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ink/ink1.xml" ContentType="application/inkml+xml"/>
  <Override PartName="/ppt/notesSlides/notesSlide11.xml" ContentType="application/vnd.openxmlformats-officedocument.presentationml.notesSlide+xml"/>
  <Override PartName="/ppt/ink/ink2.xml" ContentType="application/inkml+xml"/>
  <Override PartName="/ppt/notesSlides/notesSlide12.xml" ContentType="application/vnd.openxmlformats-officedocument.presentationml.notesSlide+xml"/>
  <Override PartName="/ppt/ink/ink3.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5" r:id="rId1"/>
    <p:sldMasterId id="2147483676" r:id="rId2"/>
  </p:sldMasterIdLst>
  <p:notesMasterIdLst>
    <p:notesMasterId r:id="rId56"/>
  </p:notesMasterIdLst>
  <p:sldIdLst>
    <p:sldId id="257" r:id="rId3"/>
    <p:sldId id="256" r:id="rId4"/>
    <p:sldId id="259" r:id="rId5"/>
    <p:sldId id="311" r:id="rId6"/>
    <p:sldId id="312" r:id="rId7"/>
    <p:sldId id="266" r:id="rId8"/>
    <p:sldId id="313" r:id="rId9"/>
    <p:sldId id="275" r:id="rId10"/>
    <p:sldId id="281" r:id="rId11"/>
    <p:sldId id="317" r:id="rId12"/>
    <p:sldId id="318" r:id="rId13"/>
    <p:sldId id="319" r:id="rId14"/>
    <p:sldId id="320" r:id="rId15"/>
    <p:sldId id="321" r:id="rId16"/>
    <p:sldId id="322" r:id="rId17"/>
    <p:sldId id="323" r:id="rId18"/>
    <p:sldId id="324" r:id="rId19"/>
    <p:sldId id="325" r:id="rId20"/>
    <p:sldId id="277" r:id="rId21"/>
    <p:sldId id="316" r:id="rId22"/>
    <p:sldId id="314" r:id="rId23"/>
    <p:sldId id="315" r:id="rId24"/>
    <p:sldId id="276" r:id="rId25"/>
    <p:sldId id="278" r:id="rId26"/>
    <p:sldId id="279"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Lst>
  <p:sldSz cx="9144000" cy="5143500" type="screen16x9"/>
  <p:notesSz cx="6858000" cy="9144000"/>
  <p:embeddedFontLst>
    <p:embeddedFont>
      <p:font typeface="Amatic SC" panose="020B0604020202020204" charset="-79"/>
      <p:regular r:id="rId57"/>
      <p:bold r:id="rId58"/>
    </p:embeddedFont>
    <p:embeddedFont>
      <p:font typeface="Calibri" panose="020F0502020204030204" pitchFamily="34" charset="0"/>
      <p:regular r:id="rId59"/>
      <p:bold r:id="rId60"/>
      <p:italic r:id="rId61"/>
      <p:boldItalic r:id="rId62"/>
    </p:embeddedFont>
    <p:embeddedFont>
      <p:font typeface="Montserrat" panose="00000500000000000000" pitchFamily="2" charset="0"/>
      <p:regular r:id="rId63"/>
      <p:bold r:id="rId64"/>
      <p:italic r:id="rId65"/>
      <p:boldItalic r:id="rId66"/>
    </p:embeddedFont>
    <p:embeddedFont>
      <p:font typeface="Poppins" panose="020B0604020202020204" charset="0"/>
      <p:regular r:id="rId67"/>
      <p:bold r:id="rId68"/>
      <p:italic r:id="rId69"/>
      <p:boldItalic r:id="rId70"/>
    </p:embeddedFont>
    <p:embeddedFont>
      <p:font typeface="Poppins Medium" panose="020B0604020202020204" charset="0"/>
      <p:regular r:id="rId71"/>
      <p:bold r:id="rId72"/>
      <p:italic r:id="rId73"/>
      <p:boldItalic r:id="rId74"/>
    </p:embeddedFont>
    <p:embeddedFont>
      <p:font typeface="Proxima Nova" panose="020B0604020202020204" charset="0"/>
      <p:regular r:id="rId75"/>
      <p:bold r:id="rId76"/>
      <p:italic r:id="rId77"/>
      <p:boldItalic r:id="rId78"/>
    </p:embeddedFont>
    <p:embeddedFont>
      <p:font typeface="Proxima Nova Semibold" panose="020B0604020202020204" charset="0"/>
      <p:regular r:id="rId79"/>
      <p:bold r:id="rId80"/>
      <p:boldItalic r:id="rId81"/>
    </p:embeddedFont>
    <p:embeddedFont>
      <p:font typeface="Raleway" panose="020B0503030101060003" pitchFamily="34" charset="0"/>
      <p:regular r:id="rId82"/>
      <p:bold r:id="rId83"/>
      <p:italic r:id="rId84"/>
      <p:boldItalic r:id="rId85"/>
    </p:embeddedFont>
    <p:embeddedFont>
      <p:font typeface="Roboto Medium" panose="02000000000000000000" pitchFamily="2" charset="0"/>
      <p:regular r:id="rId86"/>
      <p:bold r:id="rId87"/>
      <p:italic r:id="rId88"/>
      <p:boldItalic r:id="rId8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83DD0B7D-98DD-4252-8A1D-F8F8B2316EF7}">
  <a:tblStyle styleId="{83DD0B7D-98DD-4252-8A1D-F8F8B2316EF7}"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0" d="100"/>
          <a:sy n="90" d="100"/>
        </p:scale>
        <p:origin x="816"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font" Target="fonts/font7.fntdata"/><Relationship Id="rId68" Type="http://schemas.openxmlformats.org/officeDocument/2006/relationships/font" Target="fonts/font12.fntdata"/><Relationship Id="rId84" Type="http://schemas.openxmlformats.org/officeDocument/2006/relationships/font" Target="fonts/font28.fntdata"/><Relationship Id="rId89" Type="http://schemas.openxmlformats.org/officeDocument/2006/relationships/font" Target="fonts/font33.fntdata"/><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font" Target="fonts/font2.fntdata"/><Relationship Id="rId74" Type="http://schemas.openxmlformats.org/officeDocument/2006/relationships/font" Target="fonts/font18.fntdata"/><Relationship Id="rId79" Type="http://schemas.openxmlformats.org/officeDocument/2006/relationships/font" Target="fonts/font23.fntdata"/><Relationship Id="rId5" Type="http://schemas.openxmlformats.org/officeDocument/2006/relationships/slide" Target="slides/slide3.xml"/><Relationship Id="rId90" Type="http://schemas.openxmlformats.org/officeDocument/2006/relationships/presProps" Target="pres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font" Target="fonts/font8.fntdata"/><Relationship Id="rId69" Type="http://schemas.openxmlformats.org/officeDocument/2006/relationships/font" Target="fonts/font13.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16.fntdata"/><Relationship Id="rId80" Type="http://schemas.openxmlformats.org/officeDocument/2006/relationships/font" Target="fonts/font24.fntdata"/><Relationship Id="rId85" Type="http://schemas.openxmlformats.org/officeDocument/2006/relationships/font" Target="fonts/font29.fntdata"/><Relationship Id="rId93"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3.fntdata"/><Relationship Id="rId67" Type="http://schemas.openxmlformats.org/officeDocument/2006/relationships/font" Target="fonts/font11.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font" Target="fonts/font6.fntdata"/><Relationship Id="rId70" Type="http://schemas.openxmlformats.org/officeDocument/2006/relationships/font" Target="fonts/font14.fntdata"/><Relationship Id="rId75" Type="http://schemas.openxmlformats.org/officeDocument/2006/relationships/font" Target="fonts/font19.fntdata"/><Relationship Id="rId83" Type="http://schemas.openxmlformats.org/officeDocument/2006/relationships/font" Target="fonts/font27.fntdata"/><Relationship Id="rId88" Type="http://schemas.openxmlformats.org/officeDocument/2006/relationships/font" Target="fonts/font32.fntdata"/><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font" Target="fonts/font1.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font" Target="fonts/font4.fntdata"/><Relationship Id="rId65" Type="http://schemas.openxmlformats.org/officeDocument/2006/relationships/font" Target="fonts/font9.fntdata"/><Relationship Id="rId73" Type="http://schemas.openxmlformats.org/officeDocument/2006/relationships/font" Target="fonts/font17.fntdata"/><Relationship Id="rId78" Type="http://schemas.openxmlformats.org/officeDocument/2006/relationships/font" Target="fonts/font22.fntdata"/><Relationship Id="rId81" Type="http://schemas.openxmlformats.org/officeDocument/2006/relationships/font" Target="fonts/font25.fntdata"/><Relationship Id="rId86" Type="http://schemas.openxmlformats.org/officeDocument/2006/relationships/font" Target="fonts/font30.fntdata"/><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font" Target="fonts/font20.fntdata"/><Relationship Id="rId7" Type="http://schemas.openxmlformats.org/officeDocument/2006/relationships/slide" Target="slides/slide5.xml"/><Relationship Id="rId71" Type="http://schemas.openxmlformats.org/officeDocument/2006/relationships/font" Target="fonts/font15.fntdata"/><Relationship Id="rId92"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font" Target="fonts/font10.fntdata"/><Relationship Id="rId87" Type="http://schemas.openxmlformats.org/officeDocument/2006/relationships/font" Target="fonts/font31.fntdata"/><Relationship Id="rId61" Type="http://schemas.openxmlformats.org/officeDocument/2006/relationships/font" Target="fonts/font5.fntdata"/><Relationship Id="rId82" Type="http://schemas.openxmlformats.org/officeDocument/2006/relationships/font" Target="fonts/font26.fntdata"/><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notesMaster" Target="notesMasters/notesMaster1.xml"/><Relationship Id="rId77" Type="http://schemas.openxmlformats.org/officeDocument/2006/relationships/font" Target="fonts/font21.fntdata"/></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image" Target="../media/image13.wmf"/><Relationship Id="rId3" Type="http://schemas.openxmlformats.org/officeDocument/2006/relationships/image" Target="../media/image3.emf"/><Relationship Id="rId7" Type="http://schemas.openxmlformats.org/officeDocument/2006/relationships/image" Target="../media/image7.wmf"/><Relationship Id="rId12" Type="http://schemas.openxmlformats.org/officeDocument/2006/relationships/image" Target="../media/image12.wmf"/><Relationship Id="rId17" Type="http://schemas.openxmlformats.org/officeDocument/2006/relationships/image" Target="../media/image17.emf"/><Relationship Id="rId2" Type="http://schemas.openxmlformats.org/officeDocument/2006/relationships/image" Target="../media/image2.emf"/><Relationship Id="rId16" Type="http://schemas.openxmlformats.org/officeDocument/2006/relationships/image" Target="../media/image16.emf"/><Relationship Id="rId1" Type="http://schemas.openxmlformats.org/officeDocument/2006/relationships/image" Target="../media/image1.e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e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0.wmf"/><Relationship Id="rId5" Type="http://schemas.openxmlformats.org/officeDocument/2006/relationships/image" Target="../media/image28.e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emf"/><Relationship Id="rId1" Type="http://schemas.openxmlformats.org/officeDocument/2006/relationships/image" Target="../media/image29.e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wmf"/><Relationship Id="rId5" Type="http://schemas.openxmlformats.org/officeDocument/2006/relationships/image" Target="../media/image37.emf"/><Relationship Id="rId4" Type="http://schemas.openxmlformats.org/officeDocument/2006/relationships/image" Target="../media/image36.e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3-02-21T13:30:10.262"/>
    </inkml:context>
    <inkml:brush xml:id="br0">
      <inkml:brushProperty name="width" value="0.05292" units="cm"/>
      <inkml:brushProperty name="height" value="0.05292" units="cm"/>
      <inkml:brushProperty name="color" value="#FF0000"/>
    </inkml:brush>
  </inkml:definitions>
  <inkml:trace contextRef="#ctx0" brushRef="#br0">7963 8872 17 0,'0'0'188'0,"0"0"-3"16,0 2-9-16,0-2-13 0,0 0-8 0,0 0-13 15,5 0-5-15,-5 0-7 0,0 0-5 16,0 0-3-16,0 0-3 0,0 0 0 0,5 0-5 15,-5 0-6-15,0 0-8 0,0 0-12 16,0 0-7-16,0 0-9 0,4 0-8 16,-4 0-11-16,0 0-6 0,0-2-9 0,0 2-11 15,0 0-7-15,0 0-6 0,6-3-4 16,-6 3-3-16,0-2-3 0,0 2 1 16,0-3-2-16,4 0-1 0,-4 0 0 0,0 3-3 15,0-3 2-15,0 1 0 0,-4-2-1 0,4 4 2 16,0-2-2-16,0 0 1 0,0-2-1 15,-6 2-1-15,6-1 1 0,-4 3 0 16,4-3 2-16,0 3 3 0,0 0 6 16,-5 0 11-16,5 0 8 0,0 0 8 0,-5 0 6 15,5 0-10-15,0 0-5 0,-5 3 2 16,5-3 5-16,0 3 5 0,0-1 14 0,0 2 24 16,0-2 9-16,-5 0-3 0,5 2-9 15,0-2-12-15,0 1-16 0,0 0-9 0,5-3-4 16,-5 3-7-16,0 0 0 0,0-3-2 15,0 2-5-15,5-2-11 0,-5 0-5 16,0 0-2-16,5 0-3 0,-5-2-1 0,5 2 1 16,-5-3-1-16,4 0 0 0,-4 3-2 15,6-3-11-15,-6 0-29 0,0 1-55 0,0 2-67 16,0-4-72-16,0 4-79 0,0-2-92 16,0 2-95-16,0 0-10 0,-6 0 32 0,6 0 52 15,0 0 73-15</inkml:trace>
  <inkml:trace contextRef="#ctx0" brushRef="#br0" timeOffset="1251.239">7983 8770 121 0,'0'0'335'0,"0"3"43"0,-6-1 47 15,2 1-56-15,4-3-70 0,-5 3-57 16,5-1-38-16,-5 1-35 0,5 0-34 0,-5 0-42 16,5 0-19-16,0-1-4 0,0 1 4 15,0 0 16-15,-5 0 6 0,5-3 28 0,0 3 1 16,0 2 21-16,0-2 18 0,0-1 16 15,0 1 16-15,0 0-2 0,0 3 1 0,0-4-13 16,0 1-12-16,0 2-19 0,0-1-21 16,0-2-18-16,5 0-16 0,-5 2-15 0,5 1-19 15,-5-2-15-15,5 0-11 0,-5-3-6 16,5 3-5-16,-1-3-3 0,2 2-3 16,-6-2-4-16,4-2-3 0,1 2-3 15,0-3-3-15,0 0-3 0,-5 0-1 0,5-2-1 16,0-1-2-16,-5 4 0 0,0-4 0 0,5 0 1 15,-5 1 0-15,0-1-1 0,0 1 1 16,-5-1 0-16,5 1 0 0,0 2-1 16,-5-3 0-16,5 1 0 0,-5 2 0 0,0 0 0 15,0 0 1-15,5 3 0 0,-5-2-1 16,1 2 0-16,4 0 1 0,-6 2 1 0,2-2-8 16,4 3 13-16,-5 0 10 0,5 0 12 0,-5 0 7 15,5-1 7-15,-5 4 10 0,5-3-10 16,0 2-6-16,0 1-11 0,0-4 2 15,0 4 1-15,0-3-2 0,0 2-1 16,5-2 0-16,-5 0 2 0,0-1-10 0,5 2-5 16,0-4-4-16,-5 2 0 0,4-2-3 15,-4-2-2-15,6 2-1 0,-2 0-2 0,-4-4 0 16,5 2-1-16,-5-1-1 0,0 0-1 16,5-2 2-16,-5 2-1 0,0 0 0 0,0-2 1 15,-5 2-1-15,5-2 0 0,-5 2 0 16,5-3 0-16,-4 3 1 0,-2 1 0 0,2-4-10 15,4 6-3-15,-5-3-2 0,0 3-2 0,0 0 1 16,0 0-1-16,0 3 9 0,5-3 5 16,-5 6 1-16,1-4 2 0,4 1-1 15,0 3-3-15,-6-1-5 0,6 1-57 0,0 2-163 16,-5-2-287-16,5-1-266 0,0 0-138 16,0 1-71-16,0 0 18 0,5-4 141 15,1-2 277-15</inkml:trace>
  <inkml:trace contextRef="#ctx0" brushRef="#br0" timeOffset="30364.26">15612 9126 499 0,'5'-6'669'0,"-5"4"159"0,0-4 145 0,0 3-36 15,-5 0-121-15,5 3-134 0,0-2-121 16,0 2-134-16,-5 0-122 0,5 2-77 0,0 1-47 16,0 2-32-16,0 4-17 0,0 5-5 15,0 2 2-15,5 4 5 0,-5 2 7 16,5 5 11-16,0 1-31 0,-5 5-121 0,5 3 0 15,0-1 0-15,-5 1 0 0,5 0 0 16,-1 0 0-16,2 0 0 0,-6-3 0 16,4 0 0-16,1-6 0 0,-5-1 0 0,6-4 0 15,-2-3 0-15,1-3 0 0,0-4 0 16,-5-1 0-16,5-6 0 0,0-5 0 0,-5-2 0 16,5-7 0-16,-5-2 0 0,5-8 0 15,-5-3 0-15,0-6 0 0,-5-2 0 0,5-6 0 16,-5-5 0-16,0-1 0 0,5-2 0 15,-5 0 0-15,0 2 0 0,5 2 0 16,-5 4 0-16,5 2 0 0,0 1 0 0,0 3 0 16,5 5 0-16,-5 0 0 0,5 3 0 15,0 6 0-15,5-1 0 0,-1 0 0 0,1 7 0 16,5-2 0-16,0 1 0 0,0 6 0 16,-1 2 0-16,1 0 0 0,0 3 0 0,-1 6 0 15,1-1 0-15,0 4 0 0,-6 5 0 16,-3-1 0-16,-2 4 0 0,1 2 0 15,-10 3 0-15,1 0 0 0,-2 0 0 0,-3 3 0 16,-1 0 0-16,0 0 0 0,0-1 0 16,0-1 0-16,-4-1 0 0,4 0 0 0,-4-3 0 15,-1 1 0-15,-5-1-728 0,-4-6-456 16,4 1-135-16,-4-6-10 0,3-2 64 16,-3-6 142-16,4-2 321 0,1-7 376 0</inkml:trace>
  <inkml:trace contextRef="#ctx0" brushRef="#br0" timeOffset="31482.728">9434 5819 399 0,'10'-9'570'0,"-5"0"123"15,-5-1 154-15,4 4 22 0,2-2-115 16,-2 2-99-16,1 1-64 0,-5 2-76 15,5 1-110-15,-5-1-80 0,0 0-29 0,0 6 0 16,0 0 4-16,-5 5-8 0,5 3-14 16,-5 2-172-16,-5 7-106 0,6 2 0 15,-7 3 0-15,2 3 0 0,-1-1 0 0,0 1 0 16,1-1 0-16,-1 1 0 0,5-6 0 0,0 0 0 16,5-3 0-16,-5-5 0 0,5-3 0 15,5-3 0-15,-5-5 0 0,5-6 0 0,0-5 0 16,5-6 0-16,-6-2 0 0,6-10 0 15,0 2 0-15,-5-7 0 0,4 1 0 0,-3 0 0 16,-1-3 0-16,-1 3 0 0,2-3 0 16,-2 5 0-16,1 0 0 0,5 3 0 0,-10 3 0 15,10 3 0-15,-5 5 0 0,-1 1 0 16,2 4 0-16,-2 4 0 0,1 2 0 16,1 6 0-16,-2 2 0 0,1 6 0 15,0 0 0-15,0 8 0 0,0 1 0 0,0 5 0 16,0-1 0-16,-1 6 0 0,6-2 0 15,-5 5 0-15,0-3 0 0,5 4 0 0,0-4 0 16,-1-2 0-16,1-1 0 0,0-1 0 16,-5-5 0-16,5-1 0 0,-5-4-100 15,-1-2-386-15,2-3-161 0,-6 0-197 0,-6-6-195 16,6-1-80-16,-4-4-1 0,-6-4 78 0,0-1 167 16,-4 0 248-16</inkml:trace>
  <inkml:trace contextRef="#ctx0" brushRef="#br0" timeOffset="31645.291">9424 5973 231 0,'-15'-14'508'0,"0"3"133"16,11 0 156-16,-6 3 74 0,5 3-52 0,5 1-65 16,5-1-63-16,0 2-78 0,4 1-111 15,6-1-119-15,0 0-80 0,5 3-63 0,4-3-58 16,1 3-51-16,0 0-47 0,-1 0-68 16,5 3-116-16,-4 3-213 0,4-4-431 15,-9 1-302-15,4 2-158 0,1-1-53 16,-5 1 48-16,4 1 176 0,0-2 411 0</inkml:trace>
  <inkml:trace contextRef="#ctx0" brushRef="#br0" timeOffset="32970.328">9183 11876 180 0,'-4'-11'526'0,"4"3"117"0,-5-4 116 0,0 4 87 15,0-3-72-15,0 3-89 0,1 2-82 16,4-2-69-16,-6 2-75 0,6 1-78 0,-4 2-69 16,4 1-37-16,0-1-11 0,-5 3-3 15,5 0 2-15,0 0 0 0,0 3-100 0,0-1-163 16,0 4 0-16,5 2 0 0,-5 3 0 0,4 3 0 16,2 2 0-16,-2 4 0 0,1 2 0 15,0 0 0-15,0 5 0 0,0-2 0 0,-1 3 0 16,2-1 0-16,-1-2 0 0,5-3 0 15,-6-2 0-15,1-1 0 0,0-5 0 16,0-4 0-16,0 2 0 0,-5-4 0 0,5-2 0 16,-5-4 0-16,0-2 0 0,-5-5 0 0,0-1 0 15,0-4 0-15,0-7 0 0,0 0 0 16,-5-5 0-16,1-3 0 0,-1-2 0 0,0-1 0 16,5-2 0-16,-4-1 0 0,3 1 0 0,6 3 0 15,-4-1 0-15,4 0 0 0,0 3 0 16,4 3 0-16,-4 0 0 0,6 3 0 0,-2 3 0 15,6 2 0-15,0 0 0 16,-6 6 0-16,7 2 0 0,3 4 0 0,-4-1 0 16,0 6 0-16,4-1 0 0,-4 4 0 0,5 4 0 15,-5-1 0-15,-5 4 0 0,5 2 0 16,-5 1 0-16,-1 1 0 0,-4-1 0 0,0 3 0 16,0-2 0-16,0-1 0 0,-4 1 0 0,4-3 0 15,-5 0 0-15,0-3 0 0,0-3 0 16,0-2 0-16,0-1-105 0,5-2-155 15,-5 0 39-15,1-3 41 0,4 0 45 0,0 0 42 16,4 0 33-16,-4-3 26 0,10 3 19 16,-5-3 10-16,5 3 13 0,-1-3 18 0,1 3 33 15,5 0 37-15,0 3 36 0,-5 0 39 0,5 3 40 16,-6-1 26-16,1 4-69 0,-1-2-168 16,1 5 0-16,-5-2 0 0,0 2 0 0,0 2 0 15,-5 2 0-15,0-3 0 0,0 5 0 16,-5-2 0-16,-5-2 0 0,6 2 0 0,-6-2 0 15,0 0 0-15,-4-3 0 0,-1-1 0 16,0-1 0-16,0-1 0 0,-5-2 0 0,1-3 0 16,0-1 0-16,-6 1-601 0,5-3-298 0,-4 0-255 15,4-5-85-15,1-1 5 0,-1-2 79 16,5-4 180-16,0-1 318 0</inkml:trace>
  <inkml:trace contextRef="#ctx0" brushRef="#br0" timeOffset="33816.602">7178 8682 125 0,'6'-9'528'0,"-6"3"104"15,0 2 102-15,0-2 103 0,0 0-96 16,4 4-117-16,-4-2-80 0,0 2-68 0,0-1-69 16,0 0-70-16,0 3-65 0,-4-2-47 15,4 2-23-15,0 0-10 0,-6-3-2 0,1 6-8 16,-5-3-13-16,6 5-10 0,-6 0-5 16,-5 4-2-16,6 2-6 0,-6 3 0 15,0 2-129-15,5 4-17 0,-5 2 0 16,5-1 0-16,6 4 0 0,-1 3 0 0,5 0 0 15,5 0 0-15,5-1 0 0,-1 1 0 16,11-4 0-16,0-2 0 0,-1-3 0 0,6-5 0 16,4-5 0-16,-4-4 0 0,4-5 0 15,0-5 0-15,-4-4 0 0,0-1 0 0,-6-4 0 16,0-3 0-16,-8-3 0 0,-1 2 0 16,-6-2 0-16,-4-1 0 0,-4 1 0 0,-6-2 0 15,-1 2 0-15,-3-2 0 0,-1 6 0 16,-4-1 0-16,-1 1 0 0,-5 5 0 15,6 0-209-15,0 3-408 0,-6 5-249 0,6 0-231 16,4 6-85-16,0 0-4 0,0 2 60 16,10-2 164-16,-4 2 300 0</inkml:trace>
  <inkml:trace contextRef="#ctx0" brushRef="#br0" timeOffset="34889.826">9233 6585 1 0,'0'-3'292'0,"0"0"53"16,-5 1 49-16,5 2-29 0,0-3-38 15,0 0-23-15,0 3 4 0,-5-2 9 0,5 2 17 16,0 0 26-16,0 0 30 0,0 0 25 16,0 0 5-16,0 0-20 0,0 0-34 0,0 0-46 15,0 0-54-15,0 0-59 0,0 0-50 16,0-3-28-16,5 3-19 0,0 0-10 0,-5 0-6 16,5 0 3-16,-1 3 3 0,2-3 8 15,-2 0 11-15,1 2 8 0,1 1 0 16,-2 0-1-16,1-1-5 0,5 4-11 0,-5-3-16 15,0 3-19-15,4-1-17 0,-3 0-15 16,3 4-14-16,1-4-13 0,-5 1-6 0,5 0-5 16,0-2-1-16,-1 2-5 0,-3-3-2 15,-2 3-1-15,1-6-8 0,0 3-16 0,0-1-43 16,0-2-71-16,-5 3-103 0,0-3-173 16,0 3-284-16,0-3-318 0,-5 2-134 15,5-2-22-15,0 0 52 0,0 4 152 16,5-4 275-16</inkml:trace>
  <inkml:trace contextRef="#ctx0" brushRef="#br0" timeOffset="35231.912">9512 6456 213 0,'6'0'457'0,"-6"-4"104"0,-6 4 108 15,6-2 1-15,0 2-36 0,0 0-36 16,0 0-35-16,0 0-60 0,0 0-76 16,0 0-74-16,0 0-73 0,-5 0-65 0,5 0-47 15,0 0-22-15,0 0-3 0,0 0 2 16,0 2 3-16,-4 2-2 0,4-2-9 15,-6 1-16-15,2 2-23 0,-1 1-24 0,0 2-26 16,0 0-17-16,-5 4-11 0,1-1-11 16,-1 3-12-16,5 2-39 0,-10 1-74 0,5-1-143 15,0 4-281-15,1-1-375 0,-1-2-192 16,5 2-72-16,0-2 17 0,0-1 112 0,5 0 266 16,0 1 368-16</inkml:trace>
  <inkml:trace contextRef="#ctx0" brushRef="#br0" timeOffset="36734.477">8983 11128 90 0,'0'-3'316'16,"-5"3"63"-16,5 0 46 0,-5-2-21 0,5 2-18 15,-5 0-5-15,5-3 6 0,0 3 8 16,0-3 12-16,0 3 27 0,0-2 17 0,0 2-3 15,-5 0-24-15,5-4-36 0,0 4-51 16,0 0-62-16,0-2-64 0,0 2-47 0,0-3-32 16,0 3-21-16,0 0-15 0,5-3-13 15,-5 3-13-15,0 0-8 0,5-2-7 16,0 2-5-16,0-3-9 0,-1 0-6 0,6 3-6 16,-5-3-7-16,5 3-5 0,0-3-5 15,0 1-4-15,4 2-3 0,-4-3-5 0,0 1 0 16,0 2 0-16,4-3-1 0,-4 0-2 15,1 0-1-15,-2 3-1 0,-4-2 2 16,5-2-1-16,-5 4-2 0,4-2 2 0,-3 2 0 16,-2-3-1-16,-4 3-1 0,5 0-2 15,0 0 0-15,-5 0-3 0,5 0 1 0,-5 0 0 16,5 0-2-16,-5-2 3 0,0 2 1 16,0 0 0-16,4 0 1 0,-4 0-1 0,0 0 2 15,0-4 2-15,0 4 0 0,6 0 2 16,-6-2 1-16,0 2 1 0,0 0 1 15,0-3 1-15,0 3 2 0,0 0-2 0,0 0 0 16,-6 0-1-16,6 0 2 0,0 0 0 16,0 0 1-16,0 0 0 0,0 0 1 0,0 0 1 15,0 0-2-15,0 0 0 0,0 0 1 16,0 0-1-16,0 0-2 0,0 0 1 16,0 0 2-16,0 3 2 0,0-3-2 0,0 0 3 15,0 0 2-15,0 2 10 0,0 2 8 16,0-2 6-16,0 1 3 0,6 3 2 15,-6-1 2-15,0 1-10 0,5 1-7 0,-5 2-8 16,4-1-2-16,2 3-6 0,-2 0-4 16,-4 0-10-16,5 3-37 0,0-3-73 15,0 3-143-15,0-3-277 0,-5 0-390 0,0 0-200 16,0-3-77-16,5 1 15 0,-5-1 109 0,0-2 261 16,5-4 383-16</inkml:trace>
  <inkml:trace contextRef="#ctx0" brushRef="#br0" timeOffset="41677.111">14450 9106 300 0,'0'-2'381'0,"0"2"59"15,0-3 7-15,0 0-37 0,0 0-38 16,0 0-11-16,0 1 16 0,0-1 32 16,0-2 35-16,5 1 20 0,-5 0-8 0,0 1-30 15,0-3-50-15,5 0-68 0,-5 1-74 16,0 2-59-16,0-2-35 0,0-1-20 0,0 3-9 16,0 1-7-16,0-1-4 0,-5 3-9 15,5-3-12-15,-5 3-11 0,5 0-14 0,-5 3-14 16,1 0-14-16,-2 2-10 0,2 4-6 15,-7-1-2-15,7 3 5 0,-1 3 12 16,-5 2 14-16,5 4 13 0,0-1 12 0,0 3 14 16,1 2 2-16,4 2-5 0,-6 1-9 15,6-3-8-15,6 2-10 0,-6-2-14 0,4 1-12 16,1-3-6-16,0-2-7 0,0-1-5 16,0-2-3-16,5-4-7 0,0-1-19 15,-1-2-45-15,-3-4-64 0,3 2-82 16,1-5-132-16,-5 2-216 0,5-5-318 0,-6 0-194 15,2 0-64-15,-2 0 15 0,1-2 98 16,1-1 203-16,-6 0 326 0</inkml:trace>
  <inkml:trace contextRef="#ctx0" brushRef="#br0" timeOffset="42510.922">13381 9197 19 0,'-5'0'241'0,"5"-2"52"16,-4 2 22-16,-2-3-4 0,2 0 12 0,4 1 38 16,-5-2 57-16,5 2 78 0,-5-1 84 15,0 3 38-15,5-2-1 0,-5-1-26 16,0-1-52-16,5 4-84 0,-5-2-98 0,5 2-66 16,-4-2-37-16,4 2-26 0,-6-3-25 15,6 0-33-15,0 3-33 0,0-3-30 0,0 3-29 16,6-3-26-16,-2 0-21 0,1 1-14 15,5-1-6-15,-5 0-6 0,5 1-1 16,4-1-2-16,-4 0-2 0,5 3-1 0,0-3-2 16,0 3-3-16,-1-3-16 0,0 3-39 15,1 0-48-15,0 0-51 0,-1 0-52 16,-3 3-56-16,3-3-81 0,-4 3-113 0,-5 0-146 16,5-3-163-16,-5 3-156 0,-1-3-76 0,2 0 23 15,-6 0 114-15,0 0 175 0,0 0 202 16</inkml:trace>
  <inkml:trace contextRef="#ctx0" brushRef="#br0" timeOffset="43058.511">13406 9134 195 0,'-5'0'404'16,"-5"0"78"-16,5 3 81 0,0-3-25 0,0 0-24 15,1 0 0-15,-2 0 14 0,2 0 3 16,4 0-28-16,-5 0-49 0,5 0-62 15,-5 0-75-15,5 0-86 0,-5 0-67 0,5 3-37 16,0-3-22-16,0 5-15 0,0 0-7 16,0 1 0-16,0 3 0 0,0 2-2 15,0 0-6-15,0-1-7 0,0 4-7 0,5 0-7 16,-5 0-12-16,5 0-10 0,-5 0-10 16,0-1-4-16,5 1-5 0,-5-3-3 0,4 0-3 15,-4-3-1-15,0 0-2 0,6-2-1 16,-6 0 6-16,0-1 10 0,4-2 12 0,-4-3 8 15,0 0 3-15,0 0 2 0,5-3-5 16,-5 1-10-16,0-4-13 0,5 0-6 0,0 1-6 16,0-1-2-16,0 1-2 0,0-1 0 15,-1 1 0-15,7-1 0 0,-1 0 0 16,-6 4-1-16,11 2 1 0,-6-2-1 0,1 2 0 16,0 2-1-16,0 0 0 0,0 4 0 15,0 0 1-15,-1-1 1 0,-3 6 0 16,-2 0 2-16,1 1 1 0,0 1 2 0,-5 1 1 15,0 2 1-15,-5-1-3 0,5 1 1 16,-5-2 0-16,1-1 0 0,-2 1 2 16,2-3 1-16,-7 0 3 0,7 1 1 0,-6-4-1 15,0 0-1-15,0 0-1 0,0-2-3 16,1-4-2-16,-6 1-1 0,5 0-3 0,-5-3-4 16,6-3-4-16,-1 0-5 0,0 1-6 0,5-4-18 15,1 0-31-15,-2 1-38 0,6 0-44 16,-4-1-55-16,4 0-94 0,4-2-143 15,-4 2-189-15,6-2-227 0,-2 0-144 0,6 0-42 16,-5-1 46-16,5 2 132 0,-1-2 206 16</inkml:trace>
  <inkml:trace contextRef="#ctx0" brushRef="#br0" timeOffset="43415.552">13665 9128 126 0,'0'0'462'0,"0"0"97"0,0 3 81 15,-4-3 26-15,4 0-68 0,0 3-58 16,0-3-39-16,0 3-38 0,4-3-40 0,-4 0-44 15,0 0-53-15,5 0-66 0,-5 0-57 16,6 0-39-16,-2 0-24 0,1-3-14 16,0 3-13-16,0-3-14 0,0 0-13 0,0 3-16 15,0-2-18-15,5-1-14 0,-6 3-15 16,6-3-11-16,-5 3-5 0,5 0 1 0,-1 0 0 16,2 3-5-16,-7-3-18 0,6 3-35 15,-5-3-52-15,5 2-98 0,-5 1-137 0,0-3-166 16,-5 3-176-16,5-3-165 0,-5 0-118 15,0 0 0-15,0 0 88 0,-5 0 146 16,5 0 179-16</inkml:trace>
  <inkml:trace contextRef="#ctx0" brushRef="#br0" timeOffset="43983.071">13705 9128 228 0,'-10'0'467'15,"5"3"95"-15,0-3 91 0,-4 0-8 0,9 0-40 16,-6 3-41-16,1-3-44 0,5 0-45 0,-4 0-50 15,4 3-62-15,0-3-61 0,0 3-54 16,4-1-35-16,-4 4-20 0,0-1-17 16,0 1-8-16,5 2-14 0,-5 1-13 0,0-2-18 15,0 5-18-15,0-2-20 0,6 2-18 16,-6 2-16-16,0-4-11 0,0 5-11 16,0-2-9-16,0-2-6 0,0 1-4 0,0-2-3 15,0 1-1-15,0-2-3 0,0-4 0 16,0 3-2-16,0-5-1 0,0 3 1 15,0-3-1-15,0-3 2 0,0 2 1 0,0-2 1 16,0 0 0-16,0-2-1 0,4-1-1 16,-4 0-1-16,5 0-2 0,0-3-2 0,-5 1 1 15,5 2 0-15,0-2-1 0,0-1-1 16,0 3 1-16,5-2 0 0,-6 2 1 0,1 0 0 16,0 3 1-16,0-3-1 0,5 3 0 15,-5 3 0-15,-1-3 4 0,2 3 4 16,-1 0 2-16,5 2 2 0,-6 1 1 0,-4 0 2 15,5-1-6-15,0 3-1 0,-5 1-2 16,5 1 0-16,-5-1-3 0,0 2 1 0,0 0 1 16,0 0 0-16,-5 0-5 0,5-3-2 0,-5 0 1 15,5 4-1-15,-5-4 0 0,1 0 0 16,-2 1 5-16,2-1 2 0,-1 0 2 0,-5 0-1 16,5 0 1-16,-5-2 1 0,5 2 0 15,-5-2 1-15,0-4-2 0,1 4-1 16,4-6 1-16,-5 3-2 0,0-3 0 0,0 0-2 15,5-3-1-15,-4 3-2 0,4-3-6 16,0 0-4-16,0-2-19 0,0 2-37 16,0-3-50-16,5 2-58 0,0-2-83 0,-4 0-145 15,4 0-204-15,4-2-240 0,-4 0-163 16,5-3-53-16,0 0 25 0,5 0 118 16,0-3 206-16,-1 0 267 0</inkml:trace>
  <inkml:trace contextRef="#ctx0" brushRef="#br0" timeOffset="44470.297">13916 9032 14 0,'0'0'391'0,"0"0"96"15,0-3 82-15,-6 3 29 0,6 0-60 16,0 0-61-16,0 3-55 0,0-3-36 0,0 0-27 16,0 3-21-16,0-3-14 0,-4 2-21 15,4-2-23-15,0 0-33 0,0 3-32 0,0-3-31 16,0 3-30-16,0-3-22 0,0 3-19 16,-5-3-12-16,5 3-9 0,0-3-10 0,0 2-9 15,0 1-9-15,0 0-10 0,0-1-4 16,0 2-4-16,0 1-4 0,0 1-3 15,0-4 2-15,0 4 2 0,5-1 0 0,-5 0 0 16,4 1 0-16,-4 0 1 0,6 2 0 16,-6-6-4-16,5 4-3 0,-1 0-5 0,2-4 1 15,-2 1-1-15,1 0-4 0,0 0-5 16,5-3-1-16,-5 0-3 0,4 0-4 0,1-3-2 16,-5-3-5-16,5 1 0 0,0 0-5 15,-5-1 2-15,5-2-2 0,-1-1 1 0,-3 1 0 16,-2-1 2-16,1-1-1 0,-5 1-3 15,5 1-2-15,-10 0-5 0,5 0-9 0,-5 2-18 16,1-2-41-16,-6 5-59 0,0 0-89 16,0 3-162-16,0 3-253 0,-5 0-326 15,5-1-141-15,-4 2-37 0,-1 1 40 0,6 0 139 16,-6 4 247-16</inkml:trace>
  <inkml:trace contextRef="#ctx0" brushRef="#br0" timeOffset="63708.166">10886 8987 210 0,'0'0'405'0,"-6"0"82"16,6 0 65-16,0 0-27 0,0 0-39 15,0-2-37-15,0 2-33 0,0 0-38 16,0 0-40-16,0 0-37 0,0 0-33 16,0 0-23-16,0-2-13 0,0 2-14 0,0 0-15 15,0 0-18-15,0 0-17 0,0 0-22 16,0 0-23-16,0 0-18 0,0 0-12 0,0 0-10 15,0 0-5-15,0 0-7 0,0 0-4 16,0 0-5-16,0 0-7 0,0 0-2 0,0 0 2 16,0 0 8-16,0 0 8 0,0 2 9 15,0-2 11-15,0 2 5 0,0 2 4 0,6-2-4 16,-6 4-5-16,0-4-7 0,0 4-11 16,0 0-9-16,0-1-10 0,0 4-11 15,4-1-8-15,-4 3-8 0,0-3-6 0,0 3-5 16,-4-2-2-16,4 2-14 0,0-4-8 15,-6 5 7-15,6-4-10 0,0 0-4 0,0-2-4 16,0-1 11-16,0-2 17 0,-4 3-10 16,4-6 9-16,0 2 4 0,0-2 13 0,0-2-1 15,0-1-24-15,4-3 0 0,-4-2 0 16,6-1 0-16,-6-1 0 0,4-2 0 16,1 2 0-16,0-1 0 0,0-1 0 0,0 2 0 15,-1-2 0-15,6 4 0 0,-5 0 0 16,1 0 0-16,-2 2 0 0,1 0 0 0,0 4 0 15,0-1 0-15,-5 0 0 0,5 1 0 16,0 2 0-16,0 2 0 0,-5 1 0 0,4 0 0 16,-4-1 0-16,6 4 0 0,-6 0 0 15,0 2 0-15,0 0 0 0,4 0 0 0,-4 1 0 16,0-1 0-16,0 1 0 0,0 2 0 0,0-3 0 16,0 0 0-16,5-3 0 0,-5 4 0 15,5-1 0-15,-5-2 0 0,5-1 0 16,0 0 0-16,0-2 0 0,0-3 0 0,5 0 0 15,5-3 0-15,-6-5 0 0,6 0 0 16,-1 0-414-16,1-6-339 0,0 0-334 16,0-3-145-16,-1 1-24 0,1 0 48 0,0 2 146 15,0-3 289-15</inkml:trace>
  <inkml:trace contextRef="#ctx0" brushRef="#br0" timeOffset="65520.376">4614 8445 154 0,'0'0'617'0,"0"0"157"16,0 0 130-16,-5 0 105 0,5 2-135 16,0-2-183-16,0 3-168 0,0 0-139 15,0-1-119-15,0 2-97 0,0 0-55 0,5 2-30 16,-5 0-13-16,0 2-5 0,4 0 4 15,-4 1 7-15,0-1 5 0,0 3 4 0,6 0 3 16,-6 0-4-16,0 0-6 0,0 0-12 16,0 0-10-16,0 0-15 0,0-3-12 15,0 1-11-15,0-4-8 0,0 1-3 0,0-1-3 16,0-2 2-16,0 0-1 0,0-3-3 0,0 0-6 16,0-3-6-16,0-3-7 0,0 1-11 15,0-3-7-15,0-3-5 0,0 0 2 16,5 0 1-16,-5-4 4 0,4 2 5 0,-4 2 6 15,6 0 5-15,-2-3 4 0,1 3 5 16,0 3 3-16,0-3 2 0,0 2 1 16,0 4 1-16,0-1 3 0,-1 1 5 0,2 2 11 15,-2 1 17-15,-4 2 20 0,5 2 21 16,0-2 23-16,0 6 20 0,-5 0 10 0,5 1 3 16,-1 2 0-16,-4-1-9 0,0 3-17 15,6 3-106-15,-6-3 0 0,0 0 0 16,0 3 0-16,5-4 0 0,-5 2 0 0,0-4 0 15,0 0 0-15,0 1 0 0,0-4 0 16,0-2 0-16,4 0 0 0,-4 0 0 0,0-3 0 16,0-3 0-16,0-3 0 0,0-2-44 15,6-4-67-15,-6 2-3 0,4-2 7 0,-4-1 7 16,5-1 14-16,0 1 17 0,0 1 20 16,0-1 17-16,5 2 11 0,-6 2 10 15,2 1 5-15,-2 2 5 0,1 1 2 0,1 2 11 16,-2 1 11-16,1 2 17 0,0 0 18 15,-5 2 17-15,5 4 15 0,0 0 8 0,0 1 6 16,-5 5-2-16,5-1 1 0,-1 2-58 16,-4 1-45-16,6 0 0 0,-2 0 0 15,1-4 0-15,0 5 0 0,0-4 0 0,0 0 0 16,0-3 0-16,0-2 0 0,-1-1 0 16,2-2 0-16,3-3-195 0,-3 0-227 0,-2-6-284 15,1-2-340-15,5 0-144 0,-5-7-35 16,5-1 41-16,-1-18 135 0,1 35 280 0</inkml:trace>
  <inkml:trace contextRef="#ctx0" brushRef="#br0" timeOffset="75506.401">8198 8544 10 0,'0'0'196'0,"0"0"5"0,0-3-24 15,0 3-35-15,0 0-32 0,0 0-30 16,0 0-23-16,0-3-19 0,0 3-13 0,0 0-13 16,0-2-6-16,0 2-3 0,0 0-2 15,0 0 0-15,0-3-1 0,0 3-3 16,0 0-6-16,0 0-13 0,-4 0-14 0,4 0-28 16,0 0-29-16,0 0-27 0,0 0-29 15,0 0-16-15,0 0-11 0,0 0 5 16</inkml:trace>
  <inkml:trace contextRef="#ctx0" brushRef="#br0" timeOffset="75936.251">8188 8527 143 0,'0'0'163'0,"0"0"-1"16,0 0-7-16,0 0-2 0,0 0-5 0,0 0-7 16,0 0-11-16,0 0-9 0,0 0-4 15,0 0-9-15,0 0-12 0,0 0-8 0,0 0-11 16,0 0-10-16,0 0-11 0,0 0-11 0,0 0-12 16,0 0-9-16,0 0-6 0,0 0-8 15,0 0-10-15,0 0-1 0,0 0-2 16,0 0-3-16,0 0-3 0,0 3-10 0,-5-3-26 15,5 0-40-15,0 3-52 0,0-3-63 16,0 0-77-16,0 0-55 0,0 0-5 16,0 0 25-16,0 0 43 0</inkml:trace>
  <inkml:trace contextRef="#ctx0" brushRef="#br0" timeOffset="77359.109">8183 8522 230 0,'0'0'334'0,"-4"0"50"0,4 0-3 0,0 2-35 16,0-2-26-16,-6 0-8 0,6 0-3 16,0 0 0-16,0 0 0 0,0 0 3 15,0 0 5-15,0 0 4 0,0 0 4 0,0 3-2 16,0-3-11-16,0 0-19 0,0 3-32 16,0-3-36-16,0 0-35 0,0 3-32 0,0-3-23 15,6 3-19-15,-6-1-13 0,4 1-7 16,-4 0-3-16,5 2-2 0,1-2 1 0,-2 2 0 15,1 1 4-15,0 0 3 0,-5-1 2 16,10 3 4-16,-5 1-2 0,0-1-1 16,-1 0-6-16,2 3-1 0,-2 3-5 0,1-3-3 15,-5 3-3-15,5 2-40 0,0 1-44 16,-5-1 0-16,0 1 0 0,5 2 0 0,-5 0 0 16,-5-2 0-16,5 2 0 0,0-2 0 15,-5 2 0-15,5-3 0 0,-5 2 0 16,0-2 0-16,1 1 0 0,-2-1 0 0,2-2 0 15,-1 0 0-15,0 0 0 0,0 0 0 16,-5-1 0-16,5 1 0 0,1-3 0 0,-2 0 0 16,1 0 0-16,1-3 0 0,-6 3 0 15,5-3 0-15,0-2 0 0,0 3 0 16,0-5 0-16,0 3 0 0,0-2 0 0,1 0 0 16,-2-2 0-16,2 3 0 0,-1-4 0 15,-1 1 0-15,2 0 0 0,4-3 0 16,-5 2 0-16,5 2 0 0,-4-4 0 0,4 2 0 15,0-2 0-15,0 0 0 0,0 0 0 16,0 0 0-16,0 0 0 0,0 0-68 0,0-2-105 16,4-2-24-16,-4 2-26 0,5-1-32 15,-5 0-76-15,4-2-133 0,2-1-186 0,-1 1-218 16,-1 0-142-16,2-4-38 0,-2 1 50 16,6-1 137-16,-5 1 206 0</inkml:trace>
  <inkml:trace contextRef="#ctx0" brushRef="#br0" timeOffset="77816.884">8183 8847 129 0,'0'2'331'0,"-4"-2"49"0,-2 0 26 15,6 4-43-15,-4-4-42 0,4 0-36 0,-5 0-22 16,5 0-14-16,-5 0-2 0,5-18 9 16,0 32 20-16,0-14 36 0,-5 0 44 15,5 0 42-15,0 0 11 0,0 0-12 0,-5 0-33 16,5 0-46-16,0 0-50 0,-5 0-51 15,5 0-31-15,0 0-19 0,0 0-15 0,0 0-14 16,0-2-14-16,0 2-13 0,0 0-8 16,0-2-3-16,5 2 5 0,-5-4 9 15,5 2 14-15,0-1 16 0,5 0-70 0,-6 3-74 16,2-2 0-16,3-1 0 0,1 0 0 16,-5 0 0-16,5 3 0 0,0-3 0 15,-1 1 0-15,6 2 0 0,-5 0 0 0,5 0 0 16,0 0 0-16,-1 0 0 0,1 0 0 15,0 0 0-15,4 2-774 0,-4 1-384 0,0 3-162 16,-1-3-16-16,1 2 66 0,-5-2 159 16,5-1 319-16,0 2 371 0</inkml:trace>
  <inkml:trace contextRef="#ctx0" brushRef="#br0" timeOffset="87532.757">13587 4756 161 0,'5'-8'593'0,"-5"-3"122"0,5-2 130 16,-10-1 122-16,5-3-117 0,0 0-178 16,-5-2-115-16,1-1-78 0,4 2-91 0,-6-2-78 15,1 1-37-15,5 3-16 0,-4-2 0 0,4 2 5 16,0 5-2-16,0 0-6 0,0 3-163 15,4 2-91-15,-4 4 0 0,11-1 0 0,-7 6 0 16,6 2 0-16,0 6 0 0,0 0 0 16,4 8 0-16,6 1 0 0,-1 5 0 15,6 2 0-15,-6 4 0 0,6 2 0 0,5 3 0 16,-6 2 0-16,6-2 0 0,-1 0 0 16,5 0 0-16,-4-3 0 0,4-3 0 0,-5-2 0 15,6-4 0-15,-6-2-868 0,0-2-464 16,-4-6-49-16,-1-6 52 0,1-2 102 15,-6-6 191-15,-4-6 339 0</inkml:trace>
  <inkml:trace contextRef="#ctx0" brushRef="#br0" timeOffset="87735.215">14112 4707 358 0,'-15'-27'823'0,"5"-1"160"0,-5 5 117 16,6 4 96-16,-1 6-171 0,-5 1-253 15,5 5-199-15,-4 1-109 0,4 6-77 16,-5 6-63-16,1 4-138 0,-6 4-186 0,0 5 0 15,-5 6 0-15,1 3 0 0,-5 2 0 0,4 3 0 16,-4 1 0-16,-1 1 0 0,6 0 0 16,-1 2 0-16,1-1 0 0,0-3-264 0,-1-3-418 15,5 0-381-15,6-8-155 0,4 0-33 16,0-7 38-16,10-2 100 0,5-2 243 16,5-5 408-16</inkml:trace>
  <inkml:trace contextRef="#ctx0" brushRef="#br0" timeOffset="88107.365">14004 4971 413 0,'10'0'913'15,"0"0"149"-15,-6 0 117 0,6 4 94 0,0-4-168 16,0 2-377-16,0-2-231 0,5 3-131 0,-1-3-105 16,6 0-90-16,-1-3-58 0,1 1-41 15,4-2-34-15,-4-1-38 0,0-3 0 16,-1 0 0-16,1-4 0 0,-5 2 0 0,0-2 0 15,-6-2 0-15,1 4 0 0,-10-4 0 16,5 0 0-16,-5 0 0 0,-5 1 0 16,5-1 0-16,-10-3-2 0,1 3-26 0,-6-2-1 15,0 2 1-15,1 3 8 0,-1 0 6 16,0 3 7-16,0 2 1 0,1 4 9 0,4 4 16 16,-5 1 24-16,5 8 26 0,5 0-69 15,-5 5 0-15,5 1 0 0,5 5 0 0,0 0 0 16,5 0 0-16,0 3 0 0,0-3 0 15,10 3 0-15,-5-6 0 0,5 0 0 16,4-2 0-16,0-6 0 0,2 0 0 16,-2-8 0-16,0-3 0 0,6-3 0 0,-6-5-513 15,1-6-378-15,5-3-198 0,-6-2-94 16,-4-6 0-16,5-2 58 0,-5-3 146 0,-6-4 238 16,1-2 293-16</inkml:trace>
  <inkml:trace contextRef="#ctx0" brushRef="#br0" timeOffset="88439.007">14455 4486 468 0,'-5'-27'665'15,"0"5"174"-15,1 4 156 0,-2 8-15 0,2 4-102 16,-1 4-100-16,-1 4-92 0,6 7-101 16,-4 2-88-16,4 3-46 0,0 4-82 15,0 8-369-15,0 1 0 0,0 3 0 0,4 1 0 16,2 5 0-16,3 0 0 0,-3 3 0 16,3-4 0-16,1 1 0 0,0-3 0 0,5-3 0 15,-6-3 0-15,1-4 0 0,0-1 0 16,-5-6 0-16,4-2 0 0,-3-2 0 15,-2-7 0-15,-4-2 0 0,0-3 0 0,0-6 0 16,-4-2 0-16,-2-6 0 0,2-2 0 16,-1-3 0-16,-5-1 0 0,5-5 0 0,-5 3 0 15,1 0 0-15,3 0 0 0,2 3 0 16,4 5 0-16,-5 0 0 0,5 3 0 16,5 3 0-16,-1 2 0 0,2 4 0 0,-2-1 0 15,11 6 0-15,-5-1 0 0,0 4 0 0,4-1 0 16,1 4 0-16,0-1 0 0,0 0 0 15,-1-2-184-15,-4 2-398 0,0-2-330 0,0-4-255 16,0-2-69-16,-6 0 27 0,1-5 85 16,0-4 190-16,-5-1 319 0</inkml:trace>
  <inkml:trace contextRef="#ctx0" brushRef="#br0" timeOffset="88607.558">14455 4221 750 0,'-24'-27'1012'0,"4"2"160"0,0 6 139 15,5 5 111-15,-4 6-339 0,9 2-309 16,-5 8-167-16,6 4-547 0,-1 6-60 0,0 4 0 16,0 6 0-16,6 6 0 0,-2-1 0 15,6 6 0-15,-4-2 0 0,4 2-344 0,0-1-918 16,0-1-171-16,4-3-12 0,2 0 95 0,3-7 181 16,1 1 393-16</inkml:trace>
  <inkml:trace contextRef="#ctx0" brushRef="#br0" timeOffset="89054.518">15200 4360 245 0,'-14'-9'844'0,"-1"0"164"16,5 1 120-16,0 0 102 0,0 0-75 15,6 5-330-15,4 0-219 0,-5 6-106 0,5 0-73 16,0 5-204-16,5 6-223 0,-5 6 0 16,0 1 0-16,4 7 0 0,2 5 0 0,-2 6 0 15,1 2 0-15,0 3 0 0,0 3 0 16,0 0 0-16,5 0 0 0,-5-3 0 0,-1-3 0 16,2-2 0-16,3-3 0 0,-9-6 0 15,5-2 0-15,0-6 0 0,-5-5 0 0,-5-4 0 16,0-5 0-16,-4-5-224 0,-1-6 20 15,-5-2 44-15,0-4 45 0,-4-4 44 16,-1-7 35-16,-4-2 35 0,4-2 40 0,0-1 35 16,1-1 33-16,4 2 32 0,0-1 23 15,11 4 7-15,-7 1-48 0,11 3-121 0,0 1 0 16,5 2 0-16,1 0 0 0,8 6 0 16,1 0 0-16,0 2 0 0,4 1 0 15,6 2 0-15,-1 3 0 0,1 3 0 0,4 2 0 16,-5 1 0-16,6 0 0 0,-6 2-526 15,6 0-314-15,-11 0-298 0,6-2-107 16,0-1 9-16,-6 0 70 0,1 1 170 0,-1 0 287 16</inkml:trace>
  <inkml:trace contextRef="#ctx0" brushRef="#br0" timeOffset="89433.628">15475 4718 571 0,'-5'0'957'0,"0"2"178"0,0-2 148 15,0 6 126-15,1-3-232 0,-2 2-275 16,6 1-175-16,-4 2-697 0,4 3-30 15,0 3 0-15,0-3 0 0,0 3 0 0,4 2 0 16,2 1 0-16,-6-1 0 0,4 1 0 16,1-1 0-16,5-2 0 0,-5 3 0 0,5-3 0 15,5-1 0-15,-5-1 0 0,-1-4 0 0,1 0 0 16,5 1 0-16,-1-7 0 0,1-2 0 16,0 0 0-16,-6-6 0 0,6-1 0 0,-5-4 0 15,0-1 0-15,-5-1 0 0,5-1 0 16,-6-3 0-16,-4 0 0 0,5 1-34 15,-5-1-1-15,-5 4 20 0,5-1 15 0,0 0 18 16,-4 3 15-16,4 5 0 0,0 1-33 16,-6 3 0-16,6 2 0 0,-4 2 0 15,4 3 0-15,0 4 0 0,0 2 0 0,0 3 0 16,0 0 0-16,0-1 0 0,4 1 0 16,-4 0 0-16,6 0 0 0,-2-1 0 0,1 1 0 15,1 0 0-15,-2-3 0 0,6 0 0 16,-5-2 0-16,0-4 0 0,0 1 0 0,0-1 0 15,-1-2-985-15,-4-3-321 0,6 0-60 16,-6-6 44-16,4 0 105 0,-4-5 199 0,0 1 341 16</inkml:trace>
  <inkml:trace contextRef="#ctx0" brushRef="#br0" timeOffset="89634.606">15632 4597 765 0,'-5'-19'1050'0,"-5"2"180"16,10 2 151-16,-5 2 125 0,10 2-313 0,-5 3-299 15,5 0-722-15,5 2-172 0,-1 0 0 16,6 4 0-16,-5 2 0 0,5 2 0 0,0 4 0 16,-5 2 0-16,-1 3 0 0,1 0 0 15,-5 5 0-15,0 2 0 0,0 1 0 0,-5 0 0 16,-5 0 0-16,0 3 0 0,0-5 0 16,-5 3-1400-16,5-7-106 0,-5-2 48 0,1-5 118 15,4-6 178-15,0-3 321 0,0-8 395 16</inkml:trace>
  <inkml:trace contextRef="#ctx0" brushRef="#br0" timeOffset="89784.747">15627 4268 21 0,'-10'-35'879'0,"5"7"238"0,0 0 163 0,1 6 127 0,4 5 100 16,-6 7-416-16,2 2-346 0,-1 8-601 0,5 2-144 16,-6 9 0-16,6 3 0 0,-4 8 0 15,4 0 0-15,-5 6 0 0,5 2-567 0,-4 0-719 16,4 1-154-16,0-1 7 0,4-2 109 15,1-1 213-15,-1 1 409 0</inkml:trace>
  <inkml:trace contextRef="#ctx0" brushRef="#br0" timeOffset="90587.993">16637 4710 276 0,'-14'-14'712'0,"-6"-2"159"0,5-4 125 15,-5-3 81-15,6 2-182 0,-6 2-217 0,0-4-165 16,1 7-119-16,4 2-95 0,-4 0-54 16,4 9-27-16,-4 2-8 0,-2 3 1 0,7 6 15 15,-6 8 18-15,6-1-118 0,-1 10-126 16,5 1 0-16,1 3 0 0,3 4 0 15,1 2 0-15,5 0 0 0,5-3 0 0,1 1 0 16,3-7 0-16,6 2 0 0,-1-7 0 16,1-2 0-16,0-7 0 0,5-4 0 15,-1-3 0-15,1-6 0 0,-1-6 0 0,-4-2 0 16,5-2 0-16,-11-4 0 0,6-2 0 16,-5-3 0-16,-5 3 0 0,5-4 0 0,-10-1 0 15,4 2 0-15,-4-3 0 0,-4 3 0 0,4 2-39 16,-5 4-110-16,5-1 36 0,-5 9 35 15,5 0 34-15,0 5 22 0,0 3 32 0,5 3 38 16,-5 5 44-16,5 0 49 0,-1 9 13 16,2 2-154-16,-2 3 0 0,1 3 0 15,5 6 0-15,-5 4 0 0,5 1 0 0,-5 3 0 16,0 2 0-16,4 0 0 0,-3 1 0 16,-6-1 0-16,4-2 0 0,1-3 0 0,-5 0 0 15,0-4 0-15,-5-1 0 0,1-3 0 0,-6-4 0 16,0-1 0-16,0-4 0 0,-10-5 0 15,5-7 0-15,-4-1 0 0,0-3 0 0,-6-8 0 16,5-1 0-16,-4-5 0 0,4-3 0 16,1-5 0-16,4 0 0 0,0-1 0 15,5-2 0-15,10 2 0 0,-4 1 0 0,8 0 0 16,1 0 0-16,5 2 0 0,5 0 0 16,4 2 0-16,-4-2 0 0,4 0 0 0,6 3 0 15,0-2 0-15,-6 0 0 0,6-4 0 16,-1 3 0-16,1-2 0 0,-6 2 0 0,1 1-224 15,0-1-78-15,-5 1 16 0,-1 0 32 16,-4-1 51-16,4-2 46 0,-8-16 45 0,-2 34 39 16,1-16 38-16,0 1 45 0,-5-1 49 15,0 3 53-15,0 3 50 0,0 3 43 0,0 2 30 16,0 4 26-16,0-1 19 0,0 6 6 16,0-1-250-16,0 7-36 0,0 2 0 15,0 3 0-15,0 0 0 0,0 5 0 0,0 0 0 16,5 6 0-16,-5-3 0 0,5 3 0 15,-5-3 0-15,5 0 0 0,0-3 0 0,5-2 0 16,-5-3 0-16,-1-4 0 0,2-1-144 16,-2-3-973-16,1-6-194 0,-5-6-25 15,5 0 59-15,0-5 115 0,-5-3 213 0,5 0 309 16</inkml:trace>
  <inkml:trace contextRef="#ctx0" brushRef="#br0" timeOffset="90733.067">16769 4724 204 0,'-4'-26'733'0,"-1"2"209"0,5 2 151 16,-5 3 119-16,5 2-99 0,0 3-191 15,0 3-222-15,0 0-179 0,0 3-131 0,5 2-108 16,-5 4-203-16,5 2-79 0,-1 2 0 16,2 4 0-16,-2 5 0 0,1 0-294 15,0 2-208-15,5 4-272 0,0 0-300 0,0 2-118 16,5 3-3-16,4 0 65 0,0 3 165 16,1-3 254-16</inkml:trace>
  <inkml:trace contextRef="#ctx0" brushRef="#br0" timeOffset="91154.124">17054 4828 179 0,'-10'-8'714'0,"0"-6"193"16,0 3 137-16,1 0 96 0,-1-2-109 15,-5 1-208-15,5 1-194 0,1 3-149 0,-6 2-101 16,5 1-64-16,5 2-40 0,-5 3-29 16,0 6-217-16,1-1-29 0,-1 4 0 0,5 4 0 15,-5 4 0-15,5-1 0 0,0 3 0 16,5 1 0-16,0-1 0 0,5-2 0 0,0 2 0 15,0-3 0-15,5-2 0 0,0 0 0 16,5-3 0-16,-1-2 0 0,6-4 0 16,-6-2 0-16,1-3 0 0,5-5 0 0,-6-1 0 15,1-5 0-15,-5 0 0 0,0-3 0 16,-1 0 0-16,-3-3 0 0,-1-1 0 0,-1 1 0 16,-4 0 0-16,0 0 0 0,0 4-4 15,0-1-19-15,0 3 20 0,0 5 17 16,-4 1 2-16,4 2-16 0,0 3 0 0,-5 3 0 15,5 6 0-15,-6-1 0 0,6 2 0 16,-4 4 0-16,4 3 0 0,0-3 0 0,0 2 0 16,0 3 0-16,4-2 0 0,2-3 0 15,-6 2 0-15,9-2 0 0,-4 0 0 0,5-3 0 16,5 0 0-16,-5-2 0 0,4-1 0 16,1-6 0-16,0 1 0 0,0-3-671 0,-1-3-489 15,6-2-133-15,-6 0 4 0,1-4 72 16,5 1 142-16,-6-3 234 0,6 0 319 0</inkml:trace>
  <inkml:trace contextRef="#ctx0" brushRef="#br0" timeOffset="91468.19">17427 4782 149 0,'0'-9'604'16,"-5"1"171"-16,5 2 149 0,0-2 104 0,0 3-132 16,0 2-172-16,-5-3-149 0,5 3-140 15,0 1-120-15,0-1-68 0,0 0-23 16,0 1 6-16,0-2 24 0,0 2 32 0,0-4 30 15,-5 4-107-15,5-1-209 0,-5 0 0 16,0 0 0-16,0 0 0 0,-5 3 0 0,5 0 0 16,-5 0 0-16,1 0 0 0,-1 3 0 15,-5 0 0-15,5 3 0 0,1 2 0 16,-1 6 0-16,0 0 0 0,0-1 0 0,6 7 0 16,-2-1 0-16,2-3 0 0,4 4 0 0,4-1 0 15,-4-3 0-15,10 4 0 0,-5-7 0 16,5 1 0-16,5 0 0 0,0-3 0 0,-1-2 0 15,1-1 0-15,4-6 0 0,-4 2 0 16,5-4 0-16,0-6 0 0,-1 1 0 0,0-7 0 16,-4-1 0-16,5-4-1238 0,-6-2-158 15,1-4 9-15,0-1 86 0,-5-7 144 0,0 1 237 16,-1-3 329-16</inkml:trace>
  <inkml:trace contextRef="#ctx0" brushRef="#br0" timeOffset="91605.362">17559 4470 627 0,'-15'-37'1038'0,"5"2"211"16,-4 7 181-16,4 0 157 0,-4 10-209 15,4-2-496-15,-1 6-882 0,2 3 0 0,-1 5 0 16,-5 4 0-16,5 2 0 0,-4 8 0 16,-6 6 0-16,5 3 0 0,-4 1 0 0,-6 5 0 15,0 2-124-15,1 0-1492 0,0 2-38 16,0 4 87-16,-1-4 177 0,0 1 308 0,6-4 507 16</inkml:trace>
  <inkml:trace contextRef="#ctx0" brushRef="#br0" timeOffset="92224.205">18417 4599 138 0,'0'-8'793'0,"-5"0"204"0,5 3 146 16,-5-1 122-16,1 0-26 0,4 4-241 0,-6-4-260 15,1 3-165-15,5 3-266 0,-4 3-307 16,-2 0 0-16,2 8 0 0,-1 0 0 16,0 8 0-16,-5 3 0 0,0 3 0 0,-4 6 0 15,4 1 0-15,-4 4 0 0,3 3 0 16,-3-3 0-16,4 0 0 0,-5-3 0 0,10 0 0 16,-5-5 0-16,6-6 0 0,-1-4 0 15,5-4 0-15,5-6 0 0,-1-2 0 0,2-12 0 16,3-2 0-16,1-8 0 0,0-6 0 15,5-3 0-15,-6-8 0 0,6-3 0 16,-5-2 0-16,0-1 0 0,-1-3 0 0,1 1 0 16,0 2 0-16,-5 4 0 0,4 4 0 15,-3 4 0-15,3 5 0 0,-3 5 0 0,3 3 0 16,-4 6 0-16,5 5 0 0,-5 3 0 16,4 9 0-16,-3 1 0 0,3 4 0 0,1 3 0 15,0 5 0-15,-1 3 0 0,2 2 0 16,3 4 0-16,-4 2 0 0,0 0 0 0,4-2 0 15,-4 1 0-15,5-1 0 0,-5-3 0 16,4-4 0-16,-8 1 0 0,3-6 0 16,-4 1 0-16,0-4-207 0,-5-2-499 0,-5-3-190 15,0-3-190-15,0-2-83 0,-5-4 12 16,-4-2 87-16,0-2 175 0,-7-4 241 0</inkml:trace>
  <inkml:trace contextRef="#ctx0" brushRef="#br0" timeOffset="92400.795">18388 4916 274 0,'-25'-16'767'0,"1"-1"193"16,-1 1 140-16,6 5 113 0,4 0-120 15,0 3-192-15,1-1-219 0,8 4-137 16,2-1-79-16,4 0-276 0,4 4-190 0,6-1 0 16,0 0 0-16,5 3 0 0,4 0 0 15,6 0 0-15,-1 0 0 0,1 3 0 16,9 0 0-16,-4 2 0 0,4-2 0 0,5 3 0 16,-5-4 0-16,6 1-370 0,-6 3-803 15,6-6-163-15,-2 0 4 0,2 0 79 0,-1-6 137 16,-4 1 230-16,-1-4 326 0</inkml:trace>
  <inkml:trace contextRef="#ctx0" brushRef="#br0" timeOffset="92681.063">19020 4655 540 0,'-10'-18'930'0,"6"5"161"0,-11-4 120 0,0 7 112 16,0-2-227-16,1 5-273 0,-1 1-195 0,0 3-111 16,1 3-485-16,-1 5-32 0,0 4 0 15,0 2 0-15,5 5 0 0,1 1 0 16,-6 5 0-16,10 3 0 0,0 2 0 0,1 1 0 15,4 2 0-15,4 3 0 0,1-5 0 0,0 2 0 16,5-5 0-16,4-3 0 0,-4-3 0 16,5-2 0-16,0-3 0 0,0-6 0 0,-1-3 0 15,6-5 0-15,-6-2 0 0,1-6 0 16,0-4 0-16,0-4 0 0,-5-4 0 0,-1-2 0 16,-4-2 0-16,0 2 0 0,0-6 0 0,-10 1 0 15,5-1 0-15,-5 1 0 0,-5-1 0 16,0 3 0-16,1 0 0 0,-1 6-822 0,1-1-354 15,-2 7-97-15,7 2 16 0,-6 2 70 16,5 7 123-16,0-1 233 0,5 6 339 16</inkml:trace>
  <inkml:trace contextRef="#ctx0" brushRef="#br0" timeOffset="93900.788">19221 4580 10 0,'0'0'513'0,"0"0"180"16,0-2 188-16,0 2 139 0,0 2-54 16,0-2-108-16,-5 3-125 0,5 2-126 15,0 4-137-15,0-1-93 0,0 6-55 0,0 0-29 16,0 5-19-16,0 0-100 0,5 3-174 15,-5 3 0-15,5 3 0 0,-5-1 0 0,5 1 0 16,-5-1 0-16,5-2 0 0,-5-3 0 16,4-3 0-16,2 1 0 0,-6-6 0 15,5-4 0-15,-5 2 0 0,4-7 0 0,-4-2 0 16,0-1 0-16,0-7 0 0,0 0 0 16,0-7 0-16,-4-1 0 0,4-7 0 15,-5 1 0-15,5-3 0 0,-6-3 0 0,2 0 0 16,-1-5 0-16,0 0 0 0,0 2 0 0,5-2 0 15,-5 2 0-15,5 3 0 0,0 3 0 16,0 0 0-16,5 6 0 16,0-1 0-16,5 6 0 0,-6 0 0 0,7 3 0 15,-1 0 0-15,-1 2 0 0,1 3 0 0,0 3 0 16,-1 0 0-16,1 3 0 0,1 3 0 16,-2-1 0-16,-4 0 0 0,0 3 0 0,0 4 0 15,-5 2 0-15,0-3 0 0,-5 5 0 16,0-2 0-16,-5 2 0 0,6 1 0 0,-7-3 0 15,1 0 0-15,6-3 0 0,-1-3 0 16,0 0 0-16,0-2-319 0,0-1 12 16,5-2 35-16,0 0 47 0,5-1 52 0,-5 2 51 15,5-2 44-15,5 1 32 0,-6 0 21 16,6-1 16-16,1 4 14 0,3-3 19 0,1 2 18 16,0-2 23-16,-1 5 25 0,-4-2 28 15,5 2 30-15,-5 1 29 0,0-2 25 16,-1 5 22-16,1-2 16 0,-5 4 1 0,-5-2-241 15,0 1 0-15,0-1 0 0,-5 1 0 16,0-2 0-16,-5 3 0 0,0-3 0 16,1 0 0-16,-1 0 0 0,-5-3 0 0,0-2 0 15,1 0 0-15,-1-1 0 0,0-3 0 16,0-2 0-16,1 0 0 0,-1 0 0 0,5-5 0 16,1 3 0-16,-1-4-138 0,-1 0-468 15,11 1-241-15,-4-3-263 0,8-1-96 0,7-2 2 16,-1-3 72-16,9 0 170 0,0 1 280 15</inkml:trace>
  <inkml:trace contextRef="#ctx0" brushRef="#br0" timeOffset="94347.658">19668 4580 593 0,'-6'-8'956'0,"6"2"159"0,-9 1 108 15,3-1 107-15,2 3-247 0,-1 1-282 0,-5 2-181 16,5 0-150-16,1 5-470 0,-2 1 0 15,2 2 0-15,4 6 0 0,-5 2 0 0,5 1 0 16,-5 4 0-16,5 5 0 0,0-1 0 16,0 5 0-16,5 0 0 0,-5 1 0 0,5-1 0 15,-5 0 0-15,4-2 0 0,2-3 0 16,-2-3 0-16,1-3 0 0,1-2 0 0,-2-3 0 16,1-3 0-16,-5-3 0 0,4-3 0 0,-4-5 0 15,0-3 0-15,0-2 0 0,0-4 0 16,0-4 0-16,-4-4 0 0,4-5 0 0,-5 0 0 15,1-2 0-15,-2-4 0 0,1 0 0 0,1-5 0 16,-2 3 0-16,2 0 0 0,4-1 0 16,0 3 0-16,0 4 0 0,0 2 0 0,4 2 0 15,6 4 0-15,-5-1 0 0,5 6 0 16,5 0 0-16,-6 3 0 0,6 2 0 0,0 4 0 16,-1-1 0-16,1 3 0 0,-5 3 0 15,5 2 0-15,0 0 0 0,-5 3 0 0,-1 4 0 16,1-1 0-16,-5 3 0 0,0 0 0 0,-5 2 0 15,0 0 0-15,-5 1 0 0,0 2 0 16,0-2 0-16,-5 2 0 0,-4 0 0 16,4 1 0-16,-5-4 0 0,0-1-44 0,0-4-1193 15,-4-4-142-15,4-1-7 0,-4-3 72 16,4-3 126-16,0 0 242 0,5-3 399 0</inkml:trace>
  <inkml:trace contextRef="#ctx0" brushRef="#br0" timeOffset="95398.537">20555 4629 120 0,'0'-2'365'0,"0"2"76"15,0-3 57-15,0 3 0 0,0-3-3 0,0 1 8 16,0-1 18-16,0 0 24 0,0 0 0 16,5-2-29-16,-5 2-54 0,0 0-63 0,-5-2-70 15,5 2-69-15,0-3-45 0,-5 1-25 16,5-1-18-16,-5 4-17 0,0-1-21 15,-5-2-21-15,0 2-20 0,1 0-18 16,-1 3-13-16,0 0-8 0,-4 3-4 0,4 0 1 16,-5-1 8-16,5 6 11 0,-5 1 19 15,1 5 16-15,4-1-98 0,0 1-7 0,0 3 0 16,5 2 0-16,1-3 0 0,-2 6 0 16,6-2 0-16,0-1 0 0,6 0 0 0,-2-2 0 15,1-1 0-15,5 1 0 0,0-3 0 16,0-3 0-16,0-1 0 0,0-1 0 0,4 0 0 15,-4-4 0-15,0 4 0 0,0-7 0 16,-1 3 0-16,1-2 0 0,-5 0 0 16,5 0 0-16,-5-3 0 0,5 3 0 0,-6-3 0 15,1 2 0-15,-5-2 0 0,5 0 0 16,-5 0 0-16,0 0 0 0,5 0 0 0,-5 0 0 16,0 0 0-16,0 0 0 0,0 0 0 15,0 0 0-15,0 0 0 0,0-2 0 16,0 2 0-16,-5 0 0 0,5-3 0 0,0 3 0 15,0 0 0-15,0 0 0 0,0 0 0 16,0 0 0-16,0 0 0 0,0 0 0 0,0 0 0 16,5 0 0-16,-5 0 0 0,0-3 0 15,0 3 0-15,0 0 0 0,5 0 0 16,-5-3 0-16,5 0 0 0,-5 3 0 0,5-2-122 16,-5-1-300-16,4 3-92 0,2-2-134 15,-6-2-175-15,5 2-198 0,-1-1-65 0,2 1 17 16,-6-4 103-16,9 0 173 0,-4 3 232 15</inkml:trace>
  <inkml:trace contextRef="#ctx0" brushRef="#br0" timeOffset="95954.225">20810 4671 234 0,'0'0'347'0,"0"0"42"0,0-3 1 15,0 3-59-15,0-3-51 0,0 1-29 16,0-1-1-16,5 0 12 0,-5 1 24 0,0-1 33 15,0 0 47-15,-5 0 52 0,5-2 31 16,-5 1 2-16,5 0-18 0,-5 0-37 16,-5-1-49-16,5 2-53 0,1-2-47 0,-6 2-24 15,5 0-16-15,-5 0-10 0,0 3-8 16,1 3-11-16,-2 0-7 0,1 3-4 0,1 2-48 16,4 2-119-16,-5 2 0 0,6 4 0 15,-2 1 0-15,6 2 0 0,0 4 0 0,0-1 0 16,6 3 0-16,-2-4 0 0,6 1 0 15,0 1 0-15,4-4 0 0,1-2 0 16,0-4 0-16,4-2 0 0,1-3 0 0,0-5 0 16,-1 0 0-16,1-6 0 0,0-5 0 15,-5 0 0-15,-1-6 0 0,1-2 0 16,0-1 0-16,-11-3 0 0,1-2 0 0,0 3 0 16,-5-3 0-16,-5 0 0 0,0 2 0 15,-5-2 0-15,-4 6 0 0,0-1 0 0,-1 4 0 16,0 2 0-16,0 3 0 0,-5 2 0 15,6 3 0-15,-6 3 0 0,5 3-182 16,1-1-230-16,4 4-143 0,0 0-230 0,0-1-253 16,6 1-97-16,4-6-10 0,0 0 61 15,9-3 161-15,1-5 267 0</inkml:trace>
  <inkml:trace contextRef="#ctx0" brushRef="#br0" timeOffset="96122.321">21026 4219 234 0,'4'-22'961'15,"-4"2"219"-15,0 3 135 0,0 7 111 16,-4 2-14-16,-1 2-410 0,0 3-341 16,0 8-661-16,0 1 0 0,0 8 0 0,0 0 0 15,1 5 0-15,4 0 0 0,0 1 0 16,0 1 0-16,-6 1-741 0,6 4-556 0,6-7-101 16,-6 3 28-16,0 0 100 0,0-3 195 15,4 1 368-15</inkml:trace>
  <inkml:trace contextRef="#ctx0" brushRef="#br0" timeOffset="96318.951">21344 4886 953 0,'-4'14'1286'0,"4"-6"180"0,-5 0 128 15,5-5 80-15,0 0-456 0,0 0-1218 16,5-6 0-16,-1 0 0 0,1 0 0 15,0-2 0-15,0-1 0 0,0 1-213 0,0-1-762 16,-5 1-239-16,0-4-71 0,0 4 37 16,-5-1 95-16,5 1 175 0,-5 0 260 15</inkml:trace>
  <inkml:trace contextRef="#ctx0" brushRef="#br0" timeOffset="96449.6">21340 4782 484 0,'-5'-6'963'0,"5"1"173"16,-5 1 104-16,5-1 57 0,0-1-247 0,0 1-400 15,0 2-331-15,0-2-271 0,5-1-309 16,-5 3-428-16,5 1-314 0,-5-4-151 0,4 4-37 16,-4-2 55-16,5 2 184 0,-5-1 357 15</inkml:trace>
  <inkml:trace contextRef="#ctx0" brushRef="#br0" timeOffset="97675.401">14220 5780 77 0,'0'-11'630'0,"0"-3"214"15,0 3 153-15,0 2 107 0,0-1-61 16,0 4-163-16,-5-3-169 0,5 5-166 16,-5 0-121-16,5 4-77 0,-5 4-53 0,0 0-48 15,-5 8-197-15,0 1-49 0,1 10 0 16,-6 4 0-16,0 7 0 0,-5 4 0 0,1 1 0 15,0 4 0-15,-1 2 0 0,0-3 0 16,5-2 0-16,-4-4 0 0,9-3 0 16,0-5 0-16,5-6 0 0,0-2 0 0,5-7 0 15,0-7 0-15,10-6 0 0,-5-6 0 16,10-7 0-16,0-9 0 0,-1-6 0 0,1-2 0 16,4-6 0-16,-4-3 0 0,0-3 0 15,-5 1 0-15,5 3 0 0,-6-3 0 0,1 5 0 16,5 3 0-16,-5 5 0 0,-5 6 0 15,5 2 0-15,-1 6 0 0,1 6 0 16,-5 3 0-16,5 5 0 0,0 3 0 16,-6 5 0-16,7 6 0 0,-2 5 0 0,1 3 0 15,-5 3 0-15,5 5 0 0,0 1 0 16,-1 5 0-16,1-3 0 0,5 3 0 0,-6-4 0 16,1 4 0-16,0-5 0 0,0-4 0 15,0 1 0-15,0-6 0 0,-6-3 0 0,1 0-339 16,-5-2-260-16,0-6-138 0,0 0-129 15,-5-5-104-15,-5 0-78 0,1-6 12 0,-1-4 104 16,-9 2 172-16,4-4 197 0</inkml:trace>
  <inkml:trace contextRef="#ctx0" brushRef="#br0" timeOffset="97835.973">14141 6139 385 0,'-20'-14'578'16,"1"0"162"-16,0 3 158 0,4 0-10 16,5 5-76-16,5 1-91 0,0-1-88 0,5 4-105 15,5-2-110-15,0 4-72 0,9-2-48 16,1-1-42-16,5 3-43 0,0 0-44 15,4-3-44-15,1 3-40 0,4 0-40 0,0 0-80 16,-4 0-103-16,-1 0-132 0,1 3-223 16,-6-3-341-16,1 3-279 0,0-3-96 0,-5-3 9 15,-1 0 81-15,1 1 195 0,-10-4 328 16</inkml:trace>
  <inkml:trace contextRef="#ctx0" brushRef="#br0" timeOffset="98213.401">14131 5551 321 0,'-24'-11'840'0,"4"2"156"0,1 4 108 0,4 0 88 16,0 2-140-16,5 0-316 0,6 3-201 16,-6 0-108-16,10 3-70 0,0 0-57 0,0-1-45 15,0 1-179-15,5 0-76 0,4 2 0 16,-3-5 0-16,3 3 0 0,1-6 0 15,5 3 0-15,0-5 0 0,-1-3 0 16,1-1 0-16,4-5 0 0,-4 4 0 0,0-4 0 16,0-3 0-16,-1 3 0 0,1 1-107 0,-5-2-43 15,-1 2 38-15,-3 2 34 0,-2-1 29 16,1 5 20-16,1 1 14 0,-2 1 5 16,-4 2 4-16,5 0 11 0,0 6 15 0,-5 0 11 15,5 2 10-15,0 4 9 0,0 1 3 16,4 2-6-16,1 4-12 0,0-2-11 0,4 5-7 15,1 1-9-15,0-4-29 0,5 3-69 16,-1 1-98-16,6-1-170 0,-5 0-246 16,4-2-377-16,0 2-172 0,1-2-43 0,5 2 42 15,-1-3 139-15,1 4 230 0,4-4 368 16</inkml:trace>
  <inkml:trace contextRef="#ctx0" brushRef="#br0" timeOffset="98457.75">14862 6015 588 0,'-10'5'950'0,"6"1"149"16,-6-2 104-16,10 0 94 0,-5 1-262 0,5-2-284 16,5-1-181-16,-1 1-102 0,6 0-238 15,5 0-230-15,0 0 0 0,-1-3 0 0,1 2 0 16,5-2 0-16,4-2 0 0,-4 2 0 15,-1-3 0-15,1 0 0 0,-5 0 0 0,4-2 0 16,-9 2-344-16,5-2-402 0,-10 1-211 16,5-3-188-16,-5 1-44 0,-5-3 32 15,0 2 112-15,-5 1 204 0,-1-2 262 0</inkml:trace>
  <inkml:trace contextRef="#ctx0" brushRef="#br0" timeOffset="98630.288">15038 5939 141 0,'-9'-10'626'0,"-1"1"236"0,0 1 172 15,1 6 124-15,3-4-80 0,-3 3-142 16,3 3-149-16,2 0-151 0,4 3-96 15,-5 0-147-15,5 2-393 0,0 3 0 0,5 3 0 16,-5 3 0-16,4 0 0 0,2 6 0 16,-6-1 0-16,4 0 0 0,1 6 0 15,-5-3 0-15,6 3 0 0,-2 0 0 0,1-4 0 16,0 1 0-16,0 1 0 0,5-4 0 0,-5 0-189 16,-1-2-1353-16,2-1-25 0,3-2 92 15,1-5 148-15,5-7 244 0,0-2 391 0</inkml:trace>
  <inkml:trace contextRef="#ctx0" brushRef="#br0" timeOffset="99100.031">15470 5854 476 0,'-5'-6'660'15,"5"4"138"-15,0-4 127 0,-5 4-19 0,5-3-167 16,-5 1-149-16,5 1-108 0,-4 1-100 15,4-1-85-15,-6 3-36 0,6-2-1 0,-4 2 12 16,-1 0 12-16,5-3 5 0,-5 3-5 16,0 0-16-16,0 0-250 0,0 0-18 15,5 0 0-15,-5 0 0 0,1 0 0 0,4 0 0 16,-6 0 0-16,1 3 0 0,1-1 0 16,-2 1 0-16,-3-1 0 0,4 5 0 0,0-2 0 15,0 0 0-15,-5 4 0 0,6 1 0 16,-6 2 0-16,5 4 0 0,0 1 0 0,0 2 0 15,0 3 0-15,5-3 0 0,0 6 0 16,5-2 0-16,0-1 0 0,5-1 0 0,0-1 0 16,4-1 0-16,6 1 0 0,-1-7 0 15,1 1 0-15,4-5 0 0,1-1 0 0,0-3 0 16,-1-5 0-16,1 0 0 0,-6-5 0 16,6-1 0-16,-10-2 0 0,4-4 0 0,-4-2 0 15,-5-2 0-15,-1 0 0 0,-3-3 0 16,-2-1 0-16,-4 0 0 0,-4-2 0 0,-2 1 0 15,-3-1 0-15,-6 0 0 0,0-4 0 16,-5 5 0-16,-4-1 0 0,5 5 0 16,-6 0 0-16,6 3-263 0,-2 4-206 0,2 1-126 15,0 7-205-15,4-2-233 0,0 4-81 16,1 0 1-16,3 6 69 0,1 0 162 0,1 0 251 16</inkml:trace>
  <inkml:trace contextRef="#ctx0" brushRef="#br0" timeOffset="99447.104">15308 5653 306 0,'-9'-6'864'0,"-1"1"198"16,-5-1 155-16,10 4 140 0,-5-1-85 0,6 0-285 16,-2 3-210-16,1-3-428 0,5 3-349 15,-4 0 0-15,4 0 0 0,0 0 0 0,4 0 0 16,1 3 0-16,1-3 0 0,-2-3 0 15,6 3 0-15,0-6 0 0,4 2 0 16,6-5 0-16,-5 0 0 0,0-1 0 0,0-4 0 16,-1 3 0-16,0-3 0 0,-4 3 0 15,1 0 0-15,-7 0-165 0,1 2-63 16,0 1 60-16,-5 3 54 0,5 0 41 0,-5 2 27 16,5 3 18-16,-5-3 10 0,5 3 7 15,0 3 5-15,-1 0 3 0,2-1 2 0,-2 4 2 16,6 2 0-16,0 0 2 0,0 1-9 15,0 1-39-15,5 2-63 0,-1 2-116 0,1-1-212 16,0 1-310-16,4-1-253 0,-4 2-99 16,4 1-10-16,6-2 74 0,-1 2 193 15,6-2 299-15</inkml:trace>
  <inkml:trace contextRef="#ctx0" brushRef="#br0" timeOffset="99688.459">15941 5973 330 0,'-10'8'761'0,"5"0"179"0,0-2 125 0,5-3 97 15,0 0-175-15,5-1-186 0,0 1-148 16,0-1-109-16,5-2-62 0,-1 0-40 0,6 3-418 16,0-3-24-16,0 0 0 0,-1 0 0 15,6 0 0-15,0 0 0 0,-1 0 0 0,1 0 0 16,0 0 0-16,-1 0 0 0,0 0 0 15,-4-3 0-15,0 3-596 0,-5-2-517 0,0-1-169 16,-1-2-13-16,-3-1 64 0,-6 1 126 16,0-3 227-16,-6-1 335 0</inkml:trace>
  <inkml:trace contextRef="#ctx0" brushRef="#br0" timeOffset="99848.733">16147 5901 429 0,'-10'-9'840'16,"0"5"184"-16,5-2 131 0,-4 3 77 0,3 0-197 15,2 1-225-15,-1 2-195 0,0 2-126 16,5 4-79-16,0 2-258 0,0 0-152 15,5 4 0-15,-5 2 0 0,5 1 0 0,-5 5 0 16,4 2 0-16,-4 3 0 0,6-1 0 16,-2 2 0-16,-4 1-292 0,0-2-963 0,0 0-178 15,5-3-21-15,-5-3 94 0,5-2 185 16,5-6 383-16,0-3 371 0</inkml:trace>
  <inkml:trace contextRef="#ctx0" brushRef="#br0" timeOffset="100618.77">16779 5763 30 0,'-4'-8'631'0,"4"5"228"0,0-2 159 16,-6 2 113-16,2-3-37 0,4 3-174 16,0 1-210-16,0 2-196 0,0 0-121 0,0 0-63 15,0 2-40-15,0 1-23 0,4 6-263 16,2 2-4-16,-6 2 0 0,4 4 0 0,-4 2 0 15,0 3 0-15,5 6 0 0,-5-3 0 16,0 3 0-16,5-1 0 0,0-2 0 16,-5-3 0-16,5 0 0 0,-5-2 0 0,5-4 0 15,0-2 0-15,-5-4 0 0,0-1 0 0,4-1 0 16,-4-5 0-16,0 0 0 0,-4-3 0 16,4-3 0-16,-5-3 0 0,0 1 0 15,0-6 0-15,5-3 0 0,-5-2 0 0,0-1 0 16,0-5 0-16,1-3 0 0,-2 0 0 0,2-3 0 15,-1 1 0-15,5-3 0 0,0 5 0 16,0-3 0-16,5 6 0 0,-1 0 0 0,6 3 0 16,0 6 0-16,0-2 0 0,4 5 0 15,1 1 0-15,0 4 0 0,0 2 0 16,-1 3 0-16,1 5 0 0,-5 1 0 0,5 4 0 16,-6 2 0-16,-3 1 0 0,-2 1 0 15,1 6 0-15,-10-1 0 0,1 0 0 0,-6 3 0 16,5-3 0-16,-5-2 0 0,0 2 0 15,0-5 0-15,0 0 0 0,6-6 0 0,-6 1 0 16,5-3 0-16,5-2 0 0,-5 0 0 16,5-2-42-16,0 1-77 0,0 0 19 15,5-1 18-15,4 1 26 0,1 0 25 0,0 0 17 16,5 0 14-16,0-1 15 0,0 4 19 16,-1 0 19-16,6-1 27 0,-6 0 29 0,-3 4 28 15,-2-1-121-15,1 3-16 0,-5 0 0 16,0 0 0-16,-5 0 0 0,-5 3 0 15,0 0 0-15,-5 0 0 0,1-1 0 0,-2 1 0 16,-3 0 0-16,-1-3 0 0,0 0 0 16,-4-3 0-16,4 0 0 0,-5-2 0 15,5-3 0-15,-4-3 0 0,0 0 0 0,-6-6-699 16,5 1-300-16,1-9-210 0,-6-2-55 16,10-6 34-16,-4-3 102 0,9-9 232 0,-5 2 318 15</inkml:trace>
  <inkml:trace contextRef="#ctx0" brushRef="#br0" timeOffset="100921.354">16623 5697 449 0,'-6'-11'889'0,"6"3"155"16,-4 0 105-16,4 2 102 0,0 3-190 15,0 3-259-15,4 0-186 0,2 0-81 16,-2 0-140-16,1 3-395 0,5 0 0 0,-5 0 0 16,5-3 0-16,-1 2 0 0,1-4 0 15,5 2 0-15,0-3 0 0,-1-3 0 0,1 1 0 16,0-4 0-16,0-2 0 0,4 3 0 15,-4-3 0-15,-1 0 0 0,-3-3 0 16,3 3 0-16,-9 0 0 0,5-2 0 0,-1 1 0 16,-3 4 0-16,3 0 0 0,-4 0 0 15,0 2 0-15,5 0 0 0,-5 3 0 0,-1 1 0 16,7 2 0-16,-1 0 0 0,-6 2 0 16,6 1 0-16,5 3 0 0,0 0 0 15,0 2 0-15,-1 3 0 0,1-3 0 0,4 6 0 16,-4 0-38-16,0-1-812 0,4 4-349 15,1-1-144-15,4 1 2 0,6 0 85 0,4-3 180 16,5 2 347-16</inkml:trace>
  <inkml:trace contextRef="#ctx0" brushRef="#br0" timeOffset="101212.573">17735 5962 197 0,'-19'5'795'0,"9"1"202"16,-4-4 141-16,4 4 108 0,0-3-83 0,5 0-237 15,-5-3-237-15,10 2-141 0,-5-2-83 16,5 0-438-16,0 0-27 0,5 0 0 0,0 0 0 16,5 0 0-16,0-2 0 0,4 2 0 15,1-3 0-15,4 3 0 0,-4-3 0 0,10 1 0 16,-6-2 0-16,1 4 0 0,0-2 0 15,-1-1 0-15,1 3 0 0,0-3 0 0,-5 1 0 16,-6-1 0-16,6 3 0 0,-11-3-391 16,2 3-814-16,-2-3-126 0,-4 0 14 0,-4-2 81 15,4 0 133-15,-10-1 229 0,5 0 310 16</inkml:trace>
  <inkml:trace contextRef="#ctx0" brushRef="#br0" timeOffset="101386.154">17863 5884 438 0,'-5'-8'883'15,"-5"3"197"-15,0 2 150 0,1 0 122 16,3 0-184-16,-3 1-254 0,9 4-204 15,-5 1-294-15,5 0-416 0,0 5 0 0,0 0 0 16,0 6 0-16,5 3 0 0,-5-1 0 16,5 6 0-16,-5 0 0 0,4 6 0 0,2-1 0 15,-6 1 0-15,5 0 0 0,-1-3 0 16,6-1 0-16,-5-2 0 0,0 1-954 0,0-4-677 16,0-2 47-16,0-3 140 0,4-6 206 15,1-6 391-15,5-2 397 0</inkml:trace>
  <inkml:trace contextRef="#ctx0" brushRef="#br0" timeOffset="101968.11">18437 5631 26 0,'0'-6'391'0,"0"0"122"16,0 2 154-16,4-2 140 0,-4 3 30 0,0 3-16 16,6-3-40-16,-6 3-51 0,0 3-85 0,4 0-127 15,-4 3-87-15,5 4-41 0,-5 4-15 16,5 3-116-16,-5 5-259 0,5 2 0 0,-5 5 0 15,0 1 0-15,5 2 0 0,-5 4 0 16,0-3 0-16,0 1 0 0,0-4 0 16,0 0 0-16,5-5 0 0,-5-3 0 0,0-2 0 15,0-4 0-15,5-5 0 0,-5 0 0 16,0-6 0-16,-5-1 0 0,5-8 0 0,-5-1 0 16,0-6 0-16,0 0 0 0,0-5 0 15,0-4 0-15,-5-2 0 0,6-3 0 0,-1-2 0 16,-5-4 0-16,5 1 0 0,0-3 0 15,0-1 0-15,5 4 0 0,0 3 0 0,0-1 0 16,5 4 0-16,5 2 0 0,0 2 0 16,-1 4 0-16,1-1 0 0,5 6 0 15,-5 2 0-15,5 1 0 0,0 6 0 0,-6 2 0 16,6 2 0-16,-1 4 0 0,1 2 0 16,-5 1 0-16,0 4 0 0,0 4 0 15,0-1 0-15,-6 4 0 0,-4 2 0 0,-4 3 0 16,-2-3 0-16,2 5 0 0,-11-2 0 0,6 0 0 15,-6-3 0-15,-5 0 0 0,5 0 0 16,-4-5 0-16,-1 0 0 0,0-6 0 16,1-1-323-16,-1-2-407 0,0-5-293 0,5 0-159 15,1-6-33-15,0-5 35 0,4-1 105 16,0-1 222-16,10-4 348 0</inkml:trace>
  <inkml:trace contextRef="#ctx0" brushRef="#br0" timeOffset="102384.995">18192 5493 346 0,'-15'3'866'16,"5"-1"172"-16,-5 4 129 0,6-1 121 15,-1 4-118-15,0-1-262 0,0 0-200 0,5 3-102 16,5-2-512-16,-5-1-94 0,10 3 0 15,0-3 0-15,5-2 0 0,4-1 0 0,1-5 0 16,5 0 0-16,0-5 0 0,4-1 0 16,5-5 0-16,-4 0 0 0,0-5 0 15,-1 2 0-15,-4-6 0 0,-1 4 0 0,-4-1 0 16,0 1 0-16,0-1 0 0,-6 1 0 16,-4 0 0-16,0 2 0 0,0 2 0 0,0-1 0 15,-5 4 0-15,0 1 0 0,0 3 0 16,5-1 0-16,-5 1 0 0,0 5 0 15,0-3 0-15,4 3 0 0,-4 3 0 0,6-3 0 16,-2 5 0-16,1 1 0 0,0 2 0 16,0 0 0-16,5 3 0 0,-5 0 0 0,5 0 0 15,-1 3 0-15,1 0 0 0,5 2 0 16,0 1 0-16,-1-1 0 0,1 1 0 16,5-1-451-16,-1 4-493 0,6-1-266 0,0-2-85 15,9 2 27-15,0-2 89 0,1-3 203 0,3 2 349 16</inkml:trace>
  <inkml:trace contextRef="#ctx0" brushRef="#br0" timeOffset="102903.184">19158 5979 283 0,'0'0'781'15,"-5"-4"203"-15,5 2 148 0,-6 2 105 16,6 0-152-16,0-3-196 0,0 3-204 16,0-3-144-16,6 3-96 0,-1-2-316 0,-1 2-129 15,6-3 0-15,5 3 0 0,0-3 0 16,-1 0 0-16,6 3 0 0,5 0 0 0,-6 0 0 15,6 0 0-15,-6 3 0 0,6 0 0 16,-6 0 0-16,1-1 0 0,0 4 0 16,-5-4 0-16,-6 7 0 0,1-4-227 0,-5 4-379 15,-5-1-87-15,0 1-91 0,-5-1-62 16,-5 3-36-16,1-3-11 0,-6 0 52 0,0-2 120 16,-5-1 190-16,1 0 230 0,4-1 230 15,-4-2 236-15,-2-2 234 0,2 0 239 16,0 0 188-16,4 0 72 0,0-2 10 0,0 2-26 15,1-4-52-15,4 4-109 0,0-2-135 16,5 2-102-16,0 0-425 0,1-3-59 16,4 3 0-16,0 0 0 0,4 0 0 0,1 3 0 15,5-3 0-15,5 0 0 0,-6 2 0 0,6 2 0 16,5-2 0-16,-1 1 0 0,1 0 0 16,0-1 0-16,-1 4 0 0,1-3-70 15,0 2-1236-15,4-2-151 0,1 0 7 0,4-1 101 16,0-4 170-16,1-1 312 0,4-2 407 15</inkml:trace>
  <inkml:trace contextRef="#ctx0" brushRef="#br0" timeOffset="103816.867">20011 5545 474 0,'-10'0'886'0,"5"-2"145"0,-5-1 100 0,6 3 73 15,-2-3-235-15,1 0-304 0,5 3-205 16,0 0-114-16,5-3-72 0,1 3-49 0,8-2-43 16,-4-1-26-16,4 0-24 0,6 1-76 15,0 2-56-15,-5 0 0 0,-1 0 0 0,1 2 0 16,0 1 0-16,-6 2 0 0,1 4 0 15,-5-1 0-15,-5 3 0 0,0 3 0 16,-5 0 0-16,0 2 0 0,-9 3 0 0,4-2 0 16,-5 0 0-16,0 1 0 0,1-3 0 15,-1 2 0-15,5-7 0 0,-4 1 0 16,4 0-61-16,0-5-64 0,5 2 8 0,0-5 8 16,0 3 5-16,0-4 11 0,5-2 14 15,5 3 13-15,-5 0 12 0,5-3 14 0,5 2 17 16,4-2 9-16,-4 3 5 0,10 0 2 15,-5 0 0-15,4 0 2 0,1-1 2 0,-5 4 5 16,4 0 16-16,-4 2 20 0,0 0 29 16,-5 0 35-16,-1 4 36 0,-4-2 31 15,-5 1 18-15,0 0 8 0,0 3-195 0,-5-1 0 16,-4 2 0-16,-1-2 0 0,-5 2 0 16,5-5 0-16,-5 4 0 0,0-3 0 0,1-2 0 15,-1-1 0-15,0-3 0 0,1-2 0 16,4 0 0-16,-5 0 0 0,5-6 0 15,1 3-92-15,-1-3-350 0,5-3-207 0,5 1-269 16,0 0-205-16,5-7-61 0,5 4 19 16,9-3 100-16,-4-2 214 0,9-2 302 0</inkml:trace>
  <inkml:trace contextRef="#ctx0" brushRef="#br0" timeOffset="106298.993">20506 5579 129 0,'0'-9'443'0,"0"-2"105"0,0 0 108 16,5 0 66-16,-5 3-10 0,0 0-31 16,0-1-42-16,0 1-54 0,0 2-66 0,0 1-80 15,0 0-87-15,0-1-52 0,-5 3-25 16,5 3-9-16,0-3-12 0,0 3-19 15,-5 0-20-15,0 0-20 0,5 3-169 0,-10 3-26 16,6-1 0-16,-7 6 0 0,2 3 0 16,-1 0 0-16,0 5 0 0,1 3 0 0,-1 5 0 15,0 1 0-15,0 3 0 0,5-1 0 16,0 0 0-16,5 1 0 0,0-4 0 16,5 0 0-16,0-2 0 0,5-5 0 0,0-1 0 15,4 0 0-15,1-5 0 0,0-2 0 16,4-7 0-16,-4 0 0 0,4-1 0 0,-4-4 0 15,5-7 0-15,-5 2 0 0,0-3 0 0,-6-4 0 16,1 2 0-16,0-1 0 0,-5-3 0 16,-5 0 0-16,0 0 0 0,0-2 0 15,-5 2 0-15,-5-2 0 0,0 2 0 0,1 0 0 16,-6 0 0-16,0 0 0 0,-5 3 0 16,5 1 0-16,1 1 0 0,-1 4 0 0,1 2 0 15,-1 3 0-15,5 0 0 0,0 3-256 16,1-1-131-16,3 4-137 0,2 2-211 15,4-3-260-15,0 4-116 0,4-4-23 0,2 3 49 16,8-2 149-16,-4 0 247 0</inkml:trace>
  <inkml:trace contextRef="#ctx0" brushRef="#br0" timeOffset="106713.978">20893 5617 143 0,'-4'-8'756'0,"4"0"194"0,0 2 132 16,-5-2 94-16,5 2-78 0,-6 1-239 15,2 2-252-15,-1 0-163 0,0 0-109 16,0 1-80-16,-5 4-59 0,1 1-38 0,3 3-26 16,-3 2-132-16,-6 3 0 0,5 3 0 15,0 2 0-15,1 1 0 0,3 2 0 16,2 3 0-16,-1 1 0 0,5 2 0 0,0-4 0 15,5 4 0-15,-1-3 0 0,2-2 0 16,8-1 0-16,-4 0 0 0,5-5 0 0,5-1 0 16,-6-1 0-16,1-7 0 0,5-2 0 15,-1 0 0-15,-4-6 0 0,4-5 0 16,-4 0 0-16,-1-4 0 0,-3-2 0 0,3 0 0 16,-4-1 0-16,-5-5 0 0,0 4 0 15,0-4 0-15,-5 1 0 0,0-1 0 16,0 1 0-16,-5 0 0 0,-5-1 0 0,0 1 0 15,0 2 0-15,-5 1 0 0,6 0 0 0,-6 1 0 16,5 5 0-16,-4-1-493 0,9 2-164 16,-5 4-191-16,1-3-222 0,3 5-76 15,2 0 7-15,4 0 78 0,0 1 171 0,4-1 255 16</inkml:trace>
  <inkml:trace contextRef="#ctx0" brushRef="#br0" timeOffset="107013.178">21129 5358 97 0,'4'-14'772'16,"-4"3"195"-16,0 2 133 0,0 1 104 16,0 0-28-16,0 2-267 0,0 1-280 0,-4 2-173 15,4 1-118-15,0 2-93 0,0 0-71 16,-5 5-50-16,5 0-124 0,0 4 0 16,0 2 0-16,0-3 0 0,0 6 0 15,0-3 0-15,5 0 0 0,-1 0 0 0,1-3 0 16,1 0 0-16,-2-2 0 0,6-3 0 0,-5 0 0 15,5-3 0-15,-1-3 0 0,1-2 0 16,-5-4 0-16,5 0 0 0,-5-1 0 0,5-1 0 16,-6 0 0-16,2-3 0 0,-6 0 0 15,0 0 0-15,0 3 0 0,0-2 0 16,-6 2 0-16,-3 2-151 0,-1 1-254 0,0 3-128 16,1 2-201-16,-6 3-264 0,-5 3-115 15,5-1-18-15,-4 7 46 0,-1 2 135 16,1 0 235-16</inkml:trace>
  <inkml:trace contextRef="#ctx0" brushRef="#br0" timeOffset="107961.906">14509 7104 90 0,'-5'3'642'16,"1"-1"219"-16,-7 1 159 0,11-3 115 15,-4 3-81-15,-2-3-181 0,6 0-188 16,0 0-165-16,6-3-102 0,-2 0-66 0,1 3-33 16,5-5-97-16,5 2-222 0,0 0 0 15,4-2 0-15,0 2 0 0,2 0 0 0,-2 0 0 16,6 0 0-16,-1 3 0 0,1-2 0 15,-1 0 0-15,0 2 0 0,1-3 0 0,-1 3 0 16,1 0 0-16,0 0-415 0,-6 0-322 16,-4 0-198-16,0 0-170 0,-1 0-51 15,-3 0 13-15,-7 3 89 0,1-1 190 0,-10 0 278 16</inkml:trace>
  <inkml:trace contextRef="#ctx0" brushRef="#br0" timeOffset="108160.889">14793 7115 210 0,'-24'2'680'0,"0"1"214"16,4-3 153-16,0 0 112 0,1 3-124 15,-1-3-147-15,5 0-150 0,1 0-154 0,4 0-112 16,5 0-91-16,0 0-278 0,0 0-103 16,5 0 0-16,10 0 0 0,-5 0 0 0,5 0 0 15,4 0 0-15,6 0 0 0,-5 0 0 16,4 0 0-16,6 0 0 0,-1 0 0 16,-4 0 0-16,4 0 0 0,1 0 0 0,-6-3-17 15,1 3-627-15,-5 0-167 0,0-3-143 16,-6 1-128-16,1-1-44 0,-5 0 42 0,0-2 130 15,0-1 198-15,-5 1 210 0</inkml:trace>
  <inkml:trace contextRef="#ctx0" brushRef="#br0" timeOffset="108367.336">14921 7077 42 0,'-5'-9'297'0,"0"1"188"16,1 0 181-16,-7-4 201 0,7-2 67 0,-6 4-49 15,0-4-79-15,5 0-71 0,-5 0-92 16,5 1-125-16,1 1-86 0,4 4-39 0,0-3-21 16,0 6-256-16,0-4-116 0,4 6 0 15,1-2 0-15,0 5 0 0,5 0 0 0,0 0 0 16,0 3 0-16,5-1 0 0,-6 4 0 15,6 2 0-15,-5 0 0 0,4 4 0 0,-4-1 0 16,-5 2 0-16,4 4 0 0,-3 2 0 16,-6 3 0-16,0 3 0 0,-6 0 0 0,2 5 0 15,-1-2 0-15,-5 5 0 0,0 0 0 16,-4 0-297-16,-1 3-1331 0,-5-3 17 16,1 3 113-16,-1-5 164 0,6-1 274 15,-1-5 483-15</inkml:trace>
  <inkml:trace contextRef="#ctx0" brushRef="#br0" timeOffset="108952.774">15755 7010 440 0,'0'-3'746'0,"0"-2"198"16,0-1 137-16,0 4 15 0,0-6-136 16,0 2-151-16,-5 0-154 0,5 0-139 15,-6 1-93-15,2 0-67 0,-6-1-191 0,5 1-165 16,-5-1 0-16,-5 3 0 0,1 3 0 16,-6 0 0-16,5 0 0 0,-4 6 0 0,-6-1 0 15,6 4 0-15,0 1 0 0,-2 4 0 16,7 3 0-16,-6 2 0 0,10 3 0 0,-5 3 0 15,11 0 0-15,-1 2 0 0,0 1 0 16,10-1 0-16,0 1 0 0,10 0 0 0,-5-3 0 16,9-6 0-16,0-2 0 0,6-4 0 15,5-4 0-15,-6-9 0 0,5-3 0 16,1-6 0-16,-1-5 0 0,-4-4 0 16,0-2 0-16,-6-2 0 0,-4-3 0 0,-1 0 0 15,-4 1 0-15,-5-1 0 0,-5 3 0 16,-5-1 0-16,0 4 0 0,-5 0 0 0,-4 2 0 15,-6 4 0-15,1-1 0 0,-1 5 0 0,0 1 0 16,-4 6-637-16,-1-1-407 0,6 3-179 16,-1 0-31-16,0 3 41 0,1-1 108 15,4 2 206-15,0-2 297 0</inkml:trace>
  <inkml:trace contextRef="#ctx0" brushRef="#br0" timeOffset="109320.786">15485 6743 573 0,'-10'-6'927'0,"0"3"146"0,5-2 108 0,-4 2 90 15,3 3-271-15,2-3-284 0,-1 3-169 16,0 0-83-16,5 0-52 0,0 3-385 0,0-3-27 16,0 3 0-16,0-1 0 0,5-2 0 15,0 3 0-15,-1 0 0 0,2-3 0 16,3 0 0-16,1 0 0 0,0-6 0 15,10 1 0-15,-6 0 0 0,6-4 0 0,0-2 0 16,-1 3 0-16,1 0 0 0,-6-4 0 16,1 5 0-16,0-2 0 0,-5 4 0 0,-1-1 0 15,1 0 0-15,-5 4 0 0,0-2 0 16,0 2 0-16,0 0 0 0,0 2 0 0,0 0 0 16,-1 0 0-16,2 4 0 0,3 0 0 15,1 4 0-15,0-2 0 0,5 2 0 16,0 0 0-16,4 3 0 0,-4-3 0 0,4 6 0 15,1-3 0-15,0 3 0 0,4 0-86 16,0 3-861-16,1 2-296 0,-1-3-97 0,11 4 23 16,-1-4 93-16,5 4 198 0,1-1 334 15</inkml:trace>
  <inkml:trace contextRef="#ctx0" brushRef="#br0" timeOffset="109630.845">16402 7137 210 0,'-5'0'856'0,"0"0"246"0,0 0 185 15,5 0 146-15,-5 0-51 0,5 0-250 16,-5 0-343-16,5 0-789 0,5 0 0 15,0 0 0-15,0 0 0 0,5-3 0 0,5 1 0 16,-1-1 0-16,1 0 0 0,4 0 0 0,-4 0 0 16,4 3 0-16,2 0 0 0,-7-3 0 15,1 3 0-15,-6 3 0 0,6-3 0 0,-5 3 0 16,0 3 0-16,-5-1-374 0,0 0-673 16,-5 4-198-16,-5-1-34 0,0 4 48 15,-5-2 102-15,6 2 188 0,-11-4 279 0</inkml:trace>
  <inkml:trace contextRef="#ctx0" brushRef="#br0" timeOffset="109794.408">16475 7247 559 0,'-10'6'974'0,"-4"-3"211"0,4-1 172 0,0 1 149 16,0-3-194-16,6 3-287 0,-1-3-752 15,5 0-273-15,-6 0 0 0,12 0 0 0,-1 0 0 16,-1 0 0-16,6 0 0 0,0-3 0 16,0 3 0-16,4 0 0 0,1 0 0 0,0 3 0 15,4 0 0-15,-4-3 0 0,0 2 0 0,5 4 0 16,-5 0 0-16,4-2-1301 0,-4 2-338 15,4-3 83-15,0 0 162 0,2-3 233 16,-2-3 408-16</inkml:trace>
  <inkml:trace contextRef="#ctx0" brushRef="#br0" timeOffset="118662.369">16986 7168 332 0,'-6'2'872'0,"-3"3"167"16,3-2 112-16,-3 0 91 0,4 0-139 15,0-3-309-15,0 2-247 0,5-2-135 0,0 4-89 16,0-4-76-16,5 0-118 0,0-4-129 15,5 2 0-15,4-4 0 0,1-2 0 16,-5-3 0-16,10-3 0 0,-6 1 0 0,1-4 0 16,0-3 0-16,0 2 0 0,-6 1-27 15,1-3-111-15,0 1 9 0,-1 0 12 0,-3 3 16 16,-6-2 13-16,4 2 15 0,-4 2 12 16,0 1 12-16,0 1 13 0,0 4 12 0,0 0 8 15,0 2 12-15,0 4 14 0,0-1 17 16,0 0 18-16,-4 0 25 0,4 3 32 15,0 3 33-15,0 3 31 0,0-1 28 0,0 6-80 16,0 0-114-16,0 3 0 0,4 3 0 16,-4 4 0-16,5-1 0 0,0 5 0 0,0 0 0 15,0 2 0-15,0-2 0 0,0 2 0 16,5-5 0-16,-5 4 0 0,-1-7 0 0,2-3 0 16,3 1 0-16,-4-6 0 0,0 0 0 15,0-3 0-15,0 1-865 0,0-7-358 16,-1 1-95-16,2-6 20 0,-2 1 76 0,7-7 161 15,-7 1 277-15,11-6 368 0</inkml:trace>
  <inkml:trace contextRef="#ctx0" brushRef="#br0" timeOffset="119194.593">17496 6820 543 0,'-6'0'888'0,"6"-3"172"0,-4 3 121 0,4 0 55 16,0-3-217-16,0 3-225 0,0 0-180 16,0 0-110-16,0 0-152 0,4 0-352 0,2 0 0 15,3-2 0-15,-4 2 0 0,5 0 0 16,0 0 0-16,-1 0 0 0,1 0 0 16,0 2 0-16,-1 1 0 0,2 0 0 0,-1 2 0 15,4 4 0-15,-9 1 0 0,5 2 0 16,-5 2 0-16,-1-1 0 0,-4 3 0 15,0 1 0-15,0 0 0 0,-4 2 0 0,-1 0 0 16,0 0 0-16,0 1 0 0,-5-1 0 16,1 1 0-16,-1-1 0 0,-1 0 0 0,2-2 0 15,-1 2 0-15,0-5 0 0,1 0 0 16,-6 0 0-16,10-7 0 0,-5 2 0 0,-4-4 0 16,9-5 0-16,-5 0 0 0,-5-2 0 0,10-1 0 15,-5-6-5-15,0 2-118 0,1-4 29 16,4-4 35-16,0 5 24 0,0-2 14 15,0 2 11-15,5-2 5 0,-5 4 3 0,5 0 2 16,5 0 8-16,-5 2 8 0,5 1 28 16,0 2 25-16,5 0 23 0,-5 3 23 0,5 3-105 15,-1 0-10-15,1 2 0 0,5 4 0 16,-5-2 0-16,5 5 0 0,-1-4 0 16,-4 6 0-16,4-3 0 0,1 0 0 0,-5 3 0 15,5-3 0-15,0-1 0 0,-1 2 0 16,1-4 0-16,4 3 0 0,1-6 0 15,-5 1 0-15,5 0 0 0,-1-1-102 0,5-5-727 16,-4 0-287-16,0-5-138 0,4-1-14 16,0-2 61-16,1-3 145 0,-5 0 249 0,4-3 341 15</inkml:trace>
  <inkml:trace contextRef="#ctx0" brushRef="#br0" timeOffset="119461.878">17951 6828 118 0,'-5'-6'632'0,"0"1"205"16,1 0 169-16,-2 1 119 0,2 2-88 16,-1-4-160-16,0 4-153 0,5-1-148 0,0 0-119 15,0 0-74-15,0-2-38 0,0 2-271 16,5 0-74-16,-5-2 0 0,9 2 0 16,-3 0 0-16,3 0 0 0,1 1 0 0,0-1 0 15,-1 1 0-15,6 2 0 0,-5 0 0 16,5 0 0-16,0 0 0 0,-5 2 0 15,4-2 0-15,-4 3 0 0,5-1 0 0,-5 4 0 16,-6-3-92-16,2 0-682 0,-2-1-191 16,1 1-203-16,-5-3-44 0,0 3 35 0,-5-3 109 15,1 2 189-15,-2-2 259 0</inkml:trace>
  <inkml:trace contextRef="#ctx0" brushRef="#br0" timeOffset="119950.659">17981 6767 39 0,'-10'-3'605'0,"0"3"211"0,0-2 175 15,0 2 123-15,0 0-47 0,6-3-169 16,-1 3-170-16,0 0-161 0,0 0-134 0,0 0-93 16,5 0-59-16,0 0-41 0,0 0-168 15,0 3-72-15,0 2 0 0,0 1 0 16,5 2 0-16,-5 0 0 0,5 6 0 0,0-3 0 16,-5 6 0-16,0 0 0 0,5-1 0 15,-5 3 0-15,0 1 0 0,0-1 0 16,0-3 0-16,0 4 0 0,0-4 0 0,0 0 0 15,4-2 0-15,-4-2 0 0,0-2 0 0,0-1 0 16,0-4 0-16,0 1 0 0,6-3 0 16,-6 0 0-16,0-3 0 0,0-3 0 0,4 0 0 15,1-3 0-15,-5 1 0 0,5-4 0 0,0 1 0 16,5 3 0-16,-5-4 0 0,-1 1 0 16,6 2 0-16,1 2 0 0,-2-2 0 0,-4 3 0 15,10 0 0-15,-6 0 0 0,1 3 0 16,0 3 0-16,0 0 0 0,0 2 0 15,0 3 0-15,-5 1 0 0,-1-1 0 0,6 3 0 16,-10 3 0-16,5-3 0 0,-5 3 0 16,0 0 0-16,-5 2 0 0,5-2 0 0,-4 0 0 15,-2 0 0-15,2 0 0 0,-6-1 0 0,0 1 0 16,0-3 0-16,0 0 0 0,1 0 0 16,-1-3 0-16,0 1 0 0,-5-4 0 15,6-2 0-15,-6-1 0 0,5 2 0 0,-5-8 0 16,5 2 0-16,1-1 0 0,-1-2 0 15,5-4 0-15,0 1 0 0,0-3 0 0,0 3 0 16,5-4-706-16,0 2-546 0,0-4-90 16,10 0 27-16,-5 0 86 0,10-2 147 0,-1-4 269 15,6 1 382-15</inkml:trace>
  <inkml:trace contextRef="#ctx0" brushRef="#br0" timeOffset="120411.628">18310 6563 6 0,'-6'-3'487'0,"6"3"142"15,-5-2 154-15,5 2 149 0,0-3-41 16,-4 3-105-16,4 0-110 0,0-3-94 0,-6 3-105 16,6 0-99-16,0 0-57 0,0 0-19 15,-4 0-7-15,4 0-2 0,0 0-16 0,0 0-201 16,-5 3-76-16,5 0 0 0,-5 2 0 16,0 3 0-16,0 0 0 0,0 4 0 0,0-1 0 15,5 3 0-15,0 0 0 0,0-1 0 16,0 1 0-16,5 0 0 0,5-3 0 15,-5 0 0-15,5-3 0 0,4 0 0 0,1-5 0 16,0 0 0-16,0-6 0 0,-1 0 0 16,1-2 0-16,-6-4 0 0,6 1 0 0,-5 0 0 15,-5-3 0-15,5 0 0 0,-5 0 0 16,-5-1 0-16,0-1 0 0,0 2 0 16,-10 0 0-16,5 3 0 0,-4-1 0 0,-6 1 0 15,0 3-703-15,0 2-468 0,-4 3-128 16,4 0-2-16,-5 3 64 0,5 2 132 15,1 3 255-15,-1 1 385 0</inkml:trace>
  <inkml:trace contextRef="#ctx0" brushRef="#br0" timeOffset="124262.638">16779 8003 376 0,'10'-5'609'0,"0"-1"101"0,0-2 105 16,0 0 55-16,-1-4-139 0,-3 1-117 16,3-2-75-16,-4 1-56 0,0-4-56 15,0 2-62-15,-1 1-30 0,-4-4 7 16,0 0 15-16,0 3 14 0,-9-2-124 0,-1 2-247 15,1 1 0-15,-12-1 0 0,2 2 0 0,-10 4 0 16,-1 0 0-16,1 5 0 0,-5 6 0 16,-6 0 0-16,6 8 0 0,-6 0 0 0,6 6 0 15,0 2 0-15,9 3 0 0,1 2 0 16,4 4 0-16,5 2 0 0,11 1 0 0,4 2 0 16,10 0 0-16,5 3 0 0,9-3 0 15,5-2 0-15,5 1 0 0,10-1 0 16,1-1 0-16,-1-2 0 0,0-1 0 0,0 1 0 15,-4 0 0-15,-2-4 0 0,-3-2 0 16,-11 3 0-16,1-3 0 0,-10-2 0 0,-6-1 0 16,1 3 0-16,-10-3 0 0,-4-2 0 15,-2-1 0-15,-3 1 0 0,-6-4 0 16,-5 2 0-16,1-8 0 0,-1-1 0 0,-5-3 0 16,6-3 0-16,-6-3 0 0,1-3 0 15,4-1 0-15,1-5 0 0,4 1 0 16,0-2 0-16,5-1 0 0,10-3 0 0,0 4-18 15,0-4-252-15,10 0 34 0,0 1 41 0,5 0 33 16,0-1 32-16,9 0 23 0,1 0 13 16,-1 7 11-16,0-4 11 0,1 6 13 0,-1 0 20 15,1 2 30-15,-6 3 34 0,2 0 42 16,-2 1 46-16,0 2 54 0,-9 0 56 0,5 0 49 16,-5 2 44-16,0 1-25 0,0 0-291 15,-6 3 0-15,2-2 0 0,-2 2 0 0,1 2 0 16,0 4 0-16,0-4 0 0,0 3 0 15,-5 0 0-15,5 3 0 0,0-3 0 0,-1-1 0 16,2 2 0-16,-1-1 0 0,4-2 0 16,-4-2 0-16,5-1 0 0,-5 0 0 0,4-4 0 15,1-2 0-15,0-2 0 0,0-4 0 0,0-3 0 16,0-1 0-16,-1-2 0 0,1-2 0 16,0 1 0-16,-5-1 0 0,0 1 0 15,0-4 0-15,-5 3 0 0,5 3 0 16,-5-2 0-16,0 4 0 0,0 1 0 0,-5 2 0 15,5 1 0-15,0 2 0 0,-5 3 0 16,5 3 0-16,0 2 0 0,-5 4 0 0,5-1 0 16,0 0 0-16,5 3 0 0,-5 0 0 15,5 3 0-15,-5-3 0 0,5 0 0 0,5 0 0 16,-6-3 0-16,7 1 0 0,-2-2 0 16,1-1 0-16,0-3 0 0,5-3 0 0,-6-3 0 15,6 1 0-15,0-6 0 0,-5-1 0 16,-1-2 0-16,1-3 0 0,0 0 0 15,-5 3 0-15,-1-3 0 0,-4 0 0 0,6 4 0 16,-6 2 0-16,0-1 0 0,0 1 0 16,-6 5 0-16,6 1 0 0,0 2 0 0,0 5 0 15,0 1 0-15,0 5 0 0,0 3 0 16,6 2 0-16,-6 6 0 0,4 0 0 16,1 9 0-16,0-1 0 0,5 3 0 0,-5 3 0 15,5-1 0-15,0 4 0 0,-6-3 0 16,6 2 0-16,-5-2 0 0,5-2 0 0,-10-4 0 15,5 0 0-15,-5-2 0 0,0-3 0 0,0-6 0 16,-5 0 0-16,-5-5 0 0,5-3 0 16,-9 0 0-16,-1-6 0 0,-5-1 0 0,0-4 0 15,1-4 0-15,-6-4 0 0,1 0 0 0,-1-3 0 16,6-3 0-16,-6 0 0 0,6 1 0 16,4-2-597-16,0-1-553 0,1-3-135 15,9 0-7-15,-1-3 57 0,12-1 134 0,-6 1 239 16,9-2 328-16</inkml:trace>
  <inkml:trace contextRef="#ctx0" brushRef="#br0" timeOffset="125362.522">17642 8221 32 0,'-5'-5'432'0,"5"-2"127"0,0 3 156 16,-4-2 154-16,4 3 4 0,0-3-29 0,-6 1-45 15,6 0-57-15,0-1-83 0,0 3-124 16,0-2-92-16,-4 2-67 0,4 3-63 0,4-3-313 16,-4 3 0-16,6 3 0 0,-2 2 0 15,1 1 0-15,1 2 0 0,3 4 0 16,-4 3 0-16,5 3 0 0,0-2 0 15,0 6 0-15,-6-2 0 0,6-1 0 0,-5 0 0 16,4 0 0-16,1-2 0 0,-5-4 0 0,1 2 0 16,3-7 0-16,-4 0 0 0,0-2 0 15,0-1 0-15,0-5 0 0,-5-3 0 0,5-2 0 16,-5-3 0-16,0-3 0 0,0-4 0 0,0-1 0 16,0-4 0-16,0-1 0 0,-5-1 0 15,5 0 0-15,0-4 0 0,0 4 0 0,5 1 0 16,-1-1 0-16,2 2 0 0,3 1 0 15,1 3 0-15,5 2 0 0,-5 2 0 0,5 4 0 16,4 3 0-16,-4 2 0 0,4 3 0 16,1 6 0-16,0-1-53 0,-1 6-425 0,0 0-79 15,6 3-124-15,-5 0-132 0,4 2-117 16,-4 1-85-16,5-4-8 0,-6 2 94 0,6-2 164 16,-10 1 198-16,4-1 188 0</inkml:trace>
  <inkml:trace contextRef="#ctx0" brushRef="#br0" timeOffset="125744.146">18206 8281 59 0,'5'6'520'0,"0"-3"184"0,-5-3 179 0,0-3 139 15,-5 1-50-15,0-4-131 0,0 0-140 16,0 1-129-16,-5-4-142 0,1 1-106 0,-1 0-64 16,-5 0-35-16,6 0-24 0,-6-1-16 15,0 4-4-15,1-1-70 0,-1 4-111 16,0 2 0-16,0 2 0 0,1 4 0 0,4 2 0 16,0 3 0-16,0 0 0 0,0 3 0 15,6 2 0-15,-2 1 0 0,1 0 0 0,5-1 0 16,5-3 0-16,1 4 0 0,3-3 0 15,1-3 0-15,0 0 0 0,5-2 0 16,-1-4 0-16,1-2 0 0,0-3 0 0,4 0 0 16,-4-6 0-16,0 1 0 0,-5-3 0 0,4-1 0 15,-9-2 0-15,5-3 0 0,0 3 0 16,-6-2 0-16,2-1 0 0,-6 3 0 16,0-3 0-16,0 3 0 0,0 0 0 0,0 2 0 15,0 4 0-15,-6 0 0 0,6 1 0 16,0 4 0-16,0 0 0 0,-4 4 0 15,4-2 0-15,0 4 0 0,0 2 0 0,0 0 0 16,0 0 0-16,4 7 0 0,-4-4 0 16,6 2 0-16,-2 1 0 0,1-3 0 0,5 3 0 15,0-3 0-15,-5 3 0 0,10-6-181 16,-5 3-830-16,-1-3-247 0,6 1-63 0,-1-6 39 16,1-1 105-16,5-4 201 0,0-1 294 15</inkml:trace>
  <inkml:trace contextRef="#ctx0" brushRef="#br0" timeOffset="125915.69">18540 8332 240 0,'-10'2'977'0,"5"0"250"15,-5 2 168-15,1-2 148 0,3-2-6 0,2 3-394 16,-1-3-1014-16,-1 0-129 0,6 0 0 16,0 3 0-16,0-3 0 0,6 0 0 15,-1 0 0-15,-1 0 0 0,2 0 0 0,-2 0-622 16,-4 2-481-16,5-2-162 0,-5 0-21 15,5-2 55-15,0-1 135 0,0 0 226 16,0-3 314-16</inkml:trace>
  <inkml:trace contextRef="#ctx0" brushRef="#br0" timeOffset="126052.323">18544 8279 300 0,'-4'-8'874'0,"-1"-1"214"16,5 1 146-16,-5 3 125 0,0-3-114 16,0-1-286-16,0 4-288 0,5-4-210 0,0 4-461 15,0-1 0-15,0 1 0 0,5-1 0 16,-5 4 0-16,5-2 0 0,-5 2-553 15,0 2-347-15,0 0-274 0,0 0-90 0,5 0 15 16,-5 0 87-16,5 2 194 0,0-2 317 16</inkml:trace>
  <inkml:trace contextRef="#ctx0" brushRef="#br0" timeOffset="126967.875">19240 7932 523 0,'0'-6'823'0,"0"1"162"15,0-4 116-15,0 4 10 0,-4-4-172 16,-1-2-193-16,0 3-188 0,0 0-129 0,-5-4-91 16,1 4-74-16,-6-3-67 0,-4 6-58 15,-2 0-101-15,-3-1-38 0,0 6 0 0,-1 6 0 16,-5-1 0-16,6 6 0 0,0 2 0 16,0 4 0-16,3 2 0 0,7 3 0 0,4 1 0 15,10 4 0-15,0 1 0 0,10 0 0 16,4-1 0-16,11 0 0 0,5-1 0 0,4-4 0 15,5-3 0-15,0 0 0 0,5-2 0 16,-4-3 0-16,-6-1 0 0,-5 1 0 16,1-3 0-16,-11 0 0 0,-4 0 0 0,-5 0 0 15,-5-3 0-15,-10 6 0 0,0-3 0 16,-9 0 0-16,3-2 0 0,-8 2 0 16,-1-4 0-16,1-1 0 0,-6 0 0 0,5-1 0 15,-4-2 0-15,4-3 0 0,-4 0 0 16,9-3 0-16,-5 0 0 0,11 1 0 0,-6-1 0 15,5-2 0-15,6 1 0 0,4 0 0 16,0-2 0-16,4 3 0 0,1-2-168 16,10-1-366-16,-1 3-152 0,6 1-203 0,0-4-193 15,9 3-57-15,1-2 18 0,4 2 103 16,5-2 194-16,0-1 262 0</inkml:trace>
  <inkml:trace contextRef="#ctx0" brushRef="#br0" timeOffset="127408.703">19613 8202 529 0,'15'-12'844'0,"-5"2"168"0,-1-2 114 15,-9 2 20-15,6-2-201 0,-12 1-218 16,2 1-207-16,-1 1-146 0,-5-2-88 0,5 3-55 16,-9 0-37-16,-1-1-22 0,5 4-87 15,-5 5-85-15,0 0 0 0,1 2 0 0,-1 4 0 16,-4 2 0-16,9 6 0 0,-5 0 0 16,5-1 0-16,0 7 0 0,6-1 0 15,-2-2 0-15,6 2 0 0,6 1 0 0,-2-4 0 16,1-2 0-16,10 0 0 0,-5-6 0 15,5-2 0-15,4-4 0 0,1-4 0 0,-5-7 0 16,4-2 0-16,1-5 0 0,-6-4-24 16,7-2-560-16,-8-5-73 0,-2-1-61 0,-1-2-46 15,-1-3-24-15,-4-1 9 0,0-2 56 16,-5-2 112-16,0-1 147 0,0-2 164 0,-5-3 162 16,0 0 167-16,-4-1 186 0,9-1 210 15,-10 5 199-15,10 2 110 0,-5 6 49 16,-1 5-10-16,6 9-67 0,-4 2-121 0,4 6-124 15,0 3-56-15,0 8-24 0,0 5-6 16,0 6-321-16,4 6-54 0,-4 8 0 0,0 3 0 16,6 7 0-16,-6 3 0 0,0 7 0 15,0-1 0-15,5 3 0 0,-5 0 0 0,4 0 0 16,2-3 0-16,-2-2 0 0,1-4 0 16,0-2 0-16,0-6 0 0,0-3 0 0,0-5 0 15,-5-2 0-15,0-6-424 0,0-3-579 16,-5-3-189-16,0-6-54 0,-5-2 29 15,1-2 91-15,3-3 182 0,-9-3 258 0</inkml:trace>
  <inkml:trace contextRef="#ctx0" brushRef="#br0" timeOffset="127582.238">19550 8075 449 0,'-15'-20'739'15,"5"4"188"-15,1 0 128 0,-1 5 26 16,0-3-168-16,5 2-172 0,0 4-159 0,5-3-132 16,0 3-73-16,10-1-41 0,-5 4-21 15,4 0-89-15,6-3-226 0,0 4 0 0,5-1 0 16,-5-1 0-16,4 1 0 0,6 3 0 15,-1-1 0-15,-5 0 0 0,6 3 0 16,0-3 0-16,-1 6-304 0,1-3-916 0,4 0-182 16,-4 3-22-16,9-3 84 0,-5-3 166 15,10 3 332-15,1-3 395 0</inkml:trace>
  <inkml:trace contextRef="#ctx0" brushRef="#br0" timeOffset="129308.679">20231 7807 419 0,'-4'-3'554'0,"4"1"119"16,0-1 138-16,0 0-2 0,-5 1-55 0,5 2-64 15,0-3-67-15,0 3-75 0,0-3-96 16,-6 3-107-16,6 0-68 0,0 0-45 16,-4 3-25-16,4 0-21 0,-5 2-16 0,0 0-13 15,0 6-6-15,0 4-18 0,-5 1-133 16,0 6 0-16,1-1 0 0,-1 7 0 0,0 3 0 16,0 2 0-16,-4 0 0 0,4 0 0 15,-5 0 0-15,5 3 0 0,1-6 0 0,-6-2 0 16,10 0 0-16,-5-7 0 0,5-1 0 15,0-6 0-15,5 0 0 0,0-9 0 16,0 0 0-16,5-7 0 0,0-4 0 0,0-2 0 16,0-8 0-16,0-1 0 0,4-6 0 15,1-4 0-15,-5-1 0 0,5-1 0 0,0-7 0 16,-5 0-30-16,5 0-6 0,-6 0 5 16,6 3 9-16,0 2 6 0,0 1 4 15,-5 5 5-15,5 3 2 0,0 3 4 16,-6 2 1-16,1 7 6 0,0-2 6 0,5 7 13 15,-5 0 18-15,0 5 21 0,5 2-54 16,-5 6-10-16,5 1 0 0,-6 4 0 0,6 2 0 16,-5 3 0-16,0 2 0 0,5 5 0 15,-6 0 0-15,1 0 0 0,5 2 0 0,-5 0 0 16,0 1 0-16,0-1 0 0,5 1 0 16,-5-3 0-16,-1-3 0 0,6 0 0 0,-5-2 0 15,0-1 0-15,-5-6 0 0,5 4-114 16,0-6-300-16,-5 0-76 0,0 1-109 0,0-4-113 15,-5 0-129-15,0-6-148 0,0 1-36 16,0 0 58-16,-5-3 135 0,6 0 164 0,-7-3 196 16</inkml:trace>
  <inkml:trace contextRef="#ctx0" brushRef="#br0" timeOffset="129495.18">20163 8132 75 0,'-15'-16'635'0,"0"5"213"15,5 0 157-15,0 0 113 0,1 3-59 0,-1 0-185 16,5 2-190-16,0 0-181 0,0 1-132 15,5-1-91-15,0 3-69 0,10-2-55 16,-5 2-40-16,10 3-26 0,-5-2-25 0,9 2-19 16,-4 2-18-16,10-2-14 0,-6 3-41 15,6 2-67-15,-1-2-96 0,1 3-138 0,4 2-240 16,-5-5-339-16,11-1-217 0,-5 2-71 16,4-2 24-16,0-2 97 0,-5 3 221 15,5-6 330-15</inkml:trace>
  <inkml:trace contextRef="#ctx0" brushRef="#br0" timeOffset="132703.28">20585 8083 292 0,'0'-3'490'0,"0"0"106"0,0 1 107 0,0-1-3 16,-6 0-15-16,6 3-41 0,0-2-55 16,0-2-69-16,0 2-84 0,0-1-87 0,0 0-91 15,0 1-56-15,0 2-27 0,0-3-7 16,0 0-1-16,0 3-2 0,0-3-2 0,0 3-6 16,0 0-8-16,0 0-12 0,0 0-7 15,0 0-3-15,0 3-2 0,0 3-61 16,0-1-64-16,6 4 0 0,-6 1 0 0,0 4 0 15,0 3 0-15,0 0 0 0,-6 2 0 16,6 0 0-16,0 0 0 0,-4 1 0 16,4-4 0-16,0 3 0 0,0-5 0 0,0 0 0 15,0 0 0-15,0-3 0 0,0-3 0 16,0-2 0-16,0-1 0 0,0-2 0 0,0-3 0 16,4-3 0-16,2-2 0 0,-6-3 0 15,4-3 0-15,1-3 0 0,0 0 0 0,0-2 0 16,0-2 0-16,0 2 0 0,0-1 0 15,5 1 0-15,-6 2 0 0,1-2 0 16,5 4 0-16,-5 2 0 0,0 2 0 0,0 2 0 16,0 3 0-16,0 1 0 0,0 2 0 15,-1 2 0-15,-4 4 0 0,6 2 0 0,-6 0 0 16,0 3 0-16,4 0 0 0,-4 0 0 16,5 3 0-16,-5 0 0 0,5 0 0 15,-5 0 0-15,5-1 0 0,0 1 0 0,-1-3 0 16,2 0 0-16,3-3 0 0,1 0 0 15,5-4 0-15,-5-2 0 0,5-2-197 16,-1-6-232-16,1 1-223 0,0-3-284 0,0-3-192 16,-1-3-56-16,1 0 26 0,0 1 117 15,0-4 216-15,-1 0 304 0</inkml:trace>
  <inkml:trace contextRef="#ctx0" brushRef="#br0" timeOffset="133668.226">20942 7794 472 0,'0'-3'831'16,"-5"0"161"-16,5 0 107 0,-4 3 31 0,-2-3-202 16,6 3-225-16,-4 3-208 0,-1 0-123 15,5 3-74-15,0-1-39 0,-5 6-24 0,5 6-11 16,0-1-71-16,0 6-153 0,5 0 0 16,-5 3 0-16,0 3 0 0,5 2 0 15,-5-2 0-15,0 2 0 0,4-3 0 0,-4 1 0 16,6-6 0-16,-6 3 0 0,0-6 0 15,4-2 0-15,-4-1 0 0,5-4 0 0,-5-1 0 16,0-3 0-16,5-3 0 0,-5-2 0 16,5-3 0-16,-5-3 0 0,0-6 0 15,5 2 0-15,-5-5 0 0,0-1 0 0,0-4 0 16,-5-2 0-16,5-3 0 0,-5 0 0 16,0-6 0-16,5 3 0 0,-5-2 0 0,1-1 0 15,-2 1 0-15,2-1 0 0,4 4 0 0,-5 1 0 16,5 1 0-16,0 3 0 0,0 3 0 15,0-1 0-15,0 3 0 0,5 0 0 16,-5 3 0-16,4 3 0 0,2 0 0 0,-2 2 0 16,1 0 0-16,5 1 0 0,0 5 0 15,-1 0 0-15,6 0 0 0,0 3 0 16,0 2 0-16,-1 1 0 0,1-1 0 0,0 3 0 16,-5-2 0-16,5 5 0 0,-5-2 0 15,-1 1 0-15,-4 1 0 0,0 1 0 0,-5 1 0 16,0 1 0-16,-5 0 0 0,0 3 0 15,0-4 0-15,-5 4 0 0,1-4 0 16,4-1 0-16,-5-2 0 0,0 2 0 0,6-4 0 16,-2-2 0-16,1-1 0 0,1 0-64 15,4-2-24-15,-6 0 13 0,6-3 13 0,6 3 13 16,-6 0 14-16,4 0 14 0,7-3 22 16,-2 2 20-16,-4 1 29 0,10 3 34 0,-6-4 38 15,6 3-6-15,-5 1-116 0,0 2 0 16,-1-2 0-16,2 5 0 0,-7-3 0 15,1 3 0-15,0 3 0 0,-5 0 0 0,0-3 0 16,0 6 0-16,-5-4 0 0,0 1 0 0,-5 2 0 16,5-2 0-16,-4 3 0 0,-1-3 0 15,0 0 0-15,1-4 0 0,-6 2 0 0,5-2 0 16,0-1 0-16,-5-1 0 0,6-3 0 0,-6-1 0 16,0-2 0-16,5-2 0 0,-4-2 0 15,-1-4 0-15,5 0 0 0,0-2-109 16,0-3-698-16,0 0-247 0,1 0-156 0,4-3-26 15,-5 1 43-15,10-7 121 0,-4 3 222 16,-2-5 321-16</inkml:trace>
  <inkml:trace contextRef="#ctx0" brushRef="#br0" timeOffset="134560.857">21673 8036 570 0,'-5'3'820'0,"0"-1"169"0,0 1 125 15,1 0-3-15,4 0-165 0,-6-3-189 16,6 0-167-16,0 0-118 0,0 0-64 16,0 0-39-16,6-3-324 0,-2 0-45 0,1 0 0 15,5 1 0-15,0-1 0 0,-1 0 0 16,1 3 0-16,5-2 0 0,-5 2 0 0,5 0 0 16,0 0 0-16,-1 2 0 0,0-2 0 0,-4 3 0 15,5 2 0-15,-5-2 0 0,5 3 0 16,-6-1 0-16,-3 3-98 0,-2 1-849 15,1-1-178-15,-5 1-112 0,-5-1 8 0,1 0 68 16,-2 1 151-16,-3-1 230 0,-1 0 278 16</inkml:trace>
  <inkml:trace contextRef="#ctx0" brushRef="#br0" timeOffset="134730.403">21771 8152 339 0,'-10'2'653'0,"-4"2"231"0,4-2 175 16,0 1 80-16,-4 0-87 0,3-3-108 16,7 0-123-16,-6 0-146 0,5 0-111 0,5 0-503 15,0 0-61-15,0 0 0 0,0 0 0 16,5-3 0-16,-1 0 0 0,2 3 0 0,3-2 0 15,1-2 0-15,5 2 0 0,-5-1 0 16,5 0 0-16,-6-15 0 0,6 36 0 0,-1-18 0 16,1 0 0-16,0 0 0 0,0 0 0 15,-1 0 0-15,6 0-715 0,-6 0-888 0,7 0 41 16,-7-2 129-16,6 2 173 0,-1-3 291 16,1 0 445-16</inkml:trace>
  <inkml:trace contextRef="#ctx0" brushRef="#br0" timeOffset="136356.517">22375 7631 142 0,'0'-3'486'0,"0"-3"120"0,0 1 130 15,0 2 101-15,0 1-40 0,0-1-71 0,0 0-85 16,0 0-87-16,0 0-107 0,-6 3-132 16,6 0-104-16,0 0-64 0,-5 3-33 0,5 0-13 15,-4 5-2-15,-2 0 1 0,2 3 10 16,4 6 11-16,-5 0 9 0,-5 1 2 15,5 5 4-15,-5-1 3 0,0 6-2 0,1-1-8 16,3 3-31-16,-8 1-98 0,4-1 0 0,0 4 0 16,0-2 0-16,1-2 0 0,-1-1 0 15,0-2 0-15,5-2 0 0,-5-3 0 0,10-6 0 16,-5-2 0-16,1-3 0 0,4-2 0 16,4-7 0-16,-4-2 0 0,5-5 0 15,0-3 0-15,0-9 0 0,5 0-122 0,-5-5-69 16,5-3 13-16,-5-2 22 0,5-1 22 15,-6-2 29-15,6-3 26 0,-5 0 22 16,5 0 18-16,-5-1 18 0,5 4 10 0,-5 3 7 16,-1 2 1-16,6 3 3 0,-5 2 8 15,0 6 12-15,5 1 12 0,-5 2 13 0,0 3 14 16,5 5 17-16,-6 0 14 0,7 3 10 16,-7 6 11-16,6-1 6 0,-5 6 3 0,5 3-2 15,-1 2-5-15,1 1-22 0,0 5-91 16,0 0 0-16,0 0 0 0,5 3 0 15,-6 0 0-15,1 0 0 0,5 2 0 0,-5-2 0 16,-1 0 0-16,1-3 0 0,-5 0 0 0,5 0 0 16,-6-2 0-16,2-4-198 0,-6 0-212 15,0 1-167-15,-6-3-238 0,-3-3-240 0,-1 0-85 16,0-5-4-16,-5-1 72 0,1-2 166 16,-1-6 277-16</inkml:trace>
  <inkml:trace contextRef="#ctx0" brushRef="#br0" timeOffset="136527.06">22291 7959 519 0,'-15'-11'918'0,"5"0"131"16,1 2 84-16,-1 2 59 0,0 1-260 16,5 1-344-16,5-1-207 0,5 3-114 15,0 0-73-15,4 3-53 0,6 0-42 0,5 0-33 16,0 0-27-16,4 3-36 0,0 3-54 16,1-1-66-16,0 0-91 0,4 1-140 0,-5-1-230 15,1 1-264-15,5-3-181 0,-6 0-58 16,5-1 26-16,-4-2 104 0,0 0 212 0,3 0 272 15</inkml:trace>
  <inkml:trace contextRef="#ctx0" brushRef="#br0" timeOffset="136891.088">22860 7799 168 0,'-6'-11'618'0,"6"0"143"16,-4 0 141-16,4 0 112 0,-5 2-129 15,0 1-170-15,0 3-147 0,0-4-108 0,1 4-104 16,-2 2-82-16,-3 0-44 0,4 1-25 15,-5 2-8-15,0 2 1 0,0 1 6 0,-5 3 3 16,6 2 4-16,-6 3-193 0,1 3-18 16,3-1 0-16,-3 4 0 0,4 2 0 0,0 4 0 15,5-1 0-15,0 5 0 0,1-2 0 0,4 0 0 16,4 2 0-16,-4 1 0 0,10-3 0 16,-5 0 0-16,10-3 0 0,-5-3 0 0,5-2 0 15,-1-3 0-15,6-3 0 0,-1-6 0 0,1 1 0 16,-5-6 0-16,4 0 0 0,1-6 0 15,-1-2 0-15,-4-4 0 0,0 2 0 16,-1-4 0-16,-4-3 0 0,0 0 0 0,-5 1 0 16,0-3 0-16,-5-1 0 0,-5 1 0 0,0-3 0 15,0 0 0-15,-4 3 0 0,-1-3 0 16,0-1 0-16,0 7 0 0,-5 0-9 16,5 2-466-16,0 3-119 0,1 3-189 0,-1-1-229 15,1 4-110-15,-1 2-14 0,5 0 62 0,5 3 149 16,0 3 239-16</inkml:trace>
  <inkml:trace contextRef="#ctx0" brushRef="#br0" timeOffset="137541.691">23109 7763 527 0,'0'-3'876'0,"0"-2"156"0,0 2 106 15,-4-3 37-15,4 6-220 0,-5-2-258 16,0 2-197-16,5 2-106 0,-5 1-65 0,0 6-42 16,0-1-28-16,5 6-237 0,-5 2-22 15,1 1 0-15,4 2 0 0,-6 6 0 0,6 0 0 16,0 0 0-16,0 0 0 0,0 2 0 16,0-5 0-16,6 3 0 0,-6-6 0 0,4 0 0 15,-4-2 0-15,5-6 0 0,0 0 0 0,-5-5 0 16,5-1 0-16,0-5 0 0,-5-5 0 15,0-1 0-15,5-5 0 0,-5-3 0 16,0-3 0-16,0 1 0 0,0-6 0 0,0 0 0 16,-5 0 0-16,5-5 0 0,-5 2 0 0,5-3 0 15,-5 3 0-15,5 1 0 0,0 1 0 16,0 1 0-16,5 3 0 0,0 5 0 0,0 0 0 16,4 4 0-16,-3-2 0 0,3 7 0 0,1-1 0 15,0 4 0-15,0 2 0 0,-5 0 0 16,4 2 0-16,-3 4 0 0,3-4 0 15,-4 7 0-15,0-1 0 0,-5 0 0 0,5 3 0 16,-10 0 0-16,5 1 0 0,-5-2 0 0,5 4 0 16,-5-3 0-16,0 1 0 0,1-1 0 15,-2-4-57-15,2 2-297 0,4-1-15 0,-5-3 15 16,10-2 37-16,-5 0 55 0,4 0 57 0,-4-3 63 16,6 3 64-16,-2-3 63 0,6 0 52 15,-5 0 44-15,5 2 33 0,-5-2 29 0,5 3 21 16,-1-3 14-16,1 6 12 0,0-3 14 15,-5 1 14-15,5 2 19 0,-5 0 9 16,-1 3 8-16,1-2-167 0,0 4-87 0,-5 1 0 16,0 1 0-16,-5 1 0 0,0 0 0 15,1 0 0-15,-6 3 0 0,5-4 0 0,-5 3 0 16,1 1 0-16,-6-3 0 0,5 0 0 0,-5-1 0 16,0-1 0-16,1-1 0 0,-1-3 0 0,0-3 0 15,0 1 0-15,-4-3 0 0,4-3-451 16,-5 0-495-16,6-6-247 0,-6 0-75 15,11-7 15-15,-6-3 84 0,5-7 186 0,5-2 328 16</inkml:trace>
  <inkml:trace contextRef="#ctx0" brushRef="#br0" timeOffset="137978.599">22487 7349 89 0,'-19'9'869'0,"-2"-1"194"16,7-2 123-16,-6-2 112 0,1 2 83 15,0 0-397-15,4 0-266 0,0-4-132 16,0 4-569-16,10-4-17 0,-4 2 0 0,9-2 0 16,0-2 0-16,4 0 0 0,11 0 0 15,0-2 0-15,10-2 0 0,-1-1 0 0,5 0 0 16,5-4 0-16,-4 0 0 0,4 2 0 15,5-2 0-15,-4-2 0 0,-1 0 0 0,-4 3 0 16,-1-1 0-16,1 1 0 0,-6 0 0 16,-4 2 0-16,-6 1 0 0,6 0 0 0,-10-1 0 15,5 1 0-15,-6 2 0 0,1-3 0 0,-5 4 0 16,5-4 0-16,-6 3 0 0,1 1 0 16,0-1 0-16,0 0 0 0,0 0 0 0,0 3 0 15,5 3 0-15,-5 0 0 0,4 2 0 16,-3 1 0-16,8 2 0 0,-4 3 0 0,0 0 0 15,5 3 0-15,4-1 0 0,1 4 0 16,-1 0 0-16,6 0 0 0,-1-4 0 0,6 4 0 16,4-3 0-16,-5-1 0 0,11 1 0 15,-6-3-170-15,5 2-1095 0,0-1-141 0,1-1-17 16,4-2 82-16,-5 1 148 0,0-4 321 0,1 2 408 16</inkml:trace>
  <inkml:trace contextRef="#ctx0" brushRef="#br0" timeOffset="138472.637">23708 7932 91 0,'-10'-4'676'0,"0"2"206"0,0-1 131 16,1 1 98-16,-1-2-69 0,5 2-202 0,0 2-210 15,0-3-161-15,1 3-98 0,4-2-56 16,-6 2-31-16,6 0-14 0,6 0-73 0,-6 0-197 16,4-3 0-16,1 3 0 0,0 0 0 15,5 0 0-15,-5 0 0 0,4-3 0 0,1 3 0 16,0 0 0-16,0 0 0 0,0-3 0 0,5 3 0 15,-1-3 0-15,1 3 0 0,0 0 0 0,4 0 0 16,-4 0 0-16,4 0 0 0,1 0 0 16,-5 3 0-16,0-3 0 0,0 3-964 15,-6 0-376-15,1 0-32 0,-10 2 63 0,5 1 109 16,-10 1 213-16,0-1 290 0</inkml:trace>
  <inkml:trace contextRef="#ctx0" brushRef="#br0" timeOffset="138665.119">23757 7989 544 0,'-15'0'962'0,"6"3"177"0,-1-3 138 0,-1 0 126 16,2 0-203-16,-1-3-284 0,5 3-199 16,1 0-684-16,4 0-33 0,0 0 0 0,0 0 0 15,4 0 0-15,1 0 0 0,5 3 0 16,-1-3 0-16,6 3 0 0,-5 0 0 0,5 2 0 16,0-2 0-16,-1 3 0 0,1-1 0 0,5 1 0 15,0-1 0-15,-1 0 0 0,0-2 0 0,2 2-58 16,-2-2-1404-16,5-3-71 0,1 0 64 15,0 0 127-15,-1-3 224 0,0-2 331 16,1-3 370-16</inkml:trace>
  <inkml:trace contextRef="#ctx0" brushRef="#br0" timeOffset="139083.942">24237 7794 87 0,'-9'0'870'0,"4"0"225"15,0 0 123-15,0 0 88 0,0 2 34 0,5-2-345 16,-5 0-287-16,5 3-151 0,0-3-542 16,5 0-15-16,-5 0 0 0,5 0 0 0,5 0 0 15,0-3 0-15,0 1 0 0,-1-4 0 16,6 0 0-16,-5-2 0 0,0 2 0 0,-1 1 0 16,1 0 0-16,-5-1 0 0,0-2 0 0,0 2 0 15,0-2 0-15,-5 0 0 0,0-1 0 16,0-1 0-16,0-2 0 0,-5 2 0 0,5-2 0 15,-5-2 0-15,0 6 0 0,0 0 0 16,1 0 0-16,4 5 0 0,-6-3 0 0,6 4 0 16,-4 2 0-16,4-3 0 0,0 3 0 15,-5 0 0-15,5 3 0 0,0 3 0 0,0 1 0 16,0 2 0-16,0 4 0 0,0 1 0 0,5 2 0 16,-5 4 0-16,4 3 0 0,-4-2 0 15,0 4 0-15,6 0 0 0,-6 0 0 0,4 0 0 16,-4-3 0-16,5 2 0 0,-5-4 0 0,5 2 0 15,-5-6 0-15,0-2 0 0,5 0 0 16,-5-3 0-16,5-2 0 0,-5-4 0 0,0-3 0 16,0-2-1324-16,5 0-174 0,-5-5 58 0,5-3 106 15,-1-1 169-15,1 1 275 0,5-3 418 16</inkml:trace>
  <inkml:trace contextRef="#ctx0" brushRef="#br0" timeOffset="140021.514">24532 7631 345 0,'-5'-3'667'0,"0"3"136"0,0-2 127 0,0-2 54 15,5 4-147-15,-5-2-166 0,0-1-142 16,5 0-102-16,-4 1-100 0,4-1-81 0,0-3-52 16,0 3-29-16,0 1-18 0,0-2-14 15,0 0-10-15,0 0-5 0,4 2-5 0,1-4-3 16,0 4-2-16,0-1-2 0,5 0-5 15,-5 0-94-15,5 0-7 0,4 6 0 0,-4-3 0 16,5 6 0-16,-5-1 0 0,-1 3 0 16,1 4 0-16,0 2 0 0,-1 0 0 15,-3 2 0-15,3 0 0 0,-9 3 0 0,0 1 0 16,0 2 0-16,-4-3 0 0,-7 3 0 16,2 0 0-16,-1-2 0 0,0-1 0 0,-5 0 0 15,1-2 0-15,-1 2 0 0,1-2 0 0,-1-3 0 16,0 0 0-16,1-1 0 0,-1-2 0 15,0-3 0-15,1 1 0 0,3-4 0 0,1-2 0 16,1-1 0-16,-1-2 0 0,0-2 0 0,5-4 0 16,-5 1 0-16,6-4 0 0,-1 1 0 15,5-2 0-15,-6-1 0 0,6 2 0 16,6-2 0-16,-1-1 0 0,-1 2 0 0,2 2 0 16,3-4 0-16,1 4 0 0,0 0 0 0,-1 2 0 15,6-1 0-15,-5 1 0 0,5 3 0 16,0 1 0-16,-5 2 0 0,4 2 0 0,-4 1 0 15,4 0 0-15,-8 5 0 0,3 0 0 0,1 0 0 16,0 3 0-16,-5 3 0 0,4-3 0 16,-3 3 0-16,3-3 0 0,-4 3 0 0,5-3 0 15,-5 0 0-15,4 0 0 0,2-3 0 16,-1-3 0-16,-1 1 0 0,-4-3 0 0,5 0 0 16,0-3 0-16,0 0 0 0,-6-3 0 0,7 0-577 15,-2 1-501-15,-4-4-163 0,5 3-17 0,0-5 48 16,0 2 120-16,-6-5 194 0,6 3 282 15</inkml:trace>
  <inkml:trace contextRef="#ctx0" brushRef="#br0" timeOffset="140291.785">24890 7622 545 0,'0'-8'949'0,"0"3"159"0,0-1 104 16,0 1 81-16,0-1-246 0,-5 4-284 0,5-4-197 15,0 3-109-15,5-2-206 0,-5 2-251 16,0 0 0-16,5 3 0 0,-5-3 0 0,4 3 0 16,2-3 0-16,-2 3 0 0,6 0 0 0,-5 0 0 15,5 3 0-15,-5-3 0 0,5 3 0 16,-1-3 0-16,1 3 0 0,0 0 0 0,0-3 0 0,0 2 0 16,4 1 0-16,-4 0 0 0,4-3 0 15,-3 2 0-15,-1-2 0 0,-1 4-526 0,1-4-209 16,-5 2-149-16,0-2-165 0,0 0-73 15,-1 0 17-15,2 0 93 0,-6 0 173 0,0 0 220 16</inkml:trace>
  <inkml:trace contextRef="#ctx0" brushRef="#br0" timeOffset="140789.968">25007 7567 403 0,'-9'0'619'16,"3"-3"129"-16,2 1 132 0,-6 2 15 0,5 0-84 15,0-3-107-15,1 3-99 0,-2 0-84 16,2-3-90-16,4 3-82 0,-5 0-55 0,-1 0-26 15,6 0-1-15,-4 0 4 0,4 3-146 0,-5-3-125 16,5 3 0-16,-5-1 0 0,5 4 0 16,-5 0 0-16,5-1 0 0,-5 4 0 0,5-1 0 15,-5 0 0-15,0 3 0 0,1 3 0 0,4-3 0 16,-6 2 0-16,2 1 0 0,4 0 0 0,-5 0 0 16,5 0 0-16,-5-1 0 0,5 1 0 0,0-3 0 15,-5 0 0-15,5 1 0 0,0-2 0 0,0-1 0 16,0-1 0-16,0-3 0 0,0 4 0 0,0-7 0 15,0 4 0-15,5-3 0 0,-5-3 0 0,0 0 0 16,5 0 0-16,0 0 0 0,-5-3 0 16,4 1 0-16,2-2 0 0,-2 2 0 0,6-1 0 15,-5 0 0-15,0 0 0 0,5 1 0 0,-6-1 0 16,7 3 0-16,-1-3 0 0,-6 3 0 16,6 0 0-16,0 3 0 0,-6-3 0 0,6 3 0 15,0 2 0-15,-5 1 0 0,0 0 0 0,5 2 0 16,-6 0 0-16,-4 0 0 0,0 0 0 0,6 3 0 15,-12 0 0-15,6 1 0 0,0-2 0 0,-4 2 0 16,-1-2 0-16,0 1 0 0,0 1 0 16,-5-2 0-16,5-1 0 0,1 2 0 0,-6-3 0 15,0 3 0-15,0-2 0 0,0-1 0 0,1 0 0 16,-1-3 0-16,0 1 0 0,0 0 0 0,0-4 0 16,0 1 0-16,-4-3 0 0,4 3 0 0,0-6 0 15,0 0 0-15,1 1 0 0,-1-4 0 16,0-2 0-16,5-1-912 0,-5-1-354 0,5-2-70 15,5-2 34-15,-4 1 95 0,4-4 175 0,4-2 280 16</inkml:trace>
  <inkml:trace contextRef="#ctx0" brushRef="#br0" timeOffset="141149.671">25101 7341 389 0,'4'-11'861'0,"1"0"178"16,1 0 120-16,-2 0 92 0,1 3-188 0,-5 0-235 16,5-1-216-16,-5 4-127 0,5-1-85 0,-5 1-296 15,0-1-104-15,0 3 0 0,-5 3 0 16,5 0 0-16,0 3 0 0,-5 0 0 0,0 2 0 16,1 1 0-16,4-1 0 0,-6 4 0 0,6-2 0 15,-5 5 0-15,5-4 0 0,0 3 0 0,0-2 0 16,5 2 0-16,-5-3 0 0,6 0 0 0,-2 0 0 15,1-2 0-15,0 0 0 0,5-2 0 0,0 0 0 16,-6-2 0-16,6-2 0 0,0 0 0 0,0-2 0 16,-6-2 0-16,6 2 0 0,1-3 0 0,-7-1 0 15,1-2 0-15,0 2 0 0,-5-5 0 16,5 3 0-16,-10-3 0 0,0 3 0 0,0-4 0 16,-5 4-72-16,1 0-371 0,-1 0-116 0,-5 2-168 15,0 1-235-15,1-1-135 0,-1 4-33 16,0 2 44-16,-4 0 144 0,4 2 218 0,-4-2 294 15</inkml:trace>
  <inkml:trace contextRef="#ctx0" brushRef="#br0" timeOffset="146488.295">16686 9457 387 0,'-5'-3'831'0,"0"0"150"16,1 0 103-16,-2-2 79 0,2 2-213 15,-1 3-271-15,-1-2-226 0,2 2-135 16,-1 2-85-16,0 1-54 0,5 8-24 0,-5 0 0 16,0 8 12-16,5 3 18 0,-4 8 11 15,-2 1-121-15,6 7-75 0,-4 1 0 0,-1-1 0 16,5 4 0-16,-5-1 0 0,0-1 0 16,5-2 0-16,-5-2 0 0,0-6 0 15,5-2 0-15,0-4 0 0,-5-4 0 0,5-4 0 16,0-4 0-16,5-5 0 0,-5-7 0 15,5-2 0-15,0-6 0 0,-5-9 0 0,10-5 0 16,-5-6 0-16,-1 1 0 0,2-9 0 16,-6 0 0-16,4-3 0 0,-4-5 0 15,0 1 0-15,0-5 0 0,5-1 0 16,-5-1 0-16,0 3 0 0,0-3 0 0,0 3 0 16,5 6 0-16,-5 6 0 0,5 4 0 0,-5 9 0 15,0 2 0-15,5 10 0 0,-1 2 0 16,2 8 0-16,-1 2 0 0,-1 9 0 15,2 6 0-15,3 7 0 0,1 4 0 0,-5 5 0 16,5 3 0-16,0 2 0 0,4 4 0 16,-4-1 0-16,5 1 0 0,-1-1 0 0,1 0 0 15,0-2 0-15,5-6 0 0,-5 0 0 16,4-5 0-16,-4-3 0 0,-1-6 0 16,6-5 0-16,-5-3 0 0,-1-9 0 0,1-4 0 15,0-6 0-15,-1-6 0 0,-3-3 0 16,-2-5 0-16,-4-6 0 0,0 1 0 0,-5-3 0 15,0-4 0-15,0 2 0 0,0-2 0 16,-5-1 0-16,0 1 0 0,0 7 0 16,5-1 0-16,0 6 0 0,-4 5 0 0,4 7-103 15,0 4-389-15,4 6-130 0,-4 3-175 16,0 5-198-16,5 6-103 0,0 5-16 0,-5 4 62 16,5 1 157-16,5 7 231 0</inkml:trace>
  <inkml:trace contextRef="#ctx0" brushRef="#br0" timeOffset="147171.893">17127 9876 260 0,'0'11'865'0,"0"-6"185"0,-4 1 127 15,4 0 106-15,-6-4-94 0,6-2-320 16,0 3-267-16,6-6-152 0,-2 1-108 0,1-1-238 16,5-2-104-16,0-1 0 0,-1-2 0 15,2-1 0-15,-1 1 0 0,4-3 0 0,1 3 0 16,-6-6 0-16,6 3 0 0,-5 0 0 0,0 0 0 15,0-3 0-15,0 3 0 0,-10 0 0 16,4-3 0-16,2 3 0 0,-6-3 0 0,-6 0 0 16,2 1 0-16,-1 2 0 0,-5-3 0 15,0 3 0-15,1 0 0 0,-2 5 0 16,1 1 0-16,1 2 0 0,-1 3 0 16,-5 3 0-16,5 2 0 0,1 6 0 0,-1 0 0 15,5 5 0-15,0 2 0 0,0 1 0 16,10 3 0-16,-5 0 0 0,5 0 0 0,4 0 0 15,-3 3 0-15,3-6 0 0,6 0 0 16,0-2 0-16,-5 0 0 0,9-6 0 0,-4-3 0 16,0 0 0-16,5-5 0 0,-6-3 0 15,0-3 0-15,7-3 0 0,-7-1 0 0,1-5 0 16,-6-2 0-16,6-2 0 0,-5 0 0 16,0-1 0-16,0-2 0 0,-5 0 0 15,4-1 0-15,-3 4 0 0,-2-1 0 0,1 3 0 16,0 3 0-16,0 0 0 0,-5 5 0 15,5 1 0-15,-5 2 0 0,0 1 0 0,0 4 0 16,5 1 0-16,-5 2 0 0,-5 1 0 16,5 5 0-16,0-3 0 0,0 6 0 15,0-3 0-15,0 3 0 0,0 0 0 0,0-3 0 16,0 2 0-16,5-4 0 0,-5 2 0 16,0-3 0-16,5-2 0 0,-5-4 0 15,4 1 0-15,7-3 0 0,-7-3 0 0,2-2 0 16,3-1 0-16,1-5 0 0,-1 0 0 0,1 1 0 15,0-2 0-15,0 1 0 0,0 0 0 16,-6 0 0-16,7 6 0 0,-1-4 0 0,-6 6 0 16,1 1 0-16,5-1 0 0,-5 6 0 15,5-1 0-15,0 4 0 0,-6 0 0 16,7 2 0-16,-2 3 0 0,-4 0 0 0,0 0 0 16,0 3 0-16,-5 2 0 0,5-2 0 15,-10 2 0-15,5 1 0 0,-10-3 0 0,5 0-46 16,-4-3-660-16,-6 2-300 0,-5-4-199 15,5-4-48-15,-4 1 36 0,-1-4 102 0,0-4 216 16,1-4 331-16</inkml:trace>
  <inkml:trace contextRef="#ctx0" brushRef="#br0" timeOffset="147356.4">17324 9633 66 0,'-20'-38'880'16,"1"4"214"-16,4 1 156 0,0 3 155 0,5 2 125 15,0 6-411-15,5 0-273 0,5 6-845 16,5-1-1-16,1 3 0 0,3 4 0 15,6 1 0-15,5 3 0 0,-1 4 0 0,1-1 0 16,-1 6 0-16,1 2 0 0,-5 1 0 16,4 5 0-16,-4 0 0 0,0 3 0 0,-1 0 0 15,-9 5-456-15,5-3-1034 0,-5 4-30 16,0-1 79-16,-5-2 138 0,0-1 239 0,5 0 415 16</inkml:trace>
  <inkml:trace contextRef="#ctx0" brushRef="#br0" timeOffset="150990.943">18329 9500 363 0,'5'-13'732'0,"0"2"183"15,-5-3 126-15,0 3 76 0,5 0-203 0,-5 0-182 16,-5 0-155-16,5 3-142 0,0-1-94 16,0 4-65-16,-5-4-50 0,5 4-47 15,-5 2-43-15,0-2-35 0,-5 5-34 16,0 0-28-16,-5 0-39 0,1 5 0 0,-6 3 0 16,1 1 0-16,-1 2 0 0,-4 0-16 15,4 3-3-15,5-1 1 0,-5 4 1 0,11-1 9 16,-1 2 2-16,0-2 2 0,10 3 1 15,0-2 1-15,5 2 2 0,5 1 13 0,4-2 10 16,1 0 12-16,5-2-13 0,4 0-22 16,1 1 0-16,5-3 0 0,-6 0 0 0,0 0 0 15,-4-1 0-15,0-2 0 0,-1 3 0 16,-4-3 0-16,-6 3 0 0,-3-3 0 16,-2 2 0-16,-4-2 0 0,0 3 0 0,-4-3 0 15,-6 3 0-15,0-3 0 0,-4 0 0 16,-1-2 0-16,0-1 0 0,1-2 0 0,-7-4 0 15,7 1 0-15,-6 0 0 0,1-6 0 16,4 0 0-16,0-3 0 0,1 1 0 16,-1 0 0-16,5-1 0 0,5-2 0 0,0 2-112 15,0 0-234-15,10-2-84 0,-5 3-163 16,5-1-226-16,10-2-212 0,-6 0-73 0,11-1 7 16,4 2 68-16,1-5 177 0,9 4 268 15</inkml:trace>
  <inkml:trace contextRef="#ctx0" brushRef="#br0" timeOffset="151611.842">18643 9625 324 0,'4'-8'800'16,"1"-4"173"-16,-5 2 116 0,0 2 78 0,0-1-194 15,-5 1-244-15,1 2-226 0,-2-2-147 16,2 5-96-16,-1 1-54 0,-5-1-33 16,0 3-11-16,1 5 3 0,-1 1 12 0,0 2-43 15,0 3-134-15,-5 2 0 0,11 4 0 16,-6 2 0-16,5 1 0 0,0 2 0 0,0 0 0 15,5-3 0-15,5 1 0 0,0-1 0 16,0-3 0-16,5-2 0 0,5-5 0 0,-6-1 0 16,6-5 0-16,-1-3 0 15,1-6 0-15,0-2 0 0,-1-6 0 0,1 0 0 16,-5-5-294-16,0 0-172 0,0-6-56 0,0 3-89 16,-6-6-84-16,-4 1-65 0,5-3-44 15,-5-4 0-15,-5 1 59 0,1-3 115 16,-2-3 157-16,2-1 176 0,-6-2 178 0,5 1 171 15,-5-1 155-15,1 6 148 0,3 1 124 16,1 7 107-16,1 3 77 0,-2 6 18 0,2 5-15 16,4 3-44-16,-5 5-64 0,10 4-88 15,-5 7-89-15,0 4-50 0,4 4-23 0,2 6-15 16,-2 7-9-16,1 3-10 0,1 7-264 16,-2 3-10-16,6 3 0 0,-5 2 0 15,0 0 0-15,5 0 0 0,-6 0 0 0,2-6 0 16,-2 1 0-16,1-6 0 0,0-2 0 15,0-4 0-15,0-2-224 0,-5-6-232 0,0-5-57 16,0-5-67-16,-5-4-59 0,0-5-60 0,0-3-48 16,-4-5-35-16,-1-3 5 0,0-3 43 15,0-2 79-15,-4-6 106 0,-1 0 102 16,0-6 178-16,0 3 258 0,1-3 244 16,4 1 174-16,0 2 143 0,0 3 156 0,6 3 102 15,-7 5-10-15,11 3-44 0,-4 0-45 16,4 2-47-16,0 4-74 0,4 2-110 0,1 1-80 15,5 2-41-15,0 0-34 0,4 0-43 16,1 0-249-16,0 2-31 0,5-2 0 0,-1 3 0 16,1 0 0-16,0-1 0 0,4 1 0 15,1 0-181-15,-6-3-402 0,6 3-268 0,4-6-275 16,-5 3-87-16,1-3 10 0,0 0 80 16,-1 3 185-16,1 0 263 0</inkml:trace>
  <inkml:trace contextRef="#ctx0" brushRef="#br0" timeOffset="152278.061">19113 9440 1 0,'0'-5'417'0,"0"-1"109"15,0 0 120-15,0 1 125 0,0 0 3 16,5 2-36-16,-5 0-44 0,0 1-56 16,0-2-74-16,0 2-95 0,-5 2-108 0,5 0-73 15,0-3-47-15,0 3-32 0,0 3-22 16,0-1-9-16,0 2 1 0,-4 1 9 16,4 3-66-16,-6 3-122 0,6 3 0 0,-4 3 0 15,-1 1 0-15,-5 4 0 0,5 4 0 16,-5-1 0-16,6 2 0 0,-2 3 0 0,1-2 0 15,1 0 0-15,-2-4 0 0,6 2 0 16,-4-7 0-16,4 0 0 0,0-2 0 16,4-7 0-16,-4 2 0 0,0-7 0 15,6-2 0-15,-2-6 0 0,-4-5 0 0,5-3 0 16,1-3 0-16,-2-3 0 0,1-2 0 0,0-6 0 16,-5 3 0-16,0-6 0 0,5 1 0 15,-5-1 0-15,0-2 0 0,0 2 0 0,0 3 0 16,0 1 0-16,5 2 0 0,-5 2 0 15,5 4 0-15,-5 5 0 0,5 0 0 0,-5 0 0 16,4 5 0-16,2 0 0 0,-6 4 0 16,4-1 0-16,1 0 0 0,0 3 0 0,-5 0 0 15,5 3 0-15,0 0 0 0,0-1 0 16,0 4 0-16,-1 0 0 0,2 0 0 0,-6-1 0 16,5 0 0-16,-1 3 0 0,2-2 0 15,-2 3 0-15,1-2 0 0,0-1 0 16,0 3 0-16,0-1 0 0,5 2 0 0,-6-1 0 15,1 4 0-15,0-1 0 0,0 2 0 16,0 2 0-16,5 1 0 0,-6-1 0 16,2 0 0-16,3 4 0 0,1-4 0 0,-5 4 0 15,5-3 0-15,0 1 0 0,-1-3 0 16,-3 2 0-16,3-4 0 0,1 1 0 16,-5 0 0-16,5-4-155 0,-5 2-257 0,0-1-91 15,0-6-127-15,-5 3-167 0,4-4-207 16,-4-2-72-16,0-2 10 0,0 0 98 0,0 0 164 15,-4-2 222-15</inkml:trace>
  <inkml:trace contextRef="#ctx0" brushRef="#br0" timeOffset="152513.43">19094 9605 38 0,'-15'-2'755'0,"1"2"199"0,-1 0 129 16,0 2 88-16,5-2-12 0,0 3-276 15,5-3-279-15,5 3-150 0,0 0-88 0,10 0-55 16,-5-1-43-16,10 2-123 0,-5-4-145 16,5 2 0-16,4-2 0 0,-4 0 0 15,4 0 0-15,1 0 0 0,0-2 0 0,-1 2 0 16,1-4 0-16,-6 4 0 0,6-2 0 16,-5 2-570-16,4 0-428 0,-4-3-227 15,0 3-61-15,4 0 35 0,-4-3 100 0,5 0 221 16,-1 0 345-16</inkml:trace>
  <inkml:trace contextRef="#ctx0" brushRef="#br0" timeOffset="153162.789">19437 9504 45 0,'-10'0'494'0,"6"0"122"0,-2 0 120 15,2 2 144-15,4-2-45 0,-5 0-91 16,5 3-84-16,-5-3-61 0,5 3-64 0,0-1-88 15,0 1-74-15,5 0-35 0,-5 0-18 16,0 2-14-16,5-2-43 0,-5 2-263 16,4 1 0-16,2-3 0 0,-6 5 0 0,4-2 0 15,-4-1 0-15,5 4 0 0,0-1 0 16,0 2 0-16,-5-1 0 0,5 2 0 16,-1 1 0-16,-4-2 0 0,6 1 0 0,-6 3 0 15,4-3 0-15,1 2 0 0,-5-1 0 16,5-1 0-16,-5 0 0 0,5 0 0 0,-5-3 0 15,5 0 0-15,-5-2 0 0,5-3 0 0,-5 0 0 16,0-1 0-16,5-4 0 0,0-1 0 0,-5-3 0 16,5-2 0-16,-5 0 0 0,5-3 0 15,-1-3 0-15,2-3 0 0,-6 1 0 0,4-1 0 16,1 1 0-16,0 0 0 0,0-2 0 16,0 4 0-16,-5 1 0 0,5 2 0 15,0 0 0-15,-1 6 0 0,2-4 0 0,-1 6 0 16,-1 0 0-16,2 3 0 0,-2 3 0 15,1 0 0-15,0 6 0 0,-5-1 0 0,5 3 0 16,-5 0 0-16,5 5 0 0,-5-2 0 16,5 2 0-16,-5 1 0 0,0-3 0 15,5 2 0-15,-5-2 0 0,4-2 0 16,-4-2 0-16,6-1 0 0,-2-4 0 0,-4 1 0 16,5-6 0-16,1-3 0 0,-2-3 0 15,1 1 0-15,-1-6 0 0,7 0 0 0,-7-1 0 16,2-1 0-16,-2-1 0 0,1 1 0 15,0-2 0-15,0 5 0 0,0 1 0 0,-5 1 0 16,5 3 0-16,0 1 0 0,-5 4 0 16,4 0 0-16,2 6 0 0,-6 0 0 0,0 2 0 15,4 4 0-15,-4 1 0 0,5 1 0 16,-5 0 0-16,6 2 0 0,-6-2 0 16,9 2 0-16,-4-2 0 0,0 0 0 0,5-3 0 15,-1-3 0-15,1 0 0 0,5-2-297 16,-5-3-661-16,-1-3-258 0,6-3-78 0,0-5 28 15,0 0 87-15,4-4 190 0,1-1 305 16</inkml:trace>
  <inkml:trace contextRef="#ctx0" brushRef="#br0" timeOffset="153801.088">19991 9448 531 0,'-5'-5'922'0,"1"-3"163"15,-2 5 117-15,-3 0 92 0,3 3-252 16,2 0-287-16,4 3-198 0,-5 3-121 0,5-1-74 15,0 3-357-15,5 3-5 0,-5 0 0 16,4 3 0-16,2 3 0 0,-6-1 0 0,4 3 0 16,-4 3 0-16,5-2 0 0,-5 2 0 15,6-2 0-15,-6-1 0 0,4-3 0 0,-4-2 0 16,5 0 0-16,-5-3 0 0,0 0 0 16,5-3 0-16,-5-3 0 0,5-2 0 0,-5 0 0 15,0-6 0-15,0-2 0 0,0 0 0 16,0-7 0-16,0 1 0 0,0-2 0 0,-5-1 0 15,5-3 0-15,-5 0 0 0,0-2 0 16,1-1 0-16,4-1 0 0,-6-4 0 16,1 3 0-16,1-1 0 0,4 5 0 15,0-2 0-15,0 1 0 0,0 2 0 0,0 4 0 16,4-1 0-16,1 2 0 0,5 4 0 16,-5-2 0-16,5 4 0 0,0 0 0 0,-1 3 0 15,1 1 0-15,0 2 0 0,0 2 0 16,5 4 0-16,-5 0 0 0,4-1 0 0,-4 6 0 15,-5 0 0-15,0 3 0 0,-1 0 0 16,-4 0 0-16,0 2 0 0,-4 1 0 0,-1-3 0 16,0 0 0-16,0-1 0 0,-5-2 0 15,5 0 0-15,1-3 0 0,-2 1-16 0,2-4-265 16,4-2 46-16,0 0 50 0,-5-1 48 16,10 1 44-16,-5-3 34 0,4 0 29 15,2 3 21-15,-2-3 20 0,6 3 19 0,0 0 24 16,4-1 31-16,1 1 33 0,0 0 28 15,0 3 21-15,-1-2 23 0,1 5 14 0,-5-1-164 16,0 1-40-16,-1 1 0 0,2 5 0 16,-7-5 0-16,2 4 0 0,-12 2 0 0,6-1 0 15,-9 2 0-15,-1-1 0 16,0 0 0-16,0-2 0 0,-10 3 0 0,6-3 0 16,-6 0 0-16,1-4 0 0,-6-1 0 15,-4-1 0-15,-1-6 0 0,1 1 0 0,-1-6 0 16,-4 1-217-16,0-4-480 0,-1-2-287 15,6-5-192-15,-6-4-50 0,6-2 30 0,5-4 96 16,-1-4 214-16,0-1 334 0</inkml:trace>
  <inkml:trace contextRef="#ctx0" brushRef="#br0" timeOffset="156291.68">20055 7573 394 0,'0'0'779'0,"-5"0"179"16,5-3 123-16,0 3 57 0,-5-3-200 16,5 3-196-16,0-3-187 0,0 1-141 15,5-4-90-15,0 1-54 0,0-1-36 0,0 1-30 16,5-4-44-16,4 1-160 0,-4 0 0 15,0 0 0-15,4 0 0 0,1-4 0 0,0 4 0 16,0-4 0-16,4 2 0 0,-4 2 0 16,-1-1 0-16,7 1 0 0,-2 0 0 0,-4 0 0 15,9 0 0-15,-4 2 0 0,-1-2 0 16,6 2 0-16,-1 0 0 0,1 0 0 16,0 2 0-16,4 1 0 0,-5-3 0 0,6 3 0 15,-6 1 0-15,6 2 0 0,-6-3 0 16,1 3 0-16,0 0 0 0,-6 0 0 0,6 3 0 15,-11-1 0-15,6 1 0 0,-5 0 0 16,4 3 0-16,-4-4 0 0,-1 4 0 0,1-1 0 16,0 0 0-16,-5 4 0 0,5-4 0 15,-1 1 0-15,-4 0 0 0,4 2 0 16,-3-3 0-16,3 4 0 0,1-4 0 0,-6 3 0 16,6-2 0-16,-5 0 0 0,0 2 0 15,-1-3 0-15,2 4 0 0,-1-1 0 0,-1-2 0 16,-4 2 0-16,5-3 0 0,-5 1 0 15,0 2 0-15,-1-3 0 0,2 4 0 0,-2-4 0 16,1 1 0-16,1-1 0 0,-2 1 0 16,-4-1 0-16,5-2 0 0,0 3 0 15,-5-4 0-15,5 1 0 0,-5 0 0 16,5-1 0-16,-5 2 0 0,0-4 0 0,0 0 0 16,0 0 0-16,0 0 0 0,0 0 0 15,0-4 0-15,-5 2 0 0,0 2 0 0,0-3-481 16,0 0-509-16,-5 1-218 0,1-1-52 15,-1 0 30-15,0 0 83 0,5 0 188 0,-5 1 311 16</inkml:trace>
  <inkml:trace contextRef="#ctx0" brushRef="#br0" timeOffset="157520.58">19010 9256 269 0,'0'2'740'16,"-4"-2"182"-16,4 0 122 0,-6 0 89 0,2-2-176 15,4-1-198-15,-5 0-192 0,5 0-141 16,-5 0-91-16,5 0-63 0,0-2-46 0,5 0-36 15,0-4-32-15,-1 4-21 0,2-3-81 16,3 0-56-16,1-1 0 0,5-2 0 16,-5 3 0-16,5-3 0 0,-1-1 0 0,6 2 0 15,-6-2 0-15,6 2 0 0,0-2 0 16,4 1 0-16,-4 3 0 0,4-3 0 0,1 0 0 16,4 3 0-16,-5 0 0 0,6-1 0 15,-1 1 0-15,-4 3 0 0,5-1 0 16,-1 3 0-16,5 0 0 0,-4 1 0 0,-1 2 0 15,1 0 0-15,-1 0 0 0,5 2 0 16,-4 1 0-16,-6 0 0 0,6 3 0 0,-1-4 0 16,-5 4 0-16,1-1 0 0,0 1 0 15,-1 2 0-15,1-3 0 0,-6 4 0 0,6-3 0 16,-6 2 0-16,1 0 0 0,0-3 0 16,-1 4 0-16,1-1 0 0,0 0 0 15,-6-2 0-15,6 2 0 0,-5 0 0 0,-1 0 0 16,1 1 0-16,0-1 0 0,-6 1 0 15,1 2 0-15,0-3 0 0,5 0 0 0,-10 0 0 16,5 0 0-16,-6 1 0 0,6-1 0 16,-5-3 0-16,0 1 0 0,0 0 0 15,-5-1 0-15,5 1 0 0,-5-3 0 0,4-1 0 16,-4-2 0-16,0 0 0 0,0 0 0 16,0-2 0-16,-4 2-208 0,4-7-485 15,-10 5-281-15,5-3-193 0,0 2-53 0,0-6 26 16,0 4 95-16,5 0 207 0,0-4 324 15</inkml:trace>
  <inkml:trace contextRef="#ctx0" brushRef="#br0" timeOffset="158027.043">20834 9597 85 0,'-9'-2'591'16,"-1"2"190"-16,0-4 176 0,0 4 129 15,0 0-71-15,6 0-136 0,-6 0-134 0,5 0-124 16,0 0-118-16,0 0-78 0,5 0-43 15,0 0-261-15,0 0-121 0,5 0 0 0,0 0 0 16,0 0 0-16,5 0 0 0,-1-2 0 16,1 2 0-16,5-2 0 0,4-2 0 15,-4 2 0-15,0 2 0 0,5-3 0 0,-1 0 0 16,-4 3 0-16,4-2 0 0,-4 2 0 16,0 0 0-16,-5 0 0 0,5 2-113 15,-6 1-724-15,-4 0-141 0,0 3-145 0,-5-4-50 16,0 4 29-16,0 2 106 0,-10-3 181 15,5 4 237-15</inkml:trace>
  <inkml:trace contextRef="#ctx0" brushRef="#br0" timeOffset="158242.928">20889 9672 98 0,'-11'2'711'0,"2"2"226"0,-1-4 168 0,0 2 137 16,1-2-33-16,3 0-171 0,2 0-219 16,-1 0-164-16,0 0-278 0,5-2-377 0,0 2 0 15,5-4 0-15,-5-13 0 0,9 32 0 16,-3-18 0-16,-2 3 0 0,6-3 0 0,0 1 0 15,0-1 0-15,0 3 0 0,-1-3 0 16,6 3 0-16,-5 0 0 0,5 0 0 0,-6 0 0 16,6 0 0-16,-1 0 0 0,1-3 0 15,5 3 0-15,-5 0 0 0,0 0 0 16,4 0-692-16,-4 0-349 0,4-3-155 0,1 1-28 16,-5-4 33-16,5 1 80 0,-1-1 188 15,6-2 322-15</inkml:trace>
  <inkml:trace contextRef="#ctx0" brushRef="#br0" timeOffset="160146.888">21496 9324 108 0,'-4'0'470'16,"-1"0"95"-16,5-2 90 0,-5 2 56 15,0 0-64-15,5-3-65 0,-5 3-53 0,5 0-52 16,-5-3-62-16,0 3-80 0,0-3-83 16,5 0-80-16,-5 1-64 0,5-1-40 15,-5 0-19-15,5 0-11 0,0 0-2 0,0-1 0 16,0-2 3-16,0 0 4 0,0-2 2 16,5 3 2-16,0-4-3 0,0 1-5 15,0-1-4-15,5 4-7 0,-5-3-4 0,5-1-6 16,0 4-1-16,4 0-3 0,-4 1 3 15,0 2 7-15,0 2 8 0,4 0 13 0,-4 6 17 16,0-1 21-16,-5 3 19 0,5 1 18 16,-6 4 19-16,6 1 14 0,-10 2 10 0,5 2 6 15,-5 0-2-15,0 4-6 0,-5 0-53 16,0 1-108-16,0-4 0 0,1 3 0 0,-6-2 0 16,5 2 0-16,-5-6 0 0,0 4 0 15,1-4 0-15,-2-2 0 0,2-1 0 16,-6 1 0-16,5-3 0 0,-4-2 0 0,4-1 0 15,-5-2 0-15,0-2 0 0,6-4 0 16,-6 0 0-16,0-2 0 0,5-4 0 0,-5-2 0 16,5-3 0-16,1 3 0 0,4-3 0 15,0-3 0-15,0 3 0 0,5 3-27 16,0-4-9-16,0 2 7 0,10 2 5 0,-5-1 9 16,0 4 5-16,5-1 2 0,-1 4 1 15,1 2 1-15,0 0 2 0,-5 0 2 16,5 2 8-16,-1 4 16 0,1-1 18 0,0 4 21 15,0-1-22-15,5 0-39 0,-5 3 0 16,0-3 0-16,4 3 0 0,-4-3 0 0,4 4 0 16,1-4 0-16,0 0 0 0,0 1 0 15,-1-4 0-15,1 0 0 0,0-1 0 16,4-2 0-16,-4 0 0 0,5-2 0 0,-5 0 0 16,4-2-17-16,-4 0-442 0,0-4-198 15,-1-2-270-15,1-1-199 0,0 1-59 0,-6 0 19 16,1-4 97-16,5 4 204 0,-10-3 308 15</inkml:trace>
  <inkml:trace contextRef="#ctx0" brushRef="#br0" timeOffset="162355.017">21874 9201 582 0,'-5'-4'813'16,"5"2"150"-16,0 2 103 0,-5-3-30 15,5 3-194-15,-5-3-207 0,5 3-189 0,0-2-126 16,0 2-88-16,0-4-57 0,5 2-40 16,0 2-31-16,5-3-20 0,-5 1-14 15,5-5-9-15,5 5-8 0,-6 0-8 0,6-1-7 16,-1 0-7-16,1 3-5 0,-5-3-5 15,5 0-6-15,0 3-5 0,-6 0-3 0,6 0-16 16,-5 0-33-16,0 0-49 0,5 0-58 16,-11 0-72-16,6 3-119 0,-5-3-172 0,5 3-199 15,-5-3-211-15,-5 3-115 0,4 0-20 16,-4 1 72-16,-4 0 156 0,4 1 218 16</inkml:trace>
  <inkml:trace contextRef="#ctx0" brushRef="#br0" timeOffset="162906.541">21938 9214 152 0,'-5'0'480'0,"-5"0"82"16,5 3 78-16,0-3 49 0,1 0-94 16,4 0-64-16,-6 0-20 0,6 0-13 0,-4 0-28 15,4 0-43-15,0 0-44 0,0 0-55 16,-5 0-55-16,5 2-35 0,0-2-14 0,0 3-6 15,0 0-5-15,0 0-5 0,0 2-4 16,5 3-10-16,-5 1-41 0,0 1-153 16,0 4 0-16,4 1 0 0,-4-2 0 0,0 4 0 15,6-1 0-15,-6 1 0 0,0-3 0 16,0 2 0-16,0-2 0 0,0-3 0 0,0 3 0 16,0-6 0-16,0 1 0 0,4-4 0 15,-4 0 0-15,0-2 0 0,0-3 0 0,5 0 0 16,-5-3 0-16,5-2 0 0,0-3 0 15,0-1 0-15,5 1 0 0,-6 0 0 16,6-1 0-16,1 1 0 0,-2 2 0 0,-4 1 0 16,9 2 0-16,-4 1 0 0,0-1 0 15,5 3 0-15,-6 3 0 0,1-1 0 0,5 1 0 16,-5 5 0-16,-5-2 0 16,5 3 0-16,-1 1 0 0,-3-2 0 0,-6 4 0 15,4-2 0-15,-4 2 0 0,0-1 0 0,-4-1 0 16,4 2 0-16,-10-2 0 0,5 2 0 15,-5-4 0-15,5 3 0 0,-5-3 0 0,0 1 0 16,1-1 0-16,-1-3 0 0,-5 1 0 16,5 0 0-16,-5-1 0 0,6-2 0 0,-1-1 0 15,1-2 0-15,-6 0 0 0,5 0 0 16,5 0 0-16,-5-2 0 0,5 2 0 16,0-3 0-16,0 0 0 0,5-2-136 0,-4-1-382 15,8 1-217-15,-4-1-280 0,5-2-143 16,0-1-26-16,5 1 40 0,0 0 128 15,0 0 234-15,5 0 326 0</inkml:trace>
  <inkml:trace contextRef="#ctx0" brushRef="#br0" timeOffset="163589.714">22227 9173 194 0,'0'0'431'0,"0"-4"84"16,-5 4 91-16,5-2 10 0,-5 2-19 0,5-2-2 16,0-1-5-16,0 3-20 0,0-3-47 15,0 0-65-15,0 0-73 0,5 0-74 0,-5 1-51 16,5 2-32-16,-5-3-18 0,10 0-17 16,-5 1-19-16,0-1-25 0,5 0-29 15,-1 0-28-15,1 0-23 0,0 1-21 0,5-1-18 16,0 0-14-16,-1 3-16 0,1-2-30 15,0-2-40-15,0 2-44 0,-1-1-47 0,-4 3-47 16,0-3-48-16,-1 3-60 0,1 0-74 16,-5 0-108-16,0 3-146 0,0 0-172 0,-5-3-124 15,-5 2-12-15,5 4 61 0,-5-3 124 16,0 2 176-16</inkml:trace>
  <inkml:trace contextRef="#ctx0" brushRef="#br0" timeOffset="164141.24">22295 9145 361 0,'-9'0'788'0,"-1"0"160"0,5 0 109 15,-5 0 75-15,6-3-227 0,-2 3-246 16,2 0-215-16,4 0-150 0,0 0-96 0,-5 0-59 16,10 3-33-16,-5 0-8 0,0-3 11 15,4 5 19-15,-4-2 24 0,6 3 27 16,-6-1 26-16,0 4 15 0,0 2-151 0,0-3-69 15,0 2 0-15,0 2 0 0,0 2 0 16,0-1 0-16,0 1 0 0,-6 0 0 0,6 0 0 16,0 2 0-16,0-5 0 0,-4 3 0 15,4-3 0-15,0 0 0 0,4-3 0 16,-4 1 0-16,0-4 0 0,0-2 0 0,0 0 0 16,0-1 0-16,6-4 0 0,-6-1 0 15,4-2 0-15,1-1 0 0,0 0 0 0,0-2 0 16,0 0 0-16,0 2 0 0,4-2 0 15,-3 3 0-15,3-1 0 0,1 0 0 0,0 1 0 16,5 2 0-16,-6 0 0 0,1 3 0 16,5-3 0-16,-5 6 0 0,0-3 0 15,4 6 0-15,-4-3 0 0,0 2 0 0,0 1 0 16,0-1 0-16,-1 3 0 0,-3 1 0 16,-2 2 0-16,-4 0 0 0,0 3 0 0,0-1 0 15,0 2 0-15,-4-2 0 0,4 1 0 16,-6-1 0-16,1 2 0 0,-5-5 0 15,1 4 0-15,4 0 0 0,-5-3 0 0,0 0 0 16,1 0 0-16,-6-3 0 0,5-2 0 16,0 2 0-16,1-5 0 0,-6 0 0 0,5-1 0 15,0-4 0-15,-5-1 0 0,6 0 0 16,-1-2 0-16,5 2 0 0,-5-3-262 0,5 1-258 16,0-1-171-16,0 1-216 0,5-1-179 15,-4 1-52-15,8-1 22 0,-4 0 112 16,5 2 202-16,-5-5 271 0</inkml:trace>
  <inkml:trace contextRef="#ctx0" brushRef="#br0" timeOffset="165620.08">22565 8836 167 0,'-4'0'585'0,"4"-3"162"0,0 1 167 0,0-1 108 16,-5 3-113-16,5-3-148 0,-6 0-135 15,6 0-125-15,0 3-137 0,-4-2-102 0,4 2-73 16,-5-3-39-16,5 3-40 0,-5 0-32 0,5 0-23 15,-5 3-12-15,5-1 8 0,-5 4 4 16,0 0 19-16,5 2 18 0,-5 2 18 0,5-1 18 16,-4 5 12-16,4-3-82 0,4 2-58 15,-4 1 0-15,5 3 0 0,0-4 0 16,5 2 0-16,-5-5 0 0,4 2 0 0,6-2 0 16,-5-1 0-16,0-4 0 0,5 1 0 15,0-3 0-15,-1-3 0 0,0 0 0 0,1-3 0 16,-5-3 0-16,5-2 0 0,-5 0 0 15,5 0 0-15,-11-4 0 0,7 2 0 0,-7-1 0 16,1-1 0-16,0-1 0 0,-10 2 0 0,5-1 0 16,-9 4 0-16,3 1 0 0,-9-2 0 15,6 1 0-15,-6 5 0 0,-5 0-207 0,1 0-482 16,-1 3-259-16,1 0-205 0,4 6-56 16,-5-3 17-16,1 5 94 0,4-3 194 0,0 4 313 15</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3-02-21T13:40:33.570"/>
    </inkml:context>
    <inkml:brush xml:id="br0">
      <inkml:brushProperty name="width" value="0.05292" units="cm"/>
      <inkml:brushProperty name="height" value="0.05292" units="cm"/>
      <inkml:brushProperty name="color" value="#FF0000"/>
    </inkml:brush>
  </inkml:definitions>
  <inkml:trace contextRef="#ctx0" brushRef="#br0">8159 8466 261 0,'0'-3'503'0,"-5"3"102"0,5 0 103 0,0 0 9 16,0 0-29-16,0 0-43 0,0 0-44 16,0 0-45-16,0 0-48 0,0 0-50 15,0 0-56-15,0 0-37 0,0 0-12 0,0 3 0 16,0-3-2-16,0 0-234 0,5 0-117 16,-5 0 0-16,5 3 0 0,-5 0 0 15,5 0 0-15,-1 2 0 0,2 1 0 0,3 2 0 16,-3 3 0-16,-2 0 0 0,6 3 0 0,-5 2 0 15,5 4 0-15,-5-1 0 0,-1 6 0 16,2 0 0-16,-2 0 0 0,1 2 0 0,-5 1 0 16,5 2 0-16,-5-2 0 0,0 2 0 15,-5-2 0-15,0 2 0 0,1-3 0 0,-2 1 0 16,-3 0 0-16,4-4 0 0,-5-1 0 0,5-1 0 16,-4 0 0-16,3-6 0 0,-3 1 0 15,3-7 0-15,2 2 0 0,-6-4 0 16,5 0 0-16,-5-5-127 0,1 0-503 0,3-3-139 15,2 0-154-15,-7-3-157 0,7-2-44 16,-1 2 33-16,5-3 121 0,-4 1 196 16,4 0 232-16</inkml:trace>
  <inkml:trace contextRef="#ctx0" brushRef="#br0" timeOffset="492.253">8443 8872 290 0,'-4'9'802'0,"-1"-2"198"0,-1-1 148 16,6 0 119-16,-4-1-127 0,-1 0-192 15,5-2-208-15,0 0-146 0,-5 0-332 0,10-3-262 16,-5 0 0-16,5-3 0 0,-1-3 0 16,7 1 0-16,-1-4 0 0,-1-1 0 0,1-2 0 15,0-1 0-15,5-3 0 0,-6 2 0 16,6-3 0-16,-5 0 0 0,0 1 0 16,-5-1 0-16,4 1 0 0,-4 2 0 0,-5-2 0 15,5 2 0-15,-5 0 0 0,-5 6 0 16,5-4-57-16,0 7 9 0,-5-3 30 0,5 5 27 15,-5 3 35-15,1 0 26 0,4 3-70 16,-5 3 0-16,0-2 0 0,5 8 0 0,-5-1 0 16,5 3 0-16,0 0 0 0,0 2 0 15,0 4 0-15,0-4 0 0,5 3 0 16,-5 1 0-16,5-1 0 0,-5-2 0 0,5 2 0 16,-1-2 0-16,1-2 0 0,0-1 0 0,0 3 0 15,0-6 0-15,0 3 0 0,0-3 0 16,5-2 0-16,-6-2 0 0,1 1-678 15,1-2-721-15,-2-3-34 0,-4-3 68 0,10-3 116 16,-5-3 211-16,0-2 336 0</inkml:trace>
  <inkml:trace contextRef="#ctx0" brushRef="#br0" timeOffset="1007.709">8757 8701 85 0,'5'-11'756'16,"0"3"227"-16,0 2 155 0,-5 3 115 15,0-3-28-15,0 4-238 0,0 2-270 0,4 0-175 16,-4 0-112-16,0 2-355 0,-4 4-75 16,4 3 0-16,0-1 0 0,-5 0 0 0,5 6 0 15,-5-3 0-15,0 0 0 0,0 3 0 16,1-4 0-16,-2 2 0 0,2-1 0 0,-1-3 0 16,0 0 0-16,5-2 0 0,-5 0 0 15,5-4 0-15,0 4 0 0,0-4 0 16,0 1 0-16,5 0 0 0,0-3 0 0,4 3 0 15,1-3 0-15,0 0 0 0,4 0 0 16,1 0 0-16,0 0 0 0,0 0 0 0,5 0 0 16,-1 0 0-16,-4 0 0 0,4 0 0 15,-4 0 0-15,0 0 0 0,-1-3 0 16,1 3 0-16,-5 0 0 0,0 0 0 16,-5-3-443-16,0 0-148 0,-5 1-20 0,0-4 4 15,0 1 37-15,0-4 61 0,-5 1 89 0,0 0 142 16,0 0 194-16,0 2 223 0,1-3 177 15,-2-14 122-15,-3 38 84 0,3-17 52 0,2-1 3 16,-1 0-47-16,0 3-39 0,5 3-13 16,-5 0-430-16,5 3-48 0,-5-2 0 15,5 5 0-15,0 2 0 0,0 0 0 0,0 0 0 16,0 3 0-16,5 0 0 0,-5 3 0 0,0-1 0 16,0 0 0-16,0 1 0 0,0 2 0 15,0-2 0-15,0 2 0 0,5-3 0 16,-5 2 0-16,0-2 0 0,0-2 0 0,5 0 0 15,-5-4 0-15,0 2-634 0,0-7-961 16,5-2 41-16,-5-3 127 0,4 0 178 0,2-6 280 16,3-2 392-16</inkml:trace>
  <inkml:trace contextRef="#ctx0" brushRef="#br0" timeOffset="1372.516">9105 8797 137 0,'0'-14'790'0,"0"6"206"0,-5-3 143 15,5 3 119-15,0 2-38 0,-4 1-250 16,4 0-269-16,-6 2-170 0,6 0-111 0,0 3-391 16,-4 0-29-16,4 3 0 0,-5 2 0 0,0 3 0 15,0 3 0-15,0 1 0 0,0 1 0 16,0-2 0-16,1 6 0 0,-2-3 0 0,6 3 0 16,-4-1 0-16,4 0 0 0,0 1 0 15,4-3 0-15,-4 2 0 0,10-2 0 0,-5 0 0 16,0-1 0-16,5-1 0 0,0-4 0 15,0-2 0-15,-1-1 0 0,6 0 0 0,-5-5 0 16,0-2 0-16,-1-4 0 0,6 0 0 16,-5-2 0-16,-5-6 0 0,5 1 0 0,-5-1 0 15,5-2 0-15,-6-4 0 0,-4 4 0 16,0-3 0-16,0-1 0 0,-4 1 0 0,-2 0 0 16,2-1 0-16,-7 4 0 0,7-1 0 15,-6 3 0-15,0 3 0 0,0 3 0 0,1 0 0 16,-1 2 0-16,5 3 0 0,-5 3-679 15,6 0-376-15,-2 3-169 0,-3 0-28 0,9 0 46 16,0 0 112-16,0-1 209 0,4-2 293 16</inkml:trace>
  <inkml:trace contextRef="#ctx0" brushRef="#br0" timeOffset="1674.611">9242 8605 43 0,'6'-9'692'16,"-6"1"234"-16,0 0 167 0,0-1 128 15,0 4-8-15,0-4-187 0,-6 6-226 0,6-2-182 16,0 2-128-16,0 1-421 0,0-1-69 16,0 3 0-16,-4 3 0 0,4 2 0 15,0 0 0-15,0 4 0 0,-5-1 0 0,5 3 0 0,0-2 0 16,0 2 0-16,5-3 0 0,-1 0 0 16,-4-2 0-16,10 2 0 0,-5-3 0 15,5-2 0-15,-5 0 0 0,5-3 0 0,-5-3 0 16,5 0 0-16,-6-2 0 0,2-3 0 15,-2 2 0-15,1-5 0 0,-5 3 0 0,0-3 0 16,0 3 0-16,-5-3 0 0,1 2 0 0,-2-2 0 16,-3 6 0-16,-1-1 0 0,0 1 0 15,1 5-736-15,-6 0-534 0,5 3-84 16,-5 2 30-16,5-2 86 0,1 2 169 0,-1 0 287 16,5 1 366-16</inkml:trace>
  <inkml:trace contextRef="#ctx0" brushRef="#br0" timeOffset="3955.589">9444 5407 246 0,'5'-2'438'0,"-5"-4"79"15,0 0 88-15,4 4-15 0,-4-4-3 0,6 4 18 16,-6-2 2-16,0 2-17 0,0 2-38 15,0 0-53-15,0-2-73 0,0 2-79 0,0 2-46 16,0-2-25-16,0 2-7 0,0 2-5 16,-6 4-10-16,6 3-36 0,-4 5-218 0,-7 7 0 15,7-1 0-15,-6 5 0 0,5 1 0 16,-5-1 0-16,5 4 0 0,-5-1 0 0,6-2 0 16,-1 2 0-16,0-5 0 0,5-1 0 15,-5-2 0-15,5-5 0 0,0 0 0 16,0-3 0-16,5-6 0 0,-5 0 0 0,5-6 0 15,0-2 0-15,-1-8 0 0,2 0 0 16,-2-8 0-16,6-4 0 0,-5-2 0 0,0-3 0 16,0 1 0-16,-5-7 0 0,5-1 0 15,-5-2 0-15,4 4 0 0,-4-3 0 0,6 5 0 16,-6 1 0-16,5 2 0 16,-1 2 0-16,2 7 0 0,-2 0 0 0,-4 5 0 15,5 2 0-15,0 4 0 0,5 2 0 0,-5 6 0 16,4 5 0-16,-3 3 0 0,3 5 0 15,6 6 0-15,-5 4 0 0,0-1 0 16,5 5 0-16,-6-3 0 0,6 7 0 0,-5-4 0 16,-1 0 0-16,6-3 0 0,-5 1 0 15,5 0 0-15,-5-6 0 0,-1 0 0 0,-4-3 0 16,5-2 0-16,-5 0-145 0,0-4-499 16,-5 1-187-16,0-5-191 0,-5-2-126 0,0-1-7 15,-5-6 60-15,-4 2 151 0,4-4 229 0,-10-1 265 16</inkml:trace>
  <inkml:trace contextRef="#ctx0" brushRef="#br0" timeOffset="4109.732">9438 5731 479 0,'-19'-15'891'0,"0"1"168"16,4 4 129-16,0 1 110 0,5 4-223 15,1-1-265-15,3 1-184 0,6-1-102 0,6 3-283 16,-1 1-241-16,9-1 0 0,1 3 0 16,4 0 0-16,1-3 0 0,5 3 0 15,4 0 0-15,0 0 0 0,1 3 0 0,-1-3-657 16,1 3-676-16,-6-1-132 0,5 1 12 15,-4 3 122-15,0-1 244 0,4 1 462 0</inkml:trace>
  <inkml:trace contextRef="#ctx0" brushRef="#br0" timeOffset="5504.127">9111 11702 160 0,'-6'0'587'0,"1"-3"174"16,1 3 184-16,4-2 121 0,-6-2-88 0,2 2-128 15,4 2-111-15,-5-3-108 0,0 0-123 16,5 3-85-16,-5-2-58 0,5 2-187 16,0 0-178-16,0 2 0 0,0-2 0 15,0 6 0-15,5 0 0 0,-5 2 0 0,5 6 0 16,-5-1 0-16,5 4 0 0,-1 2 0 0,2 1 0 16,-2 4 0-16,1 1 0 0,1 0 0 0,-2 2 0 15,1 1 0-15,-5-1 0 0,5 1 0 16,5-3 0-16,-5-2 0 0,0-4 0 0,-1-3 0 15,-4 0 0-15,6-7 0 0,-2 2 0 0,-4-8 0 16,0 0 0-16,0-9 0 0,0 0 0 16,-4-8 0-16,-2-2 0 0,2-6 0 0,-1-3 0 15,-5-3 0-15,-5-2 0 0,5 0 0 0,-5-3 0 16,6 3 0-16,-1 2 0 0,0 1 0 16,5 1 0-16,5 2 0 0,0 4 0 0,5 1 0 15,0-1 0-15,5 7 0 0,4-1 0 16,-4 3 0-16,5 3 0 0,0 5 0 15,4 0 0-15,-4 3 0 0,0 3 0 0,0 3 0 16,-5 2 0-16,-1 3 0 0,1 3 0 16,-5 0 0-16,0 2 0 0,-5 1 0 0,0 2 0 15,-5-2 0-15,0-1 0 0,0-2 0 0,0-1 0 16,-4-1 0-16,-1-4 0 0,5-3 0 16,-5 1 0-16,0-6 0 0,0 0 0 15,0-3 0-15,6 0 0 0,-6 0 0 0,10-2 0 16,-5 0 0-16,5 2 0 0,5-3 0 0,0 3 0 15,4 0 0-15,1 1 0 0,0 2 0 16,4 0 0-16,1 2 0 0,5 1 0 16,-5 0 0-16,0 6 0 0,4-4 0 0,-4 3 0 0,-5 3 0 15,5-18 0-15,-6 36 0 0,1-15 0 16,-5 0 0-16,-5 0 0 0,5-1 0 16,-10 1 0-16,5 0 0 0,-5 0 0 0,-5 0 0 15,1-3 0-15,-6 0 0 0,0-3 0 16,1 0 0-16,-11-2 0 0,5-3 0 0,-4-3 0 15,4 0 0-15,-9 0-767 0,-1-5-454 0,1-2-109 16,-1 0 9-16,1-5 74 0,-1-2 169 16,6 1 283-16,4-4 373 0</inkml:trace>
  <inkml:trace contextRef="#ctx0" brushRef="#br0" timeOffset="38355.431">6404 5622 195 0,'0'0'405'0,"0"-3"66"15,0 3 66-15,0 0-44 0,4-2-45 16,-4 2-28-16,0-2 16 0,0 2 44 16,0-3 14-16,5 3-9 0,-5-3-26 0,0 3-39 15,0 0-57-15,0 0-71 0,0 0-49 16,0 0-28-16,0 0-17 0,0 3-14 0,0-3-17 15,0 5-19-15,-5-3-21 0,5 7-20 16,-4 2-19-16,-1 0-20 0,5 3-17 16,-5 2-18-16,0 1-10 0,5-1-9 0,-5 4-7 15,0-4-2-15,5 4 2 0,-5-4-1 16,5 0 1-16,0-1 0 0,-4-2 1 16,4-2 0-16,0 1-4 0,0-7-4 0,0 3-4 15,0-5-4-15,0 0-6 0,0-3-8 16,0-3-8-16,4-3-10 0,-4-2-7 0,0-3-8 15,0-3-7-15,5-5-2 0,-5 2 2 16,0-2 7-16,5-3 6 0,-5 1 11 0,5-2 9 16,-5 1 8-16,5 3 8 0,-5-4 3 15,5 7 3-15,0 0 1 0,-5-1 4 0,4 3 1 16,-4 3-1-16,5 3 2 0,-5 3 0 16,0-1-1-16,0 0 0 0,5 4-1 15,-5-1 0-15,0 3 2 0,0-3 4 0,0 3 9 16,0 0 9-16,5 3 13 0,-5 0 13 15,0-1 8-15,5 1 5 0,-5 3-1 0,5-1-5 16,-5-2-6-16,5 5-10 0,-5-2-8 16,0-1-8-16,4 1-5 0,-4-1-4 15,6 0-2-15,-6-1-3 0,5 1-2 16,-5-2-1-16,0 0-2 0,0-3 0 0,4 3-1 16,-4-3 3-16,0 2-1 0,0-2 3 15,0 0-1-15,0 0 1 0,0 0-2 0,0 0 0 16,0 0-3-16,0 0-1 0,0 0-2 15,0 0-7-15,0 0-13 0,0 0-13 0,0 0-17 16,0 0-21-16,0 0-19 0,0 0-18 16,0 0-12-16,0 0-10 0,0 0-1 0,0 0 4 15,0 0 6-15,0 0 13 0,0 0 12 16,0 0 12-16,0 0 4 0,0 0 0 0,-4 0-6 16,4 0-19-16,0 0-40 0,0 0-74 15,-5 0-99-15,5 0-121 0,-6 0-124 16,6 0-115-16,0 0-114 0,-4 0-34 0,4 0 48 15,-5 0 105-15,5 0 127 0,-5 0 135 16</inkml:trace>
  <inkml:trace contextRef="#ctx0" brushRef="#br0" timeOffset="44110.388">6266 11732 581 0,'0'-11'883'0,"-5"1"143"15,5-2 99-15,0 1 32 0,-5 0-220 16,5 0-224-16,-4 3-173 0,4 0-95 0,0 2-63 16,0 1-56-16,-6 2-250 0,6 0-76 15,0 3 0-15,0 3 0 0,0 0 0 0,6 5 0 16,-6 6 0-16,0 0 0 0,0 2 0 16,-6 4 0-16,6-1 0 0,-4 5 0 15,4 1 0-15,-5 0 0 0,-5 0 0 0,5 0 0 16,0 0 0-16,0-3 0 0,5-3 0 0,-4 0 0 15,-2-5 0-15,6 0 0 0,0-6 0 16,-5 1 0-16,5-7 0 0,0 1 0 0,0-8 0 16,5-1 0-16,-5-8 0 0,0-2 0 15,6-3 0-15,-2-4 0 0,-4 1 0 16,5-3 0-16,0 3 0 0,0-3 0 0,-5 6-12 16,5-3 1-16,0 3 5 0,4 2 7 15,-9 1 4-15,10-1 2 0,-5 3 3 0,0 3-4 16,0 0-6-16,5 6 0 0,-5-1 0 0,0 1 0 15,5 5 0-15,-6 0 0 0,6 2 0 16,-5 4 0-16,5 2 0 0,0 3 0 16,-5 3 0-16,-1 0 0 0,6 2 0 0,1 4 0 15,-7-1 0-15,6 3 0 0,0 0 0 0,-5 0 0 16,4 0 0-16,6 0 0 0,-5 1 0 16,-1-1 0-16,6-3 0 0,-5 0 0 0,0 0 0 15,0-2 0-15,0 0 0 0,0-3-490 16,-1-3-200-16,-3 2-156 0,-2-2-174 0,1-3-90 15,-5 0-1-15,0-2 78 0,-5 0 157 16,1-4 228-16</inkml:trace>
  <inkml:trace contextRef="#ctx0" brushRef="#br0" timeOffset="44305.422">6296 11989 37 0,'-20'-11'664'0,"5"3"228"0,0-1 154 15,6 1 107-15,-1 3-35 0,0-1-226 0,5 0-229 16,1 1-191-16,4-1-119 0,0 3-74 15,4-2-50-15,1 3-32 0,5-4-27 0,5 3-144 16,-1 0-26-16,1 3 0 0,0-2 0 16,4 2 0-16,1-4 0 0,4 4 0 0,-3-2 0 15,3 2-338-15,-5-2-253 0,1 2-332 0,-5-4-232 16,4 2-67-16,1-4 20 0,-6 1 95 16,1-4 207-16,0 4 327 0</inkml:trace>
  <inkml:trace contextRef="#ctx0" brushRef="#br0" timeOffset="44532.112">6522 11666 667 0,'-6'-5'1003'0,"-3"-1"164"0,3 1 130 16,2 2 110-16,4-3-298 0,-5 4-304 0,10-4-210 15,-5 1-454-15,4 1-141 0,6-1 0 16,-5 3 0-16,5 2 0 0,0-3 0 0,0 6 0 15,-5-1 0-15,4 3 0 0,1 7 0 16,-5 2 0-16,-5 5 0 0,0 3 0 0,-5 2-117 16,1 4-1081-16,-6 0-188 0,5-1-21 0,-5 1 67 15,0-6 137-15,1 0 262 0,-2-3 441 0</inkml:trace>
  <inkml:trace contextRef="#ctx0" brushRef="#br0" timeOffset="46102.024">6418 5576 170 0,'0'-3'291'0,"0"0"34"15,-5 0-22-15,5 3-57 0,0-2-48 16,0-1-26-16,0 0-12 0,0 3 2 0,0-2 21 16,0-1 39-16,0 0 64 0,0 0 87 15,5 0 105-15,-5 1 66 0,0-1 28 16,0 3-8-16,0-3-36 0,0 0-65 0,0 3-91 16,0 0-73-16,0 0-53 0,0 0-38 15,0 0-31-15,0 3-27 0,0 0-21 0,0 0-15 16,0 5-8-16,0 0-7 0,0 3-48 15,0 3-51-15,0-1 0 0,0 5 0 16,0-2 0-16,0 0 0 0,-5 4 0 0,5 2 0 16,0-3 0-16,-5 4 0 0,5-5 0 15,0 4 0-15,-4-2 0 0,4-4 0 0,0 3 0 16,-5-5 0-16,5 0 0 0,0-3 0 16,0 0 0-16,-5-3 0 0,5-2 0 0,0-4 0 15,0 2 0-15,0-4 0 0,0 0 0 16,0-6 0-16,0 0 0 0,0-4 0 0,0-2 0 15,0-2 0-15,0-1 0 0,0-5 0 16,0-2 0-16,0 0 0 0,5-3 0 16,-5 0 0-16,0-2 0 0,0 2 0 15,5-3 0-15,-5 4 0 0,4-2 0 0,-4 2 0 16,5 2 0-16,0 0 0 0,0 2 0 16,-5 4 0-16,5 2 0 0,0 0 0 0,0 3 0 15,-1 0 0-15,7 3 0 0,-7-1 0 16,6 4 0-16,0 3 0 0,0-2 0 0,-5 4 0 15,4 0 0-15,1 4 0 0,1-2 0 16,-2 3 0-16,-4 1 0 0,0 2 0 0,0 3 0 16,0 0 0-16,-5 3 0 0,5 0 0 15,-10 2 0-15,5 1 0 0,-5-3 0 16,0 2 0-16,0 1 0 0,0-3 0 0,-4-1 0 16,3-1 0-16,1-1 0 0,-5-4 0 15,6 2 0-15,-6-3 0 0,5-1 0 0,0-2 0 16,5-1 0-16,-5 1 0 0,5-3 0 15,-5 0 0-15,10 0 0 0,-5-3 0 0,0 3 0 16,10-2 0-16,-5-1 0 16,5 0 0-16,0 1 0 0,-1-1 0 0,6 0 0 15,-5 3 0-15,5 0 0 0,-5 0 0 16,4 3 0-16,-4 0 0 0,0 2 0 0,5 0 0 16,-11 1 0-16,6 2 0 0,0 4 0 15,-5-4 0-15,0 3 0 0,-5 0 0 0,4 2 0 16,-4-1 0-16,0-2 0 0,-4 4 0 15,-1-2 0-15,0 1 0 0,-5-2 0 0,5 3 0 16,-4-3 0-16,-6 0 0 0,5 1 0 16,-5-5 0-16,0 1 0 0,1-2 0 0,-1 0 0 15,0-4 0-15,0 1 0 0,1 0 0 16,4-3 0-16,-4 0 0 0,4 0 0 16,-1-3 0-16,7 3 0 0,-1-3-173 0,0 1-276 15,5-4-119-15,-5 4-181 0,10-7-226 16,-5 4-116-16,5-4-14 0,0-1 53 0,5 1 133 15,-1-4 221-15</inkml:trace>
  <inkml:trace contextRef="#ctx0" brushRef="#br0" timeOffset="46379.282">6649 5225 132 0,'0'-11'807'0,"-5"3"216"16,5-1 150-16,-5 1 121 0,5 3-23 0,0-4-266 16,0 4-269-16,0 0-156 0,0-3-410 15,5-1-170-15,4 1 0 0,-3 2 0 0,3-2 0 16,-4 2 0-16,5 1 0 0,0 0 0 0,0-1 0 16,-1 3 0-16,-3 0 0 0,3 3 0 15,-4 3 0-15,0 2 0 0,-5 4 0 16,0 5 0-16,0 3 0 0,-5 2 0 0,0 3 0 15,-4 2 0-15,-6 4-667 0,5 0-921 16,-5-3 13-16,0-1 115 0,1-1 176 16,4-7 306-16,-5 1 459 0</inkml:trace>
  <inkml:trace contextRef="#ctx0" brushRef="#br0" timeOffset="58749.075">5438 7479 13 0,'0'0'97'0,"0"3"-17"15,0-3-17-15,0 0-20 0,0 3-16 16,-6-3-11-16,6 2-9 0,0-2-2 0,0 0-4 15,0 3-1-15,0-3 0 0,0 0 2 16,0 0 5-16,0 0 3 0,0 3 3 16,0-3 0-16,0 0-2 0,0 0 1 0,0 0-6 15,0 2 0-15,0-2-3 0,-4 0-1 16,4 0 1-16,0 4 0 0,0-4 4 16,-5 0 8-16,5 2 9 0,-5 0 9 0,5-2 8 15,0 4 1-15,-5-4-3 0,5 2-9 16,0-2-14-16,-5 3-8 0,5-3-18 0,0 0-21 15,0 3-25-15,0-3-22 0,0 0-21 16,0 0-14-16,0 0-1 0,0 0 12 16,0 3 23-16</inkml:trace>
  <inkml:trace contextRef="#ctx0" brushRef="#br0" timeOffset="58818.449">5398 7534 45 0,'0'3'69'16,"-4"2"1"-16,-2 1-4 0,6 0-16 16,-4-1-21-16,4 0-21 0,-5 1-29 0,5-3-35 15,-6 2-39-15,6-2-21 0</inkml:trace>
  <inkml:trace contextRef="#ctx0" brushRef="#br0" timeOffset="59695.132">5271 7843 112 0,'0'-3'126'0,"0"3"-11"0,0-3-11 15,0 3-11-15,0-2-13 0,0 2-12 0,0 0-15 16,0 0-7-16,5 0-13 0,-5 0-10 15,0 0-6-15,0 0 3 0,0 0-4 16,0 0 0-16,0 0 0 0,0 2-2 0,0-2-4 16,0 3-3-16,0-3-1 0,0 3-1 15,0-3-3-15,0 3-2 0,-5-3 4 0,5 3-3 16,0-3 1-16,0 2-5 0,0-2-4 16,0 3-22-16,0-3-47 0,0 0-78 0,0 0-42 15,0 0-19-15,0 0-8 0</inkml:trace>
  <inkml:trace contextRef="#ctx0" brushRef="#br0" timeOffset="60376.872">5276 7882 21 0,'0'0'288'16,"0"3"33"-16,-5-3 22 0,5 0-66 0,0 0-78 15,0 0-68-15,-5 0-46 0,5 2-21 0,0-2-4 16,0 0 25-16,0 0 44 0,0 0 66 16,0 0 82-16,0-2 87 0,0 2 98 15,0 0 76-15,0 0 25 0,0 2-13 0,0-2-44 16,0 0-72-16,0 0-93 0,0 0-97 15,-5 0-74-15,5 2-51 0,0-2-37 0,0 0-30 16,0 0-22-16,0 0-15 0,0 0-8 16,0 0-2-16,0 0-2 0,0 0 4 0,0 0 9 15,0 0 10-15,0 0 13 16,0 0 9-16,0 0 10 0,0 0 3 0,0 0 0 16,0 0-2-16,0 0-8 0,0 0-7 15,0 0-5-15,0 0-8 0,0 0-5 0,0 0-8 16,0 0-3-16,0 0-3 0,0 0-3 15,0 0 1-15,0 0 3 0,0 0 4 0,0 0 6 16,0 0 9-16,0 0 8 0,0 0 6 16,0 0 5-16,0 0 1 0,0 0-1 0,0 0-3 15,0 0-7-15,0 0-7 0,0 0-9 16,5 0-5-16,-5 0-5 0,0 4-3 16,5-4-3-16,0 0-1 0,-5 0-1 0,4 2-1 15,2-2-2-15,-1 0-5 0,-1 0-35 16,2 3-68-16,-2-3-96 0,6 3-159 0,-5-3-271 15,0 3-375-15,-5-3-167 0,5 0-37 16,4 3 37-16,-4 0 129 0,0-1 255 0,5-2 369 16</inkml:trace>
  <inkml:trace contextRef="#ctx0" brushRef="#br0" timeOffset="60977.414">5246 7882 205 0,'-4'0'380'0,"4"0"84"0,-6 0 60 16,6-3 3-16,0 3 12 0,-4 0 27 0,4 0 29 15,0 0-4-15,0 0-35 0,-5 0-58 16,5 0-73-16,0 0-83 0,0 0-83 0,0 3-63 15,0-3-44-15,0 0-30 0,0 0-18 16,0 0-10-16,0 0-3 0,0 0 3 0,5 0 8 16,-1 0 10-16,-4 0 0 0,6 3-9 15,3-3-11-15,-4 2-12 0,0 0-15 16,5 2-15-16,-5-2-15 0,5 4-10 0,-1-3-10 16,1 3-11-16,0-4-47 0,0 3-73 15,0 1-97-15,-1 3-176 0,1-4-310 16,0 0-338-16,-1 1-141 0,2-4-27 0,3 1 43 15,-4-3 149-15,0-3 294 0</inkml:trace>
  <inkml:trace contextRef="#ctx0" brushRef="#br0" timeOffset="63473.124">4668 7499 49 0,'0'-4'334'0,"-5"2"61"16,0-1 57-16,5 0-19 0,-5 1-43 15,5-1-37-15,0-3-14 0,0 3 6 0,0 1 20 16,0-2 35-16,0 2 36 0,0 0 18 16,0-1-4-16,0 0-20 0,-5 0-34 0,5 3-47 15,0-3-47-15,0 3-30 0,0-2-17 16,0 2-17-16,0 0-22 0,0 0-27 16,0 0-33-16,0 2-27 0,0-2-65 0,0 6-64 15,0 0 0-15,5 4 0 0,-5 2 0 16,0 2 0-16,5 2 0 0,-5 3 0 0,5 1 0 15,-5-1 0-15,5 0 0 0,0 3 0 16,-1-3 0-16,-4 1 0 0,6-1 0 16,-2-2 0-16,-4-1 0 0,5-2 0 15,-5 0 0-15,5-6 0 0,-5 0 0 0,5 1 0 16,-5-4 0-16,0-2 0 0,0-3 0 16,0 0 0-16,0-3 0 0,0-5 0 0,-5-1 0 15,5-4 0-15,-5-4 0 0,0 1 0 16,-5-7 0-16,1 1 0 0,-1-2 0 15,0-1 0-15,1 0 0 0,3 0 0 0,-3 0 0 16,3 3 0-16,-3 0 0 0,4 2 0 0,5 2 0 16,-5 1 0-16,5 1 0 0,0 2 0 15,0 0 0-15,0 0 0 0,5 3 0 16,-5 3 0-16,10 0 0 0,-6-1 0 0,7 4 0 16,-7-1 0-16,11 4 0 0,-5-2 0 15,0 4 0-15,5 0 0 0,-1 4 0 0,-4-2 0 16,5 7 0-16,-1-1 0 0,-4 0 0 15,5 6 0-15,-6 0 0 0,6 2 0 16,-5 0 0-16,0 1 0 0,0 3 0 0,-5 2 0 16,4-3 0-16,-3 0 0 0,-2 3 0 15,1 1 0-15,0-4 0 0,-5 2 0 0,0 2 0 16,0 2 0-16,0-3 0 0,-5-1 0 16,0 2 0-16,1-1 0 0,-6 0 0 15,0-2 0-15,0-1-126 0,-4-3-954 16,-1 1-218-16,0-6-52 0,5-3 46 0,-5-5 106 15,5 0 217-15,6-3 361 0</inkml:trace>
  <inkml:trace contextRef="#ctx0" brushRef="#br0" timeOffset="71579.313">5261 9727 165 0,'0'0'212'0,"0"-3"-10"15,0 0-28-15,5 3-36 0,-5 0-36 0,0 0-27 16,0-2-18-16,0 2-12 0,0 0-3 16,0 0-1-16,0 0 8 0,0 0 5 0,0 0 9 15,0 0 8-15,0 0 10 0,0 0 12 16,0 0 7-16,0 0 9 0,-5 0 7 16,5-3 3-16,0 3 4 0,0 0 2 0,-5 0 1 15,5 0 0-15,0 0-3 0,0 0 4 16,0 0 2-16,-5 0 6 0,5 0 10 0,0 0 18 15,0 0 29-15,-5 0 37 0,5 0 45 16,0 3 47-16,0-3 39 0,-4 0 10 0,4 0-12 16,-6 0-33-16,6 0-44 0,0 2-55 15,-4-2-49-15,4 0-34 0,0 0-22 16,-5 0-15-16,5 3-17 0,0-3-14 0,0 0-13 16,-5 0-13-16,5 0-10 0,0 0-9 15,0 0 0-15,0 0 10 0,5 3 20 16,-5-3 29-16,0 0 32 0,5 0 30 15,-5 0 21-15,4-3 10 0,2 3-93 0,-2 0-89 16,1-3 0-16,0 3 0 0,0-2 0 16,5-1 0-16,-5 3 0 0,5-2 0 0,-1-2 0 15,1 2 0-15,-5-1 0 0,5 0 0 16,0 1-10-16,-1-1-419 0,-4 0-197 0,5 0-246 16,-5 3-232-16,0-3-76 0,0 3 11 0,-1 0 91 15,-4 0 190-15,6-2 277 0</inkml:trace>
  <inkml:trace contextRef="#ctx0" brushRef="#br0" timeOffset="72030.106">5256 9730 122 0,'0'0'406'0,"-5"0"86"16,5 0 81-16,-5 0-3 0,1 0-33 0,4 0-29 15,0 3-22-15,-6-3-8 0,6 0-10 16,0 0-24-16,-4 0-41 0,4 2-41 16,0-2-39-16,0 0-35 0,0 0-31 0,0 0-18 15,4 0-8-15,-4 0-6 0,6 0-11 16,-2-2-16-16,1 2-21 0,5-3-22 0,0 0-120 16,-1 0-35-16,2 0 0 0,-1 1 0 15,4-1 0-15,-4 1 0 0,4-2 0 16,1-1 0-16,0 2 0 0,0 1 0 0,-5-4 0 15,4 3 0-15,-4 0 0 0,0-3-55 16,0 4-204-16,-6 0-69 0,7-2-108 16,-7 2-155-16,1-1-198 0,-5 0-219 0,5 3-80 15,-5-2 9-15,0 2 96 0,0 0 173 0,0 0 232 16</inkml:trace>
  <inkml:trace contextRef="#ctx0" brushRef="#br0" timeOffset="72703.307">4711 9843 398 0,'0'-3'505'0,"0"3"113"0,0-3 99 0,6 3 19 16,-6-3 1-16,0 3-24 0,5-2-37 15,-5 2-46-15,0 0-61 0,0 0-80 16,0 0-68-16,0 0-47 0,0-3-34 0,-5 3-72 16,5-3-268-16,-6 3 0 0,6-2 0 15,-9 2 0-15,4-3 0 0,-5 3 0 0,0 3 0 16,-4-1 0-16,-1 4 0 0,0-1 0 16,0 4 0-16,1-1 0 0,-1 3 0 15,6 0 0-15,-6 3 0 0,5-3 0 0,5 3 0 16,-5-1 0-16,6 1 0 0,4 3 0 15,0-3 0-15,0 2 0 0,9 1 0 0,-4-4 0 16,5 2 0-16,4-2 0 0,6 1 0 16,0-3 0-16,-1-3 0 0,11-2 0 0,-6-4 0 15,6-2 0-15,-6-2 0 16,11-7 0-16,-6 1 0 0,1-6 0 0,-1 1 0 16,5-4-368-16,-4 1-471 0,-1-1-293 15,1-2-108-15,-1 2-5 0,5 3 65 0,-4 0 157 16,-1 1 258-16</inkml:trace>
  <inkml:trace contextRef="#ctx0" brushRef="#br0" timeOffset="124474.268">7948 8819 59 0,'-5'0'401'15,"5"0"86"-15,0 0 82 0,0 0 20 16,0 0-47-16,-4-2-54 0,4 2-48 0,0 0-35 16,0 0-32-16,0 0-28 0,-6 0-33 15,6-3-39-15,0 3-35 0,-5 0-33 0,5 0-35 16,0 0-34-16,0 0-29 0,-4 0-20 16,4 0-13-16,-6 3-9 0,6-3-7 15,-4 2-4-15,4 1-3 0,0 3 0 0,-5-3-3 16,5 2-4-16,0 0-5 0,0-1-5 15,0 0-8-15,0 0-5 0,0 1-5 0,0-2-3 16,5 0-3-16,-5 0 0 0,4-1-1 16,2 1-1-16,-2-3 2 0,1-3-3 0,1 1 8 15,-2-1 5-15,1-3 0 0,0 1-1 16,0-1 1-16,-5 0 1 0,5 1-9 16,-5 0-5-16,0-1 0 0,0-2-2 0,0 2-2 15,0 1-7-15,-5-1-6 0,5 3-2 16,-5-2-3-16,0 2-1 0,0 0-1 15,1 0 9-15,-2 3 3 0,1 0 1 0,-5 3 3 16,6 0 0-16,-1 0 1 0,0 0 0 16,0 2-1-16,0 1 0 0,5-1-1 0,-4 1-1 15,4 2 1-15,0-2-1 0,0 2 0 16,0-2 0-16,4-2 0 0,-4 2 1 0,5-3-1 16,0 0-6-16,0 0-25 0,0 0-44 15,-1-3-90-15,-4 0-190 0,6 0-308 0,-6 0-257 16,4-3-115-16,-4 3-28 0,5-3 51 15,1 0 168-15,-6 0 298 0</inkml:trace>
  <inkml:trace contextRef="#ctx0" brushRef="#br0" timeOffset="128367.565">7433 8841 144 0,'0'-2'470'15,"0"-4"90"-15,0 4 83 0,0-1 38 0,0 0-79 16,0-3-77-16,-5 4-57 0,5-1-46 15,0 0-46-15,0 1-55 0,0-1-60 16,0 0-53-16,0 3-39 0,0-3-25 0,-4 0-17 16,4 1-6-16,0 2 4 0,-6-3 5 15,6 3 5-15,0 0 2 0,-4 0-3 0,-1 0-5 16,0 3-6-16,0-1 0 0,0 1 2 16,0 3 3-16,-4-1 6 0,3 3 10 0,-3 1 10 15,3 2 8-15,-3 3-96 0,4 0-66 16,-5 2 0-16,5 1 0 0,0 2 0 15,1 2 0-15,-2 2 0 0,6-1 0 0,-4 0 0 16,8 0 0-16,-4 3 0 0,6-3 0 16,-2 0 0-16,1-2 0 0,5 2 0 0,-5-3 0 15,9 0 0-15,-3-2 0 0,3-3 0 16,1-1 0-16,0-4 0 0,-1-1 0 0,6-3 0 16,-5 1 0-16,4-6 0 0,-4-3 0 0,5-3 0 15,-1-2 0-15,-4-3 0 0,0 0 0 16,-1-3 0-16,-4 0 0 0,0-2 0 0,4-3 0 15,-8 2 0-15,-1-2 0 0,-1 2 0 16,2-2 0-16,-6 0 0 0,0-1 0 0,0 1 0 16,0 0 0-16,-6-1 0 0,-3 1 0 0,3 3 0 15,-3-4 0-15,-1 4 0 0,0 2 0 16,-5 1 0-16,1-1 0 0,4 2 0 16,-4 2 0-16,-1 4 0 0,0 0 0 0,5 4 0 15,-9 2 0-15,4 2 0 0,0 4 0 16,0 0 0-16,1 2 0 0,-1 3-453 15,0 2-434-15,1-2-266 0,3 3-85 0,2-3 13 16,4 0 68-16,0 1 159 0,0-4 273 16</inkml:trace>
  <inkml:trace contextRef="#ctx0" brushRef="#br0" timeOffset="-91341.468">7698 8227 131 0,'0'0'289'0,"0"0"39"16,0 0-17-16,-5-4-35 0,5 4-33 15,0 0-26-15,0 0-17 0,0 0-5 16,0 0 3-16,0 0 7 0,0 0 10 0,0 0 12 15,0 0 13-15,0 0 10 0,0 0 10 16,0 0 12-16,0 0 17 0,0 0 17 16,0 4 5-16,-5-4-10 0,5 0-26 0,0 2-36 15,0-2-44-15,0 0-47 0,0 3-31 16,0-3-24-16,5 0-8 0,-5 0-7 16,0 0-3-16,5 0 1 0,-5 0 1 0,5 0 8 15,0 0 8-15,0-3 10 0,4 1 8 0,1-2 8 16,0-1 12-16,0 0 10 0,0-1 6 15,5 1 0-15,-5-1-5 0,4-2-9 16,-4 5-16-16,4-2-117 0,-4 2 0 0,5 0 0 16,0 0 0-16,0 3 0 0,-1 0 0 15,1 0 0-15,0 0 0 0,0 0 0 0,-1 3 0 16,1 0 0-16,4 0 0 0,-4-1 0 16,0 4 0-16,-5-4 0 0,5 4 0 15,-1 0 0-15,-4-1 0 0,0 1 0 0,0 2 0 16,-1-2 0-16,-3-1 0 0,3 0 0 15,-5 1 0-15,2 0-157 0,-1-4-101 16,-5 4-51-16,4-4-74 0,2 1-106 0,-6 0-141 16,4-3-155-16,-4 0-169 0,0 0-62 15,0 0 35-15,0-3 107 0,0 0 166 0,0 1 198 16</inkml:trace>
  <inkml:trace contextRef="#ctx0" brushRef="#br0" timeOffset="-90755.781">7787 8185 5 0,'-6'3'401'0,"6"-3"79"0,-4 0 69 0,4 0 42 16,0 0-53-16,-5 0-51 0,5 0-16 15,0 0 14-15,0 0 2 0,0 0-20 16,0 0-40-16,0 0-50 0,0 0-56 0,0 0-58 16,5 0-30-16,-5 0-11 0,4 2-4 15,2-2 3-15,-2 0-3 0,6 0-5 0,0 0-7 16,-5 0-9-16,10 0-83 0,-6 0-114 16,6 0 0-16,0 0 0 0,-1 0 0 15,1 0 0-15,0 4 0 0,-1-4 0 0,1 2 0 16,5 1 0-16,-6 0 0 0,1 2 0 15,5-3 0-15,-5 5 0 0,0-5 0 16,-1 3 0-16,1 1 0 0,0 0 0 0,-6 0 0 16,6-2 0-16,-5 2 0 0,-1 0 0 15,1-1 0-15,0 1 0 0,0-1 0 16,-5 1 0-16,4 0 0 0,-3-1 0 0,-2-2 0 16,1 2 0-16,-5-2 0 0,6 3 0 0,-2-4 0 15,-4 1 0-15,0 0 0 0,0 0 0 16,-4-1-299-16,4 1-354 0,-6-3-229 0,1 0-229 15,1 0-74-15,-2-3 12 0,2 1 82 16,-1-1 179-16,5-3 278 0</inkml:trace>
  <inkml:trace contextRef="#ctx0" brushRef="#br0" timeOffset="-88647.987">7884 7476 153 0,'0'-5'778'0,"0"1"180"16,0 2 102-16,-4 0 62 0,4-1-102 0,-5 3-282 15,5 0-278-15,-5 0-160 0,5 0-93 16,-5 3-56-16,5-1-43 0,-5 0-39 16,0 4-28-16,0 3-18 0,0-1-9 0,0 1-2 15,0-1-5-15,-5 3 1 0,6 0 2 16,-6 0 6-16,0 0 5 0,0 0 8 0,0-3 6 16,6 3 6-16,-7-2 3 0,2-1-2 15,4 0-4-15,0 0-5 0,0-2-7 16,5 0-1-16,-5-1 1 0,5-3 10 0,0 1 18 15,5 3 19-15,0-3 21 0,5-3 18 16,-1 2 11-16,6-2-39 0,0 0-84 0,0 0 0 16,5-2 0-16,-1 2 0 0,1-3 0 15,-6 3 0-15,6-3 0 0,0 3 0 0,-1 0 0 16,-4 0 0-16,0 3 0 0,-1-3 0 16,1 0 0-16,-5 3-183 0,-1-1-225 15,2-2-124-15,-7 3-150 0,2 0-170 0,-2-3-178 16,1 0-54-16,-5-3 30 0,0 0 114 15,5 1 182-15,-5-4 225 0</inkml:trace>
  <inkml:trace contextRef="#ctx0" brushRef="#br0" timeOffset="-88422.302">8042 7600 122 0,'-6'-10'605'0,"6"1"218"0,-4-2 164 15,-7 3 116-15,7 0-88 0,-1-1-158 0,0 4-163 16,-5-1-159-16,5-2-117 0,0 5-80 16,5-2-61-16,-4 2-51 0,4 0-49 0,-6 3-163 15,6-3-14-15,0 6 0 0,0-3 0 16,0 6 0-16,0-1 0 0,0 3 0 15,0 3 0-15,-4 1 0 0,4 4 0 0,-5-2 0 16,5 2 0-16,-5 4 0 0,5-4 0 0,-5 3 0 16,0 1 0-16,5-1 0 0,-5 0 0 15,0 1 0-15,5-1 0 0,0-5 0 0,-4 2 0 16,4-4 0-16,0-2-345 0,0 1-377 16,4-5-199-16,-4-3-199 0,5-3-53 15,5-3 25-15,-5-5 96 0,9-3 181 0,-4 0 258 16</inkml:trace>
  <inkml:trace contextRef="#ctx0" brushRef="#br0" timeOffset="-88041.285">8129 7523 145 0,'0'-14'605'16,"6"4"173"-16,-6-2 164 0,4 4 120 16,-4 0-119-16,0 2-159 0,0 1-152 0,0 2-141 15,-4 0-136-15,4 3-88 0,-6 0-54 16,6 3-20-16,-4 3-9 0,-1-2-2 15,-1 8 2-15,2-4-1 0,4 6-135 0,-5 0-48 16,1 2 0-16,-2-2 0 0,1 3 0 16,5 2 0-16,0-2 0 0,0-1 0 0,5-2 0 15,-5 3 0-15,6-4 0 0,3-2 0 16,-5 1 0-16,7-4 0 0,-1-3 0 0,4 1 0 16,-4-6 0-16,4 0 0 0,1-3 0 15,-5-3 0-15,5-2 0 0,-5 0 0 16,-1-3 0-16,6-3 0 0,-10 0 0 0,5 0 0 15,-5 1 0-15,0-6 0 0,-1 2 0 16,-4 0 0-16,0-2 0 0,-4 0 0 0,-1 0 0 16,0 2 0-16,0 0 0 0,-5 1 0 15,5 2 0-15,-5 0 0 0,1 3 0 16,4 3 0-16,-5 0-217 0,0 2-212 0,0 0-107 16,5 6-163-16,1-2-216 0,-2 2-147 15,2 2-40-15,-1 1 39 0,5 2 127 0,0-1 208 16,5-2 272-16</inkml:trace>
  <inkml:trace contextRef="#ctx0" brushRef="#br0" timeOffset="-87712.299">8335 7239 145 0,'0'-9'710'0,"0"2"207"0,0 1 141 16,0 0 92-16,0 3-105 0,0 1-218 0,-4-1-236 15,4 0-183-15,-6 3-121 0,6 0-76 16,-4 3-53-16,4 0-33 0,-5 2-20 0,5 1-12 16,-5 2-7-16,5-3-2 0,0 4-1 15,0-1-3-15,0 1-52 0,0-4-28 0,5 3 0 16,0-2 0-16,-1 0 0 0,2-2 0 16,3-4 0-16,1 4 0 0,-5-8 0 0,5 2 0 15,-5 0 0-15,5-4 0 0,-6-2 0 16,2-1 0-16,-2 1 0 0,1 0 0 0,0 0 0 15,-5-3 0-15,0-1 0 0,0 4 0 16,-5 0-76-16,0-1-239 0,-5 4-74 16,6-1-121-16,-6 3-181 0,-5 3-254 0,5 0-126 15,-4 3-31-15,-1 0 45 0,0 5 129 16,1 1 217-16</inkml:trace>
  <inkml:trace contextRef="#ctx0" brushRef="#br0" timeOffset="-86594.753">7566 8227 421 0,'0'-4'550'0,"0"4"84"16,0-2 78-16,4-1-58 0,-4 1-91 16,0-1-78-16,6-1-54 0,-6 4-42 0,0-2-46 15,4 0-54-15,-4-1-50 0,0 0-38 16,5 3-24-16,-5-3-16 0,0 1-7 15,0 2-1-15,0-4 2 0,0 4 2 0,0-2-8 16,0 2-13-16,0 0-18 0,0 0-21 0,-5 0-23 16,5 0-22-16,-4 0-18 0,4 2-16 15,-6 2-7-15,2-2-6 0,-1 1-2 16,0 0-2-16,0 2-1 0,0 1 0 0,-5-1 0 16,6 0 1-16,-7 4 5 0,1-4 6 15,6 3 7-15,-11 4 7 0,5-4 5 0,1 3 3 16,-1 0-4-16,0 0-1 0,-4 0-9 15,3 3-6-15,1-1-3 0,-4 4-7 16,4-3-2-16,0 3-2 0,0-1 1 0,6 1 1 16,-7-1 0-16,7 1 5 0,-6-1 6 15,5 1 1-15,0 0 2 0,0-1 3 16,0-2 1-16,5 0-2 0,-4-1-3 0,4-1-4 16,0-1-2-16,-6 0-2 0,6-3-2 15,0 0-3-15,0 0-1 0,0 1 0 0,0-4-4 16,0-2-4-16,0 2-15 0,6-2-24 15,-6 0-36-15,0-3-45 0,0 0-53 0,0 0-65 16,0-3-104-16,0-2-157 0,0-1-214 16,0-5-238-16,-6 0-97 0,6 0-7 15,0-3 75-15,0 1 158 0,6-2 239 0</inkml:trace>
  <inkml:trace contextRef="#ctx0" brushRef="#br0" timeOffset="-86039.243">7149 7989 174 0,'0'-3'564'0,"0"-5"135"0,0 6 130 0,0-4 114 15,0 3-102-15,0 0-129 0,0 1-116 16,-5 2-101-16,5-3-103 0,0 3-107 15,0 0-74-15,0 0-44 0,0 3-25 0,-5-1-11 16,5 1-12-16,-5 2-10 0,0 4-7 16,-5 2-6-16,6 0-7 0,-7 0-11 0,7 3-10 15,-6-1-13-15,0 1-13 0,0 0-10 16,6 0-9-16,-6 0-8 0,0 0-5 16,5-3-4-16,0-1-1 0,1 2-1 0,-2-4-1 15,6-2 1-15,0 2 6 0,0-3 7 16,0 1 10-16,0-3 8 0,6 2 7 15,3-2-23-15,-4-1-19 0,5-2 0 0,4 0 0 16,1-2 0-16,-5-1 0 0,10 0 0 16,-6 1 0-16,1-4 0 0,0 3 0 0,-1-2 0 15,6-1 0-15,-10 4-143 0,5-2-60 16,-1 2-62-16,-4-1-65 0,0 3-88 0,0-3-112 16,-6 3-133-16,7 0-131 0,-7-2-115 15,1 2-58-15,-5-3 46 0,5-3 118 0,-5 3 164 16,0-2 177-16</inkml:trace>
  <inkml:trace contextRef="#ctx0" brushRef="#br0" timeOffset="-85827.808">7277 8094 198 0,'-6'-5'524'0,"6"-1"138"0,-5 0 154 16,1 1 100-16,-1 0-59 0,0 1-94 15,0-1-92-15,0 2-81 0,5 1-99 16,-5-1-118-16,0 3-79 0,5 0-43 0,0 0-16 16,-4 0-10-16,4 5-15 0,0 1-95 15,0 0-115-15,-6 4 0 0,6 2 0 16,0 2 0-16,0-1 0 0,-4 3 0 0,4 4 0 15,0-1 0-15,-5 0 0 0,5 4 0 16,0-4 0-16,-5 0 0 0,5 1 0 16,0-4 0-16,0 1 0 0,0-3 0 0,5 0-374 15,-5-1-243-15,0-5-178 0,0 1-239 0,5-4-101 16,-5-5-11-16,4 0 62 0,2-5 151 16,3-1 232-16</inkml:trace>
  <inkml:trace contextRef="#ctx0" brushRef="#br0" timeOffset="-85429.875">7365 8055 354 0,'0'-5'621'0,"-6"-1"144"0,6 3 143 16,0 1 26-16,0-1-121 0,0 3-142 0,0-3-124 15,0 6-111-15,0-3-113 0,-4 3-80 16,4-1-44-16,-5 1-13 0,5 3-3 15,-5-1-2-15,5 1-1 0,-5 2 0 0,0 0-4 16,5 4-7-16,-5-2-47 0,0 2-122 16,5 2 0-16,-4-4 0 0,-2 4 0 0,6-3 0 15,0 3 0-15,0-3 0 0,6 0 0 16,-6 0 0-16,4-2 0 0,1-2 0 0,0-1 0 16,0 0 0-16,5-4 0 0,-5 2 0 15,-1-4 0-15,7-4 0 0,-1-1 0 16,-6 0 0-16,1-4 0 0,5 0 0 0,-5-1 0 15,0-4 0-15,0 0 0 0,-1 1 0 16,-4-1 0-16,0-3 0 0,0 1 0 0,-4 2 0 16,-1 0 0-16,0 0-99 0,0 0-168 15,-5 3-21-15,5 3-27 0,-5 0-58 0,1 3-100 16,-1 1-144-16,0 4-177 0,5 0-164 16,-5 4-49-16,1-2 40 0,3 1 116 15,2 2 177-15,4-2 216 0</inkml:trace>
  <inkml:trace contextRef="#ctx0" brushRef="#br0" timeOffset="-85032.929">7345 7802 60 0,'-5'-6'528'0,"0"4"126"16,-5-4 116-16,6 6 127 0,-2 0-66 0,-3 3-134 15,4 0-128-15,-5-1-103 0,5 1-94 16,-4 0-105-16,3 2-79 0,1 1-42 16,-4 0-17-16,4-1-3 0,0 1-5 0,5-1-1 15,-5 0 5-15,0-2-6 0,5 3-1 16,-5-1-3-16,5 0-1 0,0 1-7 16,0 0-13-16,5-1-4 0,-5-2-11 0,5 3-12 15,0-4-11-15,0 0-9 0,0-2-8 16,0 0-7-16,-1 0-6 0,1 0-4 0,5-2-22 15,-5 0 0-15,0-1 0 0,-5-3 0 16,5-2 0-16,0 2 0 0,-5-2 0 0,0 0 0 16,0-1 0-16,0 2 0 0,-5-4-70 15,5 2-29-15,-5 1-33 0,0 2-35 16,0-2-29-16,-5 5-23 0,1 0-21 0,-1 1-45 16,0 4-91-16,-4 1-139 0,4 6-182 15,-5-1-209-15,0 3-87 0,5 0 3 0,1 2 88 16,-1 1 159-16,5 0 214 0</inkml:trace>
  <inkml:trace contextRef="#ctx0" brushRef="#br0" timeOffset="-75234.125">7605 9418 308 0,'0'0'437'0,"0"3"43"15,0-3 42-15,0 0-94 0,0 0-104 16,-5 0-76-16,5 0-39 0,0 2-18 0,5-2-12 16,-5 0 2-16,0 0 15 0,0 3 36 15,5-3 56-15,-5 0 47 0,0 3 23 16,0 0-2-16,0-3-21 0,0 0-45 0,0 3-57 15,0-3-60-15,0 0-41 0,0 3-31 16,0-3-21-16,0 2-11 0,0-2-14 0,4 3-10 16,-4-1-4-16,0 1 4 15,6 0 4-15,-1 0 1 0,-1 3 3 0,2-4 10 16,-2 1 7-16,1 2 6 0,5-2 8 16,-5 0 8-16,5-1 4 0,0 2 3 0,-1-2-1 15,1 1-3-15,0 0-8 0,0 3-11 16,0-4-11-16,4 0-13 0,-4 2-13 0,0-4-11 15,5 2-13-15,-1 1-6 0,-4 0-4 0,5-3-5 16,0 0-2-16,-1 2 0 0,6-4-1 16,-5 2-2-16,-1-3 5 0,6 0 5 15,-6 1 3-15,6-2 1 0,-5 0 0 0,5-2-9 16,-6 0 0-16,1 0 0 0,0-2 0 16,0 3 0-16,-1 0 0 0,-4-1 0 15,4 0 0-15,-4 1 0 0,1 0 0 0,-2 2 0 16,1-3 0-16,-5 0 0 0,-1 4-18 15,6-4-18-15,-5 4-5 0,0-4-5 16,0 4-2-16,0-2 3 0,-5-1 6 16,5 2 8-16,0-3 5 0,-5 4 9 0,0-4 3 15,0 4 1-15,4-4 4 0,-4 4 0 0,0-1-4 16,0-3-3-16,6 3-3 0,-6 0-6 16,0 1-6-16,0-1-4 0,0 3-2 15,0-2 0-15,0-1-4 0,0 3-4 0,0 0-9 16,0 0-14-16,0 0-24 0,0 0-32 15,-6 0-38-15,6 0-57 0,-4 0-94 0,4 3-131 16,-5-3-165-16,5 0-179 0,-5 0-149 16,0 0-35-16,5 0 56 0,-5 2 123 15,0-2 178-15</inkml:trace>
  <inkml:trace contextRef="#ctx0" brushRef="#br0" timeOffset="-74333.576">7595 9462 284 0,'0'3'431'0,"0"-3"54"15,0 3 52-15,0-3-72 0,-5 2-63 0,5-2-36 16,0 3 0-16,5-3 23 0,-5 3 26 16,0-1 5-16,0 2-25 0,5-2-34 0,-5 1-40 15,5 0-49-15,0-1-52 0,-1-2-36 16,-4 4-21-16,6-2-11 0,-1-2-7 0,-1 2-4 16,6-2-5-16,-5 4-5 0,0-4-5 15,0 2-6-15,5 1-4 0,-5-3-9 16,5 3-10-16,-6-1-10 0,6-2-9 0,0 3-10 15,0 0-13-15,-1 0-12 0,6-3-12 16,0 3-9-16,-1-3-8 0,1 0-5 0,5 0-4 16,-5 0-5-16,4 0-1 0,1-3-2 15,0 3 6-15,-1-3-1 0,-4 3 3 16,4-3 3-16,-4 3 2 0,0-3-2 0,4 1-8 16,-4 2 0-16,0-3 0 0,-5 0 0 15,5 1 0-15,-5-2 0 0,4 2 0 0,-4 0 0 16,0-2 0-16,0 2 0 0,-1-1 0 15,1-2 0-15,-1 1 0 0,2 2 0 0,-7-1 0 16,6-2 0-16,-5 2 0 0,5 0 0 16,-5 1 0-16,0-1 0 0,0-3 0 0,-1 3 0 15,-4 0 0-15,6 1 0 0,-2-1 0 16,-4 1 0-16,5-1 0 0,-5 0 0 16,0 3 0-16,6-3 0 0,-6 0 0 0,0 0 0 15,0 3 0-15,0-2 0 0,4-1 0 16,-4 3-1-16,0-3-25 0,-4 1-11 0,4 2-19 15,0-3-20-15,0 3-30 0,-6-3-38 16,6 1-46-16,-5 2-62 0,5-4-114 16,-4 4-182-16,-2-2-250 0,-3 2-207 0,4 0-79 15,-5 0 5-15,5 2 96 0,0-2 188 16,-5 0 273-16</inkml:trace>
  <inkml:trace contextRef="#ctx0" brushRef="#br0" timeOffset="-72560.01">7752 9915 62 0,'0'0'625'0,"0"0"197"0,5-3 139 0,-5 3 94 16,0 0-78-16,0-3-195 0,0 0-195 16,0 3-165-16,0 0-113 0,0-2-71 15,0 2-49-15,-5 2-37 0,5-2-31 0,-5 3-23 16,0 0-20-16,0 3-19 0,0-1-13 0,-5 3-7 15,1 0-5-15,-1 4 2 0,0-2-1 16,0 2 5-16,-4 1 3 0,4-2 2 16,-5 3 1-16,6 0-6 0,-1-3-3 0,-1 0-2 15,2 3 3-15,4-6 4 0,-5 3 9 16,5-5-4-16,5-1-47 0,0 1 0 16,0-3 0-16,5-1 0 0,0-2 0 0,5 0 0 15,-1-2 0-15,6-1 0 0,0 0 0 16,0-3 0-16,-1 1 0 0,6 2 0 15,0-3 0-15,-1 4 0 0,1-1 0 0,0 0 0 16,-1 1 0-16,1 2 0 0,0 0 0 0,-6 0 0 16,6 0 0-16,-5 0 0 0,-1 2 0 15,-4 1 0-15,4 0-172 0,-4-1-391 16,-5 1-143-16,1 0-176 0,-2-3-182 16,1-3-53-16,0 0 24 0,-5 1 99 0,0-1 175 15,0-5 238-15</inkml:trace>
  <inkml:trace contextRef="#ctx0" brushRef="#br0" timeOffset="-72313.144">7918 9939 212 0,'-4'-11'632'0,"-1"3"171"0,-5 3 154 16,5-1 104-16,1 1-141 0,-2 2-160 15,6 0-143-15,-4 1-132 0,-1-2-122 0,0 4-81 16,5 0-41-16,0 4-19 0,-5 1-7 16,5 0 0-16,-5 4-9 0,5 4-206 0,0 1 0 15,-5 3 0-15,5 2 0 0,-5 3 0 16,0 3 0-16,5-3 0 0,-5 3 0 15,0 0 0-15,5 0 0 0,-4-1 0 0,-2 1 0 16,6-3 0-16,-4 0 0 0,4-3 0 16,0 1 0-16,0-3 0 0,0-4 0 15,0 1 0-15,0-6 0 0,0 0 0 0,0-5-748 16,4 0-443-16,2-6-125 0,-2-5 3 16,1-3 74-16,5 0 154 0,0-3 264 15,0-3 377-15</inkml:trace>
  <inkml:trace contextRef="#ctx0" brushRef="#br0" timeOffset="-71931.587">7992 10016 554 0,'0'-7'833'0,"0"1"145"16,0 0 102-16,0 4 10 0,0-4-215 0,0 3-226 16,-5 0-183-16,5 1-117 0,0 2-73 15,-4 0-46-15,4 0-26 0,-6 2-14 0,2 4 5 16,-1 0 10-16,0 2-188 0,0 3-17 15,0 0 0-15,0 2 0 0,0 4 0 0,-5 0 0 16,5-1 0-16,5 4 0 0,-4-1 0 16,4 3 0-16,0-3 0 0,0 0 0 15,4-2 0-15,1 2 0 0,1-4 0 16,3 1 0-16,-4-2 0 0,5-4 0 0,0-1 0 16,0-3 0-16,-1-1 0 0,6-5 0 15,-5 0 0-15,0-5 0 0,-1-4 0 0,1 1 0 16,0-3 0-16,0-3 0 0,0-3 0 15,-6 1 0-15,2-3 0 0,-2-1 0 0,-4 1 0 16,0 0 0-16,-4-3 0 0,-2 0 0 16,2 2 0-16,-1 1 0 0,0 3 0 0,-5 2 0 15,5 0 0-15,-4 3-69 0,3 3-453 16,-3-1-129-16,3 1-178 0,2 0-210 16,-1 2-83-16,0 3 2 0,5-2 80 0,0 0 164 15,5-1 238-15</inkml:trace>
  <inkml:trace contextRef="#ctx0" brushRef="#br0" timeOffset="-71618.426">8066 9848 417 0,'0'-8'754'0,"0"0"168"0,0 0 114 15,0-1 27-15,0 4-181 0,0-4-196 0,0 7-176 16,0-4-128-16,0 4-84 0,-5-1-49 16,5 3-24-16,0 0-7 0,-5 3 1 0,5-1 5 15,-5 4-118-15,0 2-106 0,5 0 0 16,-4 3 0-16,-2 0 0 0,6 3 0 0,0-3 0 15,0 3 0-15,0 0 0 0,6-3 0 16,-2 0 0-16,1 0 0 0,5-3 0 0,-5-2 0 16,5-1 0-16,0-5 0 0,5 0 0 15,-6-3 0-15,1-2 0 0,-1-1 0 0,1-2 0 16,0-3 0-16,-5 0 0 0,0 0 0 16,0 0 0-16,-5-3 0 0,0 3 0 15,0-3 0-15,-5 3 0 0,-5 0 0 0,0 3-18 16,0 0-412-16,1 2-92 0,-1 1-149 15,-5 2-210-15,0 0-176 0,6 3-52 16,-6 3 25-16,5 0 104 0,0 2 187 0,-5 1 271 16</inkml:trace>
  <inkml:trace contextRef="#ctx0" brushRef="#br0" timeOffset="-70501.524">7203 9153 72 0,'0'0'539'15,"-5"-3"130"-15,5 1 125 0,0 2 134 16,-5 0-64-16,5 0-135 0,0 0-129 0,-5-3-106 15,5 3-104-15,0 0-119 0,0 0-94 16,0 0-59-16,-4 0-37 0,4 0-22 0,0 0-18 16,0 3-13-16,0-3-10 0,0 0 10 15,0 2 14-15,0 1 21 0,0 0 25 0,0 0 25 16,0 5 28-16,4 1 13 0,-4-2 15 16,5 7 6-16,-5 0 4 0,5 3-12 15,-5 5-167-15,5-3 0 0,0 4 0 0,5 1 0 16,-6 1 0-16,6-3 0 0,0 2 0 15,5 2 0-15,-1-1 0 0,1-3 0 16,0 0 0-16,5-4 0 0,-1-1 0 0,0 0 0 16,2-3 0-16,3-1 0 0,-4-4 0 15,-1-1 0-15,1-3 0 0,-1-1 0 0,1-4 0 16,-1 0 0-16,-4-4 0 0,5 2 0 16,-6-4 0-16,-4 1 0 0,5-1 0 15,-5 1 0-15,-1-1 0 0,-3-2-51 0,-1 5-352 16,-1-3-113-16,-4 4-181 0,0-4-249 15,0 4-151-15,0-1-40 0,-4 0 34 0,-1 3 126 16,-1-3 220-16,2 3 299 0</inkml:trace>
  <inkml:trace contextRef="#ctx0" brushRef="#br0" timeOffset="-69979.919">6845 9457 172 0,'-5'-3'640'0,"0"-3"176"0,0 3 154 16,5 1 110-16,-5-1-128 0,1 1-180 15,4 2-162-15,-6-3-146 0,6 3-130 0,0 0-86 16,-4 0-56-16,-1 3-32 0,5 2-24 16,-5-3-13-16,0 7-10 0,-5-1-12 0,5 3-10 15,-5 3-11-15,1-3-13 0,-1 3-8 16,0 2-48-16,5-2-11 0,-5 0 0 15,1 0 0-15,3-1 0 0,-3 1 0 0,3-3 0 16,2-2 0-16,-1-1 0 0,5-3 0 16,-5 1 0-16,5-3 0 0,0 0 0 0,0-1 0 15,5-2 0-15,0 3 0 0,-1-3 0 16,2-3 0-16,3 1 0 0,6-1 0 16,-5 0 0-16,5 0 0 0,-1 0 0 0,6 0 0 15,-5 1 0-15,5 2 0 0,-1 0 0 16,0 0 0-16,-4 2 0 0,5-2 0 0,-6 3-7 15,1 3-299-15,0-3-92 0,-5 2-130 16,0-2-152-16,-1 2-141 0,1-2-116 0,-5-3-92 16,5 0 17-16,-5 0 110 0,0-3 171 15,-5-2 189-15</inkml:trace>
  <inkml:trace contextRef="#ctx0" brushRef="#br0" timeOffset="-69770.458">6997 9619 304 0,'0'-11'493'0,"-5"0"146"16,-5 1 158-16,5-2 74 0,1 1-38 15,-6 0-74-15,5 3-78 0,-5 2-78 0,5 1-103 16,0-1-123-16,0 4-81 0,0-1-56 15,5 3-27-15,-5 3-17 0,5-1-17 16,-5 6-11-16,1 1-126 0,4 5-42 0,-6 2 0 16,6 0 0-16,-4 7 0 0,-1-1 0 15,5 3 0-15,-5 0 0 0,0-1 0 0,5 4 0 16,0-3 0-16,0 0 0 0,0-3 0 16,0 0 0-16,0-6 0 0,5 1-45 15,0-3-395-15,-5-3-178 0,5-3-237 0,-1-2-233 16,2-6-77-16,-2 0 10 0,6-8 82 15,0-1 179-15,0-2 273 0</inkml:trace>
  <inkml:trace contextRef="#ctx0" brushRef="#br0" timeOffset="-69364.564">7060 9642 76 0,'-4'-3'508'0,"4"0"112"0,0 0 123 15,-5 0 135-15,5 0-59 0,0 3-107 0,-5 0-93 16,5 0-77-16,-5 0-88 0,5 0-109 16,0 0-96-16,-5 0-55 0,5 3-23 15,-4 0-10-15,4 0-7 0,-6 3-1 0,1-1 1 16,1 0-2-16,4 4-2 0,-6 2-7 16,2-1-9-16,4 2-74 0,-5 2-60 0,5-3 0 15,0 5 0-15,-5-2 0 0,10 0 0 16,-5 0 0-16,0 0 0 0,5-4 0 0,-1 1 0 15,2 1 0-15,3-4 0 0,-3 0 0 16,3-5 0-16,1 2 0 0,-1-5 0 0,1 0 0 16,5-2 0-16,-5-4 0 0,-1 0 0 15,2-2 0-15,-1-3 0 0,-6 1 0 0,6-2 0 16,-5 1 0-16,0-2 0 0,-5-1 0 16,5 0 0-16,-10 0 0 0,5 1 0 0,-5-1 0 15,0-4 0-15,-5 5 0 0,0-1 0 16,1 1-15-16,-1 1-301 0,0 5-49 15,0-2-91-15,0 3-139 0,-4 3-190 0,4 1-213 16,5 2-79-16,0 0 8 0,1 2 97 16,4-2 170-16,0 0 235 0</inkml:trace>
  <inkml:trace contextRef="#ctx0" brushRef="#br0" timeOffset="-69051.3">7095 9514 445 0,'0'-8'592'16,"-5"2"105"-16,5 2 107 0,-5-2-21 16,5 3-100-16,-5 0-111 0,0 1-85 0,0 2-78 15,5 0-86-15,-4 2-84 0,-2 1-64 16,2 0-35-16,-1 3-12 0,5-4-9 0,-5 4-6 16,5 2-2-16,-5-3-1 0,5 4-3 15,0-4-1-15,0 0-4 0,0 1-6 16,5 0-7-16,0-1-8 0,0-2-12 0,-1 0-11 15,2-1-11-15,3-2-11 0,-4-2-10 16,5-1-7-16,0 0-8 0,-6-2-4 0,7-1-5 16,-7-2-3-16,-4 2-9 15,6-2-13-15,-6 2-23 0,0 1-40 0,-6-4-59 16,2 5-97-16,-7 0-162 0,2-1-233 16,-1 2-307-16,-5 3-141 0,5 0-36 0,-4 3 47 15,4 0 143-15,-5 3 231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3-02-21T13:54:18.371"/>
    </inkml:context>
    <inkml:brush xml:id="br0">
      <inkml:brushProperty name="width" value="0.05292" units="cm"/>
      <inkml:brushProperty name="height" value="0.05292" units="cm"/>
      <inkml:brushProperty name="color" value="#FF0000"/>
    </inkml:brush>
  </inkml:definitions>
  <inkml:trace contextRef="#ctx0" brushRef="#br0">10900 10238 167 0,'-5'-4'376'15,"5"2"54"-15,-5-1 51 0,5 0-51 0,-4 3-69 16,4-3-41-16,0 0-12 0,0 3 13 15,0-2 35-15,0 2 52 0,0 0 36 16,4 0 14-16,-4 0-6 0,0 0-19 0,0 0-43 16,0 0-63-16,0 2-48 0,0-2-26 15,0 3-15-15,0 3-18 0,0 3-24 0,-4-1-29 16,4 2-28-16,0 5-30 0,0-2-31 16,-6 4-28-16,6 2-50 0,0 0 0 15,0 1 0-15,-4-1 0 0,4 3 0 0,-5 0 0 16,5 0 0-16,-5 0 0 0,5 0 0 15,-5-2 0-15,5-4 0 0,0 1 0 16,0-3 0-16,-5-3 0 0,5-3 0 0,0 0 0 0,5-2 0 16,-5-6 0-16,0 0 0 0,0-6 0 15,5-2 0-15,-5-6 0 0,0 1 0 16,5-7-20-16,0 1-10 0,-5-3 3 0,4-4 7 16,2 2 6-16,-2-4 8 0,1 4 9 15,-5-1 2-15,5-1 1 0,0 5 1 16,-5 2 0-16,5-1 1 0,-5 6 0 0,0 3 0 15,0 1 1-15,0 4 2 0,4 0 2 16,-4 3 6-16,0 0-6 0,6 6-13 0,-6 0 0 16,4 3 0-16,1 0 0 0,1 4 0 15,-2 1 0-15,1 1 0 0,5 1 0 0,-5 1 0 16,5-3 0-16,-6 3 0 16,6-4 0-16,-5 2 0 0,5-4 0 0,0-2 0 15,-1-4 0-15,2 1 0 0,-1-6 0 0,-6 1 0 16,6-7 0-16,0 1 0 0,-5-1 0 15,4-1 0-15,-9-1 0 0,6 0 0 16,-6 0 0-16,0-1 0 0,0 5 0 0,0 1 0 16,0-3 0-16,0 4 0 0,0 2 0 15,-6 1 0-15,6-1 0 0,0 3 0 0,0 0 0 16,6 3 0-16,-6 2 0 0,4 0 0 16,1 4 0-16,-5 4 0 0,6 2 0 15,-2 1 0-15,6 1 0 0,-5 2 0 0,0 0 0 16,-1 3 0-16,2 3 0 0,-2-3 0 0,1 3 0 15,0-3 0-15,0 0 0 0,0-3 0 16,0-2 0-16,0 0 0 0,-1-4 0 16,2-4 0-16,-6-1 0 0,5-3 0 15,-5 1 0-15,0-6-228 0,0 0-902 0,-5 0-184 16,5-6-33-16,-6 1 57 0,2-3 117 16,4-3 229-16,0-4 366 0</inkml:trace>
  <inkml:trace contextRef="#ctx0" brushRef="#br0" timeOffset="667.346">10905 9801 100 0,'-5'0'354'0,"0"4"59"16,0-4 55-16,5 2-38 0,-4-2-56 15,4 3-37-15,0-3 0 0,0 2 21 0,0 1 33 16,0 0 35-16,0 0 17 0,4 2-9 16,-4-2-34-16,0 0-54 0,5 2-66 0,-5-2-68 15,0 0-52-15,5 2-33 0,0-2-26 16,-5 0-22-16,5-1-17 0,-1 2-16 16,-4-4-10-16,6 0-12 0,-2 0-8 15,1-4-5-15,1-1-4 0,-2 0-3 0,1-1-5 16,0-2-4-16,-5 0-2 0,5-1-1 0,-5-1 0 15,0 1-1-15,-5 4 2 0,5-4 17 16,-5 4 10-16,0-1 3 0,-5 4 3 0,5-2-12 16,1 4-8-16,4 0-19 0,-6 4-9 15,2-2-5-15,4 1-1 0,0 2 14 0,-5 1 7 16,5 0 3-16,0 2 1 0,-5-2-9 16,5 1-30-16,0-1-63 0,0 0-129 0,0-1-222 15,0-2-324-15,0-1-184 0,0-2-73 16,0 3 7-16,0 0 100 0,0 0 207 15</inkml:trace>
  <inkml:trace contextRef="#ctx0" brushRef="#br0" timeOffset="2118.808">5046 9793 45 0,'0'-2'203'0,"-6"2"15"0,6 0-8 16,0 0-3-16,0 0 13 0,0 0 23 0,-4 2 33 15,4-2 37-15,0 0 41 0,0 0 41 16,0 0 40-16,0 0 35 0,0 3 16 0,0-3-13 15,0 3-41-15,0-3-61 0,0 0-72 16,0 0-77-16,0 2-72 0,0-2-52 16,4 0-34-16,-4 0-22 0,0 4-13 0,0-4-7 15,0 2-6-15,6 1 0 0,-6-1 2 16,4 1 0-16,-4 0 0 0,5 0-1 16,0 0 0-16,-5-1-2 0,5 1-3 0,0-3-3 15,0 3-3-15,0-1 0 0,-1-2-1 16,2 0-3-16,-2 0 1 0,-4 0 0 15,5 0 3-15,-5-2-2 0,5 2 1 0,-5-3 2 16,0 0-2-16,0 1 3 0,0-1 2 16,0 0 4-16,-5 0 1 0,5 0 3 0,-5 3 3 15,5-2 3-15,-4-1 1 0,-2 3 0 16,6 0-1-16,-4 0-1 0,-1 3-4 0,0-1-5 16,0-2-2-16,5 6-3 0,-5-3-4 15,5 2-1-15,-5-2-1 0,5 2 0 16,0-2-1-16,0 3-1 0,0-3 1 0,0-1 2 15,5 4 2-15,0-4 0 0,-5 2 1 16,5-2 0-16,0-2 1 0,-5 3-1 0,5-3 0 16,-1-3-1-16,2 3-2 0,-2-2 0 15,1-2-1-15,-5-1-3 0,5 2 0 0,-5-2-3 16,5-1-1-16,-5 1-2 0,0-1 0 16,0 1 1-16,-5-1 1 0,5 1-1 15,-5 0 2-15,0 1 1 0,1-1 2 16,-2 2-1-16,6 1 1 0,-4-1 1 0,-1 0-1 15,0 3-1-15,0 0 1 0,0 0 0 0,0 3 0 16,5 2 0-16,-5 1-1 0,5 0-2 16,0 1-19-16,-4 2-37 0,4-1-84 15,0 0-165-15,0 1-253 0,0-1-301 0,0-2-144 16,0-1-49-16,4 0 39 0,1 1 141 0,0-3 241 16</inkml:trace>
  <inkml:trace contextRef="#ctx0" brushRef="#br0" timeOffset="2819.249">4815 10389 352 0,'0'-3'597'0,"0"1"130"0,0-1 138 16,0 0 32-16,-5 0-97 0,5-3-123 15,0 4-105-15,-5-4-92 0,5 4-102 0,-5-4-93 16,5 3-54-16,-5-2-24 0,1 2-6 15,-2 0-15-15,1 1-15 0,-5-2-18 16,6 2-19-16,-6 4-22 0,0 2-26 0,0-2-18 16,0 6-56-16,1 1-12 0,-1 2 0 0,0 3 0 15,0 2 0-15,6 1 0 0,-2 5 0 16,2 0 0-16,4 0 0 0,0 3 0 0,4 0 0 16,2 0 0-16,3-1 0 0,1 1 0 15,5-3 0-15,0-2 0 0,4-1 0 0,0-5 0 16,2-3 0-16,-2-6 0 0,0-2 0 15,6-6 0-15,-6-2 0 0,2-6 0 16,-2-3 0-16,-4-3 0 0,-1-2 0 0,-4-3 0 16,0-3 0-16,-5-2 0 0,0-1 0 15,0 0 0-15,-5 4 0 0,0-1 0 16,-5-1 0-16,-5 8 0 0,0-4 0 0,-5 5 0 16,0 0 0-16,-4 4 0 0,4 2 0 15,-9 2 0-15,4 4 0 0,1 5 0 16,-6 2 0-16,5 4-310 0,1 5-475 0,4 0-312 15,-5 3-125-15,11-1-10 0,-1 2 51 16,5-2 122-16,0-2 238 0,5-2 375 0</inkml:trace>
  <inkml:trace contextRef="#ctx0" brushRef="#br0" timeOffset="3574.316">6551 9694 180 0,'0'-3'487'0,"0"0"120"0,5 1 133 16,-5-2 85-16,0 2-21 0,0 0-58 0,0-2-65 15,0 2-68-15,-5-1-84 0,5 3-101 16,0-3-77-16,0 3-34 0,0-2-9 0,0 2-5 16,0 2-31-16,0-2-272 0,-5 0 0 15,5 3 0-15,0 2 0 0,0 1 0 16,0 2 0-16,0 6 0 0,0 0 0 16,-5 3 0-16,5 2 0 0,0 0 0 0,0 3 0 15,-5 0 0-15,5 0 0 0,5 1 0 16,-5-4 0-16,0 0-16 0,0-2-462 0,0-4-124 15,0-2-165-15,0-3-197 0,0-2-125 16,0-3-21-16,0-3 55 0,0-5 133 0,0-1 211 16,0-5 267-16</inkml:trace>
  <inkml:trace contextRef="#ctx0" brushRef="#br0" timeOffset="3785.87">6634 9716 311 0,'0'-6'796'0,"5"1"197"0,-5 2 137 0,5 3 91 15,-5-2-183-15,0 2-242 0,0-3-228 16,0 6-163-16,5-3-103 0,-5 2-62 16,0 1-39-16,0 2-25 0,0 4-162 0,4-1-14 15,-4 3 0-15,0 6 0 0,0-3 0 16,0 2 0-16,0 4 0 0,0-1 0 16,0 3 0-16,0 0 0 0,0-3-456 0,0 3-421 15,-4 0-295-15,4-2-121 0,-5-1-2 16,5-6 78-16,-5 1 195 0,5-2 400 15</inkml:trace>
  <inkml:trace contextRef="#ctx0" brushRef="#br0" timeOffset="4652.987">9345 9714 226 0,'-4'-4'372'0,"4"4"59"0,0-2 31 0,0-1-33 16,0 0-24-16,-5 3 6 0,5-2 43 16,0-1 64-16,0 3 42 0,0-3 11 15,0 3-11-15,0 0-31 0,0-3-53 0,0 3-80 16,0 0-62-16,-5 0-47 0,5 0-37 16,0 0-37-16,0 0-37 0,0 0-45 15,0 0-131-15,0 0 0 0,0 0 0 0,0 0 0 16,0 3 0-16,0-3 0 0,0 0 0 15,0 0 0-15,0 3 0 0,0 0 0 0,0 2 0 16,0 4 0-16,0 1 0 0,0 1 0 16,-5 6 0-16,5 0 0 0,0 2 0 0,0 3 0 15,0-3 0-15,0 3 0 0,0 0 0 16,0 1 0-16,0-4 0 0,0-3-80 0,0-2-462 16,0 0-169-16,0-3-210 0,0-6-185 15,5-2-48-15,-5-3 31 0,0-5 114 0,0-4 187 16,5 1 264-16</inkml:trace>
  <inkml:trace contextRef="#ctx0" brushRef="#br0" timeOffset="4841.487">9400 9757 482 0,'0'-8'868'0,"0"5"183"0,4-2 119 0,-4 2 59 0,-4 0-209 16,4 1-246-16,0 2-230 15,0 0-160-15,0 0-99 0,0 5-75 0,0 0-56 16,0 7-134-16,0 2-20 0,0 2 0 15,0 4 0-15,0 1 0 0,0 4 0 0,-6 3-178 16,2 2-480-16,4 0-397 0,-10 1-205 16,5 2-69-16,0-2 45 0,-5 1 141 0,1 2 322 15,-1 1 385-15</inkml:trace>
  <inkml:trace contextRef="#ctx0" brushRef="#br0" timeOffset="7587.652">7914 9826 248 0,'0'-5'413'0,"0"2"66"15,0 0 68-15,0 0-52 0,0 1-61 16,0-1-37-16,0 1-5 0,0-2-2 0,0 2 8 16,4-1-6-16,-4 0-20 0,0 1-31 15,0 2-35-15,0-3-41 0,0 3-48 0,0 0-45 16,0 0-30-16,0 0-18 0,0 0-18 16,0 0-16-16,0 0-16 0,0 0-13 0,0 3-11 15,0-3-6-15,0 0-4 0,-4 0-5 16,4 2-2-16,0 1-4 0,0 2-1 0,0-1 0 15,0 1 0-15,0 0-1 0,4 4-1 16,-4-4-4-16,6 0-3 0,-6 1-6 16,4-3-4-16,1 2-3 0,1-2-5 0,-2 0-1 15,-4-3-1-15,10 2 0 0,-5-4 0 16,-5-1-1-16,5 0 2 0,0-2 0 16,0-1 0-16,-5 1-1 0,0-3 0 0,0 2 0 15,0-2-1-15,0 3 0 0,-5-1 1 16,5 0 1-16,-5 1 4 0,0-1 2 0,0 1 3 15,0 2 0-15,0 0 1 0,1 1-3 16,-2 2-3-16,1-4-2 0,1 4-3 0,4 4-3 16,-6-4-1-16,2 2 0 0,-1 1 0 15,5 0 0-15,-5-1 2 0,5 1 3 0,-5 3 1 16,5-3 1-16,0 2 1 0,0 0 0 16,0 1 0-16,5-3 0 0,-5 2 0 0,5 1-1 15,-5-3 0-15,5 2-1 0,-1-2 0 16,2 2-1-16,-2-2-3 0,1-3-3 0,1 3-3 15,-2-3-5-15,1 0-7 0,0 0-9 16,0-3-12-16,0 0-8 0,-5-2-11 16,5-1 0-16,-5 1 2 0,5-4 5 0,-10 4 12 15,5-3 11-15,-5 2 17 0,5-2 11 16,-5 0 9-16,0 2 3 0,-5 0 4 16,6 1 2-16,-7 0-4 0,7 2-6 0,-2 3-2 15,-3 0-2-15,4 3-3 0,0-1-2 16,0 4-1-16,1 2 0 0,-2 0-2 0,6 1-21 15,0-1-42-15,0 3-92 0,0-3-181 16,0 3-284-16,0-3-275 0,0-2-129 0,6 2-35 16,-2-2 53-16,6 0 159 0,-5-4 273 15</inkml:trace>
  <inkml:trace contextRef="#ctx0" brushRef="#br0" timeOffset="31330.883">6604 6721 167 0,'0'-6'432'0,"0"3"84"15,6 0 88-15,-6 1 2 0,0-1-28 0,0 0-18 16,0 0-8-16,0 3-18 0,0-3-35 16,0 3-49-16,0 0-57 0,0 0-60 0,0 0-55 15,0 0-34-15,0 0-22 0,0 3-12 16,0 0-9-16,0 3-12 0,-6 2-14 16,2 6-13-16,-1 0-19 0,0 2-19 0,5 6-105 15,-10 0-19-15,5 3 0 0,0 0 0 16,1-1 0-16,-2-2 0 0,2 4 0 0,-1-7 0 15,5-2 0-15,-5-4 0 0,5-5 0 16,0 0 0-16,0-4 0 0,0-4 0 0,0-4 0 16,5-6-76-16,-5-4-100 15,0-3-25-15,5-5-12 0,-5-2 11 0,4-4 30 16,-4 1 35-16,6-4 36 0,-6 0 30 0,4 4 28 16,-4-1 22-16,5 1 14 0,-5 5 16 15,5-3 18-15,-5 6 19 0,5 2 16 0,0 0 16 16,-5 7 14-16,5-2 10 0,0 1 6 15,-1 6 3-15,2-1 7 0,-1 4 8 16,-1 2 13-16,-4 0 14 0,10 2 19 0,-5 4-95 16,0 5-77-16,0 0 0 0,4 3 0 15,1 2 0-15,-5 4 0 0,5-1 0 0,0 6 0 16,-1 0 0-16,6-1 0 0,-5 4 0 16,0-3 0-16,5-1 0 0,-6 2 0 15,1-4 0-15,5-1 0 0,-5-1 0 0,0-1 0 16,-5-2 0-16,4-1 0 0,-3-2-248 15,-2 0-442-15,1-3-142 0,-5 0-172 0,5-3-112 16,-5 1-11-16,-5-4 65 0,5 0 142 16,-5 1 212-16,1-6 262 0</inkml:trace>
  <inkml:trace contextRef="#ctx0" brushRef="#br0" timeOffset="31559.279">6560 6877 26 0,'-14'-2'746'0,"4"-1"230"16,0 1 151-16,0 2 115 0,1-3-4 0,3 3-225 16,2 0-302-16,4 0-181 0,0 0-116 15,0-3-246-15,4 3-168 0,6 0 0 16,1-3 0-16,3 0 0 0,1 1 0 0,4-1 0 16,1 0 0-16,-6 1 0 0,11-2 0 15,-5 2 0-15,-1 2 0 0,1 0 0 16,0 0-744-16,-6 6-429 0,1-1-147 0,4 0-9 15,-4 4 67-15,5-1 150 0,0-3 306 0,-1 4 377 16</inkml:trace>
  <inkml:trace contextRef="#ctx0" brushRef="#br0" timeOffset="32815.589">6212 12736 20 0,'0'0'455'0,"0"-2"117"0,0 2 120 16,0-4 118-16,0 4 5 0,0-2-39 15,0 2-63-15,0-2-61 0,0 2-73 0,0 0-90 16,0 0-116-16,0 0-83 0,0 0-57 15,0 2-39-15,0-2-27 0,0 2-20 0,5 2-14 16,-5 1-52-16,5 1-81 0,0 2 0 16,0 3 0-16,0 3 0 0,0-1 0 0,-1 4 0 15,2 0 0-15,3 2 0 0,-4 0 0 16,0 0 0-16,0 1 0 0,5-1 0 16,-5-2 0-16,0-1 0 0,0-4 0 0,-1 1 0 0,2-5 0 15,-2-2 0-15,-4 0 0 0,5-1 0 16,-5-5 0-16,0-3 0 0,-5-3 0 15,5-4 0-15,-4-2 0 0,-2-4 0 0,2-1 0 16,-6-2 0-16,5-6 0 0,-5 3 0 0,5-3 0 16,-5 1 0-16,1-1 0 0,3 0 0 15,2 0 0-15,-1 3 0 0,5 0 0 0,-5 3 0 16,5-1 0-16,0 4 0 0,5 2 0 16,-5 3 0-16,5 0 0 0,-1 3 0 0,2 2 0 15,3 1 0-15,-4 5 0 0,0-3 0 16,5 6 0-16,0 0 0 0,-5-1 0 0,4 6 0 15,-3-2 0-15,3 5 0 0,-4 0 0 16,0 3 0-16,0 2 0 0,0-2 0 0,-5 3 0 16,5-1 0-16,-5-2 0 0,0 0 0 15,0 0 0-15,0-4 0 0,0 2 0 0,-5-1 0 16,5-6-25-16,0 4-162 0,0-7 9 0,-5 4 13 16,5-4 20-16,5-2 20 0,-5 0 25 15,5 0 23-15,-1 0 27 0,2-2 19 0,-2-1 16 16,7 0 7-16,-2 1 7 0,1-1 7 15,0 0 14-15,4 0 22 0,-4 3 22 0,0 0 26 16,-1 0 23-16,6 3 14 0,-5 3 7 16,0-1-1-16,0 0-10 0,-5 4-3 0,4 2-8 15,-3 0-89-15,-2 0-23 0,1 3 0 0,-5-1 0 16,0 1 0-16,0 0 0 0,0 0 0 16,-5 0 0-16,1 0 0 0,-2 0 0 0,-3-4 0 15,4-1 0-15,-10-1 0 0,6 0-167 0,-6-2-147 16,0-1-157-16,0-2-216 0,-4-3-255 15,-1 0-159-15,5-6-44 0,-4 1 35 0,4 0 135 16,0-1 220-16,5-5 290 0</inkml:trace>
  <inkml:trace contextRef="#ctx0" brushRef="#br0" timeOffset="33783.2">6340 7479 225 0,'0'0'347'16,"-5"0"56"-16,5 0 15 16,-5 0-39-16,5 0-31 0,0 0-9 0,-5 0 7 15,5 0 20-15,0 0 30 0,0-3 40 0,0 3 29 16,0 0 4-16,-5 0-15 0,5 0-37 16,0 0-52-16,0 0-70 0,0 0-64 15,0 0-46-15,0 3-32 0,0-3-18 0,0 0-15 16,0 0-8-16,0 0-5 0,5 0 1 15,0 3 1-15,0-3-1 0,0 3-2 0,4-3-3 16,-3 2-5-16,3 1-50 0,6 2-48 16,-5-1 0-16,0 0 0 0,4 0 0 0,-4 1 0 15,5-2 0-15,0 0 0 0,-5 2 0 16,-1-2 0-16,1 2 0 0,0-2-60 16,-1 3-224-16,1-1-171 0,-5-2-269 0,5 0-325 15,-5 0-126-15,0-1-17 0,5-2 48 16,-5 0 145-16,4-2 260 0</inkml:trace>
  <inkml:trace contextRef="#ctx0" brushRef="#br0" timeOffset="34082.06">6629 7385 330 0,'-5'0'617'0,"5"0"148"0,0 0 141 0,0 0 32 16,0 0-126-16,0 0-149 0,-5 0-134 15,5 3-128-15,0-3-120 0,0 0-89 0,0 2-51 16,0 2-19-16,0-2-6 0,0 1-1 16,0 2-3-16,-4 1 0 0,4 0-10 15,-5 5-13-15,-1-3-17 0,2 6-18 0,-1 0-21 16,0 2-17-16,0 0-23 0,-5 1-47 15,1 0-68-15,3 2-120 0,-3-3-225 0,4-2-348 16,-5 0-227-16,5-3-90 0,0-2-1 16,5 1 82-16,0-4 206 0,0-3 341 15</inkml:trace>
  <inkml:trace contextRef="#ctx0" brushRef="#br0" timeOffset="35370.208">6124 12124 195 0,'-5'-2'240'0,"5"2"-12"0,0 0-18 16,-4 0-13-16,4 0-4 0,0-3 4 15,-6 3 5-15,6 0 6 0,0-3 7 0,0 3 6 16,0-3 6-16,-5 3 12 0,5-2 18 16,0 2 19-16,0-4 31 0,-4 4 32 0,4-2 39 15,0 2 24-15,0 0 1 0,-6 0-19 16,6 0-38-16,0 0-48 0,0 0-60 0,0 0-57 15,0 0-42-15,0 0-23 0,0 0-12 16,0 0-9-16,0 0-5 0,0 0-4 0,0 0-2 16,0 0 4-16,0 0 5 0,6 0 2 15,-2 0-3-15,1 0-4 0,1 0-7 0,-2-3-15 16,6 0-18-16,0 1-16 0,0-1-11 16,0 0-8-16,-1-3-5 0,6 1-5 0,-5 2-2 15,-1-3 0-15,1 1-4 0,5 2 0 16,-5-2-1-16,-1 2 1 0,1-3 0 0,-5 4 0 15,5-4 0-15,-5 4 1 0,0-2 0 0,0 4 0 16,-5-2 1-16,5 0 0 0,-5 2 1 16,5 0 0-16,-5 0-1 0,0 0-4 0,0 0-2 15,0 0-1-15,0 0-1 0,0 2 0 0,-5-2 2 16,5 2 3-16,0 2 3 0,-5-4 4 16,5 2 0-16,0 1 4 0,-5 0 2 15,5-1 3-15,0 1 0 0,-5 0 1 0,5 3 1 16,0-4 3-16,0 4 6 0,5 0 7 0,-5 2 5 15,0 0 3-15,5 0-7 0,0 0-31 16,0 4 0-16,0 2 0 0,-1-4 0 0,2 4 0 16,-2 0 0-16,1 0-62 0,0-1-171 15,5 2-208-15,-5-2-354 0,0 1-306 0,-1-1-130 16,-4-1-15-16,6-1 71 0,-2-3 184 16,1 0 343-16</inkml:trace>
  <inkml:trace contextRef="#ctx0" brushRef="#br0" timeOffset="67872.479">11979 6119 217 0,'-10'-8'735'16,"0"-1"185"-16,5 4 121 0,-4-3 98 15,4 5-116-15,0-3-208 0,0 4-195 0,5 2-136 16,-5-3-72-16,10 3-37 0,-5 3-19 0,5 2-302 16,5 1-54-16,4 5 0 0,-4 3 0 15,4 5 0-15,1 1 0 0,5 4 0 16,0 1 0-16,-1 3 0 0,1 2 0 0,0-3 0 15,4 4 0-15,-4 2 0 0,5-3 0 0,-6 1 0 16,5-4 0-16,-4 0 0 0,-1-2 0 16,1-5 0-16,0-1 0 0,-1-2 0 0,1-4 0 15,-6-4-818-15,7-4-378 0,-7-2-98 16,0-6 24-16,-4-2 79 0,5-4 149 0,-5-4 244 16,-5-4 306-16</inkml:trace>
  <inkml:trace contextRef="#ctx0" brushRef="#br0" timeOffset="68044.574">12410 6378 477 0,'-14'-33'811'0,"4"0"177"0,-10 0 126 15,6 5 45-15,-1 1-175 0,0 2-193 16,0 6-189-16,1 2-127 0,-1 7-86 16,0 4-70-16,0 3-237 0,1 8-82 0,-1 7 0 15,0 1 0-15,-4 6 0 0,0 6 0 0,4 3 0 16,-5 5 0-16,0 0 0 0,6 0 0 16,-6 3 0-16,0 3-389 0,5-3-283 15,-4-1-325-15,4-1-169 0,0-1-48 0,5-6 25 16,1 1 95-16,4-7 229 0,5-3 362 15</inkml:trace>
  <inkml:trace contextRef="#ctx0" brushRef="#br0" timeOffset="68425.759">12229 6525 228 0,'5'-6'849'0,"5"0"167"15,-6 4 109-15,1 2 92 0,1-3-86 16,-2 0-341-16,6 3-278 0,5-2-161 0,-6-1-100 15,6 0-88-15,5 0-65 0,0 0-43 16,-1-2-25-16,6-1-5 0,-6-2-5 16,6 0-4-16,-1 0-3 0,-4 0-2 0,-1-4-6 15,-4 1-6-15,5 0-13 0,-6 0-14 16,-4-2-14-16,0 1-13 0,-5-1-10 0,0-16-5 16,-5 35 1-16,-5-17 7 0,0 1 9 15,-5-2 10-15,-4 4 8 0,-1-3 10 0,0 3 7 16,-4 0 6-16,4 5 9 0,-5-3 14 15,5 6 20-15,-4 3 26 0,4 3 29 0,5 4 35 16,-5 2 33-16,6 4 28 0,-1 1 15 16,5 5-156-16,5 0-41 0,0 2 0 15,0 1 0-15,10 3 0 0,0-3 0 0,4 0 0 16,1 0 0-16,5-7 0 0,0-1 0 16,4-3 0-16,0-6 0 0,6-5 0 15,-1-6-565-15,1-2-200 0,-1-9-202 0,1-2-168 16,-6-6-27-16,1-3 46 0,-1-3 120 15,0-2 201-15,-3 0 253 0</inkml:trace>
  <inkml:trace contextRef="#ctx0" brushRef="#br0" timeOffset="68765.847">12748 6020 571 0,'-4'-5'907'0,"-11"5"161"0,10 5 125 16,-5 5 86-16,0 7-222 0,6 2-253 15,-1 4-172-15,0 2-110 0,5 5-364 16,0 0-158-16,5 4 0 0,0 2 0 0,5-1 0 15,-1-2 0-15,1 0 0 0,5-3 0 16,-5 1 0-16,-1-7 0 0,1 2 0 16,0-7 0-16,0-3 0 0,-5 1 0 0,0-6 0 15,-5-3 0-15,0-5 0 0,0 0 0 16,0-3 0-16,-5-6 0 0,-5 1 0 0,5-6-110 16,-5-3-4-16,0-3 34 0,1 1 30 15,-1 0 28-15,-5-2 34 0,10 2 29 0,-5 2 25 16,6 4 18-16,-2-2 13 0,6 4-21 15,0 0-76-15,6-1 0 0,-2 7 0 16,6-4 0-16,0 6 0 0,4 0 0 0,1 0 0 16,0 3 0-16,0 0 0 0,4-1 0 15,-4 4 0-15,-1-3 0 0,1 2 0 16,-5-2-298-16,5 2-258 0,-10-2-237 0,0-3-278 16,0 0-100-16,-5-5-1 0,4-1 63 15,-8-2 149-15,4-3 247 0</inkml:trace>
  <inkml:trace contextRef="#ctx0" brushRef="#br0" timeOffset="68924.423">12695 6008 449 0,'-29'-35'903'16,"-1"-1"150"-16,5 9 122 0,1 1 122 15,4 4-173-15,1 6-318 0,4 8-214 0,0-1-112 16,0 9-168-16,5 6-312 0,6 5 0 16,-6 3 0-16,5 8 0 0,0 3 0 0,0 5 0 15,0 3-373-15,1 3-716 0,-2 2-236 16,2-2-69-16,-1 1 57 0,0-1 134 15,0-1 295-15,0-2 425 0</inkml:trace>
  <inkml:trace contextRef="#ctx0" brushRef="#br0" timeOffset="69527.813">11184 6599 200 0,'-4'-5'520'0,"-1"2"120"16,5 0 128-16,-6-3 91 0,2 1-64 0,4-1-87 15,-5 1-73-15,0-3-65 0,0-1-79 16,0 1-105-16,0 0-74 0,0 0-47 0,-5-1-34 16,6 1-37-16,-6 3-38 0,0-1-30 15,0 0-30-15,-5 6-27 0,6 0-24 16,-1 6-15-16,0 2-12 0,1 3-8 0,3 3-3 15,2-1 1-15,-1 7 0 0,10-4 0 16,-5 7-1-16,10-4 1 0,-1 0-2 16,1-2 0-16,5-1-6 0,4-4-15 0,1-2-22 15,0-4-25-15,-1-6-25 0,0-3-20 16,2-5-14-16,-7 0 4 0,1-6 13 0,0 0 20 16,-6-2 21-16,1-1 21 0,-5-2 16 15,-5 2 9-15,5 1 7 0,-10 2 9 16,5 0 4-16,-5 3 7 0,5 0 4 0,-5 3 1 15,0 2 1-15,5 4-4 0,-5 2-2 0,5 2-2 16,0 6-3-16,0 1 1 0,0 2 1 16,0 3 3-16,5-1 1 0,0 4 0 0,0 0-1 15,0 2 0-15,5-2-2 0,-5-4-24 16,5 1-52-16,-6 0-76 0,2-3-140 16,3-3-219-16,-4-3-304 0,0-2-221 0,0-3-78 15,-1-3 7-15,2-2 103 0,-2-3 197 16,-4-3 296-16</inkml:trace>
  <inkml:trace contextRef="#ctx0" brushRef="#br0" timeOffset="69722.343">11258 6450 38 0,'-20'-25'854'0,"1"-3"211"15,4 1 143-15,1 2 120 0,4 3 77 16,5 3-396-16,-1 5-304 0,6 0-148 16,6 6-535-16,-1 0-22 0,9 5 0 0,1 3 0 15,0 5 0-15,4 4 0 0,1 4 0 0,0 7 0 16,-1 5 0-16,0 3 0 0,2 5 0 15,-7 2 0-15,1 6 0 0,-6 4 0 0,1-1 0 16,-5 3 0-16,0 3 0 0,-5 2-153 16,0-3-1392-16,-5 4-43 0,0-3 78 15,1 2 153-15,-2-5 248 0,2 0 454 0</inkml:trace>
  <inkml:trace contextRef="#ctx0" brushRef="#br0" timeOffset="70819.769">13548 6224 165 0,'-5'-6'522'0,"5"0"138"0,0 2 153 15,0 1 113-15,-5-3-51 0,5 3-76 16,0 0-82-16,0 3-89 0,-5-2-117 0,5 4-131 16,0-2-90-16,-5 6-61 0,5 3-46 15,-4 1-30-15,-2 7-27 0,2-1-22 16,-7 7-23-16,7 2-52 0,-6-1-29 0,0 1 0 15,5 2 0-15,-4-2 0 0,-1 3 0 0,0-6 0 16,5 0 0-16,-4-6 0 0,3 1 0 16,2-6 0-16,-1-2 0 0,5-4 0 15,-6-2 0-15,6-6 0 0,0-5-21 0,0-3-31 16,0-6 8-16,0-2 12 0,6 0 13 16,-1-3 8-16,-5-3 6 0,10 3 1 0,-6-3 2 15,1 2 2-15,5 2 1 0,-1 2 0 16,1-1 1-16,0 3 3 0,0 1 8 0,0 2 7 15,0 3 10-15,-1 2 11 0,6 5 11 16,-5-2-27-16,5 6-25 0,-1 6 0 0,1-2 0 16,0 5 0-16,0 5 0 0,4-1 0 15,-4 1 0-15,4 3 0 0,-4 3 0 16,5-4 0-16,-5 4 0 0,-1-4 0 0,1 3 0 16,0-2 0-16,-6-1 0 0,1 1 0 15,-5-1 0-15,0-2 0 0,0 0-1 0,-5-3-171 16,0 0-6-16,0 0 15 0,-5-3 35 15,-5 0 34-15,0 1 33 0,1-1 32 0,-11 1 27 16,0-5 18-16,1 2 6 0,-6 0 8 16,1-1 11-16,-5-2 8 0,-1 0 6 15,5-3 4-15,-4 0-2 0,0 0-6 0,4 0-6 16,5-3-7-16,-4 3-10 0,10 0-10 0,-1 0-9 16,5 0-7-16,5 0-8 0,0 3-11 15,10 0-23-15,-5-1-38 0,9 1-51 16,2 0-71-16,3-1-139 0,1 1-234 0,9-3-303 15,1-3-184-15,0 1-66 0,4-6 10 16,1-1 108-16,4 1 223 0,-5-3 317 16</inkml:trace>
  <inkml:trace contextRef="#ctx0" brushRef="#br0" timeOffset="73210.641">14107 6282 250 0,'0'0'531'0,"0"0"126"15,0 0 130-15,-5-3 56 0,5 3-56 16,0-3-85-16,-5-2-87 0,5-1-81 0,-5 3-90 16,5-2-100-16,-5-1-70 0,1 1-39 15,-7-1-27-15,7 4-24 0,-11-4-20 0,5 6-23 16,-5-2-21-16,-4 4-21 0,4 1-20 16,-4 6-13-16,-1-2-8 0,0 7 0 0,1 3-47 15,-1 2-11-15,5 1 0 0,1 4 0 16,4 4 0-16,0-1 0 0,5 1 0 0,5 0 0 15,0 2 0-15,5-3 0 0,10-1 0 16,-5-5 0-16,9-2 0 0,0-4 0 16,2-5 0-16,3-1 0 0,0-6 0 0,6-6 0 15,-5-3 0-15,-1-5 0 0,1-3 0 16,-6-2 0-16,0-1 0 0,-4-5 0 0,0 3 0 16,-5-3 0-16,-6-3 0 0,-4 3 0 15,6-3 0-15,-12 3 0 0,2-3 0 16,-1 3 0-16,-10 3 0 0,5-1 0 0,-4 4-35 15,-1 5-409-15,0 0-113 0,0 3-185 16,6 2-233-16,-6 6-128 0,10 3-27 16,0 0 42-16,5 2 137 0,0 1 229 0,10-1 294 15</inkml:trace>
  <inkml:trace contextRef="#ctx0" brushRef="#br0" timeOffset="73645.481">14401 6240 68 0,'5'-2'808'0,"0"-1"202"0,-5 0 136 0,5 1 115 16,-5-2 23-16,0 2-321 0,0-1-293 16,0 3-170-16,0 0-119 0,0 0-281 15,-5 3-100-15,5 3 0 0,-5 4 0 0,0 4 0 16,0 3 0-16,-5 5 0 0,6 3 0 16,-6 2 0-16,0 3 0 0,5 1 0 15,-5-3 0-15,5-1 0 0,1-2 0 0,-2-3 0 16,1-3 0-16,5-5 0 0,0-3 0 15,0-3 0-15,0-2 0 0,5-9 0 16,1-2 0-16,-6-4 0 0,9-7 0 0,-4-4 0 16,0-2 0-16,0 0 0 0,0-5 0 15,0-1 0-15,-1-2 0 0,2-1 0 0,-6 4 0 16,4 0 0-16,1 2 0 0,5 5 0 0,-5 1 0 16,0 5 0-16,0 3 0 0,5 6 0 15,-5 2 0-15,-1 3 0 0,6 6 0 16,0 2 0-16,-5 6 0 0,5 0 0 0,-1 4 0 15,-3 2 0-15,3 2 0 0,1 3 0 16,0 3 0-16,0-1 0 0,0 1 0 0,4-1 0 16,-4 0 0-16,4-2 0 0,-3-3 0 15,3 0 0-15,-4-5 0 0,0 0 0 16,0-1 0-16,0-5-684 0,-10 0-357 0,0 0-182 16,0-5-34-16,-6-4 46 0,2-2 113 15,-1-2 210-15,-10-4 298 0</inkml:trace>
  <inkml:trace contextRef="#ctx0" brushRef="#br0" timeOffset="73812.549">14391 6494 132 0,'-24'-11'737'0,"-1"0"196"0,0 3 138 16,6 2 104-16,4 0-77 0,1 4-245 15,4 0-252-15,5-1-155 0,5 0-96 0,0 0-66 16,10 3-48-16,0-3-30 0,5 1-137 16,-1-2-69-16,6 2 0 0,4-4 0 0,1 4 0 15,4-1 0-15,1 3 0 0,-6-3-73 16,6 3-427-16,-6-2-310 0,5 2-310 0,1-3-128 15,-1 3-4-15,1-3 73 0,-1-3 187 16,-4 3 295-16</inkml:trace>
  <inkml:trace contextRef="#ctx0" brushRef="#br0" timeOffset="74388.743">14789 6235 270 0,'-15'-3'853'0,"5"3"183"16,-5-2 126-16,5 2 102 0,1-4-117 0,4 4-308 15,0 4-254-15,0-4-135 0,5 5-79 16,0 0-157-16,0 3-214 0,5 4 0 16,0-1 0-16,0 5 0 0,-1 3 0 0,1 1 0 15,1 2 0-15,-2 3 0 0,1-3 0 16,0 3 0-16,-5-3 0 0,5 0 0 0,0-3 0 16,0 1 0-16,0-7 0 0,-1-2 0 15,-4-3 0-15,6 0 0 0,-6-4 0 0,0-4 0 16,0-6 0-16,0-2 0 0,0-3 0 15,-6-3 0-15,6-3 0 0,-4-5 0 0,-1 1 0 16,0-5 0-16,-5-1 0 0,0-1 0 16,6 0 0-16,-7 1 0 0,7 2 0 15,4 0 0-15,-5 7 0 0,5 0 0 0,0 4 0 16,5 4 0-16,-5 4 0 0,9 1 0 16,-3 5 0-16,3 2 0 0,1 4 0 0,5 5 0 15,-1 0 0-15,1 3 0 0,0 2 0 16,0 4 0-16,-1-4 0 0,1 1 0 15,4-3 0-15,-4 3 0 0,0-7 0 0,5 2 0 16,-6-7 0-16,1 0 0 0,-1-2 0 16,1-6 0-16,-5 1 0 0,5-4 0 15,-10-2 0-15,5-4 0 0,-10-1 0 0,4-1 0 16,-4 1 0-16,-4-4 0 0,4 0 0 16,-5 0 0-16,0 1 0 0,0 2 0 0,0 1 0 15,0 1 0-15,0 4 0 0,5 3 0 16,-4 5 0-16,4 0 0 0,0 5 0 0,4 3 0 15,-4 4 0-15,5 4 0 0,0 1 0 16,0 2 0-16,0 3 0 0,5 3 0 0,-6 0 0 16,6-1 0-16,0 1 0 0,0 0 0 15,4-3 0-15,-3 1 0 0,-1-5 0 0,4-1 0 16,-4 3 0-16,0-10-1218 0,0 2-390 16,-6-7 47-16,11-2 145 0,-5-6 228 15,10-5 406-15,-1-6 366 0</inkml:trace>
  <inkml:trace contextRef="#ctx0" brushRef="#br0" timeOffset="74913.852">15750 6260 150 0,'-15'-6'635'0,"5"-2"190"16,-5 2 148-16,5-2 102 0,-4 0-120 15,4 2-177-15,0 0-151 0,0-1-134 0,5 1-105 16,1 3-73-16,-2-2-55 16,2 2-41-16,4 3-37 0,0 0-28 0,4 0-18 15,2 5-110-15,3 4-26 0,1 1 0 16,5 8 0-16,0-2 0 0,-1 6 0 0,6 3 0 16,0 0 0-16,-5 2 0 0,4-2 0 15,0-3 0-15,1 0 0 0,-5-6 0 0,5 2 0 16,-6-8 0-16,1-2 0 0,-6-2 0 0,6-6 0 15,-5-6 0-15,0-2 0 0,-5-2 0 16,0-10 0-16,0 1 0 0,0-6 0 16,-5-2 0-16,-5-1 0 0,5-2 0 0,-10-1 0 15,5-2 0-15,-5 6 0 0,6 2 0 16,-7 3 0-16,7 2 0 0,-2 7-130 0,2 4-198 16,4 7-63-16,0 4-121 0,4 7-176 15,2 4-181-15,-2 1-148 0,11 5-51 16,-5 0 27-16,10 0 124 0,-1 1 210 0,1-1 243 15</inkml:trace>
  <inkml:trace contextRef="#ctx0" brushRef="#br0" timeOffset="75508.871">16181 6312 455 0,'-5'-11'835'0,"5"0"163"0,-4-3 114 0,-6 0 64 16,5 0-202-16,-5 1-212 0,5-1-183 0,-5 3-110 15,5 0-80-15,0 3-72 0,5 2-192 16,-5 4-125-16,5 2 0 0,0 2 0 15,0 6 0-15,5 4 0 0,-5 1 0 0,5 4 0 16,0 2 0-16,0 1 0 0,0 2 0 16,4 0 0-16,2-1 0 0,-1 2 0 15,-1-4 0-15,6-3 0 0,-1-1 0 0,1-2 0 16,0-4 0-16,0-4 0 0,4-5 0 16,-4 0 0-16,-5-5 0 0,4-4 0 15,-3-2 0-15,-2-3 0 0,1-2 0 0,-5-1 0 16,0 1 0-16,-5-4 0 0,0 4 0 15,0 0 0-15,-5-1 0 0,5 0 0 16,-5 6 0-16,0 1 0 0,0 1 0 0,0 4 0 16,1 1 0-16,4 4 0 0,0 6 0 15,-6 2 0-15,12 3 0 0,-6 0 0 0,4 3 0 16,1 3 0-16,0-4 0 0,0 7 0 16,10-4 0-16,-5-1 0 0,-1 1 0 0,6-2 0 15,5-4 0-15,-5 2 0 0,4-7 0 16,-4 1 0-16,4-4 0 0,0-2 0 0,2-2 0 15,-2-1 0-15,0-5 0 0,-4-1 0 16,5-1 0-16,-10-5 0 0,4 2 0 16,-4-1 0-16,0 1 0 0,-5-4 0 0,-5 0 0 15,0 0 0-15,-5 1 0 0,0-1 0 16,-4 4 0-16,-6-4 0 0,0 1 0 0,-5-1 0 16,5 3 0-16,-4 3 0 0,0 3 0 15,4 2 0-15,0 4 0 0,0 8 0 16,1-2 0-16,4 8 0 0,5 2 0 0,-5-1 0 15,10 7 0-15,-5-1 0 0,10 3 0 16,0 0 0-16,0 0 0 0,4 0 0 0,6 0 0 16,0-5 0-16,-1-1 0 0,1-4 0 15,0-2-50-15,5-7-387 0,-5 0-161 16,0-6-189-16,-1-3-185 0,1-1-127 0,-6-5-15 16,1-4 61-16,-5-1 146 0,0 1 215 15,0-4 247-15</inkml:trace>
  <inkml:trace contextRef="#ctx0" brushRef="#br0" timeOffset="75698.492">16568 6128 178 0,'-10'-17'731'0,"1"3"219"0,-1 3 163 0,0 0 131 16,5 2-78-16,1 1-173 0,-2 3-208 0,2-1-158 15,4 1-223-15,4 0-404 0,-4-2 0 16,6 3 0-16,3-2 0 0,1 1 0 16,0 1 0-16,5 1 0 0,0 3 0 0,-1 0 0 15,1 3 0-15,0 3 0 0,-1 3 0 16,0 2 0-16,1 2 0 0,0 7 0 15,-5-1 0-15,0 3-724 0,-5 2-593 0,5 2-82 16,-1-2 48-16,-4 1 111 0,5 0 195 16,0 0 303-16</inkml:trace>
  <inkml:trace contextRef="#ctx0" brushRef="#br0" timeOffset="76493.488">16784 6337 659 0,'-5'-2'991'16,"1"-2"167"-16,-6 2 144 0,5-1 123 0,0 0-281 15,0 3-303-15,5-2-174 0,-5 2-663 16,5 0-4-16,5 2 0 0,-5 1 0 16,5 0 0-16,0 3 0 0,0 1 0 0,-5 4 0 15,4-2 0-15,2 2 0 0,-2 0 0 0,1 2 0 16,-5-1 0-16,5-4 0 0,0 3 0 16,-5-5 0-16,5-1 0 0,0 1 0 0,0-3 0 15,-1-6 0-15,2 0 0 0,-1-5 0 0,5-4 0 16,-6-1 0-16,1-4 0 15,0-2 0-15,0 3 0 0,0-4 0 0,-1 4 0 16,2-1 0-16,-6 3 0 0,4 3 0 0,-4 3 0 16,5 2 0-16,0 3 0 0,-5 3 0 15,5 3 0-15,0 6 0 0,-5-1 0 16,5 3 0-16,0 5 0 0,-1 1 0 0,2-1 0 16,-1 4 0-16,5-1 0 0,-6 0 0 15,6 1 0-15,0-4 0 0,0 4 0 0,0-7 0 16,-1 1 0-16,1-6 0 0,5 4 0 15,0-7 0-15,-1-2 0 0,1-3 0 0,0 0 0 16,0-6 0-16,-6 1 0 0,6-4 0 16,-5-2 0-16,0-3 0 0,-1 0 0 0,1 1 0 15,-5-4 0-15,-5 4 0 0,0-4 0 16,0 3 0-16,-5-2 0 0,-5 2 0 0,1 1 0 16,-6 1 0-16,0 1 0 0,1 3 0 15,-1 3 0-15,0 5 0 0,0 2 0 16,5 3 0-16,1 7 0 0,-1-1 0 0,5 5 0 15,0 4 0-15,5-1 0 0,0 3 0 16,0 0 0-16,5-2 0 0,0-2 0 16,5 2 0-16,-1-3 0 0,1-4 0 0,5-2 0 15,-5-5 0-15,5 0 0 0,-1-6 0 16,-4-4 0-16,5-1 0 0,-5-6 0 0,-1 0 0 16,1-3 0-16,-5 0 0 0,0-2 0 15,0-3 0-15,-5 2 0 0,0-2 0 0,-5 0 0 16,5 2 0-16,-5 1 0 0,0 1 0 15,5 4 0-15,-5 3 0 0,5 3 0 0,-5 2 0 16,5 3 0-16,0 6 0 0,5 2 0 16,-5 2 0-16,5 4 0 0,-5 3 0 15,5 5 0-15,5 0 0 0,-6 6 0 0,7-1 0 16,-1 7 0-16,-1-2 0 0,1 4 0 0,0 3 0 16,-1 0 0-16,1-3 0 0,1 2 0 15,-7-2 0-15,1 0 0 0,5 0 0 0,-10-6 0 16,0 3 0-16,0-2 0 0,-5-4 0 0,0-2 0 15,-4-3 0-15,-6-3 0 16,0-2 0-16,-5-3 0 0,-4-3 0 0,-1 0 0 16,-4-5 0-16,-1-4 0 0,1-4 0 0,-5-4-484 15,0-3-718-15,-6-7-127 0,6-4 6 16,4-4 73-16,1-4 144 0,10 1 252 16,4-4 333-16</inkml:trace>
  <inkml:trace contextRef="#ctx0" brushRef="#br0" timeOffset="77540.435">17627 5965 26 0,'-4'-17'463'0,"4"0"131"16,0 6 163-16,4-2 176 0,-4 4-47 0,6 1-72 15,-6 2-68-15,4 4-60 0,-4 2-89 16,5 2-109-16,5 10-56 0,-5 2-35 0,5 5-30 16,0 5-362-16,-1 7-5 0,6 2 0 15,-5 6 0-15,5 2 0 0,0 1 0 0,-6 2 0 16,6-3 0-16,-1 3 0 0,-4-3 0 15,0 1 0-15,0-6 0 0,0-1 0 0,0-5 0 16,-5-2 0-16,-1-5 0 0,-4-7 0 16,0 0 0-16,-4-8-79 0,-1-2-83 0,-5-8 35 15,-5-4 29-15,0-5 31 0,1-3 25 16,-11-8 16-16,5-3 13 0,-4-2 20 16,0-6 29-16,-1 2 29 0,1 1 29 0,4 0 24 15,5 5 18-15,6 0 6 0,-1 3-126 16,5 6-16-16,-1-2 0 0,12 8 0 15,-1-1 0-15,5 3 0 0,9 5 0 0,0 0 0 16,6 6 0-16,5 0 0 0,4 2 0 16,5 3-80-16,0 1-277 0,1 2-135 15,4-3-140-15,-5 6-123 0,0-4-76 0,1-1-28 16,-2 2 32-16,-3-3 108 0,-1-2 179 0,-9 2 219 16,-1-2 209-16,-4-1 203 0,-6-2 166 15,-4-1 141-15,0-2 114 0,-5 0 86 0,-5-2 26 16,-5-3-35-16,0 2-69 0,-4-3-67 15,-6-2-79-15,0 2-82 0,1-2-48 0,-6 2-11 16,0-2 6-16,1 5 1 0,-6-2 3 16,5 5 1-16,1 2 2 0,4 4-118 15,1 0-128-15,-1 5 0 0,5 0 0 0,0 6 0 16,5-1 0-16,0 0 0 0,5 4 0 16,0-1 0-16,5 1 0 0,5-4 0 0,-1 0 0 15,6 1 0-15,0-6 0 0,5 0 0 16,-5-6 0-16,4 1 0 0,1-3 0 15,0-6 0-15,-1 0 0 0,-4-5 0 16,4-1 0-16,-4-1 0 0,0-4 0 0,-5 0 0 16,-1 0 0-16,-4-2 0 0,5-3 0 15,-10 2 0-15,5 0 0 0,-5 1-73 0,-5 2 14 16,5 0 24-16,-5 3 21 0,0 0 17 16,5 6 18-16,-5-1 15 0,0 6 23 0,1 0 3 15,4 6-62-15,-6 2 0 0,6 0 0 16,-4 3 0-16,4 3 0 0,0 3 0 0,4 0 0 15,-4-1 0-15,6 3 0 0,3-2 0 16,-4-1 0-16,10 1 0 0,-6-3 0 16,6 0 0-16,0-4 0 0,0-4 0 0,5-1 0 15,-5-2 0-15,4-3 0 0,-4-3 0 16,-1-2 0-16,1-3 0 0,0-3 0 0,-6 0 0 16,1-3 0-16,0 3 0 0,-5-6 0 15,0 3 0-15,-5 1 0 0,0-1 0 16,0 2 0-16,0 2 0 0,-5-1 0 0,5 5 0 15,-5-2 0-15,5 5 0 0,-5 1 0 16,5 4 0-16,-5 1 0 0,5 2 0 16,0 4 0-16,0-1 0 0,0 5 0 0,5 1 0 15,0 0 0-15,-5 0 0 0,10 5 0 16,-5-2 0-16,0 0 0 0,5-3 0 0,-1 2 0 16,1-2 0-16,0-4 0 0,-1 2 0 15,-3-7-470-15,-1 1-743 0,-1-6-143 0,2-3-4 16,-2-2 78-16,1-7 147 0,-5 1 270 0,5-5 407 15</inkml:trace>
  <inkml:trace contextRef="#ctx0" brushRef="#br0" timeOffset="77685.421">18437 6208 614 0,'-20'-37'1035'15,"6"7"175"-15,-7 3 139 0,2 2 121 16,10 6-233-16,-6-1-365 0,5 7-468 0,5-1-404 16,-5 6 0-16,10 1 0 0,0 5 0 15,0 4 0-15,0 7 0 0,5 2 0 16,0 5-107-16,-5 4-1081 0,5 5-204 0,0 3-41 15,5 2 76-15,-6 0 142 0,2 3 293 16,-2 1 432-16</inkml:trace>
  <inkml:trace contextRef="#ctx0" brushRef="#br0" timeOffset="77860.427">18373 6685 365 0,'-19'16'1170'0,"-1"-2"253"0,0-3 197 0,1-3 226 16,4-2-79-16,0-3-1767 0,5-1 0 15,0-2 0-15,6-2 0 0,-1-1 0 0,5 0 0 16,0-3 0-16,0 4 0 0,0-4 0 16,5 4 0-16,-1-2 0 0,6-1-211 0,-5 2-1426 15,5-2 27-15,0 2 124 0,-1-3 169 16,1 1 262-16,5 0 425 0</inkml:trace>
  <inkml:trace contextRef="#ctx0" brushRef="#br0" timeOffset="78648.983">19153 6044 151 0,'-6'-2'575'0,"2"-1"118"16,4 1 107-16,-5-1 105 0,5 3-114 15,-5-4-143-15,5 4-121 0,0 0-92 0,0-2-82 16,0 2-79-16,0 0-64 0,0 0-32 16,0 0-7-16,0 0 10 0,0 0 14 0,0 0 11 15,-5 0 11-15,5 0 1 0,0 0-3 16,0 0-13-16,0 0-156 0,0 0-46 0,0 2 0 15,0 2 0-15,-5 1 0 0,5 3 0 16,-5 6 0-16,0 3 0 0,1 2 0 0,-6 5 0 16,5 4 0-16,-5 3 0 0,0 1 0 15,1 2 0-15,-2 2 0 0,7-3 0 16,-6 0 0-16,5-3 0 0,-5-2 0 0,10-4 0 16,-5-2 0-16,5-5 0 0,-5-3 0 15,5-3 0-15,0-2 0 0,0-9 0 0,0 0 0 16,0-9 0-16,5-2 0 0,-5-8 0 15,5 0 0-15,-5-6 0 0,5-3 0 16,0-5 0-16,-5 0 0 0,5-3 0 0,5-3 0 16,-6 0 0-16,7 4 0 0,-7-1 0 15,6 3 0-15,0 5 0 0,0 4 0 16,0 2 0-16,-1 3 0 0,1 5 0 0,0 2 0 16,-5 7 0-16,5 2 0 0,-1 6 0 15,1 0 0-15,0 5 0 0,0 5 0 0,0 2 0 16,-1 1 0-16,1 3 0 0,0 3 0 0,-1 3 0 15,2 0 0-15,-1 0 0 0,-1 0 0 16,1 3 0-16,0-1 0 0,-1-2 0 16,6-1 0-16,-5 1 0 0,0-3 0 0,0-2 0 15,0-1 0-15,-6-2 0 0,6-4 0 0,-5 1 0 16,-5-3 0-16,0 0 0 0,0-2-907 16,-9-2-258-16,3-1-99 0,-3-3 18 0,-1-3 74 15,-5 0 153-15,0-5 231 0,1-1 273 16</inkml:trace>
  <inkml:trace contextRef="#ctx0" brushRef="#br0" timeOffset="78838.056">19109 6357 74 0,'-25'-15'584'0,"0"2"203"16,6 2 181-16,-1-1 129 0,0 2-65 15,6 4-142-15,4-2-154 0,0 2-143 0,5 4-113 16,5-1-60-16,5-3-33 0,1 6-244 16,3-3-143-16,6 3 0 0,4 0 0 0,1-2 0 15,4 2 0-15,1 0 0 0,4 0 0 16,1 0 0-16,-1 2 0 0,1-2 0 0,-1 0 0 15,-5 0 0-15,-4 0 0 0,0 3-447 16,-1-3-898-16,1 0-99 0,-5 0 38 16,0-3 108-16,-1-2 197 0,-4-1 342 0</inkml:trace>
  <inkml:trace contextRef="#ctx0" brushRef="#br0" timeOffset="86075.869">20109 6006 697 0,'-5'-3'965'0,"0"1"120"15,-5-1 93-15,0 3 76 0,0 0-340 0,1 0-321 16,-1 3-178-16,0-1-105 0,0 6-78 16,6 1-68-16,-6 1-50 0,5 4-30 15,0 6-13-15,0-1-1 0,0 6-25 0,5 2-45 16,0 1 0-16,0 2 0 0,5 3 0 16,0 3 0-16,0 3 0 0,0-3 0 0,5 2 0 15,-1-1 0-15,6-1 0 0,-5-4 0 0,9-1 0 16,1-7 0-16,0-1 0 0,-1-7 0 15,6-5 0-15,-1-5-891 0,1-3-398 0,4-12-110 16,1-2 27-16,-1-5 111 0,5-7 221 16,0-1 380-16</inkml:trace>
  <inkml:trace contextRef="#ctx0" brushRef="#br0" timeOffset="86653.449">20604 6023 665 0,'-15'0'940'0,"1"0"135"16,-1 0 102-16,5 0 73 0,-5 3-293 0,6-1-285 16,-1 4-154-16,5-1-82 0,-5 6-56 15,5 0-259-15,5 3-121 0,-5 5 0 0,5 4 0 16,0-1 0-16,0 5 0 0,0 0 0 16,-5 4 0-16,5-4 0 0,5 4 0 0,-5-4 0 15,0 1 0-15,5-6 0 0,-5-3 0 16,5-2 0-16,-5-3 0 0,5-6 0 15,0-3 0-15,0-5 0 0,5-5 0 0,-6-6 0 16,1-3 0-16,0-5 0 0,-5-3 0 16,0-6 0-16,0 1 0 0,0-4 0 0,-5-2 0 15,0 0 0-15,1 0 0 0,-2 2 0 16,-3 4 0-16,9 2 0 0,-5 3 0 0,0 5 0 16,5 3 0-16,0 7 0 0,0-1 0 15,5 4 0-15,0 8 0 0,0 1 0 16,5 3 0-16,-1 6 0 0,1 2 0 0,5 1 0 15,0 2 0-15,-1 4 0 0,1-5 0 16,4 2 0-16,2-1 0 0,-7-5 0 0,6 0 0 16,-6 0 0-16,6-6 0 0,-6-2 0 15,1-4 0-15,0 1 0 0,0-6 0 16,-5-3 0-16,-6 1 0 0,6-6 0 0,-5 0 0 16,-5 0 0-16,0-3 0 0,0 1 0 15,0 1 0-15,0-2 0 0,0 7 0 0,-5-2 0 16,5 4 0-16,0-1 0 0,-5 3 0 15,5 3 0-15,0 6 0 0,0 0 0 16,0 5 0-16,5 0 0 0,-5 5 0 0,0 0 0 16,5 1 0-16,-5 3 0 0,5 2 0 15,0-1 0-15,0-1 0 0,0-1 0 0,0 0 0 16,0-2 0-16,5-4 0 0,-1-1 0 16,-4-4 0-16,5-2-877 0,-5-6-416 0,4-3-76 15,2-6 47-15,3-2 102 0,-4-2 196 16,4-1 296-16</inkml:trace>
  <inkml:trace contextRef="#ctx0" brushRef="#br0" timeOffset="87276.781">21001 6128 14 0,'5'-14'682'0,"-5"2"238"0,5 2 166 15,-5 4 124-15,0 0-9 0,0 4-182 0,0-1-230 16,0 3-168-16,0 3-108 0,0 2-377 16,0 1-136-16,0 5 0 0,0 3 0 0,-5 5 0 15,5 1 0-15,-5 1 0 0,0 1 0 16,5 3 0-16,-4 0 0 0,-2 0 0 0,6 0 0 15,-4 0 0-15,4-4 0 0,-5-1 0 16,5-4 0-16,0 1 0 0,0-6 0 0,0 0 0 16,0-6 0-16,0-2 0 0,5-6 0 15,-5-2 0-15,0-6 0 0,4-3 0 0,2-5 0 16,-6-3-113-16,4 0-73 0,-4-6 74 16,0 3 56-16,0-5 47 0,0 2 41 0,0 1 37 15,0 2 30-15,5 0 18 0,-5 3 12 16,0 3-99-16,5-1-30 0,0 6 0 15,0 1 0-15,0 2 0 0,4 3 0 0,1 2 0 16,-5 4 0-16,5-1 0 0,0 3 0 16,0 3 0-16,0 1 0 0,0 3 0 0,-6 3 0 15,6 1 0-15,0 6 0 0,-5 0 0 16,4-1 0-16,2 6 0 0,-7-3 0 16,6 3 0-16,0 3 0 0,0-3 0 0,4 0 0 15,-4 0 0-15,5-2 0 0,-6-1 0 16,6 1 0-16,-5-2 0 0,-5 0 0 0,0-5 0 15,0 4 0-15,-5-4 0 0,0-1 0 16,-5-2-545-16,0-2-82 0,0 1-38 16,-5-3-14-16,6-1 21 0,-7-3 53 0,2 2 87 15,-1-4 123-15,0 0 144 0,-5 0 140 16,1-4 121-16,-1 2 95 0,-5-3 76 0,1-4 74 16,0 1 74-16,-1 0 49 0,0 0 17 15,1-4-8-15,-1 4-15 0,0-3-32 0,6 3-49 16,-1-3-38-16,5 6-15 0,0-4 10 15,5 3 24-15,0-1 23 0,5 1 22 16,0 0 15-16,0 1-276 0,5-1-56 16,0 0 0-16,5 1 0 0,-5 0 0 0,10-1 0 15,0 3 0-15,-1 0 0 0,1-2 0 16,4 2 0-16,1 1 0 0,0 2 0 0,-1-3 0 16,1 3-260-16,-1 0-992 0,6 0-162 15,0 0-8-15,4-3 96 0,5 0 172 0,0-5 296 16,6 2 401-16</inkml:trace>
  <inkml:trace contextRef="#ctx0" brushRef="#br0" timeOffset="88090.92">21443 6306 487 0,'-6'12'683'0,"6"-4"189"0,-4 1 141 0,8-5-11 16,2 2-139-16,-2-3-134 0,6-6-112 15,5 0-148-15,0-4-118 0,4-5-89 0,1-5-65 16,5-2-60-16,-1-6-53 0,5-2-44 15,-4-6-26-15,0 0-17 0,-1-3-10 0,-4 3-8 16,-5-1-5-16,-6 2-4 0,1 1-2 16,-10 1-1-16,0 2 1 0,-5 3 4 15,-5 1 4-15,-5 2 6 0,1 2 4 0,-1 4 7 16,0 2 1-16,1 6 3 0,-1 2-1 16,0 6 0-16,5 6 5 0,1 2 5 0,-1 6 6 15,0 2 10-15,5 6 32 0,5 3 34 16,0 5 35-16,0 4 34 0,5 2 34 15,0 0-176-15,10-1-15 0,-6 1 0 0,6 0 0 16,5-3 0-16,-1-2 0 0,6-7 0 16,5-2 0-16,-1-2 0 0,0-7 0 0,6-1 0 15,-6-7 0-15,0-3 0 0,1-2 0 16,-1-2 0-16,-9-6 0 0,-1-1 0 16,-4-2 0-16,0-3 0 0,-11 0 0 0,2 1 0 15,-6-4 0-15,-6 4 0 0,2-4 0 16,-6 0 0-16,-4 3 0 0,-1 4 0 0,0-2-120 15,0 5 22-15,1 4 25 0,-1-1 23 16,0 4 18-16,5 7 14 0,-5 0 10 16,5 2 6-16,1 4 8 0,4-1 4 0,0 4 4 15,0 1 7-15,5-1 8 0,5 1 12 0,0-4 10 16,0 1 7-16,4 0 5 0,6-3-1 16,0-2-16-16,-1-4-46 0,7 0 0 0,-2-5 0 15,0-2 0-15,2-1 0 0,-2-2 0 16,0-4 0-16,-4 1 0 0,0-3 0 15,-5 0 0-15,-1-2 0 0,1-1 0 0,-5 2 0 16,0-1 0-16,-5-1 0 0,0 3 0 16,0 0 0-16,-5-1 0 0,0 4 0 15,5 3 0-15,-4 2 0 0,-2 1 0 16,1 4 0-16,5 1 0 0,-4 2 0 0,4 3 0 16,0 4 0-16,0-1 0 0,0 0 0 0,4 3 0 15,1-1 0-15,1 1 0 0,-2 0 0 16,1 0 0-16,5 0 0 0,0-4 0 0,-5-1 0 15,5-1-62-15,-6-3-410 0,6-2-267 16,-5 0-322-16,0-9-147 0,0 1-23 16,0-3 55-16,0-3 150 0,0 0 259 0,-5-3 337 15</inkml:trace>
  <inkml:trace contextRef="#ctx0" brushRef="#br0" timeOffset="88257.473">22026 5984 262 0,'-24'-33'777'0,"9"2"180"0,0 3 130 0,0 4 102 16,5 2-137-16,1 5-193 0,4 1-210 15,0 2-127-15,5 6-83 0,0 0-68 16,5-1-344-16,5 4-27 0,0 2 0 0,5 3 0 16,-1 3 0-16,6-1 0 0,4 4 0 15,0 2 0-15,6 0 0 0,-1 4-183 16,1-1-750-16,-1-1-302 0,5 2-110 0,6-4 23 16,-1-2 106-16,0-1 196 0,5 0 361 15</inkml:trace>
  <inkml:trace contextRef="#ctx0" brushRef="#br0" timeOffset="88654.468">22629 5702 624 0,'-10'-2'935'0,"6"2"130"0,-6 0 111 16,5 2 108-16,5 4-267 0,-5 2-266 0,5 3-124 15,0 6-52-15,5 2-438 0,-5 3-137 0,9 6 0 16,-3 2 0-16,-2 1 0 0,6 5 0 15,-5-1 0-15,4 4 0 0,2 0 0 0,-7-4 0 16,6 1 0-16,-5-2 0 0,0-5 0 16,5 2 0-16,-5-7 0 0,0-1 0 0,-5-7 0 15,4-2 0-15,-4-3 0 0,-4-5 0 16,-1-4 0-16,0-2 0 0,-5-5-216 0,0-3-117 16,-4-1 61-16,-1-5 62 0,0-2 58 0,-4-4 57 15,4-1 44-15,0-1 47 0,-4 2 47 16,4-1 54-16,0 4 53 0,5-2 47 0,0 5 48 15,1 0 29-15,4 3 18 0,5 2-257 16,-5 2-35-16,10-2 0 0,0 4 0 16,0 2 0-16,9-2 0 0,1 1 0 0,0 4 0 15,4 0 0-15,6 0 0 0,0 0 0 16,-1 4 0-16,5-2 0 0,-4 1 0 0,5 0 0 16,-6 0 0-16,5-1 0 0,-9 0-915 0,10-2-384 15,-11 0-66-15,5-2 41 0,-4 0 99 16,4-4 187-16,1-3 338 0</inkml:trace>
  <inkml:trace contextRef="#ctx0" brushRef="#br0" timeOffset="89095.479">23007 5769 70 0,'-5'-6'756'0,"-5"4"207"0,5-4 131 0,0 3 89 15,5 3-40-15,-4-3-238 0,4 3-260 16,0 3-139-16,0 0-62 0,0 3-30 0,4 2-346 15,-4 6-68-15,5 0 0 0,0-1 0 0,-5 6 0 16,5 6 0-16,0 0 0 0,0 3 0 0,4 0 0 16,-3 2 0-16,-2 3 0 0,1-3 0 15,1 0 0-15,3 4 0 0,-4-7 0 0,0 1 0 16,0-4 0-16,-1 1 0 0,2-5 0 0,-2-1 0 16,1-3 0-16,-5-5 0 0,5-2 0 15,-5-1 0-15,0-5 0 0,-5-1 0 0,0-4 0 16,1-1-259-16,-2 0-139 0,2-2 69 15,-6-4 76-15,5 1 66 0,-4 0 61 0,-2-3 48 16,1-3 40-16,-4 1 24 0,-1-4 28 16,6 0 30-16,-6-2 34 0,0 3 34 15,5-2 38-15,0 2 39 0,5 3 27 0,1-1 19 16,-2 0 18-16,2 3 17 0,4 0-149 0,0-1-121 16,0 5 0-16,4-1 0 0,2-1 0 15,-2 4 0-15,6-1 0 0,5 3 0 0,-6-2 0 16,6 5 0-16,0-3 0 0,5 3 0 0,-5 3 0 15,4-1 0-15,5 1 0 0,-4 0 0 16,4 0 0-16,1 2 0 0,0-2 0 0,-1 2-966 16,1 1-651-16,4-3 43 0,-4 0 143 0,4-3 202 15,6-3 365-15,-1 0 406 0</inkml:trace>
  <inkml:trace contextRef="#ctx0" brushRef="#br0" timeOffset="89586.359">23737 5953 256 0,'5'-5'571'0,"0"0"153"15,-5-1 168-15,5-2 55 0,-5 3-69 16,5-4-105-16,-5 4-102 0,0-4-101 16,0 4-121-16,-5-3-92 0,0-1-62 0,0 4-37 15,0-4-21-15,-5 4-18 0,6-1-125 0,-7 0-94 16,2 4 0-16,-6-1 0 0,5 6 0 16,-4-1 0-16,-1 7 0 0,0-1 0 0,0 6 0 15,1 3 0-15,4 4 0 0,-4 1 0 0,8 4 0 16,-3 1 0-16,9 1 0 0,0 2 0 15,5-2 0-15,5-1 0 0,4-2 0 0,6 0 0 16,-1-3 0-16,1-6 0 0,4 1 0 0,6-6 0 16,-5-2 0-16,4-7 0 0,-5-2 0 15,1-2 0-15,-6-4 0 0,1-2 0 0,-5-6 0 16,0 0 0-16,-6-3 0 0,1-1 0 0,-5-2 0 16,-5 1 0-16,-5-3 0 0,1-4 0 15,-2 2 0-15,-3-1 0 0,-6-3 0 0,0 1 0 16,1 2 0-16,-6 0 0 0,5 5 0 0,0 2 0 15,-4 1 0-15,4 6-49 0,0 0-842 0,5 2-230 16,1 7-123-16,3-1-1 0,-3 3 64 16,9 3 136-16,-5 2 231 0,10 4 313 15</inkml:trace>
  <inkml:trace contextRef="#ctx0" brushRef="#br0" timeOffset="89891.576">24105 5741 722 0,'-5'-8'1082'16,"5"0"164"-16,0-1 128 0,0 1 119 0,-5 2-274 16,5 1-313-16,5 2-757 0,-5 1-149 15,5-1 0-15,0 6 0 0,4-1 0 0,1 6 0 16,1 0 0-16,3 7 0 0,-4 4 0 0,4 3 0 15,-4 5 0-15,5 4 0 0,-5 2 0 0,-5 6 0 16,0 4 0-16,0 2 0 0,-5-1 0 0,-5 3 0 16,0-1 0-16,0 2 0 0,-5-5 0 0,0 5 0 15,-5-4 0-15,-4-3 0 0,0 1 0 16,-6-1 0-16,-5-3 0 0,6 1 0 0,-11-3-1161 16,6 0-663-16,-5 0 139 0,4 0 227 15,6-6 285-15,0 0 537 0</inkml:trace>
  <inkml:trace contextRef="#ctx0" brushRef="#br0" timeOffset="94727.04">5335 8318 452 0,'0'-9'564'16,"-5"4"92"-16,5-1 102 0,-5 1-24 15,5-1-66-15,-5 0-69 0,5 1-62 16,0 2-60-16,-5-2-72 0,5 2-95 0,-5-3-80 15,5 4-39-15,0-1-15 0,0 0 3 0,0 1 9 16,0 2 8-16,0 0 2 0,0-4-3 16,0 4-14-16,0 4-24 0,0-4-28 15,0 2-118-15,0 1-11 0,0 2 0 0,5 4 0 16,0 2 0-16,0 0 0 0,0 6 0 16,4-4 0-16,-4 7 0 0,0-1 0 0,5 0 0 15,-5 1 0-15,4 2 0 0,-3-3 0 16,-1 3 0-16,-1-3 0 0,6 1 0 15,-5-4 0-15,0-2 0 0,0 0 0 0,0-4 0 16,0-1 0-16,0-1-523 0,-5-3-179 16,0-1-232-16,0-4-177 0,0-6-50 15,-5 1 16-15,5-7 92 0,-5-1 201 0,5-1 300 16</inkml:trace>
  <inkml:trace contextRef="#ctx0" brushRef="#br0" timeOffset="95341.481">5330 8298 377 0,'-5'0'535'0,"5"-2"93"16,0 2 109-16,-5-3 0 0,5 0-46 0,-5 3-62 15,5-3-53-15,-5 1-55 0,5-2-74 16,-5 2-98-16,5-1-88 0,-4-2-50 0,4-1-21 16,0 3-6-16,-6-2-5 0,6-3-4 15,0 2-5-15,0-2-8 0,6 0-11 16,-6-1-15-16,4-2-17 0,1 0-93 0,0 0-26 15,0 0 0-15,0 3 0 0,5-4 0 16,-1 4 0-16,-4 3 0 0,5-4 0 0,0 7 0 16,0-1 0-16,-1 1 0 0,1 2 0 15,-5 2 0-15,5 1 0 0,0 2 0 0,-1 4 0 16,-3-1 0-16,-2 3 0 0,1 3 0 16,-5-3 0-16,0 3 0 0,6 0 0 15,-6 2 0-15,-6-3 0 0,6 1 0 0,0 0 0 16,-5 0 0-16,1 0 0 0,-2-3 0 15,2 0 0-15,-1-2 0 0,0-5 0 16,0 5 0-16,5-6 0 0,-5 2 0 0,0-2 0 16,5 0 0-16,-5 0 0 0,5-3 0 15,0 2 0-15,0-2 0 0,0 3 0 0,5-3 0 16,-5 3 0-16,5-1 0 0,0 1 0 16,0 0 0-16,0 0 0 0,4 0 0 15,1 0 0-15,-5-1 0 0,10 1 0 0,-5 0 0 16,0 0 0-16,5-1 0 0,-6 1 0 0,6 0 0 15,-5-3 0-15,0 3 0 0,4-3-354 16,-4 0-658-16,0 0-245 0,-1 0-79 16,1 0 32-16,0 0 96 0,0 2 225 0,0-2 418 15</inkml:trace>
  <inkml:trace contextRef="#ctx0" brushRef="#br0" timeOffset="103017.485">5266 9451 97 0,'0'-3'362'0,"0"3"46"0,0-3 42 16,-5 3-33-16,5-2-80 0,0 2-57 16,0 0-28-16,-5 0-4 0,5-3 2 15,0 3-1-15,0 0 5 0,0 0 12 0,0 0 15 16,-5 0 13-16,5 0 16 0,0 0 5 15,0 3-12-15,0-3-25 0,0 0-37 16,0 0-43-16,0 0-47 0,0 0-37 0,0 0-33 16,0 0-22-16,0 0-11 0,0 2-6 0,0-2-5 15,5 0 1-15,0 3 4 0,0-3 6 16,0 3 2-16,4-3 4 0,-3 3 4 16,3 0 5-16,1 0 4 0,0-1 6 0,0 4 7 15,0-1 3-15,-1 0 2 0,1 4-1 16,0 0-2-16,-1 1-7 0,6 1-10 0,-9 0-10 15,3 0-13-15,1 3-12 0,-5 0-8 16,5 0-6-16,-6 2-5 0,6 1-5 16,-5-1-1-16,1 1-4 0,-2 0-21 0,1-1-39 15,0 1-59-15,5-4-57 0,-10 1-72 0,5 0-113 16,0 0-166-16,-5-3-213 16,4-3-218-16,-4-2-90 0,0-4-7 0,0-2 76 15,0 0 163-15,-4-5 238 0</inkml:trace>
  <inkml:trace contextRef="#ctx0" brushRef="#br0" timeOffset="103493.362">5301 9457 262 0,'-6'-3'478'0,"6"3"78"0,-4 0 77 15,4-3-25-15,0 3-62 0,-5 0-50 0,5 0-25 16,0 0-14-16,0 0-26 0,0 0-45 16,-6 0-55-16,6 0-52 0,6 0-50 0,-6 0-46 15,0 0-28-15,5 0-14 0,-1 3-7 16,2-3-6-16,-2 0-5 0,1 3-4 0,5 0-5 16,0-1-2-16,-1 1-7 0,1 2-7 15,0 1-8-15,0 2-9 0,5 0-7 0,-5 0-10 16,-1 4-11-16,1 2-10 0,0-1-12 15,-1 4-7-15,-3 0-8 0,3-1-11 16,-3 3-25-16,-2 0-41 0,1-2-50 0,0 3-56 16,0-4-66-16,0 1-120 0,-5-4-174 15,5 1-244-15,-5-3-227 0,0-3-90 16,0 1-13-16,5-4 82 0,-5 1 174 16,0-6 268-16</inkml:trace>
  <inkml:trace contextRef="#ctx0" brushRef="#br0" timeOffset="116833.019">12352 7242 145 0,'0'-3'139'0,"0"3"-31"0,-5-3-24 16,5 1-23-16,-6-2-16 0,6 4-17 15,-4-2-12-15,4 2-13 0,-5-3-20 16,5 3-11-16,-5 0-22 0,5-2-31 0,-5 2-41 16,5 0-23-16,-5 0-2 0</inkml:trace>
  <inkml:trace contextRef="#ctx0" brushRef="#br0" timeOffset="117421.789">12160 7509 395 0,'6'-2'574'0,"3"2"130"0,-5-4 156 15,2 2 9-15,-1 0-92 0,-1-4-90 0,2 0-84 16,-6 1-97-16,4-4-129 0,-4 1-110 16,5 0-72-16,-5-3-48 0,0-3-34 0,0 3-26 15,0-2-16-15,0 1-9 0,-5-2-6 16,1 4-4-16,-6-2-4 0,-1 1-3 16,-2 3-2-16,-2 3 6 0,-5 2 15 0,-4 0 21 15,-1 3 19-15,-5 3 18 0,6 0 13 16,-6 5-41-16,6 3-94 0,-1 3 0 0,1 5 0 15,-1 3 0-15,6 0 0 0,4 6 0 16,1-1 0-16,3 6 0 0,7 1 0 16,4-2 0-16,4 4 0 0,1-3 0 0,10 3 0 15,0 1 0-15,5-5 0 0,-1-1 0 0,11-1 0 16,-6-5 0-16,5 0 0 0,6-7 0 16,-1-3 0-16,0-4 0 0,6-5 0 0,-6-6 0 15,5-4-251-15,-5-1-716 0,1-3-264 16,-1-7-72-16,-4 2 32 0,4-4 90 15,-5 1 187-15,-4-3 309 0</inkml:trace>
  <inkml:trace contextRef="#ctx0" brushRef="#br0" timeOffset="117754.415">12548 7620 450 0,'-5'-6'752'0,"-5"1"166"0,0-1 114 0,1 3 31 15,-2 1-213-15,1-2-197 0,1 4-158 16,-1 0-131-16,-5 4-81 0,5-2-45 0,1 1-24 15,-1 3-11-15,0 2-4 0,0 1-3 16,0 1-6-16,6 1-99 0,-6 3-91 16,5 0 0-16,5 2 0 0,0 4 0 0,0-3 0 15,5-1 0-15,-1 0 0 0,6 1 0 16,-5-3 0-16,10-3 0 0,-5 0 0 0,5-5 0 16,-1-1 0-16,1-2 0 0,0-6 0 15,-1 0 0-15,1-5 0 0,-5-1 0 0,-5-1 0 16,5-4 0-16,-5 0 0 0,-5 0 0 15,0-2 0-15,0-1 0 0,-5 3 0 16,0-2 0-16,-5 2 0 0,0 0 0 0,0 0 0 16,1 3 0-16,-1 6-16 0,5 0-363 15,-5 1-68-15,5 4-134 0,0 0-187 16,5 4-217-16,0-2-98 0,5 3-12 0,0-2 68 16,5 3 159-16,5-3 230 0</inkml:trace>
  <inkml:trace contextRef="#ctx0" brushRef="#br0" timeOffset="118141.411">12783 7603 296 0,'10'-5'846'0,"-5"-1"185"0,0 4 122 0,-5-4 91 15,4 0-146-15,-8 1-293 0,4-1-271 0,-5 1-168 16,0-1-117-16,0 4-86 0,-5-1-64 16,1 0-43-16,-1 3-26 0,-1 0-13 0,-3 3-7 15,-1 0-4-15,0 5-1 0,6-3 3 16,-1 6 8-16,-5 1 8 0,11-2 5 15,-2 2 2-15,6 2 2 0,0-1-4 0,6 1-16 16,-2-3-13-16,11 2 0 0,0-1 0 16,-1-1 0-16,1 0 0 0,4-3 0 0,2 1 0 15,-7 1 0-15,6-2 0 0,-6-2 0 16,1 2 0-16,0 0 0 0,-6 1 0 16,1-1 0-16,0 1 0 0,-5 1 0 0,-5-1 0 15,5 2 0-15,-5-3 0 0,-5 3 0 16,0-3 0-16,0 0 0 0,-4 1 0 15,-1-4 0-15,-1 1 0 0,-3 0 0 0,-1-6 0 16,-4 2 0-16,4-2 0 0,-4-2 0 16,4-1 0-16,-5 0 0 0,6 0 0 0,4 3 0 15,0-5 0-15,0 2 0 0,5 0 0 16,0 0-67-16,5 0-551 0,0 1-260 0,0-4-260 16,5 1-82-16,0-1 15 0,10 1 75 15,-6 0 170-15,6-4 284 0</inkml:trace>
  <inkml:trace contextRef="#ctx0" brushRef="#br0" timeOffset="121946.582">13185 7499 112 0,'5'-6'201'16,"-5"0"13"-16,0 1 7 0,0-1-4 16,5 1-6-16,-5-1 1 0,0 1 16 0,0-4 25 15,0 4 27-15,0-1 29 0,0-2 34 16,0 3 41-16,0-1 52 0,0 1 47 0,0-1 14 15,0 4-12-15,0-2-30 0,0 2-46 16,0-4-68-16,-5 4-68 0,5 2-42 16,0-4-25-16,-5 4-22 0,5 0-22 0,-5 0-24 15,5 4-16-15,-4-2-9 0,-2 6-8 16,1 6-2-16,1 3 5 0,-2 2 2 0,2 6-65 16,-6 3-45-16,0 2 0 0,0 3 0 15,6 3 0-15,-6-3 0 0,-1 3 0 16,7 0 0-16,-1-3 0 0,0-3 0 0,0-2 0 15,0-3 0-15,0-3 0 0,0-3 0 0,5-2 0 16,0-7 0-16,0-1 0 0,0-3 0 16,5-9 0-16,-5-3 0 0,5-6 0 0,0-4 0 15,5-3 0-15,-5-5 0 0,-1-4 0 16,7-2 0-16,-7-6 0 0,2 0 0 16,-2 0 0-16,1-2 0 0,5 2 0 0,-5 0 0 15,0 2 0-15,0 4 0 0,-1 5 0 16,2 0 0-16,-2 6 0 0,7 6 0 15,-7-1 0-15,1 8 0 0,0 0 0 0,0 9 0 16,5 0 0-16,-5 8 0 0,5 0 0 16,-6 6 0-16,6 2 0 0,-5 2 0 0,4 2 0 15,2-1 0-15,-1 3 0 0,-1 2 0 16,1-1 0-16,5 1 0 0,-5-2 0 0,-1 0 0 16,1-1 0-16,5-2 0 0,-5 1 0 0,-1-4 0 15,1 0 0-15,0-2 0 0,0-4 0 16,-5 2 0-16,0-4-24 0,-1-1-685 0,-4 1-199 15,0-3-226-15,0-2-68 0,-4 0 19 16,-1-4 83-16,0-2 167 0,0-2 254 16</inkml:trace>
  <inkml:trace contextRef="#ctx0" brushRef="#br0" timeOffset="122133.657">13107 7705 456 0,'-15'-8'814'0,"5"2"157"0,0-2 100 16,0 6 31-16,10-4-223 0,-4 3-226 0,8 3-200 15,1-3-134-15,0 3-84 0,10-2-56 16,0 2-46-16,4 0-37 0,6 0-33 16,-6 2-26-16,11-2-45 0,-5 0-70 15,3 0-91-15,2 0-159 0,-1 0-239 0,1 0-293 16,-1 0-189-16,-4-2-58 0,5-1 24 0,-1 0 122 16,-5 0 220-16,1 0 282 0</inkml:trace>
  <inkml:trace contextRef="#ctx0" brushRef="#br0" timeOffset="122458.741">13646 7545 612 0,'-5'-8'877'0,"-5"0"152"0,-4 2 108 15,4-2 13-15,-5 2-222 0,6 0-232 16,-6 4-191-16,5 0-115 0,0 4-72 0,0 4-51 16,0-1-32-16,0 6-188 0,1 0-47 15,3 6 0-15,2 2 0 0,-1 1 0 0,0 4 0 16,5 1 0-16,5 0 0 0,-5 2 0 15,9-2 0-15,-3 0 0 0,3 0 0 0,6-6 0 16,-5 0 0-16,5-2 0 0,-1-6 0 16,1 0 0-16,5-5 0 0,-6-6 0 15,1 0 0-15,-5-6 0 0,5-2 0 0,-6-3 0 16,1-3 0-16,0-2 0 0,-5-1 0 0,0-5 0 16,-5 3 0-16,-5-4 0 0,5-1 0 15,-10-1 0-15,1 0 0 0,-2 0 0 16,-3 1 0-16,-1-2 0 0,0 4 0 0,1 3 0 15,4 3-165-15,0 4-428 0,-5 2-173 16,11 4-220-16,-2 3-146 0,2 0-28 0,4 3 43 16,4 3 135-16,2 0 228 0,3 0 283 15</inkml:trace>
  <inkml:trace contextRef="#ctx0" brushRef="#br0" timeOffset="123052.344">13798 7490 271 0,'5'0'816'0,"0"-3"199"0,-5 1 140 15,5 2 114-15,-5-3-117 0,0 0-223 16,0 0-234-16,0 3-163 0,0 0-175 16,0 0-357-16,0 3 0 0,0 5 0 0,0 0 0 15,0 4 0-15,-5 1 0 0,5 7 0 16,-5-1 0-16,0 3 0 0,5 3 0 0,-5 0 0 16,5-1 0-16,0 2 0 0,-5-2 0 0,10-1 0 15,-5-2 0-15,0-4 0 0,5-1 0 0,0-2 0 16,-5-3 0-16,5-3 0 0,0-2 0 15,-1-3 0-15,2-6 0 0,-2-3 0 0,1-2 0 16,1-3 0-16,-2-5 0 0,-4-1 0 16,0-5 0-16,0 0 0 0,0 0 0 0,0-6 0 15,0 1 0-15,-4-1 0 0,4 0 0 16,-6 4 0-16,6-1 0 0,0 3 0 0,0 6 0 16,0 2 0-16,0 5 0 0,6 0 0 15,-2 7 0-15,-4 4 0 0,5 2 0 16,0 4 0-16,0 3 0 0,5 2 0 0,-5 2 0 15,-1 1 0-15,6 4 0 0,0-4 0 16,-5 4 0-16,4-1 0 0,2-2 0 0,3-1 0 16,-4-3 0-16,0-1 0 0,4-4 0 15,1 0 0-15,-5-6 0 0,5 2 0 0,0-8 0 16,-1 2 0-16,-4 0 0 0,0-7 0 0,-5 1 0 16,0-1 0-16,-1-1 0 0,-4-2 0 15,0-1 0-15,0-1 0 0,-4 2 0 0,4-1 0 16,-5 2 0-16,0 0 0 0,0 6 0 15,5-4 0-15,-5 6 0 0,5 3 0 16,0 3 0-16,-5 6 0 0,10-1 0 0,-5 3 0 16,0 6 0-16,5-1 0 0,0 4 0 15,0-1 0-15,0 5 0 0,-1 1 0 0,7 0 0 16,-7-3 0-16,6 3 0 0,0-3 0 16,0-3 0-16,0 1 0 0,-6-4 0 0,6-2 0 15,-5-3 0-15,0 0 0 0,0-3 0 0,-10-2-53 16,5-4-1494-16,-5-2-29 0,0-2 88 15,0-4 151-15,-4-2 241 0,-6-3 363 16</inkml:trace>
  <inkml:trace contextRef="#ctx0" brushRef="#br0" timeOffset="123532.771">13048 7198 371 0,'-10'8'796'0,"0"0"162"16,0-2 117-16,6-1 92 0,-7 0-204 15,7-1-217-15,4-2-177 0,-5 1-101 16,5 0-54-16,0-3-40 0,5 3-84 15,-5-3-290-15,4 0 0 0,7 0 0 0,-7-3 0 16,6 0 0-16,0 0 0 0,0-3 0 16,0 4 0-16,4-6 0 0,1-1 0 0,0 1 0 15,4-3 0-15,1 3 0 0,0-6 0 0,4 0 0 16,-4 1 0-16,4-1 0 0,1 0 0 16,-1 0 0-16,-4 3 0 0,-1 0 0 0,1 3 0 15,-5-1 0-15,-1 4 0 0,1 2 0 16,0 3 0-16,-5 0 0 0,0 0 0 15,5 3 0-15,-6 2 0 0,1 4 0 0,-1-3 0 16,6 4 0-16,-5-2 0 0,5 4 0 16,0-2 0-16,-1 5 0 0,1-4 0 0,4 0 0 15,-4 0 0-15,5-1 0 0,4 1 0 0,-4 1 0 16,4-7 0-16,6 3 0 0,-5-5 0 16,4 3 0-16,1-6 0 0,-1 3 0 15,1-1-1396-15,4-2-211 0,0 0 78 16,10 0 150-16,-5 0 229 0,10 3 401 0</inkml:trace>
  <inkml:trace contextRef="#ctx0" brushRef="#br0" timeOffset="124041.485">14877 7752 423 0,'-5'0'657'0,"0"0"198"0,0 0 157 15,-5 0 0-15,6 0-100 0,-2-3-111 16,2 3-105-16,-1 0-140 0,5 0-107 15,-6 0-69-15,6-3-49 0,0 3-224 0,0 0-107 16,0 0 0-16,6-2 0 0,-1 2 0 16,5-3 0-16,4 3 0 0,-4-3 0 0,4 3 0 15,1 0 0-15,5-2 0 0,0 2 0 16,-1 0 0-16,0 0 0 0,2-3 0 0,-2 3 0 16,6 0 0-16,-11 0 0 0,6 0-566 15,-5 3-462-15,-1-3-204 0,-4 2-41 16,-5 1 44-16,0 2 106 0,0-2 211 0,-5 3 305 15</inkml:trace>
  <inkml:trace contextRef="#ctx0" brushRef="#br0" timeOffset="124236.961">14955 7821 234 0,'-19'6'809'16,"-1"-1"190"-16,5-2 137 0,-4 2 113 0,9-2-96 16,-5 0-255-16,10 0-256 0,-5-3-152 15,10 2-94-15,0-2-211 0,6 0-185 0,-2 0 0 16,6 0 0-16,5 0 0 0,0-2 0 15,0 2 0-15,4 0 0 0,0 0 0 16,1 0 0-16,0 0 0 0,4-3 0 0,1 3 0 16,-6 0 0-16,6 0-149 0,-6 3-1096 15,6-3-184-15,-6 0-20 0,6 2 96 16,-5-2 170-16,-1-2 315 0,6 2 407 0</inkml:trace>
  <inkml:trace contextRef="#ctx0" brushRef="#br0" timeOffset="126468.428">15666 7382 168 0,'5'-2'437'0,"-5"-2"98"0,0 2 98 16,5-3 30-16,-5-1-1 0,0 1 1 15,5-1-22-15,-5-2-41 0,0 0-56 16,0-1-70-16,0 1-80 0,5 0-72 0,-5-4-31 16,-5 4-6-16,5-2 1 0,0 1-2 15,-5 1-8-15,0 0-243 0,0 2-33 16,-5 1 0-16,1-1 0 0,-1 6 0 0,-5 0 0 16,0 6 0-16,1-1 0 0,-1 6 0 15,-5 3 0-15,6 2 0 0,4 4 0 0,-5 5 0 16,6-1 0-16,3 6 0 0,2-2 0 15,4 5 0-15,0-2 0 0,4 2 0 16,6-6 0-16,5 4 0 0,0-6 0 0,4-3 0 16,6-6 0-16,-1-2 0 0,1-3 0 0,0-5 0 15,-1-6 0-15,0-3 0 0,1-6 0 16,-5-1 0-16,-1-7 0 0,-4-2 0 0,-1 0 0 16,-9-7 0-16,0-1 0 0,0-1 0 0,-10 1 0 15,0-4 0-15,-4 1 0 0,-1 3 0 16,-5-1 0-16,0 0 0 0,0 3 0 15,-4 3 0-15,4 6 0 0,1 2 0 0,-1 6-509 16,5 2-280-16,1 6-262 0,3 0-130 16,1 3-19-16,5 5 45 0,11-2 133 0,-7 2 241 15,11-2 325-15</inkml:trace>
  <inkml:trace contextRef="#ctx0" brushRef="#br0" timeOffset="126902.033">15975 7250 102 0,'5'-3'784'0,"-5"3"215"16,5-2 146-16,-5 2 111 0,0-3-37 16,0 3-274-16,0 3-272 0,5-1-160 0,-5 1-96 15,0 5-279-15,0 3-138 0,0 3 0 16,-5 2 0-16,5 4 0 0,-5 2 0 0,0 6 0 16,0-1 0-16,0 1 0 0,1-1 0 15,-2 1 0-15,2-4 0 0,4-1 0 0,0-4 0 16,0-2 0-16,-5-3 0 0,10-4 0 0,-5-2 0 15,0-4 0-15,4-4 0 0,-4-4 0 16,6-6 0-16,-2-4 0 0,1-2 0 16,0-9 0-16,0-1 0 0,0-4 0 0,-5 0 0 15,5-3 0-15,-5-1 0 0,5 5 0 16,-5-5 0-16,0 6 0 0,5 4 0 0,0 2 0 16,0 6 0-16,-1 1 0 0,1 5 0 15,0 4 0-15,5 4 0 0,-5 2 0 0,4 2 0 16,1 6 0-16,-5 3 0 0,5 3 0 15,0 3 0-15,0 2 0 0,0 3 0 0,0 0 0 16,-1 3 0-16,6 0 0 0,-5-4 0 16,0 5 0-16,5-4 0 0,-1-3 0 15,-4 1 0-15,4-4 0 0,1-2 0 0,-5-4 0 16,-1 2 0-16,2-4 0 0,-7-2-172 16,2 2-672-16,-6-3-206 0,0 1-151 0,-6-3-18 15,2 0 50-15,4-1 130 0,-5 1 219 16,-1 0 283-16</inkml:trace>
  <inkml:trace contextRef="#ctx0" brushRef="#br0" timeOffset="127135.655">16132 7567 146 0,'-19'-5'428'0,"-1"2"97"0,0-5 111 0,1 2 51 15,-1-2 8-15,5 0-9 0,1-1-20 16,-1 1-40-16,5-1-58 0,0 1-69 0,5 0-84 16,-5 0-59-16,6 0-26 0,4 0-6 15,0 2-1-15,0-2-42 0,0 2-281 16,4-2 0-16,2 2 0 0,3 1 0 0,1-1 0 15,0 4 0-15,5-4 0 0,4 0 0 16,1 4 0-16,-1-4 0 0,1 4 0 16,4-2 0-16,1 2 0 0,0 2 0 0,-1-3 0 15,1 3 0-15,-1 0 0 0,-4 3 0 16,-1-1-260-16,-4 4-719 0,-5 0-243 0,5-4-66 16,-6 4 28-16,1 0 85 0,-5-1 183 15,0 1 296-15</inkml:trace>
  <inkml:trace contextRef="#ctx0" brushRef="#br0" timeOffset="127647.88">15607 7824 134 0,'-19'3'522'0,"4"0"112"0,-4-1 116 0,4-2 116 16,0 3-65-16,1-3-99 0,4 2-93 0,-5-2-75 16,5-2-79-16,0 2-101 0,5-3-85 15,0 3-39-15,1-2 0 0,4-1 18 0,0 0 29 16,0 3 24-16,0-3-26 0,4 1-275 15,1 2 0-15,0 0 0 0,5 0 0 16,0 0 0-16,5 0 0 0,-1 2 0 0,1-2 0 16,10 3 0-16,-1-3 0 0,1 0 0 0,4 3 0 15,5-3 0-15,6 0 0 0,-2 0 0 16,2-3 0-16,4 0 0 0,0 1 0 0,1-2 0 16,-1-1 0-16,5 2 0 0,-5-2 0 15,0-1 0-15,-5 4 0 0,0-4 0 0,-5 0 0 16,0 4 0-16,-4-1 0 0,-5 0 0 15,-6-3 0-15,1 4 0 0,-5 2 0 0,-6-3 0 16,6 0 0-16,-5 1 0 0,-5 2 0 16,0-3 0-16,0 0 0 0,-1 0 0 0,-4 0 0 15,0 1 0-15,-4-4 0 0,-1 4 0 16,0-1-110-16,-5 3-431 0,0-3-116 0,0 3-178 16,-4 3-213-16,-1-3-73 0,0 3 4 15,0-1 82-15,1 4 168 0,-1-1 245 0</inkml:trace>
  <inkml:trace contextRef="#ctx0" brushRef="#br0" timeOffset="128260.252">15877 8132 164 0,'5'-2'481'16,"-5"-1"139"-16,5 1 162 0,-5 2 88 0,0-3-9 15,0 3-62-15,0-3-74 0,0 0-85 16,-5 1-110-16,5-1-116 0,-5-3-67 0,5 0-28 16,-5 4-11-16,0-4-7 0,0 1-271 15,1-1-30-15,-6 1 0 0,5 2 0 16,-10 0 0-16,5 1 0 0,-5 2 0 0,1 2 0 15,-1 4 0-15,0 2 0 0,-4 3 0 16,4 3 0-16,0 5 0 0,1 0 0 16,4 6 0-16,0 0 0 0,5 2 0 0,0 1 0 15,5 2 0-15,5-2 0 0,5 3 0 16,5-7 0-16,-1 1 0 0,1-3 0 0,10-6 0 16,-6-2 0-16,11-2 0 0,-6-10 0 0,5-2 0 15,-4-2 0-15,0-10 0 0,-1 2 0 16,-4-7 0-16,-5 1 0 0,-1-7 0 0,-9 1 0 15,5 1 0-15,-10-2 0 0,-5-1 0 0,0 1 0 16,-5 2 0-16,-5-2 0 0,1 4 0 16,-1 0 0-16,-5 2 0 0,1 3 0 0,-1 0 0 15,1 6 0-15,4 3 0 0,0 5-356 16,5 3-519-16,1-1-270 0,9 3-95 16,0 4 4-16,4-1 60 0,6 3 155 0,0-5 267 15</inkml:trace>
  <inkml:trace contextRef="#ctx0" brushRef="#br0" timeOffset="128821.741">16157 8177 555 0,'0'-3'939'0,"0"-3"164"0,0 1 132 16,-6 2 116-16,2-3-230 0,4 4-285 0,-5-4-183 16,5 4-255-16,-5 2-398 0,5 0 0 15,0 0 0-15,0 5 0 0,0 0 0 0,0 7 0 16,0 2 0-16,0 2 0 0,0 4 0 15,5-1 0-15,-5 5 0 0,5-2 0 0,-5 6 0 16,4-5 0-16,2 1 0 0,-1-2 0 16,5-2 0-16,-6-4 0 0,6-3 0 0,-5-1 0 15,5-4 0-15,-1-5 0 0,-3-3 0 16,-2-3 0-16,6-5 0 0,-10-6 0 0,5 0 0 16,-5-5 0-16,0-1 0 0,-5-4 0 0,0-1 0 15,0 0 0-15,1-2 0 0,-2-1 0 16,2 1 0-16,-1 1 0 0,-5 2 0 0,10 4 0 15,-5 4 0-15,5 2 0 0,-5 3 0 16,10 3 0-16,-5 5 0 0,5 3 0 16,-5 3 0-16,5 5 0 0,5 1 0 0,-6 2 0 15,6-1 0-15,0 4 0 0,0 0 0 0,0 3 0 16,5-3 0-16,-1-1 0 0,1 1 0 16,0 0 0-16,0-4 0 0,-1 2 0 0,1-7 0 15,0 1 0-15,-1-1 0 0,6-5 0 0,-5 0 0 16,-1-2 0-16,-4-4 0 0,4-2 0 15,-4 0 0-15,0 0 0 0,-5-4 0 0,0 1 0 16,0 0 0-16,-5 3 0 0,0-1 0 16,0 4 0-16,5 0 0 0,-5 2 0 0,0 3 0 15,4 0 0-15,-4 3 0 0,6 5 0 0,-6 0 0 16,5 3 0-16,-1 3 0 0,2 2 0 16,3 4 0-16,1 2 0 0,-5-3 0 15,5 3 0-15,0 0 0 0,-1 0 0 0,6-2 0 16,-5-4 0-16,0 1 0 0,-5-7 0 0,5 2 0 15,-6-6 0-15,1-4-1614 0,5-2-126 16,-5-2 143-16,-1-4 212 0,2-6 309 16,3-4 492-16</inkml:trace>
  <inkml:trace contextRef="#ctx0" brushRef="#br0" timeOffset="129253.587">17123 7584 540 0,'-10'0'770'0,"5"2"174"15,-5 2 126-15,0-2-12 0,5 0-173 0,-4 2-168 16,3-4-140-16,2 2-118 0,-6-2-79 16,10 0-46-16,-5 0-34 0,5 0-143 0,0 3-157 15,0-3 0-15,0 0 0 0,5 0 0 16,0 3 0-16,4-3 0 0,2 0 0 0,-2 3 0 15,1-3 0-15,5 0 0 0,-1 3 0 16,1-3 0-16,0 2 0 0,4-2 0 16,1 3 0-16,-5-3 0 0,0 3 0 0,0-1 0 15,-1 4 0-15,-9-3-498 0,0 5-695 16,0-2-133-16,-5 2 8 0,-5-3 81 16,0 4 150-16,0-1 242 0,-5 0 303 0</inkml:trace>
  <inkml:trace contextRef="#ctx0" brushRef="#br0" timeOffset="129423.133">17123 7728 280 0,'-15'5'729'0,"-5"-2"216"0,6 2 160 0,4-2 99 16,-5-1-116-16,10-2-164 0,-5 3-181 16,10-3-146-16,-4 3-95 0,8-3-428 0,1 0-74 15,0 0 0-15,5-3 0 0,4 3 0 16,1 0 0-16,0-3 0 0,4 3 0 0,1 0 0 16,0 0 0-16,-1 0 0 0,6 0 0 15,-6 0 0-15,6 0 0 0,-5-2-622 0,0-4-848 16,-1 4-52-16,5-4 80 0,-4 4 151 15,0-7 258-15,4 1 433 0</inkml:trace>
  <inkml:trace contextRef="#ctx0" brushRef="#br0" timeOffset="130285.905">17741 7178 296 0,'-6'-6'632'16,"1"2"150"-16,1-2 158 0,-2 0 74 15,2 4-144-15,4-1-136 0,-5 0-119 0,0 0-109 16,5 3-127-16,-5 0-79 0,5 0-35 15,-5 3-13-15,5 3-2 0,5 2 9 16,-5 2-162-16,0 4-97 0,5 3 0 0,-5 5 0 16,5 0 0-16,-5 6 0 0,5 2 0 15,-1 1 0-15,2-1 0 0,-2 3 0 0,1-3 0 16,1-2 0-16,-2 0 0 0,1-4 0 16,-5-2 0-16,5-5 0 0,0-3 0 0,-5 0 0 15,5-9 0-15,-5 0 0 0,5-5 0 16,-5-5 0-16,-5-3 0 0,5-6 0 0,0-3 0 15,-5-5 0-15,0-3 0 0,5-3 0 16,-5-4 0-16,0-4 0 0,1 0 0 16,-2 0 0-16,6-2 0 0,-5 2 0 0,10 3 0 15,-5-1 0-15,6 7 0 0,-2 0 0 16,6 4 0-16,-5 7 0 0,5 0 0 16,5 4 0-16,-6 4 0 0,6 5 0 0,-1 1 0 15,1 4 0-15,0 1 0 0,0 5 0 16,-1 4 0-16,-4 1 0 0,5 4 0 0,-10 2 0 15,5 0 0-15,-10 4 0 0,0-1 0 16,0 2 0-16,-5 1 0 0,-5-3 0 16,0 0 0-16,1-3 0 0,-6-2 0 0,0-3 0 15,1 0 0-15,-1-6 0 0,0-3 0 16,0-2 0-16,1-3 0 0,-1 0 0 16,10 0 0-16,-5-3 0 0,5 1 0 0,5-1 0 15,5 0 0-15,0 3 0 0,5-3 0 0,-1 3 0 16,6 3 0-16,5 0 0 0,0 0 0 15,-1 2 0-15,6 1 0 0,0 1 0 16,-6 5 0-16,5-1 0 0,1 0 0 0,-6 3 0 16,1 0 0-16,0-1 0 0,-6 1 0 15,6-3 0-15,-10 3 0 0,5-3 0 0,-5-3 0 16,-1 1 0-16,-4-1 0 0,0-5 0 16,0 2 0-16,0-2 0 0,0 0-314 15,-5-1-637-15,0-2-250 0,0 0-71 0,0 0 25 16,0-2 82-16,0 2 176 0,-5-3 277 15</inkml:trace>
  <inkml:trace contextRef="#ctx0" brushRef="#br0" timeOffset="130754.651">17642 7700 115 0,'-15'3'496'0,"-4"-3"108"0,9 2 115 16,-5-2 111-16,0 0-41 0,6 3-71 16,-1-3-69-16,0 0-58 0,1 3-67 0,3-3-85 15,2 0-84-15,-1 0-48 0,0 0-21 16,5 0 4-16,-5 0 15 0,10 0-131 0,-5 0-174 15,5 0 0-15,4 0 0 0,1 0 0 16,0-3 0-16,5 0 0 0,5 3 0 16,-1-2 0-16,6-1 0 0,0 3 0 0,4-3 0 15,5 3 0-15,5-3 0 0,0 3 0 0,1-3 0 16,4 1 0-16,5-4 0 0,-5 4 0 16,5-2 0-16,0 2 0 0,-5-1 0 0,0 3 0 15,0-3 0-15,-4 6 0 0,-1-3 0 0,-4 3 0 16,-6-1 0-16,0 4 0 0,-5-4 0 15,-4 2 0-15,-5-2 0 0,-1 1 0 0,-8-3 0 16,3 0 0-16,-9-3 0 0,0 1 0 16,0-2 0-16,-9 0 0 0,-1-2 0 0,0 0 0 15,-5 1-166-15,0-1-582 0,-4 1-174 16,4 2-208-16,0-2-57 0,-4 5 23 0,4 0 90 16,0 0 177-16,5 2 254 0</inkml:trace>
  <inkml:trace contextRef="#ctx0" brushRef="#br0" timeOffset="131553.573">17917 8028 27 0,'-5'0'379'0,"0"-3"91"0,1 3 91 16,-2-2 47-16,1-2-2 0,-5-1 4 15,1 3 5-15,-1-4-18 0,0 3-41 0,1-2-63 16,-1 2-70-16,-1-3-80 0,2 3-69 16,-1-2-40-16,5 2-18 0,-5-3-14 15,6 1-21-15,-2 2-23 0,6-2-20 0,-4 2-15 16,4-3-9-16,4 1-1 0,2 0 10 15,-2-1-96-15,6 0-27 0,-5 1 0 0,5 3 0 16,5-4 0-16,-6 3 0 0,6 3 0 16,-5 0 0-16,5 3 0 0,-5 3 0 15,-1 1 0-15,1 2 0 0,0 4 0 0,-5 1 0 16,0 6 0-16,-1-1 0 0,-4 3 0 16,-4 0 0-16,4 3 0 0,-5 0 0 0,-5-3 0 15,1 3 0-15,-2-1 0 0,1-2 0 16,-4 1 0-16,-6-4 0 0,6 0 0 15,-6-2 0-15,0 0 0 0,-4-4 0 0,4-2 0 16,-4-2 0-16,4-1 0 0,-4-5 0 16,4 0 0-16,0-3 0 0,1-3 0 0,-1-3 0 15,6 1 0-15,-1-4 0 0,9-2 0 16,-3 0 0-16,9 0 0 0,0 0 0 0,0 0 0 16,5 0 0-16,5 0 0 0,-1 2 0 15,1 2 0-15,5-2 0 0,0 4 0 16,4-1 0-16,-4 4 0 0,5-2 0 0,-1 4 0 15,1 4 0-15,-1-2 0 0,1 4 0 16,-5 1 0-16,4 2 0 0,1 0 0 0,-6 1 0 16,7 2 0-16,-7-2 0 0,6 2 0 15,-6-2 0-15,1-1 0 0,0-1 0 0,4-2 0 16,-4-3 0-16,0-1 0 0,-1-2 0 16,1-2 0-16,0-1 0 0,0-5 0 0,-1 2 0 15,1-5 0-15,-5 3-976 0,0-4-290 16,0 2-64-16,4-2 34 0,-4-2 92 0,0 7 184 15,4-4 285-15</inkml:trace>
  <inkml:trace contextRef="#ctx0" brushRef="#br0" timeOffset="132247.747">18186 7964 121 0,'-4'-2'404'16,"4"-1"81"-16,-5 0 86 0,5 0 20 0,-5 0-12 15,5 1 9-15,0-1 20 0,-5 3 6 16,5 0-15-16,0 0-33 0,0 0-37 0,-5 0-47 16,5 3-34-16,0-1-13 0,5 7-2 15,-5-4-295-15,0 7-138 0,0-2 0 16,5 7 0-16,-5-1 0 0,0 4 0 0,5 2 0 15,-5 3 0-15,0-3 0 0,5 2 0 0,-5 2 0 16,4-2 0-16,-4-1 0 0,6-1 0 16,-6-4 0-16,4-1 0 0,1-3 0 0,0-3 0 15,-5-2 0-15,0-1 0 0,5-5 0 16,-5-3 0-16,0-6 0 0,0-2 0 16,-5-6 0-16,5-3 0 0,0-2 0 0,-5-3 0 0,0-3 0 15,1-3 0-15,-6-2 0 0,5 0 0 16,0-1 0-16,5 1 0 0,-5 2 0 0,5 4 0 15,0-1 0-15,5 5 0 0,-5 2 0 16,5 1 0-16,4 6 0 0,1 0 0 0,0 3 0 16,0 2 0-16,0 3 0 0,5 3 0 15,-1 3 0-15,1 3 0 0,0-2 0 0,-1 5 0 16,-3 0 0-16,3 1 0 0,-4 5 0 16,-5-2 0-16,0 1 0 0,-1 3 0 0,-4 2 0 15,0-2 0-15,-4 2 0 0,-6 0 0 0,5 0 0 16,-5 1 0-16,1-6 0 0,-6-1 0 15,0 1 0-15,0-6 0 0,5-2 0 16,-4-1 0-16,-1-2 0 0,0-3 0 0,5 0 0 16,5-3 0-16,1 0 0 0,-2 1 0 15,6 2 0-15,6-3 0 0,-2 0 0 16,6 0 0-16,5 0 0 0,0 3 0 0,0 0 0 16,-1 3 0-16,6-3 0 0,-1 6 0 0,-4-3 0 15,5 2 0-15,-1 4 0 0,-4-4 0 16,0 3 0-16,0 1 0 0,-1-1 0 15,1 0 0-15,4 1 0 0,-9-1 0 0,5 0 0 16,0-2 0-16,0-1 0 0,-1-2 0 0,1-1 0 16,0 2 0-16,-6-4 0 0,1 0 0 15,-5-4 0-15,0 2-1154 0,-5-4-206 0,5 0-27 16,-5-1 65-16,0-2 121 0,0 1 237 16,0-6 368-16</inkml:trace>
  <inkml:trace contextRef="#ctx0" brushRef="#br0" timeOffset="132891.195">19109 7617 72 0,'-6'0'372'0,"2"0"68"15,-1 0 64-15,5 0 1 0,-5 0-48 16,5-3-45-16,-5 1-20 0,5-1-13 0,-5 0-11 16,5 0-5-16,-5 0-7 0,5 1-11 15,0-2-17-15,-5 2-20 0,5 0-22 0,0-2-25 16,-4 2-23-16,4-1-13 0,0 0 7 16,-6 3 14-16,6-2 11 0,0 2 2 15,0 0-10-15,0 0-9 0,0-3-143 0,0 3-97 16,6 0 0-16,-2 0 0 0,6 0 0 15,0 0 0-15,0 0 0 0,0 0 0 16,9 0 0-16,-4 0 0 0,4 0 0 0,6 0 0 16,-6 0 0-16,1 0 0 0,0 0 0 15,-1 0 0-15,1 0 0 0,0 3-258 0,-5-1-363 16,-6 1-145-16,1 0-146 0,-5 3-132 16,0-2-56-16,-5 2 36 0,-5 0 127 0,0 2 187 15,0 0 217-15</inkml:trace>
  <inkml:trace contextRef="#ctx0" brushRef="#br0" timeOffset="133080.688">19162 7667 627 0,'-15'2'859'16,"1"1"164"-16,-6 0 119 0,10-3-13 0,-4 2-176 15,4-2-210-15,5 0-198 0,0 4-128 16,1-4-87-16,4 0-63 0,4 0-111 0,1 0-156 16,5 0 0-16,0 0 0 0,-1 0 0 15,6 0 0-15,0 2 0 0,-1-2 0 16,1 2 0-16,5 2 0 0,0-2 0 15,-1 1 0-15,0-3-589 0,2 3-457 0,-2-3-219 16,6-3-53-16,-1 0 47 0,1 3 120 16,-1-6 245-16,1 2 384 0</inkml:trace>
  <inkml:trace contextRef="#ctx0" brushRef="#br0" timeOffset="133572.678">19834 7228 370 0,'-10'2'846'0,"6"4"185"0,-7-3 133 0,2 3 114 16,-1-4-165-16,0 4-221 0,5-3-212 15,1-1-139-15,4-2-265 0,-6 3-276 16,12-3 0-16,-6 0 0 0,4-3 0 0,6 1 0 16,0-1 0-16,0-5 0 0,5-1 0 15,-1-2 0-15,1 0 0 0,0-3 0 16,-1 0 0-16,-4 0 0 0,4 1 0 0,-3-1 0 16,-1 1 0-16,-6 1 0 0,1-1 0 15,-5 1 0-15,0 1 0 0,-5 4 0 0,1-2 0 16,-2 3 0-16,2 1 0 0,-7 2 0 0,2 1 0 15,-1 4 0-15,5-2 0 0,-5 6 0 16,0 2 0-16,6 3 0 0,-6 0 0 16,5 3 0-16,0 2 0 0,1 1 0 0,4 5 0 15,0-3 0-15,0 6 0 0,4-3 0 0,1 6 0 16,0-3 0-16,5 2 0 0,0 1 0 16,-1-1 0-16,1 1 0 0,0-4 0 15,-1-1 0-15,6 2 0 0,-5-6 0 0,0 1 0 16,0-4 0-16,-5-2 0 0,4-1 0 15,-3 1 0-15,-6-3-1021 0,0-2-327 0,-6-1-23 16,2-2 63-16,-1-2 116 0,0 0 211 16,-5-2 307-16</inkml:trace>
  <inkml:trace contextRef="#ctx0" brushRef="#br0" timeOffset="133820.72">19761 7603 180 0,'-15'-3'744'0,"0"3"207"0,0-2 150 0,1 2 117 16,-1 0-85-16,5-4-183 0,1 4-201 0,3-2-140 15,2 2-90-15,-1 0-482 0,5-2-37 16,0 2 0-16,5 0 0 0,-1 2 0 0,2-2 0 16,3 0 0-16,6 2 0 0,-1 2 0 15,7-4 0-15,-2 2 0 0,6 1 0 0,4-3 0 16,5 0 0-16,0 0 0 0,6 0 0 0,-1-3 0 16,0 1 0-16,1-4 0 0,-1 4 0 15,-5-2 0-15,0 4 0 0,-4-2 0 16,-1 2 0-16,-9 0 0 0,-1 2-607 0,-9 2-486 15,5-2-154-15,-10 0-20 0,0 4 51 16,0-3 120-16,-5 3 213 0,0-3 297 0</inkml:trace>
  <inkml:trace contextRef="#ctx0" brushRef="#br0" timeOffset="134386.952">20065 7777 169 0,'-15'11'763'0,"0"-3"201"16,0-2 136-16,1 2 104 0,-1-3-77 0,6 1-214 16,-2 0-226-16,1-3-138 0,6-1-79 15,-6-2-225-15,5 3-245 0,5-3 0 0,-5 0 0 16,0-3 0-16,5 1 0 0,0-4 0 16,0 1 0-16,5-1 0 0,0-3 0 15,0 1 0-15,0-3 0 0,4 3 0 0,1-1 0 16,5 1 0-16,-5 3 0 0,5-1 0 0,0 3 0 15,-1 1 0-15,1 2 0 0,-5 2 0 16,4 4 0-16,-4 0 0 0,0 4 0 0,-5 2 0 16,4 2 0-16,-9-1 0 0,6 7 0 15,-6-1 0-15,-6 0 0 0,2 3 0 16,-6 3 0-16,0 0 0 0,0 0 0 0,-4-1 0 16,-1 2 0-16,0-2 0 0,0-5 0 0,-4 3 0 15,0-5 0-15,-2-3 0 0,2-3 0 0,0-5 0 16,-2-1 0-16,-3-5 0 0,4-5 0 15,1-1 0-15,0-2 0 0,4-4 0 0,0-1 0 16,0 2 0-16,5-3 0 0,1 3 0 16,4 0 0-16,5 0 0 0,0 0 0 0,0 2 0 15,5 2 0-15,4 1 0 0,1 0 0 0,0 3 0 16,5 3 0-16,0 0 0 0,0 3 0 16,-1 0 0-16,0 6 0 0,1-2 0 0,0 2 0 15,-1 2 0-15,7 0 0 0,-7 0 0 16,1 0 0-16,4-3 0 0,1 0 0 0,0-2 0 15,-1 0 0-15,6-4 0 0,-5-2 0 0,4-2 0 16,0-1 0-16,6-6 0 0,-5 4 0 16,4-6 0-16,-5 0 0 0,1-3 0 15,4 1 0-15,-5-2 0 0,1-1 0 0,0 0 0 16,5-1-557-16,-6 0-801 0,0 3-41 16,1-2 66-16,-1 2 105 0,-4 3 162 15,-6 0 261-15,1 0 376 0</inkml:trace>
  <inkml:trace contextRef="#ctx0" brushRef="#br0" timeOffset="135831.129">12067 9219 57 0,'-5'3'395'0,"-5"-3"72"0,6 3 68 16,-6 0 36-16,5-3-52 0,0 3-15 0,0-3 30 16,0 2 25-16,0-2-1 0,0 3-24 15,1-3-48-15,-2 3-62 0,1-3-72 0,5 0-52 16,-4 2-25-16,-2-2-19 0,6 0-21 15,0 3-12-15,0-3-15 0,6 3-13 16,-2 0-191-16,7 0-4 0,-2 0 0 0,6 1 0 16,-1 0 0-16,6 1 0 0,4-2 0 15,1-1 0-15,0 4 0 0,5-3 0 0,4 0 0 16,-5-3 0-16,5 3 0 0,0-3 0 16,6-3 0-16,-6 3 0 0,0-3 0 15,1 0 0-15,-1 3 0 0,-5-2 0 0,-4 2-406 16,-5 0-83-16,-1 0-57 0,-4 2-66 15,-5 1-68-15,-5 0-60 0,-5 0-35 0,0 2-15 16,-5-3-5-16,-5 4 72 0,0 0 109 16,0-4 116-16,-4 4 104 0</inkml:trace>
  <inkml:trace contextRef="#ctx0" brushRef="#br0" timeOffset="136164.242">12200 9413 251 0,'-15'2'516'0,"5"1"112"15,1-3 138-15,-2 0 84 0,1 0-57 0,1-3-74 16,-1 3-60-16,5-2-56 0,-5-4-83 16,6 4-101-16,-6-4-56 0,5 3-20 15,-1-3-4-15,2 1-4 0,4 2-248 0,-5-2-87 16,0 2 0-16,5 0 0 0,0 1 0 15,0-1 0-15,0 3 0 0,5-3 0 16,4 3 0-16,2 3 0 0,-1-3 0 0,4 3 0 16,6-1 0-16,-1 1 0 0,6 0 0 15,-1-1 0-15,5 1 0 0,1 0 0 16,5-3 0-16,-1 0 0 0,5 0 0 0,-5-3 0 16,1-2 0-16,4 2 0 0,-5 0 0 0,0 1-971 15,-4-4-279-15,-1 3-69 0,-4 3 31 16,-1 0 85-16,-4-3 177 0,0 3 275 15</inkml:trace>
  <inkml:trace contextRef="#ctx0" brushRef="#br0" timeOffset="136438.511">12641 9211 223 0,'-25'-16'808'0,"6"2"184"16,-6 0 132-16,-4 3 115 0,4 0-70 0,6 3-222 15,-6-1-209-15,6 1-102 0,4 0-321 16,0 2-315-16,5 4 0 0,0-4 0 0,5 3 0 15,1 3 0-15,8-3 0 0,1 3 0 16,5 0 0-16,5 3 0 0,0 3 0 0,9-1 0 16,0 1 0-16,1 2 0 0,5 3 0 15,-1 3 0-15,-5 0 0 0,6 3 0 16,-6 2 0-16,1 5 0 0,-5 1 0 0,-6 0 0 16,-4 5 0-16,0 3 0 0,-5 1 0 0,-5 1 0 15,-5-1 0-15,0 1 0 0,-10 1 0 16,1 0 0-16,-1-3-222 0,-4 3-817 0,-6-5-218 15,5-1-51-15,0-5 37 0,6-6 92 16,-1-2 195-16,1-4 328 0</inkml:trace>
  <inkml:trace contextRef="#ctx0" brushRef="#br0" timeOffset="137093.279">13410 9074 126 0,'0'-3'792'0,"0"3"201"15,0-3 141-15,-4 0 119 0,-1 3-18 16,0-2-243-16,0-2-240 0,5 2-122 0,-5 2-346 16,0-3-284-16,0 3 0 0,5 3 0 15,-4 3 0-15,-2 2 0 0,2 6 0 0,-1 2 0 16,-5 6 0-16,5 3 0 0,-5 3 0 15,0 5 0-15,1-1 0 0,-1 5 0 0,5-2 0 16,-5-1 0-16,0-2 0 0,5-4 0 16,5 0 0-16,-4-9 0 0,4-3 0 0,0-2 0 15,0-6 0-15,0-2 0 0,0-6 0 16,4-6 0-16,-4-8 0 0,5-2 0 0,0-6 0 16,0-3 0-16,0-5 0 0,0-3 0 15,0-3 0-15,-1 0 0 0,2-5 0 16,-2 3 0-16,-4-4 0 0,5 6 0 0,-5 3 0 15,6 2 0-15,-2 7 0 0,-4 4 0 16,5 4 0-16,5 4 0 0,-5 4 0 0,5 8 0 16,0 0 0-16,-1 8 0 0,1 4 0 0,5 2 0 15,0 2 0-15,-1 6 0 0,-4 1 0 16,4 1 0-16,1 4 0 0,0-1 0 0,-1 1 0 16,1 2 0-16,5-2 0 0,-5 0 0 15,0-1 0-15,0-2 0 0,-1-3 0 0,1 0 0 16,0-3 0-16,-6-2 0 0,1-1 0 15,5-2 0-15,-11-3 0 0,1 0 0 0,1-2 0 16,-6-4-373-16,-6 0-790 0,1 1-144 16,-9-4 3-16,4-2 72 0,-4 0 131 15,-1-2 216-15,-5-4 279 0</inkml:trace>
  <inkml:trace contextRef="#ctx0" brushRef="#br0" timeOffset="137266.887">13372 9379 463 0,'-30'-10'812'0,"5"-5"179"0,1 5 133 0,0 1 60 16,3 1-169-16,7 3-186 0,0-1-192 0,4 0-131 15,5 1-83-15,5 2-216 0,0 0-207 16,5 0 0-16,5 1 0 0,4 2 0 16,0-2 0-16,7 2 0 0,3 0 0 0,0 0 0 15,6 0 0-15,4 0 0 0,-5 0 0 16,6 0 0-16,-1 0 0 0,1 0-986 16,-1-3-335-16,5 0-71 0,-5 0 47 0,6 0 111 15,-1-3 222-15,-5 1 370 0</inkml:trace>
  <inkml:trace contextRef="#ctx0" brushRef="#br0" timeOffset="137599.744">13955 9150 132 0,'-10'-8'812'0,"0"0"206"0,0-3 141 15,-5 2 120-15,1 1-17 0,-1 0-264 16,1 2-262-16,-6-1-152 0,5 4-373 16,0-1-211-16,1 4 0 0,4 0 0 15,-4 9 0-15,4-1 0 0,-1 3 0 0,2 3 0 16,4 6 0-16,0-1 0 0,0 3 0 0,5 2 0 15,0 4 0-15,5-1 0 0,0 2 0 0,5-2 0 16,5 1 0-16,-1-3 0 0,1-1 0 16,0-2 0-16,4-2 0 0,1-7 0 0,0-1 0 15,4-4 0-15,-4-6 0 0,-5 1 0 16,4-8 0-16,-4-1 0 0,-1-5 0 0,-4-5 0 16,0-4 0-16,-5 1 0 0,0-6 0 15,-5 1 0-15,0-1 0 0,-5-3 0 0,0 1 0 16,-10-1 0-16,6 3 0 0,-6 0 0 0,0 1 0 15,1 1 0-15,-7 4 0 0,7 5 0 16,-1 0 0-16,1 6 0 0,4-1-821 0,0 7-315 16,1 2-133-16,3 2-3 15,6 2 62-15,0-1 138 0,6 2 242 0,3-3 338 16</inkml:trace>
  <inkml:trace contextRef="#ctx0" brushRef="#br0" timeOffset="138188.258">14083 9085 628 0,'0'2'1012'0,"4"-4"182"16,-4 2 145-16,0 0 129 0,0 0-240 0,0 0-310 16,0 2-514-16,0-2-404 0,0 3 0 15,0 2 0-15,5 1 0 0,-5 5 0 0,0 3 0 16,0 2 0-16,0 4 0 0,0 5 0 16,0 2 0-16,-5 0 0 0,5 4 0 0,0-1 0 15,0-2 0-15,5-1 0 0,-5-5 0 0,5 0 0 16,0-2 0-16,0-6 0 0,0-4 0 15,4-4 0-15,-3-3 0 0,-2-3 0 0,1-6 0 16,0-4 0-16,0-5 0 0,-5-3 0 16,0-2 0-16,5-5 0 0,-5 0 0 0,-5-2 0 15,5-1 0-15,-5-2 0 0,0-1 0 16,0 1 0-16,1 3 0 0,-2 2 0 0,2 0 0 16,4 5 0-16,0 4 0 0,0 5 0 0,0 0 0 15,4 6 0-15,-4 2 0 0,10 3 0 16,-5 3 0-16,0 5 0 0,5 3 0 0,-5 3 0 15,4-1 0-15,2 6 0 0,3 1 0 16,-4-1 0-16,5 4 0 0,-6-4 0 0,6 0 0 16,0-2 0-16,-5-1 0 0,5-5 0 0,-1 0 0 15,1-2 0-15,0-7 0 0,0 1 0 16,-1-6 0-16,-4 1 0 0,0-4 0 16,-6 1 0-16,2-6 0 0,-2-1 0 0,1 1 0 15,-5-3 0-15,0 0 0 0,0 1 0 0,-5-1 0 16,1 1 0-16,4-2 0 0,-6 5 0 15,2-2 0-15,-1 4 0 0,5 2 0 16,-5 4 0-16,5 2 0 0,-5 2 0 0,5 4 0 0,5 5 0 16,-5 3 0-16,0 0 0 0,5 5 0 15,0 6 0-15,-5 0 0 0,4 3 0 16,6 2 0-16,-5 0 0 0,5 1 0 0,0-1 0 16,-1 0 0-16,2-5 0 0,-7 0 0 15,6-4 0-15,0-1 0 0,-5-4 0 0,0-2 0 16,0-3 0-16,-5-2 0 0,0-6-354 0,-5-3-1378 15,0-3 66-15,0-3 153 0,-5-2 211 16,6-3 322-16,-11-3 458 0</inkml:trace>
  <inkml:trace contextRef="#ctx0" brushRef="#br0" timeOffset="138686.425">13254 8874 159 0,'-15'9'791'0,"5"2"174"0,-5-5 111 0,6-1 91 16,-1 0-50-16,0-2-283 0,1 0-232 15,3-3-114-15,1 0-57 0,1-3-45 0,-2 3-211 16,6-3-175-16,-4 1 0 0,8-1 0 15,-4 0 0-15,6 1 0 0,3 2 0 0,-3 0 0 16,3 0 0-16,1 0 0 0,0 0 0 16,5 2 0-16,-1-2 0 0,-4 0 0 0,9 0 0 15,-4-2 0-15,5-2 0 0,-1-1 0 0,6-3 0 16,-5-3 0-16,4 0 0 0,0-1 0 16,1-4 0-16,-5 2 0 0,4-2 0 15,0-1 0-15,-3 4 0 0,-2-2 0 0,-4 2 0 16,-1 2 0-16,1 3 0 0,-5 0 0 0,0 2 0 15,-5 0 0-15,4 4 0 0,-3 2 0 16,-2-3 0-16,6 6 0 0,-5-1 0 0,5 1 0 16,-1 3 0-16,2 2 0 0,-2 0 0 15,6 3 0-15,-1 1 0 0,6-2 0 16,-5 4 0-16,5-3 0 0,-1 0 0 0,6 3 0 16,0-3 0-16,-1 0 0 0,5 0 0 0,-4 0 0 15,4-2 0-15,1-2 0 0,-1 2 0 16,5-1 0-16,-4-3 0 0,-1 1-721 0,5 0-895 15,-4-1 51-15,4 1 133 0,1 2 180 16,4 1 289-16,0-5 442 0</inkml:trace>
  <inkml:trace contextRef="#ctx0" brushRef="#br0" timeOffset="139312.653">15112 9260 538 0,'-5'4'811'0,"-5"-4"184"0,6 0 141 16,-7 0 17-16,7 0-127 0,-6 0-140 0,5-4-147 16,-5 2-103-16,10 2-365 0,-5 0-271 15,5-2 0-15,0 2 0 0,5 0 0 0,0-3 0 16,5 3 0-16,0 0 0 0,5 3 0 15,4-3 0-15,6 0 0 0,-6 2 0 0,6 0 0 16,4 2 0-16,1-1 0 0,-6-1 0 16,5 1 0-16,-4-1 0 0,0 2 0 0,-6-2 0 15,1 1 0-15,-1 0 0 0,-9 0-89 16,0 2-827-16,-10 0-40 0,0 1-12 16,-10-1 12-16,0 4 26 0,-5-1 74 0,-4 0 127 15,0-2 163-15,-6 2 169 0,1-3 170 0,-6 1 164 16,5-3 159-16,1 0 151 0,-6 0 141 15,11-1 133-15,-5 1 129 0,4-3 105 16,0 3 40-16,6-1-9 0,-1 1-46 0,5 0-80 16,0-1-123-16,0 1-118 0,6 0-72 15,4 3-42-15,0-4-33 0,4 4-137 0,1-3-135 16,5 2 0-16,0 1 0 0,5-4 0 16,4 4 0-16,1-3 0 0,0 0 0 15,4 0 0-15,1-3 0 0,-1 0 0 0,5-3 0 16,-4 0-402-16,4-3-633 0,1 1-233 15,-1-3-62-15,1 0 43 0,-1 2 108 16,-5-3 229-16,1 1 384 0</inkml:trace>
  <inkml:trace contextRef="#ctx0" brushRef="#br0" timeOffset="159009.582">16058 8993 143 0,'0'-2'605'0,"0"-2"180"16,5 2 152-16,-5 0 102 0,0 2-131 0,0-4-159 15,-5 2-151-15,5-1-146 0,0 3-118 16,0-2-74-16,-4-2-44 0,4 4-26 0,0-3-14 16,-6 1-7-16,2 2 0 0,4 0 2 15,-5-3 1-15,0 3-54 0,0 3-118 0,0-1 0 16,-5 1 0-16,6 6 0 0,-6 1 0 0,0 4 0 16,0 6 0-16,0-1 0 0,5 6 0 15,-5 2 0-15,6 1 0 0,4 5 0 16,0-3 0-16,0 4 0 0,10-1 0 0,-6-3 0 15,6-2 0-15,5-4 0 0,0 1 0 16,-1-5 0-16,6-1 0 0,-5-5 0 0,4-3 0 16,1-3 0-16,0-5 0 0,-1 0 0 15,0-6 0-15,2-3 0 0,-7-2 0 16,1-3 0-16,-6-3 0 0,1-2 0 0,0-1 0 16,-5 1 0-16,-5-4 0 0,0 1 0 15,0 0 0-15,-10 2 0 0,5-2 0 16,-9 2 0-16,4 1 0 0,-5 0 0 15,-4 2 0-15,4 3 0 0,-5 2 0 0,0 4 0 16,1-1 0-16,0 6 0 0,-2 3 0 0,2 3 0 16,0 2 0-16,4-3 0 0,5 4 0 15,0-1 0-15,0 0-337 0,10 3-227 0,-4-6-156 16,4 4-182-16,0-4-164 0,4 1-47 16,6-4 26-16,-5-2 113 0,10 0 197 15,0 0 252-15</inkml:trace>
  <inkml:trace contextRef="#ctx0" brushRef="#br0" timeOffset="159414.504">16377 9123 653 0,'5'-3'872'0,"-5"-3"137"16,0 1 92-16,-5 0-4 0,5-1-250 0,-5 0-227 15,5 1-172-15,-4 0-100 0,-2-1-63 16,2 4-46-16,4-1-34 0,-5 3-23 0,-5 3-7 15,5-1-65-15,0 7-110 0,0 1 0 16,-5 1 0-16,5 6 0 0,-5 2 0 0,10 4 0 16,-4-1 0-16,4 0 0 0,0 2 0 15,4 1 0-15,2 0 0 0,3 0 0 0,1-3 0 16,5 0 0-16,-5-5 0 0,9-1 0 16,-4-2 0-16,0 0 0 0,4-6 0 15,-4-6 0-15,4 1 0 0,-4-6 0 0,0 1 0 16,-1-9 0-16,-3 0 0 0,-1-3 0 15,-1-2 0-15,1-4 0 0,-5-2 0 0,0 0 0 16,-5 0 0-16,0-3 0 0,0 0 0 16,-5 1 0-16,0 2 0 0,-5-3 0 0,1 3 0 15,-1 0 0-15,-1 2 0 16,2 4 0-16,-6 2 0 0,5 3 0 0,6 3-117 16,-6 2-310-16,0 0-135 0,5 4-207 15,0 2-263-15,1-3-98 0,4 3-11 0,0-3 58 16,4 3 149-16,1-2 248 0</inkml:trace>
  <inkml:trace contextRef="#ctx0" brushRef="#br0" timeOffset="159761.572">16651 8916 146 0,'0'-8'660'0,"6"2"191"16,-6-2 138-16,5 0 90 0,-5 3-116 0,0-4-196 15,0 4-185-15,0-4-156 0,-5 4-105 16,5 1-61-16,0 0-38 0,0 4-24 0,0-4-16 15,0 2-7-15,0 4 3 0,0-2 8 16,-6 6-180-16,6 0-6 0,0 2 0 0,0 0 0 16,0 4 0-16,6-2 0 0,-6-1 0 15,5 4 0-15,-1-2 0 0,2-3 0 16,-2 4 0-16,6-4 0 0,0 0 0 0,-5-3 0 16,10-2 0-16,-11 1 0 0,6-4 0 15,0-4 0-15,0 1 0 0,0-2 0 16,-1-3 0-16,1-4 0 0,-5 2 0 0,0-1 0 15,0-3 0-15,-5 0 0 0,0 4 0 16,0-4 0-16,-5 0 0 0,0 2 0 0,0 2 0 16,-5 1 0-16,6 1 0 0,-6 5 0 15,0 1 0-15,-5 4 0 0,5 1-325 0,0 5-239 16,-4 3-276-16,-1 1-249 0,6-2-95 16,-6 4-3-16,5-2 59 0,5-2 162 15,-5 1 321-15</inkml:trace>
  <inkml:trace contextRef="#ctx0" brushRef="#br0" timeOffset="-67651.264">8139 10091 124 0,'0'3'275'0,"0"0"37"0,5 0-11 0,-5-3-40 16,0 2-19-16,5 1 6 0,-5-3 19 15,5 3 35-15,-5-3 43 0,0 0 58 16,5 0 68-16,-5 2 42 0,0-2 5 0,0 3-22 16,0-3-41-16,0 0-66 0,0 0-86 15,0 0-76-15,0 0-50 0,0 0-37 0,0-3-28 16,0 1-20-16,0 2-14 0,-5-3-5 16,5 0-3-16,0-2 4 0,-5 2 4 15,5 0 0-15,-5 0-1 0,0-2-2 0,1 2-8 16,-2 3-11-16,-3-3-12 0,3 3-8 15,-3 3-12-15,-1 0-7 0,-5 0-7 0,6 2-5 16,-1 4-3-16,0 1-1 0,1 2 6 16,-1 1 8-16,5 1 12 0,-1 2 13 0,2 1 16 15,-1 2 14-15,5 0 12 0,0 4-26 16,0-1-56-16,5 0 0 0,5 0 0 0,-5 0 0 16,5 0 0-16,-1-2 0 0,1-1 0 15,5-3 0-15,-5 0 0 0,5-2 0 16,-2-2 0-16,8-4 0 0,-7-6 0 0,6 2 0 15,5-4 0-15,-6-6 0 0,6 0 0 16,-6 1-471-16,0-4-365 0,6 1-311 0,-5 0-109 16,4 0 14-16,-4 0 79 0,-1-1 151 15,1 1 293-15</inkml:trace>
  <inkml:trace contextRef="#ctx0" brushRef="#br0" timeOffset="-66878.89">8169 10141 167 0,'0'-3'377'16,"0"0"63"-16,0 3 59 0,0-3-34 0,0 3-31 15,0-3-7-15,0 1 11 0,0 2 32 16,0-2 19-16,0 2-11 0,0-3-37 16,0 3-54-16,0-3-64 0,-5 0-76 15,5 3-71-15,-5-3-45 0,5 3-29 0,-5-3-18 16,0 3-16-16,0-2-15 0,0 2-12 16,1 0-6-16,-2 0-7 0,2 0-4 0,-7 0-4 15,7 0-2-15,-5 2 1 0,3-2 0 16,-3 3-1-16,3 0 3 0,2 0 3 0,-6 3 4 15,5-2 8-15,-5 2 10 0,5 5 11 16,1-2 13-16,-6 4 9 0,5 1 10 0,-1 0 6 16,2 0 2-16,-1 2 0 0,5 1 1 15,0-1-2-15,0 1-3 0,5 0-4 0,-1-1-5 16,2 1-10-16,-1-4-74 0,5 4 0 16,-6-4 0-16,6-1 0 0,5 2 0 15,-6-3 0-15,1 0 0 0,5-4 0 0,0 2 0 16,-6 0 0-16,6-4 0 0,0-2 0 15,-1 3 0-15,1-4 0 0,0-2 0 0,0-2 0 16,5-2 0-16,-6-1 0 0,1-4 0 16,5 1-230-16,-6-2-243 0,1-4-217 15,0 0-301-15,-1 3-144 0,-4-3-39 16,0 6 32-16,0-1 110 0,-5 1 226 0,5-1 344 16</inkml:trace>
  <inkml:trace contextRef="#ctx0" brushRef="#br0" timeOffset="-65166.041">5482 9887 72 0,'-5'0'428'0,"5"-3"84"0,-5 3 75 16,5 0 37-16,0-2-75 0,0 2-72 16,0 0-47-16,0 0-21 0,0 0-12 15,0 0-20-15,0 0-29 0,0 0-32 0,0 0-29 16,0 0-32-16,0 2-35 0,0-2-26 16,0 0-18-16,0 0-16 0,0 0-16 0,0 3-18 15,0-3-18-15,0 0-16 0,0 3-16 16,0-3-6-16,0 2 4 0,0 2 4 15,0 1 1-15,-5 3 1 0,5 1 1 0,-5 1-10 16,0 4-14-16,1 0-11 0,-2 3-11 16,-3-1-10-16,3 4-7 0,2-4-6 0,-6 3-4 15,0-2-3-15,0 2 0 0,0-5-1 16,6 0-2-16,-7 0-1 0,2-4 0 0,4-1-8 16,-5-1-17-16,0-2-25 0,6-1-27 15,-1-2-33-15,0 2-37 0,-5-2-33 16,5-3-29-16,5 3-29 0,-5-3-45 0,1 0-86 15,-2 0-120-15,6 0-139 0,-4 0-132 16,4-3-134-16,0 3-44 0,0 0 55 0,0 0 122 16,4 0 163-16,-4-3 169 0</inkml:trace>
  <inkml:trace contextRef="#ctx0" brushRef="#br0" timeOffset="-64725.149">5453 9918 63 0,'0'0'468'0,"0"-3"123"0,-6 3 115 0,6 0 93 16,0-3-45-16,0 3-75 0,0 3-90 15,0-3-93-15,0 0-99 0,0 0-102 0,0 0-100 16,0 3-71-16,0-3-42 0,0 0-20 16,0 2-6-16,0-2 1 0,0 0 8 0,0 3 10 15,0-1 14-15,0 1 12 16,6 3 9-16,-6-1 2 0,-6 3 3 0,6 1-2 16,0 2-7-16,-5 0-10 0,5 3-14 0,-4 3-11 15,-2-1-11-15,2 1-9 0,-6-1-10 16,5 0-10-16,-5 1-6 0,5 0-7 15,-5 0-4-15,6-4-3 0,-7 1-5 0,7-1-1 16,-6-1-2-16,0-4-2 0,5 0-9 16,-4 0-23-16,-1-2-29 0,5 0-35 0,0-4-36 15,0 1-37-15,0-1-34 0,5-2-31 16,-4 3-46-16,4-6-77 0,-6 3-116 0,6-2-137 16,0-1-140-16,6-2-146 0,-6 2-27 15,4-3 56-15,6 1 120 0,0 0 161 16</inkml:trace>
  <inkml:trace contextRef="#ctx0" brushRef="#br0" timeOffset="-64283.78">5487 9860 10 0,'0'-4'316'0,"0"-1"70"0,0 0 64 15,0 2 9-15,0 0-9 0,0 0 0 0,0 0 8 16,0 1 9-16,0 2 8 0,0 0-7 16,0 0-31-16,0 0-47 0,0 0-54 15,0 2-56-15,0-2-55 0,0 3-46 0,0 0-31 16,0 3-19-16,0-1-10 0,0 0-9 16,-5 7-13-16,5-4-14 0,-5 6-13 15,5 0-13-15,-5 2-16 0,-5 3-13 0,5 1-7 16,1 2-8-16,-7-3-6 0,7 3-16 15,-6 0-34-15,0 0-51 0,0-2-81 0,0-1-157 16,-4-2-258-16,3-1-306 0,-3 1-138 16,4-1-42-16,0 0 33 0,6-2 131 0,-6 0 244 15</inkml:trace>
  <inkml:trace contextRef="#ctx0" brushRef="#br0" timeOffset="-58949.055">5349 9587 112 0,'0'-4'447'0,"0"4"85"15,0 0 68-15,0 0 14 0,-5-2-84 16,5 2-79-16,0 0-57 0,0 0-40 16,0 0-35-16,0-3-26 0,0 0-14 0,0 1-10 15,0-1-15-15,0 0-10 0,0 0-7 16,0 0-10-16,0 1-23 0,5-1-24 0,-5 0-20 15,0 1-17-15,0 2-18 0,0-3-19 16,0 3-16-16,5 0-12 0,-5 0-13 0,5-3-9 16,0 3-7-16,4 0-4 0,-3 0-8 15,3 0-9-15,1 0-5 0,5-3-6 0,0 0-2 16,-5-2-2-16,9-1-3 0,-4 1-4 16,0-6-23-16,4 3-47 0,-4-4-63 15,5 2-94-15,-6-2-179 0,1 4-265 0,-5 0-297 16,0 2-126-16,-1 1-31 0,1 0 49 15,-5 2 151-15,5 0 252 0</inkml:trace>
  <inkml:trace contextRef="#ctx0" brushRef="#br0" timeOffset="-58013.657">5364 10055 227 0,'-5'-3'333'0,"0"3"52"0,5-5 11 0,0 2-23 16,-5 1 1-16,5-2 31 0,0 2 61 15,0 0 70-15,0-2 41 0,0 4 1 16,-5-2-29-16,5 2-51 0,0 0-67 0,0 0-79 15,0 0-62-15,0 0-36 0,0 0-18 16,0 0-10-16,0 0-10 0,0 0-12 0,0 0-14 16,0 0-95-16,0 0-95 0,0 0 0 15,0-3 0-15,0 3 0 0,0 0 0 16,0 0 0-16,5-3 0 0,-5 3 0 0,0 0 0 16,5-3 0-16,-5 3 0 0,5 0 0 15,0 0 0-15,0 3 0 0,-1-3 0 16,7 3 0-16,-7 0 0 0,6-1 0 0,0 2 0 15,0 0 0-15,4 2 0 0,-4 0 0 16,1 2 0-16,3-2 0 0,-4 2 0 0,4 0 0 16,1 0-304-16,-5 4-809 0,0-4-194 15,5 3-40-15,-6-1 47 0,6 2 109 0,-5-4 241 16,5 0 412-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43"/>
        <p:cNvGrpSpPr/>
        <p:nvPr/>
      </p:nvGrpSpPr>
      <p:grpSpPr>
        <a:xfrm>
          <a:off x="0" y="0"/>
          <a:ext cx="0" cy="0"/>
          <a:chOff x="0" y="0"/>
          <a:chExt cx="0" cy="0"/>
        </a:xfrm>
      </p:grpSpPr>
      <p:sp>
        <p:nvSpPr>
          <p:cNvPr id="1344" name="Google Shape;1344;g93d42c1dd5_0_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45" name="Google Shape;1345;g93d42c1dd5_0_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8"/>
        <p:cNvGrpSpPr/>
        <p:nvPr/>
      </p:nvGrpSpPr>
      <p:grpSpPr>
        <a:xfrm>
          <a:off x="0" y="0"/>
          <a:ext cx="0" cy="0"/>
          <a:chOff x="0" y="0"/>
          <a:chExt cx="0" cy="0"/>
        </a:xfrm>
      </p:grpSpPr>
      <p:sp>
        <p:nvSpPr>
          <p:cNvPr id="2399" name="Google Shape;2399;gb886d74e4f_0_6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00" name="Google Shape;2400;gb886d74e4f_0_6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8"/>
        <p:cNvGrpSpPr/>
        <p:nvPr/>
      </p:nvGrpSpPr>
      <p:grpSpPr>
        <a:xfrm>
          <a:off x="0" y="0"/>
          <a:ext cx="0" cy="0"/>
          <a:chOff x="0" y="0"/>
          <a:chExt cx="0" cy="0"/>
        </a:xfrm>
      </p:grpSpPr>
      <p:sp>
        <p:nvSpPr>
          <p:cNvPr id="2409" name="Google Shape;2409;gb886d74e4f_0_6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10" name="Google Shape;2410;gb886d74e4f_0_6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12"/>
        <p:cNvGrpSpPr/>
        <p:nvPr/>
      </p:nvGrpSpPr>
      <p:grpSpPr>
        <a:xfrm>
          <a:off x="0" y="0"/>
          <a:ext cx="0" cy="0"/>
          <a:chOff x="0" y="0"/>
          <a:chExt cx="0" cy="0"/>
        </a:xfrm>
      </p:grpSpPr>
      <p:sp>
        <p:nvSpPr>
          <p:cNvPr id="2413" name="Google Shape;2413;gb886d74e4f_0_6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14" name="Google Shape;2414;gb886d74e4f_0_6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20"/>
        <p:cNvGrpSpPr/>
        <p:nvPr/>
      </p:nvGrpSpPr>
      <p:grpSpPr>
        <a:xfrm>
          <a:off x="0" y="0"/>
          <a:ext cx="0" cy="0"/>
          <a:chOff x="0" y="0"/>
          <a:chExt cx="0" cy="0"/>
        </a:xfrm>
      </p:grpSpPr>
      <p:sp>
        <p:nvSpPr>
          <p:cNvPr id="2521" name="Google Shape;2521;gb886d74e4f_0_699: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22" name="Google Shape;2522;gb886d74e4f_0_6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69"/>
        <p:cNvGrpSpPr/>
        <p:nvPr/>
      </p:nvGrpSpPr>
      <p:grpSpPr>
        <a:xfrm>
          <a:off x="0" y="0"/>
          <a:ext cx="0" cy="0"/>
          <a:chOff x="0" y="0"/>
          <a:chExt cx="0" cy="0"/>
        </a:xfrm>
      </p:grpSpPr>
      <p:sp>
        <p:nvSpPr>
          <p:cNvPr id="2570" name="Google Shape;2570;gb45389a103_0_78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71" name="Google Shape;2571;gb45389a103_0_78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29"/>
        <p:cNvGrpSpPr/>
        <p:nvPr/>
      </p:nvGrpSpPr>
      <p:grpSpPr>
        <a:xfrm>
          <a:off x="0" y="0"/>
          <a:ext cx="0" cy="0"/>
          <a:chOff x="0" y="0"/>
          <a:chExt cx="0" cy="0"/>
        </a:xfrm>
      </p:grpSpPr>
      <p:sp>
        <p:nvSpPr>
          <p:cNvPr id="2630" name="Google Shape;2630;gb45389a103_0_796: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31" name="Google Shape;2631;gb45389a103_0_79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46"/>
        <p:cNvGrpSpPr/>
        <p:nvPr/>
      </p:nvGrpSpPr>
      <p:grpSpPr>
        <a:xfrm>
          <a:off x="0" y="0"/>
          <a:ext cx="0" cy="0"/>
          <a:chOff x="0" y="0"/>
          <a:chExt cx="0" cy="0"/>
        </a:xfrm>
      </p:grpSpPr>
      <p:sp>
        <p:nvSpPr>
          <p:cNvPr id="2647" name="Google Shape;2647;gb45389a103_0_799: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48" name="Google Shape;2648;gb45389a103_0_7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00"/>
        <p:cNvGrpSpPr/>
        <p:nvPr/>
      </p:nvGrpSpPr>
      <p:grpSpPr>
        <a:xfrm>
          <a:off x="0" y="0"/>
          <a:ext cx="0" cy="0"/>
          <a:chOff x="0" y="0"/>
          <a:chExt cx="0" cy="0"/>
        </a:xfrm>
      </p:grpSpPr>
      <p:sp>
        <p:nvSpPr>
          <p:cNvPr id="2701" name="Google Shape;2701;gb45389a103_0_80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02" name="Google Shape;2702;gb45389a103_0_8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31"/>
        <p:cNvGrpSpPr/>
        <p:nvPr/>
      </p:nvGrpSpPr>
      <p:grpSpPr>
        <a:xfrm>
          <a:off x="0" y="0"/>
          <a:ext cx="0" cy="0"/>
          <a:chOff x="0" y="0"/>
          <a:chExt cx="0" cy="0"/>
        </a:xfrm>
      </p:grpSpPr>
      <p:sp>
        <p:nvSpPr>
          <p:cNvPr id="2732" name="Google Shape;2732;gb45389a103_0_80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33" name="Google Shape;2733;gb45389a103_0_8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56"/>
        <p:cNvGrpSpPr/>
        <p:nvPr/>
      </p:nvGrpSpPr>
      <p:grpSpPr>
        <a:xfrm>
          <a:off x="0" y="0"/>
          <a:ext cx="0" cy="0"/>
          <a:chOff x="0" y="0"/>
          <a:chExt cx="0" cy="0"/>
        </a:xfrm>
      </p:grpSpPr>
      <p:sp>
        <p:nvSpPr>
          <p:cNvPr id="2757" name="Google Shape;2757;gb45389a103_0_811: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58" name="Google Shape;2758;gb45389a103_0_8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0"/>
        <p:cNvGrpSpPr/>
        <p:nvPr/>
      </p:nvGrpSpPr>
      <p:grpSpPr>
        <a:xfrm>
          <a:off x="0" y="0"/>
          <a:ext cx="0" cy="0"/>
          <a:chOff x="0" y="0"/>
          <a:chExt cx="0" cy="0"/>
        </a:xfrm>
      </p:grpSpPr>
      <p:sp>
        <p:nvSpPr>
          <p:cNvPr id="1321" name="Google Shape;1321;g962c8e87b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22" name="Google Shape;1322;g962c8e87b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72"/>
        <p:cNvGrpSpPr/>
        <p:nvPr/>
      </p:nvGrpSpPr>
      <p:grpSpPr>
        <a:xfrm>
          <a:off x="0" y="0"/>
          <a:ext cx="0" cy="0"/>
          <a:chOff x="0" y="0"/>
          <a:chExt cx="0" cy="0"/>
        </a:xfrm>
      </p:grpSpPr>
      <p:sp>
        <p:nvSpPr>
          <p:cNvPr id="2773" name="Google Shape;2773;gb45663641a_0_460: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74" name="Google Shape;2774;gb45663641a_0_4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90"/>
        <p:cNvGrpSpPr/>
        <p:nvPr/>
      </p:nvGrpSpPr>
      <p:grpSpPr>
        <a:xfrm>
          <a:off x="0" y="0"/>
          <a:ext cx="0" cy="0"/>
          <a:chOff x="0" y="0"/>
          <a:chExt cx="0" cy="0"/>
        </a:xfrm>
      </p:grpSpPr>
      <p:sp>
        <p:nvSpPr>
          <p:cNvPr id="2791" name="Google Shape;2791;gb92254419e_0_639: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92" name="Google Shape;2792;gb92254419e_0_6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96"/>
        <p:cNvGrpSpPr/>
        <p:nvPr/>
      </p:nvGrpSpPr>
      <p:grpSpPr>
        <a:xfrm>
          <a:off x="0" y="0"/>
          <a:ext cx="0" cy="0"/>
          <a:chOff x="0" y="0"/>
          <a:chExt cx="0" cy="0"/>
        </a:xfrm>
      </p:grpSpPr>
      <p:sp>
        <p:nvSpPr>
          <p:cNvPr id="2797" name="Google Shape;2797;gb92254419e_0_64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98" name="Google Shape;2798;gb92254419e_0_6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02"/>
        <p:cNvGrpSpPr/>
        <p:nvPr/>
      </p:nvGrpSpPr>
      <p:grpSpPr>
        <a:xfrm>
          <a:off x="0" y="0"/>
          <a:ext cx="0" cy="0"/>
          <a:chOff x="0" y="0"/>
          <a:chExt cx="0" cy="0"/>
        </a:xfrm>
      </p:grpSpPr>
      <p:sp>
        <p:nvSpPr>
          <p:cNvPr id="2803" name="Google Shape;2803;gb92254419e_0_71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04" name="Google Shape;2804;gb92254419e_0_7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08"/>
        <p:cNvGrpSpPr/>
        <p:nvPr/>
      </p:nvGrpSpPr>
      <p:grpSpPr>
        <a:xfrm>
          <a:off x="0" y="0"/>
          <a:ext cx="0" cy="0"/>
          <a:chOff x="0" y="0"/>
          <a:chExt cx="0" cy="0"/>
        </a:xfrm>
      </p:grpSpPr>
      <p:sp>
        <p:nvSpPr>
          <p:cNvPr id="2809" name="Google Shape;2809;gb45663641a_0_839: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10" name="Google Shape;2810;gb45663641a_0_8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15"/>
        <p:cNvGrpSpPr/>
        <p:nvPr/>
      </p:nvGrpSpPr>
      <p:grpSpPr>
        <a:xfrm>
          <a:off x="0" y="0"/>
          <a:ext cx="0" cy="0"/>
          <a:chOff x="0" y="0"/>
          <a:chExt cx="0" cy="0"/>
        </a:xfrm>
      </p:grpSpPr>
      <p:sp>
        <p:nvSpPr>
          <p:cNvPr id="2816" name="Google Shape;2816;gb45663641a_0_84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17" name="Google Shape;2817;gb45663641a_0_8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2"/>
        <p:cNvGrpSpPr/>
        <p:nvPr/>
      </p:nvGrpSpPr>
      <p:grpSpPr>
        <a:xfrm>
          <a:off x="0" y="0"/>
          <a:ext cx="0" cy="0"/>
          <a:chOff x="0" y="0"/>
          <a:chExt cx="0" cy="0"/>
        </a:xfrm>
      </p:grpSpPr>
      <p:sp>
        <p:nvSpPr>
          <p:cNvPr id="2833" name="Google Shape;2833;gb45663641a_0_860: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34" name="Google Shape;2834;gb45663641a_0_8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8"/>
        <p:cNvGrpSpPr/>
        <p:nvPr/>
      </p:nvGrpSpPr>
      <p:grpSpPr>
        <a:xfrm>
          <a:off x="0" y="0"/>
          <a:ext cx="0" cy="0"/>
          <a:chOff x="0" y="0"/>
          <a:chExt cx="0" cy="0"/>
        </a:xfrm>
      </p:grpSpPr>
      <p:sp>
        <p:nvSpPr>
          <p:cNvPr id="2849" name="Google Shape;2849;gb45663641a_0_87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50" name="Google Shape;2850;gb45663641a_0_87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85"/>
        <p:cNvGrpSpPr/>
        <p:nvPr/>
      </p:nvGrpSpPr>
      <p:grpSpPr>
        <a:xfrm>
          <a:off x="0" y="0"/>
          <a:ext cx="0" cy="0"/>
          <a:chOff x="0" y="0"/>
          <a:chExt cx="0" cy="0"/>
        </a:xfrm>
      </p:grpSpPr>
      <p:sp>
        <p:nvSpPr>
          <p:cNvPr id="3186" name="Google Shape;3186;gb45663641a_0_121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87" name="Google Shape;3187;gb45663641a_0_1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72"/>
        <p:cNvGrpSpPr/>
        <p:nvPr/>
      </p:nvGrpSpPr>
      <p:grpSpPr>
        <a:xfrm>
          <a:off x="0" y="0"/>
          <a:ext cx="0" cy="0"/>
          <a:chOff x="0" y="0"/>
          <a:chExt cx="0" cy="0"/>
        </a:xfrm>
      </p:grpSpPr>
      <p:sp>
        <p:nvSpPr>
          <p:cNvPr id="5973" name="Google Shape;5973;gb45663641a_0_4001: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74" name="Google Shape;5974;gb45663641a_0_40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55"/>
        <p:cNvGrpSpPr/>
        <p:nvPr/>
      </p:nvGrpSpPr>
      <p:grpSpPr>
        <a:xfrm>
          <a:off x="0" y="0"/>
          <a:ext cx="0" cy="0"/>
          <a:chOff x="0" y="0"/>
          <a:chExt cx="0" cy="0"/>
        </a:xfrm>
      </p:grpSpPr>
      <p:sp>
        <p:nvSpPr>
          <p:cNvPr id="1356" name="Google Shape;1356;g93d42c1dd5_0_1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57" name="Google Shape;1357;g93d42c1dd5_0_1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91"/>
        <p:cNvGrpSpPr/>
        <p:nvPr/>
      </p:nvGrpSpPr>
      <p:grpSpPr>
        <a:xfrm>
          <a:off x="0" y="0"/>
          <a:ext cx="0" cy="0"/>
          <a:chOff x="0" y="0"/>
          <a:chExt cx="0" cy="0"/>
        </a:xfrm>
      </p:grpSpPr>
      <p:sp>
        <p:nvSpPr>
          <p:cNvPr id="6392" name="Google Shape;6392;gb45663641a_0_4419: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93" name="Google Shape;6393;gb45663641a_0_44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61"/>
        <p:cNvGrpSpPr/>
        <p:nvPr/>
      </p:nvGrpSpPr>
      <p:grpSpPr>
        <a:xfrm>
          <a:off x="0" y="0"/>
          <a:ext cx="0" cy="0"/>
          <a:chOff x="0" y="0"/>
          <a:chExt cx="0" cy="0"/>
        </a:xfrm>
      </p:grpSpPr>
      <p:sp>
        <p:nvSpPr>
          <p:cNvPr id="6562" name="Google Shape;6562;gb45663641a_0_4588: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563" name="Google Shape;6563;gb45663641a_0_45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66"/>
        <p:cNvGrpSpPr/>
        <p:nvPr/>
      </p:nvGrpSpPr>
      <p:grpSpPr>
        <a:xfrm>
          <a:off x="0" y="0"/>
          <a:ext cx="0" cy="0"/>
          <a:chOff x="0" y="0"/>
          <a:chExt cx="0" cy="0"/>
        </a:xfrm>
      </p:grpSpPr>
      <p:sp>
        <p:nvSpPr>
          <p:cNvPr id="6967" name="Google Shape;6967;gb45663641a_0_4996: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68" name="Google Shape;6968;gb45663641a_0_499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46"/>
        <p:cNvGrpSpPr/>
        <p:nvPr/>
      </p:nvGrpSpPr>
      <p:grpSpPr>
        <a:xfrm>
          <a:off x="0" y="0"/>
          <a:ext cx="0" cy="0"/>
          <a:chOff x="0" y="0"/>
          <a:chExt cx="0" cy="0"/>
        </a:xfrm>
      </p:grpSpPr>
      <p:sp>
        <p:nvSpPr>
          <p:cNvPr id="7347" name="Google Shape;7347;gb45663641a_0_537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48" name="Google Shape;7348;gb45663641a_0_537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14"/>
        <p:cNvGrpSpPr/>
        <p:nvPr/>
      </p:nvGrpSpPr>
      <p:grpSpPr>
        <a:xfrm>
          <a:off x="0" y="0"/>
          <a:ext cx="0" cy="0"/>
          <a:chOff x="0" y="0"/>
          <a:chExt cx="0" cy="0"/>
        </a:xfrm>
      </p:grpSpPr>
      <p:sp>
        <p:nvSpPr>
          <p:cNvPr id="8115" name="Google Shape;8115;gb45663641a_0_614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16" name="Google Shape;8116;gb45663641a_0_61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21"/>
        <p:cNvGrpSpPr/>
        <p:nvPr/>
      </p:nvGrpSpPr>
      <p:grpSpPr>
        <a:xfrm>
          <a:off x="0" y="0"/>
          <a:ext cx="0" cy="0"/>
          <a:chOff x="0" y="0"/>
          <a:chExt cx="0" cy="0"/>
        </a:xfrm>
      </p:grpSpPr>
      <p:sp>
        <p:nvSpPr>
          <p:cNvPr id="9522" name="Google Shape;9522;gb45663641a_0_7548: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523" name="Google Shape;9523;gb45663641a_0_75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15"/>
        <p:cNvGrpSpPr/>
        <p:nvPr/>
      </p:nvGrpSpPr>
      <p:grpSpPr>
        <a:xfrm>
          <a:off x="0" y="0"/>
          <a:ext cx="0" cy="0"/>
          <a:chOff x="0" y="0"/>
          <a:chExt cx="0" cy="0"/>
        </a:xfrm>
      </p:grpSpPr>
      <p:sp>
        <p:nvSpPr>
          <p:cNvPr id="11916" name="Google Shape;11916;gb45663641a_0_994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17" name="Google Shape;11917;gb45663641a_0_99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929"/>
        <p:cNvGrpSpPr/>
        <p:nvPr/>
      </p:nvGrpSpPr>
      <p:grpSpPr>
        <a:xfrm>
          <a:off x="0" y="0"/>
          <a:ext cx="0" cy="0"/>
          <a:chOff x="0" y="0"/>
          <a:chExt cx="0" cy="0"/>
        </a:xfrm>
      </p:grpSpPr>
      <p:sp>
        <p:nvSpPr>
          <p:cNvPr id="13930" name="Google Shape;13930;gb45663641a_0_11958: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931" name="Google Shape;13931;gb45663641a_0_1195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565"/>
        <p:cNvGrpSpPr/>
        <p:nvPr/>
      </p:nvGrpSpPr>
      <p:grpSpPr>
        <a:xfrm>
          <a:off x="0" y="0"/>
          <a:ext cx="0" cy="0"/>
          <a:chOff x="0" y="0"/>
          <a:chExt cx="0" cy="0"/>
        </a:xfrm>
      </p:grpSpPr>
      <p:sp>
        <p:nvSpPr>
          <p:cNvPr id="15566" name="Google Shape;15566;gb45663641a_0_1359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567" name="Google Shape;15567;gb45663641a_0_135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607"/>
        <p:cNvGrpSpPr/>
        <p:nvPr/>
      </p:nvGrpSpPr>
      <p:grpSpPr>
        <a:xfrm>
          <a:off x="0" y="0"/>
          <a:ext cx="0" cy="0"/>
          <a:chOff x="0" y="0"/>
          <a:chExt cx="0" cy="0"/>
        </a:xfrm>
      </p:grpSpPr>
      <p:sp>
        <p:nvSpPr>
          <p:cNvPr id="16608" name="Google Shape;16608;gb45663641a_0_14634: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609" name="Google Shape;16609;gb45663641a_0_146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263287A9-83C9-4762-8798-F7ACC3B48803}"/>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024949F-0F1A-4412-B19E-97DA50DC71AC}" type="slidenum">
              <a:rPr lang="en-US" altLang="vi-VN"/>
              <a:pPr eaLnBrk="1" hangingPunct="1"/>
              <a:t>6</a:t>
            </a:fld>
            <a:endParaRPr lang="en-US" altLang="vi-VN"/>
          </a:p>
        </p:txBody>
      </p:sp>
      <p:sp>
        <p:nvSpPr>
          <p:cNvPr id="15363" name="Rectangle 2">
            <a:extLst>
              <a:ext uri="{FF2B5EF4-FFF2-40B4-BE49-F238E27FC236}">
                <a16:creationId xmlns:a16="http://schemas.microsoft.com/office/drawing/2014/main" id="{DA0D9265-A0CD-4F6C-9183-1360B1A24FC0}"/>
              </a:ext>
            </a:extLst>
          </p:cNvPr>
          <p:cNvSpPr>
            <a:spLocks noGrp="1" noRot="1" noChangeAspect="1" noChangeArrowheads="1" noTextEdit="1"/>
          </p:cNvSpPr>
          <p:nvPr>
            <p:ph type="sldImg"/>
          </p:nvPr>
        </p:nvSpPr>
        <p:spPr>
          <a:xfrm>
            <a:off x="381000" y="685800"/>
            <a:ext cx="6096000" cy="3429000"/>
          </a:xfrm>
          <a:ln/>
        </p:spPr>
      </p:sp>
      <p:sp>
        <p:nvSpPr>
          <p:cNvPr id="15364" name="Rectangle 3">
            <a:extLst>
              <a:ext uri="{FF2B5EF4-FFF2-40B4-BE49-F238E27FC236}">
                <a16:creationId xmlns:a16="http://schemas.microsoft.com/office/drawing/2014/main" id="{E64A0C7C-7897-4553-8F70-1F293C873D20}"/>
              </a:ext>
            </a:extLst>
          </p:cNvPr>
          <p:cNvSpPr>
            <a:spLocks noGrp="1" noChangeArrowheads="1"/>
          </p:cNvSpPr>
          <p:nvPr>
            <p:ph type="body" idx="1"/>
          </p:nvPr>
        </p:nvSpPr>
        <p:spPr>
          <a:noFill/>
        </p:spPr>
        <p:txBody>
          <a:bodyPr/>
          <a:lstStyle/>
          <a:p>
            <a:pPr eaLnBrk="1" hangingPunct="1"/>
            <a:endParaRPr lang="vi-VN" altLang="vi-VN">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42"/>
        <p:cNvGrpSpPr/>
        <p:nvPr/>
      </p:nvGrpSpPr>
      <p:grpSpPr>
        <a:xfrm>
          <a:off x="0" y="0"/>
          <a:ext cx="0" cy="0"/>
          <a:chOff x="0" y="0"/>
          <a:chExt cx="0" cy="0"/>
        </a:xfrm>
      </p:grpSpPr>
      <p:sp>
        <p:nvSpPr>
          <p:cNvPr id="18143" name="Google Shape;18143;gb45663641a_0_1617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144" name="Google Shape;18144;gb45663641a_0_161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82"/>
        <p:cNvGrpSpPr/>
        <p:nvPr/>
      </p:nvGrpSpPr>
      <p:grpSpPr>
        <a:xfrm>
          <a:off x="0" y="0"/>
          <a:ext cx="0" cy="0"/>
          <a:chOff x="0" y="0"/>
          <a:chExt cx="0" cy="0"/>
        </a:xfrm>
      </p:grpSpPr>
      <p:sp>
        <p:nvSpPr>
          <p:cNvPr id="2383" name="Google Shape;2383;gb45389a103_0_8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84" name="Google Shape;2384;gb45389a103_0_8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b886d74e4f_0_69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b886d74e4f_0_69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4"/>
        <p:cNvGrpSpPr/>
        <p:nvPr/>
      </p:nvGrpSpPr>
      <p:grpSpPr>
        <a:xfrm>
          <a:off x="0" y="0"/>
          <a:ext cx="0" cy="0"/>
          <a:chOff x="0" y="0"/>
          <a:chExt cx="0" cy="0"/>
        </a:xfrm>
      </p:grpSpPr>
      <p:sp>
        <p:nvSpPr>
          <p:cNvPr id="2405" name="Google Shape;2405;gb886d74e4f_0_6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06" name="Google Shape;2406;gb886d74e4f_0_6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4"/>
        <p:cNvGrpSpPr/>
        <p:nvPr/>
      </p:nvGrpSpPr>
      <p:grpSpPr>
        <a:xfrm>
          <a:off x="0" y="0"/>
          <a:ext cx="0" cy="0"/>
          <a:chOff x="0" y="0"/>
          <a:chExt cx="0" cy="0"/>
        </a:xfrm>
      </p:grpSpPr>
      <p:sp>
        <p:nvSpPr>
          <p:cNvPr id="2405" name="Google Shape;2405;gb886d74e4f_0_6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06" name="Google Shape;2406;gb886d74e4f_0_6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6435039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4"/>
        <p:cNvGrpSpPr/>
        <p:nvPr/>
      </p:nvGrpSpPr>
      <p:grpSpPr>
        <a:xfrm>
          <a:off x="0" y="0"/>
          <a:ext cx="0" cy="0"/>
          <a:chOff x="0" y="0"/>
          <a:chExt cx="0" cy="0"/>
        </a:xfrm>
      </p:grpSpPr>
      <p:sp>
        <p:nvSpPr>
          <p:cNvPr id="2405" name="Google Shape;2405;gb886d74e4f_0_6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06" name="Google Shape;2406;gb886d74e4f_0_6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7681781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1504050" y="1259925"/>
            <a:ext cx="6135900" cy="1407300"/>
          </a:xfrm>
          <a:prstGeom prst="rect">
            <a:avLst/>
          </a:prstGeom>
        </p:spPr>
        <p:txBody>
          <a:bodyPr spcFirstLastPara="1" wrap="square" lIns="91425" tIns="91425" rIns="91425" bIns="91425" anchor="b" anchorCtr="0">
            <a:noAutofit/>
          </a:bodyPr>
          <a:lstStyle>
            <a:lvl1pPr lvl="0" algn="ctr">
              <a:spcBef>
                <a:spcPts val="0"/>
              </a:spcBef>
              <a:spcAft>
                <a:spcPts val="0"/>
              </a:spcAft>
              <a:buSzPts val="3900"/>
              <a:buNone/>
              <a:defRPr sz="3900"/>
            </a:lvl1pPr>
            <a:lvl2pPr lvl="1" algn="ctr">
              <a:spcBef>
                <a:spcPts val="0"/>
              </a:spcBef>
              <a:spcAft>
                <a:spcPts val="0"/>
              </a:spcAft>
              <a:buSzPts val="3900"/>
              <a:buNone/>
              <a:defRPr sz="3900"/>
            </a:lvl2pPr>
            <a:lvl3pPr lvl="2" algn="ctr">
              <a:spcBef>
                <a:spcPts val="0"/>
              </a:spcBef>
              <a:spcAft>
                <a:spcPts val="0"/>
              </a:spcAft>
              <a:buSzPts val="3900"/>
              <a:buNone/>
              <a:defRPr sz="3900"/>
            </a:lvl3pPr>
            <a:lvl4pPr lvl="3" algn="ctr">
              <a:spcBef>
                <a:spcPts val="0"/>
              </a:spcBef>
              <a:spcAft>
                <a:spcPts val="0"/>
              </a:spcAft>
              <a:buSzPts val="3900"/>
              <a:buNone/>
              <a:defRPr sz="3900"/>
            </a:lvl4pPr>
            <a:lvl5pPr lvl="4" algn="ctr">
              <a:spcBef>
                <a:spcPts val="0"/>
              </a:spcBef>
              <a:spcAft>
                <a:spcPts val="0"/>
              </a:spcAft>
              <a:buSzPts val="3900"/>
              <a:buNone/>
              <a:defRPr sz="3900"/>
            </a:lvl5pPr>
            <a:lvl6pPr lvl="5" algn="ctr">
              <a:spcBef>
                <a:spcPts val="0"/>
              </a:spcBef>
              <a:spcAft>
                <a:spcPts val="0"/>
              </a:spcAft>
              <a:buSzPts val="3900"/>
              <a:buNone/>
              <a:defRPr sz="3900"/>
            </a:lvl6pPr>
            <a:lvl7pPr lvl="6" algn="ctr">
              <a:spcBef>
                <a:spcPts val="0"/>
              </a:spcBef>
              <a:spcAft>
                <a:spcPts val="0"/>
              </a:spcAft>
              <a:buSzPts val="3900"/>
              <a:buNone/>
              <a:defRPr sz="3900"/>
            </a:lvl7pPr>
            <a:lvl8pPr lvl="7" algn="ctr">
              <a:spcBef>
                <a:spcPts val="0"/>
              </a:spcBef>
              <a:spcAft>
                <a:spcPts val="0"/>
              </a:spcAft>
              <a:buSzPts val="3900"/>
              <a:buNone/>
              <a:defRPr sz="3900"/>
            </a:lvl8pPr>
            <a:lvl9pPr lvl="8" algn="ctr">
              <a:spcBef>
                <a:spcPts val="0"/>
              </a:spcBef>
              <a:spcAft>
                <a:spcPts val="0"/>
              </a:spcAft>
              <a:buSzPts val="3900"/>
              <a:buNone/>
              <a:defRPr sz="3900"/>
            </a:lvl9pPr>
          </a:lstStyle>
          <a:p>
            <a:endParaRPr/>
          </a:p>
        </p:txBody>
      </p:sp>
      <p:sp>
        <p:nvSpPr>
          <p:cNvPr id="11" name="Google Shape;11;p2"/>
          <p:cNvSpPr txBox="1">
            <a:spLocks noGrp="1"/>
          </p:cNvSpPr>
          <p:nvPr>
            <p:ph type="subTitle" idx="1"/>
          </p:nvPr>
        </p:nvSpPr>
        <p:spPr>
          <a:xfrm>
            <a:off x="2367150" y="2685500"/>
            <a:ext cx="4409700" cy="3936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800"/>
              <a:buNone/>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grpSp>
        <p:nvGrpSpPr>
          <p:cNvPr id="12" name="Google Shape;12;p2"/>
          <p:cNvGrpSpPr/>
          <p:nvPr/>
        </p:nvGrpSpPr>
        <p:grpSpPr>
          <a:xfrm>
            <a:off x="-355963" y="-65980"/>
            <a:ext cx="1934675" cy="1307611"/>
            <a:chOff x="-355963" y="-65980"/>
            <a:chExt cx="1934675" cy="1307611"/>
          </a:xfrm>
        </p:grpSpPr>
        <p:sp>
          <p:nvSpPr>
            <p:cNvPr id="13" name="Google Shape;13;p2"/>
            <p:cNvSpPr/>
            <p:nvPr/>
          </p:nvSpPr>
          <p:spPr>
            <a:xfrm>
              <a:off x="-287026" y="-26951"/>
              <a:ext cx="1865739" cy="1268582"/>
            </a:xfrm>
            <a:custGeom>
              <a:avLst/>
              <a:gdLst/>
              <a:ahLst/>
              <a:cxnLst/>
              <a:rect l="l" t="t" r="r" b="b"/>
              <a:pathLst>
                <a:path w="58082" h="39492" extrusionOk="0">
                  <a:moveTo>
                    <a:pt x="1" y="0"/>
                  </a:moveTo>
                  <a:lnTo>
                    <a:pt x="1" y="10324"/>
                  </a:lnTo>
                  <a:cubicBezTo>
                    <a:pt x="1774" y="22992"/>
                    <a:pt x="7570" y="37338"/>
                    <a:pt x="22169" y="39491"/>
                  </a:cubicBezTo>
                  <a:cubicBezTo>
                    <a:pt x="24576" y="32271"/>
                    <a:pt x="17830" y="26982"/>
                    <a:pt x="16374" y="20712"/>
                  </a:cubicBezTo>
                  <a:cubicBezTo>
                    <a:pt x="15500" y="15989"/>
                    <a:pt x="16403" y="14377"/>
                    <a:pt x="18230" y="14377"/>
                  </a:cubicBezTo>
                  <a:cubicBezTo>
                    <a:pt x="21439" y="14377"/>
                    <a:pt x="27498" y="19350"/>
                    <a:pt x="31796" y="21187"/>
                  </a:cubicBezTo>
                  <a:cubicBezTo>
                    <a:pt x="34155" y="22133"/>
                    <a:pt x="39525" y="23544"/>
                    <a:pt x="43991" y="23544"/>
                  </a:cubicBezTo>
                  <a:cubicBezTo>
                    <a:pt x="48638" y="23544"/>
                    <a:pt x="52304" y="22016"/>
                    <a:pt x="50576" y="16848"/>
                  </a:cubicBezTo>
                  <a:cubicBezTo>
                    <a:pt x="48644" y="10609"/>
                    <a:pt x="37560" y="11559"/>
                    <a:pt x="33728" y="7696"/>
                  </a:cubicBezTo>
                  <a:cubicBezTo>
                    <a:pt x="35318" y="6544"/>
                    <a:pt x="37214" y="6216"/>
                    <a:pt x="39244" y="6216"/>
                  </a:cubicBezTo>
                  <a:cubicBezTo>
                    <a:pt x="41927" y="6216"/>
                    <a:pt x="44846" y="6789"/>
                    <a:pt x="47606" y="6789"/>
                  </a:cubicBezTo>
                  <a:cubicBezTo>
                    <a:pt x="49707" y="6789"/>
                    <a:pt x="51716" y="6457"/>
                    <a:pt x="53458" y="5289"/>
                  </a:cubicBezTo>
                  <a:cubicBezTo>
                    <a:pt x="57132" y="3136"/>
                    <a:pt x="58082" y="1394"/>
                    <a:pt x="5744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 name="Google Shape;14;p2"/>
            <p:cNvSpPr/>
            <p:nvPr/>
          </p:nvSpPr>
          <p:spPr>
            <a:xfrm>
              <a:off x="-323647" y="-65980"/>
              <a:ext cx="1195342" cy="957829"/>
            </a:xfrm>
            <a:custGeom>
              <a:avLst/>
              <a:gdLst/>
              <a:ahLst/>
              <a:cxnLst/>
              <a:rect l="l" t="t" r="r" b="b"/>
              <a:pathLst>
                <a:path w="37212" h="29818" extrusionOk="0">
                  <a:moveTo>
                    <a:pt x="16618" y="0"/>
                  </a:moveTo>
                  <a:cubicBezTo>
                    <a:pt x="11261" y="0"/>
                    <a:pt x="3841" y="1005"/>
                    <a:pt x="1" y="1532"/>
                  </a:cubicBezTo>
                  <a:cubicBezTo>
                    <a:pt x="792" y="6124"/>
                    <a:pt x="1774" y="17556"/>
                    <a:pt x="4244" y="21610"/>
                  </a:cubicBezTo>
                  <a:cubicBezTo>
                    <a:pt x="5317" y="23602"/>
                    <a:pt x="6280" y="24368"/>
                    <a:pt x="7146" y="24368"/>
                  </a:cubicBezTo>
                  <a:cubicBezTo>
                    <a:pt x="8964" y="24368"/>
                    <a:pt x="10350" y="20985"/>
                    <a:pt x="11401" y="18475"/>
                  </a:cubicBezTo>
                  <a:cubicBezTo>
                    <a:pt x="13080" y="21293"/>
                    <a:pt x="14188" y="26329"/>
                    <a:pt x="16785" y="28482"/>
                  </a:cubicBezTo>
                  <a:cubicBezTo>
                    <a:pt x="17919" y="29427"/>
                    <a:pt x="18797" y="29818"/>
                    <a:pt x="19478" y="29818"/>
                  </a:cubicBezTo>
                  <a:cubicBezTo>
                    <a:pt x="21878" y="29818"/>
                    <a:pt x="21821" y="24954"/>
                    <a:pt x="21821" y="22338"/>
                  </a:cubicBezTo>
                  <a:lnTo>
                    <a:pt x="21821" y="22338"/>
                  </a:lnTo>
                  <a:cubicBezTo>
                    <a:pt x="23425" y="23126"/>
                    <a:pt x="28281" y="26666"/>
                    <a:pt x="30542" y="26666"/>
                  </a:cubicBezTo>
                  <a:cubicBezTo>
                    <a:pt x="30825" y="26666"/>
                    <a:pt x="31068" y="26610"/>
                    <a:pt x="31258" y="26487"/>
                  </a:cubicBezTo>
                  <a:cubicBezTo>
                    <a:pt x="35280" y="23479"/>
                    <a:pt x="26444" y="18760"/>
                    <a:pt x="25209" y="17271"/>
                  </a:cubicBezTo>
                  <a:cubicBezTo>
                    <a:pt x="37212" y="11824"/>
                    <a:pt x="27901" y="9101"/>
                    <a:pt x="18622" y="6947"/>
                  </a:cubicBezTo>
                  <a:cubicBezTo>
                    <a:pt x="23879" y="5396"/>
                    <a:pt x="28503" y="1817"/>
                    <a:pt x="20300" y="234"/>
                  </a:cubicBezTo>
                  <a:cubicBezTo>
                    <a:pt x="19282" y="69"/>
                    <a:pt x="18021" y="0"/>
                    <a:pt x="166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 name="Google Shape;15;p2"/>
            <p:cNvSpPr/>
            <p:nvPr/>
          </p:nvSpPr>
          <p:spPr>
            <a:xfrm>
              <a:off x="-355963" y="-21329"/>
              <a:ext cx="1002029" cy="737629"/>
            </a:xfrm>
            <a:custGeom>
              <a:avLst/>
              <a:gdLst/>
              <a:ahLst/>
              <a:cxnLst/>
              <a:rect l="l" t="t" r="r" b="b"/>
              <a:pathLst>
                <a:path w="31194" h="22963" extrusionOk="0">
                  <a:moveTo>
                    <a:pt x="782" y="1"/>
                  </a:moveTo>
                  <a:cubicBezTo>
                    <a:pt x="362" y="1"/>
                    <a:pt x="1" y="510"/>
                    <a:pt x="405" y="839"/>
                  </a:cubicBezTo>
                  <a:cubicBezTo>
                    <a:pt x="7942" y="6856"/>
                    <a:pt x="15638" y="12715"/>
                    <a:pt x="23555" y="18257"/>
                  </a:cubicBezTo>
                  <a:cubicBezTo>
                    <a:pt x="25772" y="19840"/>
                    <a:pt x="27989" y="21360"/>
                    <a:pt x="30237" y="22880"/>
                  </a:cubicBezTo>
                  <a:cubicBezTo>
                    <a:pt x="30325" y="22937"/>
                    <a:pt x="30413" y="22962"/>
                    <a:pt x="30495" y="22962"/>
                  </a:cubicBezTo>
                  <a:cubicBezTo>
                    <a:pt x="30913" y="22962"/>
                    <a:pt x="31194" y="22316"/>
                    <a:pt x="30744" y="22025"/>
                  </a:cubicBezTo>
                  <a:cubicBezTo>
                    <a:pt x="22763" y="16673"/>
                    <a:pt x="15036" y="10973"/>
                    <a:pt x="7435" y="5114"/>
                  </a:cubicBezTo>
                  <a:cubicBezTo>
                    <a:pt x="5314" y="3467"/>
                    <a:pt x="3192" y="1789"/>
                    <a:pt x="1102" y="110"/>
                  </a:cubicBezTo>
                  <a:cubicBezTo>
                    <a:pt x="999" y="33"/>
                    <a:pt x="889" y="1"/>
                    <a:pt x="78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 name="Google Shape;16;p2"/>
            <p:cNvSpPr/>
            <p:nvPr/>
          </p:nvSpPr>
          <p:spPr>
            <a:xfrm>
              <a:off x="159583" y="337133"/>
              <a:ext cx="357074" cy="380587"/>
            </a:xfrm>
            <a:custGeom>
              <a:avLst/>
              <a:gdLst/>
              <a:ahLst/>
              <a:cxnLst/>
              <a:rect l="l" t="t" r="r" b="b"/>
              <a:pathLst>
                <a:path w="11116" h="11848" extrusionOk="0">
                  <a:moveTo>
                    <a:pt x="10539" y="1"/>
                  </a:moveTo>
                  <a:cubicBezTo>
                    <a:pt x="10521" y="1"/>
                    <a:pt x="10502" y="2"/>
                    <a:pt x="10483" y="4"/>
                  </a:cubicBezTo>
                  <a:cubicBezTo>
                    <a:pt x="7126" y="289"/>
                    <a:pt x="3737" y="99"/>
                    <a:pt x="412" y="700"/>
                  </a:cubicBezTo>
                  <a:cubicBezTo>
                    <a:pt x="190" y="732"/>
                    <a:pt x="32" y="985"/>
                    <a:pt x="32" y="1176"/>
                  </a:cubicBezTo>
                  <a:cubicBezTo>
                    <a:pt x="0" y="4627"/>
                    <a:pt x="1077" y="7953"/>
                    <a:pt x="1394" y="11373"/>
                  </a:cubicBezTo>
                  <a:cubicBezTo>
                    <a:pt x="1425" y="11690"/>
                    <a:pt x="1687" y="11848"/>
                    <a:pt x="1932" y="11848"/>
                  </a:cubicBezTo>
                  <a:cubicBezTo>
                    <a:pt x="2178" y="11848"/>
                    <a:pt x="2407" y="11690"/>
                    <a:pt x="2376" y="11373"/>
                  </a:cubicBezTo>
                  <a:cubicBezTo>
                    <a:pt x="2102" y="8119"/>
                    <a:pt x="1098" y="4894"/>
                    <a:pt x="1047" y="1587"/>
                  </a:cubicBezTo>
                  <a:lnTo>
                    <a:pt x="1047" y="1587"/>
                  </a:lnTo>
                  <a:cubicBezTo>
                    <a:pt x="4157" y="1095"/>
                    <a:pt x="7349" y="1259"/>
                    <a:pt x="10483" y="985"/>
                  </a:cubicBezTo>
                  <a:cubicBezTo>
                    <a:pt x="11097" y="955"/>
                    <a:pt x="11116" y="1"/>
                    <a:pt x="1053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 name="Google Shape;17;p2"/>
            <p:cNvSpPr/>
            <p:nvPr/>
          </p:nvSpPr>
          <p:spPr>
            <a:xfrm>
              <a:off x="-171061" y="74687"/>
              <a:ext cx="365169" cy="413449"/>
            </a:xfrm>
            <a:custGeom>
              <a:avLst/>
              <a:gdLst/>
              <a:ahLst/>
              <a:cxnLst/>
              <a:rect l="l" t="t" r="r" b="b"/>
              <a:pathLst>
                <a:path w="11368" h="12871" extrusionOk="0">
                  <a:moveTo>
                    <a:pt x="10792" y="0"/>
                  </a:moveTo>
                  <a:cubicBezTo>
                    <a:pt x="10774" y="0"/>
                    <a:pt x="10756" y="1"/>
                    <a:pt x="10737" y="3"/>
                  </a:cubicBezTo>
                  <a:cubicBezTo>
                    <a:pt x="7285" y="288"/>
                    <a:pt x="3738" y="383"/>
                    <a:pt x="381" y="1365"/>
                  </a:cubicBezTo>
                  <a:cubicBezTo>
                    <a:pt x="191" y="1428"/>
                    <a:pt x="1" y="1650"/>
                    <a:pt x="33" y="1840"/>
                  </a:cubicBezTo>
                  <a:cubicBezTo>
                    <a:pt x="476" y="5387"/>
                    <a:pt x="476" y="9029"/>
                    <a:pt x="1268" y="12512"/>
                  </a:cubicBezTo>
                  <a:cubicBezTo>
                    <a:pt x="1318" y="12763"/>
                    <a:pt x="1497" y="12870"/>
                    <a:pt x="1688" y="12870"/>
                  </a:cubicBezTo>
                  <a:cubicBezTo>
                    <a:pt x="1978" y="12870"/>
                    <a:pt x="2294" y="12622"/>
                    <a:pt x="2218" y="12259"/>
                  </a:cubicBezTo>
                  <a:cubicBezTo>
                    <a:pt x="1455" y="8964"/>
                    <a:pt x="1456" y="5581"/>
                    <a:pt x="1061" y="2223"/>
                  </a:cubicBezTo>
                  <a:lnTo>
                    <a:pt x="1061" y="2223"/>
                  </a:lnTo>
                  <a:cubicBezTo>
                    <a:pt x="4197" y="1356"/>
                    <a:pt x="7494" y="1258"/>
                    <a:pt x="10705" y="985"/>
                  </a:cubicBezTo>
                  <a:cubicBezTo>
                    <a:pt x="11319" y="954"/>
                    <a:pt x="11368" y="0"/>
                    <a:pt x="10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 name="Google Shape;18;p2"/>
            <p:cNvSpPr/>
            <p:nvPr/>
          </p:nvSpPr>
          <p:spPr>
            <a:xfrm>
              <a:off x="272432" y="258431"/>
              <a:ext cx="40860" cy="37615"/>
            </a:xfrm>
            <a:custGeom>
              <a:avLst/>
              <a:gdLst/>
              <a:ahLst/>
              <a:cxnLst/>
              <a:rect l="l" t="t" r="r" b="b"/>
              <a:pathLst>
                <a:path w="1272" h="1171" extrusionOk="0">
                  <a:moveTo>
                    <a:pt x="653" y="0"/>
                  </a:moveTo>
                  <a:cubicBezTo>
                    <a:pt x="330" y="0"/>
                    <a:pt x="0" y="225"/>
                    <a:pt x="34" y="649"/>
                  </a:cubicBezTo>
                  <a:cubicBezTo>
                    <a:pt x="64" y="1002"/>
                    <a:pt x="339" y="1170"/>
                    <a:pt x="619" y="1170"/>
                  </a:cubicBezTo>
                  <a:cubicBezTo>
                    <a:pt x="942" y="1170"/>
                    <a:pt x="1272" y="946"/>
                    <a:pt x="1238" y="522"/>
                  </a:cubicBezTo>
                  <a:cubicBezTo>
                    <a:pt x="1208" y="169"/>
                    <a:pt x="933" y="0"/>
                    <a:pt x="6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 name="Google Shape;19;p2"/>
            <p:cNvSpPr/>
            <p:nvPr/>
          </p:nvSpPr>
          <p:spPr>
            <a:xfrm>
              <a:off x="370086" y="250304"/>
              <a:ext cx="40860" cy="37583"/>
            </a:xfrm>
            <a:custGeom>
              <a:avLst/>
              <a:gdLst/>
              <a:ahLst/>
              <a:cxnLst/>
              <a:rect l="l" t="t" r="r" b="b"/>
              <a:pathLst>
                <a:path w="1272" h="1170" extrusionOk="0">
                  <a:moveTo>
                    <a:pt x="653" y="0"/>
                  </a:moveTo>
                  <a:cubicBezTo>
                    <a:pt x="330" y="0"/>
                    <a:pt x="1" y="224"/>
                    <a:pt x="35" y="648"/>
                  </a:cubicBezTo>
                  <a:cubicBezTo>
                    <a:pt x="64" y="1001"/>
                    <a:pt x="339" y="1170"/>
                    <a:pt x="619" y="1170"/>
                  </a:cubicBezTo>
                  <a:cubicBezTo>
                    <a:pt x="942" y="1170"/>
                    <a:pt x="1272" y="946"/>
                    <a:pt x="1238" y="522"/>
                  </a:cubicBezTo>
                  <a:cubicBezTo>
                    <a:pt x="1209" y="169"/>
                    <a:pt x="933" y="0"/>
                    <a:pt x="6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 name="Google Shape;20;p2"/>
            <p:cNvSpPr/>
            <p:nvPr/>
          </p:nvSpPr>
          <p:spPr>
            <a:xfrm>
              <a:off x="369059" y="426274"/>
              <a:ext cx="40892" cy="37615"/>
            </a:xfrm>
            <a:custGeom>
              <a:avLst/>
              <a:gdLst/>
              <a:ahLst/>
              <a:cxnLst/>
              <a:rect l="l" t="t" r="r" b="b"/>
              <a:pathLst>
                <a:path w="1273" h="1171" extrusionOk="0">
                  <a:moveTo>
                    <a:pt x="653" y="1"/>
                  </a:moveTo>
                  <a:cubicBezTo>
                    <a:pt x="330" y="1"/>
                    <a:pt x="1" y="225"/>
                    <a:pt x="35" y="649"/>
                  </a:cubicBezTo>
                  <a:cubicBezTo>
                    <a:pt x="79" y="1002"/>
                    <a:pt x="355" y="1171"/>
                    <a:pt x="632" y="1171"/>
                  </a:cubicBezTo>
                  <a:cubicBezTo>
                    <a:pt x="952" y="1171"/>
                    <a:pt x="1272" y="946"/>
                    <a:pt x="1238" y="522"/>
                  </a:cubicBezTo>
                  <a:cubicBezTo>
                    <a:pt x="1209" y="169"/>
                    <a:pt x="934" y="1"/>
                    <a:pt x="6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 name="Google Shape;21;p2"/>
            <p:cNvSpPr/>
            <p:nvPr/>
          </p:nvSpPr>
          <p:spPr>
            <a:xfrm>
              <a:off x="283611" y="692318"/>
              <a:ext cx="40860" cy="37583"/>
            </a:xfrm>
            <a:custGeom>
              <a:avLst/>
              <a:gdLst/>
              <a:ahLst/>
              <a:cxnLst/>
              <a:rect l="l" t="t" r="r" b="b"/>
              <a:pathLst>
                <a:path w="1272" h="1170" extrusionOk="0">
                  <a:moveTo>
                    <a:pt x="653" y="0"/>
                  </a:moveTo>
                  <a:cubicBezTo>
                    <a:pt x="330" y="0"/>
                    <a:pt x="1" y="226"/>
                    <a:pt x="35" y="633"/>
                  </a:cubicBezTo>
                  <a:cubicBezTo>
                    <a:pt x="64" y="1000"/>
                    <a:pt x="339" y="1170"/>
                    <a:pt x="620" y="1170"/>
                  </a:cubicBezTo>
                  <a:cubicBezTo>
                    <a:pt x="943" y="1170"/>
                    <a:pt x="1272" y="945"/>
                    <a:pt x="1238" y="538"/>
                  </a:cubicBezTo>
                  <a:cubicBezTo>
                    <a:pt x="1209" y="170"/>
                    <a:pt x="933" y="0"/>
                    <a:pt x="6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 name="Google Shape;22;p2"/>
            <p:cNvSpPr/>
            <p:nvPr/>
          </p:nvSpPr>
          <p:spPr>
            <a:xfrm>
              <a:off x="259197" y="772048"/>
              <a:ext cx="40860" cy="37583"/>
            </a:xfrm>
            <a:custGeom>
              <a:avLst/>
              <a:gdLst/>
              <a:ahLst/>
              <a:cxnLst/>
              <a:rect l="l" t="t" r="r" b="b"/>
              <a:pathLst>
                <a:path w="1272" h="1170" extrusionOk="0">
                  <a:moveTo>
                    <a:pt x="645" y="1"/>
                  </a:moveTo>
                  <a:cubicBezTo>
                    <a:pt x="325" y="1"/>
                    <a:pt x="1" y="217"/>
                    <a:pt x="35" y="621"/>
                  </a:cubicBezTo>
                  <a:cubicBezTo>
                    <a:pt x="64" y="993"/>
                    <a:pt x="346" y="1169"/>
                    <a:pt x="630" y="1169"/>
                  </a:cubicBezTo>
                  <a:cubicBezTo>
                    <a:pt x="949" y="1169"/>
                    <a:pt x="1272" y="945"/>
                    <a:pt x="1238" y="526"/>
                  </a:cubicBezTo>
                  <a:cubicBezTo>
                    <a:pt x="1208" y="169"/>
                    <a:pt x="928" y="1"/>
                    <a:pt x="6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 name="Google Shape;23;p2"/>
            <p:cNvSpPr/>
            <p:nvPr/>
          </p:nvSpPr>
          <p:spPr>
            <a:xfrm>
              <a:off x="-17512" y="376451"/>
              <a:ext cx="40860" cy="37583"/>
            </a:xfrm>
            <a:custGeom>
              <a:avLst/>
              <a:gdLst/>
              <a:ahLst/>
              <a:cxnLst/>
              <a:rect l="l" t="t" r="r" b="b"/>
              <a:pathLst>
                <a:path w="1272" h="1170" extrusionOk="0">
                  <a:moveTo>
                    <a:pt x="641" y="0"/>
                  </a:moveTo>
                  <a:cubicBezTo>
                    <a:pt x="321" y="0"/>
                    <a:pt x="1" y="224"/>
                    <a:pt x="35" y="648"/>
                  </a:cubicBezTo>
                  <a:cubicBezTo>
                    <a:pt x="64" y="1001"/>
                    <a:pt x="339" y="1170"/>
                    <a:pt x="619" y="1170"/>
                  </a:cubicBezTo>
                  <a:cubicBezTo>
                    <a:pt x="943" y="1170"/>
                    <a:pt x="1272" y="946"/>
                    <a:pt x="1238" y="522"/>
                  </a:cubicBezTo>
                  <a:cubicBezTo>
                    <a:pt x="1194" y="169"/>
                    <a:pt x="918" y="0"/>
                    <a:pt x="64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 name="Google Shape;24;p2"/>
            <p:cNvSpPr/>
            <p:nvPr/>
          </p:nvSpPr>
          <p:spPr>
            <a:xfrm>
              <a:off x="-102960" y="596077"/>
              <a:ext cx="40860" cy="37551"/>
            </a:xfrm>
            <a:custGeom>
              <a:avLst/>
              <a:gdLst/>
              <a:ahLst/>
              <a:cxnLst/>
              <a:rect l="l" t="t" r="r" b="b"/>
              <a:pathLst>
                <a:path w="1272" h="1169" extrusionOk="0">
                  <a:moveTo>
                    <a:pt x="645" y="0"/>
                  </a:moveTo>
                  <a:cubicBezTo>
                    <a:pt x="324" y="0"/>
                    <a:pt x="1" y="216"/>
                    <a:pt x="34" y="620"/>
                  </a:cubicBezTo>
                  <a:cubicBezTo>
                    <a:pt x="64" y="992"/>
                    <a:pt x="346" y="1168"/>
                    <a:pt x="630" y="1168"/>
                  </a:cubicBezTo>
                  <a:cubicBezTo>
                    <a:pt x="949" y="1168"/>
                    <a:pt x="1271" y="945"/>
                    <a:pt x="1238" y="525"/>
                  </a:cubicBezTo>
                  <a:cubicBezTo>
                    <a:pt x="1208" y="169"/>
                    <a:pt x="928" y="0"/>
                    <a:pt x="64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 name="Google Shape;25;p2"/>
            <p:cNvSpPr/>
            <p:nvPr/>
          </p:nvSpPr>
          <p:spPr>
            <a:xfrm>
              <a:off x="300925" y="43785"/>
              <a:ext cx="40860" cy="37615"/>
            </a:xfrm>
            <a:custGeom>
              <a:avLst/>
              <a:gdLst/>
              <a:ahLst/>
              <a:cxnLst/>
              <a:rect l="l" t="t" r="r" b="b"/>
              <a:pathLst>
                <a:path w="1272" h="1171" extrusionOk="0">
                  <a:moveTo>
                    <a:pt x="653" y="0"/>
                  </a:moveTo>
                  <a:cubicBezTo>
                    <a:pt x="330" y="0"/>
                    <a:pt x="0" y="224"/>
                    <a:pt x="34" y="648"/>
                  </a:cubicBezTo>
                  <a:cubicBezTo>
                    <a:pt x="63" y="1001"/>
                    <a:pt x="339" y="1170"/>
                    <a:pt x="619" y="1170"/>
                  </a:cubicBezTo>
                  <a:cubicBezTo>
                    <a:pt x="942" y="1170"/>
                    <a:pt x="1271" y="946"/>
                    <a:pt x="1237" y="522"/>
                  </a:cubicBezTo>
                  <a:cubicBezTo>
                    <a:pt x="1208" y="169"/>
                    <a:pt x="933" y="0"/>
                    <a:pt x="6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 name="Google Shape;26;p2"/>
            <p:cNvSpPr/>
            <p:nvPr/>
          </p:nvSpPr>
          <p:spPr>
            <a:xfrm>
              <a:off x="-74467" y="13396"/>
              <a:ext cx="40860" cy="37583"/>
            </a:xfrm>
            <a:custGeom>
              <a:avLst/>
              <a:gdLst/>
              <a:ahLst/>
              <a:cxnLst/>
              <a:rect l="l" t="t" r="r" b="b"/>
              <a:pathLst>
                <a:path w="1272" h="1170" extrusionOk="0">
                  <a:moveTo>
                    <a:pt x="642" y="1"/>
                  </a:moveTo>
                  <a:cubicBezTo>
                    <a:pt x="323" y="1"/>
                    <a:pt x="1" y="225"/>
                    <a:pt x="34" y="644"/>
                  </a:cubicBezTo>
                  <a:cubicBezTo>
                    <a:pt x="64" y="1001"/>
                    <a:pt x="344" y="1169"/>
                    <a:pt x="627" y="1169"/>
                  </a:cubicBezTo>
                  <a:cubicBezTo>
                    <a:pt x="947" y="1169"/>
                    <a:pt x="1271" y="953"/>
                    <a:pt x="1238" y="549"/>
                  </a:cubicBezTo>
                  <a:cubicBezTo>
                    <a:pt x="1208" y="177"/>
                    <a:pt x="926" y="1"/>
                    <a:pt x="64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 name="Google Shape;27;p2"/>
            <p:cNvSpPr/>
            <p:nvPr/>
          </p:nvSpPr>
          <p:spPr>
            <a:xfrm>
              <a:off x="905259" y="535621"/>
              <a:ext cx="64117" cy="49854"/>
            </a:xfrm>
            <a:custGeom>
              <a:avLst/>
              <a:gdLst/>
              <a:ahLst/>
              <a:cxnLst/>
              <a:rect l="l" t="t" r="r" b="b"/>
              <a:pathLst>
                <a:path w="1996" h="1552" extrusionOk="0">
                  <a:moveTo>
                    <a:pt x="1014" y="0"/>
                  </a:moveTo>
                  <a:cubicBezTo>
                    <a:pt x="1" y="0"/>
                    <a:pt x="1" y="1552"/>
                    <a:pt x="1014" y="1552"/>
                  </a:cubicBezTo>
                  <a:cubicBezTo>
                    <a:pt x="1996" y="1552"/>
                    <a:pt x="1996" y="0"/>
                    <a:pt x="10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 name="Google Shape;28;p2"/>
            <p:cNvSpPr/>
            <p:nvPr/>
          </p:nvSpPr>
          <p:spPr>
            <a:xfrm>
              <a:off x="950039" y="460325"/>
              <a:ext cx="65144" cy="49886"/>
            </a:xfrm>
            <a:custGeom>
              <a:avLst/>
              <a:gdLst/>
              <a:ahLst/>
              <a:cxnLst/>
              <a:rect l="l" t="t" r="r" b="b"/>
              <a:pathLst>
                <a:path w="2028" h="1553" extrusionOk="0">
                  <a:moveTo>
                    <a:pt x="1014" y="1"/>
                  </a:moveTo>
                  <a:cubicBezTo>
                    <a:pt x="0" y="1"/>
                    <a:pt x="0" y="1552"/>
                    <a:pt x="1014" y="1552"/>
                  </a:cubicBezTo>
                  <a:cubicBezTo>
                    <a:pt x="2027" y="1552"/>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 name="Google Shape;29;p2"/>
            <p:cNvSpPr/>
            <p:nvPr/>
          </p:nvSpPr>
          <p:spPr>
            <a:xfrm>
              <a:off x="984604" y="545772"/>
              <a:ext cx="65144" cy="49886"/>
            </a:xfrm>
            <a:custGeom>
              <a:avLst/>
              <a:gdLst/>
              <a:ahLst/>
              <a:cxnLst/>
              <a:rect l="l" t="t" r="r" b="b"/>
              <a:pathLst>
                <a:path w="2028" h="1553" extrusionOk="0">
                  <a:moveTo>
                    <a:pt x="1014" y="1"/>
                  </a:moveTo>
                  <a:cubicBezTo>
                    <a:pt x="1" y="1"/>
                    <a:pt x="1" y="1553"/>
                    <a:pt x="1014" y="1553"/>
                  </a:cubicBezTo>
                  <a:cubicBezTo>
                    <a:pt x="2028" y="1553"/>
                    <a:pt x="2028"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 name="Google Shape;30;p2"/>
          <p:cNvGrpSpPr/>
          <p:nvPr/>
        </p:nvGrpSpPr>
        <p:grpSpPr>
          <a:xfrm>
            <a:off x="-386547" y="1583410"/>
            <a:ext cx="979672" cy="740648"/>
            <a:chOff x="-386547" y="1583410"/>
            <a:chExt cx="979672" cy="740648"/>
          </a:xfrm>
        </p:grpSpPr>
        <p:sp>
          <p:nvSpPr>
            <p:cNvPr id="31" name="Google Shape;31;p2"/>
            <p:cNvSpPr/>
            <p:nvPr/>
          </p:nvSpPr>
          <p:spPr>
            <a:xfrm>
              <a:off x="-386547" y="1583410"/>
              <a:ext cx="979672" cy="740648"/>
            </a:xfrm>
            <a:custGeom>
              <a:avLst/>
              <a:gdLst/>
              <a:ahLst/>
              <a:cxnLst/>
              <a:rect l="l" t="t" r="r" b="b"/>
              <a:pathLst>
                <a:path w="30498" h="23057" extrusionOk="0">
                  <a:moveTo>
                    <a:pt x="17969" y="500"/>
                  </a:moveTo>
                  <a:cubicBezTo>
                    <a:pt x="18506" y="500"/>
                    <a:pt x="19041" y="523"/>
                    <a:pt x="19572" y="571"/>
                  </a:cubicBezTo>
                  <a:cubicBezTo>
                    <a:pt x="21757" y="761"/>
                    <a:pt x="23911" y="1426"/>
                    <a:pt x="25684" y="2724"/>
                  </a:cubicBezTo>
                  <a:cubicBezTo>
                    <a:pt x="27584" y="4054"/>
                    <a:pt x="28819" y="6050"/>
                    <a:pt x="29421" y="8266"/>
                  </a:cubicBezTo>
                  <a:cubicBezTo>
                    <a:pt x="30150" y="10927"/>
                    <a:pt x="29896" y="14347"/>
                    <a:pt x="27363" y="15962"/>
                  </a:cubicBezTo>
                  <a:cubicBezTo>
                    <a:pt x="26505" y="16521"/>
                    <a:pt x="25521" y="16752"/>
                    <a:pt x="24522" y="16752"/>
                  </a:cubicBezTo>
                  <a:cubicBezTo>
                    <a:pt x="23936" y="16752"/>
                    <a:pt x="23345" y="16673"/>
                    <a:pt x="22771" y="16532"/>
                  </a:cubicBezTo>
                  <a:cubicBezTo>
                    <a:pt x="21445" y="16228"/>
                    <a:pt x="20120" y="15636"/>
                    <a:pt x="18753" y="15636"/>
                  </a:cubicBezTo>
                  <a:cubicBezTo>
                    <a:pt x="18552" y="15636"/>
                    <a:pt x="18350" y="15649"/>
                    <a:pt x="18147" y="15677"/>
                  </a:cubicBezTo>
                  <a:cubicBezTo>
                    <a:pt x="17402" y="15801"/>
                    <a:pt x="16749" y="16138"/>
                    <a:pt x="16217" y="16658"/>
                  </a:cubicBezTo>
                  <a:lnTo>
                    <a:pt x="16217" y="16658"/>
                  </a:lnTo>
                  <a:cubicBezTo>
                    <a:pt x="16205" y="16667"/>
                    <a:pt x="16194" y="16678"/>
                    <a:pt x="16183" y="16690"/>
                  </a:cubicBezTo>
                  <a:cubicBezTo>
                    <a:pt x="16183" y="16690"/>
                    <a:pt x="16183" y="16690"/>
                    <a:pt x="16183" y="16690"/>
                  </a:cubicBezTo>
                  <a:lnTo>
                    <a:pt x="16183" y="16690"/>
                  </a:lnTo>
                  <a:cubicBezTo>
                    <a:pt x="16177" y="16697"/>
                    <a:pt x="16171" y="16704"/>
                    <a:pt x="16165" y="16711"/>
                  </a:cubicBezTo>
                  <a:lnTo>
                    <a:pt x="16165" y="16711"/>
                  </a:lnTo>
                  <a:cubicBezTo>
                    <a:pt x="14300" y="18762"/>
                    <a:pt x="12090" y="20716"/>
                    <a:pt x="9533" y="21852"/>
                  </a:cubicBezTo>
                  <a:cubicBezTo>
                    <a:pt x="8620" y="22274"/>
                    <a:pt x="7603" y="22574"/>
                    <a:pt x="6585" y="22574"/>
                  </a:cubicBezTo>
                  <a:cubicBezTo>
                    <a:pt x="6225" y="22574"/>
                    <a:pt x="5866" y="22537"/>
                    <a:pt x="5511" y="22454"/>
                  </a:cubicBezTo>
                  <a:cubicBezTo>
                    <a:pt x="4023" y="22106"/>
                    <a:pt x="2819" y="21029"/>
                    <a:pt x="2091" y="19699"/>
                  </a:cubicBezTo>
                  <a:cubicBezTo>
                    <a:pt x="476" y="16880"/>
                    <a:pt x="824" y="13175"/>
                    <a:pt x="1869" y="10198"/>
                  </a:cubicBezTo>
                  <a:cubicBezTo>
                    <a:pt x="2724" y="7760"/>
                    <a:pt x="4276" y="5828"/>
                    <a:pt x="6366" y="4308"/>
                  </a:cubicBezTo>
                  <a:cubicBezTo>
                    <a:pt x="9671" y="1871"/>
                    <a:pt x="13867" y="500"/>
                    <a:pt x="17969" y="500"/>
                  </a:cubicBezTo>
                  <a:close/>
                  <a:moveTo>
                    <a:pt x="17926" y="1"/>
                  </a:moveTo>
                  <a:cubicBezTo>
                    <a:pt x="14092" y="1"/>
                    <a:pt x="10196" y="1199"/>
                    <a:pt x="6999" y="3231"/>
                  </a:cubicBezTo>
                  <a:cubicBezTo>
                    <a:pt x="4909" y="4593"/>
                    <a:pt x="3072" y="6366"/>
                    <a:pt x="1964" y="8646"/>
                  </a:cubicBezTo>
                  <a:cubicBezTo>
                    <a:pt x="571" y="11560"/>
                    <a:pt x="1" y="15234"/>
                    <a:pt x="982" y="18369"/>
                  </a:cubicBezTo>
                  <a:cubicBezTo>
                    <a:pt x="1457" y="19857"/>
                    <a:pt x="2344" y="21251"/>
                    <a:pt x="3642" y="22137"/>
                  </a:cubicBezTo>
                  <a:cubicBezTo>
                    <a:pt x="4532" y="22780"/>
                    <a:pt x="5576" y="23056"/>
                    <a:pt x="6639" y="23056"/>
                  </a:cubicBezTo>
                  <a:cubicBezTo>
                    <a:pt x="6938" y="23056"/>
                    <a:pt x="7239" y="23034"/>
                    <a:pt x="7538" y="22992"/>
                  </a:cubicBezTo>
                  <a:cubicBezTo>
                    <a:pt x="10483" y="22517"/>
                    <a:pt x="13080" y="20427"/>
                    <a:pt x="15170" y="18432"/>
                  </a:cubicBezTo>
                  <a:cubicBezTo>
                    <a:pt x="15645" y="17989"/>
                    <a:pt x="16088" y="17514"/>
                    <a:pt x="16532" y="17039"/>
                  </a:cubicBezTo>
                  <a:cubicBezTo>
                    <a:pt x="17197" y="16388"/>
                    <a:pt x="17963" y="16167"/>
                    <a:pt x="18763" y="16167"/>
                  </a:cubicBezTo>
                  <a:cubicBezTo>
                    <a:pt x="19753" y="16167"/>
                    <a:pt x="20794" y="16505"/>
                    <a:pt x="21757" y="16785"/>
                  </a:cubicBezTo>
                  <a:cubicBezTo>
                    <a:pt x="22693" y="17042"/>
                    <a:pt x="23629" y="17235"/>
                    <a:pt x="24564" y="17235"/>
                  </a:cubicBezTo>
                  <a:cubicBezTo>
                    <a:pt x="25244" y="17235"/>
                    <a:pt x="25923" y="17133"/>
                    <a:pt x="26603" y="16880"/>
                  </a:cubicBezTo>
                  <a:cubicBezTo>
                    <a:pt x="29421" y="15835"/>
                    <a:pt x="30498" y="12763"/>
                    <a:pt x="30245" y="9977"/>
                  </a:cubicBezTo>
                  <a:cubicBezTo>
                    <a:pt x="29991" y="7475"/>
                    <a:pt x="28914" y="5005"/>
                    <a:pt x="27078" y="3231"/>
                  </a:cubicBezTo>
                  <a:cubicBezTo>
                    <a:pt x="25462" y="1648"/>
                    <a:pt x="23309" y="698"/>
                    <a:pt x="21092" y="286"/>
                  </a:cubicBezTo>
                  <a:cubicBezTo>
                    <a:pt x="20052" y="93"/>
                    <a:pt x="18992" y="1"/>
                    <a:pt x="179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 name="Google Shape;32;p2"/>
            <p:cNvSpPr/>
            <p:nvPr/>
          </p:nvSpPr>
          <p:spPr>
            <a:xfrm>
              <a:off x="-120020" y="2068436"/>
              <a:ext cx="131285" cy="122033"/>
            </a:xfrm>
            <a:custGeom>
              <a:avLst/>
              <a:gdLst/>
              <a:ahLst/>
              <a:cxnLst/>
              <a:rect l="l" t="t" r="r" b="b"/>
              <a:pathLst>
                <a:path w="4087" h="3799" extrusionOk="0">
                  <a:moveTo>
                    <a:pt x="3516" y="895"/>
                  </a:moveTo>
                  <a:cubicBezTo>
                    <a:pt x="3527" y="905"/>
                    <a:pt x="3534" y="909"/>
                    <a:pt x="3537" y="909"/>
                  </a:cubicBezTo>
                  <a:cubicBezTo>
                    <a:pt x="3544" y="909"/>
                    <a:pt x="3537" y="895"/>
                    <a:pt x="3516" y="895"/>
                  </a:cubicBezTo>
                  <a:close/>
                  <a:moveTo>
                    <a:pt x="2756" y="494"/>
                  </a:moveTo>
                  <a:cubicBezTo>
                    <a:pt x="2856" y="494"/>
                    <a:pt x="2948" y="509"/>
                    <a:pt x="3041" y="546"/>
                  </a:cubicBezTo>
                  <a:cubicBezTo>
                    <a:pt x="3199" y="578"/>
                    <a:pt x="3263" y="578"/>
                    <a:pt x="3389" y="673"/>
                  </a:cubicBezTo>
                  <a:lnTo>
                    <a:pt x="3421" y="705"/>
                  </a:lnTo>
                  <a:cubicBezTo>
                    <a:pt x="3421" y="736"/>
                    <a:pt x="3453" y="736"/>
                    <a:pt x="3453" y="768"/>
                  </a:cubicBezTo>
                  <a:cubicBezTo>
                    <a:pt x="3474" y="768"/>
                    <a:pt x="3481" y="782"/>
                    <a:pt x="3474" y="782"/>
                  </a:cubicBezTo>
                  <a:cubicBezTo>
                    <a:pt x="3470" y="782"/>
                    <a:pt x="3463" y="779"/>
                    <a:pt x="3453" y="768"/>
                  </a:cubicBezTo>
                  <a:lnTo>
                    <a:pt x="3453" y="768"/>
                  </a:lnTo>
                  <a:lnTo>
                    <a:pt x="3484" y="800"/>
                  </a:lnTo>
                  <a:cubicBezTo>
                    <a:pt x="3516" y="831"/>
                    <a:pt x="3516" y="863"/>
                    <a:pt x="3516" y="895"/>
                  </a:cubicBezTo>
                  <a:cubicBezTo>
                    <a:pt x="3548" y="895"/>
                    <a:pt x="3548" y="895"/>
                    <a:pt x="3548" y="926"/>
                  </a:cubicBezTo>
                  <a:lnTo>
                    <a:pt x="3579" y="990"/>
                  </a:lnTo>
                  <a:cubicBezTo>
                    <a:pt x="3579" y="1015"/>
                    <a:pt x="3579" y="1062"/>
                    <a:pt x="3579" y="1062"/>
                  </a:cubicBezTo>
                  <a:cubicBezTo>
                    <a:pt x="3579" y="1079"/>
                    <a:pt x="3579" y="1116"/>
                    <a:pt x="3579" y="1116"/>
                  </a:cubicBezTo>
                  <a:cubicBezTo>
                    <a:pt x="3579" y="1370"/>
                    <a:pt x="3516" y="1591"/>
                    <a:pt x="3453" y="1813"/>
                  </a:cubicBezTo>
                  <a:cubicBezTo>
                    <a:pt x="3326" y="2066"/>
                    <a:pt x="3168" y="2320"/>
                    <a:pt x="2978" y="2541"/>
                  </a:cubicBezTo>
                  <a:cubicBezTo>
                    <a:pt x="2756" y="2795"/>
                    <a:pt x="2503" y="2985"/>
                    <a:pt x="2154" y="3143"/>
                  </a:cubicBezTo>
                  <a:cubicBezTo>
                    <a:pt x="1962" y="3239"/>
                    <a:pt x="1747" y="3312"/>
                    <a:pt x="1529" y="3312"/>
                  </a:cubicBezTo>
                  <a:cubicBezTo>
                    <a:pt x="1388" y="3312"/>
                    <a:pt x="1246" y="3281"/>
                    <a:pt x="1109" y="3206"/>
                  </a:cubicBezTo>
                  <a:cubicBezTo>
                    <a:pt x="856" y="3080"/>
                    <a:pt x="634" y="2795"/>
                    <a:pt x="571" y="2510"/>
                  </a:cubicBezTo>
                  <a:cubicBezTo>
                    <a:pt x="508" y="2225"/>
                    <a:pt x="603" y="1940"/>
                    <a:pt x="761" y="1686"/>
                  </a:cubicBezTo>
                  <a:cubicBezTo>
                    <a:pt x="1014" y="1370"/>
                    <a:pt x="1331" y="1116"/>
                    <a:pt x="1679" y="926"/>
                  </a:cubicBezTo>
                  <a:cubicBezTo>
                    <a:pt x="1935" y="756"/>
                    <a:pt x="2216" y="611"/>
                    <a:pt x="2522" y="514"/>
                  </a:cubicBezTo>
                  <a:lnTo>
                    <a:pt x="2522" y="514"/>
                  </a:lnTo>
                  <a:cubicBezTo>
                    <a:pt x="2526" y="515"/>
                    <a:pt x="2530" y="515"/>
                    <a:pt x="2534" y="515"/>
                  </a:cubicBezTo>
                  <a:cubicBezTo>
                    <a:pt x="2613" y="501"/>
                    <a:pt x="2686" y="494"/>
                    <a:pt x="2756" y="494"/>
                  </a:cubicBezTo>
                  <a:close/>
                  <a:moveTo>
                    <a:pt x="2731" y="1"/>
                  </a:moveTo>
                  <a:cubicBezTo>
                    <a:pt x="2678" y="1"/>
                    <a:pt x="2624" y="2"/>
                    <a:pt x="2570" y="6"/>
                  </a:cubicBezTo>
                  <a:lnTo>
                    <a:pt x="2570" y="6"/>
                  </a:lnTo>
                  <a:cubicBezTo>
                    <a:pt x="2557" y="3"/>
                    <a:pt x="2542" y="2"/>
                    <a:pt x="2528" y="2"/>
                  </a:cubicBezTo>
                  <a:cubicBezTo>
                    <a:pt x="2510" y="2"/>
                    <a:pt x="2491" y="4"/>
                    <a:pt x="2471" y="8"/>
                  </a:cubicBezTo>
                  <a:cubicBezTo>
                    <a:pt x="2123" y="103"/>
                    <a:pt x="1774" y="261"/>
                    <a:pt x="1458" y="451"/>
                  </a:cubicBezTo>
                  <a:cubicBezTo>
                    <a:pt x="1078" y="673"/>
                    <a:pt x="729" y="958"/>
                    <a:pt x="444" y="1275"/>
                  </a:cubicBezTo>
                  <a:cubicBezTo>
                    <a:pt x="191" y="1591"/>
                    <a:pt x="1" y="2003"/>
                    <a:pt x="33" y="2415"/>
                  </a:cubicBezTo>
                  <a:cubicBezTo>
                    <a:pt x="96" y="2826"/>
                    <a:pt x="318" y="3238"/>
                    <a:pt x="634" y="3491"/>
                  </a:cubicBezTo>
                  <a:cubicBezTo>
                    <a:pt x="905" y="3708"/>
                    <a:pt x="1210" y="3799"/>
                    <a:pt x="1520" y="3799"/>
                  </a:cubicBezTo>
                  <a:cubicBezTo>
                    <a:pt x="2115" y="3799"/>
                    <a:pt x="2730" y="3465"/>
                    <a:pt x="3168" y="3048"/>
                  </a:cubicBezTo>
                  <a:cubicBezTo>
                    <a:pt x="3643" y="2605"/>
                    <a:pt x="4023" y="1940"/>
                    <a:pt x="4086" y="1275"/>
                  </a:cubicBezTo>
                  <a:cubicBezTo>
                    <a:pt x="4086" y="926"/>
                    <a:pt x="3991" y="578"/>
                    <a:pt x="3769" y="356"/>
                  </a:cubicBezTo>
                  <a:cubicBezTo>
                    <a:pt x="3473" y="87"/>
                    <a:pt x="3107" y="1"/>
                    <a:pt x="27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 name="Google Shape;33;p2"/>
            <p:cNvSpPr/>
            <p:nvPr/>
          </p:nvSpPr>
          <p:spPr>
            <a:xfrm>
              <a:off x="-300071" y="1846562"/>
              <a:ext cx="258426" cy="179404"/>
            </a:xfrm>
            <a:custGeom>
              <a:avLst/>
              <a:gdLst/>
              <a:ahLst/>
              <a:cxnLst/>
              <a:rect l="l" t="t" r="r" b="b"/>
              <a:pathLst>
                <a:path w="8045" h="5585" extrusionOk="0">
                  <a:moveTo>
                    <a:pt x="2883" y="0"/>
                  </a:moveTo>
                  <a:cubicBezTo>
                    <a:pt x="2641" y="0"/>
                    <a:pt x="2421" y="128"/>
                    <a:pt x="2312" y="454"/>
                  </a:cubicBezTo>
                  <a:cubicBezTo>
                    <a:pt x="2091" y="961"/>
                    <a:pt x="2756" y="1975"/>
                    <a:pt x="1711" y="2133"/>
                  </a:cubicBezTo>
                  <a:cubicBezTo>
                    <a:pt x="1109" y="2260"/>
                    <a:pt x="0" y="2830"/>
                    <a:pt x="475" y="3653"/>
                  </a:cubicBezTo>
                  <a:cubicBezTo>
                    <a:pt x="633" y="3897"/>
                    <a:pt x="804" y="3972"/>
                    <a:pt x="988" y="3972"/>
                  </a:cubicBezTo>
                  <a:cubicBezTo>
                    <a:pt x="1210" y="3972"/>
                    <a:pt x="1451" y="3863"/>
                    <a:pt x="1711" y="3811"/>
                  </a:cubicBezTo>
                  <a:cubicBezTo>
                    <a:pt x="1786" y="3799"/>
                    <a:pt x="1855" y="3794"/>
                    <a:pt x="1917" y="3794"/>
                  </a:cubicBezTo>
                  <a:cubicBezTo>
                    <a:pt x="3008" y="3794"/>
                    <a:pt x="2233" y="5525"/>
                    <a:pt x="3611" y="5585"/>
                  </a:cubicBezTo>
                  <a:cubicBezTo>
                    <a:pt x="4117" y="5585"/>
                    <a:pt x="4687" y="5141"/>
                    <a:pt x="4719" y="4571"/>
                  </a:cubicBezTo>
                  <a:cubicBezTo>
                    <a:pt x="4719" y="4096"/>
                    <a:pt x="4117" y="3716"/>
                    <a:pt x="4466" y="3241"/>
                  </a:cubicBezTo>
                  <a:cubicBezTo>
                    <a:pt x="4846" y="2608"/>
                    <a:pt x="8044" y="2830"/>
                    <a:pt x="6493" y="1214"/>
                  </a:cubicBezTo>
                  <a:cubicBezTo>
                    <a:pt x="6221" y="956"/>
                    <a:pt x="5992" y="856"/>
                    <a:pt x="5774" y="856"/>
                  </a:cubicBezTo>
                  <a:cubicBezTo>
                    <a:pt x="5460" y="856"/>
                    <a:pt x="5170" y="1066"/>
                    <a:pt x="4814" y="1310"/>
                  </a:cubicBezTo>
                  <a:cubicBezTo>
                    <a:pt x="4523" y="1490"/>
                    <a:pt x="4349" y="1569"/>
                    <a:pt x="4239" y="1569"/>
                  </a:cubicBezTo>
                  <a:cubicBezTo>
                    <a:pt x="4002" y="1569"/>
                    <a:pt x="4059" y="1205"/>
                    <a:pt x="3864" y="708"/>
                  </a:cubicBezTo>
                  <a:cubicBezTo>
                    <a:pt x="3727" y="336"/>
                    <a:pt x="3275" y="0"/>
                    <a:pt x="288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 name="Google Shape;34;p2"/>
            <p:cNvSpPr/>
            <p:nvPr/>
          </p:nvSpPr>
          <p:spPr>
            <a:xfrm>
              <a:off x="-18286" y="1667508"/>
              <a:ext cx="258426" cy="179436"/>
            </a:xfrm>
            <a:custGeom>
              <a:avLst/>
              <a:gdLst/>
              <a:ahLst/>
              <a:cxnLst/>
              <a:rect l="l" t="t" r="r" b="b"/>
              <a:pathLst>
                <a:path w="8045" h="5586" extrusionOk="0">
                  <a:moveTo>
                    <a:pt x="2897" y="0"/>
                  </a:moveTo>
                  <a:cubicBezTo>
                    <a:pt x="2656" y="0"/>
                    <a:pt x="2433" y="128"/>
                    <a:pt x="2313" y="455"/>
                  </a:cubicBezTo>
                  <a:cubicBezTo>
                    <a:pt x="2123" y="993"/>
                    <a:pt x="2756" y="1975"/>
                    <a:pt x="1711" y="2133"/>
                  </a:cubicBezTo>
                  <a:cubicBezTo>
                    <a:pt x="1109" y="2260"/>
                    <a:pt x="1" y="2830"/>
                    <a:pt x="476" y="3653"/>
                  </a:cubicBezTo>
                  <a:cubicBezTo>
                    <a:pt x="634" y="3897"/>
                    <a:pt x="805" y="3972"/>
                    <a:pt x="989" y="3972"/>
                  </a:cubicBezTo>
                  <a:cubicBezTo>
                    <a:pt x="1211" y="3972"/>
                    <a:pt x="1451" y="3864"/>
                    <a:pt x="1711" y="3812"/>
                  </a:cubicBezTo>
                  <a:cubicBezTo>
                    <a:pt x="1785" y="3800"/>
                    <a:pt x="1853" y="3794"/>
                    <a:pt x="1915" y="3794"/>
                  </a:cubicBezTo>
                  <a:cubicBezTo>
                    <a:pt x="3010" y="3794"/>
                    <a:pt x="2232" y="5555"/>
                    <a:pt x="3611" y="5585"/>
                  </a:cubicBezTo>
                  <a:cubicBezTo>
                    <a:pt x="4118" y="5585"/>
                    <a:pt x="4688" y="5142"/>
                    <a:pt x="4719" y="4603"/>
                  </a:cubicBezTo>
                  <a:cubicBezTo>
                    <a:pt x="4719" y="4128"/>
                    <a:pt x="4118" y="3717"/>
                    <a:pt x="4466" y="3242"/>
                  </a:cubicBezTo>
                  <a:cubicBezTo>
                    <a:pt x="4846" y="2608"/>
                    <a:pt x="8045" y="2830"/>
                    <a:pt x="6493" y="1246"/>
                  </a:cubicBezTo>
                  <a:cubicBezTo>
                    <a:pt x="6229" y="969"/>
                    <a:pt x="5997" y="862"/>
                    <a:pt x="5774" y="862"/>
                  </a:cubicBezTo>
                  <a:cubicBezTo>
                    <a:pt x="5462" y="862"/>
                    <a:pt x="5165" y="1070"/>
                    <a:pt x="4814" y="1310"/>
                  </a:cubicBezTo>
                  <a:cubicBezTo>
                    <a:pt x="4517" y="1495"/>
                    <a:pt x="4342" y="1576"/>
                    <a:pt x="4232" y="1576"/>
                  </a:cubicBezTo>
                  <a:cubicBezTo>
                    <a:pt x="4004" y="1576"/>
                    <a:pt x="4057" y="1222"/>
                    <a:pt x="3864" y="708"/>
                  </a:cubicBezTo>
                  <a:cubicBezTo>
                    <a:pt x="3727" y="336"/>
                    <a:pt x="3288" y="0"/>
                    <a:pt x="28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 name="Google Shape;35;p2"/>
            <p:cNvSpPr/>
            <p:nvPr/>
          </p:nvSpPr>
          <p:spPr>
            <a:xfrm>
              <a:off x="265555" y="1769820"/>
              <a:ext cx="258426" cy="178826"/>
            </a:xfrm>
            <a:custGeom>
              <a:avLst/>
              <a:gdLst/>
              <a:ahLst/>
              <a:cxnLst/>
              <a:rect l="l" t="t" r="r" b="b"/>
              <a:pathLst>
                <a:path w="8045" h="5567" extrusionOk="0">
                  <a:moveTo>
                    <a:pt x="2894" y="0"/>
                  </a:moveTo>
                  <a:cubicBezTo>
                    <a:pt x="2654" y="0"/>
                    <a:pt x="2433" y="131"/>
                    <a:pt x="2312" y="468"/>
                  </a:cubicBezTo>
                  <a:cubicBezTo>
                    <a:pt x="2091" y="975"/>
                    <a:pt x="2756" y="1957"/>
                    <a:pt x="1711" y="2147"/>
                  </a:cubicBezTo>
                  <a:cubicBezTo>
                    <a:pt x="1109" y="2273"/>
                    <a:pt x="0" y="2812"/>
                    <a:pt x="475" y="3635"/>
                  </a:cubicBezTo>
                  <a:cubicBezTo>
                    <a:pt x="631" y="3889"/>
                    <a:pt x="798" y="3967"/>
                    <a:pt x="979" y="3967"/>
                  </a:cubicBezTo>
                  <a:cubicBezTo>
                    <a:pt x="1203" y="3967"/>
                    <a:pt x="1447" y="3846"/>
                    <a:pt x="1711" y="3794"/>
                  </a:cubicBezTo>
                  <a:cubicBezTo>
                    <a:pt x="1776" y="3785"/>
                    <a:pt x="1836" y="3780"/>
                    <a:pt x="1891" y="3780"/>
                  </a:cubicBezTo>
                  <a:cubicBezTo>
                    <a:pt x="3020" y="3780"/>
                    <a:pt x="2222" y="5537"/>
                    <a:pt x="3611" y="5567"/>
                  </a:cubicBezTo>
                  <a:cubicBezTo>
                    <a:pt x="4117" y="5567"/>
                    <a:pt x="4687" y="5124"/>
                    <a:pt x="4719" y="4585"/>
                  </a:cubicBezTo>
                  <a:cubicBezTo>
                    <a:pt x="4719" y="4110"/>
                    <a:pt x="4117" y="3730"/>
                    <a:pt x="4466" y="3255"/>
                  </a:cubicBezTo>
                  <a:cubicBezTo>
                    <a:pt x="4846" y="2590"/>
                    <a:pt x="8044" y="2812"/>
                    <a:pt x="6493" y="1228"/>
                  </a:cubicBezTo>
                  <a:cubicBezTo>
                    <a:pt x="6215" y="964"/>
                    <a:pt x="5982" y="860"/>
                    <a:pt x="5761" y="860"/>
                  </a:cubicBezTo>
                  <a:cubicBezTo>
                    <a:pt x="5451" y="860"/>
                    <a:pt x="5165" y="1065"/>
                    <a:pt x="4814" y="1323"/>
                  </a:cubicBezTo>
                  <a:cubicBezTo>
                    <a:pt x="4523" y="1494"/>
                    <a:pt x="4350" y="1569"/>
                    <a:pt x="4240" y="1569"/>
                  </a:cubicBezTo>
                  <a:cubicBezTo>
                    <a:pt x="4002" y="1569"/>
                    <a:pt x="4059" y="1219"/>
                    <a:pt x="3864" y="722"/>
                  </a:cubicBezTo>
                  <a:cubicBezTo>
                    <a:pt x="3727" y="349"/>
                    <a:pt x="3285" y="0"/>
                    <a:pt x="289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6" name="Google Shape;36;p2"/>
          <p:cNvGrpSpPr/>
          <p:nvPr/>
        </p:nvGrpSpPr>
        <p:grpSpPr>
          <a:xfrm>
            <a:off x="2144103" y="-143975"/>
            <a:ext cx="4777838" cy="780620"/>
            <a:chOff x="2144103" y="-143975"/>
            <a:chExt cx="4777838" cy="780620"/>
          </a:xfrm>
        </p:grpSpPr>
        <p:sp>
          <p:nvSpPr>
            <p:cNvPr id="37" name="Google Shape;37;p2"/>
            <p:cNvSpPr/>
            <p:nvPr/>
          </p:nvSpPr>
          <p:spPr>
            <a:xfrm>
              <a:off x="2243749" y="139865"/>
              <a:ext cx="202468" cy="185283"/>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 name="Google Shape;38;p2"/>
            <p:cNvSpPr/>
            <p:nvPr/>
          </p:nvSpPr>
          <p:spPr>
            <a:xfrm>
              <a:off x="2533693" y="337229"/>
              <a:ext cx="188238" cy="184833"/>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 name="Google Shape;39;p2"/>
            <p:cNvSpPr/>
            <p:nvPr/>
          </p:nvSpPr>
          <p:spPr>
            <a:xfrm>
              <a:off x="3531665" y="226340"/>
              <a:ext cx="199416" cy="189972"/>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 name="Google Shape;40;p2"/>
            <p:cNvSpPr/>
            <p:nvPr/>
          </p:nvSpPr>
          <p:spPr>
            <a:xfrm>
              <a:off x="2861254" y="460325"/>
              <a:ext cx="186214" cy="168161"/>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 name="Google Shape;41;p2"/>
            <p:cNvSpPr/>
            <p:nvPr/>
          </p:nvSpPr>
          <p:spPr>
            <a:xfrm>
              <a:off x="3203077" y="430836"/>
              <a:ext cx="181107" cy="181332"/>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 name="Google Shape;42;p2"/>
            <p:cNvSpPr/>
            <p:nvPr/>
          </p:nvSpPr>
          <p:spPr>
            <a:xfrm>
              <a:off x="3769730" y="139865"/>
              <a:ext cx="203496" cy="185283"/>
            </a:xfrm>
            <a:custGeom>
              <a:avLst/>
              <a:gdLst/>
              <a:ahLst/>
              <a:cxnLst/>
              <a:rect l="l" t="t" r="r" b="b"/>
              <a:pathLst>
                <a:path w="6335" h="5768" extrusionOk="0">
                  <a:moveTo>
                    <a:pt x="1837" y="1"/>
                  </a:moveTo>
                  <a:cubicBezTo>
                    <a:pt x="1615" y="761"/>
                    <a:pt x="0" y="4846"/>
                    <a:pt x="760" y="5575"/>
                  </a:cubicBezTo>
                  <a:cubicBezTo>
                    <a:pt x="895" y="5709"/>
                    <a:pt x="1104" y="5767"/>
                    <a:pt x="1365" y="5767"/>
                  </a:cubicBezTo>
                  <a:cubicBezTo>
                    <a:pt x="2758" y="5767"/>
                    <a:pt x="5614" y="4116"/>
                    <a:pt x="6334" y="3770"/>
                  </a:cubicBezTo>
                  <a:lnTo>
                    <a:pt x="1837"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 name="Google Shape;43;p2"/>
            <p:cNvSpPr/>
            <p:nvPr/>
          </p:nvSpPr>
          <p:spPr>
            <a:xfrm>
              <a:off x="4060670" y="337229"/>
              <a:ext cx="188238" cy="184833"/>
            </a:xfrm>
            <a:custGeom>
              <a:avLst/>
              <a:gdLst/>
              <a:ahLst/>
              <a:cxnLst/>
              <a:rect l="l" t="t" r="r" b="b"/>
              <a:pathLst>
                <a:path w="5860" h="5754" extrusionOk="0">
                  <a:moveTo>
                    <a:pt x="571" y="1"/>
                  </a:moveTo>
                  <a:cubicBezTo>
                    <a:pt x="571" y="792"/>
                    <a:pt x="1" y="5131"/>
                    <a:pt x="919" y="5669"/>
                  </a:cubicBezTo>
                  <a:cubicBezTo>
                    <a:pt x="1014" y="5727"/>
                    <a:pt x="1127" y="5754"/>
                    <a:pt x="1253" y="5754"/>
                  </a:cubicBezTo>
                  <a:cubicBezTo>
                    <a:pt x="2520" y="5754"/>
                    <a:pt x="5197" y="3110"/>
                    <a:pt x="5859" y="2534"/>
                  </a:cubicBezTo>
                  <a:lnTo>
                    <a:pt x="5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 name="Google Shape;44;p2"/>
            <p:cNvSpPr/>
            <p:nvPr/>
          </p:nvSpPr>
          <p:spPr>
            <a:xfrm>
              <a:off x="5058675" y="226340"/>
              <a:ext cx="199416" cy="189972"/>
            </a:xfrm>
            <a:custGeom>
              <a:avLst/>
              <a:gdLst/>
              <a:ahLst/>
              <a:cxnLst/>
              <a:rect l="l" t="t" r="r" b="b"/>
              <a:pathLst>
                <a:path w="6208" h="5914" extrusionOk="0">
                  <a:moveTo>
                    <a:pt x="4624" y="1"/>
                  </a:moveTo>
                  <a:lnTo>
                    <a:pt x="0" y="3579"/>
                  </a:lnTo>
                  <a:cubicBezTo>
                    <a:pt x="624" y="3920"/>
                    <a:pt x="3589" y="5914"/>
                    <a:pt x="4836" y="5914"/>
                  </a:cubicBezTo>
                  <a:cubicBezTo>
                    <a:pt x="4980" y="5914"/>
                    <a:pt x="5102" y="5887"/>
                    <a:pt x="5194" y="5828"/>
                  </a:cubicBezTo>
                  <a:cubicBezTo>
                    <a:pt x="6207" y="5163"/>
                    <a:pt x="4845"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 name="Google Shape;45;p2"/>
            <p:cNvSpPr/>
            <p:nvPr/>
          </p:nvSpPr>
          <p:spPr>
            <a:xfrm>
              <a:off x="4388263" y="460325"/>
              <a:ext cx="186182" cy="168161"/>
            </a:xfrm>
            <a:custGeom>
              <a:avLst/>
              <a:gdLst/>
              <a:ahLst/>
              <a:cxnLst/>
              <a:rect l="l" t="t" r="r" b="b"/>
              <a:pathLst>
                <a:path w="5796" h="5235" extrusionOk="0">
                  <a:moveTo>
                    <a:pt x="0" y="1"/>
                  </a:moveTo>
                  <a:lnTo>
                    <a:pt x="0" y="1"/>
                  </a:lnTo>
                  <a:cubicBezTo>
                    <a:pt x="222" y="729"/>
                    <a:pt x="1172" y="5004"/>
                    <a:pt x="2217" y="5226"/>
                  </a:cubicBezTo>
                  <a:cubicBezTo>
                    <a:pt x="2248" y="5232"/>
                    <a:pt x="2280" y="5235"/>
                    <a:pt x="2313" y="5235"/>
                  </a:cubicBezTo>
                  <a:cubicBezTo>
                    <a:pt x="3493" y="5235"/>
                    <a:pt x="5364" y="1404"/>
                    <a:pt x="5796" y="602"/>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 name="Google Shape;46;p2"/>
            <p:cNvSpPr/>
            <p:nvPr/>
          </p:nvSpPr>
          <p:spPr>
            <a:xfrm>
              <a:off x="4730054" y="430836"/>
              <a:ext cx="181139" cy="181332"/>
            </a:xfrm>
            <a:custGeom>
              <a:avLst/>
              <a:gdLst/>
              <a:ahLst/>
              <a:cxnLst/>
              <a:rect l="l" t="t" r="r" b="b"/>
              <a:pathLst>
                <a:path w="5639" h="5645" extrusionOk="0">
                  <a:moveTo>
                    <a:pt x="5638" y="0"/>
                  </a:moveTo>
                  <a:lnTo>
                    <a:pt x="1" y="1615"/>
                  </a:lnTo>
                  <a:cubicBezTo>
                    <a:pt x="495" y="2202"/>
                    <a:pt x="2853" y="5645"/>
                    <a:pt x="3940" y="5645"/>
                  </a:cubicBezTo>
                  <a:cubicBezTo>
                    <a:pt x="3969" y="5645"/>
                    <a:pt x="3996" y="5642"/>
                    <a:pt x="4023" y="5637"/>
                  </a:cubicBezTo>
                  <a:cubicBezTo>
                    <a:pt x="5195"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 name="Google Shape;47;p2"/>
            <p:cNvSpPr/>
            <p:nvPr/>
          </p:nvSpPr>
          <p:spPr>
            <a:xfrm>
              <a:off x="5483890" y="344360"/>
              <a:ext cx="187210" cy="183548"/>
            </a:xfrm>
            <a:custGeom>
              <a:avLst/>
              <a:gdLst/>
              <a:ahLst/>
              <a:cxnLst/>
              <a:rect l="l" t="t" r="r" b="b"/>
              <a:pathLst>
                <a:path w="5828" h="5714" extrusionOk="0">
                  <a:moveTo>
                    <a:pt x="507" y="0"/>
                  </a:moveTo>
                  <a:cubicBezTo>
                    <a:pt x="507" y="760"/>
                    <a:pt x="1" y="5099"/>
                    <a:pt x="919" y="5637"/>
                  </a:cubicBezTo>
                  <a:cubicBezTo>
                    <a:pt x="1009" y="5689"/>
                    <a:pt x="1114" y="5713"/>
                    <a:pt x="1232" y="5713"/>
                  </a:cubicBezTo>
                  <a:cubicBezTo>
                    <a:pt x="2486" y="5713"/>
                    <a:pt x="5162" y="3018"/>
                    <a:pt x="5828" y="2439"/>
                  </a:cubicBezTo>
                  <a:lnTo>
                    <a:pt x="50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 name="Google Shape;48;p2"/>
            <p:cNvSpPr/>
            <p:nvPr/>
          </p:nvSpPr>
          <p:spPr>
            <a:xfrm>
              <a:off x="6492045" y="211082"/>
              <a:ext cx="200444" cy="190005"/>
            </a:xfrm>
            <a:custGeom>
              <a:avLst/>
              <a:gdLst/>
              <a:ahLst/>
              <a:cxnLst/>
              <a:rect l="l" t="t" r="r" b="b"/>
              <a:pathLst>
                <a:path w="6240" h="5915" extrusionOk="0">
                  <a:moveTo>
                    <a:pt x="4561" y="1"/>
                  </a:moveTo>
                  <a:lnTo>
                    <a:pt x="1" y="3643"/>
                  </a:lnTo>
                  <a:cubicBezTo>
                    <a:pt x="596" y="3954"/>
                    <a:pt x="3601" y="5915"/>
                    <a:pt x="4861" y="5915"/>
                  </a:cubicBezTo>
                  <a:cubicBezTo>
                    <a:pt x="5009" y="5915"/>
                    <a:pt x="5133" y="5888"/>
                    <a:pt x="5226" y="5828"/>
                  </a:cubicBezTo>
                  <a:cubicBezTo>
                    <a:pt x="6240" y="5163"/>
                    <a:pt x="4814" y="919"/>
                    <a:pt x="456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 name="Google Shape;49;p2"/>
            <p:cNvSpPr/>
            <p:nvPr/>
          </p:nvSpPr>
          <p:spPr>
            <a:xfrm>
              <a:off x="5810455" y="469480"/>
              <a:ext cx="187210" cy="167165"/>
            </a:xfrm>
            <a:custGeom>
              <a:avLst/>
              <a:gdLst/>
              <a:ahLst/>
              <a:cxnLst/>
              <a:rect l="l" t="t" r="r" b="b"/>
              <a:pathLst>
                <a:path w="5828" h="5204" extrusionOk="0">
                  <a:moveTo>
                    <a:pt x="0" y="1"/>
                  </a:moveTo>
                  <a:lnTo>
                    <a:pt x="0" y="1"/>
                  </a:lnTo>
                  <a:cubicBezTo>
                    <a:pt x="254" y="729"/>
                    <a:pt x="1267" y="5004"/>
                    <a:pt x="2281" y="5194"/>
                  </a:cubicBezTo>
                  <a:cubicBezTo>
                    <a:pt x="2313" y="5200"/>
                    <a:pt x="2345" y="5203"/>
                    <a:pt x="2378" y="5203"/>
                  </a:cubicBezTo>
                  <a:cubicBezTo>
                    <a:pt x="3584" y="5203"/>
                    <a:pt x="5396" y="1340"/>
                    <a:pt x="5828" y="507"/>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 name="Google Shape;50;p2"/>
            <p:cNvSpPr/>
            <p:nvPr/>
          </p:nvSpPr>
          <p:spPr>
            <a:xfrm>
              <a:off x="6153274" y="410470"/>
              <a:ext cx="180111" cy="182359"/>
            </a:xfrm>
            <a:custGeom>
              <a:avLst/>
              <a:gdLst/>
              <a:ahLst/>
              <a:cxnLst/>
              <a:rect l="l" t="t" r="r" b="b"/>
              <a:pathLst>
                <a:path w="5607" h="5677" extrusionOk="0">
                  <a:moveTo>
                    <a:pt x="5606" y="1"/>
                  </a:moveTo>
                  <a:lnTo>
                    <a:pt x="1" y="1711"/>
                  </a:lnTo>
                  <a:cubicBezTo>
                    <a:pt x="495" y="2266"/>
                    <a:pt x="2882" y="5677"/>
                    <a:pt x="3971" y="5677"/>
                  </a:cubicBezTo>
                  <a:cubicBezTo>
                    <a:pt x="4000" y="5677"/>
                    <a:pt x="4028" y="5675"/>
                    <a:pt x="4055" y="5670"/>
                  </a:cubicBezTo>
                  <a:cubicBezTo>
                    <a:pt x="5258" y="5416"/>
                    <a:pt x="5511" y="951"/>
                    <a:pt x="56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 name="Google Shape;51;p2"/>
            <p:cNvSpPr/>
            <p:nvPr/>
          </p:nvSpPr>
          <p:spPr>
            <a:xfrm>
              <a:off x="2144103" y="-143975"/>
              <a:ext cx="1851027" cy="637021"/>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 name="Google Shape;52;p2"/>
            <p:cNvSpPr/>
            <p:nvPr/>
          </p:nvSpPr>
          <p:spPr>
            <a:xfrm>
              <a:off x="3661925" y="-143975"/>
              <a:ext cx="1851027" cy="637021"/>
            </a:xfrm>
            <a:custGeom>
              <a:avLst/>
              <a:gdLst/>
              <a:ahLst/>
              <a:cxnLst/>
              <a:rect l="l" t="t" r="r" b="b"/>
              <a:pathLst>
                <a:path w="57624" h="19831" extrusionOk="0">
                  <a:moveTo>
                    <a:pt x="57065" y="1"/>
                  </a:moveTo>
                  <a:cubicBezTo>
                    <a:pt x="56945" y="1"/>
                    <a:pt x="56827" y="57"/>
                    <a:pt x="56750" y="191"/>
                  </a:cubicBezTo>
                  <a:cubicBezTo>
                    <a:pt x="54217" y="4593"/>
                    <a:pt x="51113" y="8647"/>
                    <a:pt x="47218" y="11941"/>
                  </a:cubicBezTo>
                  <a:cubicBezTo>
                    <a:pt x="43956" y="14696"/>
                    <a:pt x="40187" y="16818"/>
                    <a:pt x="36070" y="17989"/>
                  </a:cubicBezTo>
                  <a:cubicBezTo>
                    <a:pt x="33628" y="18690"/>
                    <a:pt x="31110" y="19036"/>
                    <a:pt x="28588" y="19036"/>
                  </a:cubicBezTo>
                  <a:cubicBezTo>
                    <a:pt x="27120" y="19036"/>
                    <a:pt x="25651" y="18919"/>
                    <a:pt x="24195" y="18686"/>
                  </a:cubicBezTo>
                  <a:cubicBezTo>
                    <a:pt x="20046" y="18021"/>
                    <a:pt x="16119" y="16438"/>
                    <a:pt x="12572" y="14284"/>
                  </a:cubicBezTo>
                  <a:cubicBezTo>
                    <a:pt x="8582" y="11814"/>
                    <a:pt x="5066" y="8615"/>
                    <a:pt x="2090" y="5037"/>
                  </a:cubicBezTo>
                  <a:cubicBezTo>
                    <a:pt x="1678" y="4530"/>
                    <a:pt x="1298" y="4055"/>
                    <a:pt x="886" y="3548"/>
                  </a:cubicBezTo>
                  <a:cubicBezTo>
                    <a:pt x="799" y="3423"/>
                    <a:pt x="674" y="3371"/>
                    <a:pt x="551" y="3371"/>
                  </a:cubicBezTo>
                  <a:cubicBezTo>
                    <a:pt x="271" y="3371"/>
                    <a:pt x="1" y="3642"/>
                    <a:pt x="221" y="3928"/>
                  </a:cubicBezTo>
                  <a:cubicBezTo>
                    <a:pt x="3198" y="7792"/>
                    <a:pt x="6682" y="11275"/>
                    <a:pt x="10704" y="13999"/>
                  </a:cubicBezTo>
                  <a:cubicBezTo>
                    <a:pt x="14282"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53" y="10579"/>
                    <a:pt x="53678" y="6684"/>
                    <a:pt x="56339" y="2408"/>
                  </a:cubicBezTo>
                  <a:cubicBezTo>
                    <a:pt x="56719" y="1806"/>
                    <a:pt x="57067" y="1205"/>
                    <a:pt x="57447" y="603"/>
                  </a:cubicBezTo>
                  <a:cubicBezTo>
                    <a:pt x="57624"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 name="Google Shape;53;p2"/>
            <p:cNvSpPr/>
            <p:nvPr/>
          </p:nvSpPr>
          <p:spPr>
            <a:xfrm>
              <a:off x="5071620" y="-143975"/>
              <a:ext cx="1850320" cy="637021"/>
            </a:xfrm>
            <a:custGeom>
              <a:avLst/>
              <a:gdLst/>
              <a:ahLst/>
              <a:cxnLst/>
              <a:rect l="l" t="t" r="r" b="b"/>
              <a:pathLst>
                <a:path w="57602" h="19831" extrusionOk="0">
                  <a:moveTo>
                    <a:pt x="57042" y="1"/>
                  </a:moveTo>
                  <a:cubicBezTo>
                    <a:pt x="56923" y="1"/>
                    <a:pt x="56805" y="57"/>
                    <a:pt x="56728" y="191"/>
                  </a:cubicBezTo>
                  <a:cubicBezTo>
                    <a:pt x="54226" y="4593"/>
                    <a:pt x="51091" y="8647"/>
                    <a:pt x="47196" y="11941"/>
                  </a:cubicBezTo>
                  <a:cubicBezTo>
                    <a:pt x="43965" y="14696"/>
                    <a:pt x="40165" y="16818"/>
                    <a:pt x="36080" y="17989"/>
                  </a:cubicBezTo>
                  <a:cubicBezTo>
                    <a:pt x="33637" y="18690"/>
                    <a:pt x="31107" y="19036"/>
                    <a:pt x="28575" y="19036"/>
                  </a:cubicBezTo>
                  <a:cubicBezTo>
                    <a:pt x="27102" y="19036"/>
                    <a:pt x="25628" y="18919"/>
                    <a:pt x="24172" y="18686"/>
                  </a:cubicBezTo>
                  <a:cubicBezTo>
                    <a:pt x="20055" y="18021"/>
                    <a:pt x="16128" y="16438"/>
                    <a:pt x="12581" y="14284"/>
                  </a:cubicBezTo>
                  <a:cubicBezTo>
                    <a:pt x="8559" y="11814"/>
                    <a:pt x="5076" y="8615"/>
                    <a:pt x="2067" y="5037"/>
                  </a:cubicBezTo>
                  <a:cubicBezTo>
                    <a:pt x="1687" y="4530"/>
                    <a:pt x="1276" y="4055"/>
                    <a:pt x="895" y="3548"/>
                  </a:cubicBezTo>
                  <a:cubicBezTo>
                    <a:pt x="799" y="3423"/>
                    <a:pt x="670" y="3371"/>
                    <a:pt x="546" y="3371"/>
                  </a:cubicBezTo>
                  <a:cubicBezTo>
                    <a:pt x="262" y="3371"/>
                    <a:pt x="1" y="3642"/>
                    <a:pt x="199" y="3928"/>
                  </a:cubicBezTo>
                  <a:cubicBezTo>
                    <a:pt x="3176" y="7792"/>
                    <a:pt x="6659" y="11275"/>
                    <a:pt x="10713" y="13999"/>
                  </a:cubicBezTo>
                  <a:cubicBezTo>
                    <a:pt x="14292" y="16438"/>
                    <a:pt x="18313" y="18274"/>
                    <a:pt x="22557" y="19193"/>
                  </a:cubicBezTo>
                  <a:cubicBezTo>
                    <a:pt x="24550" y="19616"/>
                    <a:pt x="26574" y="19830"/>
                    <a:pt x="28594" y="19830"/>
                  </a:cubicBezTo>
                  <a:cubicBezTo>
                    <a:pt x="30651" y="19830"/>
                    <a:pt x="32705" y="19608"/>
                    <a:pt x="34718" y="19161"/>
                  </a:cubicBezTo>
                  <a:cubicBezTo>
                    <a:pt x="38962" y="18211"/>
                    <a:pt x="42920" y="16279"/>
                    <a:pt x="46341" y="13651"/>
                  </a:cubicBezTo>
                  <a:cubicBezTo>
                    <a:pt x="50363" y="10579"/>
                    <a:pt x="53656" y="6684"/>
                    <a:pt x="56348" y="2408"/>
                  </a:cubicBezTo>
                  <a:cubicBezTo>
                    <a:pt x="56696" y="1806"/>
                    <a:pt x="57076" y="1205"/>
                    <a:pt x="57425" y="603"/>
                  </a:cubicBezTo>
                  <a:cubicBezTo>
                    <a:pt x="57601" y="294"/>
                    <a:pt x="57317" y="1"/>
                    <a:pt x="5704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4" name="Google Shape;54;p2"/>
          <p:cNvGrpSpPr/>
          <p:nvPr/>
        </p:nvGrpSpPr>
        <p:grpSpPr>
          <a:xfrm>
            <a:off x="7520256" y="-65980"/>
            <a:ext cx="1934695" cy="1307611"/>
            <a:chOff x="7520256" y="-65980"/>
            <a:chExt cx="1934695" cy="1307611"/>
          </a:xfrm>
        </p:grpSpPr>
        <p:sp>
          <p:nvSpPr>
            <p:cNvPr id="55" name="Google Shape;55;p2"/>
            <p:cNvSpPr/>
            <p:nvPr/>
          </p:nvSpPr>
          <p:spPr>
            <a:xfrm>
              <a:off x="7520256" y="-26951"/>
              <a:ext cx="1865739" cy="1268582"/>
            </a:xfrm>
            <a:custGeom>
              <a:avLst/>
              <a:gdLst/>
              <a:ahLst/>
              <a:cxnLst/>
              <a:rect l="l" t="t" r="r" b="b"/>
              <a:pathLst>
                <a:path w="58082" h="39492" extrusionOk="0">
                  <a:moveTo>
                    <a:pt x="634" y="0"/>
                  </a:moveTo>
                  <a:cubicBezTo>
                    <a:pt x="1" y="1394"/>
                    <a:pt x="951" y="3136"/>
                    <a:pt x="4593" y="5289"/>
                  </a:cubicBezTo>
                  <a:cubicBezTo>
                    <a:pt x="6345" y="6457"/>
                    <a:pt x="8360" y="6789"/>
                    <a:pt x="10465" y="6789"/>
                  </a:cubicBezTo>
                  <a:cubicBezTo>
                    <a:pt x="13231" y="6789"/>
                    <a:pt x="16153" y="6216"/>
                    <a:pt x="18837" y="6216"/>
                  </a:cubicBezTo>
                  <a:cubicBezTo>
                    <a:pt x="20869" y="6216"/>
                    <a:pt x="22765" y="6544"/>
                    <a:pt x="24354" y="7696"/>
                  </a:cubicBezTo>
                  <a:cubicBezTo>
                    <a:pt x="20491" y="11559"/>
                    <a:pt x="9406" y="10609"/>
                    <a:pt x="7475" y="16848"/>
                  </a:cubicBezTo>
                  <a:cubicBezTo>
                    <a:pt x="5763" y="22016"/>
                    <a:pt x="9437" y="23544"/>
                    <a:pt x="14088" y="23544"/>
                  </a:cubicBezTo>
                  <a:cubicBezTo>
                    <a:pt x="18557" y="23544"/>
                    <a:pt x="23927" y="22133"/>
                    <a:pt x="26286" y="21187"/>
                  </a:cubicBezTo>
                  <a:cubicBezTo>
                    <a:pt x="30584" y="19350"/>
                    <a:pt x="36644" y="14377"/>
                    <a:pt x="39852" y="14377"/>
                  </a:cubicBezTo>
                  <a:cubicBezTo>
                    <a:pt x="41679" y="14377"/>
                    <a:pt x="42582" y="15989"/>
                    <a:pt x="41709" y="20712"/>
                  </a:cubicBezTo>
                  <a:cubicBezTo>
                    <a:pt x="40252" y="26982"/>
                    <a:pt x="33507" y="32271"/>
                    <a:pt x="35913" y="39491"/>
                  </a:cubicBezTo>
                  <a:cubicBezTo>
                    <a:pt x="50513" y="37338"/>
                    <a:pt x="56308" y="22992"/>
                    <a:pt x="58082" y="10324"/>
                  </a:cubicBezTo>
                  <a:lnTo>
                    <a:pt x="58082"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 name="Google Shape;56;p2"/>
            <p:cNvSpPr/>
            <p:nvPr/>
          </p:nvSpPr>
          <p:spPr>
            <a:xfrm>
              <a:off x="8227288" y="-65980"/>
              <a:ext cx="1194347" cy="957829"/>
            </a:xfrm>
            <a:custGeom>
              <a:avLst/>
              <a:gdLst/>
              <a:ahLst/>
              <a:cxnLst/>
              <a:rect l="l" t="t" r="r" b="b"/>
              <a:pathLst>
                <a:path w="37181" h="29818" extrusionOk="0">
                  <a:moveTo>
                    <a:pt x="20594" y="0"/>
                  </a:moveTo>
                  <a:cubicBezTo>
                    <a:pt x="19191" y="0"/>
                    <a:pt x="17930" y="69"/>
                    <a:pt x="16912" y="234"/>
                  </a:cubicBezTo>
                  <a:cubicBezTo>
                    <a:pt x="8710" y="1817"/>
                    <a:pt x="13333" y="5396"/>
                    <a:pt x="18590" y="6947"/>
                  </a:cubicBezTo>
                  <a:cubicBezTo>
                    <a:pt x="9280" y="9101"/>
                    <a:pt x="1" y="11824"/>
                    <a:pt x="12003" y="17303"/>
                  </a:cubicBezTo>
                  <a:cubicBezTo>
                    <a:pt x="10768" y="18760"/>
                    <a:pt x="1901" y="23479"/>
                    <a:pt x="5954" y="26487"/>
                  </a:cubicBezTo>
                  <a:cubicBezTo>
                    <a:pt x="6145" y="26616"/>
                    <a:pt x="6390" y="26674"/>
                    <a:pt x="6678" y="26674"/>
                  </a:cubicBezTo>
                  <a:cubicBezTo>
                    <a:pt x="8929" y="26674"/>
                    <a:pt x="13788" y="23125"/>
                    <a:pt x="15360" y="22338"/>
                  </a:cubicBezTo>
                  <a:lnTo>
                    <a:pt x="15360" y="22338"/>
                  </a:lnTo>
                  <a:cubicBezTo>
                    <a:pt x="15385" y="24954"/>
                    <a:pt x="15313" y="29818"/>
                    <a:pt x="17722" y="29818"/>
                  </a:cubicBezTo>
                  <a:cubicBezTo>
                    <a:pt x="18404" y="29818"/>
                    <a:pt x="19287" y="29427"/>
                    <a:pt x="20427" y="28482"/>
                  </a:cubicBezTo>
                  <a:cubicBezTo>
                    <a:pt x="22992" y="26360"/>
                    <a:pt x="24101" y="21293"/>
                    <a:pt x="25779" y="18507"/>
                  </a:cubicBezTo>
                  <a:cubicBezTo>
                    <a:pt x="26852" y="20995"/>
                    <a:pt x="28229" y="24369"/>
                    <a:pt x="30050" y="24369"/>
                  </a:cubicBezTo>
                  <a:cubicBezTo>
                    <a:pt x="30917" y="24369"/>
                    <a:pt x="31885" y="23603"/>
                    <a:pt x="32968" y="21610"/>
                  </a:cubicBezTo>
                  <a:cubicBezTo>
                    <a:pt x="35438" y="17556"/>
                    <a:pt x="36420" y="6124"/>
                    <a:pt x="37180" y="1532"/>
                  </a:cubicBezTo>
                  <a:cubicBezTo>
                    <a:pt x="33365" y="1005"/>
                    <a:pt x="25950" y="0"/>
                    <a:pt x="205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 name="Google Shape;57;p2"/>
            <p:cNvSpPr/>
            <p:nvPr/>
          </p:nvSpPr>
          <p:spPr>
            <a:xfrm>
              <a:off x="8452954" y="-21329"/>
              <a:ext cx="1001997" cy="737019"/>
            </a:xfrm>
            <a:custGeom>
              <a:avLst/>
              <a:gdLst/>
              <a:ahLst/>
              <a:cxnLst/>
              <a:rect l="l" t="t" r="r" b="b"/>
              <a:pathLst>
                <a:path w="31193" h="22944" extrusionOk="0">
                  <a:moveTo>
                    <a:pt x="30400" y="0"/>
                  </a:moveTo>
                  <a:cubicBezTo>
                    <a:pt x="30295" y="0"/>
                    <a:pt x="30188" y="33"/>
                    <a:pt x="30092" y="110"/>
                  </a:cubicBezTo>
                  <a:cubicBezTo>
                    <a:pt x="22555" y="6096"/>
                    <a:pt x="14922" y="11954"/>
                    <a:pt x="7068" y="17465"/>
                  </a:cubicBezTo>
                  <a:cubicBezTo>
                    <a:pt x="4883" y="19017"/>
                    <a:pt x="2666" y="20537"/>
                    <a:pt x="418" y="22025"/>
                  </a:cubicBezTo>
                  <a:cubicBezTo>
                    <a:pt x="0" y="22312"/>
                    <a:pt x="250" y="22944"/>
                    <a:pt x="652" y="22944"/>
                  </a:cubicBezTo>
                  <a:cubicBezTo>
                    <a:pt x="737" y="22944"/>
                    <a:pt x="830" y="22915"/>
                    <a:pt x="925" y="22849"/>
                  </a:cubicBezTo>
                  <a:cubicBezTo>
                    <a:pt x="8969" y="17497"/>
                    <a:pt x="16727" y="11764"/>
                    <a:pt x="24360" y="5874"/>
                  </a:cubicBezTo>
                  <a:cubicBezTo>
                    <a:pt x="26513" y="4196"/>
                    <a:pt x="28667" y="2517"/>
                    <a:pt x="30789" y="807"/>
                  </a:cubicBezTo>
                  <a:cubicBezTo>
                    <a:pt x="31192" y="504"/>
                    <a:pt x="30812" y="0"/>
                    <a:pt x="3040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 name="Google Shape;58;p2"/>
            <p:cNvSpPr/>
            <p:nvPr/>
          </p:nvSpPr>
          <p:spPr>
            <a:xfrm>
              <a:off x="8582346" y="337133"/>
              <a:ext cx="356078" cy="380587"/>
            </a:xfrm>
            <a:custGeom>
              <a:avLst/>
              <a:gdLst/>
              <a:ahLst/>
              <a:cxnLst/>
              <a:rect l="l" t="t" r="r" b="b"/>
              <a:pathLst>
                <a:path w="11085" h="11848" extrusionOk="0">
                  <a:moveTo>
                    <a:pt x="578" y="1"/>
                  </a:moveTo>
                  <a:cubicBezTo>
                    <a:pt x="1" y="1"/>
                    <a:pt x="19" y="955"/>
                    <a:pt x="634" y="985"/>
                  </a:cubicBezTo>
                  <a:cubicBezTo>
                    <a:pt x="3767" y="1259"/>
                    <a:pt x="6959" y="1095"/>
                    <a:pt x="10070" y="1587"/>
                  </a:cubicBezTo>
                  <a:lnTo>
                    <a:pt x="10070" y="1587"/>
                  </a:lnTo>
                  <a:cubicBezTo>
                    <a:pt x="10018" y="4892"/>
                    <a:pt x="9013" y="8089"/>
                    <a:pt x="8709" y="11373"/>
                  </a:cubicBezTo>
                  <a:cubicBezTo>
                    <a:pt x="8693" y="11690"/>
                    <a:pt x="8931" y="11848"/>
                    <a:pt x="9180" y="11848"/>
                  </a:cubicBezTo>
                  <a:cubicBezTo>
                    <a:pt x="9430" y="11848"/>
                    <a:pt x="9691" y="11690"/>
                    <a:pt x="9723" y="11373"/>
                  </a:cubicBezTo>
                  <a:cubicBezTo>
                    <a:pt x="10008" y="7953"/>
                    <a:pt x="11084" y="4627"/>
                    <a:pt x="11053" y="1176"/>
                  </a:cubicBezTo>
                  <a:cubicBezTo>
                    <a:pt x="11053" y="985"/>
                    <a:pt x="10926" y="732"/>
                    <a:pt x="10704" y="700"/>
                  </a:cubicBezTo>
                  <a:cubicBezTo>
                    <a:pt x="7379" y="99"/>
                    <a:pt x="3990" y="257"/>
                    <a:pt x="634" y="4"/>
                  </a:cubicBezTo>
                  <a:cubicBezTo>
                    <a:pt x="614" y="2"/>
                    <a:pt x="596" y="1"/>
                    <a:pt x="5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 name="Google Shape;59;p2"/>
            <p:cNvSpPr/>
            <p:nvPr/>
          </p:nvSpPr>
          <p:spPr>
            <a:xfrm>
              <a:off x="8904831" y="74687"/>
              <a:ext cx="365233" cy="413449"/>
            </a:xfrm>
            <a:custGeom>
              <a:avLst/>
              <a:gdLst/>
              <a:ahLst/>
              <a:cxnLst/>
              <a:rect l="l" t="t" r="r" b="b"/>
              <a:pathLst>
                <a:path w="11370" h="12871" extrusionOk="0">
                  <a:moveTo>
                    <a:pt x="578" y="0"/>
                  </a:moveTo>
                  <a:cubicBezTo>
                    <a:pt x="1" y="0"/>
                    <a:pt x="19" y="954"/>
                    <a:pt x="634" y="985"/>
                  </a:cubicBezTo>
                  <a:cubicBezTo>
                    <a:pt x="3856" y="1259"/>
                    <a:pt x="7166" y="1357"/>
                    <a:pt x="10311" y="2205"/>
                  </a:cubicBezTo>
                  <a:lnTo>
                    <a:pt x="10311" y="2205"/>
                  </a:lnTo>
                  <a:cubicBezTo>
                    <a:pt x="9912" y="5569"/>
                    <a:pt x="9886" y="8958"/>
                    <a:pt x="9153" y="12259"/>
                  </a:cubicBezTo>
                  <a:cubicBezTo>
                    <a:pt x="9057" y="12622"/>
                    <a:pt x="9365" y="12870"/>
                    <a:pt x="9660" y="12870"/>
                  </a:cubicBezTo>
                  <a:cubicBezTo>
                    <a:pt x="9853" y="12870"/>
                    <a:pt x="10040" y="12763"/>
                    <a:pt x="10103" y="12512"/>
                  </a:cubicBezTo>
                  <a:cubicBezTo>
                    <a:pt x="10894" y="8997"/>
                    <a:pt x="10863" y="5387"/>
                    <a:pt x="11338" y="1840"/>
                  </a:cubicBezTo>
                  <a:cubicBezTo>
                    <a:pt x="11369" y="1618"/>
                    <a:pt x="11148" y="1428"/>
                    <a:pt x="10958" y="1365"/>
                  </a:cubicBezTo>
                  <a:cubicBezTo>
                    <a:pt x="7633" y="383"/>
                    <a:pt x="4086" y="288"/>
                    <a:pt x="634" y="3"/>
                  </a:cubicBezTo>
                  <a:cubicBezTo>
                    <a:pt x="614" y="1"/>
                    <a:pt x="596" y="0"/>
                    <a:pt x="57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 name="Google Shape;60;p2"/>
            <p:cNvSpPr/>
            <p:nvPr/>
          </p:nvSpPr>
          <p:spPr>
            <a:xfrm>
              <a:off x="8785719" y="258431"/>
              <a:ext cx="40860" cy="37615"/>
            </a:xfrm>
            <a:custGeom>
              <a:avLst/>
              <a:gdLst/>
              <a:ahLst/>
              <a:cxnLst/>
              <a:rect l="l" t="t" r="r" b="b"/>
              <a:pathLst>
                <a:path w="1272" h="1171" extrusionOk="0">
                  <a:moveTo>
                    <a:pt x="620" y="0"/>
                  </a:moveTo>
                  <a:cubicBezTo>
                    <a:pt x="339" y="0"/>
                    <a:pt x="64" y="169"/>
                    <a:pt x="35" y="522"/>
                  </a:cubicBezTo>
                  <a:cubicBezTo>
                    <a:pt x="1" y="946"/>
                    <a:pt x="330" y="1170"/>
                    <a:pt x="653" y="1170"/>
                  </a:cubicBezTo>
                  <a:cubicBezTo>
                    <a:pt x="933" y="1170"/>
                    <a:pt x="1209" y="1002"/>
                    <a:pt x="1238" y="649"/>
                  </a:cubicBezTo>
                  <a:cubicBezTo>
                    <a:pt x="1272" y="225"/>
                    <a:pt x="943" y="0"/>
                    <a:pt x="62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 name="Google Shape;61;p2"/>
            <p:cNvSpPr/>
            <p:nvPr/>
          </p:nvSpPr>
          <p:spPr>
            <a:xfrm>
              <a:off x="8688064" y="250304"/>
              <a:ext cx="40860" cy="37583"/>
            </a:xfrm>
            <a:custGeom>
              <a:avLst/>
              <a:gdLst/>
              <a:ahLst/>
              <a:cxnLst/>
              <a:rect l="l" t="t" r="r" b="b"/>
              <a:pathLst>
                <a:path w="1272" h="1170" extrusionOk="0">
                  <a:moveTo>
                    <a:pt x="619" y="0"/>
                  </a:moveTo>
                  <a:cubicBezTo>
                    <a:pt x="339" y="0"/>
                    <a:pt x="64" y="169"/>
                    <a:pt x="34" y="522"/>
                  </a:cubicBezTo>
                  <a:cubicBezTo>
                    <a:pt x="1" y="946"/>
                    <a:pt x="330" y="1170"/>
                    <a:pt x="653" y="1170"/>
                  </a:cubicBezTo>
                  <a:cubicBezTo>
                    <a:pt x="933" y="1170"/>
                    <a:pt x="1208" y="1001"/>
                    <a:pt x="1238" y="648"/>
                  </a:cubicBezTo>
                  <a:cubicBezTo>
                    <a:pt x="1272" y="224"/>
                    <a:pt x="942" y="0"/>
                    <a:pt x="61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 name="Google Shape;62;p2"/>
            <p:cNvSpPr/>
            <p:nvPr/>
          </p:nvSpPr>
          <p:spPr>
            <a:xfrm>
              <a:off x="8688064" y="426274"/>
              <a:ext cx="40860" cy="37615"/>
            </a:xfrm>
            <a:custGeom>
              <a:avLst/>
              <a:gdLst/>
              <a:ahLst/>
              <a:cxnLst/>
              <a:rect l="l" t="t" r="r" b="b"/>
              <a:pathLst>
                <a:path w="1272" h="1171" extrusionOk="0">
                  <a:moveTo>
                    <a:pt x="632" y="1"/>
                  </a:moveTo>
                  <a:cubicBezTo>
                    <a:pt x="355" y="1"/>
                    <a:pt x="79" y="169"/>
                    <a:pt x="34" y="522"/>
                  </a:cubicBezTo>
                  <a:cubicBezTo>
                    <a:pt x="1" y="946"/>
                    <a:pt x="330" y="1171"/>
                    <a:pt x="653" y="1171"/>
                  </a:cubicBezTo>
                  <a:cubicBezTo>
                    <a:pt x="933" y="1171"/>
                    <a:pt x="1208" y="1002"/>
                    <a:pt x="1238" y="649"/>
                  </a:cubicBezTo>
                  <a:cubicBezTo>
                    <a:pt x="1272" y="225"/>
                    <a:pt x="951" y="1"/>
                    <a:pt x="6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 name="Google Shape;63;p2"/>
            <p:cNvSpPr/>
            <p:nvPr/>
          </p:nvSpPr>
          <p:spPr>
            <a:xfrm>
              <a:off x="8774540" y="692318"/>
              <a:ext cx="40860" cy="37583"/>
            </a:xfrm>
            <a:custGeom>
              <a:avLst/>
              <a:gdLst/>
              <a:ahLst/>
              <a:cxnLst/>
              <a:rect l="l" t="t" r="r" b="b"/>
              <a:pathLst>
                <a:path w="1272" h="1170" extrusionOk="0">
                  <a:moveTo>
                    <a:pt x="619" y="0"/>
                  </a:moveTo>
                  <a:cubicBezTo>
                    <a:pt x="339" y="0"/>
                    <a:pt x="64" y="170"/>
                    <a:pt x="34" y="538"/>
                  </a:cubicBezTo>
                  <a:cubicBezTo>
                    <a:pt x="0" y="945"/>
                    <a:pt x="330" y="1170"/>
                    <a:pt x="653" y="1170"/>
                  </a:cubicBezTo>
                  <a:cubicBezTo>
                    <a:pt x="933" y="1170"/>
                    <a:pt x="1208" y="1000"/>
                    <a:pt x="1238" y="633"/>
                  </a:cubicBezTo>
                  <a:cubicBezTo>
                    <a:pt x="1272" y="226"/>
                    <a:pt x="942" y="0"/>
                    <a:pt x="61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 name="Google Shape;64;p2"/>
            <p:cNvSpPr/>
            <p:nvPr/>
          </p:nvSpPr>
          <p:spPr>
            <a:xfrm>
              <a:off x="8798953" y="772048"/>
              <a:ext cx="40860" cy="37583"/>
            </a:xfrm>
            <a:custGeom>
              <a:avLst/>
              <a:gdLst/>
              <a:ahLst/>
              <a:cxnLst/>
              <a:rect l="l" t="t" r="r" b="b"/>
              <a:pathLst>
                <a:path w="1272" h="1170" extrusionOk="0">
                  <a:moveTo>
                    <a:pt x="627" y="1"/>
                  </a:moveTo>
                  <a:cubicBezTo>
                    <a:pt x="344" y="1"/>
                    <a:pt x="64" y="169"/>
                    <a:pt x="34" y="526"/>
                  </a:cubicBezTo>
                  <a:cubicBezTo>
                    <a:pt x="1" y="945"/>
                    <a:pt x="323" y="1169"/>
                    <a:pt x="643" y="1169"/>
                  </a:cubicBezTo>
                  <a:cubicBezTo>
                    <a:pt x="926" y="1169"/>
                    <a:pt x="1208" y="993"/>
                    <a:pt x="1238" y="621"/>
                  </a:cubicBezTo>
                  <a:cubicBezTo>
                    <a:pt x="1271" y="217"/>
                    <a:pt x="948" y="1"/>
                    <a:pt x="62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 name="Google Shape;65;p2"/>
            <p:cNvSpPr/>
            <p:nvPr/>
          </p:nvSpPr>
          <p:spPr>
            <a:xfrm>
              <a:off x="9075663" y="376451"/>
              <a:ext cx="40860" cy="37583"/>
            </a:xfrm>
            <a:custGeom>
              <a:avLst/>
              <a:gdLst/>
              <a:ahLst/>
              <a:cxnLst/>
              <a:rect l="l" t="t" r="r" b="b"/>
              <a:pathLst>
                <a:path w="1272" h="1170" extrusionOk="0">
                  <a:moveTo>
                    <a:pt x="619" y="0"/>
                  </a:moveTo>
                  <a:cubicBezTo>
                    <a:pt x="339" y="0"/>
                    <a:pt x="64" y="169"/>
                    <a:pt x="34" y="522"/>
                  </a:cubicBezTo>
                  <a:cubicBezTo>
                    <a:pt x="0" y="946"/>
                    <a:pt x="330" y="1170"/>
                    <a:pt x="653" y="1170"/>
                  </a:cubicBezTo>
                  <a:cubicBezTo>
                    <a:pt x="933" y="1170"/>
                    <a:pt x="1208" y="1001"/>
                    <a:pt x="1238" y="648"/>
                  </a:cubicBezTo>
                  <a:cubicBezTo>
                    <a:pt x="1272" y="224"/>
                    <a:pt x="942" y="0"/>
                    <a:pt x="61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 name="Google Shape;66;p2"/>
            <p:cNvSpPr/>
            <p:nvPr/>
          </p:nvSpPr>
          <p:spPr>
            <a:xfrm>
              <a:off x="9161111" y="596077"/>
              <a:ext cx="40860" cy="37551"/>
            </a:xfrm>
            <a:custGeom>
              <a:avLst/>
              <a:gdLst/>
              <a:ahLst/>
              <a:cxnLst/>
              <a:rect l="l" t="t" r="r" b="b"/>
              <a:pathLst>
                <a:path w="1272" h="1169" extrusionOk="0">
                  <a:moveTo>
                    <a:pt x="627" y="0"/>
                  </a:moveTo>
                  <a:cubicBezTo>
                    <a:pt x="345" y="0"/>
                    <a:pt x="64" y="169"/>
                    <a:pt x="35" y="525"/>
                  </a:cubicBezTo>
                  <a:cubicBezTo>
                    <a:pt x="1" y="945"/>
                    <a:pt x="314" y="1168"/>
                    <a:pt x="630" y="1168"/>
                  </a:cubicBezTo>
                  <a:cubicBezTo>
                    <a:pt x="911" y="1168"/>
                    <a:pt x="1193" y="992"/>
                    <a:pt x="1238" y="620"/>
                  </a:cubicBezTo>
                  <a:cubicBezTo>
                    <a:pt x="1272" y="216"/>
                    <a:pt x="948" y="0"/>
                    <a:pt x="62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 name="Google Shape;67;p2"/>
            <p:cNvSpPr/>
            <p:nvPr/>
          </p:nvSpPr>
          <p:spPr>
            <a:xfrm>
              <a:off x="8757225" y="43785"/>
              <a:ext cx="40892" cy="37615"/>
            </a:xfrm>
            <a:custGeom>
              <a:avLst/>
              <a:gdLst/>
              <a:ahLst/>
              <a:cxnLst/>
              <a:rect l="l" t="t" r="r" b="b"/>
              <a:pathLst>
                <a:path w="1273" h="1171" extrusionOk="0">
                  <a:moveTo>
                    <a:pt x="620" y="0"/>
                  </a:moveTo>
                  <a:cubicBezTo>
                    <a:pt x="340" y="0"/>
                    <a:pt x="64" y="169"/>
                    <a:pt x="35" y="522"/>
                  </a:cubicBezTo>
                  <a:cubicBezTo>
                    <a:pt x="1" y="946"/>
                    <a:pt x="330" y="1170"/>
                    <a:pt x="653" y="1170"/>
                  </a:cubicBezTo>
                  <a:cubicBezTo>
                    <a:pt x="934" y="1170"/>
                    <a:pt x="1209" y="1001"/>
                    <a:pt x="1238" y="648"/>
                  </a:cubicBezTo>
                  <a:cubicBezTo>
                    <a:pt x="1272" y="224"/>
                    <a:pt x="943" y="0"/>
                    <a:pt x="62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 name="Google Shape;68;p2"/>
            <p:cNvSpPr/>
            <p:nvPr/>
          </p:nvSpPr>
          <p:spPr>
            <a:xfrm>
              <a:off x="9132649" y="13396"/>
              <a:ext cx="40828" cy="37583"/>
            </a:xfrm>
            <a:custGeom>
              <a:avLst/>
              <a:gdLst/>
              <a:ahLst/>
              <a:cxnLst/>
              <a:rect l="l" t="t" r="r" b="b"/>
              <a:pathLst>
                <a:path w="1271" h="1170" extrusionOk="0">
                  <a:moveTo>
                    <a:pt x="629" y="1"/>
                  </a:moveTo>
                  <a:cubicBezTo>
                    <a:pt x="345" y="1"/>
                    <a:pt x="64" y="177"/>
                    <a:pt x="34" y="549"/>
                  </a:cubicBezTo>
                  <a:cubicBezTo>
                    <a:pt x="0" y="953"/>
                    <a:pt x="324" y="1169"/>
                    <a:pt x="644" y="1169"/>
                  </a:cubicBezTo>
                  <a:cubicBezTo>
                    <a:pt x="927" y="1169"/>
                    <a:pt x="1208" y="1001"/>
                    <a:pt x="1237" y="644"/>
                  </a:cubicBezTo>
                  <a:cubicBezTo>
                    <a:pt x="1271" y="225"/>
                    <a:pt x="949" y="1"/>
                    <a:pt x="62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 name="Google Shape;69;p2"/>
            <p:cNvSpPr/>
            <p:nvPr/>
          </p:nvSpPr>
          <p:spPr>
            <a:xfrm>
              <a:off x="7881418" y="552904"/>
              <a:ext cx="65112" cy="49886"/>
            </a:xfrm>
            <a:custGeom>
              <a:avLst/>
              <a:gdLst/>
              <a:ahLst/>
              <a:cxnLst/>
              <a:rect l="l" t="t" r="r" b="b"/>
              <a:pathLst>
                <a:path w="2027" h="1553" extrusionOk="0">
                  <a:moveTo>
                    <a:pt x="1014" y="1"/>
                  </a:moveTo>
                  <a:cubicBezTo>
                    <a:pt x="0" y="1"/>
                    <a:pt x="0" y="1552"/>
                    <a:pt x="1014" y="1552"/>
                  </a:cubicBezTo>
                  <a:cubicBezTo>
                    <a:pt x="2027" y="1552"/>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 name="Google Shape;70;p2"/>
            <p:cNvSpPr/>
            <p:nvPr/>
          </p:nvSpPr>
          <p:spPr>
            <a:xfrm>
              <a:off x="7926165" y="477639"/>
              <a:ext cx="65144" cy="49854"/>
            </a:xfrm>
            <a:custGeom>
              <a:avLst/>
              <a:gdLst/>
              <a:ahLst/>
              <a:cxnLst/>
              <a:rect l="l" t="t" r="r" b="b"/>
              <a:pathLst>
                <a:path w="2028" h="1552" extrusionOk="0">
                  <a:moveTo>
                    <a:pt x="1014" y="0"/>
                  </a:moveTo>
                  <a:cubicBezTo>
                    <a:pt x="1" y="0"/>
                    <a:pt x="1" y="1552"/>
                    <a:pt x="1014" y="1552"/>
                  </a:cubicBezTo>
                  <a:cubicBezTo>
                    <a:pt x="2027" y="1552"/>
                    <a:pt x="2027" y="0"/>
                    <a:pt x="10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 name="Google Shape;71;p2"/>
            <p:cNvSpPr/>
            <p:nvPr/>
          </p:nvSpPr>
          <p:spPr>
            <a:xfrm>
              <a:off x="7961790" y="563087"/>
              <a:ext cx="64117" cy="49886"/>
            </a:xfrm>
            <a:custGeom>
              <a:avLst/>
              <a:gdLst/>
              <a:ahLst/>
              <a:cxnLst/>
              <a:rect l="l" t="t" r="r" b="b"/>
              <a:pathLst>
                <a:path w="1996" h="1553" extrusionOk="0">
                  <a:moveTo>
                    <a:pt x="1013" y="0"/>
                  </a:moveTo>
                  <a:cubicBezTo>
                    <a:pt x="0" y="0"/>
                    <a:pt x="0" y="1552"/>
                    <a:pt x="1013" y="1552"/>
                  </a:cubicBezTo>
                  <a:cubicBezTo>
                    <a:pt x="1995" y="1552"/>
                    <a:pt x="1995" y="0"/>
                    <a:pt x="101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2" name="Google Shape;72;p2"/>
          <p:cNvGrpSpPr/>
          <p:nvPr/>
        </p:nvGrpSpPr>
        <p:grpSpPr>
          <a:xfrm>
            <a:off x="8798022" y="1221643"/>
            <a:ext cx="701941" cy="712703"/>
            <a:chOff x="8798022" y="1221643"/>
            <a:chExt cx="701941" cy="712703"/>
          </a:xfrm>
        </p:grpSpPr>
        <p:sp>
          <p:nvSpPr>
            <p:cNvPr id="73" name="Google Shape;73;p2"/>
            <p:cNvSpPr/>
            <p:nvPr/>
          </p:nvSpPr>
          <p:spPr>
            <a:xfrm>
              <a:off x="8798022" y="1258102"/>
              <a:ext cx="701941" cy="676243"/>
            </a:xfrm>
            <a:custGeom>
              <a:avLst/>
              <a:gdLst/>
              <a:ahLst/>
              <a:cxnLst/>
              <a:rect l="l" t="t" r="r" b="b"/>
              <a:pathLst>
                <a:path w="21852" h="21052" extrusionOk="0">
                  <a:moveTo>
                    <a:pt x="7339" y="1"/>
                  </a:moveTo>
                  <a:cubicBezTo>
                    <a:pt x="7188" y="1"/>
                    <a:pt x="7050" y="122"/>
                    <a:pt x="7126" y="311"/>
                  </a:cubicBezTo>
                  <a:cubicBezTo>
                    <a:pt x="7601" y="1609"/>
                    <a:pt x="8234" y="2781"/>
                    <a:pt x="8962" y="3953"/>
                  </a:cubicBezTo>
                  <a:cubicBezTo>
                    <a:pt x="9026" y="4048"/>
                    <a:pt x="9152" y="4079"/>
                    <a:pt x="9247" y="4079"/>
                  </a:cubicBezTo>
                  <a:cubicBezTo>
                    <a:pt x="10435" y="3809"/>
                    <a:pt x="11663" y="3551"/>
                    <a:pt x="12879" y="3551"/>
                  </a:cubicBezTo>
                  <a:cubicBezTo>
                    <a:pt x="13511" y="3551"/>
                    <a:pt x="14140" y="3621"/>
                    <a:pt x="14758" y="3794"/>
                  </a:cubicBezTo>
                  <a:cubicBezTo>
                    <a:pt x="16658" y="4301"/>
                    <a:pt x="18400" y="5695"/>
                    <a:pt x="19413" y="7373"/>
                  </a:cubicBezTo>
                  <a:cubicBezTo>
                    <a:pt x="21472" y="10857"/>
                    <a:pt x="19888" y="15480"/>
                    <a:pt x="16975" y="17950"/>
                  </a:cubicBezTo>
                  <a:cubicBezTo>
                    <a:pt x="15518" y="19185"/>
                    <a:pt x="13744" y="20041"/>
                    <a:pt x="11876" y="20389"/>
                  </a:cubicBezTo>
                  <a:cubicBezTo>
                    <a:pt x="11200" y="20517"/>
                    <a:pt x="10481" y="20594"/>
                    <a:pt x="9759" y="20594"/>
                  </a:cubicBezTo>
                  <a:cubicBezTo>
                    <a:pt x="8518" y="20594"/>
                    <a:pt x="7268" y="20368"/>
                    <a:pt x="6207" y="19787"/>
                  </a:cubicBezTo>
                  <a:cubicBezTo>
                    <a:pt x="3199" y="18204"/>
                    <a:pt x="697" y="14593"/>
                    <a:pt x="1583" y="11078"/>
                  </a:cubicBezTo>
                  <a:cubicBezTo>
                    <a:pt x="1932" y="9590"/>
                    <a:pt x="2819" y="8260"/>
                    <a:pt x="3864" y="7151"/>
                  </a:cubicBezTo>
                  <a:cubicBezTo>
                    <a:pt x="4529" y="6455"/>
                    <a:pt x="5257" y="5758"/>
                    <a:pt x="6112" y="5314"/>
                  </a:cubicBezTo>
                  <a:cubicBezTo>
                    <a:pt x="6239" y="5251"/>
                    <a:pt x="6239" y="5093"/>
                    <a:pt x="6175" y="4998"/>
                  </a:cubicBezTo>
                  <a:cubicBezTo>
                    <a:pt x="5669" y="3794"/>
                    <a:pt x="5194" y="2591"/>
                    <a:pt x="4655" y="1388"/>
                  </a:cubicBezTo>
                  <a:cubicBezTo>
                    <a:pt x="4616" y="1299"/>
                    <a:pt x="4546" y="1263"/>
                    <a:pt x="4474" y="1263"/>
                  </a:cubicBezTo>
                  <a:cubicBezTo>
                    <a:pt x="4312" y="1263"/>
                    <a:pt x="4134" y="1444"/>
                    <a:pt x="4244" y="1641"/>
                  </a:cubicBezTo>
                  <a:cubicBezTo>
                    <a:pt x="4746" y="2764"/>
                    <a:pt x="5166" y="3887"/>
                    <a:pt x="5657" y="5010"/>
                  </a:cubicBezTo>
                  <a:lnTo>
                    <a:pt x="5657" y="5010"/>
                  </a:lnTo>
                  <a:cubicBezTo>
                    <a:pt x="4916" y="5429"/>
                    <a:pt x="4252" y="6063"/>
                    <a:pt x="3642" y="6645"/>
                  </a:cubicBezTo>
                  <a:cubicBezTo>
                    <a:pt x="2629" y="7658"/>
                    <a:pt x="1773" y="8893"/>
                    <a:pt x="1298" y="10255"/>
                  </a:cubicBezTo>
                  <a:cubicBezTo>
                    <a:pt x="0" y="13865"/>
                    <a:pt x="2122" y="17697"/>
                    <a:pt x="5130" y="19724"/>
                  </a:cubicBezTo>
                  <a:cubicBezTo>
                    <a:pt x="5954" y="20262"/>
                    <a:pt x="6809" y="20706"/>
                    <a:pt x="7791" y="20864"/>
                  </a:cubicBezTo>
                  <a:cubicBezTo>
                    <a:pt x="8497" y="20996"/>
                    <a:pt x="9188" y="21052"/>
                    <a:pt x="9886" y="21052"/>
                  </a:cubicBezTo>
                  <a:cubicBezTo>
                    <a:pt x="10188" y="21052"/>
                    <a:pt x="10492" y="21041"/>
                    <a:pt x="10799" y="21022"/>
                  </a:cubicBezTo>
                  <a:cubicBezTo>
                    <a:pt x="12826" y="20864"/>
                    <a:pt x="14789" y="20136"/>
                    <a:pt x="16436" y="18964"/>
                  </a:cubicBezTo>
                  <a:cubicBezTo>
                    <a:pt x="19698" y="16684"/>
                    <a:pt x="21852" y="12155"/>
                    <a:pt x="20395" y="8228"/>
                  </a:cubicBezTo>
                  <a:cubicBezTo>
                    <a:pt x="19635" y="6170"/>
                    <a:pt x="17766" y="4459"/>
                    <a:pt x="15771" y="3604"/>
                  </a:cubicBezTo>
                  <a:cubicBezTo>
                    <a:pt x="14833" y="3204"/>
                    <a:pt x="13871" y="3057"/>
                    <a:pt x="12901" y="3057"/>
                  </a:cubicBezTo>
                  <a:cubicBezTo>
                    <a:pt x="11705" y="3057"/>
                    <a:pt x="10496" y="3281"/>
                    <a:pt x="9305" y="3533"/>
                  </a:cubicBezTo>
                  <a:lnTo>
                    <a:pt x="9305" y="3533"/>
                  </a:lnTo>
                  <a:cubicBezTo>
                    <a:pt x="8648" y="2451"/>
                    <a:pt x="8053" y="1389"/>
                    <a:pt x="7601" y="184"/>
                  </a:cubicBezTo>
                  <a:cubicBezTo>
                    <a:pt x="7549" y="56"/>
                    <a:pt x="7442" y="1"/>
                    <a:pt x="73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 name="Google Shape;74;p2"/>
            <p:cNvSpPr/>
            <p:nvPr/>
          </p:nvSpPr>
          <p:spPr>
            <a:xfrm>
              <a:off x="8908879" y="1441011"/>
              <a:ext cx="517847" cy="405097"/>
            </a:xfrm>
            <a:custGeom>
              <a:avLst/>
              <a:gdLst/>
              <a:ahLst/>
              <a:cxnLst/>
              <a:rect l="l" t="t" r="r" b="b"/>
              <a:pathLst>
                <a:path w="16121" h="12611" extrusionOk="0">
                  <a:moveTo>
                    <a:pt x="11497" y="1"/>
                  </a:moveTo>
                  <a:cubicBezTo>
                    <a:pt x="10357" y="539"/>
                    <a:pt x="9185" y="571"/>
                    <a:pt x="8013" y="982"/>
                  </a:cubicBezTo>
                  <a:cubicBezTo>
                    <a:pt x="6746" y="1457"/>
                    <a:pt x="6240" y="2882"/>
                    <a:pt x="5258" y="3706"/>
                  </a:cubicBezTo>
                  <a:cubicBezTo>
                    <a:pt x="4466" y="4402"/>
                    <a:pt x="3421" y="4719"/>
                    <a:pt x="2376" y="4909"/>
                  </a:cubicBezTo>
                  <a:cubicBezTo>
                    <a:pt x="1679" y="5004"/>
                    <a:pt x="698" y="5036"/>
                    <a:pt x="128" y="5543"/>
                  </a:cubicBezTo>
                  <a:cubicBezTo>
                    <a:pt x="1" y="6271"/>
                    <a:pt x="33" y="7063"/>
                    <a:pt x="318" y="7886"/>
                  </a:cubicBezTo>
                  <a:cubicBezTo>
                    <a:pt x="983" y="9881"/>
                    <a:pt x="2629" y="11623"/>
                    <a:pt x="4561" y="12351"/>
                  </a:cubicBezTo>
                  <a:cubicBezTo>
                    <a:pt x="5255" y="12525"/>
                    <a:pt x="5956" y="12610"/>
                    <a:pt x="6651" y="12610"/>
                  </a:cubicBezTo>
                  <a:cubicBezTo>
                    <a:pt x="8875" y="12610"/>
                    <a:pt x="11036" y="11736"/>
                    <a:pt x="12700" y="10071"/>
                  </a:cubicBezTo>
                  <a:cubicBezTo>
                    <a:pt x="14410" y="8139"/>
                    <a:pt x="16120" y="3927"/>
                    <a:pt x="12447" y="634"/>
                  </a:cubicBezTo>
                  <a:cubicBezTo>
                    <a:pt x="12162" y="349"/>
                    <a:pt x="11814" y="159"/>
                    <a:pt x="1149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 name="Google Shape;75;p2"/>
            <p:cNvSpPr/>
            <p:nvPr/>
          </p:nvSpPr>
          <p:spPr>
            <a:xfrm>
              <a:off x="8886521" y="1221643"/>
              <a:ext cx="190262" cy="99772"/>
            </a:xfrm>
            <a:custGeom>
              <a:avLst/>
              <a:gdLst/>
              <a:ahLst/>
              <a:cxnLst/>
              <a:rect l="l" t="t" r="r" b="b"/>
              <a:pathLst>
                <a:path w="5923" h="3106" extrusionOk="0">
                  <a:moveTo>
                    <a:pt x="5072" y="491"/>
                  </a:moveTo>
                  <a:cubicBezTo>
                    <a:pt x="5139" y="491"/>
                    <a:pt x="5204" y="501"/>
                    <a:pt x="5257" y="527"/>
                  </a:cubicBezTo>
                  <a:cubicBezTo>
                    <a:pt x="5352" y="591"/>
                    <a:pt x="5352" y="686"/>
                    <a:pt x="5289" y="749"/>
                  </a:cubicBezTo>
                  <a:cubicBezTo>
                    <a:pt x="5121" y="946"/>
                    <a:pt x="4803" y="1042"/>
                    <a:pt x="4557" y="1150"/>
                  </a:cubicBezTo>
                  <a:lnTo>
                    <a:pt x="4557" y="1150"/>
                  </a:lnTo>
                  <a:cubicBezTo>
                    <a:pt x="4547" y="1153"/>
                    <a:pt x="4538" y="1157"/>
                    <a:pt x="4529" y="1161"/>
                  </a:cubicBezTo>
                  <a:cubicBezTo>
                    <a:pt x="3706" y="1509"/>
                    <a:pt x="2882" y="1889"/>
                    <a:pt x="2059" y="2238"/>
                  </a:cubicBezTo>
                  <a:cubicBezTo>
                    <a:pt x="1742" y="2396"/>
                    <a:pt x="1394" y="2554"/>
                    <a:pt x="1014" y="2586"/>
                  </a:cubicBezTo>
                  <a:cubicBezTo>
                    <a:pt x="954" y="2596"/>
                    <a:pt x="881" y="2606"/>
                    <a:pt x="814" y="2606"/>
                  </a:cubicBezTo>
                  <a:cubicBezTo>
                    <a:pt x="671" y="2606"/>
                    <a:pt x="557" y="2559"/>
                    <a:pt x="665" y="2364"/>
                  </a:cubicBezTo>
                  <a:cubicBezTo>
                    <a:pt x="792" y="2111"/>
                    <a:pt x="1204" y="1984"/>
                    <a:pt x="1425" y="1889"/>
                  </a:cubicBezTo>
                  <a:cubicBezTo>
                    <a:pt x="1774" y="1762"/>
                    <a:pt x="2090" y="1604"/>
                    <a:pt x="2407" y="1446"/>
                  </a:cubicBezTo>
                  <a:cubicBezTo>
                    <a:pt x="2914" y="1224"/>
                    <a:pt x="3389" y="1002"/>
                    <a:pt x="3896" y="844"/>
                  </a:cubicBezTo>
                  <a:cubicBezTo>
                    <a:pt x="4181" y="717"/>
                    <a:pt x="4497" y="591"/>
                    <a:pt x="4814" y="527"/>
                  </a:cubicBezTo>
                  <a:cubicBezTo>
                    <a:pt x="4887" y="509"/>
                    <a:pt x="4981" y="491"/>
                    <a:pt x="5072" y="491"/>
                  </a:cubicBezTo>
                  <a:close/>
                  <a:moveTo>
                    <a:pt x="5061" y="1"/>
                  </a:moveTo>
                  <a:cubicBezTo>
                    <a:pt x="4863" y="1"/>
                    <a:pt x="4663" y="50"/>
                    <a:pt x="4497" y="116"/>
                  </a:cubicBezTo>
                  <a:cubicBezTo>
                    <a:pt x="3991" y="274"/>
                    <a:pt x="3515" y="432"/>
                    <a:pt x="3040" y="654"/>
                  </a:cubicBezTo>
                  <a:cubicBezTo>
                    <a:pt x="2502" y="876"/>
                    <a:pt x="1995" y="1097"/>
                    <a:pt x="1489" y="1351"/>
                  </a:cubicBezTo>
                  <a:cubicBezTo>
                    <a:pt x="1109" y="1509"/>
                    <a:pt x="697" y="1636"/>
                    <a:pt x="380" y="1921"/>
                  </a:cubicBezTo>
                  <a:cubicBezTo>
                    <a:pt x="127" y="2143"/>
                    <a:pt x="0" y="2649"/>
                    <a:pt x="285" y="2903"/>
                  </a:cubicBezTo>
                  <a:cubicBezTo>
                    <a:pt x="420" y="3057"/>
                    <a:pt x="626" y="3106"/>
                    <a:pt x="838" y="3106"/>
                  </a:cubicBezTo>
                  <a:cubicBezTo>
                    <a:pt x="974" y="3106"/>
                    <a:pt x="1112" y="3086"/>
                    <a:pt x="1235" y="3061"/>
                  </a:cubicBezTo>
                  <a:cubicBezTo>
                    <a:pt x="1774" y="2966"/>
                    <a:pt x="2344" y="2681"/>
                    <a:pt x="2850" y="2459"/>
                  </a:cubicBezTo>
                  <a:cubicBezTo>
                    <a:pt x="3452" y="2174"/>
                    <a:pt x="4054" y="1889"/>
                    <a:pt x="4656" y="1636"/>
                  </a:cubicBezTo>
                  <a:cubicBezTo>
                    <a:pt x="4671" y="1629"/>
                    <a:pt x="4685" y="1621"/>
                    <a:pt x="4698" y="1612"/>
                  </a:cubicBezTo>
                  <a:lnTo>
                    <a:pt x="4698" y="1612"/>
                  </a:lnTo>
                  <a:cubicBezTo>
                    <a:pt x="4705" y="1610"/>
                    <a:pt x="4712" y="1607"/>
                    <a:pt x="4719" y="1604"/>
                  </a:cubicBezTo>
                  <a:cubicBezTo>
                    <a:pt x="5036" y="1446"/>
                    <a:pt x="5384" y="1351"/>
                    <a:pt x="5637" y="1097"/>
                  </a:cubicBezTo>
                  <a:cubicBezTo>
                    <a:pt x="5922" y="812"/>
                    <a:pt x="5891" y="401"/>
                    <a:pt x="5574" y="147"/>
                  </a:cubicBezTo>
                  <a:cubicBezTo>
                    <a:pt x="5423" y="41"/>
                    <a:pt x="5243" y="1"/>
                    <a:pt x="5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 name="Google Shape;76;p2"/>
            <p:cNvSpPr/>
            <p:nvPr/>
          </p:nvSpPr>
          <p:spPr>
            <a:xfrm>
              <a:off x="9003514" y="1639211"/>
              <a:ext cx="101764" cy="99291"/>
            </a:xfrm>
            <a:custGeom>
              <a:avLst/>
              <a:gdLst/>
              <a:ahLst/>
              <a:cxnLst/>
              <a:rect l="l" t="t" r="r" b="b"/>
              <a:pathLst>
                <a:path w="3168" h="3091" extrusionOk="0">
                  <a:moveTo>
                    <a:pt x="667" y="2034"/>
                  </a:moveTo>
                  <a:lnTo>
                    <a:pt x="667" y="2034"/>
                  </a:lnTo>
                  <a:cubicBezTo>
                    <a:pt x="676" y="2044"/>
                    <a:pt x="682" y="2054"/>
                    <a:pt x="687" y="2063"/>
                  </a:cubicBezTo>
                  <a:lnTo>
                    <a:pt x="687" y="2063"/>
                  </a:lnTo>
                  <a:cubicBezTo>
                    <a:pt x="674" y="2060"/>
                    <a:pt x="669" y="2048"/>
                    <a:pt x="667" y="2034"/>
                  </a:cubicBezTo>
                  <a:close/>
                  <a:moveTo>
                    <a:pt x="783" y="2216"/>
                  </a:moveTo>
                  <a:cubicBezTo>
                    <a:pt x="781" y="2216"/>
                    <a:pt x="787" y="2228"/>
                    <a:pt x="792" y="2239"/>
                  </a:cubicBezTo>
                  <a:lnTo>
                    <a:pt x="792" y="2239"/>
                  </a:lnTo>
                  <a:cubicBezTo>
                    <a:pt x="792" y="2235"/>
                    <a:pt x="792" y="2230"/>
                    <a:pt x="792" y="2223"/>
                  </a:cubicBezTo>
                  <a:cubicBezTo>
                    <a:pt x="787" y="2218"/>
                    <a:pt x="785" y="2216"/>
                    <a:pt x="783" y="2216"/>
                  </a:cubicBezTo>
                  <a:close/>
                  <a:moveTo>
                    <a:pt x="792" y="2239"/>
                  </a:moveTo>
                  <a:cubicBezTo>
                    <a:pt x="793" y="2247"/>
                    <a:pt x="794" y="2250"/>
                    <a:pt x="799" y="2252"/>
                  </a:cubicBezTo>
                  <a:lnTo>
                    <a:pt x="799" y="2252"/>
                  </a:lnTo>
                  <a:cubicBezTo>
                    <a:pt x="797" y="2249"/>
                    <a:pt x="795" y="2244"/>
                    <a:pt x="792" y="2239"/>
                  </a:cubicBezTo>
                  <a:close/>
                  <a:moveTo>
                    <a:pt x="1156" y="2524"/>
                  </a:moveTo>
                  <a:cubicBezTo>
                    <a:pt x="1172" y="2532"/>
                    <a:pt x="1188" y="2539"/>
                    <a:pt x="1172" y="2539"/>
                  </a:cubicBezTo>
                  <a:cubicBezTo>
                    <a:pt x="1165" y="2533"/>
                    <a:pt x="1160" y="2528"/>
                    <a:pt x="1156" y="2524"/>
                  </a:cubicBezTo>
                  <a:close/>
                  <a:moveTo>
                    <a:pt x="1837" y="481"/>
                  </a:moveTo>
                  <a:cubicBezTo>
                    <a:pt x="1900" y="513"/>
                    <a:pt x="1964" y="513"/>
                    <a:pt x="2027" y="544"/>
                  </a:cubicBezTo>
                  <a:lnTo>
                    <a:pt x="2059" y="544"/>
                  </a:lnTo>
                  <a:cubicBezTo>
                    <a:pt x="2090" y="576"/>
                    <a:pt x="2122" y="576"/>
                    <a:pt x="2122" y="576"/>
                  </a:cubicBezTo>
                  <a:cubicBezTo>
                    <a:pt x="2154" y="608"/>
                    <a:pt x="2185" y="608"/>
                    <a:pt x="2217" y="639"/>
                  </a:cubicBezTo>
                  <a:cubicBezTo>
                    <a:pt x="2217" y="639"/>
                    <a:pt x="2249" y="671"/>
                    <a:pt x="2249" y="671"/>
                  </a:cubicBezTo>
                  <a:cubicBezTo>
                    <a:pt x="2312" y="703"/>
                    <a:pt x="2344" y="766"/>
                    <a:pt x="2375" y="798"/>
                  </a:cubicBezTo>
                  <a:cubicBezTo>
                    <a:pt x="2407" y="798"/>
                    <a:pt x="2407" y="829"/>
                    <a:pt x="2407" y="829"/>
                  </a:cubicBezTo>
                  <a:cubicBezTo>
                    <a:pt x="2407" y="829"/>
                    <a:pt x="2427" y="870"/>
                    <a:pt x="2435" y="870"/>
                  </a:cubicBezTo>
                  <a:cubicBezTo>
                    <a:pt x="2437" y="870"/>
                    <a:pt x="2439" y="867"/>
                    <a:pt x="2439" y="861"/>
                  </a:cubicBezTo>
                  <a:cubicBezTo>
                    <a:pt x="2439" y="893"/>
                    <a:pt x="2470" y="893"/>
                    <a:pt x="2470" y="893"/>
                  </a:cubicBezTo>
                  <a:cubicBezTo>
                    <a:pt x="2502" y="956"/>
                    <a:pt x="2534" y="1019"/>
                    <a:pt x="2565" y="1083"/>
                  </a:cubicBezTo>
                  <a:cubicBezTo>
                    <a:pt x="2565" y="1083"/>
                    <a:pt x="2565" y="1114"/>
                    <a:pt x="2565" y="1114"/>
                  </a:cubicBezTo>
                  <a:cubicBezTo>
                    <a:pt x="2597" y="1146"/>
                    <a:pt x="2597" y="1178"/>
                    <a:pt x="2597" y="1209"/>
                  </a:cubicBezTo>
                  <a:cubicBezTo>
                    <a:pt x="2629" y="1273"/>
                    <a:pt x="2629" y="1336"/>
                    <a:pt x="2660" y="1399"/>
                  </a:cubicBezTo>
                  <a:cubicBezTo>
                    <a:pt x="2660" y="1399"/>
                    <a:pt x="2660" y="1431"/>
                    <a:pt x="2660" y="1431"/>
                  </a:cubicBezTo>
                  <a:cubicBezTo>
                    <a:pt x="2660" y="1463"/>
                    <a:pt x="2660" y="1494"/>
                    <a:pt x="2660" y="1526"/>
                  </a:cubicBezTo>
                  <a:cubicBezTo>
                    <a:pt x="2660" y="1558"/>
                    <a:pt x="2660" y="1589"/>
                    <a:pt x="2660" y="1621"/>
                  </a:cubicBezTo>
                  <a:cubicBezTo>
                    <a:pt x="2660" y="1621"/>
                    <a:pt x="2660" y="1653"/>
                    <a:pt x="2660" y="1653"/>
                  </a:cubicBezTo>
                  <a:cubicBezTo>
                    <a:pt x="2660" y="1663"/>
                    <a:pt x="2660" y="1675"/>
                    <a:pt x="2660" y="1684"/>
                  </a:cubicBezTo>
                  <a:cubicBezTo>
                    <a:pt x="2629" y="1716"/>
                    <a:pt x="2629" y="1779"/>
                    <a:pt x="2597" y="1843"/>
                  </a:cubicBezTo>
                  <a:cubicBezTo>
                    <a:pt x="2597" y="1874"/>
                    <a:pt x="2597" y="1874"/>
                    <a:pt x="2597" y="1874"/>
                  </a:cubicBezTo>
                  <a:cubicBezTo>
                    <a:pt x="2565" y="1938"/>
                    <a:pt x="2534" y="1969"/>
                    <a:pt x="2534" y="2001"/>
                  </a:cubicBezTo>
                  <a:cubicBezTo>
                    <a:pt x="2502" y="2033"/>
                    <a:pt x="2470" y="2064"/>
                    <a:pt x="2470" y="2064"/>
                  </a:cubicBezTo>
                  <a:cubicBezTo>
                    <a:pt x="2470" y="2070"/>
                    <a:pt x="2470" y="2080"/>
                    <a:pt x="2470" y="2096"/>
                  </a:cubicBezTo>
                  <a:cubicBezTo>
                    <a:pt x="2439" y="2096"/>
                    <a:pt x="2439" y="2128"/>
                    <a:pt x="2407" y="2128"/>
                  </a:cubicBezTo>
                  <a:cubicBezTo>
                    <a:pt x="2375" y="2191"/>
                    <a:pt x="2312" y="2254"/>
                    <a:pt x="2249" y="2286"/>
                  </a:cubicBezTo>
                  <a:cubicBezTo>
                    <a:pt x="2249" y="2318"/>
                    <a:pt x="2217" y="2349"/>
                    <a:pt x="2185" y="2349"/>
                  </a:cubicBezTo>
                  <a:cubicBezTo>
                    <a:pt x="2154" y="2381"/>
                    <a:pt x="2154" y="2381"/>
                    <a:pt x="2154" y="2381"/>
                  </a:cubicBezTo>
                  <a:cubicBezTo>
                    <a:pt x="2090" y="2444"/>
                    <a:pt x="2027" y="2476"/>
                    <a:pt x="1964" y="2508"/>
                  </a:cubicBezTo>
                  <a:cubicBezTo>
                    <a:pt x="1964" y="2508"/>
                    <a:pt x="1934" y="2518"/>
                    <a:pt x="1913" y="2521"/>
                  </a:cubicBezTo>
                  <a:lnTo>
                    <a:pt x="1913" y="2521"/>
                  </a:lnTo>
                  <a:cubicBezTo>
                    <a:pt x="1916" y="2514"/>
                    <a:pt x="1914" y="2508"/>
                    <a:pt x="1900" y="2508"/>
                  </a:cubicBezTo>
                  <a:cubicBezTo>
                    <a:pt x="1890" y="2518"/>
                    <a:pt x="1893" y="2522"/>
                    <a:pt x="1903" y="2522"/>
                  </a:cubicBezTo>
                  <a:cubicBezTo>
                    <a:pt x="1906" y="2522"/>
                    <a:pt x="1909" y="2521"/>
                    <a:pt x="1913" y="2521"/>
                  </a:cubicBezTo>
                  <a:lnTo>
                    <a:pt x="1913" y="2521"/>
                  </a:lnTo>
                  <a:cubicBezTo>
                    <a:pt x="1910" y="2530"/>
                    <a:pt x="1900" y="2539"/>
                    <a:pt x="1900" y="2539"/>
                  </a:cubicBezTo>
                  <a:lnTo>
                    <a:pt x="1869" y="2539"/>
                  </a:lnTo>
                  <a:cubicBezTo>
                    <a:pt x="1805" y="2571"/>
                    <a:pt x="1742" y="2571"/>
                    <a:pt x="1679" y="2603"/>
                  </a:cubicBezTo>
                  <a:lnTo>
                    <a:pt x="1394" y="2603"/>
                  </a:lnTo>
                  <a:cubicBezTo>
                    <a:pt x="1362" y="2571"/>
                    <a:pt x="1330" y="2571"/>
                    <a:pt x="1299" y="2571"/>
                  </a:cubicBezTo>
                  <a:cubicBezTo>
                    <a:pt x="1267" y="2571"/>
                    <a:pt x="1204" y="2539"/>
                    <a:pt x="1140" y="2508"/>
                  </a:cubicBezTo>
                  <a:cubicBezTo>
                    <a:pt x="1109" y="2508"/>
                    <a:pt x="1077" y="2476"/>
                    <a:pt x="1077" y="2476"/>
                  </a:cubicBezTo>
                  <a:cubicBezTo>
                    <a:pt x="1045" y="2476"/>
                    <a:pt x="1014" y="2444"/>
                    <a:pt x="1014" y="2444"/>
                  </a:cubicBezTo>
                  <a:cubicBezTo>
                    <a:pt x="992" y="2423"/>
                    <a:pt x="955" y="2386"/>
                    <a:pt x="944" y="2386"/>
                  </a:cubicBezTo>
                  <a:lnTo>
                    <a:pt x="944" y="2386"/>
                  </a:lnTo>
                  <a:cubicBezTo>
                    <a:pt x="940" y="2386"/>
                    <a:pt x="940" y="2393"/>
                    <a:pt x="950" y="2413"/>
                  </a:cubicBezTo>
                  <a:lnTo>
                    <a:pt x="855" y="2318"/>
                  </a:lnTo>
                  <a:cubicBezTo>
                    <a:pt x="855" y="2286"/>
                    <a:pt x="824" y="2286"/>
                    <a:pt x="824" y="2254"/>
                  </a:cubicBezTo>
                  <a:cubicBezTo>
                    <a:pt x="811" y="2254"/>
                    <a:pt x="803" y="2254"/>
                    <a:pt x="799" y="2252"/>
                  </a:cubicBezTo>
                  <a:lnTo>
                    <a:pt x="799" y="2252"/>
                  </a:lnTo>
                  <a:cubicBezTo>
                    <a:pt x="801" y="2257"/>
                    <a:pt x="802" y="2261"/>
                    <a:pt x="800" y="2261"/>
                  </a:cubicBezTo>
                  <a:cubicBezTo>
                    <a:pt x="799" y="2261"/>
                    <a:pt x="797" y="2259"/>
                    <a:pt x="792" y="2254"/>
                  </a:cubicBezTo>
                  <a:cubicBezTo>
                    <a:pt x="760" y="2191"/>
                    <a:pt x="729" y="2159"/>
                    <a:pt x="697" y="2128"/>
                  </a:cubicBezTo>
                  <a:cubicBezTo>
                    <a:pt x="697" y="2106"/>
                    <a:pt x="697" y="2085"/>
                    <a:pt x="687" y="2063"/>
                  </a:cubicBezTo>
                  <a:lnTo>
                    <a:pt x="687" y="2063"/>
                  </a:lnTo>
                  <a:cubicBezTo>
                    <a:pt x="690" y="2064"/>
                    <a:pt x="693" y="2064"/>
                    <a:pt x="697" y="2064"/>
                  </a:cubicBezTo>
                  <a:cubicBezTo>
                    <a:pt x="677" y="2044"/>
                    <a:pt x="669" y="2037"/>
                    <a:pt x="667" y="2034"/>
                  </a:cubicBezTo>
                  <a:lnTo>
                    <a:pt x="667" y="2034"/>
                  </a:lnTo>
                  <a:cubicBezTo>
                    <a:pt x="667" y="2034"/>
                    <a:pt x="667" y="2034"/>
                    <a:pt x="667" y="2034"/>
                  </a:cubicBezTo>
                  <a:lnTo>
                    <a:pt x="667" y="2034"/>
                  </a:lnTo>
                  <a:cubicBezTo>
                    <a:pt x="666" y="2034"/>
                    <a:pt x="666" y="2033"/>
                    <a:pt x="665" y="2033"/>
                  </a:cubicBezTo>
                  <a:lnTo>
                    <a:pt x="665" y="2033"/>
                  </a:lnTo>
                  <a:cubicBezTo>
                    <a:pt x="665" y="2033"/>
                    <a:pt x="666" y="2033"/>
                    <a:pt x="667" y="2034"/>
                  </a:cubicBezTo>
                  <a:lnTo>
                    <a:pt x="667" y="2034"/>
                  </a:lnTo>
                  <a:cubicBezTo>
                    <a:pt x="665" y="2024"/>
                    <a:pt x="665" y="2013"/>
                    <a:pt x="665" y="2001"/>
                  </a:cubicBezTo>
                  <a:cubicBezTo>
                    <a:pt x="634" y="1969"/>
                    <a:pt x="634" y="1906"/>
                    <a:pt x="634" y="1843"/>
                  </a:cubicBezTo>
                  <a:cubicBezTo>
                    <a:pt x="634" y="1843"/>
                    <a:pt x="634" y="1811"/>
                    <a:pt x="634" y="1811"/>
                  </a:cubicBezTo>
                  <a:cubicBezTo>
                    <a:pt x="602" y="1779"/>
                    <a:pt x="602" y="1748"/>
                    <a:pt x="602" y="1716"/>
                  </a:cubicBezTo>
                  <a:cubicBezTo>
                    <a:pt x="602" y="1684"/>
                    <a:pt x="634" y="1653"/>
                    <a:pt x="634" y="1621"/>
                  </a:cubicBezTo>
                  <a:cubicBezTo>
                    <a:pt x="634" y="1621"/>
                    <a:pt x="634" y="1589"/>
                    <a:pt x="634" y="1589"/>
                  </a:cubicBezTo>
                  <a:cubicBezTo>
                    <a:pt x="624" y="1609"/>
                    <a:pt x="620" y="1616"/>
                    <a:pt x="620" y="1616"/>
                  </a:cubicBezTo>
                  <a:cubicBezTo>
                    <a:pt x="618" y="1616"/>
                    <a:pt x="634" y="1580"/>
                    <a:pt x="634" y="1558"/>
                  </a:cubicBezTo>
                  <a:cubicBezTo>
                    <a:pt x="634" y="1494"/>
                    <a:pt x="665" y="1431"/>
                    <a:pt x="665" y="1368"/>
                  </a:cubicBezTo>
                  <a:cubicBezTo>
                    <a:pt x="665" y="1368"/>
                    <a:pt x="697" y="1368"/>
                    <a:pt x="697" y="1336"/>
                  </a:cubicBezTo>
                  <a:cubicBezTo>
                    <a:pt x="697" y="1328"/>
                    <a:pt x="697" y="1320"/>
                    <a:pt x="697" y="1304"/>
                  </a:cubicBezTo>
                  <a:cubicBezTo>
                    <a:pt x="697" y="1304"/>
                    <a:pt x="729" y="1273"/>
                    <a:pt x="729" y="1241"/>
                  </a:cubicBezTo>
                  <a:cubicBezTo>
                    <a:pt x="792" y="1146"/>
                    <a:pt x="824" y="1083"/>
                    <a:pt x="887" y="1019"/>
                  </a:cubicBezTo>
                  <a:cubicBezTo>
                    <a:pt x="887" y="988"/>
                    <a:pt x="919" y="988"/>
                    <a:pt x="950" y="956"/>
                  </a:cubicBezTo>
                  <a:cubicBezTo>
                    <a:pt x="950" y="924"/>
                    <a:pt x="982" y="893"/>
                    <a:pt x="1014" y="861"/>
                  </a:cubicBezTo>
                  <a:cubicBezTo>
                    <a:pt x="1109" y="798"/>
                    <a:pt x="1172" y="734"/>
                    <a:pt x="1267" y="671"/>
                  </a:cubicBezTo>
                  <a:cubicBezTo>
                    <a:pt x="1280" y="658"/>
                    <a:pt x="1292" y="642"/>
                    <a:pt x="1302" y="626"/>
                  </a:cubicBezTo>
                  <a:lnTo>
                    <a:pt x="1302" y="626"/>
                  </a:lnTo>
                  <a:cubicBezTo>
                    <a:pt x="1332" y="607"/>
                    <a:pt x="1363" y="591"/>
                    <a:pt x="1394" y="576"/>
                  </a:cubicBezTo>
                  <a:lnTo>
                    <a:pt x="1457" y="544"/>
                  </a:lnTo>
                  <a:lnTo>
                    <a:pt x="1457" y="544"/>
                  </a:lnTo>
                  <a:cubicBezTo>
                    <a:pt x="1436" y="555"/>
                    <a:pt x="1432" y="558"/>
                    <a:pt x="1436" y="558"/>
                  </a:cubicBezTo>
                  <a:cubicBezTo>
                    <a:pt x="1443" y="558"/>
                    <a:pt x="1478" y="544"/>
                    <a:pt x="1457" y="544"/>
                  </a:cubicBezTo>
                  <a:cubicBezTo>
                    <a:pt x="1489" y="544"/>
                    <a:pt x="1520" y="513"/>
                    <a:pt x="1552" y="513"/>
                  </a:cubicBezTo>
                  <a:cubicBezTo>
                    <a:pt x="1584" y="513"/>
                    <a:pt x="1615" y="513"/>
                    <a:pt x="1647" y="481"/>
                  </a:cubicBezTo>
                  <a:close/>
                  <a:moveTo>
                    <a:pt x="1743" y="1"/>
                  </a:moveTo>
                  <a:cubicBezTo>
                    <a:pt x="1453" y="1"/>
                    <a:pt x="1184" y="96"/>
                    <a:pt x="950" y="259"/>
                  </a:cubicBezTo>
                  <a:cubicBezTo>
                    <a:pt x="947" y="261"/>
                    <a:pt x="944" y="264"/>
                    <a:pt x="942" y="266"/>
                  </a:cubicBezTo>
                  <a:lnTo>
                    <a:pt x="942" y="266"/>
                  </a:lnTo>
                  <a:cubicBezTo>
                    <a:pt x="923" y="273"/>
                    <a:pt x="905" y="282"/>
                    <a:pt x="887" y="291"/>
                  </a:cubicBezTo>
                  <a:cubicBezTo>
                    <a:pt x="380" y="703"/>
                    <a:pt x="0" y="1336"/>
                    <a:pt x="159" y="2001"/>
                  </a:cubicBezTo>
                  <a:cubicBezTo>
                    <a:pt x="254" y="2539"/>
                    <a:pt x="697" y="2951"/>
                    <a:pt x="1204" y="3046"/>
                  </a:cubicBezTo>
                  <a:cubicBezTo>
                    <a:pt x="1317" y="3076"/>
                    <a:pt x="1431" y="3090"/>
                    <a:pt x="1543" y="3090"/>
                  </a:cubicBezTo>
                  <a:cubicBezTo>
                    <a:pt x="2026" y="3090"/>
                    <a:pt x="2485" y="2830"/>
                    <a:pt x="2819" y="2444"/>
                  </a:cubicBezTo>
                  <a:cubicBezTo>
                    <a:pt x="3040" y="2159"/>
                    <a:pt x="3167" y="1843"/>
                    <a:pt x="3167" y="1494"/>
                  </a:cubicBezTo>
                  <a:cubicBezTo>
                    <a:pt x="3167" y="1178"/>
                    <a:pt x="3072" y="893"/>
                    <a:pt x="2882" y="639"/>
                  </a:cubicBezTo>
                  <a:cubicBezTo>
                    <a:pt x="2692" y="354"/>
                    <a:pt x="2407" y="101"/>
                    <a:pt x="2059" y="38"/>
                  </a:cubicBezTo>
                  <a:cubicBezTo>
                    <a:pt x="1951" y="13"/>
                    <a:pt x="1846" y="1"/>
                    <a:pt x="17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 name="Google Shape;77;p2"/>
            <p:cNvSpPr/>
            <p:nvPr/>
          </p:nvSpPr>
          <p:spPr>
            <a:xfrm>
              <a:off x="9034031" y="1675574"/>
              <a:ext cx="20366" cy="36074"/>
            </a:xfrm>
            <a:custGeom>
              <a:avLst/>
              <a:gdLst/>
              <a:ahLst/>
              <a:cxnLst/>
              <a:rect l="l" t="t" r="r" b="b"/>
              <a:pathLst>
                <a:path w="634" h="1123" extrusionOk="0">
                  <a:moveTo>
                    <a:pt x="341" y="1"/>
                  </a:moveTo>
                  <a:cubicBezTo>
                    <a:pt x="322" y="1"/>
                    <a:pt x="304" y="5"/>
                    <a:pt x="285" y="14"/>
                  </a:cubicBezTo>
                  <a:cubicBezTo>
                    <a:pt x="222" y="46"/>
                    <a:pt x="159" y="77"/>
                    <a:pt x="127" y="141"/>
                  </a:cubicBezTo>
                  <a:cubicBezTo>
                    <a:pt x="64" y="267"/>
                    <a:pt x="0" y="426"/>
                    <a:pt x="32" y="584"/>
                  </a:cubicBezTo>
                  <a:cubicBezTo>
                    <a:pt x="32" y="647"/>
                    <a:pt x="32" y="711"/>
                    <a:pt x="64" y="806"/>
                  </a:cubicBezTo>
                  <a:cubicBezTo>
                    <a:pt x="95" y="837"/>
                    <a:pt x="95" y="869"/>
                    <a:pt x="127" y="932"/>
                  </a:cubicBezTo>
                  <a:cubicBezTo>
                    <a:pt x="159" y="964"/>
                    <a:pt x="190" y="996"/>
                    <a:pt x="222" y="1027"/>
                  </a:cubicBezTo>
                  <a:cubicBezTo>
                    <a:pt x="254" y="1091"/>
                    <a:pt x="349" y="1122"/>
                    <a:pt x="380" y="1122"/>
                  </a:cubicBezTo>
                  <a:cubicBezTo>
                    <a:pt x="444" y="1122"/>
                    <a:pt x="539" y="1091"/>
                    <a:pt x="570" y="1027"/>
                  </a:cubicBezTo>
                  <a:cubicBezTo>
                    <a:pt x="602" y="996"/>
                    <a:pt x="634" y="932"/>
                    <a:pt x="634" y="869"/>
                  </a:cubicBezTo>
                  <a:cubicBezTo>
                    <a:pt x="634" y="815"/>
                    <a:pt x="610" y="760"/>
                    <a:pt x="584" y="706"/>
                  </a:cubicBezTo>
                  <a:lnTo>
                    <a:pt x="584" y="706"/>
                  </a:lnTo>
                  <a:cubicBezTo>
                    <a:pt x="589" y="709"/>
                    <a:pt x="594" y="711"/>
                    <a:pt x="602" y="711"/>
                  </a:cubicBezTo>
                  <a:cubicBezTo>
                    <a:pt x="580" y="688"/>
                    <a:pt x="557" y="666"/>
                    <a:pt x="535" y="644"/>
                  </a:cubicBezTo>
                  <a:lnTo>
                    <a:pt x="535" y="644"/>
                  </a:lnTo>
                  <a:cubicBezTo>
                    <a:pt x="527" y="602"/>
                    <a:pt x="507" y="571"/>
                    <a:pt x="507" y="521"/>
                  </a:cubicBezTo>
                  <a:cubicBezTo>
                    <a:pt x="507" y="500"/>
                    <a:pt x="521" y="464"/>
                    <a:pt x="540" y="425"/>
                  </a:cubicBezTo>
                  <a:lnTo>
                    <a:pt x="540" y="425"/>
                  </a:lnTo>
                  <a:lnTo>
                    <a:pt x="570" y="394"/>
                  </a:lnTo>
                  <a:cubicBezTo>
                    <a:pt x="602" y="331"/>
                    <a:pt x="602" y="267"/>
                    <a:pt x="570" y="204"/>
                  </a:cubicBezTo>
                  <a:cubicBezTo>
                    <a:pt x="570" y="141"/>
                    <a:pt x="507" y="77"/>
                    <a:pt x="475" y="46"/>
                  </a:cubicBezTo>
                  <a:cubicBezTo>
                    <a:pt x="430" y="23"/>
                    <a:pt x="386" y="1"/>
                    <a:pt x="3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 name="Google Shape;78;p2"/>
            <p:cNvSpPr/>
            <p:nvPr/>
          </p:nvSpPr>
          <p:spPr>
            <a:xfrm>
              <a:off x="9165254" y="1679461"/>
              <a:ext cx="89558" cy="88176"/>
            </a:xfrm>
            <a:custGeom>
              <a:avLst/>
              <a:gdLst/>
              <a:ahLst/>
              <a:cxnLst/>
              <a:rect l="l" t="t" r="r" b="b"/>
              <a:pathLst>
                <a:path w="2788" h="2745" extrusionOk="0">
                  <a:moveTo>
                    <a:pt x="1785" y="544"/>
                  </a:moveTo>
                  <a:lnTo>
                    <a:pt x="1785" y="544"/>
                  </a:lnTo>
                  <a:cubicBezTo>
                    <a:pt x="1778" y="544"/>
                    <a:pt x="1785" y="558"/>
                    <a:pt x="1806" y="558"/>
                  </a:cubicBezTo>
                  <a:cubicBezTo>
                    <a:pt x="1795" y="548"/>
                    <a:pt x="1788" y="544"/>
                    <a:pt x="1785" y="544"/>
                  </a:cubicBezTo>
                  <a:close/>
                  <a:moveTo>
                    <a:pt x="687" y="1193"/>
                  </a:moveTo>
                  <a:cubicBezTo>
                    <a:pt x="666" y="1199"/>
                    <a:pt x="666" y="1223"/>
                    <a:pt x="666" y="1223"/>
                  </a:cubicBezTo>
                  <a:cubicBezTo>
                    <a:pt x="686" y="1202"/>
                    <a:pt x="694" y="1195"/>
                    <a:pt x="687" y="1193"/>
                  </a:cubicBezTo>
                  <a:close/>
                  <a:moveTo>
                    <a:pt x="602" y="1413"/>
                  </a:moveTo>
                  <a:cubicBezTo>
                    <a:pt x="602" y="1429"/>
                    <a:pt x="602" y="1437"/>
                    <a:pt x="606" y="1437"/>
                  </a:cubicBezTo>
                  <a:cubicBezTo>
                    <a:pt x="610" y="1437"/>
                    <a:pt x="618" y="1429"/>
                    <a:pt x="634" y="1413"/>
                  </a:cubicBezTo>
                  <a:close/>
                  <a:moveTo>
                    <a:pt x="607" y="1608"/>
                  </a:moveTo>
                  <a:cubicBezTo>
                    <a:pt x="610" y="1619"/>
                    <a:pt x="614" y="1624"/>
                    <a:pt x="616" y="1624"/>
                  </a:cubicBezTo>
                  <a:cubicBezTo>
                    <a:pt x="617" y="1624"/>
                    <a:pt x="616" y="1618"/>
                    <a:pt x="607" y="1608"/>
                  </a:cubicBezTo>
                  <a:close/>
                  <a:moveTo>
                    <a:pt x="1616" y="495"/>
                  </a:moveTo>
                  <a:cubicBezTo>
                    <a:pt x="1679" y="495"/>
                    <a:pt x="1742" y="526"/>
                    <a:pt x="1774" y="526"/>
                  </a:cubicBezTo>
                  <a:cubicBezTo>
                    <a:pt x="1774" y="526"/>
                    <a:pt x="1806" y="558"/>
                    <a:pt x="1806" y="558"/>
                  </a:cubicBezTo>
                  <a:cubicBezTo>
                    <a:pt x="1837" y="558"/>
                    <a:pt x="1837" y="558"/>
                    <a:pt x="1869" y="590"/>
                  </a:cubicBezTo>
                  <a:cubicBezTo>
                    <a:pt x="1901" y="590"/>
                    <a:pt x="1932" y="621"/>
                    <a:pt x="1932" y="621"/>
                  </a:cubicBezTo>
                  <a:cubicBezTo>
                    <a:pt x="1932" y="621"/>
                    <a:pt x="1964" y="653"/>
                    <a:pt x="1964" y="653"/>
                  </a:cubicBezTo>
                  <a:cubicBezTo>
                    <a:pt x="1996" y="685"/>
                    <a:pt x="2059" y="716"/>
                    <a:pt x="2091" y="780"/>
                  </a:cubicBezTo>
                  <a:lnTo>
                    <a:pt x="2122" y="780"/>
                  </a:lnTo>
                  <a:lnTo>
                    <a:pt x="2122" y="811"/>
                  </a:lnTo>
                  <a:cubicBezTo>
                    <a:pt x="2154" y="811"/>
                    <a:pt x="2154" y="843"/>
                    <a:pt x="2154" y="843"/>
                  </a:cubicBezTo>
                  <a:cubicBezTo>
                    <a:pt x="2186" y="875"/>
                    <a:pt x="2217" y="938"/>
                    <a:pt x="2249" y="1001"/>
                  </a:cubicBezTo>
                  <a:cubicBezTo>
                    <a:pt x="2249" y="1001"/>
                    <a:pt x="2249" y="1033"/>
                    <a:pt x="2249" y="1033"/>
                  </a:cubicBezTo>
                  <a:cubicBezTo>
                    <a:pt x="2249" y="1033"/>
                    <a:pt x="2281" y="1065"/>
                    <a:pt x="2281" y="1096"/>
                  </a:cubicBezTo>
                  <a:cubicBezTo>
                    <a:pt x="2281" y="1160"/>
                    <a:pt x="2312" y="1191"/>
                    <a:pt x="2312" y="1255"/>
                  </a:cubicBezTo>
                  <a:cubicBezTo>
                    <a:pt x="2312" y="1255"/>
                    <a:pt x="2312" y="1255"/>
                    <a:pt x="2312" y="1286"/>
                  </a:cubicBezTo>
                  <a:cubicBezTo>
                    <a:pt x="2312" y="1318"/>
                    <a:pt x="2312" y="1318"/>
                    <a:pt x="2312" y="1350"/>
                  </a:cubicBezTo>
                  <a:cubicBezTo>
                    <a:pt x="2312" y="1381"/>
                    <a:pt x="2312" y="1413"/>
                    <a:pt x="2312" y="1445"/>
                  </a:cubicBezTo>
                  <a:cubicBezTo>
                    <a:pt x="2312" y="1453"/>
                    <a:pt x="2312" y="1463"/>
                    <a:pt x="2312" y="1476"/>
                  </a:cubicBezTo>
                  <a:cubicBezTo>
                    <a:pt x="2312" y="1508"/>
                    <a:pt x="2281" y="1571"/>
                    <a:pt x="2281" y="1603"/>
                  </a:cubicBezTo>
                  <a:cubicBezTo>
                    <a:pt x="2281" y="1598"/>
                    <a:pt x="2280" y="1596"/>
                    <a:pt x="2279" y="1596"/>
                  </a:cubicBezTo>
                  <a:cubicBezTo>
                    <a:pt x="2276" y="1596"/>
                    <a:pt x="2272" y="1607"/>
                    <a:pt x="2269" y="1615"/>
                  </a:cubicBezTo>
                  <a:lnTo>
                    <a:pt x="2269" y="1615"/>
                  </a:lnTo>
                  <a:cubicBezTo>
                    <a:pt x="2272" y="1612"/>
                    <a:pt x="2276" y="1608"/>
                    <a:pt x="2281" y="1603"/>
                  </a:cubicBezTo>
                  <a:lnTo>
                    <a:pt x="2281" y="1603"/>
                  </a:lnTo>
                  <a:cubicBezTo>
                    <a:pt x="2272" y="1620"/>
                    <a:pt x="2268" y="1625"/>
                    <a:pt x="2267" y="1625"/>
                  </a:cubicBezTo>
                  <a:cubicBezTo>
                    <a:pt x="2266" y="1625"/>
                    <a:pt x="2267" y="1621"/>
                    <a:pt x="2269" y="1615"/>
                  </a:cubicBezTo>
                  <a:lnTo>
                    <a:pt x="2269" y="1615"/>
                  </a:lnTo>
                  <a:cubicBezTo>
                    <a:pt x="2249" y="1635"/>
                    <a:pt x="2249" y="1635"/>
                    <a:pt x="2249" y="1635"/>
                  </a:cubicBezTo>
                  <a:cubicBezTo>
                    <a:pt x="2249" y="1666"/>
                    <a:pt x="2217" y="1698"/>
                    <a:pt x="2186" y="1730"/>
                  </a:cubicBezTo>
                  <a:cubicBezTo>
                    <a:pt x="2186" y="1761"/>
                    <a:pt x="2154" y="1793"/>
                    <a:pt x="2154" y="1825"/>
                  </a:cubicBezTo>
                  <a:lnTo>
                    <a:pt x="2154" y="1825"/>
                  </a:lnTo>
                  <a:cubicBezTo>
                    <a:pt x="2154" y="1802"/>
                    <a:pt x="2170" y="1780"/>
                    <a:pt x="2168" y="1780"/>
                  </a:cubicBezTo>
                  <a:lnTo>
                    <a:pt x="2168" y="1780"/>
                  </a:lnTo>
                  <a:cubicBezTo>
                    <a:pt x="2167" y="1780"/>
                    <a:pt x="2163" y="1784"/>
                    <a:pt x="2154" y="1793"/>
                  </a:cubicBezTo>
                  <a:cubicBezTo>
                    <a:pt x="2122" y="1825"/>
                    <a:pt x="2122" y="1825"/>
                    <a:pt x="2091" y="1856"/>
                  </a:cubicBezTo>
                  <a:cubicBezTo>
                    <a:pt x="2059" y="1888"/>
                    <a:pt x="2027" y="1951"/>
                    <a:pt x="1964" y="1983"/>
                  </a:cubicBezTo>
                  <a:cubicBezTo>
                    <a:pt x="1964" y="2015"/>
                    <a:pt x="1932" y="2015"/>
                    <a:pt x="1901" y="2046"/>
                  </a:cubicBezTo>
                  <a:lnTo>
                    <a:pt x="1869" y="2078"/>
                  </a:lnTo>
                  <a:cubicBezTo>
                    <a:pt x="1837" y="2110"/>
                    <a:pt x="1774" y="2142"/>
                    <a:pt x="1742" y="2173"/>
                  </a:cubicBezTo>
                  <a:cubicBezTo>
                    <a:pt x="1723" y="2173"/>
                    <a:pt x="1692" y="2185"/>
                    <a:pt x="1678" y="2187"/>
                  </a:cubicBezTo>
                  <a:lnTo>
                    <a:pt x="1678" y="2187"/>
                  </a:lnTo>
                  <a:cubicBezTo>
                    <a:pt x="1688" y="2180"/>
                    <a:pt x="1693" y="2173"/>
                    <a:pt x="1679" y="2173"/>
                  </a:cubicBezTo>
                  <a:cubicBezTo>
                    <a:pt x="1668" y="2184"/>
                    <a:pt x="1668" y="2187"/>
                    <a:pt x="1674" y="2187"/>
                  </a:cubicBezTo>
                  <a:cubicBezTo>
                    <a:pt x="1675" y="2187"/>
                    <a:pt x="1677" y="2187"/>
                    <a:pt x="1678" y="2187"/>
                  </a:cubicBezTo>
                  <a:lnTo>
                    <a:pt x="1678" y="2187"/>
                  </a:lnTo>
                  <a:cubicBezTo>
                    <a:pt x="1666" y="2195"/>
                    <a:pt x="1647" y="2205"/>
                    <a:pt x="1647" y="2205"/>
                  </a:cubicBezTo>
                  <a:cubicBezTo>
                    <a:pt x="1584" y="2205"/>
                    <a:pt x="1552" y="2237"/>
                    <a:pt x="1489" y="2237"/>
                  </a:cubicBezTo>
                  <a:lnTo>
                    <a:pt x="1172" y="2237"/>
                  </a:lnTo>
                  <a:cubicBezTo>
                    <a:pt x="1146" y="2210"/>
                    <a:pt x="1120" y="2206"/>
                    <a:pt x="1076" y="2187"/>
                  </a:cubicBezTo>
                  <a:lnTo>
                    <a:pt x="1076" y="2187"/>
                  </a:lnTo>
                  <a:cubicBezTo>
                    <a:pt x="1084" y="2187"/>
                    <a:pt x="1088" y="2184"/>
                    <a:pt x="1077" y="2173"/>
                  </a:cubicBezTo>
                  <a:lnTo>
                    <a:pt x="1046" y="2173"/>
                  </a:lnTo>
                  <a:cubicBezTo>
                    <a:pt x="1014" y="2173"/>
                    <a:pt x="1014" y="2142"/>
                    <a:pt x="982" y="2142"/>
                  </a:cubicBezTo>
                  <a:cubicBezTo>
                    <a:pt x="951" y="2142"/>
                    <a:pt x="951" y="2110"/>
                    <a:pt x="919" y="2110"/>
                  </a:cubicBezTo>
                  <a:cubicBezTo>
                    <a:pt x="919" y="2110"/>
                    <a:pt x="919" y="2110"/>
                    <a:pt x="891" y="2082"/>
                  </a:cubicBezTo>
                  <a:lnTo>
                    <a:pt x="891" y="2082"/>
                  </a:lnTo>
                  <a:cubicBezTo>
                    <a:pt x="895" y="2084"/>
                    <a:pt x="900" y="2085"/>
                    <a:pt x="904" y="2085"/>
                  </a:cubicBezTo>
                  <a:cubicBezTo>
                    <a:pt x="909" y="2085"/>
                    <a:pt x="914" y="2083"/>
                    <a:pt x="919" y="2078"/>
                  </a:cubicBezTo>
                  <a:cubicBezTo>
                    <a:pt x="903" y="2078"/>
                    <a:pt x="891" y="2076"/>
                    <a:pt x="882" y="2074"/>
                  </a:cubicBezTo>
                  <a:lnTo>
                    <a:pt x="882" y="2074"/>
                  </a:lnTo>
                  <a:cubicBezTo>
                    <a:pt x="884" y="2075"/>
                    <a:pt x="886" y="2076"/>
                    <a:pt x="887" y="2078"/>
                  </a:cubicBezTo>
                  <a:cubicBezTo>
                    <a:pt x="888" y="2079"/>
                    <a:pt x="890" y="2081"/>
                    <a:pt x="891" y="2082"/>
                  </a:cubicBezTo>
                  <a:lnTo>
                    <a:pt x="891" y="2082"/>
                  </a:lnTo>
                  <a:cubicBezTo>
                    <a:pt x="884" y="2079"/>
                    <a:pt x="878" y="2074"/>
                    <a:pt x="871" y="2069"/>
                  </a:cubicBezTo>
                  <a:lnTo>
                    <a:pt x="871" y="2069"/>
                  </a:lnTo>
                  <a:cubicBezTo>
                    <a:pt x="874" y="2070"/>
                    <a:pt x="877" y="2072"/>
                    <a:pt x="882" y="2074"/>
                  </a:cubicBezTo>
                  <a:lnTo>
                    <a:pt x="882" y="2074"/>
                  </a:lnTo>
                  <a:cubicBezTo>
                    <a:pt x="875" y="2067"/>
                    <a:pt x="869" y="2064"/>
                    <a:pt x="867" y="2064"/>
                  </a:cubicBezTo>
                  <a:lnTo>
                    <a:pt x="867" y="2064"/>
                  </a:lnTo>
                  <a:cubicBezTo>
                    <a:pt x="867" y="2064"/>
                    <a:pt x="866" y="2064"/>
                    <a:pt x="867" y="2065"/>
                  </a:cubicBezTo>
                  <a:lnTo>
                    <a:pt x="867" y="2065"/>
                  </a:lnTo>
                  <a:cubicBezTo>
                    <a:pt x="844" y="2044"/>
                    <a:pt x="824" y="2015"/>
                    <a:pt x="824" y="2015"/>
                  </a:cubicBezTo>
                  <a:cubicBezTo>
                    <a:pt x="792" y="1983"/>
                    <a:pt x="792" y="1983"/>
                    <a:pt x="761" y="1952"/>
                  </a:cubicBezTo>
                  <a:lnTo>
                    <a:pt x="761" y="1952"/>
                  </a:lnTo>
                  <a:cubicBezTo>
                    <a:pt x="765" y="1956"/>
                    <a:pt x="768" y="1958"/>
                    <a:pt x="769" y="1958"/>
                  </a:cubicBezTo>
                  <a:cubicBezTo>
                    <a:pt x="773" y="1958"/>
                    <a:pt x="755" y="1929"/>
                    <a:pt x="752" y="1929"/>
                  </a:cubicBezTo>
                  <a:lnTo>
                    <a:pt x="752" y="1929"/>
                  </a:lnTo>
                  <a:cubicBezTo>
                    <a:pt x="751" y="1929"/>
                    <a:pt x="752" y="1935"/>
                    <a:pt x="761" y="1951"/>
                  </a:cubicBezTo>
                  <a:cubicBezTo>
                    <a:pt x="729" y="1920"/>
                    <a:pt x="697" y="1888"/>
                    <a:pt x="697" y="1825"/>
                  </a:cubicBezTo>
                  <a:cubicBezTo>
                    <a:pt x="666" y="1825"/>
                    <a:pt x="666" y="1793"/>
                    <a:pt x="666" y="1761"/>
                  </a:cubicBezTo>
                  <a:cubicBezTo>
                    <a:pt x="634" y="1698"/>
                    <a:pt x="634" y="1666"/>
                    <a:pt x="602" y="1603"/>
                  </a:cubicBezTo>
                  <a:lnTo>
                    <a:pt x="602" y="1603"/>
                  </a:lnTo>
                  <a:cubicBezTo>
                    <a:pt x="604" y="1605"/>
                    <a:pt x="605" y="1606"/>
                    <a:pt x="607" y="1608"/>
                  </a:cubicBezTo>
                  <a:lnTo>
                    <a:pt x="607" y="1608"/>
                  </a:lnTo>
                  <a:cubicBezTo>
                    <a:pt x="604" y="1600"/>
                    <a:pt x="602" y="1588"/>
                    <a:pt x="602" y="1571"/>
                  </a:cubicBezTo>
                  <a:cubicBezTo>
                    <a:pt x="602" y="1571"/>
                    <a:pt x="602" y="1540"/>
                    <a:pt x="602" y="1508"/>
                  </a:cubicBezTo>
                  <a:cubicBezTo>
                    <a:pt x="602" y="1476"/>
                    <a:pt x="602" y="1445"/>
                    <a:pt x="602" y="1413"/>
                  </a:cubicBezTo>
                  <a:cubicBezTo>
                    <a:pt x="602" y="1413"/>
                    <a:pt x="634" y="1413"/>
                    <a:pt x="634" y="1381"/>
                  </a:cubicBezTo>
                  <a:cubicBezTo>
                    <a:pt x="634" y="1350"/>
                    <a:pt x="634" y="1286"/>
                    <a:pt x="666" y="1223"/>
                  </a:cubicBezTo>
                  <a:cubicBezTo>
                    <a:pt x="666" y="1223"/>
                    <a:pt x="666" y="1223"/>
                    <a:pt x="666" y="1191"/>
                  </a:cubicBezTo>
                  <a:cubicBezTo>
                    <a:pt x="677" y="1191"/>
                    <a:pt x="684" y="1191"/>
                    <a:pt x="687" y="1193"/>
                  </a:cubicBezTo>
                  <a:lnTo>
                    <a:pt x="687" y="1193"/>
                  </a:lnTo>
                  <a:cubicBezTo>
                    <a:pt x="690" y="1192"/>
                    <a:pt x="693" y="1191"/>
                    <a:pt x="697" y="1191"/>
                  </a:cubicBezTo>
                  <a:cubicBezTo>
                    <a:pt x="697" y="1160"/>
                    <a:pt x="697" y="1128"/>
                    <a:pt x="729" y="1128"/>
                  </a:cubicBezTo>
                  <a:cubicBezTo>
                    <a:pt x="761" y="1065"/>
                    <a:pt x="792" y="1001"/>
                    <a:pt x="856" y="938"/>
                  </a:cubicBezTo>
                  <a:cubicBezTo>
                    <a:pt x="834" y="938"/>
                    <a:pt x="827" y="952"/>
                    <a:pt x="825" y="952"/>
                  </a:cubicBezTo>
                  <a:cubicBezTo>
                    <a:pt x="824" y="952"/>
                    <a:pt x="824" y="949"/>
                    <a:pt x="824" y="938"/>
                  </a:cubicBezTo>
                  <a:cubicBezTo>
                    <a:pt x="856" y="906"/>
                    <a:pt x="856" y="906"/>
                    <a:pt x="887" y="875"/>
                  </a:cubicBezTo>
                  <a:cubicBezTo>
                    <a:pt x="919" y="843"/>
                    <a:pt x="919" y="843"/>
                    <a:pt x="951" y="811"/>
                  </a:cubicBezTo>
                  <a:cubicBezTo>
                    <a:pt x="987" y="775"/>
                    <a:pt x="1023" y="739"/>
                    <a:pt x="1059" y="703"/>
                  </a:cubicBezTo>
                  <a:lnTo>
                    <a:pt x="1059" y="703"/>
                  </a:lnTo>
                  <a:cubicBezTo>
                    <a:pt x="1076" y="699"/>
                    <a:pt x="1093" y="693"/>
                    <a:pt x="1109" y="685"/>
                  </a:cubicBezTo>
                  <a:cubicBezTo>
                    <a:pt x="1141" y="621"/>
                    <a:pt x="1204" y="590"/>
                    <a:pt x="1267" y="558"/>
                  </a:cubicBezTo>
                  <a:lnTo>
                    <a:pt x="1299" y="558"/>
                  </a:lnTo>
                  <a:cubicBezTo>
                    <a:pt x="1331" y="526"/>
                    <a:pt x="1362" y="526"/>
                    <a:pt x="1394" y="526"/>
                  </a:cubicBezTo>
                  <a:cubicBezTo>
                    <a:pt x="1426" y="495"/>
                    <a:pt x="1457" y="495"/>
                    <a:pt x="1489" y="495"/>
                  </a:cubicBezTo>
                  <a:close/>
                  <a:moveTo>
                    <a:pt x="1588" y="0"/>
                  </a:moveTo>
                  <a:cubicBezTo>
                    <a:pt x="1318" y="0"/>
                    <a:pt x="1060" y="90"/>
                    <a:pt x="860" y="238"/>
                  </a:cubicBezTo>
                  <a:lnTo>
                    <a:pt x="860" y="238"/>
                  </a:lnTo>
                  <a:cubicBezTo>
                    <a:pt x="836" y="247"/>
                    <a:pt x="813" y="260"/>
                    <a:pt x="792" y="273"/>
                  </a:cubicBezTo>
                  <a:cubicBezTo>
                    <a:pt x="349" y="653"/>
                    <a:pt x="1" y="1191"/>
                    <a:pt x="127" y="1793"/>
                  </a:cubicBezTo>
                  <a:cubicBezTo>
                    <a:pt x="222" y="2237"/>
                    <a:pt x="602" y="2617"/>
                    <a:pt x="1077" y="2712"/>
                  </a:cubicBezTo>
                  <a:cubicBezTo>
                    <a:pt x="1172" y="2734"/>
                    <a:pt x="1266" y="2744"/>
                    <a:pt x="1360" y="2744"/>
                  </a:cubicBezTo>
                  <a:cubicBezTo>
                    <a:pt x="1798" y="2744"/>
                    <a:pt x="2210" y="2513"/>
                    <a:pt x="2471" y="2173"/>
                  </a:cubicBezTo>
                  <a:cubicBezTo>
                    <a:pt x="2661" y="1920"/>
                    <a:pt x="2787" y="1666"/>
                    <a:pt x="2787" y="1350"/>
                  </a:cubicBezTo>
                  <a:cubicBezTo>
                    <a:pt x="2787" y="1065"/>
                    <a:pt x="2692" y="780"/>
                    <a:pt x="2566" y="558"/>
                  </a:cubicBezTo>
                  <a:cubicBezTo>
                    <a:pt x="2376" y="305"/>
                    <a:pt x="2122" y="115"/>
                    <a:pt x="1806" y="20"/>
                  </a:cubicBezTo>
                  <a:cubicBezTo>
                    <a:pt x="1733" y="6"/>
                    <a:pt x="1660" y="0"/>
                    <a:pt x="15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 name="Google Shape;79;p2"/>
            <p:cNvSpPr/>
            <p:nvPr/>
          </p:nvSpPr>
          <p:spPr>
            <a:xfrm>
              <a:off x="9191692" y="1711199"/>
              <a:ext cx="20398" cy="32990"/>
            </a:xfrm>
            <a:custGeom>
              <a:avLst/>
              <a:gdLst/>
              <a:ahLst/>
              <a:cxnLst/>
              <a:rect l="l" t="t" r="r" b="b"/>
              <a:pathLst>
                <a:path w="635" h="1027" extrusionOk="0">
                  <a:moveTo>
                    <a:pt x="310" y="0"/>
                  </a:moveTo>
                  <a:cubicBezTo>
                    <a:pt x="291" y="0"/>
                    <a:pt x="273" y="4"/>
                    <a:pt x="254" y="13"/>
                  </a:cubicBezTo>
                  <a:cubicBezTo>
                    <a:pt x="191" y="45"/>
                    <a:pt x="128" y="77"/>
                    <a:pt x="128" y="140"/>
                  </a:cubicBezTo>
                  <a:cubicBezTo>
                    <a:pt x="96" y="203"/>
                    <a:pt x="64" y="267"/>
                    <a:pt x="33" y="330"/>
                  </a:cubicBezTo>
                  <a:cubicBezTo>
                    <a:pt x="33" y="393"/>
                    <a:pt x="1" y="457"/>
                    <a:pt x="33" y="552"/>
                  </a:cubicBezTo>
                  <a:cubicBezTo>
                    <a:pt x="33" y="615"/>
                    <a:pt x="33" y="678"/>
                    <a:pt x="64" y="742"/>
                  </a:cubicBezTo>
                  <a:cubicBezTo>
                    <a:pt x="64" y="773"/>
                    <a:pt x="96" y="805"/>
                    <a:pt x="128" y="837"/>
                  </a:cubicBezTo>
                  <a:cubicBezTo>
                    <a:pt x="128" y="900"/>
                    <a:pt x="159" y="932"/>
                    <a:pt x="191" y="963"/>
                  </a:cubicBezTo>
                  <a:cubicBezTo>
                    <a:pt x="254" y="1027"/>
                    <a:pt x="318" y="1027"/>
                    <a:pt x="381" y="1027"/>
                  </a:cubicBezTo>
                  <a:cubicBezTo>
                    <a:pt x="444" y="1027"/>
                    <a:pt x="508" y="995"/>
                    <a:pt x="539" y="963"/>
                  </a:cubicBezTo>
                  <a:cubicBezTo>
                    <a:pt x="603" y="900"/>
                    <a:pt x="634" y="868"/>
                    <a:pt x="634" y="805"/>
                  </a:cubicBezTo>
                  <a:cubicBezTo>
                    <a:pt x="603" y="773"/>
                    <a:pt x="603" y="742"/>
                    <a:pt x="603" y="710"/>
                  </a:cubicBezTo>
                  <a:cubicBezTo>
                    <a:pt x="603" y="678"/>
                    <a:pt x="571" y="647"/>
                    <a:pt x="539" y="615"/>
                  </a:cubicBezTo>
                  <a:cubicBezTo>
                    <a:pt x="526" y="602"/>
                    <a:pt x="519" y="584"/>
                    <a:pt x="514" y="565"/>
                  </a:cubicBezTo>
                  <a:lnTo>
                    <a:pt x="514" y="565"/>
                  </a:lnTo>
                  <a:lnTo>
                    <a:pt x="539" y="615"/>
                  </a:lnTo>
                  <a:cubicBezTo>
                    <a:pt x="539" y="615"/>
                    <a:pt x="539" y="607"/>
                    <a:pt x="539" y="599"/>
                  </a:cubicBezTo>
                  <a:lnTo>
                    <a:pt x="539" y="599"/>
                  </a:lnTo>
                  <a:cubicBezTo>
                    <a:pt x="547" y="615"/>
                    <a:pt x="555" y="631"/>
                    <a:pt x="571" y="647"/>
                  </a:cubicBezTo>
                  <a:cubicBezTo>
                    <a:pt x="571" y="615"/>
                    <a:pt x="539" y="615"/>
                    <a:pt x="539" y="583"/>
                  </a:cubicBezTo>
                  <a:cubicBezTo>
                    <a:pt x="539" y="583"/>
                    <a:pt x="539" y="591"/>
                    <a:pt x="539" y="599"/>
                  </a:cubicBezTo>
                  <a:cubicBezTo>
                    <a:pt x="532" y="585"/>
                    <a:pt x="525" y="571"/>
                    <a:pt x="513" y="557"/>
                  </a:cubicBezTo>
                  <a:lnTo>
                    <a:pt x="513" y="557"/>
                  </a:lnTo>
                  <a:cubicBezTo>
                    <a:pt x="509" y="541"/>
                    <a:pt x="508" y="525"/>
                    <a:pt x="508" y="511"/>
                  </a:cubicBezTo>
                  <a:lnTo>
                    <a:pt x="508" y="511"/>
                  </a:lnTo>
                  <a:cubicBezTo>
                    <a:pt x="510" y="466"/>
                    <a:pt x="528" y="436"/>
                    <a:pt x="536" y="397"/>
                  </a:cubicBezTo>
                  <a:lnTo>
                    <a:pt x="536" y="397"/>
                  </a:lnTo>
                  <a:cubicBezTo>
                    <a:pt x="539" y="393"/>
                    <a:pt x="539" y="393"/>
                    <a:pt x="539" y="393"/>
                  </a:cubicBezTo>
                  <a:cubicBezTo>
                    <a:pt x="571" y="330"/>
                    <a:pt x="571" y="267"/>
                    <a:pt x="571" y="203"/>
                  </a:cubicBezTo>
                  <a:cubicBezTo>
                    <a:pt x="539" y="140"/>
                    <a:pt x="508" y="77"/>
                    <a:pt x="444" y="45"/>
                  </a:cubicBezTo>
                  <a:cubicBezTo>
                    <a:pt x="400" y="23"/>
                    <a:pt x="355"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 name="Google Shape;80;p2"/>
            <p:cNvSpPr/>
            <p:nvPr/>
          </p:nvSpPr>
          <p:spPr>
            <a:xfrm>
              <a:off x="9173382" y="1523246"/>
              <a:ext cx="89558" cy="87727"/>
            </a:xfrm>
            <a:custGeom>
              <a:avLst/>
              <a:gdLst/>
              <a:ahLst/>
              <a:cxnLst/>
              <a:rect l="l" t="t" r="r" b="b"/>
              <a:pathLst>
                <a:path w="2788" h="2731" extrusionOk="0">
                  <a:moveTo>
                    <a:pt x="1616" y="481"/>
                  </a:moveTo>
                  <a:cubicBezTo>
                    <a:pt x="1679" y="512"/>
                    <a:pt x="1743" y="512"/>
                    <a:pt x="1774" y="544"/>
                  </a:cubicBezTo>
                  <a:lnTo>
                    <a:pt x="1806" y="544"/>
                  </a:lnTo>
                  <a:cubicBezTo>
                    <a:pt x="1785" y="544"/>
                    <a:pt x="1778" y="530"/>
                    <a:pt x="1785" y="530"/>
                  </a:cubicBezTo>
                  <a:lnTo>
                    <a:pt x="1785" y="530"/>
                  </a:lnTo>
                  <a:cubicBezTo>
                    <a:pt x="1788" y="530"/>
                    <a:pt x="1795" y="533"/>
                    <a:pt x="1806" y="544"/>
                  </a:cubicBezTo>
                  <a:cubicBezTo>
                    <a:pt x="1838" y="544"/>
                    <a:pt x="1838" y="576"/>
                    <a:pt x="1869" y="576"/>
                  </a:cubicBezTo>
                  <a:cubicBezTo>
                    <a:pt x="1901" y="576"/>
                    <a:pt x="1933" y="607"/>
                    <a:pt x="1933" y="607"/>
                  </a:cubicBezTo>
                  <a:cubicBezTo>
                    <a:pt x="1933" y="607"/>
                    <a:pt x="1964" y="639"/>
                    <a:pt x="1964" y="639"/>
                  </a:cubicBezTo>
                  <a:cubicBezTo>
                    <a:pt x="1996" y="671"/>
                    <a:pt x="2059" y="702"/>
                    <a:pt x="2091" y="766"/>
                  </a:cubicBezTo>
                  <a:lnTo>
                    <a:pt x="2123" y="766"/>
                  </a:lnTo>
                  <a:lnTo>
                    <a:pt x="2123" y="797"/>
                  </a:lnTo>
                  <a:cubicBezTo>
                    <a:pt x="2154" y="797"/>
                    <a:pt x="2154" y="829"/>
                    <a:pt x="2154" y="829"/>
                  </a:cubicBezTo>
                  <a:cubicBezTo>
                    <a:pt x="2186" y="861"/>
                    <a:pt x="2218" y="924"/>
                    <a:pt x="2249" y="987"/>
                  </a:cubicBezTo>
                  <a:cubicBezTo>
                    <a:pt x="2249" y="987"/>
                    <a:pt x="2249" y="1019"/>
                    <a:pt x="2249" y="1019"/>
                  </a:cubicBezTo>
                  <a:cubicBezTo>
                    <a:pt x="2249" y="1019"/>
                    <a:pt x="2281" y="1051"/>
                    <a:pt x="2281" y="1082"/>
                  </a:cubicBezTo>
                  <a:cubicBezTo>
                    <a:pt x="2281" y="1146"/>
                    <a:pt x="2313" y="1177"/>
                    <a:pt x="2313" y="1241"/>
                  </a:cubicBezTo>
                  <a:cubicBezTo>
                    <a:pt x="2313" y="1241"/>
                    <a:pt x="2313" y="1241"/>
                    <a:pt x="2313" y="1272"/>
                  </a:cubicBezTo>
                  <a:cubicBezTo>
                    <a:pt x="2313" y="1304"/>
                    <a:pt x="2313" y="1304"/>
                    <a:pt x="2313" y="1336"/>
                  </a:cubicBezTo>
                  <a:cubicBezTo>
                    <a:pt x="2313" y="1367"/>
                    <a:pt x="2313" y="1399"/>
                    <a:pt x="2313" y="1431"/>
                  </a:cubicBezTo>
                  <a:cubicBezTo>
                    <a:pt x="2313" y="1439"/>
                    <a:pt x="2313" y="1449"/>
                    <a:pt x="2313" y="1462"/>
                  </a:cubicBezTo>
                  <a:cubicBezTo>
                    <a:pt x="2313" y="1494"/>
                    <a:pt x="2281" y="1557"/>
                    <a:pt x="2281" y="1589"/>
                  </a:cubicBezTo>
                  <a:cubicBezTo>
                    <a:pt x="2281" y="1584"/>
                    <a:pt x="2280" y="1582"/>
                    <a:pt x="2279" y="1582"/>
                  </a:cubicBezTo>
                  <a:cubicBezTo>
                    <a:pt x="2277" y="1582"/>
                    <a:pt x="2272" y="1593"/>
                    <a:pt x="2269" y="1601"/>
                  </a:cubicBezTo>
                  <a:lnTo>
                    <a:pt x="2269" y="1601"/>
                  </a:lnTo>
                  <a:cubicBezTo>
                    <a:pt x="2273" y="1598"/>
                    <a:pt x="2276" y="1594"/>
                    <a:pt x="2281" y="1589"/>
                  </a:cubicBezTo>
                  <a:lnTo>
                    <a:pt x="2281" y="1589"/>
                  </a:lnTo>
                  <a:cubicBezTo>
                    <a:pt x="2273" y="1606"/>
                    <a:pt x="2269" y="1611"/>
                    <a:pt x="2268" y="1611"/>
                  </a:cubicBezTo>
                  <a:cubicBezTo>
                    <a:pt x="2266" y="1611"/>
                    <a:pt x="2267" y="1607"/>
                    <a:pt x="2269" y="1601"/>
                  </a:cubicBezTo>
                  <a:lnTo>
                    <a:pt x="2269" y="1601"/>
                  </a:lnTo>
                  <a:cubicBezTo>
                    <a:pt x="2249" y="1621"/>
                    <a:pt x="2249" y="1621"/>
                    <a:pt x="2249" y="1621"/>
                  </a:cubicBezTo>
                  <a:cubicBezTo>
                    <a:pt x="2249" y="1652"/>
                    <a:pt x="2218" y="1684"/>
                    <a:pt x="2186" y="1716"/>
                  </a:cubicBezTo>
                  <a:cubicBezTo>
                    <a:pt x="2186" y="1747"/>
                    <a:pt x="2155" y="1779"/>
                    <a:pt x="2154" y="1810"/>
                  </a:cubicBezTo>
                  <a:lnTo>
                    <a:pt x="2154" y="1810"/>
                  </a:lnTo>
                  <a:cubicBezTo>
                    <a:pt x="2155" y="1788"/>
                    <a:pt x="2170" y="1766"/>
                    <a:pt x="2168" y="1766"/>
                  </a:cubicBezTo>
                  <a:lnTo>
                    <a:pt x="2168" y="1766"/>
                  </a:lnTo>
                  <a:cubicBezTo>
                    <a:pt x="2168" y="1766"/>
                    <a:pt x="2164" y="1770"/>
                    <a:pt x="2154" y="1779"/>
                  </a:cubicBezTo>
                  <a:cubicBezTo>
                    <a:pt x="2123" y="1811"/>
                    <a:pt x="2123" y="1811"/>
                    <a:pt x="2091" y="1842"/>
                  </a:cubicBezTo>
                  <a:cubicBezTo>
                    <a:pt x="2059" y="1874"/>
                    <a:pt x="2028" y="1937"/>
                    <a:pt x="1964" y="1969"/>
                  </a:cubicBezTo>
                  <a:cubicBezTo>
                    <a:pt x="1964" y="2001"/>
                    <a:pt x="1933" y="2001"/>
                    <a:pt x="1901" y="2032"/>
                  </a:cubicBezTo>
                  <a:lnTo>
                    <a:pt x="1869" y="2064"/>
                  </a:lnTo>
                  <a:cubicBezTo>
                    <a:pt x="1838" y="2096"/>
                    <a:pt x="1774" y="2127"/>
                    <a:pt x="1743" y="2159"/>
                  </a:cubicBezTo>
                  <a:cubicBezTo>
                    <a:pt x="1724" y="2159"/>
                    <a:pt x="1693" y="2171"/>
                    <a:pt x="1678" y="2173"/>
                  </a:cubicBezTo>
                  <a:lnTo>
                    <a:pt x="1678" y="2173"/>
                  </a:lnTo>
                  <a:cubicBezTo>
                    <a:pt x="1688" y="2166"/>
                    <a:pt x="1694" y="2159"/>
                    <a:pt x="1679" y="2159"/>
                  </a:cubicBezTo>
                  <a:cubicBezTo>
                    <a:pt x="1669" y="2170"/>
                    <a:pt x="1669" y="2173"/>
                    <a:pt x="1675" y="2173"/>
                  </a:cubicBezTo>
                  <a:cubicBezTo>
                    <a:pt x="1676" y="2173"/>
                    <a:pt x="1677" y="2173"/>
                    <a:pt x="1678" y="2173"/>
                  </a:cubicBezTo>
                  <a:lnTo>
                    <a:pt x="1678" y="2173"/>
                  </a:lnTo>
                  <a:cubicBezTo>
                    <a:pt x="1666" y="2181"/>
                    <a:pt x="1648" y="2191"/>
                    <a:pt x="1648" y="2191"/>
                  </a:cubicBezTo>
                  <a:cubicBezTo>
                    <a:pt x="1584" y="2191"/>
                    <a:pt x="1553" y="2223"/>
                    <a:pt x="1489" y="2223"/>
                  </a:cubicBezTo>
                  <a:lnTo>
                    <a:pt x="1173" y="2223"/>
                  </a:lnTo>
                  <a:cubicBezTo>
                    <a:pt x="1145" y="2195"/>
                    <a:pt x="1095" y="2191"/>
                    <a:pt x="1061" y="2171"/>
                  </a:cubicBezTo>
                  <a:lnTo>
                    <a:pt x="1061" y="2171"/>
                  </a:lnTo>
                  <a:cubicBezTo>
                    <a:pt x="1067" y="2172"/>
                    <a:pt x="1072" y="2173"/>
                    <a:pt x="1076" y="2173"/>
                  </a:cubicBezTo>
                  <a:cubicBezTo>
                    <a:pt x="1085" y="2173"/>
                    <a:pt x="1088" y="2170"/>
                    <a:pt x="1078" y="2159"/>
                  </a:cubicBezTo>
                  <a:lnTo>
                    <a:pt x="1046" y="2159"/>
                  </a:lnTo>
                  <a:cubicBezTo>
                    <a:pt x="1014" y="2159"/>
                    <a:pt x="1014" y="2127"/>
                    <a:pt x="983" y="2127"/>
                  </a:cubicBezTo>
                  <a:cubicBezTo>
                    <a:pt x="951" y="2127"/>
                    <a:pt x="951" y="2096"/>
                    <a:pt x="919" y="2096"/>
                  </a:cubicBezTo>
                  <a:cubicBezTo>
                    <a:pt x="919" y="2096"/>
                    <a:pt x="919" y="2096"/>
                    <a:pt x="888" y="2064"/>
                  </a:cubicBezTo>
                  <a:cubicBezTo>
                    <a:pt x="888" y="2069"/>
                    <a:pt x="886" y="2071"/>
                    <a:pt x="884" y="2071"/>
                  </a:cubicBezTo>
                  <a:cubicBezTo>
                    <a:pt x="881" y="2071"/>
                    <a:pt x="875" y="2066"/>
                    <a:pt x="868" y="2058"/>
                  </a:cubicBezTo>
                  <a:lnTo>
                    <a:pt x="868" y="2058"/>
                  </a:lnTo>
                  <a:cubicBezTo>
                    <a:pt x="872" y="2061"/>
                    <a:pt x="878" y="2064"/>
                    <a:pt x="888" y="2064"/>
                  </a:cubicBezTo>
                  <a:cubicBezTo>
                    <a:pt x="877" y="2054"/>
                    <a:pt x="870" y="2050"/>
                    <a:pt x="867" y="2050"/>
                  </a:cubicBezTo>
                  <a:lnTo>
                    <a:pt x="867" y="2050"/>
                  </a:lnTo>
                  <a:cubicBezTo>
                    <a:pt x="864" y="2050"/>
                    <a:pt x="863" y="2052"/>
                    <a:pt x="865" y="2055"/>
                  </a:cubicBezTo>
                  <a:lnTo>
                    <a:pt x="865" y="2055"/>
                  </a:lnTo>
                  <a:cubicBezTo>
                    <a:pt x="847" y="2034"/>
                    <a:pt x="824" y="2001"/>
                    <a:pt x="824" y="2001"/>
                  </a:cubicBezTo>
                  <a:cubicBezTo>
                    <a:pt x="793" y="1969"/>
                    <a:pt x="793" y="1969"/>
                    <a:pt x="761" y="1938"/>
                  </a:cubicBezTo>
                  <a:lnTo>
                    <a:pt x="761" y="1938"/>
                  </a:lnTo>
                  <a:cubicBezTo>
                    <a:pt x="766" y="1942"/>
                    <a:pt x="768" y="1944"/>
                    <a:pt x="769" y="1944"/>
                  </a:cubicBezTo>
                  <a:cubicBezTo>
                    <a:pt x="774" y="1944"/>
                    <a:pt x="755" y="1915"/>
                    <a:pt x="752" y="1915"/>
                  </a:cubicBezTo>
                  <a:lnTo>
                    <a:pt x="752" y="1915"/>
                  </a:lnTo>
                  <a:cubicBezTo>
                    <a:pt x="751" y="1915"/>
                    <a:pt x="753" y="1921"/>
                    <a:pt x="761" y="1937"/>
                  </a:cubicBezTo>
                  <a:cubicBezTo>
                    <a:pt x="729" y="1906"/>
                    <a:pt x="698" y="1874"/>
                    <a:pt x="698" y="1811"/>
                  </a:cubicBezTo>
                  <a:cubicBezTo>
                    <a:pt x="666" y="1811"/>
                    <a:pt x="666" y="1779"/>
                    <a:pt x="666" y="1747"/>
                  </a:cubicBezTo>
                  <a:cubicBezTo>
                    <a:pt x="634" y="1684"/>
                    <a:pt x="634" y="1652"/>
                    <a:pt x="603" y="1589"/>
                  </a:cubicBezTo>
                  <a:cubicBezTo>
                    <a:pt x="603" y="1581"/>
                    <a:pt x="603" y="1571"/>
                    <a:pt x="603" y="1557"/>
                  </a:cubicBezTo>
                  <a:cubicBezTo>
                    <a:pt x="603" y="1557"/>
                    <a:pt x="603" y="1526"/>
                    <a:pt x="603" y="1494"/>
                  </a:cubicBezTo>
                  <a:cubicBezTo>
                    <a:pt x="603" y="1462"/>
                    <a:pt x="603" y="1431"/>
                    <a:pt x="603" y="1399"/>
                  </a:cubicBezTo>
                  <a:cubicBezTo>
                    <a:pt x="634" y="1336"/>
                    <a:pt x="634" y="1272"/>
                    <a:pt x="666" y="1209"/>
                  </a:cubicBezTo>
                  <a:cubicBezTo>
                    <a:pt x="666" y="1177"/>
                    <a:pt x="698" y="1177"/>
                    <a:pt x="666" y="1177"/>
                  </a:cubicBezTo>
                  <a:cubicBezTo>
                    <a:pt x="698" y="1146"/>
                    <a:pt x="698" y="1114"/>
                    <a:pt x="729" y="1114"/>
                  </a:cubicBezTo>
                  <a:cubicBezTo>
                    <a:pt x="761" y="1051"/>
                    <a:pt x="793" y="987"/>
                    <a:pt x="824" y="924"/>
                  </a:cubicBezTo>
                  <a:cubicBezTo>
                    <a:pt x="856" y="924"/>
                    <a:pt x="856" y="892"/>
                    <a:pt x="888" y="861"/>
                  </a:cubicBezTo>
                  <a:cubicBezTo>
                    <a:pt x="888" y="861"/>
                    <a:pt x="919" y="829"/>
                    <a:pt x="951" y="797"/>
                  </a:cubicBezTo>
                  <a:cubicBezTo>
                    <a:pt x="987" y="761"/>
                    <a:pt x="1023" y="725"/>
                    <a:pt x="1059" y="689"/>
                  </a:cubicBezTo>
                  <a:lnTo>
                    <a:pt x="1059" y="689"/>
                  </a:lnTo>
                  <a:cubicBezTo>
                    <a:pt x="1076" y="685"/>
                    <a:pt x="1093" y="679"/>
                    <a:pt x="1109" y="671"/>
                  </a:cubicBezTo>
                  <a:cubicBezTo>
                    <a:pt x="1141" y="639"/>
                    <a:pt x="1204" y="576"/>
                    <a:pt x="1268" y="544"/>
                  </a:cubicBezTo>
                  <a:lnTo>
                    <a:pt x="1299" y="544"/>
                  </a:lnTo>
                  <a:cubicBezTo>
                    <a:pt x="1331" y="512"/>
                    <a:pt x="1363" y="512"/>
                    <a:pt x="1394" y="512"/>
                  </a:cubicBezTo>
                  <a:cubicBezTo>
                    <a:pt x="1426" y="512"/>
                    <a:pt x="1458" y="512"/>
                    <a:pt x="1489" y="481"/>
                  </a:cubicBezTo>
                  <a:close/>
                  <a:moveTo>
                    <a:pt x="1528" y="0"/>
                  </a:moveTo>
                  <a:cubicBezTo>
                    <a:pt x="1280" y="0"/>
                    <a:pt x="1046" y="87"/>
                    <a:pt x="861" y="224"/>
                  </a:cubicBezTo>
                  <a:lnTo>
                    <a:pt x="861" y="224"/>
                  </a:lnTo>
                  <a:cubicBezTo>
                    <a:pt x="836" y="233"/>
                    <a:pt x="813" y="246"/>
                    <a:pt x="793" y="259"/>
                  </a:cubicBezTo>
                  <a:cubicBezTo>
                    <a:pt x="349" y="639"/>
                    <a:pt x="1" y="1177"/>
                    <a:pt x="128" y="1779"/>
                  </a:cubicBezTo>
                  <a:cubicBezTo>
                    <a:pt x="223" y="2223"/>
                    <a:pt x="603" y="2603"/>
                    <a:pt x="1078" y="2698"/>
                  </a:cubicBezTo>
                  <a:cubicBezTo>
                    <a:pt x="1172" y="2720"/>
                    <a:pt x="1267" y="2730"/>
                    <a:pt x="1360" y="2730"/>
                  </a:cubicBezTo>
                  <a:cubicBezTo>
                    <a:pt x="1798" y="2730"/>
                    <a:pt x="2210" y="2499"/>
                    <a:pt x="2471" y="2159"/>
                  </a:cubicBezTo>
                  <a:cubicBezTo>
                    <a:pt x="2661" y="1906"/>
                    <a:pt x="2788" y="1652"/>
                    <a:pt x="2788" y="1336"/>
                  </a:cubicBezTo>
                  <a:cubicBezTo>
                    <a:pt x="2788" y="1051"/>
                    <a:pt x="2693" y="797"/>
                    <a:pt x="2566" y="576"/>
                  </a:cubicBezTo>
                  <a:cubicBezTo>
                    <a:pt x="2376" y="291"/>
                    <a:pt x="2123" y="101"/>
                    <a:pt x="1806" y="37"/>
                  </a:cubicBezTo>
                  <a:cubicBezTo>
                    <a:pt x="1713" y="12"/>
                    <a:pt x="1619" y="0"/>
                    <a:pt x="15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 name="Google Shape;81;p2"/>
            <p:cNvSpPr/>
            <p:nvPr/>
          </p:nvSpPr>
          <p:spPr>
            <a:xfrm>
              <a:off x="9199851" y="1554534"/>
              <a:ext cx="20366" cy="32990"/>
            </a:xfrm>
            <a:custGeom>
              <a:avLst/>
              <a:gdLst/>
              <a:ahLst/>
              <a:cxnLst/>
              <a:rect l="l" t="t" r="r" b="b"/>
              <a:pathLst>
                <a:path w="634" h="1027" extrusionOk="0">
                  <a:moveTo>
                    <a:pt x="520" y="399"/>
                  </a:moveTo>
                  <a:lnTo>
                    <a:pt x="507" y="425"/>
                  </a:lnTo>
                  <a:cubicBezTo>
                    <a:pt x="507" y="411"/>
                    <a:pt x="513" y="403"/>
                    <a:pt x="520" y="399"/>
                  </a:cubicBezTo>
                  <a:close/>
                  <a:moveTo>
                    <a:pt x="309" y="0"/>
                  </a:moveTo>
                  <a:cubicBezTo>
                    <a:pt x="291" y="0"/>
                    <a:pt x="272" y="4"/>
                    <a:pt x="254" y="13"/>
                  </a:cubicBezTo>
                  <a:cubicBezTo>
                    <a:pt x="190" y="45"/>
                    <a:pt x="127" y="77"/>
                    <a:pt x="127" y="140"/>
                  </a:cubicBezTo>
                  <a:cubicBezTo>
                    <a:pt x="95" y="203"/>
                    <a:pt x="64" y="267"/>
                    <a:pt x="32" y="330"/>
                  </a:cubicBezTo>
                  <a:cubicBezTo>
                    <a:pt x="32" y="393"/>
                    <a:pt x="0" y="457"/>
                    <a:pt x="32" y="520"/>
                  </a:cubicBezTo>
                  <a:cubicBezTo>
                    <a:pt x="32" y="615"/>
                    <a:pt x="32" y="678"/>
                    <a:pt x="64" y="742"/>
                  </a:cubicBezTo>
                  <a:cubicBezTo>
                    <a:pt x="64" y="773"/>
                    <a:pt x="95" y="805"/>
                    <a:pt x="127" y="837"/>
                  </a:cubicBezTo>
                  <a:cubicBezTo>
                    <a:pt x="127" y="900"/>
                    <a:pt x="159" y="932"/>
                    <a:pt x="190" y="963"/>
                  </a:cubicBezTo>
                  <a:cubicBezTo>
                    <a:pt x="222" y="995"/>
                    <a:pt x="317" y="1027"/>
                    <a:pt x="380" y="1027"/>
                  </a:cubicBezTo>
                  <a:cubicBezTo>
                    <a:pt x="444" y="1027"/>
                    <a:pt x="507" y="995"/>
                    <a:pt x="539" y="963"/>
                  </a:cubicBezTo>
                  <a:cubicBezTo>
                    <a:pt x="602" y="900"/>
                    <a:pt x="634" y="837"/>
                    <a:pt x="602" y="773"/>
                  </a:cubicBezTo>
                  <a:cubicBezTo>
                    <a:pt x="602" y="773"/>
                    <a:pt x="602" y="742"/>
                    <a:pt x="602" y="710"/>
                  </a:cubicBezTo>
                  <a:cubicBezTo>
                    <a:pt x="602" y="678"/>
                    <a:pt x="570" y="647"/>
                    <a:pt x="539" y="615"/>
                  </a:cubicBezTo>
                  <a:cubicBezTo>
                    <a:pt x="539" y="615"/>
                    <a:pt x="539" y="615"/>
                    <a:pt x="539" y="614"/>
                  </a:cubicBezTo>
                  <a:lnTo>
                    <a:pt x="539" y="614"/>
                  </a:lnTo>
                  <a:cubicBezTo>
                    <a:pt x="548" y="625"/>
                    <a:pt x="559" y="636"/>
                    <a:pt x="570" y="647"/>
                  </a:cubicBezTo>
                  <a:lnTo>
                    <a:pt x="570" y="647"/>
                  </a:lnTo>
                  <a:cubicBezTo>
                    <a:pt x="539" y="615"/>
                    <a:pt x="539" y="615"/>
                    <a:pt x="539" y="583"/>
                  </a:cubicBezTo>
                  <a:cubicBezTo>
                    <a:pt x="539" y="583"/>
                    <a:pt x="539" y="608"/>
                    <a:pt x="539" y="614"/>
                  </a:cubicBezTo>
                  <a:lnTo>
                    <a:pt x="539" y="614"/>
                  </a:lnTo>
                  <a:cubicBezTo>
                    <a:pt x="520" y="593"/>
                    <a:pt x="507" y="572"/>
                    <a:pt x="507" y="552"/>
                  </a:cubicBezTo>
                  <a:lnTo>
                    <a:pt x="507" y="552"/>
                  </a:lnTo>
                  <a:lnTo>
                    <a:pt x="539" y="583"/>
                  </a:lnTo>
                  <a:cubicBezTo>
                    <a:pt x="511" y="555"/>
                    <a:pt x="507" y="527"/>
                    <a:pt x="507" y="499"/>
                  </a:cubicBezTo>
                  <a:lnTo>
                    <a:pt x="507" y="499"/>
                  </a:lnTo>
                  <a:cubicBezTo>
                    <a:pt x="507" y="461"/>
                    <a:pt x="509" y="433"/>
                    <a:pt x="523" y="397"/>
                  </a:cubicBezTo>
                  <a:lnTo>
                    <a:pt x="523" y="397"/>
                  </a:lnTo>
                  <a:cubicBezTo>
                    <a:pt x="531" y="393"/>
                    <a:pt x="539" y="393"/>
                    <a:pt x="539" y="393"/>
                  </a:cubicBezTo>
                  <a:cubicBezTo>
                    <a:pt x="570" y="330"/>
                    <a:pt x="570" y="267"/>
                    <a:pt x="570" y="203"/>
                  </a:cubicBezTo>
                  <a:cubicBezTo>
                    <a:pt x="539" y="140"/>
                    <a:pt x="507" y="77"/>
                    <a:pt x="444" y="45"/>
                  </a:cubicBezTo>
                  <a:cubicBezTo>
                    <a:pt x="399" y="23"/>
                    <a:pt x="354" y="0"/>
                    <a:pt x="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2" name="Google Shape;82;p2"/>
          <p:cNvGrpSpPr/>
          <p:nvPr/>
        </p:nvGrpSpPr>
        <p:grpSpPr>
          <a:xfrm>
            <a:off x="8031979" y="980655"/>
            <a:ext cx="795561" cy="629257"/>
            <a:chOff x="8031979" y="980655"/>
            <a:chExt cx="795561" cy="629257"/>
          </a:xfrm>
        </p:grpSpPr>
        <p:sp>
          <p:nvSpPr>
            <p:cNvPr id="83" name="Google Shape;83;p2"/>
            <p:cNvSpPr/>
            <p:nvPr/>
          </p:nvSpPr>
          <p:spPr>
            <a:xfrm>
              <a:off x="8103614" y="1014673"/>
              <a:ext cx="682186" cy="565324"/>
            </a:xfrm>
            <a:custGeom>
              <a:avLst/>
              <a:gdLst/>
              <a:ahLst/>
              <a:cxnLst/>
              <a:rect l="l" t="t" r="r" b="b"/>
              <a:pathLst>
                <a:path w="21237" h="17599" extrusionOk="0">
                  <a:moveTo>
                    <a:pt x="18879" y="552"/>
                  </a:moveTo>
                  <a:cubicBezTo>
                    <a:pt x="19555" y="1220"/>
                    <a:pt x="20043" y="2017"/>
                    <a:pt x="20618" y="2783"/>
                  </a:cubicBezTo>
                  <a:lnTo>
                    <a:pt x="20618" y="2783"/>
                  </a:lnTo>
                  <a:cubicBezTo>
                    <a:pt x="15530" y="6510"/>
                    <a:pt x="10623" y="10538"/>
                    <a:pt x="5624" y="14381"/>
                  </a:cubicBezTo>
                  <a:cubicBezTo>
                    <a:pt x="4480" y="15254"/>
                    <a:pt x="3308" y="16155"/>
                    <a:pt x="2135" y="17004"/>
                  </a:cubicBezTo>
                  <a:lnTo>
                    <a:pt x="2135" y="17004"/>
                  </a:lnTo>
                  <a:cubicBezTo>
                    <a:pt x="1535" y="16254"/>
                    <a:pt x="990" y="15474"/>
                    <a:pt x="607" y="14580"/>
                  </a:cubicBezTo>
                  <a:lnTo>
                    <a:pt x="607" y="14580"/>
                  </a:lnTo>
                  <a:cubicBezTo>
                    <a:pt x="5661" y="10475"/>
                    <a:pt x="10899" y="6585"/>
                    <a:pt x="16075" y="2663"/>
                  </a:cubicBezTo>
                  <a:cubicBezTo>
                    <a:pt x="17009" y="1970"/>
                    <a:pt x="17944" y="1248"/>
                    <a:pt x="18879" y="552"/>
                  </a:cubicBezTo>
                  <a:close/>
                  <a:moveTo>
                    <a:pt x="18886" y="0"/>
                  </a:moveTo>
                  <a:cubicBezTo>
                    <a:pt x="18844" y="0"/>
                    <a:pt x="18803" y="11"/>
                    <a:pt x="18767" y="35"/>
                  </a:cubicBezTo>
                  <a:cubicBezTo>
                    <a:pt x="13636" y="3804"/>
                    <a:pt x="8569" y="7730"/>
                    <a:pt x="3534" y="11657"/>
                  </a:cubicBezTo>
                  <a:cubicBezTo>
                    <a:pt x="2394" y="12544"/>
                    <a:pt x="1254" y="13431"/>
                    <a:pt x="114" y="14349"/>
                  </a:cubicBezTo>
                  <a:cubicBezTo>
                    <a:pt x="0" y="14434"/>
                    <a:pt x="14" y="14551"/>
                    <a:pt x="83" y="14637"/>
                  </a:cubicBezTo>
                  <a:lnTo>
                    <a:pt x="83" y="14637"/>
                  </a:lnTo>
                  <a:cubicBezTo>
                    <a:pt x="527" y="15713"/>
                    <a:pt x="1191" y="16630"/>
                    <a:pt x="1887" y="17516"/>
                  </a:cubicBezTo>
                  <a:cubicBezTo>
                    <a:pt x="1927" y="17576"/>
                    <a:pt x="2006" y="17598"/>
                    <a:pt x="2082" y="17598"/>
                  </a:cubicBezTo>
                  <a:cubicBezTo>
                    <a:pt x="2126" y="17598"/>
                    <a:pt x="2169" y="17591"/>
                    <a:pt x="2204" y="17579"/>
                  </a:cubicBezTo>
                  <a:cubicBezTo>
                    <a:pt x="7524" y="13716"/>
                    <a:pt x="12623" y="9536"/>
                    <a:pt x="17817" y="5545"/>
                  </a:cubicBezTo>
                  <a:cubicBezTo>
                    <a:pt x="18893" y="4690"/>
                    <a:pt x="19970" y="3867"/>
                    <a:pt x="21079" y="3075"/>
                  </a:cubicBezTo>
                  <a:cubicBezTo>
                    <a:pt x="21237" y="2948"/>
                    <a:pt x="21237" y="2822"/>
                    <a:pt x="21142" y="2663"/>
                  </a:cubicBezTo>
                  <a:cubicBezTo>
                    <a:pt x="20445" y="1777"/>
                    <a:pt x="19907" y="827"/>
                    <a:pt x="19083" y="67"/>
                  </a:cubicBezTo>
                  <a:cubicBezTo>
                    <a:pt x="19025" y="27"/>
                    <a:pt x="18954" y="0"/>
                    <a:pt x="188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 name="Google Shape;84;p2"/>
            <p:cNvSpPr/>
            <p:nvPr/>
          </p:nvSpPr>
          <p:spPr>
            <a:xfrm>
              <a:off x="8659667" y="1051904"/>
              <a:ext cx="78347" cy="91902"/>
            </a:xfrm>
            <a:custGeom>
              <a:avLst/>
              <a:gdLst/>
              <a:ahLst/>
              <a:cxnLst/>
              <a:rect l="l" t="t" r="r" b="b"/>
              <a:pathLst>
                <a:path w="2439" h="2861" extrusionOk="0">
                  <a:moveTo>
                    <a:pt x="306" y="1"/>
                  </a:moveTo>
                  <a:cubicBezTo>
                    <a:pt x="264" y="1"/>
                    <a:pt x="223" y="15"/>
                    <a:pt x="190" y="48"/>
                  </a:cubicBezTo>
                  <a:cubicBezTo>
                    <a:pt x="63" y="111"/>
                    <a:pt x="0" y="269"/>
                    <a:pt x="95" y="364"/>
                  </a:cubicBezTo>
                  <a:cubicBezTo>
                    <a:pt x="633" y="1219"/>
                    <a:pt x="1330" y="1948"/>
                    <a:pt x="1932" y="2740"/>
                  </a:cubicBezTo>
                  <a:cubicBezTo>
                    <a:pt x="2000" y="2808"/>
                    <a:pt x="2085" y="2860"/>
                    <a:pt x="2175" y="2860"/>
                  </a:cubicBezTo>
                  <a:cubicBezTo>
                    <a:pt x="2209" y="2860"/>
                    <a:pt x="2245" y="2852"/>
                    <a:pt x="2280" y="2835"/>
                  </a:cubicBezTo>
                  <a:cubicBezTo>
                    <a:pt x="2375" y="2771"/>
                    <a:pt x="2439" y="2613"/>
                    <a:pt x="2375" y="2486"/>
                  </a:cubicBezTo>
                  <a:cubicBezTo>
                    <a:pt x="1773" y="1694"/>
                    <a:pt x="1077" y="966"/>
                    <a:pt x="507" y="111"/>
                  </a:cubicBezTo>
                  <a:cubicBezTo>
                    <a:pt x="465" y="49"/>
                    <a:pt x="384" y="1"/>
                    <a:pt x="3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 name="Google Shape;85;p2"/>
            <p:cNvSpPr/>
            <p:nvPr/>
          </p:nvSpPr>
          <p:spPr>
            <a:xfrm>
              <a:off x="8697894" y="980655"/>
              <a:ext cx="129646" cy="129550"/>
            </a:xfrm>
            <a:custGeom>
              <a:avLst/>
              <a:gdLst/>
              <a:ahLst/>
              <a:cxnLst/>
              <a:rect l="l" t="t" r="r" b="b"/>
              <a:pathLst>
                <a:path w="4036" h="4033" extrusionOk="0">
                  <a:moveTo>
                    <a:pt x="2488" y="1"/>
                  </a:moveTo>
                  <a:cubicBezTo>
                    <a:pt x="2106" y="1"/>
                    <a:pt x="1746" y="114"/>
                    <a:pt x="1407" y="271"/>
                  </a:cubicBezTo>
                  <a:cubicBezTo>
                    <a:pt x="964" y="461"/>
                    <a:pt x="520" y="777"/>
                    <a:pt x="172" y="1126"/>
                  </a:cubicBezTo>
                  <a:cubicBezTo>
                    <a:pt x="0" y="1297"/>
                    <a:pt x="170" y="1545"/>
                    <a:pt x="359" y="1545"/>
                  </a:cubicBezTo>
                  <a:cubicBezTo>
                    <a:pt x="414" y="1545"/>
                    <a:pt x="470" y="1524"/>
                    <a:pt x="520" y="1474"/>
                  </a:cubicBezTo>
                  <a:cubicBezTo>
                    <a:pt x="1027" y="967"/>
                    <a:pt x="1724" y="524"/>
                    <a:pt x="2452" y="492"/>
                  </a:cubicBezTo>
                  <a:cubicBezTo>
                    <a:pt x="2769" y="492"/>
                    <a:pt x="3054" y="587"/>
                    <a:pt x="3244" y="872"/>
                  </a:cubicBezTo>
                  <a:cubicBezTo>
                    <a:pt x="3497" y="1284"/>
                    <a:pt x="3529" y="1822"/>
                    <a:pt x="3370" y="2266"/>
                  </a:cubicBezTo>
                  <a:cubicBezTo>
                    <a:pt x="3180" y="2804"/>
                    <a:pt x="2737" y="3216"/>
                    <a:pt x="2357" y="3596"/>
                  </a:cubicBezTo>
                  <a:cubicBezTo>
                    <a:pt x="2190" y="3787"/>
                    <a:pt x="2347" y="4032"/>
                    <a:pt x="2530" y="4032"/>
                  </a:cubicBezTo>
                  <a:cubicBezTo>
                    <a:pt x="2589" y="4032"/>
                    <a:pt x="2651" y="4006"/>
                    <a:pt x="2705" y="3944"/>
                  </a:cubicBezTo>
                  <a:cubicBezTo>
                    <a:pt x="3117" y="3532"/>
                    <a:pt x="3560" y="3089"/>
                    <a:pt x="3782" y="2551"/>
                  </a:cubicBezTo>
                  <a:cubicBezTo>
                    <a:pt x="4035" y="1981"/>
                    <a:pt x="4004" y="1347"/>
                    <a:pt x="3750" y="809"/>
                  </a:cubicBezTo>
                  <a:cubicBezTo>
                    <a:pt x="3560" y="397"/>
                    <a:pt x="3180" y="80"/>
                    <a:pt x="2737" y="17"/>
                  </a:cubicBezTo>
                  <a:cubicBezTo>
                    <a:pt x="2653" y="6"/>
                    <a:pt x="2570" y="1"/>
                    <a:pt x="24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 name="Google Shape;86;p2"/>
            <p:cNvSpPr/>
            <p:nvPr/>
          </p:nvSpPr>
          <p:spPr>
            <a:xfrm>
              <a:off x="8031979" y="1473231"/>
              <a:ext cx="145322" cy="136681"/>
            </a:xfrm>
            <a:custGeom>
              <a:avLst/>
              <a:gdLst/>
              <a:ahLst/>
              <a:cxnLst/>
              <a:rect l="l" t="t" r="r" b="b"/>
              <a:pathLst>
                <a:path w="4524" h="4255" extrusionOk="0">
                  <a:moveTo>
                    <a:pt x="2502" y="1"/>
                  </a:moveTo>
                  <a:cubicBezTo>
                    <a:pt x="2429" y="1"/>
                    <a:pt x="2358" y="32"/>
                    <a:pt x="2312" y="106"/>
                  </a:cubicBezTo>
                  <a:cubicBezTo>
                    <a:pt x="1552" y="1341"/>
                    <a:pt x="665" y="2544"/>
                    <a:pt x="64" y="3875"/>
                  </a:cubicBezTo>
                  <a:cubicBezTo>
                    <a:pt x="0" y="4033"/>
                    <a:pt x="95" y="4223"/>
                    <a:pt x="285" y="4255"/>
                  </a:cubicBezTo>
                  <a:cubicBezTo>
                    <a:pt x="982" y="4255"/>
                    <a:pt x="1647" y="4096"/>
                    <a:pt x="2312" y="3906"/>
                  </a:cubicBezTo>
                  <a:cubicBezTo>
                    <a:pt x="2977" y="3716"/>
                    <a:pt x="3642" y="3463"/>
                    <a:pt x="4276" y="3146"/>
                  </a:cubicBezTo>
                  <a:cubicBezTo>
                    <a:pt x="4523" y="3036"/>
                    <a:pt x="4364" y="2711"/>
                    <a:pt x="4131" y="2711"/>
                  </a:cubicBezTo>
                  <a:cubicBezTo>
                    <a:pt x="4096" y="2711"/>
                    <a:pt x="4059" y="2718"/>
                    <a:pt x="4022" y="2734"/>
                  </a:cubicBezTo>
                  <a:cubicBezTo>
                    <a:pt x="3420" y="3019"/>
                    <a:pt x="2787" y="3241"/>
                    <a:pt x="2154" y="3431"/>
                  </a:cubicBezTo>
                  <a:cubicBezTo>
                    <a:pt x="1683" y="3555"/>
                    <a:pt x="1192" y="3679"/>
                    <a:pt x="697" y="3727"/>
                  </a:cubicBezTo>
                  <a:lnTo>
                    <a:pt x="697" y="3727"/>
                  </a:lnTo>
                  <a:cubicBezTo>
                    <a:pt x="1281" y="2553"/>
                    <a:pt x="2044" y="1469"/>
                    <a:pt x="2755" y="359"/>
                  </a:cubicBezTo>
                  <a:cubicBezTo>
                    <a:pt x="2867" y="180"/>
                    <a:pt x="2678" y="1"/>
                    <a:pt x="25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 name="Google Shape;87;p2"/>
            <p:cNvSpPr/>
            <p:nvPr/>
          </p:nvSpPr>
          <p:spPr>
            <a:xfrm>
              <a:off x="8043030" y="1547435"/>
              <a:ext cx="59555" cy="54351"/>
            </a:xfrm>
            <a:custGeom>
              <a:avLst/>
              <a:gdLst/>
              <a:ahLst/>
              <a:cxnLst/>
              <a:rect l="l" t="t" r="r" b="b"/>
              <a:pathLst>
                <a:path w="1854" h="1692" extrusionOk="0">
                  <a:moveTo>
                    <a:pt x="949" y="1"/>
                  </a:moveTo>
                  <a:cubicBezTo>
                    <a:pt x="833" y="1"/>
                    <a:pt x="723" y="120"/>
                    <a:pt x="765" y="266"/>
                  </a:cubicBezTo>
                  <a:cubicBezTo>
                    <a:pt x="765" y="298"/>
                    <a:pt x="765" y="298"/>
                    <a:pt x="765" y="329"/>
                  </a:cubicBezTo>
                  <a:cubicBezTo>
                    <a:pt x="733" y="393"/>
                    <a:pt x="733" y="424"/>
                    <a:pt x="796" y="488"/>
                  </a:cubicBezTo>
                  <a:cubicBezTo>
                    <a:pt x="796" y="519"/>
                    <a:pt x="796" y="519"/>
                    <a:pt x="796" y="519"/>
                  </a:cubicBezTo>
                  <a:cubicBezTo>
                    <a:pt x="796" y="519"/>
                    <a:pt x="796" y="551"/>
                    <a:pt x="796" y="551"/>
                  </a:cubicBezTo>
                  <a:cubicBezTo>
                    <a:pt x="763" y="538"/>
                    <a:pt x="730" y="532"/>
                    <a:pt x="699" y="532"/>
                  </a:cubicBezTo>
                  <a:cubicBezTo>
                    <a:pt x="580" y="532"/>
                    <a:pt x="486" y="622"/>
                    <a:pt x="511" y="773"/>
                  </a:cubicBezTo>
                  <a:cubicBezTo>
                    <a:pt x="511" y="773"/>
                    <a:pt x="543" y="804"/>
                    <a:pt x="543" y="804"/>
                  </a:cubicBezTo>
                  <a:cubicBezTo>
                    <a:pt x="511" y="868"/>
                    <a:pt x="511" y="931"/>
                    <a:pt x="511" y="963"/>
                  </a:cubicBezTo>
                  <a:cubicBezTo>
                    <a:pt x="416" y="1026"/>
                    <a:pt x="321" y="1121"/>
                    <a:pt x="258" y="1216"/>
                  </a:cubicBezTo>
                  <a:cubicBezTo>
                    <a:pt x="258" y="1216"/>
                    <a:pt x="258" y="1248"/>
                    <a:pt x="258" y="1248"/>
                  </a:cubicBezTo>
                  <a:cubicBezTo>
                    <a:pt x="226" y="1248"/>
                    <a:pt x="195" y="1279"/>
                    <a:pt x="163" y="1311"/>
                  </a:cubicBezTo>
                  <a:cubicBezTo>
                    <a:pt x="163" y="1311"/>
                    <a:pt x="131" y="1311"/>
                    <a:pt x="131" y="1343"/>
                  </a:cubicBezTo>
                  <a:cubicBezTo>
                    <a:pt x="0" y="1474"/>
                    <a:pt x="129" y="1691"/>
                    <a:pt x="267" y="1691"/>
                  </a:cubicBezTo>
                  <a:cubicBezTo>
                    <a:pt x="296" y="1691"/>
                    <a:pt x="325" y="1681"/>
                    <a:pt x="353" y="1660"/>
                  </a:cubicBezTo>
                  <a:cubicBezTo>
                    <a:pt x="385" y="1628"/>
                    <a:pt x="385" y="1628"/>
                    <a:pt x="416" y="1628"/>
                  </a:cubicBezTo>
                  <a:cubicBezTo>
                    <a:pt x="448" y="1565"/>
                    <a:pt x="511" y="1533"/>
                    <a:pt x="575" y="1501"/>
                  </a:cubicBezTo>
                  <a:lnTo>
                    <a:pt x="606" y="1501"/>
                  </a:lnTo>
                  <a:cubicBezTo>
                    <a:pt x="606" y="1470"/>
                    <a:pt x="638" y="1470"/>
                    <a:pt x="638" y="1470"/>
                  </a:cubicBezTo>
                  <a:cubicBezTo>
                    <a:pt x="655" y="1470"/>
                    <a:pt x="663" y="1460"/>
                    <a:pt x="666" y="1452"/>
                  </a:cubicBezTo>
                  <a:lnTo>
                    <a:pt x="666" y="1452"/>
                  </a:lnTo>
                  <a:cubicBezTo>
                    <a:pt x="643" y="1574"/>
                    <a:pt x="707" y="1691"/>
                    <a:pt x="860" y="1691"/>
                  </a:cubicBezTo>
                  <a:cubicBezTo>
                    <a:pt x="986" y="1691"/>
                    <a:pt x="1050" y="1565"/>
                    <a:pt x="1050" y="1470"/>
                  </a:cubicBezTo>
                  <a:lnTo>
                    <a:pt x="1081" y="1470"/>
                  </a:lnTo>
                  <a:cubicBezTo>
                    <a:pt x="1176" y="1470"/>
                    <a:pt x="1271" y="1438"/>
                    <a:pt x="1271" y="1343"/>
                  </a:cubicBezTo>
                  <a:cubicBezTo>
                    <a:pt x="1303" y="1343"/>
                    <a:pt x="1303" y="1374"/>
                    <a:pt x="1335" y="1374"/>
                  </a:cubicBezTo>
                  <a:cubicBezTo>
                    <a:pt x="1358" y="1421"/>
                    <a:pt x="1398" y="1450"/>
                    <a:pt x="1443" y="1450"/>
                  </a:cubicBezTo>
                  <a:cubicBezTo>
                    <a:pt x="1459" y="1450"/>
                    <a:pt x="1476" y="1446"/>
                    <a:pt x="1493" y="1438"/>
                  </a:cubicBezTo>
                  <a:cubicBezTo>
                    <a:pt x="1526" y="1451"/>
                    <a:pt x="1562" y="1457"/>
                    <a:pt x="1597" y="1457"/>
                  </a:cubicBezTo>
                  <a:cubicBezTo>
                    <a:pt x="1730" y="1457"/>
                    <a:pt x="1853" y="1367"/>
                    <a:pt x="1778" y="1216"/>
                  </a:cubicBezTo>
                  <a:cubicBezTo>
                    <a:pt x="1778" y="1184"/>
                    <a:pt x="1778" y="1184"/>
                    <a:pt x="1778" y="1153"/>
                  </a:cubicBezTo>
                  <a:cubicBezTo>
                    <a:pt x="1715" y="994"/>
                    <a:pt x="1620" y="868"/>
                    <a:pt x="1525" y="741"/>
                  </a:cubicBezTo>
                  <a:cubicBezTo>
                    <a:pt x="1398" y="519"/>
                    <a:pt x="1271" y="298"/>
                    <a:pt x="1113" y="108"/>
                  </a:cubicBezTo>
                  <a:cubicBezTo>
                    <a:pt x="1070" y="32"/>
                    <a:pt x="1009" y="1"/>
                    <a:pt x="9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 name="Google Shape;88;p2"/>
            <p:cNvSpPr/>
            <p:nvPr/>
          </p:nvSpPr>
          <p:spPr>
            <a:xfrm>
              <a:off x="8164648" y="1190290"/>
              <a:ext cx="383768" cy="291994"/>
            </a:xfrm>
            <a:custGeom>
              <a:avLst/>
              <a:gdLst/>
              <a:ahLst/>
              <a:cxnLst/>
              <a:rect l="l" t="t" r="r" b="b"/>
              <a:pathLst>
                <a:path w="11947" h="9090" extrusionOk="0">
                  <a:moveTo>
                    <a:pt x="11621" y="0"/>
                  </a:moveTo>
                  <a:cubicBezTo>
                    <a:pt x="11578" y="0"/>
                    <a:pt x="11532" y="14"/>
                    <a:pt x="11483" y="47"/>
                  </a:cubicBezTo>
                  <a:cubicBezTo>
                    <a:pt x="7714" y="2865"/>
                    <a:pt x="3977" y="5747"/>
                    <a:pt x="209" y="8597"/>
                  </a:cubicBezTo>
                  <a:cubicBezTo>
                    <a:pt x="1" y="8779"/>
                    <a:pt x="134" y="9089"/>
                    <a:pt x="329" y="9089"/>
                  </a:cubicBezTo>
                  <a:cubicBezTo>
                    <a:pt x="372" y="9089"/>
                    <a:pt x="417" y="9075"/>
                    <a:pt x="462" y="9041"/>
                  </a:cubicBezTo>
                  <a:cubicBezTo>
                    <a:pt x="4231" y="6190"/>
                    <a:pt x="7968" y="3309"/>
                    <a:pt x="11736" y="490"/>
                  </a:cubicBezTo>
                  <a:cubicBezTo>
                    <a:pt x="11947" y="332"/>
                    <a:pt x="11830" y="0"/>
                    <a:pt x="116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 name="Google Shape;89;p2"/>
            <p:cNvSpPr/>
            <p:nvPr/>
          </p:nvSpPr>
          <p:spPr>
            <a:xfrm>
              <a:off x="8185014" y="1219715"/>
              <a:ext cx="383671" cy="291062"/>
            </a:xfrm>
            <a:custGeom>
              <a:avLst/>
              <a:gdLst/>
              <a:ahLst/>
              <a:cxnLst/>
              <a:rect l="l" t="t" r="r" b="b"/>
              <a:pathLst>
                <a:path w="11944" h="9061" extrusionOk="0">
                  <a:moveTo>
                    <a:pt x="11645" y="0"/>
                  </a:moveTo>
                  <a:cubicBezTo>
                    <a:pt x="11604" y="0"/>
                    <a:pt x="11560" y="15"/>
                    <a:pt x="11514" y="49"/>
                  </a:cubicBezTo>
                  <a:cubicBezTo>
                    <a:pt x="7714" y="2868"/>
                    <a:pt x="3977" y="5718"/>
                    <a:pt x="208" y="8600"/>
                  </a:cubicBezTo>
                  <a:cubicBezTo>
                    <a:pt x="1" y="8755"/>
                    <a:pt x="133" y="9060"/>
                    <a:pt x="328" y="9060"/>
                  </a:cubicBezTo>
                  <a:cubicBezTo>
                    <a:pt x="370" y="9060"/>
                    <a:pt x="416" y="9046"/>
                    <a:pt x="462" y="9011"/>
                  </a:cubicBezTo>
                  <a:cubicBezTo>
                    <a:pt x="4230" y="6161"/>
                    <a:pt x="7967" y="3279"/>
                    <a:pt x="11736" y="461"/>
                  </a:cubicBezTo>
                  <a:cubicBezTo>
                    <a:pt x="11944" y="305"/>
                    <a:pt x="11832" y="0"/>
                    <a:pt x="1164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0" name="Google Shape;90;p2"/>
          <p:cNvGrpSpPr/>
          <p:nvPr/>
        </p:nvGrpSpPr>
        <p:grpSpPr>
          <a:xfrm>
            <a:off x="7872045" y="3678876"/>
            <a:ext cx="1704016" cy="1671476"/>
            <a:chOff x="7719645" y="3526476"/>
            <a:chExt cx="1704016" cy="1671476"/>
          </a:xfrm>
        </p:grpSpPr>
        <p:sp>
          <p:nvSpPr>
            <p:cNvPr id="91" name="Google Shape;91;p2"/>
            <p:cNvSpPr/>
            <p:nvPr/>
          </p:nvSpPr>
          <p:spPr>
            <a:xfrm>
              <a:off x="7719645" y="4710630"/>
              <a:ext cx="1351008" cy="467736"/>
            </a:xfrm>
            <a:custGeom>
              <a:avLst/>
              <a:gdLst/>
              <a:ahLst/>
              <a:cxnLst/>
              <a:rect l="l" t="t" r="r" b="b"/>
              <a:pathLst>
                <a:path w="42058" h="14561" extrusionOk="0">
                  <a:moveTo>
                    <a:pt x="1" y="0"/>
                  </a:moveTo>
                  <a:lnTo>
                    <a:pt x="1" y="0"/>
                  </a:lnTo>
                  <a:cubicBezTo>
                    <a:pt x="1774" y="3547"/>
                    <a:pt x="9311" y="7379"/>
                    <a:pt x="13017" y="9311"/>
                  </a:cubicBezTo>
                  <a:cubicBezTo>
                    <a:pt x="16532" y="11084"/>
                    <a:pt x="20554" y="12700"/>
                    <a:pt x="24259" y="13808"/>
                  </a:cubicBezTo>
                  <a:cubicBezTo>
                    <a:pt x="26586" y="14396"/>
                    <a:pt x="28970" y="14561"/>
                    <a:pt x="31365" y="14561"/>
                  </a:cubicBezTo>
                  <a:cubicBezTo>
                    <a:pt x="34420" y="14561"/>
                    <a:pt x="37493" y="14293"/>
                    <a:pt x="40489" y="14293"/>
                  </a:cubicBezTo>
                  <a:cubicBezTo>
                    <a:pt x="40961" y="14293"/>
                    <a:pt x="41431" y="14299"/>
                    <a:pt x="41899" y="14315"/>
                  </a:cubicBezTo>
                  <a:lnTo>
                    <a:pt x="42057" y="14283"/>
                  </a:lnTo>
                  <a:cubicBezTo>
                    <a:pt x="30340" y="2407"/>
                    <a:pt x="15582" y="950"/>
                    <a:pt x="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 name="Google Shape;92;p2"/>
            <p:cNvSpPr/>
            <p:nvPr/>
          </p:nvSpPr>
          <p:spPr>
            <a:xfrm>
              <a:off x="7862529" y="4773752"/>
              <a:ext cx="1206007" cy="406446"/>
            </a:xfrm>
            <a:custGeom>
              <a:avLst/>
              <a:gdLst/>
              <a:ahLst/>
              <a:cxnLst/>
              <a:rect l="l" t="t" r="r" b="b"/>
              <a:pathLst>
                <a:path w="37544" h="12653" extrusionOk="0">
                  <a:moveTo>
                    <a:pt x="454" y="0"/>
                  </a:moveTo>
                  <a:cubicBezTo>
                    <a:pt x="175" y="0"/>
                    <a:pt x="1" y="400"/>
                    <a:pt x="303" y="537"/>
                  </a:cubicBezTo>
                  <a:cubicBezTo>
                    <a:pt x="4768" y="2501"/>
                    <a:pt x="9487" y="3672"/>
                    <a:pt x="14174" y="4939"/>
                  </a:cubicBezTo>
                  <a:cubicBezTo>
                    <a:pt x="19115" y="6269"/>
                    <a:pt x="23992" y="7821"/>
                    <a:pt x="28805" y="9563"/>
                  </a:cubicBezTo>
                  <a:cubicBezTo>
                    <a:pt x="31561" y="10576"/>
                    <a:pt x="34316" y="11590"/>
                    <a:pt x="37071" y="12635"/>
                  </a:cubicBezTo>
                  <a:cubicBezTo>
                    <a:pt x="37105" y="12647"/>
                    <a:pt x="37138" y="12653"/>
                    <a:pt x="37168" y="12653"/>
                  </a:cubicBezTo>
                  <a:cubicBezTo>
                    <a:pt x="37446" y="12653"/>
                    <a:pt x="37543" y="12176"/>
                    <a:pt x="37229" y="12033"/>
                  </a:cubicBezTo>
                  <a:cubicBezTo>
                    <a:pt x="32416" y="10260"/>
                    <a:pt x="27602" y="8454"/>
                    <a:pt x="22725" y="6839"/>
                  </a:cubicBezTo>
                  <a:cubicBezTo>
                    <a:pt x="17975" y="5287"/>
                    <a:pt x="13129" y="4116"/>
                    <a:pt x="8347" y="2722"/>
                  </a:cubicBezTo>
                  <a:cubicBezTo>
                    <a:pt x="5719" y="1962"/>
                    <a:pt x="3122" y="1139"/>
                    <a:pt x="588" y="30"/>
                  </a:cubicBezTo>
                  <a:cubicBezTo>
                    <a:pt x="542" y="9"/>
                    <a:pt x="497" y="0"/>
                    <a:pt x="4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 name="Google Shape;93;p2"/>
            <p:cNvSpPr/>
            <p:nvPr/>
          </p:nvSpPr>
          <p:spPr>
            <a:xfrm>
              <a:off x="8364712" y="4859006"/>
              <a:ext cx="219686" cy="188945"/>
            </a:xfrm>
            <a:custGeom>
              <a:avLst/>
              <a:gdLst/>
              <a:ahLst/>
              <a:cxnLst/>
              <a:rect l="l" t="t" r="r" b="b"/>
              <a:pathLst>
                <a:path w="6839" h="5882" extrusionOk="0">
                  <a:moveTo>
                    <a:pt x="3301" y="0"/>
                  </a:moveTo>
                  <a:cubicBezTo>
                    <a:pt x="3086" y="0"/>
                    <a:pt x="2872" y="224"/>
                    <a:pt x="3007" y="448"/>
                  </a:cubicBezTo>
                  <a:cubicBezTo>
                    <a:pt x="3944" y="1737"/>
                    <a:pt x="5125" y="2809"/>
                    <a:pt x="6024" y="4116"/>
                  </a:cubicBezTo>
                  <a:lnTo>
                    <a:pt x="6024" y="4116"/>
                  </a:lnTo>
                  <a:cubicBezTo>
                    <a:pt x="4120" y="4513"/>
                    <a:pt x="2148" y="4613"/>
                    <a:pt x="315" y="5294"/>
                  </a:cubicBezTo>
                  <a:cubicBezTo>
                    <a:pt x="1" y="5408"/>
                    <a:pt x="73" y="5882"/>
                    <a:pt x="368" y="5882"/>
                  </a:cubicBezTo>
                  <a:cubicBezTo>
                    <a:pt x="400" y="5882"/>
                    <a:pt x="435" y="5876"/>
                    <a:pt x="473" y="5864"/>
                  </a:cubicBezTo>
                  <a:cubicBezTo>
                    <a:pt x="2437" y="5135"/>
                    <a:pt x="4558" y="5072"/>
                    <a:pt x="6585" y="4597"/>
                  </a:cubicBezTo>
                  <a:cubicBezTo>
                    <a:pt x="6744" y="4534"/>
                    <a:pt x="6839" y="4312"/>
                    <a:pt x="6744" y="4154"/>
                  </a:cubicBezTo>
                  <a:cubicBezTo>
                    <a:pt x="5857" y="2697"/>
                    <a:pt x="4527" y="1525"/>
                    <a:pt x="3545" y="132"/>
                  </a:cubicBezTo>
                  <a:cubicBezTo>
                    <a:pt x="3480" y="39"/>
                    <a:pt x="3391" y="0"/>
                    <a:pt x="33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 name="Google Shape;94;p2"/>
            <p:cNvSpPr/>
            <p:nvPr/>
          </p:nvSpPr>
          <p:spPr>
            <a:xfrm>
              <a:off x="8190283" y="4814580"/>
              <a:ext cx="139797" cy="153610"/>
            </a:xfrm>
            <a:custGeom>
              <a:avLst/>
              <a:gdLst/>
              <a:ahLst/>
              <a:cxnLst/>
              <a:rect l="l" t="t" r="r" b="b"/>
              <a:pathLst>
                <a:path w="4352" h="4782" extrusionOk="0">
                  <a:moveTo>
                    <a:pt x="2550" y="1"/>
                  </a:moveTo>
                  <a:cubicBezTo>
                    <a:pt x="2359" y="1"/>
                    <a:pt x="2152" y="219"/>
                    <a:pt x="2261" y="438"/>
                  </a:cubicBezTo>
                  <a:cubicBezTo>
                    <a:pt x="2783" y="1365"/>
                    <a:pt x="3464" y="2267"/>
                    <a:pt x="3721" y="3311"/>
                  </a:cubicBezTo>
                  <a:lnTo>
                    <a:pt x="3721" y="3311"/>
                  </a:lnTo>
                  <a:cubicBezTo>
                    <a:pt x="2628" y="3681"/>
                    <a:pt x="1508" y="3969"/>
                    <a:pt x="361" y="4175"/>
                  </a:cubicBezTo>
                  <a:cubicBezTo>
                    <a:pt x="1" y="4265"/>
                    <a:pt x="124" y="4781"/>
                    <a:pt x="461" y="4781"/>
                  </a:cubicBezTo>
                  <a:cubicBezTo>
                    <a:pt x="480" y="4781"/>
                    <a:pt x="499" y="4780"/>
                    <a:pt x="519" y="4777"/>
                  </a:cubicBezTo>
                  <a:cubicBezTo>
                    <a:pt x="1754" y="4523"/>
                    <a:pt x="2958" y="4207"/>
                    <a:pt x="4130" y="3795"/>
                  </a:cubicBezTo>
                  <a:cubicBezTo>
                    <a:pt x="4288" y="3731"/>
                    <a:pt x="4351" y="3605"/>
                    <a:pt x="4351" y="3446"/>
                  </a:cubicBezTo>
                  <a:cubicBezTo>
                    <a:pt x="4130" y="2243"/>
                    <a:pt x="3369" y="1198"/>
                    <a:pt x="2768" y="153"/>
                  </a:cubicBezTo>
                  <a:cubicBezTo>
                    <a:pt x="2719" y="45"/>
                    <a:pt x="2636" y="1"/>
                    <a:pt x="25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 name="Google Shape;95;p2"/>
            <p:cNvSpPr/>
            <p:nvPr/>
          </p:nvSpPr>
          <p:spPr>
            <a:xfrm>
              <a:off x="8018841" y="4789074"/>
              <a:ext cx="89461" cy="109345"/>
            </a:xfrm>
            <a:custGeom>
              <a:avLst/>
              <a:gdLst/>
              <a:ahLst/>
              <a:cxnLst/>
              <a:rect l="l" t="t" r="r" b="b"/>
              <a:pathLst>
                <a:path w="2785" h="3404" extrusionOk="0">
                  <a:moveTo>
                    <a:pt x="1764" y="1"/>
                  </a:moveTo>
                  <a:cubicBezTo>
                    <a:pt x="1585" y="1"/>
                    <a:pt x="1410" y="149"/>
                    <a:pt x="1486" y="377"/>
                  </a:cubicBezTo>
                  <a:cubicBezTo>
                    <a:pt x="1681" y="991"/>
                    <a:pt x="1951" y="1581"/>
                    <a:pt x="2142" y="2212"/>
                  </a:cubicBezTo>
                  <a:lnTo>
                    <a:pt x="2142" y="2212"/>
                  </a:lnTo>
                  <a:cubicBezTo>
                    <a:pt x="1558" y="2469"/>
                    <a:pt x="911" y="2617"/>
                    <a:pt x="314" y="2815"/>
                  </a:cubicBezTo>
                  <a:cubicBezTo>
                    <a:pt x="0" y="2929"/>
                    <a:pt x="98" y="3404"/>
                    <a:pt x="375" y="3404"/>
                  </a:cubicBezTo>
                  <a:cubicBezTo>
                    <a:pt x="405" y="3404"/>
                    <a:pt x="438" y="3398"/>
                    <a:pt x="473" y="3385"/>
                  </a:cubicBezTo>
                  <a:cubicBezTo>
                    <a:pt x="1201" y="3132"/>
                    <a:pt x="1961" y="2974"/>
                    <a:pt x="2626" y="2625"/>
                  </a:cubicBezTo>
                  <a:cubicBezTo>
                    <a:pt x="2753" y="2562"/>
                    <a:pt x="2784" y="2404"/>
                    <a:pt x="2784" y="2309"/>
                  </a:cubicBezTo>
                  <a:cubicBezTo>
                    <a:pt x="2594" y="1580"/>
                    <a:pt x="2278" y="915"/>
                    <a:pt x="2056" y="218"/>
                  </a:cubicBezTo>
                  <a:cubicBezTo>
                    <a:pt x="2005" y="66"/>
                    <a:pt x="1884" y="1"/>
                    <a:pt x="176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 name="Google Shape;96;p2"/>
            <p:cNvSpPr/>
            <p:nvPr/>
          </p:nvSpPr>
          <p:spPr>
            <a:xfrm>
              <a:off x="8375826" y="4868290"/>
              <a:ext cx="33600" cy="25473"/>
            </a:xfrm>
            <a:custGeom>
              <a:avLst/>
              <a:gdLst/>
              <a:ahLst/>
              <a:cxnLst/>
              <a:rect l="l" t="t" r="r" b="b"/>
              <a:pathLst>
                <a:path w="1046" h="793" extrusionOk="0">
                  <a:moveTo>
                    <a:pt x="539" y="1"/>
                  </a:moveTo>
                  <a:cubicBezTo>
                    <a:pt x="0" y="1"/>
                    <a:pt x="0" y="793"/>
                    <a:pt x="539" y="793"/>
                  </a:cubicBezTo>
                  <a:cubicBezTo>
                    <a:pt x="1045" y="793"/>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 name="Google Shape;97;p2"/>
            <p:cNvSpPr/>
            <p:nvPr/>
          </p:nvSpPr>
          <p:spPr>
            <a:xfrm>
              <a:off x="8342257" y="4831670"/>
              <a:ext cx="33600" cy="26501"/>
            </a:xfrm>
            <a:custGeom>
              <a:avLst/>
              <a:gdLst/>
              <a:ahLst/>
              <a:cxnLst/>
              <a:rect l="l" t="t" r="r" b="b"/>
              <a:pathLst>
                <a:path w="1046" h="825" extrusionOk="0">
                  <a:moveTo>
                    <a:pt x="539" y="1"/>
                  </a:moveTo>
                  <a:cubicBezTo>
                    <a:pt x="0" y="1"/>
                    <a:pt x="0" y="824"/>
                    <a:pt x="539" y="824"/>
                  </a:cubicBezTo>
                  <a:cubicBezTo>
                    <a:pt x="1045" y="824"/>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 name="Google Shape;98;p2"/>
            <p:cNvSpPr/>
            <p:nvPr/>
          </p:nvSpPr>
          <p:spPr>
            <a:xfrm>
              <a:off x="8133714" y="4903914"/>
              <a:ext cx="33600" cy="26469"/>
            </a:xfrm>
            <a:custGeom>
              <a:avLst/>
              <a:gdLst/>
              <a:ahLst/>
              <a:cxnLst/>
              <a:rect l="l" t="t" r="r" b="b"/>
              <a:pathLst>
                <a:path w="1046" h="824" extrusionOk="0">
                  <a:moveTo>
                    <a:pt x="507" y="0"/>
                  </a:moveTo>
                  <a:cubicBezTo>
                    <a:pt x="0" y="0"/>
                    <a:pt x="0" y="824"/>
                    <a:pt x="507" y="824"/>
                  </a:cubicBezTo>
                  <a:cubicBezTo>
                    <a:pt x="1045" y="824"/>
                    <a:pt x="1045"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 name="Google Shape;99;p2"/>
            <p:cNvSpPr/>
            <p:nvPr/>
          </p:nvSpPr>
          <p:spPr>
            <a:xfrm>
              <a:off x="8097093" y="4925276"/>
              <a:ext cx="33600" cy="25473"/>
            </a:xfrm>
            <a:custGeom>
              <a:avLst/>
              <a:gdLst/>
              <a:ahLst/>
              <a:cxnLst/>
              <a:rect l="l" t="t" r="r" b="b"/>
              <a:pathLst>
                <a:path w="1046" h="793" extrusionOk="0">
                  <a:moveTo>
                    <a:pt x="538" y="0"/>
                  </a:moveTo>
                  <a:cubicBezTo>
                    <a:pt x="0" y="0"/>
                    <a:pt x="0" y="792"/>
                    <a:pt x="538" y="792"/>
                  </a:cubicBezTo>
                  <a:cubicBezTo>
                    <a:pt x="1045" y="792"/>
                    <a:pt x="1045" y="0"/>
                    <a:pt x="5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 name="Google Shape;100;p2"/>
            <p:cNvSpPr/>
            <p:nvPr/>
          </p:nvSpPr>
          <p:spPr>
            <a:xfrm>
              <a:off x="7808177" y="4752326"/>
              <a:ext cx="33600" cy="25473"/>
            </a:xfrm>
            <a:custGeom>
              <a:avLst/>
              <a:gdLst/>
              <a:ahLst/>
              <a:cxnLst/>
              <a:rect l="l" t="t" r="r" b="b"/>
              <a:pathLst>
                <a:path w="1046" h="793" extrusionOk="0">
                  <a:moveTo>
                    <a:pt x="538" y="1"/>
                  </a:moveTo>
                  <a:cubicBezTo>
                    <a:pt x="0" y="1"/>
                    <a:pt x="0" y="792"/>
                    <a:pt x="538" y="792"/>
                  </a:cubicBezTo>
                  <a:cubicBezTo>
                    <a:pt x="1045" y="792"/>
                    <a:pt x="1045" y="1"/>
                    <a:pt x="5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 name="Google Shape;101;p2"/>
            <p:cNvSpPr/>
            <p:nvPr/>
          </p:nvSpPr>
          <p:spPr>
            <a:xfrm>
              <a:off x="8569112" y="3526476"/>
              <a:ext cx="830142" cy="1226887"/>
            </a:xfrm>
            <a:custGeom>
              <a:avLst/>
              <a:gdLst/>
              <a:ahLst/>
              <a:cxnLst/>
              <a:rect l="l" t="t" r="r" b="b"/>
              <a:pathLst>
                <a:path w="25843" h="38194" extrusionOk="0">
                  <a:moveTo>
                    <a:pt x="0" y="1"/>
                  </a:moveTo>
                  <a:lnTo>
                    <a:pt x="0" y="1"/>
                  </a:lnTo>
                  <a:cubicBezTo>
                    <a:pt x="159" y="8013"/>
                    <a:pt x="3991" y="18305"/>
                    <a:pt x="9153" y="24386"/>
                  </a:cubicBezTo>
                  <a:cubicBezTo>
                    <a:pt x="11718" y="27458"/>
                    <a:pt x="14600" y="30023"/>
                    <a:pt x="17798" y="32430"/>
                  </a:cubicBezTo>
                  <a:cubicBezTo>
                    <a:pt x="20047" y="34171"/>
                    <a:pt x="22454" y="37085"/>
                    <a:pt x="25367" y="37718"/>
                  </a:cubicBezTo>
                  <a:lnTo>
                    <a:pt x="25367" y="38193"/>
                  </a:lnTo>
                  <a:cubicBezTo>
                    <a:pt x="25842" y="29389"/>
                    <a:pt x="25367" y="20712"/>
                    <a:pt x="19889" y="13302"/>
                  </a:cubicBezTo>
                  <a:cubicBezTo>
                    <a:pt x="15233" y="7221"/>
                    <a:pt x="7221" y="2249"/>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 name="Google Shape;102;p2"/>
            <p:cNvSpPr/>
            <p:nvPr/>
          </p:nvSpPr>
          <p:spPr>
            <a:xfrm>
              <a:off x="8673866" y="3656189"/>
              <a:ext cx="701009" cy="1059689"/>
            </a:xfrm>
            <a:custGeom>
              <a:avLst/>
              <a:gdLst/>
              <a:ahLst/>
              <a:cxnLst/>
              <a:rect l="l" t="t" r="r" b="b"/>
              <a:pathLst>
                <a:path w="21823" h="32989" extrusionOk="0">
                  <a:moveTo>
                    <a:pt x="436" y="0"/>
                  </a:moveTo>
                  <a:cubicBezTo>
                    <a:pt x="202" y="0"/>
                    <a:pt x="1" y="294"/>
                    <a:pt x="223" y="491"/>
                  </a:cubicBezTo>
                  <a:cubicBezTo>
                    <a:pt x="3738" y="3785"/>
                    <a:pt x="6145" y="8092"/>
                    <a:pt x="8837" y="12051"/>
                  </a:cubicBezTo>
                  <a:cubicBezTo>
                    <a:pt x="10230" y="14077"/>
                    <a:pt x="11687" y="16104"/>
                    <a:pt x="13081" y="18163"/>
                  </a:cubicBezTo>
                  <a:cubicBezTo>
                    <a:pt x="14506" y="20284"/>
                    <a:pt x="15868" y="22470"/>
                    <a:pt x="17134" y="24718"/>
                  </a:cubicBezTo>
                  <a:cubicBezTo>
                    <a:pt x="18654" y="27347"/>
                    <a:pt x="19985" y="30038"/>
                    <a:pt x="21156" y="32794"/>
                  </a:cubicBezTo>
                  <a:cubicBezTo>
                    <a:pt x="21218" y="32930"/>
                    <a:pt x="21344" y="32989"/>
                    <a:pt x="21463" y="32989"/>
                  </a:cubicBezTo>
                  <a:cubicBezTo>
                    <a:pt x="21649" y="32989"/>
                    <a:pt x="21823" y="32847"/>
                    <a:pt x="21726" y="32635"/>
                  </a:cubicBezTo>
                  <a:cubicBezTo>
                    <a:pt x="19700" y="27758"/>
                    <a:pt x="17071" y="23166"/>
                    <a:pt x="14157" y="18733"/>
                  </a:cubicBezTo>
                  <a:cubicBezTo>
                    <a:pt x="12764" y="16579"/>
                    <a:pt x="11276" y="14489"/>
                    <a:pt x="9787" y="12399"/>
                  </a:cubicBezTo>
                  <a:cubicBezTo>
                    <a:pt x="8394" y="10372"/>
                    <a:pt x="7095" y="8282"/>
                    <a:pt x="5702" y="6255"/>
                  </a:cubicBezTo>
                  <a:cubicBezTo>
                    <a:pt x="4182" y="4070"/>
                    <a:pt x="2598" y="1885"/>
                    <a:pt x="635" y="80"/>
                  </a:cubicBezTo>
                  <a:cubicBezTo>
                    <a:pt x="572" y="24"/>
                    <a:pt x="503" y="0"/>
                    <a:pt x="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 name="Google Shape;103;p2"/>
            <p:cNvSpPr/>
            <p:nvPr/>
          </p:nvSpPr>
          <p:spPr>
            <a:xfrm>
              <a:off x="9077205" y="4339319"/>
              <a:ext cx="236100" cy="205102"/>
            </a:xfrm>
            <a:custGeom>
              <a:avLst/>
              <a:gdLst/>
              <a:ahLst/>
              <a:cxnLst/>
              <a:rect l="l" t="t" r="r" b="b"/>
              <a:pathLst>
                <a:path w="7350" h="6385" extrusionOk="0">
                  <a:moveTo>
                    <a:pt x="7060" y="0"/>
                  </a:moveTo>
                  <a:cubicBezTo>
                    <a:pt x="6914" y="0"/>
                    <a:pt x="6764" y="95"/>
                    <a:pt x="6764" y="285"/>
                  </a:cubicBezTo>
                  <a:cubicBezTo>
                    <a:pt x="6672" y="2146"/>
                    <a:pt x="6463" y="3978"/>
                    <a:pt x="6164" y="5780"/>
                  </a:cubicBezTo>
                  <a:lnTo>
                    <a:pt x="6164" y="5780"/>
                  </a:lnTo>
                  <a:cubicBezTo>
                    <a:pt x="6100" y="5783"/>
                    <a:pt x="6036" y="5784"/>
                    <a:pt x="5971" y="5784"/>
                  </a:cubicBezTo>
                  <a:cubicBezTo>
                    <a:pt x="5107" y="5784"/>
                    <a:pt x="4250" y="5564"/>
                    <a:pt x="3438" y="5321"/>
                  </a:cubicBezTo>
                  <a:cubicBezTo>
                    <a:pt x="2488" y="5004"/>
                    <a:pt x="1538" y="4624"/>
                    <a:pt x="620" y="4212"/>
                  </a:cubicBezTo>
                  <a:cubicBezTo>
                    <a:pt x="574" y="4191"/>
                    <a:pt x="528" y="4182"/>
                    <a:pt x="484" y="4182"/>
                  </a:cubicBezTo>
                  <a:cubicBezTo>
                    <a:pt x="199" y="4182"/>
                    <a:pt x="1" y="4581"/>
                    <a:pt x="303" y="4719"/>
                  </a:cubicBezTo>
                  <a:cubicBezTo>
                    <a:pt x="1285" y="5162"/>
                    <a:pt x="2267" y="5574"/>
                    <a:pt x="3280" y="5891"/>
                  </a:cubicBezTo>
                  <a:cubicBezTo>
                    <a:pt x="4158" y="6137"/>
                    <a:pt x="5083" y="6384"/>
                    <a:pt x="5994" y="6384"/>
                  </a:cubicBezTo>
                  <a:cubicBezTo>
                    <a:pt x="6135" y="6384"/>
                    <a:pt x="6275" y="6378"/>
                    <a:pt x="6415" y="6366"/>
                  </a:cubicBezTo>
                  <a:cubicBezTo>
                    <a:pt x="6510" y="6366"/>
                    <a:pt x="6669" y="6302"/>
                    <a:pt x="6700" y="6144"/>
                  </a:cubicBezTo>
                  <a:cubicBezTo>
                    <a:pt x="7017" y="4212"/>
                    <a:pt x="7270" y="2249"/>
                    <a:pt x="7334" y="285"/>
                  </a:cubicBezTo>
                  <a:cubicBezTo>
                    <a:pt x="7349" y="95"/>
                    <a:pt x="7207" y="0"/>
                    <a:pt x="70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 name="Google Shape;104;p2"/>
            <p:cNvSpPr/>
            <p:nvPr/>
          </p:nvSpPr>
          <p:spPr>
            <a:xfrm>
              <a:off x="8920797" y="4083972"/>
              <a:ext cx="268897" cy="248532"/>
            </a:xfrm>
            <a:custGeom>
              <a:avLst/>
              <a:gdLst/>
              <a:ahLst/>
              <a:cxnLst/>
              <a:rect l="l" t="t" r="r" b="b"/>
              <a:pathLst>
                <a:path w="8371" h="7737" extrusionOk="0">
                  <a:moveTo>
                    <a:pt x="7682" y="0"/>
                  </a:moveTo>
                  <a:cubicBezTo>
                    <a:pt x="7531" y="0"/>
                    <a:pt x="7373" y="95"/>
                    <a:pt x="7357" y="285"/>
                  </a:cubicBezTo>
                  <a:cubicBezTo>
                    <a:pt x="7203" y="2565"/>
                    <a:pt x="7768" y="4934"/>
                    <a:pt x="7187" y="7160"/>
                  </a:cubicBezTo>
                  <a:lnTo>
                    <a:pt x="7187" y="7160"/>
                  </a:lnTo>
                  <a:cubicBezTo>
                    <a:pt x="6090" y="7155"/>
                    <a:pt x="4970" y="6915"/>
                    <a:pt x="3905" y="6619"/>
                  </a:cubicBezTo>
                  <a:cubicBezTo>
                    <a:pt x="2765" y="6302"/>
                    <a:pt x="1625" y="5891"/>
                    <a:pt x="580" y="5257"/>
                  </a:cubicBezTo>
                  <a:cubicBezTo>
                    <a:pt x="531" y="5228"/>
                    <a:pt x="483" y="5215"/>
                    <a:pt x="437" y="5215"/>
                  </a:cubicBezTo>
                  <a:cubicBezTo>
                    <a:pt x="182" y="5215"/>
                    <a:pt x="0" y="5603"/>
                    <a:pt x="295" y="5764"/>
                  </a:cubicBezTo>
                  <a:cubicBezTo>
                    <a:pt x="1340" y="6429"/>
                    <a:pt x="2575" y="6841"/>
                    <a:pt x="3747" y="7189"/>
                  </a:cubicBezTo>
                  <a:cubicBezTo>
                    <a:pt x="4836" y="7476"/>
                    <a:pt x="5951" y="7736"/>
                    <a:pt x="7069" y="7736"/>
                  </a:cubicBezTo>
                  <a:cubicBezTo>
                    <a:pt x="7186" y="7736"/>
                    <a:pt x="7303" y="7734"/>
                    <a:pt x="7421" y="7727"/>
                  </a:cubicBezTo>
                  <a:cubicBezTo>
                    <a:pt x="7547" y="7727"/>
                    <a:pt x="7674" y="7664"/>
                    <a:pt x="7706" y="7537"/>
                  </a:cubicBezTo>
                  <a:cubicBezTo>
                    <a:pt x="8371" y="5162"/>
                    <a:pt x="7801" y="2692"/>
                    <a:pt x="7959" y="285"/>
                  </a:cubicBezTo>
                  <a:cubicBezTo>
                    <a:pt x="7975" y="95"/>
                    <a:pt x="7832" y="0"/>
                    <a:pt x="76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 name="Google Shape;105;p2"/>
            <p:cNvSpPr/>
            <p:nvPr/>
          </p:nvSpPr>
          <p:spPr>
            <a:xfrm>
              <a:off x="8794874" y="3924256"/>
              <a:ext cx="252386" cy="207768"/>
            </a:xfrm>
            <a:custGeom>
              <a:avLst/>
              <a:gdLst/>
              <a:ahLst/>
              <a:cxnLst/>
              <a:rect l="l" t="t" r="r" b="b"/>
              <a:pathLst>
                <a:path w="7857" h="6468" extrusionOk="0">
                  <a:moveTo>
                    <a:pt x="7398" y="0"/>
                  </a:moveTo>
                  <a:cubicBezTo>
                    <a:pt x="7247" y="0"/>
                    <a:pt x="7097" y="95"/>
                    <a:pt x="7097" y="285"/>
                  </a:cubicBezTo>
                  <a:cubicBezTo>
                    <a:pt x="7129" y="1045"/>
                    <a:pt x="7160" y="1805"/>
                    <a:pt x="7192" y="2565"/>
                  </a:cubicBezTo>
                  <a:cubicBezTo>
                    <a:pt x="7192" y="3484"/>
                    <a:pt x="7255" y="4466"/>
                    <a:pt x="7034" y="5352"/>
                  </a:cubicBezTo>
                  <a:cubicBezTo>
                    <a:pt x="7002" y="5479"/>
                    <a:pt x="6970" y="5606"/>
                    <a:pt x="6939" y="5701"/>
                  </a:cubicBezTo>
                  <a:cubicBezTo>
                    <a:pt x="6875" y="5796"/>
                    <a:pt x="6907" y="5796"/>
                    <a:pt x="6780" y="5827"/>
                  </a:cubicBezTo>
                  <a:cubicBezTo>
                    <a:pt x="6658" y="5868"/>
                    <a:pt x="6524" y="5880"/>
                    <a:pt x="6389" y="5880"/>
                  </a:cubicBezTo>
                  <a:cubicBezTo>
                    <a:pt x="6208" y="5880"/>
                    <a:pt x="6025" y="5859"/>
                    <a:pt x="5862" y="5859"/>
                  </a:cubicBezTo>
                  <a:cubicBezTo>
                    <a:pt x="4880" y="5796"/>
                    <a:pt x="3930" y="5574"/>
                    <a:pt x="2980" y="5352"/>
                  </a:cubicBezTo>
                  <a:cubicBezTo>
                    <a:pt x="2157" y="5162"/>
                    <a:pt x="1333" y="4941"/>
                    <a:pt x="510" y="4751"/>
                  </a:cubicBezTo>
                  <a:cubicBezTo>
                    <a:pt x="481" y="4743"/>
                    <a:pt x="453" y="4740"/>
                    <a:pt x="427" y="4740"/>
                  </a:cubicBezTo>
                  <a:cubicBezTo>
                    <a:pt x="109" y="4740"/>
                    <a:pt x="0" y="5233"/>
                    <a:pt x="351" y="5321"/>
                  </a:cubicBezTo>
                  <a:cubicBezTo>
                    <a:pt x="2125" y="5764"/>
                    <a:pt x="3930" y="6271"/>
                    <a:pt x="5767" y="6429"/>
                  </a:cubicBezTo>
                  <a:cubicBezTo>
                    <a:pt x="5948" y="6448"/>
                    <a:pt x="6150" y="6467"/>
                    <a:pt x="6351" y="6467"/>
                  </a:cubicBezTo>
                  <a:cubicBezTo>
                    <a:pt x="6816" y="6467"/>
                    <a:pt x="7278" y="6365"/>
                    <a:pt x="7477" y="5922"/>
                  </a:cubicBezTo>
                  <a:cubicBezTo>
                    <a:pt x="7857" y="5099"/>
                    <a:pt x="7794" y="4054"/>
                    <a:pt x="7794" y="3199"/>
                  </a:cubicBezTo>
                  <a:cubicBezTo>
                    <a:pt x="7794" y="2249"/>
                    <a:pt x="7699" y="1267"/>
                    <a:pt x="7699" y="285"/>
                  </a:cubicBezTo>
                  <a:cubicBezTo>
                    <a:pt x="7699" y="95"/>
                    <a:pt x="7548" y="0"/>
                    <a:pt x="73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 name="Google Shape;106;p2"/>
            <p:cNvSpPr/>
            <p:nvPr/>
          </p:nvSpPr>
          <p:spPr>
            <a:xfrm>
              <a:off x="8667152" y="3746230"/>
              <a:ext cx="239730" cy="174265"/>
            </a:xfrm>
            <a:custGeom>
              <a:avLst/>
              <a:gdLst/>
              <a:ahLst/>
              <a:cxnLst/>
              <a:rect l="l" t="t" r="r" b="b"/>
              <a:pathLst>
                <a:path w="7463" h="5425" extrusionOk="0">
                  <a:moveTo>
                    <a:pt x="6972" y="0"/>
                  </a:moveTo>
                  <a:cubicBezTo>
                    <a:pt x="6821" y="0"/>
                    <a:pt x="6671" y="95"/>
                    <a:pt x="6671" y="285"/>
                  </a:cubicBezTo>
                  <a:cubicBezTo>
                    <a:pt x="6671" y="982"/>
                    <a:pt x="6766" y="1679"/>
                    <a:pt x="6798" y="2344"/>
                  </a:cubicBezTo>
                  <a:cubicBezTo>
                    <a:pt x="6798" y="2787"/>
                    <a:pt x="6829" y="3199"/>
                    <a:pt x="6798" y="3642"/>
                  </a:cubicBezTo>
                  <a:cubicBezTo>
                    <a:pt x="6798" y="3959"/>
                    <a:pt x="6766" y="4307"/>
                    <a:pt x="6639" y="4592"/>
                  </a:cubicBezTo>
                  <a:cubicBezTo>
                    <a:pt x="6544" y="4782"/>
                    <a:pt x="6481" y="4814"/>
                    <a:pt x="6259" y="4814"/>
                  </a:cubicBezTo>
                  <a:cubicBezTo>
                    <a:pt x="6201" y="4820"/>
                    <a:pt x="6142" y="4822"/>
                    <a:pt x="6082" y="4822"/>
                  </a:cubicBezTo>
                  <a:cubicBezTo>
                    <a:pt x="5816" y="4822"/>
                    <a:pt x="5536" y="4771"/>
                    <a:pt x="5277" y="4719"/>
                  </a:cubicBezTo>
                  <a:cubicBezTo>
                    <a:pt x="4422" y="4529"/>
                    <a:pt x="3599" y="4276"/>
                    <a:pt x="2776" y="3959"/>
                  </a:cubicBezTo>
                  <a:cubicBezTo>
                    <a:pt x="2047" y="3705"/>
                    <a:pt x="1319" y="3420"/>
                    <a:pt x="622" y="3072"/>
                  </a:cubicBezTo>
                  <a:cubicBezTo>
                    <a:pt x="578" y="3052"/>
                    <a:pt x="535" y="3043"/>
                    <a:pt x="493" y="3043"/>
                  </a:cubicBezTo>
                  <a:cubicBezTo>
                    <a:pt x="205" y="3043"/>
                    <a:pt x="1" y="3472"/>
                    <a:pt x="305" y="3610"/>
                  </a:cubicBezTo>
                  <a:cubicBezTo>
                    <a:pt x="1826" y="4307"/>
                    <a:pt x="3441" y="4941"/>
                    <a:pt x="5087" y="5289"/>
                  </a:cubicBezTo>
                  <a:cubicBezTo>
                    <a:pt x="5371" y="5339"/>
                    <a:pt x="5760" y="5424"/>
                    <a:pt x="6130" y="5424"/>
                  </a:cubicBezTo>
                  <a:cubicBezTo>
                    <a:pt x="6462" y="5424"/>
                    <a:pt x="6778" y="5355"/>
                    <a:pt x="6988" y="5131"/>
                  </a:cubicBezTo>
                  <a:cubicBezTo>
                    <a:pt x="7463" y="4624"/>
                    <a:pt x="7399" y="3610"/>
                    <a:pt x="7399" y="2945"/>
                  </a:cubicBezTo>
                  <a:cubicBezTo>
                    <a:pt x="7399" y="2059"/>
                    <a:pt x="7273" y="1172"/>
                    <a:pt x="7273" y="285"/>
                  </a:cubicBezTo>
                  <a:cubicBezTo>
                    <a:pt x="7273" y="95"/>
                    <a:pt x="7122" y="0"/>
                    <a:pt x="69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 name="Google Shape;107;p2"/>
            <p:cNvSpPr/>
            <p:nvPr/>
          </p:nvSpPr>
          <p:spPr>
            <a:xfrm>
              <a:off x="8786811" y="3998525"/>
              <a:ext cx="33600" cy="25441"/>
            </a:xfrm>
            <a:custGeom>
              <a:avLst/>
              <a:gdLst/>
              <a:ahLst/>
              <a:cxnLst/>
              <a:rect l="l" t="t" r="r" b="b"/>
              <a:pathLst>
                <a:path w="1046" h="792" extrusionOk="0">
                  <a:moveTo>
                    <a:pt x="507" y="0"/>
                  </a:moveTo>
                  <a:cubicBezTo>
                    <a:pt x="1" y="0"/>
                    <a:pt x="1" y="792"/>
                    <a:pt x="507" y="792"/>
                  </a:cubicBezTo>
                  <a:cubicBezTo>
                    <a:pt x="1046" y="792"/>
                    <a:pt x="1046"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 name="Google Shape;108;p2"/>
            <p:cNvSpPr/>
            <p:nvPr/>
          </p:nvSpPr>
          <p:spPr>
            <a:xfrm>
              <a:off x="8750190" y="3948670"/>
              <a:ext cx="33600" cy="26469"/>
            </a:xfrm>
            <a:custGeom>
              <a:avLst/>
              <a:gdLst/>
              <a:ahLst/>
              <a:cxnLst/>
              <a:rect l="l" t="t" r="r" b="b"/>
              <a:pathLst>
                <a:path w="1046" h="824" extrusionOk="0">
                  <a:moveTo>
                    <a:pt x="539" y="0"/>
                  </a:moveTo>
                  <a:cubicBezTo>
                    <a:pt x="1" y="0"/>
                    <a:pt x="1" y="824"/>
                    <a:pt x="539" y="824"/>
                  </a:cubicBezTo>
                  <a:cubicBezTo>
                    <a:pt x="1046" y="824"/>
                    <a:pt x="1046"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 name="Google Shape;109;p2"/>
            <p:cNvSpPr/>
            <p:nvPr/>
          </p:nvSpPr>
          <p:spPr>
            <a:xfrm>
              <a:off x="8732908" y="4002572"/>
              <a:ext cx="32572" cy="26501"/>
            </a:xfrm>
            <a:custGeom>
              <a:avLst/>
              <a:gdLst/>
              <a:ahLst/>
              <a:cxnLst/>
              <a:rect l="l" t="t" r="r" b="b"/>
              <a:pathLst>
                <a:path w="1014" h="825"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 name="Google Shape;110;p2"/>
            <p:cNvSpPr/>
            <p:nvPr/>
          </p:nvSpPr>
          <p:spPr>
            <a:xfrm>
              <a:off x="9070652" y="4382042"/>
              <a:ext cx="32572" cy="26469"/>
            </a:xfrm>
            <a:custGeom>
              <a:avLst/>
              <a:gdLst/>
              <a:ahLst/>
              <a:cxnLst/>
              <a:rect l="l" t="t" r="r" b="b"/>
              <a:pathLst>
                <a:path w="1014" h="824" extrusionOk="0">
                  <a:moveTo>
                    <a:pt x="507" y="0"/>
                  </a:moveTo>
                  <a:cubicBezTo>
                    <a:pt x="0" y="0"/>
                    <a:pt x="0" y="824"/>
                    <a:pt x="507" y="824"/>
                  </a:cubicBezTo>
                  <a:cubicBezTo>
                    <a:pt x="1014" y="824"/>
                    <a:pt x="1014"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 name="Google Shape;111;p2"/>
            <p:cNvSpPr/>
            <p:nvPr/>
          </p:nvSpPr>
          <p:spPr>
            <a:xfrm>
              <a:off x="9015721" y="4366784"/>
              <a:ext cx="33600" cy="25441"/>
            </a:xfrm>
            <a:custGeom>
              <a:avLst/>
              <a:gdLst/>
              <a:ahLst/>
              <a:cxnLst/>
              <a:rect l="l" t="t" r="r" b="b"/>
              <a:pathLst>
                <a:path w="1046" h="792" extrusionOk="0">
                  <a:moveTo>
                    <a:pt x="539" y="0"/>
                  </a:moveTo>
                  <a:cubicBezTo>
                    <a:pt x="0" y="0"/>
                    <a:pt x="0" y="792"/>
                    <a:pt x="539" y="792"/>
                  </a:cubicBezTo>
                  <a:cubicBezTo>
                    <a:pt x="1045" y="792"/>
                    <a:pt x="1045"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 name="Google Shape;112;p2"/>
            <p:cNvSpPr/>
            <p:nvPr/>
          </p:nvSpPr>
          <p:spPr>
            <a:xfrm>
              <a:off x="9248678" y="4209092"/>
              <a:ext cx="32572" cy="26469"/>
            </a:xfrm>
            <a:custGeom>
              <a:avLst/>
              <a:gdLst/>
              <a:ahLst/>
              <a:cxnLst/>
              <a:rect l="l" t="t" r="r" b="b"/>
              <a:pathLst>
                <a:path w="1014" h="824"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 name="Google Shape;113;p2"/>
            <p:cNvSpPr/>
            <p:nvPr/>
          </p:nvSpPr>
          <p:spPr>
            <a:xfrm>
              <a:off x="9238495" y="4150081"/>
              <a:ext cx="32604" cy="25473"/>
            </a:xfrm>
            <a:custGeom>
              <a:avLst/>
              <a:gdLst/>
              <a:ahLst/>
              <a:cxnLst/>
              <a:rect l="l" t="t" r="r" b="b"/>
              <a:pathLst>
                <a:path w="1015" h="793" extrusionOk="0">
                  <a:moveTo>
                    <a:pt x="507" y="1"/>
                  </a:moveTo>
                  <a:cubicBezTo>
                    <a:pt x="1" y="1"/>
                    <a:pt x="1" y="792"/>
                    <a:pt x="507" y="792"/>
                  </a:cubicBezTo>
                  <a:cubicBezTo>
                    <a:pt x="1014" y="792"/>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 name="Google Shape;114;p2"/>
            <p:cNvSpPr/>
            <p:nvPr/>
          </p:nvSpPr>
          <p:spPr>
            <a:xfrm>
              <a:off x="8339206" y="4202025"/>
              <a:ext cx="1084456" cy="970453"/>
            </a:xfrm>
            <a:custGeom>
              <a:avLst/>
              <a:gdLst/>
              <a:ahLst/>
              <a:cxnLst/>
              <a:rect l="l" t="t" r="r" b="b"/>
              <a:pathLst>
                <a:path w="33760" h="30211" extrusionOk="0">
                  <a:moveTo>
                    <a:pt x="7338" y="1"/>
                  </a:moveTo>
                  <a:cubicBezTo>
                    <a:pt x="6633" y="1"/>
                    <a:pt x="5985" y="348"/>
                    <a:pt x="5447" y="1202"/>
                  </a:cubicBezTo>
                  <a:cubicBezTo>
                    <a:pt x="4497" y="2976"/>
                    <a:pt x="9374" y="8518"/>
                    <a:pt x="10419" y="10228"/>
                  </a:cubicBezTo>
                  <a:cubicBezTo>
                    <a:pt x="7062" y="10513"/>
                    <a:pt x="0" y="11020"/>
                    <a:pt x="4719" y="15802"/>
                  </a:cubicBezTo>
                  <a:cubicBezTo>
                    <a:pt x="7062" y="18177"/>
                    <a:pt x="12193" y="18842"/>
                    <a:pt x="15106" y="20299"/>
                  </a:cubicBezTo>
                  <a:cubicBezTo>
                    <a:pt x="11559" y="22167"/>
                    <a:pt x="6176" y="24891"/>
                    <a:pt x="12605" y="27709"/>
                  </a:cubicBezTo>
                  <a:cubicBezTo>
                    <a:pt x="16848" y="29831"/>
                    <a:pt x="28344" y="29831"/>
                    <a:pt x="32968" y="30211"/>
                  </a:cubicBezTo>
                  <a:cubicBezTo>
                    <a:pt x="33221" y="25334"/>
                    <a:pt x="33759" y="14725"/>
                    <a:pt x="32556" y="9880"/>
                  </a:cubicBezTo>
                  <a:cubicBezTo>
                    <a:pt x="31689" y="6833"/>
                    <a:pt x="30694" y="5650"/>
                    <a:pt x="29732" y="5650"/>
                  </a:cubicBezTo>
                  <a:cubicBezTo>
                    <a:pt x="28165" y="5650"/>
                    <a:pt x="26687" y="8792"/>
                    <a:pt x="26001" y="12128"/>
                  </a:cubicBezTo>
                  <a:cubicBezTo>
                    <a:pt x="24089" y="6228"/>
                    <a:pt x="21950" y="355"/>
                    <a:pt x="19472" y="355"/>
                  </a:cubicBezTo>
                  <a:cubicBezTo>
                    <a:pt x="18133" y="355"/>
                    <a:pt x="16694" y="2072"/>
                    <a:pt x="15138" y="6428"/>
                  </a:cubicBezTo>
                  <a:cubicBezTo>
                    <a:pt x="13896" y="5566"/>
                    <a:pt x="10161" y="1"/>
                    <a:pt x="73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 name="Google Shape;115;p2"/>
            <p:cNvSpPr/>
            <p:nvPr/>
          </p:nvSpPr>
          <p:spPr>
            <a:xfrm>
              <a:off x="8584306" y="4272599"/>
              <a:ext cx="826833" cy="925353"/>
            </a:xfrm>
            <a:custGeom>
              <a:avLst/>
              <a:gdLst/>
              <a:ahLst/>
              <a:cxnLst/>
              <a:rect l="l" t="t" r="r" b="b"/>
              <a:pathLst>
                <a:path w="25740" h="28807" extrusionOk="0">
                  <a:moveTo>
                    <a:pt x="668" y="1"/>
                  </a:moveTo>
                  <a:cubicBezTo>
                    <a:pt x="327" y="1"/>
                    <a:pt x="1" y="491"/>
                    <a:pt x="288" y="874"/>
                  </a:cubicBezTo>
                  <a:cubicBezTo>
                    <a:pt x="6273" y="8379"/>
                    <a:pt x="12607" y="15631"/>
                    <a:pt x="19131" y="22694"/>
                  </a:cubicBezTo>
                  <a:cubicBezTo>
                    <a:pt x="20967" y="24689"/>
                    <a:pt x="22836" y="26684"/>
                    <a:pt x="24704" y="28647"/>
                  </a:cubicBezTo>
                  <a:cubicBezTo>
                    <a:pt x="24809" y="28759"/>
                    <a:pt x="24928" y="28806"/>
                    <a:pt x="25042" y="28806"/>
                  </a:cubicBezTo>
                  <a:cubicBezTo>
                    <a:pt x="25413" y="28806"/>
                    <a:pt x="25740" y="28314"/>
                    <a:pt x="25401" y="27951"/>
                  </a:cubicBezTo>
                  <a:cubicBezTo>
                    <a:pt x="18782" y="20952"/>
                    <a:pt x="12322" y="13826"/>
                    <a:pt x="6146" y="6479"/>
                  </a:cubicBezTo>
                  <a:cubicBezTo>
                    <a:pt x="4405" y="4389"/>
                    <a:pt x="2663" y="2299"/>
                    <a:pt x="984" y="177"/>
                  </a:cubicBezTo>
                  <a:cubicBezTo>
                    <a:pt x="891" y="53"/>
                    <a:pt x="779" y="1"/>
                    <a:pt x="6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 name="Google Shape;116;p2"/>
            <p:cNvSpPr/>
            <p:nvPr/>
          </p:nvSpPr>
          <p:spPr>
            <a:xfrm>
              <a:off x="8614887" y="4371859"/>
              <a:ext cx="376444" cy="353476"/>
            </a:xfrm>
            <a:custGeom>
              <a:avLst/>
              <a:gdLst/>
              <a:ahLst/>
              <a:cxnLst/>
              <a:rect l="l" t="t" r="r" b="b"/>
              <a:pathLst>
                <a:path w="11719" h="11004" extrusionOk="0">
                  <a:moveTo>
                    <a:pt x="10752" y="1"/>
                  </a:moveTo>
                  <a:cubicBezTo>
                    <a:pt x="10507" y="1"/>
                    <a:pt x="10261" y="159"/>
                    <a:pt x="10261" y="476"/>
                  </a:cubicBezTo>
                  <a:cubicBezTo>
                    <a:pt x="10261" y="3644"/>
                    <a:pt x="10693" y="6813"/>
                    <a:pt x="10459" y="9981"/>
                  </a:cubicBezTo>
                  <a:lnTo>
                    <a:pt x="10459" y="9981"/>
                  </a:lnTo>
                  <a:cubicBezTo>
                    <a:pt x="10045" y="10008"/>
                    <a:pt x="9631" y="10019"/>
                    <a:pt x="9216" y="10019"/>
                  </a:cubicBezTo>
                  <a:cubicBezTo>
                    <a:pt x="6365" y="10019"/>
                    <a:pt x="3511" y="9470"/>
                    <a:pt x="634" y="9470"/>
                  </a:cubicBezTo>
                  <a:cubicBezTo>
                    <a:pt x="1" y="9470"/>
                    <a:pt x="1" y="10451"/>
                    <a:pt x="634" y="10451"/>
                  </a:cubicBezTo>
                  <a:cubicBezTo>
                    <a:pt x="3493" y="10478"/>
                    <a:pt x="6308" y="11003"/>
                    <a:pt x="9152" y="11003"/>
                  </a:cubicBezTo>
                  <a:cubicBezTo>
                    <a:pt x="9742" y="11003"/>
                    <a:pt x="10333" y="10981"/>
                    <a:pt x="10926" y="10926"/>
                  </a:cubicBezTo>
                  <a:cubicBezTo>
                    <a:pt x="11211" y="10895"/>
                    <a:pt x="11401" y="10736"/>
                    <a:pt x="11433" y="10451"/>
                  </a:cubicBezTo>
                  <a:cubicBezTo>
                    <a:pt x="11718" y="7126"/>
                    <a:pt x="11275" y="3801"/>
                    <a:pt x="11243" y="476"/>
                  </a:cubicBezTo>
                  <a:cubicBezTo>
                    <a:pt x="11243" y="159"/>
                    <a:pt x="10998" y="1"/>
                    <a:pt x="107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 name="Google Shape;117;p2"/>
            <p:cNvSpPr/>
            <p:nvPr/>
          </p:nvSpPr>
          <p:spPr>
            <a:xfrm>
              <a:off x="8870171" y="4670958"/>
              <a:ext cx="401917" cy="362181"/>
            </a:xfrm>
            <a:custGeom>
              <a:avLst/>
              <a:gdLst/>
              <a:ahLst/>
              <a:cxnLst/>
              <a:rect l="l" t="t" r="r" b="b"/>
              <a:pathLst>
                <a:path w="12512" h="11275" extrusionOk="0">
                  <a:moveTo>
                    <a:pt x="11803" y="0"/>
                  </a:moveTo>
                  <a:cubicBezTo>
                    <a:pt x="11554" y="0"/>
                    <a:pt x="11308" y="159"/>
                    <a:pt x="11308" y="475"/>
                  </a:cubicBezTo>
                  <a:cubicBezTo>
                    <a:pt x="11308" y="3729"/>
                    <a:pt x="11513" y="7042"/>
                    <a:pt x="10940" y="10245"/>
                  </a:cubicBezTo>
                  <a:lnTo>
                    <a:pt x="10940" y="10245"/>
                  </a:lnTo>
                  <a:cubicBezTo>
                    <a:pt x="10308" y="10223"/>
                    <a:pt x="9676" y="10216"/>
                    <a:pt x="9043" y="10216"/>
                  </a:cubicBezTo>
                  <a:cubicBezTo>
                    <a:pt x="7914" y="10216"/>
                    <a:pt x="6783" y="10238"/>
                    <a:pt x="5653" y="10238"/>
                  </a:cubicBezTo>
                  <a:cubicBezTo>
                    <a:pt x="4052" y="10238"/>
                    <a:pt x="2452" y="10193"/>
                    <a:pt x="858" y="9976"/>
                  </a:cubicBezTo>
                  <a:cubicBezTo>
                    <a:pt x="829" y="9971"/>
                    <a:pt x="801" y="9969"/>
                    <a:pt x="774" y="9969"/>
                  </a:cubicBezTo>
                  <a:cubicBezTo>
                    <a:pt x="231" y="9969"/>
                    <a:pt x="1" y="10835"/>
                    <a:pt x="604" y="10926"/>
                  </a:cubicBezTo>
                  <a:cubicBezTo>
                    <a:pt x="2616" y="11195"/>
                    <a:pt x="4648" y="11220"/>
                    <a:pt x="6683" y="11220"/>
                  </a:cubicBezTo>
                  <a:cubicBezTo>
                    <a:pt x="7145" y="11220"/>
                    <a:pt x="7608" y="11219"/>
                    <a:pt x="8071" y="11219"/>
                  </a:cubicBezTo>
                  <a:cubicBezTo>
                    <a:pt x="9162" y="11219"/>
                    <a:pt x="10252" y="11226"/>
                    <a:pt x="11340" y="11274"/>
                  </a:cubicBezTo>
                  <a:cubicBezTo>
                    <a:pt x="11530" y="11274"/>
                    <a:pt x="11783" y="11116"/>
                    <a:pt x="11815" y="10894"/>
                  </a:cubicBezTo>
                  <a:cubicBezTo>
                    <a:pt x="12512" y="7474"/>
                    <a:pt x="12322" y="3959"/>
                    <a:pt x="12322" y="475"/>
                  </a:cubicBezTo>
                  <a:cubicBezTo>
                    <a:pt x="12306" y="159"/>
                    <a:pt x="12053" y="0"/>
                    <a:pt x="1180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 name="Google Shape;118;p2"/>
            <p:cNvSpPr/>
            <p:nvPr/>
          </p:nvSpPr>
          <p:spPr>
            <a:xfrm>
              <a:off x="9028924" y="4564116"/>
              <a:ext cx="49886" cy="38708"/>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 name="Google Shape;119;p2"/>
            <p:cNvSpPr/>
            <p:nvPr/>
          </p:nvSpPr>
          <p:spPr>
            <a:xfrm>
              <a:off x="9028924" y="4466462"/>
              <a:ext cx="49886" cy="38708"/>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 name="Google Shape;120;p2"/>
            <p:cNvSpPr/>
            <p:nvPr/>
          </p:nvSpPr>
          <p:spPr>
            <a:xfrm>
              <a:off x="8852952" y="4481720"/>
              <a:ext cx="49854" cy="38708"/>
            </a:xfrm>
            <a:custGeom>
              <a:avLst/>
              <a:gdLst/>
              <a:ahLst/>
              <a:cxnLst/>
              <a:rect l="l" t="t" r="r" b="b"/>
              <a:pathLst>
                <a:path w="1552"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 name="Google Shape;121;p2"/>
            <p:cNvSpPr/>
            <p:nvPr/>
          </p:nvSpPr>
          <p:spPr>
            <a:xfrm>
              <a:off x="8595549" y="4589558"/>
              <a:ext cx="49886" cy="38708"/>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 name="Google Shape;122;p2"/>
            <p:cNvSpPr/>
            <p:nvPr/>
          </p:nvSpPr>
          <p:spPr>
            <a:xfrm>
              <a:off x="8518261" y="4621103"/>
              <a:ext cx="49854" cy="38675"/>
            </a:xfrm>
            <a:custGeom>
              <a:avLst/>
              <a:gdLst/>
              <a:ahLst/>
              <a:cxnLst/>
              <a:rect l="l" t="t" r="r" b="b"/>
              <a:pathLst>
                <a:path w="1552" h="1204" extrusionOk="0">
                  <a:moveTo>
                    <a:pt x="760" y="0"/>
                  </a:moveTo>
                  <a:cubicBezTo>
                    <a:pt x="0" y="0"/>
                    <a:pt x="0" y="1204"/>
                    <a:pt x="760" y="1204"/>
                  </a:cubicBezTo>
                  <a:cubicBezTo>
                    <a:pt x="1552" y="1204"/>
                    <a:pt x="1552" y="0"/>
                    <a:pt x="7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 name="Google Shape;123;p2"/>
            <p:cNvSpPr/>
            <p:nvPr/>
          </p:nvSpPr>
          <p:spPr>
            <a:xfrm>
              <a:off x="8935349" y="4863214"/>
              <a:ext cx="49886" cy="38708"/>
            </a:xfrm>
            <a:custGeom>
              <a:avLst/>
              <a:gdLst/>
              <a:ahLst/>
              <a:cxnLst/>
              <a:rect l="l" t="t" r="r" b="b"/>
              <a:pathLst>
                <a:path w="1553"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 name="Google Shape;124;p2"/>
            <p:cNvSpPr/>
            <p:nvPr/>
          </p:nvSpPr>
          <p:spPr>
            <a:xfrm>
              <a:off x="9239523" y="4517345"/>
              <a:ext cx="50882" cy="38675"/>
            </a:xfrm>
            <a:custGeom>
              <a:avLst/>
              <a:gdLst/>
              <a:ahLst/>
              <a:cxnLst/>
              <a:rect l="l" t="t" r="r" b="b"/>
              <a:pathLst>
                <a:path w="1584" h="1204" extrusionOk="0">
                  <a:moveTo>
                    <a:pt x="792" y="0"/>
                  </a:moveTo>
                  <a:cubicBezTo>
                    <a:pt x="0" y="0"/>
                    <a:pt x="0" y="1204"/>
                    <a:pt x="792" y="1204"/>
                  </a:cubicBezTo>
                  <a:cubicBezTo>
                    <a:pt x="1584" y="1204"/>
                    <a:pt x="1584"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 name="Google Shape;125;p2"/>
            <p:cNvSpPr/>
            <p:nvPr/>
          </p:nvSpPr>
          <p:spPr>
            <a:xfrm>
              <a:off x="9301585" y="4888656"/>
              <a:ext cx="49854" cy="38708"/>
            </a:xfrm>
            <a:custGeom>
              <a:avLst/>
              <a:gdLst/>
              <a:ahLst/>
              <a:cxnLst/>
              <a:rect l="l" t="t" r="r" b="b"/>
              <a:pathLst>
                <a:path w="1552" h="1205" extrusionOk="0">
                  <a:moveTo>
                    <a:pt x="792" y="0"/>
                  </a:moveTo>
                  <a:cubicBezTo>
                    <a:pt x="10" y="0"/>
                    <a:pt x="0" y="1204"/>
                    <a:pt x="762" y="1204"/>
                  </a:cubicBezTo>
                  <a:cubicBezTo>
                    <a:pt x="772" y="1204"/>
                    <a:pt x="782" y="1204"/>
                    <a:pt x="792" y="1204"/>
                  </a:cubicBezTo>
                  <a:cubicBezTo>
                    <a:pt x="1552" y="1204"/>
                    <a:pt x="1552"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6" name="Google Shape;126;p2"/>
          <p:cNvGrpSpPr/>
          <p:nvPr/>
        </p:nvGrpSpPr>
        <p:grpSpPr>
          <a:xfrm>
            <a:off x="-323647" y="3526476"/>
            <a:ext cx="1705006" cy="1671476"/>
            <a:chOff x="-323647" y="3526476"/>
            <a:chExt cx="1705006" cy="1671476"/>
          </a:xfrm>
        </p:grpSpPr>
        <p:sp>
          <p:nvSpPr>
            <p:cNvPr id="127" name="Google Shape;127;p2"/>
            <p:cNvSpPr/>
            <p:nvPr/>
          </p:nvSpPr>
          <p:spPr>
            <a:xfrm>
              <a:off x="29355" y="4710630"/>
              <a:ext cx="1352004" cy="467736"/>
            </a:xfrm>
            <a:custGeom>
              <a:avLst/>
              <a:gdLst/>
              <a:ahLst/>
              <a:cxnLst/>
              <a:rect l="l" t="t" r="r" b="b"/>
              <a:pathLst>
                <a:path w="42089" h="14561" extrusionOk="0">
                  <a:moveTo>
                    <a:pt x="42089" y="0"/>
                  </a:moveTo>
                  <a:lnTo>
                    <a:pt x="42089" y="0"/>
                  </a:lnTo>
                  <a:cubicBezTo>
                    <a:pt x="26508" y="950"/>
                    <a:pt x="11718" y="2407"/>
                    <a:pt x="1" y="14283"/>
                  </a:cubicBezTo>
                  <a:lnTo>
                    <a:pt x="159" y="14315"/>
                  </a:lnTo>
                  <a:cubicBezTo>
                    <a:pt x="629" y="14299"/>
                    <a:pt x="1102" y="14293"/>
                    <a:pt x="1575" y="14293"/>
                  </a:cubicBezTo>
                  <a:cubicBezTo>
                    <a:pt x="4583" y="14293"/>
                    <a:pt x="7653" y="14561"/>
                    <a:pt x="10709" y="14561"/>
                  </a:cubicBezTo>
                  <a:cubicBezTo>
                    <a:pt x="13104" y="14561"/>
                    <a:pt x="15491" y="14396"/>
                    <a:pt x="17830" y="13808"/>
                  </a:cubicBezTo>
                  <a:cubicBezTo>
                    <a:pt x="21504" y="12700"/>
                    <a:pt x="25526" y="11084"/>
                    <a:pt x="29073" y="9311"/>
                  </a:cubicBezTo>
                  <a:cubicBezTo>
                    <a:pt x="32747" y="7379"/>
                    <a:pt x="40315" y="3547"/>
                    <a:pt x="420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 name="Google Shape;128;p2"/>
            <p:cNvSpPr/>
            <p:nvPr/>
          </p:nvSpPr>
          <p:spPr>
            <a:xfrm>
              <a:off x="32728" y="4773752"/>
              <a:ext cx="1205750" cy="405739"/>
            </a:xfrm>
            <a:custGeom>
              <a:avLst/>
              <a:gdLst/>
              <a:ahLst/>
              <a:cxnLst/>
              <a:rect l="l" t="t" r="r" b="b"/>
              <a:pathLst>
                <a:path w="37536" h="12631" extrusionOk="0">
                  <a:moveTo>
                    <a:pt x="37052" y="0"/>
                  </a:moveTo>
                  <a:cubicBezTo>
                    <a:pt x="37009" y="0"/>
                    <a:pt x="36963" y="9"/>
                    <a:pt x="36917" y="30"/>
                  </a:cubicBezTo>
                  <a:cubicBezTo>
                    <a:pt x="32420" y="1994"/>
                    <a:pt x="27638" y="3166"/>
                    <a:pt x="22919" y="4432"/>
                  </a:cubicBezTo>
                  <a:cubicBezTo>
                    <a:pt x="18010" y="5763"/>
                    <a:pt x="13165" y="7346"/>
                    <a:pt x="8383" y="9056"/>
                  </a:cubicBezTo>
                  <a:cubicBezTo>
                    <a:pt x="5691" y="10038"/>
                    <a:pt x="2999" y="11051"/>
                    <a:pt x="307" y="12033"/>
                  </a:cubicBezTo>
                  <a:cubicBezTo>
                    <a:pt x="1" y="12172"/>
                    <a:pt x="62" y="12631"/>
                    <a:pt x="340" y="12631"/>
                  </a:cubicBezTo>
                  <a:cubicBezTo>
                    <a:pt x="378" y="12631"/>
                    <a:pt x="420" y="12622"/>
                    <a:pt x="466" y="12603"/>
                  </a:cubicBezTo>
                  <a:cubicBezTo>
                    <a:pt x="5311" y="10830"/>
                    <a:pt x="10156" y="8993"/>
                    <a:pt x="15065" y="7378"/>
                  </a:cubicBezTo>
                  <a:cubicBezTo>
                    <a:pt x="19816" y="5826"/>
                    <a:pt x="24693" y="4654"/>
                    <a:pt x="29506" y="3261"/>
                  </a:cubicBezTo>
                  <a:cubicBezTo>
                    <a:pt x="32135" y="2501"/>
                    <a:pt x="34732" y="1646"/>
                    <a:pt x="37234" y="537"/>
                  </a:cubicBezTo>
                  <a:cubicBezTo>
                    <a:pt x="37536" y="400"/>
                    <a:pt x="37337" y="0"/>
                    <a:pt x="370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 name="Google Shape;129;p2"/>
            <p:cNvSpPr/>
            <p:nvPr/>
          </p:nvSpPr>
          <p:spPr>
            <a:xfrm>
              <a:off x="276576" y="4933371"/>
              <a:ext cx="171020" cy="197007"/>
            </a:xfrm>
            <a:custGeom>
              <a:avLst/>
              <a:gdLst/>
              <a:ahLst/>
              <a:cxnLst/>
              <a:rect l="l" t="t" r="r" b="b"/>
              <a:pathLst>
                <a:path w="5324" h="6133" extrusionOk="0">
                  <a:moveTo>
                    <a:pt x="4916" y="1"/>
                  </a:moveTo>
                  <a:cubicBezTo>
                    <a:pt x="4849" y="1"/>
                    <a:pt x="4779" y="29"/>
                    <a:pt x="4719" y="97"/>
                  </a:cubicBezTo>
                  <a:cubicBezTo>
                    <a:pt x="3199" y="1554"/>
                    <a:pt x="1299" y="2662"/>
                    <a:pt x="95" y="4404"/>
                  </a:cubicBezTo>
                  <a:cubicBezTo>
                    <a:pt x="0" y="4499"/>
                    <a:pt x="32" y="4689"/>
                    <a:pt x="127" y="4752"/>
                  </a:cubicBezTo>
                  <a:cubicBezTo>
                    <a:pt x="1077" y="5576"/>
                    <a:pt x="2407" y="5702"/>
                    <a:pt x="3547" y="6114"/>
                  </a:cubicBezTo>
                  <a:cubicBezTo>
                    <a:pt x="3582" y="6126"/>
                    <a:pt x="3614" y="6132"/>
                    <a:pt x="3645" y="6132"/>
                  </a:cubicBezTo>
                  <a:cubicBezTo>
                    <a:pt x="3922" y="6132"/>
                    <a:pt x="4019" y="5658"/>
                    <a:pt x="3706" y="5544"/>
                  </a:cubicBezTo>
                  <a:cubicBezTo>
                    <a:pt x="2769" y="5193"/>
                    <a:pt x="1590" y="5085"/>
                    <a:pt x="741" y="4496"/>
                  </a:cubicBezTo>
                  <a:lnTo>
                    <a:pt x="741" y="4496"/>
                  </a:lnTo>
                  <a:cubicBezTo>
                    <a:pt x="1297" y="3760"/>
                    <a:pt x="2026" y="3148"/>
                    <a:pt x="2756" y="2535"/>
                  </a:cubicBezTo>
                  <a:cubicBezTo>
                    <a:pt x="3547" y="1870"/>
                    <a:pt x="4371" y="1237"/>
                    <a:pt x="5131" y="509"/>
                  </a:cubicBezTo>
                  <a:cubicBezTo>
                    <a:pt x="5324" y="291"/>
                    <a:pt x="5131" y="1"/>
                    <a:pt x="49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 name="Google Shape;130;p2"/>
            <p:cNvSpPr/>
            <p:nvPr/>
          </p:nvSpPr>
          <p:spPr>
            <a:xfrm>
              <a:off x="515637" y="4858974"/>
              <a:ext cx="220682" cy="188977"/>
            </a:xfrm>
            <a:custGeom>
              <a:avLst/>
              <a:gdLst/>
              <a:ahLst/>
              <a:cxnLst/>
              <a:rect l="l" t="t" r="r" b="b"/>
              <a:pathLst>
                <a:path w="6870" h="5883" extrusionOk="0">
                  <a:moveTo>
                    <a:pt x="3571" y="1"/>
                  </a:moveTo>
                  <a:cubicBezTo>
                    <a:pt x="3482" y="1"/>
                    <a:pt x="3391" y="39"/>
                    <a:pt x="3326" y="133"/>
                  </a:cubicBezTo>
                  <a:cubicBezTo>
                    <a:pt x="2312" y="1526"/>
                    <a:pt x="1014" y="2698"/>
                    <a:pt x="96" y="4155"/>
                  </a:cubicBezTo>
                  <a:cubicBezTo>
                    <a:pt x="1" y="4313"/>
                    <a:pt x="96" y="4535"/>
                    <a:pt x="286" y="4598"/>
                  </a:cubicBezTo>
                  <a:cubicBezTo>
                    <a:pt x="2312" y="5073"/>
                    <a:pt x="4434" y="5136"/>
                    <a:pt x="6398" y="5865"/>
                  </a:cubicBezTo>
                  <a:cubicBezTo>
                    <a:pt x="6432" y="5877"/>
                    <a:pt x="6465" y="5883"/>
                    <a:pt x="6495" y="5883"/>
                  </a:cubicBezTo>
                  <a:cubicBezTo>
                    <a:pt x="6772" y="5883"/>
                    <a:pt x="6870" y="5409"/>
                    <a:pt x="6556" y="5295"/>
                  </a:cubicBezTo>
                  <a:cubicBezTo>
                    <a:pt x="4725" y="4616"/>
                    <a:pt x="2757" y="4515"/>
                    <a:pt x="856" y="4093"/>
                  </a:cubicBezTo>
                  <a:lnTo>
                    <a:pt x="856" y="4093"/>
                  </a:lnTo>
                  <a:cubicBezTo>
                    <a:pt x="1733" y="2797"/>
                    <a:pt x="2930" y="1728"/>
                    <a:pt x="3832" y="418"/>
                  </a:cubicBezTo>
                  <a:cubicBezTo>
                    <a:pt x="3989" y="217"/>
                    <a:pt x="3784" y="1"/>
                    <a:pt x="35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 name="Google Shape;131;p2"/>
            <p:cNvSpPr/>
            <p:nvPr/>
          </p:nvSpPr>
          <p:spPr>
            <a:xfrm>
              <a:off x="769956" y="4814580"/>
              <a:ext cx="139508" cy="152775"/>
            </a:xfrm>
            <a:custGeom>
              <a:avLst/>
              <a:gdLst/>
              <a:ahLst/>
              <a:cxnLst/>
              <a:rect l="l" t="t" r="r" b="b"/>
              <a:pathLst>
                <a:path w="4343" h="4756" extrusionOk="0">
                  <a:moveTo>
                    <a:pt x="1822" y="1"/>
                  </a:moveTo>
                  <a:cubicBezTo>
                    <a:pt x="1732" y="1"/>
                    <a:pt x="1643" y="45"/>
                    <a:pt x="1584" y="153"/>
                  </a:cubicBezTo>
                  <a:cubicBezTo>
                    <a:pt x="1014" y="1198"/>
                    <a:pt x="222" y="2243"/>
                    <a:pt x="32" y="3446"/>
                  </a:cubicBezTo>
                  <a:cubicBezTo>
                    <a:pt x="1" y="3605"/>
                    <a:pt x="64" y="3731"/>
                    <a:pt x="222" y="3795"/>
                  </a:cubicBezTo>
                  <a:cubicBezTo>
                    <a:pt x="1394" y="4207"/>
                    <a:pt x="2629" y="4523"/>
                    <a:pt x="3833" y="4745"/>
                  </a:cubicBezTo>
                  <a:cubicBezTo>
                    <a:pt x="3862" y="4752"/>
                    <a:pt x="3890" y="4756"/>
                    <a:pt x="3916" y="4756"/>
                  </a:cubicBezTo>
                  <a:cubicBezTo>
                    <a:pt x="4234" y="4756"/>
                    <a:pt x="4342" y="4263"/>
                    <a:pt x="3991" y="4175"/>
                  </a:cubicBezTo>
                  <a:cubicBezTo>
                    <a:pt x="2881" y="3970"/>
                    <a:pt x="1744" y="3685"/>
                    <a:pt x="655" y="3319"/>
                  </a:cubicBezTo>
                  <a:lnTo>
                    <a:pt x="655" y="3319"/>
                  </a:lnTo>
                  <a:cubicBezTo>
                    <a:pt x="905" y="2285"/>
                    <a:pt x="1593" y="1375"/>
                    <a:pt x="2091" y="438"/>
                  </a:cubicBezTo>
                  <a:cubicBezTo>
                    <a:pt x="2222" y="219"/>
                    <a:pt x="2021" y="1"/>
                    <a:pt x="18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 name="Google Shape;132;p2"/>
            <p:cNvSpPr/>
            <p:nvPr/>
          </p:nvSpPr>
          <p:spPr>
            <a:xfrm>
              <a:off x="991735" y="4789074"/>
              <a:ext cx="90393" cy="109345"/>
            </a:xfrm>
            <a:custGeom>
              <a:avLst/>
              <a:gdLst/>
              <a:ahLst/>
              <a:cxnLst/>
              <a:rect l="l" t="t" r="r" b="b"/>
              <a:pathLst>
                <a:path w="2814" h="3404" extrusionOk="0">
                  <a:moveTo>
                    <a:pt x="1053" y="1"/>
                  </a:moveTo>
                  <a:cubicBezTo>
                    <a:pt x="933" y="1"/>
                    <a:pt x="811" y="66"/>
                    <a:pt x="761" y="218"/>
                  </a:cubicBezTo>
                  <a:cubicBezTo>
                    <a:pt x="507" y="915"/>
                    <a:pt x="191" y="1580"/>
                    <a:pt x="32" y="2309"/>
                  </a:cubicBezTo>
                  <a:cubicBezTo>
                    <a:pt x="1" y="2435"/>
                    <a:pt x="32" y="2562"/>
                    <a:pt x="159" y="2625"/>
                  </a:cubicBezTo>
                  <a:cubicBezTo>
                    <a:pt x="856" y="2974"/>
                    <a:pt x="1584" y="3164"/>
                    <a:pt x="2312" y="3385"/>
                  </a:cubicBezTo>
                  <a:cubicBezTo>
                    <a:pt x="2350" y="3398"/>
                    <a:pt x="2386" y="3404"/>
                    <a:pt x="2418" y="3404"/>
                  </a:cubicBezTo>
                  <a:cubicBezTo>
                    <a:pt x="2719" y="3404"/>
                    <a:pt x="2813" y="2929"/>
                    <a:pt x="2471" y="2815"/>
                  </a:cubicBezTo>
                  <a:cubicBezTo>
                    <a:pt x="1872" y="2616"/>
                    <a:pt x="1247" y="2467"/>
                    <a:pt x="666" y="2208"/>
                  </a:cubicBezTo>
                  <a:lnTo>
                    <a:pt x="666" y="2208"/>
                  </a:lnTo>
                  <a:cubicBezTo>
                    <a:pt x="836" y="1579"/>
                    <a:pt x="1108" y="990"/>
                    <a:pt x="1331" y="377"/>
                  </a:cubicBezTo>
                  <a:cubicBezTo>
                    <a:pt x="1407" y="149"/>
                    <a:pt x="1232" y="1"/>
                    <a:pt x="10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 name="Google Shape;133;p2"/>
            <p:cNvSpPr/>
            <p:nvPr/>
          </p:nvSpPr>
          <p:spPr>
            <a:xfrm>
              <a:off x="691640" y="4868290"/>
              <a:ext cx="32572" cy="25473"/>
            </a:xfrm>
            <a:custGeom>
              <a:avLst/>
              <a:gdLst/>
              <a:ahLst/>
              <a:cxnLst/>
              <a:rect l="l" t="t" r="r" b="b"/>
              <a:pathLst>
                <a:path w="1014" h="793" extrusionOk="0">
                  <a:moveTo>
                    <a:pt x="507" y="1"/>
                  </a:moveTo>
                  <a:cubicBezTo>
                    <a:pt x="0" y="1"/>
                    <a:pt x="0" y="793"/>
                    <a:pt x="507" y="793"/>
                  </a:cubicBezTo>
                  <a:cubicBezTo>
                    <a:pt x="1014" y="793"/>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 name="Google Shape;134;p2"/>
            <p:cNvSpPr/>
            <p:nvPr/>
          </p:nvSpPr>
          <p:spPr>
            <a:xfrm>
              <a:off x="725209" y="4831670"/>
              <a:ext cx="32572" cy="26501"/>
            </a:xfrm>
            <a:custGeom>
              <a:avLst/>
              <a:gdLst/>
              <a:ahLst/>
              <a:cxnLst/>
              <a:rect l="l" t="t" r="r" b="b"/>
              <a:pathLst>
                <a:path w="1014" h="825"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 name="Google Shape;135;p2"/>
            <p:cNvSpPr/>
            <p:nvPr/>
          </p:nvSpPr>
          <p:spPr>
            <a:xfrm>
              <a:off x="933753" y="4903914"/>
              <a:ext cx="33600" cy="26469"/>
            </a:xfrm>
            <a:custGeom>
              <a:avLst/>
              <a:gdLst/>
              <a:ahLst/>
              <a:cxnLst/>
              <a:rect l="l" t="t" r="r" b="b"/>
              <a:pathLst>
                <a:path w="1046" h="824" extrusionOk="0">
                  <a:moveTo>
                    <a:pt x="507" y="0"/>
                  </a:moveTo>
                  <a:cubicBezTo>
                    <a:pt x="1" y="0"/>
                    <a:pt x="1" y="824"/>
                    <a:pt x="507" y="824"/>
                  </a:cubicBezTo>
                  <a:cubicBezTo>
                    <a:pt x="1046" y="824"/>
                    <a:pt x="1046"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 name="Google Shape;136;p2"/>
            <p:cNvSpPr/>
            <p:nvPr/>
          </p:nvSpPr>
          <p:spPr>
            <a:xfrm>
              <a:off x="969345" y="4925276"/>
              <a:ext cx="33632" cy="25473"/>
            </a:xfrm>
            <a:custGeom>
              <a:avLst/>
              <a:gdLst/>
              <a:ahLst/>
              <a:cxnLst/>
              <a:rect l="l" t="t" r="r" b="b"/>
              <a:pathLst>
                <a:path w="1047" h="793" extrusionOk="0">
                  <a:moveTo>
                    <a:pt x="539" y="0"/>
                  </a:moveTo>
                  <a:cubicBezTo>
                    <a:pt x="1" y="0"/>
                    <a:pt x="1" y="792"/>
                    <a:pt x="539" y="792"/>
                  </a:cubicBezTo>
                  <a:cubicBezTo>
                    <a:pt x="1046" y="792"/>
                    <a:pt x="1046"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 name="Google Shape;137;p2"/>
            <p:cNvSpPr/>
            <p:nvPr/>
          </p:nvSpPr>
          <p:spPr>
            <a:xfrm>
              <a:off x="-298205" y="3526476"/>
              <a:ext cx="830142" cy="1226887"/>
            </a:xfrm>
            <a:custGeom>
              <a:avLst/>
              <a:gdLst/>
              <a:ahLst/>
              <a:cxnLst/>
              <a:rect l="l" t="t" r="r" b="b"/>
              <a:pathLst>
                <a:path w="25843" h="38194" extrusionOk="0">
                  <a:moveTo>
                    <a:pt x="25842" y="1"/>
                  </a:moveTo>
                  <a:lnTo>
                    <a:pt x="25842" y="1"/>
                  </a:lnTo>
                  <a:cubicBezTo>
                    <a:pt x="18622" y="2249"/>
                    <a:pt x="10578" y="7221"/>
                    <a:pt x="5922" y="13302"/>
                  </a:cubicBezTo>
                  <a:cubicBezTo>
                    <a:pt x="475" y="20712"/>
                    <a:pt x="0" y="29389"/>
                    <a:pt x="475" y="38193"/>
                  </a:cubicBezTo>
                  <a:lnTo>
                    <a:pt x="475" y="37718"/>
                  </a:lnTo>
                  <a:cubicBezTo>
                    <a:pt x="3357" y="37085"/>
                    <a:pt x="5764" y="34171"/>
                    <a:pt x="8013" y="32430"/>
                  </a:cubicBezTo>
                  <a:cubicBezTo>
                    <a:pt x="11243" y="30023"/>
                    <a:pt x="14125" y="27458"/>
                    <a:pt x="16690" y="24386"/>
                  </a:cubicBezTo>
                  <a:cubicBezTo>
                    <a:pt x="21820" y="18305"/>
                    <a:pt x="25684" y="8013"/>
                    <a:pt x="2584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 name="Google Shape;138;p2"/>
            <p:cNvSpPr/>
            <p:nvPr/>
          </p:nvSpPr>
          <p:spPr>
            <a:xfrm>
              <a:off x="-274852" y="3655771"/>
              <a:ext cx="701941" cy="1060107"/>
            </a:xfrm>
            <a:custGeom>
              <a:avLst/>
              <a:gdLst/>
              <a:ahLst/>
              <a:cxnLst/>
              <a:rect l="l" t="t" r="r" b="b"/>
              <a:pathLst>
                <a:path w="21852" h="33002" extrusionOk="0">
                  <a:moveTo>
                    <a:pt x="21425" y="0"/>
                  </a:moveTo>
                  <a:cubicBezTo>
                    <a:pt x="21357" y="0"/>
                    <a:pt x="21285" y="28"/>
                    <a:pt x="21220" y="93"/>
                  </a:cubicBezTo>
                  <a:cubicBezTo>
                    <a:pt x="17673" y="3355"/>
                    <a:pt x="15266" y="7662"/>
                    <a:pt x="12606" y="11620"/>
                  </a:cubicBezTo>
                  <a:cubicBezTo>
                    <a:pt x="11181" y="13710"/>
                    <a:pt x="9661" y="15737"/>
                    <a:pt x="8267" y="17859"/>
                  </a:cubicBezTo>
                  <a:cubicBezTo>
                    <a:pt x="6811" y="20044"/>
                    <a:pt x="5385" y="22293"/>
                    <a:pt x="4087" y="24573"/>
                  </a:cubicBezTo>
                  <a:cubicBezTo>
                    <a:pt x="2599" y="27170"/>
                    <a:pt x="1268" y="29893"/>
                    <a:pt x="97" y="32648"/>
                  </a:cubicBezTo>
                  <a:cubicBezTo>
                    <a:pt x="0" y="32860"/>
                    <a:pt x="185" y="33002"/>
                    <a:pt x="373" y="33002"/>
                  </a:cubicBezTo>
                  <a:cubicBezTo>
                    <a:pt x="495" y="33002"/>
                    <a:pt x="617" y="32943"/>
                    <a:pt x="667" y="32807"/>
                  </a:cubicBezTo>
                  <a:cubicBezTo>
                    <a:pt x="2725" y="27930"/>
                    <a:pt x="5354" y="23306"/>
                    <a:pt x="8299" y="18904"/>
                  </a:cubicBezTo>
                  <a:cubicBezTo>
                    <a:pt x="9661" y="16782"/>
                    <a:pt x="11118" y="14755"/>
                    <a:pt x="12574" y="12697"/>
                  </a:cubicBezTo>
                  <a:cubicBezTo>
                    <a:pt x="13936" y="10733"/>
                    <a:pt x="15203" y="8675"/>
                    <a:pt x="16565" y="6680"/>
                  </a:cubicBezTo>
                  <a:cubicBezTo>
                    <a:pt x="18085" y="4495"/>
                    <a:pt x="19668" y="2310"/>
                    <a:pt x="21632" y="504"/>
                  </a:cubicBezTo>
                  <a:cubicBezTo>
                    <a:pt x="21852" y="309"/>
                    <a:pt x="21657" y="0"/>
                    <a:pt x="214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 name="Google Shape;139;p2"/>
            <p:cNvSpPr/>
            <p:nvPr/>
          </p:nvSpPr>
          <p:spPr>
            <a:xfrm>
              <a:off x="-212757" y="4339319"/>
              <a:ext cx="235586" cy="205134"/>
            </a:xfrm>
            <a:custGeom>
              <a:avLst/>
              <a:gdLst/>
              <a:ahLst/>
              <a:cxnLst/>
              <a:rect l="l" t="t" r="r" b="b"/>
              <a:pathLst>
                <a:path w="7334" h="6386" extrusionOk="0">
                  <a:moveTo>
                    <a:pt x="289" y="0"/>
                  </a:moveTo>
                  <a:cubicBezTo>
                    <a:pt x="143" y="0"/>
                    <a:pt x="0" y="95"/>
                    <a:pt x="0" y="285"/>
                  </a:cubicBezTo>
                  <a:cubicBezTo>
                    <a:pt x="95" y="2249"/>
                    <a:pt x="317" y="4212"/>
                    <a:pt x="666" y="6144"/>
                  </a:cubicBezTo>
                  <a:cubicBezTo>
                    <a:pt x="697" y="6302"/>
                    <a:pt x="824" y="6366"/>
                    <a:pt x="951" y="6366"/>
                  </a:cubicBezTo>
                  <a:cubicBezTo>
                    <a:pt x="1102" y="6379"/>
                    <a:pt x="1254" y="6386"/>
                    <a:pt x="1407" y="6386"/>
                  </a:cubicBezTo>
                  <a:cubicBezTo>
                    <a:pt x="2306" y="6386"/>
                    <a:pt x="3215" y="6161"/>
                    <a:pt x="4054" y="5891"/>
                  </a:cubicBezTo>
                  <a:cubicBezTo>
                    <a:pt x="5068" y="5574"/>
                    <a:pt x="6081" y="5162"/>
                    <a:pt x="7031" y="4719"/>
                  </a:cubicBezTo>
                  <a:cubicBezTo>
                    <a:pt x="7333" y="4581"/>
                    <a:pt x="7159" y="4182"/>
                    <a:pt x="6880" y="4182"/>
                  </a:cubicBezTo>
                  <a:cubicBezTo>
                    <a:pt x="6837" y="4182"/>
                    <a:pt x="6792" y="4191"/>
                    <a:pt x="6746" y="4212"/>
                  </a:cubicBezTo>
                  <a:cubicBezTo>
                    <a:pt x="5828" y="4624"/>
                    <a:pt x="4878" y="5004"/>
                    <a:pt x="3896" y="5321"/>
                  </a:cubicBezTo>
                  <a:cubicBezTo>
                    <a:pt x="3084" y="5564"/>
                    <a:pt x="2227" y="5784"/>
                    <a:pt x="1382" y="5784"/>
                  </a:cubicBezTo>
                  <a:cubicBezTo>
                    <a:pt x="1322" y="5784"/>
                    <a:pt x="1262" y="5783"/>
                    <a:pt x="1201" y="5781"/>
                  </a:cubicBezTo>
                  <a:lnTo>
                    <a:pt x="1201" y="5781"/>
                  </a:lnTo>
                  <a:cubicBezTo>
                    <a:pt x="903" y="3978"/>
                    <a:pt x="694" y="2146"/>
                    <a:pt x="602" y="285"/>
                  </a:cubicBezTo>
                  <a:cubicBezTo>
                    <a:pt x="586" y="95"/>
                    <a:pt x="436" y="0"/>
                    <a:pt x="2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 name="Google Shape;140;p2"/>
            <p:cNvSpPr/>
            <p:nvPr/>
          </p:nvSpPr>
          <p:spPr>
            <a:xfrm>
              <a:off x="-89661" y="4083972"/>
              <a:ext cx="269058" cy="248532"/>
            </a:xfrm>
            <a:custGeom>
              <a:avLst/>
              <a:gdLst/>
              <a:ahLst/>
              <a:cxnLst/>
              <a:rect l="l" t="t" r="r" b="b"/>
              <a:pathLst>
                <a:path w="8376" h="7737" extrusionOk="0">
                  <a:moveTo>
                    <a:pt x="705" y="0"/>
                  </a:moveTo>
                  <a:cubicBezTo>
                    <a:pt x="563" y="0"/>
                    <a:pt x="428" y="95"/>
                    <a:pt x="444" y="285"/>
                  </a:cubicBezTo>
                  <a:cubicBezTo>
                    <a:pt x="602" y="2692"/>
                    <a:pt x="0" y="5162"/>
                    <a:pt x="697" y="7506"/>
                  </a:cubicBezTo>
                  <a:cubicBezTo>
                    <a:pt x="729" y="7664"/>
                    <a:pt x="824" y="7727"/>
                    <a:pt x="982" y="7727"/>
                  </a:cubicBezTo>
                  <a:cubicBezTo>
                    <a:pt x="1097" y="7734"/>
                    <a:pt x="1211" y="7736"/>
                    <a:pt x="1327" y="7736"/>
                  </a:cubicBezTo>
                  <a:cubicBezTo>
                    <a:pt x="2425" y="7736"/>
                    <a:pt x="3564" y="7476"/>
                    <a:pt x="4624" y="7189"/>
                  </a:cubicBezTo>
                  <a:cubicBezTo>
                    <a:pt x="5828" y="6841"/>
                    <a:pt x="7031" y="6429"/>
                    <a:pt x="8108" y="5764"/>
                  </a:cubicBezTo>
                  <a:cubicBezTo>
                    <a:pt x="8376" y="5603"/>
                    <a:pt x="8213" y="5215"/>
                    <a:pt x="7945" y="5215"/>
                  </a:cubicBezTo>
                  <a:cubicBezTo>
                    <a:pt x="7896" y="5215"/>
                    <a:pt x="7844" y="5228"/>
                    <a:pt x="7791" y="5257"/>
                  </a:cubicBezTo>
                  <a:cubicBezTo>
                    <a:pt x="6778" y="5891"/>
                    <a:pt x="5606" y="6302"/>
                    <a:pt x="4466" y="6619"/>
                  </a:cubicBezTo>
                  <a:cubicBezTo>
                    <a:pt x="3445" y="6903"/>
                    <a:pt x="2398" y="7136"/>
                    <a:pt x="1326" y="7136"/>
                  </a:cubicBezTo>
                  <a:cubicBezTo>
                    <a:pt x="1277" y="7136"/>
                    <a:pt x="1229" y="7135"/>
                    <a:pt x="1180" y="7134"/>
                  </a:cubicBezTo>
                  <a:lnTo>
                    <a:pt x="1180" y="7134"/>
                  </a:lnTo>
                  <a:cubicBezTo>
                    <a:pt x="637" y="4916"/>
                    <a:pt x="1167" y="2556"/>
                    <a:pt x="1014" y="285"/>
                  </a:cubicBezTo>
                  <a:cubicBezTo>
                    <a:pt x="998" y="95"/>
                    <a:pt x="848" y="0"/>
                    <a:pt x="7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 name="Google Shape;141;p2"/>
            <p:cNvSpPr/>
            <p:nvPr/>
          </p:nvSpPr>
          <p:spPr>
            <a:xfrm>
              <a:off x="53769" y="3924256"/>
              <a:ext cx="251487" cy="207543"/>
            </a:xfrm>
            <a:custGeom>
              <a:avLst/>
              <a:gdLst/>
              <a:ahLst/>
              <a:cxnLst/>
              <a:rect l="l" t="t" r="r" b="b"/>
              <a:pathLst>
                <a:path w="7829" h="6461" extrusionOk="0">
                  <a:moveTo>
                    <a:pt x="428" y="0"/>
                  </a:moveTo>
                  <a:cubicBezTo>
                    <a:pt x="278" y="0"/>
                    <a:pt x="127" y="95"/>
                    <a:pt x="127" y="285"/>
                  </a:cubicBezTo>
                  <a:cubicBezTo>
                    <a:pt x="127" y="1109"/>
                    <a:pt x="64" y="1932"/>
                    <a:pt x="64" y="2755"/>
                  </a:cubicBezTo>
                  <a:cubicBezTo>
                    <a:pt x="32" y="3706"/>
                    <a:pt x="1" y="4751"/>
                    <a:pt x="286" y="5669"/>
                  </a:cubicBezTo>
                  <a:cubicBezTo>
                    <a:pt x="381" y="5986"/>
                    <a:pt x="507" y="6239"/>
                    <a:pt x="792" y="6366"/>
                  </a:cubicBezTo>
                  <a:cubicBezTo>
                    <a:pt x="1109" y="6461"/>
                    <a:pt x="1458" y="6461"/>
                    <a:pt x="1774" y="6461"/>
                  </a:cubicBezTo>
                  <a:cubicBezTo>
                    <a:pt x="2788" y="6397"/>
                    <a:pt x="3801" y="6207"/>
                    <a:pt x="4783" y="5986"/>
                  </a:cubicBezTo>
                  <a:cubicBezTo>
                    <a:pt x="5701" y="5764"/>
                    <a:pt x="6588" y="5542"/>
                    <a:pt x="7506" y="5321"/>
                  </a:cubicBezTo>
                  <a:cubicBezTo>
                    <a:pt x="7828" y="5233"/>
                    <a:pt x="7745" y="4740"/>
                    <a:pt x="7431" y="4740"/>
                  </a:cubicBezTo>
                  <a:cubicBezTo>
                    <a:pt x="7405" y="4740"/>
                    <a:pt x="7377" y="4743"/>
                    <a:pt x="7348" y="4751"/>
                  </a:cubicBezTo>
                  <a:cubicBezTo>
                    <a:pt x="5670" y="5162"/>
                    <a:pt x="4023" y="5637"/>
                    <a:pt x="2313" y="5827"/>
                  </a:cubicBezTo>
                  <a:cubicBezTo>
                    <a:pt x="2066" y="5850"/>
                    <a:pt x="1804" y="5872"/>
                    <a:pt x="1537" y="5872"/>
                  </a:cubicBezTo>
                  <a:cubicBezTo>
                    <a:pt x="1427" y="5872"/>
                    <a:pt x="1316" y="5868"/>
                    <a:pt x="1204" y="5859"/>
                  </a:cubicBezTo>
                  <a:cubicBezTo>
                    <a:pt x="1141" y="5827"/>
                    <a:pt x="1014" y="5796"/>
                    <a:pt x="983" y="5796"/>
                  </a:cubicBezTo>
                  <a:cubicBezTo>
                    <a:pt x="951" y="5764"/>
                    <a:pt x="888" y="5701"/>
                    <a:pt x="856" y="5606"/>
                  </a:cubicBezTo>
                  <a:cubicBezTo>
                    <a:pt x="571" y="4782"/>
                    <a:pt x="634" y="3801"/>
                    <a:pt x="666" y="2977"/>
                  </a:cubicBezTo>
                  <a:cubicBezTo>
                    <a:pt x="666" y="2059"/>
                    <a:pt x="729" y="1172"/>
                    <a:pt x="729" y="285"/>
                  </a:cubicBezTo>
                  <a:cubicBezTo>
                    <a:pt x="729" y="95"/>
                    <a:pt x="579" y="0"/>
                    <a:pt x="4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 name="Google Shape;142;p2"/>
            <p:cNvSpPr/>
            <p:nvPr/>
          </p:nvSpPr>
          <p:spPr>
            <a:xfrm>
              <a:off x="193152" y="3746230"/>
              <a:ext cx="239698" cy="174200"/>
            </a:xfrm>
            <a:custGeom>
              <a:avLst/>
              <a:gdLst/>
              <a:ahLst/>
              <a:cxnLst/>
              <a:rect l="l" t="t" r="r" b="b"/>
              <a:pathLst>
                <a:path w="7462" h="5423" extrusionOk="0">
                  <a:moveTo>
                    <a:pt x="523" y="0"/>
                  </a:moveTo>
                  <a:cubicBezTo>
                    <a:pt x="373" y="0"/>
                    <a:pt x="222" y="95"/>
                    <a:pt x="222" y="285"/>
                  </a:cubicBezTo>
                  <a:cubicBezTo>
                    <a:pt x="222" y="1077"/>
                    <a:pt x="95" y="1837"/>
                    <a:pt x="64" y="2629"/>
                  </a:cubicBezTo>
                  <a:cubicBezTo>
                    <a:pt x="64" y="3357"/>
                    <a:pt x="0" y="4276"/>
                    <a:pt x="349" y="4941"/>
                  </a:cubicBezTo>
                  <a:cubicBezTo>
                    <a:pt x="569" y="5320"/>
                    <a:pt x="965" y="5422"/>
                    <a:pt x="1370" y="5422"/>
                  </a:cubicBezTo>
                  <a:cubicBezTo>
                    <a:pt x="1608" y="5422"/>
                    <a:pt x="1848" y="5387"/>
                    <a:pt x="2059" y="5352"/>
                  </a:cubicBezTo>
                  <a:cubicBezTo>
                    <a:pt x="2977" y="5194"/>
                    <a:pt x="3864" y="4877"/>
                    <a:pt x="4751" y="4561"/>
                  </a:cubicBezTo>
                  <a:cubicBezTo>
                    <a:pt x="5574" y="4276"/>
                    <a:pt x="6366" y="3959"/>
                    <a:pt x="7158" y="3579"/>
                  </a:cubicBezTo>
                  <a:cubicBezTo>
                    <a:pt x="7462" y="3468"/>
                    <a:pt x="7283" y="3043"/>
                    <a:pt x="7000" y="3043"/>
                  </a:cubicBezTo>
                  <a:cubicBezTo>
                    <a:pt x="6960" y="3043"/>
                    <a:pt x="6917" y="3052"/>
                    <a:pt x="6873" y="3072"/>
                  </a:cubicBezTo>
                  <a:cubicBezTo>
                    <a:pt x="5479" y="3705"/>
                    <a:pt x="3991" y="4276"/>
                    <a:pt x="2502" y="4656"/>
                  </a:cubicBezTo>
                  <a:cubicBezTo>
                    <a:pt x="2154" y="4719"/>
                    <a:pt x="1806" y="4782"/>
                    <a:pt x="1457" y="4814"/>
                  </a:cubicBezTo>
                  <a:cubicBezTo>
                    <a:pt x="1267" y="4814"/>
                    <a:pt x="1014" y="4814"/>
                    <a:pt x="919" y="4719"/>
                  </a:cubicBezTo>
                  <a:cubicBezTo>
                    <a:pt x="729" y="4497"/>
                    <a:pt x="729" y="4149"/>
                    <a:pt x="697" y="3895"/>
                  </a:cubicBezTo>
                  <a:cubicBezTo>
                    <a:pt x="665" y="3484"/>
                    <a:pt x="665" y="3072"/>
                    <a:pt x="665" y="2692"/>
                  </a:cubicBezTo>
                  <a:cubicBezTo>
                    <a:pt x="697" y="1869"/>
                    <a:pt x="792" y="1077"/>
                    <a:pt x="824" y="285"/>
                  </a:cubicBezTo>
                  <a:cubicBezTo>
                    <a:pt x="824" y="95"/>
                    <a:pt x="673" y="0"/>
                    <a:pt x="5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 name="Google Shape;143;p2"/>
            <p:cNvSpPr/>
            <p:nvPr/>
          </p:nvSpPr>
          <p:spPr>
            <a:xfrm>
              <a:off x="74135" y="3837781"/>
              <a:ext cx="33600" cy="26469"/>
            </a:xfrm>
            <a:custGeom>
              <a:avLst/>
              <a:gdLst/>
              <a:ahLst/>
              <a:cxnLst/>
              <a:rect l="l" t="t" r="r" b="b"/>
              <a:pathLst>
                <a:path w="1046" h="824" extrusionOk="0">
                  <a:moveTo>
                    <a:pt x="539" y="0"/>
                  </a:moveTo>
                  <a:cubicBezTo>
                    <a:pt x="0" y="0"/>
                    <a:pt x="0" y="824"/>
                    <a:pt x="539" y="824"/>
                  </a:cubicBezTo>
                  <a:cubicBezTo>
                    <a:pt x="1045" y="824"/>
                    <a:pt x="1045"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 name="Google Shape;144;p2"/>
            <p:cNvSpPr/>
            <p:nvPr/>
          </p:nvSpPr>
          <p:spPr>
            <a:xfrm>
              <a:off x="110756" y="3799104"/>
              <a:ext cx="32572" cy="26501"/>
            </a:xfrm>
            <a:custGeom>
              <a:avLst/>
              <a:gdLst/>
              <a:ahLst/>
              <a:cxnLst/>
              <a:rect l="l" t="t" r="r" b="b"/>
              <a:pathLst>
                <a:path w="1014" h="825"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 name="Google Shape;145;p2"/>
            <p:cNvSpPr/>
            <p:nvPr/>
          </p:nvSpPr>
          <p:spPr>
            <a:xfrm>
              <a:off x="120907" y="3854067"/>
              <a:ext cx="33632" cy="25441"/>
            </a:xfrm>
            <a:custGeom>
              <a:avLst/>
              <a:gdLst/>
              <a:ahLst/>
              <a:cxnLst/>
              <a:rect l="l" t="t" r="r" b="b"/>
              <a:pathLst>
                <a:path w="1047" h="792" extrusionOk="0">
                  <a:moveTo>
                    <a:pt x="508" y="0"/>
                  </a:moveTo>
                  <a:cubicBezTo>
                    <a:pt x="1" y="0"/>
                    <a:pt x="1" y="792"/>
                    <a:pt x="508" y="792"/>
                  </a:cubicBezTo>
                  <a:cubicBezTo>
                    <a:pt x="1046" y="792"/>
                    <a:pt x="1046" y="0"/>
                    <a:pt x="5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 name="Google Shape;146;p2"/>
            <p:cNvSpPr/>
            <p:nvPr/>
          </p:nvSpPr>
          <p:spPr>
            <a:xfrm>
              <a:off x="280623" y="3998525"/>
              <a:ext cx="33632" cy="25441"/>
            </a:xfrm>
            <a:custGeom>
              <a:avLst/>
              <a:gdLst/>
              <a:ahLst/>
              <a:cxnLst/>
              <a:rect l="l" t="t" r="r" b="b"/>
              <a:pathLst>
                <a:path w="1047" h="792" extrusionOk="0">
                  <a:moveTo>
                    <a:pt x="508" y="0"/>
                  </a:moveTo>
                  <a:cubicBezTo>
                    <a:pt x="1" y="0"/>
                    <a:pt x="1" y="792"/>
                    <a:pt x="508" y="792"/>
                  </a:cubicBezTo>
                  <a:cubicBezTo>
                    <a:pt x="1046" y="792"/>
                    <a:pt x="1046" y="0"/>
                    <a:pt x="5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 name="Google Shape;147;p2"/>
            <p:cNvSpPr/>
            <p:nvPr/>
          </p:nvSpPr>
          <p:spPr>
            <a:xfrm>
              <a:off x="317276" y="3948670"/>
              <a:ext cx="32572" cy="26469"/>
            </a:xfrm>
            <a:custGeom>
              <a:avLst/>
              <a:gdLst/>
              <a:ahLst/>
              <a:cxnLst/>
              <a:rect l="l" t="t" r="r" b="b"/>
              <a:pathLst>
                <a:path w="1014" h="824" extrusionOk="0">
                  <a:moveTo>
                    <a:pt x="507" y="0"/>
                  </a:moveTo>
                  <a:cubicBezTo>
                    <a:pt x="0" y="0"/>
                    <a:pt x="0" y="824"/>
                    <a:pt x="507" y="824"/>
                  </a:cubicBezTo>
                  <a:cubicBezTo>
                    <a:pt x="1013" y="824"/>
                    <a:pt x="1013"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 name="Google Shape;148;p2"/>
            <p:cNvSpPr/>
            <p:nvPr/>
          </p:nvSpPr>
          <p:spPr>
            <a:xfrm>
              <a:off x="334558" y="4002572"/>
              <a:ext cx="33600" cy="26501"/>
            </a:xfrm>
            <a:custGeom>
              <a:avLst/>
              <a:gdLst/>
              <a:ahLst/>
              <a:cxnLst/>
              <a:rect l="l" t="t" r="r" b="b"/>
              <a:pathLst>
                <a:path w="1046" h="825" extrusionOk="0">
                  <a:moveTo>
                    <a:pt x="539" y="1"/>
                  </a:moveTo>
                  <a:cubicBezTo>
                    <a:pt x="0" y="1"/>
                    <a:pt x="0" y="824"/>
                    <a:pt x="539" y="824"/>
                  </a:cubicBezTo>
                  <a:cubicBezTo>
                    <a:pt x="1046" y="824"/>
                    <a:pt x="1046"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 name="Google Shape;149;p2"/>
            <p:cNvSpPr/>
            <p:nvPr/>
          </p:nvSpPr>
          <p:spPr>
            <a:xfrm>
              <a:off x="-3185" y="4382042"/>
              <a:ext cx="33600" cy="26469"/>
            </a:xfrm>
            <a:custGeom>
              <a:avLst/>
              <a:gdLst/>
              <a:ahLst/>
              <a:cxnLst/>
              <a:rect l="l" t="t" r="r" b="b"/>
              <a:pathLst>
                <a:path w="1046" h="824" extrusionOk="0">
                  <a:moveTo>
                    <a:pt x="507" y="0"/>
                  </a:moveTo>
                  <a:cubicBezTo>
                    <a:pt x="0" y="0"/>
                    <a:pt x="0" y="824"/>
                    <a:pt x="507" y="824"/>
                  </a:cubicBezTo>
                  <a:cubicBezTo>
                    <a:pt x="1045" y="824"/>
                    <a:pt x="1045"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 name="Google Shape;150;p2"/>
            <p:cNvSpPr/>
            <p:nvPr/>
          </p:nvSpPr>
          <p:spPr>
            <a:xfrm>
              <a:off x="50717" y="4366784"/>
              <a:ext cx="33600" cy="25441"/>
            </a:xfrm>
            <a:custGeom>
              <a:avLst/>
              <a:gdLst/>
              <a:ahLst/>
              <a:cxnLst/>
              <a:rect l="l" t="t" r="r" b="b"/>
              <a:pathLst>
                <a:path w="1046" h="792" extrusionOk="0">
                  <a:moveTo>
                    <a:pt x="539" y="0"/>
                  </a:moveTo>
                  <a:cubicBezTo>
                    <a:pt x="1" y="0"/>
                    <a:pt x="1" y="792"/>
                    <a:pt x="539" y="792"/>
                  </a:cubicBezTo>
                  <a:cubicBezTo>
                    <a:pt x="1046" y="792"/>
                    <a:pt x="1046"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 name="Google Shape;151;p2"/>
            <p:cNvSpPr/>
            <p:nvPr/>
          </p:nvSpPr>
          <p:spPr>
            <a:xfrm>
              <a:off x="-181212" y="4209092"/>
              <a:ext cx="33600" cy="26469"/>
            </a:xfrm>
            <a:custGeom>
              <a:avLst/>
              <a:gdLst/>
              <a:ahLst/>
              <a:cxnLst/>
              <a:rect l="l" t="t" r="r" b="b"/>
              <a:pathLst>
                <a:path w="1046" h="824" extrusionOk="0">
                  <a:moveTo>
                    <a:pt x="539" y="1"/>
                  </a:moveTo>
                  <a:cubicBezTo>
                    <a:pt x="0" y="1"/>
                    <a:pt x="0" y="824"/>
                    <a:pt x="539" y="824"/>
                  </a:cubicBezTo>
                  <a:cubicBezTo>
                    <a:pt x="1045" y="824"/>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 name="Google Shape;152;p2"/>
            <p:cNvSpPr/>
            <p:nvPr/>
          </p:nvSpPr>
          <p:spPr>
            <a:xfrm>
              <a:off x="-171061" y="4150081"/>
              <a:ext cx="33600" cy="25473"/>
            </a:xfrm>
            <a:custGeom>
              <a:avLst/>
              <a:gdLst/>
              <a:ahLst/>
              <a:cxnLst/>
              <a:rect l="l" t="t" r="r" b="b"/>
              <a:pathLst>
                <a:path w="1046" h="793" extrusionOk="0">
                  <a:moveTo>
                    <a:pt x="539" y="1"/>
                  </a:moveTo>
                  <a:cubicBezTo>
                    <a:pt x="1" y="1"/>
                    <a:pt x="1" y="792"/>
                    <a:pt x="539" y="792"/>
                  </a:cubicBezTo>
                  <a:cubicBezTo>
                    <a:pt x="1046" y="792"/>
                    <a:pt x="1046"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 name="Google Shape;153;p2"/>
            <p:cNvSpPr/>
            <p:nvPr/>
          </p:nvSpPr>
          <p:spPr>
            <a:xfrm>
              <a:off x="443424" y="3698398"/>
              <a:ext cx="32572" cy="26501"/>
            </a:xfrm>
            <a:custGeom>
              <a:avLst/>
              <a:gdLst/>
              <a:ahLst/>
              <a:cxnLst/>
              <a:rect l="l" t="t" r="r" b="b"/>
              <a:pathLst>
                <a:path w="1014" h="825" extrusionOk="0">
                  <a:moveTo>
                    <a:pt x="507" y="1"/>
                  </a:moveTo>
                  <a:cubicBezTo>
                    <a:pt x="0" y="1"/>
                    <a:pt x="0" y="824"/>
                    <a:pt x="507" y="824"/>
                  </a:cubicBezTo>
                  <a:cubicBezTo>
                    <a:pt x="1013" y="824"/>
                    <a:pt x="1013"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 name="Google Shape;154;p2"/>
            <p:cNvSpPr/>
            <p:nvPr/>
          </p:nvSpPr>
          <p:spPr>
            <a:xfrm>
              <a:off x="-323647" y="4202025"/>
              <a:ext cx="1084456" cy="970453"/>
            </a:xfrm>
            <a:custGeom>
              <a:avLst/>
              <a:gdLst/>
              <a:ahLst/>
              <a:cxnLst/>
              <a:rect l="l" t="t" r="r" b="b"/>
              <a:pathLst>
                <a:path w="33760" h="30211" extrusionOk="0">
                  <a:moveTo>
                    <a:pt x="26434" y="1"/>
                  </a:moveTo>
                  <a:cubicBezTo>
                    <a:pt x="23619" y="1"/>
                    <a:pt x="19864" y="5566"/>
                    <a:pt x="18622" y="6428"/>
                  </a:cubicBezTo>
                  <a:cubicBezTo>
                    <a:pt x="17066" y="2072"/>
                    <a:pt x="15627" y="355"/>
                    <a:pt x="14288" y="355"/>
                  </a:cubicBezTo>
                  <a:cubicBezTo>
                    <a:pt x="11810" y="355"/>
                    <a:pt x="9671" y="6228"/>
                    <a:pt x="7759" y="12128"/>
                  </a:cubicBezTo>
                  <a:cubicBezTo>
                    <a:pt x="7092" y="8792"/>
                    <a:pt x="5610" y="5650"/>
                    <a:pt x="4036" y="5650"/>
                  </a:cubicBezTo>
                  <a:cubicBezTo>
                    <a:pt x="3071" y="5650"/>
                    <a:pt x="2071" y="6833"/>
                    <a:pt x="1204" y="9880"/>
                  </a:cubicBezTo>
                  <a:cubicBezTo>
                    <a:pt x="1" y="14725"/>
                    <a:pt x="539" y="25334"/>
                    <a:pt x="792" y="30211"/>
                  </a:cubicBezTo>
                  <a:cubicBezTo>
                    <a:pt x="5448" y="29831"/>
                    <a:pt x="16943" y="29831"/>
                    <a:pt x="21155" y="27709"/>
                  </a:cubicBezTo>
                  <a:cubicBezTo>
                    <a:pt x="27584" y="24891"/>
                    <a:pt x="22201" y="22167"/>
                    <a:pt x="18654" y="20299"/>
                  </a:cubicBezTo>
                  <a:cubicBezTo>
                    <a:pt x="21599" y="18842"/>
                    <a:pt x="26729" y="18177"/>
                    <a:pt x="29073" y="15802"/>
                  </a:cubicBezTo>
                  <a:cubicBezTo>
                    <a:pt x="33760" y="11020"/>
                    <a:pt x="26729" y="10513"/>
                    <a:pt x="23372" y="10228"/>
                  </a:cubicBezTo>
                  <a:cubicBezTo>
                    <a:pt x="24417" y="8518"/>
                    <a:pt x="29294" y="2976"/>
                    <a:pt x="28313" y="1202"/>
                  </a:cubicBezTo>
                  <a:cubicBezTo>
                    <a:pt x="27781" y="348"/>
                    <a:pt x="27137" y="1"/>
                    <a:pt x="264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 name="Google Shape;155;p2"/>
            <p:cNvSpPr/>
            <p:nvPr/>
          </p:nvSpPr>
          <p:spPr>
            <a:xfrm>
              <a:off x="-310123" y="4272599"/>
              <a:ext cx="826833" cy="925353"/>
            </a:xfrm>
            <a:custGeom>
              <a:avLst/>
              <a:gdLst/>
              <a:ahLst/>
              <a:cxnLst/>
              <a:rect l="l" t="t" r="r" b="b"/>
              <a:pathLst>
                <a:path w="25740" h="28807" extrusionOk="0">
                  <a:moveTo>
                    <a:pt x="25059" y="1"/>
                  </a:moveTo>
                  <a:cubicBezTo>
                    <a:pt x="24944" y="1"/>
                    <a:pt x="24826" y="53"/>
                    <a:pt x="24725" y="177"/>
                  </a:cubicBezTo>
                  <a:cubicBezTo>
                    <a:pt x="18739" y="7683"/>
                    <a:pt x="12406" y="14935"/>
                    <a:pt x="5882" y="21997"/>
                  </a:cubicBezTo>
                  <a:cubicBezTo>
                    <a:pt x="4045" y="23992"/>
                    <a:pt x="2208" y="25987"/>
                    <a:pt x="340" y="27951"/>
                  </a:cubicBezTo>
                  <a:cubicBezTo>
                    <a:pt x="1" y="28314"/>
                    <a:pt x="328" y="28806"/>
                    <a:pt x="699" y="28806"/>
                  </a:cubicBezTo>
                  <a:cubicBezTo>
                    <a:pt x="813" y="28806"/>
                    <a:pt x="932" y="28759"/>
                    <a:pt x="1036" y="28647"/>
                  </a:cubicBezTo>
                  <a:cubicBezTo>
                    <a:pt x="7655" y="21680"/>
                    <a:pt x="14116" y="14555"/>
                    <a:pt x="20291" y="7176"/>
                  </a:cubicBezTo>
                  <a:cubicBezTo>
                    <a:pt x="22033" y="5086"/>
                    <a:pt x="23743" y="2996"/>
                    <a:pt x="25453" y="874"/>
                  </a:cubicBezTo>
                  <a:cubicBezTo>
                    <a:pt x="25740" y="491"/>
                    <a:pt x="25414" y="1"/>
                    <a:pt x="2505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 name="Google Shape;156;p2"/>
            <p:cNvSpPr/>
            <p:nvPr/>
          </p:nvSpPr>
          <p:spPr>
            <a:xfrm>
              <a:off x="108700" y="4371859"/>
              <a:ext cx="376444" cy="353476"/>
            </a:xfrm>
            <a:custGeom>
              <a:avLst/>
              <a:gdLst/>
              <a:ahLst/>
              <a:cxnLst/>
              <a:rect l="l" t="t" r="r" b="b"/>
              <a:pathLst>
                <a:path w="11719" h="11004" extrusionOk="0">
                  <a:moveTo>
                    <a:pt x="967" y="1"/>
                  </a:moveTo>
                  <a:cubicBezTo>
                    <a:pt x="721" y="1"/>
                    <a:pt x="476" y="159"/>
                    <a:pt x="476" y="476"/>
                  </a:cubicBezTo>
                  <a:cubicBezTo>
                    <a:pt x="476" y="3801"/>
                    <a:pt x="1" y="7126"/>
                    <a:pt x="318" y="10451"/>
                  </a:cubicBezTo>
                  <a:cubicBezTo>
                    <a:pt x="349" y="10736"/>
                    <a:pt x="508" y="10895"/>
                    <a:pt x="824" y="10926"/>
                  </a:cubicBezTo>
                  <a:cubicBezTo>
                    <a:pt x="1412" y="10981"/>
                    <a:pt x="1999" y="11003"/>
                    <a:pt x="2587" y="11003"/>
                  </a:cubicBezTo>
                  <a:cubicBezTo>
                    <a:pt x="5420" y="11003"/>
                    <a:pt x="8252" y="10478"/>
                    <a:pt x="11085" y="10451"/>
                  </a:cubicBezTo>
                  <a:cubicBezTo>
                    <a:pt x="11718" y="10451"/>
                    <a:pt x="11718" y="9470"/>
                    <a:pt x="11085" y="9470"/>
                  </a:cubicBezTo>
                  <a:cubicBezTo>
                    <a:pt x="8235" y="9470"/>
                    <a:pt x="5385" y="10019"/>
                    <a:pt x="2534" y="10019"/>
                  </a:cubicBezTo>
                  <a:cubicBezTo>
                    <a:pt x="2109" y="10019"/>
                    <a:pt x="1685" y="10007"/>
                    <a:pt x="1260" y="9979"/>
                  </a:cubicBezTo>
                  <a:lnTo>
                    <a:pt x="1260" y="9979"/>
                  </a:lnTo>
                  <a:cubicBezTo>
                    <a:pt x="1027" y="6811"/>
                    <a:pt x="1458" y="3643"/>
                    <a:pt x="1458" y="476"/>
                  </a:cubicBezTo>
                  <a:cubicBezTo>
                    <a:pt x="1458" y="159"/>
                    <a:pt x="1212" y="1"/>
                    <a:pt x="9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 name="Google Shape;157;p2"/>
            <p:cNvSpPr/>
            <p:nvPr/>
          </p:nvSpPr>
          <p:spPr>
            <a:xfrm>
              <a:off x="-171061" y="4670958"/>
              <a:ext cx="401917" cy="362181"/>
            </a:xfrm>
            <a:custGeom>
              <a:avLst/>
              <a:gdLst/>
              <a:ahLst/>
              <a:cxnLst/>
              <a:rect l="l" t="t" r="r" b="b"/>
              <a:pathLst>
                <a:path w="12512" h="11275" extrusionOk="0">
                  <a:moveTo>
                    <a:pt x="686" y="0"/>
                  </a:moveTo>
                  <a:cubicBezTo>
                    <a:pt x="436" y="0"/>
                    <a:pt x="191" y="159"/>
                    <a:pt x="191" y="475"/>
                  </a:cubicBezTo>
                  <a:cubicBezTo>
                    <a:pt x="191" y="3959"/>
                    <a:pt x="1" y="7474"/>
                    <a:pt x="698" y="10894"/>
                  </a:cubicBezTo>
                  <a:cubicBezTo>
                    <a:pt x="729" y="11084"/>
                    <a:pt x="983" y="11274"/>
                    <a:pt x="1173" y="11274"/>
                  </a:cubicBezTo>
                  <a:cubicBezTo>
                    <a:pt x="2260" y="11226"/>
                    <a:pt x="3351" y="11219"/>
                    <a:pt x="4442" y="11219"/>
                  </a:cubicBezTo>
                  <a:cubicBezTo>
                    <a:pt x="4905" y="11219"/>
                    <a:pt x="5367" y="11220"/>
                    <a:pt x="5830" y="11220"/>
                  </a:cubicBezTo>
                  <a:cubicBezTo>
                    <a:pt x="7865" y="11220"/>
                    <a:pt x="9897" y="11195"/>
                    <a:pt x="11908" y="10926"/>
                  </a:cubicBezTo>
                  <a:cubicBezTo>
                    <a:pt x="12512" y="10835"/>
                    <a:pt x="12282" y="9969"/>
                    <a:pt x="11739" y="9969"/>
                  </a:cubicBezTo>
                  <a:cubicBezTo>
                    <a:pt x="11712" y="9969"/>
                    <a:pt x="11684" y="9971"/>
                    <a:pt x="11655" y="9976"/>
                  </a:cubicBezTo>
                  <a:cubicBezTo>
                    <a:pt x="10061" y="10193"/>
                    <a:pt x="8461" y="10238"/>
                    <a:pt x="6859" y="10238"/>
                  </a:cubicBezTo>
                  <a:cubicBezTo>
                    <a:pt x="5729" y="10238"/>
                    <a:pt x="4599" y="10216"/>
                    <a:pt x="3470" y="10216"/>
                  </a:cubicBezTo>
                  <a:cubicBezTo>
                    <a:pt x="2837" y="10216"/>
                    <a:pt x="2204" y="10223"/>
                    <a:pt x="1573" y="10245"/>
                  </a:cubicBezTo>
                  <a:lnTo>
                    <a:pt x="1573" y="10245"/>
                  </a:lnTo>
                  <a:cubicBezTo>
                    <a:pt x="1000" y="7042"/>
                    <a:pt x="1204" y="3729"/>
                    <a:pt x="1204" y="475"/>
                  </a:cubicBezTo>
                  <a:cubicBezTo>
                    <a:pt x="1188" y="159"/>
                    <a:pt x="935" y="0"/>
                    <a:pt x="68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 name="Google Shape;158;p2"/>
            <p:cNvSpPr/>
            <p:nvPr/>
          </p:nvSpPr>
          <p:spPr>
            <a:xfrm>
              <a:off x="22256" y="4564116"/>
              <a:ext cx="49854" cy="38708"/>
            </a:xfrm>
            <a:custGeom>
              <a:avLst/>
              <a:gdLst/>
              <a:ahLst/>
              <a:cxnLst/>
              <a:rect l="l" t="t" r="r" b="b"/>
              <a:pathLst>
                <a:path w="1552" h="1205" extrusionOk="0">
                  <a:moveTo>
                    <a:pt x="760" y="1"/>
                  </a:moveTo>
                  <a:cubicBezTo>
                    <a:pt x="0" y="1"/>
                    <a:pt x="0" y="1204"/>
                    <a:pt x="760" y="1204"/>
                  </a:cubicBezTo>
                  <a:cubicBezTo>
                    <a:pt x="1552" y="1204"/>
                    <a:pt x="1552" y="1"/>
                    <a:pt x="7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 name="Google Shape;159;p2"/>
            <p:cNvSpPr/>
            <p:nvPr/>
          </p:nvSpPr>
          <p:spPr>
            <a:xfrm>
              <a:off x="22256" y="4466462"/>
              <a:ext cx="49854" cy="38708"/>
            </a:xfrm>
            <a:custGeom>
              <a:avLst/>
              <a:gdLst/>
              <a:ahLst/>
              <a:cxnLst/>
              <a:rect l="l" t="t" r="r" b="b"/>
              <a:pathLst>
                <a:path w="1552" h="1205" extrusionOk="0">
                  <a:moveTo>
                    <a:pt x="760" y="1"/>
                  </a:moveTo>
                  <a:cubicBezTo>
                    <a:pt x="0" y="1"/>
                    <a:pt x="0" y="1204"/>
                    <a:pt x="760" y="1204"/>
                  </a:cubicBezTo>
                  <a:cubicBezTo>
                    <a:pt x="1552" y="1204"/>
                    <a:pt x="1552" y="1"/>
                    <a:pt x="7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 name="Google Shape;160;p2"/>
            <p:cNvSpPr/>
            <p:nvPr/>
          </p:nvSpPr>
          <p:spPr>
            <a:xfrm>
              <a:off x="197231" y="4481720"/>
              <a:ext cx="49854" cy="38708"/>
            </a:xfrm>
            <a:custGeom>
              <a:avLst/>
              <a:gdLst/>
              <a:ahLst/>
              <a:cxnLst/>
              <a:rect l="l" t="t" r="r" b="b"/>
              <a:pathLst>
                <a:path w="1552"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 name="Google Shape;161;p2"/>
            <p:cNvSpPr/>
            <p:nvPr/>
          </p:nvSpPr>
          <p:spPr>
            <a:xfrm>
              <a:off x="455631" y="4589558"/>
              <a:ext cx="49854" cy="38708"/>
            </a:xfrm>
            <a:custGeom>
              <a:avLst/>
              <a:gdLst/>
              <a:ahLst/>
              <a:cxnLst/>
              <a:rect l="l" t="t" r="r" b="b"/>
              <a:pathLst>
                <a:path w="1552" h="1205" extrusionOk="0">
                  <a:moveTo>
                    <a:pt x="760" y="1"/>
                  </a:moveTo>
                  <a:cubicBezTo>
                    <a:pt x="0" y="1"/>
                    <a:pt x="0" y="1204"/>
                    <a:pt x="760" y="1204"/>
                  </a:cubicBezTo>
                  <a:cubicBezTo>
                    <a:pt x="1552" y="1204"/>
                    <a:pt x="1552" y="1"/>
                    <a:pt x="7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 name="Google Shape;162;p2"/>
            <p:cNvSpPr/>
            <p:nvPr/>
          </p:nvSpPr>
          <p:spPr>
            <a:xfrm>
              <a:off x="532919" y="4621103"/>
              <a:ext cx="49886" cy="38675"/>
            </a:xfrm>
            <a:custGeom>
              <a:avLst/>
              <a:gdLst/>
              <a:ahLst/>
              <a:cxnLst/>
              <a:rect l="l" t="t" r="r" b="b"/>
              <a:pathLst>
                <a:path w="1553" h="1204" extrusionOk="0">
                  <a:moveTo>
                    <a:pt x="761" y="0"/>
                  </a:moveTo>
                  <a:cubicBezTo>
                    <a:pt x="1" y="0"/>
                    <a:pt x="1" y="1204"/>
                    <a:pt x="761" y="1204"/>
                  </a:cubicBezTo>
                  <a:cubicBezTo>
                    <a:pt x="1553" y="1204"/>
                    <a:pt x="1553" y="0"/>
                    <a:pt x="76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 name="Google Shape;163;p2"/>
            <p:cNvSpPr/>
            <p:nvPr/>
          </p:nvSpPr>
          <p:spPr>
            <a:xfrm>
              <a:off x="114803" y="4863214"/>
              <a:ext cx="49886" cy="38708"/>
            </a:xfrm>
            <a:custGeom>
              <a:avLst/>
              <a:gdLst/>
              <a:ahLst/>
              <a:cxnLst/>
              <a:rect l="l" t="t" r="r" b="b"/>
              <a:pathLst>
                <a:path w="1553" h="1205" extrusionOk="0">
                  <a:moveTo>
                    <a:pt x="793" y="1"/>
                  </a:moveTo>
                  <a:cubicBezTo>
                    <a:pt x="1" y="1"/>
                    <a:pt x="1" y="1204"/>
                    <a:pt x="793" y="1204"/>
                  </a:cubicBezTo>
                  <a:cubicBezTo>
                    <a:pt x="1553" y="1204"/>
                    <a:pt x="1553" y="1"/>
                    <a:pt x="7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 name="Google Shape;164;p2"/>
            <p:cNvSpPr/>
            <p:nvPr/>
          </p:nvSpPr>
          <p:spPr>
            <a:xfrm>
              <a:off x="326431" y="4966972"/>
              <a:ext cx="49854" cy="38708"/>
            </a:xfrm>
            <a:custGeom>
              <a:avLst/>
              <a:gdLst/>
              <a:ahLst/>
              <a:cxnLst/>
              <a:rect l="l" t="t" r="r" b="b"/>
              <a:pathLst>
                <a:path w="1552"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 name="Google Shape;165;p2"/>
            <p:cNvSpPr/>
            <p:nvPr/>
          </p:nvSpPr>
          <p:spPr>
            <a:xfrm>
              <a:off x="-189372" y="4517345"/>
              <a:ext cx="49886" cy="38675"/>
            </a:xfrm>
            <a:custGeom>
              <a:avLst/>
              <a:gdLst/>
              <a:ahLst/>
              <a:cxnLst/>
              <a:rect l="l" t="t" r="r" b="b"/>
              <a:pathLst>
                <a:path w="1553" h="1204" extrusionOk="0">
                  <a:moveTo>
                    <a:pt x="793" y="0"/>
                  </a:moveTo>
                  <a:cubicBezTo>
                    <a:pt x="1" y="0"/>
                    <a:pt x="1" y="1204"/>
                    <a:pt x="793" y="1204"/>
                  </a:cubicBezTo>
                  <a:cubicBezTo>
                    <a:pt x="1553" y="1204"/>
                    <a:pt x="1553" y="0"/>
                    <a:pt x="79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 name="Google Shape;166;p2"/>
            <p:cNvSpPr/>
            <p:nvPr/>
          </p:nvSpPr>
          <p:spPr>
            <a:xfrm>
              <a:off x="-251402" y="4888656"/>
              <a:ext cx="49854" cy="38675"/>
            </a:xfrm>
            <a:custGeom>
              <a:avLst/>
              <a:gdLst/>
              <a:ahLst/>
              <a:cxnLst/>
              <a:rect l="l" t="t" r="r" b="b"/>
              <a:pathLst>
                <a:path w="1552" h="1204" extrusionOk="0">
                  <a:moveTo>
                    <a:pt x="792" y="0"/>
                  </a:moveTo>
                  <a:cubicBezTo>
                    <a:pt x="0" y="0"/>
                    <a:pt x="0" y="1204"/>
                    <a:pt x="792" y="1204"/>
                  </a:cubicBezTo>
                  <a:cubicBezTo>
                    <a:pt x="1552" y="1204"/>
                    <a:pt x="1552"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67" name="Google Shape;167;p2"/>
          <p:cNvSpPr/>
          <p:nvPr/>
        </p:nvSpPr>
        <p:spPr>
          <a:xfrm>
            <a:off x="2037678" y="4093452"/>
            <a:ext cx="3960929" cy="1157277"/>
          </a:xfrm>
          <a:custGeom>
            <a:avLst/>
            <a:gdLst/>
            <a:ahLst/>
            <a:cxnLst/>
            <a:rect l="l" t="t" r="r" b="b"/>
            <a:pathLst>
              <a:path w="123307" h="36027" extrusionOk="0">
                <a:moveTo>
                  <a:pt x="24819" y="0"/>
                </a:moveTo>
                <a:cubicBezTo>
                  <a:pt x="24230" y="0"/>
                  <a:pt x="23617" y="156"/>
                  <a:pt x="22979" y="494"/>
                </a:cubicBezTo>
                <a:cubicBezTo>
                  <a:pt x="13763" y="5403"/>
                  <a:pt x="24689" y="19970"/>
                  <a:pt x="24055" y="26399"/>
                </a:cubicBezTo>
                <a:cubicBezTo>
                  <a:pt x="23880" y="28374"/>
                  <a:pt x="23209" y="29160"/>
                  <a:pt x="22228" y="29160"/>
                </a:cubicBezTo>
                <a:cubicBezTo>
                  <a:pt x="18430" y="29160"/>
                  <a:pt x="9993" y="17360"/>
                  <a:pt x="7778" y="17183"/>
                </a:cubicBezTo>
                <a:cubicBezTo>
                  <a:pt x="7629" y="17174"/>
                  <a:pt x="7486" y="17169"/>
                  <a:pt x="7350" y="17169"/>
                </a:cubicBezTo>
                <a:cubicBezTo>
                  <a:pt x="0" y="17169"/>
                  <a:pt x="10542" y="31207"/>
                  <a:pt x="14460" y="36026"/>
                </a:cubicBezTo>
                <a:lnTo>
                  <a:pt x="117923" y="36026"/>
                </a:lnTo>
                <a:cubicBezTo>
                  <a:pt x="120678" y="31339"/>
                  <a:pt x="123306" y="25386"/>
                  <a:pt x="120614" y="23422"/>
                </a:cubicBezTo>
                <a:cubicBezTo>
                  <a:pt x="119592" y="22663"/>
                  <a:pt x="118709" y="22349"/>
                  <a:pt x="117927" y="22349"/>
                </a:cubicBezTo>
                <a:cubicBezTo>
                  <a:pt x="114150" y="22349"/>
                  <a:pt x="112724" y="29679"/>
                  <a:pt x="109326" y="29679"/>
                </a:cubicBezTo>
                <a:cubicBezTo>
                  <a:pt x="108260" y="29679"/>
                  <a:pt x="107000" y="28958"/>
                  <a:pt x="105413" y="27064"/>
                </a:cubicBezTo>
                <a:cubicBezTo>
                  <a:pt x="101865" y="22934"/>
                  <a:pt x="94677" y="2569"/>
                  <a:pt x="86780" y="2569"/>
                </a:cubicBezTo>
                <a:cubicBezTo>
                  <a:pt x="85655" y="2569"/>
                  <a:pt x="84516" y="2982"/>
                  <a:pt x="83372" y="3914"/>
                </a:cubicBezTo>
                <a:cubicBezTo>
                  <a:pt x="75454" y="10343"/>
                  <a:pt x="90845" y="24055"/>
                  <a:pt x="84638" y="29819"/>
                </a:cubicBezTo>
                <a:cubicBezTo>
                  <a:pt x="83903" y="30530"/>
                  <a:pt x="83200" y="30837"/>
                  <a:pt x="82524" y="30837"/>
                </a:cubicBezTo>
                <a:cubicBezTo>
                  <a:pt x="78228" y="30837"/>
                  <a:pt x="74981" y="18451"/>
                  <a:pt x="70866" y="18451"/>
                </a:cubicBezTo>
                <a:cubicBezTo>
                  <a:pt x="70749" y="18451"/>
                  <a:pt x="70632" y="18461"/>
                  <a:pt x="70514" y="18482"/>
                </a:cubicBezTo>
                <a:cubicBezTo>
                  <a:pt x="65175" y="19274"/>
                  <a:pt x="64782" y="30907"/>
                  <a:pt x="59644" y="30907"/>
                </a:cubicBezTo>
                <a:cubicBezTo>
                  <a:pt x="59235" y="30907"/>
                  <a:pt x="58795" y="30833"/>
                  <a:pt x="58321" y="30674"/>
                </a:cubicBezTo>
                <a:cubicBezTo>
                  <a:pt x="50816" y="28331"/>
                  <a:pt x="61963" y="11641"/>
                  <a:pt x="53159" y="9709"/>
                </a:cubicBezTo>
                <a:cubicBezTo>
                  <a:pt x="52511" y="9553"/>
                  <a:pt x="51904" y="9479"/>
                  <a:pt x="51335" y="9479"/>
                </a:cubicBezTo>
                <a:cubicBezTo>
                  <a:pt x="43263" y="9479"/>
                  <a:pt x="42768" y="24281"/>
                  <a:pt x="37768" y="27476"/>
                </a:cubicBezTo>
                <a:cubicBezTo>
                  <a:pt x="36691" y="26399"/>
                  <a:pt x="36470" y="25101"/>
                  <a:pt x="36058" y="23390"/>
                </a:cubicBezTo>
                <a:cubicBezTo>
                  <a:pt x="34867" y="19265"/>
                  <a:pt x="31357" y="0"/>
                  <a:pt x="24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68" name="Google Shape;168;p2"/>
          <p:cNvGrpSpPr/>
          <p:nvPr/>
        </p:nvGrpSpPr>
        <p:grpSpPr>
          <a:xfrm>
            <a:off x="-389193" y="2750301"/>
            <a:ext cx="913435" cy="635126"/>
            <a:chOff x="-389193" y="2750301"/>
            <a:chExt cx="913435" cy="635126"/>
          </a:xfrm>
        </p:grpSpPr>
        <p:sp>
          <p:nvSpPr>
            <p:cNvPr id="169" name="Google Shape;169;p2"/>
            <p:cNvSpPr/>
            <p:nvPr/>
          </p:nvSpPr>
          <p:spPr>
            <a:xfrm>
              <a:off x="-389193" y="2750301"/>
              <a:ext cx="913435" cy="635126"/>
            </a:xfrm>
            <a:custGeom>
              <a:avLst/>
              <a:gdLst/>
              <a:ahLst/>
              <a:cxnLst/>
              <a:rect l="l" t="t" r="r" b="b"/>
              <a:pathLst>
                <a:path w="28436" h="19772" extrusionOk="0">
                  <a:moveTo>
                    <a:pt x="7593" y="581"/>
                  </a:moveTo>
                  <a:cubicBezTo>
                    <a:pt x="9625" y="1400"/>
                    <a:pt x="11714" y="2047"/>
                    <a:pt x="13773" y="2754"/>
                  </a:cubicBezTo>
                  <a:cubicBezTo>
                    <a:pt x="16877" y="3799"/>
                    <a:pt x="19980" y="4844"/>
                    <a:pt x="23084" y="5953"/>
                  </a:cubicBezTo>
                  <a:cubicBezTo>
                    <a:pt x="24551" y="6461"/>
                    <a:pt x="26019" y="6994"/>
                    <a:pt x="27486" y="7552"/>
                  </a:cubicBezTo>
                  <a:lnTo>
                    <a:pt x="27486" y="7552"/>
                  </a:lnTo>
                  <a:cubicBezTo>
                    <a:pt x="20762" y="10906"/>
                    <a:pt x="13830" y="13872"/>
                    <a:pt x="6837" y="16657"/>
                  </a:cubicBezTo>
                  <a:cubicBezTo>
                    <a:pt x="4773" y="17483"/>
                    <a:pt x="2708" y="18309"/>
                    <a:pt x="643" y="19109"/>
                  </a:cubicBezTo>
                  <a:lnTo>
                    <a:pt x="643" y="19109"/>
                  </a:lnTo>
                  <a:cubicBezTo>
                    <a:pt x="2550" y="12810"/>
                    <a:pt x="4706" y="6491"/>
                    <a:pt x="7593" y="581"/>
                  </a:cubicBezTo>
                  <a:close/>
                  <a:moveTo>
                    <a:pt x="7463" y="1"/>
                  </a:moveTo>
                  <a:cubicBezTo>
                    <a:pt x="7392" y="1"/>
                    <a:pt x="7324" y="35"/>
                    <a:pt x="7284" y="118"/>
                  </a:cubicBezTo>
                  <a:lnTo>
                    <a:pt x="7284" y="118"/>
                  </a:lnTo>
                  <a:cubicBezTo>
                    <a:pt x="7279" y="127"/>
                    <a:pt x="7275" y="137"/>
                    <a:pt x="7271" y="146"/>
                  </a:cubicBezTo>
                  <a:lnTo>
                    <a:pt x="7271" y="146"/>
                  </a:lnTo>
                  <a:cubicBezTo>
                    <a:pt x="4236" y="6284"/>
                    <a:pt x="2022" y="12896"/>
                    <a:pt x="29" y="19444"/>
                  </a:cubicBezTo>
                  <a:cubicBezTo>
                    <a:pt x="1" y="19583"/>
                    <a:pt x="120" y="19771"/>
                    <a:pt x="279" y="19771"/>
                  </a:cubicBezTo>
                  <a:cubicBezTo>
                    <a:pt x="300" y="19771"/>
                    <a:pt x="323" y="19768"/>
                    <a:pt x="345" y="19760"/>
                  </a:cubicBezTo>
                  <a:cubicBezTo>
                    <a:pt x="7851" y="16847"/>
                    <a:pt x="15325" y="13838"/>
                    <a:pt x="22609" y="10450"/>
                  </a:cubicBezTo>
                  <a:cubicBezTo>
                    <a:pt x="24509" y="9563"/>
                    <a:pt x="26377" y="8676"/>
                    <a:pt x="28214" y="7726"/>
                  </a:cubicBezTo>
                  <a:cubicBezTo>
                    <a:pt x="28436" y="7631"/>
                    <a:pt x="28341" y="7346"/>
                    <a:pt x="28151" y="7283"/>
                  </a:cubicBezTo>
                  <a:cubicBezTo>
                    <a:pt x="22355" y="5034"/>
                    <a:pt x="16402" y="3166"/>
                    <a:pt x="10511" y="1107"/>
                  </a:cubicBezTo>
                  <a:cubicBezTo>
                    <a:pt x="9544" y="764"/>
                    <a:pt x="8545" y="421"/>
                    <a:pt x="7607" y="47"/>
                  </a:cubicBezTo>
                  <a:lnTo>
                    <a:pt x="7607" y="47"/>
                  </a:lnTo>
                  <a:cubicBezTo>
                    <a:pt x="7563" y="18"/>
                    <a:pt x="7512" y="1"/>
                    <a:pt x="74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 name="Google Shape;170;p2"/>
            <p:cNvSpPr/>
            <p:nvPr/>
          </p:nvSpPr>
          <p:spPr>
            <a:xfrm>
              <a:off x="-237604" y="2870345"/>
              <a:ext cx="517718" cy="361507"/>
            </a:xfrm>
            <a:custGeom>
              <a:avLst/>
              <a:gdLst/>
              <a:ahLst/>
              <a:cxnLst/>
              <a:rect l="l" t="t" r="r" b="b"/>
              <a:pathLst>
                <a:path w="16117" h="11254" extrusionOk="0">
                  <a:moveTo>
                    <a:pt x="4427" y="582"/>
                  </a:moveTo>
                  <a:cubicBezTo>
                    <a:pt x="5984" y="1210"/>
                    <a:pt x="7597" y="1698"/>
                    <a:pt x="9181" y="2216"/>
                  </a:cubicBezTo>
                  <a:cubicBezTo>
                    <a:pt x="11186" y="2913"/>
                    <a:pt x="13192" y="3584"/>
                    <a:pt x="15197" y="4351"/>
                  </a:cubicBezTo>
                  <a:lnTo>
                    <a:pt x="15197" y="4351"/>
                  </a:lnTo>
                  <a:cubicBezTo>
                    <a:pt x="10447" y="6684"/>
                    <a:pt x="5560" y="8688"/>
                    <a:pt x="642" y="10602"/>
                  </a:cubicBezTo>
                  <a:lnTo>
                    <a:pt x="642" y="10602"/>
                  </a:lnTo>
                  <a:cubicBezTo>
                    <a:pt x="1693" y="7210"/>
                    <a:pt x="2867" y="3801"/>
                    <a:pt x="4427" y="582"/>
                  </a:cubicBezTo>
                  <a:close/>
                  <a:moveTo>
                    <a:pt x="4279" y="1"/>
                  </a:moveTo>
                  <a:cubicBezTo>
                    <a:pt x="4204" y="1"/>
                    <a:pt x="4131" y="37"/>
                    <a:pt x="4082" y="126"/>
                  </a:cubicBezTo>
                  <a:cubicBezTo>
                    <a:pt x="2372" y="3578"/>
                    <a:pt x="1137" y="7251"/>
                    <a:pt x="28" y="10925"/>
                  </a:cubicBezTo>
                  <a:cubicBezTo>
                    <a:pt x="1" y="11089"/>
                    <a:pt x="116" y="11254"/>
                    <a:pt x="271" y="11254"/>
                  </a:cubicBezTo>
                  <a:cubicBezTo>
                    <a:pt x="295" y="11254"/>
                    <a:pt x="320" y="11250"/>
                    <a:pt x="345" y="11241"/>
                  </a:cubicBezTo>
                  <a:cubicBezTo>
                    <a:pt x="5602" y="9183"/>
                    <a:pt x="10859" y="7061"/>
                    <a:pt x="15926" y="4528"/>
                  </a:cubicBezTo>
                  <a:cubicBezTo>
                    <a:pt x="16116" y="4433"/>
                    <a:pt x="16053" y="4148"/>
                    <a:pt x="15863" y="4084"/>
                  </a:cubicBezTo>
                  <a:cubicBezTo>
                    <a:pt x="13709" y="3229"/>
                    <a:pt x="11493" y="2501"/>
                    <a:pt x="9307" y="1741"/>
                  </a:cubicBezTo>
                  <a:cubicBezTo>
                    <a:pt x="7687" y="1211"/>
                    <a:pt x="6036" y="712"/>
                    <a:pt x="4445" y="63"/>
                  </a:cubicBezTo>
                  <a:lnTo>
                    <a:pt x="4445" y="63"/>
                  </a:lnTo>
                  <a:cubicBezTo>
                    <a:pt x="4397" y="24"/>
                    <a:pt x="4338" y="1"/>
                    <a:pt x="42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 name="Google Shape;171;p2"/>
            <p:cNvSpPr/>
            <p:nvPr/>
          </p:nvSpPr>
          <p:spPr>
            <a:xfrm>
              <a:off x="-224498" y="3271724"/>
              <a:ext cx="27497" cy="42562"/>
            </a:xfrm>
            <a:custGeom>
              <a:avLst/>
              <a:gdLst/>
              <a:ahLst/>
              <a:cxnLst/>
              <a:rect l="l" t="t" r="r" b="b"/>
              <a:pathLst>
                <a:path w="856" h="1325" extrusionOk="0">
                  <a:moveTo>
                    <a:pt x="256" y="0"/>
                  </a:moveTo>
                  <a:cubicBezTo>
                    <a:pt x="203" y="0"/>
                    <a:pt x="149" y="22"/>
                    <a:pt x="127" y="45"/>
                  </a:cubicBezTo>
                  <a:cubicBezTo>
                    <a:pt x="64" y="76"/>
                    <a:pt x="0" y="108"/>
                    <a:pt x="0" y="171"/>
                  </a:cubicBezTo>
                  <a:cubicBezTo>
                    <a:pt x="0" y="266"/>
                    <a:pt x="0" y="298"/>
                    <a:pt x="32" y="361"/>
                  </a:cubicBezTo>
                  <a:cubicBezTo>
                    <a:pt x="159" y="647"/>
                    <a:pt x="285" y="932"/>
                    <a:pt x="412" y="1217"/>
                  </a:cubicBezTo>
                  <a:cubicBezTo>
                    <a:pt x="412" y="1248"/>
                    <a:pt x="507" y="1312"/>
                    <a:pt x="539" y="1312"/>
                  </a:cubicBezTo>
                  <a:cubicBezTo>
                    <a:pt x="557" y="1321"/>
                    <a:pt x="576" y="1325"/>
                    <a:pt x="594" y="1325"/>
                  </a:cubicBezTo>
                  <a:cubicBezTo>
                    <a:pt x="639" y="1325"/>
                    <a:pt x="684" y="1302"/>
                    <a:pt x="729" y="1280"/>
                  </a:cubicBezTo>
                  <a:cubicBezTo>
                    <a:pt x="792" y="1248"/>
                    <a:pt x="824" y="1217"/>
                    <a:pt x="855" y="1153"/>
                  </a:cubicBezTo>
                  <a:cubicBezTo>
                    <a:pt x="855" y="1090"/>
                    <a:pt x="855" y="1027"/>
                    <a:pt x="824" y="963"/>
                  </a:cubicBezTo>
                  <a:cubicBezTo>
                    <a:pt x="697" y="678"/>
                    <a:pt x="570" y="393"/>
                    <a:pt x="444" y="140"/>
                  </a:cubicBezTo>
                  <a:cubicBezTo>
                    <a:pt x="412" y="76"/>
                    <a:pt x="349" y="13"/>
                    <a:pt x="317" y="13"/>
                  </a:cubicBezTo>
                  <a:cubicBezTo>
                    <a:pt x="298" y="4"/>
                    <a:pt x="277" y="0"/>
                    <a:pt x="2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 name="Google Shape;172;p2"/>
            <p:cNvSpPr/>
            <p:nvPr/>
          </p:nvSpPr>
          <p:spPr>
            <a:xfrm>
              <a:off x="-103457" y="3207028"/>
              <a:ext cx="32604" cy="50882"/>
            </a:xfrm>
            <a:custGeom>
              <a:avLst/>
              <a:gdLst/>
              <a:ahLst/>
              <a:cxnLst/>
              <a:rect l="l" t="t" r="r" b="b"/>
              <a:pathLst>
                <a:path w="1015" h="1584" extrusionOk="0">
                  <a:moveTo>
                    <a:pt x="267" y="0"/>
                  </a:moveTo>
                  <a:cubicBezTo>
                    <a:pt x="219" y="0"/>
                    <a:pt x="170" y="11"/>
                    <a:pt x="128" y="32"/>
                  </a:cubicBezTo>
                  <a:cubicBezTo>
                    <a:pt x="33" y="127"/>
                    <a:pt x="1" y="254"/>
                    <a:pt x="64" y="380"/>
                  </a:cubicBezTo>
                  <a:cubicBezTo>
                    <a:pt x="223" y="729"/>
                    <a:pt x="381" y="1109"/>
                    <a:pt x="539" y="1457"/>
                  </a:cubicBezTo>
                  <a:cubicBezTo>
                    <a:pt x="582" y="1542"/>
                    <a:pt x="666" y="1584"/>
                    <a:pt x="755" y="1584"/>
                  </a:cubicBezTo>
                  <a:cubicBezTo>
                    <a:pt x="800" y="1584"/>
                    <a:pt x="845" y="1573"/>
                    <a:pt x="888" y="1552"/>
                  </a:cubicBezTo>
                  <a:cubicBezTo>
                    <a:pt x="1014" y="1457"/>
                    <a:pt x="1014" y="1330"/>
                    <a:pt x="951" y="1204"/>
                  </a:cubicBezTo>
                  <a:cubicBezTo>
                    <a:pt x="793" y="855"/>
                    <a:pt x="634" y="475"/>
                    <a:pt x="476" y="127"/>
                  </a:cubicBezTo>
                  <a:cubicBezTo>
                    <a:pt x="455" y="43"/>
                    <a:pt x="363" y="0"/>
                    <a:pt x="2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 name="Google Shape;173;p2"/>
            <p:cNvSpPr/>
            <p:nvPr/>
          </p:nvSpPr>
          <p:spPr>
            <a:xfrm>
              <a:off x="45081" y="3159807"/>
              <a:ext cx="28525" cy="42145"/>
            </a:xfrm>
            <a:custGeom>
              <a:avLst/>
              <a:gdLst/>
              <a:ahLst/>
              <a:cxnLst/>
              <a:rect l="l" t="t" r="r" b="b"/>
              <a:pathLst>
                <a:path w="888" h="1312" extrusionOk="0">
                  <a:moveTo>
                    <a:pt x="262" y="0"/>
                  </a:moveTo>
                  <a:cubicBezTo>
                    <a:pt x="217" y="0"/>
                    <a:pt x="172" y="23"/>
                    <a:pt x="127" y="45"/>
                  </a:cubicBezTo>
                  <a:cubicBezTo>
                    <a:pt x="96" y="77"/>
                    <a:pt x="32" y="109"/>
                    <a:pt x="32" y="172"/>
                  </a:cubicBezTo>
                  <a:cubicBezTo>
                    <a:pt x="1" y="235"/>
                    <a:pt x="1" y="299"/>
                    <a:pt x="32" y="362"/>
                  </a:cubicBezTo>
                  <a:cubicBezTo>
                    <a:pt x="159" y="647"/>
                    <a:pt x="286" y="932"/>
                    <a:pt x="412" y="1185"/>
                  </a:cubicBezTo>
                  <a:cubicBezTo>
                    <a:pt x="444" y="1249"/>
                    <a:pt x="507" y="1312"/>
                    <a:pt x="571" y="1312"/>
                  </a:cubicBezTo>
                  <a:cubicBezTo>
                    <a:pt x="602" y="1312"/>
                    <a:pt x="697" y="1312"/>
                    <a:pt x="761" y="1280"/>
                  </a:cubicBezTo>
                  <a:cubicBezTo>
                    <a:pt x="792" y="1249"/>
                    <a:pt x="856" y="1217"/>
                    <a:pt x="856" y="1154"/>
                  </a:cubicBezTo>
                  <a:cubicBezTo>
                    <a:pt x="887" y="1090"/>
                    <a:pt x="856" y="1027"/>
                    <a:pt x="824" y="964"/>
                  </a:cubicBezTo>
                  <a:cubicBezTo>
                    <a:pt x="729" y="679"/>
                    <a:pt x="602" y="394"/>
                    <a:pt x="476" y="109"/>
                  </a:cubicBezTo>
                  <a:cubicBezTo>
                    <a:pt x="444" y="77"/>
                    <a:pt x="381" y="14"/>
                    <a:pt x="317" y="14"/>
                  </a:cubicBezTo>
                  <a:cubicBezTo>
                    <a:pt x="299" y="4"/>
                    <a:pt x="280" y="0"/>
                    <a:pt x="2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 name="Google Shape;174;p2"/>
            <p:cNvSpPr/>
            <p:nvPr/>
          </p:nvSpPr>
          <p:spPr>
            <a:xfrm>
              <a:off x="222112" y="3083932"/>
              <a:ext cx="26469" cy="39446"/>
            </a:xfrm>
            <a:custGeom>
              <a:avLst/>
              <a:gdLst/>
              <a:ahLst/>
              <a:cxnLst/>
              <a:rect l="l" t="t" r="r" b="b"/>
              <a:pathLst>
                <a:path w="824" h="1228" extrusionOk="0">
                  <a:moveTo>
                    <a:pt x="317" y="0"/>
                  </a:moveTo>
                  <a:cubicBezTo>
                    <a:pt x="253" y="0"/>
                    <a:pt x="190" y="0"/>
                    <a:pt x="127" y="32"/>
                  </a:cubicBezTo>
                  <a:cubicBezTo>
                    <a:pt x="63" y="64"/>
                    <a:pt x="32" y="127"/>
                    <a:pt x="32" y="190"/>
                  </a:cubicBezTo>
                  <a:cubicBezTo>
                    <a:pt x="0" y="254"/>
                    <a:pt x="0" y="317"/>
                    <a:pt x="32" y="380"/>
                  </a:cubicBezTo>
                  <a:cubicBezTo>
                    <a:pt x="158" y="602"/>
                    <a:pt x="253" y="855"/>
                    <a:pt x="380" y="1109"/>
                  </a:cubicBezTo>
                  <a:cubicBezTo>
                    <a:pt x="380" y="1140"/>
                    <a:pt x="475" y="1204"/>
                    <a:pt x="507" y="1204"/>
                  </a:cubicBezTo>
                  <a:cubicBezTo>
                    <a:pt x="538" y="1220"/>
                    <a:pt x="578" y="1228"/>
                    <a:pt x="614" y="1228"/>
                  </a:cubicBezTo>
                  <a:cubicBezTo>
                    <a:pt x="649" y="1228"/>
                    <a:pt x="681" y="1220"/>
                    <a:pt x="697" y="1204"/>
                  </a:cubicBezTo>
                  <a:cubicBezTo>
                    <a:pt x="760" y="1140"/>
                    <a:pt x="792" y="1109"/>
                    <a:pt x="823" y="1045"/>
                  </a:cubicBezTo>
                  <a:cubicBezTo>
                    <a:pt x="823" y="982"/>
                    <a:pt x="823" y="919"/>
                    <a:pt x="792" y="855"/>
                  </a:cubicBezTo>
                  <a:cubicBezTo>
                    <a:pt x="697" y="602"/>
                    <a:pt x="570" y="380"/>
                    <a:pt x="475" y="127"/>
                  </a:cubicBezTo>
                  <a:cubicBezTo>
                    <a:pt x="443" y="64"/>
                    <a:pt x="380" y="32"/>
                    <a:pt x="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 name="Google Shape;175;p2"/>
            <p:cNvSpPr/>
            <p:nvPr/>
          </p:nvSpPr>
          <p:spPr>
            <a:xfrm>
              <a:off x="380800" y="3004845"/>
              <a:ext cx="27497" cy="41213"/>
            </a:xfrm>
            <a:custGeom>
              <a:avLst/>
              <a:gdLst/>
              <a:ahLst/>
              <a:cxnLst/>
              <a:rect l="l" t="t" r="r" b="b"/>
              <a:pathLst>
                <a:path w="856" h="1283" extrusionOk="0">
                  <a:moveTo>
                    <a:pt x="222" y="0"/>
                  </a:moveTo>
                  <a:cubicBezTo>
                    <a:pt x="190" y="0"/>
                    <a:pt x="159" y="8"/>
                    <a:pt x="127" y="24"/>
                  </a:cubicBezTo>
                  <a:cubicBezTo>
                    <a:pt x="95" y="87"/>
                    <a:pt x="32" y="119"/>
                    <a:pt x="32" y="182"/>
                  </a:cubicBezTo>
                  <a:cubicBezTo>
                    <a:pt x="0" y="246"/>
                    <a:pt x="0" y="309"/>
                    <a:pt x="32" y="372"/>
                  </a:cubicBezTo>
                  <a:cubicBezTo>
                    <a:pt x="159" y="626"/>
                    <a:pt x="285" y="911"/>
                    <a:pt x="380" y="1164"/>
                  </a:cubicBezTo>
                  <a:cubicBezTo>
                    <a:pt x="412" y="1196"/>
                    <a:pt x="475" y="1259"/>
                    <a:pt x="539" y="1259"/>
                  </a:cubicBezTo>
                  <a:cubicBezTo>
                    <a:pt x="570" y="1275"/>
                    <a:pt x="602" y="1283"/>
                    <a:pt x="634" y="1283"/>
                  </a:cubicBezTo>
                  <a:cubicBezTo>
                    <a:pt x="665" y="1283"/>
                    <a:pt x="697" y="1275"/>
                    <a:pt x="729" y="1259"/>
                  </a:cubicBezTo>
                  <a:cubicBezTo>
                    <a:pt x="792" y="1196"/>
                    <a:pt x="824" y="1164"/>
                    <a:pt x="855" y="1101"/>
                  </a:cubicBezTo>
                  <a:cubicBezTo>
                    <a:pt x="855" y="1037"/>
                    <a:pt x="855" y="974"/>
                    <a:pt x="824" y="911"/>
                  </a:cubicBezTo>
                  <a:cubicBezTo>
                    <a:pt x="697" y="657"/>
                    <a:pt x="570" y="372"/>
                    <a:pt x="475" y="119"/>
                  </a:cubicBezTo>
                  <a:cubicBezTo>
                    <a:pt x="444" y="87"/>
                    <a:pt x="380" y="24"/>
                    <a:pt x="317" y="24"/>
                  </a:cubicBezTo>
                  <a:cubicBezTo>
                    <a:pt x="285" y="8"/>
                    <a:pt x="254" y="0"/>
                    <a:pt x="22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 name="Google Shape;176;p2"/>
            <p:cNvSpPr/>
            <p:nvPr/>
          </p:nvSpPr>
          <p:spPr>
            <a:xfrm>
              <a:off x="-320128" y="3174937"/>
              <a:ext cx="56985" cy="28236"/>
            </a:xfrm>
            <a:custGeom>
              <a:avLst/>
              <a:gdLst/>
              <a:ahLst/>
              <a:cxnLst/>
              <a:rect l="l" t="t" r="r" b="b"/>
              <a:pathLst>
                <a:path w="1774" h="879" extrusionOk="0">
                  <a:moveTo>
                    <a:pt x="270" y="0"/>
                  </a:moveTo>
                  <a:cubicBezTo>
                    <a:pt x="190" y="0"/>
                    <a:pt x="106" y="28"/>
                    <a:pt x="64" y="113"/>
                  </a:cubicBezTo>
                  <a:cubicBezTo>
                    <a:pt x="0" y="239"/>
                    <a:pt x="32" y="398"/>
                    <a:pt x="159" y="461"/>
                  </a:cubicBezTo>
                  <a:cubicBezTo>
                    <a:pt x="570" y="651"/>
                    <a:pt x="1014" y="746"/>
                    <a:pt x="1426" y="873"/>
                  </a:cubicBezTo>
                  <a:cubicBezTo>
                    <a:pt x="1442" y="877"/>
                    <a:pt x="1459" y="879"/>
                    <a:pt x="1477" y="879"/>
                  </a:cubicBezTo>
                  <a:cubicBezTo>
                    <a:pt x="1592" y="879"/>
                    <a:pt x="1715" y="793"/>
                    <a:pt x="1742" y="683"/>
                  </a:cubicBezTo>
                  <a:cubicBezTo>
                    <a:pt x="1774" y="556"/>
                    <a:pt x="1711" y="429"/>
                    <a:pt x="1584" y="398"/>
                  </a:cubicBezTo>
                  <a:cubicBezTo>
                    <a:pt x="1362" y="334"/>
                    <a:pt x="1172" y="271"/>
                    <a:pt x="951" y="239"/>
                  </a:cubicBezTo>
                  <a:cubicBezTo>
                    <a:pt x="856" y="208"/>
                    <a:pt x="760" y="176"/>
                    <a:pt x="665" y="113"/>
                  </a:cubicBezTo>
                  <a:cubicBezTo>
                    <a:pt x="602" y="113"/>
                    <a:pt x="570" y="81"/>
                    <a:pt x="507" y="81"/>
                  </a:cubicBezTo>
                  <a:cubicBezTo>
                    <a:pt x="507" y="81"/>
                    <a:pt x="475" y="49"/>
                    <a:pt x="475" y="49"/>
                  </a:cubicBezTo>
                  <a:cubicBezTo>
                    <a:pt x="444" y="49"/>
                    <a:pt x="412" y="49"/>
                    <a:pt x="380" y="18"/>
                  </a:cubicBezTo>
                  <a:cubicBezTo>
                    <a:pt x="349" y="7"/>
                    <a:pt x="310" y="0"/>
                    <a:pt x="2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 name="Google Shape;177;p2"/>
            <p:cNvSpPr/>
            <p:nvPr/>
          </p:nvSpPr>
          <p:spPr>
            <a:xfrm>
              <a:off x="-278432" y="3048693"/>
              <a:ext cx="47863" cy="26662"/>
            </a:xfrm>
            <a:custGeom>
              <a:avLst/>
              <a:gdLst/>
              <a:ahLst/>
              <a:cxnLst/>
              <a:rect l="l" t="t" r="r" b="b"/>
              <a:pathLst>
                <a:path w="1490" h="830" extrusionOk="0">
                  <a:moveTo>
                    <a:pt x="235" y="0"/>
                  </a:moveTo>
                  <a:cubicBezTo>
                    <a:pt x="140" y="0"/>
                    <a:pt x="57" y="80"/>
                    <a:pt x="33" y="179"/>
                  </a:cubicBezTo>
                  <a:cubicBezTo>
                    <a:pt x="1" y="337"/>
                    <a:pt x="64" y="432"/>
                    <a:pt x="191" y="496"/>
                  </a:cubicBezTo>
                  <a:cubicBezTo>
                    <a:pt x="508" y="591"/>
                    <a:pt x="856" y="686"/>
                    <a:pt x="1173" y="812"/>
                  </a:cubicBezTo>
                  <a:cubicBezTo>
                    <a:pt x="1196" y="824"/>
                    <a:pt x="1221" y="829"/>
                    <a:pt x="1246" y="829"/>
                  </a:cubicBezTo>
                  <a:cubicBezTo>
                    <a:pt x="1353" y="829"/>
                    <a:pt x="1458" y="731"/>
                    <a:pt x="1458" y="654"/>
                  </a:cubicBezTo>
                  <a:cubicBezTo>
                    <a:pt x="1489" y="496"/>
                    <a:pt x="1426" y="401"/>
                    <a:pt x="1299" y="337"/>
                  </a:cubicBezTo>
                  <a:cubicBezTo>
                    <a:pt x="983" y="211"/>
                    <a:pt x="634" y="116"/>
                    <a:pt x="318" y="21"/>
                  </a:cubicBezTo>
                  <a:cubicBezTo>
                    <a:pt x="290" y="7"/>
                    <a:pt x="262" y="0"/>
                    <a:pt x="23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 name="Google Shape;178;p2"/>
            <p:cNvSpPr/>
            <p:nvPr/>
          </p:nvSpPr>
          <p:spPr>
            <a:xfrm>
              <a:off x="-224498" y="2926240"/>
              <a:ext cx="44779" cy="26244"/>
            </a:xfrm>
            <a:custGeom>
              <a:avLst/>
              <a:gdLst/>
              <a:ahLst/>
              <a:cxnLst/>
              <a:rect l="l" t="t" r="r" b="b"/>
              <a:pathLst>
                <a:path w="1394" h="817" extrusionOk="0">
                  <a:moveTo>
                    <a:pt x="349" y="1"/>
                  </a:moveTo>
                  <a:cubicBezTo>
                    <a:pt x="285" y="1"/>
                    <a:pt x="190" y="1"/>
                    <a:pt x="159" y="32"/>
                  </a:cubicBezTo>
                  <a:cubicBezTo>
                    <a:pt x="95" y="64"/>
                    <a:pt x="64" y="127"/>
                    <a:pt x="32" y="191"/>
                  </a:cubicBezTo>
                  <a:cubicBezTo>
                    <a:pt x="0" y="317"/>
                    <a:pt x="64" y="444"/>
                    <a:pt x="222" y="476"/>
                  </a:cubicBezTo>
                  <a:cubicBezTo>
                    <a:pt x="507" y="602"/>
                    <a:pt x="760" y="697"/>
                    <a:pt x="1045" y="792"/>
                  </a:cubicBezTo>
                  <a:cubicBezTo>
                    <a:pt x="1077" y="808"/>
                    <a:pt x="1117" y="816"/>
                    <a:pt x="1152" y="816"/>
                  </a:cubicBezTo>
                  <a:cubicBezTo>
                    <a:pt x="1188" y="816"/>
                    <a:pt x="1220" y="808"/>
                    <a:pt x="1235" y="792"/>
                  </a:cubicBezTo>
                  <a:cubicBezTo>
                    <a:pt x="1299" y="761"/>
                    <a:pt x="1362" y="697"/>
                    <a:pt x="1362" y="634"/>
                  </a:cubicBezTo>
                  <a:cubicBezTo>
                    <a:pt x="1394" y="507"/>
                    <a:pt x="1330" y="381"/>
                    <a:pt x="1204" y="317"/>
                  </a:cubicBezTo>
                  <a:cubicBezTo>
                    <a:pt x="919" y="222"/>
                    <a:pt x="634" y="127"/>
                    <a:pt x="3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 name="Google Shape;179;p2"/>
            <p:cNvSpPr/>
            <p:nvPr/>
          </p:nvSpPr>
          <p:spPr>
            <a:xfrm>
              <a:off x="-3747" y="2819173"/>
              <a:ext cx="27497" cy="48344"/>
            </a:xfrm>
            <a:custGeom>
              <a:avLst/>
              <a:gdLst/>
              <a:ahLst/>
              <a:cxnLst/>
              <a:rect l="l" t="t" r="r" b="b"/>
              <a:pathLst>
                <a:path w="856" h="1505" extrusionOk="0">
                  <a:moveTo>
                    <a:pt x="569" y="0"/>
                  </a:moveTo>
                  <a:cubicBezTo>
                    <a:pt x="467" y="0"/>
                    <a:pt x="375" y="62"/>
                    <a:pt x="349" y="167"/>
                  </a:cubicBezTo>
                  <a:cubicBezTo>
                    <a:pt x="254" y="515"/>
                    <a:pt x="127" y="832"/>
                    <a:pt x="32" y="1180"/>
                  </a:cubicBezTo>
                  <a:cubicBezTo>
                    <a:pt x="1" y="1307"/>
                    <a:pt x="64" y="1465"/>
                    <a:pt x="222" y="1497"/>
                  </a:cubicBezTo>
                  <a:cubicBezTo>
                    <a:pt x="243" y="1502"/>
                    <a:pt x="264" y="1505"/>
                    <a:pt x="285" y="1505"/>
                  </a:cubicBezTo>
                  <a:cubicBezTo>
                    <a:pt x="388" y="1505"/>
                    <a:pt x="481" y="1439"/>
                    <a:pt x="507" y="1307"/>
                  </a:cubicBezTo>
                  <a:cubicBezTo>
                    <a:pt x="602" y="959"/>
                    <a:pt x="729" y="642"/>
                    <a:pt x="824" y="294"/>
                  </a:cubicBezTo>
                  <a:cubicBezTo>
                    <a:pt x="856" y="167"/>
                    <a:pt x="792" y="40"/>
                    <a:pt x="634" y="8"/>
                  </a:cubicBezTo>
                  <a:cubicBezTo>
                    <a:pt x="612" y="3"/>
                    <a:pt x="590" y="0"/>
                    <a:pt x="5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 name="Google Shape;180;p2"/>
            <p:cNvSpPr/>
            <p:nvPr/>
          </p:nvSpPr>
          <p:spPr>
            <a:xfrm>
              <a:off x="161045" y="2875389"/>
              <a:ext cx="21394" cy="37326"/>
            </a:xfrm>
            <a:custGeom>
              <a:avLst/>
              <a:gdLst/>
              <a:ahLst/>
              <a:cxnLst/>
              <a:rect l="l" t="t" r="r" b="b"/>
              <a:pathLst>
                <a:path w="666" h="1162" extrusionOk="0">
                  <a:moveTo>
                    <a:pt x="476" y="0"/>
                  </a:moveTo>
                  <a:cubicBezTo>
                    <a:pt x="413" y="0"/>
                    <a:pt x="349" y="0"/>
                    <a:pt x="286" y="32"/>
                  </a:cubicBezTo>
                  <a:cubicBezTo>
                    <a:pt x="223" y="64"/>
                    <a:pt x="191" y="127"/>
                    <a:pt x="159" y="190"/>
                  </a:cubicBezTo>
                  <a:cubicBezTo>
                    <a:pt x="96" y="380"/>
                    <a:pt x="33" y="602"/>
                    <a:pt x="1" y="855"/>
                  </a:cubicBezTo>
                  <a:cubicBezTo>
                    <a:pt x="1" y="919"/>
                    <a:pt x="1" y="982"/>
                    <a:pt x="33" y="1045"/>
                  </a:cubicBezTo>
                  <a:cubicBezTo>
                    <a:pt x="64" y="1077"/>
                    <a:pt x="128" y="1140"/>
                    <a:pt x="159" y="1140"/>
                  </a:cubicBezTo>
                  <a:cubicBezTo>
                    <a:pt x="185" y="1153"/>
                    <a:pt x="217" y="1161"/>
                    <a:pt x="248" y="1161"/>
                  </a:cubicBezTo>
                  <a:cubicBezTo>
                    <a:pt x="290" y="1161"/>
                    <a:pt x="331" y="1146"/>
                    <a:pt x="349" y="1109"/>
                  </a:cubicBezTo>
                  <a:cubicBezTo>
                    <a:pt x="413" y="1077"/>
                    <a:pt x="476" y="1045"/>
                    <a:pt x="476" y="982"/>
                  </a:cubicBezTo>
                  <a:cubicBezTo>
                    <a:pt x="508" y="760"/>
                    <a:pt x="571" y="539"/>
                    <a:pt x="634" y="317"/>
                  </a:cubicBezTo>
                  <a:cubicBezTo>
                    <a:pt x="666" y="254"/>
                    <a:pt x="634" y="159"/>
                    <a:pt x="634" y="127"/>
                  </a:cubicBezTo>
                  <a:cubicBezTo>
                    <a:pt x="603" y="64"/>
                    <a:pt x="539" y="32"/>
                    <a:pt x="47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 name="Google Shape;181;p2"/>
            <p:cNvSpPr/>
            <p:nvPr/>
          </p:nvSpPr>
          <p:spPr>
            <a:xfrm>
              <a:off x="338076" y="2935138"/>
              <a:ext cx="26469" cy="44297"/>
            </a:xfrm>
            <a:custGeom>
              <a:avLst/>
              <a:gdLst/>
              <a:ahLst/>
              <a:cxnLst/>
              <a:rect l="l" t="t" r="r" b="b"/>
              <a:pathLst>
                <a:path w="824" h="1379" extrusionOk="0">
                  <a:moveTo>
                    <a:pt x="537" y="1"/>
                  </a:moveTo>
                  <a:cubicBezTo>
                    <a:pt x="435" y="1"/>
                    <a:pt x="343" y="62"/>
                    <a:pt x="317" y="167"/>
                  </a:cubicBezTo>
                  <a:cubicBezTo>
                    <a:pt x="222" y="484"/>
                    <a:pt x="127" y="769"/>
                    <a:pt x="0" y="1085"/>
                  </a:cubicBezTo>
                  <a:cubicBezTo>
                    <a:pt x="0" y="1117"/>
                    <a:pt x="0" y="1212"/>
                    <a:pt x="32" y="1275"/>
                  </a:cubicBezTo>
                  <a:cubicBezTo>
                    <a:pt x="64" y="1307"/>
                    <a:pt x="127" y="1370"/>
                    <a:pt x="190" y="1370"/>
                  </a:cubicBezTo>
                  <a:cubicBezTo>
                    <a:pt x="212" y="1376"/>
                    <a:pt x="234" y="1379"/>
                    <a:pt x="255" y="1379"/>
                  </a:cubicBezTo>
                  <a:cubicBezTo>
                    <a:pt x="358" y="1379"/>
                    <a:pt x="449" y="1317"/>
                    <a:pt x="475" y="1212"/>
                  </a:cubicBezTo>
                  <a:cubicBezTo>
                    <a:pt x="602" y="895"/>
                    <a:pt x="697" y="610"/>
                    <a:pt x="792" y="294"/>
                  </a:cubicBezTo>
                  <a:cubicBezTo>
                    <a:pt x="824" y="167"/>
                    <a:pt x="760" y="40"/>
                    <a:pt x="602" y="9"/>
                  </a:cubicBezTo>
                  <a:cubicBezTo>
                    <a:pt x="580" y="3"/>
                    <a:pt x="559" y="1"/>
                    <a:pt x="5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2" name="Google Shape;182;p2"/>
          <p:cNvGrpSpPr/>
          <p:nvPr/>
        </p:nvGrpSpPr>
        <p:grpSpPr>
          <a:xfrm>
            <a:off x="1679151" y="4561454"/>
            <a:ext cx="1022395" cy="812378"/>
            <a:chOff x="1679151" y="4561454"/>
            <a:chExt cx="1022395" cy="812378"/>
          </a:xfrm>
        </p:grpSpPr>
        <p:sp>
          <p:nvSpPr>
            <p:cNvPr id="183" name="Google Shape;183;p2"/>
            <p:cNvSpPr/>
            <p:nvPr/>
          </p:nvSpPr>
          <p:spPr>
            <a:xfrm>
              <a:off x="1679151" y="4561454"/>
              <a:ext cx="1022395" cy="812378"/>
            </a:xfrm>
            <a:custGeom>
              <a:avLst/>
              <a:gdLst/>
              <a:ahLst/>
              <a:cxnLst/>
              <a:rect l="l" t="t" r="r" b="b"/>
              <a:pathLst>
                <a:path w="31828" h="25290" extrusionOk="0">
                  <a:moveTo>
                    <a:pt x="24414" y="483"/>
                  </a:moveTo>
                  <a:cubicBezTo>
                    <a:pt x="25461" y="483"/>
                    <a:pt x="26509" y="613"/>
                    <a:pt x="27521" y="873"/>
                  </a:cubicBezTo>
                  <a:cubicBezTo>
                    <a:pt x="28864" y="1239"/>
                    <a:pt x="30149" y="1841"/>
                    <a:pt x="31289" y="2678"/>
                  </a:cubicBezTo>
                  <a:lnTo>
                    <a:pt x="31289" y="2678"/>
                  </a:lnTo>
                  <a:lnTo>
                    <a:pt x="31289" y="21584"/>
                  </a:lnTo>
                  <a:lnTo>
                    <a:pt x="31289" y="24605"/>
                  </a:lnTo>
                  <a:lnTo>
                    <a:pt x="31289" y="24605"/>
                  </a:lnTo>
                  <a:cubicBezTo>
                    <a:pt x="29059" y="23382"/>
                    <a:pt x="26711" y="22230"/>
                    <a:pt x="24164" y="21901"/>
                  </a:cubicBezTo>
                  <a:cubicBezTo>
                    <a:pt x="23664" y="21828"/>
                    <a:pt x="23169" y="21793"/>
                    <a:pt x="22679" y="21793"/>
                  </a:cubicBezTo>
                  <a:cubicBezTo>
                    <a:pt x="20245" y="21793"/>
                    <a:pt x="17948" y="22663"/>
                    <a:pt x="15943" y="24110"/>
                  </a:cubicBezTo>
                  <a:lnTo>
                    <a:pt x="15943" y="24110"/>
                  </a:lnTo>
                  <a:cubicBezTo>
                    <a:pt x="14031" y="22379"/>
                    <a:pt x="11750" y="21725"/>
                    <a:pt x="9386" y="21725"/>
                  </a:cubicBezTo>
                  <a:cubicBezTo>
                    <a:pt x="6374" y="21725"/>
                    <a:pt x="3227" y="22787"/>
                    <a:pt x="532" y="24037"/>
                  </a:cubicBezTo>
                  <a:lnTo>
                    <a:pt x="532" y="24037"/>
                  </a:lnTo>
                  <a:cubicBezTo>
                    <a:pt x="455" y="19071"/>
                    <a:pt x="669" y="14104"/>
                    <a:pt x="792" y="9138"/>
                  </a:cubicBezTo>
                  <a:cubicBezTo>
                    <a:pt x="824" y="7903"/>
                    <a:pt x="887" y="6636"/>
                    <a:pt x="919" y="5401"/>
                  </a:cubicBezTo>
                  <a:cubicBezTo>
                    <a:pt x="919" y="4894"/>
                    <a:pt x="950" y="4419"/>
                    <a:pt x="982" y="3944"/>
                  </a:cubicBezTo>
                  <a:cubicBezTo>
                    <a:pt x="982" y="3691"/>
                    <a:pt x="1077" y="3596"/>
                    <a:pt x="1267" y="3374"/>
                  </a:cubicBezTo>
                  <a:cubicBezTo>
                    <a:pt x="1426" y="3184"/>
                    <a:pt x="1647" y="2994"/>
                    <a:pt x="1837" y="2804"/>
                  </a:cubicBezTo>
                  <a:cubicBezTo>
                    <a:pt x="3610" y="1352"/>
                    <a:pt x="6049" y="698"/>
                    <a:pt x="8347" y="698"/>
                  </a:cubicBezTo>
                  <a:cubicBezTo>
                    <a:pt x="8554" y="698"/>
                    <a:pt x="8759" y="704"/>
                    <a:pt x="8963" y="714"/>
                  </a:cubicBezTo>
                  <a:cubicBezTo>
                    <a:pt x="11781" y="873"/>
                    <a:pt x="14663" y="2203"/>
                    <a:pt x="15613" y="5053"/>
                  </a:cubicBezTo>
                  <a:cubicBezTo>
                    <a:pt x="15663" y="5165"/>
                    <a:pt x="15767" y="5214"/>
                    <a:pt x="15867" y="5214"/>
                  </a:cubicBezTo>
                  <a:cubicBezTo>
                    <a:pt x="15975" y="5214"/>
                    <a:pt x="16078" y="5157"/>
                    <a:pt x="16103" y="5064"/>
                  </a:cubicBezTo>
                  <a:lnTo>
                    <a:pt x="16103" y="5064"/>
                  </a:lnTo>
                  <a:cubicBezTo>
                    <a:pt x="16110" y="5051"/>
                    <a:pt x="16115" y="5037"/>
                    <a:pt x="16120" y="5021"/>
                  </a:cubicBezTo>
                  <a:cubicBezTo>
                    <a:pt x="16690" y="3058"/>
                    <a:pt x="18527" y="1823"/>
                    <a:pt x="20364" y="1158"/>
                  </a:cubicBezTo>
                  <a:cubicBezTo>
                    <a:pt x="21659" y="708"/>
                    <a:pt x="23037" y="483"/>
                    <a:pt x="24414" y="483"/>
                  </a:cubicBezTo>
                  <a:close/>
                  <a:moveTo>
                    <a:pt x="24420" y="0"/>
                  </a:moveTo>
                  <a:cubicBezTo>
                    <a:pt x="23577" y="0"/>
                    <a:pt x="22737" y="80"/>
                    <a:pt x="21915" y="239"/>
                  </a:cubicBezTo>
                  <a:cubicBezTo>
                    <a:pt x="19551" y="706"/>
                    <a:pt x="16865" y="1953"/>
                    <a:pt x="15838" y="4278"/>
                  </a:cubicBezTo>
                  <a:lnTo>
                    <a:pt x="15838" y="4278"/>
                  </a:lnTo>
                  <a:cubicBezTo>
                    <a:pt x="14555" y="1414"/>
                    <a:pt x="11496" y="213"/>
                    <a:pt x="8390" y="213"/>
                  </a:cubicBezTo>
                  <a:cubicBezTo>
                    <a:pt x="6402" y="213"/>
                    <a:pt x="4393" y="705"/>
                    <a:pt x="2819" y="1569"/>
                  </a:cubicBezTo>
                  <a:cubicBezTo>
                    <a:pt x="2281" y="1854"/>
                    <a:pt x="1806" y="2203"/>
                    <a:pt x="1362" y="2583"/>
                  </a:cubicBezTo>
                  <a:cubicBezTo>
                    <a:pt x="1014" y="2931"/>
                    <a:pt x="507" y="3311"/>
                    <a:pt x="475" y="3818"/>
                  </a:cubicBezTo>
                  <a:cubicBezTo>
                    <a:pt x="444" y="4958"/>
                    <a:pt x="412" y="6130"/>
                    <a:pt x="380" y="7270"/>
                  </a:cubicBezTo>
                  <a:cubicBezTo>
                    <a:pt x="254" y="10342"/>
                    <a:pt x="190" y="13413"/>
                    <a:pt x="127" y="16485"/>
                  </a:cubicBezTo>
                  <a:cubicBezTo>
                    <a:pt x="64" y="19145"/>
                    <a:pt x="0" y="21774"/>
                    <a:pt x="32" y="24434"/>
                  </a:cubicBezTo>
                  <a:cubicBezTo>
                    <a:pt x="32" y="24573"/>
                    <a:pt x="151" y="24661"/>
                    <a:pt x="277" y="24661"/>
                  </a:cubicBezTo>
                  <a:cubicBezTo>
                    <a:pt x="323" y="24661"/>
                    <a:pt x="370" y="24650"/>
                    <a:pt x="412" y="24624"/>
                  </a:cubicBezTo>
                  <a:cubicBezTo>
                    <a:pt x="3080" y="23345"/>
                    <a:pt x="6291" y="22208"/>
                    <a:pt x="9351" y="22208"/>
                  </a:cubicBezTo>
                  <a:cubicBezTo>
                    <a:pt x="11668" y="22208"/>
                    <a:pt x="13898" y="22860"/>
                    <a:pt x="15740" y="24593"/>
                  </a:cubicBezTo>
                  <a:cubicBezTo>
                    <a:pt x="15785" y="24637"/>
                    <a:pt x="15877" y="24682"/>
                    <a:pt x="15961" y="24682"/>
                  </a:cubicBezTo>
                  <a:cubicBezTo>
                    <a:pt x="15996" y="24682"/>
                    <a:pt x="16029" y="24674"/>
                    <a:pt x="16057" y="24656"/>
                  </a:cubicBezTo>
                  <a:cubicBezTo>
                    <a:pt x="18040" y="23169"/>
                    <a:pt x="20324" y="22283"/>
                    <a:pt x="22749" y="22283"/>
                  </a:cubicBezTo>
                  <a:cubicBezTo>
                    <a:pt x="23268" y="22283"/>
                    <a:pt x="23792" y="22324"/>
                    <a:pt x="24322" y="22407"/>
                  </a:cubicBezTo>
                  <a:cubicBezTo>
                    <a:pt x="26856" y="22819"/>
                    <a:pt x="29199" y="23991"/>
                    <a:pt x="31416" y="25258"/>
                  </a:cubicBezTo>
                  <a:cubicBezTo>
                    <a:pt x="31453" y="25280"/>
                    <a:pt x="31494" y="25290"/>
                    <a:pt x="31534" y="25290"/>
                  </a:cubicBezTo>
                  <a:cubicBezTo>
                    <a:pt x="31666" y="25290"/>
                    <a:pt x="31796" y="25181"/>
                    <a:pt x="31796" y="25036"/>
                  </a:cubicBezTo>
                  <a:lnTo>
                    <a:pt x="31796" y="9201"/>
                  </a:lnTo>
                  <a:lnTo>
                    <a:pt x="31796" y="4831"/>
                  </a:lnTo>
                  <a:lnTo>
                    <a:pt x="31796" y="2931"/>
                  </a:lnTo>
                  <a:cubicBezTo>
                    <a:pt x="31796" y="2709"/>
                    <a:pt x="31828" y="2519"/>
                    <a:pt x="31669" y="2329"/>
                  </a:cubicBezTo>
                  <a:cubicBezTo>
                    <a:pt x="31416" y="2044"/>
                    <a:pt x="30973" y="1854"/>
                    <a:pt x="30656" y="1633"/>
                  </a:cubicBezTo>
                  <a:cubicBezTo>
                    <a:pt x="28783" y="536"/>
                    <a:pt x="26598" y="0"/>
                    <a:pt x="244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4" name="Google Shape;184;p2"/>
            <p:cNvSpPr/>
            <p:nvPr/>
          </p:nvSpPr>
          <p:spPr>
            <a:xfrm>
              <a:off x="2180691" y="4714071"/>
              <a:ext cx="18342" cy="629119"/>
            </a:xfrm>
            <a:custGeom>
              <a:avLst/>
              <a:gdLst/>
              <a:ahLst/>
              <a:cxnLst/>
              <a:rect l="l" t="t" r="r" b="b"/>
              <a:pathLst>
                <a:path w="571" h="19585" extrusionOk="0">
                  <a:moveTo>
                    <a:pt x="254" y="1"/>
                  </a:moveTo>
                  <a:cubicBezTo>
                    <a:pt x="127" y="1"/>
                    <a:pt x="0" y="80"/>
                    <a:pt x="0" y="239"/>
                  </a:cubicBezTo>
                  <a:cubicBezTo>
                    <a:pt x="0" y="5527"/>
                    <a:pt x="32" y="10848"/>
                    <a:pt x="64" y="16136"/>
                  </a:cubicBezTo>
                  <a:cubicBezTo>
                    <a:pt x="64" y="17213"/>
                    <a:pt x="64" y="18290"/>
                    <a:pt x="64" y="19335"/>
                  </a:cubicBezTo>
                  <a:cubicBezTo>
                    <a:pt x="64" y="19497"/>
                    <a:pt x="196" y="19584"/>
                    <a:pt x="326" y="19584"/>
                  </a:cubicBezTo>
                  <a:cubicBezTo>
                    <a:pt x="450" y="19584"/>
                    <a:pt x="570" y="19505"/>
                    <a:pt x="570" y="19335"/>
                  </a:cubicBezTo>
                  <a:cubicBezTo>
                    <a:pt x="570" y="14046"/>
                    <a:pt x="539" y="8726"/>
                    <a:pt x="507" y="3437"/>
                  </a:cubicBezTo>
                  <a:cubicBezTo>
                    <a:pt x="507" y="2360"/>
                    <a:pt x="507" y="1315"/>
                    <a:pt x="507" y="239"/>
                  </a:cubicBezTo>
                  <a:cubicBezTo>
                    <a:pt x="507" y="80"/>
                    <a:pt x="380" y="1"/>
                    <a:pt x="25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5" name="Google Shape;185;p2"/>
            <p:cNvSpPr/>
            <p:nvPr/>
          </p:nvSpPr>
          <p:spPr>
            <a:xfrm>
              <a:off x="1737969" y="4705494"/>
              <a:ext cx="388200" cy="52103"/>
            </a:xfrm>
            <a:custGeom>
              <a:avLst/>
              <a:gdLst/>
              <a:ahLst/>
              <a:cxnLst/>
              <a:rect l="l" t="t" r="r" b="b"/>
              <a:pathLst>
                <a:path w="12085" h="1622" extrusionOk="0">
                  <a:moveTo>
                    <a:pt x="6892" y="0"/>
                  </a:moveTo>
                  <a:cubicBezTo>
                    <a:pt x="6366" y="0"/>
                    <a:pt x="5847" y="155"/>
                    <a:pt x="5327" y="442"/>
                  </a:cubicBezTo>
                  <a:cubicBezTo>
                    <a:pt x="4947" y="664"/>
                    <a:pt x="4567" y="949"/>
                    <a:pt x="4123" y="1044"/>
                  </a:cubicBezTo>
                  <a:cubicBezTo>
                    <a:pt x="4018" y="1067"/>
                    <a:pt x="3912" y="1078"/>
                    <a:pt x="3807" y="1078"/>
                  </a:cubicBezTo>
                  <a:cubicBezTo>
                    <a:pt x="3344" y="1078"/>
                    <a:pt x="2889" y="876"/>
                    <a:pt x="2476" y="696"/>
                  </a:cubicBezTo>
                  <a:cubicBezTo>
                    <a:pt x="2183" y="589"/>
                    <a:pt x="1889" y="459"/>
                    <a:pt x="1576" y="459"/>
                  </a:cubicBezTo>
                  <a:cubicBezTo>
                    <a:pt x="1518" y="459"/>
                    <a:pt x="1459" y="464"/>
                    <a:pt x="1400" y="474"/>
                  </a:cubicBezTo>
                  <a:cubicBezTo>
                    <a:pt x="925" y="537"/>
                    <a:pt x="513" y="854"/>
                    <a:pt x="196" y="1202"/>
                  </a:cubicBezTo>
                  <a:cubicBezTo>
                    <a:pt x="0" y="1374"/>
                    <a:pt x="165" y="1622"/>
                    <a:pt x="367" y="1622"/>
                  </a:cubicBezTo>
                  <a:cubicBezTo>
                    <a:pt x="425" y="1622"/>
                    <a:pt x="487" y="1601"/>
                    <a:pt x="545" y="1551"/>
                  </a:cubicBezTo>
                  <a:cubicBezTo>
                    <a:pt x="872" y="1223"/>
                    <a:pt x="1200" y="956"/>
                    <a:pt x="1607" y="956"/>
                  </a:cubicBezTo>
                  <a:cubicBezTo>
                    <a:pt x="1712" y="956"/>
                    <a:pt x="1821" y="973"/>
                    <a:pt x="1938" y="1012"/>
                  </a:cubicBezTo>
                  <a:cubicBezTo>
                    <a:pt x="2381" y="1171"/>
                    <a:pt x="2793" y="1392"/>
                    <a:pt x="3268" y="1519"/>
                  </a:cubicBezTo>
                  <a:cubicBezTo>
                    <a:pt x="3432" y="1560"/>
                    <a:pt x="3589" y="1578"/>
                    <a:pt x="3741" y="1578"/>
                  </a:cubicBezTo>
                  <a:cubicBezTo>
                    <a:pt x="4413" y="1578"/>
                    <a:pt x="4986" y="1221"/>
                    <a:pt x="5580" y="886"/>
                  </a:cubicBezTo>
                  <a:cubicBezTo>
                    <a:pt x="5993" y="638"/>
                    <a:pt x="6430" y="462"/>
                    <a:pt x="6912" y="462"/>
                  </a:cubicBezTo>
                  <a:cubicBezTo>
                    <a:pt x="6984" y="462"/>
                    <a:pt x="7057" y="466"/>
                    <a:pt x="7132" y="474"/>
                  </a:cubicBezTo>
                  <a:cubicBezTo>
                    <a:pt x="7765" y="537"/>
                    <a:pt x="8304" y="917"/>
                    <a:pt x="8874" y="1171"/>
                  </a:cubicBezTo>
                  <a:cubicBezTo>
                    <a:pt x="9258" y="1335"/>
                    <a:pt x="9641" y="1500"/>
                    <a:pt x="10067" y="1500"/>
                  </a:cubicBezTo>
                  <a:cubicBezTo>
                    <a:pt x="10132" y="1500"/>
                    <a:pt x="10199" y="1496"/>
                    <a:pt x="10267" y="1487"/>
                  </a:cubicBezTo>
                  <a:cubicBezTo>
                    <a:pt x="10837" y="1392"/>
                    <a:pt x="11249" y="949"/>
                    <a:pt x="11787" y="791"/>
                  </a:cubicBezTo>
                  <a:cubicBezTo>
                    <a:pt x="12084" y="731"/>
                    <a:pt x="11991" y="310"/>
                    <a:pt x="11717" y="310"/>
                  </a:cubicBezTo>
                  <a:cubicBezTo>
                    <a:pt x="11699" y="310"/>
                    <a:pt x="11680" y="312"/>
                    <a:pt x="11660" y="315"/>
                  </a:cubicBezTo>
                  <a:cubicBezTo>
                    <a:pt x="11122" y="474"/>
                    <a:pt x="10615" y="981"/>
                    <a:pt x="10014" y="1012"/>
                  </a:cubicBezTo>
                  <a:cubicBezTo>
                    <a:pt x="9380" y="1012"/>
                    <a:pt x="8684" y="537"/>
                    <a:pt x="8113" y="284"/>
                  </a:cubicBezTo>
                  <a:cubicBezTo>
                    <a:pt x="7701" y="91"/>
                    <a:pt x="7295" y="0"/>
                    <a:pt x="68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6" name="Google Shape;186;p2"/>
            <p:cNvSpPr/>
            <p:nvPr/>
          </p:nvSpPr>
          <p:spPr>
            <a:xfrm>
              <a:off x="1737969" y="4791969"/>
              <a:ext cx="388200" cy="52103"/>
            </a:xfrm>
            <a:custGeom>
              <a:avLst/>
              <a:gdLst/>
              <a:ahLst/>
              <a:cxnLst/>
              <a:rect l="l" t="t" r="r" b="b"/>
              <a:pathLst>
                <a:path w="12085" h="1622" extrusionOk="0">
                  <a:moveTo>
                    <a:pt x="6892" y="0"/>
                  </a:moveTo>
                  <a:cubicBezTo>
                    <a:pt x="6366" y="0"/>
                    <a:pt x="5847" y="155"/>
                    <a:pt x="5327" y="442"/>
                  </a:cubicBezTo>
                  <a:cubicBezTo>
                    <a:pt x="4947" y="664"/>
                    <a:pt x="4567" y="949"/>
                    <a:pt x="4123" y="1044"/>
                  </a:cubicBezTo>
                  <a:cubicBezTo>
                    <a:pt x="4008" y="1069"/>
                    <a:pt x="3893" y="1081"/>
                    <a:pt x="3778" y="1081"/>
                  </a:cubicBezTo>
                  <a:cubicBezTo>
                    <a:pt x="3325" y="1081"/>
                    <a:pt x="2881" y="904"/>
                    <a:pt x="2476" y="727"/>
                  </a:cubicBezTo>
                  <a:cubicBezTo>
                    <a:pt x="2182" y="593"/>
                    <a:pt x="1888" y="459"/>
                    <a:pt x="1574" y="459"/>
                  </a:cubicBezTo>
                  <a:cubicBezTo>
                    <a:pt x="1517" y="459"/>
                    <a:pt x="1458" y="464"/>
                    <a:pt x="1400" y="474"/>
                  </a:cubicBezTo>
                  <a:cubicBezTo>
                    <a:pt x="925" y="537"/>
                    <a:pt x="513" y="885"/>
                    <a:pt x="196" y="1202"/>
                  </a:cubicBezTo>
                  <a:cubicBezTo>
                    <a:pt x="0" y="1374"/>
                    <a:pt x="165" y="1621"/>
                    <a:pt x="367" y="1621"/>
                  </a:cubicBezTo>
                  <a:cubicBezTo>
                    <a:pt x="425" y="1621"/>
                    <a:pt x="487" y="1600"/>
                    <a:pt x="545" y="1550"/>
                  </a:cubicBezTo>
                  <a:cubicBezTo>
                    <a:pt x="863" y="1232"/>
                    <a:pt x="1181" y="971"/>
                    <a:pt x="1572" y="971"/>
                  </a:cubicBezTo>
                  <a:cubicBezTo>
                    <a:pt x="1687" y="971"/>
                    <a:pt x="1809" y="993"/>
                    <a:pt x="1938" y="1044"/>
                  </a:cubicBezTo>
                  <a:cubicBezTo>
                    <a:pt x="2381" y="1170"/>
                    <a:pt x="2793" y="1424"/>
                    <a:pt x="3268" y="1519"/>
                  </a:cubicBezTo>
                  <a:cubicBezTo>
                    <a:pt x="3432" y="1560"/>
                    <a:pt x="3589" y="1578"/>
                    <a:pt x="3741" y="1578"/>
                  </a:cubicBezTo>
                  <a:cubicBezTo>
                    <a:pt x="4413" y="1578"/>
                    <a:pt x="4986" y="1221"/>
                    <a:pt x="5580" y="885"/>
                  </a:cubicBezTo>
                  <a:cubicBezTo>
                    <a:pt x="5993" y="638"/>
                    <a:pt x="6430" y="461"/>
                    <a:pt x="6912" y="461"/>
                  </a:cubicBezTo>
                  <a:cubicBezTo>
                    <a:pt x="6984" y="461"/>
                    <a:pt x="7057" y="465"/>
                    <a:pt x="7132" y="474"/>
                  </a:cubicBezTo>
                  <a:cubicBezTo>
                    <a:pt x="7765" y="537"/>
                    <a:pt x="8304" y="917"/>
                    <a:pt x="8874" y="1170"/>
                  </a:cubicBezTo>
                  <a:cubicBezTo>
                    <a:pt x="9258" y="1335"/>
                    <a:pt x="9641" y="1500"/>
                    <a:pt x="10067" y="1500"/>
                  </a:cubicBezTo>
                  <a:cubicBezTo>
                    <a:pt x="10132" y="1500"/>
                    <a:pt x="10199" y="1496"/>
                    <a:pt x="10267" y="1487"/>
                  </a:cubicBezTo>
                  <a:cubicBezTo>
                    <a:pt x="10837" y="1392"/>
                    <a:pt x="11249" y="949"/>
                    <a:pt x="11787" y="822"/>
                  </a:cubicBezTo>
                  <a:cubicBezTo>
                    <a:pt x="12084" y="733"/>
                    <a:pt x="11991" y="310"/>
                    <a:pt x="11717" y="310"/>
                  </a:cubicBezTo>
                  <a:cubicBezTo>
                    <a:pt x="11699" y="310"/>
                    <a:pt x="11680" y="311"/>
                    <a:pt x="11660" y="315"/>
                  </a:cubicBezTo>
                  <a:cubicBezTo>
                    <a:pt x="11122" y="474"/>
                    <a:pt x="10615" y="1012"/>
                    <a:pt x="10014" y="1012"/>
                  </a:cubicBezTo>
                  <a:cubicBezTo>
                    <a:pt x="9380" y="1012"/>
                    <a:pt x="8684" y="537"/>
                    <a:pt x="8113" y="284"/>
                  </a:cubicBezTo>
                  <a:cubicBezTo>
                    <a:pt x="7701" y="91"/>
                    <a:pt x="7295" y="0"/>
                    <a:pt x="68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7" name="Google Shape;187;p2"/>
            <p:cNvSpPr/>
            <p:nvPr/>
          </p:nvSpPr>
          <p:spPr>
            <a:xfrm>
              <a:off x="1737969" y="4878509"/>
              <a:ext cx="387911" cy="52038"/>
            </a:xfrm>
            <a:custGeom>
              <a:avLst/>
              <a:gdLst/>
              <a:ahLst/>
              <a:cxnLst/>
              <a:rect l="l" t="t" r="r" b="b"/>
              <a:pathLst>
                <a:path w="12076" h="1620" extrusionOk="0">
                  <a:moveTo>
                    <a:pt x="6909" y="1"/>
                  </a:moveTo>
                  <a:cubicBezTo>
                    <a:pt x="6377" y="1"/>
                    <a:pt x="5852" y="164"/>
                    <a:pt x="5327" y="472"/>
                  </a:cubicBezTo>
                  <a:cubicBezTo>
                    <a:pt x="4947" y="693"/>
                    <a:pt x="4567" y="947"/>
                    <a:pt x="4123" y="1073"/>
                  </a:cubicBezTo>
                  <a:cubicBezTo>
                    <a:pt x="4018" y="1097"/>
                    <a:pt x="3912" y="1107"/>
                    <a:pt x="3807" y="1107"/>
                  </a:cubicBezTo>
                  <a:cubicBezTo>
                    <a:pt x="3344" y="1107"/>
                    <a:pt x="2889" y="906"/>
                    <a:pt x="2476" y="725"/>
                  </a:cubicBezTo>
                  <a:cubicBezTo>
                    <a:pt x="2164" y="583"/>
                    <a:pt x="1852" y="467"/>
                    <a:pt x="1518" y="467"/>
                  </a:cubicBezTo>
                  <a:cubicBezTo>
                    <a:pt x="1479" y="467"/>
                    <a:pt x="1439" y="468"/>
                    <a:pt x="1400" y="472"/>
                  </a:cubicBezTo>
                  <a:cubicBezTo>
                    <a:pt x="925" y="535"/>
                    <a:pt x="513" y="883"/>
                    <a:pt x="196" y="1200"/>
                  </a:cubicBezTo>
                  <a:cubicBezTo>
                    <a:pt x="0" y="1372"/>
                    <a:pt x="165" y="1619"/>
                    <a:pt x="367" y="1619"/>
                  </a:cubicBezTo>
                  <a:cubicBezTo>
                    <a:pt x="425" y="1619"/>
                    <a:pt x="487" y="1598"/>
                    <a:pt x="545" y="1548"/>
                  </a:cubicBezTo>
                  <a:cubicBezTo>
                    <a:pt x="867" y="1226"/>
                    <a:pt x="1189" y="981"/>
                    <a:pt x="1587" y="981"/>
                  </a:cubicBezTo>
                  <a:cubicBezTo>
                    <a:pt x="1698" y="981"/>
                    <a:pt x="1814" y="1000"/>
                    <a:pt x="1938" y="1042"/>
                  </a:cubicBezTo>
                  <a:cubicBezTo>
                    <a:pt x="2381" y="1168"/>
                    <a:pt x="2793" y="1422"/>
                    <a:pt x="3268" y="1517"/>
                  </a:cubicBezTo>
                  <a:cubicBezTo>
                    <a:pt x="3432" y="1558"/>
                    <a:pt x="3589" y="1576"/>
                    <a:pt x="3741" y="1576"/>
                  </a:cubicBezTo>
                  <a:cubicBezTo>
                    <a:pt x="4413" y="1576"/>
                    <a:pt x="4986" y="1219"/>
                    <a:pt x="5580" y="883"/>
                  </a:cubicBezTo>
                  <a:cubicBezTo>
                    <a:pt x="6020" y="648"/>
                    <a:pt x="6488" y="468"/>
                    <a:pt x="7007" y="468"/>
                  </a:cubicBezTo>
                  <a:cubicBezTo>
                    <a:pt x="7048" y="468"/>
                    <a:pt x="7090" y="469"/>
                    <a:pt x="7132" y="472"/>
                  </a:cubicBezTo>
                  <a:cubicBezTo>
                    <a:pt x="7765" y="567"/>
                    <a:pt x="8304" y="915"/>
                    <a:pt x="8874" y="1168"/>
                  </a:cubicBezTo>
                  <a:cubicBezTo>
                    <a:pt x="9258" y="1333"/>
                    <a:pt x="9641" y="1497"/>
                    <a:pt x="10067" y="1497"/>
                  </a:cubicBezTo>
                  <a:cubicBezTo>
                    <a:pt x="10132" y="1497"/>
                    <a:pt x="10199" y="1493"/>
                    <a:pt x="10267" y="1485"/>
                  </a:cubicBezTo>
                  <a:cubicBezTo>
                    <a:pt x="10837" y="1390"/>
                    <a:pt x="11249" y="947"/>
                    <a:pt x="11787" y="820"/>
                  </a:cubicBezTo>
                  <a:cubicBezTo>
                    <a:pt x="12075" y="733"/>
                    <a:pt x="11996" y="332"/>
                    <a:pt x="11741" y="332"/>
                  </a:cubicBezTo>
                  <a:cubicBezTo>
                    <a:pt x="11716" y="332"/>
                    <a:pt x="11689" y="336"/>
                    <a:pt x="11660" y="345"/>
                  </a:cubicBezTo>
                  <a:cubicBezTo>
                    <a:pt x="11122" y="472"/>
                    <a:pt x="10615" y="1010"/>
                    <a:pt x="10014" y="1010"/>
                  </a:cubicBezTo>
                  <a:cubicBezTo>
                    <a:pt x="9380" y="1010"/>
                    <a:pt x="8684" y="535"/>
                    <a:pt x="8113" y="282"/>
                  </a:cubicBezTo>
                  <a:cubicBezTo>
                    <a:pt x="7707" y="92"/>
                    <a:pt x="7306" y="1"/>
                    <a:pt x="69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8" name="Google Shape;188;p2"/>
            <p:cNvSpPr/>
            <p:nvPr/>
          </p:nvSpPr>
          <p:spPr>
            <a:xfrm>
              <a:off x="1737969" y="4964888"/>
              <a:ext cx="388200" cy="52135"/>
            </a:xfrm>
            <a:custGeom>
              <a:avLst/>
              <a:gdLst/>
              <a:ahLst/>
              <a:cxnLst/>
              <a:rect l="l" t="t" r="r" b="b"/>
              <a:pathLst>
                <a:path w="12085" h="1623" extrusionOk="0">
                  <a:moveTo>
                    <a:pt x="6892" y="1"/>
                  </a:moveTo>
                  <a:cubicBezTo>
                    <a:pt x="6366" y="1"/>
                    <a:pt x="5847" y="156"/>
                    <a:pt x="5327" y="443"/>
                  </a:cubicBezTo>
                  <a:cubicBezTo>
                    <a:pt x="4947" y="664"/>
                    <a:pt x="4567" y="949"/>
                    <a:pt x="4123" y="1044"/>
                  </a:cubicBezTo>
                  <a:cubicBezTo>
                    <a:pt x="4008" y="1070"/>
                    <a:pt x="3893" y="1081"/>
                    <a:pt x="3778" y="1081"/>
                  </a:cubicBezTo>
                  <a:cubicBezTo>
                    <a:pt x="3325" y="1081"/>
                    <a:pt x="2881" y="905"/>
                    <a:pt x="2476" y="728"/>
                  </a:cubicBezTo>
                  <a:cubicBezTo>
                    <a:pt x="2182" y="594"/>
                    <a:pt x="1888" y="460"/>
                    <a:pt x="1574" y="460"/>
                  </a:cubicBezTo>
                  <a:cubicBezTo>
                    <a:pt x="1517" y="460"/>
                    <a:pt x="1458" y="465"/>
                    <a:pt x="1400" y="474"/>
                  </a:cubicBezTo>
                  <a:cubicBezTo>
                    <a:pt x="925" y="538"/>
                    <a:pt x="513" y="886"/>
                    <a:pt x="196" y="1203"/>
                  </a:cubicBezTo>
                  <a:cubicBezTo>
                    <a:pt x="0" y="1374"/>
                    <a:pt x="165" y="1622"/>
                    <a:pt x="367" y="1622"/>
                  </a:cubicBezTo>
                  <a:cubicBezTo>
                    <a:pt x="425" y="1622"/>
                    <a:pt x="487" y="1601"/>
                    <a:pt x="545" y="1551"/>
                  </a:cubicBezTo>
                  <a:cubicBezTo>
                    <a:pt x="867" y="1229"/>
                    <a:pt x="1189" y="984"/>
                    <a:pt x="1587" y="984"/>
                  </a:cubicBezTo>
                  <a:cubicBezTo>
                    <a:pt x="1698" y="984"/>
                    <a:pt x="1814" y="1003"/>
                    <a:pt x="1938" y="1044"/>
                  </a:cubicBezTo>
                  <a:cubicBezTo>
                    <a:pt x="2381" y="1171"/>
                    <a:pt x="2793" y="1424"/>
                    <a:pt x="3268" y="1519"/>
                  </a:cubicBezTo>
                  <a:cubicBezTo>
                    <a:pt x="3432" y="1560"/>
                    <a:pt x="3589" y="1579"/>
                    <a:pt x="3741" y="1579"/>
                  </a:cubicBezTo>
                  <a:cubicBezTo>
                    <a:pt x="4413" y="1579"/>
                    <a:pt x="4986" y="1222"/>
                    <a:pt x="5580" y="886"/>
                  </a:cubicBezTo>
                  <a:cubicBezTo>
                    <a:pt x="5993" y="638"/>
                    <a:pt x="6430" y="462"/>
                    <a:pt x="6912" y="462"/>
                  </a:cubicBezTo>
                  <a:cubicBezTo>
                    <a:pt x="6984" y="462"/>
                    <a:pt x="7057" y="466"/>
                    <a:pt x="7132" y="474"/>
                  </a:cubicBezTo>
                  <a:cubicBezTo>
                    <a:pt x="7765" y="538"/>
                    <a:pt x="8304" y="918"/>
                    <a:pt x="8874" y="1171"/>
                  </a:cubicBezTo>
                  <a:cubicBezTo>
                    <a:pt x="9258" y="1336"/>
                    <a:pt x="9641" y="1500"/>
                    <a:pt x="10067" y="1500"/>
                  </a:cubicBezTo>
                  <a:cubicBezTo>
                    <a:pt x="10132" y="1500"/>
                    <a:pt x="10199" y="1496"/>
                    <a:pt x="10267" y="1488"/>
                  </a:cubicBezTo>
                  <a:cubicBezTo>
                    <a:pt x="10837" y="1393"/>
                    <a:pt x="11249" y="949"/>
                    <a:pt x="11787" y="823"/>
                  </a:cubicBezTo>
                  <a:cubicBezTo>
                    <a:pt x="12084" y="734"/>
                    <a:pt x="11991" y="310"/>
                    <a:pt x="11717" y="310"/>
                  </a:cubicBezTo>
                  <a:cubicBezTo>
                    <a:pt x="11699" y="310"/>
                    <a:pt x="11680" y="312"/>
                    <a:pt x="11660" y="316"/>
                  </a:cubicBezTo>
                  <a:cubicBezTo>
                    <a:pt x="11122" y="474"/>
                    <a:pt x="10615" y="1013"/>
                    <a:pt x="10014" y="1013"/>
                  </a:cubicBezTo>
                  <a:cubicBezTo>
                    <a:pt x="9380" y="1013"/>
                    <a:pt x="8684" y="538"/>
                    <a:pt x="8113" y="284"/>
                  </a:cubicBezTo>
                  <a:cubicBezTo>
                    <a:pt x="7701" y="92"/>
                    <a:pt x="7295" y="1"/>
                    <a:pt x="68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9" name="Google Shape;189;p2"/>
            <p:cNvSpPr/>
            <p:nvPr/>
          </p:nvSpPr>
          <p:spPr>
            <a:xfrm>
              <a:off x="1737969" y="5051460"/>
              <a:ext cx="387911" cy="52006"/>
            </a:xfrm>
            <a:custGeom>
              <a:avLst/>
              <a:gdLst/>
              <a:ahLst/>
              <a:cxnLst/>
              <a:rect l="l" t="t" r="r" b="b"/>
              <a:pathLst>
                <a:path w="12076" h="1619" extrusionOk="0">
                  <a:moveTo>
                    <a:pt x="6909" y="0"/>
                  </a:moveTo>
                  <a:cubicBezTo>
                    <a:pt x="6377" y="0"/>
                    <a:pt x="5852" y="163"/>
                    <a:pt x="5327" y="471"/>
                  </a:cubicBezTo>
                  <a:cubicBezTo>
                    <a:pt x="4947" y="693"/>
                    <a:pt x="4567" y="946"/>
                    <a:pt x="4123" y="1073"/>
                  </a:cubicBezTo>
                  <a:cubicBezTo>
                    <a:pt x="4018" y="1096"/>
                    <a:pt x="3912" y="1107"/>
                    <a:pt x="3807" y="1107"/>
                  </a:cubicBezTo>
                  <a:cubicBezTo>
                    <a:pt x="3344" y="1107"/>
                    <a:pt x="2889" y="905"/>
                    <a:pt x="2476" y="725"/>
                  </a:cubicBezTo>
                  <a:cubicBezTo>
                    <a:pt x="2164" y="583"/>
                    <a:pt x="1852" y="466"/>
                    <a:pt x="1518" y="466"/>
                  </a:cubicBezTo>
                  <a:cubicBezTo>
                    <a:pt x="1479" y="466"/>
                    <a:pt x="1439" y="468"/>
                    <a:pt x="1400" y="471"/>
                  </a:cubicBezTo>
                  <a:cubicBezTo>
                    <a:pt x="925" y="535"/>
                    <a:pt x="513" y="883"/>
                    <a:pt x="196" y="1200"/>
                  </a:cubicBezTo>
                  <a:cubicBezTo>
                    <a:pt x="0" y="1371"/>
                    <a:pt x="165" y="1619"/>
                    <a:pt x="367" y="1619"/>
                  </a:cubicBezTo>
                  <a:cubicBezTo>
                    <a:pt x="425" y="1619"/>
                    <a:pt x="487" y="1598"/>
                    <a:pt x="545" y="1548"/>
                  </a:cubicBezTo>
                  <a:cubicBezTo>
                    <a:pt x="867" y="1226"/>
                    <a:pt x="1189" y="981"/>
                    <a:pt x="1587" y="981"/>
                  </a:cubicBezTo>
                  <a:cubicBezTo>
                    <a:pt x="1698" y="981"/>
                    <a:pt x="1814" y="1000"/>
                    <a:pt x="1938" y="1041"/>
                  </a:cubicBezTo>
                  <a:cubicBezTo>
                    <a:pt x="2381" y="1168"/>
                    <a:pt x="2793" y="1421"/>
                    <a:pt x="3268" y="1516"/>
                  </a:cubicBezTo>
                  <a:cubicBezTo>
                    <a:pt x="3432" y="1557"/>
                    <a:pt x="3589" y="1575"/>
                    <a:pt x="3741" y="1575"/>
                  </a:cubicBezTo>
                  <a:cubicBezTo>
                    <a:pt x="4413" y="1575"/>
                    <a:pt x="4986" y="1219"/>
                    <a:pt x="5580" y="883"/>
                  </a:cubicBezTo>
                  <a:cubicBezTo>
                    <a:pt x="5999" y="659"/>
                    <a:pt x="6443" y="460"/>
                    <a:pt x="6934" y="460"/>
                  </a:cubicBezTo>
                  <a:cubicBezTo>
                    <a:pt x="6999" y="460"/>
                    <a:pt x="7065" y="464"/>
                    <a:pt x="7132" y="471"/>
                  </a:cubicBezTo>
                  <a:cubicBezTo>
                    <a:pt x="7765" y="566"/>
                    <a:pt x="8304" y="915"/>
                    <a:pt x="8874" y="1168"/>
                  </a:cubicBezTo>
                  <a:cubicBezTo>
                    <a:pt x="9258" y="1333"/>
                    <a:pt x="9641" y="1497"/>
                    <a:pt x="10067" y="1497"/>
                  </a:cubicBezTo>
                  <a:cubicBezTo>
                    <a:pt x="10132" y="1497"/>
                    <a:pt x="10199" y="1493"/>
                    <a:pt x="10267" y="1485"/>
                  </a:cubicBezTo>
                  <a:cubicBezTo>
                    <a:pt x="10837" y="1390"/>
                    <a:pt x="11249" y="946"/>
                    <a:pt x="11787" y="820"/>
                  </a:cubicBezTo>
                  <a:cubicBezTo>
                    <a:pt x="12075" y="733"/>
                    <a:pt x="11996" y="332"/>
                    <a:pt x="11741" y="332"/>
                  </a:cubicBezTo>
                  <a:cubicBezTo>
                    <a:pt x="11716" y="332"/>
                    <a:pt x="11689" y="336"/>
                    <a:pt x="11660" y="345"/>
                  </a:cubicBezTo>
                  <a:cubicBezTo>
                    <a:pt x="11122" y="471"/>
                    <a:pt x="10615" y="1010"/>
                    <a:pt x="10014" y="1010"/>
                  </a:cubicBezTo>
                  <a:cubicBezTo>
                    <a:pt x="9380" y="1010"/>
                    <a:pt x="8684" y="535"/>
                    <a:pt x="8113" y="281"/>
                  </a:cubicBezTo>
                  <a:cubicBezTo>
                    <a:pt x="7707" y="92"/>
                    <a:pt x="7306" y="0"/>
                    <a:pt x="69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0" name="Google Shape;190;p2"/>
            <p:cNvSpPr/>
            <p:nvPr/>
          </p:nvSpPr>
          <p:spPr>
            <a:xfrm>
              <a:off x="1737969" y="5137839"/>
              <a:ext cx="388200" cy="52103"/>
            </a:xfrm>
            <a:custGeom>
              <a:avLst/>
              <a:gdLst/>
              <a:ahLst/>
              <a:cxnLst/>
              <a:rect l="l" t="t" r="r" b="b"/>
              <a:pathLst>
                <a:path w="12085" h="1622" extrusionOk="0">
                  <a:moveTo>
                    <a:pt x="6892" y="1"/>
                  </a:moveTo>
                  <a:cubicBezTo>
                    <a:pt x="6366" y="1"/>
                    <a:pt x="5847" y="156"/>
                    <a:pt x="5327" y="442"/>
                  </a:cubicBezTo>
                  <a:cubicBezTo>
                    <a:pt x="4947" y="664"/>
                    <a:pt x="4567" y="949"/>
                    <a:pt x="4123" y="1044"/>
                  </a:cubicBezTo>
                  <a:cubicBezTo>
                    <a:pt x="4017" y="1068"/>
                    <a:pt x="3910" y="1078"/>
                    <a:pt x="3804" y="1078"/>
                  </a:cubicBezTo>
                  <a:cubicBezTo>
                    <a:pt x="3342" y="1078"/>
                    <a:pt x="2888" y="882"/>
                    <a:pt x="2476" y="727"/>
                  </a:cubicBezTo>
                  <a:cubicBezTo>
                    <a:pt x="2182" y="594"/>
                    <a:pt x="1888" y="460"/>
                    <a:pt x="1574" y="460"/>
                  </a:cubicBezTo>
                  <a:cubicBezTo>
                    <a:pt x="1517" y="460"/>
                    <a:pt x="1458" y="464"/>
                    <a:pt x="1400" y="474"/>
                  </a:cubicBezTo>
                  <a:cubicBezTo>
                    <a:pt x="925" y="537"/>
                    <a:pt x="513" y="886"/>
                    <a:pt x="196" y="1202"/>
                  </a:cubicBezTo>
                  <a:cubicBezTo>
                    <a:pt x="0" y="1374"/>
                    <a:pt x="165" y="1622"/>
                    <a:pt x="367" y="1622"/>
                  </a:cubicBezTo>
                  <a:cubicBezTo>
                    <a:pt x="425" y="1622"/>
                    <a:pt x="487" y="1601"/>
                    <a:pt x="545" y="1551"/>
                  </a:cubicBezTo>
                  <a:cubicBezTo>
                    <a:pt x="867" y="1229"/>
                    <a:pt x="1189" y="984"/>
                    <a:pt x="1587" y="984"/>
                  </a:cubicBezTo>
                  <a:cubicBezTo>
                    <a:pt x="1698" y="984"/>
                    <a:pt x="1814" y="1003"/>
                    <a:pt x="1938" y="1044"/>
                  </a:cubicBezTo>
                  <a:cubicBezTo>
                    <a:pt x="2381" y="1171"/>
                    <a:pt x="2793" y="1424"/>
                    <a:pt x="3268" y="1519"/>
                  </a:cubicBezTo>
                  <a:cubicBezTo>
                    <a:pt x="3432" y="1560"/>
                    <a:pt x="3589" y="1578"/>
                    <a:pt x="3741" y="1578"/>
                  </a:cubicBezTo>
                  <a:cubicBezTo>
                    <a:pt x="4413" y="1578"/>
                    <a:pt x="4986" y="1222"/>
                    <a:pt x="5580" y="886"/>
                  </a:cubicBezTo>
                  <a:cubicBezTo>
                    <a:pt x="5993" y="638"/>
                    <a:pt x="6430" y="462"/>
                    <a:pt x="6912" y="462"/>
                  </a:cubicBezTo>
                  <a:cubicBezTo>
                    <a:pt x="6984" y="462"/>
                    <a:pt x="7057" y="466"/>
                    <a:pt x="7132" y="474"/>
                  </a:cubicBezTo>
                  <a:cubicBezTo>
                    <a:pt x="7765" y="537"/>
                    <a:pt x="8304" y="917"/>
                    <a:pt x="8874" y="1171"/>
                  </a:cubicBezTo>
                  <a:cubicBezTo>
                    <a:pt x="9258" y="1335"/>
                    <a:pt x="9641" y="1500"/>
                    <a:pt x="10067" y="1500"/>
                  </a:cubicBezTo>
                  <a:cubicBezTo>
                    <a:pt x="10132" y="1500"/>
                    <a:pt x="10199" y="1496"/>
                    <a:pt x="10267" y="1488"/>
                  </a:cubicBezTo>
                  <a:cubicBezTo>
                    <a:pt x="10837" y="1393"/>
                    <a:pt x="11249" y="949"/>
                    <a:pt x="11787" y="822"/>
                  </a:cubicBezTo>
                  <a:cubicBezTo>
                    <a:pt x="12084" y="733"/>
                    <a:pt x="11991" y="310"/>
                    <a:pt x="11717" y="310"/>
                  </a:cubicBezTo>
                  <a:cubicBezTo>
                    <a:pt x="11699" y="310"/>
                    <a:pt x="11680" y="312"/>
                    <a:pt x="11660" y="316"/>
                  </a:cubicBezTo>
                  <a:cubicBezTo>
                    <a:pt x="11122" y="474"/>
                    <a:pt x="10615" y="1012"/>
                    <a:pt x="10014" y="1012"/>
                  </a:cubicBezTo>
                  <a:cubicBezTo>
                    <a:pt x="9380" y="1012"/>
                    <a:pt x="8684" y="537"/>
                    <a:pt x="8113" y="284"/>
                  </a:cubicBezTo>
                  <a:cubicBezTo>
                    <a:pt x="7701" y="92"/>
                    <a:pt x="7295" y="1"/>
                    <a:pt x="68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1" name="Google Shape;191;p2"/>
            <p:cNvSpPr/>
            <p:nvPr/>
          </p:nvSpPr>
          <p:spPr>
            <a:xfrm>
              <a:off x="2233148" y="4705494"/>
              <a:ext cx="388425" cy="52103"/>
            </a:xfrm>
            <a:custGeom>
              <a:avLst/>
              <a:gdLst/>
              <a:ahLst/>
              <a:cxnLst/>
              <a:rect l="l" t="t" r="r" b="b"/>
              <a:pathLst>
                <a:path w="12092" h="1622" extrusionOk="0">
                  <a:moveTo>
                    <a:pt x="6877" y="0"/>
                  </a:moveTo>
                  <a:cubicBezTo>
                    <a:pt x="6349" y="0"/>
                    <a:pt x="5836" y="155"/>
                    <a:pt x="5334" y="442"/>
                  </a:cubicBezTo>
                  <a:cubicBezTo>
                    <a:pt x="4923" y="664"/>
                    <a:pt x="4543" y="949"/>
                    <a:pt x="4099" y="1044"/>
                  </a:cubicBezTo>
                  <a:cubicBezTo>
                    <a:pt x="3994" y="1067"/>
                    <a:pt x="3889" y="1078"/>
                    <a:pt x="3786" y="1078"/>
                  </a:cubicBezTo>
                  <a:cubicBezTo>
                    <a:pt x="3331" y="1078"/>
                    <a:pt x="2897" y="876"/>
                    <a:pt x="2484" y="696"/>
                  </a:cubicBezTo>
                  <a:cubicBezTo>
                    <a:pt x="2191" y="589"/>
                    <a:pt x="1897" y="459"/>
                    <a:pt x="1565" y="459"/>
                  </a:cubicBezTo>
                  <a:cubicBezTo>
                    <a:pt x="1503" y="459"/>
                    <a:pt x="1440" y="464"/>
                    <a:pt x="1376" y="474"/>
                  </a:cubicBezTo>
                  <a:cubicBezTo>
                    <a:pt x="901" y="537"/>
                    <a:pt x="521" y="854"/>
                    <a:pt x="172" y="1202"/>
                  </a:cubicBezTo>
                  <a:cubicBezTo>
                    <a:pt x="1" y="1374"/>
                    <a:pt x="171" y="1622"/>
                    <a:pt x="359" y="1622"/>
                  </a:cubicBezTo>
                  <a:cubicBezTo>
                    <a:pt x="414" y="1622"/>
                    <a:pt x="471" y="1601"/>
                    <a:pt x="521" y="1551"/>
                  </a:cubicBezTo>
                  <a:cubicBezTo>
                    <a:pt x="848" y="1223"/>
                    <a:pt x="1176" y="956"/>
                    <a:pt x="1599" y="956"/>
                  </a:cubicBezTo>
                  <a:cubicBezTo>
                    <a:pt x="1708" y="956"/>
                    <a:pt x="1823" y="973"/>
                    <a:pt x="1946" y="1012"/>
                  </a:cubicBezTo>
                  <a:cubicBezTo>
                    <a:pt x="2389" y="1171"/>
                    <a:pt x="2801" y="1392"/>
                    <a:pt x="3244" y="1519"/>
                  </a:cubicBezTo>
                  <a:cubicBezTo>
                    <a:pt x="3414" y="1560"/>
                    <a:pt x="3575" y="1578"/>
                    <a:pt x="3729" y="1578"/>
                  </a:cubicBezTo>
                  <a:cubicBezTo>
                    <a:pt x="4411" y="1578"/>
                    <a:pt x="4968" y="1221"/>
                    <a:pt x="5588" y="886"/>
                  </a:cubicBezTo>
                  <a:cubicBezTo>
                    <a:pt x="6001" y="638"/>
                    <a:pt x="6438" y="462"/>
                    <a:pt x="6899" y="462"/>
                  </a:cubicBezTo>
                  <a:cubicBezTo>
                    <a:pt x="6968" y="462"/>
                    <a:pt x="7038" y="466"/>
                    <a:pt x="7108" y="474"/>
                  </a:cubicBezTo>
                  <a:cubicBezTo>
                    <a:pt x="7741" y="537"/>
                    <a:pt x="8311" y="917"/>
                    <a:pt x="8881" y="1171"/>
                  </a:cubicBezTo>
                  <a:cubicBezTo>
                    <a:pt x="9238" y="1335"/>
                    <a:pt x="9642" y="1500"/>
                    <a:pt x="10052" y="1500"/>
                  </a:cubicBezTo>
                  <a:cubicBezTo>
                    <a:pt x="10116" y="1500"/>
                    <a:pt x="10180" y="1496"/>
                    <a:pt x="10243" y="1487"/>
                  </a:cubicBezTo>
                  <a:cubicBezTo>
                    <a:pt x="10813" y="1392"/>
                    <a:pt x="11257" y="949"/>
                    <a:pt x="11795" y="791"/>
                  </a:cubicBezTo>
                  <a:cubicBezTo>
                    <a:pt x="12092" y="731"/>
                    <a:pt x="11971" y="310"/>
                    <a:pt x="11720" y="310"/>
                  </a:cubicBezTo>
                  <a:cubicBezTo>
                    <a:pt x="11703" y="310"/>
                    <a:pt x="11686" y="312"/>
                    <a:pt x="11668" y="315"/>
                  </a:cubicBezTo>
                  <a:cubicBezTo>
                    <a:pt x="11098" y="474"/>
                    <a:pt x="10592" y="981"/>
                    <a:pt x="10021" y="1012"/>
                  </a:cubicBezTo>
                  <a:cubicBezTo>
                    <a:pt x="9356" y="1012"/>
                    <a:pt x="8691" y="537"/>
                    <a:pt x="8121" y="284"/>
                  </a:cubicBezTo>
                  <a:cubicBezTo>
                    <a:pt x="7695" y="91"/>
                    <a:pt x="7281" y="0"/>
                    <a:pt x="68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2" name="Google Shape;192;p2"/>
            <p:cNvSpPr/>
            <p:nvPr/>
          </p:nvSpPr>
          <p:spPr>
            <a:xfrm>
              <a:off x="2233148" y="4791969"/>
              <a:ext cx="388425" cy="52103"/>
            </a:xfrm>
            <a:custGeom>
              <a:avLst/>
              <a:gdLst/>
              <a:ahLst/>
              <a:cxnLst/>
              <a:rect l="l" t="t" r="r" b="b"/>
              <a:pathLst>
                <a:path w="12092" h="1622" extrusionOk="0">
                  <a:moveTo>
                    <a:pt x="6877" y="0"/>
                  </a:moveTo>
                  <a:cubicBezTo>
                    <a:pt x="6349" y="0"/>
                    <a:pt x="5836" y="155"/>
                    <a:pt x="5334" y="442"/>
                  </a:cubicBezTo>
                  <a:cubicBezTo>
                    <a:pt x="4923" y="664"/>
                    <a:pt x="4543" y="949"/>
                    <a:pt x="4099" y="1044"/>
                  </a:cubicBezTo>
                  <a:cubicBezTo>
                    <a:pt x="3984" y="1069"/>
                    <a:pt x="3870" y="1081"/>
                    <a:pt x="3757" y="1081"/>
                  </a:cubicBezTo>
                  <a:cubicBezTo>
                    <a:pt x="3313" y="1081"/>
                    <a:pt x="2888" y="904"/>
                    <a:pt x="2484" y="727"/>
                  </a:cubicBezTo>
                  <a:cubicBezTo>
                    <a:pt x="2190" y="593"/>
                    <a:pt x="1895" y="459"/>
                    <a:pt x="1563" y="459"/>
                  </a:cubicBezTo>
                  <a:cubicBezTo>
                    <a:pt x="1502" y="459"/>
                    <a:pt x="1440" y="464"/>
                    <a:pt x="1376" y="474"/>
                  </a:cubicBezTo>
                  <a:cubicBezTo>
                    <a:pt x="901" y="537"/>
                    <a:pt x="521" y="885"/>
                    <a:pt x="172" y="1202"/>
                  </a:cubicBezTo>
                  <a:cubicBezTo>
                    <a:pt x="1" y="1374"/>
                    <a:pt x="171" y="1621"/>
                    <a:pt x="359" y="1621"/>
                  </a:cubicBezTo>
                  <a:cubicBezTo>
                    <a:pt x="414" y="1621"/>
                    <a:pt x="471" y="1600"/>
                    <a:pt x="521" y="1550"/>
                  </a:cubicBezTo>
                  <a:cubicBezTo>
                    <a:pt x="839" y="1232"/>
                    <a:pt x="1157" y="971"/>
                    <a:pt x="1563" y="971"/>
                  </a:cubicBezTo>
                  <a:cubicBezTo>
                    <a:pt x="1682" y="971"/>
                    <a:pt x="1809" y="993"/>
                    <a:pt x="1946" y="1044"/>
                  </a:cubicBezTo>
                  <a:cubicBezTo>
                    <a:pt x="2389" y="1170"/>
                    <a:pt x="2801" y="1424"/>
                    <a:pt x="3244" y="1519"/>
                  </a:cubicBezTo>
                  <a:cubicBezTo>
                    <a:pt x="3414" y="1560"/>
                    <a:pt x="3575" y="1578"/>
                    <a:pt x="3729" y="1578"/>
                  </a:cubicBezTo>
                  <a:cubicBezTo>
                    <a:pt x="4411" y="1578"/>
                    <a:pt x="4968" y="1221"/>
                    <a:pt x="5588" y="885"/>
                  </a:cubicBezTo>
                  <a:cubicBezTo>
                    <a:pt x="6001" y="638"/>
                    <a:pt x="6438" y="461"/>
                    <a:pt x="6899" y="461"/>
                  </a:cubicBezTo>
                  <a:cubicBezTo>
                    <a:pt x="6968" y="461"/>
                    <a:pt x="7038" y="465"/>
                    <a:pt x="7108" y="474"/>
                  </a:cubicBezTo>
                  <a:cubicBezTo>
                    <a:pt x="7741" y="537"/>
                    <a:pt x="8311" y="917"/>
                    <a:pt x="8881" y="1170"/>
                  </a:cubicBezTo>
                  <a:cubicBezTo>
                    <a:pt x="9238" y="1335"/>
                    <a:pt x="9642" y="1500"/>
                    <a:pt x="10052" y="1500"/>
                  </a:cubicBezTo>
                  <a:cubicBezTo>
                    <a:pt x="10116" y="1500"/>
                    <a:pt x="10180" y="1496"/>
                    <a:pt x="10243" y="1487"/>
                  </a:cubicBezTo>
                  <a:cubicBezTo>
                    <a:pt x="10813" y="1392"/>
                    <a:pt x="11257" y="949"/>
                    <a:pt x="11795" y="822"/>
                  </a:cubicBezTo>
                  <a:cubicBezTo>
                    <a:pt x="12092" y="733"/>
                    <a:pt x="11971" y="310"/>
                    <a:pt x="11720" y="310"/>
                  </a:cubicBezTo>
                  <a:cubicBezTo>
                    <a:pt x="11703" y="310"/>
                    <a:pt x="11686" y="311"/>
                    <a:pt x="11668" y="315"/>
                  </a:cubicBezTo>
                  <a:cubicBezTo>
                    <a:pt x="11098" y="474"/>
                    <a:pt x="10592" y="1012"/>
                    <a:pt x="10021" y="1012"/>
                  </a:cubicBezTo>
                  <a:cubicBezTo>
                    <a:pt x="9356" y="1012"/>
                    <a:pt x="8691" y="537"/>
                    <a:pt x="8121" y="284"/>
                  </a:cubicBezTo>
                  <a:cubicBezTo>
                    <a:pt x="7695" y="91"/>
                    <a:pt x="7281" y="0"/>
                    <a:pt x="68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3" name="Google Shape;193;p2"/>
            <p:cNvSpPr/>
            <p:nvPr/>
          </p:nvSpPr>
          <p:spPr>
            <a:xfrm>
              <a:off x="2233148" y="4878509"/>
              <a:ext cx="388168" cy="52038"/>
            </a:xfrm>
            <a:custGeom>
              <a:avLst/>
              <a:gdLst/>
              <a:ahLst/>
              <a:cxnLst/>
              <a:rect l="l" t="t" r="r" b="b"/>
              <a:pathLst>
                <a:path w="12084" h="1620" extrusionOk="0">
                  <a:moveTo>
                    <a:pt x="6893" y="1"/>
                  </a:moveTo>
                  <a:cubicBezTo>
                    <a:pt x="6359" y="1"/>
                    <a:pt x="5842" y="164"/>
                    <a:pt x="5334" y="472"/>
                  </a:cubicBezTo>
                  <a:cubicBezTo>
                    <a:pt x="4923" y="693"/>
                    <a:pt x="4543" y="947"/>
                    <a:pt x="4099" y="1073"/>
                  </a:cubicBezTo>
                  <a:cubicBezTo>
                    <a:pt x="3994" y="1097"/>
                    <a:pt x="3889" y="1107"/>
                    <a:pt x="3786" y="1107"/>
                  </a:cubicBezTo>
                  <a:cubicBezTo>
                    <a:pt x="3331" y="1107"/>
                    <a:pt x="2897" y="906"/>
                    <a:pt x="2484" y="725"/>
                  </a:cubicBezTo>
                  <a:cubicBezTo>
                    <a:pt x="2172" y="583"/>
                    <a:pt x="1860" y="467"/>
                    <a:pt x="1503" y="467"/>
                  </a:cubicBezTo>
                  <a:cubicBezTo>
                    <a:pt x="1461" y="467"/>
                    <a:pt x="1419" y="468"/>
                    <a:pt x="1376" y="472"/>
                  </a:cubicBezTo>
                  <a:cubicBezTo>
                    <a:pt x="901" y="535"/>
                    <a:pt x="521" y="883"/>
                    <a:pt x="172" y="1200"/>
                  </a:cubicBezTo>
                  <a:cubicBezTo>
                    <a:pt x="1" y="1372"/>
                    <a:pt x="171" y="1619"/>
                    <a:pt x="359" y="1619"/>
                  </a:cubicBezTo>
                  <a:cubicBezTo>
                    <a:pt x="414" y="1619"/>
                    <a:pt x="471" y="1598"/>
                    <a:pt x="521" y="1548"/>
                  </a:cubicBezTo>
                  <a:cubicBezTo>
                    <a:pt x="843" y="1226"/>
                    <a:pt x="1165" y="981"/>
                    <a:pt x="1579" y="981"/>
                  </a:cubicBezTo>
                  <a:cubicBezTo>
                    <a:pt x="1693" y="981"/>
                    <a:pt x="1815" y="1000"/>
                    <a:pt x="1946" y="1042"/>
                  </a:cubicBezTo>
                  <a:cubicBezTo>
                    <a:pt x="2389" y="1168"/>
                    <a:pt x="2801" y="1422"/>
                    <a:pt x="3244" y="1517"/>
                  </a:cubicBezTo>
                  <a:cubicBezTo>
                    <a:pt x="3414" y="1558"/>
                    <a:pt x="3575" y="1576"/>
                    <a:pt x="3729" y="1576"/>
                  </a:cubicBezTo>
                  <a:cubicBezTo>
                    <a:pt x="4411" y="1576"/>
                    <a:pt x="4968" y="1219"/>
                    <a:pt x="5588" y="883"/>
                  </a:cubicBezTo>
                  <a:cubicBezTo>
                    <a:pt x="6028" y="648"/>
                    <a:pt x="6495" y="468"/>
                    <a:pt x="6990" y="468"/>
                  </a:cubicBezTo>
                  <a:cubicBezTo>
                    <a:pt x="7029" y="468"/>
                    <a:pt x="7068" y="469"/>
                    <a:pt x="7108" y="472"/>
                  </a:cubicBezTo>
                  <a:cubicBezTo>
                    <a:pt x="7741" y="567"/>
                    <a:pt x="8311" y="915"/>
                    <a:pt x="8881" y="1168"/>
                  </a:cubicBezTo>
                  <a:cubicBezTo>
                    <a:pt x="9238" y="1333"/>
                    <a:pt x="9642" y="1497"/>
                    <a:pt x="10052" y="1497"/>
                  </a:cubicBezTo>
                  <a:cubicBezTo>
                    <a:pt x="10116" y="1497"/>
                    <a:pt x="10180" y="1493"/>
                    <a:pt x="10243" y="1485"/>
                  </a:cubicBezTo>
                  <a:cubicBezTo>
                    <a:pt x="10813" y="1390"/>
                    <a:pt x="11257" y="947"/>
                    <a:pt x="11795" y="820"/>
                  </a:cubicBezTo>
                  <a:cubicBezTo>
                    <a:pt x="12083" y="733"/>
                    <a:pt x="11978" y="332"/>
                    <a:pt x="11742" y="332"/>
                  </a:cubicBezTo>
                  <a:cubicBezTo>
                    <a:pt x="11719" y="332"/>
                    <a:pt x="11694" y="336"/>
                    <a:pt x="11668" y="345"/>
                  </a:cubicBezTo>
                  <a:cubicBezTo>
                    <a:pt x="11098" y="472"/>
                    <a:pt x="10592" y="1010"/>
                    <a:pt x="10021" y="1010"/>
                  </a:cubicBezTo>
                  <a:cubicBezTo>
                    <a:pt x="9356" y="1010"/>
                    <a:pt x="8691" y="535"/>
                    <a:pt x="8121" y="282"/>
                  </a:cubicBezTo>
                  <a:cubicBezTo>
                    <a:pt x="7701" y="92"/>
                    <a:pt x="7293" y="1"/>
                    <a:pt x="68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4" name="Google Shape;194;p2"/>
            <p:cNvSpPr/>
            <p:nvPr/>
          </p:nvSpPr>
          <p:spPr>
            <a:xfrm>
              <a:off x="2233148" y="4964888"/>
              <a:ext cx="388425" cy="52135"/>
            </a:xfrm>
            <a:custGeom>
              <a:avLst/>
              <a:gdLst/>
              <a:ahLst/>
              <a:cxnLst/>
              <a:rect l="l" t="t" r="r" b="b"/>
              <a:pathLst>
                <a:path w="12092" h="1623" extrusionOk="0">
                  <a:moveTo>
                    <a:pt x="6877" y="1"/>
                  </a:moveTo>
                  <a:cubicBezTo>
                    <a:pt x="6349" y="1"/>
                    <a:pt x="5836" y="156"/>
                    <a:pt x="5334" y="443"/>
                  </a:cubicBezTo>
                  <a:cubicBezTo>
                    <a:pt x="4923" y="664"/>
                    <a:pt x="4543" y="949"/>
                    <a:pt x="4099" y="1044"/>
                  </a:cubicBezTo>
                  <a:cubicBezTo>
                    <a:pt x="3984" y="1070"/>
                    <a:pt x="3870" y="1081"/>
                    <a:pt x="3757" y="1081"/>
                  </a:cubicBezTo>
                  <a:cubicBezTo>
                    <a:pt x="3313" y="1081"/>
                    <a:pt x="2888" y="905"/>
                    <a:pt x="2484" y="728"/>
                  </a:cubicBezTo>
                  <a:cubicBezTo>
                    <a:pt x="2190" y="594"/>
                    <a:pt x="1895" y="460"/>
                    <a:pt x="1563" y="460"/>
                  </a:cubicBezTo>
                  <a:cubicBezTo>
                    <a:pt x="1502" y="460"/>
                    <a:pt x="1440" y="465"/>
                    <a:pt x="1376" y="474"/>
                  </a:cubicBezTo>
                  <a:cubicBezTo>
                    <a:pt x="901" y="538"/>
                    <a:pt x="521" y="886"/>
                    <a:pt x="172" y="1203"/>
                  </a:cubicBezTo>
                  <a:cubicBezTo>
                    <a:pt x="1" y="1374"/>
                    <a:pt x="171" y="1622"/>
                    <a:pt x="359" y="1622"/>
                  </a:cubicBezTo>
                  <a:cubicBezTo>
                    <a:pt x="414" y="1622"/>
                    <a:pt x="471" y="1601"/>
                    <a:pt x="521" y="1551"/>
                  </a:cubicBezTo>
                  <a:cubicBezTo>
                    <a:pt x="843" y="1229"/>
                    <a:pt x="1165" y="984"/>
                    <a:pt x="1579" y="984"/>
                  </a:cubicBezTo>
                  <a:cubicBezTo>
                    <a:pt x="1693" y="984"/>
                    <a:pt x="1815" y="1003"/>
                    <a:pt x="1946" y="1044"/>
                  </a:cubicBezTo>
                  <a:cubicBezTo>
                    <a:pt x="2389" y="1171"/>
                    <a:pt x="2801" y="1424"/>
                    <a:pt x="3244" y="1519"/>
                  </a:cubicBezTo>
                  <a:cubicBezTo>
                    <a:pt x="3414" y="1560"/>
                    <a:pt x="3575" y="1579"/>
                    <a:pt x="3729" y="1579"/>
                  </a:cubicBezTo>
                  <a:cubicBezTo>
                    <a:pt x="4411" y="1579"/>
                    <a:pt x="4968" y="1222"/>
                    <a:pt x="5588" y="886"/>
                  </a:cubicBezTo>
                  <a:cubicBezTo>
                    <a:pt x="6001" y="638"/>
                    <a:pt x="6438" y="462"/>
                    <a:pt x="6899" y="462"/>
                  </a:cubicBezTo>
                  <a:cubicBezTo>
                    <a:pt x="6968" y="462"/>
                    <a:pt x="7038" y="466"/>
                    <a:pt x="7108" y="474"/>
                  </a:cubicBezTo>
                  <a:cubicBezTo>
                    <a:pt x="7741" y="538"/>
                    <a:pt x="8311" y="918"/>
                    <a:pt x="8881" y="1171"/>
                  </a:cubicBezTo>
                  <a:cubicBezTo>
                    <a:pt x="9238" y="1336"/>
                    <a:pt x="9642" y="1500"/>
                    <a:pt x="10052" y="1500"/>
                  </a:cubicBezTo>
                  <a:cubicBezTo>
                    <a:pt x="10116" y="1500"/>
                    <a:pt x="10180" y="1496"/>
                    <a:pt x="10243" y="1488"/>
                  </a:cubicBezTo>
                  <a:cubicBezTo>
                    <a:pt x="10813" y="1393"/>
                    <a:pt x="11257" y="949"/>
                    <a:pt x="11795" y="823"/>
                  </a:cubicBezTo>
                  <a:cubicBezTo>
                    <a:pt x="12092" y="734"/>
                    <a:pt x="11971" y="310"/>
                    <a:pt x="11720" y="310"/>
                  </a:cubicBezTo>
                  <a:cubicBezTo>
                    <a:pt x="11703" y="310"/>
                    <a:pt x="11686" y="312"/>
                    <a:pt x="11668" y="316"/>
                  </a:cubicBezTo>
                  <a:cubicBezTo>
                    <a:pt x="11098" y="474"/>
                    <a:pt x="10592" y="1013"/>
                    <a:pt x="10021" y="1013"/>
                  </a:cubicBezTo>
                  <a:cubicBezTo>
                    <a:pt x="9356" y="1013"/>
                    <a:pt x="8691" y="538"/>
                    <a:pt x="8121" y="284"/>
                  </a:cubicBezTo>
                  <a:cubicBezTo>
                    <a:pt x="7695" y="92"/>
                    <a:pt x="7281" y="1"/>
                    <a:pt x="68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5" name="Google Shape;195;p2"/>
            <p:cNvSpPr/>
            <p:nvPr/>
          </p:nvSpPr>
          <p:spPr>
            <a:xfrm>
              <a:off x="2233148" y="5051460"/>
              <a:ext cx="388168" cy="52006"/>
            </a:xfrm>
            <a:custGeom>
              <a:avLst/>
              <a:gdLst/>
              <a:ahLst/>
              <a:cxnLst/>
              <a:rect l="l" t="t" r="r" b="b"/>
              <a:pathLst>
                <a:path w="12084" h="1619" extrusionOk="0">
                  <a:moveTo>
                    <a:pt x="6893" y="0"/>
                  </a:moveTo>
                  <a:cubicBezTo>
                    <a:pt x="6359" y="0"/>
                    <a:pt x="5842" y="163"/>
                    <a:pt x="5334" y="471"/>
                  </a:cubicBezTo>
                  <a:cubicBezTo>
                    <a:pt x="4923" y="693"/>
                    <a:pt x="4543" y="946"/>
                    <a:pt x="4099" y="1073"/>
                  </a:cubicBezTo>
                  <a:cubicBezTo>
                    <a:pt x="3994" y="1096"/>
                    <a:pt x="3889" y="1107"/>
                    <a:pt x="3786" y="1107"/>
                  </a:cubicBezTo>
                  <a:cubicBezTo>
                    <a:pt x="3331" y="1107"/>
                    <a:pt x="2897" y="905"/>
                    <a:pt x="2484" y="725"/>
                  </a:cubicBezTo>
                  <a:cubicBezTo>
                    <a:pt x="2172" y="583"/>
                    <a:pt x="1860" y="466"/>
                    <a:pt x="1503" y="466"/>
                  </a:cubicBezTo>
                  <a:cubicBezTo>
                    <a:pt x="1461" y="466"/>
                    <a:pt x="1419" y="468"/>
                    <a:pt x="1376" y="471"/>
                  </a:cubicBezTo>
                  <a:cubicBezTo>
                    <a:pt x="901" y="535"/>
                    <a:pt x="521" y="883"/>
                    <a:pt x="172" y="1200"/>
                  </a:cubicBezTo>
                  <a:cubicBezTo>
                    <a:pt x="1" y="1371"/>
                    <a:pt x="171" y="1619"/>
                    <a:pt x="359" y="1619"/>
                  </a:cubicBezTo>
                  <a:cubicBezTo>
                    <a:pt x="414" y="1619"/>
                    <a:pt x="471" y="1598"/>
                    <a:pt x="521" y="1548"/>
                  </a:cubicBezTo>
                  <a:cubicBezTo>
                    <a:pt x="843" y="1226"/>
                    <a:pt x="1165" y="981"/>
                    <a:pt x="1579" y="981"/>
                  </a:cubicBezTo>
                  <a:cubicBezTo>
                    <a:pt x="1693" y="981"/>
                    <a:pt x="1815" y="1000"/>
                    <a:pt x="1946" y="1041"/>
                  </a:cubicBezTo>
                  <a:cubicBezTo>
                    <a:pt x="2389" y="1168"/>
                    <a:pt x="2801" y="1421"/>
                    <a:pt x="3244" y="1516"/>
                  </a:cubicBezTo>
                  <a:cubicBezTo>
                    <a:pt x="3414" y="1557"/>
                    <a:pt x="3575" y="1575"/>
                    <a:pt x="3729" y="1575"/>
                  </a:cubicBezTo>
                  <a:cubicBezTo>
                    <a:pt x="4411" y="1575"/>
                    <a:pt x="4968" y="1219"/>
                    <a:pt x="5588" y="883"/>
                  </a:cubicBezTo>
                  <a:cubicBezTo>
                    <a:pt x="6007" y="659"/>
                    <a:pt x="6451" y="460"/>
                    <a:pt x="6920" y="460"/>
                  </a:cubicBezTo>
                  <a:cubicBezTo>
                    <a:pt x="6982" y="460"/>
                    <a:pt x="7045" y="464"/>
                    <a:pt x="7108" y="471"/>
                  </a:cubicBezTo>
                  <a:cubicBezTo>
                    <a:pt x="7741" y="566"/>
                    <a:pt x="8311" y="915"/>
                    <a:pt x="8881" y="1168"/>
                  </a:cubicBezTo>
                  <a:cubicBezTo>
                    <a:pt x="9238" y="1333"/>
                    <a:pt x="9642" y="1497"/>
                    <a:pt x="10052" y="1497"/>
                  </a:cubicBezTo>
                  <a:cubicBezTo>
                    <a:pt x="10116" y="1497"/>
                    <a:pt x="10180" y="1493"/>
                    <a:pt x="10243" y="1485"/>
                  </a:cubicBezTo>
                  <a:cubicBezTo>
                    <a:pt x="10813" y="1390"/>
                    <a:pt x="11257" y="946"/>
                    <a:pt x="11795" y="820"/>
                  </a:cubicBezTo>
                  <a:cubicBezTo>
                    <a:pt x="12083" y="733"/>
                    <a:pt x="11978" y="332"/>
                    <a:pt x="11742" y="332"/>
                  </a:cubicBezTo>
                  <a:cubicBezTo>
                    <a:pt x="11719" y="332"/>
                    <a:pt x="11694" y="336"/>
                    <a:pt x="11668" y="345"/>
                  </a:cubicBezTo>
                  <a:cubicBezTo>
                    <a:pt x="11098" y="471"/>
                    <a:pt x="10592" y="1010"/>
                    <a:pt x="10021" y="1010"/>
                  </a:cubicBezTo>
                  <a:cubicBezTo>
                    <a:pt x="9356" y="1010"/>
                    <a:pt x="8691" y="535"/>
                    <a:pt x="8121" y="281"/>
                  </a:cubicBezTo>
                  <a:cubicBezTo>
                    <a:pt x="7701" y="92"/>
                    <a:pt x="7293" y="0"/>
                    <a:pt x="68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6" name="Google Shape;196;p2"/>
            <p:cNvSpPr/>
            <p:nvPr/>
          </p:nvSpPr>
          <p:spPr>
            <a:xfrm>
              <a:off x="2233148" y="5137839"/>
              <a:ext cx="388425" cy="52103"/>
            </a:xfrm>
            <a:custGeom>
              <a:avLst/>
              <a:gdLst/>
              <a:ahLst/>
              <a:cxnLst/>
              <a:rect l="l" t="t" r="r" b="b"/>
              <a:pathLst>
                <a:path w="12092" h="1622" extrusionOk="0">
                  <a:moveTo>
                    <a:pt x="6877" y="1"/>
                  </a:moveTo>
                  <a:cubicBezTo>
                    <a:pt x="6349" y="1"/>
                    <a:pt x="5836" y="156"/>
                    <a:pt x="5334" y="442"/>
                  </a:cubicBezTo>
                  <a:cubicBezTo>
                    <a:pt x="4923" y="664"/>
                    <a:pt x="4543" y="949"/>
                    <a:pt x="4099" y="1044"/>
                  </a:cubicBezTo>
                  <a:cubicBezTo>
                    <a:pt x="3993" y="1068"/>
                    <a:pt x="3887" y="1078"/>
                    <a:pt x="3783" y="1078"/>
                  </a:cubicBezTo>
                  <a:cubicBezTo>
                    <a:pt x="3329" y="1078"/>
                    <a:pt x="2896" y="882"/>
                    <a:pt x="2484" y="727"/>
                  </a:cubicBezTo>
                  <a:cubicBezTo>
                    <a:pt x="2190" y="594"/>
                    <a:pt x="1895" y="460"/>
                    <a:pt x="1563" y="460"/>
                  </a:cubicBezTo>
                  <a:cubicBezTo>
                    <a:pt x="1502" y="460"/>
                    <a:pt x="1440" y="464"/>
                    <a:pt x="1376" y="474"/>
                  </a:cubicBezTo>
                  <a:cubicBezTo>
                    <a:pt x="901" y="537"/>
                    <a:pt x="521" y="886"/>
                    <a:pt x="172" y="1202"/>
                  </a:cubicBezTo>
                  <a:cubicBezTo>
                    <a:pt x="1" y="1374"/>
                    <a:pt x="171" y="1622"/>
                    <a:pt x="359" y="1622"/>
                  </a:cubicBezTo>
                  <a:cubicBezTo>
                    <a:pt x="414" y="1622"/>
                    <a:pt x="471" y="1601"/>
                    <a:pt x="521" y="1551"/>
                  </a:cubicBezTo>
                  <a:cubicBezTo>
                    <a:pt x="843" y="1229"/>
                    <a:pt x="1165" y="984"/>
                    <a:pt x="1579" y="984"/>
                  </a:cubicBezTo>
                  <a:cubicBezTo>
                    <a:pt x="1693" y="984"/>
                    <a:pt x="1815" y="1003"/>
                    <a:pt x="1946" y="1044"/>
                  </a:cubicBezTo>
                  <a:cubicBezTo>
                    <a:pt x="2389" y="1171"/>
                    <a:pt x="2801" y="1424"/>
                    <a:pt x="3244" y="1519"/>
                  </a:cubicBezTo>
                  <a:cubicBezTo>
                    <a:pt x="3414" y="1560"/>
                    <a:pt x="3575" y="1578"/>
                    <a:pt x="3729" y="1578"/>
                  </a:cubicBezTo>
                  <a:cubicBezTo>
                    <a:pt x="4411" y="1578"/>
                    <a:pt x="4968" y="1222"/>
                    <a:pt x="5588" y="886"/>
                  </a:cubicBezTo>
                  <a:cubicBezTo>
                    <a:pt x="6001" y="638"/>
                    <a:pt x="6438" y="462"/>
                    <a:pt x="6899" y="462"/>
                  </a:cubicBezTo>
                  <a:cubicBezTo>
                    <a:pt x="6968" y="462"/>
                    <a:pt x="7038" y="466"/>
                    <a:pt x="7108" y="474"/>
                  </a:cubicBezTo>
                  <a:cubicBezTo>
                    <a:pt x="7741" y="537"/>
                    <a:pt x="8311" y="917"/>
                    <a:pt x="8881" y="1171"/>
                  </a:cubicBezTo>
                  <a:cubicBezTo>
                    <a:pt x="9238" y="1335"/>
                    <a:pt x="9642" y="1500"/>
                    <a:pt x="10052" y="1500"/>
                  </a:cubicBezTo>
                  <a:cubicBezTo>
                    <a:pt x="10116" y="1500"/>
                    <a:pt x="10180" y="1496"/>
                    <a:pt x="10243" y="1488"/>
                  </a:cubicBezTo>
                  <a:cubicBezTo>
                    <a:pt x="10813" y="1393"/>
                    <a:pt x="11257" y="949"/>
                    <a:pt x="11795" y="822"/>
                  </a:cubicBezTo>
                  <a:cubicBezTo>
                    <a:pt x="12092" y="733"/>
                    <a:pt x="11971" y="310"/>
                    <a:pt x="11720" y="310"/>
                  </a:cubicBezTo>
                  <a:cubicBezTo>
                    <a:pt x="11703" y="310"/>
                    <a:pt x="11686" y="312"/>
                    <a:pt x="11668" y="316"/>
                  </a:cubicBezTo>
                  <a:cubicBezTo>
                    <a:pt x="11098" y="474"/>
                    <a:pt x="10592" y="1012"/>
                    <a:pt x="10021" y="1012"/>
                  </a:cubicBezTo>
                  <a:cubicBezTo>
                    <a:pt x="9356" y="1012"/>
                    <a:pt x="8691" y="537"/>
                    <a:pt x="8121" y="284"/>
                  </a:cubicBezTo>
                  <a:cubicBezTo>
                    <a:pt x="7695" y="92"/>
                    <a:pt x="7281" y="1"/>
                    <a:pt x="68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97" name="Google Shape;197;p2"/>
          <p:cNvGrpSpPr/>
          <p:nvPr/>
        </p:nvGrpSpPr>
        <p:grpSpPr>
          <a:xfrm>
            <a:off x="5045087" y="4419374"/>
            <a:ext cx="991236" cy="1095602"/>
            <a:chOff x="5045087" y="4419374"/>
            <a:chExt cx="991236" cy="1095602"/>
          </a:xfrm>
        </p:grpSpPr>
        <p:sp>
          <p:nvSpPr>
            <p:cNvPr id="198" name="Google Shape;198;p2"/>
            <p:cNvSpPr/>
            <p:nvPr/>
          </p:nvSpPr>
          <p:spPr>
            <a:xfrm>
              <a:off x="5045087" y="4419374"/>
              <a:ext cx="991236" cy="1095602"/>
            </a:xfrm>
            <a:custGeom>
              <a:avLst/>
              <a:gdLst/>
              <a:ahLst/>
              <a:cxnLst/>
              <a:rect l="l" t="t" r="r" b="b"/>
              <a:pathLst>
                <a:path w="30858" h="34107" extrusionOk="0">
                  <a:moveTo>
                    <a:pt x="21129" y="540"/>
                  </a:moveTo>
                  <a:cubicBezTo>
                    <a:pt x="23692" y="6739"/>
                    <a:pt x="26099" y="13002"/>
                    <a:pt x="28197" y="19388"/>
                  </a:cubicBezTo>
                  <a:cubicBezTo>
                    <a:pt x="28902" y="21473"/>
                    <a:pt x="29577" y="23587"/>
                    <a:pt x="30280" y="25701"/>
                  </a:cubicBezTo>
                  <a:lnTo>
                    <a:pt x="30280" y="25701"/>
                  </a:lnTo>
                  <a:cubicBezTo>
                    <a:pt x="24662" y="28229"/>
                    <a:pt x="18798" y="30113"/>
                    <a:pt x="13027" y="32277"/>
                  </a:cubicBezTo>
                  <a:cubicBezTo>
                    <a:pt x="11948" y="32657"/>
                    <a:pt x="10895" y="33063"/>
                    <a:pt x="9844" y="33521"/>
                  </a:cubicBezTo>
                  <a:lnTo>
                    <a:pt x="9844" y="33521"/>
                  </a:lnTo>
                  <a:cubicBezTo>
                    <a:pt x="8815" y="30951"/>
                    <a:pt x="7927" y="28352"/>
                    <a:pt x="7010" y="25754"/>
                  </a:cubicBezTo>
                  <a:cubicBezTo>
                    <a:pt x="5585" y="21668"/>
                    <a:pt x="4160" y="17583"/>
                    <a:pt x="2767" y="13498"/>
                  </a:cubicBezTo>
                  <a:cubicBezTo>
                    <a:pt x="2034" y="11391"/>
                    <a:pt x="1331" y="9285"/>
                    <a:pt x="600" y="7150"/>
                  </a:cubicBezTo>
                  <a:lnTo>
                    <a:pt x="600" y="7150"/>
                  </a:lnTo>
                  <a:cubicBezTo>
                    <a:pt x="2198" y="6632"/>
                    <a:pt x="3798" y="6060"/>
                    <a:pt x="5427" y="5517"/>
                  </a:cubicBezTo>
                  <a:cubicBezTo>
                    <a:pt x="8562" y="4472"/>
                    <a:pt x="11697" y="3427"/>
                    <a:pt x="14864" y="2445"/>
                  </a:cubicBezTo>
                  <a:cubicBezTo>
                    <a:pt x="16952" y="1800"/>
                    <a:pt x="19041" y="1156"/>
                    <a:pt x="21129" y="540"/>
                  </a:cubicBezTo>
                  <a:close/>
                  <a:moveTo>
                    <a:pt x="21257" y="1"/>
                  </a:moveTo>
                  <a:cubicBezTo>
                    <a:pt x="21239" y="1"/>
                    <a:pt x="21219" y="3"/>
                    <a:pt x="21198" y="7"/>
                  </a:cubicBezTo>
                  <a:cubicBezTo>
                    <a:pt x="14896" y="1844"/>
                    <a:pt x="8625" y="3902"/>
                    <a:pt x="2418" y="6024"/>
                  </a:cubicBezTo>
                  <a:cubicBezTo>
                    <a:pt x="1690" y="6277"/>
                    <a:pt x="961" y="6531"/>
                    <a:pt x="233" y="6752"/>
                  </a:cubicBezTo>
                  <a:cubicBezTo>
                    <a:pt x="210" y="6759"/>
                    <a:pt x="189" y="6768"/>
                    <a:pt x="170" y="6779"/>
                  </a:cubicBezTo>
                  <a:lnTo>
                    <a:pt x="170" y="6779"/>
                  </a:lnTo>
                  <a:cubicBezTo>
                    <a:pt x="71" y="6825"/>
                    <a:pt x="1" y="6928"/>
                    <a:pt x="43" y="7069"/>
                  </a:cubicBezTo>
                  <a:cubicBezTo>
                    <a:pt x="2672" y="14828"/>
                    <a:pt x="5300" y="22587"/>
                    <a:pt x="8087" y="30282"/>
                  </a:cubicBezTo>
                  <a:cubicBezTo>
                    <a:pt x="8530" y="31517"/>
                    <a:pt x="8974" y="32721"/>
                    <a:pt x="9449" y="33924"/>
                  </a:cubicBezTo>
                  <a:cubicBezTo>
                    <a:pt x="9496" y="34042"/>
                    <a:pt x="9595" y="34107"/>
                    <a:pt x="9708" y="34107"/>
                  </a:cubicBezTo>
                  <a:cubicBezTo>
                    <a:pt x="9747" y="34107"/>
                    <a:pt x="9788" y="34099"/>
                    <a:pt x="9829" y="34083"/>
                  </a:cubicBezTo>
                  <a:cubicBezTo>
                    <a:pt x="12141" y="33069"/>
                    <a:pt x="14516" y="32246"/>
                    <a:pt x="16891" y="31391"/>
                  </a:cubicBezTo>
                  <a:cubicBezTo>
                    <a:pt x="19931" y="30314"/>
                    <a:pt x="22940" y="29237"/>
                    <a:pt x="25917" y="28065"/>
                  </a:cubicBezTo>
                  <a:cubicBezTo>
                    <a:pt x="27532" y="27432"/>
                    <a:pt x="29147" y="26767"/>
                    <a:pt x="30699" y="26070"/>
                  </a:cubicBezTo>
                  <a:cubicBezTo>
                    <a:pt x="30794" y="26007"/>
                    <a:pt x="30857" y="25880"/>
                    <a:pt x="30825" y="25785"/>
                  </a:cubicBezTo>
                  <a:cubicBezTo>
                    <a:pt x="28704" y="19230"/>
                    <a:pt x="26550" y="12706"/>
                    <a:pt x="24017" y="6341"/>
                  </a:cubicBezTo>
                  <a:cubicBezTo>
                    <a:pt x="23193" y="4282"/>
                    <a:pt x="22370" y="2224"/>
                    <a:pt x="21515" y="197"/>
                  </a:cubicBezTo>
                  <a:cubicBezTo>
                    <a:pt x="21460" y="87"/>
                    <a:pt x="21381" y="1"/>
                    <a:pt x="2125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9" name="Google Shape;199;p2"/>
            <p:cNvSpPr/>
            <p:nvPr/>
          </p:nvSpPr>
          <p:spPr>
            <a:xfrm>
              <a:off x="5153470" y="4599841"/>
              <a:ext cx="310914" cy="867372"/>
            </a:xfrm>
            <a:custGeom>
              <a:avLst/>
              <a:gdLst/>
              <a:ahLst/>
              <a:cxnLst/>
              <a:rect l="l" t="t" r="r" b="b"/>
              <a:pathLst>
                <a:path w="9679" h="27002" extrusionOk="0">
                  <a:moveTo>
                    <a:pt x="294" y="1"/>
                  </a:moveTo>
                  <a:cubicBezTo>
                    <a:pt x="147" y="1"/>
                    <a:pt x="1" y="122"/>
                    <a:pt x="58" y="311"/>
                  </a:cubicBezTo>
                  <a:cubicBezTo>
                    <a:pt x="2464" y="7405"/>
                    <a:pt x="4903" y="14467"/>
                    <a:pt x="7310" y="21561"/>
                  </a:cubicBezTo>
                  <a:cubicBezTo>
                    <a:pt x="7912" y="23303"/>
                    <a:pt x="8545" y="25076"/>
                    <a:pt x="9147" y="26818"/>
                  </a:cubicBezTo>
                  <a:cubicBezTo>
                    <a:pt x="9185" y="26946"/>
                    <a:pt x="9285" y="27001"/>
                    <a:pt x="9385" y="27001"/>
                  </a:cubicBezTo>
                  <a:cubicBezTo>
                    <a:pt x="9532" y="27001"/>
                    <a:pt x="9678" y="26880"/>
                    <a:pt x="9622" y="26691"/>
                  </a:cubicBezTo>
                  <a:cubicBezTo>
                    <a:pt x="7088" y="19407"/>
                    <a:pt x="4618" y="12123"/>
                    <a:pt x="2116" y="4840"/>
                  </a:cubicBezTo>
                  <a:cubicBezTo>
                    <a:pt x="1609" y="3288"/>
                    <a:pt x="1071" y="1736"/>
                    <a:pt x="533" y="184"/>
                  </a:cubicBezTo>
                  <a:cubicBezTo>
                    <a:pt x="494" y="56"/>
                    <a:pt x="394" y="1"/>
                    <a:pt x="2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0" name="Google Shape;200;p2"/>
            <p:cNvSpPr/>
            <p:nvPr/>
          </p:nvSpPr>
          <p:spPr>
            <a:xfrm>
              <a:off x="5348587" y="4711083"/>
              <a:ext cx="334716" cy="168450"/>
            </a:xfrm>
            <a:custGeom>
              <a:avLst/>
              <a:gdLst/>
              <a:ahLst/>
              <a:cxnLst/>
              <a:rect l="l" t="t" r="r" b="b"/>
              <a:pathLst>
                <a:path w="10420" h="5244" extrusionOk="0">
                  <a:moveTo>
                    <a:pt x="9066" y="1"/>
                  </a:moveTo>
                  <a:cubicBezTo>
                    <a:pt x="8043" y="1"/>
                    <a:pt x="6526" y="456"/>
                    <a:pt x="4878" y="1155"/>
                  </a:cubicBezTo>
                  <a:cubicBezTo>
                    <a:pt x="2661" y="1947"/>
                    <a:pt x="1964" y="2105"/>
                    <a:pt x="697" y="3340"/>
                  </a:cubicBezTo>
                  <a:cubicBezTo>
                    <a:pt x="1" y="4037"/>
                    <a:pt x="1" y="5145"/>
                    <a:pt x="1141" y="5240"/>
                  </a:cubicBezTo>
                  <a:cubicBezTo>
                    <a:pt x="1188" y="5243"/>
                    <a:pt x="1236" y="5244"/>
                    <a:pt x="1284" y="5244"/>
                  </a:cubicBezTo>
                  <a:cubicBezTo>
                    <a:pt x="2510" y="5244"/>
                    <a:pt x="4194" y="4495"/>
                    <a:pt x="5321" y="4068"/>
                  </a:cubicBezTo>
                  <a:cubicBezTo>
                    <a:pt x="6556" y="3593"/>
                    <a:pt x="7760" y="3023"/>
                    <a:pt x="8931" y="2453"/>
                  </a:cubicBezTo>
                  <a:cubicBezTo>
                    <a:pt x="9596" y="2105"/>
                    <a:pt x="10420" y="1725"/>
                    <a:pt x="10388" y="902"/>
                  </a:cubicBezTo>
                  <a:cubicBezTo>
                    <a:pt x="10347" y="269"/>
                    <a:pt x="9852" y="1"/>
                    <a:pt x="90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1" name="Google Shape;201;p2"/>
            <p:cNvSpPr/>
            <p:nvPr/>
          </p:nvSpPr>
          <p:spPr>
            <a:xfrm>
              <a:off x="5425811" y="4904143"/>
              <a:ext cx="320518" cy="127269"/>
            </a:xfrm>
            <a:custGeom>
              <a:avLst/>
              <a:gdLst/>
              <a:ahLst/>
              <a:cxnLst/>
              <a:rect l="l" t="t" r="r" b="b"/>
              <a:pathLst>
                <a:path w="9978" h="3962" extrusionOk="0">
                  <a:moveTo>
                    <a:pt x="9692" y="1"/>
                  </a:moveTo>
                  <a:cubicBezTo>
                    <a:pt x="9663" y="1"/>
                    <a:pt x="9632" y="7"/>
                    <a:pt x="9599" y="22"/>
                  </a:cubicBezTo>
                  <a:cubicBezTo>
                    <a:pt x="6527" y="1225"/>
                    <a:pt x="3424" y="2429"/>
                    <a:pt x="289" y="3474"/>
                  </a:cubicBezTo>
                  <a:cubicBezTo>
                    <a:pt x="0" y="3560"/>
                    <a:pt x="106" y="3961"/>
                    <a:pt x="342" y="3961"/>
                  </a:cubicBezTo>
                  <a:cubicBezTo>
                    <a:pt x="365" y="3961"/>
                    <a:pt x="390" y="3957"/>
                    <a:pt x="415" y="3949"/>
                  </a:cubicBezTo>
                  <a:cubicBezTo>
                    <a:pt x="3551" y="2904"/>
                    <a:pt x="6654" y="1700"/>
                    <a:pt x="9726" y="497"/>
                  </a:cubicBezTo>
                  <a:cubicBezTo>
                    <a:pt x="9978" y="385"/>
                    <a:pt x="9908" y="1"/>
                    <a:pt x="96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2" name="Google Shape;202;p2"/>
            <p:cNvSpPr/>
            <p:nvPr/>
          </p:nvSpPr>
          <p:spPr>
            <a:xfrm>
              <a:off x="5399502" y="4846450"/>
              <a:ext cx="320550" cy="127237"/>
            </a:xfrm>
            <a:custGeom>
              <a:avLst/>
              <a:gdLst/>
              <a:ahLst/>
              <a:cxnLst/>
              <a:rect l="l" t="t" r="r" b="b"/>
              <a:pathLst>
                <a:path w="9979" h="3961" extrusionOk="0">
                  <a:moveTo>
                    <a:pt x="9644" y="0"/>
                  </a:moveTo>
                  <a:cubicBezTo>
                    <a:pt x="9619" y="0"/>
                    <a:pt x="9592" y="4"/>
                    <a:pt x="9563" y="13"/>
                  </a:cubicBezTo>
                  <a:cubicBezTo>
                    <a:pt x="6491" y="1216"/>
                    <a:pt x="3388" y="2420"/>
                    <a:pt x="253" y="3465"/>
                  </a:cubicBezTo>
                  <a:cubicBezTo>
                    <a:pt x="1" y="3577"/>
                    <a:pt x="70" y="3961"/>
                    <a:pt x="287" y="3961"/>
                  </a:cubicBezTo>
                  <a:cubicBezTo>
                    <a:pt x="315" y="3961"/>
                    <a:pt x="346" y="3954"/>
                    <a:pt x="379" y="3940"/>
                  </a:cubicBezTo>
                  <a:cubicBezTo>
                    <a:pt x="3546" y="2895"/>
                    <a:pt x="6618" y="1691"/>
                    <a:pt x="9690" y="488"/>
                  </a:cubicBezTo>
                  <a:cubicBezTo>
                    <a:pt x="9978" y="401"/>
                    <a:pt x="9899" y="0"/>
                    <a:pt x="96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03" name="Google Shape;203;p2"/>
          <p:cNvGrpSpPr/>
          <p:nvPr/>
        </p:nvGrpSpPr>
        <p:grpSpPr>
          <a:xfrm>
            <a:off x="6138015" y="4450083"/>
            <a:ext cx="965451" cy="782343"/>
            <a:chOff x="6138015" y="4450083"/>
            <a:chExt cx="965451" cy="782343"/>
          </a:xfrm>
        </p:grpSpPr>
        <p:sp>
          <p:nvSpPr>
            <p:cNvPr id="204" name="Google Shape;204;p2"/>
            <p:cNvSpPr/>
            <p:nvPr/>
          </p:nvSpPr>
          <p:spPr>
            <a:xfrm>
              <a:off x="6528666" y="4638999"/>
              <a:ext cx="574800" cy="570014"/>
            </a:xfrm>
            <a:custGeom>
              <a:avLst/>
              <a:gdLst/>
              <a:ahLst/>
              <a:cxnLst/>
              <a:rect l="l" t="t" r="r" b="b"/>
              <a:pathLst>
                <a:path w="17894" h="17745" extrusionOk="0">
                  <a:moveTo>
                    <a:pt x="15445" y="0"/>
                  </a:moveTo>
                  <a:cubicBezTo>
                    <a:pt x="13378" y="0"/>
                    <a:pt x="11132" y="4304"/>
                    <a:pt x="9628" y="4982"/>
                  </a:cubicBezTo>
                  <a:cubicBezTo>
                    <a:pt x="9553" y="3906"/>
                    <a:pt x="10052" y="1324"/>
                    <a:pt x="9074" y="1324"/>
                  </a:cubicBezTo>
                  <a:cubicBezTo>
                    <a:pt x="8816" y="1324"/>
                    <a:pt x="8453" y="1505"/>
                    <a:pt x="7950" y="1942"/>
                  </a:cubicBezTo>
                  <a:cubicBezTo>
                    <a:pt x="6176" y="3367"/>
                    <a:pt x="6176" y="6186"/>
                    <a:pt x="4720" y="7801"/>
                  </a:cubicBezTo>
                  <a:cubicBezTo>
                    <a:pt x="4403" y="6977"/>
                    <a:pt x="4561" y="4412"/>
                    <a:pt x="3611" y="4032"/>
                  </a:cubicBezTo>
                  <a:cubicBezTo>
                    <a:pt x="3480" y="3968"/>
                    <a:pt x="3354" y="3939"/>
                    <a:pt x="3233" y="3939"/>
                  </a:cubicBezTo>
                  <a:cubicBezTo>
                    <a:pt x="2095" y="3939"/>
                    <a:pt x="1395" y="6525"/>
                    <a:pt x="1109" y="7326"/>
                  </a:cubicBezTo>
                  <a:cubicBezTo>
                    <a:pt x="1" y="10778"/>
                    <a:pt x="571" y="13976"/>
                    <a:pt x="793" y="17523"/>
                  </a:cubicBezTo>
                  <a:lnTo>
                    <a:pt x="1046" y="17745"/>
                  </a:lnTo>
                  <a:cubicBezTo>
                    <a:pt x="3928" y="16446"/>
                    <a:pt x="6588" y="15180"/>
                    <a:pt x="9723" y="14388"/>
                  </a:cubicBezTo>
                  <a:cubicBezTo>
                    <a:pt x="10832" y="14040"/>
                    <a:pt x="14695" y="13818"/>
                    <a:pt x="14917" y="12298"/>
                  </a:cubicBezTo>
                  <a:cubicBezTo>
                    <a:pt x="15070" y="11032"/>
                    <a:pt x="13574" y="10916"/>
                    <a:pt x="12151" y="10916"/>
                  </a:cubicBezTo>
                  <a:cubicBezTo>
                    <a:pt x="11834" y="10916"/>
                    <a:pt x="11520" y="10922"/>
                    <a:pt x="11228" y="10922"/>
                  </a:cubicBezTo>
                  <a:cubicBezTo>
                    <a:pt x="10672" y="10922"/>
                    <a:pt x="10199" y="10901"/>
                    <a:pt x="9945" y="10778"/>
                  </a:cubicBezTo>
                  <a:cubicBezTo>
                    <a:pt x="10610" y="8846"/>
                    <a:pt x="14537" y="8909"/>
                    <a:pt x="16057" y="8023"/>
                  </a:cubicBezTo>
                  <a:cubicBezTo>
                    <a:pt x="17514" y="7072"/>
                    <a:pt x="16944" y="6091"/>
                    <a:pt x="15424" y="6027"/>
                  </a:cubicBezTo>
                  <a:cubicBezTo>
                    <a:pt x="15353" y="6021"/>
                    <a:pt x="15283" y="6018"/>
                    <a:pt x="15213" y="6018"/>
                  </a:cubicBezTo>
                  <a:cubicBezTo>
                    <a:pt x="14350" y="6018"/>
                    <a:pt x="13491" y="6464"/>
                    <a:pt x="12670" y="6464"/>
                  </a:cubicBezTo>
                  <a:cubicBezTo>
                    <a:pt x="12563" y="6464"/>
                    <a:pt x="12457" y="6456"/>
                    <a:pt x="12352" y="6439"/>
                  </a:cubicBezTo>
                  <a:cubicBezTo>
                    <a:pt x="12922" y="5457"/>
                    <a:pt x="17894" y="802"/>
                    <a:pt x="15899" y="74"/>
                  </a:cubicBezTo>
                  <a:cubicBezTo>
                    <a:pt x="15749" y="24"/>
                    <a:pt x="15597" y="0"/>
                    <a:pt x="1544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5" name="Google Shape;205;p2"/>
            <p:cNvSpPr/>
            <p:nvPr/>
          </p:nvSpPr>
          <p:spPr>
            <a:xfrm>
              <a:off x="6548550" y="4695953"/>
              <a:ext cx="452413" cy="510523"/>
            </a:xfrm>
            <a:custGeom>
              <a:avLst/>
              <a:gdLst/>
              <a:ahLst/>
              <a:cxnLst/>
              <a:rect l="l" t="t" r="r" b="b"/>
              <a:pathLst>
                <a:path w="14084" h="15893" extrusionOk="0">
                  <a:moveTo>
                    <a:pt x="13741" y="1"/>
                  </a:moveTo>
                  <a:cubicBezTo>
                    <a:pt x="13668" y="1"/>
                    <a:pt x="13594" y="32"/>
                    <a:pt x="13538" y="106"/>
                  </a:cubicBezTo>
                  <a:cubicBezTo>
                    <a:pt x="9421" y="5585"/>
                    <a:pt x="3879" y="9796"/>
                    <a:pt x="110" y="15529"/>
                  </a:cubicBezTo>
                  <a:cubicBezTo>
                    <a:pt x="1" y="15726"/>
                    <a:pt x="164" y="15893"/>
                    <a:pt x="338" y="15893"/>
                  </a:cubicBezTo>
                  <a:cubicBezTo>
                    <a:pt x="416" y="15893"/>
                    <a:pt x="495" y="15860"/>
                    <a:pt x="554" y="15782"/>
                  </a:cubicBezTo>
                  <a:cubicBezTo>
                    <a:pt x="4322" y="10050"/>
                    <a:pt x="9864" y="5806"/>
                    <a:pt x="13950" y="359"/>
                  </a:cubicBezTo>
                  <a:cubicBezTo>
                    <a:pt x="14084" y="180"/>
                    <a:pt x="13917" y="1"/>
                    <a:pt x="137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6" name="Google Shape;206;p2"/>
            <p:cNvSpPr/>
            <p:nvPr/>
          </p:nvSpPr>
          <p:spPr>
            <a:xfrm>
              <a:off x="6742317" y="4775844"/>
              <a:ext cx="253157" cy="193313"/>
            </a:xfrm>
            <a:custGeom>
              <a:avLst/>
              <a:gdLst/>
              <a:ahLst/>
              <a:cxnLst/>
              <a:rect l="l" t="t" r="r" b="b"/>
              <a:pathLst>
                <a:path w="7881" h="6018" extrusionOk="0">
                  <a:moveTo>
                    <a:pt x="944" y="1"/>
                  </a:moveTo>
                  <a:cubicBezTo>
                    <a:pt x="847" y="1"/>
                    <a:pt x="754" y="56"/>
                    <a:pt x="729" y="184"/>
                  </a:cubicBezTo>
                  <a:cubicBezTo>
                    <a:pt x="380" y="2021"/>
                    <a:pt x="0" y="3921"/>
                    <a:pt x="159" y="5789"/>
                  </a:cubicBezTo>
                  <a:cubicBezTo>
                    <a:pt x="159" y="5927"/>
                    <a:pt x="279" y="6017"/>
                    <a:pt x="414" y="6017"/>
                  </a:cubicBezTo>
                  <a:cubicBezTo>
                    <a:pt x="434" y="6017"/>
                    <a:pt x="455" y="6015"/>
                    <a:pt x="475" y="6011"/>
                  </a:cubicBezTo>
                  <a:cubicBezTo>
                    <a:pt x="2946" y="5504"/>
                    <a:pt x="5226" y="4364"/>
                    <a:pt x="7601" y="3541"/>
                  </a:cubicBezTo>
                  <a:cubicBezTo>
                    <a:pt x="7881" y="3429"/>
                    <a:pt x="7814" y="3045"/>
                    <a:pt x="7576" y="3045"/>
                  </a:cubicBezTo>
                  <a:cubicBezTo>
                    <a:pt x="7545" y="3045"/>
                    <a:pt x="7511" y="3051"/>
                    <a:pt x="7474" y="3066"/>
                  </a:cubicBezTo>
                  <a:cubicBezTo>
                    <a:pt x="5192" y="3857"/>
                    <a:pt x="2998" y="4940"/>
                    <a:pt x="638" y="5474"/>
                  </a:cubicBezTo>
                  <a:lnTo>
                    <a:pt x="638" y="5474"/>
                  </a:lnTo>
                  <a:cubicBezTo>
                    <a:pt x="519" y="3739"/>
                    <a:pt x="875" y="1983"/>
                    <a:pt x="1204" y="311"/>
                  </a:cubicBezTo>
                  <a:cubicBezTo>
                    <a:pt x="1242" y="122"/>
                    <a:pt x="1088" y="1"/>
                    <a:pt x="9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7" name="Google Shape;207;p2"/>
            <p:cNvSpPr/>
            <p:nvPr/>
          </p:nvSpPr>
          <p:spPr>
            <a:xfrm>
              <a:off x="6618193" y="4881946"/>
              <a:ext cx="267259" cy="221806"/>
            </a:xfrm>
            <a:custGeom>
              <a:avLst/>
              <a:gdLst/>
              <a:ahLst/>
              <a:cxnLst/>
              <a:rect l="l" t="t" r="r" b="b"/>
              <a:pathLst>
                <a:path w="8320" h="6905" extrusionOk="0">
                  <a:moveTo>
                    <a:pt x="242" y="0"/>
                  </a:moveTo>
                  <a:cubicBezTo>
                    <a:pt x="119" y="0"/>
                    <a:pt x="1" y="80"/>
                    <a:pt x="1" y="238"/>
                  </a:cubicBezTo>
                  <a:cubicBezTo>
                    <a:pt x="159" y="2360"/>
                    <a:pt x="412" y="4513"/>
                    <a:pt x="317" y="6667"/>
                  </a:cubicBezTo>
                  <a:cubicBezTo>
                    <a:pt x="317" y="6796"/>
                    <a:pt x="445" y="6905"/>
                    <a:pt x="561" y="6905"/>
                  </a:cubicBezTo>
                  <a:cubicBezTo>
                    <a:pt x="586" y="6905"/>
                    <a:pt x="611" y="6900"/>
                    <a:pt x="634" y="6888"/>
                  </a:cubicBezTo>
                  <a:cubicBezTo>
                    <a:pt x="3073" y="6160"/>
                    <a:pt x="5543" y="5590"/>
                    <a:pt x="8013" y="5115"/>
                  </a:cubicBezTo>
                  <a:cubicBezTo>
                    <a:pt x="8319" y="5084"/>
                    <a:pt x="8211" y="4638"/>
                    <a:pt x="7916" y="4638"/>
                  </a:cubicBezTo>
                  <a:cubicBezTo>
                    <a:pt x="7907" y="4638"/>
                    <a:pt x="7897" y="4639"/>
                    <a:pt x="7886" y="4640"/>
                  </a:cubicBezTo>
                  <a:cubicBezTo>
                    <a:pt x="5526" y="5094"/>
                    <a:pt x="3165" y="5635"/>
                    <a:pt x="832" y="6317"/>
                  </a:cubicBezTo>
                  <a:lnTo>
                    <a:pt x="832" y="6317"/>
                  </a:lnTo>
                  <a:cubicBezTo>
                    <a:pt x="864" y="4280"/>
                    <a:pt x="657" y="2245"/>
                    <a:pt x="507" y="238"/>
                  </a:cubicBezTo>
                  <a:cubicBezTo>
                    <a:pt x="492" y="80"/>
                    <a:pt x="365" y="0"/>
                    <a:pt x="2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8" name="Google Shape;208;p2"/>
            <p:cNvSpPr/>
            <p:nvPr/>
          </p:nvSpPr>
          <p:spPr>
            <a:xfrm>
              <a:off x="6138015" y="4450083"/>
              <a:ext cx="492406" cy="782343"/>
            </a:xfrm>
            <a:custGeom>
              <a:avLst/>
              <a:gdLst/>
              <a:ahLst/>
              <a:cxnLst/>
              <a:rect l="l" t="t" r="r" b="b"/>
              <a:pathLst>
                <a:path w="15329" h="24355" extrusionOk="0">
                  <a:moveTo>
                    <a:pt x="1" y="1"/>
                  </a:moveTo>
                  <a:lnTo>
                    <a:pt x="1" y="1"/>
                  </a:lnTo>
                  <a:cubicBezTo>
                    <a:pt x="191" y="9977"/>
                    <a:pt x="1933" y="21124"/>
                    <a:pt x="13460" y="24354"/>
                  </a:cubicBezTo>
                  <a:cubicBezTo>
                    <a:pt x="15329" y="15930"/>
                    <a:pt x="9533" y="4213"/>
                    <a:pt x="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09" name="Google Shape;209;p2"/>
            <p:cNvSpPr/>
            <p:nvPr/>
          </p:nvSpPr>
          <p:spPr>
            <a:xfrm>
              <a:off x="6205731" y="4548830"/>
              <a:ext cx="359033" cy="681061"/>
            </a:xfrm>
            <a:custGeom>
              <a:avLst/>
              <a:gdLst/>
              <a:ahLst/>
              <a:cxnLst/>
              <a:rect l="l" t="t" r="r" b="b"/>
              <a:pathLst>
                <a:path w="11177" h="21202" extrusionOk="0">
                  <a:moveTo>
                    <a:pt x="350" y="1"/>
                  </a:moveTo>
                  <a:cubicBezTo>
                    <a:pt x="178" y="1"/>
                    <a:pt x="0" y="182"/>
                    <a:pt x="110" y="379"/>
                  </a:cubicBezTo>
                  <a:cubicBezTo>
                    <a:pt x="3847" y="7156"/>
                    <a:pt x="6697" y="14408"/>
                    <a:pt x="10624" y="21090"/>
                  </a:cubicBezTo>
                  <a:cubicBezTo>
                    <a:pt x="10673" y="21168"/>
                    <a:pt x="10748" y="21201"/>
                    <a:pt x="10825" y="21201"/>
                  </a:cubicBezTo>
                  <a:cubicBezTo>
                    <a:pt x="10998" y="21201"/>
                    <a:pt x="11177" y="21034"/>
                    <a:pt x="11067" y="20837"/>
                  </a:cubicBezTo>
                  <a:cubicBezTo>
                    <a:pt x="7140" y="14155"/>
                    <a:pt x="4290" y="6903"/>
                    <a:pt x="553" y="125"/>
                  </a:cubicBezTo>
                  <a:cubicBezTo>
                    <a:pt x="504" y="37"/>
                    <a:pt x="428" y="1"/>
                    <a:pt x="3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0" name="Google Shape;210;p2"/>
            <p:cNvSpPr/>
            <p:nvPr/>
          </p:nvSpPr>
          <p:spPr>
            <a:xfrm>
              <a:off x="6231429" y="4752747"/>
              <a:ext cx="181813" cy="154927"/>
            </a:xfrm>
            <a:custGeom>
              <a:avLst/>
              <a:gdLst/>
              <a:ahLst/>
              <a:cxnLst/>
              <a:rect l="l" t="t" r="r" b="b"/>
              <a:pathLst>
                <a:path w="5660" h="4823" extrusionOk="0">
                  <a:moveTo>
                    <a:pt x="5414" y="0"/>
                  </a:moveTo>
                  <a:cubicBezTo>
                    <a:pt x="5287" y="0"/>
                    <a:pt x="5153" y="80"/>
                    <a:pt x="5137" y="238"/>
                  </a:cubicBezTo>
                  <a:cubicBezTo>
                    <a:pt x="5078" y="1561"/>
                    <a:pt x="4937" y="2884"/>
                    <a:pt x="4715" y="4207"/>
                  </a:cubicBezTo>
                  <a:lnTo>
                    <a:pt x="4715" y="4207"/>
                  </a:lnTo>
                  <a:cubicBezTo>
                    <a:pt x="3300" y="3572"/>
                    <a:pt x="1859" y="3016"/>
                    <a:pt x="418" y="2486"/>
                  </a:cubicBezTo>
                  <a:cubicBezTo>
                    <a:pt x="390" y="2478"/>
                    <a:pt x="363" y="2474"/>
                    <a:pt x="337" y="2474"/>
                  </a:cubicBezTo>
                  <a:cubicBezTo>
                    <a:pt x="82" y="2474"/>
                    <a:pt x="0" y="2875"/>
                    <a:pt x="260" y="2961"/>
                  </a:cubicBezTo>
                  <a:cubicBezTo>
                    <a:pt x="1780" y="3531"/>
                    <a:pt x="3332" y="4102"/>
                    <a:pt x="4789" y="4798"/>
                  </a:cubicBezTo>
                  <a:cubicBezTo>
                    <a:pt x="4821" y="4815"/>
                    <a:pt x="4858" y="4823"/>
                    <a:pt x="4896" y="4823"/>
                  </a:cubicBezTo>
                  <a:cubicBezTo>
                    <a:pt x="5003" y="4823"/>
                    <a:pt x="5113" y="4757"/>
                    <a:pt x="5137" y="4640"/>
                  </a:cubicBezTo>
                  <a:cubicBezTo>
                    <a:pt x="5390" y="3183"/>
                    <a:pt x="5549" y="1726"/>
                    <a:pt x="5644" y="238"/>
                  </a:cubicBezTo>
                  <a:cubicBezTo>
                    <a:pt x="5659" y="80"/>
                    <a:pt x="5541" y="0"/>
                    <a:pt x="54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1" name="Google Shape;211;p2"/>
            <p:cNvSpPr/>
            <p:nvPr/>
          </p:nvSpPr>
          <p:spPr>
            <a:xfrm>
              <a:off x="6303899" y="4923385"/>
              <a:ext cx="196815" cy="139347"/>
            </a:xfrm>
            <a:custGeom>
              <a:avLst/>
              <a:gdLst/>
              <a:ahLst/>
              <a:cxnLst/>
              <a:rect l="l" t="t" r="r" b="b"/>
              <a:pathLst>
                <a:path w="6127" h="4338" extrusionOk="0">
                  <a:moveTo>
                    <a:pt x="5893" y="1"/>
                  </a:moveTo>
                  <a:cubicBezTo>
                    <a:pt x="5771" y="1"/>
                    <a:pt x="5636" y="72"/>
                    <a:pt x="5604" y="215"/>
                  </a:cubicBezTo>
                  <a:cubicBezTo>
                    <a:pt x="5456" y="1430"/>
                    <a:pt x="5280" y="2645"/>
                    <a:pt x="4843" y="3783"/>
                  </a:cubicBezTo>
                  <a:lnTo>
                    <a:pt x="4843" y="3783"/>
                  </a:lnTo>
                  <a:cubicBezTo>
                    <a:pt x="3355" y="3210"/>
                    <a:pt x="1867" y="2690"/>
                    <a:pt x="379" y="2083"/>
                  </a:cubicBezTo>
                  <a:cubicBezTo>
                    <a:pt x="346" y="2068"/>
                    <a:pt x="315" y="2062"/>
                    <a:pt x="287" y="2062"/>
                  </a:cubicBezTo>
                  <a:cubicBezTo>
                    <a:pt x="70" y="2062"/>
                    <a:pt x="0" y="2446"/>
                    <a:pt x="252" y="2558"/>
                  </a:cubicBezTo>
                  <a:cubicBezTo>
                    <a:pt x="1804" y="3192"/>
                    <a:pt x="3356" y="3762"/>
                    <a:pt x="4908" y="4332"/>
                  </a:cubicBezTo>
                  <a:cubicBezTo>
                    <a:pt x="4929" y="4336"/>
                    <a:pt x="4948" y="4338"/>
                    <a:pt x="4967" y="4338"/>
                  </a:cubicBezTo>
                  <a:cubicBezTo>
                    <a:pt x="5090" y="4338"/>
                    <a:pt x="5169" y="4252"/>
                    <a:pt x="5224" y="4142"/>
                  </a:cubicBezTo>
                  <a:cubicBezTo>
                    <a:pt x="5731" y="2906"/>
                    <a:pt x="5921" y="1545"/>
                    <a:pt x="6111" y="215"/>
                  </a:cubicBezTo>
                  <a:cubicBezTo>
                    <a:pt x="6127" y="72"/>
                    <a:pt x="6016" y="1"/>
                    <a:pt x="58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12" name="Google Shape;212;p2"/>
          <p:cNvGrpSpPr/>
          <p:nvPr/>
        </p:nvGrpSpPr>
        <p:grpSpPr>
          <a:xfrm>
            <a:off x="6570394" y="4049283"/>
            <a:ext cx="686689" cy="705415"/>
            <a:chOff x="6570394" y="4049283"/>
            <a:chExt cx="686689" cy="705415"/>
          </a:xfrm>
        </p:grpSpPr>
        <p:sp>
          <p:nvSpPr>
            <p:cNvPr id="213" name="Google Shape;213;p2"/>
            <p:cNvSpPr/>
            <p:nvPr/>
          </p:nvSpPr>
          <p:spPr>
            <a:xfrm>
              <a:off x="6923396" y="4068429"/>
              <a:ext cx="324341" cy="217823"/>
            </a:xfrm>
            <a:custGeom>
              <a:avLst/>
              <a:gdLst/>
              <a:ahLst/>
              <a:cxnLst/>
              <a:rect l="l" t="t" r="r" b="b"/>
              <a:pathLst>
                <a:path w="10097" h="6781" extrusionOk="0">
                  <a:moveTo>
                    <a:pt x="8599" y="777"/>
                  </a:moveTo>
                  <a:cubicBezTo>
                    <a:pt x="8304" y="930"/>
                    <a:pt x="8007" y="1070"/>
                    <a:pt x="7728" y="1209"/>
                  </a:cubicBezTo>
                  <a:cubicBezTo>
                    <a:pt x="6746" y="1716"/>
                    <a:pt x="5764" y="2223"/>
                    <a:pt x="4814" y="2698"/>
                  </a:cubicBezTo>
                  <a:cubicBezTo>
                    <a:pt x="3991" y="3110"/>
                    <a:pt x="3167" y="3521"/>
                    <a:pt x="2376" y="4028"/>
                  </a:cubicBezTo>
                  <a:cubicBezTo>
                    <a:pt x="1598" y="4537"/>
                    <a:pt x="1161" y="5364"/>
                    <a:pt x="508" y="5990"/>
                  </a:cubicBezTo>
                  <a:lnTo>
                    <a:pt x="508" y="5990"/>
                  </a:lnTo>
                  <a:cubicBezTo>
                    <a:pt x="510" y="5304"/>
                    <a:pt x="520" y="4603"/>
                    <a:pt x="570" y="3901"/>
                  </a:cubicBezTo>
                  <a:cubicBezTo>
                    <a:pt x="602" y="3585"/>
                    <a:pt x="570" y="3078"/>
                    <a:pt x="761" y="2793"/>
                  </a:cubicBezTo>
                  <a:cubicBezTo>
                    <a:pt x="761" y="2761"/>
                    <a:pt x="753" y="2761"/>
                    <a:pt x="757" y="2761"/>
                  </a:cubicBezTo>
                  <a:cubicBezTo>
                    <a:pt x="761" y="2761"/>
                    <a:pt x="776" y="2761"/>
                    <a:pt x="824" y="2730"/>
                  </a:cubicBezTo>
                  <a:cubicBezTo>
                    <a:pt x="919" y="2666"/>
                    <a:pt x="1046" y="2635"/>
                    <a:pt x="1141" y="2603"/>
                  </a:cubicBezTo>
                  <a:cubicBezTo>
                    <a:pt x="2977" y="2001"/>
                    <a:pt x="4909" y="1621"/>
                    <a:pt x="6809" y="1178"/>
                  </a:cubicBezTo>
                  <a:cubicBezTo>
                    <a:pt x="7399" y="1049"/>
                    <a:pt x="8000" y="909"/>
                    <a:pt x="8599" y="777"/>
                  </a:cubicBezTo>
                  <a:close/>
                  <a:moveTo>
                    <a:pt x="9811" y="0"/>
                  </a:moveTo>
                  <a:cubicBezTo>
                    <a:pt x="9793" y="0"/>
                    <a:pt x="9774" y="2"/>
                    <a:pt x="9755" y="6"/>
                  </a:cubicBezTo>
                  <a:cubicBezTo>
                    <a:pt x="7633" y="449"/>
                    <a:pt x="5479" y="924"/>
                    <a:pt x="3389" y="1463"/>
                  </a:cubicBezTo>
                  <a:cubicBezTo>
                    <a:pt x="2566" y="1685"/>
                    <a:pt x="1711" y="1875"/>
                    <a:pt x="887" y="2160"/>
                  </a:cubicBezTo>
                  <a:cubicBezTo>
                    <a:pt x="729" y="2223"/>
                    <a:pt x="507" y="2286"/>
                    <a:pt x="380" y="2413"/>
                  </a:cubicBezTo>
                  <a:cubicBezTo>
                    <a:pt x="190" y="2635"/>
                    <a:pt x="159" y="3046"/>
                    <a:pt x="127" y="3331"/>
                  </a:cubicBezTo>
                  <a:cubicBezTo>
                    <a:pt x="0" y="4376"/>
                    <a:pt x="0" y="5453"/>
                    <a:pt x="0" y="6530"/>
                  </a:cubicBezTo>
                  <a:cubicBezTo>
                    <a:pt x="0" y="6655"/>
                    <a:pt x="139" y="6780"/>
                    <a:pt x="275" y="6780"/>
                  </a:cubicBezTo>
                  <a:cubicBezTo>
                    <a:pt x="311" y="6780"/>
                    <a:pt x="347" y="6771"/>
                    <a:pt x="380" y="6752"/>
                  </a:cubicBezTo>
                  <a:cubicBezTo>
                    <a:pt x="1299" y="6087"/>
                    <a:pt x="1742" y="5010"/>
                    <a:pt x="2692" y="4408"/>
                  </a:cubicBezTo>
                  <a:cubicBezTo>
                    <a:pt x="3484" y="3933"/>
                    <a:pt x="4339" y="3490"/>
                    <a:pt x="5163" y="3078"/>
                  </a:cubicBezTo>
                  <a:cubicBezTo>
                    <a:pt x="6113" y="2571"/>
                    <a:pt x="7094" y="2096"/>
                    <a:pt x="8044" y="1590"/>
                  </a:cubicBezTo>
                  <a:cubicBezTo>
                    <a:pt x="8709" y="1241"/>
                    <a:pt x="9438" y="924"/>
                    <a:pt x="10008" y="449"/>
                  </a:cubicBezTo>
                  <a:cubicBezTo>
                    <a:pt x="10097" y="361"/>
                    <a:pt x="10094" y="252"/>
                    <a:pt x="10045" y="167"/>
                  </a:cubicBezTo>
                  <a:lnTo>
                    <a:pt x="10045" y="167"/>
                  </a:lnTo>
                  <a:cubicBezTo>
                    <a:pt x="10009" y="74"/>
                    <a:pt x="9926" y="0"/>
                    <a:pt x="98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4" name="Google Shape;214;p2"/>
            <p:cNvSpPr/>
            <p:nvPr/>
          </p:nvSpPr>
          <p:spPr>
            <a:xfrm>
              <a:off x="6962948" y="4077589"/>
              <a:ext cx="275579" cy="261284"/>
            </a:xfrm>
            <a:custGeom>
              <a:avLst/>
              <a:gdLst/>
              <a:ahLst/>
              <a:cxnLst/>
              <a:rect l="l" t="t" r="r" b="b"/>
              <a:pathLst>
                <a:path w="8579" h="8134" extrusionOk="0">
                  <a:moveTo>
                    <a:pt x="8243" y="0"/>
                  </a:moveTo>
                  <a:cubicBezTo>
                    <a:pt x="8165" y="0"/>
                    <a:pt x="8085" y="37"/>
                    <a:pt x="8026" y="125"/>
                  </a:cubicBezTo>
                  <a:cubicBezTo>
                    <a:pt x="6727" y="2247"/>
                    <a:pt x="5366" y="4369"/>
                    <a:pt x="3941" y="6428"/>
                  </a:cubicBezTo>
                  <a:cubicBezTo>
                    <a:pt x="3719" y="6744"/>
                    <a:pt x="3497" y="7061"/>
                    <a:pt x="3276" y="7378"/>
                  </a:cubicBezTo>
                  <a:cubicBezTo>
                    <a:pt x="3244" y="7441"/>
                    <a:pt x="3149" y="7599"/>
                    <a:pt x="3085" y="7631"/>
                  </a:cubicBezTo>
                  <a:cubicBezTo>
                    <a:pt x="2990" y="7663"/>
                    <a:pt x="3085" y="7663"/>
                    <a:pt x="3054" y="7663"/>
                  </a:cubicBezTo>
                  <a:cubicBezTo>
                    <a:pt x="3022" y="7663"/>
                    <a:pt x="2959" y="7599"/>
                    <a:pt x="2927" y="7568"/>
                  </a:cubicBezTo>
                  <a:cubicBezTo>
                    <a:pt x="2547" y="7283"/>
                    <a:pt x="2262" y="6839"/>
                    <a:pt x="1945" y="6491"/>
                  </a:cubicBezTo>
                  <a:cubicBezTo>
                    <a:pt x="1502" y="5921"/>
                    <a:pt x="1027" y="5382"/>
                    <a:pt x="520" y="4907"/>
                  </a:cubicBezTo>
                  <a:cubicBezTo>
                    <a:pt x="477" y="4857"/>
                    <a:pt x="425" y="4836"/>
                    <a:pt x="372" y="4836"/>
                  </a:cubicBezTo>
                  <a:cubicBezTo>
                    <a:pt x="189" y="4836"/>
                    <a:pt x="0" y="5084"/>
                    <a:pt x="172" y="5256"/>
                  </a:cubicBezTo>
                  <a:cubicBezTo>
                    <a:pt x="964" y="6016"/>
                    <a:pt x="1597" y="6903"/>
                    <a:pt x="2325" y="7694"/>
                  </a:cubicBezTo>
                  <a:cubicBezTo>
                    <a:pt x="2552" y="7921"/>
                    <a:pt x="2818" y="8133"/>
                    <a:pt x="3081" y="8133"/>
                  </a:cubicBezTo>
                  <a:cubicBezTo>
                    <a:pt x="3223" y="8133"/>
                    <a:pt x="3364" y="8071"/>
                    <a:pt x="3497" y="7916"/>
                  </a:cubicBezTo>
                  <a:cubicBezTo>
                    <a:pt x="4542" y="6618"/>
                    <a:pt x="5429" y="5161"/>
                    <a:pt x="6316" y="3767"/>
                  </a:cubicBezTo>
                  <a:cubicBezTo>
                    <a:pt x="7044" y="2627"/>
                    <a:pt x="7773" y="1519"/>
                    <a:pt x="8469" y="379"/>
                  </a:cubicBezTo>
                  <a:cubicBezTo>
                    <a:pt x="8579" y="182"/>
                    <a:pt x="8416" y="0"/>
                    <a:pt x="8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5" name="Google Shape;215;p2"/>
            <p:cNvSpPr/>
            <p:nvPr/>
          </p:nvSpPr>
          <p:spPr>
            <a:xfrm>
              <a:off x="6866409" y="4049283"/>
              <a:ext cx="390674" cy="110148"/>
            </a:xfrm>
            <a:custGeom>
              <a:avLst/>
              <a:gdLst/>
              <a:ahLst/>
              <a:cxnLst/>
              <a:rect l="l" t="t" r="r" b="b"/>
              <a:pathLst>
                <a:path w="12162" h="3429" extrusionOk="0">
                  <a:moveTo>
                    <a:pt x="501" y="610"/>
                  </a:moveTo>
                  <a:cubicBezTo>
                    <a:pt x="510" y="610"/>
                    <a:pt x="541" y="636"/>
                    <a:pt x="535" y="661"/>
                  </a:cubicBezTo>
                  <a:lnTo>
                    <a:pt x="535" y="661"/>
                  </a:lnTo>
                  <a:cubicBezTo>
                    <a:pt x="498" y="624"/>
                    <a:pt x="494" y="610"/>
                    <a:pt x="501" y="610"/>
                  </a:cubicBezTo>
                  <a:close/>
                  <a:moveTo>
                    <a:pt x="3061" y="0"/>
                  </a:moveTo>
                  <a:cubicBezTo>
                    <a:pt x="2503" y="0"/>
                    <a:pt x="1949" y="16"/>
                    <a:pt x="1394" y="64"/>
                  </a:cubicBezTo>
                  <a:cubicBezTo>
                    <a:pt x="1046" y="64"/>
                    <a:pt x="64" y="64"/>
                    <a:pt x="33" y="602"/>
                  </a:cubicBezTo>
                  <a:cubicBezTo>
                    <a:pt x="1" y="1045"/>
                    <a:pt x="603" y="1615"/>
                    <a:pt x="856" y="1932"/>
                  </a:cubicBezTo>
                  <a:cubicBezTo>
                    <a:pt x="1268" y="2439"/>
                    <a:pt x="1711" y="2914"/>
                    <a:pt x="2154" y="3357"/>
                  </a:cubicBezTo>
                  <a:cubicBezTo>
                    <a:pt x="2212" y="3407"/>
                    <a:pt x="2274" y="3428"/>
                    <a:pt x="2332" y="3428"/>
                  </a:cubicBezTo>
                  <a:cubicBezTo>
                    <a:pt x="2534" y="3428"/>
                    <a:pt x="2699" y="3181"/>
                    <a:pt x="2503" y="3009"/>
                  </a:cubicBezTo>
                  <a:cubicBezTo>
                    <a:pt x="2186" y="2692"/>
                    <a:pt x="1869" y="2344"/>
                    <a:pt x="1553" y="1996"/>
                  </a:cubicBezTo>
                  <a:cubicBezTo>
                    <a:pt x="1363" y="1742"/>
                    <a:pt x="1141" y="1520"/>
                    <a:pt x="951" y="1299"/>
                  </a:cubicBezTo>
                  <a:cubicBezTo>
                    <a:pt x="830" y="1117"/>
                    <a:pt x="708" y="848"/>
                    <a:pt x="559" y="686"/>
                  </a:cubicBezTo>
                  <a:lnTo>
                    <a:pt x="559" y="686"/>
                  </a:lnTo>
                  <a:cubicBezTo>
                    <a:pt x="629" y="666"/>
                    <a:pt x="746" y="626"/>
                    <a:pt x="793" y="602"/>
                  </a:cubicBezTo>
                  <a:cubicBezTo>
                    <a:pt x="1141" y="539"/>
                    <a:pt x="1521" y="539"/>
                    <a:pt x="1869" y="507"/>
                  </a:cubicBezTo>
                  <a:cubicBezTo>
                    <a:pt x="2288" y="495"/>
                    <a:pt x="2706" y="490"/>
                    <a:pt x="3125" y="490"/>
                  </a:cubicBezTo>
                  <a:cubicBezTo>
                    <a:pt x="4985" y="490"/>
                    <a:pt x="6842" y="594"/>
                    <a:pt x="8678" y="697"/>
                  </a:cubicBezTo>
                  <a:cubicBezTo>
                    <a:pt x="9723" y="729"/>
                    <a:pt x="10768" y="792"/>
                    <a:pt x="11814" y="855"/>
                  </a:cubicBezTo>
                  <a:cubicBezTo>
                    <a:pt x="12162" y="855"/>
                    <a:pt x="12130" y="349"/>
                    <a:pt x="11814" y="349"/>
                  </a:cubicBezTo>
                  <a:cubicBezTo>
                    <a:pt x="9470" y="222"/>
                    <a:pt x="7095" y="95"/>
                    <a:pt x="4751" y="32"/>
                  </a:cubicBezTo>
                  <a:cubicBezTo>
                    <a:pt x="4181" y="16"/>
                    <a:pt x="3619" y="0"/>
                    <a:pt x="30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6" name="Google Shape;216;p2"/>
            <p:cNvSpPr/>
            <p:nvPr/>
          </p:nvSpPr>
          <p:spPr>
            <a:xfrm>
              <a:off x="6570394" y="4299522"/>
              <a:ext cx="348947" cy="455176"/>
            </a:xfrm>
            <a:custGeom>
              <a:avLst/>
              <a:gdLst/>
              <a:ahLst/>
              <a:cxnLst/>
              <a:rect l="l" t="t" r="r" b="b"/>
              <a:pathLst>
                <a:path w="10863" h="14170" extrusionOk="0">
                  <a:moveTo>
                    <a:pt x="2694" y="3415"/>
                  </a:moveTo>
                  <a:cubicBezTo>
                    <a:pt x="2735" y="3415"/>
                    <a:pt x="2777" y="3417"/>
                    <a:pt x="2819" y="3421"/>
                  </a:cubicBezTo>
                  <a:cubicBezTo>
                    <a:pt x="3706" y="3516"/>
                    <a:pt x="4466" y="4245"/>
                    <a:pt x="4972" y="4910"/>
                  </a:cubicBezTo>
                  <a:cubicBezTo>
                    <a:pt x="5337" y="5424"/>
                    <a:pt x="5614" y="5982"/>
                    <a:pt x="5755" y="6583"/>
                  </a:cubicBezTo>
                  <a:lnTo>
                    <a:pt x="5755" y="6583"/>
                  </a:lnTo>
                  <a:cubicBezTo>
                    <a:pt x="5024" y="7080"/>
                    <a:pt x="4151" y="7348"/>
                    <a:pt x="3255" y="7348"/>
                  </a:cubicBezTo>
                  <a:cubicBezTo>
                    <a:pt x="3079" y="7348"/>
                    <a:pt x="2901" y="7338"/>
                    <a:pt x="2724" y="7316"/>
                  </a:cubicBezTo>
                  <a:cubicBezTo>
                    <a:pt x="1679" y="7221"/>
                    <a:pt x="602" y="6556"/>
                    <a:pt x="824" y="5353"/>
                  </a:cubicBezTo>
                  <a:cubicBezTo>
                    <a:pt x="1006" y="4472"/>
                    <a:pt x="1713" y="3415"/>
                    <a:pt x="2694" y="3415"/>
                  </a:cubicBezTo>
                  <a:close/>
                  <a:moveTo>
                    <a:pt x="10546" y="1"/>
                  </a:moveTo>
                  <a:cubicBezTo>
                    <a:pt x="9754" y="33"/>
                    <a:pt x="8994" y="666"/>
                    <a:pt x="8583" y="1299"/>
                  </a:cubicBezTo>
                  <a:cubicBezTo>
                    <a:pt x="8108" y="1996"/>
                    <a:pt x="7886" y="2883"/>
                    <a:pt x="7633" y="3706"/>
                  </a:cubicBezTo>
                  <a:cubicBezTo>
                    <a:pt x="7348" y="4593"/>
                    <a:pt x="7062" y="5480"/>
                    <a:pt x="6334" y="6113"/>
                  </a:cubicBezTo>
                  <a:cubicBezTo>
                    <a:pt x="6277" y="6168"/>
                    <a:pt x="6218" y="6222"/>
                    <a:pt x="6158" y="6274"/>
                  </a:cubicBezTo>
                  <a:lnTo>
                    <a:pt x="6158" y="6274"/>
                  </a:lnTo>
                  <a:cubicBezTo>
                    <a:pt x="6066" y="5952"/>
                    <a:pt x="5936" y="5635"/>
                    <a:pt x="5764" y="5321"/>
                  </a:cubicBezTo>
                  <a:cubicBezTo>
                    <a:pt x="5289" y="4435"/>
                    <a:pt x="4561" y="3611"/>
                    <a:pt x="3674" y="3199"/>
                  </a:cubicBezTo>
                  <a:cubicBezTo>
                    <a:pt x="3340" y="3046"/>
                    <a:pt x="2996" y="2964"/>
                    <a:pt x="2661" y="2964"/>
                  </a:cubicBezTo>
                  <a:cubicBezTo>
                    <a:pt x="2168" y="2964"/>
                    <a:pt x="1694" y="3139"/>
                    <a:pt x="1299" y="3516"/>
                  </a:cubicBezTo>
                  <a:cubicBezTo>
                    <a:pt x="539" y="4245"/>
                    <a:pt x="0" y="5543"/>
                    <a:pt x="507" y="6556"/>
                  </a:cubicBezTo>
                  <a:cubicBezTo>
                    <a:pt x="1014" y="7538"/>
                    <a:pt x="2249" y="7855"/>
                    <a:pt x="3262" y="7855"/>
                  </a:cubicBezTo>
                  <a:cubicBezTo>
                    <a:pt x="4172" y="7855"/>
                    <a:pt x="5067" y="7601"/>
                    <a:pt x="5844" y="7139"/>
                  </a:cubicBezTo>
                  <a:lnTo>
                    <a:pt x="5844" y="7139"/>
                  </a:lnTo>
                  <a:cubicBezTo>
                    <a:pt x="5854" y="7250"/>
                    <a:pt x="5859" y="7362"/>
                    <a:pt x="5859" y="7475"/>
                  </a:cubicBezTo>
                  <a:cubicBezTo>
                    <a:pt x="5859" y="10198"/>
                    <a:pt x="3832" y="12795"/>
                    <a:pt x="1267" y="13650"/>
                  </a:cubicBezTo>
                  <a:cubicBezTo>
                    <a:pt x="979" y="13766"/>
                    <a:pt x="1058" y="14169"/>
                    <a:pt x="1313" y="14169"/>
                  </a:cubicBezTo>
                  <a:cubicBezTo>
                    <a:pt x="1338" y="14169"/>
                    <a:pt x="1365" y="14165"/>
                    <a:pt x="1394" y="14157"/>
                  </a:cubicBezTo>
                  <a:cubicBezTo>
                    <a:pt x="3864" y="13334"/>
                    <a:pt x="5859" y="11022"/>
                    <a:pt x="6271" y="8425"/>
                  </a:cubicBezTo>
                  <a:cubicBezTo>
                    <a:pt x="6349" y="7879"/>
                    <a:pt x="6358" y="7356"/>
                    <a:pt x="6282" y="6848"/>
                  </a:cubicBezTo>
                  <a:lnTo>
                    <a:pt x="6282" y="6848"/>
                  </a:lnTo>
                  <a:cubicBezTo>
                    <a:pt x="6503" y="6684"/>
                    <a:pt x="6711" y="6502"/>
                    <a:pt x="6904" y="6303"/>
                  </a:cubicBezTo>
                  <a:cubicBezTo>
                    <a:pt x="7696" y="5448"/>
                    <a:pt x="7981" y="4308"/>
                    <a:pt x="8298" y="3231"/>
                  </a:cubicBezTo>
                  <a:cubicBezTo>
                    <a:pt x="8488" y="2661"/>
                    <a:pt x="8678" y="2091"/>
                    <a:pt x="8994" y="1584"/>
                  </a:cubicBezTo>
                  <a:cubicBezTo>
                    <a:pt x="9311" y="1109"/>
                    <a:pt x="9913" y="508"/>
                    <a:pt x="10546" y="508"/>
                  </a:cubicBezTo>
                  <a:cubicBezTo>
                    <a:pt x="10831" y="476"/>
                    <a:pt x="10863" y="1"/>
                    <a:pt x="10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17" name="Google Shape;217;p2"/>
          <p:cNvGrpSpPr/>
          <p:nvPr/>
        </p:nvGrpSpPr>
        <p:grpSpPr>
          <a:xfrm>
            <a:off x="3152033" y="4597111"/>
            <a:ext cx="851712" cy="702652"/>
            <a:chOff x="3152033" y="4597111"/>
            <a:chExt cx="851712" cy="702652"/>
          </a:xfrm>
        </p:grpSpPr>
        <p:sp>
          <p:nvSpPr>
            <p:cNvPr id="218" name="Google Shape;218;p2"/>
            <p:cNvSpPr/>
            <p:nvPr/>
          </p:nvSpPr>
          <p:spPr>
            <a:xfrm>
              <a:off x="3302787" y="4812014"/>
              <a:ext cx="593752" cy="487748"/>
            </a:xfrm>
            <a:custGeom>
              <a:avLst/>
              <a:gdLst/>
              <a:ahLst/>
              <a:cxnLst/>
              <a:rect l="l" t="t" r="r" b="b"/>
              <a:pathLst>
                <a:path w="18484" h="15184" extrusionOk="0">
                  <a:moveTo>
                    <a:pt x="8304" y="1"/>
                  </a:moveTo>
                  <a:cubicBezTo>
                    <a:pt x="5050" y="1"/>
                    <a:pt x="1794" y="1666"/>
                    <a:pt x="570" y="4885"/>
                  </a:cubicBezTo>
                  <a:cubicBezTo>
                    <a:pt x="222" y="5803"/>
                    <a:pt x="95" y="6754"/>
                    <a:pt x="190" y="7672"/>
                  </a:cubicBezTo>
                  <a:cubicBezTo>
                    <a:pt x="0" y="8939"/>
                    <a:pt x="190" y="10237"/>
                    <a:pt x="792" y="11504"/>
                  </a:cubicBezTo>
                  <a:cubicBezTo>
                    <a:pt x="1900" y="13784"/>
                    <a:pt x="4561" y="14892"/>
                    <a:pt x="6936" y="15146"/>
                  </a:cubicBezTo>
                  <a:cubicBezTo>
                    <a:pt x="7199" y="15171"/>
                    <a:pt x="7462" y="15184"/>
                    <a:pt x="7725" y="15184"/>
                  </a:cubicBezTo>
                  <a:cubicBezTo>
                    <a:pt x="13300" y="15184"/>
                    <a:pt x="18484" y="9535"/>
                    <a:pt x="15550" y="4030"/>
                  </a:cubicBezTo>
                  <a:cubicBezTo>
                    <a:pt x="14089" y="1317"/>
                    <a:pt x="11197" y="1"/>
                    <a:pt x="830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19" name="Google Shape;219;p2"/>
            <p:cNvSpPr/>
            <p:nvPr/>
          </p:nvSpPr>
          <p:spPr>
            <a:xfrm>
              <a:off x="3353638" y="4890138"/>
              <a:ext cx="433397" cy="373681"/>
            </a:xfrm>
            <a:custGeom>
              <a:avLst/>
              <a:gdLst/>
              <a:ahLst/>
              <a:cxnLst/>
              <a:rect l="l" t="t" r="r" b="b"/>
              <a:pathLst>
                <a:path w="13492" h="11633" extrusionOk="0">
                  <a:moveTo>
                    <a:pt x="4980" y="1"/>
                  </a:moveTo>
                  <a:cubicBezTo>
                    <a:pt x="3353" y="1"/>
                    <a:pt x="1820" y="729"/>
                    <a:pt x="1046" y="2326"/>
                  </a:cubicBezTo>
                  <a:cubicBezTo>
                    <a:pt x="1" y="4448"/>
                    <a:pt x="476" y="7203"/>
                    <a:pt x="1584" y="9230"/>
                  </a:cubicBezTo>
                  <a:cubicBezTo>
                    <a:pt x="2186" y="10275"/>
                    <a:pt x="3104" y="11130"/>
                    <a:pt x="4276" y="11447"/>
                  </a:cubicBezTo>
                  <a:cubicBezTo>
                    <a:pt x="4797" y="11577"/>
                    <a:pt x="5351" y="11633"/>
                    <a:pt x="5910" y="11633"/>
                  </a:cubicBezTo>
                  <a:cubicBezTo>
                    <a:pt x="6710" y="11633"/>
                    <a:pt x="7521" y="11520"/>
                    <a:pt x="8266" y="11352"/>
                  </a:cubicBezTo>
                  <a:cubicBezTo>
                    <a:pt x="10673" y="10750"/>
                    <a:pt x="12573" y="9135"/>
                    <a:pt x="12985" y="6602"/>
                  </a:cubicBezTo>
                  <a:cubicBezTo>
                    <a:pt x="13302" y="4575"/>
                    <a:pt x="12763" y="2168"/>
                    <a:pt x="11148" y="806"/>
                  </a:cubicBezTo>
                  <a:cubicBezTo>
                    <a:pt x="10737" y="458"/>
                    <a:pt x="10293" y="205"/>
                    <a:pt x="9818" y="46"/>
                  </a:cubicBezTo>
                  <a:cubicBezTo>
                    <a:pt x="9785" y="32"/>
                    <a:pt x="9754" y="25"/>
                    <a:pt x="9725" y="25"/>
                  </a:cubicBezTo>
                  <a:cubicBezTo>
                    <a:pt x="9503" y="25"/>
                    <a:pt x="9411" y="409"/>
                    <a:pt x="9691" y="521"/>
                  </a:cubicBezTo>
                  <a:cubicBezTo>
                    <a:pt x="13302" y="1915"/>
                    <a:pt x="13492" y="7710"/>
                    <a:pt x="10515" y="9832"/>
                  </a:cubicBezTo>
                  <a:cubicBezTo>
                    <a:pt x="9565" y="10497"/>
                    <a:pt x="8425" y="10877"/>
                    <a:pt x="7253" y="11035"/>
                  </a:cubicBezTo>
                  <a:cubicBezTo>
                    <a:pt x="6817" y="11098"/>
                    <a:pt x="6352" y="11140"/>
                    <a:pt x="5884" y="11140"/>
                  </a:cubicBezTo>
                  <a:cubicBezTo>
                    <a:pt x="5163" y="11140"/>
                    <a:pt x="4435" y="11039"/>
                    <a:pt x="3801" y="10750"/>
                  </a:cubicBezTo>
                  <a:cubicBezTo>
                    <a:pt x="1869" y="9832"/>
                    <a:pt x="1077" y="7235"/>
                    <a:pt x="982" y="5240"/>
                  </a:cubicBezTo>
                  <a:cubicBezTo>
                    <a:pt x="887" y="3466"/>
                    <a:pt x="1584" y="1471"/>
                    <a:pt x="3358" y="743"/>
                  </a:cubicBezTo>
                  <a:cubicBezTo>
                    <a:pt x="3866" y="538"/>
                    <a:pt x="4413" y="443"/>
                    <a:pt x="4967" y="443"/>
                  </a:cubicBezTo>
                  <a:cubicBezTo>
                    <a:pt x="6551" y="443"/>
                    <a:pt x="8191" y="1217"/>
                    <a:pt x="9153" y="2390"/>
                  </a:cubicBezTo>
                  <a:cubicBezTo>
                    <a:pt x="9850" y="3276"/>
                    <a:pt x="10293" y="4417"/>
                    <a:pt x="10008" y="5525"/>
                  </a:cubicBezTo>
                  <a:cubicBezTo>
                    <a:pt x="9818" y="6443"/>
                    <a:pt x="9185" y="7235"/>
                    <a:pt x="8330" y="7615"/>
                  </a:cubicBezTo>
                  <a:cubicBezTo>
                    <a:pt x="7816" y="7845"/>
                    <a:pt x="7164" y="7988"/>
                    <a:pt x="6516" y="7988"/>
                  </a:cubicBezTo>
                  <a:cubicBezTo>
                    <a:pt x="5646" y="7988"/>
                    <a:pt x="4784" y="7730"/>
                    <a:pt x="4276" y="7077"/>
                  </a:cubicBezTo>
                  <a:cubicBezTo>
                    <a:pt x="3477" y="6049"/>
                    <a:pt x="4119" y="3760"/>
                    <a:pt x="5483" y="3760"/>
                  </a:cubicBezTo>
                  <a:cubicBezTo>
                    <a:pt x="5632" y="3760"/>
                    <a:pt x="5789" y="3787"/>
                    <a:pt x="5954" y="3846"/>
                  </a:cubicBezTo>
                  <a:cubicBezTo>
                    <a:pt x="6430" y="4005"/>
                    <a:pt x="6968" y="4417"/>
                    <a:pt x="7095" y="4923"/>
                  </a:cubicBezTo>
                  <a:cubicBezTo>
                    <a:pt x="7316" y="5557"/>
                    <a:pt x="6525" y="5588"/>
                    <a:pt x="6081" y="5588"/>
                  </a:cubicBezTo>
                  <a:cubicBezTo>
                    <a:pt x="5764" y="5588"/>
                    <a:pt x="5764" y="6063"/>
                    <a:pt x="6081" y="6095"/>
                  </a:cubicBezTo>
                  <a:cubicBezTo>
                    <a:pt x="6651" y="6095"/>
                    <a:pt x="7443" y="6000"/>
                    <a:pt x="7601" y="5335"/>
                  </a:cubicBezTo>
                  <a:cubicBezTo>
                    <a:pt x="7728" y="4797"/>
                    <a:pt x="7348" y="4258"/>
                    <a:pt x="7000" y="3910"/>
                  </a:cubicBezTo>
                  <a:cubicBezTo>
                    <a:pt x="6582" y="3548"/>
                    <a:pt x="6018" y="3259"/>
                    <a:pt x="5457" y="3259"/>
                  </a:cubicBezTo>
                  <a:cubicBezTo>
                    <a:pt x="5380" y="3259"/>
                    <a:pt x="5303" y="3265"/>
                    <a:pt x="5226" y="3276"/>
                  </a:cubicBezTo>
                  <a:cubicBezTo>
                    <a:pt x="4434" y="3371"/>
                    <a:pt x="3928" y="4068"/>
                    <a:pt x="3643" y="4765"/>
                  </a:cubicBezTo>
                  <a:cubicBezTo>
                    <a:pt x="3326" y="5620"/>
                    <a:pt x="3294" y="6602"/>
                    <a:pt x="3864" y="7362"/>
                  </a:cubicBezTo>
                  <a:cubicBezTo>
                    <a:pt x="4371" y="8027"/>
                    <a:pt x="5163" y="8343"/>
                    <a:pt x="5954" y="8438"/>
                  </a:cubicBezTo>
                  <a:cubicBezTo>
                    <a:pt x="6160" y="8465"/>
                    <a:pt x="6367" y="8478"/>
                    <a:pt x="6573" y="8478"/>
                  </a:cubicBezTo>
                  <a:cubicBezTo>
                    <a:pt x="8358" y="8478"/>
                    <a:pt x="10057" y="7498"/>
                    <a:pt x="10483" y="5652"/>
                  </a:cubicBezTo>
                  <a:cubicBezTo>
                    <a:pt x="11117" y="3086"/>
                    <a:pt x="8805" y="806"/>
                    <a:pt x="6493" y="205"/>
                  </a:cubicBezTo>
                  <a:cubicBezTo>
                    <a:pt x="5993" y="70"/>
                    <a:pt x="5482" y="1"/>
                    <a:pt x="49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0" name="Google Shape;220;p2"/>
            <p:cNvSpPr/>
            <p:nvPr/>
          </p:nvSpPr>
          <p:spPr>
            <a:xfrm>
              <a:off x="3566262" y="4597111"/>
              <a:ext cx="16318" cy="180079"/>
            </a:xfrm>
            <a:custGeom>
              <a:avLst/>
              <a:gdLst/>
              <a:ahLst/>
              <a:cxnLst/>
              <a:rect l="l" t="t" r="r" b="b"/>
              <a:pathLst>
                <a:path w="508" h="5606" extrusionOk="0">
                  <a:moveTo>
                    <a:pt x="254" y="0"/>
                  </a:moveTo>
                  <a:cubicBezTo>
                    <a:pt x="127" y="0"/>
                    <a:pt x="1" y="79"/>
                    <a:pt x="1" y="238"/>
                  </a:cubicBezTo>
                  <a:lnTo>
                    <a:pt x="1" y="5368"/>
                  </a:lnTo>
                  <a:cubicBezTo>
                    <a:pt x="1" y="5526"/>
                    <a:pt x="127" y="5605"/>
                    <a:pt x="254" y="5605"/>
                  </a:cubicBezTo>
                  <a:cubicBezTo>
                    <a:pt x="381" y="5605"/>
                    <a:pt x="507" y="5526"/>
                    <a:pt x="507" y="5368"/>
                  </a:cubicBezTo>
                  <a:lnTo>
                    <a:pt x="507" y="238"/>
                  </a:lnTo>
                  <a:cubicBezTo>
                    <a:pt x="507" y="79"/>
                    <a:pt x="381" y="0"/>
                    <a:pt x="2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1" name="Google Shape;221;p2"/>
            <p:cNvSpPr/>
            <p:nvPr/>
          </p:nvSpPr>
          <p:spPr>
            <a:xfrm>
              <a:off x="3366873" y="4738356"/>
              <a:ext cx="58013" cy="55861"/>
            </a:xfrm>
            <a:custGeom>
              <a:avLst/>
              <a:gdLst/>
              <a:ahLst/>
              <a:cxnLst/>
              <a:rect l="l" t="t" r="r" b="b"/>
              <a:pathLst>
                <a:path w="1806" h="1739" extrusionOk="0">
                  <a:moveTo>
                    <a:pt x="256" y="1"/>
                  </a:moveTo>
                  <a:cubicBezTo>
                    <a:pt x="197" y="1"/>
                    <a:pt x="140" y="25"/>
                    <a:pt x="95" y="84"/>
                  </a:cubicBezTo>
                  <a:cubicBezTo>
                    <a:pt x="0" y="179"/>
                    <a:pt x="0" y="338"/>
                    <a:pt x="95" y="433"/>
                  </a:cubicBezTo>
                  <a:lnTo>
                    <a:pt x="1362" y="1668"/>
                  </a:lnTo>
                  <a:cubicBezTo>
                    <a:pt x="1410" y="1715"/>
                    <a:pt x="1473" y="1739"/>
                    <a:pt x="1536" y="1739"/>
                  </a:cubicBezTo>
                  <a:cubicBezTo>
                    <a:pt x="1600" y="1739"/>
                    <a:pt x="1663" y="1715"/>
                    <a:pt x="1711" y="1668"/>
                  </a:cubicBezTo>
                  <a:cubicBezTo>
                    <a:pt x="1806" y="1573"/>
                    <a:pt x="1806" y="1414"/>
                    <a:pt x="1711" y="1319"/>
                  </a:cubicBezTo>
                  <a:lnTo>
                    <a:pt x="444" y="84"/>
                  </a:lnTo>
                  <a:cubicBezTo>
                    <a:pt x="393" y="33"/>
                    <a:pt x="324" y="1"/>
                    <a:pt x="2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2" name="Google Shape;222;p2"/>
            <p:cNvSpPr/>
            <p:nvPr/>
          </p:nvSpPr>
          <p:spPr>
            <a:xfrm>
              <a:off x="3736162" y="4746901"/>
              <a:ext cx="66140" cy="64630"/>
            </a:xfrm>
            <a:custGeom>
              <a:avLst/>
              <a:gdLst/>
              <a:ahLst/>
              <a:cxnLst/>
              <a:rect l="l" t="t" r="r" b="b"/>
              <a:pathLst>
                <a:path w="2059" h="2012" extrusionOk="0">
                  <a:moveTo>
                    <a:pt x="1790" y="0"/>
                  </a:moveTo>
                  <a:cubicBezTo>
                    <a:pt x="1726" y="0"/>
                    <a:pt x="1663" y="24"/>
                    <a:pt x="1615" y="72"/>
                  </a:cubicBezTo>
                  <a:lnTo>
                    <a:pt x="95" y="1592"/>
                  </a:lnTo>
                  <a:cubicBezTo>
                    <a:pt x="0" y="1687"/>
                    <a:pt x="0" y="1845"/>
                    <a:pt x="95" y="1940"/>
                  </a:cubicBezTo>
                  <a:cubicBezTo>
                    <a:pt x="143" y="1988"/>
                    <a:pt x="206" y="2011"/>
                    <a:pt x="269" y="2011"/>
                  </a:cubicBezTo>
                  <a:cubicBezTo>
                    <a:pt x="333" y="2011"/>
                    <a:pt x="396" y="1988"/>
                    <a:pt x="444" y="1940"/>
                  </a:cubicBezTo>
                  <a:lnTo>
                    <a:pt x="1964" y="420"/>
                  </a:lnTo>
                  <a:cubicBezTo>
                    <a:pt x="2059" y="325"/>
                    <a:pt x="2059" y="167"/>
                    <a:pt x="1964" y="72"/>
                  </a:cubicBezTo>
                  <a:cubicBezTo>
                    <a:pt x="1916" y="24"/>
                    <a:pt x="1853" y="0"/>
                    <a:pt x="17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3" name="Google Shape;223;p2"/>
            <p:cNvSpPr/>
            <p:nvPr/>
          </p:nvSpPr>
          <p:spPr>
            <a:xfrm>
              <a:off x="3152033" y="4930870"/>
              <a:ext cx="126370" cy="42145"/>
            </a:xfrm>
            <a:custGeom>
              <a:avLst/>
              <a:gdLst/>
              <a:ahLst/>
              <a:cxnLst/>
              <a:rect l="l" t="t" r="r" b="b"/>
              <a:pathLst>
                <a:path w="3934" h="1312" extrusionOk="0">
                  <a:moveTo>
                    <a:pt x="313" y="1"/>
                  </a:moveTo>
                  <a:cubicBezTo>
                    <a:pt x="82" y="1"/>
                    <a:pt x="0" y="402"/>
                    <a:pt x="260" y="488"/>
                  </a:cubicBezTo>
                  <a:cubicBezTo>
                    <a:pt x="1368" y="868"/>
                    <a:pt x="2445" y="1122"/>
                    <a:pt x="3585" y="1312"/>
                  </a:cubicBezTo>
                  <a:cubicBezTo>
                    <a:pt x="3711" y="1312"/>
                    <a:pt x="3838" y="1280"/>
                    <a:pt x="3902" y="1122"/>
                  </a:cubicBezTo>
                  <a:cubicBezTo>
                    <a:pt x="3933" y="1027"/>
                    <a:pt x="3838" y="837"/>
                    <a:pt x="3711" y="837"/>
                  </a:cubicBezTo>
                  <a:cubicBezTo>
                    <a:pt x="2603" y="647"/>
                    <a:pt x="1495" y="393"/>
                    <a:pt x="386" y="13"/>
                  </a:cubicBezTo>
                  <a:cubicBezTo>
                    <a:pt x="361" y="5"/>
                    <a:pt x="336" y="1"/>
                    <a:pt x="3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4" name="Google Shape;224;p2"/>
            <p:cNvSpPr/>
            <p:nvPr/>
          </p:nvSpPr>
          <p:spPr>
            <a:xfrm>
              <a:off x="3877183" y="4951364"/>
              <a:ext cx="126563" cy="29970"/>
            </a:xfrm>
            <a:custGeom>
              <a:avLst/>
              <a:gdLst/>
              <a:ahLst/>
              <a:cxnLst/>
              <a:rect l="l" t="t" r="r" b="b"/>
              <a:pathLst>
                <a:path w="3940" h="933" extrusionOk="0">
                  <a:moveTo>
                    <a:pt x="3685" y="1"/>
                  </a:moveTo>
                  <a:cubicBezTo>
                    <a:pt x="3665" y="1"/>
                    <a:pt x="3644" y="3"/>
                    <a:pt x="3623" y="9"/>
                  </a:cubicBezTo>
                  <a:cubicBezTo>
                    <a:pt x="2514" y="167"/>
                    <a:pt x="1406" y="262"/>
                    <a:pt x="297" y="452"/>
                  </a:cubicBezTo>
                  <a:cubicBezTo>
                    <a:pt x="0" y="511"/>
                    <a:pt x="93" y="933"/>
                    <a:pt x="367" y="933"/>
                  </a:cubicBezTo>
                  <a:cubicBezTo>
                    <a:pt x="385" y="933"/>
                    <a:pt x="404" y="931"/>
                    <a:pt x="424" y="927"/>
                  </a:cubicBezTo>
                  <a:cubicBezTo>
                    <a:pt x="1532" y="769"/>
                    <a:pt x="2641" y="642"/>
                    <a:pt x="3749" y="484"/>
                  </a:cubicBezTo>
                  <a:cubicBezTo>
                    <a:pt x="3876" y="484"/>
                    <a:pt x="3939" y="294"/>
                    <a:pt x="3908" y="199"/>
                  </a:cubicBezTo>
                  <a:cubicBezTo>
                    <a:pt x="3881" y="67"/>
                    <a:pt x="3789" y="1"/>
                    <a:pt x="36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5" name="Google Shape;225;p2"/>
            <p:cNvSpPr/>
            <p:nvPr/>
          </p:nvSpPr>
          <p:spPr>
            <a:xfrm>
              <a:off x="3886723" y="5121520"/>
              <a:ext cx="62093" cy="18342"/>
            </a:xfrm>
            <a:custGeom>
              <a:avLst/>
              <a:gdLst/>
              <a:ahLst/>
              <a:cxnLst/>
              <a:rect l="l" t="t" r="r" b="b"/>
              <a:pathLst>
                <a:path w="1933" h="571" extrusionOk="0">
                  <a:moveTo>
                    <a:pt x="254" y="0"/>
                  </a:moveTo>
                  <a:cubicBezTo>
                    <a:pt x="127" y="0"/>
                    <a:pt x="0" y="95"/>
                    <a:pt x="0" y="254"/>
                  </a:cubicBezTo>
                  <a:cubicBezTo>
                    <a:pt x="0" y="380"/>
                    <a:pt x="95" y="507"/>
                    <a:pt x="254" y="507"/>
                  </a:cubicBezTo>
                  <a:cubicBezTo>
                    <a:pt x="729" y="507"/>
                    <a:pt x="1204" y="570"/>
                    <a:pt x="1679" y="570"/>
                  </a:cubicBezTo>
                  <a:cubicBezTo>
                    <a:pt x="1805" y="570"/>
                    <a:pt x="1932" y="475"/>
                    <a:pt x="1932" y="349"/>
                  </a:cubicBezTo>
                  <a:cubicBezTo>
                    <a:pt x="1932" y="190"/>
                    <a:pt x="1805" y="95"/>
                    <a:pt x="1679" y="95"/>
                  </a:cubicBezTo>
                  <a:cubicBezTo>
                    <a:pt x="1204" y="95"/>
                    <a:pt x="729" y="0"/>
                    <a:pt x="2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6" name="Google Shape;226;p2"/>
            <p:cNvSpPr/>
            <p:nvPr/>
          </p:nvSpPr>
          <p:spPr>
            <a:xfrm>
              <a:off x="3204105" y="5124315"/>
              <a:ext cx="74299" cy="18599"/>
            </a:xfrm>
            <a:custGeom>
              <a:avLst/>
              <a:gdLst/>
              <a:ahLst/>
              <a:cxnLst/>
              <a:rect l="l" t="t" r="r" b="b"/>
              <a:pathLst>
                <a:path w="2313" h="579" extrusionOk="0">
                  <a:moveTo>
                    <a:pt x="2031" y="0"/>
                  </a:moveTo>
                  <a:cubicBezTo>
                    <a:pt x="2008" y="0"/>
                    <a:pt x="1986" y="3"/>
                    <a:pt x="1964" y="8"/>
                  </a:cubicBezTo>
                  <a:cubicBezTo>
                    <a:pt x="1394" y="72"/>
                    <a:pt x="824" y="72"/>
                    <a:pt x="254" y="72"/>
                  </a:cubicBezTo>
                  <a:cubicBezTo>
                    <a:pt x="95" y="72"/>
                    <a:pt x="0" y="198"/>
                    <a:pt x="0" y="325"/>
                  </a:cubicBezTo>
                  <a:cubicBezTo>
                    <a:pt x="0" y="483"/>
                    <a:pt x="95" y="578"/>
                    <a:pt x="254" y="578"/>
                  </a:cubicBezTo>
                  <a:cubicBezTo>
                    <a:pt x="855" y="578"/>
                    <a:pt x="1489" y="578"/>
                    <a:pt x="2090" y="483"/>
                  </a:cubicBezTo>
                  <a:cubicBezTo>
                    <a:pt x="2217" y="452"/>
                    <a:pt x="2312" y="293"/>
                    <a:pt x="2281" y="167"/>
                  </a:cubicBezTo>
                  <a:cubicBezTo>
                    <a:pt x="2254" y="62"/>
                    <a:pt x="2141" y="0"/>
                    <a:pt x="20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27" name="Google Shape;227;p2"/>
          <p:cNvGrpSpPr/>
          <p:nvPr/>
        </p:nvGrpSpPr>
        <p:grpSpPr>
          <a:xfrm>
            <a:off x="8137761" y="2825068"/>
            <a:ext cx="1088548" cy="686912"/>
            <a:chOff x="8137761" y="2825068"/>
            <a:chExt cx="1088548" cy="686912"/>
          </a:xfrm>
        </p:grpSpPr>
        <p:sp>
          <p:nvSpPr>
            <p:cNvPr id="228" name="Google Shape;228;p2"/>
            <p:cNvSpPr/>
            <p:nvPr/>
          </p:nvSpPr>
          <p:spPr>
            <a:xfrm>
              <a:off x="8137761" y="2825068"/>
              <a:ext cx="516819" cy="477340"/>
            </a:xfrm>
            <a:custGeom>
              <a:avLst/>
              <a:gdLst/>
              <a:ahLst/>
              <a:cxnLst/>
              <a:rect l="l" t="t" r="r" b="b"/>
              <a:pathLst>
                <a:path w="16089" h="14860" extrusionOk="0">
                  <a:moveTo>
                    <a:pt x="7546" y="507"/>
                  </a:moveTo>
                  <a:cubicBezTo>
                    <a:pt x="7712" y="507"/>
                    <a:pt x="7878" y="513"/>
                    <a:pt x="8045" y="523"/>
                  </a:cubicBezTo>
                  <a:cubicBezTo>
                    <a:pt x="9850" y="713"/>
                    <a:pt x="11718" y="1251"/>
                    <a:pt x="13143" y="2454"/>
                  </a:cubicBezTo>
                  <a:cubicBezTo>
                    <a:pt x="14189" y="3373"/>
                    <a:pt x="14885" y="4608"/>
                    <a:pt x="15202" y="6001"/>
                  </a:cubicBezTo>
                  <a:cubicBezTo>
                    <a:pt x="15804" y="8946"/>
                    <a:pt x="14759" y="12462"/>
                    <a:pt x="11877" y="13792"/>
                  </a:cubicBezTo>
                  <a:cubicBezTo>
                    <a:pt x="10981" y="14189"/>
                    <a:pt x="9983" y="14373"/>
                    <a:pt x="8970" y="14373"/>
                  </a:cubicBezTo>
                  <a:cubicBezTo>
                    <a:pt x="6831" y="14373"/>
                    <a:pt x="4619" y="13552"/>
                    <a:pt x="3136" y="12177"/>
                  </a:cubicBezTo>
                  <a:cubicBezTo>
                    <a:pt x="1173" y="10435"/>
                    <a:pt x="507" y="7648"/>
                    <a:pt x="1268" y="5146"/>
                  </a:cubicBezTo>
                  <a:cubicBezTo>
                    <a:pt x="1648" y="3784"/>
                    <a:pt x="2471" y="2549"/>
                    <a:pt x="3611" y="1726"/>
                  </a:cubicBezTo>
                  <a:cubicBezTo>
                    <a:pt x="4773" y="876"/>
                    <a:pt x="6138" y="507"/>
                    <a:pt x="7546" y="507"/>
                  </a:cubicBezTo>
                  <a:close/>
                  <a:moveTo>
                    <a:pt x="7556" y="0"/>
                  </a:moveTo>
                  <a:cubicBezTo>
                    <a:pt x="4769" y="0"/>
                    <a:pt x="2246" y="1529"/>
                    <a:pt x="1109" y="4133"/>
                  </a:cubicBezTo>
                  <a:cubicBezTo>
                    <a:pt x="1" y="6698"/>
                    <a:pt x="349" y="9770"/>
                    <a:pt x="2154" y="11923"/>
                  </a:cubicBezTo>
                  <a:cubicBezTo>
                    <a:pt x="3755" y="13791"/>
                    <a:pt x="6433" y="14860"/>
                    <a:pt x="8979" y="14860"/>
                  </a:cubicBezTo>
                  <a:cubicBezTo>
                    <a:pt x="9757" y="14860"/>
                    <a:pt x="10524" y="14760"/>
                    <a:pt x="11243" y="14552"/>
                  </a:cubicBezTo>
                  <a:cubicBezTo>
                    <a:pt x="14569" y="13538"/>
                    <a:pt x="16089" y="10150"/>
                    <a:pt x="15804" y="6856"/>
                  </a:cubicBezTo>
                  <a:cubicBezTo>
                    <a:pt x="15677" y="5178"/>
                    <a:pt x="15012" y="3594"/>
                    <a:pt x="13809" y="2423"/>
                  </a:cubicBezTo>
                  <a:cubicBezTo>
                    <a:pt x="12260" y="906"/>
                    <a:pt x="10143" y="272"/>
                    <a:pt x="8057" y="17"/>
                  </a:cubicBezTo>
                  <a:lnTo>
                    <a:pt x="8057" y="17"/>
                  </a:lnTo>
                  <a:cubicBezTo>
                    <a:pt x="8053" y="17"/>
                    <a:pt x="8049" y="16"/>
                    <a:pt x="8045" y="16"/>
                  </a:cubicBezTo>
                  <a:lnTo>
                    <a:pt x="8045" y="16"/>
                  </a:lnTo>
                  <a:cubicBezTo>
                    <a:pt x="8045" y="16"/>
                    <a:pt x="8045" y="16"/>
                    <a:pt x="8045" y="16"/>
                  </a:cubicBezTo>
                  <a:cubicBezTo>
                    <a:pt x="8037" y="15"/>
                    <a:pt x="8030" y="15"/>
                    <a:pt x="8023" y="15"/>
                  </a:cubicBezTo>
                  <a:lnTo>
                    <a:pt x="8023" y="15"/>
                  </a:lnTo>
                  <a:cubicBezTo>
                    <a:pt x="7867" y="5"/>
                    <a:pt x="7711" y="0"/>
                    <a:pt x="75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29" name="Google Shape;229;p2"/>
            <p:cNvSpPr/>
            <p:nvPr/>
          </p:nvSpPr>
          <p:spPr>
            <a:xfrm>
              <a:off x="8210006" y="2890342"/>
              <a:ext cx="375416" cy="346634"/>
            </a:xfrm>
            <a:custGeom>
              <a:avLst/>
              <a:gdLst/>
              <a:ahLst/>
              <a:cxnLst/>
              <a:rect l="l" t="t" r="r" b="b"/>
              <a:pathLst>
                <a:path w="11687" h="10791" extrusionOk="0">
                  <a:moveTo>
                    <a:pt x="5462" y="504"/>
                  </a:moveTo>
                  <a:cubicBezTo>
                    <a:pt x="5583" y="504"/>
                    <a:pt x="5705" y="508"/>
                    <a:pt x="5827" y="517"/>
                  </a:cubicBezTo>
                  <a:cubicBezTo>
                    <a:pt x="8171" y="771"/>
                    <a:pt x="10356" y="1911"/>
                    <a:pt x="10894" y="4349"/>
                  </a:cubicBezTo>
                  <a:cubicBezTo>
                    <a:pt x="11338" y="6439"/>
                    <a:pt x="10609" y="8941"/>
                    <a:pt x="8583" y="9860"/>
                  </a:cubicBezTo>
                  <a:cubicBezTo>
                    <a:pt x="7942" y="10160"/>
                    <a:pt x="7223" y="10297"/>
                    <a:pt x="6491" y="10297"/>
                  </a:cubicBezTo>
                  <a:cubicBezTo>
                    <a:pt x="4983" y="10297"/>
                    <a:pt x="3421" y="9711"/>
                    <a:pt x="2375" y="8751"/>
                  </a:cubicBezTo>
                  <a:cubicBezTo>
                    <a:pt x="982" y="7516"/>
                    <a:pt x="507" y="5553"/>
                    <a:pt x="1045" y="3779"/>
                  </a:cubicBezTo>
                  <a:cubicBezTo>
                    <a:pt x="1643" y="1747"/>
                    <a:pt x="3426" y="504"/>
                    <a:pt x="5462" y="504"/>
                  </a:cubicBezTo>
                  <a:close/>
                  <a:moveTo>
                    <a:pt x="5495" y="1"/>
                  </a:moveTo>
                  <a:cubicBezTo>
                    <a:pt x="3471" y="1"/>
                    <a:pt x="1633" y="1095"/>
                    <a:pt x="792" y="2988"/>
                  </a:cubicBezTo>
                  <a:cubicBezTo>
                    <a:pt x="0" y="4856"/>
                    <a:pt x="254" y="7104"/>
                    <a:pt x="1584" y="8656"/>
                  </a:cubicBezTo>
                  <a:cubicBezTo>
                    <a:pt x="2743" y="10009"/>
                    <a:pt x="4675" y="10790"/>
                    <a:pt x="6525" y="10790"/>
                  </a:cubicBezTo>
                  <a:cubicBezTo>
                    <a:pt x="7101" y="10790"/>
                    <a:pt x="7669" y="10714"/>
                    <a:pt x="8203" y="10556"/>
                  </a:cubicBezTo>
                  <a:cubicBezTo>
                    <a:pt x="10578" y="9828"/>
                    <a:pt x="11686" y="7358"/>
                    <a:pt x="11496" y="4983"/>
                  </a:cubicBezTo>
                  <a:cubicBezTo>
                    <a:pt x="11369" y="3748"/>
                    <a:pt x="10894" y="2608"/>
                    <a:pt x="10008" y="1752"/>
                  </a:cubicBezTo>
                  <a:cubicBezTo>
                    <a:pt x="8900" y="645"/>
                    <a:pt x="7349" y="170"/>
                    <a:pt x="5830" y="11"/>
                  </a:cubicBezTo>
                  <a:lnTo>
                    <a:pt x="5830" y="11"/>
                  </a:lnTo>
                  <a:cubicBezTo>
                    <a:pt x="5829" y="11"/>
                    <a:pt x="5828" y="11"/>
                    <a:pt x="5827" y="11"/>
                  </a:cubicBezTo>
                  <a:lnTo>
                    <a:pt x="5827" y="11"/>
                  </a:lnTo>
                  <a:cubicBezTo>
                    <a:pt x="5827" y="11"/>
                    <a:pt x="5827" y="11"/>
                    <a:pt x="5827" y="11"/>
                  </a:cubicBezTo>
                  <a:cubicBezTo>
                    <a:pt x="5819" y="10"/>
                    <a:pt x="5811" y="9"/>
                    <a:pt x="5803" y="9"/>
                  </a:cubicBezTo>
                  <a:lnTo>
                    <a:pt x="5803" y="9"/>
                  </a:lnTo>
                  <a:cubicBezTo>
                    <a:pt x="5700" y="4"/>
                    <a:pt x="5597" y="1"/>
                    <a:pt x="54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0" name="Google Shape;230;p2"/>
            <p:cNvSpPr/>
            <p:nvPr/>
          </p:nvSpPr>
          <p:spPr>
            <a:xfrm>
              <a:off x="8708494" y="3035474"/>
              <a:ext cx="517815" cy="476505"/>
            </a:xfrm>
            <a:custGeom>
              <a:avLst/>
              <a:gdLst/>
              <a:ahLst/>
              <a:cxnLst/>
              <a:rect l="l" t="t" r="r" b="b"/>
              <a:pathLst>
                <a:path w="16120" h="14834" extrusionOk="0">
                  <a:moveTo>
                    <a:pt x="7577" y="481"/>
                  </a:moveTo>
                  <a:cubicBezTo>
                    <a:pt x="7743" y="481"/>
                    <a:pt x="7909" y="486"/>
                    <a:pt x="8076" y="496"/>
                  </a:cubicBezTo>
                  <a:cubicBezTo>
                    <a:pt x="9881" y="686"/>
                    <a:pt x="11749" y="1225"/>
                    <a:pt x="13143" y="2428"/>
                  </a:cubicBezTo>
                  <a:cubicBezTo>
                    <a:pt x="14220" y="3347"/>
                    <a:pt x="14916" y="4582"/>
                    <a:pt x="15233" y="5975"/>
                  </a:cubicBezTo>
                  <a:cubicBezTo>
                    <a:pt x="15835" y="8920"/>
                    <a:pt x="14790" y="12467"/>
                    <a:pt x="11908" y="13766"/>
                  </a:cubicBezTo>
                  <a:cubicBezTo>
                    <a:pt x="11009" y="14164"/>
                    <a:pt x="10009" y="14348"/>
                    <a:pt x="8991" y="14348"/>
                  </a:cubicBezTo>
                  <a:cubicBezTo>
                    <a:pt x="6852" y="14348"/>
                    <a:pt x="4638" y="13534"/>
                    <a:pt x="3135" y="12182"/>
                  </a:cubicBezTo>
                  <a:cubicBezTo>
                    <a:pt x="1204" y="10409"/>
                    <a:pt x="539" y="7622"/>
                    <a:pt x="1267" y="5152"/>
                  </a:cubicBezTo>
                  <a:cubicBezTo>
                    <a:pt x="1679" y="3790"/>
                    <a:pt x="2502" y="2523"/>
                    <a:pt x="3642" y="1700"/>
                  </a:cubicBezTo>
                  <a:cubicBezTo>
                    <a:pt x="4804" y="850"/>
                    <a:pt x="6169" y="481"/>
                    <a:pt x="7577" y="481"/>
                  </a:cubicBezTo>
                  <a:close/>
                  <a:moveTo>
                    <a:pt x="7515" y="0"/>
                  </a:moveTo>
                  <a:cubicBezTo>
                    <a:pt x="4757" y="0"/>
                    <a:pt x="2268" y="1525"/>
                    <a:pt x="1140" y="4107"/>
                  </a:cubicBezTo>
                  <a:cubicBezTo>
                    <a:pt x="0" y="6672"/>
                    <a:pt x="348" y="9744"/>
                    <a:pt x="2185" y="11897"/>
                  </a:cubicBezTo>
                  <a:cubicBezTo>
                    <a:pt x="3786" y="13765"/>
                    <a:pt x="6464" y="14833"/>
                    <a:pt x="9010" y="14833"/>
                  </a:cubicBezTo>
                  <a:cubicBezTo>
                    <a:pt x="9788" y="14833"/>
                    <a:pt x="10555" y="14733"/>
                    <a:pt x="11274" y="14526"/>
                  </a:cubicBezTo>
                  <a:cubicBezTo>
                    <a:pt x="14600" y="13544"/>
                    <a:pt x="16120" y="10124"/>
                    <a:pt x="15835" y="6830"/>
                  </a:cubicBezTo>
                  <a:cubicBezTo>
                    <a:pt x="15708" y="5152"/>
                    <a:pt x="15043" y="3568"/>
                    <a:pt x="13840" y="2396"/>
                  </a:cubicBezTo>
                  <a:cubicBezTo>
                    <a:pt x="12302" y="891"/>
                    <a:pt x="10205" y="255"/>
                    <a:pt x="8134" y="28"/>
                  </a:cubicBezTo>
                  <a:lnTo>
                    <a:pt x="8134" y="28"/>
                  </a:lnTo>
                  <a:cubicBezTo>
                    <a:pt x="8116" y="24"/>
                    <a:pt x="8097" y="21"/>
                    <a:pt x="8076" y="21"/>
                  </a:cubicBezTo>
                  <a:cubicBezTo>
                    <a:pt x="8057" y="18"/>
                    <a:pt x="8040" y="16"/>
                    <a:pt x="8023" y="16"/>
                  </a:cubicBezTo>
                  <a:cubicBezTo>
                    <a:pt x="8018" y="16"/>
                    <a:pt x="8012" y="16"/>
                    <a:pt x="8006" y="16"/>
                  </a:cubicBezTo>
                  <a:lnTo>
                    <a:pt x="8006" y="16"/>
                  </a:lnTo>
                  <a:cubicBezTo>
                    <a:pt x="7842" y="6"/>
                    <a:pt x="7678" y="0"/>
                    <a:pt x="75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1" name="Google Shape;231;p2"/>
            <p:cNvSpPr/>
            <p:nvPr/>
          </p:nvSpPr>
          <p:spPr>
            <a:xfrm>
              <a:off x="8781735" y="3099913"/>
              <a:ext cx="375416" cy="346602"/>
            </a:xfrm>
            <a:custGeom>
              <a:avLst/>
              <a:gdLst/>
              <a:ahLst/>
              <a:cxnLst/>
              <a:rect l="l" t="t" r="r" b="b"/>
              <a:pathLst>
                <a:path w="11687" h="10790" extrusionOk="0">
                  <a:moveTo>
                    <a:pt x="5462" y="504"/>
                  </a:moveTo>
                  <a:cubicBezTo>
                    <a:pt x="5583" y="504"/>
                    <a:pt x="5705" y="508"/>
                    <a:pt x="5827" y="517"/>
                  </a:cubicBezTo>
                  <a:cubicBezTo>
                    <a:pt x="8139" y="771"/>
                    <a:pt x="10356" y="1911"/>
                    <a:pt x="10894" y="4349"/>
                  </a:cubicBezTo>
                  <a:cubicBezTo>
                    <a:pt x="11338" y="6439"/>
                    <a:pt x="10609" y="8941"/>
                    <a:pt x="8583" y="9859"/>
                  </a:cubicBezTo>
                  <a:cubicBezTo>
                    <a:pt x="7942" y="10159"/>
                    <a:pt x="7223" y="10297"/>
                    <a:pt x="6491" y="10297"/>
                  </a:cubicBezTo>
                  <a:cubicBezTo>
                    <a:pt x="4983" y="10297"/>
                    <a:pt x="3421" y="9711"/>
                    <a:pt x="2375" y="8751"/>
                  </a:cubicBezTo>
                  <a:cubicBezTo>
                    <a:pt x="982" y="7516"/>
                    <a:pt x="507" y="5553"/>
                    <a:pt x="1045" y="3779"/>
                  </a:cubicBezTo>
                  <a:cubicBezTo>
                    <a:pt x="1643" y="1746"/>
                    <a:pt x="3426" y="504"/>
                    <a:pt x="5462" y="504"/>
                  </a:cubicBezTo>
                  <a:close/>
                  <a:moveTo>
                    <a:pt x="5495" y="1"/>
                  </a:moveTo>
                  <a:cubicBezTo>
                    <a:pt x="3471" y="1"/>
                    <a:pt x="1633" y="1095"/>
                    <a:pt x="792" y="2987"/>
                  </a:cubicBezTo>
                  <a:cubicBezTo>
                    <a:pt x="0" y="4856"/>
                    <a:pt x="254" y="7104"/>
                    <a:pt x="1584" y="8656"/>
                  </a:cubicBezTo>
                  <a:cubicBezTo>
                    <a:pt x="2719" y="10008"/>
                    <a:pt x="4664" y="10790"/>
                    <a:pt x="6507" y="10790"/>
                  </a:cubicBezTo>
                  <a:cubicBezTo>
                    <a:pt x="7081" y="10790"/>
                    <a:pt x="7645" y="10714"/>
                    <a:pt x="8171" y="10556"/>
                  </a:cubicBezTo>
                  <a:cubicBezTo>
                    <a:pt x="10578" y="9828"/>
                    <a:pt x="11686" y="7358"/>
                    <a:pt x="11465" y="4982"/>
                  </a:cubicBezTo>
                  <a:cubicBezTo>
                    <a:pt x="11370" y="3747"/>
                    <a:pt x="10894" y="2607"/>
                    <a:pt x="10008" y="1752"/>
                  </a:cubicBezTo>
                  <a:cubicBezTo>
                    <a:pt x="8903" y="647"/>
                    <a:pt x="7358" y="203"/>
                    <a:pt x="5842" y="12"/>
                  </a:cubicBezTo>
                  <a:lnTo>
                    <a:pt x="5842" y="12"/>
                  </a:lnTo>
                  <a:cubicBezTo>
                    <a:pt x="5837" y="12"/>
                    <a:pt x="5832" y="11"/>
                    <a:pt x="5827" y="10"/>
                  </a:cubicBezTo>
                  <a:lnTo>
                    <a:pt x="5827" y="10"/>
                  </a:lnTo>
                  <a:cubicBezTo>
                    <a:pt x="5827" y="10"/>
                    <a:pt x="5827" y="10"/>
                    <a:pt x="5827" y="10"/>
                  </a:cubicBezTo>
                  <a:cubicBezTo>
                    <a:pt x="5819" y="10"/>
                    <a:pt x="5811" y="9"/>
                    <a:pt x="5803" y="9"/>
                  </a:cubicBezTo>
                  <a:lnTo>
                    <a:pt x="5803" y="9"/>
                  </a:lnTo>
                  <a:cubicBezTo>
                    <a:pt x="5700" y="3"/>
                    <a:pt x="5597" y="1"/>
                    <a:pt x="54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2" name="Google Shape;232;p2"/>
            <p:cNvSpPr/>
            <p:nvPr/>
          </p:nvSpPr>
          <p:spPr>
            <a:xfrm>
              <a:off x="8629311" y="3084976"/>
              <a:ext cx="143041" cy="66108"/>
            </a:xfrm>
            <a:custGeom>
              <a:avLst/>
              <a:gdLst/>
              <a:ahLst/>
              <a:cxnLst/>
              <a:rect l="l" t="t" r="r" b="b"/>
              <a:pathLst>
                <a:path w="4453" h="2058" extrusionOk="0">
                  <a:moveTo>
                    <a:pt x="1496" y="0"/>
                  </a:moveTo>
                  <a:cubicBezTo>
                    <a:pt x="1049" y="0"/>
                    <a:pt x="609" y="108"/>
                    <a:pt x="217" y="349"/>
                  </a:cubicBezTo>
                  <a:cubicBezTo>
                    <a:pt x="1" y="484"/>
                    <a:pt x="153" y="826"/>
                    <a:pt x="359" y="826"/>
                  </a:cubicBezTo>
                  <a:cubicBezTo>
                    <a:pt x="395" y="826"/>
                    <a:pt x="433" y="816"/>
                    <a:pt x="470" y="792"/>
                  </a:cubicBezTo>
                  <a:cubicBezTo>
                    <a:pt x="790" y="593"/>
                    <a:pt x="1148" y="505"/>
                    <a:pt x="1512" y="505"/>
                  </a:cubicBezTo>
                  <a:cubicBezTo>
                    <a:pt x="2479" y="505"/>
                    <a:pt x="3485" y="1127"/>
                    <a:pt x="3922" y="1932"/>
                  </a:cubicBezTo>
                  <a:cubicBezTo>
                    <a:pt x="3971" y="2021"/>
                    <a:pt x="4044" y="2057"/>
                    <a:pt x="4119" y="2057"/>
                  </a:cubicBezTo>
                  <a:cubicBezTo>
                    <a:pt x="4284" y="2057"/>
                    <a:pt x="4453" y="1876"/>
                    <a:pt x="4365" y="1679"/>
                  </a:cubicBezTo>
                  <a:cubicBezTo>
                    <a:pt x="3819" y="701"/>
                    <a:pt x="2636" y="0"/>
                    <a:pt x="14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3" name="Google Shape;233;p2"/>
            <p:cNvSpPr/>
            <p:nvPr/>
          </p:nvSpPr>
          <p:spPr>
            <a:xfrm>
              <a:off x="8620220" y="3133546"/>
              <a:ext cx="134529" cy="63313"/>
            </a:xfrm>
            <a:custGeom>
              <a:avLst/>
              <a:gdLst/>
              <a:ahLst/>
              <a:cxnLst/>
              <a:rect l="l" t="t" r="r" b="b"/>
              <a:pathLst>
                <a:path w="4188" h="1971" extrusionOk="0">
                  <a:moveTo>
                    <a:pt x="1444" y="1"/>
                  </a:moveTo>
                  <a:cubicBezTo>
                    <a:pt x="1014" y="1"/>
                    <a:pt x="589" y="110"/>
                    <a:pt x="215" y="357"/>
                  </a:cubicBezTo>
                  <a:cubicBezTo>
                    <a:pt x="1" y="517"/>
                    <a:pt x="125" y="836"/>
                    <a:pt x="341" y="836"/>
                  </a:cubicBezTo>
                  <a:cubicBezTo>
                    <a:pt x="381" y="836"/>
                    <a:pt x="424" y="825"/>
                    <a:pt x="468" y="800"/>
                  </a:cubicBezTo>
                  <a:cubicBezTo>
                    <a:pt x="775" y="592"/>
                    <a:pt x="1121" y="501"/>
                    <a:pt x="1472" y="501"/>
                  </a:cubicBezTo>
                  <a:cubicBezTo>
                    <a:pt x="2351" y="501"/>
                    <a:pt x="3259" y="1076"/>
                    <a:pt x="3667" y="1845"/>
                  </a:cubicBezTo>
                  <a:cubicBezTo>
                    <a:pt x="3706" y="1934"/>
                    <a:pt x="3775" y="1970"/>
                    <a:pt x="3848" y="1970"/>
                  </a:cubicBezTo>
                  <a:cubicBezTo>
                    <a:pt x="4010" y="1970"/>
                    <a:pt x="4188" y="1789"/>
                    <a:pt x="4078" y="1592"/>
                  </a:cubicBezTo>
                  <a:cubicBezTo>
                    <a:pt x="3605" y="668"/>
                    <a:pt x="2506" y="1"/>
                    <a:pt x="14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4" name="Google Shape;234;p2"/>
            <p:cNvSpPr/>
            <p:nvPr/>
          </p:nvSpPr>
          <p:spPr>
            <a:xfrm>
              <a:off x="8277497" y="2953688"/>
              <a:ext cx="135653" cy="67297"/>
            </a:xfrm>
            <a:custGeom>
              <a:avLst/>
              <a:gdLst/>
              <a:ahLst/>
              <a:cxnLst/>
              <a:rect l="l" t="t" r="r" b="b"/>
              <a:pathLst>
                <a:path w="4223" h="2095" extrusionOk="0">
                  <a:moveTo>
                    <a:pt x="3860" y="0"/>
                  </a:moveTo>
                  <a:cubicBezTo>
                    <a:pt x="3818" y="0"/>
                    <a:pt x="3773" y="10"/>
                    <a:pt x="3726" y="34"/>
                  </a:cubicBezTo>
                  <a:cubicBezTo>
                    <a:pt x="2555" y="572"/>
                    <a:pt x="1415" y="1111"/>
                    <a:pt x="243" y="1649"/>
                  </a:cubicBezTo>
                  <a:cubicBezTo>
                    <a:pt x="0" y="1757"/>
                    <a:pt x="125" y="2094"/>
                    <a:pt x="363" y="2094"/>
                  </a:cubicBezTo>
                  <a:cubicBezTo>
                    <a:pt x="404" y="2094"/>
                    <a:pt x="449" y="2084"/>
                    <a:pt x="496" y="2061"/>
                  </a:cubicBezTo>
                  <a:cubicBezTo>
                    <a:pt x="1668" y="1522"/>
                    <a:pt x="2808" y="984"/>
                    <a:pt x="3980" y="446"/>
                  </a:cubicBezTo>
                  <a:cubicBezTo>
                    <a:pt x="4222" y="338"/>
                    <a:pt x="4098" y="0"/>
                    <a:pt x="38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5" name="Google Shape;235;p2"/>
            <p:cNvSpPr/>
            <p:nvPr/>
          </p:nvSpPr>
          <p:spPr>
            <a:xfrm>
              <a:off x="8314953" y="3004539"/>
              <a:ext cx="179565" cy="88337"/>
            </a:xfrm>
            <a:custGeom>
              <a:avLst/>
              <a:gdLst/>
              <a:ahLst/>
              <a:cxnLst/>
              <a:rect l="l" t="t" r="r" b="b"/>
              <a:pathLst>
                <a:path w="5590" h="2750" extrusionOk="0">
                  <a:moveTo>
                    <a:pt x="5217" y="1"/>
                  </a:moveTo>
                  <a:cubicBezTo>
                    <a:pt x="5178" y="1"/>
                    <a:pt x="5136" y="11"/>
                    <a:pt x="5094" y="34"/>
                  </a:cubicBezTo>
                  <a:cubicBezTo>
                    <a:pt x="3479" y="763"/>
                    <a:pt x="1864" y="1554"/>
                    <a:pt x="249" y="2283"/>
                  </a:cubicBezTo>
                  <a:cubicBezTo>
                    <a:pt x="1" y="2420"/>
                    <a:pt x="160" y="2750"/>
                    <a:pt x="393" y="2750"/>
                  </a:cubicBezTo>
                  <a:cubicBezTo>
                    <a:pt x="428" y="2750"/>
                    <a:pt x="465" y="2743"/>
                    <a:pt x="502" y="2726"/>
                  </a:cubicBezTo>
                  <a:cubicBezTo>
                    <a:pt x="2117" y="1966"/>
                    <a:pt x="3732" y="1206"/>
                    <a:pt x="5347" y="446"/>
                  </a:cubicBezTo>
                  <a:cubicBezTo>
                    <a:pt x="5590" y="338"/>
                    <a:pt x="5442" y="1"/>
                    <a:pt x="52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6" name="Google Shape;236;p2"/>
            <p:cNvSpPr/>
            <p:nvPr/>
          </p:nvSpPr>
          <p:spPr>
            <a:xfrm>
              <a:off x="8400240" y="3094131"/>
              <a:ext cx="62093" cy="36845"/>
            </a:xfrm>
            <a:custGeom>
              <a:avLst/>
              <a:gdLst/>
              <a:ahLst/>
              <a:cxnLst/>
              <a:rect l="l" t="t" r="r" b="b"/>
              <a:pathLst>
                <a:path w="1933" h="1147" extrusionOk="0">
                  <a:moveTo>
                    <a:pt x="1646" y="0"/>
                  </a:moveTo>
                  <a:cubicBezTo>
                    <a:pt x="1605" y="0"/>
                    <a:pt x="1563" y="11"/>
                    <a:pt x="1521" y="32"/>
                  </a:cubicBezTo>
                  <a:cubicBezTo>
                    <a:pt x="1299" y="127"/>
                    <a:pt x="1077" y="254"/>
                    <a:pt x="855" y="349"/>
                  </a:cubicBezTo>
                  <a:lnTo>
                    <a:pt x="539" y="507"/>
                  </a:lnTo>
                  <a:cubicBezTo>
                    <a:pt x="475" y="539"/>
                    <a:pt x="412" y="570"/>
                    <a:pt x="349" y="570"/>
                  </a:cubicBezTo>
                  <a:lnTo>
                    <a:pt x="285" y="634"/>
                  </a:lnTo>
                  <a:lnTo>
                    <a:pt x="222" y="634"/>
                  </a:lnTo>
                  <a:cubicBezTo>
                    <a:pt x="95" y="697"/>
                    <a:pt x="0" y="824"/>
                    <a:pt x="32" y="951"/>
                  </a:cubicBezTo>
                  <a:cubicBezTo>
                    <a:pt x="60" y="1061"/>
                    <a:pt x="183" y="1147"/>
                    <a:pt x="298" y="1147"/>
                  </a:cubicBezTo>
                  <a:cubicBezTo>
                    <a:pt x="315" y="1147"/>
                    <a:pt x="332" y="1145"/>
                    <a:pt x="349" y="1141"/>
                  </a:cubicBezTo>
                  <a:cubicBezTo>
                    <a:pt x="824" y="919"/>
                    <a:pt x="1299" y="697"/>
                    <a:pt x="1774" y="475"/>
                  </a:cubicBezTo>
                  <a:cubicBezTo>
                    <a:pt x="1901" y="412"/>
                    <a:pt x="1932" y="222"/>
                    <a:pt x="1869" y="127"/>
                  </a:cubicBezTo>
                  <a:cubicBezTo>
                    <a:pt x="1806" y="43"/>
                    <a:pt x="1728" y="0"/>
                    <a:pt x="164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7" name="Google Shape;237;p2"/>
            <p:cNvSpPr/>
            <p:nvPr/>
          </p:nvSpPr>
          <p:spPr>
            <a:xfrm>
              <a:off x="8837790" y="3179835"/>
              <a:ext cx="174586" cy="84932"/>
            </a:xfrm>
            <a:custGeom>
              <a:avLst/>
              <a:gdLst/>
              <a:ahLst/>
              <a:cxnLst/>
              <a:rect l="l" t="t" r="r" b="b"/>
              <a:pathLst>
                <a:path w="5435" h="2644" extrusionOk="0">
                  <a:moveTo>
                    <a:pt x="5046" y="0"/>
                  </a:moveTo>
                  <a:cubicBezTo>
                    <a:pt x="5011" y="0"/>
                    <a:pt x="4975" y="8"/>
                    <a:pt x="4937" y="24"/>
                  </a:cubicBezTo>
                  <a:cubicBezTo>
                    <a:pt x="3354" y="753"/>
                    <a:pt x="1802" y="1449"/>
                    <a:pt x="250" y="2178"/>
                  </a:cubicBezTo>
                  <a:cubicBezTo>
                    <a:pt x="0" y="2289"/>
                    <a:pt x="165" y="2644"/>
                    <a:pt x="401" y="2644"/>
                  </a:cubicBezTo>
                  <a:cubicBezTo>
                    <a:pt x="434" y="2644"/>
                    <a:pt x="469" y="2637"/>
                    <a:pt x="504" y="2621"/>
                  </a:cubicBezTo>
                  <a:cubicBezTo>
                    <a:pt x="2056" y="1893"/>
                    <a:pt x="3607" y="1164"/>
                    <a:pt x="5159" y="436"/>
                  </a:cubicBezTo>
                  <a:cubicBezTo>
                    <a:pt x="5434" y="326"/>
                    <a:pt x="5279" y="0"/>
                    <a:pt x="504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8" name="Google Shape;238;p2"/>
            <p:cNvSpPr/>
            <p:nvPr/>
          </p:nvSpPr>
          <p:spPr>
            <a:xfrm>
              <a:off x="8935349" y="3278260"/>
              <a:ext cx="105812" cy="56985"/>
            </a:xfrm>
            <a:custGeom>
              <a:avLst/>
              <a:gdLst/>
              <a:ahLst/>
              <a:cxnLst/>
              <a:rect l="l" t="t" r="r" b="b"/>
              <a:pathLst>
                <a:path w="3294" h="1774" extrusionOk="0">
                  <a:moveTo>
                    <a:pt x="3015" y="1"/>
                  </a:moveTo>
                  <a:cubicBezTo>
                    <a:pt x="2970" y="1"/>
                    <a:pt x="2924" y="11"/>
                    <a:pt x="2882" y="32"/>
                  </a:cubicBezTo>
                  <a:cubicBezTo>
                    <a:pt x="1964" y="444"/>
                    <a:pt x="1045" y="856"/>
                    <a:pt x="159" y="1299"/>
                  </a:cubicBezTo>
                  <a:cubicBezTo>
                    <a:pt x="32" y="1362"/>
                    <a:pt x="0" y="1521"/>
                    <a:pt x="64" y="1647"/>
                  </a:cubicBezTo>
                  <a:cubicBezTo>
                    <a:pt x="106" y="1732"/>
                    <a:pt x="190" y="1774"/>
                    <a:pt x="279" y="1774"/>
                  </a:cubicBezTo>
                  <a:cubicBezTo>
                    <a:pt x="324" y="1774"/>
                    <a:pt x="370" y="1763"/>
                    <a:pt x="412" y="1742"/>
                  </a:cubicBezTo>
                  <a:cubicBezTo>
                    <a:pt x="1299" y="1299"/>
                    <a:pt x="2217" y="856"/>
                    <a:pt x="3136" y="476"/>
                  </a:cubicBezTo>
                  <a:cubicBezTo>
                    <a:pt x="3262" y="412"/>
                    <a:pt x="3294" y="222"/>
                    <a:pt x="3231" y="127"/>
                  </a:cubicBezTo>
                  <a:cubicBezTo>
                    <a:pt x="3188" y="43"/>
                    <a:pt x="3104" y="1"/>
                    <a:pt x="30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39" name="Google Shape;239;p2"/>
            <p:cNvSpPr/>
            <p:nvPr/>
          </p:nvSpPr>
          <p:spPr>
            <a:xfrm>
              <a:off x="9021824" y="3337270"/>
              <a:ext cx="23417" cy="19370"/>
            </a:xfrm>
            <a:custGeom>
              <a:avLst/>
              <a:gdLst/>
              <a:ahLst/>
              <a:cxnLst/>
              <a:rect l="l" t="t" r="r" b="b"/>
              <a:pathLst>
                <a:path w="729" h="603" extrusionOk="0">
                  <a:moveTo>
                    <a:pt x="475" y="0"/>
                  </a:moveTo>
                  <a:cubicBezTo>
                    <a:pt x="444" y="0"/>
                    <a:pt x="380" y="0"/>
                    <a:pt x="349" y="32"/>
                  </a:cubicBezTo>
                  <a:cubicBezTo>
                    <a:pt x="285" y="64"/>
                    <a:pt x="190" y="95"/>
                    <a:pt x="127" y="127"/>
                  </a:cubicBezTo>
                  <a:cubicBezTo>
                    <a:pt x="95" y="159"/>
                    <a:pt x="64" y="159"/>
                    <a:pt x="32" y="190"/>
                  </a:cubicBezTo>
                  <a:cubicBezTo>
                    <a:pt x="32" y="222"/>
                    <a:pt x="0" y="254"/>
                    <a:pt x="0" y="285"/>
                  </a:cubicBezTo>
                  <a:cubicBezTo>
                    <a:pt x="0" y="317"/>
                    <a:pt x="0" y="349"/>
                    <a:pt x="0" y="380"/>
                  </a:cubicBezTo>
                  <a:cubicBezTo>
                    <a:pt x="0" y="412"/>
                    <a:pt x="0" y="444"/>
                    <a:pt x="32" y="475"/>
                  </a:cubicBezTo>
                  <a:cubicBezTo>
                    <a:pt x="32" y="475"/>
                    <a:pt x="64" y="507"/>
                    <a:pt x="64" y="539"/>
                  </a:cubicBezTo>
                  <a:cubicBezTo>
                    <a:pt x="95" y="570"/>
                    <a:pt x="127" y="570"/>
                    <a:pt x="190" y="602"/>
                  </a:cubicBezTo>
                  <a:lnTo>
                    <a:pt x="254" y="602"/>
                  </a:lnTo>
                  <a:cubicBezTo>
                    <a:pt x="285" y="602"/>
                    <a:pt x="317" y="602"/>
                    <a:pt x="380" y="570"/>
                  </a:cubicBezTo>
                  <a:cubicBezTo>
                    <a:pt x="444" y="539"/>
                    <a:pt x="539" y="475"/>
                    <a:pt x="602" y="444"/>
                  </a:cubicBezTo>
                  <a:cubicBezTo>
                    <a:pt x="634" y="444"/>
                    <a:pt x="665" y="412"/>
                    <a:pt x="697" y="380"/>
                  </a:cubicBezTo>
                  <a:cubicBezTo>
                    <a:pt x="697" y="349"/>
                    <a:pt x="729" y="349"/>
                    <a:pt x="729" y="317"/>
                  </a:cubicBezTo>
                  <a:cubicBezTo>
                    <a:pt x="729" y="285"/>
                    <a:pt x="729" y="254"/>
                    <a:pt x="729" y="222"/>
                  </a:cubicBezTo>
                  <a:cubicBezTo>
                    <a:pt x="729" y="190"/>
                    <a:pt x="729" y="127"/>
                    <a:pt x="697" y="127"/>
                  </a:cubicBezTo>
                  <a:cubicBezTo>
                    <a:pt x="697" y="95"/>
                    <a:pt x="665" y="95"/>
                    <a:pt x="665" y="64"/>
                  </a:cubicBezTo>
                  <a:cubicBezTo>
                    <a:pt x="634" y="32"/>
                    <a:pt x="602"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40" name="Google Shape;240;p2"/>
          <p:cNvGrpSpPr/>
          <p:nvPr/>
        </p:nvGrpSpPr>
        <p:grpSpPr>
          <a:xfrm>
            <a:off x="8713120" y="2064360"/>
            <a:ext cx="748197" cy="800075"/>
            <a:chOff x="8713120" y="2064360"/>
            <a:chExt cx="748197" cy="800075"/>
          </a:xfrm>
        </p:grpSpPr>
        <p:sp>
          <p:nvSpPr>
            <p:cNvPr id="241" name="Google Shape;241;p2"/>
            <p:cNvSpPr/>
            <p:nvPr/>
          </p:nvSpPr>
          <p:spPr>
            <a:xfrm>
              <a:off x="8713120" y="2064360"/>
              <a:ext cx="748197" cy="800075"/>
            </a:xfrm>
            <a:custGeom>
              <a:avLst/>
              <a:gdLst/>
              <a:ahLst/>
              <a:cxnLst/>
              <a:rect l="l" t="t" r="r" b="b"/>
              <a:pathLst>
                <a:path w="23292" h="24907" extrusionOk="0">
                  <a:moveTo>
                    <a:pt x="17201" y="537"/>
                  </a:moveTo>
                  <a:cubicBezTo>
                    <a:pt x="18672" y="7181"/>
                    <a:pt x="20855" y="13647"/>
                    <a:pt x="22718" y="20200"/>
                  </a:cubicBezTo>
                  <a:lnTo>
                    <a:pt x="22718" y="20200"/>
                  </a:lnTo>
                  <a:cubicBezTo>
                    <a:pt x="21519" y="20627"/>
                    <a:pt x="20268" y="20899"/>
                    <a:pt x="19016" y="21227"/>
                  </a:cubicBezTo>
                  <a:cubicBezTo>
                    <a:pt x="16577" y="21828"/>
                    <a:pt x="14139" y="22430"/>
                    <a:pt x="11669" y="23032"/>
                  </a:cubicBezTo>
                  <a:cubicBezTo>
                    <a:pt x="9942" y="23456"/>
                    <a:pt x="8186" y="23909"/>
                    <a:pt x="6429" y="24363"/>
                  </a:cubicBezTo>
                  <a:lnTo>
                    <a:pt x="6429" y="24363"/>
                  </a:lnTo>
                  <a:cubicBezTo>
                    <a:pt x="5417" y="21487"/>
                    <a:pt x="4554" y="18523"/>
                    <a:pt x="3720" y="15590"/>
                  </a:cubicBezTo>
                  <a:cubicBezTo>
                    <a:pt x="2699" y="11939"/>
                    <a:pt x="1678" y="8257"/>
                    <a:pt x="598" y="4605"/>
                  </a:cubicBezTo>
                  <a:lnTo>
                    <a:pt x="598" y="4605"/>
                  </a:lnTo>
                  <a:cubicBezTo>
                    <a:pt x="4973" y="3632"/>
                    <a:pt x="9318" y="2394"/>
                    <a:pt x="13664" y="1339"/>
                  </a:cubicBezTo>
                  <a:cubicBezTo>
                    <a:pt x="14843" y="1073"/>
                    <a:pt x="16022" y="781"/>
                    <a:pt x="17201" y="537"/>
                  </a:cubicBezTo>
                  <a:close/>
                  <a:moveTo>
                    <a:pt x="17405" y="0"/>
                  </a:moveTo>
                  <a:cubicBezTo>
                    <a:pt x="17382" y="0"/>
                    <a:pt x="17359" y="3"/>
                    <a:pt x="17337" y="9"/>
                  </a:cubicBezTo>
                  <a:cubicBezTo>
                    <a:pt x="12555" y="990"/>
                    <a:pt x="7868" y="2289"/>
                    <a:pt x="3150" y="3460"/>
                  </a:cubicBezTo>
                  <a:cubicBezTo>
                    <a:pt x="2191" y="3708"/>
                    <a:pt x="1232" y="3955"/>
                    <a:pt x="273" y="4173"/>
                  </a:cubicBezTo>
                  <a:lnTo>
                    <a:pt x="273" y="4173"/>
                  </a:lnTo>
                  <a:cubicBezTo>
                    <a:pt x="241" y="4176"/>
                    <a:pt x="209" y="4183"/>
                    <a:pt x="178" y="4195"/>
                  </a:cubicBezTo>
                  <a:lnTo>
                    <a:pt x="178" y="4195"/>
                  </a:lnTo>
                  <a:cubicBezTo>
                    <a:pt x="111" y="4215"/>
                    <a:pt x="67" y="4255"/>
                    <a:pt x="43" y="4304"/>
                  </a:cubicBezTo>
                  <a:lnTo>
                    <a:pt x="43" y="4304"/>
                  </a:lnTo>
                  <a:cubicBezTo>
                    <a:pt x="13" y="4352"/>
                    <a:pt x="0" y="4409"/>
                    <a:pt x="14" y="4474"/>
                  </a:cubicBezTo>
                  <a:cubicBezTo>
                    <a:pt x="1155" y="8211"/>
                    <a:pt x="2168" y="11979"/>
                    <a:pt x="3245" y="15716"/>
                  </a:cubicBezTo>
                  <a:cubicBezTo>
                    <a:pt x="4100" y="18725"/>
                    <a:pt x="4955" y="21765"/>
                    <a:pt x="6032" y="24710"/>
                  </a:cubicBezTo>
                  <a:cubicBezTo>
                    <a:pt x="6059" y="24820"/>
                    <a:pt x="6158" y="24906"/>
                    <a:pt x="6267" y="24906"/>
                  </a:cubicBezTo>
                  <a:cubicBezTo>
                    <a:pt x="6283" y="24906"/>
                    <a:pt x="6300" y="24904"/>
                    <a:pt x="6317" y="24900"/>
                  </a:cubicBezTo>
                  <a:cubicBezTo>
                    <a:pt x="11320" y="23602"/>
                    <a:pt x="16324" y="22462"/>
                    <a:pt x="21296" y="21132"/>
                  </a:cubicBezTo>
                  <a:cubicBezTo>
                    <a:pt x="21898" y="20973"/>
                    <a:pt x="22500" y="20815"/>
                    <a:pt x="23070" y="20593"/>
                  </a:cubicBezTo>
                  <a:cubicBezTo>
                    <a:pt x="23196" y="20562"/>
                    <a:pt x="23291" y="20435"/>
                    <a:pt x="23260" y="20308"/>
                  </a:cubicBezTo>
                  <a:cubicBezTo>
                    <a:pt x="21391" y="13594"/>
                    <a:pt x="19111" y="6976"/>
                    <a:pt x="17654" y="167"/>
                  </a:cubicBezTo>
                  <a:cubicBezTo>
                    <a:pt x="17628" y="62"/>
                    <a:pt x="17515" y="0"/>
                    <a:pt x="174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2" name="Google Shape;242;p2"/>
            <p:cNvSpPr/>
            <p:nvPr/>
          </p:nvSpPr>
          <p:spPr>
            <a:xfrm>
              <a:off x="8795870" y="2143447"/>
              <a:ext cx="453859" cy="213422"/>
            </a:xfrm>
            <a:custGeom>
              <a:avLst/>
              <a:gdLst/>
              <a:ahLst/>
              <a:cxnLst/>
              <a:rect l="l" t="t" r="r" b="b"/>
              <a:pathLst>
                <a:path w="14129" h="6644" extrusionOk="0">
                  <a:moveTo>
                    <a:pt x="13026" y="551"/>
                  </a:moveTo>
                  <a:cubicBezTo>
                    <a:pt x="13147" y="1368"/>
                    <a:pt x="13423" y="2152"/>
                    <a:pt x="13579" y="2970"/>
                  </a:cubicBezTo>
                  <a:lnTo>
                    <a:pt x="13579" y="2970"/>
                  </a:lnTo>
                  <a:cubicBezTo>
                    <a:pt x="9979" y="4077"/>
                    <a:pt x="6290" y="4975"/>
                    <a:pt x="2632" y="5812"/>
                  </a:cubicBezTo>
                  <a:cubicBezTo>
                    <a:pt x="2176" y="5926"/>
                    <a:pt x="1644" y="6066"/>
                    <a:pt x="1172" y="6139"/>
                  </a:cubicBezTo>
                  <a:lnTo>
                    <a:pt x="1172" y="6139"/>
                  </a:lnTo>
                  <a:cubicBezTo>
                    <a:pt x="875" y="5421"/>
                    <a:pt x="864" y="4626"/>
                    <a:pt x="605" y="3898"/>
                  </a:cubicBezTo>
                  <a:lnTo>
                    <a:pt x="605" y="3898"/>
                  </a:lnTo>
                  <a:cubicBezTo>
                    <a:pt x="4764" y="2771"/>
                    <a:pt x="8867" y="1562"/>
                    <a:pt x="13026" y="551"/>
                  </a:cubicBezTo>
                  <a:close/>
                  <a:moveTo>
                    <a:pt x="13243" y="0"/>
                  </a:moveTo>
                  <a:cubicBezTo>
                    <a:pt x="13213" y="0"/>
                    <a:pt x="13181" y="5"/>
                    <a:pt x="13146" y="17"/>
                  </a:cubicBezTo>
                  <a:cubicBezTo>
                    <a:pt x="8808" y="1062"/>
                    <a:pt x="4501" y="2329"/>
                    <a:pt x="194" y="3469"/>
                  </a:cubicBezTo>
                  <a:cubicBezTo>
                    <a:pt x="108" y="3497"/>
                    <a:pt x="60" y="3560"/>
                    <a:pt x="42" y="3631"/>
                  </a:cubicBezTo>
                  <a:lnTo>
                    <a:pt x="42" y="3631"/>
                  </a:lnTo>
                  <a:cubicBezTo>
                    <a:pt x="9" y="3694"/>
                    <a:pt x="1" y="3770"/>
                    <a:pt x="35" y="3849"/>
                  </a:cubicBezTo>
                  <a:cubicBezTo>
                    <a:pt x="447" y="4704"/>
                    <a:pt x="415" y="5685"/>
                    <a:pt x="795" y="6509"/>
                  </a:cubicBezTo>
                  <a:cubicBezTo>
                    <a:pt x="821" y="6587"/>
                    <a:pt x="890" y="6644"/>
                    <a:pt x="967" y="6644"/>
                  </a:cubicBezTo>
                  <a:cubicBezTo>
                    <a:pt x="983" y="6644"/>
                    <a:pt x="1000" y="6641"/>
                    <a:pt x="1017" y="6636"/>
                  </a:cubicBezTo>
                  <a:cubicBezTo>
                    <a:pt x="2316" y="6509"/>
                    <a:pt x="3646" y="6097"/>
                    <a:pt x="4912" y="5780"/>
                  </a:cubicBezTo>
                  <a:cubicBezTo>
                    <a:pt x="7003" y="5274"/>
                    <a:pt x="9061" y="4735"/>
                    <a:pt x="11151" y="4165"/>
                  </a:cubicBezTo>
                  <a:cubicBezTo>
                    <a:pt x="12070" y="3912"/>
                    <a:pt x="13020" y="3659"/>
                    <a:pt x="13938" y="3374"/>
                  </a:cubicBezTo>
                  <a:cubicBezTo>
                    <a:pt x="14065" y="3310"/>
                    <a:pt x="14128" y="3215"/>
                    <a:pt x="14096" y="3057"/>
                  </a:cubicBezTo>
                  <a:cubicBezTo>
                    <a:pt x="13970" y="2107"/>
                    <a:pt x="13558" y="1188"/>
                    <a:pt x="13463" y="238"/>
                  </a:cubicBezTo>
                  <a:cubicBezTo>
                    <a:pt x="13463" y="109"/>
                    <a:pt x="13378" y="0"/>
                    <a:pt x="13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3" name="Google Shape;243;p2"/>
            <p:cNvSpPr/>
            <p:nvPr/>
          </p:nvSpPr>
          <p:spPr>
            <a:xfrm>
              <a:off x="8839653" y="2303420"/>
              <a:ext cx="544348" cy="478433"/>
            </a:xfrm>
            <a:custGeom>
              <a:avLst/>
              <a:gdLst/>
              <a:ahLst/>
              <a:cxnLst/>
              <a:rect l="l" t="t" r="r" b="b"/>
              <a:pathLst>
                <a:path w="16946" h="14894" extrusionOk="0">
                  <a:moveTo>
                    <a:pt x="13039" y="537"/>
                  </a:moveTo>
                  <a:cubicBezTo>
                    <a:pt x="14242" y="4031"/>
                    <a:pt x="15193" y="7580"/>
                    <a:pt x="16368" y="11073"/>
                  </a:cubicBezTo>
                  <a:lnTo>
                    <a:pt x="16368" y="11073"/>
                  </a:lnTo>
                  <a:cubicBezTo>
                    <a:pt x="15816" y="11312"/>
                    <a:pt x="15241" y="11459"/>
                    <a:pt x="14665" y="11631"/>
                  </a:cubicBezTo>
                  <a:cubicBezTo>
                    <a:pt x="13525" y="12011"/>
                    <a:pt x="12353" y="12328"/>
                    <a:pt x="11213" y="12645"/>
                  </a:cubicBezTo>
                  <a:cubicBezTo>
                    <a:pt x="8709" y="13356"/>
                    <a:pt x="6144" y="14006"/>
                    <a:pt x="3578" y="14361"/>
                  </a:cubicBezTo>
                  <a:lnTo>
                    <a:pt x="3578" y="14361"/>
                  </a:lnTo>
                  <a:cubicBezTo>
                    <a:pt x="2498" y="10841"/>
                    <a:pt x="1697" y="7265"/>
                    <a:pt x="618" y="3744"/>
                  </a:cubicBezTo>
                  <a:lnTo>
                    <a:pt x="618" y="3744"/>
                  </a:lnTo>
                  <a:cubicBezTo>
                    <a:pt x="4769" y="2733"/>
                    <a:pt x="8919" y="1636"/>
                    <a:pt x="13039" y="537"/>
                  </a:cubicBezTo>
                  <a:close/>
                  <a:moveTo>
                    <a:pt x="13192" y="1"/>
                  </a:moveTo>
                  <a:cubicBezTo>
                    <a:pt x="13167" y="1"/>
                    <a:pt x="13141" y="3"/>
                    <a:pt x="13113" y="9"/>
                  </a:cubicBezTo>
                  <a:cubicBezTo>
                    <a:pt x="8838" y="1149"/>
                    <a:pt x="4531" y="2289"/>
                    <a:pt x="224" y="3302"/>
                  </a:cubicBezTo>
                  <a:cubicBezTo>
                    <a:pt x="22" y="3363"/>
                    <a:pt x="0" y="3579"/>
                    <a:pt x="94" y="3710"/>
                  </a:cubicBezTo>
                  <a:lnTo>
                    <a:pt x="94" y="3710"/>
                  </a:lnTo>
                  <a:cubicBezTo>
                    <a:pt x="1220" y="7355"/>
                    <a:pt x="2039" y="11060"/>
                    <a:pt x="3169" y="14703"/>
                  </a:cubicBezTo>
                  <a:cubicBezTo>
                    <a:pt x="3169" y="14798"/>
                    <a:pt x="3296" y="14893"/>
                    <a:pt x="3391" y="14893"/>
                  </a:cubicBezTo>
                  <a:cubicBezTo>
                    <a:pt x="6083" y="14545"/>
                    <a:pt x="8711" y="13848"/>
                    <a:pt x="11340" y="13151"/>
                  </a:cubicBezTo>
                  <a:cubicBezTo>
                    <a:pt x="12512" y="12803"/>
                    <a:pt x="13715" y="12486"/>
                    <a:pt x="14887" y="12106"/>
                  </a:cubicBezTo>
                  <a:cubicBezTo>
                    <a:pt x="15520" y="11885"/>
                    <a:pt x="16185" y="11726"/>
                    <a:pt x="16787" y="11441"/>
                  </a:cubicBezTo>
                  <a:cubicBezTo>
                    <a:pt x="16882" y="11378"/>
                    <a:pt x="16945" y="11251"/>
                    <a:pt x="16914" y="11156"/>
                  </a:cubicBezTo>
                  <a:cubicBezTo>
                    <a:pt x="15710" y="7514"/>
                    <a:pt x="14697" y="3777"/>
                    <a:pt x="13430" y="167"/>
                  </a:cubicBezTo>
                  <a:cubicBezTo>
                    <a:pt x="13404" y="62"/>
                    <a:pt x="13312" y="1"/>
                    <a:pt x="131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4" name="Google Shape;244;p2"/>
            <p:cNvSpPr/>
            <p:nvPr/>
          </p:nvSpPr>
          <p:spPr>
            <a:xfrm>
              <a:off x="8858670" y="2380805"/>
              <a:ext cx="437219" cy="115352"/>
            </a:xfrm>
            <a:custGeom>
              <a:avLst/>
              <a:gdLst/>
              <a:ahLst/>
              <a:cxnLst/>
              <a:rect l="l" t="t" r="r" b="b"/>
              <a:pathLst>
                <a:path w="13611" h="3591" extrusionOk="0">
                  <a:moveTo>
                    <a:pt x="13243" y="1"/>
                  </a:moveTo>
                  <a:cubicBezTo>
                    <a:pt x="13225" y="1"/>
                    <a:pt x="13206" y="3"/>
                    <a:pt x="13186" y="7"/>
                  </a:cubicBezTo>
                  <a:cubicBezTo>
                    <a:pt x="8879" y="957"/>
                    <a:pt x="4636" y="2192"/>
                    <a:pt x="297" y="3110"/>
                  </a:cubicBezTo>
                  <a:cubicBezTo>
                    <a:pt x="0" y="3170"/>
                    <a:pt x="93" y="3591"/>
                    <a:pt x="367" y="3591"/>
                  </a:cubicBezTo>
                  <a:cubicBezTo>
                    <a:pt x="385" y="3591"/>
                    <a:pt x="404" y="3589"/>
                    <a:pt x="424" y="3585"/>
                  </a:cubicBezTo>
                  <a:cubicBezTo>
                    <a:pt x="4763" y="2667"/>
                    <a:pt x="9006" y="1463"/>
                    <a:pt x="13313" y="482"/>
                  </a:cubicBezTo>
                  <a:cubicBezTo>
                    <a:pt x="13610" y="422"/>
                    <a:pt x="13517" y="1"/>
                    <a:pt x="132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5" name="Google Shape;245;p2"/>
            <p:cNvSpPr/>
            <p:nvPr/>
          </p:nvSpPr>
          <p:spPr>
            <a:xfrm>
              <a:off x="8914597" y="2578169"/>
              <a:ext cx="437219" cy="115352"/>
            </a:xfrm>
            <a:custGeom>
              <a:avLst/>
              <a:gdLst/>
              <a:ahLst/>
              <a:cxnLst/>
              <a:rect l="l" t="t" r="r" b="b"/>
              <a:pathLst>
                <a:path w="13611" h="3591" extrusionOk="0">
                  <a:moveTo>
                    <a:pt x="13244" y="1"/>
                  </a:moveTo>
                  <a:cubicBezTo>
                    <a:pt x="13226" y="1"/>
                    <a:pt x="13207" y="2"/>
                    <a:pt x="13187" y="6"/>
                  </a:cubicBezTo>
                  <a:cubicBezTo>
                    <a:pt x="8880" y="956"/>
                    <a:pt x="4605" y="2191"/>
                    <a:pt x="298" y="3110"/>
                  </a:cubicBezTo>
                  <a:cubicBezTo>
                    <a:pt x="1" y="3169"/>
                    <a:pt x="94" y="3591"/>
                    <a:pt x="368" y="3591"/>
                  </a:cubicBezTo>
                  <a:cubicBezTo>
                    <a:pt x="386" y="3591"/>
                    <a:pt x="405" y="3589"/>
                    <a:pt x="425" y="3585"/>
                  </a:cubicBezTo>
                  <a:cubicBezTo>
                    <a:pt x="4732" y="2667"/>
                    <a:pt x="9007" y="1431"/>
                    <a:pt x="13314" y="481"/>
                  </a:cubicBezTo>
                  <a:cubicBezTo>
                    <a:pt x="13611" y="422"/>
                    <a:pt x="13518" y="1"/>
                    <a:pt x="132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6" name="Google Shape;246;p2"/>
            <p:cNvSpPr/>
            <p:nvPr/>
          </p:nvSpPr>
          <p:spPr>
            <a:xfrm>
              <a:off x="8888160" y="2479487"/>
              <a:ext cx="438247" cy="116380"/>
            </a:xfrm>
            <a:custGeom>
              <a:avLst/>
              <a:gdLst/>
              <a:ahLst/>
              <a:cxnLst/>
              <a:rect l="l" t="t" r="r" b="b"/>
              <a:pathLst>
                <a:path w="13643" h="3623" extrusionOk="0">
                  <a:moveTo>
                    <a:pt x="13270" y="1"/>
                  </a:moveTo>
                  <a:cubicBezTo>
                    <a:pt x="13254" y="1"/>
                    <a:pt x="13236" y="2"/>
                    <a:pt x="13219" y="6"/>
                  </a:cubicBezTo>
                  <a:cubicBezTo>
                    <a:pt x="8880" y="988"/>
                    <a:pt x="4636" y="2223"/>
                    <a:pt x="298" y="3110"/>
                  </a:cubicBezTo>
                  <a:cubicBezTo>
                    <a:pt x="1" y="3199"/>
                    <a:pt x="121" y="3622"/>
                    <a:pt x="373" y="3622"/>
                  </a:cubicBezTo>
                  <a:cubicBezTo>
                    <a:pt x="389" y="3622"/>
                    <a:pt x="407" y="3621"/>
                    <a:pt x="424" y="3617"/>
                  </a:cubicBezTo>
                  <a:cubicBezTo>
                    <a:pt x="4763" y="2698"/>
                    <a:pt x="9038" y="1463"/>
                    <a:pt x="13345" y="481"/>
                  </a:cubicBezTo>
                  <a:cubicBezTo>
                    <a:pt x="13642" y="422"/>
                    <a:pt x="13521" y="1"/>
                    <a:pt x="132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7" name="Google Shape;247;p2"/>
            <p:cNvSpPr/>
            <p:nvPr/>
          </p:nvSpPr>
          <p:spPr>
            <a:xfrm>
              <a:off x="8917231" y="2398216"/>
              <a:ext cx="114581" cy="364076"/>
            </a:xfrm>
            <a:custGeom>
              <a:avLst/>
              <a:gdLst/>
              <a:ahLst/>
              <a:cxnLst/>
              <a:rect l="l" t="t" r="r" b="b"/>
              <a:pathLst>
                <a:path w="3567" h="11334" extrusionOk="0">
                  <a:moveTo>
                    <a:pt x="302" y="1"/>
                  </a:moveTo>
                  <a:cubicBezTo>
                    <a:pt x="152" y="1"/>
                    <a:pt x="0" y="115"/>
                    <a:pt x="58" y="288"/>
                  </a:cubicBezTo>
                  <a:cubicBezTo>
                    <a:pt x="1008" y="3296"/>
                    <a:pt x="1736" y="6368"/>
                    <a:pt x="2559" y="9409"/>
                  </a:cubicBezTo>
                  <a:cubicBezTo>
                    <a:pt x="2718" y="10010"/>
                    <a:pt x="2876" y="10580"/>
                    <a:pt x="3035" y="11150"/>
                  </a:cubicBezTo>
                  <a:cubicBezTo>
                    <a:pt x="3073" y="11278"/>
                    <a:pt x="3173" y="11334"/>
                    <a:pt x="3273" y="11334"/>
                  </a:cubicBezTo>
                  <a:cubicBezTo>
                    <a:pt x="3420" y="11334"/>
                    <a:pt x="3566" y="11213"/>
                    <a:pt x="3510" y="11024"/>
                  </a:cubicBezTo>
                  <a:cubicBezTo>
                    <a:pt x="2686" y="7983"/>
                    <a:pt x="1894" y="4943"/>
                    <a:pt x="1039" y="1903"/>
                  </a:cubicBezTo>
                  <a:cubicBezTo>
                    <a:pt x="881" y="1333"/>
                    <a:pt x="723" y="731"/>
                    <a:pt x="533" y="161"/>
                  </a:cubicBezTo>
                  <a:cubicBezTo>
                    <a:pt x="495" y="49"/>
                    <a:pt x="399" y="1"/>
                    <a:pt x="3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8" name="Google Shape;248;p2"/>
            <p:cNvSpPr/>
            <p:nvPr/>
          </p:nvSpPr>
          <p:spPr>
            <a:xfrm>
              <a:off x="8999659" y="2375119"/>
              <a:ext cx="115577" cy="364815"/>
            </a:xfrm>
            <a:custGeom>
              <a:avLst/>
              <a:gdLst/>
              <a:ahLst/>
              <a:cxnLst/>
              <a:rect l="l" t="t" r="r" b="b"/>
              <a:pathLst>
                <a:path w="3598" h="11357" extrusionOk="0">
                  <a:moveTo>
                    <a:pt x="293" y="0"/>
                  </a:moveTo>
                  <a:cubicBezTo>
                    <a:pt x="146" y="0"/>
                    <a:pt x="0" y="121"/>
                    <a:pt x="57" y="310"/>
                  </a:cubicBezTo>
                  <a:cubicBezTo>
                    <a:pt x="1007" y="3319"/>
                    <a:pt x="1767" y="6391"/>
                    <a:pt x="2590" y="9431"/>
                  </a:cubicBezTo>
                  <a:cubicBezTo>
                    <a:pt x="2749" y="10001"/>
                    <a:pt x="2907" y="10603"/>
                    <a:pt x="3065" y="11173"/>
                  </a:cubicBezTo>
                  <a:cubicBezTo>
                    <a:pt x="3104" y="11301"/>
                    <a:pt x="3204" y="11356"/>
                    <a:pt x="3304" y="11356"/>
                  </a:cubicBezTo>
                  <a:cubicBezTo>
                    <a:pt x="3451" y="11356"/>
                    <a:pt x="3597" y="11235"/>
                    <a:pt x="3540" y="11046"/>
                  </a:cubicBezTo>
                  <a:cubicBezTo>
                    <a:pt x="2685" y="8006"/>
                    <a:pt x="1894" y="4966"/>
                    <a:pt x="1039" y="1925"/>
                  </a:cubicBezTo>
                  <a:cubicBezTo>
                    <a:pt x="880" y="1324"/>
                    <a:pt x="722" y="754"/>
                    <a:pt x="532" y="184"/>
                  </a:cubicBezTo>
                  <a:cubicBezTo>
                    <a:pt x="494" y="56"/>
                    <a:pt x="393" y="0"/>
                    <a:pt x="2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49" name="Google Shape;249;p2"/>
            <p:cNvSpPr/>
            <p:nvPr/>
          </p:nvSpPr>
          <p:spPr>
            <a:xfrm>
              <a:off x="9090182" y="2350706"/>
              <a:ext cx="114549" cy="364815"/>
            </a:xfrm>
            <a:custGeom>
              <a:avLst/>
              <a:gdLst/>
              <a:ahLst/>
              <a:cxnLst/>
              <a:rect l="l" t="t" r="r" b="b"/>
              <a:pathLst>
                <a:path w="3566" h="11357" extrusionOk="0">
                  <a:moveTo>
                    <a:pt x="294" y="0"/>
                  </a:moveTo>
                  <a:cubicBezTo>
                    <a:pt x="147" y="0"/>
                    <a:pt x="1" y="121"/>
                    <a:pt x="57" y="310"/>
                  </a:cubicBezTo>
                  <a:cubicBezTo>
                    <a:pt x="1007" y="3319"/>
                    <a:pt x="1736" y="6391"/>
                    <a:pt x="2559" y="9431"/>
                  </a:cubicBezTo>
                  <a:cubicBezTo>
                    <a:pt x="2718" y="10001"/>
                    <a:pt x="2876" y="10603"/>
                    <a:pt x="3034" y="11173"/>
                  </a:cubicBezTo>
                  <a:cubicBezTo>
                    <a:pt x="3073" y="11300"/>
                    <a:pt x="3173" y="11356"/>
                    <a:pt x="3273" y="11356"/>
                  </a:cubicBezTo>
                  <a:cubicBezTo>
                    <a:pt x="3420" y="11356"/>
                    <a:pt x="3566" y="11235"/>
                    <a:pt x="3509" y="11046"/>
                  </a:cubicBezTo>
                  <a:cubicBezTo>
                    <a:pt x="2686" y="8006"/>
                    <a:pt x="1894" y="4966"/>
                    <a:pt x="1039" y="1925"/>
                  </a:cubicBezTo>
                  <a:cubicBezTo>
                    <a:pt x="881" y="1324"/>
                    <a:pt x="722" y="754"/>
                    <a:pt x="532" y="184"/>
                  </a:cubicBezTo>
                  <a:cubicBezTo>
                    <a:pt x="494" y="56"/>
                    <a:pt x="394" y="0"/>
                    <a:pt x="2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0" name="Google Shape;250;p2"/>
            <p:cNvSpPr/>
            <p:nvPr/>
          </p:nvSpPr>
          <p:spPr>
            <a:xfrm>
              <a:off x="9090182" y="2350706"/>
              <a:ext cx="114549" cy="364815"/>
            </a:xfrm>
            <a:custGeom>
              <a:avLst/>
              <a:gdLst/>
              <a:ahLst/>
              <a:cxnLst/>
              <a:rect l="l" t="t" r="r" b="b"/>
              <a:pathLst>
                <a:path w="3566" h="11357" extrusionOk="0">
                  <a:moveTo>
                    <a:pt x="294" y="0"/>
                  </a:moveTo>
                  <a:cubicBezTo>
                    <a:pt x="147" y="0"/>
                    <a:pt x="1" y="121"/>
                    <a:pt x="57" y="310"/>
                  </a:cubicBezTo>
                  <a:cubicBezTo>
                    <a:pt x="1197" y="3889"/>
                    <a:pt x="2021" y="7562"/>
                    <a:pt x="3034" y="11173"/>
                  </a:cubicBezTo>
                  <a:cubicBezTo>
                    <a:pt x="3073" y="11300"/>
                    <a:pt x="3173" y="11356"/>
                    <a:pt x="3273" y="11356"/>
                  </a:cubicBezTo>
                  <a:cubicBezTo>
                    <a:pt x="3420" y="11356"/>
                    <a:pt x="3566" y="11235"/>
                    <a:pt x="3509" y="11046"/>
                  </a:cubicBezTo>
                  <a:cubicBezTo>
                    <a:pt x="2528" y="7436"/>
                    <a:pt x="1672" y="3762"/>
                    <a:pt x="532" y="184"/>
                  </a:cubicBezTo>
                  <a:cubicBezTo>
                    <a:pt x="494" y="56"/>
                    <a:pt x="394" y="0"/>
                    <a:pt x="2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1" name="Google Shape;251;p2"/>
            <p:cNvSpPr/>
            <p:nvPr/>
          </p:nvSpPr>
          <p:spPr>
            <a:xfrm>
              <a:off x="9173542" y="2335222"/>
              <a:ext cx="115673" cy="364301"/>
            </a:xfrm>
            <a:custGeom>
              <a:avLst/>
              <a:gdLst/>
              <a:ahLst/>
              <a:cxnLst/>
              <a:rect l="l" t="t" r="r" b="b"/>
              <a:pathLst>
                <a:path w="3601" h="11341" extrusionOk="0">
                  <a:moveTo>
                    <a:pt x="316" y="0"/>
                  </a:moveTo>
                  <a:cubicBezTo>
                    <a:pt x="157" y="0"/>
                    <a:pt x="1" y="123"/>
                    <a:pt x="59" y="317"/>
                  </a:cubicBezTo>
                  <a:cubicBezTo>
                    <a:pt x="1199" y="3896"/>
                    <a:pt x="2054" y="7569"/>
                    <a:pt x="3068" y="11180"/>
                  </a:cubicBezTo>
                  <a:cubicBezTo>
                    <a:pt x="3105" y="11292"/>
                    <a:pt x="3202" y="11340"/>
                    <a:pt x="3299" y="11340"/>
                  </a:cubicBezTo>
                  <a:cubicBezTo>
                    <a:pt x="3449" y="11340"/>
                    <a:pt x="3600" y="11226"/>
                    <a:pt x="3543" y="11053"/>
                  </a:cubicBezTo>
                  <a:cubicBezTo>
                    <a:pt x="2529" y="7411"/>
                    <a:pt x="1706" y="3737"/>
                    <a:pt x="566" y="159"/>
                  </a:cubicBezTo>
                  <a:cubicBezTo>
                    <a:pt x="517" y="49"/>
                    <a:pt x="416" y="0"/>
                    <a:pt x="3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52" name="Google Shape;252;p2"/>
          <p:cNvGrpSpPr/>
          <p:nvPr/>
        </p:nvGrpSpPr>
        <p:grpSpPr>
          <a:xfrm>
            <a:off x="7650677" y="3731003"/>
            <a:ext cx="754654" cy="651830"/>
            <a:chOff x="7650677" y="3731003"/>
            <a:chExt cx="754654" cy="651830"/>
          </a:xfrm>
        </p:grpSpPr>
        <p:sp>
          <p:nvSpPr>
            <p:cNvPr id="253" name="Google Shape;253;p2"/>
            <p:cNvSpPr/>
            <p:nvPr/>
          </p:nvSpPr>
          <p:spPr>
            <a:xfrm>
              <a:off x="7650677" y="3731003"/>
              <a:ext cx="754654" cy="651830"/>
            </a:xfrm>
            <a:custGeom>
              <a:avLst/>
              <a:gdLst/>
              <a:ahLst/>
              <a:cxnLst/>
              <a:rect l="l" t="t" r="r" b="b"/>
              <a:pathLst>
                <a:path w="23493" h="20292" extrusionOk="0">
                  <a:moveTo>
                    <a:pt x="11187" y="486"/>
                  </a:moveTo>
                  <a:cubicBezTo>
                    <a:pt x="12868" y="486"/>
                    <a:pt x="14554" y="866"/>
                    <a:pt x="16051" y="1614"/>
                  </a:cubicBezTo>
                  <a:cubicBezTo>
                    <a:pt x="17507" y="2343"/>
                    <a:pt x="18774" y="3388"/>
                    <a:pt x="19819" y="4591"/>
                  </a:cubicBezTo>
                  <a:cubicBezTo>
                    <a:pt x="21026" y="5949"/>
                    <a:pt x="22117" y="7565"/>
                    <a:pt x="22903" y="9220"/>
                  </a:cubicBezTo>
                  <a:lnTo>
                    <a:pt x="22903" y="9220"/>
                  </a:lnTo>
                  <a:cubicBezTo>
                    <a:pt x="20489" y="10576"/>
                    <a:pt x="18016" y="11843"/>
                    <a:pt x="15544" y="13110"/>
                  </a:cubicBezTo>
                  <a:cubicBezTo>
                    <a:pt x="12409" y="14757"/>
                    <a:pt x="9242" y="16372"/>
                    <a:pt x="6106" y="17955"/>
                  </a:cubicBezTo>
                  <a:cubicBezTo>
                    <a:pt x="4970" y="18553"/>
                    <a:pt x="3806" y="19123"/>
                    <a:pt x="2666" y="19718"/>
                  </a:cubicBezTo>
                  <a:lnTo>
                    <a:pt x="2666" y="19718"/>
                  </a:lnTo>
                  <a:cubicBezTo>
                    <a:pt x="301" y="15497"/>
                    <a:pt x="0" y="9907"/>
                    <a:pt x="2369" y="5636"/>
                  </a:cubicBezTo>
                  <a:cubicBezTo>
                    <a:pt x="3510" y="3546"/>
                    <a:pt x="5315" y="1899"/>
                    <a:pt x="7563" y="1108"/>
                  </a:cubicBezTo>
                  <a:cubicBezTo>
                    <a:pt x="8717" y="692"/>
                    <a:pt x="9951" y="486"/>
                    <a:pt x="11187" y="486"/>
                  </a:cubicBezTo>
                  <a:close/>
                  <a:moveTo>
                    <a:pt x="11241" y="1"/>
                  </a:moveTo>
                  <a:cubicBezTo>
                    <a:pt x="10280" y="1"/>
                    <a:pt x="9319" y="117"/>
                    <a:pt x="8387" y="348"/>
                  </a:cubicBezTo>
                  <a:cubicBezTo>
                    <a:pt x="3256" y="1583"/>
                    <a:pt x="469" y="6586"/>
                    <a:pt x="279" y="11622"/>
                  </a:cubicBezTo>
                  <a:cubicBezTo>
                    <a:pt x="153" y="14599"/>
                    <a:pt x="849" y="17607"/>
                    <a:pt x="2369" y="20172"/>
                  </a:cubicBezTo>
                  <a:cubicBezTo>
                    <a:pt x="2412" y="20240"/>
                    <a:pt x="2475" y="20274"/>
                    <a:pt x="2541" y="20282"/>
                  </a:cubicBezTo>
                  <a:lnTo>
                    <a:pt x="2541" y="20282"/>
                  </a:lnTo>
                  <a:cubicBezTo>
                    <a:pt x="2563" y="20288"/>
                    <a:pt x="2586" y="20291"/>
                    <a:pt x="2609" y="20291"/>
                  </a:cubicBezTo>
                  <a:cubicBezTo>
                    <a:pt x="2644" y="20291"/>
                    <a:pt x="2681" y="20284"/>
                    <a:pt x="2718" y="20267"/>
                  </a:cubicBezTo>
                  <a:cubicBezTo>
                    <a:pt x="8387" y="17354"/>
                    <a:pt x="14087" y="14472"/>
                    <a:pt x="19756" y="11495"/>
                  </a:cubicBezTo>
                  <a:cubicBezTo>
                    <a:pt x="20959" y="10862"/>
                    <a:pt x="22163" y="10228"/>
                    <a:pt x="23334" y="9532"/>
                  </a:cubicBezTo>
                  <a:cubicBezTo>
                    <a:pt x="23461" y="9468"/>
                    <a:pt x="23493" y="9310"/>
                    <a:pt x="23429" y="9215"/>
                  </a:cubicBezTo>
                  <a:cubicBezTo>
                    <a:pt x="22701" y="7600"/>
                    <a:pt x="21656" y="6048"/>
                    <a:pt x="20548" y="4686"/>
                  </a:cubicBezTo>
                  <a:cubicBezTo>
                    <a:pt x="19566" y="3483"/>
                    <a:pt x="18457" y="2438"/>
                    <a:pt x="17159" y="1646"/>
                  </a:cubicBezTo>
                  <a:cubicBezTo>
                    <a:pt x="15384" y="542"/>
                    <a:pt x="13314" y="1"/>
                    <a:pt x="112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4" name="Google Shape;254;p2"/>
            <p:cNvSpPr/>
            <p:nvPr/>
          </p:nvSpPr>
          <p:spPr>
            <a:xfrm>
              <a:off x="7781707" y="3836753"/>
              <a:ext cx="447627" cy="389710"/>
            </a:xfrm>
            <a:custGeom>
              <a:avLst/>
              <a:gdLst/>
              <a:ahLst/>
              <a:cxnLst/>
              <a:rect l="l" t="t" r="r" b="b"/>
              <a:pathLst>
                <a:path w="13935" h="12132" extrusionOk="0">
                  <a:moveTo>
                    <a:pt x="6659" y="494"/>
                  </a:moveTo>
                  <a:cubicBezTo>
                    <a:pt x="7609" y="494"/>
                    <a:pt x="8574" y="715"/>
                    <a:pt x="9470" y="1172"/>
                  </a:cubicBezTo>
                  <a:cubicBezTo>
                    <a:pt x="11206" y="2056"/>
                    <a:pt x="12502" y="3759"/>
                    <a:pt x="13360" y="5494"/>
                  </a:cubicBezTo>
                  <a:lnTo>
                    <a:pt x="13360" y="5494"/>
                  </a:lnTo>
                  <a:cubicBezTo>
                    <a:pt x="10158" y="7287"/>
                    <a:pt x="6838" y="8902"/>
                    <a:pt x="3579" y="10578"/>
                  </a:cubicBezTo>
                  <a:cubicBezTo>
                    <a:pt x="2926" y="10891"/>
                    <a:pt x="2272" y="11229"/>
                    <a:pt x="1641" y="11570"/>
                  </a:cubicBezTo>
                  <a:lnTo>
                    <a:pt x="1641" y="11570"/>
                  </a:lnTo>
                  <a:cubicBezTo>
                    <a:pt x="308" y="9121"/>
                    <a:pt x="130" y="5925"/>
                    <a:pt x="1521" y="3453"/>
                  </a:cubicBezTo>
                  <a:cubicBezTo>
                    <a:pt x="2585" y="1542"/>
                    <a:pt x="4587" y="494"/>
                    <a:pt x="6659" y="494"/>
                  </a:cubicBezTo>
                  <a:close/>
                  <a:moveTo>
                    <a:pt x="6664" y="1"/>
                  </a:moveTo>
                  <a:cubicBezTo>
                    <a:pt x="6118" y="1"/>
                    <a:pt x="5571" y="64"/>
                    <a:pt x="5036" y="191"/>
                  </a:cubicBezTo>
                  <a:cubicBezTo>
                    <a:pt x="1932" y="887"/>
                    <a:pt x="222" y="3864"/>
                    <a:pt x="96" y="6841"/>
                  </a:cubicBezTo>
                  <a:cubicBezTo>
                    <a:pt x="1" y="8646"/>
                    <a:pt x="412" y="10451"/>
                    <a:pt x="1331" y="12003"/>
                  </a:cubicBezTo>
                  <a:cubicBezTo>
                    <a:pt x="1375" y="12082"/>
                    <a:pt x="1440" y="12120"/>
                    <a:pt x="1509" y="12127"/>
                  </a:cubicBezTo>
                  <a:lnTo>
                    <a:pt x="1509" y="12127"/>
                  </a:lnTo>
                  <a:cubicBezTo>
                    <a:pt x="1524" y="12130"/>
                    <a:pt x="1540" y="12132"/>
                    <a:pt x="1556" y="12132"/>
                  </a:cubicBezTo>
                  <a:cubicBezTo>
                    <a:pt x="1595" y="12132"/>
                    <a:pt x="1637" y="12122"/>
                    <a:pt x="1679" y="12098"/>
                  </a:cubicBezTo>
                  <a:cubicBezTo>
                    <a:pt x="5004" y="10388"/>
                    <a:pt x="8361" y="8710"/>
                    <a:pt x="11655" y="6968"/>
                  </a:cubicBezTo>
                  <a:cubicBezTo>
                    <a:pt x="12383" y="6588"/>
                    <a:pt x="13112" y="6208"/>
                    <a:pt x="13808" y="5796"/>
                  </a:cubicBezTo>
                  <a:cubicBezTo>
                    <a:pt x="13935" y="5733"/>
                    <a:pt x="13935" y="5574"/>
                    <a:pt x="13903" y="5448"/>
                  </a:cubicBezTo>
                  <a:cubicBezTo>
                    <a:pt x="13080" y="3738"/>
                    <a:pt x="11813" y="1996"/>
                    <a:pt x="10166" y="982"/>
                  </a:cubicBezTo>
                  <a:cubicBezTo>
                    <a:pt x="9113" y="324"/>
                    <a:pt x="7893" y="1"/>
                    <a:pt x="666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5" name="Google Shape;255;p2"/>
            <p:cNvSpPr/>
            <p:nvPr/>
          </p:nvSpPr>
          <p:spPr>
            <a:xfrm>
              <a:off x="7780679" y="4265050"/>
              <a:ext cx="41759" cy="68228"/>
            </a:xfrm>
            <a:custGeom>
              <a:avLst/>
              <a:gdLst/>
              <a:ahLst/>
              <a:cxnLst/>
              <a:rect l="l" t="t" r="r" b="b"/>
              <a:pathLst>
                <a:path w="1300" h="2124" extrusionOk="0">
                  <a:moveTo>
                    <a:pt x="260" y="0"/>
                  </a:moveTo>
                  <a:cubicBezTo>
                    <a:pt x="216" y="0"/>
                    <a:pt x="170" y="11"/>
                    <a:pt x="128" y="32"/>
                  </a:cubicBezTo>
                  <a:cubicBezTo>
                    <a:pt x="33" y="127"/>
                    <a:pt x="1" y="254"/>
                    <a:pt x="64" y="380"/>
                  </a:cubicBezTo>
                  <a:cubicBezTo>
                    <a:pt x="349" y="919"/>
                    <a:pt x="476" y="1489"/>
                    <a:pt x="793" y="2027"/>
                  </a:cubicBezTo>
                  <a:cubicBezTo>
                    <a:pt x="834" y="2088"/>
                    <a:pt x="914" y="2123"/>
                    <a:pt x="1000" y="2123"/>
                  </a:cubicBezTo>
                  <a:cubicBezTo>
                    <a:pt x="1047" y="2123"/>
                    <a:pt x="1096" y="2113"/>
                    <a:pt x="1141" y="2090"/>
                  </a:cubicBezTo>
                  <a:cubicBezTo>
                    <a:pt x="1268" y="2027"/>
                    <a:pt x="1299" y="1869"/>
                    <a:pt x="1236" y="1774"/>
                  </a:cubicBezTo>
                  <a:cubicBezTo>
                    <a:pt x="919" y="1235"/>
                    <a:pt x="793" y="665"/>
                    <a:pt x="476" y="127"/>
                  </a:cubicBezTo>
                  <a:cubicBezTo>
                    <a:pt x="434" y="43"/>
                    <a:pt x="349" y="0"/>
                    <a:pt x="2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6" name="Google Shape;256;p2"/>
            <p:cNvSpPr/>
            <p:nvPr/>
          </p:nvSpPr>
          <p:spPr>
            <a:xfrm>
              <a:off x="7926165" y="4215195"/>
              <a:ext cx="36652" cy="51396"/>
            </a:xfrm>
            <a:custGeom>
              <a:avLst/>
              <a:gdLst/>
              <a:ahLst/>
              <a:cxnLst/>
              <a:rect l="l" t="t" r="r" b="b"/>
              <a:pathLst>
                <a:path w="1141" h="1600" extrusionOk="0">
                  <a:moveTo>
                    <a:pt x="276" y="1"/>
                  </a:moveTo>
                  <a:cubicBezTo>
                    <a:pt x="233" y="1"/>
                    <a:pt x="191" y="11"/>
                    <a:pt x="159" y="32"/>
                  </a:cubicBezTo>
                  <a:cubicBezTo>
                    <a:pt x="32" y="96"/>
                    <a:pt x="1" y="254"/>
                    <a:pt x="64" y="381"/>
                  </a:cubicBezTo>
                  <a:cubicBezTo>
                    <a:pt x="254" y="729"/>
                    <a:pt x="412" y="1141"/>
                    <a:pt x="634" y="1489"/>
                  </a:cubicBezTo>
                  <a:cubicBezTo>
                    <a:pt x="696" y="1551"/>
                    <a:pt x="771" y="1599"/>
                    <a:pt x="851" y="1599"/>
                  </a:cubicBezTo>
                  <a:cubicBezTo>
                    <a:pt x="894" y="1599"/>
                    <a:pt x="938" y="1585"/>
                    <a:pt x="982" y="1552"/>
                  </a:cubicBezTo>
                  <a:cubicBezTo>
                    <a:pt x="1109" y="1489"/>
                    <a:pt x="1141" y="1331"/>
                    <a:pt x="1077" y="1236"/>
                  </a:cubicBezTo>
                  <a:cubicBezTo>
                    <a:pt x="824" y="887"/>
                    <a:pt x="666" y="476"/>
                    <a:pt x="476" y="127"/>
                  </a:cubicBezTo>
                  <a:cubicBezTo>
                    <a:pt x="455" y="43"/>
                    <a:pt x="363" y="1"/>
                    <a:pt x="27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7" name="Google Shape;257;p2"/>
            <p:cNvSpPr/>
            <p:nvPr/>
          </p:nvSpPr>
          <p:spPr>
            <a:xfrm>
              <a:off x="8072647" y="4138067"/>
              <a:ext cx="35656" cy="53966"/>
            </a:xfrm>
            <a:custGeom>
              <a:avLst/>
              <a:gdLst/>
              <a:ahLst/>
              <a:cxnLst/>
              <a:rect l="l" t="t" r="r" b="b"/>
              <a:pathLst>
                <a:path w="1110" h="1680" extrusionOk="0">
                  <a:moveTo>
                    <a:pt x="256" y="1"/>
                  </a:moveTo>
                  <a:cubicBezTo>
                    <a:pt x="220" y="1"/>
                    <a:pt x="186" y="9"/>
                    <a:pt x="159" y="26"/>
                  </a:cubicBezTo>
                  <a:cubicBezTo>
                    <a:pt x="33" y="121"/>
                    <a:pt x="1" y="248"/>
                    <a:pt x="64" y="375"/>
                  </a:cubicBezTo>
                  <a:cubicBezTo>
                    <a:pt x="159" y="565"/>
                    <a:pt x="286" y="755"/>
                    <a:pt x="381" y="945"/>
                  </a:cubicBezTo>
                  <a:cubicBezTo>
                    <a:pt x="413" y="1008"/>
                    <a:pt x="444" y="1040"/>
                    <a:pt x="444" y="1071"/>
                  </a:cubicBezTo>
                  <a:lnTo>
                    <a:pt x="476" y="1166"/>
                  </a:lnTo>
                  <a:cubicBezTo>
                    <a:pt x="476" y="1166"/>
                    <a:pt x="507" y="1213"/>
                    <a:pt x="515" y="1219"/>
                  </a:cubicBezTo>
                  <a:lnTo>
                    <a:pt x="515" y="1219"/>
                  </a:lnTo>
                  <a:cubicBezTo>
                    <a:pt x="544" y="1307"/>
                    <a:pt x="573" y="1395"/>
                    <a:pt x="603" y="1483"/>
                  </a:cubicBezTo>
                  <a:cubicBezTo>
                    <a:pt x="630" y="1593"/>
                    <a:pt x="753" y="1679"/>
                    <a:pt x="868" y="1679"/>
                  </a:cubicBezTo>
                  <a:cubicBezTo>
                    <a:pt x="886" y="1679"/>
                    <a:pt x="903" y="1677"/>
                    <a:pt x="919" y="1673"/>
                  </a:cubicBezTo>
                  <a:cubicBezTo>
                    <a:pt x="1046" y="1610"/>
                    <a:pt x="1109" y="1483"/>
                    <a:pt x="1078" y="1356"/>
                  </a:cubicBezTo>
                  <a:cubicBezTo>
                    <a:pt x="983" y="913"/>
                    <a:pt x="698" y="533"/>
                    <a:pt x="508" y="121"/>
                  </a:cubicBezTo>
                  <a:cubicBezTo>
                    <a:pt x="462" y="53"/>
                    <a:pt x="351" y="1"/>
                    <a:pt x="2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8" name="Google Shape;258;p2"/>
            <p:cNvSpPr/>
            <p:nvPr/>
          </p:nvSpPr>
          <p:spPr>
            <a:xfrm>
              <a:off x="8202875" y="4070095"/>
              <a:ext cx="39703" cy="51557"/>
            </a:xfrm>
            <a:custGeom>
              <a:avLst/>
              <a:gdLst/>
              <a:ahLst/>
              <a:cxnLst/>
              <a:rect l="l" t="t" r="r" b="b"/>
              <a:pathLst>
                <a:path w="1236" h="1605" extrusionOk="0">
                  <a:moveTo>
                    <a:pt x="296" y="0"/>
                  </a:moveTo>
                  <a:cubicBezTo>
                    <a:pt x="225" y="0"/>
                    <a:pt x="146" y="33"/>
                    <a:pt x="96" y="84"/>
                  </a:cubicBezTo>
                  <a:cubicBezTo>
                    <a:pt x="1" y="179"/>
                    <a:pt x="32" y="306"/>
                    <a:pt x="96" y="432"/>
                  </a:cubicBezTo>
                  <a:cubicBezTo>
                    <a:pt x="114" y="432"/>
                    <a:pt x="133" y="454"/>
                    <a:pt x="139" y="466"/>
                  </a:cubicBezTo>
                  <a:lnTo>
                    <a:pt x="139" y="466"/>
                  </a:lnTo>
                  <a:cubicBezTo>
                    <a:pt x="135" y="465"/>
                    <a:pt x="132" y="464"/>
                    <a:pt x="127" y="464"/>
                  </a:cubicBezTo>
                  <a:cubicBezTo>
                    <a:pt x="134" y="470"/>
                    <a:pt x="137" y="473"/>
                    <a:pt x="139" y="473"/>
                  </a:cubicBezTo>
                  <a:cubicBezTo>
                    <a:pt x="141" y="473"/>
                    <a:pt x="141" y="470"/>
                    <a:pt x="139" y="466"/>
                  </a:cubicBezTo>
                  <a:lnTo>
                    <a:pt x="139" y="466"/>
                  </a:lnTo>
                  <a:cubicBezTo>
                    <a:pt x="160" y="472"/>
                    <a:pt x="163" y="500"/>
                    <a:pt x="191" y="527"/>
                  </a:cubicBezTo>
                  <a:cubicBezTo>
                    <a:pt x="222" y="559"/>
                    <a:pt x="254" y="622"/>
                    <a:pt x="286" y="654"/>
                  </a:cubicBezTo>
                  <a:cubicBezTo>
                    <a:pt x="317" y="749"/>
                    <a:pt x="381" y="844"/>
                    <a:pt x="444" y="907"/>
                  </a:cubicBezTo>
                  <a:cubicBezTo>
                    <a:pt x="539" y="1097"/>
                    <a:pt x="666" y="1287"/>
                    <a:pt x="761" y="1477"/>
                  </a:cubicBezTo>
                  <a:cubicBezTo>
                    <a:pt x="803" y="1562"/>
                    <a:pt x="887" y="1604"/>
                    <a:pt x="967" y="1604"/>
                  </a:cubicBezTo>
                  <a:cubicBezTo>
                    <a:pt x="1007" y="1604"/>
                    <a:pt x="1046" y="1593"/>
                    <a:pt x="1077" y="1572"/>
                  </a:cubicBezTo>
                  <a:cubicBezTo>
                    <a:pt x="1204" y="1509"/>
                    <a:pt x="1236" y="1351"/>
                    <a:pt x="1172" y="1224"/>
                  </a:cubicBezTo>
                  <a:cubicBezTo>
                    <a:pt x="982" y="812"/>
                    <a:pt x="729" y="432"/>
                    <a:pt x="444" y="84"/>
                  </a:cubicBezTo>
                  <a:cubicBezTo>
                    <a:pt x="415" y="25"/>
                    <a:pt x="358" y="0"/>
                    <a:pt x="2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9" name="Google Shape;259;p2"/>
            <p:cNvSpPr/>
            <p:nvPr/>
          </p:nvSpPr>
          <p:spPr>
            <a:xfrm>
              <a:off x="8315788" y="3964121"/>
              <a:ext cx="53966" cy="34467"/>
            </a:xfrm>
            <a:custGeom>
              <a:avLst/>
              <a:gdLst/>
              <a:ahLst/>
              <a:cxnLst/>
              <a:rect l="l" t="t" r="r" b="b"/>
              <a:pathLst>
                <a:path w="1680" h="1073" extrusionOk="0">
                  <a:moveTo>
                    <a:pt x="1378" y="1"/>
                  </a:moveTo>
                  <a:cubicBezTo>
                    <a:pt x="1341" y="1"/>
                    <a:pt x="1303" y="8"/>
                    <a:pt x="1268" y="26"/>
                  </a:cubicBezTo>
                  <a:cubicBezTo>
                    <a:pt x="919" y="248"/>
                    <a:pt x="539" y="438"/>
                    <a:pt x="159" y="628"/>
                  </a:cubicBezTo>
                  <a:cubicBezTo>
                    <a:pt x="64" y="691"/>
                    <a:pt x="1" y="849"/>
                    <a:pt x="96" y="976"/>
                  </a:cubicBezTo>
                  <a:cubicBezTo>
                    <a:pt x="137" y="1037"/>
                    <a:pt x="204" y="1072"/>
                    <a:pt x="281" y="1072"/>
                  </a:cubicBezTo>
                  <a:cubicBezTo>
                    <a:pt x="323" y="1072"/>
                    <a:pt x="368" y="1062"/>
                    <a:pt x="413" y="1039"/>
                  </a:cubicBezTo>
                  <a:cubicBezTo>
                    <a:pt x="793" y="881"/>
                    <a:pt x="1173" y="659"/>
                    <a:pt x="1521" y="469"/>
                  </a:cubicBezTo>
                  <a:cubicBezTo>
                    <a:pt x="1648" y="406"/>
                    <a:pt x="1679" y="248"/>
                    <a:pt x="1616" y="121"/>
                  </a:cubicBezTo>
                  <a:cubicBezTo>
                    <a:pt x="1570" y="53"/>
                    <a:pt x="1475" y="1"/>
                    <a:pt x="13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0" name="Google Shape;260;p2"/>
            <p:cNvSpPr/>
            <p:nvPr/>
          </p:nvSpPr>
          <p:spPr>
            <a:xfrm>
              <a:off x="8220157" y="3845651"/>
              <a:ext cx="53966" cy="46321"/>
            </a:xfrm>
            <a:custGeom>
              <a:avLst/>
              <a:gdLst/>
              <a:ahLst/>
              <a:cxnLst/>
              <a:rect l="l" t="t" r="r" b="b"/>
              <a:pathLst>
                <a:path w="1680" h="1442" extrusionOk="0">
                  <a:moveTo>
                    <a:pt x="1410" y="1"/>
                  </a:moveTo>
                  <a:cubicBezTo>
                    <a:pt x="1347" y="1"/>
                    <a:pt x="1284" y="25"/>
                    <a:pt x="1236" y="72"/>
                  </a:cubicBezTo>
                  <a:cubicBezTo>
                    <a:pt x="856" y="420"/>
                    <a:pt x="476" y="705"/>
                    <a:pt x="96" y="1022"/>
                  </a:cubicBezTo>
                  <a:cubicBezTo>
                    <a:pt x="1" y="1117"/>
                    <a:pt x="1" y="1276"/>
                    <a:pt x="96" y="1371"/>
                  </a:cubicBezTo>
                  <a:cubicBezTo>
                    <a:pt x="143" y="1418"/>
                    <a:pt x="207" y="1442"/>
                    <a:pt x="270" y="1442"/>
                  </a:cubicBezTo>
                  <a:cubicBezTo>
                    <a:pt x="334" y="1442"/>
                    <a:pt x="397" y="1418"/>
                    <a:pt x="444" y="1371"/>
                  </a:cubicBezTo>
                  <a:cubicBezTo>
                    <a:pt x="824" y="1054"/>
                    <a:pt x="1204" y="769"/>
                    <a:pt x="1584" y="420"/>
                  </a:cubicBezTo>
                  <a:cubicBezTo>
                    <a:pt x="1679" y="325"/>
                    <a:pt x="1679" y="167"/>
                    <a:pt x="1584" y="72"/>
                  </a:cubicBezTo>
                  <a:cubicBezTo>
                    <a:pt x="1537" y="25"/>
                    <a:pt x="1474" y="1"/>
                    <a:pt x="14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1" name="Google Shape;261;p2"/>
            <p:cNvSpPr/>
            <p:nvPr/>
          </p:nvSpPr>
          <p:spPr>
            <a:xfrm>
              <a:off x="8102169" y="3754357"/>
              <a:ext cx="40731" cy="48858"/>
            </a:xfrm>
            <a:custGeom>
              <a:avLst/>
              <a:gdLst/>
              <a:ahLst/>
              <a:cxnLst/>
              <a:rect l="l" t="t" r="r" b="b"/>
              <a:pathLst>
                <a:path w="1268" h="1521" extrusionOk="0">
                  <a:moveTo>
                    <a:pt x="976" y="1"/>
                  </a:moveTo>
                  <a:cubicBezTo>
                    <a:pt x="887" y="1"/>
                    <a:pt x="803" y="43"/>
                    <a:pt x="760" y="127"/>
                  </a:cubicBezTo>
                  <a:cubicBezTo>
                    <a:pt x="507" y="476"/>
                    <a:pt x="317" y="792"/>
                    <a:pt x="64" y="1141"/>
                  </a:cubicBezTo>
                  <a:cubicBezTo>
                    <a:pt x="0" y="1236"/>
                    <a:pt x="32" y="1426"/>
                    <a:pt x="159" y="1489"/>
                  </a:cubicBezTo>
                  <a:cubicBezTo>
                    <a:pt x="201" y="1510"/>
                    <a:pt x="243" y="1521"/>
                    <a:pt x="284" y="1521"/>
                  </a:cubicBezTo>
                  <a:cubicBezTo>
                    <a:pt x="366" y="1521"/>
                    <a:pt x="444" y="1478"/>
                    <a:pt x="507" y="1394"/>
                  </a:cubicBezTo>
                  <a:cubicBezTo>
                    <a:pt x="729" y="1077"/>
                    <a:pt x="950" y="729"/>
                    <a:pt x="1172" y="381"/>
                  </a:cubicBezTo>
                  <a:cubicBezTo>
                    <a:pt x="1267" y="286"/>
                    <a:pt x="1204" y="96"/>
                    <a:pt x="1109" y="32"/>
                  </a:cubicBezTo>
                  <a:cubicBezTo>
                    <a:pt x="1067" y="11"/>
                    <a:pt x="1021" y="1"/>
                    <a:pt x="97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2" name="Google Shape;262;p2"/>
            <p:cNvSpPr/>
            <p:nvPr/>
          </p:nvSpPr>
          <p:spPr>
            <a:xfrm>
              <a:off x="7959734" y="3737814"/>
              <a:ext cx="27497" cy="55508"/>
            </a:xfrm>
            <a:custGeom>
              <a:avLst/>
              <a:gdLst/>
              <a:ahLst/>
              <a:cxnLst/>
              <a:rect l="l" t="t" r="r" b="b"/>
              <a:pathLst>
                <a:path w="856" h="1728" extrusionOk="0">
                  <a:moveTo>
                    <a:pt x="599" y="1"/>
                  </a:moveTo>
                  <a:cubicBezTo>
                    <a:pt x="488" y="1"/>
                    <a:pt x="375" y="62"/>
                    <a:pt x="349" y="167"/>
                  </a:cubicBezTo>
                  <a:cubicBezTo>
                    <a:pt x="254" y="611"/>
                    <a:pt x="127" y="991"/>
                    <a:pt x="32" y="1434"/>
                  </a:cubicBezTo>
                  <a:cubicBezTo>
                    <a:pt x="1" y="1561"/>
                    <a:pt x="64" y="1687"/>
                    <a:pt x="222" y="1719"/>
                  </a:cubicBezTo>
                  <a:cubicBezTo>
                    <a:pt x="244" y="1724"/>
                    <a:pt x="266" y="1727"/>
                    <a:pt x="287" y="1727"/>
                  </a:cubicBezTo>
                  <a:cubicBezTo>
                    <a:pt x="390" y="1727"/>
                    <a:pt x="481" y="1666"/>
                    <a:pt x="507" y="1561"/>
                  </a:cubicBezTo>
                  <a:cubicBezTo>
                    <a:pt x="602" y="1149"/>
                    <a:pt x="761" y="737"/>
                    <a:pt x="856" y="326"/>
                  </a:cubicBezTo>
                  <a:cubicBezTo>
                    <a:pt x="856" y="199"/>
                    <a:pt x="792" y="41"/>
                    <a:pt x="666" y="9"/>
                  </a:cubicBezTo>
                  <a:cubicBezTo>
                    <a:pt x="644" y="3"/>
                    <a:pt x="621" y="1"/>
                    <a:pt x="5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3" name="Google Shape;263;p2"/>
            <p:cNvSpPr/>
            <p:nvPr/>
          </p:nvSpPr>
          <p:spPr>
            <a:xfrm>
              <a:off x="7804097" y="3797852"/>
              <a:ext cx="42755" cy="42241"/>
            </a:xfrm>
            <a:custGeom>
              <a:avLst/>
              <a:gdLst/>
              <a:ahLst/>
              <a:cxnLst/>
              <a:rect l="l" t="t" r="r" b="b"/>
              <a:pathLst>
                <a:path w="1331" h="1315" extrusionOk="0">
                  <a:moveTo>
                    <a:pt x="258" y="0"/>
                  </a:moveTo>
                  <a:cubicBezTo>
                    <a:pt x="190" y="0"/>
                    <a:pt x="127" y="24"/>
                    <a:pt x="95" y="72"/>
                  </a:cubicBezTo>
                  <a:cubicBezTo>
                    <a:pt x="0" y="167"/>
                    <a:pt x="0" y="325"/>
                    <a:pt x="95" y="420"/>
                  </a:cubicBezTo>
                  <a:cubicBezTo>
                    <a:pt x="349" y="705"/>
                    <a:pt x="634" y="958"/>
                    <a:pt x="887" y="1243"/>
                  </a:cubicBezTo>
                  <a:cubicBezTo>
                    <a:pt x="935" y="1291"/>
                    <a:pt x="998" y="1315"/>
                    <a:pt x="1061" y="1315"/>
                  </a:cubicBezTo>
                  <a:cubicBezTo>
                    <a:pt x="1125" y="1315"/>
                    <a:pt x="1188" y="1291"/>
                    <a:pt x="1235" y="1243"/>
                  </a:cubicBezTo>
                  <a:cubicBezTo>
                    <a:pt x="1330" y="1117"/>
                    <a:pt x="1330" y="990"/>
                    <a:pt x="1235" y="895"/>
                  </a:cubicBezTo>
                  <a:cubicBezTo>
                    <a:pt x="982" y="578"/>
                    <a:pt x="697" y="357"/>
                    <a:pt x="444" y="72"/>
                  </a:cubicBezTo>
                  <a:cubicBezTo>
                    <a:pt x="396" y="24"/>
                    <a:pt x="325" y="0"/>
                    <a:pt x="25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4" name="Google Shape;264;p2"/>
            <p:cNvSpPr/>
            <p:nvPr/>
          </p:nvSpPr>
          <p:spPr>
            <a:xfrm>
              <a:off x="7702363" y="3935178"/>
              <a:ext cx="48858" cy="24959"/>
            </a:xfrm>
            <a:custGeom>
              <a:avLst/>
              <a:gdLst/>
              <a:ahLst/>
              <a:cxnLst/>
              <a:rect l="l" t="t" r="r" b="b"/>
              <a:pathLst>
                <a:path w="1521" h="777" extrusionOk="0">
                  <a:moveTo>
                    <a:pt x="250" y="1"/>
                  </a:moveTo>
                  <a:cubicBezTo>
                    <a:pt x="140" y="1"/>
                    <a:pt x="27" y="62"/>
                    <a:pt x="0" y="167"/>
                  </a:cubicBezTo>
                  <a:cubicBezTo>
                    <a:pt x="0" y="294"/>
                    <a:pt x="64" y="452"/>
                    <a:pt x="190" y="484"/>
                  </a:cubicBezTo>
                  <a:cubicBezTo>
                    <a:pt x="539" y="579"/>
                    <a:pt x="855" y="705"/>
                    <a:pt x="1204" y="769"/>
                  </a:cubicBezTo>
                  <a:cubicBezTo>
                    <a:pt x="1226" y="774"/>
                    <a:pt x="1247" y="777"/>
                    <a:pt x="1269" y="777"/>
                  </a:cubicBezTo>
                  <a:cubicBezTo>
                    <a:pt x="1371" y="777"/>
                    <a:pt x="1463" y="715"/>
                    <a:pt x="1489" y="610"/>
                  </a:cubicBezTo>
                  <a:cubicBezTo>
                    <a:pt x="1521" y="484"/>
                    <a:pt x="1457" y="325"/>
                    <a:pt x="1331" y="294"/>
                  </a:cubicBezTo>
                  <a:cubicBezTo>
                    <a:pt x="982" y="230"/>
                    <a:pt x="665" y="104"/>
                    <a:pt x="317" y="9"/>
                  </a:cubicBezTo>
                  <a:cubicBezTo>
                    <a:pt x="295" y="3"/>
                    <a:pt x="273" y="1"/>
                    <a:pt x="2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5" name="Google Shape;265;p2"/>
            <p:cNvSpPr/>
            <p:nvPr/>
          </p:nvSpPr>
          <p:spPr>
            <a:xfrm>
              <a:off x="7662691" y="4095922"/>
              <a:ext cx="60037" cy="19595"/>
            </a:xfrm>
            <a:custGeom>
              <a:avLst/>
              <a:gdLst/>
              <a:ahLst/>
              <a:cxnLst/>
              <a:rect l="l" t="t" r="r" b="b"/>
              <a:pathLst>
                <a:path w="1869" h="610" extrusionOk="0">
                  <a:moveTo>
                    <a:pt x="1585" y="0"/>
                  </a:moveTo>
                  <a:cubicBezTo>
                    <a:pt x="1564" y="0"/>
                    <a:pt x="1542" y="3"/>
                    <a:pt x="1520" y="8"/>
                  </a:cubicBezTo>
                  <a:lnTo>
                    <a:pt x="1394" y="8"/>
                  </a:lnTo>
                  <a:cubicBezTo>
                    <a:pt x="1330" y="8"/>
                    <a:pt x="1267" y="8"/>
                    <a:pt x="1235" y="40"/>
                  </a:cubicBezTo>
                  <a:cubicBezTo>
                    <a:pt x="1109" y="40"/>
                    <a:pt x="1014" y="40"/>
                    <a:pt x="919" y="72"/>
                  </a:cubicBezTo>
                  <a:cubicBezTo>
                    <a:pt x="697" y="72"/>
                    <a:pt x="475" y="103"/>
                    <a:pt x="254" y="103"/>
                  </a:cubicBezTo>
                  <a:cubicBezTo>
                    <a:pt x="127" y="135"/>
                    <a:pt x="0" y="230"/>
                    <a:pt x="0" y="357"/>
                  </a:cubicBezTo>
                  <a:cubicBezTo>
                    <a:pt x="0" y="483"/>
                    <a:pt x="95" y="610"/>
                    <a:pt x="254" y="610"/>
                  </a:cubicBezTo>
                  <a:cubicBezTo>
                    <a:pt x="729" y="578"/>
                    <a:pt x="1172" y="547"/>
                    <a:pt x="1647" y="483"/>
                  </a:cubicBezTo>
                  <a:cubicBezTo>
                    <a:pt x="1774" y="452"/>
                    <a:pt x="1869" y="293"/>
                    <a:pt x="1837" y="167"/>
                  </a:cubicBezTo>
                  <a:cubicBezTo>
                    <a:pt x="1785" y="62"/>
                    <a:pt x="1689" y="0"/>
                    <a:pt x="15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6" name="Google Shape;266;p2"/>
            <p:cNvSpPr/>
            <p:nvPr/>
          </p:nvSpPr>
          <p:spPr>
            <a:xfrm>
              <a:off x="7685081" y="4242628"/>
              <a:ext cx="51910" cy="29199"/>
            </a:xfrm>
            <a:custGeom>
              <a:avLst/>
              <a:gdLst/>
              <a:ahLst/>
              <a:cxnLst/>
              <a:rect l="l" t="t" r="r" b="b"/>
              <a:pathLst>
                <a:path w="1616" h="909" extrusionOk="0">
                  <a:moveTo>
                    <a:pt x="1335" y="0"/>
                  </a:moveTo>
                  <a:cubicBezTo>
                    <a:pt x="1293" y="0"/>
                    <a:pt x="1248" y="11"/>
                    <a:pt x="1203" y="33"/>
                  </a:cubicBezTo>
                  <a:lnTo>
                    <a:pt x="950" y="128"/>
                  </a:lnTo>
                  <a:cubicBezTo>
                    <a:pt x="887" y="160"/>
                    <a:pt x="855" y="160"/>
                    <a:pt x="823" y="192"/>
                  </a:cubicBezTo>
                  <a:cubicBezTo>
                    <a:pt x="792" y="192"/>
                    <a:pt x="792" y="223"/>
                    <a:pt x="760" y="223"/>
                  </a:cubicBezTo>
                  <a:cubicBezTo>
                    <a:pt x="781" y="213"/>
                    <a:pt x="788" y="209"/>
                    <a:pt x="787" y="209"/>
                  </a:cubicBezTo>
                  <a:lnTo>
                    <a:pt x="787" y="209"/>
                  </a:lnTo>
                  <a:cubicBezTo>
                    <a:pt x="785" y="209"/>
                    <a:pt x="750" y="223"/>
                    <a:pt x="728" y="223"/>
                  </a:cubicBezTo>
                  <a:cubicBezTo>
                    <a:pt x="570" y="287"/>
                    <a:pt x="412" y="350"/>
                    <a:pt x="222" y="413"/>
                  </a:cubicBezTo>
                  <a:cubicBezTo>
                    <a:pt x="95" y="477"/>
                    <a:pt x="0" y="603"/>
                    <a:pt x="63" y="730"/>
                  </a:cubicBezTo>
                  <a:cubicBezTo>
                    <a:pt x="88" y="829"/>
                    <a:pt x="190" y="909"/>
                    <a:pt x="294" y="909"/>
                  </a:cubicBezTo>
                  <a:cubicBezTo>
                    <a:pt x="323" y="909"/>
                    <a:pt x="352" y="902"/>
                    <a:pt x="380" y="888"/>
                  </a:cubicBezTo>
                  <a:cubicBezTo>
                    <a:pt x="728" y="762"/>
                    <a:pt x="1108" y="635"/>
                    <a:pt x="1457" y="445"/>
                  </a:cubicBezTo>
                  <a:cubicBezTo>
                    <a:pt x="1552" y="382"/>
                    <a:pt x="1615" y="223"/>
                    <a:pt x="1520" y="97"/>
                  </a:cubicBezTo>
                  <a:cubicBezTo>
                    <a:pt x="1479" y="35"/>
                    <a:pt x="1412" y="0"/>
                    <a:pt x="133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67" name="Google Shape;267;p2"/>
          <p:cNvGrpSpPr/>
          <p:nvPr/>
        </p:nvGrpSpPr>
        <p:grpSpPr>
          <a:xfrm>
            <a:off x="708922" y="4047962"/>
            <a:ext cx="577852" cy="551064"/>
            <a:chOff x="708922" y="4047962"/>
            <a:chExt cx="577852" cy="551064"/>
          </a:xfrm>
        </p:grpSpPr>
        <p:sp>
          <p:nvSpPr>
            <p:cNvPr id="268" name="Google Shape;268;p2"/>
            <p:cNvSpPr/>
            <p:nvPr/>
          </p:nvSpPr>
          <p:spPr>
            <a:xfrm>
              <a:off x="708922" y="4170448"/>
              <a:ext cx="577852" cy="428578"/>
            </a:xfrm>
            <a:custGeom>
              <a:avLst/>
              <a:gdLst/>
              <a:ahLst/>
              <a:cxnLst/>
              <a:rect l="l" t="t" r="r" b="b"/>
              <a:pathLst>
                <a:path w="17989" h="13342" extrusionOk="0">
                  <a:moveTo>
                    <a:pt x="5315" y="509"/>
                  </a:moveTo>
                  <a:cubicBezTo>
                    <a:pt x="6774" y="509"/>
                    <a:pt x="8250" y="1232"/>
                    <a:pt x="9216" y="2312"/>
                  </a:cubicBezTo>
                  <a:cubicBezTo>
                    <a:pt x="9266" y="2362"/>
                    <a:pt x="9323" y="2383"/>
                    <a:pt x="9378" y="2383"/>
                  </a:cubicBezTo>
                  <a:cubicBezTo>
                    <a:pt x="9425" y="2383"/>
                    <a:pt x="9472" y="2367"/>
                    <a:pt x="9512" y="2341"/>
                  </a:cubicBezTo>
                  <a:lnTo>
                    <a:pt x="9512" y="2341"/>
                  </a:lnTo>
                  <a:cubicBezTo>
                    <a:pt x="9581" y="2334"/>
                    <a:pt x="9647" y="2296"/>
                    <a:pt x="9691" y="2217"/>
                  </a:cubicBezTo>
                  <a:cubicBezTo>
                    <a:pt x="10331" y="1159"/>
                    <a:pt x="11506" y="674"/>
                    <a:pt x="12697" y="674"/>
                  </a:cubicBezTo>
                  <a:cubicBezTo>
                    <a:pt x="13039" y="674"/>
                    <a:pt x="13382" y="714"/>
                    <a:pt x="13713" y="792"/>
                  </a:cubicBezTo>
                  <a:cubicBezTo>
                    <a:pt x="15265" y="1172"/>
                    <a:pt x="16500" y="2375"/>
                    <a:pt x="16880" y="3895"/>
                  </a:cubicBezTo>
                  <a:cubicBezTo>
                    <a:pt x="17260" y="5447"/>
                    <a:pt x="16849" y="7126"/>
                    <a:pt x="16152" y="8519"/>
                  </a:cubicBezTo>
                  <a:cubicBezTo>
                    <a:pt x="15423" y="9912"/>
                    <a:pt x="14283" y="11053"/>
                    <a:pt x="12858" y="11749"/>
                  </a:cubicBezTo>
                  <a:cubicBezTo>
                    <a:pt x="11481" y="12429"/>
                    <a:pt x="9799" y="12846"/>
                    <a:pt x="8146" y="12846"/>
                  </a:cubicBezTo>
                  <a:cubicBezTo>
                    <a:pt x="6874" y="12846"/>
                    <a:pt x="5618" y="12599"/>
                    <a:pt x="4529" y="12034"/>
                  </a:cubicBezTo>
                  <a:cubicBezTo>
                    <a:pt x="1711" y="10578"/>
                    <a:pt x="729" y="7031"/>
                    <a:pt x="1426" y="4085"/>
                  </a:cubicBezTo>
                  <a:cubicBezTo>
                    <a:pt x="1837" y="2344"/>
                    <a:pt x="2914" y="729"/>
                    <a:pt x="4814" y="539"/>
                  </a:cubicBezTo>
                  <a:cubicBezTo>
                    <a:pt x="4980" y="519"/>
                    <a:pt x="5147" y="509"/>
                    <a:pt x="5315" y="509"/>
                  </a:cubicBezTo>
                  <a:close/>
                  <a:moveTo>
                    <a:pt x="5289" y="0"/>
                  </a:moveTo>
                  <a:cubicBezTo>
                    <a:pt x="3579" y="0"/>
                    <a:pt x="2217" y="950"/>
                    <a:pt x="1457" y="2470"/>
                  </a:cubicBezTo>
                  <a:cubicBezTo>
                    <a:pt x="1" y="5416"/>
                    <a:pt x="634" y="9754"/>
                    <a:pt x="3294" y="11844"/>
                  </a:cubicBezTo>
                  <a:cubicBezTo>
                    <a:pt x="4645" y="12908"/>
                    <a:pt x="6339" y="13342"/>
                    <a:pt x="8057" y="13342"/>
                  </a:cubicBezTo>
                  <a:cubicBezTo>
                    <a:pt x="9561" y="13342"/>
                    <a:pt x="11085" y="13010"/>
                    <a:pt x="12415" y="12478"/>
                  </a:cubicBezTo>
                  <a:cubicBezTo>
                    <a:pt x="15582" y="11243"/>
                    <a:pt x="17989" y="7727"/>
                    <a:pt x="17450" y="4212"/>
                  </a:cubicBezTo>
                  <a:cubicBezTo>
                    <a:pt x="17165" y="2375"/>
                    <a:pt x="15772" y="855"/>
                    <a:pt x="13967" y="348"/>
                  </a:cubicBezTo>
                  <a:cubicBezTo>
                    <a:pt x="13558" y="235"/>
                    <a:pt x="13131" y="177"/>
                    <a:pt x="12704" y="177"/>
                  </a:cubicBezTo>
                  <a:cubicBezTo>
                    <a:pt x="11422" y="177"/>
                    <a:pt x="10145" y="696"/>
                    <a:pt x="9378" y="1769"/>
                  </a:cubicBezTo>
                  <a:lnTo>
                    <a:pt x="9378" y="1769"/>
                  </a:lnTo>
                  <a:cubicBezTo>
                    <a:pt x="8309" y="708"/>
                    <a:pt x="6813" y="30"/>
                    <a:pt x="52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9" name="Google Shape;269;p2"/>
            <p:cNvSpPr/>
            <p:nvPr/>
          </p:nvSpPr>
          <p:spPr>
            <a:xfrm>
              <a:off x="1002432" y="4047962"/>
              <a:ext cx="102374" cy="191161"/>
            </a:xfrm>
            <a:custGeom>
              <a:avLst/>
              <a:gdLst/>
              <a:ahLst/>
              <a:cxnLst/>
              <a:rect l="l" t="t" r="r" b="b"/>
              <a:pathLst>
                <a:path w="3187" h="5951" extrusionOk="0">
                  <a:moveTo>
                    <a:pt x="2852" y="0"/>
                  </a:moveTo>
                  <a:cubicBezTo>
                    <a:pt x="2827" y="0"/>
                    <a:pt x="2800" y="4"/>
                    <a:pt x="2771" y="13"/>
                  </a:cubicBezTo>
                  <a:cubicBezTo>
                    <a:pt x="269" y="583"/>
                    <a:pt x="143" y="3655"/>
                    <a:pt x="16" y="5713"/>
                  </a:cubicBezTo>
                  <a:cubicBezTo>
                    <a:pt x="0" y="5872"/>
                    <a:pt x="119" y="5951"/>
                    <a:pt x="246" y="5951"/>
                  </a:cubicBezTo>
                  <a:cubicBezTo>
                    <a:pt x="372" y="5951"/>
                    <a:pt x="507" y="5872"/>
                    <a:pt x="523" y="5713"/>
                  </a:cubicBezTo>
                  <a:cubicBezTo>
                    <a:pt x="618" y="3876"/>
                    <a:pt x="681" y="995"/>
                    <a:pt x="2898" y="488"/>
                  </a:cubicBezTo>
                  <a:cubicBezTo>
                    <a:pt x="3186" y="401"/>
                    <a:pt x="3107" y="0"/>
                    <a:pt x="28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0" name="Google Shape;270;p2"/>
            <p:cNvSpPr/>
            <p:nvPr/>
          </p:nvSpPr>
          <p:spPr>
            <a:xfrm>
              <a:off x="925625" y="4064377"/>
              <a:ext cx="103788" cy="94569"/>
            </a:xfrm>
            <a:custGeom>
              <a:avLst/>
              <a:gdLst/>
              <a:ahLst/>
              <a:cxnLst/>
              <a:rect l="l" t="t" r="r" b="b"/>
              <a:pathLst>
                <a:path w="3231" h="2944" extrusionOk="0">
                  <a:moveTo>
                    <a:pt x="919" y="534"/>
                  </a:moveTo>
                  <a:cubicBezTo>
                    <a:pt x="919" y="534"/>
                    <a:pt x="919" y="534"/>
                    <a:pt x="919" y="534"/>
                  </a:cubicBezTo>
                  <a:lnTo>
                    <a:pt x="919" y="534"/>
                  </a:lnTo>
                  <a:cubicBezTo>
                    <a:pt x="909" y="541"/>
                    <a:pt x="905" y="547"/>
                    <a:pt x="919" y="547"/>
                  </a:cubicBezTo>
                  <a:cubicBezTo>
                    <a:pt x="928" y="538"/>
                    <a:pt x="926" y="534"/>
                    <a:pt x="919" y="534"/>
                  </a:cubicBezTo>
                  <a:close/>
                  <a:moveTo>
                    <a:pt x="829" y="596"/>
                  </a:moveTo>
                  <a:cubicBezTo>
                    <a:pt x="828" y="596"/>
                    <a:pt x="827" y="596"/>
                    <a:pt x="826" y="597"/>
                  </a:cubicBezTo>
                  <a:lnTo>
                    <a:pt x="826" y="597"/>
                  </a:lnTo>
                  <a:cubicBezTo>
                    <a:pt x="824" y="600"/>
                    <a:pt x="824" y="605"/>
                    <a:pt x="824" y="610"/>
                  </a:cubicBezTo>
                  <a:cubicBezTo>
                    <a:pt x="834" y="600"/>
                    <a:pt x="834" y="596"/>
                    <a:pt x="829" y="596"/>
                  </a:cubicBezTo>
                  <a:close/>
                  <a:moveTo>
                    <a:pt x="1204" y="515"/>
                  </a:moveTo>
                  <a:cubicBezTo>
                    <a:pt x="1235" y="547"/>
                    <a:pt x="1299" y="547"/>
                    <a:pt x="1330" y="579"/>
                  </a:cubicBezTo>
                  <a:lnTo>
                    <a:pt x="1362" y="579"/>
                  </a:lnTo>
                  <a:lnTo>
                    <a:pt x="1457" y="610"/>
                  </a:lnTo>
                  <a:cubicBezTo>
                    <a:pt x="1489" y="642"/>
                    <a:pt x="1552" y="674"/>
                    <a:pt x="1584" y="705"/>
                  </a:cubicBezTo>
                  <a:cubicBezTo>
                    <a:pt x="1615" y="705"/>
                    <a:pt x="1647" y="737"/>
                    <a:pt x="1679" y="737"/>
                  </a:cubicBezTo>
                  <a:cubicBezTo>
                    <a:pt x="1679" y="737"/>
                    <a:pt x="1719" y="777"/>
                    <a:pt x="1719" y="777"/>
                  </a:cubicBezTo>
                  <a:lnTo>
                    <a:pt x="1719" y="777"/>
                  </a:lnTo>
                  <a:cubicBezTo>
                    <a:pt x="1753" y="811"/>
                    <a:pt x="1808" y="866"/>
                    <a:pt x="1837" y="895"/>
                  </a:cubicBezTo>
                  <a:cubicBezTo>
                    <a:pt x="1932" y="990"/>
                    <a:pt x="2027" y="1085"/>
                    <a:pt x="2122" y="1180"/>
                  </a:cubicBezTo>
                  <a:cubicBezTo>
                    <a:pt x="2185" y="1275"/>
                    <a:pt x="2249" y="1370"/>
                    <a:pt x="2344" y="1497"/>
                  </a:cubicBezTo>
                  <a:cubicBezTo>
                    <a:pt x="2375" y="1560"/>
                    <a:pt x="2407" y="1624"/>
                    <a:pt x="2439" y="1655"/>
                  </a:cubicBezTo>
                  <a:cubicBezTo>
                    <a:pt x="2470" y="1687"/>
                    <a:pt x="2470" y="1750"/>
                    <a:pt x="2502" y="1782"/>
                  </a:cubicBezTo>
                  <a:cubicBezTo>
                    <a:pt x="2502" y="1782"/>
                    <a:pt x="2522" y="1823"/>
                    <a:pt x="2514" y="1823"/>
                  </a:cubicBezTo>
                  <a:cubicBezTo>
                    <a:pt x="2512" y="1823"/>
                    <a:pt x="2508" y="1820"/>
                    <a:pt x="2502" y="1814"/>
                  </a:cubicBezTo>
                  <a:lnTo>
                    <a:pt x="2502" y="1814"/>
                  </a:lnTo>
                  <a:cubicBezTo>
                    <a:pt x="2565" y="1940"/>
                    <a:pt x="2597" y="2067"/>
                    <a:pt x="2629" y="2194"/>
                  </a:cubicBezTo>
                  <a:cubicBezTo>
                    <a:pt x="2629" y="2194"/>
                    <a:pt x="2629" y="2225"/>
                    <a:pt x="2629" y="2225"/>
                  </a:cubicBezTo>
                  <a:cubicBezTo>
                    <a:pt x="2629" y="2257"/>
                    <a:pt x="2629" y="2289"/>
                    <a:pt x="2629" y="2320"/>
                  </a:cubicBezTo>
                  <a:lnTo>
                    <a:pt x="2629" y="2384"/>
                  </a:lnTo>
                  <a:cubicBezTo>
                    <a:pt x="2629" y="2415"/>
                    <a:pt x="2629" y="2415"/>
                    <a:pt x="2629" y="2415"/>
                  </a:cubicBezTo>
                  <a:cubicBezTo>
                    <a:pt x="2629" y="2432"/>
                    <a:pt x="2629" y="2438"/>
                    <a:pt x="2629" y="2438"/>
                  </a:cubicBezTo>
                  <a:lnTo>
                    <a:pt x="2629" y="2438"/>
                  </a:lnTo>
                  <a:cubicBezTo>
                    <a:pt x="2611" y="2447"/>
                    <a:pt x="2597" y="2447"/>
                    <a:pt x="2597" y="2447"/>
                  </a:cubicBezTo>
                  <a:lnTo>
                    <a:pt x="2217" y="2447"/>
                  </a:lnTo>
                  <a:cubicBezTo>
                    <a:pt x="1932" y="2384"/>
                    <a:pt x="1710" y="2289"/>
                    <a:pt x="1489" y="2194"/>
                  </a:cubicBezTo>
                  <a:cubicBezTo>
                    <a:pt x="1235" y="2067"/>
                    <a:pt x="1045" y="1909"/>
                    <a:pt x="855" y="1719"/>
                  </a:cubicBezTo>
                  <a:cubicBezTo>
                    <a:pt x="824" y="1719"/>
                    <a:pt x="792" y="1687"/>
                    <a:pt x="792" y="1655"/>
                  </a:cubicBezTo>
                  <a:cubicBezTo>
                    <a:pt x="760" y="1624"/>
                    <a:pt x="760" y="1624"/>
                    <a:pt x="760" y="1624"/>
                  </a:cubicBezTo>
                  <a:cubicBezTo>
                    <a:pt x="729" y="1560"/>
                    <a:pt x="697" y="1529"/>
                    <a:pt x="665" y="1465"/>
                  </a:cubicBezTo>
                  <a:cubicBezTo>
                    <a:pt x="634" y="1434"/>
                    <a:pt x="634" y="1402"/>
                    <a:pt x="634" y="1402"/>
                  </a:cubicBezTo>
                  <a:cubicBezTo>
                    <a:pt x="626" y="1395"/>
                    <a:pt x="622" y="1393"/>
                    <a:pt x="620" y="1393"/>
                  </a:cubicBezTo>
                  <a:cubicBezTo>
                    <a:pt x="616" y="1393"/>
                    <a:pt x="618" y="1400"/>
                    <a:pt x="617" y="1400"/>
                  </a:cubicBezTo>
                  <a:cubicBezTo>
                    <a:pt x="617" y="1400"/>
                    <a:pt x="614" y="1394"/>
                    <a:pt x="602" y="1370"/>
                  </a:cubicBezTo>
                  <a:cubicBezTo>
                    <a:pt x="602" y="1370"/>
                    <a:pt x="602" y="1370"/>
                    <a:pt x="602" y="1339"/>
                  </a:cubicBezTo>
                  <a:cubicBezTo>
                    <a:pt x="602" y="1339"/>
                    <a:pt x="570" y="1307"/>
                    <a:pt x="570" y="1275"/>
                  </a:cubicBezTo>
                  <a:cubicBezTo>
                    <a:pt x="570" y="1259"/>
                    <a:pt x="570" y="1234"/>
                    <a:pt x="570" y="1218"/>
                  </a:cubicBezTo>
                  <a:cubicBezTo>
                    <a:pt x="570" y="1218"/>
                    <a:pt x="570" y="1149"/>
                    <a:pt x="570" y="1149"/>
                  </a:cubicBezTo>
                  <a:cubicBezTo>
                    <a:pt x="570" y="1117"/>
                    <a:pt x="570" y="1085"/>
                    <a:pt x="570" y="1054"/>
                  </a:cubicBezTo>
                  <a:cubicBezTo>
                    <a:pt x="570" y="1054"/>
                    <a:pt x="570" y="1054"/>
                    <a:pt x="570" y="1022"/>
                  </a:cubicBezTo>
                  <a:cubicBezTo>
                    <a:pt x="570" y="990"/>
                    <a:pt x="570" y="959"/>
                    <a:pt x="602" y="927"/>
                  </a:cubicBezTo>
                  <a:cubicBezTo>
                    <a:pt x="602" y="895"/>
                    <a:pt x="634" y="864"/>
                    <a:pt x="665" y="800"/>
                  </a:cubicBezTo>
                  <a:cubicBezTo>
                    <a:pt x="665" y="769"/>
                    <a:pt x="697" y="737"/>
                    <a:pt x="697" y="705"/>
                  </a:cubicBezTo>
                  <a:cubicBezTo>
                    <a:pt x="724" y="705"/>
                    <a:pt x="728" y="705"/>
                    <a:pt x="728" y="686"/>
                  </a:cubicBezTo>
                  <a:lnTo>
                    <a:pt x="728" y="686"/>
                  </a:lnTo>
                  <a:cubicBezTo>
                    <a:pt x="725" y="691"/>
                    <a:pt x="721" y="696"/>
                    <a:pt x="720" y="696"/>
                  </a:cubicBezTo>
                  <a:cubicBezTo>
                    <a:pt x="718" y="696"/>
                    <a:pt x="720" y="690"/>
                    <a:pt x="729" y="674"/>
                  </a:cubicBezTo>
                  <a:lnTo>
                    <a:pt x="729" y="674"/>
                  </a:lnTo>
                  <a:cubicBezTo>
                    <a:pt x="729" y="678"/>
                    <a:pt x="729" y="682"/>
                    <a:pt x="728" y="686"/>
                  </a:cubicBezTo>
                  <a:lnTo>
                    <a:pt x="728" y="686"/>
                  </a:lnTo>
                  <a:cubicBezTo>
                    <a:pt x="734" y="677"/>
                    <a:pt x="740" y="667"/>
                    <a:pt x="737" y="667"/>
                  </a:cubicBezTo>
                  <a:cubicBezTo>
                    <a:pt x="736" y="667"/>
                    <a:pt x="733" y="669"/>
                    <a:pt x="729" y="674"/>
                  </a:cubicBezTo>
                  <a:cubicBezTo>
                    <a:pt x="760" y="642"/>
                    <a:pt x="760" y="642"/>
                    <a:pt x="792" y="610"/>
                  </a:cubicBezTo>
                  <a:cubicBezTo>
                    <a:pt x="792" y="610"/>
                    <a:pt x="815" y="599"/>
                    <a:pt x="826" y="597"/>
                  </a:cubicBezTo>
                  <a:lnTo>
                    <a:pt x="826" y="597"/>
                  </a:lnTo>
                  <a:cubicBezTo>
                    <a:pt x="833" y="579"/>
                    <a:pt x="855" y="579"/>
                    <a:pt x="855" y="579"/>
                  </a:cubicBezTo>
                  <a:cubicBezTo>
                    <a:pt x="855" y="557"/>
                    <a:pt x="901" y="534"/>
                    <a:pt x="919" y="534"/>
                  </a:cubicBezTo>
                  <a:lnTo>
                    <a:pt x="919" y="534"/>
                  </a:lnTo>
                  <a:cubicBezTo>
                    <a:pt x="931" y="525"/>
                    <a:pt x="950" y="515"/>
                    <a:pt x="950" y="515"/>
                  </a:cubicBezTo>
                  <a:close/>
                  <a:moveTo>
                    <a:pt x="1131" y="1"/>
                  </a:moveTo>
                  <a:cubicBezTo>
                    <a:pt x="901" y="1"/>
                    <a:pt x="693" y="71"/>
                    <a:pt x="507" y="230"/>
                  </a:cubicBezTo>
                  <a:cubicBezTo>
                    <a:pt x="285" y="420"/>
                    <a:pt x="127" y="705"/>
                    <a:pt x="95" y="990"/>
                  </a:cubicBezTo>
                  <a:cubicBezTo>
                    <a:pt x="0" y="1624"/>
                    <a:pt x="507" y="2162"/>
                    <a:pt x="1014" y="2479"/>
                  </a:cubicBezTo>
                  <a:cubicBezTo>
                    <a:pt x="1420" y="2727"/>
                    <a:pt x="1940" y="2944"/>
                    <a:pt x="2434" y="2944"/>
                  </a:cubicBezTo>
                  <a:cubicBezTo>
                    <a:pt x="2633" y="2944"/>
                    <a:pt x="2827" y="2909"/>
                    <a:pt x="3009" y="2827"/>
                  </a:cubicBezTo>
                  <a:cubicBezTo>
                    <a:pt x="3103" y="2780"/>
                    <a:pt x="3145" y="2680"/>
                    <a:pt x="3134" y="2580"/>
                  </a:cubicBezTo>
                  <a:lnTo>
                    <a:pt x="3134" y="2580"/>
                  </a:lnTo>
                  <a:cubicBezTo>
                    <a:pt x="3134" y="2578"/>
                    <a:pt x="3135" y="2576"/>
                    <a:pt x="3135" y="2574"/>
                  </a:cubicBezTo>
                  <a:cubicBezTo>
                    <a:pt x="3230" y="2004"/>
                    <a:pt x="2945" y="1434"/>
                    <a:pt x="2629" y="990"/>
                  </a:cubicBezTo>
                  <a:cubicBezTo>
                    <a:pt x="2312" y="579"/>
                    <a:pt x="1837" y="104"/>
                    <a:pt x="1267" y="9"/>
                  </a:cubicBezTo>
                  <a:cubicBezTo>
                    <a:pt x="1221" y="3"/>
                    <a:pt x="1175" y="1"/>
                    <a:pt x="11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1" name="Google Shape;271;p2"/>
            <p:cNvSpPr/>
            <p:nvPr/>
          </p:nvSpPr>
          <p:spPr>
            <a:xfrm>
              <a:off x="956143" y="4091842"/>
              <a:ext cx="68196" cy="62350"/>
            </a:xfrm>
            <a:custGeom>
              <a:avLst/>
              <a:gdLst/>
              <a:ahLst/>
              <a:cxnLst/>
              <a:rect l="l" t="t" r="r" b="b"/>
              <a:pathLst>
                <a:path w="2123" h="1941" extrusionOk="0">
                  <a:moveTo>
                    <a:pt x="269" y="1"/>
                  </a:moveTo>
                  <a:cubicBezTo>
                    <a:pt x="206" y="1"/>
                    <a:pt x="143" y="24"/>
                    <a:pt x="95" y="72"/>
                  </a:cubicBezTo>
                  <a:cubicBezTo>
                    <a:pt x="0" y="167"/>
                    <a:pt x="0" y="357"/>
                    <a:pt x="95" y="452"/>
                  </a:cubicBezTo>
                  <a:cubicBezTo>
                    <a:pt x="602" y="959"/>
                    <a:pt x="1109" y="1497"/>
                    <a:pt x="1742" y="1909"/>
                  </a:cubicBezTo>
                  <a:cubicBezTo>
                    <a:pt x="1774" y="1930"/>
                    <a:pt x="1812" y="1940"/>
                    <a:pt x="1852" y="1940"/>
                  </a:cubicBezTo>
                  <a:cubicBezTo>
                    <a:pt x="1932" y="1940"/>
                    <a:pt x="2017" y="1898"/>
                    <a:pt x="2059" y="1814"/>
                  </a:cubicBezTo>
                  <a:cubicBezTo>
                    <a:pt x="2122" y="1687"/>
                    <a:pt x="2090" y="1560"/>
                    <a:pt x="1995" y="1465"/>
                  </a:cubicBezTo>
                  <a:cubicBezTo>
                    <a:pt x="1425" y="1117"/>
                    <a:pt x="950" y="579"/>
                    <a:pt x="444" y="72"/>
                  </a:cubicBezTo>
                  <a:cubicBezTo>
                    <a:pt x="396" y="24"/>
                    <a:pt x="333" y="1"/>
                    <a:pt x="2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2" name="Google Shape;272;p2"/>
            <p:cNvSpPr/>
            <p:nvPr/>
          </p:nvSpPr>
          <p:spPr>
            <a:xfrm>
              <a:off x="795398" y="4223129"/>
              <a:ext cx="74299" cy="96111"/>
            </a:xfrm>
            <a:custGeom>
              <a:avLst/>
              <a:gdLst/>
              <a:ahLst/>
              <a:cxnLst/>
              <a:rect l="l" t="t" r="r" b="b"/>
              <a:pathLst>
                <a:path w="2313" h="2992" extrusionOk="0">
                  <a:moveTo>
                    <a:pt x="2015" y="1"/>
                  </a:moveTo>
                  <a:cubicBezTo>
                    <a:pt x="1998" y="1"/>
                    <a:pt x="1981" y="3"/>
                    <a:pt x="1964" y="7"/>
                  </a:cubicBezTo>
                  <a:cubicBezTo>
                    <a:pt x="1394" y="197"/>
                    <a:pt x="919" y="545"/>
                    <a:pt x="571" y="1052"/>
                  </a:cubicBezTo>
                  <a:cubicBezTo>
                    <a:pt x="254" y="1527"/>
                    <a:pt x="96" y="2097"/>
                    <a:pt x="1" y="2667"/>
                  </a:cubicBezTo>
                  <a:cubicBezTo>
                    <a:pt x="1" y="2794"/>
                    <a:pt x="32" y="2952"/>
                    <a:pt x="191" y="2984"/>
                  </a:cubicBezTo>
                  <a:cubicBezTo>
                    <a:pt x="212" y="2989"/>
                    <a:pt x="234" y="2992"/>
                    <a:pt x="256" y="2992"/>
                  </a:cubicBezTo>
                  <a:cubicBezTo>
                    <a:pt x="366" y="2992"/>
                    <a:pt x="481" y="2926"/>
                    <a:pt x="507" y="2794"/>
                  </a:cubicBezTo>
                  <a:cubicBezTo>
                    <a:pt x="571" y="2287"/>
                    <a:pt x="697" y="1780"/>
                    <a:pt x="982" y="1337"/>
                  </a:cubicBezTo>
                  <a:cubicBezTo>
                    <a:pt x="1236" y="957"/>
                    <a:pt x="1647" y="640"/>
                    <a:pt x="2091" y="482"/>
                  </a:cubicBezTo>
                  <a:cubicBezTo>
                    <a:pt x="2217" y="450"/>
                    <a:pt x="2312" y="324"/>
                    <a:pt x="2281" y="197"/>
                  </a:cubicBezTo>
                  <a:cubicBezTo>
                    <a:pt x="2253" y="87"/>
                    <a:pt x="2130" y="1"/>
                    <a:pt x="20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73" name="Google Shape;273;p2"/>
          <p:cNvSpPr/>
          <p:nvPr/>
        </p:nvSpPr>
        <p:spPr>
          <a:xfrm>
            <a:off x="563436" y="2759376"/>
            <a:ext cx="260674" cy="277795"/>
          </a:xfrm>
          <a:custGeom>
            <a:avLst/>
            <a:gdLst/>
            <a:ahLst/>
            <a:cxnLst/>
            <a:rect l="l" t="t" r="r" b="b"/>
            <a:pathLst>
              <a:path w="8115" h="8648" extrusionOk="0">
                <a:moveTo>
                  <a:pt x="3252" y="1584"/>
                </a:moveTo>
                <a:cubicBezTo>
                  <a:pt x="3266" y="1584"/>
                  <a:pt x="3280" y="1584"/>
                  <a:pt x="3295" y="1586"/>
                </a:cubicBezTo>
                <a:cubicBezTo>
                  <a:pt x="4055" y="1713"/>
                  <a:pt x="4688" y="2789"/>
                  <a:pt x="5100" y="3581"/>
                </a:cubicBezTo>
                <a:cubicBezTo>
                  <a:pt x="4340" y="3929"/>
                  <a:pt x="3485" y="4024"/>
                  <a:pt x="2725" y="4309"/>
                </a:cubicBezTo>
                <a:cubicBezTo>
                  <a:pt x="2630" y="4341"/>
                  <a:pt x="2535" y="4404"/>
                  <a:pt x="2471" y="4468"/>
                </a:cubicBezTo>
                <a:cubicBezTo>
                  <a:pt x="2471" y="2980"/>
                  <a:pt x="2623" y="1584"/>
                  <a:pt x="3252" y="1584"/>
                </a:cubicBezTo>
                <a:close/>
                <a:moveTo>
                  <a:pt x="3221" y="1"/>
                </a:moveTo>
                <a:cubicBezTo>
                  <a:pt x="3193" y="1"/>
                  <a:pt x="3164" y="1"/>
                  <a:pt x="3136" y="2"/>
                </a:cubicBezTo>
                <a:cubicBezTo>
                  <a:pt x="1" y="97"/>
                  <a:pt x="919" y="6019"/>
                  <a:pt x="1046" y="7888"/>
                </a:cubicBezTo>
                <a:cubicBezTo>
                  <a:pt x="1094" y="8395"/>
                  <a:pt x="1521" y="8648"/>
                  <a:pt x="1925" y="8648"/>
                </a:cubicBezTo>
                <a:cubicBezTo>
                  <a:pt x="2329" y="8648"/>
                  <a:pt x="2709" y="8395"/>
                  <a:pt x="2661" y="7888"/>
                </a:cubicBezTo>
                <a:cubicBezTo>
                  <a:pt x="2630" y="7635"/>
                  <a:pt x="2566" y="6780"/>
                  <a:pt x="2503" y="5798"/>
                </a:cubicBezTo>
                <a:lnTo>
                  <a:pt x="2503" y="5798"/>
                </a:lnTo>
                <a:cubicBezTo>
                  <a:pt x="2599" y="5874"/>
                  <a:pt x="2718" y="5916"/>
                  <a:pt x="2853" y="5916"/>
                </a:cubicBezTo>
                <a:cubicBezTo>
                  <a:pt x="2941" y="5916"/>
                  <a:pt x="3036" y="5899"/>
                  <a:pt x="3136" y="5861"/>
                </a:cubicBezTo>
                <a:cubicBezTo>
                  <a:pt x="4023" y="5544"/>
                  <a:pt x="4941" y="5386"/>
                  <a:pt x="5796" y="5038"/>
                </a:cubicBezTo>
                <a:cubicBezTo>
                  <a:pt x="6081" y="5639"/>
                  <a:pt x="6303" y="6273"/>
                  <a:pt x="6430" y="6906"/>
                </a:cubicBezTo>
                <a:cubicBezTo>
                  <a:pt x="6519" y="7314"/>
                  <a:pt x="6823" y="7491"/>
                  <a:pt x="7141" y="7491"/>
                </a:cubicBezTo>
                <a:cubicBezTo>
                  <a:pt x="7613" y="7491"/>
                  <a:pt x="8114" y="7100"/>
                  <a:pt x="7982" y="6495"/>
                </a:cubicBezTo>
                <a:cubicBezTo>
                  <a:pt x="7512" y="4395"/>
                  <a:pt x="5863" y="1"/>
                  <a:pt x="32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4" name="Google Shape;274;p2"/>
          <p:cNvSpPr/>
          <p:nvPr/>
        </p:nvSpPr>
        <p:spPr>
          <a:xfrm>
            <a:off x="2295628" y="4179382"/>
            <a:ext cx="206933" cy="204171"/>
          </a:xfrm>
          <a:custGeom>
            <a:avLst/>
            <a:gdLst/>
            <a:ahLst/>
            <a:cxnLst/>
            <a:rect l="l" t="t" r="r" b="b"/>
            <a:pathLst>
              <a:path w="6442" h="6356" extrusionOk="0">
                <a:moveTo>
                  <a:pt x="3465" y="1"/>
                </a:moveTo>
                <a:cubicBezTo>
                  <a:pt x="3391" y="1"/>
                  <a:pt x="3313" y="12"/>
                  <a:pt x="3231" y="36"/>
                </a:cubicBezTo>
                <a:cubicBezTo>
                  <a:pt x="1236" y="637"/>
                  <a:pt x="1" y="2506"/>
                  <a:pt x="951" y="4533"/>
                </a:cubicBezTo>
                <a:cubicBezTo>
                  <a:pt x="1507" y="5725"/>
                  <a:pt x="2599" y="6356"/>
                  <a:pt x="3750" y="6356"/>
                </a:cubicBezTo>
                <a:cubicBezTo>
                  <a:pt x="4434" y="6356"/>
                  <a:pt x="5139" y="6133"/>
                  <a:pt x="5765" y="5673"/>
                </a:cubicBezTo>
                <a:cubicBezTo>
                  <a:pt x="6441" y="5178"/>
                  <a:pt x="6027" y="4149"/>
                  <a:pt x="5402" y="4149"/>
                </a:cubicBezTo>
                <a:cubicBezTo>
                  <a:pt x="5266" y="4149"/>
                  <a:pt x="5120" y="4198"/>
                  <a:pt x="4973" y="4311"/>
                </a:cubicBezTo>
                <a:cubicBezTo>
                  <a:pt x="4565" y="4606"/>
                  <a:pt x="4145" y="4770"/>
                  <a:pt x="3749" y="4770"/>
                </a:cubicBezTo>
                <a:cubicBezTo>
                  <a:pt x="3252" y="4770"/>
                  <a:pt x="2792" y="4512"/>
                  <a:pt x="2439" y="3931"/>
                </a:cubicBezTo>
                <a:cubicBezTo>
                  <a:pt x="1806" y="2854"/>
                  <a:pt x="2598" y="1904"/>
                  <a:pt x="3643" y="1587"/>
                </a:cubicBezTo>
                <a:cubicBezTo>
                  <a:pt x="4572" y="1326"/>
                  <a:pt x="4277" y="1"/>
                  <a:pt x="346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275" name="Google Shape;275;p2"/>
          <p:cNvGrpSpPr/>
          <p:nvPr/>
        </p:nvGrpSpPr>
        <p:grpSpPr>
          <a:xfrm>
            <a:off x="4131888" y="4413206"/>
            <a:ext cx="802692" cy="399641"/>
            <a:chOff x="4131888" y="4413206"/>
            <a:chExt cx="802692" cy="399641"/>
          </a:xfrm>
        </p:grpSpPr>
        <p:sp>
          <p:nvSpPr>
            <p:cNvPr id="276" name="Google Shape;276;p2"/>
            <p:cNvSpPr/>
            <p:nvPr/>
          </p:nvSpPr>
          <p:spPr>
            <a:xfrm>
              <a:off x="4254984" y="4440254"/>
              <a:ext cx="616495" cy="328677"/>
            </a:xfrm>
            <a:custGeom>
              <a:avLst/>
              <a:gdLst/>
              <a:ahLst/>
              <a:cxnLst/>
              <a:rect l="l" t="t" r="r" b="b"/>
              <a:pathLst>
                <a:path w="19192" h="10232" extrusionOk="0">
                  <a:moveTo>
                    <a:pt x="17684" y="573"/>
                  </a:moveTo>
                  <a:cubicBezTo>
                    <a:pt x="17954" y="1213"/>
                    <a:pt x="18287" y="1820"/>
                    <a:pt x="18576" y="2441"/>
                  </a:cubicBezTo>
                  <a:lnTo>
                    <a:pt x="18576" y="2441"/>
                  </a:lnTo>
                  <a:cubicBezTo>
                    <a:pt x="17084" y="3213"/>
                    <a:pt x="15511" y="3820"/>
                    <a:pt x="13967" y="4456"/>
                  </a:cubicBezTo>
                  <a:cubicBezTo>
                    <a:pt x="11306" y="5564"/>
                    <a:pt x="8646" y="6609"/>
                    <a:pt x="5986" y="7686"/>
                  </a:cubicBezTo>
                  <a:cubicBezTo>
                    <a:pt x="4344" y="8355"/>
                    <a:pt x="2701" y="8995"/>
                    <a:pt x="1059" y="9662"/>
                  </a:cubicBezTo>
                  <a:lnTo>
                    <a:pt x="1059" y="9662"/>
                  </a:lnTo>
                  <a:cubicBezTo>
                    <a:pt x="825" y="9023"/>
                    <a:pt x="704" y="8330"/>
                    <a:pt x="555" y="7670"/>
                  </a:cubicBezTo>
                  <a:lnTo>
                    <a:pt x="555" y="7670"/>
                  </a:lnTo>
                  <a:cubicBezTo>
                    <a:pt x="5248" y="5545"/>
                    <a:pt x="9973" y="3514"/>
                    <a:pt x="14790" y="1669"/>
                  </a:cubicBezTo>
                  <a:cubicBezTo>
                    <a:pt x="15736" y="1284"/>
                    <a:pt x="16709" y="928"/>
                    <a:pt x="17684" y="573"/>
                  </a:cubicBezTo>
                  <a:close/>
                  <a:moveTo>
                    <a:pt x="17859" y="1"/>
                  </a:moveTo>
                  <a:cubicBezTo>
                    <a:pt x="17831" y="1"/>
                    <a:pt x="17801" y="7"/>
                    <a:pt x="17769" y="21"/>
                  </a:cubicBezTo>
                  <a:lnTo>
                    <a:pt x="17769" y="21"/>
                  </a:lnTo>
                  <a:cubicBezTo>
                    <a:pt x="17717" y="26"/>
                    <a:pt x="17668" y="44"/>
                    <a:pt x="17630" y="72"/>
                  </a:cubicBezTo>
                  <a:lnTo>
                    <a:pt x="17630" y="72"/>
                  </a:lnTo>
                  <a:cubicBezTo>
                    <a:pt x="13370" y="1642"/>
                    <a:pt x="9172" y="3335"/>
                    <a:pt x="5036" y="5152"/>
                  </a:cubicBezTo>
                  <a:cubicBezTo>
                    <a:pt x="3389" y="5849"/>
                    <a:pt x="1774" y="6577"/>
                    <a:pt x="127" y="7337"/>
                  </a:cubicBezTo>
                  <a:cubicBezTo>
                    <a:pt x="32" y="7369"/>
                    <a:pt x="0" y="7496"/>
                    <a:pt x="32" y="7622"/>
                  </a:cubicBezTo>
                  <a:cubicBezTo>
                    <a:pt x="222" y="8446"/>
                    <a:pt x="381" y="9333"/>
                    <a:pt x="729" y="10124"/>
                  </a:cubicBezTo>
                  <a:cubicBezTo>
                    <a:pt x="753" y="10196"/>
                    <a:pt x="848" y="10231"/>
                    <a:pt x="934" y="10231"/>
                  </a:cubicBezTo>
                  <a:cubicBezTo>
                    <a:pt x="962" y="10231"/>
                    <a:pt x="990" y="10227"/>
                    <a:pt x="1014" y="10219"/>
                  </a:cubicBezTo>
                  <a:cubicBezTo>
                    <a:pt x="6271" y="8097"/>
                    <a:pt x="11591" y="6071"/>
                    <a:pt x="16817" y="3790"/>
                  </a:cubicBezTo>
                  <a:cubicBezTo>
                    <a:pt x="17545" y="3474"/>
                    <a:pt x="18305" y="3157"/>
                    <a:pt x="19034" y="2777"/>
                  </a:cubicBezTo>
                  <a:cubicBezTo>
                    <a:pt x="19160" y="2714"/>
                    <a:pt x="19192" y="2555"/>
                    <a:pt x="19129" y="2429"/>
                  </a:cubicBezTo>
                  <a:cubicBezTo>
                    <a:pt x="18780" y="1669"/>
                    <a:pt x="18369" y="940"/>
                    <a:pt x="18052" y="180"/>
                  </a:cubicBezTo>
                  <a:cubicBezTo>
                    <a:pt x="18049" y="174"/>
                    <a:pt x="18047" y="169"/>
                    <a:pt x="18044" y="163"/>
                  </a:cubicBezTo>
                  <a:lnTo>
                    <a:pt x="18044" y="163"/>
                  </a:lnTo>
                  <a:cubicBezTo>
                    <a:pt x="18019" y="73"/>
                    <a:pt x="17953" y="1"/>
                    <a:pt x="178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7" name="Google Shape;277;p2"/>
            <p:cNvSpPr/>
            <p:nvPr/>
          </p:nvSpPr>
          <p:spPr>
            <a:xfrm>
              <a:off x="4131888" y="4674527"/>
              <a:ext cx="163921" cy="138319"/>
            </a:xfrm>
            <a:custGeom>
              <a:avLst/>
              <a:gdLst/>
              <a:ahLst/>
              <a:cxnLst/>
              <a:rect l="l" t="t" r="r" b="b"/>
              <a:pathLst>
                <a:path w="5103" h="4306" extrusionOk="0">
                  <a:moveTo>
                    <a:pt x="4103" y="0"/>
                  </a:moveTo>
                  <a:cubicBezTo>
                    <a:pt x="4078" y="0"/>
                    <a:pt x="4051" y="4"/>
                    <a:pt x="4023" y="13"/>
                  </a:cubicBezTo>
                  <a:cubicBezTo>
                    <a:pt x="3294" y="234"/>
                    <a:pt x="2566" y="456"/>
                    <a:pt x="1869" y="741"/>
                  </a:cubicBezTo>
                  <a:cubicBezTo>
                    <a:pt x="1331" y="963"/>
                    <a:pt x="792" y="1216"/>
                    <a:pt x="222" y="1438"/>
                  </a:cubicBezTo>
                  <a:cubicBezTo>
                    <a:pt x="96" y="1470"/>
                    <a:pt x="1" y="1596"/>
                    <a:pt x="64" y="1723"/>
                  </a:cubicBezTo>
                  <a:cubicBezTo>
                    <a:pt x="349" y="2515"/>
                    <a:pt x="539" y="3338"/>
                    <a:pt x="856" y="4130"/>
                  </a:cubicBezTo>
                  <a:cubicBezTo>
                    <a:pt x="881" y="4207"/>
                    <a:pt x="970" y="4305"/>
                    <a:pt x="1070" y="4305"/>
                  </a:cubicBezTo>
                  <a:cubicBezTo>
                    <a:pt x="1093" y="4305"/>
                    <a:pt x="1117" y="4300"/>
                    <a:pt x="1141" y="4288"/>
                  </a:cubicBezTo>
                  <a:cubicBezTo>
                    <a:pt x="2376" y="3876"/>
                    <a:pt x="3611" y="3433"/>
                    <a:pt x="4814" y="2958"/>
                  </a:cubicBezTo>
                  <a:cubicBezTo>
                    <a:pt x="5102" y="2843"/>
                    <a:pt x="5023" y="2439"/>
                    <a:pt x="4768" y="2439"/>
                  </a:cubicBezTo>
                  <a:cubicBezTo>
                    <a:pt x="4743" y="2439"/>
                    <a:pt x="4716" y="2443"/>
                    <a:pt x="4688" y="2451"/>
                  </a:cubicBezTo>
                  <a:cubicBezTo>
                    <a:pt x="3554" y="2928"/>
                    <a:pt x="2393" y="3349"/>
                    <a:pt x="1230" y="3741"/>
                  </a:cubicBezTo>
                  <a:lnTo>
                    <a:pt x="1230" y="3741"/>
                  </a:lnTo>
                  <a:cubicBezTo>
                    <a:pt x="997" y="3101"/>
                    <a:pt x="829" y="2446"/>
                    <a:pt x="613" y="1807"/>
                  </a:cubicBezTo>
                  <a:lnTo>
                    <a:pt x="613" y="1807"/>
                  </a:lnTo>
                  <a:cubicBezTo>
                    <a:pt x="1086" y="1613"/>
                    <a:pt x="1541" y="1403"/>
                    <a:pt x="1996" y="1216"/>
                  </a:cubicBezTo>
                  <a:cubicBezTo>
                    <a:pt x="2724" y="931"/>
                    <a:pt x="3421" y="709"/>
                    <a:pt x="4149" y="488"/>
                  </a:cubicBezTo>
                  <a:cubicBezTo>
                    <a:pt x="4437" y="401"/>
                    <a:pt x="4358" y="0"/>
                    <a:pt x="41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8" name="Google Shape;278;p2"/>
            <p:cNvSpPr/>
            <p:nvPr/>
          </p:nvSpPr>
          <p:spPr>
            <a:xfrm>
              <a:off x="4814667" y="4413206"/>
              <a:ext cx="119913" cy="117022"/>
            </a:xfrm>
            <a:custGeom>
              <a:avLst/>
              <a:gdLst/>
              <a:ahLst/>
              <a:cxnLst/>
              <a:rect l="l" t="t" r="r" b="b"/>
              <a:pathLst>
                <a:path w="3733" h="3643" extrusionOk="0">
                  <a:moveTo>
                    <a:pt x="2279" y="1"/>
                  </a:moveTo>
                  <a:cubicBezTo>
                    <a:pt x="2257" y="1"/>
                    <a:pt x="2235" y="3"/>
                    <a:pt x="2212" y="9"/>
                  </a:cubicBezTo>
                  <a:cubicBezTo>
                    <a:pt x="1547" y="294"/>
                    <a:pt x="882" y="579"/>
                    <a:pt x="249" y="896"/>
                  </a:cubicBezTo>
                  <a:cubicBezTo>
                    <a:pt x="1" y="1033"/>
                    <a:pt x="160" y="1363"/>
                    <a:pt x="394" y="1363"/>
                  </a:cubicBezTo>
                  <a:cubicBezTo>
                    <a:pt x="429" y="1363"/>
                    <a:pt x="465" y="1355"/>
                    <a:pt x="502" y="1339"/>
                  </a:cubicBezTo>
                  <a:cubicBezTo>
                    <a:pt x="1052" y="1050"/>
                    <a:pt x="1627" y="813"/>
                    <a:pt x="2206" y="582"/>
                  </a:cubicBezTo>
                  <a:lnTo>
                    <a:pt x="2206" y="582"/>
                  </a:lnTo>
                  <a:cubicBezTo>
                    <a:pt x="2554" y="1154"/>
                    <a:pt x="2847" y="1746"/>
                    <a:pt x="3153" y="2340"/>
                  </a:cubicBezTo>
                  <a:lnTo>
                    <a:pt x="3153" y="2340"/>
                  </a:lnTo>
                  <a:cubicBezTo>
                    <a:pt x="2574" y="2659"/>
                    <a:pt x="1953" y="2892"/>
                    <a:pt x="1357" y="3176"/>
                  </a:cubicBezTo>
                  <a:cubicBezTo>
                    <a:pt x="1109" y="3313"/>
                    <a:pt x="1269" y="3643"/>
                    <a:pt x="1502" y="3643"/>
                  </a:cubicBezTo>
                  <a:cubicBezTo>
                    <a:pt x="1537" y="3643"/>
                    <a:pt x="1574" y="3636"/>
                    <a:pt x="1611" y="3619"/>
                  </a:cubicBezTo>
                  <a:cubicBezTo>
                    <a:pt x="2276" y="3271"/>
                    <a:pt x="2972" y="3049"/>
                    <a:pt x="3606" y="2637"/>
                  </a:cubicBezTo>
                  <a:cubicBezTo>
                    <a:pt x="3701" y="2574"/>
                    <a:pt x="3732" y="2416"/>
                    <a:pt x="3669" y="2289"/>
                  </a:cubicBezTo>
                  <a:cubicBezTo>
                    <a:pt x="3321" y="1561"/>
                    <a:pt x="2941" y="832"/>
                    <a:pt x="2497" y="136"/>
                  </a:cubicBezTo>
                  <a:cubicBezTo>
                    <a:pt x="2471" y="57"/>
                    <a:pt x="2381" y="1"/>
                    <a:pt x="22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9" name="Google Shape;279;p2"/>
            <p:cNvSpPr/>
            <p:nvPr/>
          </p:nvSpPr>
          <p:spPr>
            <a:xfrm>
              <a:off x="4297804" y="4493482"/>
              <a:ext cx="506475" cy="221485"/>
            </a:xfrm>
            <a:custGeom>
              <a:avLst/>
              <a:gdLst/>
              <a:ahLst/>
              <a:cxnLst/>
              <a:rect l="l" t="t" r="r" b="b"/>
              <a:pathLst>
                <a:path w="15767" h="6895" extrusionOk="0">
                  <a:moveTo>
                    <a:pt x="15171" y="1"/>
                  </a:moveTo>
                  <a:cubicBezTo>
                    <a:pt x="15112" y="1"/>
                    <a:pt x="15047" y="14"/>
                    <a:pt x="14977" y="43"/>
                  </a:cubicBezTo>
                  <a:cubicBezTo>
                    <a:pt x="10163" y="2007"/>
                    <a:pt x="5318" y="3907"/>
                    <a:pt x="504" y="5902"/>
                  </a:cubicBezTo>
                  <a:cubicBezTo>
                    <a:pt x="0" y="6126"/>
                    <a:pt x="140" y="6895"/>
                    <a:pt x="573" y="6895"/>
                  </a:cubicBezTo>
                  <a:cubicBezTo>
                    <a:pt x="630" y="6895"/>
                    <a:pt x="692" y="6882"/>
                    <a:pt x="758" y="6852"/>
                  </a:cubicBezTo>
                  <a:cubicBezTo>
                    <a:pt x="5571" y="4857"/>
                    <a:pt x="10417" y="2957"/>
                    <a:pt x="15262" y="993"/>
                  </a:cubicBezTo>
                  <a:cubicBezTo>
                    <a:pt x="15766" y="769"/>
                    <a:pt x="15626" y="1"/>
                    <a:pt x="151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80" name="Google Shape;280;p2"/>
          <p:cNvSpPr/>
          <p:nvPr/>
        </p:nvSpPr>
        <p:spPr>
          <a:xfrm>
            <a:off x="1166710" y="3805240"/>
            <a:ext cx="45807" cy="35624"/>
          </a:xfrm>
          <a:custGeom>
            <a:avLst/>
            <a:gdLst/>
            <a:ahLst/>
            <a:cxnLst/>
            <a:rect l="l" t="t" r="r" b="b"/>
            <a:pathLst>
              <a:path w="1426" h="1109" extrusionOk="0">
                <a:moveTo>
                  <a:pt x="697" y="0"/>
                </a:moveTo>
                <a:cubicBezTo>
                  <a:pt x="1" y="0"/>
                  <a:pt x="1" y="1108"/>
                  <a:pt x="697" y="1108"/>
                </a:cubicBezTo>
                <a:cubicBezTo>
                  <a:pt x="1426" y="1108"/>
                  <a:pt x="1426" y="0"/>
                  <a:pt x="6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1" name="Google Shape;281;p2"/>
          <p:cNvSpPr/>
          <p:nvPr/>
        </p:nvSpPr>
        <p:spPr>
          <a:xfrm>
            <a:off x="1198255" y="3753329"/>
            <a:ext cx="45807" cy="34628"/>
          </a:xfrm>
          <a:custGeom>
            <a:avLst/>
            <a:gdLst/>
            <a:ahLst/>
            <a:cxnLst/>
            <a:rect l="l" t="t" r="r" b="b"/>
            <a:pathLst>
              <a:path w="1426" h="1078" extrusionOk="0">
                <a:moveTo>
                  <a:pt x="697" y="1"/>
                </a:moveTo>
                <a:cubicBezTo>
                  <a:pt x="0" y="1"/>
                  <a:pt x="0" y="1078"/>
                  <a:pt x="697" y="1078"/>
                </a:cubicBezTo>
                <a:cubicBezTo>
                  <a:pt x="1426" y="1078"/>
                  <a:pt x="1426" y="1"/>
                  <a:pt x="69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2" name="Google Shape;282;p2"/>
          <p:cNvSpPr/>
          <p:nvPr/>
        </p:nvSpPr>
        <p:spPr>
          <a:xfrm>
            <a:off x="1222669" y="3812339"/>
            <a:ext cx="45807" cy="35656"/>
          </a:xfrm>
          <a:custGeom>
            <a:avLst/>
            <a:gdLst/>
            <a:ahLst/>
            <a:cxnLst/>
            <a:rect l="l" t="t" r="r" b="b"/>
            <a:pathLst>
              <a:path w="1426" h="1110" extrusionOk="0">
                <a:moveTo>
                  <a:pt x="729" y="1"/>
                </a:moveTo>
                <a:cubicBezTo>
                  <a:pt x="1" y="1"/>
                  <a:pt x="1" y="1109"/>
                  <a:pt x="729" y="1109"/>
                </a:cubicBezTo>
                <a:cubicBezTo>
                  <a:pt x="1426" y="1109"/>
                  <a:pt x="1426" y="1"/>
                  <a:pt x="72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3" name="Google Shape;283;p2"/>
          <p:cNvSpPr/>
          <p:nvPr/>
        </p:nvSpPr>
        <p:spPr>
          <a:xfrm>
            <a:off x="782163" y="1498993"/>
            <a:ext cx="44811" cy="35656"/>
          </a:xfrm>
          <a:custGeom>
            <a:avLst/>
            <a:gdLst/>
            <a:ahLst/>
            <a:cxnLst/>
            <a:rect l="l" t="t" r="r" b="b"/>
            <a:pathLst>
              <a:path w="1395" h="1110" extrusionOk="0">
                <a:moveTo>
                  <a:pt x="698" y="1"/>
                </a:moveTo>
                <a:cubicBezTo>
                  <a:pt x="1" y="1"/>
                  <a:pt x="1" y="1109"/>
                  <a:pt x="698" y="1109"/>
                </a:cubicBezTo>
                <a:cubicBezTo>
                  <a:pt x="1394" y="1109"/>
                  <a:pt x="1394" y="1"/>
                  <a:pt x="69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4" name="Google Shape;284;p2"/>
          <p:cNvSpPr/>
          <p:nvPr/>
        </p:nvSpPr>
        <p:spPr>
          <a:xfrm>
            <a:off x="813708" y="1446087"/>
            <a:ext cx="44811" cy="35656"/>
          </a:xfrm>
          <a:custGeom>
            <a:avLst/>
            <a:gdLst/>
            <a:ahLst/>
            <a:cxnLst/>
            <a:rect l="l" t="t" r="r" b="b"/>
            <a:pathLst>
              <a:path w="1395" h="1110" extrusionOk="0">
                <a:moveTo>
                  <a:pt x="697" y="1"/>
                </a:moveTo>
                <a:cubicBezTo>
                  <a:pt x="1" y="1"/>
                  <a:pt x="1" y="1109"/>
                  <a:pt x="697" y="1109"/>
                </a:cubicBezTo>
                <a:cubicBezTo>
                  <a:pt x="1394" y="1109"/>
                  <a:pt x="1394" y="1"/>
                  <a:pt x="69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5" name="Google Shape;285;p2"/>
          <p:cNvSpPr/>
          <p:nvPr/>
        </p:nvSpPr>
        <p:spPr>
          <a:xfrm>
            <a:off x="838122" y="1506125"/>
            <a:ext cx="45807" cy="35624"/>
          </a:xfrm>
          <a:custGeom>
            <a:avLst/>
            <a:gdLst/>
            <a:ahLst/>
            <a:cxnLst/>
            <a:rect l="l" t="t" r="r" b="b"/>
            <a:pathLst>
              <a:path w="1426" h="1109" extrusionOk="0">
                <a:moveTo>
                  <a:pt x="697" y="0"/>
                </a:moveTo>
                <a:cubicBezTo>
                  <a:pt x="1" y="0"/>
                  <a:pt x="1" y="1109"/>
                  <a:pt x="697" y="1109"/>
                </a:cubicBezTo>
                <a:cubicBezTo>
                  <a:pt x="1426" y="1109"/>
                  <a:pt x="1426" y="0"/>
                  <a:pt x="6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6" name="Google Shape;286;p2"/>
          <p:cNvSpPr/>
          <p:nvPr/>
        </p:nvSpPr>
        <p:spPr>
          <a:xfrm>
            <a:off x="307093" y="265568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7" name="Google Shape;287;p2"/>
          <p:cNvSpPr/>
          <p:nvPr/>
        </p:nvSpPr>
        <p:spPr>
          <a:xfrm>
            <a:off x="351840" y="258038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8" name="Google Shape;288;p2"/>
          <p:cNvSpPr/>
          <p:nvPr/>
        </p:nvSpPr>
        <p:spPr>
          <a:xfrm>
            <a:off x="386437" y="266583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9" name="Google Shape;289;p2"/>
          <p:cNvSpPr/>
          <p:nvPr/>
        </p:nvSpPr>
        <p:spPr>
          <a:xfrm>
            <a:off x="8404320" y="1498993"/>
            <a:ext cx="44779" cy="35656"/>
          </a:xfrm>
          <a:custGeom>
            <a:avLst/>
            <a:gdLst/>
            <a:ahLst/>
            <a:cxnLst/>
            <a:rect l="l" t="t" r="r" b="b"/>
            <a:pathLst>
              <a:path w="1394" h="1110" extrusionOk="0">
                <a:moveTo>
                  <a:pt x="697" y="1"/>
                </a:moveTo>
                <a:cubicBezTo>
                  <a:pt x="0" y="1"/>
                  <a:pt x="0" y="1109"/>
                  <a:pt x="697" y="1109"/>
                </a:cubicBezTo>
                <a:cubicBezTo>
                  <a:pt x="1394" y="1109"/>
                  <a:pt x="1394" y="1"/>
                  <a:pt x="69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0" name="Google Shape;290;p2"/>
          <p:cNvSpPr/>
          <p:nvPr/>
        </p:nvSpPr>
        <p:spPr>
          <a:xfrm>
            <a:off x="8435832" y="1446087"/>
            <a:ext cx="44811" cy="35656"/>
          </a:xfrm>
          <a:custGeom>
            <a:avLst/>
            <a:gdLst/>
            <a:ahLst/>
            <a:cxnLst/>
            <a:rect l="l" t="t" r="r" b="b"/>
            <a:pathLst>
              <a:path w="1395" h="1110" extrusionOk="0">
                <a:moveTo>
                  <a:pt x="698" y="1"/>
                </a:moveTo>
                <a:cubicBezTo>
                  <a:pt x="1" y="1"/>
                  <a:pt x="1" y="1109"/>
                  <a:pt x="698" y="1109"/>
                </a:cubicBezTo>
                <a:cubicBezTo>
                  <a:pt x="1394" y="1109"/>
                  <a:pt x="1394" y="1"/>
                  <a:pt x="69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1" name="Google Shape;291;p2"/>
          <p:cNvSpPr/>
          <p:nvPr/>
        </p:nvSpPr>
        <p:spPr>
          <a:xfrm>
            <a:off x="8460246" y="1506125"/>
            <a:ext cx="44811" cy="35624"/>
          </a:xfrm>
          <a:custGeom>
            <a:avLst/>
            <a:gdLst/>
            <a:ahLst/>
            <a:cxnLst/>
            <a:rect l="l" t="t" r="r" b="b"/>
            <a:pathLst>
              <a:path w="1395" h="1109" extrusionOk="0">
                <a:moveTo>
                  <a:pt x="698" y="0"/>
                </a:moveTo>
                <a:cubicBezTo>
                  <a:pt x="1" y="0"/>
                  <a:pt x="1" y="1109"/>
                  <a:pt x="698" y="1109"/>
                </a:cubicBezTo>
                <a:cubicBezTo>
                  <a:pt x="1394" y="1109"/>
                  <a:pt x="1394" y="0"/>
                  <a:pt x="6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292" name="Google Shape;292;p2"/>
          <p:cNvGrpSpPr/>
          <p:nvPr/>
        </p:nvGrpSpPr>
        <p:grpSpPr>
          <a:xfrm>
            <a:off x="8327995" y="2455266"/>
            <a:ext cx="144489" cy="135334"/>
            <a:chOff x="8327995" y="2455266"/>
            <a:chExt cx="144489" cy="135334"/>
          </a:xfrm>
        </p:grpSpPr>
        <p:sp>
          <p:nvSpPr>
            <p:cNvPr id="293" name="Google Shape;293;p2"/>
            <p:cNvSpPr/>
            <p:nvPr/>
          </p:nvSpPr>
          <p:spPr>
            <a:xfrm>
              <a:off x="8327995" y="2530531"/>
              <a:ext cx="64149" cy="49886"/>
            </a:xfrm>
            <a:custGeom>
              <a:avLst/>
              <a:gdLst/>
              <a:ahLst/>
              <a:cxnLst/>
              <a:rect l="l" t="t" r="r" b="b"/>
              <a:pathLst>
                <a:path w="1997" h="1553" extrusionOk="0">
                  <a:moveTo>
                    <a:pt x="983" y="1"/>
                  </a:moveTo>
                  <a:cubicBezTo>
                    <a:pt x="1" y="1"/>
                    <a:pt x="1" y="1553"/>
                    <a:pt x="983" y="1553"/>
                  </a:cubicBezTo>
                  <a:cubicBezTo>
                    <a:pt x="1996" y="1553"/>
                    <a:pt x="1996" y="1"/>
                    <a:pt x="98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4" name="Google Shape;294;p2"/>
            <p:cNvSpPr/>
            <p:nvPr/>
          </p:nvSpPr>
          <p:spPr>
            <a:xfrm>
              <a:off x="8372775" y="2455266"/>
              <a:ext cx="65144" cy="49886"/>
            </a:xfrm>
            <a:custGeom>
              <a:avLst/>
              <a:gdLst/>
              <a:ahLst/>
              <a:cxnLst/>
              <a:rect l="l" t="t" r="r" b="b"/>
              <a:pathLst>
                <a:path w="2028" h="1553" extrusionOk="0">
                  <a:moveTo>
                    <a:pt x="1014" y="0"/>
                  </a:moveTo>
                  <a:cubicBezTo>
                    <a:pt x="0" y="0"/>
                    <a:pt x="0" y="1552"/>
                    <a:pt x="1014" y="1552"/>
                  </a:cubicBezTo>
                  <a:cubicBezTo>
                    <a:pt x="2027" y="1552"/>
                    <a:pt x="2027" y="0"/>
                    <a:pt x="10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5" name="Google Shape;295;p2"/>
            <p:cNvSpPr/>
            <p:nvPr/>
          </p:nvSpPr>
          <p:spPr>
            <a:xfrm>
              <a:off x="8408367" y="2540714"/>
              <a:ext cx="64117" cy="49886"/>
            </a:xfrm>
            <a:custGeom>
              <a:avLst/>
              <a:gdLst/>
              <a:ahLst/>
              <a:cxnLst/>
              <a:rect l="l" t="t" r="r" b="b"/>
              <a:pathLst>
                <a:path w="1996" h="1553" extrusionOk="0">
                  <a:moveTo>
                    <a:pt x="983" y="1"/>
                  </a:moveTo>
                  <a:cubicBezTo>
                    <a:pt x="1" y="1"/>
                    <a:pt x="1" y="1552"/>
                    <a:pt x="983" y="1552"/>
                  </a:cubicBezTo>
                  <a:cubicBezTo>
                    <a:pt x="1996" y="1552"/>
                    <a:pt x="1996" y="1"/>
                    <a:pt x="98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96" name="Google Shape;296;p2"/>
          <p:cNvSpPr/>
          <p:nvPr/>
        </p:nvSpPr>
        <p:spPr>
          <a:xfrm>
            <a:off x="4204133" y="4841118"/>
            <a:ext cx="255342" cy="303044"/>
          </a:xfrm>
          <a:custGeom>
            <a:avLst/>
            <a:gdLst/>
            <a:ahLst/>
            <a:cxnLst/>
            <a:rect l="l" t="t" r="r" b="b"/>
            <a:pathLst>
              <a:path w="7949" h="9434" extrusionOk="0">
                <a:moveTo>
                  <a:pt x="2779" y="1309"/>
                </a:moveTo>
                <a:cubicBezTo>
                  <a:pt x="3077" y="1309"/>
                  <a:pt x="3319" y="1561"/>
                  <a:pt x="3515" y="1889"/>
                </a:cubicBezTo>
                <a:cubicBezTo>
                  <a:pt x="4054" y="2776"/>
                  <a:pt x="2629" y="3852"/>
                  <a:pt x="1869" y="4264"/>
                </a:cubicBezTo>
                <a:cubicBezTo>
                  <a:pt x="1710" y="3852"/>
                  <a:pt x="1552" y="3441"/>
                  <a:pt x="1393" y="2997"/>
                </a:cubicBezTo>
                <a:cubicBezTo>
                  <a:pt x="1457" y="2934"/>
                  <a:pt x="1520" y="2839"/>
                  <a:pt x="1552" y="2712"/>
                </a:cubicBezTo>
                <a:cubicBezTo>
                  <a:pt x="1678" y="2206"/>
                  <a:pt x="1932" y="1762"/>
                  <a:pt x="2344" y="1477"/>
                </a:cubicBezTo>
                <a:cubicBezTo>
                  <a:pt x="2501" y="1359"/>
                  <a:pt x="2645" y="1309"/>
                  <a:pt x="2779" y="1309"/>
                </a:cubicBezTo>
                <a:close/>
                <a:moveTo>
                  <a:pt x="4995" y="4543"/>
                </a:moveTo>
                <a:cubicBezTo>
                  <a:pt x="5338" y="4543"/>
                  <a:pt x="5623" y="4672"/>
                  <a:pt x="5764" y="5024"/>
                </a:cubicBezTo>
                <a:cubicBezTo>
                  <a:pt x="6397" y="6576"/>
                  <a:pt x="4624" y="7463"/>
                  <a:pt x="3325" y="7843"/>
                </a:cubicBezTo>
                <a:cubicBezTo>
                  <a:pt x="3009" y="7051"/>
                  <a:pt x="2692" y="6259"/>
                  <a:pt x="2375" y="5467"/>
                </a:cubicBezTo>
                <a:lnTo>
                  <a:pt x="2375" y="5467"/>
                </a:lnTo>
                <a:cubicBezTo>
                  <a:pt x="2415" y="5475"/>
                  <a:pt x="2452" y="5479"/>
                  <a:pt x="2489" y="5479"/>
                </a:cubicBezTo>
                <a:cubicBezTo>
                  <a:pt x="2599" y="5479"/>
                  <a:pt x="2700" y="5444"/>
                  <a:pt x="2819" y="5372"/>
                </a:cubicBezTo>
                <a:cubicBezTo>
                  <a:pt x="3251" y="5135"/>
                  <a:pt x="4258" y="4543"/>
                  <a:pt x="4995" y="4543"/>
                </a:cubicBezTo>
                <a:close/>
                <a:moveTo>
                  <a:pt x="2907" y="1"/>
                </a:moveTo>
                <a:cubicBezTo>
                  <a:pt x="1749" y="1"/>
                  <a:pt x="565" y="1138"/>
                  <a:pt x="285" y="2364"/>
                </a:cubicBezTo>
                <a:cubicBezTo>
                  <a:pt x="253" y="2459"/>
                  <a:pt x="253" y="2586"/>
                  <a:pt x="285" y="2681"/>
                </a:cubicBezTo>
                <a:cubicBezTo>
                  <a:pt x="95" y="2807"/>
                  <a:pt x="0" y="3029"/>
                  <a:pt x="95" y="3314"/>
                </a:cubicBezTo>
                <a:cubicBezTo>
                  <a:pt x="855" y="5277"/>
                  <a:pt x="1647" y="7178"/>
                  <a:pt x="2439" y="9078"/>
                </a:cubicBezTo>
                <a:cubicBezTo>
                  <a:pt x="2549" y="9331"/>
                  <a:pt x="2739" y="9434"/>
                  <a:pt x="2937" y="9434"/>
                </a:cubicBezTo>
                <a:cubicBezTo>
                  <a:pt x="3135" y="9434"/>
                  <a:pt x="3341" y="9331"/>
                  <a:pt x="3484" y="9173"/>
                </a:cubicBezTo>
                <a:cubicBezTo>
                  <a:pt x="5574" y="8603"/>
                  <a:pt x="7949" y="7019"/>
                  <a:pt x="6967" y="4517"/>
                </a:cubicBezTo>
                <a:cubicBezTo>
                  <a:pt x="6591" y="3578"/>
                  <a:pt x="5897" y="3253"/>
                  <a:pt x="5096" y="3253"/>
                </a:cubicBezTo>
                <a:cubicBezTo>
                  <a:pt x="4952" y="3253"/>
                  <a:pt x="4805" y="3263"/>
                  <a:pt x="4655" y="3282"/>
                </a:cubicBezTo>
                <a:cubicBezTo>
                  <a:pt x="4972" y="2554"/>
                  <a:pt x="5004" y="1699"/>
                  <a:pt x="4434" y="875"/>
                </a:cubicBezTo>
                <a:cubicBezTo>
                  <a:pt x="3996" y="255"/>
                  <a:pt x="3455" y="1"/>
                  <a:pt x="290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7" name="Google Shape;297;p2"/>
          <p:cNvSpPr/>
          <p:nvPr/>
        </p:nvSpPr>
        <p:spPr>
          <a:xfrm>
            <a:off x="8116399" y="4462414"/>
            <a:ext cx="45807" cy="35624"/>
          </a:xfrm>
          <a:custGeom>
            <a:avLst/>
            <a:gdLst/>
            <a:ahLst/>
            <a:cxnLst/>
            <a:rect l="l" t="t" r="r" b="b"/>
            <a:pathLst>
              <a:path w="1426" h="1109" extrusionOk="0">
                <a:moveTo>
                  <a:pt x="697" y="0"/>
                </a:moveTo>
                <a:cubicBezTo>
                  <a:pt x="1" y="0"/>
                  <a:pt x="1" y="1109"/>
                  <a:pt x="697" y="1109"/>
                </a:cubicBezTo>
                <a:cubicBezTo>
                  <a:pt x="1426" y="1109"/>
                  <a:pt x="1426" y="0"/>
                  <a:pt x="6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8" name="Google Shape;298;p2"/>
          <p:cNvSpPr/>
          <p:nvPr/>
        </p:nvSpPr>
        <p:spPr>
          <a:xfrm>
            <a:off x="8147944" y="4410504"/>
            <a:ext cx="45807" cy="34628"/>
          </a:xfrm>
          <a:custGeom>
            <a:avLst/>
            <a:gdLst/>
            <a:ahLst/>
            <a:cxnLst/>
            <a:rect l="l" t="t" r="r" b="b"/>
            <a:pathLst>
              <a:path w="1426" h="1078" extrusionOk="0">
                <a:moveTo>
                  <a:pt x="729" y="1"/>
                </a:moveTo>
                <a:cubicBezTo>
                  <a:pt x="0" y="1"/>
                  <a:pt x="0" y="1078"/>
                  <a:pt x="729" y="1078"/>
                </a:cubicBezTo>
                <a:cubicBezTo>
                  <a:pt x="1426" y="1078"/>
                  <a:pt x="1426" y="1"/>
                  <a:pt x="72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9" name="Google Shape;299;p2"/>
          <p:cNvSpPr/>
          <p:nvPr/>
        </p:nvSpPr>
        <p:spPr>
          <a:xfrm>
            <a:off x="8173386" y="4469514"/>
            <a:ext cx="44779" cy="35656"/>
          </a:xfrm>
          <a:custGeom>
            <a:avLst/>
            <a:gdLst/>
            <a:ahLst/>
            <a:cxnLst/>
            <a:rect l="l" t="t" r="r" b="b"/>
            <a:pathLst>
              <a:path w="1394" h="1110" extrusionOk="0">
                <a:moveTo>
                  <a:pt x="697" y="1"/>
                </a:moveTo>
                <a:cubicBezTo>
                  <a:pt x="0" y="1"/>
                  <a:pt x="0" y="1109"/>
                  <a:pt x="697" y="1109"/>
                </a:cubicBezTo>
                <a:cubicBezTo>
                  <a:pt x="1394" y="1109"/>
                  <a:pt x="1394" y="1"/>
                  <a:pt x="69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0" name="Google Shape;300;p2"/>
          <p:cNvSpPr/>
          <p:nvPr/>
        </p:nvSpPr>
        <p:spPr>
          <a:xfrm>
            <a:off x="8993331" y="3837781"/>
            <a:ext cx="32572" cy="26469"/>
          </a:xfrm>
          <a:custGeom>
            <a:avLst/>
            <a:gdLst/>
            <a:ahLst/>
            <a:cxnLst/>
            <a:rect l="l" t="t" r="r" b="b"/>
            <a:pathLst>
              <a:path w="1014" h="824" extrusionOk="0">
                <a:moveTo>
                  <a:pt x="507" y="0"/>
                </a:moveTo>
                <a:cubicBezTo>
                  <a:pt x="0" y="0"/>
                  <a:pt x="0" y="824"/>
                  <a:pt x="507" y="824"/>
                </a:cubicBezTo>
                <a:cubicBezTo>
                  <a:pt x="1014" y="824"/>
                  <a:pt x="1014"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1" name="Google Shape;301;p2"/>
          <p:cNvSpPr/>
          <p:nvPr/>
        </p:nvSpPr>
        <p:spPr>
          <a:xfrm>
            <a:off x="8956710" y="3799104"/>
            <a:ext cx="33600" cy="26501"/>
          </a:xfrm>
          <a:custGeom>
            <a:avLst/>
            <a:gdLst/>
            <a:ahLst/>
            <a:cxnLst/>
            <a:rect l="l" t="t" r="r" b="b"/>
            <a:pathLst>
              <a:path w="1046" h="825" extrusionOk="0">
                <a:moveTo>
                  <a:pt x="539" y="1"/>
                </a:moveTo>
                <a:cubicBezTo>
                  <a:pt x="0" y="1"/>
                  <a:pt x="0" y="824"/>
                  <a:pt x="539" y="824"/>
                </a:cubicBezTo>
                <a:cubicBezTo>
                  <a:pt x="1045" y="824"/>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2" name="Google Shape;302;p2"/>
          <p:cNvSpPr/>
          <p:nvPr/>
        </p:nvSpPr>
        <p:spPr>
          <a:xfrm>
            <a:off x="8946527" y="3854067"/>
            <a:ext cx="33600" cy="25441"/>
          </a:xfrm>
          <a:custGeom>
            <a:avLst/>
            <a:gdLst/>
            <a:ahLst/>
            <a:cxnLst/>
            <a:rect l="l" t="t" r="r" b="b"/>
            <a:pathLst>
              <a:path w="1046" h="792" extrusionOk="0">
                <a:moveTo>
                  <a:pt x="507" y="0"/>
                </a:moveTo>
                <a:cubicBezTo>
                  <a:pt x="1" y="0"/>
                  <a:pt x="1" y="792"/>
                  <a:pt x="507" y="792"/>
                </a:cubicBezTo>
                <a:cubicBezTo>
                  <a:pt x="1046" y="792"/>
                  <a:pt x="1046"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body 3">
  <p:cSld name="CUSTOM_3_1">
    <p:spTree>
      <p:nvGrpSpPr>
        <p:cNvPr id="1" name="Shape 1002"/>
        <p:cNvGrpSpPr/>
        <p:nvPr/>
      </p:nvGrpSpPr>
      <p:grpSpPr>
        <a:xfrm>
          <a:off x="0" y="0"/>
          <a:ext cx="0" cy="0"/>
          <a:chOff x="0" y="0"/>
          <a:chExt cx="0" cy="0"/>
        </a:xfrm>
      </p:grpSpPr>
      <p:sp>
        <p:nvSpPr>
          <p:cNvPr id="1003" name="Google Shape;1003;p23"/>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04" name="Google Shape;1004;p23"/>
          <p:cNvSpPr/>
          <p:nvPr/>
        </p:nvSpPr>
        <p:spPr>
          <a:xfrm rot="5400000">
            <a:off x="1677621" y="667995"/>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 name="Google Shape;1005;p23"/>
          <p:cNvSpPr/>
          <p:nvPr/>
        </p:nvSpPr>
        <p:spPr>
          <a:xfrm rot="5400000">
            <a:off x="1355476" y="667979"/>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 name="Google Shape;1006;p23"/>
          <p:cNvSpPr/>
          <p:nvPr/>
        </p:nvSpPr>
        <p:spPr>
          <a:xfrm rot="5400000">
            <a:off x="1033348" y="667979"/>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 name="Google Shape;1007;p23"/>
          <p:cNvSpPr/>
          <p:nvPr/>
        </p:nvSpPr>
        <p:spPr>
          <a:xfrm rot="5400000">
            <a:off x="711219" y="667979"/>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 name="Google Shape;1008;p23"/>
          <p:cNvSpPr/>
          <p:nvPr/>
        </p:nvSpPr>
        <p:spPr>
          <a:xfrm rot="5400000">
            <a:off x="1992546" y="667995"/>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009" name="Google Shape;1009;p23"/>
          <p:cNvGrpSpPr/>
          <p:nvPr/>
        </p:nvGrpSpPr>
        <p:grpSpPr>
          <a:xfrm>
            <a:off x="7988216" y="-449551"/>
            <a:ext cx="1906374" cy="1523720"/>
            <a:chOff x="7988216" y="-449551"/>
            <a:chExt cx="1906374" cy="1523720"/>
          </a:xfrm>
        </p:grpSpPr>
        <p:sp>
          <p:nvSpPr>
            <p:cNvPr id="1010" name="Google Shape;1010;p23"/>
            <p:cNvSpPr/>
            <p:nvPr/>
          </p:nvSpPr>
          <p:spPr>
            <a:xfrm rot="1927300" flipH="1">
              <a:off x="9423055" y="654075"/>
              <a:ext cx="202466" cy="185281"/>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 name="Google Shape;1011;p23"/>
            <p:cNvSpPr/>
            <p:nvPr/>
          </p:nvSpPr>
          <p:spPr>
            <a:xfrm rot="1927300" flipH="1">
              <a:off x="9085814" y="670892"/>
              <a:ext cx="188236" cy="184831"/>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 name="Google Shape;1012;p23"/>
            <p:cNvSpPr/>
            <p:nvPr/>
          </p:nvSpPr>
          <p:spPr>
            <a:xfrm rot="1927300" flipH="1">
              <a:off x="8287855" y="43007"/>
              <a:ext cx="199415" cy="189971"/>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 name="Google Shape;1013;p23"/>
            <p:cNvSpPr/>
            <p:nvPr/>
          </p:nvSpPr>
          <p:spPr>
            <a:xfrm rot="1927300" flipH="1">
              <a:off x="8749241" y="602803"/>
              <a:ext cx="186213" cy="168160"/>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 name="Google Shape;1014;p23"/>
            <p:cNvSpPr/>
            <p:nvPr/>
          </p:nvSpPr>
          <p:spPr>
            <a:xfrm rot="1927300" flipH="1">
              <a:off x="8476630" y="396437"/>
              <a:ext cx="181105" cy="181330"/>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 name="Google Shape;1015;p23"/>
            <p:cNvSpPr/>
            <p:nvPr/>
          </p:nvSpPr>
          <p:spPr>
            <a:xfrm rot="1927300" flipH="1">
              <a:off x="8015897" y="-6199"/>
              <a:ext cx="1851012" cy="637016"/>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16" name="Google Shape;1016;p23"/>
          <p:cNvGrpSpPr/>
          <p:nvPr/>
        </p:nvGrpSpPr>
        <p:grpSpPr>
          <a:xfrm>
            <a:off x="6977131" y="-306831"/>
            <a:ext cx="1907431" cy="881712"/>
            <a:chOff x="6478356" y="-306831"/>
            <a:chExt cx="1907431" cy="881712"/>
          </a:xfrm>
        </p:grpSpPr>
        <p:sp>
          <p:nvSpPr>
            <p:cNvPr id="1017" name="Google Shape;1017;p23"/>
            <p:cNvSpPr/>
            <p:nvPr/>
          </p:nvSpPr>
          <p:spPr>
            <a:xfrm rot="-360260" flipH="1">
              <a:off x="8057534" y="-4043"/>
              <a:ext cx="202460" cy="185275"/>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8" name="Google Shape;1018;p23"/>
            <p:cNvSpPr/>
            <p:nvPr/>
          </p:nvSpPr>
          <p:spPr>
            <a:xfrm rot="-360260" flipH="1">
              <a:off x="7803994" y="221827"/>
              <a:ext cx="188230" cy="184825"/>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9" name="Google Shape;1019;p23"/>
            <p:cNvSpPr/>
            <p:nvPr/>
          </p:nvSpPr>
          <p:spPr>
            <a:xfrm rot="-360260" flipH="1">
              <a:off x="6789019" y="216518"/>
              <a:ext cx="199409" cy="189965"/>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0" name="Google Shape;1020;p23"/>
            <p:cNvSpPr/>
            <p:nvPr/>
          </p:nvSpPr>
          <p:spPr>
            <a:xfrm rot="-360260" flipH="1">
              <a:off x="7492255" y="378454"/>
              <a:ext cx="186207" cy="168155"/>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1" name="Google Shape;1021;p23"/>
            <p:cNvSpPr/>
            <p:nvPr/>
          </p:nvSpPr>
          <p:spPr>
            <a:xfrm rot="-360260" flipH="1">
              <a:off x="7155004" y="384583"/>
              <a:ext cx="181099" cy="181324"/>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2" name="Google Shape;1022;p23"/>
            <p:cNvSpPr/>
            <p:nvPr/>
          </p:nvSpPr>
          <p:spPr>
            <a:xfrm rot="-360260" flipH="1">
              <a:off x="6506595" y="-211770"/>
              <a:ext cx="1850953" cy="636996"/>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023" name="Google Shape;1023;p23"/>
          <p:cNvSpPr txBox="1">
            <a:spLocks noGrp="1"/>
          </p:cNvSpPr>
          <p:nvPr>
            <p:ph type="body" idx="1"/>
          </p:nvPr>
        </p:nvSpPr>
        <p:spPr>
          <a:xfrm>
            <a:off x="708150" y="1152475"/>
            <a:ext cx="7727700" cy="3416400"/>
          </a:xfrm>
          <a:prstGeom prst="rect">
            <a:avLst/>
          </a:prstGeom>
        </p:spPr>
        <p:txBody>
          <a:bodyPr spcFirstLastPara="1" wrap="square" lIns="91425" tIns="91425" rIns="91425" bIns="91425" anchor="t" anchorCtr="0">
            <a:noAutofit/>
          </a:bodyPr>
          <a:lstStyle>
            <a:lvl1pPr marL="457200" lvl="0" indent="-311150" rtl="0">
              <a:spcBef>
                <a:spcPts val="0"/>
              </a:spcBef>
              <a:spcAft>
                <a:spcPts val="0"/>
              </a:spcAft>
              <a:buClr>
                <a:srgbClr val="003548"/>
              </a:buClr>
              <a:buSzPts val="1300"/>
              <a:buChar char="●"/>
              <a:defRPr sz="1300">
                <a:solidFill>
                  <a:srgbClr val="003548"/>
                </a:solidFill>
              </a:defRPr>
            </a:lvl1pPr>
            <a:lvl2pPr marL="914400" lvl="1" indent="-311150" rtl="0">
              <a:spcBef>
                <a:spcPts val="1600"/>
              </a:spcBef>
              <a:spcAft>
                <a:spcPts val="0"/>
              </a:spcAft>
              <a:buClr>
                <a:srgbClr val="003548"/>
              </a:buClr>
              <a:buSzPts val="1300"/>
              <a:buChar char="○"/>
              <a:defRPr sz="1300">
                <a:solidFill>
                  <a:srgbClr val="003548"/>
                </a:solidFill>
              </a:defRPr>
            </a:lvl2pPr>
            <a:lvl3pPr marL="1371600" lvl="2" indent="-311150" rtl="0">
              <a:spcBef>
                <a:spcPts val="1600"/>
              </a:spcBef>
              <a:spcAft>
                <a:spcPts val="0"/>
              </a:spcAft>
              <a:buClr>
                <a:srgbClr val="003548"/>
              </a:buClr>
              <a:buSzPts val="1300"/>
              <a:buChar char="■"/>
              <a:defRPr sz="1300">
                <a:solidFill>
                  <a:srgbClr val="003548"/>
                </a:solidFill>
              </a:defRPr>
            </a:lvl3pPr>
            <a:lvl4pPr marL="1828800" lvl="3" indent="-311150" rtl="0">
              <a:spcBef>
                <a:spcPts val="1600"/>
              </a:spcBef>
              <a:spcAft>
                <a:spcPts val="0"/>
              </a:spcAft>
              <a:buClr>
                <a:srgbClr val="003548"/>
              </a:buClr>
              <a:buSzPts val="1300"/>
              <a:buChar char="●"/>
              <a:defRPr sz="1300">
                <a:solidFill>
                  <a:srgbClr val="003548"/>
                </a:solidFill>
              </a:defRPr>
            </a:lvl4pPr>
            <a:lvl5pPr marL="2286000" lvl="4" indent="-311150" rtl="0">
              <a:spcBef>
                <a:spcPts val="1600"/>
              </a:spcBef>
              <a:spcAft>
                <a:spcPts val="0"/>
              </a:spcAft>
              <a:buClr>
                <a:srgbClr val="003548"/>
              </a:buClr>
              <a:buSzPts val="1300"/>
              <a:buChar char="○"/>
              <a:defRPr sz="1300">
                <a:solidFill>
                  <a:srgbClr val="003548"/>
                </a:solidFill>
              </a:defRPr>
            </a:lvl5pPr>
            <a:lvl6pPr marL="2743200" lvl="5" indent="-311150" rtl="0">
              <a:spcBef>
                <a:spcPts val="1600"/>
              </a:spcBef>
              <a:spcAft>
                <a:spcPts val="0"/>
              </a:spcAft>
              <a:buClr>
                <a:srgbClr val="003548"/>
              </a:buClr>
              <a:buSzPts val="1300"/>
              <a:buChar char="■"/>
              <a:defRPr sz="1300">
                <a:solidFill>
                  <a:srgbClr val="003548"/>
                </a:solidFill>
              </a:defRPr>
            </a:lvl6pPr>
            <a:lvl7pPr marL="3200400" lvl="6" indent="-311150" rtl="0">
              <a:spcBef>
                <a:spcPts val="1600"/>
              </a:spcBef>
              <a:spcAft>
                <a:spcPts val="0"/>
              </a:spcAft>
              <a:buClr>
                <a:srgbClr val="003548"/>
              </a:buClr>
              <a:buSzPts val="1300"/>
              <a:buChar char="●"/>
              <a:defRPr sz="1300">
                <a:solidFill>
                  <a:srgbClr val="003548"/>
                </a:solidFill>
              </a:defRPr>
            </a:lvl7pPr>
            <a:lvl8pPr marL="3657600" lvl="7" indent="-311150" rtl="0">
              <a:spcBef>
                <a:spcPts val="1600"/>
              </a:spcBef>
              <a:spcAft>
                <a:spcPts val="0"/>
              </a:spcAft>
              <a:buClr>
                <a:srgbClr val="003548"/>
              </a:buClr>
              <a:buSzPts val="1300"/>
              <a:buChar char="○"/>
              <a:defRPr sz="1300">
                <a:solidFill>
                  <a:srgbClr val="003548"/>
                </a:solidFill>
              </a:defRPr>
            </a:lvl8pPr>
            <a:lvl9pPr marL="4114800" lvl="8" indent="-311150" rtl="0">
              <a:spcBef>
                <a:spcPts val="1600"/>
              </a:spcBef>
              <a:spcAft>
                <a:spcPts val="1600"/>
              </a:spcAft>
              <a:buClr>
                <a:srgbClr val="003548"/>
              </a:buClr>
              <a:buSzPts val="1300"/>
              <a:buChar char="■"/>
              <a:defRPr sz="1300">
                <a:solidFill>
                  <a:srgbClr val="003548"/>
                </a:solidFill>
              </a:defRPr>
            </a:lvl9pPr>
          </a:lstStyle>
          <a:p>
            <a:endParaRPr/>
          </a:p>
        </p:txBody>
      </p:sp>
      <p:sp>
        <p:nvSpPr>
          <p:cNvPr id="1024" name="Google Shape;1024;p23"/>
          <p:cNvSpPr/>
          <p:nvPr/>
        </p:nvSpPr>
        <p:spPr>
          <a:xfrm>
            <a:off x="5380575" y="4032979"/>
            <a:ext cx="4019367" cy="1175385"/>
          </a:xfrm>
          <a:custGeom>
            <a:avLst/>
            <a:gdLst/>
            <a:ahLst/>
            <a:cxnLst/>
            <a:rect l="l" t="t" r="r" b="b"/>
            <a:pathLst>
              <a:path w="123284" h="36052" extrusionOk="0">
                <a:moveTo>
                  <a:pt x="24808" y="1"/>
                </a:moveTo>
                <a:cubicBezTo>
                  <a:pt x="24225" y="1"/>
                  <a:pt x="23619" y="155"/>
                  <a:pt x="22987" y="487"/>
                </a:cubicBezTo>
                <a:cubicBezTo>
                  <a:pt x="13772" y="5427"/>
                  <a:pt x="24698" y="19995"/>
                  <a:pt x="24064" y="26424"/>
                </a:cubicBezTo>
                <a:cubicBezTo>
                  <a:pt x="23889" y="28399"/>
                  <a:pt x="23217" y="29185"/>
                  <a:pt x="22237" y="29185"/>
                </a:cubicBezTo>
                <a:cubicBezTo>
                  <a:pt x="18439" y="29185"/>
                  <a:pt x="10001" y="17384"/>
                  <a:pt x="7786" y="17208"/>
                </a:cubicBezTo>
                <a:cubicBezTo>
                  <a:pt x="7628" y="17197"/>
                  <a:pt x="7478" y="17192"/>
                  <a:pt x="7334" y="17192"/>
                </a:cubicBezTo>
                <a:cubicBezTo>
                  <a:pt x="1" y="17192"/>
                  <a:pt x="10555" y="31206"/>
                  <a:pt x="14468" y="36051"/>
                </a:cubicBezTo>
                <a:lnTo>
                  <a:pt x="117931" y="36051"/>
                </a:lnTo>
                <a:cubicBezTo>
                  <a:pt x="120686" y="31364"/>
                  <a:pt x="123283" y="25379"/>
                  <a:pt x="120623" y="23415"/>
                </a:cubicBezTo>
                <a:cubicBezTo>
                  <a:pt x="119602" y="22657"/>
                  <a:pt x="118721" y="22343"/>
                  <a:pt x="117939" y="22343"/>
                </a:cubicBezTo>
                <a:cubicBezTo>
                  <a:pt x="114162" y="22343"/>
                  <a:pt x="112735" y="29684"/>
                  <a:pt x="109339" y="29684"/>
                </a:cubicBezTo>
                <a:cubicBezTo>
                  <a:pt x="108272" y="29684"/>
                  <a:pt x="107011" y="28960"/>
                  <a:pt x="105422" y="27057"/>
                </a:cubicBezTo>
                <a:cubicBezTo>
                  <a:pt x="101848" y="22929"/>
                  <a:pt x="94686" y="2584"/>
                  <a:pt x="86778" y="2584"/>
                </a:cubicBezTo>
                <a:cubicBezTo>
                  <a:pt x="85648" y="2584"/>
                  <a:pt x="84502" y="3000"/>
                  <a:pt x="83349" y="3939"/>
                </a:cubicBezTo>
                <a:cubicBezTo>
                  <a:pt x="75431" y="10368"/>
                  <a:pt x="90854" y="24049"/>
                  <a:pt x="84647" y="29844"/>
                </a:cubicBezTo>
                <a:cubicBezTo>
                  <a:pt x="83907" y="30555"/>
                  <a:pt x="83201" y="30862"/>
                  <a:pt x="82522" y="30862"/>
                </a:cubicBezTo>
                <a:cubicBezTo>
                  <a:pt x="78202" y="30862"/>
                  <a:pt x="74956" y="18447"/>
                  <a:pt x="70860" y="18447"/>
                </a:cubicBezTo>
                <a:cubicBezTo>
                  <a:pt x="70748" y="18447"/>
                  <a:pt x="70636" y="18456"/>
                  <a:pt x="70523" y="18475"/>
                </a:cubicBezTo>
                <a:cubicBezTo>
                  <a:pt x="65150" y="19297"/>
                  <a:pt x="64758" y="30926"/>
                  <a:pt x="59606" y="30926"/>
                </a:cubicBezTo>
                <a:cubicBezTo>
                  <a:pt x="59201" y="30926"/>
                  <a:pt x="58767" y="30854"/>
                  <a:pt x="58298" y="30699"/>
                </a:cubicBezTo>
                <a:cubicBezTo>
                  <a:pt x="50825" y="28324"/>
                  <a:pt x="61940" y="11635"/>
                  <a:pt x="53168" y="9703"/>
                </a:cubicBezTo>
                <a:cubicBezTo>
                  <a:pt x="52526" y="9550"/>
                  <a:pt x="51925" y="9478"/>
                  <a:pt x="51361" y="9478"/>
                </a:cubicBezTo>
                <a:cubicBezTo>
                  <a:pt x="43268" y="9478"/>
                  <a:pt x="42748" y="24272"/>
                  <a:pt x="37745" y="27469"/>
                </a:cubicBezTo>
                <a:cubicBezTo>
                  <a:pt x="36700" y="26424"/>
                  <a:pt x="36478" y="25125"/>
                  <a:pt x="36035" y="23415"/>
                </a:cubicBezTo>
                <a:cubicBezTo>
                  <a:pt x="34872" y="19287"/>
                  <a:pt x="31334" y="1"/>
                  <a:pt x="248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hanks">
  <p:cSld name="CUSTOM_1_1_1_1_1_1_1">
    <p:spTree>
      <p:nvGrpSpPr>
        <p:cNvPr id="1" name="Shape 1025"/>
        <p:cNvGrpSpPr/>
        <p:nvPr/>
      </p:nvGrpSpPr>
      <p:grpSpPr>
        <a:xfrm>
          <a:off x="0" y="0"/>
          <a:ext cx="0" cy="0"/>
          <a:chOff x="0" y="0"/>
          <a:chExt cx="0" cy="0"/>
        </a:xfrm>
      </p:grpSpPr>
      <p:sp>
        <p:nvSpPr>
          <p:cNvPr id="1026" name="Google Shape;1026;p24"/>
          <p:cNvSpPr/>
          <p:nvPr/>
        </p:nvSpPr>
        <p:spPr>
          <a:xfrm>
            <a:off x="-466847" y="4093452"/>
            <a:ext cx="3960929" cy="1157277"/>
          </a:xfrm>
          <a:custGeom>
            <a:avLst/>
            <a:gdLst/>
            <a:ahLst/>
            <a:cxnLst/>
            <a:rect l="l" t="t" r="r" b="b"/>
            <a:pathLst>
              <a:path w="123307" h="36027" extrusionOk="0">
                <a:moveTo>
                  <a:pt x="24819" y="0"/>
                </a:moveTo>
                <a:cubicBezTo>
                  <a:pt x="24230" y="0"/>
                  <a:pt x="23617" y="156"/>
                  <a:pt x="22979" y="494"/>
                </a:cubicBezTo>
                <a:cubicBezTo>
                  <a:pt x="13763" y="5403"/>
                  <a:pt x="24689" y="19970"/>
                  <a:pt x="24055" y="26399"/>
                </a:cubicBezTo>
                <a:cubicBezTo>
                  <a:pt x="23880" y="28374"/>
                  <a:pt x="23209" y="29160"/>
                  <a:pt x="22228" y="29160"/>
                </a:cubicBezTo>
                <a:cubicBezTo>
                  <a:pt x="18430" y="29160"/>
                  <a:pt x="9993" y="17360"/>
                  <a:pt x="7778" y="17183"/>
                </a:cubicBezTo>
                <a:cubicBezTo>
                  <a:pt x="7629" y="17174"/>
                  <a:pt x="7486" y="17169"/>
                  <a:pt x="7350" y="17169"/>
                </a:cubicBezTo>
                <a:cubicBezTo>
                  <a:pt x="0" y="17169"/>
                  <a:pt x="10542" y="31207"/>
                  <a:pt x="14460" y="36026"/>
                </a:cubicBezTo>
                <a:lnTo>
                  <a:pt x="117923" y="36026"/>
                </a:lnTo>
                <a:cubicBezTo>
                  <a:pt x="120678" y="31339"/>
                  <a:pt x="123306" y="25386"/>
                  <a:pt x="120614" y="23422"/>
                </a:cubicBezTo>
                <a:cubicBezTo>
                  <a:pt x="119592" y="22663"/>
                  <a:pt x="118709" y="22349"/>
                  <a:pt x="117927" y="22349"/>
                </a:cubicBezTo>
                <a:cubicBezTo>
                  <a:pt x="114150" y="22349"/>
                  <a:pt x="112724" y="29679"/>
                  <a:pt x="109326" y="29679"/>
                </a:cubicBezTo>
                <a:cubicBezTo>
                  <a:pt x="108260" y="29679"/>
                  <a:pt x="107000" y="28958"/>
                  <a:pt x="105413" y="27064"/>
                </a:cubicBezTo>
                <a:cubicBezTo>
                  <a:pt x="101865" y="22934"/>
                  <a:pt x="94677" y="2569"/>
                  <a:pt x="86780" y="2569"/>
                </a:cubicBezTo>
                <a:cubicBezTo>
                  <a:pt x="85655" y="2569"/>
                  <a:pt x="84516" y="2982"/>
                  <a:pt x="83372" y="3914"/>
                </a:cubicBezTo>
                <a:cubicBezTo>
                  <a:pt x="75454" y="10343"/>
                  <a:pt x="90845" y="24055"/>
                  <a:pt x="84638" y="29819"/>
                </a:cubicBezTo>
                <a:cubicBezTo>
                  <a:pt x="83903" y="30530"/>
                  <a:pt x="83200" y="30837"/>
                  <a:pt x="82524" y="30837"/>
                </a:cubicBezTo>
                <a:cubicBezTo>
                  <a:pt x="78228" y="30837"/>
                  <a:pt x="74981" y="18451"/>
                  <a:pt x="70866" y="18451"/>
                </a:cubicBezTo>
                <a:cubicBezTo>
                  <a:pt x="70749" y="18451"/>
                  <a:pt x="70632" y="18461"/>
                  <a:pt x="70514" y="18482"/>
                </a:cubicBezTo>
                <a:cubicBezTo>
                  <a:pt x="65175" y="19274"/>
                  <a:pt x="64782" y="30907"/>
                  <a:pt x="59644" y="30907"/>
                </a:cubicBezTo>
                <a:cubicBezTo>
                  <a:pt x="59235" y="30907"/>
                  <a:pt x="58795" y="30833"/>
                  <a:pt x="58321" y="30674"/>
                </a:cubicBezTo>
                <a:cubicBezTo>
                  <a:pt x="50816" y="28331"/>
                  <a:pt x="61963" y="11641"/>
                  <a:pt x="53159" y="9709"/>
                </a:cubicBezTo>
                <a:cubicBezTo>
                  <a:pt x="52511" y="9553"/>
                  <a:pt x="51904" y="9479"/>
                  <a:pt x="51335" y="9479"/>
                </a:cubicBezTo>
                <a:cubicBezTo>
                  <a:pt x="43263" y="9479"/>
                  <a:pt x="42768" y="24281"/>
                  <a:pt x="37768" y="27476"/>
                </a:cubicBezTo>
                <a:cubicBezTo>
                  <a:pt x="36691" y="26399"/>
                  <a:pt x="36470" y="25101"/>
                  <a:pt x="36058" y="23390"/>
                </a:cubicBezTo>
                <a:cubicBezTo>
                  <a:pt x="34867" y="19265"/>
                  <a:pt x="31357" y="0"/>
                  <a:pt x="248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7" name="Google Shape;1027;p24"/>
          <p:cNvSpPr/>
          <p:nvPr/>
        </p:nvSpPr>
        <p:spPr>
          <a:xfrm rot="-5400000">
            <a:off x="2653044" y="541529"/>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8" name="Google Shape;1028;p24"/>
          <p:cNvSpPr/>
          <p:nvPr/>
        </p:nvSpPr>
        <p:spPr>
          <a:xfrm rot="-5400000">
            <a:off x="2975173" y="541529"/>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9" name="Google Shape;1029;p24"/>
          <p:cNvSpPr/>
          <p:nvPr/>
        </p:nvSpPr>
        <p:spPr>
          <a:xfrm rot="-5400000">
            <a:off x="3297317" y="541513"/>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0" name="Google Shape;1030;p24"/>
          <p:cNvSpPr/>
          <p:nvPr/>
        </p:nvSpPr>
        <p:spPr>
          <a:xfrm rot="-5400000">
            <a:off x="3619445" y="541513"/>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1" name="Google Shape;1031;p24"/>
          <p:cNvSpPr/>
          <p:nvPr/>
        </p:nvSpPr>
        <p:spPr>
          <a:xfrm rot="-5400000">
            <a:off x="3941574" y="541513"/>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2" name="Google Shape;1032;p24"/>
          <p:cNvSpPr/>
          <p:nvPr/>
        </p:nvSpPr>
        <p:spPr>
          <a:xfrm rot="-5400000">
            <a:off x="4262701" y="541529"/>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3" name="Google Shape;1033;p24"/>
          <p:cNvSpPr/>
          <p:nvPr/>
        </p:nvSpPr>
        <p:spPr>
          <a:xfrm rot="-5400000">
            <a:off x="4584830" y="541529"/>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4" name="Google Shape;1034;p24"/>
          <p:cNvSpPr/>
          <p:nvPr/>
        </p:nvSpPr>
        <p:spPr>
          <a:xfrm rot="-5400000">
            <a:off x="711198" y="541529"/>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5" name="Google Shape;1035;p24"/>
          <p:cNvSpPr/>
          <p:nvPr/>
        </p:nvSpPr>
        <p:spPr>
          <a:xfrm rot="-5400000">
            <a:off x="1033342" y="541513"/>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6" name="Google Shape;1036;p24"/>
          <p:cNvSpPr/>
          <p:nvPr/>
        </p:nvSpPr>
        <p:spPr>
          <a:xfrm rot="-5400000">
            <a:off x="1355470" y="541513"/>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7" name="Google Shape;1037;p24"/>
          <p:cNvSpPr/>
          <p:nvPr/>
        </p:nvSpPr>
        <p:spPr>
          <a:xfrm rot="-5400000">
            <a:off x="1677599" y="541513"/>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8" name="Google Shape;1038;p24"/>
          <p:cNvSpPr/>
          <p:nvPr/>
        </p:nvSpPr>
        <p:spPr>
          <a:xfrm rot="-5400000">
            <a:off x="1998726" y="541529"/>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9" name="Google Shape;1039;p24"/>
          <p:cNvSpPr/>
          <p:nvPr/>
        </p:nvSpPr>
        <p:spPr>
          <a:xfrm rot="-5400000">
            <a:off x="2320855" y="541529"/>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0" name="Google Shape;1040;p24"/>
          <p:cNvSpPr txBox="1">
            <a:spLocks noGrp="1"/>
          </p:cNvSpPr>
          <p:nvPr>
            <p:ph type="title"/>
          </p:nvPr>
        </p:nvSpPr>
        <p:spPr>
          <a:xfrm>
            <a:off x="5489738" y="782075"/>
            <a:ext cx="2938500" cy="7692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2"/>
              </a:buClr>
              <a:buSzPts val="5400"/>
              <a:buNone/>
              <a:defRPr sz="5400">
                <a:solidFill>
                  <a:schemeClr val="lt2"/>
                </a:solidFill>
              </a:defRPr>
            </a:lvl1pPr>
            <a:lvl2pPr lvl="1" algn="ctr" rtl="0">
              <a:spcBef>
                <a:spcPts val="0"/>
              </a:spcBef>
              <a:spcAft>
                <a:spcPts val="0"/>
              </a:spcAft>
              <a:buClr>
                <a:schemeClr val="lt2"/>
              </a:buClr>
              <a:buSzPts val="5400"/>
              <a:buNone/>
              <a:defRPr sz="5400">
                <a:solidFill>
                  <a:schemeClr val="lt2"/>
                </a:solidFill>
              </a:defRPr>
            </a:lvl2pPr>
            <a:lvl3pPr lvl="2" algn="ctr" rtl="0">
              <a:spcBef>
                <a:spcPts val="0"/>
              </a:spcBef>
              <a:spcAft>
                <a:spcPts val="0"/>
              </a:spcAft>
              <a:buClr>
                <a:schemeClr val="lt2"/>
              </a:buClr>
              <a:buSzPts val="5400"/>
              <a:buNone/>
              <a:defRPr sz="5400">
                <a:solidFill>
                  <a:schemeClr val="lt2"/>
                </a:solidFill>
              </a:defRPr>
            </a:lvl3pPr>
            <a:lvl4pPr lvl="3" algn="ctr" rtl="0">
              <a:spcBef>
                <a:spcPts val="0"/>
              </a:spcBef>
              <a:spcAft>
                <a:spcPts val="0"/>
              </a:spcAft>
              <a:buClr>
                <a:schemeClr val="lt2"/>
              </a:buClr>
              <a:buSzPts val="5400"/>
              <a:buNone/>
              <a:defRPr sz="5400">
                <a:solidFill>
                  <a:schemeClr val="lt2"/>
                </a:solidFill>
              </a:defRPr>
            </a:lvl4pPr>
            <a:lvl5pPr lvl="4" algn="ctr" rtl="0">
              <a:spcBef>
                <a:spcPts val="0"/>
              </a:spcBef>
              <a:spcAft>
                <a:spcPts val="0"/>
              </a:spcAft>
              <a:buClr>
                <a:schemeClr val="lt2"/>
              </a:buClr>
              <a:buSzPts val="5400"/>
              <a:buNone/>
              <a:defRPr sz="5400">
                <a:solidFill>
                  <a:schemeClr val="lt2"/>
                </a:solidFill>
              </a:defRPr>
            </a:lvl5pPr>
            <a:lvl6pPr lvl="5" algn="ctr" rtl="0">
              <a:spcBef>
                <a:spcPts val="0"/>
              </a:spcBef>
              <a:spcAft>
                <a:spcPts val="0"/>
              </a:spcAft>
              <a:buClr>
                <a:schemeClr val="lt2"/>
              </a:buClr>
              <a:buSzPts val="5400"/>
              <a:buNone/>
              <a:defRPr sz="5400">
                <a:solidFill>
                  <a:schemeClr val="lt2"/>
                </a:solidFill>
              </a:defRPr>
            </a:lvl6pPr>
            <a:lvl7pPr lvl="6" algn="ctr" rtl="0">
              <a:spcBef>
                <a:spcPts val="0"/>
              </a:spcBef>
              <a:spcAft>
                <a:spcPts val="0"/>
              </a:spcAft>
              <a:buClr>
                <a:schemeClr val="lt2"/>
              </a:buClr>
              <a:buSzPts val="5400"/>
              <a:buNone/>
              <a:defRPr sz="5400">
                <a:solidFill>
                  <a:schemeClr val="lt2"/>
                </a:solidFill>
              </a:defRPr>
            </a:lvl7pPr>
            <a:lvl8pPr lvl="7" algn="ctr" rtl="0">
              <a:spcBef>
                <a:spcPts val="0"/>
              </a:spcBef>
              <a:spcAft>
                <a:spcPts val="0"/>
              </a:spcAft>
              <a:buClr>
                <a:schemeClr val="lt2"/>
              </a:buClr>
              <a:buSzPts val="5400"/>
              <a:buNone/>
              <a:defRPr sz="5400">
                <a:solidFill>
                  <a:schemeClr val="lt2"/>
                </a:solidFill>
              </a:defRPr>
            </a:lvl8pPr>
            <a:lvl9pPr lvl="8" algn="ctr" rtl="0">
              <a:spcBef>
                <a:spcPts val="0"/>
              </a:spcBef>
              <a:spcAft>
                <a:spcPts val="0"/>
              </a:spcAft>
              <a:buClr>
                <a:schemeClr val="lt2"/>
              </a:buClr>
              <a:buSzPts val="5400"/>
              <a:buNone/>
              <a:defRPr sz="5400">
                <a:solidFill>
                  <a:schemeClr val="lt2"/>
                </a:solidFill>
              </a:defRPr>
            </a:lvl9pPr>
          </a:lstStyle>
          <a:p>
            <a:endParaRPr/>
          </a:p>
        </p:txBody>
      </p:sp>
      <p:sp>
        <p:nvSpPr>
          <p:cNvPr id="1041" name="Google Shape;1041;p24"/>
          <p:cNvSpPr txBox="1">
            <a:spLocks noGrp="1"/>
          </p:cNvSpPr>
          <p:nvPr>
            <p:ph type="subTitle" idx="1"/>
          </p:nvPr>
        </p:nvSpPr>
        <p:spPr>
          <a:xfrm>
            <a:off x="5494810" y="1619850"/>
            <a:ext cx="2938500" cy="1031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300"/>
              <a:buNone/>
              <a:defRPr sz="1300">
                <a:solidFill>
                  <a:schemeClr val="dk1"/>
                </a:solidFill>
              </a:defRPr>
            </a:lvl1pPr>
            <a:lvl2pPr lvl="1" algn="ctr" rtl="0">
              <a:lnSpc>
                <a:spcPct val="100000"/>
              </a:lnSpc>
              <a:spcBef>
                <a:spcPts val="0"/>
              </a:spcBef>
              <a:spcAft>
                <a:spcPts val="0"/>
              </a:spcAft>
              <a:buClr>
                <a:schemeClr val="dk1"/>
              </a:buClr>
              <a:buSzPts val="1300"/>
              <a:buNone/>
              <a:defRPr sz="1300">
                <a:solidFill>
                  <a:schemeClr val="dk1"/>
                </a:solidFill>
              </a:defRPr>
            </a:lvl2pPr>
            <a:lvl3pPr lvl="2" algn="ctr" rtl="0">
              <a:lnSpc>
                <a:spcPct val="100000"/>
              </a:lnSpc>
              <a:spcBef>
                <a:spcPts val="0"/>
              </a:spcBef>
              <a:spcAft>
                <a:spcPts val="0"/>
              </a:spcAft>
              <a:buClr>
                <a:schemeClr val="dk1"/>
              </a:buClr>
              <a:buSzPts val="1300"/>
              <a:buNone/>
              <a:defRPr sz="1300">
                <a:solidFill>
                  <a:schemeClr val="dk1"/>
                </a:solidFill>
              </a:defRPr>
            </a:lvl3pPr>
            <a:lvl4pPr lvl="3" algn="ctr" rtl="0">
              <a:lnSpc>
                <a:spcPct val="100000"/>
              </a:lnSpc>
              <a:spcBef>
                <a:spcPts val="0"/>
              </a:spcBef>
              <a:spcAft>
                <a:spcPts val="0"/>
              </a:spcAft>
              <a:buClr>
                <a:schemeClr val="dk1"/>
              </a:buClr>
              <a:buSzPts val="1300"/>
              <a:buNone/>
              <a:defRPr sz="1300">
                <a:solidFill>
                  <a:schemeClr val="dk1"/>
                </a:solidFill>
              </a:defRPr>
            </a:lvl4pPr>
            <a:lvl5pPr lvl="4" algn="ctr" rtl="0">
              <a:lnSpc>
                <a:spcPct val="100000"/>
              </a:lnSpc>
              <a:spcBef>
                <a:spcPts val="0"/>
              </a:spcBef>
              <a:spcAft>
                <a:spcPts val="0"/>
              </a:spcAft>
              <a:buClr>
                <a:schemeClr val="dk1"/>
              </a:buClr>
              <a:buSzPts val="1300"/>
              <a:buNone/>
              <a:defRPr sz="1300">
                <a:solidFill>
                  <a:schemeClr val="dk1"/>
                </a:solidFill>
              </a:defRPr>
            </a:lvl5pPr>
            <a:lvl6pPr lvl="5" algn="ctr" rtl="0">
              <a:lnSpc>
                <a:spcPct val="100000"/>
              </a:lnSpc>
              <a:spcBef>
                <a:spcPts val="0"/>
              </a:spcBef>
              <a:spcAft>
                <a:spcPts val="0"/>
              </a:spcAft>
              <a:buClr>
                <a:schemeClr val="dk1"/>
              </a:buClr>
              <a:buSzPts val="1300"/>
              <a:buNone/>
              <a:defRPr sz="1300">
                <a:solidFill>
                  <a:schemeClr val="dk1"/>
                </a:solidFill>
              </a:defRPr>
            </a:lvl6pPr>
            <a:lvl7pPr lvl="6" algn="ctr" rtl="0">
              <a:lnSpc>
                <a:spcPct val="100000"/>
              </a:lnSpc>
              <a:spcBef>
                <a:spcPts val="0"/>
              </a:spcBef>
              <a:spcAft>
                <a:spcPts val="0"/>
              </a:spcAft>
              <a:buClr>
                <a:schemeClr val="dk1"/>
              </a:buClr>
              <a:buSzPts val="1300"/>
              <a:buNone/>
              <a:defRPr sz="1300">
                <a:solidFill>
                  <a:schemeClr val="dk1"/>
                </a:solidFill>
              </a:defRPr>
            </a:lvl7pPr>
            <a:lvl8pPr lvl="7" algn="ctr" rtl="0">
              <a:lnSpc>
                <a:spcPct val="100000"/>
              </a:lnSpc>
              <a:spcBef>
                <a:spcPts val="0"/>
              </a:spcBef>
              <a:spcAft>
                <a:spcPts val="0"/>
              </a:spcAft>
              <a:buClr>
                <a:schemeClr val="dk1"/>
              </a:buClr>
              <a:buSzPts val="1300"/>
              <a:buNone/>
              <a:defRPr sz="1300">
                <a:solidFill>
                  <a:schemeClr val="dk1"/>
                </a:solidFill>
              </a:defRPr>
            </a:lvl8pPr>
            <a:lvl9pPr lvl="8" algn="ctr" rtl="0">
              <a:lnSpc>
                <a:spcPct val="100000"/>
              </a:lnSpc>
              <a:spcBef>
                <a:spcPts val="0"/>
              </a:spcBef>
              <a:spcAft>
                <a:spcPts val="0"/>
              </a:spcAft>
              <a:buClr>
                <a:schemeClr val="dk1"/>
              </a:buClr>
              <a:buSzPts val="1300"/>
              <a:buNone/>
              <a:defRPr sz="1300">
                <a:solidFill>
                  <a:schemeClr val="dk1"/>
                </a:solidFill>
              </a:defRPr>
            </a:lvl9pPr>
          </a:lstStyle>
          <a:p>
            <a:endParaRPr/>
          </a:p>
        </p:txBody>
      </p:sp>
      <p:sp>
        <p:nvSpPr>
          <p:cNvPr id="1042" name="Google Shape;1042;p24"/>
          <p:cNvSpPr txBox="1"/>
          <p:nvPr/>
        </p:nvSpPr>
        <p:spPr>
          <a:xfrm>
            <a:off x="5494810" y="2720425"/>
            <a:ext cx="2938500" cy="11853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1300">
                <a:solidFill>
                  <a:schemeClr val="dk1"/>
                </a:solidFill>
                <a:latin typeface="Raleway"/>
                <a:ea typeface="Raleway"/>
                <a:cs typeface="Raleway"/>
                <a:sym typeface="Raleway"/>
              </a:rPr>
              <a:t>Credits: This presentation template was created by Slidesgo, including icons by Flaticon, and infographics &amp; images by Freepik.</a:t>
            </a:r>
            <a:endParaRPr sz="1300" dirty="0">
              <a:solidFill>
                <a:schemeClr val="dk1"/>
              </a:solidFill>
              <a:latin typeface="Raleway"/>
              <a:ea typeface="Raleway"/>
              <a:cs typeface="Raleway"/>
              <a:sym typeface="Raleway"/>
            </a:endParaRPr>
          </a:p>
          <a:p>
            <a:pPr marL="0" lvl="0" indent="0" algn="ctr" rtl="0">
              <a:spcBef>
                <a:spcPts val="0"/>
              </a:spcBef>
              <a:spcAft>
                <a:spcPts val="0"/>
              </a:spcAft>
              <a:buNone/>
            </a:pPr>
            <a:endParaRPr sz="1300" dirty="0">
              <a:solidFill>
                <a:schemeClr val="dk1"/>
              </a:solidFill>
              <a:latin typeface="Raleway"/>
              <a:ea typeface="Raleway"/>
              <a:cs typeface="Raleway"/>
              <a:sym typeface="Raleway"/>
            </a:endParaRPr>
          </a:p>
        </p:txBody>
      </p:sp>
      <p:sp>
        <p:nvSpPr>
          <p:cNvPr id="1043" name="Google Shape;1043;p24"/>
          <p:cNvSpPr txBox="1">
            <a:spLocks noGrp="1"/>
          </p:cNvSpPr>
          <p:nvPr>
            <p:ph type="subTitle" idx="2"/>
          </p:nvPr>
        </p:nvSpPr>
        <p:spPr>
          <a:xfrm>
            <a:off x="5494813" y="4279100"/>
            <a:ext cx="2938500" cy="335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1"/>
              </a:buClr>
              <a:buSzPts val="1200"/>
              <a:buNone/>
              <a:defRPr sz="1200" b="1">
                <a:solidFill>
                  <a:schemeClr val="dk1"/>
                </a:solidFill>
              </a:defRPr>
            </a:lvl1pPr>
            <a:lvl2pPr lvl="1" algn="ctr" rtl="0">
              <a:lnSpc>
                <a:spcPct val="100000"/>
              </a:lnSpc>
              <a:spcBef>
                <a:spcPts val="0"/>
              </a:spcBef>
              <a:spcAft>
                <a:spcPts val="0"/>
              </a:spcAft>
              <a:buClr>
                <a:schemeClr val="dk1"/>
              </a:buClr>
              <a:buSzPts val="1200"/>
              <a:buNone/>
              <a:defRPr sz="1200" b="1">
                <a:solidFill>
                  <a:schemeClr val="dk1"/>
                </a:solidFill>
              </a:defRPr>
            </a:lvl2pPr>
            <a:lvl3pPr lvl="2" algn="ctr" rtl="0">
              <a:lnSpc>
                <a:spcPct val="100000"/>
              </a:lnSpc>
              <a:spcBef>
                <a:spcPts val="0"/>
              </a:spcBef>
              <a:spcAft>
                <a:spcPts val="0"/>
              </a:spcAft>
              <a:buClr>
                <a:schemeClr val="dk1"/>
              </a:buClr>
              <a:buSzPts val="1200"/>
              <a:buNone/>
              <a:defRPr sz="1200" b="1">
                <a:solidFill>
                  <a:schemeClr val="dk1"/>
                </a:solidFill>
              </a:defRPr>
            </a:lvl3pPr>
            <a:lvl4pPr lvl="3" algn="ctr" rtl="0">
              <a:lnSpc>
                <a:spcPct val="100000"/>
              </a:lnSpc>
              <a:spcBef>
                <a:spcPts val="0"/>
              </a:spcBef>
              <a:spcAft>
                <a:spcPts val="0"/>
              </a:spcAft>
              <a:buClr>
                <a:schemeClr val="dk1"/>
              </a:buClr>
              <a:buSzPts val="1200"/>
              <a:buNone/>
              <a:defRPr sz="1200" b="1">
                <a:solidFill>
                  <a:schemeClr val="dk1"/>
                </a:solidFill>
              </a:defRPr>
            </a:lvl4pPr>
            <a:lvl5pPr lvl="4" algn="ctr" rtl="0">
              <a:lnSpc>
                <a:spcPct val="100000"/>
              </a:lnSpc>
              <a:spcBef>
                <a:spcPts val="0"/>
              </a:spcBef>
              <a:spcAft>
                <a:spcPts val="0"/>
              </a:spcAft>
              <a:buClr>
                <a:schemeClr val="dk1"/>
              </a:buClr>
              <a:buSzPts val="1200"/>
              <a:buNone/>
              <a:defRPr sz="1200" b="1">
                <a:solidFill>
                  <a:schemeClr val="dk1"/>
                </a:solidFill>
              </a:defRPr>
            </a:lvl5pPr>
            <a:lvl6pPr lvl="5" algn="ctr" rtl="0">
              <a:lnSpc>
                <a:spcPct val="100000"/>
              </a:lnSpc>
              <a:spcBef>
                <a:spcPts val="0"/>
              </a:spcBef>
              <a:spcAft>
                <a:spcPts val="0"/>
              </a:spcAft>
              <a:buClr>
                <a:schemeClr val="dk1"/>
              </a:buClr>
              <a:buSzPts val="1200"/>
              <a:buNone/>
              <a:defRPr sz="1200" b="1">
                <a:solidFill>
                  <a:schemeClr val="dk1"/>
                </a:solidFill>
              </a:defRPr>
            </a:lvl6pPr>
            <a:lvl7pPr lvl="6" algn="ctr" rtl="0">
              <a:lnSpc>
                <a:spcPct val="100000"/>
              </a:lnSpc>
              <a:spcBef>
                <a:spcPts val="0"/>
              </a:spcBef>
              <a:spcAft>
                <a:spcPts val="0"/>
              </a:spcAft>
              <a:buClr>
                <a:schemeClr val="dk1"/>
              </a:buClr>
              <a:buSzPts val="1200"/>
              <a:buNone/>
              <a:defRPr sz="1200" b="1">
                <a:solidFill>
                  <a:schemeClr val="dk1"/>
                </a:solidFill>
              </a:defRPr>
            </a:lvl7pPr>
            <a:lvl8pPr lvl="7" algn="ctr" rtl="0">
              <a:lnSpc>
                <a:spcPct val="100000"/>
              </a:lnSpc>
              <a:spcBef>
                <a:spcPts val="0"/>
              </a:spcBef>
              <a:spcAft>
                <a:spcPts val="0"/>
              </a:spcAft>
              <a:buClr>
                <a:schemeClr val="dk1"/>
              </a:buClr>
              <a:buSzPts val="1200"/>
              <a:buNone/>
              <a:defRPr sz="1200" b="1">
                <a:solidFill>
                  <a:schemeClr val="dk1"/>
                </a:solidFill>
              </a:defRPr>
            </a:lvl8pPr>
            <a:lvl9pPr lvl="8" algn="ctr" rtl="0">
              <a:lnSpc>
                <a:spcPct val="100000"/>
              </a:lnSpc>
              <a:spcBef>
                <a:spcPts val="0"/>
              </a:spcBef>
              <a:spcAft>
                <a:spcPts val="0"/>
              </a:spcAft>
              <a:buClr>
                <a:schemeClr val="dk1"/>
              </a:buClr>
              <a:buSzPts val="1200"/>
              <a:buNone/>
              <a:defRPr sz="1200" b="1">
                <a:solidFill>
                  <a:schemeClr val="dk1"/>
                </a:solidFill>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1">
  <p:cSld name="CUSTOM_1_1_1_1_1_1_1_1">
    <p:spTree>
      <p:nvGrpSpPr>
        <p:cNvPr id="1" name="Shape 1044"/>
        <p:cNvGrpSpPr/>
        <p:nvPr/>
      </p:nvGrpSpPr>
      <p:grpSpPr>
        <a:xfrm>
          <a:off x="0" y="0"/>
          <a:ext cx="0" cy="0"/>
          <a:chOff x="0" y="0"/>
          <a:chExt cx="0" cy="0"/>
        </a:xfrm>
      </p:grpSpPr>
      <p:grpSp>
        <p:nvGrpSpPr>
          <p:cNvPr id="1045" name="Google Shape;1045;p25"/>
          <p:cNvGrpSpPr/>
          <p:nvPr/>
        </p:nvGrpSpPr>
        <p:grpSpPr>
          <a:xfrm>
            <a:off x="7229570" y="3902797"/>
            <a:ext cx="1914449" cy="1293967"/>
            <a:chOff x="7229570" y="3902797"/>
            <a:chExt cx="1914449" cy="1293967"/>
          </a:xfrm>
        </p:grpSpPr>
        <p:sp>
          <p:nvSpPr>
            <p:cNvPr id="1046" name="Google Shape;1046;p25"/>
            <p:cNvSpPr/>
            <p:nvPr/>
          </p:nvSpPr>
          <p:spPr>
            <a:xfrm>
              <a:off x="7229570" y="3902797"/>
              <a:ext cx="1846282" cy="1255352"/>
            </a:xfrm>
            <a:custGeom>
              <a:avLst/>
              <a:gdLst/>
              <a:ahLst/>
              <a:cxnLst/>
              <a:rect l="l" t="t" r="r" b="b"/>
              <a:pathLst>
                <a:path w="58082" h="39492" extrusionOk="0">
                  <a:moveTo>
                    <a:pt x="35913" y="0"/>
                  </a:moveTo>
                  <a:lnTo>
                    <a:pt x="35913" y="0"/>
                  </a:lnTo>
                  <a:cubicBezTo>
                    <a:pt x="33506" y="7221"/>
                    <a:pt x="40252" y="12509"/>
                    <a:pt x="41708" y="18780"/>
                  </a:cubicBezTo>
                  <a:cubicBezTo>
                    <a:pt x="42582" y="23502"/>
                    <a:pt x="41679" y="25115"/>
                    <a:pt x="39852" y="25115"/>
                  </a:cubicBezTo>
                  <a:cubicBezTo>
                    <a:pt x="36643" y="25115"/>
                    <a:pt x="30584" y="20141"/>
                    <a:pt x="26286" y="18305"/>
                  </a:cubicBezTo>
                  <a:cubicBezTo>
                    <a:pt x="23927" y="17358"/>
                    <a:pt x="18557" y="15948"/>
                    <a:pt x="14091" y="15948"/>
                  </a:cubicBezTo>
                  <a:cubicBezTo>
                    <a:pt x="9444" y="15948"/>
                    <a:pt x="5778" y="17475"/>
                    <a:pt x="7506" y="22644"/>
                  </a:cubicBezTo>
                  <a:cubicBezTo>
                    <a:pt x="9438" y="28914"/>
                    <a:pt x="20522" y="27932"/>
                    <a:pt x="24354" y="31796"/>
                  </a:cubicBezTo>
                  <a:cubicBezTo>
                    <a:pt x="22763" y="32958"/>
                    <a:pt x="20865" y="33289"/>
                    <a:pt x="18832" y="33289"/>
                  </a:cubicBezTo>
                  <a:cubicBezTo>
                    <a:pt x="16140" y="33289"/>
                    <a:pt x="13212" y="32709"/>
                    <a:pt x="10446" y="32709"/>
                  </a:cubicBezTo>
                  <a:cubicBezTo>
                    <a:pt x="8356" y="32709"/>
                    <a:pt x="6358" y="33040"/>
                    <a:pt x="4624" y="34203"/>
                  </a:cubicBezTo>
                  <a:cubicBezTo>
                    <a:pt x="950" y="36356"/>
                    <a:pt x="0" y="38130"/>
                    <a:pt x="634" y="39491"/>
                  </a:cubicBezTo>
                  <a:lnTo>
                    <a:pt x="58081" y="39491"/>
                  </a:lnTo>
                  <a:lnTo>
                    <a:pt x="58081" y="29167"/>
                  </a:lnTo>
                  <a:cubicBezTo>
                    <a:pt x="56308" y="16531"/>
                    <a:pt x="50512" y="2154"/>
                    <a:pt x="3591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7" name="Google Shape;1047;p25"/>
            <p:cNvSpPr/>
            <p:nvPr/>
          </p:nvSpPr>
          <p:spPr>
            <a:xfrm>
              <a:off x="7929200" y="4248924"/>
              <a:ext cx="1182876" cy="947840"/>
            </a:xfrm>
            <a:custGeom>
              <a:avLst/>
              <a:gdLst/>
              <a:ahLst/>
              <a:cxnLst/>
              <a:rect l="l" t="t" r="r" b="b"/>
              <a:pathLst>
                <a:path w="37212" h="29818" extrusionOk="0">
                  <a:moveTo>
                    <a:pt x="17735" y="0"/>
                  </a:moveTo>
                  <a:cubicBezTo>
                    <a:pt x="15334" y="0"/>
                    <a:pt x="15391" y="4871"/>
                    <a:pt x="15391" y="7511"/>
                  </a:cubicBezTo>
                  <a:cubicBezTo>
                    <a:pt x="13787" y="6695"/>
                    <a:pt x="8931" y="3152"/>
                    <a:pt x="6692" y="3152"/>
                  </a:cubicBezTo>
                  <a:cubicBezTo>
                    <a:pt x="6412" y="3152"/>
                    <a:pt x="6172" y="3207"/>
                    <a:pt x="5986" y="3331"/>
                  </a:cubicBezTo>
                  <a:cubicBezTo>
                    <a:pt x="1932" y="6339"/>
                    <a:pt x="10768" y="11089"/>
                    <a:pt x="12003" y="12546"/>
                  </a:cubicBezTo>
                  <a:cubicBezTo>
                    <a:pt x="0" y="17993"/>
                    <a:pt x="9311" y="20717"/>
                    <a:pt x="18590" y="22870"/>
                  </a:cubicBezTo>
                  <a:cubicBezTo>
                    <a:pt x="13333" y="24422"/>
                    <a:pt x="8741" y="28001"/>
                    <a:pt x="16912" y="29584"/>
                  </a:cubicBezTo>
                  <a:cubicBezTo>
                    <a:pt x="17937" y="29748"/>
                    <a:pt x="19203" y="29817"/>
                    <a:pt x="20609" y="29817"/>
                  </a:cubicBezTo>
                  <a:cubicBezTo>
                    <a:pt x="25981" y="29817"/>
                    <a:pt x="33396" y="28813"/>
                    <a:pt x="37211" y="28286"/>
                  </a:cubicBezTo>
                  <a:cubicBezTo>
                    <a:pt x="36420" y="23694"/>
                    <a:pt x="35438" y="12261"/>
                    <a:pt x="32968" y="8208"/>
                  </a:cubicBezTo>
                  <a:cubicBezTo>
                    <a:pt x="31895" y="6216"/>
                    <a:pt x="30932" y="5450"/>
                    <a:pt x="30066" y="5450"/>
                  </a:cubicBezTo>
                  <a:cubicBezTo>
                    <a:pt x="28248" y="5450"/>
                    <a:pt x="26862" y="8832"/>
                    <a:pt x="25811" y="11343"/>
                  </a:cubicBezTo>
                  <a:cubicBezTo>
                    <a:pt x="24132" y="8524"/>
                    <a:pt x="23024" y="3489"/>
                    <a:pt x="20427" y="1335"/>
                  </a:cubicBezTo>
                  <a:cubicBezTo>
                    <a:pt x="19294" y="391"/>
                    <a:pt x="18416" y="0"/>
                    <a:pt x="1773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8" name="Google Shape;1048;p25"/>
            <p:cNvSpPr/>
            <p:nvPr/>
          </p:nvSpPr>
          <p:spPr>
            <a:xfrm>
              <a:off x="8152471" y="4423657"/>
              <a:ext cx="991547" cy="728919"/>
            </a:xfrm>
            <a:custGeom>
              <a:avLst/>
              <a:gdLst/>
              <a:ahLst/>
              <a:cxnLst/>
              <a:rect l="l" t="t" r="r" b="b"/>
              <a:pathLst>
                <a:path w="31193" h="22931" extrusionOk="0">
                  <a:moveTo>
                    <a:pt x="699" y="0"/>
                  </a:moveTo>
                  <a:cubicBezTo>
                    <a:pt x="281" y="0"/>
                    <a:pt x="0" y="646"/>
                    <a:pt x="450" y="937"/>
                  </a:cubicBezTo>
                  <a:cubicBezTo>
                    <a:pt x="8431" y="6258"/>
                    <a:pt x="16190" y="11958"/>
                    <a:pt x="23759" y="17848"/>
                  </a:cubicBezTo>
                  <a:cubicBezTo>
                    <a:pt x="25880" y="19495"/>
                    <a:pt x="28002" y="21142"/>
                    <a:pt x="30092" y="22820"/>
                  </a:cubicBezTo>
                  <a:cubicBezTo>
                    <a:pt x="30195" y="22898"/>
                    <a:pt x="30306" y="22930"/>
                    <a:pt x="30413" y="22930"/>
                  </a:cubicBezTo>
                  <a:cubicBezTo>
                    <a:pt x="30833" y="22930"/>
                    <a:pt x="31193" y="22426"/>
                    <a:pt x="30789" y="22124"/>
                  </a:cubicBezTo>
                  <a:cubicBezTo>
                    <a:pt x="23252" y="16107"/>
                    <a:pt x="15556" y="10216"/>
                    <a:pt x="7639" y="4674"/>
                  </a:cubicBezTo>
                  <a:cubicBezTo>
                    <a:pt x="5422" y="3122"/>
                    <a:pt x="3205" y="1571"/>
                    <a:pt x="957" y="82"/>
                  </a:cubicBezTo>
                  <a:cubicBezTo>
                    <a:pt x="869" y="25"/>
                    <a:pt x="781" y="0"/>
                    <a:pt x="6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9" name="Google Shape;1049;p25"/>
            <p:cNvSpPr/>
            <p:nvPr/>
          </p:nvSpPr>
          <p:spPr>
            <a:xfrm>
              <a:off x="8280604" y="4421209"/>
              <a:ext cx="353286" cy="376618"/>
            </a:xfrm>
            <a:custGeom>
              <a:avLst/>
              <a:gdLst/>
              <a:ahLst/>
              <a:cxnLst/>
              <a:rect l="l" t="t" r="r" b="b"/>
              <a:pathLst>
                <a:path w="11114" h="11848" extrusionOk="0">
                  <a:moveTo>
                    <a:pt x="9182" y="1"/>
                  </a:moveTo>
                  <a:cubicBezTo>
                    <a:pt x="8936" y="1"/>
                    <a:pt x="8707" y="159"/>
                    <a:pt x="8738" y="476"/>
                  </a:cubicBezTo>
                  <a:cubicBezTo>
                    <a:pt x="9012" y="3761"/>
                    <a:pt x="10046" y="6958"/>
                    <a:pt x="10071" y="10265"/>
                  </a:cubicBezTo>
                  <a:lnTo>
                    <a:pt x="10071" y="10265"/>
                  </a:lnTo>
                  <a:cubicBezTo>
                    <a:pt x="6959" y="10783"/>
                    <a:pt x="3766" y="10589"/>
                    <a:pt x="631" y="10863"/>
                  </a:cubicBezTo>
                  <a:cubicBezTo>
                    <a:pt x="48" y="10925"/>
                    <a:pt x="0" y="11848"/>
                    <a:pt x="574" y="11848"/>
                  </a:cubicBezTo>
                  <a:cubicBezTo>
                    <a:pt x="592" y="11848"/>
                    <a:pt x="611" y="11847"/>
                    <a:pt x="631" y="11845"/>
                  </a:cubicBezTo>
                  <a:cubicBezTo>
                    <a:pt x="3988" y="11592"/>
                    <a:pt x="7377" y="11750"/>
                    <a:pt x="10702" y="11148"/>
                  </a:cubicBezTo>
                  <a:cubicBezTo>
                    <a:pt x="10924" y="11117"/>
                    <a:pt x="11082" y="10895"/>
                    <a:pt x="11082" y="10673"/>
                  </a:cubicBezTo>
                  <a:cubicBezTo>
                    <a:pt x="11114" y="7221"/>
                    <a:pt x="10037" y="3896"/>
                    <a:pt x="9720" y="476"/>
                  </a:cubicBezTo>
                  <a:cubicBezTo>
                    <a:pt x="9689" y="159"/>
                    <a:pt x="9427" y="1"/>
                    <a:pt x="918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0" name="Google Shape;1050;p25"/>
            <p:cNvSpPr/>
            <p:nvPr/>
          </p:nvSpPr>
          <p:spPr>
            <a:xfrm>
              <a:off x="8600666" y="4648867"/>
              <a:ext cx="360407" cy="408692"/>
            </a:xfrm>
            <a:custGeom>
              <a:avLst/>
              <a:gdLst/>
              <a:ahLst/>
              <a:cxnLst/>
              <a:rect l="l" t="t" r="r" b="b"/>
              <a:pathLst>
                <a:path w="11338" h="12857" extrusionOk="0">
                  <a:moveTo>
                    <a:pt x="9646" y="0"/>
                  </a:moveTo>
                  <a:cubicBezTo>
                    <a:pt x="9357" y="0"/>
                    <a:pt x="9044" y="236"/>
                    <a:pt x="9120" y="598"/>
                  </a:cubicBezTo>
                  <a:cubicBezTo>
                    <a:pt x="9885" y="3900"/>
                    <a:pt x="9882" y="7321"/>
                    <a:pt x="10280" y="10660"/>
                  </a:cubicBezTo>
                  <a:lnTo>
                    <a:pt x="10280" y="10660"/>
                  </a:lnTo>
                  <a:cubicBezTo>
                    <a:pt x="7143" y="11500"/>
                    <a:pt x="3845" y="11599"/>
                    <a:pt x="633" y="11872"/>
                  </a:cubicBezTo>
                  <a:cubicBezTo>
                    <a:pt x="19" y="11933"/>
                    <a:pt x="0" y="12856"/>
                    <a:pt x="575" y="12856"/>
                  </a:cubicBezTo>
                  <a:cubicBezTo>
                    <a:pt x="594" y="12856"/>
                    <a:pt x="613" y="12855"/>
                    <a:pt x="633" y="12854"/>
                  </a:cubicBezTo>
                  <a:cubicBezTo>
                    <a:pt x="4053" y="12568"/>
                    <a:pt x="7600" y="12473"/>
                    <a:pt x="10957" y="11492"/>
                  </a:cubicBezTo>
                  <a:cubicBezTo>
                    <a:pt x="11147" y="11428"/>
                    <a:pt x="11337" y="11238"/>
                    <a:pt x="11305" y="11017"/>
                  </a:cubicBezTo>
                  <a:cubicBezTo>
                    <a:pt x="10862" y="7470"/>
                    <a:pt x="10862" y="3860"/>
                    <a:pt x="10070" y="344"/>
                  </a:cubicBezTo>
                  <a:cubicBezTo>
                    <a:pt x="10020" y="104"/>
                    <a:pt x="9838" y="0"/>
                    <a:pt x="964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1" name="Google Shape;1051;p25"/>
            <p:cNvSpPr/>
            <p:nvPr/>
          </p:nvSpPr>
          <p:spPr>
            <a:xfrm>
              <a:off x="8481783" y="4838667"/>
              <a:ext cx="40434" cy="37160"/>
            </a:xfrm>
            <a:custGeom>
              <a:avLst/>
              <a:gdLst/>
              <a:ahLst/>
              <a:cxnLst/>
              <a:rect l="l" t="t" r="r" b="b"/>
              <a:pathLst>
                <a:path w="1272" h="1169" extrusionOk="0">
                  <a:moveTo>
                    <a:pt x="643" y="0"/>
                  </a:moveTo>
                  <a:cubicBezTo>
                    <a:pt x="323" y="0"/>
                    <a:pt x="1" y="224"/>
                    <a:pt x="34" y="644"/>
                  </a:cubicBezTo>
                  <a:cubicBezTo>
                    <a:pt x="64" y="1000"/>
                    <a:pt x="344" y="1168"/>
                    <a:pt x="627" y="1168"/>
                  </a:cubicBezTo>
                  <a:cubicBezTo>
                    <a:pt x="948" y="1168"/>
                    <a:pt x="1271" y="952"/>
                    <a:pt x="1238" y="549"/>
                  </a:cubicBezTo>
                  <a:cubicBezTo>
                    <a:pt x="1208" y="177"/>
                    <a:pt x="926" y="0"/>
                    <a:pt x="64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2" name="Google Shape;1052;p25"/>
            <p:cNvSpPr/>
            <p:nvPr/>
          </p:nvSpPr>
          <p:spPr>
            <a:xfrm>
              <a:off x="8385151" y="4847058"/>
              <a:ext cx="40434" cy="37223"/>
            </a:xfrm>
            <a:custGeom>
              <a:avLst/>
              <a:gdLst/>
              <a:ahLst/>
              <a:cxnLst/>
              <a:rect l="l" t="t" r="r" b="b"/>
              <a:pathLst>
                <a:path w="1272" h="1171" extrusionOk="0">
                  <a:moveTo>
                    <a:pt x="652" y="1"/>
                  </a:moveTo>
                  <a:cubicBezTo>
                    <a:pt x="329" y="1"/>
                    <a:pt x="0" y="226"/>
                    <a:pt x="34" y="633"/>
                  </a:cubicBezTo>
                  <a:cubicBezTo>
                    <a:pt x="63" y="1001"/>
                    <a:pt x="339" y="1170"/>
                    <a:pt x="619" y="1170"/>
                  </a:cubicBezTo>
                  <a:cubicBezTo>
                    <a:pt x="942" y="1170"/>
                    <a:pt x="1271" y="945"/>
                    <a:pt x="1237" y="538"/>
                  </a:cubicBezTo>
                  <a:cubicBezTo>
                    <a:pt x="1208" y="170"/>
                    <a:pt x="933" y="1"/>
                    <a:pt x="6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3" name="Google Shape;1053;p25"/>
            <p:cNvSpPr/>
            <p:nvPr/>
          </p:nvSpPr>
          <p:spPr>
            <a:xfrm>
              <a:off x="8386137" y="4672898"/>
              <a:ext cx="40434" cy="36842"/>
            </a:xfrm>
            <a:custGeom>
              <a:avLst/>
              <a:gdLst/>
              <a:ahLst/>
              <a:cxnLst/>
              <a:rect l="l" t="t" r="r" b="b"/>
              <a:pathLst>
                <a:path w="1272" h="1159" extrusionOk="0">
                  <a:moveTo>
                    <a:pt x="653" y="1"/>
                  </a:moveTo>
                  <a:cubicBezTo>
                    <a:pt x="330" y="1"/>
                    <a:pt x="1" y="226"/>
                    <a:pt x="35" y="633"/>
                  </a:cubicBezTo>
                  <a:cubicBezTo>
                    <a:pt x="64" y="990"/>
                    <a:pt x="345" y="1158"/>
                    <a:pt x="628" y="1158"/>
                  </a:cubicBezTo>
                  <a:cubicBezTo>
                    <a:pt x="948" y="1158"/>
                    <a:pt x="1272" y="942"/>
                    <a:pt x="1238" y="538"/>
                  </a:cubicBezTo>
                  <a:cubicBezTo>
                    <a:pt x="1209" y="171"/>
                    <a:pt x="933" y="1"/>
                    <a:pt x="6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4" name="Google Shape;1054;p25"/>
            <p:cNvSpPr/>
            <p:nvPr/>
          </p:nvSpPr>
          <p:spPr>
            <a:xfrm>
              <a:off x="8470722" y="4409575"/>
              <a:ext cx="40402" cy="37160"/>
            </a:xfrm>
            <a:custGeom>
              <a:avLst/>
              <a:gdLst/>
              <a:ahLst/>
              <a:cxnLst/>
              <a:rect l="l" t="t" r="r" b="b"/>
              <a:pathLst>
                <a:path w="1271" h="1169" extrusionOk="0">
                  <a:moveTo>
                    <a:pt x="644" y="0"/>
                  </a:moveTo>
                  <a:cubicBezTo>
                    <a:pt x="324" y="0"/>
                    <a:pt x="0" y="216"/>
                    <a:pt x="34" y="620"/>
                  </a:cubicBezTo>
                  <a:cubicBezTo>
                    <a:pt x="79" y="992"/>
                    <a:pt x="361" y="1169"/>
                    <a:pt x="642" y="1169"/>
                  </a:cubicBezTo>
                  <a:cubicBezTo>
                    <a:pt x="958" y="1169"/>
                    <a:pt x="1271" y="945"/>
                    <a:pt x="1237" y="525"/>
                  </a:cubicBezTo>
                  <a:cubicBezTo>
                    <a:pt x="1208" y="169"/>
                    <a:pt x="927" y="0"/>
                    <a:pt x="6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5" name="Google Shape;1055;p25"/>
            <p:cNvSpPr/>
            <p:nvPr/>
          </p:nvSpPr>
          <p:spPr>
            <a:xfrm>
              <a:off x="8769137" y="4722231"/>
              <a:ext cx="40529" cy="37223"/>
            </a:xfrm>
            <a:custGeom>
              <a:avLst/>
              <a:gdLst/>
              <a:ahLst/>
              <a:cxnLst/>
              <a:rect l="l" t="t" r="r" b="b"/>
              <a:pathLst>
                <a:path w="1275" h="1171" extrusionOk="0">
                  <a:moveTo>
                    <a:pt x="642" y="1"/>
                  </a:moveTo>
                  <a:cubicBezTo>
                    <a:pt x="322" y="1"/>
                    <a:pt x="1" y="226"/>
                    <a:pt x="52" y="633"/>
                  </a:cubicBezTo>
                  <a:cubicBezTo>
                    <a:pt x="81" y="1001"/>
                    <a:pt x="357" y="1171"/>
                    <a:pt x="634" y="1171"/>
                  </a:cubicBezTo>
                  <a:cubicBezTo>
                    <a:pt x="953" y="1171"/>
                    <a:pt x="1274" y="945"/>
                    <a:pt x="1223" y="538"/>
                  </a:cubicBezTo>
                  <a:cubicBezTo>
                    <a:pt x="1194" y="170"/>
                    <a:pt x="919" y="1"/>
                    <a:pt x="64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6" name="Google Shape;1056;p25"/>
            <p:cNvSpPr/>
            <p:nvPr/>
          </p:nvSpPr>
          <p:spPr>
            <a:xfrm>
              <a:off x="8853245" y="4505190"/>
              <a:ext cx="40434" cy="37191"/>
            </a:xfrm>
            <a:custGeom>
              <a:avLst/>
              <a:gdLst/>
              <a:ahLst/>
              <a:cxnLst/>
              <a:rect l="l" t="t" r="r" b="b"/>
              <a:pathLst>
                <a:path w="1272" h="1170" extrusionOk="0">
                  <a:moveTo>
                    <a:pt x="645" y="1"/>
                  </a:moveTo>
                  <a:cubicBezTo>
                    <a:pt x="324" y="1"/>
                    <a:pt x="1" y="217"/>
                    <a:pt x="34" y="621"/>
                  </a:cubicBezTo>
                  <a:cubicBezTo>
                    <a:pt x="64" y="993"/>
                    <a:pt x="346" y="1169"/>
                    <a:pt x="629" y="1169"/>
                  </a:cubicBezTo>
                  <a:cubicBezTo>
                    <a:pt x="949" y="1169"/>
                    <a:pt x="1271" y="945"/>
                    <a:pt x="1238" y="526"/>
                  </a:cubicBezTo>
                  <a:cubicBezTo>
                    <a:pt x="1208" y="169"/>
                    <a:pt x="928" y="1"/>
                    <a:pt x="6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7" name="Google Shape;1057;p25"/>
            <p:cNvSpPr/>
            <p:nvPr/>
          </p:nvSpPr>
          <p:spPr>
            <a:xfrm>
              <a:off x="8453620" y="5051067"/>
              <a:ext cx="40402" cy="37160"/>
            </a:xfrm>
            <a:custGeom>
              <a:avLst/>
              <a:gdLst/>
              <a:ahLst/>
              <a:cxnLst/>
              <a:rect l="l" t="t" r="r" b="b"/>
              <a:pathLst>
                <a:path w="1271" h="1169" extrusionOk="0">
                  <a:moveTo>
                    <a:pt x="642" y="0"/>
                  </a:moveTo>
                  <a:cubicBezTo>
                    <a:pt x="322" y="0"/>
                    <a:pt x="0" y="224"/>
                    <a:pt x="34" y="644"/>
                  </a:cubicBezTo>
                  <a:cubicBezTo>
                    <a:pt x="78" y="1000"/>
                    <a:pt x="359" y="1169"/>
                    <a:pt x="639" y="1169"/>
                  </a:cubicBezTo>
                  <a:cubicBezTo>
                    <a:pt x="956" y="1169"/>
                    <a:pt x="1271" y="953"/>
                    <a:pt x="1237" y="549"/>
                  </a:cubicBezTo>
                  <a:cubicBezTo>
                    <a:pt x="1207" y="177"/>
                    <a:pt x="925" y="0"/>
                    <a:pt x="6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8" name="Google Shape;1058;p25"/>
            <p:cNvSpPr/>
            <p:nvPr/>
          </p:nvSpPr>
          <p:spPr>
            <a:xfrm>
              <a:off x="8825050" y="5081105"/>
              <a:ext cx="40434" cy="37223"/>
            </a:xfrm>
            <a:custGeom>
              <a:avLst/>
              <a:gdLst/>
              <a:ahLst/>
              <a:cxnLst/>
              <a:rect l="l" t="t" r="r" b="b"/>
              <a:pathLst>
                <a:path w="1272" h="1171" extrusionOk="0">
                  <a:moveTo>
                    <a:pt x="653" y="1"/>
                  </a:moveTo>
                  <a:cubicBezTo>
                    <a:pt x="330" y="1"/>
                    <a:pt x="1" y="225"/>
                    <a:pt x="34" y="649"/>
                  </a:cubicBezTo>
                  <a:cubicBezTo>
                    <a:pt x="64" y="1002"/>
                    <a:pt x="339" y="1170"/>
                    <a:pt x="619" y="1170"/>
                  </a:cubicBezTo>
                  <a:cubicBezTo>
                    <a:pt x="942" y="1170"/>
                    <a:pt x="1272" y="946"/>
                    <a:pt x="1238" y="522"/>
                  </a:cubicBezTo>
                  <a:cubicBezTo>
                    <a:pt x="1208" y="169"/>
                    <a:pt x="933" y="1"/>
                    <a:pt x="6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9" name="Google Shape;1059;p25"/>
            <p:cNvSpPr/>
            <p:nvPr/>
          </p:nvSpPr>
          <p:spPr>
            <a:xfrm>
              <a:off x="7586918" y="4534975"/>
              <a:ext cx="64465" cy="49366"/>
            </a:xfrm>
            <a:custGeom>
              <a:avLst/>
              <a:gdLst/>
              <a:ahLst/>
              <a:cxnLst/>
              <a:rect l="l" t="t" r="r" b="b"/>
              <a:pathLst>
                <a:path w="2028" h="1553" extrusionOk="0">
                  <a:moveTo>
                    <a:pt x="1014" y="0"/>
                  </a:moveTo>
                  <a:cubicBezTo>
                    <a:pt x="1" y="0"/>
                    <a:pt x="1" y="1552"/>
                    <a:pt x="1014" y="1552"/>
                  </a:cubicBezTo>
                  <a:cubicBezTo>
                    <a:pt x="2028" y="1552"/>
                    <a:pt x="2028" y="0"/>
                    <a:pt x="10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0" name="Google Shape;1060;p25"/>
            <p:cNvSpPr/>
            <p:nvPr/>
          </p:nvSpPr>
          <p:spPr>
            <a:xfrm>
              <a:off x="7632215" y="4609451"/>
              <a:ext cx="63480" cy="49366"/>
            </a:xfrm>
            <a:custGeom>
              <a:avLst/>
              <a:gdLst/>
              <a:ahLst/>
              <a:cxnLst/>
              <a:rect l="l" t="t" r="r" b="b"/>
              <a:pathLst>
                <a:path w="1997" h="1553" extrusionOk="0">
                  <a:moveTo>
                    <a:pt x="1014" y="1"/>
                  </a:moveTo>
                  <a:cubicBezTo>
                    <a:pt x="1" y="1"/>
                    <a:pt x="1" y="1553"/>
                    <a:pt x="1014" y="1553"/>
                  </a:cubicBezTo>
                  <a:cubicBezTo>
                    <a:pt x="1996" y="1553"/>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1" name="Google Shape;1061;p25"/>
            <p:cNvSpPr/>
            <p:nvPr/>
          </p:nvSpPr>
          <p:spPr>
            <a:xfrm>
              <a:off x="7666449" y="4524898"/>
              <a:ext cx="64465" cy="49366"/>
            </a:xfrm>
            <a:custGeom>
              <a:avLst/>
              <a:gdLst/>
              <a:ahLst/>
              <a:cxnLst/>
              <a:rect l="l" t="t" r="r" b="b"/>
              <a:pathLst>
                <a:path w="2028" h="1553" extrusionOk="0">
                  <a:moveTo>
                    <a:pt x="1014" y="1"/>
                  </a:moveTo>
                  <a:cubicBezTo>
                    <a:pt x="1" y="1"/>
                    <a:pt x="1" y="1552"/>
                    <a:pt x="1014" y="1552"/>
                  </a:cubicBezTo>
                  <a:cubicBezTo>
                    <a:pt x="2027" y="1552"/>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62" name="Google Shape;1062;p25"/>
          <p:cNvGrpSpPr/>
          <p:nvPr/>
        </p:nvGrpSpPr>
        <p:grpSpPr>
          <a:xfrm>
            <a:off x="4298003" y="-143975"/>
            <a:ext cx="4777838" cy="780620"/>
            <a:chOff x="4298003" y="-143975"/>
            <a:chExt cx="4777838" cy="780620"/>
          </a:xfrm>
        </p:grpSpPr>
        <p:sp>
          <p:nvSpPr>
            <p:cNvPr id="1063" name="Google Shape;1063;p25"/>
            <p:cNvSpPr/>
            <p:nvPr/>
          </p:nvSpPr>
          <p:spPr>
            <a:xfrm>
              <a:off x="4397649" y="139865"/>
              <a:ext cx="202468" cy="185283"/>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4" name="Google Shape;1064;p25"/>
            <p:cNvSpPr/>
            <p:nvPr/>
          </p:nvSpPr>
          <p:spPr>
            <a:xfrm>
              <a:off x="4687593" y="337229"/>
              <a:ext cx="188238" cy="184833"/>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5" name="Google Shape;1065;p25"/>
            <p:cNvSpPr/>
            <p:nvPr/>
          </p:nvSpPr>
          <p:spPr>
            <a:xfrm>
              <a:off x="5685565" y="226340"/>
              <a:ext cx="199416" cy="189972"/>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6" name="Google Shape;1066;p25"/>
            <p:cNvSpPr/>
            <p:nvPr/>
          </p:nvSpPr>
          <p:spPr>
            <a:xfrm>
              <a:off x="5015154" y="460325"/>
              <a:ext cx="186214" cy="168161"/>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7" name="Google Shape;1067;p25"/>
            <p:cNvSpPr/>
            <p:nvPr/>
          </p:nvSpPr>
          <p:spPr>
            <a:xfrm>
              <a:off x="5356977" y="430836"/>
              <a:ext cx="181107" cy="181332"/>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8" name="Google Shape;1068;p25"/>
            <p:cNvSpPr/>
            <p:nvPr/>
          </p:nvSpPr>
          <p:spPr>
            <a:xfrm>
              <a:off x="5923630" y="139865"/>
              <a:ext cx="203496" cy="185283"/>
            </a:xfrm>
            <a:custGeom>
              <a:avLst/>
              <a:gdLst/>
              <a:ahLst/>
              <a:cxnLst/>
              <a:rect l="l" t="t" r="r" b="b"/>
              <a:pathLst>
                <a:path w="6335" h="5768" extrusionOk="0">
                  <a:moveTo>
                    <a:pt x="1837" y="1"/>
                  </a:moveTo>
                  <a:cubicBezTo>
                    <a:pt x="1615" y="761"/>
                    <a:pt x="0" y="4846"/>
                    <a:pt x="760" y="5575"/>
                  </a:cubicBezTo>
                  <a:cubicBezTo>
                    <a:pt x="895" y="5709"/>
                    <a:pt x="1104" y="5767"/>
                    <a:pt x="1365" y="5767"/>
                  </a:cubicBezTo>
                  <a:cubicBezTo>
                    <a:pt x="2758" y="5767"/>
                    <a:pt x="5614" y="4116"/>
                    <a:pt x="6334" y="3770"/>
                  </a:cubicBezTo>
                  <a:lnTo>
                    <a:pt x="1837"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9" name="Google Shape;1069;p25"/>
            <p:cNvSpPr/>
            <p:nvPr/>
          </p:nvSpPr>
          <p:spPr>
            <a:xfrm>
              <a:off x="6214570" y="337229"/>
              <a:ext cx="188238" cy="184833"/>
            </a:xfrm>
            <a:custGeom>
              <a:avLst/>
              <a:gdLst/>
              <a:ahLst/>
              <a:cxnLst/>
              <a:rect l="l" t="t" r="r" b="b"/>
              <a:pathLst>
                <a:path w="5860" h="5754" extrusionOk="0">
                  <a:moveTo>
                    <a:pt x="571" y="1"/>
                  </a:moveTo>
                  <a:cubicBezTo>
                    <a:pt x="571" y="792"/>
                    <a:pt x="1" y="5131"/>
                    <a:pt x="919" y="5669"/>
                  </a:cubicBezTo>
                  <a:cubicBezTo>
                    <a:pt x="1014" y="5727"/>
                    <a:pt x="1127" y="5754"/>
                    <a:pt x="1253" y="5754"/>
                  </a:cubicBezTo>
                  <a:cubicBezTo>
                    <a:pt x="2520" y="5754"/>
                    <a:pt x="5197" y="3110"/>
                    <a:pt x="5859" y="2534"/>
                  </a:cubicBezTo>
                  <a:lnTo>
                    <a:pt x="5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0" name="Google Shape;1070;p25"/>
            <p:cNvSpPr/>
            <p:nvPr/>
          </p:nvSpPr>
          <p:spPr>
            <a:xfrm>
              <a:off x="7212575" y="226340"/>
              <a:ext cx="199416" cy="189972"/>
            </a:xfrm>
            <a:custGeom>
              <a:avLst/>
              <a:gdLst/>
              <a:ahLst/>
              <a:cxnLst/>
              <a:rect l="l" t="t" r="r" b="b"/>
              <a:pathLst>
                <a:path w="6208" h="5914" extrusionOk="0">
                  <a:moveTo>
                    <a:pt x="4624" y="1"/>
                  </a:moveTo>
                  <a:lnTo>
                    <a:pt x="0" y="3579"/>
                  </a:lnTo>
                  <a:cubicBezTo>
                    <a:pt x="624" y="3920"/>
                    <a:pt x="3589" y="5914"/>
                    <a:pt x="4836" y="5914"/>
                  </a:cubicBezTo>
                  <a:cubicBezTo>
                    <a:pt x="4980" y="5914"/>
                    <a:pt x="5102" y="5887"/>
                    <a:pt x="5194" y="5828"/>
                  </a:cubicBezTo>
                  <a:cubicBezTo>
                    <a:pt x="6207" y="5163"/>
                    <a:pt x="4845"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1" name="Google Shape;1071;p25"/>
            <p:cNvSpPr/>
            <p:nvPr/>
          </p:nvSpPr>
          <p:spPr>
            <a:xfrm>
              <a:off x="6542163" y="460325"/>
              <a:ext cx="186182" cy="168161"/>
            </a:xfrm>
            <a:custGeom>
              <a:avLst/>
              <a:gdLst/>
              <a:ahLst/>
              <a:cxnLst/>
              <a:rect l="l" t="t" r="r" b="b"/>
              <a:pathLst>
                <a:path w="5796" h="5235" extrusionOk="0">
                  <a:moveTo>
                    <a:pt x="0" y="1"/>
                  </a:moveTo>
                  <a:lnTo>
                    <a:pt x="0" y="1"/>
                  </a:lnTo>
                  <a:cubicBezTo>
                    <a:pt x="222" y="729"/>
                    <a:pt x="1172" y="5004"/>
                    <a:pt x="2217" y="5226"/>
                  </a:cubicBezTo>
                  <a:cubicBezTo>
                    <a:pt x="2248" y="5232"/>
                    <a:pt x="2280" y="5235"/>
                    <a:pt x="2313" y="5235"/>
                  </a:cubicBezTo>
                  <a:cubicBezTo>
                    <a:pt x="3493" y="5235"/>
                    <a:pt x="5364" y="1404"/>
                    <a:pt x="5796" y="602"/>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2" name="Google Shape;1072;p25"/>
            <p:cNvSpPr/>
            <p:nvPr/>
          </p:nvSpPr>
          <p:spPr>
            <a:xfrm>
              <a:off x="6883954" y="430836"/>
              <a:ext cx="181139" cy="181332"/>
            </a:xfrm>
            <a:custGeom>
              <a:avLst/>
              <a:gdLst/>
              <a:ahLst/>
              <a:cxnLst/>
              <a:rect l="l" t="t" r="r" b="b"/>
              <a:pathLst>
                <a:path w="5639" h="5645" extrusionOk="0">
                  <a:moveTo>
                    <a:pt x="5638" y="0"/>
                  </a:moveTo>
                  <a:lnTo>
                    <a:pt x="1" y="1615"/>
                  </a:lnTo>
                  <a:cubicBezTo>
                    <a:pt x="495" y="2202"/>
                    <a:pt x="2853" y="5645"/>
                    <a:pt x="3940" y="5645"/>
                  </a:cubicBezTo>
                  <a:cubicBezTo>
                    <a:pt x="3969" y="5645"/>
                    <a:pt x="3996" y="5642"/>
                    <a:pt x="4023" y="5637"/>
                  </a:cubicBezTo>
                  <a:cubicBezTo>
                    <a:pt x="5195"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3" name="Google Shape;1073;p25"/>
            <p:cNvSpPr/>
            <p:nvPr/>
          </p:nvSpPr>
          <p:spPr>
            <a:xfrm>
              <a:off x="7637790" y="344360"/>
              <a:ext cx="187210" cy="183548"/>
            </a:xfrm>
            <a:custGeom>
              <a:avLst/>
              <a:gdLst/>
              <a:ahLst/>
              <a:cxnLst/>
              <a:rect l="l" t="t" r="r" b="b"/>
              <a:pathLst>
                <a:path w="5828" h="5714" extrusionOk="0">
                  <a:moveTo>
                    <a:pt x="507" y="0"/>
                  </a:moveTo>
                  <a:cubicBezTo>
                    <a:pt x="507" y="760"/>
                    <a:pt x="1" y="5099"/>
                    <a:pt x="919" y="5637"/>
                  </a:cubicBezTo>
                  <a:cubicBezTo>
                    <a:pt x="1009" y="5689"/>
                    <a:pt x="1114" y="5713"/>
                    <a:pt x="1232" y="5713"/>
                  </a:cubicBezTo>
                  <a:cubicBezTo>
                    <a:pt x="2486" y="5713"/>
                    <a:pt x="5162" y="3018"/>
                    <a:pt x="5828" y="2439"/>
                  </a:cubicBezTo>
                  <a:lnTo>
                    <a:pt x="50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4" name="Google Shape;1074;p25"/>
            <p:cNvSpPr/>
            <p:nvPr/>
          </p:nvSpPr>
          <p:spPr>
            <a:xfrm>
              <a:off x="8645945" y="211082"/>
              <a:ext cx="200444" cy="190005"/>
            </a:xfrm>
            <a:custGeom>
              <a:avLst/>
              <a:gdLst/>
              <a:ahLst/>
              <a:cxnLst/>
              <a:rect l="l" t="t" r="r" b="b"/>
              <a:pathLst>
                <a:path w="6240" h="5915" extrusionOk="0">
                  <a:moveTo>
                    <a:pt x="4561" y="1"/>
                  </a:moveTo>
                  <a:lnTo>
                    <a:pt x="1" y="3643"/>
                  </a:lnTo>
                  <a:cubicBezTo>
                    <a:pt x="596" y="3954"/>
                    <a:pt x="3601" y="5915"/>
                    <a:pt x="4861" y="5915"/>
                  </a:cubicBezTo>
                  <a:cubicBezTo>
                    <a:pt x="5009" y="5915"/>
                    <a:pt x="5133" y="5888"/>
                    <a:pt x="5226" y="5828"/>
                  </a:cubicBezTo>
                  <a:cubicBezTo>
                    <a:pt x="6240" y="5163"/>
                    <a:pt x="4814" y="919"/>
                    <a:pt x="456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5" name="Google Shape;1075;p25"/>
            <p:cNvSpPr/>
            <p:nvPr/>
          </p:nvSpPr>
          <p:spPr>
            <a:xfrm>
              <a:off x="7964355" y="469480"/>
              <a:ext cx="187210" cy="167165"/>
            </a:xfrm>
            <a:custGeom>
              <a:avLst/>
              <a:gdLst/>
              <a:ahLst/>
              <a:cxnLst/>
              <a:rect l="l" t="t" r="r" b="b"/>
              <a:pathLst>
                <a:path w="5828" h="5204" extrusionOk="0">
                  <a:moveTo>
                    <a:pt x="0" y="1"/>
                  </a:moveTo>
                  <a:lnTo>
                    <a:pt x="0" y="1"/>
                  </a:lnTo>
                  <a:cubicBezTo>
                    <a:pt x="254" y="729"/>
                    <a:pt x="1267" y="5004"/>
                    <a:pt x="2281" y="5194"/>
                  </a:cubicBezTo>
                  <a:cubicBezTo>
                    <a:pt x="2313" y="5200"/>
                    <a:pt x="2345" y="5203"/>
                    <a:pt x="2378" y="5203"/>
                  </a:cubicBezTo>
                  <a:cubicBezTo>
                    <a:pt x="3584" y="5203"/>
                    <a:pt x="5396" y="1340"/>
                    <a:pt x="5828" y="507"/>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6" name="Google Shape;1076;p25"/>
            <p:cNvSpPr/>
            <p:nvPr/>
          </p:nvSpPr>
          <p:spPr>
            <a:xfrm>
              <a:off x="8307174" y="410470"/>
              <a:ext cx="180111" cy="182359"/>
            </a:xfrm>
            <a:custGeom>
              <a:avLst/>
              <a:gdLst/>
              <a:ahLst/>
              <a:cxnLst/>
              <a:rect l="l" t="t" r="r" b="b"/>
              <a:pathLst>
                <a:path w="5607" h="5677" extrusionOk="0">
                  <a:moveTo>
                    <a:pt x="5606" y="1"/>
                  </a:moveTo>
                  <a:lnTo>
                    <a:pt x="1" y="1711"/>
                  </a:lnTo>
                  <a:cubicBezTo>
                    <a:pt x="495" y="2266"/>
                    <a:pt x="2882" y="5677"/>
                    <a:pt x="3971" y="5677"/>
                  </a:cubicBezTo>
                  <a:cubicBezTo>
                    <a:pt x="4000" y="5677"/>
                    <a:pt x="4028" y="5675"/>
                    <a:pt x="4055" y="5670"/>
                  </a:cubicBezTo>
                  <a:cubicBezTo>
                    <a:pt x="5258" y="5416"/>
                    <a:pt x="5511" y="951"/>
                    <a:pt x="56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7" name="Google Shape;1077;p25"/>
            <p:cNvSpPr/>
            <p:nvPr/>
          </p:nvSpPr>
          <p:spPr>
            <a:xfrm>
              <a:off x="4298003" y="-143975"/>
              <a:ext cx="1851027" cy="637021"/>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8" name="Google Shape;1078;p25"/>
            <p:cNvSpPr/>
            <p:nvPr/>
          </p:nvSpPr>
          <p:spPr>
            <a:xfrm>
              <a:off x="5815825" y="-143975"/>
              <a:ext cx="1851027" cy="637021"/>
            </a:xfrm>
            <a:custGeom>
              <a:avLst/>
              <a:gdLst/>
              <a:ahLst/>
              <a:cxnLst/>
              <a:rect l="l" t="t" r="r" b="b"/>
              <a:pathLst>
                <a:path w="57624" h="19831" extrusionOk="0">
                  <a:moveTo>
                    <a:pt x="57065" y="1"/>
                  </a:moveTo>
                  <a:cubicBezTo>
                    <a:pt x="56945" y="1"/>
                    <a:pt x="56827" y="57"/>
                    <a:pt x="56750" y="191"/>
                  </a:cubicBezTo>
                  <a:cubicBezTo>
                    <a:pt x="54217" y="4593"/>
                    <a:pt x="51113" y="8647"/>
                    <a:pt x="47218" y="11941"/>
                  </a:cubicBezTo>
                  <a:cubicBezTo>
                    <a:pt x="43956" y="14696"/>
                    <a:pt x="40187" y="16818"/>
                    <a:pt x="36070" y="17989"/>
                  </a:cubicBezTo>
                  <a:cubicBezTo>
                    <a:pt x="33628" y="18690"/>
                    <a:pt x="31110" y="19036"/>
                    <a:pt x="28588" y="19036"/>
                  </a:cubicBezTo>
                  <a:cubicBezTo>
                    <a:pt x="27120" y="19036"/>
                    <a:pt x="25651" y="18919"/>
                    <a:pt x="24195" y="18686"/>
                  </a:cubicBezTo>
                  <a:cubicBezTo>
                    <a:pt x="20046" y="18021"/>
                    <a:pt x="16119" y="16438"/>
                    <a:pt x="12572" y="14284"/>
                  </a:cubicBezTo>
                  <a:cubicBezTo>
                    <a:pt x="8582" y="11814"/>
                    <a:pt x="5066" y="8615"/>
                    <a:pt x="2090" y="5037"/>
                  </a:cubicBezTo>
                  <a:cubicBezTo>
                    <a:pt x="1678" y="4530"/>
                    <a:pt x="1298" y="4055"/>
                    <a:pt x="886" y="3548"/>
                  </a:cubicBezTo>
                  <a:cubicBezTo>
                    <a:pt x="799" y="3423"/>
                    <a:pt x="674" y="3371"/>
                    <a:pt x="551" y="3371"/>
                  </a:cubicBezTo>
                  <a:cubicBezTo>
                    <a:pt x="271" y="3371"/>
                    <a:pt x="1" y="3642"/>
                    <a:pt x="221" y="3928"/>
                  </a:cubicBezTo>
                  <a:cubicBezTo>
                    <a:pt x="3198" y="7792"/>
                    <a:pt x="6682" y="11275"/>
                    <a:pt x="10704" y="13999"/>
                  </a:cubicBezTo>
                  <a:cubicBezTo>
                    <a:pt x="14282"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53" y="10579"/>
                    <a:pt x="53678" y="6684"/>
                    <a:pt x="56339" y="2408"/>
                  </a:cubicBezTo>
                  <a:cubicBezTo>
                    <a:pt x="56719" y="1806"/>
                    <a:pt x="57067" y="1205"/>
                    <a:pt x="57447" y="603"/>
                  </a:cubicBezTo>
                  <a:cubicBezTo>
                    <a:pt x="57624"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9" name="Google Shape;1079;p25"/>
            <p:cNvSpPr/>
            <p:nvPr/>
          </p:nvSpPr>
          <p:spPr>
            <a:xfrm>
              <a:off x="7225520" y="-143975"/>
              <a:ext cx="1850320" cy="637021"/>
            </a:xfrm>
            <a:custGeom>
              <a:avLst/>
              <a:gdLst/>
              <a:ahLst/>
              <a:cxnLst/>
              <a:rect l="l" t="t" r="r" b="b"/>
              <a:pathLst>
                <a:path w="57602" h="19831" extrusionOk="0">
                  <a:moveTo>
                    <a:pt x="57042" y="1"/>
                  </a:moveTo>
                  <a:cubicBezTo>
                    <a:pt x="56923" y="1"/>
                    <a:pt x="56805" y="57"/>
                    <a:pt x="56728" y="191"/>
                  </a:cubicBezTo>
                  <a:cubicBezTo>
                    <a:pt x="54226" y="4593"/>
                    <a:pt x="51091" y="8647"/>
                    <a:pt x="47196" y="11941"/>
                  </a:cubicBezTo>
                  <a:cubicBezTo>
                    <a:pt x="43965" y="14696"/>
                    <a:pt x="40165" y="16818"/>
                    <a:pt x="36080" y="17989"/>
                  </a:cubicBezTo>
                  <a:cubicBezTo>
                    <a:pt x="33637" y="18690"/>
                    <a:pt x="31107" y="19036"/>
                    <a:pt x="28575" y="19036"/>
                  </a:cubicBezTo>
                  <a:cubicBezTo>
                    <a:pt x="27102" y="19036"/>
                    <a:pt x="25628" y="18919"/>
                    <a:pt x="24172" y="18686"/>
                  </a:cubicBezTo>
                  <a:cubicBezTo>
                    <a:pt x="20055" y="18021"/>
                    <a:pt x="16128" y="16438"/>
                    <a:pt x="12581" y="14284"/>
                  </a:cubicBezTo>
                  <a:cubicBezTo>
                    <a:pt x="8559" y="11814"/>
                    <a:pt x="5076" y="8615"/>
                    <a:pt x="2067" y="5037"/>
                  </a:cubicBezTo>
                  <a:cubicBezTo>
                    <a:pt x="1687" y="4530"/>
                    <a:pt x="1276" y="4055"/>
                    <a:pt x="895" y="3548"/>
                  </a:cubicBezTo>
                  <a:cubicBezTo>
                    <a:pt x="799" y="3423"/>
                    <a:pt x="670" y="3371"/>
                    <a:pt x="546" y="3371"/>
                  </a:cubicBezTo>
                  <a:cubicBezTo>
                    <a:pt x="262" y="3371"/>
                    <a:pt x="1" y="3642"/>
                    <a:pt x="199" y="3928"/>
                  </a:cubicBezTo>
                  <a:cubicBezTo>
                    <a:pt x="3176" y="7792"/>
                    <a:pt x="6659" y="11275"/>
                    <a:pt x="10713" y="13999"/>
                  </a:cubicBezTo>
                  <a:cubicBezTo>
                    <a:pt x="14292" y="16438"/>
                    <a:pt x="18313" y="18274"/>
                    <a:pt x="22557" y="19193"/>
                  </a:cubicBezTo>
                  <a:cubicBezTo>
                    <a:pt x="24550" y="19616"/>
                    <a:pt x="26574" y="19830"/>
                    <a:pt x="28594" y="19830"/>
                  </a:cubicBezTo>
                  <a:cubicBezTo>
                    <a:pt x="30651" y="19830"/>
                    <a:pt x="32705" y="19608"/>
                    <a:pt x="34718" y="19161"/>
                  </a:cubicBezTo>
                  <a:cubicBezTo>
                    <a:pt x="38962" y="18211"/>
                    <a:pt x="42920" y="16279"/>
                    <a:pt x="46341" y="13651"/>
                  </a:cubicBezTo>
                  <a:cubicBezTo>
                    <a:pt x="50363" y="10579"/>
                    <a:pt x="53656" y="6684"/>
                    <a:pt x="56348" y="2408"/>
                  </a:cubicBezTo>
                  <a:cubicBezTo>
                    <a:pt x="56696" y="1806"/>
                    <a:pt x="57076" y="1205"/>
                    <a:pt x="57425" y="603"/>
                  </a:cubicBezTo>
                  <a:cubicBezTo>
                    <a:pt x="57601" y="294"/>
                    <a:pt x="57317" y="1"/>
                    <a:pt x="5704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080" name="Google Shape;1080;p25"/>
          <p:cNvSpPr/>
          <p:nvPr/>
        </p:nvSpPr>
        <p:spPr>
          <a:xfrm>
            <a:off x="-466847" y="4093452"/>
            <a:ext cx="3960929" cy="1157277"/>
          </a:xfrm>
          <a:custGeom>
            <a:avLst/>
            <a:gdLst/>
            <a:ahLst/>
            <a:cxnLst/>
            <a:rect l="l" t="t" r="r" b="b"/>
            <a:pathLst>
              <a:path w="123307" h="36027" extrusionOk="0">
                <a:moveTo>
                  <a:pt x="24819" y="0"/>
                </a:moveTo>
                <a:cubicBezTo>
                  <a:pt x="24230" y="0"/>
                  <a:pt x="23617" y="156"/>
                  <a:pt x="22979" y="494"/>
                </a:cubicBezTo>
                <a:cubicBezTo>
                  <a:pt x="13763" y="5403"/>
                  <a:pt x="24689" y="19970"/>
                  <a:pt x="24055" y="26399"/>
                </a:cubicBezTo>
                <a:cubicBezTo>
                  <a:pt x="23880" y="28374"/>
                  <a:pt x="23209" y="29160"/>
                  <a:pt x="22228" y="29160"/>
                </a:cubicBezTo>
                <a:cubicBezTo>
                  <a:pt x="18430" y="29160"/>
                  <a:pt x="9993" y="17360"/>
                  <a:pt x="7778" y="17183"/>
                </a:cubicBezTo>
                <a:cubicBezTo>
                  <a:pt x="7629" y="17174"/>
                  <a:pt x="7486" y="17169"/>
                  <a:pt x="7350" y="17169"/>
                </a:cubicBezTo>
                <a:cubicBezTo>
                  <a:pt x="0" y="17169"/>
                  <a:pt x="10542" y="31207"/>
                  <a:pt x="14460" y="36026"/>
                </a:cubicBezTo>
                <a:lnTo>
                  <a:pt x="117923" y="36026"/>
                </a:lnTo>
                <a:cubicBezTo>
                  <a:pt x="120678" y="31339"/>
                  <a:pt x="123306" y="25386"/>
                  <a:pt x="120614" y="23422"/>
                </a:cubicBezTo>
                <a:cubicBezTo>
                  <a:pt x="119592" y="22663"/>
                  <a:pt x="118709" y="22349"/>
                  <a:pt x="117927" y="22349"/>
                </a:cubicBezTo>
                <a:cubicBezTo>
                  <a:pt x="114150" y="22349"/>
                  <a:pt x="112724" y="29679"/>
                  <a:pt x="109326" y="29679"/>
                </a:cubicBezTo>
                <a:cubicBezTo>
                  <a:pt x="108260" y="29679"/>
                  <a:pt x="107000" y="28958"/>
                  <a:pt x="105413" y="27064"/>
                </a:cubicBezTo>
                <a:cubicBezTo>
                  <a:pt x="101865" y="22934"/>
                  <a:pt x="94677" y="2569"/>
                  <a:pt x="86780" y="2569"/>
                </a:cubicBezTo>
                <a:cubicBezTo>
                  <a:pt x="85655" y="2569"/>
                  <a:pt x="84516" y="2982"/>
                  <a:pt x="83372" y="3914"/>
                </a:cubicBezTo>
                <a:cubicBezTo>
                  <a:pt x="75454" y="10343"/>
                  <a:pt x="90845" y="24055"/>
                  <a:pt x="84638" y="29819"/>
                </a:cubicBezTo>
                <a:cubicBezTo>
                  <a:pt x="83903" y="30530"/>
                  <a:pt x="83200" y="30837"/>
                  <a:pt x="82524" y="30837"/>
                </a:cubicBezTo>
                <a:cubicBezTo>
                  <a:pt x="78228" y="30837"/>
                  <a:pt x="74981" y="18451"/>
                  <a:pt x="70866" y="18451"/>
                </a:cubicBezTo>
                <a:cubicBezTo>
                  <a:pt x="70749" y="18451"/>
                  <a:pt x="70632" y="18461"/>
                  <a:pt x="70514" y="18482"/>
                </a:cubicBezTo>
                <a:cubicBezTo>
                  <a:pt x="65175" y="19274"/>
                  <a:pt x="64782" y="30907"/>
                  <a:pt x="59644" y="30907"/>
                </a:cubicBezTo>
                <a:cubicBezTo>
                  <a:pt x="59235" y="30907"/>
                  <a:pt x="58795" y="30833"/>
                  <a:pt x="58321" y="30674"/>
                </a:cubicBezTo>
                <a:cubicBezTo>
                  <a:pt x="50816" y="28331"/>
                  <a:pt x="61963" y="11641"/>
                  <a:pt x="53159" y="9709"/>
                </a:cubicBezTo>
                <a:cubicBezTo>
                  <a:pt x="52511" y="9553"/>
                  <a:pt x="51904" y="9479"/>
                  <a:pt x="51335" y="9479"/>
                </a:cubicBezTo>
                <a:cubicBezTo>
                  <a:pt x="43263" y="9479"/>
                  <a:pt x="42768" y="24281"/>
                  <a:pt x="37768" y="27476"/>
                </a:cubicBezTo>
                <a:cubicBezTo>
                  <a:pt x="36691" y="26399"/>
                  <a:pt x="36470" y="25101"/>
                  <a:pt x="36058" y="23390"/>
                </a:cubicBezTo>
                <a:cubicBezTo>
                  <a:pt x="34867" y="19265"/>
                  <a:pt x="31357" y="0"/>
                  <a:pt x="24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081" name="Google Shape;1081;p25"/>
          <p:cNvGrpSpPr/>
          <p:nvPr/>
        </p:nvGrpSpPr>
        <p:grpSpPr>
          <a:xfrm>
            <a:off x="-355963" y="-65980"/>
            <a:ext cx="1934675" cy="1307611"/>
            <a:chOff x="-355963" y="-65980"/>
            <a:chExt cx="1934675" cy="1307611"/>
          </a:xfrm>
        </p:grpSpPr>
        <p:sp>
          <p:nvSpPr>
            <p:cNvPr id="1082" name="Google Shape;1082;p25"/>
            <p:cNvSpPr/>
            <p:nvPr/>
          </p:nvSpPr>
          <p:spPr>
            <a:xfrm>
              <a:off x="-287026" y="-26951"/>
              <a:ext cx="1865739" cy="1268582"/>
            </a:xfrm>
            <a:custGeom>
              <a:avLst/>
              <a:gdLst/>
              <a:ahLst/>
              <a:cxnLst/>
              <a:rect l="l" t="t" r="r" b="b"/>
              <a:pathLst>
                <a:path w="58082" h="39492" extrusionOk="0">
                  <a:moveTo>
                    <a:pt x="1" y="0"/>
                  </a:moveTo>
                  <a:lnTo>
                    <a:pt x="1" y="10324"/>
                  </a:lnTo>
                  <a:cubicBezTo>
                    <a:pt x="1774" y="22992"/>
                    <a:pt x="7570" y="37338"/>
                    <a:pt x="22169" y="39491"/>
                  </a:cubicBezTo>
                  <a:cubicBezTo>
                    <a:pt x="24576" y="32271"/>
                    <a:pt x="17830" y="26982"/>
                    <a:pt x="16374" y="20712"/>
                  </a:cubicBezTo>
                  <a:cubicBezTo>
                    <a:pt x="15500" y="15989"/>
                    <a:pt x="16403" y="14377"/>
                    <a:pt x="18230" y="14377"/>
                  </a:cubicBezTo>
                  <a:cubicBezTo>
                    <a:pt x="21439" y="14377"/>
                    <a:pt x="27498" y="19350"/>
                    <a:pt x="31796" y="21187"/>
                  </a:cubicBezTo>
                  <a:cubicBezTo>
                    <a:pt x="34155" y="22133"/>
                    <a:pt x="39525" y="23544"/>
                    <a:pt x="43991" y="23544"/>
                  </a:cubicBezTo>
                  <a:cubicBezTo>
                    <a:pt x="48638" y="23544"/>
                    <a:pt x="52304" y="22016"/>
                    <a:pt x="50576" y="16848"/>
                  </a:cubicBezTo>
                  <a:cubicBezTo>
                    <a:pt x="48644" y="10609"/>
                    <a:pt x="37560" y="11559"/>
                    <a:pt x="33728" y="7696"/>
                  </a:cubicBezTo>
                  <a:cubicBezTo>
                    <a:pt x="35318" y="6544"/>
                    <a:pt x="37214" y="6216"/>
                    <a:pt x="39244" y="6216"/>
                  </a:cubicBezTo>
                  <a:cubicBezTo>
                    <a:pt x="41927" y="6216"/>
                    <a:pt x="44846" y="6789"/>
                    <a:pt x="47606" y="6789"/>
                  </a:cubicBezTo>
                  <a:cubicBezTo>
                    <a:pt x="49707" y="6789"/>
                    <a:pt x="51716" y="6457"/>
                    <a:pt x="53458" y="5289"/>
                  </a:cubicBezTo>
                  <a:cubicBezTo>
                    <a:pt x="57132" y="3136"/>
                    <a:pt x="58082" y="1394"/>
                    <a:pt x="5744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3" name="Google Shape;1083;p25"/>
            <p:cNvSpPr/>
            <p:nvPr/>
          </p:nvSpPr>
          <p:spPr>
            <a:xfrm>
              <a:off x="-323647" y="-65980"/>
              <a:ext cx="1195342" cy="957829"/>
            </a:xfrm>
            <a:custGeom>
              <a:avLst/>
              <a:gdLst/>
              <a:ahLst/>
              <a:cxnLst/>
              <a:rect l="l" t="t" r="r" b="b"/>
              <a:pathLst>
                <a:path w="37212" h="29818" extrusionOk="0">
                  <a:moveTo>
                    <a:pt x="16618" y="0"/>
                  </a:moveTo>
                  <a:cubicBezTo>
                    <a:pt x="11261" y="0"/>
                    <a:pt x="3841" y="1005"/>
                    <a:pt x="1" y="1532"/>
                  </a:cubicBezTo>
                  <a:cubicBezTo>
                    <a:pt x="792" y="6124"/>
                    <a:pt x="1774" y="17556"/>
                    <a:pt x="4244" y="21610"/>
                  </a:cubicBezTo>
                  <a:cubicBezTo>
                    <a:pt x="5317" y="23602"/>
                    <a:pt x="6280" y="24368"/>
                    <a:pt x="7146" y="24368"/>
                  </a:cubicBezTo>
                  <a:cubicBezTo>
                    <a:pt x="8964" y="24368"/>
                    <a:pt x="10350" y="20985"/>
                    <a:pt x="11401" y="18475"/>
                  </a:cubicBezTo>
                  <a:cubicBezTo>
                    <a:pt x="13080" y="21293"/>
                    <a:pt x="14188" y="26329"/>
                    <a:pt x="16785" y="28482"/>
                  </a:cubicBezTo>
                  <a:cubicBezTo>
                    <a:pt x="17919" y="29427"/>
                    <a:pt x="18797" y="29818"/>
                    <a:pt x="19478" y="29818"/>
                  </a:cubicBezTo>
                  <a:cubicBezTo>
                    <a:pt x="21878" y="29818"/>
                    <a:pt x="21821" y="24954"/>
                    <a:pt x="21821" y="22338"/>
                  </a:cubicBezTo>
                  <a:lnTo>
                    <a:pt x="21821" y="22338"/>
                  </a:lnTo>
                  <a:cubicBezTo>
                    <a:pt x="23425" y="23126"/>
                    <a:pt x="28281" y="26666"/>
                    <a:pt x="30542" y="26666"/>
                  </a:cubicBezTo>
                  <a:cubicBezTo>
                    <a:pt x="30825" y="26666"/>
                    <a:pt x="31068" y="26610"/>
                    <a:pt x="31258" y="26487"/>
                  </a:cubicBezTo>
                  <a:cubicBezTo>
                    <a:pt x="35280" y="23479"/>
                    <a:pt x="26444" y="18760"/>
                    <a:pt x="25209" y="17271"/>
                  </a:cubicBezTo>
                  <a:cubicBezTo>
                    <a:pt x="37212" y="11824"/>
                    <a:pt x="27901" y="9101"/>
                    <a:pt x="18622" y="6947"/>
                  </a:cubicBezTo>
                  <a:cubicBezTo>
                    <a:pt x="23879" y="5396"/>
                    <a:pt x="28503" y="1817"/>
                    <a:pt x="20300" y="234"/>
                  </a:cubicBezTo>
                  <a:cubicBezTo>
                    <a:pt x="19282" y="69"/>
                    <a:pt x="18021" y="0"/>
                    <a:pt x="166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4" name="Google Shape;1084;p25"/>
            <p:cNvSpPr/>
            <p:nvPr/>
          </p:nvSpPr>
          <p:spPr>
            <a:xfrm>
              <a:off x="-355963" y="-21329"/>
              <a:ext cx="1002029" cy="737629"/>
            </a:xfrm>
            <a:custGeom>
              <a:avLst/>
              <a:gdLst/>
              <a:ahLst/>
              <a:cxnLst/>
              <a:rect l="l" t="t" r="r" b="b"/>
              <a:pathLst>
                <a:path w="31194" h="22963" extrusionOk="0">
                  <a:moveTo>
                    <a:pt x="782" y="1"/>
                  </a:moveTo>
                  <a:cubicBezTo>
                    <a:pt x="362" y="1"/>
                    <a:pt x="1" y="510"/>
                    <a:pt x="405" y="839"/>
                  </a:cubicBezTo>
                  <a:cubicBezTo>
                    <a:pt x="7942" y="6856"/>
                    <a:pt x="15638" y="12715"/>
                    <a:pt x="23555" y="18257"/>
                  </a:cubicBezTo>
                  <a:cubicBezTo>
                    <a:pt x="25772" y="19840"/>
                    <a:pt x="27989" y="21360"/>
                    <a:pt x="30237" y="22880"/>
                  </a:cubicBezTo>
                  <a:cubicBezTo>
                    <a:pt x="30325" y="22937"/>
                    <a:pt x="30413" y="22962"/>
                    <a:pt x="30495" y="22962"/>
                  </a:cubicBezTo>
                  <a:cubicBezTo>
                    <a:pt x="30913" y="22962"/>
                    <a:pt x="31194" y="22316"/>
                    <a:pt x="30744" y="22025"/>
                  </a:cubicBezTo>
                  <a:cubicBezTo>
                    <a:pt x="22763" y="16673"/>
                    <a:pt x="15036" y="10973"/>
                    <a:pt x="7435" y="5114"/>
                  </a:cubicBezTo>
                  <a:cubicBezTo>
                    <a:pt x="5314" y="3467"/>
                    <a:pt x="3192" y="1789"/>
                    <a:pt x="1102" y="110"/>
                  </a:cubicBezTo>
                  <a:cubicBezTo>
                    <a:pt x="999" y="33"/>
                    <a:pt x="889" y="1"/>
                    <a:pt x="78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5" name="Google Shape;1085;p25"/>
            <p:cNvSpPr/>
            <p:nvPr/>
          </p:nvSpPr>
          <p:spPr>
            <a:xfrm>
              <a:off x="159583" y="337133"/>
              <a:ext cx="357074" cy="380587"/>
            </a:xfrm>
            <a:custGeom>
              <a:avLst/>
              <a:gdLst/>
              <a:ahLst/>
              <a:cxnLst/>
              <a:rect l="l" t="t" r="r" b="b"/>
              <a:pathLst>
                <a:path w="11116" h="11848" extrusionOk="0">
                  <a:moveTo>
                    <a:pt x="10539" y="1"/>
                  </a:moveTo>
                  <a:cubicBezTo>
                    <a:pt x="10521" y="1"/>
                    <a:pt x="10502" y="2"/>
                    <a:pt x="10483" y="4"/>
                  </a:cubicBezTo>
                  <a:cubicBezTo>
                    <a:pt x="7126" y="289"/>
                    <a:pt x="3737" y="99"/>
                    <a:pt x="412" y="700"/>
                  </a:cubicBezTo>
                  <a:cubicBezTo>
                    <a:pt x="190" y="732"/>
                    <a:pt x="32" y="985"/>
                    <a:pt x="32" y="1176"/>
                  </a:cubicBezTo>
                  <a:cubicBezTo>
                    <a:pt x="0" y="4627"/>
                    <a:pt x="1077" y="7953"/>
                    <a:pt x="1394" y="11373"/>
                  </a:cubicBezTo>
                  <a:cubicBezTo>
                    <a:pt x="1425" y="11690"/>
                    <a:pt x="1687" y="11848"/>
                    <a:pt x="1932" y="11848"/>
                  </a:cubicBezTo>
                  <a:cubicBezTo>
                    <a:pt x="2178" y="11848"/>
                    <a:pt x="2407" y="11690"/>
                    <a:pt x="2376" y="11373"/>
                  </a:cubicBezTo>
                  <a:cubicBezTo>
                    <a:pt x="2102" y="8119"/>
                    <a:pt x="1098" y="4894"/>
                    <a:pt x="1047" y="1587"/>
                  </a:cubicBezTo>
                  <a:lnTo>
                    <a:pt x="1047" y="1587"/>
                  </a:lnTo>
                  <a:cubicBezTo>
                    <a:pt x="4157" y="1095"/>
                    <a:pt x="7349" y="1259"/>
                    <a:pt x="10483" y="985"/>
                  </a:cubicBezTo>
                  <a:cubicBezTo>
                    <a:pt x="11097" y="955"/>
                    <a:pt x="11116" y="1"/>
                    <a:pt x="1053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6" name="Google Shape;1086;p25"/>
            <p:cNvSpPr/>
            <p:nvPr/>
          </p:nvSpPr>
          <p:spPr>
            <a:xfrm>
              <a:off x="-171061" y="74687"/>
              <a:ext cx="365169" cy="413449"/>
            </a:xfrm>
            <a:custGeom>
              <a:avLst/>
              <a:gdLst/>
              <a:ahLst/>
              <a:cxnLst/>
              <a:rect l="l" t="t" r="r" b="b"/>
              <a:pathLst>
                <a:path w="11368" h="12871" extrusionOk="0">
                  <a:moveTo>
                    <a:pt x="10792" y="0"/>
                  </a:moveTo>
                  <a:cubicBezTo>
                    <a:pt x="10774" y="0"/>
                    <a:pt x="10756" y="1"/>
                    <a:pt x="10737" y="3"/>
                  </a:cubicBezTo>
                  <a:cubicBezTo>
                    <a:pt x="7285" y="288"/>
                    <a:pt x="3738" y="383"/>
                    <a:pt x="381" y="1365"/>
                  </a:cubicBezTo>
                  <a:cubicBezTo>
                    <a:pt x="191" y="1428"/>
                    <a:pt x="1" y="1650"/>
                    <a:pt x="33" y="1840"/>
                  </a:cubicBezTo>
                  <a:cubicBezTo>
                    <a:pt x="476" y="5387"/>
                    <a:pt x="476" y="9029"/>
                    <a:pt x="1268" y="12512"/>
                  </a:cubicBezTo>
                  <a:cubicBezTo>
                    <a:pt x="1318" y="12763"/>
                    <a:pt x="1497" y="12870"/>
                    <a:pt x="1688" y="12870"/>
                  </a:cubicBezTo>
                  <a:cubicBezTo>
                    <a:pt x="1978" y="12870"/>
                    <a:pt x="2294" y="12622"/>
                    <a:pt x="2218" y="12259"/>
                  </a:cubicBezTo>
                  <a:cubicBezTo>
                    <a:pt x="1455" y="8964"/>
                    <a:pt x="1456" y="5581"/>
                    <a:pt x="1061" y="2223"/>
                  </a:cubicBezTo>
                  <a:lnTo>
                    <a:pt x="1061" y="2223"/>
                  </a:lnTo>
                  <a:cubicBezTo>
                    <a:pt x="4197" y="1356"/>
                    <a:pt x="7494" y="1258"/>
                    <a:pt x="10705" y="985"/>
                  </a:cubicBezTo>
                  <a:cubicBezTo>
                    <a:pt x="11319" y="954"/>
                    <a:pt x="11368" y="0"/>
                    <a:pt x="10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7" name="Google Shape;1087;p25"/>
            <p:cNvSpPr/>
            <p:nvPr/>
          </p:nvSpPr>
          <p:spPr>
            <a:xfrm>
              <a:off x="272432" y="258431"/>
              <a:ext cx="40860" cy="37615"/>
            </a:xfrm>
            <a:custGeom>
              <a:avLst/>
              <a:gdLst/>
              <a:ahLst/>
              <a:cxnLst/>
              <a:rect l="l" t="t" r="r" b="b"/>
              <a:pathLst>
                <a:path w="1272" h="1171" extrusionOk="0">
                  <a:moveTo>
                    <a:pt x="653" y="0"/>
                  </a:moveTo>
                  <a:cubicBezTo>
                    <a:pt x="330" y="0"/>
                    <a:pt x="0" y="225"/>
                    <a:pt x="34" y="649"/>
                  </a:cubicBezTo>
                  <a:cubicBezTo>
                    <a:pt x="64" y="1002"/>
                    <a:pt x="339" y="1170"/>
                    <a:pt x="619" y="1170"/>
                  </a:cubicBezTo>
                  <a:cubicBezTo>
                    <a:pt x="942" y="1170"/>
                    <a:pt x="1272" y="946"/>
                    <a:pt x="1238" y="522"/>
                  </a:cubicBezTo>
                  <a:cubicBezTo>
                    <a:pt x="1208" y="169"/>
                    <a:pt x="933" y="0"/>
                    <a:pt x="6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8" name="Google Shape;1088;p25"/>
            <p:cNvSpPr/>
            <p:nvPr/>
          </p:nvSpPr>
          <p:spPr>
            <a:xfrm>
              <a:off x="370086" y="250304"/>
              <a:ext cx="40860" cy="37583"/>
            </a:xfrm>
            <a:custGeom>
              <a:avLst/>
              <a:gdLst/>
              <a:ahLst/>
              <a:cxnLst/>
              <a:rect l="l" t="t" r="r" b="b"/>
              <a:pathLst>
                <a:path w="1272" h="1170" extrusionOk="0">
                  <a:moveTo>
                    <a:pt x="653" y="0"/>
                  </a:moveTo>
                  <a:cubicBezTo>
                    <a:pt x="330" y="0"/>
                    <a:pt x="1" y="224"/>
                    <a:pt x="35" y="648"/>
                  </a:cubicBezTo>
                  <a:cubicBezTo>
                    <a:pt x="64" y="1001"/>
                    <a:pt x="339" y="1170"/>
                    <a:pt x="619" y="1170"/>
                  </a:cubicBezTo>
                  <a:cubicBezTo>
                    <a:pt x="942" y="1170"/>
                    <a:pt x="1272" y="946"/>
                    <a:pt x="1238" y="522"/>
                  </a:cubicBezTo>
                  <a:cubicBezTo>
                    <a:pt x="1209" y="169"/>
                    <a:pt x="933" y="0"/>
                    <a:pt x="6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9" name="Google Shape;1089;p25"/>
            <p:cNvSpPr/>
            <p:nvPr/>
          </p:nvSpPr>
          <p:spPr>
            <a:xfrm>
              <a:off x="369059" y="426274"/>
              <a:ext cx="40892" cy="37615"/>
            </a:xfrm>
            <a:custGeom>
              <a:avLst/>
              <a:gdLst/>
              <a:ahLst/>
              <a:cxnLst/>
              <a:rect l="l" t="t" r="r" b="b"/>
              <a:pathLst>
                <a:path w="1273" h="1171" extrusionOk="0">
                  <a:moveTo>
                    <a:pt x="653" y="1"/>
                  </a:moveTo>
                  <a:cubicBezTo>
                    <a:pt x="330" y="1"/>
                    <a:pt x="1" y="225"/>
                    <a:pt x="35" y="649"/>
                  </a:cubicBezTo>
                  <a:cubicBezTo>
                    <a:pt x="79" y="1002"/>
                    <a:pt x="355" y="1171"/>
                    <a:pt x="632" y="1171"/>
                  </a:cubicBezTo>
                  <a:cubicBezTo>
                    <a:pt x="952" y="1171"/>
                    <a:pt x="1272" y="946"/>
                    <a:pt x="1238" y="522"/>
                  </a:cubicBezTo>
                  <a:cubicBezTo>
                    <a:pt x="1209" y="169"/>
                    <a:pt x="934" y="1"/>
                    <a:pt x="6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0" name="Google Shape;1090;p25"/>
            <p:cNvSpPr/>
            <p:nvPr/>
          </p:nvSpPr>
          <p:spPr>
            <a:xfrm>
              <a:off x="283611" y="692318"/>
              <a:ext cx="40860" cy="37583"/>
            </a:xfrm>
            <a:custGeom>
              <a:avLst/>
              <a:gdLst/>
              <a:ahLst/>
              <a:cxnLst/>
              <a:rect l="l" t="t" r="r" b="b"/>
              <a:pathLst>
                <a:path w="1272" h="1170" extrusionOk="0">
                  <a:moveTo>
                    <a:pt x="653" y="0"/>
                  </a:moveTo>
                  <a:cubicBezTo>
                    <a:pt x="330" y="0"/>
                    <a:pt x="1" y="226"/>
                    <a:pt x="35" y="633"/>
                  </a:cubicBezTo>
                  <a:cubicBezTo>
                    <a:pt x="64" y="1000"/>
                    <a:pt x="339" y="1170"/>
                    <a:pt x="620" y="1170"/>
                  </a:cubicBezTo>
                  <a:cubicBezTo>
                    <a:pt x="943" y="1170"/>
                    <a:pt x="1272" y="945"/>
                    <a:pt x="1238" y="538"/>
                  </a:cubicBezTo>
                  <a:cubicBezTo>
                    <a:pt x="1209" y="170"/>
                    <a:pt x="933" y="0"/>
                    <a:pt x="6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1" name="Google Shape;1091;p25"/>
            <p:cNvSpPr/>
            <p:nvPr/>
          </p:nvSpPr>
          <p:spPr>
            <a:xfrm>
              <a:off x="259197" y="772048"/>
              <a:ext cx="40860" cy="37583"/>
            </a:xfrm>
            <a:custGeom>
              <a:avLst/>
              <a:gdLst/>
              <a:ahLst/>
              <a:cxnLst/>
              <a:rect l="l" t="t" r="r" b="b"/>
              <a:pathLst>
                <a:path w="1272" h="1170" extrusionOk="0">
                  <a:moveTo>
                    <a:pt x="645" y="1"/>
                  </a:moveTo>
                  <a:cubicBezTo>
                    <a:pt x="325" y="1"/>
                    <a:pt x="1" y="217"/>
                    <a:pt x="35" y="621"/>
                  </a:cubicBezTo>
                  <a:cubicBezTo>
                    <a:pt x="64" y="993"/>
                    <a:pt x="346" y="1169"/>
                    <a:pt x="630" y="1169"/>
                  </a:cubicBezTo>
                  <a:cubicBezTo>
                    <a:pt x="949" y="1169"/>
                    <a:pt x="1272" y="945"/>
                    <a:pt x="1238" y="526"/>
                  </a:cubicBezTo>
                  <a:cubicBezTo>
                    <a:pt x="1208" y="169"/>
                    <a:pt x="928" y="1"/>
                    <a:pt x="6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2" name="Google Shape;1092;p25"/>
            <p:cNvSpPr/>
            <p:nvPr/>
          </p:nvSpPr>
          <p:spPr>
            <a:xfrm>
              <a:off x="-17512" y="376451"/>
              <a:ext cx="40860" cy="37583"/>
            </a:xfrm>
            <a:custGeom>
              <a:avLst/>
              <a:gdLst/>
              <a:ahLst/>
              <a:cxnLst/>
              <a:rect l="l" t="t" r="r" b="b"/>
              <a:pathLst>
                <a:path w="1272" h="1170" extrusionOk="0">
                  <a:moveTo>
                    <a:pt x="641" y="0"/>
                  </a:moveTo>
                  <a:cubicBezTo>
                    <a:pt x="321" y="0"/>
                    <a:pt x="1" y="224"/>
                    <a:pt x="35" y="648"/>
                  </a:cubicBezTo>
                  <a:cubicBezTo>
                    <a:pt x="64" y="1001"/>
                    <a:pt x="339" y="1170"/>
                    <a:pt x="619" y="1170"/>
                  </a:cubicBezTo>
                  <a:cubicBezTo>
                    <a:pt x="943" y="1170"/>
                    <a:pt x="1272" y="946"/>
                    <a:pt x="1238" y="522"/>
                  </a:cubicBezTo>
                  <a:cubicBezTo>
                    <a:pt x="1194" y="169"/>
                    <a:pt x="918" y="0"/>
                    <a:pt x="64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3" name="Google Shape;1093;p25"/>
            <p:cNvSpPr/>
            <p:nvPr/>
          </p:nvSpPr>
          <p:spPr>
            <a:xfrm>
              <a:off x="-102960" y="596077"/>
              <a:ext cx="40860" cy="37551"/>
            </a:xfrm>
            <a:custGeom>
              <a:avLst/>
              <a:gdLst/>
              <a:ahLst/>
              <a:cxnLst/>
              <a:rect l="l" t="t" r="r" b="b"/>
              <a:pathLst>
                <a:path w="1272" h="1169" extrusionOk="0">
                  <a:moveTo>
                    <a:pt x="645" y="0"/>
                  </a:moveTo>
                  <a:cubicBezTo>
                    <a:pt x="324" y="0"/>
                    <a:pt x="1" y="216"/>
                    <a:pt x="34" y="620"/>
                  </a:cubicBezTo>
                  <a:cubicBezTo>
                    <a:pt x="64" y="992"/>
                    <a:pt x="346" y="1168"/>
                    <a:pt x="630" y="1168"/>
                  </a:cubicBezTo>
                  <a:cubicBezTo>
                    <a:pt x="949" y="1168"/>
                    <a:pt x="1271" y="945"/>
                    <a:pt x="1238" y="525"/>
                  </a:cubicBezTo>
                  <a:cubicBezTo>
                    <a:pt x="1208" y="169"/>
                    <a:pt x="928" y="0"/>
                    <a:pt x="64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4" name="Google Shape;1094;p25"/>
            <p:cNvSpPr/>
            <p:nvPr/>
          </p:nvSpPr>
          <p:spPr>
            <a:xfrm>
              <a:off x="300925" y="43785"/>
              <a:ext cx="40860" cy="37615"/>
            </a:xfrm>
            <a:custGeom>
              <a:avLst/>
              <a:gdLst/>
              <a:ahLst/>
              <a:cxnLst/>
              <a:rect l="l" t="t" r="r" b="b"/>
              <a:pathLst>
                <a:path w="1272" h="1171" extrusionOk="0">
                  <a:moveTo>
                    <a:pt x="653" y="0"/>
                  </a:moveTo>
                  <a:cubicBezTo>
                    <a:pt x="330" y="0"/>
                    <a:pt x="0" y="224"/>
                    <a:pt x="34" y="648"/>
                  </a:cubicBezTo>
                  <a:cubicBezTo>
                    <a:pt x="63" y="1001"/>
                    <a:pt x="339" y="1170"/>
                    <a:pt x="619" y="1170"/>
                  </a:cubicBezTo>
                  <a:cubicBezTo>
                    <a:pt x="942" y="1170"/>
                    <a:pt x="1271" y="946"/>
                    <a:pt x="1237" y="522"/>
                  </a:cubicBezTo>
                  <a:cubicBezTo>
                    <a:pt x="1208" y="169"/>
                    <a:pt x="933" y="0"/>
                    <a:pt x="6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5" name="Google Shape;1095;p25"/>
            <p:cNvSpPr/>
            <p:nvPr/>
          </p:nvSpPr>
          <p:spPr>
            <a:xfrm>
              <a:off x="-74467" y="13396"/>
              <a:ext cx="40860" cy="37583"/>
            </a:xfrm>
            <a:custGeom>
              <a:avLst/>
              <a:gdLst/>
              <a:ahLst/>
              <a:cxnLst/>
              <a:rect l="l" t="t" r="r" b="b"/>
              <a:pathLst>
                <a:path w="1272" h="1170" extrusionOk="0">
                  <a:moveTo>
                    <a:pt x="642" y="1"/>
                  </a:moveTo>
                  <a:cubicBezTo>
                    <a:pt x="323" y="1"/>
                    <a:pt x="1" y="225"/>
                    <a:pt x="34" y="644"/>
                  </a:cubicBezTo>
                  <a:cubicBezTo>
                    <a:pt x="64" y="1001"/>
                    <a:pt x="344" y="1169"/>
                    <a:pt x="627" y="1169"/>
                  </a:cubicBezTo>
                  <a:cubicBezTo>
                    <a:pt x="947" y="1169"/>
                    <a:pt x="1271" y="953"/>
                    <a:pt x="1238" y="549"/>
                  </a:cubicBezTo>
                  <a:cubicBezTo>
                    <a:pt x="1208" y="177"/>
                    <a:pt x="926" y="1"/>
                    <a:pt x="64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6" name="Google Shape;1096;p25"/>
            <p:cNvSpPr/>
            <p:nvPr/>
          </p:nvSpPr>
          <p:spPr>
            <a:xfrm>
              <a:off x="905259" y="535621"/>
              <a:ext cx="64117" cy="49854"/>
            </a:xfrm>
            <a:custGeom>
              <a:avLst/>
              <a:gdLst/>
              <a:ahLst/>
              <a:cxnLst/>
              <a:rect l="l" t="t" r="r" b="b"/>
              <a:pathLst>
                <a:path w="1996" h="1552" extrusionOk="0">
                  <a:moveTo>
                    <a:pt x="1014" y="0"/>
                  </a:moveTo>
                  <a:cubicBezTo>
                    <a:pt x="1" y="0"/>
                    <a:pt x="1" y="1552"/>
                    <a:pt x="1014" y="1552"/>
                  </a:cubicBezTo>
                  <a:cubicBezTo>
                    <a:pt x="1996" y="1552"/>
                    <a:pt x="1996" y="0"/>
                    <a:pt x="10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7" name="Google Shape;1097;p25"/>
            <p:cNvSpPr/>
            <p:nvPr/>
          </p:nvSpPr>
          <p:spPr>
            <a:xfrm>
              <a:off x="950039" y="460325"/>
              <a:ext cx="65144" cy="49886"/>
            </a:xfrm>
            <a:custGeom>
              <a:avLst/>
              <a:gdLst/>
              <a:ahLst/>
              <a:cxnLst/>
              <a:rect l="l" t="t" r="r" b="b"/>
              <a:pathLst>
                <a:path w="2028" h="1553" extrusionOk="0">
                  <a:moveTo>
                    <a:pt x="1014" y="1"/>
                  </a:moveTo>
                  <a:cubicBezTo>
                    <a:pt x="0" y="1"/>
                    <a:pt x="0" y="1552"/>
                    <a:pt x="1014" y="1552"/>
                  </a:cubicBezTo>
                  <a:cubicBezTo>
                    <a:pt x="2027" y="1552"/>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98" name="Google Shape;1098;p25"/>
          <p:cNvGrpSpPr/>
          <p:nvPr/>
        </p:nvGrpSpPr>
        <p:grpSpPr>
          <a:xfrm>
            <a:off x="-123743" y="1490056"/>
            <a:ext cx="795546" cy="771936"/>
            <a:chOff x="-123743" y="1490056"/>
            <a:chExt cx="795546" cy="771936"/>
          </a:xfrm>
        </p:grpSpPr>
        <p:sp>
          <p:nvSpPr>
            <p:cNvPr id="1099" name="Google Shape;1099;p25"/>
            <p:cNvSpPr/>
            <p:nvPr/>
          </p:nvSpPr>
          <p:spPr>
            <a:xfrm>
              <a:off x="-123743" y="1490056"/>
              <a:ext cx="795546" cy="771936"/>
            </a:xfrm>
            <a:custGeom>
              <a:avLst/>
              <a:gdLst/>
              <a:ahLst/>
              <a:cxnLst/>
              <a:rect l="l" t="t" r="r" b="b"/>
              <a:pathLst>
                <a:path w="24766" h="24031" extrusionOk="0">
                  <a:moveTo>
                    <a:pt x="13005" y="482"/>
                  </a:moveTo>
                  <a:cubicBezTo>
                    <a:pt x="15039" y="482"/>
                    <a:pt x="17067" y="895"/>
                    <a:pt x="18812" y="1953"/>
                  </a:cubicBezTo>
                  <a:cubicBezTo>
                    <a:pt x="20459" y="2967"/>
                    <a:pt x="21726" y="4487"/>
                    <a:pt x="22549" y="6260"/>
                  </a:cubicBezTo>
                  <a:cubicBezTo>
                    <a:pt x="24196" y="9807"/>
                    <a:pt x="24006" y="14241"/>
                    <a:pt x="22232" y="17724"/>
                  </a:cubicBezTo>
                  <a:cubicBezTo>
                    <a:pt x="21346" y="19466"/>
                    <a:pt x="20015" y="20986"/>
                    <a:pt x="18337" y="22031"/>
                  </a:cubicBezTo>
                  <a:cubicBezTo>
                    <a:pt x="16630" y="23092"/>
                    <a:pt x="14627" y="23518"/>
                    <a:pt x="12622" y="23518"/>
                  </a:cubicBezTo>
                  <a:cubicBezTo>
                    <a:pt x="12172" y="23518"/>
                    <a:pt x="11722" y="23497"/>
                    <a:pt x="11275" y="23456"/>
                  </a:cubicBezTo>
                  <a:cubicBezTo>
                    <a:pt x="8298" y="23140"/>
                    <a:pt x="5384" y="21873"/>
                    <a:pt x="3357" y="19656"/>
                  </a:cubicBezTo>
                  <a:cubicBezTo>
                    <a:pt x="1267" y="17376"/>
                    <a:pt x="697" y="14399"/>
                    <a:pt x="729" y="11390"/>
                  </a:cubicBezTo>
                  <a:cubicBezTo>
                    <a:pt x="761" y="8889"/>
                    <a:pt x="1331" y="6355"/>
                    <a:pt x="2851" y="4360"/>
                  </a:cubicBezTo>
                  <a:cubicBezTo>
                    <a:pt x="4498" y="2143"/>
                    <a:pt x="7126" y="1035"/>
                    <a:pt x="9786" y="686"/>
                  </a:cubicBezTo>
                  <a:cubicBezTo>
                    <a:pt x="10641" y="560"/>
                    <a:pt x="11496" y="528"/>
                    <a:pt x="12351" y="528"/>
                  </a:cubicBezTo>
                  <a:cubicBezTo>
                    <a:pt x="12395" y="524"/>
                    <a:pt x="12433" y="511"/>
                    <a:pt x="12465" y="492"/>
                  </a:cubicBezTo>
                  <a:lnTo>
                    <a:pt x="12465" y="492"/>
                  </a:lnTo>
                  <a:cubicBezTo>
                    <a:pt x="12645" y="486"/>
                    <a:pt x="12825" y="482"/>
                    <a:pt x="13005" y="482"/>
                  </a:cubicBezTo>
                  <a:close/>
                  <a:moveTo>
                    <a:pt x="13166" y="0"/>
                  </a:moveTo>
                  <a:cubicBezTo>
                    <a:pt x="12897" y="0"/>
                    <a:pt x="12627" y="8"/>
                    <a:pt x="12351" y="21"/>
                  </a:cubicBezTo>
                  <a:cubicBezTo>
                    <a:pt x="9343" y="21"/>
                    <a:pt x="6176" y="623"/>
                    <a:pt x="3801" y="2618"/>
                  </a:cubicBezTo>
                  <a:cubicBezTo>
                    <a:pt x="1837" y="4297"/>
                    <a:pt x="761" y="6735"/>
                    <a:pt x="412" y="9237"/>
                  </a:cubicBezTo>
                  <a:cubicBezTo>
                    <a:pt x="1" y="12087"/>
                    <a:pt x="159" y="15349"/>
                    <a:pt x="1552" y="17914"/>
                  </a:cubicBezTo>
                  <a:cubicBezTo>
                    <a:pt x="2977" y="20638"/>
                    <a:pt x="5638" y="22506"/>
                    <a:pt x="8520" y="23393"/>
                  </a:cubicBezTo>
                  <a:cubicBezTo>
                    <a:pt x="9854" y="23801"/>
                    <a:pt x="11290" y="24030"/>
                    <a:pt x="12722" y="24030"/>
                  </a:cubicBezTo>
                  <a:cubicBezTo>
                    <a:pt x="14180" y="24030"/>
                    <a:pt x="15634" y="23793"/>
                    <a:pt x="16975" y="23266"/>
                  </a:cubicBezTo>
                  <a:cubicBezTo>
                    <a:pt x="18907" y="22506"/>
                    <a:pt x="20585" y="21144"/>
                    <a:pt x="21789" y="19434"/>
                  </a:cubicBezTo>
                  <a:cubicBezTo>
                    <a:pt x="24164" y="16046"/>
                    <a:pt x="24766" y="11454"/>
                    <a:pt x="23562" y="7527"/>
                  </a:cubicBezTo>
                  <a:cubicBezTo>
                    <a:pt x="22961" y="5563"/>
                    <a:pt x="21884" y="3758"/>
                    <a:pt x="20332" y="2460"/>
                  </a:cubicBezTo>
                  <a:cubicBezTo>
                    <a:pt x="18622" y="1003"/>
                    <a:pt x="16500" y="211"/>
                    <a:pt x="14315" y="53"/>
                  </a:cubicBezTo>
                  <a:cubicBezTo>
                    <a:pt x="13925" y="16"/>
                    <a:pt x="13547" y="0"/>
                    <a:pt x="131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0" name="Google Shape;1100;p25"/>
            <p:cNvSpPr/>
            <p:nvPr/>
          </p:nvSpPr>
          <p:spPr>
            <a:xfrm>
              <a:off x="24184" y="1557739"/>
              <a:ext cx="191900" cy="618133"/>
            </a:xfrm>
            <a:custGeom>
              <a:avLst/>
              <a:gdLst/>
              <a:ahLst/>
              <a:cxnLst/>
              <a:rect l="l" t="t" r="r" b="b"/>
              <a:pathLst>
                <a:path w="5974" h="19243" extrusionOk="0">
                  <a:moveTo>
                    <a:pt x="365" y="0"/>
                  </a:moveTo>
                  <a:cubicBezTo>
                    <a:pt x="143" y="0"/>
                    <a:pt x="1" y="314"/>
                    <a:pt x="241" y="448"/>
                  </a:cubicBezTo>
                  <a:cubicBezTo>
                    <a:pt x="1571" y="1240"/>
                    <a:pt x="3313" y="1620"/>
                    <a:pt x="4390" y="2791"/>
                  </a:cubicBezTo>
                  <a:cubicBezTo>
                    <a:pt x="5720" y="4185"/>
                    <a:pt x="3915" y="5673"/>
                    <a:pt x="2869" y="6528"/>
                  </a:cubicBezTo>
                  <a:cubicBezTo>
                    <a:pt x="2299" y="7003"/>
                    <a:pt x="1729" y="7478"/>
                    <a:pt x="1413" y="8143"/>
                  </a:cubicBezTo>
                  <a:cubicBezTo>
                    <a:pt x="1064" y="8840"/>
                    <a:pt x="1001" y="9695"/>
                    <a:pt x="1191" y="10424"/>
                  </a:cubicBezTo>
                  <a:cubicBezTo>
                    <a:pt x="1603" y="11880"/>
                    <a:pt x="3123" y="12355"/>
                    <a:pt x="3788" y="13622"/>
                  </a:cubicBezTo>
                  <a:cubicBezTo>
                    <a:pt x="4263" y="14572"/>
                    <a:pt x="3788" y="15712"/>
                    <a:pt x="3218" y="16504"/>
                  </a:cubicBezTo>
                  <a:cubicBezTo>
                    <a:pt x="2489" y="17454"/>
                    <a:pt x="1444" y="18182"/>
                    <a:pt x="399" y="18784"/>
                  </a:cubicBezTo>
                  <a:cubicBezTo>
                    <a:pt x="189" y="18915"/>
                    <a:pt x="306" y="19242"/>
                    <a:pt x="514" y="19242"/>
                  </a:cubicBezTo>
                  <a:cubicBezTo>
                    <a:pt x="557" y="19242"/>
                    <a:pt x="604" y="19228"/>
                    <a:pt x="653" y="19196"/>
                  </a:cubicBezTo>
                  <a:cubicBezTo>
                    <a:pt x="2331" y="18214"/>
                    <a:pt x="4326" y="16757"/>
                    <a:pt x="4453" y="14635"/>
                  </a:cubicBezTo>
                  <a:cubicBezTo>
                    <a:pt x="4580" y="12925"/>
                    <a:pt x="2964" y="12292"/>
                    <a:pt x="2078" y="11120"/>
                  </a:cubicBezTo>
                  <a:cubicBezTo>
                    <a:pt x="1539" y="10424"/>
                    <a:pt x="1444" y="9442"/>
                    <a:pt x="1729" y="8618"/>
                  </a:cubicBezTo>
                  <a:cubicBezTo>
                    <a:pt x="2014" y="7827"/>
                    <a:pt x="2743" y="7288"/>
                    <a:pt x="3376" y="6750"/>
                  </a:cubicBezTo>
                  <a:cubicBezTo>
                    <a:pt x="4453" y="5863"/>
                    <a:pt x="5973" y="4438"/>
                    <a:pt x="5118" y="2918"/>
                  </a:cubicBezTo>
                  <a:cubicBezTo>
                    <a:pt x="4706" y="2190"/>
                    <a:pt x="3883" y="1715"/>
                    <a:pt x="3154" y="1335"/>
                  </a:cubicBezTo>
                  <a:cubicBezTo>
                    <a:pt x="2268" y="891"/>
                    <a:pt x="1349" y="543"/>
                    <a:pt x="494" y="36"/>
                  </a:cubicBezTo>
                  <a:cubicBezTo>
                    <a:pt x="450" y="11"/>
                    <a:pt x="406" y="0"/>
                    <a:pt x="3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1" name="Google Shape;1101;p25"/>
            <p:cNvSpPr/>
            <p:nvPr/>
          </p:nvSpPr>
          <p:spPr>
            <a:xfrm>
              <a:off x="258780" y="1498858"/>
              <a:ext cx="363177" cy="532109"/>
            </a:xfrm>
            <a:custGeom>
              <a:avLst/>
              <a:gdLst/>
              <a:ahLst/>
              <a:cxnLst/>
              <a:rect l="l" t="t" r="r" b="b"/>
              <a:pathLst>
                <a:path w="11306" h="16565" extrusionOk="0">
                  <a:moveTo>
                    <a:pt x="1049" y="0"/>
                  </a:moveTo>
                  <a:cubicBezTo>
                    <a:pt x="954" y="0"/>
                    <a:pt x="860" y="49"/>
                    <a:pt x="824" y="159"/>
                  </a:cubicBezTo>
                  <a:cubicBezTo>
                    <a:pt x="317" y="1679"/>
                    <a:pt x="0" y="3548"/>
                    <a:pt x="602" y="5068"/>
                  </a:cubicBezTo>
                  <a:cubicBezTo>
                    <a:pt x="1204" y="6493"/>
                    <a:pt x="2597" y="6936"/>
                    <a:pt x="4054" y="7063"/>
                  </a:cubicBezTo>
                  <a:cubicBezTo>
                    <a:pt x="4592" y="7094"/>
                    <a:pt x="5226" y="7031"/>
                    <a:pt x="5732" y="7253"/>
                  </a:cubicBezTo>
                  <a:cubicBezTo>
                    <a:pt x="6366" y="7506"/>
                    <a:pt x="6334" y="8235"/>
                    <a:pt x="6207" y="8805"/>
                  </a:cubicBezTo>
                  <a:cubicBezTo>
                    <a:pt x="5986" y="9881"/>
                    <a:pt x="5352" y="10768"/>
                    <a:pt x="5036" y="11781"/>
                  </a:cubicBezTo>
                  <a:cubicBezTo>
                    <a:pt x="4719" y="12795"/>
                    <a:pt x="4972" y="13777"/>
                    <a:pt x="5542" y="14632"/>
                  </a:cubicBezTo>
                  <a:cubicBezTo>
                    <a:pt x="6777" y="16468"/>
                    <a:pt x="9057" y="16342"/>
                    <a:pt x="10989" y="16563"/>
                  </a:cubicBezTo>
                  <a:cubicBezTo>
                    <a:pt x="11000" y="16565"/>
                    <a:pt x="11009" y="16565"/>
                    <a:pt x="11019" y="16565"/>
                  </a:cubicBezTo>
                  <a:cubicBezTo>
                    <a:pt x="11306" y="16565"/>
                    <a:pt x="11296" y="16119"/>
                    <a:pt x="10989" y="16088"/>
                  </a:cubicBezTo>
                  <a:cubicBezTo>
                    <a:pt x="9311" y="15898"/>
                    <a:pt x="7189" y="16025"/>
                    <a:pt x="6049" y="14473"/>
                  </a:cubicBezTo>
                  <a:cubicBezTo>
                    <a:pt x="5321" y="13492"/>
                    <a:pt x="5226" y="12447"/>
                    <a:pt x="5732" y="11338"/>
                  </a:cubicBezTo>
                  <a:cubicBezTo>
                    <a:pt x="6144" y="10451"/>
                    <a:pt x="6587" y="9596"/>
                    <a:pt x="6746" y="8615"/>
                  </a:cubicBezTo>
                  <a:cubicBezTo>
                    <a:pt x="6809" y="8108"/>
                    <a:pt x="6809" y="7538"/>
                    <a:pt x="6429" y="7126"/>
                  </a:cubicBezTo>
                  <a:cubicBezTo>
                    <a:pt x="6112" y="6778"/>
                    <a:pt x="5637" y="6683"/>
                    <a:pt x="5194" y="6651"/>
                  </a:cubicBezTo>
                  <a:cubicBezTo>
                    <a:pt x="3927" y="6493"/>
                    <a:pt x="2407" y="6651"/>
                    <a:pt x="1489" y="5574"/>
                  </a:cubicBezTo>
                  <a:cubicBezTo>
                    <a:pt x="285" y="4213"/>
                    <a:pt x="792" y="1869"/>
                    <a:pt x="1299" y="317"/>
                  </a:cubicBezTo>
                  <a:cubicBezTo>
                    <a:pt x="1357" y="123"/>
                    <a:pt x="1201" y="0"/>
                    <a:pt x="10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2" name="Google Shape;1102;p25"/>
            <p:cNvSpPr/>
            <p:nvPr/>
          </p:nvSpPr>
          <p:spPr>
            <a:xfrm>
              <a:off x="189587" y="1814243"/>
              <a:ext cx="349814" cy="433172"/>
            </a:xfrm>
            <a:custGeom>
              <a:avLst/>
              <a:gdLst/>
              <a:ahLst/>
              <a:cxnLst/>
              <a:rect l="l" t="t" r="r" b="b"/>
              <a:pathLst>
                <a:path w="10890" h="13485" extrusionOk="0">
                  <a:moveTo>
                    <a:pt x="2291" y="0"/>
                  </a:moveTo>
                  <a:cubicBezTo>
                    <a:pt x="1804" y="0"/>
                    <a:pt x="1300" y="181"/>
                    <a:pt x="919" y="475"/>
                  </a:cubicBezTo>
                  <a:cubicBezTo>
                    <a:pt x="64" y="1140"/>
                    <a:pt x="1" y="2375"/>
                    <a:pt x="159" y="3389"/>
                  </a:cubicBezTo>
                  <a:cubicBezTo>
                    <a:pt x="317" y="4624"/>
                    <a:pt x="824" y="5764"/>
                    <a:pt x="1236" y="6935"/>
                  </a:cubicBezTo>
                  <a:cubicBezTo>
                    <a:pt x="1584" y="7917"/>
                    <a:pt x="1774" y="8931"/>
                    <a:pt x="1679" y="9976"/>
                  </a:cubicBezTo>
                  <a:cubicBezTo>
                    <a:pt x="1552" y="11147"/>
                    <a:pt x="982" y="12161"/>
                    <a:pt x="222" y="13048"/>
                  </a:cubicBezTo>
                  <a:cubicBezTo>
                    <a:pt x="55" y="13239"/>
                    <a:pt x="212" y="13484"/>
                    <a:pt x="395" y="13484"/>
                  </a:cubicBezTo>
                  <a:cubicBezTo>
                    <a:pt x="454" y="13484"/>
                    <a:pt x="516" y="13458"/>
                    <a:pt x="571" y="13396"/>
                  </a:cubicBezTo>
                  <a:cubicBezTo>
                    <a:pt x="1679" y="12098"/>
                    <a:pt x="2312" y="10546"/>
                    <a:pt x="2154" y="8804"/>
                  </a:cubicBezTo>
                  <a:cubicBezTo>
                    <a:pt x="2027" y="7506"/>
                    <a:pt x="1489" y="6365"/>
                    <a:pt x="1077" y="5130"/>
                  </a:cubicBezTo>
                  <a:cubicBezTo>
                    <a:pt x="729" y="4117"/>
                    <a:pt x="381" y="2914"/>
                    <a:pt x="634" y="1837"/>
                  </a:cubicBezTo>
                  <a:cubicBezTo>
                    <a:pt x="806" y="1124"/>
                    <a:pt x="1512" y="450"/>
                    <a:pt x="2249" y="450"/>
                  </a:cubicBezTo>
                  <a:cubicBezTo>
                    <a:pt x="2462" y="450"/>
                    <a:pt x="2677" y="506"/>
                    <a:pt x="2883" y="633"/>
                  </a:cubicBezTo>
                  <a:cubicBezTo>
                    <a:pt x="3643" y="1108"/>
                    <a:pt x="3769" y="2407"/>
                    <a:pt x="3864" y="3199"/>
                  </a:cubicBezTo>
                  <a:cubicBezTo>
                    <a:pt x="3991" y="4244"/>
                    <a:pt x="3991" y="5289"/>
                    <a:pt x="4118" y="6334"/>
                  </a:cubicBezTo>
                  <a:cubicBezTo>
                    <a:pt x="4149" y="6682"/>
                    <a:pt x="4276" y="7030"/>
                    <a:pt x="4339" y="7411"/>
                  </a:cubicBezTo>
                  <a:cubicBezTo>
                    <a:pt x="4466" y="8012"/>
                    <a:pt x="4403" y="8646"/>
                    <a:pt x="4529" y="9216"/>
                  </a:cubicBezTo>
                  <a:cubicBezTo>
                    <a:pt x="4636" y="9705"/>
                    <a:pt x="4957" y="10152"/>
                    <a:pt x="5319" y="10152"/>
                  </a:cubicBezTo>
                  <a:cubicBezTo>
                    <a:pt x="5496" y="10152"/>
                    <a:pt x="5683" y="10045"/>
                    <a:pt x="5859" y="9786"/>
                  </a:cubicBezTo>
                  <a:cubicBezTo>
                    <a:pt x="6144" y="9374"/>
                    <a:pt x="6303" y="8867"/>
                    <a:pt x="6493" y="8424"/>
                  </a:cubicBezTo>
                  <a:cubicBezTo>
                    <a:pt x="6651" y="8012"/>
                    <a:pt x="6841" y="7379"/>
                    <a:pt x="7316" y="7316"/>
                  </a:cubicBezTo>
                  <a:cubicBezTo>
                    <a:pt x="7400" y="7307"/>
                    <a:pt x="7481" y="7303"/>
                    <a:pt x="7560" y="7303"/>
                  </a:cubicBezTo>
                  <a:cubicBezTo>
                    <a:pt x="9238" y="7303"/>
                    <a:pt x="9810" y="9183"/>
                    <a:pt x="10325" y="10514"/>
                  </a:cubicBezTo>
                  <a:cubicBezTo>
                    <a:pt x="10374" y="10624"/>
                    <a:pt x="10475" y="10673"/>
                    <a:pt x="10575" y="10673"/>
                  </a:cubicBezTo>
                  <a:cubicBezTo>
                    <a:pt x="10733" y="10673"/>
                    <a:pt x="10890" y="10550"/>
                    <a:pt x="10831" y="10356"/>
                  </a:cubicBezTo>
                  <a:cubicBezTo>
                    <a:pt x="10325" y="9184"/>
                    <a:pt x="9850" y="7601"/>
                    <a:pt x="8615" y="7030"/>
                  </a:cubicBezTo>
                  <a:cubicBezTo>
                    <a:pt x="8314" y="6890"/>
                    <a:pt x="7899" y="6788"/>
                    <a:pt x="7515" y="6788"/>
                  </a:cubicBezTo>
                  <a:cubicBezTo>
                    <a:pt x="7292" y="6788"/>
                    <a:pt x="7079" y="6822"/>
                    <a:pt x="6904" y="6904"/>
                  </a:cubicBezTo>
                  <a:cubicBezTo>
                    <a:pt x="6556" y="7094"/>
                    <a:pt x="6366" y="7506"/>
                    <a:pt x="6208" y="7822"/>
                  </a:cubicBezTo>
                  <a:cubicBezTo>
                    <a:pt x="6018" y="8297"/>
                    <a:pt x="5859" y="8772"/>
                    <a:pt x="5638" y="9216"/>
                  </a:cubicBezTo>
                  <a:cubicBezTo>
                    <a:pt x="5574" y="9311"/>
                    <a:pt x="5479" y="9596"/>
                    <a:pt x="5353" y="9659"/>
                  </a:cubicBezTo>
                  <a:cubicBezTo>
                    <a:pt x="5340" y="9663"/>
                    <a:pt x="5329" y="9665"/>
                    <a:pt x="5318" y="9665"/>
                  </a:cubicBezTo>
                  <a:cubicBezTo>
                    <a:pt x="5249" y="9665"/>
                    <a:pt x="5218" y="9579"/>
                    <a:pt x="5163" y="9469"/>
                  </a:cubicBezTo>
                  <a:cubicBezTo>
                    <a:pt x="4814" y="8867"/>
                    <a:pt x="4941" y="8107"/>
                    <a:pt x="4846" y="7442"/>
                  </a:cubicBezTo>
                  <a:cubicBezTo>
                    <a:pt x="4814" y="7094"/>
                    <a:pt x="4688" y="6745"/>
                    <a:pt x="4624" y="6365"/>
                  </a:cubicBezTo>
                  <a:cubicBezTo>
                    <a:pt x="4498" y="5257"/>
                    <a:pt x="4498" y="4149"/>
                    <a:pt x="4371" y="3072"/>
                  </a:cubicBezTo>
                  <a:cubicBezTo>
                    <a:pt x="4244" y="2153"/>
                    <a:pt x="4086" y="1077"/>
                    <a:pt x="3389" y="412"/>
                  </a:cubicBezTo>
                  <a:cubicBezTo>
                    <a:pt x="3088" y="124"/>
                    <a:pt x="2695" y="0"/>
                    <a:pt x="22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3" name="Google Shape;1103;p25"/>
            <p:cNvSpPr/>
            <p:nvPr/>
          </p:nvSpPr>
          <p:spPr>
            <a:xfrm>
              <a:off x="-2671" y="1625776"/>
              <a:ext cx="37648" cy="36909"/>
            </a:xfrm>
            <a:custGeom>
              <a:avLst/>
              <a:gdLst/>
              <a:ahLst/>
              <a:cxnLst/>
              <a:rect l="l" t="t" r="r" b="b"/>
              <a:pathLst>
                <a:path w="1172" h="1149" extrusionOk="0">
                  <a:moveTo>
                    <a:pt x="269" y="0"/>
                  </a:moveTo>
                  <a:cubicBezTo>
                    <a:pt x="206" y="0"/>
                    <a:pt x="143" y="24"/>
                    <a:pt x="95" y="72"/>
                  </a:cubicBezTo>
                  <a:cubicBezTo>
                    <a:pt x="0" y="167"/>
                    <a:pt x="0" y="325"/>
                    <a:pt x="95" y="420"/>
                  </a:cubicBezTo>
                  <a:cubicBezTo>
                    <a:pt x="317" y="642"/>
                    <a:pt x="507" y="895"/>
                    <a:pt x="760" y="1085"/>
                  </a:cubicBezTo>
                  <a:cubicBezTo>
                    <a:pt x="792" y="1117"/>
                    <a:pt x="855" y="1148"/>
                    <a:pt x="919" y="1148"/>
                  </a:cubicBezTo>
                  <a:cubicBezTo>
                    <a:pt x="982" y="1148"/>
                    <a:pt x="1045" y="1117"/>
                    <a:pt x="1109" y="1085"/>
                  </a:cubicBezTo>
                  <a:cubicBezTo>
                    <a:pt x="1140" y="1053"/>
                    <a:pt x="1172" y="990"/>
                    <a:pt x="1172" y="927"/>
                  </a:cubicBezTo>
                  <a:cubicBezTo>
                    <a:pt x="1172" y="863"/>
                    <a:pt x="1140" y="768"/>
                    <a:pt x="1109" y="737"/>
                  </a:cubicBezTo>
                  <a:cubicBezTo>
                    <a:pt x="855" y="547"/>
                    <a:pt x="665" y="293"/>
                    <a:pt x="444" y="72"/>
                  </a:cubicBezTo>
                  <a:cubicBezTo>
                    <a:pt x="396" y="24"/>
                    <a:pt x="333" y="0"/>
                    <a:pt x="2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4" name="Google Shape;1104;p25"/>
            <p:cNvSpPr/>
            <p:nvPr/>
          </p:nvSpPr>
          <p:spPr>
            <a:xfrm>
              <a:off x="94984" y="1701298"/>
              <a:ext cx="30548" cy="29938"/>
            </a:xfrm>
            <a:custGeom>
              <a:avLst/>
              <a:gdLst/>
              <a:ahLst/>
              <a:cxnLst/>
              <a:rect l="l" t="t" r="r" b="b"/>
              <a:pathLst>
                <a:path w="951" h="932" extrusionOk="0">
                  <a:moveTo>
                    <a:pt x="697" y="1"/>
                  </a:moveTo>
                  <a:cubicBezTo>
                    <a:pt x="634" y="1"/>
                    <a:pt x="570" y="1"/>
                    <a:pt x="539" y="64"/>
                  </a:cubicBezTo>
                  <a:lnTo>
                    <a:pt x="95" y="507"/>
                  </a:lnTo>
                  <a:cubicBezTo>
                    <a:pt x="32" y="571"/>
                    <a:pt x="0" y="634"/>
                    <a:pt x="0" y="697"/>
                  </a:cubicBezTo>
                  <a:cubicBezTo>
                    <a:pt x="0" y="761"/>
                    <a:pt x="32" y="824"/>
                    <a:pt x="95" y="856"/>
                  </a:cubicBezTo>
                  <a:cubicBezTo>
                    <a:pt x="119" y="902"/>
                    <a:pt x="159" y="932"/>
                    <a:pt x="203" y="932"/>
                  </a:cubicBezTo>
                  <a:cubicBezTo>
                    <a:pt x="220" y="932"/>
                    <a:pt x="237" y="928"/>
                    <a:pt x="254" y="919"/>
                  </a:cubicBezTo>
                  <a:cubicBezTo>
                    <a:pt x="317" y="919"/>
                    <a:pt x="380" y="919"/>
                    <a:pt x="412" y="856"/>
                  </a:cubicBezTo>
                  <a:lnTo>
                    <a:pt x="887" y="412"/>
                  </a:lnTo>
                  <a:cubicBezTo>
                    <a:pt x="919" y="381"/>
                    <a:pt x="950" y="286"/>
                    <a:pt x="950" y="222"/>
                  </a:cubicBezTo>
                  <a:cubicBezTo>
                    <a:pt x="950" y="191"/>
                    <a:pt x="919" y="96"/>
                    <a:pt x="887" y="64"/>
                  </a:cubicBezTo>
                  <a:cubicBezTo>
                    <a:pt x="824" y="32"/>
                    <a:pt x="760" y="1"/>
                    <a:pt x="69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5" name="Google Shape;1105;p25"/>
            <p:cNvSpPr/>
            <p:nvPr/>
          </p:nvSpPr>
          <p:spPr>
            <a:xfrm>
              <a:off x="-36240" y="1769463"/>
              <a:ext cx="23417" cy="23417"/>
            </a:xfrm>
            <a:custGeom>
              <a:avLst/>
              <a:gdLst/>
              <a:ahLst/>
              <a:cxnLst/>
              <a:rect l="l" t="t" r="r" b="b"/>
              <a:pathLst>
                <a:path w="729" h="729" extrusionOk="0">
                  <a:moveTo>
                    <a:pt x="253" y="1"/>
                  </a:moveTo>
                  <a:cubicBezTo>
                    <a:pt x="222" y="1"/>
                    <a:pt x="190" y="1"/>
                    <a:pt x="158" y="32"/>
                  </a:cubicBezTo>
                  <a:cubicBezTo>
                    <a:pt x="127" y="32"/>
                    <a:pt x="95" y="32"/>
                    <a:pt x="63" y="64"/>
                  </a:cubicBezTo>
                  <a:cubicBezTo>
                    <a:pt x="32" y="127"/>
                    <a:pt x="0" y="191"/>
                    <a:pt x="0" y="254"/>
                  </a:cubicBezTo>
                  <a:cubicBezTo>
                    <a:pt x="0" y="254"/>
                    <a:pt x="0" y="286"/>
                    <a:pt x="0" y="317"/>
                  </a:cubicBezTo>
                  <a:cubicBezTo>
                    <a:pt x="32" y="349"/>
                    <a:pt x="32" y="381"/>
                    <a:pt x="63" y="412"/>
                  </a:cubicBezTo>
                  <a:lnTo>
                    <a:pt x="317" y="666"/>
                  </a:lnTo>
                  <a:cubicBezTo>
                    <a:pt x="348" y="697"/>
                    <a:pt x="380" y="697"/>
                    <a:pt x="412" y="729"/>
                  </a:cubicBezTo>
                  <a:lnTo>
                    <a:pt x="602" y="729"/>
                  </a:lnTo>
                  <a:cubicBezTo>
                    <a:pt x="633" y="697"/>
                    <a:pt x="633" y="697"/>
                    <a:pt x="665" y="666"/>
                  </a:cubicBezTo>
                  <a:cubicBezTo>
                    <a:pt x="697" y="634"/>
                    <a:pt x="728" y="571"/>
                    <a:pt x="728" y="507"/>
                  </a:cubicBezTo>
                  <a:cubicBezTo>
                    <a:pt x="728" y="476"/>
                    <a:pt x="728" y="444"/>
                    <a:pt x="728" y="412"/>
                  </a:cubicBezTo>
                  <a:cubicBezTo>
                    <a:pt x="728" y="381"/>
                    <a:pt x="697" y="349"/>
                    <a:pt x="665" y="317"/>
                  </a:cubicBezTo>
                  <a:lnTo>
                    <a:pt x="412" y="64"/>
                  </a:lnTo>
                  <a:cubicBezTo>
                    <a:pt x="412" y="32"/>
                    <a:pt x="380" y="32"/>
                    <a:pt x="348" y="32"/>
                  </a:cubicBezTo>
                  <a:cubicBezTo>
                    <a:pt x="317" y="1"/>
                    <a:pt x="285" y="1"/>
                    <a:pt x="2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6" name="Google Shape;1106;p25"/>
            <p:cNvSpPr/>
            <p:nvPr/>
          </p:nvSpPr>
          <p:spPr>
            <a:xfrm>
              <a:off x="-11826" y="1906050"/>
              <a:ext cx="29521" cy="29007"/>
            </a:xfrm>
            <a:custGeom>
              <a:avLst/>
              <a:gdLst/>
              <a:ahLst/>
              <a:cxnLst/>
              <a:rect l="l" t="t" r="r" b="b"/>
              <a:pathLst>
                <a:path w="919" h="903" extrusionOk="0">
                  <a:moveTo>
                    <a:pt x="159" y="404"/>
                  </a:moveTo>
                  <a:cubicBezTo>
                    <a:pt x="159" y="432"/>
                    <a:pt x="133" y="435"/>
                    <a:pt x="128" y="459"/>
                  </a:cubicBezTo>
                  <a:lnTo>
                    <a:pt x="128" y="459"/>
                  </a:lnTo>
                  <a:cubicBezTo>
                    <a:pt x="138" y="453"/>
                    <a:pt x="148" y="446"/>
                    <a:pt x="159" y="436"/>
                  </a:cubicBezTo>
                  <a:cubicBezTo>
                    <a:pt x="159" y="436"/>
                    <a:pt x="159" y="436"/>
                    <a:pt x="159" y="404"/>
                  </a:cubicBezTo>
                  <a:close/>
                  <a:moveTo>
                    <a:pt x="697" y="0"/>
                  </a:moveTo>
                  <a:cubicBezTo>
                    <a:pt x="665" y="0"/>
                    <a:pt x="634" y="8"/>
                    <a:pt x="602" y="24"/>
                  </a:cubicBezTo>
                  <a:lnTo>
                    <a:pt x="539" y="24"/>
                  </a:lnTo>
                  <a:cubicBezTo>
                    <a:pt x="507" y="56"/>
                    <a:pt x="475" y="87"/>
                    <a:pt x="475" y="119"/>
                  </a:cubicBezTo>
                  <a:cubicBezTo>
                    <a:pt x="444" y="119"/>
                    <a:pt x="444" y="150"/>
                    <a:pt x="444" y="151"/>
                  </a:cubicBezTo>
                  <a:lnTo>
                    <a:pt x="444" y="151"/>
                  </a:lnTo>
                  <a:cubicBezTo>
                    <a:pt x="444" y="119"/>
                    <a:pt x="475" y="119"/>
                    <a:pt x="475" y="87"/>
                  </a:cubicBezTo>
                  <a:lnTo>
                    <a:pt x="475" y="87"/>
                  </a:lnTo>
                  <a:cubicBezTo>
                    <a:pt x="380" y="246"/>
                    <a:pt x="254" y="341"/>
                    <a:pt x="127" y="467"/>
                  </a:cubicBezTo>
                  <a:cubicBezTo>
                    <a:pt x="127" y="464"/>
                    <a:pt x="127" y="461"/>
                    <a:pt x="128" y="459"/>
                  </a:cubicBezTo>
                  <a:lnTo>
                    <a:pt x="128" y="459"/>
                  </a:lnTo>
                  <a:cubicBezTo>
                    <a:pt x="106" y="471"/>
                    <a:pt x="85" y="477"/>
                    <a:pt x="63" y="499"/>
                  </a:cubicBezTo>
                  <a:cubicBezTo>
                    <a:pt x="63" y="531"/>
                    <a:pt x="32" y="562"/>
                    <a:pt x="32" y="594"/>
                  </a:cubicBezTo>
                  <a:cubicBezTo>
                    <a:pt x="0" y="657"/>
                    <a:pt x="32" y="721"/>
                    <a:pt x="63" y="784"/>
                  </a:cubicBezTo>
                  <a:cubicBezTo>
                    <a:pt x="95" y="816"/>
                    <a:pt x="127" y="879"/>
                    <a:pt x="190" y="879"/>
                  </a:cubicBezTo>
                  <a:cubicBezTo>
                    <a:pt x="222" y="895"/>
                    <a:pt x="261" y="903"/>
                    <a:pt x="297" y="903"/>
                  </a:cubicBezTo>
                  <a:cubicBezTo>
                    <a:pt x="333" y="903"/>
                    <a:pt x="364" y="895"/>
                    <a:pt x="380" y="879"/>
                  </a:cubicBezTo>
                  <a:cubicBezTo>
                    <a:pt x="475" y="784"/>
                    <a:pt x="570" y="721"/>
                    <a:pt x="665" y="626"/>
                  </a:cubicBezTo>
                  <a:cubicBezTo>
                    <a:pt x="729" y="562"/>
                    <a:pt x="824" y="467"/>
                    <a:pt x="887" y="372"/>
                  </a:cubicBezTo>
                  <a:cubicBezTo>
                    <a:pt x="919" y="341"/>
                    <a:pt x="919" y="309"/>
                    <a:pt x="919" y="277"/>
                  </a:cubicBezTo>
                  <a:cubicBezTo>
                    <a:pt x="919" y="246"/>
                    <a:pt x="919" y="214"/>
                    <a:pt x="919" y="182"/>
                  </a:cubicBezTo>
                  <a:cubicBezTo>
                    <a:pt x="887" y="119"/>
                    <a:pt x="855" y="56"/>
                    <a:pt x="792" y="24"/>
                  </a:cubicBezTo>
                  <a:cubicBezTo>
                    <a:pt x="760" y="8"/>
                    <a:pt x="729" y="0"/>
                    <a:pt x="6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7" name="Google Shape;1107;p25"/>
            <p:cNvSpPr/>
            <p:nvPr/>
          </p:nvSpPr>
          <p:spPr>
            <a:xfrm>
              <a:off x="14611" y="2052275"/>
              <a:ext cx="55990" cy="15290"/>
            </a:xfrm>
            <a:custGeom>
              <a:avLst/>
              <a:gdLst/>
              <a:ahLst/>
              <a:cxnLst/>
              <a:rect l="l" t="t" r="r" b="b"/>
              <a:pathLst>
                <a:path w="1743" h="476" extrusionOk="0">
                  <a:moveTo>
                    <a:pt x="254" y="1"/>
                  </a:moveTo>
                  <a:cubicBezTo>
                    <a:pt x="127" y="1"/>
                    <a:pt x="1" y="96"/>
                    <a:pt x="32" y="254"/>
                  </a:cubicBezTo>
                  <a:cubicBezTo>
                    <a:pt x="32" y="381"/>
                    <a:pt x="127" y="476"/>
                    <a:pt x="254" y="476"/>
                  </a:cubicBezTo>
                  <a:lnTo>
                    <a:pt x="1489" y="476"/>
                  </a:lnTo>
                  <a:cubicBezTo>
                    <a:pt x="1616" y="476"/>
                    <a:pt x="1742" y="381"/>
                    <a:pt x="1742" y="254"/>
                  </a:cubicBezTo>
                  <a:cubicBezTo>
                    <a:pt x="1742" y="96"/>
                    <a:pt x="1647" y="1"/>
                    <a:pt x="148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8" name="Google Shape;1108;p25"/>
            <p:cNvSpPr/>
            <p:nvPr/>
          </p:nvSpPr>
          <p:spPr>
            <a:xfrm>
              <a:off x="243522" y="1893169"/>
              <a:ext cx="34596" cy="34275"/>
            </a:xfrm>
            <a:custGeom>
              <a:avLst/>
              <a:gdLst/>
              <a:ahLst/>
              <a:cxnLst/>
              <a:rect l="l" t="t" r="r" b="b"/>
              <a:pathLst>
                <a:path w="1077" h="1067" extrusionOk="0">
                  <a:moveTo>
                    <a:pt x="874" y="1"/>
                  </a:moveTo>
                  <a:cubicBezTo>
                    <a:pt x="857" y="1"/>
                    <a:pt x="840" y="5"/>
                    <a:pt x="823" y="13"/>
                  </a:cubicBezTo>
                  <a:lnTo>
                    <a:pt x="760" y="13"/>
                  </a:lnTo>
                  <a:cubicBezTo>
                    <a:pt x="728" y="13"/>
                    <a:pt x="697" y="45"/>
                    <a:pt x="665" y="77"/>
                  </a:cubicBezTo>
                  <a:cubicBezTo>
                    <a:pt x="443" y="235"/>
                    <a:pt x="253" y="457"/>
                    <a:pt x="63" y="647"/>
                  </a:cubicBezTo>
                  <a:cubicBezTo>
                    <a:pt x="32" y="678"/>
                    <a:pt x="0" y="742"/>
                    <a:pt x="0" y="805"/>
                  </a:cubicBezTo>
                  <a:cubicBezTo>
                    <a:pt x="0" y="868"/>
                    <a:pt x="32" y="963"/>
                    <a:pt x="63" y="995"/>
                  </a:cubicBezTo>
                  <a:cubicBezTo>
                    <a:pt x="127" y="1042"/>
                    <a:pt x="198" y="1066"/>
                    <a:pt x="265" y="1066"/>
                  </a:cubicBezTo>
                  <a:cubicBezTo>
                    <a:pt x="333" y="1066"/>
                    <a:pt x="396" y="1042"/>
                    <a:pt x="443" y="995"/>
                  </a:cubicBezTo>
                  <a:cubicBezTo>
                    <a:pt x="633" y="805"/>
                    <a:pt x="792" y="583"/>
                    <a:pt x="1014" y="425"/>
                  </a:cubicBezTo>
                  <a:cubicBezTo>
                    <a:pt x="1045" y="393"/>
                    <a:pt x="1077" y="298"/>
                    <a:pt x="1077" y="235"/>
                  </a:cubicBezTo>
                  <a:cubicBezTo>
                    <a:pt x="1077" y="172"/>
                    <a:pt x="1045" y="108"/>
                    <a:pt x="1014" y="77"/>
                  </a:cubicBezTo>
                  <a:cubicBezTo>
                    <a:pt x="967" y="30"/>
                    <a:pt x="921" y="1"/>
                    <a:pt x="8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9" name="Google Shape;1109;p25"/>
            <p:cNvSpPr/>
            <p:nvPr/>
          </p:nvSpPr>
          <p:spPr>
            <a:xfrm>
              <a:off x="256724" y="2008780"/>
              <a:ext cx="40731" cy="25409"/>
            </a:xfrm>
            <a:custGeom>
              <a:avLst/>
              <a:gdLst/>
              <a:ahLst/>
              <a:cxnLst/>
              <a:rect l="l" t="t" r="r" b="b"/>
              <a:pathLst>
                <a:path w="1268" h="791" extrusionOk="0">
                  <a:moveTo>
                    <a:pt x="286" y="1"/>
                  </a:moveTo>
                  <a:cubicBezTo>
                    <a:pt x="254" y="1"/>
                    <a:pt x="222" y="9"/>
                    <a:pt x="191" y="24"/>
                  </a:cubicBezTo>
                  <a:cubicBezTo>
                    <a:pt x="127" y="24"/>
                    <a:pt x="64" y="56"/>
                    <a:pt x="32" y="119"/>
                  </a:cubicBezTo>
                  <a:cubicBezTo>
                    <a:pt x="1" y="246"/>
                    <a:pt x="1" y="404"/>
                    <a:pt x="127" y="468"/>
                  </a:cubicBezTo>
                  <a:cubicBezTo>
                    <a:pt x="381" y="594"/>
                    <a:pt x="666" y="689"/>
                    <a:pt x="919" y="784"/>
                  </a:cubicBezTo>
                  <a:cubicBezTo>
                    <a:pt x="936" y="789"/>
                    <a:pt x="953" y="791"/>
                    <a:pt x="970" y="791"/>
                  </a:cubicBezTo>
                  <a:cubicBezTo>
                    <a:pt x="1085" y="791"/>
                    <a:pt x="1208" y="704"/>
                    <a:pt x="1236" y="594"/>
                  </a:cubicBezTo>
                  <a:cubicBezTo>
                    <a:pt x="1268" y="468"/>
                    <a:pt x="1204" y="341"/>
                    <a:pt x="1046" y="309"/>
                  </a:cubicBezTo>
                  <a:cubicBezTo>
                    <a:pt x="888" y="246"/>
                    <a:pt x="698" y="183"/>
                    <a:pt x="508" y="88"/>
                  </a:cubicBezTo>
                  <a:lnTo>
                    <a:pt x="508" y="88"/>
                  </a:lnTo>
                  <a:cubicBezTo>
                    <a:pt x="465" y="67"/>
                    <a:pt x="423" y="46"/>
                    <a:pt x="381" y="24"/>
                  </a:cubicBezTo>
                  <a:cubicBezTo>
                    <a:pt x="349" y="9"/>
                    <a:pt x="317" y="1"/>
                    <a:pt x="2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0" name="Google Shape;1110;p25"/>
            <p:cNvSpPr/>
            <p:nvPr/>
          </p:nvSpPr>
          <p:spPr>
            <a:xfrm>
              <a:off x="280142" y="2165187"/>
              <a:ext cx="24445" cy="33022"/>
            </a:xfrm>
            <a:custGeom>
              <a:avLst/>
              <a:gdLst/>
              <a:ahLst/>
              <a:cxnLst/>
              <a:rect l="l" t="t" r="r" b="b"/>
              <a:pathLst>
                <a:path w="761" h="1028" extrusionOk="0">
                  <a:moveTo>
                    <a:pt x="444" y="1"/>
                  </a:moveTo>
                  <a:cubicBezTo>
                    <a:pt x="380" y="32"/>
                    <a:pt x="317" y="64"/>
                    <a:pt x="285" y="127"/>
                  </a:cubicBezTo>
                  <a:cubicBezTo>
                    <a:pt x="222" y="286"/>
                    <a:pt x="127" y="476"/>
                    <a:pt x="64" y="666"/>
                  </a:cubicBezTo>
                  <a:cubicBezTo>
                    <a:pt x="32" y="697"/>
                    <a:pt x="0" y="792"/>
                    <a:pt x="32" y="856"/>
                  </a:cubicBezTo>
                  <a:cubicBezTo>
                    <a:pt x="32" y="888"/>
                    <a:pt x="95" y="951"/>
                    <a:pt x="159" y="983"/>
                  </a:cubicBezTo>
                  <a:cubicBezTo>
                    <a:pt x="181" y="1005"/>
                    <a:pt x="235" y="1027"/>
                    <a:pt x="287" y="1027"/>
                  </a:cubicBezTo>
                  <a:cubicBezTo>
                    <a:pt x="309" y="1027"/>
                    <a:pt x="330" y="1023"/>
                    <a:pt x="349" y="1014"/>
                  </a:cubicBezTo>
                  <a:cubicBezTo>
                    <a:pt x="380" y="983"/>
                    <a:pt x="444" y="951"/>
                    <a:pt x="475" y="888"/>
                  </a:cubicBezTo>
                  <a:cubicBezTo>
                    <a:pt x="570" y="729"/>
                    <a:pt x="634" y="539"/>
                    <a:pt x="729" y="381"/>
                  </a:cubicBezTo>
                  <a:cubicBezTo>
                    <a:pt x="760" y="317"/>
                    <a:pt x="760" y="254"/>
                    <a:pt x="760" y="191"/>
                  </a:cubicBezTo>
                  <a:cubicBezTo>
                    <a:pt x="729" y="127"/>
                    <a:pt x="697" y="64"/>
                    <a:pt x="634" y="32"/>
                  </a:cubicBezTo>
                  <a:cubicBezTo>
                    <a:pt x="570" y="1"/>
                    <a:pt x="507" y="1"/>
                    <a:pt x="4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1" name="Google Shape;1111;p25"/>
            <p:cNvSpPr/>
            <p:nvPr/>
          </p:nvSpPr>
          <p:spPr>
            <a:xfrm>
              <a:off x="414417" y="2150764"/>
              <a:ext cx="37680" cy="22614"/>
            </a:xfrm>
            <a:custGeom>
              <a:avLst/>
              <a:gdLst/>
              <a:ahLst/>
              <a:cxnLst/>
              <a:rect l="l" t="t" r="r" b="b"/>
              <a:pathLst>
                <a:path w="1173" h="704" extrusionOk="0">
                  <a:moveTo>
                    <a:pt x="266" y="0"/>
                  </a:moveTo>
                  <a:cubicBezTo>
                    <a:pt x="152" y="0"/>
                    <a:pt x="32" y="86"/>
                    <a:pt x="32" y="196"/>
                  </a:cubicBezTo>
                  <a:cubicBezTo>
                    <a:pt x="0" y="323"/>
                    <a:pt x="64" y="450"/>
                    <a:pt x="191" y="481"/>
                  </a:cubicBezTo>
                  <a:cubicBezTo>
                    <a:pt x="412" y="545"/>
                    <a:pt x="634" y="608"/>
                    <a:pt x="856" y="703"/>
                  </a:cubicBezTo>
                  <a:cubicBezTo>
                    <a:pt x="919" y="703"/>
                    <a:pt x="982" y="703"/>
                    <a:pt x="1046" y="671"/>
                  </a:cubicBezTo>
                  <a:cubicBezTo>
                    <a:pt x="1077" y="640"/>
                    <a:pt x="1141" y="576"/>
                    <a:pt x="1141" y="513"/>
                  </a:cubicBezTo>
                  <a:cubicBezTo>
                    <a:pt x="1172" y="450"/>
                    <a:pt x="1172" y="386"/>
                    <a:pt x="1141" y="323"/>
                  </a:cubicBezTo>
                  <a:cubicBezTo>
                    <a:pt x="1109" y="323"/>
                    <a:pt x="1109" y="291"/>
                    <a:pt x="1077" y="291"/>
                  </a:cubicBezTo>
                  <a:cubicBezTo>
                    <a:pt x="1046" y="260"/>
                    <a:pt x="1014" y="228"/>
                    <a:pt x="982" y="228"/>
                  </a:cubicBezTo>
                  <a:cubicBezTo>
                    <a:pt x="761" y="133"/>
                    <a:pt x="539" y="70"/>
                    <a:pt x="317" y="6"/>
                  </a:cubicBezTo>
                  <a:cubicBezTo>
                    <a:pt x="301" y="2"/>
                    <a:pt x="283" y="0"/>
                    <a:pt x="2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2" name="Google Shape;1112;p25"/>
            <p:cNvSpPr/>
            <p:nvPr/>
          </p:nvSpPr>
          <p:spPr>
            <a:xfrm>
              <a:off x="549720" y="1912636"/>
              <a:ext cx="35624" cy="47349"/>
            </a:xfrm>
            <a:custGeom>
              <a:avLst/>
              <a:gdLst/>
              <a:ahLst/>
              <a:cxnLst/>
              <a:rect l="l" t="t" r="r" b="b"/>
              <a:pathLst>
                <a:path w="1109" h="1474" extrusionOk="0">
                  <a:moveTo>
                    <a:pt x="840" y="1"/>
                  </a:moveTo>
                  <a:cubicBezTo>
                    <a:pt x="776" y="1"/>
                    <a:pt x="713" y="25"/>
                    <a:pt x="666" y="72"/>
                  </a:cubicBezTo>
                  <a:cubicBezTo>
                    <a:pt x="381" y="389"/>
                    <a:pt x="159" y="769"/>
                    <a:pt x="32" y="1181"/>
                  </a:cubicBezTo>
                  <a:cubicBezTo>
                    <a:pt x="0" y="1276"/>
                    <a:pt x="64" y="1434"/>
                    <a:pt x="190" y="1466"/>
                  </a:cubicBezTo>
                  <a:cubicBezTo>
                    <a:pt x="218" y="1471"/>
                    <a:pt x="244" y="1474"/>
                    <a:pt x="269" y="1474"/>
                  </a:cubicBezTo>
                  <a:cubicBezTo>
                    <a:pt x="390" y="1474"/>
                    <a:pt x="481" y="1412"/>
                    <a:pt x="507" y="1307"/>
                  </a:cubicBezTo>
                  <a:cubicBezTo>
                    <a:pt x="539" y="1244"/>
                    <a:pt x="539" y="1212"/>
                    <a:pt x="571" y="1181"/>
                  </a:cubicBezTo>
                  <a:cubicBezTo>
                    <a:pt x="571" y="1149"/>
                    <a:pt x="571" y="1149"/>
                    <a:pt x="571" y="1149"/>
                  </a:cubicBezTo>
                  <a:cubicBezTo>
                    <a:pt x="571" y="1117"/>
                    <a:pt x="571" y="1117"/>
                    <a:pt x="602" y="1086"/>
                  </a:cubicBezTo>
                  <a:cubicBezTo>
                    <a:pt x="634" y="991"/>
                    <a:pt x="666" y="896"/>
                    <a:pt x="729" y="832"/>
                  </a:cubicBezTo>
                  <a:cubicBezTo>
                    <a:pt x="761" y="769"/>
                    <a:pt x="824" y="674"/>
                    <a:pt x="856" y="611"/>
                  </a:cubicBezTo>
                  <a:cubicBezTo>
                    <a:pt x="887" y="579"/>
                    <a:pt x="887" y="579"/>
                    <a:pt x="919" y="547"/>
                  </a:cubicBezTo>
                  <a:cubicBezTo>
                    <a:pt x="887" y="547"/>
                    <a:pt x="919" y="547"/>
                    <a:pt x="919" y="516"/>
                  </a:cubicBezTo>
                  <a:cubicBezTo>
                    <a:pt x="951" y="484"/>
                    <a:pt x="982" y="452"/>
                    <a:pt x="1014" y="421"/>
                  </a:cubicBezTo>
                  <a:cubicBezTo>
                    <a:pt x="1109" y="326"/>
                    <a:pt x="1109" y="167"/>
                    <a:pt x="1014" y="72"/>
                  </a:cubicBezTo>
                  <a:cubicBezTo>
                    <a:pt x="966" y="25"/>
                    <a:pt x="903" y="1"/>
                    <a:pt x="8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3" name="Google Shape;1113;p25"/>
            <p:cNvSpPr/>
            <p:nvPr/>
          </p:nvSpPr>
          <p:spPr>
            <a:xfrm>
              <a:off x="502917" y="1817872"/>
              <a:ext cx="34628" cy="21233"/>
            </a:xfrm>
            <a:custGeom>
              <a:avLst/>
              <a:gdLst/>
              <a:ahLst/>
              <a:cxnLst/>
              <a:rect l="l" t="t" r="r" b="b"/>
              <a:pathLst>
                <a:path w="1078" h="661" extrusionOk="0">
                  <a:moveTo>
                    <a:pt x="262" y="1"/>
                  </a:moveTo>
                  <a:cubicBezTo>
                    <a:pt x="217" y="1"/>
                    <a:pt x="172" y="23"/>
                    <a:pt x="127" y="45"/>
                  </a:cubicBezTo>
                  <a:cubicBezTo>
                    <a:pt x="64" y="77"/>
                    <a:pt x="32" y="140"/>
                    <a:pt x="1" y="172"/>
                  </a:cubicBezTo>
                  <a:cubicBezTo>
                    <a:pt x="1" y="235"/>
                    <a:pt x="1" y="330"/>
                    <a:pt x="32" y="362"/>
                  </a:cubicBezTo>
                  <a:cubicBezTo>
                    <a:pt x="64" y="394"/>
                    <a:pt x="64" y="394"/>
                    <a:pt x="64" y="425"/>
                  </a:cubicBezTo>
                  <a:cubicBezTo>
                    <a:pt x="96" y="457"/>
                    <a:pt x="127" y="489"/>
                    <a:pt x="191" y="489"/>
                  </a:cubicBezTo>
                  <a:cubicBezTo>
                    <a:pt x="381" y="552"/>
                    <a:pt x="571" y="615"/>
                    <a:pt x="761" y="647"/>
                  </a:cubicBezTo>
                  <a:cubicBezTo>
                    <a:pt x="779" y="656"/>
                    <a:pt x="798" y="660"/>
                    <a:pt x="816" y="660"/>
                  </a:cubicBezTo>
                  <a:cubicBezTo>
                    <a:pt x="861" y="660"/>
                    <a:pt x="906" y="638"/>
                    <a:pt x="951" y="615"/>
                  </a:cubicBezTo>
                  <a:cubicBezTo>
                    <a:pt x="1014" y="584"/>
                    <a:pt x="1046" y="552"/>
                    <a:pt x="1077" y="489"/>
                  </a:cubicBezTo>
                  <a:cubicBezTo>
                    <a:pt x="1077" y="425"/>
                    <a:pt x="1077" y="362"/>
                    <a:pt x="1046" y="299"/>
                  </a:cubicBezTo>
                  <a:cubicBezTo>
                    <a:pt x="1014" y="235"/>
                    <a:pt x="951" y="204"/>
                    <a:pt x="887" y="172"/>
                  </a:cubicBezTo>
                  <a:cubicBezTo>
                    <a:pt x="697" y="140"/>
                    <a:pt x="507" y="77"/>
                    <a:pt x="317" y="14"/>
                  </a:cubicBezTo>
                  <a:cubicBezTo>
                    <a:pt x="299" y="4"/>
                    <a:pt x="280" y="1"/>
                    <a:pt x="2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4" name="Google Shape;1114;p25"/>
            <p:cNvSpPr/>
            <p:nvPr/>
          </p:nvSpPr>
          <p:spPr>
            <a:xfrm>
              <a:off x="511076" y="1653306"/>
              <a:ext cx="22389" cy="41342"/>
            </a:xfrm>
            <a:custGeom>
              <a:avLst/>
              <a:gdLst/>
              <a:ahLst/>
              <a:cxnLst/>
              <a:rect l="l" t="t" r="r" b="b"/>
              <a:pathLst>
                <a:path w="697" h="1287" extrusionOk="0">
                  <a:moveTo>
                    <a:pt x="425" y="0"/>
                  </a:moveTo>
                  <a:cubicBezTo>
                    <a:pt x="316" y="0"/>
                    <a:pt x="213" y="86"/>
                    <a:pt x="158" y="196"/>
                  </a:cubicBezTo>
                  <a:cubicBezTo>
                    <a:pt x="95" y="450"/>
                    <a:pt x="63" y="703"/>
                    <a:pt x="0" y="956"/>
                  </a:cubicBezTo>
                  <a:cubicBezTo>
                    <a:pt x="0" y="1051"/>
                    <a:pt x="0" y="1115"/>
                    <a:pt x="32" y="1146"/>
                  </a:cubicBezTo>
                  <a:cubicBezTo>
                    <a:pt x="63" y="1210"/>
                    <a:pt x="127" y="1273"/>
                    <a:pt x="190" y="1273"/>
                  </a:cubicBezTo>
                  <a:cubicBezTo>
                    <a:pt x="209" y="1282"/>
                    <a:pt x="227" y="1286"/>
                    <a:pt x="246" y="1286"/>
                  </a:cubicBezTo>
                  <a:cubicBezTo>
                    <a:pt x="291" y="1286"/>
                    <a:pt x="335" y="1264"/>
                    <a:pt x="380" y="1241"/>
                  </a:cubicBezTo>
                  <a:cubicBezTo>
                    <a:pt x="412" y="1210"/>
                    <a:pt x="475" y="1178"/>
                    <a:pt x="475" y="1115"/>
                  </a:cubicBezTo>
                  <a:cubicBezTo>
                    <a:pt x="538" y="830"/>
                    <a:pt x="570" y="576"/>
                    <a:pt x="633" y="323"/>
                  </a:cubicBezTo>
                  <a:cubicBezTo>
                    <a:pt x="697" y="196"/>
                    <a:pt x="602" y="38"/>
                    <a:pt x="475" y="6"/>
                  </a:cubicBezTo>
                  <a:cubicBezTo>
                    <a:pt x="458" y="2"/>
                    <a:pt x="442" y="0"/>
                    <a:pt x="4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5" name="Google Shape;1115;p25"/>
            <p:cNvSpPr/>
            <p:nvPr/>
          </p:nvSpPr>
          <p:spPr>
            <a:xfrm>
              <a:off x="363566" y="1598568"/>
              <a:ext cx="41727" cy="28942"/>
            </a:xfrm>
            <a:custGeom>
              <a:avLst/>
              <a:gdLst/>
              <a:ahLst/>
              <a:cxnLst/>
              <a:rect l="l" t="t" r="r" b="b"/>
              <a:pathLst>
                <a:path w="1299" h="901" extrusionOk="0">
                  <a:moveTo>
                    <a:pt x="293" y="0"/>
                  </a:moveTo>
                  <a:cubicBezTo>
                    <a:pt x="204" y="0"/>
                    <a:pt x="106" y="42"/>
                    <a:pt x="63" y="127"/>
                  </a:cubicBezTo>
                  <a:cubicBezTo>
                    <a:pt x="0" y="254"/>
                    <a:pt x="63" y="380"/>
                    <a:pt x="158" y="444"/>
                  </a:cubicBezTo>
                  <a:cubicBezTo>
                    <a:pt x="412" y="602"/>
                    <a:pt x="665" y="729"/>
                    <a:pt x="887" y="855"/>
                  </a:cubicBezTo>
                  <a:cubicBezTo>
                    <a:pt x="932" y="878"/>
                    <a:pt x="976" y="900"/>
                    <a:pt x="1021" y="900"/>
                  </a:cubicBezTo>
                  <a:cubicBezTo>
                    <a:pt x="1040" y="900"/>
                    <a:pt x="1058" y="896"/>
                    <a:pt x="1077" y="887"/>
                  </a:cubicBezTo>
                  <a:cubicBezTo>
                    <a:pt x="1140" y="887"/>
                    <a:pt x="1203" y="824"/>
                    <a:pt x="1235" y="792"/>
                  </a:cubicBezTo>
                  <a:cubicBezTo>
                    <a:pt x="1298" y="665"/>
                    <a:pt x="1267" y="507"/>
                    <a:pt x="1140" y="444"/>
                  </a:cubicBezTo>
                  <a:cubicBezTo>
                    <a:pt x="887" y="317"/>
                    <a:pt x="633" y="190"/>
                    <a:pt x="412" y="32"/>
                  </a:cubicBezTo>
                  <a:cubicBezTo>
                    <a:pt x="380" y="11"/>
                    <a:pt x="338" y="0"/>
                    <a:pt x="2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16" name="Google Shape;1116;p25"/>
          <p:cNvGrpSpPr/>
          <p:nvPr/>
        </p:nvGrpSpPr>
        <p:grpSpPr>
          <a:xfrm>
            <a:off x="-252733" y="3036618"/>
            <a:ext cx="795561" cy="629257"/>
            <a:chOff x="-252733" y="3036618"/>
            <a:chExt cx="795561" cy="629257"/>
          </a:xfrm>
        </p:grpSpPr>
        <p:sp>
          <p:nvSpPr>
            <p:cNvPr id="1117" name="Google Shape;1117;p25"/>
            <p:cNvSpPr/>
            <p:nvPr/>
          </p:nvSpPr>
          <p:spPr>
            <a:xfrm flipH="1">
              <a:off x="-210993" y="3070636"/>
              <a:ext cx="682186" cy="565324"/>
            </a:xfrm>
            <a:custGeom>
              <a:avLst/>
              <a:gdLst/>
              <a:ahLst/>
              <a:cxnLst/>
              <a:rect l="l" t="t" r="r" b="b"/>
              <a:pathLst>
                <a:path w="21237" h="17599" extrusionOk="0">
                  <a:moveTo>
                    <a:pt x="18879" y="552"/>
                  </a:moveTo>
                  <a:cubicBezTo>
                    <a:pt x="19555" y="1220"/>
                    <a:pt x="20043" y="2017"/>
                    <a:pt x="20618" y="2783"/>
                  </a:cubicBezTo>
                  <a:lnTo>
                    <a:pt x="20618" y="2783"/>
                  </a:lnTo>
                  <a:cubicBezTo>
                    <a:pt x="15530" y="6510"/>
                    <a:pt x="10623" y="10538"/>
                    <a:pt x="5624" y="14381"/>
                  </a:cubicBezTo>
                  <a:cubicBezTo>
                    <a:pt x="4480" y="15254"/>
                    <a:pt x="3308" y="16155"/>
                    <a:pt x="2135" y="17004"/>
                  </a:cubicBezTo>
                  <a:lnTo>
                    <a:pt x="2135" y="17004"/>
                  </a:lnTo>
                  <a:cubicBezTo>
                    <a:pt x="1535" y="16254"/>
                    <a:pt x="990" y="15474"/>
                    <a:pt x="607" y="14580"/>
                  </a:cubicBezTo>
                  <a:lnTo>
                    <a:pt x="607" y="14580"/>
                  </a:lnTo>
                  <a:cubicBezTo>
                    <a:pt x="5661" y="10475"/>
                    <a:pt x="10899" y="6585"/>
                    <a:pt x="16075" y="2663"/>
                  </a:cubicBezTo>
                  <a:cubicBezTo>
                    <a:pt x="17009" y="1970"/>
                    <a:pt x="17944" y="1248"/>
                    <a:pt x="18879" y="552"/>
                  </a:cubicBezTo>
                  <a:close/>
                  <a:moveTo>
                    <a:pt x="18886" y="0"/>
                  </a:moveTo>
                  <a:cubicBezTo>
                    <a:pt x="18844" y="0"/>
                    <a:pt x="18803" y="11"/>
                    <a:pt x="18767" y="35"/>
                  </a:cubicBezTo>
                  <a:cubicBezTo>
                    <a:pt x="13636" y="3804"/>
                    <a:pt x="8569" y="7730"/>
                    <a:pt x="3534" y="11657"/>
                  </a:cubicBezTo>
                  <a:cubicBezTo>
                    <a:pt x="2394" y="12544"/>
                    <a:pt x="1254" y="13431"/>
                    <a:pt x="114" y="14349"/>
                  </a:cubicBezTo>
                  <a:cubicBezTo>
                    <a:pt x="0" y="14434"/>
                    <a:pt x="14" y="14551"/>
                    <a:pt x="83" y="14637"/>
                  </a:cubicBezTo>
                  <a:lnTo>
                    <a:pt x="83" y="14637"/>
                  </a:lnTo>
                  <a:cubicBezTo>
                    <a:pt x="527" y="15713"/>
                    <a:pt x="1191" y="16630"/>
                    <a:pt x="1887" y="17516"/>
                  </a:cubicBezTo>
                  <a:cubicBezTo>
                    <a:pt x="1927" y="17576"/>
                    <a:pt x="2006" y="17598"/>
                    <a:pt x="2082" y="17598"/>
                  </a:cubicBezTo>
                  <a:cubicBezTo>
                    <a:pt x="2126" y="17598"/>
                    <a:pt x="2169" y="17591"/>
                    <a:pt x="2204" y="17579"/>
                  </a:cubicBezTo>
                  <a:cubicBezTo>
                    <a:pt x="7524" y="13716"/>
                    <a:pt x="12623" y="9536"/>
                    <a:pt x="17817" y="5545"/>
                  </a:cubicBezTo>
                  <a:cubicBezTo>
                    <a:pt x="18893" y="4690"/>
                    <a:pt x="19970" y="3867"/>
                    <a:pt x="21079" y="3075"/>
                  </a:cubicBezTo>
                  <a:cubicBezTo>
                    <a:pt x="21237" y="2948"/>
                    <a:pt x="21237" y="2822"/>
                    <a:pt x="21142" y="2663"/>
                  </a:cubicBezTo>
                  <a:cubicBezTo>
                    <a:pt x="20445" y="1777"/>
                    <a:pt x="19907" y="827"/>
                    <a:pt x="19083" y="67"/>
                  </a:cubicBezTo>
                  <a:cubicBezTo>
                    <a:pt x="19025" y="27"/>
                    <a:pt x="18954" y="0"/>
                    <a:pt x="188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8" name="Google Shape;1118;p25"/>
            <p:cNvSpPr/>
            <p:nvPr/>
          </p:nvSpPr>
          <p:spPr>
            <a:xfrm flipH="1">
              <a:off x="-163207" y="3107867"/>
              <a:ext cx="78347" cy="91902"/>
            </a:xfrm>
            <a:custGeom>
              <a:avLst/>
              <a:gdLst/>
              <a:ahLst/>
              <a:cxnLst/>
              <a:rect l="l" t="t" r="r" b="b"/>
              <a:pathLst>
                <a:path w="2439" h="2861" extrusionOk="0">
                  <a:moveTo>
                    <a:pt x="306" y="1"/>
                  </a:moveTo>
                  <a:cubicBezTo>
                    <a:pt x="264" y="1"/>
                    <a:pt x="223" y="15"/>
                    <a:pt x="190" y="48"/>
                  </a:cubicBezTo>
                  <a:cubicBezTo>
                    <a:pt x="63" y="111"/>
                    <a:pt x="0" y="269"/>
                    <a:pt x="95" y="364"/>
                  </a:cubicBezTo>
                  <a:cubicBezTo>
                    <a:pt x="633" y="1219"/>
                    <a:pt x="1330" y="1948"/>
                    <a:pt x="1932" y="2740"/>
                  </a:cubicBezTo>
                  <a:cubicBezTo>
                    <a:pt x="2000" y="2808"/>
                    <a:pt x="2085" y="2860"/>
                    <a:pt x="2175" y="2860"/>
                  </a:cubicBezTo>
                  <a:cubicBezTo>
                    <a:pt x="2209" y="2860"/>
                    <a:pt x="2245" y="2852"/>
                    <a:pt x="2280" y="2835"/>
                  </a:cubicBezTo>
                  <a:cubicBezTo>
                    <a:pt x="2375" y="2771"/>
                    <a:pt x="2439" y="2613"/>
                    <a:pt x="2375" y="2486"/>
                  </a:cubicBezTo>
                  <a:cubicBezTo>
                    <a:pt x="1773" y="1694"/>
                    <a:pt x="1077" y="966"/>
                    <a:pt x="507" y="111"/>
                  </a:cubicBezTo>
                  <a:cubicBezTo>
                    <a:pt x="465" y="49"/>
                    <a:pt x="384" y="1"/>
                    <a:pt x="3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9" name="Google Shape;1119;p25"/>
            <p:cNvSpPr/>
            <p:nvPr/>
          </p:nvSpPr>
          <p:spPr>
            <a:xfrm flipH="1">
              <a:off x="-252733" y="3036618"/>
              <a:ext cx="129646" cy="129550"/>
            </a:xfrm>
            <a:custGeom>
              <a:avLst/>
              <a:gdLst/>
              <a:ahLst/>
              <a:cxnLst/>
              <a:rect l="l" t="t" r="r" b="b"/>
              <a:pathLst>
                <a:path w="4036" h="4033" extrusionOk="0">
                  <a:moveTo>
                    <a:pt x="2488" y="1"/>
                  </a:moveTo>
                  <a:cubicBezTo>
                    <a:pt x="2106" y="1"/>
                    <a:pt x="1746" y="114"/>
                    <a:pt x="1407" y="271"/>
                  </a:cubicBezTo>
                  <a:cubicBezTo>
                    <a:pt x="964" y="461"/>
                    <a:pt x="520" y="777"/>
                    <a:pt x="172" y="1126"/>
                  </a:cubicBezTo>
                  <a:cubicBezTo>
                    <a:pt x="0" y="1297"/>
                    <a:pt x="170" y="1545"/>
                    <a:pt x="359" y="1545"/>
                  </a:cubicBezTo>
                  <a:cubicBezTo>
                    <a:pt x="414" y="1545"/>
                    <a:pt x="470" y="1524"/>
                    <a:pt x="520" y="1474"/>
                  </a:cubicBezTo>
                  <a:cubicBezTo>
                    <a:pt x="1027" y="967"/>
                    <a:pt x="1724" y="524"/>
                    <a:pt x="2452" y="492"/>
                  </a:cubicBezTo>
                  <a:cubicBezTo>
                    <a:pt x="2769" y="492"/>
                    <a:pt x="3054" y="587"/>
                    <a:pt x="3244" y="872"/>
                  </a:cubicBezTo>
                  <a:cubicBezTo>
                    <a:pt x="3497" y="1284"/>
                    <a:pt x="3529" y="1822"/>
                    <a:pt x="3370" y="2266"/>
                  </a:cubicBezTo>
                  <a:cubicBezTo>
                    <a:pt x="3180" y="2804"/>
                    <a:pt x="2737" y="3216"/>
                    <a:pt x="2357" y="3596"/>
                  </a:cubicBezTo>
                  <a:cubicBezTo>
                    <a:pt x="2190" y="3787"/>
                    <a:pt x="2347" y="4032"/>
                    <a:pt x="2530" y="4032"/>
                  </a:cubicBezTo>
                  <a:cubicBezTo>
                    <a:pt x="2589" y="4032"/>
                    <a:pt x="2651" y="4006"/>
                    <a:pt x="2705" y="3944"/>
                  </a:cubicBezTo>
                  <a:cubicBezTo>
                    <a:pt x="3117" y="3532"/>
                    <a:pt x="3560" y="3089"/>
                    <a:pt x="3782" y="2551"/>
                  </a:cubicBezTo>
                  <a:cubicBezTo>
                    <a:pt x="4035" y="1981"/>
                    <a:pt x="4004" y="1347"/>
                    <a:pt x="3750" y="809"/>
                  </a:cubicBezTo>
                  <a:cubicBezTo>
                    <a:pt x="3560" y="397"/>
                    <a:pt x="3180" y="80"/>
                    <a:pt x="2737" y="17"/>
                  </a:cubicBezTo>
                  <a:cubicBezTo>
                    <a:pt x="2653" y="6"/>
                    <a:pt x="2570" y="1"/>
                    <a:pt x="24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0" name="Google Shape;1120;p25"/>
            <p:cNvSpPr/>
            <p:nvPr/>
          </p:nvSpPr>
          <p:spPr>
            <a:xfrm flipH="1">
              <a:off x="397505" y="3529193"/>
              <a:ext cx="145322" cy="136681"/>
            </a:xfrm>
            <a:custGeom>
              <a:avLst/>
              <a:gdLst/>
              <a:ahLst/>
              <a:cxnLst/>
              <a:rect l="l" t="t" r="r" b="b"/>
              <a:pathLst>
                <a:path w="4524" h="4255" extrusionOk="0">
                  <a:moveTo>
                    <a:pt x="2502" y="1"/>
                  </a:moveTo>
                  <a:cubicBezTo>
                    <a:pt x="2429" y="1"/>
                    <a:pt x="2358" y="32"/>
                    <a:pt x="2312" y="106"/>
                  </a:cubicBezTo>
                  <a:cubicBezTo>
                    <a:pt x="1552" y="1341"/>
                    <a:pt x="665" y="2544"/>
                    <a:pt x="64" y="3875"/>
                  </a:cubicBezTo>
                  <a:cubicBezTo>
                    <a:pt x="0" y="4033"/>
                    <a:pt x="95" y="4223"/>
                    <a:pt x="285" y="4255"/>
                  </a:cubicBezTo>
                  <a:cubicBezTo>
                    <a:pt x="982" y="4255"/>
                    <a:pt x="1647" y="4096"/>
                    <a:pt x="2312" y="3906"/>
                  </a:cubicBezTo>
                  <a:cubicBezTo>
                    <a:pt x="2977" y="3716"/>
                    <a:pt x="3642" y="3463"/>
                    <a:pt x="4276" y="3146"/>
                  </a:cubicBezTo>
                  <a:cubicBezTo>
                    <a:pt x="4523" y="3036"/>
                    <a:pt x="4364" y="2711"/>
                    <a:pt x="4131" y="2711"/>
                  </a:cubicBezTo>
                  <a:cubicBezTo>
                    <a:pt x="4096" y="2711"/>
                    <a:pt x="4059" y="2718"/>
                    <a:pt x="4022" y="2734"/>
                  </a:cubicBezTo>
                  <a:cubicBezTo>
                    <a:pt x="3420" y="3019"/>
                    <a:pt x="2787" y="3241"/>
                    <a:pt x="2154" y="3431"/>
                  </a:cubicBezTo>
                  <a:cubicBezTo>
                    <a:pt x="1683" y="3555"/>
                    <a:pt x="1192" y="3679"/>
                    <a:pt x="697" y="3727"/>
                  </a:cubicBezTo>
                  <a:lnTo>
                    <a:pt x="697" y="3727"/>
                  </a:lnTo>
                  <a:cubicBezTo>
                    <a:pt x="1281" y="2553"/>
                    <a:pt x="2044" y="1469"/>
                    <a:pt x="2755" y="359"/>
                  </a:cubicBezTo>
                  <a:cubicBezTo>
                    <a:pt x="2867" y="180"/>
                    <a:pt x="2678" y="1"/>
                    <a:pt x="25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1" name="Google Shape;1121;p25"/>
            <p:cNvSpPr/>
            <p:nvPr/>
          </p:nvSpPr>
          <p:spPr>
            <a:xfrm flipH="1">
              <a:off x="472222" y="3603398"/>
              <a:ext cx="59555" cy="54351"/>
            </a:xfrm>
            <a:custGeom>
              <a:avLst/>
              <a:gdLst/>
              <a:ahLst/>
              <a:cxnLst/>
              <a:rect l="l" t="t" r="r" b="b"/>
              <a:pathLst>
                <a:path w="1854" h="1692" extrusionOk="0">
                  <a:moveTo>
                    <a:pt x="949" y="1"/>
                  </a:moveTo>
                  <a:cubicBezTo>
                    <a:pt x="833" y="1"/>
                    <a:pt x="723" y="120"/>
                    <a:pt x="765" y="266"/>
                  </a:cubicBezTo>
                  <a:cubicBezTo>
                    <a:pt x="765" y="298"/>
                    <a:pt x="765" y="298"/>
                    <a:pt x="765" y="329"/>
                  </a:cubicBezTo>
                  <a:cubicBezTo>
                    <a:pt x="733" y="393"/>
                    <a:pt x="733" y="424"/>
                    <a:pt x="796" y="488"/>
                  </a:cubicBezTo>
                  <a:cubicBezTo>
                    <a:pt x="796" y="519"/>
                    <a:pt x="796" y="519"/>
                    <a:pt x="796" y="519"/>
                  </a:cubicBezTo>
                  <a:cubicBezTo>
                    <a:pt x="796" y="519"/>
                    <a:pt x="796" y="551"/>
                    <a:pt x="796" y="551"/>
                  </a:cubicBezTo>
                  <a:cubicBezTo>
                    <a:pt x="763" y="538"/>
                    <a:pt x="730" y="532"/>
                    <a:pt x="699" y="532"/>
                  </a:cubicBezTo>
                  <a:cubicBezTo>
                    <a:pt x="580" y="532"/>
                    <a:pt x="486" y="622"/>
                    <a:pt x="511" y="773"/>
                  </a:cubicBezTo>
                  <a:cubicBezTo>
                    <a:pt x="511" y="773"/>
                    <a:pt x="543" y="804"/>
                    <a:pt x="543" y="804"/>
                  </a:cubicBezTo>
                  <a:cubicBezTo>
                    <a:pt x="511" y="868"/>
                    <a:pt x="511" y="931"/>
                    <a:pt x="511" y="963"/>
                  </a:cubicBezTo>
                  <a:cubicBezTo>
                    <a:pt x="416" y="1026"/>
                    <a:pt x="321" y="1121"/>
                    <a:pt x="258" y="1216"/>
                  </a:cubicBezTo>
                  <a:cubicBezTo>
                    <a:pt x="258" y="1216"/>
                    <a:pt x="258" y="1248"/>
                    <a:pt x="258" y="1248"/>
                  </a:cubicBezTo>
                  <a:cubicBezTo>
                    <a:pt x="226" y="1248"/>
                    <a:pt x="195" y="1279"/>
                    <a:pt x="163" y="1311"/>
                  </a:cubicBezTo>
                  <a:cubicBezTo>
                    <a:pt x="163" y="1311"/>
                    <a:pt x="131" y="1311"/>
                    <a:pt x="131" y="1343"/>
                  </a:cubicBezTo>
                  <a:cubicBezTo>
                    <a:pt x="0" y="1474"/>
                    <a:pt x="129" y="1691"/>
                    <a:pt x="267" y="1691"/>
                  </a:cubicBezTo>
                  <a:cubicBezTo>
                    <a:pt x="296" y="1691"/>
                    <a:pt x="325" y="1681"/>
                    <a:pt x="353" y="1660"/>
                  </a:cubicBezTo>
                  <a:cubicBezTo>
                    <a:pt x="385" y="1628"/>
                    <a:pt x="385" y="1628"/>
                    <a:pt x="416" y="1628"/>
                  </a:cubicBezTo>
                  <a:cubicBezTo>
                    <a:pt x="448" y="1565"/>
                    <a:pt x="511" y="1533"/>
                    <a:pt x="575" y="1501"/>
                  </a:cubicBezTo>
                  <a:lnTo>
                    <a:pt x="606" y="1501"/>
                  </a:lnTo>
                  <a:cubicBezTo>
                    <a:pt x="606" y="1470"/>
                    <a:pt x="638" y="1470"/>
                    <a:pt x="638" y="1470"/>
                  </a:cubicBezTo>
                  <a:cubicBezTo>
                    <a:pt x="655" y="1470"/>
                    <a:pt x="663" y="1460"/>
                    <a:pt x="666" y="1452"/>
                  </a:cubicBezTo>
                  <a:lnTo>
                    <a:pt x="666" y="1452"/>
                  </a:lnTo>
                  <a:cubicBezTo>
                    <a:pt x="643" y="1574"/>
                    <a:pt x="707" y="1691"/>
                    <a:pt x="860" y="1691"/>
                  </a:cubicBezTo>
                  <a:cubicBezTo>
                    <a:pt x="986" y="1691"/>
                    <a:pt x="1050" y="1565"/>
                    <a:pt x="1050" y="1470"/>
                  </a:cubicBezTo>
                  <a:lnTo>
                    <a:pt x="1081" y="1470"/>
                  </a:lnTo>
                  <a:cubicBezTo>
                    <a:pt x="1176" y="1470"/>
                    <a:pt x="1271" y="1438"/>
                    <a:pt x="1271" y="1343"/>
                  </a:cubicBezTo>
                  <a:cubicBezTo>
                    <a:pt x="1303" y="1343"/>
                    <a:pt x="1303" y="1374"/>
                    <a:pt x="1335" y="1374"/>
                  </a:cubicBezTo>
                  <a:cubicBezTo>
                    <a:pt x="1358" y="1421"/>
                    <a:pt x="1398" y="1450"/>
                    <a:pt x="1443" y="1450"/>
                  </a:cubicBezTo>
                  <a:cubicBezTo>
                    <a:pt x="1459" y="1450"/>
                    <a:pt x="1476" y="1446"/>
                    <a:pt x="1493" y="1438"/>
                  </a:cubicBezTo>
                  <a:cubicBezTo>
                    <a:pt x="1526" y="1451"/>
                    <a:pt x="1562" y="1457"/>
                    <a:pt x="1597" y="1457"/>
                  </a:cubicBezTo>
                  <a:cubicBezTo>
                    <a:pt x="1730" y="1457"/>
                    <a:pt x="1853" y="1367"/>
                    <a:pt x="1778" y="1216"/>
                  </a:cubicBezTo>
                  <a:cubicBezTo>
                    <a:pt x="1778" y="1184"/>
                    <a:pt x="1778" y="1184"/>
                    <a:pt x="1778" y="1153"/>
                  </a:cubicBezTo>
                  <a:cubicBezTo>
                    <a:pt x="1715" y="994"/>
                    <a:pt x="1620" y="868"/>
                    <a:pt x="1525" y="741"/>
                  </a:cubicBezTo>
                  <a:cubicBezTo>
                    <a:pt x="1398" y="519"/>
                    <a:pt x="1271" y="298"/>
                    <a:pt x="1113" y="108"/>
                  </a:cubicBezTo>
                  <a:cubicBezTo>
                    <a:pt x="1070" y="32"/>
                    <a:pt x="1009" y="1"/>
                    <a:pt x="9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2" name="Google Shape;1122;p25"/>
            <p:cNvSpPr/>
            <p:nvPr/>
          </p:nvSpPr>
          <p:spPr>
            <a:xfrm flipH="1">
              <a:off x="26391" y="3246253"/>
              <a:ext cx="383768" cy="291994"/>
            </a:xfrm>
            <a:custGeom>
              <a:avLst/>
              <a:gdLst/>
              <a:ahLst/>
              <a:cxnLst/>
              <a:rect l="l" t="t" r="r" b="b"/>
              <a:pathLst>
                <a:path w="11947" h="9090" extrusionOk="0">
                  <a:moveTo>
                    <a:pt x="11621" y="0"/>
                  </a:moveTo>
                  <a:cubicBezTo>
                    <a:pt x="11578" y="0"/>
                    <a:pt x="11532" y="14"/>
                    <a:pt x="11483" y="47"/>
                  </a:cubicBezTo>
                  <a:cubicBezTo>
                    <a:pt x="7714" y="2865"/>
                    <a:pt x="3977" y="5747"/>
                    <a:pt x="209" y="8597"/>
                  </a:cubicBezTo>
                  <a:cubicBezTo>
                    <a:pt x="1" y="8779"/>
                    <a:pt x="134" y="9089"/>
                    <a:pt x="329" y="9089"/>
                  </a:cubicBezTo>
                  <a:cubicBezTo>
                    <a:pt x="372" y="9089"/>
                    <a:pt x="417" y="9075"/>
                    <a:pt x="462" y="9041"/>
                  </a:cubicBezTo>
                  <a:cubicBezTo>
                    <a:pt x="4231" y="6190"/>
                    <a:pt x="7968" y="3309"/>
                    <a:pt x="11736" y="490"/>
                  </a:cubicBezTo>
                  <a:cubicBezTo>
                    <a:pt x="11947" y="332"/>
                    <a:pt x="11830" y="0"/>
                    <a:pt x="116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3" name="Google Shape;1123;p25"/>
            <p:cNvSpPr/>
            <p:nvPr/>
          </p:nvSpPr>
          <p:spPr>
            <a:xfrm flipH="1">
              <a:off x="6121" y="3275678"/>
              <a:ext cx="383671" cy="291062"/>
            </a:xfrm>
            <a:custGeom>
              <a:avLst/>
              <a:gdLst/>
              <a:ahLst/>
              <a:cxnLst/>
              <a:rect l="l" t="t" r="r" b="b"/>
              <a:pathLst>
                <a:path w="11944" h="9061" extrusionOk="0">
                  <a:moveTo>
                    <a:pt x="11645" y="0"/>
                  </a:moveTo>
                  <a:cubicBezTo>
                    <a:pt x="11604" y="0"/>
                    <a:pt x="11560" y="15"/>
                    <a:pt x="11514" y="49"/>
                  </a:cubicBezTo>
                  <a:cubicBezTo>
                    <a:pt x="7714" y="2868"/>
                    <a:pt x="3977" y="5718"/>
                    <a:pt x="208" y="8600"/>
                  </a:cubicBezTo>
                  <a:cubicBezTo>
                    <a:pt x="1" y="8755"/>
                    <a:pt x="133" y="9060"/>
                    <a:pt x="328" y="9060"/>
                  </a:cubicBezTo>
                  <a:cubicBezTo>
                    <a:pt x="370" y="9060"/>
                    <a:pt x="416" y="9046"/>
                    <a:pt x="462" y="9011"/>
                  </a:cubicBezTo>
                  <a:cubicBezTo>
                    <a:pt x="4230" y="6161"/>
                    <a:pt x="7967" y="3279"/>
                    <a:pt x="11736" y="461"/>
                  </a:cubicBezTo>
                  <a:cubicBezTo>
                    <a:pt x="11944" y="305"/>
                    <a:pt x="11832" y="0"/>
                    <a:pt x="1164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124" name="Google Shape;1124;p25"/>
          <p:cNvSpPr/>
          <p:nvPr/>
        </p:nvSpPr>
        <p:spPr>
          <a:xfrm>
            <a:off x="369061" y="2624701"/>
            <a:ext cx="260674" cy="277795"/>
          </a:xfrm>
          <a:custGeom>
            <a:avLst/>
            <a:gdLst/>
            <a:ahLst/>
            <a:cxnLst/>
            <a:rect l="l" t="t" r="r" b="b"/>
            <a:pathLst>
              <a:path w="8115" h="8648" extrusionOk="0">
                <a:moveTo>
                  <a:pt x="3252" y="1584"/>
                </a:moveTo>
                <a:cubicBezTo>
                  <a:pt x="3266" y="1584"/>
                  <a:pt x="3280" y="1584"/>
                  <a:pt x="3295" y="1586"/>
                </a:cubicBezTo>
                <a:cubicBezTo>
                  <a:pt x="4055" y="1713"/>
                  <a:pt x="4688" y="2789"/>
                  <a:pt x="5100" y="3581"/>
                </a:cubicBezTo>
                <a:cubicBezTo>
                  <a:pt x="4340" y="3929"/>
                  <a:pt x="3485" y="4024"/>
                  <a:pt x="2725" y="4309"/>
                </a:cubicBezTo>
                <a:cubicBezTo>
                  <a:pt x="2630" y="4341"/>
                  <a:pt x="2535" y="4404"/>
                  <a:pt x="2471" y="4468"/>
                </a:cubicBezTo>
                <a:cubicBezTo>
                  <a:pt x="2471" y="2980"/>
                  <a:pt x="2623" y="1584"/>
                  <a:pt x="3252" y="1584"/>
                </a:cubicBezTo>
                <a:close/>
                <a:moveTo>
                  <a:pt x="3221" y="1"/>
                </a:moveTo>
                <a:cubicBezTo>
                  <a:pt x="3193" y="1"/>
                  <a:pt x="3164" y="1"/>
                  <a:pt x="3136" y="2"/>
                </a:cubicBezTo>
                <a:cubicBezTo>
                  <a:pt x="1" y="97"/>
                  <a:pt x="919" y="6019"/>
                  <a:pt x="1046" y="7888"/>
                </a:cubicBezTo>
                <a:cubicBezTo>
                  <a:pt x="1094" y="8395"/>
                  <a:pt x="1521" y="8648"/>
                  <a:pt x="1925" y="8648"/>
                </a:cubicBezTo>
                <a:cubicBezTo>
                  <a:pt x="2329" y="8648"/>
                  <a:pt x="2709" y="8395"/>
                  <a:pt x="2661" y="7888"/>
                </a:cubicBezTo>
                <a:cubicBezTo>
                  <a:pt x="2630" y="7635"/>
                  <a:pt x="2566" y="6780"/>
                  <a:pt x="2503" y="5798"/>
                </a:cubicBezTo>
                <a:lnTo>
                  <a:pt x="2503" y="5798"/>
                </a:lnTo>
                <a:cubicBezTo>
                  <a:pt x="2599" y="5874"/>
                  <a:pt x="2718" y="5916"/>
                  <a:pt x="2853" y="5916"/>
                </a:cubicBezTo>
                <a:cubicBezTo>
                  <a:pt x="2941" y="5916"/>
                  <a:pt x="3036" y="5899"/>
                  <a:pt x="3136" y="5861"/>
                </a:cubicBezTo>
                <a:cubicBezTo>
                  <a:pt x="4023" y="5544"/>
                  <a:pt x="4941" y="5386"/>
                  <a:pt x="5796" y="5038"/>
                </a:cubicBezTo>
                <a:cubicBezTo>
                  <a:pt x="6081" y="5639"/>
                  <a:pt x="6303" y="6273"/>
                  <a:pt x="6430" y="6906"/>
                </a:cubicBezTo>
                <a:cubicBezTo>
                  <a:pt x="6519" y="7314"/>
                  <a:pt x="6823" y="7491"/>
                  <a:pt x="7141" y="7491"/>
                </a:cubicBezTo>
                <a:cubicBezTo>
                  <a:pt x="7613" y="7491"/>
                  <a:pt x="8114" y="7100"/>
                  <a:pt x="7982" y="6495"/>
                </a:cubicBezTo>
                <a:cubicBezTo>
                  <a:pt x="7512" y="4395"/>
                  <a:pt x="5863" y="1"/>
                  <a:pt x="32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5" name="Google Shape;1125;p25"/>
          <p:cNvSpPr/>
          <p:nvPr/>
        </p:nvSpPr>
        <p:spPr>
          <a:xfrm>
            <a:off x="8705951" y="781972"/>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6" name="Google Shape;1126;p25"/>
          <p:cNvSpPr/>
          <p:nvPr/>
        </p:nvSpPr>
        <p:spPr>
          <a:xfrm>
            <a:off x="8705951" y="1104101"/>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7" name="Google Shape;1127;p25"/>
          <p:cNvSpPr/>
          <p:nvPr/>
        </p:nvSpPr>
        <p:spPr>
          <a:xfrm>
            <a:off x="8705951" y="1426229"/>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8" name="Google Shape;1128;p25"/>
          <p:cNvSpPr/>
          <p:nvPr/>
        </p:nvSpPr>
        <p:spPr>
          <a:xfrm>
            <a:off x="8705951" y="1748358"/>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9" name="Google Shape;1129;p25"/>
          <p:cNvSpPr/>
          <p:nvPr/>
        </p:nvSpPr>
        <p:spPr>
          <a:xfrm>
            <a:off x="8705951" y="2070486"/>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0" name="Google Shape;1130;p25"/>
          <p:cNvSpPr/>
          <p:nvPr/>
        </p:nvSpPr>
        <p:spPr>
          <a:xfrm>
            <a:off x="8705951" y="2391629"/>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1" name="Google Shape;1131;p25"/>
          <p:cNvSpPr/>
          <p:nvPr/>
        </p:nvSpPr>
        <p:spPr>
          <a:xfrm>
            <a:off x="8705951" y="2713758"/>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2" name="Google Shape;1132;p25"/>
          <p:cNvSpPr/>
          <p:nvPr/>
        </p:nvSpPr>
        <p:spPr>
          <a:xfrm>
            <a:off x="8705951" y="3035886"/>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133" name="Google Shape;1133;p25"/>
          <p:cNvGrpSpPr/>
          <p:nvPr/>
        </p:nvGrpSpPr>
        <p:grpSpPr>
          <a:xfrm>
            <a:off x="6331457" y="4316576"/>
            <a:ext cx="913435" cy="635126"/>
            <a:chOff x="6331457" y="4316576"/>
            <a:chExt cx="913435" cy="635126"/>
          </a:xfrm>
        </p:grpSpPr>
        <p:sp>
          <p:nvSpPr>
            <p:cNvPr id="1134" name="Google Shape;1134;p25"/>
            <p:cNvSpPr/>
            <p:nvPr/>
          </p:nvSpPr>
          <p:spPr>
            <a:xfrm>
              <a:off x="6331457" y="4316576"/>
              <a:ext cx="913435" cy="635126"/>
            </a:xfrm>
            <a:custGeom>
              <a:avLst/>
              <a:gdLst/>
              <a:ahLst/>
              <a:cxnLst/>
              <a:rect l="l" t="t" r="r" b="b"/>
              <a:pathLst>
                <a:path w="28436" h="19772" extrusionOk="0">
                  <a:moveTo>
                    <a:pt x="7593" y="581"/>
                  </a:moveTo>
                  <a:cubicBezTo>
                    <a:pt x="9625" y="1400"/>
                    <a:pt x="11714" y="2047"/>
                    <a:pt x="13773" y="2754"/>
                  </a:cubicBezTo>
                  <a:cubicBezTo>
                    <a:pt x="16877" y="3799"/>
                    <a:pt x="19980" y="4844"/>
                    <a:pt x="23084" y="5953"/>
                  </a:cubicBezTo>
                  <a:cubicBezTo>
                    <a:pt x="24551" y="6461"/>
                    <a:pt x="26019" y="6994"/>
                    <a:pt x="27486" y="7552"/>
                  </a:cubicBezTo>
                  <a:lnTo>
                    <a:pt x="27486" y="7552"/>
                  </a:lnTo>
                  <a:cubicBezTo>
                    <a:pt x="20762" y="10906"/>
                    <a:pt x="13830" y="13872"/>
                    <a:pt x="6837" y="16657"/>
                  </a:cubicBezTo>
                  <a:cubicBezTo>
                    <a:pt x="4773" y="17483"/>
                    <a:pt x="2708" y="18309"/>
                    <a:pt x="643" y="19109"/>
                  </a:cubicBezTo>
                  <a:lnTo>
                    <a:pt x="643" y="19109"/>
                  </a:lnTo>
                  <a:cubicBezTo>
                    <a:pt x="2550" y="12810"/>
                    <a:pt x="4706" y="6491"/>
                    <a:pt x="7593" y="581"/>
                  </a:cubicBezTo>
                  <a:close/>
                  <a:moveTo>
                    <a:pt x="7463" y="1"/>
                  </a:moveTo>
                  <a:cubicBezTo>
                    <a:pt x="7392" y="1"/>
                    <a:pt x="7324" y="35"/>
                    <a:pt x="7284" y="118"/>
                  </a:cubicBezTo>
                  <a:lnTo>
                    <a:pt x="7284" y="118"/>
                  </a:lnTo>
                  <a:cubicBezTo>
                    <a:pt x="7279" y="127"/>
                    <a:pt x="7275" y="137"/>
                    <a:pt x="7271" y="146"/>
                  </a:cubicBezTo>
                  <a:lnTo>
                    <a:pt x="7271" y="146"/>
                  </a:lnTo>
                  <a:cubicBezTo>
                    <a:pt x="4236" y="6284"/>
                    <a:pt x="2022" y="12896"/>
                    <a:pt x="29" y="19444"/>
                  </a:cubicBezTo>
                  <a:cubicBezTo>
                    <a:pt x="1" y="19583"/>
                    <a:pt x="120" y="19771"/>
                    <a:pt x="279" y="19771"/>
                  </a:cubicBezTo>
                  <a:cubicBezTo>
                    <a:pt x="300" y="19771"/>
                    <a:pt x="323" y="19768"/>
                    <a:pt x="345" y="19760"/>
                  </a:cubicBezTo>
                  <a:cubicBezTo>
                    <a:pt x="7851" y="16847"/>
                    <a:pt x="15325" y="13838"/>
                    <a:pt x="22609" y="10450"/>
                  </a:cubicBezTo>
                  <a:cubicBezTo>
                    <a:pt x="24509" y="9563"/>
                    <a:pt x="26377" y="8676"/>
                    <a:pt x="28214" y="7726"/>
                  </a:cubicBezTo>
                  <a:cubicBezTo>
                    <a:pt x="28436" y="7631"/>
                    <a:pt x="28341" y="7346"/>
                    <a:pt x="28151" y="7283"/>
                  </a:cubicBezTo>
                  <a:cubicBezTo>
                    <a:pt x="22355" y="5034"/>
                    <a:pt x="16402" y="3166"/>
                    <a:pt x="10511" y="1107"/>
                  </a:cubicBezTo>
                  <a:cubicBezTo>
                    <a:pt x="9544" y="764"/>
                    <a:pt x="8545" y="421"/>
                    <a:pt x="7607" y="47"/>
                  </a:cubicBezTo>
                  <a:lnTo>
                    <a:pt x="7607" y="47"/>
                  </a:lnTo>
                  <a:cubicBezTo>
                    <a:pt x="7563" y="18"/>
                    <a:pt x="7512" y="1"/>
                    <a:pt x="74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5" name="Google Shape;1135;p25"/>
            <p:cNvSpPr/>
            <p:nvPr/>
          </p:nvSpPr>
          <p:spPr>
            <a:xfrm>
              <a:off x="6483046" y="4436620"/>
              <a:ext cx="517718" cy="361507"/>
            </a:xfrm>
            <a:custGeom>
              <a:avLst/>
              <a:gdLst/>
              <a:ahLst/>
              <a:cxnLst/>
              <a:rect l="l" t="t" r="r" b="b"/>
              <a:pathLst>
                <a:path w="16117" h="11254" extrusionOk="0">
                  <a:moveTo>
                    <a:pt x="4427" y="582"/>
                  </a:moveTo>
                  <a:cubicBezTo>
                    <a:pt x="5984" y="1210"/>
                    <a:pt x="7597" y="1698"/>
                    <a:pt x="9181" y="2216"/>
                  </a:cubicBezTo>
                  <a:cubicBezTo>
                    <a:pt x="11186" y="2913"/>
                    <a:pt x="13192" y="3584"/>
                    <a:pt x="15197" y="4351"/>
                  </a:cubicBezTo>
                  <a:lnTo>
                    <a:pt x="15197" y="4351"/>
                  </a:lnTo>
                  <a:cubicBezTo>
                    <a:pt x="10447" y="6684"/>
                    <a:pt x="5560" y="8688"/>
                    <a:pt x="642" y="10602"/>
                  </a:cubicBezTo>
                  <a:lnTo>
                    <a:pt x="642" y="10602"/>
                  </a:lnTo>
                  <a:cubicBezTo>
                    <a:pt x="1693" y="7210"/>
                    <a:pt x="2867" y="3801"/>
                    <a:pt x="4427" y="582"/>
                  </a:cubicBezTo>
                  <a:close/>
                  <a:moveTo>
                    <a:pt x="4279" y="1"/>
                  </a:moveTo>
                  <a:cubicBezTo>
                    <a:pt x="4204" y="1"/>
                    <a:pt x="4131" y="37"/>
                    <a:pt x="4082" y="126"/>
                  </a:cubicBezTo>
                  <a:cubicBezTo>
                    <a:pt x="2372" y="3578"/>
                    <a:pt x="1137" y="7251"/>
                    <a:pt x="28" y="10925"/>
                  </a:cubicBezTo>
                  <a:cubicBezTo>
                    <a:pt x="1" y="11089"/>
                    <a:pt x="116" y="11254"/>
                    <a:pt x="271" y="11254"/>
                  </a:cubicBezTo>
                  <a:cubicBezTo>
                    <a:pt x="295" y="11254"/>
                    <a:pt x="320" y="11250"/>
                    <a:pt x="345" y="11241"/>
                  </a:cubicBezTo>
                  <a:cubicBezTo>
                    <a:pt x="5602" y="9183"/>
                    <a:pt x="10859" y="7061"/>
                    <a:pt x="15926" y="4528"/>
                  </a:cubicBezTo>
                  <a:cubicBezTo>
                    <a:pt x="16116" y="4433"/>
                    <a:pt x="16053" y="4148"/>
                    <a:pt x="15863" y="4084"/>
                  </a:cubicBezTo>
                  <a:cubicBezTo>
                    <a:pt x="13709" y="3229"/>
                    <a:pt x="11493" y="2501"/>
                    <a:pt x="9307" y="1741"/>
                  </a:cubicBezTo>
                  <a:cubicBezTo>
                    <a:pt x="7687" y="1211"/>
                    <a:pt x="6036" y="712"/>
                    <a:pt x="4445" y="63"/>
                  </a:cubicBezTo>
                  <a:lnTo>
                    <a:pt x="4445" y="63"/>
                  </a:lnTo>
                  <a:cubicBezTo>
                    <a:pt x="4397" y="24"/>
                    <a:pt x="4338" y="1"/>
                    <a:pt x="42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6" name="Google Shape;1136;p25"/>
            <p:cNvSpPr/>
            <p:nvPr/>
          </p:nvSpPr>
          <p:spPr>
            <a:xfrm>
              <a:off x="6496152" y="4837999"/>
              <a:ext cx="27497" cy="42562"/>
            </a:xfrm>
            <a:custGeom>
              <a:avLst/>
              <a:gdLst/>
              <a:ahLst/>
              <a:cxnLst/>
              <a:rect l="l" t="t" r="r" b="b"/>
              <a:pathLst>
                <a:path w="856" h="1325" extrusionOk="0">
                  <a:moveTo>
                    <a:pt x="256" y="0"/>
                  </a:moveTo>
                  <a:cubicBezTo>
                    <a:pt x="203" y="0"/>
                    <a:pt x="149" y="22"/>
                    <a:pt x="127" y="45"/>
                  </a:cubicBezTo>
                  <a:cubicBezTo>
                    <a:pt x="64" y="76"/>
                    <a:pt x="0" y="108"/>
                    <a:pt x="0" y="171"/>
                  </a:cubicBezTo>
                  <a:cubicBezTo>
                    <a:pt x="0" y="266"/>
                    <a:pt x="0" y="298"/>
                    <a:pt x="32" y="361"/>
                  </a:cubicBezTo>
                  <a:cubicBezTo>
                    <a:pt x="159" y="647"/>
                    <a:pt x="285" y="932"/>
                    <a:pt x="412" y="1217"/>
                  </a:cubicBezTo>
                  <a:cubicBezTo>
                    <a:pt x="412" y="1248"/>
                    <a:pt x="507" y="1312"/>
                    <a:pt x="539" y="1312"/>
                  </a:cubicBezTo>
                  <a:cubicBezTo>
                    <a:pt x="557" y="1321"/>
                    <a:pt x="576" y="1325"/>
                    <a:pt x="594" y="1325"/>
                  </a:cubicBezTo>
                  <a:cubicBezTo>
                    <a:pt x="639" y="1325"/>
                    <a:pt x="684" y="1302"/>
                    <a:pt x="729" y="1280"/>
                  </a:cubicBezTo>
                  <a:cubicBezTo>
                    <a:pt x="792" y="1248"/>
                    <a:pt x="824" y="1217"/>
                    <a:pt x="855" y="1153"/>
                  </a:cubicBezTo>
                  <a:cubicBezTo>
                    <a:pt x="855" y="1090"/>
                    <a:pt x="855" y="1027"/>
                    <a:pt x="824" y="963"/>
                  </a:cubicBezTo>
                  <a:cubicBezTo>
                    <a:pt x="697" y="678"/>
                    <a:pt x="570" y="393"/>
                    <a:pt x="444" y="140"/>
                  </a:cubicBezTo>
                  <a:cubicBezTo>
                    <a:pt x="412" y="76"/>
                    <a:pt x="349" y="13"/>
                    <a:pt x="317" y="13"/>
                  </a:cubicBezTo>
                  <a:cubicBezTo>
                    <a:pt x="298" y="4"/>
                    <a:pt x="277" y="0"/>
                    <a:pt x="2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7" name="Google Shape;1137;p25"/>
            <p:cNvSpPr/>
            <p:nvPr/>
          </p:nvSpPr>
          <p:spPr>
            <a:xfrm>
              <a:off x="6617193" y="4773303"/>
              <a:ext cx="32604" cy="50882"/>
            </a:xfrm>
            <a:custGeom>
              <a:avLst/>
              <a:gdLst/>
              <a:ahLst/>
              <a:cxnLst/>
              <a:rect l="l" t="t" r="r" b="b"/>
              <a:pathLst>
                <a:path w="1015" h="1584" extrusionOk="0">
                  <a:moveTo>
                    <a:pt x="267" y="0"/>
                  </a:moveTo>
                  <a:cubicBezTo>
                    <a:pt x="219" y="0"/>
                    <a:pt x="170" y="11"/>
                    <a:pt x="128" y="32"/>
                  </a:cubicBezTo>
                  <a:cubicBezTo>
                    <a:pt x="33" y="127"/>
                    <a:pt x="1" y="254"/>
                    <a:pt x="64" y="380"/>
                  </a:cubicBezTo>
                  <a:cubicBezTo>
                    <a:pt x="223" y="729"/>
                    <a:pt x="381" y="1109"/>
                    <a:pt x="539" y="1457"/>
                  </a:cubicBezTo>
                  <a:cubicBezTo>
                    <a:pt x="582" y="1542"/>
                    <a:pt x="666" y="1584"/>
                    <a:pt x="755" y="1584"/>
                  </a:cubicBezTo>
                  <a:cubicBezTo>
                    <a:pt x="800" y="1584"/>
                    <a:pt x="845" y="1573"/>
                    <a:pt x="888" y="1552"/>
                  </a:cubicBezTo>
                  <a:cubicBezTo>
                    <a:pt x="1014" y="1457"/>
                    <a:pt x="1014" y="1330"/>
                    <a:pt x="951" y="1204"/>
                  </a:cubicBezTo>
                  <a:cubicBezTo>
                    <a:pt x="793" y="855"/>
                    <a:pt x="634" y="475"/>
                    <a:pt x="476" y="127"/>
                  </a:cubicBezTo>
                  <a:cubicBezTo>
                    <a:pt x="455" y="43"/>
                    <a:pt x="363" y="0"/>
                    <a:pt x="2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8" name="Google Shape;1138;p25"/>
            <p:cNvSpPr/>
            <p:nvPr/>
          </p:nvSpPr>
          <p:spPr>
            <a:xfrm>
              <a:off x="6765731" y="4726082"/>
              <a:ext cx="28525" cy="42145"/>
            </a:xfrm>
            <a:custGeom>
              <a:avLst/>
              <a:gdLst/>
              <a:ahLst/>
              <a:cxnLst/>
              <a:rect l="l" t="t" r="r" b="b"/>
              <a:pathLst>
                <a:path w="888" h="1312" extrusionOk="0">
                  <a:moveTo>
                    <a:pt x="262" y="0"/>
                  </a:moveTo>
                  <a:cubicBezTo>
                    <a:pt x="217" y="0"/>
                    <a:pt x="172" y="23"/>
                    <a:pt x="127" y="45"/>
                  </a:cubicBezTo>
                  <a:cubicBezTo>
                    <a:pt x="96" y="77"/>
                    <a:pt x="32" y="109"/>
                    <a:pt x="32" y="172"/>
                  </a:cubicBezTo>
                  <a:cubicBezTo>
                    <a:pt x="1" y="235"/>
                    <a:pt x="1" y="299"/>
                    <a:pt x="32" y="362"/>
                  </a:cubicBezTo>
                  <a:cubicBezTo>
                    <a:pt x="159" y="647"/>
                    <a:pt x="286" y="932"/>
                    <a:pt x="412" y="1185"/>
                  </a:cubicBezTo>
                  <a:cubicBezTo>
                    <a:pt x="444" y="1249"/>
                    <a:pt x="507" y="1312"/>
                    <a:pt x="571" y="1312"/>
                  </a:cubicBezTo>
                  <a:cubicBezTo>
                    <a:pt x="602" y="1312"/>
                    <a:pt x="697" y="1312"/>
                    <a:pt x="761" y="1280"/>
                  </a:cubicBezTo>
                  <a:cubicBezTo>
                    <a:pt x="792" y="1249"/>
                    <a:pt x="856" y="1217"/>
                    <a:pt x="856" y="1154"/>
                  </a:cubicBezTo>
                  <a:cubicBezTo>
                    <a:pt x="887" y="1090"/>
                    <a:pt x="856" y="1027"/>
                    <a:pt x="824" y="964"/>
                  </a:cubicBezTo>
                  <a:cubicBezTo>
                    <a:pt x="729" y="679"/>
                    <a:pt x="602" y="394"/>
                    <a:pt x="476" y="109"/>
                  </a:cubicBezTo>
                  <a:cubicBezTo>
                    <a:pt x="444" y="77"/>
                    <a:pt x="381" y="14"/>
                    <a:pt x="317" y="14"/>
                  </a:cubicBezTo>
                  <a:cubicBezTo>
                    <a:pt x="299" y="4"/>
                    <a:pt x="280" y="0"/>
                    <a:pt x="2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9" name="Google Shape;1139;p25"/>
            <p:cNvSpPr/>
            <p:nvPr/>
          </p:nvSpPr>
          <p:spPr>
            <a:xfrm>
              <a:off x="6942762" y="4650207"/>
              <a:ext cx="26469" cy="39446"/>
            </a:xfrm>
            <a:custGeom>
              <a:avLst/>
              <a:gdLst/>
              <a:ahLst/>
              <a:cxnLst/>
              <a:rect l="l" t="t" r="r" b="b"/>
              <a:pathLst>
                <a:path w="824" h="1228" extrusionOk="0">
                  <a:moveTo>
                    <a:pt x="317" y="0"/>
                  </a:moveTo>
                  <a:cubicBezTo>
                    <a:pt x="253" y="0"/>
                    <a:pt x="190" y="0"/>
                    <a:pt x="127" y="32"/>
                  </a:cubicBezTo>
                  <a:cubicBezTo>
                    <a:pt x="63" y="64"/>
                    <a:pt x="32" y="127"/>
                    <a:pt x="32" y="190"/>
                  </a:cubicBezTo>
                  <a:cubicBezTo>
                    <a:pt x="0" y="254"/>
                    <a:pt x="0" y="317"/>
                    <a:pt x="32" y="380"/>
                  </a:cubicBezTo>
                  <a:cubicBezTo>
                    <a:pt x="158" y="602"/>
                    <a:pt x="253" y="855"/>
                    <a:pt x="380" y="1109"/>
                  </a:cubicBezTo>
                  <a:cubicBezTo>
                    <a:pt x="380" y="1140"/>
                    <a:pt x="475" y="1204"/>
                    <a:pt x="507" y="1204"/>
                  </a:cubicBezTo>
                  <a:cubicBezTo>
                    <a:pt x="538" y="1220"/>
                    <a:pt x="578" y="1228"/>
                    <a:pt x="614" y="1228"/>
                  </a:cubicBezTo>
                  <a:cubicBezTo>
                    <a:pt x="649" y="1228"/>
                    <a:pt x="681" y="1220"/>
                    <a:pt x="697" y="1204"/>
                  </a:cubicBezTo>
                  <a:cubicBezTo>
                    <a:pt x="760" y="1140"/>
                    <a:pt x="792" y="1109"/>
                    <a:pt x="823" y="1045"/>
                  </a:cubicBezTo>
                  <a:cubicBezTo>
                    <a:pt x="823" y="982"/>
                    <a:pt x="823" y="919"/>
                    <a:pt x="792" y="855"/>
                  </a:cubicBezTo>
                  <a:cubicBezTo>
                    <a:pt x="697" y="602"/>
                    <a:pt x="570" y="380"/>
                    <a:pt x="475" y="127"/>
                  </a:cubicBezTo>
                  <a:cubicBezTo>
                    <a:pt x="443" y="64"/>
                    <a:pt x="380" y="32"/>
                    <a:pt x="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0" name="Google Shape;1140;p25"/>
            <p:cNvSpPr/>
            <p:nvPr/>
          </p:nvSpPr>
          <p:spPr>
            <a:xfrm>
              <a:off x="7101450" y="4571120"/>
              <a:ext cx="27497" cy="41213"/>
            </a:xfrm>
            <a:custGeom>
              <a:avLst/>
              <a:gdLst/>
              <a:ahLst/>
              <a:cxnLst/>
              <a:rect l="l" t="t" r="r" b="b"/>
              <a:pathLst>
                <a:path w="856" h="1283" extrusionOk="0">
                  <a:moveTo>
                    <a:pt x="222" y="0"/>
                  </a:moveTo>
                  <a:cubicBezTo>
                    <a:pt x="190" y="0"/>
                    <a:pt x="159" y="8"/>
                    <a:pt x="127" y="24"/>
                  </a:cubicBezTo>
                  <a:cubicBezTo>
                    <a:pt x="95" y="87"/>
                    <a:pt x="32" y="119"/>
                    <a:pt x="32" y="182"/>
                  </a:cubicBezTo>
                  <a:cubicBezTo>
                    <a:pt x="0" y="246"/>
                    <a:pt x="0" y="309"/>
                    <a:pt x="32" y="372"/>
                  </a:cubicBezTo>
                  <a:cubicBezTo>
                    <a:pt x="159" y="626"/>
                    <a:pt x="285" y="911"/>
                    <a:pt x="380" y="1164"/>
                  </a:cubicBezTo>
                  <a:cubicBezTo>
                    <a:pt x="412" y="1196"/>
                    <a:pt x="475" y="1259"/>
                    <a:pt x="539" y="1259"/>
                  </a:cubicBezTo>
                  <a:cubicBezTo>
                    <a:pt x="570" y="1275"/>
                    <a:pt x="602" y="1283"/>
                    <a:pt x="634" y="1283"/>
                  </a:cubicBezTo>
                  <a:cubicBezTo>
                    <a:pt x="665" y="1283"/>
                    <a:pt x="697" y="1275"/>
                    <a:pt x="729" y="1259"/>
                  </a:cubicBezTo>
                  <a:cubicBezTo>
                    <a:pt x="792" y="1196"/>
                    <a:pt x="824" y="1164"/>
                    <a:pt x="855" y="1101"/>
                  </a:cubicBezTo>
                  <a:cubicBezTo>
                    <a:pt x="855" y="1037"/>
                    <a:pt x="855" y="974"/>
                    <a:pt x="824" y="911"/>
                  </a:cubicBezTo>
                  <a:cubicBezTo>
                    <a:pt x="697" y="657"/>
                    <a:pt x="570" y="372"/>
                    <a:pt x="475" y="119"/>
                  </a:cubicBezTo>
                  <a:cubicBezTo>
                    <a:pt x="444" y="87"/>
                    <a:pt x="380" y="24"/>
                    <a:pt x="317" y="24"/>
                  </a:cubicBezTo>
                  <a:cubicBezTo>
                    <a:pt x="285" y="8"/>
                    <a:pt x="254" y="0"/>
                    <a:pt x="22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1" name="Google Shape;1141;p25"/>
            <p:cNvSpPr/>
            <p:nvPr/>
          </p:nvSpPr>
          <p:spPr>
            <a:xfrm>
              <a:off x="6400522" y="4741212"/>
              <a:ext cx="56985" cy="28236"/>
            </a:xfrm>
            <a:custGeom>
              <a:avLst/>
              <a:gdLst/>
              <a:ahLst/>
              <a:cxnLst/>
              <a:rect l="l" t="t" r="r" b="b"/>
              <a:pathLst>
                <a:path w="1774" h="879" extrusionOk="0">
                  <a:moveTo>
                    <a:pt x="270" y="0"/>
                  </a:moveTo>
                  <a:cubicBezTo>
                    <a:pt x="190" y="0"/>
                    <a:pt x="106" y="28"/>
                    <a:pt x="64" y="113"/>
                  </a:cubicBezTo>
                  <a:cubicBezTo>
                    <a:pt x="0" y="239"/>
                    <a:pt x="32" y="398"/>
                    <a:pt x="159" y="461"/>
                  </a:cubicBezTo>
                  <a:cubicBezTo>
                    <a:pt x="570" y="651"/>
                    <a:pt x="1014" y="746"/>
                    <a:pt x="1426" y="873"/>
                  </a:cubicBezTo>
                  <a:cubicBezTo>
                    <a:pt x="1442" y="877"/>
                    <a:pt x="1459" y="879"/>
                    <a:pt x="1477" y="879"/>
                  </a:cubicBezTo>
                  <a:cubicBezTo>
                    <a:pt x="1592" y="879"/>
                    <a:pt x="1715" y="793"/>
                    <a:pt x="1742" y="683"/>
                  </a:cubicBezTo>
                  <a:cubicBezTo>
                    <a:pt x="1774" y="556"/>
                    <a:pt x="1711" y="429"/>
                    <a:pt x="1584" y="398"/>
                  </a:cubicBezTo>
                  <a:cubicBezTo>
                    <a:pt x="1362" y="334"/>
                    <a:pt x="1172" y="271"/>
                    <a:pt x="951" y="239"/>
                  </a:cubicBezTo>
                  <a:cubicBezTo>
                    <a:pt x="856" y="208"/>
                    <a:pt x="760" y="176"/>
                    <a:pt x="665" y="113"/>
                  </a:cubicBezTo>
                  <a:cubicBezTo>
                    <a:pt x="602" y="113"/>
                    <a:pt x="570" y="81"/>
                    <a:pt x="507" y="81"/>
                  </a:cubicBezTo>
                  <a:cubicBezTo>
                    <a:pt x="507" y="81"/>
                    <a:pt x="475" y="49"/>
                    <a:pt x="475" y="49"/>
                  </a:cubicBezTo>
                  <a:cubicBezTo>
                    <a:pt x="444" y="49"/>
                    <a:pt x="412" y="49"/>
                    <a:pt x="380" y="18"/>
                  </a:cubicBezTo>
                  <a:cubicBezTo>
                    <a:pt x="349" y="7"/>
                    <a:pt x="310" y="0"/>
                    <a:pt x="2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2" name="Google Shape;1142;p25"/>
            <p:cNvSpPr/>
            <p:nvPr/>
          </p:nvSpPr>
          <p:spPr>
            <a:xfrm>
              <a:off x="6442218" y="4614968"/>
              <a:ext cx="47863" cy="26662"/>
            </a:xfrm>
            <a:custGeom>
              <a:avLst/>
              <a:gdLst/>
              <a:ahLst/>
              <a:cxnLst/>
              <a:rect l="l" t="t" r="r" b="b"/>
              <a:pathLst>
                <a:path w="1490" h="830" extrusionOk="0">
                  <a:moveTo>
                    <a:pt x="235" y="0"/>
                  </a:moveTo>
                  <a:cubicBezTo>
                    <a:pt x="140" y="0"/>
                    <a:pt x="57" y="80"/>
                    <a:pt x="33" y="179"/>
                  </a:cubicBezTo>
                  <a:cubicBezTo>
                    <a:pt x="1" y="337"/>
                    <a:pt x="64" y="432"/>
                    <a:pt x="191" y="496"/>
                  </a:cubicBezTo>
                  <a:cubicBezTo>
                    <a:pt x="508" y="591"/>
                    <a:pt x="856" y="686"/>
                    <a:pt x="1173" y="812"/>
                  </a:cubicBezTo>
                  <a:cubicBezTo>
                    <a:pt x="1196" y="824"/>
                    <a:pt x="1221" y="829"/>
                    <a:pt x="1246" y="829"/>
                  </a:cubicBezTo>
                  <a:cubicBezTo>
                    <a:pt x="1353" y="829"/>
                    <a:pt x="1458" y="731"/>
                    <a:pt x="1458" y="654"/>
                  </a:cubicBezTo>
                  <a:cubicBezTo>
                    <a:pt x="1489" y="496"/>
                    <a:pt x="1426" y="401"/>
                    <a:pt x="1299" y="337"/>
                  </a:cubicBezTo>
                  <a:cubicBezTo>
                    <a:pt x="983" y="211"/>
                    <a:pt x="634" y="116"/>
                    <a:pt x="318" y="21"/>
                  </a:cubicBezTo>
                  <a:cubicBezTo>
                    <a:pt x="290" y="7"/>
                    <a:pt x="262" y="0"/>
                    <a:pt x="23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3" name="Google Shape;1143;p25"/>
            <p:cNvSpPr/>
            <p:nvPr/>
          </p:nvSpPr>
          <p:spPr>
            <a:xfrm>
              <a:off x="6496152" y="4492515"/>
              <a:ext cx="44779" cy="26244"/>
            </a:xfrm>
            <a:custGeom>
              <a:avLst/>
              <a:gdLst/>
              <a:ahLst/>
              <a:cxnLst/>
              <a:rect l="l" t="t" r="r" b="b"/>
              <a:pathLst>
                <a:path w="1394" h="817" extrusionOk="0">
                  <a:moveTo>
                    <a:pt x="349" y="1"/>
                  </a:moveTo>
                  <a:cubicBezTo>
                    <a:pt x="285" y="1"/>
                    <a:pt x="190" y="1"/>
                    <a:pt x="159" y="32"/>
                  </a:cubicBezTo>
                  <a:cubicBezTo>
                    <a:pt x="95" y="64"/>
                    <a:pt x="64" y="127"/>
                    <a:pt x="32" y="191"/>
                  </a:cubicBezTo>
                  <a:cubicBezTo>
                    <a:pt x="0" y="317"/>
                    <a:pt x="64" y="444"/>
                    <a:pt x="222" y="476"/>
                  </a:cubicBezTo>
                  <a:cubicBezTo>
                    <a:pt x="507" y="602"/>
                    <a:pt x="760" y="697"/>
                    <a:pt x="1045" y="792"/>
                  </a:cubicBezTo>
                  <a:cubicBezTo>
                    <a:pt x="1077" y="808"/>
                    <a:pt x="1117" y="816"/>
                    <a:pt x="1152" y="816"/>
                  </a:cubicBezTo>
                  <a:cubicBezTo>
                    <a:pt x="1188" y="816"/>
                    <a:pt x="1220" y="808"/>
                    <a:pt x="1235" y="792"/>
                  </a:cubicBezTo>
                  <a:cubicBezTo>
                    <a:pt x="1299" y="761"/>
                    <a:pt x="1362" y="697"/>
                    <a:pt x="1362" y="634"/>
                  </a:cubicBezTo>
                  <a:cubicBezTo>
                    <a:pt x="1394" y="507"/>
                    <a:pt x="1330" y="381"/>
                    <a:pt x="1204" y="317"/>
                  </a:cubicBezTo>
                  <a:cubicBezTo>
                    <a:pt x="919" y="222"/>
                    <a:pt x="634" y="127"/>
                    <a:pt x="3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4" name="Google Shape;1144;p25"/>
            <p:cNvSpPr/>
            <p:nvPr/>
          </p:nvSpPr>
          <p:spPr>
            <a:xfrm>
              <a:off x="6716903" y="4385448"/>
              <a:ext cx="27497" cy="48344"/>
            </a:xfrm>
            <a:custGeom>
              <a:avLst/>
              <a:gdLst/>
              <a:ahLst/>
              <a:cxnLst/>
              <a:rect l="l" t="t" r="r" b="b"/>
              <a:pathLst>
                <a:path w="856" h="1505" extrusionOk="0">
                  <a:moveTo>
                    <a:pt x="569" y="0"/>
                  </a:moveTo>
                  <a:cubicBezTo>
                    <a:pt x="467" y="0"/>
                    <a:pt x="375" y="62"/>
                    <a:pt x="349" y="167"/>
                  </a:cubicBezTo>
                  <a:cubicBezTo>
                    <a:pt x="254" y="515"/>
                    <a:pt x="127" y="832"/>
                    <a:pt x="32" y="1180"/>
                  </a:cubicBezTo>
                  <a:cubicBezTo>
                    <a:pt x="1" y="1307"/>
                    <a:pt x="64" y="1465"/>
                    <a:pt x="222" y="1497"/>
                  </a:cubicBezTo>
                  <a:cubicBezTo>
                    <a:pt x="243" y="1502"/>
                    <a:pt x="264" y="1505"/>
                    <a:pt x="285" y="1505"/>
                  </a:cubicBezTo>
                  <a:cubicBezTo>
                    <a:pt x="388" y="1505"/>
                    <a:pt x="481" y="1439"/>
                    <a:pt x="507" y="1307"/>
                  </a:cubicBezTo>
                  <a:cubicBezTo>
                    <a:pt x="602" y="959"/>
                    <a:pt x="729" y="642"/>
                    <a:pt x="824" y="294"/>
                  </a:cubicBezTo>
                  <a:cubicBezTo>
                    <a:pt x="856" y="167"/>
                    <a:pt x="792" y="40"/>
                    <a:pt x="634" y="8"/>
                  </a:cubicBezTo>
                  <a:cubicBezTo>
                    <a:pt x="612" y="3"/>
                    <a:pt x="590" y="0"/>
                    <a:pt x="5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5" name="Google Shape;1145;p25"/>
            <p:cNvSpPr/>
            <p:nvPr/>
          </p:nvSpPr>
          <p:spPr>
            <a:xfrm>
              <a:off x="6881695" y="4441664"/>
              <a:ext cx="21394" cy="37326"/>
            </a:xfrm>
            <a:custGeom>
              <a:avLst/>
              <a:gdLst/>
              <a:ahLst/>
              <a:cxnLst/>
              <a:rect l="l" t="t" r="r" b="b"/>
              <a:pathLst>
                <a:path w="666" h="1162" extrusionOk="0">
                  <a:moveTo>
                    <a:pt x="476" y="0"/>
                  </a:moveTo>
                  <a:cubicBezTo>
                    <a:pt x="413" y="0"/>
                    <a:pt x="349" y="0"/>
                    <a:pt x="286" y="32"/>
                  </a:cubicBezTo>
                  <a:cubicBezTo>
                    <a:pt x="223" y="64"/>
                    <a:pt x="191" y="127"/>
                    <a:pt x="159" y="190"/>
                  </a:cubicBezTo>
                  <a:cubicBezTo>
                    <a:pt x="96" y="380"/>
                    <a:pt x="33" y="602"/>
                    <a:pt x="1" y="855"/>
                  </a:cubicBezTo>
                  <a:cubicBezTo>
                    <a:pt x="1" y="919"/>
                    <a:pt x="1" y="982"/>
                    <a:pt x="33" y="1045"/>
                  </a:cubicBezTo>
                  <a:cubicBezTo>
                    <a:pt x="64" y="1077"/>
                    <a:pt x="128" y="1140"/>
                    <a:pt x="159" y="1140"/>
                  </a:cubicBezTo>
                  <a:cubicBezTo>
                    <a:pt x="185" y="1153"/>
                    <a:pt x="217" y="1161"/>
                    <a:pt x="248" y="1161"/>
                  </a:cubicBezTo>
                  <a:cubicBezTo>
                    <a:pt x="290" y="1161"/>
                    <a:pt x="331" y="1146"/>
                    <a:pt x="349" y="1109"/>
                  </a:cubicBezTo>
                  <a:cubicBezTo>
                    <a:pt x="413" y="1077"/>
                    <a:pt x="476" y="1045"/>
                    <a:pt x="476" y="982"/>
                  </a:cubicBezTo>
                  <a:cubicBezTo>
                    <a:pt x="508" y="760"/>
                    <a:pt x="571" y="539"/>
                    <a:pt x="634" y="317"/>
                  </a:cubicBezTo>
                  <a:cubicBezTo>
                    <a:pt x="666" y="254"/>
                    <a:pt x="634" y="159"/>
                    <a:pt x="634" y="127"/>
                  </a:cubicBezTo>
                  <a:cubicBezTo>
                    <a:pt x="603" y="64"/>
                    <a:pt x="539" y="32"/>
                    <a:pt x="47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6" name="Google Shape;1146;p25"/>
            <p:cNvSpPr/>
            <p:nvPr/>
          </p:nvSpPr>
          <p:spPr>
            <a:xfrm>
              <a:off x="7058726" y="4501413"/>
              <a:ext cx="26469" cy="44297"/>
            </a:xfrm>
            <a:custGeom>
              <a:avLst/>
              <a:gdLst/>
              <a:ahLst/>
              <a:cxnLst/>
              <a:rect l="l" t="t" r="r" b="b"/>
              <a:pathLst>
                <a:path w="824" h="1379" extrusionOk="0">
                  <a:moveTo>
                    <a:pt x="537" y="1"/>
                  </a:moveTo>
                  <a:cubicBezTo>
                    <a:pt x="435" y="1"/>
                    <a:pt x="343" y="62"/>
                    <a:pt x="317" y="167"/>
                  </a:cubicBezTo>
                  <a:cubicBezTo>
                    <a:pt x="222" y="484"/>
                    <a:pt x="127" y="769"/>
                    <a:pt x="0" y="1085"/>
                  </a:cubicBezTo>
                  <a:cubicBezTo>
                    <a:pt x="0" y="1117"/>
                    <a:pt x="0" y="1212"/>
                    <a:pt x="32" y="1275"/>
                  </a:cubicBezTo>
                  <a:cubicBezTo>
                    <a:pt x="64" y="1307"/>
                    <a:pt x="127" y="1370"/>
                    <a:pt x="190" y="1370"/>
                  </a:cubicBezTo>
                  <a:cubicBezTo>
                    <a:pt x="212" y="1376"/>
                    <a:pt x="234" y="1379"/>
                    <a:pt x="255" y="1379"/>
                  </a:cubicBezTo>
                  <a:cubicBezTo>
                    <a:pt x="358" y="1379"/>
                    <a:pt x="449" y="1317"/>
                    <a:pt x="475" y="1212"/>
                  </a:cubicBezTo>
                  <a:cubicBezTo>
                    <a:pt x="602" y="895"/>
                    <a:pt x="697" y="610"/>
                    <a:pt x="792" y="294"/>
                  </a:cubicBezTo>
                  <a:cubicBezTo>
                    <a:pt x="824" y="167"/>
                    <a:pt x="760" y="40"/>
                    <a:pt x="602" y="9"/>
                  </a:cubicBezTo>
                  <a:cubicBezTo>
                    <a:pt x="580" y="3"/>
                    <a:pt x="559" y="1"/>
                    <a:pt x="5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47" name="Google Shape;1147;p25"/>
          <p:cNvGrpSpPr/>
          <p:nvPr/>
        </p:nvGrpSpPr>
        <p:grpSpPr>
          <a:xfrm>
            <a:off x="8288744" y="3280891"/>
            <a:ext cx="719006" cy="393822"/>
            <a:chOff x="8288744" y="3280891"/>
            <a:chExt cx="719006" cy="393822"/>
          </a:xfrm>
        </p:grpSpPr>
        <p:sp>
          <p:nvSpPr>
            <p:cNvPr id="1148" name="Google Shape;1148;p25"/>
            <p:cNvSpPr/>
            <p:nvPr/>
          </p:nvSpPr>
          <p:spPr>
            <a:xfrm>
              <a:off x="8288744" y="3280891"/>
              <a:ext cx="409755" cy="393822"/>
            </a:xfrm>
            <a:custGeom>
              <a:avLst/>
              <a:gdLst/>
              <a:ahLst/>
              <a:cxnLst/>
              <a:rect l="l" t="t" r="r" b="b"/>
              <a:pathLst>
                <a:path w="12756" h="12260" extrusionOk="0">
                  <a:moveTo>
                    <a:pt x="6565" y="482"/>
                  </a:moveTo>
                  <a:cubicBezTo>
                    <a:pt x="7014" y="482"/>
                    <a:pt x="7474" y="545"/>
                    <a:pt x="7941" y="680"/>
                  </a:cubicBezTo>
                  <a:cubicBezTo>
                    <a:pt x="10032" y="1313"/>
                    <a:pt x="11868" y="3213"/>
                    <a:pt x="12027" y="5430"/>
                  </a:cubicBezTo>
                  <a:cubicBezTo>
                    <a:pt x="12153" y="7647"/>
                    <a:pt x="10855" y="9737"/>
                    <a:pt x="9050" y="10909"/>
                  </a:cubicBezTo>
                  <a:cubicBezTo>
                    <a:pt x="8187" y="11476"/>
                    <a:pt x="7210" y="11783"/>
                    <a:pt x="6213" y="11783"/>
                  </a:cubicBezTo>
                  <a:cubicBezTo>
                    <a:pt x="5819" y="11783"/>
                    <a:pt x="5422" y="11736"/>
                    <a:pt x="5028" y="11637"/>
                  </a:cubicBezTo>
                  <a:cubicBezTo>
                    <a:pt x="3824" y="11320"/>
                    <a:pt x="2558" y="10624"/>
                    <a:pt x="1829" y="9610"/>
                  </a:cubicBezTo>
                  <a:cubicBezTo>
                    <a:pt x="499" y="7773"/>
                    <a:pt x="468" y="4733"/>
                    <a:pt x="2083" y="3023"/>
                  </a:cubicBezTo>
                  <a:cubicBezTo>
                    <a:pt x="2116" y="2989"/>
                    <a:pt x="2137" y="2953"/>
                    <a:pt x="2147" y="2916"/>
                  </a:cubicBezTo>
                  <a:lnTo>
                    <a:pt x="2147" y="2916"/>
                  </a:lnTo>
                  <a:cubicBezTo>
                    <a:pt x="3232" y="1449"/>
                    <a:pt x="4809" y="482"/>
                    <a:pt x="6565" y="482"/>
                  </a:cubicBezTo>
                  <a:close/>
                  <a:moveTo>
                    <a:pt x="6498" y="0"/>
                  </a:moveTo>
                  <a:cubicBezTo>
                    <a:pt x="6037" y="0"/>
                    <a:pt x="5576" y="57"/>
                    <a:pt x="5123" y="173"/>
                  </a:cubicBezTo>
                  <a:cubicBezTo>
                    <a:pt x="3698" y="553"/>
                    <a:pt x="2558" y="1535"/>
                    <a:pt x="1703" y="2706"/>
                  </a:cubicBezTo>
                  <a:cubicBezTo>
                    <a:pt x="1701" y="2709"/>
                    <a:pt x="1699" y="2711"/>
                    <a:pt x="1698" y="2714"/>
                  </a:cubicBezTo>
                  <a:lnTo>
                    <a:pt x="1698" y="2714"/>
                  </a:lnTo>
                  <a:cubicBezTo>
                    <a:pt x="148" y="4396"/>
                    <a:pt x="0" y="7156"/>
                    <a:pt x="1006" y="9167"/>
                  </a:cubicBezTo>
                  <a:cubicBezTo>
                    <a:pt x="1905" y="11086"/>
                    <a:pt x="4126" y="12259"/>
                    <a:pt x="6255" y="12259"/>
                  </a:cubicBezTo>
                  <a:cubicBezTo>
                    <a:pt x="6902" y="12259"/>
                    <a:pt x="7541" y="12151"/>
                    <a:pt x="8131" y="11922"/>
                  </a:cubicBezTo>
                  <a:cubicBezTo>
                    <a:pt x="10412" y="11035"/>
                    <a:pt x="12248" y="8787"/>
                    <a:pt x="12502" y="6348"/>
                  </a:cubicBezTo>
                  <a:cubicBezTo>
                    <a:pt x="12755" y="3815"/>
                    <a:pt x="11108" y="1503"/>
                    <a:pt x="8828" y="490"/>
                  </a:cubicBezTo>
                  <a:cubicBezTo>
                    <a:pt x="8086" y="169"/>
                    <a:pt x="7293" y="0"/>
                    <a:pt x="64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9" name="Google Shape;1149;p25"/>
            <p:cNvSpPr/>
            <p:nvPr/>
          </p:nvSpPr>
          <p:spPr>
            <a:xfrm>
              <a:off x="8348493" y="3343595"/>
              <a:ext cx="314383" cy="268769"/>
            </a:xfrm>
            <a:custGeom>
              <a:avLst/>
              <a:gdLst/>
              <a:ahLst/>
              <a:cxnLst/>
              <a:rect l="l" t="t" r="r" b="b"/>
              <a:pathLst>
                <a:path w="9787" h="8367" extrusionOk="0">
                  <a:moveTo>
                    <a:pt x="4590" y="1"/>
                  </a:moveTo>
                  <a:cubicBezTo>
                    <a:pt x="3435" y="1"/>
                    <a:pt x="2254" y="554"/>
                    <a:pt x="1331" y="1863"/>
                  </a:cubicBezTo>
                  <a:cubicBezTo>
                    <a:pt x="1" y="3256"/>
                    <a:pt x="159" y="6138"/>
                    <a:pt x="1679" y="7341"/>
                  </a:cubicBezTo>
                  <a:cubicBezTo>
                    <a:pt x="2523" y="7970"/>
                    <a:pt x="3477" y="8366"/>
                    <a:pt x="4457" y="8366"/>
                  </a:cubicBezTo>
                  <a:cubicBezTo>
                    <a:pt x="5058" y="8366"/>
                    <a:pt x="5669" y="8217"/>
                    <a:pt x="6271" y="7880"/>
                  </a:cubicBezTo>
                  <a:cubicBezTo>
                    <a:pt x="8583" y="6550"/>
                    <a:pt x="9787" y="3320"/>
                    <a:pt x="7412" y="1166"/>
                  </a:cubicBezTo>
                  <a:cubicBezTo>
                    <a:pt x="6622" y="436"/>
                    <a:pt x="5616" y="1"/>
                    <a:pt x="459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0" name="Google Shape;1150;p25"/>
            <p:cNvSpPr/>
            <p:nvPr/>
          </p:nvSpPr>
          <p:spPr>
            <a:xfrm>
              <a:off x="8405287" y="3442278"/>
              <a:ext cx="36009" cy="91164"/>
            </a:xfrm>
            <a:custGeom>
              <a:avLst/>
              <a:gdLst/>
              <a:ahLst/>
              <a:cxnLst/>
              <a:rect l="l" t="t" r="r" b="b"/>
              <a:pathLst>
                <a:path w="1121" h="2838" extrusionOk="0">
                  <a:moveTo>
                    <a:pt x="824" y="1"/>
                  </a:moveTo>
                  <a:cubicBezTo>
                    <a:pt x="726" y="1"/>
                    <a:pt x="634" y="56"/>
                    <a:pt x="608" y="184"/>
                  </a:cubicBezTo>
                  <a:cubicBezTo>
                    <a:pt x="418" y="976"/>
                    <a:pt x="228" y="1736"/>
                    <a:pt x="38" y="2528"/>
                  </a:cubicBezTo>
                  <a:cubicBezTo>
                    <a:pt x="0" y="2717"/>
                    <a:pt x="154" y="2838"/>
                    <a:pt x="298" y="2838"/>
                  </a:cubicBezTo>
                  <a:cubicBezTo>
                    <a:pt x="395" y="2838"/>
                    <a:pt x="488" y="2782"/>
                    <a:pt x="513" y="2654"/>
                  </a:cubicBezTo>
                  <a:cubicBezTo>
                    <a:pt x="703" y="1863"/>
                    <a:pt x="893" y="1103"/>
                    <a:pt x="1083" y="311"/>
                  </a:cubicBezTo>
                  <a:cubicBezTo>
                    <a:pt x="1121" y="122"/>
                    <a:pt x="967" y="1"/>
                    <a:pt x="8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1" name="Google Shape;1151;p25"/>
            <p:cNvSpPr/>
            <p:nvPr/>
          </p:nvSpPr>
          <p:spPr>
            <a:xfrm>
              <a:off x="8464651" y="3379509"/>
              <a:ext cx="59105" cy="182649"/>
            </a:xfrm>
            <a:custGeom>
              <a:avLst/>
              <a:gdLst/>
              <a:ahLst/>
              <a:cxnLst/>
              <a:rect l="l" t="t" r="r" b="b"/>
              <a:pathLst>
                <a:path w="1840" h="5686" extrusionOk="0">
                  <a:moveTo>
                    <a:pt x="1530" y="0"/>
                  </a:moveTo>
                  <a:cubicBezTo>
                    <a:pt x="1437" y="0"/>
                    <a:pt x="1350" y="52"/>
                    <a:pt x="1325" y="175"/>
                  </a:cubicBezTo>
                  <a:cubicBezTo>
                    <a:pt x="914" y="1917"/>
                    <a:pt x="470" y="3658"/>
                    <a:pt x="59" y="5368"/>
                  </a:cubicBezTo>
                  <a:cubicBezTo>
                    <a:pt x="0" y="5563"/>
                    <a:pt x="169" y="5686"/>
                    <a:pt x="322" y="5686"/>
                  </a:cubicBezTo>
                  <a:cubicBezTo>
                    <a:pt x="418" y="5686"/>
                    <a:pt x="509" y="5637"/>
                    <a:pt x="534" y="5527"/>
                  </a:cubicBezTo>
                  <a:cubicBezTo>
                    <a:pt x="945" y="3785"/>
                    <a:pt x="1389" y="2043"/>
                    <a:pt x="1800" y="301"/>
                  </a:cubicBezTo>
                  <a:cubicBezTo>
                    <a:pt x="1839" y="127"/>
                    <a:pt x="1677" y="0"/>
                    <a:pt x="15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2" name="Google Shape;1152;p25"/>
            <p:cNvSpPr/>
            <p:nvPr/>
          </p:nvSpPr>
          <p:spPr>
            <a:xfrm>
              <a:off x="8539755" y="3447931"/>
              <a:ext cx="28525" cy="61322"/>
            </a:xfrm>
            <a:custGeom>
              <a:avLst/>
              <a:gdLst/>
              <a:ahLst/>
              <a:cxnLst/>
              <a:rect l="l" t="t" r="r" b="b"/>
              <a:pathLst>
                <a:path w="888" h="1909" extrusionOk="0">
                  <a:moveTo>
                    <a:pt x="601" y="0"/>
                  </a:moveTo>
                  <a:cubicBezTo>
                    <a:pt x="498" y="0"/>
                    <a:pt x="407" y="62"/>
                    <a:pt x="381" y="167"/>
                  </a:cubicBezTo>
                  <a:cubicBezTo>
                    <a:pt x="222" y="642"/>
                    <a:pt x="159" y="1117"/>
                    <a:pt x="32" y="1592"/>
                  </a:cubicBezTo>
                  <a:cubicBezTo>
                    <a:pt x="1" y="1718"/>
                    <a:pt x="64" y="1877"/>
                    <a:pt x="222" y="1908"/>
                  </a:cubicBezTo>
                  <a:cubicBezTo>
                    <a:pt x="349" y="1908"/>
                    <a:pt x="476" y="1845"/>
                    <a:pt x="507" y="1718"/>
                  </a:cubicBezTo>
                  <a:cubicBezTo>
                    <a:pt x="634" y="1243"/>
                    <a:pt x="729" y="768"/>
                    <a:pt x="856" y="293"/>
                  </a:cubicBezTo>
                  <a:cubicBezTo>
                    <a:pt x="887" y="167"/>
                    <a:pt x="824" y="40"/>
                    <a:pt x="666" y="8"/>
                  </a:cubicBezTo>
                  <a:cubicBezTo>
                    <a:pt x="644" y="3"/>
                    <a:pt x="622" y="0"/>
                    <a:pt x="6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3" name="Google Shape;1153;p25"/>
            <p:cNvSpPr/>
            <p:nvPr/>
          </p:nvSpPr>
          <p:spPr>
            <a:xfrm>
              <a:off x="8635418" y="3508002"/>
              <a:ext cx="372332" cy="163471"/>
            </a:xfrm>
            <a:custGeom>
              <a:avLst/>
              <a:gdLst/>
              <a:ahLst/>
              <a:cxnLst/>
              <a:rect l="l" t="t" r="r" b="b"/>
              <a:pathLst>
                <a:path w="11591" h="5089" extrusionOk="0">
                  <a:moveTo>
                    <a:pt x="1273" y="1"/>
                  </a:moveTo>
                  <a:cubicBezTo>
                    <a:pt x="999" y="1"/>
                    <a:pt x="906" y="422"/>
                    <a:pt x="1203" y="482"/>
                  </a:cubicBezTo>
                  <a:cubicBezTo>
                    <a:pt x="2121" y="608"/>
                    <a:pt x="3040" y="830"/>
                    <a:pt x="3927" y="1052"/>
                  </a:cubicBezTo>
                  <a:cubicBezTo>
                    <a:pt x="5352" y="1400"/>
                    <a:pt x="6745" y="1812"/>
                    <a:pt x="8139" y="2318"/>
                  </a:cubicBezTo>
                  <a:cubicBezTo>
                    <a:pt x="8709" y="2508"/>
                    <a:pt x="9310" y="2762"/>
                    <a:pt x="9849" y="3047"/>
                  </a:cubicBezTo>
                  <a:cubicBezTo>
                    <a:pt x="10165" y="3205"/>
                    <a:pt x="10672" y="3459"/>
                    <a:pt x="10830" y="3807"/>
                  </a:cubicBezTo>
                  <a:cubicBezTo>
                    <a:pt x="11020" y="4314"/>
                    <a:pt x="9817" y="4504"/>
                    <a:pt x="9469" y="4567"/>
                  </a:cubicBezTo>
                  <a:cubicBezTo>
                    <a:pt x="9295" y="4593"/>
                    <a:pt x="9121" y="4604"/>
                    <a:pt x="8947" y="4604"/>
                  </a:cubicBezTo>
                  <a:cubicBezTo>
                    <a:pt x="8045" y="4604"/>
                    <a:pt x="7151" y="4294"/>
                    <a:pt x="6302" y="4029"/>
                  </a:cubicBezTo>
                  <a:cubicBezTo>
                    <a:pt x="4307" y="3364"/>
                    <a:pt x="2343" y="2667"/>
                    <a:pt x="411" y="1938"/>
                  </a:cubicBezTo>
                  <a:cubicBezTo>
                    <a:pt x="375" y="1924"/>
                    <a:pt x="340" y="1917"/>
                    <a:pt x="309" y="1917"/>
                  </a:cubicBezTo>
                  <a:cubicBezTo>
                    <a:pt x="71" y="1917"/>
                    <a:pt x="1" y="2301"/>
                    <a:pt x="253" y="2413"/>
                  </a:cubicBezTo>
                  <a:cubicBezTo>
                    <a:pt x="2185" y="3142"/>
                    <a:pt x="4117" y="3807"/>
                    <a:pt x="6048" y="4440"/>
                  </a:cubicBezTo>
                  <a:cubicBezTo>
                    <a:pt x="6983" y="4752"/>
                    <a:pt x="7968" y="5088"/>
                    <a:pt x="8958" y="5088"/>
                  </a:cubicBezTo>
                  <a:cubicBezTo>
                    <a:pt x="9075" y="5088"/>
                    <a:pt x="9193" y="5084"/>
                    <a:pt x="9310" y="5074"/>
                  </a:cubicBezTo>
                  <a:cubicBezTo>
                    <a:pt x="9912" y="5010"/>
                    <a:pt x="11115" y="4820"/>
                    <a:pt x="11305" y="4124"/>
                  </a:cubicBezTo>
                  <a:cubicBezTo>
                    <a:pt x="11591" y="3237"/>
                    <a:pt x="10134" y="2603"/>
                    <a:pt x="9500" y="2318"/>
                  </a:cubicBezTo>
                  <a:cubicBezTo>
                    <a:pt x="8075" y="1685"/>
                    <a:pt x="6555" y="1242"/>
                    <a:pt x="5035" y="830"/>
                  </a:cubicBezTo>
                  <a:cubicBezTo>
                    <a:pt x="3832" y="513"/>
                    <a:pt x="2596" y="165"/>
                    <a:pt x="1330" y="7"/>
                  </a:cubicBezTo>
                  <a:cubicBezTo>
                    <a:pt x="1310" y="3"/>
                    <a:pt x="1291" y="1"/>
                    <a:pt x="12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2">
  <p:cSld name="CUSTOM_1_1_1_1_1_1_1_1_1">
    <p:spTree>
      <p:nvGrpSpPr>
        <p:cNvPr id="1" name="Shape 1154"/>
        <p:cNvGrpSpPr/>
        <p:nvPr/>
      </p:nvGrpSpPr>
      <p:grpSpPr>
        <a:xfrm>
          <a:off x="0" y="0"/>
          <a:ext cx="0" cy="0"/>
          <a:chOff x="0" y="0"/>
          <a:chExt cx="0" cy="0"/>
        </a:xfrm>
      </p:grpSpPr>
      <p:sp>
        <p:nvSpPr>
          <p:cNvPr id="1155" name="Google Shape;1155;p26"/>
          <p:cNvSpPr/>
          <p:nvPr/>
        </p:nvSpPr>
        <p:spPr>
          <a:xfrm>
            <a:off x="5682265" y="-26949"/>
            <a:ext cx="3703744" cy="2518306"/>
          </a:xfrm>
          <a:custGeom>
            <a:avLst/>
            <a:gdLst/>
            <a:ahLst/>
            <a:cxnLst/>
            <a:rect l="l" t="t" r="r" b="b"/>
            <a:pathLst>
              <a:path w="58082" h="39492" extrusionOk="0">
                <a:moveTo>
                  <a:pt x="634" y="0"/>
                </a:moveTo>
                <a:cubicBezTo>
                  <a:pt x="1" y="1394"/>
                  <a:pt x="951" y="3136"/>
                  <a:pt x="4593" y="5289"/>
                </a:cubicBezTo>
                <a:cubicBezTo>
                  <a:pt x="6345" y="6457"/>
                  <a:pt x="8360" y="6789"/>
                  <a:pt x="10465" y="6789"/>
                </a:cubicBezTo>
                <a:cubicBezTo>
                  <a:pt x="13231" y="6789"/>
                  <a:pt x="16153" y="6216"/>
                  <a:pt x="18837" y="6216"/>
                </a:cubicBezTo>
                <a:cubicBezTo>
                  <a:pt x="20869" y="6216"/>
                  <a:pt x="22765" y="6544"/>
                  <a:pt x="24354" y="7696"/>
                </a:cubicBezTo>
                <a:cubicBezTo>
                  <a:pt x="20491" y="11559"/>
                  <a:pt x="9406" y="10609"/>
                  <a:pt x="7475" y="16848"/>
                </a:cubicBezTo>
                <a:cubicBezTo>
                  <a:pt x="5763" y="22016"/>
                  <a:pt x="9437" y="23544"/>
                  <a:pt x="14088" y="23544"/>
                </a:cubicBezTo>
                <a:cubicBezTo>
                  <a:pt x="18557" y="23544"/>
                  <a:pt x="23927" y="22133"/>
                  <a:pt x="26286" y="21187"/>
                </a:cubicBezTo>
                <a:cubicBezTo>
                  <a:pt x="30584" y="19350"/>
                  <a:pt x="36644" y="14377"/>
                  <a:pt x="39852" y="14377"/>
                </a:cubicBezTo>
                <a:cubicBezTo>
                  <a:pt x="41679" y="14377"/>
                  <a:pt x="42582" y="15989"/>
                  <a:pt x="41709" y="20712"/>
                </a:cubicBezTo>
                <a:cubicBezTo>
                  <a:pt x="40252" y="26982"/>
                  <a:pt x="33507" y="32271"/>
                  <a:pt x="35913" y="39491"/>
                </a:cubicBezTo>
                <a:cubicBezTo>
                  <a:pt x="50513" y="37338"/>
                  <a:pt x="56308" y="22992"/>
                  <a:pt x="58082" y="10324"/>
                </a:cubicBezTo>
                <a:lnTo>
                  <a:pt x="5808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6" name="Google Shape;1156;p26"/>
          <p:cNvSpPr/>
          <p:nvPr/>
        </p:nvSpPr>
        <p:spPr>
          <a:xfrm>
            <a:off x="6323988" y="1143411"/>
            <a:ext cx="183109" cy="140294"/>
          </a:xfrm>
          <a:custGeom>
            <a:avLst/>
            <a:gdLst/>
            <a:ahLst/>
            <a:cxnLst/>
            <a:rect l="l" t="t" r="r" b="b"/>
            <a:pathLst>
              <a:path w="2027" h="1553" extrusionOk="0">
                <a:moveTo>
                  <a:pt x="1014" y="1"/>
                </a:moveTo>
                <a:cubicBezTo>
                  <a:pt x="0" y="1"/>
                  <a:pt x="0" y="1552"/>
                  <a:pt x="1014" y="1552"/>
                </a:cubicBezTo>
                <a:cubicBezTo>
                  <a:pt x="2027" y="1552"/>
                  <a:pt x="2027" y="1"/>
                  <a:pt x="101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7" name="Google Shape;1157;p26"/>
          <p:cNvSpPr/>
          <p:nvPr/>
        </p:nvSpPr>
        <p:spPr>
          <a:xfrm>
            <a:off x="6449828" y="931744"/>
            <a:ext cx="183199" cy="140204"/>
          </a:xfrm>
          <a:custGeom>
            <a:avLst/>
            <a:gdLst/>
            <a:ahLst/>
            <a:cxnLst/>
            <a:rect l="l" t="t" r="r" b="b"/>
            <a:pathLst>
              <a:path w="2028" h="1552" extrusionOk="0">
                <a:moveTo>
                  <a:pt x="1014" y="0"/>
                </a:moveTo>
                <a:cubicBezTo>
                  <a:pt x="1" y="0"/>
                  <a:pt x="1" y="1552"/>
                  <a:pt x="1014" y="1552"/>
                </a:cubicBezTo>
                <a:cubicBezTo>
                  <a:pt x="2027" y="1552"/>
                  <a:pt x="2027" y="0"/>
                  <a:pt x="101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8" name="Google Shape;1158;p26"/>
          <p:cNvSpPr/>
          <p:nvPr/>
        </p:nvSpPr>
        <p:spPr>
          <a:xfrm>
            <a:off x="6550013" y="1172049"/>
            <a:ext cx="180309" cy="140294"/>
          </a:xfrm>
          <a:custGeom>
            <a:avLst/>
            <a:gdLst/>
            <a:ahLst/>
            <a:cxnLst/>
            <a:rect l="l" t="t" r="r" b="b"/>
            <a:pathLst>
              <a:path w="1996" h="1553" extrusionOk="0">
                <a:moveTo>
                  <a:pt x="1013" y="0"/>
                </a:moveTo>
                <a:cubicBezTo>
                  <a:pt x="0" y="0"/>
                  <a:pt x="0" y="1552"/>
                  <a:pt x="1013" y="1552"/>
                </a:cubicBezTo>
                <a:cubicBezTo>
                  <a:pt x="1995" y="1552"/>
                  <a:pt x="1995" y="0"/>
                  <a:pt x="101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9" name="Google Shape;1159;p26"/>
          <p:cNvSpPr/>
          <p:nvPr/>
        </p:nvSpPr>
        <p:spPr>
          <a:xfrm flipH="1">
            <a:off x="-138277" y="-100500"/>
            <a:ext cx="1573128" cy="1261600"/>
          </a:xfrm>
          <a:custGeom>
            <a:avLst/>
            <a:gdLst/>
            <a:ahLst/>
            <a:cxnLst/>
            <a:rect l="l" t="t" r="r" b="b"/>
            <a:pathLst>
              <a:path w="37181" h="29818" extrusionOk="0">
                <a:moveTo>
                  <a:pt x="20594" y="0"/>
                </a:moveTo>
                <a:cubicBezTo>
                  <a:pt x="19191" y="0"/>
                  <a:pt x="17930" y="69"/>
                  <a:pt x="16912" y="234"/>
                </a:cubicBezTo>
                <a:cubicBezTo>
                  <a:pt x="8710" y="1817"/>
                  <a:pt x="13333" y="5396"/>
                  <a:pt x="18590" y="6947"/>
                </a:cubicBezTo>
                <a:cubicBezTo>
                  <a:pt x="9280" y="9101"/>
                  <a:pt x="1" y="11824"/>
                  <a:pt x="12003" y="17303"/>
                </a:cubicBezTo>
                <a:cubicBezTo>
                  <a:pt x="10768" y="18760"/>
                  <a:pt x="1901" y="23479"/>
                  <a:pt x="5954" y="26487"/>
                </a:cubicBezTo>
                <a:cubicBezTo>
                  <a:pt x="6145" y="26616"/>
                  <a:pt x="6390" y="26674"/>
                  <a:pt x="6678" y="26674"/>
                </a:cubicBezTo>
                <a:cubicBezTo>
                  <a:pt x="8929" y="26674"/>
                  <a:pt x="13788" y="23125"/>
                  <a:pt x="15360" y="22338"/>
                </a:cubicBezTo>
                <a:lnTo>
                  <a:pt x="15360" y="22338"/>
                </a:lnTo>
                <a:cubicBezTo>
                  <a:pt x="15385" y="24954"/>
                  <a:pt x="15313" y="29818"/>
                  <a:pt x="17722" y="29818"/>
                </a:cubicBezTo>
                <a:cubicBezTo>
                  <a:pt x="18404" y="29818"/>
                  <a:pt x="19287" y="29427"/>
                  <a:pt x="20427" y="28482"/>
                </a:cubicBezTo>
                <a:cubicBezTo>
                  <a:pt x="22992" y="26360"/>
                  <a:pt x="24101" y="21293"/>
                  <a:pt x="25779" y="18507"/>
                </a:cubicBezTo>
                <a:cubicBezTo>
                  <a:pt x="26852" y="20995"/>
                  <a:pt x="28229" y="24369"/>
                  <a:pt x="30050" y="24369"/>
                </a:cubicBezTo>
                <a:cubicBezTo>
                  <a:pt x="30917" y="24369"/>
                  <a:pt x="31885" y="23603"/>
                  <a:pt x="32968" y="21610"/>
                </a:cubicBezTo>
                <a:cubicBezTo>
                  <a:pt x="35438" y="17556"/>
                  <a:pt x="36420" y="6124"/>
                  <a:pt x="37180" y="1532"/>
                </a:cubicBezTo>
                <a:cubicBezTo>
                  <a:pt x="33365" y="1005"/>
                  <a:pt x="25950" y="0"/>
                  <a:pt x="2059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0" name="Google Shape;1160;p26"/>
          <p:cNvSpPr/>
          <p:nvPr/>
        </p:nvSpPr>
        <p:spPr>
          <a:xfrm flipH="1">
            <a:off x="-182162" y="-41687"/>
            <a:ext cx="1319776" cy="970761"/>
          </a:xfrm>
          <a:custGeom>
            <a:avLst/>
            <a:gdLst/>
            <a:ahLst/>
            <a:cxnLst/>
            <a:rect l="l" t="t" r="r" b="b"/>
            <a:pathLst>
              <a:path w="31193" h="22944" extrusionOk="0">
                <a:moveTo>
                  <a:pt x="30400" y="0"/>
                </a:moveTo>
                <a:cubicBezTo>
                  <a:pt x="30295" y="0"/>
                  <a:pt x="30188" y="33"/>
                  <a:pt x="30092" y="110"/>
                </a:cubicBezTo>
                <a:cubicBezTo>
                  <a:pt x="22555" y="6096"/>
                  <a:pt x="14922" y="11954"/>
                  <a:pt x="7068" y="17465"/>
                </a:cubicBezTo>
                <a:cubicBezTo>
                  <a:pt x="4883" y="19017"/>
                  <a:pt x="2666" y="20537"/>
                  <a:pt x="418" y="22025"/>
                </a:cubicBezTo>
                <a:cubicBezTo>
                  <a:pt x="0" y="22312"/>
                  <a:pt x="250" y="22944"/>
                  <a:pt x="652" y="22944"/>
                </a:cubicBezTo>
                <a:cubicBezTo>
                  <a:pt x="737" y="22944"/>
                  <a:pt x="830" y="22915"/>
                  <a:pt x="925" y="22849"/>
                </a:cubicBezTo>
                <a:cubicBezTo>
                  <a:pt x="8969" y="17497"/>
                  <a:pt x="16727" y="11764"/>
                  <a:pt x="24360" y="5874"/>
                </a:cubicBezTo>
                <a:cubicBezTo>
                  <a:pt x="26513" y="4196"/>
                  <a:pt x="28667" y="2517"/>
                  <a:pt x="30789" y="807"/>
                </a:cubicBezTo>
                <a:cubicBezTo>
                  <a:pt x="31192" y="504"/>
                  <a:pt x="30812" y="0"/>
                  <a:pt x="304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161" name="Google Shape;1161;p26"/>
          <p:cNvSpPr/>
          <p:nvPr/>
        </p:nvSpPr>
        <p:spPr>
          <a:xfrm flipH="1">
            <a:off x="498178" y="430463"/>
            <a:ext cx="469006" cy="501289"/>
          </a:xfrm>
          <a:custGeom>
            <a:avLst/>
            <a:gdLst/>
            <a:ahLst/>
            <a:cxnLst/>
            <a:rect l="l" t="t" r="r" b="b"/>
            <a:pathLst>
              <a:path w="11085" h="11848" extrusionOk="0">
                <a:moveTo>
                  <a:pt x="578" y="1"/>
                </a:moveTo>
                <a:cubicBezTo>
                  <a:pt x="1" y="1"/>
                  <a:pt x="19" y="955"/>
                  <a:pt x="634" y="985"/>
                </a:cubicBezTo>
                <a:cubicBezTo>
                  <a:pt x="3767" y="1259"/>
                  <a:pt x="6959" y="1095"/>
                  <a:pt x="10070" y="1587"/>
                </a:cubicBezTo>
                <a:lnTo>
                  <a:pt x="10070" y="1587"/>
                </a:lnTo>
                <a:cubicBezTo>
                  <a:pt x="10018" y="4892"/>
                  <a:pt x="9013" y="8089"/>
                  <a:pt x="8709" y="11373"/>
                </a:cubicBezTo>
                <a:cubicBezTo>
                  <a:pt x="8693" y="11690"/>
                  <a:pt x="8931" y="11848"/>
                  <a:pt x="9180" y="11848"/>
                </a:cubicBezTo>
                <a:cubicBezTo>
                  <a:pt x="9430" y="11848"/>
                  <a:pt x="9691" y="11690"/>
                  <a:pt x="9723" y="11373"/>
                </a:cubicBezTo>
                <a:cubicBezTo>
                  <a:pt x="10008" y="7953"/>
                  <a:pt x="11084" y="4627"/>
                  <a:pt x="11053" y="1176"/>
                </a:cubicBezTo>
                <a:cubicBezTo>
                  <a:pt x="11053" y="985"/>
                  <a:pt x="10926" y="732"/>
                  <a:pt x="10704" y="700"/>
                </a:cubicBezTo>
                <a:cubicBezTo>
                  <a:pt x="7379" y="99"/>
                  <a:pt x="3990" y="257"/>
                  <a:pt x="634" y="4"/>
                </a:cubicBezTo>
                <a:cubicBezTo>
                  <a:pt x="614" y="2"/>
                  <a:pt x="596" y="1"/>
                  <a:pt x="5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162" name="Google Shape;1162;p26"/>
          <p:cNvSpPr/>
          <p:nvPr/>
        </p:nvSpPr>
        <p:spPr>
          <a:xfrm flipH="1">
            <a:off x="61355" y="84781"/>
            <a:ext cx="481065" cy="544572"/>
          </a:xfrm>
          <a:custGeom>
            <a:avLst/>
            <a:gdLst/>
            <a:ahLst/>
            <a:cxnLst/>
            <a:rect l="l" t="t" r="r" b="b"/>
            <a:pathLst>
              <a:path w="11370" h="12871" extrusionOk="0">
                <a:moveTo>
                  <a:pt x="578" y="0"/>
                </a:moveTo>
                <a:cubicBezTo>
                  <a:pt x="1" y="0"/>
                  <a:pt x="19" y="954"/>
                  <a:pt x="634" y="985"/>
                </a:cubicBezTo>
                <a:cubicBezTo>
                  <a:pt x="3856" y="1259"/>
                  <a:pt x="7166" y="1357"/>
                  <a:pt x="10311" y="2205"/>
                </a:cubicBezTo>
                <a:lnTo>
                  <a:pt x="10311" y="2205"/>
                </a:lnTo>
                <a:cubicBezTo>
                  <a:pt x="9912" y="5569"/>
                  <a:pt x="9886" y="8958"/>
                  <a:pt x="9153" y="12259"/>
                </a:cubicBezTo>
                <a:cubicBezTo>
                  <a:pt x="9057" y="12622"/>
                  <a:pt x="9365" y="12870"/>
                  <a:pt x="9660" y="12870"/>
                </a:cubicBezTo>
                <a:cubicBezTo>
                  <a:pt x="9853" y="12870"/>
                  <a:pt x="10040" y="12763"/>
                  <a:pt x="10103" y="12512"/>
                </a:cubicBezTo>
                <a:cubicBezTo>
                  <a:pt x="10894" y="8997"/>
                  <a:pt x="10863" y="5387"/>
                  <a:pt x="11338" y="1840"/>
                </a:cubicBezTo>
                <a:cubicBezTo>
                  <a:pt x="11369" y="1618"/>
                  <a:pt x="11148" y="1428"/>
                  <a:pt x="10958" y="1365"/>
                </a:cubicBezTo>
                <a:cubicBezTo>
                  <a:pt x="7633" y="383"/>
                  <a:pt x="4086" y="288"/>
                  <a:pt x="634" y="3"/>
                </a:cubicBezTo>
                <a:cubicBezTo>
                  <a:pt x="614" y="1"/>
                  <a:pt x="596" y="0"/>
                  <a:pt x="5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163" name="Google Shape;1163;p26"/>
          <p:cNvSpPr/>
          <p:nvPr/>
        </p:nvSpPr>
        <p:spPr>
          <a:xfrm flipH="1">
            <a:off x="645492" y="326801"/>
            <a:ext cx="53818" cy="49545"/>
          </a:xfrm>
          <a:custGeom>
            <a:avLst/>
            <a:gdLst/>
            <a:ahLst/>
            <a:cxnLst/>
            <a:rect l="l" t="t" r="r" b="b"/>
            <a:pathLst>
              <a:path w="1272" h="1171" extrusionOk="0">
                <a:moveTo>
                  <a:pt x="620" y="0"/>
                </a:moveTo>
                <a:cubicBezTo>
                  <a:pt x="339" y="0"/>
                  <a:pt x="64" y="169"/>
                  <a:pt x="35" y="522"/>
                </a:cubicBezTo>
                <a:cubicBezTo>
                  <a:pt x="1" y="946"/>
                  <a:pt x="330" y="1170"/>
                  <a:pt x="653" y="1170"/>
                </a:cubicBezTo>
                <a:cubicBezTo>
                  <a:pt x="933" y="1170"/>
                  <a:pt x="1209" y="1002"/>
                  <a:pt x="1238" y="649"/>
                </a:cubicBezTo>
                <a:cubicBezTo>
                  <a:pt x="1272" y="225"/>
                  <a:pt x="943" y="0"/>
                  <a:pt x="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164" name="Google Shape;1164;p26"/>
          <p:cNvSpPr/>
          <p:nvPr/>
        </p:nvSpPr>
        <p:spPr>
          <a:xfrm flipH="1">
            <a:off x="774119" y="316096"/>
            <a:ext cx="53818" cy="49503"/>
          </a:xfrm>
          <a:custGeom>
            <a:avLst/>
            <a:gdLst/>
            <a:ahLst/>
            <a:cxnLst/>
            <a:rect l="l" t="t" r="r" b="b"/>
            <a:pathLst>
              <a:path w="1272" h="1170" extrusionOk="0">
                <a:moveTo>
                  <a:pt x="619" y="0"/>
                </a:moveTo>
                <a:cubicBezTo>
                  <a:pt x="339" y="0"/>
                  <a:pt x="64" y="169"/>
                  <a:pt x="34" y="522"/>
                </a:cubicBezTo>
                <a:cubicBezTo>
                  <a:pt x="1" y="946"/>
                  <a:pt x="330" y="1170"/>
                  <a:pt x="653" y="1170"/>
                </a:cubicBezTo>
                <a:cubicBezTo>
                  <a:pt x="933" y="1170"/>
                  <a:pt x="1208" y="1001"/>
                  <a:pt x="1238" y="648"/>
                </a:cubicBezTo>
                <a:cubicBezTo>
                  <a:pt x="1272" y="224"/>
                  <a:pt x="942" y="0"/>
                  <a:pt x="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165" name="Google Shape;1165;p26"/>
          <p:cNvSpPr/>
          <p:nvPr/>
        </p:nvSpPr>
        <p:spPr>
          <a:xfrm flipH="1">
            <a:off x="774119" y="547877"/>
            <a:ext cx="53818" cy="49545"/>
          </a:xfrm>
          <a:custGeom>
            <a:avLst/>
            <a:gdLst/>
            <a:ahLst/>
            <a:cxnLst/>
            <a:rect l="l" t="t" r="r" b="b"/>
            <a:pathLst>
              <a:path w="1272" h="1171" extrusionOk="0">
                <a:moveTo>
                  <a:pt x="632" y="1"/>
                </a:moveTo>
                <a:cubicBezTo>
                  <a:pt x="355" y="1"/>
                  <a:pt x="79" y="169"/>
                  <a:pt x="34" y="522"/>
                </a:cubicBezTo>
                <a:cubicBezTo>
                  <a:pt x="1" y="946"/>
                  <a:pt x="330" y="1171"/>
                  <a:pt x="653" y="1171"/>
                </a:cubicBezTo>
                <a:cubicBezTo>
                  <a:pt x="933" y="1171"/>
                  <a:pt x="1208" y="1002"/>
                  <a:pt x="1238" y="649"/>
                </a:cubicBezTo>
                <a:cubicBezTo>
                  <a:pt x="1272" y="225"/>
                  <a:pt x="951" y="1"/>
                  <a:pt x="6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166" name="Google Shape;1166;p26"/>
          <p:cNvSpPr/>
          <p:nvPr/>
        </p:nvSpPr>
        <p:spPr>
          <a:xfrm flipH="1">
            <a:off x="660217" y="811398"/>
            <a:ext cx="53818" cy="49503"/>
          </a:xfrm>
          <a:custGeom>
            <a:avLst/>
            <a:gdLst/>
            <a:ahLst/>
            <a:cxnLst/>
            <a:rect l="l" t="t" r="r" b="b"/>
            <a:pathLst>
              <a:path w="1272" h="1170" extrusionOk="0">
                <a:moveTo>
                  <a:pt x="619" y="0"/>
                </a:moveTo>
                <a:cubicBezTo>
                  <a:pt x="339" y="0"/>
                  <a:pt x="64" y="170"/>
                  <a:pt x="34" y="538"/>
                </a:cubicBezTo>
                <a:cubicBezTo>
                  <a:pt x="0" y="945"/>
                  <a:pt x="330" y="1170"/>
                  <a:pt x="653" y="1170"/>
                </a:cubicBezTo>
                <a:cubicBezTo>
                  <a:pt x="933" y="1170"/>
                  <a:pt x="1208" y="1000"/>
                  <a:pt x="1238" y="633"/>
                </a:cubicBezTo>
                <a:cubicBezTo>
                  <a:pt x="1272" y="226"/>
                  <a:pt x="942" y="0"/>
                  <a:pt x="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167" name="Google Shape;1167;p26"/>
          <p:cNvSpPr/>
          <p:nvPr/>
        </p:nvSpPr>
        <p:spPr>
          <a:xfrm flipH="1">
            <a:off x="263590" y="482252"/>
            <a:ext cx="53818" cy="49503"/>
          </a:xfrm>
          <a:custGeom>
            <a:avLst/>
            <a:gdLst/>
            <a:ahLst/>
            <a:cxnLst/>
            <a:rect l="l" t="t" r="r" b="b"/>
            <a:pathLst>
              <a:path w="1272" h="1170" extrusionOk="0">
                <a:moveTo>
                  <a:pt x="619" y="0"/>
                </a:moveTo>
                <a:cubicBezTo>
                  <a:pt x="339" y="0"/>
                  <a:pt x="64" y="169"/>
                  <a:pt x="34" y="522"/>
                </a:cubicBezTo>
                <a:cubicBezTo>
                  <a:pt x="0" y="946"/>
                  <a:pt x="330" y="1170"/>
                  <a:pt x="653" y="1170"/>
                </a:cubicBezTo>
                <a:cubicBezTo>
                  <a:pt x="933" y="1170"/>
                  <a:pt x="1208" y="1001"/>
                  <a:pt x="1238" y="648"/>
                </a:cubicBezTo>
                <a:cubicBezTo>
                  <a:pt x="1272" y="224"/>
                  <a:pt x="942" y="0"/>
                  <a:pt x="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168" name="Google Shape;1168;p26"/>
          <p:cNvSpPr/>
          <p:nvPr/>
        </p:nvSpPr>
        <p:spPr>
          <a:xfrm flipH="1">
            <a:off x="151042" y="771534"/>
            <a:ext cx="53818" cy="49460"/>
          </a:xfrm>
          <a:custGeom>
            <a:avLst/>
            <a:gdLst/>
            <a:ahLst/>
            <a:cxnLst/>
            <a:rect l="l" t="t" r="r" b="b"/>
            <a:pathLst>
              <a:path w="1272" h="1169" extrusionOk="0">
                <a:moveTo>
                  <a:pt x="627" y="0"/>
                </a:moveTo>
                <a:cubicBezTo>
                  <a:pt x="345" y="0"/>
                  <a:pt x="64" y="169"/>
                  <a:pt x="35" y="525"/>
                </a:cubicBezTo>
                <a:cubicBezTo>
                  <a:pt x="1" y="945"/>
                  <a:pt x="314" y="1168"/>
                  <a:pt x="630" y="1168"/>
                </a:cubicBezTo>
                <a:cubicBezTo>
                  <a:pt x="911" y="1168"/>
                  <a:pt x="1193" y="992"/>
                  <a:pt x="1238" y="620"/>
                </a:cubicBezTo>
                <a:cubicBezTo>
                  <a:pt x="1272" y="216"/>
                  <a:pt x="948" y="0"/>
                  <a:pt x="6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169" name="Google Shape;1169;p26"/>
          <p:cNvSpPr/>
          <p:nvPr/>
        </p:nvSpPr>
        <p:spPr>
          <a:xfrm flipH="1">
            <a:off x="682980" y="44078"/>
            <a:ext cx="53861" cy="49545"/>
          </a:xfrm>
          <a:custGeom>
            <a:avLst/>
            <a:gdLst/>
            <a:ahLst/>
            <a:cxnLst/>
            <a:rect l="l" t="t" r="r" b="b"/>
            <a:pathLst>
              <a:path w="1273" h="1171" extrusionOk="0">
                <a:moveTo>
                  <a:pt x="620" y="0"/>
                </a:moveTo>
                <a:cubicBezTo>
                  <a:pt x="340" y="0"/>
                  <a:pt x="64" y="169"/>
                  <a:pt x="35" y="522"/>
                </a:cubicBezTo>
                <a:cubicBezTo>
                  <a:pt x="1" y="946"/>
                  <a:pt x="330" y="1170"/>
                  <a:pt x="653" y="1170"/>
                </a:cubicBezTo>
                <a:cubicBezTo>
                  <a:pt x="934" y="1170"/>
                  <a:pt x="1209" y="1001"/>
                  <a:pt x="1238" y="648"/>
                </a:cubicBezTo>
                <a:cubicBezTo>
                  <a:pt x="1272" y="224"/>
                  <a:pt x="943" y="0"/>
                  <a:pt x="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grpSp>
        <p:nvGrpSpPr>
          <p:cNvPr id="1170" name="Google Shape;1170;p26"/>
          <p:cNvGrpSpPr/>
          <p:nvPr/>
        </p:nvGrpSpPr>
        <p:grpSpPr>
          <a:xfrm>
            <a:off x="-355963" y="3881407"/>
            <a:ext cx="1934675" cy="1315124"/>
            <a:chOff x="-355963" y="3881407"/>
            <a:chExt cx="1934675" cy="1315124"/>
          </a:xfrm>
        </p:grpSpPr>
        <p:sp>
          <p:nvSpPr>
            <p:cNvPr id="1171" name="Google Shape;1171;p26"/>
            <p:cNvSpPr/>
            <p:nvPr/>
          </p:nvSpPr>
          <p:spPr>
            <a:xfrm rot="10800000" flipH="1">
              <a:off x="-287026" y="3881407"/>
              <a:ext cx="1865739" cy="1268582"/>
            </a:xfrm>
            <a:custGeom>
              <a:avLst/>
              <a:gdLst/>
              <a:ahLst/>
              <a:cxnLst/>
              <a:rect l="l" t="t" r="r" b="b"/>
              <a:pathLst>
                <a:path w="58082" h="39492" extrusionOk="0">
                  <a:moveTo>
                    <a:pt x="1" y="0"/>
                  </a:moveTo>
                  <a:lnTo>
                    <a:pt x="1" y="10324"/>
                  </a:lnTo>
                  <a:cubicBezTo>
                    <a:pt x="1774" y="22992"/>
                    <a:pt x="7570" y="37338"/>
                    <a:pt x="22169" y="39491"/>
                  </a:cubicBezTo>
                  <a:cubicBezTo>
                    <a:pt x="24576" y="32271"/>
                    <a:pt x="17830" y="26982"/>
                    <a:pt x="16374" y="20712"/>
                  </a:cubicBezTo>
                  <a:cubicBezTo>
                    <a:pt x="15500" y="15989"/>
                    <a:pt x="16403" y="14377"/>
                    <a:pt x="18230" y="14377"/>
                  </a:cubicBezTo>
                  <a:cubicBezTo>
                    <a:pt x="21439" y="14377"/>
                    <a:pt x="27498" y="19350"/>
                    <a:pt x="31796" y="21187"/>
                  </a:cubicBezTo>
                  <a:cubicBezTo>
                    <a:pt x="34155" y="22133"/>
                    <a:pt x="39525" y="23544"/>
                    <a:pt x="43991" y="23544"/>
                  </a:cubicBezTo>
                  <a:cubicBezTo>
                    <a:pt x="48638" y="23544"/>
                    <a:pt x="52304" y="22016"/>
                    <a:pt x="50576" y="16848"/>
                  </a:cubicBezTo>
                  <a:cubicBezTo>
                    <a:pt x="48644" y="10609"/>
                    <a:pt x="37560" y="11559"/>
                    <a:pt x="33728" y="7696"/>
                  </a:cubicBezTo>
                  <a:cubicBezTo>
                    <a:pt x="35318" y="6544"/>
                    <a:pt x="37214" y="6216"/>
                    <a:pt x="39244" y="6216"/>
                  </a:cubicBezTo>
                  <a:cubicBezTo>
                    <a:pt x="41927" y="6216"/>
                    <a:pt x="44846" y="6789"/>
                    <a:pt x="47606" y="6789"/>
                  </a:cubicBezTo>
                  <a:cubicBezTo>
                    <a:pt x="49707" y="6789"/>
                    <a:pt x="51716" y="6457"/>
                    <a:pt x="53458" y="5289"/>
                  </a:cubicBezTo>
                  <a:cubicBezTo>
                    <a:pt x="57132" y="3136"/>
                    <a:pt x="58082" y="1394"/>
                    <a:pt x="5744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2" name="Google Shape;1172;p26"/>
            <p:cNvSpPr/>
            <p:nvPr/>
          </p:nvSpPr>
          <p:spPr>
            <a:xfrm rot="10800000" flipH="1">
              <a:off x="-323647" y="4238703"/>
              <a:ext cx="1195342" cy="957829"/>
            </a:xfrm>
            <a:custGeom>
              <a:avLst/>
              <a:gdLst/>
              <a:ahLst/>
              <a:cxnLst/>
              <a:rect l="l" t="t" r="r" b="b"/>
              <a:pathLst>
                <a:path w="37212" h="29818" extrusionOk="0">
                  <a:moveTo>
                    <a:pt x="16618" y="0"/>
                  </a:moveTo>
                  <a:cubicBezTo>
                    <a:pt x="11261" y="0"/>
                    <a:pt x="3841" y="1005"/>
                    <a:pt x="1" y="1532"/>
                  </a:cubicBezTo>
                  <a:cubicBezTo>
                    <a:pt x="792" y="6124"/>
                    <a:pt x="1774" y="17556"/>
                    <a:pt x="4244" y="21610"/>
                  </a:cubicBezTo>
                  <a:cubicBezTo>
                    <a:pt x="5317" y="23602"/>
                    <a:pt x="6280" y="24368"/>
                    <a:pt x="7146" y="24368"/>
                  </a:cubicBezTo>
                  <a:cubicBezTo>
                    <a:pt x="8964" y="24368"/>
                    <a:pt x="10350" y="20985"/>
                    <a:pt x="11401" y="18475"/>
                  </a:cubicBezTo>
                  <a:cubicBezTo>
                    <a:pt x="13080" y="21293"/>
                    <a:pt x="14188" y="26329"/>
                    <a:pt x="16785" y="28482"/>
                  </a:cubicBezTo>
                  <a:cubicBezTo>
                    <a:pt x="17919" y="29427"/>
                    <a:pt x="18797" y="29818"/>
                    <a:pt x="19478" y="29818"/>
                  </a:cubicBezTo>
                  <a:cubicBezTo>
                    <a:pt x="21878" y="29818"/>
                    <a:pt x="21821" y="24954"/>
                    <a:pt x="21821" y="22338"/>
                  </a:cubicBezTo>
                  <a:lnTo>
                    <a:pt x="21821" y="22338"/>
                  </a:lnTo>
                  <a:cubicBezTo>
                    <a:pt x="23425" y="23126"/>
                    <a:pt x="28281" y="26666"/>
                    <a:pt x="30542" y="26666"/>
                  </a:cubicBezTo>
                  <a:cubicBezTo>
                    <a:pt x="30825" y="26666"/>
                    <a:pt x="31068" y="26610"/>
                    <a:pt x="31258" y="26487"/>
                  </a:cubicBezTo>
                  <a:cubicBezTo>
                    <a:pt x="35280" y="23479"/>
                    <a:pt x="26444" y="18760"/>
                    <a:pt x="25209" y="17271"/>
                  </a:cubicBezTo>
                  <a:cubicBezTo>
                    <a:pt x="37212" y="11824"/>
                    <a:pt x="27901" y="9101"/>
                    <a:pt x="18622" y="6947"/>
                  </a:cubicBezTo>
                  <a:cubicBezTo>
                    <a:pt x="23879" y="5396"/>
                    <a:pt x="28503" y="1817"/>
                    <a:pt x="20300" y="234"/>
                  </a:cubicBezTo>
                  <a:cubicBezTo>
                    <a:pt x="19282" y="69"/>
                    <a:pt x="18021" y="0"/>
                    <a:pt x="166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3" name="Google Shape;1173;p26"/>
            <p:cNvSpPr/>
            <p:nvPr/>
          </p:nvSpPr>
          <p:spPr>
            <a:xfrm rot="10800000" flipH="1">
              <a:off x="-355963" y="4414251"/>
              <a:ext cx="1002029" cy="737629"/>
            </a:xfrm>
            <a:custGeom>
              <a:avLst/>
              <a:gdLst/>
              <a:ahLst/>
              <a:cxnLst/>
              <a:rect l="l" t="t" r="r" b="b"/>
              <a:pathLst>
                <a:path w="31194" h="22963" extrusionOk="0">
                  <a:moveTo>
                    <a:pt x="782" y="1"/>
                  </a:moveTo>
                  <a:cubicBezTo>
                    <a:pt x="362" y="1"/>
                    <a:pt x="1" y="510"/>
                    <a:pt x="405" y="839"/>
                  </a:cubicBezTo>
                  <a:cubicBezTo>
                    <a:pt x="7942" y="6856"/>
                    <a:pt x="15638" y="12715"/>
                    <a:pt x="23555" y="18257"/>
                  </a:cubicBezTo>
                  <a:cubicBezTo>
                    <a:pt x="25772" y="19840"/>
                    <a:pt x="27989" y="21360"/>
                    <a:pt x="30237" y="22880"/>
                  </a:cubicBezTo>
                  <a:cubicBezTo>
                    <a:pt x="30325" y="22937"/>
                    <a:pt x="30413" y="22962"/>
                    <a:pt x="30495" y="22962"/>
                  </a:cubicBezTo>
                  <a:cubicBezTo>
                    <a:pt x="30913" y="22962"/>
                    <a:pt x="31194" y="22316"/>
                    <a:pt x="30744" y="22025"/>
                  </a:cubicBezTo>
                  <a:cubicBezTo>
                    <a:pt x="22763" y="16673"/>
                    <a:pt x="15036" y="10973"/>
                    <a:pt x="7435" y="5114"/>
                  </a:cubicBezTo>
                  <a:cubicBezTo>
                    <a:pt x="5314" y="3467"/>
                    <a:pt x="3192" y="1789"/>
                    <a:pt x="1102" y="110"/>
                  </a:cubicBezTo>
                  <a:cubicBezTo>
                    <a:pt x="999" y="33"/>
                    <a:pt x="889" y="1"/>
                    <a:pt x="78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4" name="Google Shape;1174;p26"/>
            <p:cNvSpPr/>
            <p:nvPr/>
          </p:nvSpPr>
          <p:spPr>
            <a:xfrm rot="10800000" flipH="1">
              <a:off x="159583" y="4412831"/>
              <a:ext cx="357074" cy="380587"/>
            </a:xfrm>
            <a:custGeom>
              <a:avLst/>
              <a:gdLst/>
              <a:ahLst/>
              <a:cxnLst/>
              <a:rect l="l" t="t" r="r" b="b"/>
              <a:pathLst>
                <a:path w="11116" h="11848" extrusionOk="0">
                  <a:moveTo>
                    <a:pt x="10539" y="1"/>
                  </a:moveTo>
                  <a:cubicBezTo>
                    <a:pt x="10521" y="1"/>
                    <a:pt x="10502" y="2"/>
                    <a:pt x="10483" y="4"/>
                  </a:cubicBezTo>
                  <a:cubicBezTo>
                    <a:pt x="7126" y="289"/>
                    <a:pt x="3737" y="99"/>
                    <a:pt x="412" y="700"/>
                  </a:cubicBezTo>
                  <a:cubicBezTo>
                    <a:pt x="190" y="732"/>
                    <a:pt x="32" y="985"/>
                    <a:pt x="32" y="1176"/>
                  </a:cubicBezTo>
                  <a:cubicBezTo>
                    <a:pt x="0" y="4627"/>
                    <a:pt x="1077" y="7953"/>
                    <a:pt x="1394" y="11373"/>
                  </a:cubicBezTo>
                  <a:cubicBezTo>
                    <a:pt x="1425" y="11690"/>
                    <a:pt x="1687" y="11848"/>
                    <a:pt x="1932" y="11848"/>
                  </a:cubicBezTo>
                  <a:cubicBezTo>
                    <a:pt x="2178" y="11848"/>
                    <a:pt x="2407" y="11690"/>
                    <a:pt x="2376" y="11373"/>
                  </a:cubicBezTo>
                  <a:cubicBezTo>
                    <a:pt x="2102" y="8119"/>
                    <a:pt x="1098" y="4894"/>
                    <a:pt x="1047" y="1587"/>
                  </a:cubicBezTo>
                  <a:lnTo>
                    <a:pt x="1047" y="1587"/>
                  </a:lnTo>
                  <a:cubicBezTo>
                    <a:pt x="4157" y="1095"/>
                    <a:pt x="7349" y="1259"/>
                    <a:pt x="10483" y="985"/>
                  </a:cubicBezTo>
                  <a:cubicBezTo>
                    <a:pt x="11097" y="955"/>
                    <a:pt x="11116" y="1"/>
                    <a:pt x="1053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5" name="Google Shape;1175;p26"/>
            <p:cNvSpPr/>
            <p:nvPr/>
          </p:nvSpPr>
          <p:spPr>
            <a:xfrm rot="10800000" flipH="1">
              <a:off x="-171061" y="4642415"/>
              <a:ext cx="365169" cy="413449"/>
            </a:xfrm>
            <a:custGeom>
              <a:avLst/>
              <a:gdLst/>
              <a:ahLst/>
              <a:cxnLst/>
              <a:rect l="l" t="t" r="r" b="b"/>
              <a:pathLst>
                <a:path w="11368" h="12871" extrusionOk="0">
                  <a:moveTo>
                    <a:pt x="10792" y="0"/>
                  </a:moveTo>
                  <a:cubicBezTo>
                    <a:pt x="10774" y="0"/>
                    <a:pt x="10756" y="1"/>
                    <a:pt x="10737" y="3"/>
                  </a:cubicBezTo>
                  <a:cubicBezTo>
                    <a:pt x="7285" y="288"/>
                    <a:pt x="3738" y="383"/>
                    <a:pt x="381" y="1365"/>
                  </a:cubicBezTo>
                  <a:cubicBezTo>
                    <a:pt x="191" y="1428"/>
                    <a:pt x="1" y="1650"/>
                    <a:pt x="33" y="1840"/>
                  </a:cubicBezTo>
                  <a:cubicBezTo>
                    <a:pt x="476" y="5387"/>
                    <a:pt x="476" y="9029"/>
                    <a:pt x="1268" y="12512"/>
                  </a:cubicBezTo>
                  <a:cubicBezTo>
                    <a:pt x="1318" y="12763"/>
                    <a:pt x="1497" y="12870"/>
                    <a:pt x="1688" y="12870"/>
                  </a:cubicBezTo>
                  <a:cubicBezTo>
                    <a:pt x="1978" y="12870"/>
                    <a:pt x="2294" y="12622"/>
                    <a:pt x="2218" y="12259"/>
                  </a:cubicBezTo>
                  <a:cubicBezTo>
                    <a:pt x="1455" y="8964"/>
                    <a:pt x="1456" y="5581"/>
                    <a:pt x="1061" y="2223"/>
                  </a:cubicBezTo>
                  <a:lnTo>
                    <a:pt x="1061" y="2223"/>
                  </a:lnTo>
                  <a:cubicBezTo>
                    <a:pt x="4197" y="1356"/>
                    <a:pt x="7494" y="1258"/>
                    <a:pt x="10705" y="985"/>
                  </a:cubicBezTo>
                  <a:cubicBezTo>
                    <a:pt x="11319" y="954"/>
                    <a:pt x="11368" y="0"/>
                    <a:pt x="10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6" name="Google Shape;1176;p26"/>
            <p:cNvSpPr/>
            <p:nvPr/>
          </p:nvSpPr>
          <p:spPr>
            <a:xfrm rot="10800000" flipH="1">
              <a:off x="272432" y="4834505"/>
              <a:ext cx="40860" cy="37615"/>
            </a:xfrm>
            <a:custGeom>
              <a:avLst/>
              <a:gdLst/>
              <a:ahLst/>
              <a:cxnLst/>
              <a:rect l="l" t="t" r="r" b="b"/>
              <a:pathLst>
                <a:path w="1272" h="1171" extrusionOk="0">
                  <a:moveTo>
                    <a:pt x="653" y="0"/>
                  </a:moveTo>
                  <a:cubicBezTo>
                    <a:pt x="330" y="0"/>
                    <a:pt x="0" y="225"/>
                    <a:pt x="34" y="649"/>
                  </a:cubicBezTo>
                  <a:cubicBezTo>
                    <a:pt x="64" y="1002"/>
                    <a:pt x="339" y="1170"/>
                    <a:pt x="619" y="1170"/>
                  </a:cubicBezTo>
                  <a:cubicBezTo>
                    <a:pt x="942" y="1170"/>
                    <a:pt x="1272" y="946"/>
                    <a:pt x="1238" y="522"/>
                  </a:cubicBezTo>
                  <a:cubicBezTo>
                    <a:pt x="1208" y="169"/>
                    <a:pt x="933" y="0"/>
                    <a:pt x="6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7" name="Google Shape;1177;p26"/>
            <p:cNvSpPr/>
            <p:nvPr/>
          </p:nvSpPr>
          <p:spPr>
            <a:xfrm rot="10800000" flipH="1">
              <a:off x="370086" y="4842664"/>
              <a:ext cx="40860" cy="37583"/>
            </a:xfrm>
            <a:custGeom>
              <a:avLst/>
              <a:gdLst/>
              <a:ahLst/>
              <a:cxnLst/>
              <a:rect l="l" t="t" r="r" b="b"/>
              <a:pathLst>
                <a:path w="1272" h="1170" extrusionOk="0">
                  <a:moveTo>
                    <a:pt x="653" y="0"/>
                  </a:moveTo>
                  <a:cubicBezTo>
                    <a:pt x="330" y="0"/>
                    <a:pt x="1" y="224"/>
                    <a:pt x="35" y="648"/>
                  </a:cubicBezTo>
                  <a:cubicBezTo>
                    <a:pt x="64" y="1001"/>
                    <a:pt x="339" y="1170"/>
                    <a:pt x="619" y="1170"/>
                  </a:cubicBezTo>
                  <a:cubicBezTo>
                    <a:pt x="942" y="1170"/>
                    <a:pt x="1272" y="946"/>
                    <a:pt x="1238" y="522"/>
                  </a:cubicBezTo>
                  <a:cubicBezTo>
                    <a:pt x="1209" y="169"/>
                    <a:pt x="933" y="0"/>
                    <a:pt x="6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8" name="Google Shape;1178;p26"/>
            <p:cNvSpPr/>
            <p:nvPr/>
          </p:nvSpPr>
          <p:spPr>
            <a:xfrm rot="10800000" flipH="1">
              <a:off x="369059" y="4666661"/>
              <a:ext cx="40892" cy="37615"/>
            </a:xfrm>
            <a:custGeom>
              <a:avLst/>
              <a:gdLst/>
              <a:ahLst/>
              <a:cxnLst/>
              <a:rect l="l" t="t" r="r" b="b"/>
              <a:pathLst>
                <a:path w="1273" h="1171" extrusionOk="0">
                  <a:moveTo>
                    <a:pt x="653" y="1"/>
                  </a:moveTo>
                  <a:cubicBezTo>
                    <a:pt x="330" y="1"/>
                    <a:pt x="1" y="225"/>
                    <a:pt x="35" y="649"/>
                  </a:cubicBezTo>
                  <a:cubicBezTo>
                    <a:pt x="79" y="1002"/>
                    <a:pt x="355" y="1171"/>
                    <a:pt x="632" y="1171"/>
                  </a:cubicBezTo>
                  <a:cubicBezTo>
                    <a:pt x="952" y="1171"/>
                    <a:pt x="1272" y="946"/>
                    <a:pt x="1238" y="522"/>
                  </a:cubicBezTo>
                  <a:cubicBezTo>
                    <a:pt x="1209" y="169"/>
                    <a:pt x="934" y="1"/>
                    <a:pt x="6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9" name="Google Shape;1179;p26"/>
            <p:cNvSpPr/>
            <p:nvPr/>
          </p:nvSpPr>
          <p:spPr>
            <a:xfrm rot="10800000" flipH="1">
              <a:off x="283611" y="4400650"/>
              <a:ext cx="40860" cy="37583"/>
            </a:xfrm>
            <a:custGeom>
              <a:avLst/>
              <a:gdLst/>
              <a:ahLst/>
              <a:cxnLst/>
              <a:rect l="l" t="t" r="r" b="b"/>
              <a:pathLst>
                <a:path w="1272" h="1170" extrusionOk="0">
                  <a:moveTo>
                    <a:pt x="653" y="0"/>
                  </a:moveTo>
                  <a:cubicBezTo>
                    <a:pt x="330" y="0"/>
                    <a:pt x="1" y="226"/>
                    <a:pt x="35" y="633"/>
                  </a:cubicBezTo>
                  <a:cubicBezTo>
                    <a:pt x="64" y="1000"/>
                    <a:pt x="339" y="1170"/>
                    <a:pt x="620" y="1170"/>
                  </a:cubicBezTo>
                  <a:cubicBezTo>
                    <a:pt x="943" y="1170"/>
                    <a:pt x="1272" y="945"/>
                    <a:pt x="1238" y="538"/>
                  </a:cubicBezTo>
                  <a:cubicBezTo>
                    <a:pt x="1209" y="170"/>
                    <a:pt x="933" y="0"/>
                    <a:pt x="6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0" name="Google Shape;1180;p26"/>
            <p:cNvSpPr/>
            <p:nvPr/>
          </p:nvSpPr>
          <p:spPr>
            <a:xfrm rot="10800000" flipH="1">
              <a:off x="259197" y="4320920"/>
              <a:ext cx="40860" cy="37583"/>
            </a:xfrm>
            <a:custGeom>
              <a:avLst/>
              <a:gdLst/>
              <a:ahLst/>
              <a:cxnLst/>
              <a:rect l="l" t="t" r="r" b="b"/>
              <a:pathLst>
                <a:path w="1272" h="1170" extrusionOk="0">
                  <a:moveTo>
                    <a:pt x="645" y="1"/>
                  </a:moveTo>
                  <a:cubicBezTo>
                    <a:pt x="325" y="1"/>
                    <a:pt x="1" y="217"/>
                    <a:pt x="35" y="621"/>
                  </a:cubicBezTo>
                  <a:cubicBezTo>
                    <a:pt x="64" y="993"/>
                    <a:pt x="346" y="1169"/>
                    <a:pt x="630" y="1169"/>
                  </a:cubicBezTo>
                  <a:cubicBezTo>
                    <a:pt x="949" y="1169"/>
                    <a:pt x="1272" y="945"/>
                    <a:pt x="1238" y="526"/>
                  </a:cubicBezTo>
                  <a:cubicBezTo>
                    <a:pt x="1208" y="169"/>
                    <a:pt x="928" y="1"/>
                    <a:pt x="6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1" name="Google Shape;1181;p26"/>
            <p:cNvSpPr/>
            <p:nvPr/>
          </p:nvSpPr>
          <p:spPr>
            <a:xfrm rot="10800000" flipH="1">
              <a:off x="-17512" y="4716516"/>
              <a:ext cx="40860" cy="37583"/>
            </a:xfrm>
            <a:custGeom>
              <a:avLst/>
              <a:gdLst/>
              <a:ahLst/>
              <a:cxnLst/>
              <a:rect l="l" t="t" r="r" b="b"/>
              <a:pathLst>
                <a:path w="1272" h="1170" extrusionOk="0">
                  <a:moveTo>
                    <a:pt x="641" y="0"/>
                  </a:moveTo>
                  <a:cubicBezTo>
                    <a:pt x="321" y="0"/>
                    <a:pt x="1" y="224"/>
                    <a:pt x="35" y="648"/>
                  </a:cubicBezTo>
                  <a:cubicBezTo>
                    <a:pt x="64" y="1001"/>
                    <a:pt x="339" y="1170"/>
                    <a:pt x="619" y="1170"/>
                  </a:cubicBezTo>
                  <a:cubicBezTo>
                    <a:pt x="943" y="1170"/>
                    <a:pt x="1272" y="946"/>
                    <a:pt x="1238" y="522"/>
                  </a:cubicBezTo>
                  <a:cubicBezTo>
                    <a:pt x="1194" y="169"/>
                    <a:pt x="918" y="0"/>
                    <a:pt x="64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2" name="Google Shape;1182;p26"/>
            <p:cNvSpPr/>
            <p:nvPr/>
          </p:nvSpPr>
          <p:spPr>
            <a:xfrm rot="10800000" flipH="1">
              <a:off x="-102960" y="4496923"/>
              <a:ext cx="40860" cy="37551"/>
            </a:xfrm>
            <a:custGeom>
              <a:avLst/>
              <a:gdLst/>
              <a:ahLst/>
              <a:cxnLst/>
              <a:rect l="l" t="t" r="r" b="b"/>
              <a:pathLst>
                <a:path w="1272" h="1169" extrusionOk="0">
                  <a:moveTo>
                    <a:pt x="645" y="0"/>
                  </a:moveTo>
                  <a:cubicBezTo>
                    <a:pt x="324" y="0"/>
                    <a:pt x="1" y="216"/>
                    <a:pt x="34" y="620"/>
                  </a:cubicBezTo>
                  <a:cubicBezTo>
                    <a:pt x="64" y="992"/>
                    <a:pt x="346" y="1168"/>
                    <a:pt x="630" y="1168"/>
                  </a:cubicBezTo>
                  <a:cubicBezTo>
                    <a:pt x="949" y="1168"/>
                    <a:pt x="1271" y="945"/>
                    <a:pt x="1238" y="525"/>
                  </a:cubicBezTo>
                  <a:cubicBezTo>
                    <a:pt x="1208" y="169"/>
                    <a:pt x="928" y="0"/>
                    <a:pt x="64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3" name="Google Shape;1183;p26"/>
            <p:cNvSpPr/>
            <p:nvPr/>
          </p:nvSpPr>
          <p:spPr>
            <a:xfrm rot="10800000" flipH="1">
              <a:off x="300925" y="5049151"/>
              <a:ext cx="40860" cy="37615"/>
            </a:xfrm>
            <a:custGeom>
              <a:avLst/>
              <a:gdLst/>
              <a:ahLst/>
              <a:cxnLst/>
              <a:rect l="l" t="t" r="r" b="b"/>
              <a:pathLst>
                <a:path w="1272" h="1171" extrusionOk="0">
                  <a:moveTo>
                    <a:pt x="653" y="0"/>
                  </a:moveTo>
                  <a:cubicBezTo>
                    <a:pt x="330" y="0"/>
                    <a:pt x="0" y="224"/>
                    <a:pt x="34" y="648"/>
                  </a:cubicBezTo>
                  <a:cubicBezTo>
                    <a:pt x="63" y="1001"/>
                    <a:pt x="339" y="1170"/>
                    <a:pt x="619" y="1170"/>
                  </a:cubicBezTo>
                  <a:cubicBezTo>
                    <a:pt x="942" y="1170"/>
                    <a:pt x="1271" y="946"/>
                    <a:pt x="1237" y="522"/>
                  </a:cubicBezTo>
                  <a:cubicBezTo>
                    <a:pt x="1208" y="169"/>
                    <a:pt x="933" y="0"/>
                    <a:pt x="6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4" name="Google Shape;1184;p26"/>
            <p:cNvSpPr/>
            <p:nvPr/>
          </p:nvSpPr>
          <p:spPr>
            <a:xfrm rot="10800000" flipH="1">
              <a:off x="-74467" y="5079572"/>
              <a:ext cx="40860" cy="37583"/>
            </a:xfrm>
            <a:custGeom>
              <a:avLst/>
              <a:gdLst/>
              <a:ahLst/>
              <a:cxnLst/>
              <a:rect l="l" t="t" r="r" b="b"/>
              <a:pathLst>
                <a:path w="1272" h="1170" extrusionOk="0">
                  <a:moveTo>
                    <a:pt x="642" y="1"/>
                  </a:moveTo>
                  <a:cubicBezTo>
                    <a:pt x="323" y="1"/>
                    <a:pt x="1" y="225"/>
                    <a:pt x="34" y="644"/>
                  </a:cubicBezTo>
                  <a:cubicBezTo>
                    <a:pt x="64" y="1001"/>
                    <a:pt x="344" y="1169"/>
                    <a:pt x="627" y="1169"/>
                  </a:cubicBezTo>
                  <a:cubicBezTo>
                    <a:pt x="947" y="1169"/>
                    <a:pt x="1271" y="953"/>
                    <a:pt x="1238" y="549"/>
                  </a:cubicBezTo>
                  <a:cubicBezTo>
                    <a:pt x="1208" y="177"/>
                    <a:pt x="926" y="1"/>
                    <a:pt x="64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5" name="Google Shape;1185;p26"/>
            <p:cNvSpPr/>
            <p:nvPr/>
          </p:nvSpPr>
          <p:spPr>
            <a:xfrm rot="10800000" flipH="1">
              <a:off x="905259" y="4545076"/>
              <a:ext cx="64117" cy="49854"/>
            </a:xfrm>
            <a:custGeom>
              <a:avLst/>
              <a:gdLst/>
              <a:ahLst/>
              <a:cxnLst/>
              <a:rect l="l" t="t" r="r" b="b"/>
              <a:pathLst>
                <a:path w="1996" h="1552" extrusionOk="0">
                  <a:moveTo>
                    <a:pt x="1014" y="0"/>
                  </a:moveTo>
                  <a:cubicBezTo>
                    <a:pt x="1" y="0"/>
                    <a:pt x="1" y="1552"/>
                    <a:pt x="1014" y="1552"/>
                  </a:cubicBezTo>
                  <a:cubicBezTo>
                    <a:pt x="1996" y="1552"/>
                    <a:pt x="1996" y="0"/>
                    <a:pt x="10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6" name="Google Shape;1186;p26"/>
            <p:cNvSpPr/>
            <p:nvPr/>
          </p:nvSpPr>
          <p:spPr>
            <a:xfrm rot="10800000" flipH="1">
              <a:off x="950039" y="4620340"/>
              <a:ext cx="65144" cy="49886"/>
            </a:xfrm>
            <a:custGeom>
              <a:avLst/>
              <a:gdLst/>
              <a:ahLst/>
              <a:cxnLst/>
              <a:rect l="l" t="t" r="r" b="b"/>
              <a:pathLst>
                <a:path w="2028" h="1553" extrusionOk="0">
                  <a:moveTo>
                    <a:pt x="1014" y="1"/>
                  </a:moveTo>
                  <a:cubicBezTo>
                    <a:pt x="0" y="1"/>
                    <a:pt x="0" y="1552"/>
                    <a:pt x="1014" y="1552"/>
                  </a:cubicBezTo>
                  <a:cubicBezTo>
                    <a:pt x="2027" y="1552"/>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7" name="Google Shape;1187;p26"/>
            <p:cNvSpPr/>
            <p:nvPr/>
          </p:nvSpPr>
          <p:spPr>
            <a:xfrm rot="10800000" flipH="1">
              <a:off x="984604" y="4534893"/>
              <a:ext cx="65144" cy="49886"/>
            </a:xfrm>
            <a:custGeom>
              <a:avLst/>
              <a:gdLst/>
              <a:ahLst/>
              <a:cxnLst/>
              <a:rect l="l" t="t" r="r" b="b"/>
              <a:pathLst>
                <a:path w="2028" h="1553" extrusionOk="0">
                  <a:moveTo>
                    <a:pt x="1014" y="1"/>
                  </a:moveTo>
                  <a:cubicBezTo>
                    <a:pt x="1" y="1"/>
                    <a:pt x="1" y="1553"/>
                    <a:pt x="1014" y="1553"/>
                  </a:cubicBezTo>
                  <a:cubicBezTo>
                    <a:pt x="2028" y="1553"/>
                    <a:pt x="2028"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88" name="Google Shape;1188;p26"/>
          <p:cNvGrpSpPr/>
          <p:nvPr/>
        </p:nvGrpSpPr>
        <p:grpSpPr>
          <a:xfrm>
            <a:off x="5781442" y="4284793"/>
            <a:ext cx="795561" cy="629257"/>
            <a:chOff x="5781442" y="4284793"/>
            <a:chExt cx="795561" cy="629257"/>
          </a:xfrm>
        </p:grpSpPr>
        <p:sp>
          <p:nvSpPr>
            <p:cNvPr id="1189" name="Google Shape;1189;p26"/>
            <p:cNvSpPr/>
            <p:nvPr/>
          </p:nvSpPr>
          <p:spPr>
            <a:xfrm>
              <a:off x="5853077" y="4318811"/>
              <a:ext cx="682186" cy="565324"/>
            </a:xfrm>
            <a:custGeom>
              <a:avLst/>
              <a:gdLst/>
              <a:ahLst/>
              <a:cxnLst/>
              <a:rect l="l" t="t" r="r" b="b"/>
              <a:pathLst>
                <a:path w="21237" h="17599" extrusionOk="0">
                  <a:moveTo>
                    <a:pt x="18879" y="552"/>
                  </a:moveTo>
                  <a:cubicBezTo>
                    <a:pt x="19555" y="1220"/>
                    <a:pt x="20043" y="2017"/>
                    <a:pt x="20618" y="2783"/>
                  </a:cubicBezTo>
                  <a:lnTo>
                    <a:pt x="20618" y="2783"/>
                  </a:lnTo>
                  <a:cubicBezTo>
                    <a:pt x="15530" y="6510"/>
                    <a:pt x="10623" y="10538"/>
                    <a:pt x="5624" y="14381"/>
                  </a:cubicBezTo>
                  <a:cubicBezTo>
                    <a:pt x="4480" y="15254"/>
                    <a:pt x="3308" y="16155"/>
                    <a:pt x="2135" y="17004"/>
                  </a:cubicBezTo>
                  <a:lnTo>
                    <a:pt x="2135" y="17004"/>
                  </a:lnTo>
                  <a:cubicBezTo>
                    <a:pt x="1535" y="16254"/>
                    <a:pt x="990" y="15474"/>
                    <a:pt x="607" y="14580"/>
                  </a:cubicBezTo>
                  <a:lnTo>
                    <a:pt x="607" y="14580"/>
                  </a:lnTo>
                  <a:cubicBezTo>
                    <a:pt x="5661" y="10475"/>
                    <a:pt x="10899" y="6585"/>
                    <a:pt x="16075" y="2663"/>
                  </a:cubicBezTo>
                  <a:cubicBezTo>
                    <a:pt x="17009" y="1970"/>
                    <a:pt x="17944" y="1248"/>
                    <a:pt x="18879" y="552"/>
                  </a:cubicBezTo>
                  <a:close/>
                  <a:moveTo>
                    <a:pt x="18886" y="0"/>
                  </a:moveTo>
                  <a:cubicBezTo>
                    <a:pt x="18844" y="0"/>
                    <a:pt x="18803" y="11"/>
                    <a:pt x="18767" y="35"/>
                  </a:cubicBezTo>
                  <a:cubicBezTo>
                    <a:pt x="13636" y="3804"/>
                    <a:pt x="8569" y="7730"/>
                    <a:pt x="3534" y="11657"/>
                  </a:cubicBezTo>
                  <a:cubicBezTo>
                    <a:pt x="2394" y="12544"/>
                    <a:pt x="1254" y="13431"/>
                    <a:pt x="114" y="14349"/>
                  </a:cubicBezTo>
                  <a:cubicBezTo>
                    <a:pt x="0" y="14434"/>
                    <a:pt x="14" y="14551"/>
                    <a:pt x="83" y="14637"/>
                  </a:cubicBezTo>
                  <a:lnTo>
                    <a:pt x="83" y="14637"/>
                  </a:lnTo>
                  <a:cubicBezTo>
                    <a:pt x="527" y="15713"/>
                    <a:pt x="1191" y="16630"/>
                    <a:pt x="1887" y="17516"/>
                  </a:cubicBezTo>
                  <a:cubicBezTo>
                    <a:pt x="1927" y="17576"/>
                    <a:pt x="2006" y="17598"/>
                    <a:pt x="2082" y="17598"/>
                  </a:cubicBezTo>
                  <a:cubicBezTo>
                    <a:pt x="2126" y="17598"/>
                    <a:pt x="2169" y="17591"/>
                    <a:pt x="2204" y="17579"/>
                  </a:cubicBezTo>
                  <a:cubicBezTo>
                    <a:pt x="7524" y="13716"/>
                    <a:pt x="12623" y="9536"/>
                    <a:pt x="17817" y="5545"/>
                  </a:cubicBezTo>
                  <a:cubicBezTo>
                    <a:pt x="18893" y="4690"/>
                    <a:pt x="19970" y="3867"/>
                    <a:pt x="21079" y="3075"/>
                  </a:cubicBezTo>
                  <a:cubicBezTo>
                    <a:pt x="21237" y="2948"/>
                    <a:pt x="21237" y="2822"/>
                    <a:pt x="21142" y="2663"/>
                  </a:cubicBezTo>
                  <a:cubicBezTo>
                    <a:pt x="20445" y="1777"/>
                    <a:pt x="19907" y="827"/>
                    <a:pt x="19083" y="67"/>
                  </a:cubicBezTo>
                  <a:cubicBezTo>
                    <a:pt x="19025" y="27"/>
                    <a:pt x="18954" y="0"/>
                    <a:pt x="188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0" name="Google Shape;1190;p26"/>
            <p:cNvSpPr/>
            <p:nvPr/>
          </p:nvSpPr>
          <p:spPr>
            <a:xfrm>
              <a:off x="6409130" y="4356042"/>
              <a:ext cx="78347" cy="91902"/>
            </a:xfrm>
            <a:custGeom>
              <a:avLst/>
              <a:gdLst/>
              <a:ahLst/>
              <a:cxnLst/>
              <a:rect l="l" t="t" r="r" b="b"/>
              <a:pathLst>
                <a:path w="2439" h="2861" extrusionOk="0">
                  <a:moveTo>
                    <a:pt x="306" y="1"/>
                  </a:moveTo>
                  <a:cubicBezTo>
                    <a:pt x="264" y="1"/>
                    <a:pt x="223" y="15"/>
                    <a:pt x="190" y="48"/>
                  </a:cubicBezTo>
                  <a:cubicBezTo>
                    <a:pt x="63" y="111"/>
                    <a:pt x="0" y="269"/>
                    <a:pt x="95" y="364"/>
                  </a:cubicBezTo>
                  <a:cubicBezTo>
                    <a:pt x="633" y="1219"/>
                    <a:pt x="1330" y="1948"/>
                    <a:pt x="1932" y="2740"/>
                  </a:cubicBezTo>
                  <a:cubicBezTo>
                    <a:pt x="2000" y="2808"/>
                    <a:pt x="2085" y="2860"/>
                    <a:pt x="2175" y="2860"/>
                  </a:cubicBezTo>
                  <a:cubicBezTo>
                    <a:pt x="2209" y="2860"/>
                    <a:pt x="2245" y="2852"/>
                    <a:pt x="2280" y="2835"/>
                  </a:cubicBezTo>
                  <a:cubicBezTo>
                    <a:pt x="2375" y="2771"/>
                    <a:pt x="2439" y="2613"/>
                    <a:pt x="2375" y="2486"/>
                  </a:cubicBezTo>
                  <a:cubicBezTo>
                    <a:pt x="1773" y="1694"/>
                    <a:pt x="1077" y="966"/>
                    <a:pt x="507" y="111"/>
                  </a:cubicBezTo>
                  <a:cubicBezTo>
                    <a:pt x="465" y="49"/>
                    <a:pt x="384" y="1"/>
                    <a:pt x="3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1" name="Google Shape;1191;p26"/>
            <p:cNvSpPr/>
            <p:nvPr/>
          </p:nvSpPr>
          <p:spPr>
            <a:xfrm>
              <a:off x="6447356" y="4284793"/>
              <a:ext cx="129646" cy="129550"/>
            </a:xfrm>
            <a:custGeom>
              <a:avLst/>
              <a:gdLst/>
              <a:ahLst/>
              <a:cxnLst/>
              <a:rect l="l" t="t" r="r" b="b"/>
              <a:pathLst>
                <a:path w="4036" h="4033" extrusionOk="0">
                  <a:moveTo>
                    <a:pt x="2488" y="1"/>
                  </a:moveTo>
                  <a:cubicBezTo>
                    <a:pt x="2106" y="1"/>
                    <a:pt x="1746" y="114"/>
                    <a:pt x="1407" y="271"/>
                  </a:cubicBezTo>
                  <a:cubicBezTo>
                    <a:pt x="964" y="461"/>
                    <a:pt x="520" y="777"/>
                    <a:pt x="172" y="1126"/>
                  </a:cubicBezTo>
                  <a:cubicBezTo>
                    <a:pt x="0" y="1297"/>
                    <a:pt x="170" y="1545"/>
                    <a:pt x="359" y="1545"/>
                  </a:cubicBezTo>
                  <a:cubicBezTo>
                    <a:pt x="414" y="1545"/>
                    <a:pt x="470" y="1524"/>
                    <a:pt x="520" y="1474"/>
                  </a:cubicBezTo>
                  <a:cubicBezTo>
                    <a:pt x="1027" y="967"/>
                    <a:pt x="1724" y="524"/>
                    <a:pt x="2452" y="492"/>
                  </a:cubicBezTo>
                  <a:cubicBezTo>
                    <a:pt x="2769" y="492"/>
                    <a:pt x="3054" y="587"/>
                    <a:pt x="3244" y="872"/>
                  </a:cubicBezTo>
                  <a:cubicBezTo>
                    <a:pt x="3497" y="1284"/>
                    <a:pt x="3529" y="1822"/>
                    <a:pt x="3370" y="2266"/>
                  </a:cubicBezTo>
                  <a:cubicBezTo>
                    <a:pt x="3180" y="2804"/>
                    <a:pt x="2737" y="3216"/>
                    <a:pt x="2357" y="3596"/>
                  </a:cubicBezTo>
                  <a:cubicBezTo>
                    <a:pt x="2190" y="3787"/>
                    <a:pt x="2347" y="4032"/>
                    <a:pt x="2530" y="4032"/>
                  </a:cubicBezTo>
                  <a:cubicBezTo>
                    <a:pt x="2589" y="4032"/>
                    <a:pt x="2651" y="4006"/>
                    <a:pt x="2705" y="3944"/>
                  </a:cubicBezTo>
                  <a:cubicBezTo>
                    <a:pt x="3117" y="3532"/>
                    <a:pt x="3560" y="3089"/>
                    <a:pt x="3782" y="2551"/>
                  </a:cubicBezTo>
                  <a:cubicBezTo>
                    <a:pt x="4035" y="1981"/>
                    <a:pt x="4004" y="1347"/>
                    <a:pt x="3750" y="809"/>
                  </a:cubicBezTo>
                  <a:cubicBezTo>
                    <a:pt x="3560" y="397"/>
                    <a:pt x="3180" y="80"/>
                    <a:pt x="2737" y="17"/>
                  </a:cubicBezTo>
                  <a:cubicBezTo>
                    <a:pt x="2653" y="6"/>
                    <a:pt x="2570" y="1"/>
                    <a:pt x="24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2" name="Google Shape;1192;p26"/>
            <p:cNvSpPr/>
            <p:nvPr/>
          </p:nvSpPr>
          <p:spPr>
            <a:xfrm>
              <a:off x="5781442" y="4777368"/>
              <a:ext cx="145322" cy="136681"/>
            </a:xfrm>
            <a:custGeom>
              <a:avLst/>
              <a:gdLst/>
              <a:ahLst/>
              <a:cxnLst/>
              <a:rect l="l" t="t" r="r" b="b"/>
              <a:pathLst>
                <a:path w="4524" h="4255" extrusionOk="0">
                  <a:moveTo>
                    <a:pt x="2502" y="1"/>
                  </a:moveTo>
                  <a:cubicBezTo>
                    <a:pt x="2429" y="1"/>
                    <a:pt x="2358" y="32"/>
                    <a:pt x="2312" y="106"/>
                  </a:cubicBezTo>
                  <a:cubicBezTo>
                    <a:pt x="1552" y="1341"/>
                    <a:pt x="665" y="2544"/>
                    <a:pt x="64" y="3875"/>
                  </a:cubicBezTo>
                  <a:cubicBezTo>
                    <a:pt x="0" y="4033"/>
                    <a:pt x="95" y="4223"/>
                    <a:pt x="285" y="4255"/>
                  </a:cubicBezTo>
                  <a:cubicBezTo>
                    <a:pt x="982" y="4255"/>
                    <a:pt x="1647" y="4096"/>
                    <a:pt x="2312" y="3906"/>
                  </a:cubicBezTo>
                  <a:cubicBezTo>
                    <a:pt x="2977" y="3716"/>
                    <a:pt x="3642" y="3463"/>
                    <a:pt x="4276" y="3146"/>
                  </a:cubicBezTo>
                  <a:cubicBezTo>
                    <a:pt x="4523" y="3036"/>
                    <a:pt x="4364" y="2711"/>
                    <a:pt x="4131" y="2711"/>
                  </a:cubicBezTo>
                  <a:cubicBezTo>
                    <a:pt x="4096" y="2711"/>
                    <a:pt x="4059" y="2718"/>
                    <a:pt x="4022" y="2734"/>
                  </a:cubicBezTo>
                  <a:cubicBezTo>
                    <a:pt x="3420" y="3019"/>
                    <a:pt x="2787" y="3241"/>
                    <a:pt x="2154" y="3431"/>
                  </a:cubicBezTo>
                  <a:cubicBezTo>
                    <a:pt x="1683" y="3555"/>
                    <a:pt x="1192" y="3679"/>
                    <a:pt x="697" y="3727"/>
                  </a:cubicBezTo>
                  <a:lnTo>
                    <a:pt x="697" y="3727"/>
                  </a:lnTo>
                  <a:cubicBezTo>
                    <a:pt x="1281" y="2553"/>
                    <a:pt x="2044" y="1469"/>
                    <a:pt x="2755" y="359"/>
                  </a:cubicBezTo>
                  <a:cubicBezTo>
                    <a:pt x="2867" y="180"/>
                    <a:pt x="2678" y="1"/>
                    <a:pt x="25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3" name="Google Shape;1193;p26"/>
            <p:cNvSpPr/>
            <p:nvPr/>
          </p:nvSpPr>
          <p:spPr>
            <a:xfrm>
              <a:off x="5792492" y="4851573"/>
              <a:ext cx="59555" cy="54351"/>
            </a:xfrm>
            <a:custGeom>
              <a:avLst/>
              <a:gdLst/>
              <a:ahLst/>
              <a:cxnLst/>
              <a:rect l="l" t="t" r="r" b="b"/>
              <a:pathLst>
                <a:path w="1854" h="1692" extrusionOk="0">
                  <a:moveTo>
                    <a:pt x="949" y="1"/>
                  </a:moveTo>
                  <a:cubicBezTo>
                    <a:pt x="833" y="1"/>
                    <a:pt x="723" y="120"/>
                    <a:pt x="765" y="266"/>
                  </a:cubicBezTo>
                  <a:cubicBezTo>
                    <a:pt x="765" y="298"/>
                    <a:pt x="765" y="298"/>
                    <a:pt x="765" y="329"/>
                  </a:cubicBezTo>
                  <a:cubicBezTo>
                    <a:pt x="733" y="393"/>
                    <a:pt x="733" y="424"/>
                    <a:pt x="796" y="488"/>
                  </a:cubicBezTo>
                  <a:cubicBezTo>
                    <a:pt x="796" y="519"/>
                    <a:pt x="796" y="519"/>
                    <a:pt x="796" y="519"/>
                  </a:cubicBezTo>
                  <a:cubicBezTo>
                    <a:pt x="796" y="519"/>
                    <a:pt x="796" y="551"/>
                    <a:pt x="796" y="551"/>
                  </a:cubicBezTo>
                  <a:cubicBezTo>
                    <a:pt x="763" y="538"/>
                    <a:pt x="730" y="532"/>
                    <a:pt x="699" y="532"/>
                  </a:cubicBezTo>
                  <a:cubicBezTo>
                    <a:pt x="580" y="532"/>
                    <a:pt x="486" y="622"/>
                    <a:pt x="511" y="773"/>
                  </a:cubicBezTo>
                  <a:cubicBezTo>
                    <a:pt x="511" y="773"/>
                    <a:pt x="543" y="804"/>
                    <a:pt x="543" y="804"/>
                  </a:cubicBezTo>
                  <a:cubicBezTo>
                    <a:pt x="511" y="868"/>
                    <a:pt x="511" y="931"/>
                    <a:pt x="511" y="963"/>
                  </a:cubicBezTo>
                  <a:cubicBezTo>
                    <a:pt x="416" y="1026"/>
                    <a:pt x="321" y="1121"/>
                    <a:pt x="258" y="1216"/>
                  </a:cubicBezTo>
                  <a:cubicBezTo>
                    <a:pt x="258" y="1216"/>
                    <a:pt x="258" y="1248"/>
                    <a:pt x="258" y="1248"/>
                  </a:cubicBezTo>
                  <a:cubicBezTo>
                    <a:pt x="226" y="1248"/>
                    <a:pt x="195" y="1279"/>
                    <a:pt x="163" y="1311"/>
                  </a:cubicBezTo>
                  <a:cubicBezTo>
                    <a:pt x="163" y="1311"/>
                    <a:pt x="131" y="1311"/>
                    <a:pt x="131" y="1343"/>
                  </a:cubicBezTo>
                  <a:cubicBezTo>
                    <a:pt x="0" y="1474"/>
                    <a:pt x="129" y="1691"/>
                    <a:pt x="267" y="1691"/>
                  </a:cubicBezTo>
                  <a:cubicBezTo>
                    <a:pt x="296" y="1691"/>
                    <a:pt x="325" y="1681"/>
                    <a:pt x="353" y="1660"/>
                  </a:cubicBezTo>
                  <a:cubicBezTo>
                    <a:pt x="385" y="1628"/>
                    <a:pt x="385" y="1628"/>
                    <a:pt x="416" y="1628"/>
                  </a:cubicBezTo>
                  <a:cubicBezTo>
                    <a:pt x="448" y="1565"/>
                    <a:pt x="511" y="1533"/>
                    <a:pt x="575" y="1501"/>
                  </a:cubicBezTo>
                  <a:lnTo>
                    <a:pt x="606" y="1501"/>
                  </a:lnTo>
                  <a:cubicBezTo>
                    <a:pt x="606" y="1470"/>
                    <a:pt x="638" y="1470"/>
                    <a:pt x="638" y="1470"/>
                  </a:cubicBezTo>
                  <a:cubicBezTo>
                    <a:pt x="655" y="1470"/>
                    <a:pt x="663" y="1460"/>
                    <a:pt x="666" y="1452"/>
                  </a:cubicBezTo>
                  <a:lnTo>
                    <a:pt x="666" y="1452"/>
                  </a:lnTo>
                  <a:cubicBezTo>
                    <a:pt x="643" y="1574"/>
                    <a:pt x="707" y="1691"/>
                    <a:pt x="860" y="1691"/>
                  </a:cubicBezTo>
                  <a:cubicBezTo>
                    <a:pt x="986" y="1691"/>
                    <a:pt x="1050" y="1565"/>
                    <a:pt x="1050" y="1470"/>
                  </a:cubicBezTo>
                  <a:lnTo>
                    <a:pt x="1081" y="1470"/>
                  </a:lnTo>
                  <a:cubicBezTo>
                    <a:pt x="1176" y="1470"/>
                    <a:pt x="1271" y="1438"/>
                    <a:pt x="1271" y="1343"/>
                  </a:cubicBezTo>
                  <a:cubicBezTo>
                    <a:pt x="1303" y="1343"/>
                    <a:pt x="1303" y="1374"/>
                    <a:pt x="1335" y="1374"/>
                  </a:cubicBezTo>
                  <a:cubicBezTo>
                    <a:pt x="1358" y="1421"/>
                    <a:pt x="1398" y="1450"/>
                    <a:pt x="1443" y="1450"/>
                  </a:cubicBezTo>
                  <a:cubicBezTo>
                    <a:pt x="1459" y="1450"/>
                    <a:pt x="1476" y="1446"/>
                    <a:pt x="1493" y="1438"/>
                  </a:cubicBezTo>
                  <a:cubicBezTo>
                    <a:pt x="1526" y="1451"/>
                    <a:pt x="1562" y="1457"/>
                    <a:pt x="1597" y="1457"/>
                  </a:cubicBezTo>
                  <a:cubicBezTo>
                    <a:pt x="1730" y="1457"/>
                    <a:pt x="1853" y="1367"/>
                    <a:pt x="1778" y="1216"/>
                  </a:cubicBezTo>
                  <a:cubicBezTo>
                    <a:pt x="1778" y="1184"/>
                    <a:pt x="1778" y="1184"/>
                    <a:pt x="1778" y="1153"/>
                  </a:cubicBezTo>
                  <a:cubicBezTo>
                    <a:pt x="1715" y="994"/>
                    <a:pt x="1620" y="868"/>
                    <a:pt x="1525" y="741"/>
                  </a:cubicBezTo>
                  <a:cubicBezTo>
                    <a:pt x="1398" y="519"/>
                    <a:pt x="1271" y="298"/>
                    <a:pt x="1113" y="108"/>
                  </a:cubicBezTo>
                  <a:cubicBezTo>
                    <a:pt x="1070" y="32"/>
                    <a:pt x="1009" y="1"/>
                    <a:pt x="9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4" name="Google Shape;1194;p26"/>
            <p:cNvSpPr/>
            <p:nvPr/>
          </p:nvSpPr>
          <p:spPr>
            <a:xfrm>
              <a:off x="5914111" y="4494428"/>
              <a:ext cx="383768" cy="291994"/>
            </a:xfrm>
            <a:custGeom>
              <a:avLst/>
              <a:gdLst/>
              <a:ahLst/>
              <a:cxnLst/>
              <a:rect l="l" t="t" r="r" b="b"/>
              <a:pathLst>
                <a:path w="11947" h="9090" extrusionOk="0">
                  <a:moveTo>
                    <a:pt x="11621" y="0"/>
                  </a:moveTo>
                  <a:cubicBezTo>
                    <a:pt x="11578" y="0"/>
                    <a:pt x="11532" y="14"/>
                    <a:pt x="11483" y="47"/>
                  </a:cubicBezTo>
                  <a:cubicBezTo>
                    <a:pt x="7714" y="2865"/>
                    <a:pt x="3977" y="5747"/>
                    <a:pt x="209" y="8597"/>
                  </a:cubicBezTo>
                  <a:cubicBezTo>
                    <a:pt x="1" y="8779"/>
                    <a:pt x="134" y="9089"/>
                    <a:pt x="329" y="9089"/>
                  </a:cubicBezTo>
                  <a:cubicBezTo>
                    <a:pt x="372" y="9089"/>
                    <a:pt x="417" y="9075"/>
                    <a:pt x="462" y="9041"/>
                  </a:cubicBezTo>
                  <a:cubicBezTo>
                    <a:pt x="4231" y="6190"/>
                    <a:pt x="7968" y="3309"/>
                    <a:pt x="11736" y="490"/>
                  </a:cubicBezTo>
                  <a:cubicBezTo>
                    <a:pt x="11947" y="332"/>
                    <a:pt x="11830" y="0"/>
                    <a:pt x="116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5" name="Google Shape;1195;p26"/>
            <p:cNvSpPr/>
            <p:nvPr/>
          </p:nvSpPr>
          <p:spPr>
            <a:xfrm>
              <a:off x="5934477" y="4523853"/>
              <a:ext cx="383671" cy="291062"/>
            </a:xfrm>
            <a:custGeom>
              <a:avLst/>
              <a:gdLst/>
              <a:ahLst/>
              <a:cxnLst/>
              <a:rect l="l" t="t" r="r" b="b"/>
              <a:pathLst>
                <a:path w="11944" h="9061" extrusionOk="0">
                  <a:moveTo>
                    <a:pt x="11645" y="0"/>
                  </a:moveTo>
                  <a:cubicBezTo>
                    <a:pt x="11604" y="0"/>
                    <a:pt x="11560" y="15"/>
                    <a:pt x="11514" y="49"/>
                  </a:cubicBezTo>
                  <a:cubicBezTo>
                    <a:pt x="7714" y="2868"/>
                    <a:pt x="3977" y="5718"/>
                    <a:pt x="208" y="8600"/>
                  </a:cubicBezTo>
                  <a:cubicBezTo>
                    <a:pt x="1" y="8755"/>
                    <a:pt x="133" y="9060"/>
                    <a:pt x="328" y="9060"/>
                  </a:cubicBezTo>
                  <a:cubicBezTo>
                    <a:pt x="370" y="9060"/>
                    <a:pt x="416" y="9046"/>
                    <a:pt x="462" y="9011"/>
                  </a:cubicBezTo>
                  <a:cubicBezTo>
                    <a:pt x="4230" y="6161"/>
                    <a:pt x="7967" y="3279"/>
                    <a:pt x="11736" y="461"/>
                  </a:cubicBezTo>
                  <a:cubicBezTo>
                    <a:pt x="11944" y="305"/>
                    <a:pt x="11832" y="0"/>
                    <a:pt x="1164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196" name="Google Shape;1196;p26"/>
          <p:cNvSpPr/>
          <p:nvPr/>
        </p:nvSpPr>
        <p:spPr>
          <a:xfrm>
            <a:off x="8727176" y="2552897"/>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7" name="Google Shape;1197;p26"/>
          <p:cNvSpPr/>
          <p:nvPr/>
        </p:nvSpPr>
        <p:spPr>
          <a:xfrm>
            <a:off x="8727176" y="2875026"/>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8" name="Google Shape;1198;p26"/>
          <p:cNvSpPr/>
          <p:nvPr/>
        </p:nvSpPr>
        <p:spPr>
          <a:xfrm>
            <a:off x="8727176" y="3197154"/>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9" name="Google Shape;1199;p26"/>
          <p:cNvSpPr/>
          <p:nvPr/>
        </p:nvSpPr>
        <p:spPr>
          <a:xfrm>
            <a:off x="8727176" y="3519283"/>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0" name="Google Shape;1200;p26"/>
          <p:cNvSpPr/>
          <p:nvPr/>
        </p:nvSpPr>
        <p:spPr>
          <a:xfrm>
            <a:off x="8727176" y="3841411"/>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1" name="Google Shape;1201;p26"/>
          <p:cNvSpPr/>
          <p:nvPr/>
        </p:nvSpPr>
        <p:spPr>
          <a:xfrm>
            <a:off x="8727176" y="416255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2" name="Google Shape;1202;p26"/>
          <p:cNvSpPr/>
          <p:nvPr/>
        </p:nvSpPr>
        <p:spPr>
          <a:xfrm>
            <a:off x="8727176" y="4484683"/>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3" name="Google Shape;1203;p26"/>
          <p:cNvSpPr/>
          <p:nvPr/>
        </p:nvSpPr>
        <p:spPr>
          <a:xfrm>
            <a:off x="8727176" y="4806811"/>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4" name="Google Shape;1204;p26"/>
          <p:cNvSpPr/>
          <p:nvPr/>
        </p:nvSpPr>
        <p:spPr>
          <a:xfrm rot="-5400000">
            <a:off x="6475294" y="4808829"/>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5" name="Google Shape;1205;p26"/>
          <p:cNvSpPr/>
          <p:nvPr/>
        </p:nvSpPr>
        <p:spPr>
          <a:xfrm rot="-5400000">
            <a:off x="6797423" y="4808829"/>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6" name="Google Shape;1206;p26"/>
          <p:cNvSpPr/>
          <p:nvPr/>
        </p:nvSpPr>
        <p:spPr>
          <a:xfrm rot="-5400000">
            <a:off x="7119567" y="4808813"/>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7" name="Google Shape;1207;p26"/>
          <p:cNvSpPr/>
          <p:nvPr/>
        </p:nvSpPr>
        <p:spPr>
          <a:xfrm rot="-5400000">
            <a:off x="7441695" y="4808813"/>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8" name="Google Shape;1208;p26"/>
          <p:cNvSpPr/>
          <p:nvPr/>
        </p:nvSpPr>
        <p:spPr>
          <a:xfrm rot="-5400000">
            <a:off x="7763824" y="4808813"/>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9" name="Google Shape;1209;p26"/>
          <p:cNvSpPr/>
          <p:nvPr/>
        </p:nvSpPr>
        <p:spPr>
          <a:xfrm rot="-5400000">
            <a:off x="8084951" y="4808829"/>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0" name="Google Shape;1210;p26"/>
          <p:cNvSpPr/>
          <p:nvPr/>
        </p:nvSpPr>
        <p:spPr>
          <a:xfrm rot="-5400000">
            <a:off x="8407080" y="4808829"/>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1" name="Google Shape;1211;p26"/>
          <p:cNvSpPr/>
          <p:nvPr/>
        </p:nvSpPr>
        <p:spPr>
          <a:xfrm>
            <a:off x="269489" y="1228435"/>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2" name="Google Shape;1212;p26"/>
          <p:cNvSpPr/>
          <p:nvPr/>
        </p:nvSpPr>
        <p:spPr>
          <a:xfrm>
            <a:off x="269489" y="1550563"/>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3" name="Google Shape;1213;p26"/>
          <p:cNvSpPr/>
          <p:nvPr/>
        </p:nvSpPr>
        <p:spPr>
          <a:xfrm>
            <a:off x="269489" y="1872692"/>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4" name="Google Shape;1214;p26"/>
          <p:cNvSpPr/>
          <p:nvPr/>
        </p:nvSpPr>
        <p:spPr>
          <a:xfrm>
            <a:off x="269489" y="2194820"/>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5" name="Google Shape;1215;p26"/>
          <p:cNvSpPr/>
          <p:nvPr/>
        </p:nvSpPr>
        <p:spPr>
          <a:xfrm>
            <a:off x="269489" y="2516949"/>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6" name="Google Shape;1216;p26"/>
          <p:cNvSpPr/>
          <p:nvPr/>
        </p:nvSpPr>
        <p:spPr>
          <a:xfrm>
            <a:off x="269489" y="2838092"/>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7" name="Google Shape;1217;p26"/>
          <p:cNvSpPr/>
          <p:nvPr/>
        </p:nvSpPr>
        <p:spPr>
          <a:xfrm>
            <a:off x="269489" y="3160220"/>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8" name="Google Shape;1218;p26"/>
          <p:cNvSpPr/>
          <p:nvPr/>
        </p:nvSpPr>
        <p:spPr>
          <a:xfrm>
            <a:off x="269489" y="3482349"/>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219" name="Google Shape;1219;p26"/>
          <p:cNvGrpSpPr/>
          <p:nvPr/>
        </p:nvGrpSpPr>
        <p:grpSpPr>
          <a:xfrm>
            <a:off x="1404969" y="219946"/>
            <a:ext cx="686689" cy="705415"/>
            <a:chOff x="1404969" y="219946"/>
            <a:chExt cx="686689" cy="705415"/>
          </a:xfrm>
        </p:grpSpPr>
        <p:sp>
          <p:nvSpPr>
            <p:cNvPr id="1220" name="Google Shape;1220;p26"/>
            <p:cNvSpPr/>
            <p:nvPr/>
          </p:nvSpPr>
          <p:spPr>
            <a:xfrm>
              <a:off x="1757971" y="239091"/>
              <a:ext cx="324341" cy="217823"/>
            </a:xfrm>
            <a:custGeom>
              <a:avLst/>
              <a:gdLst/>
              <a:ahLst/>
              <a:cxnLst/>
              <a:rect l="l" t="t" r="r" b="b"/>
              <a:pathLst>
                <a:path w="10097" h="6781" extrusionOk="0">
                  <a:moveTo>
                    <a:pt x="8599" y="777"/>
                  </a:moveTo>
                  <a:cubicBezTo>
                    <a:pt x="8304" y="930"/>
                    <a:pt x="8007" y="1070"/>
                    <a:pt x="7728" y="1209"/>
                  </a:cubicBezTo>
                  <a:cubicBezTo>
                    <a:pt x="6746" y="1716"/>
                    <a:pt x="5764" y="2223"/>
                    <a:pt x="4814" y="2698"/>
                  </a:cubicBezTo>
                  <a:cubicBezTo>
                    <a:pt x="3991" y="3110"/>
                    <a:pt x="3167" y="3521"/>
                    <a:pt x="2376" y="4028"/>
                  </a:cubicBezTo>
                  <a:cubicBezTo>
                    <a:pt x="1598" y="4537"/>
                    <a:pt x="1161" y="5364"/>
                    <a:pt x="508" y="5990"/>
                  </a:cubicBezTo>
                  <a:lnTo>
                    <a:pt x="508" y="5990"/>
                  </a:lnTo>
                  <a:cubicBezTo>
                    <a:pt x="510" y="5304"/>
                    <a:pt x="520" y="4603"/>
                    <a:pt x="570" y="3901"/>
                  </a:cubicBezTo>
                  <a:cubicBezTo>
                    <a:pt x="602" y="3585"/>
                    <a:pt x="570" y="3078"/>
                    <a:pt x="761" y="2793"/>
                  </a:cubicBezTo>
                  <a:cubicBezTo>
                    <a:pt x="761" y="2761"/>
                    <a:pt x="753" y="2761"/>
                    <a:pt x="757" y="2761"/>
                  </a:cubicBezTo>
                  <a:cubicBezTo>
                    <a:pt x="761" y="2761"/>
                    <a:pt x="776" y="2761"/>
                    <a:pt x="824" y="2730"/>
                  </a:cubicBezTo>
                  <a:cubicBezTo>
                    <a:pt x="919" y="2666"/>
                    <a:pt x="1046" y="2635"/>
                    <a:pt x="1141" y="2603"/>
                  </a:cubicBezTo>
                  <a:cubicBezTo>
                    <a:pt x="2977" y="2001"/>
                    <a:pt x="4909" y="1621"/>
                    <a:pt x="6809" y="1178"/>
                  </a:cubicBezTo>
                  <a:cubicBezTo>
                    <a:pt x="7399" y="1049"/>
                    <a:pt x="8000" y="909"/>
                    <a:pt x="8599" y="777"/>
                  </a:cubicBezTo>
                  <a:close/>
                  <a:moveTo>
                    <a:pt x="9811" y="0"/>
                  </a:moveTo>
                  <a:cubicBezTo>
                    <a:pt x="9793" y="0"/>
                    <a:pt x="9774" y="2"/>
                    <a:pt x="9755" y="6"/>
                  </a:cubicBezTo>
                  <a:cubicBezTo>
                    <a:pt x="7633" y="449"/>
                    <a:pt x="5479" y="924"/>
                    <a:pt x="3389" y="1463"/>
                  </a:cubicBezTo>
                  <a:cubicBezTo>
                    <a:pt x="2566" y="1685"/>
                    <a:pt x="1711" y="1875"/>
                    <a:pt x="887" y="2160"/>
                  </a:cubicBezTo>
                  <a:cubicBezTo>
                    <a:pt x="729" y="2223"/>
                    <a:pt x="507" y="2286"/>
                    <a:pt x="380" y="2413"/>
                  </a:cubicBezTo>
                  <a:cubicBezTo>
                    <a:pt x="190" y="2635"/>
                    <a:pt x="159" y="3046"/>
                    <a:pt x="127" y="3331"/>
                  </a:cubicBezTo>
                  <a:cubicBezTo>
                    <a:pt x="0" y="4376"/>
                    <a:pt x="0" y="5453"/>
                    <a:pt x="0" y="6530"/>
                  </a:cubicBezTo>
                  <a:cubicBezTo>
                    <a:pt x="0" y="6655"/>
                    <a:pt x="139" y="6780"/>
                    <a:pt x="275" y="6780"/>
                  </a:cubicBezTo>
                  <a:cubicBezTo>
                    <a:pt x="311" y="6780"/>
                    <a:pt x="347" y="6771"/>
                    <a:pt x="380" y="6752"/>
                  </a:cubicBezTo>
                  <a:cubicBezTo>
                    <a:pt x="1299" y="6087"/>
                    <a:pt x="1742" y="5010"/>
                    <a:pt x="2692" y="4408"/>
                  </a:cubicBezTo>
                  <a:cubicBezTo>
                    <a:pt x="3484" y="3933"/>
                    <a:pt x="4339" y="3490"/>
                    <a:pt x="5163" y="3078"/>
                  </a:cubicBezTo>
                  <a:cubicBezTo>
                    <a:pt x="6113" y="2571"/>
                    <a:pt x="7094" y="2096"/>
                    <a:pt x="8044" y="1590"/>
                  </a:cubicBezTo>
                  <a:cubicBezTo>
                    <a:pt x="8709" y="1241"/>
                    <a:pt x="9438" y="924"/>
                    <a:pt x="10008" y="449"/>
                  </a:cubicBezTo>
                  <a:cubicBezTo>
                    <a:pt x="10097" y="361"/>
                    <a:pt x="10094" y="252"/>
                    <a:pt x="10045" y="167"/>
                  </a:cubicBezTo>
                  <a:lnTo>
                    <a:pt x="10045" y="167"/>
                  </a:lnTo>
                  <a:cubicBezTo>
                    <a:pt x="10009" y="74"/>
                    <a:pt x="9926" y="0"/>
                    <a:pt x="98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1" name="Google Shape;1221;p26"/>
            <p:cNvSpPr/>
            <p:nvPr/>
          </p:nvSpPr>
          <p:spPr>
            <a:xfrm>
              <a:off x="1797523" y="248251"/>
              <a:ext cx="275579" cy="261284"/>
            </a:xfrm>
            <a:custGeom>
              <a:avLst/>
              <a:gdLst/>
              <a:ahLst/>
              <a:cxnLst/>
              <a:rect l="l" t="t" r="r" b="b"/>
              <a:pathLst>
                <a:path w="8579" h="8134" extrusionOk="0">
                  <a:moveTo>
                    <a:pt x="8243" y="0"/>
                  </a:moveTo>
                  <a:cubicBezTo>
                    <a:pt x="8165" y="0"/>
                    <a:pt x="8085" y="37"/>
                    <a:pt x="8026" y="125"/>
                  </a:cubicBezTo>
                  <a:cubicBezTo>
                    <a:pt x="6727" y="2247"/>
                    <a:pt x="5366" y="4369"/>
                    <a:pt x="3941" y="6428"/>
                  </a:cubicBezTo>
                  <a:cubicBezTo>
                    <a:pt x="3719" y="6744"/>
                    <a:pt x="3497" y="7061"/>
                    <a:pt x="3276" y="7378"/>
                  </a:cubicBezTo>
                  <a:cubicBezTo>
                    <a:pt x="3244" y="7441"/>
                    <a:pt x="3149" y="7599"/>
                    <a:pt x="3085" y="7631"/>
                  </a:cubicBezTo>
                  <a:cubicBezTo>
                    <a:pt x="2990" y="7663"/>
                    <a:pt x="3085" y="7663"/>
                    <a:pt x="3054" y="7663"/>
                  </a:cubicBezTo>
                  <a:cubicBezTo>
                    <a:pt x="3022" y="7663"/>
                    <a:pt x="2959" y="7599"/>
                    <a:pt x="2927" y="7568"/>
                  </a:cubicBezTo>
                  <a:cubicBezTo>
                    <a:pt x="2547" y="7283"/>
                    <a:pt x="2262" y="6839"/>
                    <a:pt x="1945" y="6491"/>
                  </a:cubicBezTo>
                  <a:cubicBezTo>
                    <a:pt x="1502" y="5921"/>
                    <a:pt x="1027" y="5382"/>
                    <a:pt x="520" y="4907"/>
                  </a:cubicBezTo>
                  <a:cubicBezTo>
                    <a:pt x="477" y="4857"/>
                    <a:pt x="425" y="4836"/>
                    <a:pt x="372" y="4836"/>
                  </a:cubicBezTo>
                  <a:cubicBezTo>
                    <a:pt x="189" y="4836"/>
                    <a:pt x="0" y="5084"/>
                    <a:pt x="172" y="5256"/>
                  </a:cubicBezTo>
                  <a:cubicBezTo>
                    <a:pt x="964" y="6016"/>
                    <a:pt x="1597" y="6903"/>
                    <a:pt x="2325" y="7694"/>
                  </a:cubicBezTo>
                  <a:cubicBezTo>
                    <a:pt x="2552" y="7921"/>
                    <a:pt x="2818" y="8133"/>
                    <a:pt x="3081" y="8133"/>
                  </a:cubicBezTo>
                  <a:cubicBezTo>
                    <a:pt x="3223" y="8133"/>
                    <a:pt x="3364" y="8071"/>
                    <a:pt x="3497" y="7916"/>
                  </a:cubicBezTo>
                  <a:cubicBezTo>
                    <a:pt x="4542" y="6618"/>
                    <a:pt x="5429" y="5161"/>
                    <a:pt x="6316" y="3767"/>
                  </a:cubicBezTo>
                  <a:cubicBezTo>
                    <a:pt x="7044" y="2627"/>
                    <a:pt x="7773" y="1519"/>
                    <a:pt x="8469" y="379"/>
                  </a:cubicBezTo>
                  <a:cubicBezTo>
                    <a:pt x="8579" y="182"/>
                    <a:pt x="8416" y="0"/>
                    <a:pt x="8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2" name="Google Shape;1222;p26"/>
            <p:cNvSpPr/>
            <p:nvPr/>
          </p:nvSpPr>
          <p:spPr>
            <a:xfrm>
              <a:off x="1700984" y="219946"/>
              <a:ext cx="390674" cy="110148"/>
            </a:xfrm>
            <a:custGeom>
              <a:avLst/>
              <a:gdLst/>
              <a:ahLst/>
              <a:cxnLst/>
              <a:rect l="l" t="t" r="r" b="b"/>
              <a:pathLst>
                <a:path w="12162" h="3429" extrusionOk="0">
                  <a:moveTo>
                    <a:pt x="501" y="610"/>
                  </a:moveTo>
                  <a:cubicBezTo>
                    <a:pt x="510" y="610"/>
                    <a:pt x="541" y="636"/>
                    <a:pt x="535" y="661"/>
                  </a:cubicBezTo>
                  <a:lnTo>
                    <a:pt x="535" y="661"/>
                  </a:lnTo>
                  <a:cubicBezTo>
                    <a:pt x="498" y="624"/>
                    <a:pt x="494" y="610"/>
                    <a:pt x="501" y="610"/>
                  </a:cubicBezTo>
                  <a:close/>
                  <a:moveTo>
                    <a:pt x="3061" y="0"/>
                  </a:moveTo>
                  <a:cubicBezTo>
                    <a:pt x="2503" y="0"/>
                    <a:pt x="1949" y="16"/>
                    <a:pt x="1394" y="64"/>
                  </a:cubicBezTo>
                  <a:cubicBezTo>
                    <a:pt x="1046" y="64"/>
                    <a:pt x="64" y="64"/>
                    <a:pt x="33" y="602"/>
                  </a:cubicBezTo>
                  <a:cubicBezTo>
                    <a:pt x="1" y="1045"/>
                    <a:pt x="603" y="1615"/>
                    <a:pt x="856" y="1932"/>
                  </a:cubicBezTo>
                  <a:cubicBezTo>
                    <a:pt x="1268" y="2439"/>
                    <a:pt x="1711" y="2914"/>
                    <a:pt x="2154" y="3357"/>
                  </a:cubicBezTo>
                  <a:cubicBezTo>
                    <a:pt x="2212" y="3407"/>
                    <a:pt x="2274" y="3428"/>
                    <a:pt x="2332" y="3428"/>
                  </a:cubicBezTo>
                  <a:cubicBezTo>
                    <a:pt x="2534" y="3428"/>
                    <a:pt x="2699" y="3181"/>
                    <a:pt x="2503" y="3009"/>
                  </a:cubicBezTo>
                  <a:cubicBezTo>
                    <a:pt x="2186" y="2692"/>
                    <a:pt x="1869" y="2344"/>
                    <a:pt x="1553" y="1996"/>
                  </a:cubicBezTo>
                  <a:cubicBezTo>
                    <a:pt x="1363" y="1742"/>
                    <a:pt x="1141" y="1520"/>
                    <a:pt x="951" y="1299"/>
                  </a:cubicBezTo>
                  <a:cubicBezTo>
                    <a:pt x="830" y="1117"/>
                    <a:pt x="708" y="848"/>
                    <a:pt x="559" y="686"/>
                  </a:cubicBezTo>
                  <a:lnTo>
                    <a:pt x="559" y="686"/>
                  </a:lnTo>
                  <a:cubicBezTo>
                    <a:pt x="629" y="666"/>
                    <a:pt x="746" y="626"/>
                    <a:pt x="793" y="602"/>
                  </a:cubicBezTo>
                  <a:cubicBezTo>
                    <a:pt x="1141" y="539"/>
                    <a:pt x="1521" y="539"/>
                    <a:pt x="1869" y="507"/>
                  </a:cubicBezTo>
                  <a:cubicBezTo>
                    <a:pt x="2288" y="495"/>
                    <a:pt x="2706" y="490"/>
                    <a:pt x="3125" y="490"/>
                  </a:cubicBezTo>
                  <a:cubicBezTo>
                    <a:pt x="4985" y="490"/>
                    <a:pt x="6842" y="594"/>
                    <a:pt x="8678" y="697"/>
                  </a:cubicBezTo>
                  <a:cubicBezTo>
                    <a:pt x="9723" y="729"/>
                    <a:pt x="10768" y="792"/>
                    <a:pt x="11814" y="855"/>
                  </a:cubicBezTo>
                  <a:cubicBezTo>
                    <a:pt x="12162" y="855"/>
                    <a:pt x="12130" y="349"/>
                    <a:pt x="11814" y="349"/>
                  </a:cubicBezTo>
                  <a:cubicBezTo>
                    <a:pt x="9470" y="222"/>
                    <a:pt x="7095" y="95"/>
                    <a:pt x="4751" y="32"/>
                  </a:cubicBezTo>
                  <a:cubicBezTo>
                    <a:pt x="4181" y="16"/>
                    <a:pt x="3619" y="0"/>
                    <a:pt x="30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3" name="Google Shape;1223;p26"/>
            <p:cNvSpPr/>
            <p:nvPr/>
          </p:nvSpPr>
          <p:spPr>
            <a:xfrm>
              <a:off x="1404969" y="470185"/>
              <a:ext cx="348947" cy="455176"/>
            </a:xfrm>
            <a:custGeom>
              <a:avLst/>
              <a:gdLst/>
              <a:ahLst/>
              <a:cxnLst/>
              <a:rect l="l" t="t" r="r" b="b"/>
              <a:pathLst>
                <a:path w="10863" h="14170" extrusionOk="0">
                  <a:moveTo>
                    <a:pt x="2694" y="3415"/>
                  </a:moveTo>
                  <a:cubicBezTo>
                    <a:pt x="2735" y="3415"/>
                    <a:pt x="2777" y="3417"/>
                    <a:pt x="2819" y="3421"/>
                  </a:cubicBezTo>
                  <a:cubicBezTo>
                    <a:pt x="3706" y="3516"/>
                    <a:pt x="4466" y="4245"/>
                    <a:pt x="4972" y="4910"/>
                  </a:cubicBezTo>
                  <a:cubicBezTo>
                    <a:pt x="5337" y="5424"/>
                    <a:pt x="5614" y="5982"/>
                    <a:pt x="5755" y="6583"/>
                  </a:cubicBezTo>
                  <a:lnTo>
                    <a:pt x="5755" y="6583"/>
                  </a:lnTo>
                  <a:cubicBezTo>
                    <a:pt x="5024" y="7080"/>
                    <a:pt x="4151" y="7348"/>
                    <a:pt x="3255" y="7348"/>
                  </a:cubicBezTo>
                  <a:cubicBezTo>
                    <a:pt x="3079" y="7348"/>
                    <a:pt x="2901" y="7338"/>
                    <a:pt x="2724" y="7316"/>
                  </a:cubicBezTo>
                  <a:cubicBezTo>
                    <a:pt x="1679" y="7221"/>
                    <a:pt x="602" y="6556"/>
                    <a:pt x="824" y="5353"/>
                  </a:cubicBezTo>
                  <a:cubicBezTo>
                    <a:pt x="1006" y="4472"/>
                    <a:pt x="1713" y="3415"/>
                    <a:pt x="2694" y="3415"/>
                  </a:cubicBezTo>
                  <a:close/>
                  <a:moveTo>
                    <a:pt x="10546" y="1"/>
                  </a:moveTo>
                  <a:cubicBezTo>
                    <a:pt x="9754" y="33"/>
                    <a:pt x="8994" y="666"/>
                    <a:pt x="8583" y="1299"/>
                  </a:cubicBezTo>
                  <a:cubicBezTo>
                    <a:pt x="8108" y="1996"/>
                    <a:pt x="7886" y="2883"/>
                    <a:pt x="7633" y="3706"/>
                  </a:cubicBezTo>
                  <a:cubicBezTo>
                    <a:pt x="7348" y="4593"/>
                    <a:pt x="7062" y="5480"/>
                    <a:pt x="6334" y="6113"/>
                  </a:cubicBezTo>
                  <a:cubicBezTo>
                    <a:pt x="6277" y="6168"/>
                    <a:pt x="6218" y="6222"/>
                    <a:pt x="6158" y="6274"/>
                  </a:cubicBezTo>
                  <a:lnTo>
                    <a:pt x="6158" y="6274"/>
                  </a:lnTo>
                  <a:cubicBezTo>
                    <a:pt x="6066" y="5952"/>
                    <a:pt x="5936" y="5635"/>
                    <a:pt x="5764" y="5321"/>
                  </a:cubicBezTo>
                  <a:cubicBezTo>
                    <a:pt x="5289" y="4435"/>
                    <a:pt x="4561" y="3611"/>
                    <a:pt x="3674" y="3199"/>
                  </a:cubicBezTo>
                  <a:cubicBezTo>
                    <a:pt x="3340" y="3046"/>
                    <a:pt x="2996" y="2964"/>
                    <a:pt x="2661" y="2964"/>
                  </a:cubicBezTo>
                  <a:cubicBezTo>
                    <a:pt x="2168" y="2964"/>
                    <a:pt x="1694" y="3139"/>
                    <a:pt x="1299" y="3516"/>
                  </a:cubicBezTo>
                  <a:cubicBezTo>
                    <a:pt x="539" y="4245"/>
                    <a:pt x="0" y="5543"/>
                    <a:pt x="507" y="6556"/>
                  </a:cubicBezTo>
                  <a:cubicBezTo>
                    <a:pt x="1014" y="7538"/>
                    <a:pt x="2249" y="7855"/>
                    <a:pt x="3262" y="7855"/>
                  </a:cubicBezTo>
                  <a:cubicBezTo>
                    <a:pt x="4172" y="7855"/>
                    <a:pt x="5067" y="7601"/>
                    <a:pt x="5844" y="7139"/>
                  </a:cubicBezTo>
                  <a:lnTo>
                    <a:pt x="5844" y="7139"/>
                  </a:lnTo>
                  <a:cubicBezTo>
                    <a:pt x="5854" y="7250"/>
                    <a:pt x="5859" y="7362"/>
                    <a:pt x="5859" y="7475"/>
                  </a:cubicBezTo>
                  <a:cubicBezTo>
                    <a:pt x="5859" y="10198"/>
                    <a:pt x="3832" y="12795"/>
                    <a:pt x="1267" y="13650"/>
                  </a:cubicBezTo>
                  <a:cubicBezTo>
                    <a:pt x="979" y="13766"/>
                    <a:pt x="1058" y="14169"/>
                    <a:pt x="1313" y="14169"/>
                  </a:cubicBezTo>
                  <a:cubicBezTo>
                    <a:pt x="1338" y="14169"/>
                    <a:pt x="1365" y="14165"/>
                    <a:pt x="1394" y="14157"/>
                  </a:cubicBezTo>
                  <a:cubicBezTo>
                    <a:pt x="3864" y="13334"/>
                    <a:pt x="5859" y="11022"/>
                    <a:pt x="6271" y="8425"/>
                  </a:cubicBezTo>
                  <a:cubicBezTo>
                    <a:pt x="6349" y="7879"/>
                    <a:pt x="6358" y="7356"/>
                    <a:pt x="6282" y="6848"/>
                  </a:cubicBezTo>
                  <a:lnTo>
                    <a:pt x="6282" y="6848"/>
                  </a:lnTo>
                  <a:cubicBezTo>
                    <a:pt x="6503" y="6684"/>
                    <a:pt x="6711" y="6502"/>
                    <a:pt x="6904" y="6303"/>
                  </a:cubicBezTo>
                  <a:cubicBezTo>
                    <a:pt x="7696" y="5448"/>
                    <a:pt x="7981" y="4308"/>
                    <a:pt x="8298" y="3231"/>
                  </a:cubicBezTo>
                  <a:cubicBezTo>
                    <a:pt x="8488" y="2661"/>
                    <a:pt x="8678" y="2091"/>
                    <a:pt x="8994" y="1584"/>
                  </a:cubicBezTo>
                  <a:cubicBezTo>
                    <a:pt x="9311" y="1109"/>
                    <a:pt x="9913" y="508"/>
                    <a:pt x="10546" y="508"/>
                  </a:cubicBezTo>
                  <a:cubicBezTo>
                    <a:pt x="10831" y="476"/>
                    <a:pt x="10863" y="1"/>
                    <a:pt x="10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224" name="Google Shape;1224;p26"/>
          <p:cNvSpPr/>
          <p:nvPr/>
        </p:nvSpPr>
        <p:spPr>
          <a:xfrm>
            <a:off x="1448578" y="4615532"/>
            <a:ext cx="206933" cy="204171"/>
          </a:xfrm>
          <a:custGeom>
            <a:avLst/>
            <a:gdLst/>
            <a:ahLst/>
            <a:cxnLst/>
            <a:rect l="l" t="t" r="r" b="b"/>
            <a:pathLst>
              <a:path w="6442" h="6356" extrusionOk="0">
                <a:moveTo>
                  <a:pt x="3465" y="1"/>
                </a:moveTo>
                <a:cubicBezTo>
                  <a:pt x="3391" y="1"/>
                  <a:pt x="3313" y="12"/>
                  <a:pt x="3231" y="36"/>
                </a:cubicBezTo>
                <a:cubicBezTo>
                  <a:pt x="1236" y="637"/>
                  <a:pt x="1" y="2506"/>
                  <a:pt x="951" y="4533"/>
                </a:cubicBezTo>
                <a:cubicBezTo>
                  <a:pt x="1507" y="5725"/>
                  <a:pt x="2599" y="6356"/>
                  <a:pt x="3750" y="6356"/>
                </a:cubicBezTo>
                <a:cubicBezTo>
                  <a:pt x="4434" y="6356"/>
                  <a:pt x="5139" y="6133"/>
                  <a:pt x="5765" y="5673"/>
                </a:cubicBezTo>
                <a:cubicBezTo>
                  <a:pt x="6441" y="5178"/>
                  <a:pt x="6027" y="4149"/>
                  <a:pt x="5402" y="4149"/>
                </a:cubicBezTo>
                <a:cubicBezTo>
                  <a:pt x="5266" y="4149"/>
                  <a:pt x="5120" y="4198"/>
                  <a:pt x="4973" y="4311"/>
                </a:cubicBezTo>
                <a:cubicBezTo>
                  <a:pt x="4565" y="4606"/>
                  <a:pt x="4145" y="4770"/>
                  <a:pt x="3749" y="4770"/>
                </a:cubicBezTo>
                <a:cubicBezTo>
                  <a:pt x="3252" y="4770"/>
                  <a:pt x="2792" y="4512"/>
                  <a:pt x="2439" y="3931"/>
                </a:cubicBezTo>
                <a:cubicBezTo>
                  <a:pt x="1806" y="2854"/>
                  <a:pt x="2598" y="1904"/>
                  <a:pt x="3643" y="1587"/>
                </a:cubicBezTo>
                <a:cubicBezTo>
                  <a:pt x="4572" y="1326"/>
                  <a:pt x="4277" y="1"/>
                  <a:pt x="346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5" name="Google Shape;1225;p26"/>
          <p:cNvSpPr/>
          <p:nvPr/>
        </p:nvSpPr>
        <p:spPr>
          <a:xfrm>
            <a:off x="2091661" y="542213"/>
            <a:ext cx="260674" cy="277795"/>
          </a:xfrm>
          <a:custGeom>
            <a:avLst/>
            <a:gdLst/>
            <a:ahLst/>
            <a:cxnLst/>
            <a:rect l="l" t="t" r="r" b="b"/>
            <a:pathLst>
              <a:path w="8115" h="8648" extrusionOk="0">
                <a:moveTo>
                  <a:pt x="3252" y="1584"/>
                </a:moveTo>
                <a:cubicBezTo>
                  <a:pt x="3266" y="1584"/>
                  <a:pt x="3280" y="1584"/>
                  <a:pt x="3295" y="1586"/>
                </a:cubicBezTo>
                <a:cubicBezTo>
                  <a:pt x="4055" y="1713"/>
                  <a:pt x="4688" y="2789"/>
                  <a:pt x="5100" y="3581"/>
                </a:cubicBezTo>
                <a:cubicBezTo>
                  <a:pt x="4340" y="3929"/>
                  <a:pt x="3485" y="4024"/>
                  <a:pt x="2725" y="4309"/>
                </a:cubicBezTo>
                <a:cubicBezTo>
                  <a:pt x="2630" y="4341"/>
                  <a:pt x="2535" y="4404"/>
                  <a:pt x="2471" y="4468"/>
                </a:cubicBezTo>
                <a:cubicBezTo>
                  <a:pt x="2471" y="2980"/>
                  <a:pt x="2623" y="1584"/>
                  <a:pt x="3252" y="1584"/>
                </a:cubicBezTo>
                <a:close/>
                <a:moveTo>
                  <a:pt x="3221" y="1"/>
                </a:moveTo>
                <a:cubicBezTo>
                  <a:pt x="3193" y="1"/>
                  <a:pt x="3164" y="1"/>
                  <a:pt x="3136" y="2"/>
                </a:cubicBezTo>
                <a:cubicBezTo>
                  <a:pt x="1" y="97"/>
                  <a:pt x="919" y="6019"/>
                  <a:pt x="1046" y="7888"/>
                </a:cubicBezTo>
                <a:cubicBezTo>
                  <a:pt x="1094" y="8395"/>
                  <a:pt x="1521" y="8648"/>
                  <a:pt x="1925" y="8648"/>
                </a:cubicBezTo>
                <a:cubicBezTo>
                  <a:pt x="2329" y="8648"/>
                  <a:pt x="2709" y="8395"/>
                  <a:pt x="2661" y="7888"/>
                </a:cubicBezTo>
                <a:cubicBezTo>
                  <a:pt x="2630" y="7635"/>
                  <a:pt x="2566" y="6780"/>
                  <a:pt x="2503" y="5798"/>
                </a:cubicBezTo>
                <a:lnTo>
                  <a:pt x="2503" y="5798"/>
                </a:lnTo>
                <a:cubicBezTo>
                  <a:pt x="2599" y="5874"/>
                  <a:pt x="2718" y="5916"/>
                  <a:pt x="2853" y="5916"/>
                </a:cubicBezTo>
                <a:cubicBezTo>
                  <a:pt x="2941" y="5916"/>
                  <a:pt x="3036" y="5899"/>
                  <a:pt x="3136" y="5861"/>
                </a:cubicBezTo>
                <a:cubicBezTo>
                  <a:pt x="4023" y="5544"/>
                  <a:pt x="4941" y="5386"/>
                  <a:pt x="5796" y="5038"/>
                </a:cubicBezTo>
                <a:cubicBezTo>
                  <a:pt x="6081" y="5639"/>
                  <a:pt x="6303" y="6273"/>
                  <a:pt x="6430" y="6906"/>
                </a:cubicBezTo>
                <a:cubicBezTo>
                  <a:pt x="6519" y="7314"/>
                  <a:pt x="6823" y="7491"/>
                  <a:pt x="7141" y="7491"/>
                </a:cubicBezTo>
                <a:cubicBezTo>
                  <a:pt x="7613" y="7491"/>
                  <a:pt x="8114" y="7100"/>
                  <a:pt x="7982" y="6495"/>
                </a:cubicBezTo>
                <a:cubicBezTo>
                  <a:pt x="7512" y="4395"/>
                  <a:pt x="5863" y="1"/>
                  <a:pt x="32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ackground 3">
  <p:cSld name="CUSTOM_1_1_1_1_1_1_1_1_1_1">
    <p:spTree>
      <p:nvGrpSpPr>
        <p:cNvPr id="1" name="Shape 1226"/>
        <p:cNvGrpSpPr/>
        <p:nvPr/>
      </p:nvGrpSpPr>
      <p:grpSpPr>
        <a:xfrm>
          <a:off x="0" y="0"/>
          <a:ext cx="0" cy="0"/>
          <a:chOff x="0" y="0"/>
          <a:chExt cx="0" cy="0"/>
        </a:xfrm>
      </p:grpSpPr>
      <p:grpSp>
        <p:nvGrpSpPr>
          <p:cNvPr id="1227" name="Google Shape;1227;p27"/>
          <p:cNvGrpSpPr/>
          <p:nvPr/>
        </p:nvGrpSpPr>
        <p:grpSpPr>
          <a:xfrm>
            <a:off x="-182179" y="-100498"/>
            <a:ext cx="2884801" cy="1949764"/>
            <a:chOff x="4079821" y="-100497"/>
            <a:chExt cx="2884801" cy="1949764"/>
          </a:xfrm>
        </p:grpSpPr>
        <p:sp>
          <p:nvSpPr>
            <p:cNvPr id="1228" name="Google Shape;1228;p27"/>
            <p:cNvSpPr/>
            <p:nvPr/>
          </p:nvSpPr>
          <p:spPr>
            <a:xfrm flipH="1">
              <a:off x="4182639" y="-42301"/>
              <a:ext cx="2781983" cy="1891568"/>
            </a:xfrm>
            <a:custGeom>
              <a:avLst/>
              <a:gdLst/>
              <a:ahLst/>
              <a:cxnLst/>
              <a:rect l="l" t="t" r="r" b="b"/>
              <a:pathLst>
                <a:path w="58082" h="39492" extrusionOk="0">
                  <a:moveTo>
                    <a:pt x="634" y="0"/>
                  </a:moveTo>
                  <a:cubicBezTo>
                    <a:pt x="1" y="1394"/>
                    <a:pt x="951" y="3136"/>
                    <a:pt x="4593" y="5289"/>
                  </a:cubicBezTo>
                  <a:cubicBezTo>
                    <a:pt x="6345" y="6457"/>
                    <a:pt x="8360" y="6789"/>
                    <a:pt x="10465" y="6789"/>
                  </a:cubicBezTo>
                  <a:cubicBezTo>
                    <a:pt x="13231" y="6789"/>
                    <a:pt x="16153" y="6216"/>
                    <a:pt x="18837" y="6216"/>
                  </a:cubicBezTo>
                  <a:cubicBezTo>
                    <a:pt x="20869" y="6216"/>
                    <a:pt x="22765" y="6544"/>
                    <a:pt x="24354" y="7696"/>
                  </a:cubicBezTo>
                  <a:cubicBezTo>
                    <a:pt x="20491" y="11559"/>
                    <a:pt x="9406" y="10609"/>
                    <a:pt x="7475" y="16848"/>
                  </a:cubicBezTo>
                  <a:cubicBezTo>
                    <a:pt x="5763" y="22016"/>
                    <a:pt x="9437" y="23544"/>
                    <a:pt x="14088" y="23544"/>
                  </a:cubicBezTo>
                  <a:cubicBezTo>
                    <a:pt x="18557" y="23544"/>
                    <a:pt x="23927" y="22133"/>
                    <a:pt x="26286" y="21187"/>
                  </a:cubicBezTo>
                  <a:cubicBezTo>
                    <a:pt x="30584" y="19350"/>
                    <a:pt x="36644" y="14377"/>
                    <a:pt x="39852" y="14377"/>
                  </a:cubicBezTo>
                  <a:cubicBezTo>
                    <a:pt x="41679" y="14377"/>
                    <a:pt x="42582" y="15989"/>
                    <a:pt x="41709" y="20712"/>
                  </a:cubicBezTo>
                  <a:cubicBezTo>
                    <a:pt x="40252" y="26982"/>
                    <a:pt x="33507" y="32271"/>
                    <a:pt x="35913" y="39491"/>
                  </a:cubicBezTo>
                  <a:cubicBezTo>
                    <a:pt x="50513" y="37338"/>
                    <a:pt x="56308" y="22992"/>
                    <a:pt x="58082" y="10324"/>
                  </a:cubicBezTo>
                  <a:lnTo>
                    <a:pt x="5808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9" name="Google Shape;1229;p27"/>
            <p:cNvSpPr/>
            <p:nvPr/>
          </p:nvSpPr>
          <p:spPr>
            <a:xfrm flipH="1">
              <a:off x="4129498" y="-100498"/>
              <a:ext cx="1780877" cy="1428208"/>
            </a:xfrm>
            <a:custGeom>
              <a:avLst/>
              <a:gdLst/>
              <a:ahLst/>
              <a:cxnLst/>
              <a:rect l="l" t="t" r="r" b="b"/>
              <a:pathLst>
                <a:path w="37181" h="29818" extrusionOk="0">
                  <a:moveTo>
                    <a:pt x="20594" y="0"/>
                  </a:moveTo>
                  <a:cubicBezTo>
                    <a:pt x="19191" y="0"/>
                    <a:pt x="17930" y="69"/>
                    <a:pt x="16912" y="234"/>
                  </a:cubicBezTo>
                  <a:cubicBezTo>
                    <a:pt x="8710" y="1817"/>
                    <a:pt x="13333" y="5396"/>
                    <a:pt x="18590" y="6947"/>
                  </a:cubicBezTo>
                  <a:cubicBezTo>
                    <a:pt x="9280" y="9101"/>
                    <a:pt x="1" y="11824"/>
                    <a:pt x="12003" y="17303"/>
                  </a:cubicBezTo>
                  <a:cubicBezTo>
                    <a:pt x="10768" y="18760"/>
                    <a:pt x="1901" y="23479"/>
                    <a:pt x="5954" y="26487"/>
                  </a:cubicBezTo>
                  <a:cubicBezTo>
                    <a:pt x="6145" y="26616"/>
                    <a:pt x="6390" y="26674"/>
                    <a:pt x="6678" y="26674"/>
                  </a:cubicBezTo>
                  <a:cubicBezTo>
                    <a:pt x="8929" y="26674"/>
                    <a:pt x="13788" y="23125"/>
                    <a:pt x="15360" y="22338"/>
                  </a:cubicBezTo>
                  <a:lnTo>
                    <a:pt x="15360" y="22338"/>
                  </a:lnTo>
                  <a:cubicBezTo>
                    <a:pt x="15385" y="24954"/>
                    <a:pt x="15313" y="29818"/>
                    <a:pt x="17722" y="29818"/>
                  </a:cubicBezTo>
                  <a:cubicBezTo>
                    <a:pt x="18404" y="29818"/>
                    <a:pt x="19287" y="29427"/>
                    <a:pt x="20427" y="28482"/>
                  </a:cubicBezTo>
                  <a:cubicBezTo>
                    <a:pt x="22992" y="26360"/>
                    <a:pt x="24101" y="21293"/>
                    <a:pt x="25779" y="18507"/>
                  </a:cubicBezTo>
                  <a:cubicBezTo>
                    <a:pt x="26852" y="20995"/>
                    <a:pt x="28229" y="24369"/>
                    <a:pt x="30050" y="24369"/>
                  </a:cubicBezTo>
                  <a:cubicBezTo>
                    <a:pt x="30917" y="24369"/>
                    <a:pt x="31885" y="23603"/>
                    <a:pt x="32968" y="21610"/>
                  </a:cubicBezTo>
                  <a:cubicBezTo>
                    <a:pt x="35438" y="17556"/>
                    <a:pt x="36420" y="6124"/>
                    <a:pt x="37180" y="1532"/>
                  </a:cubicBezTo>
                  <a:cubicBezTo>
                    <a:pt x="33365" y="1005"/>
                    <a:pt x="25950" y="0"/>
                    <a:pt x="2059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0" name="Google Shape;1230;p27"/>
            <p:cNvSpPr/>
            <p:nvPr/>
          </p:nvSpPr>
          <p:spPr>
            <a:xfrm flipH="1">
              <a:off x="4079821" y="-33919"/>
              <a:ext cx="1494067" cy="1098960"/>
            </a:xfrm>
            <a:custGeom>
              <a:avLst/>
              <a:gdLst/>
              <a:ahLst/>
              <a:cxnLst/>
              <a:rect l="l" t="t" r="r" b="b"/>
              <a:pathLst>
                <a:path w="31193" h="22944" extrusionOk="0">
                  <a:moveTo>
                    <a:pt x="30400" y="0"/>
                  </a:moveTo>
                  <a:cubicBezTo>
                    <a:pt x="30295" y="0"/>
                    <a:pt x="30188" y="33"/>
                    <a:pt x="30092" y="110"/>
                  </a:cubicBezTo>
                  <a:cubicBezTo>
                    <a:pt x="22555" y="6096"/>
                    <a:pt x="14922" y="11954"/>
                    <a:pt x="7068" y="17465"/>
                  </a:cubicBezTo>
                  <a:cubicBezTo>
                    <a:pt x="4883" y="19017"/>
                    <a:pt x="2666" y="20537"/>
                    <a:pt x="418" y="22025"/>
                  </a:cubicBezTo>
                  <a:cubicBezTo>
                    <a:pt x="0" y="22312"/>
                    <a:pt x="250" y="22944"/>
                    <a:pt x="652" y="22944"/>
                  </a:cubicBezTo>
                  <a:cubicBezTo>
                    <a:pt x="737" y="22944"/>
                    <a:pt x="830" y="22915"/>
                    <a:pt x="925" y="22849"/>
                  </a:cubicBezTo>
                  <a:cubicBezTo>
                    <a:pt x="8969" y="17497"/>
                    <a:pt x="16727" y="11764"/>
                    <a:pt x="24360" y="5874"/>
                  </a:cubicBezTo>
                  <a:cubicBezTo>
                    <a:pt x="26513" y="4196"/>
                    <a:pt x="28667" y="2517"/>
                    <a:pt x="30789" y="807"/>
                  </a:cubicBezTo>
                  <a:cubicBezTo>
                    <a:pt x="31192" y="504"/>
                    <a:pt x="30812" y="0"/>
                    <a:pt x="304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231" name="Google Shape;1231;p27"/>
            <p:cNvSpPr/>
            <p:nvPr/>
          </p:nvSpPr>
          <p:spPr>
            <a:xfrm flipH="1">
              <a:off x="4850008" y="500575"/>
              <a:ext cx="530944" cy="567490"/>
            </a:xfrm>
            <a:custGeom>
              <a:avLst/>
              <a:gdLst/>
              <a:ahLst/>
              <a:cxnLst/>
              <a:rect l="l" t="t" r="r" b="b"/>
              <a:pathLst>
                <a:path w="11085" h="11848" extrusionOk="0">
                  <a:moveTo>
                    <a:pt x="578" y="1"/>
                  </a:moveTo>
                  <a:cubicBezTo>
                    <a:pt x="1" y="1"/>
                    <a:pt x="19" y="955"/>
                    <a:pt x="634" y="985"/>
                  </a:cubicBezTo>
                  <a:cubicBezTo>
                    <a:pt x="3767" y="1259"/>
                    <a:pt x="6959" y="1095"/>
                    <a:pt x="10070" y="1587"/>
                  </a:cubicBezTo>
                  <a:lnTo>
                    <a:pt x="10070" y="1587"/>
                  </a:lnTo>
                  <a:cubicBezTo>
                    <a:pt x="10018" y="4892"/>
                    <a:pt x="9013" y="8089"/>
                    <a:pt x="8709" y="11373"/>
                  </a:cubicBezTo>
                  <a:cubicBezTo>
                    <a:pt x="8693" y="11690"/>
                    <a:pt x="8931" y="11848"/>
                    <a:pt x="9180" y="11848"/>
                  </a:cubicBezTo>
                  <a:cubicBezTo>
                    <a:pt x="9430" y="11848"/>
                    <a:pt x="9691" y="11690"/>
                    <a:pt x="9723" y="11373"/>
                  </a:cubicBezTo>
                  <a:cubicBezTo>
                    <a:pt x="10008" y="7953"/>
                    <a:pt x="11084" y="4627"/>
                    <a:pt x="11053" y="1176"/>
                  </a:cubicBezTo>
                  <a:cubicBezTo>
                    <a:pt x="11053" y="985"/>
                    <a:pt x="10926" y="732"/>
                    <a:pt x="10704" y="700"/>
                  </a:cubicBezTo>
                  <a:cubicBezTo>
                    <a:pt x="7379" y="99"/>
                    <a:pt x="3990" y="257"/>
                    <a:pt x="634" y="4"/>
                  </a:cubicBezTo>
                  <a:cubicBezTo>
                    <a:pt x="614" y="2"/>
                    <a:pt x="596" y="1"/>
                    <a:pt x="5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232" name="Google Shape;1232;p27"/>
            <p:cNvSpPr/>
            <p:nvPr/>
          </p:nvSpPr>
          <p:spPr>
            <a:xfrm flipH="1">
              <a:off x="4355504" y="109248"/>
              <a:ext cx="544595" cy="616489"/>
            </a:xfrm>
            <a:custGeom>
              <a:avLst/>
              <a:gdLst/>
              <a:ahLst/>
              <a:cxnLst/>
              <a:rect l="l" t="t" r="r" b="b"/>
              <a:pathLst>
                <a:path w="11370" h="12871" extrusionOk="0">
                  <a:moveTo>
                    <a:pt x="578" y="0"/>
                  </a:moveTo>
                  <a:cubicBezTo>
                    <a:pt x="1" y="0"/>
                    <a:pt x="19" y="954"/>
                    <a:pt x="634" y="985"/>
                  </a:cubicBezTo>
                  <a:cubicBezTo>
                    <a:pt x="3856" y="1259"/>
                    <a:pt x="7166" y="1357"/>
                    <a:pt x="10311" y="2205"/>
                  </a:cubicBezTo>
                  <a:lnTo>
                    <a:pt x="10311" y="2205"/>
                  </a:lnTo>
                  <a:cubicBezTo>
                    <a:pt x="9912" y="5569"/>
                    <a:pt x="9886" y="8958"/>
                    <a:pt x="9153" y="12259"/>
                  </a:cubicBezTo>
                  <a:cubicBezTo>
                    <a:pt x="9057" y="12622"/>
                    <a:pt x="9365" y="12870"/>
                    <a:pt x="9660" y="12870"/>
                  </a:cubicBezTo>
                  <a:cubicBezTo>
                    <a:pt x="9853" y="12870"/>
                    <a:pt x="10040" y="12763"/>
                    <a:pt x="10103" y="12512"/>
                  </a:cubicBezTo>
                  <a:cubicBezTo>
                    <a:pt x="10894" y="8997"/>
                    <a:pt x="10863" y="5387"/>
                    <a:pt x="11338" y="1840"/>
                  </a:cubicBezTo>
                  <a:cubicBezTo>
                    <a:pt x="11369" y="1618"/>
                    <a:pt x="11148" y="1428"/>
                    <a:pt x="10958" y="1365"/>
                  </a:cubicBezTo>
                  <a:cubicBezTo>
                    <a:pt x="7633" y="383"/>
                    <a:pt x="4086" y="288"/>
                    <a:pt x="634" y="3"/>
                  </a:cubicBezTo>
                  <a:cubicBezTo>
                    <a:pt x="614" y="1"/>
                    <a:pt x="596" y="0"/>
                    <a:pt x="5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233" name="Google Shape;1233;p27"/>
            <p:cNvSpPr/>
            <p:nvPr/>
          </p:nvSpPr>
          <p:spPr>
            <a:xfrm flipH="1">
              <a:off x="5016781" y="383225"/>
              <a:ext cx="60926" cy="56088"/>
            </a:xfrm>
            <a:custGeom>
              <a:avLst/>
              <a:gdLst/>
              <a:ahLst/>
              <a:cxnLst/>
              <a:rect l="l" t="t" r="r" b="b"/>
              <a:pathLst>
                <a:path w="1272" h="1171" extrusionOk="0">
                  <a:moveTo>
                    <a:pt x="620" y="0"/>
                  </a:moveTo>
                  <a:cubicBezTo>
                    <a:pt x="339" y="0"/>
                    <a:pt x="64" y="169"/>
                    <a:pt x="35" y="522"/>
                  </a:cubicBezTo>
                  <a:cubicBezTo>
                    <a:pt x="1" y="946"/>
                    <a:pt x="330" y="1170"/>
                    <a:pt x="653" y="1170"/>
                  </a:cubicBezTo>
                  <a:cubicBezTo>
                    <a:pt x="933" y="1170"/>
                    <a:pt x="1209" y="1002"/>
                    <a:pt x="1238" y="649"/>
                  </a:cubicBezTo>
                  <a:cubicBezTo>
                    <a:pt x="1272" y="225"/>
                    <a:pt x="943" y="0"/>
                    <a:pt x="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234" name="Google Shape;1234;p27"/>
            <p:cNvSpPr/>
            <p:nvPr/>
          </p:nvSpPr>
          <p:spPr>
            <a:xfrm flipH="1">
              <a:off x="5162393" y="371107"/>
              <a:ext cx="60926" cy="56040"/>
            </a:xfrm>
            <a:custGeom>
              <a:avLst/>
              <a:gdLst/>
              <a:ahLst/>
              <a:cxnLst/>
              <a:rect l="l" t="t" r="r" b="b"/>
              <a:pathLst>
                <a:path w="1272" h="1170" extrusionOk="0">
                  <a:moveTo>
                    <a:pt x="619" y="0"/>
                  </a:moveTo>
                  <a:cubicBezTo>
                    <a:pt x="339" y="0"/>
                    <a:pt x="64" y="169"/>
                    <a:pt x="34" y="522"/>
                  </a:cubicBezTo>
                  <a:cubicBezTo>
                    <a:pt x="1" y="946"/>
                    <a:pt x="330" y="1170"/>
                    <a:pt x="653" y="1170"/>
                  </a:cubicBezTo>
                  <a:cubicBezTo>
                    <a:pt x="933" y="1170"/>
                    <a:pt x="1208" y="1001"/>
                    <a:pt x="1238" y="648"/>
                  </a:cubicBezTo>
                  <a:cubicBezTo>
                    <a:pt x="1272" y="224"/>
                    <a:pt x="942" y="0"/>
                    <a:pt x="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235" name="Google Shape;1235;p27"/>
            <p:cNvSpPr/>
            <p:nvPr/>
          </p:nvSpPr>
          <p:spPr>
            <a:xfrm flipH="1">
              <a:off x="5162393" y="633492"/>
              <a:ext cx="60926" cy="56088"/>
            </a:xfrm>
            <a:custGeom>
              <a:avLst/>
              <a:gdLst/>
              <a:ahLst/>
              <a:cxnLst/>
              <a:rect l="l" t="t" r="r" b="b"/>
              <a:pathLst>
                <a:path w="1272" h="1171" extrusionOk="0">
                  <a:moveTo>
                    <a:pt x="632" y="1"/>
                  </a:moveTo>
                  <a:cubicBezTo>
                    <a:pt x="355" y="1"/>
                    <a:pt x="79" y="169"/>
                    <a:pt x="34" y="522"/>
                  </a:cubicBezTo>
                  <a:cubicBezTo>
                    <a:pt x="1" y="946"/>
                    <a:pt x="330" y="1171"/>
                    <a:pt x="653" y="1171"/>
                  </a:cubicBezTo>
                  <a:cubicBezTo>
                    <a:pt x="933" y="1171"/>
                    <a:pt x="1208" y="1002"/>
                    <a:pt x="1238" y="649"/>
                  </a:cubicBezTo>
                  <a:cubicBezTo>
                    <a:pt x="1272" y="225"/>
                    <a:pt x="951" y="1"/>
                    <a:pt x="6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236" name="Google Shape;1236;p27"/>
            <p:cNvSpPr/>
            <p:nvPr/>
          </p:nvSpPr>
          <p:spPr>
            <a:xfrm flipH="1">
              <a:off x="5033450" y="931810"/>
              <a:ext cx="60926" cy="56040"/>
            </a:xfrm>
            <a:custGeom>
              <a:avLst/>
              <a:gdLst/>
              <a:ahLst/>
              <a:cxnLst/>
              <a:rect l="l" t="t" r="r" b="b"/>
              <a:pathLst>
                <a:path w="1272" h="1170" extrusionOk="0">
                  <a:moveTo>
                    <a:pt x="619" y="0"/>
                  </a:moveTo>
                  <a:cubicBezTo>
                    <a:pt x="339" y="0"/>
                    <a:pt x="64" y="170"/>
                    <a:pt x="34" y="538"/>
                  </a:cubicBezTo>
                  <a:cubicBezTo>
                    <a:pt x="0" y="945"/>
                    <a:pt x="330" y="1170"/>
                    <a:pt x="653" y="1170"/>
                  </a:cubicBezTo>
                  <a:cubicBezTo>
                    <a:pt x="933" y="1170"/>
                    <a:pt x="1208" y="1000"/>
                    <a:pt x="1238" y="633"/>
                  </a:cubicBezTo>
                  <a:cubicBezTo>
                    <a:pt x="1272" y="226"/>
                    <a:pt x="942" y="0"/>
                    <a:pt x="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237" name="Google Shape;1237;p27"/>
            <p:cNvSpPr/>
            <p:nvPr/>
          </p:nvSpPr>
          <p:spPr>
            <a:xfrm flipH="1">
              <a:off x="4584449" y="559202"/>
              <a:ext cx="60926" cy="56040"/>
            </a:xfrm>
            <a:custGeom>
              <a:avLst/>
              <a:gdLst/>
              <a:ahLst/>
              <a:cxnLst/>
              <a:rect l="l" t="t" r="r" b="b"/>
              <a:pathLst>
                <a:path w="1272" h="1170" extrusionOk="0">
                  <a:moveTo>
                    <a:pt x="619" y="0"/>
                  </a:moveTo>
                  <a:cubicBezTo>
                    <a:pt x="339" y="0"/>
                    <a:pt x="64" y="169"/>
                    <a:pt x="34" y="522"/>
                  </a:cubicBezTo>
                  <a:cubicBezTo>
                    <a:pt x="0" y="946"/>
                    <a:pt x="330" y="1170"/>
                    <a:pt x="653" y="1170"/>
                  </a:cubicBezTo>
                  <a:cubicBezTo>
                    <a:pt x="933" y="1170"/>
                    <a:pt x="1208" y="1001"/>
                    <a:pt x="1238" y="648"/>
                  </a:cubicBezTo>
                  <a:cubicBezTo>
                    <a:pt x="1272" y="224"/>
                    <a:pt x="942" y="0"/>
                    <a:pt x="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238" name="Google Shape;1238;p27"/>
            <p:cNvSpPr/>
            <p:nvPr/>
          </p:nvSpPr>
          <p:spPr>
            <a:xfrm flipH="1">
              <a:off x="4457039" y="886681"/>
              <a:ext cx="60926" cy="55992"/>
            </a:xfrm>
            <a:custGeom>
              <a:avLst/>
              <a:gdLst/>
              <a:ahLst/>
              <a:cxnLst/>
              <a:rect l="l" t="t" r="r" b="b"/>
              <a:pathLst>
                <a:path w="1272" h="1169" extrusionOk="0">
                  <a:moveTo>
                    <a:pt x="627" y="0"/>
                  </a:moveTo>
                  <a:cubicBezTo>
                    <a:pt x="345" y="0"/>
                    <a:pt x="64" y="169"/>
                    <a:pt x="35" y="525"/>
                  </a:cubicBezTo>
                  <a:cubicBezTo>
                    <a:pt x="1" y="945"/>
                    <a:pt x="314" y="1168"/>
                    <a:pt x="630" y="1168"/>
                  </a:cubicBezTo>
                  <a:cubicBezTo>
                    <a:pt x="911" y="1168"/>
                    <a:pt x="1193" y="992"/>
                    <a:pt x="1238" y="620"/>
                  </a:cubicBezTo>
                  <a:cubicBezTo>
                    <a:pt x="1272" y="216"/>
                    <a:pt x="948" y="0"/>
                    <a:pt x="6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239" name="Google Shape;1239;p27"/>
            <p:cNvSpPr/>
            <p:nvPr/>
          </p:nvSpPr>
          <p:spPr>
            <a:xfrm flipH="1">
              <a:off x="5059219" y="63170"/>
              <a:ext cx="60974" cy="56088"/>
            </a:xfrm>
            <a:custGeom>
              <a:avLst/>
              <a:gdLst/>
              <a:ahLst/>
              <a:cxnLst/>
              <a:rect l="l" t="t" r="r" b="b"/>
              <a:pathLst>
                <a:path w="1273" h="1171" extrusionOk="0">
                  <a:moveTo>
                    <a:pt x="620" y="0"/>
                  </a:moveTo>
                  <a:cubicBezTo>
                    <a:pt x="340" y="0"/>
                    <a:pt x="64" y="169"/>
                    <a:pt x="35" y="522"/>
                  </a:cubicBezTo>
                  <a:cubicBezTo>
                    <a:pt x="1" y="946"/>
                    <a:pt x="330" y="1170"/>
                    <a:pt x="653" y="1170"/>
                  </a:cubicBezTo>
                  <a:cubicBezTo>
                    <a:pt x="934" y="1170"/>
                    <a:pt x="1209" y="1001"/>
                    <a:pt x="1238" y="648"/>
                  </a:cubicBezTo>
                  <a:cubicBezTo>
                    <a:pt x="1272" y="224"/>
                    <a:pt x="943" y="0"/>
                    <a:pt x="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240" name="Google Shape;1240;p27"/>
            <p:cNvSpPr/>
            <p:nvPr/>
          </p:nvSpPr>
          <p:spPr>
            <a:xfrm flipH="1">
              <a:off x="6329010" y="822306"/>
              <a:ext cx="97088" cy="74385"/>
            </a:xfrm>
            <a:custGeom>
              <a:avLst/>
              <a:gdLst/>
              <a:ahLst/>
              <a:cxnLst/>
              <a:rect l="l" t="t" r="r" b="b"/>
              <a:pathLst>
                <a:path w="2027" h="1553" extrusionOk="0">
                  <a:moveTo>
                    <a:pt x="1014" y="1"/>
                  </a:moveTo>
                  <a:cubicBezTo>
                    <a:pt x="0" y="1"/>
                    <a:pt x="0" y="1552"/>
                    <a:pt x="1014" y="1552"/>
                  </a:cubicBezTo>
                  <a:cubicBezTo>
                    <a:pt x="2027" y="1552"/>
                    <a:pt x="2027" y="1"/>
                    <a:pt x="1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241" name="Google Shape;1241;p27"/>
            <p:cNvSpPr/>
            <p:nvPr/>
          </p:nvSpPr>
          <p:spPr>
            <a:xfrm flipH="1">
              <a:off x="6262240" y="710081"/>
              <a:ext cx="97136" cy="74337"/>
            </a:xfrm>
            <a:custGeom>
              <a:avLst/>
              <a:gdLst/>
              <a:ahLst/>
              <a:cxnLst/>
              <a:rect l="l" t="t" r="r" b="b"/>
              <a:pathLst>
                <a:path w="2028" h="1552" extrusionOk="0">
                  <a:moveTo>
                    <a:pt x="1014" y="0"/>
                  </a:moveTo>
                  <a:cubicBezTo>
                    <a:pt x="1" y="0"/>
                    <a:pt x="1" y="1552"/>
                    <a:pt x="1014" y="1552"/>
                  </a:cubicBezTo>
                  <a:cubicBezTo>
                    <a:pt x="2027" y="1552"/>
                    <a:pt x="2027" y="0"/>
                    <a:pt x="1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1242" name="Google Shape;1242;p27"/>
            <p:cNvSpPr/>
            <p:nvPr/>
          </p:nvSpPr>
          <p:spPr>
            <a:xfrm flipH="1">
              <a:off x="6210653" y="837490"/>
              <a:ext cx="95603" cy="74385"/>
            </a:xfrm>
            <a:custGeom>
              <a:avLst/>
              <a:gdLst/>
              <a:ahLst/>
              <a:cxnLst/>
              <a:rect l="l" t="t" r="r" b="b"/>
              <a:pathLst>
                <a:path w="1996" h="1553" extrusionOk="0">
                  <a:moveTo>
                    <a:pt x="1013" y="0"/>
                  </a:moveTo>
                  <a:cubicBezTo>
                    <a:pt x="0" y="0"/>
                    <a:pt x="0" y="1552"/>
                    <a:pt x="1013" y="1552"/>
                  </a:cubicBezTo>
                  <a:cubicBezTo>
                    <a:pt x="1995" y="1552"/>
                    <a:pt x="1995" y="0"/>
                    <a:pt x="10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grpSp>
      <p:sp>
        <p:nvSpPr>
          <p:cNvPr id="1243" name="Google Shape;1243;p27"/>
          <p:cNvSpPr/>
          <p:nvPr/>
        </p:nvSpPr>
        <p:spPr>
          <a:xfrm>
            <a:off x="5380575" y="4032979"/>
            <a:ext cx="4019367" cy="1175385"/>
          </a:xfrm>
          <a:custGeom>
            <a:avLst/>
            <a:gdLst/>
            <a:ahLst/>
            <a:cxnLst/>
            <a:rect l="l" t="t" r="r" b="b"/>
            <a:pathLst>
              <a:path w="123284" h="36052" extrusionOk="0">
                <a:moveTo>
                  <a:pt x="24808" y="1"/>
                </a:moveTo>
                <a:cubicBezTo>
                  <a:pt x="24225" y="1"/>
                  <a:pt x="23619" y="155"/>
                  <a:pt x="22987" y="487"/>
                </a:cubicBezTo>
                <a:cubicBezTo>
                  <a:pt x="13772" y="5427"/>
                  <a:pt x="24698" y="19995"/>
                  <a:pt x="24064" y="26424"/>
                </a:cubicBezTo>
                <a:cubicBezTo>
                  <a:pt x="23889" y="28399"/>
                  <a:pt x="23217" y="29185"/>
                  <a:pt x="22237" y="29185"/>
                </a:cubicBezTo>
                <a:cubicBezTo>
                  <a:pt x="18439" y="29185"/>
                  <a:pt x="10001" y="17384"/>
                  <a:pt x="7786" y="17208"/>
                </a:cubicBezTo>
                <a:cubicBezTo>
                  <a:pt x="7628" y="17197"/>
                  <a:pt x="7478" y="17192"/>
                  <a:pt x="7334" y="17192"/>
                </a:cubicBezTo>
                <a:cubicBezTo>
                  <a:pt x="1" y="17192"/>
                  <a:pt x="10555" y="31206"/>
                  <a:pt x="14468" y="36051"/>
                </a:cubicBezTo>
                <a:lnTo>
                  <a:pt x="117931" y="36051"/>
                </a:lnTo>
                <a:cubicBezTo>
                  <a:pt x="120686" y="31364"/>
                  <a:pt x="123283" y="25379"/>
                  <a:pt x="120623" y="23415"/>
                </a:cubicBezTo>
                <a:cubicBezTo>
                  <a:pt x="119602" y="22657"/>
                  <a:pt x="118721" y="22343"/>
                  <a:pt x="117939" y="22343"/>
                </a:cubicBezTo>
                <a:cubicBezTo>
                  <a:pt x="114162" y="22343"/>
                  <a:pt x="112735" y="29684"/>
                  <a:pt x="109339" y="29684"/>
                </a:cubicBezTo>
                <a:cubicBezTo>
                  <a:pt x="108272" y="29684"/>
                  <a:pt x="107011" y="28960"/>
                  <a:pt x="105422" y="27057"/>
                </a:cubicBezTo>
                <a:cubicBezTo>
                  <a:pt x="101848" y="22929"/>
                  <a:pt x="94686" y="2584"/>
                  <a:pt x="86778" y="2584"/>
                </a:cubicBezTo>
                <a:cubicBezTo>
                  <a:pt x="85648" y="2584"/>
                  <a:pt x="84502" y="3000"/>
                  <a:pt x="83349" y="3939"/>
                </a:cubicBezTo>
                <a:cubicBezTo>
                  <a:pt x="75431" y="10368"/>
                  <a:pt x="90854" y="24049"/>
                  <a:pt x="84647" y="29844"/>
                </a:cubicBezTo>
                <a:cubicBezTo>
                  <a:pt x="83907" y="30555"/>
                  <a:pt x="83201" y="30862"/>
                  <a:pt x="82522" y="30862"/>
                </a:cubicBezTo>
                <a:cubicBezTo>
                  <a:pt x="78202" y="30862"/>
                  <a:pt x="74956" y="18447"/>
                  <a:pt x="70860" y="18447"/>
                </a:cubicBezTo>
                <a:cubicBezTo>
                  <a:pt x="70748" y="18447"/>
                  <a:pt x="70636" y="18456"/>
                  <a:pt x="70523" y="18475"/>
                </a:cubicBezTo>
                <a:cubicBezTo>
                  <a:pt x="65150" y="19297"/>
                  <a:pt x="64758" y="30926"/>
                  <a:pt x="59606" y="30926"/>
                </a:cubicBezTo>
                <a:cubicBezTo>
                  <a:pt x="59201" y="30926"/>
                  <a:pt x="58767" y="30854"/>
                  <a:pt x="58298" y="30699"/>
                </a:cubicBezTo>
                <a:cubicBezTo>
                  <a:pt x="50825" y="28324"/>
                  <a:pt x="61940" y="11635"/>
                  <a:pt x="53168" y="9703"/>
                </a:cubicBezTo>
                <a:cubicBezTo>
                  <a:pt x="52526" y="9550"/>
                  <a:pt x="51925" y="9478"/>
                  <a:pt x="51361" y="9478"/>
                </a:cubicBezTo>
                <a:cubicBezTo>
                  <a:pt x="43268" y="9478"/>
                  <a:pt x="42748" y="24272"/>
                  <a:pt x="37745" y="27469"/>
                </a:cubicBezTo>
                <a:cubicBezTo>
                  <a:pt x="36700" y="26424"/>
                  <a:pt x="36478" y="25125"/>
                  <a:pt x="36035" y="23415"/>
                </a:cubicBezTo>
                <a:cubicBezTo>
                  <a:pt x="34872" y="19287"/>
                  <a:pt x="31334" y="1"/>
                  <a:pt x="2480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4" name="Google Shape;1244;p27"/>
          <p:cNvSpPr/>
          <p:nvPr/>
        </p:nvSpPr>
        <p:spPr>
          <a:xfrm rot="-5400000">
            <a:off x="5774869" y="43780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5" name="Google Shape;1245;p27"/>
          <p:cNvSpPr/>
          <p:nvPr/>
        </p:nvSpPr>
        <p:spPr>
          <a:xfrm rot="-5400000">
            <a:off x="6096998" y="43780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6" name="Google Shape;1246;p27"/>
          <p:cNvSpPr/>
          <p:nvPr/>
        </p:nvSpPr>
        <p:spPr>
          <a:xfrm rot="-5400000">
            <a:off x="6419142" y="437788"/>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7" name="Google Shape;1247;p27"/>
          <p:cNvSpPr/>
          <p:nvPr/>
        </p:nvSpPr>
        <p:spPr>
          <a:xfrm rot="-5400000">
            <a:off x="6741270" y="437788"/>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8" name="Google Shape;1248;p27"/>
          <p:cNvSpPr/>
          <p:nvPr/>
        </p:nvSpPr>
        <p:spPr>
          <a:xfrm rot="-5400000">
            <a:off x="7063399" y="437788"/>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9" name="Google Shape;1249;p27"/>
          <p:cNvSpPr/>
          <p:nvPr/>
        </p:nvSpPr>
        <p:spPr>
          <a:xfrm rot="-5400000">
            <a:off x="7384526" y="4378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0" name="Google Shape;1250;p27"/>
          <p:cNvSpPr/>
          <p:nvPr/>
        </p:nvSpPr>
        <p:spPr>
          <a:xfrm rot="-5400000">
            <a:off x="7706655" y="4378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1" name="Google Shape;1251;p27"/>
          <p:cNvSpPr/>
          <p:nvPr/>
        </p:nvSpPr>
        <p:spPr>
          <a:xfrm rot="-5400000">
            <a:off x="8028783" y="4378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2" name="Google Shape;1252;p27"/>
          <p:cNvSpPr/>
          <p:nvPr/>
        </p:nvSpPr>
        <p:spPr>
          <a:xfrm rot="-5400000">
            <a:off x="3510894" y="43780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3" name="Google Shape;1253;p27"/>
          <p:cNvSpPr/>
          <p:nvPr/>
        </p:nvSpPr>
        <p:spPr>
          <a:xfrm rot="-5400000">
            <a:off x="3833023" y="43780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4" name="Google Shape;1254;p27"/>
          <p:cNvSpPr/>
          <p:nvPr/>
        </p:nvSpPr>
        <p:spPr>
          <a:xfrm rot="-5400000">
            <a:off x="4155167" y="437788"/>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5" name="Google Shape;1255;p27"/>
          <p:cNvSpPr/>
          <p:nvPr/>
        </p:nvSpPr>
        <p:spPr>
          <a:xfrm rot="-5400000">
            <a:off x="4477295" y="437788"/>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6" name="Google Shape;1256;p27"/>
          <p:cNvSpPr/>
          <p:nvPr/>
        </p:nvSpPr>
        <p:spPr>
          <a:xfrm rot="-5400000">
            <a:off x="4799424" y="437788"/>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7" name="Google Shape;1257;p27"/>
          <p:cNvSpPr/>
          <p:nvPr/>
        </p:nvSpPr>
        <p:spPr>
          <a:xfrm rot="-5400000">
            <a:off x="5120551" y="4378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8" name="Google Shape;1258;p27"/>
          <p:cNvSpPr/>
          <p:nvPr/>
        </p:nvSpPr>
        <p:spPr>
          <a:xfrm rot="-5400000">
            <a:off x="5442680" y="4378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259" name="Google Shape;1259;p27"/>
          <p:cNvGrpSpPr/>
          <p:nvPr/>
        </p:nvGrpSpPr>
        <p:grpSpPr>
          <a:xfrm>
            <a:off x="8320749" y="309453"/>
            <a:ext cx="511901" cy="522143"/>
            <a:chOff x="8320749" y="309453"/>
            <a:chExt cx="511901" cy="522143"/>
          </a:xfrm>
        </p:grpSpPr>
        <p:sp>
          <p:nvSpPr>
            <p:cNvPr id="1260" name="Google Shape;1260;p27"/>
            <p:cNvSpPr/>
            <p:nvPr/>
          </p:nvSpPr>
          <p:spPr>
            <a:xfrm rot="-2700000">
              <a:off x="8448030" y="464305"/>
              <a:ext cx="418156" cy="78350"/>
            </a:xfrm>
            <a:custGeom>
              <a:avLst/>
              <a:gdLst/>
              <a:ahLst/>
              <a:cxnLst/>
              <a:rect l="l" t="t" r="r" b="b"/>
              <a:pathLst>
                <a:path w="13017" h="2439" extrusionOk="0">
                  <a:moveTo>
                    <a:pt x="1584" y="0"/>
                  </a:moveTo>
                  <a:cubicBezTo>
                    <a:pt x="0" y="0"/>
                    <a:pt x="0" y="2439"/>
                    <a:pt x="1584" y="2439"/>
                  </a:cubicBezTo>
                  <a:lnTo>
                    <a:pt x="11433" y="2439"/>
                  </a:lnTo>
                  <a:cubicBezTo>
                    <a:pt x="13016" y="2439"/>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1" name="Google Shape;1261;p27"/>
            <p:cNvSpPr/>
            <p:nvPr/>
          </p:nvSpPr>
          <p:spPr>
            <a:xfrm rot="-2700000">
              <a:off x="8593397" y="626897"/>
              <a:ext cx="192293" cy="160170"/>
            </a:xfrm>
            <a:custGeom>
              <a:avLst/>
              <a:gdLst/>
              <a:ahLst/>
              <a:cxnLst/>
              <a:rect l="l" t="t" r="r" b="b"/>
              <a:pathLst>
                <a:path w="5986" h="4986" extrusionOk="0">
                  <a:moveTo>
                    <a:pt x="1787" y="0"/>
                  </a:moveTo>
                  <a:cubicBezTo>
                    <a:pt x="846" y="0"/>
                    <a:pt x="1" y="1239"/>
                    <a:pt x="884" y="2097"/>
                  </a:cubicBezTo>
                  <a:cubicBezTo>
                    <a:pt x="1707" y="2952"/>
                    <a:pt x="2530" y="3776"/>
                    <a:pt x="3385" y="4631"/>
                  </a:cubicBezTo>
                  <a:cubicBezTo>
                    <a:pt x="3635" y="4881"/>
                    <a:pt x="3918" y="4986"/>
                    <a:pt x="4192" y="4986"/>
                  </a:cubicBezTo>
                  <a:cubicBezTo>
                    <a:pt x="5134" y="4986"/>
                    <a:pt x="5986" y="3747"/>
                    <a:pt x="5127" y="2889"/>
                  </a:cubicBezTo>
                  <a:lnTo>
                    <a:pt x="2594" y="355"/>
                  </a:lnTo>
                  <a:cubicBezTo>
                    <a:pt x="2344" y="105"/>
                    <a:pt x="2061" y="0"/>
                    <a:pt x="17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2" name="Google Shape;1262;p27"/>
            <p:cNvSpPr/>
            <p:nvPr/>
          </p:nvSpPr>
          <p:spPr>
            <a:xfrm rot="-2700000">
              <a:off x="8350212" y="355894"/>
              <a:ext cx="200228" cy="166273"/>
            </a:xfrm>
            <a:custGeom>
              <a:avLst/>
              <a:gdLst/>
              <a:ahLst/>
              <a:cxnLst/>
              <a:rect l="l" t="t" r="r" b="b"/>
              <a:pathLst>
                <a:path w="6233" h="5176" extrusionOk="0">
                  <a:moveTo>
                    <a:pt x="4458" y="0"/>
                  </a:moveTo>
                  <a:cubicBezTo>
                    <a:pt x="4179" y="0"/>
                    <a:pt x="3891" y="110"/>
                    <a:pt x="3636" y="372"/>
                  </a:cubicBezTo>
                  <a:cubicBezTo>
                    <a:pt x="2718" y="1290"/>
                    <a:pt x="1863" y="2240"/>
                    <a:pt x="913" y="3095"/>
                  </a:cubicBezTo>
                  <a:cubicBezTo>
                    <a:pt x="0" y="3934"/>
                    <a:pt x="855" y="5176"/>
                    <a:pt x="1831" y="5176"/>
                  </a:cubicBezTo>
                  <a:cubicBezTo>
                    <a:pt x="2108" y="5176"/>
                    <a:pt x="2395" y="5075"/>
                    <a:pt x="2655" y="4837"/>
                  </a:cubicBezTo>
                  <a:cubicBezTo>
                    <a:pt x="3605" y="3982"/>
                    <a:pt x="4460" y="3032"/>
                    <a:pt x="5378" y="2114"/>
                  </a:cubicBezTo>
                  <a:cubicBezTo>
                    <a:pt x="6232" y="1235"/>
                    <a:pt x="5395" y="0"/>
                    <a:pt x="445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263" name="Google Shape;1263;p27"/>
          <p:cNvSpPr/>
          <p:nvPr/>
        </p:nvSpPr>
        <p:spPr>
          <a:xfrm rot="-5400000">
            <a:off x="2944894" y="485965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4" name="Google Shape;1264;p27"/>
          <p:cNvSpPr/>
          <p:nvPr/>
        </p:nvSpPr>
        <p:spPr>
          <a:xfrm rot="-5400000">
            <a:off x="3267023" y="485965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5" name="Google Shape;1265;p27"/>
          <p:cNvSpPr/>
          <p:nvPr/>
        </p:nvSpPr>
        <p:spPr>
          <a:xfrm rot="-5400000">
            <a:off x="3589167" y="4859638"/>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6" name="Google Shape;1266;p27"/>
          <p:cNvSpPr/>
          <p:nvPr/>
        </p:nvSpPr>
        <p:spPr>
          <a:xfrm rot="-5400000">
            <a:off x="3911295" y="4859638"/>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 name="Google Shape;1267;p27"/>
          <p:cNvSpPr/>
          <p:nvPr/>
        </p:nvSpPr>
        <p:spPr>
          <a:xfrm rot="-5400000">
            <a:off x="4233424" y="4859638"/>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 name="Google Shape;1268;p27"/>
          <p:cNvSpPr/>
          <p:nvPr/>
        </p:nvSpPr>
        <p:spPr>
          <a:xfrm rot="-5400000">
            <a:off x="4554551" y="485965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9" name="Google Shape;1269;p27"/>
          <p:cNvSpPr/>
          <p:nvPr/>
        </p:nvSpPr>
        <p:spPr>
          <a:xfrm rot="-5400000">
            <a:off x="4876680" y="485965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0" name="Google Shape;1270;p27"/>
          <p:cNvSpPr/>
          <p:nvPr/>
        </p:nvSpPr>
        <p:spPr>
          <a:xfrm rot="-5400000">
            <a:off x="5198808" y="485965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1" name="Google Shape;1271;p27"/>
          <p:cNvSpPr/>
          <p:nvPr/>
        </p:nvSpPr>
        <p:spPr>
          <a:xfrm rot="-5400000">
            <a:off x="680919" y="485965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2" name="Google Shape;1272;p27"/>
          <p:cNvSpPr/>
          <p:nvPr/>
        </p:nvSpPr>
        <p:spPr>
          <a:xfrm rot="-5400000">
            <a:off x="1003048" y="485965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3" name="Google Shape;1273;p27"/>
          <p:cNvSpPr/>
          <p:nvPr/>
        </p:nvSpPr>
        <p:spPr>
          <a:xfrm rot="-5400000">
            <a:off x="1325192" y="4859638"/>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4" name="Google Shape;1274;p27"/>
          <p:cNvSpPr/>
          <p:nvPr/>
        </p:nvSpPr>
        <p:spPr>
          <a:xfrm rot="-5400000">
            <a:off x="1647320" y="4859638"/>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5" name="Google Shape;1275;p27"/>
          <p:cNvSpPr/>
          <p:nvPr/>
        </p:nvSpPr>
        <p:spPr>
          <a:xfrm rot="-5400000">
            <a:off x="1969449" y="4859638"/>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6" name="Google Shape;1276;p27"/>
          <p:cNvSpPr/>
          <p:nvPr/>
        </p:nvSpPr>
        <p:spPr>
          <a:xfrm rot="-5400000">
            <a:off x="2290576" y="485965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7" name="Google Shape;1277;p27"/>
          <p:cNvSpPr/>
          <p:nvPr/>
        </p:nvSpPr>
        <p:spPr>
          <a:xfrm rot="-5400000">
            <a:off x="2612705" y="485965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278" name="Google Shape;1278;p27"/>
          <p:cNvGrpSpPr/>
          <p:nvPr/>
        </p:nvGrpSpPr>
        <p:grpSpPr>
          <a:xfrm>
            <a:off x="49522" y="1886693"/>
            <a:ext cx="701941" cy="712703"/>
            <a:chOff x="49522" y="1886693"/>
            <a:chExt cx="701941" cy="712703"/>
          </a:xfrm>
        </p:grpSpPr>
        <p:sp>
          <p:nvSpPr>
            <p:cNvPr id="1279" name="Google Shape;1279;p27"/>
            <p:cNvSpPr/>
            <p:nvPr/>
          </p:nvSpPr>
          <p:spPr>
            <a:xfrm>
              <a:off x="49522" y="1923152"/>
              <a:ext cx="701941" cy="676243"/>
            </a:xfrm>
            <a:custGeom>
              <a:avLst/>
              <a:gdLst/>
              <a:ahLst/>
              <a:cxnLst/>
              <a:rect l="l" t="t" r="r" b="b"/>
              <a:pathLst>
                <a:path w="21852" h="21052" extrusionOk="0">
                  <a:moveTo>
                    <a:pt x="7339" y="1"/>
                  </a:moveTo>
                  <a:cubicBezTo>
                    <a:pt x="7188" y="1"/>
                    <a:pt x="7050" y="122"/>
                    <a:pt x="7126" y="311"/>
                  </a:cubicBezTo>
                  <a:cubicBezTo>
                    <a:pt x="7601" y="1609"/>
                    <a:pt x="8234" y="2781"/>
                    <a:pt x="8962" y="3953"/>
                  </a:cubicBezTo>
                  <a:cubicBezTo>
                    <a:pt x="9026" y="4048"/>
                    <a:pt x="9152" y="4079"/>
                    <a:pt x="9247" y="4079"/>
                  </a:cubicBezTo>
                  <a:cubicBezTo>
                    <a:pt x="10435" y="3809"/>
                    <a:pt x="11663" y="3551"/>
                    <a:pt x="12879" y="3551"/>
                  </a:cubicBezTo>
                  <a:cubicBezTo>
                    <a:pt x="13511" y="3551"/>
                    <a:pt x="14140" y="3621"/>
                    <a:pt x="14758" y="3794"/>
                  </a:cubicBezTo>
                  <a:cubicBezTo>
                    <a:pt x="16658" y="4301"/>
                    <a:pt x="18400" y="5695"/>
                    <a:pt x="19413" y="7373"/>
                  </a:cubicBezTo>
                  <a:cubicBezTo>
                    <a:pt x="21472" y="10857"/>
                    <a:pt x="19888" y="15480"/>
                    <a:pt x="16975" y="17950"/>
                  </a:cubicBezTo>
                  <a:cubicBezTo>
                    <a:pt x="15518" y="19185"/>
                    <a:pt x="13744" y="20041"/>
                    <a:pt x="11876" y="20389"/>
                  </a:cubicBezTo>
                  <a:cubicBezTo>
                    <a:pt x="11200" y="20517"/>
                    <a:pt x="10481" y="20594"/>
                    <a:pt x="9759" y="20594"/>
                  </a:cubicBezTo>
                  <a:cubicBezTo>
                    <a:pt x="8518" y="20594"/>
                    <a:pt x="7268" y="20368"/>
                    <a:pt x="6207" y="19787"/>
                  </a:cubicBezTo>
                  <a:cubicBezTo>
                    <a:pt x="3199" y="18204"/>
                    <a:pt x="697" y="14593"/>
                    <a:pt x="1583" y="11078"/>
                  </a:cubicBezTo>
                  <a:cubicBezTo>
                    <a:pt x="1932" y="9590"/>
                    <a:pt x="2819" y="8260"/>
                    <a:pt x="3864" y="7151"/>
                  </a:cubicBezTo>
                  <a:cubicBezTo>
                    <a:pt x="4529" y="6455"/>
                    <a:pt x="5257" y="5758"/>
                    <a:pt x="6112" y="5314"/>
                  </a:cubicBezTo>
                  <a:cubicBezTo>
                    <a:pt x="6239" y="5251"/>
                    <a:pt x="6239" y="5093"/>
                    <a:pt x="6175" y="4998"/>
                  </a:cubicBezTo>
                  <a:cubicBezTo>
                    <a:pt x="5669" y="3794"/>
                    <a:pt x="5194" y="2591"/>
                    <a:pt x="4655" y="1388"/>
                  </a:cubicBezTo>
                  <a:cubicBezTo>
                    <a:pt x="4616" y="1299"/>
                    <a:pt x="4546" y="1263"/>
                    <a:pt x="4474" y="1263"/>
                  </a:cubicBezTo>
                  <a:cubicBezTo>
                    <a:pt x="4312" y="1263"/>
                    <a:pt x="4134" y="1444"/>
                    <a:pt x="4244" y="1641"/>
                  </a:cubicBezTo>
                  <a:cubicBezTo>
                    <a:pt x="4746" y="2764"/>
                    <a:pt x="5166" y="3887"/>
                    <a:pt x="5657" y="5010"/>
                  </a:cubicBezTo>
                  <a:lnTo>
                    <a:pt x="5657" y="5010"/>
                  </a:lnTo>
                  <a:cubicBezTo>
                    <a:pt x="4916" y="5429"/>
                    <a:pt x="4252" y="6063"/>
                    <a:pt x="3642" y="6645"/>
                  </a:cubicBezTo>
                  <a:cubicBezTo>
                    <a:pt x="2629" y="7658"/>
                    <a:pt x="1773" y="8893"/>
                    <a:pt x="1298" y="10255"/>
                  </a:cubicBezTo>
                  <a:cubicBezTo>
                    <a:pt x="0" y="13865"/>
                    <a:pt x="2122" y="17697"/>
                    <a:pt x="5130" y="19724"/>
                  </a:cubicBezTo>
                  <a:cubicBezTo>
                    <a:pt x="5954" y="20262"/>
                    <a:pt x="6809" y="20706"/>
                    <a:pt x="7791" y="20864"/>
                  </a:cubicBezTo>
                  <a:cubicBezTo>
                    <a:pt x="8497" y="20996"/>
                    <a:pt x="9188" y="21052"/>
                    <a:pt x="9886" y="21052"/>
                  </a:cubicBezTo>
                  <a:cubicBezTo>
                    <a:pt x="10188" y="21052"/>
                    <a:pt x="10492" y="21041"/>
                    <a:pt x="10799" y="21022"/>
                  </a:cubicBezTo>
                  <a:cubicBezTo>
                    <a:pt x="12826" y="20864"/>
                    <a:pt x="14789" y="20136"/>
                    <a:pt x="16436" y="18964"/>
                  </a:cubicBezTo>
                  <a:cubicBezTo>
                    <a:pt x="19698" y="16684"/>
                    <a:pt x="21852" y="12155"/>
                    <a:pt x="20395" y="8228"/>
                  </a:cubicBezTo>
                  <a:cubicBezTo>
                    <a:pt x="19635" y="6170"/>
                    <a:pt x="17766" y="4459"/>
                    <a:pt x="15771" y="3604"/>
                  </a:cubicBezTo>
                  <a:cubicBezTo>
                    <a:pt x="14833" y="3204"/>
                    <a:pt x="13871" y="3057"/>
                    <a:pt x="12901" y="3057"/>
                  </a:cubicBezTo>
                  <a:cubicBezTo>
                    <a:pt x="11705" y="3057"/>
                    <a:pt x="10496" y="3281"/>
                    <a:pt x="9305" y="3533"/>
                  </a:cubicBezTo>
                  <a:lnTo>
                    <a:pt x="9305" y="3533"/>
                  </a:lnTo>
                  <a:cubicBezTo>
                    <a:pt x="8648" y="2451"/>
                    <a:pt x="8053" y="1389"/>
                    <a:pt x="7601" y="184"/>
                  </a:cubicBezTo>
                  <a:cubicBezTo>
                    <a:pt x="7549" y="56"/>
                    <a:pt x="7442" y="1"/>
                    <a:pt x="73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0" name="Google Shape;1280;p27"/>
            <p:cNvSpPr/>
            <p:nvPr/>
          </p:nvSpPr>
          <p:spPr>
            <a:xfrm>
              <a:off x="160379" y="2106061"/>
              <a:ext cx="517847" cy="405097"/>
            </a:xfrm>
            <a:custGeom>
              <a:avLst/>
              <a:gdLst/>
              <a:ahLst/>
              <a:cxnLst/>
              <a:rect l="l" t="t" r="r" b="b"/>
              <a:pathLst>
                <a:path w="16121" h="12611" extrusionOk="0">
                  <a:moveTo>
                    <a:pt x="11497" y="1"/>
                  </a:moveTo>
                  <a:cubicBezTo>
                    <a:pt x="10357" y="539"/>
                    <a:pt x="9185" y="571"/>
                    <a:pt x="8013" y="982"/>
                  </a:cubicBezTo>
                  <a:cubicBezTo>
                    <a:pt x="6746" y="1457"/>
                    <a:pt x="6240" y="2882"/>
                    <a:pt x="5258" y="3706"/>
                  </a:cubicBezTo>
                  <a:cubicBezTo>
                    <a:pt x="4466" y="4402"/>
                    <a:pt x="3421" y="4719"/>
                    <a:pt x="2376" y="4909"/>
                  </a:cubicBezTo>
                  <a:cubicBezTo>
                    <a:pt x="1679" y="5004"/>
                    <a:pt x="698" y="5036"/>
                    <a:pt x="128" y="5543"/>
                  </a:cubicBezTo>
                  <a:cubicBezTo>
                    <a:pt x="1" y="6271"/>
                    <a:pt x="33" y="7063"/>
                    <a:pt x="318" y="7886"/>
                  </a:cubicBezTo>
                  <a:cubicBezTo>
                    <a:pt x="983" y="9881"/>
                    <a:pt x="2629" y="11623"/>
                    <a:pt x="4561" y="12351"/>
                  </a:cubicBezTo>
                  <a:cubicBezTo>
                    <a:pt x="5255" y="12525"/>
                    <a:pt x="5956" y="12610"/>
                    <a:pt x="6651" y="12610"/>
                  </a:cubicBezTo>
                  <a:cubicBezTo>
                    <a:pt x="8875" y="12610"/>
                    <a:pt x="11036" y="11736"/>
                    <a:pt x="12700" y="10071"/>
                  </a:cubicBezTo>
                  <a:cubicBezTo>
                    <a:pt x="14410" y="8139"/>
                    <a:pt x="16120" y="3927"/>
                    <a:pt x="12447" y="634"/>
                  </a:cubicBezTo>
                  <a:cubicBezTo>
                    <a:pt x="12162" y="349"/>
                    <a:pt x="11814" y="159"/>
                    <a:pt x="1149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1" name="Google Shape;1281;p27"/>
            <p:cNvSpPr/>
            <p:nvPr/>
          </p:nvSpPr>
          <p:spPr>
            <a:xfrm>
              <a:off x="138021" y="1886693"/>
              <a:ext cx="190262" cy="99772"/>
            </a:xfrm>
            <a:custGeom>
              <a:avLst/>
              <a:gdLst/>
              <a:ahLst/>
              <a:cxnLst/>
              <a:rect l="l" t="t" r="r" b="b"/>
              <a:pathLst>
                <a:path w="5923" h="3106" extrusionOk="0">
                  <a:moveTo>
                    <a:pt x="5072" y="491"/>
                  </a:moveTo>
                  <a:cubicBezTo>
                    <a:pt x="5139" y="491"/>
                    <a:pt x="5204" y="501"/>
                    <a:pt x="5257" y="527"/>
                  </a:cubicBezTo>
                  <a:cubicBezTo>
                    <a:pt x="5352" y="591"/>
                    <a:pt x="5352" y="686"/>
                    <a:pt x="5289" y="749"/>
                  </a:cubicBezTo>
                  <a:cubicBezTo>
                    <a:pt x="5121" y="946"/>
                    <a:pt x="4803" y="1042"/>
                    <a:pt x="4557" y="1150"/>
                  </a:cubicBezTo>
                  <a:lnTo>
                    <a:pt x="4557" y="1150"/>
                  </a:lnTo>
                  <a:cubicBezTo>
                    <a:pt x="4547" y="1153"/>
                    <a:pt x="4538" y="1157"/>
                    <a:pt x="4529" y="1161"/>
                  </a:cubicBezTo>
                  <a:cubicBezTo>
                    <a:pt x="3706" y="1509"/>
                    <a:pt x="2882" y="1889"/>
                    <a:pt x="2059" y="2238"/>
                  </a:cubicBezTo>
                  <a:cubicBezTo>
                    <a:pt x="1742" y="2396"/>
                    <a:pt x="1394" y="2554"/>
                    <a:pt x="1014" y="2586"/>
                  </a:cubicBezTo>
                  <a:cubicBezTo>
                    <a:pt x="954" y="2596"/>
                    <a:pt x="881" y="2606"/>
                    <a:pt x="814" y="2606"/>
                  </a:cubicBezTo>
                  <a:cubicBezTo>
                    <a:pt x="671" y="2606"/>
                    <a:pt x="557" y="2559"/>
                    <a:pt x="665" y="2364"/>
                  </a:cubicBezTo>
                  <a:cubicBezTo>
                    <a:pt x="792" y="2111"/>
                    <a:pt x="1204" y="1984"/>
                    <a:pt x="1425" y="1889"/>
                  </a:cubicBezTo>
                  <a:cubicBezTo>
                    <a:pt x="1774" y="1762"/>
                    <a:pt x="2090" y="1604"/>
                    <a:pt x="2407" y="1446"/>
                  </a:cubicBezTo>
                  <a:cubicBezTo>
                    <a:pt x="2914" y="1224"/>
                    <a:pt x="3389" y="1002"/>
                    <a:pt x="3896" y="844"/>
                  </a:cubicBezTo>
                  <a:cubicBezTo>
                    <a:pt x="4181" y="717"/>
                    <a:pt x="4497" y="591"/>
                    <a:pt x="4814" y="527"/>
                  </a:cubicBezTo>
                  <a:cubicBezTo>
                    <a:pt x="4887" y="509"/>
                    <a:pt x="4981" y="491"/>
                    <a:pt x="5072" y="491"/>
                  </a:cubicBezTo>
                  <a:close/>
                  <a:moveTo>
                    <a:pt x="5061" y="1"/>
                  </a:moveTo>
                  <a:cubicBezTo>
                    <a:pt x="4863" y="1"/>
                    <a:pt x="4663" y="50"/>
                    <a:pt x="4497" y="116"/>
                  </a:cubicBezTo>
                  <a:cubicBezTo>
                    <a:pt x="3991" y="274"/>
                    <a:pt x="3515" y="432"/>
                    <a:pt x="3040" y="654"/>
                  </a:cubicBezTo>
                  <a:cubicBezTo>
                    <a:pt x="2502" y="876"/>
                    <a:pt x="1995" y="1097"/>
                    <a:pt x="1489" y="1351"/>
                  </a:cubicBezTo>
                  <a:cubicBezTo>
                    <a:pt x="1109" y="1509"/>
                    <a:pt x="697" y="1636"/>
                    <a:pt x="380" y="1921"/>
                  </a:cubicBezTo>
                  <a:cubicBezTo>
                    <a:pt x="127" y="2143"/>
                    <a:pt x="0" y="2649"/>
                    <a:pt x="285" y="2903"/>
                  </a:cubicBezTo>
                  <a:cubicBezTo>
                    <a:pt x="420" y="3057"/>
                    <a:pt x="626" y="3106"/>
                    <a:pt x="838" y="3106"/>
                  </a:cubicBezTo>
                  <a:cubicBezTo>
                    <a:pt x="974" y="3106"/>
                    <a:pt x="1112" y="3086"/>
                    <a:pt x="1235" y="3061"/>
                  </a:cubicBezTo>
                  <a:cubicBezTo>
                    <a:pt x="1774" y="2966"/>
                    <a:pt x="2344" y="2681"/>
                    <a:pt x="2850" y="2459"/>
                  </a:cubicBezTo>
                  <a:cubicBezTo>
                    <a:pt x="3452" y="2174"/>
                    <a:pt x="4054" y="1889"/>
                    <a:pt x="4656" y="1636"/>
                  </a:cubicBezTo>
                  <a:cubicBezTo>
                    <a:pt x="4671" y="1629"/>
                    <a:pt x="4685" y="1621"/>
                    <a:pt x="4698" y="1612"/>
                  </a:cubicBezTo>
                  <a:lnTo>
                    <a:pt x="4698" y="1612"/>
                  </a:lnTo>
                  <a:cubicBezTo>
                    <a:pt x="4705" y="1610"/>
                    <a:pt x="4712" y="1607"/>
                    <a:pt x="4719" y="1604"/>
                  </a:cubicBezTo>
                  <a:cubicBezTo>
                    <a:pt x="5036" y="1446"/>
                    <a:pt x="5384" y="1351"/>
                    <a:pt x="5637" y="1097"/>
                  </a:cubicBezTo>
                  <a:cubicBezTo>
                    <a:pt x="5922" y="812"/>
                    <a:pt x="5891" y="401"/>
                    <a:pt x="5574" y="147"/>
                  </a:cubicBezTo>
                  <a:cubicBezTo>
                    <a:pt x="5423" y="41"/>
                    <a:pt x="5243" y="1"/>
                    <a:pt x="5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2" name="Google Shape;1282;p27"/>
            <p:cNvSpPr/>
            <p:nvPr/>
          </p:nvSpPr>
          <p:spPr>
            <a:xfrm>
              <a:off x="255014" y="2304261"/>
              <a:ext cx="101764" cy="99291"/>
            </a:xfrm>
            <a:custGeom>
              <a:avLst/>
              <a:gdLst/>
              <a:ahLst/>
              <a:cxnLst/>
              <a:rect l="l" t="t" r="r" b="b"/>
              <a:pathLst>
                <a:path w="3168" h="3091" extrusionOk="0">
                  <a:moveTo>
                    <a:pt x="667" y="2034"/>
                  </a:moveTo>
                  <a:lnTo>
                    <a:pt x="667" y="2034"/>
                  </a:lnTo>
                  <a:cubicBezTo>
                    <a:pt x="676" y="2044"/>
                    <a:pt x="682" y="2054"/>
                    <a:pt x="687" y="2063"/>
                  </a:cubicBezTo>
                  <a:lnTo>
                    <a:pt x="687" y="2063"/>
                  </a:lnTo>
                  <a:cubicBezTo>
                    <a:pt x="674" y="2060"/>
                    <a:pt x="669" y="2048"/>
                    <a:pt x="667" y="2034"/>
                  </a:cubicBezTo>
                  <a:close/>
                  <a:moveTo>
                    <a:pt x="783" y="2216"/>
                  </a:moveTo>
                  <a:cubicBezTo>
                    <a:pt x="781" y="2216"/>
                    <a:pt x="787" y="2228"/>
                    <a:pt x="792" y="2239"/>
                  </a:cubicBezTo>
                  <a:lnTo>
                    <a:pt x="792" y="2239"/>
                  </a:lnTo>
                  <a:cubicBezTo>
                    <a:pt x="792" y="2235"/>
                    <a:pt x="792" y="2230"/>
                    <a:pt x="792" y="2223"/>
                  </a:cubicBezTo>
                  <a:cubicBezTo>
                    <a:pt x="787" y="2218"/>
                    <a:pt x="785" y="2216"/>
                    <a:pt x="783" y="2216"/>
                  </a:cubicBezTo>
                  <a:close/>
                  <a:moveTo>
                    <a:pt x="792" y="2239"/>
                  </a:moveTo>
                  <a:cubicBezTo>
                    <a:pt x="793" y="2247"/>
                    <a:pt x="794" y="2250"/>
                    <a:pt x="799" y="2252"/>
                  </a:cubicBezTo>
                  <a:lnTo>
                    <a:pt x="799" y="2252"/>
                  </a:lnTo>
                  <a:cubicBezTo>
                    <a:pt x="797" y="2249"/>
                    <a:pt x="795" y="2244"/>
                    <a:pt x="792" y="2239"/>
                  </a:cubicBezTo>
                  <a:close/>
                  <a:moveTo>
                    <a:pt x="1156" y="2524"/>
                  </a:moveTo>
                  <a:cubicBezTo>
                    <a:pt x="1172" y="2532"/>
                    <a:pt x="1188" y="2539"/>
                    <a:pt x="1172" y="2539"/>
                  </a:cubicBezTo>
                  <a:cubicBezTo>
                    <a:pt x="1165" y="2533"/>
                    <a:pt x="1160" y="2528"/>
                    <a:pt x="1156" y="2524"/>
                  </a:cubicBezTo>
                  <a:close/>
                  <a:moveTo>
                    <a:pt x="1837" y="481"/>
                  </a:moveTo>
                  <a:cubicBezTo>
                    <a:pt x="1900" y="513"/>
                    <a:pt x="1964" y="513"/>
                    <a:pt x="2027" y="544"/>
                  </a:cubicBezTo>
                  <a:lnTo>
                    <a:pt x="2059" y="544"/>
                  </a:lnTo>
                  <a:cubicBezTo>
                    <a:pt x="2090" y="576"/>
                    <a:pt x="2122" y="576"/>
                    <a:pt x="2122" y="576"/>
                  </a:cubicBezTo>
                  <a:cubicBezTo>
                    <a:pt x="2154" y="608"/>
                    <a:pt x="2185" y="608"/>
                    <a:pt x="2217" y="639"/>
                  </a:cubicBezTo>
                  <a:cubicBezTo>
                    <a:pt x="2217" y="639"/>
                    <a:pt x="2249" y="671"/>
                    <a:pt x="2249" y="671"/>
                  </a:cubicBezTo>
                  <a:cubicBezTo>
                    <a:pt x="2312" y="703"/>
                    <a:pt x="2344" y="766"/>
                    <a:pt x="2375" y="798"/>
                  </a:cubicBezTo>
                  <a:cubicBezTo>
                    <a:pt x="2407" y="798"/>
                    <a:pt x="2407" y="829"/>
                    <a:pt x="2407" y="829"/>
                  </a:cubicBezTo>
                  <a:cubicBezTo>
                    <a:pt x="2407" y="829"/>
                    <a:pt x="2427" y="870"/>
                    <a:pt x="2435" y="870"/>
                  </a:cubicBezTo>
                  <a:cubicBezTo>
                    <a:pt x="2437" y="870"/>
                    <a:pt x="2439" y="867"/>
                    <a:pt x="2439" y="861"/>
                  </a:cubicBezTo>
                  <a:cubicBezTo>
                    <a:pt x="2439" y="893"/>
                    <a:pt x="2470" y="893"/>
                    <a:pt x="2470" y="893"/>
                  </a:cubicBezTo>
                  <a:cubicBezTo>
                    <a:pt x="2502" y="956"/>
                    <a:pt x="2534" y="1019"/>
                    <a:pt x="2565" y="1083"/>
                  </a:cubicBezTo>
                  <a:cubicBezTo>
                    <a:pt x="2565" y="1083"/>
                    <a:pt x="2565" y="1114"/>
                    <a:pt x="2565" y="1114"/>
                  </a:cubicBezTo>
                  <a:cubicBezTo>
                    <a:pt x="2597" y="1146"/>
                    <a:pt x="2597" y="1178"/>
                    <a:pt x="2597" y="1209"/>
                  </a:cubicBezTo>
                  <a:cubicBezTo>
                    <a:pt x="2629" y="1273"/>
                    <a:pt x="2629" y="1336"/>
                    <a:pt x="2660" y="1399"/>
                  </a:cubicBezTo>
                  <a:cubicBezTo>
                    <a:pt x="2660" y="1399"/>
                    <a:pt x="2660" y="1431"/>
                    <a:pt x="2660" y="1431"/>
                  </a:cubicBezTo>
                  <a:cubicBezTo>
                    <a:pt x="2660" y="1463"/>
                    <a:pt x="2660" y="1494"/>
                    <a:pt x="2660" y="1526"/>
                  </a:cubicBezTo>
                  <a:cubicBezTo>
                    <a:pt x="2660" y="1558"/>
                    <a:pt x="2660" y="1589"/>
                    <a:pt x="2660" y="1621"/>
                  </a:cubicBezTo>
                  <a:cubicBezTo>
                    <a:pt x="2660" y="1621"/>
                    <a:pt x="2660" y="1653"/>
                    <a:pt x="2660" y="1653"/>
                  </a:cubicBezTo>
                  <a:cubicBezTo>
                    <a:pt x="2660" y="1663"/>
                    <a:pt x="2660" y="1675"/>
                    <a:pt x="2660" y="1684"/>
                  </a:cubicBezTo>
                  <a:cubicBezTo>
                    <a:pt x="2629" y="1716"/>
                    <a:pt x="2629" y="1779"/>
                    <a:pt x="2597" y="1843"/>
                  </a:cubicBezTo>
                  <a:cubicBezTo>
                    <a:pt x="2597" y="1874"/>
                    <a:pt x="2597" y="1874"/>
                    <a:pt x="2597" y="1874"/>
                  </a:cubicBezTo>
                  <a:cubicBezTo>
                    <a:pt x="2565" y="1938"/>
                    <a:pt x="2534" y="1969"/>
                    <a:pt x="2534" y="2001"/>
                  </a:cubicBezTo>
                  <a:cubicBezTo>
                    <a:pt x="2502" y="2033"/>
                    <a:pt x="2470" y="2064"/>
                    <a:pt x="2470" y="2064"/>
                  </a:cubicBezTo>
                  <a:cubicBezTo>
                    <a:pt x="2470" y="2070"/>
                    <a:pt x="2470" y="2080"/>
                    <a:pt x="2470" y="2096"/>
                  </a:cubicBezTo>
                  <a:cubicBezTo>
                    <a:pt x="2439" y="2096"/>
                    <a:pt x="2439" y="2128"/>
                    <a:pt x="2407" y="2128"/>
                  </a:cubicBezTo>
                  <a:cubicBezTo>
                    <a:pt x="2375" y="2191"/>
                    <a:pt x="2312" y="2254"/>
                    <a:pt x="2249" y="2286"/>
                  </a:cubicBezTo>
                  <a:cubicBezTo>
                    <a:pt x="2249" y="2318"/>
                    <a:pt x="2217" y="2349"/>
                    <a:pt x="2185" y="2349"/>
                  </a:cubicBezTo>
                  <a:cubicBezTo>
                    <a:pt x="2154" y="2381"/>
                    <a:pt x="2154" y="2381"/>
                    <a:pt x="2154" y="2381"/>
                  </a:cubicBezTo>
                  <a:cubicBezTo>
                    <a:pt x="2090" y="2444"/>
                    <a:pt x="2027" y="2476"/>
                    <a:pt x="1964" y="2508"/>
                  </a:cubicBezTo>
                  <a:cubicBezTo>
                    <a:pt x="1964" y="2508"/>
                    <a:pt x="1934" y="2518"/>
                    <a:pt x="1913" y="2521"/>
                  </a:cubicBezTo>
                  <a:lnTo>
                    <a:pt x="1913" y="2521"/>
                  </a:lnTo>
                  <a:cubicBezTo>
                    <a:pt x="1916" y="2514"/>
                    <a:pt x="1914" y="2508"/>
                    <a:pt x="1900" y="2508"/>
                  </a:cubicBezTo>
                  <a:cubicBezTo>
                    <a:pt x="1890" y="2518"/>
                    <a:pt x="1893" y="2522"/>
                    <a:pt x="1903" y="2522"/>
                  </a:cubicBezTo>
                  <a:cubicBezTo>
                    <a:pt x="1906" y="2522"/>
                    <a:pt x="1909" y="2521"/>
                    <a:pt x="1913" y="2521"/>
                  </a:cubicBezTo>
                  <a:lnTo>
                    <a:pt x="1913" y="2521"/>
                  </a:lnTo>
                  <a:cubicBezTo>
                    <a:pt x="1910" y="2530"/>
                    <a:pt x="1900" y="2539"/>
                    <a:pt x="1900" y="2539"/>
                  </a:cubicBezTo>
                  <a:lnTo>
                    <a:pt x="1869" y="2539"/>
                  </a:lnTo>
                  <a:cubicBezTo>
                    <a:pt x="1805" y="2571"/>
                    <a:pt x="1742" y="2571"/>
                    <a:pt x="1679" y="2603"/>
                  </a:cubicBezTo>
                  <a:lnTo>
                    <a:pt x="1394" y="2603"/>
                  </a:lnTo>
                  <a:cubicBezTo>
                    <a:pt x="1362" y="2571"/>
                    <a:pt x="1330" y="2571"/>
                    <a:pt x="1299" y="2571"/>
                  </a:cubicBezTo>
                  <a:cubicBezTo>
                    <a:pt x="1267" y="2571"/>
                    <a:pt x="1204" y="2539"/>
                    <a:pt x="1140" y="2508"/>
                  </a:cubicBezTo>
                  <a:cubicBezTo>
                    <a:pt x="1109" y="2508"/>
                    <a:pt x="1077" y="2476"/>
                    <a:pt x="1077" y="2476"/>
                  </a:cubicBezTo>
                  <a:cubicBezTo>
                    <a:pt x="1045" y="2476"/>
                    <a:pt x="1014" y="2444"/>
                    <a:pt x="1014" y="2444"/>
                  </a:cubicBezTo>
                  <a:cubicBezTo>
                    <a:pt x="992" y="2423"/>
                    <a:pt x="955" y="2386"/>
                    <a:pt x="944" y="2386"/>
                  </a:cubicBezTo>
                  <a:lnTo>
                    <a:pt x="944" y="2386"/>
                  </a:lnTo>
                  <a:cubicBezTo>
                    <a:pt x="940" y="2386"/>
                    <a:pt x="940" y="2393"/>
                    <a:pt x="950" y="2413"/>
                  </a:cubicBezTo>
                  <a:lnTo>
                    <a:pt x="855" y="2318"/>
                  </a:lnTo>
                  <a:cubicBezTo>
                    <a:pt x="855" y="2286"/>
                    <a:pt x="824" y="2286"/>
                    <a:pt x="824" y="2254"/>
                  </a:cubicBezTo>
                  <a:cubicBezTo>
                    <a:pt x="811" y="2254"/>
                    <a:pt x="803" y="2254"/>
                    <a:pt x="799" y="2252"/>
                  </a:cubicBezTo>
                  <a:lnTo>
                    <a:pt x="799" y="2252"/>
                  </a:lnTo>
                  <a:cubicBezTo>
                    <a:pt x="801" y="2257"/>
                    <a:pt x="802" y="2261"/>
                    <a:pt x="800" y="2261"/>
                  </a:cubicBezTo>
                  <a:cubicBezTo>
                    <a:pt x="799" y="2261"/>
                    <a:pt x="797" y="2259"/>
                    <a:pt x="792" y="2254"/>
                  </a:cubicBezTo>
                  <a:cubicBezTo>
                    <a:pt x="760" y="2191"/>
                    <a:pt x="729" y="2159"/>
                    <a:pt x="697" y="2128"/>
                  </a:cubicBezTo>
                  <a:cubicBezTo>
                    <a:pt x="697" y="2106"/>
                    <a:pt x="697" y="2085"/>
                    <a:pt x="687" y="2063"/>
                  </a:cubicBezTo>
                  <a:lnTo>
                    <a:pt x="687" y="2063"/>
                  </a:lnTo>
                  <a:cubicBezTo>
                    <a:pt x="690" y="2064"/>
                    <a:pt x="693" y="2064"/>
                    <a:pt x="697" y="2064"/>
                  </a:cubicBezTo>
                  <a:cubicBezTo>
                    <a:pt x="677" y="2044"/>
                    <a:pt x="669" y="2037"/>
                    <a:pt x="667" y="2034"/>
                  </a:cubicBezTo>
                  <a:lnTo>
                    <a:pt x="667" y="2034"/>
                  </a:lnTo>
                  <a:cubicBezTo>
                    <a:pt x="667" y="2034"/>
                    <a:pt x="667" y="2034"/>
                    <a:pt x="667" y="2034"/>
                  </a:cubicBezTo>
                  <a:lnTo>
                    <a:pt x="667" y="2034"/>
                  </a:lnTo>
                  <a:cubicBezTo>
                    <a:pt x="666" y="2034"/>
                    <a:pt x="666" y="2033"/>
                    <a:pt x="665" y="2033"/>
                  </a:cubicBezTo>
                  <a:lnTo>
                    <a:pt x="665" y="2033"/>
                  </a:lnTo>
                  <a:cubicBezTo>
                    <a:pt x="665" y="2033"/>
                    <a:pt x="666" y="2033"/>
                    <a:pt x="667" y="2034"/>
                  </a:cubicBezTo>
                  <a:lnTo>
                    <a:pt x="667" y="2034"/>
                  </a:lnTo>
                  <a:cubicBezTo>
                    <a:pt x="665" y="2024"/>
                    <a:pt x="665" y="2013"/>
                    <a:pt x="665" y="2001"/>
                  </a:cubicBezTo>
                  <a:cubicBezTo>
                    <a:pt x="634" y="1969"/>
                    <a:pt x="634" y="1906"/>
                    <a:pt x="634" y="1843"/>
                  </a:cubicBezTo>
                  <a:cubicBezTo>
                    <a:pt x="634" y="1843"/>
                    <a:pt x="634" y="1811"/>
                    <a:pt x="634" y="1811"/>
                  </a:cubicBezTo>
                  <a:cubicBezTo>
                    <a:pt x="602" y="1779"/>
                    <a:pt x="602" y="1748"/>
                    <a:pt x="602" y="1716"/>
                  </a:cubicBezTo>
                  <a:cubicBezTo>
                    <a:pt x="602" y="1684"/>
                    <a:pt x="634" y="1653"/>
                    <a:pt x="634" y="1621"/>
                  </a:cubicBezTo>
                  <a:cubicBezTo>
                    <a:pt x="634" y="1621"/>
                    <a:pt x="634" y="1589"/>
                    <a:pt x="634" y="1589"/>
                  </a:cubicBezTo>
                  <a:cubicBezTo>
                    <a:pt x="624" y="1609"/>
                    <a:pt x="620" y="1616"/>
                    <a:pt x="620" y="1616"/>
                  </a:cubicBezTo>
                  <a:cubicBezTo>
                    <a:pt x="618" y="1616"/>
                    <a:pt x="634" y="1580"/>
                    <a:pt x="634" y="1558"/>
                  </a:cubicBezTo>
                  <a:cubicBezTo>
                    <a:pt x="634" y="1494"/>
                    <a:pt x="665" y="1431"/>
                    <a:pt x="665" y="1368"/>
                  </a:cubicBezTo>
                  <a:cubicBezTo>
                    <a:pt x="665" y="1368"/>
                    <a:pt x="697" y="1368"/>
                    <a:pt x="697" y="1336"/>
                  </a:cubicBezTo>
                  <a:cubicBezTo>
                    <a:pt x="697" y="1328"/>
                    <a:pt x="697" y="1320"/>
                    <a:pt x="697" y="1304"/>
                  </a:cubicBezTo>
                  <a:cubicBezTo>
                    <a:pt x="697" y="1304"/>
                    <a:pt x="729" y="1273"/>
                    <a:pt x="729" y="1241"/>
                  </a:cubicBezTo>
                  <a:cubicBezTo>
                    <a:pt x="792" y="1146"/>
                    <a:pt x="824" y="1083"/>
                    <a:pt x="887" y="1019"/>
                  </a:cubicBezTo>
                  <a:cubicBezTo>
                    <a:pt x="887" y="988"/>
                    <a:pt x="919" y="988"/>
                    <a:pt x="950" y="956"/>
                  </a:cubicBezTo>
                  <a:cubicBezTo>
                    <a:pt x="950" y="924"/>
                    <a:pt x="982" y="893"/>
                    <a:pt x="1014" y="861"/>
                  </a:cubicBezTo>
                  <a:cubicBezTo>
                    <a:pt x="1109" y="798"/>
                    <a:pt x="1172" y="734"/>
                    <a:pt x="1267" y="671"/>
                  </a:cubicBezTo>
                  <a:cubicBezTo>
                    <a:pt x="1280" y="658"/>
                    <a:pt x="1292" y="642"/>
                    <a:pt x="1302" y="626"/>
                  </a:cubicBezTo>
                  <a:lnTo>
                    <a:pt x="1302" y="626"/>
                  </a:lnTo>
                  <a:cubicBezTo>
                    <a:pt x="1332" y="607"/>
                    <a:pt x="1363" y="591"/>
                    <a:pt x="1394" y="576"/>
                  </a:cubicBezTo>
                  <a:lnTo>
                    <a:pt x="1457" y="544"/>
                  </a:lnTo>
                  <a:lnTo>
                    <a:pt x="1457" y="544"/>
                  </a:lnTo>
                  <a:cubicBezTo>
                    <a:pt x="1436" y="555"/>
                    <a:pt x="1432" y="558"/>
                    <a:pt x="1436" y="558"/>
                  </a:cubicBezTo>
                  <a:cubicBezTo>
                    <a:pt x="1443" y="558"/>
                    <a:pt x="1478" y="544"/>
                    <a:pt x="1457" y="544"/>
                  </a:cubicBezTo>
                  <a:cubicBezTo>
                    <a:pt x="1489" y="544"/>
                    <a:pt x="1520" y="513"/>
                    <a:pt x="1552" y="513"/>
                  </a:cubicBezTo>
                  <a:cubicBezTo>
                    <a:pt x="1584" y="513"/>
                    <a:pt x="1615" y="513"/>
                    <a:pt x="1647" y="481"/>
                  </a:cubicBezTo>
                  <a:close/>
                  <a:moveTo>
                    <a:pt x="1743" y="1"/>
                  </a:moveTo>
                  <a:cubicBezTo>
                    <a:pt x="1453" y="1"/>
                    <a:pt x="1184" y="96"/>
                    <a:pt x="950" y="259"/>
                  </a:cubicBezTo>
                  <a:cubicBezTo>
                    <a:pt x="947" y="261"/>
                    <a:pt x="944" y="264"/>
                    <a:pt x="942" y="266"/>
                  </a:cubicBezTo>
                  <a:lnTo>
                    <a:pt x="942" y="266"/>
                  </a:lnTo>
                  <a:cubicBezTo>
                    <a:pt x="923" y="273"/>
                    <a:pt x="905" y="282"/>
                    <a:pt x="887" y="291"/>
                  </a:cubicBezTo>
                  <a:cubicBezTo>
                    <a:pt x="380" y="703"/>
                    <a:pt x="0" y="1336"/>
                    <a:pt x="159" y="2001"/>
                  </a:cubicBezTo>
                  <a:cubicBezTo>
                    <a:pt x="254" y="2539"/>
                    <a:pt x="697" y="2951"/>
                    <a:pt x="1204" y="3046"/>
                  </a:cubicBezTo>
                  <a:cubicBezTo>
                    <a:pt x="1317" y="3076"/>
                    <a:pt x="1431" y="3090"/>
                    <a:pt x="1543" y="3090"/>
                  </a:cubicBezTo>
                  <a:cubicBezTo>
                    <a:pt x="2026" y="3090"/>
                    <a:pt x="2485" y="2830"/>
                    <a:pt x="2819" y="2444"/>
                  </a:cubicBezTo>
                  <a:cubicBezTo>
                    <a:pt x="3040" y="2159"/>
                    <a:pt x="3167" y="1843"/>
                    <a:pt x="3167" y="1494"/>
                  </a:cubicBezTo>
                  <a:cubicBezTo>
                    <a:pt x="3167" y="1178"/>
                    <a:pt x="3072" y="893"/>
                    <a:pt x="2882" y="639"/>
                  </a:cubicBezTo>
                  <a:cubicBezTo>
                    <a:pt x="2692" y="354"/>
                    <a:pt x="2407" y="101"/>
                    <a:pt x="2059" y="38"/>
                  </a:cubicBezTo>
                  <a:cubicBezTo>
                    <a:pt x="1951" y="13"/>
                    <a:pt x="1846" y="1"/>
                    <a:pt x="17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3" name="Google Shape;1283;p27"/>
            <p:cNvSpPr/>
            <p:nvPr/>
          </p:nvSpPr>
          <p:spPr>
            <a:xfrm>
              <a:off x="285531" y="2340624"/>
              <a:ext cx="20366" cy="36074"/>
            </a:xfrm>
            <a:custGeom>
              <a:avLst/>
              <a:gdLst/>
              <a:ahLst/>
              <a:cxnLst/>
              <a:rect l="l" t="t" r="r" b="b"/>
              <a:pathLst>
                <a:path w="634" h="1123" extrusionOk="0">
                  <a:moveTo>
                    <a:pt x="341" y="1"/>
                  </a:moveTo>
                  <a:cubicBezTo>
                    <a:pt x="322" y="1"/>
                    <a:pt x="304" y="5"/>
                    <a:pt x="285" y="14"/>
                  </a:cubicBezTo>
                  <a:cubicBezTo>
                    <a:pt x="222" y="46"/>
                    <a:pt x="159" y="77"/>
                    <a:pt x="127" y="141"/>
                  </a:cubicBezTo>
                  <a:cubicBezTo>
                    <a:pt x="64" y="267"/>
                    <a:pt x="0" y="426"/>
                    <a:pt x="32" y="584"/>
                  </a:cubicBezTo>
                  <a:cubicBezTo>
                    <a:pt x="32" y="647"/>
                    <a:pt x="32" y="711"/>
                    <a:pt x="64" y="806"/>
                  </a:cubicBezTo>
                  <a:cubicBezTo>
                    <a:pt x="95" y="837"/>
                    <a:pt x="95" y="869"/>
                    <a:pt x="127" y="932"/>
                  </a:cubicBezTo>
                  <a:cubicBezTo>
                    <a:pt x="159" y="964"/>
                    <a:pt x="190" y="996"/>
                    <a:pt x="222" y="1027"/>
                  </a:cubicBezTo>
                  <a:cubicBezTo>
                    <a:pt x="254" y="1091"/>
                    <a:pt x="349" y="1122"/>
                    <a:pt x="380" y="1122"/>
                  </a:cubicBezTo>
                  <a:cubicBezTo>
                    <a:pt x="444" y="1122"/>
                    <a:pt x="539" y="1091"/>
                    <a:pt x="570" y="1027"/>
                  </a:cubicBezTo>
                  <a:cubicBezTo>
                    <a:pt x="602" y="996"/>
                    <a:pt x="634" y="932"/>
                    <a:pt x="634" y="869"/>
                  </a:cubicBezTo>
                  <a:cubicBezTo>
                    <a:pt x="634" y="815"/>
                    <a:pt x="610" y="760"/>
                    <a:pt x="584" y="706"/>
                  </a:cubicBezTo>
                  <a:lnTo>
                    <a:pt x="584" y="706"/>
                  </a:lnTo>
                  <a:cubicBezTo>
                    <a:pt x="589" y="709"/>
                    <a:pt x="594" y="711"/>
                    <a:pt x="602" y="711"/>
                  </a:cubicBezTo>
                  <a:cubicBezTo>
                    <a:pt x="580" y="688"/>
                    <a:pt x="557" y="666"/>
                    <a:pt x="535" y="644"/>
                  </a:cubicBezTo>
                  <a:lnTo>
                    <a:pt x="535" y="644"/>
                  </a:lnTo>
                  <a:cubicBezTo>
                    <a:pt x="527" y="602"/>
                    <a:pt x="507" y="571"/>
                    <a:pt x="507" y="521"/>
                  </a:cubicBezTo>
                  <a:cubicBezTo>
                    <a:pt x="507" y="500"/>
                    <a:pt x="521" y="464"/>
                    <a:pt x="540" y="425"/>
                  </a:cubicBezTo>
                  <a:lnTo>
                    <a:pt x="540" y="425"/>
                  </a:lnTo>
                  <a:lnTo>
                    <a:pt x="570" y="394"/>
                  </a:lnTo>
                  <a:cubicBezTo>
                    <a:pt x="602" y="331"/>
                    <a:pt x="602" y="267"/>
                    <a:pt x="570" y="204"/>
                  </a:cubicBezTo>
                  <a:cubicBezTo>
                    <a:pt x="570" y="141"/>
                    <a:pt x="507" y="77"/>
                    <a:pt x="475" y="46"/>
                  </a:cubicBezTo>
                  <a:cubicBezTo>
                    <a:pt x="430" y="23"/>
                    <a:pt x="386" y="1"/>
                    <a:pt x="3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4" name="Google Shape;1284;p27"/>
            <p:cNvSpPr/>
            <p:nvPr/>
          </p:nvSpPr>
          <p:spPr>
            <a:xfrm>
              <a:off x="416754" y="2344511"/>
              <a:ext cx="89558" cy="88176"/>
            </a:xfrm>
            <a:custGeom>
              <a:avLst/>
              <a:gdLst/>
              <a:ahLst/>
              <a:cxnLst/>
              <a:rect l="l" t="t" r="r" b="b"/>
              <a:pathLst>
                <a:path w="2788" h="2745" extrusionOk="0">
                  <a:moveTo>
                    <a:pt x="1785" y="544"/>
                  </a:moveTo>
                  <a:lnTo>
                    <a:pt x="1785" y="544"/>
                  </a:lnTo>
                  <a:cubicBezTo>
                    <a:pt x="1778" y="544"/>
                    <a:pt x="1785" y="558"/>
                    <a:pt x="1806" y="558"/>
                  </a:cubicBezTo>
                  <a:cubicBezTo>
                    <a:pt x="1795" y="548"/>
                    <a:pt x="1788" y="544"/>
                    <a:pt x="1785" y="544"/>
                  </a:cubicBezTo>
                  <a:close/>
                  <a:moveTo>
                    <a:pt x="687" y="1193"/>
                  </a:moveTo>
                  <a:cubicBezTo>
                    <a:pt x="666" y="1199"/>
                    <a:pt x="666" y="1223"/>
                    <a:pt x="666" y="1223"/>
                  </a:cubicBezTo>
                  <a:cubicBezTo>
                    <a:pt x="686" y="1202"/>
                    <a:pt x="694" y="1195"/>
                    <a:pt x="687" y="1193"/>
                  </a:cubicBezTo>
                  <a:close/>
                  <a:moveTo>
                    <a:pt x="602" y="1413"/>
                  </a:moveTo>
                  <a:cubicBezTo>
                    <a:pt x="602" y="1429"/>
                    <a:pt x="602" y="1437"/>
                    <a:pt x="606" y="1437"/>
                  </a:cubicBezTo>
                  <a:cubicBezTo>
                    <a:pt x="610" y="1437"/>
                    <a:pt x="618" y="1429"/>
                    <a:pt x="634" y="1413"/>
                  </a:cubicBezTo>
                  <a:close/>
                  <a:moveTo>
                    <a:pt x="607" y="1608"/>
                  </a:moveTo>
                  <a:cubicBezTo>
                    <a:pt x="610" y="1619"/>
                    <a:pt x="614" y="1624"/>
                    <a:pt x="616" y="1624"/>
                  </a:cubicBezTo>
                  <a:cubicBezTo>
                    <a:pt x="617" y="1624"/>
                    <a:pt x="616" y="1618"/>
                    <a:pt x="607" y="1608"/>
                  </a:cubicBezTo>
                  <a:close/>
                  <a:moveTo>
                    <a:pt x="1616" y="495"/>
                  </a:moveTo>
                  <a:cubicBezTo>
                    <a:pt x="1679" y="495"/>
                    <a:pt x="1742" y="526"/>
                    <a:pt x="1774" y="526"/>
                  </a:cubicBezTo>
                  <a:cubicBezTo>
                    <a:pt x="1774" y="526"/>
                    <a:pt x="1806" y="558"/>
                    <a:pt x="1806" y="558"/>
                  </a:cubicBezTo>
                  <a:cubicBezTo>
                    <a:pt x="1837" y="558"/>
                    <a:pt x="1837" y="558"/>
                    <a:pt x="1869" y="590"/>
                  </a:cubicBezTo>
                  <a:cubicBezTo>
                    <a:pt x="1901" y="590"/>
                    <a:pt x="1932" y="621"/>
                    <a:pt x="1932" y="621"/>
                  </a:cubicBezTo>
                  <a:cubicBezTo>
                    <a:pt x="1932" y="621"/>
                    <a:pt x="1964" y="653"/>
                    <a:pt x="1964" y="653"/>
                  </a:cubicBezTo>
                  <a:cubicBezTo>
                    <a:pt x="1996" y="685"/>
                    <a:pt x="2059" y="716"/>
                    <a:pt x="2091" y="780"/>
                  </a:cubicBezTo>
                  <a:lnTo>
                    <a:pt x="2122" y="780"/>
                  </a:lnTo>
                  <a:lnTo>
                    <a:pt x="2122" y="811"/>
                  </a:lnTo>
                  <a:cubicBezTo>
                    <a:pt x="2154" y="811"/>
                    <a:pt x="2154" y="843"/>
                    <a:pt x="2154" y="843"/>
                  </a:cubicBezTo>
                  <a:cubicBezTo>
                    <a:pt x="2186" y="875"/>
                    <a:pt x="2217" y="938"/>
                    <a:pt x="2249" y="1001"/>
                  </a:cubicBezTo>
                  <a:cubicBezTo>
                    <a:pt x="2249" y="1001"/>
                    <a:pt x="2249" y="1033"/>
                    <a:pt x="2249" y="1033"/>
                  </a:cubicBezTo>
                  <a:cubicBezTo>
                    <a:pt x="2249" y="1033"/>
                    <a:pt x="2281" y="1065"/>
                    <a:pt x="2281" y="1096"/>
                  </a:cubicBezTo>
                  <a:cubicBezTo>
                    <a:pt x="2281" y="1160"/>
                    <a:pt x="2312" y="1191"/>
                    <a:pt x="2312" y="1255"/>
                  </a:cubicBezTo>
                  <a:cubicBezTo>
                    <a:pt x="2312" y="1255"/>
                    <a:pt x="2312" y="1255"/>
                    <a:pt x="2312" y="1286"/>
                  </a:cubicBezTo>
                  <a:cubicBezTo>
                    <a:pt x="2312" y="1318"/>
                    <a:pt x="2312" y="1318"/>
                    <a:pt x="2312" y="1350"/>
                  </a:cubicBezTo>
                  <a:cubicBezTo>
                    <a:pt x="2312" y="1381"/>
                    <a:pt x="2312" y="1413"/>
                    <a:pt x="2312" y="1445"/>
                  </a:cubicBezTo>
                  <a:cubicBezTo>
                    <a:pt x="2312" y="1453"/>
                    <a:pt x="2312" y="1463"/>
                    <a:pt x="2312" y="1476"/>
                  </a:cubicBezTo>
                  <a:cubicBezTo>
                    <a:pt x="2312" y="1508"/>
                    <a:pt x="2281" y="1571"/>
                    <a:pt x="2281" y="1603"/>
                  </a:cubicBezTo>
                  <a:cubicBezTo>
                    <a:pt x="2281" y="1598"/>
                    <a:pt x="2280" y="1596"/>
                    <a:pt x="2279" y="1596"/>
                  </a:cubicBezTo>
                  <a:cubicBezTo>
                    <a:pt x="2276" y="1596"/>
                    <a:pt x="2272" y="1607"/>
                    <a:pt x="2269" y="1615"/>
                  </a:cubicBezTo>
                  <a:lnTo>
                    <a:pt x="2269" y="1615"/>
                  </a:lnTo>
                  <a:cubicBezTo>
                    <a:pt x="2272" y="1612"/>
                    <a:pt x="2276" y="1608"/>
                    <a:pt x="2281" y="1603"/>
                  </a:cubicBezTo>
                  <a:lnTo>
                    <a:pt x="2281" y="1603"/>
                  </a:lnTo>
                  <a:cubicBezTo>
                    <a:pt x="2272" y="1620"/>
                    <a:pt x="2268" y="1625"/>
                    <a:pt x="2267" y="1625"/>
                  </a:cubicBezTo>
                  <a:cubicBezTo>
                    <a:pt x="2266" y="1625"/>
                    <a:pt x="2267" y="1621"/>
                    <a:pt x="2269" y="1615"/>
                  </a:cubicBezTo>
                  <a:lnTo>
                    <a:pt x="2269" y="1615"/>
                  </a:lnTo>
                  <a:cubicBezTo>
                    <a:pt x="2249" y="1635"/>
                    <a:pt x="2249" y="1635"/>
                    <a:pt x="2249" y="1635"/>
                  </a:cubicBezTo>
                  <a:cubicBezTo>
                    <a:pt x="2249" y="1666"/>
                    <a:pt x="2217" y="1698"/>
                    <a:pt x="2186" y="1730"/>
                  </a:cubicBezTo>
                  <a:cubicBezTo>
                    <a:pt x="2186" y="1761"/>
                    <a:pt x="2154" y="1793"/>
                    <a:pt x="2154" y="1825"/>
                  </a:cubicBezTo>
                  <a:lnTo>
                    <a:pt x="2154" y="1825"/>
                  </a:lnTo>
                  <a:cubicBezTo>
                    <a:pt x="2154" y="1802"/>
                    <a:pt x="2170" y="1780"/>
                    <a:pt x="2168" y="1780"/>
                  </a:cubicBezTo>
                  <a:lnTo>
                    <a:pt x="2168" y="1780"/>
                  </a:lnTo>
                  <a:cubicBezTo>
                    <a:pt x="2167" y="1780"/>
                    <a:pt x="2163" y="1784"/>
                    <a:pt x="2154" y="1793"/>
                  </a:cubicBezTo>
                  <a:cubicBezTo>
                    <a:pt x="2122" y="1825"/>
                    <a:pt x="2122" y="1825"/>
                    <a:pt x="2091" y="1856"/>
                  </a:cubicBezTo>
                  <a:cubicBezTo>
                    <a:pt x="2059" y="1888"/>
                    <a:pt x="2027" y="1951"/>
                    <a:pt x="1964" y="1983"/>
                  </a:cubicBezTo>
                  <a:cubicBezTo>
                    <a:pt x="1964" y="2015"/>
                    <a:pt x="1932" y="2015"/>
                    <a:pt x="1901" y="2046"/>
                  </a:cubicBezTo>
                  <a:lnTo>
                    <a:pt x="1869" y="2078"/>
                  </a:lnTo>
                  <a:cubicBezTo>
                    <a:pt x="1837" y="2110"/>
                    <a:pt x="1774" y="2142"/>
                    <a:pt x="1742" y="2173"/>
                  </a:cubicBezTo>
                  <a:cubicBezTo>
                    <a:pt x="1723" y="2173"/>
                    <a:pt x="1692" y="2185"/>
                    <a:pt x="1678" y="2187"/>
                  </a:cubicBezTo>
                  <a:lnTo>
                    <a:pt x="1678" y="2187"/>
                  </a:lnTo>
                  <a:cubicBezTo>
                    <a:pt x="1688" y="2180"/>
                    <a:pt x="1693" y="2173"/>
                    <a:pt x="1679" y="2173"/>
                  </a:cubicBezTo>
                  <a:cubicBezTo>
                    <a:pt x="1668" y="2184"/>
                    <a:pt x="1668" y="2187"/>
                    <a:pt x="1674" y="2187"/>
                  </a:cubicBezTo>
                  <a:cubicBezTo>
                    <a:pt x="1675" y="2187"/>
                    <a:pt x="1677" y="2187"/>
                    <a:pt x="1678" y="2187"/>
                  </a:cubicBezTo>
                  <a:lnTo>
                    <a:pt x="1678" y="2187"/>
                  </a:lnTo>
                  <a:cubicBezTo>
                    <a:pt x="1666" y="2195"/>
                    <a:pt x="1647" y="2205"/>
                    <a:pt x="1647" y="2205"/>
                  </a:cubicBezTo>
                  <a:cubicBezTo>
                    <a:pt x="1584" y="2205"/>
                    <a:pt x="1552" y="2237"/>
                    <a:pt x="1489" y="2237"/>
                  </a:cubicBezTo>
                  <a:lnTo>
                    <a:pt x="1172" y="2237"/>
                  </a:lnTo>
                  <a:cubicBezTo>
                    <a:pt x="1146" y="2210"/>
                    <a:pt x="1120" y="2206"/>
                    <a:pt x="1076" y="2187"/>
                  </a:cubicBezTo>
                  <a:lnTo>
                    <a:pt x="1076" y="2187"/>
                  </a:lnTo>
                  <a:cubicBezTo>
                    <a:pt x="1084" y="2187"/>
                    <a:pt x="1088" y="2184"/>
                    <a:pt x="1077" y="2173"/>
                  </a:cubicBezTo>
                  <a:lnTo>
                    <a:pt x="1046" y="2173"/>
                  </a:lnTo>
                  <a:cubicBezTo>
                    <a:pt x="1014" y="2173"/>
                    <a:pt x="1014" y="2142"/>
                    <a:pt x="982" y="2142"/>
                  </a:cubicBezTo>
                  <a:cubicBezTo>
                    <a:pt x="951" y="2142"/>
                    <a:pt x="951" y="2110"/>
                    <a:pt x="919" y="2110"/>
                  </a:cubicBezTo>
                  <a:cubicBezTo>
                    <a:pt x="919" y="2110"/>
                    <a:pt x="919" y="2110"/>
                    <a:pt x="891" y="2082"/>
                  </a:cubicBezTo>
                  <a:lnTo>
                    <a:pt x="891" y="2082"/>
                  </a:lnTo>
                  <a:cubicBezTo>
                    <a:pt x="895" y="2084"/>
                    <a:pt x="900" y="2085"/>
                    <a:pt x="904" y="2085"/>
                  </a:cubicBezTo>
                  <a:cubicBezTo>
                    <a:pt x="909" y="2085"/>
                    <a:pt x="914" y="2083"/>
                    <a:pt x="919" y="2078"/>
                  </a:cubicBezTo>
                  <a:cubicBezTo>
                    <a:pt x="903" y="2078"/>
                    <a:pt x="891" y="2076"/>
                    <a:pt x="882" y="2074"/>
                  </a:cubicBezTo>
                  <a:lnTo>
                    <a:pt x="882" y="2074"/>
                  </a:lnTo>
                  <a:cubicBezTo>
                    <a:pt x="884" y="2075"/>
                    <a:pt x="886" y="2076"/>
                    <a:pt x="887" y="2078"/>
                  </a:cubicBezTo>
                  <a:cubicBezTo>
                    <a:pt x="888" y="2079"/>
                    <a:pt x="890" y="2081"/>
                    <a:pt x="891" y="2082"/>
                  </a:cubicBezTo>
                  <a:lnTo>
                    <a:pt x="891" y="2082"/>
                  </a:lnTo>
                  <a:cubicBezTo>
                    <a:pt x="884" y="2079"/>
                    <a:pt x="878" y="2074"/>
                    <a:pt x="871" y="2069"/>
                  </a:cubicBezTo>
                  <a:lnTo>
                    <a:pt x="871" y="2069"/>
                  </a:lnTo>
                  <a:cubicBezTo>
                    <a:pt x="874" y="2070"/>
                    <a:pt x="877" y="2072"/>
                    <a:pt x="882" y="2074"/>
                  </a:cubicBezTo>
                  <a:lnTo>
                    <a:pt x="882" y="2074"/>
                  </a:lnTo>
                  <a:cubicBezTo>
                    <a:pt x="875" y="2067"/>
                    <a:pt x="869" y="2064"/>
                    <a:pt x="867" y="2064"/>
                  </a:cubicBezTo>
                  <a:lnTo>
                    <a:pt x="867" y="2064"/>
                  </a:lnTo>
                  <a:cubicBezTo>
                    <a:pt x="867" y="2064"/>
                    <a:pt x="866" y="2064"/>
                    <a:pt x="867" y="2065"/>
                  </a:cubicBezTo>
                  <a:lnTo>
                    <a:pt x="867" y="2065"/>
                  </a:lnTo>
                  <a:cubicBezTo>
                    <a:pt x="844" y="2044"/>
                    <a:pt x="824" y="2015"/>
                    <a:pt x="824" y="2015"/>
                  </a:cubicBezTo>
                  <a:cubicBezTo>
                    <a:pt x="792" y="1983"/>
                    <a:pt x="792" y="1983"/>
                    <a:pt x="761" y="1952"/>
                  </a:cubicBezTo>
                  <a:lnTo>
                    <a:pt x="761" y="1952"/>
                  </a:lnTo>
                  <a:cubicBezTo>
                    <a:pt x="765" y="1956"/>
                    <a:pt x="768" y="1958"/>
                    <a:pt x="769" y="1958"/>
                  </a:cubicBezTo>
                  <a:cubicBezTo>
                    <a:pt x="773" y="1958"/>
                    <a:pt x="755" y="1929"/>
                    <a:pt x="752" y="1929"/>
                  </a:cubicBezTo>
                  <a:lnTo>
                    <a:pt x="752" y="1929"/>
                  </a:lnTo>
                  <a:cubicBezTo>
                    <a:pt x="751" y="1929"/>
                    <a:pt x="752" y="1935"/>
                    <a:pt x="761" y="1951"/>
                  </a:cubicBezTo>
                  <a:cubicBezTo>
                    <a:pt x="729" y="1920"/>
                    <a:pt x="697" y="1888"/>
                    <a:pt x="697" y="1825"/>
                  </a:cubicBezTo>
                  <a:cubicBezTo>
                    <a:pt x="666" y="1825"/>
                    <a:pt x="666" y="1793"/>
                    <a:pt x="666" y="1761"/>
                  </a:cubicBezTo>
                  <a:cubicBezTo>
                    <a:pt x="634" y="1698"/>
                    <a:pt x="634" y="1666"/>
                    <a:pt x="602" y="1603"/>
                  </a:cubicBezTo>
                  <a:lnTo>
                    <a:pt x="602" y="1603"/>
                  </a:lnTo>
                  <a:cubicBezTo>
                    <a:pt x="604" y="1605"/>
                    <a:pt x="605" y="1606"/>
                    <a:pt x="607" y="1608"/>
                  </a:cubicBezTo>
                  <a:lnTo>
                    <a:pt x="607" y="1608"/>
                  </a:lnTo>
                  <a:cubicBezTo>
                    <a:pt x="604" y="1600"/>
                    <a:pt x="602" y="1588"/>
                    <a:pt x="602" y="1571"/>
                  </a:cubicBezTo>
                  <a:cubicBezTo>
                    <a:pt x="602" y="1571"/>
                    <a:pt x="602" y="1540"/>
                    <a:pt x="602" y="1508"/>
                  </a:cubicBezTo>
                  <a:cubicBezTo>
                    <a:pt x="602" y="1476"/>
                    <a:pt x="602" y="1445"/>
                    <a:pt x="602" y="1413"/>
                  </a:cubicBezTo>
                  <a:cubicBezTo>
                    <a:pt x="602" y="1413"/>
                    <a:pt x="634" y="1413"/>
                    <a:pt x="634" y="1381"/>
                  </a:cubicBezTo>
                  <a:cubicBezTo>
                    <a:pt x="634" y="1350"/>
                    <a:pt x="634" y="1286"/>
                    <a:pt x="666" y="1223"/>
                  </a:cubicBezTo>
                  <a:cubicBezTo>
                    <a:pt x="666" y="1223"/>
                    <a:pt x="666" y="1223"/>
                    <a:pt x="666" y="1191"/>
                  </a:cubicBezTo>
                  <a:cubicBezTo>
                    <a:pt x="677" y="1191"/>
                    <a:pt x="684" y="1191"/>
                    <a:pt x="687" y="1193"/>
                  </a:cubicBezTo>
                  <a:lnTo>
                    <a:pt x="687" y="1193"/>
                  </a:lnTo>
                  <a:cubicBezTo>
                    <a:pt x="690" y="1192"/>
                    <a:pt x="693" y="1191"/>
                    <a:pt x="697" y="1191"/>
                  </a:cubicBezTo>
                  <a:cubicBezTo>
                    <a:pt x="697" y="1160"/>
                    <a:pt x="697" y="1128"/>
                    <a:pt x="729" y="1128"/>
                  </a:cubicBezTo>
                  <a:cubicBezTo>
                    <a:pt x="761" y="1065"/>
                    <a:pt x="792" y="1001"/>
                    <a:pt x="856" y="938"/>
                  </a:cubicBezTo>
                  <a:cubicBezTo>
                    <a:pt x="834" y="938"/>
                    <a:pt x="827" y="952"/>
                    <a:pt x="825" y="952"/>
                  </a:cubicBezTo>
                  <a:cubicBezTo>
                    <a:pt x="824" y="952"/>
                    <a:pt x="824" y="949"/>
                    <a:pt x="824" y="938"/>
                  </a:cubicBezTo>
                  <a:cubicBezTo>
                    <a:pt x="856" y="906"/>
                    <a:pt x="856" y="906"/>
                    <a:pt x="887" y="875"/>
                  </a:cubicBezTo>
                  <a:cubicBezTo>
                    <a:pt x="919" y="843"/>
                    <a:pt x="919" y="843"/>
                    <a:pt x="951" y="811"/>
                  </a:cubicBezTo>
                  <a:cubicBezTo>
                    <a:pt x="987" y="775"/>
                    <a:pt x="1023" y="739"/>
                    <a:pt x="1059" y="703"/>
                  </a:cubicBezTo>
                  <a:lnTo>
                    <a:pt x="1059" y="703"/>
                  </a:lnTo>
                  <a:cubicBezTo>
                    <a:pt x="1076" y="699"/>
                    <a:pt x="1093" y="693"/>
                    <a:pt x="1109" y="685"/>
                  </a:cubicBezTo>
                  <a:cubicBezTo>
                    <a:pt x="1141" y="621"/>
                    <a:pt x="1204" y="590"/>
                    <a:pt x="1267" y="558"/>
                  </a:cubicBezTo>
                  <a:lnTo>
                    <a:pt x="1299" y="558"/>
                  </a:lnTo>
                  <a:cubicBezTo>
                    <a:pt x="1331" y="526"/>
                    <a:pt x="1362" y="526"/>
                    <a:pt x="1394" y="526"/>
                  </a:cubicBezTo>
                  <a:cubicBezTo>
                    <a:pt x="1426" y="495"/>
                    <a:pt x="1457" y="495"/>
                    <a:pt x="1489" y="495"/>
                  </a:cubicBezTo>
                  <a:close/>
                  <a:moveTo>
                    <a:pt x="1588" y="0"/>
                  </a:moveTo>
                  <a:cubicBezTo>
                    <a:pt x="1318" y="0"/>
                    <a:pt x="1060" y="90"/>
                    <a:pt x="860" y="238"/>
                  </a:cubicBezTo>
                  <a:lnTo>
                    <a:pt x="860" y="238"/>
                  </a:lnTo>
                  <a:cubicBezTo>
                    <a:pt x="836" y="247"/>
                    <a:pt x="813" y="260"/>
                    <a:pt x="792" y="273"/>
                  </a:cubicBezTo>
                  <a:cubicBezTo>
                    <a:pt x="349" y="653"/>
                    <a:pt x="1" y="1191"/>
                    <a:pt x="127" y="1793"/>
                  </a:cubicBezTo>
                  <a:cubicBezTo>
                    <a:pt x="222" y="2237"/>
                    <a:pt x="602" y="2617"/>
                    <a:pt x="1077" y="2712"/>
                  </a:cubicBezTo>
                  <a:cubicBezTo>
                    <a:pt x="1172" y="2734"/>
                    <a:pt x="1266" y="2744"/>
                    <a:pt x="1360" y="2744"/>
                  </a:cubicBezTo>
                  <a:cubicBezTo>
                    <a:pt x="1798" y="2744"/>
                    <a:pt x="2210" y="2513"/>
                    <a:pt x="2471" y="2173"/>
                  </a:cubicBezTo>
                  <a:cubicBezTo>
                    <a:pt x="2661" y="1920"/>
                    <a:pt x="2787" y="1666"/>
                    <a:pt x="2787" y="1350"/>
                  </a:cubicBezTo>
                  <a:cubicBezTo>
                    <a:pt x="2787" y="1065"/>
                    <a:pt x="2692" y="780"/>
                    <a:pt x="2566" y="558"/>
                  </a:cubicBezTo>
                  <a:cubicBezTo>
                    <a:pt x="2376" y="305"/>
                    <a:pt x="2122" y="115"/>
                    <a:pt x="1806" y="20"/>
                  </a:cubicBezTo>
                  <a:cubicBezTo>
                    <a:pt x="1733" y="6"/>
                    <a:pt x="1660" y="0"/>
                    <a:pt x="15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5" name="Google Shape;1285;p27"/>
            <p:cNvSpPr/>
            <p:nvPr/>
          </p:nvSpPr>
          <p:spPr>
            <a:xfrm>
              <a:off x="443192" y="2376249"/>
              <a:ext cx="20398" cy="32990"/>
            </a:xfrm>
            <a:custGeom>
              <a:avLst/>
              <a:gdLst/>
              <a:ahLst/>
              <a:cxnLst/>
              <a:rect l="l" t="t" r="r" b="b"/>
              <a:pathLst>
                <a:path w="635" h="1027" extrusionOk="0">
                  <a:moveTo>
                    <a:pt x="310" y="0"/>
                  </a:moveTo>
                  <a:cubicBezTo>
                    <a:pt x="291" y="0"/>
                    <a:pt x="273" y="4"/>
                    <a:pt x="254" y="13"/>
                  </a:cubicBezTo>
                  <a:cubicBezTo>
                    <a:pt x="191" y="45"/>
                    <a:pt x="128" y="77"/>
                    <a:pt x="128" y="140"/>
                  </a:cubicBezTo>
                  <a:cubicBezTo>
                    <a:pt x="96" y="203"/>
                    <a:pt x="64" y="267"/>
                    <a:pt x="33" y="330"/>
                  </a:cubicBezTo>
                  <a:cubicBezTo>
                    <a:pt x="33" y="393"/>
                    <a:pt x="1" y="457"/>
                    <a:pt x="33" y="552"/>
                  </a:cubicBezTo>
                  <a:cubicBezTo>
                    <a:pt x="33" y="615"/>
                    <a:pt x="33" y="678"/>
                    <a:pt x="64" y="742"/>
                  </a:cubicBezTo>
                  <a:cubicBezTo>
                    <a:pt x="64" y="773"/>
                    <a:pt x="96" y="805"/>
                    <a:pt x="128" y="837"/>
                  </a:cubicBezTo>
                  <a:cubicBezTo>
                    <a:pt x="128" y="900"/>
                    <a:pt x="159" y="932"/>
                    <a:pt x="191" y="963"/>
                  </a:cubicBezTo>
                  <a:cubicBezTo>
                    <a:pt x="254" y="1027"/>
                    <a:pt x="318" y="1027"/>
                    <a:pt x="381" y="1027"/>
                  </a:cubicBezTo>
                  <a:cubicBezTo>
                    <a:pt x="444" y="1027"/>
                    <a:pt x="508" y="995"/>
                    <a:pt x="539" y="963"/>
                  </a:cubicBezTo>
                  <a:cubicBezTo>
                    <a:pt x="603" y="900"/>
                    <a:pt x="634" y="868"/>
                    <a:pt x="634" y="805"/>
                  </a:cubicBezTo>
                  <a:cubicBezTo>
                    <a:pt x="603" y="773"/>
                    <a:pt x="603" y="742"/>
                    <a:pt x="603" y="710"/>
                  </a:cubicBezTo>
                  <a:cubicBezTo>
                    <a:pt x="603" y="678"/>
                    <a:pt x="571" y="647"/>
                    <a:pt x="539" y="615"/>
                  </a:cubicBezTo>
                  <a:cubicBezTo>
                    <a:pt x="526" y="602"/>
                    <a:pt x="519" y="584"/>
                    <a:pt x="514" y="565"/>
                  </a:cubicBezTo>
                  <a:lnTo>
                    <a:pt x="514" y="565"/>
                  </a:lnTo>
                  <a:lnTo>
                    <a:pt x="539" y="615"/>
                  </a:lnTo>
                  <a:cubicBezTo>
                    <a:pt x="539" y="615"/>
                    <a:pt x="539" y="607"/>
                    <a:pt x="539" y="599"/>
                  </a:cubicBezTo>
                  <a:lnTo>
                    <a:pt x="539" y="599"/>
                  </a:lnTo>
                  <a:cubicBezTo>
                    <a:pt x="547" y="615"/>
                    <a:pt x="555" y="631"/>
                    <a:pt x="571" y="647"/>
                  </a:cubicBezTo>
                  <a:cubicBezTo>
                    <a:pt x="571" y="615"/>
                    <a:pt x="539" y="615"/>
                    <a:pt x="539" y="583"/>
                  </a:cubicBezTo>
                  <a:cubicBezTo>
                    <a:pt x="539" y="583"/>
                    <a:pt x="539" y="591"/>
                    <a:pt x="539" y="599"/>
                  </a:cubicBezTo>
                  <a:cubicBezTo>
                    <a:pt x="532" y="585"/>
                    <a:pt x="525" y="571"/>
                    <a:pt x="513" y="557"/>
                  </a:cubicBezTo>
                  <a:lnTo>
                    <a:pt x="513" y="557"/>
                  </a:lnTo>
                  <a:cubicBezTo>
                    <a:pt x="509" y="541"/>
                    <a:pt x="508" y="525"/>
                    <a:pt x="508" y="511"/>
                  </a:cubicBezTo>
                  <a:lnTo>
                    <a:pt x="508" y="511"/>
                  </a:lnTo>
                  <a:cubicBezTo>
                    <a:pt x="510" y="466"/>
                    <a:pt x="528" y="436"/>
                    <a:pt x="536" y="397"/>
                  </a:cubicBezTo>
                  <a:lnTo>
                    <a:pt x="536" y="397"/>
                  </a:lnTo>
                  <a:cubicBezTo>
                    <a:pt x="539" y="393"/>
                    <a:pt x="539" y="393"/>
                    <a:pt x="539" y="393"/>
                  </a:cubicBezTo>
                  <a:cubicBezTo>
                    <a:pt x="571" y="330"/>
                    <a:pt x="571" y="267"/>
                    <a:pt x="571" y="203"/>
                  </a:cubicBezTo>
                  <a:cubicBezTo>
                    <a:pt x="539" y="140"/>
                    <a:pt x="508" y="77"/>
                    <a:pt x="444" y="45"/>
                  </a:cubicBezTo>
                  <a:cubicBezTo>
                    <a:pt x="400" y="23"/>
                    <a:pt x="355"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6" name="Google Shape;1286;p27"/>
            <p:cNvSpPr/>
            <p:nvPr/>
          </p:nvSpPr>
          <p:spPr>
            <a:xfrm>
              <a:off x="424882" y="2188296"/>
              <a:ext cx="89558" cy="87727"/>
            </a:xfrm>
            <a:custGeom>
              <a:avLst/>
              <a:gdLst/>
              <a:ahLst/>
              <a:cxnLst/>
              <a:rect l="l" t="t" r="r" b="b"/>
              <a:pathLst>
                <a:path w="2788" h="2731" extrusionOk="0">
                  <a:moveTo>
                    <a:pt x="1616" y="481"/>
                  </a:moveTo>
                  <a:cubicBezTo>
                    <a:pt x="1679" y="512"/>
                    <a:pt x="1743" y="512"/>
                    <a:pt x="1774" y="544"/>
                  </a:cubicBezTo>
                  <a:lnTo>
                    <a:pt x="1806" y="544"/>
                  </a:lnTo>
                  <a:cubicBezTo>
                    <a:pt x="1785" y="544"/>
                    <a:pt x="1778" y="530"/>
                    <a:pt x="1785" y="530"/>
                  </a:cubicBezTo>
                  <a:lnTo>
                    <a:pt x="1785" y="530"/>
                  </a:lnTo>
                  <a:cubicBezTo>
                    <a:pt x="1788" y="530"/>
                    <a:pt x="1795" y="533"/>
                    <a:pt x="1806" y="544"/>
                  </a:cubicBezTo>
                  <a:cubicBezTo>
                    <a:pt x="1838" y="544"/>
                    <a:pt x="1838" y="576"/>
                    <a:pt x="1869" y="576"/>
                  </a:cubicBezTo>
                  <a:cubicBezTo>
                    <a:pt x="1901" y="576"/>
                    <a:pt x="1933" y="607"/>
                    <a:pt x="1933" y="607"/>
                  </a:cubicBezTo>
                  <a:cubicBezTo>
                    <a:pt x="1933" y="607"/>
                    <a:pt x="1964" y="639"/>
                    <a:pt x="1964" y="639"/>
                  </a:cubicBezTo>
                  <a:cubicBezTo>
                    <a:pt x="1996" y="671"/>
                    <a:pt x="2059" y="702"/>
                    <a:pt x="2091" y="766"/>
                  </a:cubicBezTo>
                  <a:lnTo>
                    <a:pt x="2123" y="766"/>
                  </a:lnTo>
                  <a:lnTo>
                    <a:pt x="2123" y="797"/>
                  </a:lnTo>
                  <a:cubicBezTo>
                    <a:pt x="2154" y="797"/>
                    <a:pt x="2154" y="829"/>
                    <a:pt x="2154" y="829"/>
                  </a:cubicBezTo>
                  <a:cubicBezTo>
                    <a:pt x="2186" y="861"/>
                    <a:pt x="2218" y="924"/>
                    <a:pt x="2249" y="987"/>
                  </a:cubicBezTo>
                  <a:cubicBezTo>
                    <a:pt x="2249" y="987"/>
                    <a:pt x="2249" y="1019"/>
                    <a:pt x="2249" y="1019"/>
                  </a:cubicBezTo>
                  <a:cubicBezTo>
                    <a:pt x="2249" y="1019"/>
                    <a:pt x="2281" y="1051"/>
                    <a:pt x="2281" y="1082"/>
                  </a:cubicBezTo>
                  <a:cubicBezTo>
                    <a:pt x="2281" y="1146"/>
                    <a:pt x="2313" y="1177"/>
                    <a:pt x="2313" y="1241"/>
                  </a:cubicBezTo>
                  <a:cubicBezTo>
                    <a:pt x="2313" y="1241"/>
                    <a:pt x="2313" y="1241"/>
                    <a:pt x="2313" y="1272"/>
                  </a:cubicBezTo>
                  <a:cubicBezTo>
                    <a:pt x="2313" y="1304"/>
                    <a:pt x="2313" y="1304"/>
                    <a:pt x="2313" y="1336"/>
                  </a:cubicBezTo>
                  <a:cubicBezTo>
                    <a:pt x="2313" y="1367"/>
                    <a:pt x="2313" y="1399"/>
                    <a:pt x="2313" y="1431"/>
                  </a:cubicBezTo>
                  <a:cubicBezTo>
                    <a:pt x="2313" y="1439"/>
                    <a:pt x="2313" y="1449"/>
                    <a:pt x="2313" y="1462"/>
                  </a:cubicBezTo>
                  <a:cubicBezTo>
                    <a:pt x="2313" y="1494"/>
                    <a:pt x="2281" y="1557"/>
                    <a:pt x="2281" y="1589"/>
                  </a:cubicBezTo>
                  <a:cubicBezTo>
                    <a:pt x="2281" y="1584"/>
                    <a:pt x="2280" y="1582"/>
                    <a:pt x="2279" y="1582"/>
                  </a:cubicBezTo>
                  <a:cubicBezTo>
                    <a:pt x="2277" y="1582"/>
                    <a:pt x="2272" y="1593"/>
                    <a:pt x="2269" y="1601"/>
                  </a:cubicBezTo>
                  <a:lnTo>
                    <a:pt x="2269" y="1601"/>
                  </a:lnTo>
                  <a:cubicBezTo>
                    <a:pt x="2273" y="1598"/>
                    <a:pt x="2276" y="1594"/>
                    <a:pt x="2281" y="1589"/>
                  </a:cubicBezTo>
                  <a:lnTo>
                    <a:pt x="2281" y="1589"/>
                  </a:lnTo>
                  <a:cubicBezTo>
                    <a:pt x="2273" y="1606"/>
                    <a:pt x="2269" y="1611"/>
                    <a:pt x="2268" y="1611"/>
                  </a:cubicBezTo>
                  <a:cubicBezTo>
                    <a:pt x="2266" y="1611"/>
                    <a:pt x="2267" y="1607"/>
                    <a:pt x="2269" y="1601"/>
                  </a:cubicBezTo>
                  <a:lnTo>
                    <a:pt x="2269" y="1601"/>
                  </a:lnTo>
                  <a:cubicBezTo>
                    <a:pt x="2249" y="1621"/>
                    <a:pt x="2249" y="1621"/>
                    <a:pt x="2249" y="1621"/>
                  </a:cubicBezTo>
                  <a:cubicBezTo>
                    <a:pt x="2249" y="1652"/>
                    <a:pt x="2218" y="1684"/>
                    <a:pt x="2186" y="1716"/>
                  </a:cubicBezTo>
                  <a:cubicBezTo>
                    <a:pt x="2186" y="1747"/>
                    <a:pt x="2155" y="1779"/>
                    <a:pt x="2154" y="1810"/>
                  </a:cubicBezTo>
                  <a:lnTo>
                    <a:pt x="2154" y="1810"/>
                  </a:lnTo>
                  <a:cubicBezTo>
                    <a:pt x="2155" y="1788"/>
                    <a:pt x="2170" y="1766"/>
                    <a:pt x="2168" y="1766"/>
                  </a:cubicBezTo>
                  <a:lnTo>
                    <a:pt x="2168" y="1766"/>
                  </a:lnTo>
                  <a:cubicBezTo>
                    <a:pt x="2168" y="1766"/>
                    <a:pt x="2164" y="1770"/>
                    <a:pt x="2154" y="1779"/>
                  </a:cubicBezTo>
                  <a:cubicBezTo>
                    <a:pt x="2123" y="1811"/>
                    <a:pt x="2123" y="1811"/>
                    <a:pt x="2091" y="1842"/>
                  </a:cubicBezTo>
                  <a:cubicBezTo>
                    <a:pt x="2059" y="1874"/>
                    <a:pt x="2028" y="1937"/>
                    <a:pt x="1964" y="1969"/>
                  </a:cubicBezTo>
                  <a:cubicBezTo>
                    <a:pt x="1964" y="2001"/>
                    <a:pt x="1933" y="2001"/>
                    <a:pt x="1901" y="2032"/>
                  </a:cubicBezTo>
                  <a:lnTo>
                    <a:pt x="1869" y="2064"/>
                  </a:lnTo>
                  <a:cubicBezTo>
                    <a:pt x="1838" y="2096"/>
                    <a:pt x="1774" y="2127"/>
                    <a:pt x="1743" y="2159"/>
                  </a:cubicBezTo>
                  <a:cubicBezTo>
                    <a:pt x="1724" y="2159"/>
                    <a:pt x="1693" y="2171"/>
                    <a:pt x="1678" y="2173"/>
                  </a:cubicBezTo>
                  <a:lnTo>
                    <a:pt x="1678" y="2173"/>
                  </a:lnTo>
                  <a:cubicBezTo>
                    <a:pt x="1688" y="2166"/>
                    <a:pt x="1694" y="2159"/>
                    <a:pt x="1679" y="2159"/>
                  </a:cubicBezTo>
                  <a:cubicBezTo>
                    <a:pt x="1669" y="2170"/>
                    <a:pt x="1669" y="2173"/>
                    <a:pt x="1675" y="2173"/>
                  </a:cubicBezTo>
                  <a:cubicBezTo>
                    <a:pt x="1676" y="2173"/>
                    <a:pt x="1677" y="2173"/>
                    <a:pt x="1678" y="2173"/>
                  </a:cubicBezTo>
                  <a:lnTo>
                    <a:pt x="1678" y="2173"/>
                  </a:lnTo>
                  <a:cubicBezTo>
                    <a:pt x="1666" y="2181"/>
                    <a:pt x="1648" y="2191"/>
                    <a:pt x="1648" y="2191"/>
                  </a:cubicBezTo>
                  <a:cubicBezTo>
                    <a:pt x="1584" y="2191"/>
                    <a:pt x="1553" y="2223"/>
                    <a:pt x="1489" y="2223"/>
                  </a:cubicBezTo>
                  <a:lnTo>
                    <a:pt x="1173" y="2223"/>
                  </a:lnTo>
                  <a:cubicBezTo>
                    <a:pt x="1145" y="2195"/>
                    <a:pt x="1095" y="2191"/>
                    <a:pt x="1061" y="2171"/>
                  </a:cubicBezTo>
                  <a:lnTo>
                    <a:pt x="1061" y="2171"/>
                  </a:lnTo>
                  <a:cubicBezTo>
                    <a:pt x="1067" y="2172"/>
                    <a:pt x="1072" y="2173"/>
                    <a:pt x="1076" y="2173"/>
                  </a:cubicBezTo>
                  <a:cubicBezTo>
                    <a:pt x="1085" y="2173"/>
                    <a:pt x="1088" y="2170"/>
                    <a:pt x="1078" y="2159"/>
                  </a:cubicBezTo>
                  <a:lnTo>
                    <a:pt x="1046" y="2159"/>
                  </a:lnTo>
                  <a:cubicBezTo>
                    <a:pt x="1014" y="2159"/>
                    <a:pt x="1014" y="2127"/>
                    <a:pt x="983" y="2127"/>
                  </a:cubicBezTo>
                  <a:cubicBezTo>
                    <a:pt x="951" y="2127"/>
                    <a:pt x="951" y="2096"/>
                    <a:pt x="919" y="2096"/>
                  </a:cubicBezTo>
                  <a:cubicBezTo>
                    <a:pt x="919" y="2096"/>
                    <a:pt x="919" y="2096"/>
                    <a:pt x="888" y="2064"/>
                  </a:cubicBezTo>
                  <a:cubicBezTo>
                    <a:pt x="888" y="2069"/>
                    <a:pt x="886" y="2071"/>
                    <a:pt x="884" y="2071"/>
                  </a:cubicBezTo>
                  <a:cubicBezTo>
                    <a:pt x="881" y="2071"/>
                    <a:pt x="875" y="2066"/>
                    <a:pt x="868" y="2058"/>
                  </a:cubicBezTo>
                  <a:lnTo>
                    <a:pt x="868" y="2058"/>
                  </a:lnTo>
                  <a:cubicBezTo>
                    <a:pt x="872" y="2061"/>
                    <a:pt x="878" y="2064"/>
                    <a:pt x="888" y="2064"/>
                  </a:cubicBezTo>
                  <a:cubicBezTo>
                    <a:pt x="877" y="2054"/>
                    <a:pt x="870" y="2050"/>
                    <a:pt x="867" y="2050"/>
                  </a:cubicBezTo>
                  <a:lnTo>
                    <a:pt x="867" y="2050"/>
                  </a:lnTo>
                  <a:cubicBezTo>
                    <a:pt x="864" y="2050"/>
                    <a:pt x="863" y="2052"/>
                    <a:pt x="865" y="2055"/>
                  </a:cubicBezTo>
                  <a:lnTo>
                    <a:pt x="865" y="2055"/>
                  </a:lnTo>
                  <a:cubicBezTo>
                    <a:pt x="847" y="2034"/>
                    <a:pt x="824" y="2001"/>
                    <a:pt x="824" y="2001"/>
                  </a:cubicBezTo>
                  <a:cubicBezTo>
                    <a:pt x="793" y="1969"/>
                    <a:pt x="793" y="1969"/>
                    <a:pt x="761" y="1938"/>
                  </a:cubicBezTo>
                  <a:lnTo>
                    <a:pt x="761" y="1938"/>
                  </a:lnTo>
                  <a:cubicBezTo>
                    <a:pt x="766" y="1942"/>
                    <a:pt x="768" y="1944"/>
                    <a:pt x="769" y="1944"/>
                  </a:cubicBezTo>
                  <a:cubicBezTo>
                    <a:pt x="774" y="1944"/>
                    <a:pt x="755" y="1915"/>
                    <a:pt x="752" y="1915"/>
                  </a:cubicBezTo>
                  <a:lnTo>
                    <a:pt x="752" y="1915"/>
                  </a:lnTo>
                  <a:cubicBezTo>
                    <a:pt x="751" y="1915"/>
                    <a:pt x="753" y="1921"/>
                    <a:pt x="761" y="1937"/>
                  </a:cubicBezTo>
                  <a:cubicBezTo>
                    <a:pt x="729" y="1906"/>
                    <a:pt x="698" y="1874"/>
                    <a:pt x="698" y="1811"/>
                  </a:cubicBezTo>
                  <a:cubicBezTo>
                    <a:pt x="666" y="1811"/>
                    <a:pt x="666" y="1779"/>
                    <a:pt x="666" y="1747"/>
                  </a:cubicBezTo>
                  <a:cubicBezTo>
                    <a:pt x="634" y="1684"/>
                    <a:pt x="634" y="1652"/>
                    <a:pt x="603" y="1589"/>
                  </a:cubicBezTo>
                  <a:cubicBezTo>
                    <a:pt x="603" y="1581"/>
                    <a:pt x="603" y="1571"/>
                    <a:pt x="603" y="1557"/>
                  </a:cubicBezTo>
                  <a:cubicBezTo>
                    <a:pt x="603" y="1557"/>
                    <a:pt x="603" y="1526"/>
                    <a:pt x="603" y="1494"/>
                  </a:cubicBezTo>
                  <a:cubicBezTo>
                    <a:pt x="603" y="1462"/>
                    <a:pt x="603" y="1431"/>
                    <a:pt x="603" y="1399"/>
                  </a:cubicBezTo>
                  <a:cubicBezTo>
                    <a:pt x="634" y="1336"/>
                    <a:pt x="634" y="1272"/>
                    <a:pt x="666" y="1209"/>
                  </a:cubicBezTo>
                  <a:cubicBezTo>
                    <a:pt x="666" y="1177"/>
                    <a:pt x="698" y="1177"/>
                    <a:pt x="666" y="1177"/>
                  </a:cubicBezTo>
                  <a:cubicBezTo>
                    <a:pt x="698" y="1146"/>
                    <a:pt x="698" y="1114"/>
                    <a:pt x="729" y="1114"/>
                  </a:cubicBezTo>
                  <a:cubicBezTo>
                    <a:pt x="761" y="1051"/>
                    <a:pt x="793" y="987"/>
                    <a:pt x="824" y="924"/>
                  </a:cubicBezTo>
                  <a:cubicBezTo>
                    <a:pt x="856" y="924"/>
                    <a:pt x="856" y="892"/>
                    <a:pt x="888" y="861"/>
                  </a:cubicBezTo>
                  <a:cubicBezTo>
                    <a:pt x="888" y="861"/>
                    <a:pt x="919" y="829"/>
                    <a:pt x="951" y="797"/>
                  </a:cubicBezTo>
                  <a:cubicBezTo>
                    <a:pt x="987" y="761"/>
                    <a:pt x="1023" y="725"/>
                    <a:pt x="1059" y="689"/>
                  </a:cubicBezTo>
                  <a:lnTo>
                    <a:pt x="1059" y="689"/>
                  </a:lnTo>
                  <a:cubicBezTo>
                    <a:pt x="1076" y="685"/>
                    <a:pt x="1093" y="679"/>
                    <a:pt x="1109" y="671"/>
                  </a:cubicBezTo>
                  <a:cubicBezTo>
                    <a:pt x="1141" y="639"/>
                    <a:pt x="1204" y="576"/>
                    <a:pt x="1268" y="544"/>
                  </a:cubicBezTo>
                  <a:lnTo>
                    <a:pt x="1299" y="544"/>
                  </a:lnTo>
                  <a:cubicBezTo>
                    <a:pt x="1331" y="512"/>
                    <a:pt x="1363" y="512"/>
                    <a:pt x="1394" y="512"/>
                  </a:cubicBezTo>
                  <a:cubicBezTo>
                    <a:pt x="1426" y="512"/>
                    <a:pt x="1458" y="512"/>
                    <a:pt x="1489" y="481"/>
                  </a:cubicBezTo>
                  <a:close/>
                  <a:moveTo>
                    <a:pt x="1528" y="0"/>
                  </a:moveTo>
                  <a:cubicBezTo>
                    <a:pt x="1280" y="0"/>
                    <a:pt x="1046" y="87"/>
                    <a:pt x="861" y="224"/>
                  </a:cubicBezTo>
                  <a:lnTo>
                    <a:pt x="861" y="224"/>
                  </a:lnTo>
                  <a:cubicBezTo>
                    <a:pt x="836" y="233"/>
                    <a:pt x="813" y="246"/>
                    <a:pt x="793" y="259"/>
                  </a:cubicBezTo>
                  <a:cubicBezTo>
                    <a:pt x="349" y="639"/>
                    <a:pt x="1" y="1177"/>
                    <a:pt x="128" y="1779"/>
                  </a:cubicBezTo>
                  <a:cubicBezTo>
                    <a:pt x="223" y="2223"/>
                    <a:pt x="603" y="2603"/>
                    <a:pt x="1078" y="2698"/>
                  </a:cubicBezTo>
                  <a:cubicBezTo>
                    <a:pt x="1172" y="2720"/>
                    <a:pt x="1267" y="2730"/>
                    <a:pt x="1360" y="2730"/>
                  </a:cubicBezTo>
                  <a:cubicBezTo>
                    <a:pt x="1798" y="2730"/>
                    <a:pt x="2210" y="2499"/>
                    <a:pt x="2471" y="2159"/>
                  </a:cubicBezTo>
                  <a:cubicBezTo>
                    <a:pt x="2661" y="1906"/>
                    <a:pt x="2788" y="1652"/>
                    <a:pt x="2788" y="1336"/>
                  </a:cubicBezTo>
                  <a:cubicBezTo>
                    <a:pt x="2788" y="1051"/>
                    <a:pt x="2693" y="797"/>
                    <a:pt x="2566" y="576"/>
                  </a:cubicBezTo>
                  <a:cubicBezTo>
                    <a:pt x="2376" y="291"/>
                    <a:pt x="2123" y="101"/>
                    <a:pt x="1806" y="37"/>
                  </a:cubicBezTo>
                  <a:cubicBezTo>
                    <a:pt x="1713" y="12"/>
                    <a:pt x="1619" y="0"/>
                    <a:pt x="15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7" name="Google Shape;1287;p27"/>
            <p:cNvSpPr/>
            <p:nvPr/>
          </p:nvSpPr>
          <p:spPr>
            <a:xfrm>
              <a:off x="451351" y="2219584"/>
              <a:ext cx="20366" cy="32990"/>
            </a:xfrm>
            <a:custGeom>
              <a:avLst/>
              <a:gdLst/>
              <a:ahLst/>
              <a:cxnLst/>
              <a:rect l="l" t="t" r="r" b="b"/>
              <a:pathLst>
                <a:path w="634" h="1027" extrusionOk="0">
                  <a:moveTo>
                    <a:pt x="520" y="399"/>
                  </a:moveTo>
                  <a:lnTo>
                    <a:pt x="507" y="425"/>
                  </a:lnTo>
                  <a:cubicBezTo>
                    <a:pt x="507" y="411"/>
                    <a:pt x="513" y="403"/>
                    <a:pt x="520" y="399"/>
                  </a:cubicBezTo>
                  <a:close/>
                  <a:moveTo>
                    <a:pt x="309" y="0"/>
                  </a:moveTo>
                  <a:cubicBezTo>
                    <a:pt x="291" y="0"/>
                    <a:pt x="272" y="4"/>
                    <a:pt x="254" y="13"/>
                  </a:cubicBezTo>
                  <a:cubicBezTo>
                    <a:pt x="190" y="45"/>
                    <a:pt x="127" y="77"/>
                    <a:pt x="127" y="140"/>
                  </a:cubicBezTo>
                  <a:cubicBezTo>
                    <a:pt x="95" y="203"/>
                    <a:pt x="64" y="267"/>
                    <a:pt x="32" y="330"/>
                  </a:cubicBezTo>
                  <a:cubicBezTo>
                    <a:pt x="32" y="393"/>
                    <a:pt x="0" y="457"/>
                    <a:pt x="32" y="520"/>
                  </a:cubicBezTo>
                  <a:cubicBezTo>
                    <a:pt x="32" y="615"/>
                    <a:pt x="32" y="678"/>
                    <a:pt x="64" y="742"/>
                  </a:cubicBezTo>
                  <a:cubicBezTo>
                    <a:pt x="64" y="773"/>
                    <a:pt x="95" y="805"/>
                    <a:pt x="127" y="837"/>
                  </a:cubicBezTo>
                  <a:cubicBezTo>
                    <a:pt x="127" y="900"/>
                    <a:pt x="159" y="932"/>
                    <a:pt x="190" y="963"/>
                  </a:cubicBezTo>
                  <a:cubicBezTo>
                    <a:pt x="222" y="995"/>
                    <a:pt x="317" y="1027"/>
                    <a:pt x="380" y="1027"/>
                  </a:cubicBezTo>
                  <a:cubicBezTo>
                    <a:pt x="444" y="1027"/>
                    <a:pt x="507" y="995"/>
                    <a:pt x="539" y="963"/>
                  </a:cubicBezTo>
                  <a:cubicBezTo>
                    <a:pt x="602" y="900"/>
                    <a:pt x="634" y="837"/>
                    <a:pt x="602" y="773"/>
                  </a:cubicBezTo>
                  <a:cubicBezTo>
                    <a:pt x="602" y="773"/>
                    <a:pt x="602" y="742"/>
                    <a:pt x="602" y="710"/>
                  </a:cubicBezTo>
                  <a:cubicBezTo>
                    <a:pt x="602" y="678"/>
                    <a:pt x="570" y="647"/>
                    <a:pt x="539" y="615"/>
                  </a:cubicBezTo>
                  <a:cubicBezTo>
                    <a:pt x="539" y="615"/>
                    <a:pt x="539" y="615"/>
                    <a:pt x="539" y="614"/>
                  </a:cubicBezTo>
                  <a:lnTo>
                    <a:pt x="539" y="614"/>
                  </a:lnTo>
                  <a:cubicBezTo>
                    <a:pt x="548" y="625"/>
                    <a:pt x="559" y="636"/>
                    <a:pt x="570" y="647"/>
                  </a:cubicBezTo>
                  <a:lnTo>
                    <a:pt x="570" y="647"/>
                  </a:lnTo>
                  <a:cubicBezTo>
                    <a:pt x="539" y="615"/>
                    <a:pt x="539" y="615"/>
                    <a:pt x="539" y="583"/>
                  </a:cubicBezTo>
                  <a:cubicBezTo>
                    <a:pt x="539" y="583"/>
                    <a:pt x="539" y="608"/>
                    <a:pt x="539" y="614"/>
                  </a:cubicBezTo>
                  <a:lnTo>
                    <a:pt x="539" y="614"/>
                  </a:lnTo>
                  <a:cubicBezTo>
                    <a:pt x="520" y="593"/>
                    <a:pt x="507" y="572"/>
                    <a:pt x="507" y="552"/>
                  </a:cubicBezTo>
                  <a:lnTo>
                    <a:pt x="507" y="552"/>
                  </a:lnTo>
                  <a:lnTo>
                    <a:pt x="539" y="583"/>
                  </a:lnTo>
                  <a:cubicBezTo>
                    <a:pt x="511" y="555"/>
                    <a:pt x="507" y="527"/>
                    <a:pt x="507" y="499"/>
                  </a:cubicBezTo>
                  <a:lnTo>
                    <a:pt x="507" y="499"/>
                  </a:lnTo>
                  <a:cubicBezTo>
                    <a:pt x="507" y="461"/>
                    <a:pt x="509" y="433"/>
                    <a:pt x="523" y="397"/>
                  </a:cubicBezTo>
                  <a:lnTo>
                    <a:pt x="523" y="397"/>
                  </a:lnTo>
                  <a:cubicBezTo>
                    <a:pt x="531" y="393"/>
                    <a:pt x="539" y="393"/>
                    <a:pt x="539" y="393"/>
                  </a:cubicBezTo>
                  <a:cubicBezTo>
                    <a:pt x="570" y="330"/>
                    <a:pt x="570" y="267"/>
                    <a:pt x="570" y="203"/>
                  </a:cubicBezTo>
                  <a:cubicBezTo>
                    <a:pt x="539" y="140"/>
                    <a:pt x="507" y="77"/>
                    <a:pt x="444" y="45"/>
                  </a:cubicBezTo>
                  <a:cubicBezTo>
                    <a:pt x="399" y="23"/>
                    <a:pt x="354" y="0"/>
                    <a:pt x="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88" name="Google Shape;1288;p27"/>
          <p:cNvGrpSpPr/>
          <p:nvPr/>
        </p:nvGrpSpPr>
        <p:grpSpPr>
          <a:xfrm>
            <a:off x="6787257" y="4270506"/>
            <a:ext cx="795546" cy="771936"/>
            <a:chOff x="6787257" y="4270506"/>
            <a:chExt cx="795546" cy="771936"/>
          </a:xfrm>
        </p:grpSpPr>
        <p:sp>
          <p:nvSpPr>
            <p:cNvPr id="1289" name="Google Shape;1289;p27"/>
            <p:cNvSpPr/>
            <p:nvPr/>
          </p:nvSpPr>
          <p:spPr>
            <a:xfrm>
              <a:off x="6787257" y="4270506"/>
              <a:ext cx="795546" cy="771936"/>
            </a:xfrm>
            <a:custGeom>
              <a:avLst/>
              <a:gdLst/>
              <a:ahLst/>
              <a:cxnLst/>
              <a:rect l="l" t="t" r="r" b="b"/>
              <a:pathLst>
                <a:path w="24766" h="24031" extrusionOk="0">
                  <a:moveTo>
                    <a:pt x="13005" y="482"/>
                  </a:moveTo>
                  <a:cubicBezTo>
                    <a:pt x="15039" y="482"/>
                    <a:pt x="17067" y="895"/>
                    <a:pt x="18812" y="1953"/>
                  </a:cubicBezTo>
                  <a:cubicBezTo>
                    <a:pt x="20459" y="2967"/>
                    <a:pt x="21726" y="4487"/>
                    <a:pt x="22549" y="6260"/>
                  </a:cubicBezTo>
                  <a:cubicBezTo>
                    <a:pt x="24196" y="9807"/>
                    <a:pt x="24006" y="14241"/>
                    <a:pt x="22232" y="17724"/>
                  </a:cubicBezTo>
                  <a:cubicBezTo>
                    <a:pt x="21346" y="19466"/>
                    <a:pt x="20015" y="20986"/>
                    <a:pt x="18337" y="22031"/>
                  </a:cubicBezTo>
                  <a:cubicBezTo>
                    <a:pt x="16630" y="23092"/>
                    <a:pt x="14627" y="23518"/>
                    <a:pt x="12622" y="23518"/>
                  </a:cubicBezTo>
                  <a:cubicBezTo>
                    <a:pt x="12172" y="23518"/>
                    <a:pt x="11722" y="23497"/>
                    <a:pt x="11275" y="23456"/>
                  </a:cubicBezTo>
                  <a:cubicBezTo>
                    <a:pt x="8298" y="23140"/>
                    <a:pt x="5384" y="21873"/>
                    <a:pt x="3357" y="19656"/>
                  </a:cubicBezTo>
                  <a:cubicBezTo>
                    <a:pt x="1267" y="17376"/>
                    <a:pt x="697" y="14399"/>
                    <a:pt x="729" y="11390"/>
                  </a:cubicBezTo>
                  <a:cubicBezTo>
                    <a:pt x="761" y="8889"/>
                    <a:pt x="1331" y="6355"/>
                    <a:pt x="2851" y="4360"/>
                  </a:cubicBezTo>
                  <a:cubicBezTo>
                    <a:pt x="4498" y="2143"/>
                    <a:pt x="7126" y="1035"/>
                    <a:pt x="9786" y="686"/>
                  </a:cubicBezTo>
                  <a:cubicBezTo>
                    <a:pt x="10641" y="560"/>
                    <a:pt x="11496" y="528"/>
                    <a:pt x="12351" y="528"/>
                  </a:cubicBezTo>
                  <a:cubicBezTo>
                    <a:pt x="12395" y="524"/>
                    <a:pt x="12433" y="511"/>
                    <a:pt x="12465" y="492"/>
                  </a:cubicBezTo>
                  <a:lnTo>
                    <a:pt x="12465" y="492"/>
                  </a:lnTo>
                  <a:cubicBezTo>
                    <a:pt x="12645" y="486"/>
                    <a:pt x="12825" y="482"/>
                    <a:pt x="13005" y="482"/>
                  </a:cubicBezTo>
                  <a:close/>
                  <a:moveTo>
                    <a:pt x="13166" y="0"/>
                  </a:moveTo>
                  <a:cubicBezTo>
                    <a:pt x="12897" y="0"/>
                    <a:pt x="12627" y="8"/>
                    <a:pt x="12351" y="21"/>
                  </a:cubicBezTo>
                  <a:cubicBezTo>
                    <a:pt x="9343" y="21"/>
                    <a:pt x="6176" y="623"/>
                    <a:pt x="3801" y="2618"/>
                  </a:cubicBezTo>
                  <a:cubicBezTo>
                    <a:pt x="1837" y="4297"/>
                    <a:pt x="761" y="6735"/>
                    <a:pt x="412" y="9237"/>
                  </a:cubicBezTo>
                  <a:cubicBezTo>
                    <a:pt x="1" y="12087"/>
                    <a:pt x="159" y="15349"/>
                    <a:pt x="1552" y="17914"/>
                  </a:cubicBezTo>
                  <a:cubicBezTo>
                    <a:pt x="2977" y="20638"/>
                    <a:pt x="5638" y="22506"/>
                    <a:pt x="8520" y="23393"/>
                  </a:cubicBezTo>
                  <a:cubicBezTo>
                    <a:pt x="9854" y="23801"/>
                    <a:pt x="11290" y="24030"/>
                    <a:pt x="12722" y="24030"/>
                  </a:cubicBezTo>
                  <a:cubicBezTo>
                    <a:pt x="14180" y="24030"/>
                    <a:pt x="15634" y="23793"/>
                    <a:pt x="16975" y="23266"/>
                  </a:cubicBezTo>
                  <a:cubicBezTo>
                    <a:pt x="18907" y="22506"/>
                    <a:pt x="20585" y="21144"/>
                    <a:pt x="21789" y="19434"/>
                  </a:cubicBezTo>
                  <a:cubicBezTo>
                    <a:pt x="24164" y="16046"/>
                    <a:pt x="24766" y="11454"/>
                    <a:pt x="23562" y="7527"/>
                  </a:cubicBezTo>
                  <a:cubicBezTo>
                    <a:pt x="22961" y="5563"/>
                    <a:pt x="21884" y="3758"/>
                    <a:pt x="20332" y="2460"/>
                  </a:cubicBezTo>
                  <a:cubicBezTo>
                    <a:pt x="18622" y="1003"/>
                    <a:pt x="16500" y="211"/>
                    <a:pt x="14315" y="53"/>
                  </a:cubicBezTo>
                  <a:cubicBezTo>
                    <a:pt x="13925" y="16"/>
                    <a:pt x="13547" y="0"/>
                    <a:pt x="131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0" name="Google Shape;1290;p27"/>
            <p:cNvSpPr/>
            <p:nvPr/>
          </p:nvSpPr>
          <p:spPr>
            <a:xfrm>
              <a:off x="6935184" y="4338189"/>
              <a:ext cx="191900" cy="618133"/>
            </a:xfrm>
            <a:custGeom>
              <a:avLst/>
              <a:gdLst/>
              <a:ahLst/>
              <a:cxnLst/>
              <a:rect l="l" t="t" r="r" b="b"/>
              <a:pathLst>
                <a:path w="5974" h="19243" extrusionOk="0">
                  <a:moveTo>
                    <a:pt x="365" y="0"/>
                  </a:moveTo>
                  <a:cubicBezTo>
                    <a:pt x="143" y="0"/>
                    <a:pt x="1" y="314"/>
                    <a:pt x="241" y="448"/>
                  </a:cubicBezTo>
                  <a:cubicBezTo>
                    <a:pt x="1571" y="1240"/>
                    <a:pt x="3313" y="1620"/>
                    <a:pt x="4390" y="2791"/>
                  </a:cubicBezTo>
                  <a:cubicBezTo>
                    <a:pt x="5720" y="4185"/>
                    <a:pt x="3915" y="5673"/>
                    <a:pt x="2869" y="6528"/>
                  </a:cubicBezTo>
                  <a:cubicBezTo>
                    <a:pt x="2299" y="7003"/>
                    <a:pt x="1729" y="7478"/>
                    <a:pt x="1413" y="8143"/>
                  </a:cubicBezTo>
                  <a:cubicBezTo>
                    <a:pt x="1064" y="8840"/>
                    <a:pt x="1001" y="9695"/>
                    <a:pt x="1191" y="10424"/>
                  </a:cubicBezTo>
                  <a:cubicBezTo>
                    <a:pt x="1603" y="11880"/>
                    <a:pt x="3123" y="12355"/>
                    <a:pt x="3788" y="13622"/>
                  </a:cubicBezTo>
                  <a:cubicBezTo>
                    <a:pt x="4263" y="14572"/>
                    <a:pt x="3788" y="15712"/>
                    <a:pt x="3218" y="16504"/>
                  </a:cubicBezTo>
                  <a:cubicBezTo>
                    <a:pt x="2489" y="17454"/>
                    <a:pt x="1444" y="18182"/>
                    <a:pt x="399" y="18784"/>
                  </a:cubicBezTo>
                  <a:cubicBezTo>
                    <a:pt x="189" y="18915"/>
                    <a:pt x="306" y="19242"/>
                    <a:pt x="514" y="19242"/>
                  </a:cubicBezTo>
                  <a:cubicBezTo>
                    <a:pt x="557" y="19242"/>
                    <a:pt x="604" y="19228"/>
                    <a:pt x="653" y="19196"/>
                  </a:cubicBezTo>
                  <a:cubicBezTo>
                    <a:pt x="2331" y="18214"/>
                    <a:pt x="4326" y="16757"/>
                    <a:pt x="4453" y="14635"/>
                  </a:cubicBezTo>
                  <a:cubicBezTo>
                    <a:pt x="4580" y="12925"/>
                    <a:pt x="2964" y="12292"/>
                    <a:pt x="2078" y="11120"/>
                  </a:cubicBezTo>
                  <a:cubicBezTo>
                    <a:pt x="1539" y="10424"/>
                    <a:pt x="1444" y="9442"/>
                    <a:pt x="1729" y="8618"/>
                  </a:cubicBezTo>
                  <a:cubicBezTo>
                    <a:pt x="2014" y="7827"/>
                    <a:pt x="2743" y="7288"/>
                    <a:pt x="3376" y="6750"/>
                  </a:cubicBezTo>
                  <a:cubicBezTo>
                    <a:pt x="4453" y="5863"/>
                    <a:pt x="5973" y="4438"/>
                    <a:pt x="5118" y="2918"/>
                  </a:cubicBezTo>
                  <a:cubicBezTo>
                    <a:pt x="4706" y="2190"/>
                    <a:pt x="3883" y="1715"/>
                    <a:pt x="3154" y="1335"/>
                  </a:cubicBezTo>
                  <a:cubicBezTo>
                    <a:pt x="2268" y="891"/>
                    <a:pt x="1349" y="543"/>
                    <a:pt x="494" y="36"/>
                  </a:cubicBezTo>
                  <a:cubicBezTo>
                    <a:pt x="450" y="11"/>
                    <a:pt x="406" y="0"/>
                    <a:pt x="3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1" name="Google Shape;1291;p27"/>
            <p:cNvSpPr/>
            <p:nvPr/>
          </p:nvSpPr>
          <p:spPr>
            <a:xfrm>
              <a:off x="7169780" y="4279308"/>
              <a:ext cx="363177" cy="532109"/>
            </a:xfrm>
            <a:custGeom>
              <a:avLst/>
              <a:gdLst/>
              <a:ahLst/>
              <a:cxnLst/>
              <a:rect l="l" t="t" r="r" b="b"/>
              <a:pathLst>
                <a:path w="11306" h="16565" extrusionOk="0">
                  <a:moveTo>
                    <a:pt x="1049" y="0"/>
                  </a:moveTo>
                  <a:cubicBezTo>
                    <a:pt x="954" y="0"/>
                    <a:pt x="860" y="49"/>
                    <a:pt x="824" y="159"/>
                  </a:cubicBezTo>
                  <a:cubicBezTo>
                    <a:pt x="317" y="1679"/>
                    <a:pt x="0" y="3548"/>
                    <a:pt x="602" y="5068"/>
                  </a:cubicBezTo>
                  <a:cubicBezTo>
                    <a:pt x="1204" y="6493"/>
                    <a:pt x="2597" y="6936"/>
                    <a:pt x="4054" y="7063"/>
                  </a:cubicBezTo>
                  <a:cubicBezTo>
                    <a:pt x="4592" y="7094"/>
                    <a:pt x="5226" y="7031"/>
                    <a:pt x="5732" y="7253"/>
                  </a:cubicBezTo>
                  <a:cubicBezTo>
                    <a:pt x="6366" y="7506"/>
                    <a:pt x="6334" y="8235"/>
                    <a:pt x="6207" y="8805"/>
                  </a:cubicBezTo>
                  <a:cubicBezTo>
                    <a:pt x="5986" y="9881"/>
                    <a:pt x="5352" y="10768"/>
                    <a:pt x="5036" y="11781"/>
                  </a:cubicBezTo>
                  <a:cubicBezTo>
                    <a:pt x="4719" y="12795"/>
                    <a:pt x="4972" y="13777"/>
                    <a:pt x="5542" y="14632"/>
                  </a:cubicBezTo>
                  <a:cubicBezTo>
                    <a:pt x="6777" y="16468"/>
                    <a:pt x="9057" y="16342"/>
                    <a:pt x="10989" y="16563"/>
                  </a:cubicBezTo>
                  <a:cubicBezTo>
                    <a:pt x="11000" y="16565"/>
                    <a:pt x="11009" y="16565"/>
                    <a:pt x="11019" y="16565"/>
                  </a:cubicBezTo>
                  <a:cubicBezTo>
                    <a:pt x="11306" y="16565"/>
                    <a:pt x="11296" y="16119"/>
                    <a:pt x="10989" y="16088"/>
                  </a:cubicBezTo>
                  <a:cubicBezTo>
                    <a:pt x="9311" y="15898"/>
                    <a:pt x="7189" y="16025"/>
                    <a:pt x="6049" y="14473"/>
                  </a:cubicBezTo>
                  <a:cubicBezTo>
                    <a:pt x="5321" y="13492"/>
                    <a:pt x="5226" y="12447"/>
                    <a:pt x="5732" y="11338"/>
                  </a:cubicBezTo>
                  <a:cubicBezTo>
                    <a:pt x="6144" y="10451"/>
                    <a:pt x="6587" y="9596"/>
                    <a:pt x="6746" y="8615"/>
                  </a:cubicBezTo>
                  <a:cubicBezTo>
                    <a:pt x="6809" y="8108"/>
                    <a:pt x="6809" y="7538"/>
                    <a:pt x="6429" y="7126"/>
                  </a:cubicBezTo>
                  <a:cubicBezTo>
                    <a:pt x="6112" y="6778"/>
                    <a:pt x="5637" y="6683"/>
                    <a:pt x="5194" y="6651"/>
                  </a:cubicBezTo>
                  <a:cubicBezTo>
                    <a:pt x="3927" y="6493"/>
                    <a:pt x="2407" y="6651"/>
                    <a:pt x="1489" y="5574"/>
                  </a:cubicBezTo>
                  <a:cubicBezTo>
                    <a:pt x="285" y="4213"/>
                    <a:pt x="792" y="1869"/>
                    <a:pt x="1299" y="317"/>
                  </a:cubicBezTo>
                  <a:cubicBezTo>
                    <a:pt x="1357" y="123"/>
                    <a:pt x="1201" y="0"/>
                    <a:pt x="10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2" name="Google Shape;1292;p27"/>
            <p:cNvSpPr/>
            <p:nvPr/>
          </p:nvSpPr>
          <p:spPr>
            <a:xfrm>
              <a:off x="7100587" y="4594693"/>
              <a:ext cx="349814" cy="433172"/>
            </a:xfrm>
            <a:custGeom>
              <a:avLst/>
              <a:gdLst/>
              <a:ahLst/>
              <a:cxnLst/>
              <a:rect l="l" t="t" r="r" b="b"/>
              <a:pathLst>
                <a:path w="10890" h="13485" extrusionOk="0">
                  <a:moveTo>
                    <a:pt x="2291" y="0"/>
                  </a:moveTo>
                  <a:cubicBezTo>
                    <a:pt x="1804" y="0"/>
                    <a:pt x="1300" y="181"/>
                    <a:pt x="919" y="475"/>
                  </a:cubicBezTo>
                  <a:cubicBezTo>
                    <a:pt x="64" y="1140"/>
                    <a:pt x="1" y="2375"/>
                    <a:pt x="159" y="3389"/>
                  </a:cubicBezTo>
                  <a:cubicBezTo>
                    <a:pt x="317" y="4624"/>
                    <a:pt x="824" y="5764"/>
                    <a:pt x="1236" y="6935"/>
                  </a:cubicBezTo>
                  <a:cubicBezTo>
                    <a:pt x="1584" y="7917"/>
                    <a:pt x="1774" y="8931"/>
                    <a:pt x="1679" y="9976"/>
                  </a:cubicBezTo>
                  <a:cubicBezTo>
                    <a:pt x="1552" y="11147"/>
                    <a:pt x="982" y="12161"/>
                    <a:pt x="222" y="13048"/>
                  </a:cubicBezTo>
                  <a:cubicBezTo>
                    <a:pt x="55" y="13239"/>
                    <a:pt x="212" y="13484"/>
                    <a:pt x="395" y="13484"/>
                  </a:cubicBezTo>
                  <a:cubicBezTo>
                    <a:pt x="454" y="13484"/>
                    <a:pt x="516" y="13458"/>
                    <a:pt x="571" y="13396"/>
                  </a:cubicBezTo>
                  <a:cubicBezTo>
                    <a:pt x="1679" y="12098"/>
                    <a:pt x="2312" y="10546"/>
                    <a:pt x="2154" y="8804"/>
                  </a:cubicBezTo>
                  <a:cubicBezTo>
                    <a:pt x="2027" y="7506"/>
                    <a:pt x="1489" y="6365"/>
                    <a:pt x="1077" y="5130"/>
                  </a:cubicBezTo>
                  <a:cubicBezTo>
                    <a:pt x="729" y="4117"/>
                    <a:pt x="381" y="2914"/>
                    <a:pt x="634" y="1837"/>
                  </a:cubicBezTo>
                  <a:cubicBezTo>
                    <a:pt x="806" y="1124"/>
                    <a:pt x="1512" y="450"/>
                    <a:pt x="2249" y="450"/>
                  </a:cubicBezTo>
                  <a:cubicBezTo>
                    <a:pt x="2462" y="450"/>
                    <a:pt x="2677" y="506"/>
                    <a:pt x="2883" y="633"/>
                  </a:cubicBezTo>
                  <a:cubicBezTo>
                    <a:pt x="3643" y="1108"/>
                    <a:pt x="3769" y="2407"/>
                    <a:pt x="3864" y="3199"/>
                  </a:cubicBezTo>
                  <a:cubicBezTo>
                    <a:pt x="3991" y="4244"/>
                    <a:pt x="3991" y="5289"/>
                    <a:pt x="4118" y="6334"/>
                  </a:cubicBezTo>
                  <a:cubicBezTo>
                    <a:pt x="4149" y="6682"/>
                    <a:pt x="4276" y="7030"/>
                    <a:pt x="4339" y="7411"/>
                  </a:cubicBezTo>
                  <a:cubicBezTo>
                    <a:pt x="4466" y="8012"/>
                    <a:pt x="4403" y="8646"/>
                    <a:pt x="4529" y="9216"/>
                  </a:cubicBezTo>
                  <a:cubicBezTo>
                    <a:pt x="4636" y="9705"/>
                    <a:pt x="4957" y="10152"/>
                    <a:pt x="5319" y="10152"/>
                  </a:cubicBezTo>
                  <a:cubicBezTo>
                    <a:pt x="5496" y="10152"/>
                    <a:pt x="5683" y="10045"/>
                    <a:pt x="5859" y="9786"/>
                  </a:cubicBezTo>
                  <a:cubicBezTo>
                    <a:pt x="6144" y="9374"/>
                    <a:pt x="6303" y="8867"/>
                    <a:pt x="6493" y="8424"/>
                  </a:cubicBezTo>
                  <a:cubicBezTo>
                    <a:pt x="6651" y="8012"/>
                    <a:pt x="6841" y="7379"/>
                    <a:pt x="7316" y="7316"/>
                  </a:cubicBezTo>
                  <a:cubicBezTo>
                    <a:pt x="7400" y="7307"/>
                    <a:pt x="7481" y="7303"/>
                    <a:pt x="7560" y="7303"/>
                  </a:cubicBezTo>
                  <a:cubicBezTo>
                    <a:pt x="9238" y="7303"/>
                    <a:pt x="9810" y="9183"/>
                    <a:pt x="10325" y="10514"/>
                  </a:cubicBezTo>
                  <a:cubicBezTo>
                    <a:pt x="10374" y="10624"/>
                    <a:pt x="10475" y="10673"/>
                    <a:pt x="10575" y="10673"/>
                  </a:cubicBezTo>
                  <a:cubicBezTo>
                    <a:pt x="10733" y="10673"/>
                    <a:pt x="10890" y="10550"/>
                    <a:pt x="10831" y="10356"/>
                  </a:cubicBezTo>
                  <a:cubicBezTo>
                    <a:pt x="10325" y="9184"/>
                    <a:pt x="9850" y="7601"/>
                    <a:pt x="8615" y="7030"/>
                  </a:cubicBezTo>
                  <a:cubicBezTo>
                    <a:pt x="8314" y="6890"/>
                    <a:pt x="7899" y="6788"/>
                    <a:pt x="7515" y="6788"/>
                  </a:cubicBezTo>
                  <a:cubicBezTo>
                    <a:pt x="7292" y="6788"/>
                    <a:pt x="7079" y="6822"/>
                    <a:pt x="6904" y="6904"/>
                  </a:cubicBezTo>
                  <a:cubicBezTo>
                    <a:pt x="6556" y="7094"/>
                    <a:pt x="6366" y="7506"/>
                    <a:pt x="6208" y="7822"/>
                  </a:cubicBezTo>
                  <a:cubicBezTo>
                    <a:pt x="6018" y="8297"/>
                    <a:pt x="5859" y="8772"/>
                    <a:pt x="5638" y="9216"/>
                  </a:cubicBezTo>
                  <a:cubicBezTo>
                    <a:pt x="5574" y="9311"/>
                    <a:pt x="5479" y="9596"/>
                    <a:pt x="5353" y="9659"/>
                  </a:cubicBezTo>
                  <a:cubicBezTo>
                    <a:pt x="5340" y="9663"/>
                    <a:pt x="5329" y="9665"/>
                    <a:pt x="5318" y="9665"/>
                  </a:cubicBezTo>
                  <a:cubicBezTo>
                    <a:pt x="5249" y="9665"/>
                    <a:pt x="5218" y="9579"/>
                    <a:pt x="5163" y="9469"/>
                  </a:cubicBezTo>
                  <a:cubicBezTo>
                    <a:pt x="4814" y="8867"/>
                    <a:pt x="4941" y="8107"/>
                    <a:pt x="4846" y="7442"/>
                  </a:cubicBezTo>
                  <a:cubicBezTo>
                    <a:pt x="4814" y="7094"/>
                    <a:pt x="4688" y="6745"/>
                    <a:pt x="4624" y="6365"/>
                  </a:cubicBezTo>
                  <a:cubicBezTo>
                    <a:pt x="4498" y="5257"/>
                    <a:pt x="4498" y="4149"/>
                    <a:pt x="4371" y="3072"/>
                  </a:cubicBezTo>
                  <a:cubicBezTo>
                    <a:pt x="4244" y="2153"/>
                    <a:pt x="4086" y="1077"/>
                    <a:pt x="3389" y="412"/>
                  </a:cubicBezTo>
                  <a:cubicBezTo>
                    <a:pt x="3088" y="124"/>
                    <a:pt x="2695" y="0"/>
                    <a:pt x="22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3" name="Google Shape;1293;p27"/>
            <p:cNvSpPr/>
            <p:nvPr/>
          </p:nvSpPr>
          <p:spPr>
            <a:xfrm>
              <a:off x="6908329" y="4406226"/>
              <a:ext cx="37648" cy="36909"/>
            </a:xfrm>
            <a:custGeom>
              <a:avLst/>
              <a:gdLst/>
              <a:ahLst/>
              <a:cxnLst/>
              <a:rect l="l" t="t" r="r" b="b"/>
              <a:pathLst>
                <a:path w="1172" h="1149" extrusionOk="0">
                  <a:moveTo>
                    <a:pt x="269" y="0"/>
                  </a:moveTo>
                  <a:cubicBezTo>
                    <a:pt x="206" y="0"/>
                    <a:pt x="143" y="24"/>
                    <a:pt x="95" y="72"/>
                  </a:cubicBezTo>
                  <a:cubicBezTo>
                    <a:pt x="0" y="167"/>
                    <a:pt x="0" y="325"/>
                    <a:pt x="95" y="420"/>
                  </a:cubicBezTo>
                  <a:cubicBezTo>
                    <a:pt x="317" y="642"/>
                    <a:pt x="507" y="895"/>
                    <a:pt x="760" y="1085"/>
                  </a:cubicBezTo>
                  <a:cubicBezTo>
                    <a:pt x="792" y="1117"/>
                    <a:pt x="855" y="1148"/>
                    <a:pt x="919" y="1148"/>
                  </a:cubicBezTo>
                  <a:cubicBezTo>
                    <a:pt x="982" y="1148"/>
                    <a:pt x="1045" y="1117"/>
                    <a:pt x="1109" y="1085"/>
                  </a:cubicBezTo>
                  <a:cubicBezTo>
                    <a:pt x="1140" y="1053"/>
                    <a:pt x="1172" y="990"/>
                    <a:pt x="1172" y="927"/>
                  </a:cubicBezTo>
                  <a:cubicBezTo>
                    <a:pt x="1172" y="863"/>
                    <a:pt x="1140" y="768"/>
                    <a:pt x="1109" y="737"/>
                  </a:cubicBezTo>
                  <a:cubicBezTo>
                    <a:pt x="855" y="547"/>
                    <a:pt x="665" y="293"/>
                    <a:pt x="444" y="72"/>
                  </a:cubicBezTo>
                  <a:cubicBezTo>
                    <a:pt x="396" y="24"/>
                    <a:pt x="333" y="0"/>
                    <a:pt x="2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4" name="Google Shape;1294;p27"/>
            <p:cNvSpPr/>
            <p:nvPr/>
          </p:nvSpPr>
          <p:spPr>
            <a:xfrm>
              <a:off x="7005984" y="4481748"/>
              <a:ext cx="30548" cy="29938"/>
            </a:xfrm>
            <a:custGeom>
              <a:avLst/>
              <a:gdLst/>
              <a:ahLst/>
              <a:cxnLst/>
              <a:rect l="l" t="t" r="r" b="b"/>
              <a:pathLst>
                <a:path w="951" h="932" extrusionOk="0">
                  <a:moveTo>
                    <a:pt x="697" y="1"/>
                  </a:moveTo>
                  <a:cubicBezTo>
                    <a:pt x="634" y="1"/>
                    <a:pt x="570" y="1"/>
                    <a:pt x="539" y="64"/>
                  </a:cubicBezTo>
                  <a:lnTo>
                    <a:pt x="95" y="507"/>
                  </a:lnTo>
                  <a:cubicBezTo>
                    <a:pt x="32" y="571"/>
                    <a:pt x="0" y="634"/>
                    <a:pt x="0" y="697"/>
                  </a:cubicBezTo>
                  <a:cubicBezTo>
                    <a:pt x="0" y="761"/>
                    <a:pt x="32" y="824"/>
                    <a:pt x="95" y="856"/>
                  </a:cubicBezTo>
                  <a:cubicBezTo>
                    <a:pt x="119" y="902"/>
                    <a:pt x="159" y="932"/>
                    <a:pt x="203" y="932"/>
                  </a:cubicBezTo>
                  <a:cubicBezTo>
                    <a:pt x="220" y="932"/>
                    <a:pt x="237" y="928"/>
                    <a:pt x="254" y="919"/>
                  </a:cubicBezTo>
                  <a:cubicBezTo>
                    <a:pt x="317" y="919"/>
                    <a:pt x="380" y="919"/>
                    <a:pt x="412" y="856"/>
                  </a:cubicBezTo>
                  <a:lnTo>
                    <a:pt x="887" y="412"/>
                  </a:lnTo>
                  <a:cubicBezTo>
                    <a:pt x="919" y="381"/>
                    <a:pt x="950" y="286"/>
                    <a:pt x="950" y="222"/>
                  </a:cubicBezTo>
                  <a:cubicBezTo>
                    <a:pt x="950" y="191"/>
                    <a:pt x="919" y="96"/>
                    <a:pt x="887" y="64"/>
                  </a:cubicBezTo>
                  <a:cubicBezTo>
                    <a:pt x="824" y="32"/>
                    <a:pt x="760" y="1"/>
                    <a:pt x="69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5" name="Google Shape;1295;p27"/>
            <p:cNvSpPr/>
            <p:nvPr/>
          </p:nvSpPr>
          <p:spPr>
            <a:xfrm>
              <a:off x="6874760" y="4549913"/>
              <a:ext cx="23417" cy="23417"/>
            </a:xfrm>
            <a:custGeom>
              <a:avLst/>
              <a:gdLst/>
              <a:ahLst/>
              <a:cxnLst/>
              <a:rect l="l" t="t" r="r" b="b"/>
              <a:pathLst>
                <a:path w="729" h="729" extrusionOk="0">
                  <a:moveTo>
                    <a:pt x="253" y="1"/>
                  </a:moveTo>
                  <a:cubicBezTo>
                    <a:pt x="222" y="1"/>
                    <a:pt x="190" y="1"/>
                    <a:pt x="158" y="32"/>
                  </a:cubicBezTo>
                  <a:cubicBezTo>
                    <a:pt x="127" y="32"/>
                    <a:pt x="95" y="32"/>
                    <a:pt x="63" y="64"/>
                  </a:cubicBezTo>
                  <a:cubicBezTo>
                    <a:pt x="32" y="127"/>
                    <a:pt x="0" y="191"/>
                    <a:pt x="0" y="254"/>
                  </a:cubicBezTo>
                  <a:cubicBezTo>
                    <a:pt x="0" y="254"/>
                    <a:pt x="0" y="286"/>
                    <a:pt x="0" y="317"/>
                  </a:cubicBezTo>
                  <a:cubicBezTo>
                    <a:pt x="32" y="349"/>
                    <a:pt x="32" y="381"/>
                    <a:pt x="63" y="412"/>
                  </a:cubicBezTo>
                  <a:lnTo>
                    <a:pt x="317" y="666"/>
                  </a:lnTo>
                  <a:cubicBezTo>
                    <a:pt x="348" y="697"/>
                    <a:pt x="380" y="697"/>
                    <a:pt x="412" y="729"/>
                  </a:cubicBezTo>
                  <a:lnTo>
                    <a:pt x="602" y="729"/>
                  </a:lnTo>
                  <a:cubicBezTo>
                    <a:pt x="633" y="697"/>
                    <a:pt x="633" y="697"/>
                    <a:pt x="665" y="666"/>
                  </a:cubicBezTo>
                  <a:cubicBezTo>
                    <a:pt x="697" y="634"/>
                    <a:pt x="728" y="571"/>
                    <a:pt x="728" y="507"/>
                  </a:cubicBezTo>
                  <a:cubicBezTo>
                    <a:pt x="728" y="476"/>
                    <a:pt x="728" y="444"/>
                    <a:pt x="728" y="412"/>
                  </a:cubicBezTo>
                  <a:cubicBezTo>
                    <a:pt x="728" y="381"/>
                    <a:pt x="697" y="349"/>
                    <a:pt x="665" y="317"/>
                  </a:cubicBezTo>
                  <a:lnTo>
                    <a:pt x="412" y="64"/>
                  </a:lnTo>
                  <a:cubicBezTo>
                    <a:pt x="412" y="32"/>
                    <a:pt x="380" y="32"/>
                    <a:pt x="348" y="32"/>
                  </a:cubicBezTo>
                  <a:cubicBezTo>
                    <a:pt x="317" y="1"/>
                    <a:pt x="285" y="1"/>
                    <a:pt x="2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6" name="Google Shape;1296;p27"/>
            <p:cNvSpPr/>
            <p:nvPr/>
          </p:nvSpPr>
          <p:spPr>
            <a:xfrm>
              <a:off x="6899174" y="4686500"/>
              <a:ext cx="29521" cy="29007"/>
            </a:xfrm>
            <a:custGeom>
              <a:avLst/>
              <a:gdLst/>
              <a:ahLst/>
              <a:cxnLst/>
              <a:rect l="l" t="t" r="r" b="b"/>
              <a:pathLst>
                <a:path w="919" h="903" extrusionOk="0">
                  <a:moveTo>
                    <a:pt x="159" y="404"/>
                  </a:moveTo>
                  <a:cubicBezTo>
                    <a:pt x="159" y="432"/>
                    <a:pt x="133" y="435"/>
                    <a:pt x="128" y="459"/>
                  </a:cubicBezTo>
                  <a:lnTo>
                    <a:pt x="128" y="459"/>
                  </a:lnTo>
                  <a:cubicBezTo>
                    <a:pt x="138" y="453"/>
                    <a:pt x="148" y="446"/>
                    <a:pt x="159" y="436"/>
                  </a:cubicBezTo>
                  <a:cubicBezTo>
                    <a:pt x="159" y="436"/>
                    <a:pt x="159" y="436"/>
                    <a:pt x="159" y="404"/>
                  </a:cubicBezTo>
                  <a:close/>
                  <a:moveTo>
                    <a:pt x="697" y="0"/>
                  </a:moveTo>
                  <a:cubicBezTo>
                    <a:pt x="665" y="0"/>
                    <a:pt x="634" y="8"/>
                    <a:pt x="602" y="24"/>
                  </a:cubicBezTo>
                  <a:lnTo>
                    <a:pt x="539" y="24"/>
                  </a:lnTo>
                  <a:cubicBezTo>
                    <a:pt x="507" y="56"/>
                    <a:pt x="475" y="87"/>
                    <a:pt x="475" y="119"/>
                  </a:cubicBezTo>
                  <a:cubicBezTo>
                    <a:pt x="444" y="119"/>
                    <a:pt x="444" y="150"/>
                    <a:pt x="444" y="151"/>
                  </a:cubicBezTo>
                  <a:lnTo>
                    <a:pt x="444" y="151"/>
                  </a:lnTo>
                  <a:cubicBezTo>
                    <a:pt x="444" y="119"/>
                    <a:pt x="475" y="119"/>
                    <a:pt x="475" y="87"/>
                  </a:cubicBezTo>
                  <a:lnTo>
                    <a:pt x="475" y="87"/>
                  </a:lnTo>
                  <a:cubicBezTo>
                    <a:pt x="380" y="246"/>
                    <a:pt x="254" y="341"/>
                    <a:pt x="127" y="467"/>
                  </a:cubicBezTo>
                  <a:cubicBezTo>
                    <a:pt x="127" y="464"/>
                    <a:pt x="127" y="461"/>
                    <a:pt x="128" y="459"/>
                  </a:cubicBezTo>
                  <a:lnTo>
                    <a:pt x="128" y="459"/>
                  </a:lnTo>
                  <a:cubicBezTo>
                    <a:pt x="106" y="471"/>
                    <a:pt x="85" y="477"/>
                    <a:pt x="63" y="499"/>
                  </a:cubicBezTo>
                  <a:cubicBezTo>
                    <a:pt x="63" y="531"/>
                    <a:pt x="32" y="562"/>
                    <a:pt x="32" y="594"/>
                  </a:cubicBezTo>
                  <a:cubicBezTo>
                    <a:pt x="0" y="657"/>
                    <a:pt x="32" y="721"/>
                    <a:pt x="63" y="784"/>
                  </a:cubicBezTo>
                  <a:cubicBezTo>
                    <a:pt x="95" y="816"/>
                    <a:pt x="127" y="879"/>
                    <a:pt x="190" y="879"/>
                  </a:cubicBezTo>
                  <a:cubicBezTo>
                    <a:pt x="222" y="895"/>
                    <a:pt x="261" y="903"/>
                    <a:pt x="297" y="903"/>
                  </a:cubicBezTo>
                  <a:cubicBezTo>
                    <a:pt x="333" y="903"/>
                    <a:pt x="364" y="895"/>
                    <a:pt x="380" y="879"/>
                  </a:cubicBezTo>
                  <a:cubicBezTo>
                    <a:pt x="475" y="784"/>
                    <a:pt x="570" y="721"/>
                    <a:pt x="665" y="626"/>
                  </a:cubicBezTo>
                  <a:cubicBezTo>
                    <a:pt x="729" y="562"/>
                    <a:pt x="824" y="467"/>
                    <a:pt x="887" y="372"/>
                  </a:cubicBezTo>
                  <a:cubicBezTo>
                    <a:pt x="919" y="341"/>
                    <a:pt x="919" y="309"/>
                    <a:pt x="919" y="277"/>
                  </a:cubicBezTo>
                  <a:cubicBezTo>
                    <a:pt x="919" y="246"/>
                    <a:pt x="919" y="214"/>
                    <a:pt x="919" y="182"/>
                  </a:cubicBezTo>
                  <a:cubicBezTo>
                    <a:pt x="887" y="119"/>
                    <a:pt x="855" y="56"/>
                    <a:pt x="792" y="24"/>
                  </a:cubicBezTo>
                  <a:cubicBezTo>
                    <a:pt x="760" y="8"/>
                    <a:pt x="729" y="0"/>
                    <a:pt x="6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7" name="Google Shape;1297;p27"/>
            <p:cNvSpPr/>
            <p:nvPr/>
          </p:nvSpPr>
          <p:spPr>
            <a:xfrm>
              <a:off x="6925611" y="4832725"/>
              <a:ext cx="55990" cy="15290"/>
            </a:xfrm>
            <a:custGeom>
              <a:avLst/>
              <a:gdLst/>
              <a:ahLst/>
              <a:cxnLst/>
              <a:rect l="l" t="t" r="r" b="b"/>
              <a:pathLst>
                <a:path w="1743" h="476" extrusionOk="0">
                  <a:moveTo>
                    <a:pt x="254" y="1"/>
                  </a:moveTo>
                  <a:cubicBezTo>
                    <a:pt x="127" y="1"/>
                    <a:pt x="1" y="96"/>
                    <a:pt x="32" y="254"/>
                  </a:cubicBezTo>
                  <a:cubicBezTo>
                    <a:pt x="32" y="381"/>
                    <a:pt x="127" y="476"/>
                    <a:pt x="254" y="476"/>
                  </a:cubicBezTo>
                  <a:lnTo>
                    <a:pt x="1489" y="476"/>
                  </a:lnTo>
                  <a:cubicBezTo>
                    <a:pt x="1616" y="476"/>
                    <a:pt x="1742" y="381"/>
                    <a:pt x="1742" y="254"/>
                  </a:cubicBezTo>
                  <a:cubicBezTo>
                    <a:pt x="1742" y="96"/>
                    <a:pt x="1647" y="1"/>
                    <a:pt x="148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8" name="Google Shape;1298;p27"/>
            <p:cNvSpPr/>
            <p:nvPr/>
          </p:nvSpPr>
          <p:spPr>
            <a:xfrm>
              <a:off x="7154522" y="4673619"/>
              <a:ext cx="34596" cy="34275"/>
            </a:xfrm>
            <a:custGeom>
              <a:avLst/>
              <a:gdLst/>
              <a:ahLst/>
              <a:cxnLst/>
              <a:rect l="l" t="t" r="r" b="b"/>
              <a:pathLst>
                <a:path w="1077" h="1067" extrusionOk="0">
                  <a:moveTo>
                    <a:pt x="874" y="1"/>
                  </a:moveTo>
                  <a:cubicBezTo>
                    <a:pt x="857" y="1"/>
                    <a:pt x="840" y="5"/>
                    <a:pt x="823" y="13"/>
                  </a:cubicBezTo>
                  <a:lnTo>
                    <a:pt x="760" y="13"/>
                  </a:lnTo>
                  <a:cubicBezTo>
                    <a:pt x="728" y="13"/>
                    <a:pt x="697" y="45"/>
                    <a:pt x="665" y="77"/>
                  </a:cubicBezTo>
                  <a:cubicBezTo>
                    <a:pt x="443" y="235"/>
                    <a:pt x="253" y="457"/>
                    <a:pt x="63" y="647"/>
                  </a:cubicBezTo>
                  <a:cubicBezTo>
                    <a:pt x="32" y="678"/>
                    <a:pt x="0" y="742"/>
                    <a:pt x="0" y="805"/>
                  </a:cubicBezTo>
                  <a:cubicBezTo>
                    <a:pt x="0" y="868"/>
                    <a:pt x="32" y="963"/>
                    <a:pt x="63" y="995"/>
                  </a:cubicBezTo>
                  <a:cubicBezTo>
                    <a:pt x="127" y="1042"/>
                    <a:pt x="198" y="1066"/>
                    <a:pt x="265" y="1066"/>
                  </a:cubicBezTo>
                  <a:cubicBezTo>
                    <a:pt x="333" y="1066"/>
                    <a:pt x="396" y="1042"/>
                    <a:pt x="443" y="995"/>
                  </a:cubicBezTo>
                  <a:cubicBezTo>
                    <a:pt x="633" y="805"/>
                    <a:pt x="792" y="583"/>
                    <a:pt x="1014" y="425"/>
                  </a:cubicBezTo>
                  <a:cubicBezTo>
                    <a:pt x="1045" y="393"/>
                    <a:pt x="1077" y="298"/>
                    <a:pt x="1077" y="235"/>
                  </a:cubicBezTo>
                  <a:cubicBezTo>
                    <a:pt x="1077" y="172"/>
                    <a:pt x="1045" y="108"/>
                    <a:pt x="1014" y="77"/>
                  </a:cubicBezTo>
                  <a:cubicBezTo>
                    <a:pt x="967" y="30"/>
                    <a:pt x="921" y="1"/>
                    <a:pt x="8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9" name="Google Shape;1299;p27"/>
            <p:cNvSpPr/>
            <p:nvPr/>
          </p:nvSpPr>
          <p:spPr>
            <a:xfrm>
              <a:off x="7167724" y="4789230"/>
              <a:ext cx="40731" cy="25409"/>
            </a:xfrm>
            <a:custGeom>
              <a:avLst/>
              <a:gdLst/>
              <a:ahLst/>
              <a:cxnLst/>
              <a:rect l="l" t="t" r="r" b="b"/>
              <a:pathLst>
                <a:path w="1268" h="791" extrusionOk="0">
                  <a:moveTo>
                    <a:pt x="286" y="1"/>
                  </a:moveTo>
                  <a:cubicBezTo>
                    <a:pt x="254" y="1"/>
                    <a:pt x="222" y="9"/>
                    <a:pt x="191" y="24"/>
                  </a:cubicBezTo>
                  <a:cubicBezTo>
                    <a:pt x="127" y="24"/>
                    <a:pt x="64" y="56"/>
                    <a:pt x="32" y="119"/>
                  </a:cubicBezTo>
                  <a:cubicBezTo>
                    <a:pt x="1" y="246"/>
                    <a:pt x="1" y="404"/>
                    <a:pt x="127" y="468"/>
                  </a:cubicBezTo>
                  <a:cubicBezTo>
                    <a:pt x="381" y="594"/>
                    <a:pt x="666" y="689"/>
                    <a:pt x="919" y="784"/>
                  </a:cubicBezTo>
                  <a:cubicBezTo>
                    <a:pt x="936" y="789"/>
                    <a:pt x="953" y="791"/>
                    <a:pt x="970" y="791"/>
                  </a:cubicBezTo>
                  <a:cubicBezTo>
                    <a:pt x="1085" y="791"/>
                    <a:pt x="1208" y="704"/>
                    <a:pt x="1236" y="594"/>
                  </a:cubicBezTo>
                  <a:cubicBezTo>
                    <a:pt x="1268" y="468"/>
                    <a:pt x="1204" y="341"/>
                    <a:pt x="1046" y="309"/>
                  </a:cubicBezTo>
                  <a:cubicBezTo>
                    <a:pt x="888" y="246"/>
                    <a:pt x="698" y="183"/>
                    <a:pt x="508" y="88"/>
                  </a:cubicBezTo>
                  <a:lnTo>
                    <a:pt x="508" y="88"/>
                  </a:lnTo>
                  <a:cubicBezTo>
                    <a:pt x="465" y="67"/>
                    <a:pt x="423" y="46"/>
                    <a:pt x="381" y="24"/>
                  </a:cubicBezTo>
                  <a:cubicBezTo>
                    <a:pt x="349" y="9"/>
                    <a:pt x="317" y="1"/>
                    <a:pt x="2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0" name="Google Shape;1300;p27"/>
            <p:cNvSpPr/>
            <p:nvPr/>
          </p:nvSpPr>
          <p:spPr>
            <a:xfrm>
              <a:off x="7191142" y="4945637"/>
              <a:ext cx="24445" cy="33022"/>
            </a:xfrm>
            <a:custGeom>
              <a:avLst/>
              <a:gdLst/>
              <a:ahLst/>
              <a:cxnLst/>
              <a:rect l="l" t="t" r="r" b="b"/>
              <a:pathLst>
                <a:path w="761" h="1028" extrusionOk="0">
                  <a:moveTo>
                    <a:pt x="444" y="1"/>
                  </a:moveTo>
                  <a:cubicBezTo>
                    <a:pt x="380" y="32"/>
                    <a:pt x="317" y="64"/>
                    <a:pt x="285" y="127"/>
                  </a:cubicBezTo>
                  <a:cubicBezTo>
                    <a:pt x="222" y="286"/>
                    <a:pt x="127" y="476"/>
                    <a:pt x="64" y="666"/>
                  </a:cubicBezTo>
                  <a:cubicBezTo>
                    <a:pt x="32" y="697"/>
                    <a:pt x="0" y="792"/>
                    <a:pt x="32" y="856"/>
                  </a:cubicBezTo>
                  <a:cubicBezTo>
                    <a:pt x="32" y="888"/>
                    <a:pt x="95" y="951"/>
                    <a:pt x="159" y="983"/>
                  </a:cubicBezTo>
                  <a:cubicBezTo>
                    <a:pt x="181" y="1005"/>
                    <a:pt x="235" y="1027"/>
                    <a:pt x="287" y="1027"/>
                  </a:cubicBezTo>
                  <a:cubicBezTo>
                    <a:pt x="309" y="1027"/>
                    <a:pt x="330" y="1023"/>
                    <a:pt x="349" y="1014"/>
                  </a:cubicBezTo>
                  <a:cubicBezTo>
                    <a:pt x="380" y="983"/>
                    <a:pt x="444" y="951"/>
                    <a:pt x="475" y="888"/>
                  </a:cubicBezTo>
                  <a:cubicBezTo>
                    <a:pt x="570" y="729"/>
                    <a:pt x="634" y="539"/>
                    <a:pt x="729" y="381"/>
                  </a:cubicBezTo>
                  <a:cubicBezTo>
                    <a:pt x="760" y="317"/>
                    <a:pt x="760" y="254"/>
                    <a:pt x="760" y="191"/>
                  </a:cubicBezTo>
                  <a:cubicBezTo>
                    <a:pt x="729" y="127"/>
                    <a:pt x="697" y="64"/>
                    <a:pt x="634" y="32"/>
                  </a:cubicBezTo>
                  <a:cubicBezTo>
                    <a:pt x="570" y="1"/>
                    <a:pt x="507" y="1"/>
                    <a:pt x="4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1" name="Google Shape;1301;p27"/>
            <p:cNvSpPr/>
            <p:nvPr/>
          </p:nvSpPr>
          <p:spPr>
            <a:xfrm>
              <a:off x="7325417" y="4931214"/>
              <a:ext cx="37680" cy="22614"/>
            </a:xfrm>
            <a:custGeom>
              <a:avLst/>
              <a:gdLst/>
              <a:ahLst/>
              <a:cxnLst/>
              <a:rect l="l" t="t" r="r" b="b"/>
              <a:pathLst>
                <a:path w="1173" h="704" extrusionOk="0">
                  <a:moveTo>
                    <a:pt x="266" y="0"/>
                  </a:moveTo>
                  <a:cubicBezTo>
                    <a:pt x="152" y="0"/>
                    <a:pt x="32" y="86"/>
                    <a:pt x="32" y="196"/>
                  </a:cubicBezTo>
                  <a:cubicBezTo>
                    <a:pt x="0" y="323"/>
                    <a:pt x="64" y="450"/>
                    <a:pt x="191" y="481"/>
                  </a:cubicBezTo>
                  <a:cubicBezTo>
                    <a:pt x="412" y="545"/>
                    <a:pt x="634" y="608"/>
                    <a:pt x="856" y="703"/>
                  </a:cubicBezTo>
                  <a:cubicBezTo>
                    <a:pt x="919" y="703"/>
                    <a:pt x="982" y="703"/>
                    <a:pt x="1046" y="671"/>
                  </a:cubicBezTo>
                  <a:cubicBezTo>
                    <a:pt x="1077" y="640"/>
                    <a:pt x="1141" y="576"/>
                    <a:pt x="1141" y="513"/>
                  </a:cubicBezTo>
                  <a:cubicBezTo>
                    <a:pt x="1172" y="450"/>
                    <a:pt x="1172" y="386"/>
                    <a:pt x="1141" y="323"/>
                  </a:cubicBezTo>
                  <a:cubicBezTo>
                    <a:pt x="1109" y="323"/>
                    <a:pt x="1109" y="291"/>
                    <a:pt x="1077" y="291"/>
                  </a:cubicBezTo>
                  <a:cubicBezTo>
                    <a:pt x="1046" y="260"/>
                    <a:pt x="1014" y="228"/>
                    <a:pt x="982" y="228"/>
                  </a:cubicBezTo>
                  <a:cubicBezTo>
                    <a:pt x="761" y="133"/>
                    <a:pt x="539" y="70"/>
                    <a:pt x="317" y="6"/>
                  </a:cubicBezTo>
                  <a:cubicBezTo>
                    <a:pt x="301" y="2"/>
                    <a:pt x="283" y="0"/>
                    <a:pt x="2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2" name="Google Shape;1302;p27"/>
            <p:cNvSpPr/>
            <p:nvPr/>
          </p:nvSpPr>
          <p:spPr>
            <a:xfrm>
              <a:off x="7460720" y="4693086"/>
              <a:ext cx="35624" cy="47349"/>
            </a:xfrm>
            <a:custGeom>
              <a:avLst/>
              <a:gdLst/>
              <a:ahLst/>
              <a:cxnLst/>
              <a:rect l="l" t="t" r="r" b="b"/>
              <a:pathLst>
                <a:path w="1109" h="1474" extrusionOk="0">
                  <a:moveTo>
                    <a:pt x="840" y="1"/>
                  </a:moveTo>
                  <a:cubicBezTo>
                    <a:pt x="776" y="1"/>
                    <a:pt x="713" y="25"/>
                    <a:pt x="666" y="72"/>
                  </a:cubicBezTo>
                  <a:cubicBezTo>
                    <a:pt x="381" y="389"/>
                    <a:pt x="159" y="769"/>
                    <a:pt x="32" y="1181"/>
                  </a:cubicBezTo>
                  <a:cubicBezTo>
                    <a:pt x="0" y="1276"/>
                    <a:pt x="64" y="1434"/>
                    <a:pt x="190" y="1466"/>
                  </a:cubicBezTo>
                  <a:cubicBezTo>
                    <a:pt x="218" y="1471"/>
                    <a:pt x="244" y="1474"/>
                    <a:pt x="269" y="1474"/>
                  </a:cubicBezTo>
                  <a:cubicBezTo>
                    <a:pt x="390" y="1474"/>
                    <a:pt x="481" y="1412"/>
                    <a:pt x="507" y="1307"/>
                  </a:cubicBezTo>
                  <a:cubicBezTo>
                    <a:pt x="539" y="1244"/>
                    <a:pt x="539" y="1212"/>
                    <a:pt x="571" y="1181"/>
                  </a:cubicBezTo>
                  <a:cubicBezTo>
                    <a:pt x="571" y="1149"/>
                    <a:pt x="571" y="1149"/>
                    <a:pt x="571" y="1149"/>
                  </a:cubicBezTo>
                  <a:cubicBezTo>
                    <a:pt x="571" y="1117"/>
                    <a:pt x="571" y="1117"/>
                    <a:pt x="602" y="1086"/>
                  </a:cubicBezTo>
                  <a:cubicBezTo>
                    <a:pt x="634" y="991"/>
                    <a:pt x="666" y="896"/>
                    <a:pt x="729" y="832"/>
                  </a:cubicBezTo>
                  <a:cubicBezTo>
                    <a:pt x="761" y="769"/>
                    <a:pt x="824" y="674"/>
                    <a:pt x="856" y="611"/>
                  </a:cubicBezTo>
                  <a:cubicBezTo>
                    <a:pt x="887" y="579"/>
                    <a:pt x="887" y="579"/>
                    <a:pt x="919" y="547"/>
                  </a:cubicBezTo>
                  <a:cubicBezTo>
                    <a:pt x="887" y="547"/>
                    <a:pt x="919" y="547"/>
                    <a:pt x="919" y="516"/>
                  </a:cubicBezTo>
                  <a:cubicBezTo>
                    <a:pt x="951" y="484"/>
                    <a:pt x="982" y="452"/>
                    <a:pt x="1014" y="421"/>
                  </a:cubicBezTo>
                  <a:cubicBezTo>
                    <a:pt x="1109" y="326"/>
                    <a:pt x="1109" y="167"/>
                    <a:pt x="1014" y="72"/>
                  </a:cubicBezTo>
                  <a:cubicBezTo>
                    <a:pt x="966" y="25"/>
                    <a:pt x="903" y="1"/>
                    <a:pt x="8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3" name="Google Shape;1303;p27"/>
            <p:cNvSpPr/>
            <p:nvPr/>
          </p:nvSpPr>
          <p:spPr>
            <a:xfrm>
              <a:off x="7413917" y="4598322"/>
              <a:ext cx="34628" cy="21233"/>
            </a:xfrm>
            <a:custGeom>
              <a:avLst/>
              <a:gdLst/>
              <a:ahLst/>
              <a:cxnLst/>
              <a:rect l="l" t="t" r="r" b="b"/>
              <a:pathLst>
                <a:path w="1078" h="661" extrusionOk="0">
                  <a:moveTo>
                    <a:pt x="262" y="1"/>
                  </a:moveTo>
                  <a:cubicBezTo>
                    <a:pt x="217" y="1"/>
                    <a:pt x="172" y="23"/>
                    <a:pt x="127" y="45"/>
                  </a:cubicBezTo>
                  <a:cubicBezTo>
                    <a:pt x="64" y="77"/>
                    <a:pt x="32" y="140"/>
                    <a:pt x="1" y="172"/>
                  </a:cubicBezTo>
                  <a:cubicBezTo>
                    <a:pt x="1" y="235"/>
                    <a:pt x="1" y="330"/>
                    <a:pt x="32" y="362"/>
                  </a:cubicBezTo>
                  <a:cubicBezTo>
                    <a:pt x="64" y="394"/>
                    <a:pt x="64" y="394"/>
                    <a:pt x="64" y="425"/>
                  </a:cubicBezTo>
                  <a:cubicBezTo>
                    <a:pt x="96" y="457"/>
                    <a:pt x="127" y="489"/>
                    <a:pt x="191" y="489"/>
                  </a:cubicBezTo>
                  <a:cubicBezTo>
                    <a:pt x="381" y="552"/>
                    <a:pt x="571" y="615"/>
                    <a:pt x="761" y="647"/>
                  </a:cubicBezTo>
                  <a:cubicBezTo>
                    <a:pt x="779" y="656"/>
                    <a:pt x="798" y="660"/>
                    <a:pt x="816" y="660"/>
                  </a:cubicBezTo>
                  <a:cubicBezTo>
                    <a:pt x="861" y="660"/>
                    <a:pt x="906" y="638"/>
                    <a:pt x="951" y="615"/>
                  </a:cubicBezTo>
                  <a:cubicBezTo>
                    <a:pt x="1014" y="584"/>
                    <a:pt x="1046" y="552"/>
                    <a:pt x="1077" y="489"/>
                  </a:cubicBezTo>
                  <a:cubicBezTo>
                    <a:pt x="1077" y="425"/>
                    <a:pt x="1077" y="362"/>
                    <a:pt x="1046" y="299"/>
                  </a:cubicBezTo>
                  <a:cubicBezTo>
                    <a:pt x="1014" y="235"/>
                    <a:pt x="951" y="204"/>
                    <a:pt x="887" y="172"/>
                  </a:cubicBezTo>
                  <a:cubicBezTo>
                    <a:pt x="697" y="140"/>
                    <a:pt x="507" y="77"/>
                    <a:pt x="317" y="14"/>
                  </a:cubicBezTo>
                  <a:cubicBezTo>
                    <a:pt x="299" y="4"/>
                    <a:pt x="280" y="1"/>
                    <a:pt x="2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4" name="Google Shape;1304;p27"/>
            <p:cNvSpPr/>
            <p:nvPr/>
          </p:nvSpPr>
          <p:spPr>
            <a:xfrm>
              <a:off x="7422076" y="4433756"/>
              <a:ext cx="22389" cy="41342"/>
            </a:xfrm>
            <a:custGeom>
              <a:avLst/>
              <a:gdLst/>
              <a:ahLst/>
              <a:cxnLst/>
              <a:rect l="l" t="t" r="r" b="b"/>
              <a:pathLst>
                <a:path w="697" h="1287" extrusionOk="0">
                  <a:moveTo>
                    <a:pt x="425" y="0"/>
                  </a:moveTo>
                  <a:cubicBezTo>
                    <a:pt x="316" y="0"/>
                    <a:pt x="213" y="86"/>
                    <a:pt x="158" y="196"/>
                  </a:cubicBezTo>
                  <a:cubicBezTo>
                    <a:pt x="95" y="450"/>
                    <a:pt x="63" y="703"/>
                    <a:pt x="0" y="956"/>
                  </a:cubicBezTo>
                  <a:cubicBezTo>
                    <a:pt x="0" y="1051"/>
                    <a:pt x="0" y="1115"/>
                    <a:pt x="32" y="1146"/>
                  </a:cubicBezTo>
                  <a:cubicBezTo>
                    <a:pt x="63" y="1210"/>
                    <a:pt x="127" y="1273"/>
                    <a:pt x="190" y="1273"/>
                  </a:cubicBezTo>
                  <a:cubicBezTo>
                    <a:pt x="209" y="1282"/>
                    <a:pt x="227" y="1286"/>
                    <a:pt x="246" y="1286"/>
                  </a:cubicBezTo>
                  <a:cubicBezTo>
                    <a:pt x="291" y="1286"/>
                    <a:pt x="335" y="1264"/>
                    <a:pt x="380" y="1241"/>
                  </a:cubicBezTo>
                  <a:cubicBezTo>
                    <a:pt x="412" y="1210"/>
                    <a:pt x="475" y="1178"/>
                    <a:pt x="475" y="1115"/>
                  </a:cubicBezTo>
                  <a:cubicBezTo>
                    <a:pt x="538" y="830"/>
                    <a:pt x="570" y="576"/>
                    <a:pt x="633" y="323"/>
                  </a:cubicBezTo>
                  <a:cubicBezTo>
                    <a:pt x="697" y="196"/>
                    <a:pt x="602" y="38"/>
                    <a:pt x="475" y="6"/>
                  </a:cubicBezTo>
                  <a:cubicBezTo>
                    <a:pt x="458" y="2"/>
                    <a:pt x="442" y="0"/>
                    <a:pt x="4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5" name="Google Shape;1305;p27"/>
            <p:cNvSpPr/>
            <p:nvPr/>
          </p:nvSpPr>
          <p:spPr>
            <a:xfrm>
              <a:off x="7274566" y="4379018"/>
              <a:ext cx="41727" cy="28942"/>
            </a:xfrm>
            <a:custGeom>
              <a:avLst/>
              <a:gdLst/>
              <a:ahLst/>
              <a:cxnLst/>
              <a:rect l="l" t="t" r="r" b="b"/>
              <a:pathLst>
                <a:path w="1299" h="901" extrusionOk="0">
                  <a:moveTo>
                    <a:pt x="293" y="0"/>
                  </a:moveTo>
                  <a:cubicBezTo>
                    <a:pt x="204" y="0"/>
                    <a:pt x="106" y="42"/>
                    <a:pt x="63" y="127"/>
                  </a:cubicBezTo>
                  <a:cubicBezTo>
                    <a:pt x="0" y="254"/>
                    <a:pt x="63" y="380"/>
                    <a:pt x="158" y="444"/>
                  </a:cubicBezTo>
                  <a:cubicBezTo>
                    <a:pt x="412" y="602"/>
                    <a:pt x="665" y="729"/>
                    <a:pt x="887" y="855"/>
                  </a:cubicBezTo>
                  <a:cubicBezTo>
                    <a:pt x="932" y="878"/>
                    <a:pt x="976" y="900"/>
                    <a:pt x="1021" y="900"/>
                  </a:cubicBezTo>
                  <a:cubicBezTo>
                    <a:pt x="1040" y="900"/>
                    <a:pt x="1058" y="896"/>
                    <a:pt x="1077" y="887"/>
                  </a:cubicBezTo>
                  <a:cubicBezTo>
                    <a:pt x="1140" y="887"/>
                    <a:pt x="1203" y="824"/>
                    <a:pt x="1235" y="792"/>
                  </a:cubicBezTo>
                  <a:cubicBezTo>
                    <a:pt x="1298" y="665"/>
                    <a:pt x="1267" y="507"/>
                    <a:pt x="1140" y="444"/>
                  </a:cubicBezTo>
                  <a:cubicBezTo>
                    <a:pt x="887" y="317"/>
                    <a:pt x="633" y="190"/>
                    <a:pt x="412" y="32"/>
                  </a:cubicBezTo>
                  <a:cubicBezTo>
                    <a:pt x="380" y="11"/>
                    <a:pt x="338" y="0"/>
                    <a:pt x="2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06" name="Google Shape;1306;p27"/>
          <p:cNvGrpSpPr/>
          <p:nvPr/>
        </p:nvGrpSpPr>
        <p:grpSpPr>
          <a:xfrm>
            <a:off x="7973752" y="3812952"/>
            <a:ext cx="827103" cy="656105"/>
            <a:chOff x="7973752" y="3812952"/>
            <a:chExt cx="827103" cy="656105"/>
          </a:xfrm>
        </p:grpSpPr>
        <p:sp>
          <p:nvSpPr>
            <p:cNvPr id="1307" name="Google Shape;1307;p27"/>
            <p:cNvSpPr/>
            <p:nvPr/>
          </p:nvSpPr>
          <p:spPr>
            <a:xfrm>
              <a:off x="8556660" y="3812952"/>
              <a:ext cx="244195" cy="196943"/>
            </a:xfrm>
            <a:custGeom>
              <a:avLst/>
              <a:gdLst/>
              <a:ahLst/>
              <a:cxnLst/>
              <a:rect l="l" t="t" r="r" b="b"/>
              <a:pathLst>
                <a:path w="7602" h="6131" extrusionOk="0">
                  <a:moveTo>
                    <a:pt x="7601" y="0"/>
                  </a:moveTo>
                  <a:cubicBezTo>
                    <a:pt x="6931" y="865"/>
                    <a:pt x="5996" y="1065"/>
                    <a:pt x="5016" y="1065"/>
                  </a:cubicBezTo>
                  <a:cubicBezTo>
                    <a:pt x="4560" y="1065"/>
                    <a:pt x="4095" y="1022"/>
                    <a:pt x="3643" y="982"/>
                  </a:cubicBezTo>
                  <a:cubicBezTo>
                    <a:pt x="3517" y="969"/>
                    <a:pt x="3393" y="962"/>
                    <a:pt x="3270" y="962"/>
                  </a:cubicBezTo>
                  <a:cubicBezTo>
                    <a:pt x="1624" y="962"/>
                    <a:pt x="237" y="2121"/>
                    <a:pt x="1" y="3800"/>
                  </a:cubicBezTo>
                  <a:lnTo>
                    <a:pt x="1426" y="6081"/>
                  </a:lnTo>
                  <a:cubicBezTo>
                    <a:pt x="1596" y="6115"/>
                    <a:pt x="1766" y="6131"/>
                    <a:pt x="1934" y="6131"/>
                  </a:cubicBezTo>
                  <a:cubicBezTo>
                    <a:pt x="3172" y="6131"/>
                    <a:pt x="4330" y="5266"/>
                    <a:pt x="5195" y="4402"/>
                  </a:cubicBezTo>
                  <a:cubicBezTo>
                    <a:pt x="6461" y="3167"/>
                    <a:pt x="7221" y="1742"/>
                    <a:pt x="76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8" name="Google Shape;1308;p27"/>
            <p:cNvSpPr/>
            <p:nvPr/>
          </p:nvSpPr>
          <p:spPr>
            <a:xfrm>
              <a:off x="8569059" y="3826219"/>
              <a:ext cx="231539" cy="142463"/>
            </a:xfrm>
            <a:custGeom>
              <a:avLst/>
              <a:gdLst/>
              <a:ahLst/>
              <a:cxnLst/>
              <a:rect l="l" t="t" r="r" b="b"/>
              <a:pathLst>
                <a:path w="7208" h="4435" extrusionOk="0">
                  <a:moveTo>
                    <a:pt x="6860" y="0"/>
                  </a:moveTo>
                  <a:cubicBezTo>
                    <a:pt x="6786" y="0"/>
                    <a:pt x="6716" y="37"/>
                    <a:pt x="6677" y="125"/>
                  </a:cubicBezTo>
                  <a:cubicBezTo>
                    <a:pt x="6392" y="759"/>
                    <a:pt x="5695" y="1107"/>
                    <a:pt x="5062" y="1329"/>
                  </a:cubicBezTo>
                  <a:cubicBezTo>
                    <a:pt x="4460" y="1551"/>
                    <a:pt x="3795" y="1677"/>
                    <a:pt x="3162" y="1836"/>
                  </a:cubicBezTo>
                  <a:cubicBezTo>
                    <a:pt x="1832" y="2184"/>
                    <a:pt x="502" y="2691"/>
                    <a:pt x="58" y="4147"/>
                  </a:cubicBezTo>
                  <a:cubicBezTo>
                    <a:pt x="1" y="4320"/>
                    <a:pt x="152" y="4435"/>
                    <a:pt x="302" y="4435"/>
                  </a:cubicBezTo>
                  <a:cubicBezTo>
                    <a:pt x="399" y="4435"/>
                    <a:pt x="496" y="4386"/>
                    <a:pt x="533" y="4274"/>
                  </a:cubicBezTo>
                  <a:cubicBezTo>
                    <a:pt x="1008" y="2786"/>
                    <a:pt x="2560" y="2501"/>
                    <a:pt x="3890" y="2152"/>
                  </a:cubicBezTo>
                  <a:cubicBezTo>
                    <a:pt x="4999" y="1899"/>
                    <a:pt x="6582" y="1551"/>
                    <a:pt x="7120" y="379"/>
                  </a:cubicBezTo>
                  <a:cubicBezTo>
                    <a:pt x="7208" y="182"/>
                    <a:pt x="7024" y="0"/>
                    <a:pt x="68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9" name="Google Shape;1309;p27"/>
            <p:cNvSpPr/>
            <p:nvPr/>
          </p:nvSpPr>
          <p:spPr>
            <a:xfrm>
              <a:off x="8591481" y="3826379"/>
              <a:ext cx="208154" cy="173558"/>
            </a:xfrm>
            <a:custGeom>
              <a:avLst/>
              <a:gdLst/>
              <a:ahLst/>
              <a:cxnLst/>
              <a:rect l="l" t="t" r="r" b="b"/>
              <a:pathLst>
                <a:path w="6480" h="5403" extrusionOk="0">
                  <a:moveTo>
                    <a:pt x="6186" y="0"/>
                  </a:moveTo>
                  <a:cubicBezTo>
                    <a:pt x="6086" y="0"/>
                    <a:pt x="5986" y="56"/>
                    <a:pt x="5947" y="184"/>
                  </a:cubicBezTo>
                  <a:cubicBezTo>
                    <a:pt x="5821" y="817"/>
                    <a:pt x="5219" y="1324"/>
                    <a:pt x="4776" y="1736"/>
                  </a:cubicBezTo>
                  <a:cubicBezTo>
                    <a:pt x="4301" y="2147"/>
                    <a:pt x="3794" y="2559"/>
                    <a:pt x="3224" y="2876"/>
                  </a:cubicBezTo>
                  <a:cubicBezTo>
                    <a:pt x="2084" y="3477"/>
                    <a:pt x="595" y="3762"/>
                    <a:pt x="57" y="5092"/>
                  </a:cubicBezTo>
                  <a:cubicBezTo>
                    <a:pt x="0" y="5281"/>
                    <a:pt x="146" y="5403"/>
                    <a:pt x="300" y="5403"/>
                  </a:cubicBezTo>
                  <a:cubicBezTo>
                    <a:pt x="405" y="5403"/>
                    <a:pt x="513" y="5347"/>
                    <a:pt x="564" y="5219"/>
                  </a:cubicBezTo>
                  <a:cubicBezTo>
                    <a:pt x="817" y="4586"/>
                    <a:pt x="1450" y="4206"/>
                    <a:pt x="2052" y="3921"/>
                  </a:cubicBezTo>
                  <a:cubicBezTo>
                    <a:pt x="2654" y="3667"/>
                    <a:pt x="3256" y="3446"/>
                    <a:pt x="3826" y="3097"/>
                  </a:cubicBezTo>
                  <a:cubicBezTo>
                    <a:pt x="4364" y="2749"/>
                    <a:pt x="4902" y="2306"/>
                    <a:pt x="5346" y="1862"/>
                  </a:cubicBezTo>
                  <a:cubicBezTo>
                    <a:pt x="5789" y="1451"/>
                    <a:pt x="6296" y="912"/>
                    <a:pt x="6422" y="310"/>
                  </a:cubicBezTo>
                  <a:cubicBezTo>
                    <a:pt x="6479" y="122"/>
                    <a:pt x="6333" y="0"/>
                    <a:pt x="61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0" name="Google Shape;1310;p27"/>
            <p:cNvSpPr/>
            <p:nvPr/>
          </p:nvSpPr>
          <p:spPr>
            <a:xfrm>
              <a:off x="7973752" y="3968460"/>
              <a:ext cx="588548" cy="500597"/>
            </a:xfrm>
            <a:custGeom>
              <a:avLst/>
              <a:gdLst/>
              <a:ahLst/>
              <a:cxnLst/>
              <a:rect l="l" t="t" r="r" b="b"/>
              <a:pathLst>
                <a:path w="18322" h="15584" extrusionOk="0">
                  <a:moveTo>
                    <a:pt x="16902" y="1"/>
                  </a:moveTo>
                  <a:cubicBezTo>
                    <a:pt x="16864" y="1"/>
                    <a:pt x="16825" y="11"/>
                    <a:pt x="16785" y="36"/>
                  </a:cubicBezTo>
                  <a:cubicBezTo>
                    <a:pt x="13745" y="2031"/>
                    <a:pt x="10705" y="4058"/>
                    <a:pt x="7823" y="6307"/>
                  </a:cubicBezTo>
                  <a:cubicBezTo>
                    <a:pt x="6366" y="7415"/>
                    <a:pt x="4973" y="8587"/>
                    <a:pt x="3674" y="9822"/>
                  </a:cubicBezTo>
                  <a:cubicBezTo>
                    <a:pt x="2787" y="10677"/>
                    <a:pt x="1869" y="11437"/>
                    <a:pt x="1141" y="12419"/>
                  </a:cubicBezTo>
                  <a:cubicBezTo>
                    <a:pt x="602" y="13179"/>
                    <a:pt x="0" y="14255"/>
                    <a:pt x="666" y="15110"/>
                  </a:cubicBezTo>
                  <a:cubicBezTo>
                    <a:pt x="944" y="15463"/>
                    <a:pt x="1339" y="15584"/>
                    <a:pt x="1755" y="15584"/>
                  </a:cubicBezTo>
                  <a:cubicBezTo>
                    <a:pt x="2236" y="15584"/>
                    <a:pt x="2745" y="15422"/>
                    <a:pt x="3136" y="15269"/>
                  </a:cubicBezTo>
                  <a:cubicBezTo>
                    <a:pt x="4244" y="14825"/>
                    <a:pt x="5226" y="14160"/>
                    <a:pt x="6176" y="13495"/>
                  </a:cubicBezTo>
                  <a:cubicBezTo>
                    <a:pt x="7538" y="12514"/>
                    <a:pt x="8868" y="11437"/>
                    <a:pt x="10103" y="10328"/>
                  </a:cubicBezTo>
                  <a:cubicBezTo>
                    <a:pt x="13016" y="7700"/>
                    <a:pt x="15645" y="4818"/>
                    <a:pt x="18179" y="1841"/>
                  </a:cubicBezTo>
                  <a:cubicBezTo>
                    <a:pt x="18322" y="1650"/>
                    <a:pt x="18159" y="1405"/>
                    <a:pt x="17988" y="1405"/>
                  </a:cubicBezTo>
                  <a:cubicBezTo>
                    <a:pt x="17933" y="1405"/>
                    <a:pt x="17877" y="1431"/>
                    <a:pt x="17830" y="1493"/>
                  </a:cubicBezTo>
                  <a:cubicBezTo>
                    <a:pt x="15772" y="3900"/>
                    <a:pt x="13650" y="6275"/>
                    <a:pt x="11370" y="8460"/>
                  </a:cubicBezTo>
                  <a:cubicBezTo>
                    <a:pt x="9185" y="10582"/>
                    <a:pt x="6873" y="12577"/>
                    <a:pt x="4307" y="14129"/>
                  </a:cubicBezTo>
                  <a:cubicBezTo>
                    <a:pt x="3604" y="14568"/>
                    <a:pt x="2684" y="15089"/>
                    <a:pt x="1848" y="15089"/>
                  </a:cubicBezTo>
                  <a:cubicBezTo>
                    <a:pt x="1780" y="15089"/>
                    <a:pt x="1713" y="15086"/>
                    <a:pt x="1647" y="15079"/>
                  </a:cubicBezTo>
                  <a:cubicBezTo>
                    <a:pt x="285" y="14952"/>
                    <a:pt x="1077" y="13337"/>
                    <a:pt x="1552" y="12735"/>
                  </a:cubicBezTo>
                  <a:cubicBezTo>
                    <a:pt x="2186" y="11849"/>
                    <a:pt x="3041" y="11120"/>
                    <a:pt x="3832" y="10360"/>
                  </a:cubicBezTo>
                  <a:cubicBezTo>
                    <a:pt x="5036" y="9220"/>
                    <a:pt x="6303" y="8112"/>
                    <a:pt x="7601" y="7098"/>
                  </a:cubicBezTo>
                  <a:cubicBezTo>
                    <a:pt x="10610" y="4691"/>
                    <a:pt x="13840" y="2570"/>
                    <a:pt x="17038" y="479"/>
                  </a:cubicBezTo>
                  <a:cubicBezTo>
                    <a:pt x="17252" y="319"/>
                    <a:pt x="17105" y="1"/>
                    <a:pt x="169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1" name="Google Shape;1311;p27"/>
            <p:cNvSpPr/>
            <p:nvPr/>
          </p:nvSpPr>
          <p:spPr>
            <a:xfrm>
              <a:off x="8510884" y="3936658"/>
              <a:ext cx="98712" cy="102824"/>
            </a:xfrm>
            <a:custGeom>
              <a:avLst/>
              <a:gdLst/>
              <a:ahLst/>
              <a:cxnLst/>
              <a:rect l="l" t="t" r="r" b="b"/>
              <a:pathLst>
                <a:path w="3073" h="3201" extrusionOk="0">
                  <a:moveTo>
                    <a:pt x="1299" y="488"/>
                  </a:moveTo>
                  <a:cubicBezTo>
                    <a:pt x="1320" y="498"/>
                    <a:pt x="1324" y="502"/>
                    <a:pt x="1319" y="502"/>
                  </a:cubicBezTo>
                  <a:cubicBezTo>
                    <a:pt x="1314" y="502"/>
                    <a:pt x="1299" y="498"/>
                    <a:pt x="1287" y="494"/>
                  </a:cubicBezTo>
                  <a:lnTo>
                    <a:pt x="1287" y="494"/>
                  </a:lnTo>
                  <a:cubicBezTo>
                    <a:pt x="1291" y="492"/>
                    <a:pt x="1295" y="490"/>
                    <a:pt x="1299" y="488"/>
                  </a:cubicBezTo>
                  <a:close/>
                  <a:moveTo>
                    <a:pt x="1265" y="506"/>
                  </a:moveTo>
                  <a:cubicBezTo>
                    <a:pt x="1311" y="540"/>
                    <a:pt x="1342" y="588"/>
                    <a:pt x="1394" y="614"/>
                  </a:cubicBezTo>
                  <a:cubicBezTo>
                    <a:pt x="1806" y="963"/>
                    <a:pt x="2154" y="1406"/>
                    <a:pt x="2408" y="1881"/>
                  </a:cubicBezTo>
                  <a:cubicBezTo>
                    <a:pt x="2439" y="1913"/>
                    <a:pt x="2471" y="1976"/>
                    <a:pt x="2503" y="2039"/>
                  </a:cubicBezTo>
                  <a:cubicBezTo>
                    <a:pt x="2503" y="2039"/>
                    <a:pt x="2526" y="2063"/>
                    <a:pt x="2533" y="2090"/>
                  </a:cubicBezTo>
                  <a:lnTo>
                    <a:pt x="2533" y="2090"/>
                  </a:lnTo>
                  <a:lnTo>
                    <a:pt x="2503" y="2134"/>
                  </a:lnTo>
                  <a:cubicBezTo>
                    <a:pt x="2344" y="2293"/>
                    <a:pt x="2154" y="2420"/>
                    <a:pt x="1996" y="2546"/>
                  </a:cubicBezTo>
                  <a:cubicBezTo>
                    <a:pt x="1933" y="2578"/>
                    <a:pt x="1901" y="2610"/>
                    <a:pt x="1838" y="2641"/>
                  </a:cubicBezTo>
                  <a:cubicBezTo>
                    <a:pt x="1838" y="2641"/>
                    <a:pt x="1806" y="2673"/>
                    <a:pt x="1774" y="2673"/>
                  </a:cubicBezTo>
                  <a:cubicBezTo>
                    <a:pt x="1774" y="2673"/>
                    <a:pt x="1679" y="2705"/>
                    <a:pt x="1743" y="2705"/>
                  </a:cubicBezTo>
                  <a:lnTo>
                    <a:pt x="1679" y="2705"/>
                  </a:lnTo>
                  <a:cubicBezTo>
                    <a:pt x="1679" y="2682"/>
                    <a:pt x="1648" y="2660"/>
                    <a:pt x="1640" y="2660"/>
                  </a:cubicBezTo>
                  <a:lnTo>
                    <a:pt x="1640" y="2660"/>
                  </a:lnTo>
                  <a:cubicBezTo>
                    <a:pt x="1637" y="2660"/>
                    <a:pt x="1638" y="2664"/>
                    <a:pt x="1648" y="2673"/>
                  </a:cubicBezTo>
                  <a:cubicBezTo>
                    <a:pt x="1648" y="2673"/>
                    <a:pt x="1648" y="2673"/>
                    <a:pt x="1616" y="2641"/>
                  </a:cubicBezTo>
                  <a:cubicBezTo>
                    <a:pt x="1584" y="2610"/>
                    <a:pt x="1553" y="2578"/>
                    <a:pt x="1521" y="2546"/>
                  </a:cubicBezTo>
                  <a:cubicBezTo>
                    <a:pt x="1458" y="2483"/>
                    <a:pt x="1394" y="2420"/>
                    <a:pt x="1331" y="2325"/>
                  </a:cubicBezTo>
                  <a:cubicBezTo>
                    <a:pt x="1173" y="2103"/>
                    <a:pt x="1046" y="1913"/>
                    <a:pt x="919" y="1691"/>
                  </a:cubicBezTo>
                  <a:cubicBezTo>
                    <a:pt x="824" y="1533"/>
                    <a:pt x="729" y="1343"/>
                    <a:pt x="602" y="1216"/>
                  </a:cubicBezTo>
                  <a:cubicBezTo>
                    <a:pt x="576" y="1190"/>
                    <a:pt x="548" y="1172"/>
                    <a:pt x="520" y="1160"/>
                  </a:cubicBezTo>
                  <a:lnTo>
                    <a:pt x="520" y="1160"/>
                  </a:lnTo>
                  <a:cubicBezTo>
                    <a:pt x="711" y="937"/>
                    <a:pt x="889" y="723"/>
                    <a:pt x="1141" y="583"/>
                  </a:cubicBezTo>
                  <a:cubicBezTo>
                    <a:pt x="1192" y="557"/>
                    <a:pt x="1222" y="532"/>
                    <a:pt x="1265" y="506"/>
                  </a:cubicBezTo>
                  <a:close/>
                  <a:moveTo>
                    <a:pt x="1310" y="0"/>
                  </a:moveTo>
                  <a:cubicBezTo>
                    <a:pt x="1214" y="0"/>
                    <a:pt x="1139" y="30"/>
                    <a:pt x="1046" y="76"/>
                  </a:cubicBezTo>
                  <a:cubicBezTo>
                    <a:pt x="634" y="266"/>
                    <a:pt x="381" y="583"/>
                    <a:pt x="96" y="899"/>
                  </a:cubicBezTo>
                  <a:cubicBezTo>
                    <a:pt x="32" y="1026"/>
                    <a:pt x="1" y="1153"/>
                    <a:pt x="96" y="1248"/>
                  </a:cubicBezTo>
                  <a:cubicBezTo>
                    <a:pt x="125" y="1277"/>
                    <a:pt x="164" y="1300"/>
                    <a:pt x="205" y="1315"/>
                  </a:cubicBezTo>
                  <a:lnTo>
                    <a:pt x="205" y="1315"/>
                  </a:lnTo>
                  <a:cubicBezTo>
                    <a:pt x="168" y="1400"/>
                    <a:pt x="174" y="1504"/>
                    <a:pt x="254" y="1596"/>
                  </a:cubicBezTo>
                  <a:lnTo>
                    <a:pt x="270" y="1596"/>
                  </a:lnTo>
                  <a:cubicBezTo>
                    <a:pt x="277" y="1605"/>
                    <a:pt x="286" y="1616"/>
                    <a:pt x="286" y="1628"/>
                  </a:cubicBezTo>
                  <a:cubicBezTo>
                    <a:pt x="317" y="1659"/>
                    <a:pt x="317" y="1691"/>
                    <a:pt x="349" y="1723"/>
                  </a:cubicBezTo>
                  <a:cubicBezTo>
                    <a:pt x="412" y="1818"/>
                    <a:pt x="476" y="1913"/>
                    <a:pt x="539" y="2008"/>
                  </a:cubicBezTo>
                  <a:cubicBezTo>
                    <a:pt x="666" y="2230"/>
                    <a:pt x="824" y="2451"/>
                    <a:pt x="982" y="2641"/>
                  </a:cubicBezTo>
                  <a:cubicBezTo>
                    <a:pt x="1109" y="2831"/>
                    <a:pt x="1268" y="3053"/>
                    <a:pt x="1489" y="3148"/>
                  </a:cubicBezTo>
                  <a:cubicBezTo>
                    <a:pt x="1563" y="3185"/>
                    <a:pt x="1635" y="3200"/>
                    <a:pt x="1704" y="3200"/>
                  </a:cubicBezTo>
                  <a:cubicBezTo>
                    <a:pt x="1872" y="3200"/>
                    <a:pt x="2029" y="3111"/>
                    <a:pt x="2186" y="3021"/>
                  </a:cubicBezTo>
                  <a:cubicBezTo>
                    <a:pt x="2408" y="2863"/>
                    <a:pt x="2629" y="2673"/>
                    <a:pt x="2851" y="2483"/>
                  </a:cubicBezTo>
                  <a:cubicBezTo>
                    <a:pt x="2946" y="2388"/>
                    <a:pt x="3041" y="2293"/>
                    <a:pt x="3041" y="2166"/>
                  </a:cubicBezTo>
                  <a:cubicBezTo>
                    <a:pt x="3073" y="2039"/>
                    <a:pt x="3009" y="1944"/>
                    <a:pt x="2946" y="1818"/>
                  </a:cubicBezTo>
                  <a:cubicBezTo>
                    <a:pt x="2661" y="1248"/>
                    <a:pt x="2249" y="741"/>
                    <a:pt x="1774" y="298"/>
                  </a:cubicBezTo>
                  <a:cubicBezTo>
                    <a:pt x="1679" y="203"/>
                    <a:pt x="1553" y="76"/>
                    <a:pt x="1426" y="13"/>
                  </a:cubicBezTo>
                  <a:cubicBezTo>
                    <a:pt x="1383" y="4"/>
                    <a:pt x="1346" y="0"/>
                    <a:pt x="1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12" name="Google Shape;1312;p27"/>
          <p:cNvGrpSpPr/>
          <p:nvPr/>
        </p:nvGrpSpPr>
        <p:grpSpPr>
          <a:xfrm>
            <a:off x="6127695" y="4167391"/>
            <a:ext cx="144489" cy="135334"/>
            <a:chOff x="6127695" y="4167391"/>
            <a:chExt cx="144489" cy="135334"/>
          </a:xfrm>
        </p:grpSpPr>
        <p:sp>
          <p:nvSpPr>
            <p:cNvPr id="1313" name="Google Shape;1313;p27"/>
            <p:cNvSpPr/>
            <p:nvPr/>
          </p:nvSpPr>
          <p:spPr>
            <a:xfrm>
              <a:off x="6127695" y="4242656"/>
              <a:ext cx="64149" cy="49886"/>
            </a:xfrm>
            <a:custGeom>
              <a:avLst/>
              <a:gdLst/>
              <a:ahLst/>
              <a:cxnLst/>
              <a:rect l="l" t="t" r="r" b="b"/>
              <a:pathLst>
                <a:path w="1997" h="1553" extrusionOk="0">
                  <a:moveTo>
                    <a:pt x="983" y="1"/>
                  </a:moveTo>
                  <a:cubicBezTo>
                    <a:pt x="1" y="1"/>
                    <a:pt x="1" y="1553"/>
                    <a:pt x="983" y="1553"/>
                  </a:cubicBezTo>
                  <a:cubicBezTo>
                    <a:pt x="1996" y="1553"/>
                    <a:pt x="1996" y="1"/>
                    <a:pt x="98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4" name="Google Shape;1314;p27"/>
            <p:cNvSpPr/>
            <p:nvPr/>
          </p:nvSpPr>
          <p:spPr>
            <a:xfrm>
              <a:off x="6172475" y="4167391"/>
              <a:ext cx="65144" cy="49886"/>
            </a:xfrm>
            <a:custGeom>
              <a:avLst/>
              <a:gdLst/>
              <a:ahLst/>
              <a:cxnLst/>
              <a:rect l="l" t="t" r="r" b="b"/>
              <a:pathLst>
                <a:path w="2028" h="1553" extrusionOk="0">
                  <a:moveTo>
                    <a:pt x="1014" y="0"/>
                  </a:moveTo>
                  <a:cubicBezTo>
                    <a:pt x="0" y="0"/>
                    <a:pt x="0" y="1552"/>
                    <a:pt x="1014" y="1552"/>
                  </a:cubicBezTo>
                  <a:cubicBezTo>
                    <a:pt x="2027" y="1552"/>
                    <a:pt x="2027" y="0"/>
                    <a:pt x="1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5" name="Google Shape;1315;p27"/>
            <p:cNvSpPr/>
            <p:nvPr/>
          </p:nvSpPr>
          <p:spPr>
            <a:xfrm>
              <a:off x="6208067" y="4252839"/>
              <a:ext cx="64117" cy="49886"/>
            </a:xfrm>
            <a:custGeom>
              <a:avLst/>
              <a:gdLst/>
              <a:ahLst/>
              <a:cxnLst/>
              <a:rect l="l" t="t" r="r" b="b"/>
              <a:pathLst>
                <a:path w="1996" h="1553" extrusionOk="0">
                  <a:moveTo>
                    <a:pt x="983" y="1"/>
                  </a:moveTo>
                  <a:cubicBezTo>
                    <a:pt x="1" y="1"/>
                    <a:pt x="1" y="1552"/>
                    <a:pt x="983" y="1552"/>
                  </a:cubicBezTo>
                  <a:cubicBezTo>
                    <a:pt x="1996" y="1552"/>
                    <a:pt x="1996" y="1"/>
                    <a:pt x="98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ltLang="en-US" dirty="0"/>
          </a:p>
        </p:txBody>
      </p:sp>
      <p:sp>
        <p:nvSpPr>
          <p:cNvPr id="5" name="Footer Placeholder 4"/>
          <p:cNvSpPr>
            <a:spLocks noGrp="1"/>
          </p:cNvSpPr>
          <p:nvPr>
            <p:ph type="ftr" sz="quarter" idx="11"/>
          </p:nvPr>
        </p:nvSpPr>
        <p:spPr/>
        <p:txBody>
          <a:bodyPr/>
          <a:lstStyle/>
          <a:p>
            <a:endParaRPr lang="en-US" altLang="en-US" dirty="0"/>
          </a:p>
        </p:txBody>
      </p:sp>
      <p:sp>
        <p:nvSpPr>
          <p:cNvPr id="6" name="Slide Number Placeholder 5"/>
          <p:cNvSpPr>
            <a:spLocks noGrp="1"/>
          </p:cNvSpPr>
          <p:nvPr>
            <p:ph type="sldNum" sz="quarter" idx="12"/>
          </p:nvPr>
        </p:nvSpPr>
        <p:spPr/>
        <p:txBody>
          <a:bodyPr/>
          <a:lstStyle/>
          <a:p>
            <a:fld id="{60B01660-DA65-4A4D-A3BC-478BD01BE47D}" type="slidenum">
              <a:rPr lang="en-US" altLang="en-US" smtClean="0"/>
              <a:pPr/>
              <a:t>‹#›</a:t>
            </a:fld>
            <a:endParaRPr lang="en-US" altLang="en-US" dirty="0"/>
          </a:p>
        </p:txBody>
      </p:sp>
    </p:spTree>
    <p:extLst>
      <p:ext uri="{BB962C8B-B14F-4D97-AF65-F5344CB8AC3E}">
        <p14:creationId xmlns:p14="http://schemas.microsoft.com/office/powerpoint/2010/main" val="25610476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AD4B9D38-126A-4FA8-8947-4F6FF56E5C15}"/>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0F8FE986-3BC7-408D-8C5E-5B29F41A627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F1652679-6975-4369-9A70-7BB4EAA54DE1}"/>
              </a:ext>
            </a:extLst>
          </p:cNvPr>
          <p:cNvSpPr>
            <a:spLocks noGrp="1" noChangeArrowheads="1"/>
          </p:cNvSpPr>
          <p:nvPr>
            <p:ph type="sldNum" sz="quarter" idx="12"/>
          </p:nvPr>
        </p:nvSpPr>
        <p:spPr>
          <a:ln/>
        </p:spPr>
        <p:txBody>
          <a:bodyPr/>
          <a:lstStyle>
            <a:lvl1pPr>
              <a:defRPr/>
            </a:lvl1pPr>
          </a:lstStyle>
          <a:p>
            <a:fld id="{7B5A7387-2961-43CE-BC18-79518C565668}" type="slidenum">
              <a:rPr lang="en-US" altLang="vi-VN"/>
              <a:pPr/>
              <a:t>‹#›</a:t>
            </a:fld>
            <a:endParaRPr lang="en-US" altLang="vi-VN"/>
          </a:p>
        </p:txBody>
      </p:sp>
    </p:spTree>
    <p:extLst>
      <p:ext uri="{BB962C8B-B14F-4D97-AF65-F5344CB8AC3E}">
        <p14:creationId xmlns:p14="http://schemas.microsoft.com/office/powerpoint/2010/main" val="17817147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DBCBD17-498D-4484-8D82-5EACDC1D34C1}"/>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BCA9DE1F-04D6-4DF0-828B-95097849A78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26E156F1-5716-48B6-8580-ABF491926999}"/>
              </a:ext>
            </a:extLst>
          </p:cNvPr>
          <p:cNvSpPr>
            <a:spLocks noGrp="1" noChangeArrowheads="1"/>
          </p:cNvSpPr>
          <p:nvPr>
            <p:ph type="sldNum" sz="quarter" idx="12"/>
          </p:nvPr>
        </p:nvSpPr>
        <p:spPr>
          <a:ln/>
        </p:spPr>
        <p:txBody>
          <a:bodyPr/>
          <a:lstStyle>
            <a:lvl1pPr>
              <a:defRPr/>
            </a:lvl1pPr>
          </a:lstStyle>
          <a:p>
            <a:fld id="{43864D9C-536E-4079-9E36-F2AF3DEBECB2}" type="slidenum">
              <a:rPr lang="en-US" altLang="vi-VN"/>
              <a:pPr/>
              <a:t>‹#›</a:t>
            </a:fld>
            <a:endParaRPr lang="en-US" altLang="vi-VN"/>
          </a:p>
        </p:txBody>
      </p:sp>
    </p:spTree>
    <p:extLst>
      <p:ext uri="{BB962C8B-B14F-4D97-AF65-F5344CB8AC3E}">
        <p14:creationId xmlns:p14="http://schemas.microsoft.com/office/powerpoint/2010/main" val="316297150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lank slide" type="blank">
  <p:cSld name="BLANK">
    <p:spTree>
      <p:nvGrpSpPr>
        <p:cNvPr id="1" name="Shape 1319"/>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364"/>
        <p:cNvGrpSpPr/>
        <p:nvPr/>
      </p:nvGrpSpPr>
      <p:grpSpPr>
        <a:xfrm>
          <a:off x="0" y="0"/>
          <a:ext cx="0" cy="0"/>
          <a:chOff x="0" y="0"/>
          <a:chExt cx="0" cy="0"/>
        </a:xfrm>
      </p:grpSpPr>
      <p:sp>
        <p:nvSpPr>
          <p:cNvPr id="365" name="Google Shape;365;p4"/>
          <p:cNvSpPr/>
          <p:nvPr/>
        </p:nvSpPr>
        <p:spPr>
          <a:xfrm>
            <a:off x="-197600" y="0"/>
            <a:ext cx="3341864" cy="976332"/>
          </a:xfrm>
          <a:custGeom>
            <a:avLst/>
            <a:gdLst/>
            <a:ahLst/>
            <a:cxnLst/>
            <a:rect l="l" t="t" r="r" b="b"/>
            <a:pathLst>
              <a:path w="123316" h="36027" extrusionOk="0">
                <a:moveTo>
                  <a:pt x="5385" y="0"/>
                </a:moveTo>
                <a:cubicBezTo>
                  <a:pt x="2629" y="4687"/>
                  <a:pt x="1" y="10672"/>
                  <a:pt x="2693" y="12636"/>
                </a:cubicBezTo>
                <a:cubicBezTo>
                  <a:pt x="3713" y="13394"/>
                  <a:pt x="4595" y="13708"/>
                  <a:pt x="5377" y="13708"/>
                </a:cubicBezTo>
                <a:cubicBezTo>
                  <a:pt x="9154" y="13708"/>
                  <a:pt x="10581" y="6367"/>
                  <a:pt x="13977" y="6367"/>
                </a:cubicBezTo>
                <a:cubicBezTo>
                  <a:pt x="15044" y="6367"/>
                  <a:pt x="16305" y="7091"/>
                  <a:pt x="17894" y="8994"/>
                </a:cubicBezTo>
                <a:cubicBezTo>
                  <a:pt x="21440" y="13122"/>
                  <a:pt x="28623" y="33467"/>
                  <a:pt x="36515" y="33467"/>
                </a:cubicBezTo>
                <a:cubicBezTo>
                  <a:pt x="37643" y="33467"/>
                  <a:pt x="38787" y="33051"/>
                  <a:pt x="39936" y="32112"/>
                </a:cubicBezTo>
                <a:cubicBezTo>
                  <a:pt x="47853" y="25683"/>
                  <a:pt x="32462" y="12003"/>
                  <a:pt x="38669" y="6207"/>
                </a:cubicBezTo>
                <a:cubicBezTo>
                  <a:pt x="39405" y="5497"/>
                  <a:pt x="40107" y="5190"/>
                  <a:pt x="40783" y="5190"/>
                </a:cubicBezTo>
                <a:cubicBezTo>
                  <a:pt x="45079" y="5190"/>
                  <a:pt x="48326" y="17575"/>
                  <a:pt x="52442" y="17575"/>
                </a:cubicBezTo>
                <a:cubicBezTo>
                  <a:pt x="52558" y="17575"/>
                  <a:pt x="52675" y="17565"/>
                  <a:pt x="52793" y="17545"/>
                </a:cubicBezTo>
                <a:cubicBezTo>
                  <a:pt x="58132" y="16753"/>
                  <a:pt x="58526" y="5120"/>
                  <a:pt x="63664" y="5120"/>
                </a:cubicBezTo>
                <a:cubicBezTo>
                  <a:pt x="64073" y="5120"/>
                  <a:pt x="64512" y="5193"/>
                  <a:pt x="64986" y="5352"/>
                </a:cubicBezTo>
                <a:cubicBezTo>
                  <a:pt x="72491" y="7696"/>
                  <a:pt x="61344" y="24417"/>
                  <a:pt x="70148" y="26349"/>
                </a:cubicBezTo>
                <a:cubicBezTo>
                  <a:pt x="70790" y="26501"/>
                  <a:pt x="71391" y="26573"/>
                  <a:pt x="71954" y="26573"/>
                </a:cubicBezTo>
                <a:cubicBezTo>
                  <a:pt x="80044" y="26573"/>
                  <a:pt x="80536" y="11780"/>
                  <a:pt x="85539" y="8582"/>
                </a:cubicBezTo>
                <a:cubicBezTo>
                  <a:pt x="86616" y="9627"/>
                  <a:pt x="86838" y="10926"/>
                  <a:pt x="87249" y="12636"/>
                </a:cubicBezTo>
                <a:cubicBezTo>
                  <a:pt x="88440" y="16761"/>
                  <a:pt x="91950" y="36026"/>
                  <a:pt x="98488" y="36026"/>
                </a:cubicBezTo>
                <a:cubicBezTo>
                  <a:pt x="99077" y="36026"/>
                  <a:pt x="99690" y="35870"/>
                  <a:pt x="100329" y="35532"/>
                </a:cubicBezTo>
                <a:cubicBezTo>
                  <a:pt x="109544" y="30624"/>
                  <a:pt x="98618" y="16056"/>
                  <a:pt x="99252" y="9627"/>
                </a:cubicBezTo>
                <a:cubicBezTo>
                  <a:pt x="99427" y="7652"/>
                  <a:pt x="100098" y="6866"/>
                  <a:pt x="101079" y="6866"/>
                </a:cubicBezTo>
                <a:cubicBezTo>
                  <a:pt x="104877" y="6866"/>
                  <a:pt x="113315" y="18667"/>
                  <a:pt x="115530" y="18843"/>
                </a:cubicBezTo>
                <a:cubicBezTo>
                  <a:pt x="115688" y="18854"/>
                  <a:pt x="115838" y="18859"/>
                  <a:pt x="115982" y="18859"/>
                </a:cubicBezTo>
                <a:cubicBezTo>
                  <a:pt x="123315" y="18859"/>
                  <a:pt x="112761" y="4845"/>
                  <a:pt x="10884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6" name="Google Shape;366;p4"/>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67" name="Google Shape;367;p4"/>
          <p:cNvSpPr txBox="1">
            <a:spLocks noGrp="1"/>
          </p:cNvSpPr>
          <p:nvPr>
            <p:ph type="body" idx="1"/>
          </p:nvPr>
        </p:nvSpPr>
        <p:spPr>
          <a:xfrm>
            <a:off x="708150" y="1152475"/>
            <a:ext cx="7727700" cy="34164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rgbClr val="F3DA03"/>
              </a:buClr>
              <a:buSzPts val="1200"/>
              <a:buAutoNum type="arabicPeriod"/>
              <a:defRPr sz="1200">
                <a:solidFill>
                  <a:srgbClr val="003548"/>
                </a:solidFill>
              </a:defRPr>
            </a:lvl1pPr>
            <a:lvl2pPr marL="914400" lvl="1" indent="-304800" rtl="0">
              <a:spcBef>
                <a:spcPts val="1600"/>
              </a:spcBef>
              <a:spcAft>
                <a:spcPts val="0"/>
              </a:spcAft>
              <a:buClr>
                <a:srgbClr val="434343"/>
              </a:buClr>
              <a:buSzPts val="1200"/>
              <a:buFont typeface="Roboto Condensed Light"/>
              <a:buAutoNum type="alphaLcPeriod"/>
              <a:defRPr sz="1300">
                <a:solidFill>
                  <a:srgbClr val="003548"/>
                </a:solidFill>
              </a:defRPr>
            </a:lvl2pPr>
            <a:lvl3pPr marL="1371600" lvl="2" indent="-304800" rtl="0">
              <a:spcBef>
                <a:spcPts val="1600"/>
              </a:spcBef>
              <a:spcAft>
                <a:spcPts val="0"/>
              </a:spcAft>
              <a:buClr>
                <a:srgbClr val="434343"/>
              </a:buClr>
              <a:buSzPts val="1200"/>
              <a:buFont typeface="Roboto Condensed Light"/>
              <a:buAutoNum type="romanLcPeriod"/>
              <a:defRPr sz="1300">
                <a:solidFill>
                  <a:srgbClr val="003548"/>
                </a:solidFill>
              </a:defRPr>
            </a:lvl3pPr>
            <a:lvl4pPr marL="1828800" lvl="3" indent="-304800" rtl="0">
              <a:spcBef>
                <a:spcPts val="1600"/>
              </a:spcBef>
              <a:spcAft>
                <a:spcPts val="0"/>
              </a:spcAft>
              <a:buClr>
                <a:srgbClr val="434343"/>
              </a:buClr>
              <a:buSzPts val="1200"/>
              <a:buFont typeface="Roboto Condensed Light"/>
              <a:buAutoNum type="arabicPeriod"/>
              <a:defRPr sz="1300">
                <a:solidFill>
                  <a:srgbClr val="003548"/>
                </a:solidFill>
              </a:defRPr>
            </a:lvl4pPr>
            <a:lvl5pPr marL="2286000" lvl="4" indent="-304800" rtl="0">
              <a:spcBef>
                <a:spcPts val="1600"/>
              </a:spcBef>
              <a:spcAft>
                <a:spcPts val="0"/>
              </a:spcAft>
              <a:buClr>
                <a:srgbClr val="434343"/>
              </a:buClr>
              <a:buSzPts val="1200"/>
              <a:buFont typeface="Roboto Condensed Light"/>
              <a:buAutoNum type="alphaLcPeriod"/>
              <a:defRPr sz="1300">
                <a:solidFill>
                  <a:srgbClr val="003548"/>
                </a:solidFill>
              </a:defRPr>
            </a:lvl5pPr>
            <a:lvl6pPr marL="2743200" lvl="5" indent="-304800" rtl="0">
              <a:spcBef>
                <a:spcPts val="1600"/>
              </a:spcBef>
              <a:spcAft>
                <a:spcPts val="0"/>
              </a:spcAft>
              <a:buClr>
                <a:srgbClr val="434343"/>
              </a:buClr>
              <a:buSzPts val="1200"/>
              <a:buFont typeface="Roboto Condensed Light"/>
              <a:buAutoNum type="romanLcPeriod"/>
              <a:defRPr sz="1300">
                <a:solidFill>
                  <a:srgbClr val="003548"/>
                </a:solidFill>
              </a:defRPr>
            </a:lvl6pPr>
            <a:lvl7pPr marL="3200400" lvl="6" indent="-304800" rtl="0">
              <a:spcBef>
                <a:spcPts val="1600"/>
              </a:spcBef>
              <a:spcAft>
                <a:spcPts val="0"/>
              </a:spcAft>
              <a:buClr>
                <a:srgbClr val="434343"/>
              </a:buClr>
              <a:buSzPts val="1200"/>
              <a:buFont typeface="Roboto Condensed Light"/>
              <a:buAutoNum type="arabicPeriod"/>
              <a:defRPr sz="1300">
                <a:solidFill>
                  <a:srgbClr val="003548"/>
                </a:solidFill>
              </a:defRPr>
            </a:lvl7pPr>
            <a:lvl8pPr marL="3657600" lvl="7" indent="-304800" rtl="0">
              <a:spcBef>
                <a:spcPts val="1600"/>
              </a:spcBef>
              <a:spcAft>
                <a:spcPts val="0"/>
              </a:spcAft>
              <a:buClr>
                <a:srgbClr val="434343"/>
              </a:buClr>
              <a:buSzPts val="1200"/>
              <a:buFont typeface="Roboto Condensed Light"/>
              <a:buAutoNum type="alphaLcPeriod"/>
              <a:defRPr sz="1300">
                <a:solidFill>
                  <a:srgbClr val="003548"/>
                </a:solidFill>
              </a:defRPr>
            </a:lvl8pPr>
            <a:lvl9pPr marL="4114800" lvl="8" indent="-304800" rtl="0">
              <a:spcBef>
                <a:spcPts val="1600"/>
              </a:spcBef>
              <a:spcAft>
                <a:spcPts val="1600"/>
              </a:spcAft>
              <a:buClr>
                <a:srgbClr val="434343"/>
              </a:buClr>
              <a:buSzPts val="1200"/>
              <a:buFont typeface="Roboto Condensed Light"/>
              <a:buAutoNum type="romanLcPeriod"/>
              <a:defRPr sz="1300">
                <a:solidFill>
                  <a:srgbClr val="003548"/>
                </a:solidFill>
              </a:defRPr>
            </a:lvl9pPr>
          </a:lstStyle>
          <a:p>
            <a:endParaRPr/>
          </a:p>
        </p:txBody>
      </p:sp>
      <p:sp>
        <p:nvSpPr>
          <p:cNvPr id="368" name="Google Shape;368;p4"/>
          <p:cNvSpPr/>
          <p:nvPr/>
        </p:nvSpPr>
        <p:spPr>
          <a:xfrm>
            <a:off x="7229570" y="3902797"/>
            <a:ext cx="1846282" cy="1255352"/>
          </a:xfrm>
          <a:custGeom>
            <a:avLst/>
            <a:gdLst/>
            <a:ahLst/>
            <a:cxnLst/>
            <a:rect l="l" t="t" r="r" b="b"/>
            <a:pathLst>
              <a:path w="58082" h="39492" extrusionOk="0">
                <a:moveTo>
                  <a:pt x="35913" y="0"/>
                </a:moveTo>
                <a:lnTo>
                  <a:pt x="35913" y="0"/>
                </a:lnTo>
                <a:cubicBezTo>
                  <a:pt x="33506" y="7221"/>
                  <a:pt x="40252" y="12509"/>
                  <a:pt x="41708" y="18780"/>
                </a:cubicBezTo>
                <a:cubicBezTo>
                  <a:pt x="42582" y="23502"/>
                  <a:pt x="41679" y="25115"/>
                  <a:pt x="39852" y="25115"/>
                </a:cubicBezTo>
                <a:cubicBezTo>
                  <a:pt x="36643" y="25115"/>
                  <a:pt x="30584" y="20141"/>
                  <a:pt x="26286" y="18305"/>
                </a:cubicBezTo>
                <a:cubicBezTo>
                  <a:pt x="23927" y="17358"/>
                  <a:pt x="18557" y="15948"/>
                  <a:pt x="14091" y="15948"/>
                </a:cubicBezTo>
                <a:cubicBezTo>
                  <a:pt x="9444" y="15948"/>
                  <a:pt x="5778" y="17475"/>
                  <a:pt x="7506" y="22644"/>
                </a:cubicBezTo>
                <a:cubicBezTo>
                  <a:pt x="9438" y="28914"/>
                  <a:pt x="20522" y="27932"/>
                  <a:pt x="24354" y="31796"/>
                </a:cubicBezTo>
                <a:cubicBezTo>
                  <a:pt x="22763" y="32958"/>
                  <a:pt x="20865" y="33289"/>
                  <a:pt x="18832" y="33289"/>
                </a:cubicBezTo>
                <a:cubicBezTo>
                  <a:pt x="16140" y="33289"/>
                  <a:pt x="13212" y="32709"/>
                  <a:pt x="10446" y="32709"/>
                </a:cubicBezTo>
                <a:cubicBezTo>
                  <a:pt x="8356" y="32709"/>
                  <a:pt x="6358" y="33040"/>
                  <a:pt x="4624" y="34203"/>
                </a:cubicBezTo>
                <a:cubicBezTo>
                  <a:pt x="950" y="36356"/>
                  <a:pt x="0" y="38130"/>
                  <a:pt x="634" y="39491"/>
                </a:cubicBezTo>
                <a:lnTo>
                  <a:pt x="58081" y="39491"/>
                </a:lnTo>
                <a:lnTo>
                  <a:pt x="58081" y="29167"/>
                </a:lnTo>
                <a:cubicBezTo>
                  <a:pt x="56308" y="16531"/>
                  <a:pt x="50512" y="2154"/>
                  <a:pt x="3591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9" name="Google Shape;369;p4"/>
          <p:cNvSpPr/>
          <p:nvPr/>
        </p:nvSpPr>
        <p:spPr>
          <a:xfrm>
            <a:off x="7929200" y="4248924"/>
            <a:ext cx="1182876" cy="947840"/>
          </a:xfrm>
          <a:custGeom>
            <a:avLst/>
            <a:gdLst/>
            <a:ahLst/>
            <a:cxnLst/>
            <a:rect l="l" t="t" r="r" b="b"/>
            <a:pathLst>
              <a:path w="37212" h="29818" extrusionOk="0">
                <a:moveTo>
                  <a:pt x="17735" y="0"/>
                </a:moveTo>
                <a:cubicBezTo>
                  <a:pt x="15334" y="0"/>
                  <a:pt x="15391" y="4871"/>
                  <a:pt x="15391" y="7511"/>
                </a:cubicBezTo>
                <a:cubicBezTo>
                  <a:pt x="13787" y="6695"/>
                  <a:pt x="8931" y="3152"/>
                  <a:pt x="6692" y="3152"/>
                </a:cubicBezTo>
                <a:cubicBezTo>
                  <a:pt x="6412" y="3152"/>
                  <a:pt x="6172" y="3207"/>
                  <a:pt x="5986" y="3331"/>
                </a:cubicBezTo>
                <a:cubicBezTo>
                  <a:pt x="1932" y="6339"/>
                  <a:pt x="10768" y="11089"/>
                  <a:pt x="12003" y="12546"/>
                </a:cubicBezTo>
                <a:cubicBezTo>
                  <a:pt x="0" y="17993"/>
                  <a:pt x="9311" y="20717"/>
                  <a:pt x="18590" y="22870"/>
                </a:cubicBezTo>
                <a:cubicBezTo>
                  <a:pt x="13333" y="24422"/>
                  <a:pt x="8741" y="28001"/>
                  <a:pt x="16912" y="29584"/>
                </a:cubicBezTo>
                <a:cubicBezTo>
                  <a:pt x="17937" y="29748"/>
                  <a:pt x="19203" y="29817"/>
                  <a:pt x="20609" y="29817"/>
                </a:cubicBezTo>
                <a:cubicBezTo>
                  <a:pt x="25981" y="29817"/>
                  <a:pt x="33396" y="28813"/>
                  <a:pt x="37211" y="28286"/>
                </a:cubicBezTo>
                <a:cubicBezTo>
                  <a:pt x="36420" y="23694"/>
                  <a:pt x="35438" y="12261"/>
                  <a:pt x="32968" y="8208"/>
                </a:cubicBezTo>
                <a:cubicBezTo>
                  <a:pt x="31895" y="6216"/>
                  <a:pt x="30932" y="5450"/>
                  <a:pt x="30066" y="5450"/>
                </a:cubicBezTo>
                <a:cubicBezTo>
                  <a:pt x="28248" y="5450"/>
                  <a:pt x="26862" y="8832"/>
                  <a:pt x="25811" y="11343"/>
                </a:cubicBezTo>
                <a:cubicBezTo>
                  <a:pt x="24132" y="8524"/>
                  <a:pt x="23024" y="3489"/>
                  <a:pt x="20427" y="1335"/>
                </a:cubicBezTo>
                <a:cubicBezTo>
                  <a:pt x="19294" y="391"/>
                  <a:pt x="18416" y="0"/>
                  <a:pt x="1773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0" name="Google Shape;370;p4"/>
          <p:cNvSpPr/>
          <p:nvPr/>
        </p:nvSpPr>
        <p:spPr>
          <a:xfrm>
            <a:off x="8152471" y="4423657"/>
            <a:ext cx="991547" cy="728919"/>
          </a:xfrm>
          <a:custGeom>
            <a:avLst/>
            <a:gdLst/>
            <a:ahLst/>
            <a:cxnLst/>
            <a:rect l="l" t="t" r="r" b="b"/>
            <a:pathLst>
              <a:path w="31193" h="22931" extrusionOk="0">
                <a:moveTo>
                  <a:pt x="699" y="0"/>
                </a:moveTo>
                <a:cubicBezTo>
                  <a:pt x="281" y="0"/>
                  <a:pt x="0" y="646"/>
                  <a:pt x="450" y="937"/>
                </a:cubicBezTo>
                <a:cubicBezTo>
                  <a:pt x="8431" y="6258"/>
                  <a:pt x="16190" y="11958"/>
                  <a:pt x="23759" y="17848"/>
                </a:cubicBezTo>
                <a:cubicBezTo>
                  <a:pt x="25880" y="19495"/>
                  <a:pt x="28002" y="21142"/>
                  <a:pt x="30092" y="22820"/>
                </a:cubicBezTo>
                <a:cubicBezTo>
                  <a:pt x="30195" y="22898"/>
                  <a:pt x="30306" y="22930"/>
                  <a:pt x="30413" y="22930"/>
                </a:cubicBezTo>
                <a:cubicBezTo>
                  <a:pt x="30833" y="22930"/>
                  <a:pt x="31193" y="22426"/>
                  <a:pt x="30789" y="22124"/>
                </a:cubicBezTo>
                <a:cubicBezTo>
                  <a:pt x="23252" y="16107"/>
                  <a:pt x="15556" y="10216"/>
                  <a:pt x="7639" y="4674"/>
                </a:cubicBezTo>
                <a:cubicBezTo>
                  <a:pt x="5422" y="3122"/>
                  <a:pt x="3205" y="1571"/>
                  <a:pt x="957" y="82"/>
                </a:cubicBezTo>
                <a:cubicBezTo>
                  <a:pt x="869" y="25"/>
                  <a:pt x="781" y="0"/>
                  <a:pt x="6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1" name="Google Shape;371;p4"/>
          <p:cNvSpPr/>
          <p:nvPr/>
        </p:nvSpPr>
        <p:spPr>
          <a:xfrm>
            <a:off x="8280604" y="4421209"/>
            <a:ext cx="353286" cy="376618"/>
          </a:xfrm>
          <a:custGeom>
            <a:avLst/>
            <a:gdLst/>
            <a:ahLst/>
            <a:cxnLst/>
            <a:rect l="l" t="t" r="r" b="b"/>
            <a:pathLst>
              <a:path w="11114" h="11848" extrusionOk="0">
                <a:moveTo>
                  <a:pt x="9182" y="1"/>
                </a:moveTo>
                <a:cubicBezTo>
                  <a:pt x="8936" y="1"/>
                  <a:pt x="8707" y="159"/>
                  <a:pt x="8738" y="476"/>
                </a:cubicBezTo>
                <a:cubicBezTo>
                  <a:pt x="9012" y="3761"/>
                  <a:pt x="10046" y="6958"/>
                  <a:pt x="10071" y="10265"/>
                </a:cubicBezTo>
                <a:lnTo>
                  <a:pt x="10071" y="10265"/>
                </a:lnTo>
                <a:cubicBezTo>
                  <a:pt x="6959" y="10783"/>
                  <a:pt x="3766" y="10589"/>
                  <a:pt x="631" y="10863"/>
                </a:cubicBezTo>
                <a:cubicBezTo>
                  <a:pt x="48" y="10925"/>
                  <a:pt x="0" y="11848"/>
                  <a:pt x="574" y="11848"/>
                </a:cubicBezTo>
                <a:cubicBezTo>
                  <a:pt x="592" y="11848"/>
                  <a:pt x="611" y="11847"/>
                  <a:pt x="631" y="11845"/>
                </a:cubicBezTo>
                <a:cubicBezTo>
                  <a:pt x="3988" y="11592"/>
                  <a:pt x="7377" y="11750"/>
                  <a:pt x="10702" y="11148"/>
                </a:cubicBezTo>
                <a:cubicBezTo>
                  <a:pt x="10924" y="11117"/>
                  <a:pt x="11082" y="10895"/>
                  <a:pt x="11082" y="10673"/>
                </a:cubicBezTo>
                <a:cubicBezTo>
                  <a:pt x="11114" y="7221"/>
                  <a:pt x="10037" y="3896"/>
                  <a:pt x="9720" y="476"/>
                </a:cubicBezTo>
                <a:cubicBezTo>
                  <a:pt x="9689" y="159"/>
                  <a:pt x="9427" y="1"/>
                  <a:pt x="918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2" name="Google Shape;372;p4"/>
          <p:cNvSpPr/>
          <p:nvPr/>
        </p:nvSpPr>
        <p:spPr>
          <a:xfrm>
            <a:off x="8600666" y="4648867"/>
            <a:ext cx="360407" cy="408692"/>
          </a:xfrm>
          <a:custGeom>
            <a:avLst/>
            <a:gdLst/>
            <a:ahLst/>
            <a:cxnLst/>
            <a:rect l="l" t="t" r="r" b="b"/>
            <a:pathLst>
              <a:path w="11338" h="12857" extrusionOk="0">
                <a:moveTo>
                  <a:pt x="9646" y="0"/>
                </a:moveTo>
                <a:cubicBezTo>
                  <a:pt x="9357" y="0"/>
                  <a:pt x="9044" y="236"/>
                  <a:pt x="9120" y="598"/>
                </a:cubicBezTo>
                <a:cubicBezTo>
                  <a:pt x="9885" y="3900"/>
                  <a:pt x="9882" y="7321"/>
                  <a:pt x="10280" y="10660"/>
                </a:cubicBezTo>
                <a:lnTo>
                  <a:pt x="10280" y="10660"/>
                </a:lnTo>
                <a:cubicBezTo>
                  <a:pt x="7143" y="11500"/>
                  <a:pt x="3845" y="11599"/>
                  <a:pt x="633" y="11872"/>
                </a:cubicBezTo>
                <a:cubicBezTo>
                  <a:pt x="19" y="11933"/>
                  <a:pt x="0" y="12856"/>
                  <a:pt x="575" y="12856"/>
                </a:cubicBezTo>
                <a:cubicBezTo>
                  <a:pt x="594" y="12856"/>
                  <a:pt x="613" y="12855"/>
                  <a:pt x="633" y="12854"/>
                </a:cubicBezTo>
                <a:cubicBezTo>
                  <a:pt x="4053" y="12568"/>
                  <a:pt x="7600" y="12473"/>
                  <a:pt x="10957" y="11492"/>
                </a:cubicBezTo>
                <a:cubicBezTo>
                  <a:pt x="11147" y="11428"/>
                  <a:pt x="11337" y="11238"/>
                  <a:pt x="11305" y="11017"/>
                </a:cubicBezTo>
                <a:cubicBezTo>
                  <a:pt x="10862" y="7470"/>
                  <a:pt x="10862" y="3860"/>
                  <a:pt x="10070" y="344"/>
                </a:cubicBezTo>
                <a:cubicBezTo>
                  <a:pt x="10020" y="104"/>
                  <a:pt x="9838" y="0"/>
                  <a:pt x="964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3" name="Google Shape;373;p4"/>
          <p:cNvSpPr/>
          <p:nvPr/>
        </p:nvSpPr>
        <p:spPr>
          <a:xfrm>
            <a:off x="8481783" y="4838667"/>
            <a:ext cx="40434" cy="37160"/>
          </a:xfrm>
          <a:custGeom>
            <a:avLst/>
            <a:gdLst/>
            <a:ahLst/>
            <a:cxnLst/>
            <a:rect l="l" t="t" r="r" b="b"/>
            <a:pathLst>
              <a:path w="1272" h="1169" extrusionOk="0">
                <a:moveTo>
                  <a:pt x="643" y="0"/>
                </a:moveTo>
                <a:cubicBezTo>
                  <a:pt x="323" y="0"/>
                  <a:pt x="1" y="224"/>
                  <a:pt x="34" y="644"/>
                </a:cubicBezTo>
                <a:cubicBezTo>
                  <a:pt x="64" y="1000"/>
                  <a:pt x="344" y="1168"/>
                  <a:pt x="627" y="1168"/>
                </a:cubicBezTo>
                <a:cubicBezTo>
                  <a:pt x="948" y="1168"/>
                  <a:pt x="1271" y="952"/>
                  <a:pt x="1238" y="549"/>
                </a:cubicBezTo>
                <a:cubicBezTo>
                  <a:pt x="1208" y="177"/>
                  <a:pt x="926" y="0"/>
                  <a:pt x="64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4" name="Google Shape;374;p4"/>
          <p:cNvSpPr/>
          <p:nvPr/>
        </p:nvSpPr>
        <p:spPr>
          <a:xfrm>
            <a:off x="8385151" y="4847058"/>
            <a:ext cx="40434" cy="37223"/>
          </a:xfrm>
          <a:custGeom>
            <a:avLst/>
            <a:gdLst/>
            <a:ahLst/>
            <a:cxnLst/>
            <a:rect l="l" t="t" r="r" b="b"/>
            <a:pathLst>
              <a:path w="1272" h="1171" extrusionOk="0">
                <a:moveTo>
                  <a:pt x="652" y="1"/>
                </a:moveTo>
                <a:cubicBezTo>
                  <a:pt x="329" y="1"/>
                  <a:pt x="0" y="226"/>
                  <a:pt x="34" y="633"/>
                </a:cubicBezTo>
                <a:cubicBezTo>
                  <a:pt x="63" y="1001"/>
                  <a:pt x="339" y="1170"/>
                  <a:pt x="619" y="1170"/>
                </a:cubicBezTo>
                <a:cubicBezTo>
                  <a:pt x="942" y="1170"/>
                  <a:pt x="1271" y="945"/>
                  <a:pt x="1237" y="538"/>
                </a:cubicBezTo>
                <a:cubicBezTo>
                  <a:pt x="1208" y="170"/>
                  <a:pt x="933" y="1"/>
                  <a:pt x="6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5" name="Google Shape;375;p4"/>
          <p:cNvSpPr/>
          <p:nvPr/>
        </p:nvSpPr>
        <p:spPr>
          <a:xfrm>
            <a:off x="8386137" y="4672898"/>
            <a:ext cx="40434" cy="36842"/>
          </a:xfrm>
          <a:custGeom>
            <a:avLst/>
            <a:gdLst/>
            <a:ahLst/>
            <a:cxnLst/>
            <a:rect l="l" t="t" r="r" b="b"/>
            <a:pathLst>
              <a:path w="1272" h="1159" extrusionOk="0">
                <a:moveTo>
                  <a:pt x="653" y="1"/>
                </a:moveTo>
                <a:cubicBezTo>
                  <a:pt x="330" y="1"/>
                  <a:pt x="1" y="226"/>
                  <a:pt x="35" y="633"/>
                </a:cubicBezTo>
                <a:cubicBezTo>
                  <a:pt x="64" y="990"/>
                  <a:pt x="345" y="1158"/>
                  <a:pt x="628" y="1158"/>
                </a:cubicBezTo>
                <a:cubicBezTo>
                  <a:pt x="948" y="1158"/>
                  <a:pt x="1272" y="942"/>
                  <a:pt x="1238" y="538"/>
                </a:cubicBezTo>
                <a:cubicBezTo>
                  <a:pt x="1209" y="171"/>
                  <a:pt x="933" y="1"/>
                  <a:pt x="6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6" name="Google Shape;376;p4"/>
          <p:cNvSpPr/>
          <p:nvPr/>
        </p:nvSpPr>
        <p:spPr>
          <a:xfrm>
            <a:off x="8470722" y="4409575"/>
            <a:ext cx="40402" cy="37160"/>
          </a:xfrm>
          <a:custGeom>
            <a:avLst/>
            <a:gdLst/>
            <a:ahLst/>
            <a:cxnLst/>
            <a:rect l="l" t="t" r="r" b="b"/>
            <a:pathLst>
              <a:path w="1271" h="1169" extrusionOk="0">
                <a:moveTo>
                  <a:pt x="644" y="0"/>
                </a:moveTo>
                <a:cubicBezTo>
                  <a:pt x="324" y="0"/>
                  <a:pt x="0" y="216"/>
                  <a:pt x="34" y="620"/>
                </a:cubicBezTo>
                <a:cubicBezTo>
                  <a:pt x="79" y="992"/>
                  <a:pt x="361" y="1169"/>
                  <a:pt x="642" y="1169"/>
                </a:cubicBezTo>
                <a:cubicBezTo>
                  <a:pt x="958" y="1169"/>
                  <a:pt x="1271" y="945"/>
                  <a:pt x="1237" y="525"/>
                </a:cubicBezTo>
                <a:cubicBezTo>
                  <a:pt x="1208" y="169"/>
                  <a:pt x="927" y="0"/>
                  <a:pt x="6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7" name="Google Shape;377;p4"/>
          <p:cNvSpPr/>
          <p:nvPr/>
        </p:nvSpPr>
        <p:spPr>
          <a:xfrm>
            <a:off x="8494880" y="4330648"/>
            <a:ext cx="40434" cy="36810"/>
          </a:xfrm>
          <a:custGeom>
            <a:avLst/>
            <a:gdLst/>
            <a:ahLst/>
            <a:cxnLst/>
            <a:rect l="l" t="t" r="r" b="b"/>
            <a:pathLst>
              <a:path w="1272" h="1158" extrusionOk="0">
                <a:moveTo>
                  <a:pt x="652" y="1"/>
                </a:moveTo>
                <a:cubicBezTo>
                  <a:pt x="329" y="1"/>
                  <a:pt x="0" y="226"/>
                  <a:pt x="34" y="633"/>
                </a:cubicBezTo>
                <a:cubicBezTo>
                  <a:pt x="64" y="989"/>
                  <a:pt x="344" y="1158"/>
                  <a:pt x="627" y="1158"/>
                </a:cubicBezTo>
                <a:cubicBezTo>
                  <a:pt x="947" y="1158"/>
                  <a:pt x="1271" y="942"/>
                  <a:pt x="1237" y="538"/>
                </a:cubicBezTo>
                <a:cubicBezTo>
                  <a:pt x="1208" y="170"/>
                  <a:pt x="933" y="1"/>
                  <a:pt x="6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8" name="Google Shape;378;p4"/>
          <p:cNvSpPr/>
          <p:nvPr/>
        </p:nvSpPr>
        <p:spPr>
          <a:xfrm>
            <a:off x="8769137" y="4722231"/>
            <a:ext cx="40529" cy="37223"/>
          </a:xfrm>
          <a:custGeom>
            <a:avLst/>
            <a:gdLst/>
            <a:ahLst/>
            <a:cxnLst/>
            <a:rect l="l" t="t" r="r" b="b"/>
            <a:pathLst>
              <a:path w="1275" h="1171" extrusionOk="0">
                <a:moveTo>
                  <a:pt x="642" y="1"/>
                </a:moveTo>
                <a:cubicBezTo>
                  <a:pt x="322" y="1"/>
                  <a:pt x="1" y="226"/>
                  <a:pt x="52" y="633"/>
                </a:cubicBezTo>
                <a:cubicBezTo>
                  <a:pt x="81" y="1001"/>
                  <a:pt x="357" y="1171"/>
                  <a:pt x="634" y="1171"/>
                </a:cubicBezTo>
                <a:cubicBezTo>
                  <a:pt x="953" y="1171"/>
                  <a:pt x="1274" y="945"/>
                  <a:pt x="1223" y="538"/>
                </a:cubicBezTo>
                <a:cubicBezTo>
                  <a:pt x="1194" y="170"/>
                  <a:pt x="919" y="1"/>
                  <a:pt x="64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9" name="Google Shape;379;p4"/>
          <p:cNvSpPr/>
          <p:nvPr/>
        </p:nvSpPr>
        <p:spPr>
          <a:xfrm>
            <a:off x="8853245" y="4505190"/>
            <a:ext cx="40434" cy="37191"/>
          </a:xfrm>
          <a:custGeom>
            <a:avLst/>
            <a:gdLst/>
            <a:ahLst/>
            <a:cxnLst/>
            <a:rect l="l" t="t" r="r" b="b"/>
            <a:pathLst>
              <a:path w="1272" h="1170" extrusionOk="0">
                <a:moveTo>
                  <a:pt x="645" y="1"/>
                </a:moveTo>
                <a:cubicBezTo>
                  <a:pt x="324" y="1"/>
                  <a:pt x="1" y="217"/>
                  <a:pt x="34" y="621"/>
                </a:cubicBezTo>
                <a:cubicBezTo>
                  <a:pt x="64" y="993"/>
                  <a:pt x="346" y="1169"/>
                  <a:pt x="629" y="1169"/>
                </a:cubicBezTo>
                <a:cubicBezTo>
                  <a:pt x="949" y="1169"/>
                  <a:pt x="1271" y="945"/>
                  <a:pt x="1238" y="526"/>
                </a:cubicBezTo>
                <a:cubicBezTo>
                  <a:pt x="1208" y="169"/>
                  <a:pt x="928" y="1"/>
                  <a:pt x="6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0" name="Google Shape;380;p4"/>
          <p:cNvSpPr/>
          <p:nvPr/>
        </p:nvSpPr>
        <p:spPr>
          <a:xfrm>
            <a:off x="8453620" y="5051067"/>
            <a:ext cx="40402" cy="37160"/>
          </a:xfrm>
          <a:custGeom>
            <a:avLst/>
            <a:gdLst/>
            <a:ahLst/>
            <a:cxnLst/>
            <a:rect l="l" t="t" r="r" b="b"/>
            <a:pathLst>
              <a:path w="1271" h="1169" extrusionOk="0">
                <a:moveTo>
                  <a:pt x="642" y="0"/>
                </a:moveTo>
                <a:cubicBezTo>
                  <a:pt x="322" y="0"/>
                  <a:pt x="0" y="224"/>
                  <a:pt x="34" y="644"/>
                </a:cubicBezTo>
                <a:cubicBezTo>
                  <a:pt x="78" y="1000"/>
                  <a:pt x="359" y="1169"/>
                  <a:pt x="639" y="1169"/>
                </a:cubicBezTo>
                <a:cubicBezTo>
                  <a:pt x="956" y="1169"/>
                  <a:pt x="1271" y="953"/>
                  <a:pt x="1237" y="549"/>
                </a:cubicBezTo>
                <a:cubicBezTo>
                  <a:pt x="1207" y="177"/>
                  <a:pt x="925" y="0"/>
                  <a:pt x="6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1" name="Google Shape;381;p4"/>
          <p:cNvSpPr/>
          <p:nvPr/>
        </p:nvSpPr>
        <p:spPr>
          <a:xfrm>
            <a:off x="8825050" y="5081105"/>
            <a:ext cx="40434" cy="37223"/>
          </a:xfrm>
          <a:custGeom>
            <a:avLst/>
            <a:gdLst/>
            <a:ahLst/>
            <a:cxnLst/>
            <a:rect l="l" t="t" r="r" b="b"/>
            <a:pathLst>
              <a:path w="1272" h="1171" extrusionOk="0">
                <a:moveTo>
                  <a:pt x="653" y="1"/>
                </a:moveTo>
                <a:cubicBezTo>
                  <a:pt x="330" y="1"/>
                  <a:pt x="1" y="225"/>
                  <a:pt x="34" y="649"/>
                </a:cubicBezTo>
                <a:cubicBezTo>
                  <a:pt x="64" y="1002"/>
                  <a:pt x="339" y="1170"/>
                  <a:pt x="619" y="1170"/>
                </a:cubicBezTo>
                <a:cubicBezTo>
                  <a:pt x="942" y="1170"/>
                  <a:pt x="1272" y="946"/>
                  <a:pt x="1238" y="522"/>
                </a:cubicBezTo>
                <a:cubicBezTo>
                  <a:pt x="1208" y="169"/>
                  <a:pt x="933" y="1"/>
                  <a:pt x="6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2" name="Google Shape;382;p4"/>
          <p:cNvSpPr/>
          <p:nvPr/>
        </p:nvSpPr>
        <p:spPr>
          <a:xfrm>
            <a:off x="7586918" y="4534975"/>
            <a:ext cx="64465" cy="49366"/>
          </a:xfrm>
          <a:custGeom>
            <a:avLst/>
            <a:gdLst/>
            <a:ahLst/>
            <a:cxnLst/>
            <a:rect l="l" t="t" r="r" b="b"/>
            <a:pathLst>
              <a:path w="2028" h="1553" extrusionOk="0">
                <a:moveTo>
                  <a:pt x="1014" y="0"/>
                </a:moveTo>
                <a:cubicBezTo>
                  <a:pt x="1" y="0"/>
                  <a:pt x="1" y="1552"/>
                  <a:pt x="1014" y="1552"/>
                </a:cubicBezTo>
                <a:cubicBezTo>
                  <a:pt x="2028" y="1552"/>
                  <a:pt x="2028" y="0"/>
                  <a:pt x="10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3" name="Google Shape;383;p4"/>
          <p:cNvSpPr/>
          <p:nvPr/>
        </p:nvSpPr>
        <p:spPr>
          <a:xfrm>
            <a:off x="7632215" y="4609451"/>
            <a:ext cx="63480" cy="49366"/>
          </a:xfrm>
          <a:custGeom>
            <a:avLst/>
            <a:gdLst/>
            <a:ahLst/>
            <a:cxnLst/>
            <a:rect l="l" t="t" r="r" b="b"/>
            <a:pathLst>
              <a:path w="1997" h="1553" extrusionOk="0">
                <a:moveTo>
                  <a:pt x="1014" y="1"/>
                </a:moveTo>
                <a:cubicBezTo>
                  <a:pt x="1" y="1"/>
                  <a:pt x="1" y="1553"/>
                  <a:pt x="1014" y="1553"/>
                </a:cubicBezTo>
                <a:cubicBezTo>
                  <a:pt x="1996" y="1553"/>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4" name="Google Shape;384;p4"/>
          <p:cNvSpPr/>
          <p:nvPr/>
        </p:nvSpPr>
        <p:spPr>
          <a:xfrm>
            <a:off x="7666449" y="4524898"/>
            <a:ext cx="64465" cy="49366"/>
          </a:xfrm>
          <a:custGeom>
            <a:avLst/>
            <a:gdLst/>
            <a:ahLst/>
            <a:cxnLst/>
            <a:rect l="l" t="t" r="r" b="b"/>
            <a:pathLst>
              <a:path w="2028" h="1553" extrusionOk="0">
                <a:moveTo>
                  <a:pt x="1014" y="1"/>
                </a:moveTo>
                <a:cubicBezTo>
                  <a:pt x="1" y="1"/>
                  <a:pt x="1" y="1552"/>
                  <a:pt x="1014" y="1552"/>
                </a:cubicBezTo>
                <a:cubicBezTo>
                  <a:pt x="2027" y="1552"/>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5" name="Google Shape;385;p4"/>
          <p:cNvSpPr/>
          <p:nvPr/>
        </p:nvSpPr>
        <p:spPr>
          <a:xfrm>
            <a:off x="327901" y="2213722"/>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6" name="Google Shape;386;p4"/>
          <p:cNvSpPr/>
          <p:nvPr/>
        </p:nvSpPr>
        <p:spPr>
          <a:xfrm>
            <a:off x="327901" y="2535851"/>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7" name="Google Shape;387;p4"/>
          <p:cNvSpPr/>
          <p:nvPr/>
        </p:nvSpPr>
        <p:spPr>
          <a:xfrm>
            <a:off x="327901" y="2857979"/>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8" name="Google Shape;388;p4"/>
          <p:cNvSpPr/>
          <p:nvPr/>
        </p:nvSpPr>
        <p:spPr>
          <a:xfrm>
            <a:off x="327901" y="3180108"/>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9" name="Google Shape;389;p4"/>
          <p:cNvSpPr/>
          <p:nvPr/>
        </p:nvSpPr>
        <p:spPr>
          <a:xfrm>
            <a:off x="327901" y="3502236"/>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0" name="Google Shape;390;p4"/>
          <p:cNvSpPr/>
          <p:nvPr/>
        </p:nvSpPr>
        <p:spPr>
          <a:xfrm>
            <a:off x="327901" y="3823379"/>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1" name="Google Shape;391;p4"/>
          <p:cNvSpPr/>
          <p:nvPr/>
        </p:nvSpPr>
        <p:spPr>
          <a:xfrm>
            <a:off x="327901" y="4145508"/>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2" name="Google Shape;392;p4"/>
          <p:cNvSpPr/>
          <p:nvPr/>
        </p:nvSpPr>
        <p:spPr>
          <a:xfrm>
            <a:off x="327901" y="4467636"/>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393"/>
        <p:cNvGrpSpPr/>
        <p:nvPr/>
      </p:nvGrpSpPr>
      <p:grpSpPr>
        <a:xfrm>
          <a:off x="0" y="0"/>
          <a:ext cx="0" cy="0"/>
          <a:chOff x="0" y="0"/>
          <a:chExt cx="0" cy="0"/>
        </a:xfrm>
      </p:grpSpPr>
      <p:sp>
        <p:nvSpPr>
          <p:cNvPr id="394" name="Google Shape;394;p5"/>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95" name="Google Shape;395;p5"/>
          <p:cNvSpPr txBox="1">
            <a:spLocks noGrp="1"/>
          </p:cNvSpPr>
          <p:nvPr>
            <p:ph type="title" idx="2" hasCustomPrompt="1"/>
          </p:nvPr>
        </p:nvSpPr>
        <p:spPr>
          <a:xfrm>
            <a:off x="1224838" y="1718675"/>
            <a:ext cx="2880900" cy="1341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a:highlight>
                  <a:srgbClr val="FFD05E"/>
                </a:highlight>
              </a:defRPr>
            </a:lvl1pPr>
            <a:lvl2pPr lvl="1" algn="ctr" rtl="0">
              <a:spcBef>
                <a:spcPts val="0"/>
              </a:spcBef>
              <a:spcAft>
                <a:spcPts val="0"/>
              </a:spcAft>
              <a:buSzPts val="4800"/>
              <a:buNone/>
              <a:defRPr sz="4800">
                <a:highlight>
                  <a:srgbClr val="FFD05E"/>
                </a:highlight>
              </a:defRPr>
            </a:lvl2pPr>
            <a:lvl3pPr lvl="2" algn="ctr" rtl="0">
              <a:spcBef>
                <a:spcPts val="0"/>
              </a:spcBef>
              <a:spcAft>
                <a:spcPts val="0"/>
              </a:spcAft>
              <a:buSzPts val="4800"/>
              <a:buNone/>
              <a:defRPr sz="4800">
                <a:highlight>
                  <a:srgbClr val="FFD05E"/>
                </a:highlight>
              </a:defRPr>
            </a:lvl3pPr>
            <a:lvl4pPr lvl="3" algn="ctr" rtl="0">
              <a:spcBef>
                <a:spcPts val="0"/>
              </a:spcBef>
              <a:spcAft>
                <a:spcPts val="0"/>
              </a:spcAft>
              <a:buSzPts val="4800"/>
              <a:buNone/>
              <a:defRPr sz="4800">
                <a:highlight>
                  <a:srgbClr val="FFD05E"/>
                </a:highlight>
              </a:defRPr>
            </a:lvl4pPr>
            <a:lvl5pPr lvl="4" algn="ctr" rtl="0">
              <a:spcBef>
                <a:spcPts val="0"/>
              </a:spcBef>
              <a:spcAft>
                <a:spcPts val="0"/>
              </a:spcAft>
              <a:buSzPts val="4800"/>
              <a:buNone/>
              <a:defRPr sz="4800">
                <a:highlight>
                  <a:srgbClr val="FFD05E"/>
                </a:highlight>
              </a:defRPr>
            </a:lvl5pPr>
            <a:lvl6pPr lvl="5" algn="ctr" rtl="0">
              <a:spcBef>
                <a:spcPts val="0"/>
              </a:spcBef>
              <a:spcAft>
                <a:spcPts val="0"/>
              </a:spcAft>
              <a:buSzPts val="4800"/>
              <a:buNone/>
              <a:defRPr sz="4800">
                <a:highlight>
                  <a:srgbClr val="FFD05E"/>
                </a:highlight>
              </a:defRPr>
            </a:lvl6pPr>
            <a:lvl7pPr lvl="6" algn="ctr" rtl="0">
              <a:spcBef>
                <a:spcPts val="0"/>
              </a:spcBef>
              <a:spcAft>
                <a:spcPts val="0"/>
              </a:spcAft>
              <a:buSzPts val="4800"/>
              <a:buNone/>
              <a:defRPr sz="4800">
                <a:highlight>
                  <a:srgbClr val="FFD05E"/>
                </a:highlight>
              </a:defRPr>
            </a:lvl7pPr>
            <a:lvl8pPr lvl="7" algn="ctr" rtl="0">
              <a:spcBef>
                <a:spcPts val="0"/>
              </a:spcBef>
              <a:spcAft>
                <a:spcPts val="0"/>
              </a:spcAft>
              <a:buSzPts val="4800"/>
              <a:buNone/>
              <a:defRPr sz="4800">
                <a:highlight>
                  <a:srgbClr val="FFD05E"/>
                </a:highlight>
              </a:defRPr>
            </a:lvl8pPr>
            <a:lvl9pPr lvl="8" algn="ctr" rtl="0">
              <a:spcBef>
                <a:spcPts val="0"/>
              </a:spcBef>
              <a:spcAft>
                <a:spcPts val="0"/>
              </a:spcAft>
              <a:buSzPts val="4800"/>
              <a:buNone/>
              <a:defRPr sz="4800">
                <a:highlight>
                  <a:srgbClr val="FFD05E"/>
                </a:highlight>
              </a:defRPr>
            </a:lvl9pPr>
          </a:lstStyle>
          <a:p>
            <a:r>
              <a:t>xx%</a:t>
            </a:r>
          </a:p>
        </p:txBody>
      </p:sp>
      <p:sp>
        <p:nvSpPr>
          <p:cNvPr id="396" name="Google Shape;396;p5"/>
          <p:cNvSpPr txBox="1">
            <a:spLocks noGrp="1"/>
          </p:cNvSpPr>
          <p:nvPr>
            <p:ph type="title" idx="3" hasCustomPrompt="1"/>
          </p:nvPr>
        </p:nvSpPr>
        <p:spPr>
          <a:xfrm>
            <a:off x="5038263" y="1718675"/>
            <a:ext cx="2880900" cy="1341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a:highlight>
                  <a:srgbClr val="6DCCD6"/>
                </a:highlight>
              </a:defRPr>
            </a:lvl1pPr>
            <a:lvl2pPr lvl="1" algn="ctr" rtl="0">
              <a:spcBef>
                <a:spcPts val="0"/>
              </a:spcBef>
              <a:spcAft>
                <a:spcPts val="0"/>
              </a:spcAft>
              <a:buSzPts val="4800"/>
              <a:buNone/>
              <a:defRPr sz="4800">
                <a:highlight>
                  <a:srgbClr val="6DCCD6"/>
                </a:highlight>
              </a:defRPr>
            </a:lvl2pPr>
            <a:lvl3pPr lvl="2" algn="ctr" rtl="0">
              <a:spcBef>
                <a:spcPts val="0"/>
              </a:spcBef>
              <a:spcAft>
                <a:spcPts val="0"/>
              </a:spcAft>
              <a:buSzPts val="4800"/>
              <a:buNone/>
              <a:defRPr sz="4800">
                <a:highlight>
                  <a:srgbClr val="6DCCD6"/>
                </a:highlight>
              </a:defRPr>
            </a:lvl3pPr>
            <a:lvl4pPr lvl="3" algn="ctr" rtl="0">
              <a:spcBef>
                <a:spcPts val="0"/>
              </a:spcBef>
              <a:spcAft>
                <a:spcPts val="0"/>
              </a:spcAft>
              <a:buSzPts val="4800"/>
              <a:buNone/>
              <a:defRPr sz="4800">
                <a:highlight>
                  <a:srgbClr val="6DCCD6"/>
                </a:highlight>
              </a:defRPr>
            </a:lvl4pPr>
            <a:lvl5pPr lvl="4" algn="ctr" rtl="0">
              <a:spcBef>
                <a:spcPts val="0"/>
              </a:spcBef>
              <a:spcAft>
                <a:spcPts val="0"/>
              </a:spcAft>
              <a:buSzPts val="4800"/>
              <a:buNone/>
              <a:defRPr sz="4800">
                <a:highlight>
                  <a:srgbClr val="6DCCD6"/>
                </a:highlight>
              </a:defRPr>
            </a:lvl5pPr>
            <a:lvl6pPr lvl="5" algn="ctr" rtl="0">
              <a:spcBef>
                <a:spcPts val="0"/>
              </a:spcBef>
              <a:spcAft>
                <a:spcPts val="0"/>
              </a:spcAft>
              <a:buSzPts val="4800"/>
              <a:buNone/>
              <a:defRPr sz="4800">
                <a:highlight>
                  <a:srgbClr val="6DCCD6"/>
                </a:highlight>
              </a:defRPr>
            </a:lvl6pPr>
            <a:lvl7pPr lvl="6" algn="ctr" rtl="0">
              <a:spcBef>
                <a:spcPts val="0"/>
              </a:spcBef>
              <a:spcAft>
                <a:spcPts val="0"/>
              </a:spcAft>
              <a:buSzPts val="4800"/>
              <a:buNone/>
              <a:defRPr sz="4800">
                <a:highlight>
                  <a:srgbClr val="6DCCD6"/>
                </a:highlight>
              </a:defRPr>
            </a:lvl7pPr>
            <a:lvl8pPr lvl="7" algn="ctr" rtl="0">
              <a:spcBef>
                <a:spcPts val="0"/>
              </a:spcBef>
              <a:spcAft>
                <a:spcPts val="0"/>
              </a:spcAft>
              <a:buSzPts val="4800"/>
              <a:buNone/>
              <a:defRPr sz="4800">
                <a:highlight>
                  <a:srgbClr val="6DCCD6"/>
                </a:highlight>
              </a:defRPr>
            </a:lvl8pPr>
            <a:lvl9pPr lvl="8" algn="ctr" rtl="0">
              <a:spcBef>
                <a:spcPts val="0"/>
              </a:spcBef>
              <a:spcAft>
                <a:spcPts val="0"/>
              </a:spcAft>
              <a:buSzPts val="4800"/>
              <a:buNone/>
              <a:defRPr sz="4800">
                <a:highlight>
                  <a:srgbClr val="6DCCD6"/>
                </a:highlight>
              </a:defRPr>
            </a:lvl9pPr>
          </a:lstStyle>
          <a:p>
            <a:r>
              <a:t>xx%</a:t>
            </a:r>
          </a:p>
        </p:txBody>
      </p:sp>
      <p:sp>
        <p:nvSpPr>
          <p:cNvPr id="397" name="Google Shape;397;p5"/>
          <p:cNvSpPr txBox="1">
            <a:spLocks noGrp="1"/>
          </p:cNvSpPr>
          <p:nvPr>
            <p:ph type="subTitle" idx="1"/>
          </p:nvPr>
        </p:nvSpPr>
        <p:spPr>
          <a:xfrm>
            <a:off x="1561876" y="2962925"/>
            <a:ext cx="2218500" cy="729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300"/>
              <a:buNone/>
              <a:defRPr sz="1300"/>
            </a:lvl1pPr>
            <a:lvl2pPr lvl="1" algn="ctr" rtl="0">
              <a:lnSpc>
                <a:spcPct val="100000"/>
              </a:lnSpc>
              <a:spcBef>
                <a:spcPts val="0"/>
              </a:spcBef>
              <a:spcAft>
                <a:spcPts val="0"/>
              </a:spcAft>
              <a:buSzPts val="1300"/>
              <a:buNone/>
              <a:defRPr sz="1300"/>
            </a:lvl2pPr>
            <a:lvl3pPr lvl="2" algn="ctr" rtl="0">
              <a:lnSpc>
                <a:spcPct val="100000"/>
              </a:lnSpc>
              <a:spcBef>
                <a:spcPts val="0"/>
              </a:spcBef>
              <a:spcAft>
                <a:spcPts val="0"/>
              </a:spcAft>
              <a:buSzPts val="1300"/>
              <a:buNone/>
              <a:defRPr sz="1300"/>
            </a:lvl3pPr>
            <a:lvl4pPr lvl="3" algn="ctr" rtl="0">
              <a:lnSpc>
                <a:spcPct val="100000"/>
              </a:lnSpc>
              <a:spcBef>
                <a:spcPts val="0"/>
              </a:spcBef>
              <a:spcAft>
                <a:spcPts val="0"/>
              </a:spcAft>
              <a:buSzPts val="1300"/>
              <a:buNone/>
              <a:defRPr sz="1300"/>
            </a:lvl4pPr>
            <a:lvl5pPr lvl="4" algn="ctr" rtl="0">
              <a:lnSpc>
                <a:spcPct val="100000"/>
              </a:lnSpc>
              <a:spcBef>
                <a:spcPts val="0"/>
              </a:spcBef>
              <a:spcAft>
                <a:spcPts val="0"/>
              </a:spcAft>
              <a:buSzPts val="1300"/>
              <a:buNone/>
              <a:defRPr sz="1300"/>
            </a:lvl5pPr>
            <a:lvl6pPr lvl="5" algn="ctr" rtl="0">
              <a:lnSpc>
                <a:spcPct val="100000"/>
              </a:lnSpc>
              <a:spcBef>
                <a:spcPts val="0"/>
              </a:spcBef>
              <a:spcAft>
                <a:spcPts val="0"/>
              </a:spcAft>
              <a:buSzPts val="1300"/>
              <a:buNone/>
              <a:defRPr sz="1300"/>
            </a:lvl6pPr>
            <a:lvl7pPr lvl="6" algn="ctr" rtl="0">
              <a:lnSpc>
                <a:spcPct val="100000"/>
              </a:lnSpc>
              <a:spcBef>
                <a:spcPts val="0"/>
              </a:spcBef>
              <a:spcAft>
                <a:spcPts val="0"/>
              </a:spcAft>
              <a:buSzPts val="1300"/>
              <a:buNone/>
              <a:defRPr sz="1300"/>
            </a:lvl7pPr>
            <a:lvl8pPr lvl="7" algn="ctr" rtl="0">
              <a:lnSpc>
                <a:spcPct val="100000"/>
              </a:lnSpc>
              <a:spcBef>
                <a:spcPts val="0"/>
              </a:spcBef>
              <a:spcAft>
                <a:spcPts val="0"/>
              </a:spcAft>
              <a:buSzPts val="1300"/>
              <a:buNone/>
              <a:defRPr sz="1300"/>
            </a:lvl8pPr>
            <a:lvl9pPr lvl="8" algn="ctr" rtl="0">
              <a:lnSpc>
                <a:spcPct val="100000"/>
              </a:lnSpc>
              <a:spcBef>
                <a:spcPts val="0"/>
              </a:spcBef>
              <a:spcAft>
                <a:spcPts val="0"/>
              </a:spcAft>
              <a:buSzPts val="1300"/>
              <a:buNone/>
              <a:defRPr sz="1300"/>
            </a:lvl9pPr>
          </a:lstStyle>
          <a:p>
            <a:endParaRPr/>
          </a:p>
        </p:txBody>
      </p:sp>
      <p:sp>
        <p:nvSpPr>
          <p:cNvPr id="398" name="Google Shape;398;p5"/>
          <p:cNvSpPr txBox="1">
            <a:spLocks noGrp="1"/>
          </p:cNvSpPr>
          <p:nvPr>
            <p:ph type="subTitle" idx="4"/>
          </p:nvPr>
        </p:nvSpPr>
        <p:spPr>
          <a:xfrm>
            <a:off x="5369476" y="2962925"/>
            <a:ext cx="2218500" cy="729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300"/>
              <a:buNone/>
              <a:defRPr sz="1300"/>
            </a:lvl1pPr>
            <a:lvl2pPr lvl="1" algn="ctr" rtl="0">
              <a:lnSpc>
                <a:spcPct val="100000"/>
              </a:lnSpc>
              <a:spcBef>
                <a:spcPts val="0"/>
              </a:spcBef>
              <a:spcAft>
                <a:spcPts val="0"/>
              </a:spcAft>
              <a:buSzPts val="1300"/>
              <a:buNone/>
              <a:defRPr sz="1300"/>
            </a:lvl2pPr>
            <a:lvl3pPr lvl="2" algn="ctr" rtl="0">
              <a:lnSpc>
                <a:spcPct val="100000"/>
              </a:lnSpc>
              <a:spcBef>
                <a:spcPts val="0"/>
              </a:spcBef>
              <a:spcAft>
                <a:spcPts val="0"/>
              </a:spcAft>
              <a:buSzPts val="1300"/>
              <a:buNone/>
              <a:defRPr sz="1300"/>
            </a:lvl3pPr>
            <a:lvl4pPr lvl="3" algn="ctr" rtl="0">
              <a:lnSpc>
                <a:spcPct val="100000"/>
              </a:lnSpc>
              <a:spcBef>
                <a:spcPts val="0"/>
              </a:spcBef>
              <a:spcAft>
                <a:spcPts val="0"/>
              </a:spcAft>
              <a:buSzPts val="1300"/>
              <a:buNone/>
              <a:defRPr sz="1300"/>
            </a:lvl4pPr>
            <a:lvl5pPr lvl="4" algn="ctr" rtl="0">
              <a:lnSpc>
                <a:spcPct val="100000"/>
              </a:lnSpc>
              <a:spcBef>
                <a:spcPts val="0"/>
              </a:spcBef>
              <a:spcAft>
                <a:spcPts val="0"/>
              </a:spcAft>
              <a:buSzPts val="1300"/>
              <a:buNone/>
              <a:defRPr sz="1300"/>
            </a:lvl5pPr>
            <a:lvl6pPr lvl="5" algn="ctr" rtl="0">
              <a:lnSpc>
                <a:spcPct val="100000"/>
              </a:lnSpc>
              <a:spcBef>
                <a:spcPts val="0"/>
              </a:spcBef>
              <a:spcAft>
                <a:spcPts val="0"/>
              </a:spcAft>
              <a:buSzPts val="1300"/>
              <a:buNone/>
              <a:defRPr sz="1300"/>
            </a:lvl6pPr>
            <a:lvl7pPr lvl="6" algn="ctr" rtl="0">
              <a:lnSpc>
                <a:spcPct val="100000"/>
              </a:lnSpc>
              <a:spcBef>
                <a:spcPts val="0"/>
              </a:spcBef>
              <a:spcAft>
                <a:spcPts val="0"/>
              </a:spcAft>
              <a:buSzPts val="1300"/>
              <a:buNone/>
              <a:defRPr sz="1300"/>
            </a:lvl7pPr>
            <a:lvl8pPr lvl="7" algn="ctr" rtl="0">
              <a:lnSpc>
                <a:spcPct val="100000"/>
              </a:lnSpc>
              <a:spcBef>
                <a:spcPts val="0"/>
              </a:spcBef>
              <a:spcAft>
                <a:spcPts val="0"/>
              </a:spcAft>
              <a:buSzPts val="1300"/>
              <a:buNone/>
              <a:defRPr sz="1300"/>
            </a:lvl8pPr>
            <a:lvl9pPr lvl="8" algn="ctr" rtl="0">
              <a:lnSpc>
                <a:spcPct val="100000"/>
              </a:lnSpc>
              <a:spcBef>
                <a:spcPts val="0"/>
              </a:spcBef>
              <a:spcAft>
                <a:spcPts val="0"/>
              </a:spcAft>
              <a:buSzPts val="1300"/>
              <a:buNone/>
              <a:defRPr sz="1300"/>
            </a:lvl9pPr>
          </a:lstStyle>
          <a:p>
            <a:endParaRPr/>
          </a:p>
        </p:txBody>
      </p:sp>
      <p:grpSp>
        <p:nvGrpSpPr>
          <p:cNvPr id="399" name="Google Shape;399;p5"/>
          <p:cNvGrpSpPr/>
          <p:nvPr/>
        </p:nvGrpSpPr>
        <p:grpSpPr>
          <a:xfrm>
            <a:off x="7499462" y="-83050"/>
            <a:ext cx="1784982" cy="1400212"/>
            <a:chOff x="7499462" y="-83050"/>
            <a:chExt cx="1784982" cy="1400212"/>
          </a:xfrm>
        </p:grpSpPr>
        <p:sp>
          <p:nvSpPr>
            <p:cNvPr id="400" name="Google Shape;400;p5"/>
            <p:cNvSpPr/>
            <p:nvPr/>
          </p:nvSpPr>
          <p:spPr>
            <a:xfrm>
              <a:off x="7499462" y="-83050"/>
              <a:ext cx="1748048" cy="1400212"/>
            </a:xfrm>
            <a:custGeom>
              <a:avLst/>
              <a:gdLst/>
              <a:ahLst/>
              <a:cxnLst/>
              <a:rect l="l" t="t" r="r" b="b"/>
              <a:pathLst>
                <a:path w="53617" h="42948" extrusionOk="0">
                  <a:moveTo>
                    <a:pt x="29663" y="1"/>
                  </a:moveTo>
                  <a:cubicBezTo>
                    <a:pt x="27645" y="1"/>
                    <a:pt x="25827" y="100"/>
                    <a:pt x="24354" y="336"/>
                  </a:cubicBezTo>
                  <a:cubicBezTo>
                    <a:pt x="12573" y="2616"/>
                    <a:pt x="19224" y="7778"/>
                    <a:pt x="26824" y="10026"/>
                  </a:cubicBezTo>
                  <a:cubicBezTo>
                    <a:pt x="13396" y="13130"/>
                    <a:pt x="0" y="17025"/>
                    <a:pt x="17323" y="24911"/>
                  </a:cubicBezTo>
                  <a:cubicBezTo>
                    <a:pt x="15550" y="27001"/>
                    <a:pt x="2787" y="33841"/>
                    <a:pt x="8614" y="38180"/>
                  </a:cubicBezTo>
                  <a:cubicBezTo>
                    <a:pt x="8887" y="38360"/>
                    <a:pt x="9236" y="38442"/>
                    <a:pt x="9645" y="38442"/>
                  </a:cubicBezTo>
                  <a:cubicBezTo>
                    <a:pt x="12890" y="38442"/>
                    <a:pt x="19890" y="33316"/>
                    <a:pt x="22169" y="32163"/>
                  </a:cubicBezTo>
                  <a:lnTo>
                    <a:pt x="22169" y="32163"/>
                  </a:lnTo>
                  <a:cubicBezTo>
                    <a:pt x="22169" y="35939"/>
                    <a:pt x="22092" y="42947"/>
                    <a:pt x="25566" y="42947"/>
                  </a:cubicBezTo>
                  <a:cubicBezTo>
                    <a:pt x="26550" y="42947"/>
                    <a:pt x="27818" y="42386"/>
                    <a:pt x="29453" y="41030"/>
                  </a:cubicBezTo>
                  <a:cubicBezTo>
                    <a:pt x="33158" y="37958"/>
                    <a:pt x="34773" y="30674"/>
                    <a:pt x="37180" y="26652"/>
                  </a:cubicBezTo>
                  <a:cubicBezTo>
                    <a:pt x="38724" y="30256"/>
                    <a:pt x="40705" y="35125"/>
                    <a:pt x="43328" y="35125"/>
                  </a:cubicBezTo>
                  <a:cubicBezTo>
                    <a:pt x="44577" y="35125"/>
                    <a:pt x="45973" y="34020"/>
                    <a:pt x="47536" y="31149"/>
                  </a:cubicBezTo>
                  <a:cubicBezTo>
                    <a:pt x="51083" y="25322"/>
                    <a:pt x="52476" y="8854"/>
                    <a:pt x="53616" y="2236"/>
                  </a:cubicBezTo>
                  <a:cubicBezTo>
                    <a:pt x="48090" y="1457"/>
                    <a:pt x="37403" y="1"/>
                    <a:pt x="296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1" name="Google Shape;401;p5"/>
            <p:cNvSpPr/>
            <p:nvPr/>
          </p:nvSpPr>
          <p:spPr>
            <a:xfrm>
              <a:off x="7839990" y="-10667"/>
              <a:ext cx="1444454" cy="1063559"/>
            </a:xfrm>
            <a:custGeom>
              <a:avLst/>
              <a:gdLst/>
              <a:ahLst/>
              <a:cxnLst/>
              <a:rect l="l" t="t" r="r" b="b"/>
              <a:pathLst>
                <a:path w="44305" h="32622" extrusionOk="0">
                  <a:moveTo>
                    <a:pt x="43511" y="1"/>
                  </a:moveTo>
                  <a:cubicBezTo>
                    <a:pt x="43406" y="1"/>
                    <a:pt x="43300" y="34"/>
                    <a:pt x="43204" y="111"/>
                  </a:cubicBezTo>
                  <a:cubicBezTo>
                    <a:pt x="37788" y="4449"/>
                    <a:pt x="32310" y="8693"/>
                    <a:pt x="26799" y="12873"/>
                  </a:cubicBezTo>
                  <a:cubicBezTo>
                    <a:pt x="21257" y="17054"/>
                    <a:pt x="15652" y="21171"/>
                    <a:pt x="9983" y="25161"/>
                  </a:cubicBezTo>
                  <a:cubicBezTo>
                    <a:pt x="6816" y="27378"/>
                    <a:pt x="3649" y="29563"/>
                    <a:pt x="451" y="31685"/>
                  </a:cubicBezTo>
                  <a:cubicBezTo>
                    <a:pt x="0" y="31976"/>
                    <a:pt x="281" y="32621"/>
                    <a:pt x="700" y="32621"/>
                  </a:cubicBezTo>
                  <a:cubicBezTo>
                    <a:pt x="782" y="32621"/>
                    <a:pt x="869" y="32597"/>
                    <a:pt x="957" y="32540"/>
                  </a:cubicBezTo>
                  <a:cubicBezTo>
                    <a:pt x="6689" y="28708"/>
                    <a:pt x="12358" y="24717"/>
                    <a:pt x="17964" y="20664"/>
                  </a:cubicBezTo>
                  <a:cubicBezTo>
                    <a:pt x="23601" y="16547"/>
                    <a:pt x="29174" y="12335"/>
                    <a:pt x="34717" y="8028"/>
                  </a:cubicBezTo>
                  <a:cubicBezTo>
                    <a:pt x="37788" y="5653"/>
                    <a:pt x="40860" y="3246"/>
                    <a:pt x="43901" y="839"/>
                  </a:cubicBezTo>
                  <a:cubicBezTo>
                    <a:pt x="44305" y="511"/>
                    <a:pt x="43923" y="1"/>
                    <a:pt x="4351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2" name="Google Shape;402;p5"/>
            <p:cNvSpPr/>
            <p:nvPr/>
          </p:nvSpPr>
          <p:spPr>
            <a:xfrm>
              <a:off x="8029165" y="513329"/>
              <a:ext cx="504915" cy="543125"/>
            </a:xfrm>
            <a:custGeom>
              <a:avLst/>
              <a:gdLst/>
              <a:ahLst/>
              <a:cxnLst/>
              <a:rect l="l" t="t" r="r" b="b"/>
              <a:pathLst>
                <a:path w="15487" h="16659" extrusionOk="0">
                  <a:moveTo>
                    <a:pt x="604" y="0"/>
                  </a:moveTo>
                  <a:cubicBezTo>
                    <a:pt x="1" y="0"/>
                    <a:pt x="11" y="952"/>
                    <a:pt x="634" y="1014"/>
                  </a:cubicBezTo>
                  <a:cubicBezTo>
                    <a:pt x="5236" y="1385"/>
                    <a:pt x="9897" y="1123"/>
                    <a:pt x="14443" y="1903"/>
                  </a:cubicBezTo>
                  <a:lnTo>
                    <a:pt x="14443" y="1903"/>
                  </a:lnTo>
                  <a:cubicBezTo>
                    <a:pt x="14418" y="6728"/>
                    <a:pt x="12909" y="11411"/>
                    <a:pt x="12478" y="16184"/>
                  </a:cubicBezTo>
                  <a:cubicBezTo>
                    <a:pt x="12462" y="16500"/>
                    <a:pt x="12700" y="16659"/>
                    <a:pt x="12949" y="16659"/>
                  </a:cubicBezTo>
                  <a:cubicBezTo>
                    <a:pt x="13199" y="16659"/>
                    <a:pt x="13460" y="16500"/>
                    <a:pt x="13492" y="16184"/>
                  </a:cubicBezTo>
                  <a:cubicBezTo>
                    <a:pt x="13903" y="11275"/>
                    <a:pt x="15487" y="6461"/>
                    <a:pt x="15423" y="1489"/>
                  </a:cubicBezTo>
                  <a:cubicBezTo>
                    <a:pt x="15423" y="1299"/>
                    <a:pt x="15265" y="1046"/>
                    <a:pt x="15075" y="1014"/>
                  </a:cubicBezTo>
                  <a:cubicBezTo>
                    <a:pt x="10293" y="127"/>
                    <a:pt x="5448" y="413"/>
                    <a:pt x="634" y="1"/>
                  </a:cubicBezTo>
                  <a:cubicBezTo>
                    <a:pt x="624" y="0"/>
                    <a:pt x="614" y="0"/>
                    <a:pt x="60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3" name="Google Shape;403;p5"/>
            <p:cNvSpPr/>
            <p:nvPr/>
          </p:nvSpPr>
          <p:spPr>
            <a:xfrm>
              <a:off x="8500114" y="130154"/>
              <a:ext cx="517206" cy="590007"/>
            </a:xfrm>
            <a:custGeom>
              <a:avLst/>
              <a:gdLst/>
              <a:ahLst/>
              <a:cxnLst/>
              <a:rect l="l" t="t" r="r" b="b"/>
              <a:pathLst>
                <a:path w="15864" h="18097" extrusionOk="0">
                  <a:moveTo>
                    <a:pt x="603" y="1"/>
                  </a:moveTo>
                  <a:cubicBezTo>
                    <a:pt x="0" y="1"/>
                    <a:pt x="49" y="924"/>
                    <a:pt x="663" y="985"/>
                  </a:cubicBezTo>
                  <a:cubicBezTo>
                    <a:pt x="5372" y="1386"/>
                    <a:pt x="10231" y="1516"/>
                    <a:pt x="14804" y="2803"/>
                  </a:cubicBezTo>
                  <a:lnTo>
                    <a:pt x="14804" y="2803"/>
                  </a:lnTo>
                  <a:cubicBezTo>
                    <a:pt x="14186" y="7691"/>
                    <a:pt x="14191" y="12663"/>
                    <a:pt x="13109" y="17485"/>
                  </a:cubicBezTo>
                  <a:cubicBezTo>
                    <a:pt x="13013" y="17848"/>
                    <a:pt x="13333" y="18096"/>
                    <a:pt x="13630" y="18096"/>
                  </a:cubicBezTo>
                  <a:cubicBezTo>
                    <a:pt x="13824" y="18096"/>
                    <a:pt x="14009" y="17989"/>
                    <a:pt x="14059" y="17738"/>
                  </a:cubicBezTo>
                  <a:cubicBezTo>
                    <a:pt x="15199" y="12703"/>
                    <a:pt x="15167" y="7541"/>
                    <a:pt x="15832" y="2442"/>
                  </a:cubicBezTo>
                  <a:cubicBezTo>
                    <a:pt x="15864" y="2220"/>
                    <a:pt x="15674" y="2030"/>
                    <a:pt x="15484" y="1967"/>
                  </a:cubicBezTo>
                  <a:cubicBezTo>
                    <a:pt x="10670" y="542"/>
                    <a:pt x="5603" y="415"/>
                    <a:pt x="663" y="4"/>
                  </a:cubicBezTo>
                  <a:cubicBezTo>
                    <a:pt x="642" y="2"/>
                    <a:pt x="622" y="1"/>
                    <a:pt x="60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4" name="Google Shape;404;p5"/>
            <p:cNvSpPr/>
            <p:nvPr/>
          </p:nvSpPr>
          <p:spPr>
            <a:xfrm>
              <a:off x="8316645" y="391614"/>
              <a:ext cx="60119" cy="54870"/>
            </a:xfrm>
            <a:custGeom>
              <a:avLst/>
              <a:gdLst/>
              <a:ahLst/>
              <a:cxnLst/>
              <a:rect l="l" t="t" r="r" b="b"/>
              <a:pathLst>
                <a:path w="1844" h="1683" extrusionOk="0">
                  <a:moveTo>
                    <a:pt x="900" y="1"/>
                  </a:moveTo>
                  <a:cubicBezTo>
                    <a:pt x="494" y="1"/>
                    <a:pt x="95" y="242"/>
                    <a:pt x="51" y="757"/>
                  </a:cubicBezTo>
                  <a:cubicBezTo>
                    <a:pt x="0" y="1363"/>
                    <a:pt x="469" y="1683"/>
                    <a:pt x="933" y="1683"/>
                  </a:cubicBezTo>
                  <a:cubicBezTo>
                    <a:pt x="1342" y="1683"/>
                    <a:pt x="1748" y="1434"/>
                    <a:pt x="1793" y="915"/>
                  </a:cubicBezTo>
                  <a:cubicBezTo>
                    <a:pt x="1844" y="322"/>
                    <a:pt x="1368" y="1"/>
                    <a:pt x="90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5" name="Google Shape;405;p5"/>
            <p:cNvSpPr/>
            <p:nvPr/>
          </p:nvSpPr>
          <p:spPr>
            <a:xfrm>
              <a:off x="8174161" y="379224"/>
              <a:ext cx="59076" cy="54870"/>
            </a:xfrm>
            <a:custGeom>
              <a:avLst/>
              <a:gdLst/>
              <a:ahLst/>
              <a:cxnLst/>
              <a:rect l="l" t="t" r="r" b="b"/>
              <a:pathLst>
                <a:path w="1812" h="1683" extrusionOk="0">
                  <a:moveTo>
                    <a:pt x="886" y="1"/>
                  </a:moveTo>
                  <a:cubicBezTo>
                    <a:pt x="487" y="1"/>
                    <a:pt x="95" y="242"/>
                    <a:pt x="51" y="757"/>
                  </a:cubicBezTo>
                  <a:cubicBezTo>
                    <a:pt x="0" y="1363"/>
                    <a:pt x="460" y="1683"/>
                    <a:pt x="916" y="1683"/>
                  </a:cubicBezTo>
                  <a:cubicBezTo>
                    <a:pt x="1317" y="1683"/>
                    <a:pt x="1716" y="1434"/>
                    <a:pt x="1761" y="915"/>
                  </a:cubicBezTo>
                  <a:cubicBezTo>
                    <a:pt x="1812" y="322"/>
                    <a:pt x="1345" y="1"/>
                    <a:pt x="88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6" name="Google Shape;406;p5"/>
            <p:cNvSpPr/>
            <p:nvPr/>
          </p:nvSpPr>
          <p:spPr>
            <a:xfrm>
              <a:off x="8174617" y="636902"/>
              <a:ext cx="59630" cy="54837"/>
            </a:xfrm>
            <a:custGeom>
              <a:avLst/>
              <a:gdLst/>
              <a:ahLst/>
              <a:cxnLst/>
              <a:rect l="l" t="t" r="r" b="b"/>
              <a:pathLst>
                <a:path w="1829" h="1682" extrusionOk="0">
                  <a:moveTo>
                    <a:pt x="921" y="0"/>
                  </a:moveTo>
                  <a:cubicBezTo>
                    <a:pt x="517" y="0"/>
                    <a:pt x="113" y="249"/>
                    <a:pt x="68" y="771"/>
                  </a:cubicBezTo>
                  <a:cubicBezTo>
                    <a:pt x="1" y="1360"/>
                    <a:pt x="462" y="1681"/>
                    <a:pt x="922" y="1681"/>
                  </a:cubicBezTo>
                  <a:cubicBezTo>
                    <a:pt x="1328" y="1681"/>
                    <a:pt x="1734" y="1432"/>
                    <a:pt x="1778" y="898"/>
                  </a:cubicBezTo>
                  <a:cubicBezTo>
                    <a:pt x="1829" y="312"/>
                    <a:pt x="1375" y="0"/>
                    <a:pt x="9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7" name="Google Shape;407;p5"/>
            <p:cNvSpPr/>
            <p:nvPr/>
          </p:nvSpPr>
          <p:spPr>
            <a:xfrm>
              <a:off x="8300114" y="1026174"/>
              <a:ext cx="60119" cy="54837"/>
            </a:xfrm>
            <a:custGeom>
              <a:avLst/>
              <a:gdLst/>
              <a:ahLst/>
              <a:cxnLst/>
              <a:rect l="l" t="t" r="r" b="b"/>
              <a:pathLst>
                <a:path w="1844" h="1682" extrusionOk="0">
                  <a:moveTo>
                    <a:pt x="919" y="1"/>
                  </a:moveTo>
                  <a:cubicBezTo>
                    <a:pt x="507" y="1"/>
                    <a:pt x="96" y="249"/>
                    <a:pt x="51" y="771"/>
                  </a:cubicBezTo>
                  <a:cubicBezTo>
                    <a:pt x="1" y="1360"/>
                    <a:pt x="469" y="1681"/>
                    <a:pt x="933" y="1681"/>
                  </a:cubicBezTo>
                  <a:cubicBezTo>
                    <a:pt x="1343" y="1681"/>
                    <a:pt x="1749" y="1432"/>
                    <a:pt x="1793" y="898"/>
                  </a:cubicBezTo>
                  <a:cubicBezTo>
                    <a:pt x="1843" y="312"/>
                    <a:pt x="1380" y="1"/>
                    <a:pt x="9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8" name="Google Shape;408;p5"/>
            <p:cNvSpPr/>
            <p:nvPr/>
          </p:nvSpPr>
          <p:spPr>
            <a:xfrm>
              <a:off x="8741034" y="564062"/>
              <a:ext cx="60119" cy="54511"/>
            </a:xfrm>
            <a:custGeom>
              <a:avLst/>
              <a:gdLst/>
              <a:ahLst/>
              <a:cxnLst/>
              <a:rect l="l" t="t" r="r" b="b"/>
              <a:pathLst>
                <a:path w="1844" h="1672" extrusionOk="0">
                  <a:moveTo>
                    <a:pt x="900" y="0"/>
                  </a:moveTo>
                  <a:cubicBezTo>
                    <a:pt x="494" y="0"/>
                    <a:pt x="95" y="242"/>
                    <a:pt x="51" y="757"/>
                  </a:cubicBezTo>
                  <a:cubicBezTo>
                    <a:pt x="0" y="1350"/>
                    <a:pt x="476" y="1671"/>
                    <a:pt x="944" y="1671"/>
                  </a:cubicBezTo>
                  <a:cubicBezTo>
                    <a:pt x="1349" y="1671"/>
                    <a:pt x="1749" y="1430"/>
                    <a:pt x="1793" y="915"/>
                  </a:cubicBezTo>
                  <a:cubicBezTo>
                    <a:pt x="1844" y="321"/>
                    <a:pt x="1368" y="0"/>
                    <a:pt x="90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9" name="Google Shape;409;p5"/>
            <p:cNvSpPr/>
            <p:nvPr/>
          </p:nvSpPr>
          <p:spPr>
            <a:xfrm>
              <a:off x="8864933" y="885190"/>
              <a:ext cx="60119" cy="54511"/>
            </a:xfrm>
            <a:custGeom>
              <a:avLst/>
              <a:gdLst/>
              <a:ahLst/>
              <a:cxnLst/>
              <a:rect l="l" t="t" r="r" b="b"/>
              <a:pathLst>
                <a:path w="1844" h="1672" extrusionOk="0">
                  <a:moveTo>
                    <a:pt x="900" y="0"/>
                  </a:moveTo>
                  <a:cubicBezTo>
                    <a:pt x="495" y="0"/>
                    <a:pt x="95" y="242"/>
                    <a:pt x="51" y="757"/>
                  </a:cubicBezTo>
                  <a:cubicBezTo>
                    <a:pt x="0" y="1350"/>
                    <a:pt x="476" y="1671"/>
                    <a:pt x="944" y="1671"/>
                  </a:cubicBezTo>
                  <a:cubicBezTo>
                    <a:pt x="1350" y="1671"/>
                    <a:pt x="1749" y="1430"/>
                    <a:pt x="1793" y="915"/>
                  </a:cubicBezTo>
                  <a:cubicBezTo>
                    <a:pt x="1844" y="321"/>
                    <a:pt x="1368" y="0"/>
                    <a:pt x="90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0" name="Google Shape;410;p5"/>
            <p:cNvSpPr/>
            <p:nvPr/>
          </p:nvSpPr>
          <p:spPr>
            <a:xfrm>
              <a:off x="8275334" y="77726"/>
              <a:ext cx="60119" cy="54870"/>
            </a:xfrm>
            <a:custGeom>
              <a:avLst/>
              <a:gdLst/>
              <a:ahLst/>
              <a:cxnLst/>
              <a:rect l="l" t="t" r="r" b="b"/>
              <a:pathLst>
                <a:path w="1844" h="1683" extrusionOk="0">
                  <a:moveTo>
                    <a:pt x="900" y="0"/>
                  </a:moveTo>
                  <a:cubicBezTo>
                    <a:pt x="495" y="0"/>
                    <a:pt x="95" y="242"/>
                    <a:pt x="51" y="757"/>
                  </a:cubicBezTo>
                  <a:cubicBezTo>
                    <a:pt x="1" y="1363"/>
                    <a:pt x="469" y="1682"/>
                    <a:pt x="934" y="1682"/>
                  </a:cubicBezTo>
                  <a:cubicBezTo>
                    <a:pt x="1343" y="1682"/>
                    <a:pt x="1749" y="1434"/>
                    <a:pt x="1793" y="915"/>
                  </a:cubicBezTo>
                  <a:cubicBezTo>
                    <a:pt x="1844" y="321"/>
                    <a:pt x="1368" y="0"/>
                    <a:pt x="90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411" name="Google Shape;411;p5"/>
          <p:cNvGrpSpPr/>
          <p:nvPr/>
        </p:nvGrpSpPr>
        <p:grpSpPr>
          <a:xfrm>
            <a:off x="74635" y="2668337"/>
            <a:ext cx="577852" cy="551064"/>
            <a:chOff x="74635" y="2668337"/>
            <a:chExt cx="577852" cy="551064"/>
          </a:xfrm>
        </p:grpSpPr>
        <p:sp>
          <p:nvSpPr>
            <p:cNvPr id="412" name="Google Shape;412;p5"/>
            <p:cNvSpPr/>
            <p:nvPr/>
          </p:nvSpPr>
          <p:spPr>
            <a:xfrm>
              <a:off x="74635" y="2790823"/>
              <a:ext cx="577852" cy="428578"/>
            </a:xfrm>
            <a:custGeom>
              <a:avLst/>
              <a:gdLst/>
              <a:ahLst/>
              <a:cxnLst/>
              <a:rect l="l" t="t" r="r" b="b"/>
              <a:pathLst>
                <a:path w="17989" h="13342" extrusionOk="0">
                  <a:moveTo>
                    <a:pt x="5315" y="509"/>
                  </a:moveTo>
                  <a:cubicBezTo>
                    <a:pt x="6774" y="509"/>
                    <a:pt x="8250" y="1232"/>
                    <a:pt x="9216" y="2312"/>
                  </a:cubicBezTo>
                  <a:cubicBezTo>
                    <a:pt x="9266" y="2362"/>
                    <a:pt x="9323" y="2383"/>
                    <a:pt x="9378" y="2383"/>
                  </a:cubicBezTo>
                  <a:cubicBezTo>
                    <a:pt x="9425" y="2383"/>
                    <a:pt x="9472" y="2367"/>
                    <a:pt x="9512" y="2341"/>
                  </a:cubicBezTo>
                  <a:lnTo>
                    <a:pt x="9512" y="2341"/>
                  </a:lnTo>
                  <a:cubicBezTo>
                    <a:pt x="9581" y="2334"/>
                    <a:pt x="9647" y="2296"/>
                    <a:pt x="9691" y="2217"/>
                  </a:cubicBezTo>
                  <a:cubicBezTo>
                    <a:pt x="10331" y="1159"/>
                    <a:pt x="11506" y="674"/>
                    <a:pt x="12697" y="674"/>
                  </a:cubicBezTo>
                  <a:cubicBezTo>
                    <a:pt x="13039" y="674"/>
                    <a:pt x="13382" y="714"/>
                    <a:pt x="13713" y="792"/>
                  </a:cubicBezTo>
                  <a:cubicBezTo>
                    <a:pt x="15265" y="1172"/>
                    <a:pt x="16500" y="2375"/>
                    <a:pt x="16880" y="3895"/>
                  </a:cubicBezTo>
                  <a:cubicBezTo>
                    <a:pt x="17260" y="5447"/>
                    <a:pt x="16849" y="7126"/>
                    <a:pt x="16152" y="8519"/>
                  </a:cubicBezTo>
                  <a:cubicBezTo>
                    <a:pt x="15423" y="9912"/>
                    <a:pt x="14283" y="11053"/>
                    <a:pt x="12858" y="11749"/>
                  </a:cubicBezTo>
                  <a:cubicBezTo>
                    <a:pt x="11481" y="12429"/>
                    <a:pt x="9799" y="12846"/>
                    <a:pt x="8146" y="12846"/>
                  </a:cubicBezTo>
                  <a:cubicBezTo>
                    <a:pt x="6874" y="12846"/>
                    <a:pt x="5618" y="12599"/>
                    <a:pt x="4529" y="12034"/>
                  </a:cubicBezTo>
                  <a:cubicBezTo>
                    <a:pt x="1711" y="10578"/>
                    <a:pt x="729" y="7031"/>
                    <a:pt x="1426" y="4085"/>
                  </a:cubicBezTo>
                  <a:cubicBezTo>
                    <a:pt x="1837" y="2344"/>
                    <a:pt x="2914" y="729"/>
                    <a:pt x="4814" y="539"/>
                  </a:cubicBezTo>
                  <a:cubicBezTo>
                    <a:pt x="4980" y="519"/>
                    <a:pt x="5147" y="509"/>
                    <a:pt x="5315" y="509"/>
                  </a:cubicBezTo>
                  <a:close/>
                  <a:moveTo>
                    <a:pt x="5289" y="0"/>
                  </a:moveTo>
                  <a:cubicBezTo>
                    <a:pt x="3579" y="0"/>
                    <a:pt x="2217" y="950"/>
                    <a:pt x="1457" y="2470"/>
                  </a:cubicBezTo>
                  <a:cubicBezTo>
                    <a:pt x="1" y="5416"/>
                    <a:pt x="634" y="9754"/>
                    <a:pt x="3294" y="11844"/>
                  </a:cubicBezTo>
                  <a:cubicBezTo>
                    <a:pt x="4645" y="12908"/>
                    <a:pt x="6339" y="13342"/>
                    <a:pt x="8057" y="13342"/>
                  </a:cubicBezTo>
                  <a:cubicBezTo>
                    <a:pt x="9561" y="13342"/>
                    <a:pt x="11085" y="13010"/>
                    <a:pt x="12415" y="12478"/>
                  </a:cubicBezTo>
                  <a:cubicBezTo>
                    <a:pt x="15582" y="11243"/>
                    <a:pt x="17989" y="7727"/>
                    <a:pt x="17450" y="4212"/>
                  </a:cubicBezTo>
                  <a:cubicBezTo>
                    <a:pt x="17165" y="2375"/>
                    <a:pt x="15772" y="855"/>
                    <a:pt x="13967" y="348"/>
                  </a:cubicBezTo>
                  <a:cubicBezTo>
                    <a:pt x="13558" y="235"/>
                    <a:pt x="13131" y="177"/>
                    <a:pt x="12704" y="177"/>
                  </a:cubicBezTo>
                  <a:cubicBezTo>
                    <a:pt x="11422" y="177"/>
                    <a:pt x="10145" y="696"/>
                    <a:pt x="9378" y="1769"/>
                  </a:cubicBezTo>
                  <a:lnTo>
                    <a:pt x="9378" y="1769"/>
                  </a:lnTo>
                  <a:cubicBezTo>
                    <a:pt x="8309" y="708"/>
                    <a:pt x="6813" y="30"/>
                    <a:pt x="52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3" name="Google Shape;413;p5"/>
            <p:cNvSpPr/>
            <p:nvPr/>
          </p:nvSpPr>
          <p:spPr>
            <a:xfrm>
              <a:off x="368145" y="2668337"/>
              <a:ext cx="102374" cy="191161"/>
            </a:xfrm>
            <a:custGeom>
              <a:avLst/>
              <a:gdLst/>
              <a:ahLst/>
              <a:cxnLst/>
              <a:rect l="l" t="t" r="r" b="b"/>
              <a:pathLst>
                <a:path w="3187" h="5951" extrusionOk="0">
                  <a:moveTo>
                    <a:pt x="2852" y="0"/>
                  </a:moveTo>
                  <a:cubicBezTo>
                    <a:pt x="2827" y="0"/>
                    <a:pt x="2800" y="4"/>
                    <a:pt x="2771" y="13"/>
                  </a:cubicBezTo>
                  <a:cubicBezTo>
                    <a:pt x="269" y="583"/>
                    <a:pt x="143" y="3655"/>
                    <a:pt x="16" y="5713"/>
                  </a:cubicBezTo>
                  <a:cubicBezTo>
                    <a:pt x="0" y="5872"/>
                    <a:pt x="119" y="5951"/>
                    <a:pt x="246" y="5951"/>
                  </a:cubicBezTo>
                  <a:cubicBezTo>
                    <a:pt x="372" y="5951"/>
                    <a:pt x="507" y="5872"/>
                    <a:pt x="523" y="5713"/>
                  </a:cubicBezTo>
                  <a:cubicBezTo>
                    <a:pt x="618" y="3876"/>
                    <a:pt x="681" y="995"/>
                    <a:pt x="2898" y="488"/>
                  </a:cubicBezTo>
                  <a:cubicBezTo>
                    <a:pt x="3186" y="401"/>
                    <a:pt x="3107" y="0"/>
                    <a:pt x="28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4" name="Google Shape;414;p5"/>
            <p:cNvSpPr/>
            <p:nvPr/>
          </p:nvSpPr>
          <p:spPr>
            <a:xfrm>
              <a:off x="291338" y="2684752"/>
              <a:ext cx="103788" cy="94569"/>
            </a:xfrm>
            <a:custGeom>
              <a:avLst/>
              <a:gdLst/>
              <a:ahLst/>
              <a:cxnLst/>
              <a:rect l="l" t="t" r="r" b="b"/>
              <a:pathLst>
                <a:path w="3231" h="2944" extrusionOk="0">
                  <a:moveTo>
                    <a:pt x="919" y="534"/>
                  </a:moveTo>
                  <a:cubicBezTo>
                    <a:pt x="919" y="534"/>
                    <a:pt x="919" y="534"/>
                    <a:pt x="919" y="534"/>
                  </a:cubicBezTo>
                  <a:lnTo>
                    <a:pt x="919" y="534"/>
                  </a:lnTo>
                  <a:cubicBezTo>
                    <a:pt x="909" y="541"/>
                    <a:pt x="905" y="547"/>
                    <a:pt x="919" y="547"/>
                  </a:cubicBezTo>
                  <a:cubicBezTo>
                    <a:pt x="928" y="538"/>
                    <a:pt x="926" y="534"/>
                    <a:pt x="919" y="534"/>
                  </a:cubicBezTo>
                  <a:close/>
                  <a:moveTo>
                    <a:pt x="829" y="596"/>
                  </a:moveTo>
                  <a:cubicBezTo>
                    <a:pt x="828" y="596"/>
                    <a:pt x="827" y="596"/>
                    <a:pt x="826" y="597"/>
                  </a:cubicBezTo>
                  <a:lnTo>
                    <a:pt x="826" y="597"/>
                  </a:lnTo>
                  <a:cubicBezTo>
                    <a:pt x="824" y="600"/>
                    <a:pt x="824" y="605"/>
                    <a:pt x="824" y="610"/>
                  </a:cubicBezTo>
                  <a:cubicBezTo>
                    <a:pt x="834" y="600"/>
                    <a:pt x="834" y="596"/>
                    <a:pt x="829" y="596"/>
                  </a:cubicBezTo>
                  <a:close/>
                  <a:moveTo>
                    <a:pt x="1204" y="515"/>
                  </a:moveTo>
                  <a:cubicBezTo>
                    <a:pt x="1235" y="547"/>
                    <a:pt x="1299" y="547"/>
                    <a:pt x="1330" y="579"/>
                  </a:cubicBezTo>
                  <a:lnTo>
                    <a:pt x="1362" y="579"/>
                  </a:lnTo>
                  <a:lnTo>
                    <a:pt x="1457" y="610"/>
                  </a:lnTo>
                  <a:cubicBezTo>
                    <a:pt x="1489" y="642"/>
                    <a:pt x="1552" y="674"/>
                    <a:pt x="1584" y="705"/>
                  </a:cubicBezTo>
                  <a:cubicBezTo>
                    <a:pt x="1615" y="705"/>
                    <a:pt x="1647" y="737"/>
                    <a:pt x="1679" y="737"/>
                  </a:cubicBezTo>
                  <a:cubicBezTo>
                    <a:pt x="1679" y="737"/>
                    <a:pt x="1719" y="777"/>
                    <a:pt x="1719" y="777"/>
                  </a:cubicBezTo>
                  <a:lnTo>
                    <a:pt x="1719" y="777"/>
                  </a:lnTo>
                  <a:cubicBezTo>
                    <a:pt x="1753" y="811"/>
                    <a:pt x="1808" y="866"/>
                    <a:pt x="1837" y="895"/>
                  </a:cubicBezTo>
                  <a:cubicBezTo>
                    <a:pt x="1932" y="990"/>
                    <a:pt x="2027" y="1085"/>
                    <a:pt x="2122" y="1180"/>
                  </a:cubicBezTo>
                  <a:cubicBezTo>
                    <a:pt x="2185" y="1275"/>
                    <a:pt x="2249" y="1370"/>
                    <a:pt x="2344" y="1497"/>
                  </a:cubicBezTo>
                  <a:cubicBezTo>
                    <a:pt x="2375" y="1560"/>
                    <a:pt x="2407" y="1624"/>
                    <a:pt x="2439" y="1655"/>
                  </a:cubicBezTo>
                  <a:cubicBezTo>
                    <a:pt x="2470" y="1687"/>
                    <a:pt x="2470" y="1750"/>
                    <a:pt x="2502" y="1782"/>
                  </a:cubicBezTo>
                  <a:cubicBezTo>
                    <a:pt x="2502" y="1782"/>
                    <a:pt x="2522" y="1823"/>
                    <a:pt x="2514" y="1823"/>
                  </a:cubicBezTo>
                  <a:cubicBezTo>
                    <a:pt x="2512" y="1823"/>
                    <a:pt x="2508" y="1820"/>
                    <a:pt x="2502" y="1814"/>
                  </a:cubicBezTo>
                  <a:lnTo>
                    <a:pt x="2502" y="1814"/>
                  </a:lnTo>
                  <a:cubicBezTo>
                    <a:pt x="2565" y="1940"/>
                    <a:pt x="2597" y="2067"/>
                    <a:pt x="2629" y="2194"/>
                  </a:cubicBezTo>
                  <a:cubicBezTo>
                    <a:pt x="2629" y="2194"/>
                    <a:pt x="2629" y="2225"/>
                    <a:pt x="2629" y="2225"/>
                  </a:cubicBezTo>
                  <a:cubicBezTo>
                    <a:pt x="2629" y="2257"/>
                    <a:pt x="2629" y="2289"/>
                    <a:pt x="2629" y="2320"/>
                  </a:cubicBezTo>
                  <a:lnTo>
                    <a:pt x="2629" y="2384"/>
                  </a:lnTo>
                  <a:cubicBezTo>
                    <a:pt x="2629" y="2415"/>
                    <a:pt x="2629" y="2415"/>
                    <a:pt x="2629" y="2415"/>
                  </a:cubicBezTo>
                  <a:cubicBezTo>
                    <a:pt x="2629" y="2432"/>
                    <a:pt x="2629" y="2438"/>
                    <a:pt x="2629" y="2438"/>
                  </a:cubicBezTo>
                  <a:lnTo>
                    <a:pt x="2629" y="2438"/>
                  </a:lnTo>
                  <a:cubicBezTo>
                    <a:pt x="2611" y="2447"/>
                    <a:pt x="2597" y="2447"/>
                    <a:pt x="2597" y="2447"/>
                  </a:cubicBezTo>
                  <a:lnTo>
                    <a:pt x="2217" y="2447"/>
                  </a:lnTo>
                  <a:cubicBezTo>
                    <a:pt x="1932" y="2384"/>
                    <a:pt x="1710" y="2289"/>
                    <a:pt x="1489" y="2194"/>
                  </a:cubicBezTo>
                  <a:cubicBezTo>
                    <a:pt x="1235" y="2067"/>
                    <a:pt x="1045" y="1909"/>
                    <a:pt x="855" y="1719"/>
                  </a:cubicBezTo>
                  <a:cubicBezTo>
                    <a:pt x="824" y="1719"/>
                    <a:pt x="792" y="1687"/>
                    <a:pt x="792" y="1655"/>
                  </a:cubicBezTo>
                  <a:cubicBezTo>
                    <a:pt x="760" y="1624"/>
                    <a:pt x="760" y="1624"/>
                    <a:pt x="760" y="1624"/>
                  </a:cubicBezTo>
                  <a:cubicBezTo>
                    <a:pt x="729" y="1560"/>
                    <a:pt x="697" y="1529"/>
                    <a:pt x="665" y="1465"/>
                  </a:cubicBezTo>
                  <a:cubicBezTo>
                    <a:pt x="634" y="1434"/>
                    <a:pt x="634" y="1402"/>
                    <a:pt x="634" y="1402"/>
                  </a:cubicBezTo>
                  <a:cubicBezTo>
                    <a:pt x="626" y="1395"/>
                    <a:pt x="622" y="1393"/>
                    <a:pt x="620" y="1393"/>
                  </a:cubicBezTo>
                  <a:cubicBezTo>
                    <a:pt x="616" y="1393"/>
                    <a:pt x="618" y="1400"/>
                    <a:pt x="617" y="1400"/>
                  </a:cubicBezTo>
                  <a:cubicBezTo>
                    <a:pt x="617" y="1400"/>
                    <a:pt x="614" y="1394"/>
                    <a:pt x="602" y="1370"/>
                  </a:cubicBezTo>
                  <a:cubicBezTo>
                    <a:pt x="602" y="1370"/>
                    <a:pt x="602" y="1370"/>
                    <a:pt x="602" y="1339"/>
                  </a:cubicBezTo>
                  <a:cubicBezTo>
                    <a:pt x="602" y="1339"/>
                    <a:pt x="570" y="1307"/>
                    <a:pt x="570" y="1275"/>
                  </a:cubicBezTo>
                  <a:cubicBezTo>
                    <a:pt x="570" y="1259"/>
                    <a:pt x="570" y="1234"/>
                    <a:pt x="570" y="1218"/>
                  </a:cubicBezTo>
                  <a:cubicBezTo>
                    <a:pt x="570" y="1218"/>
                    <a:pt x="570" y="1149"/>
                    <a:pt x="570" y="1149"/>
                  </a:cubicBezTo>
                  <a:cubicBezTo>
                    <a:pt x="570" y="1117"/>
                    <a:pt x="570" y="1085"/>
                    <a:pt x="570" y="1054"/>
                  </a:cubicBezTo>
                  <a:cubicBezTo>
                    <a:pt x="570" y="1054"/>
                    <a:pt x="570" y="1054"/>
                    <a:pt x="570" y="1022"/>
                  </a:cubicBezTo>
                  <a:cubicBezTo>
                    <a:pt x="570" y="990"/>
                    <a:pt x="570" y="959"/>
                    <a:pt x="602" y="927"/>
                  </a:cubicBezTo>
                  <a:cubicBezTo>
                    <a:pt x="602" y="895"/>
                    <a:pt x="634" y="864"/>
                    <a:pt x="665" y="800"/>
                  </a:cubicBezTo>
                  <a:cubicBezTo>
                    <a:pt x="665" y="769"/>
                    <a:pt x="697" y="737"/>
                    <a:pt x="697" y="705"/>
                  </a:cubicBezTo>
                  <a:cubicBezTo>
                    <a:pt x="724" y="705"/>
                    <a:pt x="728" y="705"/>
                    <a:pt x="728" y="686"/>
                  </a:cubicBezTo>
                  <a:lnTo>
                    <a:pt x="728" y="686"/>
                  </a:lnTo>
                  <a:cubicBezTo>
                    <a:pt x="725" y="691"/>
                    <a:pt x="721" y="696"/>
                    <a:pt x="720" y="696"/>
                  </a:cubicBezTo>
                  <a:cubicBezTo>
                    <a:pt x="718" y="696"/>
                    <a:pt x="720" y="690"/>
                    <a:pt x="729" y="674"/>
                  </a:cubicBezTo>
                  <a:lnTo>
                    <a:pt x="729" y="674"/>
                  </a:lnTo>
                  <a:cubicBezTo>
                    <a:pt x="729" y="678"/>
                    <a:pt x="729" y="682"/>
                    <a:pt x="728" y="686"/>
                  </a:cubicBezTo>
                  <a:lnTo>
                    <a:pt x="728" y="686"/>
                  </a:lnTo>
                  <a:cubicBezTo>
                    <a:pt x="734" y="677"/>
                    <a:pt x="740" y="667"/>
                    <a:pt x="737" y="667"/>
                  </a:cubicBezTo>
                  <a:cubicBezTo>
                    <a:pt x="736" y="667"/>
                    <a:pt x="733" y="669"/>
                    <a:pt x="729" y="674"/>
                  </a:cubicBezTo>
                  <a:cubicBezTo>
                    <a:pt x="760" y="642"/>
                    <a:pt x="760" y="642"/>
                    <a:pt x="792" y="610"/>
                  </a:cubicBezTo>
                  <a:cubicBezTo>
                    <a:pt x="792" y="610"/>
                    <a:pt x="815" y="599"/>
                    <a:pt x="826" y="597"/>
                  </a:cubicBezTo>
                  <a:lnTo>
                    <a:pt x="826" y="597"/>
                  </a:lnTo>
                  <a:cubicBezTo>
                    <a:pt x="833" y="579"/>
                    <a:pt x="855" y="579"/>
                    <a:pt x="855" y="579"/>
                  </a:cubicBezTo>
                  <a:cubicBezTo>
                    <a:pt x="855" y="557"/>
                    <a:pt x="901" y="534"/>
                    <a:pt x="919" y="534"/>
                  </a:cubicBezTo>
                  <a:lnTo>
                    <a:pt x="919" y="534"/>
                  </a:lnTo>
                  <a:cubicBezTo>
                    <a:pt x="931" y="525"/>
                    <a:pt x="950" y="515"/>
                    <a:pt x="950" y="515"/>
                  </a:cubicBezTo>
                  <a:close/>
                  <a:moveTo>
                    <a:pt x="1131" y="1"/>
                  </a:moveTo>
                  <a:cubicBezTo>
                    <a:pt x="901" y="1"/>
                    <a:pt x="693" y="71"/>
                    <a:pt x="507" y="230"/>
                  </a:cubicBezTo>
                  <a:cubicBezTo>
                    <a:pt x="285" y="420"/>
                    <a:pt x="127" y="705"/>
                    <a:pt x="95" y="990"/>
                  </a:cubicBezTo>
                  <a:cubicBezTo>
                    <a:pt x="0" y="1624"/>
                    <a:pt x="507" y="2162"/>
                    <a:pt x="1014" y="2479"/>
                  </a:cubicBezTo>
                  <a:cubicBezTo>
                    <a:pt x="1420" y="2727"/>
                    <a:pt x="1940" y="2944"/>
                    <a:pt x="2434" y="2944"/>
                  </a:cubicBezTo>
                  <a:cubicBezTo>
                    <a:pt x="2633" y="2944"/>
                    <a:pt x="2827" y="2909"/>
                    <a:pt x="3009" y="2827"/>
                  </a:cubicBezTo>
                  <a:cubicBezTo>
                    <a:pt x="3103" y="2780"/>
                    <a:pt x="3145" y="2680"/>
                    <a:pt x="3134" y="2580"/>
                  </a:cubicBezTo>
                  <a:lnTo>
                    <a:pt x="3134" y="2580"/>
                  </a:lnTo>
                  <a:cubicBezTo>
                    <a:pt x="3134" y="2578"/>
                    <a:pt x="3135" y="2576"/>
                    <a:pt x="3135" y="2574"/>
                  </a:cubicBezTo>
                  <a:cubicBezTo>
                    <a:pt x="3230" y="2004"/>
                    <a:pt x="2945" y="1434"/>
                    <a:pt x="2629" y="990"/>
                  </a:cubicBezTo>
                  <a:cubicBezTo>
                    <a:pt x="2312" y="579"/>
                    <a:pt x="1837" y="104"/>
                    <a:pt x="1267" y="9"/>
                  </a:cubicBezTo>
                  <a:cubicBezTo>
                    <a:pt x="1221" y="3"/>
                    <a:pt x="1175" y="1"/>
                    <a:pt x="11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5" name="Google Shape;415;p5"/>
            <p:cNvSpPr/>
            <p:nvPr/>
          </p:nvSpPr>
          <p:spPr>
            <a:xfrm>
              <a:off x="321855" y="2712217"/>
              <a:ext cx="68196" cy="62350"/>
            </a:xfrm>
            <a:custGeom>
              <a:avLst/>
              <a:gdLst/>
              <a:ahLst/>
              <a:cxnLst/>
              <a:rect l="l" t="t" r="r" b="b"/>
              <a:pathLst>
                <a:path w="2123" h="1941" extrusionOk="0">
                  <a:moveTo>
                    <a:pt x="269" y="1"/>
                  </a:moveTo>
                  <a:cubicBezTo>
                    <a:pt x="206" y="1"/>
                    <a:pt x="143" y="24"/>
                    <a:pt x="95" y="72"/>
                  </a:cubicBezTo>
                  <a:cubicBezTo>
                    <a:pt x="0" y="167"/>
                    <a:pt x="0" y="357"/>
                    <a:pt x="95" y="452"/>
                  </a:cubicBezTo>
                  <a:cubicBezTo>
                    <a:pt x="602" y="959"/>
                    <a:pt x="1109" y="1497"/>
                    <a:pt x="1742" y="1909"/>
                  </a:cubicBezTo>
                  <a:cubicBezTo>
                    <a:pt x="1774" y="1930"/>
                    <a:pt x="1812" y="1940"/>
                    <a:pt x="1852" y="1940"/>
                  </a:cubicBezTo>
                  <a:cubicBezTo>
                    <a:pt x="1932" y="1940"/>
                    <a:pt x="2017" y="1898"/>
                    <a:pt x="2059" y="1814"/>
                  </a:cubicBezTo>
                  <a:cubicBezTo>
                    <a:pt x="2122" y="1687"/>
                    <a:pt x="2090" y="1560"/>
                    <a:pt x="1995" y="1465"/>
                  </a:cubicBezTo>
                  <a:cubicBezTo>
                    <a:pt x="1425" y="1117"/>
                    <a:pt x="950" y="579"/>
                    <a:pt x="444" y="72"/>
                  </a:cubicBezTo>
                  <a:cubicBezTo>
                    <a:pt x="396" y="24"/>
                    <a:pt x="333" y="1"/>
                    <a:pt x="2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6" name="Google Shape;416;p5"/>
            <p:cNvSpPr/>
            <p:nvPr/>
          </p:nvSpPr>
          <p:spPr>
            <a:xfrm>
              <a:off x="161110" y="2843504"/>
              <a:ext cx="74299" cy="96111"/>
            </a:xfrm>
            <a:custGeom>
              <a:avLst/>
              <a:gdLst/>
              <a:ahLst/>
              <a:cxnLst/>
              <a:rect l="l" t="t" r="r" b="b"/>
              <a:pathLst>
                <a:path w="2313" h="2992" extrusionOk="0">
                  <a:moveTo>
                    <a:pt x="2015" y="1"/>
                  </a:moveTo>
                  <a:cubicBezTo>
                    <a:pt x="1998" y="1"/>
                    <a:pt x="1981" y="3"/>
                    <a:pt x="1964" y="7"/>
                  </a:cubicBezTo>
                  <a:cubicBezTo>
                    <a:pt x="1394" y="197"/>
                    <a:pt x="919" y="545"/>
                    <a:pt x="571" y="1052"/>
                  </a:cubicBezTo>
                  <a:cubicBezTo>
                    <a:pt x="254" y="1527"/>
                    <a:pt x="96" y="2097"/>
                    <a:pt x="1" y="2667"/>
                  </a:cubicBezTo>
                  <a:cubicBezTo>
                    <a:pt x="1" y="2794"/>
                    <a:pt x="32" y="2952"/>
                    <a:pt x="191" y="2984"/>
                  </a:cubicBezTo>
                  <a:cubicBezTo>
                    <a:pt x="212" y="2989"/>
                    <a:pt x="234" y="2992"/>
                    <a:pt x="256" y="2992"/>
                  </a:cubicBezTo>
                  <a:cubicBezTo>
                    <a:pt x="366" y="2992"/>
                    <a:pt x="481" y="2926"/>
                    <a:pt x="507" y="2794"/>
                  </a:cubicBezTo>
                  <a:cubicBezTo>
                    <a:pt x="571" y="2287"/>
                    <a:pt x="697" y="1780"/>
                    <a:pt x="982" y="1337"/>
                  </a:cubicBezTo>
                  <a:cubicBezTo>
                    <a:pt x="1236" y="957"/>
                    <a:pt x="1647" y="640"/>
                    <a:pt x="2091" y="482"/>
                  </a:cubicBezTo>
                  <a:cubicBezTo>
                    <a:pt x="2217" y="450"/>
                    <a:pt x="2312" y="324"/>
                    <a:pt x="2281" y="197"/>
                  </a:cubicBezTo>
                  <a:cubicBezTo>
                    <a:pt x="2253" y="87"/>
                    <a:pt x="2130" y="1"/>
                    <a:pt x="20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417" name="Google Shape;417;p5"/>
          <p:cNvSpPr/>
          <p:nvPr/>
        </p:nvSpPr>
        <p:spPr>
          <a:xfrm rot="10800000">
            <a:off x="311702" y="1508916"/>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8" name="Google Shape;418;p5"/>
          <p:cNvSpPr/>
          <p:nvPr/>
        </p:nvSpPr>
        <p:spPr>
          <a:xfrm rot="10800000">
            <a:off x="311702" y="1187805"/>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9" name="Google Shape;419;p5"/>
          <p:cNvSpPr/>
          <p:nvPr/>
        </p:nvSpPr>
        <p:spPr>
          <a:xfrm rot="10800000">
            <a:off x="311702" y="865676"/>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0" name="Google Shape;420;p5"/>
          <p:cNvSpPr/>
          <p:nvPr/>
        </p:nvSpPr>
        <p:spPr>
          <a:xfrm rot="10800000">
            <a:off x="311702" y="543548"/>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1" name="Google Shape;421;p5"/>
          <p:cNvSpPr/>
          <p:nvPr/>
        </p:nvSpPr>
        <p:spPr>
          <a:xfrm rot="5400000">
            <a:off x="1275054" y="541514"/>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2" name="Google Shape;422;p5"/>
          <p:cNvSpPr/>
          <p:nvPr/>
        </p:nvSpPr>
        <p:spPr>
          <a:xfrm rot="5400000">
            <a:off x="953927" y="541530"/>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3" name="Google Shape;423;p5"/>
          <p:cNvSpPr/>
          <p:nvPr/>
        </p:nvSpPr>
        <p:spPr>
          <a:xfrm rot="5400000">
            <a:off x="631798" y="541530"/>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4" name="Google Shape;424;p5"/>
          <p:cNvSpPr/>
          <p:nvPr/>
        </p:nvSpPr>
        <p:spPr>
          <a:xfrm rot="10800000">
            <a:off x="311702" y="2464041"/>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5" name="Google Shape;425;p5"/>
          <p:cNvSpPr/>
          <p:nvPr/>
        </p:nvSpPr>
        <p:spPr>
          <a:xfrm rot="10800000">
            <a:off x="311702" y="2142930"/>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6" name="Google Shape;426;p5"/>
          <p:cNvSpPr/>
          <p:nvPr/>
        </p:nvSpPr>
        <p:spPr>
          <a:xfrm rot="10800000">
            <a:off x="311702" y="1820801"/>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7" name="Google Shape;427;p5"/>
          <p:cNvSpPr/>
          <p:nvPr/>
        </p:nvSpPr>
        <p:spPr>
          <a:xfrm>
            <a:off x="2587541" y="4093452"/>
            <a:ext cx="3960929" cy="1157277"/>
          </a:xfrm>
          <a:custGeom>
            <a:avLst/>
            <a:gdLst/>
            <a:ahLst/>
            <a:cxnLst/>
            <a:rect l="l" t="t" r="r" b="b"/>
            <a:pathLst>
              <a:path w="123307" h="36027" extrusionOk="0">
                <a:moveTo>
                  <a:pt x="24819" y="0"/>
                </a:moveTo>
                <a:cubicBezTo>
                  <a:pt x="24230" y="0"/>
                  <a:pt x="23617" y="156"/>
                  <a:pt x="22979" y="494"/>
                </a:cubicBezTo>
                <a:cubicBezTo>
                  <a:pt x="13763" y="5403"/>
                  <a:pt x="24689" y="19970"/>
                  <a:pt x="24055" y="26399"/>
                </a:cubicBezTo>
                <a:cubicBezTo>
                  <a:pt x="23880" y="28374"/>
                  <a:pt x="23209" y="29160"/>
                  <a:pt x="22228" y="29160"/>
                </a:cubicBezTo>
                <a:cubicBezTo>
                  <a:pt x="18430" y="29160"/>
                  <a:pt x="9993" y="17360"/>
                  <a:pt x="7778" y="17183"/>
                </a:cubicBezTo>
                <a:cubicBezTo>
                  <a:pt x="7629" y="17174"/>
                  <a:pt x="7486" y="17169"/>
                  <a:pt x="7350" y="17169"/>
                </a:cubicBezTo>
                <a:cubicBezTo>
                  <a:pt x="0" y="17169"/>
                  <a:pt x="10542" y="31207"/>
                  <a:pt x="14460" y="36026"/>
                </a:cubicBezTo>
                <a:lnTo>
                  <a:pt x="117923" y="36026"/>
                </a:lnTo>
                <a:cubicBezTo>
                  <a:pt x="120678" y="31339"/>
                  <a:pt x="123306" y="25386"/>
                  <a:pt x="120614" y="23422"/>
                </a:cubicBezTo>
                <a:cubicBezTo>
                  <a:pt x="119592" y="22663"/>
                  <a:pt x="118709" y="22349"/>
                  <a:pt x="117927" y="22349"/>
                </a:cubicBezTo>
                <a:cubicBezTo>
                  <a:pt x="114150" y="22349"/>
                  <a:pt x="112724" y="29679"/>
                  <a:pt x="109326" y="29679"/>
                </a:cubicBezTo>
                <a:cubicBezTo>
                  <a:pt x="108260" y="29679"/>
                  <a:pt x="107000" y="28958"/>
                  <a:pt x="105413" y="27064"/>
                </a:cubicBezTo>
                <a:cubicBezTo>
                  <a:pt x="101865" y="22934"/>
                  <a:pt x="94677" y="2569"/>
                  <a:pt x="86780" y="2569"/>
                </a:cubicBezTo>
                <a:cubicBezTo>
                  <a:pt x="85655" y="2569"/>
                  <a:pt x="84516" y="2982"/>
                  <a:pt x="83372" y="3914"/>
                </a:cubicBezTo>
                <a:cubicBezTo>
                  <a:pt x="75454" y="10343"/>
                  <a:pt x="90845" y="24055"/>
                  <a:pt x="84638" y="29819"/>
                </a:cubicBezTo>
                <a:cubicBezTo>
                  <a:pt x="83903" y="30530"/>
                  <a:pt x="83200" y="30837"/>
                  <a:pt x="82524" y="30837"/>
                </a:cubicBezTo>
                <a:cubicBezTo>
                  <a:pt x="78228" y="30837"/>
                  <a:pt x="74981" y="18451"/>
                  <a:pt x="70866" y="18451"/>
                </a:cubicBezTo>
                <a:cubicBezTo>
                  <a:pt x="70749" y="18451"/>
                  <a:pt x="70632" y="18461"/>
                  <a:pt x="70514" y="18482"/>
                </a:cubicBezTo>
                <a:cubicBezTo>
                  <a:pt x="65175" y="19274"/>
                  <a:pt x="64782" y="30907"/>
                  <a:pt x="59644" y="30907"/>
                </a:cubicBezTo>
                <a:cubicBezTo>
                  <a:pt x="59235" y="30907"/>
                  <a:pt x="58795" y="30833"/>
                  <a:pt x="58321" y="30674"/>
                </a:cubicBezTo>
                <a:cubicBezTo>
                  <a:pt x="50816" y="28331"/>
                  <a:pt x="61963" y="11641"/>
                  <a:pt x="53159" y="9709"/>
                </a:cubicBezTo>
                <a:cubicBezTo>
                  <a:pt x="52511" y="9553"/>
                  <a:pt x="51904" y="9479"/>
                  <a:pt x="51335" y="9479"/>
                </a:cubicBezTo>
                <a:cubicBezTo>
                  <a:pt x="43263" y="9479"/>
                  <a:pt x="42768" y="24281"/>
                  <a:pt x="37768" y="27476"/>
                </a:cubicBezTo>
                <a:cubicBezTo>
                  <a:pt x="36691" y="26399"/>
                  <a:pt x="36470" y="25101"/>
                  <a:pt x="36058" y="23390"/>
                </a:cubicBezTo>
                <a:cubicBezTo>
                  <a:pt x="34867" y="19265"/>
                  <a:pt x="31357" y="0"/>
                  <a:pt x="248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8" name="Google Shape;428;p5"/>
          <p:cNvSpPr/>
          <p:nvPr/>
        </p:nvSpPr>
        <p:spPr>
          <a:xfrm>
            <a:off x="4563436" y="1863110"/>
            <a:ext cx="9145" cy="1828823"/>
          </a:xfrm>
          <a:custGeom>
            <a:avLst/>
            <a:gdLst/>
            <a:ahLst/>
            <a:cxnLst/>
            <a:rect l="l" t="t" r="r" b="b"/>
            <a:pathLst>
              <a:path w="571" h="119297" extrusionOk="0">
                <a:moveTo>
                  <a:pt x="286" y="0"/>
                </a:moveTo>
                <a:cubicBezTo>
                  <a:pt x="159" y="0"/>
                  <a:pt x="33" y="79"/>
                  <a:pt x="33" y="238"/>
                </a:cubicBezTo>
                <a:lnTo>
                  <a:pt x="33" y="3436"/>
                </a:lnTo>
                <a:lnTo>
                  <a:pt x="33" y="12050"/>
                </a:lnTo>
                <a:lnTo>
                  <a:pt x="33" y="24876"/>
                </a:lnTo>
                <a:lnTo>
                  <a:pt x="33" y="40426"/>
                </a:lnTo>
                <a:lnTo>
                  <a:pt x="33" y="57558"/>
                </a:lnTo>
                <a:lnTo>
                  <a:pt x="33" y="74755"/>
                </a:lnTo>
                <a:lnTo>
                  <a:pt x="33" y="90906"/>
                </a:lnTo>
                <a:lnTo>
                  <a:pt x="33" y="104428"/>
                </a:lnTo>
                <a:lnTo>
                  <a:pt x="33" y="114246"/>
                </a:lnTo>
                <a:cubicBezTo>
                  <a:pt x="33" y="115766"/>
                  <a:pt x="1" y="117318"/>
                  <a:pt x="33" y="118869"/>
                </a:cubicBezTo>
                <a:lnTo>
                  <a:pt x="33" y="119059"/>
                </a:lnTo>
                <a:cubicBezTo>
                  <a:pt x="33" y="119218"/>
                  <a:pt x="159" y="119297"/>
                  <a:pt x="286" y="119297"/>
                </a:cubicBezTo>
                <a:cubicBezTo>
                  <a:pt x="413" y="119297"/>
                  <a:pt x="539" y="119218"/>
                  <a:pt x="539" y="119059"/>
                </a:cubicBezTo>
                <a:lnTo>
                  <a:pt x="539" y="115861"/>
                </a:lnTo>
                <a:lnTo>
                  <a:pt x="539" y="107247"/>
                </a:lnTo>
                <a:lnTo>
                  <a:pt x="539" y="94421"/>
                </a:lnTo>
                <a:lnTo>
                  <a:pt x="539" y="78872"/>
                </a:lnTo>
                <a:lnTo>
                  <a:pt x="539" y="61707"/>
                </a:lnTo>
                <a:lnTo>
                  <a:pt x="539" y="44542"/>
                </a:lnTo>
                <a:lnTo>
                  <a:pt x="539" y="28391"/>
                </a:lnTo>
                <a:lnTo>
                  <a:pt x="539" y="14869"/>
                </a:lnTo>
                <a:lnTo>
                  <a:pt x="539" y="5051"/>
                </a:lnTo>
                <a:cubicBezTo>
                  <a:pt x="539" y="3500"/>
                  <a:pt x="571" y="1979"/>
                  <a:pt x="539" y="428"/>
                </a:cubicBezTo>
                <a:lnTo>
                  <a:pt x="539" y="238"/>
                </a:lnTo>
                <a:cubicBezTo>
                  <a:pt x="539" y="79"/>
                  <a:pt x="413" y="0"/>
                  <a:pt x="28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429"/>
        <p:cNvGrpSpPr/>
        <p:nvPr/>
      </p:nvGrpSpPr>
      <p:grpSpPr>
        <a:xfrm>
          <a:off x="0" y="0"/>
          <a:ext cx="0" cy="0"/>
          <a:chOff x="0" y="0"/>
          <a:chExt cx="0" cy="0"/>
        </a:xfrm>
      </p:grpSpPr>
      <p:sp>
        <p:nvSpPr>
          <p:cNvPr id="430" name="Google Shape;430;p6"/>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431"/>
        <p:cNvGrpSpPr/>
        <p:nvPr/>
      </p:nvGrpSpPr>
      <p:grpSpPr>
        <a:xfrm>
          <a:off x="0" y="0"/>
          <a:ext cx="0" cy="0"/>
          <a:chOff x="0" y="0"/>
          <a:chExt cx="0" cy="0"/>
        </a:xfrm>
      </p:grpSpPr>
      <p:sp>
        <p:nvSpPr>
          <p:cNvPr id="432" name="Google Shape;432;p7"/>
          <p:cNvSpPr txBox="1">
            <a:spLocks noGrp="1"/>
          </p:cNvSpPr>
          <p:nvPr>
            <p:ph type="title"/>
          </p:nvPr>
        </p:nvSpPr>
        <p:spPr>
          <a:xfrm>
            <a:off x="3896825" y="1561650"/>
            <a:ext cx="4533900" cy="41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433" name="Google Shape;433;p7"/>
          <p:cNvSpPr txBox="1">
            <a:spLocks noGrp="1"/>
          </p:cNvSpPr>
          <p:nvPr>
            <p:ph type="subTitle" idx="1"/>
          </p:nvPr>
        </p:nvSpPr>
        <p:spPr>
          <a:xfrm>
            <a:off x="4384175" y="2306700"/>
            <a:ext cx="3525600" cy="1031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300"/>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434" name="Google Shape;434;p7"/>
          <p:cNvGrpSpPr/>
          <p:nvPr/>
        </p:nvGrpSpPr>
        <p:grpSpPr>
          <a:xfrm>
            <a:off x="-86925" y="-101212"/>
            <a:ext cx="4781577" cy="781208"/>
            <a:chOff x="-86925" y="-101212"/>
            <a:chExt cx="4781577" cy="781208"/>
          </a:xfrm>
        </p:grpSpPr>
        <p:sp>
          <p:nvSpPr>
            <p:cNvPr id="435" name="Google Shape;435;p7"/>
            <p:cNvSpPr/>
            <p:nvPr/>
          </p:nvSpPr>
          <p:spPr>
            <a:xfrm>
              <a:off x="11927" y="182839"/>
              <a:ext cx="203654" cy="185427"/>
            </a:xfrm>
            <a:custGeom>
              <a:avLst/>
              <a:gdLst/>
              <a:ahLst/>
              <a:cxnLst/>
              <a:rect l="l" t="t" r="r" b="b"/>
              <a:pathLst>
                <a:path w="6335" h="5768" extrusionOk="0">
                  <a:moveTo>
                    <a:pt x="1837" y="1"/>
                  </a:moveTo>
                  <a:cubicBezTo>
                    <a:pt x="1616" y="761"/>
                    <a:pt x="0" y="4846"/>
                    <a:pt x="760" y="5575"/>
                  </a:cubicBezTo>
                  <a:cubicBezTo>
                    <a:pt x="895" y="5709"/>
                    <a:pt x="1104" y="5767"/>
                    <a:pt x="1365" y="5767"/>
                  </a:cubicBezTo>
                  <a:cubicBezTo>
                    <a:pt x="2758" y="5767"/>
                    <a:pt x="5614" y="4116"/>
                    <a:pt x="6334" y="3770"/>
                  </a:cubicBezTo>
                  <a:lnTo>
                    <a:pt x="1837"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6" name="Google Shape;436;p7"/>
            <p:cNvSpPr/>
            <p:nvPr/>
          </p:nvSpPr>
          <p:spPr>
            <a:xfrm>
              <a:off x="303083" y="380350"/>
              <a:ext cx="188384" cy="184977"/>
            </a:xfrm>
            <a:custGeom>
              <a:avLst/>
              <a:gdLst/>
              <a:ahLst/>
              <a:cxnLst/>
              <a:rect l="l" t="t" r="r" b="b"/>
              <a:pathLst>
                <a:path w="5860" h="5754" extrusionOk="0">
                  <a:moveTo>
                    <a:pt x="571" y="1"/>
                  </a:moveTo>
                  <a:lnTo>
                    <a:pt x="571" y="1"/>
                  </a:lnTo>
                  <a:cubicBezTo>
                    <a:pt x="539" y="792"/>
                    <a:pt x="1" y="5131"/>
                    <a:pt x="888" y="5669"/>
                  </a:cubicBezTo>
                  <a:cubicBezTo>
                    <a:pt x="983" y="5727"/>
                    <a:pt x="1095" y="5754"/>
                    <a:pt x="1222" y="5754"/>
                  </a:cubicBezTo>
                  <a:cubicBezTo>
                    <a:pt x="2494" y="5754"/>
                    <a:pt x="5197" y="3110"/>
                    <a:pt x="5860" y="2534"/>
                  </a:cubicBezTo>
                  <a:lnTo>
                    <a:pt x="5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7" name="Google Shape;437;p7"/>
            <p:cNvSpPr/>
            <p:nvPr/>
          </p:nvSpPr>
          <p:spPr>
            <a:xfrm>
              <a:off x="1301827" y="269379"/>
              <a:ext cx="199572" cy="190120"/>
            </a:xfrm>
            <a:custGeom>
              <a:avLst/>
              <a:gdLst/>
              <a:ahLst/>
              <a:cxnLst/>
              <a:rect l="l" t="t" r="r" b="b"/>
              <a:pathLst>
                <a:path w="6208" h="5914" extrusionOk="0">
                  <a:moveTo>
                    <a:pt x="4624" y="1"/>
                  </a:moveTo>
                  <a:lnTo>
                    <a:pt x="0" y="3579"/>
                  </a:lnTo>
                  <a:cubicBezTo>
                    <a:pt x="596" y="3920"/>
                    <a:pt x="3583" y="5914"/>
                    <a:pt x="4835" y="5914"/>
                  </a:cubicBezTo>
                  <a:cubicBezTo>
                    <a:pt x="4980" y="5914"/>
                    <a:pt x="5102" y="5887"/>
                    <a:pt x="5194" y="5828"/>
                  </a:cubicBezTo>
                  <a:cubicBezTo>
                    <a:pt x="6207"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8" name="Google Shape;438;p7"/>
            <p:cNvSpPr/>
            <p:nvPr/>
          </p:nvSpPr>
          <p:spPr>
            <a:xfrm>
              <a:off x="629890" y="503538"/>
              <a:ext cx="187356" cy="168292"/>
            </a:xfrm>
            <a:custGeom>
              <a:avLst/>
              <a:gdLst/>
              <a:ahLst/>
              <a:cxnLst/>
              <a:rect l="l" t="t" r="r" b="b"/>
              <a:pathLst>
                <a:path w="5828" h="5235" extrusionOk="0">
                  <a:moveTo>
                    <a:pt x="1" y="1"/>
                  </a:moveTo>
                  <a:lnTo>
                    <a:pt x="1" y="1"/>
                  </a:lnTo>
                  <a:cubicBezTo>
                    <a:pt x="254" y="729"/>
                    <a:pt x="1172" y="5004"/>
                    <a:pt x="2217" y="5226"/>
                  </a:cubicBezTo>
                  <a:cubicBezTo>
                    <a:pt x="2250" y="5232"/>
                    <a:pt x="2282" y="5235"/>
                    <a:pt x="2315" y="5235"/>
                  </a:cubicBezTo>
                  <a:cubicBezTo>
                    <a:pt x="3523" y="5235"/>
                    <a:pt x="5365" y="1404"/>
                    <a:pt x="5828"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9" name="Google Shape;439;p7"/>
            <p:cNvSpPr/>
            <p:nvPr/>
          </p:nvSpPr>
          <p:spPr>
            <a:xfrm>
              <a:off x="972995" y="474027"/>
              <a:ext cx="181248" cy="181473"/>
            </a:xfrm>
            <a:custGeom>
              <a:avLst/>
              <a:gdLst/>
              <a:ahLst/>
              <a:cxnLst/>
              <a:rect l="l" t="t" r="r" b="b"/>
              <a:pathLst>
                <a:path w="5638" h="5645" extrusionOk="0">
                  <a:moveTo>
                    <a:pt x="5637" y="0"/>
                  </a:moveTo>
                  <a:lnTo>
                    <a:pt x="0" y="1615"/>
                  </a:lnTo>
                  <a:cubicBezTo>
                    <a:pt x="494" y="2202"/>
                    <a:pt x="2822" y="5645"/>
                    <a:pt x="3907" y="5645"/>
                  </a:cubicBezTo>
                  <a:cubicBezTo>
                    <a:pt x="3936" y="5645"/>
                    <a:pt x="3964" y="5642"/>
                    <a:pt x="3990" y="5637"/>
                  </a:cubicBezTo>
                  <a:cubicBezTo>
                    <a:pt x="5194" y="5416"/>
                    <a:pt x="5510" y="950"/>
                    <a:pt x="563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0" name="Google Shape;440;p7"/>
            <p:cNvSpPr/>
            <p:nvPr/>
          </p:nvSpPr>
          <p:spPr>
            <a:xfrm>
              <a:off x="1540037" y="182839"/>
              <a:ext cx="203654" cy="185427"/>
            </a:xfrm>
            <a:custGeom>
              <a:avLst/>
              <a:gdLst/>
              <a:ahLst/>
              <a:cxnLst/>
              <a:rect l="l" t="t" r="r" b="b"/>
              <a:pathLst>
                <a:path w="6335" h="5768" extrusionOk="0">
                  <a:moveTo>
                    <a:pt x="1838" y="1"/>
                  </a:moveTo>
                  <a:cubicBezTo>
                    <a:pt x="1616" y="761"/>
                    <a:pt x="1" y="4846"/>
                    <a:pt x="761" y="5575"/>
                  </a:cubicBezTo>
                  <a:cubicBezTo>
                    <a:pt x="895" y="5709"/>
                    <a:pt x="1105" y="5767"/>
                    <a:pt x="1365" y="5767"/>
                  </a:cubicBezTo>
                  <a:cubicBezTo>
                    <a:pt x="2758" y="5767"/>
                    <a:pt x="5614" y="4116"/>
                    <a:pt x="6335" y="3770"/>
                  </a:cubicBezTo>
                  <a:lnTo>
                    <a:pt x="183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1" name="Google Shape;441;p7"/>
            <p:cNvSpPr/>
            <p:nvPr/>
          </p:nvSpPr>
          <p:spPr>
            <a:xfrm>
              <a:off x="1831224" y="380350"/>
              <a:ext cx="188352" cy="184977"/>
            </a:xfrm>
            <a:custGeom>
              <a:avLst/>
              <a:gdLst/>
              <a:ahLst/>
              <a:cxnLst/>
              <a:rect l="l" t="t" r="r" b="b"/>
              <a:pathLst>
                <a:path w="5859" h="5754" extrusionOk="0">
                  <a:moveTo>
                    <a:pt x="570" y="1"/>
                  </a:moveTo>
                  <a:cubicBezTo>
                    <a:pt x="538" y="792"/>
                    <a:pt x="0" y="5131"/>
                    <a:pt x="887" y="5669"/>
                  </a:cubicBezTo>
                  <a:cubicBezTo>
                    <a:pt x="982" y="5727"/>
                    <a:pt x="1095" y="5754"/>
                    <a:pt x="1222" y="5754"/>
                  </a:cubicBezTo>
                  <a:cubicBezTo>
                    <a:pt x="2493"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2" name="Google Shape;442;p7"/>
            <p:cNvSpPr/>
            <p:nvPr/>
          </p:nvSpPr>
          <p:spPr>
            <a:xfrm>
              <a:off x="2829936" y="269379"/>
              <a:ext cx="199572" cy="190120"/>
            </a:xfrm>
            <a:custGeom>
              <a:avLst/>
              <a:gdLst/>
              <a:ahLst/>
              <a:cxnLst/>
              <a:rect l="l" t="t" r="r" b="b"/>
              <a:pathLst>
                <a:path w="6208" h="5914" extrusionOk="0">
                  <a:moveTo>
                    <a:pt x="4624" y="1"/>
                  </a:moveTo>
                  <a:lnTo>
                    <a:pt x="0" y="3579"/>
                  </a:lnTo>
                  <a:cubicBezTo>
                    <a:pt x="596" y="3920"/>
                    <a:pt x="3583" y="5914"/>
                    <a:pt x="4835" y="5914"/>
                  </a:cubicBezTo>
                  <a:cubicBezTo>
                    <a:pt x="4980" y="5914"/>
                    <a:pt x="5102" y="5887"/>
                    <a:pt x="5194"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3" name="Google Shape;443;p7"/>
            <p:cNvSpPr/>
            <p:nvPr/>
          </p:nvSpPr>
          <p:spPr>
            <a:xfrm>
              <a:off x="2157999" y="503538"/>
              <a:ext cx="187356" cy="168292"/>
            </a:xfrm>
            <a:custGeom>
              <a:avLst/>
              <a:gdLst/>
              <a:ahLst/>
              <a:cxnLst/>
              <a:rect l="l" t="t" r="r" b="b"/>
              <a:pathLst>
                <a:path w="5828" h="5235" extrusionOk="0">
                  <a:moveTo>
                    <a:pt x="1" y="1"/>
                  </a:moveTo>
                  <a:lnTo>
                    <a:pt x="1" y="1"/>
                  </a:lnTo>
                  <a:cubicBezTo>
                    <a:pt x="254" y="729"/>
                    <a:pt x="1173" y="5004"/>
                    <a:pt x="2218" y="5226"/>
                  </a:cubicBezTo>
                  <a:cubicBezTo>
                    <a:pt x="2250" y="5232"/>
                    <a:pt x="2283" y="5235"/>
                    <a:pt x="2316" y="5235"/>
                  </a:cubicBezTo>
                  <a:cubicBezTo>
                    <a:pt x="3523" y="5235"/>
                    <a:pt x="5366" y="1404"/>
                    <a:pt x="5828"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4" name="Google Shape;444;p7"/>
            <p:cNvSpPr/>
            <p:nvPr/>
          </p:nvSpPr>
          <p:spPr>
            <a:xfrm>
              <a:off x="2501104" y="474027"/>
              <a:ext cx="181248" cy="181473"/>
            </a:xfrm>
            <a:custGeom>
              <a:avLst/>
              <a:gdLst/>
              <a:ahLst/>
              <a:cxnLst/>
              <a:rect l="l" t="t" r="r" b="b"/>
              <a:pathLst>
                <a:path w="5638" h="5645" extrusionOk="0">
                  <a:moveTo>
                    <a:pt x="5637" y="0"/>
                  </a:moveTo>
                  <a:lnTo>
                    <a:pt x="0" y="1615"/>
                  </a:lnTo>
                  <a:cubicBezTo>
                    <a:pt x="494" y="2202"/>
                    <a:pt x="2822" y="5645"/>
                    <a:pt x="3908" y="5645"/>
                  </a:cubicBezTo>
                  <a:cubicBezTo>
                    <a:pt x="3936" y="5645"/>
                    <a:pt x="3964" y="5642"/>
                    <a:pt x="3991" y="5637"/>
                  </a:cubicBezTo>
                  <a:cubicBezTo>
                    <a:pt x="5194" y="5416"/>
                    <a:pt x="5511" y="950"/>
                    <a:pt x="563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5" name="Google Shape;445;p7"/>
            <p:cNvSpPr/>
            <p:nvPr/>
          </p:nvSpPr>
          <p:spPr>
            <a:xfrm>
              <a:off x="3255499" y="387487"/>
              <a:ext cx="187356" cy="183691"/>
            </a:xfrm>
            <a:custGeom>
              <a:avLst/>
              <a:gdLst/>
              <a:ahLst/>
              <a:cxnLst/>
              <a:rect l="l" t="t" r="r" b="b"/>
              <a:pathLst>
                <a:path w="5828" h="5714" extrusionOk="0">
                  <a:moveTo>
                    <a:pt x="507" y="0"/>
                  </a:moveTo>
                  <a:cubicBezTo>
                    <a:pt x="507" y="760"/>
                    <a:pt x="0" y="5099"/>
                    <a:pt x="918" y="5637"/>
                  </a:cubicBezTo>
                  <a:cubicBezTo>
                    <a:pt x="1008" y="5689"/>
                    <a:pt x="1114" y="5713"/>
                    <a:pt x="1232" y="5713"/>
                  </a:cubicBezTo>
                  <a:cubicBezTo>
                    <a:pt x="2485" y="5713"/>
                    <a:pt x="5161" y="3018"/>
                    <a:pt x="5827" y="2439"/>
                  </a:cubicBezTo>
                  <a:lnTo>
                    <a:pt x="50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6" name="Google Shape;446;p7"/>
            <p:cNvSpPr/>
            <p:nvPr/>
          </p:nvSpPr>
          <p:spPr>
            <a:xfrm>
              <a:off x="4263373" y="254109"/>
              <a:ext cx="201597" cy="190152"/>
            </a:xfrm>
            <a:custGeom>
              <a:avLst/>
              <a:gdLst/>
              <a:ahLst/>
              <a:cxnLst/>
              <a:rect l="l" t="t" r="r" b="b"/>
              <a:pathLst>
                <a:path w="6271" h="5915" extrusionOk="0">
                  <a:moveTo>
                    <a:pt x="4592" y="1"/>
                  </a:moveTo>
                  <a:lnTo>
                    <a:pt x="0" y="3643"/>
                  </a:lnTo>
                  <a:cubicBezTo>
                    <a:pt x="624" y="3954"/>
                    <a:pt x="3632" y="5915"/>
                    <a:pt x="4892" y="5915"/>
                  </a:cubicBezTo>
                  <a:cubicBezTo>
                    <a:pt x="5040" y="5915"/>
                    <a:pt x="5164" y="5888"/>
                    <a:pt x="5258" y="5828"/>
                  </a:cubicBezTo>
                  <a:cubicBezTo>
                    <a:pt x="6271" y="5163"/>
                    <a:pt x="4846" y="919"/>
                    <a:pt x="459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7" name="Google Shape;447;p7"/>
            <p:cNvSpPr/>
            <p:nvPr/>
          </p:nvSpPr>
          <p:spPr>
            <a:xfrm>
              <a:off x="3582273" y="512699"/>
              <a:ext cx="187356" cy="167296"/>
            </a:xfrm>
            <a:custGeom>
              <a:avLst/>
              <a:gdLst/>
              <a:ahLst/>
              <a:cxnLst/>
              <a:rect l="l" t="t" r="r" b="b"/>
              <a:pathLst>
                <a:path w="5828" h="5204" extrusionOk="0">
                  <a:moveTo>
                    <a:pt x="1" y="1"/>
                  </a:moveTo>
                  <a:lnTo>
                    <a:pt x="1" y="1"/>
                  </a:lnTo>
                  <a:cubicBezTo>
                    <a:pt x="254" y="729"/>
                    <a:pt x="1236" y="5004"/>
                    <a:pt x="2281" y="5194"/>
                  </a:cubicBezTo>
                  <a:cubicBezTo>
                    <a:pt x="2313" y="5200"/>
                    <a:pt x="2345" y="5203"/>
                    <a:pt x="2378" y="5203"/>
                  </a:cubicBezTo>
                  <a:cubicBezTo>
                    <a:pt x="3583" y="5203"/>
                    <a:pt x="5366" y="1340"/>
                    <a:pt x="5828" y="507"/>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8" name="Google Shape;448;p7"/>
            <p:cNvSpPr/>
            <p:nvPr/>
          </p:nvSpPr>
          <p:spPr>
            <a:xfrm>
              <a:off x="3925379" y="453645"/>
              <a:ext cx="180219" cy="182501"/>
            </a:xfrm>
            <a:custGeom>
              <a:avLst/>
              <a:gdLst/>
              <a:ahLst/>
              <a:cxnLst/>
              <a:rect l="l" t="t" r="r" b="b"/>
              <a:pathLst>
                <a:path w="5606" h="5677" extrusionOk="0">
                  <a:moveTo>
                    <a:pt x="5606" y="1"/>
                  </a:moveTo>
                  <a:lnTo>
                    <a:pt x="0" y="1711"/>
                  </a:lnTo>
                  <a:cubicBezTo>
                    <a:pt x="494" y="2266"/>
                    <a:pt x="2881" y="5677"/>
                    <a:pt x="3970" y="5677"/>
                  </a:cubicBezTo>
                  <a:cubicBezTo>
                    <a:pt x="3999" y="5677"/>
                    <a:pt x="4027" y="5675"/>
                    <a:pt x="4054" y="5670"/>
                  </a:cubicBezTo>
                  <a:cubicBezTo>
                    <a:pt x="5226" y="5416"/>
                    <a:pt x="5479" y="951"/>
                    <a:pt x="56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9" name="Google Shape;449;p7"/>
            <p:cNvSpPr/>
            <p:nvPr/>
          </p:nvSpPr>
          <p:spPr>
            <a:xfrm>
              <a:off x="-86925" y="-101212"/>
              <a:ext cx="1851567" cy="637517"/>
            </a:xfrm>
            <a:custGeom>
              <a:avLst/>
              <a:gdLst/>
              <a:ahLst/>
              <a:cxnLst/>
              <a:rect l="l" t="t" r="r" b="b"/>
              <a:pathLst>
                <a:path w="57596" h="19831" extrusionOk="0">
                  <a:moveTo>
                    <a:pt x="57062" y="1"/>
                  </a:moveTo>
                  <a:cubicBezTo>
                    <a:pt x="56946" y="1"/>
                    <a:pt x="56831" y="57"/>
                    <a:pt x="56755" y="191"/>
                  </a:cubicBezTo>
                  <a:cubicBezTo>
                    <a:pt x="54221" y="4593"/>
                    <a:pt x="51086" y="8647"/>
                    <a:pt x="47222" y="11941"/>
                  </a:cubicBezTo>
                  <a:cubicBezTo>
                    <a:pt x="43960" y="14696"/>
                    <a:pt x="40192" y="16818"/>
                    <a:pt x="36075" y="17989"/>
                  </a:cubicBezTo>
                  <a:cubicBezTo>
                    <a:pt x="33632" y="18690"/>
                    <a:pt x="31101" y="19036"/>
                    <a:pt x="28570" y="19036"/>
                  </a:cubicBezTo>
                  <a:cubicBezTo>
                    <a:pt x="27097" y="19036"/>
                    <a:pt x="25623" y="18919"/>
                    <a:pt x="24167" y="18686"/>
                  </a:cubicBezTo>
                  <a:cubicBezTo>
                    <a:pt x="20050" y="18021"/>
                    <a:pt x="16123" y="16438"/>
                    <a:pt x="12576" y="14284"/>
                  </a:cubicBezTo>
                  <a:cubicBezTo>
                    <a:pt x="8586" y="11814"/>
                    <a:pt x="5071" y="8615"/>
                    <a:pt x="2094" y="5005"/>
                  </a:cubicBezTo>
                  <a:cubicBezTo>
                    <a:pt x="1682" y="4530"/>
                    <a:pt x="1270" y="4023"/>
                    <a:pt x="890" y="3517"/>
                  </a:cubicBezTo>
                  <a:cubicBezTo>
                    <a:pt x="807" y="3406"/>
                    <a:pt x="690" y="3360"/>
                    <a:pt x="573" y="3360"/>
                  </a:cubicBezTo>
                  <a:cubicBezTo>
                    <a:pt x="286" y="3360"/>
                    <a:pt x="1" y="3636"/>
                    <a:pt x="225" y="3928"/>
                  </a:cubicBezTo>
                  <a:cubicBezTo>
                    <a:pt x="3170" y="7792"/>
                    <a:pt x="6654" y="11275"/>
                    <a:pt x="10708" y="13999"/>
                  </a:cubicBezTo>
                  <a:cubicBezTo>
                    <a:pt x="14286" y="16438"/>
                    <a:pt x="18308" y="18274"/>
                    <a:pt x="22552" y="19193"/>
                  </a:cubicBezTo>
                  <a:cubicBezTo>
                    <a:pt x="24545" y="19616"/>
                    <a:pt x="26568" y="19830"/>
                    <a:pt x="28592" y="19830"/>
                  </a:cubicBezTo>
                  <a:cubicBezTo>
                    <a:pt x="30654" y="19830"/>
                    <a:pt x="32715" y="19608"/>
                    <a:pt x="34745" y="19161"/>
                  </a:cubicBezTo>
                  <a:cubicBezTo>
                    <a:pt x="38956" y="18211"/>
                    <a:pt x="42915" y="16279"/>
                    <a:pt x="46335" y="13651"/>
                  </a:cubicBezTo>
                  <a:cubicBezTo>
                    <a:pt x="50357" y="10579"/>
                    <a:pt x="53683" y="6684"/>
                    <a:pt x="56343" y="2408"/>
                  </a:cubicBezTo>
                  <a:cubicBezTo>
                    <a:pt x="56723" y="1806"/>
                    <a:pt x="57071" y="1205"/>
                    <a:pt x="57420" y="603"/>
                  </a:cubicBezTo>
                  <a:cubicBezTo>
                    <a:pt x="57596" y="294"/>
                    <a:pt x="57327" y="1"/>
                    <a:pt x="570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0" name="Google Shape;450;p7"/>
            <p:cNvSpPr/>
            <p:nvPr/>
          </p:nvSpPr>
          <p:spPr>
            <a:xfrm>
              <a:off x="1432183" y="-101212"/>
              <a:ext cx="1851439" cy="637517"/>
            </a:xfrm>
            <a:custGeom>
              <a:avLst/>
              <a:gdLst/>
              <a:ahLst/>
              <a:cxnLst/>
              <a:rect l="l" t="t" r="r" b="b"/>
              <a:pathLst>
                <a:path w="57592" h="19831" extrusionOk="0">
                  <a:moveTo>
                    <a:pt x="57057" y="1"/>
                  </a:moveTo>
                  <a:cubicBezTo>
                    <a:pt x="56942" y="1"/>
                    <a:pt x="56827" y="57"/>
                    <a:pt x="56750" y="191"/>
                  </a:cubicBezTo>
                  <a:cubicBezTo>
                    <a:pt x="54216" y="4593"/>
                    <a:pt x="51081" y="8647"/>
                    <a:pt x="47217" y="11941"/>
                  </a:cubicBezTo>
                  <a:cubicBezTo>
                    <a:pt x="43955" y="14696"/>
                    <a:pt x="40155" y="16818"/>
                    <a:pt x="36070" y="17989"/>
                  </a:cubicBezTo>
                  <a:cubicBezTo>
                    <a:pt x="33628" y="18690"/>
                    <a:pt x="31097" y="19036"/>
                    <a:pt x="28565" y="19036"/>
                  </a:cubicBezTo>
                  <a:cubicBezTo>
                    <a:pt x="27092" y="19036"/>
                    <a:pt x="25619" y="18919"/>
                    <a:pt x="24162" y="18686"/>
                  </a:cubicBezTo>
                  <a:cubicBezTo>
                    <a:pt x="20045" y="18021"/>
                    <a:pt x="16118" y="16438"/>
                    <a:pt x="12571" y="14284"/>
                  </a:cubicBezTo>
                  <a:cubicBezTo>
                    <a:pt x="8581" y="11814"/>
                    <a:pt x="5066" y="8615"/>
                    <a:pt x="2089" y="5037"/>
                  </a:cubicBezTo>
                  <a:cubicBezTo>
                    <a:pt x="1677" y="4530"/>
                    <a:pt x="1266" y="4055"/>
                    <a:pt x="886" y="3548"/>
                  </a:cubicBezTo>
                  <a:cubicBezTo>
                    <a:pt x="799" y="3423"/>
                    <a:pt x="674" y="3371"/>
                    <a:pt x="551" y="3371"/>
                  </a:cubicBezTo>
                  <a:cubicBezTo>
                    <a:pt x="270" y="3371"/>
                    <a:pt x="0" y="3642"/>
                    <a:pt x="220" y="3928"/>
                  </a:cubicBezTo>
                  <a:cubicBezTo>
                    <a:pt x="3166" y="7792"/>
                    <a:pt x="6649" y="11275"/>
                    <a:pt x="10703" y="13999"/>
                  </a:cubicBezTo>
                  <a:cubicBezTo>
                    <a:pt x="14282" y="16438"/>
                    <a:pt x="18304" y="18274"/>
                    <a:pt x="22547" y="19193"/>
                  </a:cubicBezTo>
                  <a:cubicBezTo>
                    <a:pt x="24540" y="19616"/>
                    <a:pt x="26564" y="19830"/>
                    <a:pt x="28588" y="19830"/>
                  </a:cubicBezTo>
                  <a:cubicBezTo>
                    <a:pt x="30649" y="19830"/>
                    <a:pt x="32710" y="19608"/>
                    <a:pt x="34740" y="19161"/>
                  </a:cubicBezTo>
                  <a:cubicBezTo>
                    <a:pt x="38952" y="18211"/>
                    <a:pt x="42910" y="16279"/>
                    <a:pt x="46331" y="13651"/>
                  </a:cubicBezTo>
                  <a:cubicBezTo>
                    <a:pt x="50353" y="10579"/>
                    <a:pt x="53678" y="6684"/>
                    <a:pt x="56338" y="2408"/>
                  </a:cubicBezTo>
                  <a:cubicBezTo>
                    <a:pt x="56718" y="1806"/>
                    <a:pt x="57066" y="1205"/>
                    <a:pt x="57415" y="603"/>
                  </a:cubicBezTo>
                  <a:cubicBezTo>
                    <a:pt x="57591" y="294"/>
                    <a:pt x="57322" y="1"/>
                    <a:pt x="5705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1" name="Google Shape;451;p7"/>
            <p:cNvSpPr/>
            <p:nvPr/>
          </p:nvSpPr>
          <p:spPr>
            <a:xfrm>
              <a:off x="2842184" y="-101212"/>
              <a:ext cx="1852468" cy="637517"/>
            </a:xfrm>
            <a:custGeom>
              <a:avLst/>
              <a:gdLst/>
              <a:ahLst/>
              <a:cxnLst/>
              <a:rect l="l" t="t" r="r" b="b"/>
              <a:pathLst>
                <a:path w="57624" h="19831" extrusionOk="0">
                  <a:moveTo>
                    <a:pt x="57065" y="1"/>
                  </a:moveTo>
                  <a:cubicBezTo>
                    <a:pt x="56945" y="1"/>
                    <a:pt x="56827" y="57"/>
                    <a:pt x="56750" y="191"/>
                  </a:cubicBezTo>
                  <a:cubicBezTo>
                    <a:pt x="54217" y="4593"/>
                    <a:pt x="51113" y="8647"/>
                    <a:pt x="47218" y="11941"/>
                  </a:cubicBezTo>
                  <a:cubicBezTo>
                    <a:pt x="43956" y="14696"/>
                    <a:pt x="40188" y="16818"/>
                    <a:pt x="36071" y="17989"/>
                  </a:cubicBezTo>
                  <a:cubicBezTo>
                    <a:pt x="33628" y="18690"/>
                    <a:pt x="31110" y="19036"/>
                    <a:pt x="28588" y="19036"/>
                  </a:cubicBezTo>
                  <a:cubicBezTo>
                    <a:pt x="27120" y="19036"/>
                    <a:pt x="25651" y="18919"/>
                    <a:pt x="24195" y="18686"/>
                  </a:cubicBezTo>
                  <a:cubicBezTo>
                    <a:pt x="20046" y="18021"/>
                    <a:pt x="16119" y="16438"/>
                    <a:pt x="12572" y="14284"/>
                  </a:cubicBezTo>
                  <a:cubicBezTo>
                    <a:pt x="8582" y="11814"/>
                    <a:pt x="5067" y="8615"/>
                    <a:pt x="2090" y="5037"/>
                  </a:cubicBezTo>
                  <a:cubicBezTo>
                    <a:pt x="1678" y="4530"/>
                    <a:pt x="1298" y="4055"/>
                    <a:pt x="918" y="3548"/>
                  </a:cubicBezTo>
                  <a:cubicBezTo>
                    <a:pt x="821" y="3423"/>
                    <a:pt x="690" y="3371"/>
                    <a:pt x="562" y="3371"/>
                  </a:cubicBezTo>
                  <a:cubicBezTo>
                    <a:pt x="271" y="3371"/>
                    <a:pt x="1" y="3642"/>
                    <a:pt x="221" y="3928"/>
                  </a:cubicBezTo>
                  <a:cubicBezTo>
                    <a:pt x="3198" y="7792"/>
                    <a:pt x="6682" y="11275"/>
                    <a:pt x="10704" y="13999"/>
                  </a:cubicBezTo>
                  <a:cubicBezTo>
                    <a:pt x="14282" y="16438"/>
                    <a:pt x="18336" y="18274"/>
                    <a:pt x="22579" y="19193"/>
                  </a:cubicBezTo>
                  <a:cubicBezTo>
                    <a:pt x="24557" y="19616"/>
                    <a:pt x="26580" y="19830"/>
                    <a:pt x="28604" y="19830"/>
                  </a:cubicBezTo>
                  <a:cubicBezTo>
                    <a:pt x="30665" y="19830"/>
                    <a:pt x="32727" y="19608"/>
                    <a:pt x="34740" y="19161"/>
                  </a:cubicBezTo>
                  <a:cubicBezTo>
                    <a:pt x="38952" y="18211"/>
                    <a:pt x="42911" y="16279"/>
                    <a:pt x="46363" y="13651"/>
                  </a:cubicBezTo>
                  <a:cubicBezTo>
                    <a:pt x="50385" y="10579"/>
                    <a:pt x="53679" y="6684"/>
                    <a:pt x="56339" y="2408"/>
                  </a:cubicBezTo>
                  <a:cubicBezTo>
                    <a:pt x="56719" y="1806"/>
                    <a:pt x="57067" y="1205"/>
                    <a:pt x="57447" y="603"/>
                  </a:cubicBezTo>
                  <a:cubicBezTo>
                    <a:pt x="57624"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452" name="Google Shape;452;p7"/>
          <p:cNvGrpSpPr/>
          <p:nvPr/>
        </p:nvGrpSpPr>
        <p:grpSpPr>
          <a:xfrm>
            <a:off x="7514928" y="3571972"/>
            <a:ext cx="1705287" cy="1672752"/>
            <a:chOff x="7514928" y="3571972"/>
            <a:chExt cx="1705287" cy="1672752"/>
          </a:xfrm>
        </p:grpSpPr>
        <p:sp>
          <p:nvSpPr>
            <p:cNvPr id="453" name="Google Shape;453;p7"/>
            <p:cNvSpPr/>
            <p:nvPr/>
          </p:nvSpPr>
          <p:spPr>
            <a:xfrm>
              <a:off x="7514928" y="4757008"/>
              <a:ext cx="1353056" cy="468100"/>
            </a:xfrm>
            <a:custGeom>
              <a:avLst/>
              <a:gdLst/>
              <a:ahLst/>
              <a:cxnLst/>
              <a:rect l="l" t="t" r="r" b="b"/>
              <a:pathLst>
                <a:path w="42089" h="14561" extrusionOk="0">
                  <a:moveTo>
                    <a:pt x="0" y="0"/>
                  </a:moveTo>
                  <a:cubicBezTo>
                    <a:pt x="1774" y="3547"/>
                    <a:pt x="9311" y="7379"/>
                    <a:pt x="13016" y="9311"/>
                  </a:cubicBezTo>
                  <a:cubicBezTo>
                    <a:pt x="16532" y="11084"/>
                    <a:pt x="20554" y="12700"/>
                    <a:pt x="24259" y="13808"/>
                  </a:cubicBezTo>
                  <a:cubicBezTo>
                    <a:pt x="26586" y="14396"/>
                    <a:pt x="28970" y="14561"/>
                    <a:pt x="31366" y="14561"/>
                  </a:cubicBezTo>
                  <a:cubicBezTo>
                    <a:pt x="34425" y="14561"/>
                    <a:pt x="37504" y="14293"/>
                    <a:pt x="40513" y="14293"/>
                  </a:cubicBezTo>
                  <a:cubicBezTo>
                    <a:pt x="40987" y="14293"/>
                    <a:pt x="41460" y="14299"/>
                    <a:pt x="41930" y="14315"/>
                  </a:cubicBezTo>
                  <a:lnTo>
                    <a:pt x="42088" y="14283"/>
                  </a:lnTo>
                  <a:cubicBezTo>
                    <a:pt x="30339" y="2407"/>
                    <a:pt x="15581" y="950"/>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4" name="Google Shape;454;p7"/>
            <p:cNvSpPr/>
            <p:nvPr/>
          </p:nvSpPr>
          <p:spPr>
            <a:xfrm>
              <a:off x="7657918" y="4820177"/>
              <a:ext cx="1206914" cy="406762"/>
            </a:xfrm>
            <a:custGeom>
              <a:avLst/>
              <a:gdLst/>
              <a:ahLst/>
              <a:cxnLst/>
              <a:rect l="l" t="t" r="r" b="b"/>
              <a:pathLst>
                <a:path w="37543" h="12653" extrusionOk="0">
                  <a:moveTo>
                    <a:pt x="454" y="0"/>
                  </a:moveTo>
                  <a:cubicBezTo>
                    <a:pt x="175" y="0"/>
                    <a:pt x="0" y="400"/>
                    <a:pt x="303" y="537"/>
                  </a:cubicBezTo>
                  <a:cubicBezTo>
                    <a:pt x="4768" y="2501"/>
                    <a:pt x="9487" y="3672"/>
                    <a:pt x="14174" y="4939"/>
                  </a:cubicBezTo>
                  <a:cubicBezTo>
                    <a:pt x="19146" y="6269"/>
                    <a:pt x="23991" y="7821"/>
                    <a:pt x="28805" y="9563"/>
                  </a:cubicBezTo>
                  <a:cubicBezTo>
                    <a:pt x="31560" y="10576"/>
                    <a:pt x="34315" y="11590"/>
                    <a:pt x="37070" y="12635"/>
                  </a:cubicBezTo>
                  <a:cubicBezTo>
                    <a:pt x="37105" y="12647"/>
                    <a:pt x="37137" y="12653"/>
                    <a:pt x="37168" y="12653"/>
                  </a:cubicBezTo>
                  <a:cubicBezTo>
                    <a:pt x="37445" y="12653"/>
                    <a:pt x="37543" y="12176"/>
                    <a:pt x="37229" y="12033"/>
                  </a:cubicBezTo>
                  <a:cubicBezTo>
                    <a:pt x="32415" y="10260"/>
                    <a:pt x="27601" y="8454"/>
                    <a:pt x="22724" y="6839"/>
                  </a:cubicBezTo>
                  <a:cubicBezTo>
                    <a:pt x="17974" y="5287"/>
                    <a:pt x="13129" y="4116"/>
                    <a:pt x="8347" y="2722"/>
                  </a:cubicBezTo>
                  <a:cubicBezTo>
                    <a:pt x="5718" y="1962"/>
                    <a:pt x="3121" y="1139"/>
                    <a:pt x="588" y="30"/>
                  </a:cubicBezTo>
                  <a:cubicBezTo>
                    <a:pt x="542" y="9"/>
                    <a:pt x="497" y="0"/>
                    <a:pt x="4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5" name="Google Shape;455;p7"/>
            <p:cNvSpPr/>
            <p:nvPr/>
          </p:nvSpPr>
          <p:spPr>
            <a:xfrm>
              <a:off x="8448639" y="4979916"/>
              <a:ext cx="170928" cy="197161"/>
            </a:xfrm>
            <a:custGeom>
              <a:avLst/>
              <a:gdLst/>
              <a:ahLst/>
              <a:cxnLst/>
              <a:rect l="l" t="t" r="r" b="b"/>
              <a:pathLst>
                <a:path w="5317" h="6133" extrusionOk="0">
                  <a:moveTo>
                    <a:pt x="428" y="1"/>
                  </a:moveTo>
                  <a:cubicBezTo>
                    <a:pt x="206" y="1"/>
                    <a:pt x="0" y="291"/>
                    <a:pt x="218" y="509"/>
                  </a:cubicBezTo>
                  <a:cubicBezTo>
                    <a:pt x="946" y="1237"/>
                    <a:pt x="1769" y="1870"/>
                    <a:pt x="2593" y="2535"/>
                  </a:cubicBezTo>
                  <a:cubicBezTo>
                    <a:pt x="3288" y="3144"/>
                    <a:pt x="4037" y="3752"/>
                    <a:pt x="4596" y="4482"/>
                  </a:cubicBezTo>
                  <a:lnTo>
                    <a:pt x="4596" y="4482"/>
                  </a:lnTo>
                  <a:cubicBezTo>
                    <a:pt x="3750" y="5083"/>
                    <a:pt x="2586" y="5190"/>
                    <a:pt x="1643" y="5544"/>
                  </a:cubicBezTo>
                  <a:cubicBezTo>
                    <a:pt x="1300" y="5658"/>
                    <a:pt x="1395" y="6132"/>
                    <a:pt x="1695" y="6132"/>
                  </a:cubicBezTo>
                  <a:cubicBezTo>
                    <a:pt x="1728" y="6132"/>
                    <a:pt x="1763" y="6126"/>
                    <a:pt x="1801" y="6114"/>
                  </a:cubicBezTo>
                  <a:cubicBezTo>
                    <a:pt x="2941" y="5702"/>
                    <a:pt x="4271" y="5576"/>
                    <a:pt x="5221" y="4752"/>
                  </a:cubicBezTo>
                  <a:cubicBezTo>
                    <a:pt x="5316" y="4689"/>
                    <a:pt x="5316" y="4499"/>
                    <a:pt x="5253" y="4404"/>
                  </a:cubicBezTo>
                  <a:cubicBezTo>
                    <a:pt x="4049" y="2662"/>
                    <a:pt x="2118" y="1554"/>
                    <a:pt x="629" y="97"/>
                  </a:cubicBezTo>
                  <a:cubicBezTo>
                    <a:pt x="569" y="29"/>
                    <a:pt x="498" y="1"/>
                    <a:pt x="42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6" name="Google Shape;456;p7"/>
            <p:cNvSpPr/>
            <p:nvPr/>
          </p:nvSpPr>
          <p:spPr>
            <a:xfrm>
              <a:off x="8160473" y="4905496"/>
              <a:ext cx="219825" cy="189092"/>
            </a:xfrm>
            <a:custGeom>
              <a:avLst/>
              <a:gdLst/>
              <a:ahLst/>
              <a:cxnLst/>
              <a:rect l="l" t="t" r="r" b="b"/>
              <a:pathLst>
                <a:path w="6838" h="5882" extrusionOk="0">
                  <a:moveTo>
                    <a:pt x="3302" y="0"/>
                  </a:moveTo>
                  <a:cubicBezTo>
                    <a:pt x="3088" y="0"/>
                    <a:pt x="2881" y="224"/>
                    <a:pt x="3038" y="448"/>
                  </a:cubicBezTo>
                  <a:cubicBezTo>
                    <a:pt x="3946" y="1737"/>
                    <a:pt x="5125" y="2809"/>
                    <a:pt x="6024" y="4116"/>
                  </a:cubicBezTo>
                  <a:lnTo>
                    <a:pt x="6024" y="4116"/>
                  </a:lnTo>
                  <a:cubicBezTo>
                    <a:pt x="4120" y="4513"/>
                    <a:pt x="2148" y="4613"/>
                    <a:pt x="314" y="5294"/>
                  </a:cubicBezTo>
                  <a:cubicBezTo>
                    <a:pt x="0" y="5408"/>
                    <a:pt x="98" y="5882"/>
                    <a:pt x="375" y="5882"/>
                  </a:cubicBezTo>
                  <a:cubicBezTo>
                    <a:pt x="405" y="5882"/>
                    <a:pt x="438" y="5876"/>
                    <a:pt x="473" y="5864"/>
                  </a:cubicBezTo>
                  <a:cubicBezTo>
                    <a:pt x="2436" y="5135"/>
                    <a:pt x="4558" y="5072"/>
                    <a:pt x="6585" y="4597"/>
                  </a:cubicBezTo>
                  <a:cubicBezTo>
                    <a:pt x="6743" y="4534"/>
                    <a:pt x="6838" y="4312"/>
                    <a:pt x="6743" y="4154"/>
                  </a:cubicBezTo>
                  <a:cubicBezTo>
                    <a:pt x="5856" y="2697"/>
                    <a:pt x="4526" y="1525"/>
                    <a:pt x="3544" y="132"/>
                  </a:cubicBezTo>
                  <a:cubicBezTo>
                    <a:pt x="3480" y="39"/>
                    <a:pt x="3390" y="0"/>
                    <a:pt x="33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7" name="Google Shape;457;p7"/>
            <p:cNvSpPr/>
            <p:nvPr/>
          </p:nvSpPr>
          <p:spPr>
            <a:xfrm>
              <a:off x="7985915" y="4861036"/>
              <a:ext cx="140902" cy="153729"/>
            </a:xfrm>
            <a:custGeom>
              <a:avLst/>
              <a:gdLst/>
              <a:ahLst/>
              <a:cxnLst/>
              <a:rect l="l" t="t" r="r" b="b"/>
              <a:pathLst>
                <a:path w="4383" h="4782" extrusionOk="0">
                  <a:moveTo>
                    <a:pt x="2560" y="1"/>
                  </a:moveTo>
                  <a:cubicBezTo>
                    <a:pt x="2359" y="1"/>
                    <a:pt x="2151" y="219"/>
                    <a:pt x="2261" y="438"/>
                  </a:cubicBezTo>
                  <a:cubicBezTo>
                    <a:pt x="2782" y="1365"/>
                    <a:pt x="3463" y="2267"/>
                    <a:pt x="3721" y="3311"/>
                  </a:cubicBezTo>
                  <a:lnTo>
                    <a:pt x="3721" y="3311"/>
                  </a:lnTo>
                  <a:cubicBezTo>
                    <a:pt x="2628" y="3681"/>
                    <a:pt x="1508" y="3969"/>
                    <a:pt x="360" y="4175"/>
                  </a:cubicBezTo>
                  <a:cubicBezTo>
                    <a:pt x="0" y="4265"/>
                    <a:pt x="124" y="4781"/>
                    <a:pt x="461" y="4781"/>
                  </a:cubicBezTo>
                  <a:cubicBezTo>
                    <a:pt x="480" y="4781"/>
                    <a:pt x="499" y="4780"/>
                    <a:pt x="519" y="4777"/>
                  </a:cubicBezTo>
                  <a:cubicBezTo>
                    <a:pt x="1754" y="4523"/>
                    <a:pt x="2957" y="4207"/>
                    <a:pt x="4129" y="3795"/>
                  </a:cubicBezTo>
                  <a:cubicBezTo>
                    <a:pt x="4287" y="3731"/>
                    <a:pt x="4382" y="3605"/>
                    <a:pt x="4351" y="3446"/>
                  </a:cubicBezTo>
                  <a:cubicBezTo>
                    <a:pt x="4129" y="2243"/>
                    <a:pt x="3369" y="1198"/>
                    <a:pt x="2799" y="153"/>
                  </a:cubicBezTo>
                  <a:cubicBezTo>
                    <a:pt x="2740" y="45"/>
                    <a:pt x="2651" y="1"/>
                    <a:pt x="25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8" name="Google Shape;458;p7"/>
            <p:cNvSpPr/>
            <p:nvPr/>
          </p:nvSpPr>
          <p:spPr>
            <a:xfrm>
              <a:off x="7738114" y="4835511"/>
              <a:ext cx="90560" cy="109430"/>
            </a:xfrm>
            <a:custGeom>
              <a:avLst/>
              <a:gdLst/>
              <a:ahLst/>
              <a:cxnLst/>
              <a:rect l="l" t="t" r="r" b="b"/>
              <a:pathLst>
                <a:path w="2817" h="3404" extrusionOk="0">
                  <a:moveTo>
                    <a:pt x="1765" y="1"/>
                  </a:moveTo>
                  <a:cubicBezTo>
                    <a:pt x="1585" y="1"/>
                    <a:pt x="1410" y="149"/>
                    <a:pt x="1486" y="377"/>
                  </a:cubicBezTo>
                  <a:cubicBezTo>
                    <a:pt x="1682" y="992"/>
                    <a:pt x="1952" y="1582"/>
                    <a:pt x="2143" y="2212"/>
                  </a:cubicBezTo>
                  <a:lnTo>
                    <a:pt x="2143" y="2212"/>
                  </a:lnTo>
                  <a:cubicBezTo>
                    <a:pt x="1564" y="2469"/>
                    <a:pt x="939" y="2617"/>
                    <a:pt x="315" y="2815"/>
                  </a:cubicBezTo>
                  <a:cubicBezTo>
                    <a:pt x="1" y="2929"/>
                    <a:pt x="98" y="3404"/>
                    <a:pt x="376" y="3404"/>
                  </a:cubicBezTo>
                  <a:cubicBezTo>
                    <a:pt x="406" y="3404"/>
                    <a:pt x="439" y="3398"/>
                    <a:pt x="473" y="3385"/>
                  </a:cubicBezTo>
                  <a:cubicBezTo>
                    <a:pt x="1201" y="3132"/>
                    <a:pt x="1961" y="2974"/>
                    <a:pt x="2627" y="2625"/>
                  </a:cubicBezTo>
                  <a:cubicBezTo>
                    <a:pt x="2753" y="2562"/>
                    <a:pt x="2817" y="2404"/>
                    <a:pt x="2785" y="2309"/>
                  </a:cubicBezTo>
                  <a:cubicBezTo>
                    <a:pt x="2595" y="1580"/>
                    <a:pt x="2278" y="915"/>
                    <a:pt x="2056" y="218"/>
                  </a:cubicBezTo>
                  <a:cubicBezTo>
                    <a:pt x="2006" y="66"/>
                    <a:pt x="1884" y="1"/>
                    <a:pt x="17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9" name="Google Shape;459;p7"/>
            <p:cNvSpPr/>
            <p:nvPr/>
          </p:nvSpPr>
          <p:spPr>
            <a:xfrm>
              <a:off x="8171564" y="4914786"/>
              <a:ext cx="33626" cy="25493"/>
            </a:xfrm>
            <a:custGeom>
              <a:avLst/>
              <a:gdLst/>
              <a:ahLst/>
              <a:cxnLst/>
              <a:rect l="l" t="t" r="r" b="b"/>
              <a:pathLst>
                <a:path w="1046" h="793" extrusionOk="0">
                  <a:moveTo>
                    <a:pt x="539" y="1"/>
                  </a:moveTo>
                  <a:cubicBezTo>
                    <a:pt x="1" y="1"/>
                    <a:pt x="1" y="793"/>
                    <a:pt x="539" y="793"/>
                  </a:cubicBezTo>
                  <a:cubicBezTo>
                    <a:pt x="1046" y="793"/>
                    <a:pt x="1046"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0" name="Google Shape;460;p7"/>
            <p:cNvSpPr/>
            <p:nvPr/>
          </p:nvSpPr>
          <p:spPr>
            <a:xfrm>
              <a:off x="8137970" y="4878138"/>
              <a:ext cx="33626" cy="26522"/>
            </a:xfrm>
            <a:custGeom>
              <a:avLst/>
              <a:gdLst/>
              <a:ahLst/>
              <a:cxnLst/>
              <a:rect l="l" t="t" r="r" b="b"/>
              <a:pathLst>
                <a:path w="1046" h="825" extrusionOk="0">
                  <a:moveTo>
                    <a:pt x="539" y="1"/>
                  </a:moveTo>
                  <a:cubicBezTo>
                    <a:pt x="1" y="1"/>
                    <a:pt x="1" y="824"/>
                    <a:pt x="539" y="824"/>
                  </a:cubicBezTo>
                  <a:cubicBezTo>
                    <a:pt x="1046" y="824"/>
                    <a:pt x="1046"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1" name="Google Shape;461;p7"/>
            <p:cNvSpPr/>
            <p:nvPr/>
          </p:nvSpPr>
          <p:spPr>
            <a:xfrm>
              <a:off x="7853071" y="4950437"/>
              <a:ext cx="33626" cy="26490"/>
            </a:xfrm>
            <a:custGeom>
              <a:avLst/>
              <a:gdLst/>
              <a:ahLst/>
              <a:cxnLst/>
              <a:rect l="l" t="t" r="r" b="b"/>
              <a:pathLst>
                <a:path w="1046" h="824" extrusionOk="0">
                  <a:moveTo>
                    <a:pt x="507" y="0"/>
                  </a:moveTo>
                  <a:cubicBezTo>
                    <a:pt x="1" y="0"/>
                    <a:pt x="1" y="824"/>
                    <a:pt x="507" y="824"/>
                  </a:cubicBezTo>
                  <a:cubicBezTo>
                    <a:pt x="1046" y="824"/>
                    <a:pt x="1046"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2" name="Google Shape;462;p7"/>
            <p:cNvSpPr/>
            <p:nvPr/>
          </p:nvSpPr>
          <p:spPr>
            <a:xfrm>
              <a:off x="7817453" y="4971815"/>
              <a:ext cx="32598" cy="25493"/>
            </a:xfrm>
            <a:custGeom>
              <a:avLst/>
              <a:gdLst/>
              <a:ahLst/>
              <a:cxnLst/>
              <a:rect l="l" t="t" r="r" b="b"/>
              <a:pathLst>
                <a:path w="1014" h="793" extrusionOk="0">
                  <a:moveTo>
                    <a:pt x="507" y="0"/>
                  </a:moveTo>
                  <a:cubicBezTo>
                    <a:pt x="0" y="0"/>
                    <a:pt x="0" y="792"/>
                    <a:pt x="507" y="792"/>
                  </a:cubicBezTo>
                  <a:cubicBezTo>
                    <a:pt x="1014" y="792"/>
                    <a:pt x="1014"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3" name="Google Shape;463;p7"/>
            <p:cNvSpPr/>
            <p:nvPr/>
          </p:nvSpPr>
          <p:spPr>
            <a:xfrm>
              <a:off x="8364992" y="3571972"/>
              <a:ext cx="830788" cy="1227842"/>
            </a:xfrm>
            <a:custGeom>
              <a:avLst/>
              <a:gdLst/>
              <a:ahLst/>
              <a:cxnLst/>
              <a:rect l="l" t="t" r="r" b="b"/>
              <a:pathLst>
                <a:path w="25843" h="38194" extrusionOk="0">
                  <a:moveTo>
                    <a:pt x="1" y="1"/>
                  </a:moveTo>
                  <a:lnTo>
                    <a:pt x="1" y="1"/>
                  </a:lnTo>
                  <a:cubicBezTo>
                    <a:pt x="159" y="8013"/>
                    <a:pt x="3991" y="18305"/>
                    <a:pt x="9153" y="24386"/>
                  </a:cubicBezTo>
                  <a:cubicBezTo>
                    <a:pt x="11719" y="27458"/>
                    <a:pt x="14600" y="30023"/>
                    <a:pt x="17799" y="32430"/>
                  </a:cubicBezTo>
                  <a:cubicBezTo>
                    <a:pt x="20047" y="34171"/>
                    <a:pt x="22454" y="37085"/>
                    <a:pt x="25368" y="37718"/>
                  </a:cubicBezTo>
                  <a:lnTo>
                    <a:pt x="25368" y="38193"/>
                  </a:lnTo>
                  <a:cubicBezTo>
                    <a:pt x="25843" y="29389"/>
                    <a:pt x="25368" y="20712"/>
                    <a:pt x="19889" y="13302"/>
                  </a:cubicBezTo>
                  <a:cubicBezTo>
                    <a:pt x="15234" y="7221"/>
                    <a:pt x="7222" y="2249"/>
                    <a:pt x="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4" name="Google Shape;464;p7"/>
            <p:cNvSpPr/>
            <p:nvPr/>
          </p:nvSpPr>
          <p:spPr>
            <a:xfrm>
              <a:off x="8469856" y="3701782"/>
              <a:ext cx="701555" cy="1060514"/>
            </a:xfrm>
            <a:custGeom>
              <a:avLst/>
              <a:gdLst/>
              <a:ahLst/>
              <a:cxnLst/>
              <a:rect l="l" t="t" r="r" b="b"/>
              <a:pathLst>
                <a:path w="21823" h="32989" extrusionOk="0">
                  <a:moveTo>
                    <a:pt x="436" y="0"/>
                  </a:moveTo>
                  <a:cubicBezTo>
                    <a:pt x="202" y="0"/>
                    <a:pt x="0" y="294"/>
                    <a:pt x="223" y="491"/>
                  </a:cubicBezTo>
                  <a:cubicBezTo>
                    <a:pt x="3738" y="3785"/>
                    <a:pt x="6145" y="8092"/>
                    <a:pt x="8837" y="12051"/>
                  </a:cubicBezTo>
                  <a:cubicBezTo>
                    <a:pt x="10230" y="14077"/>
                    <a:pt x="11687" y="16104"/>
                    <a:pt x="13080" y="18163"/>
                  </a:cubicBezTo>
                  <a:cubicBezTo>
                    <a:pt x="14505" y="20284"/>
                    <a:pt x="15867" y="22470"/>
                    <a:pt x="17134" y="24718"/>
                  </a:cubicBezTo>
                  <a:cubicBezTo>
                    <a:pt x="18654" y="27347"/>
                    <a:pt x="19984" y="30038"/>
                    <a:pt x="21156" y="32794"/>
                  </a:cubicBezTo>
                  <a:cubicBezTo>
                    <a:pt x="21218" y="32930"/>
                    <a:pt x="21343" y="32989"/>
                    <a:pt x="21463" y="32989"/>
                  </a:cubicBezTo>
                  <a:cubicBezTo>
                    <a:pt x="21649" y="32989"/>
                    <a:pt x="21822" y="32847"/>
                    <a:pt x="21726" y="32635"/>
                  </a:cubicBezTo>
                  <a:cubicBezTo>
                    <a:pt x="19699" y="27758"/>
                    <a:pt x="17071" y="23166"/>
                    <a:pt x="14157" y="18733"/>
                  </a:cubicBezTo>
                  <a:cubicBezTo>
                    <a:pt x="12764" y="16579"/>
                    <a:pt x="11275" y="14489"/>
                    <a:pt x="9787" y="12399"/>
                  </a:cubicBezTo>
                  <a:cubicBezTo>
                    <a:pt x="8393" y="10372"/>
                    <a:pt x="7095" y="8282"/>
                    <a:pt x="5701" y="6255"/>
                  </a:cubicBezTo>
                  <a:cubicBezTo>
                    <a:pt x="4181" y="4070"/>
                    <a:pt x="2598" y="1885"/>
                    <a:pt x="634" y="80"/>
                  </a:cubicBezTo>
                  <a:cubicBezTo>
                    <a:pt x="571" y="24"/>
                    <a:pt x="502" y="0"/>
                    <a:pt x="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5" name="Google Shape;465;p7"/>
            <p:cNvSpPr/>
            <p:nvPr/>
          </p:nvSpPr>
          <p:spPr>
            <a:xfrm>
              <a:off x="8873494" y="4385421"/>
              <a:ext cx="236252" cy="205262"/>
            </a:xfrm>
            <a:custGeom>
              <a:avLst/>
              <a:gdLst/>
              <a:ahLst/>
              <a:cxnLst/>
              <a:rect l="l" t="t" r="r" b="b"/>
              <a:pathLst>
                <a:path w="7349" h="6385" extrusionOk="0">
                  <a:moveTo>
                    <a:pt x="7060" y="0"/>
                  </a:moveTo>
                  <a:cubicBezTo>
                    <a:pt x="6913" y="0"/>
                    <a:pt x="6763" y="95"/>
                    <a:pt x="6763" y="285"/>
                  </a:cubicBezTo>
                  <a:cubicBezTo>
                    <a:pt x="6671" y="2146"/>
                    <a:pt x="6462" y="3978"/>
                    <a:pt x="6164" y="5780"/>
                  </a:cubicBezTo>
                  <a:lnTo>
                    <a:pt x="6164" y="5780"/>
                  </a:lnTo>
                  <a:cubicBezTo>
                    <a:pt x="6100" y="5783"/>
                    <a:pt x="6035" y="5784"/>
                    <a:pt x="5971" y="5784"/>
                  </a:cubicBezTo>
                  <a:cubicBezTo>
                    <a:pt x="5107" y="5784"/>
                    <a:pt x="4249" y="5564"/>
                    <a:pt x="3438" y="5321"/>
                  </a:cubicBezTo>
                  <a:cubicBezTo>
                    <a:pt x="2488" y="5004"/>
                    <a:pt x="1538" y="4624"/>
                    <a:pt x="619" y="4212"/>
                  </a:cubicBezTo>
                  <a:cubicBezTo>
                    <a:pt x="573" y="4191"/>
                    <a:pt x="528" y="4182"/>
                    <a:pt x="484" y="4182"/>
                  </a:cubicBezTo>
                  <a:cubicBezTo>
                    <a:pt x="199" y="4182"/>
                    <a:pt x="0" y="4581"/>
                    <a:pt x="303" y="4719"/>
                  </a:cubicBezTo>
                  <a:cubicBezTo>
                    <a:pt x="1284" y="5162"/>
                    <a:pt x="2266" y="5574"/>
                    <a:pt x="3279" y="5891"/>
                  </a:cubicBezTo>
                  <a:cubicBezTo>
                    <a:pt x="4157" y="6137"/>
                    <a:pt x="5082" y="6384"/>
                    <a:pt x="5993" y="6384"/>
                  </a:cubicBezTo>
                  <a:cubicBezTo>
                    <a:pt x="6134" y="6384"/>
                    <a:pt x="6275" y="6378"/>
                    <a:pt x="6415" y="6366"/>
                  </a:cubicBezTo>
                  <a:cubicBezTo>
                    <a:pt x="6510" y="6366"/>
                    <a:pt x="6668" y="6302"/>
                    <a:pt x="6700" y="6144"/>
                  </a:cubicBezTo>
                  <a:cubicBezTo>
                    <a:pt x="7016" y="4212"/>
                    <a:pt x="7270" y="2249"/>
                    <a:pt x="7333" y="285"/>
                  </a:cubicBezTo>
                  <a:cubicBezTo>
                    <a:pt x="7349" y="95"/>
                    <a:pt x="7206" y="0"/>
                    <a:pt x="70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6" name="Google Shape;466;p7"/>
            <p:cNvSpPr/>
            <p:nvPr/>
          </p:nvSpPr>
          <p:spPr>
            <a:xfrm>
              <a:off x="8716938" y="4129884"/>
              <a:ext cx="269139" cy="248725"/>
            </a:xfrm>
            <a:custGeom>
              <a:avLst/>
              <a:gdLst/>
              <a:ahLst/>
              <a:cxnLst/>
              <a:rect l="l" t="t" r="r" b="b"/>
              <a:pathLst>
                <a:path w="8372" h="7737" extrusionOk="0">
                  <a:moveTo>
                    <a:pt x="7682" y="0"/>
                  </a:moveTo>
                  <a:cubicBezTo>
                    <a:pt x="7532" y="0"/>
                    <a:pt x="7374" y="95"/>
                    <a:pt x="7358" y="285"/>
                  </a:cubicBezTo>
                  <a:cubicBezTo>
                    <a:pt x="7204" y="2565"/>
                    <a:pt x="7769" y="4934"/>
                    <a:pt x="7188" y="7160"/>
                  </a:cubicBezTo>
                  <a:lnTo>
                    <a:pt x="7188" y="7160"/>
                  </a:lnTo>
                  <a:cubicBezTo>
                    <a:pt x="6090" y="7155"/>
                    <a:pt x="4970" y="6915"/>
                    <a:pt x="3906" y="6619"/>
                  </a:cubicBezTo>
                  <a:cubicBezTo>
                    <a:pt x="2766" y="6302"/>
                    <a:pt x="1594" y="5891"/>
                    <a:pt x="581" y="5257"/>
                  </a:cubicBezTo>
                  <a:cubicBezTo>
                    <a:pt x="532" y="5228"/>
                    <a:pt x="483" y="5215"/>
                    <a:pt x="437" y="5215"/>
                  </a:cubicBezTo>
                  <a:cubicBezTo>
                    <a:pt x="182" y="5215"/>
                    <a:pt x="1" y="5603"/>
                    <a:pt x="295" y="5764"/>
                  </a:cubicBezTo>
                  <a:cubicBezTo>
                    <a:pt x="1341" y="6429"/>
                    <a:pt x="2576" y="6841"/>
                    <a:pt x="3747" y="7189"/>
                  </a:cubicBezTo>
                  <a:cubicBezTo>
                    <a:pt x="4837" y="7476"/>
                    <a:pt x="5952" y="7736"/>
                    <a:pt x="7069" y="7736"/>
                  </a:cubicBezTo>
                  <a:cubicBezTo>
                    <a:pt x="7186" y="7736"/>
                    <a:pt x="7304" y="7734"/>
                    <a:pt x="7421" y="7727"/>
                  </a:cubicBezTo>
                  <a:cubicBezTo>
                    <a:pt x="7548" y="7727"/>
                    <a:pt x="7674" y="7664"/>
                    <a:pt x="7706" y="7537"/>
                  </a:cubicBezTo>
                  <a:cubicBezTo>
                    <a:pt x="8371" y="5162"/>
                    <a:pt x="7801" y="2692"/>
                    <a:pt x="7959" y="285"/>
                  </a:cubicBezTo>
                  <a:cubicBezTo>
                    <a:pt x="7975" y="95"/>
                    <a:pt x="7833" y="0"/>
                    <a:pt x="76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7" name="Google Shape;467;p7"/>
            <p:cNvSpPr/>
            <p:nvPr/>
          </p:nvSpPr>
          <p:spPr>
            <a:xfrm>
              <a:off x="8590922" y="3970049"/>
              <a:ext cx="252615" cy="207930"/>
            </a:xfrm>
            <a:custGeom>
              <a:avLst/>
              <a:gdLst/>
              <a:ahLst/>
              <a:cxnLst/>
              <a:rect l="l" t="t" r="r" b="b"/>
              <a:pathLst>
                <a:path w="7858" h="6468" extrusionOk="0">
                  <a:moveTo>
                    <a:pt x="7402" y="0"/>
                  </a:moveTo>
                  <a:cubicBezTo>
                    <a:pt x="7256" y="0"/>
                    <a:pt x="7113" y="95"/>
                    <a:pt x="7129" y="285"/>
                  </a:cubicBezTo>
                  <a:cubicBezTo>
                    <a:pt x="7129" y="1045"/>
                    <a:pt x="7161" y="1805"/>
                    <a:pt x="7192" y="2565"/>
                  </a:cubicBezTo>
                  <a:cubicBezTo>
                    <a:pt x="7192" y="3484"/>
                    <a:pt x="7256" y="4466"/>
                    <a:pt x="7034" y="5352"/>
                  </a:cubicBezTo>
                  <a:cubicBezTo>
                    <a:pt x="7034" y="5479"/>
                    <a:pt x="7002" y="5606"/>
                    <a:pt x="6939" y="5701"/>
                  </a:cubicBezTo>
                  <a:cubicBezTo>
                    <a:pt x="6876" y="5796"/>
                    <a:pt x="6907" y="5796"/>
                    <a:pt x="6781" y="5827"/>
                  </a:cubicBezTo>
                  <a:cubicBezTo>
                    <a:pt x="6659" y="5868"/>
                    <a:pt x="6525" y="5880"/>
                    <a:pt x="6389" y="5880"/>
                  </a:cubicBezTo>
                  <a:cubicBezTo>
                    <a:pt x="6209" y="5880"/>
                    <a:pt x="6025" y="5859"/>
                    <a:pt x="5862" y="5859"/>
                  </a:cubicBezTo>
                  <a:cubicBezTo>
                    <a:pt x="4912" y="5796"/>
                    <a:pt x="3930" y="5574"/>
                    <a:pt x="2980" y="5352"/>
                  </a:cubicBezTo>
                  <a:cubicBezTo>
                    <a:pt x="2157" y="5162"/>
                    <a:pt x="1334" y="4941"/>
                    <a:pt x="510" y="4751"/>
                  </a:cubicBezTo>
                  <a:cubicBezTo>
                    <a:pt x="481" y="4743"/>
                    <a:pt x="453" y="4740"/>
                    <a:pt x="427" y="4740"/>
                  </a:cubicBezTo>
                  <a:cubicBezTo>
                    <a:pt x="109" y="4740"/>
                    <a:pt x="1" y="5233"/>
                    <a:pt x="352" y="5321"/>
                  </a:cubicBezTo>
                  <a:cubicBezTo>
                    <a:pt x="2125" y="5764"/>
                    <a:pt x="3930" y="6271"/>
                    <a:pt x="5767" y="6429"/>
                  </a:cubicBezTo>
                  <a:cubicBezTo>
                    <a:pt x="5949" y="6448"/>
                    <a:pt x="6150" y="6467"/>
                    <a:pt x="6351" y="6467"/>
                  </a:cubicBezTo>
                  <a:cubicBezTo>
                    <a:pt x="6817" y="6467"/>
                    <a:pt x="7278" y="6365"/>
                    <a:pt x="7477" y="5922"/>
                  </a:cubicBezTo>
                  <a:cubicBezTo>
                    <a:pt x="7857" y="5099"/>
                    <a:pt x="7794" y="4054"/>
                    <a:pt x="7794" y="3199"/>
                  </a:cubicBezTo>
                  <a:cubicBezTo>
                    <a:pt x="7794" y="2249"/>
                    <a:pt x="7699" y="1267"/>
                    <a:pt x="7699" y="285"/>
                  </a:cubicBezTo>
                  <a:cubicBezTo>
                    <a:pt x="7699" y="95"/>
                    <a:pt x="7549" y="0"/>
                    <a:pt x="74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8" name="Google Shape;468;p7"/>
            <p:cNvSpPr/>
            <p:nvPr/>
          </p:nvSpPr>
          <p:spPr>
            <a:xfrm>
              <a:off x="8463137" y="3791890"/>
              <a:ext cx="239917" cy="174400"/>
            </a:xfrm>
            <a:custGeom>
              <a:avLst/>
              <a:gdLst/>
              <a:ahLst/>
              <a:cxnLst/>
              <a:rect l="l" t="t" r="r" b="b"/>
              <a:pathLst>
                <a:path w="7463" h="5425" extrusionOk="0">
                  <a:moveTo>
                    <a:pt x="6971" y="0"/>
                  </a:moveTo>
                  <a:cubicBezTo>
                    <a:pt x="6821" y="0"/>
                    <a:pt x="6670" y="95"/>
                    <a:pt x="6670" y="285"/>
                  </a:cubicBezTo>
                  <a:cubicBezTo>
                    <a:pt x="6670" y="982"/>
                    <a:pt x="6765" y="1679"/>
                    <a:pt x="6797" y="2344"/>
                  </a:cubicBezTo>
                  <a:cubicBezTo>
                    <a:pt x="6797" y="2787"/>
                    <a:pt x="6829" y="3199"/>
                    <a:pt x="6797" y="3642"/>
                  </a:cubicBezTo>
                  <a:cubicBezTo>
                    <a:pt x="6797" y="3959"/>
                    <a:pt x="6765" y="4307"/>
                    <a:pt x="6639" y="4592"/>
                  </a:cubicBezTo>
                  <a:cubicBezTo>
                    <a:pt x="6544" y="4782"/>
                    <a:pt x="6480" y="4814"/>
                    <a:pt x="6259" y="4814"/>
                  </a:cubicBezTo>
                  <a:cubicBezTo>
                    <a:pt x="6201" y="4820"/>
                    <a:pt x="6141" y="4822"/>
                    <a:pt x="6082" y="4822"/>
                  </a:cubicBezTo>
                  <a:cubicBezTo>
                    <a:pt x="5815" y="4822"/>
                    <a:pt x="5536" y="4771"/>
                    <a:pt x="5277" y="4719"/>
                  </a:cubicBezTo>
                  <a:cubicBezTo>
                    <a:pt x="4422" y="4529"/>
                    <a:pt x="3598" y="4276"/>
                    <a:pt x="2775" y="3959"/>
                  </a:cubicBezTo>
                  <a:cubicBezTo>
                    <a:pt x="2047" y="3705"/>
                    <a:pt x="1318" y="3420"/>
                    <a:pt x="622" y="3072"/>
                  </a:cubicBezTo>
                  <a:cubicBezTo>
                    <a:pt x="578" y="3052"/>
                    <a:pt x="534" y="3043"/>
                    <a:pt x="493" y="3043"/>
                  </a:cubicBezTo>
                  <a:cubicBezTo>
                    <a:pt x="204" y="3043"/>
                    <a:pt x="0" y="3472"/>
                    <a:pt x="305" y="3610"/>
                  </a:cubicBezTo>
                  <a:cubicBezTo>
                    <a:pt x="1825" y="4307"/>
                    <a:pt x="3440" y="4941"/>
                    <a:pt x="5087" y="5289"/>
                  </a:cubicBezTo>
                  <a:cubicBezTo>
                    <a:pt x="5371" y="5339"/>
                    <a:pt x="5760" y="5424"/>
                    <a:pt x="6129" y="5424"/>
                  </a:cubicBezTo>
                  <a:cubicBezTo>
                    <a:pt x="6461" y="5424"/>
                    <a:pt x="6777" y="5355"/>
                    <a:pt x="6987" y="5131"/>
                  </a:cubicBezTo>
                  <a:cubicBezTo>
                    <a:pt x="7462" y="4624"/>
                    <a:pt x="7399" y="3610"/>
                    <a:pt x="7399" y="2945"/>
                  </a:cubicBezTo>
                  <a:cubicBezTo>
                    <a:pt x="7399" y="2059"/>
                    <a:pt x="7272" y="1172"/>
                    <a:pt x="7272" y="285"/>
                  </a:cubicBezTo>
                  <a:cubicBezTo>
                    <a:pt x="7272" y="95"/>
                    <a:pt x="7122" y="0"/>
                    <a:pt x="69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9" name="Google Shape;469;p7"/>
            <p:cNvSpPr/>
            <p:nvPr/>
          </p:nvSpPr>
          <p:spPr>
            <a:xfrm>
              <a:off x="8789526" y="3883509"/>
              <a:ext cx="32630" cy="26490"/>
            </a:xfrm>
            <a:custGeom>
              <a:avLst/>
              <a:gdLst/>
              <a:ahLst/>
              <a:cxnLst/>
              <a:rect l="l" t="t" r="r" b="b"/>
              <a:pathLst>
                <a:path w="1015" h="824" extrusionOk="0">
                  <a:moveTo>
                    <a:pt x="508" y="0"/>
                  </a:moveTo>
                  <a:cubicBezTo>
                    <a:pt x="1" y="0"/>
                    <a:pt x="1" y="824"/>
                    <a:pt x="508" y="824"/>
                  </a:cubicBezTo>
                  <a:cubicBezTo>
                    <a:pt x="1014" y="824"/>
                    <a:pt x="1014" y="0"/>
                    <a:pt x="5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0" name="Google Shape;470;p7"/>
            <p:cNvSpPr/>
            <p:nvPr/>
          </p:nvSpPr>
          <p:spPr>
            <a:xfrm>
              <a:off x="8752879" y="3844804"/>
              <a:ext cx="33626" cy="26522"/>
            </a:xfrm>
            <a:custGeom>
              <a:avLst/>
              <a:gdLst/>
              <a:ahLst/>
              <a:cxnLst/>
              <a:rect l="l" t="t" r="r" b="b"/>
              <a:pathLst>
                <a:path w="1046" h="825" extrusionOk="0">
                  <a:moveTo>
                    <a:pt x="539" y="1"/>
                  </a:moveTo>
                  <a:cubicBezTo>
                    <a:pt x="1" y="1"/>
                    <a:pt x="1" y="824"/>
                    <a:pt x="539" y="824"/>
                  </a:cubicBezTo>
                  <a:cubicBezTo>
                    <a:pt x="1046" y="824"/>
                    <a:pt x="1046"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1" name="Google Shape;471;p7"/>
            <p:cNvSpPr/>
            <p:nvPr/>
          </p:nvSpPr>
          <p:spPr>
            <a:xfrm>
              <a:off x="8742720" y="3899808"/>
              <a:ext cx="33626" cy="25461"/>
            </a:xfrm>
            <a:custGeom>
              <a:avLst/>
              <a:gdLst/>
              <a:ahLst/>
              <a:cxnLst/>
              <a:rect l="l" t="t" r="r" b="b"/>
              <a:pathLst>
                <a:path w="1046" h="792" extrusionOk="0">
                  <a:moveTo>
                    <a:pt x="507" y="0"/>
                  </a:moveTo>
                  <a:cubicBezTo>
                    <a:pt x="0" y="0"/>
                    <a:pt x="0" y="792"/>
                    <a:pt x="507" y="792"/>
                  </a:cubicBezTo>
                  <a:cubicBezTo>
                    <a:pt x="1045" y="792"/>
                    <a:pt x="1045"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2" name="Google Shape;472;p7"/>
            <p:cNvSpPr/>
            <p:nvPr/>
          </p:nvSpPr>
          <p:spPr>
            <a:xfrm>
              <a:off x="8582885" y="4044373"/>
              <a:ext cx="33626" cy="25461"/>
            </a:xfrm>
            <a:custGeom>
              <a:avLst/>
              <a:gdLst/>
              <a:ahLst/>
              <a:cxnLst/>
              <a:rect l="l" t="t" r="r" b="b"/>
              <a:pathLst>
                <a:path w="1046" h="792" extrusionOk="0">
                  <a:moveTo>
                    <a:pt x="507" y="0"/>
                  </a:moveTo>
                  <a:cubicBezTo>
                    <a:pt x="0" y="0"/>
                    <a:pt x="0" y="792"/>
                    <a:pt x="507" y="792"/>
                  </a:cubicBezTo>
                  <a:cubicBezTo>
                    <a:pt x="1045" y="792"/>
                    <a:pt x="1045"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3" name="Google Shape;473;p7"/>
            <p:cNvSpPr/>
            <p:nvPr/>
          </p:nvSpPr>
          <p:spPr>
            <a:xfrm>
              <a:off x="8546237" y="3994481"/>
              <a:ext cx="33626" cy="26490"/>
            </a:xfrm>
            <a:custGeom>
              <a:avLst/>
              <a:gdLst/>
              <a:ahLst/>
              <a:cxnLst/>
              <a:rect l="l" t="t" r="r" b="b"/>
              <a:pathLst>
                <a:path w="1046" h="824" extrusionOk="0">
                  <a:moveTo>
                    <a:pt x="538" y="0"/>
                  </a:moveTo>
                  <a:cubicBezTo>
                    <a:pt x="0" y="0"/>
                    <a:pt x="0" y="824"/>
                    <a:pt x="538" y="824"/>
                  </a:cubicBezTo>
                  <a:cubicBezTo>
                    <a:pt x="1045" y="824"/>
                    <a:pt x="1045" y="0"/>
                    <a:pt x="5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4" name="Google Shape;474;p7"/>
            <p:cNvSpPr/>
            <p:nvPr/>
          </p:nvSpPr>
          <p:spPr>
            <a:xfrm>
              <a:off x="8528910" y="4048423"/>
              <a:ext cx="32630" cy="26522"/>
            </a:xfrm>
            <a:custGeom>
              <a:avLst/>
              <a:gdLst/>
              <a:ahLst/>
              <a:cxnLst/>
              <a:rect l="l" t="t" r="r" b="b"/>
              <a:pathLst>
                <a:path w="1015" h="825" extrusionOk="0">
                  <a:moveTo>
                    <a:pt x="507" y="1"/>
                  </a:moveTo>
                  <a:cubicBezTo>
                    <a:pt x="1" y="1"/>
                    <a:pt x="1"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5" name="Google Shape;475;p7"/>
            <p:cNvSpPr/>
            <p:nvPr/>
          </p:nvSpPr>
          <p:spPr>
            <a:xfrm>
              <a:off x="8866904" y="4428176"/>
              <a:ext cx="32630" cy="26490"/>
            </a:xfrm>
            <a:custGeom>
              <a:avLst/>
              <a:gdLst/>
              <a:ahLst/>
              <a:cxnLst/>
              <a:rect l="l" t="t" r="r" b="b"/>
              <a:pathLst>
                <a:path w="1015" h="824" extrusionOk="0">
                  <a:moveTo>
                    <a:pt x="508" y="0"/>
                  </a:moveTo>
                  <a:cubicBezTo>
                    <a:pt x="1" y="0"/>
                    <a:pt x="1" y="824"/>
                    <a:pt x="508" y="824"/>
                  </a:cubicBezTo>
                  <a:cubicBezTo>
                    <a:pt x="1014" y="824"/>
                    <a:pt x="1014" y="0"/>
                    <a:pt x="5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6" name="Google Shape;476;p7"/>
            <p:cNvSpPr/>
            <p:nvPr/>
          </p:nvSpPr>
          <p:spPr>
            <a:xfrm>
              <a:off x="8812961" y="4412906"/>
              <a:ext cx="32598" cy="25461"/>
            </a:xfrm>
            <a:custGeom>
              <a:avLst/>
              <a:gdLst/>
              <a:ahLst/>
              <a:cxnLst/>
              <a:rect l="l" t="t" r="r" b="b"/>
              <a:pathLst>
                <a:path w="1014" h="792" extrusionOk="0">
                  <a:moveTo>
                    <a:pt x="507" y="0"/>
                  </a:moveTo>
                  <a:cubicBezTo>
                    <a:pt x="0" y="0"/>
                    <a:pt x="0" y="792"/>
                    <a:pt x="507" y="792"/>
                  </a:cubicBezTo>
                  <a:cubicBezTo>
                    <a:pt x="1014" y="792"/>
                    <a:pt x="1014"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7" name="Google Shape;477;p7"/>
            <p:cNvSpPr/>
            <p:nvPr/>
          </p:nvSpPr>
          <p:spPr>
            <a:xfrm>
              <a:off x="9045063" y="4255097"/>
              <a:ext cx="32630" cy="26490"/>
            </a:xfrm>
            <a:custGeom>
              <a:avLst/>
              <a:gdLst/>
              <a:ahLst/>
              <a:cxnLst/>
              <a:rect l="l" t="t" r="r" b="b"/>
              <a:pathLst>
                <a:path w="1015" h="824" extrusionOk="0">
                  <a:moveTo>
                    <a:pt x="508" y="1"/>
                  </a:moveTo>
                  <a:cubicBezTo>
                    <a:pt x="1" y="1"/>
                    <a:pt x="1" y="824"/>
                    <a:pt x="508" y="824"/>
                  </a:cubicBezTo>
                  <a:cubicBezTo>
                    <a:pt x="1014" y="824"/>
                    <a:pt x="1014" y="1"/>
                    <a:pt x="5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8" name="Google Shape;478;p7"/>
            <p:cNvSpPr/>
            <p:nvPr/>
          </p:nvSpPr>
          <p:spPr>
            <a:xfrm>
              <a:off x="9034904" y="4196043"/>
              <a:ext cx="32598" cy="25493"/>
            </a:xfrm>
            <a:custGeom>
              <a:avLst/>
              <a:gdLst/>
              <a:ahLst/>
              <a:cxnLst/>
              <a:rect l="l" t="t" r="r" b="b"/>
              <a:pathLst>
                <a:path w="1014" h="793" extrusionOk="0">
                  <a:moveTo>
                    <a:pt x="507" y="1"/>
                  </a:moveTo>
                  <a:cubicBezTo>
                    <a:pt x="0" y="1"/>
                    <a:pt x="0" y="792"/>
                    <a:pt x="507" y="792"/>
                  </a:cubicBezTo>
                  <a:cubicBezTo>
                    <a:pt x="1014" y="792"/>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9" name="Google Shape;479;p7"/>
            <p:cNvSpPr/>
            <p:nvPr/>
          </p:nvSpPr>
          <p:spPr>
            <a:xfrm>
              <a:off x="8419996" y="3744023"/>
              <a:ext cx="33626" cy="26522"/>
            </a:xfrm>
            <a:custGeom>
              <a:avLst/>
              <a:gdLst/>
              <a:ahLst/>
              <a:cxnLst/>
              <a:rect l="l" t="t" r="r" b="b"/>
              <a:pathLst>
                <a:path w="1046" h="825" extrusionOk="0">
                  <a:moveTo>
                    <a:pt x="538" y="1"/>
                  </a:moveTo>
                  <a:cubicBezTo>
                    <a:pt x="0" y="1"/>
                    <a:pt x="0" y="824"/>
                    <a:pt x="538" y="824"/>
                  </a:cubicBezTo>
                  <a:cubicBezTo>
                    <a:pt x="1045" y="824"/>
                    <a:pt x="1045" y="1"/>
                    <a:pt x="5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0" name="Google Shape;480;p7"/>
            <p:cNvSpPr/>
            <p:nvPr/>
          </p:nvSpPr>
          <p:spPr>
            <a:xfrm>
              <a:off x="8135945" y="4248024"/>
              <a:ext cx="1084271" cy="971208"/>
            </a:xfrm>
            <a:custGeom>
              <a:avLst/>
              <a:gdLst/>
              <a:ahLst/>
              <a:cxnLst/>
              <a:rect l="l" t="t" r="r" b="b"/>
              <a:pathLst>
                <a:path w="33728" h="30211" extrusionOk="0">
                  <a:moveTo>
                    <a:pt x="7323" y="1"/>
                  </a:moveTo>
                  <a:cubicBezTo>
                    <a:pt x="6622" y="1"/>
                    <a:pt x="5979" y="348"/>
                    <a:pt x="5448" y="1202"/>
                  </a:cubicBezTo>
                  <a:cubicBezTo>
                    <a:pt x="4466" y="2976"/>
                    <a:pt x="9343" y="8518"/>
                    <a:pt x="10388" y="10228"/>
                  </a:cubicBezTo>
                  <a:cubicBezTo>
                    <a:pt x="7031" y="10513"/>
                    <a:pt x="0" y="11020"/>
                    <a:pt x="4687" y="15802"/>
                  </a:cubicBezTo>
                  <a:cubicBezTo>
                    <a:pt x="7031" y="18177"/>
                    <a:pt x="12161" y="18842"/>
                    <a:pt x="15107" y="20299"/>
                  </a:cubicBezTo>
                  <a:cubicBezTo>
                    <a:pt x="11528" y="22167"/>
                    <a:pt x="6144" y="24891"/>
                    <a:pt x="12573" y="27709"/>
                  </a:cubicBezTo>
                  <a:cubicBezTo>
                    <a:pt x="16817" y="29831"/>
                    <a:pt x="28313" y="29831"/>
                    <a:pt x="32936" y="30211"/>
                  </a:cubicBezTo>
                  <a:cubicBezTo>
                    <a:pt x="33190" y="25334"/>
                    <a:pt x="33728" y="14725"/>
                    <a:pt x="32525" y="9880"/>
                  </a:cubicBezTo>
                  <a:cubicBezTo>
                    <a:pt x="31657" y="6833"/>
                    <a:pt x="30662" y="5650"/>
                    <a:pt x="29701" y="5650"/>
                  </a:cubicBezTo>
                  <a:cubicBezTo>
                    <a:pt x="28133" y="5650"/>
                    <a:pt x="26656" y="8792"/>
                    <a:pt x="25969" y="12128"/>
                  </a:cubicBezTo>
                  <a:cubicBezTo>
                    <a:pt x="24078" y="6228"/>
                    <a:pt x="21933" y="355"/>
                    <a:pt x="19448" y="355"/>
                  </a:cubicBezTo>
                  <a:cubicBezTo>
                    <a:pt x="18105" y="355"/>
                    <a:pt x="16662" y="2072"/>
                    <a:pt x="15107" y="6428"/>
                  </a:cubicBezTo>
                  <a:cubicBezTo>
                    <a:pt x="13865" y="5566"/>
                    <a:pt x="10129" y="1"/>
                    <a:pt x="73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1" name="Google Shape;481;p7"/>
            <p:cNvSpPr/>
            <p:nvPr/>
          </p:nvSpPr>
          <p:spPr>
            <a:xfrm>
              <a:off x="8380230" y="4318651"/>
              <a:ext cx="827477" cy="926073"/>
            </a:xfrm>
            <a:custGeom>
              <a:avLst/>
              <a:gdLst/>
              <a:ahLst/>
              <a:cxnLst/>
              <a:rect l="l" t="t" r="r" b="b"/>
              <a:pathLst>
                <a:path w="25740" h="28807" extrusionOk="0">
                  <a:moveTo>
                    <a:pt x="667" y="1"/>
                  </a:moveTo>
                  <a:cubicBezTo>
                    <a:pt x="327" y="1"/>
                    <a:pt x="0" y="491"/>
                    <a:pt x="287" y="874"/>
                  </a:cubicBezTo>
                  <a:cubicBezTo>
                    <a:pt x="6272" y="8379"/>
                    <a:pt x="12606" y="15631"/>
                    <a:pt x="19130" y="22694"/>
                  </a:cubicBezTo>
                  <a:cubicBezTo>
                    <a:pt x="20967" y="24689"/>
                    <a:pt x="22835" y="26684"/>
                    <a:pt x="24704" y="28647"/>
                  </a:cubicBezTo>
                  <a:cubicBezTo>
                    <a:pt x="24808" y="28759"/>
                    <a:pt x="24927" y="28806"/>
                    <a:pt x="25041" y="28806"/>
                  </a:cubicBezTo>
                  <a:cubicBezTo>
                    <a:pt x="25412" y="28806"/>
                    <a:pt x="25739" y="28314"/>
                    <a:pt x="25401" y="27951"/>
                  </a:cubicBezTo>
                  <a:cubicBezTo>
                    <a:pt x="18782" y="20952"/>
                    <a:pt x="12321" y="13826"/>
                    <a:pt x="6146" y="6479"/>
                  </a:cubicBezTo>
                  <a:cubicBezTo>
                    <a:pt x="4404" y="4389"/>
                    <a:pt x="2662" y="2299"/>
                    <a:pt x="984" y="177"/>
                  </a:cubicBezTo>
                  <a:cubicBezTo>
                    <a:pt x="890" y="53"/>
                    <a:pt x="778" y="1"/>
                    <a:pt x="6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2" name="Google Shape;482;p7"/>
            <p:cNvSpPr/>
            <p:nvPr/>
          </p:nvSpPr>
          <p:spPr>
            <a:xfrm>
              <a:off x="8410834" y="4417986"/>
              <a:ext cx="377733" cy="353751"/>
            </a:xfrm>
            <a:custGeom>
              <a:avLst/>
              <a:gdLst/>
              <a:ahLst/>
              <a:cxnLst/>
              <a:rect l="l" t="t" r="r" b="b"/>
              <a:pathLst>
                <a:path w="11750" h="11004" extrusionOk="0">
                  <a:moveTo>
                    <a:pt x="10756" y="1"/>
                  </a:moveTo>
                  <a:cubicBezTo>
                    <a:pt x="10506" y="1"/>
                    <a:pt x="10261" y="159"/>
                    <a:pt x="10261" y="476"/>
                  </a:cubicBezTo>
                  <a:cubicBezTo>
                    <a:pt x="10291" y="3644"/>
                    <a:pt x="10695" y="6813"/>
                    <a:pt x="10459" y="9981"/>
                  </a:cubicBezTo>
                  <a:lnTo>
                    <a:pt x="10459" y="9981"/>
                  </a:lnTo>
                  <a:cubicBezTo>
                    <a:pt x="10045" y="10008"/>
                    <a:pt x="9630" y="10019"/>
                    <a:pt x="9216" y="10019"/>
                  </a:cubicBezTo>
                  <a:cubicBezTo>
                    <a:pt x="6366" y="10019"/>
                    <a:pt x="3515" y="9470"/>
                    <a:pt x="665" y="9470"/>
                  </a:cubicBezTo>
                  <a:cubicBezTo>
                    <a:pt x="0" y="9470"/>
                    <a:pt x="0" y="10451"/>
                    <a:pt x="665" y="10451"/>
                  </a:cubicBezTo>
                  <a:cubicBezTo>
                    <a:pt x="3498" y="10478"/>
                    <a:pt x="6330" y="11003"/>
                    <a:pt x="9163" y="11003"/>
                  </a:cubicBezTo>
                  <a:cubicBezTo>
                    <a:pt x="9751" y="11003"/>
                    <a:pt x="10338" y="10981"/>
                    <a:pt x="10926" y="10926"/>
                  </a:cubicBezTo>
                  <a:cubicBezTo>
                    <a:pt x="11211" y="10895"/>
                    <a:pt x="11401" y="10736"/>
                    <a:pt x="11433" y="10451"/>
                  </a:cubicBezTo>
                  <a:cubicBezTo>
                    <a:pt x="11749" y="7126"/>
                    <a:pt x="11274" y="3801"/>
                    <a:pt x="11274" y="476"/>
                  </a:cubicBezTo>
                  <a:cubicBezTo>
                    <a:pt x="11258" y="159"/>
                    <a:pt x="11005" y="1"/>
                    <a:pt x="1075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3" name="Google Shape;483;p7"/>
            <p:cNvSpPr/>
            <p:nvPr/>
          </p:nvSpPr>
          <p:spPr>
            <a:xfrm>
              <a:off x="8666307" y="4717307"/>
              <a:ext cx="402230" cy="362463"/>
            </a:xfrm>
            <a:custGeom>
              <a:avLst/>
              <a:gdLst/>
              <a:ahLst/>
              <a:cxnLst/>
              <a:rect l="l" t="t" r="r" b="b"/>
              <a:pathLst>
                <a:path w="12512" h="11275" extrusionOk="0">
                  <a:moveTo>
                    <a:pt x="11803" y="0"/>
                  </a:moveTo>
                  <a:cubicBezTo>
                    <a:pt x="11553" y="0"/>
                    <a:pt x="11308" y="159"/>
                    <a:pt x="11308" y="475"/>
                  </a:cubicBezTo>
                  <a:cubicBezTo>
                    <a:pt x="11308" y="3729"/>
                    <a:pt x="11512" y="7042"/>
                    <a:pt x="10939" y="10245"/>
                  </a:cubicBezTo>
                  <a:lnTo>
                    <a:pt x="10939" y="10245"/>
                  </a:lnTo>
                  <a:cubicBezTo>
                    <a:pt x="10308" y="10223"/>
                    <a:pt x="9675" y="10216"/>
                    <a:pt x="9042" y="10216"/>
                  </a:cubicBezTo>
                  <a:cubicBezTo>
                    <a:pt x="7913" y="10216"/>
                    <a:pt x="6783" y="10238"/>
                    <a:pt x="5653" y="10238"/>
                  </a:cubicBezTo>
                  <a:cubicBezTo>
                    <a:pt x="4052" y="10238"/>
                    <a:pt x="2451" y="10193"/>
                    <a:pt x="857" y="9976"/>
                  </a:cubicBezTo>
                  <a:cubicBezTo>
                    <a:pt x="829" y="9971"/>
                    <a:pt x="801" y="9969"/>
                    <a:pt x="774" y="9969"/>
                  </a:cubicBezTo>
                  <a:cubicBezTo>
                    <a:pt x="230" y="9969"/>
                    <a:pt x="0" y="10835"/>
                    <a:pt x="604" y="10926"/>
                  </a:cubicBezTo>
                  <a:cubicBezTo>
                    <a:pt x="2615" y="11195"/>
                    <a:pt x="4647" y="11220"/>
                    <a:pt x="6682" y="11220"/>
                  </a:cubicBezTo>
                  <a:cubicBezTo>
                    <a:pt x="7145" y="11220"/>
                    <a:pt x="7607" y="11219"/>
                    <a:pt x="8070" y="11219"/>
                  </a:cubicBezTo>
                  <a:cubicBezTo>
                    <a:pt x="9161" y="11219"/>
                    <a:pt x="10252" y="11226"/>
                    <a:pt x="11340" y="11274"/>
                  </a:cubicBezTo>
                  <a:cubicBezTo>
                    <a:pt x="11530" y="11274"/>
                    <a:pt x="11783" y="11116"/>
                    <a:pt x="11815" y="10894"/>
                  </a:cubicBezTo>
                  <a:cubicBezTo>
                    <a:pt x="12511" y="7474"/>
                    <a:pt x="12321" y="3959"/>
                    <a:pt x="12321" y="475"/>
                  </a:cubicBezTo>
                  <a:cubicBezTo>
                    <a:pt x="12305" y="159"/>
                    <a:pt x="12052" y="0"/>
                    <a:pt x="1180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4" name="Google Shape;484;p7"/>
            <p:cNvSpPr/>
            <p:nvPr/>
          </p:nvSpPr>
          <p:spPr>
            <a:xfrm>
              <a:off x="8825177" y="4610386"/>
              <a:ext cx="49925" cy="38738"/>
            </a:xfrm>
            <a:custGeom>
              <a:avLst/>
              <a:gdLst/>
              <a:ahLst/>
              <a:cxnLst/>
              <a:rect l="l" t="t" r="r" b="b"/>
              <a:pathLst>
                <a:path w="1553" h="1205" extrusionOk="0">
                  <a:moveTo>
                    <a:pt x="760" y="1"/>
                  </a:moveTo>
                  <a:cubicBezTo>
                    <a:pt x="0" y="1"/>
                    <a:pt x="0" y="1204"/>
                    <a:pt x="760" y="1204"/>
                  </a:cubicBezTo>
                  <a:cubicBezTo>
                    <a:pt x="1552" y="1204"/>
                    <a:pt x="1552" y="1"/>
                    <a:pt x="7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5" name="Google Shape;485;p7"/>
            <p:cNvSpPr/>
            <p:nvPr/>
          </p:nvSpPr>
          <p:spPr>
            <a:xfrm>
              <a:off x="8825177" y="4512659"/>
              <a:ext cx="49925" cy="38738"/>
            </a:xfrm>
            <a:custGeom>
              <a:avLst/>
              <a:gdLst/>
              <a:ahLst/>
              <a:cxnLst/>
              <a:rect l="l" t="t" r="r" b="b"/>
              <a:pathLst>
                <a:path w="1553" h="1205" extrusionOk="0">
                  <a:moveTo>
                    <a:pt x="760" y="1"/>
                  </a:moveTo>
                  <a:cubicBezTo>
                    <a:pt x="0" y="1"/>
                    <a:pt x="0" y="1204"/>
                    <a:pt x="760" y="1204"/>
                  </a:cubicBezTo>
                  <a:cubicBezTo>
                    <a:pt x="1552" y="1204"/>
                    <a:pt x="1552" y="1"/>
                    <a:pt x="7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6" name="Google Shape;486;p7"/>
            <p:cNvSpPr/>
            <p:nvPr/>
          </p:nvSpPr>
          <p:spPr>
            <a:xfrm>
              <a:off x="8649044" y="4527929"/>
              <a:ext cx="49925" cy="38738"/>
            </a:xfrm>
            <a:custGeom>
              <a:avLst/>
              <a:gdLst/>
              <a:ahLst/>
              <a:cxnLst/>
              <a:rect l="l" t="t" r="r" b="b"/>
              <a:pathLst>
                <a:path w="1553" h="1205" extrusionOk="0">
                  <a:moveTo>
                    <a:pt x="792" y="1"/>
                  </a:moveTo>
                  <a:cubicBezTo>
                    <a:pt x="1" y="1"/>
                    <a:pt x="1"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7" name="Google Shape;487;p7"/>
            <p:cNvSpPr/>
            <p:nvPr/>
          </p:nvSpPr>
          <p:spPr>
            <a:xfrm>
              <a:off x="8391482" y="4635846"/>
              <a:ext cx="49925" cy="38738"/>
            </a:xfrm>
            <a:custGeom>
              <a:avLst/>
              <a:gdLst/>
              <a:ahLst/>
              <a:cxnLst/>
              <a:rect l="l" t="t" r="r" b="b"/>
              <a:pathLst>
                <a:path w="1553" h="1205" extrusionOk="0">
                  <a:moveTo>
                    <a:pt x="760" y="1"/>
                  </a:moveTo>
                  <a:cubicBezTo>
                    <a:pt x="0" y="1"/>
                    <a:pt x="0" y="1204"/>
                    <a:pt x="760" y="1204"/>
                  </a:cubicBezTo>
                  <a:cubicBezTo>
                    <a:pt x="1552" y="1204"/>
                    <a:pt x="1552" y="1"/>
                    <a:pt x="7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8" name="Google Shape;488;p7"/>
            <p:cNvSpPr/>
            <p:nvPr/>
          </p:nvSpPr>
          <p:spPr>
            <a:xfrm>
              <a:off x="8314104" y="4667415"/>
              <a:ext cx="49925" cy="38706"/>
            </a:xfrm>
            <a:custGeom>
              <a:avLst/>
              <a:gdLst/>
              <a:ahLst/>
              <a:cxnLst/>
              <a:rect l="l" t="t" r="r" b="b"/>
              <a:pathLst>
                <a:path w="1553" h="1204" extrusionOk="0">
                  <a:moveTo>
                    <a:pt x="761" y="0"/>
                  </a:moveTo>
                  <a:cubicBezTo>
                    <a:pt x="1" y="0"/>
                    <a:pt x="1" y="1204"/>
                    <a:pt x="761" y="1204"/>
                  </a:cubicBezTo>
                  <a:cubicBezTo>
                    <a:pt x="1552" y="1204"/>
                    <a:pt x="1552" y="0"/>
                    <a:pt x="76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9" name="Google Shape;489;p7"/>
            <p:cNvSpPr/>
            <p:nvPr/>
          </p:nvSpPr>
          <p:spPr>
            <a:xfrm>
              <a:off x="8731501" y="4909707"/>
              <a:ext cx="49925" cy="38738"/>
            </a:xfrm>
            <a:custGeom>
              <a:avLst/>
              <a:gdLst/>
              <a:ahLst/>
              <a:cxnLst/>
              <a:rect l="l" t="t" r="r" b="b"/>
              <a:pathLst>
                <a:path w="1553" h="1205" extrusionOk="0">
                  <a:moveTo>
                    <a:pt x="793" y="1"/>
                  </a:moveTo>
                  <a:cubicBezTo>
                    <a:pt x="1" y="1"/>
                    <a:pt x="1" y="1204"/>
                    <a:pt x="793" y="1204"/>
                  </a:cubicBezTo>
                  <a:cubicBezTo>
                    <a:pt x="1553" y="1204"/>
                    <a:pt x="1553" y="1"/>
                    <a:pt x="7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0" name="Google Shape;490;p7"/>
            <p:cNvSpPr/>
            <p:nvPr/>
          </p:nvSpPr>
          <p:spPr>
            <a:xfrm>
              <a:off x="8519748" y="5013542"/>
              <a:ext cx="50954" cy="38738"/>
            </a:xfrm>
            <a:custGeom>
              <a:avLst/>
              <a:gdLst/>
              <a:ahLst/>
              <a:cxnLst/>
              <a:rect l="l" t="t" r="r" b="b"/>
              <a:pathLst>
                <a:path w="1585" h="1205" extrusionOk="0">
                  <a:moveTo>
                    <a:pt x="792" y="1"/>
                  </a:moveTo>
                  <a:cubicBezTo>
                    <a:pt x="1" y="1"/>
                    <a:pt x="1" y="1204"/>
                    <a:pt x="792" y="1204"/>
                  </a:cubicBezTo>
                  <a:cubicBezTo>
                    <a:pt x="1584" y="1204"/>
                    <a:pt x="1584"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1" name="Google Shape;491;p7"/>
            <p:cNvSpPr/>
            <p:nvPr/>
          </p:nvSpPr>
          <p:spPr>
            <a:xfrm>
              <a:off x="9036930" y="4563580"/>
              <a:ext cx="49925" cy="38706"/>
            </a:xfrm>
            <a:custGeom>
              <a:avLst/>
              <a:gdLst/>
              <a:ahLst/>
              <a:cxnLst/>
              <a:rect l="l" t="t" r="r" b="b"/>
              <a:pathLst>
                <a:path w="1553" h="1204" extrusionOk="0">
                  <a:moveTo>
                    <a:pt x="761" y="0"/>
                  </a:moveTo>
                  <a:cubicBezTo>
                    <a:pt x="1" y="0"/>
                    <a:pt x="1" y="1204"/>
                    <a:pt x="761" y="1204"/>
                  </a:cubicBezTo>
                  <a:cubicBezTo>
                    <a:pt x="1552" y="1204"/>
                    <a:pt x="1552" y="0"/>
                    <a:pt x="76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2" name="Google Shape;492;p7"/>
            <p:cNvSpPr/>
            <p:nvPr/>
          </p:nvSpPr>
          <p:spPr>
            <a:xfrm>
              <a:off x="9098009" y="4935167"/>
              <a:ext cx="49925" cy="38738"/>
            </a:xfrm>
            <a:custGeom>
              <a:avLst/>
              <a:gdLst/>
              <a:ahLst/>
              <a:cxnLst/>
              <a:rect l="l" t="t" r="r" b="b"/>
              <a:pathLst>
                <a:path w="1553" h="1205" extrusionOk="0">
                  <a:moveTo>
                    <a:pt x="792" y="0"/>
                  </a:moveTo>
                  <a:cubicBezTo>
                    <a:pt x="11" y="0"/>
                    <a:pt x="1" y="1204"/>
                    <a:pt x="763" y="1204"/>
                  </a:cubicBezTo>
                  <a:cubicBezTo>
                    <a:pt x="773" y="1204"/>
                    <a:pt x="782" y="1204"/>
                    <a:pt x="792" y="1204"/>
                  </a:cubicBezTo>
                  <a:cubicBezTo>
                    <a:pt x="1552" y="1204"/>
                    <a:pt x="1552"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2">
  <p:cSld name="CUSTOM_1_1_1_1">
    <p:spTree>
      <p:nvGrpSpPr>
        <p:cNvPr id="1" name="Shape 818"/>
        <p:cNvGrpSpPr/>
        <p:nvPr/>
      </p:nvGrpSpPr>
      <p:grpSpPr>
        <a:xfrm>
          <a:off x="0" y="0"/>
          <a:ext cx="0" cy="0"/>
          <a:chOff x="0" y="0"/>
          <a:chExt cx="0" cy="0"/>
        </a:xfrm>
      </p:grpSpPr>
      <p:sp>
        <p:nvSpPr>
          <p:cNvPr id="819" name="Google Shape;819;p19"/>
          <p:cNvSpPr txBox="1">
            <a:spLocks noGrp="1"/>
          </p:cNvSpPr>
          <p:nvPr>
            <p:ph type="title"/>
          </p:nvPr>
        </p:nvSpPr>
        <p:spPr>
          <a:xfrm>
            <a:off x="708150" y="2228300"/>
            <a:ext cx="3525600" cy="412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820" name="Google Shape;820;p19"/>
          <p:cNvSpPr txBox="1">
            <a:spLocks noGrp="1"/>
          </p:cNvSpPr>
          <p:nvPr>
            <p:ph type="subTitle" idx="1"/>
          </p:nvPr>
        </p:nvSpPr>
        <p:spPr>
          <a:xfrm>
            <a:off x="713225" y="2913500"/>
            <a:ext cx="3525600" cy="1031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300"/>
              <a:buNone/>
              <a:defRPr sz="1300"/>
            </a:lvl1pPr>
            <a:lvl2pPr lvl="1" rtl="0">
              <a:lnSpc>
                <a:spcPct val="100000"/>
              </a:lnSpc>
              <a:spcBef>
                <a:spcPts val="0"/>
              </a:spcBef>
              <a:spcAft>
                <a:spcPts val="0"/>
              </a:spcAft>
              <a:buSzPts val="1300"/>
              <a:buNone/>
              <a:defRPr sz="1300"/>
            </a:lvl2pPr>
            <a:lvl3pPr lvl="2" rtl="0">
              <a:lnSpc>
                <a:spcPct val="100000"/>
              </a:lnSpc>
              <a:spcBef>
                <a:spcPts val="0"/>
              </a:spcBef>
              <a:spcAft>
                <a:spcPts val="0"/>
              </a:spcAft>
              <a:buSzPts val="1300"/>
              <a:buNone/>
              <a:defRPr sz="1300"/>
            </a:lvl3pPr>
            <a:lvl4pPr lvl="3" rtl="0">
              <a:lnSpc>
                <a:spcPct val="100000"/>
              </a:lnSpc>
              <a:spcBef>
                <a:spcPts val="0"/>
              </a:spcBef>
              <a:spcAft>
                <a:spcPts val="0"/>
              </a:spcAft>
              <a:buSzPts val="1300"/>
              <a:buNone/>
              <a:defRPr sz="1300"/>
            </a:lvl4pPr>
            <a:lvl5pPr lvl="4" rtl="0">
              <a:lnSpc>
                <a:spcPct val="100000"/>
              </a:lnSpc>
              <a:spcBef>
                <a:spcPts val="0"/>
              </a:spcBef>
              <a:spcAft>
                <a:spcPts val="0"/>
              </a:spcAft>
              <a:buSzPts val="1300"/>
              <a:buNone/>
              <a:defRPr sz="1300"/>
            </a:lvl5pPr>
            <a:lvl6pPr lvl="5" rtl="0">
              <a:lnSpc>
                <a:spcPct val="100000"/>
              </a:lnSpc>
              <a:spcBef>
                <a:spcPts val="0"/>
              </a:spcBef>
              <a:spcAft>
                <a:spcPts val="0"/>
              </a:spcAft>
              <a:buSzPts val="1300"/>
              <a:buNone/>
              <a:defRPr sz="1300"/>
            </a:lvl6pPr>
            <a:lvl7pPr lvl="6" rtl="0">
              <a:lnSpc>
                <a:spcPct val="100000"/>
              </a:lnSpc>
              <a:spcBef>
                <a:spcPts val="0"/>
              </a:spcBef>
              <a:spcAft>
                <a:spcPts val="0"/>
              </a:spcAft>
              <a:buSzPts val="1300"/>
              <a:buNone/>
              <a:defRPr sz="1300"/>
            </a:lvl7pPr>
            <a:lvl8pPr lvl="7" rtl="0">
              <a:lnSpc>
                <a:spcPct val="100000"/>
              </a:lnSpc>
              <a:spcBef>
                <a:spcPts val="0"/>
              </a:spcBef>
              <a:spcAft>
                <a:spcPts val="0"/>
              </a:spcAft>
              <a:buSzPts val="1300"/>
              <a:buNone/>
              <a:defRPr sz="1300"/>
            </a:lvl8pPr>
            <a:lvl9pPr lvl="8" rtl="0">
              <a:lnSpc>
                <a:spcPct val="100000"/>
              </a:lnSpc>
              <a:spcBef>
                <a:spcPts val="0"/>
              </a:spcBef>
              <a:spcAft>
                <a:spcPts val="0"/>
              </a:spcAft>
              <a:buSzPts val="1300"/>
              <a:buNone/>
              <a:defRPr sz="1300"/>
            </a:lvl9pPr>
          </a:lstStyle>
          <a:p>
            <a:endParaRPr/>
          </a:p>
        </p:txBody>
      </p:sp>
      <p:sp>
        <p:nvSpPr>
          <p:cNvPr id="821" name="Google Shape;821;p19"/>
          <p:cNvSpPr/>
          <p:nvPr/>
        </p:nvSpPr>
        <p:spPr>
          <a:xfrm flipH="1">
            <a:off x="-380970" y="-26950"/>
            <a:ext cx="2412145" cy="1640004"/>
          </a:xfrm>
          <a:custGeom>
            <a:avLst/>
            <a:gdLst/>
            <a:ahLst/>
            <a:cxnLst/>
            <a:rect l="l" t="t" r="r" b="b"/>
            <a:pathLst>
              <a:path w="58082" h="39492" extrusionOk="0">
                <a:moveTo>
                  <a:pt x="634" y="0"/>
                </a:moveTo>
                <a:cubicBezTo>
                  <a:pt x="1" y="1394"/>
                  <a:pt x="951" y="3136"/>
                  <a:pt x="4593" y="5289"/>
                </a:cubicBezTo>
                <a:cubicBezTo>
                  <a:pt x="6345" y="6457"/>
                  <a:pt x="8360" y="6789"/>
                  <a:pt x="10465" y="6789"/>
                </a:cubicBezTo>
                <a:cubicBezTo>
                  <a:pt x="13231" y="6789"/>
                  <a:pt x="16153" y="6216"/>
                  <a:pt x="18837" y="6216"/>
                </a:cubicBezTo>
                <a:cubicBezTo>
                  <a:pt x="20869" y="6216"/>
                  <a:pt x="22765" y="6544"/>
                  <a:pt x="24354" y="7696"/>
                </a:cubicBezTo>
                <a:cubicBezTo>
                  <a:pt x="20491" y="11559"/>
                  <a:pt x="9406" y="10609"/>
                  <a:pt x="7475" y="16848"/>
                </a:cubicBezTo>
                <a:cubicBezTo>
                  <a:pt x="5763" y="22016"/>
                  <a:pt x="9437" y="23544"/>
                  <a:pt x="14088" y="23544"/>
                </a:cubicBezTo>
                <a:cubicBezTo>
                  <a:pt x="18557" y="23544"/>
                  <a:pt x="23927" y="22133"/>
                  <a:pt x="26286" y="21187"/>
                </a:cubicBezTo>
                <a:cubicBezTo>
                  <a:pt x="30584" y="19350"/>
                  <a:pt x="36644" y="14377"/>
                  <a:pt x="39852" y="14377"/>
                </a:cubicBezTo>
                <a:cubicBezTo>
                  <a:pt x="41679" y="14377"/>
                  <a:pt x="42582" y="15989"/>
                  <a:pt x="41709" y="20712"/>
                </a:cubicBezTo>
                <a:cubicBezTo>
                  <a:pt x="40252" y="26982"/>
                  <a:pt x="33507" y="32271"/>
                  <a:pt x="35913" y="39491"/>
                </a:cubicBezTo>
                <a:cubicBezTo>
                  <a:pt x="50513" y="37338"/>
                  <a:pt x="56308" y="22992"/>
                  <a:pt x="58082" y="10324"/>
                </a:cubicBezTo>
                <a:lnTo>
                  <a:pt x="5808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2" name="Google Shape;822;p19"/>
          <p:cNvSpPr/>
          <p:nvPr/>
        </p:nvSpPr>
        <p:spPr>
          <a:xfrm>
            <a:off x="1362150" y="714396"/>
            <a:ext cx="124985" cy="95758"/>
          </a:xfrm>
          <a:custGeom>
            <a:avLst/>
            <a:gdLst/>
            <a:ahLst/>
            <a:cxnLst/>
            <a:rect l="l" t="t" r="r" b="b"/>
            <a:pathLst>
              <a:path w="2027" h="1553" extrusionOk="0">
                <a:moveTo>
                  <a:pt x="1014" y="1"/>
                </a:moveTo>
                <a:cubicBezTo>
                  <a:pt x="0" y="1"/>
                  <a:pt x="0" y="1552"/>
                  <a:pt x="1014" y="1552"/>
                </a:cubicBezTo>
                <a:cubicBezTo>
                  <a:pt x="2027" y="1552"/>
                  <a:pt x="2027" y="1"/>
                  <a:pt x="101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3" name="Google Shape;823;p19"/>
          <p:cNvSpPr/>
          <p:nvPr/>
        </p:nvSpPr>
        <p:spPr>
          <a:xfrm>
            <a:off x="1448044" y="569924"/>
            <a:ext cx="125046" cy="95696"/>
          </a:xfrm>
          <a:custGeom>
            <a:avLst/>
            <a:gdLst/>
            <a:ahLst/>
            <a:cxnLst/>
            <a:rect l="l" t="t" r="r" b="b"/>
            <a:pathLst>
              <a:path w="2028" h="1552" extrusionOk="0">
                <a:moveTo>
                  <a:pt x="1014" y="0"/>
                </a:moveTo>
                <a:cubicBezTo>
                  <a:pt x="1" y="0"/>
                  <a:pt x="1" y="1552"/>
                  <a:pt x="1014" y="1552"/>
                </a:cubicBezTo>
                <a:cubicBezTo>
                  <a:pt x="2027" y="1552"/>
                  <a:pt x="2027" y="0"/>
                  <a:pt x="101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4" name="Google Shape;824;p19"/>
          <p:cNvSpPr/>
          <p:nvPr/>
        </p:nvSpPr>
        <p:spPr>
          <a:xfrm>
            <a:off x="1516427" y="733943"/>
            <a:ext cx="123073" cy="95758"/>
          </a:xfrm>
          <a:custGeom>
            <a:avLst/>
            <a:gdLst/>
            <a:ahLst/>
            <a:cxnLst/>
            <a:rect l="l" t="t" r="r" b="b"/>
            <a:pathLst>
              <a:path w="1996" h="1553" extrusionOk="0">
                <a:moveTo>
                  <a:pt x="1013" y="0"/>
                </a:moveTo>
                <a:cubicBezTo>
                  <a:pt x="0" y="0"/>
                  <a:pt x="0" y="1552"/>
                  <a:pt x="1013" y="1552"/>
                </a:cubicBezTo>
                <a:cubicBezTo>
                  <a:pt x="1995" y="1552"/>
                  <a:pt x="1995" y="0"/>
                  <a:pt x="10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5" name="Google Shape;825;p19"/>
          <p:cNvSpPr/>
          <p:nvPr/>
        </p:nvSpPr>
        <p:spPr>
          <a:xfrm flipH="1">
            <a:off x="-46354" y="-83050"/>
            <a:ext cx="1154508" cy="924778"/>
          </a:xfrm>
          <a:custGeom>
            <a:avLst/>
            <a:gdLst/>
            <a:ahLst/>
            <a:cxnLst/>
            <a:rect l="l" t="t" r="r" b="b"/>
            <a:pathLst>
              <a:path w="53617" h="42948" extrusionOk="0">
                <a:moveTo>
                  <a:pt x="29663" y="1"/>
                </a:moveTo>
                <a:cubicBezTo>
                  <a:pt x="27645" y="1"/>
                  <a:pt x="25827" y="100"/>
                  <a:pt x="24354" y="336"/>
                </a:cubicBezTo>
                <a:cubicBezTo>
                  <a:pt x="12573" y="2616"/>
                  <a:pt x="19224" y="7778"/>
                  <a:pt x="26824" y="10026"/>
                </a:cubicBezTo>
                <a:cubicBezTo>
                  <a:pt x="13396" y="13130"/>
                  <a:pt x="0" y="17025"/>
                  <a:pt x="17323" y="24911"/>
                </a:cubicBezTo>
                <a:cubicBezTo>
                  <a:pt x="15550" y="27001"/>
                  <a:pt x="2787" y="33841"/>
                  <a:pt x="8614" y="38180"/>
                </a:cubicBezTo>
                <a:cubicBezTo>
                  <a:pt x="8887" y="38360"/>
                  <a:pt x="9236" y="38442"/>
                  <a:pt x="9645" y="38442"/>
                </a:cubicBezTo>
                <a:cubicBezTo>
                  <a:pt x="12890" y="38442"/>
                  <a:pt x="19890" y="33316"/>
                  <a:pt x="22169" y="32163"/>
                </a:cubicBezTo>
                <a:lnTo>
                  <a:pt x="22169" y="32163"/>
                </a:lnTo>
                <a:cubicBezTo>
                  <a:pt x="22169" y="35939"/>
                  <a:pt x="22092" y="42947"/>
                  <a:pt x="25566" y="42947"/>
                </a:cubicBezTo>
                <a:cubicBezTo>
                  <a:pt x="26550" y="42947"/>
                  <a:pt x="27818" y="42386"/>
                  <a:pt x="29453" y="41030"/>
                </a:cubicBezTo>
                <a:cubicBezTo>
                  <a:pt x="33158" y="37958"/>
                  <a:pt x="34773" y="30674"/>
                  <a:pt x="37180" y="26652"/>
                </a:cubicBezTo>
                <a:cubicBezTo>
                  <a:pt x="38724" y="30256"/>
                  <a:pt x="40705" y="35125"/>
                  <a:pt x="43328" y="35125"/>
                </a:cubicBezTo>
                <a:cubicBezTo>
                  <a:pt x="44577" y="35125"/>
                  <a:pt x="45973" y="34020"/>
                  <a:pt x="47536" y="31149"/>
                </a:cubicBezTo>
                <a:cubicBezTo>
                  <a:pt x="51083" y="25322"/>
                  <a:pt x="52476" y="8854"/>
                  <a:pt x="53616" y="2236"/>
                </a:cubicBezTo>
                <a:cubicBezTo>
                  <a:pt x="48090" y="1457"/>
                  <a:pt x="37403" y="1"/>
                  <a:pt x="296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6" name="Google Shape;826;p19"/>
          <p:cNvSpPr/>
          <p:nvPr/>
        </p:nvSpPr>
        <p:spPr>
          <a:xfrm flipH="1">
            <a:off x="-70747" y="-35245"/>
            <a:ext cx="953997" cy="702433"/>
          </a:xfrm>
          <a:custGeom>
            <a:avLst/>
            <a:gdLst/>
            <a:ahLst/>
            <a:cxnLst/>
            <a:rect l="l" t="t" r="r" b="b"/>
            <a:pathLst>
              <a:path w="44305" h="32622" extrusionOk="0">
                <a:moveTo>
                  <a:pt x="43511" y="1"/>
                </a:moveTo>
                <a:cubicBezTo>
                  <a:pt x="43406" y="1"/>
                  <a:pt x="43300" y="34"/>
                  <a:pt x="43204" y="111"/>
                </a:cubicBezTo>
                <a:cubicBezTo>
                  <a:pt x="37788" y="4449"/>
                  <a:pt x="32310" y="8693"/>
                  <a:pt x="26799" y="12873"/>
                </a:cubicBezTo>
                <a:cubicBezTo>
                  <a:pt x="21257" y="17054"/>
                  <a:pt x="15652" y="21171"/>
                  <a:pt x="9983" y="25161"/>
                </a:cubicBezTo>
                <a:cubicBezTo>
                  <a:pt x="6816" y="27378"/>
                  <a:pt x="3649" y="29563"/>
                  <a:pt x="451" y="31685"/>
                </a:cubicBezTo>
                <a:cubicBezTo>
                  <a:pt x="0" y="31976"/>
                  <a:pt x="281" y="32621"/>
                  <a:pt x="700" y="32621"/>
                </a:cubicBezTo>
                <a:cubicBezTo>
                  <a:pt x="782" y="32621"/>
                  <a:pt x="869" y="32597"/>
                  <a:pt x="957" y="32540"/>
                </a:cubicBezTo>
                <a:cubicBezTo>
                  <a:pt x="6689" y="28708"/>
                  <a:pt x="12358" y="24717"/>
                  <a:pt x="17964" y="20664"/>
                </a:cubicBezTo>
                <a:cubicBezTo>
                  <a:pt x="23601" y="16547"/>
                  <a:pt x="29174" y="12335"/>
                  <a:pt x="34717" y="8028"/>
                </a:cubicBezTo>
                <a:cubicBezTo>
                  <a:pt x="37788" y="5653"/>
                  <a:pt x="40860" y="3246"/>
                  <a:pt x="43901" y="839"/>
                </a:cubicBezTo>
                <a:cubicBezTo>
                  <a:pt x="44305" y="511"/>
                  <a:pt x="43923" y="1"/>
                  <a:pt x="4351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7" name="Google Shape;827;p19"/>
          <p:cNvSpPr/>
          <p:nvPr/>
        </p:nvSpPr>
        <p:spPr>
          <a:xfrm flipH="1">
            <a:off x="424835" y="310824"/>
            <a:ext cx="333474" cy="358710"/>
          </a:xfrm>
          <a:custGeom>
            <a:avLst/>
            <a:gdLst/>
            <a:ahLst/>
            <a:cxnLst/>
            <a:rect l="l" t="t" r="r" b="b"/>
            <a:pathLst>
              <a:path w="15487" h="16659" extrusionOk="0">
                <a:moveTo>
                  <a:pt x="604" y="0"/>
                </a:moveTo>
                <a:cubicBezTo>
                  <a:pt x="1" y="0"/>
                  <a:pt x="11" y="952"/>
                  <a:pt x="634" y="1014"/>
                </a:cubicBezTo>
                <a:cubicBezTo>
                  <a:pt x="5236" y="1385"/>
                  <a:pt x="9897" y="1123"/>
                  <a:pt x="14443" y="1903"/>
                </a:cubicBezTo>
                <a:lnTo>
                  <a:pt x="14443" y="1903"/>
                </a:lnTo>
                <a:cubicBezTo>
                  <a:pt x="14418" y="6728"/>
                  <a:pt x="12909" y="11411"/>
                  <a:pt x="12478" y="16184"/>
                </a:cubicBezTo>
                <a:cubicBezTo>
                  <a:pt x="12462" y="16500"/>
                  <a:pt x="12700" y="16659"/>
                  <a:pt x="12949" y="16659"/>
                </a:cubicBezTo>
                <a:cubicBezTo>
                  <a:pt x="13199" y="16659"/>
                  <a:pt x="13460" y="16500"/>
                  <a:pt x="13492" y="16184"/>
                </a:cubicBezTo>
                <a:cubicBezTo>
                  <a:pt x="13903" y="11275"/>
                  <a:pt x="15487" y="6461"/>
                  <a:pt x="15423" y="1489"/>
                </a:cubicBezTo>
                <a:cubicBezTo>
                  <a:pt x="15423" y="1299"/>
                  <a:pt x="15265" y="1046"/>
                  <a:pt x="15075" y="1014"/>
                </a:cubicBezTo>
                <a:cubicBezTo>
                  <a:pt x="10293" y="127"/>
                  <a:pt x="5448" y="413"/>
                  <a:pt x="634" y="1"/>
                </a:cubicBezTo>
                <a:cubicBezTo>
                  <a:pt x="624" y="0"/>
                  <a:pt x="614" y="0"/>
                  <a:pt x="60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8" name="Google Shape;828;p19"/>
          <p:cNvSpPr/>
          <p:nvPr/>
        </p:nvSpPr>
        <p:spPr>
          <a:xfrm flipH="1">
            <a:off x="105677" y="57759"/>
            <a:ext cx="341592" cy="389674"/>
          </a:xfrm>
          <a:custGeom>
            <a:avLst/>
            <a:gdLst/>
            <a:ahLst/>
            <a:cxnLst/>
            <a:rect l="l" t="t" r="r" b="b"/>
            <a:pathLst>
              <a:path w="15864" h="18097" extrusionOk="0">
                <a:moveTo>
                  <a:pt x="603" y="1"/>
                </a:moveTo>
                <a:cubicBezTo>
                  <a:pt x="0" y="1"/>
                  <a:pt x="49" y="924"/>
                  <a:pt x="663" y="985"/>
                </a:cubicBezTo>
                <a:cubicBezTo>
                  <a:pt x="5372" y="1386"/>
                  <a:pt x="10231" y="1516"/>
                  <a:pt x="14804" y="2803"/>
                </a:cubicBezTo>
                <a:lnTo>
                  <a:pt x="14804" y="2803"/>
                </a:lnTo>
                <a:cubicBezTo>
                  <a:pt x="14186" y="7691"/>
                  <a:pt x="14191" y="12663"/>
                  <a:pt x="13109" y="17485"/>
                </a:cubicBezTo>
                <a:cubicBezTo>
                  <a:pt x="13013" y="17848"/>
                  <a:pt x="13333" y="18096"/>
                  <a:pt x="13630" y="18096"/>
                </a:cubicBezTo>
                <a:cubicBezTo>
                  <a:pt x="13824" y="18096"/>
                  <a:pt x="14009" y="17989"/>
                  <a:pt x="14059" y="17738"/>
                </a:cubicBezTo>
                <a:cubicBezTo>
                  <a:pt x="15199" y="12703"/>
                  <a:pt x="15167" y="7541"/>
                  <a:pt x="15832" y="2442"/>
                </a:cubicBezTo>
                <a:cubicBezTo>
                  <a:pt x="15864" y="2220"/>
                  <a:pt x="15674" y="2030"/>
                  <a:pt x="15484" y="1967"/>
                </a:cubicBezTo>
                <a:cubicBezTo>
                  <a:pt x="10670" y="542"/>
                  <a:pt x="5603" y="415"/>
                  <a:pt x="663" y="4"/>
                </a:cubicBezTo>
                <a:cubicBezTo>
                  <a:pt x="642" y="2"/>
                  <a:pt x="622" y="1"/>
                  <a:pt x="60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9" name="Google Shape;829;p19"/>
          <p:cNvSpPr/>
          <p:nvPr/>
        </p:nvSpPr>
        <p:spPr>
          <a:xfrm flipH="1">
            <a:off x="528736" y="230438"/>
            <a:ext cx="39706" cy="36239"/>
          </a:xfrm>
          <a:custGeom>
            <a:avLst/>
            <a:gdLst/>
            <a:ahLst/>
            <a:cxnLst/>
            <a:rect l="l" t="t" r="r" b="b"/>
            <a:pathLst>
              <a:path w="1844" h="1683" extrusionOk="0">
                <a:moveTo>
                  <a:pt x="900" y="1"/>
                </a:moveTo>
                <a:cubicBezTo>
                  <a:pt x="494" y="1"/>
                  <a:pt x="95" y="242"/>
                  <a:pt x="51" y="757"/>
                </a:cubicBezTo>
                <a:cubicBezTo>
                  <a:pt x="0" y="1363"/>
                  <a:pt x="469" y="1683"/>
                  <a:pt x="933" y="1683"/>
                </a:cubicBezTo>
                <a:cubicBezTo>
                  <a:pt x="1342" y="1683"/>
                  <a:pt x="1748" y="1434"/>
                  <a:pt x="1793" y="915"/>
                </a:cubicBezTo>
                <a:cubicBezTo>
                  <a:pt x="1844" y="322"/>
                  <a:pt x="1368" y="1"/>
                  <a:pt x="90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0" name="Google Shape;830;p19"/>
          <p:cNvSpPr/>
          <p:nvPr/>
        </p:nvSpPr>
        <p:spPr>
          <a:xfrm flipH="1">
            <a:off x="623529" y="222256"/>
            <a:ext cx="39017" cy="36239"/>
          </a:xfrm>
          <a:custGeom>
            <a:avLst/>
            <a:gdLst/>
            <a:ahLst/>
            <a:cxnLst/>
            <a:rect l="l" t="t" r="r" b="b"/>
            <a:pathLst>
              <a:path w="1812" h="1683" extrusionOk="0">
                <a:moveTo>
                  <a:pt x="886" y="1"/>
                </a:moveTo>
                <a:cubicBezTo>
                  <a:pt x="487" y="1"/>
                  <a:pt x="95" y="242"/>
                  <a:pt x="51" y="757"/>
                </a:cubicBezTo>
                <a:cubicBezTo>
                  <a:pt x="0" y="1363"/>
                  <a:pt x="460" y="1683"/>
                  <a:pt x="916" y="1683"/>
                </a:cubicBezTo>
                <a:cubicBezTo>
                  <a:pt x="1317" y="1683"/>
                  <a:pt x="1716" y="1434"/>
                  <a:pt x="1761" y="915"/>
                </a:cubicBezTo>
                <a:cubicBezTo>
                  <a:pt x="1812" y="322"/>
                  <a:pt x="1345" y="1"/>
                  <a:pt x="88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1" name="Google Shape;831;p19"/>
          <p:cNvSpPr/>
          <p:nvPr/>
        </p:nvSpPr>
        <p:spPr>
          <a:xfrm flipH="1">
            <a:off x="622862" y="392437"/>
            <a:ext cx="39383" cy="36218"/>
          </a:xfrm>
          <a:custGeom>
            <a:avLst/>
            <a:gdLst/>
            <a:ahLst/>
            <a:cxnLst/>
            <a:rect l="l" t="t" r="r" b="b"/>
            <a:pathLst>
              <a:path w="1829" h="1682" extrusionOk="0">
                <a:moveTo>
                  <a:pt x="921" y="0"/>
                </a:moveTo>
                <a:cubicBezTo>
                  <a:pt x="517" y="0"/>
                  <a:pt x="113" y="249"/>
                  <a:pt x="68" y="771"/>
                </a:cubicBezTo>
                <a:cubicBezTo>
                  <a:pt x="1" y="1360"/>
                  <a:pt x="462" y="1681"/>
                  <a:pt x="922" y="1681"/>
                </a:cubicBezTo>
                <a:cubicBezTo>
                  <a:pt x="1328" y="1681"/>
                  <a:pt x="1734" y="1432"/>
                  <a:pt x="1778" y="898"/>
                </a:cubicBezTo>
                <a:cubicBezTo>
                  <a:pt x="1829" y="312"/>
                  <a:pt x="1375" y="0"/>
                  <a:pt x="9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2" name="Google Shape;832;p19"/>
          <p:cNvSpPr/>
          <p:nvPr/>
        </p:nvSpPr>
        <p:spPr>
          <a:xfrm flipH="1">
            <a:off x="539654" y="649529"/>
            <a:ext cx="39706" cy="36218"/>
          </a:xfrm>
          <a:custGeom>
            <a:avLst/>
            <a:gdLst/>
            <a:ahLst/>
            <a:cxnLst/>
            <a:rect l="l" t="t" r="r" b="b"/>
            <a:pathLst>
              <a:path w="1844" h="1682" extrusionOk="0">
                <a:moveTo>
                  <a:pt x="919" y="1"/>
                </a:moveTo>
                <a:cubicBezTo>
                  <a:pt x="507" y="1"/>
                  <a:pt x="96" y="249"/>
                  <a:pt x="51" y="771"/>
                </a:cubicBezTo>
                <a:cubicBezTo>
                  <a:pt x="1" y="1360"/>
                  <a:pt x="469" y="1681"/>
                  <a:pt x="933" y="1681"/>
                </a:cubicBezTo>
                <a:cubicBezTo>
                  <a:pt x="1343" y="1681"/>
                  <a:pt x="1749" y="1432"/>
                  <a:pt x="1793" y="898"/>
                </a:cubicBezTo>
                <a:cubicBezTo>
                  <a:pt x="1843" y="312"/>
                  <a:pt x="1380" y="1"/>
                  <a:pt x="9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3" name="Google Shape;833;p19"/>
          <p:cNvSpPr/>
          <p:nvPr/>
        </p:nvSpPr>
        <p:spPr>
          <a:xfrm flipH="1">
            <a:off x="516461" y="726318"/>
            <a:ext cx="39017" cy="36218"/>
          </a:xfrm>
          <a:custGeom>
            <a:avLst/>
            <a:gdLst/>
            <a:ahLst/>
            <a:cxnLst/>
            <a:rect l="l" t="t" r="r" b="b"/>
            <a:pathLst>
              <a:path w="1812" h="1682" extrusionOk="0">
                <a:moveTo>
                  <a:pt x="896" y="1"/>
                </a:moveTo>
                <a:cubicBezTo>
                  <a:pt x="494" y="1"/>
                  <a:pt x="95" y="250"/>
                  <a:pt x="51" y="784"/>
                </a:cubicBezTo>
                <a:cubicBezTo>
                  <a:pt x="0" y="1370"/>
                  <a:pt x="454" y="1681"/>
                  <a:pt x="908" y="1681"/>
                </a:cubicBezTo>
                <a:cubicBezTo>
                  <a:pt x="1312" y="1681"/>
                  <a:pt x="1716" y="1433"/>
                  <a:pt x="1761" y="911"/>
                </a:cubicBezTo>
                <a:cubicBezTo>
                  <a:pt x="1811" y="321"/>
                  <a:pt x="1352" y="1"/>
                  <a:pt x="8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4" name="Google Shape;834;p19"/>
          <p:cNvSpPr/>
          <p:nvPr/>
        </p:nvSpPr>
        <p:spPr>
          <a:xfrm flipH="1">
            <a:off x="248446" y="344331"/>
            <a:ext cx="39706" cy="36002"/>
          </a:xfrm>
          <a:custGeom>
            <a:avLst/>
            <a:gdLst/>
            <a:ahLst/>
            <a:cxnLst/>
            <a:rect l="l" t="t" r="r" b="b"/>
            <a:pathLst>
              <a:path w="1844" h="1672" extrusionOk="0">
                <a:moveTo>
                  <a:pt x="900" y="0"/>
                </a:moveTo>
                <a:cubicBezTo>
                  <a:pt x="494" y="0"/>
                  <a:pt x="95" y="242"/>
                  <a:pt x="51" y="757"/>
                </a:cubicBezTo>
                <a:cubicBezTo>
                  <a:pt x="0" y="1350"/>
                  <a:pt x="476" y="1671"/>
                  <a:pt x="944" y="1671"/>
                </a:cubicBezTo>
                <a:cubicBezTo>
                  <a:pt x="1349" y="1671"/>
                  <a:pt x="1749" y="1430"/>
                  <a:pt x="1793" y="915"/>
                </a:cubicBezTo>
                <a:cubicBezTo>
                  <a:pt x="1844" y="321"/>
                  <a:pt x="1368" y="0"/>
                  <a:pt x="90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5" name="Google Shape;835;p19"/>
          <p:cNvSpPr/>
          <p:nvPr/>
        </p:nvSpPr>
        <p:spPr>
          <a:xfrm flipH="1">
            <a:off x="166616" y="556417"/>
            <a:ext cx="39706" cy="36002"/>
          </a:xfrm>
          <a:custGeom>
            <a:avLst/>
            <a:gdLst/>
            <a:ahLst/>
            <a:cxnLst/>
            <a:rect l="l" t="t" r="r" b="b"/>
            <a:pathLst>
              <a:path w="1844" h="1672" extrusionOk="0">
                <a:moveTo>
                  <a:pt x="900" y="0"/>
                </a:moveTo>
                <a:cubicBezTo>
                  <a:pt x="495" y="0"/>
                  <a:pt x="95" y="242"/>
                  <a:pt x="51" y="757"/>
                </a:cubicBezTo>
                <a:cubicBezTo>
                  <a:pt x="0" y="1350"/>
                  <a:pt x="476" y="1671"/>
                  <a:pt x="944" y="1671"/>
                </a:cubicBezTo>
                <a:cubicBezTo>
                  <a:pt x="1350" y="1671"/>
                  <a:pt x="1749" y="1430"/>
                  <a:pt x="1793" y="915"/>
                </a:cubicBezTo>
                <a:cubicBezTo>
                  <a:pt x="1844" y="321"/>
                  <a:pt x="1368" y="0"/>
                  <a:pt x="90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6" name="Google Shape;836;p19"/>
          <p:cNvSpPr/>
          <p:nvPr/>
        </p:nvSpPr>
        <p:spPr>
          <a:xfrm flipH="1">
            <a:off x="556020" y="23133"/>
            <a:ext cx="39706" cy="36239"/>
          </a:xfrm>
          <a:custGeom>
            <a:avLst/>
            <a:gdLst/>
            <a:ahLst/>
            <a:cxnLst/>
            <a:rect l="l" t="t" r="r" b="b"/>
            <a:pathLst>
              <a:path w="1844" h="1683" extrusionOk="0">
                <a:moveTo>
                  <a:pt x="900" y="0"/>
                </a:moveTo>
                <a:cubicBezTo>
                  <a:pt x="495" y="0"/>
                  <a:pt x="95" y="242"/>
                  <a:pt x="51" y="757"/>
                </a:cubicBezTo>
                <a:cubicBezTo>
                  <a:pt x="1" y="1363"/>
                  <a:pt x="469" y="1682"/>
                  <a:pt x="934" y="1682"/>
                </a:cubicBezTo>
                <a:cubicBezTo>
                  <a:pt x="1343" y="1682"/>
                  <a:pt x="1749" y="1434"/>
                  <a:pt x="1793" y="915"/>
                </a:cubicBezTo>
                <a:cubicBezTo>
                  <a:pt x="1844" y="321"/>
                  <a:pt x="1368" y="0"/>
                  <a:pt x="90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7" name="Google Shape;837;p19"/>
          <p:cNvSpPr/>
          <p:nvPr/>
        </p:nvSpPr>
        <p:spPr>
          <a:xfrm flipH="1">
            <a:off x="193900" y="-6088"/>
            <a:ext cx="39684" cy="36196"/>
          </a:xfrm>
          <a:custGeom>
            <a:avLst/>
            <a:gdLst/>
            <a:ahLst/>
            <a:cxnLst/>
            <a:rect l="l" t="t" r="r" b="b"/>
            <a:pathLst>
              <a:path w="1843" h="1681" extrusionOk="0">
                <a:moveTo>
                  <a:pt x="910" y="0"/>
                </a:moveTo>
                <a:cubicBezTo>
                  <a:pt x="501" y="0"/>
                  <a:pt x="95" y="249"/>
                  <a:pt x="50" y="784"/>
                </a:cubicBezTo>
                <a:cubicBezTo>
                  <a:pt x="0" y="1369"/>
                  <a:pt x="463" y="1681"/>
                  <a:pt x="925" y="1681"/>
                </a:cubicBezTo>
                <a:cubicBezTo>
                  <a:pt x="1337" y="1681"/>
                  <a:pt x="1747" y="1433"/>
                  <a:pt x="1792" y="910"/>
                </a:cubicBezTo>
                <a:cubicBezTo>
                  <a:pt x="1843" y="321"/>
                  <a:pt x="1374" y="0"/>
                  <a:pt x="91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8" name="Google Shape;838;p19"/>
          <p:cNvSpPr/>
          <p:nvPr/>
        </p:nvSpPr>
        <p:spPr>
          <a:xfrm>
            <a:off x="5380575" y="4032979"/>
            <a:ext cx="4019367" cy="1175385"/>
          </a:xfrm>
          <a:custGeom>
            <a:avLst/>
            <a:gdLst/>
            <a:ahLst/>
            <a:cxnLst/>
            <a:rect l="l" t="t" r="r" b="b"/>
            <a:pathLst>
              <a:path w="123284" h="36052" extrusionOk="0">
                <a:moveTo>
                  <a:pt x="24808" y="1"/>
                </a:moveTo>
                <a:cubicBezTo>
                  <a:pt x="24225" y="1"/>
                  <a:pt x="23619" y="155"/>
                  <a:pt x="22987" y="487"/>
                </a:cubicBezTo>
                <a:cubicBezTo>
                  <a:pt x="13772" y="5427"/>
                  <a:pt x="24698" y="19995"/>
                  <a:pt x="24064" y="26424"/>
                </a:cubicBezTo>
                <a:cubicBezTo>
                  <a:pt x="23889" y="28399"/>
                  <a:pt x="23217" y="29185"/>
                  <a:pt x="22237" y="29185"/>
                </a:cubicBezTo>
                <a:cubicBezTo>
                  <a:pt x="18439" y="29185"/>
                  <a:pt x="10001" y="17384"/>
                  <a:pt x="7786" y="17208"/>
                </a:cubicBezTo>
                <a:cubicBezTo>
                  <a:pt x="7628" y="17197"/>
                  <a:pt x="7478" y="17192"/>
                  <a:pt x="7334" y="17192"/>
                </a:cubicBezTo>
                <a:cubicBezTo>
                  <a:pt x="1" y="17192"/>
                  <a:pt x="10555" y="31206"/>
                  <a:pt x="14468" y="36051"/>
                </a:cubicBezTo>
                <a:lnTo>
                  <a:pt x="117931" y="36051"/>
                </a:lnTo>
                <a:cubicBezTo>
                  <a:pt x="120686" y="31364"/>
                  <a:pt x="123283" y="25379"/>
                  <a:pt x="120623" y="23415"/>
                </a:cubicBezTo>
                <a:cubicBezTo>
                  <a:pt x="119602" y="22657"/>
                  <a:pt x="118721" y="22343"/>
                  <a:pt x="117939" y="22343"/>
                </a:cubicBezTo>
                <a:cubicBezTo>
                  <a:pt x="114162" y="22343"/>
                  <a:pt x="112735" y="29684"/>
                  <a:pt x="109339" y="29684"/>
                </a:cubicBezTo>
                <a:cubicBezTo>
                  <a:pt x="108272" y="29684"/>
                  <a:pt x="107011" y="28960"/>
                  <a:pt x="105422" y="27057"/>
                </a:cubicBezTo>
                <a:cubicBezTo>
                  <a:pt x="101848" y="22929"/>
                  <a:pt x="94686" y="2584"/>
                  <a:pt x="86778" y="2584"/>
                </a:cubicBezTo>
                <a:cubicBezTo>
                  <a:pt x="85648" y="2584"/>
                  <a:pt x="84502" y="3000"/>
                  <a:pt x="83349" y="3939"/>
                </a:cubicBezTo>
                <a:cubicBezTo>
                  <a:pt x="75431" y="10368"/>
                  <a:pt x="90854" y="24049"/>
                  <a:pt x="84647" y="29844"/>
                </a:cubicBezTo>
                <a:cubicBezTo>
                  <a:pt x="83907" y="30555"/>
                  <a:pt x="83201" y="30862"/>
                  <a:pt x="82522" y="30862"/>
                </a:cubicBezTo>
                <a:cubicBezTo>
                  <a:pt x="78202" y="30862"/>
                  <a:pt x="74956" y="18447"/>
                  <a:pt x="70860" y="18447"/>
                </a:cubicBezTo>
                <a:cubicBezTo>
                  <a:pt x="70748" y="18447"/>
                  <a:pt x="70636" y="18456"/>
                  <a:pt x="70523" y="18475"/>
                </a:cubicBezTo>
                <a:cubicBezTo>
                  <a:pt x="65150" y="19297"/>
                  <a:pt x="64758" y="30926"/>
                  <a:pt x="59606" y="30926"/>
                </a:cubicBezTo>
                <a:cubicBezTo>
                  <a:pt x="59201" y="30926"/>
                  <a:pt x="58767" y="30854"/>
                  <a:pt x="58298" y="30699"/>
                </a:cubicBezTo>
                <a:cubicBezTo>
                  <a:pt x="50825" y="28324"/>
                  <a:pt x="61940" y="11635"/>
                  <a:pt x="53168" y="9703"/>
                </a:cubicBezTo>
                <a:cubicBezTo>
                  <a:pt x="52526" y="9550"/>
                  <a:pt x="51925" y="9478"/>
                  <a:pt x="51361" y="9478"/>
                </a:cubicBezTo>
                <a:cubicBezTo>
                  <a:pt x="43268" y="9478"/>
                  <a:pt x="42748" y="24272"/>
                  <a:pt x="37745" y="27469"/>
                </a:cubicBezTo>
                <a:cubicBezTo>
                  <a:pt x="36700" y="26424"/>
                  <a:pt x="36478" y="25125"/>
                  <a:pt x="36035" y="23415"/>
                </a:cubicBezTo>
                <a:cubicBezTo>
                  <a:pt x="34872" y="19287"/>
                  <a:pt x="31334" y="1"/>
                  <a:pt x="248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One column text 3">
  <p:cSld name="CUSTOM_1_1_1_1_1">
    <p:spTree>
      <p:nvGrpSpPr>
        <p:cNvPr id="1" name="Shape 839"/>
        <p:cNvGrpSpPr/>
        <p:nvPr/>
      </p:nvGrpSpPr>
      <p:grpSpPr>
        <a:xfrm>
          <a:off x="0" y="0"/>
          <a:ext cx="0" cy="0"/>
          <a:chOff x="0" y="0"/>
          <a:chExt cx="0" cy="0"/>
        </a:xfrm>
      </p:grpSpPr>
      <p:sp>
        <p:nvSpPr>
          <p:cNvPr id="840" name="Google Shape;840;p20"/>
          <p:cNvSpPr txBox="1">
            <a:spLocks noGrp="1"/>
          </p:cNvSpPr>
          <p:nvPr>
            <p:ph type="title"/>
          </p:nvPr>
        </p:nvSpPr>
        <p:spPr>
          <a:xfrm>
            <a:off x="4902638" y="1584200"/>
            <a:ext cx="3525600" cy="997500"/>
          </a:xfrm>
          <a:prstGeom prst="rect">
            <a:avLst/>
          </a:prstGeom>
        </p:spPr>
        <p:txBody>
          <a:bodyPr spcFirstLastPara="1" wrap="square" lIns="91425" tIns="91425" rIns="91425" bIns="91425" anchor="b"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841" name="Google Shape;841;p20"/>
          <p:cNvSpPr txBox="1">
            <a:spLocks noGrp="1"/>
          </p:cNvSpPr>
          <p:nvPr>
            <p:ph type="subTitle" idx="1"/>
          </p:nvPr>
        </p:nvSpPr>
        <p:spPr>
          <a:xfrm>
            <a:off x="4907713" y="2638600"/>
            <a:ext cx="3525600" cy="1031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300"/>
              <a:buNone/>
              <a:defRPr sz="1300"/>
            </a:lvl1pPr>
            <a:lvl2pPr lvl="1" rtl="0">
              <a:lnSpc>
                <a:spcPct val="100000"/>
              </a:lnSpc>
              <a:spcBef>
                <a:spcPts val="0"/>
              </a:spcBef>
              <a:spcAft>
                <a:spcPts val="0"/>
              </a:spcAft>
              <a:buSzPts val="1300"/>
              <a:buNone/>
              <a:defRPr sz="1300"/>
            </a:lvl2pPr>
            <a:lvl3pPr lvl="2" rtl="0">
              <a:lnSpc>
                <a:spcPct val="100000"/>
              </a:lnSpc>
              <a:spcBef>
                <a:spcPts val="0"/>
              </a:spcBef>
              <a:spcAft>
                <a:spcPts val="0"/>
              </a:spcAft>
              <a:buSzPts val="1300"/>
              <a:buNone/>
              <a:defRPr sz="1300"/>
            </a:lvl3pPr>
            <a:lvl4pPr lvl="3" rtl="0">
              <a:lnSpc>
                <a:spcPct val="100000"/>
              </a:lnSpc>
              <a:spcBef>
                <a:spcPts val="0"/>
              </a:spcBef>
              <a:spcAft>
                <a:spcPts val="0"/>
              </a:spcAft>
              <a:buSzPts val="1300"/>
              <a:buNone/>
              <a:defRPr sz="1300"/>
            </a:lvl4pPr>
            <a:lvl5pPr lvl="4" rtl="0">
              <a:lnSpc>
                <a:spcPct val="100000"/>
              </a:lnSpc>
              <a:spcBef>
                <a:spcPts val="0"/>
              </a:spcBef>
              <a:spcAft>
                <a:spcPts val="0"/>
              </a:spcAft>
              <a:buSzPts val="1300"/>
              <a:buNone/>
              <a:defRPr sz="1300"/>
            </a:lvl5pPr>
            <a:lvl6pPr lvl="5" rtl="0">
              <a:lnSpc>
                <a:spcPct val="100000"/>
              </a:lnSpc>
              <a:spcBef>
                <a:spcPts val="0"/>
              </a:spcBef>
              <a:spcAft>
                <a:spcPts val="0"/>
              </a:spcAft>
              <a:buSzPts val="1300"/>
              <a:buNone/>
              <a:defRPr sz="1300"/>
            </a:lvl6pPr>
            <a:lvl7pPr lvl="6" rtl="0">
              <a:lnSpc>
                <a:spcPct val="100000"/>
              </a:lnSpc>
              <a:spcBef>
                <a:spcPts val="0"/>
              </a:spcBef>
              <a:spcAft>
                <a:spcPts val="0"/>
              </a:spcAft>
              <a:buSzPts val="1300"/>
              <a:buNone/>
              <a:defRPr sz="1300"/>
            </a:lvl7pPr>
            <a:lvl8pPr lvl="7" rtl="0">
              <a:lnSpc>
                <a:spcPct val="100000"/>
              </a:lnSpc>
              <a:spcBef>
                <a:spcPts val="0"/>
              </a:spcBef>
              <a:spcAft>
                <a:spcPts val="0"/>
              </a:spcAft>
              <a:buSzPts val="1300"/>
              <a:buNone/>
              <a:defRPr sz="1300"/>
            </a:lvl8pPr>
            <a:lvl9pPr lvl="8" rtl="0">
              <a:lnSpc>
                <a:spcPct val="100000"/>
              </a:lnSpc>
              <a:spcBef>
                <a:spcPts val="0"/>
              </a:spcBef>
              <a:spcAft>
                <a:spcPts val="0"/>
              </a:spcAft>
              <a:buSzPts val="1300"/>
              <a:buNone/>
              <a:defRPr sz="1300"/>
            </a:lvl9pPr>
          </a:lstStyle>
          <a:p>
            <a:endParaRPr/>
          </a:p>
        </p:txBody>
      </p:sp>
      <p:grpSp>
        <p:nvGrpSpPr>
          <p:cNvPr id="842" name="Google Shape;842;p20"/>
          <p:cNvGrpSpPr/>
          <p:nvPr/>
        </p:nvGrpSpPr>
        <p:grpSpPr>
          <a:xfrm>
            <a:off x="-405547" y="-143975"/>
            <a:ext cx="4777838" cy="780620"/>
            <a:chOff x="-405547" y="-143975"/>
            <a:chExt cx="4777838" cy="780620"/>
          </a:xfrm>
        </p:grpSpPr>
        <p:sp>
          <p:nvSpPr>
            <p:cNvPr id="843" name="Google Shape;843;p20"/>
            <p:cNvSpPr/>
            <p:nvPr/>
          </p:nvSpPr>
          <p:spPr>
            <a:xfrm>
              <a:off x="-305901" y="139865"/>
              <a:ext cx="202468" cy="185283"/>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4" name="Google Shape;844;p20"/>
            <p:cNvSpPr/>
            <p:nvPr/>
          </p:nvSpPr>
          <p:spPr>
            <a:xfrm>
              <a:off x="-15957" y="337229"/>
              <a:ext cx="188238" cy="184833"/>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5" name="Google Shape;845;p20"/>
            <p:cNvSpPr/>
            <p:nvPr/>
          </p:nvSpPr>
          <p:spPr>
            <a:xfrm>
              <a:off x="982015" y="226340"/>
              <a:ext cx="199416" cy="189972"/>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6" name="Google Shape;846;p20"/>
            <p:cNvSpPr/>
            <p:nvPr/>
          </p:nvSpPr>
          <p:spPr>
            <a:xfrm>
              <a:off x="311604" y="460325"/>
              <a:ext cx="186214" cy="168161"/>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7" name="Google Shape;847;p20"/>
            <p:cNvSpPr/>
            <p:nvPr/>
          </p:nvSpPr>
          <p:spPr>
            <a:xfrm>
              <a:off x="653427" y="430836"/>
              <a:ext cx="181107" cy="181332"/>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8" name="Google Shape;848;p20"/>
            <p:cNvSpPr/>
            <p:nvPr/>
          </p:nvSpPr>
          <p:spPr>
            <a:xfrm>
              <a:off x="1220080" y="139865"/>
              <a:ext cx="203496" cy="185283"/>
            </a:xfrm>
            <a:custGeom>
              <a:avLst/>
              <a:gdLst/>
              <a:ahLst/>
              <a:cxnLst/>
              <a:rect l="l" t="t" r="r" b="b"/>
              <a:pathLst>
                <a:path w="6335" h="5768" extrusionOk="0">
                  <a:moveTo>
                    <a:pt x="1837" y="1"/>
                  </a:moveTo>
                  <a:cubicBezTo>
                    <a:pt x="1615" y="761"/>
                    <a:pt x="0" y="4846"/>
                    <a:pt x="760" y="5575"/>
                  </a:cubicBezTo>
                  <a:cubicBezTo>
                    <a:pt x="895" y="5709"/>
                    <a:pt x="1104" y="5767"/>
                    <a:pt x="1365" y="5767"/>
                  </a:cubicBezTo>
                  <a:cubicBezTo>
                    <a:pt x="2758" y="5767"/>
                    <a:pt x="5614" y="4116"/>
                    <a:pt x="6334" y="3770"/>
                  </a:cubicBezTo>
                  <a:lnTo>
                    <a:pt x="1837"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9" name="Google Shape;849;p20"/>
            <p:cNvSpPr/>
            <p:nvPr/>
          </p:nvSpPr>
          <p:spPr>
            <a:xfrm>
              <a:off x="1511020" y="337229"/>
              <a:ext cx="188238" cy="184833"/>
            </a:xfrm>
            <a:custGeom>
              <a:avLst/>
              <a:gdLst/>
              <a:ahLst/>
              <a:cxnLst/>
              <a:rect l="l" t="t" r="r" b="b"/>
              <a:pathLst>
                <a:path w="5860" h="5754" extrusionOk="0">
                  <a:moveTo>
                    <a:pt x="571" y="1"/>
                  </a:moveTo>
                  <a:cubicBezTo>
                    <a:pt x="571" y="792"/>
                    <a:pt x="1" y="5131"/>
                    <a:pt x="919" y="5669"/>
                  </a:cubicBezTo>
                  <a:cubicBezTo>
                    <a:pt x="1014" y="5727"/>
                    <a:pt x="1127" y="5754"/>
                    <a:pt x="1253" y="5754"/>
                  </a:cubicBezTo>
                  <a:cubicBezTo>
                    <a:pt x="2520" y="5754"/>
                    <a:pt x="5197" y="3110"/>
                    <a:pt x="5859" y="2534"/>
                  </a:cubicBezTo>
                  <a:lnTo>
                    <a:pt x="5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0" name="Google Shape;850;p20"/>
            <p:cNvSpPr/>
            <p:nvPr/>
          </p:nvSpPr>
          <p:spPr>
            <a:xfrm>
              <a:off x="2509025" y="226340"/>
              <a:ext cx="199416" cy="189972"/>
            </a:xfrm>
            <a:custGeom>
              <a:avLst/>
              <a:gdLst/>
              <a:ahLst/>
              <a:cxnLst/>
              <a:rect l="l" t="t" r="r" b="b"/>
              <a:pathLst>
                <a:path w="6208" h="5914" extrusionOk="0">
                  <a:moveTo>
                    <a:pt x="4624" y="1"/>
                  </a:moveTo>
                  <a:lnTo>
                    <a:pt x="0" y="3579"/>
                  </a:lnTo>
                  <a:cubicBezTo>
                    <a:pt x="624" y="3920"/>
                    <a:pt x="3589" y="5914"/>
                    <a:pt x="4836" y="5914"/>
                  </a:cubicBezTo>
                  <a:cubicBezTo>
                    <a:pt x="4980" y="5914"/>
                    <a:pt x="5102" y="5887"/>
                    <a:pt x="5194" y="5828"/>
                  </a:cubicBezTo>
                  <a:cubicBezTo>
                    <a:pt x="6207" y="5163"/>
                    <a:pt x="4845"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1" name="Google Shape;851;p20"/>
            <p:cNvSpPr/>
            <p:nvPr/>
          </p:nvSpPr>
          <p:spPr>
            <a:xfrm>
              <a:off x="1838613" y="460325"/>
              <a:ext cx="186182" cy="168161"/>
            </a:xfrm>
            <a:custGeom>
              <a:avLst/>
              <a:gdLst/>
              <a:ahLst/>
              <a:cxnLst/>
              <a:rect l="l" t="t" r="r" b="b"/>
              <a:pathLst>
                <a:path w="5796" h="5235" extrusionOk="0">
                  <a:moveTo>
                    <a:pt x="0" y="1"/>
                  </a:moveTo>
                  <a:lnTo>
                    <a:pt x="0" y="1"/>
                  </a:lnTo>
                  <a:cubicBezTo>
                    <a:pt x="222" y="729"/>
                    <a:pt x="1172" y="5004"/>
                    <a:pt x="2217" y="5226"/>
                  </a:cubicBezTo>
                  <a:cubicBezTo>
                    <a:pt x="2248" y="5232"/>
                    <a:pt x="2280" y="5235"/>
                    <a:pt x="2313" y="5235"/>
                  </a:cubicBezTo>
                  <a:cubicBezTo>
                    <a:pt x="3493" y="5235"/>
                    <a:pt x="5364" y="1404"/>
                    <a:pt x="5796" y="602"/>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2" name="Google Shape;852;p20"/>
            <p:cNvSpPr/>
            <p:nvPr/>
          </p:nvSpPr>
          <p:spPr>
            <a:xfrm>
              <a:off x="2180404" y="430836"/>
              <a:ext cx="181139" cy="181332"/>
            </a:xfrm>
            <a:custGeom>
              <a:avLst/>
              <a:gdLst/>
              <a:ahLst/>
              <a:cxnLst/>
              <a:rect l="l" t="t" r="r" b="b"/>
              <a:pathLst>
                <a:path w="5639" h="5645" extrusionOk="0">
                  <a:moveTo>
                    <a:pt x="5638" y="0"/>
                  </a:moveTo>
                  <a:lnTo>
                    <a:pt x="1" y="1615"/>
                  </a:lnTo>
                  <a:cubicBezTo>
                    <a:pt x="495" y="2202"/>
                    <a:pt x="2853" y="5645"/>
                    <a:pt x="3940" y="5645"/>
                  </a:cubicBezTo>
                  <a:cubicBezTo>
                    <a:pt x="3969" y="5645"/>
                    <a:pt x="3996" y="5642"/>
                    <a:pt x="4023" y="5637"/>
                  </a:cubicBezTo>
                  <a:cubicBezTo>
                    <a:pt x="5195"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3" name="Google Shape;853;p20"/>
            <p:cNvSpPr/>
            <p:nvPr/>
          </p:nvSpPr>
          <p:spPr>
            <a:xfrm>
              <a:off x="2934240" y="344360"/>
              <a:ext cx="187210" cy="183548"/>
            </a:xfrm>
            <a:custGeom>
              <a:avLst/>
              <a:gdLst/>
              <a:ahLst/>
              <a:cxnLst/>
              <a:rect l="l" t="t" r="r" b="b"/>
              <a:pathLst>
                <a:path w="5828" h="5714" extrusionOk="0">
                  <a:moveTo>
                    <a:pt x="507" y="0"/>
                  </a:moveTo>
                  <a:cubicBezTo>
                    <a:pt x="507" y="760"/>
                    <a:pt x="1" y="5099"/>
                    <a:pt x="919" y="5637"/>
                  </a:cubicBezTo>
                  <a:cubicBezTo>
                    <a:pt x="1009" y="5689"/>
                    <a:pt x="1114" y="5713"/>
                    <a:pt x="1232" y="5713"/>
                  </a:cubicBezTo>
                  <a:cubicBezTo>
                    <a:pt x="2486" y="5713"/>
                    <a:pt x="5162" y="3018"/>
                    <a:pt x="5828" y="2439"/>
                  </a:cubicBezTo>
                  <a:lnTo>
                    <a:pt x="50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4" name="Google Shape;854;p20"/>
            <p:cNvSpPr/>
            <p:nvPr/>
          </p:nvSpPr>
          <p:spPr>
            <a:xfrm>
              <a:off x="3942395" y="211082"/>
              <a:ext cx="200444" cy="190005"/>
            </a:xfrm>
            <a:custGeom>
              <a:avLst/>
              <a:gdLst/>
              <a:ahLst/>
              <a:cxnLst/>
              <a:rect l="l" t="t" r="r" b="b"/>
              <a:pathLst>
                <a:path w="6240" h="5915" extrusionOk="0">
                  <a:moveTo>
                    <a:pt x="4561" y="1"/>
                  </a:moveTo>
                  <a:lnTo>
                    <a:pt x="1" y="3643"/>
                  </a:lnTo>
                  <a:cubicBezTo>
                    <a:pt x="596" y="3954"/>
                    <a:pt x="3601" y="5915"/>
                    <a:pt x="4861" y="5915"/>
                  </a:cubicBezTo>
                  <a:cubicBezTo>
                    <a:pt x="5009" y="5915"/>
                    <a:pt x="5133" y="5888"/>
                    <a:pt x="5226" y="5828"/>
                  </a:cubicBezTo>
                  <a:cubicBezTo>
                    <a:pt x="6240" y="5163"/>
                    <a:pt x="4814" y="919"/>
                    <a:pt x="456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5" name="Google Shape;855;p20"/>
            <p:cNvSpPr/>
            <p:nvPr/>
          </p:nvSpPr>
          <p:spPr>
            <a:xfrm>
              <a:off x="3260805" y="469480"/>
              <a:ext cx="187210" cy="167165"/>
            </a:xfrm>
            <a:custGeom>
              <a:avLst/>
              <a:gdLst/>
              <a:ahLst/>
              <a:cxnLst/>
              <a:rect l="l" t="t" r="r" b="b"/>
              <a:pathLst>
                <a:path w="5828" h="5204" extrusionOk="0">
                  <a:moveTo>
                    <a:pt x="0" y="1"/>
                  </a:moveTo>
                  <a:lnTo>
                    <a:pt x="0" y="1"/>
                  </a:lnTo>
                  <a:cubicBezTo>
                    <a:pt x="254" y="729"/>
                    <a:pt x="1267" y="5004"/>
                    <a:pt x="2281" y="5194"/>
                  </a:cubicBezTo>
                  <a:cubicBezTo>
                    <a:pt x="2313" y="5200"/>
                    <a:pt x="2345" y="5203"/>
                    <a:pt x="2378" y="5203"/>
                  </a:cubicBezTo>
                  <a:cubicBezTo>
                    <a:pt x="3584" y="5203"/>
                    <a:pt x="5396" y="1340"/>
                    <a:pt x="5828" y="507"/>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6" name="Google Shape;856;p20"/>
            <p:cNvSpPr/>
            <p:nvPr/>
          </p:nvSpPr>
          <p:spPr>
            <a:xfrm>
              <a:off x="3603624" y="410470"/>
              <a:ext cx="180111" cy="182359"/>
            </a:xfrm>
            <a:custGeom>
              <a:avLst/>
              <a:gdLst/>
              <a:ahLst/>
              <a:cxnLst/>
              <a:rect l="l" t="t" r="r" b="b"/>
              <a:pathLst>
                <a:path w="5607" h="5677" extrusionOk="0">
                  <a:moveTo>
                    <a:pt x="5606" y="1"/>
                  </a:moveTo>
                  <a:lnTo>
                    <a:pt x="1" y="1711"/>
                  </a:lnTo>
                  <a:cubicBezTo>
                    <a:pt x="495" y="2266"/>
                    <a:pt x="2882" y="5677"/>
                    <a:pt x="3971" y="5677"/>
                  </a:cubicBezTo>
                  <a:cubicBezTo>
                    <a:pt x="4000" y="5677"/>
                    <a:pt x="4028" y="5675"/>
                    <a:pt x="4055" y="5670"/>
                  </a:cubicBezTo>
                  <a:cubicBezTo>
                    <a:pt x="5258" y="5416"/>
                    <a:pt x="5511" y="951"/>
                    <a:pt x="56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7" name="Google Shape;857;p20"/>
            <p:cNvSpPr/>
            <p:nvPr/>
          </p:nvSpPr>
          <p:spPr>
            <a:xfrm>
              <a:off x="-405547" y="-143975"/>
              <a:ext cx="1851027" cy="637021"/>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8" name="Google Shape;858;p20"/>
            <p:cNvSpPr/>
            <p:nvPr/>
          </p:nvSpPr>
          <p:spPr>
            <a:xfrm>
              <a:off x="1112275" y="-143975"/>
              <a:ext cx="1851027" cy="637021"/>
            </a:xfrm>
            <a:custGeom>
              <a:avLst/>
              <a:gdLst/>
              <a:ahLst/>
              <a:cxnLst/>
              <a:rect l="l" t="t" r="r" b="b"/>
              <a:pathLst>
                <a:path w="57624" h="19831" extrusionOk="0">
                  <a:moveTo>
                    <a:pt x="57065" y="1"/>
                  </a:moveTo>
                  <a:cubicBezTo>
                    <a:pt x="56945" y="1"/>
                    <a:pt x="56827" y="57"/>
                    <a:pt x="56750" y="191"/>
                  </a:cubicBezTo>
                  <a:cubicBezTo>
                    <a:pt x="54217" y="4593"/>
                    <a:pt x="51113" y="8647"/>
                    <a:pt x="47218" y="11941"/>
                  </a:cubicBezTo>
                  <a:cubicBezTo>
                    <a:pt x="43956" y="14696"/>
                    <a:pt x="40187" y="16818"/>
                    <a:pt x="36070" y="17989"/>
                  </a:cubicBezTo>
                  <a:cubicBezTo>
                    <a:pt x="33628" y="18690"/>
                    <a:pt x="31110" y="19036"/>
                    <a:pt x="28588" y="19036"/>
                  </a:cubicBezTo>
                  <a:cubicBezTo>
                    <a:pt x="27120" y="19036"/>
                    <a:pt x="25651" y="18919"/>
                    <a:pt x="24195" y="18686"/>
                  </a:cubicBezTo>
                  <a:cubicBezTo>
                    <a:pt x="20046" y="18021"/>
                    <a:pt x="16119" y="16438"/>
                    <a:pt x="12572" y="14284"/>
                  </a:cubicBezTo>
                  <a:cubicBezTo>
                    <a:pt x="8582" y="11814"/>
                    <a:pt x="5066" y="8615"/>
                    <a:pt x="2090" y="5037"/>
                  </a:cubicBezTo>
                  <a:cubicBezTo>
                    <a:pt x="1678" y="4530"/>
                    <a:pt x="1298" y="4055"/>
                    <a:pt x="886" y="3548"/>
                  </a:cubicBezTo>
                  <a:cubicBezTo>
                    <a:pt x="799" y="3423"/>
                    <a:pt x="674" y="3371"/>
                    <a:pt x="551" y="3371"/>
                  </a:cubicBezTo>
                  <a:cubicBezTo>
                    <a:pt x="271" y="3371"/>
                    <a:pt x="1" y="3642"/>
                    <a:pt x="221" y="3928"/>
                  </a:cubicBezTo>
                  <a:cubicBezTo>
                    <a:pt x="3198" y="7792"/>
                    <a:pt x="6682" y="11275"/>
                    <a:pt x="10704" y="13999"/>
                  </a:cubicBezTo>
                  <a:cubicBezTo>
                    <a:pt x="14282"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53" y="10579"/>
                    <a:pt x="53678" y="6684"/>
                    <a:pt x="56339" y="2408"/>
                  </a:cubicBezTo>
                  <a:cubicBezTo>
                    <a:pt x="56719" y="1806"/>
                    <a:pt x="57067" y="1205"/>
                    <a:pt x="57447" y="603"/>
                  </a:cubicBezTo>
                  <a:cubicBezTo>
                    <a:pt x="57624"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9" name="Google Shape;859;p20"/>
            <p:cNvSpPr/>
            <p:nvPr/>
          </p:nvSpPr>
          <p:spPr>
            <a:xfrm>
              <a:off x="2521970" y="-143975"/>
              <a:ext cx="1850320" cy="637021"/>
            </a:xfrm>
            <a:custGeom>
              <a:avLst/>
              <a:gdLst/>
              <a:ahLst/>
              <a:cxnLst/>
              <a:rect l="l" t="t" r="r" b="b"/>
              <a:pathLst>
                <a:path w="57602" h="19831" extrusionOk="0">
                  <a:moveTo>
                    <a:pt x="57042" y="1"/>
                  </a:moveTo>
                  <a:cubicBezTo>
                    <a:pt x="56923" y="1"/>
                    <a:pt x="56805" y="57"/>
                    <a:pt x="56728" y="191"/>
                  </a:cubicBezTo>
                  <a:cubicBezTo>
                    <a:pt x="54226" y="4593"/>
                    <a:pt x="51091" y="8647"/>
                    <a:pt x="47196" y="11941"/>
                  </a:cubicBezTo>
                  <a:cubicBezTo>
                    <a:pt x="43965" y="14696"/>
                    <a:pt x="40165" y="16818"/>
                    <a:pt x="36080" y="17989"/>
                  </a:cubicBezTo>
                  <a:cubicBezTo>
                    <a:pt x="33637" y="18690"/>
                    <a:pt x="31107" y="19036"/>
                    <a:pt x="28575" y="19036"/>
                  </a:cubicBezTo>
                  <a:cubicBezTo>
                    <a:pt x="27102" y="19036"/>
                    <a:pt x="25628" y="18919"/>
                    <a:pt x="24172" y="18686"/>
                  </a:cubicBezTo>
                  <a:cubicBezTo>
                    <a:pt x="20055" y="18021"/>
                    <a:pt x="16128" y="16438"/>
                    <a:pt x="12581" y="14284"/>
                  </a:cubicBezTo>
                  <a:cubicBezTo>
                    <a:pt x="8559" y="11814"/>
                    <a:pt x="5076" y="8615"/>
                    <a:pt x="2067" y="5037"/>
                  </a:cubicBezTo>
                  <a:cubicBezTo>
                    <a:pt x="1687" y="4530"/>
                    <a:pt x="1276" y="4055"/>
                    <a:pt x="895" y="3548"/>
                  </a:cubicBezTo>
                  <a:cubicBezTo>
                    <a:pt x="799" y="3423"/>
                    <a:pt x="670" y="3371"/>
                    <a:pt x="546" y="3371"/>
                  </a:cubicBezTo>
                  <a:cubicBezTo>
                    <a:pt x="262" y="3371"/>
                    <a:pt x="1" y="3642"/>
                    <a:pt x="199" y="3928"/>
                  </a:cubicBezTo>
                  <a:cubicBezTo>
                    <a:pt x="3176" y="7792"/>
                    <a:pt x="6659" y="11275"/>
                    <a:pt x="10713" y="13999"/>
                  </a:cubicBezTo>
                  <a:cubicBezTo>
                    <a:pt x="14292" y="16438"/>
                    <a:pt x="18313" y="18274"/>
                    <a:pt x="22557" y="19193"/>
                  </a:cubicBezTo>
                  <a:cubicBezTo>
                    <a:pt x="24550" y="19616"/>
                    <a:pt x="26574" y="19830"/>
                    <a:pt x="28594" y="19830"/>
                  </a:cubicBezTo>
                  <a:cubicBezTo>
                    <a:pt x="30651" y="19830"/>
                    <a:pt x="32705" y="19608"/>
                    <a:pt x="34718" y="19161"/>
                  </a:cubicBezTo>
                  <a:cubicBezTo>
                    <a:pt x="38962" y="18211"/>
                    <a:pt x="42920" y="16279"/>
                    <a:pt x="46341" y="13651"/>
                  </a:cubicBezTo>
                  <a:cubicBezTo>
                    <a:pt x="50363" y="10579"/>
                    <a:pt x="53656" y="6684"/>
                    <a:pt x="56348" y="2408"/>
                  </a:cubicBezTo>
                  <a:cubicBezTo>
                    <a:pt x="56696" y="1806"/>
                    <a:pt x="57076" y="1205"/>
                    <a:pt x="57425" y="603"/>
                  </a:cubicBezTo>
                  <a:cubicBezTo>
                    <a:pt x="57601" y="294"/>
                    <a:pt x="57317" y="1"/>
                    <a:pt x="5704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60" name="Google Shape;860;p20"/>
          <p:cNvGrpSpPr/>
          <p:nvPr/>
        </p:nvGrpSpPr>
        <p:grpSpPr>
          <a:xfrm>
            <a:off x="7567245" y="3526476"/>
            <a:ext cx="1704016" cy="1671476"/>
            <a:chOff x="7567245" y="3526476"/>
            <a:chExt cx="1704016" cy="1671476"/>
          </a:xfrm>
        </p:grpSpPr>
        <p:sp>
          <p:nvSpPr>
            <p:cNvPr id="861" name="Google Shape;861;p20"/>
            <p:cNvSpPr/>
            <p:nvPr/>
          </p:nvSpPr>
          <p:spPr>
            <a:xfrm>
              <a:off x="7567245" y="4710630"/>
              <a:ext cx="1351008" cy="467736"/>
            </a:xfrm>
            <a:custGeom>
              <a:avLst/>
              <a:gdLst/>
              <a:ahLst/>
              <a:cxnLst/>
              <a:rect l="l" t="t" r="r" b="b"/>
              <a:pathLst>
                <a:path w="42058" h="14561" extrusionOk="0">
                  <a:moveTo>
                    <a:pt x="1" y="0"/>
                  </a:moveTo>
                  <a:lnTo>
                    <a:pt x="1" y="0"/>
                  </a:lnTo>
                  <a:cubicBezTo>
                    <a:pt x="1774" y="3547"/>
                    <a:pt x="9311" y="7379"/>
                    <a:pt x="13017" y="9311"/>
                  </a:cubicBezTo>
                  <a:cubicBezTo>
                    <a:pt x="16532" y="11084"/>
                    <a:pt x="20554" y="12700"/>
                    <a:pt x="24259" y="13808"/>
                  </a:cubicBezTo>
                  <a:cubicBezTo>
                    <a:pt x="26586" y="14396"/>
                    <a:pt x="28970" y="14561"/>
                    <a:pt x="31365" y="14561"/>
                  </a:cubicBezTo>
                  <a:cubicBezTo>
                    <a:pt x="34420" y="14561"/>
                    <a:pt x="37493" y="14293"/>
                    <a:pt x="40489" y="14293"/>
                  </a:cubicBezTo>
                  <a:cubicBezTo>
                    <a:pt x="40961" y="14293"/>
                    <a:pt x="41431" y="14299"/>
                    <a:pt x="41899" y="14315"/>
                  </a:cubicBezTo>
                  <a:lnTo>
                    <a:pt x="42057" y="14283"/>
                  </a:lnTo>
                  <a:cubicBezTo>
                    <a:pt x="30340" y="2407"/>
                    <a:pt x="15582" y="950"/>
                    <a:pt x="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2" name="Google Shape;862;p20"/>
            <p:cNvSpPr/>
            <p:nvPr/>
          </p:nvSpPr>
          <p:spPr>
            <a:xfrm>
              <a:off x="7710129" y="4773752"/>
              <a:ext cx="1206007" cy="406446"/>
            </a:xfrm>
            <a:custGeom>
              <a:avLst/>
              <a:gdLst/>
              <a:ahLst/>
              <a:cxnLst/>
              <a:rect l="l" t="t" r="r" b="b"/>
              <a:pathLst>
                <a:path w="37544" h="12653" extrusionOk="0">
                  <a:moveTo>
                    <a:pt x="454" y="0"/>
                  </a:moveTo>
                  <a:cubicBezTo>
                    <a:pt x="175" y="0"/>
                    <a:pt x="1" y="400"/>
                    <a:pt x="303" y="537"/>
                  </a:cubicBezTo>
                  <a:cubicBezTo>
                    <a:pt x="4768" y="2501"/>
                    <a:pt x="9487" y="3672"/>
                    <a:pt x="14174" y="4939"/>
                  </a:cubicBezTo>
                  <a:cubicBezTo>
                    <a:pt x="19115" y="6269"/>
                    <a:pt x="23992" y="7821"/>
                    <a:pt x="28805" y="9563"/>
                  </a:cubicBezTo>
                  <a:cubicBezTo>
                    <a:pt x="31561" y="10576"/>
                    <a:pt x="34316" y="11590"/>
                    <a:pt x="37071" y="12635"/>
                  </a:cubicBezTo>
                  <a:cubicBezTo>
                    <a:pt x="37105" y="12647"/>
                    <a:pt x="37138" y="12653"/>
                    <a:pt x="37168" y="12653"/>
                  </a:cubicBezTo>
                  <a:cubicBezTo>
                    <a:pt x="37446" y="12653"/>
                    <a:pt x="37543" y="12176"/>
                    <a:pt x="37229" y="12033"/>
                  </a:cubicBezTo>
                  <a:cubicBezTo>
                    <a:pt x="32416" y="10260"/>
                    <a:pt x="27602" y="8454"/>
                    <a:pt x="22725" y="6839"/>
                  </a:cubicBezTo>
                  <a:cubicBezTo>
                    <a:pt x="17975" y="5287"/>
                    <a:pt x="13129" y="4116"/>
                    <a:pt x="8347" y="2722"/>
                  </a:cubicBezTo>
                  <a:cubicBezTo>
                    <a:pt x="5719" y="1962"/>
                    <a:pt x="3122" y="1139"/>
                    <a:pt x="588" y="30"/>
                  </a:cubicBezTo>
                  <a:cubicBezTo>
                    <a:pt x="542" y="9"/>
                    <a:pt x="497" y="0"/>
                    <a:pt x="4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3" name="Google Shape;863;p20"/>
            <p:cNvSpPr/>
            <p:nvPr/>
          </p:nvSpPr>
          <p:spPr>
            <a:xfrm>
              <a:off x="8212312" y="4859006"/>
              <a:ext cx="219686" cy="188945"/>
            </a:xfrm>
            <a:custGeom>
              <a:avLst/>
              <a:gdLst/>
              <a:ahLst/>
              <a:cxnLst/>
              <a:rect l="l" t="t" r="r" b="b"/>
              <a:pathLst>
                <a:path w="6839" h="5882" extrusionOk="0">
                  <a:moveTo>
                    <a:pt x="3301" y="0"/>
                  </a:moveTo>
                  <a:cubicBezTo>
                    <a:pt x="3086" y="0"/>
                    <a:pt x="2872" y="224"/>
                    <a:pt x="3007" y="448"/>
                  </a:cubicBezTo>
                  <a:cubicBezTo>
                    <a:pt x="3944" y="1737"/>
                    <a:pt x="5125" y="2809"/>
                    <a:pt x="6024" y="4116"/>
                  </a:cubicBezTo>
                  <a:lnTo>
                    <a:pt x="6024" y="4116"/>
                  </a:lnTo>
                  <a:cubicBezTo>
                    <a:pt x="4120" y="4513"/>
                    <a:pt x="2148" y="4613"/>
                    <a:pt x="315" y="5294"/>
                  </a:cubicBezTo>
                  <a:cubicBezTo>
                    <a:pt x="1" y="5408"/>
                    <a:pt x="73" y="5882"/>
                    <a:pt x="368" y="5882"/>
                  </a:cubicBezTo>
                  <a:cubicBezTo>
                    <a:pt x="400" y="5882"/>
                    <a:pt x="435" y="5876"/>
                    <a:pt x="473" y="5864"/>
                  </a:cubicBezTo>
                  <a:cubicBezTo>
                    <a:pt x="2437" y="5135"/>
                    <a:pt x="4558" y="5072"/>
                    <a:pt x="6585" y="4597"/>
                  </a:cubicBezTo>
                  <a:cubicBezTo>
                    <a:pt x="6744" y="4534"/>
                    <a:pt x="6839" y="4312"/>
                    <a:pt x="6744" y="4154"/>
                  </a:cubicBezTo>
                  <a:cubicBezTo>
                    <a:pt x="5857" y="2697"/>
                    <a:pt x="4527" y="1525"/>
                    <a:pt x="3545" y="132"/>
                  </a:cubicBezTo>
                  <a:cubicBezTo>
                    <a:pt x="3480" y="39"/>
                    <a:pt x="3391" y="0"/>
                    <a:pt x="33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4" name="Google Shape;864;p20"/>
            <p:cNvSpPr/>
            <p:nvPr/>
          </p:nvSpPr>
          <p:spPr>
            <a:xfrm>
              <a:off x="8037883" y="4814580"/>
              <a:ext cx="139797" cy="153610"/>
            </a:xfrm>
            <a:custGeom>
              <a:avLst/>
              <a:gdLst/>
              <a:ahLst/>
              <a:cxnLst/>
              <a:rect l="l" t="t" r="r" b="b"/>
              <a:pathLst>
                <a:path w="4352" h="4782" extrusionOk="0">
                  <a:moveTo>
                    <a:pt x="2550" y="1"/>
                  </a:moveTo>
                  <a:cubicBezTo>
                    <a:pt x="2359" y="1"/>
                    <a:pt x="2152" y="219"/>
                    <a:pt x="2261" y="438"/>
                  </a:cubicBezTo>
                  <a:cubicBezTo>
                    <a:pt x="2783" y="1365"/>
                    <a:pt x="3464" y="2267"/>
                    <a:pt x="3721" y="3311"/>
                  </a:cubicBezTo>
                  <a:lnTo>
                    <a:pt x="3721" y="3311"/>
                  </a:lnTo>
                  <a:cubicBezTo>
                    <a:pt x="2628" y="3681"/>
                    <a:pt x="1508" y="3969"/>
                    <a:pt x="361" y="4175"/>
                  </a:cubicBezTo>
                  <a:cubicBezTo>
                    <a:pt x="1" y="4265"/>
                    <a:pt x="124" y="4781"/>
                    <a:pt x="461" y="4781"/>
                  </a:cubicBezTo>
                  <a:cubicBezTo>
                    <a:pt x="480" y="4781"/>
                    <a:pt x="499" y="4780"/>
                    <a:pt x="519" y="4777"/>
                  </a:cubicBezTo>
                  <a:cubicBezTo>
                    <a:pt x="1754" y="4523"/>
                    <a:pt x="2958" y="4207"/>
                    <a:pt x="4130" y="3795"/>
                  </a:cubicBezTo>
                  <a:cubicBezTo>
                    <a:pt x="4288" y="3731"/>
                    <a:pt x="4351" y="3605"/>
                    <a:pt x="4351" y="3446"/>
                  </a:cubicBezTo>
                  <a:cubicBezTo>
                    <a:pt x="4130" y="2243"/>
                    <a:pt x="3369" y="1198"/>
                    <a:pt x="2768" y="153"/>
                  </a:cubicBezTo>
                  <a:cubicBezTo>
                    <a:pt x="2719" y="45"/>
                    <a:pt x="2636" y="1"/>
                    <a:pt x="25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5" name="Google Shape;865;p20"/>
            <p:cNvSpPr/>
            <p:nvPr/>
          </p:nvSpPr>
          <p:spPr>
            <a:xfrm>
              <a:off x="7866441" y="4789074"/>
              <a:ext cx="89461" cy="109345"/>
            </a:xfrm>
            <a:custGeom>
              <a:avLst/>
              <a:gdLst/>
              <a:ahLst/>
              <a:cxnLst/>
              <a:rect l="l" t="t" r="r" b="b"/>
              <a:pathLst>
                <a:path w="2785" h="3404" extrusionOk="0">
                  <a:moveTo>
                    <a:pt x="1764" y="1"/>
                  </a:moveTo>
                  <a:cubicBezTo>
                    <a:pt x="1585" y="1"/>
                    <a:pt x="1410" y="149"/>
                    <a:pt x="1486" y="377"/>
                  </a:cubicBezTo>
                  <a:cubicBezTo>
                    <a:pt x="1681" y="991"/>
                    <a:pt x="1951" y="1581"/>
                    <a:pt x="2142" y="2212"/>
                  </a:cubicBezTo>
                  <a:lnTo>
                    <a:pt x="2142" y="2212"/>
                  </a:lnTo>
                  <a:cubicBezTo>
                    <a:pt x="1558" y="2469"/>
                    <a:pt x="911" y="2617"/>
                    <a:pt x="314" y="2815"/>
                  </a:cubicBezTo>
                  <a:cubicBezTo>
                    <a:pt x="0" y="2929"/>
                    <a:pt x="98" y="3404"/>
                    <a:pt x="375" y="3404"/>
                  </a:cubicBezTo>
                  <a:cubicBezTo>
                    <a:pt x="405" y="3404"/>
                    <a:pt x="438" y="3398"/>
                    <a:pt x="473" y="3385"/>
                  </a:cubicBezTo>
                  <a:cubicBezTo>
                    <a:pt x="1201" y="3132"/>
                    <a:pt x="1961" y="2974"/>
                    <a:pt x="2626" y="2625"/>
                  </a:cubicBezTo>
                  <a:cubicBezTo>
                    <a:pt x="2753" y="2562"/>
                    <a:pt x="2784" y="2404"/>
                    <a:pt x="2784" y="2309"/>
                  </a:cubicBezTo>
                  <a:cubicBezTo>
                    <a:pt x="2594" y="1580"/>
                    <a:pt x="2278" y="915"/>
                    <a:pt x="2056" y="218"/>
                  </a:cubicBezTo>
                  <a:cubicBezTo>
                    <a:pt x="2005" y="66"/>
                    <a:pt x="1884" y="1"/>
                    <a:pt x="176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6" name="Google Shape;866;p20"/>
            <p:cNvSpPr/>
            <p:nvPr/>
          </p:nvSpPr>
          <p:spPr>
            <a:xfrm>
              <a:off x="8223426" y="4868290"/>
              <a:ext cx="33600" cy="25473"/>
            </a:xfrm>
            <a:custGeom>
              <a:avLst/>
              <a:gdLst/>
              <a:ahLst/>
              <a:cxnLst/>
              <a:rect l="l" t="t" r="r" b="b"/>
              <a:pathLst>
                <a:path w="1046" h="793" extrusionOk="0">
                  <a:moveTo>
                    <a:pt x="539" y="1"/>
                  </a:moveTo>
                  <a:cubicBezTo>
                    <a:pt x="0" y="1"/>
                    <a:pt x="0" y="793"/>
                    <a:pt x="539" y="793"/>
                  </a:cubicBezTo>
                  <a:cubicBezTo>
                    <a:pt x="1045" y="793"/>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7" name="Google Shape;867;p20"/>
            <p:cNvSpPr/>
            <p:nvPr/>
          </p:nvSpPr>
          <p:spPr>
            <a:xfrm>
              <a:off x="8189857" y="4831670"/>
              <a:ext cx="33600" cy="26501"/>
            </a:xfrm>
            <a:custGeom>
              <a:avLst/>
              <a:gdLst/>
              <a:ahLst/>
              <a:cxnLst/>
              <a:rect l="l" t="t" r="r" b="b"/>
              <a:pathLst>
                <a:path w="1046" h="825" extrusionOk="0">
                  <a:moveTo>
                    <a:pt x="539" y="1"/>
                  </a:moveTo>
                  <a:cubicBezTo>
                    <a:pt x="0" y="1"/>
                    <a:pt x="0" y="824"/>
                    <a:pt x="539" y="824"/>
                  </a:cubicBezTo>
                  <a:cubicBezTo>
                    <a:pt x="1045" y="824"/>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8" name="Google Shape;868;p20"/>
            <p:cNvSpPr/>
            <p:nvPr/>
          </p:nvSpPr>
          <p:spPr>
            <a:xfrm>
              <a:off x="7981314" y="4903914"/>
              <a:ext cx="33600" cy="26469"/>
            </a:xfrm>
            <a:custGeom>
              <a:avLst/>
              <a:gdLst/>
              <a:ahLst/>
              <a:cxnLst/>
              <a:rect l="l" t="t" r="r" b="b"/>
              <a:pathLst>
                <a:path w="1046" h="824" extrusionOk="0">
                  <a:moveTo>
                    <a:pt x="507" y="0"/>
                  </a:moveTo>
                  <a:cubicBezTo>
                    <a:pt x="0" y="0"/>
                    <a:pt x="0" y="824"/>
                    <a:pt x="507" y="824"/>
                  </a:cubicBezTo>
                  <a:cubicBezTo>
                    <a:pt x="1045" y="824"/>
                    <a:pt x="1045"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9" name="Google Shape;869;p20"/>
            <p:cNvSpPr/>
            <p:nvPr/>
          </p:nvSpPr>
          <p:spPr>
            <a:xfrm>
              <a:off x="7944693" y="4925276"/>
              <a:ext cx="33600" cy="25473"/>
            </a:xfrm>
            <a:custGeom>
              <a:avLst/>
              <a:gdLst/>
              <a:ahLst/>
              <a:cxnLst/>
              <a:rect l="l" t="t" r="r" b="b"/>
              <a:pathLst>
                <a:path w="1046" h="793" extrusionOk="0">
                  <a:moveTo>
                    <a:pt x="538" y="0"/>
                  </a:moveTo>
                  <a:cubicBezTo>
                    <a:pt x="0" y="0"/>
                    <a:pt x="0" y="792"/>
                    <a:pt x="538" y="792"/>
                  </a:cubicBezTo>
                  <a:cubicBezTo>
                    <a:pt x="1045" y="792"/>
                    <a:pt x="1045" y="0"/>
                    <a:pt x="5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0" name="Google Shape;870;p20"/>
            <p:cNvSpPr/>
            <p:nvPr/>
          </p:nvSpPr>
          <p:spPr>
            <a:xfrm>
              <a:off x="7655777" y="4752326"/>
              <a:ext cx="33600" cy="25473"/>
            </a:xfrm>
            <a:custGeom>
              <a:avLst/>
              <a:gdLst/>
              <a:ahLst/>
              <a:cxnLst/>
              <a:rect l="l" t="t" r="r" b="b"/>
              <a:pathLst>
                <a:path w="1046" h="793" extrusionOk="0">
                  <a:moveTo>
                    <a:pt x="538" y="1"/>
                  </a:moveTo>
                  <a:cubicBezTo>
                    <a:pt x="0" y="1"/>
                    <a:pt x="0" y="792"/>
                    <a:pt x="538" y="792"/>
                  </a:cubicBezTo>
                  <a:cubicBezTo>
                    <a:pt x="1045" y="792"/>
                    <a:pt x="1045" y="1"/>
                    <a:pt x="5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1" name="Google Shape;871;p20"/>
            <p:cNvSpPr/>
            <p:nvPr/>
          </p:nvSpPr>
          <p:spPr>
            <a:xfrm>
              <a:off x="8416712" y="3526476"/>
              <a:ext cx="830142" cy="1226887"/>
            </a:xfrm>
            <a:custGeom>
              <a:avLst/>
              <a:gdLst/>
              <a:ahLst/>
              <a:cxnLst/>
              <a:rect l="l" t="t" r="r" b="b"/>
              <a:pathLst>
                <a:path w="25843" h="38194" extrusionOk="0">
                  <a:moveTo>
                    <a:pt x="0" y="1"/>
                  </a:moveTo>
                  <a:lnTo>
                    <a:pt x="0" y="1"/>
                  </a:lnTo>
                  <a:cubicBezTo>
                    <a:pt x="159" y="8013"/>
                    <a:pt x="3991" y="18305"/>
                    <a:pt x="9153" y="24386"/>
                  </a:cubicBezTo>
                  <a:cubicBezTo>
                    <a:pt x="11718" y="27458"/>
                    <a:pt x="14600" y="30023"/>
                    <a:pt x="17798" y="32430"/>
                  </a:cubicBezTo>
                  <a:cubicBezTo>
                    <a:pt x="20047" y="34171"/>
                    <a:pt x="22454" y="37085"/>
                    <a:pt x="25367" y="37718"/>
                  </a:cubicBezTo>
                  <a:lnTo>
                    <a:pt x="25367" y="38193"/>
                  </a:lnTo>
                  <a:cubicBezTo>
                    <a:pt x="25842" y="29389"/>
                    <a:pt x="25367" y="20712"/>
                    <a:pt x="19889" y="13302"/>
                  </a:cubicBezTo>
                  <a:cubicBezTo>
                    <a:pt x="15233" y="7221"/>
                    <a:pt x="7221" y="2249"/>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2" name="Google Shape;872;p20"/>
            <p:cNvSpPr/>
            <p:nvPr/>
          </p:nvSpPr>
          <p:spPr>
            <a:xfrm>
              <a:off x="8521466" y="3656189"/>
              <a:ext cx="701009" cy="1059689"/>
            </a:xfrm>
            <a:custGeom>
              <a:avLst/>
              <a:gdLst/>
              <a:ahLst/>
              <a:cxnLst/>
              <a:rect l="l" t="t" r="r" b="b"/>
              <a:pathLst>
                <a:path w="21823" h="32989" extrusionOk="0">
                  <a:moveTo>
                    <a:pt x="436" y="0"/>
                  </a:moveTo>
                  <a:cubicBezTo>
                    <a:pt x="202" y="0"/>
                    <a:pt x="1" y="294"/>
                    <a:pt x="223" y="491"/>
                  </a:cubicBezTo>
                  <a:cubicBezTo>
                    <a:pt x="3738" y="3785"/>
                    <a:pt x="6145" y="8092"/>
                    <a:pt x="8837" y="12051"/>
                  </a:cubicBezTo>
                  <a:cubicBezTo>
                    <a:pt x="10230" y="14077"/>
                    <a:pt x="11687" y="16104"/>
                    <a:pt x="13081" y="18163"/>
                  </a:cubicBezTo>
                  <a:cubicBezTo>
                    <a:pt x="14506" y="20284"/>
                    <a:pt x="15868" y="22470"/>
                    <a:pt x="17134" y="24718"/>
                  </a:cubicBezTo>
                  <a:cubicBezTo>
                    <a:pt x="18654" y="27347"/>
                    <a:pt x="19985" y="30038"/>
                    <a:pt x="21156" y="32794"/>
                  </a:cubicBezTo>
                  <a:cubicBezTo>
                    <a:pt x="21218" y="32930"/>
                    <a:pt x="21344" y="32989"/>
                    <a:pt x="21463" y="32989"/>
                  </a:cubicBezTo>
                  <a:cubicBezTo>
                    <a:pt x="21649" y="32989"/>
                    <a:pt x="21823" y="32847"/>
                    <a:pt x="21726" y="32635"/>
                  </a:cubicBezTo>
                  <a:cubicBezTo>
                    <a:pt x="19700" y="27758"/>
                    <a:pt x="17071" y="23166"/>
                    <a:pt x="14157" y="18733"/>
                  </a:cubicBezTo>
                  <a:cubicBezTo>
                    <a:pt x="12764" y="16579"/>
                    <a:pt x="11276" y="14489"/>
                    <a:pt x="9787" y="12399"/>
                  </a:cubicBezTo>
                  <a:cubicBezTo>
                    <a:pt x="8394" y="10372"/>
                    <a:pt x="7095" y="8282"/>
                    <a:pt x="5702" y="6255"/>
                  </a:cubicBezTo>
                  <a:cubicBezTo>
                    <a:pt x="4182" y="4070"/>
                    <a:pt x="2598" y="1885"/>
                    <a:pt x="635" y="80"/>
                  </a:cubicBezTo>
                  <a:cubicBezTo>
                    <a:pt x="572" y="24"/>
                    <a:pt x="503" y="0"/>
                    <a:pt x="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3" name="Google Shape;873;p20"/>
            <p:cNvSpPr/>
            <p:nvPr/>
          </p:nvSpPr>
          <p:spPr>
            <a:xfrm>
              <a:off x="8924805" y="4339319"/>
              <a:ext cx="236100" cy="205102"/>
            </a:xfrm>
            <a:custGeom>
              <a:avLst/>
              <a:gdLst/>
              <a:ahLst/>
              <a:cxnLst/>
              <a:rect l="l" t="t" r="r" b="b"/>
              <a:pathLst>
                <a:path w="7350" h="6385" extrusionOk="0">
                  <a:moveTo>
                    <a:pt x="7060" y="0"/>
                  </a:moveTo>
                  <a:cubicBezTo>
                    <a:pt x="6914" y="0"/>
                    <a:pt x="6764" y="95"/>
                    <a:pt x="6764" y="285"/>
                  </a:cubicBezTo>
                  <a:cubicBezTo>
                    <a:pt x="6672" y="2146"/>
                    <a:pt x="6463" y="3978"/>
                    <a:pt x="6164" y="5780"/>
                  </a:cubicBezTo>
                  <a:lnTo>
                    <a:pt x="6164" y="5780"/>
                  </a:lnTo>
                  <a:cubicBezTo>
                    <a:pt x="6100" y="5783"/>
                    <a:pt x="6036" y="5784"/>
                    <a:pt x="5971" y="5784"/>
                  </a:cubicBezTo>
                  <a:cubicBezTo>
                    <a:pt x="5107" y="5784"/>
                    <a:pt x="4250" y="5564"/>
                    <a:pt x="3438" y="5321"/>
                  </a:cubicBezTo>
                  <a:cubicBezTo>
                    <a:pt x="2488" y="5004"/>
                    <a:pt x="1538" y="4624"/>
                    <a:pt x="620" y="4212"/>
                  </a:cubicBezTo>
                  <a:cubicBezTo>
                    <a:pt x="574" y="4191"/>
                    <a:pt x="528" y="4182"/>
                    <a:pt x="484" y="4182"/>
                  </a:cubicBezTo>
                  <a:cubicBezTo>
                    <a:pt x="199" y="4182"/>
                    <a:pt x="1" y="4581"/>
                    <a:pt x="303" y="4719"/>
                  </a:cubicBezTo>
                  <a:cubicBezTo>
                    <a:pt x="1285" y="5162"/>
                    <a:pt x="2267" y="5574"/>
                    <a:pt x="3280" y="5891"/>
                  </a:cubicBezTo>
                  <a:cubicBezTo>
                    <a:pt x="4158" y="6137"/>
                    <a:pt x="5083" y="6384"/>
                    <a:pt x="5994" y="6384"/>
                  </a:cubicBezTo>
                  <a:cubicBezTo>
                    <a:pt x="6135" y="6384"/>
                    <a:pt x="6275" y="6378"/>
                    <a:pt x="6415" y="6366"/>
                  </a:cubicBezTo>
                  <a:cubicBezTo>
                    <a:pt x="6510" y="6366"/>
                    <a:pt x="6669" y="6302"/>
                    <a:pt x="6700" y="6144"/>
                  </a:cubicBezTo>
                  <a:cubicBezTo>
                    <a:pt x="7017" y="4212"/>
                    <a:pt x="7270" y="2249"/>
                    <a:pt x="7334" y="285"/>
                  </a:cubicBezTo>
                  <a:cubicBezTo>
                    <a:pt x="7349" y="95"/>
                    <a:pt x="7207" y="0"/>
                    <a:pt x="70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4" name="Google Shape;874;p20"/>
            <p:cNvSpPr/>
            <p:nvPr/>
          </p:nvSpPr>
          <p:spPr>
            <a:xfrm>
              <a:off x="8768397" y="4083972"/>
              <a:ext cx="268897" cy="248532"/>
            </a:xfrm>
            <a:custGeom>
              <a:avLst/>
              <a:gdLst/>
              <a:ahLst/>
              <a:cxnLst/>
              <a:rect l="l" t="t" r="r" b="b"/>
              <a:pathLst>
                <a:path w="8371" h="7737" extrusionOk="0">
                  <a:moveTo>
                    <a:pt x="7682" y="0"/>
                  </a:moveTo>
                  <a:cubicBezTo>
                    <a:pt x="7531" y="0"/>
                    <a:pt x="7373" y="95"/>
                    <a:pt x="7357" y="285"/>
                  </a:cubicBezTo>
                  <a:cubicBezTo>
                    <a:pt x="7203" y="2565"/>
                    <a:pt x="7768" y="4934"/>
                    <a:pt x="7187" y="7160"/>
                  </a:cubicBezTo>
                  <a:lnTo>
                    <a:pt x="7187" y="7160"/>
                  </a:lnTo>
                  <a:cubicBezTo>
                    <a:pt x="6090" y="7155"/>
                    <a:pt x="4970" y="6915"/>
                    <a:pt x="3905" y="6619"/>
                  </a:cubicBezTo>
                  <a:cubicBezTo>
                    <a:pt x="2765" y="6302"/>
                    <a:pt x="1625" y="5891"/>
                    <a:pt x="580" y="5257"/>
                  </a:cubicBezTo>
                  <a:cubicBezTo>
                    <a:pt x="531" y="5228"/>
                    <a:pt x="483" y="5215"/>
                    <a:pt x="437" y="5215"/>
                  </a:cubicBezTo>
                  <a:cubicBezTo>
                    <a:pt x="182" y="5215"/>
                    <a:pt x="0" y="5603"/>
                    <a:pt x="295" y="5764"/>
                  </a:cubicBezTo>
                  <a:cubicBezTo>
                    <a:pt x="1340" y="6429"/>
                    <a:pt x="2575" y="6841"/>
                    <a:pt x="3747" y="7189"/>
                  </a:cubicBezTo>
                  <a:cubicBezTo>
                    <a:pt x="4836" y="7476"/>
                    <a:pt x="5951" y="7736"/>
                    <a:pt x="7069" y="7736"/>
                  </a:cubicBezTo>
                  <a:cubicBezTo>
                    <a:pt x="7186" y="7736"/>
                    <a:pt x="7303" y="7734"/>
                    <a:pt x="7421" y="7727"/>
                  </a:cubicBezTo>
                  <a:cubicBezTo>
                    <a:pt x="7547" y="7727"/>
                    <a:pt x="7674" y="7664"/>
                    <a:pt x="7706" y="7537"/>
                  </a:cubicBezTo>
                  <a:cubicBezTo>
                    <a:pt x="8371" y="5162"/>
                    <a:pt x="7801" y="2692"/>
                    <a:pt x="7959" y="285"/>
                  </a:cubicBezTo>
                  <a:cubicBezTo>
                    <a:pt x="7975" y="95"/>
                    <a:pt x="7832" y="0"/>
                    <a:pt x="76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5" name="Google Shape;875;p20"/>
            <p:cNvSpPr/>
            <p:nvPr/>
          </p:nvSpPr>
          <p:spPr>
            <a:xfrm>
              <a:off x="8642474" y="3924256"/>
              <a:ext cx="252386" cy="207768"/>
            </a:xfrm>
            <a:custGeom>
              <a:avLst/>
              <a:gdLst/>
              <a:ahLst/>
              <a:cxnLst/>
              <a:rect l="l" t="t" r="r" b="b"/>
              <a:pathLst>
                <a:path w="7857" h="6468" extrusionOk="0">
                  <a:moveTo>
                    <a:pt x="7398" y="0"/>
                  </a:moveTo>
                  <a:cubicBezTo>
                    <a:pt x="7247" y="0"/>
                    <a:pt x="7097" y="95"/>
                    <a:pt x="7097" y="285"/>
                  </a:cubicBezTo>
                  <a:cubicBezTo>
                    <a:pt x="7129" y="1045"/>
                    <a:pt x="7160" y="1805"/>
                    <a:pt x="7192" y="2565"/>
                  </a:cubicBezTo>
                  <a:cubicBezTo>
                    <a:pt x="7192" y="3484"/>
                    <a:pt x="7255" y="4466"/>
                    <a:pt x="7034" y="5352"/>
                  </a:cubicBezTo>
                  <a:cubicBezTo>
                    <a:pt x="7002" y="5479"/>
                    <a:pt x="6970" y="5606"/>
                    <a:pt x="6939" y="5701"/>
                  </a:cubicBezTo>
                  <a:cubicBezTo>
                    <a:pt x="6875" y="5796"/>
                    <a:pt x="6907" y="5796"/>
                    <a:pt x="6780" y="5827"/>
                  </a:cubicBezTo>
                  <a:cubicBezTo>
                    <a:pt x="6658" y="5868"/>
                    <a:pt x="6524" y="5880"/>
                    <a:pt x="6389" y="5880"/>
                  </a:cubicBezTo>
                  <a:cubicBezTo>
                    <a:pt x="6208" y="5880"/>
                    <a:pt x="6025" y="5859"/>
                    <a:pt x="5862" y="5859"/>
                  </a:cubicBezTo>
                  <a:cubicBezTo>
                    <a:pt x="4880" y="5796"/>
                    <a:pt x="3930" y="5574"/>
                    <a:pt x="2980" y="5352"/>
                  </a:cubicBezTo>
                  <a:cubicBezTo>
                    <a:pt x="2157" y="5162"/>
                    <a:pt x="1333" y="4941"/>
                    <a:pt x="510" y="4751"/>
                  </a:cubicBezTo>
                  <a:cubicBezTo>
                    <a:pt x="481" y="4743"/>
                    <a:pt x="453" y="4740"/>
                    <a:pt x="427" y="4740"/>
                  </a:cubicBezTo>
                  <a:cubicBezTo>
                    <a:pt x="109" y="4740"/>
                    <a:pt x="0" y="5233"/>
                    <a:pt x="351" y="5321"/>
                  </a:cubicBezTo>
                  <a:cubicBezTo>
                    <a:pt x="2125" y="5764"/>
                    <a:pt x="3930" y="6271"/>
                    <a:pt x="5767" y="6429"/>
                  </a:cubicBezTo>
                  <a:cubicBezTo>
                    <a:pt x="5948" y="6448"/>
                    <a:pt x="6150" y="6467"/>
                    <a:pt x="6351" y="6467"/>
                  </a:cubicBezTo>
                  <a:cubicBezTo>
                    <a:pt x="6816" y="6467"/>
                    <a:pt x="7278" y="6365"/>
                    <a:pt x="7477" y="5922"/>
                  </a:cubicBezTo>
                  <a:cubicBezTo>
                    <a:pt x="7857" y="5099"/>
                    <a:pt x="7794" y="4054"/>
                    <a:pt x="7794" y="3199"/>
                  </a:cubicBezTo>
                  <a:cubicBezTo>
                    <a:pt x="7794" y="2249"/>
                    <a:pt x="7699" y="1267"/>
                    <a:pt x="7699" y="285"/>
                  </a:cubicBezTo>
                  <a:cubicBezTo>
                    <a:pt x="7699" y="95"/>
                    <a:pt x="7548" y="0"/>
                    <a:pt x="73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6" name="Google Shape;876;p20"/>
            <p:cNvSpPr/>
            <p:nvPr/>
          </p:nvSpPr>
          <p:spPr>
            <a:xfrm>
              <a:off x="8514752" y="3746230"/>
              <a:ext cx="239730" cy="174265"/>
            </a:xfrm>
            <a:custGeom>
              <a:avLst/>
              <a:gdLst/>
              <a:ahLst/>
              <a:cxnLst/>
              <a:rect l="l" t="t" r="r" b="b"/>
              <a:pathLst>
                <a:path w="7463" h="5425" extrusionOk="0">
                  <a:moveTo>
                    <a:pt x="6972" y="0"/>
                  </a:moveTo>
                  <a:cubicBezTo>
                    <a:pt x="6821" y="0"/>
                    <a:pt x="6671" y="95"/>
                    <a:pt x="6671" y="285"/>
                  </a:cubicBezTo>
                  <a:cubicBezTo>
                    <a:pt x="6671" y="982"/>
                    <a:pt x="6766" y="1679"/>
                    <a:pt x="6798" y="2344"/>
                  </a:cubicBezTo>
                  <a:cubicBezTo>
                    <a:pt x="6798" y="2787"/>
                    <a:pt x="6829" y="3199"/>
                    <a:pt x="6798" y="3642"/>
                  </a:cubicBezTo>
                  <a:cubicBezTo>
                    <a:pt x="6798" y="3959"/>
                    <a:pt x="6766" y="4307"/>
                    <a:pt x="6639" y="4592"/>
                  </a:cubicBezTo>
                  <a:cubicBezTo>
                    <a:pt x="6544" y="4782"/>
                    <a:pt x="6481" y="4814"/>
                    <a:pt x="6259" y="4814"/>
                  </a:cubicBezTo>
                  <a:cubicBezTo>
                    <a:pt x="6201" y="4820"/>
                    <a:pt x="6142" y="4822"/>
                    <a:pt x="6082" y="4822"/>
                  </a:cubicBezTo>
                  <a:cubicBezTo>
                    <a:pt x="5816" y="4822"/>
                    <a:pt x="5536" y="4771"/>
                    <a:pt x="5277" y="4719"/>
                  </a:cubicBezTo>
                  <a:cubicBezTo>
                    <a:pt x="4422" y="4529"/>
                    <a:pt x="3599" y="4276"/>
                    <a:pt x="2776" y="3959"/>
                  </a:cubicBezTo>
                  <a:cubicBezTo>
                    <a:pt x="2047" y="3705"/>
                    <a:pt x="1319" y="3420"/>
                    <a:pt x="622" y="3072"/>
                  </a:cubicBezTo>
                  <a:cubicBezTo>
                    <a:pt x="578" y="3052"/>
                    <a:pt x="535" y="3043"/>
                    <a:pt x="493" y="3043"/>
                  </a:cubicBezTo>
                  <a:cubicBezTo>
                    <a:pt x="205" y="3043"/>
                    <a:pt x="1" y="3472"/>
                    <a:pt x="305" y="3610"/>
                  </a:cubicBezTo>
                  <a:cubicBezTo>
                    <a:pt x="1826" y="4307"/>
                    <a:pt x="3441" y="4941"/>
                    <a:pt x="5087" y="5289"/>
                  </a:cubicBezTo>
                  <a:cubicBezTo>
                    <a:pt x="5371" y="5339"/>
                    <a:pt x="5760" y="5424"/>
                    <a:pt x="6130" y="5424"/>
                  </a:cubicBezTo>
                  <a:cubicBezTo>
                    <a:pt x="6462" y="5424"/>
                    <a:pt x="6778" y="5355"/>
                    <a:pt x="6988" y="5131"/>
                  </a:cubicBezTo>
                  <a:cubicBezTo>
                    <a:pt x="7463" y="4624"/>
                    <a:pt x="7399" y="3610"/>
                    <a:pt x="7399" y="2945"/>
                  </a:cubicBezTo>
                  <a:cubicBezTo>
                    <a:pt x="7399" y="2059"/>
                    <a:pt x="7273" y="1172"/>
                    <a:pt x="7273" y="285"/>
                  </a:cubicBezTo>
                  <a:cubicBezTo>
                    <a:pt x="7273" y="95"/>
                    <a:pt x="7122" y="0"/>
                    <a:pt x="69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7" name="Google Shape;877;p20"/>
            <p:cNvSpPr/>
            <p:nvPr/>
          </p:nvSpPr>
          <p:spPr>
            <a:xfrm>
              <a:off x="8634411" y="3998525"/>
              <a:ext cx="33600" cy="25441"/>
            </a:xfrm>
            <a:custGeom>
              <a:avLst/>
              <a:gdLst/>
              <a:ahLst/>
              <a:cxnLst/>
              <a:rect l="l" t="t" r="r" b="b"/>
              <a:pathLst>
                <a:path w="1046" h="792" extrusionOk="0">
                  <a:moveTo>
                    <a:pt x="507" y="0"/>
                  </a:moveTo>
                  <a:cubicBezTo>
                    <a:pt x="1" y="0"/>
                    <a:pt x="1" y="792"/>
                    <a:pt x="507" y="792"/>
                  </a:cubicBezTo>
                  <a:cubicBezTo>
                    <a:pt x="1046" y="792"/>
                    <a:pt x="1046"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8" name="Google Shape;878;p20"/>
            <p:cNvSpPr/>
            <p:nvPr/>
          </p:nvSpPr>
          <p:spPr>
            <a:xfrm>
              <a:off x="8597790" y="3948670"/>
              <a:ext cx="33600" cy="26469"/>
            </a:xfrm>
            <a:custGeom>
              <a:avLst/>
              <a:gdLst/>
              <a:ahLst/>
              <a:cxnLst/>
              <a:rect l="l" t="t" r="r" b="b"/>
              <a:pathLst>
                <a:path w="1046" h="824" extrusionOk="0">
                  <a:moveTo>
                    <a:pt x="539" y="0"/>
                  </a:moveTo>
                  <a:cubicBezTo>
                    <a:pt x="1" y="0"/>
                    <a:pt x="1" y="824"/>
                    <a:pt x="539" y="824"/>
                  </a:cubicBezTo>
                  <a:cubicBezTo>
                    <a:pt x="1046" y="824"/>
                    <a:pt x="1046"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9" name="Google Shape;879;p20"/>
            <p:cNvSpPr/>
            <p:nvPr/>
          </p:nvSpPr>
          <p:spPr>
            <a:xfrm>
              <a:off x="8580508" y="4002572"/>
              <a:ext cx="32572" cy="26501"/>
            </a:xfrm>
            <a:custGeom>
              <a:avLst/>
              <a:gdLst/>
              <a:ahLst/>
              <a:cxnLst/>
              <a:rect l="l" t="t" r="r" b="b"/>
              <a:pathLst>
                <a:path w="1014" h="825"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0" name="Google Shape;880;p20"/>
            <p:cNvSpPr/>
            <p:nvPr/>
          </p:nvSpPr>
          <p:spPr>
            <a:xfrm>
              <a:off x="8918252" y="4382042"/>
              <a:ext cx="32572" cy="26469"/>
            </a:xfrm>
            <a:custGeom>
              <a:avLst/>
              <a:gdLst/>
              <a:ahLst/>
              <a:cxnLst/>
              <a:rect l="l" t="t" r="r" b="b"/>
              <a:pathLst>
                <a:path w="1014" h="824" extrusionOk="0">
                  <a:moveTo>
                    <a:pt x="507" y="0"/>
                  </a:moveTo>
                  <a:cubicBezTo>
                    <a:pt x="0" y="0"/>
                    <a:pt x="0" y="824"/>
                    <a:pt x="507" y="824"/>
                  </a:cubicBezTo>
                  <a:cubicBezTo>
                    <a:pt x="1014" y="824"/>
                    <a:pt x="1014"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1" name="Google Shape;881;p20"/>
            <p:cNvSpPr/>
            <p:nvPr/>
          </p:nvSpPr>
          <p:spPr>
            <a:xfrm>
              <a:off x="8863321" y="4366784"/>
              <a:ext cx="33600" cy="25441"/>
            </a:xfrm>
            <a:custGeom>
              <a:avLst/>
              <a:gdLst/>
              <a:ahLst/>
              <a:cxnLst/>
              <a:rect l="l" t="t" r="r" b="b"/>
              <a:pathLst>
                <a:path w="1046" h="792" extrusionOk="0">
                  <a:moveTo>
                    <a:pt x="539" y="0"/>
                  </a:moveTo>
                  <a:cubicBezTo>
                    <a:pt x="0" y="0"/>
                    <a:pt x="0" y="792"/>
                    <a:pt x="539" y="792"/>
                  </a:cubicBezTo>
                  <a:cubicBezTo>
                    <a:pt x="1045" y="792"/>
                    <a:pt x="1045"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2" name="Google Shape;882;p20"/>
            <p:cNvSpPr/>
            <p:nvPr/>
          </p:nvSpPr>
          <p:spPr>
            <a:xfrm>
              <a:off x="9096278" y="4209092"/>
              <a:ext cx="32572" cy="26469"/>
            </a:xfrm>
            <a:custGeom>
              <a:avLst/>
              <a:gdLst/>
              <a:ahLst/>
              <a:cxnLst/>
              <a:rect l="l" t="t" r="r" b="b"/>
              <a:pathLst>
                <a:path w="1014" h="824"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3" name="Google Shape;883;p20"/>
            <p:cNvSpPr/>
            <p:nvPr/>
          </p:nvSpPr>
          <p:spPr>
            <a:xfrm>
              <a:off x="9086095" y="4150081"/>
              <a:ext cx="32604" cy="25473"/>
            </a:xfrm>
            <a:custGeom>
              <a:avLst/>
              <a:gdLst/>
              <a:ahLst/>
              <a:cxnLst/>
              <a:rect l="l" t="t" r="r" b="b"/>
              <a:pathLst>
                <a:path w="1015" h="793" extrusionOk="0">
                  <a:moveTo>
                    <a:pt x="507" y="1"/>
                  </a:moveTo>
                  <a:cubicBezTo>
                    <a:pt x="1" y="1"/>
                    <a:pt x="1" y="792"/>
                    <a:pt x="507" y="792"/>
                  </a:cubicBezTo>
                  <a:cubicBezTo>
                    <a:pt x="1014" y="792"/>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4" name="Google Shape;884;p20"/>
            <p:cNvSpPr/>
            <p:nvPr/>
          </p:nvSpPr>
          <p:spPr>
            <a:xfrm>
              <a:off x="8186806" y="4202025"/>
              <a:ext cx="1084456" cy="970453"/>
            </a:xfrm>
            <a:custGeom>
              <a:avLst/>
              <a:gdLst/>
              <a:ahLst/>
              <a:cxnLst/>
              <a:rect l="l" t="t" r="r" b="b"/>
              <a:pathLst>
                <a:path w="33760" h="30211" extrusionOk="0">
                  <a:moveTo>
                    <a:pt x="7338" y="1"/>
                  </a:moveTo>
                  <a:cubicBezTo>
                    <a:pt x="6633" y="1"/>
                    <a:pt x="5985" y="348"/>
                    <a:pt x="5447" y="1202"/>
                  </a:cubicBezTo>
                  <a:cubicBezTo>
                    <a:pt x="4497" y="2976"/>
                    <a:pt x="9374" y="8518"/>
                    <a:pt x="10419" y="10228"/>
                  </a:cubicBezTo>
                  <a:cubicBezTo>
                    <a:pt x="7062" y="10513"/>
                    <a:pt x="0" y="11020"/>
                    <a:pt x="4719" y="15802"/>
                  </a:cubicBezTo>
                  <a:cubicBezTo>
                    <a:pt x="7062" y="18177"/>
                    <a:pt x="12193" y="18842"/>
                    <a:pt x="15106" y="20299"/>
                  </a:cubicBezTo>
                  <a:cubicBezTo>
                    <a:pt x="11559" y="22167"/>
                    <a:pt x="6176" y="24891"/>
                    <a:pt x="12605" y="27709"/>
                  </a:cubicBezTo>
                  <a:cubicBezTo>
                    <a:pt x="16848" y="29831"/>
                    <a:pt x="28344" y="29831"/>
                    <a:pt x="32968" y="30211"/>
                  </a:cubicBezTo>
                  <a:cubicBezTo>
                    <a:pt x="33221" y="25334"/>
                    <a:pt x="33759" y="14725"/>
                    <a:pt x="32556" y="9880"/>
                  </a:cubicBezTo>
                  <a:cubicBezTo>
                    <a:pt x="31689" y="6833"/>
                    <a:pt x="30694" y="5650"/>
                    <a:pt x="29732" y="5650"/>
                  </a:cubicBezTo>
                  <a:cubicBezTo>
                    <a:pt x="28165" y="5650"/>
                    <a:pt x="26687" y="8792"/>
                    <a:pt x="26001" y="12128"/>
                  </a:cubicBezTo>
                  <a:cubicBezTo>
                    <a:pt x="24089" y="6228"/>
                    <a:pt x="21950" y="355"/>
                    <a:pt x="19472" y="355"/>
                  </a:cubicBezTo>
                  <a:cubicBezTo>
                    <a:pt x="18133" y="355"/>
                    <a:pt x="16694" y="2072"/>
                    <a:pt x="15138" y="6428"/>
                  </a:cubicBezTo>
                  <a:cubicBezTo>
                    <a:pt x="13896" y="5566"/>
                    <a:pt x="10161" y="1"/>
                    <a:pt x="73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5" name="Google Shape;885;p20"/>
            <p:cNvSpPr/>
            <p:nvPr/>
          </p:nvSpPr>
          <p:spPr>
            <a:xfrm>
              <a:off x="8431906" y="4272599"/>
              <a:ext cx="826833" cy="925353"/>
            </a:xfrm>
            <a:custGeom>
              <a:avLst/>
              <a:gdLst/>
              <a:ahLst/>
              <a:cxnLst/>
              <a:rect l="l" t="t" r="r" b="b"/>
              <a:pathLst>
                <a:path w="25740" h="28807" extrusionOk="0">
                  <a:moveTo>
                    <a:pt x="668" y="1"/>
                  </a:moveTo>
                  <a:cubicBezTo>
                    <a:pt x="327" y="1"/>
                    <a:pt x="1" y="491"/>
                    <a:pt x="288" y="874"/>
                  </a:cubicBezTo>
                  <a:cubicBezTo>
                    <a:pt x="6273" y="8379"/>
                    <a:pt x="12607" y="15631"/>
                    <a:pt x="19131" y="22694"/>
                  </a:cubicBezTo>
                  <a:cubicBezTo>
                    <a:pt x="20967" y="24689"/>
                    <a:pt x="22836" y="26684"/>
                    <a:pt x="24704" y="28647"/>
                  </a:cubicBezTo>
                  <a:cubicBezTo>
                    <a:pt x="24809" y="28759"/>
                    <a:pt x="24928" y="28806"/>
                    <a:pt x="25042" y="28806"/>
                  </a:cubicBezTo>
                  <a:cubicBezTo>
                    <a:pt x="25413" y="28806"/>
                    <a:pt x="25740" y="28314"/>
                    <a:pt x="25401" y="27951"/>
                  </a:cubicBezTo>
                  <a:cubicBezTo>
                    <a:pt x="18782" y="20952"/>
                    <a:pt x="12322" y="13826"/>
                    <a:pt x="6146" y="6479"/>
                  </a:cubicBezTo>
                  <a:cubicBezTo>
                    <a:pt x="4405" y="4389"/>
                    <a:pt x="2663" y="2299"/>
                    <a:pt x="984" y="177"/>
                  </a:cubicBezTo>
                  <a:cubicBezTo>
                    <a:pt x="891" y="53"/>
                    <a:pt x="779" y="1"/>
                    <a:pt x="6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6" name="Google Shape;886;p20"/>
            <p:cNvSpPr/>
            <p:nvPr/>
          </p:nvSpPr>
          <p:spPr>
            <a:xfrm>
              <a:off x="8462487" y="4371859"/>
              <a:ext cx="376444" cy="353476"/>
            </a:xfrm>
            <a:custGeom>
              <a:avLst/>
              <a:gdLst/>
              <a:ahLst/>
              <a:cxnLst/>
              <a:rect l="l" t="t" r="r" b="b"/>
              <a:pathLst>
                <a:path w="11719" h="11004" extrusionOk="0">
                  <a:moveTo>
                    <a:pt x="10752" y="1"/>
                  </a:moveTo>
                  <a:cubicBezTo>
                    <a:pt x="10507" y="1"/>
                    <a:pt x="10261" y="159"/>
                    <a:pt x="10261" y="476"/>
                  </a:cubicBezTo>
                  <a:cubicBezTo>
                    <a:pt x="10261" y="3644"/>
                    <a:pt x="10693" y="6813"/>
                    <a:pt x="10459" y="9981"/>
                  </a:cubicBezTo>
                  <a:lnTo>
                    <a:pt x="10459" y="9981"/>
                  </a:lnTo>
                  <a:cubicBezTo>
                    <a:pt x="10045" y="10008"/>
                    <a:pt x="9631" y="10019"/>
                    <a:pt x="9216" y="10019"/>
                  </a:cubicBezTo>
                  <a:cubicBezTo>
                    <a:pt x="6365" y="10019"/>
                    <a:pt x="3511" y="9470"/>
                    <a:pt x="634" y="9470"/>
                  </a:cubicBezTo>
                  <a:cubicBezTo>
                    <a:pt x="1" y="9470"/>
                    <a:pt x="1" y="10451"/>
                    <a:pt x="634" y="10451"/>
                  </a:cubicBezTo>
                  <a:cubicBezTo>
                    <a:pt x="3493" y="10478"/>
                    <a:pt x="6308" y="11003"/>
                    <a:pt x="9152" y="11003"/>
                  </a:cubicBezTo>
                  <a:cubicBezTo>
                    <a:pt x="9742" y="11003"/>
                    <a:pt x="10333" y="10981"/>
                    <a:pt x="10926" y="10926"/>
                  </a:cubicBezTo>
                  <a:cubicBezTo>
                    <a:pt x="11211" y="10895"/>
                    <a:pt x="11401" y="10736"/>
                    <a:pt x="11433" y="10451"/>
                  </a:cubicBezTo>
                  <a:cubicBezTo>
                    <a:pt x="11718" y="7126"/>
                    <a:pt x="11275" y="3801"/>
                    <a:pt x="11243" y="476"/>
                  </a:cubicBezTo>
                  <a:cubicBezTo>
                    <a:pt x="11243" y="159"/>
                    <a:pt x="10998" y="1"/>
                    <a:pt x="107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7" name="Google Shape;887;p20"/>
            <p:cNvSpPr/>
            <p:nvPr/>
          </p:nvSpPr>
          <p:spPr>
            <a:xfrm>
              <a:off x="8717771" y="4670958"/>
              <a:ext cx="401917" cy="362181"/>
            </a:xfrm>
            <a:custGeom>
              <a:avLst/>
              <a:gdLst/>
              <a:ahLst/>
              <a:cxnLst/>
              <a:rect l="l" t="t" r="r" b="b"/>
              <a:pathLst>
                <a:path w="12512" h="11275" extrusionOk="0">
                  <a:moveTo>
                    <a:pt x="11803" y="0"/>
                  </a:moveTo>
                  <a:cubicBezTo>
                    <a:pt x="11554" y="0"/>
                    <a:pt x="11308" y="159"/>
                    <a:pt x="11308" y="475"/>
                  </a:cubicBezTo>
                  <a:cubicBezTo>
                    <a:pt x="11308" y="3729"/>
                    <a:pt x="11513" y="7042"/>
                    <a:pt x="10940" y="10245"/>
                  </a:cubicBezTo>
                  <a:lnTo>
                    <a:pt x="10940" y="10245"/>
                  </a:lnTo>
                  <a:cubicBezTo>
                    <a:pt x="10308" y="10223"/>
                    <a:pt x="9676" y="10216"/>
                    <a:pt x="9043" y="10216"/>
                  </a:cubicBezTo>
                  <a:cubicBezTo>
                    <a:pt x="7914" y="10216"/>
                    <a:pt x="6783" y="10238"/>
                    <a:pt x="5653" y="10238"/>
                  </a:cubicBezTo>
                  <a:cubicBezTo>
                    <a:pt x="4052" y="10238"/>
                    <a:pt x="2452" y="10193"/>
                    <a:pt x="858" y="9976"/>
                  </a:cubicBezTo>
                  <a:cubicBezTo>
                    <a:pt x="829" y="9971"/>
                    <a:pt x="801" y="9969"/>
                    <a:pt x="774" y="9969"/>
                  </a:cubicBezTo>
                  <a:cubicBezTo>
                    <a:pt x="231" y="9969"/>
                    <a:pt x="1" y="10835"/>
                    <a:pt x="604" y="10926"/>
                  </a:cubicBezTo>
                  <a:cubicBezTo>
                    <a:pt x="2616" y="11195"/>
                    <a:pt x="4648" y="11220"/>
                    <a:pt x="6683" y="11220"/>
                  </a:cubicBezTo>
                  <a:cubicBezTo>
                    <a:pt x="7145" y="11220"/>
                    <a:pt x="7608" y="11219"/>
                    <a:pt x="8071" y="11219"/>
                  </a:cubicBezTo>
                  <a:cubicBezTo>
                    <a:pt x="9162" y="11219"/>
                    <a:pt x="10252" y="11226"/>
                    <a:pt x="11340" y="11274"/>
                  </a:cubicBezTo>
                  <a:cubicBezTo>
                    <a:pt x="11530" y="11274"/>
                    <a:pt x="11783" y="11116"/>
                    <a:pt x="11815" y="10894"/>
                  </a:cubicBezTo>
                  <a:cubicBezTo>
                    <a:pt x="12512" y="7474"/>
                    <a:pt x="12322" y="3959"/>
                    <a:pt x="12322" y="475"/>
                  </a:cubicBezTo>
                  <a:cubicBezTo>
                    <a:pt x="12306" y="159"/>
                    <a:pt x="12053" y="0"/>
                    <a:pt x="1180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8" name="Google Shape;888;p20"/>
            <p:cNvSpPr/>
            <p:nvPr/>
          </p:nvSpPr>
          <p:spPr>
            <a:xfrm>
              <a:off x="8876524" y="4564116"/>
              <a:ext cx="49886" cy="38708"/>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9" name="Google Shape;889;p20"/>
            <p:cNvSpPr/>
            <p:nvPr/>
          </p:nvSpPr>
          <p:spPr>
            <a:xfrm>
              <a:off x="8876524" y="4466462"/>
              <a:ext cx="49886" cy="38708"/>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0" name="Google Shape;890;p20"/>
            <p:cNvSpPr/>
            <p:nvPr/>
          </p:nvSpPr>
          <p:spPr>
            <a:xfrm>
              <a:off x="8700552" y="4481720"/>
              <a:ext cx="49854" cy="38708"/>
            </a:xfrm>
            <a:custGeom>
              <a:avLst/>
              <a:gdLst/>
              <a:ahLst/>
              <a:cxnLst/>
              <a:rect l="l" t="t" r="r" b="b"/>
              <a:pathLst>
                <a:path w="1552"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1" name="Google Shape;891;p20"/>
            <p:cNvSpPr/>
            <p:nvPr/>
          </p:nvSpPr>
          <p:spPr>
            <a:xfrm>
              <a:off x="8443149" y="4589558"/>
              <a:ext cx="49886" cy="38708"/>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2" name="Google Shape;892;p20"/>
            <p:cNvSpPr/>
            <p:nvPr/>
          </p:nvSpPr>
          <p:spPr>
            <a:xfrm>
              <a:off x="8365861" y="4621103"/>
              <a:ext cx="49854" cy="38675"/>
            </a:xfrm>
            <a:custGeom>
              <a:avLst/>
              <a:gdLst/>
              <a:ahLst/>
              <a:cxnLst/>
              <a:rect l="l" t="t" r="r" b="b"/>
              <a:pathLst>
                <a:path w="1552" h="1204" extrusionOk="0">
                  <a:moveTo>
                    <a:pt x="760" y="0"/>
                  </a:moveTo>
                  <a:cubicBezTo>
                    <a:pt x="0" y="0"/>
                    <a:pt x="0" y="1204"/>
                    <a:pt x="760" y="1204"/>
                  </a:cubicBezTo>
                  <a:cubicBezTo>
                    <a:pt x="1552" y="1204"/>
                    <a:pt x="1552" y="0"/>
                    <a:pt x="7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3" name="Google Shape;893;p20"/>
            <p:cNvSpPr/>
            <p:nvPr/>
          </p:nvSpPr>
          <p:spPr>
            <a:xfrm>
              <a:off x="8782949" y="4863214"/>
              <a:ext cx="49886" cy="38708"/>
            </a:xfrm>
            <a:custGeom>
              <a:avLst/>
              <a:gdLst/>
              <a:ahLst/>
              <a:cxnLst/>
              <a:rect l="l" t="t" r="r" b="b"/>
              <a:pathLst>
                <a:path w="1553"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4" name="Google Shape;894;p20"/>
            <p:cNvSpPr/>
            <p:nvPr/>
          </p:nvSpPr>
          <p:spPr>
            <a:xfrm>
              <a:off x="9087123" y="4517345"/>
              <a:ext cx="50882" cy="38675"/>
            </a:xfrm>
            <a:custGeom>
              <a:avLst/>
              <a:gdLst/>
              <a:ahLst/>
              <a:cxnLst/>
              <a:rect l="l" t="t" r="r" b="b"/>
              <a:pathLst>
                <a:path w="1584" h="1204" extrusionOk="0">
                  <a:moveTo>
                    <a:pt x="792" y="0"/>
                  </a:moveTo>
                  <a:cubicBezTo>
                    <a:pt x="0" y="0"/>
                    <a:pt x="0" y="1204"/>
                    <a:pt x="792" y="1204"/>
                  </a:cubicBezTo>
                  <a:cubicBezTo>
                    <a:pt x="1584" y="1204"/>
                    <a:pt x="1584"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5" name="Google Shape;895;p20"/>
            <p:cNvSpPr/>
            <p:nvPr/>
          </p:nvSpPr>
          <p:spPr>
            <a:xfrm>
              <a:off x="9149185" y="4888656"/>
              <a:ext cx="49854" cy="38708"/>
            </a:xfrm>
            <a:custGeom>
              <a:avLst/>
              <a:gdLst/>
              <a:ahLst/>
              <a:cxnLst/>
              <a:rect l="l" t="t" r="r" b="b"/>
              <a:pathLst>
                <a:path w="1552" h="1205" extrusionOk="0">
                  <a:moveTo>
                    <a:pt x="792" y="0"/>
                  </a:moveTo>
                  <a:cubicBezTo>
                    <a:pt x="10" y="0"/>
                    <a:pt x="0" y="1204"/>
                    <a:pt x="762" y="1204"/>
                  </a:cubicBezTo>
                  <a:cubicBezTo>
                    <a:pt x="772" y="1204"/>
                    <a:pt x="782" y="1204"/>
                    <a:pt x="792" y="1204"/>
                  </a:cubicBezTo>
                  <a:cubicBezTo>
                    <a:pt x="1552" y="1204"/>
                    <a:pt x="1552"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896" name="Google Shape;896;p20"/>
          <p:cNvSpPr/>
          <p:nvPr/>
        </p:nvSpPr>
        <p:spPr>
          <a:xfrm rot="-5400000">
            <a:off x="2653044" y="473230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7" name="Google Shape;897;p20"/>
          <p:cNvSpPr/>
          <p:nvPr/>
        </p:nvSpPr>
        <p:spPr>
          <a:xfrm rot="-5400000">
            <a:off x="2975173" y="473230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8" name="Google Shape;898;p20"/>
          <p:cNvSpPr/>
          <p:nvPr/>
        </p:nvSpPr>
        <p:spPr>
          <a:xfrm rot="-5400000">
            <a:off x="3297317" y="4732288"/>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9" name="Google Shape;899;p20"/>
          <p:cNvSpPr/>
          <p:nvPr/>
        </p:nvSpPr>
        <p:spPr>
          <a:xfrm rot="-5400000">
            <a:off x="3619445" y="4732288"/>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0" name="Google Shape;900;p20"/>
          <p:cNvSpPr/>
          <p:nvPr/>
        </p:nvSpPr>
        <p:spPr>
          <a:xfrm rot="-5400000">
            <a:off x="3941574" y="4732288"/>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1" name="Google Shape;901;p20"/>
          <p:cNvSpPr/>
          <p:nvPr/>
        </p:nvSpPr>
        <p:spPr>
          <a:xfrm rot="-5400000">
            <a:off x="4262701" y="47323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2" name="Google Shape;902;p20"/>
          <p:cNvSpPr/>
          <p:nvPr/>
        </p:nvSpPr>
        <p:spPr>
          <a:xfrm rot="-5400000">
            <a:off x="4584830" y="47323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3" name="Google Shape;903;p20"/>
          <p:cNvSpPr/>
          <p:nvPr/>
        </p:nvSpPr>
        <p:spPr>
          <a:xfrm rot="-5400000">
            <a:off x="711198" y="473230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4" name="Google Shape;904;p20"/>
          <p:cNvSpPr/>
          <p:nvPr/>
        </p:nvSpPr>
        <p:spPr>
          <a:xfrm rot="-5400000">
            <a:off x="1033342" y="4732288"/>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5" name="Google Shape;905;p20"/>
          <p:cNvSpPr/>
          <p:nvPr/>
        </p:nvSpPr>
        <p:spPr>
          <a:xfrm rot="-5400000">
            <a:off x="1355470" y="4732288"/>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6" name="Google Shape;906;p20"/>
          <p:cNvSpPr/>
          <p:nvPr/>
        </p:nvSpPr>
        <p:spPr>
          <a:xfrm rot="-5400000">
            <a:off x="1677599" y="4732288"/>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7" name="Google Shape;907;p20"/>
          <p:cNvSpPr/>
          <p:nvPr/>
        </p:nvSpPr>
        <p:spPr>
          <a:xfrm rot="-5400000">
            <a:off x="1998726" y="47323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8" name="Google Shape;908;p20"/>
          <p:cNvSpPr/>
          <p:nvPr/>
        </p:nvSpPr>
        <p:spPr>
          <a:xfrm rot="-5400000">
            <a:off x="2320855" y="47323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One column text 4">
  <p:cSld name="CUSTOM_1_1_1_1_1_1">
    <p:spTree>
      <p:nvGrpSpPr>
        <p:cNvPr id="1" name="Shape 909"/>
        <p:cNvGrpSpPr/>
        <p:nvPr/>
      </p:nvGrpSpPr>
      <p:grpSpPr>
        <a:xfrm>
          <a:off x="0" y="0"/>
          <a:ext cx="0" cy="0"/>
          <a:chOff x="0" y="0"/>
          <a:chExt cx="0" cy="0"/>
        </a:xfrm>
      </p:grpSpPr>
      <p:grpSp>
        <p:nvGrpSpPr>
          <p:cNvPr id="910" name="Google Shape;910;p21"/>
          <p:cNvGrpSpPr/>
          <p:nvPr/>
        </p:nvGrpSpPr>
        <p:grpSpPr>
          <a:xfrm>
            <a:off x="-138780" y="3526476"/>
            <a:ext cx="1704016" cy="1671476"/>
            <a:chOff x="-138780" y="3526476"/>
            <a:chExt cx="1704016" cy="1671476"/>
          </a:xfrm>
        </p:grpSpPr>
        <p:sp>
          <p:nvSpPr>
            <p:cNvPr id="911" name="Google Shape;911;p21"/>
            <p:cNvSpPr/>
            <p:nvPr/>
          </p:nvSpPr>
          <p:spPr>
            <a:xfrm flipH="1">
              <a:off x="214228" y="4710630"/>
              <a:ext cx="1351008" cy="467736"/>
            </a:xfrm>
            <a:custGeom>
              <a:avLst/>
              <a:gdLst/>
              <a:ahLst/>
              <a:cxnLst/>
              <a:rect l="l" t="t" r="r" b="b"/>
              <a:pathLst>
                <a:path w="42058" h="14561" extrusionOk="0">
                  <a:moveTo>
                    <a:pt x="1" y="0"/>
                  </a:moveTo>
                  <a:lnTo>
                    <a:pt x="1" y="0"/>
                  </a:lnTo>
                  <a:cubicBezTo>
                    <a:pt x="1774" y="3547"/>
                    <a:pt x="9311" y="7379"/>
                    <a:pt x="13017" y="9311"/>
                  </a:cubicBezTo>
                  <a:cubicBezTo>
                    <a:pt x="16532" y="11084"/>
                    <a:pt x="20554" y="12700"/>
                    <a:pt x="24259" y="13808"/>
                  </a:cubicBezTo>
                  <a:cubicBezTo>
                    <a:pt x="26586" y="14396"/>
                    <a:pt x="28970" y="14561"/>
                    <a:pt x="31365" y="14561"/>
                  </a:cubicBezTo>
                  <a:cubicBezTo>
                    <a:pt x="34420" y="14561"/>
                    <a:pt x="37493" y="14293"/>
                    <a:pt x="40489" y="14293"/>
                  </a:cubicBezTo>
                  <a:cubicBezTo>
                    <a:pt x="40961" y="14293"/>
                    <a:pt x="41431" y="14299"/>
                    <a:pt x="41899" y="14315"/>
                  </a:cubicBezTo>
                  <a:lnTo>
                    <a:pt x="42057" y="14283"/>
                  </a:lnTo>
                  <a:cubicBezTo>
                    <a:pt x="30340" y="2407"/>
                    <a:pt x="15582" y="950"/>
                    <a:pt x="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2" name="Google Shape;912;p21"/>
            <p:cNvSpPr/>
            <p:nvPr/>
          </p:nvSpPr>
          <p:spPr>
            <a:xfrm flipH="1">
              <a:off x="216345" y="4773752"/>
              <a:ext cx="1206007" cy="406446"/>
            </a:xfrm>
            <a:custGeom>
              <a:avLst/>
              <a:gdLst/>
              <a:ahLst/>
              <a:cxnLst/>
              <a:rect l="l" t="t" r="r" b="b"/>
              <a:pathLst>
                <a:path w="37544" h="12653" extrusionOk="0">
                  <a:moveTo>
                    <a:pt x="454" y="0"/>
                  </a:moveTo>
                  <a:cubicBezTo>
                    <a:pt x="175" y="0"/>
                    <a:pt x="1" y="400"/>
                    <a:pt x="303" y="537"/>
                  </a:cubicBezTo>
                  <a:cubicBezTo>
                    <a:pt x="4768" y="2501"/>
                    <a:pt x="9487" y="3672"/>
                    <a:pt x="14174" y="4939"/>
                  </a:cubicBezTo>
                  <a:cubicBezTo>
                    <a:pt x="19115" y="6269"/>
                    <a:pt x="23992" y="7821"/>
                    <a:pt x="28805" y="9563"/>
                  </a:cubicBezTo>
                  <a:cubicBezTo>
                    <a:pt x="31561" y="10576"/>
                    <a:pt x="34316" y="11590"/>
                    <a:pt x="37071" y="12635"/>
                  </a:cubicBezTo>
                  <a:cubicBezTo>
                    <a:pt x="37105" y="12647"/>
                    <a:pt x="37138" y="12653"/>
                    <a:pt x="37168" y="12653"/>
                  </a:cubicBezTo>
                  <a:cubicBezTo>
                    <a:pt x="37446" y="12653"/>
                    <a:pt x="37543" y="12176"/>
                    <a:pt x="37229" y="12033"/>
                  </a:cubicBezTo>
                  <a:cubicBezTo>
                    <a:pt x="32416" y="10260"/>
                    <a:pt x="27602" y="8454"/>
                    <a:pt x="22725" y="6839"/>
                  </a:cubicBezTo>
                  <a:cubicBezTo>
                    <a:pt x="17975" y="5287"/>
                    <a:pt x="13129" y="4116"/>
                    <a:pt x="8347" y="2722"/>
                  </a:cubicBezTo>
                  <a:cubicBezTo>
                    <a:pt x="5719" y="1962"/>
                    <a:pt x="3122" y="1139"/>
                    <a:pt x="588" y="30"/>
                  </a:cubicBezTo>
                  <a:cubicBezTo>
                    <a:pt x="542" y="9"/>
                    <a:pt x="497" y="0"/>
                    <a:pt x="4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3" name="Google Shape;913;p21"/>
            <p:cNvSpPr/>
            <p:nvPr/>
          </p:nvSpPr>
          <p:spPr>
            <a:xfrm flipH="1">
              <a:off x="700484" y="4859006"/>
              <a:ext cx="219686" cy="188945"/>
            </a:xfrm>
            <a:custGeom>
              <a:avLst/>
              <a:gdLst/>
              <a:ahLst/>
              <a:cxnLst/>
              <a:rect l="l" t="t" r="r" b="b"/>
              <a:pathLst>
                <a:path w="6839" h="5882" extrusionOk="0">
                  <a:moveTo>
                    <a:pt x="3301" y="0"/>
                  </a:moveTo>
                  <a:cubicBezTo>
                    <a:pt x="3086" y="0"/>
                    <a:pt x="2872" y="224"/>
                    <a:pt x="3007" y="448"/>
                  </a:cubicBezTo>
                  <a:cubicBezTo>
                    <a:pt x="3944" y="1737"/>
                    <a:pt x="5125" y="2809"/>
                    <a:pt x="6024" y="4116"/>
                  </a:cubicBezTo>
                  <a:lnTo>
                    <a:pt x="6024" y="4116"/>
                  </a:lnTo>
                  <a:cubicBezTo>
                    <a:pt x="4120" y="4513"/>
                    <a:pt x="2148" y="4613"/>
                    <a:pt x="315" y="5294"/>
                  </a:cubicBezTo>
                  <a:cubicBezTo>
                    <a:pt x="1" y="5408"/>
                    <a:pt x="73" y="5882"/>
                    <a:pt x="368" y="5882"/>
                  </a:cubicBezTo>
                  <a:cubicBezTo>
                    <a:pt x="400" y="5882"/>
                    <a:pt x="435" y="5876"/>
                    <a:pt x="473" y="5864"/>
                  </a:cubicBezTo>
                  <a:cubicBezTo>
                    <a:pt x="2437" y="5135"/>
                    <a:pt x="4558" y="5072"/>
                    <a:pt x="6585" y="4597"/>
                  </a:cubicBezTo>
                  <a:cubicBezTo>
                    <a:pt x="6744" y="4534"/>
                    <a:pt x="6839" y="4312"/>
                    <a:pt x="6744" y="4154"/>
                  </a:cubicBezTo>
                  <a:cubicBezTo>
                    <a:pt x="5857" y="2697"/>
                    <a:pt x="4527" y="1525"/>
                    <a:pt x="3545" y="132"/>
                  </a:cubicBezTo>
                  <a:cubicBezTo>
                    <a:pt x="3480" y="39"/>
                    <a:pt x="3391" y="0"/>
                    <a:pt x="33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4" name="Google Shape;914;p21"/>
            <p:cNvSpPr/>
            <p:nvPr/>
          </p:nvSpPr>
          <p:spPr>
            <a:xfrm flipH="1">
              <a:off x="954802" y="4814580"/>
              <a:ext cx="139797" cy="153610"/>
            </a:xfrm>
            <a:custGeom>
              <a:avLst/>
              <a:gdLst/>
              <a:ahLst/>
              <a:cxnLst/>
              <a:rect l="l" t="t" r="r" b="b"/>
              <a:pathLst>
                <a:path w="4352" h="4782" extrusionOk="0">
                  <a:moveTo>
                    <a:pt x="2550" y="1"/>
                  </a:moveTo>
                  <a:cubicBezTo>
                    <a:pt x="2359" y="1"/>
                    <a:pt x="2152" y="219"/>
                    <a:pt x="2261" y="438"/>
                  </a:cubicBezTo>
                  <a:cubicBezTo>
                    <a:pt x="2783" y="1365"/>
                    <a:pt x="3464" y="2267"/>
                    <a:pt x="3721" y="3311"/>
                  </a:cubicBezTo>
                  <a:lnTo>
                    <a:pt x="3721" y="3311"/>
                  </a:lnTo>
                  <a:cubicBezTo>
                    <a:pt x="2628" y="3681"/>
                    <a:pt x="1508" y="3969"/>
                    <a:pt x="361" y="4175"/>
                  </a:cubicBezTo>
                  <a:cubicBezTo>
                    <a:pt x="1" y="4265"/>
                    <a:pt x="124" y="4781"/>
                    <a:pt x="461" y="4781"/>
                  </a:cubicBezTo>
                  <a:cubicBezTo>
                    <a:pt x="480" y="4781"/>
                    <a:pt x="499" y="4780"/>
                    <a:pt x="519" y="4777"/>
                  </a:cubicBezTo>
                  <a:cubicBezTo>
                    <a:pt x="1754" y="4523"/>
                    <a:pt x="2958" y="4207"/>
                    <a:pt x="4130" y="3795"/>
                  </a:cubicBezTo>
                  <a:cubicBezTo>
                    <a:pt x="4288" y="3731"/>
                    <a:pt x="4351" y="3605"/>
                    <a:pt x="4351" y="3446"/>
                  </a:cubicBezTo>
                  <a:cubicBezTo>
                    <a:pt x="4130" y="2243"/>
                    <a:pt x="3369" y="1198"/>
                    <a:pt x="2768" y="153"/>
                  </a:cubicBezTo>
                  <a:cubicBezTo>
                    <a:pt x="2719" y="45"/>
                    <a:pt x="2636" y="1"/>
                    <a:pt x="25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5" name="Google Shape;915;p21"/>
            <p:cNvSpPr/>
            <p:nvPr/>
          </p:nvSpPr>
          <p:spPr>
            <a:xfrm flipH="1">
              <a:off x="1176580" y="4789074"/>
              <a:ext cx="89461" cy="109345"/>
            </a:xfrm>
            <a:custGeom>
              <a:avLst/>
              <a:gdLst/>
              <a:ahLst/>
              <a:cxnLst/>
              <a:rect l="l" t="t" r="r" b="b"/>
              <a:pathLst>
                <a:path w="2785" h="3404" extrusionOk="0">
                  <a:moveTo>
                    <a:pt x="1764" y="1"/>
                  </a:moveTo>
                  <a:cubicBezTo>
                    <a:pt x="1585" y="1"/>
                    <a:pt x="1410" y="149"/>
                    <a:pt x="1486" y="377"/>
                  </a:cubicBezTo>
                  <a:cubicBezTo>
                    <a:pt x="1681" y="991"/>
                    <a:pt x="1951" y="1581"/>
                    <a:pt x="2142" y="2212"/>
                  </a:cubicBezTo>
                  <a:lnTo>
                    <a:pt x="2142" y="2212"/>
                  </a:lnTo>
                  <a:cubicBezTo>
                    <a:pt x="1558" y="2469"/>
                    <a:pt x="911" y="2617"/>
                    <a:pt x="314" y="2815"/>
                  </a:cubicBezTo>
                  <a:cubicBezTo>
                    <a:pt x="0" y="2929"/>
                    <a:pt x="98" y="3404"/>
                    <a:pt x="375" y="3404"/>
                  </a:cubicBezTo>
                  <a:cubicBezTo>
                    <a:pt x="405" y="3404"/>
                    <a:pt x="438" y="3398"/>
                    <a:pt x="473" y="3385"/>
                  </a:cubicBezTo>
                  <a:cubicBezTo>
                    <a:pt x="1201" y="3132"/>
                    <a:pt x="1961" y="2974"/>
                    <a:pt x="2626" y="2625"/>
                  </a:cubicBezTo>
                  <a:cubicBezTo>
                    <a:pt x="2753" y="2562"/>
                    <a:pt x="2784" y="2404"/>
                    <a:pt x="2784" y="2309"/>
                  </a:cubicBezTo>
                  <a:cubicBezTo>
                    <a:pt x="2594" y="1580"/>
                    <a:pt x="2278" y="915"/>
                    <a:pt x="2056" y="218"/>
                  </a:cubicBezTo>
                  <a:cubicBezTo>
                    <a:pt x="2005" y="66"/>
                    <a:pt x="1884" y="1"/>
                    <a:pt x="176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6" name="Google Shape;916;p21"/>
            <p:cNvSpPr/>
            <p:nvPr/>
          </p:nvSpPr>
          <p:spPr>
            <a:xfrm flipH="1">
              <a:off x="875455" y="4868290"/>
              <a:ext cx="33600" cy="25473"/>
            </a:xfrm>
            <a:custGeom>
              <a:avLst/>
              <a:gdLst/>
              <a:ahLst/>
              <a:cxnLst/>
              <a:rect l="l" t="t" r="r" b="b"/>
              <a:pathLst>
                <a:path w="1046" h="793" extrusionOk="0">
                  <a:moveTo>
                    <a:pt x="539" y="1"/>
                  </a:moveTo>
                  <a:cubicBezTo>
                    <a:pt x="0" y="1"/>
                    <a:pt x="0" y="793"/>
                    <a:pt x="539" y="793"/>
                  </a:cubicBezTo>
                  <a:cubicBezTo>
                    <a:pt x="1045" y="793"/>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7" name="Google Shape;917;p21"/>
            <p:cNvSpPr/>
            <p:nvPr/>
          </p:nvSpPr>
          <p:spPr>
            <a:xfrm flipH="1">
              <a:off x="909024" y="4831670"/>
              <a:ext cx="33600" cy="26501"/>
            </a:xfrm>
            <a:custGeom>
              <a:avLst/>
              <a:gdLst/>
              <a:ahLst/>
              <a:cxnLst/>
              <a:rect l="l" t="t" r="r" b="b"/>
              <a:pathLst>
                <a:path w="1046" h="825" extrusionOk="0">
                  <a:moveTo>
                    <a:pt x="539" y="1"/>
                  </a:moveTo>
                  <a:cubicBezTo>
                    <a:pt x="0" y="1"/>
                    <a:pt x="0" y="824"/>
                    <a:pt x="539" y="824"/>
                  </a:cubicBezTo>
                  <a:cubicBezTo>
                    <a:pt x="1045" y="824"/>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8" name="Google Shape;918;p21"/>
            <p:cNvSpPr/>
            <p:nvPr/>
          </p:nvSpPr>
          <p:spPr>
            <a:xfrm flipH="1">
              <a:off x="1117568" y="4903914"/>
              <a:ext cx="33600" cy="26469"/>
            </a:xfrm>
            <a:custGeom>
              <a:avLst/>
              <a:gdLst/>
              <a:ahLst/>
              <a:cxnLst/>
              <a:rect l="l" t="t" r="r" b="b"/>
              <a:pathLst>
                <a:path w="1046" h="824" extrusionOk="0">
                  <a:moveTo>
                    <a:pt x="507" y="0"/>
                  </a:moveTo>
                  <a:cubicBezTo>
                    <a:pt x="0" y="0"/>
                    <a:pt x="0" y="824"/>
                    <a:pt x="507" y="824"/>
                  </a:cubicBezTo>
                  <a:cubicBezTo>
                    <a:pt x="1045" y="824"/>
                    <a:pt x="1045"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9" name="Google Shape;919;p21"/>
            <p:cNvSpPr/>
            <p:nvPr/>
          </p:nvSpPr>
          <p:spPr>
            <a:xfrm flipH="1">
              <a:off x="1154188" y="4925276"/>
              <a:ext cx="33600" cy="25473"/>
            </a:xfrm>
            <a:custGeom>
              <a:avLst/>
              <a:gdLst/>
              <a:ahLst/>
              <a:cxnLst/>
              <a:rect l="l" t="t" r="r" b="b"/>
              <a:pathLst>
                <a:path w="1046" h="793" extrusionOk="0">
                  <a:moveTo>
                    <a:pt x="538" y="0"/>
                  </a:moveTo>
                  <a:cubicBezTo>
                    <a:pt x="0" y="0"/>
                    <a:pt x="0" y="792"/>
                    <a:pt x="538" y="792"/>
                  </a:cubicBezTo>
                  <a:cubicBezTo>
                    <a:pt x="1045" y="792"/>
                    <a:pt x="1045" y="0"/>
                    <a:pt x="5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0" name="Google Shape;920;p21"/>
            <p:cNvSpPr/>
            <p:nvPr/>
          </p:nvSpPr>
          <p:spPr>
            <a:xfrm flipH="1">
              <a:off x="1443105" y="4752326"/>
              <a:ext cx="33600" cy="25473"/>
            </a:xfrm>
            <a:custGeom>
              <a:avLst/>
              <a:gdLst/>
              <a:ahLst/>
              <a:cxnLst/>
              <a:rect l="l" t="t" r="r" b="b"/>
              <a:pathLst>
                <a:path w="1046" h="793" extrusionOk="0">
                  <a:moveTo>
                    <a:pt x="538" y="1"/>
                  </a:moveTo>
                  <a:cubicBezTo>
                    <a:pt x="0" y="1"/>
                    <a:pt x="0" y="792"/>
                    <a:pt x="538" y="792"/>
                  </a:cubicBezTo>
                  <a:cubicBezTo>
                    <a:pt x="1045" y="792"/>
                    <a:pt x="1045" y="1"/>
                    <a:pt x="5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1" name="Google Shape;921;p21"/>
            <p:cNvSpPr/>
            <p:nvPr/>
          </p:nvSpPr>
          <p:spPr>
            <a:xfrm flipH="1">
              <a:off x="-114372" y="3526476"/>
              <a:ext cx="830142" cy="1226887"/>
            </a:xfrm>
            <a:custGeom>
              <a:avLst/>
              <a:gdLst/>
              <a:ahLst/>
              <a:cxnLst/>
              <a:rect l="l" t="t" r="r" b="b"/>
              <a:pathLst>
                <a:path w="25843" h="38194" extrusionOk="0">
                  <a:moveTo>
                    <a:pt x="0" y="1"/>
                  </a:moveTo>
                  <a:lnTo>
                    <a:pt x="0" y="1"/>
                  </a:lnTo>
                  <a:cubicBezTo>
                    <a:pt x="159" y="8013"/>
                    <a:pt x="3991" y="18305"/>
                    <a:pt x="9153" y="24386"/>
                  </a:cubicBezTo>
                  <a:cubicBezTo>
                    <a:pt x="11718" y="27458"/>
                    <a:pt x="14600" y="30023"/>
                    <a:pt x="17798" y="32430"/>
                  </a:cubicBezTo>
                  <a:cubicBezTo>
                    <a:pt x="20047" y="34171"/>
                    <a:pt x="22454" y="37085"/>
                    <a:pt x="25367" y="37718"/>
                  </a:cubicBezTo>
                  <a:lnTo>
                    <a:pt x="25367" y="38193"/>
                  </a:lnTo>
                  <a:cubicBezTo>
                    <a:pt x="25842" y="29389"/>
                    <a:pt x="25367" y="20712"/>
                    <a:pt x="19889" y="13302"/>
                  </a:cubicBezTo>
                  <a:cubicBezTo>
                    <a:pt x="15233" y="7221"/>
                    <a:pt x="7221" y="2249"/>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2" name="Google Shape;922;p21"/>
            <p:cNvSpPr/>
            <p:nvPr/>
          </p:nvSpPr>
          <p:spPr>
            <a:xfrm flipH="1">
              <a:off x="-89993" y="3656189"/>
              <a:ext cx="701009" cy="1059689"/>
            </a:xfrm>
            <a:custGeom>
              <a:avLst/>
              <a:gdLst/>
              <a:ahLst/>
              <a:cxnLst/>
              <a:rect l="l" t="t" r="r" b="b"/>
              <a:pathLst>
                <a:path w="21823" h="32989" extrusionOk="0">
                  <a:moveTo>
                    <a:pt x="436" y="0"/>
                  </a:moveTo>
                  <a:cubicBezTo>
                    <a:pt x="202" y="0"/>
                    <a:pt x="1" y="294"/>
                    <a:pt x="223" y="491"/>
                  </a:cubicBezTo>
                  <a:cubicBezTo>
                    <a:pt x="3738" y="3785"/>
                    <a:pt x="6145" y="8092"/>
                    <a:pt x="8837" y="12051"/>
                  </a:cubicBezTo>
                  <a:cubicBezTo>
                    <a:pt x="10230" y="14077"/>
                    <a:pt x="11687" y="16104"/>
                    <a:pt x="13081" y="18163"/>
                  </a:cubicBezTo>
                  <a:cubicBezTo>
                    <a:pt x="14506" y="20284"/>
                    <a:pt x="15868" y="22470"/>
                    <a:pt x="17134" y="24718"/>
                  </a:cubicBezTo>
                  <a:cubicBezTo>
                    <a:pt x="18654" y="27347"/>
                    <a:pt x="19985" y="30038"/>
                    <a:pt x="21156" y="32794"/>
                  </a:cubicBezTo>
                  <a:cubicBezTo>
                    <a:pt x="21218" y="32930"/>
                    <a:pt x="21344" y="32989"/>
                    <a:pt x="21463" y="32989"/>
                  </a:cubicBezTo>
                  <a:cubicBezTo>
                    <a:pt x="21649" y="32989"/>
                    <a:pt x="21823" y="32847"/>
                    <a:pt x="21726" y="32635"/>
                  </a:cubicBezTo>
                  <a:cubicBezTo>
                    <a:pt x="19700" y="27758"/>
                    <a:pt x="17071" y="23166"/>
                    <a:pt x="14157" y="18733"/>
                  </a:cubicBezTo>
                  <a:cubicBezTo>
                    <a:pt x="12764" y="16579"/>
                    <a:pt x="11276" y="14489"/>
                    <a:pt x="9787" y="12399"/>
                  </a:cubicBezTo>
                  <a:cubicBezTo>
                    <a:pt x="8394" y="10372"/>
                    <a:pt x="7095" y="8282"/>
                    <a:pt x="5702" y="6255"/>
                  </a:cubicBezTo>
                  <a:cubicBezTo>
                    <a:pt x="4182" y="4070"/>
                    <a:pt x="2598" y="1885"/>
                    <a:pt x="635" y="80"/>
                  </a:cubicBezTo>
                  <a:cubicBezTo>
                    <a:pt x="572" y="24"/>
                    <a:pt x="503" y="0"/>
                    <a:pt x="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3" name="Google Shape;923;p21"/>
            <p:cNvSpPr/>
            <p:nvPr/>
          </p:nvSpPr>
          <p:spPr>
            <a:xfrm flipH="1">
              <a:off x="-28424" y="4339319"/>
              <a:ext cx="236100" cy="205102"/>
            </a:xfrm>
            <a:custGeom>
              <a:avLst/>
              <a:gdLst/>
              <a:ahLst/>
              <a:cxnLst/>
              <a:rect l="l" t="t" r="r" b="b"/>
              <a:pathLst>
                <a:path w="7350" h="6385" extrusionOk="0">
                  <a:moveTo>
                    <a:pt x="7060" y="0"/>
                  </a:moveTo>
                  <a:cubicBezTo>
                    <a:pt x="6914" y="0"/>
                    <a:pt x="6764" y="95"/>
                    <a:pt x="6764" y="285"/>
                  </a:cubicBezTo>
                  <a:cubicBezTo>
                    <a:pt x="6672" y="2146"/>
                    <a:pt x="6463" y="3978"/>
                    <a:pt x="6164" y="5780"/>
                  </a:cubicBezTo>
                  <a:lnTo>
                    <a:pt x="6164" y="5780"/>
                  </a:lnTo>
                  <a:cubicBezTo>
                    <a:pt x="6100" y="5783"/>
                    <a:pt x="6036" y="5784"/>
                    <a:pt x="5971" y="5784"/>
                  </a:cubicBezTo>
                  <a:cubicBezTo>
                    <a:pt x="5107" y="5784"/>
                    <a:pt x="4250" y="5564"/>
                    <a:pt x="3438" y="5321"/>
                  </a:cubicBezTo>
                  <a:cubicBezTo>
                    <a:pt x="2488" y="5004"/>
                    <a:pt x="1538" y="4624"/>
                    <a:pt x="620" y="4212"/>
                  </a:cubicBezTo>
                  <a:cubicBezTo>
                    <a:pt x="574" y="4191"/>
                    <a:pt x="528" y="4182"/>
                    <a:pt x="484" y="4182"/>
                  </a:cubicBezTo>
                  <a:cubicBezTo>
                    <a:pt x="199" y="4182"/>
                    <a:pt x="1" y="4581"/>
                    <a:pt x="303" y="4719"/>
                  </a:cubicBezTo>
                  <a:cubicBezTo>
                    <a:pt x="1285" y="5162"/>
                    <a:pt x="2267" y="5574"/>
                    <a:pt x="3280" y="5891"/>
                  </a:cubicBezTo>
                  <a:cubicBezTo>
                    <a:pt x="4158" y="6137"/>
                    <a:pt x="5083" y="6384"/>
                    <a:pt x="5994" y="6384"/>
                  </a:cubicBezTo>
                  <a:cubicBezTo>
                    <a:pt x="6135" y="6384"/>
                    <a:pt x="6275" y="6378"/>
                    <a:pt x="6415" y="6366"/>
                  </a:cubicBezTo>
                  <a:cubicBezTo>
                    <a:pt x="6510" y="6366"/>
                    <a:pt x="6669" y="6302"/>
                    <a:pt x="6700" y="6144"/>
                  </a:cubicBezTo>
                  <a:cubicBezTo>
                    <a:pt x="7017" y="4212"/>
                    <a:pt x="7270" y="2249"/>
                    <a:pt x="7334" y="285"/>
                  </a:cubicBezTo>
                  <a:cubicBezTo>
                    <a:pt x="7349" y="95"/>
                    <a:pt x="7207" y="0"/>
                    <a:pt x="70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4" name="Google Shape;924;p21"/>
            <p:cNvSpPr/>
            <p:nvPr/>
          </p:nvSpPr>
          <p:spPr>
            <a:xfrm flipH="1">
              <a:off x="95187" y="4083972"/>
              <a:ext cx="268897" cy="248532"/>
            </a:xfrm>
            <a:custGeom>
              <a:avLst/>
              <a:gdLst/>
              <a:ahLst/>
              <a:cxnLst/>
              <a:rect l="l" t="t" r="r" b="b"/>
              <a:pathLst>
                <a:path w="8371" h="7737" extrusionOk="0">
                  <a:moveTo>
                    <a:pt x="7682" y="0"/>
                  </a:moveTo>
                  <a:cubicBezTo>
                    <a:pt x="7531" y="0"/>
                    <a:pt x="7373" y="95"/>
                    <a:pt x="7357" y="285"/>
                  </a:cubicBezTo>
                  <a:cubicBezTo>
                    <a:pt x="7203" y="2565"/>
                    <a:pt x="7768" y="4934"/>
                    <a:pt x="7187" y="7160"/>
                  </a:cubicBezTo>
                  <a:lnTo>
                    <a:pt x="7187" y="7160"/>
                  </a:lnTo>
                  <a:cubicBezTo>
                    <a:pt x="6090" y="7155"/>
                    <a:pt x="4970" y="6915"/>
                    <a:pt x="3905" y="6619"/>
                  </a:cubicBezTo>
                  <a:cubicBezTo>
                    <a:pt x="2765" y="6302"/>
                    <a:pt x="1625" y="5891"/>
                    <a:pt x="580" y="5257"/>
                  </a:cubicBezTo>
                  <a:cubicBezTo>
                    <a:pt x="531" y="5228"/>
                    <a:pt x="483" y="5215"/>
                    <a:pt x="437" y="5215"/>
                  </a:cubicBezTo>
                  <a:cubicBezTo>
                    <a:pt x="182" y="5215"/>
                    <a:pt x="0" y="5603"/>
                    <a:pt x="295" y="5764"/>
                  </a:cubicBezTo>
                  <a:cubicBezTo>
                    <a:pt x="1340" y="6429"/>
                    <a:pt x="2575" y="6841"/>
                    <a:pt x="3747" y="7189"/>
                  </a:cubicBezTo>
                  <a:cubicBezTo>
                    <a:pt x="4836" y="7476"/>
                    <a:pt x="5951" y="7736"/>
                    <a:pt x="7069" y="7736"/>
                  </a:cubicBezTo>
                  <a:cubicBezTo>
                    <a:pt x="7186" y="7736"/>
                    <a:pt x="7303" y="7734"/>
                    <a:pt x="7421" y="7727"/>
                  </a:cubicBezTo>
                  <a:cubicBezTo>
                    <a:pt x="7547" y="7727"/>
                    <a:pt x="7674" y="7664"/>
                    <a:pt x="7706" y="7537"/>
                  </a:cubicBezTo>
                  <a:cubicBezTo>
                    <a:pt x="8371" y="5162"/>
                    <a:pt x="7801" y="2692"/>
                    <a:pt x="7959" y="285"/>
                  </a:cubicBezTo>
                  <a:cubicBezTo>
                    <a:pt x="7975" y="95"/>
                    <a:pt x="7832" y="0"/>
                    <a:pt x="76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5" name="Google Shape;925;p21"/>
            <p:cNvSpPr/>
            <p:nvPr/>
          </p:nvSpPr>
          <p:spPr>
            <a:xfrm flipH="1">
              <a:off x="237621" y="3924256"/>
              <a:ext cx="252386" cy="207768"/>
            </a:xfrm>
            <a:custGeom>
              <a:avLst/>
              <a:gdLst/>
              <a:ahLst/>
              <a:cxnLst/>
              <a:rect l="l" t="t" r="r" b="b"/>
              <a:pathLst>
                <a:path w="7857" h="6468" extrusionOk="0">
                  <a:moveTo>
                    <a:pt x="7398" y="0"/>
                  </a:moveTo>
                  <a:cubicBezTo>
                    <a:pt x="7247" y="0"/>
                    <a:pt x="7097" y="95"/>
                    <a:pt x="7097" y="285"/>
                  </a:cubicBezTo>
                  <a:cubicBezTo>
                    <a:pt x="7129" y="1045"/>
                    <a:pt x="7160" y="1805"/>
                    <a:pt x="7192" y="2565"/>
                  </a:cubicBezTo>
                  <a:cubicBezTo>
                    <a:pt x="7192" y="3484"/>
                    <a:pt x="7255" y="4466"/>
                    <a:pt x="7034" y="5352"/>
                  </a:cubicBezTo>
                  <a:cubicBezTo>
                    <a:pt x="7002" y="5479"/>
                    <a:pt x="6970" y="5606"/>
                    <a:pt x="6939" y="5701"/>
                  </a:cubicBezTo>
                  <a:cubicBezTo>
                    <a:pt x="6875" y="5796"/>
                    <a:pt x="6907" y="5796"/>
                    <a:pt x="6780" y="5827"/>
                  </a:cubicBezTo>
                  <a:cubicBezTo>
                    <a:pt x="6658" y="5868"/>
                    <a:pt x="6524" y="5880"/>
                    <a:pt x="6389" y="5880"/>
                  </a:cubicBezTo>
                  <a:cubicBezTo>
                    <a:pt x="6208" y="5880"/>
                    <a:pt x="6025" y="5859"/>
                    <a:pt x="5862" y="5859"/>
                  </a:cubicBezTo>
                  <a:cubicBezTo>
                    <a:pt x="4880" y="5796"/>
                    <a:pt x="3930" y="5574"/>
                    <a:pt x="2980" y="5352"/>
                  </a:cubicBezTo>
                  <a:cubicBezTo>
                    <a:pt x="2157" y="5162"/>
                    <a:pt x="1333" y="4941"/>
                    <a:pt x="510" y="4751"/>
                  </a:cubicBezTo>
                  <a:cubicBezTo>
                    <a:pt x="481" y="4743"/>
                    <a:pt x="453" y="4740"/>
                    <a:pt x="427" y="4740"/>
                  </a:cubicBezTo>
                  <a:cubicBezTo>
                    <a:pt x="109" y="4740"/>
                    <a:pt x="0" y="5233"/>
                    <a:pt x="351" y="5321"/>
                  </a:cubicBezTo>
                  <a:cubicBezTo>
                    <a:pt x="2125" y="5764"/>
                    <a:pt x="3930" y="6271"/>
                    <a:pt x="5767" y="6429"/>
                  </a:cubicBezTo>
                  <a:cubicBezTo>
                    <a:pt x="5948" y="6448"/>
                    <a:pt x="6150" y="6467"/>
                    <a:pt x="6351" y="6467"/>
                  </a:cubicBezTo>
                  <a:cubicBezTo>
                    <a:pt x="6816" y="6467"/>
                    <a:pt x="7278" y="6365"/>
                    <a:pt x="7477" y="5922"/>
                  </a:cubicBezTo>
                  <a:cubicBezTo>
                    <a:pt x="7857" y="5099"/>
                    <a:pt x="7794" y="4054"/>
                    <a:pt x="7794" y="3199"/>
                  </a:cubicBezTo>
                  <a:cubicBezTo>
                    <a:pt x="7794" y="2249"/>
                    <a:pt x="7699" y="1267"/>
                    <a:pt x="7699" y="285"/>
                  </a:cubicBezTo>
                  <a:cubicBezTo>
                    <a:pt x="7699" y="95"/>
                    <a:pt x="7548" y="0"/>
                    <a:pt x="73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6" name="Google Shape;926;p21"/>
            <p:cNvSpPr/>
            <p:nvPr/>
          </p:nvSpPr>
          <p:spPr>
            <a:xfrm flipH="1">
              <a:off x="378000" y="3746230"/>
              <a:ext cx="239730" cy="174265"/>
            </a:xfrm>
            <a:custGeom>
              <a:avLst/>
              <a:gdLst/>
              <a:ahLst/>
              <a:cxnLst/>
              <a:rect l="l" t="t" r="r" b="b"/>
              <a:pathLst>
                <a:path w="7463" h="5425" extrusionOk="0">
                  <a:moveTo>
                    <a:pt x="6972" y="0"/>
                  </a:moveTo>
                  <a:cubicBezTo>
                    <a:pt x="6821" y="0"/>
                    <a:pt x="6671" y="95"/>
                    <a:pt x="6671" y="285"/>
                  </a:cubicBezTo>
                  <a:cubicBezTo>
                    <a:pt x="6671" y="982"/>
                    <a:pt x="6766" y="1679"/>
                    <a:pt x="6798" y="2344"/>
                  </a:cubicBezTo>
                  <a:cubicBezTo>
                    <a:pt x="6798" y="2787"/>
                    <a:pt x="6829" y="3199"/>
                    <a:pt x="6798" y="3642"/>
                  </a:cubicBezTo>
                  <a:cubicBezTo>
                    <a:pt x="6798" y="3959"/>
                    <a:pt x="6766" y="4307"/>
                    <a:pt x="6639" y="4592"/>
                  </a:cubicBezTo>
                  <a:cubicBezTo>
                    <a:pt x="6544" y="4782"/>
                    <a:pt x="6481" y="4814"/>
                    <a:pt x="6259" y="4814"/>
                  </a:cubicBezTo>
                  <a:cubicBezTo>
                    <a:pt x="6201" y="4820"/>
                    <a:pt x="6142" y="4822"/>
                    <a:pt x="6082" y="4822"/>
                  </a:cubicBezTo>
                  <a:cubicBezTo>
                    <a:pt x="5816" y="4822"/>
                    <a:pt x="5536" y="4771"/>
                    <a:pt x="5277" y="4719"/>
                  </a:cubicBezTo>
                  <a:cubicBezTo>
                    <a:pt x="4422" y="4529"/>
                    <a:pt x="3599" y="4276"/>
                    <a:pt x="2776" y="3959"/>
                  </a:cubicBezTo>
                  <a:cubicBezTo>
                    <a:pt x="2047" y="3705"/>
                    <a:pt x="1319" y="3420"/>
                    <a:pt x="622" y="3072"/>
                  </a:cubicBezTo>
                  <a:cubicBezTo>
                    <a:pt x="578" y="3052"/>
                    <a:pt x="535" y="3043"/>
                    <a:pt x="493" y="3043"/>
                  </a:cubicBezTo>
                  <a:cubicBezTo>
                    <a:pt x="205" y="3043"/>
                    <a:pt x="1" y="3472"/>
                    <a:pt x="305" y="3610"/>
                  </a:cubicBezTo>
                  <a:cubicBezTo>
                    <a:pt x="1826" y="4307"/>
                    <a:pt x="3441" y="4941"/>
                    <a:pt x="5087" y="5289"/>
                  </a:cubicBezTo>
                  <a:cubicBezTo>
                    <a:pt x="5371" y="5339"/>
                    <a:pt x="5760" y="5424"/>
                    <a:pt x="6130" y="5424"/>
                  </a:cubicBezTo>
                  <a:cubicBezTo>
                    <a:pt x="6462" y="5424"/>
                    <a:pt x="6778" y="5355"/>
                    <a:pt x="6988" y="5131"/>
                  </a:cubicBezTo>
                  <a:cubicBezTo>
                    <a:pt x="7463" y="4624"/>
                    <a:pt x="7399" y="3610"/>
                    <a:pt x="7399" y="2945"/>
                  </a:cubicBezTo>
                  <a:cubicBezTo>
                    <a:pt x="7399" y="2059"/>
                    <a:pt x="7273" y="1172"/>
                    <a:pt x="7273" y="285"/>
                  </a:cubicBezTo>
                  <a:cubicBezTo>
                    <a:pt x="7273" y="95"/>
                    <a:pt x="7122" y="0"/>
                    <a:pt x="69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7" name="Google Shape;927;p21"/>
            <p:cNvSpPr/>
            <p:nvPr/>
          </p:nvSpPr>
          <p:spPr>
            <a:xfrm flipH="1">
              <a:off x="464471" y="3998525"/>
              <a:ext cx="33600" cy="25441"/>
            </a:xfrm>
            <a:custGeom>
              <a:avLst/>
              <a:gdLst/>
              <a:ahLst/>
              <a:cxnLst/>
              <a:rect l="l" t="t" r="r" b="b"/>
              <a:pathLst>
                <a:path w="1046" h="792" extrusionOk="0">
                  <a:moveTo>
                    <a:pt x="507" y="0"/>
                  </a:moveTo>
                  <a:cubicBezTo>
                    <a:pt x="1" y="0"/>
                    <a:pt x="1" y="792"/>
                    <a:pt x="507" y="792"/>
                  </a:cubicBezTo>
                  <a:cubicBezTo>
                    <a:pt x="1046" y="792"/>
                    <a:pt x="1046"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8" name="Google Shape;928;p21"/>
            <p:cNvSpPr/>
            <p:nvPr/>
          </p:nvSpPr>
          <p:spPr>
            <a:xfrm flipH="1">
              <a:off x="501091" y="3948670"/>
              <a:ext cx="33600" cy="26469"/>
            </a:xfrm>
            <a:custGeom>
              <a:avLst/>
              <a:gdLst/>
              <a:ahLst/>
              <a:cxnLst/>
              <a:rect l="l" t="t" r="r" b="b"/>
              <a:pathLst>
                <a:path w="1046" h="824" extrusionOk="0">
                  <a:moveTo>
                    <a:pt x="539" y="0"/>
                  </a:moveTo>
                  <a:cubicBezTo>
                    <a:pt x="1" y="0"/>
                    <a:pt x="1" y="824"/>
                    <a:pt x="539" y="824"/>
                  </a:cubicBezTo>
                  <a:cubicBezTo>
                    <a:pt x="1046" y="824"/>
                    <a:pt x="1046"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9" name="Google Shape;929;p21"/>
            <p:cNvSpPr/>
            <p:nvPr/>
          </p:nvSpPr>
          <p:spPr>
            <a:xfrm flipH="1">
              <a:off x="519401" y="4002572"/>
              <a:ext cx="32572" cy="26501"/>
            </a:xfrm>
            <a:custGeom>
              <a:avLst/>
              <a:gdLst/>
              <a:ahLst/>
              <a:cxnLst/>
              <a:rect l="l" t="t" r="r" b="b"/>
              <a:pathLst>
                <a:path w="1014" h="825"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0" name="Google Shape;930;p21"/>
            <p:cNvSpPr/>
            <p:nvPr/>
          </p:nvSpPr>
          <p:spPr>
            <a:xfrm flipH="1">
              <a:off x="181658" y="4382042"/>
              <a:ext cx="32572" cy="26469"/>
            </a:xfrm>
            <a:custGeom>
              <a:avLst/>
              <a:gdLst/>
              <a:ahLst/>
              <a:cxnLst/>
              <a:rect l="l" t="t" r="r" b="b"/>
              <a:pathLst>
                <a:path w="1014" h="824" extrusionOk="0">
                  <a:moveTo>
                    <a:pt x="507" y="0"/>
                  </a:moveTo>
                  <a:cubicBezTo>
                    <a:pt x="0" y="0"/>
                    <a:pt x="0" y="824"/>
                    <a:pt x="507" y="824"/>
                  </a:cubicBezTo>
                  <a:cubicBezTo>
                    <a:pt x="1014" y="824"/>
                    <a:pt x="1014"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1" name="Google Shape;931;p21"/>
            <p:cNvSpPr/>
            <p:nvPr/>
          </p:nvSpPr>
          <p:spPr>
            <a:xfrm flipH="1">
              <a:off x="235561" y="4366784"/>
              <a:ext cx="33600" cy="25441"/>
            </a:xfrm>
            <a:custGeom>
              <a:avLst/>
              <a:gdLst/>
              <a:ahLst/>
              <a:cxnLst/>
              <a:rect l="l" t="t" r="r" b="b"/>
              <a:pathLst>
                <a:path w="1046" h="792" extrusionOk="0">
                  <a:moveTo>
                    <a:pt x="539" y="0"/>
                  </a:moveTo>
                  <a:cubicBezTo>
                    <a:pt x="0" y="0"/>
                    <a:pt x="0" y="792"/>
                    <a:pt x="539" y="792"/>
                  </a:cubicBezTo>
                  <a:cubicBezTo>
                    <a:pt x="1045" y="792"/>
                    <a:pt x="1045"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2" name="Google Shape;932;p21"/>
            <p:cNvSpPr/>
            <p:nvPr/>
          </p:nvSpPr>
          <p:spPr>
            <a:xfrm flipH="1">
              <a:off x="3631" y="4209092"/>
              <a:ext cx="32572" cy="26469"/>
            </a:xfrm>
            <a:custGeom>
              <a:avLst/>
              <a:gdLst/>
              <a:ahLst/>
              <a:cxnLst/>
              <a:rect l="l" t="t" r="r" b="b"/>
              <a:pathLst>
                <a:path w="1014" h="824"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3" name="Google Shape;933;p21"/>
            <p:cNvSpPr/>
            <p:nvPr/>
          </p:nvSpPr>
          <p:spPr>
            <a:xfrm flipH="1">
              <a:off x="13782" y="4150081"/>
              <a:ext cx="32604" cy="25473"/>
            </a:xfrm>
            <a:custGeom>
              <a:avLst/>
              <a:gdLst/>
              <a:ahLst/>
              <a:cxnLst/>
              <a:rect l="l" t="t" r="r" b="b"/>
              <a:pathLst>
                <a:path w="1015" h="793" extrusionOk="0">
                  <a:moveTo>
                    <a:pt x="507" y="1"/>
                  </a:moveTo>
                  <a:cubicBezTo>
                    <a:pt x="1" y="1"/>
                    <a:pt x="1" y="792"/>
                    <a:pt x="507" y="792"/>
                  </a:cubicBezTo>
                  <a:cubicBezTo>
                    <a:pt x="1014" y="792"/>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4" name="Google Shape;934;p21"/>
            <p:cNvSpPr/>
            <p:nvPr/>
          </p:nvSpPr>
          <p:spPr>
            <a:xfrm flipH="1">
              <a:off x="-138780" y="4202025"/>
              <a:ext cx="1084456" cy="970453"/>
            </a:xfrm>
            <a:custGeom>
              <a:avLst/>
              <a:gdLst/>
              <a:ahLst/>
              <a:cxnLst/>
              <a:rect l="l" t="t" r="r" b="b"/>
              <a:pathLst>
                <a:path w="33760" h="30211" extrusionOk="0">
                  <a:moveTo>
                    <a:pt x="7338" y="1"/>
                  </a:moveTo>
                  <a:cubicBezTo>
                    <a:pt x="6633" y="1"/>
                    <a:pt x="5985" y="348"/>
                    <a:pt x="5447" y="1202"/>
                  </a:cubicBezTo>
                  <a:cubicBezTo>
                    <a:pt x="4497" y="2976"/>
                    <a:pt x="9374" y="8518"/>
                    <a:pt x="10419" y="10228"/>
                  </a:cubicBezTo>
                  <a:cubicBezTo>
                    <a:pt x="7062" y="10513"/>
                    <a:pt x="0" y="11020"/>
                    <a:pt x="4719" y="15802"/>
                  </a:cubicBezTo>
                  <a:cubicBezTo>
                    <a:pt x="7062" y="18177"/>
                    <a:pt x="12193" y="18842"/>
                    <a:pt x="15106" y="20299"/>
                  </a:cubicBezTo>
                  <a:cubicBezTo>
                    <a:pt x="11559" y="22167"/>
                    <a:pt x="6176" y="24891"/>
                    <a:pt x="12605" y="27709"/>
                  </a:cubicBezTo>
                  <a:cubicBezTo>
                    <a:pt x="16848" y="29831"/>
                    <a:pt x="28344" y="29831"/>
                    <a:pt x="32968" y="30211"/>
                  </a:cubicBezTo>
                  <a:cubicBezTo>
                    <a:pt x="33221" y="25334"/>
                    <a:pt x="33759" y="14725"/>
                    <a:pt x="32556" y="9880"/>
                  </a:cubicBezTo>
                  <a:cubicBezTo>
                    <a:pt x="31689" y="6833"/>
                    <a:pt x="30694" y="5650"/>
                    <a:pt x="29732" y="5650"/>
                  </a:cubicBezTo>
                  <a:cubicBezTo>
                    <a:pt x="28165" y="5650"/>
                    <a:pt x="26687" y="8792"/>
                    <a:pt x="26001" y="12128"/>
                  </a:cubicBezTo>
                  <a:cubicBezTo>
                    <a:pt x="24089" y="6228"/>
                    <a:pt x="21950" y="355"/>
                    <a:pt x="19472" y="355"/>
                  </a:cubicBezTo>
                  <a:cubicBezTo>
                    <a:pt x="18133" y="355"/>
                    <a:pt x="16694" y="2072"/>
                    <a:pt x="15138" y="6428"/>
                  </a:cubicBezTo>
                  <a:cubicBezTo>
                    <a:pt x="13896" y="5566"/>
                    <a:pt x="10161" y="1"/>
                    <a:pt x="73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5" name="Google Shape;935;p21"/>
            <p:cNvSpPr/>
            <p:nvPr/>
          </p:nvSpPr>
          <p:spPr>
            <a:xfrm flipH="1">
              <a:off x="-126258" y="4272599"/>
              <a:ext cx="826833" cy="925353"/>
            </a:xfrm>
            <a:custGeom>
              <a:avLst/>
              <a:gdLst/>
              <a:ahLst/>
              <a:cxnLst/>
              <a:rect l="l" t="t" r="r" b="b"/>
              <a:pathLst>
                <a:path w="25740" h="28807" extrusionOk="0">
                  <a:moveTo>
                    <a:pt x="668" y="1"/>
                  </a:moveTo>
                  <a:cubicBezTo>
                    <a:pt x="327" y="1"/>
                    <a:pt x="1" y="491"/>
                    <a:pt x="288" y="874"/>
                  </a:cubicBezTo>
                  <a:cubicBezTo>
                    <a:pt x="6273" y="8379"/>
                    <a:pt x="12607" y="15631"/>
                    <a:pt x="19131" y="22694"/>
                  </a:cubicBezTo>
                  <a:cubicBezTo>
                    <a:pt x="20967" y="24689"/>
                    <a:pt x="22836" y="26684"/>
                    <a:pt x="24704" y="28647"/>
                  </a:cubicBezTo>
                  <a:cubicBezTo>
                    <a:pt x="24809" y="28759"/>
                    <a:pt x="24928" y="28806"/>
                    <a:pt x="25042" y="28806"/>
                  </a:cubicBezTo>
                  <a:cubicBezTo>
                    <a:pt x="25413" y="28806"/>
                    <a:pt x="25740" y="28314"/>
                    <a:pt x="25401" y="27951"/>
                  </a:cubicBezTo>
                  <a:cubicBezTo>
                    <a:pt x="18782" y="20952"/>
                    <a:pt x="12322" y="13826"/>
                    <a:pt x="6146" y="6479"/>
                  </a:cubicBezTo>
                  <a:cubicBezTo>
                    <a:pt x="4405" y="4389"/>
                    <a:pt x="2663" y="2299"/>
                    <a:pt x="984" y="177"/>
                  </a:cubicBezTo>
                  <a:cubicBezTo>
                    <a:pt x="891" y="53"/>
                    <a:pt x="779" y="1"/>
                    <a:pt x="6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6" name="Google Shape;936;p21"/>
            <p:cNvSpPr/>
            <p:nvPr/>
          </p:nvSpPr>
          <p:spPr>
            <a:xfrm flipH="1">
              <a:off x="293551" y="4371859"/>
              <a:ext cx="376444" cy="353476"/>
            </a:xfrm>
            <a:custGeom>
              <a:avLst/>
              <a:gdLst/>
              <a:ahLst/>
              <a:cxnLst/>
              <a:rect l="l" t="t" r="r" b="b"/>
              <a:pathLst>
                <a:path w="11719" h="11004" extrusionOk="0">
                  <a:moveTo>
                    <a:pt x="10752" y="1"/>
                  </a:moveTo>
                  <a:cubicBezTo>
                    <a:pt x="10507" y="1"/>
                    <a:pt x="10261" y="159"/>
                    <a:pt x="10261" y="476"/>
                  </a:cubicBezTo>
                  <a:cubicBezTo>
                    <a:pt x="10261" y="3644"/>
                    <a:pt x="10693" y="6813"/>
                    <a:pt x="10459" y="9981"/>
                  </a:cubicBezTo>
                  <a:lnTo>
                    <a:pt x="10459" y="9981"/>
                  </a:lnTo>
                  <a:cubicBezTo>
                    <a:pt x="10045" y="10008"/>
                    <a:pt x="9631" y="10019"/>
                    <a:pt x="9216" y="10019"/>
                  </a:cubicBezTo>
                  <a:cubicBezTo>
                    <a:pt x="6365" y="10019"/>
                    <a:pt x="3511" y="9470"/>
                    <a:pt x="634" y="9470"/>
                  </a:cubicBezTo>
                  <a:cubicBezTo>
                    <a:pt x="1" y="9470"/>
                    <a:pt x="1" y="10451"/>
                    <a:pt x="634" y="10451"/>
                  </a:cubicBezTo>
                  <a:cubicBezTo>
                    <a:pt x="3493" y="10478"/>
                    <a:pt x="6308" y="11003"/>
                    <a:pt x="9152" y="11003"/>
                  </a:cubicBezTo>
                  <a:cubicBezTo>
                    <a:pt x="9742" y="11003"/>
                    <a:pt x="10333" y="10981"/>
                    <a:pt x="10926" y="10926"/>
                  </a:cubicBezTo>
                  <a:cubicBezTo>
                    <a:pt x="11211" y="10895"/>
                    <a:pt x="11401" y="10736"/>
                    <a:pt x="11433" y="10451"/>
                  </a:cubicBezTo>
                  <a:cubicBezTo>
                    <a:pt x="11718" y="7126"/>
                    <a:pt x="11275" y="3801"/>
                    <a:pt x="11243" y="476"/>
                  </a:cubicBezTo>
                  <a:cubicBezTo>
                    <a:pt x="11243" y="159"/>
                    <a:pt x="10998" y="1"/>
                    <a:pt x="107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 name="Google Shape;937;p21"/>
            <p:cNvSpPr/>
            <p:nvPr/>
          </p:nvSpPr>
          <p:spPr>
            <a:xfrm flipH="1">
              <a:off x="12794" y="4670958"/>
              <a:ext cx="401917" cy="362181"/>
            </a:xfrm>
            <a:custGeom>
              <a:avLst/>
              <a:gdLst/>
              <a:ahLst/>
              <a:cxnLst/>
              <a:rect l="l" t="t" r="r" b="b"/>
              <a:pathLst>
                <a:path w="12512" h="11275" extrusionOk="0">
                  <a:moveTo>
                    <a:pt x="11803" y="0"/>
                  </a:moveTo>
                  <a:cubicBezTo>
                    <a:pt x="11554" y="0"/>
                    <a:pt x="11308" y="159"/>
                    <a:pt x="11308" y="475"/>
                  </a:cubicBezTo>
                  <a:cubicBezTo>
                    <a:pt x="11308" y="3729"/>
                    <a:pt x="11513" y="7042"/>
                    <a:pt x="10940" y="10245"/>
                  </a:cubicBezTo>
                  <a:lnTo>
                    <a:pt x="10940" y="10245"/>
                  </a:lnTo>
                  <a:cubicBezTo>
                    <a:pt x="10308" y="10223"/>
                    <a:pt x="9676" y="10216"/>
                    <a:pt x="9043" y="10216"/>
                  </a:cubicBezTo>
                  <a:cubicBezTo>
                    <a:pt x="7914" y="10216"/>
                    <a:pt x="6783" y="10238"/>
                    <a:pt x="5653" y="10238"/>
                  </a:cubicBezTo>
                  <a:cubicBezTo>
                    <a:pt x="4052" y="10238"/>
                    <a:pt x="2452" y="10193"/>
                    <a:pt x="858" y="9976"/>
                  </a:cubicBezTo>
                  <a:cubicBezTo>
                    <a:pt x="829" y="9971"/>
                    <a:pt x="801" y="9969"/>
                    <a:pt x="774" y="9969"/>
                  </a:cubicBezTo>
                  <a:cubicBezTo>
                    <a:pt x="231" y="9969"/>
                    <a:pt x="1" y="10835"/>
                    <a:pt x="604" y="10926"/>
                  </a:cubicBezTo>
                  <a:cubicBezTo>
                    <a:pt x="2616" y="11195"/>
                    <a:pt x="4648" y="11220"/>
                    <a:pt x="6683" y="11220"/>
                  </a:cubicBezTo>
                  <a:cubicBezTo>
                    <a:pt x="7145" y="11220"/>
                    <a:pt x="7608" y="11219"/>
                    <a:pt x="8071" y="11219"/>
                  </a:cubicBezTo>
                  <a:cubicBezTo>
                    <a:pt x="9162" y="11219"/>
                    <a:pt x="10252" y="11226"/>
                    <a:pt x="11340" y="11274"/>
                  </a:cubicBezTo>
                  <a:cubicBezTo>
                    <a:pt x="11530" y="11274"/>
                    <a:pt x="11783" y="11116"/>
                    <a:pt x="11815" y="10894"/>
                  </a:cubicBezTo>
                  <a:cubicBezTo>
                    <a:pt x="12512" y="7474"/>
                    <a:pt x="12322" y="3959"/>
                    <a:pt x="12322" y="475"/>
                  </a:cubicBezTo>
                  <a:cubicBezTo>
                    <a:pt x="12306" y="159"/>
                    <a:pt x="12053" y="0"/>
                    <a:pt x="1180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 name="Google Shape;938;p21"/>
            <p:cNvSpPr/>
            <p:nvPr/>
          </p:nvSpPr>
          <p:spPr>
            <a:xfrm flipH="1">
              <a:off x="206072" y="4564116"/>
              <a:ext cx="49886" cy="38708"/>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 name="Google Shape;939;p21"/>
            <p:cNvSpPr/>
            <p:nvPr/>
          </p:nvSpPr>
          <p:spPr>
            <a:xfrm flipH="1">
              <a:off x="206072" y="4466462"/>
              <a:ext cx="49886" cy="38708"/>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 name="Google Shape;940;p21"/>
            <p:cNvSpPr/>
            <p:nvPr/>
          </p:nvSpPr>
          <p:spPr>
            <a:xfrm flipH="1">
              <a:off x="382075" y="4481720"/>
              <a:ext cx="49854" cy="38708"/>
            </a:xfrm>
            <a:custGeom>
              <a:avLst/>
              <a:gdLst/>
              <a:ahLst/>
              <a:cxnLst/>
              <a:rect l="l" t="t" r="r" b="b"/>
              <a:pathLst>
                <a:path w="1552"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 name="Google Shape;941;p21"/>
            <p:cNvSpPr/>
            <p:nvPr/>
          </p:nvSpPr>
          <p:spPr>
            <a:xfrm flipH="1">
              <a:off x="639446" y="4589558"/>
              <a:ext cx="49886" cy="38708"/>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 name="Google Shape;942;p21"/>
            <p:cNvSpPr/>
            <p:nvPr/>
          </p:nvSpPr>
          <p:spPr>
            <a:xfrm flipH="1">
              <a:off x="716767" y="4621103"/>
              <a:ext cx="49854" cy="38675"/>
            </a:xfrm>
            <a:custGeom>
              <a:avLst/>
              <a:gdLst/>
              <a:ahLst/>
              <a:cxnLst/>
              <a:rect l="l" t="t" r="r" b="b"/>
              <a:pathLst>
                <a:path w="1552" h="1204" extrusionOk="0">
                  <a:moveTo>
                    <a:pt x="760" y="0"/>
                  </a:moveTo>
                  <a:cubicBezTo>
                    <a:pt x="0" y="0"/>
                    <a:pt x="0" y="1204"/>
                    <a:pt x="760" y="1204"/>
                  </a:cubicBezTo>
                  <a:cubicBezTo>
                    <a:pt x="1552" y="1204"/>
                    <a:pt x="1552" y="0"/>
                    <a:pt x="7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 name="Google Shape;943;p21"/>
            <p:cNvSpPr/>
            <p:nvPr/>
          </p:nvSpPr>
          <p:spPr>
            <a:xfrm flipH="1">
              <a:off x="299647" y="4863214"/>
              <a:ext cx="49886" cy="38708"/>
            </a:xfrm>
            <a:custGeom>
              <a:avLst/>
              <a:gdLst/>
              <a:ahLst/>
              <a:cxnLst/>
              <a:rect l="l" t="t" r="r" b="b"/>
              <a:pathLst>
                <a:path w="1553"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 name="Google Shape;944;p21"/>
            <p:cNvSpPr/>
            <p:nvPr/>
          </p:nvSpPr>
          <p:spPr>
            <a:xfrm flipH="1">
              <a:off x="-5524" y="4517345"/>
              <a:ext cx="50882" cy="38675"/>
            </a:xfrm>
            <a:custGeom>
              <a:avLst/>
              <a:gdLst/>
              <a:ahLst/>
              <a:cxnLst/>
              <a:rect l="l" t="t" r="r" b="b"/>
              <a:pathLst>
                <a:path w="1584" h="1204" extrusionOk="0">
                  <a:moveTo>
                    <a:pt x="792" y="0"/>
                  </a:moveTo>
                  <a:cubicBezTo>
                    <a:pt x="0" y="0"/>
                    <a:pt x="0" y="1204"/>
                    <a:pt x="792" y="1204"/>
                  </a:cubicBezTo>
                  <a:cubicBezTo>
                    <a:pt x="1584" y="1204"/>
                    <a:pt x="1584"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 name="Google Shape;945;p21"/>
            <p:cNvSpPr/>
            <p:nvPr/>
          </p:nvSpPr>
          <p:spPr>
            <a:xfrm flipH="1">
              <a:off x="-66558" y="4888656"/>
              <a:ext cx="49854" cy="38708"/>
            </a:xfrm>
            <a:custGeom>
              <a:avLst/>
              <a:gdLst/>
              <a:ahLst/>
              <a:cxnLst/>
              <a:rect l="l" t="t" r="r" b="b"/>
              <a:pathLst>
                <a:path w="1552" h="1205" extrusionOk="0">
                  <a:moveTo>
                    <a:pt x="792" y="0"/>
                  </a:moveTo>
                  <a:cubicBezTo>
                    <a:pt x="10" y="0"/>
                    <a:pt x="0" y="1204"/>
                    <a:pt x="762" y="1204"/>
                  </a:cubicBezTo>
                  <a:cubicBezTo>
                    <a:pt x="772" y="1204"/>
                    <a:pt x="782" y="1204"/>
                    <a:pt x="792" y="1204"/>
                  </a:cubicBezTo>
                  <a:cubicBezTo>
                    <a:pt x="1552" y="1204"/>
                    <a:pt x="1552"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46" name="Google Shape;946;p21"/>
          <p:cNvGrpSpPr/>
          <p:nvPr/>
        </p:nvGrpSpPr>
        <p:grpSpPr>
          <a:xfrm>
            <a:off x="4744878" y="-143975"/>
            <a:ext cx="4777838" cy="780620"/>
            <a:chOff x="4744878" y="-143975"/>
            <a:chExt cx="4777838" cy="780620"/>
          </a:xfrm>
        </p:grpSpPr>
        <p:sp>
          <p:nvSpPr>
            <p:cNvPr id="947" name="Google Shape;947;p21"/>
            <p:cNvSpPr/>
            <p:nvPr/>
          </p:nvSpPr>
          <p:spPr>
            <a:xfrm>
              <a:off x="4844524" y="139865"/>
              <a:ext cx="202468" cy="185283"/>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 name="Google Shape;948;p21"/>
            <p:cNvSpPr/>
            <p:nvPr/>
          </p:nvSpPr>
          <p:spPr>
            <a:xfrm>
              <a:off x="5134468" y="337229"/>
              <a:ext cx="188238" cy="184833"/>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 name="Google Shape;949;p21"/>
            <p:cNvSpPr/>
            <p:nvPr/>
          </p:nvSpPr>
          <p:spPr>
            <a:xfrm>
              <a:off x="6132440" y="226340"/>
              <a:ext cx="199416" cy="189972"/>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 name="Google Shape;950;p21"/>
            <p:cNvSpPr/>
            <p:nvPr/>
          </p:nvSpPr>
          <p:spPr>
            <a:xfrm>
              <a:off x="5462029" y="460325"/>
              <a:ext cx="186214" cy="168161"/>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 name="Google Shape;951;p21"/>
            <p:cNvSpPr/>
            <p:nvPr/>
          </p:nvSpPr>
          <p:spPr>
            <a:xfrm>
              <a:off x="5803852" y="430836"/>
              <a:ext cx="181107" cy="181332"/>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2" name="Google Shape;952;p21"/>
            <p:cNvSpPr/>
            <p:nvPr/>
          </p:nvSpPr>
          <p:spPr>
            <a:xfrm>
              <a:off x="6370505" y="139865"/>
              <a:ext cx="203496" cy="185283"/>
            </a:xfrm>
            <a:custGeom>
              <a:avLst/>
              <a:gdLst/>
              <a:ahLst/>
              <a:cxnLst/>
              <a:rect l="l" t="t" r="r" b="b"/>
              <a:pathLst>
                <a:path w="6335" h="5768" extrusionOk="0">
                  <a:moveTo>
                    <a:pt x="1837" y="1"/>
                  </a:moveTo>
                  <a:cubicBezTo>
                    <a:pt x="1615" y="761"/>
                    <a:pt x="0" y="4846"/>
                    <a:pt x="760" y="5575"/>
                  </a:cubicBezTo>
                  <a:cubicBezTo>
                    <a:pt x="895" y="5709"/>
                    <a:pt x="1104" y="5767"/>
                    <a:pt x="1365" y="5767"/>
                  </a:cubicBezTo>
                  <a:cubicBezTo>
                    <a:pt x="2758" y="5767"/>
                    <a:pt x="5614" y="4116"/>
                    <a:pt x="6334" y="3770"/>
                  </a:cubicBezTo>
                  <a:lnTo>
                    <a:pt x="1837"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 name="Google Shape;953;p21"/>
            <p:cNvSpPr/>
            <p:nvPr/>
          </p:nvSpPr>
          <p:spPr>
            <a:xfrm>
              <a:off x="6661445" y="337229"/>
              <a:ext cx="188238" cy="184833"/>
            </a:xfrm>
            <a:custGeom>
              <a:avLst/>
              <a:gdLst/>
              <a:ahLst/>
              <a:cxnLst/>
              <a:rect l="l" t="t" r="r" b="b"/>
              <a:pathLst>
                <a:path w="5860" h="5754" extrusionOk="0">
                  <a:moveTo>
                    <a:pt x="571" y="1"/>
                  </a:moveTo>
                  <a:cubicBezTo>
                    <a:pt x="571" y="792"/>
                    <a:pt x="1" y="5131"/>
                    <a:pt x="919" y="5669"/>
                  </a:cubicBezTo>
                  <a:cubicBezTo>
                    <a:pt x="1014" y="5727"/>
                    <a:pt x="1127" y="5754"/>
                    <a:pt x="1253" y="5754"/>
                  </a:cubicBezTo>
                  <a:cubicBezTo>
                    <a:pt x="2520" y="5754"/>
                    <a:pt x="5197" y="3110"/>
                    <a:pt x="5859" y="2534"/>
                  </a:cubicBezTo>
                  <a:lnTo>
                    <a:pt x="5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 name="Google Shape;954;p21"/>
            <p:cNvSpPr/>
            <p:nvPr/>
          </p:nvSpPr>
          <p:spPr>
            <a:xfrm>
              <a:off x="7659450" y="226340"/>
              <a:ext cx="199416" cy="189972"/>
            </a:xfrm>
            <a:custGeom>
              <a:avLst/>
              <a:gdLst/>
              <a:ahLst/>
              <a:cxnLst/>
              <a:rect l="l" t="t" r="r" b="b"/>
              <a:pathLst>
                <a:path w="6208" h="5914" extrusionOk="0">
                  <a:moveTo>
                    <a:pt x="4624" y="1"/>
                  </a:moveTo>
                  <a:lnTo>
                    <a:pt x="0" y="3579"/>
                  </a:lnTo>
                  <a:cubicBezTo>
                    <a:pt x="624" y="3920"/>
                    <a:pt x="3589" y="5914"/>
                    <a:pt x="4836" y="5914"/>
                  </a:cubicBezTo>
                  <a:cubicBezTo>
                    <a:pt x="4980" y="5914"/>
                    <a:pt x="5102" y="5887"/>
                    <a:pt x="5194" y="5828"/>
                  </a:cubicBezTo>
                  <a:cubicBezTo>
                    <a:pt x="6207" y="5163"/>
                    <a:pt x="4845"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 name="Google Shape;955;p21"/>
            <p:cNvSpPr/>
            <p:nvPr/>
          </p:nvSpPr>
          <p:spPr>
            <a:xfrm>
              <a:off x="6989038" y="460325"/>
              <a:ext cx="186182" cy="168161"/>
            </a:xfrm>
            <a:custGeom>
              <a:avLst/>
              <a:gdLst/>
              <a:ahLst/>
              <a:cxnLst/>
              <a:rect l="l" t="t" r="r" b="b"/>
              <a:pathLst>
                <a:path w="5796" h="5235" extrusionOk="0">
                  <a:moveTo>
                    <a:pt x="0" y="1"/>
                  </a:moveTo>
                  <a:lnTo>
                    <a:pt x="0" y="1"/>
                  </a:lnTo>
                  <a:cubicBezTo>
                    <a:pt x="222" y="729"/>
                    <a:pt x="1172" y="5004"/>
                    <a:pt x="2217" y="5226"/>
                  </a:cubicBezTo>
                  <a:cubicBezTo>
                    <a:pt x="2248" y="5232"/>
                    <a:pt x="2280" y="5235"/>
                    <a:pt x="2313" y="5235"/>
                  </a:cubicBezTo>
                  <a:cubicBezTo>
                    <a:pt x="3493" y="5235"/>
                    <a:pt x="5364" y="1404"/>
                    <a:pt x="5796" y="602"/>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 name="Google Shape;956;p21"/>
            <p:cNvSpPr/>
            <p:nvPr/>
          </p:nvSpPr>
          <p:spPr>
            <a:xfrm>
              <a:off x="7330829" y="430836"/>
              <a:ext cx="181139" cy="181332"/>
            </a:xfrm>
            <a:custGeom>
              <a:avLst/>
              <a:gdLst/>
              <a:ahLst/>
              <a:cxnLst/>
              <a:rect l="l" t="t" r="r" b="b"/>
              <a:pathLst>
                <a:path w="5639" h="5645" extrusionOk="0">
                  <a:moveTo>
                    <a:pt x="5638" y="0"/>
                  </a:moveTo>
                  <a:lnTo>
                    <a:pt x="1" y="1615"/>
                  </a:lnTo>
                  <a:cubicBezTo>
                    <a:pt x="495" y="2202"/>
                    <a:pt x="2853" y="5645"/>
                    <a:pt x="3940" y="5645"/>
                  </a:cubicBezTo>
                  <a:cubicBezTo>
                    <a:pt x="3969" y="5645"/>
                    <a:pt x="3996" y="5642"/>
                    <a:pt x="4023" y="5637"/>
                  </a:cubicBezTo>
                  <a:cubicBezTo>
                    <a:pt x="5195"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 name="Google Shape;957;p21"/>
            <p:cNvSpPr/>
            <p:nvPr/>
          </p:nvSpPr>
          <p:spPr>
            <a:xfrm>
              <a:off x="8084665" y="344360"/>
              <a:ext cx="187210" cy="183548"/>
            </a:xfrm>
            <a:custGeom>
              <a:avLst/>
              <a:gdLst/>
              <a:ahLst/>
              <a:cxnLst/>
              <a:rect l="l" t="t" r="r" b="b"/>
              <a:pathLst>
                <a:path w="5828" h="5714" extrusionOk="0">
                  <a:moveTo>
                    <a:pt x="507" y="0"/>
                  </a:moveTo>
                  <a:cubicBezTo>
                    <a:pt x="507" y="760"/>
                    <a:pt x="1" y="5099"/>
                    <a:pt x="919" y="5637"/>
                  </a:cubicBezTo>
                  <a:cubicBezTo>
                    <a:pt x="1009" y="5689"/>
                    <a:pt x="1114" y="5713"/>
                    <a:pt x="1232" y="5713"/>
                  </a:cubicBezTo>
                  <a:cubicBezTo>
                    <a:pt x="2486" y="5713"/>
                    <a:pt x="5162" y="3018"/>
                    <a:pt x="5828" y="2439"/>
                  </a:cubicBezTo>
                  <a:lnTo>
                    <a:pt x="50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 name="Google Shape;958;p21"/>
            <p:cNvSpPr/>
            <p:nvPr/>
          </p:nvSpPr>
          <p:spPr>
            <a:xfrm>
              <a:off x="9092820" y="211082"/>
              <a:ext cx="200444" cy="190005"/>
            </a:xfrm>
            <a:custGeom>
              <a:avLst/>
              <a:gdLst/>
              <a:ahLst/>
              <a:cxnLst/>
              <a:rect l="l" t="t" r="r" b="b"/>
              <a:pathLst>
                <a:path w="6240" h="5915" extrusionOk="0">
                  <a:moveTo>
                    <a:pt x="4561" y="1"/>
                  </a:moveTo>
                  <a:lnTo>
                    <a:pt x="1" y="3643"/>
                  </a:lnTo>
                  <a:cubicBezTo>
                    <a:pt x="596" y="3954"/>
                    <a:pt x="3601" y="5915"/>
                    <a:pt x="4861" y="5915"/>
                  </a:cubicBezTo>
                  <a:cubicBezTo>
                    <a:pt x="5009" y="5915"/>
                    <a:pt x="5133" y="5888"/>
                    <a:pt x="5226" y="5828"/>
                  </a:cubicBezTo>
                  <a:cubicBezTo>
                    <a:pt x="6240" y="5163"/>
                    <a:pt x="4814" y="919"/>
                    <a:pt x="456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 name="Google Shape;959;p21"/>
            <p:cNvSpPr/>
            <p:nvPr/>
          </p:nvSpPr>
          <p:spPr>
            <a:xfrm>
              <a:off x="8411230" y="469480"/>
              <a:ext cx="187210" cy="167165"/>
            </a:xfrm>
            <a:custGeom>
              <a:avLst/>
              <a:gdLst/>
              <a:ahLst/>
              <a:cxnLst/>
              <a:rect l="l" t="t" r="r" b="b"/>
              <a:pathLst>
                <a:path w="5828" h="5204" extrusionOk="0">
                  <a:moveTo>
                    <a:pt x="0" y="1"/>
                  </a:moveTo>
                  <a:lnTo>
                    <a:pt x="0" y="1"/>
                  </a:lnTo>
                  <a:cubicBezTo>
                    <a:pt x="254" y="729"/>
                    <a:pt x="1267" y="5004"/>
                    <a:pt x="2281" y="5194"/>
                  </a:cubicBezTo>
                  <a:cubicBezTo>
                    <a:pt x="2313" y="5200"/>
                    <a:pt x="2345" y="5203"/>
                    <a:pt x="2378" y="5203"/>
                  </a:cubicBezTo>
                  <a:cubicBezTo>
                    <a:pt x="3584" y="5203"/>
                    <a:pt x="5396" y="1340"/>
                    <a:pt x="5828" y="507"/>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 name="Google Shape;960;p21"/>
            <p:cNvSpPr/>
            <p:nvPr/>
          </p:nvSpPr>
          <p:spPr>
            <a:xfrm>
              <a:off x="8754049" y="410470"/>
              <a:ext cx="180111" cy="182359"/>
            </a:xfrm>
            <a:custGeom>
              <a:avLst/>
              <a:gdLst/>
              <a:ahLst/>
              <a:cxnLst/>
              <a:rect l="l" t="t" r="r" b="b"/>
              <a:pathLst>
                <a:path w="5607" h="5677" extrusionOk="0">
                  <a:moveTo>
                    <a:pt x="5606" y="1"/>
                  </a:moveTo>
                  <a:lnTo>
                    <a:pt x="1" y="1711"/>
                  </a:lnTo>
                  <a:cubicBezTo>
                    <a:pt x="495" y="2266"/>
                    <a:pt x="2882" y="5677"/>
                    <a:pt x="3971" y="5677"/>
                  </a:cubicBezTo>
                  <a:cubicBezTo>
                    <a:pt x="4000" y="5677"/>
                    <a:pt x="4028" y="5675"/>
                    <a:pt x="4055" y="5670"/>
                  </a:cubicBezTo>
                  <a:cubicBezTo>
                    <a:pt x="5258" y="5416"/>
                    <a:pt x="5511" y="951"/>
                    <a:pt x="56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 name="Google Shape;961;p21"/>
            <p:cNvSpPr/>
            <p:nvPr/>
          </p:nvSpPr>
          <p:spPr>
            <a:xfrm>
              <a:off x="4744878" y="-143975"/>
              <a:ext cx="1851027" cy="637021"/>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 name="Google Shape;962;p21"/>
            <p:cNvSpPr/>
            <p:nvPr/>
          </p:nvSpPr>
          <p:spPr>
            <a:xfrm>
              <a:off x="6262700" y="-143975"/>
              <a:ext cx="1851027" cy="637021"/>
            </a:xfrm>
            <a:custGeom>
              <a:avLst/>
              <a:gdLst/>
              <a:ahLst/>
              <a:cxnLst/>
              <a:rect l="l" t="t" r="r" b="b"/>
              <a:pathLst>
                <a:path w="57624" h="19831" extrusionOk="0">
                  <a:moveTo>
                    <a:pt x="57065" y="1"/>
                  </a:moveTo>
                  <a:cubicBezTo>
                    <a:pt x="56945" y="1"/>
                    <a:pt x="56827" y="57"/>
                    <a:pt x="56750" y="191"/>
                  </a:cubicBezTo>
                  <a:cubicBezTo>
                    <a:pt x="54217" y="4593"/>
                    <a:pt x="51113" y="8647"/>
                    <a:pt x="47218" y="11941"/>
                  </a:cubicBezTo>
                  <a:cubicBezTo>
                    <a:pt x="43956" y="14696"/>
                    <a:pt x="40187" y="16818"/>
                    <a:pt x="36070" y="17989"/>
                  </a:cubicBezTo>
                  <a:cubicBezTo>
                    <a:pt x="33628" y="18690"/>
                    <a:pt x="31110" y="19036"/>
                    <a:pt x="28588" y="19036"/>
                  </a:cubicBezTo>
                  <a:cubicBezTo>
                    <a:pt x="27120" y="19036"/>
                    <a:pt x="25651" y="18919"/>
                    <a:pt x="24195" y="18686"/>
                  </a:cubicBezTo>
                  <a:cubicBezTo>
                    <a:pt x="20046" y="18021"/>
                    <a:pt x="16119" y="16438"/>
                    <a:pt x="12572" y="14284"/>
                  </a:cubicBezTo>
                  <a:cubicBezTo>
                    <a:pt x="8582" y="11814"/>
                    <a:pt x="5066" y="8615"/>
                    <a:pt x="2090" y="5037"/>
                  </a:cubicBezTo>
                  <a:cubicBezTo>
                    <a:pt x="1678" y="4530"/>
                    <a:pt x="1298" y="4055"/>
                    <a:pt x="886" y="3548"/>
                  </a:cubicBezTo>
                  <a:cubicBezTo>
                    <a:pt x="799" y="3423"/>
                    <a:pt x="674" y="3371"/>
                    <a:pt x="551" y="3371"/>
                  </a:cubicBezTo>
                  <a:cubicBezTo>
                    <a:pt x="271" y="3371"/>
                    <a:pt x="1" y="3642"/>
                    <a:pt x="221" y="3928"/>
                  </a:cubicBezTo>
                  <a:cubicBezTo>
                    <a:pt x="3198" y="7792"/>
                    <a:pt x="6682" y="11275"/>
                    <a:pt x="10704" y="13999"/>
                  </a:cubicBezTo>
                  <a:cubicBezTo>
                    <a:pt x="14282"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53" y="10579"/>
                    <a:pt x="53678" y="6684"/>
                    <a:pt x="56339" y="2408"/>
                  </a:cubicBezTo>
                  <a:cubicBezTo>
                    <a:pt x="56719" y="1806"/>
                    <a:pt x="57067" y="1205"/>
                    <a:pt x="57447" y="603"/>
                  </a:cubicBezTo>
                  <a:cubicBezTo>
                    <a:pt x="57624"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 name="Google Shape;963;p21"/>
            <p:cNvSpPr/>
            <p:nvPr/>
          </p:nvSpPr>
          <p:spPr>
            <a:xfrm>
              <a:off x="7672395" y="-143975"/>
              <a:ext cx="1850320" cy="637021"/>
            </a:xfrm>
            <a:custGeom>
              <a:avLst/>
              <a:gdLst/>
              <a:ahLst/>
              <a:cxnLst/>
              <a:rect l="l" t="t" r="r" b="b"/>
              <a:pathLst>
                <a:path w="57602" h="19831" extrusionOk="0">
                  <a:moveTo>
                    <a:pt x="57042" y="1"/>
                  </a:moveTo>
                  <a:cubicBezTo>
                    <a:pt x="56923" y="1"/>
                    <a:pt x="56805" y="57"/>
                    <a:pt x="56728" y="191"/>
                  </a:cubicBezTo>
                  <a:cubicBezTo>
                    <a:pt x="54226" y="4593"/>
                    <a:pt x="51091" y="8647"/>
                    <a:pt x="47196" y="11941"/>
                  </a:cubicBezTo>
                  <a:cubicBezTo>
                    <a:pt x="43965" y="14696"/>
                    <a:pt x="40165" y="16818"/>
                    <a:pt x="36080" y="17989"/>
                  </a:cubicBezTo>
                  <a:cubicBezTo>
                    <a:pt x="33637" y="18690"/>
                    <a:pt x="31107" y="19036"/>
                    <a:pt x="28575" y="19036"/>
                  </a:cubicBezTo>
                  <a:cubicBezTo>
                    <a:pt x="27102" y="19036"/>
                    <a:pt x="25628" y="18919"/>
                    <a:pt x="24172" y="18686"/>
                  </a:cubicBezTo>
                  <a:cubicBezTo>
                    <a:pt x="20055" y="18021"/>
                    <a:pt x="16128" y="16438"/>
                    <a:pt x="12581" y="14284"/>
                  </a:cubicBezTo>
                  <a:cubicBezTo>
                    <a:pt x="8559" y="11814"/>
                    <a:pt x="5076" y="8615"/>
                    <a:pt x="2067" y="5037"/>
                  </a:cubicBezTo>
                  <a:cubicBezTo>
                    <a:pt x="1687" y="4530"/>
                    <a:pt x="1276" y="4055"/>
                    <a:pt x="895" y="3548"/>
                  </a:cubicBezTo>
                  <a:cubicBezTo>
                    <a:pt x="799" y="3423"/>
                    <a:pt x="670" y="3371"/>
                    <a:pt x="546" y="3371"/>
                  </a:cubicBezTo>
                  <a:cubicBezTo>
                    <a:pt x="262" y="3371"/>
                    <a:pt x="1" y="3642"/>
                    <a:pt x="199" y="3928"/>
                  </a:cubicBezTo>
                  <a:cubicBezTo>
                    <a:pt x="3176" y="7792"/>
                    <a:pt x="6659" y="11275"/>
                    <a:pt x="10713" y="13999"/>
                  </a:cubicBezTo>
                  <a:cubicBezTo>
                    <a:pt x="14292" y="16438"/>
                    <a:pt x="18313" y="18274"/>
                    <a:pt x="22557" y="19193"/>
                  </a:cubicBezTo>
                  <a:cubicBezTo>
                    <a:pt x="24550" y="19616"/>
                    <a:pt x="26574" y="19830"/>
                    <a:pt x="28594" y="19830"/>
                  </a:cubicBezTo>
                  <a:cubicBezTo>
                    <a:pt x="30651" y="19830"/>
                    <a:pt x="32705" y="19608"/>
                    <a:pt x="34718" y="19161"/>
                  </a:cubicBezTo>
                  <a:cubicBezTo>
                    <a:pt x="38962" y="18211"/>
                    <a:pt x="42920" y="16279"/>
                    <a:pt x="46341" y="13651"/>
                  </a:cubicBezTo>
                  <a:cubicBezTo>
                    <a:pt x="50363" y="10579"/>
                    <a:pt x="53656" y="6684"/>
                    <a:pt x="56348" y="2408"/>
                  </a:cubicBezTo>
                  <a:cubicBezTo>
                    <a:pt x="56696" y="1806"/>
                    <a:pt x="57076" y="1205"/>
                    <a:pt x="57425" y="603"/>
                  </a:cubicBezTo>
                  <a:cubicBezTo>
                    <a:pt x="57601" y="294"/>
                    <a:pt x="57317" y="1"/>
                    <a:pt x="5704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964" name="Google Shape;964;p21"/>
          <p:cNvSpPr/>
          <p:nvPr/>
        </p:nvSpPr>
        <p:spPr>
          <a:xfrm rot="-5400000">
            <a:off x="6397294" y="473230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 name="Google Shape;965;p21"/>
          <p:cNvSpPr/>
          <p:nvPr/>
        </p:nvSpPr>
        <p:spPr>
          <a:xfrm rot="-5400000">
            <a:off x="6719423" y="473230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 name="Google Shape;966;p21"/>
          <p:cNvSpPr/>
          <p:nvPr/>
        </p:nvSpPr>
        <p:spPr>
          <a:xfrm rot="-5400000">
            <a:off x="7041567" y="4732288"/>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 name="Google Shape;967;p21"/>
          <p:cNvSpPr/>
          <p:nvPr/>
        </p:nvSpPr>
        <p:spPr>
          <a:xfrm rot="-5400000">
            <a:off x="7363695" y="4732288"/>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 name="Google Shape;968;p21"/>
          <p:cNvSpPr/>
          <p:nvPr/>
        </p:nvSpPr>
        <p:spPr>
          <a:xfrm rot="-5400000">
            <a:off x="7685824" y="4732288"/>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 name="Google Shape;969;p21"/>
          <p:cNvSpPr/>
          <p:nvPr/>
        </p:nvSpPr>
        <p:spPr>
          <a:xfrm rot="-5400000">
            <a:off x="8006951" y="47323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 name="Google Shape;970;p21"/>
          <p:cNvSpPr/>
          <p:nvPr/>
        </p:nvSpPr>
        <p:spPr>
          <a:xfrm rot="-5400000">
            <a:off x="8329080" y="47323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 name="Google Shape;971;p21"/>
          <p:cNvSpPr/>
          <p:nvPr/>
        </p:nvSpPr>
        <p:spPr>
          <a:xfrm rot="-5400000">
            <a:off x="4455448" y="473230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 name="Google Shape;972;p21"/>
          <p:cNvSpPr/>
          <p:nvPr/>
        </p:nvSpPr>
        <p:spPr>
          <a:xfrm rot="-5400000">
            <a:off x="4777592" y="4732288"/>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 name="Google Shape;973;p21"/>
          <p:cNvSpPr/>
          <p:nvPr/>
        </p:nvSpPr>
        <p:spPr>
          <a:xfrm rot="-5400000">
            <a:off x="5099720" y="4732288"/>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 name="Google Shape;974;p21"/>
          <p:cNvSpPr/>
          <p:nvPr/>
        </p:nvSpPr>
        <p:spPr>
          <a:xfrm rot="-5400000">
            <a:off x="5421849" y="4732288"/>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 name="Google Shape;975;p21"/>
          <p:cNvSpPr/>
          <p:nvPr/>
        </p:nvSpPr>
        <p:spPr>
          <a:xfrm rot="-5400000">
            <a:off x="5742976" y="47323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 name="Google Shape;976;p21"/>
          <p:cNvSpPr/>
          <p:nvPr/>
        </p:nvSpPr>
        <p:spPr>
          <a:xfrm rot="-5400000">
            <a:off x="6065105" y="47323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 name="Google Shape;977;p21"/>
          <p:cNvSpPr txBox="1">
            <a:spLocks noGrp="1"/>
          </p:cNvSpPr>
          <p:nvPr>
            <p:ph type="title"/>
          </p:nvPr>
        </p:nvSpPr>
        <p:spPr>
          <a:xfrm>
            <a:off x="994688" y="1824850"/>
            <a:ext cx="3525600" cy="5676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78" name="Google Shape;978;p21"/>
          <p:cNvSpPr txBox="1">
            <a:spLocks noGrp="1"/>
          </p:cNvSpPr>
          <p:nvPr>
            <p:ph type="subTitle" idx="1"/>
          </p:nvPr>
        </p:nvSpPr>
        <p:spPr>
          <a:xfrm>
            <a:off x="999750" y="2490538"/>
            <a:ext cx="3525600" cy="1031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300"/>
              <a:buNone/>
              <a:defRPr sz="1300"/>
            </a:lvl1pPr>
            <a:lvl2pPr lvl="1" rtl="0">
              <a:lnSpc>
                <a:spcPct val="100000"/>
              </a:lnSpc>
              <a:spcBef>
                <a:spcPts val="0"/>
              </a:spcBef>
              <a:spcAft>
                <a:spcPts val="0"/>
              </a:spcAft>
              <a:buSzPts val="1300"/>
              <a:buNone/>
              <a:defRPr sz="1300"/>
            </a:lvl2pPr>
            <a:lvl3pPr lvl="2" rtl="0">
              <a:lnSpc>
                <a:spcPct val="100000"/>
              </a:lnSpc>
              <a:spcBef>
                <a:spcPts val="0"/>
              </a:spcBef>
              <a:spcAft>
                <a:spcPts val="0"/>
              </a:spcAft>
              <a:buSzPts val="1300"/>
              <a:buNone/>
              <a:defRPr sz="1300"/>
            </a:lvl3pPr>
            <a:lvl4pPr lvl="3" rtl="0">
              <a:lnSpc>
                <a:spcPct val="100000"/>
              </a:lnSpc>
              <a:spcBef>
                <a:spcPts val="0"/>
              </a:spcBef>
              <a:spcAft>
                <a:spcPts val="0"/>
              </a:spcAft>
              <a:buSzPts val="1300"/>
              <a:buNone/>
              <a:defRPr sz="1300"/>
            </a:lvl4pPr>
            <a:lvl5pPr lvl="4" rtl="0">
              <a:lnSpc>
                <a:spcPct val="100000"/>
              </a:lnSpc>
              <a:spcBef>
                <a:spcPts val="0"/>
              </a:spcBef>
              <a:spcAft>
                <a:spcPts val="0"/>
              </a:spcAft>
              <a:buSzPts val="1300"/>
              <a:buNone/>
              <a:defRPr sz="1300"/>
            </a:lvl5pPr>
            <a:lvl6pPr lvl="5" rtl="0">
              <a:lnSpc>
                <a:spcPct val="100000"/>
              </a:lnSpc>
              <a:spcBef>
                <a:spcPts val="0"/>
              </a:spcBef>
              <a:spcAft>
                <a:spcPts val="0"/>
              </a:spcAft>
              <a:buSzPts val="1300"/>
              <a:buNone/>
              <a:defRPr sz="1300"/>
            </a:lvl6pPr>
            <a:lvl7pPr lvl="6" rtl="0">
              <a:lnSpc>
                <a:spcPct val="100000"/>
              </a:lnSpc>
              <a:spcBef>
                <a:spcPts val="0"/>
              </a:spcBef>
              <a:spcAft>
                <a:spcPts val="0"/>
              </a:spcAft>
              <a:buSzPts val="1300"/>
              <a:buNone/>
              <a:defRPr sz="1300"/>
            </a:lvl7pPr>
            <a:lvl8pPr lvl="7" rtl="0">
              <a:lnSpc>
                <a:spcPct val="100000"/>
              </a:lnSpc>
              <a:spcBef>
                <a:spcPts val="0"/>
              </a:spcBef>
              <a:spcAft>
                <a:spcPts val="0"/>
              </a:spcAft>
              <a:buSzPts val="1300"/>
              <a:buNone/>
              <a:defRPr sz="1300"/>
            </a:lvl8pPr>
            <a:lvl9pPr lvl="8" rtl="0">
              <a:lnSpc>
                <a:spcPct val="100000"/>
              </a:lnSpc>
              <a:spcBef>
                <a:spcPts val="0"/>
              </a:spcBef>
              <a:spcAft>
                <a:spcPts val="0"/>
              </a:spcAft>
              <a:buSzPts val="1300"/>
              <a:buNone/>
              <a:defRPr sz="1300"/>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body 2">
  <p:cSld name="CUSTOM_3">
    <p:spTree>
      <p:nvGrpSpPr>
        <p:cNvPr id="1" name="Shape 979"/>
        <p:cNvGrpSpPr/>
        <p:nvPr/>
      </p:nvGrpSpPr>
      <p:grpSpPr>
        <a:xfrm>
          <a:off x="0" y="0"/>
          <a:ext cx="0" cy="0"/>
          <a:chOff x="0" y="0"/>
          <a:chExt cx="0" cy="0"/>
        </a:xfrm>
      </p:grpSpPr>
      <p:sp>
        <p:nvSpPr>
          <p:cNvPr id="980" name="Google Shape;980;p22"/>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81" name="Google Shape;981;p22"/>
          <p:cNvSpPr/>
          <p:nvPr/>
        </p:nvSpPr>
        <p:spPr>
          <a:xfrm rot="5400000">
            <a:off x="1677621" y="667995"/>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 name="Google Shape;982;p22"/>
          <p:cNvSpPr/>
          <p:nvPr/>
        </p:nvSpPr>
        <p:spPr>
          <a:xfrm rot="5400000">
            <a:off x="1355476" y="667979"/>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 name="Google Shape;983;p22"/>
          <p:cNvSpPr/>
          <p:nvPr/>
        </p:nvSpPr>
        <p:spPr>
          <a:xfrm rot="5400000">
            <a:off x="1033348" y="667979"/>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 name="Google Shape;984;p22"/>
          <p:cNvSpPr/>
          <p:nvPr/>
        </p:nvSpPr>
        <p:spPr>
          <a:xfrm rot="5400000">
            <a:off x="711219" y="667979"/>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 name="Google Shape;985;p22"/>
          <p:cNvSpPr/>
          <p:nvPr/>
        </p:nvSpPr>
        <p:spPr>
          <a:xfrm rot="5400000">
            <a:off x="1992546" y="667995"/>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986" name="Google Shape;986;p22"/>
          <p:cNvGrpSpPr/>
          <p:nvPr/>
        </p:nvGrpSpPr>
        <p:grpSpPr>
          <a:xfrm>
            <a:off x="7988216" y="-449551"/>
            <a:ext cx="1906374" cy="1523720"/>
            <a:chOff x="7988216" y="-449551"/>
            <a:chExt cx="1906374" cy="1523720"/>
          </a:xfrm>
        </p:grpSpPr>
        <p:sp>
          <p:nvSpPr>
            <p:cNvPr id="987" name="Google Shape;987;p22"/>
            <p:cNvSpPr/>
            <p:nvPr/>
          </p:nvSpPr>
          <p:spPr>
            <a:xfrm rot="1927300" flipH="1">
              <a:off x="9423055" y="654075"/>
              <a:ext cx="202466" cy="185281"/>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 name="Google Shape;988;p22"/>
            <p:cNvSpPr/>
            <p:nvPr/>
          </p:nvSpPr>
          <p:spPr>
            <a:xfrm rot="1927300" flipH="1">
              <a:off x="9085814" y="670892"/>
              <a:ext cx="188236" cy="184831"/>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 name="Google Shape;989;p22"/>
            <p:cNvSpPr/>
            <p:nvPr/>
          </p:nvSpPr>
          <p:spPr>
            <a:xfrm rot="1927300" flipH="1">
              <a:off x="8287855" y="43007"/>
              <a:ext cx="199415" cy="189971"/>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 name="Google Shape;990;p22"/>
            <p:cNvSpPr/>
            <p:nvPr/>
          </p:nvSpPr>
          <p:spPr>
            <a:xfrm rot="1927300" flipH="1">
              <a:off x="8749241" y="602803"/>
              <a:ext cx="186213" cy="168160"/>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 name="Google Shape;991;p22"/>
            <p:cNvSpPr/>
            <p:nvPr/>
          </p:nvSpPr>
          <p:spPr>
            <a:xfrm rot="1927300" flipH="1">
              <a:off x="8476630" y="396437"/>
              <a:ext cx="181105" cy="181330"/>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 name="Google Shape;992;p22"/>
            <p:cNvSpPr/>
            <p:nvPr/>
          </p:nvSpPr>
          <p:spPr>
            <a:xfrm rot="1927300" flipH="1">
              <a:off x="8015897" y="-6199"/>
              <a:ext cx="1851012" cy="637016"/>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93" name="Google Shape;993;p22"/>
          <p:cNvGrpSpPr/>
          <p:nvPr/>
        </p:nvGrpSpPr>
        <p:grpSpPr>
          <a:xfrm>
            <a:off x="6977131" y="-306831"/>
            <a:ext cx="1907431" cy="881712"/>
            <a:chOff x="6478356" y="-306831"/>
            <a:chExt cx="1907431" cy="881712"/>
          </a:xfrm>
        </p:grpSpPr>
        <p:sp>
          <p:nvSpPr>
            <p:cNvPr id="994" name="Google Shape;994;p22"/>
            <p:cNvSpPr/>
            <p:nvPr/>
          </p:nvSpPr>
          <p:spPr>
            <a:xfrm rot="-360260" flipH="1">
              <a:off x="8057534" y="-4043"/>
              <a:ext cx="202460" cy="185275"/>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 name="Google Shape;995;p22"/>
            <p:cNvSpPr/>
            <p:nvPr/>
          </p:nvSpPr>
          <p:spPr>
            <a:xfrm rot="-360260" flipH="1">
              <a:off x="7803994" y="221827"/>
              <a:ext cx="188230" cy="184825"/>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 name="Google Shape;996;p22"/>
            <p:cNvSpPr/>
            <p:nvPr/>
          </p:nvSpPr>
          <p:spPr>
            <a:xfrm rot="-360260" flipH="1">
              <a:off x="6789019" y="216518"/>
              <a:ext cx="199409" cy="189965"/>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 name="Google Shape;997;p22"/>
            <p:cNvSpPr/>
            <p:nvPr/>
          </p:nvSpPr>
          <p:spPr>
            <a:xfrm rot="-360260" flipH="1">
              <a:off x="7492255" y="378454"/>
              <a:ext cx="186207" cy="168155"/>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 name="Google Shape;998;p22"/>
            <p:cNvSpPr/>
            <p:nvPr/>
          </p:nvSpPr>
          <p:spPr>
            <a:xfrm rot="-360260" flipH="1">
              <a:off x="7155004" y="384583"/>
              <a:ext cx="181099" cy="181324"/>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 name="Google Shape;999;p22"/>
            <p:cNvSpPr/>
            <p:nvPr/>
          </p:nvSpPr>
          <p:spPr>
            <a:xfrm rot="-360260" flipH="1">
              <a:off x="6506595" y="-211770"/>
              <a:ext cx="1850953" cy="636996"/>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000" name="Google Shape;1000;p22"/>
          <p:cNvSpPr/>
          <p:nvPr/>
        </p:nvSpPr>
        <p:spPr>
          <a:xfrm>
            <a:off x="5380575" y="4032979"/>
            <a:ext cx="4019367" cy="1175385"/>
          </a:xfrm>
          <a:custGeom>
            <a:avLst/>
            <a:gdLst/>
            <a:ahLst/>
            <a:cxnLst/>
            <a:rect l="l" t="t" r="r" b="b"/>
            <a:pathLst>
              <a:path w="123284" h="36052" extrusionOk="0">
                <a:moveTo>
                  <a:pt x="24808" y="1"/>
                </a:moveTo>
                <a:cubicBezTo>
                  <a:pt x="24225" y="1"/>
                  <a:pt x="23619" y="155"/>
                  <a:pt x="22987" y="487"/>
                </a:cubicBezTo>
                <a:cubicBezTo>
                  <a:pt x="13772" y="5427"/>
                  <a:pt x="24698" y="19995"/>
                  <a:pt x="24064" y="26424"/>
                </a:cubicBezTo>
                <a:cubicBezTo>
                  <a:pt x="23889" y="28399"/>
                  <a:pt x="23217" y="29185"/>
                  <a:pt x="22237" y="29185"/>
                </a:cubicBezTo>
                <a:cubicBezTo>
                  <a:pt x="18439" y="29185"/>
                  <a:pt x="10001" y="17384"/>
                  <a:pt x="7786" y="17208"/>
                </a:cubicBezTo>
                <a:cubicBezTo>
                  <a:pt x="7628" y="17197"/>
                  <a:pt x="7478" y="17192"/>
                  <a:pt x="7334" y="17192"/>
                </a:cubicBezTo>
                <a:cubicBezTo>
                  <a:pt x="1" y="17192"/>
                  <a:pt x="10555" y="31206"/>
                  <a:pt x="14468" y="36051"/>
                </a:cubicBezTo>
                <a:lnTo>
                  <a:pt x="117931" y="36051"/>
                </a:lnTo>
                <a:cubicBezTo>
                  <a:pt x="120686" y="31364"/>
                  <a:pt x="123283" y="25379"/>
                  <a:pt x="120623" y="23415"/>
                </a:cubicBezTo>
                <a:cubicBezTo>
                  <a:pt x="119602" y="22657"/>
                  <a:pt x="118721" y="22343"/>
                  <a:pt x="117939" y="22343"/>
                </a:cubicBezTo>
                <a:cubicBezTo>
                  <a:pt x="114162" y="22343"/>
                  <a:pt x="112735" y="29684"/>
                  <a:pt x="109339" y="29684"/>
                </a:cubicBezTo>
                <a:cubicBezTo>
                  <a:pt x="108272" y="29684"/>
                  <a:pt x="107011" y="28960"/>
                  <a:pt x="105422" y="27057"/>
                </a:cubicBezTo>
                <a:cubicBezTo>
                  <a:pt x="101848" y="22929"/>
                  <a:pt x="94686" y="2584"/>
                  <a:pt x="86778" y="2584"/>
                </a:cubicBezTo>
                <a:cubicBezTo>
                  <a:pt x="85648" y="2584"/>
                  <a:pt x="84502" y="3000"/>
                  <a:pt x="83349" y="3939"/>
                </a:cubicBezTo>
                <a:cubicBezTo>
                  <a:pt x="75431" y="10368"/>
                  <a:pt x="90854" y="24049"/>
                  <a:pt x="84647" y="29844"/>
                </a:cubicBezTo>
                <a:cubicBezTo>
                  <a:pt x="83907" y="30555"/>
                  <a:pt x="83201" y="30862"/>
                  <a:pt x="82522" y="30862"/>
                </a:cubicBezTo>
                <a:cubicBezTo>
                  <a:pt x="78202" y="30862"/>
                  <a:pt x="74956" y="18447"/>
                  <a:pt x="70860" y="18447"/>
                </a:cubicBezTo>
                <a:cubicBezTo>
                  <a:pt x="70748" y="18447"/>
                  <a:pt x="70636" y="18456"/>
                  <a:pt x="70523" y="18475"/>
                </a:cubicBezTo>
                <a:cubicBezTo>
                  <a:pt x="65150" y="19297"/>
                  <a:pt x="64758" y="30926"/>
                  <a:pt x="59606" y="30926"/>
                </a:cubicBezTo>
                <a:cubicBezTo>
                  <a:pt x="59201" y="30926"/>
                  <a:pt x="58767" y="30854"/>
                  <a:pt x="58298" y="30699"/>
                </a:cubicBezTo>
                <a:cubicBezTo>
                  <a:pt x="50825" y="28324"/>
                  <a:pt x="61940" y="11635"/>
                  <a:pt x="53168" y="9703"/>
                </a:cubicBezTo>
                <a:cubicBezTo>
                  <a:pt x="52526" y="9550"/>
                  <a:pt x="51925" y="9478"/>
                  <a:pt x="51361" y="9478"/>
                </a:cubicBezTo>
                <a:cubicBezTo>
                  <a:pt x="43268" y="9478"/>
                  <a:pt x="42748" y="24272"/>
                  <a:pt x="37745" y="27469"/>
                </a:cubicBezTo>
                <a:cubicBezTo>
                  <a:pt x="36700" y="26424"/>
                  <a:pt x="36478" y="25125"/>
                  <a:pt x="36035" y="23415"/>
                </a:cubicBezTo>
                <a:cubicBezTo>
                  <a:pt x="34872" y="19287"/>
                  <a:pt x="31334" y="1"/>
                  <a:pt x="248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 name="Google Shape;1001;p22"/>
          <p:cNvSpPr txBox="1">
            <a:spLocks noGrp="1"/>
          </p:cNvSpPr>
          <p:nvPr>
            <p:ph type="body" idx="1"/>
          </p:nvPr>
        </p:nvSpPr>
        <p:spPr>
          <a:xfrm>
            <a:off x="708150" y="1152475"/>
            <a:ext cx="7727700" cy="3416400"/>
          </a:xfrm>
          <a:prstGeom prst="rect">
            <a:avLst/>
          </a:prstGeom>
        </p:spPr>
        <p:txBody>
          <a:bodyPr spcFirstLastPara="1" wrap="square" lIns="91425" tIns="91425" rIns="91425" bIns="91425" anchor="t" anchorCtr="0">
            <a:noAutofit/>
          </a:bodyPr>
          <a:lstStyle>
            <a:lvl1pPr marL="457200" lvl="0" indent="-311150" rtl="0">
              <a:spcBef>
                <a:spcPts val="0"/>
              </a:spcBef>
              <a:spcAft>
                <a:spcPts val="0"/>
              </a:spcAft>
              <a:buClr>
                <a:srgbClr val="003548"/>
              </a:buClr>
              <a:buSzPts val="1300"/>
              <a:buChar char="●"/>
              <a:defRPr sz="1300">
                <a:solidFill>
                  <a:srgbClr val="003548"/>
                </a:solidFill>
              </a:defRPr>
            </a:lvl1pPr>
            <a:lvl2pPr marL="914400" lvl="1" indent="-311150" rtl="0">
              <a:spcBef>
                <a:spcPts val="1600"/>
              </a:spcBef>
              <a:spcAft>
                <a:spcPts val="0"/>
              </a:spcAft>
              <a:buClr>
                <a:srgbClr val="003548"/>
              </a:buClr>
              <a:buSzPts val="1300"/>
              <a:buChar char="○"/>
              <a:defRPr sz="1300">
                <a:solidFill>
                  <a:srgbClr val="003548"/>
                </a:solidFill>
              </a:defRPr>
            </a:lvl2pPr>
            <a:lvl3pPr marL="1371600" lvl="2" indent="-311150" rtl="0">
              <a:spcBef>
                <a:spcPts val="1600"/>
              </a:spcBef>
              <a:spcAft>
                <a:spcPts val="0"/>
              </a:spcAft>
              <a:buClr>
                <a:srgbClr val="003548"/>
              </a:buClr>
              <a:buSzPts val="1300"/>
              <a:buChar char="■"/>
              <a:defRPr sz="1300">
                <a:solidFill>
                  <a:srgbClr val="003548"/>
                </a:solidFill>
              </a:defRPr>
            </a:lvl3pPr>
            <a:lvl4pPr marL="1828800" lvl="3" indent="-311150" rtl="0">
              <a:spcBef>
                <a:spcPts val="1600"/>
              </a:spcBef>
              <a:spcAft>
                <a:spcPts val="0"/>
              </a:spcAft>
              <a:buClr>
                <a:srgbClr val="003548"/>
              </a:buClr>
              <a:buSzPts val="1300"/>
              <a:buChar char="●"/>
              <a:defRPr sz="1300">
                <a:solidFill>
                  <a:srgbClr val="003548"/>
                </a:solidFill>
              </a:defRPr>
            </a:lvl4pPr>
            <a:lvl5pPr marL="2286000" lvl="4" indent="-311150" rtl="0">
              <a:spcBef>
                <a:spcPts val="1600"/>
              </a:spcBef>
              <a:spcAft>
                <a:spcPts val="0"/>
              </a:spcAft>
              <a:buClr>
                <a:srgbClr val="003548"/>
              </a:buClr>
              <a:buSzPts val="1300"/>
              <a:buChar char="○"/>
              <a:defRPr sz="1300">
                <a:solidFill>
                  <a:srgbClr val="003548"/>
                </a:solidFill>
              </a:defRPr>
            </a:lvl5pPr>
            <a:lvl6pPr marL="2743200" lvl="5" indent="-311150" rtl="0">
              <a:spcBef>
                <a:spcPts val="1600"/>
              </a:spcBef>
              <a:spcAft>
                <a:spcPts val="0"/>
              </a:spcAft>
              <a:buClr>
                <a:srgbClr val="003548"/>
              </a:buClr>
              <a:buSzPts val="1300"/>
              <a:buChar char="■"/>
              <a:defRPr sz="1300">
                <a:solidFill>
                  <a:srgbClr val="003548"/>
                </a:solidFill>
              </a:defRPr>
            </a:lvl6pPr>
            <a:lvl7pPr marL="3200400" lvl="6" indent="-311150" rtl="0">
              <a:spcBef>
                <a:spcPts val="1600"/>
              </a:spcBef>
              <a:spcAft>
                <a:spcPts val="0"/>
              </a:spcAft>
              <a:buClr>
                <a:srgbClr val="003548"/>
              </a:buClr>
              <a:buSzPts val="1300"/>
              <a:buChar char="●"/>
              <a:defRPr sz="1300">
                <a:solidFill>
                  <a:srgbClr val="003548"/>
                </a:solidFill>
              </a:defRPr>
            </a:lvl7pPr>
            <a:lvl8pPr marL="3657600" lvl="7" indent="-311150" rtl="0">
              <a:spcBef>
                <a:spcPts val="1600"/>
              </a:spcBef>
              <a:spcAft>
                <a:spcPts val="0"/>
              </a:spcAft>
              <a:buClr>
                <a:srgbClr val="003548"/>
              </a:buClr>
              <a:buSzPts val="1300"/>
              <a:buChar char="○"/>
              <a:defRPr sz="1300">
                <a:solidFill>
                  <a:srgbClr val="003548"/>
                </a:solidFill>
              </a:defRPr>
            </a:lvl8pPr>
            <a:lvl9pPr marL="4114800" lvl="8" indent="-311150" rtl="0">
              <a:spcBef>
                <a:spcPts val="1600"/>
              </a:spcBef>
              <a:spcAft>
                <a:spcPts val="1600"/>
              </a:spcAft>
              <a:buClr>
                <a:srgbClr val="003548"/>
              </a:buClr>
              <a:buSzPts val="1300"/>
              <a:buChar char="■"/>
              <a:defRPr sz="1300">
                <a:solidFill>
                  <a:srgbClr val="003548"/>
                </a:solidFill>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Poppins Medium"/>
              <a:buNone/>
              <a:defRPr sz="2800">
                <a:solidFill>
                  <a:schemeClr val="dk1"/>
                </a:solidFill>
                <a:latin typeface="Poppins Medium"/>
                <a:ea typeface="Poppins Medium"/>
                <a:cs typeface="Poppins Medium"/>
                <a:sym typeface="Poppins Medium"/>
              </a:defRPr>
            </a:lvl1pPr>
            <a:lvl2pPr lvl="1">
              <a:spcBef>
                <a:spcPts val="0"/>
              </a:spcBef>
              <a:spcAft>
                <a:spcPts val="0"/>
              </a:spcAft>
              <a:buClr>
                <a:schemeClr val="dk1"/>
              </a:buClr>
              <a:buSzPts val="2800"/>
              <a:buFont typeface="Poppins"/>
              <a:buNone/>
              <a:defRPr sz="2800">
                <a:solidFill>
                  <a:schemeClr val="dk1"/>
                </a:solidFill>
                <a:latin typeface="Poppins"/>
                <a:ea typeface="Poppins"/>
                <a:cs typeface="Poppins"/>
                <a:sym typeface="Poppins"/>
              </a:defRPr>
            </a:lvl2pPr>
            <a:lvl3pPr lvl="2">
              <a:spcBef>
                <a:spcPts val="0"/>
              </a:spcBef>
              <a:spcAft>
                <a:spcPts val="0"/>
              </a:spcAft>
              <a:buClr>
                <a:schemeClr val="dk1"/>
              </a:buClr>
              <a:buSzPts val="2800"/>
              <a:buFont typeface="Poppins"/>
              <a:buNone/>
              <a:defRPr sz="2800">
                <a:solidFill>
                  <a:schemeClr val="dk1"/>
                </a:solidFill>
                <a:latin typeface="Poppins"/>
                <a:ea typeface="Poppins"/>
                <a:cs typeface="Poppins"/>
                <a:sym typeface="Poppins"/>
              </a:defRPr>
            </a:lvl3pPr>
            <a:lvl4pPr lvl="3">
              <a:spcBef>
                <a:spcPts val="0"/>
              </a:spcBef>
              <a:spcAft>
                <a:spcPts val="0"/>
              </a:spcAft>
              <a:buClr>
                <a:schemeClr val="dk1"/>
              </a:buClr>
              <a:buSzPts val="2800"/>
              <a:buFont typeface="Poppins"/>
              <a:buNone/>
              <a:defRPr sz="2800">
                <a:solidFill>
                  <a:schemeClr val="dk1"/>
                </a:solidFill>
                <a:latin typeface="Poppins"/>
                <a:ea typeface="Poppins"/>
                <a:cs typeface="Poppins"/>
                <a:sym typeface="Poppins"/>
              </a:defRPr>
            </a:lvl4pPr>
            <a:lvl5pPr lvl="4">
              <a:spcBef>
                <a:spcPts val="0"/>
              </a:spcBef>
              <a:spcAft>
                <a:spcPts val="0"/>
              </a:spcAft>
              <a:buClr>
                <a:schemeClr val="dk1"/>
              </a:buClr>
              <a:buSzPts val="2800"/>
              <a:buFont typeface="Poppins"/>
              <a:buNone/>
              <a:defRPr sz="2800">
                <a:solidFill>
                  <a:schemeClr val="dk1"/>
                </a:solidFill>
                <a:latin typeface="Poppins"/>
                <a:ea typeface="Poppins"/>
                <a:cs typeface="Poppins"/>
                <a:sym typeface="Poppins"/>
              </a:defRPr>
            </a:lvl5pPr>
            <a:lvl6pPr lvl="5">
              <a:spcBef>
                <a:spcPts val="0"/>
              </a:spcBef>
              <a:spcAft>
                <a:spcPts val="0"/>
              </a:spcAft>
              <a:buClr>
                <a:schemeClr val="dk1"/>
              </a:buClr>
              <a:buSzPts val="2800"/>
              <a:buFont typeface="Poppins"/>
              <a:buNone/>
              <a:defRPr sz="2800">
                <a:solidFill>
                  <a:schemeClr val="dk1"/>
                </a:solidFill>
                <a:latin typeface="Poppins"/>
                <a:ea typeface="Poppins"/>
                <a:cs typeface="Poppins"/>
                <a:sym typeface="Poppins"/>
              </a:defRPr>
            </a:lvl6pPr>
            <a:lvl7pPr lvl="6">
              <a:spcBef>
                <a:spcPts val="0"/>
              </a:spcBef>
              <a:spcAft>
                <a:spcPts val="0"/>
              </a:spcAft>
              <a:buClr>
                <a:schemeClr val="dk1"/>
              </a:buClr>
              <a:buSzPts val="2800"/>
              <a:buFont typeface="Poppins"/>
              <a:buNone/>
              <a:defRPr sz="2800">
                <a:solidFill>
                  <a:schemeClr val="dk1"/>
                </a:solidFill>
                <a:latin typeface="Poppins"/>
                <a:ea typeface="Poppins"/>
                <a:cs typeface="Poppins"/>
                <a:sym typeface="Poppins"/>
              </a:defRPr>
            </a:lvl7pPr>
            <a:lvl8pPr lvl="7">
              <a:spcBef>
                <a:spcPts val="0"/>
              </a:spcBef>
              <a:spcAft>
                <a:spcPts val="0"/>
              </a:spcAft>
              <a:buClr>
                <a:schemeClr val="dk1"/>
              </a:buClr>
              <a:buSzPts val="2800"/>
              <a:buFont typeface="Poppins"/>
              <a:buNone/>
              <a:defRPr sz="2800">
                <a:solidFill>
                  <a:schemeClr val="dk1"/>
                </a:solidFill>
                <a:latin typeface="Poppins"/>
                <a:ea typeface="Poppins"/>
                <a:cs typeface="Poppins"/>
                <a:sym typeface="Poppins"/>
              </a:defRPr>
            </a:lvl8pPr>
            <a:lvl9pPr lvl="8">
              <a:spcBef>
                <a:spcPts val="0"/>
              </a:spcBef>
              <a:spcAft>
                <a:spcPts val="0"/>
              </a:spcAft>
              <a:buClr>
                <a:schemeClr val="dk1"/>
              </a:buClr>
              <a:buSzPts val="2800"/>
              <a:buFont typeface="Poppins"/>
              <a:buNone/>
              <a:defRPr sz="2800">
                <a:solidFill>
                  <a:schemeClr val="dk1"/>
                </a:solidFill>
                <a:latin typeface="Poppins"/>
                <a:ea typeface="Poppins"/>
                <a:cs typeface="Poppins"/>
                <a:sym typeface="Poppins"/>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2"/>
              </a:buClr>
              <a:buSzPts val="1800"/>
              <a:buFont typeface="Raleway"/>
              <a:buChar char="●"/>
              <a:defRPr sz="1800">
                <a:solidFill>
                  <a:schemeClr val="dk2"/>
                </a:solidFill>
                <a:latin typeface="Raleway"/>
                <a:ea typeface="Raleway"/>
                <a:cs typeface="Raleway"/>
                <a:sym typeface="Raleway"/>
              </a:defRPr>
            </a:lvl1pPr>
            <a:lvl2pPr marL="914400" lvl="1" indent="-317500">
              <a:lnSpc>
                <a:spcPct val="115000"/>
              </a:lnSpc>
              <a:spcBef>
                <a:spcPts val="1600"/>
              </a:spcBef>
              <a:spcAft>
                <a:spcPts val="0"/>
              </a:spcAft>
              <a:buClr>
                <a:schemeClr val="dk2"/>
              </a:buClr>
              <a:buSzPts val="1400"/>
              <a:buFont typeface="Raleway"/>
              <a:buChar char="○"/>
              <a:defRPr>
                <a:solidFill>
                  <a:schemeClr val="dk2"/>
                </a:solidFill>
                <a:latin typeface="Raleway"/>
                <a:ea typeface="Raleway"/>
                <a:cs typeface="Raleway"/>
                <a:sym typeface="Raleway"/>
              </a:defRPr>
            </a:lvl2pPr>
            <a:lvl3pPr marL="1371600" lvl="2" indent="-317500">
              <a:lnSpc>
                <a:spcPct val="115000"/>
              </a:lnSpc>
              <a:spcBef>
                <a:spcPts val="1600"/>
              </a:spcBef>
              <a:spcAft>
                <a:spcPts val="0"/>
              </a:spcAft>
              <a:buClr>
                <a:schemeClr val="dk2"/>
              </a:buClr>
              <a:buSzPts val="1400"/>
              <a:buFont typeface="Raleway"/>
              <a:buChar char="■"/>
              <a:defRPr>
                <a:solidFill>
                  <a:schemeClr val="dk2"/>
                </a:solidFill>
                <a:latin typeface="Raleway"/>
                <a:ea typeface="Raleway"/>
                <a:cs typeface="Raleway"/>
                <a:sym typeface="Raleway"/>
              </a:defRPr>
            </a:lvl3pPr>
            <a:lvl4pPr marL="1828800" lvl="3" indent="-317500">
              <a:lnSpc>
                <a:spcPct val="115000"/>
              </a:lnSpc>
              <a:spcBef>
                <a:spcPts val="1600"/>
              </a:spcBef>
              <a:spcAft>
                <a:spcPts val="0"/>
              </a:spcAft>
              <a:buClr>
                <a:schemeClr val="dk2"/>
              </a:buClr>
              <a:buSzPts val="1400"/>
              <a:buFont typeface="Raleway"/>
              <a:buChar char="●"/>
              <a:defRPr>
                <a:solidFill>
                  <a:schemeClr val="dk2"/>
                </a:solidFill>
                <a:latin typeface="Raleway"/>
                <a:ea typeface="Raleway"/>
                <a:cs typeface="Raleway"/>
                <a:sym typeface="Raleway"/>
              </a:defRPr>
            </a:lvl4pPr>
            <a:lvl5pPr marL="2286000" lvl="4" indent="-317500">
              <a:lnSpc>
                <a:spcPct val="115000"/>
              </a:lnSpc>
              <a:spcBef>
                <a:spcPts val="1600"/>
              </a:spcBef>
              <a:spcAft>
                <a:spcPts val="0"/>
              </a:spcAft>
              <a:buClr>
                <a:schemeClr val="dk2"/>
              </a:buClr>
              <a:buSzPts val="1400"/>
              <a:buFont typeface="Raleway"/>
              <a:buChar char="○"/>
              <a:defRPr>
                <a:solidFill>
                  <a:schemeClr val="dk2"/>
                </a:solidFill>
                <a:latin typeface="Raleway"/>
                <a:ea typeface="Raleway"/>
                <a:cs typeface="Raleway"/>
                <a:sym typeface="Raleway"/>
              </a:defRPr>
            </a:lvl5pPr>
            <a:lvl6pPr marL="2743200" lvl="5" indent="-317500">
              <a:lnSpc>
                <a:spcPct val="115000"/>
              </a:lnSpc>
              <a:spcBef>
                <a:spcPts val="1600"/>
              </a:spcBef>
              <a:spcAft>
                <a:spcPts val="0"/>
              </a:spcAft>
              <a:buClr>
                <a:schemeClr val="dk2"/>
              </a:buClr>
              <a:buSzPts val="1400"/>
              <a:buFont typeface="Raleway"/>
              <a:buChar char="■"/>
              <a:defRPr>
                <a:solidFill>
                  <a:schemeClr val="dk2"/>
                </a:solidFill>
                <a:latin typeface="Raleway"/>
                <a:ea typeface="Raleway"/>
                <a:cs typeface="Raleway"/>
                <a:sym typeface="Raleway"/>
              </a:defRPr>
            </a:lvl6pPr>
            <a:lvl7pPr marL="3200400" lvl="6" indent="-317500">
              <a:lnSpc>
                <a:spcPct val="115000"/>
              </a:lnSpc>
              <a:spcBef>
                <a:spcPts val="1600"/>
              </a:spcBef>
              <a:spcAft>
                <a:spcPts val="0"/>
              </a:spcAft>
              <a:buClr>
                <a:schemeClr val="dk2"/>
              </a:buClr>
              <a:buSzPts val="1400"/>
              <a:buFont typeface="Raleway"/>
              <a:buChar char="●"/>
              <a:defRPr>
                <a:solidFill>
                  <a:schemeClr val="dk2"/>
                </a:solidFill>
                <a:latin typeface="Raleway"/>
                <a:ea typeface="Raleway"/>
                <a:cs typeface="Raleway"/>
                <a:sym typeface="Raleway"/>
              </a:defRPr>
            </a:lvl7pPr>
            <a:lvl8pPr marL="3657600" lvl="7" indent="-317500">
              <a:lnSpc>
                <a:spcPct val="115000"/>
              </a:lnSpc>
              <a:spcBef>
                <a:spcPts val="1600"/>
              </a:spcBef>
              <a:spcAft>
                <a:spcPts val="0"/>
              </a:spcAft>
              <a:buClr>
                <a:schemeClr val="dk2"/>
              </a:buClr>
              <a:buSzPts val="1400"/>
              <a:buFont typeface="Raleway"/>
              <a:buChar char="○"/>
              <a:defRPr>
                <a:solidFill>
                  <a:schemeClr val="dk2"/>
                </a:solidFill>
                <a:latin typeface="Raleway"/>
                <a:ea typeface="Raleway"/>
                <a:cs typeface="Raleway"/>
                <a:sym typeface="Raleway"/>
              </a:defRPr>
            </a:lvl8pPr>
            <a:lvl9pPr marL="4114800" lvl="8" indent="-317500">
              <a:lnSpc>
                <a:spcPct val="115000"/>
              </a:lnSpc>
              <a:spcBef>
                <a:spcPts val="1600"/>
              </a:spcBef>
              <a:spcAft>
                <a:spcPts val="1600"/>
              </a:spcAft>
              <a:buClr>
                <a:schemeClr val="dk2"/>
              </a:buClr>
              <a:buSzPts val="1400"/>
              <a:buFont typeface="Raleway"/>
              <a:buChar char="■"/>
              <a:defRPr>
                <a:solidFill>
                  <a:schemeClr val="dk2"/>
                </a:solidFill>
                <a:latin typeface="Raleway"/>
                <a:ea typeface="Raleway"/>
                <a:cs typeface="Raleway"/>
                <a:sym typeface="Raleway"/>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
              <a:t>‹#›</a:t>
            </a:fld>
            <a:endParaRPr dirty="0"/>
          </a:p>
        </p:txBody>
      </p:sp>
    </p:spTree>
  </p:cSld>
  <p:clrMap bg1="lt1" tx1="dk1" bg2="dk2" tx2="lt2" accent1="accent1" accent2="accent2" accent3="accent3" accent4="accent4" accent5="accent5" accent6="accent6" hlink="hlink" folHlink="folHlink"/>
  <p:sldLayoutIdLst>
    <p:sldLayoutId id="2147483648" r:id="rId1"/>
    <p:sldLayoutId id="2147483650" r:id="rId2"/>
    <p:sldLayoutId id="2147483651" r:id="rId3"/>
    <p:sldLayoutId id="2147483652" r:id="rId4"/>
    <p:sldLayoutId id="2147483653" r:id="rId5"/>
    <p:sldLayoutId id="2147483665" r:id="rId6"/>
    <p:sldLayoutId id="2147483666" r:id="rId7"/>
    <p:sldLayoutId id="2147483667" r:id="rId8"/>
    <p:sldLayoutId id="2147483668" r:id="rId9"/>
    <p:sldLayoutId id="2147483669" r:id="rId10"/>
    <p:sldLayoutId id="2147483670" r:id="rId11"/>
    <p:sldLayoutId id="2147483671" r:id="rId12"/>
    <p:sldLayoutId id="2147483672" r:id="rId13"/>
    <p:sldLayoutId id="2147483673" r:id="rId14"/>
    <p:sldLayoutId id="2147483677" r:id="rId15"/>
    <p:sldLayoutId id="2147483678" r:id="rId16"/>
    <p:sldLayoutId id="2147483679"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name="simple-light-2">
    <p:bg>
      <p:bgPr>
        <a:solidFill>
          <a:srgbClr val="0E2A47"/>
        </a:solidFill>
        <a:effectLst/>
      </p:bgPr>
    </p:bg>
    <p:spTree>
      <p:nvGrpSpPr>
        <p:cNvPr id="1" name="Shape 1316"/>
        <p:cNvGrpSpPr/>
        <p:nvPr/>
      </p:nvGrpSpPr>
      <p:grpSpPr>
        <a:xfrm>
          <a:off x="0" y="0"/>
          <a:ext cx="0" cy="0"/>
          <a:chOff x="0" y="0"/>
          <a:chExt cx="0" cy="0"/>
        </a:xfrm>
      </p:grpSpPr>
      <p:sp>
        <p:nvSpPr>
          <p:cNvPr id="1317" name="Google Shape;1317;p28"/>
          <p:cNvSpPr txBox="1">
            <a:spLocks noGrp="1"/>
          </p:cNvSpPr>
          <p:nvPr>
            <p:ph type="title"/>
          </p:nvPr>
        </p:nvSpPr>
        <p:spPr>
          <a:xfrm>
            <a:off x="1068100" y="933450"/>
            <a:ext cx="7047300" cy="4824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1pPr>
            <a:lvl2pPr lvl="1"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2pPr>
            <a:lvl3pPr lvl="2"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3pPr>
            <a:lvl4pPr lvl="3"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4pPr>
            <a:lvl5pPr lvl="4"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5pPr>
            <a:lvl6pPr lvl="5"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6pPr>
            <a:lvl7pPr lvl="6"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7pPr>
            <a:lvl8pPr lvl="7"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8pPr>
            <a:lvl9pPr lvl="8"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9pPr>
          </a:lstStyle>
          <a:p>
            <a:endParaRPr/>
          </a:p>
        </p:txBody>
      </p:sp>
      <p:sp>
        <p:nvSpPr>
          <p:cNvPr id="1318" name="Google Shape;1318;p28"/>
          <p:cNvSpPr txBox="1">
            <a:spLocks noGrp="1"/>
          </p:cNvSpPr>
          <p:nvPr>
            <p:ph type="body" idx="1"/>
          </p:nvPr>
        </p:nvSpPr>
        <p:spPr>
          <a:xfrm>
            <a:off x="1068100" y="1695450"/>
            <a:ext cx="7047300" cy="2502000"/>
          </a:xfrm>
          <a:prstGeom prst="rect">
            <a:avLst/>
          </a:prstGeom>
          <a:noFill/>
          <a:ln>
            <a:noFill/>
          </a:ln>
        </p:spPr>
        <p:txBody>
          <a:bodyPr spcFirstLastPara="1" wrap="square" lIns="91425" tIns="91425" rIns="91425" bIns="91425" anchor="t" anchorCtr="0">
            <a:noAutofit/>
          </a:bodyPr>
          <a:lstStyle>
            <a:lvl1pPr marL="457200" lvl="0"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1pPr>
            <a:lvl2pPr marL="914400" lvl="1"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2pPr>
            <a:lvl3pPr marL="1371600" lvl="2"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3pPr>
            <a:lvl4pPr marL="1828800" lvl="3"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4pPr>
            <a:lvl5pPr marL="2286000" lvl="4"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5pPr>
            <a:lvl6pPr marL="2743200" lvl="5"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6pPr>
            <a:lvl7pPr marL="3200400" lvl="6"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7pPr>
            <a:lvl8pPr marL="3657600" lvl="7"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8pPr>
            <a:lvl9pPr marL="4114800" lvl="8"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9pPr>
          </a:lstStyle>
          <a:p>
            <a:endParaRPr/>
          </a:p>
        </p:txBody>
      </p:sp>
    </p:spTree>
  </p:cSld>
  <p:clrMap bg1="lt1" tx1="dk1" bg2="dk2" tx2="lt2" accent1="accent1" accent2="accent2" accent3="accent3" accent4="accent4" accent5="accent5" accent6="accent6" hlink="hlink" folHlink="folHlink"/>
  <p:sldLayoutIdLst>
    <p:sldLayoutId id="214748367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image" Target="../media/image9.wmf"/><Relationship Id="rId34" Type="http://schemas.openxmlformats.org/officeDocument/2006/relationships/oleObject" Target="../embeddings/oleObject16.bin"/><Relationship Id="rId7" Type="http://schemas.openxmlformats.org/officeDocument/2006/relationships/image" Target="../media/image2.emf"/><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11.wmf"/><Relationship Id="rId33" Type="http://schemas.openxmlformats.org/officeDocument/2006/relationships/image" Target="../media/image15.wmf"/><Relationship Id="rId38" Type="http://schemas.openxmlformats.org/officeDocument/2006/relationships/image" Target="../media/image17.e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8.bin"/><Relationship Id="rId5" Type="http://schemas.openxmlformats.org/officeDocument/2006/relationships/image" Target="../media/image1.emf"/><Relationship Id="rId15" Type="http://schemas.openxmlformats.org/officeDocument/2006/relationships/image" Target="../media/image6.wmf"/><Relationship Id="rId23" Type="http://schemas.openxmlformats.org/officeDocument/2006/relationships/image" Target="../media/image10.wmf"/><Relationship Id="rId28" Type="http://schemas.openxmlformats.org/officeDocument/2006/relationships/oleObject" Target="../embeddings/oleObject13.bin"/><Relationship Id="rId36" Type="http://schemas.openxmlformats.org/officeDocument/2006/relationships/oleObject" Target="../embeddings/oleObject17.bin"/><Relationship Id="rId10" Type="http://schemas.openxmlformats.org/officeDocument/2006/relationships/oleObject" Target="../embeddings/oleObject4.bin"/><Relationship Id="rId19" Type="http://schemas.openxmlformats.org/officeDocument/2006/relationships/image" Target="../media/image8.emf"/><Relationship Id="rId31" Type="http://schemas.openxmlformats.org/officeDocument/2006/relationships/image" Target="../media/image14.wmf"/><Relationship Id="rId4" Type="http://schemas.openxmlformats.org/officeDocument/2006/relationships/oleObject" Target="../embeddings/oleObject1.bin"/><Relationship Id="rId9" Type="http://schemas.openxmlformats.org/officeDocument/2006/relationships/image" Target="../media/image3.e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2.wmf"/><Relationship Id="rId30" Type="http://schemas.openxmlformats.org/officeDocument/2006/relationships/oleObject" Target="../embeddings/oleObject14.bin"/><Relationship Id="rId35" Type="http://schemas.openxmlformats.org/officeDocument/2006/relationships/image" Target="../media/image16.emf"/><Relationship Id="rId8" Type="http://schemas.openxmlformats.org/officeDocument/2006/relationships/oleObject" Target="../embeddings/oleObject3.bin"/><Relationship Id="rId3"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20.png"/><Relationship Id="rId4" Type="http://schemas.openxmlformats.org/officeDocument/2006/relationships/customXml" Target="../ink/ink1.xml"/></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1.xml"/><Relationship Id="rId1" Type="http://schemas.openxmlformats.org/officeDocument/2006/relationships/slideLayout" Target="../slideLayouts/slideLayout14.xml"/><Relationship Id="rId5" Type="http://schemas.openxmlformats.org/officeDocument/2006/relationships/image" Target="../media/image24.png"/><Relationship Id="rId4" Type="http://schemas.openxmlformats.org/officeDocument/2006/relationships/customXml" Target="../ink/ink2.xml"/></Relationships>
</file>

<file path=ppt/slides/_rels/slide2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2.xml"/><Relationship Id="rId1" Type="http://schemas.openxmlformats.org/officeDocument/2006/relationships/slideLayout" Target="../slideLayouts/slideLayout4.xml"/><Relationship Id="rId5" Type="http://schemas.openxmlformats.org/officeDocument/2006/relationships/image" Target="../media/image26.png"/><Relationship Id="rId4" Type="http://schemas.openxmlformats.org/officeDocument/2006/relationships/customXml" Target="../ink/ink3.xml"/></Relationships>
</file>

<file path=ppt/slides/_rels/slide26.xml.rels><?xml version="1.0" encoding="UTF-8" standalone="yes"?>
<Relationships xmlns="http://schemas.openxmlformats.org/package/2006/relationships"><Relationship Id="rId3" Type="http://schemas.openxmlformats.org/officeDocument/2006/relationships/hyperlink" Target="https://docs.google.com/spreadsheets/d/1EKwp0pXntVFrAEw5UuXCxGjq1_nFM-MjphEJVHCHYPg/copy" TargetMode="External"/><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51.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9.e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21.bin"/><Relationship Id="rId5" Type="http://schemas.openxmlformats.org/officeDocument/2006/relationships/image" Target="../media/image18.emf"/><Relationship Id="rId4" Type="http://schemas.openxmlformats.org/officeDocument/2006/relationships/oleObject" Target="../embeddings/oleObject20.bin"/></Relationships>
</file>

<file path=ppt/slides/_rels/slide30.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8" Type="http://schemas.openxmlformats.org/officeDocument/2006/relationships/hyperlink" Target="https://www.freepik.com/free-photo/elegant-new-year-background-with-book_1446003.htm#page=2&amp;query=celebration+freepik&amp;position=49/?utm_source=slidesgo_template&amp;utm_medium=referral-link&amp;utm_campaign=sg_resources&amp;utm_content=freepik" TargetMode="External"/><Relationship Id="rId3" Type="http://schemas.openxmlformats.org/officeDocument/2006/relationships/hyperlink" Target="https://stories.freepik.com/bro/?utm_source=slidesgo_template&amp;utm_medium=referral-link&amp;utm_campaign=sg_resources&amp;utm_content=stories#f3da03" TargetMode="External"/><Relationship Id="rId7" Type="http://schemas.openxmlformats.org/officeDocument/2006/relationships/hyperlink" Target="https://www.freepik.com/free-photo/smiley-man-working-laptop-from-home_5635783.htm#page=2&amp;query=man+freepik&amp;position=0/?utm_source=slidesgo_template&amp;utm_medium=referral-link&amp;utm_campaign=sg_resources&amp;utm_content=freepik" TargetMode="External"/><Relationship Id="rId12" Type="http://schemas.openxmlformats.org/officeDocument/2006/relationships/hyperlink" Target="https://www.freepik.com/free-photo/kid-playing-with-jigsaw_4250564.htm#page=1&amp;query=playing%20children%20freepik&amp;position=35/?utm_source=slidesgo_template&amp;utm_medium=referral-link&amp;utm_campaign=sg_resources&amp;utm_content=freepik" TargetMode="External"/><Relationship Id="rId2" Type="http://schemas.openxmlformats.org/officeDocument/2006/relationships/notesSlide" Target="../notesSlides/notesSlide21.xml"/><Relationship Id="rId1" Type="http://schemas.openxmlformats.org/officeDocument/2006/relationships/slideLayout" Target="../slideLayouts/slideLayout9.xml"/><Relationship Id="rId6" Type="http://schemas.openxmlformats.org/officeDocument/2006/relationships/hyperlink" Target="https://www.freepik.com/free-vector/lovely-hand-drawn-web-design-concept_3189918.htm#page=2&amp;query=devices+handrawn+freepik&amp;position=0/?utm_source=slidesgo_template&amp;utm_medium=referral-link&amp;utm_campaign=sg_resources&amp;utm_content=freepik" TargetMode="External"/><Relationship Id="rId11" Type="http://schemas.openxmlformats.org/officeDocument/2006/relationships/hyperlink" Target="https://www.freepik.com/free-photo/top-view-non-binary-kids-playing-with-colorful-game_11385756.htm#page=1&amp;query=playing%20children%20freepik&amp;position=0/?utm_source=slidesgo_template&amp;utm_medium=referral-link&amp;utm_campaign=sg_resources&amp;utm_content=freepik" TargetMode="External"/><Relationship Id="rId5" Type="http://schemas.openxmlformats.org/officeDocument/2006/relationships/hyperlink" Target="https://www.freepik.com/premium-vector/hand-drawn-timeline-infographic_6258502.htm#page=2&amp;query=timeline+freepik&amp;position=7/?utm_source=slidesgo_template&amp;utm_medium=referral-link&amp;utm_campaign=sg_resources&amp;utm_content=freepik" TargetMode="External"/><Relationship Id="rId10" Type="http://schemas.openxmlformats.org/officeDocument/2006/relationships/hyperlink" Target="https://www.freepik.com/free-photo/front-view-woman-reading-something-her-students_9571712.htm#page=1&amp;query=student%20children%20freepik&amp;position=28/?utm_source=slidesgo_template&amp;utm_medium=referral-link&amp;utm_campaign=sg_resources&amp;utm_content=freepik" TargetMode="External"/><Relationship Id="rId4" Type="http://schemas.openxmlformats.org/officeDocument/2006/relationships/hyperlink" Target="https://www.freepik.com/free-vector/hand-drawn-timeline-infographic_5937212.htm#page=1&amp;query=timeline%20freepik&amp;position=19/?utm_source=slidesgo_template&amp;utm_medium=referral-link&amp;utm_campaign=sg_resources&amp;utm_content=freepik" TargetMode="External"/><Relationship Id="rId9" Type="http://schemas.openxmlformats.org/officeDocument/2006/relationships/hyperlink" Target="https://www.freepik.com/free-photo/colorful-confetti-curling-streamers-white-background-with-space-text_2690424.htm#page=6&amp;query=celebration+freepik&amp;position=38/?utm_source=slidesgo_template&amp;utm_medium=referral-link&amp;utm_campaign=sg_resources&amp;utm_content=freepik" TargetMode="External"/></Relationships>
</file>

<file path=ppt/slides/_rels/slide35.xml.rels><?xml version="1.0" encoding="UTF-8" standalone="yes"?>
<Relationships xmlns="http://schemas.openxmlformats.org/package/2006/relationships"><Relationship Id="rId8" Type="http://schemas.openxmlformats.org/officeDocument/2006/relationships/hyperlink" Target="https://www.freepik.com/free-vector/people-avatar-collection_4133469.htm/?utm_source=slidesgo_template&amp;utm_medium=referral-link&amp;utm_campaign=sg_resources&amp;utm_content=freepik" TargetMode="External"/><Relationship Id="rId13" Type="http://schemas.openxmlformats.org/officeDocument/2006/relationships/hyperlink" Target="https://www.freepik.com/free-vector/hand-drawn-people-avatar-set_5351907.htm/?utm_source=slidesgo_template&amp;utm_medium=referral-link&amp;utm_campaign=sg_resources&amp;utm_content=freepik" TargetMode="External"/><Relationship Id="rId3" Type="http://schemas.openxmlformats.org/officeDocument/2006/relationships/hyperlink" Target="https://stories.freepik.com/bro/?utm_source=slidesgo_template&amp;utm_medium=referral-link&amp;utm_campaign=sg_resources&amp;utm_content=stories#f3da03" TargetMode="External"/><Relationship Id="rId7" Type="http://schemas.openxmlformats.org/officeDocument/2006/relationships/hyperlink" Target="https://www.freepik.com/free-vector/people-avatars-illustration-concept_7086672.htm/?utm_source=slidesgo_template&amp;utm_medium=referral-link&amp;utm_campaign=sg_resources&amp;utm_content=freepik" TargetMode="External"/><Relationship Id="rId12" Type="http://schemas.openxmlformats.org/officeDocument/2006/relationships/hyperlink" Target="https://www.freepik.com/free-vector/hand-drawn-people-avatar-collection_5183186.htm/?utm_source=slidesgo_template&amp;utm_medium=referral-link&amp;utm_campaign=sg_resources&amp;utm_content=freepik" TargetMode="External"/><Relationship Id="rId2" Type="http://schemas.openxmlformats.org/officeDocument/2006/relationships/notesSlide" Target="../notesSlides/notesSlide22.xml"/><Relationship Id="rId1" Type="http://schemas.openxmlformats.org/officeDocument/2006/relationships/slideLayout" Target="../slideLayouts/slideLayout10.xml"/><Relationship Id="rId6" Type="http://schemas.openxmlformats.org/officeDocument/2006/relationships/hyperlink" Target="https://www.freepik.com/premium-vector/usa-map_2454416.htm/?utm_source=slidesgo_template&amp;utm_medium=referral-link&amp;utm_campaign=sg_resources&amp;utm_content=freepik" TargetMode="External"/><Relationship Id="rId11" Type="http://schemas.openxmlformats.org/officeDocument/2006/relationships/hyperlink" Target="https://www.freepik.com/free-vector/set-people-avatars_7085144.htm/?utm_source=slidesgo_template&amp;utm_medium=referral-link&amp;utm_campaign=sg_resources&amp;utm_content=freepik" TargetMode="External"/><Relationship Id="rId5" Type="http://schemas.openxmlformats.org/officeDocument/2006/relationships/hyperlink" Target="https://www.freepik.com/free-vector/devices-concept-illustration_5205037.htm/?utm_source=slidesgo_template&amp;utm_medium=referral-link&amp;utm_campaign=sg_resources&amp;utm_content=freepik" TargetMode="External"/><Relationship Id="rId15" Type="http://schemas.openxmlformats.org/officeDocument/2006/relationships/hyperlink" Target="https://www.freepik.com/free-vector/people-avatars-illustration_7086659.htm/?utm_source=slidesgo_template&amp;utm_medium=referral-link&amp;utm_campaign=sg_resources&amp;utm_content=freepik" TargetMode="External"/><Relationship Id="rId10" Type="http://schemas.openxmlformats.org/officeDocument/2006/relationships/hyperlink" Target="https://www.freepik.com/free-vector/hand-drawn-people-avatars-pack_6969082.htm/?utm_source=slidesgo_template&amp;utm_medium=referral-link&amp;utm_campaign=sg_resources&amp;utm_content=freepik" TargetMode="External"/><Relationship Id="rId4" Type="http://schemas.openxmlformats.org/officeDocument/2006/relationships/hyperlink" Target="https://www.freepik.com/free-vector/minimal-timeline-info-graphic_9176359.htm/?utm_source=slidesgo_template&amp;utm_medium=referral-link&amp;utm_campaign=sg_resources&amp;utm_content=freepik" TargetMode="External"/><Relationship Id="rId9" Type="http://schemas.openxmlformats.org/officeDocument/2006/relationships/hyperlink" Target="https://www.freepik.com/free-vector/set-illustrated-people-avatars_7739446.htm/?utm_source=slidesgo_template&amp;utm_medium=referral-link&amp;utm_campaign=sg_resources&amp;utm_content=freepik" TargetMode="External"/><Relationship Id="rId14" Type="http://schemas.openxmlformats.org/officeDocument/2006/relationships/hyperlink" Target="https://www.freepik.com/free-vector/pack-people-avatars_7085146.htm/?utm_source=slidesgo_template&amp;utm_medium=referral-link&amp;utm_campaign=sg_resources&amp;utm_content=freepik" TargetMode="External"/></Relationships>
</file>

<file path=ppt/slides/_rels/slide36.xml.rels><?xml version="1.0" encoding="UTF-8" standalone="yes"?>
<Relationships xmlns="http://schemas.openxmlformats.org/package/2006/relationships"><Relationship Id="rId8" Type="http://schemas.openxmlformats.org/officeDocument/2006/relationships/hyperlink" Target="https://www.freepik.com/premium-photo/frame-with-confetti-stars-balloons-blue-background_5940165.htm/?utm_source=slidesgo_template&amp;utm_medium=referral-link&amp;utm_campaign=sg_resources&amp;utm_content=freepik" TargetMode="External"/><Relationship Id="rId3" Type="http://schemas.openxmlformats.org/officeDocument/2006/relationships/hyperlink" Target="https://www.freepik.com/free-vector/happy-people-avatars_7085154.htm/?utm_source=slidesgo_template&amp;utm_medium=referral-link&amp;utm_campaign=sg_resources&amp;utm_content=freepik" TargetMode="External"/><Relationship Id="rId7" Type="http://schemas.openxmlformats.org/officeDocument/2006/relationships/hyperlink" Target="https://www.freepik.com/premium-photo/girl_4490844.htm/?utm_source=slidesgo_template&amp;utm_medium=referral-link&amp;utm_campaign=sg_resources&amp;utm_content=freepik" TargetMode="External"/><Relationship Id="rId12" Type="http://schemas.openxmlformats.org/officeDocument/2006/relationships/hyperlink" Target="https://www.freepik.com/free-photo/students-playing-game-with-their-kindergarten-teacher_9571729.htm/?utm_source=slidesgo_template&amp;utm_medium=referral-link&amp;utm_campaign=sg_resources&amp;utm_content=freepik" TargetMode="External"/><Relationship Id="rId2" Type="http://schemas.openxmlformats.org/officeDocument/2006/relationships/notesSlide" Target="../notesSlides/notesSlide23.xml"/><Relationship Id="rId1" Type="http://schemas.openxmlformats.org/officeDocument/2006/relationships/slideLayout" Target="../slideLayouts/slideLayout10.xml"/><Relationship Id="rId6" Type="http://schemas.openxmlformats.org/officeDocument/2006/relationships/hyperlink" Target="https://www.freepik.com/premium-vector/hand-drawn-back-school-background_9365568.htm/?utm_source=slidesgo_template&amp;utm_medium=referral-link&amp;utm_campaign=sg_resources&amp;utm_content=freepik" TargetMode="External"/><Relationship Id="rId11" Type="http://schemas.openxmlformats.org/officeDocument/2006/relationships/hyperlink" Target="https://www.freepik.com/premium-photo/teacher-indicates-error_2740523.htm/?utm_source=slidesgo_template&amp;utm_medium=referral-link&amp;utm_campaign=sg_resources&amp;utm_content=freepik" TargetMode="External"/><Relationship Id="rId5" Type="http://schemas.openxmlformats.org/officeDocument/2006/relationships/hyperlink" Target="https://www.freepik.com/free-vector/multiracial-people-avatars_7085153.htm/?utm_source=slidesgo_template&amp;utm_medium=referral-link&amp;utm_campaign=sg_resources&amp;utm_content=freepik" TargetMode="External"/><Relationship Id="rId10" Type="http://schemas.openxmlformats.org/officeDocument/2006/relationships/hyperlink" Target="https://www.freepik.com/free-photo/coworkers-sitting-with-blueprint_1526378.htm/?utm_source=slidesgo_template&amp;utm_medium=referral-link&amp;utm_campaign=sg_resources&amp;utm_content=freepik" TargetMode="External"/><Relationship Id="rId4" Type="http://schemas.openxmlformats.org/officeDocument/2006/relationships/hyperlink" Target="https://www.freepik.com/free-vector/different-people-avatars_7085156.htm/?utm_source=slidesgo_template&amp;utm_medium=referral-link&amp;utm_campaign=sg_resources&amp;utm_content=freepik" TargetMode="External"/><Relationship Id="rId9" Type="http://schemas.openxmlformats.org/officeDocument/2006/relationships/hyperlink" Target="https://www.freepik.com/free-photo/front-view-child-using-abacus-learn-how-count_7871370.htm/?utm_source=slidesgo_template&amp;utm_medium=referral-link&amp;utm_campaign=sg_resources&amp;utm_content=freepik" TargetMode="External"/></Relationships>
</file>

<file path=ppt/slides/_rels/slide37.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24.xml"/><Relationship Id="rId1" Type="http://schemas.openxmlformats.org/officeDocument/2006/relationships/slideLayout" Target="../slideLayouts/slideLayout18.xml"/><Relationship Id="rId6" Type="http://schemas.openxmlformats.org/officeDocument/2006/relationships/hyperlink" Target="http://bit.ly/30B07Gq" TargetMode="External"/><Relationship Id="rId5" Type="http://schemas.openxmlformats.org/officeDocument/2006/relationships/hyperlink" Target="http://bit.ly/33VAFh3" TargetMode="External"/><Relationship Id="rId4" Type="http://schemas.openxmlformats.org/officeDocument/2006/relationships/slide" Target="slide33.xml"/></Relationships>
</file>

<file path=ppt/slides/_rels/slide38.xml.rels><?xml version="1.0" encoding="UTF-8" standalone="yes"?>
<Relationships xmlns="http://schemas.openxmlformats.org/package/2006/relationships"><Relationship Id="rId3" Type="http://schemas.openxmlformats.org/officeDocument/2006/relationships/hyperlink" Target="https://fonts.google.com/specimen/Poppins" TargetMode="External"/><Relationship Id="rId2" Type="http://schemas.openxmlformats.org/officeDocument/2006/relationships/notesSlide" Target="../notesSlides/notesSlide25.xml"/><Relationship Id="rId1" Type="http://schemas.openxmlformats.org/officeDocument/2006/relationships/slideLayout" Target="../slideLayouts/slideLayout18.xml"/><Relationship Id="rId4" Type="http://schemas.openxmlformats.org/officeDocument/2006/relationships/hyperlink" Target="https://fonts.google.com/specimen/Raleway" TargetMode="External"/></Relationships>
</file>

<file path=ppt/slides/_rels/slide39.xml.rels><?xml version="1.0" encoding="UTF-8" standalone="yes"?>
<Relationships xmlns="http://schemas.openxmlformats.org/package/2006/relationships"><Relationship Id="rId8" Type="http://schemas.openxmlformats.org/officeDocument/2006/relationships/hyperlink" Target="https://storyset.com/rafiki?utm_source=slidesgo_template&amp;utm_medium=referral-link&amp;utm_campaign=slidesgo_final_slides&amp;utm_term=rafiki&amp;utm_content=storyset" TargetMode="External"/><Relationship Id="rId13" Type="http://schemas.openxmlformats.org/officeDocument/2006/relationships/hyperlink" Target="https://storyset.com/cuate?utm_source=slidesgo_template&amp;utm_medium=referral-link&amp;utm_campaign=slidesgo_final_slides&amp;utm_term=cuate&amp;utm_content=storyset" TargetMode="External"/><Relationship Id="rId3" Type="http://schemas.openxmlformats.org/officeDocument/2006/relationships/hyperlink" Target="https://storyset.com/how-it-works?utm_source=slidesgo_template&amp;utm_medium=referral-link&amp;utm_campaign=slidesgo_final_slides&amp;utm_term=how%20it%20works&amp;utm_content=storyset" TargetMode="External"/><Relationship Id="rId7" Type="http://schemas.openxmlformats.org/officeDocument/2006/relationships/hyperlink" Target="https://storyset.com/bro?utm_source=slidesgo_template&amp;utm_medium=referral-link&amp;utm_campaign=slidesgo_final_slides&amp;utm_term=bro&amp;utm_content=storyset" TargetMode="External"/><Relationship Id="rId12" Type="http://schemas.openxmlformats.org/officeDocument/2006/relationships/image" Target="../media/image60.gif"/><Relationship Id="rId2" Type="http://schemas.openxmlformats.org/officeDocument/2006/relationships/notesSlide" Target="../notesSlides/notesSlide26.xml"/><Relationship Id="rId1" Type="http://schemas.openxmlformats.org/officeDocument/2006/relationships/slideLayout" Target="../slideLayouts/slideLayout18.xml"/><Relationship Id="rId6" Type="http://schemas.openxmlformats.org/officeDocument/2006/relationships/hyperlink" Target="https://storyset.com/amico?utm_source=slidesgo_template&amp;utm_medium=referral-link&amp;utm_campaign=slidesgo_final_slides&amp;utm_term=amico&amp;utm_content=storyset" TargetMode="External"/><Relationship Id="rId11" Type="http://schemas.openxmlformats.org/officeDocument/2006/relationships/image" Target="../media/image59.gif"/><Relationship Id="rId5" Type="http://schemas.openxmlformats.org/officeDocument/2006/relationships/hyperlink" Target="https://storyset.com/pana?utm_source=slidesgo_template&amp;utm_medium=referral-link&amp;utm_campaign=slidesgo_final_slides&amp;utm_term=pana&amp;utm_content=storyset" TargetMode="External"/><Relationship Id="rId10" Type="http://schemas.openxmlformats.org/officeDocument/2006/relationships/image" Target="../media/image58.gif"/><Relationship Id="rId4" Type="http://schemas.openxmlformats.org/officeDocument/2006/relationships/image" Target="../media/image56.gif"/><Relationship Id="rId9" Type="http://schemas.openxmlformats.org/officeDocument/2006/relationships/image" Target="../media/image57.gif"/></Relationships>
</file>

<file path=ppt/slides/_rels/slide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4.emf"/><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5.bin"/></Relationships>
</file>

<file path=ppt/slides/_rels/slide40.xml.rels><?xml version="1.0" encoding="UTF-8" standalone="yes"?>
<Relationships xmlns="http://schemas.openxmlformats.org/package/2006/relationships"><Relationship Id="rId3" Type="http://schemas.openxmlformats.org/officeDocument/2006/relationships/hyperlink" Target="https://bit.ly/2ZjL1pd" TargetMode="External"/><Relationship Id="rId2" Type="http://schemas.openxmlformats.org/officeDocument/2006/relationships/notesSlide" Target="../notesSlides/notesSlide27.xml"/><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3" Type="http://schemas.openxmlformats.org/officeDocument/2006/relationships/hyperlink" Target="https://chrome.google.com/webstore/detail/flaticon-for-gsuit-gslide/haekgjfnhhdkgfgmldhfokhmfkgmciba" TargetMode="External"/><Relationship Id="rId2" Type="http://schemas.openxmlformats.org/officeDocument/2006/relationships/notesSlide" Target="../notesSlides/notesSlide33.xml"/><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28.emf"/><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27.wmf"/><Relationship Id="rId4" Type="http://schemas.openxmlformats.org/officeDocument/2006/relationships/image" Target="../media/image20.wmf"/><Relationship Id="rId9" Type="http://schemas.openxmlformats.org/officeDocument/2006/relationships/oleObject" Target="../embeddings/oleObject30.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40.xml"/><Relationship Id="rId1" Type="http://schemas.openxmlformats.org/officeDocument/2006/relationships/slideLayout" Target="../slideLayouts/slideLayout18.xml"/><Relationship Id="rId4" Type="http://schemas.openxmlformats.org/officeDocument/2006/relationships/image" Target="../media/image61.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4.xml"/><Relationship Id="rId7" Type="http://schemas.openxmlformats.org/officeDocument/2006/relationships/image" Target="../media/image30.emf"/><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oleObject" Target="../embeddings/oleObject33.bin"/><Relationship Id="rId11" Type="http://schemas.openxmlformats.org/officeDocument/2006/relationships/image" Target="../media/image32.wmf"/><Relationship Id="rId5" Type="http://schemas.openxmlformats.org/officeDocument/2006/relationships/image" Target="../media/image29.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1.wmf"/></Relationships>
</file>

<file path=ppt/slides/_rels/slide7.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37.emf"/><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image" Target="../media/image34.e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36.emf"/><Relationship Id="rId4" Type="http://schemas.openxmlformats.org/officeDocument/2006/relationships/image" Target="../media/image33.wmf"/><Relationship Id="rId9" Type="http://schemas.openxmlformats.org/officeDocument/2006/relationships/oleObject" Target="../embeddings/oleObject39.bin"/></Relationships>
</file>

<file path=ppt/slides/_rels/slide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346"/>
        <p:cNvGrpSpPr/>
        <p:nvPr/>
      </p:nvGrpSpPr>
      <p:grpSpPr>
        <a:xfrm>
          <a:off x="0" y="0"/>
          <a:ext cx="0" cy="0"/>
          <a:chOff x="0" y="0"/>
          <a:chExt cx="0" cy="0"/>
        </a:xfrm>
      </p:grpSpPr>
      <p:sp>
        <p:nvSpPr>
          <p:cNvPr id="15" name="Text Box 7">
            <a:extLst>
              <a:ext uri="{FF2B5EF4-FFF2-40B4-BE49-F238E27FC236}">
                <a16:creationId xmlns:a16="http://schemas.microsoft.com/office/drawing/2014/main" id="{A502F186-CDB4-4BCD-8C5F-1F437686B697}"/>
              </a:ext>
            </a:extLst>
          </p:cNvPr>
          <p:cNvSpPr txBox="1">
            <a:spLocks noChangeArrowheads="1"/>
          </p:cNvSpPr>
          <p:nvPr/>
        </p:nvSpPr>
        <p:spPr bwMode="auto">
          <a:xfrm>
            <a:off x="782269" y="1442428"/>
            <a:ext cx="118824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vi-VN" altLang="vi-VN" sz="1800">
              <a:cs typeface="Arial" panose="020B0604020202020204" pitchFamily="34" charset="0"/>
            </a:endParaRPr>
          </a:p>
        </p:txBody>
      </p:sp>
      <p:sp>
        <p:nvSpPr>
          <p:cNvPr id="16" name="Text Box 8">
            <a:extLst>
              <a:ext uri="{FF2B5EF4-FFF2-40B4-BE49-F238E27FC236}">
                <a16:creationId xmlns:a16="http://schemas.microsoft.com/office/drawing/2014/main" id="{A12A60FC-7777-4AA8-9166-E37CD3C3CB28}"/>
              </a:ext>
            </a:extLst>
          </p:cNvPr>
          <p:cNvSpPr txBox="1">
            <a:spLocks noChangeArrowheads="1"/>
          </p:cNvSpPr>
          <p:nvPr/>
        </p:nvSpPr>
        <p:spPr bwMode="auto">
          <a:xfrm>
            <a:off x="890616" y="1193588"/>
            <a:ext cx="6210300" cy="1234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2) Phương trình </a:t>
            </a:r>
            <a:r>
              <a:rPr lang="en-US" altLang="vi-VN" sz="1800">
                <a:solidFill>
                  <a:srgbClr val="0000CC"/>
                </a:solidFill>
                <a:latin typeface="Times New Roman" panose="02020603050405020304" pitchFamily="18" charset="0"/>
                <a:cs typeface="Times New Roman" panose="02020603050405020304" pitchFamily="18" charset="0"/>
              </a:rPr>
              <a:t>ax</a:t>
            </a:r>
            <a:r>
              <a:rPr lang="en-US" altLang="vi-VN" sz="1800" baseline="30000">
                <a:solidFill>
                  <a:srgbClr val="0000CC"/>
                </a:solidFill>
                <a:latin typeface="Times New Roman" panose="02020603050405020304" pitchFamily="18" charset="0"/>
                <a:cs typeface="Times New Roman" panose="02020603050405020304" pitchFamily="18" charset="0"/>
              </a:rPr>
              <a:t>2</a:t>
            </a:r>
            <a:r>
              <a:rPr lang="en-US" altLang="vi-VN" sz="1800">
                <a:solidFill>
                  <a:srgbClr val="0000CC"/>
                </a:solidFill>
                <a:latin typeface="Times New Roman" panose="02020603050405020304" pitchFamily="18" charset="0"/>
                <a:cs typeface="Times New Roman" panose="02020603050405020304" pitchFamily="18" charset="0"/>
              </a:rPr>
              <a:t> + bx + c = 0</a:t>
            </a:r>
            <a:r>
              <a:rPr lang="en-US" altLang="vi-VN" sz="1800">
                <a:latin typeface="Times New Roman" panose="02020603050405020304" pitchFamily="18" charset="0"/>
                <a:cs typeface="Times New Roman" panose="02020603050405020304" pitchFamily="18" charset="0"/>
              </a:rPr>
              <a:t> (a ≠ 0) có nghiệm:</a:t>
            </a:r>
          </a:p>
          <a:p>
            <a:pPr eaLnBrk="1" hangingPunct="1">
              <a:spcBef>
                <a:spcPct val="50000"/>
              </a:spcBef>
            </a:pPr>
            <a:r>
              <a:rPr lang="en-US" altLang="vi-VN" sz="1800">
                <a:latin typeface="Times New Roman" panose="02020603050405020304" pitchFamily="18" charset="0"/>
                <a:cs typeface="Times New Roman" panose="02020603050405020304" pitchFamily="18" charset="0"/>
              </a:rPr>
              <a:t> </a:t>
            </a:r>
          </a:p>
          <a:p>
            <a:pPr eaLnBrk="1" hangingPunct="1">
              <a:spcBef>
                <a:spcPct val="50000"/>
              </a:spcBef>
            </a:pPr>
            <a:r>
              <a:rPr lang="en-US" altLang="vi-VN" sz="1800">
                <a:latin typeface="Times New Roman" panose="02020603050405020304" pitchFamily="18" charset="0"/>
                <a:cs typeface="Times New Roman" panose="02020603050405020304" pitchFamily="18" charset="0"/>
              </a:rPr>
              <a:t>Tính  a) </a:t>
            </a:r>
            <a:r>
              <a:rPr lang="en-US" altLang="vi-VN" sz="1950" i="1">
                <a:latin typeface="Times New Roman" panose="02020603050405020304" pitchFamily="18" charset="0"/>
                <a:cs typeface="Times New Roman" panose="02020603050405020304" pitchFamily="18" charset="0"/>
              </a:rPr>
              <a:t>x</a:t>
            </a:r>
            <a:r>
              <a:rPr lang="en-US" altLang="vi-VN" sz="1950" i="1" baseline="-25000">
                <a:latin typeface="Times New Roman" panose="02020603050405020304" pitchFamily="18" charset="0"/>
                <a:cs typeface="Times New Roman" panose="02020603050405020304" pitchFamily="18" charset="0"/>
              </a:rPr>
              <a:t>1</a:t>
            </a:r>
            <a:r>
              <a:rPr lang="en-US" altLang="vi-VN" sz="1950" i="1">
                <a:latin typeface="Times New Roman" panose="02020603050405020304" pitchFamily="18" charset="0"/>
                <a:cs typeface="Times New Roman" panose="02020603050405020304" pitchFamily="18" charset="0"/>
              </a:rPr>
              <a:t> + x</a:t>
            </a:r>
            <a:r>
              <a:rPr lang="en-US" altLang="vi-VN" sz="1950" i="1" baseline="-25000">
                <a:latin typeface="Times New Roman" panose="02020603050405020304" pitchFamily="18" charset="0"/>
                <a:cs typeface="Times New Roman" panose="02020603050405020304" pitchFamily="18" charset="0"/>
              </a:rPr>
              <a:t>2</a:t>
            </a:r>
            <a:r>
              <a:rPr lang="en-US" altLang="vi-VN" sz="1950" i="1">
                <a:latin typeface="Times New Roman" panose="02020603050405020304" pitchFamily="18" charset="0"/>
                <a:cs typeface="Times New Roman" panose="02020603050405020304" pitchFamily="18" charset="0"/>
              </a:rPr>
              <a:t>       </a:t>
            </a:r>
            <a:r>
              <a:rPr lang="en-US" altLang="vi-VN" sz="1800">
                <a:latin typeface="Times New Roman" panose="02020603050405020304" pitchFamily="18" charset="0"/>
                <a:cs typeface="Times New Roman" panose="02020603050405020304" pitchFamily="18" charset="0"/>
              </a:rPr>
              <a:t>b) </a:t>
            </a:r>
            <a:r>
              <a:rPr lang="en-US" altLang="vi-VN" sz="1950" i="1">
                <a:latin typeface="Times New Roman" panose="02020603050405020304" pitchFamily="18" charset="0"/>
                <a:cs typeface="Times New Roman" panose="02020603050405020304" pitchFamily="18" charset="0"/>
              </a:rPr>
              <a:t>x</a:t>
            </a:r>
            <a:r>
              <a:rPr lang="en-US" altLang="vi-VN" sz="1950" i="1" baseline="-25000">
                <a:latin typeface="Times New Roman" panose="02020603050405020304" pitchFamily="18" charset="0"/>
                <a:cs typeface="Times New Roman" panose="02020603050405020304" pitchFamily="18" charset="0"/>
              </a:rPr>
              <a:t>1</a:t>
            </a:r>
            <a:r>
              <a:rPr lang="en-US" altLang="vi-VN" sz="1950" i="1">
                <a:latin typeface="Times New Roman" panose="02020603050405020304" pitchFamily="18" charset="0"/>
                <a:cs typeface="Times New Roman" panose="02020603050405020304" pitchFamily="18" charset="0"/>
              </a:rPr>
              <a:t>.x</a:t>
            </a:r>
            <a:r>
              <a:rPr lang="en-US" altLang="vi-VN" sz="1950" i="1" baseline="-25000">
                <a:latin typeface="Times New Roman" panose="02020603050405020304" pitchFamily="18" charset="0"/>
                <a:cs typeface="Times New Roman" panose="02020603050405020304" pitchFamily="18" charset="0"/>
              </a:rPr>
              <a:t>2</a:t>
            </a:r>
            <a:endParaRPr lang="vi-VN" altLang="vi-VN" sz="1950" i="1">
              <a:latin typeface="Times New Roman" panose="02020603050405020304" pitchFamily="18" charset="0"/>
              <a:cs typeface="Times New Roman" panose="02020603050405020304" pitchFamily="18" charset="0"/>
            </a:endParaRPr>
          </a:p>
        </p:txBody>
      </p:sp>
      <p:graphicFrame>
        <p:nvGraphicFramePr>
          <p:cNvPr id="17" name="Object 9">
            <a:extLst>
              <a:ext uri="{FF2B5EF4-FFF2-40B4-BE49-F238E27FC236}">
                <a16:creationId xmlns:a16="http://schemas.microsoft.com/office/drawing/2014/main" id="{C3481DF3-FE16-4BA9-AF31-AD7A3ABF57AE}"/>
              </a:ext>
            </a:extLst>
          </p:cNvPr>
          <p:cNvGraphicFramePr>
            <a:graphicFrameLocks noChangeAspect="1"/>
          </p:cNvGraphicFramePr>
          <p:nvPr>
            <p:extLst>
              <p:ext uri="{D42A27DB-BD31-4B8C-83A1-F6EECF244321}">
                <p14:modId xmlns:p14="http://schemas.microsoft.com/office/powerpoint/2010/main" val="3539378771"/>
              </p:ext>
            </p:extLst>
          </p:nvPr>
        </p:nvGraphicFramePr>
        <p:xfrm>
          <a:off x="2431284" y="1459097"/>
          <a:ext cx="1243013" cy="638175"/>
        </p:xfrm>
        <a:graphic>
          <a:graphicData uri="http://schemas.openxmlformats.org/presentationml/2006/ole">
            <mc:AlternateContent xmlns:mc="http://schemas.openxmlformats.org/markup-compatibility/2006">
              <mc:Choice xmlns:v="urn:schemas-microsoft-com:vml" Requires="v">
                <p:oleObj spid="_x0000_s1045" name="Equation" r:id="rId4" imgW="857332" imgH="380876" progId="Equation.DSMT4">
                  <p:embed/>
                </p:oleObj>
              </mc:Choice>
              <mc:Fallback>
                <p:oleObj name="Equation" r:id="rId4" imgW="857332" imgH="380876" progId="Equation.DSMT4">
                  <p:embed/>
                  <p:pic>
                    <p:nvPicPr>
                      <p:cNvPr id="7177" name="Object 9">
                        <a:extLst>
                          <a:ext uri="{FF2B5EF4-FFF2-40B4-BE49-F238E27FC236}">
                            <a16:creationId xmlns:a16="http://schemas.microsoft.com/office/drawing/2014/main" id="{935F2E08-F28B-40EB-8C61-212DA6ED73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1284" y="1459097"/>
                        <a:ext cx="1243013"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0">
            <a:extLst>
              <a:ext uri="{FF2B5EF4-FFF2-40B4-BE49-F238E27FC236}">
                <a16:creationId xmlns:a16="http://schemas.microsoft.com/office/drawing/2014/main" id="{1CC2F049-2215-4F90-84B1-222C27EF25AC}"/>
              </a:ext>
            </a:extLst>
          </p:cNvPr>
          <p:cNvGraphicFramePr>
            <a:graphicFrameLocks noChangeAspect="1"/>
          </p:cNvGraphicFramePr>
          <p:nvPr>
            <p:extLst>
              <p:ext uri="{D42A27DB-BD31-4B8C-83A1-F6EECF244321}">
                <p14:modId xmlns:p14="http://schemas.microsoft.com/office/powerpoint/2010/main" val="1849310816"/>
              </p:ext>
            </p:extLst>
          </p:nvPr>
        </p:nvGraphicFramePr>
        <p:xfrm>
          <a:off x="3882657" y="1453145"/>
          <a:ext cx="1288256" cy="644128"/>
        </p:xfrm>
        <a:graphic>
          <a:graphicData uri="http://schemas.openxmlformats.org/presentationml/2006/ole">
            <mc:AlternateContent xmlns:mc="http://schemas.openxmlformats.org/markup-compatibility/2006">
              <mc:Choice xmlns:v="urn:schemas-microsoft-com:vml" Requires="v">
                <p:oleObj spid="_x0000_s1046" name="Equation" r:id="rId6" imgW="819271" imgH="380876" progId="Equation.DSMT4">
                  <p:embed/>
                </p:oleObj>
              </mc:Choice>
              <mc:Fallback>
                <p:oleObj name="Equation" r:id="rId6" imgW="819271" imgH="380876" progId="Equation.DSMT4">
                  <p:embed/>
                  <p:pic>
                    <p:nvPicPr>
                      <p:cNvPr id="7178" name="Object 10">
                        <a:extLst>
                          <a:ext uri="{FF2B5EF4-FFF2-40B4-BE49-F238E27FC236}">
                            <a16:creationId xmlns:a16="http://schemas.microsoft.com/office/drawing/2014/main" id="{8DC780F3-5B05-4B28-B0B2-0999283876A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2657" y="1453145"/>
                        <a:ext cx="1288256" cy="644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1">
            <a:extLst>
              <a:ext uri="{FF2B5EF4-FFF2-40B4-BE49-F238E27FC236}">
                <a16:creationId xmlns:a16="http://schemas.microsoft.com/office/drawing/2014/main" id="{2B74454C-A278-42B5-A492-30196FE6A957}"/>
              </a:ext>
            </a:extLst>
          </p:cNvPr>
          <p:cNvGraphicFramePr>
            <a:graphicFrameLocks noChangeAspect="1"/>
          </p:cNvGraphicFramePr>
          <p:nvPr>
            <p:extLst>
              <p:ext uri="{D42A27DB-BD31-4B8C-83A1-F6EECF244321}">
                <p14:modId xmlns:p14="http://schemas.microsoft.com/office/powerpoint/2010/main" val="840661197"/>
              </p:ext>
            </p:extLst>
          </p:nvPr>
        </p:nvGraphicFramePr>
        <p:xfrm>
          <a:off x="919163" y="2926185"/>
          <a:ext cx="809625" cy="329804"/>
        </p:xfrm>
        <a:graphic>
          <a:graphicData uri="http://schemas.openxmlformats.org/presentationml/2006/ole">
            <mc:AlternateContent xmlns:mc="http://schemas.openxmlformats.org/markup-compatibility/2006">
              <mc:Choice xmlns:v="urn:schemas-microsoft-com:vml" Requires="v">
                <p:oleObj spid="_x0000_s1047" name="Equation" r:id="rId8" imgW="571465" imgH="209468" progId="Equation.3">
                  <p:embed/>
                </p:oleObj>
              </mc:Choice>
              <mc:Fallback>
                <p:oleObj name="Equation" r:id="rId8" imgW="571465" imgH="209468" progId="Equation.3">
                  <p:embed/>
                  <p:pic>
                    <p:nvPicPr>
                      <p:cNvPr id="7179" name="Object 11">
                        <a:extLst>
                          <a:ext uri="{FF2B5EF4-FFF2-40B4-BE49-F238E27FC236}">
                            <a16:creationId xmlns:a16="http://schemas.microsoft.com/office/drawing/2014/main" id="{9FDF0806-0B9F-4F27-BF5A-223A28B356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9163" y="2926185"/>
                        <a:ext cx="809625" cy="3298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2">
            <a:extLst>
              <a:ext uri="{FF2B5EF4-FFF2-40B4-BE49-F238E27FC236}">
                <a16:creationId xmlns:a16="http://schemas.microsoft.com/office/drawing/2014/main" id="{B60B5C92-DA5F-4767-A264-F09257EB90CA}"/>
              </a:ext>
            </a:extLst>
          </p:cNvPr>
          <p:cNvGraphicFramePr>
            <a:graphicFrameLocks noChangeAspect="1"/>
          </p:cNvGraphicFramePr>
          <p:nvPr>
            <p:extLst>
              <p:ext uri="{D42A27DB-BD31-4B8C-83A1-F6EECF244321}">
                <p14:modId xmlns:p14="http://schemas.microsoft.com/office/powerpoint/2010/main" val="3485643207"/>
              </p:ext>
            </p:extLst>
          </p:nvPr>
        </p:nvGraphicFramePr>
        <p:xfrm>
          <a:off x="2514600" y="2866654"/>
          <a:ext cx="1014413" cy="573881"/>
        </p:xfrm>
        <a:graphic>
          <a:graphicData uri="http://schemas.openxmlformats.org/presentationml/2006/ole">
            <mc:AlternateContent xmlns:mc="http://schemas.openxmlformats.org/markup-compatibility/2006">
              <mc:Choice xmlns:v="urn:schemas-microsoft-com:vml" Requires="v">
                <p:oleObj spid="_x0000_s1048" name="Equation" r:id="rId10" imgW="761669" imgH="431613" progId="Equation.3">
                  <p:embed/>
                </p:oleObj>
              </mc:Choice>
              <mc:Fallback>
                <p:oleObj name="Equation" r:id="rId10" imgW="761669" imgH="431613" progId="Equation.3">
                  <p:embed/>
                  <p:pic>
                    <p:nvPicPr>
                      <p:cNvPr id="7180" name="Object 12">
                        <a:extLst>
                          <a:ext uri="{FF2B5EF4-FFF2-40B4-BE49-F238E27FC236}">
                            <a16:creationId xmlns:a16="http://schemas.microsoft.com/office/drawing/2014/main" id="{7DE7BEB5-9521-41C0-9080-F55E6A0C059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2866654"/>
                        <a:ext cx="1014413" cy="5738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3">
            <a:extLst>
              <a:ext uri="{FF2B5EF4-FFF2-40B4-BE49-F238E27FC236}">
                <a16:creationId xmlns:a16="http://schemas.microsoft.com/office/drawing/2014/main" id="{42516EE2-68C8-4C77-A1C6-78BC29655C56}"/>
              </a:ext>
            </a:extLst>
          </p:cNvPr>
          <p:cNvGraphicFramePr>
            <a:graphicFrameLocks noChangeAspect="1"/>
          </p:cNvGraphicFramePr>
          <p:nvPr>
            <p:extLst>
              <p:ext uri="{D42A27DB-BD31-4B8C-83A1-F6EECF244321}">
                <p14:modId xmlns:p14="http://schemas.microsoft.com/office/powerpoint/2010/main" val="2411610163"/>
              </p:ext>
            </p:extLst>
          </p:nvPr>
        </p:nvGraphicFramePr>
        <p:xfrm>
          <a:off x="3486151" y="2869036"/>
          <a:ext cx="1756172" cy="573881"/>
        </p:xfrm>
        <a:graphic>
          <a:graphicData uri="http://schemas.openxmlformats.org/presentationml/2006/ole">
            <mc:AlternateContent xmlns:mc="http://schemas.openxmlformats.org/markup-compatibility/2006">
              <mc:Choice xmlns:v="urn:schemas-microsoft-com:vml" Requires="v">
                <p:oleObj spid="_x0000_s1049" name="Equation" r:id="rId12" imgW="1320227" imgH="431613" progId="Equation.3">
                  <p:embed/>
                </p:oleObj>
              </mc:Choice>
              <mc:Fallback>
                <p:oleObj name="Equation" r:id="rId12" imgW="1320227" imgH="431613" progId="Equation.3">
                  <p:embed/>
                  <p:pic>
                    <p:nvPicPr>
                      <p:cNvPr id="7181" name="Object 13">
                        <a:extLst>
                          <a:ext uri="{FF2B5EF4-FFF2-40B4-BE49-F238E27FC236}">
                            <a16:creationId xmlns:a16="http://schemas.microsoft.com/office/drawing/2014/main" id="{CAD6761B-3DCC-44E3-BACF-85A378A59ED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6151" y="2869036"/>
                        <a:ext cx="1756172" cy="5738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4">
            <a:extLst>
              <a:ext uri="{FF2B5EF4-FFF2-40B4-BE49-F238E27FC236}">
                <a16:creationId xmlns:a16="http://schemas.microsoft.com/office/drawing/2014/main" id="{A6A2573D-AA03-4B49-A520-A6AC7590C173}"/>
              </a:ext>
            </a:extLst>
          </p:cNvPr>
          <p:cNvGraphicFramePr>
            <a:graphicFrameLocks noChangeAspect="1"/>
          </p:cNvGraphicFramePr>
          <p:nvPr>
            <p:extLst>
              <p:ext uri="{D42A27DB-BD31-4B8C-83A1-F6EECF244321}">
                <p14:modId xmlns:p14="http://schemas.microsoft.com/office/powerpoint/2010/main" val="2503506948"/>
              </p:ext>
            </p:extLst>
          </p:nvPr>
        </p:nvGraphicFramePr>
        <p:xfrm>
          <a:off x="5257801" y="2916660"/>
          <a:ext cx="659606" cy="523875"/>
        </p:xfrm>
        <a:graphic>
          <a:graphicData uri="http://schemas.openxmlformats.org/presentationml/2006/ole">
            <mc:AlternateContent xmlns:mc="http://schemas.openxmlformats.org/markup-compatibility/2006">
              <mc:Choice xmlns:v="urn:schemas-microsoft-com:vml" Requires="v">
                <p:oleObj spid="_x0000_s1050" name="Equation" r:id="rId14" imgW="495085" imgH="393529" progId="Equation.3">
                  <p:embed/>
                </p:oleObj>
              </mc:Choice>
              <mc:Fallback>
                <p:oleObj name="Equation" r:id="rId14" imgW="495085" imgH="393529" progId="Equation.3">
                  <p:embed/>
                  <p:pic>
                    <p:nvPicPr>
                      <p:cNvPr id="7182" name="Object 14">
                        <a:extLst>
                          <a:ext uri="{FF2B5EF4-FFF2-40B4-BE49-F238E27FC236}">
                            <a16:creationId xmlns:a16="http://schemas.microsoft.com/office/drawing/2014/main" id="{286EF344-90BC-4FF1-8C24-1CF6B3AAC55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7801" y="2916660"/>
                        <a:ext cx="659606"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5">
            <a:extLst>
              <a:ext uri="{FF2B5EF4-FFF2-40B4-BE49-F238E27FC236}">
                <a16:creationId xmlns:a16="http://schemas.microsoft.com/office/drawing/2014/main" id="{8ED23D7F-5545-4BBC-943F-7877EE66BC7B}"/>
              </a:ext>
            </a:extLst>
          </p:cNvPr>
          <p:cNvGraphicFramePr>
            <a:graphicFrameLocks noChangeAspect="1"/>
          </p:cNvGraphicFramePr>
          <p:nvPr>
            <p:extLst>
              <p:ext uri="{D42A27DB-BD31-4B8C-83A1-F6EECF244321}">
                <p14:modId xmlns:p14="http://schemas.microsoft.com/office/powerpoint/2010/main" val="3538362577"/>
              </p:ext>
            </p:extLst>
          </p:nvPr>
        </p:nvGraphicFramePr>
        <p:xfrm>
          <a:off x="5943600" y="2926185"/>
          <a:ext cx="558404" cy="523875"/>
        </p:xfrm>
        <a:graphic>
          <a:graphicData uri="http://schemas.openxmlformats.org/presentationml/2006/ole">
            <mc:AlternateContent xmlns:mc="http://schemas.openxmlformats.org/markup-compatibility/2006">
              <mc:Choice xmlns:v="urn:schemas-microsoft-com:vml" Requires="v">
                <p:oleObj spid="_x0000_s1051" name="Equation" r:id="rId16" imgW="418918" imgH="393529" progId="Equation.3">
                  <p:embed/>
                </p:oleObj>
              </mc:Choice>
              <mc:Fallback>
                <p:oleObj name="Equation" r:id="rId16" imgW="418918" imgH="393529" progId="Equation.3">
                  <p:embed/>
                  <p:pic>
                    <p:nvPicPr>
                      <p:cNvPr id="7183" name="Object 15">
                        <a:extLst>
                          <a:ext uri="{FF2B5EF4-FFF2-40B4-BE49-F238E27FC236}">
                            <a16:creationId xmlns:a16="http://schemas.microsoft.com/office/drawing/2014/main" id="{A9857121-B478-45A6-813C-FC9CB535250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43600" y="2926185"/>
                        <a:ext cx="558404"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6">
            <a:extLst>
              <a:ext uri="{FF2B5EF4-FFF2-40B4-BE49-F238E27FC236}">
                <a16:creationId xmlns:a16="http://schemas.microsoft.com/office/drawing/2014/main" id="{B91EEEE5-E206-4FFE-A995-FBE1D855B191}"/>
              </a:ext>
            </a:extLst>
          </p:cNvPr>
          <p:cNvGraphicFramePr>
            <a:graphicFrameLocks noChangeAspect="1"/>
          </p:cNvGraphicFramePr>
          <p:nvPr>
            <p:extLst>
              <p:ext uri="{D42A27DB-BD31-4B8C-83A1-F6EECF244321}">
                <p14:modId xmlns:p14="http://schemas.microsoft.com/office/powerpoint/2010/main" val="3430971194"/>
              </p:ext>
            </p:extLst>
          </p:nvPr>
        </p:nvGraphicFramePr>
        <p:xfrm>
          <a:off x="923926" y="3682233"/>
          <a:ext cx="678656" cy="329803"/>
        </p:xfrm>
        <a:graphic>
          <a:graphicData uri="http://schemas.openxmlformats.org/presentationml/2006/ole">
            <mc:AlternateContent xmlns:mc="http://schemas.openxmlformats.org/markup-compatibility/2006">
              <mc:Choice xmlns:v="urn:schemas-microsoft-com:vml" Requires="v">
                <p:oleObj spid="_x0000_s1052" name="Equation" r:id="rId18" imgW="476176" imgH="209468" progId="Equation.3">
                  <p:embed/>
                </p:oleObj>
              </mc:Choice>
              <mc:Fallback>
                <p:oleObj name="Equation" r:id="rId18" imgW="476176" imgH="209468" progId="Equation.3">
                  <p:embed/>
                  <p:pic>
                    <p:nvPicPr>
                      <p:cNvPr id="7184" name="Object 16">
                        <a:extLst>
                          <a:ext uri="{FF2B5EF4-FFF2-40B4-BE49-F238E27FC236}">
                            <a16:creationId xmlns:a16="http://schemas.microsoft.com/office/drawing/2014/main" id="{5E8CF9EA-EBD7-4701-9FE2-DB301B13494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3926" y="3682233"/>
                        <a:ext cx="678656" cy="3298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7">
            <a:extLst>
              <a:ext uri="{FF2B5EF4-FFF2-40B4-BE49-F238E27FC236}">
                <a16:creationId xmlns:a16="http://schemas.microsoft.com/office/drawing/2014/main" id="{96B7B9D3-14EC-4839-A352-7BAF4F802BE2}"/>
              </a:ext>
            </a:extLst>
          </p:cNvPr>
          <p:cNvGraphicFramePr>
            <a:graphicFrameLocks noChangeAspect="1"/>
          </p:cNvGraphicFramePr>
          <p:nvPr>
            <p:extLst>
              <p:ext uri="{D42A27DB-BD31-4B8C-83A1-F6EECF244321}">
                <p14:modId xmlns:p14="http://schemas.microsoft.com/office/powerpoint/2010/main" val="2285912669"/>
              </p:ext>
            </p:extLst>
          </p:nvPr>
        </p:nvGraphicFramePr>
        <p:xfrm>
          <a:off x="1595438" y="3554836"/>
          <a:ext cx="809625" cy="573881"/>
        </p:xfrm>
        <a:graphic>
          <a:graphicData uri="http://schemas.openxmlformats.org/presentationml/2006/ole">
            <mc:AlternateContent xmlns:mc="http://schemas.openxmlformats.org/markup-compatibility/2006">
              <mc:Choice xmlns:v="urn:schemas-microsoft-com:vml" Requires="v">
                <p:oleObj spid="_x0000_s1053" name="Equation" r:id="rId20" imgW="609336" imgH="431613" progId="Equation.3">
                  <p:embed/>
                </p:oleObj>
              </mc:Choice>
              <mc:Fallback>
                <p:oleObj name="Equation" r:id="rId20" imgW="609336" imgH="431613" progId="Equation.3">
                  <p:embed/>
                  <p:pic>
                    <p:nvPicPr>
                      <p:cNvPr id="7185" name="Object 17">
                        <a:extLst>
                          <a:ext uri="{FF2B5EF4-FFF2-40B4-BE49-F238E27FC236}">
                            <a16:creationId xmlns:a16="http://schemas.microsoft.com/office/drawing/2014/main" id="{2E82DB8F-B503-4AE9-AF4D-E39819DE78F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95438" y="3554836"/>
                        <a:ext cx="809625" cy="5738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8">
            <a:extLst>
              <a:ext uri="{FF2B5EF4-FFF2-40B4-BE49-F238E27FC236}">
                <a16:creationId xmlns:a16="http://schemas.microsoft.com/office/drawing/2014/main" id="{6EC2482B-9BCA-44EF-ACB6-5D4498A8EDCA}"/>
              </a:ext>
            </a:extLst>
          </p:cNvPr>
          <p:cNvGraphicFramePr>
            <a:graphicFrameLocks noChangeAspect="1"/>
          </p:cNvGraphicFramePr>
          <p:nvPr>
            <p:extLst>
              <p:ext uri="{D42A27DB-BD31-4B8C-83A1-F6EECF244321}">
                <p14:modId xmlns:p14="http://schemas.microsoft.com/office/powerpoint/2010/main" val="48997961"/>
              </p:ext>
            </p:extLst>
          </p:nvPr>
        </p:nvGraphicFramePr>
        <p:xfrm>
          <a:off x="2343151" y="3544120"/>
          <a:ext cx="878681" cy="573881"/>
        </p:xfrm>
        <a:graphic>
          <a:graphicData uri="http://schemas.openxmlformats.org/presentationml/2006/ole">
            <mc:AlternateContent xmlns:mc="http://schemas.openxmlformats.org/markup-compatibility/2006">
              <mc:Choice xmlns:v="urn:schemas-microsoft-com:vml" Requires="v">
                <p:oleObj spid="_x0000_s1054" name="Equation" r:id="rId22" imgW="660113" imgH="431613" progId="Equation.3">
                  <p:embed/>
                </p:oleObj>
              </mc:Choice>
              <mc:Fallback>
                <p:oleObj name="Equation" r:id="rId22" imgW="660113" imgH="431613" progId="Equation.3">
                  <p:embed/>
                  <p:pic>
                    <p:nvPicPr>
                      <p:cNvPr id="7186" name="Object 18">
                        <a:extLst>
                          <a:ext uri="{FF2B5EF4-FFF2-40B4-BE49-F238E27FC236}">
                            <a16:creationId xmlns:a16="http://schemas.microsoft.com/office/drawing/2014/main" id="{1B761B75-6812-4951-899D-76E14AE4D71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43151" y="3544120"/>
                        <a:ext cx="878681" cy="5738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19">
            <a:extLst>
              <a:ext uri="{FF2B5EF4-FFF2-40B4-BE49-F238E27FC236}">
                <a16:creationId xmlns:a16="http://schemas.microsoft.com/office/drawing/2014/main" id="{7497AD4F-92BB-42FE-9293-E0C0130367D0}"/>
              </a:ext>
            </a:extLst>
          </p:cNvPr>
          <p:cNvGraphicFramePr>
            <a:graphicFrameLocks noChangeAspect="1"/>
          </p:cNvGraphicFramePr>
          <p:nvPr>
            <p:extLst>
              <p:ext uri="{D42A27DB-BD31-4B8C-83A1-F6EECF244321}">
                <p14:modId xmlns:p14="http://schemas.microsoft.com/office/powerpoint/2010/main" val="1002349124"/>
              </p:ext>
            </p:extLst>
          </p:nvPr>
        </p:nvGraphicFramePr>
        <p:xfrm>
          <a:off x="3159919" y="3552454"/>
          <a:ext cx="1469231" cy="573881"/>
        </p:xfrm>
        <a:graphic>
          <a:graphicData uri="http://schemas.openxmlformats.org/presentationml/2006/ole">
            <mc:AlternateContent xmlns:mc="http://schemas.openxmlformats.org/markup-compatibility/2006">
              <mc:Choice xmlns:v="urn:schemas-microsoft-com:vml" Requires="v">
                <p:oleObj spid="_x0000_s1055" name="Equation" r:id="rId24" imgW="1104900" imgH="431800" progId="Equation.3">
                  <p:embed/>
                </p:oleObj>
              </mc:Choice>
              <mc:Fallback>
                <p:oleObj name="Equation" r:id="rId24" imgW="1104900" imgH="431800" progId="Equation.3">
                  <p:embed/>
                  <p:pic>
                    <p:nvPicPr>
                      <p:cNvPr id="7187" name="Object 19">
                        <a:extLst>
                          <a:ext uri="{FF2B5EF4-FFF2-40B4-BE49-F238E27FC236}">
                            <a16:creationId xmlns:a16="http://schemas.microsoft.com/office/drawing/2014/main" id="{670BF8E6-4C9E-43D3-BEB0-43F94A4406C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59919" y="3552454"/>
                        <a:ext cx="1469231" cy="5738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0">
            <a:extLst>
              <a:ext uri="{FF2B5EF4-FFF2-40B4-BE49-F238E27FC236}">
                <a16:creationId xmlns:a16="http://schemas.microsoft.com/office/drawing/2014/main" id="{3FBC7020-05ED-4387-B641-2D34702F642F}"/>
              </a:ext>
            </a:extLst>
          </p:cNvPr>
          <p:cNvGraphicFramePr>
            <a:graphicFrameLocks noChangeAspect="1"/>
          </p:cNvGraphicFramePr>
          <p:nvPr>
            <p:extLst>
              <p:ext uri="{D42A27DB-BD31-4B8C-83A1-F6EECF244321}">
                <p14:modId xmlns:p14="http://schemas.microsoft.com/office/powerpoint/2010/main" val="3935930474"/>
              </p:ext>
            </p:extLst>
          </p:nvPr>
        </p:nvGraphicFramePr>
        <p:xfrm>
          <a:off x="4572000" y="3554835"/>
          <a:ext cx="760810" cy="557213"/>
        </p:xfrm>
        <a:graphic>
          <a:graphicData uri="http://schemas.openxmlformats.org/presentationml/2006/ole">
            <mc:AlternateContent xmlns:mc="http://schemas.openxmlformats.org/markup-compatibility/2006">
              <mc:Choice xmlns:v="urn:schemas-microsoft-com:vml" Requires="v">
                <p:oleObj spid="_x0000_s1056" name="Equation" r:id="rId26" imgW="571252" imgH="418918" progId="Equation.3">
                  <p:embed/>
                </p:oleObj>
              </mc:Choice>
              <mc:Fallback>
                <p:oleObj name="Equation" r:id="rId26" imgW="571252" imgH="418918" progId="Equation.3">
                  <p:embed/>
                  <p:pic>
                    <p:nvPicPr>
                      <p:cNvPr id="7188" name="Object 20">
                        <a:extLst>
                          <a:ext uri="{FF2B5EF4-FFF2-40B4-BE49-F238E27FC236}">
                            <a16:creationId xmlns:a16="http://schemas.microsoft.com/office/drawing/2014/main" id="{4807F7EC-4D30-4932-BE2C-023C66F62AE9}"/>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72000" y="3554835"/>
                        <a:ext cx="76081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1">
            <a:extLst>
              <a:ext uri="{FF2B5EF4-FFF2-40B4-BE49-F238E27FC236}">
                <a16:creationId xmlns:a16="http://schemas.microsoft.com/office/drawing/2014/main" id="{3BD856A1-76CD-43F6-B167-E5D390E89F16}"/>
              </a:ext>
            </a:extLst>
          </p:cNvPr>
          <p:cNvGraphicFramePr>
            <a:graphicFrameLocks noChangeAspect="1"/>
          </p:cNvGraphicFramePr>
          <p:nvPr>
            <p:extLst>
              <p:ext uri="{D42A27DB-BD31-4B8C-83A1-F6EECF244321}">
                <p14:modId xmlns:p14="http://schemas.microsoft.com/office/powerpoint/2010/main" val="2161337579"/>
              </p:ext>
            </p:extLst>
          </p:nvPr>
        </p:nvGraphicFramePr>
        <p:xfrm>
          <a:off x="5314950" y="3565551"/>
          <a:ext cx="1302544" cy="557213"/>
        </p:xfrm>
        <a:graphic>
          <a:graphicData uri="http://schemas.openxmlformats.org/presentationml/2006/ole">
            <mc:AlternateContent xmlns:mc="http://schemas.openxmlformats.org/markup-compatibility/2006">
              <mc:Choice xmlns:v="urn:schemas-microsoft-com:vml" Requires="v">
                <p:oleObj spid="_x0000_s1057" name="Equation" r:id="rId28" imgW="977900" imgH="419100" progId="Equation.3">
                  <p:embed/>
                </p:oleObj>
              </mc:Choice>
              <mc:Fallback>
                <p:oleObj name="Equation" r:id="rId28" imgW="977900" imgH="419100" progId="Equation.3">
                  <p:embed/>
                  <p:pic>
                    <p:nvPicPr>
                      <p:cNvPr id="7189" name="Object 21">
                        <a:extLst>
                          <a:ext uri="{FF2B5EF4-FFF2-40B4-BE49-F238E27FC236}">
                            <a16:creationId xmlns:a16="http://schemas.microsoft.com/office/drawing/2014/main" id="{A2C3730E-77ED-448A-B360-3D2C1388F9EB}"/>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14950" y="3565551"/>
                        <a:ext cx="1302544"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2">
            <a:extLst>
              <a:ext uri="{FF2B5EF4-FFF2-40B4-BE49-F238E27FC236}">
                <a16:creationId xmlns:a16="http://schemas.microsoft.com/office/drawing/2014/main" id="{B3AE8119-A048-419B-B1B8-12A6ED4E454D}"/>
              </a:ext>
            </a:extLst>
          </p:cNvPr>
          <p:cNvGraphicFramePr>
            <a:graphicFrameLocks noChangeAspect="1"/>
          </p:cNvGraphicFramePr>
          <p:nvPr>
            <p:extLst>
              <p:ext uri="{D42A27DB-BD31-4B8C-83A1-F6EECF244321}">
                <p14:modId xmlns:p14="http://schemas.microsoft.com/office/powerpoint/2010/main" val="3952371937"/>
              </p:ext>
            </p:extLst>
          </p:nvPr>
        </p:nvGraphicFramePr>
        <p:xfrm>
          <a:off x="6572251" y="3575076"/>
          <a:ext cx="354806" cy="523875"/>
        </p:xfrm>
        <a:graphic>
          <a:graphicData uri="http://schemas.openxmlformats.org/presentationml/2006/ole">
            <mc:AlternateContent xmlns:mc="http://schemas.openxmlformats.org/markup-compatibility/2006">
              <mc:Choice xmlns:v="urn:schemas-microsoft-com:vml" Requires="v">
                <p:oleObj spid="_x0000_s1058" name="Equation" r:id="rId30" imgW="266469" imgH="393359" progId="Equation.3">
                  <p:embed/>
                </p:oleObj>
              </mc:Choice>
              <mc:Fallback>
                <p:oleObj name="Equation" r:id="rId30" imgW="266469" imgH="393359" progId="Equation.3">
                  <p:embed/>
                  <p:pic>
                    <p:nvPicPr>
                      <p:cNvPr id="7190" name="Object 22">
                        <a:extLst>
                          <a:ext uri="{FF2B5EF4-FFF2-40B4-BE49-F238E27FC236}">
                            <a16:creationId xmlns:a16="http://schemas.microsoft.com/office/drawing/2014/main" id="{0FCFA763-5F03-4B1C-89BF-D6B7A2B7C3E9}"/>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72251" y="3575076"/>
                        <a:ext cx="354806"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3">
            <a:extLst>
              <a:ext uri="{FF2B5EF4-FFF2-40B4-BE49-F238E27FC236}">
                <a16:creationId xmlns:a16="http://schemas.microsoft.com/office/drawing/2014/main" id="{1A4B7C5F-3BA6-437F-936B-02C119D1C908}"/>
              </a:ext>
            </a:extLst>
          </p:cNvPr>
          <p:cNvGraphicFramePr>
            <a:graphicFrameLocks noChangeAspect="1"/>
          </p:cNvGraphicFramePr>
          <p:nvPr>
            <p:extLst>
              <p:ext uri="{D42A27DB-BD31-4B8C-83A1-F6EECF244321}">
                <p14:modId xmlns:p14="http://schemas.microsoft.com/office/powerpoint/2010/main" val="1213777191"/>
              </p:ext>
            </p:extLst>
          </p:nvPr>
        </p:nvGraphicFramePr>
        <p:xfrm>
          <a:off x="1719263" y="2866654"/>
          <a:ext cx="809625" cy="573881"/>
        </p:xfrm>
        <a:graphic>
          <a:graphicData uri="http://schemas.openxmlformats.org/presentationml/2006/ole">
            <mc:AlternateContent xmlns:mc="http://schemas.openxmlformats.org/markup-compatibility/2006">
              <mc:Choice xmlns:v="urn:schemas-microsoft-com:vml" Requires="v">
                <p:oleObj spid="_x0000_s1059" name="Equation" r:id="rId32" imgW="609336" imgH="431613" progId="Equation.DSMT4">
                  <p:embed/>
                </p:oleObj>
              </mc:Choice>
              <mc:Fallback>
                <p:oleObj name="Equation" r:id="rId32" imgW="609336" imgH="431613" progId="Equation.DSMT4">
                  <p:embed/>
                  <p:pic>
                    <p:nvPicPr>
                      <p:cNvPr id="7191" name="Object 23">
                        <a:extLst>
                          <a:ext uri="{FF2B5EF4-FFF2-40B4-BE49-F238E27FC236}">
                            <a16:creationId xmlns:a16="http://schemas.microsoft.com/office/drawing/2014/main" id="{461CDA33-F5F7-4663-9576-F7CF9670A2C6}"/>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719263" y="2866654"/>
                        <a:ext cx="809625" cy="5738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25">
            <a:extLst>
              <a:ext uri="{FF2B5EF4-FFF2-40B4-BE49-F238E27FC236}">
                <a16:creationId xmlns:a16="http://schemas.microsoft.com/office/drawing/2014/main" id="{7F61A77C-C65C-4D7F-9905-680CCCFB3717}"/>
              </a:ext>
            </a:extLst>
          </p:cNvPr>
          <p:cNvSpPr txBox="1">
            <a:spLocks noChangeArrowheads="1"/>
          </p:cNvSpPr>
          <p:nvPr/>
        </p:nvSpPr>
        <p:spPr bwMode="auto">
          <a:xfrm>
            <a:off x="890616" y="2497322"/>
            <a:ext cx="97274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Đáp án:</a:t>
            </a:r>
            <a:endParaRPr lang="vi-VN" altLang="vi-VN" sz="1800">
              <a:latin typeface="Times New Roman" panose="02020603050405020304" pitchFamily="18" charset="0"/>
              <a:cs typeface="Times New Roman" panose="02020603050405020304" pitchFamily="18" charset="0"/>
            </a:endParaRPr>
          </a:p>
        </p:txBody>
      </p:sp>
      <p:sp>
        <p:nvSpPr>
          <p:cNvPr id="33" name="Text Box 25">
            <a:extLst>
              <a:ext uri="{FF2B5EF4-FFF2-40B4-BE49-F238E27FC236}">
                <a16:creationId xmlns:a16="http://schemas.microsoft.com/office/drawing/2014/main" id="{EF517F61-61EA-48ED-BDF9-565A9ACDB67B}"/>
              </a:ext>
            </a:extLst>
          </p:cNvPr>
          <p:cNvSpPr txBox="1">
            <a:spLocks noChangeArrowheads="1"/>
          </p:cNvSpPr>
          <p:nvPr/>
        </p:nvSpPr>
        <p:spPr bwMode="auto">
          <a:xfrm>
            <a:off x="885854" y="720910"/>
            <a:ext cx="594955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1) Nhắc lại công thức nghiệm của phương trình bậc 2</a:t>
            </a:r>
            <a:endParaRPr lang="vi-VN" altLang="vi-VN" sz="1800">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id="{217ED1CA-286B-4237-95E7-B59F214B94E7}"/>
              </a:ext>
            </a:extLst>
          </p:cNvPr>
          <p:cNvGraphicFramePr>
            <a:graphicFrameLocks noChangeAspect="1"/>
          </p:cNvGraphicFramePr>
          <p:nvPr>
            <p:extLst>
              <p:ext uri="{D42A27DB-BD31-4B8C-83A1-F6EECF244321}">
                <p14:modId xmlns:p14="http://schemas.microsoft.com/office/powerpoint/2010/main" val="2661099249"/>
              </p:ext>
            </p:extLst>
          </p:nvPr>
        </p:nvGraphicFramePr>
        <p:xfrm>
          <a:off x="1027510" y="4368033"/>
          <a:ext cx="809625" cy="329803"/>
        </p:xfrm>
        <a:graphic>
          <a:graphicData uri="http://schemas.openxmlformats.org/presentationml/2006/ole">
            <mc:AlternateContent xmlns:mc="http://schemas.openxmlformats.org/markup-compatibility/2006">
              <mc:Choice xmlns:v="urn:schemas-microsoft-com:vml" Requires="v">
                <p:oleObj spid="_x0000_s1060" name="Equation" r:id="rId34" imgW="562017" imgH="200021" progId="Equation.3">
                  <p:embed/>
                </p:oleObj>
              </mc:Choice>
              <mc:Fallback>
                <p:oleObj name="Equation" r:id="rId34" imgW="562017" imgH="200021" progId="Equation.3">
                  <p:embed/>
                  <p:pic>
                    <p:nvPicPr>
                      <p:cNvPr id="3" name="Object 2">
                        <a:extLst>
                          <a:ext uri="{FF2B5EF4-FFF2-40B4-BE49-F238E27FC236}">
                            <a16:creationId xmlns:a16="http://schemas.microsoft.com/office/drawing/2014/main" id="{236B17D4-FB86-4068-B9B7-516C7B23E56F}"/>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27510" y="4368033"/>
                        <a:ext cx="809625" cy="3298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4">
            <a:extLst>
              <a:ext uri="{FF2B5EF4-FFF2-40B4-BE49-F238E27FC236}">
                <a16:creationId xmlns:a16="http://schemas.microsoft.com/office/drawing/2014/main" id="{1DFC4256-46CC-4B47-8CDB-A487EAEB45E5}"/>
              </a:ext>
            </a:extLst>
          </p:cNvPr>
          <p:cNvGraphicFramePr>
            <a:graphicFrameLocks noChangeAspect="1"/>
          </p:cNvGraphicFramePr>
          <p:nvPr>
            <p:extLst>
              <p:ext uri="{D42A27DB-BD31-4B8C-83A1-F6EECF244321}">
                <p14:modId xmlns:p14="http://schemas.microsoft.com/office/powerpoint/2010/main" val="1301449363"/>
              </p:ext>
            </p:extLst>
          </p:nvPr>
        </p:nvGraphicFramePr>
        <p:xfrm>
          <a:off x="1657350" y="4260876"/>
          <a:ext cx="558404" cy="523875"/>
        </p:xfrm>
        <a:graphic>
          <a:graphicData uri="http://schemas.openxmlformats.org/presentationml/2006/ole">
            <mc:AlternateContent xmlns:mc="http://schemas.openxmlformats.org/markup-compatibility/2006">
              <mc:Choice xmlns:v="urn:schemas-microsoft-com:vml" Requires="v">
                <p:oleObj spid="_x0000_s1061" name="Equation" r:id="rId36" imgW="418918" imgH="393529" progId="Equation.3">
                  <p:embed/>
                </p:oleObj>
              </mc:Choice>
              <mc:Fallback>
                <p:oleObj name="Equation" r:id="rId36" imgW="418918" imgH="393529" progId="Equation.3">
                  <p:embed/>
                  <p:pic>
                    <p:nvPicPr>
                      <p:cNvPr id="4" name="Object 3">
                        <a:extLst>
                          <a:ext uri="{FF2B5EF4-FFF2-40B4-BE49-F238E27FC236}">
                            <a16:creationId xmlns:a16="http://schemas.microsoft.com/office/drawing/2014/main" id="{AED42DCB-8C41-41F1-AABF-A09AE5F29F2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57350" y="4260876"/>
                        <a:ext cx="558404"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5">
            <a:extLst>
              <a:ext uri="{FF2B5EF4-FFF2-40B4-BE49-F238E27FC236}">
                <a16:creationId xmlns:a16="http://schemas.microsoft.com/office/drawing/2014/main" id="{98303EBC-BF62-4162-AFFA-38213A4B154F}"/>
              </a:ext>
            </a:extLst>
          </p:cNvPr>
          <p:cNvGraphicFramePr>
            <a:graphicFrameLocks noChangeAspect="1"/>
          </p:cNvGraphicFramePr>
          <p:nvPr>
            <p:extLst>
              <p:ext uri="{D42A27DB-BD31-4B8C-83A1-F6EECF244321}">
                <p14:modId xmlns:p14="http://schemas.microsoft.com/office/powerpoint/2010/main" val="1000075217"/>
              </p:ext>
            </p:extLst>
          </p:nvPr>
        </p:nvGraphicFramePr>
        <p:xfrm>
          <a:off x="2914651" y="4368033"/>
          <a:ext cx="678656" cy="329803"/>
        </p:xfrm>
        <a:graphic>
          <a:graphicData uri="http://schemas.openxmlformats.org/presentationml/2006/ole">
            <mc:AlternateContent xmlns:mc="http://schemas.openxmlformats.org/markup-compatibility/2006">
              <mc:Choice xmlns:v="urn:schemas-microsoft-com:vml" Requires="v">
                <p:oleObj spid="_x0000_s1062" name="Equation" r:id="rId37" imgW="466728" imgH="200021" progId="Equation.3">
                  <p:embed/>
                </p:oleObj>
              </mc:Choice>
              <mc:Fallback>
                <p:oleObj name="Equation" r:id="rId37" imgW="466728" imgH="200021" progId="Equation.3">
                  <p:embed/>
                  <p:pic>
                    <p:nvPicPr>
                      <p:cNvPr id="5" name="Object 4">
                        <a:extLst>
                          <a:ext uri="{FF2B5EF4-FFF2-40B4-BE49-F238E27FC236}">
                            <a16:creationId xmlns:a16="http://schemas.microsoft.com/office/drawing/2014/main" id="{2FC43BB1-7EDB-406A-98C0-74ED8F3F8036}"/>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914651" y="4368033"/>
                        <a:ext cx="678656" cy="3298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6">
            <a:extLst>
              <a:ext uri="{FF2B5EF4-FFF2-40B4-BE49-F238E27FC236}">
                <a16:creationId xmlns:a16="http://schemas.microsoft.com/office/drawing/2014/main" id="{4311D5B7-C371-44D6-BADD-2B2B7FCF8C0A}"/>
              </a:ext>
            </a:extLst>
          </p:cNvPr>
          <p:cNvGraphicFramePr>
            <a:graphicFrameLocks noChangeAspect="1"/>
          </p:cNvGraphicFramePr>
          <p:nvPr>
            <p:extLst>
              <p:ext uri="{D42A27DB-BD31-4B8C-83A1-F6EECF244321}">
                <p14:modId xmlns:p14="http://schemas.microsoft.com/office/powerpoint/2010/main" val="4198991509"/>
              </p:ext>
            </p:extLst>
          </p:nvPr>
        </p:nvGraphicFramePr>
        <p:xfrm>
          <a:off x="3424238" y="4260876"/>
          <a:ext cx="354806" cy="523875"/>
        </p:xfrm>
        <a:graphic>
          <a:graphicData uri="http://schemas.openxmlformats.org/presentationml/2006/ole">
            <mc:AlternateContent xmlns:mc="http://schemas.openxmlformats.org/markup-compatibility/2006">
              <mc:Choice xmlns:v="urn:schemas-microsoft-com:vml" Requires="v">
                <p:oleObj spid="_x0000_s1063" name="Equation" r:id="rId39" imgW="266469" imgH="393359" progId="Equation.3">
                  <p:embed/>
                </p:oleObj>
              </mc:Choice>
              <mc:Fallback>
                <p:oleObj name="Equation" r:id="rId39" imgW="266469" imgH="393359" progId="Equation.3">
                  <p:embed/>
                  <p:pic>
                    <p:nvPicPr>
                      <p:cNvPr id="7" name="Object 6">
                        <a:extLst>
                          <a:ext uri="{FF2B5EF4-FFF2-40B4-BE49-F238E27FC236}">
                            <a16:creationId xmlns:a16="http://schemas.microsoft.com/office/drawing/2014/main" id="{926CED94-3695-4CBF-A4E4-247D828B4469}"/>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24238" y="4260876"/>
                        <a:ext cx="354806"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6"/>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2" grpId="0"/>
      <p:bldP spid="3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57E1FE5-AA98-42ED-BB2A-A79714E3ED94}"/>
              </a:ext>
            </a:extLst>
          </p:cNvPr>
          <p:cNvPicPr>
            <a:picLocks noChangeAspect="1"/>
          </p:cNvPicPr>
          <p:nvPr/>
        </p:nvPicPr>
        <p:blipFill>
          <a:blip r:embed="rId2"/>
          <a:stretch>
            <a:fillRect/>
          </a:stretch>
        </p:blipFill>
        <p:spPr>
          <a:xfrm>
            <a:off x="95693" y="106326"/>
            <a:ext cx="8123274" cy="3530725"/>
          </a:xfrm>
          <a:prstGeom prst="rect">
            <a:avLst/>
          </a:prstGeom>
        </p:spPr>
      </p:pic>
    </p:spTree>
    <p:extLst>
      <p:ext uri="{BB962C8B-B14F-4D97-AF65-F5344CB8AC3E}">
        <p14:creationId xmlns:p14="http://schemas.microsoft.com/office/powerpoint/2010/main" val="12149768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DE25000-DDF3-4A31-A382-A9673BE89FAC}"/>
              </a:ext>
            </a:extLst>
          </p:cNvPr>
          <p:cNvPicPr>
            <a:picLocks noChangeAspect="1"/>
          </p:cNvPicPr>
          <p:nvPr/>
        </p:nvPicPr>
        <p:blipFill rotWithShape="1">
          <a:blip r:embed="rId2"/>
          <a:srcRect b="58491"/>
          <a:stretch/>
        </p:blipFill>
        <p:spPr>
          <a:xfrm>
            <a:off x="216306" y="184187"/>
            <a:ext cx="6546002" cy="1208678"/>
          </a:xfrm>
          <a:prstGeom prst="rect">
            <a:avLst/>
          </a:prstGeom>
        </p:spPr>
      </p:pic>
    </p:spTree>
    <p:extLst>
      <p:ext uri="{BB962C8B-B14F-4D97-AF65-F5344CB8AC3E}">
        <p14:creationId xmlns:p14="http://schemas.microsoft.com/office/powerpoint/2010/main" val="26273733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E8F04BF-7C3C-4A7F-BDD3-12E4C9E3AE9B}"/>
              </a:ext>
            </a:extLst>
          </p:cNvPr>
          <p:cNvPicPr>
            <a:picLocks noChangeAspect="1"/>
          </p:cNvPicPr>
          <p:nvPr/>
        </p:nvPicPr>
        <p:blipFill>
          <a:blip r:embed="rId2"/>
          <a:stretch>
            <a:fillRect/>
          </a:stretch>
        </p:blipFill>
        <p:spPr>
          <a:xfrm>
            <a:off x="255181" y="222468"/>
            <a:ext cx="8155172" cy="1933565"/>
          </a:xfrm>
          <a:prstGeom prst="rect">
            <a:avLst/>
          </a:prstGeom>
        </p:spPr>
      </p:pic>
    </p:spTree>
    <p:extLst>
      <p:ext uri="{BB962C8B-B14F-4D97-AF65-F5344CB8AC3E}">
        <p14:creationId xmlns:p14="http://schemas.microsoft.com/office/powerpoint/2010/main" val="28977562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3587D9D-4698-4C0C-8DB3-67EBF21B0929}"/>
              </a:ext>
            </a:extLst>
          </p:cNvPr>
          <p:cNvPicPr>
            <a:picLocks noChangeAspect="1"/>
          </p:cNvPicPr>
          <p:nvPr/>
        </p:nvPicPr>
        <p:blipFill>
          <a:blip r:embed="rId2"/>
          <a:stretch>
            <a:fillRect/>
          </a:stretch>
        </p:blipFill>
        <p:spPr>
          <a:xfrm>
            <a:off x="127591" y="153897"/>
            <a:ext cx="8730023" cy="1855657"/>
          </a:xfrm>
          <a:prstGeom prst="rect">
            <a:avLst/>
          </a:prstGeom>
        </p:spPr>
      </p:pic>
    </p:spTree>
    <p:extLst>
      <p:ext uri="{BB962C8B-B14F-4D97-AF65-F5344CB8AC3E}">
        <p14:creationId xmlns:p14="http://schemas.microsoft.com/office/powerpoint/2010/main" val="27991803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179057C-1656-43A0-8397-4501C294A94E}"/>
              </a:ext>
            </a:extLst>
          </p:cNvPr>
          <p:cNvPicPr>
            <a:picLocks noChangeAspect="1"/>
          </p:cNvPicPr>
          <p:nvPr/>
        </p:nvPicPr>
        <p:blipFill>
          <a:blip r:embed="rId2"/>
          <a:stretch>
            <a:fillRect/>
          </a:stretch>
        </p:blipFill>
        <p:spPr>
          <a:xfrm>
            <a:off x="287079" y="199563"/>
            <a:ext cx="8080744" cy="2049370"/>
          </a:xfrm>
          <a:prstGeom prst="rect">
            <a:avLst/>
          </a:prstGeom>
        </p:spPr>
      </p:pic>
    </p:spTree>
    <p:extLst>
      <p:ext uri="{BB962C8B-B14F-4D97-AF65-F5344CB8AC3E}">
        <p14:creationId xmlns:p14="http://schemas.microsoft.com/office/powerpoint/2010/main" val="39297688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C8B114C-4F7F-4032-A64A-6D706EABE024}"/>
              </a:ext>
            </a:extLst>
          </p:cNvPr>
          <p:cNvPicPr>
            <a:picLocks noChangeAspect="1"/>
          </p:cNvPicPr>
          <p:nvPr/>
        </p:nvPicPr>
        <p:blipFill>
          <a:blip r:embed="rId2"/>
          <a:stretch>
            <a:fillRect/>
          </a:stretch>
        </p:blipFill>
        <p:spPr>
          <a:xfrm>
            <a:off x="159488" y="144124"/>
            <a:ext cx="8006316" cy="2594046"/>
          </a:xfrm>
          <a:prstGeom prst="rect">
            <a:avLst/>
          </a:prstGeom>
        </p:spPr>
      </p:pic>
    </p:spTree>
    <p:extLst>
      <p:ext uri="{BB962C8B-B14F-4D97-AF65-F5344CB8AC3E}">
        <p14:creationId xmlns:p14="http://schemas.microsoft.com/office/powerpoint/2010/main" val="2540781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5D00A21-45BF-40AF-BAF9-596C4728D0C9}"/>
              </a:ext>
            </a:extLst>
          </p:cNvPr>
          <p:cNvPicPr>
            <a:picLocks noChangeAspect="1"/>
          </p:cNvPicPr>
          <p:nvPr/>
        </p:nvPicPr>
        <p:blipFill>
          <a:blip r:embed="rId2"/>
          <a:stretch>
            <a:fillRect/>
          </a:stretch>
        </p:blipFill>
        <p:spPr>
          <a:xfrm>
            <a:off x="233916" y="144784"/>
            <a:ext cx="8676167" cy="2322974"/>
          </a:xfrm>
          <a:prstGeom prst="rect">
            <a:avLst/>
          </a:prstGeom>
        </p:spPr>
      </p:pic>
    </p:spTree>
    <p:extLst>
      <p:ext uri="{BB962C8B-B14F-4D97-AF65-F5344CB8AC3E}">
        <p14:creationId xmlns:p14="http://schemas.microsoft.com/office/powerpoint/2010/main" val="38569413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B8572CA-B23C-4B5E-8EEB-BA6DC94D896C}"/>
              </a:ext>
            </a:extLst>
          </p:cNvPr>
          <p:cNvPicPr>
            <a:picLocks noChangeAspect="1"/>
          </p:cNvPicPr>
          <p:nvPr/>
        </p:nvPicPr>
        <p:blipFill>
          <a:blip r:embed="rId2"/>
          <a:stretch>
            <a:fillRect/>
          </a:stretch>
        </p:blipFill>
        <p:spPr>
          <a:xfrm>
            <a:off x="233916" y="166517"/>
            <a:ext cx="8144540" cy="2636821"/>
          </a:xfrm>
          <a:prstGeom prst="rect">
            <a:avLst/>
          </a:prstGeom>
        </p:spPr>
      </p:pic>
    </p:spTree>
    <p:extLst>
      <p:ext uri="{BB962C8B-B14F-4D97-AF65-F5344CB8AC3E}">
        <p14:creationId xmlns:p14="http://schemas.microsoft.com/office/powerpoint/2010/main" val="15063979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468DDE-5791-47DE-BDF5-5CE1FD3BD737}"/>
              </a:ext>
            </a:extLst>
          </p:cNvPr>
          <p:cNvSpPr>
            <a:spLocks noGrp="1"/>
          </p:cNvSpPr>
          <p:nvPr>
            <p:ph type="title"/>
          </p:nvPr>
        </p:nvSpPr>
        <p:spPr/>
        <p:txBody>
          <a:bodyPr/>
          <a:lstStyle/>
          <a:p>
            <a:endParaRPr lang="vi-VN"/>
          </a:p>
        </p:txBody>
      </p:sp>
    </p:spTree>
    <p:extLst>
      <p:ext uri="{BB962C8B-B14F-4D97-AF65-F5344CB8AC3E}">
        <p14:creationId xmlns:p14="http://schemas.microsoft.com/office/powerpoint/2010/main" val="3711886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407"/>
        <p:cNvGrpSpPr/>
        <p:nvPr/>
      </p:nvGrpSpPr>
      <p:grpSpPr>
        <a:xfrm>
          <a:off x="0" y="0"/>
          <a:ext cx="0" cy="0"/>
          <a:chOff x="0" y="0"/>
          <a:chExt cx="0" cy="0"/>
        </a:xfrm>
      </p:grpSpPr>
      <p:pic>
        <p:nvPicPr>
          <p:cNvPr id="3" name="Picture 2">
            <a:extLst>
              <a:ext uri="{FF2B5EF4-FFF2-40B4-BE49-F238E27FC236}">
                <a16:creationId xmlns:a16="http://schemas.microsoft.com/office/drawing/2014/main" id="{27CE616A-E1CA-47C9-A9BD-47C9D3AE1B16}"/>
              </a:ext>
            </a:extLst>
          </p:cNvPr>
          <p:cNvPicPr>
            <a:picLocks noChangeAspect="1"/>
          </p:cNvPicPr>
          <p:nvPr/>
        </p:nvPicPr>
        <p:blipFill>
          <a:blip r:embed="rId3"/>
          <a:stretch>
            <a:fillRect/>
          </a:stretch>
        </p:blipFill>
        <p:spPr>
          <a:xfrm>
            <a:off x="74428" y="829340"/>
            <a:ext cx="9144000" cy="3974377"/>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323"/>
        <p:cNvGrpSpPr/>
        <p:nvPr/>
      </p:nvGrpSpPr>
      <p:grpSpPr>
        <a:xfrm>
          <a:off x="0" y="0"/>
          <a:ext cx="0" cy="0"/>
          <a:chOff x="0" y="0"/>
          <a:chExt cx="0" cy="0"/>
        </a:xfrm>
      </p:grpSpPr>
      <p:grpSp>
        <p:nvGrpSpPr>
          <p:cNvPr id="1324" name="Google Shape;1324;p30"/>
          <p:cNvGrpSpPr/>
          <p:nvPr/>
        </p:nvGrpSpPr>
        <p:grpSpPr>
          <a:xfrm>
            <a:off x="2863016" y="1396316"/>
            <a:ext cx="426239" cy="521323"/>
            <a:chOff x="2863016" y="1396316"/>
            <a:chExt cx="426239" cy="521323"/>
          </a:xfrm>
        </p:grpSpPr>
        <p:sp>
          <p:nvSpPr>
            <p:cNvPr id="1325" name="Google Shape;1325;p30"/>
            <p:cNvSpPr/>
            <p:nvPr/>
          </p:nvSpPr>
          <p:spPr>
            <a:xfrm>
              <a:off x="2863016" y="1603060"/>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6" name="Google Shape;1326;p30"/>
            <p:cNvSpPr/>
            <p:nvPr/>
          </p:nvSpPr>
          <p:spPr>
            <a:xfrm>
              <a:off x="3096905" y="1396316"/>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7" name="Google Shape;1327;p30"/>
            <p:cNvSpPr/>
            <p:nvPr/>
          </p:nvSpPr>
          <p:spPr>
            <a:xfrm>
              <a:off x="3072460" y="1751405"/>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28" name="Google Shape;1328;p30"/>
          <p:cNvGrpSpPr/>
          <p:nvPr/>
        </p:nvGrpSpPr>
        <p:grpSpPr>
          <a:xfrm>
            <a:off x="5877723" y="1395802"/>
            <a:ext cx="426169" cy="521837"/>
            <a:chOff x="5877723" y="1395802"/>
            <a:chExt cx="426169" cy="521837"/>
          </a:xfrm>
        </p:grpSpPr>
        <p:sp>
          <p:nvSpPr>
            <p:cNvPr id="1329" name="Google Shape;1329;p30"/>
            <p:cNvSpPr/>
            <p:nvPr/>
          </p:nvSpPr>
          <p:spPr>
            <a:xfrm>
              <a:off x="5885754" y="1631554"/>
              <a:ext cx="418139" cy="78347"/>
            </a:xfrm>
            <a:custGeom>
              <a:avLst/>
              <a:gdLst/>
              <a:ahLst/>
              <a:cxnLst/>
              <a:rect l="l" t="t" r="r" b="b"/>
              <a:pathLst>
                <a:path w="13017" h="2439" extrusionOk="0">
                  <a:moveTo>
                    <a:pt x="1584" y="0"/>
                  </a:moveTo>
                  <a:cubicBezTo>
                    <a:pt x="0" y="0"/>
                    <a:pt x="0" y="2439"/>
                    <a:pt x="1584" y="2439"/>
                  </a:cubicBezTo>
                  <a:lnTo>
                    <a:pt x="11433" y="2439"/>
                  </a:lnTo>
                  <a:cubicBezTo>
                    <a:pt x="13016" y="2439"/>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0" name="Google Shape;1330;p30"/>
            <p:cNvSpPr/>
            <p:nvPr/>
          </p:nvSpPr>
          <p:spPr>
            <a:xfrm>
              <a:off x="5877723" y="1757476"/>
              <a:ext cx="192285" cy="160163"/>
            </a:xfrm>
            <a:custGeom>
              <a:avLst/>
              <a:gdLst/>
              <a:ahLst/>
              <a:cxnLst/>
              <a:rect l="l" t="t" r="r" b="b"/>
              <a:pathLst>
                <a:path w="5986" h="4986" extrusionOk="0">
                  <a:moveTo>
                    <a:pt x="1787" y="0"/>
                  </a:moveTo>
                  <a:cubicBezTo>
                    <a:pt x="846" y="0"/>
                    <a:pt x="1" y="1239"/>
                    <a:pt x="884" y="2097"/>
                  </a:cubicBezTo>
                  <a:cubicBezTo>
                    <a:pt x="1707" y="2952"/>
                    <a:pt x="2530" y="3776"/>
                    <a:pt x="3385" y="4631"/>
                  </a:cubicBezTo>
                  <a:cubicBezTo>
                    <a:pt x="3635" y="4881"/>
                    <a:pt x="3918" y="4986"/>
                    <a:pt x="4192" y="4986"/>
                  </a:cubicBezTo>
                  <a:cubicBezTo>
                    <a:pt x="5134" y="4986"/>
                    <a:pt x="5986" y="3747"/>
                    <a:pt x="5127" y="2889"/>
                  </a:cubicBezTo>
                  <a:lnTo>
                    <a:pt x="2594" y="355"/>
                  </a:lnTo>
                  <a:cubicBezTo>
                    <a:pt x="2344" y="105"/>
                    <a:pt x="2061" y="0"/>
                    <a:pt x="17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1" name="Google Shape;1331;p30"/>
            <p:cNvSpPr/>
            <p:nvPr/>
          </p:nvSpPr>
          <p:spPr>
            <a:xfrm>
              <a:off x="5894074" y="1395802"/>
              <a:ext cx="200220" cy="166266"/>
            </a:xfrm>
            <a:custGeom>
              <a:avLst/>
              <a:gdLst/>
              <a:ahLst/>
              <a:cxnLst/>
              <a:rect l="l" t="t" r="r" b="b"/>
              <a:pathLst>
                <a:path w="6233" h="5176" extrusionOk="0">
                  <a:moveTo>
                    <a:pt x="4458" y="0"/>
                  </a:moveTo>
                  <a:cubicBezTo>
                    <a:pt x="4179" y="0"/>
                    <a:pt x="3891" y="110"/>
                    <a:pt x="3636" y="372"/>
                  </a:cubicBezTo>
                  <a:cubicBezTo>
                    <a:pt x="2718" y="1290"/>
                    <a:pt x="1863" y="2240"/>
                    <a:pt x="913" y="3095"/>
                  </a:cubicBezTo>
                  <a:cubicBezTo>
                    <a:pt x="0" y="3934"/>
                    <a:pt x="855" y="5176"/>
                    <a:pt x="1831" y="5176"/>
                  </a:cubicBezTo>
                  <a:cubicBezTo>
                    <a:pt x="2108" y="5176"/>
                    <a:pt x="2395" y="5075"/>
                    <a:pt x="2655" y="4837"/>
                  </a:cubicBezTo>
                  <a:cubicBezTo>
                    <a:pt x="3605" y="3982"/>
                    <a:pt x="4460" y="3032"/>
                    <a:pt x="5378" y="2114"/>
                  </a:cubicBezTo>
                  <a:cubicBezTo>
                    <a:pt x="6232" y="1235"/>
                    <a:pt x="5395" y="0"/>
                    <a:pt x="445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341" name="Google Shape;1341;p30"/>
          <p:cNvSpPr txBox="1">
            <a:spLocks noGrp="1"/>
          </p:cNvSpPr>
          <p:nvPr>
            <p:ph type="ctrTitle"/>
          </p:nvPr>
        </p:nvSpPr>
        <p:spPr>
          <a:xfrm>
            <a:off x="1545614" y="2060025"/>
            <a:ext cx="6135900" cy="14073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a:t>BÀI 3 – </a:t>
            </a:r>
            <a:r>
              <a:rPr lang="vi-VN"/>
              <a:t>H</a:t>
            </a:r>
            <a:r>
              <a:rPr lang="en-US"/>
              <a:t>Ệ THỨC VI-ET VÀ ỨNG DỤNG</a:t>
            </a:r>
            <a:endParaRPr b="1" dirty="0">
              <a:latin typeface="Poppins"/>
              <a:ea typeface="Poppins"/>
              <a:cs typeface="Poppins"/>
              <a:sym typeface="Poppin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475670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407"/>
        <p:cNvGrpSpPr/>
        <p:nvPr/>
      </p:nvGrpSpPr>
      <p:grpSpPr>
        <a:xfrm>
          <a:off x="0" y="0"/>
          <a:ext cx="0" cy="0"/>
          <a:chOff x="0" y="0"/>
          <a:chExt cx="0" cy="0"/>
        </a:xfrm>
      </p:grpSpPr>
    </p:spTree>
    <p:extLst>
      <p:ext uri="{BB962C8B-B14F-4D97-AF65-F5344CB8AC3E}">
        <p14:creationId xmlns:p14="http://schemas.microsoft.com/office/powerpoint/2010/main" val="42250099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407"/>
        <p:cNvGrpSpPr/>
        <p:nvPr/>
      </p:nvGrpSpPr>
      <p:grpSpPr>
        <a:xfrm>
          <a:off x="0" y="0"/>
          <a:ext cx="0" cy="0"/>
          <a:chOff x="0" y="0"/>
          <a:chExt cx="0" cy="0"/>
        </a:xfrm>
      </p:grpSpPr>
    </p:spTree>
    <p:extLst>
      <p:ext uri="{BB962C8B-B14F-4D97-AF65-F5344CB8AC3E}">
        <p14:creationId xmlns:p14="http://schemas.microsoft.com/office/powerpoint/2010/main" val="22948546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401"/>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748145" y="768927"/>
            <a:ext cx="7793181" cy="1042600"/>
          </a:xfrm>
          <a:prstGeom prst="rect">
            <a:avLst/>
          </a:prstGeom>
        </p:spPr>
      </p:pic>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3FDFF627-8206-4FA7-B192-D6C66237B18F}"/>
                  </a:ext>
                </a:extLst>
              </p14:cNvPr>
              <p14:cNvContentPartPr/>
              <p14:nvPr/>
            </p14:nvContentPartPr>
            <p14:xfrm>
              <a:off x="1659240" y="1483200"/>
              <a:ext cx="7423200" cy="2893680"/>
            </p14:xfrm>
          </p:contentPart>
        </mc:Choice>
        <mc:Fallback xmlns="">
          <p:pic>
            <p:nvPicPr>
              <p:cNvPr id="4" name="Ink 3">
                <a:extLst>
                  <a:ext uri="{FF2B5EF4-FFF2-40B4-BE49-F238E27FC236}">
                    <a16:creationId xmlns:a16="http://schemas.microsoft.com/office/drawing/2014/main" id="{3FDFF627-8206-4FA7-B192-D6C66237B18F}"/>
                  </a:ext>
                </a:extLst>
              </p:cNvPr>
              <p:cNvPicPr/>
              <p:nvPr/>
            </p:nvPicPr>
            <p:blipFill>
              <a:blip r:embed="rId5"/>
              <a:stretch>
                <a:fillRect/>
              </a:stretch>
            </p:blipFill>
            <p:spPr>
              <a:xfrm>
                <a:off x="1649880" y="1473840"/>
                <a:ext cx="7441920" cy="2912400"/>
              </a:xfrm>
              <a:prstGeom prst="rect">
                <a:avLst/>
              </a:prstGeom>
            </p:spPr>
          </p:pic>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411"/>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025237" y="736889"/>
            <a:ext cx="7474527" cy="831925"/>
          </a:xfrm>
          <a:prstGeom prst="rect">
            <a:avLst/>
          </a:prstGeom>
        </p:spPr>
      </p:pic>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AEAB77CC-3FC1-45D6-87F9-15D00286C078}"/>
                  </a:ext>
                </a:extLst>
              </p14:cNvPr>
              <p14:cNvContentPartPr/>
              <p14:nvPr/>
            </p14:nvContentPartPr>
            <p14:xfrm>
              <a:off x="1632960" y="1835280"/>
              <a:ext cx="1869480" cy="2520000"/>
            </p14:xfrm>
          </p:contentPart>
        </mc:Choice>
        <mc:Fallback xmlns="">
          <p:pic>
            <p:nvPicPr>
              <p:cNvPr id="4" name="Ink 3">
                <a:extLst>
                  <a:ext uri="{FF2B5EF4-FFF2-40B4-BE49-F238E27FC236}">
                    <a16:creationId xmlns:a16="http://schemas.microsoft.com/office/drawing/2014/main" id="{AEAB77CC-3FC1-45D6-87F9-15D00286C078}"/>
                  </a:ext>
                </a:extLst>
              </p:cNvPr>
              <p:cNvPicPr/>
              <p:nvPr/>
            </p:nvPicPr>
            <p:blipFill>
              <a:blip r:embed="rId5"/>
              <a:stretch>
                <a:fillRect/>
              </a:stretch>
            </p:blipFill>
            <p:spPr>
              <a:xfrm>
                <a:off x="1623600" y="1825920"/>
                <a:ext cx="1888200" cy="2538720"/>
              </a:xfrm>
              <a:prstGeom prst="rect">
                <a:avLst/>
              </a:prstGeom>
            </p:spPr>
          </p:pic>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415"/>
        <p:cNvGrpSpPr/>
        <p:nvPr/>
      </p:nvGrpSpPr>
      <p:grpSpPr>
        <a:xfrm>
          <a:off x="0" y="0"/>
          <a:ext cx="0" cy="0"/>
          <a:chOff x="0" y="0"/>
          <a:chExt cx="0" cy="0"/>
        </a:xfrm>
      </p:grpSpPr>
      <p:sp>
        <p:nvSpPr>
          <p:cNvPr id="2416" name="Google Shape;2416;p53"/>
          <p:cNvSpPr/>
          <p:nvPr/>
        </p:nvSpPr>
        <p:spPr>
          <a:xfrm>
            <a:off x="7051574" y="-25674"/>
            <a:ext cx="2357783" cy="1603391"/>
          </a:xfrm>
          <a:custGeom>
            <a:avLst/>
            <a:gdLst/>
            <a:ahLst/>
            <a:cxnLst/>
            <a:rect l="l" t="t" r="r" b="b"/>
            <a:pathLst>
              <a:path w="83639" h="56878" extrusionOk="0">
                <a:moveTo>
                  <a:pt x="919" y="1"/>
                </a:moveTo>
                <a:cubicBezTo>
                  <a:pt x="0" y="1996"/>
                  <a:pt x="1362" y="4498"/>
                  <a:pt x="6619" y="7633"/>
                </a:cubicBezTo>
                <a:cubicBezTo>
                  <a:pt x="9125" y="9300"/>
                  <a:pt x="12009" y="9775"/>
                  <a:pt x="15024" y="9775"/>
                </a:cubicBezTo>
                <a:cubicBezTo>
                  <a:pt x="19016" y="9775"/>
                  <a:pt x="23237" y="8943"/>
                  <a:pt x="27113" y="8943"/>
                </a:cubicBezTo>
                <a:cubicBezTo>
                  <a:pt x="30041" y="8943"/>
                  <a:pt x="32771" y="9417"/>
                  <a:pt x="35058" y="11085"/>
                </a:cubicBezTo>
                <a:cubicBezTo>
                  <a:pt x="29516" y="16658"/>
                  <a:pt x="13555" y="15265"/>
                  <a:pt x="10799" y="24291"/>
                </a:cubicBezTo>
                <a:cubicBezTo>
                  <a:pt x="8314" y="31716"/>
                  <a:pt x="13587" y="33909"/>
                  <a:pt x="20274" y="33909"/>
                </a:cubicBezTo>
                <a:cubicBezTo>
                  <a:pt x="26705" y="33909"/>
                  <a:pt x="34445" y="31880"/>
                  <a:pt x="37845" y="30529"/>
                </a:cubicBezTo>
                <a:cubicBezTo>
                  <a:pt x="44039" y="27866"/>
                  <a:pt x="52765" y="20704"/>
                  <a:pt x="57382" y="20704"/>
                </a:cubicBezTo>
                <a:cubicBezTo>
                  <a:pt x="60012" y="20704"/>
                  <a:pt x="61309" y="23029"/>
                  <a:pt x="60045" y="29833"/>
                </a:cubicBezTo>
                <a:cubicBezTo>
                  <a:pt x="57986" y="38858"/>
                  <a:pt x="48264" y="46491"/>
                  <a:pt x="51716" y="56878"/>
                </a:cubicBezTo>
                <a:cubicBezTo>
                  <a:pt x="72744" y="53806"/>
                  <a:pt x="81105" y="33095"/>
                  <a:pt x="83638" y="14885"/>
                </a:cubicBezTo>
                <a:lnTo>
                  <a:pt x="8363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pic>
        <p:nvPicPr>
          <p:cNvPr id="3" name="Picture 2"/>
          <p:cNvPicPr>
            <a:picLocks noChangeAspect="1"/>
          </p:cNvPicPr>
          <p:nvPr/>
        </p:nvPicPr>
        <p:blipFill>
          <a:blip r:embed="rId3"/>
          <a:stretch>
            <a:fillRect/>
          </a:stretch>
        </p:blipFill>
        <p:spPr>
          <a:xfrm>
            <a:off x="155863" y="190097"/>
            <a:ext cx="7658100" cy="1787389"/>
          </a:xfrm>
          <a:prstGeom prst="rect">
            <a:avLst/>
          </a:prstGeom>
        </p:spPr>
      </p:pic>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78F85432-FB60-4C3C-B09E-D279DAED92B4}"/>
                  </a:ext>
                </a:extLst>
              </p14:cNvPr>
              <p14:cNvContentPartPr/>
              <p14:nvPr/>
            </p14:nvContentPartPr>
            <p14:xfrm>
              <a:off x="1682280" y="2048040"/>
              <a:ext cx="7040160" cy="2637720"/>
            </p14:xfrm>
          </p:contentPart>
        </mc:Choice>
        <mc:Fallback xmlns="">
          <p:pic>
            <p:nvPicPr>
              <p:cNvPr id="4" name="Ink 3">
                <a:extLst>
                  <a:ext uri="{FF2B5EF4-FFF2-40B4-BE49-F238E27FC236}">
                    <a16:creationId xmlns:a16="http://schemas.microsoft.com/office/drawing/2014/main" id="{78F85432-FB60-4C3C-B09E-D279DAED92B4}"/>
                  </a:ext>
                </a:extLst>
              </p:cNvPr>
              <p:cNvPicPr/>
              <p:nvPr/>
            </p:nvPicPr>
            <p:blipFill>
              <a:blip r:embed="rId5"/>
              <a:stretch>
                <a:fillRect/>
              </a:stretch>
            </p:blipFill>
            <p:spPr>
              <a:xfrm>
                <a:off x="1672920" y="2038680"/>
                <a:ext cx="7058880" cy="2656440"/>
              </a:xfrm>
              <a:prstGeom prst="rect">
                <a:avLst/>
              </a:prstGeom>
            </p:spPr>
          </p:pic>
        </mc:Fallback>
      </mc:AlternateContent>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523"/>
        <p:cNvGrpSpPr/>
        <p:nvPr/>
      </p:nvGrpSpPr>
      <p:grpSpPr>
        <a:xfrm>
          <a:off x="0" y="0"/>
          <a:ext cx="0" cy="0"/>
          <a:chOff x="0" y="0"/>
          <a:chExt cx="0" cy="0"/>
        </a:xfrm>
      </p:grpSpPr>
      <p:pic>
        <p:nvPicPr>
          <p:cNvPr id="2524" name="Google Shape;2524;p56" title="Chart">
            <a:hlinkClick r:id="rId3"/>
          </p:cNvPr>
          <p:cNvPicPr preferRelativeResize="0"/>
          <p:nvPr/>
        </p:nvPicPr>
        <p:blipFill>
          <a:blip r:embed="rId4">
            <a:alphaModFix/>
          </a:blip>
          <a:stretch>
            <a:fillRect/>
          </a:stretch>
        </p:blipFill>
        <p:spPr>
          <a:xfrm>
            <a:off x="1289304" y="1234440"/>
            <a:ext cx="3255265" cy="2606039"/>
          </a:xfrm>
          <a:prstGeom prst="rect">
            <a:avLst/>
          </a:prstGeom>
          <a:noFill/>
          <a:ln>
            <a:noFill/>
          </a:ln>
        </p:spPr>
      </p:pic>
      <p:sp>
        <p:nvSpPr>
          <p:cNvPr id="2525" name="Google Shape;2525;p56"/>
          <p:cNvSpPr txBox="1"/>
          <p:nvPr/>
        </p:nvSpPr>
        <p:spPr>
          <a:xfrm>
            <a:off x="982013" y="4026725"/>
            <a:ext cx="3872100" cy="5727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200">
                <a:solidFill>
                  <a:schemeClr val="dk1"/>
                </a:solidFill>
                <a:latin typeface="Raleway"/>
                <a:ea typeface="Raleway"/>
                <a:cs typeface="Raleway"/>
                <a:sym typeface="Raleway"/>
              </a:rPr>
              <a:t>To modify this graph, click on it, follow the link, change the data and paste the resulting graph here, replacing this one</a:t>
            </a:r>
            <a:endParaRPr sz="1200" dirty="0">
              <a:solidFill>
                <a:schemeClr val="dk1"/>
              </a:solidFill>
              <a:latin typeface="Raleway"/>
              <a:ea typeface="Raleway"/>
              <a:cs typeface="Raleway"/>
              <a:sym typeface="Raleway"/>
            </a:endParaRPr>
          </a:p>
        </p:txBody>
      </p:sp>
      <p:sp>
        <p:nvSpPr>
          <p:cNvPr id="2526" name="Google Shape;2526;p56"/>
          <p:cNvSpPr/>
          <p:nvPr/>
        </p:nvSpPr>
        <p:spPr>
          <a:xfrm>
            <a:off x="5582413" y="2401729"/>
            <a:ext cx="839451" cy="689209"/>
          </a:xfrm>
          <a:custGeom>
            <a:avLst/>
            <a:gdLst/>
            <a:ahLst/>
            <a:cxnLst/>
            <a:rect l="l" t="t" r="r" b="b"/>
            <a:pathLst>
              <a:path w="23450" h="19253" extrusionOk="0">
                <a:moveTo>
                  <a:pt x="10539" y="0"/>
                </a:moveTo>
                <a:cubicBezTo>
                  <a:pt x="6406" y="0"/>
                  <a:pt x="2271" y="2113"/>
                  <a:pt x="729" y="6187"/>
                </a:cubicBezTo>
                <a:cubicBezTo>
                  <a:pt x="285" y="7359"/>
                  <a:pt x="127" y="8563"/>
                  <a:pt x="222" y="9734"/>
                </a:cubicBezTo>
                <a:cubicBezTo>
                  <a:pt x="0" y="11349"/>
                  <a:pt x="254" y="12996"/>
                  <a:pt x="1014" y="14611"/>
                </a:cubicBezTo>
                <a:cubicBezTo>
                  <a:pt x="2407" y="17493"/>
                  <a:pt x="5796" y="18918"/>
                  <a:pt x="8804" y="19203"/>
                </a:cubicBezTo>
                <a:cubicBezTo>
                  <a:pt x="9140" y="19236"/>
                  <a:pt x="9475" y="19252"/>
                  <a:pt x="9810" y="19252"/>
                </a:cubicBezTo>
                <a:cubicBezTo>
                  <a:pt x="16863" y="19252"/>
                  <a:pt x="23449" y="12095"/>
                  <a:pt x="19730" y="5111"/>
                </a:cubicBezTo>
                <a:cubicBezTo>
                  <a:pt x="17882" y="1669"/>
                  <a:pt x="14212" y="0"/>
                  <a:pt x="105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27" name="Google Shape;2527;p56"/>
          <p:cNvSpPr/>
          <p:nvPr/>
        </p:nvSpPr>
        <p:spPr>
          <a:xfrm>
            <a:off x="5582413" y="1337154"/>
            <a:ext cx="839451" cy="689209"/>
          </a:xfrm>
          <a:custGeom>
            <a:avLst/>
            <a:gdLst/>
            <a:ahLst/>
            <a:cxnLst/>
            <a:rect l="l" t="t" r="r" b="b"/>
            <a:pathLst>
              <a:path w="23450" h="19253" extrusionOk="0">
                <a:moveTo>
                  <a:pt x="10539" y="0"/>
                </a:moveTo>
                <a:cubicBezTo>
                  <a:pt x="6406" y="0"/>
                  <a:pt x="2271" y="2113"/>
                  <a:pt x="729" y="6187"/>
                </a:cubicBezTo>
                <a:cubicBezTo>
                  <a:pt x="285" y="7359"/>
                  <a:pt x="127" y="8563"/>
                  <a:pt x="222" y="9734"/>
                </a:cubicBezTo>
                <a:cubicBezTo>
                  <a:pt x="0" y="11349"/>
                  <a:pt x="254" y="12996"/>
                  <a:pt x="1014" y="14611"/>
                </a:cubicBezTo>
                <a:cubicBezTo>
                  <a:pt x="2407" y="17493"/>
                  <a:pt x="5796" y="18918"/>
                  <a:pt x="8804" y="19203"/>
                </a:cubicBezTo>
                <a:cubicBezTo>
                  <a:pt x="9140" y="19236"/>
                  <a:pt x="9475" y="19252"/>
                  <a:pt x="9810" y="19252"/>
                </a:cubicBezTo>
                <a:cubicBezTo>
                  <a:pt x="16863" y="19252"/>
                  <a:pt x="23449" y="12095"/>
                  <a:pt x="19730" y="5111"/>
                </a:cubicBezTo>
                <a:cubicBezTo>
                  <a:pt x="17882" y="1669"/>
                  <a:pt x="14212" y="0"/>
                  <a:pt x="1053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28" name="Google Shape;2528;p56"/>
          <p:cNvSpPr/>
          <p:nvPr/>
        </p:nvSpPr>
        <p:spPr>
          <a:xfrm>
            <a:off x="5582413" y="3466304"/>
            <a:ext cx="839451" cy="689209"/>
          </a:xfrm>
          <a:custGeom>
            <a:avLst/>
            <a:gdLst/>
            <a:ahLst/>
            <a:cxnLst/>
            <a:rect l="l" t="t" r="r" b="b"/>
            <a:pathLst>
              <a:path w="23450" h="19253" extrusionOk="0">
                <a:moveTo>
                  <a:pt x="10539" y="0"/>
                </a:moveTo>
                <a:cubicBezTo>
                  <a:pt x="6406" y="0"/>
                  <a:pt x="2271" y="2113"/>
                  <a:pt x="729" y="6187"/>
                </a:cubicBezTo>
                <a:cubicBezTo>
                  <a:pt x="285" y="7359"/>
                  <a:pt x="127" y="8563"/>
                  <a:pt x="222" y="9734"/>
                </a:cubicBezTo>
                <a:cubicBezTo>
                  <a:pt x="0" y="11349"/>
                  <a:pt x="254" y="12996"/>
                  <a:pt x="1014" y="14611"/>
                </a:cubicBezTo>
                <a:cubicBezTo>
                  <a:pt x="2407" y="17493"/>
                  <a:pt x="5796" y="18918"/>
                  <a:pt x="8804" y="19203"/>
                </a:cubicBezTo>
                <a:cubicBezTo>
                  <a:pt x="9140" y="19236"/>
                  <a:pt x="9475" y="19252"/>
                  <a:pt x="9810" y="19252"/>
                </a:cubicBezTo>
                <a:cubicBezTo>
                  <a:pt x="16863" y="19252"/>
                  <a:pt x="23449" y="12095"/>
                  <a:pt x="19730" y="5111"/>
                </a:cubicBezTo>
                <a:cubicBezTo>
                  <a:pt x="17882" y="1669"/>
                  <a:pt x="14212" y="0"/>
                  <a:pt x="105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29" name="Google Shape;2529;p56"/>
          <p:cNvSpPr txBox="1"/>
          <p:nvPr/>
        </p:nvSpPr>
        <p:spPr>
          <a:xfrm>
            <a:off x="6326888" y="1640922"/>
            <a:ext cx="1835100" cy="4452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n" sz="1200">
                <a:solidFill>
                  <a:schemeClr val="dk2"/>
                </a:solidFill>
                <a:latin typeface="Raleway"/>
                <a:ea typeface="Raleway"/>
                <a:cs typeface="Raleway"/>
                <a:sym typeface="Raleway"/>
              </a:rPr>
              <a:t>Jupiter is the biggest planet of them all</a:t>
            </a:r>
            <a:endParaRPr sz="1200" dirty="0">
              <a:solidFill>
                <a:schemeClr val="dk2"/>
              </a:solidFill>
              <a:latin typeface="Raleway"/>
              <a:ea typeface="Raleway"/>
              <a:cs typeface="Raleway"/>
              <a:sym typeface="Raleway"/>
            </a:endParaRPr>
          </a:p>
        </p:txBody>
      </p:sp>
      <p:sp>
        <p:nvSpPr>
          <p:cNvPr id="2530" name="Google Shape;2530;p56"/>
          <p:cNvSpPr txBox="1"/>
          <p:nvPr/>
        </p:nvSpPr>
        <p:spPr>
          <a:xfrm>
            <a:off x="6326888" y="1277397"/>
            <a:ext cx="1835100" cy="4002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a:solidFill>
                  <a:schemeClr val="dk1"/>
                </a:solidFill>
                <a:latin typeface="Poppins Medium"/>
                <a:ea typeface="Poppins Medium"/>
                <a:cs typeface="Poppins Medium"/>
                <a:sym typeface="Poppins Medium"/>
              </a:rPr>
              <a:t>Jupiter</a:t>
            </a:r>
            <a:endParaRPr dirty="0">
              <a:solidFill>
                <a:schemeClr val="dk1"/>
              </a:solidFill>
            </a:endParaRPr>
          </a:p>
        </p:txBody>
      </p:sp>
      <p:sp>
        <p:nvSpPr>
          <p:cNvPr id="2531" name="Google Shape;2531;p56"/>
          <p:cNvSpPr txBox="1"/>
          <p:nvPr/>
        </p:nvSpPr>
        <p:spPr>
          <a:xfrm>
            <a:off x="6326888" y="3770072"/>
            <a:ext cx="1835100" cy="4452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n" sz="1200">
                <a:solidFill>
                  <a:schemeClr val="dk2"/>
                </a:solidFill>
                <a:latin typeface="Raleway"/>
                <a:ea typeface="Raleway"/>
                <a:cs typeface="Raleway"/>
                <a:sym typeface="Raleway"/>
              </a:rPr>
              <a:t>t’s a gas giant and has several rings</a:t>
            </a:r>
            <a:endParaRPr sz="1200" dirty="0">
              <a:solidFill>
                <a:schemeClr val="dk2"/>
              </a:solidFill>
              <a:latin typeface="Raleway"/>
              <a:ea typeface="Raleway"/>
              <a:cs typeface="Raleway"/>
              <a:sym typeface="Raleway"/>
            </a:endParaRPr>
          </a:p>
        </p:txBody>
      </p:sp>
      <p:sp>
        <p:nvSpPr>
          <p:cNvPr id="2532" name="Google Shape;2532;p56"/>
          <p:cNvSpPr txBox="1"/>
          <p:nvPr/>
        </p:nvSpPr>
        <p:spPr>
          <a:xfrm>
            <a:off x="6326888" y="3406547"/>
            <a:ext cx="1835100" cy="4002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a:solidFill>
                  <a:schemeClr val="dk1"/>
                </a:solidFill>
                <a:latin typeface="Poppins Medium"/>
                <a:ea typeface="Poppins Medium"/>
                <a:cs typeface="Poppins Medium"/>
                <a:sym typeface="Poppins Medium"/>
              </a:rPr>
              <a:t>Saturn</a:t>
            </a:r>
            <a:endParaRPr dirty="0">
              <a:solidFill>
                <a:schemeClr val="dk1"/>
              </a:solidFill>
            </a:endParaRPr>
          </a:p>
        </p:txBody>
      </p:sp>
      <p:sp>
        <p:nvSpPr>
          <p:cNvPr id="2533" name="Google Shape;2533;p56"/>
          <p:cNvSpPr txBox="1"/>
          <p:nvPr/>
        </p:nvSpPr>
        <p:spPr>
          <a:xfrm>
            <a:off x="6326888" y="2705497"/>
            <a:ext cx="1835100" cy="4452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n" sz="1200">
                <a:solidFill>
                  <a:schemeClr val="dk2"/>
                </a:solidFill>
                <a:latin typeface="Raleway"/>
                <a:ea typeface="Raleway"/>
                <a:cs typeface="Raleway"/>
                <a:sym typeface="Raleway"/>
              </a:rPr>
              <a:t>It’s the farthest planet from the Sun</a:t>
            </a:r>
            <a:endParaRPr sz="1200" dirty="0">
              <a:solidFill>
                <a:schemeClr val="dk2"/>
              </a:solidFill>
              <a:latin typeface="Raleway"/>
              <a:ea typeface="Raleway"/>
              <a:cs typeface="Raleway"/>
              <a:sym typeface="Raleway"/>
            </a:endParaRPr>
          </a:p>
        </p:txBody>
      </p:sp>
      <p:sp>
        <p:nvSpPr>
          <p:cNvPr id="2534" name="Google Shape;2534;p56"/>
          <p:cNvSpPr txBox="1"/>
          <p:nvPr/>
        </p:nvSpPr>
        <p:spPr>
          <a:xfrm>
            <a:off x="6326888" y="2341972"/>
            <a:ext cx="1835100" cy="4002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a:solidFill>
                  <a:schemeClr val="dk1"/>
                </a:solidFill>
                <a:latin typeface="Poppins Medium"/>
                <a:ea typeface="Poppins Medium"/>
                <a:cs typeface="Poppins Medium"/>
                <a:sym typeface="Poppins Medium"/>
              </a:rPr>
              <a:t>Neptune</a:t>
            </a:r>
            <a:endParaRPr dirty="0">
              <a:solidFill>
                <a:schemeClr val="dk1"/>
              </a:solidFill>
            </a:endParaRPr>
          </a:p>
        </p:txBody>
      </p:sp>
      <p:sp>
        <p:nvSpPr>
          <p:cNvPr id="2535" name="Google Shape;2535;p56"/>
          <p:cNvSpPr/>
          <p:nvPr/>
        </p:nvSpPr>
        <p:spPr>
          <a:xfrm flipH="1">
            <a:off x="-101201" y="-25674"/>
            <a:ext cx="2357783" cy="1603391"/>
          </a:xfrm>
          <a:custGeom>
            <a:avLst/>
            <a:gdLst/>
            <a:ahLst/>
            <a:cxnLst/>
            <a:rect l="l" t="t" r="r" b="b"/>
            <a:pathLst>
              <a:path w="83639" h="56878" extrusionOk="0">
                <a:moveTo>
                  <a:pt x="919" y="1"/>
                </a:moveTo>
                <a:cubicBezTo>
                  <a:pt x="0" y="1996"/>
                  <a:pt x="1362" y="4498"/>
                  <a:pt x="6619" y="7633"/>
                </a:cubicBezTo>
                <a:cubicBezTo>
                  <a:pt x="9125" y="9300"/>
                  <a:pt x="12009" y="9775"/>
                  <a:pt x="15024" y="9775"/>
                </a:cubicBezTo>
                <a:cubicBezTo>
                  <a:pt x="19016" y="9775"/>
                  <a:pt x="23237" y="8943"/>
                  <a:pt x="27113" y="8943"/>
                </a:cubicBezTo>
                <a:cubicBezTo>
                  <a:pt x="30041" y="8943"/>
                  <a:pt x="32771" y="9417"/>
                  <a:pt x="35058" y="11085"/>
                </a:cubicBezTo>
                <a:cubicBezTo>
                  <a:pt x="29516" y="16658"/>
                  <a:pt x="13555" y="15265"/>
                  <a:pt x="10799" y="24291"/>
                </a:cubicBezTo>
                <a:cubicBezTo>
                  <a:pt x="8314" y="31716"/>
                  <a:pt x="13587" y="33909"/>
                  <a:pt x="20274" y="33909"/>
                </a:cubicBezTo>
                <a:cubicBezTo>
                  <a:pt x="26705" y="33909"/>
                  <a:pt x="34445" y="31880"/>
                  <a:pt x="37845" y="30529"/>
                </a:cubicBezTo>
                <a:cubicBezTo>
                  <a:pt x="44039" y="27866"/>
                  <a:pt x="52765" y="20704"/>
                  <a:pt x="57382" y="20704"/>
                </a:cubicBezTo>
                <a:cubicBezTo>
                  <a:pt x="60012" y="20704"/>
                  <a:pt x="61309" y="23029"/>
                  <a:pt x="60045" y="29833"/>
                </a:cubicBezTo>
                <a:cubicBezTo>
                  <a:pt x="57986" y="38858"/>
                  <a:pt x="48264" y="46491"/>
                  <a:pt x="51716" y="56878"/>
                </a:cubicBezTo>
                <a:cubicBezTo>
                  <a:pt x="72744" y="53806"/>
                  <a:pt x="81105" y="33095"/>
                  <a:pt x="83638" y="14885"/>
                </a:cubicBezTo>
                <a:lnTo>
                  <a:pt x="8363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36" name="Google Shape;2536;p56"/>
          <p:cNvSpPr/>
          <p:nvPr/>
        </p:nvSpPr>
        <p:spPr>
          <a:xfrm flipH="1">
            <a:off x="-33804" y="-83050"/>
            <a:ext cx="1748048" cy="1400212"/>
          </a:xfrm>
          <a:custGeom>
            <a:avLst/>
            <a:gdLst/>
            <a:ahLst/>
            <a:cxnLst/>
            <a:rect l="l" t="t" r="r" b="b"/>
            <a:pathLst>
              <a:path w="53617" h="42948" extrusionOk="0">
                <a:moveTo>
                  <a:pt x="29663" y="1"/>
                </a:moveTo>
                <a:cubicBezTo>
                  <a:pt x="27645" y="1"/>
                  <a:pt x="25827" y="100"/>
                  <a:pt x="24354" y="336"/>
                </a:cubicBezTo>
                <a:cubicBezTo>
                  <a:pt x="12573" y="2616"/>
                  <a:pt x="19224" y="7778"/>
                  <a:pt x="26824" y="10026"/>
                </a:cubicBezTo>
                <a:cubicBezTo>
                  <a:pt x="13396" y="13130"/>
                  <a:pt x="0" y="17025"/>
                  <a:pt x="17323" y="24911"/>
                </a:cubicBezTo>
                <a:cubicBezTo>
                  <a:pt x="15550" y="27001"/>
                  <a:pt x="2787" y="33841"/>
                  <a:pt x="8614" y="38180"/>
                </a:cubicBezTo>
                <a:cubicBezTo>
                  <a:pt x="8887" y="38360"/>
                  <a:pt x="9236" y="38442"/>
                  <a:pt x="9645" y="38442"/>
                </a:cubicBezTo>
                <a:cubicBezTo>
                  <a:pt x="12890" y="38442"/>
                  <a:pt x="19890" y="33316"/>
                  <a:pt x="22169" y="32163"/>
                </a:cubicBezTo>
                <a:lnTo>
                  <a:pt x="22169" y="32163"/>
                </a:lnTo>
                <a:cubicBezTo>
                  <a:pt x="22169" y="35939"/>
                  <a:pt x="22092" y="42947"/>
                  <a:pt x="25566" y="42947"/>
                </a:cubicBezTo>
                <a:cubicBezTo>
                  <a:pt x="26550" y="42947"/>
                  <a:pt x="27818" y="42386"/>
                  <a:pt x="29453" y="41030"/>
                </a:cubicBezTo>
                <a:cubicBezTo>
                  <a:pt x="33158" y="37958"/>
                  <a:pt x="34773" y="30674"/>
                  <a:pt x="37180" y="26652"/>
                </a:cubicBezTo>
                <a:cubicBezTo>
                  <a:pt x="38724" y="30256"/>
                  <a:pt x="40705" y="35125"/>
                  <a:pt x="43328" y="35125"/>
                </a:cubicBezTo>
                <a:cubicBezTo>
                  <a:pt x="44577" y="35125"/>
                  <a:pt x="45973" y="34020"/>
                  <a:pt x="47536" y="31149"/>
                </a:cubicBezTo>
                <a:cubicBezTo>
                  <a:pt x="51083" y="25322"/>
                  <a:pt x="52476" y="8854"/>
                  <a:pt x="53616" y="2236"/>
                </a:cubicBezTo>
                <a:cubicBezTo>
                  <a:pt x="48090" y="1457"/>
                  <a:pt x="37403" y="1"/>
                  <a:pt x="296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37" name="Google Shape;2537;p56"/>
          <p:cNvSpPr/>
          <p:nvPr/>
        </p:nvSpPr>
        <p:spPr>
          <a:xfrm flipH="1">
            <a:off x="-70738" y="-10667"/>
            <a:ext cx="1444454" cy="1063559"/>
          </a:xfrm>
          <a:custGeom>
            <a:avLst/>
            <a:gdLst/>
            <a:ahLst/>
            <a:cxnLst/>
            <a:rect l="l" t="t" r="r" b="b"/>
            <a:pathLst>
              <a:path w="44305" h="32622" extrusionOk="0">
                <a:moveTo>
                  <a:pt x="43511" y="1"/>
                </a:moveTo>
                <a:cubicBezTo>
                  <a:pt x="43406" y="1"/>
                  <a:pt x="43300" y="34"/>
                  <a:pt x="43204" y="111"/>
                </a:cubicBezTo>
                <a:cubicBezTo>
                  <a:pt x="37788" y="4449"/>
                  <a:pt x="32310" y="8693"/>
                  <a:pt x="26799" y="12873"/>
                </a:cubicBezTo>
                <a:cubicBezTo>
                  <a:pt x="21257" y="17054"/>
                  <a:pt x="15652" y="21171"/>
                  <a:pt x="9983" y="25161"/>
                </a:cubicBezTo>
                <a:cubicBezTo>
                  <a:pt x="6816" y="27378"/>
                  <a:pt x="3649" y="29563"/>
                  <a:pt x="451" y="31685"/>
                </a:cubicBezTo>
                <a:cubicBezTo>
                  <a:pt x="0" y="31976"/>
                  <a:pt x="281" y="32621"/>
                  <a:pt x="700" y="32621"/>
                </a:cubicBezTo>
                <a:cubicBezTo>
                  <a:pt x="782" y="32621"/>
                  <a:pt x="869" y="32597"/>
                  <a:pt x="957" y="32540"/>
                </a:cubicBezTo>
                <a:cubicBezTo>
                  <a:pt x="6689" y="28708"/>
                  <a:pt x="12358" y="24717"/>
                  <a:pt x="17964" y="20664"/>
                </a:cubicBezTo>
                <a:cubicBezTo>
                  <a:pt x="23601" y="16547"/>
                  <a:pt x="29174" y="12335"/>
                  <a:pt x="34717" y="8028"/>
                </a:cubicBezTo>
                <a:cubicBezTo>
                  <a:pt x="37788" y="5653"/>
                  <a:pt x="40860" y="3246"/>
                  <a:pt x="43901" y="839"/>
                </a:cubicBezTo>
                <a:cubicBezTo>
                  <a:pt x="44305" y="511"/>
                  <a:pt x="43923" y="1"/>
                  <a:pt x="4351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38" name="Google Shape;2538;p56"/>
          <p:cNvSpPr/>
          <p:nvPr/>
        </p:nvSpPr>
        <p:spPr>
          <a:xfrm flipH="1">
            <a:off x="679626" y="513329"/>
            <a:ext cx="504915" cy="543125"/>
          </a:xfrm>
          <a:custGeom>
            <a:avLst/>
            <a:gdLst/>
            <a:ahLst/>
            <a:cxnLst/>
            <a:rect l="l" t="t" r="r" b="b"/>
            <a:pathLst>
              <a:path w="15487" h="16659" extrusionOk="0">
                <a:moveTo>
                  <a:pt x="604" y="0"/>
                </a:moveTo>
                <a:cubicBezTo>
                  <a:pt x="1" y="0"/>
                  <a:pt x="11" y="952"/>
                  <a:pt x="634" y="1014"/>
                </a:cubicBezTo>
                <a:cubicBezTo>
                  <a:pt x="5236" y="1385"/>
                  <a:pt x="9897" y="1123"/>
                  <a:pt x="14443" y="1903"/>
                </a:cubicBezTo>
                <a:lnTo>
                  <a:pt x="14443" y="1903"/>
                </a:lnTo>
                <a:cubicBezTo>
                  <a:pt x="14418" y="6728"/>
                  <a:pt x="12909" y="11411"/>
                  <a:pt x="12478" y="16184"/>
                </a:cubicBezTo>
                <a:cubicBezTo>
                  <a:pt x="12462" y="16500"/>
                  <a:pt x="12700" y="16659"/>
                  <a:pt x="12949" y="16659"/>
                </a:cubicBezTo>
                <a:cubicBezTo>
                  <a:pt x="13199" y="16659"/>
                  <a:pt x="13460" y="16500"/>
                  <a:pt x="13492" y="16184"/>
                </a:cubicBezTo>
                <a:cubicBezTo>
                  <a:pt x="13903" y="11275"/>
                  <a:pt x="15487" y="6461"/>
                  <a:pt x="15423" y="1489"/>
                </a:cubicBezTo>
                <a:cubicBezTo>
                  <a:pt x="15423" y="1299"/>
                  <a:pt x="15265" y="1046"/>
                  <a:pt x="15075" y="1014"/>
                </a:cubicBezTo>
                <a:cubicBezTo>
                  <a:pt x="10293" y="127"/>
                  <a:pt x="5448" y="413"/>
                  <a:pt x="634" y="1"/>
                </a:cubicBezTo>
                <a:cubicBezTo>
                  <a:pt x="624" y="0"/>
                  <a:pt x="614" y="0"/>
                  <a:pt x="60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39" name="Google Shape;2539;p56"/>
          <p:cNvSpPr/>
          <p:nvPr/>
        </p:nvSpPr>
        <p:spPr>
          <a:xfrm flipH="1">
            <a:off x="196386" y="130154"/>
            <a:ext cx="517206" cy="590007"/>
          </a:xfrm>
          <a:custGeom>
            <a:avLst/>
            <a:gdLst/>
            <a:ahLst/>
            <a:cxnLst/>
            <a:rect l="l" t="t" r="r" b="b"/>
            <a:pathLst>
              <a:path w="15864" h="18097" extrusionOk="0">
                <a:moveTo>
                  <a:pt x="603" y="1"/>
                </a:moveTo>
                <a:cubicBezTo>
                  <a:pt x="0" y="1"/>
                  <a:pt x="49" y="924"/>
                  <a:pt x="663" y="985"/>
                </a:cubicBezTo>
                <a:cubicBezTo>
                  <a:pt x="5372" y="1386"/>
                  <a:pt x="10231" y="1516"/>
                  <a:pt x="14804" y="2803"/>
                </a:cubicBezTo>
                <a:lnTo>
                  <a:pt x="14804" y="2803"/>
                </a:lnTo>
                <a:cubicBezTo>
                  <a:pt x="14186" y="7691"/>
                  <a:pt x="14191" y="12663"/>
                  <a:pt x="13109" y="17485"/>
                </a:cubicBezTo>
                <a:cubicBezTo>
                  <a:pt x="13013" y="17848"/>
                  <a:pt x="13333" y="18096"/>
                  <a:pt x="13630" y="18096"/>
                </a:cubicBezTo>
                <a:cubicBezTo>
                  <a:pt x="13824" y="18096"/>
                  <a:pt x="14009" y="17989"/>
                  <a:pt x="14059" y="17738"/>
                </a:cubicBezTo>
                <a:cubicBezTo>
                  <a:pt x="15199" y="12703"/>
                  <a:pt x="15167" y="7541"/>
                  <a:pt x="15832" y="2442"/>
                </a:cubicBezTo>
                <a:cubicBezTo>
                  <a:pt x="15864" y="2220"/>
                  <a:pt x="15674" y="2030"/>
                  <a:pt x="15484" y="1967"/>
                </a:cubicBezTo>
                <a:cubicBezTo>
                  <a:pt x="10670" y="542"/>
                  <a:pt x="5603" y="415"/>
                  <a:pt x="663" y="4"/>
                </a:cubicBezTo>
                <a:cubicBezTo>
                  <a:pt x="642" y="2"/>
                  <a:pt x="622" y="1"/>
                  <a:pt x="60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40" name="Google Shape;2540;p56"/>
          <p:cNvSpPr/>
          <p:nvPr/>
        </p:nvSpPr>
        <p:spPr>
          <a:xfrm flipH="1">
            <a:off x="836942" y="391614"/>
            <a:ext cx="60119" cy="54870"/>
          </a:xfrm>
          <a:custGeom>
            <a:avLst/>
            <a:gdLst/>
            <a:ahLst/>
            <a:cxnLst/>
            <a:rect l="l" t="t" r="r" b="b"/>
            <a:pathLst>
              <a:path w="1844" h="1683" extrusionOk="0">
                <a:moveTo>
                  <a:pt x="900" y="1"/>
                </a:moveTo>
                <a:cubicBezTo>
                  <a:pt x="494" y="1"/>
                  <a:pt x="95" y="242"/>
                  <a:pt x="51" y="757"/>
                </a:cubicBezTo>
                <a:cubicBezTo>
                  <a:pt x="0" y="1363"/>
                  <a:pt x="469" y="1683"/>
                  <a:pt x="933" y="1683"/>
                </a:cubicBezTo>
                <a:cubicBezTo>
                  <a:pt x="1342" y="1683"/>
                  <a:pt x="1748" y="1434"/>
                  <a:pt x="1793" y="915"/>
                </a:cubicBezTo>
                <a:cubicBezTo>
                  <a:pt x="1844" y="322"/>
                  <a:pt x="1368" y="1"/>
                  <a:pt x="90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41" name="Google Shape;2541;p56"/>
          <p:cNvSpPr/>
          <p:nvPr/>
        </p:nvSpPr>
        <p:spPr>
          <a:xfrm flipH="1">
            <a:off x="980470" y="379224"/>
            <a:ext cx="59076" cy="54870"/>
          </a:xfrm>
          <a:custGeom>
            <a:avLst/>
            <a:gdLst/>
            <a:ahLst/>
            <a:cxnLst/>
            <a:rect l="l" t="t" r="r" b="b"/>
            <a:pathLst>
              <a:path w="1812" h="1683" extrusionOk="0">
                <a:moveTo>
                  <a:pt x="886" y="1"/>
                </a:moveTo>
                <a:cubicBezTo>
                  <a:pt x="487" y="1"/>
                  <a:pt x="95" y="242"/>
                  <a:pt x="51" y="757"/>
                </a:cubicBezTo>
                <a:cubicBezTo>
                  <a:pt x="0" y="1363"/>
                  <a:pt x="460" y="1683"/>
                  <a:pt x="916" y="1683"/>
                </a:cubicBezTo>
                <a:cubicBezTo>
                  <a:pt x="1317" y="1683"/>
                  <a:pt x="1716" y="1434"/>
                  <a:pt x="1761" y="915"/>
                </a:cubicBezTo>
                <a:cubicBezTo>
                  <a:pt x="1812" y="322"/>
                  <a:pt x="1345" y="1"/>
                  <a:pt x="88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42" name="Google Shape;2542;p56"/>
          <p:cNvSpPr/>
          <p:nvPr/>
        </p:nvSpPr>
        <p:spPr>
          <a:xfrm flipH="1">
            <a:off x="979459" y="636902"/>
            <a:ext cx="59630" cy="54837"/>
          </a:xfrm>
          <a:custGeom>
            <a:avLst/>
            <a:gdLst/>
            <a:ahLst/>
            <a:cxnLst/>
            <a:rect l="l" t="t" r="r" b="b"/>
            <a:pathLst>
              <a:path w="1829" h="1682" extrusionOk="0">
                <a:moveTo>
                  <a:pt x="921" y="0"/>
                </a:moveTo>
                <a:cubicBezTo>
                  <a:pt x="517" y="0"/>
                  <a:pt x="113" y="249"/>
                  <a:pt x="68" y="771"/>
                </a:cubicBezTo>
                <a:cubicBezTo>
                  <a:pt x="1" y="1360"/>
                  <a:pt x="462" y="1681"/>
                  <a:pt x="922" y="1681"/>
                </a:cubicBezTo>
                <a:cubicBezTo>
                  <a:pt x="1328" y="1681"/>
                  <a:pt x="1734" y="1432"/>
                  <a:pt x="1778" y="898"/>
                </a:cubicBezTo>
                <a:cubicBezTo>
                  <a:pt x="1829" y="312"/>
                  <a:pt x="1375" y="0"/>
                  <a:pt x="9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43" name="Google Shape;2543;p56"/>
          <p:cNvSpPr/>
          <p:nvPr/>
        </p:nvSpPr>
        <p:spPr>
          <a:xfrm flipH="1">
            <a:off x="853473" y="1026174"/>
            <a:ext cx="60119" cy="54837"/>
          </a:xfrm>
          <a:custGeom>
            <a:avLst/>
            <a:gdLst/>
            <a:ahLst/>
            <a:cxnLst/>
            <a:rect l="l" t="t" r="r" b="b"/>
            <a:pathLst>
              <a:path w="1844" h="1682" extrusionOk="0">
                <a:moveTo>
                  <a:pt x="919" y="1"/>
                </a:moveTo>
                <a:cubicBezTo>
                  <a:pt x="507" y="1"/>
                  <a:pt x="96" y="249"/>
                  <a:pt x="51" y="771"/>
                </a:cubicBezTo>
                <a:cubicBezTo>
                  <a:pt x="1" y="1360"/>
                  <a:pt x="469" y="1681"/>
                  <a:pt x="933" y="1681"/>
                </a:cubicBezTo>
                <a:cubicBezTo>
                  <a:pt x="1343" y="1681"/>
                  <a:pt x="1749" y="1432"/>
                  <a:pt x="1793" y="898"/>
                </a:cubicBezTo>
                <a:cubicBezTo>
                  <a:pt x="1843" y="312"/>
                  <a:pt x="1380" y="1"/>
                  <a:pt x="9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44" name="Google Shape;2544;p56"/>
          <p:cNvSpPr/>
          <p:nvPr/>
        </p:nvSpPr>
        <p:spPr>
          <a:xfrm flipH="1">
            <a:off x="818357" y="1142443"/>
            <a:ext cx="59076" cy="54837"/>
          </a:xfrm>
          <a:custGeom>
            <a:avLst/>
            <a:gdLst/>
            <a:ahLst/>
            <a:cxnLst/>
            <a:rect l="l" t="t" r="r" b="b"/>
            <a:pathLst>
              <a:path w="1812" h="1682" extrusionOk="0">
                <a:moveTo>
                  <a:pt x="896" y="1"/>
                </a:moveTo>
                <a:cubicBezTo>
                  <a:pt x="494" y="1"/>
                  <a:pt x="95" y="250"/>
                  <a:pt x="51" y="784"/>
                </a:cubicBezTo>
                <a:cubicBezTo>
                  <a:pt x="0" y="1370"/>
                  <a:pt x="454" y="1681"/>
                  <a:pt x="908" y="1681"/>
                </a:cubicBezTo>
                <a:cubicBezTo>
                  <a:pt x="1312" y="1681"/>
                  <a:pt x="1716" y="1433"/>
                  <a:pt x="1761" y="911"/>
                </a:cubicBezTo>
                <a:cubicBezTo>
                  <a:pt x="1811" y="321"/>
                  <a:pt x="1352" y="1"/>
                  <a:pt x="8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45" name="Google Shape;2545;p56"/>
          <p:cNvSpPr/>
          <p:nvPr/>
        </p:nvSpPr>
        <p:spPr>
          <a:xfrm flipH="1">
            <a:off x="412553" y="564062"/>
            <a:ext cx="60119" cy="54511"/>
          </a:xfrm>
          <a:custGeom>
            <a:avLst/>
            <a:gdLst/>
            <a:ahLst/>
            <a:cxnLst/>
            <a:rect l="l" t="t" r="r" b="b"/>
            <a:pathLst>
              <a:path w="1844" h="1672" extrusionOk="0">
                <a:moveTo>
                  <a:pt x="900" y="0"/>
                </a:moveTo>
                <a:cubicBezTo>
                  <a:pt x="494" y="0"/>
                  <a:pt x="95" y="242"/>
                  <a:pt x="51" y="757"/>
                </a:cubicBezTo>
                <a:cubicBezTo>
                  <a:pt x="0" y="1350"/>
                  <a:pt x="476" y="1671"/>
                  <a:pt x="944" y="1671"/>
                </a:cubicBezTo>
                <a:cubicBezTo>
                  <a:pt x="1349" y="1671"/>
                  <a:pt x="1749" y="1430"/>
                  <a:pt x="1793" y="915"/>
                </a:cubicBezTo>
                <a:cubicBezTo>
                  <a:pt x="1844" y="321"/>
                  <a:pt x="1368" y="0"/>
                  <a:pt x="90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46" name="Google Shape;2546;p56"/>
          <p:cNvSpPr/>
          <p:nvPr/>
        </p:nvSpPr>
        <p:spPr>
          <a:xfrm flipH="1">
            <a:off x="288654" y="885190"/>
            <a:ext cx="60119" cy="54511"/>
          </a:xfrm>
          <a:custGeom>
            <a:avLst/>
            <a:gdLst/>
            <a:ahLst/>
            <a:cxnLst/>
            <a:rect l="l" t="t" r="r" b="b"/>
            <a:pathLst>
              <a:path w="1844" h="1672" extrusionOk="0">
                <a:moveTo>
                  <a:pt x="900" y="0"/>
                </a:moveTo>
                <a:cubicBezTo>
                  <a:pt x="495" y="0"/>
                  <a:pt x="95" y="242"/>
                  <a:pt x="51" y="757"/>
                </a:cubicBezTo>
                <a:cubicBezTo>
                  <a:pt x="0" y="1350"/>
                  <a:pt x="476" y="1671"/>
                  <a:pt x="944" y="1671"/>
                </a:cubicBezTo>
                <a:cubicBezTo>
                  <a:pt x="1350" y="1671"/>
                  <a:pt x="1749" y="1430"/>
                  <a:pt x="1793" y="915"/>
                </a:cubicBezTo>
                <a:cubicBezTo>
                  <a:pt x="1844" y="321"/>
                  <a:pt x="1368" y="0"/>
                  <a:pt x="90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47" name="Google Shape;2547;p56"/>
          <p:cNvSpPr/>
          <p:nvPr/>
        </p:nvSpPr>
        <p:spPr>
          <a:xfrm flipH="1">
            <a:off x="878253" y="77726"/>
            <a:ext cx="60119" cy="54870"/>
          </a:xfrm>
          <a:custGeom>
            <a:avLst/>
            <a:gdLst/>
            <a:ahLst/>
            <a:cxnLst/>
            <a:rect l="l" t="t" r="r" b="b"/>
            <a:pathLst>
              <a:path w="1844" h="1683" extrusionOk="0">
                <a:moveTo>
                  <a:pt x="900" y="0"/>
                </a:moveTo>
                <a:cubicBezTo>
                  <a:pt x="495" y="0"/>
                  <a:pt x="95" y="242"/>
                  <a:pt x="51" y="757"/>
                </a:cubicBezTo>
                <a:cubicBezTo>
                  <a:pt x="1" y="1363"/>
                  <a:pt x="469" y="1682"/>
                  <a:pt x="934" y="1682"/>
                </a:cubicBezTo>
                <a:cubicBezTo>
                  <a:pt x="1343" y="1682"/>
                  <a:pt x="1749" y="1434"/>
                  <a:pt x="1793" y="915"/>
                </a:cubicBezTo>
                <a:cubicBezTo>
                  <a:pt x="1844" y="321"/>
                  <a:pt x="1368" y="0"/>
                  <a:pt x="90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48" name="Google Shape;2548;p56"/>
          <p:cNvSpPr/>
          <p:nvPr/>
        </p:nvSpPr>
        <p:spPr>
          <a:xfrm flipH="1">
            <a:off x="329965" y="33480"/>
            <a:ext cx="60086" cy="54805"/>
          </a:xfrm>
          <a:custGeom>
            <a:avLst/>
            <a:gdLst/>
            <a:ahLst/>
            <a:cxnLst/>
            <a:rect l="l" t="t" r="r" b="b"/>
            <a:pathLst>
              <a:path w="1843" h="1681" extrusionOk="0">
                <a:moveTo>
                  <a:pt x="910" y="0"/>
                </a:moveTo>
                <a:cubicBezTo>
                  <a:pt x="501" y="0"/>
                  <a:pt x="95" y="249"/>
                  <a:pt x="50" y="784"/>
                </a:cubicBezTo>
                <a:cubicBezTo>
                  <a:pt x="0" y="1369"/>
                  <a:pt x="463" y="1681"/>
                  <a:pt x="925" y="1681"/>
                </a:cubicBezTo>
                <a:cubicBezTo>
                  <a:pt x="1337" y="1681"/>
                  <a:pt x="1747" y="1433"/>
                  <a:pt x="1792" y="910"/>
                </a:cubicBezTo>
                <a:cubicBezTo>
                  <a:pt x="1843" y="321"/>
                  <a:pt x="1374" y="0"/>
                  <a:pt x="91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49" name="Google Shape;2549;p56"/>
          <p:cNvSpPr txBox="1"/>
          <p:nvPr/>
        </p:nvSpPr>
        <p:spPr>
          <a:xfrm>
            <a:off x="1643900" y="2178350"/>
            <a:ext cx="839400" cy="4128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1900">
                <a:solidFill>
                  <a:schemeClr val="dk1"/>
                </a:solidFill>
                <a:latin typeface="Poppins Medium"/>
                <a:ea typeface="Poppins Medium"/>
                <a:cs typeface="Poppins Medium"/>
                <a:sym typeface="Poppins Medium"/>
              </a:rPr>
              <a:t>38%</a:t>
            </a:r>
            <a:endParaRPr sz="1900" dirty="0">
              <a:solidFill>
                <a:schemeClr val="dk1"/>
              </a:solidFill>
              <a:latin typeface="Poppins Medium"/>
              <a:ea typeface="Poppins Medium"/>
              <a:cs typeface="Poppins Medium"/>
              <a:sym typeface="Poppins Medium"/>
            </a:endParaRPr>
          </a:p>
        </p:txBody>
      </p:sp>
      <p:sp>
        <p:nvSpPr>
          <p:cNvPr id="2550" name="Google Shape;2550;p56"/>
          <p:cNvSpPr txBox="1"/>
          <p:nvPr/>
        </p:nvSpPr>
        <p:spPr>
          <a:xfrm>
            <a:off x="3377250" y="2178350"/>
            <a:ext cx="839400" cy="4128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1900">
                <a:solidFill>
                  <a:schemeClr val="dk1"/>
                </a:solidFill>
                <a:latin typeface="Poppins Medium"/>
                <a:ea typeface="Poppins Medium"/>
                <a:cs typeface="Poppins Medium"/>
                <a:sym typeface="Poppins Medium"/>
              </a:rPr>
              <a:t>37%</a:t>
            </a:r>
            <a:endParaRPr sz="1900" dirty="0">
              <a:solidFill>
                <a:schemeClr val="dk1"/>
              </a:solidFill>
              <a:latin typeface="Poppins Medium"/>
              <a:ea typeface="Poppins Medium"/>
              <a:cs typeface="Poppins Medium"/>
              <a:sym typeface="Poppins Medium"/>
            </a:endParaRPr>
          </a:p>
        </p:txBody>
      </p:sp>
      <p:sp>
        <p:nvSpPr>
          <p:cNvPr id="2551" name="Google Shape;2551;p56"/>
          <p:cNvSpPr txBox="1"/>
          <p:nvPr/>
        </p:nvSpPr>
        <p:spPr>
          <a:xfrm>
            <a:off x="2537850" y="3190050"/>
            <a:ext cx="839400" cy="4128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1900">
                <a:solidFill>
                  <a:schemeClr val="dk1"/>
                </a:solidFill>
                <a:latin typeface="Poppins Medium"/>
                <a:ea typeface="Poppins Medium"/>
                <a:cs typeface="Poppins Medium"/>
                <a:sym typeface="Poppins Medium"/>
              </a:rPr>
              <a:t>25%</a:t>
            </a:r>
            <a:endParaRPr sz="1900" dirty="0">
              <a:solidFill>
                <a:schemeClr val="dk1"/>
              </a:solidFill>
              <a:latin typeface="Poppins Medium"/>
              <a:ea typeface="Poppins Medium"/>
              <a:cs typeface="Poppins Medium"/>
              <a:sym typeface="Poppins Medium"/>
            </a:endParaRPr>
          </a:p>
        </p:txBody>
      </p:sp>
      <p:sp>
        <p:nvSpPr>
          <p:cNvPr id="2552" name="Google Shape;2552;p56"/>
          <p:cNvSpPr/>
          <p:nvPr/>
        </p:nvSpPr>
        <p:spPr>
          <a:xfrm>
            <a:off x="8727176" y="3841411"/>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53" name="Google Shape;2553;p56"/>
          <p:cNvSpPr/>
          <p:nvPr/>
        </p:nvSpPr>
        <p:spPr>
          <a:xfrm>
            <a:off x="8727176" y="416255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54" name="Google Shape;2554;p56"/>
          <p:cNvSpPr/>
          <p:nvPr/>
        </p:nvSpPr>
        <p:spPr>
          <a:xfrm>
            <a:off x="8727176" y="4484683"/>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55" name="Google Shape;2555;p56"/>
          <p:cNvSpPr/>
          <p:nvPr/>
        </p:nvSpPr>
        <p:spPr>
          <a:xfrm>
            <a:off x="8727176" y="4806811"/>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56" name="Google Shape;2556;p56"/>
          <p:cNvSpPr/>
          <p:nvPr/>
        </p:nvSpPr>
        <p:spPr>
          <a:xfrm rot="-5400000">
            <a:off x="7763824" y="4808813"/>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57" name="Google Shape;2557;p56"/>
          <p:cNvSpPr/>
          <p:nvPr/>
        </p:nvSpPr>
        <p:spPr>
          <a:xfrm rot="-5400000">
            <a:off x="8084951" y="4808829"/>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58" name="Google Shape;2558;p56"/>
          <p:cNvSpPr/>
          <p:nvPr/>
        </p:nvSpPr>
        <p:spPr>
          <a:xfrm rot="-5400000">
            <a:off x="8407080" y="4808829"/>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2559" name="Google Shape;2559;p56"/>
          <p:cNvGrpSpPr/>
          <p:nvPr/>
        </p:nvGrpSpPr>
        <p:grpSpPr>
          <a:xfrm>
            <a:off x="6777356" y="453191"/>
            <a:ext cx="426239" cy="521323"/>
            <a:chOff x="2506406" y="453191"/>
            <a:chExt cx="426239" cy="521323"/>
          </a:xfrm>
        </p:grpSpPr>
        <p:sp>
          <p:nvSpPr>
            <p:cNvPr id="2560" name="Google Shape;2560;p56"/>
            <p:cNvSpPr/>
            <p:nvPr/>
          </p:nvSpPr>
          <p:spPr>
            <a:xfrm flipH="1">
              <a:off x="25145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61" name="Google Shape;2561;p56"/>
            <p:cNvSpPr/>
            <p:nvPr/>
          </p:nvSpPr>
          <p:spPr>
            <a:xfrm flipH="1">
              <a:off x="2506406"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62" name="Google Shape;2562;p56"/>
            <p:cNvSpPr/>
            <p:nvPr/>
          </p:nvSpPr>
          <p:spPr>
            <a:xfrm flipH="1">
              <a:off x="2521857"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563" name="Google Shape;2563;p56"/>
          <p:cNvGrpSpPr/>
          <p:nvPr/>
        </p:nvGrpSpPr>
        <p:grpSpPr>
          <a:xfrm>
            <a:off x="8409111" y="2768425"/>
            <a:ext cx="638153" cy="904062"/>
            <a:chOff x="8409111" y="2768425"/>
            <a:chExt cx="638153" cy="904062"/>
          </a:xfrm>
        </p:grpSpPr>
        <p:sp>
          <p:nvSpPr>
            <p:cNvPr id="2564" name="Google Shape;2564;p56"/>
            <p:cNvSpPr/>
            <p:nvPr/>
          </p:nvSpPr>
          <p:spPr>
            <a:xfrm rot="1254970" flipH="1">
              <a:off x="8447490" y="2840363"/>
              <a:ext cx="324333" cy="217817"/>
            </a:xfrm>
            <a:custGeom>
              <a:avLst/>
              <a:gdLst/>
              <a:ahLst/>
              <a:cxnLst/>
              <a:rect l="l" t="t" r="r" b="b"/>
              <a:pathLst>
                <a:path w="10097" h="6781" extrusionOk="0">
                  <a:moveTo>
                    <a:pt x="8599" y="777"/>
                  </a:moveTo>
                  <a:cubicBezTo>
                    <a:pt x="8304" y="930"/>
                    <a:pt x="8007" y="1070"/>
                    <a:pt x="7728" y="1209"/>
                  </a:cubicBezTo>
                  <a:cubicBezTo>
                    <a:pt x="6746" y="1716"/>
                    <a:pt x="5764" y="2223"/>
                    <a:pt x="4814" y="2698"/>
                  </a:cubicBezTo>
                  <a:cubicBezTo>
                    <a:pt x="3991" y="3110"/>
                    <a:pt x="3167" y="3521"/>
                    <a:pt x="2376" y="4028"/>
                  </a:cubicBezTo>
                  <a:cubicBezTo>
                    <a:pt x="1598" y="4537"/>
                    <a:pt x="1161" y="5364"/>
                    <a:pt x="508" y="5990"/>
                  </a:cubicBezTo>
                  <a:lnTo>
                    <a:pt x="508" y="5990"/>
                  </a:lnTo>
                  <a:cubicBezTo>
                    <a:pt x="510" y="5304"/>
                    <a:pt x="520" y="4603"/>
                    <a:pt x="570" y="3901"/>
                  </a:cubicBezTo>
                  <a:cubicBezTo>
                    <a:pt x="602" y="3585"/>
                    <a:pt x="570" y="3078"/>
                    <a:pt x="761" y="2793"/>
                  </a:cubicBezTo>
                  <a:cubicBezTo>
                    <a:pt x="761" y="2761"/>
                    <a:pt x="753" y="2761"/>
                    <a:pt x="757" y="2761"/>
                  </a:cubicBezTo>
                  <a:cubicBezTo>
                    <a:pt x="761" y="2761"/>
                    <a:pt x="776" y="2761"/>
                    <a:pt x="824" y="2730"/>
                  </a:cubicBezTo>
                  <a:cubicBezTo>
                    <a:pt x="919" y="2666"/>
                    <a:pt x="1046" y="2635"/>
                    <a:pt x="1141" y="2603"/>
                  </a:cubicBezTo>
                  <a:cubicBezTo>
                    <a:pt x="2977" y="2001"/>
                    <a:pt x="4909" y="1621"/>
                    <a:pt x="6809" y="1178"/>
                  </a:cubicBezTo>
                  <a:cubicBezTo>
                    <a:pt x="7399" y="1049"/>
                    <a:pt x="8000" y="909"/>
                    <a:pt x="8599" y="777"/>
                  </a:cubicBezTo>
                  <a:close/>
                  <a:moveTo>
                    <a:pt x="9811" y="0"/>
                  </a:moveTo>
                  <a:cubicBezTo>
                    <a:pt x="9793" y="0"/>
                    <a:pt x="9774" y="2"/>
                    <a:pt x="9755" y="6"/>
                  </a:cubicBezTo>
                  <a:cubicBezTo>
                    <a:pt x="7633" y="449"/>
                    <a:pt x="5479" y="924"/>
                    <a:pt x="3389" y="1463"/>
                  </a:cubicBezTo>
                  <a:cubicBezTo>
                    <a:pt x="2566" y="1685"/>
                    <a:pt x="1711" y="1875"/>
                    <a:pt x="887" y="2160"/>
                  </a:cubicBezTo>
                  <a:cubicBezTo>
                    <a:pt x="729" y="2223"/>
                    <a:pt x="507" y="2286"/>
                    <a:pt x="380" y="2413"/>
                  </a:cubicBezTo>
                  <a:cubicBezTo>
                    <a:pt x="190" y="2635"/>
                    <a:pt x="159" y="3046"/>
                    <a:pt x="127" y="3331"/>
                  </a:cubicBezTo>
                  <a:cubicBezTo>
                    <a:pt x="0" y="4376"/>
                    <a:pt x="0" y="5453"/>
                    <a:pt x="0" y="6530"/>
                  </a:cubicBezTo>
                  <a:cubicBezTo>
                    <a:pt x="0" y="6655"/>
                    <a:pt x="139" y="6780"/>
                    <a:pt x="275" y="6780"/>
                  </a:cubicBezTo>
                  <a:cubicBezTo>
                    <a:pt x="311" y="6780"/>
                    <a:pt x="347" y="6771"/>
                    <a:pt x="380" y="6752"/>
                  </a:cubicBezTo>
                  <a:cubicBezTo>
                    <a:pt x="1299" y="6087"/>
                    <a:pt x="1742" y="5010"/>
                    <a:pt x="2692" y="4408"/>
                  </a:cubicBezTo>
                  <a:cubicBezTo>
                    <a:pt x="3484" y="3933"/>
                    <a:pt x="4339" y="3490"/>
                    <a:pt x="5163" y="3078"/>
                  </a:cubicBezTo>
                  <a:cubicBezTo>
                    <a:pt x="6113" y="2571"/>
                    <a:pt x="7094" y="2096"/>
                    <a:pt x="8044" y="1590"/>
                  </a:cubicBezTo>
                  <a:cubicBezTo>
                    <a:pt x="8709" y="1241"/>
                    <a:pt x="9438" y="924"/>
                    <a:pt x="10008" y="449"/>
                  </a:cubicBezTo>
                  <a:cubicBezTo>
                    <a:pt x="10097" y="361"/>
                    <a:pt x="10094" y="252"/>
                    <a:pt x="10045" y="167"/>
                  </a:cubicBezTo>
                  <a:lnTo>
                    <a:pt x="10045" y="167"/>
                  </a:lnTo>
                  <a:cubicBezTo>
                    <a:pt x="10009" y="74"/>
                    <a:pt x="9926" y="0"/>
                    <a:pt x="98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65" name="Google Shape;2565;p56"/>
            <p:cNvSpPr/>
            <p:nvPr/>
          </p:nvSpPr>
          <p:spPr>
            <a:xfrm rot="1254970" flipH="1">
              <a:off x="8446670" y="2842073"/>
              <a:ext cx="275572" cy="261278"/>
            </a:xfrm>
            <a:custGeom>
              <a:avLst/>
              <a:gdLst/>
              <a:ahLst/>
              <a:cxnLst/>
              <a:rect l="l" t="t" r="r" b="b"/>
              <a:pathLst>
                <a:path w="8579" h="8134" extrusionOk="0">
                  <a:moveTo>
                    <a:pt x="8243" y="0"/>
                  </a:moveTo>
                  <a:cubicBezTo>
                    <a:pt x="8165" y="0"/>
                    <a:pt x="8085" y="37"/>
                    <a:pt x="8026" y="125"/>
                  </a:cubicBezTo>
                  <a:cubicBezTo>
                    <a:pt x="6727" y="2247"/>
                    <a:pt x="5366" y="4369"/>
                    <a:pt x="3941" y="6428"/>
                  </a:cubicBezTo>
                  <a:cubicBezTo>
                    <a:pt x="3719" y="6744"/>
                    <a:pt x="3497" y="7061"/>
                    <a:pt x="3276" y="7378"/>
                  </a:cubicBezTo>
                  <a:cubicBezTo>
                    <a:pt x="3244" y="7441"/>
                    <a:pt x="3149" y="7599"/>
                    <a:pt x="3085" y="7631"/>
                  </a:cubicBezTo>
                  <a:cubicBezTo>
                    <a:pt x="2990" y="7663"/>
                    <a:pt x="3085" y="7663"/>
                    <a:pt x="3054" y="7663"/>
                  </a:cubicBezTo>
                  <a:cubicBezTo>
                    <a:pt x="3022" y="7663"/>
                    <a:pt x="2959" y="7599"/>
                    <a:pt x="2927" y="7568"/>
                  </a:cubicBezTo>
                  <a:cubicBezTo>
                    <a:pt x="2547" y="7283"/>
                    <a:pt x="2262" y="6839"/>
                    <a:pt x="1945" y="6491"/>
                  </a:cubicBezTo>
                  <a:cubicBezTo>
                    <a:pt x="1502" y="5921"/>
                    <a:pt x="1027" y="5382"/>
                    <a:pt x="520" y="4907"/>
                  </a:cubicBezTo>
                  <a:cubicBezTo>
                    <a:pt x="477" y="4857"/>
                    <a:pt x="425" y="4836"/>
                    <a:pt x="372" y="4836"/>
                  </a:cubicBezTo>
                  <a:cubicBezTo>
                    <a:pt x="189" y="4836"/>
                    <a:pt x="0" y="5084"/>
                    <a:pt x="172" y="5256"/>
                  </a:cubicBezTo>
                  <a:cubicBezTo>
                    <a:pt x="964" y="6016"/>
                    <a:pt x="1597" y="6903"/>
                    <a:pt x="2325" y="7694"/>
                  </a:cubicBezTo>
                  <a:cubicBezTo>
                    <a:pt x="2552" y="7921"/>
                    <a:pt x="2818" y="8133"/>
                    <a:pt x="3081" y="8133"/>
                  </a:cubicBezTo>
                  <a:cubicBezTo>
                    <a:pt x="3223" y="8133"/>
                    <a:pt x="3364" y="8071"/>
                    <a:pt x="3497" y="7916"/>
                  </a:cubicBezTo>
                  <a:cubicBezTo>
                    <a:pt x="4542" y="6618"/>
                    <a:pt x="5429" y="5161"/>
                    <a:pt x="6316" y="3767"/>
                  </a:cubicBezTo>
                  <a:cubicBezTo>
                    <a:pt x="7044" y="2627"/>
                    <a:pt x="7773" y="1519"/>
                    <a:pt x="8469" y="379"/>
                  </a:cubicBezTo>
                  <a:cubicBezTo>
                    <a:pt x="8579" y="182"/>
                    <a:pt x="8416" y="0"/>
                    <a:pt x="8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66" name="Google Shape;2566;p56"/>
            <p:cNvSpPr/>
            <p:nvPr/>
          </p:nvSpPr>
          <p:spPr>
            <a:xfrm rot="1254970" flipH="1">
              <a:off x="8462630" y="2834530"/>
              <a:ext cx="390664" cy="110145"/>
            </a:xfrm>
            <a:custGeom>
              <a:avLst/>
              <a:gdLst/>
              <a:ahLst/>
              <a:cxnLst/>
              <a:rect l="l" t="t" r="r" b="b"/>
              <a:pathLst>
                <a:path w="12162" h="3429" extrusionOk="0">
                  <a:moveTo>
                    <a:pt x="501" y="610"/>
                  </a:moveTo>
                  <a:cubicBezTo>
                    <a:pt x="510" y="610"/>
                    <a:pt x="541" y="636"/>
                    <a:pt x="535" y="661"/>
                  </a:cubicBezTo>
                  <a:lnTo>
                    <a:pt x="535" y="661"/>
                  </a:lnTo>
                  <a:cubicBezTo>
                    <a:pt x="498" y="624"/>
                    <a:pt x="494" y="610"/>
                    <a:pt x="501" y="610"/>
                  </a:cubicBezTo>
                  <a:close/>
                  <a:moveTo>
                    <a:pt x="3061" y="0"/>
                  </a:moveTo>
                  <a:cubicBezTo>
                    <a:pt x="2503" y="0"/>
                    <a:pt x="1949" y="16"/>
                    <a:pt x="1394" y="64"/>
                  </a:cubicBezTo>
                  <a:cubicBezTo>
                    <a:pt x="1046" y="64"/>
                    <a:pt x="64" y="64"/>
                    <a:pt x="33" y="602"/>
                  </a:cubicBezTo>
                  <a:cubicBezTo>
                    <a:pt x="1" y="1045"/>
                    <a:pt x="603" y="1615"/>
                    <a:pt x="856" y="1932"/>
                  </a:cubicBezTo>
                  <a:cubicBezTo>
                    <a:pt x="1268" y="2439"/>
                    <a:pt x="1711" y="2914"/>
                    <a:pt x="2154" y="3357"/>
                  </a:cubicBezTo>
                  <a:cubicBezTo>
                    <a:pt x="2212" y="3407"/>
                    <a:pt x="2274" y="3428"/>
                    <a:pt x="2332" y="3428"/>
                  </a:cubicBezTo>
                  <a:cubicBezTo>
                    <a:pt x="2534" y="3428"/>
                    <a:pt x="2699" y="3181"/>
                    <a:pt x="2503" y="3009"/>
                  </a:cubicBezTo>
                  <a:cubicBezTo>
                    <a:pt x="2186" y="2692"/>
                    <a:pt x="1869" y="2344"/>
                    <a:pt x="1553" y="1996"/>
                  </a:cubicBezTo>
                  <a:cubicBezTo>
                    <a:pt x="1363" y="1742"/>
                    <a:pt x="1141" y="1520"/>
                    <a:pt x="951" y="1299"/>
                  </a:cubicBezTo>
                  <a:cubicBezTo>
                    <a:pt x="830" y="1117"/>
                    <a:pt x="708" y="848"/>
                    <a:pt x="559" y="686"/>
                  </a:cubicBezTo>
                  <a:lnTo>
                    <a:pt x="559" y="686"/>
                  </a:lnTo>
                  <a:cubicBezTo>
                    <a:pt x="629" y="666"/>
                    <a:pt x="746" y="626"/>
                    <a:pt x="793" y="602"/>
                  </a:cubicBezTo>
                  <a:cubicBezTo>
                    <a:pt x="1141" y="539"/>
                    <a:pt x="1521" y="539"/>
                    <a:pt x="1869" y="507"/>
                  </a:cubicBezTo>
                  <a:cubicBezTo>
                    <a:pt x="2288" y="495"/>
                    <a:pt x="2706" y="490"/>
                    <a:pt x="3125" y="490"/>
                  </a:cubicBezTo>
                  <a:cubicBezTo>
                    <a:pt x="4985" y="490"/>
                    <a:pt x="6842" y="594"/>
                    <a:pt x="8678" y="697"/>
                  </a:cubicBezTo>
                  <a:cubicBezTo>
                    <a:pt x="9723" y="729"/>
                    <a:pt x="10768" y="792"/>
                    <a:pt x="11814" y="855"/>
                  </a:cubicBezTo>
                  <a:cubicBezTo>
                    <a:pt x="12162" y="855"/>
                    <a:pt x="12130" y="349"/>
                    <a:pt x="11814" y="349"/>
                  </a:cubicBezTo>
                  <a:cubicBezTo>
                    <a:pt x="9470" y="222"/>
                    <a:pt x="7095" y="95"/>
                    <a:pt x="4751" y="32"/>
                  </a:cubicBezTo>
                  <a:cubicBezTo>
                    <a:pt x="4181" y="16"/>
                    <a:pt x="3619" y="0"/>
                    <a:pt x="30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67" name="Google Shape;2567;p56"/>
            <p:cNvSpPr/>
            <p:nvPr/>
          </p:nvSpPr>
          <p:spPr>
            <a:xfrm rot="1254970" flipH="1">
              <a:off x="8628576" y="3170033"/>
              <a:ext cx="348938" cy="455164"/>
            </a:xfrm>
            <a:custGeom>
              <a:avLst/>
              <a:gdLst/>
              <a:ahLst/>
              <a:cxnLst/>
              <a:rect l="l" t="t" r="r" b="b"/>
              <a:pathLst>
                <a:path w="10863" h="14170" extrusionOk="0">
                  <a:moveTo>
                    <a:pt x="2694" y="3415"/>
                  </a:moveTo>
                  <a:cubicBezTo>
                    <a:pt x="2735" y="3415"/>
                    <a:pt x="2777" y="3417"/>
                    <a:pt x="2819" y="3421"/>
                  </a:cubicBezTo>
                  <a:cubicBezTo>
                    <a:pt x="3706" y="3516"/>
                    <a:pt x="4466" y="4245"/>
                    <a:pt x="4972" y="4910"/>
                  </a:cubicBezTo>
                  <a:cubicBezTo>
                    <a:pt x="5337" y="5424"/>
                    <a:pt x="5614" y="5982"/>
                    <a:pt x="5755" y="6583"/>
                  </a:cubicBezTo>
                  <a:lnTo>
                    <a:pt x="5755" y="6583"/>
                  </a:lnTo>
                  <a:cubicBezTo>
                    <a:pt x="5024" y="7080"/>
                    <a:pt x="4151" y="7348"/>
                    <a:pt x="3255" y="7348"/>
                  </a:cubicBezTo>
                  <a:cubicBezTo>
                    <a:pt x="3079" y="7348"/>
                    <a:pt x="2901" y="7338"/>
                    <a:pt x="2724" y="7316"/>
                  </a:cubicBezTo>
                  <a:cubicBezTo>
                    <a:pt x="1679" y="7221"/>
                    <a:pt x="602" y="6556"/>
                    <a:pt x="824" y="5353"/>
                  </a:cubicBezTo>
                  <a:cubicBezTo>
                    <a:pt x="1006" y="4472"/>
                    <a:pt x="1713" y="3415"/>
                    <a:pt x="2694" y="3415"/>
                  </a:cubicBezTo>
                  <a:close/>
                  <a:moveTo>
                    <a:pt x="10546" y="1"/>
                  </a:moveTo>
                  <a:cubicBezTo>
                    <a:pt x="9754" y="33"/>
                    <a:pt x="8994" y="666"/>
                    <a:pt x="8583" y="1299"/>
                  </a:cubicBezTo>
                  <a:cubicBezTo>
                    <a:pt x="8108" y="1996"/>
                    <a:pt x="7886" y="2883"/>
                    <a:pt x="7633" y="3706"/>
                  </a:cubicBezTo>
                  <a:cubicBezTo>
                    <a:pt x="7348" y="4593"/>
                    <a:pt x="7062" y="5480"/>
                    <a:pt x="6334" y="6113"/>
                  </a:cubicBezTo>
                  <a:cubicBezTo>
                    <a:pt x="6277" y="6168"/>
                    <a:pt x="6218" y="6222"/>
                    <a:pt x="6158" y="6274"/>
                  </a:cubicBezTo>
                  <a:lnTo>
                    <a:pt x="6158" y="6274"/>
                  </a:lnTo>
                  <a:cubicBezTo>
                    <a:pt x="6066" y="5952"/>
                    <a:pt x="5936" y="5635"/>
                    <a:pt x="5764" y="5321"/>
                  </a:cubicBezTo>
                  <a:cubicBezTo>
                    <a:pt x="5289" y="4435"/>
                    <a:pt x="4561" y="3611"/>
                    <a:pt x="3674" y="3199"/>
                  </a:cubicBezTo>
                  <a:cubicBezTo>
                    <a:pt x="3340" y="3046"/>
                    <a:pt x="2996" y="2964"/>
                    <a:pt x="2661" y="2964"/>
                  </a:cubicBezTo>
                  <a:cubicBezTo>
                    <a:pt x="2168" y="2964"/>
                    <a:pt x="1694" y="3139"/>
                    <a:pt x="1299" y="3516"/>
                  </a:cubicBezTo>
                  <a:cubicBezTo>
                    <a:pt x="539" y="4245"/>
                    <a:pt x="0" y="5543"/>
                    <a:pt x="507" y="6556"/>
                  </a:cubicBezTo>
                  <a:cubicBezTo>
                    <a:pt x="1014" y="7538"/>
                    <a:pt x="2249" y="7855"/>
                    <a:pt x="3262" y="7855"/>
                  </a:cubicBezTo>
                  <a:cubicBezTo>
                    <a:pt x="4172" y="7855"/>
                    <a:pt x="5067" y="7601"/>
                    <a:pt x="5844" y="7139"/>
                  </a:cubicBezTo>
                  <a:lnTo>
                    <a:pt x="5844" y="7139"/>
                  </a:lnTo>
                  <a:cubicBezTo>
                    <a:pt x="5854" y="7250"/>
                    <a:pt x="5859" y="7362"/>
                    <a:pt x="5859" y="7475"/>
                  </a:cubicBezTo>
                  <a:cubicBezTo>
                    <a:pt x="5859" y="10198"/>
                    <a:pt x="3832" y="12795"/>
                    <a:pt x="1267" y="13650"/>
                  </a:cubicBezTo>
                  <a:cubicBezTo>
                    <a:pt x="979" y="13766"/>
                    <a:pt x="1058" y="14169"/>
                    <a:pt x="1313" y="14169"/>
                  </a:cubicBezTo>
                  <a:cubicBezTo>
                    <a:pt x="1338" y="14169"/>
                    <a:pt x="1365" y="14165"/>
                    <a:pt x="1394" y="14157"/>
                  </a:cubicBezTo>
                  <a:cubicBezTo>
                    <a:pt x="3864" y="13334"/>
                    <a:pt x="5859" y="11022"/>
                    <a:pt x="6271" y="8425"/>
                  </a:cubicBezTo>
                  <a:cubicBezTo>
                    <a:pt x="6349" y="7879"/>
                    <a:pt x="6358" y="7356"/>
                    <a:pt x="6282" y="6848"/>
                  </a:cubicBezTo>
                  <a:lnTo>
                    <a:pt x="6282" y="6848"/>
                  </a:lnTo>
                  <a:cubicBezTo>
                    <a:pt x="6503" y="6684"/>
                    <a:pt x="6711" y="6502"/>
                    <a:pt x="6904" y="6303"/>
                  </a:cubicBezTo>
                  <a:cubicBezTo>
                    <a:pt x="7696" y="5448"/>
                    <a:pt x="7981" y="4308"/>
                    <a:pt x="8298" y="3231"/>
                  </a:cubicBezTo>
                  <a:cubicBezTo>
                    <a:pt x="8488" y="2661"/>
                    <a:pt x="8678" y="2091"/>
                    <a:pt x="8994" y="1584"/>
                  </a:cubicBezTo>
                  <a:cubicBezTo>
                    <a:pt x="9311" y="1109"/>
                    <a:pt x="9913" y="508"/>
                    <a:pt x="10546" y="508"/>
                  </a:cubicBezTo>
                  <a:cubicBezTo>
                    <a:pt x="10831" y="476"/>
                    <a:pt x="10863" y="1"/>
                    <a:pt x="10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568" name="Google Shape;2568;p56"/>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You can use a graph!</a:t>
            </a:r>
            <a:endParaRPr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572"/>
        <p:cNvGrpSpPr/>
        <p:nvPr/>
      </p:nvGrpSpPr>
      <p:grpSpPr>
        <a:xfrm>
          <a:off x="0" y="0"/>
          <a:ext cx="0" cy="0"/>
          <a:chOff x="0" y="0"/>
          <a:chExt cx="0" cy="0"/>
        </a:xfrm>
      </p:grpSpPr>
      <p:sp>
        <p:nvSpPr>
          <p:cNvPr id="2573" name="Google Shape;2573;p57"/>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A timeline is also useful</a:t>
            </a:r>
            <a:endParaRPr dirty="0"/>
          </a:p>
        </p:txBody>
      </p:sp>
      <p:sp>
        <p:nvSpPr>
          <p:cNvPr id="2574" name="Google Shape;2574;p57"/>
          <p:cNvSpPr/>
          <p:nvPr/>
        </p:nvSpPr>
        <p:spPr>
          <a:xfrm>
            <a:off x="4041315" y="1599049"/>
            <a:ext cx="1141124" cy="937553"/>
          </a:xfrm>
          <a:custGeom>
            <a:avLst/>
            <a:gdLst/>
            <a:ahLst/>
            <a:cxnLst/>
            <a:rect l="l" t="t" r="r" b="b"/>
            <a:pathLst>
              <a:path w="48276" h="39668" extrusionOk="0">
                <a:moveTo>
                  <a:pt x="21686" y="0"/>
                </a:moveTo>
                <a:cubicBezTo>
                  <a:pt x="13170" y="0"/>
                  <a:pt x="4644" y="4354"/>
                  <a:pt x="1457" y="12740"/>
                </a:cubicBezTo>
                <a:cubicBezTo>
                  <a:pt x="539" y="15147"/>
                  <a:pt x="222" y="17649"/>
                  <a:pt x="444" y="20088"/>
                </a:cubicBezTo>
                <a:cubicBezTo>
                  <a:pt x="0" y="23381"/>
                  <a:pt x="475" y="26801"/>
                  <a:pt x="2090" y="30127"/>
                </a:cubicBezTo>
                <a:cubicBezTo>
                  <a:pt x="4941" y="36017"/>
                  <a:pt x="11908" y="38962"/>
                  <a:pt x="18083" y="39564"/>
                </a:cubicBezTo>
                <a:cubicBezTo>
                  <a:pt x="18783" y="39633"/>
                  <a:pt x="19483" y="39667"/>
                  <a:pt x="20181" y="39667"/>
                </a:cubicBezTo>
                <a:cubicBezTo>
                  <a:pt x="34728" y="39667"/>
                  <a:pt x="48276" y="24908"/>
                  <a:pt x="40600" y="10524"/>
                </a:cubicBezTo>
                <a:cubicBezTo>
                  <a:pt x="36802" y="3433"/>
                  <a:pt x="29248" y="0"/>
                  <a:pt x="2168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dirty="0">
              <a:solidFill>
                <a:srgbClr val="003548"/>
              </a:solidFill>
              <a:latin typeface="Poppins"/>
              <a:ea typeface="Poppins"/>
              <a:cs typeface="Poppins"/>
              <a:sym typeface="Poppins"/>
            </a:endParaRPr>
          </a:p>
        </p:txBody>
      </p:sp>
      <p:sp>
        <p:nvSpPr>
          <p:cNvPr id="2575" name="Google Shape;2575;p57"/>
          <p:cNvSpPr/>
          <p:nvPr/>
        </p:nvSpPr>
        <p:spPr>
          <a:xfrm>
            <a:off x="713225" y="2897216"/>
            <a:ext cx="7717696" cy="59053"/>
          </a:xfrm>
          <a:custGeom>
            <a:avLst/>
            <a:gdLst/>
            <a:ahLst/>
            <a:cxnLst/>
            <a:rect l="l" t="t" r="r" b="b"/>
            <a:pathLst>
              <a:path w="256679" h="1964" extrusionOk="0">
                <a:moveTo>
                  <a:pt x="349" y="0"/>
                </a:moveTo>
                <a:cubicBezTo>
                  <a:pt x="159" y="0"/>
                  <a:pt x="1" y="190"/>
                  <a:pt x="1" y="380"/>
                </a:cubicBezTo>
                <a:lnTo>
                  <a:pt x="1" y="1616"/>
                </a:lnTo>
                <a:cubicBezTo>
                  <a:pt x="1" y="1806"/>
                  <a:pt x="159" y="1964"/>
                  <a:pt x="349" y="1964"/>
                </a:cubicBezTo>
                <a:lnTo>
                  <a:pt x="256299" y="1964"/>
                </a:lnTo>
                <a:cubicBezTo>
                  <a:pt x="256489" y="1964"/>
                  <a:pt x="256647" y="1806"/>
                  <a:pt x="256647" y="1616"/>
                </a:cubicBezTo>
                <a:lnTo>
                  <a:pt x="256647" y="380"/>
                </a:lnTo>
                <a:cubicBezTo>
                  <a:pt x="256679" y="190"/>
                  <a:pt x="256520" y="0"/>
                  <a:pt x="25629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76" name="Google Shape;2576;p57"/>
          <p:cNvSpPr/>
          <p:nvPr/>
        </p:nvSpPr>
        <p:spPr>
          <a:xfrm>
            <a:off x="2931834" y="3291423"/>
            <a:ext cx="309515" cy="149526"/>
          </a:xfrm>
          <a:custGeom>
            <a:avLst/>
            <a:gdLst/>
            <a:ahLst/>
            <a:cxnLst/>
            <a:rect l="l" t="t" r="r" b="b"/>
            <a:pathLst>
              <a:path w="10294" h="4973" extrusionOk="0">
                <a:moveTo>
                  <a:pt x="5163" y="0"/>
                </a:moveTo>
                <a:lnTo>
                  <a:pt x="1" y="4972"/>
                </a:lnTo>
                <a:lnTo>
                  <a:pt x="10293" y="4972"/>
                </a:lnTo>
                <a:lnTo>
                  <a:pt x="516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77" name="Google Shape;2577;p57"/>
          <p:cNvSpPr/>
          <p:nvPr/>
        </p:nvSpPr>
        <p:spPr>
          <a:xfrm>
            <a:off x="5776045" y="3291423"/>
            <a:ext cx="309485" cy="149526"/>
          </a:xfrm>
          <a:custGeom>
            <a:avLst/>
            <a:gdLst/>
            <a:ahLst/>
            <a:cxnLst/>
            <a:rect l="l" t="t" r="r" b="b"/>
            <a:pathLst>
              <a:path w="10293" h="4973" extrusionOk="0">
                <a:moveTo>
                  <a:pt x="5131" y="0"/>
                </a:moveTo>
                <a:lnTo>
                  <a:pt x="0" y="4972"/>
                </a:lnTo>
                <a:lnTo>
                  <a:pt x="10293" y="4972"/>
                </a:lnTo>
                <a:lnTo>
                  <a:pt x="513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78" name="Google Shape;2578;p57"/>
          <p:cNvSpPr/>
          <p:nvPr/>
        </p:nvSpPr>
        <p:spPr>
          <a:xfrm>
            <a:off x="953128" y="1599049"/>
            <a:ext cx="1141124" cy="937553"/>
          </a:xfrm>
          <a:custGeom>
            <a:avLst/>
            <a:gdLst/>
            <a:ahLst/>
            <a:cxnLst/>
            <a:rect l="l" t="t" r="r" b="b"/>
            <a:pathLst>
              <a:path w="48276" h="39668" extrusionOk="0">
                <a:moveTo>
                  <a:pt x="21686" y="0"/>
                </a:moveTo>
                <a:cubicBezTo>
                  <a:pt x="13170" y="0"/>
                  <a:pt x="4644" y="4354"/>
                  <a:pt x="1457" y="12740"/>
                </a:cubicBezTo>
                <a:cubicBezTo>
                  <a:pt x="539" y="15147"/>
                  <a:pt x="222" y="17649"/>
                  <a:pt x="444" y="20088"/>
                </a:cubicBezTo>
                <a:cubicBezTo>
                  <a:pt x="0" y="23381"/>
                  <a:pt x="475" y="26801"/>
                  <a:pt x="2090" y="30127"/>
                </a:cubicBezTo>
                <a:cubicBezTo>
                  <a:pt x="4941" y="36017"/>
                  <a:pt x="11908" y="38962"/>
                  <a:pt x="18083" y="39564"/>
                </a:cubicBezTo>
                <a:cubicBezTo>
                  <a:pt x="18783" y="39633"/>
                  <a:pt x="19483" y="39667"/>
                  <a:pt x="20181" y="39667"/>
                </a:cubicBezTo>
                <a:cubicBezTo>
                  <a:pt x="34728" y="39667"/>
                  <a:pt x="48276" y="24908"/>
                  <a:pt x="40600" y="10524"/>
                </a:cubicBezTo>
                <a:cubicBezTo>
                  <a:pt x="36802" y="3433"/>
                  <a:pt x="29248" y="0"/>
                  <a:pt x="2168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dirty="0">
              <a:solidFill>
                <a:srgbClr val="003548"/>
              </a:solidFill>
              <a:latin typeface="Poppins"/>
              <a:ea typeface="Poppins"/>
              <a:cs typeface="Poppins"/>
              <a:sym typeface="Poppins"/>
            </a:endParaRPr>
          </a:p>
        </p:txBody>
      </p:sp>
      <p:sp>
        <p:nvSpPr>
          <p:cNvPr id="2579" name="Google Shape;2579;p57"/>
          <p:cNvSpPr/>
          <p:nvPr/>
        </p:nvSpPr>
        <p:spPr>
          <a:xfrm>
            <a:off x="1281609" y="2503008"/>
            <a:ext cx="309515" cy="149526"/>
          </a:xfrm>
          <a:custGeom>
            <a:avLst/>
            <a:gdLst/>
            <a:ahLst/>
            <a:cxnLst/>
            <a:rect l="l" t="t" r="r" b="b"/>
            <a:pathLst>
              <a:path w="10294" h="4973" extrusionOk="0">
                <a:moveTo>
                  <a:pt x="1" y="0"/>
                </a:moveTo>
                <a:lnTo>
                  <a:pt x="5163" y="4973"/>
                </a:lnTo>
                <a:lnTo>
                  <a:pt x="10293"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80" name="Google Shape;2580;p57"/>
          <p:cNvSpPr/>
          <p:nvPr/>
        </p:nvSpPr>
        <p:spPr>
          <a:xfrm>
            <a:off x="4353459" y="2503008"/>
            <a:ext cx="310447" cy="149526"/>
          </a:xfrm>
          <a:custGeom>
            <a:avLst/>
            <a:gdLst/>
            <a:ahLst/>
            <a:cxnLst/>
            <a:rect l="l" t="t" r="r" b="b"/>
            <a:pathLst>
              <a:path w="10325" h="4973" extrusionOk="0">
                <a:moveTo>
                  <a:pt x="1" y="0"/>
                </a:moveTo>
                <a:lnTo>
                  <a:pt x="5163" y="4973"/>
                </a:lnTo>
                <a:lnTo>
                  <a:pt x="1032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81" name="Google Shape;2581;p57"/>
          <p:cNvSpPr/>
          <p:nvPr/>
        </p:nvSpPr>
        <p:spPr>
          <a:xfrm>
            <a:off x="7426270" y="2503008"/>
            <a:ext cx="309485" cy="149526"/>
          </a:xfrm>
          <a:custGeom>
            <a:avLst/>
            <a:gdLst/>
            <a:ahLst/>
            <a:cxnLst/>
            <a:rect l="l" t="t" r="r" b="b"/>
            <a:pathLst>
              <a:path w="10293" h="4973" extrusionOk="0">
                <a:moveTo>
                  <a:pt x="0" y="0"/>
                </a:moveTo>
                <a:lnTo>
                  <a:pt x="5162" y="4973"/>
                </a:lnTo>
                <a:lnTo>
                  <a:pt x="10293"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82" name="Google Shape;2582;p57"/>
          <p:cNvSpPr/>
          <p:nvPr/>
        </p:nvSpPr>
        <p:spPr>
          <a:xfrm>
            <a:off x="1321598" y="2822259"/>
            <a:ext cx="256957" cy="209871"/>
          </a:xfrm>
          <a:custGeom>
            <a:avLst/>
            <a:gdLst/>
            <a:ahLst/>
            <a:cxnLst/>
            <a:rect l="l" t="t" r="r" b="b"/>
            <a:pathLst>
              <a:path w="8546" h="6980" extrusionOk="0">
                <a:moveTo>
                  <a:pt x="3839" y="1"/>
                </a:moveTo>
                <a:cubicBezTo>
                  <a:pt x="2333" y="1"/>
                  <a:pt x="824" y="766"/>
                  <a:pt x="254" y="2240"/>
                </a:cubicBezTo>
                <a:cubicBezTo>
                  <a:pt x="96" y="2652"/>
                  <a:pt x="64" y="3095"/>
                  <a:pt x="96" y="3538"/>
                </a:cubicBezTo>
                <a:cubicBezTo>
                  <a:pt x="1" y="4109"/>
                  <a:pt x="96" y="4710"/>
                  <a:pt x="381" y="5312"/>
                </a:cubicBezTo>
                <a:cubicBezTo>
                  <a:pt x="888" y="6357"/>
                  <a:pt x="2123" y="6864"/>
                  <a:pt x="3199" y="6959"/>
                </a:cubicBezTo>
                <a:cubicBezTo>
                  <a:pt x="3330" y="6973"/>
                  <a:pt x="3461" y="6979"/>
                  <a:pt x="3591" y="6979"/>
                </a:cubicBezTo>
                <a:cubicBezTo>
                  <a:pt x="6146" y="6979"/>
                  <a:pt x="8546" y="4391"/>
                  <a:pt x="7190" y="1860"/>
                </a:cubicBezTo>
                <a:cubicBezTo>
                  <a:pt x="6519" y="607"/>
                  <a:pt x="5180" y="1"/>
                  <a:pt x="383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83" name="Google Shape;2583;p57"/>
          <p:cNvSpPr/>
          <p:nvPr/>
        </p:nvSpPr>
        <p:spPr>
          <a:xfrm>
            <a:off x="1394931" y="2888797"/>
            <a:ext cx="93570" cy="77183"/>
          </a:xfrm>
          <a:custGeom>
            <a:avLst/>
            <a:gdLst/>
            <a:ahLst/>
            <a:cxnLst/>
            <a:rect l="l" t="t" r="r" b="b"/>
            <a:pathLst>
              <a:path w="3112" h="2567" extrusionOk="0">
                <a:moveTo>
                  <a:pt x="1395" y="0"/>
                </a:moveTo>
                <a:cubicBezTo>
                  <a:pt x="843" y="0"/>
                  <a:pt x="283" y="279"/>
                  <a:pt x="64" y="819"/>
                </a:cubicBezTo>
                <a:cubicBezTo>
                  <a:pt x="0" y="977"/>
                  <a:pt x="0" y="1135"/>
                  <a:pt x="0" y="1294"/>
                </a:cubicBezTo>
                <a:cubicBezTo>
                  <a:pt x="0" y="1516"/>
                  <a:pt x="0" y="1737"/>
                  <a:pt x="127" y="1927"/>
                </a:cubicBezTo>
                <a:cubicBezTo>
                  <a:pt x="317" y="2307"/>
                  <a:pt x="760" y="2497"/>
                  <a:pt x="1140" y="2561"/>
                </a:cubicBezTo>
                <a:cubicBezTo>
                  <a:pt x="1185" y="2565"/>
                  <a:pt x="1229" y="2567"/>
                  <a:pt x="1273" y="2567"/>
                </a:cubicBezTo>
                <a:cubicBezTo>
                  <a:pt x="2237" y="2567"/>
                  <a:pt x="3112" y="1599"/>
                  <a:pt x="2597" y="660"/>
                </a:cubicBezTo>
                <a:cubicBezTo>
                  <a:pt x="2360" y="216"/>
                  <a:pt x="1881" y="0"/>
                  <a:pt x="139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84" name="Google Shape;2584;p57"/>
          <p:cNvSpPr/>
          <p:nvPr/>
        </p:nvSpPr>
        <p:spPr>
          <a:xfrm>
            <a:off x="2972785" y="2822259"/>
            <a:ext cx="255995" cy="209871"/>
          </a:xfrm>
          <a:custGeom>
            <a:avLst/>
            <a:gdLst/>
            <a:ahLst/>
            <a:cxnLst/>
            <a:rect l="l" t="t" r="r" b="b"/>
            <a:pathLst>
              <a:path w="8514" h="6980" extrusionOk="0">
                <a:moveTo>
                  <a:pt x="3810" y="1"/>
                </a:moveTo>
                <a:cubicBezTo>
                  <a:pt x="2308" y="1"/>
                  <a:pt x="807" y="766"/>
                  <a:pt x="254" y="2240"/>
                </a:cubicBezTo>
                <a:cubicBezTo>
                  <a:pt x="95" y="2652"/>
                  <a:pt x="32" y="3095"/>
                  <a:pt x="64" y="3538"/>
                </a:cubicBezTo>
                <a:cubicBezTo>
                  <a:pt x="0" y="4109"/>
                  <a:pt x="64" y="4710"/>
                  <a:pt x="349" y="5312"/>
                </a:cubicBezTo>
                <a:cubicBezTo>
                  <a:pt x="856" y="6357"/>
                  <a:pt x="2091" y="6864"/>
                  <a:pt x="3167" y="6959"/>
                </a:cubicBezTo>
                <a:cubicBezTo>
                  <a:pt x="3300" y="6973"/>
                  <a:pt x="3432" y="6979"/>
                  <a:pt x="3564" y="6979"/>
                </a:cubicBezTo>
                <a:cubicBezTo>
                  <a:pt x="6143" y="6979"/>
                  <a:pt x="8514" y="4391"/>
                  <a:pt x="7158" y="1860"/>
                </a:cubicBezTo>
                <a:cubicBezTo>
                  <a:pt x="6486" y="607"/>
                  <a:pt x="5148" y="1"/>
                  <a:pt x="381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85" name="Google Shape;2585;p57"/>
          <p:cNvSpPr/>
          <p:nvPr/>
        </p:nvSpPr>
        <p:spPr>
          <a:xfrm>
            <a:off x="3045156" y="2888797"/>
            <a:ext cx="93630" cy="77183"/>
          </a:xfrm>
          <a:custGeom>
            <a:avLst/>
            <a:gdLst/>
            <a:ahLst/>
            <a:cxnLst/>
            <a:rect l="l" t="t" r="r" b="b"/>
            <a:pathLst>
              <a:path w="3114" h="2567" extrusionOk="0">
                <a:moveTo>
                  <a:pt x="1403" y="0"/>
                </a:moveTo>
                <a:cubicBezTo>
                  <a:pt x="850" y="0"/>
                  <a:pt x="298" y="279"/>
                  <a:pt x="95" y="819"/>
                </a:cubicBezTo>
                <a:cubicBezTo>
                  <a:pt x="32" y="977"/>
                  <a:pt x="0" y="1135"/>
                  <a:pt x="32" y="1294"/>
                </a:cubicBezTo>
                <a:cubicBezTo>
                  <a:pt x="0" y="1516"/>
                  <a:pt x="32" y="1737"/>
                  <a:pt x="127" y="1927"/>
                </a:cubicBezTo>
                <a:cubicBezTo>
                  <a:pt x="317" y="2307"/>
                  <a:pt x="760" y="2497"/>
                  <a:pt x="1172" y="2561"/>
                </a:cubicBezTo>
                <a:cubicBezTo>
                  <a:pt x="1215" y="2565"/>
                  <a:pt x="1258" y="2567"/>
                  <a:pt x="1301" y="2567"/>
                </a:cubicBezTo>
                <a:cubicBezTo>
                  <a:pt x="2237" y="2567"/>
                  <a:pt x="3113" y="1599"/>
                  <a:pt x="2629" y="660"/>
                </a:cubicBezTo>
                <a:cubicBezTo>
                  <a:pt x="2377" y="216"/>
                  <a:pt x="1889" y="0"/>
                  <a:pt x="14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86" name="Google Shape;2586;p57"/>
          <p:cNvSpPr/>
          <p:nvPr/>
        </p:nvSpPr>
        <p:spPr>
          <a:xfrm>
            <a:off x="4394410" y="2822259"/>
            <a:ext cx="255995" cy="209871"/>
          </a:xfrm>
          <a:custGeom>
            <a:avLst/>
            <a:gdLst/>
            <a:ahLst/>
            <a:cxnLst/>
            <a:rect l="l" t="t" r="r" b="b"/>
            <a:pathLst>
              <a:path w="8514" h="6980" extrusionOk="0">
                <a:moveTo>
                  <a:pt x="3821" y="1"/>
                </a:moveTo>
                <a:cubicBezTo>
                  <a:pt x="2324" y="1"/>
                  <a:pt x="823" y="766"/>
                  <a:pt x="254" y="2240"/>
                </a:cubicBezTo>
                <a:cubicBezTo>
                  <a:pt x="95" y="2652"/>
                  <a:pt x="32" y="3095"/>
                  <a:pt x="64" y="3538"/>
                </a:cubicBezTo>
                <a:cubicBezTo>
                  <a:pt x="0" y="4109"/>
                  <a:pt x="95" y="4710"/>
                  <a:pt x="380" y="5312"/>
                </a:cubicBezTo>
                <a:cubicBezTo>
                  <a:pt x="887" y="6357"/>
                  <a:pt x="2091" y="6864"/>
                  <a:pt x="3199" y="6959"/>
                </a:cubicBezTo>
                <a:cubicBezTo>
                  <a:pt x="3330" y="6973"/>
                  <a:pt x="3460" y="6979"/>
                  <a:pt x="3591" y="6979"/>
                </a:cubicBezTo>
                <a:cubicBezTo>
                  <a:pt x="6143" y="6979"/>
                  <a:pt x="8513" y="4391"/>
                  <a:pt x="7158" y="1860"/>
                </a:cubicBezTo>
                <a:cubicBezTo>
                  <a:pt x="6486" y="607"/>
                  <a:pt x="5155" y="1"/>
                  <a:pt x="38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87" name="Google Shape;2587;p57"/>
          <p:cNvSpPr/>
          <p:nvPr/>
        </p:nvSpPr>
        <p:spPr>
          <a:xfrm>
            <a:off x="4466781" y="2888797"/>
            <a:ext cx="93630" cy="77183"/>
          </a:xfrm>
          <a:custGeom>
            <a:avLst/>
            <a:gdLst/>
            <a:ahLst/>
            <a:cxnLst/>
            <a:rect l="l" t="t" r="r" b="b"/>
            <a:pathLst>
              <a:path w="3114" h="2567" extrusionOk="0">
                <a:moveTo>
                  <a:pt x="1403" y="0"/>
                </a:moveTo>
                <a:cubicBezTo>
                  <a:pt x="850" y="0"/>
                  <a:pt x="297" y="279"/>
                  <a:pt x="95" y="819"/>
                </a:cubicBezTo>
                <a:cubicBezTo>
                  <a:pt x="32" y="977"/>
                  <a:pt x="0" y="1135"/>
                  <a:pt x="32" y="1294"/>
                </a:cubicBezTo>
                <a:cubicBezTo>
                  <a:pt x="0" y="1516"/>
                  <a:pt x="32" y="1737"/>
                  <a:pt x="127" y="1927"/>
                </a:cubicBezTo>
                <a:cubicBezTo>
                  <a:pt x="317" y="2307"/>
                  <a:pt x="760" y="2497"/>
                  <a:pt x="1172" y="2561"/>
                </a:cubicBezTo>
                <a:cubicBezTo>
                  <a:pt x="1215" y="2565"/>
                  <a:pt x="1258" y="2567"/>
                  <a:pt x="1301" y="2567"/>
                </a:cubicBezTo>
                <a:cubicBezTo>
                  <a:pt x="2237" y="2567"/>
                  <a:pt x="3113" y="1599"/>
                  <a:pt x="2629" y="660"/>
                </a:cubicBezTo>
                <a:cubicBezTo>
                  <a:pt x="2377" y="216"/>
                  <a:pt x="1889" y="0"/>
                  <a:pt x="14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88" name="Google Shape;2588;p57"/>
          <p:cNvSpPr/>
          <p:nvPr/>
        </p:nvSpPr>
        <p:spPr>
          <a:xfrm>
            <a:off x="5816034" y="2822259"/>
            <a:ext cx="255995" cy="209871"/>
          </a:xfrm>
          <a:custGeom>
            <a:avLst/>
            <a:gdLst/>
            <a:ahLst/>
            <a:cxnLst/>
            <a:rect l="l" t="t" r="r" b="b"/>
            <a:pathLst>
              <a:path w="8514" h="6980" extrusionOk="0">
                <a:moveTo>
                  <a:pt x="3834" y="1"/>
                </a:moveTo>
                <a:cubicBezTo>
                  <a:pt x="2332" y="1"/>
                  <a:pt x="823" y="766"/>
                  <a:pt x="254" y="2240"/>
                </a:cubicBezTo>
                <a:cubicBezTo>
                  <a:pt x="95" y="2652"/>
                  <a:pt x="64" y="3095"/>
                  <a:pt x="95" y="3538"/>
                </a:cubicBezTo>
                <a:cubicBezTo>
                  <a:pt x="0" y="4109"/>
                  <a:pt x="95" y="4710"/>
                  <a:pt x="380" y="5312"/>
                </a:cubicBezTo>
                <a:cubicBezTo>
                  <a:pt x="887" y="6357"/>
                  <a:pt x="2122" y="6864"/>
                  <a:pt x="3199" y="6959"/>
                </a:cubicBezTo>
                <a:cubicBezTo>
                  <a:pt x="3330" y="6973"/>
                  <a:pt x="3460" y="6979"/>
                  <a:pt x="3591" y="6979"/>
                </a:cubicBezTo>
                <a:cubicBezTo>
                  <a:pt x="6143" y="6979"/>
                  <a:pt x="8513" y="4391"/>
                  <a:pt x="7157" y="1860"/>
                </a:cubicBezTo>
                <a:cubicBezTo>
                  <a:pt x="6501" y="607"/>
                  <a:pt x="5170" y="1"/>
                  <a:pt x="383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89" name="Google Shape;2589;p57"/>
          <p:cNvSpPr/>
          <p:nvPr/>
        </p:nvSpPr>
        <p:spPr>
          <a:xfrm>
            <a:off x="5888405" y="2888797"/>
            <a:ext cx="94532" cy="77183"/>
          </a:xfrm>
          <a:custGeom>
            <a:avLst/>
            <a:gdLst/>
            <a:ahLst/>
            <a:cxnLst/>
            <a:rect l="l" t="t" r="r" b="b"/>
            <a:pathLst>
              <a:path w="3144" h="2567" extrusionOk="0">
                <a:moveTo>
                  <a:pt x="1427" y="0"/>
                </a:moveTo>
                <a:cubicBezTo>
                  <a:pt x="874" y="0"/>
                  <a:pt x="314" y="279"/>
                  <a:pt x="95" y="819"/>
                </a:cubicBezTo>
                <a:cubicBezTo>
                  <a:pt x="32" y="977"/>
                  <a:pt x="32" y="1135"/>
                  <a:pt x="32" y="1294"/>
                </a:cubicBezTo>
                <a:cubicBezTo>
                  <a:pt x="0" y="1516"/>
                  <a:pt x="32" y="1737"/>
                  <a:pt x="158" y="1927"/>
                </a:cubicBezTo>
                <a:cubicBezTo>
                  <a:pt x="348" y="2307"/>
                  <a:pt x="792" y="2497"/>
                  <a:pt x="1172" y="2561"/>
                </a:cubicBezTo>
                <a:cubicBezTo>
                  <a:pt x="1216" y="2565"/>
                  <a:pt x="1261" y="2567"/>
                  <a:pt x="1305" y="2567"/>
                </a:cubicBezTo>
                <a:cubicBezTo>
                  <a:pt x="2268" y="2567"/>
                  <a:pt x="3143" y="1599"/>
                  <a:pt x="2629" y="660"/>
                </a:cubicBezTo>
                <a:cubicBezTo>
                  <a:pt x="2392" y="216"/>
                  <a:pt x="1912" y="0"/>
                  <a:pt x="14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90" name="Google Shape;2590;p57"/>
          <p:cNvSpPr/>
          <p:nvPr/>
        </p:nvSpPr>
        <p:spPr>
          <a:xfrm>
            <a:off x="7466259" y="2822259"/>
            <a:ext cx="256927" cy="209871"/>
          </a:xfrm>
          <a:custGeom>
            <a:avLst/>
            <a:gdLst/>
            <a:ahLst/>
            <a:cxnLst/>
            <a:rect l="l" t="t" r="r" b="b"/>
            <a:pathLst>
              <a:path w="8545" h="6980" extrusionOk="0">
                <a:moveTo>
                  <a:pt x="3842" y="1"/>
                </a:moveTo>
                <a:cubicBezTo>
                  <a:pt x="2339" y="1"/>
                  <a:pt x="838" y="766"/>
                  <a:pt x="285" y="2240"/>
                </a:cubicBezTo>
                <a:cubicBezTo>
                  <a:pt x="127" y="2652"/>
                  <a:pt x="64" y="3095"/>
                  <a:pt x="95" y="3538"/>
                </a:cubicBezTo>
                <a:cubicBezTo>
                  <a:pt x="0" y="4109"/>
                  <a:pt x="95" y="4710"/>
                  <a:pt x="380" y="5312"/>
                </a:cubicBezTo>
                <a:cubicBezTo>
                  <a:pt x="887" y="6357"/>
                  <a:pt x="2122" y="6864"/>
                  <a:pt x="3199" y="6959"/>
                </a:cubicBezTo>
                <a:cubicBezTo>
                  <a:pt x="3331" y="6973"/>
                  <a:pt x="3463" y="6979"/>
                  <a:pt x="3595" y="6979"/>
                </a:cubicBezTo>
                <a:cubicBezTo>
                  <a:pt x="6174" y="6979"/>
                  <a:pt x="8545" y="4391"/>
                  <a:pt x="7189" y="1860"/>
                </a:cubicBezTo>
                <a:cubicBezTo>
                  <a:pt x="6518" y="607"/>
                  <a:pt x="5179" y="1"/>
                  <a:pt x="38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91" name="Google Shape;2591;p57"/>
          <p:cNvSpPr/>
          <p:nvPr/>
        </p:nvSpPr>
        <p:spPr>
          <a:xfrm>
            <a:off x="7539562" y="2888797"/>
            <a:ext cx="93630" cy="77183"/>
          </a:xfrm>
          <a:custGeom>
            <a:avLst/>
            <a:gdLst/>
            <a:ahLst/>
            <a:cxnLst/>
            <a:rect l="l" t="t" r="r" b="b"/>
            <a:pathLst>
              <a:path w="3114" h="2567" extrusionOk="0">
                <a:moveTo>
                  <a:pt x="1403" y="0"/>
                </a:moveTo>
                <a:cubicBezTo>
                  <a:pt x="850" y="0"/>
                  <a:pt x="298" y="279"/>
                  <a:pt x="96" y="819"/>
                </a:cubicBezTo>
                <a:cubicBezTo>
                  <a:pt x="32" y="977"/>
                  <a:pt x="1" y="1135"/>
                  <a:pt x="32" y="1294"/>
                </a:cubicBezTo>
                <a:cubicBezTo>
                  <a:pt x="1" y="1516"/>
                  <a:pt x="32" y="1737"/>
                  <a:pt x="127" y="1927"/>
                </a:cubicBezTo>
                <a:cubicBezTo>
                  <a:pt x="317" y="2307"/>
                  <a:pt x="761" y="2497"/>
                  <a:pt x="1172" y="2561"/>
                </a:cubicBezTo>
                <a:cubicBezTo>
                  <a:pt x="1216" y="2565"/>
                  <a:pt x="1259" y="2567"/>
                  <a:pt x="1301" y="2567"/>
                </a:cubicBezTo>
                <a:cubicBezTo>
                  <a:pt x="2237" y="2567"/>
                  <a:pt x="3114" y="1599"/>
                  <a:pt x="2629" y="660"/>
                </a:cubicBezTo>
                <a:cubicBezTo>
                  <a:pt x="2377" y="216"/>
                  <a:pt x="1890" y="0"/>
                  <a:pt x="14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92" name="Google Shape;2592;p57"/>
          <p:cNvSpPr txBox="1"/>
          <p:nvPr/>
        </p:nvSpPr>
        <p:spPr>
          <a:xfrm>
            <a:off x="1102663" y="1749375"/>
            <a:ext cx="694800" cy="6369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3600">
                <a:solidFill>
                  <a:schemeClr val="dk1"/>
                </a:solidFill>
                <a:latin typeface="Poppins"/>
                <a:ea typeface="Poppins"/>
                <a:cs typeface="Poppins"/>
                <a:sym typeface="Poppins"/>
              </a:rPr>
              <a:t>1</a:t>
            </a:r>
            <a:endParaRPr sz="3600" dirty="0">
              <a:solidFill>
                <a:schemeClr val="dk1"/>
              </a:solidFill>
              <a:latin typeface="Poppins"/>
              <a:ea typeface="Poppins"/>
              <a:cs typeface="Poppins"/>
              <a:sym typeface="Poppins"/>
            </a:endParaRPr>
          </a:p>
        </p:txBody>
      </p:sp>
      <p:sp>
        <p:nvSpPr>
          <p:cNvPr id="2593" name="Google Shape;2593;p57"/>
          <p:cNvSpPr txBox="1"/>
          <p:nvPr/>
        </p:nvSpPr>
        <p:spPr>
          <a:xfrm>
            <a:off x="710663" y="3555875"/>
            <a:ext cx="1451400" cy="7290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200">
                <a:solidFill>
                  <a:schemeClr val="dk2"/>
                </a:solidFill>
                <a:latin typeface="Raleway"/>
                <a:ea typeface="Raleway"/>
                <a:cs typeface="Raleway"/>
                <a:sym typeface="Raleway"/>
              </a:rPr>
              <a:t>It’s the fifth planet from the Sun and the biggest in the Solar System</a:t>
            </a:r>
            <a:endParaRPr sz="1200" dirty="0">
              <a:solidFill>
                <a:schemeClr val="dk2"/>
              </a:solidFill>
              <a:latin typeface="Raleway"/>
              <a:ea typeface="Raleway"/>
              <a:cs typeface="Raleway"/>
              <a:sym typeface="Raleway"/>
            </a:endParaRPr>
          </a:p>
        </p:txBody>
      </p:sp>
      <p:sp>
        <p:nvSpPr>
          <p:cNvPr id="2594" name="Google Shape;2594;p57"/>
          <p:cNvSpPr txBox="1"/>
          <p:nvPr/>
        </p:nvSpPr>
        <p:spPr>
          <a:xfrm>
            <a:off x="710650" y="3166775"/>
            <a:ext cx="1451400" cy="4002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a:solidFill>
                  <a:schemeClr val="dk1"/>
                </a:solidFill>
                <a:latin typeface="Poppins Medium"/>
                <a:ea typeface="Poppins Medium"/>
                <a:cs typeface="Poppins Medium"/>
                <a:sym typeface="Poppins Medium"/>
              </a:rPr>
              <a:t>Jupiter</a:t>
            </a:r>
            <a:endParaRPr dirty="0">
              <a:solidFill>
                <a:schemeClr val="dk1"/>
              </a:solidFill>
            </a:endParaRPr>
          </a:p>
        </p:txBody>
      </p:sp>
      <p:sp>
        <p:nvSpPr>
          <p:cNvPr id="2595" name="Google Shape;2595;p57"/>
          <p:cNvSpPr/>
          <p:nvPr/>
        </p:nvSpPr>
        <p:spPr>
          <a:xfrm>
            <a:off x="7129515" y="1599049"/>
            <a:ext cx="1141124" cy="937553"/>
          </a:xfrm>
          <a:custGeom>
            <a:avLst/>
            <a:gdLst/>
            <a:ahLst/>
            <a:cxnLst/>
            <a:rect l="l" t="t" r="r" b="b"/>
            <a:pathLst>
              <a:path w="48276" h="39668" extrusionOk="0">
                <a:moveTo>
                  <a:pt x="21686" y="0"/>
                </a:moveTo>
                <a:cubicBezTo>
                  <a:pt x="13170" y="0"/>
                  <a:pt x="4644" y="4354"/>
                  <a:pt x="1457" y="12740"/>
                </a:cubicBezTo>
                <a:cubicBezTo>
                  <a:pt x="539" y="15147"/>
                  <a:pt x="222" y="17649"/>
                  <a:pt x="444" y="20088"/>
                </a:cubicBezTo>
                <a:cubicBezTo>
                  <a:pt x="0" y="23381"/>
                  <a:pt x="475" y="26801"/>
                  <a:pt x="2090" y="30127"/>
                </a:cubicBezTo>
                <a:cubicBezTo>
                  <a:pt x="4941" y="36017"/>
                  <a:pt x="11908" y="38962"/>
                  <a:pt x="18083" y="39564"/>
                </a:cubicBezTo>
                <a:cubicBezTo>
                  <a:pt x="18783" y="39633"/>
                  <a:pt x="19483" y="39667"/>
                  <a:pt x="20181" y="39667"/>
                </a:cubicBezTo>
                <a:cubicBezTo>
                  <a:pt x="34728" y="39667"/>
                  <a:pt x="48276" y="24908"/>
                  <a:pt x="40600" y="10524"/>
                </a:cubicBezTo>
                <a:cubicBezTo>
                  <a:pt x="36802" y="3433"/>
                  <a:pt x="29248" y="0"/>
                  <a:pt x="21686" y="0"/>
                </a:cubicBezTo>
                <a:close/>
              </a:path>
            </a:pathLst>
          </a:cu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dirty="0">
              <a:solidFill>
                <a:srgbClr val="003548"/>
              </a:solidFill>
              <a:latin typeface="Poppins"/>
              <a:ea typeface="Poppins"/>
              <a:cs typeface="Poppins"/>
              <a:sym typeface="Poppins"/>
            </a:endParaRPr>
          </a:p>
        </p:txBody>
      </p:sp>
      <p:sp>
        <p:nvSpPr>
          <p:cNvPr id="2596" name="Google Shape;2596;p57"/>
          <p:cNvSpPr/>
          <p:nvPr/>
        </p:nvSpPr>
        <p:spPr>
          <a:xfrm>
            <a:off x="2565590" y="3405549"/>
            <a:ext cx="1141124" cy="937553"/>
          </a:xfrm>
          <a:custGeom>
            <a:avLst/>
            <a:gdLst/>
            <a:ahLst/>
            <a:cxnLst/>
            <a:rect l="l" t="t" r="r" b="b"/>
            <a:pathLst>
              <a:path w="48276" h="39668" extrusionOk="0">
                <a:moveTo>
                  <a:pt x="21686" y="0"/>
                </a:moveTo>
                <a:cubicBezTo>
                  <a:pt x="13170" y="0"/>
                  <a:pt x="4644" y="4354"/>
                  <a:pt x="1457" y="12740"/>
                </a:cubicBezTo>
                <a:cubicBezTo>
                  <a:pt x="539" y="15147"/>
                  <a:pt x="222" y="17649"/>
                  <a:pt x="444" y="20088"/>
                </a:cubicBezTo>
                <a:cubicBezTo>
                  <a:pt x="0" y="23381"/>
                  <a:pt x="475" y="26801"/>
                  <a:pt x="2090" y="30127"/>
                </a:cubicBezTo>
                <a:cubicBezTo>
                  <a:pt x="4941" y="36017"/>
                  <a:pt x="11908" y="38962"/>
                  <a:pt x="18083" y="39564"/>
                </a:cubicBezTo>
                <a:cubicBezTo>
                  <a:pt x="18783" y="39633"/>
                  <a:pt x="19483" y="39667"/>
                  <a:pt x="20181" y="39667"/>
                </a:cubicBezTo>
                <a:cubicBezTo>
                  <a:pt x="34728" y="39667"/>
                  <a:pt x="48276" y="24908"/>
                  <a:pt x="40600" y="10524"/>
                </a:cubicBezTo>
                <a:cubicBezTo>
                  <a:pt x="36802" y="3433"/>
                  <a:pt x="29248" y="0"/>
                  <a:pt x="21686" y="0"/>
                </a:cubicBezTo>
                <a:close/>
              </a:path>
            </a:pathLst>
          </a:cu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dirty="0">
              <a:solidFill>
                <a:srgbClr val="003548"/>
              </a:solidFill>
              <a:latin typeface="Poppins"/>
              <a:ea typeface="Poppins"/>
              <a:cs typeface="Poppins"/>
              <a:sym typeface="Poppins"/>
            </a:endParaRPr>
          </a:p>
        </p:txBody>
      </p:sp>
      <p:sp>
        <p:nvSpPr>
          <p:cNvPr id="2597" name="Google Shape;2597;p57"/>
          <p:cNvSpPr/>
          <p:nvPr/>
        </p:nvSpPr>
        <p:spPr>
          <a:xfrm>
            <a:off x="5430965" y="3405549"/>
            <a:ext cx="1141124" cy="937553"/>
          </a:xfrm>
          <a:custGeom>
            <a:avLst/>
            <a:gdLst/>
            <a:ahLst/>
            <a:cxnLst/>
            <a:rect l="l" t="t" r="r" b="b"/>
            <a:pathLst>
              <a:path w="48276" h="39668" extrusionOk="0">
                <a:moveTo>
                  <a:pt x="21686" y="0"/>
                </a:moveTo>
                <a:cubicBezTo>
                  <a:pt x="13170" y="0"/>
                  <a:pt x="4644" y="4354"/>
                  <a:pt x="1457" y="12740"/>
                </a:cubicBezTo>
                <a:cubicBezTo>
                  <a:pt x="539" y="15147"/>
                  <a:pt x="222" y="17649"/>
                  <a:pt x="444" y="20088"/>
                </a:cubicBezTo>
                <a:cubicBezTo>
                  <a:pt x="0" y="23381"/>
                  <a:pt x="475" y="26801"/>
                  <a:pt x="2090" y="30127"/>
                </a:cubicBezTo>
                <a:cubicBezTo>
                  <a:pt x="4941" y="36017"/>
                  <a:pt x="11908" y="38962"/>
                  <a:pt x="18083" y="39564"/>
                </a:cubicBezTo>
                <a:cubicBezTo>
                  <a:pt x="18783" y="39633"/>
                  <a:pt x="19483" y="39667"/>
                  <a:pt x="20181" y="39667"/>
                </a:cubicBezTo>
                <a:cubicBezTo>
                  <a:pt x="34728" y="39667"/>
                  <a:pt x="48276" y="24908"/>
                  <a:pt x="40600" y="10524"/>
                </a:cubicBezTo>
                <a:cubicBezTo>
                  <a:pt x="36802" y="3433"/>
                  <a:pt x="29248" y="0"/>
                  <a:pt x="2168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dirty="0">
              <a:solidFill>
                <a:srgbClr val="003548"/>
              </a:solidFill>
              <a:latin typeface="Poppins"/>
              <a:ea typeface="Poppins"/>
              <a:cs typeface="Poppins"/>
              <a:sym typeface="Poppins"/>
            </a:endParaRPr>
          </a:p>
        </p:txBody>
      </p:sp>
      <p:sp>
        <p:nvSpPr>
          <p:cNvPr id="2598" name="Google Shape;2598;p57"/>
          <p:cNvSpPr txBox="1"/>
          <p:nvPr/>
        </p:nvSpPr>
        <p:spPr>
          <a:xfrm>
            <a:off x="4174988" y="1749375"/>
            <a:ext cx="694800" cy="6369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3600">
                <a:solidFill>
                  <a:schemeClr val="dk1"/>
                </a:solidFill>
                <a:latin typeface="Poppins"/>
                <a:ea typeface="Poppins"/>
                <a:cs typeface="Poppins"/>
                <a:sym typeface="Poppins"/>
              </a:rPr>
              <a:t>3</a:t>
            </a:r>
            <a:endParaRPr sz="3600" dirty="0">
              <a:solidFill>
                <a:schemeClr val="dk1"/>
              </a:solidFill>
              <a:latin typeface="Poppins"/>
              <a:ea typeface="Poppins"/>
              <a:cs typeface="Poppins"/>
              <a:sym typeface="Poppins"/>
            </a:endParaRPr>
          </a:p>
        </p:txBody>
      </p:sp>
      <p:sp>
        <p:nvSpPr>
          <p:cNvPr id="2599" name="Google Shape;2599;p57"/>
          <p:cNvSpPr txBox="1"/>
          <p:nvPr/>
        </p:nvSpPr>
        <p:spPr>
          <a:xfrm>
            <a:off x="7247313" y="1749375"/>
            <a:ext cx="694800" cy="6369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3600">
                <a:solidFill>
                  <a:schemeClr val="dk1"/>
                </a:solidFill>
                <a:latin typeface="Poppins"/>
                <a:ea typeface="Poppins"/>
                <a:cs typeface="Poppins"/>
                <a:sym typeface="Poppins"/>
              </a:rPr>
              <a:t>5</a:t>
            </a:r>
            <a:endParaRPr sz="3600" dirty="0">
              <a:solidFill>
                <a:schemeClr val="dk1"/>
              </a:solidFill>
              <a:latin typeface="Poppins"/>
              <a:ea typeface="Poppins"/>
              <a:cs typeface="Poppins"/>
              <a:sym typeface="Poppins"/>
            </a:endParaRPr>
          </a:p>
        </p:txBody>
      </p:sp>
      <p:sp>
        <p:nvSpPr>
          <p:cNvPr id="2600" name="Google Shape;2600;p57"/>
          <p:cNvSpPr txBox="1"/>
          <p:nvPr/>
        </p:nvSpPr>
        <p:spPr>
          <a:xfrm>
            <a:off x="2739175" y="3555875"/>
            <a:ext cx="694800" cy="6369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3600">
                <a:solidFill>
                  <a:schemeClr val="dk1"/>
                </a:solidFill>
                <a:latin typeface="Poppins"/>
                <a:ea typeface="Poppins"/>
                <a:cs typeface="Poppins"/>
                <a:sym typeface="Poppins"/>
              </a:rPr>
              <a:t>2</a:t>
            </a:r>
            <a:endParaRPr sz="3600" dirty="0">
              <a:solidFill>
                <a:schemeClr val="dk1"/>
              </a:solidFill>
              <a:latin typeface="Poppins"/>
              <a:ea typeface="Poppins"/>
              <a:cs typeface="Poppins"/>
              <a:sym typeface="Poppins"/>
            </a:endParaRPr>
          </a:p>
        </p:txBody>
      </p:sp>
      <p:sp>
        <p:nvSpPr>
          <p:cNvPr id="2601" name="Google Shape;2601;p57"/>
          <p:cNvSpPr txBox="1"/>
          <p:nvPr/>
        </p:nvSpPr>
        <p:spPr>
          <a:xfrm>
            <a:off x="5555025" y="3555875"/>
            <a:ext cx="694800" cy="6369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3600">
                <a:solidFill>
                  <a:schemeClr val="dk1"/>
                </a:solidFill>
                <a:latin typeface="Poppins"/>
                <a:ea typeface="Poppins"/>
                <a:cs typeface="Poppins"/>
                <a:sym typeface="Poppins"/>
              </a:rPr>
              <a:t>4</a:t>
            </a:r>
            <a:endParaRPr sz="3600" dirty="0">
              <a:solidFill>
                <a:schemeClr val="dk1"/>
              </a:solidFill>
              <a:latin typeface="Poppins"/>
              <a:ea typeface="Poppins"/>
              <a:cs typeface="Poppins"/>
              <a:sym typeface="Poppins"/>
            </a:endParaRPr>
          </a:p>
        </p:txBody>
      </p:sp>
      <p:sp>
        <p:nvSpPr>
          <p:cNvPr id="2602" name="Google Shape;2602;p57"/>
          <p:cNvSpPr txBox="1"/>
          <p:nvPr/>
        </p:nvSpPr>
        <p:spPr>
          <a:xfrm>
            <a:off x="3783000" y="3555875"/>
            <a:ext cx="1451400" cy="7290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200">
                <a:solidFill>
                  <a:schemeClr val="dk2"/>
                </a:solidFill>
                <a:latin typeface="Raleway"/>
                <a:ea typeface="Raleway"/>
                <a:cs typeface="Raleway"/>
                <a:sym typeface="Raleway"/>
              </a:rPr>
              <a:t>It’s a gas giant with a radius of about nine times that on Earth</a:t>
            </a:r>
            <a:endParaRPr sz="1200" dirty="0">
              <a:solidFill>
                <a:schemeClr val="dk2"/>
              </a:solidFill>
              <a:latin typeface="Raleway"/>
              <a:ea typeface="Raleway"/>
              <a:cs typeface="Raleway"/>
              <a:sym typeface="Raleway"/>
            </a:endParaRPr>
          </a:p>
        </p:txBody>
      </p:sp>
      <p:sp>
        <p:nvSpPr>
          <p:cNvPr id="2603" name="Google Shape;2603;p57"/>
          <p:cNvSpPr txBox="1"/>
          <p:nvPr/>
        </p:nvSpPr>
        <p:spPr>
          <a:xfrm>
            <a:off x="3782988" y="3166775"/>
            <a:ext cx="1451400" cy="4002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a:solidFill>
                  <a:schemeClr val="dk1"/>
                </a:solidFill>
                <a:latin typeface="Poppins Medium"/>
                <a:ea typeface="Poppins Medium"/>
                <a:cs typeface="Poppins Medium"/>
                <a:sym typeface="Poppins Medium"/>
              </a:rPr>
              <a:t>Saturn</a:t>
            </a:r>
            <a:endParaRPr dirty="0">
              <a:solidFill>
                <a:schemeClr val="dk1"/>
              </a:solidFill>
            </a:endParaRPr>
          </a:p>
        </p:txBody>
      </p:sp>
      <p:sp>
        <p:nvSpPr>
          <p:cNvPr id="2604" name="Google Shape;2604;p57"/>
          <p:cNvSpPr txBox="1"/>
          <p:nvPr/>
        </p:nvSpPr>
        <p:spPr>
          <a:xfrm>
            <a:off x="6855325" y="3555875"/>
            <a:ext cx="1451400" cy="7290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200">
                <a:solidFill>
                  <a:schemeClr val="dk2"/>
                </a:solidFill>
                <a:latin typeface="Raleway"/>
                <a:ea typeface="Raleway"/>
                <a:cs typeface="Raleway"/>
                <a:sym typeface="Raleway"/>
              </a:rPr>
              <a:t>Venus is the second planet from the Sun. It is terribly hot</a:t>
            </a:r>
            <a:endParaRPr sz="1200" dirty="0">
              <a:solidFill>
                <a:schemeClr val="dk2"/>
              </a:solidFill>
              <a:latin typeface="Raleway"/>
              <a:ea typeface="Raleway"/>
              <a:cs typeface="Raleway"/>
              <a:sym typeface="Raleway"/>
            </a:endParaRPr>
          </a:p>
        </p:txBody>
      </p:sp>
      <p:sp>
        <p:nvSpPr>
          <p:cNvPr id="2605" name="Google Shape;2605;p57"/>
          <p:cNvSpPr txBox="1"/>
          <p:nvPr/>
        </p:nvSpPr>
        <p:spPr>
          <a:xfrm>
            <a:off x="6855313" y="3166775"/>
            <a:ext cx="1451400" cy="4002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a:solidFill>
                  <a:schemeClr val="dk1"/>
                </a:solidFill>
                <a:latin typeface="Poppins Medium"/>
                <a:ea typeface="Poppins Medium"/>
                <a:cs typeface="Poppins Medium"/>
                <a:sym typeface="Poppins Medium"/>
              </a:rPr>
              <a:t>Venus</a:t>
            </a:r>
            <a:endParaRPr dirty="0">
              <a:solidFill>
                <a:schemeClr val="dk1"/>
              </a:solidFill>
            </a:endParaRPr>
          </a:p>
        </p:txBody>
      </p:sp>
      <p:sp>
        <p:nvSpPr>
          <p:cNvPr id="2606" name="Google Shape;2606;p57"/>
          <p:cNvSpPr txBox="1"/>
          <p:nvPr/>
        </p:nvSpPr>
        <p:spPr>
          <a:xfrm>
            <a:off x="2342088" y="1882513"/>
            <a:ext cx="1451400" cy="7290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200">
                <a:solidFill>
                  <a:schemeClr val="dk2"/>
                </a:solidFill>
                <a:latin typeface="Raleway"/>
                <a:ea typeface="Raleway"/>
                <a:cs typeface="Raleway"/>
                <a:sym typeface="Raleway"/>
              </a:rPr>
              <a:t>It’s the fourth planet from the Sun and it’s a really cold place</a:t>
            </a:r>
            <a:endParaRPr sz="1200" dirty="0">
              <a:solidFill>
                <a:schemeClr val="dk2"/>
              </a:solidFill>
              <a:latin typeface="Raleway"/>
              <a:ea typeface="Raleway"/>
              <a:cs typeface="Raleway"/>
              <a:sym typeface="Raleway"/>
            </a:endParaRPr>
          </a:p>
        </p:txBody>
      </p:sp>
      <p:sp>
        <p:nvSpPr>
          <p:cNvPr id="2607" name="Google Shape;2607;p57"/>
          <p:cNvSpPr txBox="1"/>
          <p:nvPr/>
        </p:nvSpPr>
        <p:spPr>
          <a:xfrm>
            <a:off x="2342075" y="1493413"/>
            <a:ext cx="1451400" cy="4002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a:solidFill>
                  <a:schemeClr val="dk1"/>
                </a:solidFill>
                <a:latin typeface="Poppins Medium"/>
                <a:ea typeface="Poppins Medium"/>
                <a:cs typeface="Poppins Medium"/>
                <a:sym typeface="Poppins Medium"/>
              </a:rPr>
              <a:t>Mars</a:t>
            </a:r>
            <a:endParaRPr dirty="0">
              <a:solidFill>
                <a:schemeClr val="dk1"/>
              </a:solidFill>
            </a:endParaRPr>
          </a:p>
        </p:txBody>
      </p:sp>
      <p:sp>
        <p:nvSpPr>
          <p:cNvPr id="2608" name="Google Shape;2608;p57"/>
          <p:cNvSpPr txBox="1"/>
          <p:nvPr/>
        </p:nvSpPr>
        <p:spPr>
          <a:xfrm>
            <a:off x="5273963" y="1882513"/>
            <a:ext cx="1451400" cy="7290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200">
                <a:solidFill>
                  <a:schemeClr val="dk2"/>
                </a:solidFill>
                <a:latin typeface="Raleway"/>
                <a:ea typeface="Raleway"/>
                <a:cs typeface="Raleway"/>
                <a:sym typeface="Raleway"/>
              </a:rPr>
              <a:t>It’s the eighth and farthest-known solar planet from the Sun</a:t>
            </a:r>
            <a:endParaRPr sz="1200" dirty="0">
              <a:solidFill>
                <a:schemeClr val="dk2"/>
              </a:solidFill>
              <a:latin typeface="Raleway"/>
              <a:ea typeface="Raleway"/>
              <a:cs typeface="Raleway"/>
              <a:sym typeface="Raleway"/>
            </a:endParaRPr>
          </a:p>
        </p:txBody>
      </p:sp>
      <p:sp>
        <p:nvSpPr>
          <p:cNvPr id="2609" name="Google Shape;2609;p57"/>
          <p:cNvSpPr txBox="1"/>
          <p:nvPr/>
        </p:nvSpPr>
        <p:spPr>
          <a:xfrm>
            <a:off x="5273950" y="1493413"/>
            <a:ext cx="1451400" cy="4002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a:solidFill>
                  <a:schemeClr val="dk1"/>
                </a:solidFill>
                <a:latin typeface="Poppins Medium"/>
                <a:ea typeface="Poppins Medium"/>
                <a:cs typeface="Poppins Medium"/>
                <a:sym typeface="Poppins Medium"/>
              </a:rPr>
              <a:t>Neptune</a:t>
            </a:r>
            <a:endParaRPr dirty="0">
              <a:solidFill>
                <a:schemeClr val="dk1"/>
              </a:solidFill>
            </a:endParaRPr>
          </a:p>
        </p:txBody>
      </p:sp>
      <p:grpSp>
        <p:nvGrpSpPr>
          <p:cNvPr id="2610" name="Google Shape;2610;p57"/>
          <p:cNvGrpSpPr/>
          <p:nvPr/>
        </p:nvGrpSpPr>
        <p:grpSpPr>
          <a:xfrm>
            <a:off x="6977131" y="-306831"/>
            <a:ext cx="1907431" cy="881712"/>
            <a:chOff x="6478356" y="-306831"/>
            <a:chExt cx="1907431" cy="881712"/>
          </a:xfrm>
        </p:grpSpPr>
        <p:sp>
          <p:nvSpPr>
            <p:cNvPr id="2611" name="Google Shape;2611;p57"/>
            <p:cNvSpPr/>
            <p:nvPr/>
          </p:nvSpPr>
          <p:spPr>
            <a:xfrm rot="-360260" flipH="1">
              <a:off x="8057534" y="-4043"/>
              <a:ext cx="202460" cy="185275"/>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12" name="Google Shape;2612;p57"/>
            <p:cNvSpPr/>
            <p:nvPr/>
          </p:nvSpPr>
          <p:spPr>
            <a:xfrm rot="-360260" flipH="1">
              <a:off x="7803994" y="221827"/>
              <a:ext cx="188230" cy="184825"/>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13" name="Google Shape;2613;p57"/>
            <p:cNvSpPr/>
            <p:nvPr/>
          </p:nvSpPr>
          <p:spPr>
            <a:xfrm rot="-360260" flipH="1">
              <a:off x="6789019" y="216518"/>
              <a:ext cx="199409" cy="189965"/>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14" name="Google Shape;2614;p57"/>
            <p:cNvSpPr/>
            <p:nvPr/>
          </p:nvSpPr>
          <p:spPr>
            <a:xfrm rot="-360260" flipH="1">
              <a:off x="7492255" y="378454"/>
              <a:ext cx="186207" cy="168155"/>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15" name="Google Shape;2615;p57"/>
            <p:cNvSpPr/>
            <p:nvPr/>
          </p:nvSpPr>
          <p:spPr>
            <a:xfrm rot="-360260" flipH="1">
              <a:off x="7155004" y="384583"/>
              <a:ext cx="181099" cy="181324"/>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16" name="Google Shape;2616;p57"/>
            <p:cNvSpPr/>
            <p:nvPr/>
          </p:nvSpPr>
          <p:spPr>
            <a:xfrm rot="-360260" flipH="1">
              <a:off x="6506595" y="-211770"/>
              <a:ext cx="1850953" cy="636996"/>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617" name="Google Shape;2617;p57"/>
          <p:cNvGrpSpPr/>
          <p:nvPr/>
        </p:nvGrpSpPr>
        <p:grpSpPr>
          <a:xfrm>
            <a:off x="7988216" y="-449551"/>
            <a:ext cx="1906374" cy="1523720"/>
            <a:chOff x="7988216" y="-449551"/>
            <a:chExt cx="1906374" cy="1523720"/>
          </a:xfrm>
        </p:grpSpPr>
        <p:sp>
          <p:nvSpPr>
            <p:cNvPr id="2618" name="Google Shape;2618;p57"/>
            <p:cNvSpPr/>
            <p:nvPr/>
          </p:nvSpPr>
          <p:spPr>
            <a:xfrm rot="1927300" flipH="1">
              <a:off x="9423055" y="654075"/>
              <a:ext cx="202466" cy="185281"/>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19" name="Google Shape;2619;p57"/>
            <p:cNvSpPr/>
            <p:nvPr/>
          </p:nvSpPr>
          <p:spPr>
            <a:xfrm rot="1927300" flipH="1">
              <a:off x="9085814" y="670892"/>
              <a:ext cx="188236" cy="184831"/>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20" name="Google Shape;2620;p57"/>
            <p:cNvSpPr/>
            <p:nvPr/>
          </p:nvSpPr>
          <p:spPr>
            <a:xfrm rot="1927300" flipH="1">
              <a:off x="8287855" y="43007"/>
              <a:ext cx="199415" cy="189971"/>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21" name="Google Shape;2621;p57"/>
            <p:cNvSpPr/>
            <p:nvPr/>
          </p:nvSpPr>
          <p:spPr>
            <a:xfrm rot="1927300" flipH="1">
              <a:off x="8749241" y="602803"/>
              <a:ext cx="186213" cy="168160"/>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22" name="Google Shape;2622;p57"/>
            <p:cNvSpPr/>
            <p:nvPr/>
          </p:nvSpPr>
          <p:spPr>
            <a:xfrm rot="1927300" flipH="1">
              <a:off x="8476630" y="396437"/>
              <a:ext cx="181105" cy="181330"/>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23" name="Google Shape;2623;p57"/>
            <p:cNvSpPr/>
            <p:nvPr/>
          </p:nvSpPr>
          <p:spPr>
            <a:xfrm rot="1927300" flipH="1">
              <a:off x="8015897" y="-6199"/>
              <a:ext cx="1851012" cy="637016"/>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624" name="Google Shape;2624;p57"/>
          <p:cNvSpPr/>
          <p:nvPr/>
        </p:nvSpPr>
        <p:spPr>
          <a:xfrm rot="5400000">
            <a:off x="1677621" y="667995"/>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25" name="Google Shape;2625;p57"/>
          <p:cNvSpPr/>
          <p:nvPr/>
        </p:nvSpPr>
        <p:spPr>
          <a:xfrm rot="5400000">
            <a:off x="1355476" y="667979"/>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26" name="Google Shape;2626;p57"/>
          <p:cNvSpPr/>
          <p:nvPr/>
        </p:nvSpPr>
        <p:spPr>
          <a:xfrm rot="5400000">
            <a:off x="1033348" y="667979"/>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27" name="Google Shape;2627;p57"/>
          <p:cNvSpPr/>
          <p:nvPr/>
        </p:nvSpPr>
        <p:spPr>
          <a:xfrm rot="5400000">
            <a:off x="711219" y="667979"/>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28" name="Google Shape;2628;p57"/>
          <p:cNvSpPr/>
          <p:nvPr/>
        </p:nvSpPr>
        <p:spPr>
          <a:xfrm rot="5400000">
            <a:off x="1992546" y="667995"/>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2"/>
        <p:cNvGrpSpPr/>
        <p:nvPr/>
      </p:nvGrpSpPr>
      <p:grpSpPr>
        <a:xfrm>
          <a:off x="0" y="0"/>
          <a:ext cx="0" cy="0"/>
          <a:chOff x="0" y="0"/>
          <a:chExt cx="0" cy="0"/>
        </a:xfrm>
      </p:grpSpPr>
      <p:grpSp>
        <p:nvGrpSpPr>
          <p:cNvPr id="2633" name="Google Shape;2633;p58"/>
          <p:cNvGrpSpPr/>
          <p:nvPr/>
        </p:nvGrpSpPr>
        <p:grpSpPr>
          <a:xfrm>
            <a:off x="2342516" y="453191"/>
            <a:ext cx="426239" cy="521323"/>
            <a:chOff x="2342516" y="453191"/>
            <a:chExt cx="426239" cy="521323"/>
          </a:xfrm>
        </p:grpSpPr>
        <p:sp>
          <p:nvSpPr>
            <p:cNvPr id="2634" name="Google Shape;2634;p58"/>
            <p:cNvSpPr/>
            <p:nvPr/>
          </p:nvSpPr>
          <p:spPr>
            <a:xfrm>
              <a:off x="234251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35" name="Google Shape;2635;p58"/>
            <p:cNvSpPr/>
            <p:nvPr/>
          </p:nvSpPr>
          <p:spPr>
            <a:xfrm>
              <a:off x="2576405"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36" name="Google Shape;2636;p58"/>
            <p:cNvSpPr/>
            <p:nvPr/>
          </p:nvSpPr>
          <p:spPr>
            <a:xfrm>
              <a:off x="2551960"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637" name="Google Shape;2637;p58"/>
          <p:cNvGrpSpPr/>
          <p:nvPr/>
        </p:nvGrpSpPr>
        <p:grpSpPr>
          <a:xfrm>
            <a:off x="6375241" y="453191"/>
            <a:ext cx="426239" cy="521323"/>
            <a:chOff x="2130266" y="453191"/>
            <a:chExt cx="426239" cy="521323"/>
          </a:xfrm>
        </p:grpSpPr>
        <p:sp>
          <p:nvSpPr>
            <p:cNvPr id="2638" name="Google Shape;2638;p58"/>
            <p:cNvSpPr/>
            <p:nvPr/>
          </p:nvSpPr>
          <p:spPr>
            <a:xfrm flipH="1">
              <a:off x="213836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39" name="Google Shape;2639;p58"/>
            <p:cNvSpPr/>
            <p:nvPr/>
          </p:nvSpPr>
          <p:spPr>
            <a:xfrm flipH="1">
              <a:off x="2130266"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40" name="Google Shape;2640;p58"/>
            <p:cNvSpPr/>
            <p:nvPr/>
          </p:nvSpPr>
          <p:spPr>
            <a:xfrm flipH="1">
              <a:off x="2145718"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641" name="Google Shape;2641;p58"/>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Show numbers</a:t>
            </a:r>
            <a:endParaRPr dirty="0"/>
          </a:p>
        </p:txBody>
      </p:sp>
      <p:sp>
        <p:nvSpPr>
          <p:cNvPr id="2642" name="Google Shape;2642;p58"/>
          <p:cNvSpPr txBox="1">
            <a:spLocks noGrp="1"/>
          </p:cNvSpPr>
          <p:nvPr>
            <p:ph type="title" idx="2"/>
          </p:nvPr>
        </p:nvSpPr>
        <p:spPr>
          <a:xfrm>
            <a:off x="1224838" y="1718675"/>
            <a:ext cx="2880900" cy="1341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highlight>
                  <a:schemeClr val="accent2"/>
                </a:highlight>
              </a:rPr>
              <a:t>78,487</a:t>
            </a:r>
            <a:endParaRPr dirty="0">
              <a:highlight>
                <a:schemeClr val="accent2"/>
              </a:highlight>
            </a:endParaRPr>
          </a:p>
        </p:txBody>
      </p:sp>
      <p:sp>
        <p:nvSpPr>
          <p:cNvPr id="2643" name="Google Shape;2643;p58"/>
          <p:cNvSpPr txBox="1">
            <a:spLocks noGrp="1"/>
          </p:cNvSpPr>
          <p:nvPr>
            <p:ph type="title" idx="3"/>
          </p:nvPr>
        </p:nvSpPr>
        <p:spPr>
          <a:xfrm>
            <a:off x="5038263" y="1718675"/>
            <a:ext cx="2880900" cy="1341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highlight>
                  <a:schemeClr val="lt2"/>
                </a:highlight>
              </a:rPr>
              <a:t>65,857</a:t>
            </a:r>
            <a:endParaRPr dirty="0">
              <a:highlight>
                <a:schemeClr val="lt2"/>
              </a:highlight>
            </a:endParaRPr>
          </a:p>
        </p:txBody>
      </p:sp>
      <p:sp>
        <p:nvSpPr>
          <p:cNvPr id="2644" name="Google Shape;2644;p58"/>
          <p:cNvSpPr txBox="1">
            <a:spLocks noGrp="1"/>
          </p:cNvSpPr>
          <p:nvPr>
            <p:ph type="subTitle" idx="1"/>
          </p:nvPr>
        </p:nvSpPr>
        <p:spPr>
          <a:xfrm>
            <a:off x="1561876" y="2962925"/>
            <a:ext cx="2218500" cy="7293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It’s the fifth planet from the Sun and the biggest in the Solar System</a:t>
            </a:r>
            <a:endParaRPr dirty="0"/>
          </a:p>
        </p:txBody>
      </p:sp>
      <p:sp>
        <p:nvSpPr>
          <p:cNvPr id="2645" name="Google Shape;2645;p58"/>
          <p:cNvSpPr txBox="1">
            <a:spLocks noGrp="1"/>
          </p:cNvSpPr>
          <p:nvPr>
            <p:ph type="subTitle" idx="4"/>
          </p:nvPr>
        </p:nvSpPr>
        <p:spPr>
          <a:xfrm>
            <a:off x="5369476" y="2962925"/>
            <a:ext cx="2218500" cy="7293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It’s the eighth and farthest-known solar planet from the Sun</a:t>
            </a:r>
            <a:endParaRPr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49"/>
        <p:cNvGrpSpPr/>
        <p:nvPr/>
      </p:nvGrpSpPr>
      <p:grpSpPr>
        <a:xfrm>
          <a:off x="0" y="0"/>
          <a:ext cx="0" cy="0"/>
          <a:chOff x="0" y="0"/>
          <a:chExt cx="0" cy="0"/>
        </a:xfrm>
      </p:grpSpPr>
      <p:sp>
        <p:nvSpPr>
          <p:cNvPr id="2650" name="Google Shape;2650;p59"/>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Add some percentages</a:t>
            </a:r>
            <a:endParaRPr dirty="0"/>
          </a:p>
        </p:txBody>
      </p:sp>
      <p:sp>
        <p:nvSpPr>
          <p:cNvPr id="2651" name="Google Shape;2651;p59"/>
          <p:cNvSpPr/>
          <p:nvPr/>
        </p:nvSpPr>
        <p:spPr>
          <a:xfrm>
            <a:off x="2810409" y="2700221"/>
            <a:ext cx="2313225" cy="1899212"/>
          </a:xfrm>
          <a:custGeom>
            <a:avLst/>
            <a:gdLst/>
            <a:ahLst/>
            <a:cxnLst/>
            <a:rect l="l" t="t" r="r" b="b"/>
            <a:pathLst>
              <a:path w="23450" h="19253" extrusionOk="0">
                <a:moveTo>
                  <a:pt x="10539" y="0"/>
                </a:moveTo>
                <a:cubicBezTo>
                  <a:pt x="6406" y="0"/>
                  <a:pt x="2271" y="2113"/>
                  <a:pt x="729" y="6187"/>
                </a:cubicBezTo>
                <a:cubicBezTo>
                  <a:pt x="285" y="7359"/>
                  <a:pt x="127" y="8563"/>
                  <a:pt x="222" y="9734"/>
                </a:cubicBezTo>
                <a:cubicBezTo>
                  <a:pt x="0" y="11349"/>
                  <a:pt x="254" y="12996"/>
                  <a:pt x="1014" y="14611"/>
                </a:cubicBezTo>
                <a:cubicBezTo>
                  <a:pt x="2407" y="17493"/>
                  <a:pt x="5796" y="18918"/>
                  <a:pt x="8804" y="19203"/>
                </a:cubicBezTo>
                <a:cubicBezTo>
                  <a:pt x="9140" y="19236"/>
                  <a:pt x="9475" y="19252"/>
                  <a:pt x="9810" y="19252"/>
                </a:cubicBezTo>
                <a:cubicBezTo>
                  <a:pt x="16863" y="19252"/>
                  <a:pt x="23449" y="12095"/>
                  <a:pt x="19730" y="5111"/>
                </a:cubicBezTo>
                <a:cubicBezTo>
                  <a:pt x="17882" y="1669"/>
                  <a:pt x="14212" y="0"/>
                  <a:pt x="1053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52" name="Google Shape;2652;p59"/>
          <p:cNvSpPr/>
          <p:nvPr/>
        </p:nvSpPr>
        <p:spPr>
          <a:xfrm>
            <a:off x="2810409" y="1122521"/>
            <a:ext cx="2313225" cy="1899212"/>
          </a:xfrm>
          <a:custGeom>
            <a:avLst/>
            <a:gdLst/>
            <a:ahLst/>
            <a:cxnLst/>
            <a:rect l="l" t="t" r="r" b="b"/>
            <a:pathLst>
              <a:path w="23450" h="19253" extrusionOk="0">
                <a:moveTo>
                  <a:pt x="10539" y="0"/>
                </a:moveTo>
                <a:cubicBezTo>
                  <a:pt x="6406" y="0"/>
                  <a:pt x="2271" y="2113"/>
                  <a:pt x="729" y="6187"/>
                </a:cubicBezTo>
                <a:cubicBezTo>
                  <a:pt x="285" y="7359"/>
                  <a:pt x="127" y="8563"/>
                  <a:pt x="222" y="9734"/>
                </a:cubicBezTo>
                <a:cubicBezTo>
                  <a:pt x="0" y="11349"/>
                  <a:pt x="254" y="12996"/>
                  <a:pt x="1014" y="14611"/>
                </a:cubicBezTo>
                <a:cubicBezTo>
                  <a:pt x="2407" y="17493"/>
                  <a:pt x="5796" y="18918"/>
                  <a:pt x="8804" y="19203"/>
                </a:cubicBezTo>
                <a:cubicBezTo>
                  <a:pt x="9140" y="19236"/>
                  <a:pt x="9475" y="19252"/>
                  <a:pt x="9810" y="19252"/>
                </a:cubicBezTo>
                <a:cubicBezTo>
                  <a:pt x="16863" y="19252"/>
                  <a:pt x="23449" y="12095"/>
                  <a:pt x="19730" y="5111"/>
                </a:cubicBezTo>
                <a:cubicBezTo>
                  <a:pt x="17882" y="1669"/>
                  <a:pt x="14212" y="0"/>
                  <a:pt x="1053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53" name="Google Shape;2653;p59"/>
          <p:cNvSpPr/>
          <p:nvPr/>
        </p:nvSpPr>
        <p:spPr>
          <a:xfrm>
            <a:off x="4296159" y="1950296"/>
            <a:ext cx="2313225" cy="1899212"/>
          </a:xfrm>
          <a:custGeom>
            <a:avLst/>
            <a:gdLst/>
            <a:ahLst/>
            <a:cxnLst/>
            <a:rect l="l" t="t" r="r" b="b"/>
            <a:pathLst>
              <a:path w="23450" h="19253" extrusionOk="0">
                <a:moveTo>
                  <a:pt x="10539" y="0"/>
                </a:moveTo>
                <a:cubicBezTo>
                  <a:pt x="6406" y="0"/>
                  <a:pt x="2271" y="2113"/>
                  <a:pt x="729" y="6187"/>
                </a:cubicBezTo>
                <a:cubicBezTo>
                  <a:pt x="285" y="7359"/>
                  <a:pt x="127" y="8563"/>
                  <a:pt x="222" y="9734"/>
                </a:cubicBezTo>
                <a:cubicBezTo>
                  <a:pt x="0" y="11349"/>
                  <a:pt x="254" y="12996"/>
                  <a:pt x="1014" y="14611"/>
                </a:cubicBezTo>
                <a:cubicBezTo>
                  <a:pt x="2407" y="17493"/>
                  <a:pt x="5796" y="18918"/>
                  <a:pt x="8804" y="19203"/>
                </a:cubicBezTo>
                <a:cubicBezTo>
                  <a:pt x="9140" y="19236"/>
                  <a:pt x="9475" y="19252"/>
                  <a:pt x="9810" y="19252"/>
                </a:cubicBezTo>
                <a:cubicBezTo>
                  <a:pt x="16863" y="19252"/>
                  <a:pt x="23449" y="12095"/>
                  <a:pt x="19730" y="5111"/>
                </a:cubicBezTo>
                <a:cubicBezTo>
                  <a:pt x="17882" y="1669"/>
                  <a:pt x="14212" y="0"/>
                  <a:pt x="105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54" name="Google Shape;2654;p59"/>
          <p:cNvSpPr txBox="1"/>
          <p:nvPr/>
        </p:nvSpPr>
        <p:spPr>
          <a:xfrm>
            <a:off x="713250" y="1972525"/>
            <a:ext cx="1952400" cy="5883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n" sz="1200">
                <a:solidFill>
                  <a:schemeClr val="dk2"/>
                </a:solidFill>
                <a:latin typeface="Raleway"/>
                <a:ea typeface="Raleway"/>
                <a:cs typeface="Raleway"/>
                <a:sym typeface="Raleway"/>
              </a:rPr>
              <a:t>It’s the fourth planet from the Sun and it’s a really cold place</a:t>
            </a:r>
            <a:endParaRPr sz="1200" dirty="0">
              <a:solidFill>
                <a:schemeClr val="dk2"/>
              </a:solidFill>
              <a:latin typeface="Raleway"/>
              <a:ea typeface="Raleway"/>
              <a:cs typeface="Raleway"/>
              <a:sym typeface="Raleway"/>
            </a:endParaRPr>
          </a:p>
        </p:txBody>
      </p:sp>
      <p:sp>
        <p:nvSpPr>
          <p:cNvPr id="2655" name="Google Shape;2655;p59"/>
          <p:cNvSpPr txBox="1"/>
          <p:nvPr/>
        </p:nvSpPr>
        <p:spPr>
          <a:xfrm>
            <a:off x="713225" y="1583425"/>
            <a:ext cx="1952400" cy="4002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a:solidFill>
                  <a:schemeClr val="dk1"/>
                </a:solidFill>
                <a:latin typeface="Poppins Medium"/>
                <a:ea typeface="Poppins Medium"/>
                <a:cs typeface="Poppins Medium"/>
                <a:sym typeface="Poppins Medium"/>
              </a:rPr>
              <a:t>Mars</a:t>
            </a:r>
            <a:endParaRPr dirty="0">
              <a:solidFill>
                <a:schemeClr val="dk1"/>
              </a:solidFill>
            </a:endParaRPr>
          </a:p>
        </p:txBody>
      </p:sp>
      <p:sp>
        <p:nvSpPr>
          <p:cNvPr id="2656" name="Google Shape;2656;p59"/>
          <p:cNvSpPr txBox="1"/>
          <p:nvPr/>
        </p:nvSpPr>
        <p:spPr>
          <a:xfrm>
            <a:off x="713250" y="3550225"/>
            <a:ext cx="1952400" cy="5883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n" sz="1200">
                <a:solidFill>
                  <a:schemeClr val="dk2"/>
                </a:solidFill>
                <a:latin typeface="Raleway"/>
                <a:ea typeface="Raleway"/>
                <a:cs typeface="Raleway"/>
                <a:sym typeface="Raleway"/>
              </a:rPr>
              <a:t>It’s the fifth planet from the Sun and the biggest in the Solar System</a:t>
            </a:r>
            <a:endParaRPr sz="1200" dirty="0">
              <a:solidFill>
                <a:schemeClr val="dk2"/>
              </a:solidFill>
              <a:latin typeface="Raleway"/>
              <a:ea typeface="Raleway"/>
              <a:cs typeface="Raleway"/>
              <a:sym typeface="Raleway"/>
            </a:endParaRPr>
          </a:p>
        </p:txBody>
      </p:sp>
      <p:sp>
        <p:nvSpPr>
          <p:cNvPr id="2657" name="Google Shape;2657;p59"/>
          <p:cNvSpPr txBox="1"/>
          <p:nvPr/>
        </p:nvSpPr>
        <p:spPr>
          <a:xfrm>
            <a:off x="713225" y="3161125"/>
            <a:ext cx="1952400" cy="4002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a:solidFill>
                  <a:schemeClr val="dk1"/>
                </a:solidFill>
                <a:latin typeface="Poppins Medium"/>
                <a:ea typeface="Poppins Medium"/>
                <a:cs typeface="Poppins Medium"/>
                <a:sym typeface="Poppins Medium"/>
              </a:rPr>
              <a:t>Jupiter</a:t>
            </a:r>
            <a:endParaRPr dirty="0">
              <a:solidFill>
                <a:schemeClr val="dk1"/>
              </a:solidFill>
            </a:endParaRPr>
          </a:p>
        </p:txBody>
      </p:sp>
      <p:sp>
        <p:nvSpPr>
          <p:cNvPr id="2658" name="Google Shape;2658;p59"/>
          <p:cNvSpPr txBox="1"/>
          <p:nvPr/>
        </p:nvSpPr>
        <p:spPr>
          <a:xfrm>
            <a:off x="6471500" y="2800300"/>
            <a:ext cx="1952400" cy="5883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n" sz="1200">
                <a:solidFill>
                  <a:schemeClr val="dk2"/>
                </a:solidFill>
                <a:latin typeface="Raleway"/>
                <a:ea typeface="Raleway"/>
                <a:cs typeface="Raleway"/>
                <a:sym typeface="Raleway"/>
              </a:rPr>
              <a:t>It’s the eighth and farthest-known solar planet from the Sun</a:t>
            </a:r>
            <a:endParaRPr sz="1200" dirty="0">
              <a:solidFill>
                <a:schemeClr val="dk2"/>
              </a:solidFill>
              <a:latin typeface="Raleway"/>
              <a:ea typeface="Raleway"/>
              <a:cs typeface="Raleway"/>
              <a:sym typeface="Raleway"/>
            </a:endParaRPr>
          </a:p>
        </p:txBody>
      </p:sp>
      <p:sp>
        <p:nvSpPr>
          <p:cNvPr id="2659" name="Google Shape;2659;p59"/>
          <p:cNvSpPr txBox="1"/>
          <p:nvPr/>
        </p:nvSpPr>
        <p:spPr>
          <a:xfrm>
            <a:off x="6471475" y="2411200"/>
            <a:ext cx="1952400" cy="4002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a:solidFill>
                  <a:schemeClr val="dk1"/>
                </a:solidFill>
                <a:latin typeface="Poppins Medium"/>
                <a:ea typeface="Poppins Medium"/>
                <a:cs typeface="Poppins Medium"/>
                <a:sym typeface="Poppins Medium"/>
              </a:rPr>
              <a:t>Neptune</a:t>
            </a:r>
            <a:endParaRPr dirty="0">
              <a:solidFill>
                <a:schemeClr val="dk1"/>
              </a:solidFill>
            </a:endParaRPr>
          </a:p>
        </p:txBody>
      </p:sp>
      <p:sp>
        <p:nvSpPr>
          <p:cNvPr id="2660" name="Google Shape;2660;p59"/>
          <p:cNvSpPr txBox="1"/>
          <p:nvPr/>
        </p:nvSpPr>
        <p:spPr>
          <a:xfrm>
            <a:off x="3207450" y="1845625"/>
            <a:ext cx="1263900" cy="6303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3000">
                <a:solidFill>
                  <a:schemeClr val="lt1"/>
                </a:solidFill>
                <a:latin typeface="Poppins Medium"/>
                <a:ea typeface="Poppins Medium"/>
                <a:cs typeface="Poppins Medium"/>
                <a:sym typeface="Poppins Medium"/>
              </a:rPr>
              <a:t>15%</a:t>
            </a:r>
            <a:endParaRPr sz="3000" dirty="0">
              <a:solidFill>
                <a:schemeClr val="lt1"/>
              </a:solidFill>
              <a:latin typeface="Poppins Medium"/>
              <a:ea typeface="Poppins Medium"/>
              <a:cs typeface="Poppins Medium"/>
              <a:sym typeface="Poppins Medium"/>
            </a:endParaRPr>
          </a:p>
        </p:txBody>
      </p:sp>
      <p:sp>
        <p:nvSpPr>
          <p:cNvPr id="2661" name="Google Shape;2661;p59"/>
          <p:cNvSpPr txBox="1"/>
          <p:nvPr/>
        </p:nvSpPr>
        <p:spPr>
          <a:xfrm>
            <a:off x="3207450" y="3508225"/>
            <a:ext cx="1263900" cy="6303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3000">
                <a:solidFill>
                  <a:schemeClr val="lt1"/>
                </a:solidFill>
                <a:latin typeface="Poppins Medium"/>
                <a:ea typeface="Poppins Medium"/>
                <a:cs typeface="Poppins Medium"/>
                <a:sym typeface="Poppins Medium"/>
              </a:rPr>
              <a:t>60%</a:t>
            </a:r>
            <a:endParaRPr sz="3000" dirty="0">
              <a:solidFill>
                <a:schemeClr val="lt1"/>
              </a:solidFill>
              <a:latin typeface="Poppins Medium"/>
              <a:ea typeface="Poppins Medium"/>
              <a:cs typeface="Poppins Medium"/>
              <a:sym typeface="Poppins Medium"/>
            </a:endParaRPr>
          </a:p>
        </p:txBody>
      </p:sp>
      <p:sp>
        <p:nvSpPr>
          <p:cNvPr id="2662" name="Google Shape;2662;p59"/>
          <p:cNvSpPr txBox="1"/>
          <p:nvPr/>
        </p:nvSpPr>
        <p:spPr>
          <a:xfrm>
            <a:off x="4700275" y="2673400"/>
            <a:ext cx="1263900" cy="6303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3000">
                <a:solidFill>
                  <a:schemeClr val="lt1"/>
                </a:solidFill>
                <a:latin typeface="Poppins Medium"/>
                <a:ea typeface="Poppins Medium"/>
                <a:cs typeface="Poppins Medium"/>
                <a:sym typeface="Poppins Medium"/>
              </a:rPr>
              <a:t>25%</a:t>
            </a:r>
            <a:endParaRPr sz="3000" dirty="0">
              <a:solidFill>
                <a:schemeClr val="lt1"/>
              </a:solidFill>
              <a:latin typeface="Poppins Medium"/>
              <a:ea typeface="Poppins Medium"/>
              <a:cs typeface="Poppins Medium"/>
              <a:sym typeface="Poppins Medium"/>
            </a:endParaRPr>
          </a:p>
        </p:txBody>
      </p:sp>
      <p:grpSp>
        <p:nvGrpSpPr>
          <p:cNvPr id="2663" name="Google Shape;2663;p59"/>
          <p:cNvGrpSpPr/>
          <p:nvPr/>
        </p:nvGrpSpPr>
        <p:grpSpPr>
          <a:xfrm>
            <a:off x="7122959" y="3597523"/>
            <a:ext cx="1907830" cy="1545995"/>
            <a:chOff x="7122959" y="3597523"/>
            <a:chExt cx="1907830" cy="1545995"/>
          </a:xfrm>
        </p:grpSpPr>
        <p:sp>
          <p:nvSpPr>
            <p:cNvPr id="2664" name="Google Shape;2664;p59"/>
            <p:cNvSpPr/>
            <p:nvPr/>
          </p:nvSpPr>
          <p:spPr>
            <a:xfrm flipH="1">
              <a:off x="7122959" y="3970837"/>
              <a:ext cx="1135866" cy="1126408"/>
            </a:xfrm>
            <a:custGeom>
              <a:avLst/>
              <a:gdLst/>
              <a:ahLst/>
              <a:cxnLst/>
              <a:rect l="l" t="t" r="r" b="b"/>
              <a:pathLst>
                <a:path w="17894" h="17745" extrusionOk="0">
                  <a:moveTo>
                    <a:pt x="15445" y="0"/>
                  </a:moveTo>
                  <a:cubicBezTo>
                    <a:pt x="13378" y="0"/>
                    <a:pt x="11132" y="4304"/>
                    <a:pt x="9628" y="4982"/>
                  </a:cubicBezTo>
                  <a:cubicBezTo>
                    <a:pt x="9553" y="3906"/>
                    <a:pt x="10052" y="1324"/>
                    <a:pt x="9074" y="1324"/>
                  </a:cubicBezTo>
                  <a:cubicBezTo>
                    <a:pt x="8816" y="1324"/>
                    <a:pt x="8453" y="1505"/>
                    <a:pt x="7950" y="1942"/>
                  </a:cubicBezTo>
                  <a:cubicBezTo>
                    <a:pt x="6176" y="3367"/>
                    <a:pt x="6176" y="6186"/>
                    <a:pt x="4720" y="7801"/>
                  </a:cubicBezTo>
                  <a:cubicBezTo>
                    <a:pt x="4403" y="6977"/>
                    <a:pt x="4561" y="4412"/>
                    <a:pt x="3611" y="4032"/>
                  </a:cubicBezTo>
                  <a:cubicBezTo>
                    <a:pt x="3480" y="3968"/>
                    <a:pt x="3354" y="3939"/>
                    <a:pt x="3233" y="3939"/>
                  </a:cubicBezTo>
                  <a:cubicBezTo>
                    <a:pt x="2095" y="3939"/>
                    <a:pt x="1395" y="6525"/>
                    <a:pt x="1109" y="7326"/>
                  </a:cubicBezTo>
                  <a:cubicBezTo>
                    <a:pt x="1" y="10778"/>
                    <a:pt x="571" y="13976"/>
                    <a:pt x="793" y="17523"/>
                  </a:cubicBezTo>
                  <a:lnTo>
                    <a:pt x="1046" y="17745"/>
                  </a:lnTo>
                  <a:cubicBezTo>
                    <a:pt x="3928" y="16446"/>
                    <a:pt x="6588" y="15180"/>
                    <a:pt x="9723" y="14388"/>
                  </a:cubicBezTo>
                  <a:cubicBezTo>
                    <a:pt x="10832" y="14040"/>
                    <a:pt x="14695" y="13818"/>
                    <a:pt x="14917" y="12298"/>
                  </a:cubicBezTo>
                  <a:cubicBezTo>
                    <a:pt x="15070" y="11032"/>
                    <a:pt x="13574" y="10916"/>
                    <a:pt x="12151" y="10916"/>
                  </a:cubicBezTo>
                  <a:cubicBezTo>
                    <a:pt x="11834" y="10916"/>
                    <a:pt x="11520" y="10922"/>
                    <a:pt x="11228" y="10922"/>
                  </a:cubicBezTo>
                  <a:cubicBezTo>
                    <a:pt x="10672" y="10922"/>
                    <a:pt x="10199" y="10901"/>
                    <a:pt x="9945" y="10778"/>
                  </a:cubicBezTo>
                  <a:cubicBezTo>
                    <a:pt x="10610" y="8846"/>
                    <a:pt x="14537" y="8909"/>
                    <a:pt x="16057" y="8023"/>
                  </a:cubicBezTo>
                  <a:cubicBezTo>
                    <a:pt x="17514" y="7072"/>
                    <a:pt x="16944" y="6091"/>
                    <a:pt x="15424" y="6027"/>
                  </a:cubicBezTo>
                  <a:cubicBezTo>
                    <a:pt x="15353" y="6021"/>
                    <a:pt x="15283" y="6018"/>
                    <a:pt x="15213" y="6018"/>
                  </a:cubicBezTo>
                  <a:cubicBezTo>
                    <a:pt x="14350" y="6018"/>
                    <a:pt x="13491" y="6464"/>
                    <a:pt x="12670" y="6464"/>
                  </a:cubicBezTo>
                  <a:cubicBezTo>
                    <a:pt x="12563" y="6464"/>
                    <a:pt x="12457" y="6456"/>
                    <a:pt x="12352" y="6439"/>
                  </a:cubicBezTo>
                  <a:cubicBezTo>
                    <a:pt x="12922" y="5457"/>
                    <a:pt x="17894" y="802"/>
                    <a:pt x="15899" y="74"/>
                  </a:cubicBezTo>
                  <a:cubicBezTo>
                    <a:pt x="15749" y="24"/>
                    <a:pt x="15597" y="0"/>
                    <a:pt x="1544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65" name="Google Shape;2665;p59"/>
            <p:cNvSpPr/>
            <p:nvPr/>
          </p:nvSpPr>
          <p:spPr>
            <a:xfrm flipH="1">
              <a:off x="7325515" y="4083383"/>
              <a:ext cx="894017" cy="1008848"/>
            </a:xfrm>
            <a:custGeom>
              <a:avLst/>
              <a:gdLst/>
              <a:ahLst/>
              <a:cxnLst/>
              <a:rect l="l" t="t" r="r" b="b"/>
              <a:pathLst>
                <a:path w="14084" h="15893" extrusionOk="0">
                  <a:moveTo>
                    <a:pt x="13741" y="1"/>
                  </a:moveTo>
                  <a:cubicBezTo>
                    <a:pt x="13668" y="1"/>
                    <a:pt x="13594" y="32"/>
                    <a:pt x="13538" y="106"/>
                  </a:cubicBezTo>
                  <a:cubicBezTo>
                    <a:pt x="9421" y="5585"/>
                    <a:pt x="3879" y="9796"/>
                    <a:pt x="110" y="15529"/>
                  </a:cubicBezTo>
                  <a:cubicBezTo>
                    <a:pt x="1" y="15726"/>
                    <a:pt x="164" y="15893"/>
                    <a:pt x="338" y="15893"/>
                  </a:cubicBezTo>
                  <a:cubicBezTo>
                    <a:pt x="416" y="15893"/>
                    <a:pt x="495" y="15860"/>
                    <a:pt x="554" y="15782"/>
                  </a:cubicBezTo>
                  <a:cubicBezTo>
                    <a:pt x="4322" y="10050"/>
                    <a:pt x="9864" y="5806"/>
                    <a:pt x="13950" y="359"/>
                  </a:cubicBezTo>
                  <a:cubicBezTo>
                    <a:pt x="14084" y="180"/>
                    <a:pt x="13917" y="1"/>
                    <a:pt x="137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66" name="Google Shape;2666;p59"/>
            <p:cNvSpPr/>
            <p:nvPr/>
          </p:nvSpPr>
          <p:spPr>
            <a:xfrm flipH="1">
              <a:off x="7336363" y="4241253"/>
              <a:ext cx="500266" cy="382008"/>
            </a:xfrm>
            <a:custGeom>
              <a:avLst/>
              <a:gdLst/>
              <a:ahLst/>
              <a:cxnLst/>
              <a:rect l="l" t="t" r="r" b="b"/>
              <a:pathLst>
                <a:path w="7881" h="6018" extrusionOk="0">
                  <a:moveTo>
                    <a:pt x="944" y="1"/>
                  </a:moveTo>
                  <a:cubicBezTo>
                    <a:pt x="847" y="1"/>
                    <a:pt x="754" y="56"/>
                    <a:pt x="729" y="184"/>
                  </a:cubicBezTo>
                  <a:cubicBezTo>
                    <a:pt x="380" y="2021"/>
                    <a:pt x="0" y="3921"/>
                    <a:pt x="159" y="5789"/>
                  </a:cubicBezTo>
                  <a:cubicBezTo>
                    <a:pt x="159" y="5927"/>
                    <a:pt x="279" y="6017"/>
                    <a:pt x="414" y="6017"/>
                  </a:cubicBezTo>
                  <a:cubicBezTo>
                    <a:pt x="434" y="6017"/>
                    <a:pt x="455" y="6015"/>
                    <a:pt x="475" y="6011"/>
                  </a:cubicBezTo>
                  <a:cubicBezTo>
                    <a:pt x="2946" y="5504"/>
                    <a:pt x="5226" y="4364"/>
                    <a:pt x="7601" y="3541"/>
                  </a:cubicBezTo>
                  <a:cubicBezTo>
                    <a:pt x="7881" y="3429"/>
                    <a:pt x="7814" y="3045"/>
                    <a:pt x="7576" y="3045"/>
                  </a:cubicBezTo>
                  <a:cubicBezTo>
                    <a:pt x="7545" y="3045"/>
                    <a:pt x="7511" y="3051"/>
                    <a:pt x="7474" y="3066"/>
                  </a:cubicBezTo>
                  <a:cubicBezTo>
                    <a:pt x="5192" y="3857"/>
                    <a:pt x="2998" y="4940"/>
                    <a:pt x="638" y="5474"/>
                  </a:cubicBezTo>
                  <a:lnTo>
                    <a:pt x="638" y="5474"/>
                  </a:lnTo>
                  <a:cubicBezTo>
                    <a:pt x="519" y="3739"/>
                    <a:pt x="875" y="1983"/>
                    <a:pt x="1204" y="311"/>
                  </a:cubicBezTo>
                  <a:cubicBezTo>
                    <a:pt x="1242" y="122"/>
                    <a:pt x="1088" y="1"/>
                    <a:pt x="9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67" name="Google Shape;2667;p59"/>
            <p:cNvSpPr/>
            <p:nvPr/>
          </p:nvSpPr>
          <p:spPr>
            <a:xfrm flipH="1">
              <a:off x="7553778" y="4450920"/>
              <a:ext cx="528133" cy="438312"/>
            </a:xfrm>
            <a:custGeom>
              <a:avLst/>
              <a:gdLst/>
              <a:ahLst/>
              <a:cxnLst/>
              <a:rect l="l" t="t" r="r" b="b"/>
              <a:pathLst>
                <a:path w="8320" h="6905" extrusionOk="0">
                  <a:moveTo>
                    <a:pt x="242" y="0"/>
                  </a:moveTo>
                  <a:cubicBezTo>
                    <a:pt x="119" y="0"/>
                    <a:pt x="1" y="80"/>
                    <a:pt x="1" y="238"/>
                  </a:cubicBezTo>
                  <a:cubicBezTo>
                    <a:pt x="159" y="2360"/>
                    <a:pt x="412" y="4513"/>
                    <a:pt x="317" y="6667"/>
                  </a:cubicBezTo>
                  <a:cubicBezTo>
                    <a:pt x="317" y="6796"/>
                    <a:pt x="445" y="6905"/>
                    <a:pt x="561" y="6905"/>
                  </a:cubicBezTo>
                  <a:cubicBezTo>
                    <a:pt x="586" y="6905"/>
                    <a:pt x="611" y="6900"/>
                    <a:pt x="634" y="6888"/>
                  </a:cubicBezTo>
                  <a:cubicBezTo>
                    <a:pt x="3073" y="6160"/>
                    <a:pt x="5543" y="5590"/>
                    <a:pt x="8013" y="5115"/>
                  </a:cubicBezTo>
                  <a:cubicBezTo>
                    <a:pt x="8319" y="5084"/>
                    <a:pt x="8211" y="4638"/>
                    <a:pt x="7916" y="4638"/>
                  </a:cubicBezTo>
                  <a:cubicBezTo>
                    <a:pt x="7907" y="4638"/>
                    <a:pt x="7897" y="4639"/>
                    <a:pt x="7886" y="4640"/>
                  </a:cubicBezTo>
                  <a:cubicBezTo>
                    <a:pt x="5526" y="5094"/>
                    <a:pt x="3165" y="5635"/>
                    <a:pt x="832" y="6317"/>
                  </a:cubicBezTo>
                  <a:lnTo>
                    <a:pt x="832" y="6317"/>
                  </a:lnTo>
                  <a:cubicBezTo>
                    <a:pt x="864" y="4280"/>
                    <a:pt x="657" y="2245"/>
                    <a:pt x="507" y="238"/>
                  </a:cubicBezTo>
                  <a:cubicBezTo>
                    <a:pt x="492" y="80"/>
                    <a:pt x="365" y="0"/>
                    <a:pt x="2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68" name="Google Shape;2668;p59"/>
            <p:cNvSpPr/>
            <p:nvPr/>
          </p:nvSpPr>
          <p:spPr>
            <a:xfrm flipH="1">
              <a:off x="8057743" y="3597523"/>
              <a:ext cx="973047" cy="1545995"/>
            </a:xfrm>
            <a:custGeom>
              <a:avLst/>
              <a:gdLst/>
              <a:ahLst/>
              <a:cxnLst/>
              <a:rect l="l" t="t" r="r" b="b"/>
              <a:pathLst>
                <a:path w="15329" h="24355" extrusionOk="0">
                  <a:moveTo>
                    <a:pt x="1" y="1"/>
                  </a:moveTo>
                  <a:lnTo>
                    <a:pt x="1" y="1"/>
                  </a:lnTo>
                  <a:cubicBezTo>
                    <a:pt x="191" y="9977"/>
                    <a:pt x="1933" y="21124"/>
                    <a:pt x="13460" y="24354"/>
                  </a:cubicBezTo>
                  <a:cubicBezTo>
                    <a:pt x="15329" y="15930"/>
                    <a:pt x="9533" y="4213"/>
                    <a:pt x="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69" name="Google Shape;2669;p59"/>
            <p:cNvSpPr/>
            <p:nvPr/>
          </p:nvSpPr>
          <p:spPr>
            <a:xfrm flipH="1">
              <a:off x="8187488" y="3792654"/>
              <a:ext cx="709488" cy="1345850"/>
            </a:xfrm>
            <a:custGeom>
              <a:avLst/>
              <a:gdLst/>
              <a:ahLst/>
              <a:cxnLst/>
              <a:rect l="l" t="t" r="r" b="b"/>
              <a:pathLst>
                <a:path w="11177" h="21202" extrusionOk="0">
                  <a:moveTo>
                    <a:pt x="350" y="1"/>
                  </a:moveTo>
                  <a:cubicBezTo>
                    <a:pt x="178" y="1"/>
                    <a:pt x="0" y="182"/>
                    <a:pt x="110" y="379"/>
                  </a:cubicBezTo>
                  <a:cubicBezTo>
                    <a:pt x="3847" y="7156"/>
                    <a:pt x="6697" y="14408"/>
                    <a:pt x="10624" y="21090"/>
                  </a:cubicBezTo>
                  <a:cubicBezTo>
                    <a:pt x="10673" y="21168"/>
                    <a:pt x="10748" y="21201"/>
                    <a:pt x="10825" y="21201"/>
                  </a:cubicBezTo>
                  <a:cubicBezTo>
                    <a:pt x="10998" y="21201"/>
                    <a:pt x="11177" y="21034"/>
                    <a:pt x="11067" y="20837"/>
                  </a:cubicBezTo>
                  <a:cubicBezTo>
                    <a:pt x="7140" y="14155"/>
                    <a:pt x="4290" y="6903"/>
                    <a:pt x="553" y="125"/>
                  </a:cubicBezTo>
                  <a:cubicBezTo>
                    <a:pt x="504" y="37"/>
                    <a:pt x="428" y="1"/>
                    <a:pt x="3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70" name="Google Shape;2670;p59"/>
            <p:cNvSpPr/>
            <p:nvPr/>
          </p:nvSpPr>
          <p:spPr>
            <a:xfrm flipH="1">
              <a:off x="8486911" y="4195612"/>
              <a:ext cx="359283" cy="306152"/>
            </a:xfrm>
            <a:custGeom>
              <a:avLst/>
              <a:gdLst/>
              <a:ahLst/>
              <a:cxnLst/>
              <a:rect l="l" t="t" r="r" b="b"/>
              <a:pathLst>
                <a:path w="5660" h="4823" extrusionOk="0">
                  <a:moveTo>
                    <a:pt x="5414" y="0"/>
                  </a:moveTo>
                  <a:cubicBezTo>
                    <a:pt x="5287" y="0"/>
                    <a:pt x="5153" y="80"/>
                    <a:pt x="5137" y="238"/>
                  </a:cubicBezTo>
                  <a:cubicBezTo>
                    <a:pt x="5078" y="1561"/>
                    <a:pt x="4937" y="2884"/>
                    <a:pt x="4715" y="4207"/>
                  </a:cubicBezTo>
                  <a:lnTo>
                    <a:pt x="4715" y="4207"/>
                  </a:lnTo>
                  <a:cubicBezTo>
                    <a:pt x="3300" y="3572"/>
                    <a:pt x="1859" y="3016"/>
                    <a:pt x="418" y="2486"/>
                  </a:cubicBezTo>
                  <a:cubicBezTo>
                    <a:pt x="390" y="2478"/>
                    <a:pt x="363" y="2474"/>
                    <a:pt x="337" y="2474"/>
                  </a:cubicBezTo>
                  <a:cubicBezTo>
                    <a:pt x="82" y="2474"/>
                    <a:pt x="0" y="2875"/>
                    <a:pt x="260" y="2961"/>
                  </a:cubicBezTo>
                  <a:cubicBezTo>
                    <a:pt x="1780" y="3531"/>
                    <a:pt x="3332" y="4102"/>
                    <a:pt x="4789" y="4798"/>
                  </a:cubicBezTo>
                  <a:cubicBezTo>
                    <a:pt x="4821" y="4815"/>
                    <a:pt x="4858" y="4823"/>
                    <a:pt x="4896" y="4823"/>
                  </a:cubicBezTo>
                  <a:cubicBezTo>
                    <a:pt x="5003" y="4823"/>
                    <a:pt x="5113" y="4757"/>
                    <a:pt x="5137" y="4640"/>
                  </a:cubicBezTo>
                  <a:cubicBezTo>
                    <a:pt x="5390" y="3183"/>
                    <a:pt x="5549" y="1726"/>
                    <a:pt x="5644" y="238"/>
                  </a:cubicBezTo>
                  <a:cubicBezTo>
                    <a:pt x="5659" y="80"/>
                    <a:pt x="5541" y="0"/>
                    <a:pt x="54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71" name="Google Shape;2671;p59"/>
            <p:cNvSpPr/>
            <p:nvPr/>
          </p:nvSpPr>
          <p:spPr>
            <a:xfrm flipH="1">
              <a:off x="8314059" y="4532807"/>
              <a:ext cx="388927" cy="275365"/>
            </a:xfrm>
            <a:custGeom>
              <a:avLst/>
              <a:gdLst/>
              <a:ahLst/>
              <a:cxnLst/>
              <a:rect l="l" t="t" r="r" b="b"/>
              <a:pathLst>
                <a:path w="6127" h="4338" extrusionOk="0">
                  <a:moveTo>
                    <a:pt x="5893" y="1"/>
                  </a:moveTo>
                  <a:cubicBezTo>
                    <a:pt x="5771" y="1"/>
                    <a:pt x="5636" y="72"/>
                    <a:pt x="5604" y="215"/>
                  </a:cubicBezTo>
                  <a:cubicBezTo>
                    <a:pt x="5456" y="1430"/>
                    <a:pt x="5280" y="2645"/>
                    <a:pt x="4843" y="3783"/>
                  </a:cubicBezTo>
                  <a:lnTo>
                    <a:pt x="4843" y="3783"/>
                  </a:lnTo>
                  <a:cubicBezTo>
                    <a:pt x="3355" y="3210"/>
                    <a:pt x="1867" y="2690"/>
                    <a:pt x="379" y="2083"/>
                  </a:cubicBezTo>
                  <a:cubicBezTo>
                    <a:pt x="346" y="2068"/>
                    <a:pt x="315" y="2062"/>
                    <a:pt x="287" y="2062"/>
                  </a:cubicBezTo>
                  <a:cubicBezTo>
                    <a:pt x="70" y="2062"/>
                    <a:pt x="0" y="2446"/>
                    <a:pt x="252" y="2558"/>
                  </a:cubicBezTo>
                  <a:cubicBezTo>
                    <a:pt x="1804" y="3192"/>
                    <a:pt x="3356" y="3762"/>
                    <a:pt x="4908" y="4332"/>
                  </a:cubicBezTo>
                  <a:cubicBezTo>
                    <a:pt x="4929" y="4336"/>
                    <a:pt x="4948" y="4338"/>
                    <a:pt x="4967" y="4338"/>
                  </a:cubicBezTo>
                  <a:cubicBezTo>
                    <a:pt x="5090" y="4338"/>
                    <a:pt x="5169" y="4252"/>
                    <a:pt x="5224" y="4142"/>
                  </a:cubicBezTo>
                  <a:cubicBezTo>
                    <a:pt x="5731" y="2906"/>
                    <a:pt x="5921" y="1545"/>
                    <a:pt x="6111" y="215"/>
                  </a:cubicBezTo>
                  <a:cubicBezTo>
                    <a:pt x="6127" y="72"/>
                    <a:pt x="6016" y="1"/>
                    <a:pt x="58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672" name="Google Shape;2672;p59"/>
          <p:cNvGrpSpPr/>
          <p:nvPr/>
        </p:nvGrpSpPr>
        <p:grpSpPr>
          <a:xfrm>
            <a:off x="-424144" y="-449551"/>
            <a:ext cx="1906374" cy="1523720"/>
            <a:chOff x="-424144" y="-449551"/>
            <a:chExt cx="1906374" cy="1523720"/>
          </a:xfrm>
        </p:grpSpPr>
        <p:sp>
          <p:nvSpPr>
            <p:cNvPr id="2673" name="Google Shape;2673;p59"/>
            <p:cNvSpPr/>
            <p:nvPr/>
          </p:nvSpPr>
          <p:spPr>
            <a:xfrm rot="-1927300">
              <a:off x="-155075" y="654075"/>
              <a:ext cx="202466" cy="185281"/>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74" name="Google Shape;2674;p59"/>
            <p:cNvSpPr/>
            <p:nvPr/>
          </p:nvSpPr>
          <p:spPr>
            <a:xfrm rot="-1927300">
              <a:off x="196396" y="670892"/>
              <a:ext cx="188236" cy="184831"/>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75" name="Google Shape;2675;p59"/>
            <p:cNvSpPr/>
            <p:nvPr/>
          </p:nvSpPr>
          <p:spPr>
            <a:xfrm rot="-1927300">
              <a:off x="983177" y="43007"/>
              <a:ext cx="199415" cy="189971"/>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76" name="Google Shape;2676;p59"/>
            <p:cNvSpPr/>
            <p:nvPr/>
          </p:nvSpPr>
          <p:spPr>
            <a:xfrm rot="-1927300">
              <a:off x="534992" y="602803"/>
              <a:ext cx="186213" cy="168160"/>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77" name="Google Shape;2677;p59"/>
            <p:cNvSpPr/>
            <p:nvPr/>
          </p:nvSpPr>
          <p:spPr>
            <a:xfrm rot="-1927300">
              <a:off x="812711" y="396437"/>
              <a:ext cx="181105" cy="181330"/>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78" name="Google Shape;2678;p59"/>
            <p:cNvSpPr/>
            <p:nvPr/>
          </p:nvSpPr>
          <p:spPr>
            <a:xfrm rot="-1927300">
              <a:off x="-396463" y="-6199"/>
              <a:ext cx="1851012" cy="637016"/>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679" name="Google Shape;2679;p59"/>
          <p:cNvSpPr/>
          <p:nvPr/>
        </p:nvSpPr>
        <p:spPr>
          <a:xfrm>
            <a:off x="3788452" y="1465327"/>
            <a:ext cx="25472" cy="281099"/>
          </a:xfrm>
          <a:custGeom>
            <a:avLst/>
            <a:gdLst/>
            <a:ahLst/>
            <a:cxnLst/>
            <a:rect l="l" t="t" r="r" b="b"/>
            <a:pathLst>
              <a:path w="508" h="5606" extrusionOk="0">
                <a:moveTo>
                  <a:pt x="254" y="0"/>
                </a:moveTo>
                <a:cubicBezTo>
                  <a:pt x="127" y="0"/>
                  <a:pt x="1" y="79"/>
                  <a:pt x="1" y="238"/>
                </a:cubicBezTo>
                <a:lnTo>
                  <a:pt x="1" y="5368"/>
                </a:lnTo>
                <a:cubicBezTo>
                  <a:pt x="1" y="5526"/>
                  <a:pt x="127" y="5605"/>
                  <a:pt x="254" y="5605"/>
                </a:cubicBezTo>
                <a:cubicBezTo>
                  <a:pt x="381" y="5605"/>
                  <a:pt x="507" y="5526"/>
                  <a:pt x="507" y="5368"/>
                </a:cubicBezTo>
                <a:lnTo>
                  <a:pt x="507" y="238"/>
                </a:lnTo>
                <a:cubicBezTo>
                  <a:pt x="507" y="79"/>
                  <a:pt x="381" y="0"/>
                  <a:pt x="2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80" name="Google Shape;2680;p59"/>
          <p:cNvSpPr/>
          <p:nvPr/>
        </p:nvSpPr>
        <p:spPr>
          <a:xfrm>
            <a:off x="3477204" y="1685811"/>
            <a:ext cx="90557" cy="87198"/>
          </a:xfrm>
          <a:custGeom>
            <a:avLst/>
            <a:gdLst/>
            <a:ahLst/>
            <a:cxnLst/>
            <a:rect l="l" t="t" r="r" b="b"/>
            <a:pathLst>
              <a:path w="1806" h="1739" extrusionOk="0">
                <a:moveTo>
                  <a:pt x="256" y="1"/>
                </a:moveTo>
                <a:cubicBezTo>
                  <a:pt x="197" y="1"/>
                  <a:pt x="140" y="25"/>
                  <a:pt x="95" y="84"/>
                </a:cubicBezTo>
                <a:cubicBezTo>
                  <a:pt x="0" y="179"/>
                  <a:pt x="0" y="338"/>
                  <a:pt x="95" y="433"/>
                </a:cubicBezTo>
                <a:lnTo>
                  <a:pt x="1362" y="1668"/>
                </a:lnTo>
                <a:cubicBezTo>
                  <a:pt x="1410" y="1715"/>
                  <a:pt x="1473" y="1739"/>
                  <a:pt x="1536" y="1739"/>
                </a:cubicBezTo>
                <a:cubicBezTo>
                  <a:pt x="1600" y="1739"/>
                  <a:pt x="1663" y="1715"/>
                  <a:pt x="1711" y="1668"/>
                </a:cubicBezTo>
                <a:cubicBezTo>
                  <a:pt x="1806" y="1573"/>
                  <a:pt x="1806" y="1414"/>
                  <a:pt x="1711" y="1319"/>
                </a:cubicBezTo>
                <a:lnTo>
                  <a:pt x="444" y="84"/>
                </a:lnTo>
                <a:cubicBezTo>
                  <a:pt x="393" y="33"/>
                  <a:pt x="324" y="1"/>
                  <a:pt x="256"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81" name="Google Shape;2681;p59"/>
          <p:cNvSpPr/>
          <p:nvPr/>
        </p:nvSpPr>
        <p:spPr>
          <a:xfrm>
            <a:off x="4053666" y="1699150"/>
            <a:ext cx="103243" cy="100887"/>
          </a:xfrm>
          <a:custGeom>
            <a:avLst/>
            <a:gdLst/>
            <a:ahLst/>
            <a:cxnLst/>
            <a:rect l="l" t="t" r="r" b="b"/>
            <a:pathLst>
              <a:path w="2059" h="2012" extrusionOk="0">
                <a:moveTo>
                  <a:pt x="1790" y="0"/>
                </a:moveTo>
                <a:cubicBezTo>
                  <a:pt x="1726" y="0"/>
                  <a:pt x="1663" y="24"/>
                  <a:pt x="1615" y="72"/>
                </a:cubicBezTo>
                <a:lnTo>
                  <a:pt x="95" y="1592"/>
                </a:lnTo>
                <a:cubicBezTo>
                  <a:pt x="0" y="1687"/>
                  <a:pt x="0" y="1845"/>
                  <a:pt x="95" y="1940"/>
                </a:cubicBezTo>
                <a:cubicBezTo>
                  <a:pt x="143" y="1988"/>
                  <a:pt x="206" y="2011"/>
                  <a:pt x="269" y="2011"/>
                </a:cubicBezTo>
                <a:cubicBezTo>
                  <a:pt x="333" y="2011"/>
                  <a:pt x="396" y="1988"/>
                  <a:pt x="444" y="1940"/>
                </a:cubicBezTo>
                <a:lnTo>
                  <a:pt x="1964" y="420"/>
                </a:lnTo>
                <a:cubicBezTo>
                  <a:pt x="2059" y="325"/>
                  <a:pt x="2059" y="167"/>
                  <a:pt x="1964" y="72"/>
                </a:cubicBezTo>
                <a:cubicBezTo>
                  <a:pt x="1916" y="24"/>
                  <a:pt x="1853" y="0"/>
                  <a:pt x="1790"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82" name="Google Shape;2682;p59"/>
          <p:cNvSpPr/>
          <p:nvPr/>
        </p:nvSpPr>
        <p:spPr>
          <a:xfrm>
            <a:off x="3141838" y="1986326"/>
            <a:ext cx="197261" cy="65787"/>
          </a:xfrm>
          <a:custGeom>
            <a:avLst/>
            <a:gdLst/>
            <a:ahLst/>
            <a:cxnLst/>
            <a:rect l="l" t="t" r="r" b="b"/>
            <a:pathLst>
              <a:path w="3934" h="1312" extrusionOk="0">
                <a:moveTo>
                  <a:pt x="313" y="1"/>
                </a:moveTo>
                <a:cubicBezTo>
                  <a:pt x="82" y="1"/>
                  <a:pt x="0" y="402"/>
                  <a:pt x="260" y="488"/>
                </a:cubicBezTo>
                <a:cubicBezTo>
                  <a:pt x="1368" y="868"/>
                  <a:pt x="2445" y="1122"/>
                  <a:pt x="3585" y="1312"/>
                </a:cubicBezTo>
                <a:cubicBezTo>
                  <a:pt x="3711" y="1312"/>
                  <a:pt x="3838" y="1280"/>
                  <a:pt x="3902" y="1122"/>
                </a:cubicBezTo>
                <a:cubicBezTo>
                  <a:pt x="3933" y="1027"/>
                  <a:pt x="3838" y="837"/>
                  <a:pt x="3711" y="837"/>
                </a:cubicBezTo>
                <a:cubicBezTo>
                  <a:pt x="2603" y="647"/>
                  <a:pt x="1495" y="393"/>
                  <a:pt x="386" y="13"/>
                </a:cubicBezTo>
                <a:cubicBezTo>
                  <a:pt x="361" y="5"/>
                  <a:pt x="336" y="1"/>
                  <a:pt x="313"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83" name="Google Shape;2683;p59"/>
          <p:cNvSpPr/>
          <p:nvPr/>
        </p:nvSpPr>
        <p:spPr>
          <a:xfrm>
            <a:off x="4273801" y="2018318"/>
            <a:ext cx="197561" cy="46783"/>
          </a:xfrm>
          <a:custGeom>
            <a:avLst/>
            <a:gdLst/>
            <a:ahLst/>
            <a:cxnLst/>
            <a:rect l="l" t="t" r="r" b="b"/>
            <a:pathLst>
              <a:path w="3940" h="933" extrusionOk="0">
                <a:moveTo>
                  <a:pt x="3685" y="1"/>
                </a:moveTo>
                <a:cubicBezTo>
                  <a:pt x="3665" y="1"/>
                  <a:pt x="3644" y="3"/>
                  <a:pt x="3623" y="9"/>
                </a:cubicBezTo>
                <a:cubicBezTo>
                  <a:pt x="2514" y="167"/>
                  <a:pt x="1406" y="262"/>
                  <a:pt x="297" y="452"/>
                </a:cubicBezTo>
                <a:cubicBezTo>
                  <a:pt x="0" y="511"/>
                  <a:pt x="93" y="933"/>
                  <a:pt x="367" y="933"/>
                </a:cubicBezTo>
                <a:cubicBezTo>
                  <a:pt x="385" y="933"/>
                  <a:pt x="404" y="931"/>
                  <a:pt x="424" y="927"/>
                </a:cubicBezTo>
                <a:cubicBezTo>
                  <a:pt x="1532" y="769"/>
                  <a:pt x="2641" y="642"/>
                  <a:pt x="3749" y="484"/>
                </a:cubicBezTo>
                <a:cubicBezTo>
                  <a:pt x="3876" y="484"/>
                  <a:pt x="3939" y="294"/>
                  <a:pt x="3908" y="199"/>
                </a:cubicBezTo>
                <a:cubicBezTo>
                  <a:pt x="3881" y="67"/>
                  <a:pt x="3789" y="1"/>
                  <a:pt x="36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84" name="Google Shape;2684;p59"/>
          <p:cNvSpPr/>
          <p:nvPr/>
        </p:nvSpPr>
        <p:spPr>
          <a:xfrm>
            <a:off x="4288694" y="2283932"/>
            <a:ext cx="96925" cy="28631"/>
          </a:xfrm>
          <a:custGeom>
            <a:avLst/>
            <a:gdLst/>
            <a:ahLst/>
            <a:cxnLst/>
            <a:rect l="l" t="t" r="r" b="b"/>
            <a:pathLst>
              <a:path w="1933" h="571" extrusionOk="0">
                <a:moveTo>
                  <a:pt x="254" y="0"/>
                </a:moveTo>
                <a:cubicBezTo>
                  <a:pt x="127" y="0"/>
                  <a:pt x="0" y="95"/>
                  <a:pt x="0" y="254"/>
                </a:cubicBezTo>
                <a:cubicBezTo>
                  <a:pt x="0" y="380"/>
                  <a:pt x="95" y="507"/>
                  <a:pt x="254" y="507"/>
                </a:cubicBezTo>
                <a:cubicBezTo>
                  <a:pt x="729" y="507"/>
                  <a:pt x="1204" y="570"/>
                  <a:pt x="1679" y="570"/>
                </a:cubicBezTo>
                <a:cubicBezTo>
                  <a:pt x="1805" y="570"/>
                  <a:pt x="1932" y="475"/>
                  <a:pt x="1932" y="349"/>
                </a:cubicBezTo>
                <a:cubicBezTo>
                  <a:pt x="1932" y="190"/>
                  <a:pt x="1805" y="95"/>
                  <a:pt x="1679" y="95"/>
                </a:cubicBezTo>
                <a:cubicBezTo>
                  <a:pt x="1204" y="95"/>
                  <a:pt x="729" y="0"/>
                  <a:pt x="2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85" name="Google Shape;2685;p59"/>
          <p:cNvSpPr/>
          <p:nvPr/>
        </p:nvSpPr>
        <p:spPr>
          <a:xfrm>
            <a:off x="3223122" y="2288294"/>
            <a:ext cx="115980" cy="29033"/>
          </a:xfrm>
          <a:custGeom>
            <a:avLst/>
            <a:gdLst/>
            <a:ahLst/>
            <a:cxnLst/>
            <a:rect l="l" t="t" r="r" b="b"/>
            <a:pathLst>
              <a:path w="2313" h="579" extrusionOk="0">
                <a:moveTo>
                  <a:pt x="2031" y="0"/>
                </a:moveTo>
                <a:cubicBezTo>
                  <a:pt x="2008" y="0"/>
                  <a:pt x="1986" y="3"/>
                  <a:pt x="1964" y="8"/>
                </a:cubicBezTo>
                <a:cubicBezTo>
                  <a:pt x="1394" y="72"/>
                  <a:pt x="824" y="72"/>
                  <a:pt x="254" y="72"/>
                </a:cubicBezTo>
                <a:cubicBezTo>
                  <a:pt x="95" y="72"/>
                  <a:pt x="0" y="198"/>
                  <a:pt x="0" y="325"/>
                </a:cubicBezTo>
                <a:cubicBezTo>
                  <a:pt x="0" y="483"/>
                  <a:pt x="95" y="578"/>
                  <a:pt x="254" y="578"/>
                </a:cubicBezTo>
                <a:cubicBezTo>
                  <a:pt x="855" y="578"/>
                  <a:pt x="1489" y="578"/>
                  <a:pt x="2090" y="483"/>
                </a:cubicBezTo>
                <a:cubicBezTo>
                  <a:pt x="2217" y="452"/>
                  <a:pt x="2312" y="293"/>
                  <a:pt x="2281" y="167"/>
                </a:cubicBezTo>
                <a:cubicBezTo>
                  <a:pt x="2254" y="62"/>
                  <a:pt x="2141" y="0"/>
                  <a:pt x="2031"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86" name="Google Shape;2686;p59"/>
          <p:cNvSpPr/>
          <p:nvPr/>
        </p:nvSpPr>
        <p:spPr>
          <a:xfrm>
            <a:off x="5281277" y="2317327"/>
            <a:ext cx="25472" cy="281099"/>
          </a:xfrm>
          <a:custGeom>
            <a:avLst/>
            <a:gdLst/>
            <a:ahLst/>
            <a:cxnLst/>
            <a:rect l="l" t="t" r="r" b="b"/>
            <a:pathLst>
              <a:path w="508" h="5606" extrusionOk="0">
                <a:moveTo>
                  <a:pt x="254" y="0"/>
                </a:moveTo>
                <a:cubicBezTo>
                  <a:pt x="127" y="0"/>
                  <a:pt x="1" y="79"/>
                  <a:pt x="1" y="238"/>
                </a:cubicBezTo>
                <a:lnTo>
                  <a:pt x="1" y="5368"/>
                </a:lnTo>
                <a:cubicBezTo>
                  <a:pt x="1" y="5526"/>
                  <a:pt x="127" y="5605"/>
                  <a:pt x="254" y="5605"/>
                </a:cubicBezTo>
                <a:cubicBezTo>
                  <a:pt x="381" y="5605"/>
                  <a:pt x="507" y="5526"/>
                  <a:pt x="507" y="5368"/>
                </a:cubicBezTo>
                <a:lnTo>
                  <a:pt x="507" y="238"/>
                </a:lnTo>
                <a:cubicBezTo>
                  <a:pt x="507" y="79"/>
                  <a:pt x="381" y="0"/>
                  <a:pt x="2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87" name="Google Shape;2687;p59"/>
          <p:cNvSpPr/>
          <p:nvPr/>
        </p:nvSpPr>
        <p:spPr>
          <a:xfrm>
            <a:off x="4970029" y="2537811"/>
            <a:ext cx="90557" cy="87198"/>
          </a:xfrm>
          <a:custGeom>
            <a:avLst/>
            <a:gdLst/>
            <a:ahLst/>
            <a:cxnLst/>
            <a:rect l="l" t="t" r="r" b="b"/>
            <a:pathLst>
              <a:path w="1806" h="1739" extrusionOk="0">
                <a:moveTo>
                  <a:pt x="256" y="1"/>
                </a:moveTo>
                <a:cubicBezTo>
                  <a:pt x="197" y="1"/>
                  <a:pt x="140" y="25"/>
                  <a:pt x="95" y="84"/>
                </a:cubicBezTo>
                <a:cubicBezTo>
                  <a:pt x="0" y="179"/>
                  <a:pt x="0" y="338"/>
                  <a:pt x="95" y="433"/>
                </a:cubicBezTo>
                <a:lnTo>
                  <a:pt x="1362" y="1668"/>
                </a:lnTo>
                <a:cubicBezTo>
                  <a:pt x="1410" y="1715"/>
                  <a:pt x="1473" y="1739"/>
                  <a:pt x="1536" y="1739"/>
                </a:cubicBezTo>
                <a:cubicBezTo>
                  <a:pt x="1600" y="1739"/>
                  <a:pt x="1663" y="1715"/>
                  <a:pt x="1711" y="1668"/>
                </a:cubicBezTo>
                <a:cubicBezTo>
                  <a:pt x="1806" y="1573"/>
                  <a:pt x="1806" y="1414"/>
                  <a:pt x="1711" y="1319"/>
                </a:cubicBezTo>
                <a:lnTo>
                  <a:pt x="444" y="84"/>
                </a:lnTo>
                <a:cubicBezTo>
                  <a:pt x="393" y="33"/>
                  <a:pt x="324" y="1"/>
                  <a:pt x="256"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88" name="Google Shape;2688;p59"/>
          <p:cNvSpPr/>
          <p:nvPr/>
        </p:nvSpPr>
        <p:spPr>
          <a:xfrm>
            <a:off x="5546491" y="2551150"/>
            <a:ext cx="103243" cy="100887"/>
          </a:xfrm>
          <a:custGeom>
            <a:avLst/>
            <a:gdLst/>
            <a:ahLst/>
            <a:cxnLst/>
            <a:rect l="l" t="t" r="r" b="b"/>
            <a:pathLst>
              <a:path w="2059" h="2012" extrusionOk="0">
                <a:moveTo>
                  <a:pt x="1790" y="0"/>
                </a:moveTo>
                <a:cubicBezTo>
                  <a:pt x="1726" y="0"/>
                  <a:pt x="1663" y="24"/>
                  <a:pt x="1615" y="72"/>
                </a:cubicBezTo>
                <a:lnTo>
                  <a:pt x="95" y="1592"/>
                </a:lnTo>
                <a:cubicBezTo>
                  <a:pt x="0" y="1687"/>
                  <a:pt x="0" y="1845"/>
                  <a:pt x="95" y="1940"/>
                </a:cubicBezTo>
                <a:cubicBezTo>
                  <a:pt x="143" y="1988"/>
                  <a:pt x="206" y="2011"/>
                  <a:pt x="269" y="2011"/>
                </a:cubicBezTo>
                <a:cubicBezTo>
                  <a:pt x="333" y="2011"/>
                  <a:pt x="396" y="1988"/>
                  <a:pt x="444" y="1940"/>
                </a:cubicBezTo>
                <a:lnTo>
                  <a:pt x="1964" y="420"/>
                </a:lnTo>
                <a:cubicBezTo>
                  <a:pt x="2059" y="325"/>
                  <a:pt x="2059" y="167"/>
                  <a:pt x="1964" y="72"/>
                </a:cubicBezTo>
                <a:cubicBezTo>
                  <a:pt x="1916" y="24"/>
                  <a:pt x="1853" y="0"/>
                  <a:pt x="1790"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89" name="Google Shape;2689;p59"/>
          <p:cNvSpPr/>
          <p:nvPr/>
        </p:nvSpPr>
        <p:spPr>
          <a:xfrm>
            <a:off x="4634663" y="2838326"/>
            <a:ext cx="197261" cy="65787"/>
          </a:xfrm>
          <a:custGeom>
            <a:avLst/>
            <a:gdLst/>
            <a:ahLst/>
            <a:cxnLst/>
            <a:rect l="l" t="t" r="r" b="b"/>
            <a:pathLst>
              <a:path w="3934" h="1312" extrusionOk="0">
                <a:moveTo>
                  <a:pt x="313" y="1"/>
                </a:moveTo>
                <a:cubicBezTo>
                  <a:pt x="82" y="1"/>
                  <a:pt x="0" y="402"/>
                  <a:pt x="260" y="488"/>
                </a:cubicBezTo>
                <a:cubicBezTo>
                  <a:pt x="1368" y="868"/>
                  <a:pt x="2445" y="1122"/>
                  <a:pt x="3585" y="1312"/>
                </a:cubicBezTo>
                <a:cubicBezTo>
                  <a:pt x="3711" y="1312"/>
                  <a:pt x="3838" y="1280"/>
                  <a:pt x="3902" y="1122"/>
                </a:cubicBezTo>
                <a:cubicBezTo>
                  <a:pt x="3933" y="1027"/>
                  <a:pt x="3838" y="837"/>
                  <a:pt x="3711" y="837"/>
                </a:cubicBezTo>
                <a:cubicBezTo>
                  <a:pt x="2603" y="647"/>
                  <a:pt x="1495" y="393"/>
                  <a:pt x="386" y="13"/>
                </a:cubicBezTo>
                <a:cubicBezTo>
                  <a:pt x="361" y="5"/>
                  <a:pt x="336" y="1"/>
                  <a:pt x="313"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90" name="Google Shape;2690;p59"/>
          <p:cNvSpPr/>
          <p:nvPr/>
        </p:nvSpPr>
        <p:spPr>
          <a:xfrm>
            <a:off x="5766626" y="2870318"/>
            <a:ext cx="197561" cy="46783"/>
          </a:xfrm>
          <a:custGeom>
            <a:avLst/>
            <a:gdLst/>
            <a:ahLst/>
            <a:cxnLst/>
            <a:rect l="l" t="t" r="r" b="b"/>
            <a:pathLst>
              <a:path w="3940" h="933" extrusionOk="0">
                <a:moveTo>
                  <a:pt x="3685" y="1"/>
                </a:moveTo>
                <a:cubicBezTo>
                  <a:pt x="3665" y="1"/>
                  <a:pt x="3644" y="3"/>
                  <a:pt x="3623" y="9"/>
                </a:cubicBezTo>
                <a:cubicBezTo>
                  <a:pt x="2514" y="167"/>
                  <a:pt x="1406" y="262"/>
                  <a:pt x="297" y="452"/>
                </a:cubicBezTo>
                <a:cubicBezTo>
                  <a:pt x="0" y="511"/>
                  <a:pt x="93" y="933"/>
                  <a:pt x="367" y="933"/>
                </a:cubicBezTo>
                <a:cubicBezTo>
                  <a:pt x="385" y="933"/>
                  <a:pt x="404" y="931"/>
                  <a:pt x="424" y="927"/>
                </a:cubicBezTo>
                <a:cubicBezTo>
                  <a:pt x="1532" y="769"/>
                  <a:pt x="2641" y="642"/>
                  <a:pt x="3749" y="484"/>
                </a:cubicBezTo>
                <a:cubicBezTo>
                  <a:pt x="3876" y="484"/>
                  <a:pt x="3939" y="294"/>
                  <a:pt x="3908" y="199"/>
                </a:cubicBezTo>
                <a:cubicBezTo>
                  <a:pt x="3881" y="67"/>
                  <a:pt x="3789" y="1"/>
                  <a:pt x="36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91" name="Google Shape;2691;p59"/>
          <p:cNvSpPr/>
          <p:nvPr/>
        </p:nvSpPr>
        <p:spPr>
          <a:xfrm>
            <a:off x="5781519" y="3135932"/>
            <a:ext cx="96925" cy="28631"/>
          </a:xfrm>
          <a:custGeom>
            <a:avLst/>
            <a:gdLst/>
            <a:ahLst/>
            <a:cxnLst/>
            <a:rect l="l" t="t" r="r" b="b"/>
            <a:pathLst>
              <a:path w="1933" h="571" extrusionOk="0">
                <a:moveTo>
                  <a:pt x="254" y="0"/>
                </a:moveTo>
                <a:cubicBezTo>
                  <a:pt x="127" y="0"/>
                  <a:pt x="0" y="95"/>
                  <a:pt x="0" y="254"/>
                </a:cubicBezTo>
                <a:cubicBezTo>
                  <a:pt x="0" y="380"/>
                  <a:pt x="95" y="507"/>
                  <a:pt x="254" y="507"/>
                </a:cubicBezTo>
                <a:cubicBezTo>
                  <a:pt x="729" y="507"/>
                  <a:pt x="1204" y="570"/>
                  <a:pt x="1679" y="570"/>
                </a:cubicBezTo>
                <a:cubicBezTo>
                  <a:pt x="1805" y="570"/>
                  <a:pt x="1932" y="475"/>
                  <a:pt x="1932" y="349"/>
                </a:cubicBezTo>
                <a:cubicBezTo>
                  <a:pt x="1932" y="190"/>
                  <a:pt x="1805" y="95"/>
                  <a:pt x="1679" y="95"/>
                </a:cubicBezTo>
                <a:cubicBezTo>
                  <a:pt x="1204" y="95"/>
                  <a:pt x="729" y="0"/>
                  <a:pt x="2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92" name="Google Shape;2692;p59"/>
          <p:cNvSpPr/>
          <p:nvPr/>
        </p:nvSpPr>
        <p:spPr>
          <a:xfrm>
            <a:off x="4715947" y="3140294"/>
            <a:ext cx="115980" cy="29033"/>
          </a:xfrm>
          <a:custGeom>
            <a:avLst/>
            <a:gdLst/>
            <a:ahLst/>
            <a:cxnLst/>
            <a:rect l="l" t="t" r="r" b="b"/>
            <a:pathLst>
              <a:path w="2313" h="579" extrusionOk="0">
                <a:moveTo>
                  <a:pt x="2031" y="0"/>
                </a:moveTo>
                <a:cubicBezTo>
                  <a:pt x="2008" y="0"/>
                  <a:pt x="1986" y="3"/>
                  <a:pt x="1964" y="8"/>
                </a:cubicBezTo>
                <a:cubicBezTo>
                  <a:pt x="1394" y="72"/>
                  <a:pt x="824" y="72"/>
                  <a:pt x="254" y="72"/>
                </a:cubicBezTo>
                <a:cubicBezTo>
                  <a:pt x="95" y="72"/>
                  <a:pt x="0" y="198"/>
                  <a:pt x="0" y="325"/>
                </a:cubicBezTo>
                <a:cubicBezTo>
                  <a:pt x="0" y="483"/>
                  <a:pt x="95" y="578"/>
                  <a:pt x="254" y="578"/>
                </a:cubicBezTo>
                <a:cubicBezTo>
                  <a:pt x="855" y="578"/>
                  <a:pt x="1489" y="578"/>
                  <a:pt x="2090" y="483"/>
                </a:cubicBezTo>
                <a:cubicBezTo>
                  <a:pt x="2217" y="452"/>
                  <a:pt x="2312" y="293"/>
                  <a:pt x="2281" y="167"/>
                </a:cubicBezTo>
                <a:cubicBezTo>
                  <a:pt x="2254" y="62"/>
                  <a:pt x="2141" y="0"/>
                  <a:pt x="2031"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93" name="Google Shape;2693;p59"/>
          <p:cNvSpPr/>
          <p:nvPr/>
        </p:nvSpPr>
        <p:spPr>
          <a:xfrm>
            <a:off x="3783039" y="3135927"/>
            <a:ext cx="25472" cy="281099"/>
          </a:xfrm>
          <a:custGeom>
            <a:avLst/>
            <a:gdLst/>
            <a:ahLst/>
            <a:cxnLst/>
            <a:rect l="l" t="t" r="r" b="b"/>
            <a:pathLst>
              <a:path w="508" h="5606" extrusionOk="0">
                <a:moveTo>
                  <a:pt x="254" y="0"/>
                </a:moveTo>
                <a:cubicBezTo>
                  <a:pt x="127" y="0"/>
                  <a:pt x="1" y="79"/>
                  <a:pt x="1" y="238"/>
                </a:cubicBezTo>
                <a:lnTo>
                  <a:pt x="1" y="5368"/>
                </a:lnTo>
                <a:cubicBezTo>
                  <a:pt x="1" y="5526"/>
                  <a:pt x="127" y="5605"/>
                  <a:pt x="254" y="5605"/>
                </a:cubicBezTo>
                <a:cubicBezTo>
                  <a:pt x="381" y="5605"/>
                  <a:pt x="507" y="5526"/>
                  <a:pt x="507" y="5368"/>
                </a:cubicBezTo>
                <a:lnTo>
                  <a:pt x="507" y="238"/>
                </a:lnTo>
                <a:cubicBezTo>
                  <a:pt x="507" y="79"/>
                  <a:pt x="381" y="0"/>
                  <a:pt x="2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94" name="Google Shape;2694;p59"/>
          <p:cNvSpPr/>
          <p:nvPr/>
        </p:nvSpPr>
        <p:spPr>
          <a:xfrm>
            <a:off x="3471792" y="3356411"/>
            <a:ext cx="90557" cy="87198"/>
          </a:xfrm>
          <a:custGeom>
            <a:avLst/>
            <a:gdLst/>
            <a:ahLst/>
            <a:cxnLst/>
            <a:rect l="l" t="t" r="r" b="b"/>
            <a:pathLst>
              <a:path w="1806" h="1739" extrusionOk="0">
                <a:moveTo>
                  <a:pt x="256" y="1"/>
                </a:moveTo>
                <a:cubicBezTo>
                  <a:pt x="197" y="1"/>
                  <a:pt x="140" y="25"/>
                  <a:pt x="95" y="84"/>
                </a:cubicBezTo>
                <a:cubicBezTo>
                  <a:pt x="0" y="179"/>
                  <a:pt x="0" y="338"/>
                  <a:pt x="95" y="433"/>
                </a:cubicBezTo>
                <a:lnTo>
                  <a:pt x="1362" y="1668"/>
                </a:lnTo>
                <a:cubicBezTo>
                  <a:pt x="1410" y="1715"/>
                  <a:pt x="1473" y="1739"/>
                  <a:pt x="1536" y="1739"/>
                </a:cubicBezTo>
                <a:cubicBezTo>
                  <a:pt x="1600" y="1739"/>
                  <a:pt x="1663" y="1715"/>
                  <a:pt x="1711" y="1668"/>
                </a:cubicBezTo>
                <a:cubicBezTo>
                  <a:pt x="1806" y="1573"/>
                  <a:pt x="1806" y="1414"/>
                  <a:pt x="1711" y="1319"/>
                </a:cubicBezTo>
                <a:lnTo>
                  <a:pt x="444" y="84"/>
                </a:lnTo>
                <a:cubicBezTo>
                  <a:pt x="393" y="33"/>
                  <a:pt x="324" y="1"/>
                  <a:pt x="256"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95" name="Google Shape;2695;p59"/>
          <p:cNvSpPr/>
          <p:nvPr/>
        </p:nvSpPr>
        <p:spPr>
          <a:xfrm>
            <a:off x="4048254" y="3369750"/>
            <a:ext cx="103243" cy="100887"/>
          </a:xfrm>
          <a:custGeom>
            <a:avLst/>
            <a:gdLst/>
            <a:ahLst/>
            <a:cxnLst/>
            <a:rect l="l" t="t" r="r" b="b"/>
            <a:pathLst>
              <a:path w="2059" h="2012" extrusionOk="0">
                <a:moveTo>
                  <a:pt x="1790" y="0"/>
                </a:moveTo>
                <a:cubicBezTo>
                  <a:pt x="1726" y="0"/>
                  <a:pt x="1663" y="24"/>
                  <a:pt x="1615" y="72"/>
                </a:cubicBezTo>
                <a:lnTo>
                  <a:pt x="95" y="1592"/>
                </a:lnTo>
                <a:cubicBezTo>
                  <a:pt x="0" y="1687"/>
                  <a:pt x="0" y="1845"/>
                  <a:pt x="95" y="1940"/>
                </a:cubicBezTo>
                <a:cubicBezTo>
                  <a:pt x="143" y="1988"/>
                  <a:pt x="206" y="2011"/>
                  <a:pt x="269" y="2011"/>
                </a:cubicBezTo>
                <a:cubicBezTo>
                  <a:pt x="333" y="2011"/>
                  <a:pt x="396" y="1988"/>
                  <a:pt x="444" y="1940"/>
                </a:cubicBezTo>
                <a:lnTo>
                  <a:pt x="1964" y="420"/>
                </a:lnTo>
                <a:cubicBezTo>
                  <a:pt x="2059" y="325"/>
                  <a:pt x="2059" y="167"/>
                  <a:pt x="1964" y="72"/>
                </a:cubicBezTo>
                <a:cubicBezTo>
                  <a:pt x="1916" y="24"/>
                  <a:pt x="1853" y="0"/>
                  <a:pt x="1790"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96" name="Google Shape;2696;p59"/>
          <p:cNvSpPr/>
          <p:nvPr/>
        </p:nvSpPr>
        <p:spPr>
          <a:xfrm>
            <a:off x="3136425" y="3656926"/>
            <a:ext cx="197261" cy="65787"/>
          </a:xfrm>
          <a:custGeom>
            <a:avLst/>
            <a:gdLst/>
            <a:ahLst/>
            <a:cxnLst/>
            <a:rect l="l" t="t" r="r" b="b"/>
            <a:pathLst>
              <a:path w="3934" h="1312" extrusionOk="0">
                <a:moveTo>
                  <a:pt x="313" y="1"/>
                </a:moveTo>
                <a:cubicBezTo>
                  <a:pt x="82" y="1"/>
                  <a:pt x="0" y="402"/>
                  <a:pt x="260" y="488"/>
                </a:cubicBezTo>
                <a:cubicBezTo>
                  <a:pt x="1368" y="868"/>
                  <a:pt x="2445" y="1122"/>
                  <a:pt x="3585" y="1312"/>
                </a:cubicBezTo>
                <a:cubicBezTo>
                  <a:pt x="3711" y="1312"/>
                  <a:pt x="3838" y="1280"/>
                  <a:pt x="3902" y="1122"/>
                </a:cubicBezTo>
                <a:cubicBezTo>
                  <a:pt x="3933" y="1027"/>
                  <a:pt x="3838" y="837"/>
                  <a:pt x="3711" y="837"/>
                </a:cubicBezTo>
                <a:cubicBezTo>
                  <a:pt x="2603" y="647"/>
                  <a:pt x="1495" y="393"/>
                  <a:pt x="386" y="13"/>
                </a:cubicBezTo>
                <a:cubicBezTo>
                  <a:pt x="361" y="5"/>
                  <a:pt x="336" y="1"/>
                  <a:pt x="313"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97" name="Google Shape;2697;p59"/>
          <p:cNvSpPr/>
          <p:nvPr/>
        </p:nvSpPr>
        <p:spPr>
          <a:xfrm>
            <a:off x="4268388" y="3688918"/>
            <a:ext cx="197561" cy="46783"/>
          </a:xfrm>
          <a:custGeom>
            <a:avLst/>
            <a:gdLst/>
            <a:ahLst/>
            <a:cxnLst/>
            <a:rect l="l" t="t" r="r" b="b"/>
            <a:pathLst>
              <a:path w="3940" h="933" extrusionOk="0">
                <a:moveTo>
                  <a:pt x="3685" y="1"/>
                </a:moveTo>
                <a:cubicBezTo>
                  <a:pt x="3665" y="1"/>
                  <a:pt x="3644" y="3"/>
                  <a:pt x="3623" y="9"/>
                </a:cubicBezTo>
                <a:cubicBezTo>
                  <a:pt x="2514" y="167"/>
                  <a:pt x="1406" y="262"/>
                  <a:pt x="297" y="452"/>
                </a:cubicBezTo>
                <a:cubicBezTo>
                  <a:pt x="0" y="511"/>
                  <a:pt x="93" y="933"/>
                  <a:pt x="367" y="933"/>
                </a:cubicBezTo>
                <a:cubicBezTo>
                  <a:pt x="385" y="933"/>
                  <a:pt x="404" y="931"/>
                  <a:pt x="424" y="927"/>
                </a:cubicBezTo>
                <a:cubicBezTo>
                  <a:pt x="1532" y="769"/>
                  <a:pt x="2641" y="642"/>
                  <a:pt x="3749" y="484"/>
                </a:cubicBezTo>
                <a:cubicBezTo>
                  <a:pt x="3876" y="484"/>
                  <a:pt x="3939" y="294"/>
                  <a:pt x="3908" y="199"/>
                </a:cubicBezTo>
                <a:cubicBezTo>
                  <a:pt x="3881" y="67"/>
                  <a:pt x="3789" y="1"/>
                  <a:pt x="36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98" name="Google Shape;2698;p59"/>
          <p:cNvSpPr/>
          <p:nvPr/>
        </p:nvSpPr>
        <p:spPr>
          <a:xfrm>
            <a:off x="4283281" y="3954532"/>
            <a:ext cx="96925" cy="28631"/>
          </a:xfrm>
          <a:custGeom>
            <a:avLst/>
            <a:gdLst/>
            <a:ahLst/>
            <a:cxnLst/>
            <a:rect l="l" t="t" r="r" b="b"/>
            <a:pathLst>
              <a:path w="1933" h="571" extrusionOk="0">
                <a:moveTo>
                  <a:pt x="254" y="0"/>
                </a:moveTo>
                <a:cubicBezTo>
                  <a:pt x="127" y="0"/>
                  <a:pt x="0" y="95"/>
                  <a:pt x="0" y="254"/>
                </a:cubicBezTo>
                <a:cubicBezTo>
                  <a:pt x="0" y="380"/>
                  <a:pt x="95" y="507"/>
                  <a:pt x="254" y="507"/>
                </a:cubicBezTo>
                <a:cubicBezTo>
                  <a:pt x="729" y="507"/>
                  <a:pt x="1204" y="570"/>
                  <a:pt x="1679" y="570"/>
                </a:cubicBezTo>
                <a:cubicBezTo>
                  <a:pt x="1805" y="570"/>
                  <a:pt x="1932" y="475"/>
                  <a:pt x="1932" y="349"/>
                </a:cubicBezTo>
                <a:cubicBezTo>
                  <a:pt x="1932" y="190"/>
                  <a:pt x="1805" y="95"/>
                  <a:pt x="1679" y="95"/>
                </a:cubicBezTo>
                <a:cubicBezTo>
                  <a:pt x="1204" y="95"/>
                  <a:pt x="729" y="0"/>
                  <a:pt x="25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99" name="Google Shape;2699;p59"/>
          <p:cNvSpPr/>
          <p:nvPr/>
        </p:nvSpPr>
        <p:spPr>
          <a:xfrm>
            <a:off x="3217709" y="3958894"/>
            <a:ext cx="115980" cy="29033"/>
          </a:xfrm>
          <a:custGeom>
            <a:avLst/>
            <a:gdLst/>
            <a:ahLst/>
            <a:cxnLst/>
            <a:rect l="l" t="t" r="r" b="b"/>
            <a:pathLst>
              <a:path w="2313" h="579" extrusionOk="0">
                <a:moveTo>
                  <a:pt x="2031" y="0"/>
                </a:moveTo>
                <a:cubicBezTo>
                  <a:pt x="2008" y="0"/>
                  <a:pt x="1986" y="3"/>
                  <a:pt x="1964" y="8"/>
                </a:cubicBezTo>
                <a:cubicBezTo>
                  <a:pt x="1394" y="72"/>
                  <a:pt x="824" y="72"/>
                  <a:pt x="254" y="72"/>
                </a:cubicBezTo>
                <a:cubicBezTo>
                  <a:pt x="95" y="72"/>
                  <a:pt x="0" y="198"/>
                  <a:pt x="0" y="325"/>
                </a:cubicBezTo>
                <a:cubicBezTo>
                  <a:pt x="0" y="483"/>
                  <a:pt x="95" y="578"/>
                  <a:pt x="254" y="578"/>
                </a:cubicBezTo>
                <a:cubicBezTo>
                  <a:pt x="855" y="578"/>
                  <a:pt x="1489" y="578"/>
                  <a:pt x="2090" y="483"/>
                </a:cubicBezTo>
                <a:cubicBezTo>
                  <a:pt x="2217" y="452"/>
                  <a:pt x="2312" y="293"/>
                  <a:pt x="2281" y="167"/>
                </a:cubicBezTo>
                <a:cubicBezTo>
                  <a:pt x="2254" y="62"/>
                  <a:pt x="2141" y="0"/>
                  <a:pt x="2031"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358"/>
        <p:cNvGrpSpPr/>
        <p:nvPr/>
      </p:nvGrpSpPr>
      <p:grpSpPr>
        <a:xfrm>
          <a:off x="0" y="0"/>
          <a:ext cx="0" cy="0"/>
          <a:chOff x="0" y="0"/>
          <a:chExt cx="0" cy="0"/>
        </a:xfrm>
      </p:grpSpPr>
      <p:sp>
        <p:nvSpPr>
          <p:cNvPr id="24" name="WordArt 32">
            <a:extLst>
              <a:ext uri="{FF2B5EF4-FFF2-40B4-BE49-F238E27FC236}">
                <a16:creationId xmlns:a16="http://schemas.microsoft.com/office/drawing/2014/main" id="{A7ADBC59-8F47-4500-BC6C-8F419E49932F}"/>
              </a:ext>
            </a:extLst>
          </p:cNvPr>
          <p:cNvSpPr>
            <a:spLocks noChangeArrowheads="1" noChangeShapeType="1" noTextEdit="1"/>
          </p:cNvSpPr>
          <p:nvPr/>
        </p:nvSpPr>
        <p:spPr bwMode="auto">
          <a:xfrm>
            <a:off x="2200275" y="907755"/>
            <a:ext cx="4457700" cy="4572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2700" b="1" kern="10">
                <a:solidFill>
                  <a:schemeClr val="accent2">
                    <a:alpha val="96861"/>
                  </a:schemeClr>
                </a:solidFill>
                <a:latin typeface="Times New Roman" panose="02020603050405020304" pitchFamily="18" charset="0"/>
                <a:cs typeface="Times New Roman" panose="02020603050405020304" pitchFamily="18" charset="0"/>
              </a:rPr>
              <a:t>HỆ THỨC VI-ÉT VÀ ỨNG DỤNG</a:t>
            </a:r>
          </a:p>
        </p:txBody>
      </p:sp>
      <p:sp>
        <p:nvSpPr>
          <p:cNvPr id="26" name="Text Box 7">
            <a:extLst>
              <a:ext uri="{FF2B5EF4-FFF2-40B4-BE49-F238E27FC236}">
                <a16:creationId xmlns:a16="http://schemas.microsoft.com/office/drawing/2014/main" id="{1DE963B6-DE1C-416D-AD8B-9850BDB01A56}"/>
              </a:ext>
            </a:extLst>
          </p:cNvPr>
          <p:cNvSpPr txBox="1">
            <a:spLocks noChangeArrowheads="1"/>
          </p:cNvSpPr>
          <p:nvPr/>
        </p:nvSpPr>
        <p:spPr bwMode="auto">
          <a:xfrm>
            <a:off x="1285874" y="2450805"/>
            <a:ext cx="73264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Nếu </a:t>
            </a:r>
            <a:r>
              <a:rPr lang="en-US" altLang="vi-VN" sz="2400" i="1">
                <a:solidFill>
                  <a:srgbClr val="0000CC"/>
                </a:solidFill>
                <a:latin typeface="Times New Roman" panose="02020603050405020304" pitchFamily="18" charset="0"/>
                <a:cs typeface="Times New Roman" panose="02020603050405020304" pitchFamily="18" charset="0"/>
              </a:rPr>
              <a:t>x</a:t>
            </a:r>
            <a:r>
              <a:rPr lang="en-US" altLang="vi-VN" sz="2400" i="1" baseline="-25000">
                <a:solidFill>
                  <a:srgbClr val="0000CC"/>
                </a:solidFill>
                <a:latin typeface="Times New Roman" panose="02020603050405020304" pitchFamily="18" charset="0"/>
                <a:cs typeface="Times New Roman" panose="02020603050405020304" pitchFamily="18" charset="0"/>
              </a:rPr>
              <a:t>1</a:t>
            </a:r>
            <a:r>
              <a:rPr lang="en-US" altLang="vi-VN" sz="2400" i="1">
                <a:solidFill>
                  <a:srgbClr val="0000CC"/>
                </a:solidFill>
                <a:latin typeface="Times New Roman" panose="02020603050405020304" pitchFamily="18" charset="0"/>
                <a:cs typeface="Times New Roman" panose="02020603050405020304" pitchFamily="18" charset="0"/>
              </a:rPr>
              <a:t>, x</a:t>
            </a:r>
            <a:r>
              <a:rPr lang="en-US" altLang="vi-VN" sz="2400" i="1" baseline="-25000">
                <a:solidFill>
                  <a:srgbClr val="0000CC"/>
                </a:solidFill>
                <a:latin typeface="Times New Roman" panose="02020603050405020304" pitchFamily="18" charset="0"/>
                <a:cs typeface="Times New Roman" panose="02020603050405020304" pitchFamily="18" charset="0"/>
              </a:rPr>
              <a:t>2</a:t>
            </a:r>
            <a:r>
              <a:rPr lang="en-US" altLang="vi-VN" sz="1800">
                <a:latin typeface="Times New Roman" panose="02020603050405020304" pitchFamily="18" charset="0"/>
                <a:cs typeface="Times New Roman" panose="02020603050405020304" pitchFamily="18" charset="0"/>
              </a:rPr>
              <a:t> là hai nghiệm của PT </a:t>
            </a:r>
            <a:r>
              <a:rPr lang="en-US" altLang="vi-VN" sz="2400">
                <a:solidFill>
                  <a:srgbClr val="0000CC"/>
                </a:solidFill>
                <a:latin typeface="Times New Roman" panose="02020603050405020304" pitchFamily="18" charset="0"/>
                <a:cs typeface="Times New Roman" panose="02020603050405020304" pitchFamily="18" charset="0"/>
              </a:rPr>
              <a:t>ax</a:t>
            </a:r>
            <a:r>
              <a:rPr lang="en-US" altLang="vi-VN" sz="2400" baseline="30000">
                <a:solidFill>
                  <a:srgbClr val="0000CC"/>
                </a:solidFill>
                <a:latin typeface="Times New Roman" panose="02020603050405020304" pitchFamily="18" charset="0"/>
                <a:cs typeface="Times New Roman" panose="02020603050405020304" pitchFamily="18" charset="0"/>
              </a:rPr>
              <a:t>2</a:t>
            </a:r>
            <a:r>
              <a:rPr lang="en-US" altLang="vi-VN" sz="2400">
                <a:solidFill>
                  <a:srgbClr val="0000CC"/>
                </a:solidFill>
                <a:latin typeface="Times New Roman" panose="02020603050405020304" pitchFamily="18" charset="0"/>
                <a:cs typeface="Times New Roman" panose="02020603050405020304" pitchFamily="18" charset="0"/>
              </a:rPr>
              <a:t> + bx + c = 0 (a ≠ 0)</a:t>
            </a:r>
            <a:r>
              <a:rPr lang="en-US" altLang="vi-VN" sz="1800">
                <a:latin typeface="Times New Roman" panose="02020603050405020304" pitchFamily="18" charset="0"/>
                <a:cs typeface="Times New Roman" panose="02020603050405020304" pitchFamily="18" charset="0"/>
              </a:rPr>
              <a:t> thì:</a:t>
            </a:r>
          </a:p>
        </p:txBody>
      </p:sp>
      <p:sp>
        <p:nvSpPr>
          <p:cNvPr id="27" name="Text Box 8">
            <a:extLst>
              <a:ext uri="{FF2B5EF4-FFF2-40B4-BE49-F238E27FC236}">
                <a16:creationId xmlns:a16="http://schemas.microsoft.com/office/drawing/2014/main" id="{DBBD335D-9B06-4AFE-B7B1-01940445563C}"/>
              </a:ext>
            </a:extLst>
          </p:cNvPr>
          <p:cNvSpPr txBox="1">
            <a:spLocks noChangeArrowheads="1"/>
          </p:cNvSpPr>
          <p:nvPr/>
        </p:nvSpPr>
        <p:spPr bwMode="auto">
          <a:xfrm>
            <a:off x="1092995" y="1546005"/>
            <a:ext cx="47255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arabicPeriod"/>
            </a:pPr>
            <a:r>
              <a:rPr lang="en-US" altLang="vi-VN" sz="2400" b="1">
                <a:solidFill>
                  <a:schemeClr val="accent2"/>
                </a:solidFill>
                <a:latin typeface="Times New Roman" panose="02020603050405020304" pitchFamily="18" charset="0"/>
                <a:cs typeface="Times New Roman" panose="02020603050405020304" pitchFamily="18" charset="0"/>
              </a:rPr>
              <a:t>Hệ thức Vi-et</a:t>
            </a:r>
            <a:endParaRPr lang="vi-VN" altLang="vi-VN" sz="2400" b="1">
              <a:solidFill>
                <a:schemeClr val="accent2"/>
              </a:solidFill>
              <a:latin typeface="Times New Roman" panose="02020603050405020304" pitchFamily="18" charset="0"/>
              <a:cs typeface="Times New Roman" panose="02020603050405020304" pitchFamily="18" charset="0"/>
            </a:endParaRPr>
          </a:p>
        </p:txBody>
      </p:sp>
      <p:sp>
        <p:nvSpPr>
          <p:cNvPr id="28" name="AutoShape 9">
            <a:extLst>
              <a:ext uri="{FF2B5EF4-FFF2-40B4-BE49-F238E27FC236}">
                <a16:creationId xmlns:a16="http://schemas.microsoft.com/office/drawing/2014/main" id="{B76AA1B5-D376-4D99-9FC5-94CA56907B8B}"/>
              </a:ext>
            </a:extLst>
          </p:cNvPr>
          <p:cNvSpPr>
            <a:spLocks/>
          </p:cNvSpPr>
          <p:nvPr/>
        </p:nvSpPr>
        <p:spPr bwMode="auto">
          <a:xfrm>
            <a:off x="3810000" y="3250905"/>
            <a:ext cx="161925" cy="857250"/>
          </a:xfrm>
          <a:prstGeom prst="leftBrace">
            <a:avLst>
              <a:gd name="adj1" fmla="val 2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vi-VN" sz="1050">
              <a:latin typeface="Times New Roman" panose="02020603050405020304" pitchFamily="18" charset="0"/>
              <a:cs typeface="Times New Roman" panose="02020603050405020304" pitchFamily="18" charset="0"/>
            </a:endParaRPr>
          </a:p>
        </p:txBody>
      </p:sp>
      <p:graphicFrame>
        <p:nvGraphicFramePr>
          <p:cNvPr id="29" name="Object 11">
            <a:extLst>
              <a:ext uri="{FF2B5EF4-FFF2-40B4-BE49-F238E27FC236}">
                <a16:creationId xmlns:a16="http://schemas.microsoft.com/office/drawing/2014/main" id="{22BAD40B-6FB9-4412-89D3-9E46CEE18645}"/>
              </a:ext>
            </a:extLst>
          </p:cNvPr>
          <p:cNvGraphicFramePr>
            <a:graphicFrameLocks noChangeAspect="1"/>
          </p:cNvGraphicFramePr>
          <p:nvPr>
            <p:extLst>
              <p:ext uri="{D42A27DB-BD31-4B8C-83A1-F6EECF244321}">
                <p14:modId xmlns:p14="http://schemas.microsoft.com/office/powerpoint/2010/main" val="4200890244"/>
              </p:ext>
            </p:extLst>
          </p:nvPr>
        </p:nvGraphicFramePr>
        <p:xfrm>
          <a:off x="3949303" y="2954440"/>
          <a:ext cx="1926162" cy="582215"/>
        </p:xfrm>
        <a:graphic>
          <a:graphicData uri="http://schemas.openxmlformats.org/presentationml/2006/ole">
            <mc:AlternateContent xmlns:mc="http://schemas.openxmlformats.org/markup-compatibility/2006">
              <mc:Choice xmlns:v="urn:schemas-microsoft-com:vml" Requires="v">
                <p:oleObj spid="_x0000_s3080" name="Equation" r:id="rId4" imgW="800105" imgH="342816" progId="Equation.DSMT4">
                  <p:embed/>
                </p:oleObj>
              </mc:Choice>
              <mc:Fallback>
                <p:oleObj name="Equation" r:id="rId4" imgW="800105" imgH="342816" progId="Equation.DSMT4">
                  <p:embed/>
                  <p:pic>
                    <p:nvPicPr>
                      <p:cNvPr id="9227" name="Object 11">
                        <a:extLst>
                          <a:ext uri="{FF2B5EF4-FFF2-40B4-BE49-F238E27FC236}">
                            <a16:creationId xmlns:a16="http://schemas.microsoft.com/office/drawing/2014/main" id="{016D67BF-D07F-4600-8DB6-6DC23CD52E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9303" y="2954440"/>
                        <a:ext cx="1926162" cy="582215"/>
                      </a:xfrm>
                      <a:prstGeom prst="rect">
                        <a:avLst/>
                      </a:prstGeom>
                      <a:noFill/>
                      <a:ln>
                        <a:noFill/>
                      </a:ln>
                      <a:extLst/>
                    </p:spPr>
                  </p:pic>
                </p:oleObj>
              </mc:Fallback>
            </mc:AlternateContent>
          </a:graphicData>
        </a:graphic>
      </p:graphicFrame>
      <p:graphicFrame>
        <p:nvGraphicFramePr>
          <p:cNvPr id="30" name="Object 12">
            <a:extLst>
              <a:ext uri="{FF2B5EF4-FFF2-40B4-BE49-F238E27FC236}">
                <a16:creationId xmlns:a16="http://schemas.microsoft.com/office/drawing/2014/main" id="{0427D63F-50B1-4863-AEA7-0516B08D46C6}"/>
              </a:ext>
            </a:extLst>
          </p:cNvPr>
          <p:cNvGraphicFramePr>
            <a:graphicFrameLocks noChangeAspect="1"/>
          </p:cNvGraphicFramePr>
          <p:nvPr>
            <p:extLst>
              <p:ext uri="{D42A27DB-BD31-4B8C-83A1-F6EECF244321}">
                <p14:modId xmlns:p14="http://schemas.microsoft.com/office/powerpoint/2010/main" val="992866708"/>
              </p:ext>
            </p:extLst>
          </p:nvPr>
        </p:nvGraphicFramePr>
        <p:xfrm>
          <a:off x="4029075" y="3583090"/>
          <a:ext cx="1626394" cy="582215"/>
        </p:xfrm>
        <a:graphic>
          <a:graphicData uri="http://schemas.openxmlformats.org/presentationml/2006/ole">
            <mc:AlternateContent xmlns:mc="http://schemas.openxmlformats.org/markup-compatibility/2006">
              <mc:Choice xmlns:v="urn:schemas-microsoft-com:vml" Requires="v">
                <p:oleObj spid="_x0000_s3081" name="Equation" r:id="rId6" imgW="609526" imgH="342816" progId="Equation.3">
                  <p:embed/>
                </p:oleObj>
              </mc:Choice>
              <mc:Fallback>
                <p:oleObj name="Equation" r:id="rId6" imgW="609526" imgH="342816" progId="Equation.3">
                  <p:embed/>
                  <p:pic>
                    <p:nvPicPr>
                      <p:cNvPr id="9228" name="Object 12">
                        <a:extLst>
                          <a:ext uri="{FF2B5EF4-FFF2-40B4-BE49-F238E27FC236}">
                            <a16:creationId xmlns:a16="http://schemas.microsoft.com/office/drawing/2014/main" id="{4FCC672C-26B7-4CB8-93FF-C5D2F549DC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9075" y="3583090"/>
                        <a:ext cx="1626394" cy="582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 Box 14">
            <a:extLst>
              <a:ext uri="{FF2B5EF4-FFF2-40B4-BE49-F238E27FC236}">
                <a16:creationId xmlns:a16="http://schemas.microsoft.com/office/drawing/2014/main" id="{D950116A-A13F-4DE2-B28E-FEFF6486A276}"/>
              </a:ext>
            </a:extLst>
          </p:cNvPr>
          <p:cNvSpPr txBox="1">
            <a:spLocks noChangeArrowheads="1"/>
          </p:cNvSpPr>
          <p:nvPr/>
        </p:nvSpPr>
        <p:spPr bwMode="auto">
          <a:xfrm>
            <a:off x="1140619" y="2037784"/>
            <a:ext cx="28086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b="1">
                <a:latin typeface="Times New Roman" panose="02020603050405020304" pitchFamily="18" charset="0"/>
                <a:cs typeface="Times New Roman" panose="02020603050405020304" pitchFamily="18" charset="0"/>
              </a:rPr>
              <a:t>ĐỊNH LÍ VI-ÉT</a:t>
            </a:r>
            <a:endParaRPr lang="vi-VN" altLang="vi-VN" sz="18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ox(i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linds(horizont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heckerboard(across)">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strips(downLeft)">
                                      <p:cBhvr>
                                        <p:cTn id="22" dur="500"/>
                                        <p:tgtEl>
                                          <p:spTgt spid="28"/>
                                        </p:tgtEl>
                                      </p:cBhvr>
                                    </p:animEffect>
                                  </p:childTnLst>
                                </p:cTn>
                              </p:par>
                              <p:par>
                                <p:cTn id="23" presetID="18" presetClass="entr" presetSubtype="12"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strips(downLeft)">
                                      <p:cBhvr>
                                        <p:cTn id="25" dur="500"/>
                                        <p:tgtEl>
                                          <p:spTgt spid="30"/>
                                        </p:tgtEl>
                                      </p:cBhvr>
                                    </p:animEffect>
                                  </p:childTnLst>
                                </p:cTn>
                              </p:par>
                              <p:par>
                                <p:cTn id="26" presetID="18" presetClass="entr" presetSubtype="12" fill="hold"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strips(downLeft)">
                                      <p:cBhvr>
                                        <p:cTn id="2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animBg="1"/>
      <p:bldP spid="3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703"/>
        <p:cNvGrpSpPr/>
        <p:nvPr/>
      </p:nvGrpSpPr>
      <p:grpSpPr>
        <a:xfrm>
          <a:off x="0" y="0"/>
          <a:ext cx="0" cy="0"/>
          <a:chOff x="0" y="0"/>
          <a:chExt cx="0" cy="0"/>
        </a:xfrm>
      </p:grpSpPr>
      <p:pic>
        <p:nvPicPr>
          <p:cNvPr id="2704" name="Google Shape;2704;p60"/>
          <p:cNvPicPr preferRelativeResize="0"/>
          <p:nvPr/>
        </p:nvPicPr>
        <p:blipFill rotWithShape="1">
          <a:blip r:embed="rId3">
            <a:alphaModFix/>
          </a:blip>
          <a:srcRect l="4791" t="21162" r="5473" b="6436"/>
          <a:stretch/>
        </p:blipFill>
        <p:spPr>
          <a:xfrm>
            <a:off x="5030300" y="762525"/>
            <a:ext cx="3204900" cy="3871500"/>
          </a:xfrm>
          <a:prstGeom prst="rect">
            <a:avLst/>
          </a:prstGeom>
          <a:noFill/>
          <a:ln>
            <a:noFill/>
          </a:ln>
        </p:spPr>
      </p:pic>
      <p:sp>
        <p:nvSpPr>
          <p:cNvPr id="2705" name="Google Shape;2705;p60"/>
          <p:cNvSpPr/>
          <p:nvPr/>
        </p:nvSpPr>
        <p:spPr>
          <a:xfrm>
            <a:off x="783601" y="4146542"/>
            <a:ext cx="134336" cy="103788"/>
          </a:xfrm>
          <a:custGeom>
            <a:avLst/>
            <a:gdLst/>
            <a:ahLst/>
            <a:cxnLst/>
            <a:rect l="l" t="t" r="r" b="b"/>
            <a:pathLst>
              <a:path w="4182" h="3231" extrusionOk="0">
                <a:moveTo>
                  <a:pt x="2091" y="1"/>
                </a:moveTo>
                <a:cubicBezTo>
                  <a:pt x="1" y="1"/>
                  <a:pt x="1" y="3231"/>
                  <a:pt x="2091" y="3231"/>
                </a:cubicBezTo>
                <a:cubicBezTo>
                  <a:pt x="2101" y="3231"/>
                  <a:pt x="2111" y="3231"/>
                  <a:pt x="2121" y="3231"/>
                </a:cubicBezTo>
                <a:cubicBezTo>
                  <a:pt x="4181" y="3231"/>
                  <a:pt x="4171" y="1"/>
                  <a:pt x="20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06" name="Google Shape;2706;p60"/>
          <p:cNvSpPr/>
          <p:nvPr/>
        </p:nvSpPr>
        <p:spPr>
          <a:xfrm>
            <a:off x="1108142" y="4146542"/>
            <a:ext cx="135332" cy="103788"/>
          </a:xfrm>
          <a:custGeom>
            <a:avLst/>
            <a:gdLst/>
            <a:ahLst/>
            <a:cxnLst/>
            <a:rect l="l" t="t" r="r" b="b"/>
            <a:pathLst>
              <a:path w="4213" h="3231" extrusionOk="0">
                <a:moveTo>
                  <a:pt x="2091" y="1"/>
                </a:moveTo>
                <a:cubicBezTo>
                  <a:pt x="0" y="1"/>
                  <a:pt x="0" y="3231"/>
                  <a:pt x="2091" y="3231"/>
                </a:cubicBezTo>
                <a:cubicBezTo>
                  <a:pt x="2101" y="3231"/>
                  <a:pt x="2111" y="3231"/>
                  <a:pt x="2121" y="3231"/>
                </a:cubicBezTo>
                <a:cubicBezTo>
                  <a:pt x="4212" y="3231"/>
                  <a:pt x="4202" y="1"/>
                  <a:pt x="20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07" name="Google Shape;2707;p60"/>
          <p:cNvSpPr/>
          <p:nvPr/>
        </p:nvSpPr>
        <p:spPr>
          <a:xfrm>
            <a:off x="1433679" y="4146542"/>
            <a:ext cx="134304" cy="103788"/>
          </a:xfrm>
          <a:custGeom>
            <a:avLst/>
            <a:gdLst/>
            <a:ahLst/>
            <a:cxnLst/>
            <a:rect l="l" t="t" r="r" b="b"/>
            <a:pathLst>
              <a:path w="4181" h="3231" extrusionOk="0">
                <a:moveTo>
                  <a:pt x="2091" y="1"/>
                </a:moveTo>
                <a:cubicBezTo>
                  <a:pt x="1" y="1"/>
                  <a:pt x="1" y="3231"/>
                  <a:pt x="2091" y="3231"/>
                </a:cubicBezTo>
                <a:cubicBezTo>
                  <a:pt x="2101" y="3231"/>
                  <a:pt x="2111" y="3231"/>
                  <a:pt x="2121" y="3231"/>
                </a:cubicBezTo>
                <a:cubicBezTo>
                  <a:pt x="4181" y="3231"/>
                  <a:pt x="4171" y="1"/>
                  <a:pt x="20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08" name="Google Shape;2708;p60"/>
          <p:cNvSpPr/>
          <p:nvPr/>
        </p:nvSpPr>
        <p:spPr>
          <a:xfrm>
            <a:off x="1759216" y="4146542"/>
            <a:ext cx="134304" cy="103788"/>
          </a:xfrm>
          <a:custGeom>
            <a:avLst/>
            <a:gdLst/>
            <a:ahLst/>
            <a:cxnLst/>
            <a:rect l="l" t="t" r="r" b="b"/>
            <a:pathLst>
              <a:path w="4181" h="3231" extrusionOk="0">
                <a:moveTo>
                  <a:pt x="2091" y="1"/>
                </a:moveTo>
                <a:cubicBezTo>
                  <a:pt x="1" y="1"/>
                  <a:pt x="1" y="3231"/>
                  <a:pt x="2091" y="3231"/>
                </a:cubicBezTo>
                <a:cubicBezTo>
                  <a:pt x="2101" y="3231"/>
                  <a:pt x="2111" y="3231"/>
                  <a:pt x="2121" y="3231"/>
                </a:cubicBezTo>
                <a:cubicBezTo>
                  <a:pt x="4181" y="3231"/>
                  <a:pt x="4171" y="1"/>
                  <a:pt x="20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09" name="Google Shape;2709;p60"/>
          <p:cNvSpPr/>
          <p:nvPr/>
        </p:nvSpPr>
        <p:spPr>
          <a:xfrm>
            <a:off x="2084752" y="4146542"/>
            <a:ext cx="134304" cy="103788"/>
          </a:xfrm>
          <a:custGeom>
            <a:avLst/>
            <a:gdLst/>
            <a:ahLst/>
            <a:cxnLst/>
            <a:rect l="l" t="t" r="r" b="b"/>
            <a:pathLst>
              <a:path w="4181" h="3231" extrusionOk="0">
                <a:moveTo>
                  <a:pt x="2091" y="1"/>
                </a:moveTo>
                <a:cubicBezTo>
                  <a:pt x="1" y="1"/>
                  <a:pt x="1" y="3231"/>
                  <a:pt x="2091" y="3231"/>
                </a:cubicBezTo>
                <a:cubicBezTo>
                  <a:pt x="2101" y="3231"/>
                  <a:pt x="2111" y="3231"/>
                  <a:pt x="2121" y="3231"/>
                </a:cubicBezTo>
                <a:cubicBezTo>
                  <a:pt x="4181" y="3231"/>
                  <a:pt x="4171" y="1"/>
                  <a:pt x="20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2710" name="Google Shape;2710;p60"/>
          <p:cNvGrpSpPr/>
          <p:nvPr/>
        </p:nvGrpSpPr>
        <p:grpSpPr>
          <a:xfrm>
            <a:off x="843957" y="1358819"/>
            <a:ext cx="795546" cy="771936"/>
            <a:chOff x="843957" y="1358819"/>
            <a:chExt cx="795546" cy="771936"/>
          </a:xfrm>
        </p:grpSpPr>
        <p:sp>
          <p:nvSpPr>
            <p:cNvPr id="2711" name="Google Shape;2711;p60"/>
            <p:cNvSpPr/>
            <p:nvPr/>
          </p:nvSpPr>
          <p:spPr>
            <a:xfrm>
              <a:off x="843957" y="1358819"/>
              <a:ext cx="795546" cy="771936"/>
            </a:xfrm>
            <a:custGeom>
              <a:avLst/>
              <a:gdLst/>
              <a:ahLst/>
              <a:cxnLst/>
              <a:rect l="l" t="t" r="r" b="b"/>
              <a:pathLst>
                <a:path w="24766" h="24031" extrusionOk="0">
                  <a:moveTo>
                    <a:pt x="13005" y="482"/>
                  </a:moveTo>
                  <a:cubicBezTo>
                    <a:pt x="15039" y="482"/>
                    <a:pt x="17067" y="895"/>
                    <a:pt x="18812" y="1953"/>
                  </a:cubicBezTo>
                  <a:cubicBezTo>
                    <a:pt x="20459" y="2967"/>
                    <a:pt x="21726" y="4487"/>
                    <a:pt x="22549" y="6260"/>
                  </a:cubicBezTo>
                  <a:cubicBezTo>
                    <a:pt x="24196" y="9807"/>
                    <a:pt x="24006" y="14241"/>
                    <a:pt x="22232" y="17724"/>
                  </a:cubicBezTo>
                  <a:cubicBezTo>
                    <a:pt x="21346" y="19466"/>
                    <a:pt x="20015" y="20986"/>
                    <a:pt x="18337" y="22031"/>
                  </a:cubicBezTo>
                  <a:cubicBezTo>
                    <a:pt x="16630" y="23092"/>
                    <a:pt x="14627" y="23518"/>
                    <a:pt x="12622" y="23518"/>
                  </a:cubicBezTo>
                  <a:cubicBezTo>
                    <a:pt x="12172" y="23518"/>
                    <a:pt x="11722" y="23497"/>
                    <a:pt x="11275" y="23456"/>
                  </a:cubicBezTo>
                  <a:cubicBezTo>
                    <a:pt x="8298" y="23140"/>
                    <a:pt x="5384" y="21873"/>
                    <a:pt x="3357" y="19656"/>
                  </a:cubicBezTo>
                  <a:cubicBezTo>
                    <a:pt x="1267" y="17376"/>
                    <a:pt x="697" y="14399"/>
                    <a:pt x="729" y="11390"/>
                  </a:cubicBezTo>
                  <a:cubicBezTo>
                    <a:pt x="761" y="8889"/>
                    <a:pt x="1331" y="6355"/>
                    <a:pt x="2851" y="4360"/>
                  </a:cubicBezTo>
                  <a:cubicBezTo>
                    <a:pt x="4498" y="2143"/>
                    <a:pt x="7126" y="1035"/>
                    <a:pt x="9786" y="686"/>
                  </a:cubicBezTo>
                  <a:cubicBezTo>
                    <a:pt x="10641" y="560"/>
                    <a:pt x="11496" y="528"/>
                    <a:pt x="12351" y="528"/>
                  </a:cubicBezTo>
                  <a:cubicBezTo>
                    <a:pt x="12395" y="524"/>
                    <a:pt x="12433" y="511"/>
                    <a:pt x="12465" y="492"/>
                  </a:cubicBezTo>
                  <a:lnTo>
                    <a:pt x="12465" y="492"/>
                  </a:lnTo>
                  <a:cubicBezTo>
                    <a:pt x="12645" y="486"/>
                    <a:pt x="12825" y="482"/>
                    <a:pt x="13005" y="482"/>
                  </a:cubicBezTo>
                  <a:close/>
                  <a:moveTo>
                    <a:pt x="13166" y="0"/>
                  </a:moveTo>
                  <a:cubicBezTo>
                    <a:pt x="12897" y="0"/>
                    <a:pt x="12627" y="8"/>
                    <a:pt x="12351" y="21"/>
                  </a:cubicBezTo>
                  <a:cubicBezTo>
                    <a:pt x="9343" y="21"/>
                    <a:pt x="6176" y="623"/>
                    <a:pt x="3801" y="2618"/>
                  </a:cubicBezTo>
                  <a:cubicBezTo>
                    <a:pt x="1837" y="4297"/>
                    <a:pt x="761" y="6735"/>
                    <a:pt x="412" y="9237"/>
                  </a:cubicBezTo>
                  <a:cubicBezTo>
                    <a:pt x="1" y="12087"/>
                    <a:pt x="159" y="15349"/>
                    <a:pt x="1552" y="17914"/>
                  </a:cubicBezTo>
                  <a:cubicBezTo>
                    <a:pt x="2977" y="20638"/>
                    <a:pt x="5638" y="22506"/>
                    <a:pt x="8520" y="23393"/>
                  </a:cubicBezTo>
                  <a:cubicBezTo>
                    <a:pt x="9854" y="23801"/>
                    <a:pt x="11290" y="24030"/>
                    <a:pt x="12722" y="24030"/>
                  </a:cubicBezTo>
                  <a:cubicBezTo>
                    <a:pt x="14180" y="24030"/>
                    <a:pt x="15634" y="23793"/>
                    <a:pt x="16975" y="23266"/>
                  </a:cubicBezTo>
                  <a:cubicBezTo>
                    <a:pt x="18907" y="22506"/>
                    <a:pt x="20585" y="21144"/>
                    <a:pt x="21789" y="19434"/>
                  </a:cubicBezTo>
                  <a:cubicBezTo>
                    <a:pt x="24164" y="16046"/>
                    <a:pt x="24766" y="11454"/>
                    <a:pt x="23562" y="7527"/>
                  </a:cubicBezTo>
                  <a:cubicBezTo>
                    <a:pt x="22961" y="5563"/>
                    <a:pt x="21884" y="3758"/>
                    <a:pt x="20332" y="2460"/>
                  </a:cubicBezTo>
                  <a:cubicBezTo>
                    <a:pt x="18622" y="1003"/>
                    <a:pt x="16500" y="211"/>
                    <a:pt x="14315" y="53"/>
                  </a:cubicBezTo>
                  <a:cubicBezTo>
                    <a:pt x="13925" y="16"/>
                    <a:pt x="13547" y="0"/>
                    <a:pt x="131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12" name="Google Shape;2712;p60"/>
            <p:cNvSpPr/>
            <p:nvPr/>
          </p:nvSpPr>
          <p:spPr>
            <a:xfrm>
              <a:off x="991884" y="1426502"/>
              <a:ext cx="191900" cy="618133"/>
            </a:xfrm>
            <a:custGeom>
              <a:avLst/>
              <a:gdLst/>
              <a:ahLst/>
              <a:cxnLst/>
              <a:rect l="l" t="t" r="r" b="b"/>
              <a:pathLst>
                <a:path w="5974" h="19243" extrusionOk="0">
                  <a:moveTo>
                    <a:pt x="365" y="0"/>
                  </a:moveTo>
                  <a:cubicBezTo>
                    <a:pt x="143" y="0"/>
                    <a:pt x="1" y="314"/>
                    <a:pt x="241" y="448"/>
                  </a:cubicBezTo>
                  <a:cubicBezTo>
                    <a:pt x="1571" y="1240"/>
                    <a:pt x="3313" y="1620"/>
                    <a:pt x="4390" y="2791"/>
                  </a:cubicBezTo>
                  <a:cubicBezTo>
                    <a:pt x="5720" y="4185"/>
                    <a:pt x="3915" y="5673"/>
                    <a:pt x="2869" y="6528"/>
                  </a:cubicBezTo>
                  <a:cubicBezTo>
                    <a:pt x="2299" y="7003"/>
                    <a:pt x="1729" y="7478"/>
                    <a:pt x="1413" y="8143"/>
                  </a:cubicBezTo>
                  <a:cubicBezTo>
                    <a:pt x="1064" y="8840"/>
                    <a:pt x="1001" y="9695"/>
                    <a:pt x="1191" y="10424"/>
                  </a:cubicBezTo>
                  <a:cubicBezTo>
                    <a:pt x="1603" y="11880"/>
                    <a:pt x="3123" y="12355"/>
                    <a:pt x="3788" y="13622"/>
                  </a:cubicBezTo>
                  <a:cubicBezTo>
                    <a:pt x="4263" y="14572"/>
                    <a:pt x="3788" y="15712"/>
                    <a:pt x="3218" y="16504"/>
                  </a:cubicBezTo>
                  <a:cubicBezTo>
                    <a:pt x="2489" y="17454"/>
                    <a:pt x="1444" y="18182"/>
                    <a:pt x="399" y="18784"/>
                  </a:cubicBezTo>
                  <a:cubicBezTo>
                    <a:pt x="189" y="18915"/>
                    <a:pt x="306" y="19242"/>
                    <a:pt x="514" y="19242"/>
                  </a:cubicBezTo>
                  <a:cubicBezTo>
                    <a:pt x="557" y="19242"/>
                    <a:pt x="604" y="19228"/>
                    <a:pt x="653" y="19196"/>
                  </a:cubicBezTo>
                  <a:cubicBezTo>
                    <a:pt x="2331" y="18214"/>
                    <a:pt x="4326" y="16757"/>
                    <a:pt x="4453" y="14635"/>
                  </a:cubicBezTo>
                  <a:cubicBezTo>
                    <a:pt x="4580" y="12925"/>
                    <a:pt x="2964" y="12292"/>
                    <a:pt x="2078" y="11120"/>
                  </a:cubicBezTo>
                  <a:cubicBezTo>
                    <a:pt x="1539" y="10424"/>
                    <a:pt x="1444" y="9442"/>
                    <a:pt x="1729" y="8618"/>
                  </a:cubicBezTo>
                  <a:cubicBezTo>
                    <a:pt x="2014" y="7827"/>
                    <a:pt x="2743" y="7288"/>
                    <a:pt x="3376" y="6750"/>
                  </a:cubicBezTo>
                  <a:cubicBezTo>
                    <a:pt x="4453" y="5863"/>
                    <a:pt x="5973" y="4438"/>
                    <a:pt x="5118" y="2918"/>
                  </a:cubicBezTo>
                  <a:cubicBezTo>
                    <a:pt x="4706" y="2190"/>
                    <a:pt x="3883" y="1715"/>
                    <a:pt x="3154" y="1335"/>
                  </a:cubicBezTo>
                  <a:cubicBezTo>
                    <a:pt x="2268" y="891"/>
                    <a:pt x="1349" y="543"/>
                    <a:pt x="494" y="36"/>
                  </a:cubicBezTo>
                  <a:cubicBezTo>
                    <a:pt x="450" y="11"/>
                    <a:pt x="406" y="0"/>
                    <a:pt x="3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13" name="Google Shape;2713;p60"/>
            <p:cNvSpPr/>
            <p:nvPr/>
          </p:nvSpPr>
          <p:spPr>
            <a:xfrm>
              <a:off x="1226480" y="1367620"/>
              <a:ext cx="363177" cy="532109"/>
            </a:xfrm>
            <a:custGeom>
              <a:avLst/>
              <a:gdLst/>
              <a:ahLst/>
              <a:cxnLst/>
              <a:rect l="l" t="t" r="r" b="b"/>
              <a:pathLst>
                <a:path w="11306" h="16565" extrusionOk="0">
                  <a:moveTo>
                    <a:pt x="1049" y="0"/>
                  </a:moveTo>
                  <a:cubicBezTo>
                    <a:pt x="954" y="0"/>
                    <a:pt x="860" y="49"/>
                    <a:pt x="824" y="159"/>
                  </a:cubicBezTo>
                  <a:cubicBezTo>
                    <a:pt x="317" y="1679"/>
                    <a:pt x="0" y="3548"/>
                    <a:pt x="602" y="5068"/>
                  </a:cubicBezTo>
                  <a:cubicBezTo>
                    <a:pt x="1204" y="6493"/>
                    <a:pt x="2597" y="6936"/>
                    <a:pt x="4054" y="7063"/>
                  </a:cubicBezTo>
                  <a:cubicBezTo>
                    <a:pt x="4592" y="7094"/>
                    <a:pt x="5226" y="7031"/>
                    <a:pt x="5732" y="7253"/>
                  </a:cubicBezTo>
                  <a:cubicBezTo>
                    <a:pt x="6366" y="7506"/>
                    <a:pt x="6334" y="8235"/>
                    <a:pt x="6207" y="8805"/>
                  </a:cubicBezTo>
                  <a:cubicBezTo>
                    <a:pt x="5986" y="9881"/>
                    <a:pt x="5352" y="10768"/>
                    <a:pt x="5036" y="11781"/>
                  </a:cubicBezTo>
                  <a:cubicBezTo>
                    <a:pt x="4719" y="12795"/>
                    <a:pt x="4972" y="13777"/>
                    <a:pt x="5542" y="14632"/>
                  </a:cubicBezTo>
                  <a:cubicBezTo>
                    <a:pt x="6777" y="16468"/>
                    <a:pt x="9057" y="16342"/>
                    <a:pt x="10989" y="16563"/>
                  </a:cubicBezTo>
                  <a:cubicBezTo>
                    <a:pt x="11000" y="16565"/>
                    <a:pt x="11009" y="16565"/>
                    <a:pt x="11019" y="16565"/>
                  </a:cubicBezTo>
                  <a:cubicBezTo>
                    <a:pt x="11306" y="16565"/>
                    <a:pt x="11296" y="16119"/>
                    <a:pt x="10989" y="16088"/>
                  </a:cubicBezTo>
                  <a:cubicBezTo>
                    <a:pt x="9311" y="15898"/>
                    <a:pt x="7189" y="16025"/>
                    <a:pt x="6049" y="14473"/>
                  </a:cubicBezTo>
                  <a:cubicBezTo>
                    <a:pt x="5321" y="13492"/>
                    <a:pt x="5226" y="12447"/>
                    <a:pt x="5732" y="11338"/>
                  </a:cubicBezTo>
                  <a:cubicBezTo>
                    <a:pt x="6144" y="10451"/>
                    <a:pt x="6587" y="9596"/>
                    <a:pt x="6746" y="8615"/>
                  </a:cubicBezTo>
                  <a:cubicBezTo>
                    <a:pt x="6809" y="8108"/>
                    <a:pt x="6809" y="7538"/>
                    <a:pt x="6429" y="7126"/>
                  </a:cubicBezTo>
                  <a:cubicBezTo>
                    <a:pt x="6112" y="6778"/>
                    <a:pt x="5637" y="6683"/>
                    <a:pt x="5194" y="6651"/>
                  </a:cubicBezTo>
                  <a:cubicBezTo>
                    <a:pt x="3927" y="6493"/>
                    <a:pt x="2407" y="6651"/>
                    <a:pt x="1489" y="5574"/>
                  </a:cubicBezTo>
                  <a:cubicBezTo>
                    <a:pt x="285" y="4213"/>
                    <a:pt x="792" y="1869"/>
                    <a:pt x="1299" y="317"/>
                  </a:cubicBezTo>
                  <a:cubicBezTo>
                    <a:pt x="1357" y="123"/>
                    <a:pt x="1201" y="0"/>
                    <a:pt x="10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14" name="Google Shape;2714;p60"/>
            <p:cNvSpPr/>
            <p:nvPr/>
          </p:nvSpPr>
          <p:spPr>
            <a:xfrm>
              <a:off x="1157287" y="1683005"/>
              <a:ext cx="349814" cy="433172"/>
            </a:xfrm>
            <a:custGeom>
              <a:avLst/>
              <a:gdLst/>
              <a:ahLst/>
              <a:cxnLst/>
              <a:rect l="l" t="t" r="r" b="b"/>
              <a:pathLst>
                <a:path w="10890" h="13485" extrusionOk="0">
                  <a:moveTo>
                    <a:pt x="2291" y="0"/>
                  </a:moveTo>
                  <a:cubicBezTo>
                    <a:pt x="1804" y="0"/>
                    <a:pt x="1300" y="181"/>
                    <a:pt x="919" y="475"/>
                  </a:cubicBezTo>
                  <a:cubicBezTo>
                    <a:pt x="64" y="1140"/>
                    <a:pt x="1" y="2375"/>
                    <a:pt x="159" y="3389"/>
                  </a:cubicBezTo>
                  <a:cubicBezTo>
                    <a:pt x="317" y="4624"/>
                    <a:pt x="824" y="5764"/>
                    <a:pt x="1236" y="6935"/>
                  </a:cubicBezTo>
                  <a:cubicBezTo>
                    <a:pt x="1584" y="7917"/>
                    <a:pt x="1774" y="8931"/>
                    <a:pt x="1679" y="9976"/>
                  </a:cubicBezTo>
                  <a:cubicBezTo>
                    <a:pt x="1552" y="11147"/>
                    <a:pt x="982" y="12161"/>
                    <a:pt x="222" y="13048"/>
                  </a:cubicBezTo>
                  <a:cubicBezTo>
                    <a:pt x="55" y="13239"/>
                    <a:pt x="212" y="13484"/>
                    <a:pt x="395" y="13484"/>
                  </a:cubicBezTo>
                  <a:cubicBezTo>
                    <a:pt x="454" y="13484"/>
                    <a:pt x="516" y="13458"/>
                    <a:pt x="571" y="13396"/>
                  </a:cubicBezTo>
                  <a:cubicBezTo>
                    <a:pt x="1679" y="12098"/>
                    <a:pt x="2312" y="10546"/>
                    <a:pt x="2154" y="8804"/>
                  </a:cubicBezTo>
                  <a:cubicBezTo>
                    <a:pt x="2027" y="7506"/>
                    <a:pt x="1489" y="6365"/>
                    <a:pt x="1077" y="5130"/>
                  </a:cubicBezTo>
                  <a:cubicBezTo>
                    <a:pt x="729" y="4117"/>
                    <a:pt x="381" y="2914"/>
                    <a:pt x="634" y="1837"/>
                  </a:cubicBezTo>
                  <a:cubicBezTo>
                    <a:pt x="806" y="1124"/>
                    <a:pt x="1512" y="450"/>
                    <a:pt x="2249" y="450"/>
                  </a:cubicBezTo>
                  <a:cubicBezTo>
                    <a:pt x="2462" y="450"/>
                    <a:pt x="2677" y="506"/>
                    <a:pt x="2883" y="633"/>
                  </a:cubicBezTo>
                  <a:cubicBezTo>
                    <a:pt x="3643" y="1108"/>
                    <a:pt x="3769" y="2407"/>
                    <a:pt x="3864" y="3199"/>
                  </a:cubicBezTo>
                  <a:cubicBezTo>
                    <a:pt x="3991" y="4244"/>
                    <a:pt x="3991" y="5289"/>
                    <a:pt x="4118" y="6334"/>
                  </a:cubicBezTo>
                  <a:cubicBezTo>
                    <a:pt x="4149" y="6682"/>
                    <a:pt x="4276" y="7030"/>
                    <a:pt x="4339" y="7411"/>
                  </a:cubicBezTo>
                  <a:cubicBezTo>
                    <a:pt x="4466" y="8012"/>
                    <a:pt x="4403" y="8646"/>
                    <a:pt x="4529" y="9216"/>
                  </a:cubicBezTo>
                  <a:cubicBezTo>
                    <a:pt x="4636" y="9705"/>
                    <a:pt x="4957" y="10152"/>
                    <a:pt x="5319" y="10152"/>
                  </a:cubicBezTo>
                  <a:cubicBezTo>
                    <a:pt x="5496" y="10152"/>
                    <a:pt x="5683" y="10045"/>
                    <a:pt x="5859" y="9786"/>
                  </a:cubicBezTo>
                  <a:cubicBezTo>
                    <a:pt x="6144" y="9374"/>
                    <a:pt x="6303" y="8867"/>
                    <a:pt x="6493" y="8424"/>
                  </a:cubicBezTo>
                  <a:cubicBezTo>
                    <a:pt x="6651" y="8012"/>
                    <a:pt x="6841" y="7379"/>
                    <a:pt x="7316" y="7316"/>
                  </a:cubicBezTo>
                  <a:cubicBezTo>
                    <a:pt x="7400" y="7307"/>
                    <a:pt x="7481" y="7303"/>
                    <a:pt x="7560" y="7303"/>
                  </a:cubicBezTo>
                  <a:cubicBezTo>
                    <a:pt x="9238" y="7303"/>
                    <a:pt x="9810" y="9183"/>
                    <a:pt x="10325" y="10514"/>
                  </a:cubicBezTo>
                  <a:cubicBezTo>
                    <a:pt x="10374" y="10624"/>
                    <a:pt x="10475" y="10673"/>
                    <a:pt x="10575" y="10673"/>
                  </a:cubicBezTo>
                  <a:cubicBezTo>
                    <a:pt x="10733" y="10673"/>
                    <a:pt x="10890" y="10550"/>
                    <a:pt x="10831" y="10356"/>
                  </a:cubicBezTo>
                  <a:cubicBezTo>
                    <a:pt x="10325" y="9184"/>
                    <a:pt x="9850" y="7601"/>
                    <a:pt x="8615" y="7030"/>
                  </a:cubicBezTo>
                  <a:cubicBezTo>
                    <a:pt x="8314" y="6890"/>
                    <a:pt x="7899" y="6788"/>
                    <a:pt x="7515" y="6788"/>
                  </a:cubicBezTo>
                  <a:cubicBezTo>
                    <a:pt x="7292" y="6788"/>
                    <a:pt x="7079" y="6822"/>
                    <a:pt x="6904" y="6904"/>
                  </a:cubicBezTo>
                  <a:cubicBezTo>
                    <a:pt x="6556" y="7094"/>
                    <a:pt x="6366" y="7506"/>
                    <a:pt x="6208" y="7822"/>
                  </a:cubicBezTo>
                  <a:cubicBezTo>
                    <a:pt x="6018" y="8297"/>
                    <a:pt x="5859" y="8772"/>
                    <a:pt x="5638" y="9216"/>
                  </a:cubicBezTo>
                  <a:cubicBezTo>
                    <a:pt x="5574" y="9311"/>
                    <a:pt x="5479" y="9596"/>
                    <a:pt x="5353" y="9659"/>
                  </a:cubicBezTo>
                  <a:cubicBezTo>
                    <a:pt x="5340" y="9663"/>
                    <a:pt x="5329" y="9665"/>
                    <a:pt x="5318" y="9665"/>
                  </a:cubicBezTo>
                  <a:cubicBezTo>
                    <a:pt x="5249" y="9665"/>
                    <a:pt x="5218" y="9579"/>
                    <a:pt x="5163" y="9469"/>
                  </a:cubicBezTo>
                  <a:cubicBezTo>
                    <a:pt x="4814" y="8867"/>
                    <a:pt x="4941" y="8107"/>
                    <a:pt x="4846" y="7442"/>
                  </a:cubicBezTo>
                  <a:cubicBezTo>
                    <a:pt x="4814" y="7094"/>
                    <a:pt x="4688" y="6745"/>
                    <a:pt x="4624" y="6365"/>
                  </a:cubicBezTo>
                  <a:cubicBezTo>
                    <a:pt x="4498" y="5257"/>
                    <a:pt x="4498" y="4149"/>
                    <a:pt x="4371" y="3072"/>
                  </a:cubicBezTo>
                  <a:cubicBezTo>
                    <a:pt x="4244" y="2153"/>
                    <a:pt x="4086" y="1077"/>
                    <a:pt x="3389" y="412"/>
                  </a:cubicBezTo>
                  <a:cubicBezTo>
                    <a:pt x="3088" y="124"/>
                    <a:pt x="2695" y="0"/>
                    <a:pt x="22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15" name="Google Shape;2715;p60"/>
            <p:cNvSpPr/>
            <p:nvPr/>
          </p:nvSpPr>
          <p:spPr>
            <a:xfrm>
              <a:off x="965029" y="1494539"/>
              <a:ext cx="37648" cy="36909"/>
            </a:xfrm>
            <a:custGeom>
              <a:avLst/>
              <a:gdLst/>
              <a:ahLst/>
              <a:cxnLst/>
              <a:rect l="l" t="t" r="r" b="b"/>
              <a:pathLst>
                <a:path w="1172" h="1149" extrusionOk="0">
                  <a:moveTo>
                    <a:pt x="269" y="0"/>
                  </a:moveTo>
                  <a:cubicBezTo>
                    <a:pt x="206" y="0"/>
                    <a:pt x="143" y="24"/>
                    <a:pt x="95" y="72"/>
                  </a:cubicBezTo>
                  <a:cubicBezTo>
                    <a:pt x="0" y="167"/>
                    <a:pt x="0" y="325"/>
                    <a:pt x="95" y="420"/>
                  </a:cubicBezTo>
                  <a:cubicBezTo>
                    <a:pt x="317" y="642"/>
                    <a:pt x="507" y="895"/>
                    <a:pt x="760" y="1085"/>
                  </a:cubicBezTo>
                  <a:cubicBezTo>
                    <a:pt x="792" y="1117"/>
                    <a:pt x="855" y="1148"/>
                    <a:pt x="919" y="1148"/>
                  </a:cubicBezTo>
                  <a:cubicBezTo>
                    <a:pt x="982" y="1148"/>
                    <a:pt x="1045" y="1117"/>
                    <a:pt x="1109" y="1085"/>
                  </a:cubicBezTo>
                  <a:cubicBezTo>
                    <a:pt x="1140" y="1053"/>
                    <a:pt x="1172" y="990"/>
                    <a:pt x="1172" y="927"/>
                  </a:cubicBezTo>
                  <a:cubicBezTo>
                    <a:pt x="1172" y="863"/>
                    <a:pt x="1140" y="768"/>
                    <a:pt x="1109" y="737"/>
                  </a:cubicBezTo>
                  <a:cubicBezTo>
                    <a:pt x="855" y="547"/>
                    <a:pt x="665" y="293"/>
                    <a:pt x="444" y="72"/>
                  </a:cubicBezTo>
                  <a:cubicBezTo>
                    <a:pt x="396" y="24"/>
                    <a:pt x="333" y="0"/>
                    <a:pt x="2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16" name="Google Shape;2716;p60"/>
            <p:cNvSpPr/>
            <p:nvPr/>
          </p:nvSpPr>
          <p:spPr>
            <a:xfrm>
              <a:off x="1062684" y="1570060"/>
              <a:ext cx="30548" cy="29938"/>
            </a:xfrm>
            <a:custGeom>
              <a:avLst/>
              <a:gdLst/>
              <a:ahLst/>
              <a:cxnLst/>
              <a:rect l="l" t="t" r="r" b="b"/>
              <a:pathLst>
                <a:path w="951" h="932" extrusionOk="0">
                  <a:moveTo>
                    <a:pt x="697" y="1"/>
                  </a:moveTo>
                  <a:cubicBezTo>
                    <a:pt x="634" y="1"/>
                    <a:pt x="570" y="1"/>
                    <a:pt x="539" y="64"/>
                  </a:cubicBezTo>
                  <a:lnTo>
                    <a:pt x="95" y="507"/>
                  </a:lnTo>
                  <a:cubicBezTo>
                    <a:pt x="32" y="571"/>
                    <a:pt x="0" y="634"/>
                    <a:pt x="0" y="697"/>
                  </a:cubicBezTo>
                  <a:cubicBezTo>
                    <a:pt x="0" y="761"/>
                    <a:pt x="32" y="824"/>
                    <a:pt x="95" y="856"/>
                  </a:cubicBezTo>
                  <a:cubicBezTo>
                    <a:pt x="119" y="902"/>
                    <a:pt x="159" y="932"/>
                    <a:pt x="203" y="932"/>
                  </a:cubicBezTo>
                  <a:cubicBezTo>
                    <a:pt x="220" y="932"/>
                    <a:pt x="237" y="928"/>
                    <a:pt x="254" y="919"/>
                  </a:cubicBezTo>
                  <a:cubicBezTo>
                    <a:pt x="317" y="919"/>
                    <a:pt x="380" y="919"/>
                    <a:pt x="412" y="856"/>
                  </a:cubicBezTo>
                  <a:lnTo>
                    <a:pt x="887" y="412"/>
                  </a:lnTo>
                  <a:cubicBezTo>
                    <a:pt x="919" y="381"/>
                    <a:pt x="950" y="286"/>
                    <a:pt x="950" y="222"/>
                  </a:cubicBezTo>
                  <a:cubicBezTo>
                    <a:pt x="950" y="191"/>
                    <a:pt x="919" y="96"/>
                    <a:pt x="887" y="64"/>
                  </a:cubicBezTo>
                  <a:cubicBezTo>
                    <a:pt x="824" y="32"/>
                    <a:pt x="760" y="1"/>
                    <a:pt x="69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17" name="Google Shape;2717;p60"/>
            <p:cNvSpPr/>
            <p:nvPr/>
          </p:nvSpPr>
          <p:spPr>
            <a:xfrm>
              <a:off x="931460" y="1638225"/>
              <a:ext cx="23417" cy="23417"/>
            </a:xfrm>
            <a:custGeom>
              <a:avLst/>
              <a:gdLst/>
              <a:ahLst/>
              <a:cxnLst/>
              <a:rect l="l" t="t" r="r" b="b"/>
              <a:pathLst>
                <a:path w="729" h="729" extrusionOk="0">
                  <a:moveTo>
                    <a:pt x="253" y="1"/>
                  </a:moveTo>
                  <a:cubicBezTo>
                    <a:pt x="222" y="1"/>
                    <a:pt x="190" y="1"/>
                    <a:pt x="158" y="32"/>
                  </a:cubicBezTo>
                  <a:cubicBezTo>
                    <a:pt x="127" y="32"/>
                    <a:pt x="95" y="32"/>
                    <a:pt x="63" y="64"/>
                  </a:cubicBezTo>
                  <a:cubicBezTo>
                    <a:pt x="32" y="127"/>
                    <a:pt x="0" y="191"/>
                    <a:pt x="0" y="254"/>
                  </a:cubicBezTo>
                  <a:cubicBezTo>
                    <a:pt x="0" y="254"/>
                    <a:pt x="0" y="286"/>
                    <a:pt x="0" y="317"/>
                  </a:cubicBezTo>
                  <a:cubicBezTo>
                    <a:pt x="32" y="349"/>
                    <a:pt x="32" y="381"/>
                    <a:pt x="63" y="412"/>
                  </a:cubicBezTo>
                  <a:lnTo>
                    <a:pt x="317" y="666"/>
                  </a:lnTo>
                  <a:cubicBezTo>
                    <a:pt x="348" y="697"/>
                    <a:pt x="380" y="697"/>
                    <a:pt x="412" y="729"/>
                  </a:cubicBezTo>
                  <a:lnTo>
                    <a:pt x="602" y="729"/>
                  </a:lnTo>
                  <a:cubicBezTo>
                    <a:pt x="633" y="697"/>
                    <a:pt x="633" y="697"/>
                    <a:pt x="665" y="666"/>
                  </a:cubicBezTo>
                  <a:cubicBezTo>
                    <a:pt x="697" y="634"/>
                    <a:pt x="728" y="571"/>
                    <a:pt x="728" y="507"/>
                  </a:cubicBezTo>
                  <a:cubicBezTo>
                    <a:pt x="728" y="476"/>
                    <a:pt x="728" y="444"/>
                    <a:pt x="728" y="412"/>
                  </a:cubicBezTo>
                  <a:cubicBezTo>
                    <a:pt x="728" y="381"/>
                    <a:pt x="697" y="349"/>
                    <a:pt x="665" y="317"/>
                  </a:cubicBezTo>
                  <a:lnTo>
                    <a:pt x="412" y="64"/>
                  </a:lnTo>
                  <a:cubicBezTo>
                    <a:pt x="412" y="32"/>
                    <a:pt x="380" y="32"/>
                    <a:pt x="348" y="32"/>
                  </a:cubicBezTo>
                  <a:cubicBezTo>
                    <a:pt x="317" y="1"/>
                    <a:pt x="285" y="1"/>
                    <a:pt x="2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18" name="Google Shape;2718;p60"/>
            <p:cNvSpPr/>
            <p:nvPr/>
          </p:nvSpPr>
          <p:spPr>
            <a:xfrm>
              <a:off x="955874" y="1774813"/>
              <a:ext cx="29521" cy="29007"/>
            </a:xfrm>
            <a:custGeom>
              <a:avLst/>
              <a:gdLst/>
              <a:ahLst/>
              <a:cxnLst/>
              <a:rect l="l" t="t" r="r" b="b"/>
              <a:pathLst>
                <a:path w="919" h="903" extrusionOk="0">
                  <a:moveTo>
                    <a:pt x="159" y="404"/>
                  </a:moveTo>
                  <a:cubicBezTo>
                    <a:pt x="159" y="432"/>
                    <a:pt x="133" y="435"/>
                    <a:pt x="128" y="459"/>
                  </a:cubicBezTo>
                  <a:lnTo>
                    <a:pt x="128" y="459"/>
                  </a:lnTo>
                  <a:cubicBezTo>
                    <a:pt x="138" y="453"/>
                    <a:pt x="148" y="446"/>
                    <a:pt x="159" y="436"/>
                  </a:cubicBezTo>
                  <a:cubicBezTo>
                    <a:pt x="159" y="436"/>
                    <a:pt x="159" y="436"/>
                    <a:pt x="159" y="404"/>
                  </a:cubicBezTo>
                  <a:close/>
                  <a:moveTo>
                    <a:pt x="697" y="0"/>
                  </a:moveTo>
                  <a:cubicBezTo>
                    <a:pt x="665" y="0"/>
                    <a:pt x="634" y="8"/>
                    <a:pt x="602" y="24"/>
                  </a:cubicBezTo>
                  <a:lnTo>
                    <a:pt x="539" y="24"/>
                  </a:lnTo>
                  <a:cubicBezTo>
                    <a:pt x="507" y="56"/>
                    <a:pt x="475" y="87"/>
                    <a:pt x="475" y="119"/>
                  </a:cubicBezTo>
                  <a:cubicBezTo>
                    <a:pt x="444" y="119"/>
                    <a:pt x="444" y="150"/>
                    <a:pt x="444" y="151"/>
                  </a:cubicBezTo>
                  <a:lnTo>
                    <a:pt x="444" y="151"/>
                  </a:lnTo>
                  <a:cubicBezTo>
                    <a:pt x="444" y="119"/>
                    <a:pt x="475" y="119"/>
                    <a:pt x="475" y="87"/>
                  </a:cubicBezTo>
                  <a:lnTo>
                    <a:pt x="475" y="87"/>
                  </a:lnTo>
                  <a:cubicBezTo>
                    <a:pt x="380" y="246"/>
                    <a:pt x="254" y="341"/>
                    <a:pt x="127" y="467"/>
                  </a:cubicBezTo>
                  <a:cubicBezTo>
                    <a:pt x="127" y="464"/>
                    <a:pt x="127" y="461"/>
                    <a:pt x="128" y="459"/>
                  </a:cubicBezTo>
                  <a:lnTo>
                    <a:pt x="128" y="459"/>
                  </a:lnTo>
                  <a:cubicBezTo>
                    <a:pt x="106" y="471"/>
                    <a:pt x="85" y="477"/>
                    <a:pt x="63" y="499"/>
                  </a:cubicBezTo>
                  <a:cubicBezTo>
                    <a:pt x="63" y="531"/>
                    <a:pt x="32" y="562"/>
                    <a:pt x="32" y="594"/>
                  </a:cubicBezTo>
                  <a:cubicBezTo>
                    <a:pt x="0" y="657"/>
                    <a:pt x="32" y="721"/>
                    <a:pt x="63" y="784"/>
                  </a:cubicBezTo>
                  <a:cubicBezTo>
                    <a:pt x="95" y="816"/>
                    <a:pt x="127" y="879"/>
                    <a:pt x="190" y="879"/>
                  </a:cubicBezTo>
                  <a:cubicBezTo>
                    <a:pt x="222" y="895"/>
                    <a:pt x="261" y="903"/>
                    <a:pt x="297" y="903"/>
                  </a:cubicBezTo>
                  <a:cubicBezTo>
                    <a:pt x="333" y="903"/>
                    <a:pt x="364" y="895"/>
                    <a:pt x="380" y="879"/>
                  </a:cubicBezTo>
                  <a:cubicBezTo>
                    <a:pt x="475" y="784"/>
                    <a:pt x="570" y="721"/>
                    <a:pt x="665" y="626"/>
                  </a:cubicBezTo>
                  <a:cubicBezTo>
                    <a:pt x="729" y="562"/>
                    <a:pt x="824" y="467"/>
                    <a:pt x="887" y="372"/>
                  </a:cubicBezTo>
                  <a:cubicBezTo>
                    <a:pt x="919" y="341"/>
                    <a:pt x="919" y="309"/>
                    <a:pt x="919" y="277"/>
                  </a:cubicBezTo>
                  <a:cubicBezTo>
                    <a:pt x="919" y="246"/>
                    <a:pt x="919" y="214"/>
                    <a:pt x="919" y="182"/>
                  </a:cubicBezTo>
                  <a:cubicBezTo>
                    <a:pt x="887" y="119"/>
                    <a:pt x="855" y="56"/>
                    <a:pt x="792" y="24"/>
                  </a:cubicBezTo>
                  <a:cubicBezTo>
                    <a:pt x="760" y="8"/>
                    <a:pt x="729" y="0"/>
                    <a:pt x="6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19" name="Google Shape;2719;p60"/>
            <p:cNvSpPr/>
            <p:nvPr/>
          </p:nvSpPr>
          <p:spPr>
            <a:xfrm>
              <a:off x="982311" y="1921037"/>
              <a:ext cx="55990" cy="15290"/>
            </a:xfrm>
            <a:custGeom>
              <a:avLst/>
              <a:gdLst/>
              <a:ahLst/>
              <a:cxnLst/>
              <a:rect l="l" t="t" r="r" b="b"/>
              <a:pathLst>
                <a:path w="1743" h="476" extrusionOk="0">
                  <a:moveTo>
                    <a:pt x="254" y="1"/>
                  </a:moveTo>
                  <a:cubicBezTo>
                    <a:pt x="127" y="1"/>
                    <a:pt x="1" y="96"/>
                    <a:pt x="32" y="254"/>
                  </a:cubicBezTo>
                  <a:cubicBezTo>
                    <a:pt x="32" y="381"/>
                    <a:pt x="127" y="476"/>
                    <a:pt x="254" y="476"/>
                  </a:cubicBezTo>
                  <a:lnTo>
                    <a:pt x="1489" y="476"/>
                  </a:lnTo>
                  <a:cubicBezTo>
                    <a:pt x="1616" y="476"/>
                    <a:pt x="1742" y="381"/>
                    <a:pt x="1742" y="254"/>
                  </a:cubicBezTo>
                  <a:cubicBezTo>
                    <a:pt x="1742" y="96"/>
                    <a:pt x="1647" y="1"/>
                    <a:pt x="148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20" name="Google Shape;2720;p60"/>
            <p:cNvSpPr/>
            <p:nvPr/>
          </p:nvSpPr>
          <p:spPr>
            <a:xfrm>
              <a:off x="1211222" y="1761931"/>
              <a:ext cx="34596" cy="34275"/>
            </a:xfrm>
            <a:custGeom>
              <a:avLst/>
              <a:gdLst/>
              <a:ahLst/>
              <a:cxnLst/>
              <a:rect l="l" t="t" r="r" b="b"/>
              <a:pathLst>
                <a:path w="1077" h="1067" extrusionOk="0">
                  <a:moveTo>
                    <a:pt x="874" y="1"/>
                  </a:moveTo>
                  <a:cubicBezTo>
                    <a:pt x="857" y="1"/>
                    <a:pt x="840" y="5"/>
                    <a:pt x="823" y="13"/>
                  </a:cubicBezTo>
                  <a:lnTo>
                    <a:pt x="760" y="13"/>
                  </a:lnTo>
                  <a:cubicBezTo>
                    <a:pt x="728" y="13"/>
                    <a:pt x="697" y="45"/>
                    <a:pt x="665" y="77"/>
                  </a:cubicBezTo>
                  <a:cubicBezTo>
                    <a:pt x="443" y="235"/>
                    <a:pt x="253" y="457"/>
                    <a:pt x="63" y="647"/>
                  </a:cubicBezTo>
                  <a:cubicBezTo>
                    <a:pt x="32" y="678"/>
                    <a:pt x="0" y="742"/>
                    <a:pt x="0" y="805"/>
                  </a:cubicBezTo>
                  <a:cubicBezTo>
                    <a:pt x="0" y="868"/>
                    <a:pt x="32" y="963"/>
                    <a:pt x="63" y="995"/>
                  </a:cubicBezTo>
                  <a:cubicBezTo>
                    <a:pt x="127" y="1042"/>
                    <a:pt x="198" y="1066"/>
                    <a:pt x="265" y="1066"/>
                  </a:cubicBezTo>
                  <a:cubicBezTo>
                    <a:pt x="333" y="1066"/>
                    <a:pt x="396" y="1042"/>
                    <a:pt x="443" y="995"/>
                  </a:cubicBezTo>
                  <a:cubicBezTo>
                    <a:pt x="633" y="805"/>
                    <a:pt x="792" y="583"/>
                    <a:pt x="1014" y="425"/>
                  </a:cubicBezTo>
                  <a:cubicBezTo>
                    <a:pt x="1045" y="393"/>
                    <a:pt x="1077" y="298"/>
                    <a:pt x="1077" y="235"/>
                  </a:cubicBezTo>
                  <a:cubicBezTo>
                    <a:pt x="1077" y="172"/>
                    <a:pt x="1045" y="108"/>
                    <a:pt x="1014" y="77"/>
                  </a:cubicBezTo>
                  <a:cubicBezTo>
                    <a:pt x="967" y="30"/>
                    <a:pt x="921" y="1"/>
                    <a:pt x="8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21" name="Google Shape;2721;p60"/>
            <p:cNvSpPr/>
            <p:nvPr/>
          </p:nvSpPr>
          <p:spPr>
            <a:xfrm>
              <a:off x="1224424" y="1877543"/>
              <a:ext cx="40731" cy="25409"/>
            </a:xfrm>
            <a:custGeom>
              <a:avLst/>
              <a:gdLst/>
              <a:ahLst/>
              <a:cxnLst/>
              <a:rect l="l" t="t" r="r" b="b"/>
              <a:pathLst>
                <a:path w="1268" h="791" extrusionOk="0">
                  <a:moveTo>
                    <a:pt x="286" y="1"/>
                  </a:moveTo>
                  <a:cubicBezTo>
                    <a:pt x="254" y="1"/>
                    <a:pt x="222" y="9"/>
                    <a:pt x="191" y="24"/>
                  </a:cubicBezTo>
                  <a:cubicBezTo>
                    <a:pt x="127" y="24"/>
                    <a:pt x="64" y="56"/>
                    <a:pt x="32" y="119"/>
                  </a:cubicBezTo>
                  <a:cubicBezTo>
                    <a:pt x="1" y="246"/>
                    <a:pt x="1" y="404"/>
                    <a:pt x="127" y="468"/>
                  </a:cubicBezTo>
                  <a:cubicBezTo>
                    <a:pt x="381" y="594"/>
                    <a:pt x="666" y="689"/>
                    <a:pt x="919" y="784"/>
                  </a:cubicBezTo>
                  <a:cubicBezTo>
                    <a:pt x="936" y="789"/>
                    <a:pt x="953" y="791"/>
                    <a:pt x="970" y="791"/>
                  </a:cubicBezTo>
                  <a:cubicBezTo>
                    <a:pt x="1085" y="791"/>
                    <a:pt x="1208" y="704"/>
                    <a:pt x="1236" y="594"/>
                  </a:cubicBezTo>
                  <a:cubicBezTo>
                    <a:pt x="1268" y="468"/>
                    <a:pt x="1204" y="341"/>
                    <a:pt x="1046" y="309"/>
                  </a:cubicBezTo>
                  <a:cubicBezTo>
                    <a:pt x="888" y="246"/>
                    <a:pt x="698" y="183"/>
                    <a:pt x="508" y="88"/>
                  </a:cubicBezTo>
                  <a:lnTo>
                    <a:pt x="508" y="88"/>
                  </a:lnTo>
                  <a:cubicBezTo>
                    <a:pt x="465" y="67"/>
                    <a:pt x="423" y="46"/>
                    <a:pt x="381" y="24"/>
                  </a:cubicBezTo>
                  <a:cubicBezTo>
                    <a:pt x="349" y="9"/>
                    <a:pt x="317" y="1"/>
                    <a:pt x="2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22" name="Google Shape;2722;p60"/>
            <p:cNvSpPr/>
            <p:nvPr/>
          </p:nvSpPr>
          <p:spPr>
            <a:xfrm>
              <a:off x="1247842" y="2033950"/>
              <a:ext cx="24445" cy="33022"/>
            </a:xfrm>
            <a:custGeom>
              <a:avLst/>
              <a:gdLst/>
              <a:ahLst/>
              <a:cxnLst/>
              <a:rect l="l" t="t" r="r" b="b"/>
              <a:pathLst>
                <a:path w="761" h="1028" extrusionOk="0">
                  <a:moveTo>
                    <a:pt x="444" y="1"/>
                  </a:moveTo>
                  <a:cubicBezTo>
                    <a:pt x="380" y="32"/>
                    <a:pt x="317" y="64"/>
                    <a:pt x="285" y="127"/>
                  </a:cubicBezTo>
                  <a:cubicBezTo>
                    <a:pt x="222" y="286"/>
                    <a:pt x="127" y="476"/>
                    <a:pt x="64" y="666"/>
                  </a:cubicBezTo>
                  <a:cubicBezTo>
                    <a:pt x="32" y="697"/>
                    <a:pt x="0" y="792"/>
                    <a:pt x="32" y="856"/>
                  </a:cubicBezTo>
                  <a:cubicBezTo>
                    <a:pt x="32" y="888"/>
                    <a:pt x="95" y="951"/>
                    <a:pt x="159" y="983"/>
                  </a:cubicBezTo>
                  <a:cubicBezTo>
                    <a:pt x="181" y="1005"/>
                    <a:pt x="235" y="1027"/>
                    <a:pt x="287" y="1027"/>
                  </a:cubicBezTo>
                  <a:cubicBezTo>
                    <a:pt x="309" y="1027"/>
                    <a:pt x="330" y="1023"/>
                    <a:pt x="349" y="1014"/>
                  </a:cubicBezTo>
                  <a:cubicBezTo>
                    <a:pt x="380" y="983"/>
                    <a:pt x="444" y="951"/>
                    <a:pt x="475" y="888"/>
                  </a:cubicBezTo>
                  <a:cubicBezTo>
                    <a:pt x="570" y="729"/>
                    <a:pt x="634" y="539"/>
                    <a:pt x="729" y="381"/>
                  </a:cubicBezTo>
                  <a:cubicBezTo>
                    <a:pt x="760" y="317"/>
                    <a:pt x="760" y="254"/>
                    <a:pt x="760" y="191"/>
                  </a:cubicBezTo>
                  <a:cubicBezTo>
                    <a:pt x="729" y="127"/>
                    <a:pt x="697" y="64"/>
                    <a:pt x="634" y="32"/>
                  </a:cubicBezTo>
                  <a:cubicBezTo>
                    <a:pt x="570" y="1"/>
                    <a:pt x="507" y="1"/>
                    <a:pt x="4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23" name="Google Shape;2723;p60"/>
            <p:cNvSpPr/>
            <p:nvPr/>
          </p:nvSpPr>
          <p:spPr>
            <a:xfrm>
              <a:off x="1382117" y="2019527"/>
              <a:ext cx="37680" cy="22614"/>
            </a:xfrm>
            <a:custGeom>
              <a:avLst/>
              <a:gdLst/>
              <a:ahLst/>
              <a:cxnLst/>
              <a:rect l="l" t="t" r="r" b="b"/>
              <a:pathLst>
                <a:path w="1173" h="704" extrusionOk="0">
                  <a:moveTo>
                    <a:pt x="266" y="0"/>
                  </a:moveTo>
                  <a:cubicBezTo>
                    <a:pt x="152" y="0"/>
                    <a:pt x="32" y="86"/>
                    <a:pt x="32" y="196"/>
                  </a:cubicBezTo>
                  <a:cubicBezTo>
                    <a:pt x="0" y="323"/>
                    <a:pt x="64" y="450"/>
                    <a:pt x="191" y="481"/>
                  </a:cubicBezTo>
                  <a:cubicBezTo>
                    <a:pt x="412" y="545"/>
                    <a:pt x="634" y="608"/>
                    <a:pt x="856" y="703"/>
                  </a:cubicBezTo>
                  <a:cubicBezTo>
                    <a:pt x="919" y="703"/>
                    <a:pt x="982" y="703"/>
                    <a:pt x="1046" y="671"/>
                  </a:cubicBezTo>
                  <a:cubicBezTo>
                    <a:pt x="1077" y="640"/>
                    <a:pt x="1141" y="576"/>
                    <a:pt x="1141" y="513"/>
                  </a:cubicBezTo>
                  <a:cubicBezTo>
                    <a:pt x="1172" y="450"/>
                    <a:pt x="1172" y="386"/>
                    <a:pt x="1141" y="323"/>
                  </a:cubicBezTo>
                  <a:cubicBezTo>
                    <a:pt x="1109" y="323"/>
                    <a:pt x="1109" y="291"/>
                    <a:pt x="1077" y="291"/>
                  </a:cubicBezTo>
                  <a:cubicBezTo>
                    <a:pt x="1046" y="260"/>
                    <a:pt x="1014" y="228"/>
                    <a:pt x="982" y="228"/>
                  </a:cubicBezTo>
                  <a:cubicBezTo>
                    <a:pt x="761" y="133"/>
                    <a:pt x="539" y="70"/>
                    <a:pt x="317" y="6"/>
                  </a:cubicBezTo>
                  <a:cubicBezTo>
                    <a:pt x="301" y="2"/>
                    <a:pt x="283" y="0"/>
                    <a:pt x="2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24" name="Google Shape;2724;p60"/>
            <p:cNvSpPr/>
            <p:nvPr/>
          </p:nvSpPr>
          <p:spPr>
            <a:xfrm>
              <a:off x="1517420" y="1781398"/>
              <a:ext cx="35624" cy="47349"/>
            </a:xfrm>
            <a:custGeom>
              <a:avLst/>
              <a:gdLst/>
              <a:ahLst/>
              <a:cxnLst/>
              <a:rect l="l" t="t" r="r" b="b"/>
              <a:pathLst>
                <a:path w="1109" h="1474" extrusionOk="0">
                  <a:moveTo>
                    <a:pt x="840" y="1"/>
                  </a:moveTo>
                  <a:cubicBezTo>
                    <a:pt x="776" y="1"/>
                    <a:pt x="713" y="25"/>
                    <a:pt x="666" y="72"/>
                  </a:cubicBezTo>
                  <a:cubicBezTo>
                    <a:pt x="381" y="389"/>
                    <a:pt x="159" y="769"/>
                    <a:pt x="32" y="1181"/>
                  </a:cubicBezTo>
                  <a:cubicBezTo>
                    <a:pt x="0" y="1276"/>
                    <a:pt x="64" y="1434"/>
                    <a:pt x="190" y="1466"/>
                  </a:cubicBezTo>
                  <a:cubicBezTo>
                    <a:pt x="218" y="1471"/>
                    <a:pt x="244" y="1474"/>
                    <a:pt x="269" y="1474"/>
                  </a:cubicBezTo>
                  <a:cubicBezTo>
                    <a:pt x="390" y="1474"/>
                    <a:pt x="481" y="1412"/>
                    <a:pt x="507" y="1307"/>
                  </a:cubicBezTo>
                  <a:cubicBezTo>
                    <a:pt x="539" y="1244"/>
                    <a:pt x="539" y="1212"/>
                    <a:pt x="571" y="1181"/>
                  </a:cubicBezTo>
                  <a:cubicBezTo>
                    <a:pt x="571" y="1149"/>
                    <a:pt x="571" y="1149"/>
                    <a:pt x="571" y="1149"/>
                  </a:cubicBezTo>
                  <a:cubicBezTo>
                    <a:pt x="571" y="1117"/>
                    <a:pt x="571" y="1117"/>
                    <a:pt x="602" y="1086"/>
                  </a:cubicBezTo>
                  <a:cubicBezTo>
                    <a:pt x="634" y="991"/>
                    <a:pt x="666" y="896"/>
                    <a:pt x="729" y="832"/>
                  </a:cubicBezTo>
                  <a:cubicBezTo>
                    <a:pt x="761" y="769"/>
                    <a:pt x="824" y="674"/>
                    <a:pt x="856" y="611"/>
                  </a:cubicBezTo>
                  <a:cubicBezTo>
                    <a:pt x="887" y="579"/>
                    <a:pt x="887" y="579"/>
                    <a:pt x="919" y="547"/>
                  </a:cubicBezTo>
                  <a:cubicBezTo>
                    <a:pt x="887" y="547"/>
                    <a:pt x="919" y="547"/>
                    <a:pt x="919" y="516"/>
                  </a:cubicBezTo>
                  <a:cubicBezTo>
                    <a:pt x="951" y="484"/>
                    <a:pt x="982" y="452"/>
                    <a:pt x="1014" y="421"/>
                  </a:cubicBezTo>
                  <a:cubicBezTo>
                    <a:pt x="1109" y="326"/>
                    <a:pt x="1109" y="167"/>
                    <a:pt x="1014" y="72"/>
                  </a:cubicBezTo>
                  <a:cubicBezTo>
                    <a:pt x="966" y="25"/>
                    <a:pt x="903" y="1"/>
                    <a:pt x="8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25" name="Google Shape;2725;p60"/>
            <p:cNvSpPr/>
            <p:nvPr/>
          </p:nvSpPr>
          <p:spPr>
            <a:xfrm>
              <a:off x="1470617" y="1686635"/>
              <a:ext cx="34628" cy="21233"/>
            </a:xfrm>
            <a:custGeom>
              <a:avLst/>
              <a:gdLst/>
              <a:ahLst/>
              <a:cxnLst/>
              <a:rect l="l" t="t" r="r" b="b"/>
              <a:pathLst>
                <a:path w="1078" h="661" extrusionOk="0">
                  <a:moveTo>
                    <a:pt x="262" y="1"/>
                  </a:moveTo>
                  <a:cubicBezTo>
                    <a:pt x="217" y="1"/>
                    <a:pt x="172" y="23"/>
                    <a:pt x="127" y="45"/>
                  </a:cubicBezTo>
                  <a:cubicBezTo>
                    <a:pt x="64" y="77"/>
                    <a:pt x="32" y="140"/>
                    <a:pt x="1" y="172"/>
                  </a:cubicBezTo>
                  <a:cubicBezTo>
                    <a:pt x="1" y="235"/>
                    <a:pt x="1" y="330"/>
                    <a:pt x="32" y="362"/>
                  </a:cubicBezTo>
                  <a:cubicBezTo>
                    <a:pt x="64" y="394"/>
                    <a:pt x="64" y="394"/>
                    <a:pt x="64" y="425"/>
                  </a:cubicBezTo>
                  <a:cubicBezTo>
                    <a:pt x="96" y="457"/>
                    <a:pt x="127" y="489"/>
                    <a:pt x="191" y="489"/>
                  </a:cubicBezTo>
                  <a:cubicBezTo>
                    <a:pt x="381" y="552"/>
                    <a:pt x="571" y="615"/>
                    <a:pt x="761" y="647"/>
                  </a:cubicBezTo>
                  <a:cubicBezTo>
                    <a:pt x="779" y="656"/>
                    <a:pt x="798" y="660"/>
                    <a:pt x="816" y="660"/>
                  </a:cubicBezTo>
                  <a:cubicBezTo>
                    <a:pt x="861" y="660"/>
                    <a:pt x="906" y="638"/>
                    <a:pt x="951" y="615"/>
                  </a:cubicBezTo>
                  <a:cubicBezTo>
                    <a:pt x="1014" y="584"/>
                    <a:pt x="1046" y="552"/>
                    <a:pt x="1077" y="489"/>
                  </a:cubicBezTo>
                  <a:cubicBezTo>
                    <a:pt x="1077" y="425"/>
                    <a:pt x="1077" y="362"/>
                    <a:pt x="1046" y="299"/>
                  </a:cubicBezTo>
                  <a:cubicBezTo>
                    <a:pt x="1014" y="235"/>
                    <a:pt x="951" y="204"/>
                    <a:pt x="887" y="172"/>
                  </a:cubicBezTo>
                  <a:cubicBezTo>
                    <a:pt x="697" y="140"/>
                    <a:pt x="507" y="77"/>
                    <a:pt x="317" y="14"/>
                  </a:cubicBezTo>
                  <a:cubicBezTo>
                    <a:pt x="299" y="4"/>
                    <a:pt x="280" y="1"/>
                    <a:pt x="2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26" name="Google Shape;2726;p60"/>
            <p:cNvSpPr/>
            <p:nvPr/>
          </p:nvSpPr>
          <p:spPr>
            <a:xfrm>
              <a:off x="1478776" y="1522068"/>
              <a:ext cx="22389" cy="41342"/>
            </a:xfrm>
            <a:custGeom>
              <a:avLst/>
              <a:gdLst/>
              <a:ahLst/>
              <a:cxnLst/>
              <a:rect l="l" t="t" r="r" b="b"/>
              <a:pathLst>
                <a:path w="697" h="1287" extrusionOk="0">
                  <a:moveTo>
                    <a:pt x="425" y="0"/>
                  </a:moveTo>
                  <a:cubicBezTo>
                    <a:pt x="316" y="0"/>
                    <a:pt x="213" y="86"/>
                    <a:pt x="158" y="196"/>
                  </a:cubicBezTo>
                  <a:cubicBezTo>
                    <a:pt x="95" y="450"/>
                    <a:pt x="63" y="703"/>
                    <a:pt x="0" y="956"/>
                  </a:cubicBezTo>
                  <a:cubicBezTo>
                    <a:pt x="0" y="1051"/>
                    <a:pt x="0" y="1115"/>
                    <a:pt x="32" y="1146"/>
                  </a:cubicBezTo>
                  <a:cubicBezTo>
                    <a:pt x="63" y="1210"/>
                    <a:pt x="127" y="1273"/>
                    <a:pt x="190" y="1273"/>
                  </a:cubicBezTo>
                  <a:cubicBezTo>
                    <a:pt x="209" y="1282"/>
                    <a:pt x="227" y="1286"/>
                    <a:pt x="246" y="1286"/>
                  </a:cubicBezTo>
                  <a:cubicBezTo>
                    <a:pt x="291" y="1286"/>
                    <a:pt x="335" y="1264"/>
                    <a:pt x="380" y="1241"/>
                  </a:cubicBezTo>
                  <a:cubicBezTo>
                    <a:pt x="412" y="1210"/>
                    <a:pt x="475" y="1178"/>
                    <a:pt x="475" y="1115"/>
                  </a:cubicBezTo>
                  <a:cubicBezTo>
                    <a:pt x="538" y="830"/>
                    <a:pt x="570" y="576"/>
                    <a:pt x="633" y="323"/>
                  </a:cubicBezTo>
                  <a:cubicBezTo>
                    <a:pt x="697" y="196"/>
                    <a:pt x="602" y="38"/>
                    <a:pt x="475" y="6"/>
                  </a:cubicBezTo>
                  <a:cubicBezTo>
                    <a:pt x="458" y="2"/>
                    <a:pt x="442" y="0"/>
                    <a:pt x="4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27" name="Google Shape;2727;p60"/>
            <p:cNvSpPr/>
            <p:nvPr/>
          </p:nvSpPr>
          <p:spPr>
            <a:xfrm>
              <a:off x="1331266" y="1467330"/>
              <a:ext cx="41727" cy="28942"/>
            </a:xfrm>
            <a:custGeom>
              <a:avLst/>
              <a:gdLst/>
              <a:ahLst/>
              <a:cxnLst/>
              <a:rect l="l" t="t" r="r" b="b"/>
              <a:pathLst>
                <a:path w="1299" h="901" extrusionOk="0">
                  <a:moveTo>
                    <a:pt x="293" y="0"/>
                  </a:moveTo>
                  <a:cubicBezTo>
                    <a:pt x="204" y="0"/>
                    <a:pt x="106" y="42"/>
                    <a:pt x="63" y="127"/>
                  </a:cubicBezTo>
                  <a:cubicBezTo>
                    <a:pt x="0" y="254"/>
                    <a:pt x="63" y="380"/>
                    <a:pt x="158" y="444"/>
                  </a:cubicBezTo>
                  <a:cubicBezTo>
                    <a:pt x="412" y="602"/>
                    <a:pt x="665" y="729"/>
                    <a:pt x="887" y="855"/>
                  </a:cubicBezTo>
                  <a:cubicBezTo>
                    <a:pt x="932" y="878"/>
                    <a:pt x="976" y="900"/>
                    <a:pt x="1021" y="900"/>
                  </a:cubicBezTo>
                  <a:cubicBezTo>
                    <a:pt x="1040" y="900"/>
                    <a:pt x="1058" y="896"/>
                    <a:pt x="1077" y="887"/>
                  </a:cubicBezTo>
                  <a:cubicBezTo>
                    <a:pt x="1140" y="887"/>
                    <a:pt x="1203" y="824"/>
                    <a:pt x="1235" y="792"/>
                  </a:cubicBezTo>
                  <a:cubicBezTo>
                    <a:pt x="1298" y="665"/>
                    <a:pt x="1267" y="507"/>
                    <a:pt x="1140" y="444"/>
                  </a:cubicBezTo>
                  <a:cubicBezTo>
                    <a:pt x="887" y="317"/>
                    <a:pt x="633" y="190"/>
                    <a:pt x="412" y="32"/>
                  </a:cubicBezTo>
                  <a:cubicBezTo>
                    <a:pt x="380" y="11"/>
                    <a:pt x="338" y="0"/>
                    <a:pt x="2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728" name="Google Shape;2728;p60"/>
          <p:cNvSpPr/>
          <p:nvPr/>
        </p:nvSpPr>
        <p:spPr>
          <a:xfrm rot="899962">
            <a:off x="4501499" y="420209"/>
            <a:ext cx="4260689" cy="4556053"/>
          </a:xfrm>
          <a:custGeom>
            <a:avLst/>
            <a:gdLst/>
            <a:ahLst/>
            <a:cxnLst/>
            <a:rect l="l" t="t" r="r" b="b"/>
            <a:pathLst>
              <a:path w="23292" h="24907" extrusionOk="0">
                <a:moveTo>
                  <a:pt x="17201" y="537"/>
                </a:moveTo>
                <a:cubicBezTo>
                  <a:pt x="18672" y="7181"/>
                  <a:pt x="20855" y="13647"/>
                  <a:pt x="22718" y="20200"/>
                </a:cubicBezTo>
                <a:lnTo>
                  <a:pt x="22718" y="20200"/>
                </a:lnTo>
                <a:cubicBezTo>
                  <a:pt x="21519" y="20627"/>
                  <a:pt x="20268" y="20899"/>
                  <a:pt x="19016" y="21227"/>
                </a:cubicBezTo>
                <a:cubicBezTo>
                  <a:pt x="16577" y="21828"/>
                  <a:pt x="14139" y="22430"/>
                  <a:pt x="11669" y="23032"/>
                </a:cubicBezTo>
                <a:cubicBezTo>
                  <a:pt x="9942" y="23456"/>
                  <a:pt x="8186" y="23909"/>
                  <a:pt x="6429" y="24363"/>
                </a:cubicBezTo>
                <a:lnTo>
                  <a:pt x="6429" y="24363"/>
                </a:lnTo>
                <a:cubicBezTo>
                  <a:pt x="5417" y="21487"/>
                  <a:pt x="4554" y="18523"/>
                  <a:pt x="3720" y="15590"/>
                </a:cubicBezTo>
                <a:cubicBezTo>
                  <a:pt x="2699" y="11939"/>
                  <a:pt x="1678" y="8257"/>
                  <a:pt x="598" y="4605"/>
                </a:cubicBezTo>
                <a:lnTo>
                  <a:pt x="598" y="4605"/>
                </a:lnTo>
                <a:cubicBezTo>
                  <a:pt x="4973" y="3632"/>
                  <a:pt x="9318" y="2394"/>
                  <a:pt x="13664" y="1339"/>
                </a:cubicBezTo>
                <a:cubicBezTo>
                  <a:pt x="14843" y="1073"/>
                  <a:pt x="16022" y="781"/>
                  <a:pt x="17201" y="537"/>
                </a:cubicBezTo>
                <a:close/>
                <a:moveTo>
                  <a:pt x="17405" y="0"/>
                </a:moveTo>
                <a:cubicBezTo>
                  <a:pt x="17382" y="0"/>
                  <a:pt x="17359" y="3"/>
                  <a:pt x="17337" y="9"/>
                </a:cubicBezTo>
                <a:cubicBezTo>
                  <a:pt x="12555" y="990"/>
                  <a:pt x="7868" y="2289"/>
                  <a:pt x="3150" y="3460"/>
                </a:cubicBezTo>
                <a:cubicBezTo>
                  <a:pt x="2191" y="3708"/>
                  <a:pt x="1232" y="3955"/>
                  <a:pt x="273" y="4173"/>
                </a:cubicBezTo>
                <a:lnTo>
                  <a:pt x="273" y="4173"/>
                </a:lnTo>
                <a:cubicBezTo>
                  <a:pt x="241" y="4176"/>
                  <a:pt x="209" y="4183"/>
                  <a:pt x="178" y="4195"/>
                </a:cubicBezTo>
                <a:lnTo>
                  <a:pt x="178" y="4195"/>
                </a:lnTo>
                <a:cubicBezTo>
                  <a:pt x="111" y="4215"/>
                  <a:pt x="67" y="4255"/>
                  <a:pt x="43" y="4304"/>
                </a:cubicBezTo>
                <a:lnTo>
                  <a:pt x="43" y="4304"/>
                </a:lnTo>
                <a:cubicBezTo>
                  <a:pt x="13" y="4352"/>
                  <a:pt x="0" y="4409"/>
                  <a:pt x="14" y="4474"/>
                </a:cubicBezTo>
                <a:cubicBezTo>
                  <a:pt x="1155" y="8211"/>
                  <a:pt x="2168" y="11979"/>
                  <a:pt x="3245" y="15716"/>
                </a:cubicBezTo>
                <a:cubicBezTo>
                  <a:pt x="4100" y="18725"/>
                  <a:pt x="4955" y="21765"/>
                  <a:pt x="6032" y="24710"/>
                </a:cubicBezTo>
                <a:cubicBezTo>
                  <a:pt x="6059" y="24820"/>
                  <a:pt x="6158" y="24906"/>
                  <a:pt x="6267" y="24906"/>
                </a:cubicBezTo>
                <a:cubicBezTo>
                  <a:pt x="6283" y="24906"/>
                  <a:pt x="6300" y="24904"/>
                  <a:pt x="6317" y="24900"/>
                </a:cubicBezTo>
                <a:cubicBezTo>
                  <a:pt x="11320" y="23602"/>
                  <a:pt x="16324" y="22462"/>
                  <a:pt x="21296" y="21132"/>
                </a:cubicBezTo>
                <a:cubicBezTo>
                  <a:pt x="21898" y="20973"/>
                  <a:pt x="22500" y="20815"/>
                  <a:pt x="23070" y="20593"/>
                </a:cubicBezTo>
                <a:cubicBezTo>
                  <a:pt x="23196" y="20562"/>
                  <a:pt x="23291" y="20435"/>
                  <a:pt x="23260" y="20308"/>
                </a:cubicBezTo>
                <a:cubicBezTo>
                  <a:pt x="21391" y="13594"/>
                  <a:pt x="19111" y="6976"/>
                  <a:pt x="17654" y="167"/>
                </a:cubicBezTo>
                <a:cubicBezTo>
                  <a:pt x="17628" y="62"/>
                  <a:pt x="17515" y="0"/>
                  <a:pt x="17405" y="0"/>
                </a:cubicBezTo>
                <a:close/>
              </a:path>
            </a:pathLst>
          </a:custGeom>
          <a:solidFill>
            <a:schemeClr val="dk1"/>
          </a:solidFill>
          <a:ln w="3810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29" name="Google Shape;2729;p60"/>
          <p:cNvSpPr txBox="1">
            <a:spLocks noGrp="1"/>
          </p:cNvSpPr>
          <p:nvPr>
            <p:ph type="title"/>
          </p:nvPr>
        </p:nvSpPr>
        <p:spPr>
          <a:xfrm>
            <a:off x="708150" y="2228300"/>
            <a:ext cx="3525600" cy="412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Our team</a:t>
            </a:r>
            <a:endParaRPr dirty="0"/>
          </a:p>
        </p:txBody>
      </p:sp>
      <p:sp>
        <p:nvSpPr>
          <p:cNvPr id="2730" name="Google Shape;2730;p60"/>
          <p:cNvSpPr txBox="1">
            <a:spLocks noGrp="1"/>
          </p:cNvSpPr>
          <p:nvPr>
            <p:ph type="subTitle" idx="1"/>
          </p:nvPr>
        </p:nvSpPr>
        <p:spPr>
          <a:xfrm>
            <a:off x="713225" y="2913500"/>
            <a:ext cx="3525600" cy="1031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Mercury is the smallest planet in the Solar System. It's just a little bigger than Earth's moon. It is the closest planet to the Sun, but it's actually not the hottest</a:t>
            </a:r>
            <a:endParaRPr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734"/>
        <p:cNvGrpSpPr/>
        <p:nvPr/>
      </p:nvGrpSpPr>
      <p:grpSpPr>
        <a:xfrm>
          <a:off x="0" y="0"/>
          <a:ext cx="0" cy="0"/>
          <a:chOff x="0" y="0"/>
          <a:chExt cx="0" cy="0"/>
        </a:xfrm>
      </p:grpSpPr>
      <p:grpSp>
        <p:nvGrpSpPr>
          <p:cNvPr id="2735" name="Google Shape;2735;p61"/>
          <p:cNvGrpSpPr/>
          <p:nvPr/>
        </p:nvGrpSpPr>
        <p:grpSpPr>
          <a:xfrm>
            <a:off x="713225" y="1473488"/>
            <a:ext cx="3659074" cy="2196524"/>
            <a:chOff x="713225" y="1473488"/>
            <a:chExt cx="3659074" cy="2196524"/>
          </a:xfrm>
        </p:grpSpPr>
        <p:sp>
          <p:nvSpPr>
            <p:cNvPr id="2736" name="Google Shape;2736;p61"/>
            <p:cNvSpPr/>
            <p:nvPr/>
          </p:nvSpPr>
          <p:spPr>
            <a:xfrm>
              <a:off x="982913" y="1480992"/>
              <a:ext cx="3131262" cy="2032020"/>
            </a:xfrm>
            <a:custGeom>
              <a:avLst/>
              <a:gdLst/>
              <a:ahLst/>
              <a:cxnLst/>
              <a:rect l="l" t="t" r="r" b="b"/>
              <a:pathLst>
                <a:path w="111413" h="72301" extrusionOk="0">
                  <a:moveTo>
                    <a:pt x="3516" y="1"/>
                  </a:moveTo>
                  <a:cubicBezTo>
                    <a:pt x="1584" y="1"/>
                    <a:pt x="0" y="1553"/>
                    <a:pt x="0" y="3484"/>
                  </a:cubicBezTo>
                  <a:lnTo>
                    <a:pt x="0" y="72301"/>
                  </a:lnTo>
                  <a:lnTo>
                    <a:pt x="111412" y="72301"/>
                  </a:lnTo>
                  <a:lnTo>
                    <a:pt x="111412" y="3484"/>
                  </a:lnTo>
                  <a:cubicBezTo>
                    <a:pt x="111412" y="1553"/>
                    <a:pt x="109829" y="1"/>
                    <a:pt x="10789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37" name="Google Shape;2737;p61"/>
            <p:cNvSpPr/>
            <p:nvPr/>
          </p:nvSpPr>
          <p:spPr>
            <a:xfrm>
              <a:off x="976674" y="1473488"/>
              <a:ext cx="3144612" cy="2046662"/>
            </a:xfrm>
            <a:custGeom>
              <a:avLst/>
              <a:gdLst/>
              <a:ahLst/>
              <a:cxnLst/>
              <a:rect l="l" t="t" r="r" b="b"/>
              <a:pathLst>
                <a:path w="111888" h="72822" extrusionOk="0">
                  <a:moveTo>
                    <a:pt x="107684" y="507"/>
                  </a:moveTo>
                  <a:cubicBezTo>
                    <a:pt x="107827" y="507"/>
                    <a:pt x="107971" y="511"/>
                    <a:pt x="108119" y="521"/>
                  </a:cubicBezTo>
                  <a:cubicBezTo>
                    <a:pt x="109702" y="521"/>
                    <a:pt x="111064" y="1630"/>
                    <a:pt x="111349" y="3213"/>
                  </a:cubicBezTo>
                  <a:cubicBezTo>
                    <a:pt x="111381" y="3498"/>
                    <a:pt x="111381" y="3815"/>
                    <a:pt x="111381" y="4100"/>
                  </a:cubicBezTo>
                  <a:lnTo>
                    <a:pt x="111381" y="11985"/>
                  </a:lnTo>
                  <a:lnTo>
                    <a:pt x="111381" y="27028"/>
                  </a:lnTo>
                  <a:lnTo>
                    <a:pt x="111381" y="44858"/>
                  </a:lnTo>
                  <a:lnTo>
                    <a:pt x="111381" y="61072"/>
                  </a:lnTo>
                  <a:lnTo>
                    <a:pt x="111381" y="71175"/>
                  </a:lnTo>
                  <a:lnTo>
                    <a:pt x="111381" y="72315"/>
                  </a:lnTo>
                  <a:lnTo>
                    <a:pt x="1901" y="72315"/>
                  </a:lnTo>
                  <a:cubicBezTo>
                    <a:pt x="1584" y="72315"/>
                    <a:pt x="1253" y="72286"/>
                    <a:pt x="918" y="72286"/>
                  </a:cubicBezTo>
                  <a:cubicBezTo>
                    <a:pt x="771" y="72286"/>
                    <a:pt x="624" y="72292"/>
                    <a:pt x="476" y="72307"/>
                  </a:cubicBezTo>
                  <a:lnTo>
                    <a:pt x="476" y="72307"/>
                  </a:lnTo>
                  <a:lnTo>
                    <a:pt x="476" y="66963"/>
                  </a:lnTo>
                  <a:lnTo>
                    <a:pt x="476" y="53123"/>
                  </a:lnTo>
                  <a:lnTo>
                    <a:pt x="476" y="35547"/>
                  </a:lnTo>
                  <a:lnTo>
                    <a:pt x="476" y="18604"/>
                  </a:lnTo>
                  <a:lnTo>
                    <a:pt x="476" y="6728"/>
                  </a:lnTo>
                  <a:lnTo>
                    <a:pt x="476" y="4036"/>
                  </a:lnTo>
                  <a:cubicBezTo>
                    <a:pt x="476" y="2136"/>
                    <a:pt x="1774" y="553"/>
                    <a:pt x="3769" y="521"/>
                  </a:cubicBezTo>
                  <a:cubicBezTo>
                    <a:pt x="4276" y="511"/>
                    <a:pt x="4783" y="507"/>
                    <a:pt x="5288" y="507"/>
                  </a:cubicBezTo>
                  <a:cubicBezTo>
                    <a:pt x="6299" y="507"/>
                    <a:pt x="7306" y="521"/>
                    <a:pt x="8298" y="521"/>
                  </a:cubicBezTo>
                  <a:lnTo>
                    <a:pt x="106821" y="521"/>
                  </a:lnTo>
                  <a:cubicBezTo>
                    <a:pt x="107116" y="521"/>
                    <a:pt x="107398" y="507"/>
                    <a:pt x="107684" y="507"/>
                  </a:cubicBezTo>
                  <a:close/>
                  <a:moveTo>
                    <a:pt x="4141" y="0"/>
                  </a:moveTo>
                  <a:cubicBezTo>
                    <a:pt x="4009" y="0"/>
                    <a:pt x="3875" y="4"/>
                    <a:pt x="3738" y="15"/>
                  </a:cubicBezTo>
                  <a:cubicBezTo>
                    <a:pt x="1521" y="46"/>
                    <a:pt x="1" y="1820"/>
                    <a:pt x="1" y="3973"/>
                  </a:cubicBezTo>
                  <a:lnTo>
                    <a:pt x="1" y="11605"/>
                  </a:lnTo>
                  <a:lnTo>
                    <a:pt x="1" y="26616"/>
                  </a:lnTo>
                  <a:lnTo>
                    <a:pt x="1" y="44573"/>
                  </a:lnTo>
                  <a:lnTo>
                    <a:pt x="1" y="60945"/>
                  </a:lnTo>
                  <a:lnTo>
                    <a:pt x="1" y="71143"/>
                  </a:lnTo>
                  <a:lnTo>
                    <a:pt x="1" y="72568"/>
                  </a:lnTo>
                  <a:cubicBezTo>
                    <a:pt x="1" y="72695"/>
                    <a:pt x="96" y="72821"/>
                    <a:pt x="222" y="72821"/>
                  </a:cubicBezTo>
                  <a:lnTo>
                    <a:pt x="111634" y="72821"/>
                  </a:lnTo>
                  <a:cubicBezTo>
                    <a:pt x="111712" y="72821"/>
                    <a:pt x="111771" y="72791"/>
                    <a:pt x="111811" y="72744"/>
                  </a:cubicBezTo>
                  <a:lnTo>
                    <a:pt x="111811" y="72744"/>
                  </a:lnTo>
                  <a:cubicBezTo>
                    <a:pt x="111857" y="72705"/>
                    <a:pt x="111888" y="72646"/>
                    <a:pt x="111888" y="72568"/>
                  </a:cubicBezTo>
                  <a:lnTo>
                    <a:pt x="111888" y="66868"/>
                  </a:lnTo>
                  <a:lnTo>
                    <a:pt x="111888" y="52902"/>
                  </a:lnTo>
                  <a:lnTo>
                    <a:pt x="111888" y="35199"/>
                  </a:lnTo>
                  <a:lnTo>
                    <a:pt x="111888" y="18129"/>
                  </a:lnTo>
                  <a:lnTo>
                    <a:pt x="111888" y="6443"/>
                  </a:lnTo>
                  <a:cubicBezTo>
                    <a:pt x="111888" y="5588"/>
                    <a:pt x="111888" y="4765"/>
                    <a:pt x="111888" y="3941"/>
                  </a:cubicBezTo>
                  <a:cubicBezTo>
                    <a:pt x="111888" y="1788"/>
                    <a:pt x="110304" y="46"/>
                    <a:pt x="108119" y="15"/>
                  </a:cubicBezTo>
                  <a:cubicBezTo>
                    <a:pt x="107633" y="4"/>
                    <a:pt x="107148" y="0"/>
                    <a:pt x="106661" y="0"/>
                  </a:cubicBezTo>
                  <a:cubicBezTo>
                    <a:pt x="105688" y="0"/>
                    <a:pt x="104709" y="15"/>
                    <a:pt x="103717" y="15"/>
                  </a:cubicBezTo>
                  <a:lnTo>
                    <a:pt x="4941" y="15"/>
                  </a:lnTo>
                  <a:cubicBezTo>
                    <a:pt x="4667" y="15"/>
                    <a:pt x="4406" y="0"/>
                    <a:pt x="414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38" name="Google Shape;2738;p61"/>
            <p:cNvSpPr/>
            <p:nvPr/>
          </p:nvSpPr>
          <p:spPr>
            <a:xfrm>
              <a:off x="1480443" y="3415047"/>
              <a:ext cx="2151297" cy="105928"/>
            </a:xfrm>
            <a:custGeom>
              <a:avLst/>
              <a:gdLst/>
              <a:ahLst/>
              <a:cxnLst/>
              <a:rect l="l" t="t" r="r" b="b"/>
              <a:pathLst>
                <a:path w="76545" h="3769" extrusionOk="0">
                  <a:moveTo>
                    <a:pt x="0" y="0"/>
                  </a:moveTo>
                  <a:lnTo>
                    <a:pt x="0" y="3769"/>
                  </a:lnTo>
                  <a:lnTo>
                    <a:pt x="76545" y="3769"/>
                  </a:lnTo>
                  <a:lnTo>
                    <a:pt x="7654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39" name="Google Shape;2739;p61"/>
            <p:cNvSpPr/>
            <p:nvPr/>
          </p:nvSpPr>
          <p:spPr>
            <a:xfrm>
              <a:off x="1473333" y="3407515"/>
              <a:ext cx="2165518" cy="120992"/>
            </a:xfrm>
            <a:custGeom>
              <a:avLst/>
              <a:gdLst/>
              <a:ahLst/>
              <a:cxnLst/>
              <a:rect l="l" t="t" r="r" b="b"/>
              <a:pathLst>
                <a:path w="77051" h="4305" extrusionOk="0">
                  <a:moveTo>
                    <a:pt x="75626" y="522"/>
                  </a:moveTo>
                  <a:cubicBezTo>
                    <a:pt x="75858" y="522"/>
                    <a:pt x="76104" y="550"/>
                    <a:pt x="76337" y="550"/>
                  </a:cubicBezTo>
                  <a:cubicBezTo>
                    <a:pt x="76407" y="550"/>
                    <a:pt x="76477" y="547"/>
                    <a:pt x="76544" y="540"/>
                  </a:cubicBezTo>
                  <a:lnTo>
                    <a:pt x="76544" y="540"/>
                  </a:lnTo>
                  <a:lnTo>
                    <a:pt x="76544" y="3784"/>
                  </a:lnTo>
                  <a:lnTo>
                    <a:pt x="1394" y="3784"/>
                  </a:lnTo>
                  <a:cubicBezTo>
                    <a:pt x="1182" y="3784"/>
                    <a:pt x="943" y="3770"/>
                    <a:pt x="713" y="3770"/>
                  </a:cubicBezTo>
                  <a:cubicBezTo>
                    <a:pt x="632" y="3770"/>
                    <a:pt x="552" y="3771"/>
                    <a:pt x="475" y="3776"/>
                  </a:cubicBezTo>
                  <a:lnTo>
                    <a:pt x="475" y="3776"/>
                  </a:lnTo>
                  <a:lnTo>
                    <a:pt x="475" y="522"/>
                  </a:lnTo>
                  <a:close/>
                  <a:moveTo>
                    <a:pt x="1354" y="1"/>
                  </a:moveTo>
                  <a:cubicBezTo>
                    <a:pt x="1021" y="1"/>
                    <a:pt x="686" y="4"/>
                    <a:pt x="348" y="15"/>
                  </a:cubicBezTo>
                  <a:lnTo>
                    <a:pt x="222" y="15"/>
                  </a:lnTo>
                  <a:cubicBezTo>
                    <a:pt x="95" y="15"/>
                    <a:pt x="0" y="142"/>
                    <a:pt x="0" y="268"/>
                  </a:cubicBezTo>
                  <a:lnTo>
                    <a:pt x="0" y="4037"/>
                  </a:lnTo>
                  <a:cubicBezTo>
                    <a:pt x="0" y="4164"/>
                    <a:pt x="95" y="4290"/>
                    <a:pt x="222" y="4290"/>
                  </a:cubicBezTo>
                  <a:lnTo>
                    <a:pt x="73694" y="4290"/>
                  </a:lnTo>
                  <a:cubicBezTo>
                    <a:pt x="74349" y="4290"/>
                    <a:pt x="75017" y="4304"/>
                    <a:pt x="75681" y="4304"/>
                  </a:cubicBezTo>
                  <a:cubicBezTo>
                    <a:pt x="76013" y="4304"/>
                    <a:pt x="76344" y="4301"/>
                    <a:pt x="76671" y="4290"/>
                  </a:cubicBezTo>
                  <a:lnTo>
                    <a:pt x="76798" y="4290"/>
                  </a:lnTo>
                  <a:cubicBezTo>
                    <a:pt x="76876" y="4290"/>
                    <a:pt x="76934" y="4260"/>
                    <a:pt x="76974" y="4213"/>
                  </a:cubicBezTo>
                  <a:lnTo>
                    <a:pt x="76974" y="4213"/>
                  </a:lnTo>
                  <a:cubicBezTo>
                    <a:pt x="77020" y="4174"/>
                    <a:pt x="77051" y="4115"/>
                    <a:pt x="77051" y="4037"/>
                  </a:cubicBezTo>
                  <a:lnTo>
                    <a:pt x="77051" y="268"/>
                  </a:lnTo>
                  <a:cubicBezTo>
                    <a:pt x="77051" y="142"/>
                    <a:pt x="76924" y="15"/>
                    <a:pt x="76798" y="15"/>
                  </a:cubicBezTo>
                  <a:lnTo>
                    <a:pt x="3357" y="15"/>
                  </a:lnTo>
                  <a:cubicBezTo>
                    <a:pt x="2681" y="15"/>
                    <a:pt x="2020" y="1"/>
                    <a:pt x="135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40" name="Google Shape;2740;p61"/>
            <p:cNvSpPr/>
            <p:nvPr/>
          </p:nvSpPr>
          <p:spPr>
            <a:xfrm>
              <a:off x="1480443" y="3465776"/>
              <a:ext cx="2151297" cy="55198"/>
            </a:xfrm>
            <a:custGeom>
              <a:avLst/>
              <a:gdLst/>
              <a:ahLst/>
              <a:cxnLst/>
              <a:rect l="l" t="t" r="r" b="b"/>
              <a:pathLst>
                <a:path w="76545" h="1964" extrusionOk="0">
                  <a:moveTo>
                    <a:pt x="0" y="1"/>
                  </a:moveTo>
                  <a:lnTo>
                    <a:pt x="0" y="1964"/>
                  </a:lnTo>
                  <a:lnTo>
                    <a:pt x="76545" y="1964"/>
                  </a:lnTo>
                  <a:lnTo>
                    <a:pt x="76545" y="1"/>
                  </a:lnTo>
                  <a:close/>
                </a:path>
              </a:pathLst>
            </a:custGeom>
            <a:solidFill>
              <a:schemeClr val="accent2"/>
            </a:solidFill>
            <a:ln w="71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41" name="Google Shape;2741;p61"/>
            <p:cNvSpPr/>
            <p:nvPr/>
          </p:nvSpPr>
          <p:spPr>
            <a:xfrm>
              <a:off x="730144" y="3584151"/>
              <a:ext cx="3624336" cy="78357"/>
            </a:xfrm>
            <a:custGeom>
              <a:avLst/>
              <a:gdLst/>
              <a:ahLst/>
              <a:cxnLst/>
              <a:rect l="l" t="t" r="r" b="b"/>
              <a:pathLst>
                <a:path w="128957" h="2788" extrusionOk="0">
                  <a:moveTo>
                    <a:pt x="0" y="0"/>
                  </a:moveTo>
                  <a:cubicBezTo>
                    <a:pt x="0" y="0"/>
                    <a:pt x="1267" y="1521"/>
                    <a:pt x="5036" y="2787"/>
                  </a:cubicBezTo>
                  <a:lnTo>
                    <a:pt x="124903" y="2787"/>
                  </a:lnTo>
                  <a:cubicBezTo>
                    <a:pt x="124903" y="2787"/>
                    <a:pt x="127690" y="2091"/>
                    <a:pt x="128957" y="127"/>
                  </a:cubicBezTo>
                  <a:lnTo>
                    <a:pt x="0"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42" name="Google Shape;2742;p61"/>
            <p:cNvSpPr/>
            <p:nvPr/>
          </p:nvSpPr>
          <p:spPr>
            <a:xfrm>
              <a:off x="720785" y="3576338"/>
              <a:ext cx="3642605" cy="93674"/>
            </a:xfrm>
            <a:custGeom>
              <a:avLst/>
              <a:gdLst/>
              <a:ahLst/>
              <a:cxnLst/>
              <a:rect l="l" t="t" r="r" b="b"/>
              <a:pathLst>
                <a:path w="129607" h="3333" extrusionOk="0">
                  <a:moveTo>
                    <a:pt x="3785" y="500"/>
                  </a:moveTo>
                  <a:cubicBezTo>
                    <a:pt x="6921" y="500"/>
                    <a:pt x="10024" y="532"/>
                    <a:pt x="13159" y="532"/>
                  </a:cubicBezTo>
                  <a:lnTo>
                    <a:pt x="27062" y="532"/>
                  </a:lnTo>
                  <a:cubicBezTo>
                    <a:pt x="32699" y="532"/>
                    <a:pt x="38336" y="563"/>
                    <a:pt x="43942" y="563"/>
                  </a:cubicBezTo>
                  <a:lnTo>
                    <a:pt x="62563" y="563"/>
                  </a:lnTo>
                  <a:cubicBezTo>
                    <a:pt x="68770" y="595"/>
                    <a:pt x="74977" y="595"/>
                    <a:pt x="81216" y="595"/>
                  </a:cubicBezTo>
                  <a:cubicBezTo>
                    <a:pt x="87043" y="595"/>
                    <a:pt x="92870" y="595"/>
                    <a:pt x="98729" y="627"/>
                  </a:cubicBezTo>
                  <a:lnTo>
                    <a:pt x="113424" y="627"/>
                  </a:lnTo>
                  <a:lnTo>
                    <a:pt x="124065" y="659"/>
                  </a:lnTo>
                  <a:lnTo>
                    <a:pt x="127358" y="659"/>
                  </a:lnTo>
                  <a:cubicBezTo>
                    <a:pt x="127717" y="659"/>
                    <a:pt x="128104" y="687"/>
                    <a:pt x="128491" y="687"/>
                  </a:cubicBezTo>
                  <a:cubicBezTo>
                    <a:pt x="128582" y="687"/>
                    <a:pt x="128673" y="685"/>
                    <a:pt x="128764" y="681"/>
                  </a:cubicBezTo>
                  <a:lnTo>
                    <a:pt x="128764" y="681"/>
                  </a:lnTo>
                  <a:cubicBezTo>
                    <a:pt x="128193" y="1361"/>
                    <a:pt x="127461" y="1869"/>
                    <a:pt x="126661" y="2242"/>
                  </a:cubicBezTo>
                  <a:cubicBezTo>
                    <a:pt x="126218" y="2464"/>
                    <a:pt x="125680" y="2749"/>
                    <a:pt x="125173" y="2812"/>
                  </a:cubicBezTo>
                  <a:cubicBezTo>
                    <a:pt x="125226" y="2801"/>
                    <a:pt x="125229" y="2798"/>
                    <a:pt x="125209" y="2798"/>
                  </a:cubicBezTo>
                  <a:cubicBezTo>
                    <a:pt x="125169" y="2798"/>
                    <a:pt x="125036" y="2812"/>
                    <a:pt x="125015" y="2812"/>
                  </a:cubicBezTo>
                  <a:lnTo>
                    <a:pt x="6066" y="2812"/>
                  </a:lnTo>
                  <a:cubicBezTo>
                    <a:pt x="4957" y="2812"/>
                    <a:pt x="4134" y="2369"/>
                    <a:pt x="3120" y="1862"/>
                  </a:cubicBezTo>
                  <a:cubicBezTo>
                    <a:pt x="2371" y="1500"/>
                    <a:pt x="1537" y="1075"/>
                    <a:pt x="911" y="500"/>
                  </a:cubicBezTo>
                  <a:close/>
                  <a:moveTo>
                    <a:pt x="347" y="0"/>
                  </a:moveTo>
                  <a:cubicBezTo>
                    <a:pt x="163" y="0"/>
                    <a:pt x="0" y="246"/>
                    <a:pt x="143" y="437"/>
                  </a:cubicBezTo>
                  <a:cubicBezTo>
                    <a:pt x="808" y="1229"/>
                    <a:pt x="1885" y="1799"/>
                    <a:pt x="2772" y="2274"/>
                  </a:cubicBezTo>
                  <a:cubicBezTo>
                    <a:pt x="3564" y="2654"/>
                    <a:pt x="4577" y="3224"/>
                    <a:pt x="5464" y="3319"/>
                  </a:cubicBezTo>
                  <a:cubicBezTo>
                    <a:pt x="5622" y="3329"/>
                    <a:pt x="5788" y="3333"/>
                    <a:pt x="5955" y="3333"/>
                  </a:cubicBezTo>
                  <a:cubicBezTo>
                    <a:pt x="6291" y="3333"/>
                    <a:pt x="6636" y="3319"/>
                    <a:pt x="6952" y="3319"/>
                  </a:cubicBezTo>
                  <a:lnTo>
                    <a:pt x="124508" y="3319"/>
                  </a:lnTo>
                  <a:cubicBezTo>
                    <a:pt x="124888" y="3319"/>
                    <a:pt x="125205" y="3319"/>
                    <a:pt x="125553" y="3224"/>
                  </a:cubicBezTo>
                  <a:cubicBezTo>
                    <a:pt x="127105" y="2749"/>
                    <a:pt x="128593" y="1894"/>
                    <a:pt x="129512" y="532"/>
                  </a:cubicBezTo>
                  <a:cubicBezTo>
                    <a:pt x="129607" y="373"/>
                    <a:pt x="129448" y="152"/>
                    <a:pt x="129290" y="152"/>
                  </a:cubicBezTo>
                  <a:lnTo>
                    <a:pt x="116464" y="152"/>
                  </a:lnTo>
                  <a:cubicBezTo>
                    <a:pt x="111809" y="152"/>
                    <a:pt x="107185" y="120"/>
                    <a:pt x="102530" y="120"/>
                  </a:cubicBezTo>
                  <a:cubicBezTo>
                    <a:pt x="96924" y="120"/>
                    <a:pt x="91287" y="120"/>
                    <a:pt x="85650" y="88"/>
                  </a:cubicBezTo>
                  <a:lnTo>
                    <a:pt x="67060" y="88"/>
                  </a:lnTo>
                  <a:cubicBezTo>
                    <a:pt x="60853" y="88"/>
                    <a:pt x="54614" y="88"/>
                    <a:pt x="48407" y="57"/>
                  </a:cubicBezTo>
                  <a:lnTo>
                    <a:pt x="30894" y="57"/>
                  </a:lnTo>
                  <a:cubicBezTo>
                    <a:pt x="25985" y="25"/>
                    <a:pt x="21108" y="25"/>
                    <a:pt x="16200" y="25"/>
                  </a:cubicBezTo>
                  <a:lnTo>
                    <a:pt x="5559" y="25"/>
                  </a:lnTo>
                  <a:cubicBezTo>
                    <a:pt x="4440" y="25"/>
                    <a:pt x="3321" y="11"/>
                    <a:pt x="2211" y="11"/>
                  </a:cubicBezTo>
                  <a:cubicBezTo>
                    <a:pt x="1657" y="11"/>
                    <a:pt x="1104" y="15"/>
                    <a:pt x="555" y="25"/>
                  </a:cubicBezTo>
                  <a:lnTo>
                    <a:pt x="445" y="25"/>
                  </a:lnTo>
                  <a:cubicBezTo>
                    <a:pt x="413" y="8"/>
                    <a:pt x="380" y="0"/>
                    <a:pt x="3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43" name="Google Shape;2743;p61"/>
            <p:cNvSpPr/>
            <p:nvPr/>
          </p:nvSpPr>
          <p:spPr>
            <a:xfrm>
              <a:off x="723033" y="3506724"/>
              <a:ext cx="3638586" cy="82797"/>
            </a:xfrm>
            <a:custGeom>
              <a:avLst/>
              <a:gdLst/>
              <a:ahLst/>
              <a:cxnLst/>
              <a:rect l="l" t="t" r="r" b="b"/>
              <a:pathLst>
                <a:path w="129464" h="2946" extrusionOk="0">
                  <a:moveTo>
                    <a:pt x="887" y="0"/>
                  </a:moveTo>
                  <a:cubicBezTo>
                    <a:pt x="412" y="0"/>
                    <a:pt x="0" y="412"/>
                    <a:pt x="0" y="887"/>
                  </a:cubicBezTo>
                  <a:lnTo>
                    <a:pt x="0" y="2027"/>
                  </a:lnTo>
                  <a:cubicBezTo>
                    <a:pt x="0" y="2534"/>
                    <a:pt x="412" y="2945"/>
                    <a:pt x="887" y="2945"/>
                  </a:cubicBezTo>
                  <a:lnTo>
                    <a:pt x="128577" y="2945"/>
                  </a:lnTo>
                  <a:cubicBezTo>
                    <a:pt x="129083" y="2945"/>
                    <a:pt x="129463" y="2534"/>
                    <a:pt x="129463" y="2027"/>
                  </a:cubicBezTo>
                  <a:lnTo>
                    <a:pt x="129463" y="887"/>
                  </a:lnTo>
                  <a:cubicBezTo>
                    <a:pt x="129463" y="412"/>
                    <a:pt x="129083" y="0"/>
                    <a:pt x="1285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44" name="Google Shape;2744;p61"/>
            <p:cNvSpPr/>
            <p:nvPr/>
          </p:nvSpPr>
          <p:spPr>
            <a:xfrm>
              <a:off x="713225" y="3499192"/>
              <a:ext cx="3659074" cy="96990"/>
            </a:xfrm>
            <a:custGeom>
              <a:avLst/>
              <a:gdLst/>
              <a:ahLst/>
              <a:cxnLst/>
              <a:rect l="l" t="t" r="r" b="b"/>
              <a:pathLst>
                <a:path w="130193" h="3451" extrusionOk="0">
                  <a:moveTo>
                    <a:pt x="128745" y="508"/>
                  </a:moveTo>
                  <a:cubicBezTo>
                    <a:pt x="128792" y="508"/>
                    <a:pt x="128841" y="511"/>
                    <a:pt x="128894" y="522"/>
                  </a:cubicBezTo>
                  <a:cubicBezTo>
                    <a:pt x="129116" y="522"/>
                    <a:pt x="129369" y="617"/>
                    <a:pt x="129496" y="838"/>
                  </a:cubicBezTo>
                  <a:cubicBezTo>
                    <a:pt x="129654" y="1123"/>
                    <a:pt x="129591" y="1567"/>
                    <a:pt x="129591" y="1852"/>
                  </a:cubicBezTo>
                  <a:cubicBezTo>
                    <a:pt x="129591" y="2327"/>
                    <a:pt x="129591" y="2897"/>
                    <a:pt x="128926" y="2960"/>
                  </a:cubicBezTo>
                  <a:lnTo>
                    <a:pt x="5511" y="2960"/>
                  </a:lnTo>
                  <a:cubicBezTo>
                    <a:pt x="4582" y="2960"/>
                    <a:pt x="3625" y="3016"/>
                    <a:pt x="2687" y="3016"/>
                  </a:cubicBezTo>
                  <a:cubicBezTo>
                    <a:pt x="2218" y="3016"/>
                    <a:pt x="1753" y="3002"/>
                    <a:pt x="1299" y="2960"/>
                  </a:cubicBezTo>
                  <a:cubicBezTo>
                    <a:pt x="887" y="2928"/>
                    <a:pt x="634" y="2707"/>
                    <a:pt x="602" y="2295"/>
                  </a:cubicBezTo>
                  <a:cubicBezTo>
                    <a:pt x="507" y="1693"/>
                    <a:pt x="476" y="617"/>
                    <a:pt x="1268" y="522"/>
                  </a:cubicBezTo>
                  <a:cubicBezTo>
                    <a:pt x="1289" y="511"/>
                    <a:pt x="1313" y="508"/>
                    <a:pt x="1339" y="508"/>
                  </a:cubicBezTo>
                  <a:cubicBezTo>
                    <a:pt x="1391" y="508"/>
                    <a:pt x="1447" y="522"/>
                    <a:pt x="1489" y="522"/>
                  </a:cubicBezTo>
                  <a:cubicBezTo>
                    <a:pt x="1690" y="511"/>
                    <a:pt x="1890" y="508"/>
                    <a:pt x="2091" y="508"/>
                  </a:cubicBezTo>
                  <a:cubicBezTo>
                    <a:pt x="2492" y="508"/>
                    <a:pt x="2893" y="522"/>
                    <a:pt x="3294" y="522"/>
                  </a:cubicBezTo>
                  <a:lnTo>
                    <a:pt x="128482" y="522"/>
                  </a:lnTo>
                  <a:cubicBezTo>
                    <a:pt x="128567" y="522"/>
                    <a:pt x="128651" y="508"/>
                    <a:pt x="128745" y="508"/>
                  </a:cubicBezTo>
                  <a:close/>
                  <a:moveTo>
                    <a:pt x="3223" y="1"/>
                  </a:moveTo>
                  <a:cubicBezTo>
                    <a:pt x="2636" y="1"/>
                    <a:pt x="2049" y="4"/>
                    <a:pt x="1458" y="15"/>
                  </a:cubicBezTo>
                  <a:cubicBezTo>
                    <a:pt x="1331" y="15"/>
                    <a:pt x="1204" y="15"/>
                    <a:pt x="1077" y="47"/>
                  </a:cubicBezTo>
                  <a:cubicBezTo>
                    <a:pt x="317" y="142"/>
                    <a:pt x="96" y="807"/>
                    <a:pt x="96" y="1503"/>
                  </a:cubicBezTo>
                  <a:cubicBezTo>
                    <a:pt x="96" y="2137"/>
                    <a:pt x="1" y="2833"/>
                    <a:pt x="602" y="3245"/>
                  </a:cubicBezTo>
                  <a:cubicBezTo>
                    <a:pt x="849" y="3416"/>
                    <a:pt x="1153" y="3450"/>
                    <a:pt x="1460" y="3450"/>
                  </a:cubicBezTo>
                  <a:cubicBezTo>
                    <a:pt x="1664" y="3450"/>
                    <a:pt x="1869" y="3435"/>
                    <a:pt x="2059" y="3435"/>
                  </a:cubicBezTo>
                  <a:lnTo>
                    <a:pt x="128868" y="3435"/>
                  </a:lnTo>
                  <a:cubicBezTo>
                    <a:pt x="128877" y="3436"/>
                    <a:pt x="128886" y="3437"/>
                    <a:pt x="128896" y="3437"/>
                  </a:cubicBezTo>
                  <a:cubicBezTo>
                    <a:pt x="128905" y="3437"/>
                    <a:pt x="128915" y="3436"/>
                    <a:pt x="128926" y="3435"/>
                  </a:cubicBezTo>
                  <a:cubicBezTo>
                    <a:pt x="128945" y="3435"/>
                    <a:pt x="128964" y="3433"/>
                    <a:pt x="128981" y="3430"/>
                  </a:cubicBezTo>
                  <a:lnTo>
                    <a:pt x="128981" y="3430"/>
                  </a:lnTo>
                  <a:cubicBezTo>
                    <a:pt x="129734" y="3346"/>
                    <a:pt x="130066" y="2815"/>
                    <a:pt x="130066" y="2073"/>
                  </a:cubicBezTo>
                  <a:cubicBezTo>
                    <a:pt x="130066" y="1472"/>
                    <a:pt x="130192" y="712"/>
                    <a:pt x="129654" y="268"/>
                  </a:cubicBezTo>
                  <a:cubicBezTo>
                    <a:pt x="129369" y="47"/>
                    <a:pt x="129084" y="15"/>
                    <a:pt x="128767" y="15"/>
                  </a:cubicBezTo>
                  <a:lnTo>
                    <a:pt x="6746" y="15"/>
                  </a:lnTo>
                  <a:cubicBezTo>
                    <a:pt x="5564" y="15"/>
                    <a:pt x="4396" y="1"/>
                    <a:pt x="32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45" name="Google Shape;2745;p61"/>
            <p:cNvSpPr/>
            <p:nvPr/>
          </p:nvSpPr>
          <p:spPr>
            <a:xfrm>
              <a:off x="2520891" y="1514830"/>
              <a:ext cx="54327" cy="55198"/>
            </a:xfrm>
            <a:custGeom>
              <a:avLst/>
              <a:gdLst/>
              <a:ahLst/>
              <a:cxnLst/>
              <a:rect l="l" t="t" r="r" b="b"/>
              <a:pathLst>
                <a:path w="1933" h="1964" extrusionOk="0">
                  <a:moveTo>
                    <a:pt x="951" y="0"/>
                  </a:moveTo>
                  <a:cubicBezTo>
                    <a:pt x="412" y="0"/>
                    <a:pt x="1" y="444"/>
                    <a:pt x="1" y="982"/>
                  </a:cubicBezTo>
                  <a:cubicBezTo>
                    <a:pt x="1" y="1520"/>
                    <a:pt x="412" y="1964"/>
                    <a:pt x="951" y="1964"/>
                  </a:cubicBezTo>
                  <a:cubicBezTo>
                    <a:pt x="1489" y="1964"/>
                    <a:pt x="1932" y="1520"/>
                    <a:pt x="1932" y="982"/>
                  </a:cubicBezTo>
                  <a:cubicBezTo>
                    <a:pt x="1932" y="444"/>
                    <a:pt x="1489" y="0"/>
                    <a:pt x="95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46" name="Google Shape;2746;p61"/>
            <p:cNvSpPr/>
            <p:nvPr/>
          </p:nvSpPr>
          <p:spPr>
            <a:xfrm>
              <a:off x="1484012" y="1487231"/>
              <a:ext cx="714738" cy="27627"/>
            </a:xfrm>
            <a:custGeom>
              <a:avLst/>
              <a:gdLst/>
              <a:ahLst/>
              <a:cxnLst/>
              <a:rect l="l" t="t" r="r" b="b"/>
              <a:pathLst>
                <a:path w="25431" h="983" extrusionOk="0">
                  <a:moveTo>
                    <a:pt x="475" y="1"/>
                  </a:moveTo>
                  <a:cubicBezTo>
                    <a:pt x="222" y="1"/>
                    <a:pt x="0" y="222"/>
                    <a:pt x="0" y="476"/>
                  </a:cubicBezTo>
                  <a:cubicBezTo>
                    <a:pt x="0" y="761"/>
                    <a:pt x="222" y="982"/>
                    <a:pt x="475" y="982"/>
                  </a:cubicBezTo>
                  <a:lnTo>
                    <a:pt x="24924" y="982"/>
                  </a:lnTo>
                  <a:cubicBezTo>
                    <a:pt x="25209" y="982"/>
                    <a:pt x="25430" y="761"/>
                    <a:pt x="25430" y="476"/>
                  </a:cubicBezTo>
                  <a:cubicBezTo>
                    <a:pt x="25430" y="222"/>
                    <a:pt x="25209" y="1"/>
                    <a:pt x="249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47" name="Google Shape;2747;p61"/>
            <p:cNvSpPr/>
            <p:nvPr/>
          </p:nvSpPr>
          <p:spPr>
            <a:xfrm>
              <a:off x="1474204" y="1482004"/>
              <a:ext cx="735255" cy="37689"/>
            </a:xfrm>
            <a:custGeom>
              <a:avLst/>
              <a:gdLst/>
              <a:ahLst/>
              <a:cxnLst/>
              <a:rect l="l" t="t" r="r" b="b"/>
              <a:pathLst>
                <a:path w="26161" h="1341" extrusionOk="0">
                  <a:moveTo>
                    <a:pt x="24758" y="331"/>
                  </a:moveTo>
                  <a:cubicBezTo>
                    <a:pt x="24889" y="331"/>
                    <a:pt x="25019" y="334"/>
                    <a:pt x="25146" y="345"/>
                  </a:cubicBezTo>
                  <a:cubicBezTo>
                    <a:pt x="25494" y="377"/>
                    <a:pt x="26001" y="915"/>
                    <a:pt x="25273" y="1010"/>
                  </a:cubicBezTo>
                  <a:lnTo>
                    <a:pt x="1743" y="1010"/>
                  </a:lnTo>
                  <a:cubicBezTo>
                    <a:pt x="1574" y="1010"/>
                    <a:pt x="1348" y="1052"/>
                    <a:pt x="1142" y="1052"/>
                  </a:cubicBezTo>
                  <a:cubicBezTo>
                    <a:pt x="1039" y="1052"/>
                    <a:pt x="940" y="1042"/>
                    <a:pt x="856" y="1010"/>
                  </a:cubicBezTo>
                  <a:cubicBezTo>
                    <a:pt x="571" y="915"/>
                    <a:pt x="254" y="472"/>
                    <a:pt x="824" y="345"/>
                  </a:cubicBezTo>
                  <a:lnTo>
                    <a:pt x="888" y="345"/>
                  </a:lnTo>
                  <a:cubicBezTo>
                    <a:pt x="919" y="334"/>
                    <a:pt x="954" y="331"/>
                    <a:pt x="991" y="331"/>
                  </a:cubicBezTo>
                  <a:cubicBezTo>
                    <a:pt x="1063" y="331"/>
                    <a:pt x="1141" y="345"/>
                    <a:pt x="1204" y="345"/>
                  </a:cubicBezTo>
                  <a:lnTo>
                    <a:pt x="23974" y="345"/>
                  </a:lnTo>
                  <a:cubicBezTo>
                    <a:pt x="24228" y="345"/>
                    <a:pt x="24495" y="331"/>
                    <a:pt x="24758" y="331"/>
                  </a:cubicBezTo>
                  <a:close/>
                  <a:moveTo>
                    <a:pt x="1996" y="0"/>
                  </a:moveTo>
                  <a:cubicBezTo>
                    <a:pt x="1626" y="0"/>
                    <a:pt x="1257" y="7"/>
                    <a:pt x="888" y="28"/>
                  </a:cubicBezTo>
                  <a:cubicBezTo>
                    <a:pt x="32" y="92"/>
                    <a:pt x="1" y="1263"/>
                    <a:pt x="856" y="1327"/>
                  </a:cubicBezTo>
                  <a:lnTo>
                    <a:pt x="14315" y="1327"/>
                  </a:lnTo>
                  <a:cubicBezTo>
                    <a:pt x="16701" y="1327"/>
                    <a:pt x="19101" y="1341"/>
                    <a:pt x="21505" y="1341"/>
                  </a:cubicBezTo>
                  <a:cubicBezTo>
                    <a:pt x="22708" y="1341"/>
                    <a:pt x="23911" y="1337"/>
                    <a:pt x="25114" y="1327"/>
                  </a:cubicBezTo>
                  <a:lnTo>
                    <a:pt x="25304" y="1327"/>
                  </a:lnTo>
                  <a:cubicBezTo>
                    <a:pt x="25330" y="1327"/>
                    <a:pt x="25351" y="1319"/>
                    <a:pt x="25368" y="1305"/>
                  </a:cubicBezTo>
                  <a:lnTo>
                    <a:pt x="25368" y="1305"/>
                  </a:lnTo>
                  <a:cubicBezTo>
                    <a:pt x="25880" y="1157"/>
                    <a:pt x="26160" y="543"/>
                    <a:pt x="25653" y="155"/>
                  </a:cubicBezTo>
                  <a:cubicBezTo>
                    <a:pt x="25494" y="60"/>
                    <a:pt x="25336" y="60"/>
                    <a:pt x="25178" y="28"/>
                  </a:cubicBezTo>
                  <a:lnTo>
                    <a:pt x="4213" y="28"/>
                  </a:lnTo>
                  <a:cubicBezTo>
                    <a:pt x="3474" y="28"/>
                    <a:pt x="2735" y="0"/>
                    <a:pt x="19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48" name="Google Shape;2748;p61"/>
            <p:cNvSpPr/>
            <p:nvPr/>
          </p:nvSpPr>
          <p:spPr>
            <a:xfrm>
              <a:off x="2885796" y="1487231"/>
              <a:ext cx="714766" cy="27627"/>
            </a:xfrm>
            <a:custGeom>
              <a:avLst/>
              <a:gdLst/>
              <a:ahLst/>
              <a:cxnLst/>
              <a:rect l="l" t="t" r="r" b="b"/>
              <a:pathLst>
                <a:path w="25432" h="983" extrusionOk="0">
                  <a:moveTo>
                    <a:pt x="476" y="1"/>
                  </a:moveTo>
                  <a:cubicBezTo>
                    <a:pt x="223" y="1"/>
                    <a:pt x="1" y="222"/>
                    <a:pt x="1" y="476"/>
                  </a:cubicBezTo>
                  <a:cubicBezTo>
                    <a:pt x="1" y="761"/>
                    <a:pt x="223" y="982"/>
                    <a:pt x="476" y="982"/>
                  </a:cubicBezTo>
                  <a:lnTo>
                    <a:pt x="24924" y="982"/>
                  </a:lnTo>
                  <a:cubicBezTo>
                    <a:pt x="25210" y="982"/>
                    <a:pt x="25431" y="761"/>
                    <a:pt x="25431" y="476"/>
                  </a:cubicBezTo>
                  <a:cubicBezTo>
                    <a:pt x="25431" y="222"/>
                    <a:pt x="25210" y="1"/>
                    <a:pt x="249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49" name="Google Shape;2749;p61"/>
            <p:cNvSpPr/>
            <p:nvPr/>
          </p:nvSpPr>
          <p:spPr>
            <a:xfrm>
              <a:off x="2876016" y="1482004"/>
              <a:ext cx="735227" cy="37211"/>
            </a:xfrm>
            <a:custGeom>
              <a:avLst/>
              <a:gdLst/>
              <a:ahLst/>
              <a:cxnLst/>
              <a:rect l="l" t="t" r="r" b="b"/>
              <a:pathLst>
                <a:path w="26160" h="1324" extrusionOk="0">
                  <a:moveTo>
                    <a:pt x="24758" y="317"/>
                  </a:moveTo>
                  <a:cubicBezTo>
                    <a:pt x="24889" y="317"/>
                    <a:pt x="25019" y="324"/>
                    <a:pt x="25146" y="345"/>
                  </a:cubicBezTo>
                  <a:cubicBezTo>
                    <a:pt x="25494" y="377"/>
                    <a:pt x="25874" y="947"/>
                    <a:pt x="25241" y="1010"/>
                  </a:cubicBezTo>
                  <a:lnTo>
                    <a:pt x="1742" y="1010"/>
                  </a:lnTo>
                  <a:cubicBezTo>
                    <a:pt x="1573" y="1010"/>
                    <a:pt x="1348" y="1052"/>
                    <a:pt x="1142" y="1052"/>
                  </a:cubicBezTo>
                  <a:cubicBezTo>
                    <a:pt x="1039" y="1052"/>
                    <a:pt x="940" y="1042"/>
                    <a:pt x="856" y="1010"/>
                  </a:cubicBezTo>
                  <a:cubicBezTo>
                    <a:pt x="571" y="915"/>
                    <a:pt x="222" y="472"/>
                    <a:pt x="824" y="345"/>
                  </a:cubicBezTo>
                  <a:lnTo>
                    <a:pt x="856" y="345"/>
                  </a:lnTo>
                  <a:cubicBezTo>
                    <a:pt x="898" y="334"/>
                    <a:pt x="940" y="331"/>
                    <a:pt x="981" y="331"/>
                  </a:cubicBezTo>
                  <a:cubicBezTo>
                    <a:pt x="1063" y="331"/>
                    <a:pt x="1141" y="345"/>
                    <a:pt x="1204" y="345"/>
                  </a:cubicBezTo>
                  <a:lnTo>
                    <a:pt x="23974" y="345"/>
                  </a:lnTo>
                  <a:cubicBezTo>
                    <a:pt x="24227" y="345"/>
                    <a:pt x="24495" y="317"/>
                    <a:pt x="24758" y="317"/>
                  </a:cubicBezTo>
                  <a:close/>
                  <a:moveTo>
                    <a:pt x="1973" y="0"/>
                  </a:moveTo>
                  <a:cubicBezTo>
                    <a:pt x="1609" y="0"/>
                    <a:pt x="1246" y="7"/>
                    <a:pt x="887" y="28"/>
                  </a:cubicBezTo>
                  <a:cubicBezTo>
                    <a:pt x="32" y="92"/>
                    <a:pt x="1" y="1232"/>
                    <a:pt x="856" y="1295"/>
                  </a:cubicBezTo>
                  <a:cubicBezTo>
                    <a:pt x="951" y="1306"/>
                    <a:pt x="1053" y="1309"/>
                    <a:pt x="1157" y="1309"/>
                  </a:cubicBezTo>
                  <a:cubicBezTo>
                    <a:pt x="1366" y="1309"/>
                    <a:pt x="1584" y="1295"/>
                    <a:pt x="1774" y="1295"/>
                  </a:cubicBezTo>
                  <a:lnTo>
                    <a:pt x="14283" y="1295"/>
                  </a:lnTo>
                  <a:cubicBezTo>
                    <a:pt x="16690" y="1295"/>
                    <a:pt x="19097" y="1323"/>
                    <a:pt x="21494" y="1323"/>
                  </a:cubicBezTo>
                  <a:cubicBezTo>
                    <a:pt x="22693" y="1323"/>
                    <a:pt x="23890" y="1316"/>
                    <a:pt x="25082" y="1295"/>
                  </a:cubicBezTo>
                  <a:lnTo>
                    <a:pt x="25272" y="1295"/>
                  </a:lnTo>
                  <a:cubicBezTo>
                    <a:pt x="25281" y="1296"/>
                    <a:pt x="25290" y="1297"/>
                    <a:pt x="25298" y="1297"/>
                  </a:cubicBezTo>
                  <a:lnTo>
                    <a:pt x="25298" y="1297"/>
                  </a:lnTo>
                  <a:cubicBezTo>
                    <a:pt x="25301" y="1297"/>
                    <a:pt x="25304" y="1297"/>
                    <a:pt x="25307" y="1297"/>
                  </a:cubicBezTo>
                  <a:cubicBezTo>
                    <a:pt x="25316" y="1297"/>
                    <a:pt x="25326" y="1297"/>
                    <a:pt x="25336" y="1295"/>
                  </a:cubicBezTo>
                  <a:cubicBezTo>
                    <a:pt x="25906" y="1232"/>
                    <a:pt x="26159" y="440"/>
                    <a:pt x="25589" y="123"/>
                  </a:cubicBezTo>
                  <a:cubicBezTo>
                    <a:pt x="25431" y="28"/>
                    <a:pt x="25304" y="28"/>
                    <a:pt x="25146" y="28"/>
                  </a:cubicBezTo>
                  <a:lnTo>
                    <a:pt x="4181" y="28"/>
                  </a:lnTo>
                  <a:cubicBezTo>
                    <a:pt x="3442" y="28"/>
                    <a:pt x="2703" y="0"/>
                    <a:pt x="197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50" name="Google Shape;2750;p61"/>
            <p:cNvSpPr/>
            <p:nvPr/>
          </p:nvSpPr>
          <p:spPr>
            <a:xfrm>
              <a:off x="4079356" y="1809419"/>
              <a:ext cx="16048" cy="243024"/>
            </a:xfrm>
            <a:custGeom>
              <a:avLst/>
              <a:gdLst/>
              <a:ahLst/>
              <a:cxnLst/>
              <a:rect l="l" t="t" r="r" b="b"/>
              <a:pathLst>
                <a:path w="571" h="8647" extrusionOk="0">
                  <a:moveTo>
                    <a:pt x="285" y="1"/>
                  </a:moveTo>
                  <a:cubicBezTo>
                    <a:pt x="127" y="1"/>
                    <a:pt x="0" y="127"/>
                    <a:pt x="0" y="254"/>
                  </a:cubicBezTo>
                  <a:lnTo>
                    <a:pt x="0" y="8361"/>
                  </a:lnTo>
                  <a:cubicBezTo>
                    <a:pt x="0" y="8520"/>
                    <a:pt x="127" y="8646"/>
                    <a:pt x="285" y="8646"/>
                  </a:cubicBezTo>
                  <a:cubicBezTo>
                    <a:pt x="444" y="8646"/>
                    <a:pt x="570" y="8520"/>
                    <a:pt x="570" y="8361"/>
                  </a:cubicBezTo>
                  <a:lnTo>
                    <a:pt x="570" y="254"/>
                  </a:lnTo>
                  <a:cubicBezTo>
                    <a:pt x="570" y="127"/>
                    <a:pt x="444" y="1"/>
                    <a:pt x="285" y="1"/>
                  </a:cubicBezTo>
                  <a:close/>
                </a:path>
              </a:pathLst>
            </a:custGeom>
            <a:solidFill>
              <a:schemeClr val="accent2"/>
            </a:solidFill>
            <a:ln w="71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51" name="Google Shape;2751;p61"/>
            <p:cNvSpPr/>
            <p:nvPr/>
          </p:nvSpPr>
          <p:spPr>
            <a:xfrm>
              <a:off x="1005172" y="1809419"/>
              <a:ext cx="15149" cy="243024"/>
            </a:xfrm>
            <a:custGeom>
              <a:avLst/>
              <a:gdLst/>
              <a:ahLst/>
              <a:cxnLst/>
              <a:rect l="l" t="t" r="r" b="b"/>
              <a:pathLst>
                <a:path w="539" h="8647" extrusionOk="0">
                  <a:moveTo>
                    <a:pt x="285" y="1"/>
                  </a:moveTo>
                  <a:cubicBezTo>
                    <a:pt x="127" y="1"/>
                    <a:pt x="0" y="127"/>
                    <a:pt x="0" y="254"/>
                  </a:cubicBezTo>
                  <a:lnTo>
                    <a:pt x="0" y="8361"/>
                  </a:lnTo>
                  <a:cubicBezTo>
                    <a:pt x="0" y="8520"/>
                    <a:pt x="127" y="8646"/>
                    <a:pt x="285" y="8646"/>
                  </a:cubicBezTo>
                  <a:cubicBezTo>
                    <a:pt x="412" y="8646"/>
                    <a:pt x="539" y="8520"/>
                    <a:pt x="539" y="8361"/>
                  </a:cubicBezTo>
                  <a:lnTo>
                    <a:pt x="539" y="254"/>
                  </a:lnTo>
                  <a:cubicBezTo>
                    <a:pt x="539" y="127"/>
                    <a:pt x="412" y="1"/>
                    <a:pt x="285" y="1"/>
                  </a:cubicBezTo>
                  <a:close/>
                </a:path>
              </a:pathLst>
            </a:custGeom>
            <a:solidFill>
              <a:schemeClr val="accent2"/>
            </a:solidFill>
            <a:ln w="71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pic>
          <p:nvPicPr>
            <p:cNvPr id="2752" name="Google Shape;2752;p61"/>
            <p:cNvPicPr preferRelativeResize="0"/>
            <p:nvPr/>
          </p:nvPicPr>
          <p:blipFill rotWithShape="1">
            <a:blip r:embed="rId3">
              <a:alphaModFix/>
            </a:blip>
            <a:srcRect b="20691"/>
            <a:stretch/>
          </p:blipFill>
          <p:spPr>
            <a:xfrm>
              <a:off x="1110913" y="1646150"/>
              <a:ext cx="2877850" cy="1616249"/>
            </a:xfrm>
            <a:prstGeom prst="rect">
              <a:avLst/>
            </a:prstGeom>
            <a:noFill/>
            <a:ln>
              <a:noFill/>
            </a:ln>
          </p:spPr>
        </p:pic>
        <p:sp>
          <p:nvSpPr>
            <p:cNvPr id="2753" name="Google Shape;2753;p61"/>
            <p:cNvSpPr/>
            <p:nvPr/>
          </p:nvSpPr>
          <p:spPr>
            <a:xfrm>
              <a:off x="1102188" y="1632306"/>
              <a:ext cx="2893606" cy="1639955"/>
            </a:xfrm>
            <a:custGeom>
              <a:avLst/>
              <a:gdLst/>
              <a:ahLst/>
              <a:cxnLst/>
              <a:rect l="l" t="t" r="r" b="b"/>
              <a:pathLst>
                <a:path w="102957" h="58351" extrusionOk="0">
                  <a:moveTo>
                    <a:pt x="101119" y="507"/>
                  </a:moveTo>
                  <a:cubicBezTo>
                    <a:pt x="101415" y="507"/>
                    <a:pt x="101725" y="521"/>
                    <a:pt x="102030" y="521"/>
                  </a:cubicBezTo>
                  <a:cubicBezTo>
                    <a:pt x="102150" y="521"/>
                    <a:pt x="102269" y="519"/>
                    <a:pt x="102386" y="513"/>
                  </a:cubicBezTo>
                  <a:lnTo>
                    <a:pt x="102386" y="513"/>
                  </a:lnTo>
                  <a:lnTo>
                    <a:pt x="102386" y="6049"/>
                  </a:lnTo>
                  <a:lnTo>
                    <a:pt x="102386" y="19825"/>
                  </a:lnTo>
                  <a:lnTo>
                    <a:pt x="102386" y="36578"/>
                  </a:lnTo>
                  <a:lnTo>
                    <a:pt x="102386" y="50988"/>
                  </a:lnTo>
                  <a:lnTo>
                    <a:pt x="102386" y="55738"/>
                  </a:lnTo>
                  <a:cubicBezTo>
                    <a:pt x="102386" y="56445"/>
                    <a:pt x="102359" y="57152"/>
                    <a:pt x="102381" y="57860"/>
                  </a:cubicBezTo>
                  <a:lnTo>
                    <a:pt x="1837" y="57860"/>
                  </a:lnTo>
                  <a:cubicBezTo>
                    <a:pt x="1541" y="57860"/>
                    <a:pt x="1232" y="57832"/>
                    <a:pt x="927" y="57832"/>
                  </a:cubicBezTo>
                  <a:cubicBezTo>
                    <a:pt x="796" y="57832"/>
                    <a:pt x="666" y="57837"/>
                    <a:pt x="538" y="57851"/>
                  </a:cubicBezTo>
                  <a:lnTo>
                    <a:pt x="538" y="57851"/>
                  </a:lnTo>
                  <a:lnTo>
                    <a:pt x="538" y="52318"/>
                  </a:lnTo>
                  <a:lnTo>
                    <a:pt x="538" y="38542"/>
                  </a:lnTo>
                  <a:lnTo>
                    <a:pt x="538" y="21789"/>
                  </a:lnTo>
                  <a:lnTo>
                    <a:pt x="538" y="7379"/>
                  </a:lnTo>
                  <a:lnTo>
                    <a:pt x="538" y="2597"/>
                  </a:lnTo>
                  <a:lnTo>
                    <a:pt x="538" y="1141"/>
                  </a:lnTo>
                  <a:cubicBezTo>
                    <a:pt x="538" y="943"/>
                    <a:pt x="577" y="707"/>
                    <a:pt x="564" y="507"/>
                  </a:cubicBezTo>
                  <a:close/>
                  <a:moveTo>
                    <a:pt x="285" y="1"/>
                  </a:moveTo>
                  <a:cubicBezTo>
                    <a:pt x="158" y="1"/>
                    <a:pt x="32" y="127"/>
                    <a:pt x="32" y="254"/>
                  </a:cubicBezTo>
                  <a:lnTo>
                    <a:pt x="32" y="6049"/>
                  </a:lnTo>
                  <a:lnTo>
                    <a:pt x="32" y="19825"/>
                  </a:lnTo>
                  <a:lnTo>
                    <a:pt x="32" y="36578"/>
                  </a:lnTo>
                  <a:lnTo>
                    <a:pt x="32" y="50988"/>
                  </a:lnTo>
                  <a:lnTo>
                    <a:pt x="32" y="55738"/>
                  </a:lnTo>
                  <a:cubicBezTo>
                    <a:pt x="32" y="56498"/>
                    <a:pt x="0" y="57258"/>
                    <a:pt x="32" y="58018"/>
                  </a:cubicBezTo>
                  <a:cubicBezTo>
                    <a:pt x="32" y="58050"/>
                    <a:pt x="32" y="58081"/>
                    <a:pt x="32" y="58113"/>
                  </a:cubicBezTo>
                  <a:cubicBezTo>
                    <a:pt x="32" y="58240"/>
                    <a:pt x="158" y="58335"/>
                    <a:pt x="285" y="58335"/>
                  </a:cubicBezTo>
                  <a:lnTo>
                    <a:pt x="98491" y="58335"/>
                  </a:lnTo>
                  <a:cubicBezTo>
                    <a:pt x="99378" y="58335"/>
                    <a:pt x="100264" y="58349"/>
                    <a:pt x="101151" y="58349"/>
                  </a:cubicBezTo>
                  <a:cubicBezTo>
                    <a:pt x="101594" y="58349"/>
                    <a:pt x="102038" y="58345"/>
                    <a:pt x="102481" y="58335"/>
                  </a:cubicBezTo>
                  <a:lnTo>
                    <a:pt x="102544" y="58335"/>
                  </a:lnTo>
                  <a:cubicBezTo>
                    <a:pt x="102574" y="58345"/>
                    <a:pt x="102607" y="58351"/>
                    <a:pt x="102640" y="58351"/>
                  </a:cubicBezTo>
                  <a:cubicBezTo>
                    <a:pt x="102766" y="58351"/>
                    <a:pt x="102893" y="58271"/>
                    <a:pt x="102893" y="58113"/>
                  </a:cubicBezTo>
                  <a:lnTo>
                    <a:pt x="102893" y="52318"/>
                  </a:lnTo>
                  <a:lnTo>
                    <a:pt x="102893" y="38542"/>
                  </a:lnTo>
                  <a:lnTo>
                    <a:pt x="102893" y="21789"/>
                  </a:lnTo>
                  <a:lnTo>
                    <a:pt x="102893" y="7379"/>
                  </a:lnTo>
                  <a:lnTo>
                    <a:pt x="102893" y="2597"/>
                  </a:lnTo>
                  <a:cubicBezTo>
                    <a:pt x="102893" y="1869"/>
                    <a:pt x="102956" y="1109"/>
                    <a:pt x="102893" y="349"/>
                  </a:cubicBezTo>
                  <a:cubicBezTo>
                    <a:pt x="102893" y="317"/>
                    <a:pt x="102893" y="286"/>
                    <a:pt x="102893" y="254"/>
                  </a:cubicBezTo>
                  <a:cubicBezTo>
                    <a:pt x="102893" y="127"/>
                    <a:pt x="102766" y="1"/>
                    <a:pt x="1026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754" name="Google Shape;2754;p61"/>
          <p:cNvSpPr txBox="1">
            <a:spLocks noGrp="1"/>
          </p:cNvSpPr>
          <p:nvPr>
            <p:ph type="title"/>
          </p:nvPr>
        </p:nvSpPr>
        <p:spPr>
          <a:xfrm>
            <a:off x="4902638" y="1584200"/>
            <a:ext cx="3525600" cy="9975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Computer mockup</a:t>
            </a:r>
            <a:endParaRPr dirty="0"/>
          </a:p>
        </p:txBody>
      </p:sp>
      <p:sp>
        <p:nvSpPr>
          <p:cNvPr id="2755" name="Google Shape;2755;p61"/>
          <p:cNvSpPr txBox="1">
            <a:spLocks noGrp="1"/>
          </p:cNvSpPr>
          <p:nvPr>
            <p:ph type="subTitle" idx="1"/>
          </p:nvPr>
        </p:nvSpPr>
        <p:spPr>
          <a:xfrm>
            <a:off x="4907713" y="2638600"/>
            <a:ext cx="3525600" cy="1031400"/>
          </a:xfrm>
          <a:prstGeom prst="rect">
            <a:avLst/>
          </a:prstGeom>
        </p:spPr>
        <p:txBody>
          <a:bodyPr spcFirstLastPara="1" wrap="square" lIns="91425" tIns="91425" rIns="91425" bIns="91425" anchor="t" anchorCtr="0">
            <a:noAutofit/>
          </a:bodyPr>
          <a:lstStyle/>
          <a:p>
            <a:pPr marL="0" lvl="0" indent="0" algn="l" rtl="0">
              <a:lnSpc>
                <a:spcPct val="115000"/>
              </a:lnSpc>
              <a:spcBef>
                <a:spcPts val="0"/>
              </a:spcBef>
              <a:spcAft>
                <a:spcPts val="1600"/>
              </a:spcAft>
              <a:buNone/>
            </a:pPr>
            <a:r>
              <a:rPr lang="en"/>
              <a:t>You can replace the image on the screen with your own work. Just delete this one, add yours and center it properly</a:t>
            </a:r>
            <a:endParaRPr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759"/>
        <p:cNvGrpSpPr/>
        <p:nvPr/>
      </p:nvGrpSpPr>
      <p:grpSpPr>
        <a:xfrm>
          <a:off x="0" y="0"/>
          <a:ext cx="0" cy="0"/>
          <a:chOff x="0" y="0"/>
          <a:chExt cx="0" cy="0"/>
        </a:xfrm>
      </p:grpSpPr>
      <p:grpSp>
        <p:nvGrpSpPr>
          <p:cNvPr id="2760" name="Google Shape;2760;p62"/>
          <p:cNvGrpSpPr/>
          <p:nvPr/>
        </p:nvGrpSpPr>
        <p:grpSpPr>
          <a:xfrm>
            <a:off x="1852888" y="1104341"/>
            <a:ext cx="1704040" cy="3201860"/>
            <a:chOff x="1852888" y="1104341"/>
            <a:chExt cx="1704040" cy="3201860"/>
          </a:xfrm>
        </p:grpSpPr>
        <p:sp>
          <p:nvSpPr>
            <p:cNvPr id="2761" name="Google Shape;2761;p62"/>
            <p:cNvSpPr/>
            <p:nvPr/>
          </p:nvSpPr>
          <p:spPr>
            <a:xfrm>
              <a:off x="1862072" y="1113489"/>
              <a:ext cx="1685707" cy="3183563"/>
            </a:xfrm>
            <a:custGeom>
              <a:avLst/>
              <a:gdLst/>
              <a:ahLst/>
              <a:cxnLst/>
              <a:rect l="l" t="t" r="r" b="b"/>
              <a:pathLst>
                <a:path w="46618" h="88041" extrusionOk="0">
                  <a:moveTo>
                    <a:pt x="4656" y="1"/>
                  </a:moveTo>
                  <a:cubicBezTo>
                    <a:pt x="2090" y="1"/>
                    <a:pt x="0" y="2091"/>
                    <a:pt x="0" y="4656"/>
                  </a:cubicBezTo>
                  <a:lnTo>
                    <a:pt x="0" y="83385"/>
                  </a:lnTo>
                  <a:cubicBezTo>
                    <a:pt x="0" y="85950"/>
                    <a:pt x="2090" y="88040"/>
                    <a:pt x="4656" y="88040"/>
                  </a:cubicBezTo>
                  <a:lnTo>
                    <a:pt x="41962" y="88040"/>
                  </a:lnTo>
                  <a:cubicBezTo>
                    <a:pt x="44527" y="88040"/>
                    <a:pt x="46617" y="85950"/>
                    <a:pt x="46617" y="83385"/>
                  </a:cubicBezTo>
                  <a:lnTo>
                    <a:pt x="46617" y="4656"/>
                  </a:lnTo>
                  <a:cubicBezTo>
                    <a:pt x="46617" y="2091"/>
                    <a:pt x="44527" y="1"/>
                    <a:pt x="4196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62" name="Google Shape;2762;p62"/>
            <p:cNvSpPr/>
            <p:nvPr/>
          </p:nvSpPr>
          <p:spPr>
            <a:xfrm>
              <a:off x="1852888" y="1104341"/>
              <a:ext cx="1704040" cy="3201860"/>
            </a:xfrm>
            <a:custGeom>
              <a:avLst/>
              <a:gdLst/>
              <a:ahLst/>
              <a:cxnLst/>
              <a:rect l="l" t="t" r="r" b="b"/>
              <a:pathLst>
                <a:path w="47125" h="88547" extrusionOk="0">
                  <a:moveTo>
                    <a:pt x="42089" y="507"/>
                  </a:moveTo>
                  <a:cubicBezTo>
                    <a:pt x="43356" y="507"/>
                    <a:pt x="44528" y="950"/>
                    <a:pt x="45414" y="1900"/>
                  </a:cubicBezTo>
                  <a:cubicBezTo>
                    <a:pt x="46206" y="2724"/>
                    <a:pt x="46618" y="3832"/>
                    <a:pt x="46618" y="4972"/>
                  </a:cubicBezTo>
                  <a:lnTo>
                    <a:pt x="46618" y="5637"/>
                  </a:lnTo>
                  <a:lnTo>
                    <a:pt x="46618" y="13681"/>
                  </a:lnTo>
                  <a:lnTo>
                    <a:pt x="46618" y="28186"/>
                  </a:lnTo>
                  <a:lnTo>
                    <a:pt x="46618" y="45699"/>
                  </a:lnTo>
                  <a:lnTo>
                    <a:pt x="46618" y="62958"/>
                  </a:lnTo>
                  <a:lnTo>
                    <a:pt x="46618" y="76639"/>
                  </a:lnTo>
                  <a:lnTo>
                    <a:pt x="46618" y="83384"/>
                  </a:lnTo>
                  <a:cubicBezTo>
                    <a:pt x="46618" y="83765"/>
                    <a:pt x="46618" y="84145"/>
                    <a:pt x="46523" y="84493"/>
                  </a:cubicBezTo>
                  <a:cubicBezTo>
                    <a:pt x="46111" y="86551"/>
                    <a:pt x="44274" y="88008"/>
                    <a:pt x="42216" y="88040"/>
                  </a:cubicBezTo>
                  <a:lnTo>
                    <a:pt x="5068" y="88040"/>
                  </a:lnTo>
                  <a:cubicBezTo>
                    <a:pt x="2534" y="88040"/>
                    <a:pt x="508" y="86108"/>
                    <a:pt x="508" y="83575"/>
                  </a:cubicBezTo>
                  <a:cubicBezTo>
                    <a:pt x="508" y="82941"/>
                    <a:pt x="508" y="82339"/>
                    <a:pt x="508" y="81706"/>
                  </a:cubicBezTo>
                  <a:lnTo>
                    <a:pt x="508" y="71794"/>
                  </a:lnTo>
                  <a:lnTo>
                    <a:pt x="508" y="56276"/>
                  </a:lnTo>
                  <a:lnTo>
                    <a:pt x="508" y="38446"/>
                  </a:lnTo>
                  <a:lnTo>
                    <a:pt x="508" y="21820"/>
                  </a:lnTo>
                  <a:lnTo>
                    <a:pt x="508" y="9501"/>
                  </a:lnTo>
                  <a:lnTo>
                    <a:pt x="508" y="6017"/>
                  </a:lnTo>
                  <a:cubicBezTo>
                    <a:pt x="508" y="5384"/>
                    <a:pt x="444" y="4687"/>
                    <a:pt x="603" y="4054"/>
                  </a:cubicBezTo>
                  <a:cubicBezTo>
                    <a:pt x="1014" y="1995"/>
                    <a:pt x="2851" y="539"/>
                    <a:pt x="4910" y="507"/>
                  </a:cubicBezTo>
                  <a:close/>
                  <a:moveTo>
                    <a:pt x="4656" y="0"/>
                  </a:moveTo>
                  <a:cubicBezTo>
                    <a:pt x="2724" y="127"/>
                    <a:pt x="1014" y="1362"/>
                    <a:pt x="349" y="3136"/>
                  </a:cubicBezTo>
                  <a:cubicBezTo>
                    <a:pt x="1" y="4054"/>
                    <a:pt x="1" y="4941"/>
                    <a:pt x="1" y="5859"/>
                  </a:cubicBezTo>
                  <a:lnTo>
                    <a:pt x="1" y="14600"/>
                  </a:lnTo>
                  <a:lnTo>
                    <a:pt x="1" y="29642"/>
                  </a:lnTo>
                  <a:lnTo>
                    <a:pt x="1" y="47535"/>
                  </a:lnTo>
                  <a:lnTo>
                    <a:pt x="1" y="64732"/>
                  </a:lnTo>
                  <a:lnTo>
                    <a:pt x="1" y="77906"/>
                  </a:lnTo>
                  <a:cubicBezTo>
                    <a:pt x="1" y="79806"/>
                    <a:pt x="1" y="81706"/>
                    <a:pt x="1" y="83606"/>
                  </a:cubicBezTo>
                  <a:cubicBezTo>
                    <a:pt x="33" y="86361"/>
                    <a:pt x="2249" y="88515"/>
                    <a:pt x="5005" y="88547"/>
                  </a:cubicBezTo>
                  <a:lnTo>
                    <a:pt x="42216" y="88547"/>
                  </a:lnTo>
                  <a:cubicBezTo>
                    <a:pt x="42221" y="88547"/>
                    <a:pt x="42225" y="88546"/>
                    <a:pt x="42230" y="88546"/>
                  </a:cubicBezTo>
                  <a:lnTo>
                    <a:pt x="42230" y="88546"/>
                  </a:lnTo>
                  <a:cubicBezTo>
                    <a:pt x="45010" y="88476"/>
                    <a:pt x="47093" y="86230"/>
                    <a:pt x="47124" y="83479"/>
                  </a:cubicBezTo>
                  <a:lnTo>
                    <a:pt x="47124" y="81326"/>
                  </a:lnTo>
                  <a:lnTo>
                    <a:pt x="47124" y="70780"/>
                  </a:lnTo>
                  <a:lnTo>
                    <a:pt x="47124" y="54724"/>
                  </a:lnTo>
                  <a:lnTo>
                    <a:pt x="47124" y="36705"/>
                  </a:lnTo>
                  <a:lnTo>
                    <a:pt x="47124" y="20110"/>
                  </a:lnTo>
                  <a:lnTo>
                    <a:pt x="47124" y="8424"/>
                  </a:lnTo>
                  <a:lnTo>
                    <a:pt x="47124" y="5479"/>
                  </a:lnTo>
                  <a:cubicBezTo>
                    <a:pt x="47124" y="3927"/>
                    <a:pt x="46744" y="2470"/>
                    <a:pt x="45573" y="1362"/>
                  </a:cubicBezTo>
                  <a:cubicBezTo>
                    <a:pt x="44654" y="444"/>
                    <a:pt x="43419" y="0"/>
                    <a:pt x="421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63" name="Google Shape;2763;p62"/>
            <p:cNvSpPr/>
            <p:nvPr/>
          </p:nvSpPr>
          <p:spPr>
            <a:xfrm>
              <a:off x="2514781" y="1244023"/>
              <a:ext cx="379101" cy="44694"/>
            </a:xfrm>
            <a:custGeom>
              <a:avLst/>
              <a:gdLst/>
              <a:ahLst/>
              <a:cxnLst/>
              <a:rect l="l" t="t" r="r" b="b"/>
              <a:pathLst>
                <a:path w="10484" h="1236" extrusionOk="0">
                  <a:moveTo>
                    <a:pt x="634" y="1"/>
                  </a:moveTo>
                  <a:cubicBezTo>
                    <a:pt x="286" y="1"/>
                    <a:pt x="1" y="254"/>
                    <a:pt x="1" y="603"/>
                  </a:cubicBezTo>
                  <a:cubicBezTo>
                    <a:pt x="1" y="951"/>
                    <a:pt x="286" y="1236"/>
                    <a:pt x="634" y="1236"/>
                  </a:cubicBezTo>
                  <a:lnTo>
                    <a:pt x="9881" y="1236"/>
                  </a:lnTo>
                  <a:cubicBezTo>
                    <a:pt x="10230" y="1236"/>
                    <a:pt x="10483" y="951"/>
                    <a:pt x="10483" y="603"/>
                  </a:cubicBezTo>
                  <a:cubicBezTo>
                    <a:pt x="10483" y="254"/>
                    <a:pt x="10230" y="1"/>
                    <a:pt x="98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64" name="Google Shape;2764;p62"/>
            <p:cNvSpPr/>
            <p:nvPr/>
          </p:nvSpPr>
          <p:spPr>
            <a:xfrm>
              <a:off x="2514781" y="1244023"/>
              <a:ext cx="379101" cy="44694"/>
            </a:xfrm>
            <a:custGeom>
              <a:avLst/>
              <a:gdLst/>
              <a:ahLst/>
              <a:cxnLst/>
              <a:rect l="l" t="t" r="r" b="b"/>
              <a:pathLst>
                <a:path w="10484" h="1236" extrusionOk="0">
                  <a:moveTo>
                    <a:pt x="634" y="1"/>
                  </a:moveTo>
                  <a:cubicBezTo>
                    <a:pt x="286" y="1"/>
                    <a:pt x="1" y="254"/>
                    <a:pt x="1" y="603"/>
                  </a:cubicBezTo>
                  <a:cubicBezTo>
                    <a:pt x="1" y="951"/>
                    <a:pt x="286" y="1236"/>
                    <a:pt x="634" y="1236"/>
                  </a:cubicBezTo>
                  <a:lnTo>
                    <a:pt x="9881" y="1236"/>
                  </a:lnTo>
                  <a:cubicBezTo>
                    <a:pt x="10230" y="1236"/>
                    <a:pt x="10483" y="951"/>
                    <a:pt x="10483" y="603"/>
                  </a:cubicBezTo>
                  <a:cubicBezTo>
                    <a:pt x="10483" y="254"/>
                    <a:pt x="10230" y="1"/>
                    <a:pt x="98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65" name="Google Shape;2765;p62"/>
            <p:cNvSpPr/>
            <p:nvPr/>
          </p:nvSpPr>
          <p:spPr>
            <a:xfrm>
              <a:off x="2613278" y="3996892"/>
              <a:ext cx="182102" cy="182138"/>
            </a:xfrm>
            <a:custGeom>
              <a:avLst/>
              <a:gdLst/>
              <a:ahLst/>
              <a:cxnLst/>
              <a:rect l="l" t="t" r="r" b="b"/>
              <a:pathLst>
                <a:path w="5036" h="5037" extrusionOk="0">
                  <a:moveTo>
                    <a:pt x="2534" y="1"/>
                  </a:moveTo>
                  <a:cubicBezTo>
                    <a:pt x="1140" y="1"/>
                    <a:pt x="0" y="1109"/>
                    <a:pt x="0" y="2503"/>
                  </a:cubicBezTo>
                  <a:cubicBezTo>
                    <a:pt x="0" y="3896"/>
                    <a:pt x="1140" y="5036"/>
                    <a:pt x="2534" y="5036"/>
                  </a:cubicBezTo>
                  <a:cubicBezTo>
                    <a:pt x="3927" y="5036"/>
                    <a:pt x="5036" y="3896"/>
                    <a:pt x="5036" y="2503"/>
                  </a:cubicBezTo>
                  <a:cubicBezTo>
                    <a:pt x="5036" y="1109"/>
                    <a:pt x="3927" y="1"/>
                    <a:pt x="2534" y="1"/>
                  </a:cubicBezTo>
                  <a:close/>
                </a:path>
              </a:pathLst>
            </a:custGeom>
            <a:solidFill>
              <a:srgbClr val="FFFFFF"/>
            </a:solidFill>
            <a:ln w="7125"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66" name="Google Shape;2766;p62"/>
            <p:cNvSpPr/>
            <p:nvPr/>
          </p:nvSpPr>
          <p:spPr>
            <a:xfrm>
              <a:off x="2657935" y="4041585"/>
              <a:ext cx="92787" cy="91629"/>
            </a:xfrm>
            <a:custGeom>
              <a:avLst/>
              <a:gdLst/>
              <a:ahLst/>
              <a:cxnLst/>
              <a:rect l="l" t="t" r="r" b="b"/>
              <a:pathLst>
                <a:path w="2566" h="2534" extrusionOk="0">
                  <a:moveTo>
                    <a:pt x="0" y="0"/>
                  </a:moveTo>
                  <a:lnTo>
                    <a:pt x="0" y="2534"/>
                  </a:lnTo>
                  <a:lnTo>
                    <a:pt x="2565" y="2534"/>
                  </a:lnTo>
                  <a:lnTo>
                    <a:pt x="2565" y="0"/>
                  </a:lnTo>
                  <a:close/>
                </a:path>
              </a:pathLst>
            </a:custGeom>
            <a:solidFill>
              <a:schemeClr val="accent1"/>
            </a:solidFill>
            <a:ln w="55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767" name="Google Shape;2767;p62"/>
            <p:cNvSpPr/>
            <p:nvPr/>
          </p:nvSpPr>
          <p:spPr>
            <a:xfrm>
              <a:off x="2657935" y="4041585"/>
              <a:ext cx="92787" cy="91629"/>
            </a:xfrm>
            <a:custGeom>
              <a:avLst/>
              <a:gdLst/>
              <a:ahLst/>
              <a:cxnLst/>
              <a:rect l="l" t="t" r="r" b="b"/>
              <a:pathLst>
                <a:path w="2566" h="2534" extrusionOk="0">
                  <a:moveTo>
                    <a:pt x="0" y="0"/>
                  </a:moveTo>
                  <a:lnTo>
                    <a:pt x="0" y="2534"/>
                  </a:lnTo>
                  <a:lnTo>
                    <a:pt x="2565" y="2534"/>
                  </a:lnTo>
                  <a:lnTo>
                    <a:pt x="2565" y="0"/>
                  </a:lnTo>
                  <a:close/>
                </a:path>
              </a:pathLst>
            </a:custGeom>
            <a:solidFill>
              <a:schemeClr val="accent1"/>
            </a:solidFill>
            <a:ln w="55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pic>
          <p:nvPicPr>
            <p:cNvPr id="2768" name="Google Shape;2768;p62"/>
            <p:cNvPicPr preferRelativeResize="0"/>
            <p:nvPr/>
          </p:nvPicPr>
          <p:blipFill rotWithShape="1">
            <a:blip r:embed="rId3">
              <a:alphaModFix/>
            </a:blip>
            <a:srcRect b="40831"/>
            <a:stretch/>
          </p:blipFill>
          <p:spPr>
            <a:xfrm>
              <a:off x="1941325" y="1462748"/>
              <a:ext cx="1527200" cy="2485026"/>
            </a:xfrm>
            <a:prstGeom prst="rect">
              <a:avLst/>
            </a:prstGeom>
            <a:noFill/>
            <a:ln>
              <a:noFill/>
            </a:ln>
          </p:spPr>
        </p:pic>
        <p:sp>
          <p:nvSpPr>
            <p:cNvPr id="2769" name="Google Shape;2769;p62"/>
            <p:cNvSpPr/>
            <p:nvPr/>
          </p:nvSpPr>
          <p:spPr>
            <a:xfrm>
              <a:off x="1936487" y="1462750"/>
              <a:ext cx="1535679" cy="2485024"/>
            </a:xfrm>
            <a:custGeom>
              <a:avLst/>
              <a:gdLst/>
              <a:ahLst/>
              <a:cxnLst/>
              <a:rect l="l" t="t" r="r" b="b"/>
              <a:pathLst>
                <a:path w="42469" h="68723" extrusionOk="0">
                  <a:moveTo>
                    <a:pt x="1" y="1"/>
                  </a:moveTo>
                  <a:lnTo>
                    <a:pt x="1" y="68722"/>
                  </a:lnTo>
                  <a:lnTo>
                    <a:pt x="42469" y="68722"/>
                  </a:lnTo>
                  <a:lnTo>
                    <a:pt x="42469" y="1"/>
                  </a:lnTo>
                  <a:close/>
                </a:path>
              </a:pathLst>
            </a:custGeom>
            <a:noFill/>
            <a:ln w="19050" cap="flat" cmpd="sng">
              <a:solidFill>
                <a:schemeClr val="dk1"/>
              </a:solidFill>
              <a:prstDash val="solid"/>
              <a:miter lim="31669"/>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770" name="Google Shape;2770;p62"/>
          <p:cNvSpPr txBox="1">
            <a:spLocks noGrp="1"/>
          </p:cNvSpPr>
          <p:nvPr>
            <p:ph type="title"/>
          </p:nvPr>
        </p:nvSpPr>
        <p:spPr>
          <a:xfrm>
            <a:off x="4902638" y="1584200"/>
            <a:ext cx="3525600" cy="9975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t>Mobile mockup</a:t>
            </a:r>
            <a:endParaRPr dirty="0"/>
          </a:p>
        </p:txBody>
      </p:sp>
      <p:sp>
        <p:nvSpPr>
          <p:cNvPr id="2771" name="Google Shape;2771;p62"/>
          <p:cNvSpPr txBox="1">
            <a:spLocks noGrp="1"/>
          </p:cNvSpPr>
          <p:nvPr>
            <p:ph type="subTitle" idx="1"/>
          </p:nvPr>
        </p:nvSpPr>
        <p:spPr>
          <a:xfrm>
            <a:off x="4907713" y="2638600"/>
            <a:ext cx="3525600" cy="1031400"/>
          </a:xfrm>
          <a:prstGeom prst="rect">
            <a:avLst/>
          </a:prstGeom>
        </p:spPr>
        <p:txBody>
          <a:bodyPr spcFirstLastPara="1" wrap="square" lIns="91425" tIns="91425" rIns="91425" bIns="91425" anchor="t" anchorCtr="0">
            <a:noAutofit/>
          </a:bodyPr>
          <a:lstStyle/>
          <a:p>
            <a:pPr marL="0" lvl="0" indent="0" algn="l" rtl="0">
              <a:lnSpc>
                <a:spcPct val="115000"/>
              </a:lnSpc>
              <a:spcBef>
                <a:spcPts val="0"/>
              </a:spcBef>
              <a:spcAft>
                <a:spcPts val="1600"/>
              </a:spcAft>
              <a:buNone/>
            </a:pPr>
            <a:r>
              <a:rPr lang="en"/>
              <a:t>You can replace the image on the screen with your own work. Just delete this one, add yours and center it properly</a:t>
            </a:r>
            <a:endParaRPr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775"/>
        <p:cNvGrpSpPr/>
        <p:nvPr/>
      </p:nvGrpSpPr>
      <p:grpSpPr>
        <a:xfrm>
          <a:off x="0" y="0"/>
          <a:ext cx="0" cy="0"/>
          <a:chOff x="0" y="0"/>
          <a:chExt cx="0" cy="0"/>
        </a:xfrm>
      </p:grpSpPr>
      <p:sp>
        <p:nvSpPr>
          <p:cNvPr id="2776" name="Google Shape;2776;p63"/>
          <p:cNvSpPr/>
          <p:nvPr/>
        </p:nvSpPr>
        <p:spPr>
          <a:xfrm>
            <a:off x="5911332" y="3814501"/>
            <a:ext cx="490001" cy="402531"/>
          </a:xfrm>
          <a:custGeom>
            <a:avLst/>
            <a:gdLst/>
            <a:ahLst/>
            <a:cxnLst/>
            <a:rect l="l" t="t" r="r" b="b"/>
            <a:pathLst>
              <a:path w="48276" h="39668" extrusionOk="0">
                <a:moveTo>
                  <a:pt x="21686" y="0"/>
                </a:moveTo>
                <a:cubicBezTo>
                  <a:pt x="13170" y="0"/>
                  <a:pt x="4644" y="4354"/>
                  <a:pt x="1457" y="12740"/>
                </a:cubicBezTo>
                <a:cubicBezTo>
                  <a:pt x="539" y="15147"/>
                  <a:pt x="222" y="17649"/>
                  <a:pt x="444" y="20088"/>
                </a:cubicBezTo>
                <a:cubicBezTo>
                  <a:pt x="0" y="23381"/>
                  <a:pt x="475" y="26801"/>
                  <a:pt x="2090" y="30127"/>
                </a:cubicBezTo>
                <a:cubicBezTo>
                  <a:pt x="4941" y="36017"/>
                  <a:pt x="11908" y="38962"/>
                  <a:pt x="18083" y="39564"/>
                </a:cubicBezTo>
                <a:cubicBezTo>
                  <a:pt x="18783" y="39633"/>
                  <a:pt x="19483" y="39667"/>
                  <a:pt x="20181" y="39667"/>
                </a:cubicBezTo>
                <a:cubicBezTo>
                  <a:pt x="34728" y="39667"/>
                  <a:pt x="48276" y="24908"/>
                  <a:pt x="40600" y="10524"/>
                </a:cubicBezTo>
                <a:cubicBezTo>
                  <a:pt x="36802" y="3433"/>
                  <a:pt x="29248" y="0"/>
                  <a:pt x="2168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dirty="0">
              <a:solidFill>
                <a:srgbClr val="003548"/>
              </a:solidFill>
              <a:latin typeface="Poppins"/>
              <a:ea typeface="Poppins"/>
              <a:cs typeface="Poppins"/>
              <a:sym typeface="Poppins"/>
            </a:endParaRPr>
          </a:p>
        </p:txBody>
      </p:sp>
      <p:sp>
        <p:nvSpPr>
          <p:cNvPr id="2777" name="Google Shape;2777;p63"/>
          <p:cNvSpPr/>
          <p:nvPr/>
        </p:nvSpPr>
        <p:spPr>
          <a:xfrm>
            <a:off x="6716519" y="3814501"/>
            <a:ext cx="490001" cy="402531"/>
          </a:xfrm>
          <a:custGeom>
            <a:avLst/>
            <a:gdLst/>
            <a:ahLst/>
            <a:cxnLst/>
            <a:rect l="l" t="t" r="r" b="b"/>
            <a:pathLst>
              <a:path w="48276" h="39668" extrusionOk="0">
                <a:moveTo>
                  <a:pt x="21686" y="0"/>
                </a:moveTo>
                <a:cubicBezTo>
                  <a:pt x="13170" y="0"/>
                  <a:pt x="4644" y="4354"/>
                  <a:pt x="1457" y="12740"/>
                </a:cubicBezTo>
                <a:cubicBezTo>
                  <a:pt x="539" y="15147"/>
                  <a:pt x="222" y="17649"/>
                  <a:pt x="444" y="20088"/>
                </a:cubicBezTo>
                <a:cubicBezTo>
                  <a:pt x="0" y="23381"/>
                  <a:pt x="475" y="26801"/>
                  <a:pt x="2090" y="30127"/>
                </a:cubicBezTo>
                <a:cubicBezTo>
                  <a:pt x="4941" y="36017"/>
                  <a:pt x="11908" y="38962"/>
                  <a:pt x="18083" y="39564"/>
                </a:cubicBezTo>
                <a:cubicBezTo>
                  <a:pt x="18783" y="39633"/>
                  <a:pt x="19483" y="39667"/>
                  <a:pt x="20181" y="39667"/>
                </a:cubicBezTo>
                <a:cubicBezTo>
                  <a:pt x="34728" y="39667"/>
                  <a:pt x="48276" y="24908"/>
                  <a:pt x="40600" y="10524"/>
                </a:cubicBezTo>
                <a:cubicBezTo>
                  <a:pt x="36802" y="3433"/>
                  <a:pt x="29248" y="0"/>
                  <a:pt x="2168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dirty="0">
              <a:solidFill>
                <a:srgbClr val="003548"/>
              </a:solidFill>
              <a:latin typeface="Poppins"/>
              <a:ea typeface="Poppins"/>
              <a:cs typeface="Poppins"/>
              <a:sym typeface="Poppins"/>
            </a:endParaRPr>
          </a:p>
        </p:txBody>
      </p:sp>
      <p:sp>
        <p:nvSpPr>
          <p:cNvPr id="2778" name="Google Shape;2778;p63"/>
          <p:cNvSpPr/>
          <p:nvPr/>
        </p:nvSpPr>
        <p:spPr>
          <a:xfrm>
            <a:off x="7521707" y="3814501"/>
            <a:ext cx="490001" cy="402531"/>
          </a:xfrm>
          <a:custGeom>
            <a:avLst/>
            <a:gdLst/>
            <a:ahLst/>
            <a:cxnLst/>
            <a:rect l="l" t="t" r="r" b="b"/>
            <a:pathLst>
              <a:path w="48276" h="39668" extrusionOk="0">
                <a:moveTo>
                  <a:pt x="21686" y="0"/>
                </a:moveTo>
                <a:cubicBezTo>
                  <a:pt x="13170" y="0"/>
                  <a:pt x="4644" y="4354"/>
                  <a:pt x="1457" y="12740"/>
                </a:cubicBezTo>
                <a:cubicBezTo>
                  <a:pt x="539" y="15147"/>
                  <a:pt x="222" y="17649"/>
                  <a:pt x="444" y="20088"/>
                </a:cubicBezTo>
                <a:cubicBezTo>
                  <a:pt x="0" y="23381"/>
                  <a:pt x="475" y="26801"/>
                  <a:pt x="2090" y="30127"/>
                </a:cubicBezTo>
                <a:cubicBezTo>
                  <a:pt x="4941" y="36017"/>
                  <a:pt x="11908" y="38962"/>
                  <a:pt x="18083" y="39564"/>
                </a:cubicBezTo>
                <a:cubicBezTo>
                  <a:pt x="18783" y="39633"/>
                  <a:pt x="19483" y="39667"/>
                  <a:pt x="20181" y="39667"/>
                </a:cubicBezTo>
                <a:cubicBezTo>
                  <a:pt x="34728" y="39667"/>
                  <a:pt x="48276" y="24908"/>
                  <a:pt x="40600" y="10524"/>
                </a:cubicBezTo>
                <a:cubicBezTo>
                  <a:pt x="36802" y="3433"/>
                  <a:pt x="29248" y="0"/>
                  <a:pt x="2168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dirty="0">
              <a:solidFill>
                <a:srgbClr val="003548"/>
              </a:solidFill>
              <a:latin typeface="Poppins"/>
              <a:ea typeface="Poppins"/>
              <a:cs typeface="Poppins"/>
              <a:sym typeface="Poppins"/>
            </a:endParaRPr>
          </a:p>
        </p:txBody>
      </p:sp>
      <p:grpSp>
        <p:nvGrpSpPr>
          <p:cNvPr id="2779" name="Google Shape;2779;p63"/>
          <p:cNvGrpSpPr/>
          <p:nvPr/>
        </p:nvGrpSpPr>
        <p:grpSpPr>
          <a:xfrm>
            <a:off x="6005288" y="3893789"/>
            <a:ext cx="247117" cy="243920"/>
            <a:chOff x="2981038" y="1460889"/>
            <a:chExt cx="247117" cy="243920"/>
          </a:xfrm>
        </p:grpSpPr>
        <p:sp>
          <p:nvSpPr>
            <p:cNvPr id="2780" name="Google Shape;2780;p63"/>
            <p:cNvSpPr/>
            <p:nvPr/>
          </p:nvSpPr>
          <p:spPr>
            <a:xfrm>
              <a:off x="3043328" y="1520204"/>
              <a:ext cx="125150" cy="125269"/>
            </a:xfrm>
            <a:custGeom>
              <a:avLst/>
              <a:gdLst/>
              <a:ahLst/>
              <a:cxnLst/>
              <a:rect l="l" t="t" r="r" b="b"/>
              <a:pathLst>
                <a:path w="33665" h="33697" extrusionOk="0">
                  <a:moveTo>
                    <a:pt x="16848" y="5923"/>
                  </a:moveTo>
                  <a:cubicBezTo>
                    <a:pt x="22865" y="5923"/>
                    <a:pt x="27774" y="10800"/>
                    <a:pt x="27774" y="16848"/>
                  </a:cubicBezTo>
                  <a:cubicBezTo>
                    <a:pt x="27774" y="22897"/>
                    <a:pt x="22865" y="27774"/>
                    <a:pt x="16848" y="27774"/>
                  </a:cubicBezTo>
                  <a:cubicBezTo>
                    <a:pt x="10799" y="27774"/>
                    <a:pt x="5922" y="22897"/>
                    <a:pt x="5922" y="16848"/>
                  </a:cubicBezTo>
                  <a:cubicBezTo>
                    <a:pt x="5922" y="10800"/>
                    <a:pt x="10799" y="5923"/>
                    <a:pt x="16848" y="5923"/>
                  </a:cubicBezTo>
                  <a:close/>
                  <a:moveTo>
                    <a:pt x="16848" y="0"/>
                  </a:moveTo>
                  <a:cubicBezTo>
                    <a:pt x="7537" y="0"/>
                    <a:pt x="0" y="7569"/>
                    <a:pt x="0" y="16848"/>
                  </a:cubicBezTo>
                  <a:cubicBezTo>
                    <a:pt x="0" y="26159"/>
                    <a:pt x="7537" y="33696"/>
                    <a:pt x="16848" y="33696"/>
                  </a:cubicBezTo>
                  <a:cubicBezTo>
                    <a:pt x="26159" y="33696"/>
                    <a:pt x="33664" y="26159"/>
                    <a:pt x="33664" y="16848"/>
                  </a:cubicBezTo>
                  <a:cubicBezTo>
                    <a:pt x="33664" y="7538"/>
                    <a:pt x="26127" y="0"/>
                    <a:pt x="168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2781" name="Google Shape;2781;p63"/>
            <p:cNvSpPr/>
            <p:nvPr/>
          </p:nvSpPr>
          <p:spPr>
            <a:xfrm>
              <a:off x="2981038" y="1460889"/>
              <a:ext cx="247117" cy="243920"/>
            </a:xfrm>
            <a:custGeom>
              <a:avLst/>
              <a:gdLst/>
              <a:ahLst/>
              <a:cxnLst/>
              <a:rect l="l" t="t" r="r" b="b"/>
              <a:pathLst>
                <a:path w="66474" h="65614" extrusionOk="0">
                  <a:moveTo>
                    <a:pt x="33474" y="5819"/>
                  </a:moveTo>
                  <a:lnTo>
                    <a:pt x="33601" y="5914"/>
                  </a:lnTo>
                  <a:cubicBezTo>
                    <a:pt x="36033" y="5914"/>
                    <a:pt x="38378" y="5872"/>
                    <a:pt x="40600" y="5872"/>
                  </a:cubicBezTo>
                  <a:cubicBezTo>
                    <a:pt x="51687" y="5872"/>
                    <a:pt x="59718" y="6927"/>
                    <a:pt x="60298" y="19564"/>
                  </a:cubicBezTo>
                  <a:cubicBezTo>
                    <a:pt x="60425" y="23016"/>
                    <a:pt x="60488" y="24029"/>
                    <a:pt x="60488" y="32801"/>
                  </a:cubicBezTo>
                  <a:cubicBezTo>
                    <a:pt x="60488" y="46324"/>
                    <a:pt x="60741" y="51834"/>
                    <a:pt x="56656" y="55920"/>
                  </a:cubicBezTo>
                  <a:cubicBezTo>
                    <a:pt x="53181" y="59395"/>
                    <a:pt x="48554" y="59666"/>
                    <a:pt x="39196" y="59666"/>
                  </a:cubicBezTo>
                  <a:cubicBezTo>
                    <a:pt x="37468" y="59666"/>
                    <a:pt x="35579" y="59657"/>
                    <a:pt x="33506" y="59657"/>
                  </a:cubicBezTo>
                  <a:cubicBezTo>
                    <a:pt x="32151" y="59657"/>
                    <a:pt x="30876" y="59659"/>
                    <a:pt x="29675" y="59659"/>
                  </a:cubicBezTo>
                  <a:cubicBezTo>
                    <a:pt x="18783" y="59659"/>
                    <a:pt x="13979" y="59479"/>
                    <a:pt x="10356" y="55856"/>
                  </a:cubicBezTo>
                  <a:cubicBezTo>
                    <a:pt x="5764" y="51296"/>
                    <a:pt x="6587" y="43917"/>
                    <a:pt x="6587" y="32738"/>
                  </a:cubicBezTo>
                  <a:cubicBezTo>
                    <a:pt x="6587" y="17664"/>
                    <a:pt x="5036" y="6769"/>
                    <a:pt x="20205" y="6009"/>
                  </a:cubicBezTo>
                  <a:cubicBezTo>
                    <a:pt x="23689" y="5883"/>
                    <a:pt x="24702" y="5819"/>
                    <a:pt x="33474" y="5819"/>
                  </a:cubicBezTo>
                  <a:close/>
                  <a:moveTo>
                    <a:pt x="33601" y="0"/>
                  </a:moveTo>
                  <a:cubicBezTo>
                    <a:pt x="28352" y="0"/>
                    <a:pt x="23103" y="72"/>
                    <a:pt x="20078" y="214"/>
                  </a:cubicBezTo>
                  <a:cubicBezTo>
                    <a:pt x="14758" y="467"/>
                    <a:pt x="10103" y="1734"/>
                    <a:pt x="6302" y="5534"/>
                  </a:cubicBezTo>
                  <a:cubicBezTo>
                    <a:pt x="0" y="11837"/>
                    <a:pt x="792" y="20324"/>
                    <a:pt x="792" y="32801"/>
                  </a:cubicBezTo>
                  <a:cubicBezTo>
                    <a:pt x="792" y="45564"/>
                    <a:pt x="95" y="53861"/>
                    <a:pt x="6302" y="60068"/>
                  </a:cubicBezTo>
                  <a:cubicBezTo>
                    <a:pt x="11329" y="65095"/>
                    <a:pt x="17812" y="65614"/>
                    <a:pt x="26432" y="65614"/>
                  </a:cubicBezTo>
                  <a:cubicBezTo>
                    <a:pt x="28673" y="65614"/>
                    <a:pt x="31059" y="65579"/>
                    <a:pt x="33601" y="65579"/>
                  </a:cubicBezTo>
                  <a:cubicBezTo>
                    <a:pt x="46237" y="65579"/>
                    <a:pt x="50607" y="65579"/>
                    <a:pt x="55073" y="63869"/>
                  </a:cubicBezTo>
                  <a:cubicBezTo>
                    <a:pt x="61153" y="61493"/>
                    <a:pt x="65714" y="56078"/>
                    <a:pt x="66189" y="46292"/>
                  </a:cubicBezTo>
                  <a:cubicBezTo>
                    <a:pt x="66474" y="40275"/>
                    <a:pt x="66442" y="25327"/>
                    <a:pt x="66189" y="19279"/>
                  </a:cubicBezTo>
                  <a:cubicBezTo>
                    <a:pt x="65650" y="7783"/>
                    <a:pt x="59475" y="784"/>
                    <a:pt x="47124" y="214"/>
                  </a:cubicBezTo>
                  <a:cubicBezTo>
                    <a:pt x="44099" y="72"/>
                    <a:pt x="38850" y="0"/>
                    <a:pt x="336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2782" name="Google Shape;2782;p63"/>
            <p:cNvSpPr/>
            <p:nvPr/>
          </p:nvSpPr>
          <p:spPr>
            <a:xfrm>
              <a:off x="3156368" y="1503131"/>
              <a:ext cx="29320" cy="29320"/>
            </a:xfrm>
            <a:custGeom>
              <a:avLst/>
              <a:gdLst/>
              <a:ahLst/>
              <a:cxnLst/>
              <a:rect l="l" t="t" r="r" b="b"/>
              <a:pathLst>
                <a:path w="7887" h="7887" extrusionOk="0">
                  <a:moveTo>
                    <a:pt x="3927" y="0"/>
                  </a:moveTo>
                  <a:cubicBezTo>
                    <a:pt x="1774" y="0"/>
                    <a:pt x="0" y="1774"/>
                    <a:pt x="0" y="3927"/>
                  </a:cubicBezTo>
                  <a:cubicBezTo>
                    <a:pt x="0" y="6113"/>
                    <a:pt x="1774" y="7886"/>
                    <a:pt x="3927" y="7886"/>
                  </a:cubicBezTo>
                  <a:cubicBezTo>
                    <a:pt x="6113" y="7886"/>
                    <a:pt x="7886" y="6113"/>
                    <a:pt x="7886" y="3927"/>
                  </a:cubicBezTo>
                  <a:cubicBezTo>
                    <a:pt x="7886" y="1774"/>
                    <a:pt x="6113" y="0"/>
                    <a:pt x="39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grpSp>
      <p:sp>
        <p:nvSpPr>
          <p:cNvPr id="2783" name="Google Shape;2783;p63"/>
          <p:cNvSpPr/>
          <p:nvPr/>
        </p:nvSpPr>
        <p:spPr>
          <a:xfrm>
            <a:off x="6860529" y="3892291"/>
            <a:ext cx="123448" cy="246935"/>
          </a:xfrm>
          <a:custGeom>
            <a:avLst/>
            <a:gdLst/>
            <a:ahLst/>
            <a:cxnLst/>
            <a:rect l="l" t="t" r="r" b="b"/>
            <a:pathLst>
              <a:path w="32810" h="65587" extrusionOk="0">
                <a:moveTo>
                  <a:pt x="24069" y="1"/>
                </a:moveTo>
                <a:cubicBezTo>
                  <a:pt x="15455" y="1"/>
                  <a:pt x="9533" y="5416"/>
                  <a:pt x="9533" y="15392"/>
                </a:cubicBezTo>
                <a:lnTo>
                  <a:pt x="9533" y="24576"/>
                </a:lnTo>
                <a:lnTo>
                  <a:pt x="1" y="24576"/>
                </a:lnTo>
                <a:lnTo>
                  <a:pt x="1" y="36262"/>
                </a:lnTo>
                <a:lnTo>
                  <a:pt x="9533" y="36262"/>
                </a:lnTo>
                <a:lnTo>
                  <a:pt x="9533" y="65587"/>
                </a:lnTo>
                <a:lnTo>
                  <a:pt x="21219" y="65587"/>
                </a:lnTo>
                <a:lnTo>
                  <a:pt x="21219" y="36262"/>
                </a:lnTo>
                <a:lnTo>
                  <a:pt x="30371" y="36262"/>
                </a:lnTo>
                <a:lnTo>
                  <a:pt x="31797" y="24607"/>
                </a:lnTo>
                <a:lnTo>
                  <a:pt x="21219" y="24607"/>
                </a:lnTo>
                <a:lnTo>
                  <a:pt x="21219" y="16563"/>
                </a:lnTo>
                <a:cubicBezTo>
                  <a:pt x="21219" y="13175"/>
                  <a:pt x="22106" y="10895"/>
                  <a:pt x="26824" y="10895"/>
                </a:cubicBezTo>
                <a:lnTo>
                  <a:pt x="32810" y="10895"/>
                </a:lnTo>
                <a:lnTo>
                  <a:pt x="32810" y="444"/>
                </a:lnTo>
                <a:cubicBezTo>
                  <a:pt x="31765" y="317"/>
                  <a:pt x="28218" y="1"/>
                  <a:pt x="240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sp>
        <p:nvSpPr>
          <p:cNvPr id="2784" name="Google Shape;2784;p63"/>
          <p:cNvSpPr/>
          <p:nvPr/>
        </p:nvSpPr>
        <p:spPr>
          <a:xfrm>
            <a:off x="7656774" y="3892300"/>
            <a:ext cx="185171" cy="246935"/>
          </a:xfrm>
          <a:custGeom>
            <a:avLst/>
            <a:gdLst/>
            <a:ahLst/>
            <a:cxnLst/>
            <a:rect l="l" t="t" r="r" b="b"/>
            <a:pathLst>
              <a:path w="49215" h="65587" extrusionOk="0">
                <a:moveTo>
                  <a:pt x="8203" y="1"/>
                </a:moveTo>
                <a:cubicBezTo>
                  <a:pt x="3674" y="1"/>
                  <a:pt x="1" y="3674"/>
                  <a:pt x="1" y="8203"/>
                </a:cubicBezTo>
                <a:lnTo>
                  <a:pt x="1" y="40980"/>
                </a:lnTo>
                <a:cubicBezTo>
                  <a:pt x="1" y="54566"/>
                  <a:pt x="11022" y="65587"/>
                  <a:pt x="24608" y="65587"/>
                </a:cubicBezTo>
                <a:lnTo>
                  <a:pt x="41012" y="65587"/>
                </a:lnTo>
                <a:cubicBezTo>
                  <a:pt x="45541" y="65587"/>
                  <a:pt x="49214" y="61913"/>
                  <a:pt x="49214" y="57385"/>
                </a:cubicBezTo>
                <a:cubicBezTo>
                  <a:pt x="49214" y="52856"/>
                  <a:pt x="45541" y="49182"/>
                  <a:pt x="41012" y="49182"/>
                </a:cubicBezTo>
                <a:lnTo>
                  <a:pt x="24608" y="49182"/>
                </a:lnTo>
                <a:cubicBezTo>
                  <a:pt x="20079" y="49182"/>
                  <a:pt x="16405" y="45509"/>
                  <a:pt x="16405" y="40980"/>
                </a:cubicBezTo>
                <a:lnTo>
                  <a:pt x="16405" y="36895"/>
                </a:lnTo>
                <a:lnTo>
                  <a:pt x="41012" y="36895"/>
                </a:lnTo>
                <a:cubicBezTo>
                  <a:pt x="45541" y="36895"/>
                  <a:pt x="49214" y="33221"/>
                  <a:pt x="49214" y="28693"/>
                </a:cubicBezTo>
                <a:cubicBezTo>
                  <a:pt x="49214" y="24164"/>
                  <a:pt x="45541" y="20490"/>
                  <a:pt x="41012" y="20490"/>
                </a:cubicBezTo>
                <a:lnTo>
                  <a:pt x="16405" y="20490"/>
                </a:lnTo>
                <a:lnTo>
                  <a:pt x="16405" y="8203"/>
                </a:lnTo>
                <a:cubicBezTo>
                  <a:pt x="16405" y="3674"/>
                  <a:pt x="12732" y="1"/>
                  <a:pt x="82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003548"/>
              </a:solidFill>
            </a:endParaRPr>
          </a:p>
        </p:txBody>
      </p:sp>
      <p:pic>
        <p:nvPicPr>
          <p:cNvPr id="2785" name="Google Shape;2785;p63"/>
          <p:cNvPicPr preferRelativeResize="0"/>
          <p:nvPr/>
        </p:nvPicPr>
        <p:blipFill rotWithShape="1">
          <a:blip r:embed="rId3">
            <a:alphaModFix/>
          </a:blip>
          <a:srcRect l="891" t="7464" b="12272"/>
          <a:stretch/>
        </p:blipFill>
        <p:spPr>
          <a:xfrm flipH="1">
            <a:off x="614575" y="944025"/>
            <a:ext cx="4041300" cy="3273000"/>
          </a:xfrm>
          <a:prstGeom prst="rect">
            <a:avLst/>
          </a:prstGeom>
          <a:noFill/>
          <a:ln w="19050" cap="flat" cmpd="sng">
            <a:solidFill>
              <a:srgbClr val="FFFFFF"/>
            </a:solidFill>
            <a:prstDash val="solid"/>
            <a:round/>
            <a:headEnd type="none" w="sm" len="sm"/>
            <a:tailEnd type="none" w="sm" len="sm"/>
          </a:ln>
        </p:spPr>
      </p:pic>
      <p:sp>
        <p:nvSpPr>
          <p:cNvPr id="2786" name="Google Shape;2786;p63"/>
          <p:cNvSpPr txBox="1">
            <a:spLocks noGrp="1"/>
          </p:cNvSpPr>
          <p:nvPr>
            <p:ph type="title"/>
          </p:nvPr>
        </p:nvSpPr>
        <p:spPr>
          <a:xfrm>
            <a:off x="5489738" y="782075"/>
            <a:ext cx="2938500" cy="769200"/>
          </a:xfrm>
          <a:prstGeom prst="rect">
            <a:avLst/>
          </a:prstGeom>
        </p:spPr>
        <p:txBody>
          <a:bodyPr spcFirstLastPara="1" wrap="square" lIns="91425" tIns="91425" rIns="91425" bIns="91425" anchor="ctr" anchorCtr="0">
            <a:noAutofit/>
          </a:bodyPr>
          <a:lstStyle/>
          <a:p>
            <a:pPr marL="0" lvl="0" indent="0" algn="ctr" rtl="0">
              <a:lnSpc>
                <a:spcPct val="70000"/>
              </a:lnSpc>
              <a:spcBef>
                <a:spcPts val="0"/>
              </a:spcBef>
              <a:spcAft>
                <a:spcPts val="0"/>
              </a:spcAft>
              <a:buNone/>
            </a:pPr>
            <a:r>
              <a:rPr lang="en"/>
              <a:t>Thanks!</a:t>
            </a:r>
            <a:endParaRPr dirty="0"/>
          </a:p>
        </p:txBody>
      </p:sp>
      <p:sp>
        <p:nvSpPr>
          <p:cNvPr id="2787" name="Google Shape;2787;p63"/>
          <p:cNvSpPr txBox="1">
            <a:spLocks noGrp="1"/>
          </p:cNvSpPr>
          <p:nvPr>
            <p:ph type="subTitle" idx="1"/>
          </p:nvPr>
        </p:nvSpPr>
        <p:spPr>
          <a:xfrm>
            <a:off x="5494810" y="1619850"/>
            <a:ext cx="2938500" cy="1031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Clr>
                <a:schemeClr val="dk1"/>
              </a:buClr>
              <a:buSzPts val="1100"/>
              <a:buFont typeface="Arial"/>
              <a:buNone/>
            </a:pPr>
            <a:r>
              <a:rPr lang="en"/>
              <a:t>Do you have any questions?</a:t>
            </a:r>
            <a:endParaRPr dirty="0"/>
          </a:p>
          <a:p>
            <a:pPr marL="0" lvl="0" indent="0" algn="ctr" rtl="0">
              <a:spcBef>
                <a:spcPts val="0"/>
              </a:spcBef>
              <a:spcAft>
                <a:spcPts val="0"/>
              </a:spcAft>
              <a:buClr>
                <a:schemeClr val="dk1"/>
              </a:buClr>
              <a:buSzPts val="1100"/>
              <a:buFont typeface="Arial"/>
              <a:buNone/>
            </a:pPr>
            <a:r>
              <a:rPr lang="en"/>
              <a:t>your-email@freepik.com </a:t>
            </a:r>
            <a:endParaRPr dirty="0"/>
          </a:p>
          <a:p>
            <a:pPr marL="0" lvl="0" indent="0" algn="ctr" rtl="0">
              <a:spcBef>
                <a:spcPts val="0"/>
              </a:spcBef>
              <a:spcAft>
                <a:spcPts val="0"/>
              </a:spcAft>
              <a:buClr>
                <a:schemeClr val="dk1"/>
              </a:buClr>
              <a:buSzPts val="1100"/>
              <a:buFont typeface="Arial"/>
              <a:buNone/>
            </a:pPr>
            <a:r>
              <a:rPr lang="en"/>
              <a:t>+91  620 421 838 </a:t>
            </a:r>
            <a:endParaRPr dirty="0"/>
          </a:p>
          <a:p>
            <a:pPr marL="0" lvl="0" indent="0" algn="ctr" rtl="0">
              <a:spcBef>
                <a:spcPts val="0"/>
              </a:spcBef>
              <a:spcAft>
                <a:spcPts val="0"/>
              </a:spcAft>
              <a:buNone/>
            </a:pPr>
            <a:r>
              <a:rPr lang="en"/>
              <a:t>yourcompany.com</a:t>
            </a:r>
            <a:endParaRPr dirty="0"/>
          </a:p>
        </p:txBody>
      </p:sp>
      <p:sp>
        <p:nvSpPr>
          <p:cNvPr id="2788" name="Google Shape;2788;p63"/>
          <p:cNvSpPr txBox="1">
            <a:spLocks noGrp="1"/>
          </p:cNvSpPr>
          <p:nvPr>
            <p:ph type="subTitle" idx="2"/>
          </p:nvPr>
        </p:nvSpPr>
        <p:spPr>
          <a:xfrm>
            <a:off x="5494813" y="4279100"/>
            <a:ext cx="2938500" cy="335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Please keep this slide for attribution.</a:t>
            </a:r>
            <a:endParaRPr dirty="0"/>
          </a:p>
        </p:txBody>
      </p:sp>
      <p:sp>
        <p:nvSpPr>
          <p:cNvPr id="2789" name="Google Shape;2789;p63"/>
          <p:cNvSpPr/>
          <p:nvPr/>
        </p:nvSpPr>
        <p:spPr>
          <a:xfrm rot="6299945">
            <a:off x="391895" y="169048"/>
            <a:ext cx="4493861" cy="4805409"/>
          </a:xfrm>
          <a:custGeom>
            <a:avLst/>
            <a:gdLst/>
            <a:ahLst/>
            <a:cxnLst/>
            <a:rect l="l" t="t" r="r" b="b"/>
            <a:pathLst>
              <a:path w="23292" h="24907" extrusionOk="0">
                <a:moveTo>
                  <a:pt x="17201" y="537"/>
                </a:moveTo>
                <a:cubicBezTo>
                  <a:pt x="18672" y="7181"/>
                  <a:pt x="20855" y="13647"/>
                  <a:pt x="22718" y="20200"/>
                </a:cubicBezTo>
                <a:lnTo>
                  <a:pt x="22718" y="20200"/>
                </a:lnTo>
                <a:cubicBezTo>
                  <a:pt x="21519" y="20627"/>
                  <a:pt x="20268" y="20899"/>
                  <a:pt x="19016" y="21227"/>
                </a:cubicBezTo>
                <a:cubicBezTo>
                  <a:pt x="16577" y="21828"/>
                  <a:pt x="14139" y="22430"/>
                  <a:pt x="11669" y="23032"/>
                </a:cubicBezTo>
                <a:cubicBezTo>
                  <a:pt x="9942" y="23456"/>
                  <a:pt x="8186" y="23909"/>
                  <a:pt x="6429" y="24363"/>
                </a:cubicBezTo>
                <a:lnTo>
                  <a:pt x="6429" y="24363"/>
                </a:lnTo>
                <a:cubicBezTo>
                  <a:pt x="5417" y="21487"/>
                  <a:pt x="4554" y="18523"/>
                  <a:pt x="3720" y="15590"/>
                </a:cubicBezTo>
                <a:cubicBezTo>
                  <a:pt x="2699" y="11939"/>
                  <a:pt x="1678" y="8257"/>
                  <a:pt x="598" y="4605"/>
                </a:cubicBezTo>
                <a:lnTo>
                  <a:pt x="598" y="4605"/>
                </a:lnTo>
                <a:cubicBezTo>
                  <a:pt x="4973" y="3632"/>
                  <a:pt x="9318" y="2394"/>
                  <a:pt x="13664" y="1339"/>
                </a:cubicBezTo>
                <a:cubicBezTo>
                  <a:pt x="14843" y="1073"/>
                  <a:pt x="16022" y="781"/>
                  <a:pt x="17201" y="537"/>
                </a:cubicBezTo>
                <a:close/>
                <a:moveTo>
                  <a:pt x="17405" y="0"/>
                </a:moveTo>
                <a:cubicBezTo>
                  <a:pt x="17382" y="0"/>
                  <a:pt x="17359" y="3"/>
                  <a:pt x="17337" y="9"/>
                </a:cubicBezTo>
                <a:cubicBezTo>
                  <a:pt x="12555" y="990"/>
                  <a:pt x="7868" y="2289"/>
                  <a:pt x="3150" y="3460"/>
                </a:cubicBezTo>
                <a:cubicBezTo>
                  <a:pt x="2191" y="3708"/>
                  <a:pt x="1232" y="3955"/>
                  <a:pt x="273" y="4173"/>
                </a:cubicBezTo>
                <a:lnTo>
                  <a:pt x="273" y="4173"/>
                </a:lnTo>
                <a:cubicBezTo>
                  <a:pt x="241" y="4176"/>
                  <a:pt x="209" y="4183"/>
                  <a:pt x="178" y="4195"/>
                </a:cubicBezTo>
                <a:lnTo>
                  <a:pt x="178" y="4195"/>
                </a:lnTo>
                <a:cubicBezTo>
                  <a:pt x="111" y="4215"/>
                  <a:pt x="67" y="4255"/>
                  <a:pt x="43" y="4304"/>
                </a:cubicBezTo>
                <a:lnTo>
                  <a:pt x="43" y="4304"/>
                </a:lnTo>
                <a:cubicBezTo>
                  <a:pt x="13" y="4352"/>
                  <a:pt x="0" y="4409"/>
                  <a:pt x="14" y="4474"/>
                </a:cubicBezTo>
                <a:cubicBezTo>
                  <a:pt x="1155" y="8211"/>
                  <a:pt x="2168" y="11979"/>
                  <a:pt x="3245" y="15716"/>
                </a:cubicBezTo>
                <a:cubicBezTo>
                  <a:pt x="4100" y="18725"/>
                  <a:pt x="4955" y="21765"/>
                  <a:pt x="6032" y="24710"/>
                </a:cubicBezTo>
                <a:cubicBezTo>
                  <a:pt x="6059" y="24820"/>
                  <a:pt x="6158" y="24906"/>
                  <a:pt x="6267" y="24906"/>
                </a:cubicBezTo>
                <a:cubicBezTo>
                  <a:pt x="6283" y="24906"/>
                  <a:pt x="6300" y="24904"/>
                  <a:pt x="6317" y="24900"/>
                </a:cubicBezTo>
                <a:cubicBezTo>
                  <a:pt x="11320" y="23602"/>
                  <a:pt x="16324" y="22462"/>
                  <a:pt x="21296" y="21132"/>
                </a:cubicBezTo>
                <a:cubicBezTo>
                  <a:pt x="21898" y="20973"/>
                  <a:pt x="22500" y="20815"/>
                  <a:pt x="23070" y="20593"/>
                </a:cubicBezTo>
                <a:cubicBezTo>
                  <a:pt x="23196" y="20562"/>
                  <a:pt x="23291" y="20435"/>
                  <a:pt x="23260" y="20308"/>
                </a:cubicBezTo>
                <a:cubicBezTo>
                  <a:pt x="21391" y="13594"/>
                  <a:pt x="19111" y="6976"/>
                  <a:pt x="17654" y="167"/>
                </a:cubicBezTo>
                <a:cubicBezTo>
                  <a:pt x="17628" y="62"/>
                  <a:pt x="17515" y="0"/>
                  <a:pt x="17405" y="0"/>
                </a:cubicBezTo>
                <a:close/>
              </a:path>
            </a:pathLst>
          </a:custGeom>
          <a:solidFill>
            <a:schemeClr val="dk1"/>
          </a:solidFill>
          <a:ln w="3810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793"/>
        <p:cNvGrpSpPr/>
        <p:nvPr/>
      </p:nvGrpSpPr>
      <p:grpSpPr>
        <a:xfrm>
          <a:off x="0" y="0"/>
          <a:ext cx="0" cy="0"/>
          <a:chOff x="0" y="0"/>
          <a:chExt cx="0" cy="0"/>
        </a:xfrm>
      </p:grpSpPr>
      <p:sp>
        <p:nvSpPr>
          <p:cNvPr id="2794" name="Google Shape;2794;p64"/>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Alternative resources</a:t>
            </a:r>
            <a:endParaRPr dirty="0"/>
          </a:p>
        </p:txBody>
      </p:sp>
      <p:sp>
        <p:nvSpPr>
          <p:cNvPr id="2795" name="Google Shape;2795;p64"/>
          <p:cNvSpPr txBox="1">
            <a:spLocks noGrp="1"/>
          </p:cNvSpPr>
          <p:nvPr>
            <p:ph type="body" idx="1"/>
          </p:nvPr>
        </p:nvSpPr>
        <p:spPr>
          <a:xfrm>
            <a:off x="708150" y="1152475"/>
            <a:ext cx="7727700" cy="3416400"/>
          </a:xfrm>
          <a:prstGeom prst="rect">
            <a:avLst/>
          </a:prstGeom>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dk1"/>
              </a:buClr>
              <a:buSzPts val="1100"/>
              <a:buFont typeface="Arial"/>
              <a:buNone/>
            </a:pPr>
            <a:r>
              <a:rPr lang="en" sz="1400">
                <a:solidFill>
                  <a:schemeClr val="dk1"/>
                </a:solidFill>
              </a:rPr>
              <a:t>Find more illustration like these on </a:t>
            </a:r>
            <a:r>
              <a:rPr lang="en" sz="1400" b="1">
                <a:solidFill>
                  <a:schemeClr val="dk1"/>
                </a:solidFill>
                <a:uFill>
                  <a:noFill/>
                </a:uFill>
                <a:hlinkClick r:id="rId3">
                  <a:extLst>
                    <a:ext uri="{A12FA001-AC4F-418D-AE19-62706E023703}">
                      <ahyp:hlinkClr xmlns:ahyp="http://schemas.microsoft.com/office/drawing/2018/hyperlinkcolor" val="tx"/>
                    </a:ext>
                  </a:extLst>
                </a:hlinkClick>
              </a:rPr>
              <a:t>Freepik</a:t>
            </a:r>
            <a:endParaRPr sz="1400" dirty="0">
              <a:solidFill>
                <a:schemeClr val="dk1"/>
              </a:solidFill>
            </a:endParaRPr>
          </a:p>
          <a:p>
            <a:pPr marL="0" lvl="0" indent="0" algn="l" rtl="0">
              <a:lnSpc>
                <a:spcPct val="100000"/>
              </a:lnSpc>
              <a:spcBef>
                <a:spcPts val="0"/>
              </a:spcBef>
              <a:spcAft>
                <a:spcPts val="0"/>
              </a:spcAft>
              <a:buClr>
                <a:schemeClr val="dk1"/>
              </a:buClr>
              <a:buSzPts val="1100"/>
              <a:buFont typeface="Arial"/>
              <a:buNone/>
            </a:pPr>
            <a:endParaRPr sz="1400" dirty="0">
              <a:solidFill>
                <a:schemeClr val="dk1"/>
              </a:solidFill>
            </a:endParaRPr>
          </a:p>
          <a:p>
            <a:pPr marL="0" marR="50800" lvl="0" indent="0" algn="l" rtl="0">
              <a:lnSpc>
                <a:spcPct val="100000"/>
              </a:lnSpc>
              <a:spcBef>
                <a:spcPts val="0"/>
              </a:spcBef>
              <a:spcAft>
                <a:spcPts val="0"/>
              </a:spcAft>
              <a:buClr>
                <a:schemeClr val="dk1"/>
              </a:buClr>
              <a:buSzPts val="1100"/>
              <a:buFont typeface="Arial"/>
              <a:buNone/>
            </a:pPr>
            <a:r>
              <a:rPr lang="en" sz="1400" b="1">
                <a:solidFill>
                  <a:schemeClr val="dk1"/>
                </a:solidFill>
              </a:rPr>
              <a:t>VECTORS:</a:t>
            </a:r>
            <a:endParaRPr sz="1400" b="1" dirty="0">
              <a:solidFill>
                <a:schemeClr val="dk1"/>
              </a:solidFill>
            </a:endParaRPr>
          </a:p>
          <a:p>
            <a:pPr marL="457200" marR="50800" lvl="0" indent="-330200" algn="l" rtl="0">
              <a:lnSpc>
                <a:spcPct val="100000"/>
              </a:lnSpc>
              <a:spcBef>
                <a:spcPts val="0"/>
              </a:spcBef>
              <a:spcAft>
                <a:spcPts val="0"/>
              </a:spcAft>
              <a:buClr>
                <a:schemeClr val="dk1"/>
              </a:buClr>
              <a:buSzPts val="1600"/>
              <a:buFont typeface="Raleway"/>
              <a:buChar char="●"/>
            </a:pPr>
            <a:r>
              <a:rPr lang="en" sz="1400">
                <a:solidFill>
                  <a:schemeClr val="dk1"/>
                </a:solidFill>
                <a:uFill>
                  <a:noFill/>
                </a:uFill>
                <a:hlinkClick r:id="rId4">
                  <a:extLst>
                    <a:ext uri="{A12FA001-AC4F-418D-AE19-62706E023703}">
                      <ahyp:hlinkClr xmlns:ahyp="http://schemas.microsoft.com/office/drawing/2018/hyperlinkcolor" val="tx"/>
                    </a:ext>
                  </a:extLst>
                </a:hlinkClick>
              </a:rPr>
              <a:t>Hand drawn timeline infographic</a:t>
            </a:r>
            <a:endParaRPr sz="1400" dirty="0">
              <a:solidFill>
                <a:schemeClr val="dk1"/>
              </a:solidFill>
            </a:endParaRPr>
          </a:p>
          <a:p>
            <a:pPr marL="457200" marR="50800" lvl="0" indent="-330200" algn="l" rtl="0">
              <a:lnSpc>
                <a:spcPct val="100000"/>
              </a:lnSpc>
              <a:spcBef>
                <a:spcPts val="0"/>
              </a:spcBef>
              <a:spcAft>
                <a:spcPts val="0"/>
              </a:spcAft>
              <a:buClr>
                <a:schemeClr val="dk1"/>
              </a:buClr>
              <a:buSzPts val="1600"/>
              <a:buFont typeface="Raleway"/>
              <a:buChar char="●"/>
            </a:pPr>
            <a:r>
              <a:rPr lang="en" sz="1400">
                <a:solidFill>
                  <a:schemeClr val="dk1"/>
                </a:solidFill>
                <a:uFill>
                  <a:noFill/>
                </a:uFill>
                <a:hlinkClick r:id="rId5">
                  <a:extLst>
                    <a:ext uri="{A12FA001-AC4F-418D-AE19-62706E023703}">
                      <ahyp:hlinkClr xmlns:ahyp="http://schemas.microsoft.com/office/drawing/2018/hyperlinkcolor" val="tx"/>
                    </a:ext>
                  </a:extLst>
                </a:hlinkClick>
              </a:rPr>
              <a:t>Hand drawn timeline infographic</a:t>
            </a:r>
            <a:endParaRPr sz="1400" dirty="0">
              <a:solidFill>
                <a:schemeClr val="dk1"/>
              </a:solidFill>
            </a:endParaRPr>
          </a:p>
          <a:p>
            <a:pPr marL="457200" lvl="0" indent="-317500" algn="l" rtl="0">
              <a:lnSpc>
                <a:spcPct val="100000"/>
              </a:lnSpc>
              <a:spcBef>
                <a:spcPts val="0"/>
              </a:spcBef>
              <a:spcAft>
                <a:spcPts val="0"/>
              </a:spcAft>
              <a:buClr>
                <a:schemeClr val="dk1"/>
              </a:buClr>
              <a:buSzPts val="1400"/>
              <a:buFont typeface="Raleway"/>
              <a:buChar char="●"/>
            </a:pPr>
            <a:r>
              <a:rPr lang="en" sz="1400">
                <a:solidFill>
                  <a:schemeClr val="dk1"/>
                </a:solidFill>
                <a:uFill>
                  <a:noFill/>
                </a:uFill>
                <a:hlinkClick r:id="rId6">
                  <a:extLst>
                    <a:ext uri="{A12FA001-AC4F-418D-AE19-62706E023703}">
                      <ahyp:hlinkClr xmlns:ahyp="http://schemas.microsoft.com/office/drawing/2018/hyperlinkcolor" val="tx"/>
                    </a:ext>
                  </a:extLst>
                </a:hlinkClick>
              </a:rPr>
              <a:t>Lovely hand drawn web design concept</a:t>
            </a:r>
            <a:endParaRPr sz="1400" dirty="0">
              <a:solidFill>
                <a:schemeClr val="dk1"/>
              </a:solidFill>
            </a:endParaRPr>
          </a:p>
          <a:p>
            <a:pPr marL="0" lvl="0" indent="0" algn="l" rtl="0">
              <a:lnSpc>
                <a:spcPct val="100000"/>
              </a:lnSpc>
              <a:spcBef>
                <a:spcPts val="1600"/>
              </a:spcBef>
              <a:spcAft>
                <a:spcPts val="0"/>
              </a:spcAft>
              <a:buClr>
                <a:schemeClr val="dk1"/>
              </a:buClr>
              <a:buSzPts val="1100"/>
              <a:buFont typeface="Arial"/>
              <a:buNone/>
            </a:pPr>
            <a:r>
              <a:rPr lang="en" sz="1400" b="1">
                <a:solidFill>
                  <a:schemeClr val="dk1"/>
                </a:solidFill>
              </a:rPr>
              <a:t>PHOTOS:</a:t>
            </a:r>
            <a:endParaRPr sz="1400" b="1" dirty="0">
              <a:solidFill>
                <a:schemeClr val="dk1"/>
              </a:solidFill>
            </a:endParaRPr>
          </a:p>
          <a:p>
            <a:pPr marL="457200" lvl="0" indent="-317500" algn="l" rtl="0">
              <a:lnSpc>
                <a:spcPct val="100000"/>
              </a:lnSpc>
              <a:spcBef>
                <a:spcPts val="0"/>
              </a:spcBef>
              <a:spcAft>
                <a:spcPts val="0"/>
              </a:spcAft>
              <a:buClr>
                <a:schemeClr val="dk1"/>
              </a:buClr>
              <a:buSzPts val="1400"/>
              <a:buFont typeface="Raleway"/>
              <a:buChar char="●"/>
            </a:pPr>
            <a:r>
              <a:rPr lang="en" sz="1400">
                <a:solidFill>
                  <a:schemeClr val="dk1"/>
                </a:solidFill>
                <a:uFill>
                  <a:noFill/>
                </a:uFill>
                <a:hlinkClick r:id="rId7">
                  <a:extLst>
                    <a:ext uri="{A12FA001-AC4F-418D-AE19-62706E023703}">
                      <ahyp:hlinkClr xmlns:ahyp="http://schemas.microsoft.com/office/drawing/2018/hyperlinkcolor" val="tx"/>
                    </a:ext>
                  </a:extLst>
                </a:hlinkClick>
              </a:rPr>
              <a:t>Smiley man working on laptop from home</a:t>
            </a:r>
            <a:endParaRPr sz="1400" dirty="0">
              <a:solidFill>
                <a:schemeClr val="dk1"/>
              </a:solidFill>
            </a:endParaRPr>
          </a:p>
          <a:p>
            <a:pPr marL="457200" marR="50800" lvl="0" indent="-317500" algn="l" rtl="0">
              <a:lnSpc>
                <a:spcPct val="100000"/>
              </a:lnSpc>
              <a:spcBef>
                <a:spcPts val="0"/>
              </a:spcBef>
              <a:spcAft>
                <a:spcPts val="0"/>
              </a:spcAft>
              <a:buClr>
                <a:schemeClr val="dk1"/>
              </a:buClr>
              <a:buSzPts val="1400"/>
              <a:buFont typeface="Raleway"/>
              <a:buChar char="●"/>
            </a:pPr>
            <a:r>
              <a:rPr lang="en" sz="1400">
                <a:solidFill>
                  <a:schemeClr val="dk1"/>
                </a:solidFill>
                <a:uFill>
                  <a:noFill/>
                </a:uFill>
                <a:hlinkClick r:id="rId8">
                  <a:extLst>
                    <a:ext uri="{A12FA001-AC4F-418D-AE19-62706E023703}">
                      <ahyp:hlinkClr xmlns:ahyp="http://schemas.microsoft.com/office/drawing/2018/hyperlinkcolor" val="tx"/>
                    </a:ext>
                  </a:extLst>
                </a:hlinkClick>
              </a:rPr>
              <a:t>Elegant new year background with book</a:t>
            </a:r>
            <a:endParaRPr sz="1400" dirty="0">
              <a:solidFill>
                <a:schemeClr val="dk1"/>
              </a:solidFill>
            </a:endParaRPr>
          </a:p>
          <a:p>
            <a:pPr marL="457200" marR="50800" lvl="0" indent="-317500" algn="l" rtl="0">
              <a:lnSpc>
                <a:spcPct val="100000"/>
              </a:lnSpc>
              <a:spcBef>
                <a:spcPts val="0"/>
              </a:spcBef>
              <a:spcAft>
                <a:spcPts val="0"/>
              </a:spcAft>
              <a:buClr>
                <a:schemeClr val="dk1"/>
              </a:buClr>
              <a:buSzPts val="1400"/>
              <a:buFont typeface="Raleway"/>
              <a:buChar char="●"/>
            </a:pPr>
            <a:r>
              <a:rPr lang="en" sz="1400">
                <a:solidFill>
                  <a:schemeClr val="dk1"/>
                </a:solidFill>
                <a:uFill>
                  <a:noFill/>
                </a:uFill>
                <a:hlinkClick r:id="rId9">
                  <a:extLst>
                    <a:ext uri="{A12FA001-AC4F-418D-AE19-62706E023703}">
                      <ahyp:hlinkClr xmlns:ahyp="http://schemas.microsoft.com/office/drawing/2018/hyperlinkcolor" val="tx"/>
                    </a:ext>
                  </a:extLst>
                </a:hlinkClick>
              </a:rPr>
              <a:t>Colorful confetti and curling streamers on white background with space for text</a:t>
            </a:r>
            <a:endParaRPr sz="1400" dirty="0">
              <a:solidFill>
                <a:schemeClr val="dk1"/>
              </a:solidFill>
            </a:endParaRPr>
          </a:p>
          <a:p>
            <a:pPr marL="457200" marR="50800" lvl="0" indent="-317500" algn="l" rtl="0">
              <a:lnSpc>
                <a:spcPct val="100000"/>
              </a:lnSpc>
              <a:spcBef>
                <a:spcPts val="0"/>
              </a:spcBef>
              <a:spcAft>
                <a:spcPts val="0"/>
              </a:spcAft>
              <a:buClr>
                <a:schemeClr val="dk1"/>
              </a:buClr>
              <a:buSzPts val="1400"/>
              <a:buFont typeface="Raleway"/>
              <a:buChar char="●"/>
            </a:pPr>
            <a:r>
              <a:rPr lang="en" sz="1400">
                <a:solidFill>
                  <a:schemeClr val="dk1"/>
                </a:solidFill>
                <a:uFill>
                  <a:noFill/>
                </a:uFill>
                <a:hlinkClick r:id="rId10">
                  <a:extLst>
                    <a:ext uri="{A12FA001-AC4F-418D-AE19-62706E023703}">
                      <ahyp:hlinkClr xmlns:ahyp="http://schemas.microsoft.com/office/drawing/2018/hyperlinkcolor" val="tx"/>
                    </a:ext>
                  </a:extLst>
                </a:hlinkClick>
              </a:rPr>
              <a:t>Front view woman reading something for her students</a:t>
            </a:r>
            <a:endParaRPr sz="1400" dirty="0">
              <a:solidFill>
                <a:schemeClr val="dk1"/>
              </a:solidFill>
            </a:endParaRPr>
          </a:p>
          <a:p>
            <a:pPr marL="457200" marR="50800" lvl="0" indent="-317500" algn="l" rtl="0">
              <a:lnSpc>
                <a:spcPct val="100000"/>
              </a:lnSpc>
              <a:spcBef>
                <a:spcPts val="0"/>
              </a:spcBef>
              <a:spcAft>
                <a:spcPts val="0"/>
              </a:spcAft>
              <a:buClr>
                <a:schemeClr val="dk1"/>
              </a:buClr>
              <a:buSzPts val="1400"/>
              <a:buFont typeface="Raleway"/>
              <a:buChar char="●"/>
            </a:pPr>
            <a:r>
              <a:rPr lang="en" sz="1400">
                <a:solidFill>
                  <a:schemeClr val="dk1"/>
                </a:solidFill>
                <a:uFill>
                  <a:noFill/>
                </a:uFill>
                <a:hlinkClick r:id="rId11">
                  <a:extLst>
                    <a:ext uri="{A12FA001-AC4F-418D-AE19-62706E023703}">
                      <ahyp:hlinkClr xmlns:ahyp="http://schemas.microsoft.com/office/drawing/2018/hyperlinkcolor" val="tx"/>
                    </a:ext>
                  </a:extLst>
                </a:hlinkClick>
              </a:rPr>
              <a:t>Top view non binary kids playing with a colorful game</a:t>
            </a:r>
            <a:endParaRPr sz="1400" dirty="0">
              <a:solidFill>
                <a:schemeClr val="dk1"/>
              </a:solidFill>
            </a:endParaRPr>
          </a:p>
          <a:p>
            <a:pPr marL="457200" marR="50800" lvl="0" indent="-317500" algn="l" rtl="0">
              <a:lnSpc>
                <a:spcPct val="100000"/>
              </a:lnSpc>
              <a:spcBef>
                <a:spcPts val="0"/>
              </a:spcBef>
              <a:spcAft>
                <a:spcPts val="0"/>
              </a:spcAft>
              <a:buClr>
                <a:schemeClr val="dk1"/>
              </a:buClr>
              <a:buSzPts val="1400"/>
              <a:buFont typeface="Raleway"/>
              <a:buChar char="●"/>
            </a:pPr>
            <a:r>
              <a:rPr lang="en" sz="1400">
                <a:solidFill>
                  <a:schemeClr val="dk1"/>
                </a:solidFill>
                <a:uFill>
                  <a:noFill/>
                </a:uFill>
                <a:hlinkClick r:id="rId12">
                  <a:extLst>
                    <a:ext uri="{A12FA001-AC4F-418D-AE19-62706E023703}">
                      <ahyp:hlinkClr xmlns:ahyp="http://schemas.microsoft.com/office/drawing/2018/hyperlinkcolor" val="tx"/>
                    </a:ext>
                  </a:extLst>
                </a:hlinkClick>
              </a:rPr>
              <a:t>Kid playing with jigsaw</a:t>
            </a:r>
            <a:endParaRPr sz="1400" dirty="0">
              <a:solidFill>
                <a:schemeClr val="dk1"/>
              </a:solidFill>
            </a:endParaRPr>
          </a:p>
          <a:p>
            <a:pPr marL="0" lvl="0" indent="0" algn="l" rtl="0">
              <a:spcBef>
                <a:spcPts val="0"/>
              </a:spcBef>
              <a:spcAft>
                <a:spcPts val="1600"/>
              </a:spcAft>
              <a:buNone/>
            </a:pPr>
            <a:endParaRPr dirty="0">
              <a:solidFill>
                <a:schemeClr val="dk1"/>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799"/>
        <p:cNvGrpSpPr/>
        <p:nvPr/>
      </p:nvGrpSpPr>
      <p:grpSpPr>
        <a:xfrm>
          <a:off x="0" y="0"/>
          <a:ext cx="0" cy="0"/>
          <a:chOff x="0" y="0"/>
          <a:chExt cx="0" cy="0"/>
        </a:xfrm>
      </p:grpSpPr>
      <p:sp>
        <p:nvSpPr>
          <p:cNvPr id="2800" name="Google Shape;2800;p65"/>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Resources</a:t>
            </a:r>
            <a:endParaRPr dirty="0"/>
          </a:p>
        </p:txBody>
      </p:sp>
      <p:sp>
        <p:nvSpPr>
          <p:cNvPr id="2801" name="Google Shape;2801;p65"/>
          <p:cNvSpPr txBox="1">
            <a:spLocks noGrp="1"/>
          </p:cNvSpPr>
          <p:nvPr>
            <p:ph type="body" idx="1"/>
          </p:nvPr>
        </p:nvSpPr>
        <p:spPr>
          <a:xfrm>
            <a:off x="708150" y="1152475"/>
            <a:ext cx="7727700" cy="3416400"/>
          </a:xfrm>
          <a:prstGeom prst="rect">
            <a:avLst/>
          </a:prstGeom>
        </p:spPr>
        <p:txBody>
          <a:bodyPr spcFirstLastPara="1" wrap="square" lIns="91425" tIns="91425" rIns="91425" bIns="91425" anchor="t" anchorCtr="0">
            <a:noAutofit/>
          </a:bodyPr>
          <a:lstStyle/>
          <a:p>
            <a:pPr marL="0" lvl="0" indent="0" algn="l" rtl="0">
              <a:lnSpc>
                <a:spcPct val="100000"/>
              </a:lnSpc>
              <a:spcBef>
                <a:spcPts val="0"/>
              </a:spcBef>
              <a:spcAft>
                <a:spcPts val="0"/>
              </a:spcAft>
              <a:buNone/>
            </a:pPr>
            <a:r>
              <a:rPr lang="en" sz="1300">
                <a:solidFill>
                  <a:schemeClr val="dk1"/>
                </a:solidFill>
              </a:rPr>
              <a:t>Find more illustration like these on </a:t>
            </a:r>
            <a:r>
              <a:rPr lang="en" sz="1300" b="1">
                <a:solidFill>
                  <a:schemeClr val="dk1"/>
                </a:solidFill>
                <a:uFill>
                  <a:noFill/>
                </a:uFill>
                <a:hlinkClick r:id="rId3">
                  <a:extLst>
                    <a:ext uri="{A12FA001-AC4F-418D-AE19-62706E023703}">
                      <ahyp:hlinkClr xmlns:ahyp="http://schemas.microsoft.com/office/drawing/2018/hyperlinkcolor" val="tx"/>
                    </a:ext>
                  </a:extLst>
                </a:hlinkClick>
              </a:rPr>
              <a:t>Freepik</a:t>
            </a:r>
            <a:endParaRPr sz="1300" dirty="0">
              <a:solidFill>
                <a:schemeClr val="dk1"/>
              </a:solidFill>
            </a:endParaRPr>
          </a:p>
          <a:p>
            <a:pPr marL="0" lvl="0" indent="0" algn="l" rtl="0">
              <a:lnSpc>
                <a:spcPct val="100000"/>
              </a:lnSpc>
              <a:spcBef>
                <a:spcPts val="0"/>
              </a:spcBef>
              <a:spcAft>
                <a:spcPts val="0"/>
              </a:spcAft>
              <a:buNone/>
            </a:pPr>
            <a:endParaRPr sz="1300" dirty="0">
              <a:solidFill>
                <a:schemeClr val="dk1"/>
              </a:solidFill>
            </a:endParaRPr>
          </a:p>
          <a:p>
            <a:pPr marL="0" marR="50800" lvl="0" indent="0" algn="l" rtl="0">
              <a:lnSpc>
                <a:spcPct val="100000"/>
              </a:lnSpc>
              <a:spcBef>
                <a:spcPts val="0"/>
              </a:spcBef>
              <a:spcAft>
                <a:spcPts val="0"/>
              </a:spcAft>
              <a:buNone/>
            </a:pPr>
            <a:r>
              <a:rPr lang="en" sz="1300" b="1">
                <a:solidFill>
                  <a:schemeClr val="dk1"/>
                </a:solidFill>
              </a:rPr>
              <a:t>VECTORS:</a:t>
            </a:r>
            <a:endParaRPr sz="1300" b="1" dirty="0">
              <a:solidFill>
                <a:schemeClr val="dk1"/>
              </a:solidFill>
            </a:endParaRPr>
          </a:p>
          <a:p>
            <a:pPr marL="457200" marR="50800" lvl="0" indent="-311150" algn="l" rtl="0">
              <a:lnSpc>
                <a:spcPct val="100000"/>
              </a:lnSpc>
              <a:spcBef>
                <a:spcPts val="0"/>
              </a:spcBef>
              <a:spcAft>
                <a:spcPts val="0"/>
              </a:spcAft>
              <a:buClr>
                <a:schemeClr val="dk1"/>
              </a:buClr>
              <a:buSzPts val="1300"/>
              <a:buFont typeface="Raleway"/>
              <a:buChar char="●"/>
            </a:pPr>
            <a:r>
              <a:rPr lang="en" sz="1300">
                <a:solidFill>
                  <a:schemeClr val="dk1"/>
                </a:solidFill>
                <a:uFill>
                  <a:noFill/>
                </a:uFill>
                <a:hlinkClick r:id="rId4">
                  <a:extLst>
                    <a:ext uri="{A12FA001-AC4F-418D-AE19-62706E023703}">
                      <ahyp:hlinkClr xmlns:ahyp="http://schemas.microsoft.com/office/drawing/2018/hyperlinkcolor" val="tx"/>
                    </a:ext>
                  </a:extLst>
                </a:hlinkClick>
              </a:rPr>
              <a:t>Minimal timeline infographic</a:t>
            </a:r>
            <a:endParaRPr sz="1300" dirty="0">
              <a:solidFill>
                <a:schemeClr val="dk1"/>
              </a:solidFill>
            </a:endParaRPr>
          </a:p>
          <a:p>
            <a:pPr marL="457200" marR="50800" lvl="0" indent="-311150" algn="l" rtl="0">
              <a:lnSpc>
                <a:spcPct val="100000"/>
              </a:lnSpc>
              <a:spcBef>
                <a:spcPts val="0"/>
              </a:spcBef>
              <a:spcAft>
                <a:spcPts val="0"/>
              </a:spcAft>
              <a:buClr>
                <a:schemeClr val="dk1"/>
              </a:buClr>
              <a:buSzPts val="1300"/>
              <a:buFont typeface="Raleway"/>
              <a:buChar char="●"/>
            </a:pPr>
            <a:r>
              <a:rPr lang="en" sz="1300">
                <a:solidFill>
                  <a:schemeClr val="dk1"/>
                </a:solidFill>
                <a:uFill>
                  <a:noFill/>
                </a:uFill>
                <a:hlinkClick r:id="rId5">
                  <a:extLst>
                    <a:ext uri="{A12FA001-AC4F-418D-AE19-62706E023703}">
                      <ahyp:hlinkClr xmlns:ahyp="http://schemas.microsoft.com/office/drawing/2018/hyperlinkcolor" val="tx"/>
                    </a:ext>
                  </a:extLst>
                </a:hlinkClick>
              </a:rPr>
              <a:t>Devices concept illustration</a:t>
            </a:r>
            <a:endParaRPr sz="1300" dirty="0">
              <a:solidFill>
                <a:schemeClr val="dk1"/>
              </a:solidFill>
            </a:endParaRPr>
          </a:p>
          <a:p>
            <a:pPr marL="457200" lvl="0" indent="-311150" algn="l" rtl="0">
              <a:lnSpc>
                <a:spcPct val="100000"/>
              </a:lnSpc>
              <a:spcBef>
                <a:spcPts val="0"/>
              </a:spcBef>
              <a:spcAft>
                <a:spcPts val="0"/>
              </a:spcAft>
              <a:buClr>
                <a:schemeClr val="dk1"/>
              </a:buClr>
              <a:buSzPts val="1300"/>
              <a:buFont typeface="Raleway"/>
              <a:buChar char="●"/>
            </a:pPr>
            <a:r>
              <a:rPr lang="en" sz="1300">
                <a:solidFill>
                  <a:schemeClr val="dk1"/>
                </a:solidFill>
                <a:uFill>
                  <a:noFill/>
                </a:uFill>
                <a:hlinkClick r:id="rId6">
                  <a:extLst>
                    <a:ext uri="{A12FA001-AC4F-418D-AE19-62706E023703}">
                      <ahyp:hlinkClr xmlns:ahyp="http://schemas.microsoft.com/office/drawing/2018/hyperlinkcolor" val="tx"/>
                    </a:ext>
                  </a:extLst>
                </a:hlinkClick>
              </a:rPr>
              <a:t>Usa map</a:t>
            </a:r>
            <a:endParaRPr sz="1300" dirty="0">
              <a:solidFill>
                <a:schemeClr val="dk1"/>
              </a:solidFill>
            </a:endParaRPr>
          </a:p>
          <a:p>
            <a:pPr marL="457200" lvl="0" indent="-311150" algn="l" rtl="0">
              <a:lnSpc>
                <a:spcPct val="100000"/>
              </a:lnSpc>
              <a:spcBef>
                <a:spcPts val="0"/>
              </a:spcBef>
              <a:spcAft>
                <a:spcPts val="0"/>
              </a:spcAft>
              <a:buClr>
                <a:schemeClr val="dk1"/>
              </a:buClr>
              <a:buSzPts val="1300"/>
              <a:buFont typeface="Montserrat"/>
              <a:buChar char="●"/>
            </a:pPr>
            <a:r>
              <a:rPr lang="en" sz="1300">
                <a:solidFill>
                  <a:schemeClr val="dk1"/>
                </a:solidFill>
                <a:uFill>
                  <a:noFill/>
                </a:uFill>
                <a:hlinkClick r:id="rId7">
                  <a:extLst>
                    <a:ext uri="{A12FA001-AC4F-418D-AE19-62706E023703}">
                      <ahyp:hlinkClr xmlns:ahyp="http://schemas.microsoft.com/office/drawing/2018/hyperlinkcolor" val="tx"/>
                    </a:ext>
                  </a:extLst>
                </a:hlinkClick>
              </a:rPr>
              <a:t>People avatars illustration concept</a:t>
            </a:r>
            <a:endParaRPr sz="1300" dirty="0">
              <a:solidFill>
                <a:schemeClr val="dk1"/>
              </a:solidFill>
            </a:endParaRPr>
          </a:p>
          <a:p>
            <a:pPr marL="457200" lvl="0" indent="-311150" algn="l" rtl="0">
              <a:lnSpc>
                <a:spcPct val="100000"/>
              </a:lnSpc>
              <a:spcBef>
                <a:spcPts val="0"/>
              </a:spcBef>
              <a:spcAft>
                <a:spcPts val="0"/>
              </a:spcAft>
              <a:buClr>
                <a:schemeClr val="dk1"/>
              </a:buClr>
              <a:buSzPts val="1300"/>
              <a:buFont typeface="Montserrat"/>
              <a:buChar char="●"/>
            </a:pPr>
            <a:r>
              <a:rPr lang="en" sz="1300">
                <a:solidFill>
                  <a:schemeClr val="dk1"/>
                </a:solidFill>
                <a:uFill>
                  <a:noFill/>
                </a:uFill>
                <a:hlinkClick r:id="rId8">
                  <a:extLst>
                    <a:ext uri="{A12FA001-AC4F-418D-AE19-62706E023703}">
                      <ahyp:hlinkClr xmlns:ahyp="http://schemas.microsoft.com/office/drawing/2018/hyperlinkcolor" val="tx"/>
                    </a:ext>
                  </a:extLst>
                </a:hlinkClick>
              </a:rPr>
              <a:t>People avatar collection</a:t>
            </a:r>
            <a:endParaRPr sz="1300" dirty="0">
              <a:solidFill>
                <a:schemeClr val="dk1"/>
              </a:solidFill>
            </a:endParaRPr>
          </a:p>
          <a:p>
            <a:pPr marL="457200" lvl="0" indent="-311150" algn="l" rtl="0">
              <a:lnSpc>
                <a:spcPct val="100000"/>
              </a:lnSpc>
              <a:spcBef>
                <a:spcPts val="0"/>
              </a:spcBef>
              <a:spcAft>
                <a:spcPts val="0"/>
              </a:spcAft>
              <a:buClr>
                <a:schemeClr val="dk1"/>
              </a:buClr>
              <a:buSzPts val="1300"/>
              <a:buFont typeface="Montserrat"/>
              <a:buChar char="●"/>
            </a:pPr>
            <a:r>
              <a:rPr lang="en" sz="1300">
                <a:solidFill>
                  <a:schemeClr val="dk1"/>
                </a:solidFill>
                <a:uFill>
                  <a:noFill/>
                </a:uFill>
                <a:hlinkClick r:id="rId9">
                  <a:extLst>
                    <a:ext uri="{A12FA001-AC4F-418D-AE19-62706E023703}">
                      <ahyp:hlinkClr xmlns:ahyp="http://schemas.microsoft.com/office/drawing/2018/hyperlinkcolor" val="tx"/>
                    </a:ext>
                  </a:extLst>
                </a:hlinkClick>
              </a:rPr>
              <a:t>Set of illustrated people avatars</a:t>
            </a:r>
            <a:endParaRPr sz="1300" dirty="0">
              <a:solidFill>
                <a:schemeClr val="dk1"/>
              </a:solidFill>
            </a:endParaRPr>
          </a:p>
          <a:p>
            <a:pPr marL="457200" lvl="0" indent="-311150" algn="l" rtl="0">
              <a:lnSpc>
                <a:spcPct val="100000"/>
              </a:lnSpc>
              <a:spcBef>
                <a:spcPts val="0"/>
              </a:spcBef>
              <a:spcAft>
                <a:spcPts val="0"/>
              </a:spcAft>
              <a:buClr>
                <a:schemeClr val="dk1"/>
              </a:buClr>
              <a:buSzPts val="1300"/>
              <a:buFont typeface="Montserrat"/>
              <a:buChar char="●"/>
            </a:pPr>
            <a:r>
              <a:rPr lang="en" sz="1300">
                <a:solidFill>
                  <a:schemeClr val="dk1"/>
                </a:solidFill>
                <a:uFill>
                  <a:noFill/>
                </a:uFill>
                <a:hlinkClick r:id="rId10">
                  <a:extLst>
                    <a:ext uri="{A12FA001-AC4F-418D-AE19-62706E023703}">
                      <ahyp:hlinkClr xmlns:ahyp="http://schemas.microsoft.com/office/drawing/2018/hyperlinkcolor" val="tx"/>
                    </a:ext>
                  </a:extLst>
                </a:hlinkClick>
              </a:rPr>
              <a:t>Hand drawn people avatars pack</a:t>
            </a:r>
            <a:endParaRPr sz="1300" dirty="0">
              <a:solidFill>
                <a:schemeClr val="dk1"/>
              </a:solidFill>
            </a:endParaRPr>
          </a:p>
          <a:p>
            <a:pPr marL="457200" lvl="0" indent="-311150" algn="l" rtl="0">
              <a:lnSpc>
                <a:spcPct val="100000"/>
              </a:lnSpc>
              <a:spcBef>
                <a:spcPts val="0"/>
              </a:spcBef>
              <a:spcAft>
                <a:spcPts val="0"/>
              </a:spcAft>
              <a:buClr>
                <a:schemeClr val="dk1"/>
              </a:buClr>
              <a:buSzPts val="1300"/>
              <a:buFont typeface="Montserrat"/>
              <a:buChar char="●"/>
            </a:pPr>
            <a:r>
              <a:rPr lang="en" sz="1300">
                <a:solidFill>
                  <a:schemeClr val="dk1"/>
                </a:solidFill>
                <a:uFill>
                  <a:noFill/>
                </a:uFill>
                <a:hlinkClick r:id="rId11">
                  <a:extLst>
                    <a:ext uri="{A12FA001-AC4F-418D-AE19-62706E023703}">
                      <ahyp:hlinkClr xmlns:ahyp="http://schemas.microsoft.com/office/drawing/2018/hyperlinkcolor" val="tx"/>
                    </a:ext>
                  </a:extLst>
                </a:hlinkClick>
              </a:rPr>
              <a:t>Set of people avatars</a:t>
            </a:r>
            <a:endParaRPr sz="1300" dirty="0">
              <a:solidFill>
                <a:schemeClr val="dk1"/>
              </a:solidFill>
            </a:endParaRPr>
          </a:p>
          <a:p>
            <a:pPr marL="457200" lvl="0" indent="-311150" algn="l" rtl="0">
              <a:lnSpc>
                <a:spcPct val="100000"/>
              </a:lnSpc>
              <a:spcBef>
                <a:spcPts val="0"/>
              </a:spcBef>
              <a:spcAft>
                <a:spcPts val="0"/>
              </a:spcAft>
              <a:buClr>
                <a:schemeClr val="dk1"/>
              </a:buClr>
              <a:buSzPts val="1300"/>
              <a:buFont typeface="Montserrat"/>
              <a:buChar char="●"/>
            </a:pPr>
            <a:r>
              <a:rPr lang="en" sz="1300">
                <a:solidFill>
                  <a:schemeClr val="dk1"/>
                </a:solidFill>
                <a:uFill>
                  <a:noFill/>
                </a:uFill>
                <a:hlinkClick r:id="rId12">
                  <a:extLst>
                    <a:ext uri="{A12FA001-AC4F-418D-AE19-62706E023703}">
                      <ahyp:hlinkClr xmlns:ahyp="http://schemas.microsoft.com/office/drawing/2018/hyperlinkcolor" val="tx"/>
                    </a:ext>
                  </a:extLst>
                </a:hlinkClick>
              </a:rPr>
              <a:t>Hand drawn people avatar collection</a:t>
            </a:r>
            <a:endParaRPr sz="1300" dirty="0">
              <a:solidFill>
                <a:schemeClr val="dk1"/>
              </a:solidFill>
            </a:endParaRPr>
          </a:p>
          <a:p>
            <a:pPr marL="457200" lvl="0" indent="-311150" algn="l" rtl="0">
              <a:lnSpc>
                <a:spcPct val="100000"/>
              </a:lnSpc>
              <a:spcBef>
                <a:spcPts val="0"/>
              </a:spcBef>
              <a:spcAft>
                <a:spcPts val="0"/>
              </a:spcAft>
              <a:buClr>
                <a:schemeClr val="dk1"/>
              </a:buClr>
              <a:buSzPts val="1300"/>
              <a:buFont typeface="Montserrat"/>
              <a:buChar char="●"/>
            </a:pPr>
            <a:r>
              <a:rPr lang="en" sz="1300">
                <a:solidFill>
                  <a:schemeClr val="dk1"/>
                </a:solidFill>
                <a:uFill>
                  <a:noFill/>
                </a:uFill>
                <a:hlinkClick r:id="rId13">
                  <a:extLst>
                    <a:ext uri="{A12FA001-AC4F-418D-AE19-62706E023703}">
                      <ahyp:hlinkClr xmlns:ahyp="http://schemas.microsoft.com/office/drawing/2018/hyperlinkcolor" val="tx"/>
                    </a:ext>
                  </a:extLst>
                </a:hlinkClick>
              </a:rPr>
              <a:t>Hand drawn people avatar set</a:t>
            </a:r>
            <a:endParaRPr sz="1300" dirty="0">
              <a:solidFill>
                <a:schemeClr val="dk1"/>
              </a:solidFill>
            </a:endParaRPr>
          </a:p>
          <a:p>
            <a:pPr marL="457200" lvl="0" indent="-311150" algn="l" rtl="0">
              <a:lnSpc>
                <a:spcPct val="100000"/>
              </a:lnSpc>
              <a:spcBef>
                <a:spcPts val="0"/>
              </a:spcBef>
              <a:spcAft>
                <a:spcPts val="0"/>
              </a:spcAft>
              <a:buClr>
                <a:schemeClr val="dk1"/>
              </a:buClr>
              <a:buSzPts val="1300"/>
              <a:buFont typeface="Montserrat"/>
              <a:buChar char="●"/>
            </a:pPr>
            <a:r>
              <a:rPr lang="en" sz="1300">
                <a:solidFill>
                  <a:schemeClr val="dk1"/>
                </a:solidFill>
                <a:uFill>
                  <a:noFill/>
                </a:uFill>
                <a:hlinkClick r:id="rId14">
                  <a:extLst>
                    <a:ext uri="{A12FA001-AC4F-418D-AE19-62706E023703}">
                      <ahyp:hlinkClr xmlns:ahyp="http://schemas.microsoft.com/office/drawing/2018/hyperlinkcolor" val="tx"/>
                    </a:ext>
                  </a:extLst>
                </a:hlinkClick>
              </a:rPr>
              <a:t>Pack of people avatars</a:t>
            </a:r>
            <a:endParaRPr sz="1300" dirty="0">
              <a:solidFill>
                <a:schemeClr val="dk1"/>
              </a:solidFill>
            </a:endParaRPr>
          </a:p>
          <a:p>
            <a:pPr marL="457200" lvl="0" indent="-311150" algn="l" rtl="0">
              <a:lnSpc>
                <a:spcPct val="100000"/>
              </a:lnSpc>
              <a:spcBef>
                <a:spcPts val="0"/>
              </a:spcBef>
              <a:spcAft>
                <a:spcPts val="0"/>
              </a:spcAft>
              <a:buClr>
                <a:schemeClr val="dk1"/>
              </a:buClr>
              <a:buSzPts val="1300"/>
              <a:buFont typeface="Montserrat"/>
              <a:buChar char="●"/>
            </a:pPr>
            <a:r>
              <a:rPr lang="en" sz="1300">
                <a:solidFill>
                  <a:schemeClr val="dk1"/>
                </a:solidFill>
                <a:uFill>
                  <a:noFill/>
                </a:uFill>
                <a:hlinkClick r:id="rId15">
                  <a:extLst>
                    <a:ext uri="{A12FA001-AC4F-418D-AE19-62706E023703}">
                      <ahyp:hlinkClr xmlns:ahyp="http://schemas.microsoft.com/office/drawing/2018/hyperlinkcolor" val="tx"/>
                    </a:ext>
                  </a:extLst>
                </a:hlinkClick>
              </a:rPr>
              <a:t>People avatars illustration</a:t>
            </a:r>
            <a:endParaRPr sz="1700" dirty="0">
              <a:solidFill>
                <a:schemeClr val="dk1"/>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805"/>
        <p:cNvGrpSpPr/>
        <p:nvPr/>
      </p:nvGrpSpPr>
      <p:grpSpPr>
        <a:xfrm>
          <a:off x="0" y="0"/>
          <a:ext cx="0" cy="0"/>
          <a:chOff x="0" y="0"/>
          <a:chExt cx="0" cy="0"/>
        </a:xfrm>
      </p:grpSpPr>
      <p:sp>
        <p:nvSpPr>
          <p:cNvPr id="2806" name="Google Shape;2806;p66"/>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Resources</a:t>
            </a:r>
            <a:endParaRPr dirty="0"/>
          </a:p>
        </p:txBody>
      </p:sp>
      <p:sp>
        <p:nvSpPr>
          <p:cNvPr id="2807" name="Google Shape;2807;p66"/>
          <p:cNvSpPr txBox="1">
            <a:spLocks noGrp="1"/>
          </p:cNvSpPr>
          <p:nvPr>
            <p:ph type="body" idx="1"/>
          </p:nvPr>
        </p:nvSpPr>
        <p:spPr>
          <a:xfrm>
            <a:off x="708150" y="1152475"/>
            <a:ext cx="7727700" cy="3416400"/>
          </a:xfrm>
          <a:prstGeom prst="rect">
            <a:avLst/>
          </a:prstGeom>
        </p:spPr>
        <p:txBody>
          <a:bodyPr spcFirstLastPara="1" wrap="square" lIns="91425" tIns="91425" rIns="91425" bIns="91425" anchor="t" anchorCtr="0">
            <a:noAutofit/>
          </a:bodyPr>
          <a:lstStyle/>
          <a:p>
            <a:pPr marL="0" marR="50800" lvl="0" indent="0" algn="l" rtl="0">
              <a:lnSpc>
                <a:spcPct val="100000"/>
              </a:lnSpc>
              <a:spcBef>
                <a:spcPts val="0"/>
              </a:spcBef>
              <a:spcAft>
                <a:spcPts val="0"/>
              </a:spcAft>
              <a:buNone/>
            </a:pPr>
            <a:r>
              <a:rPr lang="en" sz="1300" b="1">
                <a:solidFill>
                  <a:schemeClr val="dk1"/>
                </a:solidFill>
              </a:rPr>
              <a:t>VECTORS:</a:t>
            </a:r>
            <a:endParaRPr sz="1300" b="1" dirty="0">
              <a:solidFill>
                <a:schemeClr val="dk1"/>
              </a:solidFill>
            </a:endParaRPr>
          </a:p>
          <a:p>
            <a:pPr marL="457200" lvl="0" indent="-311150" algn="l" rtl="0">
              <a:lnSpc>
                <a:spcPct val="100000"/>
              </a:lnSpc>
              <a:spcBef>
                <a:spcPts val="0"/>
              </a:spcBef>
              <a:spcAft>
                <a:spcPts val="0"/>
              </a:spcAft>
              <a:buClr>
                <a:schemeClr val="dk1"/>
              </a:buClr>
              <a:buSzPts val="1300"/>
              <a:buFont typeface="Montserrat"/>
              <a:buChar char="●"/>
            </a:pPr>
            <a:r>
              <a:rPr lang="en" sz="1300">
                <a:solidFill>
                  <a:schemeClr val="dk1"/>
                </a:solidFill>
                <a:uFill>
                  <a:noFill/>
                </a:uFill>
                <a:hlinkClick r:id="rId3">
                  <a:extLst>
                    <a:ext uri="{A12FA001-AC4F-418D-AE19-62706E023703}">
                      <ahyp:hlinkClr xmlns:ahyp="http://schemas.microsoft.com/office/drawing/2018/hyperlinkcolor" val="tx"/>
                    </a:ext>
                  </a:extLst>
                </a:hlinkClick>
              </a:rPr>
              <a:t>Happy people avatars</a:t>
            </a:r>
            <a:endParaRPr sz="1300" dirty="0">
              <a:solidFill>
                <a:schemeClr val="dk1"/>
              </a:solidFill>
            </a:endParaRPr>
          </a:p>
          <a:p>
            <a:pPr marL="457200" lvl="0" indent="-311150" algn="l" rtl="0">
              <a:lnSpc>
                <a:spcPct val="100000"/>
              </a:lnSpc>
              <a:spcBef>
                <a:spcPts val="0"/>
              </a:spcBef>
              <a:spcAft>
                <a:spcPts val="0"/>
              </a:spcAft>
              <a:buClr>
                <a:schemeClr val="dk1"/>
              </a:buClr>
              <a:buSzPts val="1300"/>
              <a:buFont typeface="Montserrat"/>
              <a:buChar char="●"/>
            </a:pPr>
            <a:r>
              <a:rPr lang="en" sz="1300">
                <a:solidFill>
                  <a:schemeClr val="dk1"/>
                </a:solidFill>
                <a:uFill>
                  <a:noFill/>
                </a:uFill>
                <a:hlinkClick r:id="rId4">
                  <a:extLst>
                    <a:ext uri="{A12FA001-AC4F-418D-AE19-62706E023703}">
                      <ahyp:hlinkClr xmlns:ahyp="http://schemas.microsoft.com/office/drawing/2018/hyperlinkcolor" val="tx"/>
                    </a:ext>
                  </a:extLst>
                </a:hlinkClick>
              </a:rPr>
              <a:t>Different people avatars</a:t>
            </a:r>
            <a:endParaRPr sz="1300" dirty="0">
              <a:solidFill>
                <a:schemeClr val="dk1"/>
              </a:solidFill>
            </a:endParaRPr>
          </a:p>
          <a:p>
            <a:pPr marL="457200" lvl="0" indent="-311150" algn="l" rtl="0">
              <a:lnSpc>
                <a:spcPct val="100000"/>
              </a:lnSpc>
              <a:spcBef>
                <a:spcPts val="0"/>
              </a:spcBef>
              <a:spcAft>
                <a:spcPts val="0"/>
              </a:spcAft>
              <a:buClr>
                <a:schemeClr val="dk1"/>
              </a:buClr>
              <a:buSzPts val="1300"/>
              <a:buFont typeface="Montserrat"/>
              <a:buChar char="●"/>
            </a:pPr>
            <a:r>
              <a:rPr lang="en" sz="1300">
                <a:solidFill>
                  <a:schemeClr val="dk1"/>
                </a:solidFill>
                <a:uFill>
                  <a:noFill/>
                </a:uFill>
                <a:hlinkClick r:id="rId5">
                  <a:extLst>
                    <a:ext uri="{A12FA001-AC4F-418D-AE19-62706E023703}">
                      <ahyp:hlinkClr xmlns:ahyp="http://schemas.microsoft.com/office/drawing/2018/hyperlinkcolor" val="tx"/>
                    </a:ext>
                  </a:extLst>
                </a:hlinkClick>
              </a:rPr>
              <a:t>Multiracial people avatars</a:t>
            </a:r>
            <a:endParaRPr sz="1300" dirty="0">
              <a:solidFill>
                <a:schemeClr val="dk1"/>
              </a:solidFill>
            </a:endParaRPr>
          </a:p>
          <a:p>
            <a:pPr marL="457200" lvl="0" indent="-311150" algn="l" rtl="0">
              <a:lnSpc>
                <a:spcPct val="100000"/>
              </a:lnSpc>
              <a:spcBef>
                <a:spcPts val="0"/>
              </a:spcBef>
              <a:spcAft>
                <a:spcPts val="0"/>
              </a:spcAft>
              <a:buClr>
                <a:schemeClr val="dk1"/>
              </a:buClr>
              <a:buSzPts val="1300"/>
              <a:buFont typeface="Montserrat"/>
              <a:buChar char="●"/>
            </a:pPr>
            <a:r>
              <a:rPr lang="en" sz="1300">
                <a:solidFill>
                  <a:schemeClr val="dk1"/>
                </a:solidFill>
                <a:uFill>
                  <a:noFill/>
                </a:uFill>
                <a:hlinkClick r:id="rId6">
                  <a:extLst>
                    <a:ext uri="{A12FA001-AC4F-418D-AE19-62706E023703}">
                      <ahyp:hlinkClr xmlns:ahyp="http://schemas.microsoft.com/office/drawing/2018/hyperlinkcolor" val="tx"/>
                    </a:ext>
                  </a:extLst>
                </a:hlinkClick>
              </a:rPr>
              <a:t>Hand drawn back to school background</a:t>
            </a:r>
            <a:endParaRPr sz="1300" dirty="0">
              <a:solidFill>
                <a:schemeClr val="dk1"/>
              </a:solidFill>
            </a:endParaRPr>
          </a:p>
          <a:p>
            <a:pPr marL="0" lvl="0" indent="0" algn="l" rtl="0">
              <a:lnSpc>
                <a:spcPct val="100000"/>
              </a:lnSpc>
              <a:spcBef>
                <a:spcPts val="1600"/>
              </a:spcBef>
              <a:spcAft>
                <a:spcPts val="0"/>
              </a:spcAft>
              <a:buNone/>
            </a:pPr>
            <a:r>
              <a:rPr lang="en" sz="1300" b="1">
                <a:solidFill>
                  <a:schemeClr val="dk1"/>
                </a:solidFill>
              </a:rPr>
              <a:t>PHOTOS:</a:t>
            </a:r>
            <a:endParaRPr sz="1300" b="1" dirty="0">
              <a:solidFill>
                <a:schemeClr val="dk1"/>
              </a:solidFill>
            </a:endParaRPr>
          </a:p>
          <a:p>
            <a:pPr marL="457200" lvl="0" indent="-311150" algn="l" rtl="0">
              <a:lnSpc>
                <a:spcPct val="100000"/>
              </a:lnSpc>
              <a:spcBef>
                <a:spcPts val="0"/>
              </a:spcBef>
              <a:spcAft>
                <a:spcPts val="0"/>
              </a:spcAft>
              <a:buClr>
                <a:schemeClr val="dk1"/>
              </a:buClr>
              <a:buSzPts val="1300"/>
              <a:buFont typeface="Raleway"/>
              <a:buChar char="●"/>
            </a:pPr>
            <a:r>
              <a:rPr lang="en" sz="1300">
                <a:solidFill>
                  <a:schemeClr val="dk1"/>
                </a:solidFill>
                <a:uFill>
                  <a:noFill/>
                </a:uFill>
                <a:hlinkClick r:id="rId7">
                  <a:extLst>
                    <a:ext uri="{A12FA001-AC4F-418D-AE19-62706E023703}">
                      <ahyp:hlinkClr xmlns:ahyp="http://schemas.microsoft.com/office/drawing/2018/hyperlinkcolor" val="tx"/>
                    </a:ext>
                  </a:extLst>
                </a:hlinkClick>
              </a:rPr>
              <a:t>Girl</a:t>
            </a:r>
            <a:r>
              <a:rPr lang="en" sz="1300">
                <a:solidFill>
                  <a:schemeClr val="dk1"/>
                </a:solidFill>
              </a:rPr>
              <a:t> </a:t>
            </a:r>
            <a:endParaRPr sz="1300" dirty="0">
              <a:solidFill>
                <a:schemeClr val="dk1"/>
              </a:solidFill>
            </a:endParaRPr>
          </a:p>
          <a:p>
            <a:pPr marL="457200" marR="50800" lvl="0" indent="-311150" algn="l" rtl="0">
              <a:lnSpc>
                <a:spcPct val="100000"/>
              </a:lnSpc>
              <a:spcBef>
                <a:spcPts val="0"/>
              </a:spcBef>
              <a:spcAft>
                <a:spcPts val="0"/>
              </a:spcAft>
              <a:buClr>
                <a:schemeClr val="dk1"/>
              </a:buClr>
              <a:buSzPts val="1300"/>
              <a:buFont typeface="Raleway"/>
              <a:buChar char="●"/>
            </a:pPr>
            <a:r>
              <a:rPr lang="en" sz="1300">
                <a:solidFill>
                  <a:schemeClr val="dk1"/>
                </a:solidFill>
                <a:uFill>
                  <a:noFill/>
                </a:uFill>
                <a:hlinkClick r:id="rId8">
                  <a:extLst>
                    <a:ext uri="{A12FA001-AC4F-418D-AE19-62706E023703}">
                      <ahyp:hlinkClr xmlns:ahyp="http://schemas.microsoft.com/office/drawing/2018/hyperlinkcolor" val="tx"/>
                    </a:ext>
                  </a:extLst>
                </a:hlinkClick>
              </a:rPr>
              <a:t>Frame with confetti stars and balloons on blue background</a:t>
            </a:r>
            <a:endParaRPr sz="1300" dirty="0">
              <a:solidFill>
                <a:schemeClr val="dk1"/>
              </a:solidFill>
            </a:endParaRPr>
          </a:p>
          <a:p>
            <a:pPr marL="457200" marR="50800" lvl="0" indent="-311150" algn="l" rtl="0">
              <a:lnSpc>
                <a:spcPct val="100000"/>
              </a:lnSpc>
              <a:spcBef>
                <a:spcPts val="0"/>
              </a:spcBef>
              <a:spcAft>
                <a:spcPts val="0"/>
              </a:spcAft>
              <a:buClr>
                <a:schemeClr val="dk1"/>
              </a:buClr>
              <a:buSzPts val="1300"/>
              <a:buFont typeface="Raleway"/>
              <a:buChar char="●"/>
            </a:pPr>
            <a:r>
              <a:rPr lang="en" sz="1300">
                <a:solidFill>
                  <a:schemeClr val="dk1"/>
                </a:solidFill>
                <a:uFill>
                  <a:noFill/>
                </a:uFill>
                <a:hlinkClick r:id="rId9">
                  <a:extLst>
                    <a:ext uri="{A12FA001-AC4F-418D-AE19-62706E023703}">
                      <ahyp:hlinkClr xmlns:ahyp="http://schemas.microsoft.com/office/drawing/2018/hyperlinkcolor" val="tx"/>
                    </a:ext>
                  </a:extLst>
                </a:hlinkClick>
              </a:rPr>
              <a:t>Front view of child using abacus to learn how to count</a:t>
            </a:r>
            <a:endParaRPr sz="1300" dirty="0">
              <a:solidFill>
                <a:schemeClr val="dk1"/>
              </a:solidFill>
            </a:endParaRPr>
          </a:p>
          <a:p>
            <a:pPr marL="457200" marR="50800" lvl="0" indent="-311150" algn="l" rtl="0">
              <a:lnSpc>
                <a:spcPct val="100000"/>
              </a:lnSpc>
              <a:spcBef>
                <a:spcPts val="0"/>
              </a:spcBef>
              <a:spcAft>
                <a:spcPts val="0"/>
              </a:spcAft>
              <a:buClr>
                <a:schemeClr val="dk1"/>
              </a:buClr>
              <a:buSzPts val="1300"/>
              <a:buFont typeface="Raleway"/>
              <a:buChar char="●"/>
            </a:pPr>
            <a:r>
              <a:rPr lang="en" sz="1300">
                <a:solidFill>
                  <a:schemeClr val="dk1"/>
                </a:solidFill>
                <a:uFill>
                  <a:noFill/>
                </a:uFill>
                <a:hlinkClick r:id="rId10">
                  <a:extLst>
                    <a:ext uri="{A12FA001-AC4F-418D-AE19-62706E023703}">
                      <ahyp:hlinkClr xmlns:ahyp="http://schemas.microsoft.com/office/drawing/2018/hyperlinkcolor" val="tx"/>
                    </a:ext>
                  </a:extLst>
                </a:hlinkClick>
              </a:rPr>
              <a:t>Coworkers sitting with blueprint</a:t>
            </a:r>
            <a:endParaRPr sz="1300" dirty="0">
              <a:solidFill>
                <a:schemeClr val="dk1"/>
              </a:solidFill>
            </a:endParaRPr>
          </a:p>
          <a:p>
            <a:pPr marL="457200" marR="50800" lvl="0" indent="-311150" algn="l" rtl="0">
              <a:lnSpc>
                <a:spcPct val="100000"/>
              </a:lnSpc>
              <a:spcBef>
                <a:spcPts val="0"/>
              </a:spcBef>
              <a:spcAft>
                <a:spcPts val="0"/>
              </a:spcAft>
              <a:buClr>
                <a:schemeClr val="dk1"/>
              </a:buClr>
              <a:buSzPts val="1300"/>
              <a:buFont typeface="Raleway"/>
              <a:buChar char="●"/>
            </a:pPr>
            <a:r>
              <a:rPr lang="en" sz="1300">
                <a:solidFill>
                  <a:schemeClr val="dk1"/>
                </a:solidFill>
                <a:uFill>
                  <a:noFill/>
                </a:uFill>
                <a:hlinkClick r:id="rId11">
                  <a:extLst>
                    <a:ext uri="{A12FA001-AC4F-418D-AE19-62706E023703}">
                      <ahyp:hlinkClr xmlns:ahyp="http://schemas.microsoft.com/office/drawing/2018/hyperlinkcolor" val="tx"/>
                    </a:ext>
                  </a:extLst>
                </a:hlinkClick>
              </a:rPr>
              <a:t>Teacher indicates an error</a:t>
            </a:r>
            <a:endParaRPr sz="1300" dirty="0">
              <a:solidFill>
                <a:schemeClr val="dk1"/>
              </a:solidFill>
            </a:endParaRPr>
          </a:p>
          <a:p>
            <a:pPr marL="457200" marR="50800" lvl="0" indent="-311150" algn="l" rtl="0">
              <a:lnSpc>
                <a:spcPct val="100000"/>
              </a:lnSpc>
              <a:spcBef>
                <a:spcPts val="0"/>
              </a:spcBef>
              <a:spcAft>
                <a:spcPts val="0"/>
              </a:spcAft>
              <a:buClr>
                <a:schemeClr val="dk1"/>
              </a:buClr>
              <a:buSzPts val="1300"/>
              <a:buFont typeface="Raleway"/>
              <a:buChar char="●"/>
            </a:pPr>
            <a:r>
              <a:rPr lang="en" sz="1300">
                <a:solidFill>
                  <a:schemeClr val="dk1"/>
                </a:solidFill>
                <a:uFill>
                  <a:noFill/>
                </a:uFill>
                <a:hlinkClick r:id="rId12">
                  <a:extLst>
                    <a:ext uri="{A12FA001-AC4F-418D-AE19-62706E023703}">
                      <ahyp:hlinkClr xmlns:ahyp="http://schemas.microsoft.com/office/drawing/2018/hyperlinkcolor" val="tx"/>
                    </a:ext>
                  </a:extLst>
                </a:hlinkClick>
              </a:rPr>
              <a:t>Students playing a game with their kindergarten teacher</a:t>
            </a:r>
            <a:endParaRPr sz="1300" dirty="0">
              <a:solidFill>
                <a:schemeClr val="dk1"/>
              </a:solidFill>
            </a:endParaRPr>
          </a:p>
          <a:p>
            <a:pPr marL="0" lvl="0" indent="0" algn="l" rtl="0">
              <a:spcBef>
                <a:spcPts val="0"/>
              </a:spcBef>
              <a:spcAft>
                <a:spcPts val="1600"/>
              </a:spcAft>
              <a:buNone/>
            </a:pPr>
            <a:endParaRPr sz="1700" dirty="0">
              <a:solidFill>
                <a:schemeClr val="dk1"/>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2811"/>
        <p:cNvGrpSpPr/>
        <p:nvPr/>
      </p:nvGrpSpPr>
      <p:grpSpPr>
        <a:xfrm>
          <a:off x="0" y="0"/>
          <a:ext cx="0" cy="0"/>
          <a:chOff x="0" y="0"/>
          <a:chExt cx="0" cy="0"/>
        </a:xfrm>
      </p:grpSpPr>
      <p:sp>
        <p:nvSpPr>
          <p:cNvPr id="2812" name="Google Shape;2812;p67"/>
          <p:cNvSpPr txBox="1">
            <a:spLocks noGrp="1"/>
          </p:cNvSpPr>
          <p:nvPr>
            <p:ph type="title" idx="4294967295"/>
          </p:nvPr>
        </p:nvSpPr>
        <p:spPr>
          <a:xfrm>
            <a:off x="1068100" y="933450"/>
            <a:ext cx="7047300" cy="482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Clr>
                <a:srgbClr val="000000"/>
              </a:buClr>
              <a:buSzPts val="1100"/>
              <a:buFont typeface="Arial"/>
              <a:buNone/>
            </a:pPr>
            <a:r>
              <a:rPr lang="en">
                <a:solidFill>
                  <a:srgbClr val="FFFFFF"/>
                </a:solidFill>
                <a:latin typeface="Arial"/>
                <a:ea typeface="Arial"/>
                <a:cs typeface="Arial"/>
                <a:sym typeface="Arial"/>
              </a:rPr>
              <a:t>Instructions for use</a:t>
            </a:r>
            <a:endParaRPr dirty="0">
              <a:solidFill>
                <a:srgbClr val="FFFFFF"/>
              </a:solidFill>
              <a:latin typeface="Arial"/>
              <a:ea typeface="Arial"/>
              <a:cs typeface="Arial"/>
              <a:sym typeface="Arial"/>
            </a:endParaRPr>
          </a:p>
        </p:txBody>
      </p:sp>
      <p:sp>
        <p:nvSpPr>
          <p:cNvPr id="2813" name="Google Shape;2813;p67"/>
          <p:cNvSpPr txBox="1">
            <a:spLocks noGrp="1"/>
          </p:cNvSpPr>
          <p:nvPr>
            <p:ph type="body" idx="4294967295"/>
          </p:nvPr>
        </p:nvSpPr>
        <p:spPr>
          <a:xfrm>
            <a:off x="1220500" y="1299875"/>
            <a:ext cx="7047300" cy="440100"/>
          </a:xfrm>
          <a:prstGeom prst="rect">
            <a:avLst/>
          </a:prstGeom>
        </p:spPr>
        <p:txBody>
          <a:bodyPr spcFirstLastPara="1" wrap="square" lIns="91425" tIns="91425" rIns="91425" bIns="91425" anchor="t" anchorCtr="0">
            <a:noAutofit/>
          </a:bodyPr>
          <a:lstStyle/>
          <a:p>
            <a:pPr marL="0" marR="0" lvl="0" indent="0" algn="l" rtl="0">
              <a:lnSpc>
                <a:spcPct val="115000"/>
              </a:lnSpc>
              <a:spcBef>
                <a:spcPts val="1400"/>
              </a:spcBef>
              <a:spcAft>
                <a:spcPts val="0"/>
              </a:spcAft>
              <a:buNone/>
            </a:pPr>
            <a:r>
              <a:rPr lang="en" sz="1200">
                <a:solidFill>
                  <a:srgbClr val="FFFFFF"/>
                </a:solidFill>
                <a:latin typeface="Arial"/>
                <a:ea typeface="Arial"/>
                <a:cs typeface="Arial"/>
                <a:sym typeface="Arial"/>
              </a:rPr>
              <a:t>In order to use this template, you must credit </a:t>
            </a:r>
            <a:r>
              <a:rPr lang="en" b="1" u="sng">
                <a:solidFill>
                  <a:srgbClr val="869FB2"/>
                </a:solidFill>
                <a:latin typeface="Arial"/>
                <a:ea typeface="Arial"/>
                <a:cs typeface="Arial"/>
                <a:sym typeface="Arial"/>
              </a:rPr>
              <a:t>S</a:t>
            </a:r>
            <a:r>
              <a:rPr lang="en" sz="1200" b="1" u="sng">
                <a:solidFill>
                  <a:srgbClr val="869FB2"/>
                </a:solidFill>
                <a:latin typeface="Arial"/>
                <a:ea typeface="Arial"/>
                <a:cs typeface="Arial"/>
                <a:sym typeface="Arial"/>
                <a:hlinkClick r:id="rId3">
                  <a:extLst>
                    <a:ext uri="{A12FA001-AC4F-418D-AE19-62706E023703}">
                      <ahyp:hlinkClr xmlns:ahyp="http://schemas.microsoft.com/office/drawing/2018/hyperlinkcolor" val="tx"/>
                    </a:ext>
                  </a:extLst>
                </a:hlinkClick>
              </a:rPr>
              <a:t>lidesgo</a:t>
            </a:r>
            <a:r>
              <a:rPr lang="en" sz="1200">
                <a:solidFill>
                  <a:srgbClr val="435D74"/>
                </a:solidFill>
                <a:latin typeface="Arial"/>
                <a:ea typeface="Arial"/>
                <a:cs typeface="Arial"/>
                <a:sym typeface="Arial"/>
              </a:rPr>
              <a:t> </a:t>
            </a:r>
            <a:r>
              <a:rPr lang="en" sz="1200">
                <a:solidFill>
                  <a:srgbClr val="FFFFFF"/>
                </a:solidFill>
                <a:latin typeface="Arial"/>
                <a:ea typeface="Arial"/>
                <a:cs typeface="Arial"/>
                <a:sym typeface="Arial"/>
              </a:rPr>
              <a:t>by keeping the </a:t>
            </a:r>
            <a:r>
              <a:rPr lang="en" sz="1200" u="sng">
                <a:solidFill>
                  <a:srgbClr val="96ABBC"/>
                </a:solidFill>
                <a:latin typeface="Arial"/>
                <a:ea typeface="Arial"/>
                <a:cs typeface="Arial"/>
                <a:sym typeface="Arial"/>
                <a:hlinkClick r:id="rId4" action="ppaction://hlinksldjump">
                  <a:extLst>
                    <a:ext uri="{A12FA001-AC4F-418D-AE19-62706E023703}">
                      <ahyp:hlinkClr xmlns:ahyp="http://schemas.microsoft.com/office/drawing/2018/hyperlinkcolor" val="tx"/>
                    </a:ext>
                  </a:extLst>
                </a:hlinkClick>
              </a:rPr>
              <a:t>Thanks</a:t>
            </a:r>
            <a:r>
              <a:rPr lang="en" sz="1200">
                <a:solidFill>
                  <a:srgbClr val="96ABBC"/>
                </a:solidFill>
                <a:latin typeface="Arial"/>
                <a:ea typeface="Arial"/>
                <a:cs typeface="Arial"/>
                <a:sym typeface="Arial"/>
              </a:rPr>
              <a:t> </a:t>
            </a:r>
            <a:r>
              <a:rPr lang="en" sz="1200">
                <a:solidFill>
                  <a:srgbClr val="FFFFFF"/>
                </a:solidFill>
                <a:latin typeface="Arial"/>
                <a:ea typeface="Arial"/>
                <a:cs typeface="Arial"/>
                <a:sym typeface="Arial"/>
              </a:rPr>
              <a:t>slide.</a:t>
            </a:r>
            <a:endParaRPr sz="1200" dirty="0">
              <a:solidFill>
                <a:srgbClr val="FFFFFF"/>
              </a:solidFill>
              <a:latin typeface="Arial"/>
              <a:ea typeface="Arial"/>
              <a:cs typeface="Arial"/>
              <a:sym typeface="Arial"/>
            </a:endParaRPr>
          </a:p>
          <a:p>
            <a:pPr marL="0" marR="0" lvl="0" indent="0" algn="l" rtl="0">
              <a:lnSpc>
                <a:spcPct val="115000"/>
              </a:lnSpc>
              <a:spcBef>
                <a:spcPts val="1400"/>
              </a:spcBef>
              <a:spcAft>
                <a:spcPts val="0"/>
              </a:spcAft>
              <a:buNone/>
            </a:pPr>
            <a:r>
              <a:rPr lang="en" sz="1100" b="1">
                <a:solidFill>
                  <a:srgbClr val="869FB2"/>
                </a:solidFill>
                <a:latin typeface="Arial"/>
                <a:ea typeface="Arial"/>
                <a:cs typeface="Arial"/>
                <a:sym typeface="Arial"/>
              </a:rPr>
              <a:t>You are allowed to:</a:t>
            </a:r>
            <a:endParaRPr sz="1100" b="1" dirty="0">
              <a:solidFill>
                <a:srgbClr val="869FB2"/>
              </a:solidFill>
              <a:latin typeface="Arial"/>
              <a:ea typeface="Arial"/>
              <a:cs typeface="Arial"/>
              <a:sym typeface="Arial"/>
            </a:endParaRPr>
          </a:p>
          <a:p>
            <a:pPr marL="0" lvl="0" indent="0" algn="l" rtl="0">
              <a:lnSpc>
                <a:spcPct val="115000"/>
              </a:lnSpc>
              <a:spcBef>
                <a:spcPts val="400"/>
              </a:spcBef>
              <a:spcAft>
                <a:spcPts val="0"/>
              </a:spcAft>
              <a:buNone/>
            </a:pPr>
            <a:r>
              <a:rPr lang="en" sz="1100">
                <a:solidFill>
                  <a:srgbClr val="FFFFFF"/>
                </a:solidFill>
                <a:latin typeface="Arial"/>
                <a:ea typeface="Arial"/>
                <a:cs typeface="Arial"/>
                <a:sym typeface="Arial"/>
              </a:rPr>
              <a:t>- Modify this template.</a:t>
            </a:r>
            <a:endParaRPr sz="1100" dirty="0">
              <a:solidFill>
                <a:srgbClr val="FFFFFF"/>
              </a:solidFill>
              <a:latin typeface="Arial"/>
              <a:ea typeface="Arial"/>
              <a:cs typeface="Arial"/>
              <a:sym typeface="Arial"/>
            </a:endParaRPr>
          </a:p>
          <a:p>
            <a:pPr marL="0" lvl="0" indent="0" algn="l" rtl="0">
              <a:lnSpc>
                <a:spcPct val="115000"/>
              </a:lnSpc>
              <a:spcBef>
                <a:spcPts val="0"/>
              </a:spcBef>
              <a:spcAft>
                <a:spcPts val="0"/>
              </a:spcAft>
              <a:buNone/>
            </a:pPr>
            <a:r>
              <a:rPr lang="en" sz="1100">
                <a:solidFill>
                  <a:srgbClr val="FFFFFF"/>
                </a:solidFill>
                <a:latin typeface="Arial"/>
                <a:ea typeface="Arial"/>
                <a:cs typeface="Arial"/>
                <a:sym typeface="Arial"/>
              </a:rPr>
              <a:t>- Use it for both personal and commercial projects.</a:t>
            </a:r>
            <a:endParaRPr sz="1100" dirty="0">
              <a:solidFill>
                <a:srgbClr val="FFFFFF"/>
              </a:solidFill>
              <a:latin typeface="Arial"/>
              <a:ea typeface="Arial"/>
              <a:cs typeface="Arial"/>
              <a:sym typeface="Arial"/>
            </a:endParaRPr>
          </a:p>
          <a:p>
            <a:pPr marL="0" lvl="0" indent="0" algn="l" rtl="0">
              <a:lnSpc>
                <a:spcPct val="115000"/>
              </a:lnSpc>
              <a:spcBef>
                <a:spcPts val="1400"/>
              </a:spcBef>
              <a:spcAft>
                <a:spcPts val="0"/>
              </a:spcAft>
              <a:buNone/>
            </a:pPr>
            <a:r>
              <a:rPr lang="en" sz="1100" b="1">
                <a:solidFill>
                  <a:srgbClr val="869FB2"/>
                </a:solidFill>
                <a:latin typeface="Arial"/>
                <a:ea typeface="Arial"/>
                <a:cs typeface="Arial"/>
                <a:sym typeface="Arial"/>
              </a:rPr>
              <a:t>You are not allowed to:</a:t>
            </a:r>
            <a:endParaRPr sz="1100" b="1" dirty="0">
              <a:solidFill>
                <a:srgbClr val="869FB2"/>
              </a:solidFill>
              <a:latin typeface="Arial"/>
              <a:ea typeface="Arial"/>
              <a:cs typeface="Arial"/>
              <a:sym typeface="Arial"/>
            </a:endParaRPr>
          </a:p>
          <a:p>
            <a:pPr marL="0" lvl="0" indent="0" algn="l" rtl="0">
              <a:lnSpc>
                <a:spcPct val="115000"/>
              </a:lnSpc>
              <a:spcBef>
                <a:spcPts val="400"/>
              </a:spcBef>
              <a:spcAft>
                <a:spcPts val="0"/>
              </a:spcAft>
              <a:buNone/>
            </a:pPr>
            <a:r>
              <a:rPr lang="en" sz="1100">
                <a:solidFill>
                  <a:srgbClr val="FFFFFF"/>
                </a:solidFill>
                <a:latin typeface="Arial"/>
                <a:ea typeface="Arial"/>
                <a:cs typeface="Arial"/>
                <a:sym typeface="Arial"/>
              </a:rPr>
              <a:t>- Sublicense, sell or rent any of Slidesgo Content (or a modified version of Slidesgo Content).</a:t>
            </a:r>
            <a:endParaRPr sz="1100" dirty="0">
              <a:solidFill>
                <a:srgbClr val="FFFFFF"/>
              </a:solidFill>
              <a:latin typeface="Arial"/>
              <a:ea typeface="Arial"/>
              <a:cs typeface="Arial"/>
              <a:sym typeface="Arial"/>
            </a:endParaRPr>
          </a:p>
          <a:p>
            <a:pPr marL="0" lvl="0" indent="0" algn="l" rtl="0">
              <a:lnSpc>
                <a:spcPct val="115000"/>
              </a:lnSpc>
              <a:spcBef>
                <a:spcPts val="0"/>
              </a:spcBef>
              <a:spcAft>
                <a:spcPts val="0"/>
              </a:spcAft>
              <a:buNone/>
            </a:pPr>
            <a:r>
              <a:rPr lang="en" sz="1100">
                <a:solidFill>
                  <a:srgbClr val="FFFFFF"/>
                </a:solidFill>
                <a:latin typeface="Arial"/>
                <a:ea typeface="Arial"/>
                <a:cs typeface="Arial"/>
                <a:sym typeface="Arial"/>
              </a:rPr>
              <a:t>- Distribute Slidesgo Content unless it has been expressly authorized by Slidesgo.</a:t>
            </a:r>
            <a:endParaRPr sz="1100" dirty="0">
              <a:solidFill>
                <a:srgbClr val="FFFFFF"/>
              </a:solidFill>
              <a:latin typeface="Arial"/>
              <a:ea typeface="Arial"/>
              <a:cs typeface="Arial"/>
              <a:sym typeface="Arial"/>
            </a:endParaRPr>
          </a:p>
          <a:p>
            <a:pPr marL="0" lvl="0" indent="0" algn="l" rtl="0">
              <a:lnSpc>
                <a:spcPct val="115000"/>
              </a:lnSpc>
              <a:spcBef>
                <a:spcPts val="0"/>
              </a:spcBef>
              <a:spcAft>
                <a:spcPts val="0"/>
              </a:spcAft>
              <a:buNone/>
            </a:pPr>
            <a:r>
              <a:rPr lang="en" sz="1100">
                <a:solidFill>
                  <a:srgbClr val="FFFFFF"/>
                </a:solidFill>
                <a:latin typeface="Arial"/>
                <a:ea typeface="Arial"/>
                <a:cs typeface="Arial"/>
                <a:sym typeface="Arial"/>
              </a:rPr>
              <a:t>- Include Slidesgo Content in an online or offline database or file.</a:t>
            </a:r>
            <a:endParaRPr sz="1100" dirty="0">
              <a:solidFill>
                <a:srgbClr val="FFFFFF"/>
              </a:solidFill>
              <a:latin typeface="Arial"/>
              <a:ea typeface="Arial"/>
              <a:cs typeface="Arial"/>
              <a:sym typeface="Arial"/>
            </a:endParaRPr>
          </a:p>
          <a:p>
            <a:pPr marL="0" lvl="0" indent="0" algn="l" rtl="0">
              <a:lnSpc>
                <a:spcPct val="115000"/>
              </a:lnSpc>
              <a:spcBef>
                <a:spcPts val="0"/>
              </a:spcBef>
              <a:spcAft>
                <a:spcPts val="0"/>
              </a:spcAft>
              <a:buNone/>
            </a:pPr>
            <a:r>
              <a:rPr lang="en" sz="1100">
                <a:solidFill>
                  <a:srgbClr val="FFFFFF"/>
                </a:solidFill>
                <a:latin typeface="Arial"/>
                <a:ea typeface="Arial"/>
                <a:cs typeface="Arial"/>
                <a:sym typeface="Arial"/>
              </a:rPr>
              <a:t>- Offer Slidesgo templates (or modified versions of Slidesgo templates) for download.</a:t>
            </a:r>
            <a:endParaRPr sz="1100" dirty="0">
              <a:solidFill>
                <a:srgbClr val="FFFFFF"/>
              </a:solidFill>
              <a:latin typeface="Arial"/>
              <a:ea typeface="Arial"/>
              <a:cs typeface="Arial"/>
              <a:sym typeface="Arial"/>
            </a:endParaRPr>
          </a:p>
          <a:p>
            <a:pPr marL="0" lvl="0" indent="0" algn="l" rtl="0">
              <a:lnSpc>
                <a:spcPct val="115000"/>
              </a:lnSpc>
              <a:spcBef>
                <a:spcPts val="0"/>
              </a:spcBef>
              <a:spcAft>
                <a:spcPts val="0"/>
              </a:spcAft>
              <a:buNone/>
            </a:pPr>
            <a:r>
              <a:rPr lang="en" sz="1100">
                <a:solidFill>
                  <a:srgbClr val="FFFFFF"/>
                </a:solidFill>
                <a:latin typeface="Arial"/>
                <a:ea typeface="Arial"/>
                <a:cs typeface="Arial"/>
                <a:sym typeface="Arial"/>
              </a:rPr>
              <a:t>- Acquire the copyright of Slidesgo Content.</a:t>
            </a:r>
            <a:endParaRPr sz="1100" dirty="0">
              <a:solidFill>
                <a:srgbClr val="FFFFFF"/>
              </a:solidFill>
              <a:latin typeface="Arial"/>
              <a:ea typeface="Arial"/>
              <a:cs typeface="Arial"/>
              <a:sym typeface="Arial"/>
            </a:endParaRPr>
          </a:p>
          <a:p>
            <a:pPr marL="0" lvl="0" indent="0" algn="ctr" rtl="0">
              <a:spcBef>
                <a:spcPts val="0"/>
              </a:spcBef>
              <a:spcAft>
                <a:spcPts val="0"/>
              </a:spcAft>
              <a:buNone/>
            </a:pPr>
            <a:endParaRPr sz="1100" dirty="0">
              <a:solidFill>
                <a:srgbClr val="435D74"/>
              </a:solidFill>
              <a:latin typeface="Arial"/>
              <a:ea typeface="Arial"/>
              <a:cs typeface="Arial"/>
              <a:sym typeface="Arial"/>
            </a:endParaRPr>
          </a:p>
          <a:p>
            <a:pPr marL="0" lvl="0" indent="0" algn="ctr" rtl="0">
              <a:spcBef>
                <a:spcPts val="0"/>
              </a:spcBef>
              <a:spcAft>
                <a:spcPts val="0"/>
              </a:spcAft>
              <a:buNone/>
            </a:pPr>
            <a:endParaRPr sz="1400" dirty="0">
              <a:solidFill>
                <a:srgbClr val="435D74"/>
              </a:solidFill>
              <a:latin typeface="Arial"/>
              <a:ea typeface="Arial"/>
              <a:cs typeface="Arial"/>
              <a:sym typeface="Arial"/>
            </a:endParaRPr>
          </a:p>
          <a:p>
            <a:pPr marL="0" lvl="0" indent="0" algn="l" rtl="0">
              <a:spcBef>
                <a:spcPts val="0"/>
              </a:spcBef>
              <a:spcAft>
                <a:spcPts val="0"/>
              </a:spcAft>
              <a:buNone/>
            </a:pPr>
            <a:endParaRPr sz="1400" dirty="0">
              <a:solidFill>
                <a:srgbClr val="435D74"/>
              </a:solidFill>
              <a:latin typeface="Arial"/>
              <a:ea typeface="Arial"/>
              <a:cs typeface="Arial"/>
              <a:sym typeface="Arial"/>
            </a:endParaRPr>
          </a:p>
        </p:txBody>
      </p:sp>
      <p:sp>
        <p:nvSpPr>
          <p:cNvPr id="2814" name="Google Shape;2814;p67"/>
          <p:cNvSpPr txBox="1">
            <a:spLocks noGrp="1"/>
          </p:cNvSpPr>
          <p:nvPr>
            <p:ph type="body" idx="4294967295"/>
          </p:nvPr>
        </p:nvSpPr>
        <p:spPr>
          <a:xfrm>
            <a:off x="1048350" y="4124425"/>
            <a:ext cx="7047300" cy="440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1200">
                <a:solidFill>
                  <a:srgbClr val="FFFFFF"/>
                </a:solidFill>
                <a:latin typeface="Arial"/>
                <a:ea typeface="Arial"/>
                <a:cs typeface="Arial"/>
                <a:sym typeface="Arial"/>
              </a:rPr>
              <a:t>For more information about editing slides, please </a:t>
            </a:r>
            <a:r>
              <a:rPr lang="en">
                <a:solidFill>
                  <a:srgbClr val="FFFFFF"/>
                </a:solidFill>
                <a:latin typeface="Arial"/>
                <a:ea typeface="Arial"/>
                <a:cs typeface="Arial"/>
                <a:sym typeface="Arial"/>
              </a:rPr>
              <a:t>read </a:t>
            </a:r>
            <a:r>
              <a:rPr lang="en" sz="1200">
                <a:solidFill>
                  <a:srgbClr val="FFFFFF"/>
                </a:solidFill>
                <a:latin typeface="Arial"/>
                <a:ea typeface="Arial"/>
                <a:cs typeface="Arial"/>
                <a:sym typeface="Arial"/>
              </a:rPr>
              <a:t>our FAQs or visit Slidesgo School:</a:t>
            </a:r>
            <a:endParaRPr sz="1200" dirty="0">
              <a:solidFill>
                <a:srgbClr val="FFFFFF"/>
              </a:solidFill>
              <a:latin typeface="Arial"/>
              <a:ea typeface="Arial"/>
              <a:cs typeface="Arial"/>
              <a:sym typeface="Arial"/>
            </a:endParaRPr>
          </a:p>
          <a:p>
            <a:pPr marL="0" lvl="0" indent="0" algn="ctr" rtl="0">
              <a:spcBef>
                <a:spcPts val="0"/>
              </a:spcBef>
              <a:spcAft>
                <a:spcPts val="0"/>
              </a:spcAft>
              <a:buNone/>
            </a:pPr>
            <a:r>
              <a:rPr lang="en" sz="1200" u="sng">
                <a:solidFill>
                  <a:srgbClr val="869FB2"/>
                </a:solidFill>
                <a:latin typeface="Arial"/>
                <a:ea typeface="Arial"/>
                <a:cs typeface="Arial"/>
                <a:sym typeface="Arial"/>
                <a:hlinkClick r:id="rId5">
                  <a:extLst>
                    <a:ext uri="{A12FA001-AC4F-418D-AE19-62706E023703}">
                      <ahyp:hlinkClr xmlns:ahyp="http://schemas.microsoft.com/office/drawing/2018/hyperlinkcolor" val="tx"/>
                    </a:ext>
                  </a:extLst>
                </a:hlinkClick>
              </a:rPr>
              <a:t>https://slidesgo.com/faqs</a:t>
            </a:r>
            <a:r>
              <a:rPr lang="en" sz="1400">
                <a:solidFill>
                  <a:srgbClr val="FFFFFF"/>
                </a:solidFill>
                <a:latin typeface="Arial"/>
                <a:ea typeface="Arial"/>
                <a:cs typeface="Arial"/>
                <a:sym typeface="Arial"/>
              </a:rPr>
              <a:t> </a:t>
            </a:r>
            <a:r>
              <a:rPr lang="en" sz="1200">
                <a:solidFill>
                  <a:srgbClr val="FFFFFF"/>
                </a:solidFill>
                <a:latin typeface="Arial"/>
                <a:ea typeface="Arial"/>
                <a:cs typeface="Arial"/>
                <a:sym typeface="Arial"/>
              </a:rPr>
              <a:t>and</a:t>
            </a:r>
            <a:r>
              <a:rPr lang="en" sz="1400">
                <a:solidFill>
                  <a:srgbClr val="FFFFFF"/>
                </a:solidFill>
                <a:latin typeface="Arial"/>
                <a:ea typeface="Arial"/>
                <a:cs typeface="Arial"/>
                <a:sym typeface="Arial"/>
              </a:rPr>
              <a:t> </a:t>
            </a:r>
            <a:r>
              <a:rPr lang="en" sz="1200" u="sng">
                <a:solidFill>
                  <a:srgbClr val="869FB2"/>
                </a:solidFill>
                <a:latin typeface="Arial"/>
                <a:ea typeface="Arial"/>
                <a:cs typeface="Arial"/>
                <a:sym typeface="Arial"/>
                <a:hlinkClick r:id="rId6">
                  <a:extLst>
                    <a:ext uri="{A12FA001-AC4F-418D-AE19-62706E023703}">
                      <ahyp:hlinkClr xmlns:ahyp="http://schemas.microsoft.com/office/drawing/2018/hyperlinkcolor" val="tx"/>
                    </a:ext>
                  </a:extLst>
                </a:hlinkClick>
              </a:rPr>
              <a:t>https://slidesgo.com/slidesgo-school</a:t>
            </a:r>
            <a:endParaRPr sz="1200" u="sng" dirty="0">
              <a:solidFill>
                <a:srgbClr val="869FB2"/>
              </a:solidFill>
              <a:latin typeface="Arial"/>
              <a:ea typeface="Arial"/>
              <a:cs typeface="Arial"/>
              <a:sym typeface="Aria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2818"/>
        <p:cNvGrpSpPr/>
        <p:nvPr/>
      </p:nvGrpSpPr>
      <p:grpSpPr>
        <a:xfrm>
          <a:off x="0" y="0"/>
          <a:ext cx="0" cy="0"/>
          <a:chOff x="0" y="0"/>
          <a:chExt cx="0" cy="0"/>
        </a:xfrm>
      </p:grpSpPr>
      <p:sp>
        <p:nvSpPr>
          <p:cNvPr id="2819" name="Google Shape;2819;p68"/>
          <p:cNvSpPr txBox="1">
            <a:spLocks noGrp="1"/>
          </p:cNvSpPr>
          <p:nvPr>
            <p:ph type="title" idx="4294967295"/>
          </p:nvPr>
        </p:nvSpPr>
        <p:spPr>
          <a:xfrm>
            <a:off x="1048350" y="954400"/>
            <a:ext cx="7047300" cy="482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Clr>
                <a:srgbClr val="000000"/>
              </a:buClr>
              <a:buSzPts val="1100"/>
              <a:buFont typeface="Arial"/>
              <a:buNone/>
            </a:pPr>
            <a:r>
              <a:rPr lang="en">
                <a:solidFill>
                  <a:srgbClr val="FFFFFF"/>
                </a:solidFill>
                <a:latin typeface="Arial"/>
                <a:ea typeface="Arial"/>
                <a:cs typeface="Arial"/>
                <a:sym typeface="Arial"/>
              </a:rPr>
              <a:t>Fonts &amp; colors used</a:t>
            </a:r>
            <a:endParaRPr dirty="0">
              <a:solidFill>
                <a:srgbClr val="FFFFFF"/>
              </a:solidFill>
              <a:latin typeface="Arial"/>
              <a:ea typeface="Arial"/>
              <a:cs typeface="Arial"/>
              <a:sym typeface="Arial"/>
            </a:endParaRPr>
          </a:p>
        </p:txBody>
      </p:sp>
      <p:sp>
        <p:nvSpPr>
          <p:cNvPr id="2820" name="Google Shape;2820;p68"/>
          <p:cNvSpPr txBox="1">
            <a:spLocks noGrp="1"/>
          </p:cNvSpPr>
          <p:nvPr>
            <p:ph type="body" idx="4294967295"/>
          </p:nvPr>
        </p:nvSpPr>
        <p:spPr>
          <a:xfrm>
            <a:off x="1068100" y="1457875"/>
            <a:ext cx="7047300" cy="4401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1200">
                <a:solidFill>
                  <a:srgbClr val="FFFFFF"/>
                </a:solidFill>
                <a:latin typeface="Arial"/>
                <a:ea typeface="Arial"/>
                <a:cs typeface="Arial"/>
                <a:sym typeface="Arial"/>
              </a:rPr>
              <a:t>This presentation has been made using the following fonts:</a:t>
            </a:r>
            <a:endParaRPr sz="1200" dirty="0">
              <a:solidFill>
                <a:srgbClr val="FFFFFF"/>
              </a:solidFill>
              <a:latin typeface="Arial"/>
              <a:ea typeface="Arial"/>
              <a:cs typeface="Arial"/>
              <a:sym typeface="Arial"/>
            </a:endParaRPr>
          </a:p>
          <a:p>
            <a:pPr marL="0" lvl="0" indent="0" algn="l" rtl="0">
              <a:spcBef>
                <a:spcPts val="0"/>
              </a:spcBef>
              <a:spcAft>
                <a:spcPts val="0"/>
              </a:spcAft>
              <a:buNone/>
            </a:pPr>
            <a:endParaRPr sz="1400" dirty="0">
              <a:solidFill>
                <a:srgbClr val="435D74"/>
              </a:solidFill>
              <a:latin typeface="Arial"/>
              <a:ea typeface="Arial"/>
              <a:cs typeface="Arial"/>
              <a:sym typeface="Arial"/>
            </a:endParaRPr>
          </a:p>
        </p:txBody>
      </p:sp>
      <p:sp>
        <p:nvSpPr>
          <p:cNvPr id="2821" name="Google Shape;2821;p68"/>
          <p:cNvSpPr txBox="1">
            <a:spLocks noGrp="1"/>
          </p:cNvSpPr>
          <p:nvPr>
            <p:ph type="body" idx="4294967295"/>
          </p:nvPr>
        </p:nvSpPr>
        <p:spPr>
          <a:xfrm>
            <a:off x="1068100" y="1919049"/>
            <a:ext cx="7047300" cy="1254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a:solidFill>
                  <a:srgbClr val="EFEFEF"/>
                </a:solidFill>
                <a:latin typeface="Arial"/>
                <a:ea typeface="Arial"/>
                <a:cs typeface="Arial"/>
                <a:sym typeface="Arial"/>
              </a:rPr>
              <a:t>Poppins</a:t>
            </a:r>
            <a:endParaRPr b="1" dirty="0">
              <a:solidFill>
                <a:srgbClr val="EFEFEF"/>
              </a:solidFill>
              <a:latin typeface="Arial"/>
              <a:ea typeface="Arial"/>
              <a:cs typeface="Arial"/>
              <a:sym typeface="Arial"/>
            </a:endParaRPr>
          </a:p>
          <a:p>
            <a:pPr marL="0" lvl="0" indent="0" algn="ctr" rtl="0">
              <a:spcBef>
                <a:spcPts val="0"/>
              </a:spcBef>
              <a:spcAft>
                <a:spcPts val="0"/>
              </a:spcAft>
              <a:buNone/>
            </a:pPr>
            <a:r>
              <a:rPr lang="en">
                <a:solidFill>
                  <a:srgbClr val="FFFFFF"/>
                </a:solidFill>
                <a:latin typeface="Arial"/>
                <a:ea typeface="Arial"/>
                <a:cs typeface="Arial"/>
                <a:sym typeface="Arial"/>
              </a:rPr>
              <a:t>(</a:t>
            </a:r>
            <a:r>
              <a:rPr lang="en">
                <a:solidFill>
                  <a:srgbClr val="FFFFFF"/>
                </a:solidFill>
                <a:uFill>
                  <a:noFill/>
                </a:uFill>
                <a:latin typeface="Arial"/>
                <a:ea typeface="Arial"/>
                <a:cs typeface="Arial"/>
                <a:sym typeface="Arial"/>
                <a:hlinkClick r:id="rId3">
                  <a:extLst>
                    <a:ext uri="{A12FA001-AC4F-418D-AE19-62706E023703}">
                      <ahyp:hlinkClr xmlns:ahyp="http://schemas.microsoft.com/office/drawing/2018/hyperlinkcolor" val="tx"/>
                    </a:ext>
                  </a:extLst>
                </a:hlinkClick>
              </a:rPr>
              <a:t>https://fonts.google.com/specimen/Poppins</a:t>
            </a:r>
            <a:r>
              <a:rPr lang="en">
                <a:solidFill>
                  <a:srgbClr val="FFFFFF"/>
                </a:solidFill>
                <a:latin typeface="Arial"/>
                <a:ea typeface="Arial"/>
                <a:cs typeface="Arial"/>
                <a:sym typeface="Arial"/>
              </a:rPr>
              <a:t>)</a:t>
            </a:r>
            <a:endParaRPr dirty="0">
              <a:solidFill>
                <a:srgbClr val="FFFFFF"/>
              </a:solidFill>
              <a:latin typeface="Arial"/>
              <a:ea typeface="Arial"/>
              <a:cs typeface="Arial"/>
              <a:sym typeface="Arial"/>
            </a:endParaRPr>
          </a:p>
          <a:p>
            <a:pPr marL="0" lvl="0" indent="0" algn="ctr" rtl="0">
              <a:spcBef>
                <a:spcPts val="0"/>
              </a:spcBef>
              <a:spcAft>
                <a:spcPts val="0"/>
              </a:spcAft>
              <a:buNone/>
            </a:pPr>
            <a:endParaRPr sz="800" dirty="0">
              <a:solidFill>
                <a:srgbClr val="435D74"/>
              </a:solidFill>
              <a:latin typeface="Arial"/>
              <a:ea typeface="Arial"/>
              <a:cs typeface="Arial"/>
              <a:sym typeface="Arial"/>
            </a:endParaRPr>
          </a:p>
          <a:p>
            <a:pPr marL="0" lvl="0" indent="0" algn="ctr" rtl="0">
              <a:spcBef>
                <a:spcPts val="0"/>
              </a:spcBef>
              <a:spcAft>
                <a:spcPts val="0"/>
              </a:spcAft>
              <a:buNone/>
            </a:pPr>
            <a:r>
              <a:rPr lang="en" b="1">
                <a:solidFill>
                  <a:schemeClr val="lt1"/>
                </a:solidFill>
                <a:latin typeface="Arial"/>
                <a:ea typeface="Arial"/>
                <a:cs typeface="Arial"/>
                <a:sym typeface="Arial"/>
              </a:rPr>
              <a:t>Raleway</a:t>
            </a:r>
            <a:endParaRPr b="1" dirty="0">
              <a:solidFill>
                <a:srgbClr val="FFFFFF"/>
              </a:solidFill>
              <a:latin typeface="Arial"/>
              <a:ea typeface="Arial"/>
              <a:cs typeface="Arial"/>
              <a:sym typeface="Arial"/>
            </a:endParaRPr>
          </a:p>
          <a:p>
            <a:pPr marL="0" lvl="0" indent="0" algn="ctr" rtl="0">
              <a:spcBef>
                <a:spcPts val="0"/>
              </a:spcBef>
              <a:spcAft>
                <a:spcPts val="0"/>
              </a:spcAft>
              <a:buClr>
                <a:schemeClr val="dk1"/>
              </a:buClr>
              <a:buSzPts val="1100"/>
              <a:buFont typeface="Arial"/>
              <a:buNone/>
            </a:pPr>
            <a:r>
              <a:rPr lang="en">
                <a:solidFill>
                  <a:schemeClr val="lt1"/>
                </a:solidFill>
                <a:latin typeface="Arial"/>
                <a:ea typeface="Arial"/>
                <a:cs typeface="Arial"/>
                <a:sym typeface="Arial"/>
              </a:rPr>
              <a:t>(</a:t>
            </a:r>
            <a:r>
              <a:rPr lang="en">
                <a:solidFill>
                  <a:srgbClr val="FFFFFF"/>
                </a:solidFill>
                <a:uFill>
                  <a:noFill/>
                </a:uFill>
                <a:latin typeface="Arial"/>
                <a:ea typeface="Arial"/>
                <a:cs typeface="Arial"/>
                <a:sym typeface="Arial"/>
                <a:hlinkClick r:id="rId4">
                  <a:extLst>
                    <a:ext uri="{A12FA001-AC4F-418D-AE19-62706E023703}">
                      <ahyp:hlinkClr xmlns:ahyp="http://schemas.microsoft.com/office/drawing/2018/hyperlinkcolor" val="tx"/>
                    </a:ext>
                  </a:extLst>
                </a:hlinkClick>
              </a:rPr>
              <a:t>https://fonts.google.com/specimen/Raleway</a:t>
            </a:r>
            <a:r>
              <a:rPr lang="en">
                <a:solidFill>
                  <a:schemeClr val="lt1"/>
                </a:solidFill>
                <a:latin typeface="Arial"/>
                <a:ea typeface="Arial"/>
                <a:cs typeface="Arial"/>
                <a:sym typeface="Arial"/>
              </a:rPr>
              <a:t>)</a:t>
            </a:r>
            <a:endParaRPr dirty="0">
              <a:solidFill>
                <a:srgbClr val="FFFFFF"/>
              </a:solidFill>
              <a:latin typeface="Arial"/>
              <a:ea typeface="Arial"/>
              <a:cs typeface="Arial"/>
              <a:sym typeface="Arial"/>
            </a:endParaRPr>
          </a:p>
        </p:txBody>
      </p:sp>
      <p:sp>
        <p:nvSpPr>
          <p:cNvPr id="2822" name="Google Shape;2822;p68"/>
          <p:cNvSpPr/>
          <p:nvPr/>
        </p:nvSpPr>
        <p:spPr>
          <a:xfrm>
            <a:off x="3134213" y="3498875"/>
            <a:ext cx="791400" cy="754200"/>
          </a:xfrm>
          <a:prstGeom prst="roundRect">
            <a:avLst>
              <a:gd name="adj" fmla="val 16667"/>
            </a:avLst>
          </a:prstGeom>
          <a:solidFill>
            <a:srgbClr val="003548"/>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23" name="Google Shape;2823;p68"/>
          <p:cNvSpPr/>
          <p:nvPr/>
        </p:nvSpPr>
        <p:spPr>
          <a:xfrm>
            <a:off x="4196032" y="3498875"/>
            <a:ext cx="791400" cy="754200"/>
          </a:xfrm>
          <a:prstGeom prst="roundRect">
            <a:avLst>
              <a:gd name="adj" fmla="val 16667"/>
            </a:avLst>
          </a:prstGeom>
          <a:solidFill>
            <a:srgbClr val="0094A9"/>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24" name="Google Shape;2824;p68"/>
          <p:cNvSpPr/>
          <p:nvPr/>
        </p:nvSpPr>
        <p:spPr>
          <a:xfrm>
            <a:off x="5257852" y="3498875"/>
            <a:ext cx="791400" cy="754200"/>
          </a:xfrm>
          <a:prstGeom prst="roundRect">
            <a:avLst>
              <a:gd name="adj" fmla="val 16667"/>
            </a:avLst>
          </a:prstGeom>
          <a:solidFill>
            <a:srgbClr val="6DCCD6"/>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25" name="Google Shape;2825;p68"/>
          <p:cNvSpPr/>
          <p:nvPr/>
        </p:nvSpPr>
        <p:spPr>
          <a:xfrm>
            <a:off x="2072388" y="3498875"/>
            <a:ext cx="791400" cy="754200"/>
          </a:xfrm>
          <a:prstGeom prst="roundRect">
            <a:avLst>
              <a:gd name="adj" fmla="val 16667"/>
            </a:avLst>
          </a:prstGeom>
          <a:solidFill>
            <a:srgbClr val="FFD05E"/>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26" name="Google Shape;2826;p68"/>
          <p:cNvSpPr txBox="1"/>
          <p:nvPr/>
        </p:nvSpPr>
        <p:spPr>
          <a:xfrm>
            <a:off x="3134213" y="365592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rgbClr val="FFFFFF"/>
                </a:solidFill>
              </a:rPr>
              <a:t>#003548</a:t>
            </a:r>
            <a:endParaRPr sz="1000" dirty="0">
              <a:solidFill>
                <a:srgbClr val="FFFFFF"/>
              </a:solidFill>
            </a:endParaRPr>
          </a:p>
        </p:txBody>
      </p:sp>
      <p:sp>
        <p:nvSpPr>
          <p:cNvPr id="2827" name="Google Shape;2827;p68"/>
          <p:cNvSpPr txBox="1"/>
          <p:nvPr/>
        </p:nvSpPr>
        <p:spPr>
          <a:xfrm>
            <a:off x="4196038" y="365592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rgbClr val="FFFFFF"/>
                </a:solidFill>
              </a:rPr>
              <a:t>#0396a6</a:t>
            </a:r>
            <a:endParaRPr sz="1000" dirty="0">
              <a:solidFill>
                <a:srgbClr val="FFFFFF"/>
              </a:solidFill>
            </a:endParaRPr>
          </a:p>
        </p:txBody>
      </p:sp>
      <p:sp>
        <p:nvSpPr>
          <p:cNvPr id="2828" name="Google Shape;2828;p68"/>
          <p:cNvSpPr txBox="1"/>
          <p:nvPr/>
        </p:nvSpPr>
        <p:spPr>
          <a:xfrm>
            <a:off x="5257863" y="365592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rgbClr val="FFFFFF"/>
                </a:solidFill>
              </a:rPr>
              <a:t>#60d5dd</a:t>
            </a:r>
            <a:endParaRPr sz="1000" dirty="0">
              <a:solidFill>
                <a:srgbClr val="FFFFFF"/>
              </a:solidFill>
            </a:endParaRPr>
          </a:p>
        </p:txBody>
      </p:sp>
      <p:sp>
        <p:nvSpPr>
          <p:cNvPr id="2829" name="Google Shape;2829;p68"/>
          <p:cNvSpPr txBox="1"/>
          <p:nvPr/>
        </p:nvSpPr>
        <p:spPr>
          <a:xfrm>
            <a:off x="2072388" y="365592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t>#ffd05e</a:t>
            </a:r>
            <a:endParaRPr sz="1000" dirty="0"/>
          </a:p>
        </p:txBody>
      </p:sp>
      <p:sp>
        <p:nvSpPr>
          <p:cNvPr id="2830" name="Google Shape;2830;p68"/>
          <p:cNvSpPr/>
          <p:nvPr/>
        </p:nvSpPr>
        <p:spPr>
          <a:xfrm>
            <a:off x="6319677" y="3498875"/>
            <a:ext cx="791400" cy="754200"/>
          </a:xfrm>
          <a:prstGeom prst="roundRect">
            <a:avLst>
              <a:gd name="adj" fmla="val 16667"/>
            </a:avLst>
          </a:prstGeom>
          <a:solidFill>
            <a:srgbClr val="F07777"/>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31" name="Google Shape;2831;p68"/>
          <p:cNvSpPr txBox="1"/>
          <p:nvPr/>
        </p:nvSpPr>
        <p:spPr>
          <a:xfrm>
            <a:off x="6319688" y="365592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rgbClr val="FFFFFF"/>
                </a:solidFill>
              </a:rPr>
              <a:t>#f07777</a:t>
            </a:r>
            <a:endParaRPr sz="1000" dirty="0">
              <a:solidFill>
                <a:srgbClr val="FFFFFF"/>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2835"/>
        <p:cNvGrpSpPr/>
        <p:nvPr/>
      </p:nvGrpSpPr>
      <p:grpSpPr>
        <a:xfrm>
          <a:off x="0" y="0"/>
          <a:ext cx="0" cy="0"/>
          <a:chOff x="0" y="0"/>
          <a:chExt cx="0" cy="0"/>
        </a:xfrm>
      </p:grpSpPr>
      <p:sp>
        <p:nvSpPr>
          <p:cNvPr id="2836" name="Google Shape;2836;p69"/>
          <p:cNvSpPr txBox="1"/>
          <p:nvPr/>
        </p:nvSpPr>
        <p:spPr>
          <a:xfrm>
            <a:off x="1068100" y="666402"/>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Storyset</a:t>
            </a:r>
            <a:endParaRPr sz="2400" dirty="0">
              <a:solidFill>
                <a:srgbClr val="FFFFFF"/>
              </a:solidFill>
            </a:endParaRPr>
          </a:p>
        </p:txBody>
      </p:sp>
      <p:sp>
        <p:nvSpPr>
          <p:cNvPr id="2837" name="Google Shape;2837;p69"/>
          <p:cNvSpPr txBox="1"/>
          <p:nvPr/>
        </p:nvSpPr>
        <p:spPr>
          <a:xfrm>
            <a:off x="1252436" y="1169999"/>
            <a:ext cx="6630900" cy="318300"/>
          </a:xfrm>
          <a:prstGeom prst="rect">
            <a:avLst/>
          </a:prstGeom>
          <a:noFill/>
          <a:ln>
            <a:noFill/>
          </a:ln>
        </p:spPr>
        <p:txBody>
          <a:bodyPr spcFirstLastPara="1" wrap="square" lIns="91425" tIns="91425" rIns="91425" bIns="91425" anchor="t" anchorCtr="0">
            <a:noAutofit/>
          </a:bodyPr>
          <a:lstStyle/>
          <a:p>
            <a:pPr marL="0" lvl="0" indent="0" algn="ctr" rtl="0">
              <a:lnSpc>
                <a:spcPct val="115000"/>
              </a:lnSpc>
              <a:spcBef>
                <a:spcPts val="0"/>
              </a:spcBef>
              <a:spcAft>
                <a:spcPts val="0"/>
              </a:spcAft>
              <a:buNone/>
            </a:pPr>
            <a:r>
              <a:rPr lang="en" sz="1100">
                <a:solidFill>
                  <a:srgbClr val="FFFFFF"/>
                </a:solidFill>
              </a:rPr>
              <a:t>Create your Story with our illustrated concepts. Choose the style you like the most, edit its colors, pick the background and layers you want to show and bring them to life with the animator panel! It will boost your presentation. Check out</a:t>
            </a:r>
            <a:r>
              <a:rPr lang="en" sz="1100">
                <a:solidFill>
                  <a:srgbClr val="869FB2"/>
                </a:solidFill>
              </a:rPr>
              <a:t> </a:t>
            </a:r>
            <a:r>
              <a:rPr lang="en" sz="1100">
                <a:solidFill>
                  <a:srgbClr val="869FB2"/>
                </a:solidFill>
                <a:uFill>
                  <a:noFill/>
                </a:uFill>
                <a:hlinkClick r:id="rId3">
                  <a:extLst>
                    <a:ext uri="{A12FA001-AC4F-418D-AE19-62706E023703}">
                      <ahyp:hlinkClr xmlns:ahyp="http://schemas.microsoft.com/office/drawing/2018/hyperlinkcolor" val="tx"/>
                    </a:ext>
                  </a:extLst>
                </a:hlinkClick>
              </a:rPr>
              <a:t>How it Works.</a:t>
            </a:r>
            <a:endParaRPr sz="1100" dirty="0">
              <a:solidFill>
                <a:srgbClr val="869FB2"/>
              </a:solidFill>
            </a:endParaRPr>
          </a:p>
        </p:txBody>
      </p:sp>
      <p:pic>
        <p:nvPicPr>
          <p:cNvPr id="2838" name="Google Shape;2838;p69"/>
          <p:cNvPicPr preferRelativeResize="0"/>
          <p:nvPr/>
        </p:nvPicPr>
        <p:blipFill rotWithShape="1">
          <a:blip r:embed="rId4">
            <a:alphaModFix/>
          </a:blip>
          <a:srcRect t="16540" b="16547"/>
          <a:stretch/>
        </p:blipFill>
        <p:spPr>
          <a:xfrm>
            <a:off x="510820" y="2688639"/>
            <a:ext cx="1606719" cy="1075073"/>
          </a:xfrm>
          <a:prstGeom prst="rect">
            <a:avLst/>
          </a:prstGeom>
          <a:noFill/>
          <a:ln>
            <a:noFill/>
          </a:ln>
        </p:spPr>
      </p:pic>
      <p:sp>
        <p:nvSpPr>
          <p:cNvPr id="2839" name="Google Shape;2839;p69"/>
          <p:cNvSpPr txBox="1"/>
          <p:nvPr/>
        </p:nvSpPr>
        <p:spPr>
          <a:xfrm>
            <a:off x="678041" y="3976375"/>
            <a:ext cx="1272300" cy="3183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a:solidFill>
                  <a:srgbClr val="869FB2"/>
                </a:solidFill>
                <a:uFill>
                  <a:noFill/>
                </a:uFill>
                <a:hlinkClick r:id="rId5">
                  <a:extLst>
                    <a:ext uri="{A12FA001-AC4F-418D-AE19-62706E023703}">
                      <ahyp:hlinkClr xmlns:ahyp="http://schemas.microsoft.com/office/drawing/2018/hyperlinkcolor" val="tx"/>
                    </a:ext>
                  </a:extLst>
                </a:hlinkClick>
              </a:rPr>
              <a:t>Pana</a:t>
            </a:r>
            <a:endParaRPr dirty="0">
              <a:solidFill>
                <a:srgbClr val="869FB2"/>
              </a:solidFill>
            </a:endParaRPr>
          </a:p>
        </p:txBody>
      </p:sp>
      <p:sp>
        <p:nvSpPr>
          <p:cNvPr id="2840" name="Google Shape;2840;p69"/>
          <p:cNvSpPr txBox="1"/>
          <p:nvPr/>
        </p:nvSpPr>
        <p:spPr>
          <a:xfrm>
            <a:off x="2289219" y="3976375"/>
            <a:ext cx="1272300" cy="3183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a:solidFill>
                  <a:srgbClr val="869FB2"/>
                </a:solidFill>
                <a:uFill>
                  <a:noFill/>
                </a:uFill>
                <a:hlinkClick r:id="rId6">
                  <a:extLst>
                    <a:ext uri="{A12FA001-AC4F-418D-AE19-62706E023703}">
                      <ahyp:hlinkClr xmlns:ahyp="http://schemas.microsoft.com/office/drawing/2018/hyperlinkcolor" val="tx"/>
                    </a:ext>
                  </a:extLst>
                </a:hlinkClick>
              </a:rPr>
              <a:t>Amico</a:t>
            </a:r>
            <a:endParaRPr dirty="0">
              <a:solidFill>
                <a:srgbClr val="869FB2"/>
              </a:solidFill>
            </a:endParaRPr>
          </a:p>
        </p:txBody>
      </p:sp>
      <p:sp>
        <p:nvSpPr>
          <p:cNvPr id="2841" name="Google Shape;2841;p69"/>
          <p:cNvSpPr txBox="1"/>
          <p:nvPr/>
        </p:nvSpPr>
        <p:spPr>
          <a:xfrm>
            <a:off x="3900404" y="3976375"/>
            <a:ext cx="1272300" cy="3183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a:solidFill>
                  <a:srgbClr val="869FB2"/>
                </a:solidFill>
                <a:uFill>
                  <a:noFill/>
                </a:uFill>
                <a:hlinkClick r:id="rId7">
                  <a:extLst>
                    <a:ext uri="{A12FA001-AC4F-418D-AE19-62706E023703}">
                      <ahyp:hlinkClr xmlns:ahyp="http://schemas.microsoft.com/office/drawing/2018/hyperlinkcolor" val="tx"/>
                    </a:ext>
                  </a:extLst>
                </a:hlinkClick>
              </a:rPr>
              <a:t>Bro</a:t>
            </a:r>
            <a:endParaRPr dirty="0">
              <a:solidFill>
                <a:srgbClr val="869FB2"/>
              </a:solidFill>
            </a:endParaRPr>
          </a:p>
        </p:txBody>
      </p:sp>
      <p:sp>
        <p:nvSpPr>
          <p:cNvPr id="2842" name="Google Shape;2842;p69"/>
          <p:cNvSpPr txBox="1"/>
          <p:nvPr/>
        </p:nvSpPr>
        <p:spPr>
          <a:xfrm>
            <a:off x="5511563" y="3976375"/>
            <a:ext cx="1272300" cy="3183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a:solidFill>
                  <a:srgbClr val="869FB2"/>
                </a:solidFill>
                <a:uFill>
                  <a:noFill/>
                </a:uFill>
                <a:hlinkClick r:id="rId8">
                  <a:extLst>
                    <a:ext uri="{A12FA001-AC4F-418D-AE19-62706E023703}">
                      <ahyp:hlinkClr xmlns:ahyp="http://schemas.microsoft.com/office/drawing/2018/hyperlinkcolor" val="tx"/>
                    </a:ext>
                  </a:extLst>
                </a:hlinkClick>
              </a:rPr>
              <a:t>Rafiki</a:t>
            </a:r>
            <a:endParaRPr dirty="0">
              <a:solidFill>
                <a:srgbClr val="869FB2"/>
              </a:solidFill>
            </a:endParaRPr>
          </a:p>
        </p:txBody>
      </p:sp>
      <p:pic>
        <p:nvPicPr>
          <p:cNvPr id="2843" name="Google Shape;2843;p69"/>
          <p:cNvPicPr preferRelativeResize="0"/>
          <p:nvPr/>
        </p:nvPicPr>
        <p:blipFill rotWithShape="1">
          <a:blip r:embed="rId9">
            <a:alphaModFix/>
          </a:blip>
          <a:srcRect/>
          <a:stretch/>
        </p:blipFill>
        <p:spPr>
          <a:xfrm>
            <a:off x="2255077" y="2410850"/>
            <a:ext cx="1340595" cy="1340603"/>
          </a:xfrm>
          <a:prstGeom prst="rect">
            <a:avLst/>
          </a:prstGeom>
          <a:noFill/>
          <a:ln>
            <a:noFill/>
          </a:ln>
        </p:spPr>
      </p:pic>
      <p:pic>
        <p:nvPicPr>
          <p:cNvPr id="2844" name="Google Shape;2844;p69"/>
          <p:cNvPicPr preferRelativeResize="0"/>
          <p:nvPr/>
        </p:nvPicPr>
        <p:blipFill rotWithShape="1">
          <a:blip r:embed="rId10">
            <a:alphaModFix/>
          </a:blip>
          <a:srcRect l="4194" t="11228" r="4213" b="8854"/>
          <a:stretch/>
        </p:blipFill>
        <p:spPr>
          <a:xfrm>
            <a:off x="3774275" y="2532512"/>
            <a:ext cx="1448304" cy="1263588"/>
          </a:xfrm>
          <a:prstGeom prst="rect">
            <a:avLst/>
          </a:prstGeom>
          <a:noFill/>
          <a:ln>
            <a:noFill/>
          </a:ln>
        </p:spPr>
      </p:pic>
      <p:pic>
        <p:nvPicPr>
          <p:cNvPr id="2845" name="Google Shape;2845;p69"/>
          <p:cNvPicPr preferRelativeResize="0"/>
          <p:nvPr/>
        </p:nvPicPr>
        <p:blipFill rotWithShape="1">
          <a:blip r:embed="rId11">
            <a:alphaModFix/>
          </a:blip>
          <a:srcRect t="6567" b="11945"/>
          <a:stretch/>
        </p:blipFill>
        <p:spPr>
          <a:xfrm>
            <a:off x="5347337" y="2581527"/>
            <a:ext cx="1448284" cy="1180164"/>
          </a:xfrm>
          <a:prstGeom prst="rect">
            <a:avLst/>
          </a:prstGeom>
          <a:noFill/>
          <a:ln>
            <a:noFill/>
          </a:ln>
        </p:spPr>
      </p:pic>
      <p:pic>
        <p:nvPicPr>
          <p:cNvPr id="2846" name="Google Shape;2846;p69"/>
          <p:cNvPicPr preferRelativeResize="0"/>
          <p:nvPr/>
        </p:nvPicPr>
        <p:blipFill rotWithShape="1">
          <a:blip r:embed="rId12">
            <a:alphaModFix/>
          </a:blip>
          <a:srcRect t="11708" b="17967"/>
          <a:stretch/>
        </p:blipFill>
        <p:spPr>
          <a:xfrm>
            <a:off x="6836257" y="2523903"/>
            <a:ext cx="1796923" cy="1263600"/>
          </a:xfrm>
          <a:prstGeom prst="rect">
            <a:avLst/>
          </a:prstGeom>
          <a:noFill/>
          <a:ln>
            <a:noFill/>
          </a:ln>
        </p:spPr>
      </p:pic>
      <p:sp>
        <p:nvSpPr>
          <p:cNvPr id="2847" name="Google Shape;2847;p69"/>
          <p:cNvSpPr txBox="1"/>
          <p:nvPr/>
        </p:nvSpPr>
        <p:spPr>
          <a:xfrm>
            <a:off x="7122738" y="3976375"/>
            <a:ext cx="1272300" cy="3183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a:solidFill>
                  <a:srgbClr val="869FB2"/>
                </a:solidFill>
                <a:uFill>
                  <a:noFill/>
                </a:uFill>
                <a:hlinkClick r:id="rId13">
                  <a:extLst>
                    <a:ext uri="{A12FA001-AC4F-418D-AE19-62706E023703}">
                      <ahyp:hlinkClr xmlns:ahyp="http://schemas.microsoft.com/office/drawing/2018/hyperlinkcolor" val="tx"/>
                    </a:ext>
                  </a:extLst>
                </a:hlinkClick>
              </a:rPr>
              <a:t>Cuate</a:t>
            </a:r>
            <a:endParaRPr dirty="0">
              <a:solidFill>
                <a:srgbClr val="869FB2"/>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Text Box 3">
            <a:extLst>
              <a:ext uri="{FF2B5EF4-FFF2-40B4-BE49-F238E27FC236}">
                <a16:creationId xmlns:a16="http://schemas.microsoft.com/office/drawing/2014/main" id="{E0272E02-E937-4C5B-AECF-624D68B38229}"/>
              </a:ext>
            </a:extLst>
          </p:cNvPr>
          <p:cNvSpPr txBox="1">
            <a:spLocks noChangeArrowheads="1"/>
          </p:cNvSpPr>
          <p:nvPr/>
        </p:nvSpPr>
        <p:spPr bwMode="auto">
          <a:xfrm>
            <a:off x="1485900" y="173831"/>
            <a:ext cx="51435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b="1">
                <a:latin typeface="Times New Roman" panose="02020603050405020304" pitchFamily="18" charset="0"/>
                <a:cs typeface="Times New Roman" panose="02020603050405020304" pitchFamily="18" charset="0"/>
              </a:rPr>
              <a:t>?2</a:t>
            </a:r>
            <a:r>
              <a:rPr lang="en-US" altLang="vi-VN" sz="1800">
                <a:latin typeface="Times New Roman" panose="02020603050405020304" pitchFamily="18" charset="0"/>
                <a:cs typeface="Times New Roman" panose="02020603050405020304" pitchFamily="18" charset="0"/>
              </a:rPr>
              <a:t> Cho phương trình 2x</a:t>
            </a:r>
            <a:r>
              <a:rPr lang="en-US" altLang="vi-VN" sz="1800" baseline="30000">
                <a:latin typeface="Times New Roman" panose="02020603050405020304" pitchFamily="18" charset="0"/>
                <a:cs typeface="Times New Roman" panose="02020603050405020304" pitchFamily="18" charset="0"/>
              </a:rPr>
              <a:t>2</a:t>
            </a:r>
            <a:r>
              <a:rPr lang="en-US" altLang="vi-VN" sz="1800">
                <a:latin typeface="Times New Roman" panose="02020603050405020304" pitchFamily="18" charset="0"/>
                <a:cs typeface="Times New Roman" panose="02020603050405020304" pitchFamily="18" charset="0"/>
              </a:rPr>
              <a:t> – 5x + 3 = 0.</a:t>
            </a:r>
          </a:p>
        </p:txBody>
      </p:sp>
      <p:sp>
        <p:nvSpPr>
          <p:cNvPr id="6147" name="Text Box 4">
            <a:extLst>
              <a:ext uri="{FF2B5EF4-FFF2-40B4-BE49-F238E27FC236}">
                <a16:creationId xmlns:a16="http://schemas.microsoft.com/office/drawing/2014/main" id="{9CFBBA4E-59BD-43A2-904D-2CD0BA2CA067}"/>
              </a:ext>
            </a:extLst>
          </p:cNvPr>
          <p:cNvSpPr txBox="1">
            <a:spLocks noChangeArrowheads="1"/>
          </p:cNvSpPr>
          <p:nvPr/>
        </p:nvSpPr>
        <p:spPr bwMode="auto">
          <a:xfrm>
            <a:off x="1457325" y="457200"/>
            <a:ext cx="5257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a)  Xác định các hệ số a, b, c rồi tính a + b + c.</a:t>
            </a:r>
          </a:p>
        </p:txBody>
      </p:sp>
      <p:sp>
        <p:nvSpPr>
          <p:cNvPr id="6148" name="Text Box 5">
            <a:extLst>
              <a:ext uri="{FF2B5EF4-FFF2-40B4-BE49-F238E27FC236}">
                <a16:creationId xmlns:a16="http://schemas.microsoft.com/office/drawing/2014/main" id="{12F56B74-55EB-4E42-AE54-9639749C8D07}"/>
              </a:ext>
            </a:extLst>
          </p:cNvPr>
          <p:cNvSpPr txBox="1">
            <a:spLocks noChangeArrowheads="1"/>
          </p:cNvSpPr>
          <p:nvPr/>
        </p:nvSpPr>
        <p:spPr bwMode="auto">
          <a:xfrm>
            <a:off x="1478756" y="1085850"/>
            <a:ext cx="4457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c)  Dùng định lí Vi-ét để tìm x</a:t>
            </a:r>
            <a:r>
              <a:rPr lang="en-US" altLang="vi-VN" sz="1800" baseline="-25000">
                <a:latin typeface="Times New Roman" panose="02020603050405020304" pitchFamily="18" charset="0"/>
                <a:cs typeface="Times New Roman" panose="02020603050405020304" pitchFamily="18" charset="0"/>
              </a:rPr>
              <a:t>2.</a:t>
            </a:r>
            <a:endParaRPr lang="en-US" altLang="vi-VN" sz="1800">
              <a:latin typeface="Times New Roman" panose="02020603050405020304" pitchFamily="18" charset="0"/>
              <a:cs typeface="Times New Roman" panose="02020603050405020304" pitchFamily="18" charset="0"/>
            </a:endParaRPr>
          </a:p>
        </p:txBody>
      </p:sp>
      <p:sp>
        <p:nvSpPr>
          <p:cNvPr id="6149" name="Text Box 6">
            <a:extLst>
              <a:ext uri="{FF2B5EF4-FFF2-40B4-BE49-F238E27FC236}">
                <a16:creationId xmlns:a16="http://schemas.microsoft.com/office/drawing/2014/main" id="{6CBC126E-D621-44D8-A591-532118837A6B}"/>
              </a:ext>
            </a:extLst>
          </p:cNvPr>
          <p:cNvSpPr txBox="1">
            <a:spLocks noChangeArrowheads="1"/>
          </p:cNvSpPr>
          <p:nvPr/>
        </p:nvSpPr>
        <p:spPr bwMode="auto">
          <a:xfrm>
            <a:off x="1478756" y="742950"/>
            <a:ext cx="6457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b)  Chứng tỏ rằng x</a:t>
            </a:r>
            <a:r>
              <a:rPr lang="en-US" altLang="vi-VN" sz="1800" baseline="-25000">
                <a:latin typeface="Times New Roman" panose="02020603050405020304" pitchFamily="18" charset="0"/>
                <a:cs typeface="Times New Roman" panose="02020603050405020304" pitchFamily="18" charset="0"/>
              </a:rPr>
              <a:t>1</a:t>
            </a:r>
            <a:r>
              <a:rPr lang="en-US" altLang="vi-VN" sz="1800">
                <a:latin typeface="Times New Roman" panose="02020603050405020304" pitchFamily="18" charset="0"/>
                <a:cs typeface="Times New Roman" panose="02020603050405020304" pitchFamily="18" charset="0"/>
              </a:rPr>
              <a:t> = 1 là một nghiệm của phương trình.</a:t>
            </a:r>
          </a:p>
        </p:txBody>
      </p:sp>
      <p:sp>
        <p:nvSpPr>
          <p:cNvPr id="19" name="Text Box 4">
            <a:extLst>
              <a:ext uri="{FF2B5EF4-FFF2-40B4-BE49-F238E27FC236}">
                <a16:creationId xmlns:a16="http://schemas.microsoft.com/office/drawing/2014/main" id="{B0EE52C6-EBA4-4660-A571-38A88CEC9AE2}"/>
              </a:ext>
            </a:extLst>
          </p:cNvPr>
          <p:cNvSpPr txBox="1">
            <a:spLocks noChangeArrowheads="1"/>
          </p:cNvSpPr>
          <p:nvPr/>
        </p:nvSpPr>
        <p:spPr bwMode="auto">
          <a:xfrm>
            <a:off x="1454944" y="1771650"/>
            <a:ext cx="4686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alphaLcParenR"/>
            </a:pPr>
            <a:r>
              <a:rPr lang="en-US" altLang="vi-VN" sz="1800">
                <a:latin typeface="Times New Roman" panose="02020603050405020304" pitchFamily="18" charset="0"/>
                <a:cs typeface="Times New Roman" panose="02020603050405020304" pitchFamily="18" charset="0"/>
              </a:rPr>
              <a:t> Ta có: a = 2, b = -5, c = 3 </a:t>
            </a:r>
          </a:p>
        </p:txBody>
      </p:sp>
      <p:sp>
        <p:nvSpPr>
          <p:cNvPr id="22" name="Text Box 5">
            <a:extLst>
              <a:ext uri="{FF2B5EF4-FFF2-40B4-BE49-F238E27FC236}">
                <a16:creationId xmlns:a16="http://schemas.microsoft.com/office/drawing/2014/main" id="{8B699057-8D19-4482-8F59-5EEB46E1515A}"/>
              </a:ext>
            </a:extLst>
          </p:cNvPr>
          <p:cNvSpPr txBox="1">
            <a:spLocks noChangeArrowheads="1"/>
          </p:cNvSpPr>
          <p:nvPr/>
        </p:nvSpPr>
        <p:spPr bwMode="auto">
          <a:xfrm>
            <a:off x="2286000" y="2057400"/>
            <a:ext cx="44005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solidFill>
                  <a:srgbClr val="FF0000"/>
                </a:solidFill>
                <a:latin typeface="Times New Roman" panose="02020603050405020304" pitchFamily="18" charset="0"/>
                <a:cs typeface="Times New Roman" panose="02020603050405020304" pitchFamily="18" charset="0"/>
              </a:rPr>
              <a:t>a + b + c =</a:t>
            </a:r>
            <a:r>
              <a:rPr lang="en-US" altLang="vi-VN" sz="1800">
                <a:latin typeface="Times New Roman" panose="02020603050405020304" pitchFamily="18" charset="0"/>
                <a:cs typeface="Times New Roman" panose="02020603050405020304" pitchFamily="18" charset="0"/>
              </a:rPr>
              <a:t> 2 + (-5) + 3 = </a:t>
            </a:r>
            <a:r>
              <a:rPr lang="en-US" altLang="vi-VN" sz="1800">
                <a:solidFill>
                  <a:srgbClr val="FF0000"/>
                </a:solidFill>
                <a:latin typeface="Times New Roman" panose="02020603050405020304" pitchFamily="18" charset="0"/>
                <a:cs typeface="Times New Roman" panose="02020603050405020304" pitchFamily="18" charset="0"/>
              </a:rPr>
              <a:t>0</a:t>
            </a:r>
          </a:p>
        </p:txBody>
      </p:sp>
      <p:sp>
        <p:nvSpPr>
          <p:cNvPr id="23" name="Text Box 6">
            <a:extLst>
              <a:ext uri="{FF2B5EF4-FFF2-40B4-BE49-F238E27FC236}">
                <a16:creationId xmlns:a16="http://schemas.microsoft.com/office/drawing/2014/main" id="{C055F9C7-E8F3-48AF-BE53-5E4D27091CD2}"/>
              </a:ext>
            </a:extLst>
          </p:cNvPr>
          <p:cNvSpPr txBox="1">
            <a:spLocks noChangeArrowheads="1"/>
          </p:cNvSpPr>
          <p:nvPr/>
        </p:nvSpPr>
        <p:spPr bwMode="auto">
          <a:xfrm>
            <a:off x="1434704" y="2343150"/>
            <a:ext cx="6572250"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marL="342900" indent="-342900" eaLnBrk="1" hangingPunct="1">
              <a:spcBef>
                <a:spcPct val="50000"/>
              </a:spcBef>
              <a:buFontTx/>
              <a:buAutoNum type="alphaLcParenR" startAt="2"/>
              <a:defRPr/>
            </a:pPr>
            <a:r>
              <a:rPr lang="en-US" sz="1800" dirty="0" err="1">
                <a:latin typeface="Times New Roman" pitchFamily="18" charset="0"/>
                <a:cs typeface="Times New Roman" pitchFamily="18" charset="0"/>
              </a:rPr>
              <a:t>Thay</a:t>
            </a:r>
            <a:r>
              <a:rPr lang="en-US" sz="1800" dirty="0">
                <a:latin typeface="Times New Roman" pitchFamily="18" charset="0"/>
                <a:cs typeface="Times New Roman" pitchFamily="18" charset="0"/>
              </a:rPr>
              <a:t> x</a:t>
            </a:r>
            <a:r>
              <a:rPr lang="en-US" sz="1800" baseline="-25000" dirty="0">
                <a:latin typeface="Times New Roman" pitchFamily="18" charset="0"/>
                <a:cs typeface="Times New Roman" pitchFamily="18" charset="0"/>
              </a:rPr>
              <a:t>1</a:t>
            </a:r>
            <a:r>
              <a:rPr lang="en-US" sz="1800" dirty="0">
                <a:latin typeface="Times New Roman" pitchFamily="18" charset="0"/>
                <a:cs typeface="Times New Roman" pitchFamily="18" charset="0"/>
              </a:rPr>
              <a:t> = 1 </a:t>
            </a:r>
            <a:r>
              <a:rPr lang="en-US" sz="1800" dirty="0" err="1">
                <a:latin typeface="Times New Roman" pitchFamily="18" charset="0"/>
                <a:cs typeface="Times New Roman" pitchFamily="18" charset="0"/>
              </a:rPr>
              <a:t>vào</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vế</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rái</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của</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phương</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rình</a:t>
            </a:r>
            <a:r>
              <a:rPr lang="en-US" sz="1800" dirty="0">
                <a:latin typeface="Times New Roman" pitchFamily="18" charset="0"/>
                <a:cs typeface="Times New Roman" pitchFamily="18" charset="0"/>
              </a:rPr>
              <a:t> ta </a:t>
            </a:r>
            <a:r>
              <a:rPr lang="en-US" sz="1800" dirty="0" err="1">
                <a:latin typeface="Times New Roman" pitchFamily="18" charset="0"/>
                <a:cs typeface="Times New Roman" pitchFamily="18" charset="0"/>
              </a:rPr>
              <a:t>được</a:t>
            </a:r>
            <a:r>
              <a:rPr lang="en-US" sz="1800" dirty="0">
                <a:latin typeface="Times New Roman" pitchFamily="18" charset="0"/>
                <a:cs typeface="Times New Roman" pitchFamily="18" charset="0"/>
              </a:rPr>
              <a:t>:              </a:t>
            </a:r>
          </a:p>
          <a:p>
            <a:pPr eaLnBrk="1" hangingPunct="1">
              <a:spcBef>
                <a:spcPct val="50000"/>
              </a:spcBef>
              <a:defRPr/>
            </a:pPr>
            <a:r>
              <a:rPr lang="en-US" sz="1800" dirty="0">
                <a:latin typeface="Times New Roman" pitchFamily="18" charset="0"/>
                <a:cs typeface="Times New Roman" pitchFamily="18" charset="0"/>
              </a:rPr>
              <a:t>      2.1</a:t>
            </a:r>
            <a:r>
              <a:rPr lang="en-US" sz="1800" baseline="30000" dirty="0">
                <a:latin typeface="Times New Roman" pitchFamily="18" charset="0"/>
                <a:cs typeface="Times New Roman" pitchFamily="18" charset="0"/>
              </a:rPr>
              <a:t>2</a:t>
            </a:r>
            <a:r>
              <a:rPr lang="en-US" sz="1800" dirty="0">
                <a:latin typeface="Times New Roman" pitchFamily="18" charset="0"/>
                <a:cs typeface="Times New Roman" pitchFamily="18" charset="0"/>
              </a:rPr>
              <a:t> - 5.1+ 3 = 0 </a:t>
            </a:r>
            <a:r>
              <a:rPr lang="en-US" sz="1800" dirty="0" err="1">
                <a:latin typeface="Times New Roman" pitchFamily="18" charset="0"/>
                <a:cs typeface="Times New Roman" pitchFamily="18" charset="0"/>
              </a:rPr>
              <a:t>nên</a:t>
            </a:r>
            <a:r>
              <a:rPr lang="en-US" sz="1800" dirty="0">
                <a:latin typeface="Times New Roman" pitchFamily="18" charset="0"/>
                <a:cs typeface="Times New Roman" pitchFamily="18" charset="0"/>
              </a:rPr>
              <a:t> </a:t>
            </a:r>
            <a:r>
              <a:rPr lang="en-US" sz="1800" dirty="0">
                <a:solidFill>
                  <a:srgbClr val="FF0000"/>
                </a:solidFill>
                <a:latin typeface="Times New Roman" pitchFamily="18" charset="0"/>
                <a:cs typeface="Times New Roman" pitchFamily="18" charset="0"/>
              </a:rPr>
              <a:t>x</a:t>
            </a:r>
            <a:r>
              <a:rPr lang="en-US" sz="1800" baseline="-25000" dirty="0">
                <a:solidFill>
                  <a:srgbClr val="FF0000"/>
                </a:solidFill>
                <a:latin typeface="Times New Roman" pitchFamily="18" charset="0"/>
                <a:cs typeface="Times New Roman" pitchFamily="18" charset="0"/>
              </a:rPr>
              <a:t>1</a:t>
            </a:r>
            <a:r>
              <a:rPr lang="en-US" sz="1800" dirty="0">
                <a:solidFill>
                  <a:srgbClr val="FF0000"/>
                </a:solidFill>
                <a:latin typeface="Times New Roman" pitchFamily="18" charset="0"/>
                <a:cs typeface="Times New Roman" pitchFamily="18" charset="0"/>
              </a:rPr>
              <a:t> = 1</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là</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một</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nghiệm</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của</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phương</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rình</a:t>
            </a:r>
            <a:r>
              <a:rPr lang="en-US" sz="1800" dirty="0">
                <a:latin typeface="Times New Roman" pitchFamily="18" charset="0"/>
                <a:cs typeface="Times New Roman" pitchFamily="18" charset="0"/>
              </a:rPr>
              <a:t>.</a:t>
            </a:r>
            <a:endParaRPr lang="en-US" sz="1800" dirty="0">
              <a:solidFill>
                <a:srgbClr val="0000FF"/>
              </a:solidFill>
              <a:latin typeface="Times New Roman" pitchFamily="18" charset="0"/>
              <a:cs typeface="Times New Roman" pitchFamily="18" charset="0"/>
            </a:endParaRPr>
          </a:p>
        </p:txBody>
      </p:sp>
      <p:sp>
        <p:nvSpPr>
          <p:cNvPr id="24" name="Text Box 7">
            <a:extLst>
              <a:ext uri="{FF2B5EF4-FFF2-40B4-BE49-F238E27FC236}">
                <a16:creationId xmlns:a16="http://schemas.microsoft.com/office/drawing/2014/main" id="{17040140-BD88-4719-B222-23B757006B7F}"/>
              </a:ext>
            </a:extLst>
          </p:cNvPr>
          <p:cNvSpPr txBox="1">
            <a:spLocks noChangeArrowheads="1"/>
          </p:cNvSpPr>
          <p:nvPr/>
        </p:nvSpPr>
        <p:spPr bwMode="auto">
          <a:xfrm>
            <a:off x="1371600" y="3086100"/>
            <a:ext cx="3371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c)  Theo định lí Vi-ét ta có: </a:t>
            </a:r>
          </a:p>
        </p:txBody>
      </p:sp>
      <p:graphicFrame>
        <p:nvGraphicFramePr>
          <p:cNvPr id="25" name="Object 8">
            <a:extLst>
              <a:ext uri="{FF2B5EF4-FFF2-40B4-BE49-F238E27FC236}">
                <a16:creationId xmlns:a16="http://schemas.microsoft.com/office/drawing/2014/main" id="{593397D3-9E26-406D-9B4A-8390E18CB389}"/>
              </a:ext>
            </a:extLst>
          </p:cNvPr>
          <p:cNvGraphicFramePr>
            <a:graphicFrameLocks noChangeAspect="1"/>
          </p:cNvGraphicFramePr>
          <p:nvPr/>
        </p:nvGraphicFramePr>
        <p:xfrm>
          <a:off x="1740694" y="3380185"/>
          <a:ext cx="1000125" cy="619125"/>
        </p:xfrm>
        <a:graphic>
          <a:graphicData uri="http://schemas.openxmlformats.org/presentationml/2006/ole">
            <mc:AlternateContent xmlns:mc="http://schemas.openxmlformats.org/markup-compatibility/2006">
              <mc:Choice xmlns:v="urn:schemas-microsoft-com:vml" Requires="v">
                <p:oleObj spid="_x0000_s5127" name="Equation" r:id="rId3" imgW="634725" imgH="393529" progId="Equation.DSMT4">
                  <p:embed/>
                </p:oleObj>
              </mc:Choice>
              <mc:Fallback>
                <p:oleObj name="Equation" r:id="rId3" imgW="634725" imgH="393529" progId="Equation.DSMT4">
                  <p:embed/>
                  <p:pic>
                    <p:nvPicPr>
                      <p:cNvPr id="25" name="Object 8">
                        <a:extLst>
                          <a:ext uri="{FF2B5EF4-FFF2-40B4-BE49-F238E27FC236}">
                            <a16:creationId xmlns:a16="http://schemas.microsoft.com/office/drawing/2014/main" id="{593397D3-9E26-406D-9B4A-8390E18CB3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0694" y="3380185"/>
                        <a:ext cx="1000125"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9">
            <a:extLst>
              <a:ext uri="{FF2B5EF4-FFF2-40B4-BE49-F238E27FC236}">
                <a16:creationId xmlns:a16="http://schemas.microsoft.com/office/drawing/2014/main" id="{9512DCC7-F43C-4F96-B0BB-AB4D7F17D3B7}"/>
              </a:ext>
            </a:extLst>
          </p:cNvPr>
          <p:cNvSpPr txBox="1">
            <a:spLocks noChangeArrowheads="1"/>
          </p:cNvSpPr>
          <p:nvPr/>
        </p:nvSpPr>
        <p:spPr bwMode="auto">
          <a:xfrm>
            <a:off x="2800350" y="3505200"/>
            <a:ext cx="742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hay</a:t>
            </a:r>
          </a:p>
        </p:txBody>
      </p:sp>
      <p:graphicFrame>
        <p:nvGraphicFramePr>
          <p:cNvPr id="27" name="Object 10">
            <a:extLst>
              <a:ext uri="{FF2B5EF4-FFF2-40B4-BE49-F238E27FC236}">
                <a16:creationId xmlns:a16="http://schemas.microsoft.com/office/drawing/2014/main" id="{D13A01BC-C262-4376-BD39-3918EE57AEF4}"/>
              </a:ext>
            </a:extLst>
          </p:cNvPr>
          <p:cNvGraphicFramePr>
            <a:graphicFrameLocks noChangeAspect="1"/>
          </p:cNvGraphicFramePr>
          <p:nvPr/>
        </p:nvGraphicFramePr>
        <p:xfrm>
          <a:off x="3253979" y="3440906"/>
          <a:ext cx="750094" cy="528638"/>
        </p:xfrm>
        <a:graphic>
          <a:graphicData uri="http://schemas.openxmlformats.org/presentationml/2006/ole">
            <mc:AlternateContent xmlns:mc="http://schemas.openxmlformats.org/markup-compatibility/2006">
              <mc:Choice xmlns:v="urn:schemas-microsoft-com:vml" Requires="v">
                <p:oleObj spid="_x0000_s5128" name="Equation" r:id="rId5" imgW="558558" imgH="393529" progId="Equation.DSMT4">
                  <p:embed/>
                </p:oleObj>
              </mc:Choice>
              <mc:Fallback>
                <p:oleObj name="Equation" r:id="rId5" imgW="558558" imgH="393529" progId="Equation.DSMT4">
                  <p:embed/>
                  <p:pic>
                    <p:nvPicPr>
                      <p:cNvPr id="27" name="Object 10">
                        <a:extLst>
                          <a:ext uri="{FF2B5EF4-FFF2-40B4-BE49-F238E27FC236}">
                            <a16:creationId xmlns:a16="http://schemas.microsoft.com/office/drawing/2014/main" id="{D13A01BC-C262-4376-BD39-3918EE57AE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3979" y="3440906"/>
                        <a:ext cx="750094"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1">
            <a:extLst>
              <a:ext uri="{FF2B5EF4-FFF2-40B4-BE49-F238E27FC236}">
                <a16:creationId xmlns:a16="http://schemas.microsoft.com/office/drawing/2014/main" id="{E82FCDB0-4165-4197-B26A-9D552E1F7861}"/>
              </a:ext>
            </a:extLst>
          </p:cNvPr>
          <p:cNvGraphicFramePr>
            <a:graphicFrameLocks noChangeAspect="1"/>
          </p:cNvGraphicFramePr>
          <p:nvPr/>
        </p:nvGraphicFramePr>
        <p:xfrm>
          <a:off x="4000500" y="3444478"/>
          <a:ext cx="865585" cy="536972"/>
        </p:xfrm>
        <a:graphic>
          <a:graphicData uri="http://schemas.openxmlformats.org/presentationml/2006/ole">
            <mc:AlternateContent xmlns:mc="http://schemas.openxmlformats.org/markup-compatibility/2006">
              <mc:Choice xmlns:v="urn:schemas-microsoft-com:vml" Requires="v">
                <p:oleObj spid="_x0000_s5129" name="Equation" r:id="rId7" imgW="634725" imgH="393529" progId="Equation.DSMT4">
                  <p:embed/>
                </p:oleObj>
              </mc:Choice>
              <mc:Fallback>
                <p:oleObj name="Equation" r:id="rId7" imgW="634725" imgH="393529" progId="Equation.DSMT4">
                  <p:embed/>
                  <p:pic>
                    <p:nvPicPr>
                      <p:cNvPr id="28" name="Object 11">
                        <a:extLst>
                          <a:ext uri="{FF2B5EF4-FFF2-40B4-BE49-F238E27FC236}">
                            <a16:creationId xmlns:a16="http://schemas.microsoft.com/office/drawing/2014/main" id="{E82FCDB0-4165-4197-B26A-9D552E1F786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0" y="3444478"/>
                        <a:ext cx="865585" cy="5369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2">
            <a:extLst>
              <a:ext uri="{FF2B5EF4-FFF2-40B4-BE49-F238E27FC236}">
                <a16:creationId xmlns:a16="http://schemas.microsoft.com/office/drawing/2014/main" id="{026249E2-65F4-453D-91C5-2D0D115E9D44}"/>
              </a:ext>
            </a:extLst>
          </p:cNvPr>
          <p:cNvGraphicFramePr>
            <a:graphicFrameLocks noChangeAspect="1"/>
          </p:cNvGraphicFramePr>
          <p:nvPr/>
        </p:nvGraphicFramePr>
        <p:xfrm>
          <a:off x="4914901" y="3470673"/>
          <a:ext cx="717947" cy="529828"/>
        </p:xfrm>
        <a:graphic>
          <a:graphicData uri="http://schemas.openxmlformats.org/presentationml/2006/ole">
            <mc:AlternateContent xmlns:mc="http://schemas.openxmlformats.org/markup-compatibility/2006">
              <mc:Choice xmlns:v="urn:schemas-microsoft-com:vml" Requires="v">
                <p:oleObj spid="_x0000_s5130" name="Equation" r:id="rId9" imgW="583947" imgH="431613" progId="Equation.DSMT4">
                  <p:embed/>
                </p:oleObj>
              </mc:Choice>
              <mc:Fallback>
                <p:oleObj name="Equation" r:id="rId9" imgW="583947" imgH="431613" progId="Equation.DSMT4">
                  <p:embed/>
                  <p:pic>
                    <p:nvPicPr>
                      <p:cNvPr id="29" name="Object 12">
                        <a:extLst>
                          <a:ext uri="{FF2B5EF4-FFF2-40B4-BE49-F238E27FC236}">
                            <a16:creationId xmlns:a16="http://schemas.microsoft.com/office/drawing/2014/main" id="{026249E2-65F4-453D-91C5-2D0D115E9D4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4901" y="3470673"/>
                        <a:ext cx="717947" cy="5298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8" name="TextBox 29">
            <a:extLst>
              <a:ext uri="{FF2B5EF4-FFF2-40B4-BE49-F238E27FC236}">
                <a16:creationId xmlns:a16="http://schemas.microsoft.com/office/drawing/2014/main" id="{68CE1686-CAD2-4977-BF79-78C3447F225A}"/>
              </a:ext>
            </a:extLst>
          </p:cNvPr>
          <p:cNvSpPr txBox="1">
            <a:spLocks noChangeArrowheads="1"/>
          </p:cNvSpPr>
          <p:nvPr/>
        </p:nvSpPr>
        <p:spPr bwMode="auto">
          <a:xfrm>
            <a:off x="3689747" y="1428750"/>
            <a:ext cx="14859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sz="1800" b="1">
                <a:latin typeface="Times New Roman" panose="02020603050405020304" pitchFamily="18" charset="0"/>
                <a:cs typeface="Times New Roman" panose="02020603050405020304" pitchFamily="18" charset="0"/>
              </a:rPr>
              <a:t>Giải</a:t>
            </a:r>
          </a:p>
        </p:txBody>
      </p:sp>
      <p:sp>
        <p:nvSpPr>
          <p:cNvPr id="17" name="Text Box 13">
            <a:extLst>
              <a:ext uri="{FF2B5EF4-FFF2-40B4-BE49-F238E27FC236}">
                <a16:creationId xmlns:a16="http://schemas.microsoft.com/office/drawing/2014/main" id="{CD1A3F8C-C89B-4197-B8BA-D3B8D6D3FADC}"/>
              </a:ext>
            </a:extLst>
          </p:cNvPr>
          <p:cNvSpPr txBox="1">
            <a:spLocks noChangeArrowheads="1"/>
          </p:cNvSpPr>
          <p:nvPr/>
        </p:nvSpPr>
        <p:spPr bwMode="auto">
          <a:xfrm>
            <a:off x="1398985" y="4057651"/>
            <a:ext cx="603051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u="sng">
                <a:solidFill>
                  <a:srgbClr val="FF0000"/>
                </a:solidFill>
                <a:latin typeface="Times New Roman" panose="02020603050405020304" pitchFamily="18" charset="0"/>
                <a:cs typeface="Times New Roman" panose="02020603050405020304" pitchFamily="18" charset="0"/>
              </a:rPr>
              <a:t>Tổng quát 1</a:t>
            </a:r>
            <a:r>
              <a:rPr lang="en-US" altLang="vi-VN" sz="1800">
                <a:solidFill>
                  <a:srgbClr val="FF0000"/>
                </a:solidFill>
                <a:latin typeface="Times New Roman" panose="02020603050405020304" pitchFamily="18" charset="0"/>
                <a:cs typeface="Times New Roman" panose="02020603050405020304" pitchFamily="18" charset="0"/>
              </a:rPr>
              <a:t>: Nếu PT ax</a:t>
            </a:r>
            <a:r>
              <a:rPr lang="en-US" altLang="vi-VN" sz="1800" baseline="30000">
                <a:solidFill>
                  <a:srgbClr val="FF0000"/>
                </a:solidFill>
                <a:latin typeface="Times New Roman" panose="02020603050405020304" pitchFamily="18" charset="0"/>
                <a:cs typeface="Times New Roman" panose="02020603050405020304" pitchFamily="18" charset="0"/>
              </a:rPr>
              <a:t>2</a:t>
            </a:r>
            <a:r>
              <a:rPr lang="en-US" altLang="vi-VN" sz="1800">
                <a:solidFill>
                  <a:srgbClr val="FF0000"/>
                </a:solidFill>
                <a:latin typeface="Times New Roman" panose="02020603050405020304" pitchFamily="18" charset="0"/>
                <a:cs typeface="Times New Roman" panose="02020603050405020304" pitchFamily="18" charset="0"/>
              </a:rPr>
              <a:t> + bx + c = 0 (a ≠ 0) có: a + b + c = 0 thì PT có một nghiệm </a:t>
            </a:r>
            <a:r>
              <a:rPr lang="en-US" altLang="vi-VN" sz="1800" i="1">
                <a:solidFill>
                  <a:srgbClr val="FF0000"/>
                </a:solidFill>
                <a:latin typeface="Times New Roman" panose="02020603050405020304" pitchFamily="18" charset="0"/>
                <a:cs typeface="Times New Roman" panose="02020603050405020304" pitchFamily="18" charset="0"/>
              </a:rPr>
              <a:t>x</a:t>
            </a:r>
            <a:r>
              <a:rPr lang="en-US" altLang="vi-VN" sz="1800" i="1" baseline="-25000">
                <a:solidFill>
                  <a:srgbClr val="FF0000"/>
                </a:solidFill>
                <a:latin typeface="Times New Roman" panose="02020603050405020304" pitchFamily="18" charset="0"/>
                <a:cs typeface="Times New Roman" panose="02020603050405020304" pitchFamily="18" charset="0"/>
              </a:rPr>
              <a:t>1</a:t>
            </a:r>
            <a:r>
              <a:rPr lang="en-US" altLang="vi-VN" sz="1800">
                <a:solidFill>
                  <a:srgbClr val="FF0000"/>
                </a:solidFill>
                <a:latin typeface="Times New Roman" panose="02020603050405020304" pitchFamily="18" charset="0"/>
                <a:cs typeface="Times New Roman" panose="02020603050405020304" pitchFamily="18" charset="0"/>
              </a:rPr>
              <a:t> </a:t>
            </a:r>
            <a:r>
              <a:rPr lang="en-US" altLang="vi-VN" sz="1800" i="1">
                <a:solidFill>
                  <a:srgbClr val="FF0000"/>
                </a:solidFill>
                <a:latin typeface="Times New Roman" panose="02020603050405020304" pitchFamily="18" charset="0"/>
                <a:cs typeface="Times New Roman" panose="02020603050405020304" pitchFamily="18" charset="0"/>
              </a:rPr>
              <a:t>= 1,</a:t>
            </a:r>
            <a:r>
              <a:rPr lang="en-US" altLang="vi-VN" sz="1800">
                <a:solidFill>
                  <a:srgbClr val="FF0000"/>
                </a:solidFill>
                <a:latin typeface="Times New Roman" panose="02020603050405020304" pitchFamily="18" charset="0"/>
                <a:cs typeface="Times New Roman" panose="02020603050405020304" pitchFamily="18" charset="0"/>
              </a:rPr>
              <a:t> còn nghiệm kia là </a:t>
            </a:r>
          </a:p>
        </p:txBody>
      </p:sp>
      <p:graphicFrame>
        <p:nvGraphicFramePr>
          <p:cNvPr id="2" name="Object 1">
            <a:extLst>
              <a:ext uri="{FF2B5EF4-FFF2-40B4-BE49-F238E27FC236}">
                <a16:creationId xmlns:a16="http://schemas.microsoft.com/office/drawing/2014/main" id="{A4D1654C-6A38-47ED-ABEF-4DB778DBAF0E}"/>
              </a:ext>
            </a:extLst>
          </p:cNvPr>
          <p:cNvGraphicFramePr>
            <a:graphicFrameLocks noChangeAspect="1"/>
          </p:cNvGraphicFramePr>
          <p:nvPr/>
        </p:nvGraphicFramePr>
        <p:xfrm>
          <a:off x="5872162" y="4285060"/>
          <a:ext cx="538163" cy="477440"/>
        </p:xfrm>
        <a:graphic>
          <a:graphicData uri="http://schemas.openxmlformats.org/presentationml/2006/ole">
            <mc:AlternateContent xmlns:mc="http://schemas.openxmlformats.org/markup-compatibility/2006">
              <mc:Choice xmlns:v="urn:schemas-microsoft-com:vml" Requires="v">
                <p:oleObj spid="_x0000_s5131" name="Equation" r:id="rId11" imgW="390604" imgH="333368" progId="Equation.DSMT4">
                  <p:embed/>
                </p:oleObj>
              </mc:Choice>
              <mc:Fallback>
                <p:oleObj name="Equation" r:id="rId11" imgW="390604" imgH="333368" progId="Equation.DSMT4">
                  <p:embed/>
                  <p:pic>
                    <p:nvPicPr>
                      <p:cNvPr id="2" name="Object 1">
                        <a:extLst>
                          <a:ext uri="{FF2B5EF4-FFF2-40B4-BE49-F238E27FC236}">
                            <a16:creationId xmlns:a16="http://schemas.microsoft.com/office/drawing/2014/main" id="{A4D1654C-6A38-47ED-ABEF-4DB778DBAF0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2162" y="4285060"/>
                        <a:ext cx="538163" cy="477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208"/>
                                        </p:tgtEl>
                                        <p:attrNameLst>
                                          <p:attrName>style.visibility</p:attrName>
                                        </p:attrNameLst>
                                      </p:cBhvr>
                                      <p:to>
                                        <p:strVal val="visible"/>
                                      </p:to>
                                    </p:set>
                                    <p:animEffect transition="in" filter="fade">
                                      <p:cBhvr>
                                        <p:cTn id="7" dur="500"/>
                                        <p:tgtEl>
                                          <p:spTgt spid="82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fade">
                                      <p:cBhvr>
                                        <p:cTn id="52" dur="500"/>
                                        <p:tgtEl>
                                          <p:spTgt spid="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P spid="23" grpId="0"/>
      <p:bldP spid="24" grpId="0"/>
      <p:bldP spid="26" grpId="0"/>
      <p:bldP spid="8208" grpId="0"/>
      <p:bldP spid="17"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2851"/>
        <p:cNvGrpSpPr/>
        <p:nvPr/>
      </p:nvGrpSpPr>
      <p:grpSpPr>
        <a:xfrm>
          <a:off x="0" y="0"/>
          <a:ext cx="0" cy="0"/>
          <a:chOff x="0" y="0"/>
          <a:chExt cx="0" cy="0"/>
        </a:xfrm>
      </p:grpSpPr>
      <p:sp>
        <p:nvSpPr>
          <p:cNvPr id="2852" name="Google Shape;2852;p70"/>
          <p:cNvSpPr txBox="1"/>
          <p:nvPr/>
        </p:nvSpPr>
        <p:spPr>
          <a:xfrm>
            <a:off x="1068100" y="1534076"/>
            <a:ext cx="7047300" cy="4824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sz="1100">
                <a:solidFill>
                  <a:srgbClr val="FFFFFF"/>
                </a:solidFill>
              </a:rPr>
              <a:t>You can easily</a:t>
            </a:r>
            <a:r>
              <a:rPr lang="en" sz="1100">
                <a:solidFill>
                  <a:srgbClr val="435D74"/>
                </a:solidFill>
              </a:rPr>
              <a:t> </a:t>
            </a:r>
            <a:r>
              <a:rPr lang="en" sz="1100">
                <a:solidFill>
                  <a:srgbClr val="869FB2"/>
                </a:solidFill>
              </a:rPr>
              <a:t>resize</a:t>
            </a:r>
            <a:r>
              <a:rPr lang="en" sz="1100">
                <a:solidFill>
                  <a:srgbClr val="435D74"/>
                </a:solidFill>
              </a:rPr>
              <a:t> </a:t>
            </a:r>
            <a:r>
              <a:rPr lang="en" sz="1100">
                <a:solidFill>
                  <a:srgbClr val="FFFFFF"/>
                </a:solidFill>
              </a:rPr>
              <a:t>these resources without losing quality. To</a:t>
            </a:r>
            <a:r>
              <a:rPr lang="en" sz="1100">
                <a:solidFill>
                  <a:srgbClr val="435D74"/>
                </a:solidFill>
              </a:rPr>
              <a:t> </a:t>
            </a:r>
            <a:r>
              <a:rPr lang="en" sz="1100">
                <a:solidFill>
                  <a:srgbClr val="869FB2"/>
                </a:solidFill>
              </a:rPr>
              <a:t>change the color</a:t>
            </a:r>
            <a:r>
              <a:rPr lang="en" sz="1100">
                <a:solidFill>
                  <a:srgbClr val="FFFFFF"/>
                </a:solidFill>
              </a:rPr>
              <a:t>, just ungroup the resource and click on the object you want to change. Then, click on the paint bucket and select the color you want. Group the resource again when you’re done. You can also look for more </a:t>
            </a:r>
            <a:r>
              <a:rPr lang="en" sz="1100">
                <a:solidFill>
                  <a:srgbClr val="869FB2"/>
                </a:solidFill>
                <a:uFill>
                  <a:noFill/>
                </a:uFill>
                <a:hlinkClick r:id="rId3">
                  <a:extLst>
                    <a:ext uri="{A12FA001-AC4F-418D-AE19-62706E023703}">
                      <ahyp:hlinkClr xmlns:ahyp="http://schemas.microsoft.com/office/drawing/2018/hyperlinkcolor" val="tx"/>
                    </a:ext>
                  </a:extLst>
                </a:hlinkClick>
              </a:rPr>
              <a:t>infographics</a:t>
            </a:r>
            <a:r>
              <a:rPr lang="en" sz="1100">
                <a:solidFill>
                  <a:srgbClr val="FFFFFF"/>
                </a:solidFill>
              </a:rPr>
              <a:t> on Slidesgo.</a:t>
            </a:r>
            <a:endParaRPr sz="1100" dirty="0">
              <a:solidFill>
                <a:srgbClr val="FFFFFF"/>
              </a:solidFill>
            </a:endParaRPr>
          </a:p>
        </p:txBody>
      </p:sp>
      <p:grpSp>
        <p:nvGrpSpPr>
          <p:cNvPr id="2853" name="Google Shape;2853;p70"/>
          <p:cNvGrpSpPr/>
          <p:nvPr/>
        </p:nvGrpSpPr>
        <p:grpSpPr>
          <a:xfrm>
            <a:off x="5156078" y="3085736"/>
            <a:ext cx="474294" cy="551291"/>
            <a:chOff x="4727025" y="1332775"/>
            <a:chExt cx="59900" cy="69625"/>
          </a:xfrm>
        </p:grpSpPr>
        <p:sp>
          <p:nvSpPr>
            <p:cNvPr id="2854" name="Google Shape;2854;p70"/>
            <p:cNvSpPr/>
            <p:nvPr/>
          </p:nvSpPr>
          <p:spPr>
            <a:xfrm>
              <a:off x="4727025" y="1332775"/>
              <a:ext cx="36450" cy="33200"/>
            </a:xfrm>
            <a:custGeom>
              <a:avLst/>
              <a:gdLst/>
              <a:ahLst/>
              <a:cxnLst/>
              <a:rect l="l" t="t" r="r" b="b"/>
              <a:pathLst>
                <a:path w="1458" h="1328" extrusionOk="0">
                  <a:moveTo>
                    <a:pt x="1047" y="1"/>
                  </a:moveTo>
                  <a:lnTo>
                    <a:pt x="1047" y="188"/>
                  </a:lnTo>
                  <a:cubicBezTo>
                    <a:pt x="484" y="289"/>
                    <a:pt x="51" y="758"/>
                    <a:pt x="1" y="1328"/>
                  </a:cubicBezTo>
                  <a:lnTo>
                    <a:pt x="477" y="1328"/>
                  </a:lnTo>
                  <a:cubicBezTo>
                    <a:pt x="527" y="1018"/>
                    <a:pt x="751" y="765"/>
                    <a:pt x="1047" y="679"/>
                  </a:cubicBezTo>
                  <a:lnTo>
                    <a:pt x="1047" y="845"/>
                  </a:lnTo>
                  <a:lnTo>
                    <a:pt x="1458" y="433"/>
                  </a:lnTo>
                  <a:lnTo>
                    <a:pt x="1047"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55" name="Google Shape;2855;p70"/>
            <p:cNvSpPr/>
            <p:nvPr/>
          </p:nvSpPr>
          <p:spPr>
            <a:xfrm>
              <a:off x="4750475" y="1369025"/>
              <a:ext cx="36450" cy="33375"/>
            </a:xfrm>
            <a:custGeom>
              <a:avLst/>
              <a:gdLst/>
              <a:ahLst/>
              <a:cxnLst/>
              <a:rect l="l" t="t" r="r" b="b"/>
              <a:pathLst>
                <a:path w="1458" h="1335" extrusionOk="0">
                  <a:moveTo>
                    <a:pt x="974" y="0"/>
                  </a:moveTo>
                  <a:cubicBezTo>
                    <a:pt x="931" y="311"/>
                    <a:pt x="707" y="570"/>
                    <a:pt x="404" y="657"/>
                  </a:cubicBezTo>
                  <a:lnTo>
                    <a:pt x="404" y="491"/>
                  </a:lnTo>
                  <a:lnTo>
                    <a:pt x="0" y="902"/>
                  </a:lnTo>
                  <a:lnTo>
                    <a:pt x="404" y="1335"/>
                  </a:lnTo>
                  <a:lnTo>
                    <a:pt x="404" y="1140"/>
                  </a:lnTo>
                  <a:cubicBezTo>
                    <a:pt x="967" y="1039"/>
                    <a:pt x="1400" y="577"/>
                    <a:pt x="1457"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856" name="Google Shape;2856;p70"/>
          <p:cNvGrpSpPr/>
          <p:nvPr/>
        </p:nvGrpSpPr>
        <p:grpSpPr>
          <a:xfrm>
            <a:off x="5769734" y="2314340"/>
            <a:ext cx="555653" cy="557031"/>
            <a:chOff x="4820425" y="1329900"/>
            <a:chExt cx="70175" cy="70350"/>
          </a:xfrm>
        </p:grpSpPr>
        <p:sp>
          <p:nvSpPr>
            <p:cNvPr id="2857" name="Google Shape;2857;p70"/>
            <p:cNvSpPr/>
            <p:nvPr/>
          </p:nvSpPr>
          <p:spPr>
            <a:xfrm>
              <a:off x="4862975" y="1335475"/>
              <a:ext cx="27625" cy="34650"/>
            </a:xfrm>
            <a:custGeom>
              <a:avLst/>
              <a:gdLst/>
              <a:ahLst/>
              <a:cxnLst/>
              <a:rect l="l" t="t" r="r" b="b"/>
              <a:pathLst>
                <a:path w="1105" h="1386" extrusionOk="0">
                  <a:moveTo>
                    <a:pt x="1" y="1"/>
                  </a:moveTo>
                  <a:lnTo>
                    <a:pt x="1" y="491"/>
                  </a:lnTo>
                  <a:cubicBezTo>
                    <a:pt x="217" y="585"/>
                    <a:pt x="376" y="765"/>
                    <a:pt x="441" y="989"/>
                  </a:cubicBezTo>
                  <a:lnTo>
                    <a:pt x="275" y="989"/>
                  </a:lnTo>
                  <a:lnTo>
                    <a:pt x="679" y="1386"/>
                  </a:lnTo>
                  <a:lnTo>
                    <a:pt x="1104" y="989"/>
                  </a:lnTo>
                  <a:lnTo>
                    <a:pt x="917" y="989"/>
                  </a:lnTo>
                  <a:cubicBezTo>
                    <a:pt x="830" y="513"/>
                    <a:pt x="470" y="123"/>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58" name="Google Shape;2858;p70"/>
            <p:cNvSpPr/>
            <p:nvPr/>
          </p:nvSpPr>
          <p:spPr>
            <a:xfrm>
              <a:off x="4820425" y="1360000"/>
              <a:ext cx="27625" cy="34650"/>
            </a:xfrm>
            <a:custGeom>
              <a:avLst/>
              <a:gdLst/>
              <a:ahLst/>
              <a:cxnLst/>
              <a:rect l="l" t="t" r="r" b="b"/>
              <a:pathLst>
                <a:path w="1105" h="1386" extrusionOk="0">
                  <a:moveTo>
                    <a:pt x="426" y="1"/>
                  </a:moveTo>
                  <a:lnTo>
                    <a:pt x="1" y="397"/>
                  </a:lnTo>
                  <a:lnTo>
                    <a:pt x="188" y="397"/>
                  </a:lnTo>
                  <a:cubicBezTo>
                    <a:pt x="275" y="873"/>
                    <a:pt x="628" y="1263"/>
                    <a:pt x="1097" y="1386"/>
                  </a:cubicBezTo>
                  <a:lnTo>
                    <a:pt x="1104" y="895"/>
                  </a:lnTo>
                  <a:cubicBezTo>
                    <a:pt x="888" y="801"/>
                    <a:pt x="729" y="621"/>
                    <a:pt x="664" y="397"/>
                  </a:cubicBezTo>
                  <a:lnTo>
                    <a:pt x="830" y="397"/>
                  </a:lnTo>
                  <a:lnTo>
                    <a:pt x="426"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59" name="Google Shape;2859;p70"/>
            <p:cNvSpPr/>
            <p:nvPr/>
          </p:nvSpPr>
          <p:spPr>
            <a:xfrm>
              <a:off x="4850375" y="1372800"/>
              <a:ext cx="34625" cy="27450"/>
            </a:xfrm>
            <a:custGeom>
              <a:avLst/>
              <a:gdLst/>
              <a:ahLst/>
              <a:cxnLst/>
              <a:rect l="l" t="t" r="r" b="b"/>
              <a:pathLst>
                <a:path w="1385" h="1098" extrusionOk="0">
                  <a:moveTo>
                    <a:pt x="894" y="1"/>
                  </a:moveTo>
                  <a:cubicBezTo>
                    <a:pt x="801" y="210"/>
                    <a:pt x="620" y="369"/>
                    <a:pt x="397" y="434"/>
                  </a:cubicBezTo>
                  <a:lnTo>
                    <a:pt x="397" y="275"/>
                  </a:lnTo>
                  <a:lnTo>
                    <a:pt x="0" y="672"/>
                  </a:lnTo>
                  <a:lnTo>
                    <a:pt x="397" y="1097"/>
                  </a:lnTo>
                  <a:lnTo>
                    <a:pt x="397" y="910"/>
                  </a:lnTo>
                  <a:cubicBezTo>
                    <a:pt x="873" y="823"/>
                    <a:pt x="1262" y="470"/>
                    <a:pt x="1385" y="1"/>
                  </a:cubicBez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60" name="Google Shape;2860;p70"/>
            <p:cNvSpPr/>
            <p:nvPr/>
          </p:nvSpPr>
          <p:spPr>
            <a:xfrm>
              <a:off x="4825850" y="1329900"/>
              <a:ext cx="34625" cy="27975"/>
            </a:xfrm>
            <a:custGeom>
              <a:avLst/>
              <a:gdLst/>
              <a:ahLst/>
              <a:cxnLst/>
              <a:rect l="l" t="t" r="r" b="b"/>
              <a:pathLst>
                <a:path w="1385" h="1119" extrusionOk="0">
                  <a:moveTo>
                    <a:pt x="988" y="0"/>
                  </a:moveTo>
                  <a:lnTo>
                    <a:pt x="988" y="188"/>
                  </a:lnTo>
                  <a:cubicBezTo>
                    <a:pt x="505" y="274"/>
                    <a:pt x="123" y="635"/>
                    <a:pt x="0" y="1118"/>
                  </a:cubicBezTo>
                  <a:lnTo>
                    <a:pt x="491" y="1118"/>
                  </a:lnTo>
                  <a:cubicBezTo>
                    <a:pt x="584" y="895"/>
                    <a:pt x="765" y="729"/>
                    <a:pt x="995" y="664"/>
                  </a:cubicBezTo>
                  <a:lnTo>
                    <a:pt x="995" y="830"/>
                  </a:lnTo>
                  <a:lnTo>
                    <a:pt x="1385" y="426"/>
                  </a:lnTo>
                  <a:lnTo>
                    <a:pt x="988"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861" name="Google Shape;2861;p70"/>
          <p:cNvGrpSpPr/>
          <p:nvPr/>
        </p:nvGrpSpPr>
        <p:grpSpPr>
          <a:xfrm>
            <a:off x="6396103" y="2318845"/>
            <a:ext cx="582574" cy="533871"/>
            <a:chOff x="4903200" y="1331525"/>
            <a:chExt cx="73575" cy="67425"/>
          </a:xfrm>
        </p:grpSpPr>
        <p:sp>
          <p:nvSpPr>
            <p:cNvPr id="2862" name="Google Shape;2862;p70"/>
            <p:cNvSpPr/>
            <p:nvPr/>
          </p:nvSpPr>
          <p:spPr>
            <a:xfrm>
              <a:off x="4903200" y="1331525"/>
              <a:ext cx="73575" cy="67425"/>
            </a:xfrm>
            <a:custGeom>
              <a:avLst/>
              <a:gdLst/>
              <a:ahLst/>
              <a:cxnLst/>
              <a:rect l="l" t="t" r="r" b="b"/>
              <a:pathLst>
                <a:path w="2943" h="2697" extrusionOk="0">
                  <a:moveTo>
                    <a:pt x="1652" y="0"/>
                  </a:moveTo>
                  <a:lnTo>
                    <a:pt x="1652" y="173"/>
                  </a:lnTo>
                  <a:cubicBezTo>
                    <a:pt x="534" y="195"/>
                    <a:pt x="0" y="1551"/>
                    <a:pt x="794" y="2330"/>
                  </a:cubicBezTo>
                  <a:cubicBezTo>
                    <a:pt x="1051" y="2583"/>
                    <a:pt x="1366" y="2696"/>
                    <a:pt x="1674" y="2696"/>
                  </a:cubicBezTo>
                  <a:cubicBezTo>
                    <a:pt x="2323" y="2696"/>
                    <a:pt x="2943" y="2194"/>
                    <a:pt x="2943" y="1435"/>
                  </a:cubicBezTo>
                  <a:lnTo>
                    <a:pt x="2503" y="1435"/>
                  </a:lnTo>
                  <a:cubicBezTo>
                    <a:pt x="2503" y="1928"/>
                    <a:pt x="2093" y="2259"/>
                    <a:pt x="1668" y="2259"/>
                  </a:cubicBezTo>
                  <a:cubicBezTo>
                    <a:pt x="1470" y="2259"/>
                    <a:pt x="1269" y="2187"/>
                    <a:pt x="1104" y="2027"/>
                  </a:cubicBezTo>
                  <a:cubicBezTo>
                    <a:pt x="577" y="1515"/>
                    <a:pt x="923" y="628"/>
                    <a:pt x="1652" y="613"/>
                  </a:cubicBezTo>
                  <a:lnTo>
                    <a:pt x="1652" y="765"/>
                  </a:lnTo>
                  <a:lnTo>
                    <a:pt x="2020" y="390"/>
                  </a:lnTo>
                  <a:lnTo>
                    <a:pt x="1652" y="0"/>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63" name="Google Shape;2863;p70"/>
            <p:cNvSpPr/>
            <p:nvPr/>
          </p:nvSpPr>
          <p:spPr>
            <a:xfrm>
              <a:off x="4930250" y="1353150"/>
              <a:ext cx="29775" cy="32475"/>
            </a:xfrm>
            <a:custGeom>
              <a:avLst/>
              <a:gdLst/>
              <a:ahLst/>
              <a:cxnLst/>
              <a:rect l="l" t="t" r="r" b="b"/>
              <a:pathLst>
                <a:path w="1191" h="1299" extrusionOk="0">
                  <a:moveTo>
                    <a:pt x="592" y="1"/>
                  </a:moveTo>
                  <a:cubicBezTo>
                    <a:pt x="274" y="1"/>
                    <a:pt x="15" y="246"/>
                    <a:pt x="0" y="570"/>
                  </a:cubicBezTo>
                  <a:lnTo>
                    <a:pt x="447" y="570"/>
                  </a:lnTo>
                  <a:cubicBezTo>
                    <a:pt x="447" y="479"/>
                    <a:pt x="519" y="416"/>
                    <a:pt x="597" y="416"/>
                  </a:cubicBezTo>
                  <a:cubicBezTo>
                    <a:pt x="624" y="416"/>
                    <a:pt x="652" y="424"/>
                    <a:pt x="678" y="441"/>
                  </a:cubicBezTo>
                  <a:cubicBezTo>
                    <a:pt x="779" y="506"/>
                    <a:pt x="765" y="657"/>
                    <a:pt x="656" y="707"/>
                  </a:cubicBezTo>
                  <a:lnTo>
                    <a:pt x="656" y="534"/>
                  </a:lnTo>
                  <a:lnTo>
                    <a:pt x="289" y="902"/>
                  </a:lnTo>
                  <a:lnTo>
                    <a:pt x="656" y="1299"/>
                  </a:lnTo>
                  <a:lnTo>
                    <a:pt x="656" y="1155"/>
                  </a:lnTo>
                  <a:cubicBezTo>
                    <a:pt x="959" y="1126"/>
                    <a:pt x="1190" y="873"/>
                    <a:pt x="1190" y="570"/>
                  </a:cubicBezTo>
                  <a:cubicBezTo>
                    <a:pt x="1176" y="246"/>
                    <a:pt x="916" y="1"/>
                    <a:pt x="592"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864" name="Google Shape;2864;p70"/>
          <p:cNvGrpSpPr/>
          <p:nvPr/>
        </p:nvGrpSpPr>
        <p:grpSpPr>
          <a:xfrm>
            <a:off x="5755581" y="3078709"/>
            <a:ext cx="583960" cy="565345"/>
            <a:chOff x="4815575" y="1416800"/>
            <a:chExt cx="73750" cy="71400"/>
          </a:xfrm>
        </p:grpSpPr>
        <p:sp>
          <p:nvSpPr>
            <p:cNvPr id="2865" name="Google Shape;2865;p70"/>
            <p:cNvSpPr/>
            <p:nvPr/>
          </p:nvSpPr>
          <p:spPr>
            <a:xfrm>
              <a:off x="4815575" y="1416800"/>
              <a:ext cx="43100" cy="52150"/>
            </a:xfrm>
            <a:custGeom>
              <a:avLst/>
              <a:gdLst/>
              <a:ahLst/>
              <a:cxnLst/>
              <a:rect l="l" t="t" r="r" b="b"/>
              <a:pathLst>
                <a:path w="1724" h="2086" extrusionOk="0">
                  <a:moveTo>
                    <a:pt x="1327" y="1"/>
                  </a:moveTo>
                  <a:lnTo>
                    <a:pt x="1327" y="181"/>
                  </a:lnTo>
                  <a:cubicBezTo>
                    <a:pt x="469" y="361"/>
                    <a:pt x="0" y="1299"/>
                    <a:pt x="375" y="2085"/>
                  </a:cubicBezTo>
                  <a:lnTo>
                    <a:pt x="772" y="1818"/>
                  </a:lnTo>
                  <a:cubicBezTo>
                    <a:pt x="729" y="1717"/>
                    <a:pt x="707" y="1609"/>
                    <a:pt x="707" y="1501"/>
                  </a:cubicBezTo>
                  <a:cubicBezTo>
                    <a:pt x="714" y="1111"/>
                    <a:pt x="959" y="772"/>
                    <a:pt x="1327" y="657"/>
                  </a:cubicBezTo>
                  <a:lnTo>
                    <a:pt x="1327" y="823"/>
                  </a:lnTo>
                  <a:lnTo>
                    <a:pt x="1724" y="426"/>
                  </a:lnTo>
                  <a:lnTo>
                    <a:pt x="1327"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66" name="Google Shape;2866;p70"/>
            <p:cNvSpPr/>
            <p:nvPr/>
          </p:nvSpPr>
          <p:spPr>
            <a:xfrm>
              <a:off x="4861725" y="1421125"/>
              <a:ext cx="27600" cy="51250"/>
            </a:xfrm>
            <a:custGeom>
              <a:avLst/>
              <a:gdLst/>
              <a:ahLst/>
              <a:cxnLst/>
              <a:rect l="l" t="t" r="r" b="b"/>
              <a:pathLst>
                <a:path w="1104" h="2050" extrusionOk="0">
                  <a:moveTo>
                    <a:pt x="0" y="1"/>
                  </a:moveTo>
                  <a:lnTo>
                    <a:pt x="0" y="477"/>
                  </a:lnTo>
                  <a:cubicBezTo>
                    <a:pt x="375" y="592"/>
                    <a:pt x="635" y="938"/>
                    <a:pt x="635" y="1328"/>
                  </a:cubicBezTo>
                  <a:cubicBezTo>
                    <a:pt x="635" y="1429"/>
                    <a:pt x="621" y="1530"/>
                    <a:pt x="585" y="1624"/>
                  </a:cubicBezTo>
                  <a:lnTo>
                    <a:pt x="404" y="1494"/>
                  </a:lnTo>
                  <a:lnTo>
                    <a:pt x="513" y="2049"/>
                  </a:lnTo>
                  <a:lnTo>
                    <a:pt x="1089" y="1963"/>
                  </a:lnTo>
                  <a:lnTo>
                    <a:pt x="981" y="1883"/>
                  </a:lnTo>
                  <a:cubicBezTo>
                    <a:pt x="1061" y="1710"/>
                    <a:pt x="1104" y="1523"/>
                    <a:pt x="1104" y="1328"/>
                  </a:cubicBezTo>
                  <a:cubicBezTo>
                    <a:pt x="1104" y="679"/>
                    <a:pt x="635" y="123"/>
                    <a:pt x="0"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67" name="Google Shape;2867;p70"/>
            <p:cNvSpPr/>
            <p:nvPr/>
          </p:nvSpPr>
          <p:spPr>
            <a:xfrm>
              <a:off x="4829450" y="1467825"/>
              <a:ext cx="49250" cy="20375"/>
            </a:xfrm>
            <a:custGeom>
              <a:avLst/>
              <a:gdLst/>
              <a:ahLst/>
              <a:cxnLst/>
              <a:rect l="l" t="t" r="r" b="b"/>
              <a:pathLst>
                <a:path w="1970" h="815" extrusionOk="0">
                  <a:moveTo>
                    <a:pt x="109" y="1"/>
                  </a:moveTo>
                  <a:lnTo>
                    <a:pt x="0" y="556"/>
                  </a:lnTo>
                  <a:lnTo>
                    <a:pt x="137" y="462"/>
                  </a:lnTo>
                  <a:cubicBezTo>
                    <a:pt x="394" y="698"/>
                    <a:pt x="720" y="815"/>
                    <a:pt x="1045" y="815"/>
                  </a:cubicBezTo>
                  <a:cubicBezTo>
                    <a:pt x="1378" y="815"/>
                    <a:pt x="1710" y="692"/>
                    <a:pt x="1969" y="448"/>
                  </a:cubicBezTo>
                  <a:lnTo>
                    <a:pt x="1969" y="441"/>
                  </a:lnTo>
                  <a:lnTo>
                    <a:pt x="1573" y="174"/>
                  </a:lnTo>
                  <a:cubicBezTo>
                    <a:pt x="1418" y="292"/>
                    <a:pt x="1232" y="352"/>
                    <a:pt x="1046" y="352"/>
                  </a:cubicBezTo>
                  <a:cubicBezTo>
                    <a:pt x="868" y="352"/>
                    <a:pt x="689" y="297"/>
                    <a:pt x="534" y="188"/>
                  </a:cubicBezTo>
                  <a:lnTo>
                    <a:pt x="678" y="95"/>
                  </a:lnTo>
                  <a:lnTo>
                    <a:pt x="10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868" name="Google Shape;2868;p70"/>
          <p:cNvGrpSpPr/>
          <p:nvPr/>
        </p:nvGrpSpPr>
        <p:grpSpPr>
          <a:xfrm>
            <a:off x="6390362" y="3108896"/>
            <a:ext cx="589898" cy="504970"/>
            <a:chOff x="4902475" y="1418875"/>
            <a:chExt cx="74500" cy="63775"/>
          </a:xfrm>
        </p:grpSpPr>
        <p:sp>
          <p:nvSpPr>
            <p:cNvPr id="2869" name="Google Shape;2869;p70"/>
            <p:cNvSpPr/>
            <p:nvPr/>
          </p:nvSpPr>
          <p:spPr>
            <a:xfrm>
              <a:off x="4902475" y="1418875"/>
              <a:ext cx="74500" cy="63775"/>
            </a:xfrm>
            <a:custGeom>
              <a:avLst/>
              <a:gdLst/>
              <a:ahLst/>
              <a:cxnLst/>
              <a:rect l="l" t="t" r="r" b="b"/>
              <a:pathLst>
                <a:path w="2980" h="2551" extrusionOk="0">
                  <a:moveTo>
                    <a:pt x="1703" y="444"/>
                  </a:moveTo>
                  <a:cubicBezTo>
                    <a:pt x="2164" y="444"/>
                    <a:pt x="2539" y="819"/>
                    <a:pt x="2539" y="1281"/>
                  </a:cubicBezTo>
                  <a:cubicBezTo>
                    <a:pt x="2539" y="1784"/>
                    <a:pt x="2126" y="2118"/>
                    <a:pt x="1695" y="2118"/>
                  </a:cubicBezTo>
                  <a:cubicBezTo>
                    <a:pt x="1490" y="2118"/>
                    <a:pt x="1281" y="2042"/>
                    <a:pt x="1111" y="1872"/>
                  </a:cubicBezTo>
                  <a:cubicBezTo>
                    <a:pt x="585" y="1346"/>
                    <a:pt x="960" y="444"/>
                    <a:pt x="1703" y="444"/>
                  </a:cubicBezTo>
                  <a:close/>
                  <a:moveTo>
                    <a:pt x="1697" y="0"/>
                  </a:moveTo>
                  <a:cubicBezTo>
                    <a:pt x="1383" y="0"/>
                    <a:pt x="1063" y="118"/>
                    <a:pt x="801" y="379"/>
                  </a:cubicBezTo>
                  <a:cubicBezTo>
                    <a:pt x="0" y="1180"/>
                    <a:pt x="570" y="2550"/>
                    <a:pt x="1703" y="2550"/>
                  </a:cubicBezTo>
                  <a:cubicBezTo>
                    <a:pt x="2409" y="2550"/>
                    <a:pt x="2979" y="1980"/>
                    <a:pt x="2979" y="1281"/>
                  </a:cubicBezTo>
                  <a:cubicBezTo>
                    <a:pt x="2979" y="510"/>
                    <a:pt x="2353" y="0"/>
                    <a:pt x="1697" y="0"/>
                  </a:cubicBez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70" name="Google Shape;2870;p70"/>
            <p:cNvSpPr/>
            <p:nvPr/>
          </p:nvSpPr>
          <p:spPr>
            <a:xfrm>
              <a:off x="4916350" y="1418975"/>
              <a:ext cx="59725" cy="63675"/>
            </a:xfrm>
            <a:custGeom>
              <a:avLst/>
              <a:gdLst/>
              <a:ahLst/>
              <a:cxnLst/>
              <a:rect l="l" t="t" r="r" b="b"/>
              <a:pathLst>
                <a:path w="2389" h="2547" extrusionOk="0">
                  <a:moveTo>
                    <a:pt x="1148" y="0"/>
                  </a:moveTo>
                  <a:cubicBezTo>
                    <a:pt x="765" y="0"/>
                    <a:pt x="397" y="173"/>
                    <a:pt x="159" y="476"/>
                  </a:cubicBezTo>
                  <a:lnTo>
                    <a:pt x="1" y="354"/>
                  </a:lnTo>
                  <a:lnTo>
                    <a:pt x="116" y="967"/>
                  </a:lnTo>
                  <a:lnTo>
                    <a:pt x="700" y="909"/>
                  </a:lnTo>
                  <a:lnTo>
                    <a:pt x="498" y="750"/>
                  </a:lnTo>
                  <a:cubicBezTo>
                    <a:pt x="669" y="541"/>
                    <a:pt x="910" y="441"/>
                    <a:pt x="1149" y="441"/>
                  </a:cubicBezTo>
                  <a:cubicBezTo>
                    <a:pt x="1454" y="441"/>
                    <a:pt x="1755" y="605"/>
                    <a:pt x="1905" y="916"/>
                  </a:cubicBezTo>
                  <a:cubicBezTo>
                    <a:pt x="2165" y="1472"/>
                    <a:pt x="1768" y="2106"/>
                    <a:pt x="1148" y="2106"/>
                  </a:cubicBezTo>
                  <a:lnTo>
                    <a:pt x="1148" y="2546"/>
                  </a:lnTo>
                  <a:cubicBezTo>
                    <a:pt x="1840" y="2532"/>
                    <a:pt x="2388" y="1962"/>
                    <a:pt x="2388" y="1277"/>
                  </a:cubicBezTo>
                  <a:cubicBezTo>
                    <a:pt x="2388" y="584"/>
                    <a:pt x="1840" y="22"/>
                    <a:pt x="1148" y="0"/>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871" name="Google Shape;2871;p70"/>
          <p:cNvGrpSpPr/>
          <p:nvPr/>
        </p:nvGrpSpPr>
        <p:grpSpPr>
          <a:xfrm>
            <a:off x="5765577" y="3826000"/>
            <a:ext cx="563967" cy="567127"/>
            <a:chOff x="4818100" y="1507675"/>
            <a:chExt cx="71225" cy="71625"/>
          </a:xfrm>
        </p:grpSpPr>
        <p:sp>
          <p:nvSpPr>
            <p:cNvPr id="2872" name="Google Shape;2872;p70"/>
            <p:cNvSpPr/>
            <p:nvPr/>
          </p:nvSpPr>
          <p:spPr>
            <a:xfrm>
              <a:off x="4818100" y="1507675"/>
              <a:ext cx="46000" cy="56300"/>
            </a:xfrm>
            <a:custGeom>
              <a:avLst/>
              <a:gdLst/>
              <a:ahLst/>
              <a:cxnLst/>
              <a:rect l="l" t="t" r="r" b="b"/>
              <a:pathLst>
                <a:path w="1840" h="2252" extrusionOk="0">
                  <a:moveTo>
                    <a:pt x="1457" y="1"/>
                  </a:moveTo>
                  <a:lnTo>
                    <a:pt x="1457" y="159"/>
                  </a:lnTo>
                  <a:cubicBezTo>
                    <a:pt x="606" y="188"/>
                    <a:pt x="0" y="989"/>
                    <a:pt x="195" y="1818"/>
                  </a:cubicBezTo>
                  <a:cubicBezTo>
                    <a:pt x="188" y="1818"/>
                    <a:pt x="188" y="1825"/>
                    <a:pt x="188" y="1833"/>
                  </a:cubicBezTo>
                  <a:lnTo>
                    <a:pt x="195" y="1869"/>
                  </a:lnTo>
                  <a:cubicBezTo>
                    <a:pt x="195" y="1876"/>
                    <a:pt x="202" y="1883"/>
                    <a:pt x="202" y="1898"/>
                  </a:cubicBezTo>
                  <a:cubicBezTo>
                    <a:pt x="202" y="1905"/>
                    <a:pt x="209" y="1912"/>
                    <a:pt x="209" y="1919"/>
                  </a:cubicBezTo>
                  <a:cubicBezTo>
                    <a:pt x="209" y="1934"/>
                    <a:pt x="216" y="1948"/>
                    <a:pt x="224" y="1955"/>
                  </a:cubicBezTo>
                  <a:lnTo>
                    <a:pt x="231" y="1977"/>
                  </a:lnTo>
                  <a:cubicBezTo>
                    <a:pt x="245" y="2013"/>
                    <a:pt x="260" y="2056"/>
                    <a:pt x="274" y="2092"/>
                  </a:cubicBezTo>
                  <a:lnTo>
                    <a:pt x="281" y="2100"/>
                  </a:lnTo>
                  <a:cubicBezTo>
                    <a:pt x="289" y="2114"/>
                    <a:pt x="296" y="2128"/>
                    <a:pt x="303" y="2143"/>
                  </a:cubicBezTo>
                  <a:lnTo>
                    <a:pt x="317" y="2157"/>
                  </a:lnTo>
                  <a:cubicBezTo>
                    <a:pt x="317" y="2172"/>
                    <a:pt x="325" y="2186"/>
                    <a:pt x="332" y="2201"/>
                  </a:cubicBezTo>
                  <a:lnTo>
                    <a:pt x="346" y="2215"/>
                  </a:lnTo>
                  <a:cubicBezTo>
                    <a:pt x="353" y="2229"/>
                    <a:pt x="361" y="2237"/>
                    <a:pt x="368" y="2251"/>
                  </a:cubicBezTo>
                  <a:lnTo>
                    <a:pt x="743" y="1970"/>
                  </a:lnTo>
                  <a:lnTo>
                    <a:pt x="721" y="1934"/>
                  </a:lnTo>
                  <a:lnTo>
                    <a:pt x="700" y="1898"/>
                  </a:lnTo>
                  <a:lnTo>
                    <a:pt x="692" y="1883"/>
                  </a:lnTo>
                  <a:cubicBezTo>
                    <a:pt x="685" y="1862"/>
                    <a:pt x="678" y="1847"/>
                    <a:pt x="671" y="1825"/>
                  </a:cubicBezTo>
                  <a:cubicBezTo>
                    <a:pt x="671" y="1818"/>
                    <a:pt x="664" y="1811"/>
                    <a:pt x="664" y="1804"/>
                  </a:cubicBezTo>
                  <a:cubicBezTo>
                    <a:pt x="664" y="1797"/>
                    <a:pt x="656" y="1782"/>
                    <a:pt x="649" y="1775"/>
                  </a:cubicBezTo>
                  <a:lnTo>
                    <a:pt x="642" y="1732"/>
                  </a:lnTo>
                  <a:lnTo>
                    <a:pt x="635" y="1703"/>
                  </a:lnTo>
                  <a:lnTo>
                    <a:pt x="628" y="1667"/>
                  </a:lnTo>
                  <a:lnTo>
                    <a:pt x="628" y="1645"/>
                  </a:lnTo>
                  <a:cubicBezTo>
                    <a:pt x="628" y="1638"/>
                    <a:pt x="620" y="1609"/>
                    <a:pt x="620" y="1587"/>
                  </a:cubicBezTo>
                  <a:lnTo>
                    <a:pt x="620" y="1573"/>
                  </a:lnTo>
                  <a:lnTo>
                    <a:pt x="620" y="1508"/>
                  </a:lnTo>
                  <a:cubicBezTo>
                    <a:pt x="620" y="1039"/>
                    <a:pt x="988" y="650"/>
                    <a:pt x="1457" y="628"/>
                  </a:cubicBezTo>
                  <a:lnTo>
                    <a:pt x="1457" y="809"/>
                  </a:lnTo>
                  <a:lnTo>
                    <a:pt x="1839" y="419"/>
                  </a:lnTo>
                  <a:lnTo>
                    <a:pt x="1457"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73" name="Google Shape;2873;p70"/>
            <p:cNvSpPr/>
            <p:nvPr/>
          </p:nvSpPr>
          <p:spPr>
            <a:xfrm>
              <a:off x="4869825" y="1519575"/>
              <a:ext cx="19500" cy="23825"/>
            </a:xfrm>
            <a:custGeom>
              <a:avLst/>
              <a:gdLst/>
              <a:ahLst/>
              <a:cxnLst/>
              <a:rect l="l" t="t" r="r" b="b"/>
              <a:pathLst>
                <a:path w="780" h="953" extrusionOk="0">
                  <a:moveTo>
                    <a:pt x="304" y="1"/>
                  </a:moveTo>
                  <a:lnTo>
                    <a:pt x="1" y="354"/>
                  </a:lnTo>
                  <a:cubicBezTo>
                    <a:pt x="181" y="506"/>
                    <a:pt x="289" y="722"/>
                    <a:pt x="311" y="953"/>
                  </a:cubicBezTo>
                  <a:lnTo>
                    <a:pt x="780" y="953"/>
                  </a:lnTo>
                  <a:cubicBezTo>
                    <a:pt x="751" y="585"/>
                    <a:pt x="585" y="239"/>
                    <a:pt x="304" y="1"/>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74" name="Google Shape;2874;p70"/>
            <p:cNvSpPr/>
            <p:nvPr/>
          </p:nvSpPr>
          <p:spPr>
            <a:xfrm>
              <a:off x="4857575" y="1547700"/>
              <a:ext cx="31575" cy="31600"/>
            </a:xfrm>
            <a:custGeom>
              <a:avLst/>
              <a:gdLst/>
              <a:ahLst/>
              <a:cxnLst/>
              <a:rect l="l" t="t" r="r" b="b"/>
              <a:pathLst>
                <a:path w="1263" h="1264" extrusionOk="0">
                  <a:moveTo>
                    <a:pt x="801" y="1"/>
                  </a:moveTo>
                  <a:cubicBezTo>
                    <a:pt x="758" y="419"/>
                    <a:pt x="426" y="751"/>
                    <a:pt x="1" y="794"/>
                  </a:cubicBezTo>
                  <a:lnTo>
                    <a:pt x="1" y="1263"/>
                  </a:lnTo>
                  <a:cubicBezTo>
                    <a:pt x="679" y="1213"/>
                    <a:pt x="1219" y="679"/>
                    <a:pt x="126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75" name="Google Shape;2875;p70"/>
            <p:cNvSpPr/>
            <p:nvPr/>
          </p:nvSpPr>
          <p:spPr>
            <a:xfrm>
              <a:off x="4829800" y="1560150"/>
              <a:ext cx="23650" cy="18950"/>
            </a:xfrm>
            <a:custGeom>
              <a:avLst/>
              <a:gdLst/>
              <a:ahLst/>
              <a:cxnLst/>
              <a:rect l="l" t="t" r="r" b="b"/>
              <a:pathLst>
                <a:path w="946" h="758" extrusionOk="0">
                  <a:moveTo>
                    <a:pt x="376" y="1"/>
                  </a:moveTo>
                  <a:lnTo>
                    <a:pt x="1" y="282"/>
                  </a:lnTo>
                  <a:cubicBezTo>
                    <a:pt x="239" y="563"/>
                    <a:pt x="578" y="736"/>
                    <a:pt x="946" y="758"/>
                  </a:cubicBezTo>
                  <a:lnTo>
                    <a:pt x="946" y="289"/>
                  </a:lnTo>
                  <a:cubicBezTo>
                    <a:pt x="722" y="267"/>
                    <a:pt x="520" y="166"/>
                    <a:pt x="376"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876" name="Google Shape;2876;p70"/>
          <p:cNvGrpSpPr/>
          <p:nvPr/>
        </p:nvGrpSpPr>
        <p:grpSpPr>
          <a:xfrm>
            <a:off x="5079075" y="3829461"/>
            <a:ext cx="628301" cy="588505"/>
            <a:chOff x="4721450" y="1509475"/>
            <a:chExt cx="79350" cy="74325"/>
          </a:xfrm>
        </p:grpSpPr>
        <p:sp>
          <p:nvSpPr>
            <p:cNvPr id="2877" name="Google Shape;2877;p70"/>
            <p:cNvSpPr/>
            <p:nvPr/>
          </p:nvSpPr>
          <p:spPr>
            <a:xfrm>
              <a:off x="4729025" y="1509475"/>
              <a:ext cx="27050" cy="26725"/>
            </a:xfrm>
            <a:custGeom>
              <a:avLst/>
              <a:gdLst/>
              <a:ahLst/>
              <a:cxnLst/>
              <a:rect l="l" t="t" r="r" b="b"/>
              <a:pathLst>
                <a:path w="1082" h="1069" extrusionOk="0">
                  <a:moveTo>
                    <a:pt x="440" y="1"/>
                  </a:moveTo>
                  <a:lnTo>
                    <a:pt x="570" y="224"/>
                  </a:lnTo>
                  <a:cubicBezTo>
                    <a:pt x="296" y="405"/>
                    <a:pt x="94" y="672"/>
                    <a:pt x="0" y="989"/>
                  </a:cubicBezTo>
                  <a:lnTo>
                    <a:pt x="188" y="809"/>
                  </a:lnTo>
                  <a:lnTo>
                    <a:pt x="462" y="1068"/>
                  </a:lnTo>
                  <a:cubicBezTo>
                    <a:pt x="527" y="888"/>
                    <a:pt x="649" y="737"/>
                    <a:pt x="808" y="628"/>
                  </a:cubicBezTo>
                  <a:lnTo>
                    <a:pt x="923" y="823"/>
                  </a:lnTo>
                  <a:lnTo>
                    <a:pt x="1082" y="188"/>
                  </a:lnTo>
                  <a:lnTo>
                    <a:pt x="440" y="1"/>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78" name="Google Shape;2878;p70"/>
            <p:cNvSpPr/>
            <p:nvPr/>
          </p:nvSpPr>
          <p:spPr>
            <a:xfrm>
              <a:off x="4721450" y="1533275"/>
              <a:ext cx="32300" cy="42600"/>
            </a:xfrm>
            <a:custGeom>
              <a:avLst/>
              <a:gdLst/>
              <a:ahLst/>
              <a:cxnLst/>
              <a:rect l="l" t="t" r="r" b="b"/>
              <a:pathLst>
                <a:path w="1292" h="1704" extrusionOk="0">
                  <a:moveTo>
                    <a:pt x="491" y="1"/>
                  </a:moveTo>
                  <a:lnTo>
                    <a:pt x="0" y="455"/>
                  </a:lnTo>
                  <a:lnTo>
                    <a:pt x="238" y="455"/>
                  </a:lnTo>
                  <a:cubicBezTo>
                    <a:pt x="253" y="1025"/>
                    <a:pt x="635" y="1530"/>
                    <a:pt x="1183" y="1703"/>
                  </a:cubicBezTo>
                  <a:lnTo>
                    <a:pt x="1024" y="1530"/>
                  </a:lnTo>
                  <a:lnTo>
                    <a:pt x="1291" y="1256"/>
                  </a:lnTo>
                  <a:cubicBezTo>
                    <a:pt x="952" y="1133"/>
                    <a:pt x="721" y="816"/>
                    <a:pt x="707" y="455"/>
                  </a:cubicBezTo>
                  <a:lnTo>
                    <a:pt x="945" y="455"/>
                  </a:lnTo>
                  <a:lnTo>
                    <a:pt x="49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79" name="Google Shape;2879;p70"/>
            <p:cNvSpPr/>
            <p:nvPr/>
          </p:nvSpPr>
          <p:spPr>
            <a:xfrm>
              <a:off x="4750650" y="1551675"/>
              <a:ext cx="42950" cy="32125"/>
            </a:xfrm>
            <a:custGeom>
              <a:avLst/>
              <a:gdLst/>
              <a:ahLst/>
              <a:cxnLst/>
              <a:rect l="l" t="t" r="r" b="b"/>
              <a:pathLst>
                <a:path w="1718" h="1285" extrusionOk="0">
                  <a:moveTo>
                    <a:pt x="1256" y="1"/>
                  </a:moveTo>
                  <a:cubicBezTo>
                    <a:pt x="1126" y="332"/>
                    <a:pt x="808" y="556"/>
                    <a:pt x="448" y="570"/>
                  </a:cubicBezTo>
                  <a:lnTo>
                    <a:pt x="448" y="340"/>
                  </a:lnTo>
                  <a:lnTo>
                    <a:pt x="1" y="794"/>
                  </a:lnTo>
                  <a:lnTo>
                    <a:pt x="448" y="1284"/>
                  </a:lnTo>
                  <a:lnTo>
                    <a:pt x="448" y="1032"/>
                  </a:lnTo>
                  <a:cubicBezTo>
                    <a:pt x="1039" y="1025"/>
                    <a:pt x="1551" y="635"/>
                    <a:pt x="1717" y="73"/>
                  </a:cubicBezTo>
                  <a:lnTo>
                    <a:pt x="1717" y="73"/>
                  </a:lnTo>
                  <a:lnTo>
                    <a:pt x="1515" y="260"/>
                  </a:lnTo>
                  <a:lnTo>
                    <a:pt x="1256"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80" name="Google Shape;2880;p70"/>
            <p:cNvSpPr/>
            <p:nvPr/>
          </p:nvSpPr>
          <p:spPr>
            <a:xfrm>
              <a:off x="4761300" y="1510025"/>
              <a:ext cx="39500" cy="44375"/>
            </a:xfrm>
            <a:custGeom>
              <a:avLst/>
              <a:gdLst/>
              <a:ahLst/>
              <a:cxnLst/>
              <a:rect l="l" t="t" r="r" b="b"/>
              <a:pathLst>
                <a:path w="1580" h="1775" extrusionOk="0">
                  <a:moveTo>
                    <a:pt x="13" y="0"/>
                  </a:moveTo>
                  <a:cubicBezTo>
                    <a:pt x="9" y="0"/>
                    <a:pt x="5" y="0"/>
                    <a:pt x="0" y="0"/>
                  </a:cubicBezTo>
                  <a:lnTo>
                    <a:pt x="0" y="462"/>
                  </a:lnTo>
                  <a:cubicBezTo>
                    <a:pt x="476" y="462"/>
                    <a:pt x="873" y="844"/>
                    <a:pt x="880" y="1328"/>
                  </a:cubicBezTo>
                  <a:lnTo>
                    <a:pt x="635" y="1328"/>
                  </a:lnTo>
                  <a:lnTo>
                    <a:pt x="1089" y="1775"/>
                  </a:lnTo>
                  <a:lnTo>
                    <a:pt x="1580" y="1328"/>
                  </a:lnTo>
                  <a:lnTo>
                    <a:pt x="1349" y="1328"/>
                  </a:lnTo>
                  <a:cubicBezTo>
                    <a:pt x="1335" y="589"/>
                    <a:pt x="743" y="0"/>
                    <a:pt x="13" y="0"/>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881" name="Google Shape;2881;p70"/>
          <p:cNvGrpSpPr/>
          <p:nvPr/>
        </p:nvGrpSpPr>
        <p:grpSpPr>
          <a:xfrm>
            <a:off x="6424608" y="3814027"/>
            <a:ext cx="557038" cy="562772"/>
            <a:chOff x="4906800" y="1507500"/>
            <a:chExt cx="70350" cy="71075"/>
          </a:xfrm>
        </p:grpSpPr>
        <p:sp>
          <p:nvSpPr>
            <p:cNvPr id="2882" name="Google Shape;2882;p70"/>
            <p:cNvSpPr/>
            <p:nvPr/>
          </p:nvSpPr>
          <p:spPr>
            <a:xfrm>
              <a:off x="4916000" y="1507500"/>
              <a:ext cx="30850" cy="24000"/>
            </a:xfrm>
            <a:custGeom>
              <a:avLst/>
              <a:gdLst/>
              <a:ahLst/>
              <a:cxnLst/>
              <a:rect l="l" t="t" r="r" b="b"/>
              <a:pathLst>
                <a:path w="1234" h="960" extrusionOk="0">
                  <a:moveTo>
                    <a:pt x="837" y="1"/>
                  </a:moveTo>
                  <a:lnTo>
                    <a:pt x="837" y="202"/>
                  </a:lnTo>
                  <a:cubicBezTo>
                    <a:pt x="484" y="282"/>
                    <a:pt x="181" y="498"/>
                    <a:pt x="0" y="808"/>
                  </a:cubicBezTo>
                  <a:lnTo>
                    <a:pt x="455" y="960"/>
                  </a:lnTo>
                  <a:cubicBezTo>
                    <a:pt x="556" y="837"/>
                    <a:pt x="686" y="736"/>
                    <a:pt x="837" y="686"/>
                  </a:cubicBezTo>
                  <a:lnTo>
                    <a:pt x="837" y="823"/>
                  </a:lnTo>
                  <a:lnTo>
                    <a:pt x="1234" y="426"/>
                  </a:lnTo>
                  <a:lnTo>
                    <a:pt x="837" y="1"/>
                  </a:ln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83" name="Google Shape;2883;p70"/>
            <p:cNvSpPr/>
            <p:nvPr/>
          </p:nvSpPr>
          <p:spPr>
            <a:xfrm>
              <a:off x="4906800" y="1533825"/>
              <a:ext cx="19675" cy="32475"/>
            </a:xfrm>
            <a:custGeom>
              <a:avLst/>
              <a:gdLst/>
              <a:ahLst/>
              <a:cxnLst/>
              <a:rect l="l" t="t" r="r" b="b"/>
              <a:pathLst>
                <a:path w="787" h="1299" extrusionOk="0">
                  <a:moveTo>
                    <a:pt x="527" y="1"/>
                  </a:moveTo>
                  <a:lnTo>
                    <a:pt x="1" y="246"/>
                  </a:lnTo>
                  <a:lnTo>
                    <a:pt x="181" y="303"/>
                  </a:lnTo>
                  <a:cubicBezTo>
                    <a:pt x="181" y="347"/>
                    <a:pt x="174" y="390"/>
                    <a:pt x="174" y="433"/>
                  </a:cubicBezTo>
                  <a:cubicBezTo>
                    <a:pt x="174" y="751"/>
                    <a:pt x="289" y="1061"/>
                    <a:pt x="498" y="1299"/>
                  </a:cubicBezTo>
                  <a:lnTo>
                    <a:pt x="787" y="909"/>
                  </a:lnTo>
                  <a:cubicBezTo>
                    <a:pt x="693" y="772"/>
                    <a:pt x="650" y="614"/>
                    <a:pt x="642" y="455"/>
                  </a:cubicBezTo>
                  <a:lnTo>
                    <a:pt x="642" y="455"/>
                  </a:lnTo>
                  <a:lnTo>
                    <a:pt x="787" y="498"/>
                  </a:lnTo>
                  <a:lnTo>
                    <a:pt x="527"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84" name="Google Shape;2884;p70"/>
            <p:cNvSpPr/>
            <p:nvPr/>
          </p:nvSpPr>
          <p:spPr>
            <a:xfrm>
              <a:off x="4926625" y="1561950"/>
              <a:ext cx="30675" cy="16625"/>
            </a:xfrm>
            <a:custGeom>
              <a:avLst/>
              <a:gdLst/>
              <a:ahLst/>
              <a:cxnLst/>
              <a:rect l="l" t="t" r="r" b="b"/>
              <a:pathLst>
                <a:path w="1227" h="665" extrusionOk="0">
                  <a:moveTo>
                    <a:pt x="556" y="1"/>
                  </a:moveTo>
                  <a:lnTo>
                    <a:pt x="1" y="87"/>
                  </a:lnTo>
                  <a:lnTo>
                    <a:pt x="66" y="664"/>
                  </a:lnTo>
                  <a:lnTo>
                    <a:pt x="181" y="513"/>
                  </a:lnTo>
                  <a:cubicBezTo>
                    <a:pt x="347" y="585"/>
                    <a:pt x="526" y="621"/>
                    <a:pt x="704" y="621"/>
                  </a:cubicBezTo>
                  <a:cubicBezTo>
                    <a:pt x="883" y="621"/>
                    <a:pt x="1061" y="585"/>
                    <a:pt x="1227" y="513"/>
                  </a:cubicBezTo>
                  <a:lnTo>
                    <a:pt x="946" y="123"/>
                  </a:lnTo>
                  <a:cubicBezTo>
                    <a:pt x="866" y="149"/>
                    <a:pt x="785" y="161"/>
                    <a:pt x="704" y="161"/>
                  </a:cubicBezTo>
                  <a:cubicBezTo>
                    <a:pt x="623" y="161"/>
                    <a:pt x="542" y="149"/>
                    <a:pt x="462" y="123"/>
                  </a:cubicBezTo>
                  <a:lnTo>
                    <a:pt x="556"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85" name="Google Shape;2885;p70"/>
            <p:cNvSpPr/>
            <p:nvPr/>
          </p:nvSpPr>
          <p:spPr>
            <a:xfrm>
              <a:off x="4957475" y="1541400"/>
              <a:ext cx="19675" cy="27800"/>
            </a:xfrm>
            <a:custGeom>
              <a:avLst/>
              <a:gdLst/>
              <a:ahLst/>
              <a:cxnLst/>
              <a:rect l="l" t="t" r="r" b="b"/>
              <a:pathLst>
                <a:path w="787" h="1112" extrusionOk="0">
                  <a:moveTo>
                    <a:pt x="779" y="0"/>
                  </a:moveTo>
                  <a:lnTo>
                    <a:pt x="318" y="145"/>
                  </a:lnTo>
                  <a:cubicBezTo>
                    <a:pt x="318" y="303"/>
                    <a:pt x="274" y="455"/>
                    <a:pt x="188" y="592"/>
                  </a:cubicBezTo>
                  <a:lnTo>
                    <a:pt x="80" y="448"/>
                  </a:lnTo>
                  <a:lnTo>
                    <a:pt x="0" y="1003"/>
                  </a:lnTo>
                  <a:lnTo>
                    <a:pt x="570" y="1111"/>
                  </a:lnTo>
                  <a:lnTo>
                    <a:pt x="469" y="981"/>
                  </a:lnTo>
                  <a:cubicBezTo>
                    <a:pt x="671" y="743"/>
                    <a:pt x="786" y="440"/>
                    <a:pt x="786" y="130"/>
                  </a:cubicBezTo>
                  <a:cubicBezTo>
                    <a:pt x="786" y="87"/>
                    <a:pt x="786" y="44"/>
                    <a:pt x="77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86" name="Google Shape;2886;p70"/>
            <p:cNvSpPr/>
            <p:nvPr/>
          </p:nvSpPr>
          <p:spPr>
            <a:xfrm>
              <a:off x="4951325" y="1512550"/>
              <a:ext cx="24925" cy="26350"/>
            </a:xfrm>
            <a:custGeom>
              <a:avLst/>
              <a:gdLst/>
              <a:ahLst/>
              <a:cxnLst/>
              <a:rect l="l" t="t" r="r" b="b"/>
              <a:pathLst>
                <a:path w="997" h="1054" extrusionOk="0">
                  <a:moveTo>
                    <a:pt x="1" y="0"/>
                  </a:moveTo>
                  <a:lnTo>
                    <a:pt x="1" y="476"/>
                  </a:lnTo>
                  <a:cubicBezTo>
                    <a:pt x="145" y="534"/>
                    <a:pt x="282" y="628"/>
                    <a:pt x="376" y="751"/>
                  </a:cubicBezTo>
                  <a:lnTo>
                    <a:pt x="210" y="801"/>
                  </a:lnTo>
                  <a:lnTo>
                    <a:pt x="715" y="1053"/>
                  </a:lnTo>
                  <a:lnTo>
                    <a:pt x="996" y="549"/>
                  </a:lnTo>
                  <a:lnTo>
                    <a:pt x="996" y="549"/>
                  </a:lnTo>
                  <a:lnTo>
                    <a:pt x="838" y="599"/>
                  </a:lnTo>
                  <a:cubicBezTo>
                    <a:pt x="650" y="296"/>
                    <a:pt x="347" y="73"/>
                    <a:pt x="1" y="0"/>
                  </a:cubicBez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887" name="Google Shape;2887;p70"/>
          <p:cNvGrpSpPr/>
          <p:nvPr/>
        </p:nvGrpSpPr>
        <p:grpSpPr>
          <a:xfrm>
            <a:off x="4462216" y="2340963"/>
            <a:ext cx="517934" cy="517934"/>
            <a:chOff x="3736598" y="2170606"/>
            <a:chExt cx="404889" cy="404889"/>
          </a:xfrm>
        </p:grpSpPr>
        <p:sp>
          <p:nvSpPr>
            <p:cNvPr id="2888" name="Google Shape;2888;p70"/>
            <p:cNvSpPr/>
            <p:nvPr/>
          </p:nvSpPr>
          <p:spPr>
            <a:xfrm>
              <a:off x="3950281" y="2170846"/>
              <a:ext cx="191206" cy="231947"/>
            </a:xfrm>
            <a:custGeom>
              <a:avLst/>
              <a:gdLst/>
              <a:ahLst/>
              <a:cxnLst/>
              <a:rect l="l" t="t" r="r" b="b"/>
              <a:pathLst>
                <a:path w="8781" h="10652" extrusionOk="0">
                  <a:moveTo>
                    <a:pt x="23" y="1"/>
                  </a:moveTo>
                  <a:lnTo>
                    <a:pt x="1435" y="2583"/>
                  </a:lnTo>
                  <a:lnTo>
                    <a:pt x="0" y="5246"/>
                  </a:lnTo>
                  <a:cubicBezTo>
                    <a:pt x="1997" y="5498"/>
                    <a:pt x="3512" y="7186"/>
                    <a:pt x="3547" y="9217"/>
                  </a:cubicBezTo>
                  <a:lnTo>
                    <a:pt x="6187" y="10652"/>
                  </a:lnTo>
                  <a:lnTo>
                    <a:pt x="8780" y="9217"/>
                  </a:lnTo>
                  <a:cubicBezTo>
                    <a:pt x="8746" y="4305"/>
                    <a:pt x="4913" y="276"/>
                    <a:pt x="23" y="1"/>
                  </a:cubicBezTo>
                  <a:close/>
                </a:path>
              </a:pathLst>
            </a:custGeom>
            <a:noFill/>
            <a:ln w="9525" cap="flat" cmpd="sng">
              <a:solidFill>
                <a:srgbClr val="F8FAFB"/>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89" name="Google Shape;2889;p70"/>
            <p:cNvSpPr/>
            <p:nvPr/>
          </p:nvSpPr>
          <p:spPr>
            <a:xfrm>
              <a:off x="3737099" y="2170606"/>
              <a:ext cx="231947" cy="191446"/>
            </a:xfrm>
            <a:custGeom>
              <a:avLst/>
              <a:gdLst/>
              <a:ahLst/>
              <a:cxnLst/>
              <a:rect l="l" t="t" r="r" b="b"/>
              <a:pathLst>
                <a:path w="10652" h="8792" extrusionOk="0">
                  <a:moveTo>
                    <a:pt x="9216" y="0"/>
                  </a:moveTo>
                  <a:cubicBezTo>
                    <a:pt x="4304" y="35"/>
                    <a:pt x="276" y="3868"/>
                    <a:pt x="0" y="8769"/>
                  </a:cubicBezTo>
                  <a:lnTo>
                    <a:pt x="2583" y="7346"/>
                  </a:lnTo>
                  <a:lnTo>
                    <a:pt x="5245" y="8792"/>
                  </a:lnTo>
                  <a:cubicBezTo>
                    <a:pt x="5498" y="6783"/>
                    <a:pt x="7185" y="5268"/>
                    <a:pt x="9216" y="5234"/>
                  </a:cubicBezTo>
                  <a:lnTo>
                    <a:pt x="10651" y="2594"/>
                  </a:lnTo>
                  <a:lnTo>
                    <a:pt x="9216" y="0"/>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90" name="Google Shape;2890;p70"/>
            <p:cNvSpPr/>
            <p:nvPr/>
          </p:nvSpPr>
          <p:spPr>
            <a:xfrm>
              <a:off x="3909539" y="2384027"/>
              <a:ext cx="231686" cy="191468"/>
            </a:xfrm>
            <a:custGeom>
              <a:avLst/>
              <a:gdLst/>
              <a:ahLst/>
              <a:cxnLst/>
              <a:rect l="l" t="t" r="r" b="b"/>
              <a:pathLst>
                <a:path w="10640" h="8793" extrusionOk="0">
                  <a:moveTo>
                    <a:pt x="5395" y="1"/>
                  </a:moveTo>
                  <a:cubicBezTo>
                    <a:pt x="5142" y="1998"/>
                    <a:pt x="3455" y="3513"/>
                    <a:pt x="1435" y="3559"/>
                  </a:cubicBezTo>
                  <a:lnTo>
                    <a:pt x="0" y="6187"/>
                  </a:lnTo>
                  <a:lnTo>
                    <a:pt x="1424" y="8792"/>
                  </a:lnTo>
                  <a:cubicBezTo>
                    <a:pt x="6324" y="8758"/>
                    <a:pt x="10364" y="4913"/>
                    <a:pt x="10640" y="24"/>
                  </a:cubicBezTo>
                  <a:lnTo>
                    <a:pt x="10640" y="24"/>
                  </a:lnTo>
                  <a:lnTo>
                    <a:pt x="8058" y="1436"/>
                  </a:lnTo>
                  <a:lnTo>
                    <a:pt x="5395" y="1"/>
                  </a:ln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91" name="Google Shape;2891;p70"/>
            <p:cNvSpPr/>
            <p:nvPr/>
          </p:nvSpPr>
          <p:spPr>
            <a:xfrm>
              <a:off x="3736598" y="2343307"/>
              <a:ext cx="191707" cy="231686"/>
            </a:xfrm>
            <a:custGeom>
              <a:avLst/>
              <a:gdLst/>
              <a:ahLst/>
              <a:cxnLst/>
              <a:rect l="l" t="t" r="r" b="b"/>
              <a:pathLst>
                <a:path w="8804" h="10640" extrusionOk="0">
                  <a:moveTo>
                    <a:pt x="2606" y="0"/>
                  </a:moveTo>
                  <a:lnTo>
                    <a:pt x="0" y="1435"/>
                  </a:lnTo>
                  <a:cubicBezTo>
                    <a:pt x="46" y="6335"/>
                    <a:pt x="3880" y="10364"/>
                    <a:pt x="8769" y="10639"/>
                  </a:cubicBezTo>
                  <a:lnTo>
                    <a:pt x="7357" y="8057"/>
                  </a:lnTo>
                  <a:lnTo>
                    <a:pt x="8803" y="5394"/>
                  </a:lnTo>
                  <a:cubicBezTo>
                    <a:pt x="6795" y="5142"/>
                    <a:pt x="5280" y="3455"/>
                    <a:pt x="5245" y="1435"/>
                  </a:cubicBezTo>
                  <a:lnTo>
                    <a:pt x="2606"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892" name="Google Shape;2892;p70"/>
          <p:cNvGrpSpPr/>
          <p:nvPr/>
        </p:nvGrpSpPr>
        <p:grpSpPr>
          <a:xfrm>
            <a:off x="3729277" y="2341061"/>
            <a:ext cx="586986" cy="517740"/>
            <a:chOff x="3161917" y="2170682"/>
            <a:chExt cx="458870" cy="404737"/>
          </a:xfrm>
        </p:grpSpPr>
        <p:sp>
          <p:nvSpPr>
            <p:cNvPr id="2893" name="Google Shape;2893;p70"/>
            <p:cNvSpPr/>
            <p:nvPr/>
          </p:nvSpPr>
          <p:spPr>
            <a:xfrm>
              <a:off x="3161917" y="2170682"/>
              <a:ext cx="277174" cy="291676"/>
            </a:xfrm>
            <a:custGeom>
              <a:avLst/>
              <a:gdLst/>
              <a:ahLst/>
              <a:cxnLst/>
              <a:rect l="l" t="t" r="r" b="b"/>
              <a:pathLst>
                <a:path w="12729" h="13395" extrusionOk="0">
                  <a:moveTo>
                    <a:pt x="11294" y="0"/>
                  </a:moveTo>
                  <a:cubicBezTo>
                    <a:pt x="4442" y="46"/>
                    <a:pt x="0" y="7242"/>
                    <a:pt x="3019" y="13394"/>
                  </a:cubicBezTo>
                  <a:lnTo>
                    <a:pt x="4522" y="10915"/>
                  </a:lnTo>
                  <a:lnTo>
                    <a:pt x="7598" y="10835"/>
                  </a:lnTo>
                  <a:cubicBezTo>
                    <a:pt x="6531" y="8195"/>
                    <a:pt x="8436" y="5291"/>
                    <a:pt x="11294" y="5234"/>
                  </a:cubicBezTo>
                  <a:lnTo>
                    <a:pt x="12729" y="2606"/>
                  </a:lnTo>
                  <a:lnTo>
                    <a:pt x="11294" y="0"/>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94" name="Google Shape;2894;p70"/>
            <p:cNvSpPr/>
            <p:nvPr/>
          </p:nvSpPr>
          <p:spPr>
            <a:xfrm>
              <a:off x="3420326" y="2170922"/>
              <a:ext cx="200461" cy="302934"/>
            </a:xfrm>
            <a:custGeom>
              <a:avLst/>
              <a:gdLst/>
              <a:ahLst/>
              <a:cxnLst/>
              <a:rect l="l" t="t" r="r" b="b"/>
              <a:pathLst>
                <a:path w="9206" h="13912" extrusionOk="0">
                  <a:moveTo>
                    <a:pt x="24" y="1"/>
                  </a:moveTo>
                  <a:lnTo>
                    <a:pt x="1447" y="2583"/>
                  </a:lnTo>
                  <a:lnTo>
                    <a:pt x="1" y="5246"/>
                  </a:lnTo>
                  <a:cubicBezTo>
                    <a:pt x="2893" y="5602"/>
                    <a:pt x="4488" y="8815"/>
                    <a:pt x="3008" y="11329"/>
                  </a:cubicBezTo>
                  <a:lnTo>
                    <a:pt x="4557" y="13854"/>
                  </a:lnTo>
                  <a:lnTo>
                    <a:pt x="7564" y="13911"/>
                  </a:lnTo>
                  <a:cubicBezTo>
                    <a:pt x="9171" y="11122"/>
                    <a:pt x="9206" y="7691"/>
                    <a:pt x="7679" y="4856"/>
                  </a:cubicBezTo>
                  <a:cubicBezTo>
                    <a:pt x="6141" y="2021"/>
                    <a:pt x="3237" y="184"/>
                    <a:pt x="24" y="1"/>
                  </a:cubicBezTo>
                  <a:close/>
                </a:path>
              </a:pathLst>
            </a:custGeom>
            <a:noFill/>
            <a:ln w="9525" cap="flat" cmpd="sng">
              <a:solidFill>
                <a:srgbClr val="F8FAFB"/>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95" name="Google Shape;2895;p70"/>
            <p:cNvSpPr/>
            <p:nvPr/>
          </p:nvSpPr>
          <p:spPr>
            <a:xfrm>
              <a:off x="3233645" y="2417594"/>
              <a:ext cx="344393" cy="157825"/>
            </a:xfrm>
            <a:custGeom>
              <a:avLst/>
              <a:gdLst/>
              <a:ahLst/>
              <a:cxnLst/>
              <a:rect l="l" t="t" r="r" b="b"/>
              <a:pathLst>
                <a:path w="15816" h="7248" extrusionOk="0">
                  <a:moveTo>
                    <a:pt x="4557" y="1"/>
                  </a:moveTo>
                  <a:lnTo>
                    <a:pt x="1515" y="81"/>
                  </a:lnTo>
                  <a:lnTo>
                    <a:pt x="0" y="2583"/>
                  </a:lnTo>
                  <a:cubicBezTo>
                    <a:pt x="1607" y="5372"/>
                    <a:pt x="4545" y="7140"/>
                    <a:pt x="7770" y="7243"/>
                  </a:cubicBezTo>
                  <a:cubicBezTo>
                    <a:pt x="7870" y="7246"/>
                    <a:pt x="7970" y="7248"/>
                    <a:pt x="8070" y="7248"/>
                  </a:cubicBezTo>
                  <a:cubicBezTo>
                    <a:pt x="11183" y="7248"/>
                    <a:pt x="14092" y="5691"/>
                    <a:pt x="15816" y="3088"/>
                  </a:cubicBezTo>
                  <a:lnTo>
                    <a:pt x="12832" y="3019"/>
                  </a:lnTo>
                  <a:lnTo>
                    <a:pt x="11260" y="471"/>
                  </a:lnTo>
                  <a:cubicBezTo>
                    <a:pt x="10437" y="1506"/>
                    <a:pt x="9252" y="2011"/>
                    <a:pt x="8072" y="2011"/>
                  </a:cubicBezTo>
                  <a:cubicBezTo>
                    <a:pt x="6699" y="2011"/>
                    <a:pt x="5334" y="1328"/>
                    <a:pt x="4557"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896" name="Google Shape;2896;p70"/>
          <p:cNvGrpSpPr/>
          <p:nvPr/>
        </p:nvGrpSpPr>
        <p:grpSpPr>
          <a:xfrm>
            <a:off x="3752299" y="3102400"/>
            <a:ext cx="540943" cy="517963"/>
            <a:chOff x="3179914" y="2889488"/>
            <a:chExt cx="422876" cy="404911"/>
          </a:xfrm>
        </p:grpSpPr>
        <p:sp>
          <p:nvSpPr>
            <p:cNvPr id="2897" name="Google Shape;2897;p70"/>
            <p:cNvSpPr/>
            <p:nvPr/>
          </p:nvSpPr>
          <p:spPr>
            <a:xfrm>
              <a:off x="3402328" y="2889749"/>
              <a:ext cx="163726" cy="157477"/>
            </a:xfrm>
            <a:custGeom>
              <a:avLst/>
              <a:gdLst/>
              <a:ahLst/>
              <a:cxnLst/>
              <a:rect l="l" t="t" r="r" b="b"/>
              <a:pathLst>
                <a:path w="7519" h="7232" extrusionOk="0">
                  <a:moveTo>
                    <a:pt x="24" y="0"/>
                  </a:moveTo>
                  <a:lnTo>
                    <a:pt x="1447" y="2583"/>
                  </a:lnTo>
                  <a:lnTo>
                    <a:pt x="1" y="5257"/>
                  </a:lnTo>
                  <a:cubicBezTo>
                    <a:pt x="1252" y="5418"/>
                    <a:pt x="2365" y="6141"/>
                    <a:pt x="2996" y="7231"/>
                  </a:cubicBezTo>
                  <a:lnTo>
                    <a:pt x="5958" y="7151"/>
                  </a:lnTo>
                  <a:lnTo>
                    <a:pt x="7518" y="4580"/>
                  </a:lnTo>
                  <a:cubicBezTo>
                    <a:pt x="5946" y="1894"/>
                    <a:pt x="3134" y="184"/>
                    <a:pt x="24"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98" name="Google Shape;2898;p70"/>
            <p:cNvSpPr/>
            <p:nvPr/>
          </p:nvSpPr>
          <p:spPr>
            <a:xfrm>
              <a:off x="3467807" y="3000956"/>
              <a:ext cx="134983" cy="191707"/>
            </a:xfrm>
            <a:custGeom>
              <a:avLst/>
              <a:gdLst/>
              <a:ahLst/>
              <a:cxnLst/>
              <a:rect l="l" t="t" r="r" b="b"/>
              <a:pathLst>
                <a:path w="6199" h="8804" extrusionOk="0">
                  <a:moveTo>
                    <a:pt x="4798" y="1"/>
                  </a:moveTo>
                  <a:lnTo>
                    <a:pt x="3249" y="2549"/>
                  </a:lnTo>
                  <a:lnTo>
                    <a:pt x="242" y="2629"/>
                  </a:lnTo>
                  <a:cubicBezTo>
                    <a:pt x="724" y="3800"/>
                    <a:pt x="644" y="5131"/>
                    <a:pt x="1" y="6221"/>
                  </a:cubicBezTo>
                  <a:lnTo>
                    <a:pt x="1550" y="8746"/>
                  </a:lnTo>
                  <a:lnTo>
                    <a:pt x="4557" y="8804"/>
                  </a:lnTo>
                  <a:cubicBezTo>
                    <a:pt x="6107" y="6095"/>
                    <a:pt x="6199" y="2790"/>
                    <a:pt x="4798" y="1"/>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899" name="Google Shape;2899;p70"/>
            <p:cNvSpPr/>
            <p:nvPr/>
          </p:nvSpPr>
          <p:spPr>
            <a:xfrm>
              <a:off x="3222637" y="2889488"/>
              <a:ext cx="198457" cy="149224"/>
            </a:xfrm>
            <a:custGeom>
              <a:avLst/>
              <a:gdLst/>
              <a:ahLst/>
              <a:cxnLst/>
              <a:rect l="l" t="t" r="r" b="b"/>
              <a:pathLst>
                <a:path w="9114" h="6853" extrusionOk="0">
                  <a:moveTo>
                    <a:pt x="7690" y="1"/>
                  </a:moveTo>
                  <a:cubicBezTo>
                    <a:pt x="4592" y="24"/>
                    <a:pt x="1711" y="1585"/>
                    <a:pt x="1" y="4156"/>
                  </a:cubicBezTo>
                  <a:lnTo>
                    <a:pt x="2904" y="4225"/>
                  </a:lnTo>
                  <a:lnTo>
                    <a:pt x="4511" y="6853"/>
                  </a:lnTo>
                  <a:cubicBezTo>
                    <a:pt x="5257" y="5854"/>
                    <a:pt x="6428" y="5258"/>
                    <a:pt x="7679" y="5235"/>
                  </a:cubicBezTo>
                  <a:lnTo>
                    <a:pt x="9114" y="2606"/>
                  </a:lnTo>
                  <a:lnTo>
                    <a:pt x="7690" y="1"/>
                  </a:lnTo>
                  <a:close/>
                </a:path>
              </a:pathLst>
            </a:custGeom>
            <a:noFill/>
            <a:ln w="9525" cap="flat" cmpd="sng">
              <a:solidFill>
                <a:srgbClr val="F8FAFB"/>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00" name="Google Shape;2900;p70"/>
            <p:cNvSpPr/>
            <p:nvPr/>
          </p:nvSpPr>
          <p:spPr>
            <a:xfrm>
              <a:off x="3179914" y="2991462"/>
              <a:ext cx="133960" cy="190205"/>
            </a:xfrm>
            <a:custGeom>
              <a:avLst/>
              <a:gdLst/>
              <a:ahLst/>
              <a:cxnLst/>
              <a:rect l="l" t="t" r="r" b="b"/>
              <a:pathLst>
                <a:path w="6152" h="8735" extrusionOk="0">
                  <a:moveTo>
                    <a:pt x="1641" y="1"/>
                  </a:moveTo>
                  <a:cubicBezTo>
                    <a:pt x="103" y="2686"/>
                    <a:pt x="0" y="5957"/>
                    <a:pt x="1366" y="8735"/>
                  </a:cubicBezTo>
                  <a:lnTo>
                    <a:pt x="2869" y="6244"/>
                  </a:lnTo>
                  <a:lnTo>
                    <a:pt x="5957" y="6164"/>
                  </a:lnTo>
                  <a:cubicBezTo>
                    <a:pt x="5486" y="5016"/>
                    <a:pt x="5555" y="3731"/>
                    <a:pt x="6152" y="2640"/>
                  </a:cubicBezTo>
                  <a:lnTo>
                    <a:pt x="4568" y="58"/>
                  </a:lnTo>
                  <a:lnTo>
                    <a:pt x="1641" y="1"/>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01" name="Google Shape;2901;p70"/>
            <p:cNvSpPr/>
            <p:nvPr/>
          </p:nvSpPr>
          <p:spPr>
            <a:xfrm>
              <a:off x="3215887" y="3136661"/>
              <a:ext cx="162725" cy="157477"/>
            </a:xfrm>
            <a:custGeom>
              <a:avLst/>
              <a:gdLst/>
              <a:ahLst/>
              <a:cxnLst/>
              <a:rect l="l" t="t" r="r" b="b"/>
              <a:pathLst>
                <a:path w="7473" h="7232" extrusionOk="0">
                  <a:moveTo>
                    <a:pt x="4546" y="1"/>
                  </a:moveTo>
                  <a:lnTo>
                    <a:pt x="1516" y="81"/>
                  </a:lnTo>
                  <a:lnTo>
                    <a:pt x="1" y="2583"/>
                  </a:lnTo>
                  <a:cubicBezTo>
                    <a:pt x="1550" y="5280"/>
                    <a:pt x="4339" y="7025"/>
                    <a:pt x="7438" y="7232"/>
                  </a:cubicBezTo>
                  <a:lnTo>
                    <a:pt x="6026" y="4649"/>
                  </a:lnTo>
                  <a:lnTo>
                    <a:pt x="7472" y="1964"/>
                  </a:lnTo>
                  <a:cubicBezTo>
                    <a:pt x="6256" y="1791"/>
                    <a:pt x="5177" y="1068"/>
                    <a:pt x="454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02" name="Google Shape;2902;p70"/>
            <p:cNvSpPr/>
            <p:nvPr/>
          </p:nvSpPr>
          <p:spPr>
            <a:xfrm>
              <a:off x="3359605" y="3146677"/>
              <a:ext cx="200439" cy="147722"/>
            </a:xfrm>
            <a:custGeom>
              <a:avLst/>
              <a:gdLst/>
              <a:ahLst/>
              <a:cxnLst/>
              <a:rect l="l" t="t" r="r" b="b"/>
              <a:pathLst>
                <a:path w="9205" h="6784" extrusionOk="0">
                  <a:moveTo>
                    <a:pt x="4649" y="0"/>
                  </a:moveTo>
                  <a:cubicBezTo>
                    <a:pt x="3880" y="976"/>
                    <a:pt x="2697" y="1549"/>
                    <a:pt x="1446" y="1549"/>
                  </a:cubicBezTo>
                  <a:lnTo>
                    <a:pt x="1435" y="1549"/>
                  </a:lnTo>
                  <a:lnTo>
                    <a:pt x="0" y="4189"/>
                  </a:lnTo>
                  <a:lnTo>
                    <a:pt x="1435" y="6783"/>
                  </a:lnTo>
                  <a:lnTo>
                    <a:pt x="1446" y="6783"/>
                  </a:lnTo>
                  <a:cubicBezTo>
                    <a:pt x="1458" y="6783"/>
                    <a:pt x="1469" y="6783"/>
                    <a:pt x="1481" y="6783"/>
                  </a:cubicBezTo>
                  <a:cubicBezTo>
                    <a:pt x="4589" y="6783"/>
                    <a:pt x="7490" y="5224"/>
                    <a:pt x="9205" y="2628"/>
                  </a:cubicBezTo>
                  <a:lnTo>
                    <a:pt x="6221" y="2559"/>
                  </a:lnTo>
                  <a:lnTo>
                    <a:pt x="4649"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903" name="Google Shape;2903;p70"/>
          <p:cNvGrpSpPr/>
          <p:nvPr/>
        </p:nvGrpSpPr>
        <p:grpSpPr>
          <a:xfrm>
            <a:off x="4453093" y="3102358"/>
            <a:ext cx="536180" cy="518047"/>
            <a:chOff x="3729467" y="2889422"/>
            <a:chExt cx="419153" cy="404977"/>
          </a:xfrm>
        </p:grpSpPr>
        <p:sp>
          <p:nvSpPr>
            <p:cNvPr id="2904" name="Google Shape;2904;p70"/>
            <p:cNvSpPr/>
            <p:nvPr/>
          </p:nvSpPr>
          <p:spPr>
            <a:xfrm>
              <a:off x="4014137" y="2974913"/>
              <a:ext cx="134482" cy="178707"/>
            </a:xfrm>
            <a:custGeom>
              <a:avLst/>
              <a:gdLst/>
              <a:ahLst/>
              <a:cxnLst/>
              <a:rect l="l" t="t" r="r" b="b"/>
              <a:pathLst>
                <a:path w="6176" h="8207" extrusionOk="0">
                  <a:moveTo>
                    <a:pt x="4121" y="0"/>
                  </a:moveTo>
                  <a:lnTo>
                    <a:pt x="2973" y="2732"/>
                  </a:lnTo>
                  <a:lnTo>
                    <a:pt x="0" y="3260"/>
                  </a:lnTo>
                  <a:cubicBezTo>
                    <a:pt x="391" y="3891"/>
                    <a:pt x="586" y="4625"/>
                    <a:pt x="586" y="5372"/>
                  </a:cubicBezTo>
                  <a:cubicBezTo>
                    <a:pt x="586" y="5658"/>
                    <a:pt x="563" y="5945"/>
                    <a:pt x="494" y="6232"/>
                  </a:cubicBezTo>
                  <a:lnTo>
                    <a:pt x="2743" y="8206"/>
                  </a:lnTo>
                  <a:lnTo>
                    <a:pt x="5613" y="7392"/>
                  </a:lnTo>
                  <a:cubicBezTo>
                    <a:pt x="6175" y="4832"/>
                    <a:pt x="5636" y="2146"/>
                    <a:pt x="412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05" name="Google Shape;2905;p70"/>
            <p:cNvSpPr/>
            <p:nvPr/>
          </p:nvSpPr>
          <p:spPr>
            <a:xfrm>
              <a:off x="3741225" y="3095375"/>
              <a:ext cx="148963" cy="173460"/>
            </a:xfrm>
            <a:custGeom>
              <a:avLst/>
              <a:gdLst/>
              <a:ahLst/>
              <a:cxnLst/>
              <a:rect l="l" t="t" r="r" b="b"/>
              <a:pathLst>
                <a:path w="6841" h="7966" extrusionOk="0">
                  <a:moveTo>
                    <a:pt x="2215" y="0"/>
                  </a:moveTo>
                  <a:lnTo>
                    <a:pt x="0" y="1963"/>
                  </a:lnTo>
                  <a:cubicBezTo>
                    <a:pt x="597" y="4511"/>
                    <a:pt x="2250" y="6691"/>
                    <a:pt x="4534" y="7965"/>
                  </a:cubicBezTo>
                  <a:lnTo>
                    <a:pt x="4373" y="5027"/>
                  </a:lnTo>
                  <a:lnTo>
                    <a:pt x="6841" y="3248"/>
                  </a:lnTo>
                  <a:cubicBezTo>
                    <a:pt x="5980" y="2686"/>
                    <a:pt x="5360" y="1814"/>
                    <a:pt x="5108" y="804"/>
                  </a:cubicBezTo>
                  <a:lnTo>
                    <a:pt x="2215"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06" name="Google Shape;2906;p70"/>
            <p:cNvSpPr/>
            <p:nvPr/>
          </p:nvSpPr>
          <p:spPr>
            <a:xfrm>
              <a:off x="3949660" y="2889684"/>
              <a:ext cx="146219" cy="145980"/>
            </a:xfrm>
            <a:custGeom>
              <a:avLst/>
              <a:gdLst/>
              <a:ahLst/>
              <a:cxnLst/>
              <a:rect l="l" t="t" r="r" b="b"/>
              <a:pathLst>
                <a:path w="6715" h="6704" extrusionOk="0">
                  <a:moveTo>
                    <a:pt x="12" y="0"/>
                  </a:moveTo>
                  <a:lnTo>
                    <a:pt x="1435" y="2583"/>
                  </a:lnTo>
                  <a:lnTo>
                    <a:pt x="0" y="5257"/>
                  </a:lnTo>
                  <a:cubicBezTo>
                    <a:pt x="1022" y="5383"/>
                    <a:pt x="1963" y="5900"/>
                    <a:pt x="2629" y="6703"/>
                  </a:cubicBezTo>
                  <a:lnTo>
                    <a:pt x="5567" y="6187"/>
                  </a:lnTo>
                  <a:lnTo>
                    <a:pt x="6714" y="3432"/>
                  </a:lnTo>
                  <a:cubicBezTo>
                    <a:pt x="5062" y="1401"/>
                    <a:pt x="2629" y="150"/>
                    <a:pt x="12"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07" name="Google Shape;2907;p70"/>
            <p:cNvSpPr/>
            <p:nvPr/>
          </p:nvSpPr>
          <p:spPr>
            <a:xfrm>
              <a:off x="3847947" y="3172089"/>
              <a:ext cx="167210" cy="122310"/>
            </a:xfrm>
            <a:custGeom>
              <a:avLst/>
              <a:gdLst/>
              <a:ahLst/>
              <a:cxnLst/>
              <a:rect l="l" t="t" r="r" b="b"/>
              <a:pathLst>
                <a:path w="7679" h="5617" extrusionOk="0">
                  <a:moveTo>
                    <a:pt x="2433" y="1"/>
                  </a:moveTo>
                  <a:lnTo>
                    <a:pt x="0" y="1757"/>
                  </a:lnTo>
                  <a:lnTo>
                    <a:pt x="149" y="4718"/>
                  </a:lnTo>
                  <a:cubicBezTo>
                    <a:pt x="1415" y="5317"/>
                    <a:pt x="2781" y="5616"/>
                    <a:pt x="4148" y="5616"/>
                  </a:cubicBezTo>
                  <a:cubicBezTo>
                    <a:pt x="5347" y="5616"/>
                    <a:pt x="6546" y="5386"/>
                    <a:pt x="7678" y="4924"/>
                  </a:cubicBezTo>
                  <a:lnTo>
                    <a:pt x="5280" y="3203"/>
                  </a:lnTo>
                  <a:lnTo>
                    <a:pt x="5417" y="173"/>
                  </a:lnTo>
                  <a:lnTo>
                    <a:pt x="5417" y="173"/>
                  </a:lnTo>
                  <a:cubicBezTo>
                    <a:pt x="5016" y="311"/>
                    <a:pt x="4591" y="379"/>
                    <a:pt x="4155" y="379"/>
                  </a:cubicBezTo>
                  <a:cubicBezTo>
                    <a:pt x="3558" y="379"/>
                    <a:pt x="2973" y="253"/>
                    <a:pt x="2433" y="1"/>
                  </a:cubicBezTo>
                  <a:close/>
                </a:path>
              </a:pathLst>
            </a:custGeom>
            <a:noFill/>
            <a:ln w="9525" cap="flat" cmpd="sng">
              <a:solidFill>
                <a:srgbClr val="F8FAFB"/>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08" name="Google Shape;2908;p70"/>
            <p:cNvSpPr/>
            <p:nvPr/>
          </p:nvSpPr>
          <p:spPr>
            <a:xfrm>
              <a:off x="3974658" y="3122616"/>
              <a:ext cx="158457" cy="151206"/>
            </a:xfrm>
            <a:custGeom>
              <a:avLst/>
              <a:gdLst/>
              <a:ahLst/>
              <a:cxnLst/>
              <a:rect l="l" t="t" r="r" b="b"/>
              <a:pathLst>
                <a:path w="7277" h="6944" extrusionOk="0">
                  <a:moveTo>
                    <a:pt x="2158" y="0"/>
                  </a:moveTo>
                  <a:cubicBezTo>
                    <a:pt x="1790" y="964"/>
                    <a:pt x="1079" y="1768"/>
                    <a:pt x="149" y="2227"/>
                  </a:cubicBezTo>
                  <a:lnTo>
                    <a:pt x="0" y="5222"/>
                  </a:lnTo>
                  <a:lnTo>
                    <a:pt x="2422" y="6944"/>
                  </a:lnTo>
                  <a:cubicBezTo>
                    <a:pt x="4775" y="5785"/>
                    <a:pt x="6542" y="3696"/>
                    <a:pt x="7277" y="1171"/>
                  </a:cubicBezTo>
                  <a:lnTo>
                    <a:pt x="7277" y="1171"/>
                  </a:lnTo>
                  <a:lnTo>
                    <a:pt x="4430" y="1986"/>
                  </a:lnTo>
                  <a:lnTo>
                    <a:pt x="2158" y="0"/>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09" name="Google Shape;2909;p70"/>
            <p:cNvSpPr/>
            <p:nvPr/>
          </p:nvSpPr>
          <p:spPr>
            <a:xfrm>
              <a:off x="3729467" y="2966660"/>
              <a:ext cx="138990" cy="158718"/>
            </a:xfrm>
            <a:custGeom>
              <a:avLst/>
              <a:gdLst/>
              <a:ahLst/>
              <a:cxnLst/>
              <a:rect l="l" t="t" r="r" b="b"/>
              <a:pathLst>
                <a:path w="6383" h="7289" extrusionOk="0">
                  <a:moveTo>
                    <a:pt x="2296" y="0"/>
                  </a:moveTo>
                  <a:cubicBezTo>
                    <a:pt x="678" y="2055"/>
                    <a:pt x="1" y="4706"/>
                    <a:pt x="425" y="7288"/>
                  </a:cubicBezTo>
                  <a:lnTo>
                    <a:pt x="2618" y="5337"/>
                  </a:lnTo>
                  <a:lnTo>
                    <a:pt x="5556" y="6152"/>
                  </a:lnTo>
                  <a:cubicBezTo>
                    <a:pt x="5544" y="6026"/>
                    <a:pt x="5533" y="5888"/>
                    <a:pt x="5533" y="5751"/>
                  </a:cubicBezTo>
                  <a:cubicBezTo>
                    <a:pt x="5533" y="4855"/>
                    <a:pt x="5831" y="3983"/>
                    <a:pt x="6382" y="3271"/>
                  </a:cubicBezTo>
                  <a:lnTo>
                    <a:pt x="5211" y="505"/>
                  </a:lnTo>
                  <a:lnTo>
                    <a:pt x="2296"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10" name="Google Shape;2910;p70"/>
            <p:cNvSpPr/>
            <p:nvPr/>
          </p:nvSpPr>
          <p:spPr>
            <a:xfrm>
              <a:off x="3787716" y="2889422"/>
              <a:ext cx="180449" cy="139229"/>
            </a:xfrm>
            <a:custGeom>
              <a:avLst/>
              <a:gdLst/>
              <a:ahLst/>
              <a:cxnLst/>
              <a:rect l="l" t="t" r="r" b="b"/>
              <a:pathLst>
                <a:path w="8287" h="6394" extrusionOk="0">
                  <a:moveTo>
                    <a:pt x="6863" y="1"/>
                  </a:moveTo>
                  <a:cubicBezTo>
                    <a:pt x="4235" y="12"/>
                    <a:pt x="1756" y="1137"/>
                    <a:pt x="0" y="3088"/>
                  </a:cubicBezTo>
                  <a:lnTo>
                    <a:pt x="2904" y="3593"/>
                  </a:lnTo>
                  <a:lnTo>
                    <a:pt x="4086" y="6394"/>
                  </a:lnTo>
                  <a:cubicBezTo>
                    <a:pt x="4820" y="5671"/>
                    <a:pt x="5819" y="5258"/>
                    <a:pt x="6852" y="5235"/>
                  </a:cubicBezTo>
                  <a:lnTo>
                    <a:pt x="8287" y="2606"/>
                  </a:lnTo>
                  <a:lnTo>
                    <a:pt x="6863"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911" name="Google Shape;2911;p70"/>
          <p:cNvGrpSpPr/>
          <p:nvPr/>
        </p:nvGrpSpPr>
        <p:grpSpPr>
          <a:xfrm>
            <a:off x="1990126" y="3445787"/>
            <a:ext cx="965351" cy="134611"/>
            <a:chOff x="4411970" y="2962952"/>
            <a:chExt cx="706544" cy="104212"/>
          </a:xfrm>
        </p:grpSpPr>
        <p:sp>
          <p:nvSpPr>
            <p:cNvPr id="2912" name="Google Shape;2912;p70"/>
            <p:cNvSpPr/>
            <p:nvPr/>
          </p:nvSpPr>
          <p:spPr>
            <a:xfrm>
              <a:off x="4583864" y="2962952"/>
              <a:ext cx="534651" cy="104077"/>
            </a:xfrm>
            <a:custGeom>
              <a:avLst/>
              <a:gdLst/>
              <a:ahLst/>
              <a:cxnLst/>
              <a:rect l="l" t="t" r="r" b="b"/>
              <a:pathLst>
                <a:path w="11841" h="2305" extrusionOk="0">
                  <a:moveTo>
                    <a:pt x="1155" y="0"/>
                  </a:moveTo>
                  <a:lnTo>
                    <a:pt x="0" y="2304"/>
                  </a:lnTo>
                  <a:lnTo>
                    <a:pt x="11410" y="2304"/>
                  </a:lnTo>
                  <a:lnTo>
                    <a:pt x="11840" y="1153"/>
                  </a:lnTo>
                  <a:lnTo>
                    <a:pt x="11410"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13" name="Google Shape;2913;p70"/>
            <p:cNvSpPr/>
            <p:nvPr/>
          </p:nvSpPr>
          <p:spPr>
            <a:xfrm>
              <a:off x="4411970" y="2963088"/>
              <a:ext cx="124124" cy="104077"/>
            </a:xfrm>
            <a:custGeom>
              <a:avLst/>
              <a:gdLst/>
              <a:ahLst/>
              <a:cxnLst/>
              <a:rect l="l" t="t" r="r" b="b"/>
              <a:pathLst>
                <a:path w="2749" h="2305" extrusionOk="0">
                  <a:moveTo>
                    <a:pt x="2749" y="0"/>
                  </a:moveTo>
                  <a:lnTo>
                    <a:pt x="177" y="2"/>
                  </a:lnTo>
                  <a:cubicBezTo>
                    <a:pt x="79" y="2"/>
                    <a:pt x="1" y="79"/>
                    <a:pt x="1" y="176"/>
                  </a:cubicBezTo>
                  <a:lnTo>
                    <a:pt x="1" y="2130"/>
                  </a:lnTo>
                  <a:cubicBezTo>
                    <a:pt x="1" y="2226"/>
                    <a:pt x="79" y="2305"/>
                    <a:pt x="177" y="2305"/>
                  </a:cubicBezTo>
                  <a:lnTo>
                    <a:pt x="1522" y="2305"/>
                  </a:lnTo>
                  <a:lnTo>
                    <a:pt x="2749"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14" name="Google Shape;2914;p70"/>
            <p:cNvSpPr/>
            <p:nvPr/>
          </p:nvSpPr>
          <p:spPr>
            <a:xfrm>
              <a:off x="4496946" y="2963133"/>
              <a:ext cx="79920" cy="104031"/>
            </a:xfrm>
            <a:custGeom>
              <a:avLst/>
              <a:gdLst/>
              <a:ahLst/>
              <a:cxnLst/>
              <a:rect l="l" t="t" r="r" b="b"/>
              <a:pathLst>
                <a:path w="1770" h="2304" extrusionOk="0">
                  <a:moveTo>
                    <a:pt x="1227" y="1"/>
                  </a:moveTo>
                  <a:lnTo>
                    <a:pt x="0" y="2304"/>
                  </a:lnTo>
                  <a:lnTo>
                    <a:pt x="542" y="2304"/>
                  </a:lnTo>
                  <a:lnTo>
                    <a:pt x="1770" y="1"/>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15" name="Google Shape;2915;p70"/>
            <p:cNvSpPr/>
            <p:nvPr/>
          </p:nvSpPr>
          <p:spPr>
            <a:xfrm>
              <a:off x="4537628" y="2963133"/>
              <a:ext cx="79965" cy="104031"/>
            </a:xfrm>
            <a:custGeom>
              <a:avLst/>
              <a:gdLst/>
              <a:ahLst/>
              <a:cxnLst/>
              <a:rect l="l" t="t" r="r" b="b"/>
              <a:pathLst>
                <a:path w="1771" h="2304" extrusionOk="0">
                  <a:moveTo>
                    <a:pt x="1229" y="1"/>
                  </a:moveTo>
                  <a:lnTo>
                    <a:pt x="1" y="2304"/>
                  </a:lnTo>
                  <a:lnTo>
                    <a:pt x="544" y="2304"/>
                  </a:lnTo>
                  <a:lnTo>
                    <a:pt x="1770" y="1"/>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916" name="Google Shape;2916;p70"/>
          <p:cNvGrpSpPr/>
          <p:nvPr/>
        </p:nvGrpSpPr>
        <p:grpSpPr>
          <a:xfrm>
            <a:off x="1990126" y="3041077"/>
            <a:ext cx="960158" cy="289172"/>
            <a:chOff x="4411970" y="2726085"/>
            <a:chExt cx="643107" cy="193659"/>
          </a:xfrm>
        </p:grpSpPr>
        <p:sp>
          <p:nvSpPr>
            <p:cNvPr id="2917" name="Google Shape;2917;p70"/>
            <p:cNvSpPr/>
            <p:nvPr/>
          </p:nvSpPr>
          <p:spPr>
            <a:xfrm>
              <a:off x="4411970" y="2726085"/>
              <a:ext cx="118796" cy="193659"/>
            </a:xfrm>
            <a:custGeom>
              <a:avLst/>
              <a:gdLst/>
              <a:ahLst/>
              <a:cxnLst/>
              <a:rect l="l" t="t" r="r" b="b"/>
              <a:pathLst>
                <a:path w="2631" h="4289" extrusionOk="0">
                  <a:moveTo>
                    <a:pt x="450" y="0"/>
                  </a:moveTo>
                  <a:cubicBezTo>
                    <a:pt x="357" y="0"/>
                    <a:pt x="264" y="35"/>
                    <a:pt x="193" y="106"/>
                  </a:cubicBezTo>
                  <a:lnTo>
                    <a:pt x="1" y="298"/>
                  </a:lnTo>
                  <a:lnTo>
                    <a:pt x="1591" y="1886"/>
                  </a:lnTo>
                  <a:cubicBezTo>
                    <a:pt x="1732" y="2029"/>
                    <a:pt x="1732" y="2258"/>
                    <a:pt x="1591" y="2401"/>
                  </a:cubicBezTo>
                  <a:lnTo>
                    <a:pt x="1" y="3991"/>
                  </a:lnTo>
                  <a:lnTo>
                    <a:pt x="193" y="4183"/>
                  </a:lnTo>
                  <a:cubicBezTo>
                    <a:pt x="264" y="4253"/>
                    <a:pt x="357" y="4288"/>
                    <a:pt x="450" y="4288"/>
                  </a:cubicBezTo>
                  <a:cubicBezTo>
                    <a:pt x="543" y="4288"/>
                    <a:pt x="636" y="4253"/>
                    <a:pt x="707" y="4183"/>
                  </a:cubicBezTo>
                  <a:lnTo>
                    <a:pt x="2488" y="2401"/>
                  </a:lnTo>
                  <a:cubicBezTo>
                    <a:pt x="2630" y="2260"/>
                    <a:pt x="2630" y="2029"/>
                    <a:pt x="2488" y="1888"/>
                  </a:cubicBezTo>
                  <a:lnTo>
                    <a:pt x="707" y="106"/>
                  </a:lnTo>
                  <a:cubicBezTo>
                    <a:pt x="636" y="35"/>
                    <a:pt x="543" y="0"/>
                    <a:pt x="450"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18" name="Google Shape;2918;p70"/>
            <p:cNvSpPr/>
            <p:nvPr/>
          </p:nvSpPr>
          <p:spPr>
            <a:xfrm>
              <a:off x="4426058" y="2791601"/>
              <a:ext cx="36167" cy="62627"/>
            </a:xfrm>
            <a:custGeom>
              <a:avLst/>
              <a:gdLst/>
              <a:ahLst/>
              <a:cxnLst/>
              <a:rect l="l" t="t" r="r" b="b"/>
              <a:pathLst>
                <a:path w="801" h="1387" extrusionOk="0">
                  <a:moveTo>
                    <a:pt x="176" y="0"/>
                  </a:moveTo>
                  <a:cubicBezTo>
                    <a:pt x="87" y="0"/>
                    <a:pt x="1" y="69"/>
                    <a:pt x="1" y="173"/>
                  </a:cubicBezTo>
                  <a:lnTo>
                    <a:pt x="1" y="1214"/>
                  </a:lnTo>
                  <a:cubicBezTo>
                    <a:pt x="1" y="1318"/>
                    <a:pt x="87" y="1386"/>
                    <a:pt x="176" y="1386"/>
                  </a:cubicBezTo>
                  <a:cubicBezTo>
                    <a:pt x="218" y="1386"/>
                    <a:pt x="262" y="1371"/>
                    <a:pt x="297" y="1335"/>
                  </a:cubicBezTo>
                  <a:lnTo>
                    <a:pt x="627" y="1006"/>
                  </a:lnTo>
                  <a:cubicBezTo>
                    <a:pt x="800" y="834"/>
                    <a:pt x="800" y="554"/>
                    <a:pt x="627" y="381"/>
                  </a:cubicBezTo>
                  <a:lnTo>
                    <a:pt x="297" y="51"/>
                  </a:lnTo>
                  <a:cubicBezTo>
                    <a:pt x="262" y="16"/>
                    <a:pt x="218" y="0"/>
                    <a:pt x="176"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19" name="Google Shape;2919;p70"/>
            <p:cNvSpPr/>
            <p:nvPr/>
          </p:nvSpPr>
          <p:spPr>
            <a:xfrm>
              <a:off x="4456806" y="2743875"/>
              <a:ext cx="598271" cy="157989"/>
            </a:xfrm>
            <a:custGeom>
              <a:avLst/>
              <a:gdLst/>
              <a:ahLst/>
              <a:cxnLst/>
              <a:rect l="l" t="t" r="r" b="b"/>
              <a:pathLst>
                <a:path w="13250" h="3499" extrusionOk="0">
                  <a:moveTo>
                    <a:pt x="1" y="0"/>
                  </a:moveTo>
                  <a:lnTo>
                    <a:pt x="1495" y="1494"/>
                  </a:lnTo>
                  <a:cubicBezTo>
                    <a:pt x="1635" y="1635"/>
                    <a:pt x="1635" y="1866"/>
                    <a:pt x="1495" y="2007"/>
                  </a:cubicBezTo>
                  <a:lnTo>
                    <a:pt x="2" y="3499"/>
                  </a:lnTo>
                  <a:lnTo>
                    <a:pt x="11527" y="3499"/>
                  </a:lnTo>
                  <a:lnTo>
                    <a:pt x="13250" y="1750"/>
                  </a:lnTo>
                  <a:lnTo>
                    <a:pt x="11527" y="0"/>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920" name="Google Shape;2920;p70"/>
          <p:cNvGrpSpPr/>
          <p:nvPr/>
        </p:nvGrpSpPr>
        <p:grpSpPr>
          <a:xfrm>
            <a:off x="998624" y="3295400"/>
            <a:ext cx="811503" cy="252584"/>
            <a:chOff x="4411970" y="4340222"/>
            <a:chExt cx="779467" cy="242683"/>
          </a:xfrm>
        </p:grpSpPr>
        <p:sp>
          <p:nvSpPr>
            <p:cNvPr id="2921" name="Google Shape;2921;p70"/>
            <p:cNvSpPr/>
            <p:nvPr/>
          </p:nvSpPr>
          <p:spPr>
            <a:xfrm>
              <a:off x="4411970" y="4340222"/>
              <a:ext cx="121370" cy="121370"/>
            </a:xfrm>
            <a:custGeom>
              <a:avLst/>
              <a:gdLst/>
              <a:ahLst/>
              <a:cxnLst/>
              <a:rect l="l" t="t" r="r" b="b"/>
              <a:pathLst>
                <a:path w="2688" h="2688" extrusionOk="0">
                  <a:moveTo>
                    <a:pt x="2688" y="1"/>
                  </a:moveTo>
                  <a:cubicBezTo>
                    <a:pt x="1205" y="1"/>
                    <a:pt x="1" y="1203"/>
                    <a:pt x="1" y="2688"/>
                  </a:cubicBezTo>
                  <a:lnTo>
                    <a:pt x="379" y="2688"/>
                  </a:lnTo>
                  <a:cubicBezTo>
                    <a:pt x="379" y="1411"/>
                    <a:pt x="1413" y="379"/>
                    <a:pt x="2688" y="379"/>
                  </a:cubicBezTo>
                  <a:lnTo>
                    <a:pt x="2688" y="1"/>
                  </a:lnTo>
                  <a:close/>
                </a:path>
              </a:pathLst>
            </a:custGeom>
            <a:noFill/>
            <a:ln w="9525" cap="flat" cmpd="sng">
              <a:solidFill>
                <a:srgbClr val="7994A9"/>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22" name="Google Shape;2922;p70"/>
            <p:cNvSpPr/>
            <p:nvPr/>
          </p:nvSpPr>
          <p:spPr>
            <a:xfrm>
              <a:off x="4457032" y="4385284"/>
              <a:ext cx="152661" cy="152615"/>
            </a:xfrm>
            <a:custGeom>
              <a:avLst/>
              <a:gdLst/>
              <a:ahLst/>
              <a:cxnLst/>
              <a:rect l="l" t="t" r="r" b="b"/>
              <a:pathLst>
                <a:path w="3381" h="3380" extrusionOk="0">
                  <a:moveTo>
                    <a:pt x="1690" y="0"/>
                  </a:moveTo>
                  <a:cubicBezTo>
                    <a:pt x="756" y="0"/>
                    <a:pt x="0" y="756"/>
                    <a:pt x="0" y="1690"/>
                  </a:cubicBezTo>
                  <a:cubicBezTo>
                    <a:pt x="0" y="2623"/>
                    <a:pt x="756" y="3379"/>
                    <a:pt x="1690" y="3379"/>
                  </a:cubicBezTo>
                  <a:cubicBezTo>
                    <a:pt x="2623" y="3379"/>
                    <a:pt x="3381" y="2623"/>
                    <a:pt x="3381" y="1690"/>
                  </a:cubicBezTo>
                  <a:cubicBezTo>
                    <a:pt x="3381" y="756"/>
                    <a:pt x="2623" y="0"/>
                    <a:pt x="1690"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23" name="Google Shape;2923;p70"/>
            <p:cNvSpPr/>
            <p:nvPr/>
          </p:nvSpPr>
          <p:spPr>
            <a:xfrm>
              <a:off x="4533392" y="4383749"/>
              <a:ext cx="658046" cy="199155"/>
            </a:xfrm>
            <a:custGeom>
              <a:avLst/>
              <a:gdLst/>
              <a:ahLst/>
              <a:cxnLst/>
              <a:rect l="l" t="t" r="r" b="b"/>
              <a:pathLst>
                <a:path w="16511" h="4997" extrusionOk="0">
                  <a:moveTo>
                    <a:pt x="4619" y="1"/>
                  </a:moveTo>
                  <a:cubicBezTo>
                    <a:pt x="3342" y="1"/>
                    <a:pt x="2309" y="1035"/>
                    <a:pt x="2309" y="2310"/>
                  </a:cubicBezTo>
                  <a:cubicBezTo>
                    <a:pt x="2309" y="3586"/>
                    <a:pt x="1275" y="4619"/>
                    <a:pt x="0" y="4619"/>
                  </a:cubicBezTo>
                  <a:lnTo>
                    <a:pt x="0" y="4997"/>
                  </a:lnTo>
                  <a:cubicBezTo>
                    <a:pt x="482" y="4997"/>
                    <a:pt x="958" y="4867"/>
                    <a:pt x="1373" y="4619"/>
                  </a:cubicBezTo>
                  <a:lnTo>
                    <a:pt x="14185" y="4619"/>
                  </a:lnTo>
                  <a:cubicBezTo>
                    <a:pt x="15472" y="4619"/>
                    <a:pt x="16510" y="3567"/>
                    <a:pt x="16494" y="2279"/>
                  </a:cubicBezTo>
                  <a:cubicBezTo>
                    <a:pt x="16478" y="1006"/>
                    <a:pt x="15399" y="1"/>
                    <a:pt x="14126" y="1"/>
                  </a:cubicBezTo>
                  <a:close/>
                </a:path>
              </a:pathLst>
            </a:custGeom>
            <a:noFill/>
            <a:ln w="9525" cap="flat" cmpd="sng">
              <a:solidFill>
                <a:srgbClr val="7994A9"/>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924" name="Google Shape;2924;p70"/>
          <p:cNvGrpSpPr/>
          <p:nvPr/>
        </p:nvGrpSpPr>
        <p:grpSpPr>
          <a:xfrm>
            <a:off x="1990126" y="2709308"/>
            <a:ext cx="965160" cy="216230"/>
            <a:chOff x="4411970" y="2468674"/>
            <a:chExt cx="747317" cy="167425"/>
          </a:xfrm>
        </p:grpSpPr>
        <p:sp>
          <p:nvSpPr>
            <p:cNvPr id="2925" name="Google Shape;2925;p70"/>
            <p:cNvSpPr/>
            <p:nvPr/>
          </p:nvSpPr>
          <p:spPr>
            <a:xfrm>
              <a:off x="4411970" y="2468674"/>
              <a:ext cx="216235" cy="167425"/>
            </a:xfrm>
            <a:custGeom>
              <a:avLst/>
              <a:gdLst/>
              <a:ahLst/>
              <a:cxnLst/>
              <a:rect l="l" t="t" r="r" b="b"/>
              <a:pathLst>
                <a:path w="4789" h="3708" extrusionOk="0">
                  <a:moveTo>
                    <a:pt x="1" y="0"/>
                  </a:moveTo>
                  <a:lnTo>
                    <a:pt x="1" y="3707"/>
                  </a:lnTo>
                  <a:lnTo>
                    <a:pt x="3381" y="3707"/>
                  </a:lnTo>
                  <a:lnTo>
                    <a:pt x="4789" y="1853"/>
                  </a:lnTo>
                  <a:lnTo>
                    <a:pt x="3381" y="0"/>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26" name="Google Shape;2926;p70"/>
            <p:cNvSpPr/>
            <p:nvPr/>
          </p:nvSpPr>
          <p:spPr>
            <a:xfrm>
              <a:off x="4564629" y="2468674"/>
              <a:ext cx="594658" cy="167425"/>
            </a:xfrm>
            <a:custGeom>
              <a:avLst/>
              <a:gdLst/>
              <a:ahLst/>
              <a:cxnLst/>
              <a:rect l="l" t="t" r="r" b="b"/>
              <a:pathLst>
                <a:path w="13170" h="3708" extrusionOk="0">
                  <a:moveTo>
                    <a:pt x="0" y="0"/>
                  </a:moveTo>
                  <a:lnTo>
                    <a:pt x="1408" y="1853"/>
                  </a:lnTo>
                  <a:lnTo>
                    <a:pt x="0" y="3707"/>
                  </a:lnTo>
                  <a:lnTo>
                    <a:pt x="13169" y="3707"/>
                  </a:lnTo>
                  <a:lnTo>
                    <a:pt x="13169"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927" name="Google Shape;2927;p70"/>
          <p:cNvSpPr/>
          <p:nvPr/>
        </p:nvSpPr>
        <p:spPr>
          <a:xfrm>
            <a:off x="996874" y="3014089"/>
            <a:ext cx="810618" cy="192983"/>
          </a:xfrm>
          <a:custGeom>
            <a:avLst/>
            <a:gdLst/>
            <a:ahLst/>
            <a:cxnLst/>
            <a:rect l="l" t="t" r="r" b="b"/>
            <a:pathLst>
              <a:path w="17936" h="4270" extrusionOk="0">
                <a:moveTo>
                  <a:pt x="2303" y="1110"/>
                </a:moveTo>
                <a:cubicBezTo>
                  <a:pt x="2883" y="1110"/>
                  <a:pt x="3355" y="1569"/>
                  <a:pt x="3355" y="2135"/>
                </a:cubicBezTo>
                <a:cubicBezTo>
                  <a:pt x="3353" y="2716"/>
                  <a:pt x="2883" y="3187"/>
                  <a:pt x="2303" y="3187"/>
                </a:cubicBezTo>
                <a:cubicBezTo>
                  <a:pt x="1722" y="3187"/>
                  <a:pt x="1251" y="2716"/>
                  <a:pt x="1251" y="2135"/>
                </a:cubicBezTo>
                <a:cubicBezTo>
                  <a:pt x="1251" y="1569"/>
                  <a:pt x="1722" y="1110"/>
                  <a:pt x="2303" y="1110"/>
                </a:cubicBezTo>
                <a:close/>
                <a:moveTo>
                  <a:pt x="2304" y="0"/>
                </a:moveTo>
                <a:cubicBezTo>
                  <a:pt x="1748" y="0"/>
                  <a:pt x="1201" y="218"/>
                  <a:pt x="793" y="626"/>
                </a:cubicBezTo>
                <a:cubicBezTo>
                  <a:pt x="183" y="1236"/>
                  <a:pt x="0" y="2154"/>
                  <a:pt x="330" y="2951"/>
                </a:cubicBezTo>
                <a:cubicBezTo>
                  <a:pt x="662" y="3749"/>
                  <a:pt x="1438" y="4269"/>
                  <a:pt x="2303" y="4269"/>
                </a:cubicBezTo>
                <a:cubicBezTo>
                  <a:pt x="3481" y="4269"/>
                  <a:pt x="4436" y="3313"/>
                  <a:pt x="4436" y="2135"/>
                </a:cubicBezTo>
                <a:lnTo>
                  <a:pt x="4436" y="3254"/>
                </a:lnTo>
                <a:cubicBezTo>
                  <a:pt x="4436" y="3814"/>
                  <a:pt x="4891" y="4269"/>
                  <a:pt x="5451" y="4269"/>
                </a:cubicBezTo>
                <a:lnTo>
                  <a:pt x="17600" y="4269"/>
                </a:lnTo>
                <a:cubicBezTo>
                  <a:pt x="17785" y="4269"/>
                  <a:pt x="17935" y="4119"/>
                  <a:pt x="17935" y="3936"/>
                </a:cubicBezTo>
                <a:lnTo>
                  <a:pt x="17935" y="333"/>
                </a:lnTo>
                <a:cubicBezTo>
                  <a:pt x="17934" y="149"/>
                  <a:pt x="17785" y="0"/>
                  <a:pt x="17602" y="0"/>
                </a:cubicBezTo>
                <a:lnTo>
                  <a:pt x="5451" y="0"/>
                </a:lnTo>
                <a:cubicBezTo>
                  <a:pt x="4891" y="0"/>
                  <a:pt x="4437" y="453"/>
                  <a:pt x="4437" y="1014"/>
                </a:cubicBezTo>
                <a:lnTo>
                  <a:pt x="4437" y="2133"/>
                </a:lnTo>
                <a:cubicBezTo>
                  <a:pt x="4436" y="1270"/>
                  <a:pt x="3915" y="492"/>
                  <a:pt x="3118" y="162"/>
                </a:cubicBezTo>
                <a:cubicBezTo>
                  <a:pt x="2855" y="53"/>
                  <a:pt x="2578" y="0"/>
                  <a:pt x="2304" y="0"/>
                </a:cubicBez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2928" name="Google Shape;2928;p70"/>
          <p:cNvGrpSpPr/>
          <p:nvPr/>
        </p:nvGrpSpPr>
        <p:grpSpPr>
          <a:xfrm>
            <a:off x="997692" y="2334687"/>
            <a:ext cx="1959041" cy="208784"/>
            <a:chOff x="6336019" y="3733725"/>
            <a:chExt cx="2566206" cy="351310"/>
          </a:xfrm>
        </p:grpSpPr>
        <p:sp>
          <p:nvSpPr>
            <p:cNvPr id="2929" name="Google Shape;2929;p70"/>
            <p:cNvSpPr/>
            <p:nvPr/>
          </p:nvSpPr>
          <p:spPr>
            <a:xfrm>
              <a:off x="6336019" y="3733735"/>
              <a:ext cx="1881300" cy="351300"/>
            </a:xfrm>
            <a:prstGeom prst="homePlate">
              <a:avLst>
                <a:gd name="adj" fmla="val 50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30" name="Google Shape;2930;p70"/>
            <p:cNvSpPr/>
            <p:nvPr/>
          </p:nvSpPr>
          <p:spPr>
            <a:xfrm>
              <a:off x="8098525" y="3733725"/>
              <a:ext cx="346500" cy="351300"/>
            </a:xfrm>
            <a:prstGeom prst="chevron">
              <a:avLst>
                <a:gd name="adj" fmla="val 50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31" name="Google Shape;2931;p70"/>
            <p:cNvSpPr/>
            <p:nvPr/>
          </p:nvSpPr>
          <p:spPr>
            <a:xfrm>
              <a:off x="8327125" y="3733725"/>
              <a:ext cx="346500" cy="351300"/>
            </a:xfrm>
            <a:prstGeom prst="chevron">
              <a:avLst>
                <a:gd name="adj" fmla="val 50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32" name="Google Shape;2932;p70"/>
            <p:cNvSpPr/>
            <p:nvPr/>
          </p:nvSpPr>
          <p:spPr>
            <a:xfrm>
              <a:off x="8555725" y="3733725"/>
              <a:ext cx="346500" cy="351300"/>
            </a:xfrm>
            <a:prstGeom prst="chevron">
              <a:avLst>
                <a:gd name="adj" fmla="val 50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933" name="Google Shape;2933;p70"/>
          <p:cNvGrpSpPr/>
          <p:nvPr/>
        </p:nvGrpSpPr>
        <p:grpSpPr>
          <a:xfrm>
            <a:off x="1990126" y="3950602"/>
            <a:ext cx="946551" cy="153200"/>
            <a:chOff x="4404545" y="3301592"/>
            <a:chExt cx="782403" cy="129272"/>
          </a:xfrm>
        </p:grpSpPr>
        <p:sp>
          <p:nvSpPr>
            <p:cNvPr id="2934" name="Google Shape;2934;p70"/>
            <p:cNvSpPr/>
            <p:nvPr/>
          </p:nvSpPr>
          <p:spPr>
            <a:xfrm>
              <a:off x="4404545" y="3301592"/>
              <a:ext cx="782403" cy="129272"/>
            </a:xfrm>
            <a:custGeom>
              <a:avLst/>
              <a:gdLst/>
              <a:ahLst/>
              <a:cxnLst/>
              <a:rect l="l" t="t" r="r" b="b"/>
              <a:pathLst>
                <a:path w="17328" h="2863" extrusionOk="0">
                  <a:moveTo>
                    <a:pt x="1432" y="1"/>
                  </a:moveTo>
                  <a:cubicBezTo>
                    <a:pt x="641" y="1"/>
                    <a:pt x="1" y="641"/>
                    <a:pt x="2" y="1431"/>
                  </a:cubicBezTo>
                  <a:cubicBezTo>
                    <a:pt x="1" y="2222"/>
                    <a:pt x="641" y="2861"/>
                    <a:pt x="1432" y="2862"/>
                  </a:cubicBezTo>
                  <a:lnTo>
                    <a:pt x="15897" y="2862"/>
                  </a:lnTo>
                  <a:cubicBezTo>
                    <a:pt x="16687" y="2861"/>
                    <a:pt x="17327" y="2222"/>
                    <a:pt x="17327" y="1431"/>
                  </a:cubicBezTo>
                  <a:cubicBezTo>
                    <a:pt x="17327" y="641"/>
                    <a:pt x="16687" y="1"/>
                    <a:pt x="15897"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35" name="Google Shape;2935;p70"/>
            <p:cNvSpPr/>
            <p:nvPr/>
          </p:nvSpPr>
          <p:spPr>
            <a:xfrm>
              <a:off x="4420869" y="3318308"/>
              <a:ext cx="92621" cy="95856"/>
            </a:xfrm>
            <a:custGeom>
              <a:avLst/>
              <a:gdLst/>
              <a:ahLst/>
              <a:cxnLst/>
              <a:rect l="l" t="t" r="r" b="b"/>
              <a:pathLst>
                <a:path w="2664" h="2563" extrusionOk="0">
                  <a:moveTo>
                    <a:pt x="1382" y="1"/>
                  </a:moveTo>
                  <a:cubicBezTo>
                    <a:pt x="864" y="1"/>
                    <a:pt x="398" y="313"/>
                    <a:pt x="199" y="792"/>
                  </a:cubicBezTo>
                  <a:cubicBezTo>
                    <a:pt x="0" y="1270"/>
                    <a:pt x="109" y="1821"/>
                    <a:pt x="476" y="2188"/>
                  </a:cubicBezTo>
                  <a:cubicBezTo>
                    <a:pt x="721" y="2433"/>
                    <a:pt x="1048" y="2563"/>
                    <a:pt x="1381" y="2563"/>
                  </a:cubicBezTo>
                  <a:cubicBezTo>
                    <a:pt x="1547" y="2563"/>
                    <a:pt x="1713" y="2531"/>
                    <a:pt x="1872" y="2465"/>
                  </a:cubicBezTo>
                  <a:cubicBezTo>
                    <a:pt x="2351" y="2268"/>
                    <a:pt x="2663" y="1800"/>
                    <a:pt x="2663" y="1282"/>
                  </a:cubicBezTo>
                  <a:cubicBezTo>
                    <a:pt x="2663" y="574"/>
                    <a:pt x="2090" y="1"/>
                    <a:pt x="1382"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936" name="Google Shape;2936;p70"/>
          <p:cNvGrpSpPr/>
          <p:nvPr/>
        </p:nvGrpSpPr>
        <p:grpSpPr>
          <a:xfrm>
            <a:off x="1990126" y="3695937"/>
            <a:ext cx="962257" cy="139127"/>
            <a:chOff x="4411970" y="3131459"/>
            <a:chExt cx="710520" cy="117397"/>
          </a:xfrm>
        </p:grpSpPr>
        <p:sp>
          <p:nvSpPr>
            <p:cNvPr id="2937" name="Google Shape;2937;p70"/>
            <p:cNvSpPr/>
            <p:nvPr/>
          </p:nvSpPr>
          <p:spPr>
            <a:xfrm>
              <a:off x="4411970" y="3131459"/>
              <a:ext cx="710520" cy="117397"/>
            </a:xfrm>
            <a:custGeom>
              <a:avLst/>
              <a:gdLst/>
              <a:ahLst/>
              <a:cxnLst/>
              <a:rect l="l" t="t" r="r" b="b"/>
              <a:pathLst>
                <a:path w="15736" h="2600" extrusionOk="0">
                  <a:moveTo>
                    <a:pt x="201" y="1"/>
                  </a:moveTo>
                  <a:cubicBezTo>
                    <a:pt x="90" y="1"/>
                    <a:pt x="1" y="90"/>
                    <a:pt x="1" y="201"/>
                  </a:cubicBezTo>
                  <a:lnTo>
                    <a:pt x="1" y="2400"/>
                  </a:lnTo>
                  <a:cubicBezTo>
                    <a:pt x="1" y="2510"/>
                    <a:pt x="90" y="2600"/>
                    <a:pt x="201" y="2600"/>
                  </a:cubicBezTo>
                  <a:lnTo>
                    <a:pt x="15537" y="2600"/>
                  </a:lnTo>
                  <a:cubicBezTo>
                    <a:pt x="15646" y="2600"/>
                    <a:pt x="15735" y="2510"/>
                    <a:pt x="15735" y="2400"/>
                  </a:cubicBezTo>
                  <a:lnTo>
                    <a:pt x="15735" y="201"/>
                  </a:lnTo>
                  <a:cubicBezTo>
                    <a:pt x="15735" y="90"/>
                    <a:pt x="15646" y="1"/>
                    <a:pt x="15537" y="1"/>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38" name="Google Shape;2938;p70"/>
            <p:cNvSpPr/>
            <p:nvPr/>
          </p:nvSpPr>
          <p:spPr>
            <a:xfrm>
              <a:off x="4411970" y="3131459"/>
              <a:ext cx="168012" cy="117397"/>
            </a:xfrm>
            <a:custGeom>
              <a:avLst/>
              <a:gdLst/>
              <a:ahLst/>
              <a:cxnLst/>
              <a:rect l="l" t="t" r="r" b="b"/>
              <a:pathLst>
                <a:path w="3721" h="2600" extrusionOk="0">
                  <a:moveTo>
                    <a:pt x="201" y="1"/>
                  </a:moveTo>
                  <a:cubicBezTo>
                    <a:pt x="90" y="1"/>
                    <a:pt x="1" y="90"/>
                    <a:pt x="1" y="201"/>
                  </a:cubicBezTo>
                  <a:lnTo>
                    <a:pt x="1" y="2400"/>
                  </a:lnTo>
                  <a:cubicBezTo>
                    <a:pt x="1" y="2510"/>
                    <a:pt x="90" y="2600"/>
                    <a:pt x="201" y="2600"/>
                  </a:cubicBezTo>
                  <a:lnTo>
                    <a:pt x="3721" y="2600"/>
                  </a:lnTo>
                  <a:lnTo>
                    <a:pt x="2925" y="1693"/>
                  </a:lnTo>
                  <a:lnTo>
                    <a:pt x="2925" y="1"/>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2939" name="Google Shape;2939;p70" descr="Timeline background shape"/>
          <p:cNvSpPr/>
          <p:nvPr/>
        </p:nvSpPr>
        <p:spPr>
          <a:xfrm>
            <a:off x="1990126" y="4219341"/>
            <a:ext cx="960300" cy="153000"/>
          </a:xfrm>
          <a:prstGeom prst="homePlate">
            <a:avLst>
              <a:gd name="adj" fmla="val 50000"/>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2940" name="Google Shape;2940;p70"/>
          <p:cNvGrpSpPr/>
          <p:nvPr/>
        </p:nvGrpSpPr>
        <p:grpSpPr>
          <a:xfrm>
            <a:off x="990271" y="3621603"/>
            <a:ext cx="823838" cy="458988"/>
            <a:chOff x="4411970" y="1801825"/>
            <a:chExt cx="734586" cy="409262"/>
          </a:xfrm>
        </p:grpSpPr>
        <p:sp>
          <p:nvSpPr>
            <p:cNvPr id="2941" name="Google Shape;2941;p70"/>
            <p:cNvSpPr/>
            <p:nvPr/>
          </p:nvSpPr>
          <p:spPr>
            <a:xfrm>
              <a:off x="4411970" y="1801825"/>
              <a:ext cx="734586" cy="409262"/>
            </a:xfrm>
            <a:custGeom>
              <a:avLst/>
              <a:gdLst/>
              <a:ahLst/>
              <a:cxnLst/>
              <a:rect l="l" t="t" r="r" b="b"/>
              <a:pathLst>
                <a:path w="16269" h="9064" extrusionOk="0">
                  <a:moveTo>
                    <a:pt x="428" y="0"/>
                  </a:moveTo>
                  <a:cubicBezTo>
                    <a:pt x="193" y="0"/>
                    <a:pt x="2" y="191"/>
                    <a:pt x="2" y="428"/>
                  </a:cubicBezTo>
                  <a:lnTo>
                    <a:pt x="2" y="6900"/>
                  </a:lnTo>
                  <a:cubicBezTo>
                    <a:pt x="1" y="7136"/>
                    <a:pt x="193" y="7328"/>
                    <a:pt x="428" y="7328"/>
                  </a:cubicBezTo>
                  <a:lnTo>
                    <a:pt x="12834" y="7328"/>
                  </a:lnTo>
                  <a:lnTo>
                    <a:pt x="13836" y="9064"/>
                  </a:lnTo>
                  <a:lnTo>
                    <a:pt x="14839" y="7328"/>
                  </a:lnTo>
                  <a:lnTo>
                    <a:pt x="15839" y="7328"/>
                  </a:lnTo>
                  <a:cubicBezTo>
                    <a:pt x="16076" y="7328"/>
                    <a:pt x="16269" y="7137"/>
                    <a:pt x="16269" y="6900"/>
                  </a:cubicBezTo>
                  <a:lnTo>
                    <a:pt x="16269" y="428"/>
                  </a:lnTo>
                  <a:cubicBezTo>
                    <a:pt x="16267" y="191"/>
                    <a:pt x="16076" y="0"/>
                    <a:pt x="15839" y="0"/>
                  </a:cubicBezTo>
                  <a:close/>
                </a:path>
              </a:pathLst>
            </a:custGeom>
            <a:noFill/>
            <a:ln w="9525" cap="flat" cmpd="sng">
              <a:solidFill>
                <a:srgbClr val="B3C3CE"/>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42" name="Google Shape;2942;p70"/>
            <p:cNvSpPr/>
            <p:nvPr/>
          </p:nvSpPr>
          <p:spPr>
            <a:xfrm>
              <a:off x="4411970" y="1801825"/>
              <a:ext cx="184087" cy="330923"/>
            </a:xfrm>
            <a:custGeom>
              <a:avLst/>
              <a:gdLst/>
              <a:ahLst/>
              <a:cxnLst/>
              <a:rect l="l" t="t" r="r" b="b"/>
              <a:pathLst>
                <a:path w="4077" h="7329" extrusionOk="0">
                  <a:moveTo>
                    <a:pt x="428" y="0"/>
                  </a:moveTo>
                  <a:cubicBezTo>
                    <a:pt x="193" y="0"/>
                    <a:pt x="2" y="191"/>
                    <a:pt x="2" y="428"/>
                  </a:cubicBezTo>
                  <a:lnTo>
                    <a:pt x="2" y="6900"/>
                  </a:lnTo>
                  <a:cubicBezTo>
                    <a:pt x="1" y="7136"/>
                    <a:pt x="193" y="7328"/>
                    <a:pt x="428" y="7328"/>
                  </a:cubicBezTo>
                  <a:lnTo>
                    <a:pt x="4076" y="7328"/>
                  </a:lnTo>
                  <a:lnTo>
                    <a:pt x="4076"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943" name="Google Shape;2943;p70"/>
          <p:cNvGrpSpPr/>
          <p:nvPr/>
        </p:nvGrpSpPr>
        <p:grpSpPr>
          <a:xfrm>
            <a:off x="3095243" y="2339173"/>
            <a:ext cx="521514" cy="521514"/>
            <a:chOff x="5681300" y="2527788"/>
            <a:chExt cx="805800" cy="805800"/>
          </a:xfrm>
        </p:grpSpPr>
        <p:sp>
          <p:nvSpPr>
            <p:cNvPr id="2944" name="Google Shape;2944;p70"/>
            <p:cNvSpPr/>
            <p:nvPr/>
          </p:nvSpPr>
          <p:spPr>
            <a:xfrm>
              <a:off x="5681300" y="2527788"/>
              <a:ext cx="805800" cy="805800"/>
            </a:xfrm>
            <a:prstGeom prst="ellipse">
              <a:avLst/>
            </a:pr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45" name="Google Shape;2945;p70"/>
            <p:cNvSpPr/>
            <p:nvPr/>
          </p:nvSpPr>
          <p:spPr>
            <a:xfrm>
              <a:off x="5681300" y="2527788"/>
              <a:ext cx="805800" cy="805800"/>
            </a:xfrm>
            <a:prstGeom prst="pie">
              <a:avLst>
                <a:gd name="adj1" fmla="val 0"/>
                <a:gd name="adj2" fmla="val 16200000"/>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946" name="Google Shape;2946;p70"/>
          <p:cNvGrpSpPr/>
          <p:nvPr/>
        </p:nvGrpSpPr>
        <p:grpSpPr>
          <a:xfrm>
            <a:off x="3089483" y="3094865"/>
            <a:ext cx="533033" cy="533033"/>
            <a:chOff x="4049800" y="640400"/>
            <a:chExt cx="858900" cy="858900"/>
          </a:xfrm>
        </p:grpSpPr>
        <p:sp>
          <p:nvSpPr>
            <p:cNvPr id="2947" name="Google Shape;2947;p70"/>
            <p:cNvSpPr/>
            <p:nvPr/>
          </p:nvSpPr>
          <p:spPr>
            <a:xfrm>
              <a:off x="4049800" y="640400"/>
              <a:ext cx="858900" cy="858900"/>
            </a:xfrm>
            <a:prstGeom prst="donut">
              <a:avLst>
                <a:gd name="adj" fmla="val 25000"/>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48" name="Google Shape;2948;p70"/>
            <p:cNvSpPr/>
            <p:nvPr/>
          </p:nvSpPr>
          <p:spPr>
            <a:xfrm>
              <a:off x="4049800" y="640400"/>
              <a:ext cx="858900" cy="858900"/>
            </a:xfrm>
            <a:prstGeom prst="blockArc">
              <a:avLst>
                <a:gd name="adj1" fmla="val 7914150"/>
                <a:gd name="adj2" fmla="val 0"/>
                <a:gd name="adj3" fmla="val 25000"/>
              </a:avLst>
            </a:prstGeom>
            <a:solidFill>
              <a:srgbClr val="667E92"/>
            </a:solid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949" name="Google Shape;2949;p70"/>
          <p:cNvGrpSpPr/>
          <p:nvPr/>
        </p:nvGrpSpPr>
        <p:grpSpPr>
          <a:xfrm>
            <a:off x="3014966" y="3772543"/>
            <a:ext cx="682068" cy="682068"/>
            <a:chOff x="5080188" y="927900"/>
            <a:chExt cx="961200" cy="961200"/>
          </a:xfrm>
        </p:grpSpPr>
        <p:sp>
          <p:nvSpPr>
            <p:cNvPr id="2950" name="Google Shape;2950;p70"/>
            <p:cNvSpPr/>
            <p:nvPr/>
          </p:nvSpPr>
          <p:spPr>
            <a:xfrm>
              <a:off x="5201900" y="1050116"/>
              <a:ext cx="716700" cy="716700"/>
            </a:xfrm>
            <a:prstGeom prst="donut">
              <a:avLst>
                <a:gd name="adj" fmla="val 4716"/>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51" name="Google Shape;2951;p70"/>
            <p:cNvSpPr/>
            <p:nvPr/>
          </p:nvSpPr>
          <p:spPr>
            <a:xfrm>
              <a:off x="5269594" y="1117818"/>
              <a:ext cx="581100" cy="581100"/>
            </a:xfrm>
            <a:prstGeom prst="donut">
              <a:avLst>
                <a:gd name="adj" fmla="val 5814"/>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52" name="Google Shape;2952;p70"/>
            <p:cNvSpPr/>
            <p:nvPr/>
          </p:nvSpPr>
          <p:spPr>
            <a:xfrm>
              <a:off x="5339279" y="1187526"/>
              <a:ext cx="441900" cy="441600"/>
            </a:xfrm>
            <a:prstGeom prst="donut">
              <a:avLst>
                <a:gd name="adj" fmla="val 7648"/>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53" name="Google Shape;2953;p70"/>
            <p:cNvSpPr/>
            <p:nvPr/>
          </p:nvSpPr>
          <p:spPr>
            <a:xfrm>
              <a:off x="5414892" y="1263155"/>
              <a:ext cx="290700" cy="290700"/>
            </a:xfrm>
            <a:prstGeom prst="donut">
              <a:avLst>
                <a:gd name="adj" fmla="val 10182"/>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54" name="Google Shape;2954;p70"/>
            <p:cNvSpPr/>
            <p:nvPr/>
          </p:nvSpPr>
          <p:spPr>
            <a:xfrm rot="-3809958">
              <a:off x="5202435" y="1050148"/>
              <a:ext cx="716705" cy="716705"/>
            </a:xfrm>
            <a:prstGeom prst="blockArc">
              <a:avLst>
                <a:gd name="adj1" fmla="val 5266439"/>
                <a:gd name="adj2" fmla="val 19995741"/>
                <a:gd name="adj3" fmla="val 4692"/>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55" name="Google Shape;2955;p70"/>
            <p:cNvSpPr/>
            <p:nvPr/>
          </p:nvSpPr>
          <p:spPr>
            <a:xfrm rot="-3906059">
              <a:off x="5269616" y="1117617"/>
              <a:ext cx="581445" cy="581445"/>
            </a:xfrm>
            <a:prstGeom prst="blockArc">
              <a:avLst>
                <a:gd name="adj1" fmla="val 3085776"/>
                <a:gd name="adj2" fmla="val 20100839"/>
                <a:gd name="adj3" fmla="val 5564"/>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56" name="Google Shape;2956;p70"/>
            <p:cNvSpPr/>
            <p:nvPr/>
          </p:nvSpPr>
          <p:spPr>
            <a:xfrm rot="-4222340">
              <a:off x="5339825" y="1187386"/>
              <a:ext cx="442087" cy="442087"/>
            </a:xfrm>
            <a:prstGeom prst="blockArc">
              <a:avLst>
                <a:gd name="adj1" fmla="val 8884448"/>
                <a:gd name="adj2" fmla="val 20414899"/>
                <a:gd name="adj3" fmla="val 7688"/>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57" name="Google Shape;2957;p70"/>
            <p:cNvSpPr/>
            <p:nvPr/>
          </p:nvSpPr>
          <p:spPr>
            <a:xfrm rot="-4538880">
              <a:off x="5414922" y="1262925"/>
              <a:ext cx="290465" cy="290465"/>
            </a:xfrm>
            <a:prstGeom prst="blockArc">
              <a:avLst>
                <a:gd name="adj1" fmla="val 6490304"/>
                <a:gd name="adj2" fmla="val 20700625"/>
                <a:gd name="adj3" fmla="val 10156"/>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958" name="Google Shape;2958;p70"/>
          <p:cNvGrpSpPr/>
          <p:nvPr/>
        </p:nvGrpSpPr>
        <p:grpSpPr>
          <a:xfrm>
            <a:off x="4478465" y="3869234"/>
            <a:ext cx="505650" cy="504006"/>
            <a:chOff x="6039282" y="1042577"/>
            <a:chExt cx="734315" cy="731929"/>
          </a:xfrm>
        </p:grpSpPr>
        <p:sp>
          <p:nvSpPr>
            <p:cNvPr id="2959" name="Google Shape;2959;p70"/>
            <p:cNvSpPr/>
            <p:nvPr/>
          </p:nvSpPr>
          <p:spPr>
            <a:xfrm>
              <a:off x="6045348" y="1300071"/>
              <a:ext cx="131951" cy="65352"/>
            </a:xfrm>
            <a:custGeom>
              <a:avLst/>
              <a:gdLst/>
              <a:ahLst/>
              <a:cxnLst/>
              <a:rect l="l" t="t" r="r" b="b"/>
              <a:pathLst>
                <a:path w="1414" h="701" extrusionOk="0">
                  <a:moveTo>
                    <a:pt x="108" y="0"/>
                  </a:moveTo>
                  <a:lnTo>
                    <a:pt x="51" y="224"/>
                  </a:lnTo>
                  <a:cubicBezTo>
                    <a:pt x="29" y="303"/>
                    <a:pt x="7" y="375"/>
                    <a:pt x="0" y="455"/>
                  </a:cubicBezTo>
                  <a:lnTo>
                    <a:pt x="1342" y="700"/>
                  </a:lnTo>
                  <a:cubicBezTo>
                    <a:pt x="1349" y="650"/>
                    <a:pt x="1363" y="599"/>
                    <a:pt x="1378" y="549"/>
                  </a:cubicBezTo>
                  <a:lnTo>
                    <a:pt x="1414" y="397"/>
                  </a:lnTo>
                  <a:lnTo>
                    <a:pt x="108"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60" name="Google Shape;2960;p70"/>
            <p:cNvSpPr/>
            <p:nvPr/>
          </p:nvSpPr>
          <p:spPr>
            <a:xfrm>
              <a:off x="6080342" y="1201250"/>
              <a:ext cx="127938" cy="96863"/>
            </a:xfrm>
            <a:custGeom>
              <a:avLst/>
              <a:gdLst/>
              <a:ahLst/>
              <a:cxnLst/>
              <a:rect l="l" t="t" r="r" b="b"/>
              <a:pathLst>
                <a:path w="1371" h="1039" extrusionOk="0">
                  <a:moveTo>
                    <a:pt x="245" y="0"/>
                  </a:moveTo>
                  <a:cubicBezTo>
                    <a:pt x="159" y="137"/>
                    <a:pt x="72" y="267"/>
                    <a:pt x="0" y="404"/>
                  </a:cubicBezTo>
                  <a:lnTo>
                    <a:pt x="1219" y="1039"/>
                  </a:lnTo>
                  <a:cubicBezTo>
                    <a:pt x="1262" y="945"/>
                    <a:pt x="1320" y="866"/>
                    <a:pt x="1371" y="772"/>
                  </a:cubicBezTo>
                  <a:lnTo>
                    <a:pt x="245"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61" name="Google Shape;2961;p70"/>
            <p:cNvSpPr/>
            <p:nvPr/>
          </p:nvSpPr>
          <p:spPr>
            <a:xfrm>
              <a:off x="6144918" y="1121167"/>
              <a:ext cx="112541" cy="119145"/>
            </a:xfrm>
            <a:custGeom>
              <a:avLst/>
              <a:gdLst/>
              <a:ahLst/>
              <a:cxnLst/>
              <a:rect l="l" t="t" r="r" b="b"/>
              <a:pathLst>
                <a:path w="1206" h="1278" extrusionOk="0">
                  <a:moveTo>
                    <a:pt x="347" y="1"/>
                  </a:moveTo>
                  <a:cubicBezTo>
                    <a:pt x="224" y="95"/>
                    <a:pt x="116" y="210"/>
                    <a:pt x="1" y="318"/>
                  </a:cubicBezTo>
                  <a:lnTo>
                    <a:pt x="974" y="1278"/>
                  </a:lnTo>
                  <a:cubicBezTo>
                    <a:pt x="1046" y="1205"/>
                    <a:pt x="1126" y="1133"/>
                    <a:pt x="1205" y="1068"/>
                  </a:cubicBezTo>
                  <a:lnTo>
                    <a:pt x="347" y="1"/>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62" name="Google Shape;2962;p70"/>
            <p:cNvSpPr/>
            <p:nvPr/>
          </p:nvSpPr>
          <p:spPr>
            <a:xfrm>
              <a:off x="6232449" y="1066723"/>
              <a:ext cx="86879" cy="130518"/>
            </a:xfrm>
            <a:custGeom>
              <a:avLst/>
              <a:gdLst/>
              <a:ahLst/>
              <a:cxnLst/>
              <a:rect l="l" t="t" r="r" b="b"/>
              <a:pathLst>
                <a:path w="931" h="1400" extrusionOk="0">
                  <a:moveTo>
                    <a:pt x="426" y="1"/>
                  </a:moveTo>
                  <a:cubicBezTo>
                    <a:pt x="354" y="22"/>
                    <a:pt x="282" y="58"/>
                    <a:pt x="209" y="94"/>
                  </a:cubicBezTo>
                  <a:lnTo>
                    <a:pt x="0" y="195"/>
                  </a:lnTo>
                  <a:lnTo>
                    <a:pt x="649" y="1400"/>
                  </a:lnTo>
                  <a:lnTo>
                    <a:pt x="786" y="1335"/>
                  </a:lnTo>
                  <a:cubicBezTo>
                    <a:pt x="830" y="1306"/>
                    <a:pt x="880" y="1285"/>
                    <a:pt x="931" y="1270"/>
                  </a:cubicBezTo>
                  <a:lnTo>
                    <a:pt x="426" y="1"/>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63" name="Google Shape;2963;p70"/>
            <p:cNvSpPr/>
            <p:nvPr/>
          </p:nvSpPr>
          <p:spPr>
            <a:xfrm>
              <a:off x="6335379" y="1042577"/>
              <a:ext cx="53284" cy="130518"/>
            </a:xfrm>
            <a:custGeom>
              <a:avLst/>
              <a:gdLst/>
              <a:ahLst/>
              <a:cxnLst/>
              <a:rect l="l" t="t" r="r" b="b"/>
              <a:pathLst>
                <a:path w="571" h="1400" extrusionOk="0">
                  <a:moveTo>
                    <a:pt x="470" y="0"/>
                  </a:moveTo>
                  <a:cubicBezTo>
                    <a:pt x="390" y="0"/>
                    <a:pt x="311" y="7"/>
                    <a:pt x="239" y="22"/>
                  </a:cubicBezTo>
                  <a:lnTo>
                    <a:pt x="1" y="58"/>
                  </a:lnTo>
                  <a:lnTo>
                    <a:pt x="268" y="1399"/>
                  </a:lnTo>
                  <a:lnTo>
                    <a:pt x="419" y="1378"/>
                  </a:lnTo>
                  <a:cubicBezTo>
                    <a:pt x="470" y="1370"/>
                    <a:pt x="520" y="1363"/>
                    <a:pt x="571" y="1363"/>
                  </a:cubicBezTo>
                  <a:lnTo>
                    <a:pt x="470"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64" name="Google Shape;2964;p70"/>
            <p:cNvSpPr/>
            <p:nvPr/>
          </p:nvSpPr>
          <p:spPr>
            <a:xfrm>
              <a:off x="6431682" y="1043229"/>
              <a:ext cx="56550" cy="131824"/>
            </a:xfrm>
            <a:custGeom>
              <a:avLst/>
              <a:gdLst/>
              <a:ahLst/>
              <a:cxnLst/>
              <a:rect l="l" t="t" r="r" b="b"/>
              <a:pathLst>
                <a:path w="606" h="1414" extrusionOk="0">
                  <a:moveTo>
                    <a:pt x="144" y="0"/>
                  </a:moveTo>
                  <a:lnTo>
                    <a:pt x="0" y="1356"/>
                  </a:lnTo>
                  <a:cubicBezTo>
                    <a:pt x="101" y="1378"/>
                    <a:pt x="202" y="1385"/>
                    <a:pt x="303" y="1414"/>
                  </a:cubicBezTo>
                  <a:lnTo>
                    <a:pt x="606" y="80"/>
                  </a:lnTo>
                  <a:cubicBezTo>
                    <a:pt x="454" y="36"/>
                    <a:pt x="296" y="22"/>
                    <a:pt x="144"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65" name="Google Shape;2965;p70"/>
            <p:cNvSpPr/>
            <p:nvPr/>
          </p:nvSpPr>
          <p:spPr>
            <a:xfrm>
              <a:off x="6500924" y="1070731"/>
              <a:ext cx="89678" cy="130612"/>
            </a:xfrm>
            <a:custGeom>
              <a:avLst/>
              <a:gdLst/>
              <a:ahLst/>
              <a:cxnLst/>
              <a:rect l="l" t="t" r="r" b="b"/>
              <a:pathLst>
                <a:path w="961" h="1401" extrusionOk="0">
                  <a:moveTo>
                    <a:pt x="542" y="1"/>
                  </a:moveTo>
                  <a:lnTo>
                    <a:pt x="1" y="1256"/>
                  </a:lnTo>
                  <a:lnTo>
                    <a:pt x="138" y="1321"/>
                  </a:lnTo>
                  <a:cubicBezTo>
                    <a:pt x="181" y="1343"/>
                    <a:pt x="232" y="1371"/>
                    <a:pt x="275" y="1400"/>
                  </a:cubicBezTo>
                  <a:lnTo>
                    <a:pt x="960" y="210"/>
                  </a:lnTo>
                  <a:cubicBezTo>
                    <a:pt x="895" y="174"/>
                    <a:pt x="823" y="131"/>
                    <a:pt x="751" y="102"/>
                  </a:cubicBezTo>
                  <a:lnTo>
                    <a:pt x="542"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66" name="Google Shape;2966;p70"/>
            <p:cNvSpPr/>
            <p:nvPr/>
          </p:nvSpPr>
          <p:spPr>
            <a:xfrm>
              <a:off x="6561580" y="1127973"/>
              <a:ext cx="114501" cy="117746"/>
            </a:xfrm>
            <a:custGeom>
              <a:avLst/>
              <a:gdLst/>
              <a:ahLst/>
              <a:cxnLst/>
              <a:rect l="l" t="t" r="r" b="b"/>
              <a:pathLst>
                <a:path w="1227" h="1263" extrusionOk="0">
                  <a:moveTo>
                    <a:pt x="887" y="0"/>
                  </a:moveTo>
                  <a:lnTo>
                    <a:pt x="0" y="1046"/>
                  </a:lnTo>
                  <a:cubicBezTo>
                    <a:pt x="79" y="1111"/>
                    <a:pt x="152" y="1183"/>
                    <a:pt x="224" y="1262"/>
                  </a:cubicBezTo>
                  <a:lnTo>
                    <a:pt x="1226" y="332"/>
                  </a:lnTo>
                  <a:cubicBezTo>
                    <a:pt x="1118" y="209"/>
                    <a:pt x="1003" y="101"/>
                    <a:pt x="887"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67" name="Google Shape;2967;p70"/>
            <p:cNvSpPr/>
            <p:nvPr/>
          </p:nvSpPr>
          <p:spPr>
            <a:xfrm>
              <a:off x="6636887" y="1310792"/>
              <a:ext cx="132697" cy="61996"/>
            </a:xfrm>
            <a:custGeom>
              <a:avLst/>
              <a:gdLst/>
              <a:ahLst/>
              <a:cxnLst/>
              <a:rect l="l" t="t" r="r" b="b"/>
              <a:pathLst>
                <a:path w="1422" h="665" extrusionOk="0">
                  <a:moveTo>
                    <a:pt x="1321" y="1"/>
                  </a:moveTo>
                  <a:lnTo>
                    <a:pt x="1" y="361"/>
                  </a:lnTo>
                  <a:lnTo>
                    <a:pt x="44" y="506"/>
                  </a:lnTo>
                  <a:cubicBezTo>
                    <a:pt x="51" y="556"/>
                    <a:pt x="59" y="614"/>
                    <a:pt x="66" y="664"/>
                  </a:cubicBezTo>
                  <a:lnTo>
                    <a:pt x="1422" y="462"/>
                  </a:lnTo>
                  <a:cubicBezTo>
                    <a:pt x="1407" y="383"/>
                    <a:pt x="1400" y="304"/>
                    <a:pt x="1378" y="232"/>
                  </a:cubicBezTo>
                  <a:lnTo>
                    <a:pt x="1321"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68" name="Google Shape;2968;p70"/>
            <p:cNvSpPr/>
            <p:nvPr/>
          </p:nvSpPr>
          <p:spPr>
            <a:xfrm>
              <a:off x="6642953" y="1415020"/>
              <a:ext cx="130645" cy="47826"/>
            </a:xfrm>
            <a:custGeom>
              <a:avLst/>
              <a:gdLst/>
              <a:ahLst/>
              <a:cxnLst/>
              <a:rect l="l" t="t" r="r" b="b"/>
              <a:pathLst>
                <a:path w="1400" h="513" extrusionOk="0">
                  <a:moveTo>
                    <a:pt x="30" y="1"/>
                  </a:moveTo>
                  <a:cubicBezTo>
                    <a:pt x="30" y="109"/>
                    <a:pt x="15" y="210"/>
                    <a:pt x="1" y="311"/>
                  </a:cubicBezTo>
                  <a:lnTo>
                    <a:pt x="1357" y="513"/>
                  </a:lnTo>
                  <a:cubicBezTo>
                    <a:pt x="1378" y="354"/>
                    <a:pt x="1393" y="203"/>
                    <a:pt x="1400" y="44"/>
                  </a:cubicBezTo>
                  <a:lnTo>
                    <a:pt x="30"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69" name="Google Shape;2969;p70"/>
            <p:cNvSpPr/>
            <p:nvPr/>
          </p:nvSpPr>
          <p:spPr>
            <a:xfrm>
              <a:off x="6622143" y="1485687"/>
              <a:ext cx="131951" cy="81388"/>
            </a:xfrm>
            <a:custGeom>
              <a:avLst/>
              <a:gdLst/>
              <a:ahLst/>
              <a:cxnLst/>
              <a:rect l="l" t="t" r="r" b="b"/>
              <a:pathLst>
                <a:path w="1414" h="873" extrusionOk="0">
                  <a:moveTo>
                    <a:pt x="123" y="0"/>
                  </a:moveTo>
                  <a:lnTo>
                    <a:pt x="65" y="144"/>
                  </a:lnTo>
                  <a:cubicBezTo>
                    <a:pt x="51" y="195"/>
                    <a:pt x="22" y="238"/>
                    <a:pt x="0" y="281"/>
                  </a:cubicBezTo>
                  <a:lnTo>
                    <a:pt x="1234" y="873"/>
                  </a:lnTo>
                  <a:cubicBezTo>
                    <a:pt x="1270" y="801"/>
                    <a:pt x="1306" y="736"/>
                    <a:pt x="1335" y="664"/>
                  </a:cubicBezTo>
                  <a:lnTo>
                    <a:pt x="1414" y="440"/>
                  </a:lnTo>
                  <a:lnTo>
                    <a:pt x="123"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70" name="Google Shape;2970;p70"/>
            <p:cNvSpPr/>
            <p:nvPr/>
          </p:nvSpPr>
          <p:spPr>
            <a:xfrm>
              <a:off x="6582390" y="1548895"/>
              <a:ext cx="121219" cy="108983"/>
            </a:xfrm>
            <a:custGeom>
              <a:avLst/>
              <a:gdLst/>
              <a:ahLst/>
              <a:cxnLst/>
              <a:rect l="l" t="t" r="r" b="b"/>
              <a:pathLst>
                <a:path w="1299" h="1169" extrusionOk="0">
                  <a:moveTo>
                    <a:pt x="195" y="0"/>
                  </a:moveTo>
                  <a:lnTo>
                    <a:pt x="102" y="123"/>
                  </a:lnTo>
                  <a:lnTo>
                    <a:pt x="1" y="238"/>
                  </a:lnTo>
                  <a:lnTo>
                    <a:pt x="1003" y="1168"/>
                  </a:lnTo>
                  <a:lnTo>
                    <a:pt x="1155" y="988"/>
                  </a:lnTo>
                  <a:lnTo>
                    <a:pt x="1299" y="801"/>
                  </a:lnTo>
                  <a:lnTo>
                    <a:pt x="195"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71" name="Google Shape;2971;p70"/>
            <p:cNvSpPr/>
            <p:nvPr/>
          </p:nvSpPr>
          <p:spPr>
            <a:xfrm>
              <a:off x="6526586" y="1599238"/>
              <a:ext cx="100316" cy="126510"/>
            </a:xfrm>
            <a:custGeom>
              <a:avLst/>
              <a:gdLst/>
              <a:ahLst/>
              <a:cxnLst/>
              <a:rect l="l" t="t" r="r" b="b"/>
              <a:pathLst>
                <a:path w="1075" h="1357" extrusionOk="0">
                  <a:moveTo>
                    <a:pt x="252" y="1"/>
                  </a:moveTo>
                  <a:cubicBezTo>
                    <a:pt x="209" y="37"/>
                    <a:pt x="173" y="66"/>
                    <a:pt x="130" y="95"/>
                  </a:cubicBezTo>
                  <a:lnTo>
                    <a:pt x="0" y="174"/>
                  </a:lnTo>
                  <a:lnTo>
                    <a:pt x="685" y="1357"/>
                  </a:lnTo>
                  <a:lnTo>
                    <a:pt x="880" y="1234"/>
                  </a:lnTo>
                  <a:cubicBezTo>
                    <a:pt x="952" y="1191"/>
                    <a:pt x="1010" y="1141"/>
                    <a:pt x="1075" y="1097"/>
                  </a:cubicBezTo>
                  <a:lnTo>
                    <a:pt x="252"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72" name="Google Shape;2972;p70"/>
            <p:cNvSpPr/>
            <p:nvPr/>
          </p:nvSpPr>
          <p:spPr>
            <a:xfrm>
              <a:off x="6459957" y="1632893"/>
              <a:ext cx="70735" cy="132570"/>
            </a:xfrm>
            <a:custGeom>
              <a:avLst/>
              <a:gdLst/>
              <a:ahLst/>
              <a:cxnLst/>
              <a:rect l="l" t="t" r="r" b="b"/>
              <a:pathLst>
                <a:path w="758" h="1422" extrusionOk="0">
                  <a:moveTo>
                    <a:pt x="296" y="1"/>
                  </a:moveTo>
                  <a:cubicBezTo>
                    <a:pt x="195" y="37"/>
                    <a:pt x="101" y="73"/>
                    <a:pt x="0" y="94"/>
                  </a:cubicBezTo>
                  <a:lnTo>
                    <a:pt x="303" y="1421"/>
                  </a:lnTo>
                  <a:cubicBezTo>
                    <a:pt x="454" y="1393"/>
                    <a:pt x="606" y="1342"/>
                    <a:pt x="757" y="1292"/>
                  </a:cubicBezTo>
                  <a:lnTo>
                    <a:pt x="296"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73" name="Google Shape;2973;p70"/>
            <p:cNvSpPr/>
            <p:nvPr/>
          </p:nvSpPr>
          <p:spPr>
            <a:xfrm>
              <a:off x="6379145" y="1646318"/>
              <a:ext cx="43859" cy="128188"/>
            </a:xfrm>
            <a:custGeom>
              <a:avLst/>
              <a:gdLst/>
              <a:ahLst/>
              <a:cxnLst/>
              <a:rect l="l" t="t" r="r" b="b"/>
              <a:pathLst>
                <a:path w="470" h="1375" extrusionOk="0">
                  <a:moveTo>
                    <a:pt x="102" y="1"/>
                  </a:moveTo>
                  <a:lnTo>
                    <a:pt x="1" y="1364"/>
                  </a:lnTo>
                  <a:cubicBezTo>
                    <a:pt x="113" y="1369"/>
                    <a:pt x="221" y="1374"/>
                    <a:pt x="331" y="1374"/>
                  </a:cubicBezTo>
                  <a:cubicBezTo>
                    <a:pt x="377" y="1374"/>
                    <a:pt x="423" y="1373"/>
                    <a:pt x="469" y="1371"/>
                  </a:cubicBezTo>
                  <a:lnTo>
                    <a:pt x="412" y="1"/>
                  </a:lnTo>
                  <a:cubicBezTo>
                    <a:pt x="361" y="4"/>
                    <a:pt x="309" y="6"/>
                    <a:pt x="257" y="6"/>
                  </a:cubicBezTo>
                  <a:cubicBezTo>
                    <a:pt x="204" y="6"/>
                    <a:pt x="152" y="4"/>
                    <a:pt x="102"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74" name="Google Shape;2974;p70"/>
            <p:cNvSpPr/>
            <p:nvPr/>
          </p:nvSpPr>
          <p:spPr>
            <a:xfrm>
              <a:off x="6272109" y="1630842"/>
              <a:ext cx="74187" cy="131917"/>
            </a:xfrm>
            <a:custGeom>
              <a:avLst/>
              <a:gdLst/>
              <a:ahLst/>
              <a:cxnLst/>
              <a:rect l="l" t="t" r="r" b="b"/>
              <a:pathLst>
                <a:path w="795" h="1415" extrusionOk="0">
                  <a:moveTo>
                    <a:pt x="506" y="1"/>
                  </a:moveTo>
                  <a:lnTo>
                    <a:pt x="1" y="1270"/>
                  </a:lnTo>
                  <a:cubicBezTo>
                    <a:pt x="145" y="1328"/>
                    <a:pt x="296" y="1379"/>
                    <a:pt x="448" y="1415"/>
                  </a:cubicBezTo>
                  <a:lnTo>
                    <a:pt x="794" y="95"/>
                  </a:lnTo>
                  <a:cubicBezTo>
                    <a:pt x="693" y="66"/>
                    <a:pt x="599" y="37"/>
                    <a:pt x="506"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75" name="Google Shape;2975;p70"/>
            <p:cNvSpPr/>
            <p:nvPr/>
          </p:nvSpPr>
          <p:spPr>
            <a:xfrm>
              <a:off x="6177205" y="1595229"/>
              <a:ext cx="103769" cy="125205"/>
            </a:xfrm>
            <a:custGeom>
              <a:avLst/>
              <a:gdLst/>
              <a:ahLst/>
              <a:cxnLst/>
              <a:rect l="l" t="t" r="r" b="b"/>
              <a:pathLst>
                <a:path w="1112" h="1343" extrusionOk="0">
                  <a:moveTo>
                    <a:pt x="859" y="1"/>
                  </a:moveTo>
                  <a:lnTo>
                    <a:pt x="1" y="1068"/>
                  </a:lnTo>
                  <a:cubicBezTo>
                    <a:pt x="123" y="1169"/>
                    <a:pt x="253" y="1256"/>
                    <a:pt x="390" y="1342"/>
                  </a:cubicBezTo>
                  <a:lnTo>
                    <a:pt x="1112" y="174"/>
                  </a:lnTo>
                  <a:cubicBezTo>
                    <a:pt x="1018" y="123"/>
                    <a:pt x="938" y="66"/>
                    <a:pt x="859"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76" name="Google Shape;2976;p70"/>
            <p:cNvSpPr/>
            <p:nvPr/>
          </p:nvSpPr>
          <p:spPr>
            <a:xfrm>
              <a:off x="6103205" y="1542835"/>
              <a:ext cx="123272" cy="106932"/>
            </a:xfrm>
            <a:custGeom>
              <a:avLst/>
              <a:gdLst/>
              <a:ahLst/>
              <a:cxnLst/>
              <a:rect l="l" t="t" r="r" b="b"/>
              <a:pathLst>
                <a:path w="1321" h="1147" extrusionOk="0">
                  <a:moveTo>
                    <a:pt x="1126" y="0"/>
                  </a:moveTo>
                  <a:lnTo>
                    <a:pt x="0" y="772"/>
                  </a:lnTo>
                  <a:lnTo>
                    <a:pt x="137" y="959"/>
                  </a:lnTo>
                  <a:lnTo>
                    <a:pt x="210" y="1053"/>
                  </a:lnTo>
                  <a:lnTo>
                    <a:pt x="289" y="1147"/>
                  </a:lnTo>
                  <a:lnTo>
                    <a:pt x="1320" y="245"/>
                  </a:lnTo>
                  <a:lnTo>
                    <a:pt x="1263" y="188"/>
                  </a:lnTo>
                  <a:lnTo>
                    <a:pt x="1219" y="123"/>
                  </a:lnTo>
                  <a:lnTo>
                    <a:pt x="1126"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77" name="Google Shape;2977;p70"/>
            <p:cNvSpPr/>
            <p:nvPr/>
          </p:nvSpPr>
          <p:spPr>
            <a:xfrm>
              <a:off x="6055426" y="1478881"/>
              <a:ext cx="131951" cy="78777"/>
            </a:xfrm>
            <a:custGeom>
              <a:avLst/>
              <a:gdLst/>
              <a:ahLst/>
              <a:cxnLst/>
              <a:rect l="l" t="t" r="r" b="b"/>
              <a:pathLst>
                <a:path w="1414" h="845" extrusionOk="0">
                  <a:moveTo>
                    <a:pt x="1306" y="1"/>
                  </a:moveTo>
                  <a:lnTo>
                    <a:pt x="0" y="405"/>
                  </a:lnTo>
                  <a:cubicBezTo>
                    <a:pt x="51" y="549"/>
                    <a:pt x="101" y="701"/>
                    <a:pt x="166" y="845"/>
                  </a:cubicBezTo>
                  <a:lnTo>
                    <a:pt x="1414" y="282"/>
                  </a:lnTo>
                  <a:cubicBezTo>
                    <a:pt x="1371" y="196"/>
                    <a:pt x="1342" y="95"/>
                    <a:pt x="1306"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78" name="Google Shape;2978;p70"/>
            <p:cNvSpPr/>
            <p:nvPr/>
          </p:nvSpPr>
          <p:spPr>
            <a:xfrm>
              <a:off x="6039282" y="1408308"/>
              <a:ext cx="129338" cy="43817"/>
            </a:xfrm>
            <a:custGeom>
              <a:avLst/>
              <a:gdLst/>
              <a:ahLst/>
              <a:cxnLst/>
              <a:rect l="l" t="t" r="r" b="b"/>
              <a:pathLst>
                <a:path w="1386" h="470" extrusionOk="0">
                  <a:moveTo>
                    <a:pt x="0" y="1"/>
                  </a:moveTo>
                  <a:cubicBezTo>
                    <a:pt x="7" y="152"/>
                    <a:pt x="7" y="311"/>
                    <a:pt x="29" y="469"/>
                  </a:cubicBezTo>
                  <a:lnTo>
                    <a:pt x="1385" y="304"/>
                  </a:lnTo>
                  <a:cubicBezTo>
                    <a:pt x="1371" y="203"/>
                    <a:pt x="1378" y="102"/>
                    <a:pt x="1363"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79" name="Google Shape;2979;p70"/>
            <p:cNvSpPr/>
            <p:nvPr/>
          </p:nvSpPr>
          <p:spPr>
            <a:xfrm>
              <a:off x="6608612" y="1210666"/>
              <a:ext cx="128685" cy="93507"/>
            </a:xfrm>
            <a:custGeom>
              <a:avLst/>
              <a:gdLst/>
              <a:ahLst/>
              <a:cxnLst/>
              <a:rect l="l" t="t" r="r" b="b"/>
              <a:pathLst>
                <a:path w="1379" h="1003" extrusionOk="0">
                  <a:moveTo>
                    <a:pt x="1155" y="0"/>
                  </a:moveTo>
                  <a:lnTo>
                    <a:pt x="1" y="736"/>
                  </a:lnTo>
                  <a:lnTo>
                    <a:pt x="80" y="866"/>
                  </a:lnTo>
                  <a:cubicBezTo>
                    <a:pt x="102" y="909"/>
                    <a:pt x="131" y="959"/>
                    <a:pt x="145" y="1003"/>
                  </a:cubicBezTo>
                  <a:lnTo>
                    <a:pt x="1379" y="411"/>
                  </a:lnTo>
                  <a:cubicBezTo>
                    <a:pt x="1342" y="339"/>
                    <a:pt x="1314" y="267"/>
                    <a:pt x="1278" y="202"/>
                  </a:cubicBezTo>
                  <a:lnTo>
                    <a:pt x="1155"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980" name="Google Shape;2980;p70"/>
          <p:cNvGrpSpPr/>
          <p:nvPr/>
        </p:nvGrpSpPr>
        <p:grpSpPr>
          <a:xfrm>
            <a:off x="5091067" y="2298862"/>
            <a:ext cx="567744" cy="602136"/>
            <a:chOff x="1825800" y="1651625"/>
            <a:chExt cx="539989" cy="571775"/>
          </a:xfrm>
        </p:grpSpPr>
        <p:sp>
          <p:nvSpPr>
            <p:cNvPr id="2981" name="Google Shape;2981;p70"/>
            <p:cNvSpPr/>
            <p:nvPr/>
          </p:nvSpPr>
          <p:spPr>
            <a:xfrm>
              <a:off x="2093189" y="1651625"/>
              <a:ext cx="272600" cy="287950"/>
            </a:xfrm>
            <a:custGeom>
              <a:avLst/>
              <a:gdLst/>
              <a:ahLst/>
              <a:cxnLst/>
              <a:rect l="l" t="t" r="r" b="b"/>
              <a:pathLst>
                <a:path w="10904" h="11518" extrusionOk="0">
                  <a:moveTo>
                    <a:pt x="2" y="1"/>
                  </a:moveTo>
                  <a:lnTo>
                    <a:pt x="0" y="11518"/>
                  </a:lnTo>
                  <a:lnTo>
                    <a:pt x="10904" y="11518"/>
                  </a:lnTo>
                  <a:cubicBezTo>
                    <a:pt x="10391" y="5596"/>
                    <a:pt x="5836" y="826"/>
                    <a:pt x="2" y="1"/>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82" name="Google Shape;2982;p70"/>
            <p:cNvSpPr/>
            <p:nvPr/>
          </p:nvSpPr>
          <p:spPr>
            <a:xfrm>
              <a:off x="1825800" y="1967150"/>
              <a:ext cx="231900" cy="233575"/>
            </a:xfrm>
            <a:custGeom>
              <a:avLst/>
              <a:gdLst/>
              <a:ahLst/>
              <a:cxnLst/>
              <a:rect l="l" t="t" r="r" b="b"/>
              <a:pathLst>
                <a:path w="9276" h="9343" extrusionOk="0">
                  <a:moveTo>
                    <a:pt x="0" y="1"/>
                  </a:moveTo>
                  <a:cubicBezTo>
                    <a:pt x="465" y="4930"/>
                    <a:pt x="4350" y="8842"/>
                    <a:pt x="9275" y="9343"/>
                  </a:cubicBezTo>
                  <a:lnTo>
                    <a:pt x="9275" y="1"/>
                  </a:ln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83" name="Google Shape;2983;p70"/>
            <p:cNvSpPr/>
            <p:nvPr/>
          </p:nvSpPr>
          <p:spPr>
            <a:xfrm>
              <a:off x="2093189" y="1967150"/>
              <a:ext cx="244350" cy="256250"/>
            </a:xfrm>
            <a:custGeom>
              <a:avLst/>
              <a:gdLst/>
              <a:ahLst/>
              <a:cxnLst/>
              <a:rect l="l" t="t" r="r" b="b"/>
              <a:pathLst>
                <a:path w="9774" h="10250" extrusionOk="0">
                  <a:moveTo>
                    <a:pt x="0" y="1"/>
                  </a:moveTo>
                  <a:lnTo>
                    <a:pt x="0" y="10249"/>
                  </a:lnTo>
                  <a:cubicBezTo>
                    <a:pt x="5200" y="9514"/>
                    <a:pt x="9280" y="5280"/>
                    <a:pt x="9773"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84" name="Google Shape;2984;p70"/>
            <p:cNvSpPr/>
            <p:nvPr/>
          </p:nvSpPr>
          <p:spPr>
            <a:xfrm>
              <a:off x="1851375" y="1730300"/>
              <a:ext cx="206325" cy="209275"/>
            </a:xfrm>
            <a:custGeom>
              <a:avLst/>
              <a:gdLst/>
              <a:ahLst/>
              <a:cxnLst/>
              <a:rect l="l" t="t" r="r" b="b"/>
              <a:pathLst>
                <a:path w="8253" h="8371" extrusionOk="0">
                  <a:moveTo>
                    <a:pt x="8252" y="1"/>
                  </a:moveTo>
                  <a:cubicBezTo>
                    <a:pt x="3865" y="441"/>
                    <a:pt x="383" y="3959"/>
                    <a:pt x="1" y="8371"/>
                  </a:cubicBezTo>
                  <a:lnTo>
                    <a:pt x="8252" y="8371"/>
                  </a:lnTo>
                  <a:lnTo>
                    <a:pt x="8252" y="1"/>
                  </a:ln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985" name="Google Shape;2985;p70"/>
          <p:cNvGrpSpPr/>
          <p:nvPr/>
        </p:nvGrpSpPr>
        <p:grpSpPr>
          <a:xfrm>
            <a:off x="3765995" y="3855579"/>
            <a:ext cx="508123" cy="507955"/>
            <a:chOff x="1897577" y="2802432"/>
            <a:chExt cx="492176" cy="492014"/>
          </a:xfrm>
        </p:grpSpPr>
        <p:sp>
          <p:nvSpPr>
            <p:cNvPr id="2986" name="Google Shape;2986;p70"/>
            <p:cNvSpPr/>
            <p:nvPr/>
          </p:nvSpPr>
          <p:spPr>
            <a:xfrm>
              <a:off x="2067309" y="2802432"/>
              <a:ext cx="152163" cy="136326"/>
            </a:xfrm>
            <a:custGeom>
              <a:avLst/>
              <a:gdLst/>
              <a:ahLst/>
              <a:cxnLst/>
              <a:rect l="l" t="t" r="r" b="b"/>
              <a:pathLst>
                <a:path w="9435" h="8453" extrusionOk="0">
                  <a:moveTo>
                    <a:pt x="4727" y="1"/>
                  </a:moveTo>
                  <a:cubicBezTo>
                    <a:pt x="3131" y="1"/>
                    <a:pt x="1537" y="250"/>
                    <a:pt x="0" y="751"/>
                  </a:cubicBezTo>
                  <a:lnTo>
                    <a:pt x="2502" y="8452"/>
                  </a:lnTo>
                  <a:cubicBezTo>
                    <a:pt x="3225" y="8211"/>
                    <a:pt x="3983" y="8097"/>
                    <a:pt x="4740" y="8097"/>
                  </a:cubicBezTo>
                  <a:cubicBezTo>
                    <a:pt x="5486" y="8097"/>
                    <a:pt x="6221" y="8211"/>
                    <a:pt x="6932" y="8441"/>
                  </a:cubicBezTo>
                  <a:lnTo>
                    <a:pt x="9434" y="740"/>
                  </a:lnTo>
                  <a:cubicBezTo>
                    <a:pt x="7901" y="248"/>
                    <a:pt x="6313" y="1"/>
                    <a:pt x="4727"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87" name="Google Shape;2987;p70"/>
            <p:cNvSpPr/>
            <p:nvPr/>
          </p:nvSpPr>
          <p:spPr>
            <a:xfrm>
              <a:off x="2179099" y="2814350"/>
              <a:ext cx="163452" cy="166049"/>
            </a:xfrm>
            <a:custGeom>
              <a:avLst/>
              <a:gdLst/>
              <a:ahLst/>
              <a:cxnLst/>
              <a:rect l="l" t="t" r="r" b="b"/>
              <a:pathLst>
                <a:path w="10135" h="10296" extrusionOk="0">
                  <a:moveTo>
                    <a:pt x="2491" y="1"/>
                  </a:moveTo>
                  <a:lnTo>
                    <a:pt x="0" y="7702"/>
                  </a:lnTo>
                  <a:cubicBezTo>
                    <a:pt x="1435" y="8161"/>
                    <a:pt x="2686" y="9079"/>
                    <a:pt x="3581" y="10296"/>
                  </a:cubicBezTo>
                  <a:lnTo>
                    <a:pt x="10135" y="5533"/>
                  </a:lnTo>
                  <a:cubicBezTo>
                    <a:pt x="8230" y="2927"/>
                    <a:pt x="5555" y="988"/>
                    <a:pt x="2491"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88" name="Google Shape;2988;p70"/>
            <p:cNvSpPr/>
            <p:nvPr/>
          </p:nvSpPr>
          <p:spPr>
            <a:xfrm>
              <a:off x="2236848" y="3048492"/>
              <a:ext cx="152905" cy="144760"/>
            </a:xfrm>
            <a:custGeom>
              <a:avLst/>
              <a:gdLst/>
              <a:ahLst/>
              <a:cxnLst/>
              <a:rect l="l" t="t" r="r" b="b"/>
              <a:pathLst>
                <a:path w="9481" h="8976" extrusionOk="0">
                  <a:moveTo>
                    <a:pt x="1377" y="0"/>
                  </a:moveTo>
                  <a:cubicBezTo>
                    <a:pt x="1377" y="1515"/>
                    <a:pt x="895" y="2996"/>
                    <a:pt x="0" y="4212"/>
                  </a:cubicBezTo>
                  <a:lnTo>
                    <a:pt x="6554" y="8976"/>
                  </a:lnTo>
                  <a:cubicBezTo>
                    <a:pt x="8459" y="6370"/>
                    <a:pt x="9480" y="3225"/>
                    <a:pt x="9480"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89" name="Google Shape;2989;p70"/>
            <p:cNvSpPr/>
            <p:nvPr/>
          </p:nvSpPr>
          <p:spPr>
            <a:xfrm>
              <a:off x="1944586" y="2814543"/>
              <a:ext cx="163097" cy="166226"/>
            </a:xfrm>
            <a:custGeom>
              <a:avLst/>
              <a:gdLst/>
              <a:ahLst/>
              <a:cxnLst/>
              <a:rect l="l" t="t" r="r" b="b"/>
              <a:pathLst>
                <a:path w="10113" h="10307" extrusionOk="0">
                  <a:moveTo>
                    <a:pt x="7610" y="0"/>
                  </a:moveTo>
                  <a:cubicBezTo>
                    <a:pt x="4557" y="999"/>
                    <a:pt x="1883" y="2938"/>
                    <a:pt x="1" y="5544"/>
                  </a:cubicBezTo>
                  <a:lnTo>
                    <a:pt x="6554" y="10307"/>
                  </a:lnTo>
                  <a:cubicBezTo>
                    <a:pt x="7438" y="9090"/>
                    <a:pt x="8677" y="8172"/>
                    <a:pt x="10112" y="7701"/>
                  </a:cubicBezTo>
                  <a:lnTo>
                    <a:pt x="761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90" name="Google Shape;2990;p70"/>
            <p:cNvSpPr/>
            <p:nvPr/>
          </p:nvSpPr>
          <p:spPr>
            <a:xfrm>
              <a:off x="2236848" y="2903562"/>
              <a:ext cx="152905" cy="144954"/>
            </a:xfrm>
            <a:custGeom>
              <a:avLst/>
              <a:gdLst/>
              <a:ahLst/>
              <a:cxnLst/>
              <a:rect l="l" t="t" r="r" b="b"/>
              <a:pathLst>
                <a:path w="9481" h="8988" extrusionOk="0">
                  <a:moveTo>
                    <a:pt x="6554" y="1"/>
                  </a:moveTo>
                  <a:lnTo>
                    <a:pt x="0" y="4764"/>
                  </a:lnTo>
                  <a:cubicBezTo>
                    <a:pt x="895" y="5992"/>
                    <a:pt x="1377" y="7472"/>
                    <a:pt x="1377" y="8987"/>
                  </a:cubicBezTo>
                  <a:lnTo>
                    <a:pt x="9469" y="8987"/>
                  </a:lnTo>
                  <a:cubicBezTo>
                    <a:pt x="9480" y="5751"/>
                    <a:pt x="8459" y="2606"/>
                    <a:pt x="6554"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91" name="Google Shape;2991;p70"/>
            <p:cNvSpPr/>
            <p:nvPr/>
          </p:nvSpPr>
          <p:spPr>
            <a:xfrm>
              <a:off x="2179099" y="3116417"/>
              <a:ext cx="163452" cy="166242"/>
            </a:xfrm>
            <a:custGeom>
              <a:avLst/>
              <a:gdLst/>
              <a:ahLst/>
              <a:cxnLst/>
              <a:rect l="l" t="t" r="r" b="b"/>
              <a:pathLst>
                <a:path w="10135" h="10308" extrusionOk="0">
                  <a:moveTo>
                    <a:pt x="3581" y="0"/>
                  </a:moveTo>
                  <a:cubicBezTo>
                    <a:pt x="2686" y="1229"/>
                    <a:pt x="1435" y="2135"/>
                    <a:pt x="0" y="2594"/>
                  </a:cubicBezTo>
                  <a:lnTo>
                    <a:pt x="2502" y="10307"/>
                  </a:lnTo>
                  <a:cubicBezTo>
                    <a:pt x="5567" y="9309"/>
                    <a:pt x="8241" y="7369"/>
                    <a:pt x="10135" y="4764"/>
                  </a:cubicBezTo>
                  <a:lnTo>
                    <a:pt x="3581"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92" name="Google Shape;2992;p70"/>
            <p:cNvSpPr/>
            <p:nvPr/>
          </p:nvSpPr>
          <p:spPr>
            <a:xfrm>
              <a:off x="1897577" y="2903933"/>
              <a:ext cx="152727" cy="144583"/>
            </a:xfrm>
            <a:custGeom>
              <a:avLst/>
              <a:gdLst/>
              <a:ahLst/>
              <a:cxnLst/>
              <a:rect l="l" t="t" r="r" b="b"/>
              <a:pathLst>
                <a:path w="9470" h="8965" extrusionOk="0">
                  <a:moveTo>
                    <a:pt x="2916" y="1"/>
                  </a:moveTo>
                  <a:cubicBezTo>
                    <a:pt x="1022" y="2606"/>
                    <a:pt x="0" y="5739"/>
                    <a:pt x="12" y="8964"/>
                  </a:cubicBezTo>
                  <a:lnTo>
                    <a:pt x="8103" y="8964"/>
                  </a:lnTo>
                  <a:cubicBezTo>
                    <a:pt x="8103" y="7449"/>
                    <a:pt x="8574" y="5980"/>
                    <a:pt x="9469" y="4764"/>
                  </a:cubicBezTo>
                  <a:lnTo>
                    <a:pt x="2916" y="1"/>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93" name="Google Shape;2993;p70"/>
            <p:cNvSpPr/>
            <p:nvPr/>
          </p:nvSpPr>
          <p:spPr>
            <a:xfrm>
              <a:off x="2067309" y="3158056"/>
              <a:ext cx="152163" cy="136390"/>
            </a:xfrm>
            <a:custGeom>
              <a:avLst/>
              <a:gdLst/>
              <a:ahLst/>
              <a:cxnLst/>
              <a:rect l="l" t="t" r="r" b="b"/>
              <a:pathLst>
                <a:path w="9435" h="8457" extrusionOk="0">
                  <a:moveTo>
                    <a:pt x="2502" y="1"/>
                  </a:moveTo>
                  <a:lnTo>
                    <a:pt x="0" y="7702"/>
                  </a:lnTo>
                  <a:cubicBezTo>
                    <a:pt x="1541" y="8204"/>
                    <a:pt x="3140" y="8457"/>
                    <a:pt x="4740" y="8457"/>
                  </a:cubicBezTo>
                  <a:cubicBezTo>
                    <a:pt x="6322" y="8457"/>
                    <a:pt x="7905" y="8210"/>
                    <a:pt x="9434" y="7714"/>
                  </a:cubicBezTo>
                  <a:lnTo>
                    <a:pt x="6932" y="12"/>
                  </a:lnTo>
                  <a:cubicBezTo>
                    <a:pt x="6221" y="242"/>
                    <a:pt x="5475" y="357"/>
                    <a:pt x="4740" y="357"/>
                  </a:cubicBezTo>
                  <a:cubicBezTo>
                    <a:pt x="3983" y="357"/>
                    <a:pt x="3225" y="242"/>
                    <a:pt x="2502"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94" name="Google Shape;2994;p70"/>
            <p:cNvSpPr/>
            <p:nvPr/>
          </p:nvSpPr>
          <p:spPr>
            <a:xfrm>
              <a:off x="1944586" y="3116046"/>
              <a:ext cx="163097" cy="166242"/>
            </a:xfrm>
            <a:custGeom>
              <a:avLst/>
              <a:gdLst/>
              <a:ahLst/>
              <a:cxnLst/>
              <a:rect l="l" t="t" r="r" b="b"/>
              <a:pathLst>
                <a:path w="10113" h="10308" extrusionOk="0">
                  <a:moveTo>
                    <a:pt x="6554" y="1"/>
                  </a:moveTo>
                  <a:lnTo>
                    <a:pt x="1" y="4764"/>
                  </a:lnTo>
                  <a:cubicBezTo>
                    <a:pt x="1883" y="7369"/>
                    <a:pt x="4557" y="9309"/>
                    <a:pt x="7610" y="10307"/>
                  </a:cubicBezTo>
                  <a:lnTo>
                    <a:pt x="10112" y="2606"/>
                  </a:lnTo>
                  <a:cubicBezTo>
                    <a:pt x="8677" y="2135"/>
                    <a:pt x="7438" y="1229"/>
                    <a:pt x="6554"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95" name="Google Shape;2995;p70"/>
            <p:cNvSpPr/>
            <p:nvPr/>
          </p:nvSpPr>
          <p:spPr>
            <a:xfrm>
              <a:off x="1897577" y="3048492"/>
              <a:ext cx="152727" cy="144390"/>
            </a:xfrm>
            <a:custGeom>
              <a:avLst/>
              <a:gdLst/>
              <a:ahLst/>
              <a:cxnLst/>
              <a:rect l="l" t="t" r="r" b="b"/>
              <a:pathLst>
                <a:path w="9470" h="8953" extrusionOk="0">
                  <a:moveTo>
                    <a:pt x="12" y="0"/>
                  </a:moveTo>
                  <a:cubicBezTo>
                    <a:pt x="0" y="3214"/>
                    <a:pt x="1022" y="6347"/>
                    <a:pt x="2916" y="8953"/>
                  </a:cubicBezTo>
                  <a:lnTo>
                    <a:pt x="9469" y="4190"/>
                  </a:lnTo>
                  <a:cubicBezTo>
                    <a:pt x="8574" y="2973"/>
                    <a:pt x="8103" y="1504"/>
                    <a:pt x="8103"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96" name="Google Shape;2996;p70"/>
            <p:cNvSpPr/>
            <p:nvPr/>
          </p:nvSpPr>
          <p:spPr>
            <a:xfrm>
              <a:off x="2143379" y="3048492"/>
              <a:ext cx="16" cy="16"/>
            </a:xfrm>
            <a:custGeom>
              <a:avLst/>
              <a:gdLst/>
              <a:ahLst/>
              <a:cxnLst/>
              <a:rect l="l" t="t" r="r" b="b"/>
              <a:pathLst>
                <a:path w="1" h="1" fill="none" extrusionOk="0">
                  <a:moveTo>
                    <a:pt x="0" y="0"/>
                  </a:moveTo>
                  <a:lnTo>
                    <a:pt x="0" y="0"/>
                  </a:lnTo>
                  <a:close/>
                </a:path>
              </a:pathLst>
            </a:custGeom>
            <a:noFill/>
            <a:ln w="9525" cap="rnd"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997" name="Google Shape;2997;p70"/>
            <p:cNvSpPr/>
            <p:nvPr/>
          </p:nvSpPr>
          <p:spPr>
            <a:xfrm>
              <a:off x="2143379" y="3048492"/>
              <a:ext cx="16" cy="16"/>
            </a:xfrm>
            <a:custGeom>
              <a:avLst/>
              <a:gdLst/>
              <a:ahLst/>
              <a:cxnLst/>
              <a:rect l="l" t="t" r="r" b="b"/>
              <a:pathLst>
                <a:path w="1" h="1" fill="none" extrusionOk="0">
                  <a:moveTo>
                    <a:pt x="0" y="0"/>
                  </a:move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2998" name="Google Shape;2998;p70"/>
          <p:cNvGrpSpPr/>
          <p:nvPr/>
        </p:nvGrpSpPr>
        <p:grpSpPr>
          <a:xfrm>
            <a:off x="997525" y="4169123"/>
            <a:ext cx="809227" cy="200842"/>
            <a:chOff x="2013045" y="4813233"/>
            <a:chExt cx="921986" cy="228854"/>
          </a:xfrm>
        </p:grpSpPr>
        <p:sp>
          <p:nvSpPr>
            <p:cNvPr id="2999" name="Google Shape;2999;p70"/>
            <p:cNvSpPr/>
            <p:nvPr/>
          </p:nvSpPr>
          <p:spPr>
            <a:xfrm>
              <a:off x="2013045" y="4867370"/>
              <a:ext cx="921986" cy="174718"/>
            </a:xfrm>
            <a:custGeom>
              <a:avLst/>
              <a:gdLst/>
              <a:ahLst/>
              <a:cxnLst/>
              <a:rect l="l" t="t" r="r" b="b"/>
              <a:pathLst>
                <a:path w="138801" h="26303" fill="none" extrusionOk="0">
                  <a:moveTo>
                    <a:pt x="0" y="18153"/>
                  </a:moveTo>
                  <a:lnTo>
                    <a:pt x="0" y="26303"/>
                  </a:lnTo>
                  <a:lnTo>
                    <a:pt x="138800" y="26303"/>
                  </a:lnTo>
                  <a:lnTo>
                    <a:pt x="138800" y="0"/>
                  </a:lnTo>
                  <a:lnTo>
                    <a:pt x="38405" y="0"/>
                  </a:lnTo>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00" name="Google Shape;3000;p70"/>
            <p:cNvSpPr/>
            <p:nvPr/>
          </p:nvSpPr>
          <p:spPr>
            <a:xfrm>
              <a:off x="2013045" y="4813233"/>
              <a:ext cx="316628" cy="174718"/>
            </a:xfrm>
            <a:custGeom>
              <a:avLst/>
              <a:gdLst/>
              <a:ahLst/>
              <a:cxnLst/>
              <a:rect l="l" t="t" r="r" b="b"/>
              <a:pathLst>
                <a:path w="47667" h="26303" fill="none" extrusionOk="0">
                  <a:moveTo>
                    <a:pt x="0" y="0"/>
                  </a:moveTo>
                  <a:lnTo>
                    <a:pt x="0" y="26303"/>
                  </a:lnTo>
                  <a:lnTo>
                    <a:pt x="47666" y="26303"/>
                  </a:lnTo>
                  <a:lnTo>
                    <a:pt x="34453"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01" name="Google Shape;3001;p70"/>
          <p:cNvGrpSpPr/>
          <p:nvPr/>
        </p:nvGrpSpPr>
        <p:grpSpPr>
          <a:xfrm>
            <a:off x="1005985" y="2656004"/>
            <a:ext cx="792421" cy="269941"/>
            <a:chOff x="1046767" y="4756633"/>
            <a:chExt cx="859646" cy="292841"/>
          </a:xfrm>
        </p:grpSpPr>
        <p:sp>
          <p:nvSpPr>
            <p:cNvPr id="3002" name="Google Shape;3002;p70"/>
            <p:cNvSpPr/>
            <p:nvPr/>
          </p:nvSpPr>
          <p:spPr>
            <a:xfrm>
              <a:off x="1046767" y="4811593"/>
              <a:ext cx="859646" cy="237881"/>
            </a:xfrm>
            <a:custGeom>
              <a:avLst/>
              <a:gdLst/>
              <a:ahLst/>
              <a:cxnLst/>
              <a:rect l="l" t="t" r="r" b="b"/>
              <a:pathLst>
                <a:path w="129416" h="35812" fill="none" extrusionOk="0">
                  <a:moveTo>
                    <a:pt x="31737" y="0"/>
                  </a:moveTo>
                  <a:cubicBezTo>
                    <a:pt x="33960" y="8644"/>
                    <a:pt x="27539" y="17041"/>
                    <a:pt x="18524" y="17041"/>
                  </a:cubicBezTo>
                  <a:cubicBezTo>
                    <a:pt x="9633" y="17041"/>
                    <a:pt x="3088" y="8644"/>
                    <a:pt x="5434" y="0"/>
                  </a:cubicBezTo>
                  <a:lnTo>
                    <a:pt x="2594" y="0"/>
                  </a:lnTo>
                  <a:cubicBezTo>
                    <a:pt x="1236" y="0"/>
                    <a:pt x="1" y="1112"/>
                    <a:pt x="1" y="2594"/>
                  </a:cubicBezTo>
                  <a:lnTo>
                    <a:pt x="1" y="35811"/>
                  </a:lnTo>
                  <a:lnTo>
                    <a:pt x="126823" y="35811"/>
                  </a:lnTo>
                  <a:cubicBezTo>
                    <a:pt x="128304" y="35811"/>
                    <a:pt x="129416" y="34576"/>
                    <a:pt x="129416" y="33218"/>
                  </a:cubicBezTo>
                  <a:lnTo>
                    <a:pt x="129416"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03" name="Google Shape;3003;p70"/>
            <p:cNvSpPr/>
            <p:nvPr/>
          </p:nvSpPr>
          <p:spPr>
            <a:xfrm>
              <a:off x="1046767" y="4983846"/>
              <a:ext cx="65628" cy="65628"/>
            </a:xfrm>
            <a:custGeom>
              <a:avLst/>
              <a:gdLst/>
              <a:ahLst/>
              <a:cxnLst/>
              <a:rect l="l" t="t" r="r" b="b"/>
              <a:pathLst>
                <a:path w="9880" h="9880" fill="none" extrusionOk="0">
                  <a:moveTo>
                    <a:pt x="1" y="0"/>
                  </a:moveTo>
                  <a:lnTo>
                    <a:pt x="1" y="9879"/>
                  </a:lnTo>
                  <a:lnTo>
                    <a:pt x="9880" y="9879"/>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04" name="Google Shape;3004;p70"/>
            <p:cNvSpPr/>
            <p:nvPr/>
          </p:nvSpPr>
          <p:spPr>
            <a:xfrm>
              <a:off x="1067279" y="4756633"/>
              <a:ext cx="179640" cy="179646"/>
            </a:xfrm>
            <a:custGeom>
              <a:avLst/>
              <a:gdLst/>
              <a:ahLst/>
              <a:cxnLst/>
              <a:rect l="l" t="t" r="r" b="b"/>
              <a:pathLst>
                <a:path w="27044" h="27045" fill="none" extrusionOk="0">
                  <a:moveTo>
                    <a:pt x="15560" y="1"/>
                  </a:moveTo>
                  <a:cubicBezTo>
                    <a:pt x="5187" y="1"/>
                    <a:pt x="0" y="12473"/>
                    <a:pt x="7286" y="19759"/>
                  </a:cubicBezTo>
                  <a:cubicBezTo>
                    <a:pt x="14572" y="27044"/>
                    <a:pt x="27044" y="21858"/>
                    <a:pt x="27044" y="11609"/>
                  </a:cubicBezTo>
                  <a:cubicBezTo>
                    <a:pt x="27044" y="5187"/>
                    <a:pt x="21857" y="1"/>
                    <a:pt x="15560" y="1"/>
                  </a:cubicBezTo>
                  <a:close/>
                </a:path>
              </a:pathLst>
            </a:custGeom>
            <a:noFill/>
            <a:ln w="9525" cap="flat" cmpd="sng">
              <a:solidFill>
                <a:srgbClr val="A5B7C5"/>
              </a:solidFill>
              <a:prstDash val="solid"/>
              <a:miter lim="12348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3005" name="Google Shape;3005;p70"/>
          <p:cNvSpPr/>
          <p:nvPr/>
        </p:nvSpPr>
        <p:spPr>
          <a:xfrm>
            <a:off x="7439738" y="2350672"/>
            <a:ext cx="185410" cy="94006"/>
          </a:xfrm>
          <a:custGeom>
            <a:avLst/>
            <a:gdLst/>
            <a:ahLst/>
            <a:cxnLst/>
            <a:rect l="l" t="t" r="r" b="b"/>
            <a:pathLst>
              <a:path w="3045" h="1544" extrusionOk="0">
                <a:moveTo>
                  <a:pt x="1645" y="0"/>
                </a:moveTo>
                <a:lnTo>
                  <a:pt x="2143" y="505"/>
                </a:lnTo>
                <a:lnTo>
                  <a:pt x="0" y="505"/>
                </a:lnTo>
                <a:lnTo>
                  <a:pt x="0" y="1046"/>
                </a:lnTo>
                <a:lnTo>
                  <a:pt x="2143" y="1046"/>
                </a:lnTo>
                <a:lnTo>
                  <a:pt x="1645" y="1544"/>
                </a:lnTo>
                <a:lnTo>
                  <a:pt x="2272" y="1544"/>
                </a:lnTo>
                <a:lnTo>
                  <a:pt x="3044" y="772"/>
                </a:lnTo>
                <a:lnTo>
                  <a:pt x="2272"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06" name="Google Shape;3006;p70"/>
          <p:cNvSpPr/>
          <p:nvPr/>
        </p:nvSpPr>
        <p:spPr>
          <a:xfrm>
            <a:off x="7139193" y="2333075"/>
            <a:ext cx="171771" cy="129198"/>
          </a:xfrm>
          <a:custGeom>
            <a:avLst/>
            <a:gdLst/>
            <a:ahLst/>
            <a:cxnLst/>
            <a:rect l="l" t="t" r="r" b="b"/>
            <a:pathLst>
              <a:path w="2821" h="2122" extrusionOk="0">
                <a:moveTo>
                  <a:pt x="1761" y="1"/>
                </a:moveTo>
                <a:lnTo>
                  <a:pt x="1400" y="361"/>
                </a:lnTo>
                <a:lnTo>
                  <a:pt x="1847" y="808"/>
                </a:lnTo>
                <a:lnTo>
                  <a:pt x="1" y="808"/>
                </a:lnTo>
                <a:lnTo>
                  <a:pt x="1" y="1321"/>
                </a:lnTo>
                <a:lnTo>
                  <a:pt x="1847" y="1321"/>
                </a:lnTo>
                <a:lnTo>
                  <a:pt x="1400" y="1768"/>
                </a:lnTo>
                <a:lnTo>
                  <a:pt x="1761" y="2121"/>
                </a:lnTo>
                <a:lnTo>
                  <a:pt x="2821" y="1061"/>
                </a:lnTo>
                <a:lnTo>
                  <a:pt x="1761"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07" name="Google Shape;3007;p70"/>
          <p:cNvSpPr/>
          <p:nvPr/>
        </p:nvSpPr>
        <p:spPr>
          <a:xfrm>
            <a:off x="7761482" y="2339529"/>
            <a:ext cx="167813" cy="116777"/>
          </a:xfrm>
          <a:custGeom>
            <a:avLst/>
            <a:gdLst/>
            <a:ahLst/>
            <a:cxnLst/>
            <a:rect l="l" t="t" r="r" b="b"/>
            <a:pathLst>
              <a:path w="2756" h="1918" extrusionOk="0">
                <a:moveTo>
                  <a:pt x="1757" y="0"/>
                </a:moveTo>
                <a:cubicBezTo>
                  <a:pt x="1693" y="0"/>
                  <a:pt x="1630" y="25"/>
                  <a:pt x="1580" y="75"/>
                </a:cubicBezTo>
                <a:cubicBezTo>
                  <a:pt x="1479" y="176"/>
                  <a:pt x="1479" y="335"/>
                  <a:pt x="1580" y="436"/>
                </a:cubicBezTo>
                <a:lnTo>
                  <a:pt x="1768" y="623"/>
                </a:lnTo>
                <a:cubicBezTo>
                  <a:pt x="1797" y="652"/>
                  <a:pt x="1775" y="702"/>
                  <a:pt x="1739" y="702"/>
                </a:cubicBezTo>
                <a:lnTo>
                  <a:pt x="253" y="702"/>
                </a:lnTo>
                <a:cubicBezTo>
                  <a:pt x="116" y="702"/>
                  <a:pt x="1" y="818"/>
                  <a:pt x="1" y="962"/>
                </a:cubicBezTo>
                <a:cubicBezTo>
                  <a:pt x="1" y="1099"/>
                  <a:pt x="116" y="1215"/>
                  <a:pt x="253" y="1215"/>
                </a:cubicBezTo>
                <a:lnTo>
                  <a:pt x="1739" y="1215"/>
                </a:lnTo>
                <a:cubicBezTo>
                  <a:pt x="1775" y="1215"/>
                  <a:pt x="1797" y="1265"/>
                  <a:pt x="1768" y="1294"/>
                </a:cubicBezTo>
                <a:lnTo>
                  <a:pt x="1580" y="1481"/>
                </a:lnTo>
                <a:cubicBezTo>
                  <a:pt x="1479" y="1582"/>
                  <a:pt x="1479" y="1741"/>
                  <a:pt x="1580" y="1842"/>
                </a:cubicBezTo>
                <a:cubicBezTo>
                  <a:pt x="1631" y="1892"/>
                  <a:pt x="1696" y="1918"/>
                  <a:pt x="1760" y="1918"/>
                </a:cubicBezTo>
                <a:cubicBezTo>
                  <a:pt x="1825" y="1918"/>
                  <a:pt x="1890" y="1892"/>
                  <a:pt x="1941" y="1842"/>
                </a:cubicBezTo>
                <a:lnTo>
                  <a:pt x="2676" y="1106"/>
                </a:lnTo>
                <a:cubicBezTo>
                  <a:pt x="2756" y="1027"/>
                  <a:pt x="2756" y="897"/>
                  <a:pt x="2676" y="811"/>
                </a:cubicBezTo>
                <a:lnTo>
                  <a:pt x="1941" y="82"/>
                </a:lnTo>
                <a:cubicBezTo>
                  <a:pt x="1889" y="27"/>
                  <a:pt x="1823" y="0"/>
                  <a:pt x="1757"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08" name="Google Shape;3008;p70"/>
          <p:cNvSpPr/>
          <p:nvPr/>
        </p:nvSpPr>
        <p:spPr>
          <a:xfrm>
            <a:off x="8056187" y="2333075"/>
            <a:ext cx="163855" cy="129198"/>
          </a:xfrm>
          <a:custGeom>
            <a:avLst/>
            <a:gdLst/>
            <a:ahLst/>
            <a:cxnLst/>
            <a:rect l="l" t="t" r="r" b="b"/>
            <a:pathLst>
              <a:path w="2691" h="2122" extrusionOk="0">
                <a:moveTo>
                  <a:pt x="1630" y="1"/>
                </a:moveTo>
                <a:lnTo>
                  <a:pt x="1630" y="722"/>
                </a:lnTo>
                <a:lnTo>
                  <a:pt x="1630" y="808"/>
                </a:lnTo>
                <a:lnTo>
                  <a:pt x="0" y="808"/>
                </a:lnTo>
                <a:lnTo>
                  <a:pt x="0" y="1321"/>
                </a:lnTo>
                <a:lnTo>
                  <a:pt x="1630" y="1321"/>
                </a:lnTo>
                <a:lnTo>
                  <a:pt x="1630" y="1407"/>
                </a:lnTo>
                <a:lnTo>
                  <a:pt x="1630" y="2121"/>
                </a:lnTo>
                <a:lnTo>
                  <a:pt x="2691" y="1061"/>
                </a:lnTo>
                <a:lnTo>
                  <a:pt x="1630"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3009" name="Google Shape;3009;p70"/>
          <p:cNvGrpSpPr/>
          <p:nvPr/>
        </p:nvGrpSpPr>
        <p:grpSpPr>
          <a:xfrm>
            <a:off x="7141841" y="2550562"/>
            <a:ext cx="166473" cy="141497"/>
            <a:chOff x="4660325" y="1866850"/>
            <a:chExt cx="68350" cy="58100"/>
          </a:xfrm>
        </p:grpSpPr>
        <p:sp>
          <p:nvSpPr>
            <p:cNvPr id="3010" name="Google Shape;3010;p70"/>
            <p:cNvSpPr/>
            <p:nvPr/>
          </p:nvSpPr>
          <p:spPr>
            <a:xfrm>
              <a:off x="4660325" y="1866850"/>
              <a:ext cx="37700" cy="58100"/>
            </a:xfrm>
            <a:custGeom>
              <a:avLst/>
              <a:gdLst/>
              <a:ahLst/>
              <a:cxnLst/>
              <a:rect l="l" t="t" r="r" b="b"/>
              <a:pathLst>
                <a:path w="1508" h="2324" extrusionOk="0">
                  <a:moveTo>
                    <a:pt x="346" y="1"/>
                  </a:moveTo>
                  <a:lnTo>
                    <a:pt x="0" y="354"/>
                  </a:lnTo>
                  <a:lnTo>
                    <a:pt x="815" y="1162"/>
                  </a:lnTo>
                  <a:lnTo>
                    <a:pt x="0" y="1977"/>
                  </a:lnTo>
                  <a:lnTo>
                    <a:pt x="346" y="2323"/>
                  </a:lnTo>
                  <a:lnTo>
                    <a:pt x="1508" y="1162"/>
                  </a:lnTo>
                  <a:lnTo>
                    <a:pt x="346"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11" name="Google Shape;3011;p70"/>
            <p:cNvSpPr/>
            <p:nvPr/>
          </p:nvSpPr>
          <p:spPr>
            <a:xfrm>
              <a:off x="4690975" y="1866850"/>
              <a:ext cx="37700" cy="58100"/>
            </a:xfrm>
            <a:custGeom>
              <a:avLst/>
              <a:gdLst/>
              <a:ahLst/>
              <a:cxnLst/>
              <a:rect l="l" t="t" r="r" b="b"/>
              <a:pathLst>
                <a:path w="1508" h="2324" extrusionOk="0">
                  <a:moveTo>
                    <a:pt x="346" y="1"/>
                  </a:moveTo>
                  <a:lnTo>
                    <a:pt x="0" y="354"/>
                  </a:lnTo>
                  <a:lnTo>
                    <a:pt x="808" y="1162"/>
                  </a:lnTo>
                  <a:lnTo>
                    <a:pt x="0" y="1977"/>
                  </a:lnTo>
                  <a:lnTo>
                    <a:pt x="346" y="2323"/>
                  </a:lnTo>
                  <a:lnTo>
                    <a:pt x="1508" y="1162"/>
                  </a:lnTo>
                  <a:lnTo>
                    <a:pt x="346"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12" name="Google Shape;3012;p70"/>
          <p:cNvGrpSpPr/>
          <p:nvPr/>
        </p:nvGrpSpPr>
        <p:grpSpPr>
          <a:xfrm>
            <a:off x="7451186" y="2576286"/>
            <a:ext cx="162515" cy="90049"/>
            <a:chOff x="4791775" y="1877500"/>
            <a:chExt cx="66725" cy="36975"/>
          </a:xfrm>
        </p:grpSpPr>
        <p:sp>
          <p:nvSpPr>
            <p:cNvPr id="3013" name="Google Shape;3013;p70"/>
            <p:cNvSpPr/>
            <p:nvPr/>
          </p:nvSpPr>
          <p:spPr>
            <a:xfrm>
              <a:off x="4791775" y="1877500"/>
              <a:ext cx="36075" cy="36975"/>
            </a:xfrm>
            <a:custGeom>
              <a:avLst/>
              <a:gdLst/>
              <a:ahLst/>
              <a:cxnLst/>
              <a:rect l="l" t="t" r="r" b="b"/>
              <a:pathLst>
                <a:path w="1443" h="1479" extrusionOk="0">
                  <a:moveTo>
                    <a:pt x="0" y="0"/>
                  </a:moveTo>
                  <a:lnTo>
                    <a:pt x="743" y="736"/>
                  </a:lnTo>
                  <a:lnTo>
                    <a:pt x="0" y="1479"/>
                  </a:lnTo>
                  <a:lnTo>
                    <a:pt x="700" y="1479"/>
                  </a:lnTo>
                  <a:lnTo>
                    <a:pt x="1442" y="736"/>
                  </a:lnTo>
                  <a:lnTo>
                    <a:pt x="70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14" name="Google Shape;3014;p70"/>
            <p:cNvSpPr/>
            <p:nvPr/>
          </p:nvSpPr>
          <p:spPr>
            <a:xfrm>
              <a:off x="4822425" y="1877500"/>
              <a:ext cx="36075" cy="36975"/>
            </a:xfrm>
            <a:custGeom>
              <a:avLst/>
              <a:gdLst/>
              <a:ahLst/>
              <a:cxnLst/>
              <a:rect l="l" t="t" r="r" b="b"/>
              <a:pathLst>
                <a:path w="1443" h="1479" extrusionOk="0">
                  <a:moveTo>
                    <a:pt x="0" y="0"/>
                  </a:moveTo>
                  <a:lnTo>
                    <a:pt x="743" y="736"/>
                  </a:lnTo>
                  <a:lnTo>
                    <a:pt x="0" y="1479"/>
                  </a:lnTo>
                  <a:lnTo>
                    <a:pt x="700" y="1479"/>
                  </a:lnTo>
                  <a:lnTo>
                    <a:pt x="1443" y="736"/>
                  </a:lnTo>
                  <a:lnTo>
                    <a:pt x="70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15" name="Google Shape;3015;p70"/>
          <p:cNvGrpSpPr/>
          <p:nvPr/>
        </p:nvGrpSpPr>
        <p:grpSpPr>
          <a:xfrm>
            <a:off x="7772899" y="2576286"/>
            <a:ext cx="144979" cy="90049"/>
            <a:chOff x="4923925" y="1877500"/>
            <a:chExt cx="59525" cy="36975"/>
          </a:xfrm>
        </p:grpSpPr>
        <p:sp>
          <p:nvSpPr>
            <p:cNvPr id="3016" name="Google Shape;3016;p70"/>
            <p:cNvSpPr/>
            <p:nvPr/>
          </p:nvSpPr>
          <p:spPr>
            <a:xfrm>
              <a:off x="4923925" y="1877500"/>
              <a:ext cx="28875" cy="36975"/>
            </a:xfrm>
            <a:custGeom>
              <a:avLst/>
              <a:gdLst/>
              <a:ahLst/>
              <a:cxnLst/>
              <a:rect l="l" t="t" r="r" b="b"/>
              <a:pathLst>
                <a:path w="1155" h="1479" extrusionOk="0">
                  <a:moveTo>
                    <a:pt x="332" y="0"/>
                  </a:moveTo>
                  <a:cubicBezTo>
                    <a:pt x="116" y="0"/>
                    <a:pt x="1" y="260"/>
                    <a:pt x="159" y="419"/>
                  </a:cubicBezTo>
                  <a:lnTo>
                    <a:pt x="433" y="700"/>
                  </a:lnTo>
                  <a:cubicBezTo>
                    <a:pt x="455" y="722"/>
                    <a:pt x="455" y="758"/>
                    <a:pt x="433" y="779"/>
                  </a:cubicBezTo>
                  <a:lnTo>
                    <a:pt x="159" y="1053"/>
                  </a:lnTo>
                  <a:cubicBezTo>
                    <a:pt x="1" y="1212"/>
                    <a:pt x="116" y="1479"/>
                    <a:pt x="332" y="1479"/>
                  </a:cubicBezTo>
                  <a:cubicBezTo>
                    <a:pt x="397" y="1479"/>
                    <a:pt x="462" y="1450"/>
                    <a:pt x="506" y="1407"/>
                  </a:cubicBezTo>
                  <a:lnTo>
                    <a:pt x="1133" y="779"/>
                  </a:lnTo>
                  <a:cubicBezTo>
                    <a:pt x="1155" y="758"/>
                    <a:pt x="1155" y="722"/>
                    <a:pt x="1133" y="700"/>
                  </a:cubicBezTo>
                  <a:lnTo>
                    <a:pt x="506" y="73"/>
                  </a:lnTo>
                  <a:cubicBezTo>
                    <a:pt x="462" y="22"/>
                    <a:pt x="397" y="0"/>
                    <a:pt x="332"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17" name="Google Shape;3017;p70"/>
            <p:cNvSpPr/>
            <p:nvPr/>
          </p:nvSpPr>
          <p:spPr>
            <a:xfrm>
              <a:off x="4954575" y="1877500"/>
              <a:ext cx="28875" cy="36975"/>
            </a:xfrm>
            <a:custGeom>
              <a:avLst/>
              <a:gdLst/>
              <a:ahLst/>
              <a:cxnLst/>
              <a:rect l="l" t="t" r="r" b="b"/>
              <a:pathLst>
                <a:path w="1155" h="1479" extrusionOk="0">
                  <a:moveTo>
                    <a:pt x="333" y="0"/>
                  </a:moveTo>
                  <a:cubicBezTo>
                    <a:pt x="116" y="0"/>
                    <a:pt x="1" y="260"/>
                    <a:pt x="159" y="419"/>
                  </a:cubicBezTo>
                  <a:lnTo>
                    <a:pt x="434" y="700"/>
                  </a:lnTo>
                  <a:cubicBezTo>
                    <a:pt x="455" y="722"/>
                    <a:pt x="455" y="758"/>
                    <a:pt x="434" y="779"/>
                  </a:cubicBezTo>
                  <a:lnTo>
                    <a:pt x="159" y="1053"/>
                  </a:lnTo>
                  <a:cubicBezTo>
                    <a:pt x="1" y="1212"/>
                    <a:pt x="116" y="1479"/>
                    <a:pt x="333" y="1479"/>
                  </a:cubicBezTo>
                  <a:cubicBezTo>
                    <a:pt x="397" y="1479"/>
                    <a:pt x="462" y="1450"/>
                    <a:pt x="506" y="1407"/>
                  </a:cubicBezTo>
                  <a:lnTo>
                    <a:pt x="1133" y="779"/>
                  </a:lnTo>
                  <a:cubicBezTo>
                    <a:pt x="1155" y="758"/>
                    <a:pt x="1155" y="722"/>
                    <a:pt x="1133" y="700"/>
                  </a:cubicBezTo>
                  <a:lnTo>
                    <a:pt x="506" y="73"/>
                  </a:lnTo>
                  <a:cubicBezTo>
                    <a:pt x="462" y="22"/>
                    <a:pt x="397" y="0"/>
                    <a:pt x="333"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18" name="Google Shape;3018;p70"/>
          <p:cNvGrpSpPr/>
          <p:nvPr/>
        </p:nvGrpSpPr>
        <p:grpSpPr>
          <a:xfrm>
            <a:off x="8067390" y="2558477"/>
            <a:ext cx="141447" cy="125667"/>
            <a:chOff x="5058450" y="1870100"/>
            <a:chExt cx="58075" cy="51600"/>
          </a:xfrm>
        </p:grpSpPr>
        <p:sp>
          <p:nvSpPr>
            <p:cNvPr id="3019" name="Google Shape;3019;p70"/>
            <p:cNvSpPr/>
            <p:nvPr/>
          </p:nvSpPr>
          <p:spPr>
            <a:xfrm>
              <a:off x="5058450" y="1870100"/>
              <a:ext cx="25800" cy="51600"/>
            </a:xfrm>
            <a:custGeom>
              <a:avLst/>
              <a:gdLst/>
              <a:ahLst/>
              <a:cxnLst/>
              <a:rect l="l" t="t" r="r" b="b"/>
              <a:pathLst>
                <a:path w="1032" h="2064" extrusionOk="0">
                  <a:moveTo>
                    <a:pt x="0" y="1"/>
                  </a:moveTo>
                  <a:lnTo>
                    <a:pt x="0" y="621"/>
                  </a:lnTo>
                  <a:lnTo>
                    <a:pt x="0" y="1443"/>
                  </a:lnTo>
                  <a:lnTo>
                    <a:pt x="0" y="2063"/>
                  </a:lnTo>
                  <a:lnTo>
                    <a:pt x="1032" y="1032"/>
                  </a:lnTo>
                  <a:lnTo>
                    <a:pt x="0"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20" name="Google Shape;3020;p70"/>
            <p:cNvSpPr/>
            <p:nvPr/>
          </p:nvSpPr>
          <p:spPr>
            <a:xfrm>
              <a:off x="5090725" y="1870100"/>
              <a:ext cx="25800" cy="51600"/>
            </a:xfrm>
            <a:custGeom>
              <a:avLst/>
              <a:gdLst/>
              <a:ahLst/>
              <a:cxnLst/>
              <a:rect l="l" t="t" r="r" b="b"/>
              <a:pathLst>
                <a:path w="1032" h="2064" extrusionOk="0">
                  <a:moveTo>
                    <a:pt x="0" y="1"/>
                  </a:moveTo>
                  <a:lnTo>
                    <a:pt x="0" y="621"/>
                  </a:lnTo>
                  <a:lnTo>
                    <a:pt x="0" y="1443"/>
                  </a:lnTo>
                  <a:lnTo>
                    <a:pt x="0" y="2063"/>
                  </a:lnTo>
                  <a:lnTo>
                    <a:pt x="1032" y="1032"/>
                  </a:lnTo>
                  <a:lnTo>
                    <a:pt x="0"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21" name="Google Shape;3021;p70"/>
          <p:cNvGrpSpPr/>
          <p:nvPr/>
        </p:nvGrpSpPr>
        <p:grpSpPr>
          <a:xfrm>
            <a:off x="7481905" y="2980885"/>
            <a:ext cx="101077" cy="107645"/>
            <a:chOff x="4811425" y="2065025"/>
            <a:chExt cx="41500" cy="44200"/>
          </a:xfrm>
        </p:grpSpPr>
        <p:sp>
          <p:nvSpPr>
            <p:cNvPr id="3022" name="Google Shape;3022;p70"/>
            <p:cNvSpPr/>
            <p:nvPr/>
          </p:nvSpPr>
          <p:spPr>
            <a:xfrm>
              <a:off x="4825300" y="2065025"/>
              <a:ext cx="27625" cy="44200"/>
            </a:xfrm>
            <a:custGeom>
              <a:avLst/>
              <a:gdLst/>
              <a:ahLst/>
              <a:cxnLst/>
              <a:rect l="l" t="t" r="r" b="b"/>
              <a:pathLst>
                <a:path w="1105" h="1768" extrusionOk="0">
                  <a:moveTo>
                    <a:pt x="217" y="0"/>
                  </a:moveTo>
                  <a:lnTo>
                    <a:pt x="1" y="224"/>
                  </a:lnTo>
                  <a:lnTo>
                    <a:pt x="657" y="880"/>
                  </a:lnTo>
                  <a:lnTo>
                    <a:pt x="1" y="1544"/>
                  </a:lnTo>
                  <a:lnTo>
                    <a:pt x="217" y="1767"/>
                  </a:lnTo>
                  <a:lnTo>
                    <a:pt x="1104" y="880"/>
                  </a:lnTo>
                  <a:lnTo>
                    <a:pt x="217"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23" name="Google Shape;3023;p70"/>
            <p:cNvSpPr/>
            <p:nvPr/>
          </p:nvSpPr>
          <p:spPr>
            <a:xfrm>
              <a:off x="4811425" y="2072950"/>
              <a:ext cx="19850" cy="28350"/>
            </a:xfrm>
            <a:custGeom>
              <a:avLst/>
              <a:gdLst/>
              <a:ahLst/>
              <a:cxnLst/>
              <a:rect l="l" t="t" r="r" b="b"/>
              <a:pathLst>
                <a:path w="794" h="1134" extrusionOk="0">
                  <a:moveTo>
                    <a:pt x="224" y="1"/>
                  </a:moveTo>
                  <a:lnTo>
                    <a:pt x="0" y="224"/>
                  </a:lnTo>
                  <a:lnTo>
                    <a:pt x="346" y="563"/>
                  </a:lnTo>
                  <a:lnTo>
                    <a:pt x="0" y="909"/>
                  </a:lnTo>
                  <a:lnTo>
                    <a:pt x="224" y="1133"/>
                  </a:lnTo>
                  <a:lnTo>
                    <a:pt x="794" y="563"/>
                  </a:lnTo>
                  <a:lnTo>
                    <a:pt x="224"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24" name="Google Shape;3024;p70"/>
          <p:cNvGrpSpPr/>
          <p:nvPr/>
        </p:nvGrpSpPr>
        <p:grpSpPr>
          <a:xfrm>
            <a:off x="7774342" y="2981098"/>
            <a:ext cx="120867" cy="107218"/>
            <a:chOff x="4929875" y="2065025"/>
            <a:chExt cx="49625" cy="44025"/>
          </a:xfrm>
        </p:grpSpPr>
        <p:sp>
          <p:nvSpPr>
            <p:cNvPr id="3025" name="Google Shape;3025;p70"/>
            <p:cNvSpPr/>
            <p:nvPr/>
          </p:nvSpPr>
          <p:spPr>
            <a:xfrm>
              <a:off x="4950075" y="2065025"/>
              <a:ext cx="29425" cy="44025"/>
            </a:xfrm>
            <a:custGeom>
              <a:avLst/>
              <a:gdLst/>
              <a:ahLst/>
              <a:cxnLst/>
              <a:rect l="l" t="t" r="r" b="b"/>
              <a:pathLst>
                <a:path w="1177" h="1761" extrusionOk="0">
                  <a:moveTo>
                    <a:pt x="1" y="0"/>
                  </a:moveTo>
                  <a:lnTo>
                    <a:pt x="729" y="880"/>
                  </a:lnTo>
                  <a:lnTo>
                    <a:pt x="1" y="1760"/>
                  </a:lnTo>
                  <a:lnTo>
                    <a:pt x="1176" y="880"/>
                  </a:lnTo>
                  <a:lnTo>
                    <a:pt x="1"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26" name="Google Shape;3026;p70"/>
            <p:cNvSpPr/>
            <p:nvPr/>
          </p:nvSpPr>
          <p:spPr>
            <a:xfrm>
              <a:off x="4929875" y="2065025"/>
              <a:ext cx="29425" cy="44025"/>
            </a:xfrm>
            <a:custGeom>
              <a:avLst/>
              <a:gdLst/>
              <a:ahLst/>
              <a:cxnLst/>
              <a:rect l="l" t="t" r="r" b="b"/>
              <a:pathLst>
                <a:path w="1177" h="1761" extrusionOk="0">
                  <a:moveTo>
                    <a:pt x="1" y="0"/>
                  </a:moveTo>
                  <a:lnTo>
                    <a:pt x="736" y="880"/>
                  </a:lnTo>
                  <a:lnTo>
                    <a:pt x="1" y="1760"/>
                  </a:lnTo>
                  <a:lnTo>
                    <a:pt x="1" y="1760"/>
                  </a:lnTo>
                  <a:lnTo>
                    <a:pt x="1176" y="880"/>
                  </a:lnTo>
                  <a:lnTo>
                    <a:pt x="1"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27" name="Google Shape;3027;p70"/>
          <p:cNvGrpSpPr/>
          <p:nvPr/>
        </p:nvGrpSpPr>
        <p:grpSpPr>
          <a:xfrm>
            <a:off x="8103011" y="2984112"/>
            <a:ext cx="70206" cy="101191"/>
            <a:chOff x="5083925" y="2066350"/>
            <a:chExt cx="28825" cy="41550"/>
          </a:xfrm>
        </p:grpSpPr>
        <p:sp>
          <p:nvSpPr>
            <p:cNvPr id="3028" name="Google Shape;3028;p70"/>
            <p:cNvSpPr/>
            <p:nvPr/>
          </p:nvSpPr>
          <p:spPr>
            <a:xfrm>
              <a:off x="5084050" y="2066350"/>
              <a:ext cx="28700" cy="41550"/>
            </a:xfrm>
            <a:custGeom>
              <a:avLst/>
              <a:gdLst/>
              <a:ahLst/>
              <a:cxnLst/>
              <a:rect l="l" t="t" r="r" b="b"/>
              <a:pathLst>
                <a:path w="1148" h="1662" extrusionOk="0">
                  <a:moveTo>
                    <a:pt x="52" y="1"/>
                  </a:moveTo>
                  <a:cubicBezTo>
                    <a:pt x="27" y="1"/>
                    <a:pt x="0" y="24"/>
                    <a:pt x="0" y="56"/>
                  </a:cubicBezTo>
                  <a:lnTo>
                    <a:pt x="0" y="200"/>
                  </a:lnTo>
                  <a:cubicBezTo>
                    <a:pt x="0" y="243"/>
                    <a:pt x="22" y="279"/>
                    <a:pt x="51" y="308"/>
                  </a:cubicBezTo>
                  <a:lnTo>
                    <a:pt x="700" y="791"/>
                  </a:lnTo>
                  <a:cubicBezTo>
                    <a:pt x="729" y="813"/>
                    <a:pt x="729" y="849"/>
                    <a:pt x="700" y="871"/>
                  </a:cubicBezTo>
                  <a:lnTo>
                    <a:pt x="51" y="1354"/>
                  </a:lnTo>
                  <a:cubicBezTo>
                    <a:pt x="22" y="1383"/>
                    <a:pt x="0" y="1419"/>
                    <a:pt x="0" y="1462"/>
                  </a:cubicBezTo>
                  <a:lnTo>
                    <a:pt x="0" y="1613"/>
                  </a:lnTo>
                  <a:cubicBezTo>
                    <a:pt x="0" y="1639"/>
                    <a:pt x="26" y="1661"/>
                    <a:pt x="51" y="1661"/>
                  </a:cubicBezTo>
                  <a:cubicBezTo>
                    <a:pt x="61" y="1661"/>
                    <a:pt x="71" y="1658"/>
                    <a:pt x="80" y="1649"/>
                  </a:cubicBezTo>
                  <a:lnTo>
                    <a:pt x="1111" y="878"/>
                  </a:lnTo>
                  <a:cubicBezTo>
                    <a:pt x="1147" y="856"/>
                    <a:pt x="1147" y="806"/>
                    <a:pt x="1111" y="784"/>
                  </a:cubicBezTo>
                  <a:lnTo>
                    <a:pt x="80" y="12"/>
                  </a:lnTo>
                  <a:cubicBezTo>
                    <a:pt x="72" y="4"/>
                    <a:pt x="62" y="1"/>
                    <a:pt x="5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29" name="Google Shape;3029;p70"/>
            <p:cNvSpPr/>
            <p:nvPr/>
          </p:nvSpPr>
          <p:spPr>
            <a:xfrm>
              <a:off x="5083925" y="2081325"/>
              <a:ext cx="8800" cy="11600"/>
            </a:xfrm>
            <a:custGeom>
              <a:avLst/>
              <a:gdLst/>
              <a:ahLst/>
              <a:cxnLst/>
              <a:rect l="l" t="t" r="r" b="b"/>
              <a:pathLst>
                <a:path w="352" h="464" extrusionOk="0">
                  <a:moveTo>
                    <a:pt x="53" y="0"/>
                  </a:moveTo>
                  <a:cubicBezTo>
                    <a:pt x="25" y="0"/>
                    <a:pt x="0" y="24"/>
                    <a:pt x="5" y="55"/>
                  </a:cubicBezTo>
                  <a:lnTo>
                    <a:pt x="5" y="416"/>
                  </a:lnTo>
                  <a:cubicBezTo>
                    <a:pt x="5" y="442"/>
                    <a:pt x="31" y="464"/>
                    <a:pt x="56" y="464"/>
                  </a:cubicBezTo>
                  <a:cubicBezTo>
                    <a:pt x="66" y="464"/>
                    <a:pt x="76" y="460"/>
                    <a:pt x="85" y="452"/>
                  </a:cubicBezTo>
                  <a:lnTo>
                    <a:pt x="323" y="279"/>
                  </a:lnTo>
                  <a:cubicBezTo>
                    <a:pt x="352" y="257"/>
                    <a:pt x="352" y="207"/>
                    <a:pt x="323" y="185"/>
                  </a:cubicBezTo>
                  <a:lnTo>
                    <a:pt x="85" y="12"/>
                  </a:lnTo>
                  <a:cubicBezTo>
                    <a:pt x="75" y="4"/>
                    <a:pt x="63" y="0"/>
                    <a:pt x="5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30" name="Google Shape;3030;p70"/>
          <p:cNvGrpSpPr/>
          <p:nvPr/>
        </p:nvGrpSpPr>
        <p:grpSpPr>
          <a:xfrm>
            <a:off x="7134565" y="2999759"/>
            <a:ext cx="181026" cy="69896"/>
            <a:chOff x="4659775" y="2072775"/>
            <a:chExt cx="74325" cy="28700"/>
          </a:xfrm>
        </p:grpSpPr>
        <p:sp>
          <p:nvSpPr>
            <p:cNvPr id="3031" name="Google Shape;3031;p70"/>
            <p:cNvSpPr/>
            <p:nvPr/>
          </p:nvSpPr>
          <p:spPr>
            <a:xfrm>
              <a:off x="4659775" y="2072775"/>
              <a:ext cx="38075" cy="28700"/>
            </a:xfrm>
            <a:custGeom>
              <a:avLst/>
              <a:gdLst/>
              <a:ahLst/>
              <a:cxnLst/>
              <a:rect l="l" t="t" r="r" b="b"/>
              <a:pathLst>
                <a:path w="1523" h="1148" extrusionOk="0">
                  <a:moveTo>
                    <a:pt x="1" y="0"/>
                  </a:moveTo>
                  <a:lnTo>
                    <a:pt x="578" y="570"/>
                  </a:lnTo>
                  <a:lnTo>
                    <a:pt x="1" y="1147"/>
                  </a:lnTo>
                  <a:lnTo>
                    <a:pt x="945" y="1147"/>
                  </a:lnTo>
                  <a:lnTo>
                    <a:pt x="1522" y="570"/>
                  </a:lnTo>
                  <a:lnTo>
                    <a:pt x="945"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32" name="Google Shape;3032;p70"/>
            <p:cNvSpPr/>
            <p:nvPr/>
          </p:nvSpPr>
          <p:spPr>
            <a:xfrm>
              <a:off x="4691875" y="2072775"/>
              <a:ext cx="24550" cy="28700"/>
            </a:xfrm>
            <a:custGeom>
              <a:avLst/>
              <a:gdLst/>
              <a:ahLst/>
              <a:cxnLst/>
              <a:rect l="l" t="t" r="r" b="b"/>
              <a:pathLst>
                <a:path w="982" h="1148" extrusionOk="0">
                  <a:moveTo>
                    <a:pt x="0" y="0"/>
                  </a:moveTo>
                  <a:lnTo>
                    <a:pt x="570" y="570"/>
                  </a:lnTo>
                  <a:lnTo>
                    <a:pt x="0" y="1147"/>
                  </a:lnTo>
                  <a:lnTo>
                    <a:pt x="411" y="1147"/>
                  </a:lnTo>
                  <a:lnTo>
                    <a:pt x="981" y="570"/>
                  </a:lnTo>
                  <a:lnTo>
                    <a:pt x="411"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33" name="Google Shape;3033;p70"/>
            <p:cNvSpPr/>
            <p:nvPr/>
          </p:nvSpPr>
          <p:spPr>
            <a:xfrm>
              <a:off x="4709350" y="2072775"/>
              <a:ext cx="24750" cy="28700"/>
            </a:xfrm>
            <a:custGeom>
              <a:avLst/>
              <a:gdLst/>
              <a:ahLst/>
              <a:cxnLst/>
              <a:rect l="l" t="t" r="r" b="b"/>
              <a:pathLst>
                <a:path w="990" h="1148" extrusionOk="0">
                  <a:moveTo>
                    <a:pt x="1" y="0"/>
                  </a:moveTo>
                  <a:lnTo>
                    <a:pt x="578" y="570"/>
                  </a:lnTo>
                  <a:lnTo>
                    <a:pt x="1" y="1147"/>
                  </a:lnTo>
                  <a:lnTo>
                    <a:pt x="412" y="1147"/>
                  </a:lnTo>
                  <a:lnTo>
                    <a:pt x="989" y="570"/>
                  </a:lnTo>
                  <a:lnTo>
                    <a:pt x="412"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34" name="Google Shape;3034;p70"/>
          <p:cNvGrpSpPr/>
          <p:nvPr/>
        </p:nvGrpSpPr>
        <p:grpSpPr>
          <a:xfrm>
            <a:off x="8054421" y="2790324"/>
            <a:ext cx="167387" cy="89197"/>
            <a:chOff x="4662475" y="1976500"/>
            <a:chExt cx="68725" cy="36625"/>
          </a:xfrm>
        </p:grpSpPr>
        <p:sp>
          <p:nvSpPr>
            <p:cNvPr id="3035" name="Google Shape;3035;p70"/>
            <p:cNvSpPr/>
            <p:nvPr/>
          </p:nvSpPr>
          <p:spPr>
            <a:xfrm>
              <a:off x="4690800" y="1976500"/>
              <a:ext cx="40400" cy="36625"/>
            </a:xfrm>
            <a:custGeom>
              <a:avLst/>
              <a:gdLst/>
              <a:ahLst/>
              <a:cxnLst/>
              <a:rect l="l" t="t" r="r" b="b"/>
              <a:pathLst>
                <a:path w="1616" h="1465" extrusionOk="0">
                  <a:moveTo>
                    <a:pt x="887" y="0"/>
                  </a:moveTo>
                  <a:lnTo>
                    <a:pt x="692" y="188"/>
                  </a:lnTo>
                  <a:lnTo>
                    <a:pt x="1104" y="599"/>
                  </a:lnTo>
                  <a:lnTo>
                    <a:pt x="0" y="599"/>
                  </a:lnTo>
                  <a:lnTo>
                    <a:pt x="0" y="866"/>
                  </a:lnTo>
                  <a:lnTo>
                    <a:pt x="1104" y="866"/>
                  </a:lnTo>
                  <a:lnTo>
                    <a:pt x="692" y="1269"/>
                  </a:lnTo>
                  <a:lnTo>
                    <a:pt x="887" y="1464"/>
                  </a:lnTo>
                  <a:lnTo>
                    <a:pt x="1616" y="729"/>
                  </a:lnTo>
                  <a:lnTo>
                    <a:pt x="887"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36" name="Google Shape;3036;p70"/>
            <p:cNvSpPr/>
            <p:nvPr/>
          </p:nvSpPr>
          <p:spPr>
            <a:xfrm>
              <a:off x="4674375" y="1991450"/>
              <a:ext cx="10675" cy="6700"/>
            </a:xfrm>
            <a:custGeom>
              <a:avLst/>
              <a:gdLst/>
              <a:ahLst/>
              <a:cxnLst/>
              <a:rect l="l" t="t" r="r" b="b"/>
              <a:pathLst>
                <a:path w="427" h="268" extrusionOk="0">
                  <a:moveTo>
                    <a:pt x="1" y="1"/>
                  </a:moveTo>
                  <a:lnTo>
                    <a:pt x="1" y="268"/>
                  </a:lnTo>
                  <a:lnTo>
                    <a:pt x="426" y="268"/>
                  </a:lnTo>
                  <a:lnTo>
                    <a:pt x="42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37" name="Google Shape;3037;p70"/>
            <p:cNvSpPr/>
            <p:nvPr/>
          </p:nvSpPr>
          <p:spPr>
            <a:xfrm>
              <a:off x="4662475" y="1991450"/>
              <a:ext cx="5625" cy="6700"/>
            </a:xfrm>
            <a:custGeom>
              <a:avLst/>
              <a:gdLst/>
              <a:ahLst/>
              <a:cxnLst/>
              <a:rect l="l" t="t" r="r" b="b"/>
              <a:pathLst>
                <a:path w="225" h="268" extrusionOk="0">
                  <a:moveTo>
                    <a:pt x="1" y="1"/>
                  </a:moveTo>
                  <a:lnTo>
                    <a:pt x="1" y="268"/>
                  </a:lnTo>
                  <a:lnTo>
                    <a:pt x="224" y="268"/>
                  </a:lnTo>
                  <a:lnTo>
                    <a:pt x="224"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38" name="Google Shape;3038;p70"/>
          <p:cNvGrpSpPr/>
          <p:nvPr/>
        </p:nvGrpSpPr>
        <p:grpSpPr>
          <a:xfrm>
            <a:off x="7751326" y="2793764"/>
            <a:ext cx="166899" cy="82317"/>
            <a:chOff x="4920150" y="1977875"/>
            <a:chExt cx="68525" cy="33800"/>
          </a:xfrm>
        </p:grpSpPr>
        <p:sp>
          <p:nvSpPr>
            <p:cNvPr id="3039" name="Google Shape;3039;p70"/>
            <p:cNvSpPr/>
            <p:nvPr/>
          </p:nvSpPr>
          <p:spPr>
            <a:xfrm>
              <a:off x="4949175" y="1977875"/>
              <a:ext cx="39500" cy="33800"/>
            </a:xfrm>
            <a:custGeom>
              <a:avLst/>
              <a:gdLst/>
              <a:ahLst/>
              <a:cxnLst/>
              <a:rect l="l" t="t" r="r" b="b"/>
              <a:pathLst>
                <a:path w="1580" h="1352" extrusionOk="0">
                  <a:moveTo>
                    <a:pt x="891" y="1"/>
                  </a:moveTo>
                  <a:cubicBezTo>
                    <a:pt x="859" y="1"/>
                    <a:pt x="828" y="12"/>
                    <a:pt x="801" y="32"/>
                  </a:cubicBezTo>
                  <a:cubicBezTo>
                    <a:pt x="743" y="89"/>
                    <a:pt x="743" y="176"/>
                    <a:pt x="801" y="226"/>
                  </a:cubicBezTo>
                  <a:lnTo>
                    <a:pt x="1039" y="472"/>
                  </a:lnTo>
                  <a:cubicBezTo>
                    <a:pt x="1068" y="493"/>
                    <a:pt x="1046" y="544"/>
                    <a:pt x="1010" y="544"/>
                  </a:cubicBezTo>
                  <a:lnTo>
                    <a:pt x="152" y="544"/>
                  </a:lnTo>
                  <a:cubicBezTo>
                    <a:pt x="147" y="543"/>
                    <a:pt x="143" y="543"/>
                    <a:pt x="139" y="543"/>
                  </a:cubicBezTo>
                  <a:cubicBezTo>
                    <a:pt x="66" y="543"/>
                    <a:pt x="14" y="598"/>
                    <a:pt x="8" y="666"/>
                  </a:cubicBezTo>
                  <a:cubicBezTo>
                    <a:pt x="0" y="746"/>
                    <a:pt x="65" y="811"/>
                    <a:pt x="145" y="811"/>
                  </a:cubicBezTo>
                  <a:lnTo>
                    <a:pt x="1010" y="811"/>
                  </a:lnTo>
                  <a:cubicBezTo>
                    <a:pt x="1046" y="811"/>
                    <a:pt x="1068" y="854"/>
                    <a:pt x="1039" y="883"/>
                  </a:cubicBezTo>
                  <a:lnTo>
                    <a:pt x="808" y="1113"/>
                  </a:lnTo>
                  <a:cubicBezTo>
                    <a:pt x="758" y="1164"/>
                    <a:pt x="751" y="1251"/>
                    <a:pt x="794" y="1308"/>
                  </a:cubicBezTo>
                  <a:cubicBezTo>
                    <a:pt x="823" y="1337"/>
                    <a:pt x="859" y="1351"/>
                    <a:pt x="895" y="1351"/>
                  </a:cubicBezTo>
                  <a:cubicBezTo>
                    <a:pt x="931" y="1351"/>
                    <a:pt x="967" y="1337"/>
                    <a:pt x="996" y="1308"/>
                  </a:cubicBezTo>
                  <a:lnTo>
                    <a:pt x="1522" y="774"/>
                  </a:lnTo>
                  <a:cubicBezTo>
                    <a:pt x="1580" y="717"/>
                    <a:pt x="1573" y="630"/>
                    <a:pt x="1522" y="573"/>
                  </a:cubicBezTo>
                  <a:lnTo>
                    <a:pt x="996" y="46"/>
                  </a:lnTo>
                  <a:cubicBezTo>
                    <a:pt x="965" y="15"/>
                    <a:pt x="928" y="1"/>
                    <a:pt x="89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40" name="Google Shape;3040;p70"/>
            <p:cNvSpPr/>
            <p:nvPr/>
          </p:nvSpPr>
          <p:spPr>
            <a:xfrm>
              <a:off x="4931875" y="1991450"/>
              <a:ext cx="12825" cy="6700"/>
            </a:xfrm>
            <a:custGeom>
              <a:avLst/>
              <a:gdLst/>
              <a:ahLst/>
              <a:cxnLst/>
              <a:rect l="l" t="t" r="r" b="b"/>
              <a:pathLst>
                <a:path w="513" h="268" extrusionOk="0">
                  <a:moveTo>
                    <a:pt x="180" y="1"/>
                  </a:moveTo>
                  <a:cubicBezTo>
                    <a:pt x="0" y="1"/>
                    <a:pt x="0" y="268"/>
                    <a:pt x="180" y="268"/>
                  </a:cubicBezTo>
                  <a:lnTo>
                    <a:pt x="332" y="268"/>
                  </a:lnTo>
                  <a:cubicBezTo>
                    <a:pt x="512" y="268"/>
                    <a:pt x="512" y="1"/>
                    <a:pt x="33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41" name="Google Shape;3041;p70"/>
            <p:cNvSpPr/>
            <p:nvPr/>
          </p:nvSpPr>
          <p:spPr>
            <a:xfrm>
              <a:off x="4920150" y="1991450"/>
              <a:ext cx="9225" cy="6700"/>
            </a:xfrm>
            <a:custGeom>
              <a:avLst/>
              <a:gdLst/>
              <a:ahLst/>
              <a:cxnLst/>
              <a:rect l="l" t="t" r="r" b="b"/>
              <a:pathLst>
                <a:path w="369" h="268" extrusionOk="0">
                  <a:moveTo>
                    <a:pt x="181" y="1"/>
                  </a:moveTo>
                  <a:cubicBezTo>
                    <a:pt x="0" y="1"/>
                    <a:pt x="0" y="268"/>
                    <a:pt x="181" y="268"/>
                  </a:cubicBezTo>
                  <a:lnTo>
                    <a:pt x="195" y="268"/>
                  </a:lnTo>
                  <a:cubicBezTo>
                    <a:pt x="368" y="268"/>
                    <a:pt x="368" y="1"/>
                    <a:pt x="195"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42" name="Google Shape;3042;p70"/>
          <p:cNvGrpSpPr/>
          <p:nvPr/>
        </p:nvGrpSpPr>
        <p:grpSpPr>
          <a:xfrm>
            <a:off x="7162483" y="3197682"/>
            <a:ext cx="125190" cy="127859"/>
            <a:chOff x="4676550" y="2160575"/>
            <a:chExt cx="51400" cy="52500"/>
          </a:xfrm>
        </p:grpSpPr>
        <p:sp>
          <p:nvSpPr>
            <p:cNvPr id="3043" name="Google Shape;3043;p70"/>
            <p:cNvSpPr/>
            <p:nvPr/>
          </p:nvSpPr>
          <p:spPr>
            <a:xfrm>
              <a:off x="4676550" y="2160575"/>
              <a:ext cx="27775" cy="52500"/>
            </a:xfrm>
            <a:custGeom>
              <a:avLst/>
              <a:gdLst/>
              <a:ahLst/>
              <a:cxnLst/>
              <a:rect l="l" t="t" r="r" b="b"/>
              <a:pathLst>
                <a:path w="1111" h="2100" extrusionOk="0">
                  <a:moveTo>
                    <a:pt x="0" y="1"/>
                  </a:moveTo>
                  <a:lnTo>
                    <a:pt x="823" y="1047"/>
                  </a:lnTo>
                  <a:lnTo>
                    <a:pt x="0" y="2100"/>
                  </a:lnTo>
                  <a:lnTo>
                    <a:pt x="289" y="2100"/>
                  </a:lnTo>
                  <a:lnTo>
                    <a:pt x="1111" y="1047"/>
                  </a:lnTo>
                  <a:lnTo>
                    <a:pt x="289"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44" name="Google Shape;3044;p70"/>
            <p:cNvSpPr/>
            <p:nvPr/>
          </p:nvSpPr>
          <p:spPr>
            <a:xfrm>
              <a:off x="4688275" y="2160575"/>
              <a:ext cx="27975" cy="52500"/>
            </a:xfrm>
            <a:custGeom>
              <a:avLst/>
              <a:gdLst/>
              <a:ahLst/>
              <a:cxnLst/>
              <a:rect l="l" t="t" r="r" b="b"/>
              <a:pathLst>
                <a:path w="1119" h="2100" extrusionOk="0">
                  <a:moveTo>
                    <a:pt x="0" y="1"/>
                  </a:moveTo>
                  <a:lnTo>
                    <a:pt x="822" y="1047"/>
                  </a:lnTo>
                  <a:lnTo>
                    <a:pt x="0" y="2100"/>
                  </a:lnTo>
                  <a:lnTo>
                    <a:pt x="296" y="2100"/>
                  </a:lnTo>
                  <a:lnTo>
                    <a:pt x="1118" y="1047"/>
                  </a:lnTo>
                  <a:lnTo>
                    <a:pt x="29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45" name="Google Shape;3045;p70"/>
            <p:cNvSpPr/>
            <p:nvPr/>
          </p:nvSpPr>
          <p:spPr>
            <a:xfrm>
              <a:off x="4700175" y="2160575"/>
              <a:ext cx="27775" cy="52500"/>
            </a:xfrm>
            <a:custGeom>
              <a:avLst/>
              <a:gdLst/>
              <a:ahLst/>
              <a:cxnLst/>
              <a:rect l="l" t="t" r="r" b="b"/>
              <a:pathLst>
                <a:path w="1111" h="2100" extrusionOk="0">
                  <a:moveTo>
                    <a:pt x="0" y="1"/>
                  </a:moveTo>
                  <a:lnTo>
                    <a:pt x="822" y="1047"/>
                  </a:lnTo>
                  <a:lnTo>
                    <a:pt x="0" y="2100"/>
                  </a:lnTo>
                  <a:lnTo>
                    <a:pt x="289" y="2100"/>
                  </a:lnTo>
                  <a:lnTo>
                    <a:pt x="1111" y="1047"/>
                  </a:lnTo>
                  <a:lnTo>
                    <a:pt x="289"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46" name="Google Shape;3046;p70"/>
          <p:cNvGrpSpPr/>
          <p:nvPr/>
        </p:nvGrpSpPr>
        <p:grpSpPr>
          <a:xfrm>
            <a:off x="7459741" y="3204714"/>
            <a:ext cx="145405" cy="113794"/>
            <a:chOff x="4768325" y="2163475"/>
            <a:chExt cx="59700" cy="46725"/>
          </a:xfrm>
        </p:grpSpPr>
        <p:sp>
          <p:nvSpPr>
            <p:cNvPr id="3047" name="Google Shape;3047;p70"/>
            <p:cNvSpPr/>
            <p:nvPr/>
          </p:nvSpPr>
          <p:spPr>
            <a:xfrm>
              <a:off x="4768325" y="2163475"/>
              <a:ext cx="35375" cy="46725"/>
            </a:xfrm>
            <a:custGeom>
              <a:avLst/>
              <a:gdLst/>
              <a:ahLst/>
              <a:cxnLst/>
              <a:rect l="l" t="t" r="r" b="b"/>
              <a:pathLst>
                <a:path w="1415" h="1869" extrusionOk="0">
                  <a:moveTo>
                    <a:pt x="0" y="0"/>
                  </a:moveTo>
                  <a:lnTo>
                    <a:pt x="895" y="931"/>
                  </a:lnTo>
                  <a:lnTo>
                    <a:pt x="0" y="1868"/>
                  </a:lnTo>
                  <a:lnTo>
                    <a:pt x="520" y="1868"/>
                  </a:lnTo>
                  <a:lnTo>
                    <a:pt x="1414" y="931"/>
                  </a:lnTo>
                  <a:lnTo>
                    <a:pt x="52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48" name="Google Shape;3048;p70"/>
            <p:cNvSpPr/>
            <p:nvPr/>
          </p:nvSpPr>
          <p:spPr>
            <a:xfrm>
              <a:off x="4792475" y="2163475"/>
              <a:ext cx="35550" cy="46725"/>
            </a:xfrm>
            <a:custGeom>
              <a:avLst/>
              <a:gdLst/>
              <a:ahLst/>
              <a:cxnLst/>
              <a:rect l="l" t="t" r="r" b="b"/>
              <a:pathLst>
                <a:path w="1422" h="1869" extrusionOk="0">
                  <a:moveTo>
                    <a:pt x="1" y="0"/>
                  </a:moveTo>
                  <a:lnTo>
                    <a:pt x="895" y="931"/>
                  </a:lnTo>
                  <a:lnTo>
                    <a:pt x="1" y="1868"/>
                  </a:lnTo>
                  <a:lnTo>
                    <a:pt x="527" y="1868"/>
                  </a:lnTo>
                  <a:lnTo>
                    <a:pt x="1422" y="931"/>
                  </a:lnTo>
                  <a:lnTo>
                    <a:pt x="527"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3049" name="Google Shape;3049;p70"/>
          <p:cNvSpPr/>
          <p:nvPr/>
        </p:nvSpPr>
        <p:spPr>
          <a:xfrm>
            <a:off x="7791696" y="3196221"/>
            <a:ext cx="86159" cy="130781"/>
          </a:xfrm>
          <a:custGeom>
            <a:avLst/>
            <a:gdLst/>
            <a:ahLst/>
            <a:cxnLst/>
            <a:rect l="l" t="t" r="r" b="b"/>
            <a:pathLst>
              <a:path w="1415" h="2148" extrusionOk="0">
                <a:moveTo>
                  <a:pt x="308" y="0"/>
                </a:moveTo>
                <a:cubicBezTo>
                  <a:pt x="152" y="0"/>
                  <a:pt x="1" y="123"/>
                  <a:pt x="1" y="308"/>
                </a:cubicBezTo>
                <a:lnTo>
                  <a:pt x="8" y="1844"/>
                </a:lnTo>
                <a:cubicBezTo>
                  <a:pt x="8" y="2026"/>
                  <a:pt x="158" y="2148"/>
                  <a:pt x="316" y="2148"/>
                </a:cubicBezTo>
                <a:cubicBezTo>
                  <a:pt x="390" y="2148"/>
                  <a:pt x="465" y="2121"/>
                  <a:pt x="527" y="2061"/>
                </a:cubicBezTo>
                <a:lnTo>
                  <a:pt x="1292" y="1296"/>
                </a:lnTo>
                <a:cubicBezTo>
                  <a:pt x="1414" y="1181"/>
                  <a:pt x="1414" y="986"/>
                  <a:pt x="1292" y="864"/>
                </a:cubicBezTo>
                <a:lnTo>
                  <a:pt x="520" y="92"/>
                </a:lnTo>
                <a:cubicBezTo>
                  <a:pt x="459" y="29"/>
                  <a:pt x="383" y="0"/>
                  <a:pt x="308"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50" name="Google Shape;3050;p70"/>
          <p:cNvSpPr/>
          <p:nvPr/>
        </p:nvSpPr>
        <p:spPr>
          <a:xfrm>
            <a:off x="8064072" y="4203306"/>
            <a:ext cx="148084" cy="162989"/>
          </a:xfrm>
          <a:custGeom>
            <a:avLst/>
            <a:gdLst/>
            <a:ahLst/>
            <a:cxnLst/>
            <a:rect l="l" t="t" r="r" b="b"/>
            <a:pathLst>
              <a:path w="2432" h="2677" extrusionOk="0">
                <a:moveTo>
                  <a:pt x="801" y="1"/>
                </a:moveTo>
                <a:lnTo>
                  <a:pt x="1205" y="751"/>
                </a:lnTo>
                <a:lnTo>
                  <a:pt x="1" y="751"/>
                </a:lnTo>
                <a:lnTo>
                  <a:pt x="1" y="1927"/>
                </a:lnTo>
                <a:lnTo>
                  <a:pt x="1205" y="1927"/>
                </a:lnTo>
                <a:lnTo>
                  <a:pt x="801" y="2677"/>
                </a:lnTo>
                <a:lnTo>
                  <a:pt x="2431" y="1335"/>
                </a:lnTo>
                <a:lnTo>
                  <a:pt x="801"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51" name="Google Shape;3051;p70"/>
          <p:cNvSpPr/>
          <p:nvPr/>
        </p:nvSpPr>
        <p:spPr>
          <a:xfrm>
            <a:off x="7165528" y="3431527"/>
            <a:ext cx="119101" cy="163415"/>
          </a:xfrm>
          <a:custGeom>
            <a:avLst/>
            <a:gdLst/>
            <a:ahLst/>
            <a:cxnLst/>
            <a:rect l="l" t="t" r="r" b="b"/>
            <a:pathLst>
              <a:path w="1956" h="2684" extrusionOk="0">
                <a:moveTo>
                  <a:pt x="1" y="0"/>
                </a:moveTo>
                <a:lnTo>
                  <a:pt x="787" y="1342"/>
                </a:lnTo>
                <a:lnTo>
                  <a:pt x="1" y="2683"/>
                </a:lnTo>
                <a:lnTo>
                  <a:pt x="1955" y="1342"/>
                </a:lnTo>
                <a:lnTo>
                  <a:pt x="1"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52" name="Google Shape;3052;p70"/>
          <p:cNvSpPr/>
          <p:nvPr/>
        </p:nvSpPr>
        <p:spPr>
          <a:xfrm>
            <a:off x="7133499" y="4219136"/>
            <a:ext cx="183157" cy="131329"/>
          </a:xfrm>
          <a:custGeom>
            <a:avLst/>
            <a:gdLst/>
            <a:ahLst/>
            <a:cxnLst/>
            <a:rect l="l" t="t" r="r" b="b"/>
            <a:pathLst>
              <a:path w="3008" h="2157" extrusionOk="0">
                <a:moveTo>
                  <a:pt x="0" y="0"/>
                </a:moveTo>
                <a:lnTo>
                  <a:pt x="729" y="1075"/>
                </a:lnTo>
                <a:lnTo>
                  <a:pt x="0" y="2157"/>
                </a:lnTo>
                <a:lnTo>
                  <a:pt x="0" y="2157"/>
                </a:lnTo>
                <a:lnTo>
                  <a:pt x="3008" y="1075"/>
                </a:lnTo>
                <a:lnTo>
                  <a:pt x="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53" name="Google Shape;3053;p70"/>
          <p:cNvSpPr/>
          <p:nvPr/>
        </p:nvSpPr>
        <p:spPr>
          <a:xfrm>
            <a:off x="7150823" y="3700780"/>
            <a:ext cx="148511" cy="112515"/>
          </a:xfrm>
          <a:custGeom>
            <a:avLst/>
            <a:gdLst/>
            <a:ahLst/>
            <a:cxnLst/>
            <a:rect l="l" t="t" r="r" b="b"/>
            <a:pathLst>
              <a:path w="2439" h="1848" extrusionOk="0">
                <a:moveTo>
                  <a:pt x="1580" y="1"/>
                </a:moveTo>
                <a:lnTo>
                  <a:pt x="1371" y="203"/>
                </a:lnTo>
                <a:lnTo>
                  <a:pt x="1919" y="780"/>
                </a:lnTo>
                <a:lnTo>
                  <a:pt x="1" y="780"/>
                </a:lnTo>
                <a:lnTo>
                  <a:pt x="1" y="1068"/>
                </a:lnTo>
                <a:lnTo>
                  <a:pt x="1919" y="1068"/>
                </a:lnTo>
                <a:lnTo>
                  <a:pt x="1371" y="1645"/>
                </a:lnTo>
                <a:lnTo>
                  <a:pt x="1580" y="1847"/>
                </a:lnTo>
                <a:lnTo>
                  <a:pt x="2439" y="924"/>
                </a:lnTo>
                <a:lnTo>
                  <a:pt x="1580"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54" name="Google Shape;3054;p70"/>
          <p:cNvSpPr/>
          <p:nvPr/>
        </p:nvSpPr>
        <p:spPr>
          <a:xfrm>
            <a:off x="7784572" y="3682697"/>
            <a:ext cx="100408" cy="148681"/>
          </a:xfrm>
          <a:custGeom>
            <a:avLst/>
            <a:gdLst/>
            <a:ahLst/>
            <a:cxnLst/>
            <a:rect l="l" t="t" r="r" b="b"/>
            <a:pathLst>
              <a:path w="1649" h="2442" extrusionOk="0">
                <a:moveTo>
                  <a:pt x="501" y="1"/>
                </a:moveTo>
                <a:cubicBezTo>
                  <a:pt x="238" y="1"/>
                  <a:pt x="1" y="336"/>
                  <a:pt x="250" y="590"/>
                </a:cubicBezTo>
                <a:lnTo>
                  <a:pt x="841" y="1232"/>
                </a:lnTo>
                <a:lnTo>
                  <a:pt x="250" y="1874"/>
                </a:lnTo>
                <a:cubicBezTo>
                  <a:pt x="36" y="2126"/>
                  <a:pt x="260" y="2441"/>
                  <a:pt x="516" y="2441"/>
                </a:cubicBezTo>
                <a:cubicBezTo>
                  <a:pt x="596" y="2441"/>
                  <a:pt x="680" y="2410"/>
                  <a:pt x="754" y="2336"/>
                </a:cubicBezTo>
                <a:lnTo>
                  <a:pt x="1555" y="1463"/>
                </a:lnTo>
                <a:cubicBezTo>
                  <a:pt x="1613" y="1405"/>
                  <a:pt x="1641" y="1326"/>
                  <a:pt x="1649" y="1246"/>
                </a:cubicBezTo>
                <a:cubicBezTo>
                  <a:pt x="1649" y="1239"/>
                  <a:pt x="1649" y="1239"/>
                  <a:pt x="1649" y="1232"/>
                </a:cubicBezTo>
                <a:cubicBezTo>
                  <a:pt x="1649" y="1225"/>
                  <a:pt x="1649" y="1225"/>
                  <a:pt x="1649" y="1218"/>
                </a:cubicBezTo>
                <a:cubicBezTo>
                  <a:pt x="1641" y="1138"/>
                  <a:pt x="1613" y="1059"/>
                  <a:pt x="1555" y="1001"/>
                </a:cubicBezTo>
                <a:lnTo>
                  <a:pt x="754" y="129"/>
                </a:lnTo>
                <a:cubicBezTo>
                  <a:pt x="679" y="38"/>
                  <a:pt x="588" y="1"/>
                  <a:pt x="501"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3055" name="Google Shape;3055;p70"/>
          <p:cNvGrpSpPr/>
          <p:nvPr/>
        </p:nvGrpSpPr>
        <p:grpSpPr>
          <a:xfrm>
            <a:off x="7476059" y="3459808"/>
            <a:ext cx="112768" cy="106853"/>
            <a:chOff x="4768575" y="2253950"/>
            <a:chExt cx="46300" cy="43875"/>
          </a:xfrm>
        </p:grpSpPr>
        <p:sp>
          <p:nvSpPr>
            <p:cNvPr id="3056" name="Google Shape;3056;p70"/>
            <p:cNvSpPr/>
            <p:nvPr/>
          </p:nvSpPr>
          <p:spPr>
            <a:xfrm>
              <a:off x="4785700" y="2253950"/>
              <a:ext cx="29175" cy="43875"/>
            </a:xfrm>
            <a:custGeom>
              <a:avLst/>
              <a:gdLst/>
              <a:ahLst/>
              <a:cxnLst/>
              <a:rect l="l" t="t" r="r" b="b"/>
              <a:pathLst>
                <a:path w="1167" h="1755" extrusionOk="0">
                  <a:moveTo>
                    <a:pt x="262" y="1"/>
                  </a:moveTo>
                  <a:cubicBezTo>
                    <a:pt x="150" y="1"/>
                    <a:pt x="49" y="149"/>
                    <a:pt x="164" y="247"/>
                  </a:cubicBezTo>
                  <a:lnTo>
                    <a:pt x="770" y="853"/>
                  </a:lnTo>
                  <a:lnTo>
                    <a:pt x="106" y="1517"/>
                  </a:lnTo>
                  <a:cubicBezTo>
                    <a:pt x="1" y="1616"/>
                    <a:pt x="95" y="1754"/>
                    <a:pt x="204" y="1754"/>
                  </a:cubicBezTo>
                  <a:cubicBezTo>
                    <a:pt x="236" y="1754"/>
                    <a:pt x="271" y="1742"/>
                    <a:pt x="301" y="1711"/>
                  </a:cubicBezTo>
                  <a:lnTo>
                    <a:pt x="1166" y="853"/>
                  </a:lnTo>
                  <a:lnTo>
                    <a:pt x="366" y="52"/>
                  </a:lnTo>
                  <a:cubicBezTo>
                    <a:pt x="334" y="16"/>
                    <a:pt x="297" y="1"/>
                    <a:pt x="26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57" name="Google Shape;3057;p70"/>
            <p:cNvSpPr/>
            <p:nvPr/>
          </p:nvSpPr>
          <p:spPr>
            <a:xfrm>
              <a:off x="4768575" y="2253950"/>
              <a:ext cx="29175" cy="43875"/>
            </a:xfrm>
            <a:custGeom>
              <a:avLst/>
              <a:gdLst/>
              <a:ahLst/>
              <a:cxnLst/>
              <a:rect l="l" t="t" r="r" b="b"/>
              <a:pathLst>
                <a:path w="1167" h="1755" extrusionOk="0">
                  <a:moveTo>
                    <a:pt x="261" y="1"/>
                  </a:moveTo>
                  <a:cubicBezTo>
                    <a:pt x="150" y="1"/>
                    <a:pt x="50" y="149"/>
                    <a:pt x="171" y="247"/>
                  </a:cubicBezTo>
                  <a:lnTo>
                    <a:pt x="769" y="853"/>
                  </a:lnTo>
                  <a:lnTo>
                    <a:pt x="106" y="1517"/>
                  </a:lnTo>
                  <a:cubicBezTo>
                    <a:pt x="1" y="1616"/>
                    <a:pt x="95" y="1754"/>
                    <a:pt x="203" y="1754"/>
                  </a:cubicBezTo>
                  <a:cubicBezTo>
                    <a:pt x="236" y="1754"/>
                    <a:pt x="270" y="1742"/>
                    <a:pt x="301" y="1711"/>
                  </a:cubicBezTo>
                  <a:lnTo>
                    <a:pt x="1166" y="853"/>
                  </a:lnTo>
                  <a:lnTo>
                    <a:pt x="365" y="52"/>
                  </a:lnTo>
                  <a:cubicBezTo>
                    <a:pt x="334" y="16"/>
                    <a:pt x="297" y="1"/>
                    <a:pt x="26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58" name="Google Shape;3058;p70"/>
          <p:cNvGrpSpPr/>
          <p:nvPr/>
        </p:nvGrpSpPr>
        <p:grpSpPr>
          <a:xfrm>
            <a:off x="7775682" y="3948834"/>
            <a:ext cx="118187" cy="146246"/>
            <a:chOff x="4960900" y="2433225"/>
            <a:chExt cx="48525" cy="60050"/>
          </a:xfrm>
        </p:grpSpPr>
        <p:sp>
          <p:nvSpPr>
            <p:cNvPr id="3059" name="Google Shape;3059;p70"/>
            <p:cNvSpPr/>
            <p:nvPr/>
          </p:nvSpPr>
          <p:spPr>
            <a:xfrm>
              <a:off x="4974225" y="2433225"/>
              <a:ext cx="35200" cy="60050"/>
            </a:xfrm>
            <a:custGeom>
              <a:avLst/>
              <a:gdLst/>
              <a:ahLst/>
              <a:cxnLst/>
              <a:rect l="l" t="t" r="r" b="b"/>
              <a:pathLst>
                <a:path w="1408" h="2402" extrusionOk="0">
                  <a:moveTo>
                    <a:pt x="102" y="0"/>
                  </a:moveTo>
                  <a:lnTo>
                    <a:pt x="95" y="7"/>
                  </a:lnTo>
                  <a:lnTo>
                    <a:pt x="1112" y="1154"/>
                  </a:lnTo>
                  <a:lnTo>
                    <a:pt x="1" y="2402"/>
                  </a:lnTo>
                  <a:lnTo>
                    <a:pt x="297" y="2402"/>
                  </a:lnTo>
                  <a:lnTo>
                    <a:pt x="1407" y="1154"/>
                  </a:lnTo>
                  <a:lnTo>
                    <a:pt x="383"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60" name="Google Shape;3060;p70"/>
            <p:cNvSpPr/>
            <p:nvPr/>
          </p:nvSpPr>
          <p:spPr>
            <a:xfrm>
              <a:off x="4960900" y="2433225"/>
              <a:ext cx="35175" cy="60050"/>
            </a:xfrm>
            <a:custGeom>
              <a:avLst/>
              <a:gdLst/>
              <a:ahLst/>
              <a:cxnLst/>
              <a:rect l="l" t="t" r="r" b="b"/>
              <a:pathLst>
                <a:path w="1407" h="2402" extrusionOk="0">
                  <a:moveTo>
                    <a:pt x="108" y="0"/>
                  </a:moveTo>
                  <a:lnTo>
                    <a:pt x="94" y="7"/>
                  </a:lnTo>
                  <a:lnTo>
                    <a:pt x="1111" y="1154"/>
                  </a:lnTo>
                  <a:lnTo>
                    <a:pt x="0" y="2402"/>
                  </a:lnTo>
                  <a:lnTo>
                    <a:pt x="296" y="2402"/>
                  </a:lnTo>
                  <a:lnTo>
                    <a:pt x="1407" y="1154"/>
                  </a:lnTo>
                  <a:lnTo>
                    <a:pt x="390"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61" name="Google Shape;3061;p70"/>
          <p:cNvGrpSpPr/>
          <p:nvPr/>
        </p:nvGrpSpPr>
        <p:grpSpPr>
          <a:xfrm>
            <a:off x="7464247" y="4212895"/>
            <a:ext cx="136394" cy="143810"/>
            <a:chOff x="4854075" y="2527625"/>
            <a:chExt cx="56000" cy="59050"/>
          </a:xfrm>
        </p:grpSpPr>
        <p:sp>
          <p:nvSpPr>
            <p:cNvPr id="3062" name="Google Shape;3062;p70"/>
            <p:cNvSpPr/>
            <p:nvPr/>
          </p:nvSpPr>
          <p:spPr>
            <a:xfrm>
              <a:off x="4872325" y="2527625"/>
              <a:ext cx="37750" cy="59050"/>
            </a:xfrm>
            <a:custGeom>
              <a:avLst/>
              <a:gdLst/>
              <a:ahLst/>
              <a:cxnLst/>
              <a:rect l="l" t="t" r="r" b="b"/>
              <a:pathLst>
                <a:path w="1510" h="2362" extrusionOk="0">
                  <a:moveTo>
                    <a:pt x="305" y="1"/>
                  </a:moveTo>
                  <a:cubicBezTo>
                    <a:pt x="141" y="1"/>
                    <a:pt x="1" y="210"/>
                    <a:pt x="146" y="371"/>
                  </a:cubicBezTo>
                  <a:lnTo>
                    <a:pt x="961" y="1179"/>
                  </a:lnTo>
                  <a:lnTo>
                    <a:pt x="146" y="1994"/>
                  </a:lnTo>
                  <a:cubicBezTo>
                    <a:pt x="0" y="2151"/>
                    <a:pt x="143" y="2361"/>
                    <a:pt x="308" y="2361"/>
                  </a:cubicBezTo>
                  <a:cubicBezTo>
                    <a:pt x="355" y="2361"/>
                    <a:pt x="404" y="2344"/>
                    <a:pt x="449" y="2304"/>
                  </a:cubicBezTo>
                  <a:lnTo>
                    <a:pt x="1423" y="1338"/>
                  </a:lnTo>
                  <a:cubicBezTo>
                    <a:pt x="1509" y="1244"/>
                    <a:pt x="1509" y="1107"/>
                    <a:pt x="1423" y="1013"/>
                  </a:cubicBezTo>
                  <a:lnTo>
                    <a:pt x="1423" y="1020"/>
                  </a:lnTo>
                  <a:lnTo>
                    <a:pt x="449" y="61"/>
                  </a:lnTo>
                  <a:cubicBezTo>
                    <a:pt x="403" y="19"/>
                    <a:pt x="353" y="1"/>
                    <a:pt x="305"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63" name="Google Shape;3063;p70"/>
            <p:cNvSpPr/>
            <p:nvPr/>
          </p:nvSpPr>
          <p:spPr>
            <a:xfrm>
              <a:off x="4854075" y="2539100"/>
              <a:ext cx="26075" cy="35875"/>
            </a:xfrm>
            <a:custGeom>
              <a:avLst/>
              <a:gdLst/>
              <a:ahLst/>
              <a:cxnLst/>
              <a:rect l="l" t="t" r="r" b="b"/>
              <a:pathLst>
                <a:path w="1043" h="1435" extrusionOk="0">
                  <a:moveTo>
                    <a:pt x="326" y="1"/>
                  </a:moveTo>
                  <a:cubicBezTo>
                    <a:pt x="152" y="1"/>
                    <a:pt x="1" y="234"/>
                    <a:pt x="177" y="388"/>
                  </a:cubicBezTo>
                  <a:lnTo>
                    <a:pt x="516" y="720"/>
                  </a:lnTo>
                  <a:lnTo>
                    <a:pt x="177" y="1059"/>
                  </a:lnTo>
                  <a:cubicBezTo>
                    <a:pt x="21" y="1215"/>
                    <a:pt x="165" y="1435"/>
                    <a:pt x="336" y="1435"/>
                  </a:cubicBezTo>
                  <a:cubicBezTo>
                    <a:pt x="386" y="1435"/>
                    <a:pt x="439" y="1415"/>
                    <a:pt x="487" y="1369"/>
                  </a:cubicBezTo>
                  <a:lnTo>
                    <a:pt x="977" y="886"/>
                  </a:lnTo>
                  <a:cubicBezTo>
                    <a:pt x="1020" y="843"/>
                    <a:pt x="1042" y="785"/>
                    <a:pt x="1042" y="720"/>
                  </a:cubicBezTo>
                  <a:cubicBezTo>
                    <a:pt x="1042" y="662"/>
                    <a:pt x="1013" y="605"/>
                    <a:pt x="977" y="561"/>
                  </a:cubicBezTo>
                  <a:lnTo>
                    <a:pt x="487" y="78"/>
                  </a:lnTo>
                  <a:cubicBezTo>
                    <a:pt x="437" y="23"/>
                    <a:pt x="380" y="1"/>
                    <a:pt x="326"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3064" name="Google Shape;3064;p70"/>
          <p:cNvSpPr/>
          <p:nvPr/>
        </p:nvSpPr>
        <p:spPr>
          <a:xfrm>
            <a:off x="7479500" y="3955623"/>
            <a:ext cx="105888" cy="132668"/>
          </a:xfrm>
          <a:custGeom>
            <a:avLst/>
            <a:gdLst/>
            <a:ahLst/>
            <a:cxnLst/>
            <a:rect l="l" t="t" r="r" b="b"/>
            <a:pathLst>
              <a:path w="1739" h="2179" extrusionOk="0">
                <a:moveTo>
                  <a:pt x="1" y="1"/>
                </a:moveTo>
                <a:lnTo>
                  <a:pt x="1" y="2179"/>
                </a:lnTo>
                <a:lnTo>
                  <a:pt x="758" y="2179"/>
                </a:lnTo>
                <a:lnTo>
                  <a:pt x="1739" y="1090"/>
                </a:lnTo>
                <a:lnTo>
                  <a:pt x="758"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65" name="Google Shape;3065;p70"/>
          <p:cNvSpPr/>
          <p:nvPr/>
        </p:nvSpPr>
        <p:spPr>
          <a:xfrm>
            <a:off x="8058166" y="3195277"/>
            <a:ext cx="159897" cy="132668"/>
          </a:xfrm>
          <a:custGeom>
            <a:avLst/>
            <a:gdLst/>
            <a:ahLst/>
            <a:cxnLst/>
            <a:rect l="l" t="t" r="r" b="b"/>
            <a:pathLst>
              <a:path w="2626" h="2179" extrusionOk="0">
                <a:moveTo>
                  <a:pt x="0" y="1"/>
                </a:moveTo>
                <a:lnTo>
                  <a:pt x="887" y="1090"/>
                </a:lnTo>
                <a:lnTo>
                  <a:pt x="0" y="2179"/>
                </a:lnTo>
                <a:lnTo>
                  <a:pt x="1644" y="2179"/>
                </a:lnTo>
                <a:lnTo>
                  <a:pt x="2625" y="1090"/>
                </a:lnTo>
                <a:lnTo>
                  <a:pt x="1644"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66" name="Google Shape;3066;p70"/>
          <p:cNvSpPr/>
          <p:nvPr/>
        </p:nvSpPr>
        <p:spPr>
          <a:xfrm>
            <a:off x="7157429" y="3955623"/>
            <a:ext cx="135298" cy="132668"/>
          </a:xfrm>
          <a:custGeom>
            <a:avLst/>
            <a:gdLst/>
            <a:ahLst/>
            <a:cxnLst/>
            <a:rect l="l" t="t" r="r" b="b"/>
            <a:pathLst>
              <a:path w="2222" h="2179" extrusionOk="0">
                <a:moveTo>
                  <a:pt x="477" y="1"/>
                </a:moveTo>
                <a:lnTo>
                  <a:pt x="895" y="513"/>
                </a:lnTo>
                <a:lnTo>
                  <a:pt x="1" y="513"/>
                </a:lnTo>
                <a:lnTo>
                  <a:pt x="1" y="1659"/>
                </a:lnTo>
                <a:lnTo>
                  <a:pt x="895" y="1659"/>
                </a:lnTo>
                <a:lnTo>
                  <a:pt x="477" y="2179"/>
                </a:lnTo>
                <a:lnTo>
                  <a:pt x="1234" y="2179"/>
                </a:lnTo>
                <a:lnTo>
                  <a:pt x="2222" y="1090"/>
                </a:lnTo>
                <a:lnTo>
                  <a:pt x="1234"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3067" name="Google Shape;3067;p70"/>
          <p:cNvGrpSpPr/>
          <p:nvPr/>
        </p:nvGrpSpPr>
        <p:grpSpPr>
          <a:xfrm>
            <a:off x="8088458" y="3676639"/>
            <a:ext cx="99312" cy="160797"/>
            <a:chOff x="5059700" y="2334775"/>
            <a:chExt cx="40775" cy="66025"/>
          </a:xfrm>
        </p:grpSpPr>
        <p:sp>
          <p:nvSpPr>
            <p:cNvPr id="3068" name="Google Shape;3068;p70"/>
            <p:cNvSpPr/>
            <p:nvPr/>
          </p:nvSpPr>
          <p:spPr>
            <a:xfrm>
              <a:off x="5059700" y="2334775"/>
              <a:ext cx="12475" cy="10525"/>
            </a:xfrm>
            <a:custGeom>
              <a:avLst/>
              <a:gdLst/>
              <a:ahLst/>
              <a:cxnLst/>
              <a:rect l="l" t="t" r="r" b="b"/>
              <a:pathLst>
                <a:path w="499" h="421" extrusionOk="0">
                  <a:moveTo>
                    <a:pt x="282" y="0"/>
                  </a:moveTo>
                  <a:cubicBezTo>
                    <a:pt x="94" y="0"/>
                    <a:pt x="1" y="224"/>
                    <a:pt x="138" y="361"/>
                  </a:cubicBezTo>
                  <a:cubicBezTo>
                    <a:pt x="179" y="402"/>
                    <a:pt x="230" y="421"/>
                    <a:pt x="281" y="421"/>
                  </a:cubicBezTo>
                  <a:cubicBezTo>
                    <a:pt x="388" y="421"/>
                    <a:pt x="491" y="337"/>
                    <a:pt x="491" y="209"/>
                  </a:cubicBezTo>
                  <a:cubicBezTo>
                    <a:pt x="498" y="94"/>
                    <a:pt x="397" y="0"/>
                    <a:pt x="28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69" name="Google Shape;3069;p70"/>
            <p:cNvSpPr/>
            <p:nvPr/>
          </p:nvSpPr>
          <p:spPr>
            <a:xfrm>
              <a:off x="5059700" y="2348650"/>
              <a:ext cx="12475" cy="10550"/>
            </a:xfrm>
            <a:custGeom>
              <a:avLst/>
              <a:gdLst/>
              <a:ahLst/>
              <a:cxnLst/>
              <a:rect l="l" t="t" r="r" b="b"/>
              <a:pathLst>
                <a:path w="499" h="422" extrusionOk="0">
                  <a:moveTo>
                    <a:pt x="282" y="1"/>
                  </a:moveTo>
                  <a:cubicBezTo>
                    <a:pt x="94" y="1"/>
                    <a:pt x="1" y="224"/>
                    <a:pt x="138" y="361"/>
                  </a:cubicBezTo>
                  <a:cubicBezTo>
                    <a:pt x="179" y="403"/>
                    <a:pt x="230" y="421"/>
                    <a:pt x="281" y="421"/>
                  </a:cubicBezTo>
                  <a:cubicBezTo>
                    <a:pt x="388" y="421"/>
                    <a:pt x="491" y="337"/>
                    <a:pt x="491" y="210"/>
                  </a:cubicBezTo>
                  <a:cubicBezTo>
                    <a:pt x="498" y="94"/>
                    <a:pt x="397" y="1"/>
                    <a:pt x="28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70" name="Google Shape;3070;p70"/>
            <p:cNvSpPr/>
            <p:nvPr/>
          </p:nvSpPr>
          <p:spPr>
            <a:xfrm>
              <a:off x="5059700" y="2362525"/>
              <a:ext cx="12475" cy="10550"/>
            </a:xfrm>
            <a:custGeom>
              <a:avLst/>
              <a:gdLst/>
              <a:ahLst/>
              <a:cxnLst/>
              <a:rect l="l" t="t" r="r" b="b"/>
              <a:pathLst>
                <a:path w="499" h="422" extrusionOk="0">
                  <a:moveTo>
                    <a:pt x="282" y="1"/>
                  </a:moveTo>
                  <a:cubicBezTo>
                    <a:pt x="94" y="1"/>
                    <a:pt x="1" y="224"/>
                    <a:pt x="138" y="361"/>
                  </a:cubicBezTo>
                  <a:cubicBezTo>
                    <a:pt x="179" y="403"/>
                    <a:pt x="230" y="422"/>
                    <a:pt x="281" y="422"/>
                  </a:cubicBezTo>
                  <a:cubicBezTo>
                    <a:pt x="388" y="422"/>
                    <a:pt x="491" y="338"/>
                    <a:pt x="491" y="210"/>
                  </a:cubicBezTo>
                  <a:cubicBezTo>
                    <a:pt x="498" y="95"/>
                    <a:pt x="397" y="1"/>
                    <a:pt x="28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71" name="Google Shape;3071;p70"/>
            <p:cNvSpPr/>
            <p:nvPr/>
          </p:nvSpPr>
          <p:spPr>
            <a:xfrm>
              <a:off x="5059700" y="2376400"/>
              <a:ext cx="12475" cy="10500"/>
            </a:xfrm>
            <a:custGeom>
              <a:avLst/>
              <a:gdLst/>
              <a:ahLst/>
              <a:cxnLst/>
              <a:rect l="l" t="t" r="r" b="b"/>
              <a:pathLst>
                <a:path w="499" h="420" extrusionOk="0">
                  <a:moveTo>
                    <a:pt x="294" y="1"/>
                  </a:moveTo>
                  <a:cubicBezTo>
                    <a:pt x="290" y="1"/>
                    <a:pt x="286" y="1"/>
                    <a:pt x="282" y="1"/>
                  </a:cubicBezTo>
                  <a:cubicBezTo>
                    <a:pt x="94" y="1"/>
                    <a:pt x="1" y="225"/>
                    <a:pt x="138" y="355"/>
                  </a:cubicBezTo>
                  <a:cubicBezTo>
                    <a:pt x="180" y="400"/>
                    <a:pt x="233" y="420"/>
                    <a:pt x="285" y="420"/>
                  </a:cubicBezTo>
                  <a:cubicBezTo>
                    <a:pt x="390" y="420"/>
                    <a:pt x="491" y="336"/>
                    <a:pt x="491" y="210"/>
                  </a:cubicBezTo>
                  <a:cubicBezTo>
                    <a:pt x="498" y="99"/>
                    <a:pt x="404" y="1"/>
                    <a:pt x="294"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72" name="Google Shape;3072;p70"/>
            <p:cNvSpPr/>
            <p:nvPr/>
          </p:nvSpPr>
          <p:spPr>
            <a:xfrm>
              <a:off x="5059700" y="2390125"/>
              <a:ext cx="12475" cy="10675"/>
            </a:xfrm>
            <a:custGeom>
              <a:avLst/>
              <a:gdLst/>
              <a:ahLst/>
              <a:cxnLst/>
              <a:rect l="l" t="t" r="r" b="b"/>
              <a:pathLst>
                <a:path w="499" h="427" extrusionOk="0">
                  <a:moveTo>
                    <a:pt x="282" y="0"/>
                  </a:moveTo>
                  <a:cubicBezTo>
                    <a:pt x="94" y="0"/>
                    <a:pt x="1" y="231"/>
                    <a:pt x="138" y="361"/>
                  </a:cubicBezTo>
                  <a:cubicBezTo>
                    <a:pt x="180" y="406"/>
                    <a:pt x="233" y="426"/>
                    <a:pt x="285" y="426"/>
                  </a:cubicBezTo>
                  <a:cubicBezTo>
                    <a:pt x="390" y="426"/>
                    <a:pt x="491" y="343"/>
                    <a:pt x="491" y="217"/>
                  </a:cubicBezTo>
                  <a:cubicBezTo>
                    <a:pt x="498" y="94"/>
                    <a:pt x="397" y="0"/>
                    <a:pt x="28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73" name="Google Shape;3073;p70"/>
            <p:cNvSpPr/>
            <p:nvPr/>
          </p:nvSpPr>
          <p:spPr>
            <a:xfrm>
              <a:off x="5073950" y="2348650"/>
              <a:ext cx="12275" cy="10550"/>
            </a:xfrm>
            <a:custGeom>
              <a:avLst/>
              <a:gdLst/>
              <a:ahLst/>
              <a:cxnLst/>
              <a:rect l="l" t="t" r="r" b="b"/>
              <a:pathLst>
                <a:path w="491" h="422" extrusionOk="0">
                  <a:moveTo>
                    <a:pt x="282" y="1"/>
                  </a:moveTo>
                  <a:cubicBezTo>
                    <a:pt x="94" y="1"/>
                    <a:pt x="0" y="224"/>
                    <a:pt x="130" y="361"/>
                  </a:cubicBezTo>
                  <a:cubicBezTo>
                    <a:pt x="174" y="403"/>
                    <a:pt x="227" y="421"/>
                    <a:pt x="278" y="421"/>
                  </a:cubicBezTo>
                  <a:cubicBezTo>
                    <a:pt x="387" y="421"/>
                    <a:pt x="491" y="337"/>
                    <a:pt x="491" y="210"/>
                  </a:cubicBezTo>
                  <a:cubicBezTo>
                    <a:pt x="491" y="94"/>
                    <a:pt x="397" y="1"/>
                    <a:pt x="28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74" name="Google Shape;3074;p70"/>
            <p:cNvSpPr/>
            <p:nvPr/>
          </p:nvSpPr>
          <p:spPr>
            <a:xfrm>
              <a:off x="5073950" y="2362525"/>
              <a:ext cx="12275" cy="10550"/>
            </a:xfrm>
            <a:custGeom>
              <a:avLst/>
              <a:gdLst/>
              <a:ahLst/>
              <a:cxnLst/>
              <a:rect l="l" t="t" r="r" b="b"/>
              <a:pathLst>
                <a:path w="491" h="422" extrusionOk="0">
                  <a:moveTo>
                    <a:pt x="282" y="1"/>
                  </a:moveTo>
                  <a:cubicBezTo>
                    <a:pt x="94" y="1"/>
                    <a:pt x="0" y="224"/>
                    <a:pt x="130" y="361"/>
                  </a:cubicBezTo>
                  <a:cubicBezTo>
                    <a:pt x="174" y="403"/>
                    <a:pt x="227" y="422"/>
                    <a:pt x="278" y="422"/>
                  </a:cubicBezTo>
                  <a:cubicBezTo>
                    <a:pt x="387" y="422"/>
                    <a:pt x="491" y="338"/>
                    <a:pt x="491" y="210"/>
                  </a:cubicBezTo>
                  <a:cubicBezTo>
                    <a:pt x="491" y="95"/>
                    <a:pt x="397" y="1"/>
                    <a:pt x="28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75" name="Google Shape;3075;p70"/>
            <p:cNvSpPr/>
            <p:nvPr/>
          </p:nvSpPr>
          <p:spPr>
            <a:xfrm>
              <a:off x="5074000" y="2376400"/>
              <a:ext cx="12225" cy="10500"/>
            </a:xfrm>
            <a:custGeom>
              <a:avLst/>
              <a:gdLst/>
              <a:ahLst/>
              <a:cxnLst/>
              <a:rect l="l" t="t" r="r" b="b"/>
              <a:pathLst>
                <a:path w="489" h="420" extrusionOk="0">
                  <a:moveTo>
                    <a:pt x="291" y="1"/>
                  </a:moveTo>
                  <a:cubicBezTo>
                    <a:pt x="287" y="1"/>
                    <a:pt x="284" y="1"/>
                    <a:pt x="280" y="1"/>
                  </a:cubicBezTo>
                  <a:cubicBezTo>
                    <a:pt x="277" y="1"/>
                    <a:pt x="274" y="1"/>
                    <a:pt x="271" y="1"/>
                  </a:cubicBezTo>
                  <a:cubicBezTo>
                    <a:pt x="89" y="1"/>
                    <a:pt x="0" y="227"/>
                    <a:pt x="128" y="355"/>
                  </a:cubicBezTo>
                  <a:cubicBezTo>
                    <a:pt x="173" y="400"/>
                    <a:pt x="228" y="420"/>
                    <a:pt x="281" y="420"/>
                  </a:cubicBezTo>
                  <a:cubicBezTo>
                    <a:pt x="388" y="420"/>
                    <a:pt x="489" y="336"/>
                    <a:pt x="489" y="210"/>
                  </a:cubicBezTo>
                  <a:cubicBezTo>
                    <a:pt x="489" y="99"/>
                    <a:pt x="401" y="1"/>
                    <a:pt x="29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76" name="Google Shape;3076;p70"/>
            <p:cNvSpPr/>
            <p:nvPr/>
          </p:nvSpPr>
          <p:spPr>
            <a:xfrm>
              <a:off x="5088000" y="2362525"/>
              <a:ext cx="12475" cy="10550"/>
            </a:xfrm>
            <a:custGeom>
              <a:avLst/>
              <a:gdLst/>
              <a:ahLst/>
              <a:cxnLst/>
              <a:rect l="l" t="t" r="r" b="b"/>
              <a:pathLst>
                <a:path w="499" h="422" extrusionOk="0">
                  <a:moveTo>
                    <a:pt x="289" y="1"/>
                  </a:moveTo>
                  <a:cubicBezTo>
                    <a:pt x="102" y="1"/>
                    <a:pt x="1" y="224"/>
                    <a:pt x="138" y="361"/>
                  </a:cubicBezTo>
                  <a:cubicBezTo>
                    <a:pt x="180" y="403"/>
                    <a:pt x="231" y="422"/>
                    <a:pt x="283" y="422"/>
                  </a:cubicBezTo>
                  <a:cubicBezTo>
                    <a:pt x="392" y="422"/>
                    <a:pt x="499" y="338"/>
                    <a:pt x="499" y="210"/>
                  </a:cubicBezTo>
                  <a:cubicBezTo>
                    <a:pt x="499" y="95"/>
                    <a:pt x="405" y="1"/>
                    <a:pt x="28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77" name="Google Shape;3077;p70"/>
          <p:cNvGrpSpPr/>
          <p:nvPr/>
        </p:nvGrpSpPr>
        <p:grpSpPr>
          <a:xfrm>
            <a:off x="8045622" y="3941771"/>
            <a:ext cx="184984" cy="160371"/>
            <a:chOff x="5037700" y="2430325"/>
            <a:chExt cx="75950" cy="65850"/>
          </a:xfrm>
        </p:grpSpPr>
        <p:sp>
          <p:nvSpPr>
            <p:cNvPr id="3078" name="Google Shape;3078;p70"/>
            <p:cNvSpPr/>
            <p:nvPr/>
          </p:nvSpPr>
          <p:spPr>
            <a:xfrm>
              <a:off x="5059700" y="2430325"/>
              <a:ext cx="53950" cy="65850"/>
            </a:xfrm>
            <a:custGeom>
              <a:avLst/>
              <a:gdLst/>
              <a:ahLst/>
              <a:cxnLst/>
              <a:rect l="l" t="t" r="r" b="b"/>
              <a:pathLst>
                <a:path w="2158" h="2634" extrusionOk="0">
                  <a:moveTo>
                    <a:pt x="1" y="1"/>
                  </a:moveTo>
                  <a:lnTo>
                    <a:pt x="866" y="1321"/>
                  </a:lnTo>
                  <a:lnTo>
                    <a:pt x="1" y="2633"/>
                  </a:lnTo>
                  <a:lnTo>
                    <a:pt x="1292" y="2633"/>
                  </a:lnTo>
                  <a:lnTo>
                    <a:pt x="2157" y="1321"/>
                  </a:lnTo>
                  <a:lnTo>
                    <a:pt x="1292"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79" name="Google Shape;3079;p70"/>
            <p:cNvSpPr/>
            <p:nvPr/>
          </p:nvSpPr>
          <p:spPr>
            <a:xfrm>
              <a:off x="5037700" y="2430325"/>
              <a:ext cx="34100" cy="65850"/>
            </a:xfrm>
            <a:custGeom>
              <a:avLst/>
              <a:gdLst/>
              <a:ahLst/>
              <a:cxnLst/>
              <a:rect l="l" t="t" r="r" b="b"/>
              <a:pathLst>
                <a:path w="1364" h="2634" extrusionOk="0">
                  <a:moveTo>
                    <a:pt x="1" y="1"/>
                  </a:moveTo>
                  <a:lnTo>
                    <a:pt x="866" y="1321"/>
                  </a:lnTo>
                  <a:lnTo>
                    <a:pt x="1" y="2633"/>
                  </a:lnTo>
                  <a:lnTo>
                    <a:pt x="498" y="2633"/>
                  </a:lnTo>
                  <a:lnTo>
                    <a:pt x="1364" y="1321"/>
                  </a:lnTo>
                  <a:lnTo>
                    <a:pt x="498"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080" name="Google Shape;3080;p70"/>
          <p:cNvGrpSpPr/>
          <p:nvPr/>
        </p:nvGrpSpPr>
        <p:grpSpPr>
          <a:xfrm>
            <a:off x="7465128" y="3708223"/>
            <a:ext cx="173014" cy="97629"/>
            <a:chOff x="4756975" y="2341800"/>
            <a:chExt cx="91975" cy="51925"/>
          </a:xfrm>
        </p:grpSpPr>
        <p:sp>
          <p:nvSpPr>
            <p:cNvPr id="3081" name="Google Shape;3081;p70"/>
            <p:cNvSpPr/>
            <p:nvPr/>
          </p:nvSpPr>
          <p:spPr>
            <a:xfrm>
              <a:off x="4756975" y="2341800"/>
              <a:ext cx="10650" cy="9150"/>
            </a:xfrm>
            <a:custGeom>
              <a:avLst/>
              <a:gdLst/>
              <a:ahLst/>
              <a:cxnLst/>
              <a:rect l="l" t="t" r="r" b="b"/>
              <a:pathLst>
                <a:path w="426" h="366" extrusionOk="0">
                  <a:moveTo>
                    <a:pt x="245" y="0"/>
                  </a:moveTo>
                  <a:cubicBezTo>
                    <a:pt x="79" y="0"/>
                    <a:pt x="0" y="195"/>
                    <a:pt x="115" y="311"/>
                  </a:cubicBezTo>
                  <a:cubicBezTo>
                    <a:pt x="153" y="348"/>
                    <a:pt x="199" y="365"/>
                    <a:pt x="244" y="365"/>
                  </a:cubicBezTo>
                  <a:cubicBezTo>
                    <a:pt x="337" y="365"/>
                    <a:pt x="426" y="293"/>
                    <a:pt x="426" y="181"/>
                  </a:cubicBezTo>
                  <a:cubicBezTo>
                    <a:pt x="426" y="80"/>
                    <a:pt x="346" y="0"/>
                    <a:pt x="245"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82" name="Google Shape;3082;p70"/>
            <p:cNvSpPr/>
            <p:nvPr/>
          </p:nvSpPr>
          <p:spPr>
            <a:xfrm>
              <a:off x="4777350" y="2341800"/>
              <a:ext cx="10650" cy="9150"/>
            </a:xfrm>
            <a:custGeom>
              <a:avLst/>
              <a:gdLst/>
              <a:ahLst/>
              <a:cxnLst/>
              <a:rect l="l" t="t" r="r" b="b"/>
              <a:pathLst>
                <a:path w="426" h="366" extrusionOk="0">
                  <a:moveTo>
                    <a:pt x="245" y="0"/>
                  </a:moveTo>
                  <a:cubicBezTo>
                    <a:pt x="79" y="0"/>
                    <a:pt x="0" y="195"/>
                    <a:pt x="115" y="311"/>
                  </a:cubicBezTo>
                  <a:cubicBezTo>
                    <a:pt x="153" y="348"/>
                    <a:pt x="199" y="365"/>
                    <a:pt x="244" y="365"/>
                  </a:cubicBezTo>
                  <a:cubicBezTo>
                    <a:pt x="337" y="365"/>
                    <a:pt x="426" y="293"/>
                    <a:pt x="426" y="181"/>
                  </a:cubicBezTo>
                  <a:cubicBezTo>
                    <a:pt x="426" y="80"/>
                    <a:pt x="339" y="0"/>
                    <a:pt x="245"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83" name="Google Shape;3083;p70"/>
            <p:cNvSpPr/>
            <p:nvPr/>
          </p:nvSpPr>
          <p:spPr>
            <a:xfrm>
              <a:off x="4797725" y="2341800"/>
              <a:ext cx="10475" cy="9150"/>
            </a:xfrm>
            <a:custGeom>
              <a:avLst/>
              <a:gdLst/>
              <a:ahLst/>
              <a:cxnLst/>
              <a:rect l="l" t="t" r="r" b="b"/>
              <a:pathLst>
                <a:path w="419" h="366" extrusionOk="0">
                  <a:moveTo>
                    <a:pt x="238" y="0"/>
                  </a:moveTo>
                  <a:cubicBezTo>
                    <a:pt x="79" y="0"/>
                    <a:pt x="0" y="195"/>
                    <a:pt x="115" y="311"/>
                  </a:cubicBezTo>
                  <a:cubicBezTo>
                    <a:pt x="151" y="348"/>
                    <a:pt x="195" y="365"/>
                    <a:pt x="239" y="365"/>
                  </a:cubicBezTo>
                  <a:cubicBezTo>
                    <a:pt x="330" y="365"/>
                    <a:pt x="418" y="293"/>
                    <a:pt x="418" y="181"/>
                  </a:cubicBezTo>
                  <a:cubicBezTo>
                    <a:pt x="418" y="80"/>
                    <a:pt x="339" y="0"/>
                    <a:pt x="23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84" name="Google Shape;3084;p70"/>
            <p:cNvSpPr/>
            <p:nvPr/>
          </p:nvSpPr>
          <p:spPr>
            <a:xfrm>
              <a:off x="4818100" y="2341800"/>
              <a:ext cx="10475" cy="9150"/>
            </a:xfrm>
            <a:custGeom>
              <a:avLst/>
              <a:gdLst/>
              <a:ahLst/>
              <a:cxnLst/>
              <a:rect l="l" t="t" r="r" b="b"/>
              <a:pathLst>
                <a:path w="419" h="366" extrusionOk="0">
                  <a:moveTo>
                    <a:pt x="238" y="0"/>
                  </a:moveTo>
                  <a:cubicBezTo>
                    <a:pt x="79" y="0"/>
                    <a:pt x="0" y="195"/>
                    <a:pt x="115" y="311"/>
                  </a:cubicBezTo>
                  <a:cubicBezTo>
                    <a:pt x="151" y="348"/>
                    <a:pt x="195" y="365"/>
                    <a:pt x="239" y="365"/>
                  </a:cubicBezTo>
                  <a:cubicBezTo>
                    <a:pt x="330" y="365"/>
                    <a:pt x="418" y="293"/>
                    <a:pt x="418" y="181"/>
                  </a:cubicBezTo>
                  <a:cubicBezTo>
                    <a:pt x="418" y="80"/>
                    <a:pt x="339" y="0"/>
                    <a:pt x="23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85" name="Google Shape;3085;p70"/>
            <p:cNvSpPr/>
            <p:nvPr/>
          </p:nvSpPr>
          <p:spPr>
            <a:xfrm>
              <a:off x="4768675" y="2352625"/>
              <a:ext cx="8875" cy="9025"/>
            </a:xfrm>
            <a:custGeom>
              <a:avLst/>
              <a:gdLst/>
              <a:ahLst/>
              <a:cxnLst/>
              <a:rect l="l" t="t" r="r" b="b"/>
              <a:pathLst>
                <a:path w="355" h="361" extrusionOk="0">
                  <a:moveTo>
                    <a:pt x="174" y="0"/>
                  </a:moveTo>
                  <a:cubicBezTo>
                    <a:pt x="80" y="0"/>
                    <a:pt x="1" y="87"/>
                    <a:pt x="1" y="181"/>
                  </a:cubicBezTo>
                  <a:cubicBezTo>
                    <a:pt x="1" y="281"/>
                    <a:pt x="80" y="361"/>
                    <a:pt x="174" y="361"/>
                  </a:cubicBezTo>
                  <a:cubicBezTo>
                    <a:pt x="275" y="361"/>
                    <a:pt x="354" y="281"/>
                    <a:pt x="354" y="181"/>
                  </a:cubicBezTo>
                  <a:cubicBezTo>
                    <a:pt x="354" y="87"/>
                    <a:pt x="275" y="0"/>
                    <a:pt x="174"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86" name="Google Shape;3086;p70"/>
            <p:cNvSpPr/>
            <p:nvPr/>
          </p:nvSpPr>
          <p:spPr>
            <a:xfrm>
              <a:off x="4787425" y="2352625"/>
              <a:ext cx="10500" cy="9125"/>
            </a:xfrm>
            <a:custGeom>
              <a:avLst/>
              <a:gdLst/>
              <a:ahLst/>
              <a:cxnLst/>
              <a:rect l="l" t="t" r="r" b="b"/>
              <a:pathLst>
                <a:path w="420" h="365" extrusionOk="0">
                  <a:moveTo>
                    <a:pt x="239" y="0"/>
                  </a:moveTo>
                  <a:cubicBezTo>
                    <a:pt x="80" y="0"/>
                    <a:pt x="1" y="195"/>
                    <a:pt x="116" y="310"/>
                  </a:cubicBezTo>
                  <a:cubicBezTo>
                    <a:pt x="152" y="348"/>
                    <a:pt x="196" y="365"/>
                    <a:pt x="240" y="365"/>
                  </a:cubicBezTo>
                  <a:cubicBezTo>
                    <a:pt x="331" y="365"/>
                    <a:pt x="419" y="292"/>
                    <a:pt x="419" y="181"/>
                  </a:cubicBezTo>
                  <a:cubicBezTo>
                    <a:pt x="419" y="87"/>
                    <a:pt x="340" y="0"/>
                    <a:pt x="239"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87" name="Google Shape;3087;p70"/>
            <p:cNvSpPr/>
            <p:nvPr/>
          </p:nvSpPr>
          <p:spPr>
            <a:xfrm>
              <a:off x="4809250" y="2352625"/>
              <a:ext cx="9050" cy="9025"/>
            </a:xfrm>
            <a:custGeom>
              <a:avLst/>
              <a:gdLst/>
              <a:ahLst/>
              <a:cxnLst/>
              <a:rect l="l" t="t" r="r" b="b"/>
              <a:pathLst>
                <a:path w="362" h="361" extrusionOk="0">
                  <a:moveTo>
                    <a:pt x="181" y="0"/>
                  </a:moveTo>
                  <a:cubicBezTo>
                    <a:pt x="80" y="0"/>
                    <a:pt x="1" y="87"/>
                    <a:pt x="1" y="181"/>
                  </a:cubicBezTo>
                  <a:cubicBezTo>
                    <a:pt x="1" y="281"/>
                    <a:pt x="80" y="361"/>
                    <a:pt x="181" y="361"/>
                  </a:cubicBezTo>
                  <a:cubicBezTo>
                    <a:pt x="282" y="361"/>
                    <a:pt x="361" y="281"/>
                    <a:pt x="361" y="181"/>
                  </a:cubicBezTo>
                  <a:cubicBezTo>
                    <a:pt x="361" y="87"/>
                    <a:pt x="282" y="0"/>
                    <a:pt x="18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88" name="Google Shape;3088;p70"/>
            <p:cNvSpPr/>
            <p:nvPr/>
          </p:nvSpPr>
          <p:spPr>
            <a:xfrm>
              <a:off x="4829625" y="2352625"/>
              <a:ext cx="9050" cy="9025"/>
            </a:xfrm>
            <a:custGeom>
              <a:avLst/>
              <a:gdLst/>
              <a:ahLst/>
              <a:cxnLst/>
              <a:rect l="l" t="t" r="r" b="b"/>
              <a:pathLst>
                <a:path w="362" h="361" extrusionOk="0">
                  <a:moveTo>
                    <a:pt x="181" y="0"/>
                  </a:moveTo>
                  <a:cubicBezTo>
                    <a:pt x="80" y="0"/>
                    <a:pt x="1" y="87"/>
                    <a:pt x="1" y="181"/>
                  </a:cubicBezTo>
                  <a:cubicBezTo>
                    <a:pt x="1" y="281"/>
                    <a:pt x="80" y="361"/>
                    <a:pt x="181" y="361"/>
                  </a:cubicBezTo>
                  <a:cubicBezTo>
                    <a:pt x="282" y="361"/>
                    <a:pt x="361" y="281"/>
                    <a:pt x="361" y="181"/>
                  </a:cubicBezTo>
                  <a:cubicBezTo>
                    <a:pt x="361" y="87"/>
                    <a:pt x="282" y="0"/>
                    <a:pt x="18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89" name="Google Shape;3089;p70"/>
            <p:cNvSpPr/>
            <p:nvPr/>
          </p:nvSpPr>
          <p:spPr>
            <a:xfrm>
              <a:off x="4777350" y="2363250"/>
              <a:ext cx="10650" cy="9025"/>
            </a:xfrm>
            <a:custGeom>
              <a:avLst/>
              <a:gdLst/>
              <a:ahLst/>
              <a:cxnLst/>
              <a:rect l="l" t="t" r="r" b="b"/>
              <a:pathLst>
                <a:path w="426" h="361" extrusionOk="0">
                  <a:moveTo>
                    <a:pt x="245" y="1"/>
                  </a:moveTo>
                  <a:cubicBezTo>
                    <a:pt x="79" y="1"/>
                    <a:pt x="0" y="195"/>
                    <a:pt x="115" y="311"/>
                  </a:cubicBezTo>
                  <a:cubicBezTo>
                    <a:pt x="152" y="345"/>
                    <a:pt x="197" y="361"/>
                    <a:pt x="241" y="361"/>
                  </a:cubicBezTo>
                  <a:cubicBezTo>
                    <a:pt x="335" y="361"/>
                    <a:pt x="426" y="289"/>
                    <a:pt x="426" y="181"/>
                  </a:cubicBezTo>
                  <a:cubicBezTo>
                    <a:pt x="426" y="80"/>
                    <a:pt x="339" y="1"/>
                    <a:pt x="245"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90" name="Google Shape;3090;p70"/>
            <p:cNvSpPr/>
            <p:nvPr/>
          </p:nvSpPr>
          <p:spPr>
            <a:xfrm>
              <a:off x="4797725" y="2363250"/>
              <a:ext cx="10475" cy="9025"/>
            </a:xfrm>
            <a:custGeom>
              <a:avLst/>
              <a:gdLst/>
              <a:ahLst/>
              <a:cxnLst/>
              <a:rect l="l" t="t" r="r" b="b"/>
              <a:pathLst>
                <a:path w="419" h="361" extrusionOk="0">
                  <a:moveTo>
                    <a:pt x="238" y="1"/>
                  </a:moveTo>
                  <a:cubicBezTo>
                    <a:pt x="79" y="1"/>
                    <a:pt x="0" y="195"/>
                    <a:pt x="115" y="311"/>
                  </a:cubicBezTo>
                  <a:cubicBezTo>
                    <a:pt x="150" y="345"/>
                    <a:pt x="193" y="361"/>
                    <a:pt x="236"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91" name="Google Shape;3091;p70"/>
            <p:cNvSpPr/>
            <p:nvPr/>
          </p:nvSpPr>
          <p:spPr>
            <a:xfrm>
              <a:off x="4818100" y="2363250"/>
              <a:ext cx="10475" cy="9025"/>
            </a:xfrm>
            <a:custGeom>
              <a:avLst/>
              <a:gdLst/>
              <a:ahLst/>
              <a:cxnLst/>
              <a:rect l="l" t="t" r="r" b="b"/>
              <a:pathLst>
                <a:path w="419" h="361" extrusionOk="0">
                  <a:moveTo>
                    <a:pt x="238" y="1"/>
                  </a:moveTo>
                  <a:cubicBezTo>
                    <a:pt x="79" y="1"/>
                    <a:pt x="0" y="195"/>
                    <a:pt x="115" y="311"/>
                  </a:cubicBezTo>
                  <a:cubicBezTo>
                    <a:pt x="150" y="345"/>
                    <a:pt x="193" y="361"/>
                    <a:pt x="236"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92" name="Google Shape;3092;p70"/>
            <p:cNvSpPr/>
            <p:nvPr/>
          </p:nvSpPr>
          <p:spPr>
            <a:xfrm>
              <a:off x="4838475" y="2363250"/>
              <a:ext cx="10475" cy="9025"/>
            </a:xfrm>
            <a:custGeom>
              <a:avLst/>
              <a:gdLst/>
              <a:ahLst/>
              <a:cxnLst/>
              <a:rect l="l" t="t" r="r" b="b"/>
              <a:pathLst>
                <a:path w="419" h="361" extrusionOk="0">
                  <a:moveTo>
                    <a:pt x="238" y="1"/>
                  </a:moveTo>
                  <a:cubicBezTo>
                    <a:pt x="79" y="1"/>
                    <a:pt x="0" y="195"/>
                    <a:pt x="108" y="311"/>
                  </a:cubicBezTo>
                  <a:cubicBezTo>
                    <a:pt x="145" y="345"/>
                    <a:pt x="190" y="361"/>
                    <a:pt x="233"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93" name="Google Shape;3093;p70"/>
            <p:cNvSpPr/>
            <p:nvPr/>
          </p:nvSpPr>
          <p:spPr>
            <a:xfrm>
              <a:off x="4768675" y="2374075"/>
              <a:ext cx="8875" cy="9050"/>
            </a:xfrm>
            <a:custGeom>
              <a:avLst/>
              <a:gdLst/>
              <a:ahLst/>
              <a:cxnLst/>
              <a:rect l="l" t="t" r="r" b="b"/>
              <a:pathLst>
                <a:path w="355" h="362" extrusionOk="0">
                  <a:moveTo>
                    <a:pt x="174" y="0"/>
                  </a:moveTo>
                  <a:cubicBezTo>
                    <a:pt x="80" y="0"/>
                    <a:pt x="1" y="80"/>
                    <a:pt x="1" y="181"/>
                  </a:cubicBezTo>
                  <a:cubicBezTo>
                    <a:pt x="1" y="282"/>
                    <a:pt x="80" y="361"/>
                    <a:pt x="174" y="361"/>
                  </a:cubicBezTo>
                  <a:cubicBezTo>
                    <a:pt x="275" y="361"/>
                    <a:pt x="354" y="282"/>
                    <a:pt x="354" y="181"/>
                  </a:cubicBezTo>
                  <a:cubicBezTo>
                    <a:pt x="354" y="80"/>
                    <a:pt x="275" y="0"/>
                    <a:pt x="174"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94" name="Google Shape;3094;p70"/>
            <p:cNvSpPr/>
            <p:nvPr/>
          </p:nvSpPr>
          <p:spPr>
            <a:xfrm>
              <a:off x="4787425" y="2374075"/>
              <a:ext cx="10500" cy="9150"/>
            </a:xfrm>
            <a:custGeom>
              <a:avLst/>
              <a:gdLst/>
              <a:ahLst/>
              <a:cxnLst/>
              <a:rect l="l" t="t" r="r" b="b"/>
              <a:pathLst>
                <a:path w="420" h="366" extrusionOk="0">
                  <a:moveTo>
                    <a:pt x="239" y="0"/>
                  </a:moveTo>
                  <a:cubicBezTo>
                    <a:pt x="80" y="0"/>
                    <a:pt x="1" y="195"/>
                    <a:pt x="116" y="311"/>
                  </a:cubicBezTo>
                  <a:cubicBezTo>
                    <a:pt x="152" y="348"/>
                    <a:pt x="196" y="365"/>
                    <a:pt x="240" y="365"/>
                  </a:cubicBezTo>
                  <a:cubicBezTo>
                    <a:pt x="331" y="365"/>
                    <a:pt x="419" y="293"/>
                    <a:pt x="419" y="181"/>
                  </a:cubicBezTo>
                  <a:cubicBezTo>
                    <a:pt x="419" y="80"/>
                    <a:pt x="340" y="0"/>
                    <a:pt x="239"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95" name="Google Shape;3095;p70"/>
            <p:cNvSpPr/>
            <p:nvPr/>
          </p:nvSpPr>
          <p:spPr>
            <a:xfrm>
              <a:off x="4809250" y="2374075"/>
              <a:ext cx="9050" cy="9050"/>
            </a:xfrm>
            <a:custGeom>
              <a:avLst/>
              <a:gdLst/>
              <a:ahLst/>
              <a:cxnLst/>
              <a:rect l="l" t="t" r="r" b="b"/>
              <a:pathLst>
                <a:path w="362" h="362" extrusionOk="0">
                  <a:moveTo>
                    <a:pt x="181" y="0"/>
                  </a:moveTo>
                  <a:cubicBezTo>
                    <a:pt x="80" y="0"/>
                    <a:pt x="1" y="80"/>
                    <a:pt x="1" y="181"/>
                  </a:cubicBezTo>
                  <a:cubicBezTo>
                    <a:pt x="1" y="282"/>
                    <a:pt x="80" y="361"/>
                    <a:pt x="181" y="361"/>
                  </a:cubicBezTo>
                  <a:cubicBezTo>
                    <a:pt x="282" y="361"/>
                    <a:pt x="361" y="282"/>
                    <a:pt x="361" y="181"/>
                  </a:cubicBezTo>
                  <a:cubicBezTo>
                    <a:pt x="361" y="80"/>
                    <a:pt x="282" y="0"/>
                    <a:pt x="18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96" name="Google Shape;3096;p70"/>
            <p:cNvSpPr/>
            <p:nvPr/>
          </p:nvSpPr>
          <p:spPr>
            <a:xfrm>
              <a:off x="4829625" y="2374075"/>
              <a:ext cx="9050" cy="9050"/>
            </a:xfrm>
            <a:custGeom>
              <a:avLst/>
              <a:gdLst/>
              <a:ahLst/>
              <a:cxnLst/>
              <a:rect l="l" t="t" r="r" b="b"/>
              <a:pathLst>
                <a:path w="362" h="362" extrusionOk="0">
                  <a:moveTo>
                    <a:pt x="181" y="0"/>
                  </a:moveTo>
                  <a:cubicBezTo>
                    <a:pt x="80" y="0"/>
                    <a:pt x="1" y="80"/>
                    <a:pt x="1" y="181"/>
                  </a:cubicBezTo>
                  <a:cubicBezTo>
                    <a:pt x="1" y="282"/>
                    <a:pt x="80" y="361"/>
                    <a:pt x="181" y="361"/>
                  </a:cubicBezTo>
                  <a:cubicBezTo>
                    <a:pt x="282" y="361"/>
                    <a:pt x="361" y="282"/>
                    <a:pt x="361" y="181"/>
                  </a:cubicBezTo>
                  <a:cubicBezTo>
                    <a:pt x="361" y="80"/>
                    <a:pt x="282" y="0"/>
                    <a:pt x="18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97" name="Google Shape;3097;p70"/>
            <p:cNvSpPr/>
            <p:nvPr/>
          </p:nvSpPr>
          <p:spPr>
            <a:xfrm>
              <a:off x="4756975" y="2384725"/>
              <a:ext cx="10650" cy="9000"/>
            </a:xfrm>
            <a:custGeom>
              <a:avLst/>
              <a:gdLst/>
              <a:ahLst/>
              <a:cxnLst/>
              <a:rect l="l" t="t" r="r" b="b"/>
              <a:pathLst>
                <a:path w="426" h="360" extrusionOk="0">
                  <a:moveTo>
                    <a:pt x="245" y="0"/>
                  </a:moveTo>
                  <a:cubicBezTo>
                    <a:pt x="79" y="0"/>
                    <a:pt x="0" y="195"/>
                    <a:pt x="115" y="310"/>
                  </a:cubicBezTo>
                  <a:cubicBezTo>
                    <a:pt x="152" y="344"/>
                    <a:pt x="197" y="360"/>
                    <a:pt x="241" y="360"/>
                  </a:cubicBezTo>
                  <a:cubicBezTo>
                    <a:pt x="335" y="360"/>
                    <a:pt x="426" y="289"/>
                    <a:pt x="426" y="180"/>
                  </a:cubicBezTo>
                  <a:cubicBezTo>
                    <a:pt x="426" y="79"/>
                    <a:pt x="346" y="0"/>
                    <a:pt x="245"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98" name="Google Shape;3098;p70"/>
            <p:cNvSpPr/>
            <p:nvPr/>
          </p:nvSpPr>
          <p:spPr>
            <a:xfrm>
              <a:off x="4777350" y="2384725"/>
              <a:ext cx="10650" cy="9000"/>
            </a:xfrm>
            <a:custGeom>
              <a:avLst/>
              <a:gdLst/>
              <a:ahLst/>
              <a:cxnLst/>
              <a:rect l="l" t="t" r="r" b="b"/>
              <a:pathLst>
                <a:path w="426" h="360" extrusionOk="0">
                  <a:moveTo>
                    <a:pt x="245" y="0"/>
                  </a:moveTo>
                  <a:cubicBezTo>
                    <a:pt x="79" y="0"/>
                    <a:pt x="0" y="195"/>
                    <a:pt x="115" y="310"/>
                  </a:cubicBezTo>
                  <a:cubicBezTo>
                    <a:pt x="152" y="344"/>
                    <a:pt x="197" y="360"/>
                    <a:pt x="241" y="360"/>
                  </a:cubicBezTo>
                  <a:cubicBezTo>
                    <a:pt x="335" y="360"/>
                    <a:pt x="426" y="289"/>
                    <a:pt x="426" y="180"/>
                  </a:cubicBezTo>
                  <a:cubicBezTo>
                    <a:pt x="426" y="79"/>
                    <a:pt x="339" y="0"/>
                    <a:pt x="245"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099" name="Google Shape;3099;p70"/>
            <p:cNvSpPr/>
            <p:nvPr/>
          </p:nvSpPr>
          <p:spPr>
            <a:xfrm>
              <a:off x="4797725" y="2384725"/>
              <a:ext cx="10475" cy="9000"/>
            </a:xfrm>
            <a:custGeom>
              <a:avLst/>
              <a:gdLst/>
              <a:ahLst/>
              <a:cxnLst/>
              <a:rect l="l" t="t" r="r" b="b"/>
              <a:pathLst>
                <a:path w="419" h="360" extrusionOk="0">
                  <a:moveTo>
                    <a:pt x="238" y="0"/>
                  </a:moveTo>
                  <a:cubicBezTo>
                    <a:pt x="79" y="0"/>
                    <a:pt x="0" y="195"/>
                    <a:pt x="115" y="310"/>
                  </a:cubicBezTo>
                  <a:cubicBezTo>
                    <a:pt x="150" y="344"/>
                    <a:pt x="193" y="360"/>
                    <a:pt x="236" y="360"/>
                  </a:cubicBezTo>
                  <a:cubicBezTo>
                    <a:pt x="328" y="360"/>
                    <a:pt x="418" y="289"/>
                    <a:pt x="418" y="180"/>
                  </a:cubicBezTo>
                  <a:cubicBezTo>
                    <a:pt x="418" y="79"/>
                    <a:pt x="339" y="0"/>
                    <a:pt x="23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00" name="Google Shape;3100;p70"/>
            <p:cNvSpPr/>
            <p:nvPr/>
          </p:nvSpPr>
          <p:spPr>
            <a:xfrm>
              <a:off x="4818100" y="2384725"/>
              <a:ext cx="10475" cy="9000"/>
            </a:xfrm>
            <a:custGeom>
              <a:avLst/>
              <a:gdLst/>
              <a:ahLst/>
              <a:cxnLst/>
              <a:rect l="l" t="t" r="r" b="b"/>
              <a:pathLst>
                <a:path w="419" h="360" extrusionOk="0">
                  <a:moveTo>
                    <a:pt x="238" y="0"/>
                  </a:moveTo>
                  <a:cubicBezTo>
                    <a:pt x="79" y="0"/>
                    <a:pt x="0" y="195"/>
                    <a:pt x="115" y="310"/>
                  </a:cubicBezTo>
                  <a:cubicBezTo>
                    <a:pt x="150" y="344"/>
                    <a:pt x="193" y="360"/>
                    <a:pt x="236" y="360"/>
                  </a:cubicBezTo>
                  <a:cubicBezTo>
                    <a:pt x="328" y="360"/>
                    <a:pt x="418" y="289"/>
                    <a:pt x="418" y="180"/>
                  </a:cubicBezTo>
                  <a:cubicBezTo>
                    <a:pt x="418" y="79"/>
                    <a:pt x="339" y="0"/>
                    <a:pt x="23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101" name="Google Shape;3101;p70"/>
          <p:cNvGrpSpPr/>
          <p:nvPr/>
        </p:nvGrpSpPr>
        <p:grpSpPr>
          <a:xfrm>
            <a:off x="7732065" y="4196920"/>
            <a:ext cx="212497" cy="175761"/>
            <a:chOff x="4943575" y="2516350"/>
            <a:chExt cx="98675" cy="81700"/>
          </a:xfrm>
        </p:grpSpPr>
        <p:sp>
          <p:nvSpPr>
            <p:cNvPr id="3102" name="Google Shape;3102;p70"/>
            <p:cNvSpPr/>
            <p:nvPr/>
          </p:nvSpPr>
          <p:spPr>
            <a:xfrm>
              <a:off x="5036450" y="2554750"/>
              <a:ext cx="5800" cy="4825"/>
            </a:xfrm>
            <a:custGeom>
              <a:avLst/>
              <a:gdLst/>
              <a:ahLst/>
              <a:cxnLst/>
              <a:rect l="l" t="t" r="r" b="b"/>
              <a:pathLst>
                <a:path w="232" h="193" extrusionOk="0">
                  <a:moveTo>
                    <a:pt x="130" y="0"/>
                  </a:moveTo>
                  <a:cubicBezTo>
                    <a:pt x="51" y="0"/>
                    <a:pt x="0" y="101"/>
                    <a:pt x="65" y="166"/>
                  </a:cubicBezTo>
                  <a:cubicBezTo>
                    <a:pt x="83" y="184"/>
                    <a:pt x="106" y="192"/>
                    <a:pt x="129" y="192"/>
                  </a:cubicBezTo>
                  <a:cubicBezTo>
                    <a:pt x="179" y="192"/>
                    <a:pt x="229" y="153"/>
                    <a:pt x="224" y="94"/>
                  </a:cubicBezTo>
                  <a:cubicBezTo>
                    <a:pt x="231" y="44"/>
                    <a:pt x="188"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03" name="Google Shape;3103;p70"/>
            <p:cNvSpPr/>
            <p:nvPr/>
          </p:nvSpPr>
          <p:spPr>
            <a:xfrm>
              <a:off x="5028150" y="2547175"/>
              <a:ext cx="5625" cy="4725"/>
            </a:xfrm>
            <a:custGeom>
              <a:avLst/>
              <a:gdLst/>
              <a:ahLst/>
              <a:cxnLst/>
              <a:rect l="l" t="t" r="r" b="b"/>
              <a:pathLst>
                <a:path w="225" h="189" extrusionOk="0">
                  <a:moveTo>
                    <a:pt x="123" y="0"/>
                  </a:moveTo>
                  <a:cubicBezTo>
                    <a:pt x="37" y="0"/>
                    <a:pt x="0" y="101"/>
                    <a:pt x="58" y="159"/>
                  </a:cubicBezTo>
                  <a:cubicBezTo>
                    <a:pt x="79" y="180"/>
                    <a:pt x="103" y="189"/>
                    <a:pt x="126" y="189"/>
                  </a:cubicBezTo>
                  <a:cubicBezTo>
                    <a:pt x="177" y="189"/>
                    <a:pt x="224" y="146"/>
                    <a:pt x="224" y="87"/>
                  </a:cubicBezTo>
                  <a:cubicBezTo>
                    <a:pt x="217" y="36"/>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04" name="Google Shape;3104;p70"/>
            <p:cNvSpPr/>
            <p:nvPr/>
          </p:nvSpPr>
          <p:spPr>
            <a:xfrm>
              <a:off x="5028150" y="2554750"/>
              <a:ext cx="5625" cy="4825"/>
            </a:xfrm>
            <a:custGeom>
              <a:avLst/>
              <a:gdLst/>
              <a:ahLst/>
              <a:cxnLst/>
              <a:rect l="l" t="t" r="r" b="b"/>
              <a:pathLst>
                <a:path w="225" h="193" extrusionOk="0">
                  <a:moveTo>
                    <a:pt x="123" y="0"/>
                  </a:moveTo>
                  <a:cubicBezTo>
                    <a:pt x="44" y="0"/>
                    <a:pt x="0" y="101"/>
                    <a:pt x="58" y="166"/>
                  </a:cubicBezTo>
                  <a:cubicBezTo>
                    <a:pt x="76" y="184"/>
                    <a:pt x="99" y="192"/>
                    <a:pt x="123" y="192"/>
                  </a:cubicBezTo>
                  <a:cubicBezTo>
                    <a:pt x="173" y="192"/>
                    <a:pt x="224" y="153"/>
                    <a:pt x="224" y="94"/>
                  </a:cubicBezTo>
                  <a:cubicBezTo>
                    <a:pt x="224" y="44"/>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05" name="Google Shape;3105;p70"/>
            <p:cNvSpPr/>
            <p:nvPr/>
          </p:nvSpPr>
          <p:spPr>
            <a:xfrm>
              <a:off x="5028150" y="2562500"/>
              <a:ext cx="5625" cy="4800"/>
            </a:xfrm>
            <a:custGeom>
              <a:avLst/>
              <a:gdLst/>
              <a:ahLst/>
              <a:cxnLst/>
              <a:rect l="l" t="t" r="r" b="b"/>
              <a:pathLst>
                <a:path w="225" h="192" extrusionOk="0">
                  <a:moveTo>
                    <a:pt x="123" y="0"/>
                  </a:moveTo>
                  <a:cubicBezTo>
                    <a:pt x="37" y="0"/>
                    <a:pt x="0" y="101"/>
                    <a:pt x="58" y="166"/>
                  </a:cubicBezTo>
                  <a:cubicBezTo>
                    <a:pt x="77" y="183"/>
                    <a:pt x="100" y="191"/>
                    <a:pt x="122" y="191"/>
                  </a:cubicBezTo>
                  <a:cubicBezTo>
                    <a:pt x="174" y="191"/>
                    <a:pt x="224" y="148"/>
                    <a:pt x="224" y="87"/>
                  </a:cubicBezTo>
                  <a:cubicBezTo>
                    <a:pt x="217" y="37"/>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06" name="Google Shape;3106;p70"/>
            <p:cNvSpPr/>
            <p:nvPr/>
          </p:nvSpPr>
          <p:spPr>
            <a:xfrm>
              <a:off x="5019725"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07" name="Google Shape;3107;p70"/>
            <p:cNvSpPr/>
            <p:nvPr/>
          </p:nvSpPr>
          <p:spPr>
            <a:xfrm>
              <a:off x="5019675" y="2547175"/>
              <a:ext cx="5625" cy="4725"/>
            </a:xfrm>
            <a:custGeom>
              <a:avLst/>
              <a:gdLst/>
              <a:ahLst/>
              <a:cxnLst/>
              <a:rect l="l" t="t" r="r" b="b"/>
              <a:pathLst>
                <a:path w="225" h="189" extrusionOk="0">
                  <a:moveTo>
                    <a:pt x="130" y="0"/>
                  </a:moveTo>
                  <a:cubicBezTo>
                    <a:pt x="44" y="0"/>
                    <a:pt x="0" y="101"/>
                    <a:pt x="58" y="159"/>
                  </a:cubicBezTo>
                  <a:cubicBezTo>
                    <a:pt x="79" y="180"/>
                    <a:pt x="103" y="189"/>
                    <a:pt x="126" y="189"/>
                  </a:cubicBezTo>
                  <a:cubicBezTo>
                    <a:pt x="177" y="189"/>
                    <a:pt x="224" y="146"/>
                    <a:pt x="224" y="87"/>
                  </a:cubicBezTo>
                  <a:cubicBezTo>
                    <a:pt x="217"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08" name="Google Shape;3108;p70"/>
            <p:cNvSpPr/>
            <p:nvPr/>
          </p:nvSpPr>
          <p:spPr>
            <a:xfrm>
              <a:off x="5019675" y="2554750"/>
              <a:ext cx="5625" cy="4825"/>
            </a:xfrm>
            <a:custGeom>
              <a:avLst/>
              <a:gdLst/>
              <a:ahLst/>
              <a:cxnLst/>
              <a:rect l="l" t="t" r="r" b="b"/>
              <a:pathLst>
                <a:path w="225" h="193" extrusionOk="0">
                  <a:moveTo>
                    <a:pt x="130" y="0"/>
                  </a:moveTo>
                  <a:cubicBezTo>
                    <a:pt x="44" y="0"/>
                    <a:pt x="0" y="101"/>
                    <a:pt x="58" y="166"/>
                  </a:cubicBezTo>
                  <a:cubicBezTo>
                    <a:pt x="79" y="184"/>
                    <a:pt x="102"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09" name="Google Shape;3109;p70"/>
            <p:cNvSpPr/>
            <p:nvPr/>
          </p:nvSpPr>
          <p:spPr>
            <a:xfrm>
              <a:off x="5019675" y="2562500"/>
              <a:ext cx="5625" cy="4800"/>
            </a:xfrm>
            <a:custGeom>
              <a:avLst/>
              <a:gdLst/>
              <a:ahLst/>
              <a:cxnLst/>
              <a:rect l="l" t="t" r="r" b="b"/>
              <a:pathLst>
                <a:path w="225" h="192" extrusionOk="0">
                  <a:moveTo>
                    <a:pt x="130" y="0"/>
                  </a:moveTo>
                  <a:cubicBezTo>
                    <a:pt x="44" y="0"/>
                    <a:pt x="0" y="101"/>
                    <a:pt x="58" y="166"/>
                  </a:cubicBezTo>
                  <a:cubicBezTo>
                    <a:pt x="77" y="183"/>
                    <a:pt x="100" y="191"/>
                    <a:pt x="122" y="191"/>
                  </a:cubicBezTo>
                  <a:cubicBezTo>
                    <a:pt x="174" y="191"/>
                    <a:pt x="224" y="148"/>
                    <a:pt x="224" y="87"/>
                  </a:cubicBezTo>
                  <a:cubicBezTo>
                    <a:pt x="217"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10" name="Google Shape;3110;p70"/>
            <p:cNvSpPr/>
            <p:nvPr/>
          </p:nvSpPr>
          <p:spPr>
            <a:xfrm>
              <a:off x="5019725" y="2570225"/>
              <a:ext cx="5575" cy="4750"/>
            </a:xfrm>
            <a:custGeom>
              <a:avLst/>
              <a:gdLst/>
              <a:ahLst/>
              <a:cxnLst/>
              <a:rect l="l" t="t" r="r" b="b"/>
              <a:pathLst>
                <a:path w="223" h="190" extrusionOk="0">
                  <a:moveTo>
                    <a:pt x="139" y="1"/>
                  </a:moveTo>
                  <a:cubicBezTo>
                    <a:pt x="136" y="1"/>
                    <a:pt x="132" y="1"/>
                    <a:pt x="128" y="2"/>
                  </a:cubicBezTo>
                  <a:cubicBezTo>
                    <a:pt x="126" y="1"/>
                    <a:pt x="123" y="1"/>
                    <a:pt x="120" y="1"/>
                  </a:cubicBezTo>
                  <a:cubicBezTo>
                    <a:pt x="39" y="1"/>
                    <a:pt x="0" y="104"/>
                    <a:pt x="56" y="160"/>
                  </a:cubicBezTo>
                  <a:cubicBezTo>
                    <a:pt x="77" y="181"/>
                    <a:pt x="101" y="190"/>
                    <a:pt x="124" y="190"/>
                  </a:cubicBezTo>
                  <a:cubicBezTo>
                    <a:pt x="175" y="190"/>
                    <a:pt x="222" y="147"/>
                    <a:pt x="222" y="88"/>
                  </a:cubicBezTo>
                  <a:cubicBezTo>
                    <a:pt x="215" y="41"/>
                    <a:pt x="184"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11" name="Google Shape;3111;p70"/>
            <p:cNvSpPr/>
            <p:nvPr/>
          </p:nvSpPr>
          <p:spPr>
            <a:xfrm>
              <a:off x="5011200"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12" name="Google Shape;3112;p70"/>
            <p:cNvSpPr/>
            <p:nvPr/>
          </p:nvSpPr>
          <p:spPr>
            <a:xfrm>
              <a:off x="5011250"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13" name="Google Shape;3113;p70"/>
            <p:cNvSpPr/>
            <p:nvPr/>
          </p:nvSpPr>
          <p:spPr>
            <a:xfrm>
              <a:off x="5011200"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14" name="Google Shape;3114;p70"/>
            <p:cNvSpPr/>
            <p:nvPr/>
          </p:nvSpPr>
          <p:spPr>
            <a:xfrm>
              <a:off x="5011200" y="2554750"/>
              <a:ext cx="5625" cy="4825"/>
            </a:xfrm>
            <a:custGeom>
              <a:avLst/>
              <a:gdLst/>
              <a:ahLst/>
              <a:cxnLst/>
              <a:rect l="l" t="t" r="r" b="b"/>
              <a:pathLst>
                <a:path w="225" h="193" extrusionOk="0">
                  <a:moveTo>
                    <a:pt x="130" y="0"/>
                  </a:moveTo>
                  <a:cubicBezTo>
                    <a:pt x="44" y="0"/>
                    <a:pt x="1" y="101"/>
                    <a:pt x="58" y="166"/>
                  </a:cubicBezTo>
                  <a:cubicBezTo>
                    <a:pt x="79" y="184"/>
                    <a:pt x="103"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15" name="Google Shape;3115;p70"/>
            <p:cNvSpPr/>
            <p:nvPr/>
          </p:nvSpPr>
          <p:spPr>
            <a:xfrm>
              <a:off x="5011200" y="2562500"/>
              <a:ext cx="5750" cy="4800"/>
            </a:xfrm>
            <a:custGeom>
              <a:avLst/>
              <a:gdLst/>
              <a:ahLst/>
              <a:cxnLst/>
              <a:rect l="l" t="t" r="r" b="b"/>
              <a:pathLst>
                <a:path w="230" h="192" extrusionOk="0">
                  <a:moveTo>
                    <a:pt x="130" y="0"/>
                  </a:moveTo>
                  <a:cubicBezTo>
                    <a:pt x="44" y="0"/>
                    <a:pt x="1" y="101"/>
                    <a:pt x="65" y="166"/>
                  </a:cubicBezTo>
                  <a:cubicBezTo>
                    <a:pt x="82"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16" name="Google Shape;3116;p70"/>
            <p:cNvSpPr/>
            <p:nvPr/>
          </p:nvSpPr>
          <p:spPr>
            <a:xfrm>
              <a:off x="501125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17" name="Google Shape;3117;p70"/>
            <p:cNvSpPr/>
            <p:nvPr/>
          </p:nvSpPr>
          <p:spPr>
            <a:xfrm>
              <a:off x="5011200" y="2577825"/>
              <a:ext cx="5625" cy="4825"/>
            </a:xfrm>
            <a:custGeom>
              <a:avLst/>
              <a:gdLst/>
              <a:ahLst/>
              <a:cxnLst/>
              <a:rect l="l" t="t" r="r" b="b"/>
              <a:pathLst>
                <a:path w="225" h="193" extrusionOk="0">
                  <a:moveTo>
                    <a:pt x="130" y="1"/>
                  </a:moveTo>
                  <a:cubicBezTo>
                    <a:pt x="44" y="1"/>
                    <a:pt x="1" y="101"/>
                    <a:pt x="58" y="166"/>
                  </a:cubicBezTo>
                  <a:cubicBezTo>
                    <a:pt x="79" y="185"/>
                    <a:pt x="103" y="193"/>
                    <a:pt x="126"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18" name="Google Shape;3118;p70"/>
            <p:cNvSpPr/>
            <p:nvPr/>
          </p:nvSpPr>
          <p:spPr>
            <a:xfrm>
              <a:off x="5002725" y="2524100"/>
              <a:ext cx="5750" cy="4775"/>
            </a:xfrm>
            <a:custGeom>
              <a:avLst/>
              <a:gdLst/>
              <a:ahLst/>
              <a:cxnLst/>
              <a:rect l="l" t="t" r="r" b="b"/>
              <a:pathLst>
                <a:path w="230" h="191" extrusionOk="0">
                  <a:moveTo>
                    <a:pt x="130" y="0"/>
                  </a:moveTo>
                  <a:cubicBezTo>
                    <a:pt x="44" y="0"/>
                    <a:pt x="1" y="101"/>
                    <a:pt x="65" y="166"/>
                  </a:cubicBezTo>
                  <a:cubicBezTo>
                    <a:pt x="83" y="183"/>
                    <a:pt x="104" y="191"/>
                    <a:pt x="126" y="191"/>
                  </a:cubicBezTo>
                  <a:cubicBezTo>
                    <a:pt x="177" y="191"/>
                    <a:pt x="229" y="148"/>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19" name="Google Shape;3119;p70"/>
            <p:cNvSpPr/>
            <p:nvPr/>
          </p:nvSpPr>
          <p:spPr>
            <a:xfrm>
              <a:off x="5002725"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20" name="Google Shape;3120;p70"/>
            <p:cNvSpPr/>
            <p:nvPr/>
          </p:nvSpPr>
          <p:spPr>
            <a:xfrm>
              <a:off x="5002775"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21" name="Google Shape;3121;p70"/>
            <p:cNvSpPr/>
            <p:nvPr/>
          </p:nvSpPr>
          <p:spPr>
            <a:xfrm>
              <a:off x="5002725"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22" name="Google Shape;3122;p70"/>
            <p:cNvSpPr/>
            <p:nvPr/>
          </p:nvSpPr>
          <p:spPr>
            <a:xfrm>
              <a:off x="5002725" y="2554750"/>
              <a:ext cx="5625" cy="4825"/>
            </a:xfrm>
            <a:custGeom>
              <a:avLst/>
              <a:gdLst/>
              <a:ahLst/>
              <a:cxnLst/>
              <a:rect l="l" t="t" r="r" b="b"/>
              <a:pathLst>
                <a:path w="225" h="193" extrusionOk="0">
                  <a:moveTo>
                    <a:pt x="130" y="0"/>
                  </a:moveTo>
                  <a:cubicBezTo>
                    <a:pt x="44" y="0"/>
                    <a:pt x="1" y="101"/>
                    <a:pt x="58" y="166"/>
                  </a:cubicBezTo>
                  <a:cubicBezTo>
                    <a:pt x="79" y="184"/>
                    <a:pt x="103"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23" name="Google Shape;3123;p70"/>
            <p:cNvSpPr/>
            <p:nvPr/>
          </p:nvSpPr>
          <p:spPr>
            <a:xfrm>
              <a:off x="5002725" y="2562500"/>
              <a:ext cx="5750" cy="4800"/>
            </a:xfrm>
            <a:custGeom>
              <a:avLst/>
              <a:gdLst/>
              <a:ahLst/>
              <a:cxnLst/>
              <a:rect l="l" t="t" r="r" b="b"/>
              <a:pathLst>
                <a:path w="230" h="192" extrusionOk="0">
                  <a:moveTo>
                    <a:pt x="130" y="0"/>
                  </a:moveTo>
                  <a:cubicBezTo>
                    <a:pt x="44" y="0"/>
                    <a:pt x="1" y="101"/>
                    <a:pt x="65" y="166"/>
                  </a:cubicBezTo>
                  <a:cubicBezTo>
                    <a:pt x="83"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24" name="Google Shape;3124;p70"/>
            <p:cNvSpPr/>
            <p:nvPr/>
          </p:nvSpPr>
          <p:spPr>
            <a:xfrm>
              <a:off x="500277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25" name="Google Shape;3125;p70"/>
            <p:cNvSpPr/>
            <p:nvPr/>
          </p:nvSpPr>
          <p:spPr>
            <a:xfrm>
              <a:off x="5002725" y="2577825"/>
              <a:ext cx="5625" cy="4825"/>
            </a:xfrm>
            <a:custGeom>
              <a:avLst/>
              <a:gdLst/>
              <a:ahLst/>
              <a:cxnLst/>
              <a:rect l="l" t="t" r="r" b="b"/>
              <a:pathLst>
                <a:path w="225" h="193" extrusionOk="0">
                  <a:moveTo>
                    <a:pt x="130" y="1"/>
                  </a:moveTo>
                  <a:cubicBezTo>
                    <a:pt x="44" y="1"/>
                    <a:pt x="1" y="101"/>
                    <a:pt x="58" y="166"/>
                  </a:cubicBezTo>
                  <a:cubicBezTo>
                    <a:pt x="79" y="185"/>
                    <a:pt x="103" y="193"/>
                    <a:pt x="126"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26" name="Google Shape;3126;p70"/>
            <p:cNvSpPr/>
            <p:nvPr/>
          </p:nvSpPr>
          <p:spPr>
            <a:xfrm>
              <a:off x="5002725" y="2585575"/>
              <a:ext cx="5750" cy="4800"/>
            </a:xfrm>
            <a:custGeom>
              <a:avLst/>
              <a:gdLst/>
              <a:ahLst/>
              <a:cxnLst/>
              <a:rect l="l" t="t" r="r" b="b"/>
              <a:pathLst>
                <a:path w="230" h="192" extrusionOk="0">
                  <a:moveTo>
                    <a:pt x="130" y="1"/>
                  </a:moveTo>
                  <a:cubicBezTo>
                    <a:pt x="44" y="1"/>
                    <a:pt x="1" y="102"/>
                    <a:pt x="65" y="167"/>
                  </a:cubicBezTo>
                  <a:cubicBezTo>
                    <a:pt x="83" y="184"/>
                    <a:pt x="104" y="191"/>
                    <a:pt x="126" y="191"/>
                  </a:cubicBezTo>
                  <a:cubicBezTo>
                    <a:pt x="177" y="191"/>
                    <a:pt x="229" y="148"/>
                    <a:pt x="224" y="87"/>
                  </a:cubicBezTo>
                  <a:cubicBezTo>
                    <a:pt x="224" y="37"/>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27" name="Google Shape;3127;p70"/>
            <p:cNvSpPr/>
            <p:nvPr/>
          </p:nvSpPr>
          <p:spPr>
            <a:xfrm>
              <a:off x="4994250" y="25163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28" name="Google Shape;3128;p70"/>
            <p:cNvSpPr/>
            <p:nvPr/>
          </p:nvSpPr>
          <p:spPr>
            <a:xfrm>
              <a:off x="4994250" y="2524100"/>
              <a:ext cx="5750" cy="4775"/>
            </a:xfrm>
            <a:custGeom>
              <a:avLst/>
              <a:gdLst/>
              <a:ahLst/>
              <a:cxnLst/>
              <a:rect l="l" t="t" r="r" b="b"/>
              <a:pathLst>
                <a:path w="230" h="191" extrusionOk="0">
                  <a:moveTo>
                    <a:pt x="130" y="0"/>
                  </a:moveTo>
                  <a:cubicBezTo>
                    <a:pt x="44" y="0"/>
                    <a:pt x="1" y="101"/>
                    <a:pt x="65" y="166"/>
                  </a:cubicBezTo>
                  <a:cubicBezTo>
                    <a:pt x="83" y="183"/>
                    <a:pt x="104" y="191"/>
                    <a:pt x="126" y="191"/>
                  </a:cubicBezTo>
                  <a:cubicBezTo>
                    <a:pt x="177" y="191"/>
                    <a:pt x="229" y="148"/>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29" name="Google Shape;3129;p70"/>
            <p:cNvSpPr/>
            <p:nvPr/>
          </p:nvSpPr>
          <p:spPr>
            <a:xfrm>
              <a:off x="4994250"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30" name="Google Shape;3130;p70"/>
            <p:cNvSpPr/>
            <p:nvPr/>
          </p:nvSpPr>
          <p:spPr>
            <a:xfrm>
              <a:off x="4994300"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31" name="Google Shape;3131;p70"/>
            <p:cNvSpPr/>
            <p:nvPr/>
          </p:nvSpPr>
          <p:spPr>
            <a:xfrm>
              <a:off x="4994250"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32" name="Google Shape;3132;p70"/>
            <p:cNvSpPr/>
            <p:nvPr/>
          </p:nvSpPr>
          <p:spPr>
            <a:xfrm>
              <a:off x="4994250"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33" name="Google Shape;3133;p70"/>
            <p:cNvSpPr/>
            <p:nvPr/>
          </p:nvSpPr>
          <p:spPr>
            <a:xfrm>
              <a:off x="4994250" y="2562500"/>
              <a:ext cx="5750" cy="4800"/>
            </a:xfrm>
            <a:custGeom>
              <a:avLst/>
              <a:gdLst/>
              <a:ahLst/>
              <a:cxnLst/>
              <a:rect l="l" t="t" r="r" b="b"/>
              <a:pathLst>
                <a:path w="230" h="192" extrusionOk="0">
                  <a:moveTo>
                    <a:pt x="130" y="0"/>
                  </a:moveTo>
                  <a:cubicBezTo>
                    <a:pt x="44" y="0"/>
                    <a:pt x="1" y="101"/>
                    <a:pt x="65" y="166"/>
                  </a:cubicBezTo>
                  <a:cubicBezTo>
                    <a:pt x="83"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34" name="Google Shape;3134;p70"/>
            <p:cNvSpPr/>
            <p:nvPr/>
          </p:nvSpPr>
          <p:spPr>
            <a:xfrm>
              <a:off x="499430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35" name="Google Shape;3135;p70"/>
            <p:cNvSpPr/>
            <p:nvPr/>
          </p:nvSpPr>
          <p:spPr>
            <a:xfrm>
              <a:off x="4994250"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36" name="Google Shape;3136;p70"/>
            <p:cNvSpPr/>
            <p:nvPr/>
          </p:nvSpPr>
          <p:spPr>
            <a:xfrm>
              <a:off x="4994250" y="2585575"/>
              <a:ext cx="5750" cy="4800"/>
            </a:xfrm>
            <a:custGeom>
              <a:avLst/>
              <a:gdLst/>
              <a:ahLst/>
              <a:cxnLst/>
              <a:rect l="l" t="t" r="r" b="b"/>
              <a:pathLst>
                <a:path w="230" h="192" extrusionOk="0">
                  <a:moveTo>
                    <a:pt x="130" y="1"/>
                  </a:moveTo>
                  <a:cubicBezTo>
                    <a:pt x="44" y="1"/>
                    <a:pt x="1" y="102"/>
                    <a:pt x="65" y="167"/>
                  </a:cubicBezTo>
                  <a:cubicBezTo>
                    <a:pt x="83" y="184"/>
                    <a:pt x="104" y="191"/>
                    <a:pt x="126" y="191"/>
                  </a:cubicBezTo>
                  <a:cubicBezTo>
                    <a:pt x="177" y="191"/>
                    <a:pt x="229" y="148"/>
                    <a:pt x="224" y="87"/>
                  </a:cubicBezTo>
                  <a:cubicBezTo>
                    <a:pt x="224" y="37"/>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37" name="Google Shape;3137;p70"/>
            <p:cNvSpPr/>
            <p:nvPr/>
          </p:nvSpPr>
          <p:spPr>
            <a:xfrm>
              <a:off x="4994250" y="2593150"/>
              <a:ext cx="5750" cy="4900"/>
            </a:xfrm>
            <a:custGeom>
              <a:avLst/>
              <a:gdLst/>
              <a:ahLst/>
              <a:cxnLst/>
              <a:rect l="l" t="t" r="r" b="b"/>
              <a:pathLst>
                <a:path w="230" h="196" extrusionOk="0">
                  <a:moveTo>
                    <a:pt x="130" y="1"/>
                  </a:moveTo>
                  <a:cubicBezTo>
                    <a:pt x="44" y="1"/>
                    <a:pt x="1" y="109"/>
                    <a:pt x="65" y="166"/>
                  </a:cubicBezTo>
                  <a:cubicBezTo>
                    <a:pt x="84" y="187"/>
                    <a:pt x="107" y="196"/>
                    <a:pt x="130" y="196"/>
                  </a:cubicBezTo>
                  <a:cubicBezTo>
                    <a:pt x="180" y="196"/>
                    <a:pt x="229"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38" name="Google Shape;3138;p70"/>
            <p:cNvSpPr/>
            <p:nvPr/>
          </p:nvSpPr>
          <p:spPr>
            <a:xfrm>
              <a:off x="4985775" y="2531675"/>
              <a:ext cx="5750" cy="4900"/>
            </a:xfrm>
            <a:custGeom>
              <a:avLst/>
              <a:gdLst/>
              <a:ahLst/>
              <a:cxnLst/>
              <a:rect l="l" t="t" r="r" b="b"/>
              <a:pathLst>
                <a:path w="230" h="196" extrusionOk="0">
                  <a:moveTo>
                    <a:pt x="130" y="0"/>
                  </a:moveTo>
                  <a:cubicBezTo>
                    <a:pt x="44" y="0"/>
                    <a:pt x="1" y="108"/>
                    <a:pt x="65"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39" name="Google Shape;3139;p70"/>
            <p:cNvSpPr/>
            <p:nvPr/>
          </p:nvSpPr>
          <p:spPr>
            <a:xfrm>
              <a:off x="4985825"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40" name="Google Shape;3140;p70"/>
            <p:cNvSpPr/>
            <p:nvPr/>
          </p:nvSpPr>
          <p:spPr>
            <a:xfrm>
              <a:off x="4985775" y="2547175"/>
              <a:ext cx="5750" cy="4725"/>
            </a:xfrm>
            <a:custGeom>
              <a:avLst/>
              <a:gdLst/>
              <a:ahLst/>
              <a:cxnLst/>
              <a:rect l="l" t="t" r="r" b="b"/>
              <a:pathLst>
                <a:path w="230" h="189" extrusionOk="0">
                  <a:moveTo>
                    <a:pt x="130" y="0"/>
                  </a:moveTo>
                  <a:cubicBezTo>
                    <a:pt x="44" y="0"/>
                    <a:pt x="1" y="101"/>
                    <a:pt x="65"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41" name="Google Shape;3141;p70"/>
            <p:cNvSpPr/>
            <p:nvPr/>
          </p:nvSpPr>
          <p:spPr>
            <a:xfrm>
              <a:off x="4985775"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42" name="Google Shape;3142;p70"/>
            <p:cNvSpPr/>
            <p:nvPr/>
          </p:nvSpPr>
          <p:spPr>
            <a:xfrm>
              <a:off x="4985775" y="2562500"/>
              <a:ext cx="5750" cy="4800"/>
            </a:xfrm>
            <a:custGeom>
              <a:avLst/>
              <a:gdLst/>
              <a:ahLst/>
              <a:cxnLst/>
              <a:rect l="l" t="t" r="r" b="b"/>
              <a:pathLst>
                <a:path w="230" h="192" extrusionOk="0">
                  <a:moveTo>
                    <a:pt x="130" y="0"/>
                  </a:moveTo>
                  <a:cubicBezTo>
                    <a:pt x="44" y="0"/>
                    <a:pt x="1" y="101"/>
                    <a:pt x="65"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43" name="Google Shape;3143;p70"/>
            <p:cNvSpPr/>
            <p:nvPr/>
          </p:nvSpPr>
          <p:spPr>
            <a:xfrm>
              <a:off x="498582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44" name="Google Shape;3144;p70"/>
            <p:cNvSpPr/>
            <p:nvPr/>
          </p:nvSpPr>
          <p:spPr>
            <a:xfrm>
              <a:off x="4985775"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45" name="Google Shape;3145;p70"/>
            <p:cNvSpPr/>
            <p:nvPr/>
          </p:nvSpPr>
          <p:spPr>
            <a:xfrm>
              <a:off x="4977300" y="2531675"/>
              <a:ext cx="5750" cy="4900"/>
            </a:xfrm>
            <a:custGeom>
              <a:avLst/>
              <a:gdLst/>
              <a:ahLst/>
              <a:cxnLst/>
              <a:rect l="l" t="t" r="r" b="b"/>
              <a:pathLst>
                <a:path w="230" h="196" extrusionOk="0">
                  <a:moveTo>
                    <a:pt x="130" y="0"/>
                  </a:moveTo>
                  <a:cubicBezTo>
                    <a:pt x="44" y="0"/>
                    <a:pt x="1" y="108"/>
                    <a:pt x="65"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46" name="Google Shape;3146;p70"/>
            <p:cNvSpPr/>
            <p:nvPr/>
          </p:nvSpPr>
          <p:spPr>
            <a:xfrm>
              <a:off x="4977350"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47" name="Google Shape;3147;p70"/>
            <p:cNvSpPr/>
            <p:nvPr/>
          </p:nvSpPr>
          <p:spPr>
            <a:xfrm>
              <a:off x="4977300" y="2547175"/>
              <a:ext cx="5750" cy="4725"/>
            </a:xfrm>
            <a:custGeom>
              <a:avLst/>
              <a:gdLst/>
              <a:ahLst/>
              <a:cxnLst/>
              <a:rect l="l" t="t" r="r" b="b"/>
              <a:pathLst>
                <a:path w="230" h="189" extrusionOk="0">
                  <a:moveTo>
                    <a:pt x="130" y="0"/>
                  </a:moveTo>
                  <a:cubicBezTo>
                    <a:pt x="44" y="0"/>
                    <a:pt x="1" y="101"/>
                    <a:pt x="65"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48" name="Google Shape;3148;p70"/>
            <p:cNvSpPr/>
            <p:nvPr/>
          </p:nvSpPr>
          <p:spPr>
            <a:xfrm>
              <a:off x="4977300"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49" name="Google Shape;3149;p70"/>
            <p:cNvSpPr/>
            <p:nvPr/>
          </p:nvSpPr>
          <p:spPr>
            <a:xfrm>
              <a:off x="4977300" y="2562500"/>
              <a:ext cx="5750" cy="4800"/>
            </a:xfrm>
            <a:custGeom>
              <a:avLst/>
              <a:gdLst/>
              <a:ahLst/>
              <a:cxnLst/>
              <a:rect l="l" t="t" r="r" b="b"/>
              <a:pathLst>
                <a:path w="230" h="192" extrusionOk="0">
                  <a:moveTo>
                    <a:pt x="130" y="0"/>
                  </a:moveTo>
                  <a:cubicBezTo>
                    <a:pt x="44" y="0"/>
                    <a:pt x="1" y="101"/>
                    <a:pt x="65"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50" name="Google Shape;3150;p70"/>
            <p:cNvSpPr/>
            <p:nvPr/>
          </p:nvSpPr>
          <p:spPr>
            <a:xfrm>
              <a:off x="497735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51" name="Google Shape;3151;p70"/>
            <p:cNvSpPr/>
            <p:nvPr/>
          </p:nvSpPr>
          <p:spPr>
            <a:xfrm>
              <a:off x="4977300"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52" name="Google Shape;3152;p70"/>
            <p:cNvSpPr/>
            <p:nvPr/>
          </p:nvSpPr>
          <p:spPr>
            <a:xfrm>
              <a:off x="4968825" y="2531675"/>
              <a:ext cx="5750" cy="4900"/>
            </a:xfrm>
            <a:custGeom>
              <a:avLst/>
              <a:gdLst/>
              <a:ahLst/>
              <a:cxnLst/>
              <a:rect l="l" t="t" r="r" b="b"/>
              <a:pathLst>
                <a:path w="230" h="196" extrusionOk="0">
                  <a:moveTo>
                    <a:pt x="130" y="0"/>
                  </a:moveTo>
                  <a:cubicBezTo>
                    <a:pt x="44" y="0"/>
                    <a:pt x="1" y="108"/>
                    <a:pt x="66"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53" name="Google Shape;3153;p70"/>
            <p:cNvSpPr/>
            <p:nvPr/>
          </p:nvSpPr>
          <p:spPr>
            <a:xfrm>
              <a:off x="4968875" y="2539400"/>
              <a:ext cx="5700" cy="4750"/>
            </a:xfrm>
            <a:custGeom>
              <a:avLst/>
              <a:gdLst/>
              <a:ahLst/>
              <a:cxnLst/>
              <a:rect l="l" t="t" r="r" b="b"/>
              <a:pathLst>
                <a:path w="228" h="190" extrusionOk="0">
                  <a:moveTo>
                    <a:pt x="121" y="1"/>
                  </a:moveTo>
                  <a:cubicBezTo>
                    <a:pt x="46" y="1"/>
                    <a:pt x="1" y="104"/>
                    <a:pt x="64" y="160"/>
                  </a:cubicBezTo>
                  <a:cubicBezTo>
                    <a:pt x="82" y="181"/>
                    <a:pt x="106" y="190"/>
                    <a:pt x="129" y="190"/>
                  </a:cubicBezTo>
                  <a:cubicBezTo>
                    <a:pt x="179" y="190"/>
                    <a:pt x="227" y="149"/>
                    <a:pt x="222" y="95"/>
                  </a:cubicBezTo>
                  <a:cubicBezTo>
                    <a:pt x="222" y="37"/>
                    <a:pt x="186" y="1"/>
                    <a:pt x="128" y="1"/>
                  </a:cubicBezTo>
                  <a:cubicBezTo>
                    <a:pt x="126" y="1"/>
                    <a:pt x="123" y="1"/>
                    <a:pt x="12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54" name="Google Shape;3154;p70"/>
            <p:cNvSpPr/>
            <p:nvPr/>
          </p:nvSpPr>
          <p:spPr>
            <a:xfrm>
              <a:off x="4968825" y="2547175"/>
              <a:ext cx="5750" cy="4725"/>
            </a:xfrm>
            <a:custGeom>
              <a:avLst/>
              <a:gdLst/>
              <a:ahLst/>
              <a:cxnLst/>
              <a:rect l="l" t="t" r="r" b="b"/>
              <a:pathLst>
                <a:path w="230" h="189" extrusionOk="0">
                  <a:moveTo>
                    <a:pt x="130" y="0"/>
                  </a:moveTo>
                  <a:cubicBezTo>
                    <a:pt x="44" y="0"/>
                    <a:pt x="1" y="101"/>
                    <a:pt x="66"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55" name="Google Shape;3155;p70"/>
            <p:cNvSpPr/>
            <p:nvPr/>
          </p:nvSpPr>
          <p:spPr>
            <a:xfrm>
              <a:off x="4968825" y="2554750"/>
              <a:ext cx="5800" cy="4825"/>
            </a:xfrm>
            <a:custGeom>
              <a:avLst/>
              <a:gdLst/>
              <a:ahLst/>
              <a:cxnLst/>
              <a:rect l="l" t="t" r="r" b="b"/>
              <a:pathLst>
                <a:path w="232" h="193" extrusionOk="0">
                  <a:moveTo>
                    <a:pt x="130" y="0"/>
                  </a:moveTo>
                  <a:cubicBezTo>
                    <a:pt x="51" y="0"/>
                    <a:pt x="1" y="101"/>
                    <a:pt x="66" y="166"/>
                  </a:cubicBezTo>
                  <a:cubicBezTo>
                    <a:pt x="84" y="184"/>
                    <a:pt x="107" y="192"/>
                    <a:pt x="130" y="192"/>
                  </a:cubicBezTo>
                  <a:cubicBezTo>
                    <a:pt x="180" y="192"/>
                    <a:pt x="229" y="153"/>
                    <a:pt x="224" y="94"/>
                  </a:cubicBezTo>
                  <a:cubicBezTo>
                    <a:pt x="231" y="44"/>
                    <a:pt x="188"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56" name="Google Shape;3156;p70"/>
            <p:cNvSpPr/>
            <p:nvPr/>
          </p:nvSpPr>
          <p:spPr>
            <a:xfrm>
              <a:off x="4968825" y="2562500"/>
              <a:ext cx="5750" cy="4800"/>
            </a:xfrm>
            <a:custGeom>
              <a:avLst/>
              <a:gdLst/>
              <a:ahLst/>
              <a:cxnLst/>
              <a:rect l="l" t="t" r="r" b="b"/>
              <a:pathLst>
                <a:path w="230" h="192" extrusionOk="0">
                  <a:moveTo>
                    <a:pt x="130" y="0"/>
                  </a:moveTo>
                  <a:cubicBezTo>
                    <a:pt x="44" y="0"/>
                    <a:pt x="1" y="101"/>
                    <a:pt x="66"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57" name="Google Shape;3157;p70"/>
            <p:cNvSpPr/>
            <p:nvPr/>
          </p:nvSpPr>
          <p:spPr>
            <a:xfrm>
              <a:off x="496887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4"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58" name="Google Shape;3158;p70"/>
            <p:cNvSpPr/>
            <p:nvPr/>
          </p:nvSpPr>
          <p:spPr>
            <a:xfrm>
              <a:off x="4968825" y="2577825"/>
              <a:ext cx="5800" cy="4825"/>
            </a:xfrm>
            <a:custGeom>
              <a:avLst/>
              <a:gdLst/>
              <a:ahLst/>
              <a:cxnLst/>
              <a:rect l="l" t="t" r="r" b="b"/>
              <a:pathLst>
                <a:path w="232" h="193" extrusionOk="0">
                  <a:moveTo>
                    <a:pt x="130" y="1"/>
                  </a:moveTo>
                  <a:cubicBezTo>
                    <a:pt x="51" y="1"/>
                    <a:pt x="1" y="101"/>
                    <a:pt x="66" y="166"/>
                  </a:cubicBezTo>
                  <a:cubicBezTo>
                    <a:pt x="84" y="185"/>
                    <a:pt x="107" y="193"/>
                    <a:pt x="130" y="193"/>
                  </a:cubicBezTo>
                  <a:cubicBezTo>
                    <a:pt x="180" y="193"/>
                    <a:pt x="229" y="154"/>
                    <a:pt x="224" y="94"/>
                  </a:cubicBezTo>
                  <a:cubicBezTo>
                    <a:pt x="231" y="44"/>
                    <a:pt x="188"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59" name="Google Shape;3159;p70"/>
            <p:cNvSpPr/>
            <p:nvPr/>
          </p:nvSpPr>
          <p:spPr>
            <a:xfrm>
              <a:off x="4960525" y="2531675"/>
              <a:ext cx="5625" cy="4900"/>
            </a:xfrm>
            <a:custGeom>
              <a:avLst/>
              <a:gdLst/>
              <a:ahLst/>
              <a:cxnLst/>
              <a:rect l="l" t="t" r="r" b="b"/>
              <a:pathLst>
                <a:path w="225" h="196" extrusionOk="0">
                  <a:moveTo>
                    <a:pt x="123" y="0"/>
                  </a:moveTo>
                  <a:cubicBezTo>
                    <a:pt x="37" y="0"/>
                    <a:pt x="1" y="108"/>
                    <a:pt x="59" y="166"/>
                  </a:cubicBezTo>
                  <a:cubicBezTo>
                    <a:pt x="79" y="187"/>
                    <a:pt x="103" y="195"/>
                    <a:pt x="126" y="195"/>
                  </a:cubicBezTo>
                  <a:cubicBezTo>
                    <a:pt x="177" y="195"/>
                    <a:pt x="224" y="153"/>
                    <a:pt x="224" y="94"/>
                  </a:cubicBezTo>
                  <a:cubicBezTo>
                    <a:pt x="217" y="43"/>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60" name="Google Shape;3160;p70"/>
            <p:cNvSpPr/>
            <p:nvPr/>
          </p:nvSpPr>
          <p:spPr>
            <a:xfrm>
              <a:off x="4960575" y="2539400"/>
              <a:ext cx="5575" cy="4750"/>
            </a:xfrm>
            <a:custGeom>
              <a:avLst/>
              <a:gdLst/>
              <a:ahLst/>
              <a:cxnLst/>
              <a:rect l="l" t="t" r="r" b="b"/>
              <a:pathLst>
                <a:path w="223" h="190" extrusionOk="0">
                  <a:moveTo>
                    <a:pt x="114" y="1"/>
                  </a:moveTo>
                  <a:cubicBezTo>
                    <a:pt x="39" y="1"/>
                    <a:pt x="1" y="104"/>
                    <a:pt x="57" y="160"/>
                  </a:cubicBezTo>
                  <a:cubicBezTo>
                    <a:pt x="75" y="181"/>
                    <a:pt x="99" y="190"/>
                    <a:pt x="122" y="190"/>
                  </a:cubicBezTo>
                  <a:cubicBezTo>
                    <a:pt x="172" y="190"/>
                    <a:pt x="222" y="149"/>
                    <a:pt x="222" y="95"/>
                  </a:cubicBezTo>
                  <a:cubicBezTo>
                    <a:pt x="222" y="37"/>
                    <a:pt x="179" y="1"/>
                    <a:pt x="121" y="1"/>
                  </a:cubicBezTo>
                  <a:cubicBezTo>
                    <a:pt x="119" y="1"/>
                    <a:pt x="116" y="1"/>
                    <a:pt x="114"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61" name="Google Shape;3161;p70"/>
            <p:cNvSpPr/>
            <p:nvPr/>
          </p:nvSpPr>
          <p:spPr>
            <a:xfrm>
              <a:off x="4960525" y="2547175"/>
              <a:ext cx="5625" cy="4725"/>
            </a:xfrm>
            <a:custGeom>
              <a:avLst/>
              <a:gdLst/>
              <a:ahLst/>
              <a:cxnLst/>
              <a:rect l="l" t="t" r="r" b="b"/>
              <a:pathLst>
                <a:path w="225" h="189" extrusionOk="0">
                  <a:moveTo>
                    <a:pt x="123" y="0"/>
                  </a:moveTo>
                  <a:cubicBezTo>
                    <a:pt x="37" y="0"/>
                    <a:pt x="1" y="101"/>
                    <a:pt x="59" y="159"/>
                  </a:cubicBezTo>
                  <a:cubicBezTo>
                    <a:pt x="79" y="180"/>
                    <a:pt x="103" y="189"/>
                    <a:pt x="126" y="189"/>
                  </a:cubicBezTo>
                  <a:cubicBezTo>
                    <a:pt x="177" y="189"/>
                    <a:pt x="224" y="146"/>
                    <a:pt x="224" y="87"/>
                  </a:cubicBezTo>
                  <a:cubicBezTo>
                    <a:pt x="217" y="36"/>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62" name="Google Shape;3162;p70"/>
            <p:cNvSpPr/>
            <p:nvPr/>
          </p:nvSpPr>
          <p:spPr>
            <a:xfrm>
              <a:off x="4960525" y="2554750"/>
              <a:ext cx="5625" cy="4825"/>
            </a:xfrm>
            <a:custGeom>
              <a:avLst/>
              <a:gdLst/>
              <a:ahLst/>
              <a:cxnLst/>
              <a:rect l="l" t="t" r="r" b="b"/>
              <a:pathLst>
                <a:path w="225" h="193" extrusionOk="0">
                  <a:moveTo>
                    <a:pt x="123" y="0"/>
                  </a:moveTo>
                  <a:cubicBezTo>
                    <a:pt x="44" y="0"/>
                    <a:pt x="1" y="101"/>
                    <a:pt x="59" y="166"/>
                  </a:cubicBezTo>
                  <a:cubicBezTo>
                    <a:pt x="77" y="184"/>
                    <a:pt x="100" y="192"/>
                    <a:pt x="123" y="192"/>
                  </a:cubicBezTo>
                  <a:cubicBezTo>
                    <a:pt x="173" y="192"/>
                    <a:pt x="224" y="153"/>
                    <a:pt x="224" y="94"/>
                  </a:cubicBezTo>
                  <a:cubicBezTo>
                    <a:pt x="224" y="44"/>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63" name="Google Shape;3163;p70"/>
            <p:cNvSpPr/>
            <p:nvPr/>
          </p:nvSpPr>
          <p:spPr>
            <a:xfrm>
              <a:off x="4960525" y="2562500"/>
              <a:ext cx="5625" cy="4800"/>
            </a:xfrm>
            <a:custGeom>
              <a:avLst/>
              <a:gdLst/>
              <a:ahLst/>
              <a:cxnLst/>
              <a:rect l="l" t="t" r="r" b="b"/>
              <a:pathLst>
                <a:path w="225" h="192" extrusionOk="0">
                  <a:moveTo>
                    <a:pt x="123" y="0"/>
                  </a:moveTo>
                  <a:cubicBezTo>
                    <a:pt x="37" y="0"/>
                    <a:pt x="1" y="101"/>
                    <a:pt x="59" y="166"/>
                  </a:cubicBezTo>
                  <a:cubicBezTo>
                    <a:pt x="78" y="183"/>
                    <a:pt x="100" y="191"/>
                    <a:pt x="122" y="191"/>
                  </a:cubicBezTo>
                  <a:cubicBezTo>
                    <a:pt x="174" y="191"/>
                    <a:pt x="224" y="148"/>
                    <a:pt x="224" y="87"/>
                  </a:cubicBezTo>
                  <a:cubicBezTo>
                    <a:pt x="217" y="37"/>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64" name="Google Shape;3164;p70"/>
            <p:cNvSpPr/>
            <p:nvPr/>
          </p:nvSpPr>
          <p:spPr>
            <a:xfrm>
              <a:off x="4960575" y="2570225"/>
              <a:ext cx="5575" cy="4750"/>
            </a:xfrm>
            <a:custGeom>
              <a:avLst/>
              <a:gdLst/>
              <a:ahLst/>
              <a:cxnLst/>
              <a:rect l="l" t="t" r="r" b="b"/>
              <a:pathLst>
                <a:path w="223" h="190" extrusionOk="0">
                  <a:moveTo>
                    <a:pt x="134" y="1"/>
                  </a:moveTo>
                  <a:cubicBezTo>
                    <a:pt x="130" y="1"/>
                    <a:pt x="126" y="1"/>
                    <a:pt x="121" y="2"/>
                  </a:cubicBezTo>
                  <a:cubicBezTo>
                    <a:pt x="119" y="1"/>
                    <a:pt x="116" y="1"/>
                    <a:pt x="113" y="1"/>
                  </a:cubicBezTo>
                  <a:cubicBezTo>
                    <a:pt x="33" y="1"/>
                    <a:pt x="1" y="104"/>
                    <a:pt x="57" y="160"/>
                  </a:cubicBezTo>
                  <a:cubicBezTo>
                    <a:pt x="77" y="181"/>
                    <a:pt x="101" y="190"/>
                    <a:pt x="124" y="190"/>
                  </a:cubicBezTo>
                  <a:cubicBezTo>
                    <a:pt x="175" y="190"/>
                    <a:pt x="222" y="147"/>
                    <a:pt x="222" y="88"/>
                  </a:cubicBezTo>
                  <a:cubicBezTo>
                    <a:pt x="216" y="41"/>
                    <a:pt x="184" y="1"/>
                    <a:pt x="134"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65" name="Google Shape;3165;p70"/>
            <p:cNvSpPr/>
            <p:nvPr/>
          </p:nvSpPr>
          <p:spPr>
            <a:xfrm>
              <a:off x="4960525" y="2577825"/>
              <a:ext cx="5625" cy="4825"/>
            </a:xfrm>
            <a:custGeom>
              <a:avLst/>
              <a:gdLst/>
              <a:ahLst/>
              <a:cxnLst/>
              <a:rect l="l" t="t" r="r" b="b"/>
              <a:pathLst>
                <a:path w="225" h="193" extrusionOk="0">
                  <a:moveTo>
                    <a:pt x="123" y="1"/>
                  </a:moveTo>
                  <a:cubicBezTo>
                    <a:pt x="44" y="1"/>
                    <a:pt x="1" y="101"/>
                    <a:pt x="59" y="166"/>
                  </a:cubicBezTo>
                  <a:cubicBezTo>
                    <a:pt x="77" y="185"/>
                    <a:pt x="100" y="193"/>
                    <a:pt x="123" y="193"/>
                  </a:cubicBezTo>
                  <a:cubicBezTo>
                    <a:pt x="173" y="193"/>
                    <a:pt x="224" y="154"/>
                    <a:pt x="224" y="94"/>
                  </a:cubicBezTo>
                  <a:cubicBezTo>
                    <a:pt x="224" y="44"/>
                    <a:pt x="181" y="1"/>
                    <a:pt x="123"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66" name="Google Shape;3166;p70"/>
            <p:cNvSpPr/>
            <p:nvPr/>
          </p:nvSpPr>
          <p:spPr>
            <a:xfrm>
              <a:off x="4952050" y="2531675"/>
              <a:ext cx="5625" cy="4900"/>
            </a:xfrm>
            <a:custGeom>
              <a:avLst/>
              <a:gdLst/>
              <a:ahLst/>
              <a:cxnLst/>
              <a:rect l="l" t="t" r="r" b="b"/>
              <a:pathLst>
                <a:path w="225" h="196" extrusionOk="0">
                  <a:moveTo>
                    <a:pt x="131" y="0"/>
                  </a:moveTo>
                  <a:cubicBezTo>
                    <a:pt x="44" y="0"/>
                    <a:pt x="1" y="108"/>
                    <a:pt x="59" y="166"/>
                  </a:cubicBezTo>
                  <a:cubicBezTo>
                    <a:pt x="79" y="187"/>
                    <a:pt x="103" y="195"/>
                    <a:pt x="126" y="195"/>
                  </a:cubicBezTo>
                  <a:cubicBezTo>
                    <a:pt x="177" y="195"/>
                    <a:pt x="224" y="153"/>
                    <a:pt x="224" y="94"/>
                  </a:cubicBezTo>
                  <a:cubicBezTo>
                    <a:pt x="217" y="43"/>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67" name="Google Shape;3167;p70"/>
            <p:cNvSpPr/>
            <p:nvPr/>
          </p:nvSpPr>
          <p:spPr>
            <a:xfrm>
              <a:off x="4952100" y="2539400"/>
              <a:ext cx="5575" cy="4750"/>
            </a:xfrm>
            <a:custGeom>
              <a:avLst/>
              <a:gdLst/>
              <a:ahLst/>
              <a:cxnLst/>
              <a:rect l="l" t="t" r="r" b="b"/>
              <a:pathLst>
                <a:path w="223" h="190" extrusionOk="0">
                  <a:moveTo>
                    <a:pt x="120" y="1"/>
                  </a:moveTo>
                  <a:cubicBezTo>
                    <a:pt x="39" y="1"/>
                    <a:pt x="1" y="104"/>
                    <a:pt x="57" y="160"/>
                  </a:cubicBezTo>
                  <a:cubicBezTo>
                    <a:pt x="77" y="181"/>
                    <a:pt x="102" y="190"/>
                    <a:pt x="125" y="190"/>
                  </a:cubicBezTo>
                  <a:cubicBezTo>
                    <a:pt x="176" y="190"/>
                    <a:pt x="222" y="149"/>
                    <a:pt x="222" y="95"/>
                  </a:cubicBezTo>
                  <a:cubicBezTo>
                    <a:pt x="222" y="37"/>
                    <a:pt x="179" y="1"/>
                    <a:pt x="129"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68" name="Google Shape;3168;p70"/>
            <p:cNvSpPr/>
            <p:nvPr/>
          </p:nvSpPr>
          <p:spPr>
            <a:xfrm>
              <a:off x="4952050" y="2547175"/>
              <a:ext cx="5625" cy="4725"/>
            </a:xfrm>
            <a:custGeom>
              <a:avLst/>
              <a:gdLst/>
              <a:ahLst/>
              <a:cxnLst/>
              <a:rect l="l" t="t" r="r" b="b"/>
              <a:pathLst>
                <a:path w="225" h="189" extrusionOk="0">
                  <a:moveTo>
                    <a:pt x="131" y="0"/>
                  </a:moveTo>
                  <a:cubicBezTo>
                    <a:pt x="44" y="0"/>
                    <a:pt x="1" y="101"/>
                    <a:pt x="59" y="159"/>
                  </a:cubicBezTo>
                  <a:cubicBezTo>
                    <a:pt x="79" y="180"/>
                    <a:pt x="103" y="189"/>
                    <a:pt x="126" y="189"/>
                  </a:cubicBezTo>
                  <a:cubicBezTo>
                    <a:pt x="177" y="189"/>
                    <a:pt x="224" y="146"/>
                    <a:pt x="224" y="87"/>
                  </a:cubicBezTo>
                  <a:cubicBezTo>
                    <a:pt x="217" y="36"/>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69" name="Google Shape;3169;p70"/>
            <p:cNvSpPr/>
            <p:nvPr/>
          </p:nvSpPr>
          <p:spPr>
            <a:xfrm>
              <a:off x="4952050" y="2554750"/>
              <a:ext cx="5625" cy="4825"/>
            </a:xfrm>
            <a:custGeom>
              <a:avLst/>
              <a:gdLst/>
              <a:ahLst/>
              <a:cxnLst/>
              <a:rect l="l" t="t" r="r" b="b"/>
              <a:pathLst>
                <a:path w="225" h="193" extrusionOk="0">
                  <a:moveTo>
                    <a:pt x="131" y="0"/>
                  </a:moveTo>
                  <a:cubicBezTo>
                    <a:pt x="44" y="0"/>
                    <a:pt x="1" y="101"/>
                    <a:pt x="59" y="166"/>
                  </a:cubicBezTo>
                  <a:cubicBezTo>
                    <a:pt x="79" y="184"/>
                    <a:pt x="103" y="192"/>
                    <a:pt x="126" y="192"/>
                  </a:cubicBezTo>
                  <a:cubicBezTo>
                    <a:pt x="177" y="192"/>
                    <a:pt x="224" y="153"/>
                    <a:pt x="224" y="94"/>
                  </a:cubicBezTo>
                  <a:cubicBezTo>
                    <a:pt x="224" y="44"/>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70" name="Google Shape;3170;p70"/>
            <p:cNvSpPr/>
            <p:nvPr/>
          </p:nvSpPr>
          <p:spPr>
            <a:xfrm>
              <a:off x="4952050" y="2562500"/>
              <a:ext cx="5625" cy="4800"/>
            </a:xfrm>
            <a:custGeom>
              <a:avLst/>
              <a:gdLst/>
              <a:ahLst/>
              <a:cxnLst/>
              <a:rect l="l" t="t" r="r" b="b"/>
              <a:pathLst>
                <a:path w="225" h="192" extrusionOk="0">
                  <a:moveTo>
                    <a:pt x="131" y="0"/>
                  </a:moveTo>
                  <a:cubicBezTo>
                    <a:pt x="44" y="0"/>
                    <a:pt x="1" y="101"/>
                    <a:pt x="59" y="166"/>
                  </a:cubicBezTo>
                  <a:cubicBezTo>
                    <a:pt x="78" y="183"/>
                    <a:pt x="100" y="191"/>
                    <a:pt x="122" y="191"/>
                  </a:cubicBezTo>
                  <a:cubicBezTo>
                    <a:pt x="174" y="191"/>
                    <a:pt x="224" y="148"/>
                    <a:pt x="224" y="87"/>
                  </a:cubicBezTo>
                  <a:cubicBezTo>
                    <a:pt x="217" y="37"/>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71" name="Google Shape;3171;p70"/>
            <p:cNvSpPr/>
            <p:nvPr/>
          </p:nvSpPr>
          <p:spPr>
            <a:xfrm>
              <a:off x="4952100" y="2570225"/>
              <a:ext cx="5575" cy="4750"/>
            </a:xfrm>
            <a:custGeom>
              <a:avLst/>
              <a:gdLst/>
              <a:ahLst/>
              <a:cxnLst/>
              <a:rect l="l" t="t" r="r" b="b"/>
              <a:pathLst>
                <a:path w="223" h="190" extrusionOk="0">
                  <a:moveTo>
                    <a:pt x="140" y="1"/>
                  </a:moveTo>
                  <a:cubicBezTo>
                    <a:pt x="136" y="1"/>
                    <a:pt x="132" y="1"/>
                    <a:pt x="129" y="2"/>
                  </a:cubicBezTo>
                  <a:cubicBezTo>
                    <a:pt x="126" y="1"/>
                    <a:pt x="123" y="1"/>
                    <a:pt x="120" y="1"/>
                  </a:cubicBezTo>
                  <a:cubicBezTo>
                    <a:pt x="39" y="1"/>
                    <a:pt x="1" y="104"/>
                    <a:pt x="57" y="160"/>
                  </a:cubicBezTo>
                  <a:cubicBezTo>
                    <a:pt x="77" y="181"/>
                    <a:pt x="101" y="190"/>
                    <a:pt x="124" y="190"/>
                  </a:cubicBezTo>
                  <a:cubicBezTo>
                    <a:pt x="175" y="190"/>
                    <a:pt x="222" y="147"/>
                    <a:pt x="222" y="88"/>
                  </a:cubicBezTo>
                  <a:cubicBezTo>
                    <a:pt x="216" y="41"/>
                    <a:pt x="184" y="1"/>
                    <a:pt x="14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72" name="Google Shape;3172;p70"/>
            <p:cNvSpPr/>
            <p:nvPr/>
          </p:nvSpPr>
          <p:spPr>
            <a:xfrm>
              <a:off x="4952050" y="2577825"/>
              <a:ext cx="5625" cy="4825"/>
            </a:xfrm>
            <a:custGeom>
              <a:avLst/>
              <a:gdLst/>
              <a:ahLst/>
              <a:cxnLst/>
              <a:rect l="l" t="t" r="r" b="b"/>
              <a:pathLst>
                <a:path w="225" h="193" extrusionOk="0">
                  <a:moveTo>
                    <a:pt x="131" y="1"/>
                  </a:moveTo>
                  <a:cubicBezTo>
                    <a:pt x="44" y="1"/>
                    <a:pt x="1" y="101"/>
                    <a:pt x="59" y="166"/>
                  </a:cubicBezTo>
                  <a:cubicBezTo>
                    <a:pt x="79" y="185"/>
                    <a:pt x="103" y="193"/>
                    <a:pt x="126" y="193"/>
                  </a:cubicBezTo>
                  <a:cubicBezTo>
                    <a:pt x="177" y="193"/>
                    <a:pt x="224" y="154"/>
                    <a:pt x="224" y="94"/>
                  </a:cubicBezTo>
                  <a:cubicBezTo>
                    <a:pt x="224" y="44"/>
                    <a:pt x="181" y="1"/>
                    <a:pt x="13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73" name="Google Shape;3173;p70"/>
            <p:cNvSpPr/>
            <p:nvPr/>
          </p:nvSpPr>
          <p:spPr>
            <a:xfrm>
              <a:off x="4943575" y="2531675"/>
              <a:ext cx="5750" cy="4900"/>
            </a:xfrm>
            <a:custGeom>
              <a:avLst/>
              <a:gdLst/>
              <a:ahLst/>
              <a:cxnLst/>
              <a:rect l="l" t="t" r="r" b="b"/>
              <a:pathLst>
                <a:path w="230" h="196" extrusionOk="0">
                  <a:moveTo>
                    <a:pt x="131" y="0"/>
                  </a:moveTo>
                  <a:cubicBezTo>
                    <a:pt x="44" y="0"/>
                    <a:pt x="1" y="108"/>
                    <a:pt x="66" y="166"/>
                  </a:cubicBezTo>
                  <a:cubicBezTo>
                    <a:pt x="84" y="187"/>
                    <a:pt x="107" y="195"/>
                    <a:pt x="130" y="195"/>
                  </a:cubicBezTo>
                  <a:cubicBezTo>
                    <a:pt x="180" y="195"/>
                    <a:pt x="229" y="153"/>
                    <a:pt x="224" y="94"/>
                  </a:cubicBezTo>
                  <a:cubicBezTo>
                    <a:pt x="224" y="43"/>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74" name="Google Shape;3174;p70"/>
            <p:cNvSpPr/>
            <p:nvPr/>
          </p:nvSpPr>
          <p:spPr>
            <a:xfrm>
              <a:off x="4943625" y="2539400"/>
              <a:ext cx="5575" cy="4750"/>
            </a:xfrm>
            <a:custGeom>
              <a:avLst/>
              <a:gdLst/>
              <a:ahLst/>
              <a:cxnLst/>
              <a:rect l="l" t="t" r="r" b="b"/>
              <a:pathLst>
                <a:path w="223" h="190" extrusionOk="0">
                  <a:moveTo>
                    <a:pt x="121" y="1"/>
                  </a:moveTo>
                  <a:cubicBezTo>
                    <a:pt x="39" y="1"/>
                    <a:pt x="1" y="104"/>
                    <a:pt x="57" y="160"/>
                  </a:cubicBezTo>
                  <a:cubicBezTo>
                    <a:pt x="77" y="181"/>
                    <a:pt x="102" y="190"/>
                    <a:pt x="125" y="190"/>
                  </a:cubicBezTo>
                  <a:cubicBezTo>
                    <a:pt x="176" y="190"/>
                    <a:pt x="222" y="149"/>
                    <a:pt x="222" y="95"/>
                  </a:cubicBezTo>
                  <a:cubicBezTo>
                    <a:pt x="222" y="37"/>
                    <a:pt x="179" y="1"/>
                    <a:pt x="129" y="1"/>
                  </a:cubicBezTo>
                  <a:cubicBezTo>
                    <a:pt x="126" y="1"/>
                    <a:pt x="123" y="1"/>
                    <a:pt x="12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75" name="Google Shape;3175;p70"/>
            <p:cNvSpPr/>
            <p:nvPr/>
          </p:nvSpPr>
          <p:spPr>
            <a:xfrm>
              <a:off x="4943575" y="2547175"/>
              <a:ext cx="5750" cy="4725"/>
            </a:xfrm>
            <a:custGeom>
              <a:avLst/>
              <a:gdLst/>
              <a:ahLst/>
              <a:cxnLst/>
              <a:rect l="l" t="t" r="r" b="b"/>
              <a:pathLst>
                <a:path w="230" h="189" extrusionOk="0">
                  <a:moveTo>
                    <a:pt x="131" y="0"/>
                  </a:moveTo>
                  <a:cubicBezTo>
                    <a:pt x="44" y="0"/>
                    <a:pt x="1" y="101"/>
                    <a:pt x="66" y="159"/>
                  </a:cubicBezTo>
                  <a:cubicBezTo>
                    <a:pt x="84" y="180"/>
                    <a:pt x="107" y="189"/>
                    <a:pt x="130" y="189"/>
                  </a:cubicBezTo>
                  <a:cubicBezTo>
                    <a:pt x="180" y="189"/>
                    <a:pt x="229" y="146"/>
                    <a:pt x="224" y="87"/>
                  </a:cubicBezTo>
                  <a:cubicBezTo>
                    <a:pt x="224" y="36"/>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76" name="Google Shape;3176;p70"/>
            <p:cNvSpPr/>
            <p:nvPr/>
          </p:nvSpPr>
          <p:spPr>
            <a:xfrm>
              <a:off x="4943575" y="2554750"/>
              <a:ext cx="5625" cy="4825"/>
            </a:xfrm>
            <a:custGeom>
              <a:avLst/>
              <a:gdLst/>
              <a:ahLst/>
              <a:cxnLst/>
              <a:rect l="l" t="t" r="r" b="b"/>
              <a:pathLst>
                <a:path w="225" h="193" extrusionOk="0">
                  <a:moveTo>
                    <a:pt x="131" y="0"/>
                  </a:moveTo>
                  <a:cubicBezTo>
                    <a:pt x="44" y="0"/>
                    <a:pt x="1" y="101"/>
                    <a:pt x="59" y="166"/>
                  </a:cubicBezTo>
                  <a:cubicBezTo>
                    <a:pt x="79" y="184"/>
                    <a:pt x="103" y="192"/>
                    <a:pt x="126" y="192"/>
                  </a:cubicBezTo>
                  <a:cubicBezTo>
                    <a:pt x="177" y="192"/>
                    <a:pt x="224" y="153"/>
                    <a:pt x="224" y="94"/>
                  </a:cubicBezTo>
                  <a:cubicBezTo>
                    <a:pt x="224" y="44"/>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77" name="Google Shape;3177;p70"/>
            <p:cNvSpPr/>
            <p:nvPr/>
          </p:nvSpPr>
          <p:spPr>
            <a:xfrm>
              <a:off x="4943575" y="2562500"/>
              <a:ext cx="5750" cy="4800"/>
            </a:xfrm>
            <a:custGeom>
              <a:avLst/>
              <a:gdLst/>
              <a:ahLst/>
              <a:cxnLst/>
              <a:rect l="l" t="t" r="r" b="b"/>
              <a:pathLst>
                <a:path w="230" h="192" extrusionOk="0">
                  <a:moveTo>
                    <a:pt x="131" y="0"/>
                  </a:moveTo>
                  <a:cubicBezTo>
                    <a:pt x="44" y="0"/>
                    <a:pt x="1" y="101"/>
                    <a:pt x="66" y="166"/>
                  </a:cubicBezTo>
                  <a:cubicBezTo>
                    <a:pt x="83" y="183"/>
                    <a:pt x="104" y="191"/>
                    <a:pt x="126" y="191"/>
                  </a:cubicBezTo>
                  <a:cubicBezTo>
                    <a:pt x="177" y="191"/>
                    <a:pt x="230" y="148"/>
                    <a:pt x="224" y="87"/>
                  </a:cubicBezTo>
                  <a:cubicBezTo>
                    <a:pt x="224" y="37"/>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78" name="Google Shape;3178;p70"/>
            <p:cNvSpPr/>
            <p:nvPr/>
          </p:nvSpPr>
          <p:spPr>
            <a:xfrm>
              <a:off x="4943625" y="2570225"/>
              <a:ext cx="5700" cy="4750"/>
            </a:xfrm>
            <a:custGeom>
              <a:avLst/>
              <a:gdLst/>
              <a:ahLst/>
              <a:cxnLst/>
              <a:rect l="l" t="t" r="r" b="b"/>
              <a:pathLst>
                <a:path w="228" h="190" extrusionOk="0">
                  <a:moveTo>
                    <a:pt x="140" y="1"/>
                  </a:moveTo>
                  <a:cubicBezTo>
                    <a:pt x="136" y="1"/>
                    <a:pt x="132" y="1"/>
                    <a:pt x="129" y="2"/>
                  </a:cubicBezTo>
                  <a:cubicBezTo>
                    <a:pt x="126" y="1"/>
                    <a:pt x="123" y="1"/>
                    <a:pt x="121" y="1"/>
                  </a:cubicBezTo>
                  <a:cubicBezTo>
                    <a:pt x="39" y="1"/>
                    <a:pt x="1" y="104"/>
                    <a:pt x="64" y="160"/>
                  </a:cubicBezTo>
                  <a:cubicBezTo>
                    <a:pt x="82" y="181"/>
                    <a:pt x="105" y="190"/>
                    <a:pt x="128" y="190"/>
                  </a:cubicBezTo>
                  <a:cubicBezTo>
                    <a:pt x="178" y="190"/>
                    <a:pt x="227" y="147"/>
                    <a:pt x="222" y="88"/>
                  </a:cubicBezTo>
                  <a:cubicBezTo>
                    <a:pt x="222" y="41"/>
                    <a:pt x="185" y="1"/>
                    <a:pt x="14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79" name="Google Shape;3179;p70"/>
            <p:cNvSpPr/>
            <p:nvPr/>
          </p:nvSpPr>
          <p:spPr>
            <a:xfrm>
              <a:off x="4943575" y="2577825"/>
              <a:ext cx="5625" cy="4825"/>
            </a:xfrm>
            <a:custGeom>
              <a:avLst/>
              <a:gdLst/>
              <a:ahLst/>
              <a:cxnLst/>
              <a:rect l="l" t="t" r="r" b="b"/>
              <a:pathLst>
                <a:path w="225" h="193" extrusionOk="0">
                  <a:moveTo>
                    <a:pt x="131" y="1"/>
                  </a:moveTo>
                  <a:cubicBezTo>
                    <a:pt x="44" y="1"/>
                    <a:pt x="1" y="101"/>
                    <a:pt x="59" y="166"/>
                  </a:cubicBezTo>
                  <a:cubicBezTo>
                    <a:pt x="79" y="185"/>
                    <a:pt x="103" y="193"/>
                    <a:pt x="126" y="193"/>
                  </a:cubicBezTo>
                  <a:cubicBezTo>
                    <a:pt x="177" y="193"/>
                    <a:pt x="224" y="154"/>
                    <a:pt x="224" y="94"/>
                  </a:cubicBezTo>
                  <a:cubicBezTo>
                    <a:pt x="224" y="44"/>
                    <a:pt x="181" y="1"/>
                    <a:pt x="13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3180" name="Google Shape;3180;p70"/>
          <p:cNvSpPr/>
          <p:nvPr/>
        </p:nvSpPr>
        <p:spPr>
          <a:xfrm>
            <a:off x="7747607" y="3426066"/>
            <a:ext cx="174337" cy="174337"/>
          </a:xfrm>
          <a:custGeom>
            <a:avLst/>
            <a:gdLst/>
            <a:ahLst/>
            <a:cxnLst/>
            <a:rect l="l" t="t" r="r" b="b"/>
            <a:pathLst>
              <a:path w="208163" h="208163" extrusionOk="0">
                <a:moveTo>
                  <a:pt x="79632" y="48546"/>
                </a:moveTo>
                <a:cubicBezTo>
                  <a:pt x="80399" y="48546"/>
                  <a:pt x="81191" y="48783"/>
                  <a:pt x="81877" y="49126"/>
                </a:cubicBezTo>
                <a:lnTo>
                  <a:pt x="158203" y="101306"/>
                </a:lnTo>
                <a:cubicBezTo>
                  <a:pt x="159036" y="101861"/>
                  <a:pt x="159591" y="102971"/>
                  <a:pt x="159591" y="104081"/>
                </a:cubicBezTo>
                <a:cubicBezTo>
                  <a:pt x="159591" y="105191"/>
                  <a:pt x="159036" y="106302"/>
                  <a:pt x="158203" y="106857"/>
                </a:cubicBezTo>
                <a:lnTo>
                  <a:pt x="81877" y="159036"/>
                </a:lnTo>
                <a:cubicBezTo>
                  <a:pt x="81045" y="159314"/>
                  <a:pt x="80489" y="159591"/>
                  <a:pt x="79934" y="159591"/>
                </a:cubicBezTo>
                <a:cubicBezTo>
                  <a:pt x="79379" y="159591"/>
                  <a:pt x="78547" y="159591"/>
                  <a:pt x="78269" y="159314"/>
                </a:cubicBezTo>
                <a:cubicBezTo>
                  <a:pt x="77159" y="158481"/>
                  <a:pt x="76326" y="157371"/>
                  <a:pt x="76326" y="156260"/>
                </a:cubicBezTo>
                <a:lnTo>
                  <a:pt x="76326" y="52179"/>
                </a:lnTo>
                <a:cubicBezTo>
                  <a:pt x="76326" y="50792"/>
                  <a:pt x="77159" y="49681"/>
                  <a:pt x="78269" y="48849"/>
                </a:cubicBezTo>
                <a:cubicBezTo>
                  <a:pt x="78693" y="48637"/>
                  <a:pt x="79158" y="48546"/>
                  <a:pt x="79632" y="48546"/>
                </a:cubicBezTo>
                <a:close/>
                <a:moveTo>
                  <a:pt x="104081" y="0"/>
                </a:moveTo>
                <a:cubicBezTo>
                  <a:pt x="46628" y="0"/>
                  <a:pt x="0" y="46628"/>
                  <a:pt x="0" y="104081"/>
                </a:cubicBezTo>
                <a:cubicBezTo>
                  <a:pt x="0" y="161534"/>
                  <a:pt x="46628" y="208162"/>
                  <a:pt x="104081" y="208162"/>
                </a:cubicBezTo>
                <a:cubicBezTo>
                  <a:pt x="161534" y="208162"/>
                  <a:pt x="208162" y="161534"/>
                  <a:pt x="208162" y="104081"/>
                </a:cubicBezTo>
                <a:cubicBezTo>
                  <a:pt x="208162" y="46628"/>
                  <a:pt x="161534" y="0"/>
                  <a:pt x="104081"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81" name="Google Shape;3181;p70"/>
          <p:cNvSpPr/>
          <p:nvPr/>
        </p:nvSpPr>
        <p:spPr>
          <a:xfrm>
            <a:off x="8063864" y="3454885"/>
            <a:ext cx="148500" cy="116700"/>
          </a:xfrm>
          <a:prstGeom prst="stripedRightArrow">
            <a:avLst>
              <a:gd name="adj1" fmla="val 50000"/>
              <a:gd name="adj2" fmla="val 50000"/>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82" name="Google Shape;3182;p70"/>
          <p:cNvSpPr/>
          <p:nvPr/>
        </p:nvSpPr>
        <p:spPr>
          <a:xfrm>
            <a:off x="7165978" y="2775822"/>
            <a:ext cx="118200" cy="118200"/>
          </a:xfrm>
          <a:prstGeom prst="curvedRightArrow">
            <a:avLst>
              <a:gd name="adj1" fmla="val 25000"/>
              <a:gd name="adj2" fmla="val 50000"/>
              <a:gd name="adj3" fmla="val 25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83" name="Google Shape;3183;p70"/>
          <p:cNvSpPr/>
          <p:nvPr/>
        </p:nvSpPr>
        <p:spPr>
          <a:xfrm flipH="1">
            <a:off x="7473344" y="2775822"/>
            <a:ext cx="118200" cy="118200"/>
          </a:xfrm>
          <a:prstGeom prst="curvedRightArrow">
            <a:avLst>
              <a:gd name="adj1" fmla="val 25000"/>
              <a:gd name="adj2" fmla="val 50000"/>
              <a:gd name="adj3" fmla="val 25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84" name="Google Shape;3184;p70"/>
          <p:cNvSpPr txBox="1">
            <a:spLocks noGrp="1"/>
          </p:cNvSpPr>
          <p:nvPr>
            <p:ph type="title" idx="4294967295"/>
          </p:nvPr>
        </p:nvSpPr>
        <p:spPr>
          <a:xfrm>
            <a:off x="1068100" y="933450"/>
            <a:ext cx="7047300" cy="482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Clr>
                <a:schemeClr val="dk1"/>
              </a:buClr>
              <a:buSzPts val="1100"/>
              <a:buFont typeface="Arial"/>
              <a:buNone/>
            </a:pPr>
            <a:r>
              <a:rPr lang="en">
                <a:solidFill>
                  <a:schemeClr val="lt1"/>
                </a:solidFill>
                <a:latin typeface="Arial"/>
                <a:ea typeface="Arial"/>
                <a:cs typeface="Arial"/>
                <a:sym typeface="Arial"/>
              </a:rPr>
              <a:t>Use our editable graphic resources...</a:t>
            </a:r>
            <a:endParaRPr dirty="0">
              <a:solidFill>
                <a:srgbClr val="FFFFFF"/>
              </a:solidFill>
              <a:latin typeface="Arial"/>
              <a:ea typeface="Arial"/>
              <a:cs typeface="Arial"/>
              <a:sym typeface="Aria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3188"/>
        <p:cNvGrpSpPr/>
        <p:nvPr/>
      </p:nvGrpSpPr>
      <p:grpSpPr>
        <a:xfrm>
          <a:off x="0" y="0"/>
          <a:ext cx="0" cy="0"/>
          <a:chOff x="0" y="0"/>
          <a:chExt cx="0" cy="0"/>
        </a:xfrm>
      </p:grpSpPr>
      <p:grpSp>
        <p:nvGrpSpPr>
          <p:cNvPr id="3189" name="Google Shape;3189;p71"/>
          <p:cNvGrpSpPr/>
          <p:nvPr/>
        </p:nvGrpSpPr>
        <p:grpSpPr>
          <a:xfrm>
            <a:off x="745571" y="1168666"/>
            <a:ext cx="2492868" cy="1379876"/>
            <a:chOff x="2654821" y="2311071"/>
            <a:chExt cx="2279715" cy="1262120"/>
          </a:xfrm>
        </p:grpSpPr>
        <p:grpSp>
          <p:nvGrpSpPr>
            <p:cNvPr id="3190" name="Google Shape;3190;p71"/>
            <p:cNvGrpSpPr/>
            <p:nvPr/>
          </p:nvGrpSpPr>
          <p:grpSpPr>
            <a:xfrm>
              <a:off x="4034269" y="2840745"/>
              <a:ext cx="40212" cy="36437"/>
              <a:chOff x="4293400" y="2574725"/>
              <a:chExt cx="84425" cy="80100"/>
            </a:xfrm>
          </p:grpSpPr>
          <p:sp>
            <p:nvSpPr>
              <p:cNvPr id="3191" name="Google Shape;3191;p71"/>
              <p:cNvSpPr/>
              <p:nvPr/>
            </p:nvSpPr>
            <p:spPr>
              <a:xfrm>
                <a:off x="4293400" y="2574725"/>
                <a:ext cx="57150" cy="45250"/>
              </a:xfrm>
              <a:custGeom>
                <a:avLst/>
                <a:gdLst/>
                <a:ahLst/>
                <a:cxnLst/>
                <a:rect l="l" t="t" r="r" b="b"/>
                <a:pathLst>
                  <a:path w="2286" h="1810" extrusionOk="0">
                    <a:moveTo>
                      <a:pt x="2286" y="905"/>
                    </a:moveTo>
                    <a:lnTo>
                      <a:pt x="1857" y="476"/>
                    </a:lnTo>
                    <a:lnTo>
                      <a:pt x="0" y="0"/>
                    </a:lnTo>
                    <a:lnTo>
                      <a:pt x="95" y="834"/>
                    </a:lnTo>
                    <a:lnTo>
                      <a:pt x="952" y="1476"/>
                    </a:lnTo>
                    <a:lnTo>
                      <a:pt x="1952" y="1810"/>
                    </a:lnTo>
                    <a:close/>
                  </a:path>
                </a:pathLst>
              </a:custGeom>
              <a:solidFill>
                <a:srgbClr val="5F7D95"/>
              </a:solidFill>
              <a:ln>
                <a:noFill/>
              </a:ln>
            </p:spPr>
          </p:sp>
          <p:sp>
            <p:nvSpPr>
              <p:cNvPr id="3192" name="Google Shape;3192;p71"/>
              <p:cNvSpPr/>
              <p:nvPr/>
            </p:nvSpPr>
            <p:spPr>
              <a:xfrm>
                <a:off x="4299350" y="2589925"/>
                <a:ext cx="78475" cy="64900"/>
              </a:xfrm>
              <a:custGeom>
                <a:avLst/>
                <a:gdLst/>
                <a:ahLst/>
                <a:cxnLst/>
                <a:rect l="l" t="t" r="r" b="b"/>
                <a:pathLst>
                  <a:path w="3139" h="2596" extrusionOk="0">
                    <a:moveTo>
                      <a:pt x="2009" y="1"/>
                    </a:moveTo>
                    <a:lnTo>
                      <a:pt x="1820" y="252"/>
                    </a:lnTo>
                    <a:lnTo>
                      <a:pt x="1632" y="314"/>
                    </a:lnTo>
                    <a:lnTo>
                      <a:pt x="1590" y="419"/>
                    </a:lnTo>
                    <a:lnTo>
                      <a:pt x="1318" y="398"/>
                    </a:lnTo>
                    <a:lnTo>
                      <a:pt x="1255" y="273"/>
                    </a:lnTo>
                    <a:lnTo>
                      <a:pt x="983" y="63"/>
                    </a:lnTo>
                    <a:lnTo>
                      <a:pt x="837" y="42"/>
                    </a:lnTo>
                    <a:lnTo>
                      <a:pt x="795" y="63"/>
                    </a:lnTo>
                    <a:lnTo>
                      <a:pt x="753" y="252"/>
                    </a:lnTo>
                    <a:lnTo>
                      <a:pt x="900" y="314"/>
                    </a:lnTo>
                    <a:lnTo>
                      <a:pt x="983" y="461"/>
                    </a:lnTo>
                    <a:lnTo>
                      <a:pt x="963" y="670"/>
                    </a:lnTo>
                    <a:lnTo>
                      <a:pt x="753" y="566"/>
                    </a:lnTo>
                    <a:lnTo>
                      <a:pt x="544" y="524"/>
                    </a:lnTo>
                    <a:lnTo>
                      <a:pt x="209" y="356"/>
                    </a:lnTo>
                    <a:lnTo>
                      <a:pt x="0" y="419"/>
                    </a:lnTo>
                    <a:lnTo>
                      <a:pt x="0" y="524"/>
                    </a:lnTo>
                    <a:lnTo>
                      <a:pt x="105" y="628"/>
                    </a:lnTo>
                    <a:lnTo>
                      <a:pt x="314" y="670"/>
                    </a:lnTo>
                    <a:lnTo>
                      <a:pt x="419" y="796"/>
                    </a:lnTo>
                    <a:lnTo>
                      <a:pt x="377" y="921"/>
                    </a:lnTo>
                    <a:lnTo>
                      <a:pt x="377" y="1026"/>
                    </a:lnTo>
                    <a:lnTo>
                      <a:pt x="628" y="1214"/>
                    </a:lnTo>
                    <a:lnTo>
                      <a:pt x="628" y="1340"/>
                    </a:lnTo>
                    <a:lnTo>
                      <a:pt x="544" y="1423"/>
                    </a:lnTo>
                    <a:lnTo>
                      <a:pt x="628" y="1612"/>
                    </a:lnTo>
                    <a:lnTo>
                      <a:pt x="879" y="1737"/>
                    </a:lnTo>
                    <a:lnTo>
                      <a:pt x="1067" y="1737"/>
                    </a:lnTo>
                    <a:lnTo>
                      <a:pt x="1193" y="1863"/>
                    </a:lnTo>
                    <a:lnTo>
                      <a:pt x="1046" y="1884"/>
                    </a:lnTo>
                    <a:lnTo>
                      <a:pt x="1109" y="2051"/>
                    </a:lnTo>
                    <a:lnTo>
                      <a:pt x="1088" y="2093"/>
                    </a:lnTo>
                    <a:lnTo>
                      <a:pt x="1088" y="2239"/>
                    </a:lnTo>
                    <a:lnTo>
                      <a:pt x="1172" y="2260"/>
                    </a:lnTo>
                    <a:lnTo>
                      <a:pt x="1276" y="2198"/>
                    </a:lnTo>
                    <a:lnTo>
                      <a:pt x="1276" y="2156"/>
                    </a:lnTo>
                    <a:lnTo>
                      <a:pt x="1318" y="2093"/>
                    </a:lnTo>
                    <a:lnTo>
                      <a:pt x="1381" y="2072"/>
                    </a:lnTo>
                    <a:lnTo>
                      <a:pt x="1486" y="1946"/>
                    </a:lnTo>
                    <a:lnTo>
                      <a:pt x="1569" y="1926"/>
                    </a:lnTo>
                    <a:lnTo>
                      <a:pt x="1611" y="1821"/>
                    </a:lnTo>
                    <a:lnTo>
                      <a:pt x="1695" y="1821"/>
                    </a:lnTo>
                    <a:lnTo>
                      <a:pt x="1820" y="1737"/>
                    </a:lnTo>
                    <a:lnTo>
                      <a:pt x="1883" y="1737"/>
                    </a:lnTo>
                    <a:lnTo>
                      <a:pt x="1883" y="1758"/>
                    </a:lnTo>
                    <a:lnTo>
                      <a:pt x="1925" y="1758"/>
                    </a:lnTo>
                    <a:lnTo>
                      <a:pt x="1988" y="1863"/>
                    </a:lnTo>
                    <a:lnTo>
                      <a:pt x="2051" y="1946"/>
                    </a:lnTo>
                    <a:lnTo>
                      <a:pt x="2009" y="1988"/>
                    </a:lnTo>
                    <a:lnTo>
                      <a:pt x="2030" y="2051"/>
                    </a:lnTo>
                    <a:lnTo>
                      <a:pt x="2155" y="2135"/>
                    </a:lnTo>
                    <a:lnTo>
                      <a:pt x="1988" y="2260"/>
                    </a:lnTo>
                    <a:lnTo>
                      <a:pt x="2155" y="2470"/>
                    </a:lnTo>
                    <a:lnTo>
                      <a:pt x="2260" y="2511"/>
                    </a:lnTo>
                    <a:lnTo>
                      <a:pt x="2302" y="2574"/>
                    </a:lnTo>
                    <a:lnTo>
                      <a:pt x="2406" y="2595"/>
                    </a:lnTo>
                    <a:lnTo>
                      <a:pt x="2448" y="2574"/>
                    </a:lnTo>
                    <a:lnTo>
                      <a:pt x="2448" y="2365"/>
                    </a:lnTo>
                    <a:lnTo>
                      <a:pt x="2427" y="2302"/>
                    </a:lnTo>
                    <a:lnTo>
                      <a:pt x="2427" y="2198"/>
                    </a:lnTo>
                    <a:lnTo>
                      <a:pt x="2406" y="2072"/>
                    </a:lnTo>
                    <a:lnTo>
                      <a:pt x="2427" y="1967"/>
                    </a:lnTo>
                    <a:lnTo>
                      <a:pt x="2469" y="1946"/>
                    </a:lnTo>
                    <a:lnTo>
                      <a:pt x="2553" y="2030"/>
                    </a:lnTo>
                    <a:lnTo>
                      <a:pt x="2511" y="2135"/>
                    </a:lnTo>
                    <a:lnTo>
                      <a:pt x="2553" y="2198"/>
                    </a:lnTo>
                    <a:lnTo>
                      <a:pt x="2574" y="2135"/>
                    </a:lnTo>
                    <a:lnTo>
                      <a:pt x="2574" y="1946"/>
                    </a:lnTo>
                    <a:lnTo>
                      <a:pt x="2636" y="1884"/>
                    </a:lnTo>
                    <a:lnTo>
                      <a:pt x="2636" y="1779"/>
                    </a:lnTo>
                    <a:lnTo>
                      <a:pt x="2574" y="1737"/>
                    </a:lnTo>
                    <a:lnTo>
                      <a:pt x="2616" y="1633"/>
                    </a:lnTo>
                    <a:lnTo>
                      <a:pt x="2657" y="1549"/>
                    </a:lnTo>
                    <a:lnTo>
                      <a:pt x="2636" y="1444"/>
                    </a:lnTo>
                    <a:lnTo>
                      <a:pt x="2636" y="1298"/>
                    </a:lnTo>
                    <a:lnTo>
                      <a:pt x="2783" y="1151"/>
                    </a:lnTo>
                    <a:lnTo>
                      <a:pt x="2950" y="1130"/>
                    </a:lnTo>
                    <a:lnTo>
                      <a:pt x="3034" y="1089"/>
                    </a:lnTo>
                    <a:lnTo>
                      <a:pt x="3139" y="1089"/>
                    </a:lnTo>
                    <a:lnTo>
                      <a:pt x="3034" y="984"/>
                    </a:lnTo>
                    <a:lnTo>
                      <a:pt x="2888" y="900"/>
                    </a:lnTo>
                    <a:lnTo>
                      <a:pt x="2741" y="921"/>
                    </a:lnTo>
                    <a:lnTo>
                      <a:pt x="2616" y="817"/>
                    </a:lnTo>
                    <a:lnTo>
                      <a:pt x="2574" y="712"/>
                    </a:lnTo>
                    <a:lnTo>
                      <a:pt x="2406" y="586"/>
                    </a:lnTo>
                    <a:lnTo>
                      <a:pt x="2323" y="419"/>
                    </a:lnTo>
                    <a:lnTo>
                      <a:pt x="2323" y="314"/>
                    </a:lnTo>
                    <a:lnTo>
                      <a:pt x="2134" y="84"/>
                    </a:lnTo>
                    <a:lnTo>
                      <a:pt x="200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193" name="Google Shape;3193;p71"/>
            <p:cNvGrpSpPr/>
            <p:nvPr/>
          </p:nvGrpSpPr>
          <p:grpSpPr>
            <a:xfrm>
              <a:off x="3894606" y="2334874"/>
              <a:ext cx="913198" cy="518984"/>
              <a:chOff x="4000175" y="1462675"/>
              <a:chExt cx="1917275" cy="1140875"/>
            </a:xfrm>
          </p:grpSpPr>
          <p:sp>
            <p:nvSpPr>
              <p:cNvPr id="3194" name="Google Shape;3194;p71"/>
              <p:cNvSpPr/>
              <p:nvPr/>
            </p:nvSpPr>
            <p:spPr>
              <a:xfrm>
                <a:off x="4178050" y="2433300"/>
                <a:ext cx="60250" cy="65175"/>
              </a:xfrm>
              <a:custGeom>
                <a:avLst/>
                <a:gdLst/>
                <a:ahLst/>
                <a:cxnLst/>
                <a:rect l="l" t="t" r="r" b="b"/>
                <a:pathLst>
                  <a:path w="2410" h="2607" extrusionOk="0">
                    <a:moveTo>
                      <a:pt x="639" y="2410"/>
                    </a:moveTo>
                    <a:lnTo>
                      <a:pt x="1180" y="2607"/>
                    </a:lnTo>
                    <a:lnTo>
                      <a:pt x="2410" y="2017"/>
                    </a:lnTo>
                    <a:lnTo>
                      <a:pt x="2262" y="0"/>
                    </a:lnTo>
                    <a:lnTo>
                      <a:pt x="541" y="0"/>
                    </a:lnTo>
                    <a:lnTo>
                      <a:pt x="0" y="1771"/>
                    </a:lnTo>
                    <a:close/>
                  </a:path>
                </a:pathLst>
              </a:custGeom>
              <a:solidFill>
                <a:srgbClr val="5F7D95"/>
              </a:solidFill>
              <a:ln>
                <a:noFill/>
              </a:ln>
            </p:spPr>
          </p:sp>
          <p:grpSp>
            <p:nvGrpSpPr>
              <p:cNvPr id="3195" name="Google Shape;3195;p71"/>
              <p:cNvGrpSpPr/>
              <p:nvPr/>
            </p:nvGrpSpPr>
            <p:grpSpPr>
              <a:xfrm>
                <a:off x="4000175" y="1462675"/>
                <a:ext cx="1917275" cy="1140875"/>
                <a:chOff x="4000175" y="1462675"/>
                <a:chExt cx="1917275" cy="1140875"/>
              </a:xfrm>
            </p:grpSpPr>
            <p:sp>
              <p:nvSpPr>
                <p:cNvPr id="3196" name="Google Shape;3196;p71"/>
                <p:cNvSpPr/>
                <p:nvPr/>
              </p:nvSpPr>
              <p:spPr>
                <a:xfrm>
                  <a:off x="4000175" y="2000075"/>
                  <a:ext cx="1545875" cy="510000"/>
                </a:xfrm>
                <a:custGeom>
                  <a:avLst/>
                  <a:gdLst/>
                  <a:ahLst/>
                  <a:cxnLst/>
                  <a:rect l="l" t="t" r="r" b="b"/>
                  <a:pathLst>
                    <a:path w="61835" h="20400" extrusionOk="0">
                      <a:moveTo>
                        <a:pt x="1594" y="319"/>
                      </a:moveTo>
                      <a:lnTo>
                        <a:pt x="106" y="0"/>
                      </a:lnTo>
                      <a:lnTo>
                        <a:pt x="0" y="2444"/>
                      </a:lnTo>
                      <a:lnTo>
                        <a:pt x="1062" y="9031"/>
                      </a:lnTo>
                      <a:lnTo>
                        <a:pt x="3931" y="9775"/>
                      </a:lnTo>
                      <a:lnTo>
                        <a:pt x="2125" y="10200"/>
                      </a:lnTo>
                      <a:lnTo>
                        <a:pt x="531" y="10413"/>
                      </a:lnTo>
                      <a:lnTo>
                        <a:pt x="1487" y="13600"/>
                      </a:lnTo>
                      <a:lnTo>
                        <a:pt x="3931" y="17212"/>
                      </a:lnTo>
                      <a:lnTo>
                        <a:pt x="8393" y="18594"/>
                      </a:lnTo>
                      <a:lnTo>
                        <a:pt x="9987" y="18169"/>
                      </a:lnTo>
                      <a:lnTo>
                        <a:pt x="13281" y="20400"/>
                      </a:lnTo>
                      <a:lnTo>
                        <a:pt x="14343" y="18912"/>
                      </a:lnTo>
                      <a:lnTo>
                        <a:pt x="28793" y="17319"/>
                      </a:lnTo>
                      <a:lnTo>
                        <a:pt x="35699" y="16894"/>
                      </a:lnTo>
                      <a:lnTo>
                        <a:pt x="48342" y="16894"/>
                      </a:lnTo>
                      <a:lnTo>
                        <a:pt x="49617" y="15194"/>
                      </a:lnTo>
                      <a:lnTo>
                        <a:pt x="59285" y="20294"/>
                      </a:lnTo>
                      <a:lnTo>
                        <a:pt x="60135" y="19231"/>
                      </a:lnTo>
                      <a:lnTo>
                        <a:pt x="61835" y="18487"/>
                      </a:lnTo>
                      <a:lnTo>
                        <a:pt x="61092" y="13494"/>
                      </a:lnTo>
                      <a:lnTo>
                        <a:pt x="46323" y="3188"/>
                      </a:lnTo>
                      <a:lnTo>
                        <a:pt x="12962" y="10413"/>
                      </a:lnTo>
                      <a:lnTo>
                        <a:pt x="4569" y="7013"/>
                      </a:lnTo>
                      <a:lnTo>
                        <a:pt x="2444" y="3507"/>
                      </a:lnTo>
                      <a:lnTo>
                        <a:pt x="2019" y="1807"/>
                      </a:lnTo>
                      <a:close/>
                    </a:path>
                  </a:pathLst>
                </a:custGeom>
                <a:solidFill>
                  <a:srgbClr val="5F7D95"/>
                </a:solidFill>
                <a:ln>
                  <a:noFill/>
                </a:ln>
              </p:spPr>
            </p:sp>
            <p:sp>
              <p:nvSpPr>
                <p:cNvPr id="3197" name="Google Shape;3197;p71"/>
                <p:cNvSpPr/>
                <p:nvPr/>
              </p:nvSpPr>
              <p:spPr>
                <a:xfrm>
                  <a:off x="4624175" y="1521775"/>
                  <a:ext cx="58100" cy="73775"/>
                </a:xfrm>
                <a:custGeom>
                  <a:avLst/>
                  <a:gdLst/>
                  <a:ahLst/>
                  <a:cxnLst/>
                  <a:rect l="l" t="t" r="r" b="b"/>
                  <a:pathLst>
                    <a:path w="2324" h="2951" extrusionOk="0">
                      <a:moveTo>
                        <a:pt x="210" y="1"/>
                      </a:moveTo>
                      <a:lnTo>
                        <a:pt x="126" y="84"/>
                      </a:lnTo>
                      <a:lnTo>
                        <a:pt x="147" y="189"/>
                      </a:lnTo>
                      <a:lnTo>
                        <a:pt x="252" y="252"/>
                      </a:lnTo>
                      <a:lnTo>
                        <a:pt x="335" y="356"/>
                      </a:lnTo>
                      <a:lnTo>
                        <a:pt x="273" y="419"/>
                      </a:lnTo>
                      <a:lnTo>
                        <a:pt x="210" y="419"/>
                      </a:lnTo>
                      <a:lnTo>
                        <a:pt x="147" y="335"/>
                      </a:lnTo>
                      <a:lnTo>
                        <a:pt x="63" y="293"/>
                      </a:lnTo>
                      <a:lnTo>
                        <a:pt x="22" y="293"/>
                      </a:lnTo>
                      <a:lnTo>
                        <a:pt x="42" y="356"/>
                      </a:lnTo>
                      <a:lnTo>
                        <a:pt x="22" y="545"/>
                      </a:lnTo>
                      <a:lnTo>
                        <a:pt x="1" y="565"/>
                      </a:lnTo>
                      <a:lnTo>
                        <a:pt x="1" y="712"/>
                      </a:lnTo>
                      <a:lnTo>
                        <a:pt x="42" y="754"/>
                      </a:lnTo>
                      <a:lnTo>
                        <a:pt x="126" y="775"/>
                      </a:lnTo>
                      <a:lnTo>
                        <a:pt x="189" y="858"/>
                      </a:lnTo>
                      <a:lnTo>
                        <a:pt x="147" y="963"/>
                      </a:lnTo>
                      <a:lnTo>
                        <a:pt x="294" y="1256"/>
                      </a:lnTo>
                      <a:lnTo>
                        <a:pt x="356" y="1340"/>
                      </a:lnTo>
                      <a:lnTo>
                        <a:pt x="461" y="1340"/>
                      </a:lnTo>
                      <a:lnTo>
                        <a:pt x="398" y="1402"/>
                      </a:lnTo>
                      <a:lnTo>
                        <a:pt x="294" y="1444"/>
                      </a:lnTo>
                      <a:lnTo>
                        <a:pt x="231" y="1612"/>
                      </a:lnTo>
                      <a:lnTo>
                        <a:pt x="335" y="1821"/>
                      </a:lnTo>
                      <a:lnTo>
                        <a:pt x="398" y="1988"/>
                      </a:lnTo>
                      <a:lnTo>
                        <a:pt x="398" y="2114"/>
                      </a:lnTo>
                      <a:lnTo>
                        <a:pt x="440" y="2177"/>
                      </a:lnTo>
                      <a:lnTo>
                        <a:pt x="461" y="2281"/>
                      </a:lnTo>
                      <a:lnTo>
                        <a:pt x="419" y="2323"/>
                      </a:lnTo>
                      <a:lnTo>
                        <a:pt x="503" y="2511"/>
                      </a:lnTo>
                      <a:lnTo>
                        <a:pt x="545" y="2679"/>
                      </a:lnTo>
                      <a:lnTo>
                        <a:pt x="649" y="2762"/>
                      </a:lnTo>
                      <a:lnTo>
                        <a:pt x="649" y="2867"/>
                      </a:lnTo>
                      <a:lnTo>
                        <a:pt x="733" y="2951"/>
                      </a:lnTo>
                      <a:lnTo>
                        <a:pt x="879" y="2909"/>
                      </a:lnTo>
                      <a:lnTo>
                        <a:pt x="963" y="2742"/>
                      </a:lnTo>
                      <a:lnTo>
                        <a:pt x="1089" y="2553"/>
                      </a:lnTo>
                      <a:lnTo>
                        <a:pt x="1172" y="2511"/>
                      </a:lnTo>
                      <a:lnTo>
                        <a:pt x="1151" y="2428"/>
                      </a:lnTo>
                      <a:lnTo>
                        <a:pt x="1172" y="2323"/>
                      </a:lnTo>
                      <a:lnTo>
                        <a:pt x="1423" y="2135"/>
                      </a:lnTo>
                      <a:lnTo>
                        <a:pt x="1528" y="2114"/>
                      </a:lnTo>
                      <a:lnTo>
                        <a:pt x="1612" y="2177"/>
                      </a:lnTo>
                      <a:lnTo>
                        <a:pt x="1695" y="2177"/>
                      </a:lnTo>
                      <a:lnTo>
                        <a:pt x="1737" y="2072"/>
                      </a:lnTo>
                      <a:lnTo>
                        <a:pt x="1800" y="1988"/>
                      </a:lnTo>
                      <a:lnTo>
                        <a:pt x="1926" y="1926"/>
                      </a:lnTo>
                      <a:lnTo>
                        <a:pt x="2114" y="1779"/>
                      </a:lnTo>
                      <a:lnTo>
                        <a:pt x="2135" y="1674"/>
                      </a:lnTo>
                      <a:lnTo>
                        <a:pt x="2219" y="1612"/>
                      </a:lnTo>
                      <a:lnTo>
                        <a:pt x="2323" y="1382"/>
                      </a:lnTo>
                      <a:lnTo>
                        <a:pt x="2302" y="1256"/>
                      </a:lnTo>
                      <a:lnTo>
                        <a:pt x="2135" y="1068"/>
                      </a:lnTo>
                      <a:lnTo>
                        <a:pt x="2051" y="942"/>
                      </a:lnTo>
                      <a:lnTo>
                        <a:pt x="2051" y="837"/>
                      </a:lnTo>
                      <a:lnTo>
                        <a:pt x="1884" y="712"/>
                      </a:lnTo>
                      <a:lnTo>
                        <a:pt x="1779" y="712"/>
                      </a:lnTo>
                      <a:lnTo>
                        <a:pt x="1716" y="733"/>
                      </a:lnTo>
                      <a:lnTo>
                        <a:pt x="1633" y="670"/>
                      </a:lnTo>
                      <a:lnTo>
                        <a:pt x="1507" y="628"/>
                      </a:lnTo>
                      <a:lnTo>
                        <a:pt x="1382" y="503"/>
                      </a:lnTo>
                      <a:lnTo>
                        <a:pt x="1319" y="461"/>
                      </a:lnTo>
                      <a:lnTo>
                        <a:pt x="1298" y="524"/>
                      </a:lnTo>
                      <a:lnTo>
                        <a:pt x="1214" y="503"/>
                      </a:lnTo>
                      <a:lnTo>
                        <a:pt x="1193" y="419"/>
                      </a:lnTo>
                      <a:lnTo>
                        <a:pt x="1110" y="314"/>
                      </a:lnTo>
                      <a:lnTo>
                        <a:pt x="1047" y="314"/>
                      </a:lnTo>
                      <a:lnTo>
                        <a:pt x="1005" y="419"/>
                      </a:lnTo>
                      <a:lnTo>
                        <a:pt x="963" y="419"/>
                      </a:lnTo>
                      <a:lnTo>
                        <a:pt x="858" y="252"/>
                      </a:lnTo>
                      <a:lnTo>
                        <a:pt x="775" y="210"/>
                      </a:lnTo>
                      <a:lnTo>
                        <a:pt x="775" y="252"/>
                      </a:lnTo>
                      <a:lnTo>
                        <a:pt x="858" y="356"/>
                      </a:lnTo>
                      <a:lnTo>
                        <a:pt x="858" y="440"/>
                      </a:lnTo>
                      <a:lnTo>
                        <a:pt x="775" y="503"/>
                      </a:lnTo>
                      <a:lnTo>
                        <a:pt x="775" y="607"/>
                      </a:lnTo>
                      <a:lnTo>
                        <a:pt x="733" y="607"/>
                      </a:lnTo>
                      <a:lnTo>
                        <a:pt x="670" y="524"/>
                      </a:lnTo>
                      <a:lnTo>
                        <a:pt x="649" y="147"/>
                      </a:lnTo>
                      <a:lnTo>
                        <a:pt x="545" y="105"/>
                      </a:lnTo>
                      <a:lnTo>
                        <a:pt x="440" y="84"/>
                      </a:lnTo>
                      <a:lnTo>
                        <a:pt x="2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98" name="Google Shape;3198;p71"/>
                <p:cNvSpPr/>
                <p:nvPr/>
              </p:nvSpPr>
              <p:spPr>
                <a:xfrm>
                  <a:off x="4499150" y="1462675"/>
                  <a:ext cx="117200" cy="104100"/>
                </a:xfrm>
                <a:custGeom>
                  <a:avLst/>
                  <a:gdLst/>
                  <a:ahLst/>
                  <a:cxnLst/>
                  <a:rect l="l" t="t" r="r" b="b"/>
                  <a:pathLst>
                    <a:path w="4688" h="4164" extrusionOk="0">
                      <a:moveTo>
                        <a:pt x="398" y="0"/>
                      </a:moveTo>
                      <a:lnTo>
                        <a:pt x="357" y="63"/>
                      </a:lnTo>
                      <a:lnTo>
                        <a:pt x="336" y="168"/>
                      </a:lnTo>
                      <a:lnTo>
                        <a:pt x="357" y="251"/>
                      </a:lnTo>
                      <a:lnTo>
                        <a:pt x="357" y="398"/>
                      </a:lnTo>
                      <a:lnTo>
                        <a:pt x="252" y="523"/>
                      </a:lnTo>
                      <a:lnTo>
                        <a:pt x="147" y="712"/>
                      </a:lnTo>
                      <a:lnTo>
                        <a:pt x="22" y="879"/>
                      </a:lnTo>
                      <a:lnTo>
                        <a:pt x="1" y="984"/>
                      </a:lnTo>
                      <a:lnTo>
                        <a:pt x="22" y="1423"/>
                      </a:lnTo>
                      <a:lnTo>
                        <a:pt x="105" y="1507"/>
                      </a:lnTo>
                      <a:lnTo>
                        <a:pt x="210" y="1549"/>
                      </a:lnTo>
                      <a:lnTo>
                        <a:pt x="231" y="1653"/>
                      </a:lnTo>
                      <a:lnTo>
                        <a:pt x="189" y="1967"/>
                      </a:lnTo>
                      <a:lnTo>
                        <a:pt x="126" y="2093"/>
                      </a:lnTo>
                      <a:lnTo>
                        <a:pt x="105" y="2197"/>
                      </a:lnTo>
                      <a:lnTo>
                        <a:pt x="126" y="2281"/>
                      </a:lnTo>
                      <a:lnTo>
                        <a:pt x="189" y="2260"/>
                      </a:lnTo>
                      <a:lnTo>
                        <a:pt x="273" y="2155"/>
                      </a:lnTo>
                      <a:lnTo>
                        <a:pt x="419" y="2093"/>
                      </a:lnTo>
                      <a:lnTo>
                        <a:pt x="482" y="2155"/>
                      </a:lnTo>
                      <a:lnTo>
                        <a:pt x="503" y="2260"/>
                      </a:lnTo>
                      <a:lnTo>
                        <a:pt x="650" y="2385"/>
                      </a:lnTo>
                      <a:lnTo>
                        <a:pt x="754" y="2385"/>
                      </a:lnTo>
                      <a:lnTo>
                        <a:pt x="817" y="2344"/>
                      </a:lnTo>
                      <a:lnTo>
                        <a:pt x="901" y="2365"/>
                      </a:lnTo>
                      <a:cubicBezTo>
                        <a:pt x="859" y="2448"/>
                        <a:pt x="859" y="2511"/>
                        <a:pt x="859" y="2595"/>
                      </a:cubicBezTo>
                      <a:lnTo>
                        <a:pt x="838" y="2595"/>
                      </a:lnTo>
                      <a:lnTo>
                        <a:pt x="733" y="2657"/>
                      </a:lnTo>
                      <a:lnTo>
                        <a:pt x="629" y="2595"/>
                      </a:lnTo>
                      <a:lnTo>
                        <a:pt x="545" y="2595"/>
                      </a:lnTo>
                      <a:lnTo>
                        <a:pt x="440" y="2678"/>
                      </a:lnTo>
                      <a:lnTo>
                        <a:pt x="315" y="2678"/>
                      </a:lnTo>
                      <a:lnTo>
                        <a:pt x="294" y="2699"/>
                      </a:lnTo>
                      <a:lnTo>
                        <a:pt x="336" y="2783"/>
                      </a:lnTo>
                      <a:lnTo>
                        <a:pt x="482" y="2804"/>
                      </a:lnTo>
                      <a:lnTo>
                        <a:pt x="524" y="2909"/>
                      </a:lnTo>
                      <a:lnTo>
                        <a:pt x="650" y="2971"/>
                      </a:lnTo>
                      <a:lnTo>
                        <a:pt x="733" y="3076"/>
                      </a:lnTo>
                      <a:lnTo>
                        <a:pt x="901" y="3118"/>
                      </a:lnTo>
                      <a:lnTo>
                        <a:pt x="1110" y="3118"/>
                      </a:lnTo>
                      <a:lnTo>
                        <a:pt x="1173" y="3139"/>
                      </a:lnTo>
                      <a:lnTo>
                        <a:pt x="1131" y="3181"/>
                      </a:lnTo>
                      <a:lnTo>
                        <a:pt x="963" y="3222"/>
                      </a:lnTo>
                      <a:lnTo>
                        <a:pt x="838" y="3222"/>
                      </a:lnTo>
                      <a:lnTo>
                        <a:pt x="838" y="3285"/>
                      </a:lnTo>
                      <a:lnTo>
                        <a:pt x="942" y="3327"/>
                      </a:lnTo>
                      <a:lnTo>
                        <a:pt x="1068" y="3327"/>
                      </a:lnTo>
                      <a:lnTo>
                        <a:pt x="1173" y="3243"/>
                      </a:lnTo>
                      <a:lnTo>
                        <a:pt x="1319" y="3139"/>
                      </a:lnTo>
                      <a:lnTo>
                        <a:pt x="1382" y="3097"/>
                      </a:lnTo>
                      <a:lnTo>
                        <a:pt x="1445" y="2929"/>
                      </a:lnTo>
                      <a:lnTo>
                        <a:pt x="1528" y="2762"/>
                      </a:lnTo>
                      <a:lnTo>
                        <a:pt x="1486" y="2678"/>
                      </a:lnTo>
                      <a:lnTo>
                        <a:pt x="1256" y="2532"/>
                      </a:lnTo>
                      <a:lnTo>
                        <a:pt x="1152" y="2511"/>
                      </a:lnTo>
                      <a:lnTo>
                        <a:pt x="1152" y="2385"/>
                      </a:lnTo>
                      <a:lnTo>
                        <a:pt x="1256" y="2406"/>
                      </a:lnTo>
                      <a:lnTo>
                        <a:pt x="1382" y="2385"/>
                      </a:lnTo>
                      <a:lnTo>
                        <a:pt x="1570" y="2281"/>
                      </a:lnTo>
                      <a:lnTo>
                        <a:pt x="1654" y="2176"/>
                      </a:lnTo>
                      <a:lnTo>
                        <a:pt x="1654" y="2072"/>
                      </a:lnTo>
                      <a:lnTo>
                        <a:pt x="1779" y="1946"/>
                      </a:lnTo>
                      <a:lnTo>
                        <a:pt x="1968" y="1800"/>
                      </a:lnTo>
                      <a:lnTo>
                        <a:pt x="2114" y="1967"/>
                      </a:lnTo>
                      <a:lnTo>
                        <a:pt x="2010" y="2009"/>
                      </a:lnTo>
                      <a:lnTo>
                        <a:pt x="1968" y="2093"/>
                      </a:lnTo>
                      <a:lnTo>
                        <a:pt x="1968" y="2176"/>
                      </a:lnTo>
                      <a:lnTo>
                        <a:pt x="1800" y="2197"/>
                      </a:lnTo>
                      <a:lnTo>
                        <a:pt x="1696" y="2281"/>
                      </a:lnTo>
                      <a:lnTo>
                        <a:pt x="1654" y="2469"/>
                      </a:lnTo>
                      <a:lnTo>
                        <a:pt x="1654" y="2574"/>
                      </a:lnTo>
                      <a:lnTo>
                        <a:pt x="1758" y="2637"/>
                      </a:lnTo>
                      <a:lnTo>
                        <a:pt x="1821" y="2637"/>
                      </a:lnTo>
                      <a:lnTo>
                        <a:pt x="1884" y="2720"/>
                      </a:lnTo>
                      <a:lnTo>
                        <a:pt x="1758" y="2867"/>
                      </a:lnTo>
                      <a:lnTo>
                        <a:pt x="1717" y="2971"/>
                      </a:lnTo>
                      <a:lnTo>
                        <a:pt x="1779" y="3139"/>
                      </a:lnTo>
                      <a:lnTo>
                        <a:pt x="1758" y="3222"/>
                      </a:lnTo>
                      <a:lnTo>
                        <a:pt x="1570" y="3327"/>
                      </a:lnTo>
                      <a:lnTo>
                        <a:pt x="1549" y="3390"/>
                      </a:lnTo>
                      <a:lnTo>
                        <a:pt x="1675" y="3453"/>
                      </a:lnTo>
                      <a:lnTo>
                        <a:pt x="1738" y="3515"/>
                      </a:lnTo>
                      <a:lnTo>
                        <a:pt x="1779" y="3494"/>
                      </a:lnTo>
                      <a:lnTo>
                        <a:pt x="1758" y="3411"/>
                      </a:lnTo>
                      <a:lnTo>
                        <a:pt x="1779" y="3348"/>
                      </a:lnTo>
                      <a:lnTo>
                        <a:pt x="1884" y="3411"/>
                      </a:lnTo>
                      <a:lnTo>
                        <a:pt x="1989" y="3494"/>
                      </a:lnTo>
                      <a:lnTo>
                        <a:pt x="2093" y="3432"/>
                      </a:lnTo>
                      <a:lnTo>
                        <a:pt x="2177" y="3432"/>
                      </a:lnTo>
                      <a:lnTo>
                        <a:pt x="2240" y="3536"/>
                      </a:lnTo>
                      <a:lnTo>
                        <a:pt x="2323" y="3746"/>
                      </a:lnTo>
                      <a:lnTo>
                        <a:pt x="2407" y="3829"/>
                      </a:lnTo>
                      <a:lnTo>
                        <a:pt x="2533" y="3850"/>
                      </a:lnTo>
                      <a:lnTo>
                        <a:pt x="2658" y="3934"/>
                      </a:lnTo>
                      <a:lnTo>
                        <a:pt x="2763" y="3955"/>
                      </a:lnTo>
                      <a:lnTo>
                        <a:pt x="2909" y="3871"/>
                      </a:lnTo>
                      <a:lnTo>
                        <a:pt x="3056" y="3829"/>
                      </a:lnTo>
                      <a:lnTo>
                        <a:pt x="3139" y="3871"/>
                      </a:lnTo>
                      <a:lnTo>
                        <a:pt x="3286" y="3955"/>
                      </a:lnTo>
                      <a:lnTo>
                        <a:pt x="3579" y="3976"/>
                      </a:lnTo>
                      <a:lnTo>
                        <a:pt x="3683" y="3955"/>
                      </a:lnTo>
                      <a:lnTo>
                        <a:pt x="3767" y="3976"/>
                      </a:lnTo>
                      <a:lnTo>
                        <a:pt x="3872" y="3976"/>
                      </a:lnTo>
                      <a:lnTo>
                        <a:pt x="3955" y="4059"/>
                      </a:lnTo>
                      <a:lnTo>
                        <a:pt x="4060" y="4164"/>
                      </a:lnTo>
                      <a:lnTo>
                        <a:pt x="4165" y="4164"/>
                      </a:lnTo>
                      <a:lnTo>
                        <a:pt x="4269" y="4080"/>
                      </a:lnTo>
                      <a:lnTo>
                        <a:pt x="4395" y="3955"/>
                      </a:lnTo>
                      <a:lnTo>
                        <a:pt x="4541" y="3913"/>
                      </a:lnTo>
                      <a:lnTo>
                        <a:pt x="4688" y="3725"/>
                      </a:lnTo>
                      <a:lnTo>
                        <a:pt x="4688" y="3620"/>
                      </a:lnTo>
                      <a:lnTo>
                        <a:pt x="4541" y="3453"/>
                      </a:lnTo>
                      <a:lnTo>
                        <a:pt x="4479" y="3432"/>
                      </a:lnTo>
                      <a:lnTo>
                        <a:pt x="4332" y="3285"/>
                      </a:lnTo>
                      <a:lnTo>
                        <a:pt x="4186" y="3243"/>
                      </a:lnTo>
                      <a:lnTo>
                        <a:pt x="4060" y="3181"/>
                      </a:lnTo>
                      <a:lnTo>
                        <a:pt x="4018" y="3034"/>
                      </a:lnTo>
                      <a:lnTo>
                        <a:pt x="4102" y="3034"/>
                      </a:lnTo>
                      <a:lnTo>
                        <a:pt x="4186" y="3097"/>
                      </a:lnTo>
                      <a:lnTo>
                        <a:pt x="4290" y="3097"/>
                      </a:lnTo>
                      <a:lnTo>
                        <a:pt x="4290" y="3013"/>
                      </a:lnTo>
                      <a:lnTo>
                        <a:pt x="4165" y="2825"/>
                      </a:lnTo>
                      <a:lnTo>
                        <a:pt x="3976" y="2657"/>
                      </a:lnTo>
                      <a:lnTo>
                        <a:pt x="3976" y="2490"/>
                      </a:lnTo>
                      <a:lnTo>
                        <a:pt x="3955" y="2344"/>
                      </a:lnTo>
                      <a:lnTo>
                        <a:pt x="3851" y="2281"/>
                      </a:lnTo>
                      <a:lnTo>
                        <a:pt x="3851" y="2155"/>
                      </a:lnTo>
                      <a:lnTo>
                        <a:pt x="3788" y="2093"/>
                      </a:lnTo>
                      <a:lnTo>
                        <a:pt x="3746" y="2093"/>
                      </a:lnTo>
                      <a:lnTo>
                        <a:pt x="3370" y="1821"/>
                      </a:lnTo>
                      <a:lnTo>
                        <a:pt x="3160" y="1779"/>
                      </a:lnTo>
                      <a:lnTo>
                        <a:pt x="2972" y="1821"/>
                      </a:lnTo>
                      <a:lnTo>
                        <a:pt x="2951" y="1883"/>
                      </a:lnTo>
                      <a:lnTo>
                        <a:pt x="2972" y="1967"/>
                      </a:lnTo>
                      <a:lnTo>
                        <a:pt x="3139" y="2155"/>
                      </a:lnTo>
                      <a:lnTo>
                        <a:pt x="3139" y="2239"/>
                      </a:lnTo>
                      <a:lnTo>
                        <a:pt x="3077" y="2344"/>
                      </a:lnTo>
                      <a:lnTo>
                        <a:pt x="3077" y="2448"/>
                      </a:lnTo>
                      <a:lnTo>
                        <a:pt x="3056" y="2574"/>
                      </a:lnTo>
                      <a:lnTo>
                        <a:pt x="2972" y="2720"/>
                      </a:lnTo>
                      <a:lnTo>
                        <a:pt x="2930" y="2783"/>
                      </a:lnTo>
                      <a:lnTo>
                        <a:pt x="2909" y="2699"/>
                      </a:lnTo>
                      <a:lnTo>
                        <a:pt x="2951" y="2595"/>
                      </a:lnTo>
                      <a:lnTo>
                        <a:pt x="2972" y="2490"/>
                      </a:lnTo>
                      <a:lnTo>
                        <a:pt x="2930" y="2448"/>
                      </a:lnTo>
                      <a:lnTo>
                        <a:pt x="2972" y="2260"/>
                      </a:lnTo>
                      <a:lnTo>
                        <a:pt x="2930" y="2155"/>
                      </a:lnTo>
                      <a:lnTo>
                        <a:pt x="2742" y="1883"/>
                      </a:lnTo>
                      <a:lnTo>
                        <a:pt x="2595" y="1779"/>
                      </a:lnTo>
                      <a:lnTo>
                        <a:pt x="2386" y="1758"/>
                      </a:lnTo>
                      <a:lnTo>
                        <a:pt x="2323" y="1779"/>
                      </a:lnTo>
                      <a:lnTo>
                        <a:pt x="2282" y="1925"/>
                      </a:lnTo>
                      <a:lnTo>
                        <a:pt x="2240" y="1946"/>
                      </a:lnTo>
                      <a:cubicBezTo>
                        <a:pt x="2198" y="1883"/>
                        <a:pt x="2114" y="1841"/>
                        <a:pt x="2072" y="1821"/>
                      </a:cubicBezTo>
                      <a:lnTo>
                        <a:pt x="2114" y="1779"/>
                      </a:lnTo>
                      <a:lnTo>
                        <a:pt x="2177" y="1674"/>
                      </a:lnTo>
                      <a:lnTo>
                        <a:pt x="2177" y="1549"/>
                      </a:lnTo>
                      <a:lnTo>
                        <a:pt x="1989" y="1444"/>
                      </a:lnTo>
                      <a:lnTo>
                        <a:pt x="1800" y="1297"/>
                      </a:lnTo>
                      <a:lnTo>
                        <a:pt x="1696" y="1109"/>
                      </a:lnTo>
                      <a:lnTo>
                        <a:pt x="1696" y="984"/>
                      </a:lnTo>
                      <a:lnTo>
                        <a:pt x="1758" y="837"/>
                      </a:lnTo>
                      <a:lnTo>
                        <a:pt x="1758" y="733"/>
                      </a:lnTo>
                      <a:lnTo>
                        <a:pt x="1696" y="712"/>
                      </a:lnTo>
                      <a:lnTo>
                        <a:pt x="1403" y="712"/>
                      </a:lnTo>
                      <a:lnTo>
                        <a:pt x="1194" y="628"/>
                      </a:lnTo>
                      <a:lnTo>
                        <a:pt x="1047" y="523"/>
                      </a:lnTo>
                      <a:lnTo>
                        <a:pt x="817" y="251"/>
                      </a:lnTo>
                      <a:lnTo>
                        <a:pt x="650" y="105"/>
                      </a:lnTo>
                      <a:lnTo>
                        <a:pt x="46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99" name="Google Shape;3199;p71"/>
                <p:cNvSpPr/>
                <p:nvPr/>
              </p:nvSpPr>
              <p:spPr>
                <a:xfrm>
                  <a:off x="4241800" y="1706950"/>
                  <a:ext cx="130800" cy="246400"/>
                </a:xfrm>
                <a:custGeom>
                  <a:avLst/>
                  <a:gdLst/>
                  <a:ahLst/>
                  <a:cxnLst/>
                  <a:rect l="l" t="t" r="r" b="b"/>
                  <a:pathLst>
                    <a:path w="5232" h="9856" extrusionOk="0">
                      <a:moveTo>
                        <a:pt x="4750" y="1"/>
                      </a:moveTo>
                      <a:lnTo>
                        <a:pt x="4625" y="63"/>
                      </a:lnTo>
                      <a:lnTo>
                        <a:pt x="4604" y="126"/>
                      </a:lnTo>
                      <a:lnTo>
                        <a:pt x="4520" y="105"/>
                      </a:lnTo>
                      <a:lnTo>
                        <a:pt x="4436" y="42"/>
                      </a:lnTo>
                      <a:lnTo>
                        <a:pt x="4332" y="63"/>
                      </a:lnTo>
                      <a:lnTo>
                        <a:pt x="4206" y="168"/>
                      </a:lnTo>
                      <a:lnTo>
                        <a:pt x="4185" y="273"/>
                      </a:lnTo>
                      <a:lnTo>
                        <a:pt x="4101" y="335"/>
                      </a:lnTo>
                      <a:lnTo>
                        <a:pt x="4018" y="356"/>
                      </a:lnTo>
                      <a:lnTo>
                        <a:pt x="3934" y="440"/>
                      </a:lnTo>
                      <a:lnTo>
                        <a:pt x="3934" y="524"/>
                      </a:lnTo>
                      <a:lnTo>
                        <a:pt x="3871" y="628"/>
                      </a:lnTo>
                      <a:lnTo>
                        <a:pt x="3871" y="670"/>
                      </a:lnTo>
                      <a:lnTo>
                        <a:pt x="3934" y="775"/>
                      </a:lnTo>
                      <a:lnTo>
                        <a:pt x="3934" y="858"/>
                      </a:lnTo>
                      <a:lnTo>
                        <a:pt x="3829" y="858"/>
                      </a:lnTo>
                      <a:lnTo>
                        <a:pt x="3788" y="900"/>
                      </a:lnTo>
                      <a:lnTo>
                        <a:pt x="3788" y="984"/>
                      </a:lnTo>
                      <a:lnTo>
                        <a:pt x="3725" y="1047"/>
                      </a:lnTo>
                      <a:lnTo>
                        <a:pt x="3662" y="1109"/>
                      </a:lnTo>
                      <a:lnTo>
                        <a:pt x="3453" y="1256"/>
                      </a:lnTo>
                      <a:lnTo>
                        <a:pt x="3369" y="1298"/>
                      </a:lnTo>
                      <a:lnTo>
                        <a:pt x="3306" y="1277"/>
                      </a:lnTo>
                      <a:lnTo>
                        <a:pt x="3202" y="1277"/>
                      </a:lnTo>
                      <a:lnTo>
                        <a:pt x="3139" y="1319"/>
                      </a:lnTo>
                      <a:lnTo>
                        <a:pt x="3034" y="1486"/>
                      </a:lnTo>
                      <a:lnTo>
                        <a:pt x="2951" y="1528"/>
                      </a:lnTo>
                      <a:lnTo>
                        <a:pt x="2888" y="1507"/>
                      </a:lnTo>
                      <a:lnTo>
                        <a:pt x="2867" y="1423"/>
                      </a:lnTo>
                      <a:lnTo>
                        <a:pt x="2825" y="1423"/>
                      </a:lnTo>
                      <a:lnTo>
                        <a:pt x="2783" y="1507"/>
                      </a:lnTo>
                      <a:lnTo>
                        <a:pt x="2825" y="1633"/>
                      </a:lnTo>
                      <a:lnTo>
                        <a:pt x="2783" y="1695"/>
                      </a:lnTo>
                      <a:lnTo>
                        <a:pt x="2762" y="1591"/>
                      </a:lnTo>
                      <a:lnTo>
                        <a:pt x="2721" y="1486"/>
                      </a:lnTo>
                      <a:lnTo>
                        <a:pt x="2532" y="1507"/>
                      </a:lnTo>
                      <a:lnTo>
                        <a:pt x="2323" y="1570"/>
                      </a:lnTo>
                      <a:lnTo>
                        <a:pt x="2260" y="1612"/>
                      </a:lnTo>
                      <a:lnTo>
                        <a:pt x="2197" y="1633"/>
                      </a:lnTo>
                      <a:lnTo>
                        <a:pt x="2156" y="1695"/>
                      </a:lnTo>
                      <a:lnTo>
                        <a:pt x="2218" y="1842"/>
                      </a:lnTo>
                      <a:lnTo>
                        <a:pt x="2260" y="1905"/>
                      </a:lnTo>
                      <a:lnTo>
                        <a:pt x="2260" y="1946"/>
                      </a:lnTo>
                      <a:lnTo>
                        <a:pt x="2218" y="1988"/>
                      </a:lnTo>
                      <a:lnTo>
                        <a:pt x="2135" y="2093"/>
                      </a:lnTo>
                      <a:lnTo>
                        <a:pt x="2093" y="2051"/>
                      </a:lnTo>
                      <a:lnTo>
                        <a:pt x="2093" y="2009"/>
                      </a:lnTo>
                      <a:lnTo>
                        <a:pt x="2135" y="1946"/>
                      </a:lnTo>
                      <a:lnTo>
                        <a:pt x="2135" y="1884"/>
                      </a:lnTo>
                      <a:lnTo>
                        <a:pt x="2051" y="1884"/>
                      </a:lnTo>
                      <a:lnTo>
                        <a:pt x="1946" y="2009"/>
                      </a:lnTo>
                      <a:lnTo>
                        <a:pt x="1884" y="2051"/>
                      </a:lnTo>
                      <a:lnTo>
                        <a:pt x="1884" y="2135"/>
                      </a:lnTo>
                      <a:lnTo>
                        <a:pt x="1946" y="2156"/>
                      </a:lnTo>
                      <a:lnTo>
                        <a:pt x="1905" y="2218"/>
                      </a:lnTo>
                      <a:lnTo>
                        <a:pt x="1842" y="2323"/>
                      </a:lnTo>
                      <a:lnTo>
                        <a:pt x="1716" y="2323"/>
                      </a:lnTo>
                      <a:lnTo>
                        <a:pt x="1632" y="2365"/>
                      </a:lnTo>
                      <a:lnTo>
                        <a:pt x="1612" y="2449"/>
                      </a:lnTo>
                      <a:lnTo>
                        <a:pt x="1507" y="2470"/>
                      </a:lnTo>
                      <a:lnTo>
                        <a:pt x="1465" y="2553"/>
                      </a:lnTo>
                      <a:lnTo>
                        <a:pt x="1423" y="2721"/>
                      </a:lnTo>
                      <a:lnTo>
                        <a:pt x="1465" y="2742"/>
                      </a:lnTo>
                      <a:lnTo>
                        <a:pt x="1528" y="2742"/>
                      </a:lnTo>
                      <a:lnTo>
                        <a:pt x="1465" y="2825"/>
                      </a:lnTo>
                      <a:lnTo>
                        <a:pt x="1277" y="2825"/>
                      </a:lnTo>
                      <a:lnTo>
                        <a:pt x="1214" y="2867"/>
                      </a:lnTo>
                      <a:lnTo>
                        <a:pt x="1193" y="3034"/>
                      </a:lnTo>
                      <a:lnTo>
                        <a:pt x="1214" y="3097"/>
                      </a:lnTo>
                      <a:lnTo>
                        <a:pt x="1277" y="3097"/>
                      </a:lnTo>
                      <a:lnTo>
                        <a:pt x="1360" y="3076"/>
                      </a:lnTo>
                      <a:lnTo>
                        <a:pt x="1381" y="3139"/>
                      </a:lnTo>
                      <a:lnTo>
                        <a:pt x="1360" y="3181"/>
                      </a:lnTo>
                      <a:lnTo>
                        <a:pt x="1360" y="3286"/>
                      </a:lnTo>
                      <a:lnTo>
                        <a:pt x="1277" y="3348"/>
                      </a:lnTo>
                      <a:lnTo>
                        <a:pt x="1193" y="3306"/>
                      </a:lnTo>
                      <a:lnTo>
                        <a:pt x="1068" y="3286"/>
                      </a:lnTo>
                      <a:lnTo>
                        <a:pt x="942" y="3348"/>
                      </a:lnTo>
                      <a:lnTo>
                        <a:pt x="900" y="3411"/>
                      </a:lnTo>
                      <a:lnTo>
                        <a:pt x="900" y="3495"/>
                      </a:lnTo>
                      <a:lnTo>
                        <a:pt x="858" y="3599"/>
                      </a:lnTo>
                      <a:lnTo>
                        <a:pt x="754" y="3683"/>
                      </a:lnTo>
                      <a:lnTo>
                        <a:pt x="670" y="3620"/>
                      </a:lnTo>
                      <a:lnTo>
                        <a:pt x="628" y="3558"/>
                      </a:lnTo>
                      <a:lnTo>
                        <a:pt x="586" y="3474"/>
                      </a:lnTo>
                      <a:lnTo>
                        <a:pt x="544" y="3495"/>
                      </a:lnTo>
                      <a:lnTo>
                        <a:pt x="524" y="3662"/>
                      </a:lnTo>
                      <a:lnTo>
                        <a:pt x="544" y="3788"/>
                      </a:lnTo>
                      <a:lnTo>
                        <a:pt x="649" y="3871"/>
                      </a:lnTo>
                      <a:lnTo>
                        <a:pt x="733" y="3830"/>
                      </a:lnTo>
                      <a:lnTo>
                        <a:pt x="754" y="3871"/>
                      </a:lnTo>
                      <a:lnTo>
                        <a:pt x="754" y="3934"/>
                      </a:lnTo>
                      <a:lnTo>
                        <a:pt x="691" y="4081"/>
                      </a:lnTo>
                      <a:lnTo>
                        <a:pt x="733" y="4122"/>
                      </a:lnTo>
                      <a:lnTo>
                        <a:pt x="796" y="4143"/>
                      </a:lnTo>
                      <a:lnTo>
                        <a:pt x="858" y="4081"/>
                      </a:lnTo>
                      <a:lnTo>
                        <a:pt x="900" y="4081"/>
                      </a:lnTo>
                      <a:lnTo>
                        <a:pt x="963" y="4102"/>
                      </a:lnTo>
                      <a:lnTo>
                        <a:pt x="1068" y="4102"/>
                      </a:lnTo>
                      <a:lnTo>
                        <a:pt x="1151" y="4039"/>
                      </a:lnTo>
                      <a:lnTo>
                        <a:pt x="1172" y="4081"/>
                      </a:lnTo>
                      <a:lnTo>
                        <a:pt x="1109" y="4143"/>
                      </a:lnTo>
                      <a:lnTo>
                        <a:pt x="1047" y="4185"/>
                      </a:lnTo>
                      <a:lnTo>
                        <a:pt x="900" y="4185"/>
                      </a:lnTo>
                      <a:lnTo>
                        <a:pt x="858" y="4248"/>
                      </a:lnTo>
                      <a:lnTo>
                        <a:pt x="775" y="4227"/>
                      </a:lnTo>
                      <a:lnTo>
                        <a:pt x="733" y="4311"/>
                      </a:lnTo>
                      <a:lnTo>
                        <a:pt x="754" y="4436"/>
                      </a:lnTo>
                      <a:lnTo>
                        <a:pt x="837" y="4499"/>
                      </a:lnTo>
                      <a:lnTo>
                        <a:pt x="900" y="4520"/>
                      </a:lnTo>
                      <a:lnTo>
                        <a:pt x="984" y="4499"/>
                      </a:lnTo>
                      <a:lnTo>
                        <a:pt x="1005" y="4520"/>
                      </a:lnTo>
                      <a:lnTo>
                        <a:pt x="984" y="4562"/>
                      </a:lnTo>
                      <a:lnTo>
                        <a:pt x="858" y="4625"/>
                      </a:lnTo>
                      <a:lnTo>
                        <a:pt x="733" y="4625"/>
                      </a:lnTo>
                      <a:lnTo>
                        <a:pt x="649" y="4666"/>
                      </a:lnTo>
                      <a:lnTo>
                        <a:pt x="649" y="4729"/>
                      </a:lnTo>
                      <a:lnTo>
                        <a:pt x="691" y="4771"/>
                      </a:lnTo>
                      <a:lnTo>
                        <a:pt x="796" y="4750"/>
                      </a:lnTo>
                      <a:lnTo>
                        <a:pt x="900" y="4750"/>
                      </a:lnTo>
                      <a:lnTo>
                        <a:pt x="900" y="4813"/>
                      </a:lnTo>
                      <a:lnTo>
                        <a:pt x="837" y="4834"/>
                      </a:lnTo>
                      <a:lnTo>
                        <a:pt x="733" y="4855"/>
                      </a:lnTo>
                      <a:lnTo>
                        <a:pt x="733" y="4897"/>
                      </a:lnTo>
                      <a:lnTo>
                        <a:pt x="754" y="4938"/>
                      </a:lnTo>
                      <a:lnTo>
                        <a:pt x="879" y="4959"/>
                      </a:lnTo>
                      <a:lnTo>
                        <a:pt x="984" y="5043"/>
                      </a:lnTo>
                      <a:lnTo>
                        <a:pt x="984" y="5085"/>
                      </a:lnTo>
                      <a:lnTo>
                        <a:pt x="858" y="5085"/>
                      </a:lnTo>
                      <a:lnTo>
                        <a:pt x="754" y="5043"/>
                      </a:lnTo>
                      <a:lnTo>
                        <a:pt x="649" y="5043"/>
                      </a:lnTo>
                      <a:lnTo>
                        <a:pt x="565" y="5085"/>
                      </a:lnTo>
                      <a:lnTo>
                        <a:pt x="544" y="5169"/>
                      </a:lnTo>
                      <a:lnTo>
                        <a:pt x="482" y="5210"/>
                      </a:lnTo>
                      <a:lnTo>
                        <a:pt x="482" y="5273"/>
                      </a:lnTo>
                      <a:lnTo>
                        <a:pt x="544" y="5315"/>
                      </a:lnTo>
                      <a:lnTo>
                        <a:pt x="524" y="5378"/>
                      </a:lnTo>
                      <a:lnTo>
                        <a:pt x="461" y="5399"/>
                      </a:lnTo>
                      <a:lnTo>
                        <a:pt x="419" y="5399"/>
                      </a:lnTo>
                      <a:lnTo>
                        <a:pt x="335" y="5483"/>
                      </a:lnTo>
                      <a:lnTo>
                        <a:pt x="314" y="5566"/>
                      </a:lnTo>
                      <a:lnTo>
                        <a:pt x="335" y="5608"/>
                      </a:lnTo>
                      <a:lnTo>
                        <a:pt x="314" y="5671"/>
                      </a:lnTo>
                      <a:lnTo>
                        <a:pt x="210" y="5692"/>
                      </a:lnTo>
                      <a:lnTo>
                        <a:pt x="210" y="5713"/>
                      </a:lnTo>
                      <a:lnTo>
                        <a:pt x="335" y="5838"/>
                      </a:lnTo>
                      <a:lnTo>
                        <a:pt x="440" y="5901"/>
                      </a:lnTo>
                      <a:lnTo>
                        <a:pt x="482" y="5880"/>
                      </a:lnTo>
                      <a:lnTo>
                        <a:pt x="524" y="5796"/>
                      </a:lnTo>
                      <a:lnTo>
                        <a:pt x="586" y="5734"/>
                      </a:lnTo>
                      <a:lnTo>
                        <a:pt x="754" y="5629"/>
                      </a:lnTo>
                      <a:lnTo>
                        <a:pt x="858" y="5587"/>
                      </a:lnTo>
                      <a:lnTo>
                        <a:pt x="858" y="5629"/>
                      </a:lnTo>
                      <a:lnTo>
                        <a:pt x="837" y="5629"/>
                      </a:lnTo>
                      <a:lnTo>
                        <a:pt x="796" y="5713"/>
                      </a:lnTo>
                      <a:lnTo>
                        <a:pt x="649" y="5817"/>
                      </a:lnTo>
                      <a:lnTo>
                        <a:pt x="586" y="5922"/>
                      </a:lnTo>
                      <a:lnTo>
                        <a:pt x="565" y="6027"/>
                      </a:lnTo>
                      <a:lnTo>
                        <a:pt x="586" y="6131"/>
                      </a:lnTo>
                      <a:lnTo>
                        <a:pt x="565" y="6194"/>
                      </a:lnTo>
                      <a:lnTo>
                        <a:pt x="565" y="6236"/>
                      </a:lnTo>
                      <a:lnTo>
                        <a:pt x="754" y="6236"/>
                      </a:lnTo>
                      <a:lnTo>
                        <a:pt x="837" y="6194"/>
                      </a:lnTo>
                      <a:lnTo>
                        <a:pt x="837" y="6257"/>
                      </a:lnTo>
                      <a:lnTo>
                        <a:pt x="775" y="6299"/>
                      </a:lnTo>
                      <a:lnTo>
                        <a:pt x="586" y="6299"/>
                      </a:lnTo>
                      <a:lnTo>
                        <a:pt x="524" y="6340"/>
                      </a:lnTo>
                      <a:lnTo>
                        <a:pt x="356" y="6445"/>
                      </a:lnTo>
                      <a:lnTo>
                        <a:pt x="356" y="6571"/>
                      </a:lnTo>
                      <a:lnTo>
                        <a:pt x="335" y="6654"/>
                      </a:lnTo>
                      <a:lnTo>
                        <a:pt x="356" y="6759"/>
                      </a:lnTo>
                      <a:lnTo>
                        <a:pt x="461" y="6759"/>
                      </a:lnTo>
                      <a:lnTo>
                        <a:pt x="524" y="6822"/>
                      </a:lnTo>
                      <a:lnTo>
                        <a:pt x="482" y="6863"/>
                      </a:lnTo>
                      <a:lnTo>
                        <a:pt x="377" y="6863"/>
                      </a:lnTo>
                      <a:lnTo>
                        <a:pt x="252" y="6884"/>
                      </a:lnTo>
                      <a:lnTo>
                        <a:pt x="147" y="7052"/>
                      </a:lnTo>
                      <a:lnTo>
                        <a:pt x="147" y="7177"/>
                      </a:lnTo>
                      <a:lnTo>
                        <a:pt x="210" y="7240"/>
                      </a:lnTo>
                      <a:lnTo>
                        <a:pt x="272" y="7198"/>
                      </a:lnTo>
                      <a:lnTo>
                        <a:pt x="440" y="7135"/>
                      </a:lnTo>
                      <a:lnTo>
                        <a:pt x="461" y="7177"/>
                      </a:lnTo>
                      <a:lnTo>
                        <a:pt x="356" y="7261"/>
                      </a:lnTo>
                      <a:lnTo>
                        <a:pt x="335" y="7366"/>
                      </a:lnTo>
                      <a:lnTo>
                        <a:pt x="377" y="7366"/>
                      </a:lnTo>
                      <a:lnTo>
                        <a:pt x="461" y="7282"/>
                      </a:lnTo>
                      <a:lnTo>
                        <a:pt x="544" y="7261"/>
                      </a:lnTo>
                      <a:lnTo>
                        <a:pt x="565" y="7303"/>
                      </a:lnTo>
                      <a:lnTo>
                        <a:pt x="482" y="7387"/>
                      </a:lnTo>
                      <a:lnTo>
                        <a:pt x="461" y="7470"/>
                      </a:lnTo>
                      <a:lnTo>
                        <a:pt x="544" y="7554"/>
                      </a:lnTo>
                      <a:lnTo>
                        <a:pt x="649" y="7554"/>
                      </a:lnTo>
                      <a:lnTo>
                        <a:pt x="565" y="7575"/>
                      </a:lnTo>
                      <a:lnTo>
                        <a:pt x="482" y="7575"/>
                      </a:lnTo>
                      <a:lnTo>
                        <a:pt x="419" y="7659"/>
                      </a:lnTo>
                      <a:lnTo>
                        <a:pt x="419" y="7721"/>
                      </a:lnTo>
                      <a:lnTo>
                        <a:pt x="461" y="7826"/>
                      </a:lnTo>
                      <a:lnTo>
                        <a:pt x="419" y="7889"/>
                      </a:lnTo>
                      <a:lnTo>
                        <a:pt x="356" y="7868"/>
                      </a:lnTo>
                      <a:lnTo>
                        <a:pt x="252" y="7889"/>
                      </a:lnTo>
                      <a:lnTo>
                        <a:pt x="168" y="7826"/>
                      </a:lnTo>
                      <a:lnTo>
                        <a:pt x="105" y="7826"/>
                      </a:lnTo>
                      <a:lnTo>
                        <a:pt x="0" y="7972"/>
                      </a:lnTo>
                      <a:lnTo>
                        <a:pt x="0" y="8077"/>
                      </a:lnTo>
                      <a:lnTo>
                        <a:pt x="168" y="8265"/>
                      </a:lnTo>
                      <a:lnTo>
                        <a:pt x="147" y="8391"/>
                      </a:lnTo>
                      <a:lnTo>
                        <a:pt x="168" y="8496"/>
                      </a:lnTo>
                      <a:lnTo>
                        <a:pt x="335" y="8621"/>
                      </a:lnTo>
                      <a:lnTo>
                        <a:pt x="335" y="8705"/>
                      </a:lnTo>
                      <a:lnTo>
                        <a:pt x="482" y="8830"/>
                      </a:lnTo>
                      <a:lnTo>
                        <a:pt x="586" y="8872"/>
                      </a:lnTo>
                      <a:lnTo>
                        <a:pt x="649" y="8851"/>
                      </a:lnTo>
                      <a:lnTo>
                        <a:pt x="733" y="8830"/>
                      </a:lnTo>
                      <a:lnTo>
                        <a:pt x="837" y="8663"/>
                      </a:lnTo>
                      <a:lnTo>
                        <a:pt x="796" y="8516"/>
                      </a:lnTo>
                      <a:lnTo>
                        <a:pt x="837" y="8412"/>
                      </a:lnTo>
                      <a:lnTo>
                        <a:pt x="900" y="8307"/>
                      </a:lnTo>
                      <a:lnTo>
                        <a:pt x="858" y="8433"/>
                      </a:lnTo>
                      <a:lnTo>
                        <a:pt x="858" y="8516"/>
                      </a:lnTo>
                      <a:lnTo>
                        <a:pt x="900" y="8600"/>
                      </a:lnTo>
                      <a:lnTo>
                        <a:pt x="963" y="8747"/>
                      </a:lnTo>
                      <a:lnTo>
                        <a:pt x="1047" y="8788"/>
                      </a:lnTo>
                      <a:lnTo>
                        <a:pt x="1109" y="8726"/>
                      </a:lnTo>
                      <a:lnTo>
                        <a:pt x="1109" y="8642"/>
                      </a:lnTo>
                      <a:lnTo>
                        <a:pt x="1172" y="8537"/>
                      </a:lnTo>
                      <a:lnTo>
                        <a:pt x="1193" y="8600"/>
                      </a:lnTo>
                      <a:lnTo>
                        <a:pt x="1172" y="8642"/>
                      </a:lnTo>
                      <a:lnTo>
                        <a:pt x="1172" y="8747"/>
                      </a:lnTo>
                      <a:lnTo>
                        <a:pt x="1277" y="8935"/>
                      </a:lnTo>
                      <a:lnTo>
                        <a:pt x="1402" y="9019"/>
                      </a:lnTo>
                      <a:lnTo>
                        <a:pt x="1507" y="9019"/>
                      </a:lnTo>
                      <a:lnTo>
                        <a:pt x="1591" y="8956"/>
                      </a:lnTo>
                      <a:lnTo>
                        <a:pt x="1632" y="8998"/>
                      </a:lnTo>
                      <a:lnTo>
                        <a:pt x="1612" y="9040"/>
                      </a:lnTo>
                      <a:lnTo>
                        <a:pt x="1570" y="9040"/>
                      </a:lnTo>
                      <a:lnTo>
                        <a:pt x="1528" y="9123"/>
                      </a:lnTo>
                      <a:lnTo>
                        <a:pt x="1444" y="9165"/>
                      </a:lnTo>
                      <a:lnTo>
                        <a:pt x="1423" y="9249"/>
                      </a:lnTo>
                      <a:lnTo>
                        <a:pt x="1528" y="9332"/>
                      </a:lnTo>
                      <a:lnTo>
                        <a:pt x="1528" y="9416"/>
                      </a:lnTo>
                      <a:lnTo>
                        <a:pt x="1444" y="9416"/>
                      </a:lnTo>
                      <a:lnTo>
                        <a:pt x="1381" y="9374"/>
                      </a:lnTo>
                      <a:lnTo>
                        <a:pt x="1381" y="9458"/>
                      </a:lnTo>
                      <a:lnTo>
                        <a:pt x="1423" y="9521"/>
                      </a:lnTo>
                      <a:lnTo>
                        <a:pt x="1612" y="9542"/>
                      </a:lnTo>
                      <a:lnTo>
                        <a:pt x="1716" y="9584"/>
                      </a:lnTo>
                      <a:lnTo>
                        <a:pt x="1821" y="9563"/>
                      </a:lnTo>
                      <a:lnTo>
                        <a:pt x="1967" y="9604"/>
                      </a:lnTo>
                      <a:lnTo>
                        <a:pt x="1967" y="9521"/>
                      </a:lnTo>
                      <a:lnTo>
                        <a:pt x="2051" y="9542"/>
                      </a:lnTo>
                      <a:lnTo>
                        <a:pt x="2072" y="9625"/>
                      </a:lnTo>
                      <a:lnTo>
                        <a:pt x="2135" y="9772"/>
                      </a:lnTo>
                      <a:lnTo>
                        <a:pt x="2218" y="9856"/>
                      </a:lnTo>
                      <a:lnTo>
                        <a:pt x="2281" y="9856"/>
                      </a:lnTo>
                      <a:lnTo>
                        <a:pt x="2365" y="9751"/>
                      </a:lnTo>
                      <a:lnTo>
                        <a:pt x="2344" y="9625"/>
                      </a:lnTo>
                      <a:lnTo>
                        <a:pt x="2177" y="9542"/>
                      </a:lnTo>
                      <a:lnTo>
                        <a:pt x="2135" y="9521"/>
                      </a:lnTo>
                      <a:lnTo>
                        <a:pt x="2177" y="9479"/>
                      </a:lnTo>
                      <a:lnTo>
                        <a:pt x="2260" y="9521"/>
                      </a:lnTo>
                      <a:lnTo>
                        <a:pt x="2365" y="9584"/>
                      </a:lnTo>
                      <a:lnTo>
                        <a:pt x="2428" y="9667"/>
                      </a:lnTo>
                      <a:lnTo>
                        <a:pt x="2469" y="9772"/>
                      </a:lnTo>
                      <a:lnTo>
                        <a:pt x="2532" y="9772"/>
                      </a:lnTo>
                      <a:lnTo>
                        <a:pt x="2553" y="9667"/>
                      </a:lnTo>
                      <a:lnTo>
                        <a:pt x="2595" y="9646"/>
                      </a:lnTo>
                      <a:lnTo>
                        <a:pt x="2679" y="9751"/>
                      </a:lnTo>
                      <a:lnTo>
                        <a:pt x="2804" y="9793"/>
                      </a:lnTo>
                      <a:lnTo>
                        <a:pt x="2888" y="9793"/>
                      </a:lnTo>
                      <a:lnTo>
                        <a:pt x="2888" y="9730"/>
                      </a:lnTo>
                      <a:lnTo>
                        <a:pt x="2783" y="9646"/>
                      </a:lnTo>
                      <a:lnTo>
                        <a:pt x="2783" y="9584"/>
                      </a:lnTo>
                      <a:lnTo>
                        <a:pt x="2846" y="9563"/>
                      </a:lnTo>
                      <a:lnTo>
                        <a:pt x="2951" y="9604"/>
                      </a:lnTo>
                      <a:lnTo>
                        <a:pt x="2993" y="9667"/>
                      </a:lnTo>
                      <a:lnTo>
                        <a:pt x="3013" y="9667"/>
                      </a:lnTo>
                      <a:lnTo>
                        <a:pt x="3055" y="9772"/>
                      </a:lnTo>
                      <a:lnTo>
                        <a:pt x="3118" y="9814"/>
                      </a:lnTo>
                      <a:lnTo>
                        <a:pt x="3181" y="9793"/>
                      </a:lnTo>
                      <a:lnTo>
                        <a:pt x="3202" y="9688"/>
                      </a:lnTo>
                      <a:lnTo>
                        <a:pt x="3160" y="9604"/>
                      </a:lnTo>
                      <a:lnTo>
                        <a:pt x="3076" y="9604"/>
                      </a:lnTo>
                      <a:lnTo>
                        <a:pt x="3013" y="9563"/>
                      </a:lnTo>
                      <a:lnTo>
                        <a:pt x="3055" y="9500"/>
                      </a:lnTo>
                      <a:lnTo>
                        <a:pt x="3097" y="9542"/>
                      </a:lnTo>
                      <a:lnTo>
                        <a:pt x="3160" y="9542"/>
                      </a:lnTo>
                      <a:lnTo>
                        <a:pt x="3223" y="9437"/>
                      </a:lnTo>
                      <a:lnTo>
                        <a:pt x="3265" y="9353"/>
                      </a:lnTo>
                      <a:lnTo>
                        <a:pt x="3265" y="9312"/>
                      </a:lnTo>
                      <a:lnTo>
                        <a:pt x="3118" y="9207"/>
                      </a:lnTo>
                      <a:lnTo>
                        <a:pt x="3055" y="9228"/>
                      </a:lnTo>
                      <a:lnTo>
                        <a:pt x="2951" y="9207"/>
                      </a:lnTo>
                      <a:lnTo>
                        <a:pt x="2867" y="9040"/>
                      </a:lnTo>
                      <a:lnTo>
                        <a:pt x="2762" y="9040"/>
                      </a:lnTo>
                      <a:lnTo>
                        <a:pt x="2574" y="8872"/>
                      </a:lnTo>
                      <a:lnTo>
                        <a:pt x="2490" y="8788"/>
                      </a:lnTo>
                      <a:lnTo>
                        <a:pt x="2365" y="8788"/>
                      </a:lnTo>
                      <a:lnTo>
                        <a:pt x="2239" y="8516"/>
                      </a:lnTo>
                      <a:lnTo>
                        <a:pt x="2030" y="8286"/>
                      </a:lnTo>
                      <a:lnTo>
                        <a:pt x="1946" y="8014"/>
                      </a:lnTo>
                      <a:lnTo>
                        <a:pt x="1842" y="7847"/>
                      </a:lnTo>
                      <a:lnTo>
                        <a:pt x="1842" y="7554"/>
                      </a:lnTo>
                      <a:lnTo>
                        <a:pt x="1758" y="7387"/>
                      </a:lnTo>
                      <a:lnTo>
                        <a:pt x="1716" y="7073"/>
                      </a:lnTo>
                      <a:lnTo>
                        <a:pt x="1695" y="7010"/>
                      </a:lnTo>
                      <a:lnTo>
                        <a:pt x="1737" y="6905"/>
                      </a:lnTo>
                      <a:lnTo>
                        <a:pt x="1737" y="6822"/>
                      </a:lnTo>
                      <a:lnTo>
                        <a:pt x="1632" y="6801"/>
                      </a:lnTo>
                      <a:lnTo>
                        <a:pt x="1549" y="6843"/>
                      </a:lnTo>
                      <a:lnTo>
                        <a:pt x="1486" y="6801"/>
                      </a:lnTo>
                      <a:lnTo>
                        <a:pt x="1507" y="6759"/>
                      </a:lnTo>
                      <a:lnTo>
                        <a:pt x="1653" y="6759"/>
                      </a:lnTo>
                      <a:lnTo>
                        <a:pt x="1800" y="6696"/>
                      </a:lnTo>
                      <a:lnTo>
                        <a:pt x="1821" y="6487"/>
                      </a:lnTo>
                      <a:lnTo>
                        <a:pt x="1800" y="6382"/>
                      </a:lnTo>
                      <a:lnTo>
                        <a:pt x="1695" y="6403"/>
                      </a:lnTo>
                      <a:lnTo>
                        <a:pt x="1591" y="6424"/>
                      </a:lnTo>
                      <a:lnTo>
                        <a:pt x="1632" y="6382"/>
                      </a:lnTo>
                      <a:lnTo>
                        <a:pt x="1800" y="6319"/>
                      </a:lnTo>
                      <a:lnTo>
                        <a:pt x="1821" y="6236"/>
                      </a:lnTo>
                      <a:lnTo>
                        <a:pt x="1779" y="6194"/>
                      </a:lnTo>
                      <a:lnTo>
                        <a:pt x="1570" y="6194"/>
                      </a:lnTo>
                      <a:lnTo>
                        <a:pt x="1423" y="6173"/>
                      </a:lnTo>
                      <a:lnTo>
                        <a:pt x="1423" y="6110"/>
                      </a:lnTo>
                      <a:lnTo>
                        <a:pt x="1507" y="6068"/>
                      </a:lnTo>
                      <a:lnTo>
                        <a:pt x="1465" y="6006"/>
                      </a:lnTo>
                      <a:lnTo>
                        <a:pt x="1465" y="5922"/>
                      </a:lnTo>
                      <a:lnTo>
                        <a:pt x="1507" y="5964"/>
                      </a:lnTo>
                      <a:lnTo>
                        <a:pt x="1570" y="6068"/>
                      </a:lnTo>
                      <a:lnTo>
                        <a:pt x="1674" y="6110"/>
                      </a:lnTo>
                      <a:lnTo>
                        <a:pt x="1821" y="6110"/>
                      </a:lnTo>
                      <a:lnTo>
                        <a:pt x="1842" y="6068"/>
                      </a:lnTo>
                      <a:lnTo>
                        <a:pt x="1925" y="6027"/>
                      </a:lnTo>
                      <a:lnTo>
                        <a:pt x="1988" y="5901"/>
                      </a:lnTo>
                      <a:lnTo>
                        <a:pt x="1988" y="5775"/>
                      </a:lnTo>
                      <a:lnTo>
                        <a:pt x="2051" y="5650"/>
                      </a:lnTo>
                      <a:lnTo>
                        <a:pt x="2093" y="5545"/>
                      </a:lnTo>
                      <a:lnTo>
                        <a:pt x="2009" y="5462"/>
                      </a:lnTo>
                      <a:lnTo>
                        <a:pt x="1946" y="5336"/>
                      </a:lnTo>
                      <a:lnTo>
                        <a:pt x="1842" y="5294"/>
                      </a:lnTo>
                      <a:lnTo>
                        <a:pt x="1779" y="5294"/>
                      </a:lnTo>
                      <a:lnTo>
                        <a:pt x="1716" y="5252"/>
                      </a:lnTo>
                      <a:lnTo>
                        <a:pt x="1800" y="5231"/>
                      </a:lnTo>
                      <a:lnTo>
                        <a:pt x="1884" y="5252"/>
                      </a:lnTo>
                      <a:lnTo>
                        <a:pt x="1946" y="5231"/>
                      </a:lnTo>
                      <a:lnTo>
                        <a:pt x="2009" y="5294"/>
                      </a:lnTo>
                      <a:lnTo>
                        <a:pt x="2009" y="5378"/>
                      </a:lnTo>
                      <a:lnTo>
                        <a:pt x="2051" y="5399"/>
                      </a:lnTo>
                      <a:lnTo>
                        <a:pt x="2114" y="5336"/>
                      </a:lnTo>
                      <a:lnTo>
                        <a:pt x="2051" y="5148"/>
                      </a:lnTo>
                      <a:lnTo>
                        <a:pt x="1925" y="4980"/>
                      </a:lnTo>
                      <a:lnTo>
                        <a:pt x="1821" y="4834"/>
                      </a:lnTo>
                      <a:lnTo>
                        <a:pt x="1842" y="4771"/>
                      </a:lnTo>
                      <a:lnTo>
                        <a:pt x="1925" y="4855"/>
                      </a:lnTo>
                      <a:lnTo>
                        <a:pt x="1946" y="4938"/>
                      </a:lnTo>
                      <a:lnTo>
                        <a:pt x="2051" y="4980"/>
                      </a:lnTo>
                      <a:lnTo>
                        <a:pt x="2156" y="5022"/>
                      </a:lnTo>
                      <a:lnTo>
                        <a:pt x="2197" y="4938"/>
                      </a:lnTo>
                      <a:lnTo>
                        <a:pt x="2197" y="4855"/>
                      </a:lnTo>
                      <a:lnTo>
                        <a:pt x="2135" y="4813"/>
                      </a:lnTo>
                      <a:lnTo>
                        <a:pt x="2135" y="4729"/>
                      </a:lnTo>
                      <a:lnTo>
                        <a:pt x="2218" y="4625"/>
                      </a:lnTo>
                      <a:lnTo>
                        <a:pt x="2218" y="4520"/>
                      </a:lnTo>
                      <a:lnTo>
                        <a:pt x="2135" y="4415"/>
                      </a:lnTo>
                      <a:lnTo>
                        <a:pt x="2009" y="4248"/>
                      </a:lnTo>
                      <a:lnTo>
                        <a:pt x="2093" y="4248"/>
                      </a:lnTo>
                      <a:lnTo>
                        <a:pt x="2197" y="4332"/>
                      </a:lnTo>
                      <a:lnTo>
                        <a:pt x="2260" y="4311"/>
                      </a:lnTo>
                      <a:lnTo>
                        <a:pt x="2323" y="4185"/>
                      </a:lnTo>
                      <a:lnTo>
                        <a:pt x="2302" y="4143"/>
                      </a:lnTo>
                      <a:lnTo>
                        <a:pt x="2218" y="4143"/>
                      </a:lnTo>
                      <a:lnTo>
                        <a:pt x="2218" y="3997"/>
                      </a:lnTo>
                      <a:lnTo>
                        <a:pt x="2302" y="3976"/>
                      </a:lnTo>
                      <a:lnTo>
                        <a:pt x="2407" y="4039"/>
                      </a:lnTo>
                      <a:lnTo>
                        <a:pt x="2553" y="4102"/>
                      </a:lnTo>
                      <a:lnTo>
                        <a:pt x="2616" y="4018"/>
                      </a:lnTo>
                      <a:lnTo>
                        <a:pt x="2532" y="3976"/>
                      </a:lnTo>
                      <a:lnTo>
                        <a:pt x="2532" y="3913"/>
                      </a:lnTo>
                      <a:lnTo>
                        <a:pt x="2616" y="3913"/>
                      </a:lnTo>
                      <a:lnTo>
                        <a:pt x="2679" y="3934"/>
                      </a:lnTo>
                      <a:lnTo>
                        <a:pt x="2762" y="3871"/>
                      </a:lnTo>
                      <a:lnTo>
                        <a:pt x="2762" y="3767"/>
                      </a:lnTo>
                      <a:lnTo>
                        <a:pt x="2741" y="3704"/>
                      </a:lnTo>
                      <a:lnTo>
                        <a:pt x="2762" y="3662"/>
                      </a:lnTo>
                      <a:lnTo>
                        <a:pt x="2930" y="3578"/>
                      </a:lnTo>
                      <a:lnTo>
                        <a:pt x="2951" y="3495"/>
                      </a:lnTo>
                      <a:lnTo>
                        <a:pt x="2846" y="3453"/>
                      </a:lnTo>
                      <a:lnTo>
                        <a:pt x="2783" y="3369"/>
                      </a:lnTo>
                      <a:lnTo>
                        <a:pt x="2846" y="3265"/>
                      </a:lnTo>
                      <a:lnTo>
                        <a:pt x="2888" y="3369"/>
                      </a:lnTo>
                      <a:lnTo>
                        <a:pt x="2972" y="3306"/>
                      </a:lnTo>
                      <a:lnTo>
                        <a:pt x="3139" y="3097"/>
                      </a:lnTo>
                      <a:lnTo>
                        <a:pt x="3181" y="2972"/>
                      </a:lnTo>
                      <a:lnTo>
                        <a:pt x="3265" y="2930"/>
                      </a:lnTo>
                      <a:lnTo>
                        <a:pt x="3285" y="2783"/>
                      </a:lnTo>
                      <a:lnTo>
                        <a:pt x="3453" y="2679"/>
                      </a:lnTo>
                      <a:lnTo>
                        <a:pt x="3516" y="2532"/>
                      </a:lnTo>
                      <a:lnTo>
                        <a:pt x="3599" y="2323"/>
                      </a:lnTo>
                      <a:lnTo>
                        <a:pt x="3683" y="2323"/>
                      </a:lnTo>
                      <a:lnTo>
                        <a:pt x="3892" y="2156"/>
                      </a:lnTo>
                      <a:lnTo>
                        <a:pt x="4122" y="1905"/>
                      </a:lnTo>
                      <a:lnTo>
                        <a:pt x="4311" y="1737"/>
                      </a:lnTo>
                      <a:lnTo>
                        <a:pt x="4394" y="1737"/>
                      </a:lnTo>
                      <a:lnTo>
                        <a:pt x="4541" y="1612"/>
                      </a:lnTo>
                      <a:lnTo>
                        <a:pt x="4729" y="1570"/>
                      </a:lnTo>
                      <a:lnTo>
                        <a:pt x="4834" y="1486"/>
                      </a:lnTo>
                      <a:lnTo>
                        <a:pt x="4980" y="1277"/>
                      </a:lnTo>
                      <a:lnTo>
                        <a:pt x="5064" y="1214"/>
                      </a:lnTo>
                      <a:lnTo>
                        <a:pt x="5127" y="1214"/>
                      </a:lnTo>
                      <a:lnTo>
                        <a:pt x="5190" y="1193"/>
                      </a:lnTo>
                      <a:lnTo>
                        <a:pt x="5190" y="1109"/>
                      </a:lnTo>
                      <a:lnTo>
                        <a:pt x="5169" y="1068"/>
                      </a:lnTo>
                      <a:lnTo>
                        <a:pt x="5231" y="963"/>
                      </a:lnTo>
                      <a:lnTo>
                        <a:pt x="5190" y="858"/>
                      </a:lnTo>
                      <a:lnTo>
                        <a:pt x="5190" y="691"/>
                      </a:lnTo>
                      <a:lnTo>
                        <a:pt x="5169" y="670"/>
                      </a:lnTo>
                      <a:lnTo>
                        <a:pt x="5085" y="670"/>
                      </a:lnTo>
                      <a:lnTo>
                        <a:pt x="5085" y="524"/>
                      </a:lnTo>
                      <a:lnTo>
                        <a:pt x="5148" y="377"/>
                      </a:lnTo>
                      <a:lnTo>
                        <a:pt x="5127" y="335"/>
                      </a:lnTo>
                      <a:lnTo>
                        <a:pt x="5022" y="314"/>
                      </a:lnTo>
                      <a:lnTo>
                        <a:pt x="4959" y="252"/>
                      </a:lnTo>
                      <a:lnTo>
                        <a:pt x="4855" y="231"/>
                      </a:lnTo>
                      <a:lnTo>
                        <a:pt x="4813" y="147"/>
                      </a:lnTo>
                      <a:lnTo>
                        <a:pt x="4813" y="42"/>
                      </a:lnTo>
                      <a:lnTo>
                        <a:pt x="475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00" name="Google Shape;3200;p71"/>
                <p:cNvSpPr/>
                <p:nvPr/>
              </p:nvSpPr>
              <p:spPr>
                <a:xfrm>
                  <a:off x="4015475" y="1586100"/>
                  <a:ext cx="1901975" cy="1017450"/>
                </a:xfrm>
                <a:custGeom>
                  <a:avLst/>
                  <a:gdLst/>
                  <a:ahLst/>
                  <a:cxnLst/>
                  <a:rect l="l" t="t" r="r" b="b"/>
                  <a:pathLst>
                    <a:path w="76079" h="40698" extrusionOk="0">
                      <a:moveTo>
                        <a:pt x="27578" y="1"/>
                      </a:moveTo>
                      <a:lnTo>
                        <a:pt x="27431" y="126"/>
                      </a:lnTo>
                      <a:lnTo>
                        <a:pt x="27389" y="231"/>
                      </a:lnTo>
                      <a:lnTo>
                        <a:pt x="27285" y="273"/>
                      </a:lnTo>
                      <a:lnTo>
                        <a:pt x="27368" y="377"/>
                      </a:lnTo>
                      <a:lnTo>
                        <a:pt x="27264" y="482"/>
                      </a:lnTo>
                      <a:lnTo>
                        <a:pt x="27243" y="649"/>
                      </a:lnTo>
                      <a:lnTo>
                        <a:pt x="27285" y="796"/>
                      </a:lnTo>
                      <a:lnTo>
                        <a:pt x="27159" y="921"/>
                      </a:lnTo>
                      <a:lnTo>
                        <a:pt x="27138" y="1444"/>
                      </a:lnTo>
                      <a:lnTo>
                        <a:pt x="27264" y="1570"/>
                      </a:lnTo>
                      <a:lnTo>
                        <a:pt x="27264" y="1695"/>
                      </a:lnTo>
                      <a:lnTo>
                        <a:pt x="27159" y="1695"/>
                      </a:lnTo>
                      <a:lnTo>
                        <a:pt x="27180" y="1842"/>
                      </a:lnTo>
                      <a:lnTo>
                        <a:pt x="27285" y="1967"/>
                      </a:lnTo>
                      <a:lnTo>
                        <a:pt x="27389" y="1967"/>
                      </a:lnTo>
                      <a:lnTo>
                        <a:pt x="27536" y="2156"/>
                      </a:lnTo>
                      <a:lnTo>
                        <a:pt x="27682" y="2177"/>
                      </a:lnTo>
                      <a:lnTo>
                        <a:pt x="27536" y="2281"/>
                      </a:lnTo>
                      <a:lnTo>
                        <a:pt x="27578" y="2407"/>
                      </a:lnTo>
                      <a:lnTo>
                        <a:pt x="27578" y="2491"/>
                      </a:lnTo>
                      <a:lnTo>
                        <a:pt x="27787" y="2511"/>
                      </a:lnTo>
                      <a:lnTo>
                        <a:pt x="27912" y="2470"/>
                      </a:lnTo>
                      <a:lnTo>
                        <a:pt x="28101" y="2532"/>
                      </a:lnTo>
                      <a:lnTo>
                        <a:pt x="28289" y="2532"/>
                      </a:lnTo>
                      <a:lnTo>
                        <a:pt x="28331" y="2616"/>
                      </a:lnTo>
                      <a:lnTo>
                        <a:pt x="28226" y="2700"/>
                      </a:lnTo>
                      <a:lnTo>
                        <a:pt x="28122" y="2679"/>
                      </a:lnTo>
                      <a:lnTo>
                        <a:pt x="28059" y="2700"/>
                      </a:lnTo>
                      <a:lnTo>
                        <a:pt x="27933" y="2616"/>
                      </a:lnTo>
                      <a:lnTo>
                        <a:pt x="27661" y="2721"/>
                      </a:lnTo>
                      <a:lnTo>
                        <a:pt x="27578" y="2679"/>
                      </a:lnTo>
                      <a:lnTo>
                        <a:pt x="27473" y="2721"/>
                      </a:lnTo>
                      <a:lnTo>
                        <a:pt x="27368" y="2700"/>
                      </a:lnTo>
                      <a:lnTo>
                        <a:pt x="27264" y="2700"/>
                      </a:lnTo>
                      <a:lnTo>
                        <a:pt x="27201" y="2783"/>
                      </a:lnTo>
                      <a:lnTo>
                        <a:pt x="26950" y="2783"/>
                      </a:lnTo>
                      <a:lnTo>
                        <a:pt x="26887" y="2888"/>
                      </a:lnTo>
                      <a:lnTo>
                        <a:pt x="26908" y="2930"/>
                      </a:lnTo>
                      <a:lnTo>
                        <a:pt x="27034" y="2951"/>
                      </a:lnTo>
                      <a:lnTo>
                        <a:pt x="27054" y="3055"/>
                      </a:lnTo>
                      <a:lnTo>
                        <a:pt x="27201" y="3035"/>
                      </a:lnTo>
                      <a:lnTo>
                        <a:pt x="27264" y="3097"/>
                      </a:lnTo>
                      <a:lnTo>
                        <a:pt x="27410" y="3014"/>
                      </a:lnTo>
                      <a:lnTo>
                        <a:pt x="27515" y="3160"/>
                      </a:lnTo>
                      <a:lnTo>
                        <a:pt x="27661" y="3265"/>
                      </a:lnTo>
                      <a:lnTo>
                        <a:pt x="27787" y="3516"/>
                      </a:lnTo>
                      <a:lnTo>
                        <a:pt x="27682" y="3746"/>
                      </a:lnTo>
                      <a:lnTo>
                        <a:pt x="27410" y="4018"/>
                      </a:lnTo>
                      <a:lnTo>
                        <a:pt x="27515" y="3746"/>
                      </a:lnTo>
                      <a:lnTo>
                        <a:pt x="27431" y="3662"/>
                      </a:lnTo>
                      <a:lnTo>
                        <a:pt x="27431" y="3495"/>
                      </a:lnTo>
                      <a:lnTo>
                        <a:pt x="27243" y="3453"/>
                      </a:lnTo>
                      <a:lnTo>
                        <a:pt x="27180" y="3432"/>
                      </a:lnTo>
                      <a:lnTo>
                        <a:pt x="27180" y="3348"/>
                      </a:lnTo>
                      <a:lnTo>
                        <a:pt x="27117" y="3327"/>
                      </a:lnTo>
                      <a:lnTo>
                        <a:pt x="27013" y="3411"/>
                      </a:lnTo>
                      <a:lnTo>
                        <a:pt x="26845" y="3411"/>
                      </a:lnTo>
                      <a:lnTo>
                        <a:pt x="26720" y="3537"/>
                      </a:lnTo>
                      <a:lnTo>
                        <a:pt x="26845" y="3599"/>
                      </a:lnTo>
                      <a:lnTo>
                        <a:pt x="26803" y="3662"/>
                      </a:lnTo>
                      <a:lnTo>
                        <a:pt x="26657" y="3662"/>
                      </a:lnTo>
                      <a:lnTo>
                        <a:pt x="26741" y="3767"/>
                      </a:lnTo>
                      <a:lnTo>
                        <a:pt x="26720" y="3851"/>
                      </a:lnTo>
                      <a:lnTo>
                        <a:pt x="26552" y="3976"/>
                      </a:lnTo>
                      <a:lnTo>
                        <a:pt x="26531" y="3851"/>
                      </a:lnTo>
                      <a:lnTo>
                        <a:pt x="26490" y="3851"/>
                      </a:lnTo>
                      <a:lnTo>
                        <a:pt x="26406" y="3913"/>
                      </a:lnTo>
                      <a:lnTo>
                        <a:pt x="26448" y="4039"/>
                      </a:lnTo>
                      <a:lnTo>
                        <a:pt x="26406" y="4164"/>
                      </a:lnTo>
                      <a:lnTo>
                        <a:pt x="26301" y="4164"/>
                      </a:lnTo>
                      <a:lnTo>
                        <a:pt x="26280" y="3976"/>
                      </a:lnTo>
                      <a:lnTo>
                        <a:pt x="26176" y="3871"/>
                      </a:lnTo>
                      <a:lnTo>
                        <a:pt x="26134" y="3934"/>
                      </a:lnTo>
                      <a:lnTo>
                        <a:pt x="26176" y="4039"/>
                      </a:lnTo>
                      <a:lnTo>
                        <a:pt x="26071" y="4227"/>
                      </a:lnTo>
                      <a:lnTo>
                        <a:pt x="26008" y="4374"/>
                      </a:lnTo>
                      <a:lnTo>
                        <a:pt x="25883" y="4290"/>
                      </a:lnTo>
                      <a:lnTo>
                        <a:pt x="25883" y="4227"/>
                      </a:lnTo>
                      <a:lnTo>
                        <a:pt x="26008" y="3955"/>
                      </a:lnTo>
                      <a:lnTo>
                        <a:pt x="25966" y="3851"/>
                      </a:lnTo>
                      <a:lnTo>
                        <a:pt x="25820" y="3830"/>
                      </a:lnTo>
                      <a:lnTo>
                        <a:pt x="25506" y="3934"/>
                      </a:lnTo>
                      <a:lnTo>
                        <a:pt x="25401" y="3871"/>
                      </a:lnTo>
                      <a:lnTo>
                        <a:pt x="25255" y="4018"/>
                      </a:lnTo>
                      <a:lnTo>
                        <a:pt x="25150" y="3976"/>
                      </a:lnTo>
                      <a:lnTo>
                        <a:pt x="25046" y="3934"/>
                      </a:lnTo>
                      <a:lnTo>
                        <a:pt x="24878" y="3955"/>
                      </a:lnTo>
                      <a:lnTo>
                        <a:pt x="25025" y="4081"/>
                      </a:lnTo>
                      <a:lnTo>
                        <a:pt x="24941" y="4164"/>
                      </a:lnTo>
                      <a:lnTo>
                        <a:pt x="24920" y="4143"/>
                      </a:lnTo>
                      <a:lnTo>
                        <a:pt x="24878" y="4081"/>
                      </a:lnTo>
                      <a:lnTo>
                        <a:pt x="24837" y="4060"/>
                      </a:lnTo>
                      <a:lnTo>
                        <a:pt x="24774" y="4164"/>
                      </a:lnTo>
                      <a:lnTo>
                        <a:pt x="24732" y="4227"/>
                      </a:lnTo>
                      <a:lnTo>
                        <a:pt x="24732" y="4478"/>
                      </a:lnTo>
                      <a:lnTo>
                        <a:pt x="24816" y="4562"/>
                      </a:lnTo>
                      <a:lnTo>
                        <a:pt x="24941" y="4436"/>
                      </a:lnTo>
                      <a:lnTo>
                        <a:pt x="25025" y="4478"/>
                      </a:lnTo>
                      <a:lnTo>
                        <a:pt x="25192" y="4353"/>
                      </a:lnTo>
                      <a:lnTo>
                        <a:pt x="25276" y="4374"/>
                      </a:lnTo>
                      <a:lnTo>
                        <a:pt x="25255" y="4478"/>
                      </a:lnTo>
                      <a:lnTo>
                        <a:pt x="24941" y="4604"/>
                      </a:lnTo>
                      <a:lnTo>
                        <a:pt x="24878" y="4750"/>
                      </a:lnTo>
                      <a:lnTo>
                        <a:pt x="24753" y="4813"/>
                      </a:lnTo>
                      <a:lnTo>
                        <a:pt x="24502" y="4855"/>
                      </a:lnTo>
                      <a:lnTo>
                        <a:pt x="24460" y="4918"/>
                      </a:lnTo>
                      <a:lnTo>
                        <a:pt x="24523" y="5001"/>
                      </a:lnTo>
                      <a:lnTo>
                        <a:pt x="24313" y="5064"/>
                      </a:lnTo>
                      <a:lnTo>
                        <a:pt x="24209" y="5001"/>
                      </a:lnTo>
                      <a:lnTo>
                        <a:pt x="24146" y="5022"/>
                      </a:lnTo>
                      <a:lnTo>
                        <a:pt x="24125" y="5127"/>
                      </a:lnTo>
                      <a:lnTo>
                        <a:pt x="24041" y="5169"/>
                      </a:lnTo>
                      <a:lnTo>
                        <a:pt x="23895" y="5211"/>
                      </a:lnTo>
                      <a:lnTo>
                        <a:pt x="23832" y="5294"/>
                      </a:lnTo>
                      <a:lnTo>
                        <a:pt x="23916" y="5399"/>
                      </a:lnTo>
                      <a:lnTo>
                        <a:pt x="23874" y="5399"/>
                      </a:lnTo>
                      <a:lnTo>
                        <a:pt x="23832" y="5504"/>
                      </a:lnTo>
                      <a:lnTo>
                        <a:pt x="23790" y="5524"/>
                      </a:lnTo>
                      <a:lnTo>
                        <a:pt x="23728" y="5441"/>
                      </a:lnTo>
                      <a:lnTo>
                        <a:pt x="23686" y="5441"/>
                      </a:lnTo>
                      <a:lnTo>
                        <a:pt x="23581" y="5608"/>
                      </a:lnTo>
                      <a:lnTo>
                        <a:pt x="23602" y="5650"/>
                      </a:lnTo>
                      <a:lnTo>
                        <a:pt x="23560" y="5713"/>
                      </a:lnTo>
                      <a:lnTo>
                        <a:pt x="23560" y="5817"/>
                      </a:lnTo>
                      <a:lnTo>
                        <a:pt x="23456" y="5943"/>
                      </a:lnTo>
                      <a:lnTo>
                        <a:pt x="23477" y="6048"/>
                      </a:lnTo>
                      <a:lnTo>
                        <a:pt x="23309" y="6110"/>
                      </a:lnTo>
                      <a:lnTo>
                        <a:pt x="23142" y="6110"/>
                      </a:lnTo>
                      <a:lnTo>
                        <a:pt x="23037" y="6173"/>
                      </a:lnTo>
                      <a:lnTo>
                        <a:pt x="23037" y="6278"/>
                      </a:lnTo>
                      <a:lnTo>
                        <a:pt x="23100" y="6278"/>
                      </a:lnTo>
                      <a:lnTo>
                        <a:pt x="23163" y="6215"/>
                      </a:lnTo>
                      <a:lnTo>
                        <a:pt x="23414" y="6257"/>
                      </a:lnTo>
                      <a:lnTo>
                        <a:pt x="23372" y="6340"/>
                      </a:lnTo>
                      <a:lnTo>
                        <a:pt x="23246" y="6320"/>
                      </a:lnTo>
                      <a:lnTo>
                        <a:pt x="23204" y="6361"/>
                      </a:lnTo>
                      <a:lnTo>
                        <a:pt x="23288" y="6445"/>
                      </a:lnTo>
                      <a:lnTo>
                        <a:pt x="23267" y="6675"/>
                      </a:lnTo>
                      <a:lnTo>
                        <a:pt x="23163" y="6759"/>
                      </a:lnTo>
                      <a:lnTo>
                        <a:pt x="23184" y="6843"/>
                      </a:lnTo>
                      <a:lnTo>
                        <a:pt x="23163" y="6947"/>
                      </a:lnTo>
                      <a:lnTo>
                        <a:pt x="23037" y="6759"/>
                      </a:lnTo>
                      <a:lnTo>
                        <a:pt x="22932" y="6780"/>
                      </a:lnTo>
                      <a:lnTo>
                        <a:pt x="22786" y="6633"/>
                      </a:lnTo>
                      <a:lnTo>
                        <a:pt x="22723" y="6592"/>
                      </a:lnTo>
                      <a:lnTo>
                        <a:pt x="22681" y="6654"/>
                      </a:lnTo>
                      <a:lnTo>
                        <a:pt x="22765" y="6738"/>
                      </a:lnTo>
                      <a:lnTo>
                        <a:pt x="22765" y="6843"/>
                      </a:lnTo>
                      <a:lnTo>
                        <a:pt x="22723" y="6905"/>
                      </a:lnTo>
                      <a:lnTo>
                        <a:pt x="22786" y="7010"/>
                      </a:lnTo>
                      <a:lnTo>
                        <a:pt x="22891" y="6968"/>
                      </a:lnTo>
                      <a:lnTo>
                        <a:pt x="23079" y="7010"/>
                      </a:lnTo>
                      <a:lnTo>
                        <a:pt x="23204" y="7052"/>
                      </a:lnTo>
                      <a:lnTo>
                        <a:pt x="23246" y="7156"/>
                      </a:lnTo>
                      <a:lnTo>
                        <a:pt x="23351" y="7219"/>
                      </a:lnTo>
                      <a:lnTo>
                        <a:pt x="23456" y="7198"/>
                      </a:lnTo>
                      <a:lnTo>
                        <a:pt x="23497" y="7177"/>
                      </a:lnTo>
                      <a:lnTo>
                        <a:pt x="23560" y="7261"/>
                      </a:lnTo>
                      <a:lnTo>
                        <a:pt x="23414" y="7303"/>
                      </a:lnTo>
                      <a:lnTo>
                        <a:pt x="23288" y="7303"/>
                      </a:lnTo>
                      <a:lnTo>
                        <a:pt x="23184" y="7198"/>
                      </a:lnTo>
                      <a:lnTo>
                        <a:pt x="23142" y="7219"/>
                      </a:lnTo>
                      <a:lnTo>
                        <a:pt x="23100" y="7303"/>
                      </a:lnTo>
                      <a:lnTo>
                        <a:pt x="23058" y="7366"/>
                      </a:lnTo>
                      <a:lnTo>
                        <a:pt x="23184" y="7512"/>
                      </a:lnTo>
                      <a:lnTo>
                        <a:pt x="23267" y="7470"/>
                      </a:lnTo>
                      <a:lnTo>
                        <a:pt x="23456" y="7470"/>
                      </a:lnTo>
                      <a:lnTo>
                        <a:pt x="23497" y="7617"/>
                      </a:lnTo>
                      <a:lnTo>
                        <a:pt x="23581" y="7680"/>
                      </a:lnTo>
                      <a:lnTo>
                        <a:pt x="23623" y="7596"/>
                      </a:lnTo>
                      <a:lnTo>
                        <a:pt x="23811" y="7596"/>
                      </a:lnTo>
                      <a:lnTo>
                        <a:pt x="23790" y="7701"/>
                      </a:lnTo>
                      <a:lnTo>
                        <a:pt x="23937" y="7805"/>
                      </a:lnTo>
                      <a:lnTo>
                        <a:pt x="24083" y="7805"/>
                      </a:lnTo>
                      <a:lnTo>
                        <a:pt x="24146" y="7952"/>
                      </a:lnTo>
                      <a:lnTo>
                        <a:pt x="24083" y="8161"/>
                      </a:lnTo>
                      <a:lnTo>
                        <a:pt x="23832" y="8307"/>
                      </a:lnTo>
                      <a:lnTo>
                        <a:pt x="23769" y="8433"/>
                      </a:lnTo>
                      <a:lnTo>
                        <a:pt x="23769" y="8517"/>
                      </a:lnTo>
                      <a:lnTo>
                        <a:pt x="23979" y="8726"/>
                      </a:lnTo>
                      <a:lnTo>
                        <a:pt x="24104" y="8768"/>
                      </a:lnTo>
                      <a:lnTo>
                        <a:pt x="23895" y="8768"/>
                      </a:lnTo>
                      <a:lnTo>
                        <a:pt x="23665" y="8579"/>
                      </a:lnTo>
                      <a:lnTo>
                        <a:pt x="23665" y="8454"/>
                      </a:lnTo>
                      <a:lnTo>
                        <a:pt x="23769" y="8224"/>
                      </a:lnTo>
                      <a:lnTo>
                        <a:pt x="23832" y="8161"/>
                      </a:lnTo>
                      <a:lnTo>
                        <a:pt x="23832" y="8098"/>
                      </a:lnTo>
                      <a:lnTo>
                        <a:pt x="23895" y="7952"/>
                      </a:lnTo>
                      <a:lnTo>
                        <a:pt x="23832" y="7910"/>
                      </a:lnTo>
                      <a:lnTo>
                        <a:pt x="23456" y="8098"/>
                      </a:lnTo>
                      <a:lnTo>
                        <a:pt x="23246" y="8161"/>
                      </a:lnTo>
                      <a:lnTo>
                        <a:pt x="23184" y="8307"/>
                      </a:lnTo>
                      <a:lnTo>
                        <a:pt x="23058" y="8349"/>
                      </a:lnTo>
                      <a:lnTo>
                        <a:pt x="22953" y="8307"/>
                      </a:lnTo>
                      <a:lnTo>
                        <a:pt x="22828" y="8328"/>
                      </a:lnTo>
                      <a:lnTo>
                        <a:pt x="22660" y="8454"/>
                      </a:lnTo>
                      <a:lnTo>
                        <a:pt x="22221" y="8621"/>
                      </a:lnTo>
                      <a:lnTo>
                        <a:pt x="21907" y="8684"/>
                      </a:lnTo>
                      <a:lnTo>
                        <a:pt x="21782" y="8684"/>
                      </a:lnTo>
                      <a:lnTo>
                        <a:pt x="21614" y="8851"/>
                      </a:lnTo>
                      <a:lnTo>
                        <a:pt x="21468" y="8851"/>
                      </a:lnTo>
                      <a:lnTo>
                        <a:pt x="21384" y="8935"/>
                      </a:lnTo>
                      <a:lnTo>
                        <a:pt x="21510" y="9040"/>
                      </a:lnTo>
                      <a:lnTo>
                        <a:pt x="21510" y="9165"/>
                      </a:lnTo>
                      <a:lnTo>
                        <a:pt x="21489" y="9291"/>
                      </a:lnTo>
                      <a:lnTo>
                        <a:pt x="21572" y="9374"/>
                      </a:lnTo>
                      <a:lnTo>
                        <a:pt x="21677" y="9374"/>
                      </a:lnTo>
                      <a:lnTo>
                        <a:pt x="21698" y="9458"/>
                      </a:lnTo>
                      <a:lnTo>
                        <a:pt x="21635" y="9521"/>
                      </a:lnTo>
                      <a:lnTo>
                        <a:pt x="21844" y="9667"/>
                      </a:lnTo>
                      <a:lnTo>
                        <a:pt x="22012" y="9918"/>
                      </a:lnTo>
                      <a:lnTo>
                        <a:pt x="22012" y="10128"/>
                      </a:lnTo>
                      <a:lnTo>
                        <a:pt x="22054" y="10232"/>
                      </a:lnTo>
                      <a:lnTo>
                        <a:pt x="22116" y="10232"/>
                      </a:lnTo>
                      <a:lnTo>
                        <a:pt x="22137" y="10400"/>
                      </a:lnTo>
                      <a:lnTo>
                        <a:pt x="22305" y="10504"/>
                      </a:lnTo>
                      <a:lnTo>
                        <a:pt x="22430" y="10462"/>
                      </a:lnTo>
                      <a:lnTo>
                        <a:pt x="22828" y="10504"/>
                      </a:lnTo>
                      <a:lnTo>
                        <a:pt x="22953" y="10421"/>
                      </a:lnTo>
                      <a:lnTo>
                        <a:pt x="22953" y="10504"/>
                      </a:lnTo>
                      <a:lnTo>
                        <a:pt x="22995" y="10609"/>
                      </a:lnTo>
                      <a:lnTo>
                        <a:pt x="22995" y="10755"/>
                      </a:lnTo>
                      <a:lnTo>
                        <a:pt x="23184" y="10839"/>
                      </a:lnTo>
                      <a:lnTo>
                        <a:pt x="23288" y="10986"/>
                      </a:lnTo>
                      <a:lnTo>
                        <a:pt x="23581" y="10986"/>
                      </a:lnTo>
                      <a:lnTo>
                        <a:pt x="23790" y="11132"/>
                      </a:lnTo>
                      <a:lnTo>
                        <a:pt x="23874" y="11132"/>
                      </a:lnTo>
                      <a:lnTo>
                        <a:pt x="23979" y="11258"/>
                      </a:lnTo>
                      <a:lnTo>
                        <a:pt x="24000" y="11550"/>
                      </a:lnTo>
                      <a:lnTo>
                        <a:pt x="24041" y="11676"/>
                      </a:lnTo>
                      <a:lnTo>
                        <a:pt x="24000" y="11864"/>
                      </a:lnTo>
                      <a:lnTo>
                        <a:pt x="24125" y="12011"/>
                      </a:lnTo>
                      <a:lnTo>
                        <a:pt x="24230" y="12094"/>
                      </a:lnTo>
                      <a:lnTo>
                        <a:pt x="24418" y="12346"/>
                      </a:lnTo>
                      <a:lnTo>
                        <a:pt x="24502" y="12618"/>
                      </a:lnTo>
                      <a:lnTo>
                        <a:pt x="24648" y="12743"/>
                      </a:lnTo>
                      <a:lnTo>
                        <a:pt x="24711" y="12869"/>
                      </a:lnTo>
                      <a:lnTo>
                        <a:pt x="24585" y="13141"/>
                      </a:lnTo>
                      <a:lnTo>
                        <a:pt x="24502" y="13162"/>
                      </a:lnTo>
                      <a:lnTo>
                        <a:pt x="24418" y="13141"/>
                      </a:lnTo>
                      <a:lnTo>
                        <a:pt x="24418" y="13141"/>
                      </a:lnTo>
                      <a:lnTo>
                        <a:pt x="24523" y="13287"/>
                      </a:lnTo>
                      <a:lnTo>
                        <a:pt x="24732" y="13329"/>
                      </a:lnTo>
                      <a:lnTo>
                        <a:pt x="24837" y="13392"/>
                      </a:lnTo>
                      <a:lnTo>
                        <a:pt x="25046" y="13643"/>
                      </a:lnTo>
                      <a:lnTo>
                        <a:pt x="25255" y="13706"/>
                      </a:lnTo>
                      <a:lnTo>
                        <a:pt x="25276" y="13685"/>
                      </a:lnTo>
                      <a:lnTo>
                        <a:pt x="25360" y="13706"/>
                      </a:lnTo>
                      <a:lnTo>
                        <a:pt x="25548" y="13559"/>
                      </a:lnTo>
                      <a:lnTo>
                        <a:pt x="25736" y="13517"/>
                      </a:lnTo>
                      <a:lnTo>
                        <a:pt x="25945" y="13685"/>
                      </a:lnTo>
                      <a:lnTo>
                        <a:pt x="26092" y="13747"/>
                      </a:lnTo>
                      <a:lnTo>
                        <a:pt x="26197" y="13747"/>
                      </a:lnTo>
                      <a:lnTo>
                        <a:pt x="26280" y="13894"/>
                      </a:lnTo>
                      <a:lnTo>
                        <a:pt x="26301" y="14124"/>
                      </a:lnTo>
                      <a:lnTo>
                        <a:pt x="26238" y="13915"/>
                      </a:lnTo>
                      <a:lnTo>
                        <a:pt x="26176" y="13810"/>
                      </a:lnTo>
                      <a:lnTo>
                        <a:pt x="25987" y="13810"/>
                      </a:lnTo>
                      <a:lnTo>
                        <a:pt x="25757" y="13643"/>
                      </a:lnTo>
                      <a:lnTo>
                        <a:pt x="25611" y="13643"/>
                      </a:lnTo>
                      <a:lnTo>
                        <a:pt x="25443" y="13810"/>
                      </a:lnTo>
                      <a:lnTo>
                        <a:pt x="25443" y="13978"/>
                      </a:lnTo>
                      <a:lnTo>
                        <a:pt x="25464" y="14061"/>
                      </a:lnTo>
                      <a:lnTo>
                        <a:pt x="25234" y="13810"/>
                      </a:lnTo>
                      <a:lnTo>
                        <a:pt x="24983" y="13810"/>
                      </a:lnTo>
                      <a:lnTo>
                        <a:pt x="24857" y="13706"/>
                      </a:lnTo>
                      <a:lnTo>
                        <a:pt x="24857" y="13580"/>
                      </a:lnTo>
                      <a:lnTo>
                        <a:pt x="24753" y="13434"/>
                      </a:lnTo>
                      <a:lnTo>
                        <a:pt x="24565" y="13371"/>
                      </a:lnTo>
                      <a:lnTo>
                        <a:pt x="24397" y="13371"/>
                      </a:lnTo>
                      <a:lnTo>
                        <a:pt x="24188" y="13245"/>
                      </a:lnTo>
                      <a:lnTo>
                        <a:pt x="24230" y="13182"/>
                      </a:lnTo>
                      <a:lnTo>
                        <a:pt x="24230" y="13057"/>
                      </a:lnTo>
                      <a:lnTo>
                        <a:pt x="24313" y="13015"/>
                      </a:lnTo>
                      <a:lnTo>
                        <a:pt x="24272" y="12910"/>
                      </a:lnTo>
                      <a:lnTo>
                        <a:pt x="24230" y="12638"/>
                      </a:lnTo>
                      <a:lnTo>
                        <a:pt x="24167" y="12429"/>
                      </a:lnTo>
                      <a:lnTo>
                        <a:pt x="24083" y="12387"/>
                      </a:lnTo>
                      <a:lnTo>
                        <a:pt x="24021" y="12555"/>
                      </a:lnTo>
                      <a:lnTo>
                        <a:pt x="23958" y="12597"/>
                      </a:lnTo>
                      <a:lnTo>
                        <a:pt x="23979" y="12743"/>
                      </a:lnTo>
                      <a:lnTo>
                        <a:pt x="23895" y="12827"/>
                      </a:lnTo>
                      <a:lnTo>
                        <a:pt x="23916" y="12910"/>
                      </a:lnTo>
                      <a:lnTo>
                        <a:pt x="23895" y="13036"/>
                      </a:lnTo>
                      <a:lnTo>
                        <a:pt x="23811" y="13036"/>
                      </a:lnTo>
                      <a:lnTo>
                        <a:pt x="23769" y="12659"/>
                      </a:lnTo>
                      <a:lnTo>
                        <a:pt x="23853" y="12555"/>
                      </a:lnTo>
                      <a:lnTo>
                        <a:pt x="23811" y="12429"/>
                      </a:lnTo>
                      <a:lnTo>
                        <a:pt x="23644" y="12283"/>
                      </a:lnTo>
                      <a:lnTo>
                        <a:pt x="23644" y="12094"/>
                      </a:lnTo>
                      <a:lnTo>
                        <a:pt x="23560" y="11969"/>
                      </a:lnTo>
                      <a:lnTo>
                        <a:pt x="23560" y="11802"/>
                      </a:lnTo>
                      <a:lnTo>
                        <a:pt x="23707" y="11697"/>
                      </a:lnTo>
                      <a:lnTo>
                        <a:pt x="23707" y="11613"/>
                      </a:lnTo>
                      <a:lnTo>
                        <a:pt x="23686" y="11509"/>
                      </a:lnTo>
                      <a:lnTo>
                        <a:pt x="23707" y="11299"/>
                      </a:lnTo>
                      <a:lnTo>
                        <a:pt x="23581" y="11278"/>
                      </a:lnTo>
                      <a:lnTo>
                        <a:pt x="23539" y="11299"/>
                      </a:lnTo>
                      <a:lnTo>
                        <a:pt x="23456" y="11216"/>
                      </a:lnTo>
                      <a:lnTo>
                        <a:pt x="23225" y="11383"/>
                      </a:lnTo>
                      <a:lnTo>
                        <a:pt x="22912" y="11425"/>
                      </a:lnTo>
                      <a:lnTo>
                        <a:pt x="22744" y="11425"/>
                      </a:lnTo>
                      <a:lnTo>
                        <a:pt x="22514" y="11195"/>
                      </a:lnTo>
                      <a:lnTo>
                        <a:pt x="22388" y="11111"/>
                      </a:lnTo>
                      <a:lnTo>
                        <a:pt x="22347" y="11006"/>
                      </a:lnTo>
                      <a:lnTo>
                        <a:pt x="22012" y="10965"/>
                      </a:lnTo>
                      <a:lnTo>
                        <a:pt x="21886" y="10860"/>
                      </a:lnTo>
                      <a:lnTo>
                        <a:pt x="21761" y="10693"/>
                      </a:lnTo>
                      <a:lnTo>
                        <a:pt x="21363" y="10693"/>
                      </a:lnTo>
                      <a:lnTo>
                        <a:pt x="21259" y="10651"/>
                      </a:lnTo>
                      <a:lnTo>
                        <a:pt x="21133" y="10734"/>
                      </a:lnTo>
                      <a:lnTo>
                        <a:pt x="20987" y="10944"/>
                      </a:lnTo>
                      <a:lnTo>
                        <a:pt x="20966" y="11069"/>
                      </a:lnTo>
                      <a:lnTo>
                        <a:pt x="20924" y="11111"/>
                      </a:lnTo>
                      <a:lnTo>
                        <a:pt x="20861" y="11090"/>
                      </a:lnTo>
                      <a:lnTo>
                        <a:pt x="20840" y="11174"/>
                      </a:lnTo>
                      <a:lnTo>
                        <a:pt x="20924" y="11258"/>
                      </a:lnTo>
                      <a:lnTo>
                        <a:pt x="21091" y="11132"/>
                      </a:lnTo>
                      <a:lnTo>
                        <a:pt x="21300" y="11174"/>
                      </a:lnTo>
                      <a:lnTo>
                        <a:pt x="21405" y="11383"/>
                      </a:lnTo>
                      <a:lnTo>
                        <a:pt x="21280" y="11613"/>
                      </a:lnTo>
                      <a:lnTo>
                        <a:pt x="21133" y="11655"/>
                      </a:lnTo>
                      <a:lnTo>
                        <a:pt x="20861" y="11550"/>
                      </a:lnTo>
                      <a:lnTo>
                        <a:pt x="20715" y="11362"/>
                      </a:lnTo>
                      <a:lnTo>
                        <a:pt x="20610" y="11362"/>
                      </a:lnTo>
                      <a:lnTo>
                        <a:pt x="20443" y="11467"/>
                      </a:lnTo>
                      <a:lnTo>
                        <a:pt x="20401" y="11550"/>
                      </a:lnTo>
                      <a:lnTo>
                        <a:pt x="20317" y="11571"/>
                      </a:lnTo>
                      <a:lnTo>
                        <a:pt x="20505" y="11822"/>
                      </a:lnTo>
                      <a:lnTo>
                        <a:pt x="20568" y="11822"/>
                      </a:lnTo>
                      <a:lnTo>
                        <a:pt x="20631" y="11969"/>
                      </a:lnTo>
                      <a:lnTo>
                        <a:pt x="20840" y="12136"/>
                      </a:lnTo>
                      <a:lnTo>
                        <a:pt x="21028" y="12136"/>
                      </a:lnTo>
                      <a:lnTo>
                        <a:pt x="21112" y="12220"/>
                      </a:lnTo>
                      <a:lnTo>
                        <a:pt x="21405" y="12241"/>
                      </a:lnTo>
                      <a:lnTo>
                        <a:pt x="21489" y="12178"/>
                      </a:lnTo>
                      <a:lnTo>
                        <a:pt x="21531" y="12178"/>
                      </a:lnTo>
                      <a:lnTo>
                        <a:pt x="21572" y="12283"/>
                      </a:lnTo>
                      <a:lnTo>
                        <a:pt x="21782" y="12283"/>
                      </a:lnTo>
                      <a:lnTo>
                        <a:pt x="21824" y="12429"/>
                      </a:lnTo>
                      <a:lnTo>
                        <a:pt x="21907" y="12450"/>
                      </a:lnTo>
                      <a:lnTo>
                        <a:pt x="21928" y="12555"/>
                      </a:lnTo>
                      <a:lnTo>
                        <a:pt x="22158" y="12597"/>
                      </a:lnTo>
                      <a:lnTo>
                        <a:pt x="22263" y="12513"/>
                      </a:lnTo>
                      <a:lnTo>
                        <a:pt x="22200" y="12618"/>
                      </a:lnTo>
                      <a:lnTo>
                        <a:pt x="21949" y="12659"/>
                      </a:lnTo>
                      <a:lnTo>
                        <a:pt x="21803" y="12576"/>
                      </a:lnTo>
                      <a:lnTo>
                        <a:pt x="21698" y="12555"/>
                      </a:lnTo>
                      <a:lnTo>
                        <a:pt x="21531" y="12366"/>
                      </a:lnTo>
                      <a:lnTo>
                        <a:pt x="21426" y="12346"/>
                      </a:lnTo>
                      <a:lnTo>
                        <a:pt x="21321" y="12408"/>
                      </a:lnTo>
                      <a:lnTo>
                        <a:pt x="21196" y="12408"/>
                      </a:lnTo>
                      <a:lnTo>
                        <a:pt x="21091" y="12534"/>
                      </a:lnTo>
                      <a:lnTo>
                        <a:pt x="21049" y="12429"/>
                      </a:lnTo>
                      <a:lnTo>
                        <a:pt x="20945" y="12346"/>
                      </a:lnTo>
                      <a:lnTo>
                        <a:pt x="20840" y="12408"/>
                      </a:lnTo>
                      <a:lnTo>
                        <a:pt x="20631" y="12408"/>
                      </a:lnTo>
                      <a:lnTo>
                        <a:pt x="20464" y="12304"/>
                      </a:lnTo>
                      <a:lnTo>
                        <a:pt x="20338" y="12325"/>
                      </a:lnTo>
                      <a:lnTo>
                        <a:pt x="20296" y="12220"/>
                      </a:lnTo>
                      <a:lnTo>
                        <a:pt x="20401" y="12136"/>
                      </a:lnTo>
                      <a:lnTo>
                        <a:pt x="20401" y="12053"/>
                      </a:lnTo>
                      <a:lnTo>
                        <a:pt x="20296" y="11990"/>
                      </a:lnTo>
                      <a:lnTo>
                        <a:pt x="20296" y="11885"/>
                      </a:lnTo>
                      <a:lnTo>
                        <a:pt x="20108" y="11718"/>
                      </a:lnTo>
                      <a:lnTo>
                        <a:pt x="20024" y="11592"/>
                      </a:lnTo>
                      <a:lnTo>
                        <a:pt x="20087" y="11425"/>
                      </a:lnTo>
                      <a:lnTo>
                        <a:pt x="19982" y="11278"/>
                      </a:lnTo>
                      <a:lnTo>
                        <a:pt x="19982" y="11006"/>
                      </a:lnTo>
                      <a:lnTo>
                        <a:pt x="19836" y="10881"/>
                      </a:lnTo>
                      <a:lnTo>
                        <a:pt x="19836" y="10693"/>
                      </a:lnTo>
                      <a:lnTo>
                        <a:pt x="19794" y="10651"/>
                      </a:lnTo>
                      <a:lnTo>
                        <a:pt x="19710" y="10630"/>
                      </a:lnTo>
                      <a:lnTo>
                        <a:pt x="19689" y="10462"/>
                      </a:lnTo>
                      <a:lnTo>
                        <a:pt x="19522" y="10337"/>
                      </a:lnTo>
                      <a:lnTo>
                        <a:pt x="19459" y="10379"/>
                      </a:lnTo>
                      <a:lnTo>
                        <a:pt x="19689" y="10860"/>
                      </a:lnTo>
                      <a:lnTo>
                        <a:pt x="19752" y="11174"/>
                      </a:lnTo>
                      <a:lnTo>
                        <a:pt x="19710" y="11425"/>
                      </a:lnTo>
                      <a:lnTo>
                        <a:pt x="19522" y="11676"/>
                      </a:lnTo>
                      <a:lnTo>
                        <a:pt x="19396" y="11802"/>
                      </a:lnTo>
                      <a:lnTo>
                        <a:pt x="19396" y="11885"/>
                      </a:lnTo>
                      <a:lnTo>
                        <a:pt x="19480" y="11948"/>
                      </a:lnTo>
                      <a:lnTo>
                        <a:pt x="19501" y="12136"/>
                      </a:lnTo>
                      <a:lnTo>
                        <a:pt x="19417" y="12346"/>
                      </a:lnTo>
                      <a:lnTo>
                        <a:pt x="19417" y="12471"/>
                      </a:lnTo>
                      <a:lnTo>
                        <a:pt x="19627" y="12618"/>
                      </a:lnTo>
                      <a:lnTo>
                        <a:pt x="19899" y="12848"/>
                      </a:lnTo>
                      <a:lnTo>
                        <a:pt x="19940" y="12994"/>
                      </a:lnTo>
                      <a:lnTo>
                        <a:pt x="20108" y="12994"/>
                      </a:lnTo>
                      <a:lnTo>
                        <a:pt x="20233" y="13141"/>
                      </a:lnTo>
                      <a:lnTo>
                        <a:pt x="20338" y="13371"/>
                      </a:lnTo>
                      <a:lnTo>
                        <a:pt x="20317" y="13727"/>
                      </a:lnTo>
                      <a:lnTo>
                        <a:pt x="20275" y="13894"/>
                      </a:lnTo>
                      <a:lnTo>
                        <a:pt x="20422" y="14103"/>
                      </a:lnTo>
                      <a:lnTo>
                        <a:pt x="20380" y="14354"/>
                      </a:lnTo>
                      <a:lnTo>
                        <a:pt x="20464" y="14501"/>
                      </a:lnTo>
                      <a:lnTo>
                        <a:pt x="20673" y="14731"/>
                      </a:lnTo>
                      <a:lnTo>
                        <a:pt x="20715" y="14856"/>
                      </a:lnTo>
                      <a:lnTo>
                        <a:pt x="20673" y="15024"/>
                      </a:lnTo>
                      <a:lnTo>
                        <a:pt x="20736" y="15087"/>
                      </a:lnTo>
                      <a:lnTo>
                        <a:pt x="20882" y="15149"/>
                      </a:lnTo>
                      <a:lnTo>
                        <a:pt x="21070" y="15045"/>
                      </a:lnTo>
                      <a:lnTo>
                        <a:pt x="21280" y="15087"/>
                      </a:lnTo>
                      <a:lnTo>
                        <a:pt x="21363" y="15045"/>
                      </a:lnTo>
                      <a:lnTo>
                        <a:pt x="21384" y="14877"/>
                      </a:lnTo>
                      <a:lnTo>
                        <a:pt x="21510" y="14752"/>
                      </a:lnTo>
                      <a:lnTo>
                        <a:pt x="21677" y="14815"/>
                      </a:lnTo>
                      <a:lnTo>
                        <a:pt x="21782" y="14773"/>
                      </a:lnTo>
                      <a:lnTo>
                        <a:pt x="21991" y="14919"/>
                      </a:lnTo>
                      <a:lnTo>
                        <a:pt x="22116" y="14856"/>
                      </a:lnTo>
                      <a:lnTo>
                        <a:pt x="22200" y="14982"/>
                      </a:lnTo>
                      <a:lnTo>
                        <a:pt x="22451" y="15087"/>
                      </a:lnTo>
                      <a:lnTo>
                        <a:pt x="22640" y="15087"/>
                      </a:lnTo>
                      <a:lnTo>
                        <a:pt x="22765" y="15275"/>
                      </a:lnTo>
                      <a:lnTo>
                        <a:pt x="22765" y="15379"/>
                      </a:lnTo>
                      <a:lnTo>
                        <a:pt x="22953" y="15484"/>
                      </a:lnTo>
                      <a:lnTo>
                        <a:pt x="23016" y="15589"/>
                      </a:lnTo>
                      <a:lnTo>
                        <a:pt x="23037" y="15610"/>
                      </a:lnTo>
                      <a:lnTo>
                        <a:pt x="23058" y="15693"/>
                      </a:lnTo>
                      <a:lnTo>
                        <a:pt x="23142" y="15777"/>
                      </a:lnTo>
                      <a:lnTo>
                        <a:pt x="23058" y="15861"/>
                      </a:lnTo>
                      <a:lnTo>
                        <a:pt x="22953" y="15882"/>
                      </a:lnTo>
                      <a:lnTo>
                        <a:pt x="22953" y="16070"/>
                      </a:lnTo>
                      <a:lnTo>
                        <a:pt x="23037" y="16216"/>
                      </a:lnTo>
                      <a:lnTo>
                        <a:pt x="23121" y="16279"/>
                      </a:lnTo>
                      <a:lnTo>
                        <a:pt x="23079" y="16384"/>
                      </a:lnTo>
                      <a:lnTo>
                        <a:pt x="23163" y="16488"/>
                      </a:lnTo>
                      <a:lnTo>
                        <a:pt x="23288" y="16488"/>
                      </a:lnTo>
                      <a:lnTo>
                        <a:pt x="23372" y="16593"/>
                      </a:lnTo>
                      <a:lnTo>
                        <a:pt x="23518" y="16593"/>
                      </a:lnTo>
                      <a:lnTo>
                        <a:pt x="23602" y="16426"/>
                      </a:lnTo>
                      <a:lnTo>
                        <a:pt x="23665" y="16509"/>
                      </a:lnTo>
                      <a:lnTo>
                        <a:pt x="23769" y="16488"/>
                      </a:lnTo>
                      <a:lnTo>
                        <a:pt x="23832" y="16509"/>
                      </a:lnTo>
                      <a:lnTo>
                        <a:pt x="23790" y="16530"/>
                      </a:lnTo>
                      <a:lnTo>
                        <a:pt x="23728" y="16593"/>
                      </a:lnTo>
                      <a:lnTo>
                        <a:pt x="23560" y="16614"/>
                      </a:lnTo>
                      <a:lnTo>
                        <a:pt x="23456" y="16635"/>
                      </a:lnTo>
                      <a:lnTo>
                        <a:pt x="23288" y="16656"/>
                      </a:lnTo>
                      <a:lnTo>
                        <a:pt x="23142" y="16551"/>
                      </a:lnTo>
                      <a:lnTo>
                        <a:pt x="22995" y="16551"/>
                      </a:lnTo>
                      <a:lnTo>
                        <a:pt x="22932" y="16426"/>
                      </a:lnTo>
                      <a:lnTo>
                        <a:pt x="22974" y="16384"/>
                      </a:lnTo>
                      <a:lnTo>
                        <a:pt x="22953" y="16237"/>
                      </a:lnTo>
                      <a:lnTo>
                        <a:pt x="22849" y="16112"/>
                      </a:lnTo>
                      <a:lnTo>
                        <a:pt x="22828" y="15986"/>
                      </a:lnTo>
                      <a:lnTo>
                        <a:pt x="22723" y="15923"/>
                      </a:lnTo>
                      <a:lnTo>
                        <a:pt x="22744" y="15798"/>
                      </a:lnTo>
                      <a:lnTo>
                        <a:pt x="22619" y="15610"/>
                      </a:lnTo>
                      <a:lnTo>
                        <a:pt x="22556" y="15610"/>
                      </a:lnTo>
                      <a:lnTo>
                        <a:pt x="22430" y="15526"/>
                      </a:lnTo>
                      <a:lnTo>
                        <a:pt x="22242" y="15421"/>
                      </a:lnTo>
                      <a:lnTo>
                        <a:pt x="22242" y="15254"/>
                      </a:lnTo>
                      <a:lnTo>
                        <a:pt x="22054" y="15066"/>
                      </a:lnTo>
                      <a:lnTo>
                        <a:pt x="21907" y="15066"/>
                      </a:lnTo>
                      <a:lnTo>
                        <a:pt x="21677" y="15317"/>
                      </a:lnTo>
                      <a:lnTo>
                        <a:pt x="21510" y="15338"/>
                      </a:lnTo>
                      <a:lnTo>
                        <a:pt x="21405" y="15463"/>
                      </a:lnTo>
                      <a:lnTo>
                        <a:pt x="21217" y="15589"/>
                      </a:lnTo>
                      <a:lnTo>
                        <a:pt x="21259" y="15944"/>
                      </a:lnTo>
                      <a:lnTo>
                        <a:pt x="21321" y="16049"/>
                      </a:lnTo>
                      <a:lnTo>
                        <a:pt x="21572" y="16175"/>
                      </a:lnTo>
                      <a:lnTo>
                        <a:pt x="21761" y="16593"/>
                      </a:lnTo>
                      <a:lnTo>
                        <a:pt x="21719" y="16698"/>
                      </a:lnTo>
                      <a:lnTo>
                        <a:pt x="21531" y="17012"/>
                      </a:lnTo>
                      <a:lnTo>
                        <a:pt x="21510" y="17179"/>
                      </a:lnTo>
                      <a:lnTo>
                        <a:pt x="21614" y="17367"/>
                      </a:lnTo>
                      <a:lnTo>
                        <a:pt x="21510" y="17639"/>
                      </a:lnTo>
                      <a:lnTo>
                        <a:pt x="21510" y="17744"/>
                      </a:lnTo>
                      <a:lnTo>
                        <a:pt x="21363" y="17890"/>
                      </a:lnTo>
                      <a:lnTo>
                        <a:pt x="21363" y="17974"/>
                      </a:lnTo>
                      <a:lnTo>
                        <a:pt x="21259" y="18016"/>
                      </a:lnTo>
                      <a:lnTo>
                        <a:pt x="21175" y="18120"/>
                      </a:lnTo>
                      <a:lnTo>
                        <a:pt x="21175" y="18267"/>
                      </a:lnTo>
                      <a:lnTo>
                        <a:pt x="21259" y="18330"/>
                      </a:lnTo>
                      <a:lnTo>
                        <a:pt x="21259" y="18434"/>
                      </a:lnTo>
                      <a:lnTo>
                        <a:pt x="21070" y="18539"/>
                      </a:lnTo>
                      <a:lnTo>
                        <a:pt x="20840" y="18497"/>
                      </a:lnTo>
                      <a:lnTo>
                        <a:pt x="20798" y="18434"/>
                      </a:lnTo>
                      <a:lnTo>
                        <a:pt x="20589" y="18434"/>
                      </a:lnTo>
                      <a:lnTo>
                        <a:pt x="20380" y="18476"/>
                      </a:lnTo>
                      <a:lnTo>
                        <a:pt x="20212" y="18413"/>
                      </a:lnTo>
                      <a:lnTo>
                        <a:pt x="19794" y="18330"/>
                      </a:lnTo>
                      <a:lnTo>
                        <a:pt x="19627" y="18183"/>
                      </a:lnTo>
                      <a:lnTo>
                        <a:pt x="19585" y="18079"/>
                      </a:lnTo>
                      <a:lnTo>
                        <a:pt x="19396" y="18100"/>
                      </a:lnTo>
                      <a:lnTo>
                        <a:pt x="19334" y="18204"/>
                      </a:lnTo>
                      <a:lnTo>
                        <a:pt x="19313" y="18162"/>
                      </a:lnTo>
                      <a:lnTo>
                        <a:pt x="19229" y="18120"/>
                      </a:lnTo>
                      <a:lnTo>
                        <a:pt x="19313" y="17974"/>
                      </a:lnTo>
                      <a:lnTo>
                        <a:pt x="19480" y="17953"/>
                      </a:lnTo>
                      <a:lnTo>
                        <a:pt x="19794" y="17890"/>
                      </a:lnTo>
                      <a:lnTo>
                        <a:pt x="19836" y="17807"/>
                      </a:lnTo>
                      <a:lnTo>
                        <a:pt x="20108" y="17974"/>
                      </a:lnTo>
                      <a:lnTo>
                        <a:pt x="20171" y="17974"/>
                      </a:lnTo>
                      <a:lnTo>
                        <a:pt x="20212" y="17890"/>
                      </a:lnTo>
                      <a:lnTo>
                        <a:pt x="20338" y="17890"/>
                      </a:lnTo>
                      <a:lnTo>
                        <a:pt x="20338" y="17974"/>
                      </a:lnTo>
                      <a:lnTo>
                        <a:pt x="20150" y="18079"/>
                      </a:lnTo>
                      <a:lnTo>
                        <a:pt x="20254" y="18183"/>
                      </a:lnTo>
                      <a:lnTo>
                        <a:pt x="20464" y="18162"/>
                      </a:lnTo>
                      <a:lnTo>
                        <a:pt x="20547" y="18058"/>
                      </a:lnTo>
                      <a:lnTo>
                        <a:pt x="20673" y="17995"/>
                      </a:lnTo>
                      <a:lnTo>
                        <a:pt x="20673" y="17911"/>
                      </a:lnTo>
                      <a:lnTo>
                        <a:pt x="20568" y="17786"/>
                      </a:lnTo>
                      <a:lnTo>
                        <a:pt x="20568" y="17702"/>
                      </a:lnTo>
                      <a:lnTo>
                        <a:pt x="20694" y="17786"/>
                      </a:lnTo>
                      <a:lnTo>
                        <a:pt x="20756" y="17702"/>
                      </a:lnTo>
                      <a:lnTo>
                        <a:pt x="20756" y="17472"/>
                      </a:lnTo>
                      <a:lnTo>
                        <a:pt x="20882" y="17388"/>
                      </a:lnTo>
                      <a:lnTo>
                        <a:pt x="20861" y="17325"/>
                      </a:lnTo>
                      <a:lnTo>
                        <a:pt x="20777" y="17346"/>
                      </a:lnTo>
                      <a:lnTo>
                        <a:pt x="20756" y="17284"/>
                      </a:lnTo>
                      <a:lnTo>
                        <a:pt x="20882" y="17242"/>
                      </a:lnTo>
                      <a:lnTo>
                        <a:pt x="20882" y="17012"/>
                      </a:lnTo>
                      <a:lnTo>
                        <a:pt x="20840" y="16928"/>
                      </a:lnTo>
                      <a:lnTo>
                        <a:pt x="20903" y="16823"/>
                      </a:lnTo>
                      <a:lnTo>
                        <a:pt x="20903" y="16760"/>
                      </a:lnTo>
                      <a:lnTo>
                        <a:pt x="21008" y="16698"/>
                      </a:lnTo>
                      <a:lnTo>
                        <a:pt x="20987" y="16509"/>
                      </a:lnTo>
                      <a:lnTo>
                        <a:pt x="20861" y="16384"/>
                      </a:lnTo>
                      <a:lnTo>
                        <a:pt x="20777" y="16175"/>
                      </a:lnTo>
                      <a:lnTo>
                        <a:pt x="20798" y="16007"/>
                      </a:lnTo>
                      <a:lnTo>
                        <a:pt x="20798" y="15882"/>
                      </a:lnTo>
                      <a:lnTo>
                        <a:pt x="20861" y="15903"/>
                      </a:lnTo>
                      <a:lnTo>
                        <a:pt x="20861" y="15819"/>
                      </a:lnTo>
                      <a:lnTo>
                        <a:pt x="20673" y="15651"/>
                      </a:lnTo>
                      <a:lnTo>
                        <a:pt x="20589" y="15610"/>
                      </a:lnTo>
                      <a:lnTo>
                        <a:pt x="20526" y="15505"/>
                      </a:lnTo>
                      <a:lnTo>
                        <a:pt x="20338" y="15463"/>
                      </a:lnTo>
                      <a:lnTo>
                        <a:pt x="20108" y="15170"/>
                      </a:lnTo>
                      <a:lnTo>
                        <a:pt x="20045" y="14940"/>
                      </a:lnTo>
                      <a:lnTo>
                        <a:pt x="20003" y="14877"/>
                      </a:lnTo>
                      <a:lnTo>
                        <a:pt x="20045" y="14794"/>
                      </a:lnTo>
                      <a:lnTo>
                        <a:pt x="19919" y="14710"/>
                      </a:lnTo>
                      <a:lnTo>
                        <a:pt x="19836" y="14563"/>
                      </a:lnTo>
                      <a:lnTo>
                        <a:pt x="19899" y="14417"/>
                      </a:lnTo>
                      <a:lnTo>
                        <a:pt x="19710" y="14145"/>
                      </a:lnTo>
                      <a:lnTo>
                        <a:pt x="19710" y="13978"/>
                      </a:lnTo>
                      <a:lnTo>
                        <a:pt x="19585" y="13831"/>
                      </a:lnTo>
                      <a:lnTo>
                        <a:pt x="19606" y="13768"/>
                      </a:lnTo>
                      <a:lnTo>
                        <a:pt x="19606" y="13685"/>
                      </a:lnTo>
                      <a:lnTo>
                        <a:pt x="19501" y="13580"/>
                      </a:lnTo>
                      <a:lnTo>
                        <a:pt x="19438" y="13224"/>
                      </a:lnTo>
                      <a:lnTo>
                        <a:pt x="19375" y="13078"/>
                      </a:lnTo>
                      <a:lnTo>
                        <a:pt x="19229" y="12973"/>
                      </a:lnTo>
                      <a:lnTo>
                        <a:pt x="19292" y="12910"/>
                      </a:lnTo>
                      <a:lnTo>
                        <a:pt x="19250" y="12848"/>
                      </a:lnTo>
                      <a:lnTo>
                        <a:pt x="19166" y="12869"/>
                      </a:lnTo>
                      <a:lnTo>
                        <a:pt x="19166" y="12848"/>
                      </a:lnTo>
                      <a:lnTo>
                        <a:pt x="19041" y="12806"/>
                      </a:lnTo>
                      <a:lnTo>
                        <a:pt x="18957" y="12638"/>
                      </a:lnTo>
                      <a:lnTo>
                        <a:pt x="18831" y="12534"/>
                      </a:lnTo>
                      <a:lnTo>
                        <a:pt x="18769" y="12408"/>
                      </a:lnTo>
                      <a:lnTo>
                        <a:pt x="18852" y="12387"/>
                      </a:lnTo>
                      <a:lnTo>
                        <a:pt x="18873" y="12283"/>
                      </a:lnTo>
                      <a:lnTo>
                        <a:pt x="18831" y="12178"/>
                      </a:lnTo>
                      <a:lnTo>
                        <a:pt x="18852" y="12094"/>
                      </a:lnTo>
                      <a:lnTo>
                        <a:pt x="18790" y="11990"/>
                      </a:lnTo>
                      <a:lnTo>
                        <a:pt x="18852" y="11676"/>
                      </a:lnTo>
                      <a:lnTo>
                        <a:pt x="18769" y="11488"/>
                      </a:lnTo>
                      <a:lnTo>
                        <a:pt x="18769" y="11278"/>
                      </a:lnTo>
                      <a:lnTo>
                        <a:pt x="18727" y="11195"/>
                      </a:lnTo>
                      <a:lnTo>
                        <a:pt x="18727" y="11069"/>
                      </a:lnTo>
                      <a:lnTo>
                        <a:pt x="18643" y="10944"/>
                      </a:lnTo>
                      <a:lnTo>
                        <a:pt x="18748" y="10881"/>
                      </a:lnTo>
                      <a:lnTo>
                        <a:pt x="18685" y="10776"/>
                      </a:lnTo>
                      <a:lnTo>
                        <a:pt x="18559" y="10755"/>
                      </a:lnTo>
                      <a:lnTo>
                        <a:pt x="18413" y="10755"/>
                      </a:lnTo>
                      <a:lnTo>
                        <a:pt x="18057" y="10630"/>
                      </a:lnTo>
                      <a:lnTo>
                        <a:pt x="17932" y="10630"/>
                      </a:lnTo>
                      <a:lnTo>
                        <a:pt x="17890" y="10672"/>
                      </a:lnTo>
                      <a:lnTo>
                        <a:pt x="17785" y="10630"/>
                      </a:lnTo>
                      <a:lnTo>
                        <a:pt x="17681" y="10630"/>
                      </a:lnTo>
                      <a:lnTo>
                        <a:pt x="17534" y="10714"/>
                      </a:lnTo>
                      <a:lnTo>
                        <a:pt x="17388" y="10714"/>
                      </a:lnTo>
                      <a:lnTo>
                        <a:pt x="17262" y="10755"/>
                      </a:lnTo>
                      <a:lnTo>
                        <a:pt x="17220" y="10714"/>
                      </a:lnTo>
                      <a:lnTo>
                        <a:pt x="17262" y="10651"/>
                      </a:lnTo>
                      <a:lnTo>
                        <a:pt x="17158" y="10609"/>
                      </a:lnTo>
                      <a:lnTo>
                        <a:pt x="17053" y="10630"/>
                      </a:lnTo>
                      <a:lnTo>
                        <a:pt x="17074" y="10860"/>
                      </a:lnTo>
                      <a:lnTo>
                        <a:pt x="17053" y="11069"/>
                      </a:lnTo>
                      <a:lnTo>
                        <a:pt x="17158" y="11195"/>
                      </a:lnTo>
                      <a:lnTo>
                        <a:pt x="17116" y="11258"/>
                      </a:lnTo>
                      <a:lnTo>
                        <a:pt x="17074" y="11467"/>
                      </a:lnTo>
                      <a:lnTo>
                        <a:pt x="17158" y="11550"/>
                      </a:lnTo>
                      <a:lnTo>
                        <a:pt x="17158" y="11676"/>
                      </a:lnTo>
                      <a:lnTo>
                        <a:pt x="17199" y="11760"/>
                      </a:lnTo>
                      <a:lnTo>
                        <a:pt x="17158" y="11822"/>
                      </a:lnTo>
                      <a:lnTo>
                        <a:pt x="17158" y="12011"/>
                      </a:lnTo>
                      <a:lnTo>
                        <a:pt x="17220" y="12136"/>
                      </a:lnTo>
                      <a:lnTo>
                        <a:pt x="17158" y="12304"/>
                      </a:lnTo>
                      <a:lnTo>
                        <a:pt x="17158" y="12408"/>
                      </a:lnTo>
                      <a:lnTo>
                        <a:pt x="17199" y="12534"/>
                      </a:lnTo>
                      <a:lnTo>
                        <a:pt x="17178" y="12618"/>
                      </a:lnTo>
                      <a:lnTo>
                        <a:pt x="17053" y="12701"/>
                      </a:lnTo>
                      <a:lnTo>
                        <a:pt x="16844" y="13015"/>
                      </a:lnTo>
                      <a:lnTo>
                        <a:pt x="16760" y="13057"/>
                      </a:lnTo>
                      <a:lnTo>
                        <a:pt x="16781" y="13162"/>
                      </a:lnTo>
                      <a:lnTo>
                        <a:pt x="16865" y="13266"/>
                      </a:lnTo>
                      <a:lnTo>
                        <a:pt x="16802" y="13371"/>
                      </a:lnTo>
                      <a:lnTo>
                        <a:pt x="16781" y="13559"/>
                      </a:lnTo>
                      <a:lnTo>
                        <a:pt x="16906" y="13685"/>
                      </a:lnTo>
                      <a:lnTo>
                        <a:pt x="16990" y="13643"/>
                      </a:lnTo>
                      <a:lnTo>
                        <a:pt x="17074" y="13706"/>
                      </a:lnTo>
                      <a:lnTo>
                        <a:pt x="17158" y="13915"/>
                      </a:lnTo>
                      <a:lnTo>
                        <a:pt x="17283" y="13915"/>
                      </a:lnTo>
                      <a:lnTo>
                        <a:pt x="17388" y="14019"/>
                      </a:lnTo>
                      <a:lnTo>
                        <a:pt x="17304" y="13999"/>
                      </a:lnTo>
                      <a:lnTo>
                        <a:pt x="17220" y="14103"/>
                      </a:lnTo>
                      <a:lnTo>
                        <a:pt x="17220" y="14271"/>
                      </a:lnTo>
                      <a:lnTo>
                        <a:pt x="17409" y="14396"/>
                      </a:lnTo>
                      <a:lnTo>
                        <a:pt x="17409" y="14522"/>
                      </a:lnTo>
                      <a:lnTo>
                        <a:pt x="17325" y="14605"/>
                      </a:lnTo>
                      <a:lnTo>
                        <a:pt x="17262" y="14543"/>
                      </a:lnTo>
                      <a:lnTo>
                        <a:pt x="17262" y="14626"/>
                      </a:lnTo>
                      <a:lnTo>
                        <a:pt x="17367" y="14898"/>
                      </a:lnTo>
                      <a:lnTo>
                        <a:pt x="17430" y="14961"/>
                      </a:lnTo>
                      <a:lnTo>
                        <a:pt x="17492" y="15149"/>
                      </a:lnTo>
                      <a:lnTo>
                        <a:pt x="17534" y="15066"/>
                      </a:lnTo>
                      <a:lnTo>
                        <a:pt x="17639" y="15149"/>
                      </a:lnTo>
                      <a:lnTo>
                        <a:pt x="17764" y="15149"/>
                      </a:lnTo>
                      <a:lnTo>
                        <a:pt x="17911" y="15233"/>
                      </a:lnTo>
                      <a:lnTo>
                        <a:pt x="18015" y="15066"/>
                      </a:lnTo>
                      <a:lnTo>
                        <a:pt x="18057" y="15128"/>
                      </a:lnTo>
                      <a:lnTo>
                        <a:pt x="18057" y="15338"/>
                      </a:lnTo>
                      <a:lnTo>
                        <a:pt x="18141" y="15442"/>
                      </a:lnTo>
                      <a:lnTo>
                        <a:pt x="18183" y="15463"/>
                      </a:lnTo>
                      <a:lnTo>
                        <a:pt x="18434" y="15756"/>
                      </a:lnTo>
                      <a:lnTo>
                        <a:pt x="18559" y="15777"/>
                      </a:lnTo>
                      <a:lnTo>
                        <a:pt x="18643" y="15735"/>
                      </a:lnTo>
                      <a:lnTo>
                        <a:pt x="18748" y="15735"/>
                      </a:lnTo>
                      <a:lnTo>
                        <a:pt x="18769" y="15777"/>
                      </a:lnTo>
                      <a:lnTo>
                        <a:pt x="18873" y="15777"/>
                      </a:lnTo>
                      <a:lnTo>
                        <a:pt x="18769" y="15861"/>
                      </a:lnTo>
                      <a:lnTo>
                        <a:pt x="18769" y="16175"/>
                      </a:lnTo>
                      <a:lnTo>
                        <a:pt x="18748" y="16258"/>
                      </a:lnTo>
                      <a:lnTo>
                        <a:pt x="18811" y="16384"/>
                      </a:lnTo>
                      <a:lnTo>
                        <a:pt x="18790" y="16426"/>
                      </a:lnTo>
                      <a:lnTo>
                        <a:pt x="18706" y="16426"/>
                      </a:lnTo>
                      <a:lnTo>
                        <a:pt x="18748" y="16593"/>
                      </a:lnTo>
                      <a:lnTo>
                        <a:pt x="18748" y="16677"/>
                      </a:lnTo>
                      <a:lnTo>
                        <a:pt x="18601" y="16635"/>
                      </a:lnTo>
                      <a:lnTo>
                        <a:pt x="18476" y="16384"/>
                      </a:lnTo>
                      <a:lnTo>
                        <a:pt x="18329" y="16258"/>
                      </a:lnTo>
                      <a:lnTo>
                        <a:pt x="18141" y="16216"/>
                      </a:lnTo>
                      <a:lnTo>
                        <a:pt x="18057" y="16070"/>
                      </a:lnTo>
                      <a:lnTo>
                        <a:pt x="17932" y="15965"/>
                      </a:lnTo>
                      <a:lnTo>
                        <a:pt x="17618" y="15944"/>
                      </a:lnTo>
                      <a:lnTo>
                        <a:pt x="17304" y="15756"/>
                      </a:lnTo>
                      <a:lnTo>
                        <a:pt x="17116" y="15735"/>
                      </a:lnTo>
                      <a:lnTo>
                        <a:pt x="17095" y="15631"/>
                      </a:lnTo>
                      <a:lnTo>
                        <a:pt x="17011" y="15631"/>
                      </a:lnTo>
                      <a:lnTo>
                        <a:pt x="16906" y="15547"/>
                      </a:lnTo>
                      <a:lnTo>
                        <a:pt x="16760" y="15589"/>
                      </a:lnTo>
                      <a:lnTo>
                        <a:pt x="16655" y="15693"/>
                      </a:lnTo>
                      <a:lnTo>
                        <a:pt x="16593" y="15568"/>
                      </a:lnTo>
                      <a:lnTo>
                        <a:pt x="16614" y="15526"/>
                      </a:lnTo>
                      <a:lnTo>
                        <a:pt x="16593" y="15442"/>
                      </a:lnTo>
                      <a:lnTo>
                        <a:pt x="16237" y="15317"/>
                      </a:lnTo>
                      <a:lnTo>
                        <a:pt x="16070" y="15212"/>
                      </a:lnTo>
                      <a:lnTo>
                        <a:pt x="15526" y="15170"/>
                      </a:lnTo>
                      <a:lnTo>
                        <a:pt x="15086" y="15233"/>
                      </a:lnTo>
                      <a:lnTo>
                        <a:pt x="14982" y="15191"/>
                      </a:lnTo>
                      <a:lnTo>
                        <a:pt x="14877" y="15233"/>
                      </a:lnTo>
                      <a:lnTo>
                        <a:pt x="14772" y="15170"/>
                      </a:lnTo>
                      <a:lnTo>
                        <a:pt x="14710" y="15212"/>
                      </a:lnTo>
                      <a:lnTo>
                        <a:pt x="14605" y="15170"/>
                      </a:lnTo>
                      <a:lnTo>
                        <a:pt x="14521" y="15233"/>
                      </a:lnTo>
                      <a:lnTo>
                        <a:pt x="14584" y="15359"/>
                      </a:lnTo>
                      <a:lnTo>
                        <a:pt x="14584" y="15463"/>
                      </a:lnTo>
                      <a:lnTo>
                        <a:pt x="14458" y="15505"/>
                      </a:lnTo>
                      <a:lnTo>
                        <a:pt x="14458" y="15568"/>
                      </a:lnTo>
                      <a:lnTo>
                        <a:pt x="14521" y="15693"/>
                      </a:lnTo>
                      <a:lnTo>
                        <a:pt x="14605" y="15756"/>
                      </a:lnTo>
                      <a:lnTo>
                        <a:pt x="14668" y="15965"/>
                      </a:lnTo>
                      <a:lnTo>
                        <a:pt x="14710" y="16070"/>
                      </a:lnTo>
                      <a:lnTo>
                        <a:pt x="14751" y="15965"/>
                      </a:lnTo>
                      <a:lnTo>
                        <a:pt x="14814" y="15965"/>
                      </a:lnTo>
                      <a:lnTo>
                        <a:pt x="14919" y="16133"/>
                      </a:lnTo>
                      <a:lnTo>
                        <a:pt x="14919" y="16237"/>
                      </a:lnTo>
                      <a:lnTo>
                        <a:pt x="15044" y="16279"/>
                      </a:lnTo>
                      <a:lnTo>
                        <a:pt x="15212" y="16447"/>
                      </a:lnTo>
                      <a:lnTo>
                        <a:pt x="15044" y="16426"/>
                      </a:lnTo>
                      <a:lnTo>
                        <a:pt x="15002" y="16384"/>
                      </a:lnTo>
                      <a:lnTo>
                        <a:pt x="14919" y="16384"/>
                      </a:lnTo>
                      <a:lnTo>
                        <a:pt x="14877" y="16551"/>
                      </a:lnTo>
                      <a:lnTo>
                        <a:pt x="14772" y="16635"/>
                      </a:lnTo>
                      <a:lnTo>
                        <a:pt x="14605" y="16551"/>
                      </a:lnTo>
                      <a:lnTo>
                        <a:pt x="14521" y="16614"/>
                      </a:lnTo>
                      <a:lnTo>
                        <a:pt x="14521" y="16656"/>
                      </a:lnTo>
                      <a:lnTo>
                        <a:pt x="14668" y="16823"/>
                      </a:lnTo>
                      <a:lnTo>
                        <a:pt x="14710" y="16865"/>
                      </a:lnTo>
                      <a:lnTo>
                        <a:pt x="14710" y="16949"/>
                      </a:lnTo>
                      <a:lnTo>
                        <a:pt x="14668" y="17032"/>
                      </a:lnTo>
                      <a:lnTo>
                        <a:pt x="14375" y="17032"/>
                      </a:lnTo>
                      <a:lnTo>
                        <a:pt x="14291" y="16949"/>
                      </a:lnTo>
                      <a:lnTo>
                        <a:pt x="14312" y="16865"/>
                      </a:lnTo>
                      <a:lnTo>
                        <a:pt x="14270" y="16760"/>
                      </a:lnTo>
                      <a:lnTo>
                        <a:pt x="14375" y="16698"/>
                      </a:lnTo>
                      <a:lnTo>
                        <a:pt x="14375" y="16635"/>
                      </a:lnTo>
                      <a:lnTo>
                        <a:pt x="14270" y="16530"/>
                      </a:lnTo>
                      <a:lnTo>
                        <a:pt x="14186" y="16509"/>
                      </a:lnTo>
                      <a:lnTo>
                        <a:pt x="14270" y="16405"/>
                      </a:lnTo>
                      <a:lnTo>
                        <a:pt x="14249" y="16384"/>
                      </a:lnTo>
                      <a:lnTo>
                        <a:pt x="14165" y="16426"/>
                      </a:lnTo>
                      <a:lnTo>
                        <a:pt x="14103" y="16426"/>
                      </a:lnTo>
                      <a:lnTo>
                        <a:pt x="13956" y="16593"/>
                      </a:lnTo>
                      <a:lnTo>
                        <a:pt x="13873" y="16614"/>
                      </a:lnTo>
                      <a:lnTo>
                        <a:pt x="13768" y="16719"/>
                      </a:lnTo>
                      <a:lnTo>
                        <a:pt x="13768" y="16760"/>
                      </a:lnTo>
                      <a:lnTo>
                        <a:pt x="13642" y="16760"/>
                      </a:lnTo>
                      <a:lnTo>
                        <a:pt x="13580" y="16844"/>
                      </a:lnTo>
                      <a:lnTo>
                        <a:pt x="13580" y="16928"/>
                      </a:lnTo>
                      <a:lnTo>
                        <a:pt x="13517" y="16970"/>
                      </a:lnTo>
                      <a:lnTo>
                        <a:pt x="13245" y="16970"/>
                      </a:lnTo>
                      <a:lnTo>
                        <a:pt x="13161" y="16949"/>
                      </a:lnTo>
                      <a:lnTo>
                        <a:pt x="13119" y="16970"/>
                      </a:lnTo>
                      <a:lnTo>
                        <a:pt x="13036" y="16970"/>
                      </a:lnTo>
                      <a:lnTo>
                        <a:pt x="12952" y="16928"/>
                      </a:lnTo>
                      <a:lnTo>
                        <a:pt x="12805" y="17032"/>
                      </a:lnTo>
                      <a:lnTo>
                        <a:pt x="12785" y="17074"/>
                      </a:lnTo>
                      <a:lnTo>
                        <a:pt x="12680" y="17116"/>
                      </a:lnTo>
                      <a:lnTo>
                        <a:pt x="12575" y="17221"/>
                      </a:lnTo>
                      <a:lnTo>
                        <a:pt x="12575" y="17263"/>
                      </a:lnTo>
                      <a:lnTo>
                        <a:pt x="12638" y="17325"/>
                      </a:lnTo>
                      <a:lnTo>
                        <a:pt x="12617" y="17388"/>
                      </a:lnTo>
                      <a:lnTo>
                        <a:pt x="12638" y="17472"/>
                      </a:lnTo>
                      <a:lnTo>
                        <a:pt x="12617" y="17535"/>
                      </a:lnTo>
                      <a:lnTo>
                        <a:pt x="12513" y="17451"/>
                      </a:lnTo>
                      <a:lnTo>
                        <a:pt x="12471" y="17367"/>
                      </a:lnTo>
                      <a:lnTo>
                        <a:pt x="12408" y="17367"/>
                      </a:lnTo>
                      <a:lnTo>
                        <a:pt x="12282" y="17493"/>
                      </a:lnTo>
                      <a:lnTo>
                        <a:pt x="12220" y="17639"/>
                      </a:lnTo>
                      <a:lnTo>
                        <a:pt x="12220" y="17493"/>
                      </a:lnTo>
                      <a:lnTo>
                        <a:pt x="12094" y="17451"/>
                      </a:lnTo>
                      <a:lnTo>
                        <a:pt x="12010" y="17493"/>
                      </a:lnTo>
                      <a:lnTo>
                        <a:pt x="11948" y="17493"/>
                      </a:lnTo>
                      <a:lnTo>
                        <a:pt x="11864" y="17535"/>
                      </a:lnTo>
                      <a:lnTo>
                        <a:pt x="11759" y="17493"/>
                      </a:lnTo>
                      <a:lnTo>
                        <a:pt x="11738" y="17388"/>
                      </a:lnTo>
                      <a:lnTo>
                        <a:pt x="11864" y="17284"/>
                      </a:lnTo>
                      <a:lnTo>
                        <a:pt x="11969" y="17284"/>
                      </a:lnTo>
                      <a:lnTo>
                        <a:pt x="12010" y="17221"/>
                      </a:lnTo>
                      <a:lnTo>
                        <a:pt x="11948" y="17074"/>
                      </a:lnTo>
                      <a:lnTo>
                        <a:pt x="11969" y="17032"/>
                      </a:lnTo>
                      <a:lnTo>
                        <a:pt x="12052" y="16970"/>
                      </a:lnTo>
                      <a:lnTo>
                        <a:pt x="11906" y="16844"/>
                      </a:lnTo>
                      <a:lnTo>
                        <a:pt x="11864" y="16865"/>
                      </a:lnTo>
                      <a:lnTo>
                        <a:pt x="11780" y="16844"/>
                      </a:lnTo>
                      <a:lnTo>
                        <a:pt x="11759" y="16802"/>
                      </a:lnTo>
                      <a:lnTo>
                        <a:pt x="11969" y="16698"/>
                      </a:lnTo>
                      <a:lnTo>
                        <a:pt x="12052" y="16698"/>
                      </a:lnTo>
                      <a:lnTo>
                        <a:pt x="12157" y="16635"/>
                      </a:lnTo>
                      <a:lnTo>
                        <a:pt x="12115" y="16593"/>
                      </a:lnTo>
                      <a:lnTo>
                        <a:pt x="11906" y="16614"/>
                      </a:lnTo>
                      <a:lnTo>
                        <a:pt x="11592" y="16740"/>
                      </a:lnTo>
                      <a:lnTo>
                        <a:pt x="11529" y="16823"/>
                      </a:lnTo>
                      <a:lnTo>
                        <a:pt x="11571" y="16886"/>
                      </a:lnTo>
                      <a:lnTo>
                        <a:pt x="11592" y="16970"/>
                      </a:lnTo>
                      <a:lnTo>
                        <a:pt x="11655" y="17053"/>
                      </a:lnTo>
                      <a:lnTo>
                        <a:pt x="11592" y="17137"/>
                      </a:lnTo>
                      <a:lnTo>
                        <a:pt x="11529" y="17158"/>
                      </a:lnTo>
                      <a:lnTo>
                        <a:pt x="11425" y="17053"/>
                      </a:lnTo>
                      <a:lnTo>
                        <a:pt x="11445" y="17012"/>
                      </a:lnTo>
                      <a:lnTo>
                        <a:pt x="11487" y="16991"/>
                      </a:lnTo>
                      <a:lnTo>
                        <a:pt x="11466" y="16907"/>
                      </a:lnTo>
                      <a:lnTo>
                        <a:pt x="11445" y="16907"/>
                      </a:lnTo>
                      <a:lnTo>
                        <a:pt x="11236" y="17116"/>
                      </a:lnTo>
                      <a:lnTo>
                        <a:pt x="11236" y="17158"/>
                      </a:lnTo>
                      <a:lnTo>
                        <a:pt x="11320" y="17242"/>
                      </a:lnTo>
                      <a:lnTo>
                        <a:pt x="11383" y="17263"/>
                      </a:lnTo>
                      <a:lnTo>
                        <a:pt x="11383" y="17346"/>
                      </a:lnTo>
                      <a:lnTo>
                        <a:pt x="11257" y="17472"/>
                      </a:lnTo>
                      <a:lnTo>
                        <a:pt x="11215" y="17430"/>
                      </a:lnTo>
                      <a:lnTo>
                        <a:pt x="11257" y="17346"/>
                      </a:lnTo>
                      <a:lnTo>
                        <a:pt x="11236" y="17263"/>
                      </a:lnTo>
                      <a:lnTo>
                        <a:pt x="11173" y="17263"/>
                      </a:lnTo>
                      <a:lnTo>
                        <a:pt x="11173" y="17200"/>
                      </a:lnTo>
                      <a:lnTo>
                        <a:pt x="10943" y="17263"/>
                      </a:lnTo>
                      <a:lnTo>
                        <a:pt x="10922" y="17346"/>
                      </a:lnTo>
                      <a:lnTo>
                        <a:pt x="10755" y="17430"/>
                      </a:lnTo>
                      <a:lnTo>
                        <a:pt x="10629" y="17409"/>
                      </a:lnTo>
                      <a:lnTo>
                        <a:pt x="10546" y="17430"/>
                      </a:lnTo>
                      <a:lnTo>
                        <a:pt x="10546" y="17472"/>
                      </a:lnTo>
                      <a:lnTo>
                        <a:pt x="10316" y="17765"/>
                      </a:lnTo>
                      <a:lnTo>
                        <a:pt x="10274" y="17786"/>
                      </a:lnTo>
                      <a:lnTo>
                        <a:pt x="10064" y="18058"/>
                      </a:lnTo>
                      <a:lnTo>
                        <a:pt x="9960" y="18100"/>
                      </a:lnTo>
                      <a:lnTo>
                        <a:pt x="9876" y="18037"/>
                      </a:lnTo>
                      <a:lnTo>
                        <a:pt x="9813" y="18037"/>
                      </a:lnTo>
                      <a:lnTo>
                        <a:pt x="9876" y="18141"/>
                      </a:lnTo>
                      <a:lnTo>
                        <a:pt x="10023" y="18246"/>
                      </a:lnTo>
                      <a:lnTo>
                        <a:pt x="10064" y="18309"/>
                      </a:lnTo>
                      <a:lnTo>
                        <a:pt x="10064" y="18309"/>
                      </a:lnTo>
                      <a:lnTo>
                        <a:pt x="9876" y="18246"/>
                      </a:lnTo>
                      <a:lnTo>
                        <a:pt x="9813" y="18288"/>
                      </a:lnTo>
                      <a:lnTo>
                        <a:pt x="9500" y="18309"/>
                      </a:lnTo>
                      <a:lnTo>
                        <a:pt x="9458" y="18372"/>
                      </a:lnTo>
                      <a:lnTo>
                        <a:pt x="9541" y="18476"/>
                      </a:lnTo>
                      <a:lnTo>
                        <a:pt x="9541" y="18581"/>
                      </a:lnTo>
                      <a:lnTo>
                        <a:pt x="9458" y="18706"/>
                      </a:lnTo>
                      <a:lnTo>
                        <a:pt x="9500" y="18895"/>
                      </a:lnTo>
                      <a:lnTo>
                        <a:pt x="9458" y="19020"/>
                      </a:lnTo>
                      <a:lnTo>
                        <a:pt x="9248" y="19104"/>
                      </a:lnTo>
                      <a:lnTo>
                        <a:pt x="9228" y="19146"/>
                      </a:lnTo>
                      <a:lnTo>
                        <a:pt x="9081" y="19146"/>
                      </a:lnTo>
                      <a:lnTo>
                        <a:pt x="9039" y="19229"/>
                      </a:lnTo>
                      <a:lnTo>
                        <a:pt x="8956" y="19104"/>
                      </a:lnTo>
                      <a:lnTo>
                        <a:pt x="8809" y="19208"/>
                      </a:lnTo>
                      <a:lnTo>
                        <a:pt x="8579" y="19208"/>
                      </a:lnTo>
                      <a:lnTo>
                        <a:pt x="8328" y="18916"/>
                      </a:lnTo>
                      <a:lnTo>
                        <a:pt x="8098" y="18706"/>
                      </a:lnTo>
                      <a:lnTo>
                        <a:pt x="8014" y="18644"/>
                      </a:lnTo>
                      <a:lnTo>
                        <a:pt x="8014" y="18476"/>
                      </a:lnTo>
                      <a:lnTo>
                        <a:pt x="8056" y="18413"/>
                      </a:lnTo>
                      <a:lnTo>
                        <a:pt x="8098" y="18455"/>
                      </a:lnTo>
                      <a:lnTo>
                        <a:pt x="8160" y="18372"/>
                      </a:lnTo>
                      <a:lnTo>
                        <a:pt x="8119" y="18309"/>
                      </a:lnTo>
                      <a:lnTo>
                        <a:pt x="8181" y="18267"/>
                      </a:lnTo>
                      <a:lnTo>
                        <a:pt x="8370" y="18267"/>
                      </a:lnTo>
                      <a:lnTo>
                        <a:pt x="8412" y="18183"/>
                      </a:lnTo>
                      <a:lnTo>
                        <a:pt x="8621" y="18183"/>
                      </a:lnTo>
                      <a:lnTo>
                        <a:pt x="8642" y="18100"/>
                      </a:lnTo>
                      <a:lnTo>
                        <a:pt x="8495" y="17890"/>
                      </a:lnTo>
                      <a:lnTo>
                        <a:pt x="8474" y="17807"/>
                      </a:lnTo>
                      <a:lnTo>
                        <a:pt x="8328" y="17786"/>
                      </a:lnTo>
                      <a:lnTo>
                        <a:pt x="8202" y="17660"/>
                      </a:lnTo>
                      <a:lnTo>
                        <a:pt x="8202" y="17556"/>
                      </a:lnTo>
                      <a:lnTo>
                        <a:pt x="8077" y="17451"/>
                      </a:lnTo>
                      <a:lnTo>
                        <a:pt x="7763" y="17430"/>
                      </a:lnTo>
                      <a:lnTo>
                        <a:pt x="7554" y="17451"/>
                      </a:lnTo>
                      <a:lnTo>
                        <a:pt x="7449" y="17493"/>
                      </a:lnTo>
                      <a:lnTo>
                        <a:pt x="7323" y="17493"/>
                      </a:lnTo>
                      <a:lnTo>
                        <a:pt x="7072" y="17346"/>
                      </a:lnTo>
                      <a:lnTo>
                        <a:pt x="6947" y="17346"/>
                      </a:lnTo>
                      <a:lnTo>
                        <a:pt x="6947" y="17388"/>
                      </a:lnTo>
                      <a:lnTo>
                        <a:pt x="7240" y="17639"/>
                      </a:lnTo>
                      <a:lnTo>
                        <a:pt x="7386" y="17744"/>
                      </a:lnTo>
                      <a:lnTo>
                        <a:pt x="7470" y="17974"/>
                      </a:lnTo>
                      <a:lnTo>
                        <a:pt x="7470" y="18100"/>
                      </a:lnTo>
                      <a:lnTo>
                        <a:pt x="7533" y="18183"/>
                      </a:lnTo>
                      <a:lnTo>
                        <a:pt x="7470" y="18225"/>
                      </a:lnTo>
                      <a:lnTo>
                        <a:pt x="7470" y="18330"/>
                      </a:lnTo>
                      <a:lnTo>
                        <a:pt x="7491" y="18413"/>
                      </a:lnTo>
                      <a:lnTo>
                        <a:pt x="7449" y="18434"/>
                      </a:lnTo>
                      <a:lnTo>
                        <a:pt x="7449" y="18706"/>
                      </a:lnTo>
                      <a:lnTo>
                        <a:pt x="7386" y="18853"/>
                      </a:lnTo>
                      <a:lnTo>
                        <a:pt x="7449" y="18999"/>
                      </a:lnTo>
                      <a:lnTo>
                        <a:pt x="7595" y="18999"/>
                      </a:lnTo>
                      <a:lnTo>
                        <a:pt x="7742" y="19062"/>
                      </a:lnTo>
                      <a:lnTo>
                        <a:pt x="7805" y="19167"/>
                      </a:lnTo>
                      <a:lnTo>
                        <a:pt x="7784" y="19229"/>
                      </a:lnTo>
                      <a:lnTo>
                        <a:pt x="7805" y="19313"/>
                      </a:lnTo>
                      <a:lnTo>
                        <a:pt x="7784" y="19355"/>
                      </a:lnTo>
                      <a:lnTo>
                        <a:pt x="7784" y="19418"/>
                      </a:lnTo>
                      <a:lnTo>
                        <a:pt x="7847" y="19460"/>
                      </a:lnTo>
                      <a:lnTo>
                        <a:pt x="7784" y="19543"/>
                      </a:lnTo>
                      <a:lnTo>
                        <a:pt x="7784" y="19794"/>
                      </a:lnTo>
                      <a:lnTo>
                        <a:pt x="7742" y="19857"/>
                      </a:lnTo>
                      <a:lnTo>
                        <a:pt x="7805" y="20004"/>
                      </a:lnTo>
                      <a:lnTo>
                        <a:pt x="7847" y="20213"/>
                      </a:lnTo>
                      <a:lnTo>
                        <a:pt x="7763" y="20171"/>
                      </a:lnTo>
                      <a:lnTo>
                        <a:pt x="7700" y="20045"/>
                      </a:lnTo>
                      <a:lnTo>
                        <a:pt x="7575" y="19941"/>
                      </a:lnTo>
                      <a:lnTo>
                        <a:pt x="7449" y="20066"/>
                      </a:lnTo>
                      <a:lnTo>
                        <a:pt x="7470" y="19941"/>
                      </a:lnTo>
                      <a:lnTo>
                        <a:pt x="7428" y="19857"/>
                      </a:lnTo>
                      <a:lnTo>
                        <a:pt x="7240" y="19836"/>
                      </a:lnTo>
                      <a:lnTo>
                        <a:pt x="7072" y="19857"/>
                      </a:lnTo>
                      <a:lnTo>
                        <a:pt x="6968" y="19773"/>
                      </a:lnTo>
                      <a:lnTo>
                        <a:pt x="6821" y="19753"/>
                      </a:lnTo>
                      <a:lnTo>
                        <a:pt x="6738" y="19794"/>
                      </a:lnTo>
                      <a:lnTo>
                        <a:pt x="6612" y="20087"/>
                      </a:lnTo>
                      <a:lnTo>
                        <a:pt x="6424" y="20255"/>
                      </a:lnTo>
                      <a:lnTo>
                        <a:pt x="6298" y="20276"/>
                      </a:lnTo>
                      <a:lnTo>
                        <a:pt x="6194" y="20380"/>
                      </a:lnTo>
                      <a:lnTo>
                        <a:pt x="6173" y="20527"/>
                      </a:lnTo>
                      <a:lnTo>
                        <a:pt x="6026" y="20694"/>
                      </a:lnTo>
                      <a:lnTo>
                        <a:pt x="5963" y="20757"/>
                      </a:lnTo>
                      <a:lnTo>
                        <a:pt x="5963" y="20841"/>
                      </a:lnTo>
                      <a:lnTo>
                        <a:pt x="6005" y="21029"/>
                      </a:lnTo>
                      <a:lnTo>
                        <a:pt x="6277" y="21301"/>
                      </a:lnTo>
                      <a:lnTo>
                        <a:pt x="6424" y="21531"/>
                      </a:lnTo>
                      <a:lnTo>
                        <a:pt x="6340" y="21636"/>
                      </a:lnTo>
                      <a:lnTo>
                        <a:pt x="6277" y="21636"/>
                      </a:lnTo>
                      <a:lnTo>
                        <a:pt x="6277" y="21761"/>
                      </a:lnTo>
                      <a:lnTo>
                        <a:pt x="6173" y="21845"/>
                      </a:lnTo>
                      <a:lnTo>
                        <a:pt x="6110" y="21949"/>
                      </a:lnTo>
                      <a:lnTo>
                        <a:pt x="5963" y="21782"/>
                      </a:lnTo>
                      <a:lnTo>
                        <a:pt x="5587" y="21615"/>
                      </a:lnTo>
                      <a:lnTo>
                        <a:pt x="5461" y="21615"/>
                      </a:lnTo>
                      <a:lnTo>
                        <a:pt x="5398" y="21531"/>
                      </a:lnTo>
                      <a:lnTo>
                        <a:pt x="5189" y="21531"/>
                      </a:lnTo>
                      <a:lnTo>
                        <a:pt x="5085" y="21447"/>
                      </a:lnTo>
                      <a:lnTo>
                        <a:pt x="5022" y="21322"/>
                      </a:lnTo>
                      <a:lnTo>
                        <a:pt x="4854" y="21301"/>
                      </a:lnTo>
                      <a:lnTo>
                        <a:pt x="4729" y="21217"/>
                      </a:lnTo>
                      <a:lnTo>
                        <a:pt x="4603" y="21217"/>
                      </a:lnTo>
                      <a:lnTo>
                        <a:pt x="4562" y="21301"/>
                      </a:lnTo>
                      <a:lnTo>
                        <a:pt x="4603" y="21364"/>
                      </a:lnTo>
                      <a:lnTo>
                        <a:pt x="4562" y="21426"/>
                      </a:lnTo>
                      <a:lnTo>
                        <a:pt x="4603" y="21468"/>
                      </a:lnTo>
                      <a:lnTo>
                        <a:pt x="4520" y="21552"/>
                      </a:lnTo>
                      <a:lnTo>
                        <a:pt x="4415" y="21552"/>
                      </a:lnTo>
                      <a:lnTo>
                        <a:pt x="4499" y="21719"/>
                      </a:lnTo>
                      <a:lnTo>
                        <a:pt x="4520" y="21845"/>
                      </a:lnTo>
                      <a:lnTo>
                        <a:pt x="4666" y="21929"/>
                      </a:lnTo>
                      <a:lnTo>
                        <a:pt x="4771" y="22054"/>
                      </a:lnTo>
                      <a:lnTo>
                        <a:pt x="4917" y="22138"/>
                      </a:lnTo>
                      <a:lnTo>
                        <a:pt x="5022" y="22075"/>
                      </a:lnTo>
                      <a:lnTo>
                        <a:pt x="5085" y="22075"/>
                      </a:lnTo>
                      <a:lnTo>
                        <a:pt x="5168" y="22033"/>
                      </a:lnTo>
                      <a:lnTo>
                        <a:pt x="5189" y="22096"/>
                      </a:lnTo>
                      <a:lnTo>
                        <a:pt x="5336" y="22159"/>
                      </a:lnTo>
                      <a:lnTo>
                        <a:pt x="5336" y="22201"/>
                      </a:lnTo>
                      <a:lnTo>
                        <a:pt x="5273" y="22263"/>
                      </a:lnTo>
                      <a:lnTo>
                        <a:pt x="5357" y="22347"/>
                      </a:lnTo>
                      <a:lnTo>
                        <a:pt x="5357" y="22514"/>
                      </a:lnTo>
                      <a:lnTo>
                        <a:pt x="5273" y="22556"/>
                      </a:lnTo>
                      <a:lnTo>
                        <a:pt x="5168" y="22556"/>
                      </a:lnTo>
                      <a:lnTo>
                        <a:pt x="5043" y="22682"/>
                      </a:lnTo>
                      <a:lnTo>
                        <a:pt x="4980" y="22682"/>
                      </a:lnTo>
                      <a:lnTo>
                        <a:pt x="4875" y="22577"/>
                      </a:lnTo>
                      <a:lnTo>
                        <a:pt x="4729" y="22577"/>
                      </a:lnTo>
                      <a:lnTo>
                        <a:pt x="4645" y="22514"/>
                      </a:lnTo>
                      <a:lnTo>
                        <a:pt x="4457" y="22514"/>
                      </a:lnTo>
                      <a:lnTo>
                        <a:pt x="4415" y="22473"/>
                      </a:lnTo>
                      <a:lnTo>
                        <a:pt x="4415" y="22347"/>
                      </a:lnTo>
                      <a:lnTo>
                        <a:pt x="4310" y="22284"/>
                      </a:lnTo>
                      <a:lnTo>
                        <a:pt x="4227" y="22180"/>
                      </a:lnTo>
                      <a:lnTo>
                        <a:pt x="4185" y="22180"/>
                      </a:lnTo>
                      <a:lnTo>
                        <a:pt x="4080" y="22263"/>
                      </a:lnTo>
                      <a:lnTo>
                        <a:pt x="3829" y="22180"/>
                      </a:lnTo>
                      <a:lnTo>
                        <a:pt x="3787" y="22075"/>
                      </a:lnTo>
                      <a:lnTo>
                        <a:pt x="3725" y="22033"/>
                      </a:lnTo>
                      <a:lnTo>
                        <a:pt x="3787" y="21949"/>
                      </a:lnTo>
                      <a:lnTo>
                        <a:pt x="3766" y="21824"/>
                      </a:lnTo>
                      <a:lnTo>
                        <a:pt x="3766" y="21719"/>
                      </a:lnTo>
                      <a:lnTo>
                        <a:pt x="3662" y="21636"/>
                      </a:lnTo>
                      <a:lnTo>
                        <a:pt x="3662" y="21531"/>
                      </a:lnTo>
                      <a:lnTo>
                        <a:pt x="3494" y="21385"/>
                      </a:lnTo>
                      <a:lnTo>
                        <a:pt x="3494" y="21238"/>
                      </a:lnTo>
                      <a:lnTo>
                        <a:pt x="3411" y="21217"/>
                      </a:lnTo>
                      <a:lnTo>
                        <a:pt x="3453" y="21113"/>
                      </a:lnTo>
                      <a:lnTo>
                        <a:pt x="3515" y="21092"/>
                      </a:lnTo>
                      <a:lnTo>
                        <a:pt x="3557" y="20903"/>
                      </a:lnTo>
                      <a:lnTo>
                        <a:pt x="3557" y="20799"/>
                      </a:lnTo>
                      <a:lnTo>
                        <a:pt x="3515" y="20778"/>
                      </a:lnTo>
                      <a:lnTo>
                        <a:pt x="3515" y="20694"/>
                      </a:lnTo>
                      <a:lnTo>
                        <a:pt x="3578" y="20610"/>
                      </a:lnTo>
                      <a:lnTo>
                        <a:pt x="3515" y="20589"/>
                      </a:lnTo>
                      <a:lnTo>
                        <a:pt x="3390" y="20401"/>
                      </a:lnTo>
                      <a:lnTo>
                        <a:pt x="3139" y="20297"/>
                      </a:lnTo>
                      <a:lnTo>
                        <a:pt x="3055" y="20359"/>
                      </a:lnTo>
                      <a:lnTo>
                        <a:pt x="2992" y="20297"/>
                      </a:lnTo>
                      <a:lnTo>
                        <a:pt x="2930" y="20297"/>
                      </a:lnTo>
                      <a:lnTo>
                        <a:pt x="2867" y="20338"/>
                      </a:lnTo>
                      <a:lnTo>
                        <a:pt x="2741" y="20297"/>
                      </a:lnTo>
                      <a:lnTo>
                        <a:pt x="2783" y="20255"/>
                      </a:lnTo>
                      <a:lnTo>
                        <a:pt x="2888" y="20234"/>
                      </a:lnTo>
                      <a:lnTo>
                        <a:pt x="2930" y="20150"/>
                      </a:lnTo>
                      <a:lnTo>
                        <a:pt x="2783" y="20108"/>
                      </a:lnTo>
                      <a:lnTo>
                        <a:pt x="2783" y="20087"/>
                      </a:lnTo>
                      <a:lnTo>
                        <a:pt x="2867" y="20066"/>
                      </a:lnTo>
                      <a:lnTo>
                        <a:pt x="2783" y="20004"/>
                      </a:lnTo>
                      <a:lnTo>
                        <a:pt x="2720" y="20066"/>
                      </a:lnTo>
                      <a:lnTo>
                        <a:pt x="2532" y="20108"/>
                      </a:lnTo>
                      <a:lnTo>
                        <a:pt x="2511" y="20087"/>
                      </a:lnTo>
                      <a:lnTo>
                        <a:pt x="2553" y="20004"/>
                      </a:lnTo>
                      <a:lnTo>
                        <a:pt x="2658" y="19962"/>
                      </a:lnTo>
                      <a:lnTo>
                        <a:pt x="2637" y="19941"/>
                      </a:lnTo>
                      <a:lnTo>
                        <a:pt x="2448" y="19899"/>
                      </a:lnTo>
                      <a:lnTo>
                        <a:pt x="2427" y="19836"/>
                      </a:lnTo>
                      <a:lnTo>
                        <a:pt x="2302" y="19753"/>
                      </a:lnTo>
                      <a:lnTo>
                        <a:pt x="2260" y="19585"/>
                      </a:lnTo>
                      <a:lnTo>
                        <a:pt x="2134" y="19522"/>
                      </a:lnTo>
                      <a:lnTo>
                        <a:pt x="2155" y="19481"/>
                      </a:lnTo>
                      <a:lnTo>
                        <a:pt x="2260" y="19481"/>
                      </a:lnTo>
                      <a:lnTo>
                        <a:pt x="2302" y="19522"/>
                      </a:lnTo>
                      <a:lnTo>
                        <a:pt x="2448" y="19543"/>
                      </a:lnTo>
                      <a:lnTo>
                        <a:pt x="2469" y="19648"/>
                      </a:lnTo>
                      <a:lnTo>
                        <a:pt x="2720" y="19857"/>
                      </a:lnTo>
                      <a:lnTo>
                        <a:pt x="2783" y="19857"/>
                      </a:lnTo>
                      <a:lnTo>
                        <a:pt x="2825" y="19794"/>
                      </a:lnTo>
                      <a:lnTo>
                        <a:pt x="2950" y="19878"/>
                      </a:lnTo>
                      <a:lnTo>
                        <a:pt x="3139" y="19878"/>
                      </a:lnTo>
                      <a:lnTo>
                        <a:pt x="3160" y="19836"/>
                      </a:lnTo>
                      <a:lnTo>
                        <a:pt x="3243" y="19899"/>
                      </a:lnTo>
                      <a:lnTo>
                        <a:pt x="3160" y="19962"/>
                      </a:lnTo>
                      <a:lnTo>
                        <a:pt x="3202" y="19983"/>
                      </a:lnTo>
                      <a:lnTo>
                        <a:pt x="3202" y="20045"/>
                      </a:lnTo>
                      <a:lnTo>
                        <a:pt x="3306" y="20045"/>
                      </a:lnTo>
                      <a:lnTo>
                        <a:pt x="3369" y="19983"/>
                      </a:lnTo>
                      <a:lnTo>
                        <a:pt x="3557" y="19983"/>
                      </a:lnTo>
                      <a:lnTo>
                        <a:pt x="3494" y="20004"/>
                      </a:lnTo>
                      <a:lnTo>
                        <a:pt x="3599" y="20004"/>
                      </a:lnTo>
                      <a:lnTo>
                        <a:pt x="3704" y="19983"/>
                      </a:lnTo>
                      <a:lnTo>
                        <a:pt x="3704" y="20066"/>
                      </a:lnTo>
                      <a:lnTo>
                        <a:pt x="3871" y="20192"/>
                      </a:lnTo>
                      <a:lnTo>
                        <a:pt x="3934" y="20150"/>
                      </a:lnTo>
                      <a:lnTo>
                        <a:pt x="4038" y="20171"/>
                      </a:lnTo>
                      <a:lnTo>
                        <a:pt x="4080" y="20213"/>
                      </a:lnTo>
                      <a:lnTo>
                        <a:pt x="4227" y="20213"/>
                      </a:lnTo>
                      <a:lnTo>
                        <a:pt x="4331" y="20255"/>
                      </a:lnTo>
                      <a:lnTo>
                        <a:pt x="4415" y="20192"/>
                      </a:lnTo>
                      <a:lnTo>
                        <a:pt x="4541" y="20297"/>
                      </a:lnTo>
                      <a:lnTo>
                        <a:pt x="4729" y="20359"/>
                      </a:lnTo>
                      <a:lnTo>
                        <a:pt x="5064" y="20380"/>
                      </a:lnTo>
                      <a:lnTo>
                        <a:pt x="5336" y="20359"/>
                      </a:lnTo>
                      <a:lnTo>
                        <a:pt x="5357" y="20297"/>
                      </a:lnTo>
                      <a:lnTo>
                        <a:pt x="5545" y="20297"/>
                      </a:lnTo>
                      <a:lnTo>
                        <a:pt x="5608" y="20255"/>
                      </a:lnTo>
                      <a:lnTo>
                        <a:pt x="5796" y="20213"/>
                      </a:lnTo>
                      <a:lnTo>
                        <a:pt x="5963" y="20150"/>
                      </a:lnTo>
                      <a:lnTo>
                        <a:pt x="6173" y="19857"/>
                      </a:lnTo>
                      <a:lnTo>
                        <a:pt x="6194" y="19773"/>
                      </a:lnTo>
                      <a:lnTo>
                        <a:pt x="6319" y="19627"/>
                      </a:lnTo>
                      <a:lnTo>
                        <a:pt x="6319" y="19543"/>
                      </a:lnTo>
                      <a:lnTo>
                        <a:pt x="6340" y="19460"/>
                      </a:lnTo>
                      <a:lnTo>
                        <a:pt x="6382" y="19313"/>
                      </a:lnTo>
                      <a:lnTo>
                        <a:pt x="6382" y="19167"/>
                      </a:lnTo>
                      <a:lnTo>
                        <a:pt x="6382" y="19041"/>
                      </a:lnTo>
                      <a:lnTo>
                        <a:pt x="6319" y="18999"/>
                      </a:lnTo>
                      <a:lnTo>
                        <a:pt x="6277" y="18999"/>
                      </a:lnTo>
                      <a:lnTo>
                        <a:pt x="6173" y="18832"/>
                      </a:lnTo>
                      <a:lnTo>
                        <a:pt x="6089" y="18790"/>
                      </a:lnTo>
                      <a:lnTo>
                        <a:pt x="6068" y="18644"/>
                      </a:lnTo>
                      <a:lnTo>
                        <a:pt x="5963" y="18392"/>
                      </a:lnTo>
                      <a:lnTo>
                        <a:pt x="5859" y="18372"/>
                      </a:lnTo>
                      <a:lnTo>
                        <a:pt x="5817" y="18413"/>
                      </a:lnTo>
                      <a:lnTo>
                        <a:pt x="5691" y="18372"/>
                      </a:lnTo>
                      <a:lnTo>
                        <a:pt x="5691" y="18288"/>
                      </a:lnTo>
                      <a:lnTo>
                        <a:pt x="5461" y="18120"/>
                      </a:lnTo>
                      <a:lnTo>
                        <a:pt x="5461" y="18016"/>
                      </a:lnTo>
                      <a:lnTo>
                        <a:pt x="5336" y="17890"/>
                      </a:lnTo>
                      <a:lnTo>
                        <a:pt x="5273" y="17890"/>
                      </a:lnTo>
                      <a:lnTo>
                        <a:pt x="5294" y="17953"/>
                      </a:lnTo>
                      <a:lnTo>
                        <a:pt x="5378" y="18079"/>
                      </a:lnTo>
                      <a:lnTo>
                        <a:pt x="5294" y="18100"/>
                      </a:lnTo>
                      <a:lnTo>
                        <a:pt x="5168" y="17974"/>
                      </a:lnTo>
                      <a:lnTo>
                        <a:pt x="5085" y="17974"/>
                      </a:lnTo>
                      <a:lnTo>
                        <a:pt x="4938" y="17807"/>
                      </a:lnTo>
                      <a:lnTo>
                        <a:pt x="4875" y="17807"/>
                      </a:lnTo>
                      <a:lnTo>
                        <a:pt x="4875" y="17869"/>
                      </a:lnTo>
                      <a:lnTo>
                        <a:pt x="4917" y="17911"/>
                      </a:lnTo>
                      <a:lnTo>
                        <a:pt x="4834" y="17890"/>
                      </a:lnTo>
                      <a:lnTo>
                        <a:pt x="4708" y="17681"/>
                      </a:lnTo>
                      <a:lnTo>
                        <a:pt x="4603" y="17660"/>
                      </a:lnTo>
                      <a:lnTo>
                        <a:pt x="4520" y="17556"/>
                      </a:lnTo>
                      <a:lnTo>
                        <a:pt x="4122" y="17284"/>
                      </a:lnTo>
                      <a:lnTo>
                        <a:pt x="3515" y="16970"/>
                      </a:lnTo>
                      <a:lnTo>
                        <a:pt x="3390" y="16928"/>
                      </a:lnTo>
                      <a:lnTo>
                        <a:pt x="3369" y="16970"/>
                      </a:lnTo>
                      <a:lnTo>
                        <a:pt x="3243" y="16907"/>
                      </a:lnTo>
                      <a:lnTo>
                        <a:pt x="3097" y="16865"/>
                      </a:lnTo>
                      <a:lnTo>
                        <a:pt x="3097" y="16928"/>
                      </a:lnTo>
                      <a:lnTo>
                        <a:pt x="3034" y="16970"/>
                      </a:lnTo>
                      <a:lnTo>
                        <a:pt x="2930" y="16928"/>
                      </a:lnTo>
                      <a:lnTo>
                        <a:pt x="2762" y="16928"/>
                      </a:lnTo>
                      <a:lnTo>
                        <a:pt x="2678" y="16823"/>
                      </a:lnTo>
                      <a:lnTo>
                        <a:pt x="2574" y="16760"/>
                      </a:lnTo>
                      <a:lnTo>
                        <a:pt x="2574" y="16802"/>
                      </a:lnTo>
                      <a:lnTo>
                        <a:pt x="2637" y="16865"/>
                      </a:lnTo>
                      <a:lnTo>
                        <a:pt x="2616" y="16928"/>
                      </a:lnTo>
                      <a:lnTo>
                        <a:pt x="2532" y="16865"/>
                      </a:lnTo>
                      <a:lnTo>
                        <a:pt x="2406" y="16907"/>
                      </a:lnTo>
                      <a:lnTo>
                        <a:pt x="2344" y="16949"/>
                      </a:lnTo>
                      <a:lnTo>
                        <a:pt x="2365" y="17032"/>
                      </a:lnTo>
                      <a:lnTo>
                        <a:pt x="2302" y="17158"/>
                      </a:lnTo>
                      <a:lnTo>
                        <a:pt x="2155" y="17158"/>
                      </a:lnTo>
                      <a:lnTo>
                        <a:pt x="2239" y="17053"/>
                      </a:lnTo>
                      <a:lnTo>
                        <a:pt x="2323" y="17012"/>
                      </a:lnTo>
                      <a:lnTo>
                        <a:pt x="2260" y="16949"/>
                      </a:lnTo>
                      <a:lnTo>
                        <a:pt x="2197" y="16949"/>
                      </a:lnTo>
                      <a:lnTo>
                        <a:pt x="2218" y="16907"/>
                      </a:lnTo>
                      <a:lnTo>
                        <a:pt x="2239" y="16844"/>
                      </a:lnTo>
                      <a:lnTo>
                        <a:pt x="2197" y="16823"/>
                      </a:lnTo>
                      <a:lnTo>
                        <a:pt x="2134" y="16886"/>
                      </a:lnTo>
                      <a:lnTo>
                        <a:pt x="2030" y="17012"/>
                      </a:lnTo>
                      <a:lnTo>
                        <a:pt x="2030" y="16928"/>
                      </a:lnTo>
                      <a:lnTo>
                        <a:pt x="2030" y="16886"/>
                      </a:lnTo>
                      <a:lnTo>
                        <a:pt x="2009" y="16844"/>
                      </a:lnTo>
                      <a:lnTo>
                        <a:pt x="1946" y="16928"/>
                      </a:lnTo>
                      <a:lnTo>
                        <a:pt x="1925" y="16928"/>
                      </a:lnTo>
                      <a:lnTo>
                        <a:pt x="1925" y="16844"/>
                      </a:lnTo>
                      <a:lnTo>
                        <a:pt x="1821" y="16823"/>
                      </a:lnTo>
                      <a:lnTo>
                        <a:pt x="1716" y="16907"/>
                      </a:lnTo>
                      <a:lnTo>
                        <a:pt x="1695" y="16802"/>
                      </a:lnTo>
                      <a:lnTo>
                        <a:pt x="1632" y="16760"/>
                      </a:lnTo>
                      <a:lnTo>
                        <a:pt x="1569" y="16844"/>
                      </a:lnTo>
                      <a:lnTo>
                        <a:pt x="1528" y="16740"/>
                      </a:lnTo>
                      <a:lnTo>
                        <a:pt x="1528" y="16614"/>
                      </a:lnTo>
                      <a:lnTo>
                        <a:pt x="1590" y="16530"/>
                      </a:lnTo>
                      <a:lnTo>
                        <a:pt x="1590" y="16614"/>
                      </a:lnTo>
                      <a:lnTo>
                        <a:pt x="1674" y="16698"/>
                      </a:lnTo>
                      <a:lnTo>
                        <a:pt x="1800" y="16656"/>
                      </a:lnTo>
                      <a:lnTo>
                        <a:pt x="1883" y="16719"/>
                      </a:lnTo>
                      <a:lnTo>
                        <a:pt x="1988" y="16635"/>
                      </a:lnTo>
                      <a:lnTo>
                        <a:pt x="1988" y="16593"/>
                      </a:lnTo>
                      <a:lnTo>
                        <a:pt x="1904" y="16530"/>
                      </a:lnTo>
                      <a:lnTo>
                        <a:pt x="1883" y="16509"/>
                      </a:lnTo>
                      <a:lnTo>
                        <a:pt x="1800" y="16488"/>
                      </a:lnTo>
                      <a:lnTo>
                        <a:pt x="1737" y="16530"/>
                      </a:lnTo>
                      <a:lnTo>
                        <a:pt x="1695" y="16488"/>
                      </a:lnTo>
                      <a:lnTo>
                        <a:pt x="1632" y="16405"/>
                      </a:lnTo>
                      <a:lnTo>
                        <a:pt x="1528" y="16342"/>
                      </a:lnTo>
                      <a:lnTo>
                        <a:pt x="1423" y="16342"/>
                      </a:lnTo>
                      <a:lnTo>
                        <a:pt x="1402" y="16384"/>
                      </a:lnTo>
                      <a:lnTo>
                        <a:pt x="1465" y="16426"/>
                      </a:lnTo>
                      <a:lnTo>
                        <a:pt x="1486" y="16426"/>
                      </a:lnTo>
                      <a:lnTo>
                        <a:pt x="1486" y="16488"/>
                      </a:lnTo>
                      <a:lnTo>
                        <a:pt x="1402" y="16509"/>
                      </a:lnTo>
                      <a:lnTo>
                        <a:pt x="1360" y="16509"/>
                      </a:lnTo>
                      <a:lnTo>
                        <a:pt x="1360" y="16551"/>
                      </a:lnTo>
                      <a:lnTo>
                        <a:pt x="1465" y="16635"/>
                      </a:lnTo>
                      <a:lnTo>
                        <a:pt x="1402" y="16656"/>
                      </a:lnTo>
                      <a:lnTo>
                        <a:pt x="1318" y="16656"/>
                      </a:lnTo>
                      <a:lnTo>
                        <a:pt x="1277" y="16740"/>
                      </a:lnTo>
                      <a:lnTo>
                        <a:pt x="1256" y="16886"/>
                      </a:lnTo>
                      <a:lnTo>
                        <a:pt x="1193" y="16802"/>
                      </a:lnTo>
                      <a:lnTo>
                        <a:pt x="1193" y="16698"/>
                      </a:lnTo>
                      <a:lnTo>
                        <a:pt x="1151" y="16635"/>
                      </a:lnTo>
                      <a:lnTo>
                        <a:pt x="1005" y="16614"/>
                      </a:lnTo>
                      <a:lnTo>
                        <a:pt x="1005" y="16740"/>
                      </a:lnTo>
                      <a:lnTo>
                        <a:pt x="942" y="16823"/>
                      </a:lnTo>
                      <a:lnTo>
                        <a:pt x="795" y="16781"/>
                      </a:lnTo>
                      <a:lnTo>
                        <a:pt x="691" y="16781"/>
                      </a:lnTo>
                      <a:lnTo>
                        <a:pt x="691" y="16928"/>
                      </a:lnTo>
                      <a:lnTo>
                        <a:pt x="628" y="17053"/>
                      </a:lnTo>
                      <a:lnTo>
                        <a:pt x="481" y="17095"/>
                      </a:lnTo>
                      <a:lnTo>
                        <a:pt x="335" y="17242"/>
                      </a:lnTo>
                      <a:lnTo>
                        <a:pt x="335" y="17451"/>
                      </a:lnTo>
                      <a:lnTo>
                        <a:pt x="251" y="17451"/>
                      </a:lnTo>
                      <a:lnTo>
                        <a:pt x="105" y="17514"/>
                      </a:lnTo>
                      <a:lnTo>
                        <a:pt x="0" y="17556"/>
                      </a:lnTo>
                      <a:lnTo>
                        <a:pt x="105" y="17576"/>
                      </a:lnTo>
                      <a:lnTo>
                        <a:pt x="63" y="17744"/>
                      </a:lnTo>
                      <a:lnTo>
                        <a:pt x="21" y="17932"/>
                      </a:lnTo>
                      <a:lnTo>
                        <a:pt x="105" y="18037"/>
                      </a:lnTo>
                      <a:lnTo>
                        <a:pt x="209" y="18288"/>
                      </a:lnTo>
                      <a:lnTo>
                        <a:pt x="272" y="18288"/>
                      </a:lnTo>
                      <a:lnTo>
                        <a:pt x="440" y="18372"/>
                      </a:lnTo>
                      <a:lnTo>
                        <a:pt x="523" y="18497"/>
                      </a:lnTo>
                      <a:lnTo>
                        <a:pt x="565" y="18602"/>
                      </a:lnTo>
                      <a:lnTo>
                        <a:pt x="837" y="18769"/>
                      </a:lnTo>
                      <a:lnTo>
                        <a:pt x="900" y="18832"/>
                      </a:lnTo>
                      <a:lnTo>
                        <a:pt x="858" y="19020"/>
                      </a:lnTo>
                      <a:lnTo>
                        <a:pt x="753" y="19208"/>
                      </a:lnTo>
                      <a:lnTo>
                        <a:pt x="649" y="19460"/>
                      </a:lnTo>
                      <a:lnTo>
                        <a:pt x="774" y="19627"/>
                      </a:lnTo>
                      <a:lnTo>
                        <a:pt x="837" y="19773"/>
                      </a:lnTo>
                      <a:lnTo>
                        <a:pt x="1067" y="20234"/>
                      </a:lnTo>
                      <a:lnTo>
                        <a:pt x="1318" y="20820"/>
                      </a:lnTo>
                      <a:lnTo>
                        <a:pt x="1214" y="20861"/>
                      </a:lnTo>
                      <a:lnTo>
                        <a:pt x="1193" y="21217"/>
                      </a:lnTo>
                      <a:lnTo>
                        <a:pt x="1193" y="21322"/>
                      </a:lnTo>
                      <a:lnTo>
                        <a:pt x="1297" y="21343"/>
                      </a:lnTo>
                      <a:lnTo>
                        <a:pt x="1214" y="21447"/>
                      </a:lnTo>
                      <a:lnTo>
                        <a:pt x="1214" y="21636"/>
                      </a:lnTo>
                      <a:lnTo>
                        <a:pt x="1297" y="21740"/>
                      </a:lnTo>
                      <a:lnTo>
                        <a:pt x="1423" y="21761"/>
                      </a:lnTo>
                      <a:lnTo>
                        <a:pt x="1486" y="21866"/>
                      </a:lnTo>
                      <a:lnTo>
                        <a:pt x="1423" y="21929"/>
                      </a:lnTo>
                      <a:lnTo>
                        <a:pt x="1423" y="22138"/>
                      </a:lnTo>
                      <a:lnTo>
                        <a:pt x="1486" y="22263"/>
                      </a:lnTo>
                      <a:lnTo>
                        <a:pt x="1674" y="22389"/>
                      </a:lnTo>
                      <a:lnTo>
                        <a:pt x="1674" y="22577"/>
                      </a:lnTo>
                      <a:lnTo>
                        <a:pt x="1569" y="22745"/>
                      </a:lnTo>
                      <a:lnTo>
                        <a:pt x="1507" y="22912"/>
                      </a:lnTo>
                      <a:lnTo>
                        <a:pt x="1779" y="23289"/>
                      </a:lnTo>
                      <a:lnTo>
                        <a:pt x="1925" y="23330"/>
                      </a:lnTo>
                      <a:lnTo>
                        <a:pt x="2197" y="23623"/>
                      </a:lnTo>
                      <a:lnTo>
                        <a:pt x="2218" y="23812"/>
                      </a:lnTo>
                      <a:lnTo>
                        <a:pt x="2051" y="24230"/>
                      </a:lnTo>
                      <a:lnTo>
                        <a:pt x="1821" y="24628"/>
                      </a:lnTo>
                      <a:lnTo>
                        <a:pt x="1695" y="24900"/>
                      </a:lnTo>
                      <a:lnTo>
                        <a:pt x="1528" y="25151"/>
                      </a:lnTo>
                      <a:lnTo>
                        <a:pt x="1381" y="25402"/>
                      </a:lnTo>
                      <a:lnTo>
                        <a:pt x="1256" y="25486"/>
                      </a:lnTo>
                      <a:lnTo>
                        <a:pt x="984" y="25737"/>
                      </a:lnTo>
                      <a:lnTo>
                        <a:pt x="1005" y="25904"/>
                      </a:lnTo>
                      <a:cubicBezTo>
                        <a:pt x="1005" y="25883"/>
                        <a:pt x="1046" y="25883"/>
                        <a:pt x="1046" y="25883"/>
                      </a:cubicBezTo>
                      <a:cubicBezTo>
                        <a:pt x="1067" y="25883"/>
                        <a:pt x="1193" y="25799"/>
                        <a:pt x="1193" y="25799"/>
                      </a:cubicBezTo>
                      <a:lnTo>
                        <a:pt x="1318" y="25779"/>
                      </a:lnTo>
                      <a:lnTo>
                        <a:pt x="1256" y="25841"/>
                      </a:lnTo>
                      <a:lnTo>
                        <a:pt x="1297" y="25925"/>
                      </a:lnTo>
                      <a:lnTo>
                        <a:pt x="1297" y="26030"/>
                      </a:lnTo>
                      <a:lnTo>
                        <a:pt x="1172" y="25925"/>
                      </a:lnTo>
                      <a:lnTo>
                        <a:pt x="1151" y="26009"/>
                      </a:lnTo>
                      <a:lnTo>
                        <a:pt x="1277" y="26155"/>
                      </a:lnTo>
                      <a:lnTo>
                        <a:pt x="1402" y="26155"/>
                      </a:lnTo>
                      <a:lnTo>
                        <a:pt x="1486" y="26260"/>
                      </a:lnTo>
                      <a:lnTo>
                        <a:pt x="1611" y="26260"/>
                      </a:lnTo>
                      <a:lnTo>
                        <a:pt x="1674" y="26239"/>
                      </a:lnTo>
                      <a:lnTo>
                        <a:pt x="1779" y="26239"/>
                      </a:lnTo>
                      <a:lnTo>
                        <a:pt x="1883" y="26364"/>
                      </a:lnTo>
                      <a:lnTo>
                        <a:pt x="1800" y="26448"/>
                      </a:lnTo>
                      <a:lnTo>
                        <a:pt x="1611" y="26406"/>
                      </a:lnTo>
                      <a:lnTo>
                        <a:pt x="1528" y="26427"/>
                      </a:lnTo>
                      <a:lnTo>
                        <a:pt x="1507" y="26532"/>
                      </a:lnTo>
                      <a:lnTo>
                        <a:pt x="1381" y="26636"/>
                      </a:lnTo>
                      <a:lnTo>
                        <a:pt x="1277" y="26553"/>
                      </a:lnTo>
                      <a:lnTo>
                        <a:pt x="1214" y="26615"/>
                      </a:lnTo>
                      <a:lnTo>
                        <a:pt x="1214" y="26720"/>
                      </a:lnTo>
                      <a:lnTo>
                        <a:pt x="1109" y="26741"/>
                      </a:lnTo>
                      <a:lnTo>
                        <a:pt x="1067" y="26636"/>
                      </a:lnTo>
                      <a:lnTo>
                        <a:pt x="1005" y="26657"/>
                      </a:lnTo>
                      <a:lnTo>
                        <a:pt x="1005" y="26720"/>
                      </a:lnTo>
                      <a:lnTo>
                        <a:pt x="1067" y="26783"/>
                      </a:lnTo>
                      <a:lnTo>
                        <a:pt x="1046" y="26929"/>
                      </a:lnTo>
                      <a:lnTo>
                        <a:pt x="1088" y="26992"/>
                      </a:lnTo>
                      <a:lnTo>
                        <a:pt x="1088" y="27034"/>
                      </a:lnTo>
                      <a:lnTo>
                        <a:pt x="1067" y="27055"/>
                      </a:lnTo>
                      <a:lnTo>
                        <a:pt x="984" y="27159"/>
                      </a:lnTo>
                      <a:lnTo>
                        <a:pt x="942" y="27306"/>
                      </a:lnTo>
                      <a:lnTo>
                        <a:pt x="858" y="27369"/>
                      </a:lnTo>
                      <a:lnTo>
                        <a:pt x="795" y="27808"/>
                      </a:lnTo>
                      <a:lnTo>
                        <a:pt x="1067" y="28289"/>
                      </a:lnTo>
                      <a:lnTo>
                        <a:pt x="1067" y="28394"/>
                      </a:lnTo>
                      <a:lnTo>
                        <a:pt x="984" y="28457"/>
                      </a:lnTo>
                      <a:lnTo>
                        <a:pt x="1005" y="28561"/>
                      </a:lnTo>
                      <a:lnTo>
                        <a:pt x="942" y="28708"/>
                      </a:lnTo>
                      <a:lnTo>
                        <a:pt x="1046" y="28729"/>
                      </a:lnTo>
                      <a:lnTo>
                        <a:pt x="1067" y="28833"/>
                      </a:lnTo>
                      <a:lnTo>
                        <a:pt x="1046" y="28875"/>
                      </a:lnTo>
                      <a:lnTo>
                        <a:pt x="1088" y="28938"/>
                      </a:lnTo>
                      <a:lnTo>
                        <a:pt x="1109" y="29043"/>
                      </a:lnTo>
                      <a:lnTo>
                        <a:pt x="1088" y="29126"/>
                      </a:lnTo>
                      <a:lnTo>
                        <a:pt x="1172" y="29252"/>
                      </a:lnTo>
                      <a:lnTo>
                        <a:pt x="1193" y="29294"/>
                      </a:lnTo>
                      <a:lnTo>
                        <a:pt x="1256" y="29461"/>
                      </a:lnTo>
                      <a:lnTo>
                        <a:pt x="1318" y="29566"/>
                      </a:lnTo>
                      <a:lnTo>
                        <a:pt x="1360" y="29712"/>
                      </a:lnTo>
                      <a:lnTo>
                        <a:pt x="1402" y="29712"/>
                      </a:lnTo>
                      <a:lnTo>
                        <a:pt x="1507" y="29796"/>
                      </a:lnTo>
                      <a:lnTo>
                        <a:pt x="1632" y="29712"/>
                      </a:lnTo>
                      <a:lnTo>
                        <a:pt x="1737" y="29900"/>
                      </a:lnTo>
                      <a:lnTo>
                        <a:pt x="1883" y="29817"/>
                      </a:lnTo>
                      <a:lnTo>
                        <a:pt x="2009" y="29859"/>
                      </a:lnTo>
                      <a:lnTo>
                        <a:pt x="2113" y="30026"/>
                      </a:lnTo>
                      <a:lnTo>
                        <a:pt x="2260" y="29921"/>
                      </a:lnTo>
                      <a:lnTo>
                        <a:pt x="2427" y="29880"/>
                      </a:lnTo>
                      <a:lnTo>
                        <a:pt x="2511" y="29963"/>
                      </a:lnTo>
                      <a:lnTo>
                        <a:pt x="2574" y="29963"/>
                      </a:lnTo>
                      <a:lnTo>
                        <a:pt x="2846" y="30026"/>
                      </a:lnTo>
                      <a:lnTo>
                        <a:pt x="2867" y="30172"/>
                      </a:lnTo>
                      <a:lnTo>
                        <a:pt x="2825" y="30319"/>
                      </a:lnTo>
                      <a:lnTo>
                        <a:pt x="2930" y="30424"/>
                      </a:lnTo>
                      <a:lnTo>
                        <a:pt x="2930" y="30612"/>
                      </a:lnTo>
                      <a:lnTo>
                        <a:pt x="3055" y="30737"/>
                      </a:lnTo>
                      <a:lnTo>
                        <a:pt x="3139" y="30905"/>
                      </a:lnTo>
                      <a:lnTo>
                        <a:pt x="3285" y="31114"/>
                      </a:lnTo>
                      <a:lnTo>
                        <a:pt x="3390" y="31177"/>
                      </a:lnTo>
                      <a:lnTo>
                        <a:pt x="3453" y="31365"/>
                      </a:lnTo>
                      <a:lnTo>
                        <a:pt x="3620" y="31428"/>
                      </a:lnTo>
                      <a:lnTo>
                        <a:pt x="3829" y="31595"/>
                      </a:lnTo>
                      <a:lnTo>
                        <a:pt x="3871" y="31700"/>
                      </a:lnTo>
                      <a:lnTo>
                        <a:pt x="4018" y="31805"/>
                      </a:lnTo>
                      <a:lnTo>
                        <a:pt x="3934" y="31867"/>
                      </a:lnTo>
                      <a:lnTo>
                        <a:pt x="3829" y="32056"/>
                      </a:lnTo>
                      <a:lnTo>
                        <a:pt x="3557" y="32097"/>
                      </a:lnTo>
                      <a:lnTo>
                        <a:pt x="3411" y="31993"/>
                      </a:lnTo>
                      <a:lnTo>
                        <a:pt x="3369" y="32097"/>
                      </a:lnTo>
                      <a:lnTo>
                        <a:pt x="3369" y="32223"/>
                      </a:lnTo>
                      <a:lnTo>
                        <a:pt x="3474" y="32411"/>
                      </a:lnTo>
                      <a:lnTo>
                        <a:pt x="3453" y="32579"/>
                      </a:lnTo>
                      <a:lnTo>
                        <a:pt x="3578" y="32725"/>
                      </a:lnTo>
                      <a:lnTo>
                        <a:pt x="3578" y="32893"/>
                      </a:lnTo>
                      <a:lnTo>
                        <a:pt x="3683" y="32913"/>
                      </a:lnTo>
                      <a:lnTo>
                        <a:pt x="3808" y="32893"/>
                      </a:lnTo>
                      <a:lnTo>
                        <a:pt x="3808" y="32746"/>
                      </a:lnTo>
                      <a:lnTo>
                        <a:pt x="3892" y="32683"/>
                      </a:lnTo>
                      <a:lnTo>
                        <a:pt x="4185" y="32788"/>
                      </a:lnTo>
                      <a:lnTo>
                        <a:pt x="4457" y="32788"/>
                      </a:lnTo>
                      <a:lnTo>
                        <a:pt x="4624" y="32704"/>
                      </a:lnTo>
                      <a:lnTo>
                        <a:pt x="4750" y="32704"/>
                      </a:lnTo>
                      <a:lnTo>
                        <a:pt x="4834" y="32955"/>
                      </a:lnTo>
                      <a:lnTo>
                        <a:pt x="4959" y="33060"/>
                      </a:lnTo>
                      <a:lnTo>
                        <a:pt x="4875" y="33206"/>
                      </a:lnTo>
                      <a:lnTo>
                        <a:pt x="5043" y="33416"/>
                      </a:lnTo>
                      <a:lnTo>
                        <a:pt x="5357" y="33353"/>
                      </a:lnTo>
                      <a:lnTo>
                        <a:pt x="5461" y="33457"/>
                      </a:lnTo>
                      <a:lnTo>
                        <a:pt x="5482" y="33583"/>
                      </a:lnTo>
                      <a:lnTo>
                        <a:pt x="5587" y="33625"/>
                      </a:lnTo>
                      <a:lnTo>
                        <a:pt x="5587" y="33771"/>
                      </a:lnTo>
                      <a:lnTo>
                        <a:pt x="5650" y="33960"/>
                      </a:lnTo>
                      <a:lnTo>
                        <a:pt x="5901" y="34211"/>
                      </a:lnTo>
                      <a:lnTo>
                        <a:pt x="6005" y="34106"/>
                      </a:lnTo>
                      <a:lnTo>
                        <a:pt x="6173" y="34190"/>
                      </a:lnTo>
                      <a:lnTo>
                        <a:pt x="6298" y="34169"/>
                      </a:lnTo>
                      <a:lnTo>
                        <a:pt x="6424" y="34190"/>
                      </a:lnTo>
                      <a:lnTo>
                        <a:pt x="6612" y="34043"/>
                      </a:lnTo>
                      <a:lnTo>
                        <a:pt x="6696" y="34043"/>
                      </a:lnTo>
                      <a:lnTo>
                        <a:pt x="6821" y="34315"/>
                      </a:lnTo>
                      <a:lnTo>
                        <a:pt x="7010" y="34420"/>
                      </a:lnTo>
                      <a:lnTo>
                        <a:pt x="7051" y="34525"/>
                      </a:lnTo>
                      <a:lnTo>
                        <a:pt x="7135" y="34462"/>
                      </a:lnTo>
                      <a:lnTo>
                        <a:pt x="7344" y="34504"/>
                      </a:lnTo>
                      <a:lnTo>
                        <a:pt x="7491" y="34504"/>
                      </a:lnTo>
                      <a:lnTo>
                        <a:pt x="7595" y="34587"/>
                      </a:lnTo>
                      <a:lnTo>
                        <a:pt x="7742" y="34566"/>
                      </a:lnTo>
                      <a:lnTo>
                        <a:pt x="7888" y="34671"/>
                      </a:lnTo>
                      <a:lnTo>
                        <a:pt x="8077" y="34692"/>
                      </a:lnTo>
                      <a:lnTo>
                        <a:pt x="8160" y="34608"/>
                      </a:lnTo>
                      <a:lnTo>
                        <a:pt x="8202" y="34734"/>
                      </a:lnTo>
                      <a:lnTo>
                        <a:pt x="8286" y="34797"/>
                      </a:lnTo>
                      <a:lnTo>
                        <a:pt x="8286" y="34943"/>
                      </a:lnTo>
                      <a:lnTo>
                        <a:pt x="8181" y="35090"/>
                      </a:lnTo>
                      <a:lnTo>
                        <a:pt x="8056" y="35110"/>
                      </a:lnTo>
                      <a:lnTo>
                        <a:pt x="8014" y="35362"/>
                      </a:lnTo>
                      <a:lnTo>
                        <a:pt x="8181" y="35466"/>
                      </a:lnTo>
                      <a:lnTo>
                        <a:pt x="8202" y="35634"/>
                      </a:lnTo>
                      <a:lnTo>
                        <a:pt x="8119" y="35843"/>
                      </a:lnTo>
                      <a:lnTo>
                        <a:pt x="8160" y="35989"/>
                      </a:lnTo>
                      <a:lnTo>
                        <a:pt x="8056" y="36073"/>
                      </a:lnTo>
                      <a:lnTo>
                        <a:pt x="7763" y="36094"/>
                      </a:lnTo>
                      <a:lnTo>
                        <a:pt x="7637" y="36303"/>
                      </a:lnTo>
                      <a:lnTo>
                        <a:pt x="7554" y="36345"/>
                      </a:lnTo>
                      <a:lnTo>
                        <a:pt x="7533" y="36596"/>
                      </a:lnTo>
                      <a:lnTo>
                        <a:pt x="7554" y="36596"/>
                      </a:lnTo>
                      <a:lnTo>
                        <a:pt x="7658" y="36617"/>
                      </a:lnTo>
                      <a:lnTo>
                        <a:pt x="7784" y="36554"/>
                      </a:lnTo>
                      <a:lnTo>
                        <a:pt x="7951" y="36512"/>
                      </a:lnTo>
                      <a:lnTo>
                        <a:pt x="7972" y="36575"/>
                      </a:lnTo>
                      <a:lnTo>
                        <a:pt x="7951" y="36659"/>
                      </a:lnTo>
                      <a:lnTo>
                        <a:pt x="7637" y="36805"/>
                      </a:lnTo>
                      <a:lnTo>
                        <a:pt x="7491" y="36889"/>
                      </a:lnTo>
                      <a:lnTo>
                        <a:pt x="7554" y="36931"/>
                      </a:lnTo>
                      <a:lnTo>
                        <a:pt x="7637" y="36931"/>
                      </a:lnTo>
                      <a:lnTo>
                        <a:pt x="7554" y="37014"/>
                      </a:lnTo>
                      <a:lnTo>
                        <a:pt x="7428" y="36994"/>
                      </a:lnTo>
                      <a:lnTo>
                        <a:pt x="7240" y="37014"/>
                      </a:lnTo>
                      <a:lnTo>
                        <a:pt x="7323" y="37203"/>
                      </a:lnTo>
                      <a:lnTo>
                        <a:pt x="7386" y="37286"/>
                      </a:lnTo>
                      <a:lnTo>
                        <a:pt x="7449" y="37224"/>
                      </a:lnTo>
                      <a:lnTo>
                        <a:pt x="7470" y="37286"/>
                      </a:lnTo>
                      <a:lnTo>
                        <a:pt x="7575" y="37307"/>
                      </a:lnTo>
                      <a:lnTo>
                        <a:pt x="7575" y="37349"/>
                      </a:lnTo>
                      <a:lnTo>
                        <a:pt x="7491" y="37391"/>
                      </a:lnTo>
                      <a:lnTo>
                        <a:pt x="7449" y="37454"/>
                      </a:lnTo>
                      <a:lnTo>
                        <a:pt x="7365" y="37454"/>
                      </a:lnTo>
                      <a:lnTo>
                        <a:pt x="7323" y="37517"/>
                      </a:lnTo>
                      <a:lnTo>
                        <a:pt x="7323" y="37559"/>
                      </a:lnTo>
                      <a:lnTo>
                        <a:pt x="7177" y="37705"/>
                      </a:lnTo>
                      <a:lnTo>
                        <a:pt x="7177" y="37831"/>
                      </a:lnTo>
                      <a:lnTo>
                        <a:pt x="7240" y="37851"/>
                      </a:lnTo>
                      <a:lnTo>
                        <a:pt x="7219" y="38019"/>
                      </a:lnTo>
                      <a:lnTo>
                        <a:pt x="7114" y="37977"/>
                      </a:lnTo>
                      <a:lnTo>
                        <a:pt x="7072" y="38019"/>
                      </a:lnTo>
                      <a:lnTo>
                        <a:pt x="6968" y="37935"/>
                      </a:lnTo>
                      <a:lnTo>
                        <a:pt x="6842" y="37914"/>
                      </a:lnTo>
                      <a:lnTo>
                        <a:pt x="6842" y="37956"/>
                      </a:lnTo>
                      <a:lnTo>
                        <a:pt x="6905" y="38040"/>
                      </a:lnTo>
                      <a:lnTo>
                        <a:pt x="6821" y="38061"/>
                      </a:lnTo>
                      <a:lnTo>
                        <a:pt x="6738" y="38144"/>
                      </a:lnTo>
                      <a:lnTo>
                        <a:pt x="6863" y="38165"/>
                      </a:lnTo>
                      <a:lnTo>
                        <a:pt x="6947" y="38165"/>
                      </a:lnTo>
                      <a:lnTo>
                        <a:pt x="7114" y="38291"/>
                      </a:lnTo>
                      <a:lnTo>
                        <a:pt x="7114" y="38375"/>
                      </a:lnTo>
                      <a:lnTo>
                        <a:pt x="7240" y="38500"/>
                      </a:lnTo>
                      <a:lnTo>
                        <a:pt x="7449" y="38479"/>
                      </a:lnTo>
                      <a:lnTo>
                        <a:pt x="7679" y="38605"/>
                      </a:lnTo>
                      <a:lnTo>
                        <a:pt x="7847" y="38647"/>
                      </a:lnTo>
                      <a:lnTo>
                        <a:pt x="8202" y="38898"/>
                      </a:lnTo>
                      <a:lnTo>
                        <a:pt x="8286" y="39023"/>
                      </a:lnTo>
                      <a:lnTo>
                        <a:pt x="8391" y="39065"/>
                      </a:lnTo>
                      <a:lnTo>
                        <a:pt x="8412" y="39128"/>
                      </a:lnTo>
                      <a:lnTo>
                        <a:pt x="8516" y="39211"/>
                      </a:lnTo>
                      <a:lnTo>
                        <a:pt x="8600" y="39211"/>
                      </a:lnTo>
                      <a:lnTo>
                        <a:pt x="8621" y="39295"/>
                      </a:lnTo>
                      <a:lnTo>
                        <a:pt x="8725" y="39337"/>
                      </a:lnTo>
                      <a:lnTo>
                        <a:pt x="8788" y="39337"/>
                      </a:lnTo>
                      <a:lnTo>
                        <a:pt x="8893" y="39483"/>
                      </a:lnTo>
                      <a:lnTo>
                        <a:pt x="8997" y="39504"/>
                      </a:lnTo>
                      <a:lnTo>
                        <a:pt x="9039" y="39525"/>
                      </a:lnTo>
                      <a:lnTo>
                        <a:pt x="9102" y="39504"/>
                      </a:lnTo>
                      <a:lnTo>
                        <a:pt x="9248" y="39630"/>
                      </a:lnTo>
                      <a:lnTo>
                        <a:pt x="9248" y="39714"/>
                      </a:lnTo>
                      <a:lnTo>
                        <a:pt x="9374" y="39735"/>
                      </a:lnTo>
                      <a:lnTo>
                        <a:pt x="9520" y="39923"/>
                      </a:lnTo>
                      <a:lnTo>
                        <a:pt x="9583" y="40007"/>
                      </a:lnTo>
                      <a:lnTo>
                        <a:pt x="9625" y="40237"/>
                      </a:lnTo>
                      <a:lnTo>
                        <a:pt x="9730" y="40425"/>
                      </a:lnTo>
                      <a:lnTo>
                        <a:pt x="9688" y="40488"/>
                      </a:lnTo>
                      <a:lnTo>
                        <a:pt x="9730" y="40572"/>
                      </a:lnTo>
                      <a:cubicBezTo>
                        <a:pt x="9939" y="40572"/>
                        <a:pt x="10483" y="40572"/>
                        <a:pt x="10462" y="40446"/>
                      </a:cubicBezTo>
                      <a:lnTo>
                        <a:pt x="10420" y="40279"/>
                      </a:lnTo>
                      <a:lnTo>
                        <a:pt x="11090" y="40258"/>
                      </a:lnTo>
                      <a:cubicBezTo>
                        <a:pt x="11090" y="40258"/>
                        <a:pt x="11215" y="40383"/>
                        <a:pt x="11320" y="40383"/>
                      </a:cubicBezTo>
                      <a:cubicBezTo>
                        <a:pt x="11425" y="40383"/>
                        <a:pt x="11948" y="40153"/>
                        <a:pt x="11948" y="40153"/>
                      </a:cubicBezTo>
                      <a:cubicBezTo>
                        <a:pt x="11948" y="40153"/>
                        <a:pt x="12073" y="40174"/>
                        <a:pt x="12136" y="40279"/>
                      </a:cubicBezTo>
                      <a:cubicBezTo>
                        <a:pt x="12159" y="40337"/>
                        <a:pt x="12208" y="40350"/>
                        <a:pt x="12254" y="40350"/>
                      </a:cubicBezTo>
                      <a:cubicBezTo>
                        <a:pt x="12291" y="40350"/>
                        <a:pt x="12327" y="40341"/>
                        <a:pt x="12345" y="40341"/>
                      </a:cubicBezTo>
                      <a:lnTo>
                        <a:pt x="12345" y="40320"/>
                      </a:lnTo>
                      <a:lnTo>
                        <a:pt x="12492" y="40341"/>
                      </a:lnTo>
                      <a:lnTo>
                        <a:pt x="12764" y="40551"/>
                      </a:lnTo>
                      <a:lnTo>
                        <a:pt x="12826" y="40676"/>
                      </a:lnTo>
                      <a:lnTo>
                        <a:pt x="13098" y="40697"/>
                      </a:lnTo>
                      <a:lnTo>
                        <a:pt x="13140" y="40592"/>
                      </a:lnTo>
                      <a:lnTo>
                        <a:pt x="13308" y="40488"/>
                      </a:lnTo>
                      <a:lnTo>
                        <a:pt x="13496" y="40258"/>
                      </a:lnTo>
                      <a:lnTo>
                        <a:pt x="13433" y="40237"/>
                      </a:lnTo>
                      <a:lnTo>
                        <a:pt x="13119" y="39965"/>
                      </a:lnTo>
                      <a:lnTo>
                        <a:pt x="12910" y="39714"/>
                      </a:lnTo>
                      <a:lnTo>
                        <a:pt x="12889" y="39546"/>
                      </a:lnTo>
                      <a:lnTo>
                        <a:pt x="12805" y="39442"/>
                      </a:lnTo>
                      <a:lnTo>
                        <a:pt x="12805" y="39295"/>
                      </a:lnTo>
                      <a:lnTo>
                        <a:pt x="12785" y="39211"/>
                      </a:lnTo>
                      <a:lnTo>
                        <a:pt x="12764" y="39170"/>
                      </a:lnTo>
                      <a:lnTo>
                        <a:pt x="12680" y="39170"/>
                      </a:lnTo>
                      <a:lnTo>
                        <a:pt x="12680" y="39065"/>
                      </a:lnTo>
                      <a:lnTo>
                        <a:pt x="12722" y="39086"/>
                      </a:lnTo>
                      <a:lnTo>
                        <a:pt x="12764" y="38981"/>
                      </a:lnTo>
                      <a:lnTo>
                        <a:pt x="12805" y="38877"/>
                      </a:lnTo>
                      <a:lnTo>
                        <a:pt x="12722" y="38877"/>
                      </a:lnTo>
                      <a:lnTo>
                        <a:pt x="12680" y="38919"/>
                      </a:lnTo>
                      <a:lnTo>
                        <a:pt x="12554" y="38856"/>
                      </a:lnTo>
                      <a:lnTo>
                        <a:pt x="12554" y="38667"/>
                      </a:lnTo>
                      <a:lnTo>
                        <a:pt x="12450" y="38647"/>
                      </a:lnTo>
                      <a:lnTo>
                        <a:pt x="12366" y="38563"/>
                      </a:lnTo>
                      <a:lnTo>
                        <a:pt x="12282" y="38584"/>
                      </a:lnTo>
                      <a:lnTo>
                        <a:pt x="12178" y="38584"/>
                      </a:lnTo>
                      <a:lnTo>
                        <a:pt x="12136" y="38375"/>
                      </a:lnTo>
                      <a:lnTo>
                        <a:pt x="12157" y="38270"/>
                      </a:lnTo>
                      <a:lnTo>
                        <a:pt x="12199" y="38228"/>
                      </a:lnTo>
                      <a:lnTo>
                        <a:pt x="12199" y="38019"/>
                      </a:lnTo>
                      <a:lnTo>
                        <a:pt x="12261" y="37914"/>
                      </a:lnTo>
                      <a:lnTo>
                        <a:pt x="12282" y="37768"/>
                      </a:lnTo>
                      <a:lnTo>
                        <a:pt x="12345" y="37726"/>
                      </a:lnTo>
                      <a:lnTo>
                        <a:pt x="12366" y="37600"/>
                      </a:lnTo>
                      <a:lnTo>
                        <a:pt x="12408" y="37517"/>
                      </a:lnTo>
                      <a:lnTo>
                        <a:pt x="12408" y="37433"/>
                      </a:lnTo>
                      <a:lnTo>
                        <a:pt x="12471" y="37454"/>
                      </a:lnTo>
                      <a:lnTo>
                        <a:pt x="12513" y="37517"/>
                      </a:lnTo>
                      <a:lnTo>
                        <a:pt x="12575" y="37496"/>
                      </a:lnTo>
                      <a:lnTo>
                        <a:pt x="12596" y="37412"/>
                      </a:lnTo>
                      <a:lnTo>
                        <a:pt x="12659" y="37454"/>
                      </a:lnTo>
                      <a:lnTo>
                        <a:pt x="12701" y="37412"/>
                      </a:lnTo>
                      <a:lnTo>
                        <a:pt x="12785" y="37412"/>
                      </a:lnTo>
                      <a:lnTo>
                        <a:pt x="12868" y="37349"/>
                      </a:lnTo>
                      <a:lnTo>
                        <a:pt x="12826" y="37307"/>
                      </a:lnTo>
                      <a:lnTo>
                        <a:pt x="12764" y="37286"/>
                      </a:lnTo>
                      <a:lnTo>
                        <a:pt x="12805" y="37286"/>
                      </a:lnTo>
                      <a:cubicBezTo>
                        <a:pt x="12805" y="37286"/>
                        <a:pt x="12826" y="37307"/>
                        <a:pt x="12868" y="37307"/>
                      </a:cubicBezTo>
                      <a:cubicBezTo>
                        <a:pt x="12889" y="37307"/>
                        <a:pt x="12931" y="37286"/>
                        <a:pt x="12931" y="37286"/>
                      </a:cubicBezTo>
                      <a:lnTo>
                        <a:pt x="12994" y="37328"/>
                      </a:lnTo>
                      <a:lnTo>
                        <a:pt x="13036" y="37307"/>
                      </a:lnTo>
                      <a:lnTo>
                        <a:pt x="13015" y="37245"/>
                      </a:lnTo>
                      <a:lnTo>
                        <a:pt x="12847" y="37140"/>
                      </a:lnTo>
                      <a:lnTo>
                        <a:pt x="12931" y="37119"/>
                      </a:lnTo>
                      <a:lnTo>
                        <a:pt x="13036" y="37140"/>
                      </a:lnTo>
                      <a:lnTo>
                        <a:pt x="13098" y="37119"/>
                      </a:lnTo>
                      <a:lnTo>
                        <a:pt x="13161" y="37140"/>
                      </a:lnTo>
                      <a:lnTo>
                        <a:pt x="13161" y="37077"/>
                      </a:lnTo>
                      <a:lnTo>
                        <a:pt x="13119" y="37035"/>
                      </a:lnTo>
                      <a:lnTo>
                        <a:pt x="13161" y="37035"/>
                      </a:lnTo>
                      <a:lnTo>
                        <a:pt x="13161" y="36994"/>
                      </a:lnTo>
                      <a:lnTo>
                        <a:pt x="13119" y="36931"/>
                      </a:lnTo>
                      <a:lnTo>
                        <a:pt x="13203" y="36910"/>
                      </a:lnTo>
                      <a:lnTo>
                        <a:pt x="13203" y="36868"/>
                      </a:lnTo>
                      <a:lnTo>
                        <a:pt x="13203" y="36805"/>
                      </a:lnTo>
                      <a:lnTo>
                        <a:pt x="13057" y="36722"/>
                      </a:lnTo>
                      <a:lnTo>
                        <a:pt x="12910" y="36784"/>
                      </a:lnTo>
                      <a:lnTo>
                        <a:pt x="12701" y="36659"/>
                      </a:lnTo>
                      <a:lnTo>
                        <a:pt x="12701" y="36554"/>
                      </a:lnTo>
                      <a:lnTo>
                        <a:pt x="12910" y="36554"/>
                      </a:lnTo>
                      <a:lnTo>
                        <a:pt x="12680" y="36157"/>
                      </a:lnTo>
                      <a:lnTo>
                        <a:pt x="12408" y="35885"/>
                      </a:lnTo>
                      <a:lnTo>
                        <a:pt x="12052" y="35780"/>
                      </a:lnTo>
                      <a:lnTo>
                        <a:pt x="11989" y="35864"/>
                      </a:lnTo>
                      <a:lnTo>
                        <a:pt x="11822" y="35717"/>
                      </a:lnTo>
                      <a:lnTo>
                        <a:pt x="11843" y="35634"/>
                      </a:lnTo>
                      <a:lnTo>
                        <a:pt x="11738" y="35466"/>
                      </a:lnTo>
                      <a:lnTo>
                        <a:pt x="11508" y="35403"/>
                      </a:lnTo>
                      <a:lnTo>
                        <a:pt x="11571" y="35194"/>
                      </a:lnTo>
                      <a:lnTo>
                        <a:pt x="11634" y="34818"/>
                      </a:lnTo>
                      <a:lnTo>
                        <a:pt x="11550" y="34734"/>
                      </a:lnTo>
                      <a:lnTo>
                        <a:pt x="11529" y="34462"/>
                      </a:lnTo>
                      <a:lnTo>
                        <a:pt x="11634" y="34399"/>
                      </a:lnTo>
                      <a:lnTo>
                        <a:pt x="11780" y="34211"/>
                      </a:lnTo>
                      <a:lnTo>
                        <a:pt x="11780" y="34064"/>
                      </a:lnTo>
                      <a:lnTo>
                        <a:pt x="11864" y="33960"/>
                      </a:lnTo>
                      <a:lnTo>
                        <a:pt x="12178" y="34253"/>
                      </a:lnTo>
                      <a:lnTo>
                        <a:pt x="12199" y="34357"/>
                      </a:lnTo>
                      <a:lnTo>
                        <a:pt x="12387" y="34462"/>
                      </a:lnTo>
                      <a:lnTo>
                        <a:pt x="12575" y="34420"/>
                      </a:lnTo>
                      <a:lnTo>
                        <a:pt x="12554" y="34253"/>
                      </a:lnTo>
                      <a:lnTo>
                        <a:pt x="12617" y="34190"/>
                      </a:lnTo>
                      <a:lnTo>
                        <a:pt x="12492" y="33729"/>
                      </a:lnTo>
                      <a:lnTo>
                        <a:pt x="12680" y="33688"/>
                      </a:lnTo>
                      <a:lnTo>
                        <a:pt x="12868" y="33688"/>
                      </a:lnTo>
                      <a:lnTo>
                        <a:pt x="12868" y="33562"/>
                      </a:lnTo>
                      <a:lnTo>
                        <a:pt x="12785" y="33457"/>
                      </a:lnTo>
                      <a:lnTo>
                        <a:pt x="12805" y="33332"/>
                      </a:lnTo>
                      <a:lnTo>
                        <a:pt x="12994" y="33227"/>
                      </a:lnTo>
                      <a:lnTo>
                        <a:pt x="13077" y="33227"/>
                      </a:lnTo>
                      <a:lnTo>
                        <a:pt x="13119" y="33060"/>
                      </a:lnTo>
                      <a:lnTo>
                        <a:pt x="13203" y="32997"/>
                      </a:lnTo>
                      <a:lnTo>
                        <a:pt x="13329" y="33018"/>
                      </a:lnTo>
                      <a:lnTo>
                        <a:pt x="13349" y="32913"/>
                      </a:lnTo>
                      <a:lnTo>
                        <a:pt x="13329" y="32809"/>
                      </a:lnTo>
                      <a:lnTo>
                        <a:pt x="13349" y="32725"/>
                      </a:lnTo>
                      <a:lnTo>
                        <a:pt x="13538" y="32830"/>
                      </a:lnTo>
                      <a:lnTo>
                        <a:pt x="13663" y="32893"/>
                      </a:lnTo>
                      <a:lnTo>
                        <a:pt x="13642" y="32955"/>
                      </a:lnTo>
                      <a:lnTo>
                        <a:pt x="13559" y="33060"/>
                      </a:lnTo>
                      <a:lnTo>
                        <a:pt x="13621" y="33123"/>
                      </a:lnTo>
                      <a:lnTo>
                        <a:pt x="13726" y="33060"/>
                      </a:lnTo>
                      <a:lnTo>
                        <a:pt x="13747" y="32997"/>
                      </a:lnTo>
                      <a:lnTo>
                        <a:pt x="13831" y="32934"/>
                      </a:lnTo>
                      <a:lnTo>
                        <a:pt x="13831" y="33039"/>
                      </a:lnTo>
                      <a:lnTo>
                        <a:pt x="13914" y="32955"/>
                      </a:lnTo>
                      <a:lnTo>
                        <a:pt x="13935" y="32893"/>
                      </a:lnTo>
                      <a:lnTo>
                        <a:pt x="14040" y="32893"/>
                      </a:lnTo>
                      <a:lnTo>
                        <a:pt x="14165" y="32809"/>
                      </a:lnTo>
                      <a:lnTo>
                        <a:pt x="14270" y="32809"/>
                      </a:lnTo>
                      <a:lnTo>
                        <a:pt x="14312" y="32955"/>
                      </a:lnTo>
                      <a:lnTo>
                        <a:pt x="14458" y="33039"/>
                      </a:lnTo>
                      <a:lnTo>
                        <a:pt x="14668" y="32955"/>
                      </a:lnTo>
                      <a:lnTo>
                        <a:pt x="14772" y="32955"/>
                      </a:lnTo>
                      <a:lnTo>
                        <a:pt x="14814" y="33039"/>
                      </a:lnTo>
                      <a:lnTo>
                        <a:pt x="14898" y="33039"/>
                      </a:lnTo>
                      <a:lnTo>
                        <a:pt x="15002" y="33206"/>
                      </a:lnTo>
                      <a:lnTo>
                        <a:pt x="15128" y="33206"/>
                      </a:lnTo>
                      <a:lnTo>
                        <a:pt x="15233" y="33332"/>
                      </a:lnTo>
                      <a:lnTo>
                        <a:pt x="15400" y="33457"/>
                      </a:lnTo>
                      <a:lnTo>
                        <a:pt x="15463" y="33457"/>
                      </a:lnTo>
                      <a:lnTo>
                        <a:pt x="15526" y="33541"/>
                      </a:lnTo>
                      <a:lnTo>
                        <a:pt x="15526" y="33667"/>
                      </a:lnTo>
                      <a:lnTo>
                        <a:pt x="15609" y="33688"/>
                      </a:lnTo>
                      <a:lnTo>
                        <a:pt x="15672" y="33583"/>
                      </a:lnTo>
                      <a:lnTo>
                        <a:pt x="15672" y="33437"/>
                      </a:lnTo>
                      <a:lnTo>
                        <a:pt x="15777" y="33353"/>
                      </a:lnTo>
                      <a:lnTo>
                        <a:pt x="15860" y="33457"/>
                      </a:lnTo>
                      <a:lnTo>
                        <a:pt x="16070" y="33478"/>
                      </a:lnTo>
                      <a:lnTo>
                        <a:pt x="16153" y="33583"/>
                      </a:lnTo>
                      <a:lnTo>
                        <a:pt x="16258" y="33625"/>
                      </a:lnTo>
                      <a:lnTo>
                        <a:pt x="16383" y="33520"/>
                      </a:lnTo>
                      <a:lnTo>
                        <a:pt x="16383" y="33311"/>
                      </a:lnTo>
                      <a:lnTo>
                        <a:pt x="16509" y="33311"/>
                      </a:lnTo>
                      <a:lnTo>
                        <a:pt x="16509" y="33206"/>
                      </a:lnTo>
                      <a:lnTo>
                        <a:pt x="16614" y="33165"/>
                      </a:lnTo>
                      <a:lnTo>
                        <a:pt x="16697" y="33248"/>
                      </a:lnTo>
                      <a:lnTo>
                        <a:pt x="16760" y="33144"/>
                      </a:lnTo>
                      <a:lnTo>
                        <a:pt x="16886" y="33123"/>
                      </a:lnTo>
                      <a:lnTo>
                        <a:pt x="17032" y="33269"/>
                      </a:lnTo>
                      <a:lnTo>
                        <a:pt x="17074" y="33332"/>
                      </a:lnTo>
                      <a:lnTo>
                        <a:pt x="17220" y="33311"/>
                      </a:lnTo>
                      <a:lnTo>
                        <a:pt x="17199" y="33165"/>
                      </a:lnTo>
                      <a:lnTo>
                        <a:pt x="17283" y="33144"/>
                      </a:lnTo>
                      <a:lnTo>
                        <a:pt x="17409" y="33144"/>
                      </a:lnTo>
                      <a:lnTo>
                        <a:pt x="17451" y="33060"/>
                      </a:lnTo>
                      <a:lnTo>
                        <a:pt x="17597" y="33144"/>
                      </a:lnTo>
                      <a:lnTo>
                        <a:pt x="17660" y="33206"/>
                      </a:lnTo>
                      <a:lnTo>
                        <a:pt x="17639" y="33269"/>
                      </a:lnTo>
                      <a:lnTo>
                        <a:pt x="17555" y="33332"/>
                      </a:lnTo>
                      <a:lnTo>
                        <a:pt x="17660" y="33457"/>
                      </a:lnTo>
                      <a:lnTo>
                        <a:pt x="17764" y="33478"/>
                      </a:lnTo>
                      <a:lnTo>
                        <a:pt x="17827" y="33457"/>
                      </a:lnTo>
                      <a:lnTo>
                        <a:pt x="17911" y="33520"/>
                      </a:lnTo>
                      <a:lnTo>
                        <a:pt x="18078" y="33520"/>
                      </a:lnTo>
                      <a:lnTo>
                        <a:pt x="18287" y="33625"/>
                      </a:lnTo>
                      <a:lnTo>
                        <a:pt x="18434" y="33583"/>
                      </a:lnTo>
                      <a:lnTo>
                        <a:pt x="18476" y="33457"/>
                      </a:lnTo>
                      <a:lnTo>
                        <a:pt x="18476" y="33353"/>
                      </a:lnTo>
                      <a:lnTo>
                        <a:pt x="18539" y="33311"/>
                      </a:lnTo>
                      <a:lnTo>
                        <a:pt x="18706" y="33416"/>
                      </a:lnTo>
                      <a:lnTo>
                        <a:pt x="18873" y="33437"/>
                      </a:lnTo>
                      <a:lnTo>
                        <a:pt x="19062" y="33353"/>
                      </a:lnTo>
                      <a:lnTo>
                        <a:pt x="19103" y="33248"/>
                      </a:lnTo>
                      <a:lnTo>
                        <a:pt x="19083" y="32809"/>
                      </a:lnTo>
                      <a:lnTo>
                        <a:pt x="19020" y="32746"/>
                      </a:lnTo>
                      <a:lnTo>
                        <a:pt x="18852" y="32746"/>
                      </a:lnTo>
                      <a:lnTo>
                        <a:pt x="18748" y="32683"/>
                      </a:lnTo>
                      <a:lnTo>
                        <a:pt x="18706" y="32621"/>
                      </a:lnTo>
                      <a:lnTo>
                        <a:pt x="18580" y="32600"/>
                      </a:lnTo>
                      <a:lnTo>
                        <a:pt x="18497" y="32516"/>
                      </a:lnTo>
                      <a:lnTo>
                        <a:pt x="18371" y="32516"/>
                      </a:lnTo>
                      <a:lnTo>
                        <a:pt x="18371" y="32432"/>
                      </a:lnTo>
                      <a:lnTo>
                        <a:pt x="18350" y="32369"/>
                      </a:lnTo>
                      <a:lnTo>
                        <a:pt x="18371" y="32307"/>
                      </a:lnTo>
                      <a:lnTo>
                        <a:pt x="18476" y="32307"/>
                      </a:lnTo>
                      <a:lnTo>
                        <a:pt x="18497" y="32181"/>
                      </a:lnTo>
                      <a:lnTo>
                        <a:pt x="18580" y="32077"/>
                      </a:lnTo>
                      <a:lnTo>
                        <a:pt x="18559" y="31951"/>
                      </a:lnTo>
                      <a:lnTo>
                        <a:pt x="18476" y="31951"/>
                      </a:lnTo>
                      <a:lnTo>
                        <a:pt x="18476" y="31805"/>
                      </a:lnTo>
                      <a:lnTo>
                        <a:pt x="18601" y="31637"/>
                      </a:lnTo>
                      <a:lnTo>
                        <a:pt x="18748" y="31491"/>
                      </a:lnTo>
                      <a:lnTo>
                        <a:pt x="18978" y="31470"/>
                      </a:lnTo>
                      <a:lnTo>
                        <a:pt x="19083" y="31491"/>
                      </a:lnTo>
                      <a:lnTo>
                        <a:pt x="19166" y="31449"/>
                      </a:lnTo>
                      <a:lnTo>
                        <a:pt x="19166" y="31344"/>
                      </a:lnTo>
                      <a:lnTo>
                        <a:pt x="19062" y="31323"/>
                      </a:lnTo>
                      <a:lnTo>
                        <a:pt x="18978" y="31219"/>
                      </a:lnTo>
                      <a:lnTo>
                        <a:pt x="18873" y="31219"/>
                      </a:lnTo>
                      <a:lnTo>
                        <a:pt x="18790" y="31260"/>
                      </a:lnTo>
                      <a:lnTo>
                        <a:pt x="18685" y="31219"/>
                      </a:lnTo>
                      <a:lnTo>
                        <a:pt x="18539" y="31219"/>
                      </a:lnTo>
                      <a:lnTo>
                        <a:pt x="18539" y="31135"/>
                      </a:lnTo>
                      <a:lnTo>
                        <a:pt x="18580" y="31072"/>
                      </a:lnTo>
                      <a:lnTo>
                        <a:pt x="18748" y="31072"/>
                      </a:lnTo>
                      <a:lnTo>
                        <a:pt x="18685" y="30947"/>
                      </a:lnTo>
                      <a:lnTo>
                        <a:pt x="18539" y="30968"/>
                      </a:lnTo>
                      <a:lnTo>
                        <a:pt x="18434" y="30947"/>
                      </a:lnTo>
                      <a:lnTo>
                        <a:pt x="18476" y="30905"/>
                      </a:lnTo>
                      <a:lnTo>
                        <a:pt x="18434" y="30758"/>
                      </a:lnTo>
                      <a:lnTo>
                        <a:pt x="18476" y="30737"/>
                      </a:lnTo>
                      <a:lnTo>
                        <a:pt x="18601" y="30737"/>
                      </a:lnTo>
                      <a:lnTo>
                        <a:pt x="18664" y="30654"/>
                      </a:lnTo>
                      <a:lnTo>
                        <a:pt x="18748" y="30654"/>
                      </a:lnTo>
                      <a:lnTo>
                        <a:pt x="18769" y="30716"/>
                      </a:lnTo>
                      <a:lnTo>
                        <a:pt x="18894" y="30696"/>
                      </a:lnTo>
                      <a:lnTo>
                        <a:pt x="18999" y="30758"/>
                      </a:lnTo>
                      <a:lnTo>
                        <a:pt x="19062" y="30716"/>
                      </a:lnTo>
                      <a:lnTo>
                        <a:pt x="19062" y="30633"/>
                      </a:lnTo>
                      <a:lnTo>
                        <a:pt x="19166" y="30591"/>
                      </a:lnTo>
                      <a:lnTo>
                        <a:pt x="19271" y="30591"/>
                      </a:lnTo>
                      <a:lnTo>
                        <a:pt x="19334" y="30696"/>
                      </a:lnTo>
                      <a:lnTo>
                        <a:pt x="19396" y="30612"/>
                      </a:lnTo>
                      <a:lnTo>
                        <a:pt x="19396" y="30528"/>
                      </a:lnTo>
                      <a:lnTo>
                        <a:pt x="19606" y="30486"/>
                      </a:lnTo>
                      <a:lnTo>
                        <a:pt x="19731" y="30486"/>
                      </a:lnTo>
                      <a:lnTo>
                        <a:pt x="19899" y="30403"/>
                      </a:lnTo>
                      <a:lnTo>
                        <a:pt x="20045" y="30403"/>
                      </a:lnTo>
                      <a:lnTo>
                        <a:pt x="20066" y="30340"/>
                      </a:lnTo>
                      <a:lnTo>
                        <a:pt x="20233" y="30235"/>
                      </a:lnTo>
                      <a:lnTo>
                        <a:pt x="20359" y="30235"/>
                      </a:lnTo>
                      <a:lnTo>
                        <a:pt x="20443" y="30193"/>
                      </a:lnTo>
                      <a:lnTo>
                        <a:pt x="20526" y="30193"/>
                      </a:lnTo>
                      <a:lnTo>
                        <a:pt x="20589" y="30214"/>
                      </a:lnTo>
                      <a:lnTo>
                        <a:pt x="20652" y="30172"/>
                      </a:lnTo>
                      <a:lnTo>
                        <a:pt x="20652" y="30026"/>
                      </a:lnTo>
                      <a:lnTo>
                        <a:pt x="20736" y="29984"/>
                      </a:lnTo>
                      <a:lnTo>
                        <a:pt x="20861" y="29984"/>
                      </a:lnTo>
                      <a:lnTo>
                        <a:pt x="20882" y="29900"/>
                      </a:lnTo>
                      <a:lnTo>
                        <a:pt x="20966" y="29859"/>
                      </a:lnTo>
                      <a:lnTo>
                        <a:pt x="21008" y="29900"/>
                      </a:lnTo>
                      <a:lnTo>
                        <a:pt x="21091" y="29921"/>
                      </a:lnTo>
                      <a:lnTo>
                        <a:pt x="21196" y="29880"/>
                      </a:lnTo>
                      <a:lnTo>
                        <a:pt x="21321" y="29817"/>
                      </a:lnTo>
                      <a:lnTo>
                        <a:pt x="21572" y="29670"/>
                      </a:lnTo>
                      <a:lnTo>
                        <a:pt x="21614" y="29670"/>
                      </a:lnTo>
                      <a:lnTo>
                        <a:pt x="21677" y="29649"/>
                      </a:lnTo>
                      <a:lnTo>
                        <a:pt x="21803" y="29608"/>
                      </a:lnTo>
                      <a:lnTo>
                        <a:pt x="21886" y="29503"/>
                      </a:lnTo>
                      <a:lnTo>
                        <a:pt x="21949" y="29545"/>
                      </a:lnTo>
                      <a:lnTo>
                        <a:pt x="22116" y="29503"/>
                      </a:lnTo>
                      <a:lnTo>
                        <a:pt x="22116" y="29440"/>
                      </a:lnTo>
                      <a:lnTo>
                        <a:pt x="22054" y="29356"/>
                      </a:lnTo>
                      <a:lnTo>
                        <a:pt x="22116" y="29336"/>
                      </a:lnTo>
                      <a:lnTo>
                        <a:pt x="22284" y="29336"/>
                      </a:lnTo>
                      <a:lnTo>
                        <a:pt x="22305" y="29231"/>
                      </a:lnTo>
                      <a:lnTo>
                        <a:pt x="22409" y="29168"/>
                      </a:lnTo>
                      <a:lnTo>
                        <a:pt x="22472" y="29168"/>
                      </a:lnTo>
                      <a:lnTo>
                        <a:pt x="22556" y="29147"/>
                      </a:lnTo>
                      <a:lnTo>
                        <a:pt x="22681" y="29189"/>
                      </a:lnTo>
                      <a:lnTo>
                        <a:pt x="22849" y="29168"/>
                      </a:lnTo>
                      <a:lnTo>
                        <a:pt x="22974" y="29273"/>
                      </a:lnTo>
                      <a:lnTo>
                        <a:pt x="23100" y="29273"/>
                      </a:lnTo>
                      <a:lnTo>
                        <a:pt x="23246" y="29210"/>
                      </a:lnTo>
                      <a:lnTo>
                        <a:pt x="23372" y="29210"/>
                      </a:lnTo>
                      <a:lnTo>
                        <a:pt x="23414" y="29356"/>
                      </a:lnTo>
                      <a:lnTo>
                        <a:pt x="23477" y="29377"/>
                      </a:lnTo>
                      <a:lnTo>
                        <a:pt x="23539" y="29503"/>
                      </a:lnTo>
                      <a:lnTo>
                        <a:pt x="23602" y="29608"/>
                      </a:lnTo>
                      <a:lnTo>
                        <a:pt x="23686" y="29670"/>
                      </a:lnTo>
                      <a:lnTo>
                        <a:pt x="23686" y="29712"/>
                      </a:lnTo>
                      <a:lnTo>
                        <a:pt x="23665" y="29817"/>
                      </a:lnTo>
                      <a:lnTo>
                        <a:pt x="23686" y="29921"/>
                      </a:lnTo>
                      <a:lnTo>
                        <a:pt x="23686" y="29984"/>
                      </a:lnTo>
                      <a:lnTo>
                        <a:pt x="23602" y="30005"/>
                      </a:lnTo>
                      <a:lnTo>
                        <a:pt x="23665" y="30110"/>
                      </a:lnTo>
                      <a:lnTo>
                        <a:pt x="23749" y="30152"/>
                      </a:lnTo>
                      <a:lnTo>
                        <a:pt x="23874" y="30089"/>
                      </a:lnTo>
                      <a:lnTo>
                        <a:pt x="23937" y="30152"/>
                      </a:lnTo>
                      <a:lnTo>
                        <a:pt x="24000" y="30131"/>
                      </a:lnTo>
                      <a:lnTo>
                        <a:pt x="24021" y="30026"/>
                      </a:lnTo>
                      <a:lnTo>
                        <a:pt x="24104" y="30005"/>
                      </a:lnTo>
                      <a:lnTo>
                        <a:pt x="24125" y="30110"/>
                      </a:lnTo>
                      <a:lnTo>
                        <a:pt x="24209" y="30110"/>
                      </a:lnTo>
                      <a:lnTo>
                        <a:pt x="24230" y="30026"/>
                      </a:lnTo>
                      <a:lnTo>
                        <a:pt x="24188" y="29921"/>
                      </a:lnTo>
                      <a:lnTo>
                        <a:pt x="24209" y="29900"/>
                      </a:lnTo>
                      <a:lnTo>
                        <a:pt x="24418" y="30026"/>
                      </a:lnTo>
                      <a:lnTo>
                        <a:pt x="24439" y="30214"/>
                      </a:lnTo>
                      <a:lnTo>
                        <a:pt x="24523" y="30340"/>
                      </a:lnTo>
                      <a:lnTo>
                        <a:pt x="24606" y="30340"/>
                      </a:lnTo>
                      <a:lnTo>
                        <a:pt x="24669" y="30256"/>
                      </a:lnTo>
                      <a:lnTo>
                        <a:pt x="24627" y="30235"/>
                      </a:lnTo>
                      <a:lnTo>
                        <a:pt x="24606" y="30193"/>
                      </a:lnTo>
                      <a:lnTo>
                        <a:pt x="24732" y="30152"/>
                      </a:lnTo>
                      <a:lnTo>
                        <a:pt x="24941" y="30256"/>
                      </a:lnTo>
                      <a:lnTo>
                        <a:pt x="25025" y="30256"/>
                      </a:lnTo>
                      <a:lnTo>
                        <a:pt x="25088" y="30193"/>
                      </a:lnTo>
                      <a:lnTo>
                        <a:pt x="25150" y="30214"/>
                      </a:lnTo>
                      <a:lnTo>
                        <a:pt x="25088" y="30319"/>
                      </a:lnTo>
                      <a:lnTo>
                        <a:pt x="25025" y="30361"/>
                      </a:lnTo>
                      <a:lnTo>
                        <a:pt x="25025" y="30528"/>
                      </a:lnTo>
                      <a:lnTo>
                        <a:pt x="25088" y="30633"/>
                      </a:lnTo>
                      <a:lnTo>
                        <a:pt x="25171" y="30633"/>
                      </a:lnTo>
                      <a:lnTo>
                        <a:pt x="25255" y="30549"/>
                      </a:lnTo>
                      <a:lnTo>
                        <a:pt x="25381" y="30528"/>
                      </a:lnTo>
                      <a:lnTo>
                        <a:pt x="25611" y="30570"/>
                      </a:lnTo>
                      <a:lnTo>
                        <a:pt x="25673" y="30612"/>
                      </a:lnTo>
                      <a:lnTo>
                        <a:pt x="25757" y="30549"/>
                      </a:lnTo>
                      <a:lnTo>
                        <a:pt x="25715" y="30424"/>
                      </a:lnTo>
                      <a:lnTo>
                        <a:pt x="25820" y="30361"/>
                      </a:lnTo>
                      <a:lnTo>
                        <a:pt x="25987" y="30340"/>
                      </a:lnTo>
                      <a:lnTo>
                        <a:pt x="26092" y="30256"/>
                      </a:lnTo>
                      <a:lnTo>
                        <a:pt x="26134" y="30152"/>
                      </a:lnTo>
                      <a:lnTo>
                        <a:pt x="26217" y="30089"/>
                      </a:lnTo>
                      <a:lnTo>
                        <a:pt x="26217" y="30005"/>
                      </a:lnTo>
                      <a:lnTo>
                        <a:pt x="26343" y="29880"/>
                      </a:lnTo>
                      <a:lnTo>
                        <a:pt x="26448" y="29838"/>
                      </a:lnTo>
                      <a:lnTo>
                        <a:pt x="26531" y="29733"/>
                      </a:lnTo>
                      <a:lnTo>
                        <a:pt x="26657" y="29712"/>
                      </a:lnTo>
                      <a:lnTo>
                        <a:pt x="26824" y="29670"/>
                      </a:lnTo>
                      <a:lnTo>
                        <a:pt x="26866" y="29712"/>
                      </a:lnTo>
                      <a:lnTo>
                        <a:pt x="26866" y="29817"/>
                      </a:lnTo>
                      <a:lnTo>
                        <a:pt x="27138" y="29900"/>
                      </a:lnTo>
                      <a:lnTo>
                        <a:pt x="27054" y="29921"/>
                      </a:lnTo>
                      <a:lnTo>
                        <a:pt x="27117" y="30005"/>
                      </a:lnTo>
                      <a:lnTo>
                        <a:pt x="28163" y="30800"/>
                      </a:lnTo>
                      <a:lnTo>
                        <a:pt x="29565" y="32579"/>
                      </a:lnTo>
                      <a:lnTo>
                        <a:pt x="29712" y="32537"/>
                      </a:lnTo>
                      <a:lnTo>
                        <a:pt x="29816" y="32495"/>
                      </a:lnTo>
                      <a:lnTo>
                        <a:pt x="29837" y="32411"/>
                      </a:lnTo>
                      <a:lnTo>
                        <a:pt x="29816" y="32390"/>
                      </a:lnTo>
                      <a:lnTo>
                        <a:pt x="29816" y="32265"/>
                      </a:lnTo>
                      <a:lnTo>
                        <a:pt x="29879" y="32202"/>
                      </a:lnTo>
                      <a:lnTo>
                        <a:pt x="30047" y="32286"/>
                      </a:lnTo>
                      <a:lnTo>
                        <a:pt x="30026" y="32369"/>
                      </a:lnTo>
                      <a:lnTo>
                        <a:pt x="30026" y="32432"/>
                      </a:lnTo>
                      <a:lnTo>
                        <a:pt x="30151" y="32474"/>
                      </a:lnTo>
                      <a:lnTo>
                        <a:pt x="30214" y="32537"/>
                      </a:lnTo>
                      <a:lnTo>
                        <a:pt x="30319" y="32537"/>
                      </a:lnTo>
                      <a:lnTo>
                        <a:pt x="30402" y="32495"/>
                      </a:lnTo>
                      <a:lnTo>
                        <a:pt x="30507" y="32474"/>
                      </a:lnTo>
                      <a:lnTo>
                        <a:pt x="30674" y="32537"/>
                      </a:lnTo>
                      <a:lnTo>
                        <a:pt x="30800" y="32495"/>
                      </a:lnTo>
                      <a:lnTo>
                        <a:pt x="30904" y="32516"/>
                      </a:lnTo>
                      <a:lnTo>
                        <a:pt x="31009" y="32474"/>
                      </a:lnTo>
                      <a:lnTo>
                        <a:pt x="31030" y="32411"/>
                      </a:lnTo>
                      <a:lnTo>
                        <a:pt x="31009" y="32369"/>
                      </a:lnTo>
                      <a:lnTo>
                        <a:pt x="31030" y="32307"/>
                      </a:lnTo>
                      <a:lnTo>
                        <a:pt x="31218" y="32286"/>
                      </a:lnTo>
                      <a:lnTo>
                        <a:pt x="31427" y="32286"/>
                      </a:lnTo>
                      <a:lnTo>
                        <a:pt x="31616" y="32328"/>
                      </a:lnTo>
                      <a:lnTo>
                        <a:pt x="31783" y="32474"/>
                      </a:lnTo>
                      <a:lnTo>
                        <a:pt x="31888" y="32621"/>
                      </a:lnTo>
                      <a:lnTo>
                        <a:pt x="31951" y="32746"/>
                      </a:lnTo>
                      <a:lnTo>
                        <a:pt x="32013" y="32746"/>
                      </a:lnTo>
                      <a:lnTo>
                        <a:pt x="32139" y="32788"/>
                      </a:lnTo>
                      <a:lnTo>
                        <a:pt x="32264" y="32851"/>
                      </a:lnTo>
                      <a:lnTo>
                        <a:pt x="32327" y="32851"/>
                      </a:lnTo>
                      <a:lnTo>
                        <a:pt x="32390" y="32913"/>
                      </a:lnTo>
                      <a:lnTo>
                        <a:pt x="32390" y="32997"/>
                      </a:lnTo>
                      <a:lnTo>
                        <a:pt x="32369" y="33039"/>
                      </a:lnTo>
                      <a:lnTo>
                        <a:pt x="32369" y="33144"/>
                      </a:lnTo>
                      <a:lnTo>
                        <a:pt x="32390" y="33227"/>
                      </a:lnTo>
                      <a:lnTo>
                        <a:pt x="32453" y="33269"/>
                      </a:lnTo>
                      <a:lnTo>
                        <a:pt x="32474" y="33311"/>
                      </a:lnTo>
                      <a:lnTo>
                        <a:pt x="32536" y="33311"/>
                      </a:lnTo>
                      <a:lnTo>
                        <a:pt x="32641" y="33353"/>
                      </a:lnTo>
                      <a:lnTo>
                        <a:pt x="32704" y="33416"/>
                      </a:lnTo>
                      <a:lnTo>
                        <a:pt x="32746" y="33353"/>
                      </a:lnTo>
                      <a:lnTo>
                        <a:pt x="32850" y="33311"/>
                      </a:lnTo>
                      <a:lnTo>
                        <a:pt x="33101" y="33269"/>
                      </a:lnTo>
                      <a:lnTo>
                        <a:pt x="33227" y="33248"/>
                      </a:lnTo>
                      <a:lnTo>
                        <a:pt x="33290" y="33144"/>
                      </a:lnTo>
                      <a:lnTo>
                        <a:pt x="33394" y="33102"/>
                      </a:lnTo>
                      <a:lnTo>
                        <a:pt x="33436" y="33123"/>
                      </a:lnTo>
                      <a:lnTo>
                        <a:pt x="33394" y="33248"/>
                      </a:lnTo>
                      <a:lnTo>
                        <a:pt x="33415" y="33353"/>
                      </a:lnTo>
                      <a:lnTo>
                        <a:pt x="33499" y="33374"/>
                      </a:lnTo>
                      <a:lnTo>
                        <a:pt x="33624" y="33478"/>
                      </a:lnTo>
                      <a:lnTo>
                        <a:pt x="33792" y="33541"/>
                      </a:lnTo>
                      <a:lnTo>
                        <a:pt x="33813" y="33562"/>
                      </a:lnTo>
                      <a:lnTo>
                        <a:pt x="33896" y="33562"/>
                      </a:lnTo>
                      <a:lnTo>
                        <a:pt x="34001" y="33625"/>
                      </a:lnTo>
                      <a:lnTo>
                        <a:pt x="34043" y="33625"/>
                      </a:lnTo>
                      <a:lnTo>
                        <a:pt x="34043" y="33583"/>
                      </a:lnTo>
                      <a:lnTo>
                        <a:pt x="34127" y="33374"/>
                      </a:lnTo>
                      <a:lnTo>
                        <a:pt x="34231" y="33332"/>
                      </a:lnTo>
                      <a:lnTo>
                        <a:pt x="34482" y="33332"/>
                      </a:lnTo>
                      <a:lnTo>
                        <a:pt x="34524" y="33269"/>
                      </a:lnTo>
                      <a:lnTo>
                        <a:pt x="34629" y="33165"/>
                      </a:lnTo>
                      <a:lnTo>
                        <a:pt x="34796" y="33102"/>
                      </a:lnTo>
                      <a:lnTo>
                        <a:pt x="34796" y="32997"/>
                      </a:lnTo>
                      <a:lnTo>
                        <a:pt x="34859" y="32893"/>
                      </a:lnTo>
                      <a:lnTo>
                        <a:pt x="35005" y="32809"/>
                      </a:lnTo>
                      <a:lnTo>
                        <a:pt x="35005" y="32725"/>
                      </a:lnTo>
                      <a:lnTo>
                        <a:pt x="35110" y="32621"/>
                      </a:lnTo>
                      <a:lnTo>
                        <a:pt x="35215" y="32600"/>
                      </a:lnTo>
                      <a:lnTo>
                        <a:pt x="35298" y="32495"/>
                      </a:lnTo>
                      <a:lnTo>
                        <a:pt x="35361" y="32432"/>
                      </a:lnTo>
                      <a:lnTo>
                        <a:pt x="35298" y="32390"/>
                      </a:lnTo>
                      <a:lnTo>
                        <a:pt x="35298" y="32307"/>
                      </a:lnTo>
                      <a:lnTo>
                        <a:pt x="35319" y="32265"/>
                      </a:lnTo>
                      <a:lnTo>
                        <a:pt x="35508" y="32307"/>
                      </a:lnTo>
                      <a:lnTo>
                        <a:pt x="35591" y="32265"/>
                      </a:lnTo>
                      <a:lnTo>
                        <a:pt x="35633" y="32097"/>
                      </a:lnTo>
                      <a:lnTo>
                        <a:pt x="35717" y="32077"/>
                      </a:lnTo>
                      <a:lnTo>
                        <a:pt x="35926" y="32056"/>
                      </a:lnTo>
                      <a:lnTo>
                        <a:pt x="36031" y="32014"/>
                      </a:lnTo>
                      <a:lnTo>
                        <a:pt x="36261" y="32014"/>
                      </a:lnTo>
                      <a:lnTo>
                        <a:pt x="36345" y="31972"/>
                      </a:lnTo>
                      <a:lnTo>
                        <a:pt x="36365" y="31972"/>
                      </a:lnTo>
                      <a:lnTo>
                        <a:pt x="36449" y="32077"/>
                      </a:lnTo>
                      <a:lnTo>
                        <a:pt x="36449" y="32160"/>
                      </a:lnTo>
                      <a:lnTo>
                        <a:pt x="36533" y="32223"/>
                      </a:lnTo>
                      <a:lnTo>
                        <a:pt x="36658" y="32223"/>
                      </a:lnTo>
                      <a:lnTo>
                        <a:pt x="36700" y="32202"/>
                      </a:lnTo>
                      <a:lnTo>
                        <a:pt x="36805" y="32202"/>
                      </a:lnTo>
                      <a:lnTo>
                        <a:pt x="36889" y="32160"/>
                      </a:lnTo>
                      <a:lnTo>
                        <a:pt x="37077" y="32160"/>
                      </a:lnTo>
                      <a:lnTo>
                        <a:pt x="37098" y="32223"/>
                      </a:lnTo>
                      <a:lnTo>
                        <a:pt x="37119" y="32328"/>
                      </a:lnTo>
                      <a:lnTo>
                        <a:pt x="37161" y="32411"/>
                      </a:lnTo>
                      <a:lnTo>
                        <a:pt x="37453" y="32579"/>
                      </a:lnTo>
                      <a:lnTo>
                        <a:pt x="37537" y="32641"/>
                      </a:lnTo>
                      <a:lnTo>
                        <a:pt x="37746" y="32746"/>
                      </a:lnTo>
                      <a:lnTo>
                        <a:pt x="37830" y="32704"/>
                      </a:lnTo>
                      <a:lnTo>
                        <a:pt x="37935" y="32641"/>
                      </a:lnTo>
                      <a:lnTo>
                        <a:pt x="38060" y="32579"/>
                      </a:lnTo>
                      <a:lnTo>
                        <a:pt x="38165" y="32579"/>
                      </a:lnTo>
                      <a:lnTo>
                        <a:pt x="38269" y="32600"/>
                      </a:lnTo>
                      <a:lnTo>
                        <a:pt x="38353" y="32641"/>
                      </a:lnTo>
                      <a:lnTo>
                        <a:pt x="38437" y="32621"/>
                      </a:lnTo>
                      <a:lnTo>
                        <a:pt x="38688" y="32621"/>
                      </a:lnTo>
                      <a:lnTo>
                        <a:pt x="38793" y="32683"/>
                      </a:lnTo>
                      <a:lnTo>
                        <a:pt x="38897" y="32683"/>
                      </a:lnTo>
                      <a:lnTo>
                        <a:pt x="38939" y="32641"/>
                      </a:lnTo>
                      <a:lnTo>
                        <a:pt x="39044" y="32683"/>
                      </a:lnTo>
                      <a:lnTo>
                        <a:pt x="39211" y="32641"/>
                      </a:lnTo>
                      <a:lnTo>
                        <a:pt x="39316" y="32474"/>
                      </a:lnTo>
                      <a:lnTo>
                        <a:pt x="39274" y="32390"/>
                      </a:lnTo>
                      <a:lnTo>
                        <a:pt x="39169" y="32307"/>
                      </a:lnTo>
                      <a:lnTo>
                        <a:pt x="39169" y="32118"/>
                      </a:lnTo>
                      <a:lnTo>
                        <a:pt x="39190" y="31951"/>
                      </a:lnTo>
                      <a:lnTo>
                        <a:pt x="39169" y="31867"/>
                      </a:lnTo>
                      <a:lnTo>
                        <a:pt x="39065" y="31846"/>
                      </a:lnTo>
                      <a:lnTo>
                        <a:pt x="39002" y="31763"/>
                      </a:lnTo>
                      <a:lnTo>
                        <a:pt x="38834" y="31700"/>
                      </a:lnTo>
                      <a:lnTo>
                        <a:pt x="38772" y="31574"/>
                      </a:lnTo>
                      <a:lnTo>
                        <a:pt x="38772" y="31281"/>
                      </a:lnTo>
                      <a:lnTo>
                        <a:pt x="38876" y="31156"/>
                      </a:lnTo>
                      <a:lnTo>
                        <a:pt x="38876" y="31072"/>
                      </a:lnTo>
                      <a:lnTo>
                        <a:pt x="38939" y="30968"/>
                      </a:lnTo>
                      <a:lnTo>
                        <a:pt x="39044" y="30947"/>
                      </a:lnTo>
                      <a:lnTo>
                        <a:pt x="39086" y="30968"/>
                      </a:lnTo>
                      <a:lnTo>
                        <a:pt x="39148" y="30863"/>
                      </a:lnTo>
                      <a:lnTo>
                        <a:pt x="39106" y="30758"/>
                      </a:lnTo>
                      <a:lnTo>
                        <a:pt x="39148" y="30696"/>
                      </a:lnTo>
                      <a:lnTo>
                        <a:pt x="39211" y="30633"/>
                      </a:lnTo>
                      <a:lnTo>
                        <a:pt x="39316" y="30633"/>
                      </a:lnTo>
                      <a:lnTo>
                        <a:pt x="39399" y="30696"/>
                      </a:lnTo>
                      <a:lnTo>
                        <a:pt x="39567" y="30737"/>
                      </a:lnTo>
                      <a:lnTo>
                        <a:pt x="39713" y="30821"/>
                      </a:lnTo>
                      <a:lnTo>
                        <a:pt x="39734" y="30863"/>
                      </a:lnTo>
                      <a:lnTo>
                        <a:pt x="39881" y="30926"/>
                      </a:lnTo>
                      <a:lnTo>
                        <a:pt x="40236" y="30926"/>
                      </a:lnTo>
                      <a:lnTo>
                        <a:pt x="40320" y="30968"/>
                      </a:lnTo>
                      <a:lnTo>
                        <a:pt x="40362" y="31030"/>
                      </a:lnTo>
                      <a:lnTo>
                        <a:pt x="40529" y="31051"/>
                      </a:lnTo>
                      <a:lnTo>
                        <a:pt x="40613" y="31114"/>
                      </a:lnTo>
                      <a:lnTo>
                        <a:pt x="40718" y="31135"/>
                      </a:lnTo>
                      <a:lnTo>
                        <a:pt x="40948" y="31135"/>
                      </a:lnTo>
                      <a:lnTo>
                        <a:pt x="41031" y="31156"/>
                      </a:lnTo>
                      <a:lnTo>
                        <a:pt x="41073" y="31240"/>
                      </a:lnTo>
                      <a:lnTo>
                        <a:pt x="41073" y="31323"/>
                      </a:lnTo>
                      <a:lnTo>
                        <a:pt x="41136" y="31386"/>
                      </a:lnTo>
                      <a:lnTo>
                        <a:pt x="41136" y="31470"/>
                      </a:lnTo>
                      <a:lnTo>
                        <a:pt x="41178" y="31533"/>
                      </a:lnTo>
                      <a:lnTo>
                        <a:pt x="41241" y="31658"/>
                      </a:lnTo>
                      <a:lnTo>
                        <a:pt x="41241" y="31763"/>
                      </a:lnTo>
                      <a:lnTo>
                        <a:pt x="41303" y="31805"/>
                      </a:lnTo>
                      <a:lnTo>
                        <a:pt x="41387" y="31805"/>
                      </a:lnTo>
                      <a:lnTo>
                        <a:pt x="41492" y="31909"/>
                      </a:lnTo>
                      <a:lnTo>
                        <a:pt x="41513" y="31972"/>
                      </a:lnTo>
                      <a:lnTo>
                        <a:pt x="41680" y="32014"/>
                      </a:lnTo>
                      <a:lnTo>
                        <a:pt x="41868" y="32118"/>
                      </a:lnTo>
                      <a:lnTo>
                        <a:pt x="41931" y="32118"/>
                      </a:lnTo>
                      <a:lnTo>
                        <a:pt x="41994" y="32077"/>
                      </a:lnTo>
                      <a:lnTo>
                        <a:pt x="42182" y="32077"/>
                      </a:lnTo>
                      <a:lnTo>
                        <a:pt x="42245" y="32014"/>
                      </a:lnTo>
                      <a:lnTo>
                        <a:pt x="42329" y="32014"/>
                      </a:lnTo>
                      <a:lnTo>
                        <a:pt x="42412" y="32056"/>
                      </a:lnTo>
                      <a:lnTo>
                        <a:pt x="42496" y="32014"/>
                      </a:lnTo>
                      <a:lnTo>
                        <a:pt x="42601" y="31909"/>
                      </a:lnTo>
                      <a:lnTo>
                        <a:pt x="42747" y="31867"/>
                      </a:lnTo>
                      <a:lnTo>
                        <a:pt x="42977" y="31846"/>
                      </a:lnTo>
                      <a:lnTo>
                        <a:pt x="43124" y="31763"/>
                      </a:lnTo>
                      <a:lnTo>
                        <a:pt x="43270" y="31763"/>
                      </a:lnTo>
                      <a:lnTo>
                        <a:pt x="43396" y="31700"/>
                      </a:lnTo>
                      <a:lnTo>
                        <a:pt x="43542" y="31784"/>
                      </a:lnTo>
                      <a:lnTo>
                        <a:pt x="43710" y="31805"/>
                      </a:lnTo>
                      <a:lnTo>
                        <a:pt x="43961" y="31805"/>
                      </a:lnTo>
                      <a:lnTo>
                        <a:pt x="44065" y="31972"/>
                      </a:lnTo>
                      <a:lnTo>
                        <a:pt x="44275" y="32056"/>
                      </a:lnTo>
                      <a:lnTo>
                        <a:pt x="44421" y="32056"/>
                      </a:lnTo>
                      <a:lnTo>
                        <a:pt x="44547" y="32014"/>
                      </a:lnTo>
                      <a:lnTo>
                        <a:pt x="44609" y="32077"/>
                      </a:lnTo>
                      <a:lnTo>
                        <a:pt x="44651" y="32265"/>
                      </a:lnTo>
                      <a:lnTo>
                        <a:pt x="44756" y="32328"/>
                      </a:lnTo>
                      <a:lnTo>
                        <a:pt x="44840" y="32390"/>
                      </a:lnTo>
                      <a:lnTo>
                        <a:pt x="44923" y="32411"/>
                      </a:lnTo>
                      <a:lnTo>
                        <a:pt x="45028" y="32516"/>
                      </a:lnTo>
                      <a:lnTo>
                        <a:pt x="45112" y="32516"/>
                      </a:lnTo>
                      <a:lnTo>
                        <a:pt x="45363" y="32495"/>
                      </a:lnTo>
                      <a:lnTo>
                        <a:pt x="45593" y="32579"/>
                      </a:lnTo>
                      <a:lnTo>
                        <a:pt x="45948" y="32579"/>
                      </a:lnTo>
                      <a:lnTo>
                        <a:pt x="46095" y="32537"/>
                      </a:lnTo>
                      <a:lnTo>
                        <a:pt x="46158" y="32495"/>
                      </a:lnTo>
                      <a:lnTo>
                        <a:pt x="46283" y="32495"/>
                      </a:lnTo>
                      <a:lnTo>
                        <a:pt x="46388" y="32537"/>
                      </a:lnTo>
                      <a:lnTo>
                        <a:pt x="46472" y="32537"/>
                      </a:lnTo>
                      <a:lnTo>
                        <a:pt x="46534" y="32411"/>
                      </a:lnTo>
                      <a:lnTo>
                        <a:pt x="46744" y="32286"/>
                      </a:lnTo>
                      <a:lnTo>
                        <a:pt x="46890" y="32286"/>
                      </a:lnTo>
                      <a:lnTo>
                        <a:pt x="46953" y="32181"/>
                      </a:lnTo>
                      <a:lnTo>
                        <a:pt x="47329" y="32181"/>
                      </a:lnTo>
                      <a:lnTo>
                        <a:pt x="47434" y="32077"/>
                      </a:lnTo>
                      <a:lnTo>
                        <a:pt x="47455" y="31972"/>
                      </a:lnTo>
                      <a:lnTo>
                        <a:pt x="47455" y="31909"/>
                      </a:lnTo>
                      <a:lnTo>
                        <a:pt x="47539" y="31805"/>
                      </a:lnTo>
                      <a:lnTo>
                        <a:pt x="47664" y="31763"/>
                      </a:lnTo>
                      <a:lnTo>
                        <a:pt x="47748" y="31679"/>
                      </a:lnTo>
                      <a:lnTo>
                        <a:pt x="47790" y="31553"/>
                      </a:lnTo>
                      <a:lnTo>
                        <a:pt x="47873" y="31470"/>
                      </a:lnTo>
                      <a:lnTo>
                        <a:pt x="47978" y="31470"/>
                      </a:lnTo>
                      <a:lnTo>
                        <a:pt x="47999" y="31491"/>
                      </a:lnTo>
                      <a:lnTo>
                        <a:pt x="48187" y="31449"/>
                      </a:lnTo>
                      <a:lnTo>
                        <a:pt x="48292" y="31449"/>
                      </a:lnTo>
                      <a:lnTo>
                        <a:pt x="48417" y="31533"/>
                      </a:lnTo>
                      <a:lnTo>
                        <a:pt x="48501" y="31637"/>
                      </a:lnTo>
                      <a:lnTo>
                        <a:pt x="48585" y="31658"/>
                      </a:lnTo>
                      <a:lnTo>
                        <a:pt x="48689" y="31595"/>
                      </a:lnTo>
                      <a:lnTo>
                        <a:pt x="48731" y="31658"/>
                      </a:lnTo>
                      <a:lnTo>
                        <a:pt x="48836" y="31658"/>
                      </a:lnTo>
                      <a:lnTo>
                        <a:pt x="48982" y="31574"/>
                      </a:lnTo>
                      <a:lnTo>
                        <a:pt x="48982" y="31533"/>
                      </a:lnTo>
                      <a:lnTo>
                        <a:pt x="49150" y="31491"/>
                      </a:lnTo>
                      <a:lnTo>
                        <a:pt x="49359" y="31574"/>
                      </a:lnTo>
                      <a:lnTo>
                        <a:pt x="49422" y="31637"/>
                      </a:lnTo>
                      <a:lnTo>
                        <a:pt x="49464" y="31595"/>
                      </a:lnTo>
                      <a:lnTo>
                        <a:pt x="49547" y="31595"/>
                      </a:lnTo>
                      <a:lnTo>
                        <a:pt x="49568" y="31658"/>
                      </a:lnTo>
                      <a:lnTo>
                        <a:pt x="49673" y="31637"/>
                      </a:lnTo>
                      <a:lnTo>
                        <a:pt x="49840" y="31658"/>
                      </a:lnTo>
                      <a:lnTo>
                        <a:pt x="49924" y="31742"/>
                      </a:lnTo>
                      <a:lnTo>
                        <a:pt x="49966" y="31742"/>
                      </a:lnTo>
                      <a:lnTo>
                        <a:pt x="50259" y="31470"/>
                      </a:lnTo>
                      <a:lnTo>
                        <a:pt x="50384" y="31365"/>
                      </a:lnTo>
                      <a:lnTo>
                        <a:pt x="50594" y="31344"/>
                      </a:lnTo>
                      <a:lnTo>
                        <a:pt x="50677" y="31260"/>
                      </a:lnTo>
                      <a:lnTo>
                        <a:pt x="50698" y="31156"/>
                      </a:lnTo>
                      <a:lnTo>
                        <a:pt x="50677" y="31030"/>
                      </a:lnTo>
                      <a:lnTo>
                        <a:pt x="50614" y="31009"/>
                      </a:lnTo>
                      <a:lnTo>
                        <a:pt x="50573" y="31030"/>
                      </a:lnTo>
                      <a:lnTo>
                        <a:pt x="50510" y="31009"/>
                      </a:lnTo>
                      <a:lnTo>
                        <a:pt x="50468" y="31009"/>
                      </a:lnTo>
                      <a:lnTo>
                        <a:pt x="50468" y="30842"/>
                      </a:lnTo>
                      <a:lnTo>
                        <a:pt x="50489" y="30800"/>
                      </a:lnTo>
                      <a:lnTo>
                        <a:pt x="50489" y="30633"/>
                      </a:lnTo>
                      <a:lnTo>
                        <a:pt x="50447" y="30528"/>
                      </a:lnTo>
                      <a:lnTo>
                        <a:pt x="50468" y="30444"/>
                      </a:lnTo>
                      <a:lnTo>
                        <a:pt x="50552" y="30424"/>
                      </a:lnTo>
                      <a:lnTo>
                        <a:pt x="50552" y="30319"/>
                      </a:lnTo>
                      <a:lnTo>
                        <a:pt x="50468" y="30235"/>
                      </a:lnTo>
                      <a:lnTo>
                        <a:pt x="50447" y="30110"/>
                      </a:lnTo>
                      <a:lnTo>
                        <a:pt x="50468" y="30068"/>
                      </a:lnTo>
                      <a:lnTo>
                        <a:pt x="50405" y="29963"/>
                      </a:lnTo>
                      <a:lnTo>
                        <a:pt x="50405" y="29859"/>
                      </a:lnTo>
                      <a:lnTo>
                        <a:pt x="50489" y="29754"/>
                      </a:lnTo>
                      <a:lnTo>
                        <a:pt x="50573" y="29691"/>
                      </a:lnTo>
                      <a:lnTo>
                        <a:pt x="50594" y="29566"/>
                      </a:lnTo>
                      <a:lnTo>
                        <a:pt x="50677" y="29461"/>
                      </a:lnTo>
                      <a:lnTo>
                        <a:pt x="50761" y="29398"/>
                      </a:lnTo>
                      <a:lnTo>
                        <a:pt x="50761" y="29273"/>
                      </a:lnTo>
                      <a:lnTo>
                        <a:pt x="50719" y="29189"/>
                      </a:lnTo>
                      <a:lnTo>
                        <a:pt x="50719" y="29126"/>
                      </a:lnTo>
                      <a:lnTo>
                        <a:pt x="50656" y="29064"/>
                      </a:lnTo>
                      <a:lnTo>
                        <a:pt x="50594" y="28959"/>
                      </a:lnTo>
                      <a:lnTo>
                        <a:pt x="50510" y="28833"/>
                      </a:lnTo>
                      <a:lnTo>
                        <a:pt x="50447" y="28812"/>
                      </a:lnTo>
                      <a:lnTo>
                        <a:pt x="50363" y="28833"/>
                      </a:lnTo>
                      <a:lnTo>
                        <a:pt x="50238" y="28917"/>
                      </a:lnTo>
                      <a:lnTo>
                        <a:pt x="50175" y="28917"/>
                      </a:lnTo>
                      <a:lnTo>
                        <a:pt x="50154" y="28854"/>
                      </a:lnTo>
                      <a:lnTo>
                        <a:pt x="50154" y="28603"/>
                      </a:lnTo>
                      <a:lnTo>
                        <a:pt x="50175" y="28540"/>
                      </a:lnTo>
                      <a:lnTo>
                        <a:pt x="50175" y="28499"/>
                      </a:lnTo>
                      <a:lnTo>
                        <a:pt x="50238" y="28436"/>
                      </a:lnTo>
                      <a:lnTo>
                        <a:pt x="50259" y="28331"/>
                      </a:lnTo>
                      <a:lnTo>
                        <a:pt x="50342" y="28227"/>
                      </a:lnTo>
                      <a:lnTo>
                        <a:pt x="50342" y="28143"/>
                      </a:lnTo>
                      <a:lnTo>
                        <a:pt x="50384" y="28101"/>
                      </a:lnTo>
                      <a:lnTo>
                        <a:pt x="50552" y="28080"/>
                      </a:lnTo>
                      <a:lnTo>
                        <a:pt x="50614" y="28038"/>
                      </a:lnTo>
                      <a:lnTo>
                        <a:pt x="50698" y="28038"/>
                      </a:lnTo>
                      <a:lnTo>
                        <a:pt x="50719" y="28017"/>
                      </a:lnTo>
                      <a:lnTo>
                        <a:pt x="50803" y="28017"/>
                      </a:lnTo>
                      <a:lnTo>
                        <a:pt x="50886" y="27996"/>
                      </a:lnTo>
                      <a:lnTo>
                        <a:pt x="50928" y="27913"/>
                      </a:lnTo>
                      <a:lnTo>
                        <a:pt x="51033" y="27913"/>
                      </a:lnTo>
                      <a:lnTo>
                        <a:pt x="51117" y="27829"/>
                      </a:lnTo>
                      <a:lnTo>
                        <a:pt x="51242" y="27871"/>
                      </a:lnTo>
                      <a:lnTo>
                        <a:pt x="51451" y="27871"/>
                      </a:lnTo>
                      <a:lnTo>
                        <a:pt x="51514" y="27808"/>
                      </a:lnTo>
                      <a:lnTo>
                        <a:pt x="51556" y="27808"/>
                      </a:lnTo>
                      <a:lnTo>
                        <a:pt x="51598" y="27724"/>
                      </a:lnTo>
                      <a:lnTo>
                        <a:pt x="51744" y="27703"/>
                      </a:lnTo>
                      <a:lnTo>
                        <a:pt x="51765" y="27683"/>
                      </a:lnTo>
                      <a:lnTo>
                        <a:pt x="51849" y="27703"/>
                      </a:lnTo>
                      <a:lnTo>
                        <a:pt x="51933" y="27703"/>
                      </a:lnTo>
                      <a:lnTo>
                        <a:pt x="52016" y="27745"/>
                      </a:lnTo>
                      <a:lnTo>
                        <a:pt x="52184" y="27787"/>
                      </a:lnTo>
                      <a:lnTo>
                        <a:pt x="52267" y="27829"/>
                      </a:lnTo>
                      <a:lnTo>
                        <a:pt x="52288" y="27892"/>
                      </a:lnTo>
                      <a:lnTo>
                        <a:pt x="52435" y="27892"/>
                      </a:lnTo>
                      <a:lnTo>
                        <a:pt x="52498" y="27850"/>
                      </a:lnTo>
                      <a:lnTo>
                        <a:pt x="52539" y="27892"/>
                      </a:lnTo>
                      <a:lnTo>
                        <a:pt x="52644" y="27934"/>
                      </a:lnTo>
                      <a:lnTo>
                        <a:pt x="52686" y="27913"/>
                      </a:lnTo>
                      <a:lnTo>
                        <a:pt x="52686" y="27829"/>
                      </a:lnTo>
                      <a:lnTo>
                        <a:pt x="52749" y="27808"/>
                      </a:lnTo>
                      <a:lnTo>
                        <a:pt x="52790" y="27829"/>
                      </a:lnTo>
                      <a:lnTo>
                        <a:pt x="52874" y="27829"/>
                      </a:lnTo>
                      <a:lnTo>
                        <a:pt x="52916" y="27808"/>
                      </a:lnTo>
                      <a:lnTo>
                        <a:pt x="52979" y="27892"/>
                      </a:lnTo>
                      <a:lnTo>
                        <a:pt x="53021" y="27892"/>
                      </a:lnTo>
                      <a:lnTo>
                        <a:pt x="53104" y="27913"/>
                      </a:lnTo>
                      <a:lnTo>
                        <a:pt x="53125" y="27955"/>
                      </a:lnTo>
                      <a:lnTo>
                        <a:pt x="53104" y="28017"/>
                      </a:lnTo>
                      <a:lnTo>
                        <a:pt x="53125" y="28059"/>
                      </a:lnTo>
                      <a:lnTo>
                        <a:pt x="53188" y="28059"/>
                      </a:lnTo>
                      <a:lnTo>
                        <a:pt x="53209" y="28122"/>
                      </a:lnTo>
                      <a:lnTo>
                        <a:pt x="53272" y="28059"/>
                      </a:lnTo>
                      <a:lnTo>
                        <a:pt x="53335" y="28101"/>
                      </a:lnTo>
                      <a:lnTo>
                        <a:pt x="53376" y="28143"/>
                      </a:lnTo>
                      <a:lnTo>
                        <a:pt x="53335" y="28206"/>
                      </a:lnTo>
                      <a:lnTo>
                        <a:pt x="53376" y="28247"/>
                      </a:lnTo>
                      <a:lnTo>
                        <a:pt x="53481" y="28268"/>
                      </a:lnTo>
                      <a:lnTo>
                        <a:pt x="53523" y="28268"/>
                      </a:lnTo>
                      <a:lnTo>
                        <a:pt x="53586" y="28310"/>
                      </a:lnTo>
                      <a:lnTo>
                        <a:pt x="53586" y="28352"/>
                      </a:lnTo>
                      <a:lnTo>
                        <a:pt x="53627" y="28373"/>
                      </a:lnTo>
                      <a:lnTo>
                        <a:pt x="53690" y="28457"/>
                      </a:lnTo>
                      <a:lnTo>
                        <a:pt x="53690" y="28540"/>
                      </a:lnTo>
                      <a:lnTo>
                        <a:pt x="53711" y="28624"/>
                      </a:lnTo>
                      <a:lnTo>
                        <a:pt x="53711" y="28666"/>
                      </a:lnTo>
                      <a:lnTo>
                        <a:pt x="53732" y="28687"/>
                      </a:lnTo>
                      <a:lnTo>
                        <a:pt x="53899" y="28687"/>
                      </a:lnTo>
                      <a:lnTo>
                        <a:pt x="53920" y="28750"/>
                      </a:lnTo>
                      <a:lnTo>
                        <a:pt x="53899" y="28833"/>
                      </a:lnTo>
                      <a:lnTo>
                        <a:pt x="53899" y="28875"/>
                      </a:lnTo>
                      <a:lnTo>
                        <a:pt x="54025" y="28959"/>
                      </a:lnTo>
                      <a:lnTo>
                        <a:pt x="54067" y="29064"/>
                      </a:lnTo>
                      <a:lnTo>
                        <a:pt x="54151" y="29147"/>
                      </a:lnTo>
                      <a:lnTo>
                        <a:pt x="54171" y="29210"/>
                      </a:lnTo>
                      <a:lnTo>
                        <a:pt x="54234" y="29252"/>
                      </a:lnTo>
                      <a:lnTo>
                        <a:pt x="54255" y="29356"/>
                      </a:lnTo>
                      <a:lnTo>
                        <a:pt x="54339" y="29398"/>
                      </a:lnTo>
                      <a:lnTo>
                        <a:pt x="54339" y="29461"/>
                      </a:lnTo>
                      <a:lnTo>
                        <a:pt x="54318" y="29503"/>
                      </a:lnTo>
                      <a:lnTo>
                        <a:pt x="54339" y="29524"/>
                      </a:lnTo>
                      <a:lnTo>
                        <a:pt x="54381" y="29503"/>
                      </a:lnTo>
                      <a:lnTo>
                        <a:pt x="54443" y="29587"/>
                      </a:lnTo>
                      <a:lnTo>
                        <a:pt x="54464" y="29670"/>
                      </a:lnTo>
                      <a:lnTo>
                        <a:pt x="54569" y="29817"/>
                      </a:lnTo>
                      <a:lnTo>
                        <a:pt x="54778" y="29963"/>
                      </a:lnTo>
                      <a:lnTo>
                        <a:pt x="54799" y="30047"/>
                      </a:lnTo>
                      <a:lnTo>
                        <a:pt x="54841" y="30152"/>
                      </a:lnTo>
                      <a:lnTo>
                        <a:pt x="54883" y="30193"/>
                      </a:lnTo>
                      <a:lnTo>
                        <a:pt x="54883" y="30298"/>
                      </a:lnTo>
                      <a:lnTo>
                        <a:pt x="54967" y="30319"/>
                      </a:lnTo>
                      <a:lnTo>
                        <a:pt x="55008" y="30319"/>
                      </a:lnTo>
                      <a:lnTo>
                        <a:pt x="55050" y="30424"/>
                      </a:lnTo>
                      <a:lnTo>
                        <a:pt x="55050" y="30507"/>
                      </a:lnTo>
                      <a:lnTo>
                        <a:pt x="55092" y="30612"/>
                      </a:lnTo>
                      <a:lnTo>
                        <a:pt x="55218" y="30737"/>
                      </a:lnTo>
                      <a:lnTo>
                        <a:pt x="55322" y="30758"/>
                      </a:lnTo>
                      <a:lnTo>
                        <a:pt x="55385" y="30842"/>
                      </a:lnTo>
                      <a:lnTo>
                        <a:pt x="55469" y="30842"/>
                      </a:lnTo>
                      <a:lnTo>
                        <a:pt x="55511" y="30821"/>
                      </a:lnTo>
                      <a:lnTo>
                        <a:pt x="55573" y="30842"/>
                      </a:lnTo>
                      <a:lnTo>
                        <a:pt x="55615" y="30821"/>
                      </a:lnTo>
                      <a:lnTo>
                        <a:pt x="55741" y="30842"/>
                      </a:lnTo>
                      <a:lnTo>
                        <a:pt x="55803" y="30779"/>
                      </a:lnTo>
                      <a:lnTo>
                        <a:pt x="55887" y="30779"/>
                      </a:lnTo>
                      <a:lnTo>
                        <a:pt x="55887" y="30821"/>
                      </a:lnTo>
                      <a:lnTo>
                        <a:pt x="55824" y="30863"/>
                      </a:lnTo>
                      <a:lnTo>
                        <a:pt x="55845" y="30905"/>
                      </a:lnTo>
                      <a:lnTo>
                        <a:pt x="55992" y="30905"/>
                      </a:lnTo>
                      <a:lnTo>
                        <a:pt x="56034" y="30926"/>
                      </a:lnTo>
                      <a:lnTo>
                        <a:pt x="56055" y="30968"/>
                      </a:lnTo>
                      <a:lnTo>
                        <a:pt x="56138" y="31030"/>
                      </a:lnTo>
                      <a:lnTo>
                        <a:pt x="56159" y="30968"/>
                      </a:lnTo>
                      <a:lnTo>
                        <a:pt x="56222" y="30947"/>
                      </a:lnTo>
                      <a:lnTo>
                        <a:pt x="56264" y="30968"/>
                      </a:lnTo>
                      <a:lnTo>
                        <a:pt x="56306" y="30905"/>
                      </a:lnTo>
                      <a:lnTo>
                        <a:pt x="56348" y="30905"/>
                      </a:lnTo>
                      <a:lnTo>
                        <a:pt x="56410" y="30947"/>
                      </a:lnTo>
                      <a:lnTo>
                        <a:pt x="56431" y="31009"/>
                      </a:lnTo>
                      <a:lnTo>
                        <a:pt x="56473" y="31072"/>
                      </a:lnTo>
                      <a:lnTo>
                        <a:pt x="56536" y="31072"/>
                      </a:lnTo>
                      <a:lnTo>
                        <a:pt x="56557" y="31135"/>
                      </a:lnTo>
                      <a:lnTo>
                        <a:pt x="56620" y="31177"/>
                      </a:lnTo>
                      <a:lnTo>
                        <a:pt x="56640" y="31177"/>
                      </a:lnTo>
                      <a:lnTo>
                        <a:pt x="56682" y="31240"/>
                      </a:lnTo>
                      <a:lnTo>
                        <a:pt x="56724" y="31281"/>
                      </a:lnTo>
                      <a:lnTo>
                        <a:pt x="56850" y="31344"/>
                      </a:lnTo>
                      <a:lnTo>
                        <a:pt x="56871" y="31365"/>
                      </a:lnTo>
                      <a:lnTo>
                        <a:pt x="56933" y="31365"/>
                      </a:lnTo>
                      <a:lnTo>
                        <a:pt x="56975" y="31407"/>
                      </a:lnTo>
                      <a:lnTo>
                        <a:pt x="57059" y="31449"/>
                      </a:lnTo>
                      <a:lnTo>
                        <a:pt x="57122" y="31407"/>
                      </a:lnTo>
                      <a:lnTo>
                        <a:pt x="57184" y="31407"/>
                      </a:lnTo>
                      <a:lnTo>
                        <a:pt x="57247" y="31365"/>
                      </a:lnTo>
                      <a:lnTo>
                        <a:pt x="57289" y="31365"/>
                      </a:lnTo>
                      <a:lnTo>
                        <a:pt x="57352" y="31386"/>
                      </a:lnTo>
                      <a:lnTo>
                        <a:pt x="57352" y="31470"/>
                      </a:lnTo>
                      <a:lnTo>
                        <a:pt x="57289" y="31553"/>
                      </a:lnTo>
                      <a:lnTo>
                        <a:pt x="57289" y="31637"/>
                      </a:lnTo>
                      <a:lnTo>
                        <a:pt x="57289" y="31700"/>
                      </a:lnTo>
                      <a:lnTo>
                        <a:pt x="57394" y="31700"/>
                      </a:lnTo>
                      <a:lnTo>
                        <a:pt x="57436" y="31805"/>
                      </a:lnTo>
                      <a:lnTo>
                        <a:pt x="57456" y="31909"/>
                      </a:lnTo>
                      <a:lnTo>
                        <a:pt x="57436" y="32014"/>
                      </a:lnTo>
                      <a:lnTo>
                        <a:pt x="57394" y="32056"/>
                      </a:lnTo>
                      <a:lnTo>
                        <a:pt x="57394" y="32118"/>
                      </a:lnTo>
                      <a:lnTo>
                        <a:pt x="57498" y="32265"/>
                      </a:lnTo>
                      <a:lnTo>
                        <a:pt x="57561" y="32286"/>
                      </a:lnTo>
                      <a:lnTo>
                        <a:pt x="57645" y="32390"/>
                      </a:lnTo>
                      <a:lnTo>
                        <a:pt x="57666" y="32432"/>
                      </a:lnTo>
                      <a:lnTo>
                        <a:pt x="57749" y="32411"/>
                      </a:lnTo>
                      <a:lnTo>
                        <a:pt x="57812" y="32369"/>
                      </a:lnTo>
                      <a:lnTo>
                        <a:pt x="57896" y="32369"/>
                      </a:lnTo>
                      <a:lnTo>
                        <a:pt x="57938" y="32432"/>
                      </a:lnTo>
                      <a:lnTo>
                        <a:pt x="57980" y="32516"/>
                      </a:lnTo>
                      <a:lnTo>
                        <a:pt x="58042" y="32495"/>
                      </a:lnTo>
                      <a:lnTo>
                        <a:pt x="58105" y="32432"/>
                      </a:lnTo>
                      <a:lnTo>
                        <a:pt x="58189" y="32474"/>
                      </a:lnTo>
                      <a:lnTo>
                        <a:pt x="58231" y="32432"/>
                      </a:lnTo>
                      <a:lnTo>
                        <a:pt x="58398" y="32411"/>
                      </a:lnTo>
                      <a:lnTo>
                        <a:pt x="58461" y="32328"/>
                      </a:lnTo>
                      <a:lnTo>
                        <a:pt x="58524" y="32307"/>
                      </a:lnTo>
                      <a:lnTo>
                        <a:pt x="58524" y="32244"/>
                      </a:lnTo>
                      <a:lnTo>
                        <a:pt x="58544" y="32160"/>
                      </a:lnTo>
                      <a:lnTo>
                        <a:pt x="58628" y="32097"/>
                      </a:lnTo>
                      <a:lnTo>
                        <a:pt x="58628" y="31993"/>
                      </a:lnTo>
                      <a:lnTo>
                        <a:pt x="58649" y="31909"/>
                      </a:lnTo>
                      <a:lnTo>
                        <a:pt x="58837" y="31909"/>
                      </a:lnTo>
                      <a:lnTo>
                        <a:pt x="58858" y="31805"/>
                      </a:lnTo>
                      <a:lnTo>
                        <a:pt x="58921" y="31805"/>
                      </a:lnTo>
                      <a:lnTo>
                        <a:pt x="58963" y="31784"/>
                      </a:lnTo>
                      <a:lnTo>
                        <a:pt x="59005" y="31700"/>
                      </a:lnTo>
                      <a:lnTo>
                        <a:pt x="59047" y="31658"/>
                      </a:lnTo>
                      <a:lnTo>
                        <a:pt x="59151" y="31658"/>
                      </a:lnTo>
                      <a:lnTo>
                        <a:pt x="59214" y="31595"/>
                      </a:lnTo>
                      <a:lnTo>
                        <a:pt x="59319" y="31658"/>
                      </a:lnTo>
                      <a:lnTo>
                        <a:pt x="59361" y="31700"/>
                      </a:lnTo>
                      <a:lnTo>
                        <a:pt x="59465" y="31700"/>
                      </a:lnTo>
                      <a:lnTo>
                        <a:pt x="59486" y="31763"/>
                      </a:lnTo>
                      <a:lnTo>
                        <a:pt x="59549" y="31867"/>
                      </a:lnTo>
                      <a:lnTo>
                        <a:pt x="59486" y="31909"/>
                      </a:lnTo>
                      <a:lnTo>
                        <a:pt x="59528" y="31972"/>
                      </a:lnTo>
                      <a:lnTo>
                        <a:pt x="59633" y="32077"/>
                      </a:lnTo>
                      <a:lnTo>
                        <a:pt x="59633" y="32139"/>
                      </a:lnTo>
                      <a:lnTo>
                        <a:pt x="59674" y="32202"/>
                      </a:lnTo>
                      <a:lnTo>
                        <a:pt x="59758" y="32244"/>
                      </a:lnTo>
                      <a:lnTo>
                        <a:pt x="59737" y="32390"/>
                      </a:lnTo>
                      <a:lnTo>
                        <a:pt x="59737" y="32495"/>
                      </a:lnTo>
                      <a:lnTo>
                        <a:pt x="59695" y="32537"/>
                      </a:lnTo>
                      <a:lnTo>
                        <a:pt x="59633" y="32558"/>
                      </a:lnTo>
                      <a:lnTo>
                        <a:pt x="59549" y="32662"/>
                      </a:lnTo>
                      <a:lnTo>
                        <a:pt x="59549" y="32725"/>
                      </a:lnTo>
                      <a:lnTo>
                        <a:pt x="59591" y="32809"/>
                      </a:lnTo>
                      <a:lnTo>
                        <a:pt x="59633" y="32830"/>
                      </a:lnTo>
                      <a:lnTo>
                        <a:pt x="59633" y="32934"/>
                      </a:lnTo>
                      <a:lnTo>
                        <a:pt x="59591" y="33018"/>
                      </a:lnTo>
                      <a:lnTo>
                        <a:pt x="59633" y="33060"/>
                      </a:lnTo>
                      <a:lnTo>
                        <a:pt x="59674" y="33081"/>
                      </a:lnTo>
                      <a:lnTo>
                        <a:pt x="59674" y="33144"/>
                      </a:lnTo>
                      <a:lnTo>
                        <a:pt x="59695" y="33185"/>
                      </a:lnTo>
                      <a:lnTo>
                        <a:pt x="59695" y="33248"/>
                      </a:lnTo>
                      <a:lnTo>
                        <a:pt x="59674" y="33269"/>
                      </a:lnTo>
                      <a:lnTo>
                        <a:pt x="59653" y="33290"/>
                      </a:lnTo>
                      <a:lnTo>
                        <a:pt x="59653" y="33437"/>
                      </a:lnTo>
                      <a:lnTo>
                        <a:pt x="59695" y="33562"/>
                      </a:lnTo>
                      <a:lnTo>
                        <a:pt x="59737" y="33604"/>
                      </a:lnTo>
                      <a:lnTo>
                        <a:pt x="59737" y="33667"/>
                      </a:lnTo>
                      <a:lnTo>
                        <a:pt x="59674" y="33709"/>
                      </a:lnTo>
                      <a:lnTo>
                        <a:pt x="59653" y="33792"/>
                      </a:lnTo>
                      <a:lnTo>
                        <a:pt x="59674" y="33855"/>
                      </a:lnTo>
                      <a:lnTo>
                        <a:pt x="59674" y="33897"/>
                      </a:lnTo>
                      <a:lnTo>
                        <a:pt x="59695" y="33960"/>
                      </a:lnTo>
                      <a:lnTo>
                        <a:pt x="59633" y="34001"/>
                      </a:lnTo>
                      <a:lnTo>
                        <a:pt x="59591" y="34022"/>
                      </a:lnTo>
                      <a:lnTo>
                        <a:pt x="59633" y="34085"/>
                      </a:lnTo>
                      <a:lnTo>
                        <a:pt x="59653" y="34169"/>
                      </a:lnTo>
                      <a:lnTo>
                        <a:pt x="59633" y="34211"/>
                      </a:lnTo>
                      <a:lnTo>
                        <a:pt x="59570" y="34315"/>
                      </a:lnTo>
                      <a:lnTo>
                        <a:pt x="59591" y="34378"/>
                      </a:lnTo>
                      <a:lnTo>
                        <a:pt x="59633" y="34420"/>
                      </a:lnTo>
                      <a:lnTo>
                        <a:pt x="59591" y="34483"/>
                      </a:lnTo>
                      <a:lnTo>
                        <a:pt x="59591" y="34525"/>
                      </a:lnTo>
                      <a:lnTo>
                        <a:pt x="59633" y="34587"/>
                      </a:lnTo>
                      <a:lnTo>
                        <a:pt x="59653" y="34650"/>
                      </a:lnTo>
                      <a:lnTo>
                        <a:pt x="59591" y="34713"/>
                      </a:lnTo>
                      <a:lnTo>
                        <a:pt x="59549" y="34713"/>
                      </a:lnTo>
                      <a:lnTo>
                        <a:pt x="59486" y="34692"/>
                      </a:lnTo>
                      <a:lnTo>
                        <a:pt x="59130" y="34608"/>
                      </a:lnTo>
                      <a:lnTo>
                        <a:pt x="59047" y="34587"/>
                      </a:lnTo>
                      <a:lnTo>
                        <a:pt x="58942" y="34546"/>
                      </a:lnTo>
                      <a:lnTo>
                        <a:pt x="58900" y="34546"/>
                      </a:lnTo>
                      <a:lnTo>
                        <a:pt x="58796" y="34713"/>
                      </a:lnTo>
                      <a:lnTo>
                        <a:pt x="58754" y="34797"/>
                      </a:lnTo>
                      <a:lnTo>
                        <a:pt x="58712" y="34859"/>
                      </a:lnTo>
                      <a:lnTo>
                        <a:pt x="58628" y="34859"/>
                      </a:lnTo>
                      <a:lnTo>
                        <a:pt x="58544" y="34922"/>
                      </a:lnTo>
                      <a:lnTo>
                        <a:pt x="58524" y="34964"/>
                      </a:lnTo>
                      <a:lnTo>
                        <a:pt x="58586" y="35069"/>
                      </a:lnTo>
                      <a:lnTo>
                        <a:pt x="58712" y="35278"/>
                      </a:lnTo>
                      <a:lnTo>
                        <a:pt x="58733" y="35362"/>
                      </a:lnTo>
                      <a:lnTo>
                        <a:pt x="58754" y="35445"/>
                      </a:lnTo>
                      <a:lnTo>
                        <a:pt x="58837" y="35550"/>
                      </a:lnTo>
                      <a:lnTo>
                        <a:pt x="58837" y="35654"/>
                      </a:lnTo>
                      <a:lnTo>
                        <a:pt x="58837" y="35780"/>
                      </a:lnTo>
                      <a:lnTo>
                        <a:pt x="58837" y="35885"/>
                      </a:lnTo>
                      <a:lnTo>
                        <a:pt x="58837" y="36094"/>
                      </a:lnTo>
                      <a:lnTo>
                        <a:pt x="58921" y="36157"/>
                      </a:lnTo>
                      <a:lnTo>
                        <a:pt x="58921" y="36261"/>
                      </a:lnTo>
                      <a:lnTo>
                        <a:pt x="58921" y="36366"/>
                      </a:lnTo>
                      <a:lnTo>
                        <a:pt x="58900" y="36408"/>
                      </a:lnTo>
                      <a:lnTo>
                        <a:pt x="58900" y="36491"/>
                      </a:lnTo>
                      <a:lnTo>
                        <a:pt x="58921" y="36533"/>
                      </a:lnTo>
                      <a:lnTo>
                        <a:pt x="58921" y="36638"/>
                      </a:lnTo>
                      <a:lnTo>
                        <a:pt x="58858" y="36638"/>
                      </a:lnTo>
                      <a:lnTo>
                        <a:pt x="58733" y="36617"/>
                      </a:lnTo>
                      <a:lnTo>
                        <a:pt x="58649" y="36680"/>
                      </a:lnTo>
                      <a:lnTo>
                        <a:pt x="58649" y="36722"/>
                      </a:lnTo>
                      <a:lnTo>
                        <a:pt x="58691" y="36826"/>
                      </a:lnTo>
                      <a:lnTo>
                        <a:pt x="58733" y="36847"/>
                      </a:lnTo>
                      <a:lnTo>
                        <a:pt x="58733" y="36931"/>
                      </a:lnTo>
                      <a:lnTo>
                        <a:pt x="58733" y="36952"/>
                      </a:lnTo>
                      <a:lnTo>
                        <a:pt x="58837" y="37098"/>
                      </a:lnTo>
                      <a:lnTo>
                        <a:pt x="58858" y="37098"/>
                      </a:lnTo>
                      <a:lnTo>
                        <a:pt x="58921" y="36931"/>
                      </a:lnTo>
                      <a:lnTo>
                        <a:pt x="59068" y="36910"/>
                      </a:lnTo>
                      <a:lnTo>
                        <a:pt x="59130" y="36952"/>
                      </a:lnTo>
                      <a:lnTo>
                        <a:pt x="59172" y="36784"/>
                      </a:lnTo>
                      <a:lnTo>
                        <a:pt x="59256" y="36722"/>
                      </a:lnTo>
                      <a:lnTo>
                        <a:pt x="59256" y="36512"/>
                      </a:lnTo>
                      <a:lnTo>
                        <a:pt x="59361" y="36429"/>
                      </a:lnTo>
                      <a:lnTo>
                        <a:pt x="59361" y="36324"/>
                      </a:lnTo>
                      <a:lnTo>
                        <a:pt x="59381" y="36282"/>
                      </a:lnTo>
                      <a:lnTo>
                        <a:pt x="59528" y="36366"/>
                      </a:lnTo>
                      <a:lnTo>
                        <a:pt x="59653" y="36303"/>
                      </a:lnTo>
                      <a:lnTo>
                        <a:pt x="59695" y="36366"/>
                      </a:lnTo>
                      <a:lnTo>
                        <a:pt x="59695" y="36575"/>
                      </a:lnTo>
                      <a:lnTo>
                        <a:pt x="59884" y="36617"/>
                      </a:lnTo>
                      <a:lnTo>
                        <a:pt x="60072" y="36722"/>
                      </a:lnTo>
                      <a:lnTo>
                        <a:pt x="60114" y="36680"/>
                      </a:lnTo>
                      <a:lnTo>
                        <a:pt x="60197" y="36742"/>
                      </a:lnTo>
                      <a:lnTo>
                        <a:pt x="60323" y="36617"/>
                      </a:lnTo>
                      <a:lnTo>
                        <a:pt x="60490" y="36596"/>
                      </a:lnTo>
                      <a:lnTo>
                        <a:pt x="60511" y="36512"/>
                      </a:lnTo>
                      <a:lnTo>
                        <a:pt x="60595" y="36512"/>
                      </a:lnTo>
                      <a:lnTo>
                        <a:pt x="60679" y="36366"/>
                      </a:lnTo>
                      <a:lnTo>
                        <a:pt x="60846" y="36115"/>
                      </a:lnTo>
                      <a:lnTo>
                        <a:pt x="60825" y="36073"/>
                      </a:lnTo>
                      <a:lnTo>
                        <a:pt x="60951" y="36010"/>
                      </a:lnTo>
                      <a:lnTo>
                        <a:pt x="60951" y="35926"/>
                      </a:lnTo>
                      <a:lnTo>
                        <a:pt x="60909" y="35780"/>
                      </a:lnTo>
                      <a:lnTo>
                        <a:pt x="60993" y="35822"/>
                      </a:lnTo>
                      <a:lnTo>
                        <a:pt x="60993" y="35843"/>
                      </a:lnTo>
                      <a:lnTo>
                        <a:pt x="61118" y="35654"/>
                      </a:lnTo>
                      <a:lnTo>
                        <a:pt x="61055" y="35550"/>
                      </a:lnTo>
                      <a:lnTo>
                        <a:pt x="61118" y="35529"/>
                      </a:lnTo>
                      <a:lnTo>
                        <a:pt x="61118" y="35341"/>
                      </a:lnTo>
                      <a:lnTo>
                        <a:pt x="61223" y="35299"/>
                      </a:lnTo>
                      <a:lnTo>
                        <a:pt x="61223" y="35194"/>
                      </a:lnTo>
                      <a:lnTo>
                        <a:pt x="61369" y="35090"/>
                      </a:lnTo>
                      <a:lnTo>
                        <a:pt x="61411" y="35027"/>
                      </a:lnTo>
                      <a:lnTo>
                        <a:pt x="61348" y="34985"/>
                      </a:lnTo>
                      <a:lnTo>
                        <a:pt x="61369" y="34838"/>
                      </a:lnTo>
                      <a:lnTo>
                        <a:pt x="61453" y="34818"/>
                      </a:lnTo>
                      <a:lnTo>
                        <a:pt x="61557" y="34315"/>
                      </a:lnTo>
                      <a:lnTo>
                        <a:pt x="61683" y="34169"/>
                      </a:lnTo>
                      <a:lnTo>
                        <a:pt x="61683" y="34064"/>
                      </a:lnTo>
                      <a:lnTo>
                        <a:pt x="61829" y="33960"/>
                      </a:lnTo>
                      <a:lnTo>
                        <a:pt x="61850" y="33834"/>
                      </a:lnTo>
                      <a:lnTo>
                        <a:pt x="61976" y="33667"/>
                      </a:lnTo>
                      <a:lnTo>
                        <a:pt x="61976" y="33541"/>
                      </a:lnTo>
                      <a:lnTo>
                        <a:pt x="61934" y="33520"/>
                      </a:lnTo>
                      <a:lnTo>
                        <a:pt x="61892" y="33353"/>
                      </a:lnTo>
                      <a:lnTo>
                        <a:pt x="62039" y="33227"/>
                      </a:lnTo>
                      <a:lnTo>
                        <a:pt x="61976" y="32955"/>
                      </a:lnTo>
                      <a:lnTo>
                        <a:pt x="62081" y="32830"/>
                      </a:lnTo>
                      <a:lnTo>
                        <a:pt x="62081" y="32746"/>
                      </a:lnTo>
                      <a:lnTo>
                        <a:pt x="62039" y="32746"/>
                      </a:lnTo>
                      <a:lnTo>
                        <a:pt x="62101" y="32579"/>
                      </a:lnTo>
                      <a:lnTo>
                        <a:pt x="62101" y="32411"/>
                      </a:lnTo>
                      <a:lnTo>
                        <a:pt x="62206" y="32307"/>
                      </a:lnTo>
                      <a:lnTo>
                        <a:pt x="62206" y="32118"/>
                      </a:lnTo>
                      <a:lnTo>
                        <a:pt x="62185" y="32097"/>
                      </a:lnTo>
                      <a:lnTo>
                        <a:pt x="62164" y="31909"/>
                      </a:lnTo>
                      <a:lnTo>
                        <a:pt x="62248" y="31742"/>
                      </a:lnTo>
                      <a:lnTo>
                        <a:pt x="62248" y="31574"/>
                      </a:lnTo>
                      <a:lnTo>
                        <a:pt x="62394" y="31386"/>
                      </a:lnTo>
                      <a:lnTo>
                        <a:pt x="62394" y="31240"/>
                      </a:lnTo>
                      <a:lnTo>
                        <a:pt x="62353" y="31135"/>
                      </a:lnTo>
                      <a:lnTo>
                        <a:pt x="62353" y="30947"/>
                      </a:lnTo>
                      <a:lnTo>
                        <a:pt x="62394" y="30905"/>
                      </a:lnTo>
                      <a:lnTo>
                        <a:pt x="62394" y="30758"/>
                      </a:lnTo>
                      <a:lnTo>
                        <a:pt x="62311" y="30758"/>
                      </a:lnTo>
                      <a:lnTo>
                        <a:pt x="62269" y="30486"/>
                      </a:lnTo>
                      <a:lnTo>
                        <a:pt x="62269" y="30403"/>
                      </a:lnTo>
                      <a:lnTo>
                        <a:pt x="62248" y="30319"/>
                      </a:lnTo>
                      <a:lnTo>
                        <a:pt x="62248" y="30110"/>
                      </a:lnTo>
                      <a:lnTo>
                        <a:pt x="62081" y="29921"/>
                      </a:lnTo>
                      <a:lnTo>
                        <a:pt x="62039" y="29921"/>
                      </a:lnTo>
                      <a:lnTo>
                        <a:pt x="61976" y="29817"/>
                      </a:lnTo>
                      <a:lnTo>
                        <a:pt x="62039" y="29775"/>
                      </a:lnTo>
                      <a:lnTo>
                        <a:pt x="62101" y="29608"/>
                      </a:lnTo>
                      <a:lnTo>
                        <a:pt x="62101" y="29566"/>
                      </a:lnTo>
                      <a:lnTo>
                        <a:pt x="61997" y="29649"/>
                      </a:lnTo>
                      <a:lnTo>
                        <a:pt x="61892" y="29608"/>
                      </a:lnTo>
                      <a:lnTo>
                        <a:pt x="61788" y="29231"/>
                      </a:lnTo>
                      <a:lnTo>
                        <a:pt x="61788" y="29126"/>
                      </a:lnTo>
                      <a:lnTo>
                        <a:pt x="61767" y="29043"/>
                      </a:lnTo>
                      <a:lnTo>
                        <a:pt x="61746" y="28833"/>
                      </a:lnTo>
                      <a:lnTo>
                        <a:pt x="61788" y="28750"/>
                      </a:lnTo>
                      <a:lnTo>
                        <a:pt x="61683" y="28457"/>
                      </a:lnTo>
                      <a:lnTo>
                        <a:pt x="61767" y="28394"/>
                      </a:lnTo>
                      <a:lnTo>
                        <a:pt x="61725" y="28352"/>
                      </a:lnTo>
                      <a:lnTo>
                        <a:pt x="61746" y="28310"/>
                      </a:lnTo>
                      <a:lnTo>
                        <a:pt x="61746" y="28227"/>
                      </a:lnTo>
                      <a:lnTo>
                        <a:pt x="61683" y="28185"/>
                      </a:lnTo>
                      <a:lnTo>
                        <a:pt x="61746" y="28080"/>
                      </a:lnTo>
                      <a:lnTo>
                        <a:pt x="61683" y="27975"/>
                      </a:lnTo>
                      <a:lnTo>
                        <a:pt x="61683" y="27892"/>
                      </a:lnTo>
                      <a:lnTo>
                        <a:pt x="61767" y="27829"/>
                      </a:lnTo>
                      <a:lnTo>
                        <a:pt x="61662" y="27766"/>
                      </a:lnTo>
                      <a:lnTo>
                        <a:pt x="61641" y="27620"/>
                      </a:lnTo>
                      <a:lnTo>
                        <a:pt x="61683" y="27557"/>
                      </a:lnTo>
                      <a:lnTo>
                        <a:pt x="61662" y="27452"/>
                      </a:lnTo>
                      <a:lnTo>
                        <a:pt x="61578" y="27515"/>
                      </a:lnTo>
                      <a:lnTo>
                        <a:pt x="61474" y="27494"/>
                      </a:lnTo>
                      <a:lnTo>
                        <a:pt x="61348" y="27390"/>
                      </a:lnTo>
                      <a:lnTo>
                        <a:pt x="61348" y="27264"/>
                      </a:lnTo>
                      <a:lnTo>
                        <a:pt x="61411" y="27180"/>
                      </a:lnTo>
                      <a:lnTo>
                        <a:pt x="61411" y="27076"/>
                      </a:lnTo>
                      <a:lnTo>
                        <a:pt x="61244" y="26887"/>
                      </a:lnTo>
                      <a:lnTo>
                        <a:pt x="61160" y="26887"/>
                      </a:lnTo>
                      <a:lnTo>
                        <a:pt x="61055" y="26762"/>
                      </a:lnTo>
                      <a:lnTo>
                        <a:pt x="61139" y="26720"/>
                      </a:lnTo>
                      <a:lnTo>
                        <a:pt x="61139" y="26615"/>
                      </a:lnTo>
                      <a:lnTo>
                        <a:pt x="61202" y="26511"/>
                      </a:lnTo>
                      <a:lnTo>
                        <a:pt x="61097" y="26323"/>
                      </a:lnTo>
                      <a:lnTo>
                        <a:pt x="61013" y="26323"/>
                      </a:lnTo>
                      <a:lnTo>
                        <a:pt x="60930" y="26239"/>
                      </a:lnTo>
                      <a:lnTo>
                        <a:pt x="60825" y="26218"/>
                      </a:lnTo>
                      <a:lnTo>
                        <a:pt x="60804" y="26134"/>
                      </a:lnTo>
                      <a:lnTo>
                        <a:pt x="60532" y="26051"/>
                      </a:lnTo>
                      <a:lnTo>
                        <a:pt x="60490" y="25988"/>
                      </a:lnTo>
                      <a:lnTo>
                        <a:pt x="60323" y="25946"/>
                      </a:lnTo>
                      <a:lnTo>
                        <a:pt x="60260" y="25904"/>
                      </a:lnTo>
                      <a:lnTo>
                        <a:pt x="60197" y="25779"/>
                      </a:lnTo>
                      <a:lnTo>
                        <a:pt x="60114" y="25695"/>
                      </a:lnTo>
                      <a:lnTo>
                        <a:pt x="59988" y="25695"/>
                      </a:lnTo>
                      <a:lnTo>
                        <a:pt x="59863" y="25590"/>
                      </a:lnTo>
                      <a:lnTo>
                        <a:pt x="59737" y="25695"/>
                      </a:lnTo>
                      <a:lnTo>
                        <a:pt x="59633" y="25695"/>
                      </a:lnTo>
                      <a:lnTo>
                        <a:pt x="59570" y="25779"/>
                      </a:lnTo>
                      <a:lnTo>
                        <a:pt x="59486" y="25779"/>
                      </a:lnTo>
                      <a:lnTo>
                        <a:pt x="59444" y="25716"/>
                      </a:lnTo>
                      <a:lnTo>
                        <a:pt x="59444" y="25674"/>
                      </a:lnTo>
                      <a:lnTo>
                        <a:pt x="59340" y="25611"/>
                      </a:lnTo>
                      <a:lnTo>
                        <a:pt x="59235" y="25611"/>
                      </a:lnTo>
                      <a:lnTo>
                        <a:pt x="59277" y="25799"/>
                      </a:lnTo>
                      <a:lnTo>
                        <a:pt x="59381" y="25904"/>
                      </a:lnTo>
                      <a:lnTo>
                        <a:pt x="59340" y="26009"/>
                      </a:lnTo>
                      <a:lnTo>
                        <a:pt x="59381" y="26197"/>
                      </a:lnTo>
                      <a:lnTo>
                        <a:pt x="59340" y="26343"/>
                      </a:lnTo>
                      <a:lnTo>
                        <a:pt x="59256" y="26406"/>
                      </a:lnTo>
                      <a:lnTo>
                        <a:pt x="59256" y="26239"/>
                      </a:lnTo>
                      <a:lnTo>
                        <a:pt x="59277" y="26113"/>
                      </a:lnTo>
                      <a:lnTo>
                        <a:pt x="59214" y="25946"/>
                      </a:lnTo>
                      <a:lnTo>
                        <a:pt x="59151" y="26030"/>
                      </a:lnTo>
                      <a:lnTo>
                        <a:pt x="59172" y="26134"/>
                      </a:lnTo>
                      <a:lnTo>
                        <a:pt x="59130" y="26323"/>
                      </a:lnTo>
                      <a:lnTo>
                        <a:pt x="59005" y="26406"/>
                      </a:lnTo>
                      <a:lnTo>
                        <a:pt x="58733" y="26427"/>
                      </a:lnTo>
                      <a:lnTo>
                        <a:pt x="58712" y="26364"/>
                      </a:lnTo>
                      <a:lnTo>
                        <a:pt x="58816" y="26302"/>
                      </a:lnTo>
                      <a:lnTo>
                        <a:pt x="58858" y="26302"/>
                      </a:lnTo>
                      <a:lnTo>
                        <a:pt x="58858" y="26134"/>
                      </a:lnTo>
                      <a:lnTo>
                        <a:pt x="58921" y="26051"/>
                      </a:lnTo>
                      <a:lnTo>
                        <a:pt x="58963" y="26009"/>
                      </a:lnTo>
                      <a:lnTo>
                        <a:pt x="58837" y="26009"/>
                      </a:lnTo>
                      <a:lnTo>
                        <a:pt x="58796" y="26051"/>
                      </a:lnTo>
                      <a:lnTo>
                        <a:pt x="58733" y="26009"/>
                      </a:lnTo>
                      <a:lnTo>
                        <a:pt x="58649" y="26030"/>
                      </a:lnTo>
                      <a:lnTo>
                        <a:pt x="58607" y="26134"/>
                      </a:lnTo>
                      <a:lnTo>
                        <a:pt x="58524" y="26197"/>
                      </a:lnTo>
                      <a:lnTo>
                        <a:pt x="58503" y="26197"/>
                      </a:lnTo>
                      <a:lnTo>
                        <a:pt x="58419" y="26302"/>
                      </a:lnTo>
                      <a:lnTo>
                        <a:pt x="58272" y="26155"/>
                      </a:lnTo>
                      <a:lnTo>
                        <a:pt x="58293" y="26009"/>
                      </a:lnTo>
                      <a:lnTo>
                        <a:pt x="58231" y="25820"/>
                      </a:lnTo>
                      <a:lnTo>
                        <a:pt x="58105" y="25632"/>
                      </a:lnTo>
                      <a:lnTo>
                        <a:pt x="58105" y="25339"/>
                      </a:lnTo>
                      <a:lnTo>
                        <a:pt x="57980" y="25381"/>
                      </a:lnTo>
                      <a:lnTo>
                        <a:pt x="57917" y="25381"/>
                      </a:lnTo>
                      <a:lnTo>
                        <a:pt x="57812" y="25423"/>
                      </a:lnTo>
                      <a:lnTo>
                        <a:pt x="57749" y="25465"/>
                      </a:lnTo>
                      <a:lnTo>
                        <a:pt x="57603" y="25548"/>
                      </a:lnTo>
                      <a:lnTo>
                        <a:pt x="57498" y="25548"/>
                      </a:lnTo>
                      <a:lnTo>
                        <a:pt x="57394" y="25486"/>
                      </a:lnTo>
                      <a:lnTo>
                        <a:pt x="57289" y="25527"/>
                      </a:lnTo>
                      <a:lnTo>
                        <a:pt x="57184" y="25444"/>
                      </a:lnTo>
                      <a:lnTo>
                        <a:pt x="57143" y="25339"/>
                      </a:lnTo>
                      <a:lnTo>
                        <a:pt x="57184" y="25255"/>
                      </a:lnTo>
                      <a:lnTo>
                        <a:pt x="57226" y="25109"/>
                      </a:lnTo>
                      <a:lnTo>
                        <a:pt x="57331" y="24942"/>
                      </a:lnTo>
                      <a:lnTo>
                        <a:pt x="57477" y="24774"/>
                      </a:lnTo>
                      <a:lnTo>
                        <a:pt x="57477" y="24586"/>
                      </a:lnTo>
                      <a:lnTo>
                        <a:pt x="57666" y="24439"/>
                      </a:lnTo>
                      <a:lnTo>
                        <a:pt x="57666" y="24272"/>
                      </a:lnTo>
                      <a:lnTo>
                        <a:pt x="57708" y="24251"/>
                      </a:lnTo>
                      <a:lnTo>
                        <a:pt x="57708" y="24188"/>
                      </a:lnTo>
                      <a:lnTo>
                        <a:pt x="57812" y="24021"/>
                      </a:lnTo>
                      <a:lnTo>
                        <a:pt x="57854" y="23874"/>
                      </a:lnTo>
                      <a:lnTo>
                        <a:pt x="57917" y="23749"/>
                      </a:lnTo>
                      <a:lnTo>
                        <a:pt x="57875" y="23623"/>
                      </a:lnTo>
                      <a:lnTo>
                        <a:pt x="57917" y="23540"/>
                      </a:lnTo>
                      <a:lnTo>
                        <a:pt x="57917" y="23330"/>
                      </a:lnTo>
                      <a:lnTo>
                        <a:pt x="57980" y="23038"/>
                      </a:lnTo>
                      <a:lnTo>
                        <a:pt x="58021" y="23038"/>
                      </a:lnTo>
                      <a:lnTo>
                        <a:pt x="58063" y="22828"/>
                      </a:lnTo>
                      <a:lnTo>
                        <a:pt x="58168" y="22786"/>
                      </a:lnTo>
                      <a:lnTo>
                        <a:pt x="58126" y="22661"/>
                      </a:lnTo>
                      <a:lnTo>
                        <a:pt x="58293" y="22473"/>
                      </a:lnTo>
                      <a:lnTo>
                        <a:pt x="58314" y="22305"/>
                      </a:lnTo>
                      <a:lnTo>
                        <a:pt x="58419" y="22242"/>
                      </a:lnTo>
                      <a:lnTo>
                        <a:pt x="58377" y="22033"/>
                      </a:lnTo>
                      <a:lnTo>
                        <a:pt x="58419" y="21970"/>
                      </a:lnTo>
                      <a:lnTo>
                        <a:pt x="58419" y="21845"/>
                      </a:lnTo>
                      <a:lnTo>
                        <a:pt x="58503" y="21782"/>
                      </a:lnTo>
                      <a:lnTo>
                        <a:pt x="58544" y="21782"/>
                      </a:lnTo>
                      <a:lnTo>
                        <a:pt x="58544" y="21657"/>
                      </a:lnTo>
                      <a:lnTo>
                        <a:pt x="58503" y="21573"/>
                      </a:lnTo>
                      <a:lnTo>
                        <a:pt x="58503" y="21343"/>
                      </a:lnTo>
                      <a:lnTo>
                        <a:pt x="58482" y="21217"/>
                      </a:lnTo>
                      <a:lnTo>
                        <a:pt x="58544" y="21029"/>
                      </a:lnTo>
                      <a:lnTo>
                        <a:pt x="58712" y="20841"/>
                      </a:lnTo>
                      <a:lnTo>
                        <a:pt x="58754" y="20631"/>
                      </a:lnTo>
                      <a:lnTo>
                        <a:pt x="58607" y="20401"/>
                      </a:lnTo>
                      <a:lnTo>
                        <a:pt x="58628" y="20276"/>
                      </a:lnTo>
                      <a:lnTo>
                        <a:pt x="58733" y="20171"/>
                      </a:lnTo>
                      <a:lnTo>
                        <a:pt x="58754" y="20045"/>
                      </a:lnTo>
                      <a:lnTo>
                        <a:pt x="58963" y="19878"/>
                      </a:lnTo>
                      <a:lnTo>
                        <a:pt x="59005" y="19773"/>
                      </a:lnTo>
                      <a:lnTo>
                        <a:pt x="59068" y="19773"/>
                      </a:lnTo>
                      <a:lnTo>
                        <a:pt x="59151" y="19857"/>
                      </a:lnTo>
                      <a:lnTo>
                        <a:pt x="59277" y="19836"/>
                      </a:lnTo>
                      <a:lnTo>
                        <a:pt x="59486" y="19669"/>
                      </a:lnTo>
                      <a:lnTo>
                        <a:pt x="59674" y="19669"/>
                      </a:lnTo>
                      <a:lnTo>
                        <a:pt x="59842" y="19564"/>
                      </a:lnTo>
                      <a:lnTo>
                        <a:pt x="59967" y="19564"/>
                      </a:lnTo>
                      <a:lnTo>
                        <a:pt x="60072" y="19481"/>
                      </a:lnTo>
                      <a:lnTo>
                        <a:pt x="60177" y="19481"/>
                      </a:lnTo>
                      <a:lnTo>
                        <a:pt x="60281" y="19460"/>
                      </a:lnTo>
                      <a:lnTo>
                        <a:pt x="60323" y="19376"/>
                      </a:lnTo>
                      <a:lnTo>
                        <a:pt x="60428" y="19460"/>
                      </a:lnTo>
                      <a:lnTo>
                        <a:pt x="60386" y="19585"/>
                      </a:lnTo>
                      <a:lnTo>
                        <a:pt x="60469" y="19627"/>
                      </a:lnTo>
                      <a:lnTo>
                        <a:pt x="60574" y="19732"/>
                      </a:lnTo>
                      <a:lnTo>
                        <a:pt x="60616" y="19627"/>
                      </a:lnTo>
                      <a:lnTo>
                        <a:pt x="60721" y="19543"/>
                      </a:lnTo>
                      <a:lnTo>
                        <a:pt x="60574" y="19418"/>
                      </a:lnTo>
                      <a:lnTo>
                        <a:pt x="60574" y="19355"/>
                      </a:lnTo>
                      <a:lnTo>
                        <a:pt x="60700" y="19271"/>
                      </a:lnTo>
                      <a:lnTo>
                        <a:pt x="60909" y="19313"/>
                      </a:lnTo>
                      <a:lnTo>
                        <a:pt x="61013" y="19250"/>
                      </a:lnTo>
                      <a:lnTo>
                        <a:pt x="61244" y="19250"/>
                      </a:lnTo>
                      <a:lnTo>
                        <a:pt x="61306" y="19334"/>
                      </a:lnTo>
                      <a:lnTo>
                        <a:pt x="61348" y="19334"/>
                      </a:lnTo>
                      <a:lnTo>
                        <a:pt x="61432" y="19250"/>
                      </a:lnTo>
                      <a:lnTo>
                        <a:pt x="61516" y="19250"/>
                      </a:lnTo>
                      <a:lnTo>
                        <a:pt x="61474" y="19146"/>
                      </a:lnTo>
                      <a:lnTo>
                        <a:pt x="61557" y="19104"/>
                      </a:lnTo>
                      <a:lnTo>
                        <a:pt x="61746" y="19104"/>
                      </a:lnTo>
                      <a:lnTo>
                        <a:pt x="61829" y="19208"/>
                      </a:lnTo>
                      <a:lnTo>
                        <a:pt x="62039" y="19125"/>
                      </a:lnTo>
                      <a:lnTo>
                        <a:pt x="62039" y="19041"/>
                      </a:lnTo>
                      <a:lnTo>
                        <a:pt x="61955" y="18999"/>
                      </a:lnTo>
                      <a:lnTo>
                        <a:pt x="61892" y="19041"/>
                      </a:lnTo>
                      <a:lnTo>
                        <a:pt x="61767" y="18957"/>
                      </a:lnTo>
                      <a:lnTo>
                        <a:pt x="61850" y="18832"/>
                      </a:lnTo>
                      <a:lnTo>
                        <a:pt x="61871" y="18916"/>
                      </a:lnTo>
                      <a:lnTo>
                        <a:pt x="62039" y="18853"/>
                      </a:lnTo>
                      <a:lnTo>
                        <a:pt x="61871" y="18748"/>
                      </a:lnTo>
                      <a:lnTo>
                        <a:pt x="61871" y="18685"/>
                      </a:lnTo>
                      <a:lnTo>
                        <a:pt x="61955" y="18685"/>
                      </a:lnTo>
                      <a:lnTo>
                        <a:pt x="62101" y="18497"/>
                      </a:lnTo>
                      <a:lnTo>
                        <a:pt x="62269" y="18497"/>
                      </a:lnTo>
                      <a:lnTo>
                        <a:pt x="62353" y="18581"/>
                      </a:lnTo>
                      <a:lnTo>
                        <a:pt x="62457" y="18518"/>
                      </a:lnTo>
                      <a:lnTo>
                        <a:pt x="62666" y="18581"/>
                      </a:lnTo>
                      <a:lnTo>
                        <a:pt x="62813" y="18581"/>
                      </a:lnTo>
                      <a:lnTo>
                        <a:pt x="62813" y="18623"/>
                      </a:lnTo>
                      <a:lnTo>
                        <a:pt x="62897" y="18685"/>
                      </a:lnTo>
                      <a:lnTo>
                        <a:pt x="62959" y="18644"/>
                      </a:lnTo>
                      <a:lnTo>
                        <a:pt x="62918" y="18581"/>
                      </a:lnTo>
                      <a:lnTo>
                        <a:pt x="63106" y="18581"/>
                      </a:lnTo>
                      <a:lnTo>
                        <a:pt x="63252" y="18602"/>
                      </a:lnTo>
                      <a:lnTo>
                        <a:pt x="63357" y="18602"/>
                      </a:lnTo>
                      <a:lnTo>
                        <a:pt x="63462" y="18685"/>
                      </a:lnTo>
                      <a:lnTo>
                        <a:pt x="63462" y="18727"/>
                      </a:lnTo>
                      <a:lnTo>
                        <a:pt x="63629" y="18748"/>
                      </a:lnTo>
                      <a:lnTo>
                        <a:pt x="63734" y="18664"/>
                      </a:lnTo>
                      <a:lnTo>
                        <a:pt x="63796" y="18685"/>
                      </a:lnTo>
                      <a:lnTo>
                        <a:pt x="63838" y="18769"/>
                      </a:lnTo>
                      <a:lnTo>
                        <a:pt x="63629" y="18916"/>
                      </a:lnTo>
                      <a:lnTo>
                        <a:pt x="63441" y="18916"/>
                      </a:lnTo>
                      <a:lnTo>
                        <a:pt x="63378" y="18978"/>
                      </a:lnTo>
                      <a:lnTo>
                        <a:pt x="63378" y="19083"/>
                      </a:lnTo>
                      <a:lnTo>
                        <a:pt x="63273" y="19083"/>
                      </a:lnTo>
                      <a:lnTo>
                        <a:pt x="63252" y="19125"/>
                      </a:lnTo>
                      <a:lnTo>
                        <a:pt x="63315" y="19146"/>
                      </a:lnTo>
                      <a:lnTo>
                        <a:pt x="63378" y="19146"/>
                      </a:lnTo>
                      <a:lnTo>
                        <a:pt x="63545" y="19355"/>
                      </a:lnTo>
                      <a:lnTo>
                        <a:pt x="63587" y="19313"/>
                      </a:lnTo>
                      <a:lnTo>
                        <a:pt x="63775" y="19250"/>
                      </a:lnTo>
                      <a:lnTo>
                        <a:pt x="63859" y="19146"/>
                      </a:lnTo>
                      <a:lnTo>
                        <a:pt x="63838" y="19104"/>
                      </a:lnTo>
                      <a:lnTo>
                        <a:pt x="63964" y="19041"/>
                      </a:lnTo>
                      <a:lnTo>
                        <a:pt x="63880" y="18916"/>
                      </a:lnTo>
                      <a:lnTo>
                        <a:pt x="63964" y="18916"/>
                      </a:lnTo>
                      <a:lnTo>
                        <a:pt x="64089" y="19083"/>
                      </a:lnTo>
                      <a:lnTo>
                        <a:pt x="64173" y="19104"/>
                      </a:lnTo>
                      <a:lnTo>
                        <a:pt x="64215" y="19020"/>
                      </a:lnTo>
                      <a:lnTo>
                        <a:pt x="64173" y="18978"/>
                      </a:lnTo>
                      <a:lnTo>
                        <a:pt x="64257" y="18916"/>
                      </a:lnTo>
                      <a:lnTo>
                        <a:pt x="64298" y="18832"/>
                      </a:lnTo>
                      <a:lnTo>
                        <a:pt x="64319" y="18832"/>
                      </a:lnTo>
                      <a:lnTo>
                        <a:pt x="64319" y="18727"/>
                      </a:lnTo>
                      <a:lnTo>
                        <a:pt x="64298" y="18664"/>
                      </a:lnTo>
                      <a:lnTo>
                        <a:pt x="64382" y="18623"/>
                      </a:lnTo>
                      <a:lnTo>
                        <a:pt x="64466" y="18685"/>
                      </a:lnTo>
                      <a:lnTo>
                        <a:pt x="64529" y="18623"/>
                      </a:lnTo>
                      <a:lnTo>
                        <a:pt x="64591" y="18685"/>
                      </a:lnTo>
                      <a:lnTo>
                        <a:pt x="64612" y="18769"/>
                      </a:lnTo>
                      <a:lnTo>
                        <a:pt x="64696" y="18811"/>
                      </a:lnTo>
                      <a:lnTo>
                        <a:pt x="64842" y="18664"/>
                      </a:lnTo>
                      <a:lnTo>
                        <a:pt x="64780" y="18602"/>
                      </a:lnTo>
                      <a:lnTo>
                        <a:pt x="64780" y="18581"/>
                      </a:lnTo>
                      <a:lnTo>
                        <a:pt x="64842" y="18518"/>
                      </a:lnTo>
                      <a:lnTo>
                        <a:pt x="64926" y="18560"/>
                      </a:lnTo>
                      <a:lnTo>
                        <a:pt x="65010" y="18497"/>
                      </a:lnTo>
                      <a:lnTo>
                        <a:pt x="65094" y="18497"/>
                      </a:lnTo>
                      <a:lnTo>
                        <a:pt x="65114" y="18455"/>
                      </a:lnTo>
                      <a:lnTo>
                        <a:pt x="65010" y="18351"/>
                      </a:lnTo>
                      <a:lnTo>
                        <a:pt x="65031" y="18288"/>
                      </a:lnTo>
                      <a:lnTo>
                        <a:pt x="65031" y="18246"/>
                      </a:lnTo>
                      <a:lnTo>
                        <a:pt x="64926" y="18183"/>
                      </a:lnTo>
                      <a:lnTo>
                        <a:pt x="64884" y="18141"/>
                      </a:lnTo>
                      <a:lnTo>
                        <a:pt x="64884" y="18162"/>
                      </a:lnTo>
                      <a:lnTo>
                        <a:pt x="64884" y="18204"/>
                      </a:lnTo>
                      <a:lnTo>
                        <a:pt x="64822" y="18204"/>
                      </a:lnTo>
                      <a:lnTo>
                        <a:pt x="64717" y="18162"/>
                      </a:lnTo>
                      <a:lnTo>
                        <a:pt x="64696" y="18183"/>
                      </a:lnTo>
                      <a:lnTo>
                        <a:pt x="64696" y="18246"/>
                      </a:lnTo>
                      <a:lnTo>
                        <a:pt x="64591" y="18246"/>
                      </a:lnTo>
                      <a:lnTo>
                        <a:pt x="64529" y="18288"/>
                      </a:lnTo>
                      <a:lnTo>
                        <a:pt x="64466" y="18246"/>
                      </a:lnTo>
                      <a:lnTo>
                        <a:pt x="64487" y="18141"/>
                      </a:lnTo>
                      <a:lnTo>
                        <a:pt x="64529" y="18100"/>
                      </a:lnTo>
                      <a:lnTo>
                        <a:pt x="64382" y="17890"/>
                      </a:lnTo>
                      <a:lnTo>
                        <a:pt x="64487" y="17828"/>
                      </a:lnTo>
                      <a:lnTo>
                        <a:pt x="64382" y="17660"/>
                      </a:lnTo>
                      <a:lnTo>
                        <a:pt x="64424" y="17451"/>
                      </a:lnTo>
                      <a:lnTo>
                        <a:pt x="64424" y="17325"/>
                      </a:lnTo>
                      <a:lnTo>
                        <a:pt x="64508" y="17221"/>
                      </a:lnTo>
                      <a:lnTo>
                        <a:pt x="64508" y="17032"/>
                      </a:lnTo>
                      <a:lnTo>
                        <a:pt x="64612" y="16928"/>
                      </a:lnTo>
                      <a:lnTo>
                        <a:pt x="64612" y="16802"/>
                      </a:lnTo>
                      <a:lnTo>
                        <a:pt x="64591" y="16781"/>
                      </a:lnTo>
                      <a:lnTo>
                        <a:pt x="64717" y="16719"/>
                      </a:lnTo>
                      <a:lnTo>
                        <a:pt x="64591" y="16572"/>
                      </a:lnTo>
                      <a:lnTo>
                        <a:pt x="64633" y="16175"/>
                      </a:lnTo>
                      <a:lnTo>
                        <a:pt x="64738" y="16091"/>
                      </a:lnTo>
                      <a:lnTo>
                        <a:pt x="64633" y="15944"/>
                      </a:lnTo>
                      <a:lnTo>
                        <a:pt x="64612" y="15777"/>
                      </a:lnTo>
                      <a:lnTo>
                        <a:pt x="64529" y="15735"/>
                      </a:lnTo>
                      <a:lnTo>
                        <a:pt x="64529" y="15672"/>
                      </a:lnTo>
                      <a:lnTo>
                        <a:pt x="64633" y="15589"/>
                      </a:lnTo>
                      <a:lnTo>
                        <a:pt x="64612" y="15442"/>
                      </a:lnTo>
                      <a:lnTo>
                        <a:pt x="64696" y="15379"/>
                      </a:lnTo>
                      <a:lnTo>
                        <a:pt x="64822" y="15170"/>
                      </a:lnTo>
                      <a:lnTo>
                        <a:pt x="64947" y="15212"/>
                      </a:lnTo>
                      <a:lnTo>
                        <a:pt x="65031" y="15149"/>
                      </a:lnTo>
                      <a:lnTo>
                        <a:pt x="65114" y="15170"/>
                      </a:lnTo>
                      <a:lnTo>
                        <a:pt x="65156" y="15107"/>
                      </a:lnTo>
                      <a:lnTo>
                        <a:pt x="65366" y="15107"/>
                      </a:lnTo>
                      <a:lnTo>
                        <a:pt x="65407" y="15045"/>
                      </a:lnTo>
                      <a:lnTo>
                        <a:pt x="65470" y="15024"/>
                      </a:lnTo>
                      <a:lnTo>
                        <a:pt x="65512" y="14919"/>
                      </a:lnTo>
                      <a:lnTo>
                        <a:pt x="65554" y="14919"/>
                      </a:lnTo>
                      <a:lnTo>
                        <a:pt x="65617" y="14898"/>
                      </a:lnTo>
                      <a:lnTo>
                        <a:pt x="65742" y="14898"/>
                      </a:lnTo>
                      <a:lnTo>
                        <a:pt x="65763" y="15003"/>
                      </a:lnTo>
                      <a:lnTo>
                        <a:pt x="65826" y="14961"/>
                      </a:lnTo>
                      <a:lnTo>
                        <a:pt x="65868" y="14961"/>
                      </a:lnTo>
                      <a:lnTo>
                        <a:pt x="65951" y="15107"/>
                      </a:lnTo>
                      <a:lnTo>
                        <a:pt x="65993" y="15107"/>
                      </a:lnTo>
                      <a:lnTo>
                        <a:pt x="66098" y="14961"/>
                      </a:lnTo>
                      <a:lnTo>
                        <a:pt x="66098" y="14835"/>
                      </a:lnTo>
                      <a:lnTo>
                        <a:pt x="66182" y="14815"/>
                      </a:lnTo>
                      <a:lnTo>
                        <a:pt x="66203" y="14689"/>
                      </a:lnTo>
                      <a:lnTo>
                        <a:pt x="66265" y="14689"/>
                      </a:lnTo>
                      <a:lnTo>
                        <a:pt x="66286" y="14794"/>
                      </a:lnTo>
                      <a:lnTo>
                        <a:pt x="66412" y="14856"/>
                      </a:lnTo>
                      <a:lnTo>
                        <a:pt x="66412" y="15003"/>
                      </a:lnTo>
                      <a:lnTo>
                        <a:pt x="66391" y="15045"/>
                      </a:lnTo>
                      <a:lnTo>
                        <a:pt x="66454" y="15107"/>
                      </a:lnTo>
                      <a:lnTo>
                        <a:pt x="66475" y="15212"/>
                      </a:lnTo>
                      <a:lnTo>
                        <a:pt x="66391" y="15275"/>
                      </a:lnTo>
                      <a:lnTo>
                        <a:pt x="66454" y="15317"/>
                      </a:lnTo>
                      <a:lnTo>
                        <a:pt x="66475" y="15442"/>
                      </a:lnTo>
                      <a:lnTo>
                        <a:pt x="66454" y="15442"/>
                      </a:lnTo>
                      <a:lnTo>
                        <a:pt x="66454" y="15526"/>
                      </a:lnTo>
                      <a:lnTo>
                        <a:pt x="66475" y="15568"/>
                      </a:lnTo>
                      <a:lnTo>
                        <a:pt x="66412" y="15651"/>
                      </a:lnTo>
                      <a:lnTo>
                        <a:pt x="66391" y="15693"/>
                      </a:lnTo>
                      <a:lnTo>
                        <a:pt x="66412" y="15756"/>
                      </a:lnTo>
                      <a:lnTo>
                        <a:pt x="66516" y="15651"/>
                      </a:lnTo>
                      <a:lnTo>
                        <a:pt x="66558" y="15735"/>
                      </a:lnTo>
                      <a:lnTo>
                        <a:pt x="66663" y="15756"/>
                      </a:lnTo>
                      <a:lnTo>
                        <a:pt x="66684" y="15965"/>
                      </a:lnTo>
                      <a:lnTo>
                        <a:pt x="66726" y="15903"/>
                      </a:lnTo>
                      <a:lnTo>
                        <a:pt x="66726" y="15840"/>
                      </a:lnTo>
                      <a:lnTo>
                        <a:pt x="66830" y="15735"/>
                      </a:lnTo>
                      <a:lnTo>
                        <a:pt x="66914" y="15735"/>
                      </a:lnTo>
                      <a:lnTo>
                        <a:pt x="66977" y="15777"/>
                      </a:lnTo>
                      <a:lnTo>
                        <a:pt x="66872" y="15944"/>
                      </a:lnTo>
                      <a:lnTo>
                        <a:pt x="66977" y="16049"/>
                      </a:lnTo>
                      <a:lnTo>
                        <a:pt x="66998" y="16175"/>
                      </a:lnTo>
                      <a:lnTo>
                        <a:pt x="67081" y="15986"/>
                      </a:lnTo>
                      <a:lnTo>
                        <a:pt x="67144" y="15944"/>
                      </a:lnTo>
                      <a:lnTo>
                        <a:pt x="67144" y="15861"/>
                      </a:lnTo>
                      <a:lnTo>
                        <a:pt x="67207" y="15777"/>
                      </a:lnTo>
                      <a:lnTo>
                        <a:pt x="67207" y="15484"/>
                      </a:lnTo>
                      <a:lnTo>
                        <a:pt x="67291" y="15421"/>
                      </a:lnTo>
                      <a:lnTo>
                        <a:pt x="67207" y="15338"/>
                      </a:lnTo>
                      <a:lnTo>
                        <a:pt x="67311" y="15254"/>
                      </a:lnTo>
                      <a:lnTo>
                        <a:pt x="67311" y="15149"/>
                      </a:lnTo>
                      <a:lnTo>
                        <a:pt x="67249" y="15128"/>
                      </a:lnTo>
                      <a:lnTo>
                        <a:pt x="67249" y="15066"/>
                      </a:lnTo>
                      <a:lnTo>
                        <a:pt x="67311" y="15045"/>
                      </a:lnTo>
                      <a:lnTo>
                        <a:pt x="67332" y="14856"/>
                      </a:lnTo>
                      <a:lnTo>
                        <a:pt x="67249" y="14794"/>
                      </a:lnTo>
                      <a:lnTo>
                        <a:pt x="67311" y="14605"/>
                      </a:lnTo>
                      <a:lnTo>
                        <a:pt x="67395" y="14522"/>
                      </a:lnTo>
                      <a:lnTo>
                        <a:pt x="67542" y="14501"/>
                      </a:lnTo>
                      <a:lnTo>
                        <a:pt x="67604" y="14584"/>
                      </a:lnTo>
                      <a:lnTo>
                        <a:pt x="67667" y="14647"/>
                      </a:lnTo>
                      <a:lnTo>
                        <a:pt x="67730" y="14584"/>
                      </a:lnTo>
                      <a:lnTo>
                        <a:pt x="67646" y="14501"/>
                      </a:lnTo>
                      <a:lnTo>
                        <a:pt x="67688" y="14375"/>
                      </a:lnTo>
                      <a:lnTo>
                        <a:pt x="67521" y="14291"/>
                      </a:lnTo>
                      <a:lnTo>
                        <a:pt x="67479" y="14061"/>
                      </a:lnTo>
                      <a:lnTo>
                        <a:pt x="67395" y="13999"/>
                      </a:lnTo>
                      <a:lnTo>
                        <a:pt x="67395" y="13957"/>
                      </a:lnTo>
                      <a:lnTo>
                        <a:pt x="67291" y="13873"/>
                      </a:lnTo>
                      <a:lnTo>
                        <a:pt x="67270" y="13706"/>
                      </a:lnTo>
                      <a:lnTo>
                        <a:pt x="67311" y="13664"/>
                      </a:lnTo>
                      <a:lnTo>
                        <a:pt x="67291" y="13538"/>
                      </a:lnTo>
                      <a:lnTo>
                        <a:pt x="67165" y="13434"/>
                      </a:lnTo>
                      <a:lnTo>
                        <a:pt x="67186" y="13329"/>
                      </a:lnTo>
                      <a:lnTo>
                        <a:pt x="67123" y="13266"/>
                      </a:lnTo>
                      <a:lnTo>
                        <a:pt x="67291" y="13141"/>
                      </a:lnTo>
                      <a:lnTo>
                        <a:pt x="67416" y="13141"/>
                      </a:lnTo>
                      <a:lnTo>
                        <a:pt x="67521" y="13015"/>
                      </a:lnTo>
                      <a:lnTo>
                        <a:pt x="67688" y="13015"/>
                      </a:lnTo>
                      <a:lnTo>
                        <a:pt x="67730" y="12952"/>
                      </a:lnTo>
                      <a:lnTo>
                        <a:pt x="67897" y="13078"/>
                      </a:lnTo>
                      <a:lnTo>
                        <a:pt x="68044" y="13078"/>
                      </a:lnTo>
                      <a:lnTo>
                        <a:pt x="68107" y="13120"/>
                      </a:lnTo>
                      <a:lnTo>
                        <a:pt x="68211" y="13141"/>
                      </a:lnTo>
                      <a:lnTo>
                        <a:pt x="68274" y="13120"/>
                      </a:lnTo>
                      <a:lnTo>
                        <a:pt x="68127" y="13182"/>
                      </a:lnTo>
                      <a:lnTo>
                        <a:pt x="68211" y="13245"/>
                      </a:lnTo>
                      <a:lnTo>
                        <a:pt x="68065" y="13287"/>
                      </a:lnTo>
                      <a:lnTo>
                        <a:pt x="67939" y="13266"/>
                      </a:lnTo>
                      <a:lnTo>
                        <a:pt x="67793" y="13434"/>
                      </a:lnTo>
                      <a:lnTo>
                        <a:pt x="67793" y="13496"/>
                      </a:lnTo>
                      <a:lnTo>
                        <a:pt x="67835" y="13643"/>
                      </a:lnTo>
                      <a:lnTo>
                        <a:pt x="67835" y="13768"/>
                      </a:lnTo>
                      <a:lnTo>
                        <a:pt x="67918" y="13810"/>
                      </a:lnTo>
                      <a:lnTo>
                        <a:pt x="67939" y="13894"/>
                      </a:lnTo>
                      <a:lnTo>
                        <a:pt x="68065" y="14061"/>
                      </a:lnTo>
                      <a:lnTo>
                        <a:pt x="68065" y="14103"/>
                      </a:lnTo>
                      <a:lnTo>
                        <a:pt x="68107" y="14103"/>
                      </a:lnTo>
                      <a:lnTo>
                        <a:pt x="68065" y="14166"/>
                      </a:lnTo>
                      <a:lnTo>
                        <a:pt x="68211" y="14208"/>
                      </a:lnTo>
                      <a:lnTo>
                        <a:pt x="68232" y="14333"/>
                      </a:lnTo>
                      <a:lnTo>
                        <a:pt x="68232" y="14396"/>
                      </a:lnTo>
                      <a:lnTo>
                        <a:pt x="68169" y="14438"/>
                      </a:lnTo>
                      <a:lnTo>
                        <a:pt x="68211" y="14710"/>
                      </a:lnTo>
                      <a:lnTo>
                        <a:pt x="68253" y="14731"/>
                      </a:lnTo>
                      <a:lnTo>
                        <a:pt x="68316" y="14647"/>
                      </a:lnTo>
                      <a:lnTo>
                        <a:pt x="68358" y="14647"/>
                      </a:lnTo>
                      <a:lnTo>
                        <a:pt x="68441" y="14752"/>
                      </a:lnTo>
                      <a:lnTo>
                        <a:pt x="68483" y="14835"/>
                      </a:lnTo>
                      <a:lnTo>
                        <a:pt x="68420" y="15024"/>
                      </a:lnTo>
                      <a:lnTo>
                        <a:pt x="68420" y="15233"/>
                      </a:lnTo>
                      <a:lnTo>
                        <a:pt x="68483" y="15317"/>
                      </a:lnTo>
                      <a:lnTo>
                        <a:pt x="68567" y="15254"/>
                      </a:lnTo>
                      <a:lnTo>
                        <a:pt x="68672" y="15275"/>
                      </a:lnTo>
                      <a:lnTo>
                        <a:pt x="68692" y="15338"/>
                      </a:lnTo>
                      <a:lnTo>
                        <a:pt x="68672" y="15421"/>
                      </a:lnTo>
                      <a:lnTo>
                        <a:pt x="68588" y="15421"/>
                      </a:lnTo>
                      <a:lnTo>
                        <a:pt x="68483" y="15484"/>
                      </a:lnTo>
                      <a:lnTo>
                        <a:pt x="68462" y="15484"/>
                      </a:lnTo>
                      <a:lnTo>
                        <a:pt x="68337" y="15631"/>
                      </a:lnTo>
                      <a:lnTo>
                        <a:pt x="68316" y="15735"/>
                      </a:lnTo>
                      <a:lnTo>
                        <a:pt x="68169" y="15798"/>
                      </a:lnTo>
                      <a:lnTo>
                        <a:pt x="68148" y="15861"/>
                      </a:lnTo>
                      <a:lnTo>
                        <a:pt x="68065" y="15882"/>
                      </a:lnTo>
                      <a:lnTo>
                        <a:pt x="68065" y="15986"/>
                      </a:lnTo>
                      <a:lnTo>
                        <a:pt x="68023" y="16070"/>
                      </a:lnTo>
                      <a:lnTo>
                        <a:pt x="68065" y="16195"/>
                      </a:lnTo>
                      <a:lnTo>
                        <a:pt x="68148" y="16175"/>
                      </a:lnTo>
                      <a:lnTo>
                        <a:pt x="68148" y="16321"/>
                      </a:lnTo>
                      <a:lnTo>
                        <a:pt x="68044" y="16509"/>
                      </a:lnTo>
                      <a:lnTo>
                        <a:pt x="68065" y="16593"/>
                      </a:lnTo>
                      <a:lnTo>
                        <a:pt x="68127" y="16614"/>
                      </a:lnTo>
                      <a:lnTo>
                        <a:pt x="68107" y="16844"/>
                      </a:lnTo>
                      <a:lnTo>
                        <a:pt x="68127" y="17032"/>
                      </a:lnTo>
                      <a:lnTo>
                        <a:pt x="68065" y="17116"/>
                      </a:lnTo>
                      <a:lnTo>
                        <a:pt x="67939" y="17158"/>
                      </a:lnTo>
                      <a:lnTo>
                        <a:pt x="67918" y="17263"/>
                      </a:lnTo>
                      <a:lnTo>
                        <a:pt x="67960" y="17325"/>
                      </a:lnTo>
                      <a:lnTo>
                        <a:pt x="67939" y="17535"/>
                      </a:lnTo>
                      <a:lnTo>
                        <a:pt x="67918" y="17576"/>
                      </a:lnTo>
                      <a:lnTo>
                        <a:pt x="67939" y="17660"/>
                      </a:lnTo>
                      <a:lnTo>
                        <a:pt x="68044" y="17765"/>
                      </a:lnTo>
                      <a:lnTo>
                        <a:pt x="67960" y="17765"/>
                      </a:lnTo>
                      <a:lnTo>
                        <a:pt x="67939" y="17953"/>
                      </a:lnTo>
                      <a:lnTo>
                        <a:pt x="67960" y="17995"/>
                      </a:lnTo>
                      <a:lnTo>
                        <a:pt x="67960" y="18141"/>
                      </a:lnTo>
                      <a:lnTo>
                        <a:pt x="67855" y="18246"/>
                      </a:lnTo>
                      <a:lnTo>
                        <a:pt x="67939" y="18372"/>
                      </a:lnTo>
                      <a:lnTo>
                        <a:pt x="67939" y="18602"/>
                      </a:lnTo>
                      <a:lnTo>
                        <a:pt x="68023" y="18811"/>
                      </a:lnTo>
                      <a:lnTo>
                        <a:pt x="67835" y="19146"/>
                      </a:lnTo>
                      <a:lnTo>
                        <a:pt x="67939" y="19292"/>
                      </a:lnTo>
                      <a:lnTo>
                        <a:pt x="67835" y="19250"/>
                      </a:lnTo>
                      <a:lnTo>
                        <a:pt x="67625" y="19292"/>
                      </a:lnTo>
                      <a:lnTo>
                        <a:pt x="67625" y="19501"/>
                      </a:lnTo>
                      <a:lnTo>
                        <a:pt x="67646" y="19564"/>
                      </a:lnTo>
                      <a:lnTo>
                        <a:pt x="67521" y="19711"/>
                      </a:lnTo>
                      <a:lnTo>
                        <a:pt x="67291" y="19606"/>
                      </a:lnTo>
                      <a:lnTo>
                        <a:pt x="67186" y="19711"/>
                      </a:lnTo>
                      <a:lnTo>
                        <a:pt x="67186" y="19773"/>
                      </a:lnTo>
                      <a:lnTo>
                        <a:pt x="67332" y="19773"/>
                      </a:lnTo>
                      <a:lnTo>
                        <a:pt x="67542" y="20087"/>
                      </a:lnTo>
                      <a:lnTo>
                        <a:pt x="67542" y="20380"/>
                      </a:lnTo>
                      <a:lnTo>
                        <a:pt x="67500" y="20464"/>
                      </a:lnTo>
                      <a:lnTo>
                        <a:pt x="67542" y="20548"/>
                      </a:lnTo>
                      <a:lnTo>
                        <a:pt x="67437" y="20569"/>
                      </a:lnTo>
                      <a:lnTo>
                        <a:pt x="67416" y="20778"/>
                      </a:lnTo>
                      <a:lnTo>
                        <a:pt x="67291" y="20924"/>
                      </a:lnTo>
                      <a:lnTo>
                        <a:pt x="67270" y="21175"/>
                      </a:lnTo>
                      <a:lnTo>
                        <a:pt x="67374" y="21385"/>
                      </a:lnTo>
                      <a:lnTo>
                        <a:pt x="67416" y="21761"/>
                      </a:lnTo>
                      <a:lnTo>
                        <a:pt x="67583" y="22033"/>
                      </a:lnTo>
                      <a:lnTo>
                        <a:pt x="67583" y="22242"/>
                      </a:lnTo>
                      <a:lnTo>
                        <a:pt x="67835" y="22807"/>
                      </a:lnTo>
                      <a:lnTo>
                        <a:pt x="68148" y="23414"/>
                      </a:lnTo>
                      <a:lnTo>
                        <a:pt x="68462" y="23916"/>
                      </a:lnTo>
                      <a:lnTo>
                        <a:pt x="68630" y="24063"/>
                      </a:lnTo>
                      <a:lnTo>
                        <a:pt x="68630" y="24251"/>
                      </a:lnTo>
                      <a:lnTo>
                        <a:pt x="69048" y="24732"/>
                      </a:lnTo>
                      <a:lnTo>
                        <a:pt x="69488" y="25527"/>
                      </a:lnTo>
                      <a:lnTo>
                        <a:pt x="69697" y="25632"/>
                      </a:lnTo>
                      <a:lnTo>
                        <a:pt x="69843" y="25632"/>
                      </a:lnTo>
                      <a:lnTo>
                        <a:pt x="69927" y="25590"/>
                      </a:lnTo>
                      <a:lnTo>
                        <a:pt x="69927" y="25590"/>
                      </a:lnTo>
                      <a:lnTo>
                        <a:pt x="69885" y="25695"/>
                      </a:lnTo>
                      <a:lnTo>
                        <a:pt x="69780" y="25737"/>
                      </a:lnTo>
                      <a:lnTo>
                        <a:pt x="69697" y="25737"/>
                      </a:lnTo>
                      <a:lnTo>
                        <a:pt x="69843" y="25988"/>
                      </a:lnTo>
                      <a:lnTo>
                        <a:pt x="70052" y="26469"/>
                      </a:lnTo>
                      <a:lnTo>
                        <a:pt x="70094" y="26678"/>
                      </a:lnTo>
                      <a:lnTo>
                        <a:pt x="70220" y="26867"/>
                      </a:lnTo>
                      <a:lnTo>
                        <a:pt x="70450" y="26887"/>
                      </a:lnTo>
                      <a:lnTo>
                        <a:pt x="70471" y="26971"/>
                      </a:lnTo>
                      <a:lnTo>
                        <a:pt x="70471" y="27076"/>
                      </a:lnTo>
                      <a:lnTo>
                        <a:pt x="70513" y="27159"/>
                      </a:lnTo>
                      <a:lnTo>
                        <a:pt x="70471" y="27285"/>
                      </a:lnTo>
                      <a:lnTo>
                        <a:pt x="70617" y="27034"/>
                      </a:lnTo>
                      <a:lnTo>
                        <a:pt x="70659" y="26762"/>
                      </a:lnTo>
                      <a:lnTo>
                        <a:pt x="70680" y="26741"/>
                      </a:lnTo>
                      <a:lnTo>
                        <a:pt x="70680" y="26636"/>
                      </a:lnTo>
                      <a:lnTo>
                        <a:pt x="70827" y="26511"/>
                      </a:lnTo>
                      <a:lnTo>
                        <a:pt x="70848" y="26406"/>
                      </a:lnTo>
                      <a:lnTo>
                        <a:pt x="70827" y="26343"/>
                      </a:lnTo>
                      <a:lnTo>
                        <a:pt x="70868" y="26239"/>
                      </a:lnTo>
                      <a:lnTo>
                        <a:pt x="70931" y="25988"/>
                      </a:lnTo>
                      <a:lnTo>
                        <a:pt x="70868" y="25883"/>
                      </a:lnTo>
                      <a:lnTo>
                        <a:pt x="70889" y="25695"/>
                      </a:lnTo>
                      <a:lnTo>
                        <a:pt x="70994" y="25611"/>
                      </a:lnTo>
                      <a:lnTo>
                        <a:pt x="70889" y="25507"/>
                      </a:lnTo>
                      <a:lnTo>
                        <a:pt x="70848" y="25527"/>
                      </a:lnTo>
                      <a:lnTo>
                        <a:pt x="70764" y="25507"/>
                      </a:lnTo>
                      <a:lnTo>
                        <a:pt x="70827" y="25423"/>
                      </a:lnTo>
                      <a:lnTo>
                        <a:pt x="70743" y="25276"/>
                      </a:lnTo>
                      <a:lnTo>
                        <a:pt x="70785" y="25297"/>
                      </a:lnTo>
                      <a:lnTo>
                        <a:pt x="70848" y="25255"/>
                      </a:lnTo>
                      <a:lnTo>
                        <a:pt x="70743" y="25151"/>
                      </a:lnTo>
                      <a:lnTo>
                        <a:pt x="70764" y="25067"/>
                      </a:lnTo>
                      <a:lnTo>
                        <a:pt x="70785" y="24942"/>
                      </a:lnTo>
                      <a:lnTo>
                        <a:pt x="70659" y="24942"/>
                      </a:lnTo>
                      <a:lnTo>
                        <a:pt x="70576" y="24879"/>
                      </a:lnTo>
                      <a:lnTo>
                        <a:pt x="70638" y="24774"/>
                      </a:lnTo>
                      <a:lnTo>
                        <a:pt x="70743" y="24879"/>
                      </a:lnTo>
                      <a:lnTo>
                        <a:pt x="70889" y="24732"/>
                      </a:lnTo>
                      <a:lnTo>
                        <a:pt x="70973" y="24753"/>
                      </a:lnTo>
                      <a:lnTo>
                        <a:pt x="71078" y="24649"/>
                      </a:lnTo>
                      <a:lnTo>
                        <a:pt x="71182" y="24565"/>
                      </a:lnTo>
                      <a:lnTo>
                        <a:pt x="71203" y="24586"/>
                      </a:lnTo>
                      <a:lnTo>
                        <a:pt x="71350" y="24628"/>
                      </a:lnTo>
                      <a:lnTo>
                        <a:pt x="71266" y="24523"/>
                      </a:lnTo>
                      <a:lnTo>
                        <a:pt x="71099" y="24439"/>
                      </a:lnTo>
                      <a:lnTo>
                        <a:pt x="71099" y="24314"/>
                      </a:lnTo>
                      <a:lnTo>
                        <a:pt x="70952" y="24230"/>
                      </a:lnTo>
                      <a:lnTo>
                        <a:pt x="70848" y="23895"/>
                      </a:lnTo>
                      <a:lnTo>
                        <a:pt x="70931" y="23602"/>
                      </a:lnTo>
                      <a:lnTo>
                        <a:pt x="70827" y="23498"/>
                      </a:lnTo>
                      <a:lnTo>
                        <a:pt x="70889" y="23414"/>
                      </a:lnTo>
                      <a:lnTo>
                        <a:pt x="70931" y="23268"/>
                      </a:lnTo>
                      <a:lnTo>
                        <a:pt x="71036" y="23058"/>
                      </a:lnTo>
                      <a:lnTo>
                        <a:pt x="71078" y="23372"/>
                      </a:lnTo>
                      <a:lnTo>
                        <a:pt x="71161" y="23393"/>
                      </a:lnTo>
                      <a:lnTo>
                        <a:pt x="71350" y="23289"/>
                      </a:lnTo>
                      <a:lnTo>
                        <a:pt x="71371" y="23330"/>
                      </a:lnTo>
                      <a:lnTo>
                        <a:pt x="71705" y="23205"/>
                      </a:lnTo>
                      <a:lnTo>
                        <a:pt x="71705" y="23058"/>
                      </a:lnTo>
                      <a:lnTo>
                        <a:pt x="71789" y="22975"/>
                      </a:lnTo>
                      <a:lnTo>
                        <a:pt x="71664" y="22891"/>
                      </a:lnTo>
                      <a:lnTo>
                        <a:pt x="71454" y="22598"/>
                      </a:lnTo>
                      <a:lnTo>
                        <a:pt x="71371" y="22598"/>
                      </a:lnTo>
                      <a:lnTo>
                        <a:pt x="71078" y="22159"/>
                      </a:lnTo>
                      <a:lnTo>
                        <a:pt x="71078" y="22054"/>
                      </a:lnTo>
                      <a:lnTo>
                        <a:pt x="70994" y="21970"/>
                      </a:lnTo>
                      <a:lnTo>
                        <a:pt x="70973" y="21594"/>
                      </a:lnTo>
                      <a:lnTo>
                        <a:pt x="70994" y="21531"/>
                      </a:lnTo>
                      <a:lnTo>
                        <a:pt x="70952" y="21343"/>
                      </a:lnTo>
                      <a:lnTo>
                        <a:pt x="71036" y="21217"/>
                      </a:lnTo>
                      <a:lnTo>
                        <a:pt x="71036" y="21092"/>
                      </a:lnTo>
                      <a:lnTo>
                        <a:pt x="70889" y="21113"/>
                      </a:lnTo>
                      <a:lnTo>
                        <a:pt x="70868" y="21029"/>
                      </a:lnTo>
                      <a:lnTo>
                        <a:pt x="70973" y="20882"/>
                      </a:lnTo>
                      <a:lnTo>
                        <a:pt x="71078" y="20841"/>
                      </a:lnTo>
                      <a:lnTo>
                        <a:pt x="71078" y="20778"/>
                      </a:lnTo>
                      <a:lnTo>
                        <a:pt x="71078" y="20757"/>
                      </a:lnTo>
                      <a:lnTo>
                        <a:pt x="71161" y="20673"/>
                      </a:lnTo>
                      <a:lnTo>
                        <a:pt x="71182" y="20778"/>
                      </a:lnTo>
                      <a:lnTo>
                        <a:pt x="71182" y="20903"/>
                      </a:lnTo>
                      <a:lnTo>
                        <a:pt x="71140" y="21029"/>
                      </a:lnTo>
                      <a:lnTo>
                        <a:pt x="71140" y="21196"/>
                      </a:lnTo>
                      <a:lnTo>
                        <a:pt x="71308" y="21238"/>
                      </a:lnTo>
                      <a:lnTo>
                        <a:pt x="71475" y="21343"/>
                      </a:lnTo>
                      <a:lnTo>
                        <a:pt x="71559" y="21322"/>
                      </a:lnTo>
                      <a:lnTo>
                        <a:pt x="71559" y="21154"/>
                      </a:lnTo>
                      <a:lnTo>
                        <a:pt x="71601" y="21092"/>
                      </a:lnTo>
                      <a:lnTo>
                        <a:pt x="71496" y="20903"/>
                      </a:lnTo>
                      <a:lnTo>
                        <a:pt x="71245" y="20673"/>
                      </a:lnTo>
                      <a:lnTo>
                        <a:pt x="71245" y="20401"/>
                      </a:lnTo>
                      <a:lnTo>
                        <a:pt x="71099" y="20359"/>
                      </a:lnTo>
                      <a:lnTo>
                        <a:pt x="71078" y="20317"/>
                      </a:lnTo>
                      <a:lnTo>
                        <a:pt x="71057" y="20380"/>
                      </a:lnTo>
                      <a:lnTo>
                        <a:pt x="70973" y="20464"/>
                      </a:lnTo>
                      <a:lnTo>
                        <a:pt x="70973" y="20506"/>
                      </a:lnTo>
                      <a:lnTo>
                        <a:pt x="70931" y="20569"/>
                      </a:lnTo>
                      <a:lnTo>
                        <a:pt x="70785" y="20485"/>
                      </a:lnTo>
                      <a:lnTo>
                        <a:pt x="70785" y="20276"/>
                      </a:lnTo>
                      <a:lnTo>
                        <a:pt x="70722" y="20150"/>
                      </a:lnTo>
                      <a:lnTo>
                        <a:pt x="70617" y="19941"/>
                      </a:lnTo>
                      <a:lnTo>
                        <a:pt x="70680" y="19836"/>
                      </a:lnTo>
                      <a:lnTo>
                        <a:pt x="70743" y="19794"/>
                      </a:lnTo>
                      <a:lnTo>
                        <a:pt x="70722" y="19690"/>
                      </a:lnTo>
                      <a:lnTo>
                        <a:pt x="70785" y="19585"/>
                      </a:lnTo>
                      <a:lnTo>
                        <a:pt x="70722" y="19522"/>
                      </a:lnTo>
                      <a:lnTo>
                        <a:pt x="70743" y="19439"/>
                      </a:lnTo>
                      <a:lnTo>
                        <a:pt x="70743" y="19334"/>
                      </a:lnTo>
                      <a:lnTo>
                        <a:pt x="70659" y="19271"/>
                      </a:lnTo>
                      <a:lnTo>
                        <a:pt x="70555" y="19313"/>
                      </a:lnTo>
                      <a:lnTo>
                        <a:pt x="70366" y="19146"/>
                      </a:lnTo>
                      <a:lnTo>
                        <a:pt x="70241" y="19146"/>
                      </a:lnTo>
                      <a:lnTo>
                        <a:pt x="70157" y="19229"/>
                      </a:lnTo>
                      <a:lnTo>
                        <a:pt x="70157" y="19313"/>
                      </a:lnTo>
                      <a:lnTo>
                        <a:pt x="70304" y="19460"/>
                      </a:lnTo>
                      <a:lnTo>
                        <a:pt x="70262" y="19564"/>
                      </a:lnTo>
                      <a:lnTo>
                        <a:pt x="70220" y="19627"/>
                      </a:lnTo>
                      <a:lnTo>
                        <a:pt x="70094" y="19564"/>
                      </a:lnTo>
                      <a:lnTo>
                        <a:pt x="69927" y="19355"/>
                      </a:lnTo>
                      <a:lnTo>
                        <a:pt x="69822" y="19250"/>
                      </a:lnTo>
                      <a:lnTo>
                        <a:pt x="69739" y="19208"/>
                      </a:lnTo>
                      <a:lnTo>
                        <a:pt x="69801" y="19146"/>
                      </a:lnTo>
                      <a:lnTo>
                        <a:pt x="69697" y="18936"/>
                      </a:lnTo>
                      <a:lnTo>
                        <a:pt x="69697" y="18811"/>
                      </a:lnTo>
                      <a:lnTo>
                        <a:pt x="69697" y="18727"/>
                      </a:lnTo>
                      <a:lnTo>
                        <a:pt x="69634" y="18623"/>
                      </a:lnTo>
                      <a:lnTo>
                        <a:pt x="69697" y="18539"/>
                      </a:lnTo>
                      <a:lnTo>
                        <a:pt x="69634" y="18372"/>
                      </a:lnTo>
                      <a:lnTo>
                        <a:pt x="69718" y="18267"/>
                      </a:lnTo>
                      <a:lnTo>
                        <a:pt x="69718" y="18162"/>
                      </a:lnTo>
                      <a:lnTo>
                        <a:pt x="69739" y="18037"/>
                      </a:lnTo>
                      <a:lnTo>
                        <a:pt x="69739" y="17890"/>
                      </a:lnTo>
                      <a:lnTo>
                        <a:pt x="69697" y="17932"/>
                      </a:lnTo>
                      <a:lnTo>
                        <a:pt x="69592" y="17786"/>
                      </a:lnTo>
                      <a:lnTo>
                        <a:pt x="69613" y="17744"/>
                      </a:lnTo>
                      <a:lnTo>
                        <a:pt x="69697" y="17723"/>
                      </a:lnTo>
                      <a:lnTo>
                        <a:pt x="69801" y="17786"/>
                      </a:lnTo>
                      <a:lnTo>
                        <a:pt x="69801" y="17744"/>
                      </a:lnTo>
                      <a:lnTo>
                        <a:pt x="69718" y="17660"/>
                      </a:lnTo>
                      <a:lnTo>
                        <a:pt x="69634" y="17576"/>
                      </a:lnTo>
                      <a:lnTo>
                        <a:pt x="69676" y="17514"/>
                      </a:lnTo>
                      <a:lnTo>
                        <a:pt x="69718" y="17514"/>
                      </a:lnTo>
                      <a:lnTo>
                        <a:pt x="69697" y="17430"/>
                      </a:lnTo>
                      <a:lnTo>
                        <a:pt x="69613" y="17346"/>
                      </a:lnTo>
                      <a:lnTo>
                        <a:pt x="69488" y="17325"/>
                      </a:lnTo>
                      <a:lnTo>
                        <a:pt x="69467" y="17242"/>
                      </a:lnTo>
                      <a:lnTo>
                        <a:pt x="69508" y="17221"/>
                      </a:lnTo>
                      <a:lnTo>
                        <a:pt x="69488" y="17074"/>
                      </a:lnTo>
                      <a:lnTo>
                        <a:pt x="69383" y="16970"/>
                      </a:lnTo>
                      <a:lnTo>
                        <a:pt x="69404" y="16886"/>
                      </a:lnTo>
                      <a:lnTo>
                        <a:pt x="69425" y="16781"/>
                      </a:lnTo>
                      <a:lnTo>
                        <a:pt x="69488" y="16719"/>
                      </a:lnTo>
                      <a:lnTo>
                        <a:pt x="69404" y="16614"/>
                      </a:lnTo>
                      <a:lnTo>
                        <a:pt x="69425" y="16530"/>
                      </a:lnTo>
                      <a:lnTo>
                        <a:pt x="69508" y="16530"/>
                      </a:lnTo>
                      <a:lnTo>
                        <a:pt x="69613" y="16593"/>
                      </a:lnTo>
                      <a:lnTo>
                        <a:pt x="69697" y="16572"/>
                      </a:lnTo>
                      <a:lnTo>
                        <a:pt x="69739" y="16405"/>
                      </a:lnTo>
                      <a:lnTo>
                        <a:pt x="69822" y="16405"/>
                      </a:lnTo>
                      <a:lnTo>
                        <a:pt x="69885" y="16488"/>
                      </a:lnTo>
                      <a:lnTo>
                        <a:pt x="69927" y="16488"/>
                      </a:lnTo>
                      <a:lnTo>
                        <a:pt x="70011" y="16614"/>
                      </a:lnTo>
                      <a:lnTo>
                        <a:pt x="70136" y="16363"/>
                      </a:lnTo>
                      <a:lnTo>
                        <a:pt x="70011" y="16300"/>
                      </a:lnTo>
                      <a:lnTo>
                        <a:pt x="70032" y="16195"/>
                      </a:lnTo>
                      <a:lnTo>
                        <a:pt x="70115" y="16154"/>
                      </a:lnTo>
                      <a:lnTo>
                        <a:pt x="70241" y="15903"/>
                      </a:lnTo>
                      <a:lnTo>
                        <a:pt x="70241" y="15777"/>
                      </a:lnTo>
                      <a:lnTo>
                        <a:pt x="70324" y="15882"/>
                      </a:lnTo>
                      <a:lnTo>
                        <a:pt x="70429" y="15944"/>
                      </a:lnTo>
                      <a:lnTo>
                        <a:pt x="70429" y="16070"/>
                      </a:lnTo>
                      <a:lnTo>
                        <a:pt x="70555" y="16426"/>
                      </a:lnTo>
                      <a:lnTo>
                        <a:pt x="70638" y="16509"/>
                      </a:lnTo>
                      <a:lnTo>
                        <a:pt x="70680" y="16468"/>
                      </a:lnTo>
                      <a:lnTo>
                        <a:pt x="70722" y="16154"/>
                      </a:lnTo>
                      <a:lnTo>
                        <a:pt x="70743" y="16049"/>
                      </a:lnTo>
                      <a:lnTo>
                        <a:pt x="70722" y="15903"/>
                      </a:lnTo>
                      <a:lnTo>
                        <a:pt x="70785" y="15798"/>
                      </a:lnTo>
                      <a:lnTo>
                        <a:pt x="70722" y="15651"/>
                      </a:lnTo>
                      <a:lnTo>
                        <a:pt x="70827" y="15693"/>
                      </a:lnTo>
                      <a:lnTo>
                        <a:pt x="70889" y="15631"/>
                      </a:lnTo>
                      <a:lnTo>
                        <a:pt x="70952" y="15421"/>
                      </a:lnTo>
                      <a:lnTo>
                        <a:pt x="71057" y="15421"/>
                      </a:lnTo>
                      <a:lnTo>
                        <a:pt x="71182" y="15254"/>
                      </a:lnTo>
                      <a:lnTo>
                        <a:pt x="71308" y="15233"/>
                      </a:lnTo>
                      <a:lnTo>
                        <a:pt x="71371" y="15275"/>
                      </a:lnTo>
                      <a:lnTo>
                        <a:pt x="71559" y="15149"/>
                      </a:lnTo>
                      <a:lnTo>
                        <a:pt x="71705" y="15170"/>
                      </a:lnTo>
                      <a:lnTo>
                        <a:pt x="72019" y="15359"/>
                      </a:lnTo>
                      <a:lnTo>
                        <a:pt x="72040" y="15463"/>
                      </a:lnTo>
                      <a:lnTo>
                        <a:pt x="72124" y="15484"/>
                      </a:lnTo>
                      <a:lnTo>
                        <a:pt x="72229" y="15463"/>
                      </a:lnTo>
                      <a:lnTo>
                        <a:pt x="72291" y="15484"/>
                      </a:lnTo>
                      <a:lnTo>
                        <a:pt x="72229" y="15547"/>
                      </a:lnTo>
                      <a:lnTo>
                        <a:pt x="72396" y="15714"/>
                      </a:lnTo>
                      <a:lnTo>
                        <a:pt x="72438" y="15672"/>
                      </a:lnTo>
                      <a:lnTo>
                        <a:pt x="72542" y="15777"/>
                      </a:lnTo>
                      <a:lnTo>
                        <a:pt x="72668" y="15756"/>
                      </a:lnTo>
                      <a:lnTo>
                        <a:pt x="72752" y="15777"/>
                      </a:lnTo>
                      <a:lnTo>
                        <a:pt x="72752" y="15672"/>
                      </a:lnTo>
                      <a:lnTo>
                        <a:pt x="72647" y="15526"/>
                      </a:lnTo>
                      <a:lnTo>
                        <a:pt x="72710" y="15442"/>
                      </a:lnTo>
                      <a:lnTo>
                        <a:pt x="72668" y="15359"/>
                      </a:lnTo>
                      <a:lnTo>
                        <a:pt x="72605" y="15338"/>
                      </a:lnTo>
                      <a:lnTo>
                        <a:pt x="72605" y="15233"/>
                      </a:lnTo>
                      <a:lnTo>
                        <a:pt x="72668" y="15128"/>
                      </a:lnTo>
                      <a:lnTo>
                        <a:pt x="72731" y="14856"/>
                      </a:lnTo>
                      <a:lnTo>
                        <a:pt x="72814" y="14647"/>
                      </a:lnTo>
                      <a:lnTo>
                        <a:pt x="72773" y="14543"/>
                      </a:lnTo>
                      <a:lnTo>
                        <a:pt x="72919" y="14375"/>
                      </a:lnTo>
                      <a:lnTo>
                        <a:pt x="72856" y="14291"/>
                      </a:lnTo>
                      <a:lnTo>
                        <a:pt x="72940" y="14229"/>
                      </a:lnTo>
                      <a:lnTo>
                        <a:pt x="72856" y="14061"/>
                      </a:lnTo>
                      <a:lnTo>
                        <a:pt x="72773" y="13999"/>
                      </a:lnTo>
                      <a:lnTo>
                        <a:pt x="72773" y="13957"/>
                      </a:lnTo>
                      <a:lnTo>
                        <a:pt x="72940" y="13957"/>
                      </a:lnTo>
                      <a:lnTo>
                        <a:pt x="72982" y="13810"/>
                      </a:lnTo>
                      <a:lnTo>
                        <a:pt x="72814" y="13747"/>
                      </a:lnTo>
                      <a:lnTo>
                        <a:pt x="72752" y="13643"/>
                      </a:lnTo>
                      <a:lnTo>
                        <a:pt x="72835" y="13601"/>
                      </a:lnTo>
                      <a:lnTo>
                        <a:pt x="72877" y="13664"/>
                      </a:lnTo>
                      <a:lnTo>
                        <a:pt x="72961" y="13643"/>
                      </a:lnTo>
                      <a:lnTo>
                        <a:pt x="72982" y="13559"/>
                      </a:lnTo>
                      <a:lnTo>
                        <a:pt x="72940" y="13475"/>
                      </a:lnTo>
                      <a:lnTo>
                        <a:pt x="73065" y="13371"/>
                      </a:lnTo>
                      <a:lnTo>
                        <a:pt x="73065" y="13287"/>
                      </a:lnTo>
                      <a:lnTo>
                        <a:pt x="72982" y="13224"/>
                      </a:lnTo>
                      <a:lnTo>
                        <a:pt x="73065" y="13162"/>
                      </a:lnTo>
                      <a:lnTo>
                        <a:pt x="73149" y="13182"/>
                      </a:lnTo>
                      <a:lnTo>
                        <a:pt x="73191" y="13078"/>
                      </a:lnTo>
                      <a:lnTo>
                        <a:pt x="73233" y="13036"/>
                      </a:lnTo>
                      <a:lnTo>
                        <a:pt x="73170" y="12973"/>
                      </a:lnTo>
                      <a:lnTo>
                        <a:pt x="73275" y="12952"/>
                      </a:lnTo>
                      <a:lnTo>
                        <a:pt x="73400" y="12827"/>
                      </a:lnTo>
                      <a:lnTo>
                        <a:pt x="73358" y="12743"/>
                      </a:lnTo>
                      <a:lnTo>
                        <a:pt x="73379" y="12638"/>
                      </a:lnTo>
                      <a:lnTo>
                        <a:pt x="73421" y="12722"/>
                      </a:lnTo>
                      <a:lnTo>
                        <a:pt x="73526" y="12618"/>
                      </a:lnTo>
                      <a:lnTo>
                        <a:pt x="73463" y="12450"/>
                      </a:lnTo>
                      <a:lnTo>
                        <a:pt x="73463" y="12304"/>
                      </a:lnTo>
                      <a:lnTo>
                        <a:pt x="73568" y="12304"/>
                      </a:lnTo>
                      <a:lnTo>
                        <a:pt x="73589" y="12325"/>
                      </a:lnTo>
                      <a:lnTo>
                        <a:pt x="73651" y="12283"/>
                      </a:lnTo>
                      <a:lnTo>
                        <a:pt x="73819" y="12074"/>
                      </a:lnTo>
                      <a:lnTo>
                        <a:pt x="73756" y="12032"/>
                      </a:lnTo>
                      <a:lnTo>
                        <a:pt x="73756" y="11927"/>
                      </a:lnTo>
                      <a:lnTo>
                        <a:pt x="73861" y="11927"/>
                      </a:lnTo>
                      <a:lnTo>
                        <a:pt x="74070" y="11760"/>
                      </a:lnTo>
                      <a:lnTo>
                        <a:pt x="73986" y="11697"/>
                      </a:lnTo>
                      <a:lnTo>
                        <a:pt x="74028" y="11655"/>
                      </a:lnTo>
                      <a:lnTo>
                        <a:pt x="74174" y="11655"/>
                      </a:lnTo>
                      <a:lnTo>
                        <a:pt x="74342" y="11550"/>
                      </a:lnTo>
                      <a:lnTo>
                        <a:pt x="74300" y="11467"/>
                      </a:lnTo>
                      <a:lnTo>
                        <a:pt x="74321" y="11404"/>
                      </a:lnTo>
                      <a:lnTo>
                        <a:pt x="74405" y="11467"/>
                      </a:lnTo>
                      <a:lnTo>
                        <a:pt x="74426" y="11571"/>
                      </a:lnTo>
                      <a:lnTo>
                        <a:pt x="74530" y="11592"/>
                      </a:lnTo>
                      <a:lnTo>
                        <a:pt x="74614" y="11550"/>
                      </a:lnTo>
                      <a:lnTo>
                        <a:pt x="74739" y="11613"/>
                      </a:lnTo>
                      <a:lnTo>
                        <a:pt x="75158" y="11613"/>
                      </a:lnTo>
                      <a:lnTo>
                        <a:pt x="75242" y="11676"/>
                      </a:lnTo>
                      <a:lnTo>
                        <a:pt x="75283" y="11655"/>
                      </a:lnTo>
                      <a:lnTo>
                        <a:pt x="75242" y="11488"/>
                      </a:lnTo>
                      <a:lnTo>
                        <a:pt x="75137" y="11404"/>
                      </a:lnTo>
                      <a:lnTo>
                        <a:pt x="75137" y="11362"/>
                      </a:lnTo>
                      <a:lnTo>
                        <a:pt x="75221" y="11341"/>
                      </a:lnTo>
                      <a:lnTo>
                        <a:pt x="75221" y="10986"/>
                      </a:lnTo>
                      <a:lnTo>
                        <a:pt x="75053" y="10755"/>
                      </a:lnTo>
                      <a:lnTo>
                        <a:pt x="74928" y="10734"/>
                      </a:lnTo>
                      <a:lnTo>
                        <a:pt x="74760" y="10525"/>
                      </a:lnTo>
                      <a:lnTo>
                        <a:pt x="74844" y="10442"/>
                      </a:lnTo>
                      <a:lnTo>
                        <a:pt x="74677" y="10316"/>
                      </a:lnTo>
                      <a:lnTo>
                        <a:pt x="74426" y="10253"/>
                      </a:lnTo>
                      <a:lnTo>
                        <a:pt x="74153" y="10086"/>
                      </a:lnTo>
                      <a:lnTo>
                        <a:pt x="74049" y="9918"/>
                      </a:lnTo>
                      <a:lnTo>
                        <a:pt x="74028" y="10023"/>
                      </a:lnTo>
                      <a:lnTo>
                        <a:pt x="73944" y="10002"/>
                      </a:lnTo>
                      <a:lnTo>
                        <a:pt x="73902" y="10023"/>
                      </a:lnTo>
                      <a:lnTo>
                        <a:pt x="73881" y="10149"/>
                      </a:lnTo>
                      <a:lnTo>
                        <a:pt x="73735" y="10190"/>
                      </a:lnTo>
                      <a:lnTo>
                        <a:pt x="73693" y="10107"/>
                      </a:lnTo>
                      <a:lnTo>
                        <a:pt x="73693" y="9981"/>
                      </a:lnTo>
                      <a:lnTo>
                        <a:pt x="73819" y="9897"/>
                      </a:lnTo>
                      <a:lnTo>
                        <a:pt x="73735" y="9793"/>
                      </a:lnTo>
                      <a:lnTo>
                        <a:pt x="73777" y="9730"/>
                      </a:lnTo>
                      <a:lnTo>
                        <a:pt x="73840" y="9730"/>
                      </a:lnTo>
                      <a:lnTo>
                        <a:pt x="73923" y="9814"/>
                      </a:lnTo>
                      <a:lnTo>
                        <a:pt x="73693" y="9458"/>
                      </a:lnTo>
                      <a:lnTo>
                        <a:pt x="73526" y="9312"/>
                      </a:lnTo>
                      <a:lnTo>
                        <a:pt x="73526" y="9479"/>
                      </a:lnTo>
                      <a:lnTo>
                        <a:pt x="73526" y="9521"/>
                      </a:lnTo>
                      <a:lnTo>
                        <a:pt x="73463" y="9521"/>
                      </a:lnTo>
                      <a:lnTo>
                        <a:pt x="73254" y="9312"/>
                      </a:lnTo>
                      <a:lnTo>
                        <a:pt x="73254" y="9207"/>
                      </a:lnTo>
                      <a:lnTo>
                        <a:pt x="73358" y="9249"/>
                      </a:lnTo>
                      <a:lnTo>
                        <a:pt x="73296" y="9144"/>
                      </a:lnTo>
                      <a:lnTo>
                        <a:pt x="73003" y="8893"/>
                      </a:lnTo>
                      <a:lnTo>
                        <a:pt x="72961" y="8893"/>
                      </a:lnTo>
                      <a:lnTo>
                        <a:pt x="72982" y="8977"/>
                      </a:lnTo>
                      <a:lnTo>
                        <a:pt x="72940" y="9081"/>
                      </a:lnTo>
                      <a:lnTo>
                        <a:pt x="72773" y="9102"/>
                      </a:lnTo>
                      <a:lnTo>
                        <a:pt x="72647" y="8977"/>
                      </a:lnTo>
                      <a:lnTo>
                        <a:pt x="72521" y="8956"/>
                      </a:lnTo>
                      <a:lnTo>
                        <a:pt x="72375" y="8726"/>
                      </a:lnTo>
                      <a:lnTo>
                        <a:pt x="72375" y="8642"/>
                      </a:lnTo>
                      <a:lnTo>
                        <a:pt x="72312" y="8579"/>
                      </a:lnTo>
                      <a:lnTo>
                        <a:pt x="72208" y="8621"/>
                      </a:lnTo>
                      <a:lnTo>
                        <a:pt x="72019" y="8768"/>
                      </a:lnTo>
                      <a:lnTo>
                        <a:pt x="72019" y="8830"/>
                      </a:lnTo>
                      <a:lnTo>
                        <a:pt x="71915" y="8789"/>
                      </a:lnTo>
                      <a:lnTo>
                        <a:pt x="71831" y="8851"/>
                      </a:lnTo>
                      <a:lnTo>
                        <a:pt x="71831" y="9081"/>
                      </a:lnTo>
                      <a:lnTo>
                        <a:pt x="71894" y="9144"/>
                      </a:lnTo>
                      <a:lnTo>
                        <a:pt x="71894" y="9144"/>
                      </a:lnTo>
                      <a:lnTo>
                        <a:pt x="71789" y="9081"/>
                      </a:lnTo>
                      <a:lnTo>
                        <a:pt x="71705" y="8872"/>
                      </a:lnTo>
                      <a:lnTo>
                        <a:pt x="71747" y="8726"/>
                      </a:lnTo>
                      <a:lnTo>
                        <a:pt x="71580" y="8621"/>
                      </a:lnTo>
                      <a:lnTo>
                        <a:pt x="71517" y="8454"/>
                      </a:lnTo>
                      <a:lnTo>
                        <a:pt x="71475" y="8454"/>
                      </a:lnTo>
                      <a:lnTo>
                        <a:pt x="71580" y="8433"/>
                      </a:lnTo>
                      <a:lnTo>
                        <a:pt x="71685" y="8558"/>
                      </a:lnTo>
                      <a:lnTo>
                        <a:pt x="71685" y="8433"/>
                      </a:lnTo>
                      <a:lnTo>
                        <a:pt x="71810" y="8433"/>
                      </a:lnTo>
                      <a:lnTo>
                        <a:pt x="71915" y="8475"/>
                      </a:lnTo>
                      <a:lnTo>
                        <a:pt x="72061" y="8370"/>
                      </a:lnTo>
                      <a:lnTo>
                        <a:pt x="72019" y="8265"/>
                      </a:lnTo>
                      <a:lnTo>
                        <a:pt x="71705" y="8140"/>
                      </a:lnTo>
                      <a:lnTo>
                        <a:pt x="71622" y="8265"/>
                      </a:lnTo>
                      <a:lnTo>
                        <a:pt x="71475" y="8265"/>
                      </a:lnTo>
                      <a:lnTo>
                        <a:pt x="71329" y="8224"/>
                      </a:lnTo>
                      <a:lnTo>
                        <a:pt x="71475" y="8224"/>
                      </a:lnTo>
                      <a:lnTo>
                        <a:pt x="71580" y="8098"/>
                      </a:lnTo>
                      <a:lnTo>
                        <a:pt x="71685" y="8056"/>
                      </a:lnTo>
                      <a:lnTo>
                        <a:pt x="71789" y="8119"/>
                      </a:lnTo>
                      <a:lnTo>
                        <a:pt x="71936" y="8140"/>
                      </a:lnTo>
                      <a:lnTo>
                        <a:pt x="72061" y="8245"/>
                      </a:lnTo>
                      <a:lnTo>
                        <a:pt x="72229" y="8433"/>
                      </a:lnTo>
                      <a:lnTo>
                        <a:pt x="72354" y="8433"/>
                      </a:lnTo>
                      <a:lnTo>
                        <a:pt x="72417" y="8537"/>
                      </a:lnTo>
                      <a:lnTo>
                        <a:pt x="72480" y="8558"/>
                      </a:lnTo>
                      <a:lnTo>
                        <a:pt x="72626" y="8475"/>
                      </a:lnTo>
                      <a:lnTo>
                        <a:pt x="72668" y="8558"/>
                      </a:lnTo>
                      <a:lnTo>
                        <a:pt x="72940" y="8349"/>
                      </a:lnTo>
                      <a:lnTo>
                        <a:pt x="72961" y="8391"/>
                      </a:lnTo>
                      <a:lnTo>
                        <a:pt x="72940" y="8496"/>
                      </a:lnTo>
                      <a:lnTo>
                        <a:pt x="73045" y="8433"/>
                      </a:lnTo>
                      <a:lnTo>
                        <a:pt x="73045" y="8286"/>
                      </a:lnTo>
                      <a:lnTo>
                        <a:pt x="73170" y="8077"/>
                      </a:lnTo>
                      <a:lnTo>
                        <a:pt x="73149" y="8014"/>
                      </a:lnTo>
                      <a:lnTo>
                        <a:pt x="73149" y="7847"/>
                      </a:lnTo>
                      <a:lnTo>
                        <a:pt x="73086" y="7617"/>
                      </a:lnTo>
                      <a:lnTo>
                        <a:pt x="73191" y="7240"/>
                      </a:lnTo>
                      <a:lnTo>
                        <a:pt x="73191" y="7010"/>
                      </a:lnTo>
                      <a:lnTo>
                        <a:pt x="73086" y="6884"/>
                      </a:lnTo>
                      <a:lnTo>
                        <a:pt x="73045" y="6759"/>
                      </a:lnTo>
                      <a:lnTo>
                        <a:pt x="72877" y="6612"/>
                      </a:lnTo>
                      <a:lnTo>
                        <a:pt x="72793" y="6445"/>
                      </a:lnTo>
                      <a:lnTo>
                        <a:pt x="72856" y="6445"/>
                      </a:lnTo>
                      <a:lnTo>
                        <a:pt x="72961" y="6571"/>
                      </a:lnTo>
                      <a:lnTo>
                        <a:pt x="72982" y="6571"/>
                      </a:lnTo>
                      <a:lnTo>
                        <a:pt x="72940" y="6403"/>
                      </a:lnTo>
                      <a:lnTo>
                        <a:pt x="72773" y="6340"/>
                      </a:lnTo>
                      <a:lnTo>
                        <a:pt x="72647" y="6382"/>
                      </a:lnTo>
                      <a:lnTo>
                        <a:pt x="72417" y="6340"/>
                      </a:lnTo>
                      <a:lnTo>
                        <a:pt x="72103" y="5943"/>
                      </a:lnTo>
                      <a:lnTo>
                        <a:pt x="72019" y="5880"/>
                      </a:lnTo>
                      <a:lnTo>
                        <a:pt x="72040" y="5817"/>
                      </a:lnTo>
                      <a:lnTo>
                        <a:pt x="72208" y="5817"/>
                      </a:lnTo>
                      <a:lnTo>
                        <a:pt x="72249" y="5671"/>
                      </a:lnTo>
                      <a:lnTo>
                        <a:pt x="72166" y="5608"/>
                      </a:lnTo>
                      <a:lnTo>
                        <a:pt x="72040" y="5608"/>
                      </a:lnTo>
                      <a:lnTo>
                        <a:pt x="71998" y="5545"/>
                      </a:lnTo>
                      <a:lnTo>
                        <a:pt x="72061" y="5504"/>
                      </a:lnTo>
                      <a:lnTo>
                        <a:pt x="72019" y="5336"/>
                      </a:lnTo>
                      <a:lnTo>
                        <a:pt x="72040" y="5315"/>
                      </a:lnTo>
                      <a:lnTo>
                        <a:pt x="72166" y="5462"/>
                      </a:lnTo>
                      <a:lnTo>
                        <a:pt x="72354" y="5566"/>
                      </a:lnTo>
                      <a:lnTo>
                        <a:pt x="72375" y="5504"/>
                      </a:lnTo>
                      <a:lnTo>
                        <a:pt x="72312" y="5420"/>
                      </a:lnTo>
                      <a:lnTo>
                        <a:pt x="72312" y="5315"/>
                      </a:lnTo>
                      <a:lnTo>
                        <a:pt x="72270" y="5232"/>
                      </a:lnTo>
                      <a:lnTo>
                        <a:pt x="72333" y="5190"/>
                      </a:lnTo>
                      <a:lnTo>
                        <a:pt x="72375" y="5252"/>
                      </a:lnTo>
                      <a:lnTo>
                        <a:pt x="72417" y="5336"/>
                      </a:lnTo>
                      <a:lnTo>
                        <a:pt x="72521" y="5357"/>
                      </a:lnTo>
                      <a:lnTo>
                        <a:pt x="72563" y="5650"/>
                      </a:lnTo>
                      <a:lnTo>
                        <a:pt x="72542" y="5734"/>
                      </a:lnTo>
                      <a:lnTo>
                        <a:pt x="72835" y="5943"/>
                      </a:lnTo>
                      <a:lnTo>
                        <a:pt x="72940" y="5880"/>
                      </a:lnTo>
                      <a:lnTo>
                        <a:pt x="73065" y="5943"/>
                      </a:lnTo>
                      <a:lnTo>
                        <a:pt x="73065" y="6152"/>
                      </a:lnTo>
                      <a:lnTo>
                        <a:pt x="73170" y="6152"/>
                      </a:lnTo>
                      <a:lnTo>
                        <a:pt x="73379" y="5859"/>
                      </a:lnTo>
                      <a:lnTo>
                        <a:pt x="73421" y="5734"/>
                      </a:lnTo>
                      <a:lnTo>
                        <a:pt x="73379" y="5608"/>
                      </a:lnTo>
                      <a:lnTo>
                        <a:pt x="73400" y="5357"/>
                      </a:lnTo>
                      <a:lnTo>
                        <a:pt x="73379" y="5252"/>
                      </a:lnTo>
                      <a:lnTo>
                        <a:pt x="73421" y="5357"/>
                      </a:lnTo>
                      <a:lnTo>
                        <a:pt x="73421" y="5524"/>
                      </a:lnTo>
                      <a:lnTo>
                        <a:pt x="73505" y="5524"/>
                      </a:lnTo>
                      <a:lnTo>
                        <a:pt x="73609" y="5420"/>
                      </a:lnTo>
                      <a:lnTo>
                        <a:pt x="73798" y="5357"/>
                      </a:lnTo>
                      <a:lnTo>
                        <a:pt x="73819" y="5232"/>
                      </a:lnTo>
                      <a:lnTo>
                        <a:pt x="74007" y="5294"/>
                      </a:lnTo>
                      <a:lnTo>
                        <a:pt x="73986" y="5336"/>
                      </a:lnTo>
                      <a:lnTo>
                        <a:pt x="74007" y="5399"/>
                      </a:lnTo>
                      <a:lnTo>
                        <a:pt x="74300" y="5608"/>
                      </a:lnTo>
                      <a:lnTo>
                        <a:pt x="74342" y="5629"/>
                      </a:lnTo>
                      <a:lnTo>
                        <a:pt x="74405" y="5776"/>
                      </a:lnTo>
                      <a:lnTo>
                        <a:pt x="74405" y="5838"/>
                      </a:lnTo>
                      <a:lnTo>
                        <a:pt x="74446" y="5859"/>
                      </a:lnTo>
                      <a:lnTo>
                        <a:pt x="74698" y="5817"/>
                      </a:lnTo>
                      <a:lnTo>
                        <a:pt x="74739" y="5838"/>
                      </a:lnTo>
                      <a:lnTo>
                        <a:pt x="74739" y="5880"/>
                      </a:lnTo>
                      <a:lnTo>
                        <a:pt x="74760" y="5880"/>
                      </a:lnTo>
                      <a:lnTo>
                        <a:pt x="74865" y="5776"/>
                      </a:lnTo>
                      <a:lnTo>
                        <a:pt x="74823" y="5671"/>
                      </a:lnTo>
                      <a:lnTo>
                        <a:pt x="74844" y="5650"/>
                      </a:lnTo>
                      <a:lnTo>
                        <a:pt x="74928" y="5650"/>
                      </a:lnTo>
                      <a:lnTo>
                        <a:pt x="74886" y="5504"/>
                      </a:lnTo>
                      <a:lnTo>
                        <a:pt x="74970" y="5524"/>
                      </a:lnTo>
                      <a:lnTo>
                        <a:pt x="75032" y="5608"/>
                      </a:lnTo>
                      <a:lnTo>
                        <a:pt x="74990" y="5671"/>
                      </a:lnTo>
                      <a:lnTo>
                        <a:pt x="75095" y="5671"/>
                      </a:lnTo>
                      <a:lnTo>
                        <a:pt x="75200" y="5629"/>
                      </a:lnTo>
                      <a:lnTo>
                        <a:pt x="75472" y="5650"/>
                      </a:lnTo>
                      <a:lnTo>
                        <a:pt x="75555" y="5713"/>
                      </a:lnTo>
                      <a:lnTo>
                        <a:pt x="75618" y="5713"/>
                      </a:lnTo>
                      <a:lnTo>
                        <a:pt x="75660" y="5755"/>
                      </a:lnTo>
                      <a:lnTo>
                        <a:pt x="75702" y="5755"/>
                      </a:lnTo>
                      <a:lnTo>
                        <a:pt x="75786" y="5671"/>
                      </a:lnTo>
                      <a:lnTo>
                        <a:pt x="75723" y="5462"/>
                      </a:lnTo>
                      <a:lnTo>
                        <a:pt x="75786" y="5504"/>
                      </a:lnTo>
                      <a:lnTo>
                        <a:pt x="75911" y="5671"/>
                      </a:lnTo>
                      <a:lnTo>
                        <a:pt x="76078" y="5608"/>
                      </a:lnTo>
                      <a:lnTo>
                        <a:pt x="76078" y="5524"/>
                      </a:lnTo>
                      <a:lnTo>
                        <a:pt x="75995" y="5357"/>
                      </a:lnTo>
                      <a:lnTo>
                        <a:pt x="75869" y="5378"/>
                      </a:lnTo>
                      <a:lnTo>
                        <a:pt x="75744" y="5294"/>
                      </a:lnTo>
                      <a:lnTo>
                        <a:pt x="75806" y="5190"/>
                      </a:lnTo>
                      <a:lnTo>
                        <a:pt x="75911" y="5232"/>
                      </a:lnTo>
                      <a:lnTo>
                        <a:pt x="75995" y="5211"/>
                      </a:lnTo>
                      <a:lnTo>
                        <a:pt x="75995" y="5064"/>
                      </a:lnTo>
                      <a:lnTo>
                        <a:pt x="75890" y="5022"/>
                      </a:lnTo>
                      <a:lnTo>
                        <a:pt x="75806" y="4980"/>
                      </a:lnTo>
                      <a:lnTo>
                        <a:pt x="75744" y="5022"/>
                      </a:lnTo>
                      <a:lnTo>
                        <a:pt x="75744" y="5127"/>
                      </a:lnTo>
                      <a:lnTo>
                        <a:pt x="75681" y="5064"/>
                      </a:lnTo>
                      <a:lnTo>
                        <a:pt x="75555" y="5085"/>
                      </a:lnTo>
                      <a:lnTo>
                        <a:pt x="75576" y="4918"/>
                      </a:lnTo>
                      <a:lnTo>
                        <a:pt x="75493" y="4855"/>
                      </a:lnTo>
                      <a:lnTo>
                        <a:pt x="75388" y="4876"/>
                      </a:lnTo>
                      <a:lnTo>
                        <a:pt x="75388" y="4980"/>
                      </a:lnTo>
                      <a:lnTo>
                        <a:pt x="75346" y="4897"/>
                      </a:lnTo>
                      <a:lnTo>
                        <a:pt x="75346" y="4813"/>
                      </a:lnTo>
                      <a:lnTo>
                        <a:pt x="75472" y="4771"/>
                      </a:lnTo>
                      <a:lnTo>
                        <a:pt x="75451" y="4583"/>
                      </a:lnTo>
                      <a:lnTo>
                        <a:pt x="75367" y="4562"/>
                      </a:lnTo>
                      <a:lnTo>
                        <a:pt x="75493" y="4457"/>
                      </a:lnTo>
                      <a:lnTo>
                        <a:pt x="75430" y="4290"/>
                      </a:lnTo>
                      <a:lnTo>
                        <a:pt x="75451" y="4227"/>
                      </a:lnTo>
                      <a:lnTo>
                        <a:pt x="75283" y="4081"/>
                      </a:lnTo>
                      <a:lnTo>
                        <a:pt x="75158" y="4102"/>
                      </a:lnTo>
                      <a:lnTo>
                        <a:pt x="75032" y="4248"/>
                      </a:lnTo>
                      <a:lnTo>
                        <a:pt x="75053" y="4060"/>
                      </a:lnTo>
                      <a:lnTo>
                        <a:pt x="75158" y="4018"/>
                      </a:lnTo>
                      <a:lnTo>
                        <a:pt x="75053" y="3851"/>
                      </a:lnTo>
                      <a:lnTo>
                        <a:pt x="75053" y="3746"/>
                      </a:lnTo>
                      <a:lnTo>
                        <a:pt x="75011" y="3746"/>
                      </a:lnTo>
                      <a:lnTo>
                        <a:pt x="74928" y="3830"/>
                      </a:lnTo>
                      <a:lnTo>
                        <a:pt x="74865" y="3746"/>
                      </a:lnTo>
                      <a:lnTo>
                        <a:pt x="74739" y="3746"/>
                      </a:lnTo>
                      <a:lnTo>
                        <a:pt x="74593" y="3767"/>
                      </a:lnTo>
                      <a:lnTo>
                        <a:pt x="74718" y="3662"/>
                      </a:lnTo>
                      <a:lnTo>
                        <a:pt x="74865" y="3662"/>
                      </a:lnTo>
                      <a:lnTo>
                        <a:pt x="75011" y="3558"/>
                      </a:lnTo>
                      <a:lnTo>
                        <a:pt x="75053" y="3620"/>
                      </a:lnTo>
                      <a:lnTo>
                        <a:pt x="75158" y="3432"/>
                      </a:lnTo>
                      <a:lnTo>
                        <a:pt x="75283" y="3411"/>
                      </a:lnTo>
                      <a:lnTo>
                        <a:pt x="75325" y="3307"/>
                      </a:lnTo>
                      <a:lnTo>
                        <a:pt x="75242" y="3202"/>
                      </a:lnTo>
                      <a:lnTo>
                        <a:pt x="74970" y="3139"/>
                      </a:lnTo>
                      <a:lnTo>
                        <a:pt x="75158" y="3118"/>
                      </a:lnTo>
                      <a:lnTo>
                        <a:pt x="75346" y="3118"/>
                      </a:lnTo>
                      <a:lnTo>
                        <a:pt x="75388" y="3035"/>
                      </a:lnTo>
                      <a:lnTo>
                        <a:pt x="75346" y="2909"/>
                      </a:lnTo>
                      <a:lnTo>
                        <a:pt x="75221" y="2867"/>
                      </a:lnTo>
                      <a:lnTo>
                        <a:pt x="75137" y="2721"/>
                      </a:lnTo>
                      <a:lnTo>
                        <a:pt x="75032" y="2763"/>
                      </a:lnTo>
                      <a:lnTo>
                        <a:pt x="75011" y="2679"/>
                      </a:lnTo>
                      <a:lnTo>
                        <a:pt x="75053" y="2511"/>
                      </a:lnTo>
                      <a:lnTo>
                        <a:pt x="74949" y="2198"/>
                      </a:lnTo>
                      <a:lnTo>
                        <a:pt x="74970" y="2135"/>
                      </a:lnTo>
                      <a:lnTo>
                        <a:pt x="75032" y="2051"/>
                      </a:lnTo>
                      <a:lnTo>
                        <a:pt x="75032" y="1967"/>
                      </a:lnTo>
                      <a:lnTo>
                        <a:pt x="74928" y="1905"/>
                      </a:lnTo>
                      <a:lnTo>
                        <a:pt x="74823" y="2051"/>
                      </a:lnTo>
                      <a:lnTo>
                        <a:pt x="74718" y="2135"/>
                      </a:lnTo>
                      <a:lnTo>
                        <a:pt x="74718" y="1967"/>
                      </a:lnTo>
                      <a:lnTo>
                        <a:pt x="74614" y="1967"/>
                      </a:lnTo>
                      <a:lnTo>
                        <a:pt x="74614" y="2051"/>
                      </a:lnTo>
                      <a:lnTo>
                        <a:pt x="74530" y="2072"/>
                      </a:lnTo>
                      <a:lnTo>
                        <a:pt x="74509" y="2030"/>
                      </a:lnTo>
                      <a:lnTo>
                        <a:pt x="74530" y="1884"/>
                      </a:lnTo>
                      <a:lnTo>
                        <a:pt x="74174" y="1842"/>
                      </a:lnTo>
                      <a:lnTo>
                        <a:pt x="74091" y="1884"/>
                      </a:lnTo>
                      <a:lnTo>
                        <a:pt x="73923" y="1863"/>
                      </a:lnTo>
                      <a:lnTo>
                        <a:pt x="73819" y="1758"/>
                      </a:lnTo>
                      <a:lnTo>
                        <a:pt x="73798" y="1716"/>
                      </a:lnTo>
                      <a:lnTo>
                        <a:pt x="73693" y="1675"/>
                      </a:lnTo>
                      <a:lnTo>
                        <a:pt x="73651" y="1716"/>
                      </a:lnTo>
                      <a:lnTo>
                        <a:pt x="73589" y="1633"/>
                      </a:lnTo>
                      <a:lnTo>
                        <a:pt x="73484" y="1633"/>
                      </a:lnTo>
                      <a:lnTo>
                        <a:pt x="73379" y="1779"/>
                      </a:lnTo>
                      <a:lnTo>
                        <a:pt x="73275" y="1821"/>
                      </a:lnTo>
                      <a:lnTo>
                        <a:pt x="73233" y="1842"/>
                      </a:lnTo>
                      <a:lnTo>
                        <a:pt x="73170" y="1884"/>
                      </a:lnTo>
                      <a:lnTo>
                        <a:pt x="73296" y="1884"/>
                      </a:lnTo>
                      <a:lnTo>
                        <a:pt x="73254" y="1967"/>
                      </a:lnTo>
                      <a:lnTo>
                        <a:pt x="73128" y="2051"/>
                      </a:lnTo>
                      <a:lnTo>
                        <a:pt x="73065" y="2051"/>
                      </a:lnTo>
                      <a:lnTo>
                        <a:pt x="73086" y="2156"/>
                      </a:lnTo>
                      <a:lnTo>
                        <a:pt x="73191" y="2239"/>
                      </a:lnTo>
                      <a:lnTo>
                        <a:pt x="73170" y="2281"/>
                      </a:lnTo>
                      <a:lnTo>
                        <a:pt x="73065" y="2260"/>
                      </a:lnTo>
                      <a:lnTo>
                        <a:pt x="72982" y="2051"/>
                      </a:lnTo>
                      <a:lnTo>
                        <a:pt x="73024" y="1988"/>
                      </a:lnTo>
                      <a:lnTo>
                        <a:pt x="73024" y="1988"/>
                      </a:lnTo>
                      <a:lnTo>
                        <a:pt x="72940" y="2030"/>
                      </a:lnTo>
                      <a:lnTo>
                        <a:pt x="72773" y="2239"/>
                      </a:lnTo>
                      <a:lnTo>
                        <a:pt x="72710" y="2386"/>
                      </a:lnTo>
                      <a:lnTo>
                        <a:pt x="72605" y="2491"/>
                      </a:lnTo>
                      <a:lnTo>
                        <a:pt x="72626" y="2553"/>
                      </a:lnTo>
                      <a:lnTo>
                        <a:pt x="72773" y="2407"/>
                      </a:lnTo>
                      <a:lnTo>
                        <a:pt x="72856" y="2407"/>
                      </a:lnTo>
                      <a:lnTo>
                        <a:pt x="72919" y="2511"/>
                      </a:lnTo>
                      <a:lnTo>
                        <a:pt x="73024" y="2616"/>
                      </a:lnTo>
                      <a:lnTo>
                        <a:pt x="73233" y="2783"/>
                      </a:lnTo>
                      <a:lnTo>
                        <a:pt x="73254" y="2909"/>
                      </a:lnTo>
                      <a:lnTo>
                        <a:pt x="73170" y="2993"/>
                      </a:lnTo>
                      <a:lnTo>
                        <a:pt x="73191" y="3097"/>
                      </a:lnTo>
                      <a:lnTo>
                        <a:pt x="73358" y="3076"/>
                      </a:lnTo>
                      <a:lnTo>
                        <a:pt x="73505" y="2993"/>
                      </a:lnTo>
                      <a:lnTo>
                        <a:pt x="73589" y="3097"/>
                      </a:lnTo>
                      <a:lnTo>
                        <a:pt x="73589" y="3202"/>
                      </a:lnTo>
                      <a:lnTo>
                        <a:pt x="73672" y="3390"/>
                      </a:lnTo>
                      <a:lnTo>
                        <a:pt x="73672" y="3432"/>
                      </a:lnTo>
                      <a:lnTo>
                        <a:pt x="73568" y="3327"/>
                      </a:lnTo>
                      <a:lnTo>
                        <a:pt x="73484" y="3181"/>
                      </a:lnTo>
                      <a:lnTo>
                        <a:pt x="73400" y="3139"/>
                      </a:lnTo>
                      <a:lnTo>
                        <a:pt x="73358" y="3244"/>
                      </a:lnTo>
                      <a:lnTo>
                        <a:pt x="73379" y="3348"/>
                      </a:lnTo>
                      <a:lnTo>
                        <a:pt x="73442" y="3390"/>
                      </a:lnTo>
                      <a:lnTo>
                        <a:pt x="73400" y="3411"/>
                      </a:lnTo>
                      <a:lnTo>
                        <a:pt x="73296" y="3390"/>
                      </a:lnTo>
                      <a:lnTo>
                        <a:pt x="73191" y="3223"/>
                      </a:lnTo>
                      <a:lnTo>
                        <a:pt x="73045" y="3202"/>
                      </a:lnTo>
                      <a:lnTo>
                        <a:pt x="72940" y="3307"/>
                      </a:lnTo>
                      <a:lnTo>
                        <a:pt x="72856" y="3286"/>
                      </a:lnTo>
                      <a:lnTo>
                        <a:pt x="72835" y="3139"/>
                      </a:lnTo>
                      <a:lnTo>
                        <a:pt x="72877" y="3097"/>
                      </a:lnTo>
                      <a:lnTo>
                        <a:pt x="72814" y="2972"/>
                      </a:lnTo>
                      <a:lnTo>
                        <a:pt x="72710" y="2888"/>
                      </a:lnTo>
                      <a:lnTo>
                        <a:pt x="72668" y="2763"/>
                      </a:lnTo>
                      <a:lnTo>
                        <a:pt x="72459" y="2700"/>
                      </a:lnTo>
                      <a:lnTo>
                        <a:pt x="72291" y="2365"/>
                      </a:lnTo>
                      <a:lnTo>
                        <a:pt x="72187" y="2239"/>
                      </a:lnTo>
                      <a:lnTo>
                        <a:pt x="72208" y="2177"/>
                      </a:lnTo>
                      <a:lnTo>
                        <a:pt x="72124" y="2093"/>
                      </a:lnTo>
                      <a:lnTo>
                        <a:pt x="72019" y="2072"/>
                      </a:lnTo>
                      <a:lnTo>
                        <a:pt x="72019" y="2072"/>
                      </a:lnTo>
                      <a:lnTo>
                        <a:pt x="72040" y="2135"/>
                      </a:lnTo>
                      <a:lnTo>
                        <a:pt x="72019" y="2239"/>
                      </a:lnTo>
                      <a:lnTo>
                        <a:pt x="71977" y="2198"/>
                      </a:lnTo>
                      <a:lnTo>
                        <a:pt x="71915" y="2072"/>
                      </a:lnTo>
                      <a:lnTo>
                        <a:pt x="71685" y="1947"/>
                      </a:lnTo>
                      <a:lnTo>
                        <a:pt x="71559" y="1926"/>
                      </a:lnTo>
                      <a:lnTo>
                        <a:pt x="71454" y="1947"/>
                      </a:lnTo>
                      <a:lnTo>
                        <a:pt x="71475" y="2030"/>
                      </a:lnTo>
                      <a:lnTo>
                        <a:pt x="71580" y="2072"/>
                      </a:lnTo>
                      <a:lnTo>
                        <a:pt x="71789" y="2156"/>
                      </a:lnTo>
                      <a:lnTo>
                        <a:pt x="71622" y="2198"/>
                      </a:lnTo>
                      <a:lnTo>
                        <a:pt x="71413" y="2135"/>
                      </a:lnTo>
                      <a:lnTo>
                        <a:pt x="71308" y="2030"/>
                      </a:lnTo>
                      <a:lnTo>
                        <a:pt x="71350" y="1947"/>
                      </a:lnTo>
                      <a:lnTo>
                        <a:pt x="71287" y="1926"/>
                      </a:lnTo>
                      <a:lnTo>
                        <a:pt x="71099" y="1926"/>
                      </a:lnTo>
                      <a:lnTo>
                        <a:pt x="71161" y="1947"/>
                      </a:lnTo>
                      <a:lnTo>
                        <a:pt x="71161" y="1988"/>
                      </a:lnTo>
                      <a:lnTo>
                        <a:pt x="70994" y="2051"/>
                      </a:lnTo>
                      <a:lnTo>
                        <a:pt x="70931" y="1947"/>
                      </a:lnTo>
                      <a:lnTo>
                        <a:pt x="70952" y="1884"/>
                      </a:lnTo>
                      <a:lnTo>
                        <a:pt x="70764" y="1863"/>
                      </a:lnTo>
                      <a:lnTo>
                        <a:pt x="70722" y="1884"/>
                      </a:lnTo>
                      <a:lnTo>
                        <a:pt x="70743" y="1988"/>
                      </a:lnTo>
                      <a:lnTo>
                        <a:pt x="70638" y="1967"/>
                      </a:lnTo>
                      <a:lnTo>
                        <a:pt x="70576" y="1863"/>
                      </a:lnTo>
                      <a:lnTo>
                        <a:pt x="70429" y="1863"/>
                      </a:lnTo>
                      <a:lnTo>
                        <a:pt x="70471" y="1967"/>
                      </a:lnTo>
                      <a:lnTo>
                        <a:pt x="70471" y="1967"/>
                      </a:lnTo>
                      <a:lnTo>
                        <a:pt x="69990" y="1863"/>
                      </a:lnTo>
                      <a:lnTo>
                        <a:pt x="69843" y="1926"/>
                      </a:lnTo>
                      <a:lnTo>
                        <a:pt x="69676" y="1842"/>
                      </a:lnTo>
                      <a:lnTo>
                        <a:pt x="69676" y="1758"/>
                      </a:lnTo>
                      <a:lnTo>
                        <a:pt x="69508" y="1716"/>
                      </a:lnTo>
                      <a:lnTo>
                        <a:pt x="69488" y="1737"/>
                      </a:lnTo>
                      <a:lnTo>
                        <a:pt x="69488" y="1779"/>
                      </a:lnTo>
                      <a:lnTo>
                        <a:pt x="69425" y="1737"/>
                      </a:lnTo>
                      <a:lnTo>
                        <a:pt x="69320" y="1716"/>
                      </a:lnTo>
                      <a:lnTo>
                        <a:pt x="69216" y="1633"/>
                      </a:lnTo>
                      <a:lnTo>
                        <a:pt x="69153" y="1654"/>
                      </a:lnTo>
                      <a:lnTo>
                        <a:pt x="69174" y="1758"/>
                      </a:lnTo>
                      <a:lnTo>
                        <a:pt x="69006" y="1758"/>
                      </a:lnTo>
                      <a:lnTo>
                        <a:pt x="68860" y="1779"/>
                      </a:lnTo>
                      <a:lnTo>
                        <a:pt x="68839" y="1884"/>
                      </a:lnTo>
                      <a:lnTo>
                        <a:pt x="68651" y="1884"/>
                      </a:lnTo>
                      <a:lnTo>
                        <a:pt x="68316" y="1758"/>
                      </a:lnTo>
                      <a:lnTo>
                        <a:pt x="68337" y="1716"/>
                      </a:lnTo>
                      <a:lnTo>
                        <a:pt x="68546" y="1779"/>
                      </a:lnTo>
                      <a:lnTo>
                        <a:pt x="68651" y="1842"/>
                      </a:lnTo>
                      <a:lnTo>
                        <a:pt x="68672" y="1779"/>
                      </a:lnTo>
                      <a:lnTo>
                        <a:pt x="68337" y="1549"/>
                      </a:lnTo>
                      <a:lnTo>
                        <a:pt x="67939" y="1507"/>
                      </a:lnTo>
                      <a:lnTo>
                        <a:pt x="67793" y="1549"/>
                      </a:lnTo>
                      <a:lnTo>
                        <a:pt x="67730" y="1507"/>
                      </a:lnTo>
                      <a:lnTo>
                        <a:pt x="67793" y="1444"/>
                      </a:lnTo>
                      <a:lnTo>
                        <a:pt x="67688" y="1402"/>
                      </a:lnTo>
                      <a:lnTo>
                        <a:pt x="67542" y="1423"/>
                      </a:lnTo>
                      <a:lnTo>
                        <a:pt x="67604" y="1444"/>
                      </a:lnTo>
                      <a:lnTo>
                        <a:pt x="67521" y="1465"/>
                      </a:lnTo>
                      <a:lnTo>
                        <a:pt x="67395" y="1423"/>
                      </a:lnTo>
                      <a:lnTo>
                        <a:pt x="67019" y="1319"/>
                      </a:lnTo>
                      <a:lnTo>
                        <a:pt x="66851" y="1340"/>
                      </a:lnTo>
                      <a:lnTo>
                        <a:pt x="66788" y="1423"/>
                      </a:lnTo>
                      <a:lnTo>
                        <a:pt x="66705" y="1402"/>
                      </a:lnTo>
                      <a:lnTo>
                        <a:pt x="66663" y="1319"/>
                      </a:lnTo>
                      <a:lnTo>
                        <a:pt x="66558" y="1361"/>
                      </a:lnTo>
                      <a:lnTo>
                        <a:pt x="66349" y="1361"/>
                      </a:lnTo>
                      <a:lnTo>
                        <a:pt x="66244" y="1298"/>
                      </a:lnTo>
                      <a:lnTo>
                        <a:pt x="66161" y="1319"/>
                      </a:lnTo>
                      <a:lnTo>
                        <a:pt x="66014" y="1340"/>
                      </a:lnTo>
                      <a:lnTo>
                        <a:pt x="65951" y="1319"/>
                      </a:lnTo>
                      <a:lnTo>
                        <a:pt x="65847" y="1402"/>
                      </a:lnTo>
                      <a:lnTo>
                        <a:pt x="65826" y="1507"/>
                      </a:lnTo>
                      <a:lnTo>
                        <a:pt x="65763" y="1402"/>
                      </a:lnTo>
                      <a:lnTo>
                        <a:pt x="65303" y="1528"/>
                      </a:lnTo>
                      <a:lnTo>
                        <a:pt x="65303" y="1633"/>
                      </a:lnTo>
                      <a:lnTo>
                        <a:pt x="65198" y="1612"/>
                      </a:lnTo>
                      <a:lnTo>
                        <a:pt x="65135" y="1737"/>
                      </a:lnTo>
                      <a:lnTo>
                        <a:pt x="65094" y="1737"/>
                      </a:lnTo>
                      <a:lnTo>
                        <a:pt x="65031" y="1654"/>
                      </a:lnTo>
                      <a:lnTo>
                        <a:pt x="64884" y="1675"/>
                      </a:lnTo>
                      <a:lnTo>
                        <a:pt x="64884" y="1779"/>
                      </a:lnTo>
                      <a:lnTo>
                        <a:pt x="64801" y="1779"/>
                      </a:lnTo>
                      <a:lnTo>
                        <a:pt x="64696" y="1842"/>
                      </a:lnTo>
                      <a:lnTo>
                        <a:pt x="64529" y="1737"/>
                      </a:lnTo>
                      <a:lnTo>
                        <a:pt x="64403" y="1779"/>
                      </a:lnTo>
                      <a:lnTo>
                        <a:pt x="64403" y="1863"/>
                      </a:lnTo>
                      <a:lnTo>
                        <a:pt x="64152" y="1863"/>
                      </a:lnTo>
                      <a:lnTo>
                        <a:pt x="63838" y="1884"/>
                      </a:lnTo>
                      <a:lnTo>
                        <a:pt x="63754" y="1842"/>
                      </a:lnTo>
                      <a:lnTo>
                        <a:pt x="63482" y="1884"/>
                      </a:lnTo>
                      <a:lnTo>
                        <a:pt x="63462" y="1905"/>
                      </a:lnTo>
                      <a:lnTo>
                        <a:pt x="63629" y="2009"/>
                      </a:lnTo>
                      <a:lnTo>
                        <a:pt x="63692" y="2198"/>
                      </a:lnTo>
                      <a:lnTo>
                        <a:pt x="63775" y="2260"/>
                      </a:lnTo>
                      <a:lnTo>
                        <a:pt x="63796" y="2386"/>
                      </a:lnTo>
                      <a:lnTo>
                        <a:pt x="63880" y="2574"/>
                      </a:lnTo>
                      <a:lnTo>
                        <a:pt x="63838" y="2637"/>
                      </a:lnTo>
                      <a:lnTo>
                        <a:pt x="63838" y="2804"/>
                      </a:lnTo>
                      <a:lnTo>
                        <a:pt x="63880" y="2804"/>
                      </a:lnTo>
                      <a:lnTo>
                        <a:pt x="63985" y="2700"/>
                      </a:lnTo>
                      <a:lnTo>
                        <a:pt x="64194" y="2804"/>
                      </a:lnTo>
                      <a:lnTo>
                        <a:pt x="64257" y="2888"/>
                      </a:lnTo>
                      <a:lnTo>
                        <a:pt x="64319" y="2909"/>
                      </a:lnTo>
                      <a:lnTo>
                        <a:pt x="64529" y="3118"/>
                      </a:lnTo>
                      <a:lnTo>
                        <a:pt x="64570" y="3307"/>
                      </a:lnTo>
                      <a:lnTo>
                        <a:pt x="64717" y="3348"/>
                      </a:lnTo>
                      <a:lnTo>
                        <a:pt x="64822" y="3516"/>
                      </a:lnTo>
                      <a:lnTo>
                        <a:pt x="64822" y="3579"/>
                      </a:lnTo>
                      <a:lnTo>
                        <a:pt x="64842" y="3662"/>
                      </a:lnTo>
                      <a:lnTo>
                        <a:pt x="64801" y="3725"/>
                      </a:lnTo>
                      <a:lnTo>
                        <a:pt x="64884" y="3830"/>
                      </a:lnTo>
                      <a:lnTo>
                        <a:pt x="64822" y="3871"/>
                      </a:lnTo>
                      <a:lnTo>
                        <a:pt x="64738" y="3851"/>
                      </a:lnTo>
                      <a:lnTo>
                        <a:pt x="64612" y="3934"/>
                      </a:lnTo>
                      <a:lnTo>
                        <a:pt x="64633" y="4039"/>
                      </a:lnTo>
                      <a:lnTo>
                        <a:pt x="64508" y="4060"/>
                      </a:lnTo>
                      <a:lnTo>
                        <a:pt x="64403" y="4143"/>
                      </a:lnTo>
                      <a:lnTo>
                        <a:pt x="64215" y="4102"/>
                      </a:lnTo>
                      <a:lnTo>
                        <a:pt x="64152" y="4039"/>
                      </a:lnTo>
                      <a:lnTo>
                        <a:pt x="64152" y="3892"/>
                      </a:lnTo>
                      <a:lnTo>
                        <a:pt x="63964" y="3641"/>
                      </a:lnTo>
                      <a:lnTo>
                        <a:pt x="63880" y="3641"/>
                      </a:lnTo>
                      <a:lnTo>
                        <a:pt x="63838" y="3662"/>
                      </a:lnTo>
                      <a:lnTo>
                        <a:pt x="63566" y="3620"/>
                      </a:lnTo>
                      <a:lnTo>
                        <a:pt x="63378" y="3641"/>
                      </a:lnTo>
                      <a:lnTo>
                        <a:pt x="63315" y="3579"/>
                      </a:lnTo>
                      <a:lnTo>
                        <a:pt x="63148" y="3411"/>
                      </a:lnTo>
                      <a:lnTo>
                        <a:pt x="63148" y="3286"/>
                      </a:lnTo>
                      <a:lnTo>
                        <a:pt x="63043" y="3202"/>
                      </a:lnTo>
                      <a:lnTo>
                        <a:pt x="62897" y="3181"/>
                      </a:lnTo>
                      <a:lnTo>
                        <a:pt x="62855" y="3097"/>
                      </a:lnTo>
                      <a:lnTo>
                        <a:pt x="62813" y="2951"/>
                      </a:lnTo>
                      <a:lnTo>
                        <a:pt x="62625" y="2909"/>
                      </a:lnTo>
                      <a:lnTo>
                        <a:pt x="62583" y="2951"/>
                      </a:lnTo>
                      <a:lnTo>
                        <a:pt x="62583" y="3097"/>
                      </a:lnTo>
                      <a:lnTo>
                        <a:pt x="62583" y="3244"/>
                      </a:lnTo>
                      <a:lnTo>
                        <a:pt x="62604" y="3327"/>
                      </a:lnTo>
                      <a:lnTo>
                        <a:pt x="62478" y="3516"/>
                      </a:lnTo>
                      <a:lnTo>
                        <a:pt x="62415" y="3641"/>
                      </a:lnTo>
                      <a:lnTo>
                        <a:pt x="62332" y="3558"/>
                      </a:lnTo>
                      <a:lnTo>
                        <a:pt x="62311" y="3474"/>
                      </a:lnTo>
                      <a:lnTo>
                        <a:pt x="62269" y="3474"/>
                      </a:lnTo>
                      <a:lnTo>
                        <a:pt x="62164" y="3558"/>
                      </a:lnTo>
                      <a:lnTo>
                        <a:pt x="61913" y="3537"/>
                      </a:lnTo>
                      <a:lnTo>
                        <a:pt x="61704" y="3620"/>
                      </a:lnTo>
                      <a:lnTo>
                        <a:pt x="61641" y="3579"/>
                      </a:lnTo>
                      <a:lnTo>
                        <a:pt x="61474" y="3725"/>
                      </a:lnTo>
                      <a:lnTo>
                        <a:pt x="61327" y="3746"/>
                      </a:lnTo>
                      <a:lnTo>
                        <a:pt x="61223" y="3725"/>
                      </a:lnTo>
                      <a:lnTo>
                        <a:pt x="61118" y="3620"/>
                      </a:lnTo>
                      <a:lnTo>
                        <a:pt x="61034" y="3620"/>
                      </a:lnTo>
                      <a:lnTo>
                        <a:pt x="60972" y="3662"/>
                      </a:lnTo>
                      <a:lnTo>
                        <a:pt x="61013" y="3746"/>
                      </a:lnTo>
                      <a:lnTo>
                        <a:pt x="60804" y="3830"/>
                      </a:lnTo>
                      <a:lnTo>
                        <a:pt x="60700" y="3913"/>
                      </a:lnTo>
                      <a:lnTo>
                        <a:pt x="60449" y="3934"/>
                      </a:lnTo>
                      <a:lnTo>
                        <a:pt x="60323" y="4081"/>
                      </a:lnTo>
                      <a:lnTo>
                        <a:pt x="60323" y="4290"/>
                      </a:lnTo>
                      <a:lnTo>
                        <a:pt x="60323" y="4562"/>
                      </a:lnTo>
                      <a:lnTo>
                        <a:pt x="60532" y="4855"/>
                      </a:lnTo>
                      <a:lnTo>
                        <a:pt x="60553" y="5022"/>
                      </a:lnTo>
                      <a:lnTo>
                        <a:pt x="60407" y="4813"/>
                      </a:lnTo>
                      <a:lnTo>
                        <a:pt x="60281" y="4688"/>
                      </a:lnTo>
                      <a:lnTo>
                        <a:pt x="60177" y="4708"/>
                      </a:lnTo>
                      <a:lnTo>
                        <a:pt x="60030" y="4625"/>
                      </a:lnTo>
                      <a:lnTo>
                        <a:pt x="60072" y="4729"/>
                      </a:lnTo>
                      <a:lnTo>
                        <a:pt x="60177" y="4792"/>
                      </a:lnTo>
                      <a:lnTo>
                        <a:pt x="60218" y="4980"/>
                      </a:lnTo>
                      <a:lnTo>
                        <a:pt x="60218" y="5022"/>
                      </a:lnTo>
                      <a:lnTo>
                        <a:pt x="60072" y="4813"/>
                      </a:lnTo>
                      <a:lnTo>
                        <a:pt x="59967" y="4813"/>
                      </a:lnTo>
                      <a:lnTo>
                        <a:pt x="59925" y="4604"/>
                      </a:lnTo>
                      <a:lnTo>
                        <a:pt x="59758" y="4415"/>
                      </a:lnTo>
                      <a:lnTo>
                        <a:pt x="59674" y="4269"/>
                      </a:lnTo>
                      <a:lnTo>
                        <a:pt x="59570" y="4269"/>
                      </a:lnTo>
                      <a:lnTo>
                        <a:pt x="59612" y="4457"/>
                      </a:lnTo>
                      <a:lnTo>
                        <a:pt x="59591" y="4562"/>
                      </a:lnTo>
                      <a:lnTo>
                        <a:pt x="59549" y="4415"/>
                      </a:lnTo>
                      <a:lnTo>
                        <a:pt x="59402" y="4353"/>
                      </a:lnTo>
                      <a:lnTo>
                        <a:pt x="59256" y="4374"/>
                      </a:lnTo>
                      <a:lnTo>
                        <a:pt x="59256" y="4457"/>
                      </a:lnTo>
                      <a:lnTo>
                        <a:pt x="59172" y="4374"/>
                      </a:lnTo>
                      <a:lnTo>
                        <a:pt x="59026" y="4374"/>
                      </a:lnTo>
                      <a:lnTo>
                        <a:pt x="58879" y="4520"/>
                      </a:lnTo>
                      <a:lnTo>
                        <a:pt x="58754" y="4562"/>
                      </a:lnTo>
                      <a:lnTo>
                        <a:pt x="58837" y="4415"/>
                      </a:lnTo>
                      <a:lnTo>
                        <a:pt x="58837" y="4311"/>
                      </a:lnTo>
                      <a:lnTo>
                        <a:pt x="58712" y="4081"/>
                      </a:lnTo>
                      <a:lnTo>
                        <a:pt x="58712" y="3934"/>
                      </a:lnTo>
                      <a:lnTo>
                        <a:pt x="58649" y="3871"/>
                      </a:lnTo>
                      <a:lnTo>
                        <a:pt x="58649" y="3767"/>
                      </a:lnTo>
                      <a:lnTo>
                        <a:pt x="58544" y="3558"/>
                      </a:lnTo>
                      <a:lnTo>
                        <a:pt x="58335" y="3327"/>
                      </a:lnTo>
                      <a:lnTo>
                        <a:pt x="58105" y="3202"/>
                      </a:lnTo>
                      <a:lnTo>
                        <a:pt x="57875" y="2930"/>
                      </a:lnTo>
                      <a:lnTo>
                        <a:pt x="57310" y="2742"/>
                      </a:lnTo>
                      <a:lnTo>
                        <a:pt x="57038" y="2742"/>
                      </a:lnTo>
                      <a:lnTo>
                        <a:pt x="56892" y="2783"/>
                      </a:lnTo>
                      <a:lnTo>
                        <a:pt x="56661" y="2930"/>
                      </a:lnTo>
                      <a:lnTo>
                        <a:pt x="56661" y="2993"/>
                      </a:lnTo>
                      <a:lnTo>
                        <a:pt x="56536" y="2951"/>
                      </a:lnTo>
                      <a:lnTo>
                        <a:pt x="56327" y="3035"/>
                      </a:lnTo>
                      <a:lnTo>
                        <a:pt x="55887" y="3244"/>
                      </a:lnTo>
                      <a:lnTo>
                        <a:pt x="55720" y="3265"/>
                      </a:lnTo>
                      <a:lnTo>
                        <a:pt x="55531" y="3453"/>
                      </a:lnTo>
                      <a:lnTo>
                        <a:pt x="55427" y="3516"/>
                      </a:lnTo>
                      <a:lnTo>
                        <a:pt x="55197" y="3683"/>
                      </a:lnTo>
                      <a:lnTo>
                        <a:pt x="55071" y="3746"/>
                      </a:lnTo>
                      <a:lnTo>
                        <a:pt x="54946" y="3871"/>
                      </a:lnTo>
                      <a:lnTo>
                        <a:pt x="54757" y="3934"/>
                      </a:lnTo>
                      <a:lnTo>
                        <a:pt x="54590" y="3871"/>
                      </a:lnTo>
                      <a:lnTo>
                        <a:pt x="54360" y="3934"/>
                      </a:lnTo>
                      <a:lnTo>
                        <a:pt x="54213" y="3997"/>
                      </a:lnTo>
                      <a:lnTo>
                        <a:pt x="54339" y="3871"/>
                      </a:lnTo>
                      <a:lnTo>
                        <a:pt x="54527" y="3767"/>
                      </a:lnTo>
                      <a:lnTo>
                        <a:pt x="54548" y="3662"/>
                      </a:lnTo>
                      <a:lnTo>
                        <a:pt x="54381" y="3474"/>
                      </a:lnTo>
                      <a:lnTo>
                        <a:pt x="54109" y="3411"/>
                      </a:lnTo>
                      <a:lnTo>
                        <a:pt x="53837" y="3223"/>
                      </a:lnTo>
                      <a:lnTo>
                        <a:pt x="53753" y="3160"/>
                      </a:lnTo>
                      <a:lnTo>
                        <a:pt x="53711" y="3223"/>
                      </a:lnTo>
                      <a:lnTo>
                        <a:pt x="53607" y="3453"/>
                      </a:lnTo>
                      <a:lnTo>
                        <a:pt x="53607" y="3579"/>
                      </a:lnTo>
                      <a:lnTo>
                        <a:pt x="53544" y="3516"/>
                      </a:lnTo>
                      <a:lnTo>
                        <a:pt x="53502" y="3537"/>
                      </a:lnTo>
                      <a:lnTo>
                        <a:pt x="53439" y="3662"/>
                      </a:lnTo>
                      <a:lnTo>
                        <a:pt x="53376" y="3725"/>
                      </a:lnTo>
                      <a:lnTo>
                        <a:pt x="53335" y="3662"/>
                      </a:lnTo>
                      <a:lnTo>
                        <a:pt x="53397" y="3516"/>
                      </a:lnTo>
                      <a:lnTo>
                        <a:pt x="53439" y="3432"/>
                      </a:lnTo>
                      <a:lnTo>
                        <a:pt x="53397" y="3265"/>
                      </a:lnTo>
                      <a:lnTo>
                        <a:pt x="53272" y="3202"/>
                      </a:lnTo>
                      <a:lnTo>
                        <a:pt x="53125" y="3327"/>
                      </a:lnTo>
                      <a:lnTo>
                        <a:pt x="53167" y="3411"/>
                      </a:lnTo>
                      <a:lnTo>
                        <a:pt x="53083" y="3537"/>
                      </a:lnTo>
                      <a:lnTo>
                        <a:pt x="53000" y="3453"/>
                      </a:lnTo>
                      <a:lnTo>
                        <a:pt x="52979" y="3307"/>
                      </a:lnTo>
                      <a:lnTo>
                        <a:pt x="52916" y="3160"/>
                      </a:lnTo>
                      <a:lnTo>
                        <a:pt x="52874" y="3014"/>
                      </a:lnTo>
                      <a:lnTo>
                        <a:pt x="52770" y="3118"/>
                      </a:lnTo>
                      <a:lnTo>
                        <a:pt x="52560" y="3139"/>
                      </a:lnTo>
                      <a:lnTo>
                        <a:pt x="52246" y="3223"/>
                      </a:lnTo>
                      <a:lnTo>
                        <a:pt x="52163" y="3202"/>
                      </a:lnTo>
                      <a:lnTo>
                        <a:pt x="52267" y="3118"/>
                      </a:lnTo>
                      <a:lnTo>
                        <a:pt x="52246" y="3014"/>
                      </a:lnTo>
                      <a:lnTo>
                        <a:pt x="52246" y="2909"/>
                      </a:lnTo>
                      <a:lnTo>
                        <a:pt x="52226" y="2783"/>
                      </a:lnTo>
                      <a:lnTo>
                        <a:pt x="52246" y="2763"/>
                      </a:lnTo>
                      <a:lnTo>
                        <a:pt x="52456" y="2909"/>
                      </a:lnTo>
                      <a:lnTo>
                        <a:pt x="52560" y="2825"/>
                      </a:lnTo>
                      <a:lnTo>
                        <a:pt x="52581" y="2700"/>
                      </a:lnTo>
                      <a:lnTo>
                        <a:pt x="52393" y="2428"/>
                      </a:lnTo>
                      <a:lnTo>
                        <a:pt x="52016" y="2302"/>
                      </a:lnTo>
                      <a:lnTo>
                        <a:pt x="51702" y="2281"/>
                      </a:lnTo>
                      <a:lnTo>
                        <a:pt x="51347" y="2365"/>
                      </a:lnTo>
                      <a:lnTo>
                        <a:pt x="51033" y="2407"/>
                      </a:lnTo>
                      <a:lnTo>
                        <a:pt x="50824" y="2574"/>
                      </a:lnTo>
                      <a:lnTo>
                        <a:pt x="50886" y="3139"/>
                      </a:lnTo>
                      <a:lnTo>
                        <a:pt x="50866" y="3307"/>
                      </a:lnTo>
                      <a:lnTo>
                        <a:pt x="50907" y="3411"/>
                      </a:lnTo>
                      <a:lnTo>
                        <a:pt x="50803" y="3579"/>
                      </a:lnTo>
                      <a:lnTo>
                        <a:pt x="50803" y="3746"/>
                      </a:lnTo>
                      <a:lnTo>
                        <a:pt x="50656" y="3851"/>
                      </a:lnTo>
                      <a:lnTo>
                        <a:pt x="50552" y="3851"/>
                      </a:lnTo>
                      <a:lnTo>
                        <a:pt x="50489" y="3788"/>
                      </a:lnTo>
                      <a:lnTo>
                        <a:pt x="50489" y="3725"/>
                      </a:lnTo>
                      <a:lnTo>
                        <a:pt x="50363" y="3620"/>
                      </a:lnTo>
                      <a:lnTo>
                        <a:pt x="50447" y="3537"/>
                      </a:lnTo>
                      <a:lnTo>
                        <a:pt x="50510" y="3558"/>
                      </a:lnTo>
                      <a:lnTo>
                        <a:pt x="50594" y="3369"/>
                      </a:lnTo>
                      <a:lnTo>
                        <a:pt x="50552" y="3139"/>
                      </a:lnTo>
                      <a:lnTo>
                        <a:pt x="50405" y="3097"/>
                      </a:lnTo>
                      <a:lnTo>
                        <a:pt x="50342" y="2888"/>
                      </a:lnTo>
                      <a:lnTo>
                        <a:pt x="50405" y="2909"/>
                      </a:lnTo>
                      <a:lnTo>
                        <a:pt x="50510" y="2804"/>
                      </a:lnTo>
                      <a:lnTo>
                        <a:pt x="50510" y="2930"/>
                      </a:lnTo>
                      <a:lnTo>
                        <a:pt x="50614" y="3035"/>
                      </a:lnTo>
                      <a:lnTo>
                        <a:pt x="50698" y="3223"/>
                      </a:lnTo>
                      <a:lnTo>
                        <a:pt x="50719" y="3160"/>
                      </a:lnTo>
                      <a:lnTo>
                        <a:pt x="50698" y="2888"/>
                      </a:lnTo>
                      <a:lnTo>
                        <a:pt x="50656" y="2679"/>
                      </a:lnTo>
                      <a:lnTo>
                        <a:pt x="50259" y="2825"/>
                      </a:lnTo>
                      <a:lnTo>
                        <a:pt x="49945" y="3035"/>
                      </a:lnTo>
                      <a:lnTo>
                        <a:pt x="49945" y="3160"/>
                      </a:lnTo>
                      <a:lnTo>
                        <a:pt x="49757" y="3307"/>
                      </a:lnTo>
                      <a:lnTo>
                        <a:pt x="49652" y="3223"/>
                      </a:lnTo>
                      <a:lnTo>
                        <a:pt x="49673" y="3139"/>
                      </a:lnTo>
                      <a:lnTo>
                        <a:pt x="49777" y="3118"/>
                      </a:lnTo>
                      <a:lnTo>
                        <a:pt x="49673" y="2993"/>
                      </a:lnTo>
                      <a:lnTo>
                        <a:pt x="49757" y="2742"/>
                      </a:lnTo>
                      <a:lnTo>
                        <a:pt x="49882" y="2804"/>
                      </a:lnTo>
                      <a:lnTo>
                        <a:pt x="49945" y="2783"/>
                      </a:lnTo>
                      <a:lnTo>
                        <a:pt x="50070" y="2825"/>
                      </a:lnTo>
                      <a:lnTo>
                        <a:pt x="50468" y="2637"/>
                      </a:lnTo>
                      <a:lnTo>
                        <a:pt x="50614" y="2595"/>
                      </a:lnTo>
                      <a:lnTo>
                        <a:pt x="50342" y="2595"/>
                      </a:lnTo>
                      <a:lnTo>
                        <a:pt x="50175" y="2616"/>
                      </a:lnTo>
                      <a:lnTo>
                        <a:pt x="49945" y="2595"/>
                      </a:lnTo>
                      <a:lnTo>
                        <a:pt x="49443" y="2595"/>
                      </a:lnTo>
                      <a:lnTo>
                        <a:pt x="49338" y="2637"/>
                      </a:lnTo>
                      <a:lnTo>
                        <a:pt x="48669" y="2700"/>
                      </a:lnTo>
                      <a:lnTo>
                        <a:pt x="48271" y="2700"/>
                      </a:lnTo>
                      <a:lnTo>
                        <a:pt x="48041" y="2742"/>
                      </a:lnTo>
                      <a:lnTo>
                        <a:pt x="47769" y="2637"/>
                      </a:lnTo>
                      <a:lnTo>
                        <a:pt x="47539" y="2679"/>
                      </a:lnTo>
                      <a:lnTo>
                        <a:pt x="47371" y="2742"/>
                      </a:lnTo>
                      <a:lnTo>
                        <a:pt x="47518" y="2909"/>
                      </a:lnTo>
                      <a:lnTo>
                        <a:pt x="47685" y="2909"/>
                      </a:lnTo>
                      <a:lnTo>
                        <a:pt x="47790" y="2951"/>
                      </a:lnTo>
                      <a:lnTo>
                        <a:pt x="47894" y="2930"/>
                      </a:lnTo>
                      <a:lnTo>
                        <a:pt x="48041" y="3055"/>
                      </a:lnTo>
                      <a:lnTo>
                        <a:pt x="48041" y="3139"/>
                      </a:lnTo>
                      <a:lnTo>
                        <a:pt x="47832" y="3327"/>
                      </a:lnTo>
                      <a:lnTo>
                        <a:pt x="47685" y="3307"/>
                      </a:lnTo>
                      <a:lnTo>
                        <a:pt x="47518" y="3369"/>
                      </a:lnTo>
                      <a:lnTo>
                        <a:pt x="47476" y="3537"/>
                      </a:lnTo>
                      <a:lnTo>
                        <a:pt x="47434" y="3641"/>
                      </a:lnTo>
                      <a:lnTo>
                        <a:pt x="47560" y="3871"/>
                      </a:lnTo>
                      <a:lnTo>
                        <a:pt x="47769" y="3934"/>
                      </a:lnTo>
                      <a:lnTo>
                        <a:pt x="47790" y="3788"/>
                      </a:lnTo>
                      <a:lnTo>
                        <a:pt x="47936" y="3662"/>
                      </a:lnTo>
                      <a:lnTo>
                        <a:pt x="48145" y="3579"/>
                      </a:lnTo>
                      <a:lnTo>
                        <a:pt x="48104" y="3788"/>
                      </a:lnTo>
                      <a:lnTo>
                        <a:pt x="47894" y="3788"/>
                      </a:lnTo>
                      <a:lnTo>
                        <a:pt x="47999" y="3934"/>
                      </a:lnTo>
                      <a:lnTo>
                        <a:pt x="47978" y="3955"/>
                      </a:lnTo>
                      <a:lnTo>
                        <a:pt x="48041" y="4060"/>
                      </a:lnTo>
                      <a:lnTo>
                        <a:pt x="47894" y="4143"/>
                      </a:lnTo>
                      <a:lnTo>
                        <a:pt x="48041" y="4164"/>
                      </a:lnTo>
                      <a:lnTo>
                        <a:pt x="48166" y="4102"/>
                      </a:lnTo>
                      <a:lnTo>
                        <a:pt x="48208" y="4206"/>
                      </a:lnTo>
                      <a:lnTo>
                        <a:pt x="48187" y="4353"/>
                      </a:lnTo>
                      <a:lnTo>
                        <a:pt x="48313" y="4478"/>
                      </a:lnTo>
                      <a:lnTo>
                        <a:pt x="48459" y="4499"/>
                      </a:lnTo>
                      <a:lnTo>
                        <a:pt x="48627" y="4708"/>
                      </a:lnTo>
                      <a:lnTo>
                        <a:pt x="48606" y="4813"/>
                      </a:lnTo>
                      <a:lnTo>
                        <a:pt x="48522" y="4771"/>
                      </a:lnTo>
                      <a:lnTo>
                        <a:pt x="48397" y="4813"/>
                      </a:lnTo>
                      <a:lnTo>
                        <a:pt x="48459" y="4939"/>
                      </a:lnTo>
                      <a:lnTo>
                        <a:pt x="48376" y="5001"/>
                      </a:lnTo>
                      <a:lnTo>
                        <a:pt x="48313" y="4939"/>
                      </a:lnTo>
                      <a:lnTo>
                        <a:pt x="48250" y="4980"/>
                      </a:lnTo>
                      <a:lnTo>
                        <a:pt x="48187" y="4834"/>
                      </a:lnTo>
                      <a:lnTo>
                        <a:pt x="47999" y="4708"/>
                      </a:lnTo>
                      <a:lnTo>
                        <a:pt x="47936" y="4729"/>
                      </a:lnTo>
                      <a:lnTo>
                        <a:pt x="47978" y="4813"/>
                      </a:lnTo>
                      <a:lnTo>
                        <a:pt x="47873" y="4897"/>
                      </a:lnTo>
                      <a:lnTo>
                        <a:pt x="47790" y="4834"/>
                      </a:lnTo>
                      <a:lnTo>
                        <a:pt x="47727" y="4897"/>
                      </a:lnTo>
                      <a:lnTo>
                        <a:pt x="47769" y="5022"/>
                      </a:lnTo>
                      <a:lnTo>
                        <a:pt x="47790" y="5211"/>
                      </a:lnTo>
                      <a:lnTo>
                        <a:pt x="47936" y="5232"/>
                      </a:lnTo>
                      <a:lnTo>
                        <a:pt x="48083" y="5148"/>
                      </a:lnTo>
                      <a:lnTo>
                        <a:pt x="48187" y="5252"/>
                      </a:lnTo>
                      <a:lnTo>
                        <a:pt x="48104" y="5336"/>
                      </a:lnTo>
                      <a:lnTo>
                        <a:pt x="48250" y="5399"/>
                      </a:lnTo>
                      <a:lnTo>
                        <a:pt x="48145" y="5462"/>
                      </a:lnTo>
                      <a:lnTo>
                        <a:pt x="47978" y="5420"/>
                      </a:lnTo>
                      <a:lnTo>
                        <a:pt x="47978" y="5462"/>
                      </a:lnTo>
                      <a:lnTo>
                        <a:pt x="48145" y="5566"/>
                      </a:lnTo>
                      <a:lnTo>
                        <a:pt x="47873" y="5566"/>
                      </a:lnTo>
                      <a:lnTo>
                        <a:pt x="47832" y="5462"/>
                      </a:lnTo>
                      <a:lnTo>
                        <a:pt x="47643" y="5462"/>
                      </a:lnTo>
                      <a:lnTo>
                        <a:pt x="47560" y="5336"/>
                      </a:lnTo>
                      <a:lnTo>
                        <a:pt x="47434" y="5315"/>
                      </a:lnTo>
                      <a:lnTo>
                        <a:pt x="47308" y="5190"/>
                      </a:lnTo>
                      <a:lnTo>
                        <a:pt x="47120" y="5190"/>
                      </a:lnTo>
                      <a:lnTo>
                        <a:pt x="46995" y="5106"/>
                      </a:lnTo>
                      <a:lnTo>
                        <a:pt x="46890" y="5127"/>
                      </a:lnTo>
                      <a:lnTo>
                        <a:pt x="46827" y="5106"/>
                      </a:lnTo>
                      <a:lnTo>
                        <a:pt x="46430" y="5252"/>
                      </a:lnTo>
                      <a:lnTo>
                        <a:pt x="46409" y="5357"/>
                      </a:lnTo>
                      <a:lnTo>
                        <a:pt x="46367" y="5420"/>
                      </a:lnTo>
                      <a:lnTo>
                        <a:pt x="46430" y="5504"/>
                      </a:lnTo>
                      <a:lnTo>
                        <a:pt x="46409" y="5566"/>
                      </a:lnTo>
                      <a:lnTo>
                        <a:pt x="46492" y="5713"/>
                      </a:lnTo>
                      <a:lnTo>
                        <a:pt x="46472" y="5734"/>
                      </a:lnTo>
                      <a:lnTo>
                        <a:pt x="46367" y="5629"/>
                      </a:lnTo>
                      <a:lnTo>
                        <a:pt x="46283" y="5671"/>
                      </a:lnTo>
                      <a:lnTo>
                        <a:pt x="46179" y="5629"/>
                      </a:lnTo>
                      <a:lnTo>
                        <a:pt x="45739" y="5671"/>
                      </a:lnTo>
                      <a:lnTo>
                        <a:pt x="45530" y="5650"/>
                      </a:lnTo>
                      <a:lnTo>
                        <a:pt x="45384" y="5524"/>
                      </a:lnTo>
                      <a:lnTo>
                        <a:pt x="45258" y="5504"/>
                      </a:lnTo>
                      <a:lnTo>
                        <a:pt x="45132" y="5357"/>
                      </a:lnTo>
                      <a:lnTo>
                        <a:pt x="45049" y="5211"/>
                      </a:lnTo>
                      <a:lnTo>
                        <a:pt x="44944" y="5148"/>
                      </a:lnTo>
                      <a:lnTo>
                        <a:pt x="44944" y="5232"/>
                      </a:lnTo>
                      <a:lnTo>
                        <a:pt x="45028" y="5420"/>
                      </a:lnTo>
                      <a:lnTo>
                        <a:pt x="45049" y="5734"/>
                      </a:lnTo>
                      <a:lnTo>
                        <a:pt x="45216" y="6068"/>
                      </a:lnTo>
                      <a:lnTo>
                        <a:pt x="45342" y="6340"/>
                      </a:lnTo>
                      <a:lnTo>
                        <a:pt x="45446" y="6926"/>
                      </a:lnTo>
                      <a:lnTo>
                        <a:pt x="45425" y="7073"/>
                      </a:lnTo>
                      <a:lnTo>
                        <a:pt x="45342" y="7073"/>
                      </a:lnTo>
                      <a:lnTo>
                        <a:pt x="45258" y="6968"/>
                      </a:lnTo>
                      <a:lnTo>
                        <a:pt x="45237" y="6864"/>
                      </a:lnTo>
                      <a:lnTo>
                        <a:pt x="45132" y="6759"/>
                      </a:lnTo>
                      <a:lnTo>
                        <a:pt x="45070" y="6801"/>
                      </a:lnTo>
                      <a:lnTo>
                        <a:pt x="45132" y="6884"/>
                      </a:lnTo>
                      <a:lnTo>
                        <a:pt x="45112" y="6968"/>
                      </a:lnTo>
                      <a:lnTo>
                        <a:pt x="44923" y="6905"/>
                      </a:lnTo>
                      <a:lnTo>
                        <a:pt x="44756" y="6717"/>
                      </a:lnTo>
                      <a:lnTo>
                        <a:pt x="44505" y="6696"/>
                      </a:lnTo>
                      <a:lnTo>
                        <a:pt x="44379" y="6550"/>
                      </a:lnTo>
                      <a:lnTo>
                        <a:pt x="44275" y="6508"/>
                      </a:lnTo>
                      <a:lnTo>
                        <a:pt x="43898" y="6173"/>
                      </a:lnTo>
                      <a:lnTo>
                        <a:pt x="43877" y="6173"/>
                      </a:lnTo>
                      <a:lnTo>
                        <a:pt x="43793" y="6236"/>
                      </a:lnTo>
                      <a:lnTo>
                        <a:pt x="43689" y="6236"/>
                      </a:lnTo>
                      <a:lnTo>
                        <a:pt x="43647" y="6152"/>
                      </a:lnTo>
                      <a:lnTo>
                        <a:pt x="43877" y="5943"/>
                      </a:lnTo>
                      <a:lnTo>
                        <a:pt x="43982" y="5943"/>
                      </a:lnTo>
                      <a:lnTo>
                        <a:pt x="43898" y="5880"/>
                      </a:lnTo>
                      <a:lnTo>
                        <a:pt x="43772" y="5817"/>
                      </a:lnTo>
                      <a:lnTo>
                        <a:pt x="43647" y="5671"/>
                      </a:lnTo>
                      <a:lnTo>
                        <a:pt x="43626" y="5671"/>
                      </a:lnTo>
                      <a:lnTo>
                        <a:pt x="43647" y="5755"/>
                      </a:lnTo>
                      <a:lnTo>
                        <a:pt x="43751" y="5859"/>
                      </a:lnTo>
                      <a:lnTo>
                        <a:pt x="43751" y="5964"/>
                      </a:lnTo>
                      <a:lnTo>
                        <a:pt x="43626" y="6048"/>
                      </a:lnTo>
                      <a:lnTo>
                        <a:pt x="43417" y="5985"/>
                      </a:lnTo>
                      <a:lnTo>
                        <a:pt x="43207" y="5838"/>
                      </a:lnTo>
                      <a:lnTo>
                        <a:pt x="43145" y="5755"/>
                      </a:lnTo>
                      <a:lnTo>
                        <a:pt x="42935" y="5734"/>
                      </a:lnTo>
                      <a:lnTo>
                        <a:pt x="42894" y="5608"/>
                      </a:lnTo>
                      <a:lnTo>
                        <a:pt x="42789" y="5545"/>
                      </a:lnTo>
                      <a:lnTo>
                        <a:pt x="43040" y="5545"/>
                      </a:lnTo>
                      <a:lnTo>
                        <a:pt x="43270" y="5608"/>
                      </a:lnTo>
                      <a:lnTo>
                        <a:pt x="43375" y="5671"/>
                      </a:lnTo>
                      <a:lnTo>
                        <a:pt x="43521" y="5629"/>
                      </a:lnTo>
                      <a:lnTo>
                        <a:pt x="43626" y="5441"/>
                      </a:lnTo>
                      <a:lnTo>
                        <a:pt x="43626" y="5378"/>
                      </a:lnTo>
                      <a:lnTo>
                        <a:pt x="43542" y="5420"/>
                      </a:lnTo>
                      <a:lnTo>
                        <a:pt x="43521" y="5336"/>
                      </a:lnTo>
                      <a:lnTo>
                        <a:pt x="43417" y="5357"/>
                      </a:lnTo>
                      <a:lnTo>
                        <a:pt x="43459" y="5190"/>
                      </a:lnTo>
                      <a:lnTo>
                        <a:pt x="43333" y="5043"/>
                      </a:lnTo>
                      <a:lnTo>
                        <a:pt x="43249" y="5106"/>
                      </a:lnTo>
                      <a:lnTo>
                        <a:pt x="43228" y="5001"/>
                      </a:lnTo>
                      <a:lnTo>
                        <a:pt x="43145" y="4980"/>
                      </a:lnTo>
                      <a:lnTo>
                        <a:pt x="43061" y="5022"/>
                      </a:lnTo>
                      <a:lnTo>
                        <a:pt x="43019" y="5085"/>
                      </a:lnTo>
                      <a:lnTo>
                        <a:pt x="42831" y="5043"/>
                      </a:lnTo>
                      <a:lnTo>
                        <a:pt x="42810" y="4897"/>
                      </a:lnTo>
                      <a:lnTo>
                        <a:pt x="43019" y="4708"/>
                      </a:lnTo>
                      <a:lnTo>
                        <a:pt x="42998" y="4625"/>
                      </a:lnTo>
                      <a:lnTo>
                        <a:pt x="42894" y="4625"/>
                      </a:lnTo>
                      <a:lnTo>
                        <a:pt x="42726" y="4792"/>
                      </a:lnTo>
                      <a:lnTo>
                        <a:pt x="42705" y="4667"/>
                      </a:lnTo>
                      <a:lnTo>
                        <a:pt x="42768" y="4562"/>
                      </a:lnTo>
                      <a:lnTo>
                        <a:pt x="42726" y="4415"/>
                      </a:lnTo>
                      <a:lnTo>
                        <a:pt x="42663" y="4457"/>
                      </a:lnTo>
                      <a:lnTo>
                        <a:pt x="42622" y="4499"/>
                      </a:lnTo>
                      <a:lnTo>
                        <a:pt x="42601" y="4395"/>
                      </a:lnTo>
                      <a:lnTo>
                        <a:pt x="42496" y="4395"/>
                      </a:lnTo>
                      <a:lnTo>
                        <a:pt x="42454" y="4353"/>
                      </a:lnTo>
                      <a:lnTo>
                        <a:pt x="42391" y="4269"/>
                      </a:lnTo>
                      <a:lnTo>
                        <a:pt x="42433" y="4102"/>
                      </a:lnTo>
                      <a:lnTo>
                        <a:pt x="42391" y="4060"/>
                      </a:lnTo>
                      <a:lnTo>
                        <a:pt x="42308" y="4102"/>
                      </a:lnTo>
                      <a:lnTo>
                        <a:pt x="42224" y="4248"/>
                      </a:lnTo>
                      <a:lnTo>
                        <a:pt x="42203" y="4039"/>
                      </a:lnTo>
                      <a:lnTo>
                        <a:pt x="42099" y="3955"/>
                      </a:lnTo>
                      <a:lnTo>
                        <a:pt x="41994" y="4039"/>
                      </a:lnTo>
                      <a:lnTo>
                        <a:pt x="41910" y="4039"/>
                      </a:lnTo>
                      <a:lnTo>
                        <a:pt x="41868" y="3871"/>
                      </a:lnTo>
                      <a:lnTo>
                        <a:pt x="41764" y="3976"/>
                      </a:lnTo>
                      <a:lnTo>
                        <a:pt x="41701" y="3976"/>
                      </a:lnTo>
                      <a:lnTo>
                        <a:pt x="41680" y="4060"/>
                      </a:lnTo>
                      <a:lnTo>
                        <a:pt x="41659" y="3892"/>
                      </a:lnTo>
                      <a:lnTo>
                        <a:pt x="41659" y="3830"/>
                      </a:lnTo>
                      <a:lnTo>
                        <a:pt x="41492" y="3830"/>
                      </a:lnTo>
                      <a:lnTo>
                        <a:pt x="41408" y="3851"/>
                      </a:lnTo>
                      <a:lnTo>
                        <a:pt x="41366" y="3788"/>
                      </a:lnTo>
                      <a:lnTo>
                        <a:pt x="41199" y="3851"/>
                      </a:lnTo>
                      <a:lnTo>
                        <a:pt x="41094" y="3851"/>
                      </a:lnTo>
                      <a:lnTo>
                        <a:pt x="41073" y="3892"/>
                      </a:lnTo>
                      <a:lnTo>
                        <a:pt x="41136" y="3955"/>
                      </a:lnTo>
                      <a:lnTo>
                        <a:pt x="41178" y="4081"/>
                      </a:lnTo>
                      <a:lnTo>
                        <a:pt x="41115" y="4060"/>
                      </a:lnTo>
                      <a:lnTo>
                        <a:pt x="41052" y="4081"/>
                      </a:lnTo>
                      <a:lnTo>
                        <a:pt x="41052" y="4164"/>
                      </a:lnTo>
                      <a:lnTo>
                        <a:pt x="41031" y="4143"/>
                      </a:lnTo>
                      <a:lnTo>
                        <a:pt x="40885" y="4164"/>
                      </a:lnTo>
                      <a:lnTo>
                        <a:pt x="40843" y="4143"/>
                      </a:lnTo>
                      <a:lnTo>
                        <a:pt x="40885" y="4039"/>
                      </a:lnTo>
                      <a:lnTo>
                        <a:pt x="40969" y="3976"/>
                      </a:lnTo>
                      <a:lnTo>
                        <a:pt x="40927" y="3871"/>
                      </a:lnTo>
                      <a:lnTo>
                        <a:pt x="40822" y="3851"/>
                      </a:lnTo>
                      <a:lnTo>
                        <a:pt x="40822" y="3955"/>
                      </a:lnTo>
                      <a:lnTo>
                        <a:pt x="40738" y="3997"/>
                      </a:lnTo>
                      <a:lnTo>
                        <a:pt x="40655" y="3892"/>
                      </a:lnTo>
                      <a:lnTo>
                        <a:pt x="40550" y="3871"/>
                      </a:lnTo>
                      <a:lnTo>
                        <a:pt x="40446" y="3767"/>
                      </a:lnTo>
                      <a:lnTo>
                        <a:pt x="40425" y="3851"/>
                      </a:lnTo>
                      <a:lnTo>
                        <a:pt x="40341" y="3871"/>
                      </a:lnTo>
                      <a:lnTo>
                        <a:pt x="40194" y="3871"/>
                      </a:lnTo>
                      <a:lnTo>
                        <a:pt x="40132" y="3788"/>
                      </a:lnTo>
                      <a:lnTo>
                        <a:pt x="40111" y="3892"/>
                      </a:lnTo>
                      <a:lnTo>
                        <a:pt x="40027" y="3955"/>
                      </a:lnTo>
                      <a:lnTo>
                        <a:pt x="39902" y="3851"/>
                      </a:lnTo>
                      <a:lnTo>
                        <a:pt x="39818" y="3851"/>
                      </a:lnTo>
                      <a:lnTo>
                        <a:pt x="39860" y="3955"/>
                      </a:lnTo>
                      <a:lnTo>
                        <a:pt x="39881" y="3997"/>
                      </a:lnTo>
                      <a:lnTo>
                        <a:pt x="39755" y="4102"/>
                      </a:lnTo>
                      <a:lnTo>
                        <a:pt x="39692" y="4081"/>
                      </a:lnTo>
                      <a:lnTo>
                        <a:pt x="39671" y="3997"/>
                      </a:lnTo>
                      <a:lnTo>
                        <a:pt x="39609" y="4102"/>
                      </a:lnTo>
                      <a:lnTo>
                        <a:pt x="39630" y="4269"/>
                      </a:lnTo>
                      <a:lnTo>
                        <a:pt x="39713" y="4353"/>
                      </a:lnTo>
                      <a:lnTo>
                        <a:pt x="39734" y="4457"/>
                      </a:lnTo>
                      <a:lnTo>
                        <a:pt x="39797" y="4478"/>
                      </a:lnTo>
                      <a:lnTo>
                        <a:pt x="39818" y="4625"/>
                      </a:lnTo>
                      <a:lnTo>
                        <a:pt x="39964" y="4667"/>
                      </a:lnTo>
                      <a:lnTo>
                        <a:pt x="40006" y="4729"/>
                      </a:lnTo>
                      <a:lnTo>
                        <a:pt x="40006" y="4834"/>
                      </a:lnTo>
                      <a:lnTo>
                        <a:pt x="40111" y="4918"/>
                      </a:lnTo>
                      <a:lnTo>
                        <a:pt x="40132" y="5001"/>
                      </a:lnTo>
                      <a:lnTo>
                        <a:pt x="40069" y="5106"/>
                      </a:lnTo>
                      <a:lnTo>
                        <a:pt x="40006" y="5085"/>
                      </a:lnTo>
                      <a:lnTo>
                        <a:pt x="39985" y="5001"/>
                      </a:lnTo>
                      <a:lnTo>
                        <a:pt x="39818" y="5043"/>
                      </a:lnTo>
                      <a:lnTo>
                        <a:pt x="39713" y="5022"/>
                      </a:lnTo>
                      <a:lnTo>
                        <a:pt x="39609" y="5043"/>
                      </a:lnTo>
                      <a:lnTo>
                        <a:pt x="39671" y="5127"/>
                      </a:lnTo>
                      <a:lnTo>
                        <a:pt x="39588" y="5232"/>
                      </a:lnTo>
                      <a:lnTo>
                        <a:pt x="39462" y="5232"/>
                      </a:lnTo>
                      <a:lnTo>
                        <a:pt x="39378" y="5211"/>
                      </a:lnTo>
                      <a:lnTo>
                        <a:pt x="39127" y="5336"/>
                      </a:lnTo>
                      <a:lnTo>
                        <a:pt x="38751" y="5399"/>
                      </a:lnTo>
                      <a:lnTo>
                        <a:pt x="38625" y="5336"/>
                      </a:lnTo>
                      <a:lnTo>
                        <a:pt x="38437" y="5336"/>
                      </a:lnTo>
                      <a:lnTo>
                        <a:pt x="38416" y="5357"/>
                      </a:lnTo>
                      <a:lnTo>
                        <a:pt x="38311" y="5336"/>
                      </a:lnTo>
                      <a:lnTo>
                        <a:pt x="37788" y="5315"/>
                      </a:lnTo>
                      <a:lnTo>
                        <a:pt x="37621" y="5190"/>
                      </a:lnTo>
                      <a:lnTo>
                        <a:pt x="37579" y="4980"/>
                      </a:lnTo>
                      <a:lnTo>
                        <a:pt x="37663" y="4834"/>
                      </a:lnTo>
                      <a:lnTo>
                        <a:pt x="37705" y="4813"/>
                      </a:lnTo>
                      <a:lnTo>
                        <a:pt x="37705" y="4729"/>
                      </a:lnTo>
                      <a:lnTo>
                        <a:pt x="37558" y="4688"/>
                      </a:lnTo>
                      <a:lnTo>
                        <a:pt x="37370" y="4688"/>
                      </a:lnTo>
                      <a:lnTo>
                        <a:pt x="37035" y="4834"/>
                      </a:lnTo>
                      <a:lnTo>
                        <a:pt x="36554" y="4876"/>
                      </a:lnTo>
                      <a:lnTo>
                        <a:pt x="36156" y="4980"/>
                      </a:lnTo>
                      <a:lnTo>
                        <a:pt x="35926" y="5022"/>
                      </a:lnTo>
                      <a:lnTo>
                        <a:pt x="35884" y="5106"/>
                      </a:lnTo>
                      <a:lnTo>
                        <a:pt x="35801" y="5106"/>
                      </a:lnTo>
                      <a:lnTo>
                        <a:pt x="35738" y="5190"/>
                      </a:lnTo>
                      <a:lnTo>
                        <a:pt x="35612" y="5252"/>
                      </a:lnTo>
                      <a:lnTo>
                        <a:pt x="35466" y="5399"/>
                      </a:lnTo>
                      <a:lnTo>
                        <a:pt x="35529" y="5545"/>
                      </a:lnTo>
                      <a:lnTo>
                        <a:pt x="35612" y="5566"/>
                      </a:lnTo>
                      <a:lnTo>
                        <a:pt x="35717" y="5524"/>
                      </a:lnTo>
                      <a:lnTo>
                        <a:pt x="35780" y="5545"/>
                      </a:lnTo>
                      <a:lnTo>
                        <a:pt x="35717" y="5629"/>
                      </a:lnTo>
                      <a:lnTo>
                        <a:pt x="35654" y="5650"/>
                      </a:lnTo>
                      <a:lnTo>
                        <a:pt x="35549" y="5755"/>
                      </a:lnTo>
                      <a:lnTo>
                        <a:pt x="35549" y="5817"/>
                      </a:lnTo>
                      <a:lnTo>
                        <a:pt x="35508" y="5755"/>
                      </a:lnTo>
                      <a:lnTo>
                        <a:pt x="35487" y="5545"/>
                      </a:lnTo>
                      <a:lnTo>
                        <a:pt x="35319" y="5420"/>
                      </a:lnTo>
                      <a:lnTo>
                        <a:pt x="35298" y="5336"/>
                      </a:lnTo>
                      <a:lnTo>
                        <a:pt x="35319" y="5252"/>
                      </a:lnTo>
                      <a:lnTo>
                        <a:pt x="35194" y="5148"/>
                      </a:lnTo>
                      <a:lnTo>
                        <a:pt x="35110" y="5148"/>
                      </a:lnTo>
                      <a:lnTo>
                        <a:pt x="34880" y="4939"/>
                      </a:lnTo>
                      <a:lnTo>
                        <a:pt x="34817" y="4939"/>
                      </a:lnTo>
                      <a:lnTo>
                        <a:pt x="34817" y="5022"/>
                      </a:lnTo>
                      <a:lnTo>
                        <a:pt x="35005" y="5232"/>
                      </a:lnTo>
                      <a:lnTo>
                        <a:pt x="35026" y="5357"/>
                      </a:lnTo>
                      <a:lnTo>
                        <a:pt x="34922" y="5462"/>
                      </a:lnTo>
                      <a:lnTo>
                        <a:pt x="34733" y="5504"/>
                      </a:lnTo>
                      <a:lnTo>
                        <a:pt x="34650" y="5545"/>
                      </a:lnTo>
                      <a:lnTo>
                        <a:pt x="34482" y="5545"/>
                      </a:lnTo>
                      <a:lnTo>
                        <a:pt x="34168" y="5294"/>
                      </a:lnTo>
                      <a:lnTo>
                        <a:pt x="34168" y="5190"/>
                      </a:lnTo>
                      <a:lnTo>
                        <a:pt x="34231" y="5106"/>
                      </a:lnTo>
                      <a:lnTo>
                        <a:pt x="34210" y="5022"/>
                      </a:lnTo>
                      <a:lnTo>
                        <a:pt x="34043" y="5085"/>
                      </a:lnTo>
                      <a:lnTo>
                        <a:pt x="34043" y="5211"/>
                      </a:lnTo>
                      <a:lnTo>
                        <a:pt x="33959" y="5294"/>
                      </a:lnTo>
                      <a:lnTo>
                        <a:pt x="33750" y="5148"/>
                      </a:lnTo>
                      <a:lnTo>
                        <a:pt x="33604" y="5148"/>
                      </a:lnTo>
                      <a:lnTo>
                        <a:pt x="33499" y="5252"/>
                      </a:lnTo>
                      <a:lnTo>
                        <a:pt x="33520" y="5441"/>
                      </a:lnTo>
                      <a:lnTo>
                        <a:pt x="33436" y="5566"/>
                      </a:lnTo>
                      <a:lnTo>
                        <a:pt x="33520" y="5734"/>
                      </a:lnTo>
                      <a:lnTo>
                        <a:pt x="33645" y="5776"/>
                      </a:lnTo>
                      <a:lnTo>
                        <a:pt x="33813" y="5650"/>
                      </a:lnTo>
                      <a:lnTo>
                        <a:pt x="33834" y="5566"/>
                      </a:lnTo>
                      <a:lnTo>
                        <a:pt x="34043" y="5441"/>
                      </a:lnTo>
                      <a:lnTo>
                        <a:pt x="34106" y="5524"/>
                      </a:lnTo>
                      <a:lnTo>
                        <a:pt x="34064" y="5650"/>
                      </a:lnTo>
                      <a:lnTo>
                        <a:pt x="33855" y="5817"/>
                      </a:lnTo>
                      <a:lnTo>
                        <a:pt x="33938" y="5880"/>
                      </a:lnTo>
                      <a:lnTo>
                        <a:pt x="33855" y="6027"/>
                      </a:lnTo>
                      <a:lnTo>
                        <a:pt x="33729" y="6068"/>
                      </a:lnTo>
                      <a:lnTo>
                        <a:pt x="33604" y="5985"/>
                      </a:lnTo>
                      <a:lnTo>
                        <a:pt x="33604" y="6048"/>
                      </a:lnTo>
                      <a:lnTo>
                        <a:pt x="33645" y="6173"/>
                      </a:lnTo>
                      <a:lnTo>
                        <a:pt x="33583" y="6299"/>
                      </a:lnTo>
                      <a:lnTo>
                        <a:pt x="33394" y="6445"/>
                      </a:lnTo>
                      <a:lnTo>
                        <a:pt x="33436" y="6550"/>
                      </a:lnTo>
                      <a:lnTo>
                        <a:pt x="33394" y="6592"/>
                      </a:lnTo>
                      <a:lnTo>
                        <a:pt x="33311" y="6592"/>
                      </a:lnTo>
                      <a:lnTo>
                        <a:pt x="33164" y="6759"/>
                      </a:lnTo>
                      <a:lnTo>
                        <a:pt x="32955" y="6780"/>
                      </a:lnTo>
                      <a:lnTo>
                        <a:pt x="32746" y="6801"/>
                      </a:lnTo>
                      <a:lnTo>
                        <a:pt x="32683" y="6926"/>
                      </a:lnTo>
                      <a:lnTo>
                        <a:pt x="32746" y="7094"/>
                      </a:lnTo>
                      <a:lnTo>
                        <a:pt x="32913" y="7303"/>
                      </a:lnTo>
                      <a:lnTo>
                        <a:pt x="32997" y="7324"/>
                      </a:lnTo>
                      <a:lnTo>
                        <a:pt x="32913" y="7345"/>
                      </a:lnTo>
                      <a:lnTo>
                        <a:pt x="32767" y="7345"/>
                      </a:lnTo>
                      <a:lnTo>
                        <a:pt x="32746" y="7429"/>
                      </a:lnTo>
                      <a:lnTo>
                        <a:pt x="32767" y="7491"/>
                      </a:lnTo>
                      <a:lnTo>
                        <a:pt x="32704" y="7596"/>
                      </a:lnTo>
                      <a:lnTo>
                        <a:pt x="32599" y="7701"/>
                      </a:lnTo>
                      <a:lnTo>
                        <a:pt x="32495" y="7701"/>
                      </a:lnTo>
                      <a:lnTo>
                        <a:pt x="32474" y="7763"/>
                      </a:lnTo>
                      <a:lnTo>
                        <a:pt x="32495" y="7659"/>
                      </a:lnTo>
                      <a:lnTo>
                        <a:pt x="32599" y="7596"/>
                      </a:lnTo>
                      <a:lnTo>
                        <a:pt x="32683" y="7282"/>
                      </a:lnTo>
                      <a:lnTo>
                        <a:pt x="32599" y="7219"/>
                      </a:lnTo>
                      <a:lnTo>
                        <a:pt x="32599" y="7115"/>
                      </a:lnTo>
                      <a:lnTo>
                        <a:pt x="32662" y="7073"/>
                      </a:lnTo>
                      <a:lnTo>
                        <a:pt x="32662" y="6926"/>
                      </a:lnTo>
                      <a:lnTo>
                        <a:pt x="32599" y="6780"/>
                      </a:lnTo>
                      <a:lnTo>
                        <a:pt x="32662" y="6612"/>
                      </a:lnTo>
                      <a:lnTo>
                        <a:pt x="32767" y="6550"/>
                      </a:lnTo>
                      <a:lnTo>
                        <a:pt x="32808" y="6445"/>
                      </a:lnTo>
                      <a:lnTo>
                        <a:pt x="32767" y="6194"/>
                      </a:lnTo>
                      <a:lnTo>
                        <a:pt x="32746" y="6152"/>
                      </a:lnTo>
                      <a:lnTo>
                        <a:pt x="32788" y="6068"/>
                      </a:lnTo>
                      <a:lnTo>
                        <a:pt x="32871" y="6068"/>
                      </a:lnTo>
                      <a:lnTo>
                        <a:pt x="32913" y="6089"/>
                      </a:lnTo>
                      <a:lnTo>
                        <a:pt x="33080" y="6048"/>
                      </a:lnTo>
                      <a:lnTo>
                        <a:pt x="33185" y="5776"/>
                      </a:lnTo>
                      <a:lnTo>
                        <a:pt x="33164" y="5671"/>
                      </a:lnTo>
                      <a:lnTo>
                        <a:pt x="33101" y="5545"/>
                      </a:lnTo>
                      <a:lnTo>
                        <a:pt x="33185" y="5252"/>
                      </a:lnTo>
                      <a:lnTo>
                        <a:pt x="33269" y="5127"/>
                      </a:lnTo>
                      <a:lnTo>
                        <a:pt x="33373" y="4939"/>
                      </a:lnTo>
                      <a:lnTo>
                        <a:pt x="33311" y="4792"/>
                      </a:lnTo>
                      <a:lnTo>
                        <a:pt x="33290" y="4792"/>
                      </a:lnTo>
                      <a:lnTo>
                        <a:pt x="33206" y="4876"/>
                      </a:lnTo>
                      <a:lnTo>
                        <a:pt x="33122" y="4876"/>
                      </a:lnTo>
                      <a:lnTo>
                        <a:pt x="32997" y="4813"/>
                      </a:lnTo>
                      <a:lnTo>
                        <a:pt x="33122" y="4813"/>
                      </a:lnTo>
                      <a:lnTo>
                        <a:pt x="33269" y="4708"/>
                      </a:lnTo>
                      <a:lnTo>
                        <a:pt x="33373" y="4667"/>
                      </a:lnTo>
                      <a:lnTo>
                        <a:pt x="33415" y="4562"/>
                      </a:lnTo>
                      <a:lnTo>
                        <a:pt x="33394" y="4499"/>
                      </a:lnTo>
                      <a:lnTo>
                        <a:pt x="33436" y="4415"/>
                      </a:lnTo>
                      <a:lnTo>
                        <a:pt x="33520" y="4248"/>
                      </a:lnTo>
                      <a:lnTo>
                        <a:pt x="33499" y="4185"/>
                      </a:lnTo>
                      <a:lnTo>
                        <a:pt x="33541" y="4081"/>
                      </a:lnTo>
                      <a:lnTo>
                        <a:pt x="33708" y="3997"/>
                      </a:lnTo>
                      <a:lnTo>
                        <a:pt x="33708" y="3892"/>
                      </a:lnTo>
                      <a:lnTo>
                        <a:pt x="33624" y="3830"/>
                      </a:lnTo>
                      <a:lnTo>
                        <a:pt x="33624" y="3767"/>
                      </a:lnTo>
                      <a:lnTo>
                        <a:pt x="33708" y="3641"/>
                      </a:lnTo>
                      <a:lnTo>
                        <a:pt x="33687" y="3537"/>
                      </a:lnTo>
                      <a:lnTo>
                        <a:pt x="33729" y="3432"/>
                      </a:lnTo>
                      <a:lnTo>
                        <a:pt x="33792" y="3411"/>
                      </a:lnTo>
                      <a:lnTo>
                        <a:pt x="33855" y="3223"/>
                      </a:lnTo>
                      <a:lnTo>
                        <a:pt x="33855" y="3014"/>
                      </a:lnTo>
                      <a:lnTo>
                        <a:pt x="33813" y="2804"/>
                      </a:lnTo>
                      <a:lnTo>
                        <a:pt x="33708" y="2616"/>
                      </a:lnTo>
                      <a:lnTo>
                        <a:pt x="33729" y="2574"/>
                      </a:lnTo>
                      <a:lnTo>
                        <a:pt x="33708" y="2491"/>
                      </a:lnTo>
                      <a:lnTo>
                        <a:pt x="33645" y="2470"/>
                      </a:lnTo>
                      <a:lnTo>
                        <a:pt x="33604" y="2491"/>
                      </a:lnTo>
                      <a:lnTo>
                        <a:pt x="33520" y="2428"/>
                      </a:lnTo>
                      <a:lnTo>
                        <a:pt x="33478" y="2365"/>
                      </a:lnTo>
                      <a:lnTo>
                        <a:pt x="33436" y="2365"/>
                      </a:lnTo>
                      <a:lnTo>
                        <a:pt x="33394" y="2491"/>
                      </a:lnTo>
                      <a:lnTo>
                        <a:pt x="33332" y="2532"/>
                      </a:lnTo>
                      <a:lnTo>
                        <a:pt x="33290" y="2491"/>
                      </a:lnTo>
                      <a:lnTo>
                        <a:pt x="33206" y="2365"/>
                      </a:lnTo>
                      <a:lnTo>
                        <a:pt x="33227" y="2323"/>
                      </a:lnTo>
                      <a:lnTo>
                        <a:pt x="33185" y="2302"/>
                      </a:lnTo>
                      <a:lnTo>
                        <a:pt x="33018" y="2281"/>
                      </a:lnTo>
                      <a:lnTo>
                        <a:pt x="32955" y="2177"/>
                      </a:lnTo>
                      <a:lnTo>
                        <a:pt x="32976" y="2156"/>
                      </a:lnTo>
                      <a:lnTo>
                        <a:pt x="33122" y="2156"/>
                      </a:lnTo>
                      <a:lnTo>
                        <a:pt x="33332" y="2219"/>
                      </a:lnTo>
                      <a:lnTo>
                        <a:pt x="33415" y="2302"/>
                      </a:lnTo>
                      <a:lnTo>
                        <a:pt x="33478" y="2260"/>
                      </a:lnTo>
                      <a:lnTo>
                        <a:pt x="33520" y="2260"/>
                      </a:lnTo>
                      <a:lnTo>
                        <a:pt x="33583" y="2323"/>
                      </a:lnTo>
                      <a:lnTo>
                        <a:pt x="33604" y="2386"/>
                      </a:lnTo>
                      <a:lnTo>
                        <a:pt x="33645" y="2386"/>
                      </a:lnTo>
                      <a:lnTo>
                        <a:pt x="33645" y="2302"/>
                      </a:lnTo>
                      <a:lnTo>
                        <a:pt x="33541" y="2177"/>
                      </a:lnTo>
                      <a:lnTo>
                        <a:pt x="33541" y="2072"/>
                      </a:lnTo>
                      <a:lnTo>
                        <a:pt x="33478" y="1967"/>
                      </a:lnTo>
                      <a:lnTo>
                        <a:pt x="33394" y="1905"/>
                      </a:lnTo>
                      <a:lnTo>
                        <a:pt x="33332" y="1905"/>
                      </a:lnTo>
                      <a:lnTo>
                        <a:pt x="33290" y="1967"/>
                      </a:lnTo>
                      <a:lnTo>
                        <a:pt x="33206" y="1947"/>
                      </a:lnTo>
                      <a:lnTo>
                        <a:pt x="33185" y="1800"/>
                      </a:lnTo>
                      <a:lnTo>
                        <a:pt x="33018" y="1654"/>
                      </a:lnTo>
                      <a:lnTo>
                        <a:pt x="33018" y="1549"/>
                      </a:lnTo>
                      <a:lnTo>
                        <a:pt x="32955" y="1465"/>
                      </a:lnTo>
                      <a:lnTo>
                        <a:pt x="32892" y="1382"/>
                      </a:lnTo>
                      <a:lnTo>
                        <a:pt x="32808" y="1382"/>
                      </a:lnTo>
                      <a:lnTo>
                        <a:pt x="32704" y="1444"/>
                      </a:lnTo>
                      <a:lnTo>
                        <a:pt x="32704" y="1549"/>
                      </a:lnTo>
                      <a:lnTo>
                        <a:pt x="32808" y="1549"/>
                      </a:lnTo>
                      <a:lnTo>
                        <a:pt x="32892" y="1591"/>
                      </a:lnTo>
                      <a:lnTo>
                        <a:pt x="32871" y="1654"/>
                      </a:lnTo>
                      <a:lnTo>
                        <a:pt x="32788" y="1695"/>
                      </a:lnTo>
                      <a:lnTo>
                        <a:pt x="32788" y="1779"/>
                      </a:lnTo>
                      <a:lnTo>
                        <a:pt x="32746" y="1800"/>
                      </a:lnTo>
                      <a:lnTo>
                        <a:pt x="32536" y="1570"/>
                      </a:lnTo>
                      <a:lnTo>
                        <a:pt x="32536" y="1486"/>
                      </a:lnTo>
                      <a:lnTo>
                        <a:pt x="32474" y="1361"/>
                      </a:lnTo>
                      <a:lnTo>
                        <a:pt x="32369" y="1340"/>
                      </a:lnTo>
                      <a:lnTo>
                        <a:pt x="31930" y="1068"/>
                      </a:lnTo>
                      <a:lnTo>
                        <a:pt x="31825" y="1026"/>
                      </a:lnTo>
                      <a:lnTo>
                        <a:pt x="31804" y="1005"/>
                      </a:lnTo>
                      <a:lnTo>
                        <a:pt x="31532" y="1026"/>
                      </a:lnTo>
                      <a:lnTo>
                        <a:pt x="31511" y="921"/>
                      </a:lnTo>
                      <a:lnTo>
                        <a:pt x="31553" y="858"/>
                      </a:lnTo>
                      <a:lnTo>
                        <a:pt x="31532" y="796"/>
                      </a:lnTo>
                      <a:lnTo>
                        <a:pt x="31407" y="817"/>
                      </a:lnTo>
                      <a:lnTo>
                        <a:pt x="31344" y="754"/>
                      </a:lnTo>
                      <a:lnTo>
                        <a:pt x="31218" y="796"/>
                      </a:lnTo>
                      <a:lnTo>
                        <a:pt x="31135" y="858"/>
                      </a:lnTo>
                      <a:lnTo>
                        <a:pt x="31093" y="838"/>
                      </a:lnTo>
                      <a:lnTo>
                        <a:pt x="30988" y="942"/>
                      </a:lnTo>
                      <a:lnTo>
                        <a:pt x="30925" y="1047"/>
                      </a:lnTo>
                      <a:lnTo>
                        <a:pt x="30779" y="1047"/>
                      </a:lnTo>
                      <a:lnTo>
                        <a:pt x="30695" y="1026"/>
                      </a:lnTo>
                      <a:lnTo>
                        <a:pt x="30570" y="1172"/>
                      </a:lnTo>
                      <a:lnTo>
                        <a:pt x="30381" y="1235"/>
                      </a:lnTo>
                      <a:lnTo>
                        <a:pt x="30298" y="1256"/>
                      </a:lnTo>
                      <a:lnTo>
                        <a:pt x="30256" y="1214"/>
                      </a:lnTo>
                      <a:lnTo>
                        <a:pt x="30172" y="1214"/>
                      </a:lnTo>
                      <a:lnTo>
                        <a:pt x="30130" y="1256"/>
                      </a:lnTo>
                      <a:lnTo>
                        <a:pt x="30130" y="1361"/>
                      </a:lnTo>
                      <a:lnTo>
                        <a:pt x="30193" y="1382"/>
                      </a:lnTo>
                      <a:lnTo>
                        <a:pt x="30256" y="1382"/>
                      </a:lnTo>
                      <a:lnTo>
                        <a:pt x="30298" y="1549"/>
                      </a:lnTo>
                      <a:lnTo>
                        <a:pt x="30339" y="1758"/>
                      </a:lnTo>
                      <a:lnTo>
                        <a:pt x="30256" y="1905"/>
                      </a:lnTo>
                      <a:lnTo>
                        <a:pt x="30067" y="1905"/>
                      </a:lnTo>
                      <a:lnTo>
                        <a:pt x="29942" y="2051"/>
                      </a:lnTo>
                      <a:lnTo>
                        <a:pt x="29733" y="2093"/>
                      </a:lnTo>
                      <a:lnTo>
                        <a:pt x="29649" y="2072"/>
                      </a:lnTo>
                      <a:lnTo>
                        <a:pt x="29754" y="1988"/>
                      </a:lnTo>
                      <a:lnTo>
                        <a:pt x="29837" y="1967"/>
                      </a:lnTo>
                      <a:lnTo>
                        <a:pt x="29858" y="1842"/>
                      </a:lnTo>
                      <a:lnTo>
                        <a:pt x="29733" y="1591"/>
                      </a:lnTo>
                      <a:lnTo>
                        <a:pt x="29816" y="1444"/>
                      </a:lnTo>
                      <a:lnTo>
                        <a:pt x="29816" y="1340"/>
                      </a:lnTo>
                      <a:lnTo>
                        <a:pt x="29858" y="1256"/>
                      </a:lnTo>
                      <a:lnTo>
                        <a:pt x="29775" y="1068"/>
                      </a:lnTo>
                      <a:lnTo>
                        <a:pt x="29775" y="963"/>
                      </a:lnTo>
                      <a:lnTo>
                        <a:pt x="29628" y="817"/>
                      </a:lnTo>
                      <a:lnTo>
                        <a:pt x="29523" y="858"/>
                      </a:lnTo>
                      <a:lnTo>
                        <a:pt x="29440" y="817"/>
                      </a:lnTo>
                      <a:lnTo>
                        <a:pt x="29398" y="817"/>
                      </a:lnTo>
                      <a:lnTo>
                        <a:pt x="29356" y="942"/>
                      </a:lnTo>
                      <a:lnTo>
                        <a:pt x="29210" y="963"/>
                      </a:lnTo>
                      <a:lnTo>
                        <a:pt x="29147" y="921"/>
                      </a:lnTo>
                      <a:lnTo>
                        <a:pt x="29042" y="963"/>
                      </a:lnTo>
                      <a:lnTo>
                        <a:pt x="28938" y="1130"/>
                      </a:lnTo>
                      <a:lnTo>
                        <a:pt x="28707" y="1130"/>
                      </a:lnTo>
                      <a:lnTo>
                        <a:pt x="28707" y="1047"/>
                      </a:lnTo>
                      <a:lnTo>
                        <a:pt x="28791" y="921"/>
                      </a:lnTo>
                      <a:lnTo>
                        <a:pt x="28791" y="838"/>
                      </a:lnTo>
                      <a:lnTo>
                        <a:pt x="28707" y="817"/>
                      </a:lnTo>
                      <a:lnTo>
                        <a:pt x="28519" y="1110"/>
                      </a:lnTo>
                      <a:lnTo>
                        <a:pt x="28268" y="1214"/>
                      </a:lnTo>
                      <a:lnTo>
                        <a:pt x="28163" y="1172"/>
                      </a:lnTo>
                      <a:lnTo>
                        <a:pt x="28268" y="1026"/>
                      </a:lnTo>
                      <a:lnTo>
                        <a:pt x="28394" y="1005"/>
                      </a:lnTo>
                      <a:lnTo>
                        <a:pt x="28519" y="817"/>
                      </a:lnTo>
                      <a:lnTo>
                        <a:pt x="28498" y="691"/>
                      </a:lnTo>
                      <a:lnTo>
                        <a:pt x="28561" y="586"/>
                      </a:lnTo>
                      <a:lnTo>
                        <a:pt x="28561" y="524"/>
                      </a:lnTo>
                      <a:lnTo>
                        <a:pt x="28645" y="440"/>
                      </a:lnTo>
                      <a:lnTo>
                        <a:pt x="28645" y="398"/>
                      </a:lnTo>
                      <a:lnTo>
                        <a:pt x="28477" y="335"/>
                      </a:lnTo>
                      <a:lnTo>
                        <a:pt x="28414" y="294"/>
                      </a:lnTo>
                      <a:lnTo>
                        <a:pt x="28414" y="126"/>
                      </a:lnTo>
                      <a:lnTo>
                        <a:pt x="28373" y="105"/>
                      </a:lnTo>
                      <a:lnTo>
                        <a:pt x="28205" y="231"/>
                      </a:lnTo>
                      <a:lnTo>
                        <a:pt x="28059" y="210"/>
                      </a:lnTo>
                      <a:lnTo>
                        <a:pt x="27996" y="63"/>
                      </a:lnTo>
                      <a:lnTo>
                        <a:pt x="27891" y="63"/>
                      </a:lnTo>
                      <a:lnTo>
                        <a:pt x="27787" y="168"/>
                      </a:lnTo>
                      <a:lnTo>
                        <a:pt x="2766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6CBC2"/>
                    </a:solidFill>
                  </a:endParaRPr>
                </a:p>
              </p:txBody>
            </p:sp>
            <p:sp>
              <p:nvSpPr>
                <p:cNvPr id="3201" name="Google Shape;3201;p71"/>
                <p:cNvSpPr/>
                <p:nvPr/>
              </p:nvSpPr>
              <p:spPr>
                <a:xfrm>
                  <a:off x="5538025" y="2213300"/>
                  <a:ext cx="94175" cy="208750"/>
                </a:xfrm>
                <a:custGeom>
                  <a:avLst/>
                  <a:gdLst/>
                  <a:ahLst/>
                  <a:cxnLst/>
                  <a:rect l="l" t="t" r="r" b="b"/>
                  <a:pathLst>
                    <a:path w="3767" h="8350" extrusionOk="0">
                      <a:moveTo>
                        <a:pt x="251" y="1"/>
                      </a:moveTo>
                      <a:lnTo>
                        <a:pt x="209" y="63"/>
                      </a:lnTo>
                      <a:lnTo>
                        <a:pt x="251" y="105"/>
                      </a:lnTo>
                      <a:lnTo>
                        <a:pt x="251" y="189"/>
                      </a:lnTo>
                      <a:lnTo>
                        <a:pt x="188" y="210"/>
                      </a:lnTo>
                      <a:lnTo>
                        <a:pt x="105" y="168"/>
                      </a:lnTo>
                      <a:lnTo>
                        <a:pt x="0" y="168"/>
                      </a:lnTo>
                      <a:lnTo>
                        <a:pt x="168" y="314"/>
                      </a:lnTo>
                      <a:lnTo>
                        <a:pt x="356" y="461"/>
                      </a:lnTo>
                      <a:lnTo>
                        <a:pt x="419" y="524"/>
                      </a:lnTo>
                      <a:lnTo>
                        <a:pt x="398" y="670"/>
                      </a:lnTo>
                      <a:lnTo>
                        <a:pt x="460" y="607"/>
                      </a:lnTo>
                      <a:lnTo>
                        <a:pt x="502" y="607"/>
                      </a:lnTo>
                      <a:lnTo>
                        <a:pt x="565" y="691"/>
                      </a:lnTo>
                      <a:lnTo>
                        <a:pt x="502" y="733"/>
                      </a:lnTo>
                      <a:lnTo>
                        <a:pt x="419" y="775"/>
                      </a:lnTo>
                      <a:lnTo>
                        <a:pt x="460" y="838"/>
                      </a:lnTo>
                      <a:lnTo>
                        <a:pt x="523" y="838"/>
                      </a:lnTo>
                      <a:lnTo>
                        <a:pt x="565" y="984"/>
                      </a:lnTo>
                      <a:lnTo>
                        <a:pt x="481" y="1026"/>
                      </a:lnTo>
                      <a:lnTo>
                        <a:pt x="377" y="1005"/>
                      </a:lnTo>
                      <a:lnTo>
                        <a:pt x="314" y="900"/>
                      </a:lnTo>
                      <a:lnTo>
                        <a:pt x="251" y="984"/>
                      </a:lnTo>
                      <a:lnTo>
                        <a:pt x="168" y="1130"/>
                      </a:lnTo>
                      <a:lnTo>
                        <a:pt x="272" y="1235"/>
                      </a:lnTo>
                      <a:lnTo>
                        <a:pt x="314" y="1382"/>
                      </a:lnTo>
                      <a:lnTo>
                        <a:pt x="419" y="1528"/>
                      </a:lnTo>
                      <a:lnTo>
                        <a:pt x="523" y="1716"/>
                      </a:lnTo>
                      <a:lnTo>
                        <a:pt x="523" y="1946"/>
                      </a:lnTo>
                      <a:lnTo>
                        <a:pt x="586" y="1988"/>
                      </a:lnTo>
                      <a:lnTo>
                        <a:pt x="607" y="2177"/>
                      </a:lnTo>
                      <a:lnTo>
                        <a:pt x="691" y="2470"/>
                      </a:lnTo>
                      <a:lnTo>
                        <a:pt x="774" y="2658"/>
                      </a:lnTo>
                      <a:lnTo>
                        <a:pt x="900" y="2700"/>
                      </a:lnTo>
                      <a:lnTo>
                        <a:pt x="900" y="2762"/>
                      </a:lnTo>
                      <a:lnTo>
                        <a:pt x="837" y="2804"/>
                      </a:lnTo>
                      <a:lnTo>
                        <a:pt x="1130" y="3097"/>
                      </a:lnTo>
                      <a:lnTo>
                        <a:pt x="1235" y="3118"/>
                      </a:lnTo>
                      <a:lnTo>
                        <a:pt x="1360" y="3307"/>
                      </a:lnTo>
                      <a:lnTo>
                        <a:pt x="1402" y="3516"/>
                      </a:lnTo>
                      <a:lnTo>
                        <a:pt x="1402" y="3641"/>
                      </a:lnTo>
                      <a:lnTo>
                        <a:pt x="1465" y="3809"/>
                      </a:lnTo>
                      <a:lnTo>
                        <a:pt x="1465" y="3934"/>
                      </a:lnTo>
                      <a:lnTo>
                        <a:pt x="1569" y="3976"/>
                      </a:lnTo>
                      <a:lnTo>
                        <a:pt x="1674" y="4123"/>
                      </a:lnTo>
                      <a:lnTo>
                        <a:pt x="1653" y="4143"/>
                      </a:lnTo>
                      <a:lnTo>
                        <a:pt x="1653" y="4227"/>
                      </a:lnTo>
                      <a:lnTo>
                        <a:pt x="1779" y="4436"/>
                      </a:lnTo>
                      <a:lnTo>
                        <a:pt x="1821" y="4562"/>
                      </a:lnTo>
                      <a:lnTo>
                        <a:pt x="1883" y="4708"/>
                      </a:lnTo>
                      <a:lnTo>
                        <a:pt x="1883" y="4918"/>
                      </a:lnTo>
                      <a:lnTo>
                        <a:pt x="1946" y="5001"/>
                      </a:lnTo>
                      <a:lnTo>
                        <a:pt x="1925" y="5106"/>
                      </a:lnTo>
                      <a:lnTo>
                        <a:pt x="1946" y="5315"/>
                      </a:lnTo>
                      <a:lnTo>
                        <a:pt x="2051" y="5524"/>
                      </a:lnTo>
                      <a:lnTo>
                        <a:pt x="2030" y="5608"/>
                      </a:lnTo>
                      <a:lnTo>
                        <a:pt x="2030" y="5755"/>
                      </a:lnTo>
                      <a:lnTo>
                        <a:pt x="2155" y="5859"/>
                      </a:lnTo>
                      <a:lnTo>
                        <a:pt x="2365" y="6131"/>
                      </a:lnTo>
                      <a:lnTo>
                        <a:pt x="2365" y="6257"/>
                      </a:lnTo>
                      <a:lnTo>
                        <a:pt x="2448" y="6424"/>
                      </a:lnTo>
                      <a:lnTo>
                        <a:pt x="2406" y="6654"/>
                      </a:lnTo>
                      <a:lnTo>
                        <a:pt x="2448" y="6843"/>
                      </a:lnTo>
                      <a:lnTo>
                        <a:pt x="2553" y="7010"/>
                      </a:lnTo>
                      <a:lnTo>
                        <a:pt x="2574" y="7156"/>
                      </a:lnTo>
                      <a:lnTo>
                        <a:pt x="2720" y="7324"/>
                      </a:lnTo>
                      <a:lnTo>
                        <a:pt x="2762" y="7408"/>
                      </a:lnTo>
                      <a:lnTo>
                        <a:pt x="2699" y="7596"/>
                      </a:lnTo>
                      <a:lnTo>
                        <a:pt x="2699" y="7847"/>
                      </a:lnTo>
                      <a:lnTo>
                        <a:pt x="2762" y="7993"/>
                      </a:lnTo>
                      <a:lnTo>
                        <a:pt x="2867" y="8098"/>
                      </a:lnTo>
                      <a:lnTo>
                        <a:pt x="2929" y="8244"/>
                      </a:lnTo>
                      <a:lnTo>
                        <a:pt x="3097" y="8349"/>
                      </a:lnTo>
                      <a:lnTo>
                        <a:pt x="3097" y="8349"/>
                      </a:lnTo>
                      <a:lnTo>
                        <a:pt x="3076" y="8224"/>
                      </a:lnTo>
                      <a:lnTo>
                        <a:pt x="3097" y="8098"/>
                      </a:lnTo>
                      <a:lnTo>
                        <a:pt x="3034" y="7993"/>
                      </a:lnTo>
                      <a:lnTo>
                        <a:pt x="3013" y="7847"/>
                      </a:lnTo>
                      <a:lnTo>
                        <a:pt x="3034" y="7680"/>
                      </a:lnTo>
                      <a:lnTo>
                        <a:pt x="3139" y="7575"/>
                      </a:lnTo>
                      <a:lnTo>
                        <a:pt x="3201" y="7596"/>
                      </a:lnTo>
                      <a:lnTo>
                        <a:pt x="3201" y="7680"/>
                      </a:lnTo>
                      <a:lnTo>
                        <a:pt x="3243" y="7721"/>
                      </a:lnTo>
                      <a:lnTo>
                        <a:pt x="3494" y="7700"/>
                      </a:lnTo>
                      <a:lnTo>
                        <a:pt x="3515" y="7638"/>
                      </a:lnTo>
                      <a:lnTo>
                        <a:pt x="3557" y="7638"/>
                      </a:lnTo>
                      <a:lnTo>
                        <a:pt x="3599" y="7700"/>
                      </a:lnTo>
                      <a:lnTo>
                        <a:pt x="3557" y="7721"/>
                      </a:lnTo>
                      <a:lnTo>
                        <a:pt x="3557" y="7826"/>
                      </a:lnTo>
                      <a:lnTo>
                        <a:pt x="3704" y="7952"/>
                      </a:lnTo>
                      <a:lnTo>
                        <a:pt x="3725" y="8056"/>
                      </a:lnTo>
                      <a:lnTo>
                        <a:pt x="3766" y="8119"/>
                      </a:lnTo>
                      <a:lnTo>
                        <a:pt x="3766" y="8035"/>
                      </a:lnTo>
                      <a:lnTo>
                        <a:pt x="3745" y="7993"/>
                      </a:lnTo>
                      <a:lnTo>
                        <a:pt x="3766" y="7847"/>
                      </a:lnTo>
                      <a:lnTo>
                        <a:pt x="3766" y="7721"/>
                      </a:lnTo>
                      <a:lnTo>
                        <a:pt x="3662" y="7638"/>
                      </a:lnTo>
                      <a:lnTo>
                        <a:pt x="3641" y="7491"/>
                      </a:lnTo>
                      <a:lnTo>
                        <a:pt x="3599" y="7387"/>
                      </a:lnTo>
                      <a:lnTo>
                        <a:pt x="3515" y="7428"/>
                      </a:lnTo>
                      <a:lnTo>
                        <a:pt x="3432" y="7428"/>
                      </a:lnTo>
                      <a:lnTo>
                        <a:pt x="3285" y="7324"/>
                      </a:lnTo>
                      <a:lnTo>
                        <a:pt x="3243" y="7156"/>
                      </a:lnTo>
                      <a:lnTo>
                        <a:pt x="3181" y="7010"/>
                      </a:lnTo>
                      <a:lnTo>
                        <a:pt x="3034" y="6905"/>
                      </a:lnTo>
                      <a:lnTo>
                        <a:pt x="2929" y="6884"/>
                      </a:lnTo>
                      <a:lnTo>
                        <a:pt x="2867" y="6780"/>
                      </a:lnTo>
                      <a:lnTo>
                        <a:pt x="2804" y="6571"/>
                      </a:lnTo>
                      <a:lnTo>
                        <a:pt x="2720" y="6424"/>
                      </a:lnTo>
                      <a:lnTo>
                        <a:pt x="2678" y="6278"/>
                      </a:lnTo>
                      <a:lnTo>
                        <a:pt x="2678" y="6089"/>
                      </a:lnTo>
                      <a:lnTo>
                        <a:pt x="2657" y="5859"/>
                      </a:lnTo>
                      <a:lnTo>
                        <a:pt x="2595" y="5755"/>
                      </a:lnTo>
                      <a:lnTo>
                        <a:pt x="2616" y="5545"/>
                      </a:lnTo>
                      <a:lnTo>
                        <a:pt x="2595" y="5441"/>
                      </a:lnTo>
                      <a:lnTo>
                        <a:pt x="2511" y="5294"/>
                      </a:lnTo>
                      <a:lnTo>
                        <a:pt x="2574" y="5211"/>
                      </a:lnTo>
                      <a:lnTo>
                        <a:pt x="2595" y="5127"/>
                      </a:lnTo>
                      <a:lnTo>
                        <a:pt x="2595" y="5085"/>
                      </a:lnTo>
                      <a:lnTo>
                        <a:pt x="2657" y="5043"/>
                      </a:lnTo>
                      <a:lnTo>
                        <a:pt x="2720" y="5085"/>
                      </a:lnTo>
                      <a:lnTo>
                        <a:pt x="2867" y="5043"/>
                      </a:lnTo>
                      <a:lnTo>
                        <a:pt x="2992" y="5043"/>
                      </a:lnTo>
                      <a:lnTo>
                        <a:pt x="3118" y="5127"/>
                      </a:lnTo>
                      <a:lnTo>
                        <a:pt x="3201" y="5315"/>
                      </a:lnTo>
                      <a:lnTo>
                        <a:pt x="3306" y="5336"/>
                      </a:lnTo>
                      <a:lnTo>
                        <a:pt x="3411" y="5420"/>
                      </a:lnTo>
                      <a:lnTo>
                        <a:pt x="3515" y="5566"/>
                      </a:lnTo>
                      <a:lnTo>
                        <a:pt x="3599" y="5608"/>
                      </a:lnTo>
                      <a:lnTo>
                        <a:pt x="3536" y="5483"/>
                      </a:lnTo>
                      <a:lnTo>
                        <a:pt x="3411" y="5315"/>
                      </a:lnTo>
                      <a:lnTo>
                        <a:pt x="3243" y="5211"/>
                      </a:lnTo>
                      <a:lnTo>
                        <a:pt x="3139" y="5022"/>
                      </a:lnTo>
                      <a:lnTo>
                        <a:pt x="3034" y="4897"/>
                      </a:lnTo>
                      <a:lnTo>
                        <a:pt x="3034" y="4813"/>
                      </a:lnTo>
                      <a:lnTo>
                        <a:pt x="2992" y="4771"/>
                      </a:lnTo>
                      <a:lnTo>
                        <a:pt x="2888" y="4562"/>
                      </a:lnTo>
                      <a:lnTo>
                        <a:pt x="2825" y="4436"/>
                      </a:lnTo>
                      <a:lnTo>
                        <a:pt x="2762" y="4395"/>
                      </a:lnTo>
                      <a:lnTo>
                        <a:pt x="2720" y="4269"/>
                      </a:lnTo>
                      <a:lnTo>
                        <a:pt x="2574" y="4060"/>
                      </a:lnTo>
                      <a:lnTo>
                        <a:pt x="2406" y="3809"/>
                      </a:lnTo>
                      <a:lnTo>
                        <a:pt x="2365" y="3641"/>
                      </a:lnTo>
                      <a:lnTo>
                        <a:pt x="2155" y="3390"/>
                      </a:lnTo>
                      <a:lnTo>
                        <a:pt x="2072" y="3181"/>
                      </a:lnTo>
                      <a:lnTo>
                        <a:pt x="1967" y="3118"/>
                      </a:lnTo>
                      <a:lnTo>
                        <a:pt x="1967" y="3014"/>
                      </a:lnTo>
                      <a:lnTo>
                        <a:pt x="1925" y="2888"/>
                      </a:lnTo>
                      <a:lnTo>
                        <a:pt x="1841" y="2867"/>
                      </a:lnTo>
                      <a:lnTo>
                        <a:pt x="1841" y="2909"/>
                      </a:lnTo>
                      <a:lnTo>
                        <a:pt x="1758" y="2909"/>
                      </a:lnTo>
                      <a:lnTo>
                        <a:pt x="1737" y="2867"/>
                      </a:lnTo>
                      <a:lnTo>
                        <a:pt x="1758" y="2762"/>
                      </a:lnTo>
                      <a:lnTo>
                        <a:pt x="1737" y="2679"/>
                      </a:lnTo>
                      <a:lnTo>
                        <a:pt x="1632" y="2616"/>
                      </a:lnTo>
                      <a:lnTo>
                        <a:pt x="1528" y="2490"/>
                      </a:lnTo>
                      <a:lnTo>
                        <a:pt x="1465" y="2344"/>
                      </a:lnTo>
                      <a:lnTo>
                        <a:pt x="1402" y="2260"/>
                      </a:lnTo>
                      <a:lnTo>
                        <a:pt x="1402" y="2135"/>
                      </a:lnTo>
                      <a:lnTo>
                        <a:pt x="1423" y="2030"/>
                      </a:lnTo>
                      <a:lnTo>
                        <a:pt x="1444" y="2051"/>
                      </a:lnTo>
                      <a:lnTo>
                        <a:pt x="1423" y="1884"/>
                      </a:lnTo>
                      <a:lnTo>
                        <a:pt x="1402" y="1716"/>
                      </a:lnTo>
                      <a:lnTo>
                        <a:pt x="1360" y="1570"/>
                      </a:lnTo>
                      <a:lnTo>
                        <a:pt x="1235" y="1528"/>
                      </a:lnTo>
                      <a:lnTo>
                        <a:pt x="1109" y="1382"/>
                      </a:lnTo>
                      <a:lnTo>
                        <a:pt x="1109" y="1319"/>
                      </a:lnTo>
                      <a:lnTo>
                        <a:pt x="1046" y="1256"/>
                      </a:lnTo>
                      <a:lnTo>
                        <a:pt x="1046" y="1193"/>
                      </a:lnTo>
                      <a:lnTo>
                        <a:pt x="1109" y="1193"/>
                      </a:lnTo>
                      <a:lnTo>
                        <a:pt x="1214" y="1298"/>
                      </a:lnTo>
                      <a:lnTo>
                        <a:pt x="1318" y="1444"/>
                      </a:lnTo>
                      <a:lnTo>
                        <a:pt x="1318" y="1444"/>
                      </a:lnTo>
                      <a:lnTo>
                        <a:pt x="1256" y="1298"/>
                      </a:lnTo>
                      <a:lnTo>
                        <a:pt x="1130" y="1110"/>
                      </a:lnTo>
                      <a:lnTo>
                        <a:pt x="1005" y="942"/>
                      </a:lnTo>
                      <a:lnTo>
                        <a:pt x="942" y="942"/>
                      </a:lnTo>
                      <a:lnTo>
                        <a:pt x="921" y="858"/>
                      </a:lnTo>
                      <a:lnTo>
                        <a:pt x="691" y="670"/>
                      </a:lnTo>
                      <a:lnTo>
                        <a:pt x="607" y="566"/>
                      </a:lnTo>
                      <a:lnTo>
                        <a:pt x="607" y="335"/>
                      </a:lnTo>
                      <a:lnTo>
                        <a:pt x="523" y="273"/>
                      </a:lnTo>
                      <a:lnTo>
                        <a:pt x="377" y="210"/>
                      </a:lnTo>
                      <a:lnTo>
                        <a:pt x="293" y="63"/>
                      </a:lnTo>
                      <a:lnTo>
                        <a:pt x="2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3202" name="Google Shape;3202;p71"/>
            <p:cNvGrpSpPr/>
            <p:nvPr/>
          </p:nvGrpSpPr>
          <p:grpSpPr>
            <a:xfrm>
              <a:off x="3875768" y="2846704"/>
              <a:ext cx="44796" cy="47366"/>
              <a:chOff x="3960625" y="2587825"/>
              <a:chExt cx="94050" cy="104125"/>
            </a:xfrm>
          </p:grpSpPr>
          <p:sp>
            <p:nvSpPr>
              <p:cNvPr id="3203" name="Google Shape;3203;p71"/>
              <p:cNvSpPr/>
              <p:nvPr/>
            </p:nvSpPr>
            <p:spPr>
              <a:xfrm>
                <a:off x="3960625" y="2587825"/>
                <a:ext cx="94050" cy="51200"/>
              </a:xfrm>
              <a:custGeom>
                <a:avLst/>
                <a:gdLst/>
                <a:ahLst/>
                <a:cxnLst/>
                <a:rect l="l" t="t" r="r" b="b"/>
                <a:pathLst>
                  <a:path w="3762" h="2048" extrusionOk="0">
                    <a:moveTo>
                      <a:pt x="190" y="2048"/>
                    </a:moveTo>
                    <a:lnTo>
                      <a:pt x="0" y="1762"/>
                    </a:lnTo>
                    <a:lnTo>
                      <a:pt x="309" y="1048"/>
                    </a:lnTo>
                    <a:lnTo>
                      <a:pt x="3762" y="0"/>
                    </a:lnTo>
                    <a:lnTo>
                      <a:pt x="3714" y="1072"/>
                    </a:lnTo>
                    <a:lnTo>
                      <a:pt x="2929" y="1143"/>
                    </a:lnTo>
                    <a:lnTo>
                      <a:pt x="2167" y="1000"/>
                    </a:lnTo>
                    <a:close/>
                  </a:path>
                </a:pathLst>
              </a:custGeom>
              <a:solidFill>
                <a:srgbClr val="5F7D95"/>
              </a:solidFill>
              <a:ln>
                <a:noFill/>
              </a:ln>
            </p:spPr>
          </p:sp>
          <p:sp>
            <p:nvSpPr>
              <p:cNvPr id="3204" name="Google Shape;3204;p71"/>
              <p:cNvSpPr/>
              <p:nvPr/>
            </p:nvSpPr>
            <p:spPr>
              <a:xfrm>
                <a:off x="3963000" y="2596725"/>
                <a:ext cx="86850" cy="95225"/>
              </a:xfrm>
              <a:custGeom>
                <a:avLst/>
                <a:gdLst/>
                <a:ahLst/>
                <a:cxnLst/>
                <a:rect l="l" t="t" r="r" b="b"/>
                <a:pathLst>
                  <a:path w="3474" h="3809" extrusionOk="0">
                    <a:moveTo>
                      <a:pt x="1549" y="2009"/>
                    </a:moveTo>
                    <a:lnTo>
                      <a:pt x="1632" y="2030"/>
                    </a:lnTo>
                    <a:lnTo>
                      <a:pt x="1695" y="2093"/>
                    </a:lnTo>
                    <a:lnTo>
                      <a:pt x="1674" y="2135"/>
                    </a:lnTo>
                    <a:lnTo>
                      <a:pt x="1674" y="2189"/>
                    </a:lnTo>
                    <a:lnTo>
                      <a:pt x="1674" y="2189"/>
                    </a:lnTo>
                    <a:cubicBezTo>
                      <a:pt x="1645" y="2167"/>
                      <a:pt x="1613" y="2146"/>
                      <a:pt x="1569" y="2135"/>
                    </a:cubicBezTo>
                    <a:cubicBezTo>
                      <a:pt x="1549" y="2114"/>
                      <a:pt x="1528" y="2114"/>
                      <a:pt x="1486" y="2114"/>
                    </a:cubicBezTo>
                    <a:lnTo>
                      <a:pt x="1549" y="2072"/>
                    </a:lnTo>
                    <a:lnTo>
                      <a:pt x="1549" y="2009"/>
                    </a:lnTo>
                    <a:close/>
                    <a:moveTo>
                      <a:pt x="3327" y="1"/>
                    </a:moveTo>
                    <a:lnTo>
                      <a:pt x="3201" y="105"/>
                    </a:lnTo>
                    <a:lnTo>
                      <a:pt x="3201" y="231"/>
                    </a:lnTo>
                    <a:lnTo>
                      <a:pt x="3243" y="335"/>
                    </a:lnTo>
                    <a:lnTo>
                      <a:pt x="3160" y="377"/>
                    </a:lnTo>
                    <a:lnTo>
                      <a:pt x="2929" y="356"/>
                    </a:lnTo>
                    <a:lnTo>
                      <a:pt x="2825" y="419"/>
                    </a:lnTo>
                    <a:lnTo>
                      <a:pt x="2720" y="356"/>
                    </a:lnTo>
                    <a:lnTo>
                      <a:pt x="2616" y="356"/>
                    </a:lnTo>
                    <a:lnTo>
                      <a:pt x="2532" y="419"/>
                    </a:lnTo>
                    <a:lnTo>
                      <a:pt x="2427" y="419"/>
                    </a:lnTo>
                    <a:lnTo>
                      <a:pt x="2406" y="314"/>
                    </a:lnTo>
                    <a:lnTo>
                      <a:pt x="2260" y="314"/>
                    </a:lnTo>
                    <a:lnTo>
                      <a:pt x="2113" y="273"/>
                    </a:lnTo>
                    <a:lnTo>
                      <a:pt x="2009" y="377"/>
                    </a:lnTo>
                    <a:lnTo>
                      <a:pt x="1862" y="419"/>
                    </a:lnTo>
                    <a:lnTo>
                      <a:pt x="1674" y="419"/>
                    </a:lnTo>
                    <a:lnTo>
                      <a:pt x="1632" y="377"/>
                    </a:lnTo>
                    <a:lnTo>
                      <a:pt x="1549" y="440"/>
                    </a:lnTo>
                    <a:lnTo>
                      <a:pt x="1444" y="440"/>
                    </a:lnTo>
                    <a:lnTo>
                      <a:pt x="1318" y="524"/>
                    </a:lnTo>
                    <a:lnTo>
                      <a:pt x="1025" y="524"/>
                    </a:lnTo>
                    <a:lnTo>
                      <a:pt x="900" y="586"/>
                    </a:lnTo>
                    <a:lnTo>
                      <a:pt x="900" y="649"/>
                    </a:lnTo>
                    <a:lnTo>
                      <a:pt x="732" y="691"/>
                    </a:lnTo>
                    <a:lnTo>
                      <a:pt x="502" y="838"/>
                    </a:lnTo>
                    <a:lnTo>
                      <a:pt x="481" y="984"/>
                    </a:lnTo>
                    <a:lnTo>
                      <a:pt x="398" y="1151"/>
                    </a:lnTo>
                    <a:lnTo>
                      <a:pt x="168" y="1214"/>
                    </a:lnTo>
                    <a:lnTo>
                      <a:pt x="168" y="1361"/>
                    </a:lnTo>
                    <a:lnTo>
                      <a:pt x="84" y="1507"/>
                    </a:lnTo>
                    <a:lnTo>
                      <a:pt x="0" y="1570"/>
                    </a:lnTo>
                    <a:lnTo>
                      <a:pt x="0" y="1716"/>
                    </a:lnTo>
                    <a:lnTo>
                      <a:pt x="209" y="1884"/>
                    </a:lnTo>
                    <a:lnTo>
                      <a:pt x="335" y="2072"/>
                    </a:lnTo>
                    <a:lnTo>
                      <a:pt x="398" y="2093"/>
                    </a:lnTo>
                    <a:lnTo>
                      <a:pt x="398" y="2135"/>
                    </a:lnTo>
                    <a:lnTo>
                      <a:pt x="544" y="2365"/>
                    </a:lnTo>
                    <a:lnTo>
                      <a:pt x="586" y="2532"/>
                    </a:lnTo>
                    <a:lnTo>
                      <a:pt x="649" y="2553"/>
                    </a:lnTo>
                    <a:lnTo>
                      <a:pt x="753" y="2449"/>
                    </a:lnTo>
                    <a:lnTo>
                      <a:pt x="837" y="2553"/>
                    </a:lnTo>
                    <a:lnTo>
                      <a:pt x="963" y="2595"/>
                    </a:lnTo>
                    <a:lnTo>
                      <a:pt x="1025" y="2511"/>
                    </a:lnTo>
                    <a:lnTo>
                      <a:pt x="1130" y="2511"/>
                    </a:lnTo>
                    <a:lnTo>
                      <a:pt x="1277" y="2595"/>
                    </a:lnTo>
                    <a:lnTo>
                      <a:pt x="1360" y="2532"/>
                    </a:lnTo>
                    <a:lnTo>
                      <a:pt x="1381" y="2616"/>
                    </a:lnTo>
                    <a:lnTo>
                      <a:pt x="1465" y="2616"/>
                    </a:lnTo>
                    <a:lnTo>
                      <a:pt x="1528" y="2658"/>
                    </a:lnTo>
                    <a:lnTo>
                      <a:pt x="1653" y="2700"/>
                    </a:lnTo>
                    <a:lnTo>
                      <a:pt x="1569" y="2742"/>
                    </a:lnTo>
                    <a:lnTo>
                      <a:pt x="1486" y="2825"/>
                    </a:lnTo>
                    <a:lnTo>
                      <a:pt x="1423" y="2762"/>
                    </a:lnTo>
                    <a:lnTo>
                      <a:pt x="1318" y="2742"/>
                    </a:lnTo>
                    <a:lnTo>
                      <a:pt x="1067" y="2595"/>
                    </a:lnTo>
                    <a:lnTo>
                      <a:pt x="963" y="2616"/>
                    </a:lnTo>
                    <a:lnTo>
                      <a:pt x="858" y="2658"/>
                    </a:lnTo>
                    <a:lnTo>
                      <a:pt x="753" y="2616"/>
                    </a:lnTo>
                    <a:lnTo>
                      <a:pt x="691" y="2721"/>
                    </a:lnTo>
                    <a:lnTo>
                      <a:pt x="628" y="2742"/>
                    </a:lnTo>
                    <a:lnTo>
                      <a:pt x="607" y="2846"/>
                    </a:lnTo>
                    <a:lnTo>
                      <a:pt x="732" y="2972"/>
                    </a:lnTo>
                    <a:lnTo>
                      <a:pt x="858" y="3035"/>
                    </a:lnTo>
                    <a:lnTo>
                      <a:pt x="1004" y="3139"/>
                    </a:lnTo>
                    <a:lnTo>
                      <a:pt x="1004" y="3223"/>
                    </a:lnTo>
                    <a:lnTo>
                      <a:pt x="942" y="3265"/>
                    </a:lnTo>
                    <a:lnTo>
                      <a:pt x="942" y="3369"/>
                    </a:lnTo>
                    <a:lnTo>
                      <a:pt x="1046" y="3495"/>
                    </a:lnTo>
                    <a:lnTo>
                      <a:pt x="1130" y="3579"/>
                    </a:lnTo>
                    <a:lnTo>
                      <a:pt x="1151" y="3495"/>
                    </a:lnTo>
                    <a:lnTo>
                      <a:pt x="1130" y="3453"/>
                    </a:lnTo>
                    <a:lnTo>
                      <a:pt x="1172" y="3348"/>
                    </a:lnTo>
                    <a:lnTo>
                      <a:pt x="1214" y="3474"/>
                    </a:lnTo>
                    <a:lnTo>
                      <a:pt x="1360" y="3537"/>
                    </a:lnTo>
                    <a:lnTo>
                      <a:pt x="1381" y="3599"/>
                    </a:lnTo>
                    <a:lnTo>
                      <a:pt x="1360" y="3704"/>
                    </a:lnTo>
                    <a:lnTo>
                      <a:pt x="1423" y="3788"/>
                    </a:lnTo>
                    <a:lnTo>
                      <a:pt x="1423" y="3746"/>
                    </a:lnTo>
                    <a:lnTo>
                      <a:pt x="1465" y="3599"/>
                    </a:lnTo>
                    <a:lnTo>
                      <a:pt x="1569" y="3599"/>
                    </a:lnTo>
                    <a:lnTo>
                      <a:pt x="1632" y="3704"/>
                    </a:lnTo>
                    <a:lnTo>
                      <a:pt x="1800" y="3809"/>
                    </a:lnTo>
                    <a:lnTo>
                      <a:pt x="1800" y="3809"/>
                    </a:lnTo>
                    <a:lnTo>
                      <a:pt x="1737" y="3704"/>
                    </a:lnTo>
                    <a:lnTo>
                      <a:pt x="1758" y="3641"/>
                    </a:lnTo>
                    <a:lnTo>
                      <a:pt x="1695" y="3537"/>
                    </a:lnTo>
                    <a:lnTo>
                      <a:pt x="1632" y="3348"/>
                    </a:lnTo>
                    <a:lnTo>
                      <a:pt x="1549" y="3244"/>
                    </a:lnTo>
                    <a:lnTo>
                      <a:pt x="1549" y="3181"/>
                    </a:lnTo>
                    <a:lnTo>
                      <a:pt x="1632" y="3181"/>
                    </a:lnTo>
                    <a:lnTo>
                      <a:pt x="1758" y="3265"/>
                    </a:lnTo>
                    <a:lnTo>
                      <a:pt x="1737" y="3327"/>
                    </a:lnTo>
                    <a:lnTo>
                      <a:pt x="1758" y="3369"/>
                    </a:lnTo>
                    <a:lnTo>
                      <a:pt x="1841" y="3286"/>
                    </a:lnTo>
                    <a:lnTo>
                      <a:pt x="1967" y="3348"/>
                    </a:lnTo>
                    <a:lnTo>
                      <a:pt x="1967" y="3286"/>
                    </a:lnTo>
                    <a:lnTo>
                      <a:pt x="1904" y="3244"/>
                    </a:lnTo>
                    <a:lnTo>
                      <a:pt x="1904" y="3181"/>
                    </a:lnTo>
                    <a:lnTo>
                      <a:pt x="1862" y="3181"/>
                    </a:lnTo>
                    <a:lnTo>
                      <a:pt x="1758" y="3139"/>
                    </a:lnTo>
                    <a:lnTo>
                      <a:pt x="1758" y="3076"/>
                    </a:lnTo>
                    <a:lnTo>
                      <a:pt x="1653" y="3014"/>
                    </a:lnTo>
                    <a:lnTo>
                      <a:pt x="1758" y="2951"/>
                    </a:lnTo>
                    <a:lnTo>
                      <a:pt x="1862" y="2951"/>
                    </a:lnTo>
                    <a:lnTo>
                      <a:pt x="1904" y="2909"/>
                    </a:lnTo>
                    <a:lnTo>
                      <a:pt x="2072" y="3014"/>
                    </a:lnTo>
                    <a:lnTo>
                      <a:pt x="2093" y="3055"/>
                    </a:lnTo>
                    <a:lnTo>
                      <a:pt x="2197" y="3076"/>
                    </a:lnTo>
                    <a:lnTo>
                      <a:pt x="2218" y="3035"/>
                    </a:lnTo>
                    <a:lnTo>
                      <a:pt x="2113" y="2909"/>
                    </a:lnTo>
                    <a:lnTo>
                      <a:pt x="2155" y="2762"/>
                    </a:lnTo>
                    <a:lnTo>
                      <a:pt x="2093" y="2700"/>
                    </a:lnTo>
                    <a:lnTo>
                      <a:pt x="1841" y="2532"/>
                    </a:lnTo>
                    <a:lnTo>
                      <a:pt x="1758" y="2511"/>
                    </a:lnTo>
                    <a:lnTo>
                      <a:pt x="1737" y="2490"/>
                    </a:lnTo>
                    <a:cubicBezTo>
                      <a:pt x="1758" y="2490"/>
                      <a:pt x="1779" y="2449"/>
                      <a:pt x="1800" y="2407"/>
                    </a:cubicBezTo>
                    <a:lnTo>
                      <a:pt x="1862" y="2449"/>
                    </a:lnTo>
                    <a:lnTo>
                      <a:pt x="1946" y="2490"/>
                    </a:lnTo>
                    <a:lnTo>
                      <a:pt x="1988" y="2553"/>
                    </a:lnTo>
                    <a:lnTo>
                      <a:pt x="2093" y="2616"/>
                    </a:lnTo>
                    <a:lnTo>
                      <a:pt x="2176" y="2616"/>
                    </a:lnTo>
                    <a:lnTo>
                      <a:pt x="2197" y="2658"/>
                    </a:lnTo>
                    <a:lnTo>
                      <a:pt x="2281" y="2762"/>
                    </a:lnTo>
                    <a:lnTo>
                      <a:pt x="2323" y="2825"/>
                    </a:lnTo>
                    <a:lnTo>
                      <a:pt x="2323" y="2867"/>
                    </a:lnTo>
                    <a:lnTo>
                      <a:pt x="2365" y="2930"/>
                    </a:lnTo>
                    <a:lnTo>
                      <a:pt x="2427" y="2972"/>
                    </a:lnTo>
                    <a:lnTo>
                      <a:pt x="2490" y="2951"/>
                    </a:lnTo>
                    <a:lnTo>
                      <a:pt x="2532" y="2972"/>
                    </a:lnTo>
                    <a:lnTo>
                      <a:pt x="2595" y="2867"/>
                    </a:lnTo>
                    <a:lnTo>
                      <a:pt x="2490" y="2867"/>
                    </a:lnTo>
                    <a:lnTo>
                      <a:pt x="2469" y="2888"/>
                    </a:lnTo>
                    <a:lnTo>
                      <a:pt x="2385" y="2825"/>
                    </a:lnTo>
                    <a:lnTo>
                      <a:pt x="2385" y="2742"/>
                    </a:lnTo>
                    <a:lnTo>
                      <a:pt x="2365" y="2679"/>
                    </a:lnTo>
                    <a:lnTo>
                      <a:pt x="2365" y="2637"/>
                    </a:lnTo>
                    <a:lnTo>
                      <a:pt x="2302" y="2553"/>
                    </a:lnTo>
                    <a:lnTo>
                      <a:pt x="2176" y="2428"/>
                    </a:lnTo>
                    <a:lnTo>
                      <a:pt x="2176" y="2449"/>
                    </a:lnTo>
                    <a:lnTo>
                      <a:pt x="2093" y="2449"/>
                    </a:lnTo>
                    <a:lnTo>
                      <a:pt x="2093" y="2428"/>
                    </a:lnTo>
                    <a:lnTo>
                      <a:pt x="1988" y="2365"/>
                    </a:lnTo>
                    <a:lnTo>
                      <a:pt x="1883" y="2344"/>
                    </a:lnTo>
                    <a:lnTo>
                      <a:pt x="1800" y="2239"/>
                    </a:lnTo>
                    <a:lnTo>
                      <a:pt x="1758" y="2239"/>
                    </a:lnTo>
                    <a:cubicBezTo>
                      <a:pt x="1730" y="2230"/>
                      <a:pt x="1706" y="2212"/>
                      <a:pt x="1680" y="2193"/>
                    </a:cubicBezTo>
                    <a:lnTo>
                      <a:pt x="1680" y="2193"/>
                    </a:lnTo>
                    <a:lnTo>
                      <a:pt x="1737" y="2156"/>
                    </a:lnTo>
                    <a:lnTo>
                      <a:pt x="1758" y="2030"/>
                    </a:lnTo>
                    <a:lnTo>
                      <a:pt x="1674" y="1946"/>
                    </a:lnTo>
                    <a:lnTo>
                      <a:pt x="1486" y="1737"/>
                    </a:lnTo>
                    <a:lnTo>
                      <a:pt x="1423" y="1695"/>
                    </a:lnTo>
                    <a:lnTo>
                      <a:pt x="1381" y="1612"/>
                    </a:lnTo>
                    <a:lnTo>
                      <a:pt x="1256" y="1507"/>
                    </a:lnTo>
                    <a:lnTo>
                      <a:pt x="1318" y="1465"/>
                    </a:lnTo>
                    <a:lnTo>
                      <a:pt x="1277" y="1235"/>
                    </a:lnTo>
                    <a:lnTo>
                      <a:pt x="1360" y="1130"/>
                    </a:lnTo>
                    <a:lnTo>
                      <a:pt x="1486" y="1089"/>
                    </a:lnTo>
                    <a:lnTo>
                      <a:pt x="1528" y="1193"/>
                    </a:lnTo>
                    <a:lnTo>
                      <a:pt x="1465" y="1193"/>
                    </a:lnTo>
                    <a:lnTo>
                      <a:pt x="1465" y="1256"/>
                    </a:lnTo>
                    <a:lnTo>
                      <a:pt x="1653" y="1319"/>
                    </a:lnTo>
                    <a:lnTo>
                      <a:pt x="1674" y="1465"/>
                    </a:lnTo>
                    <a:lnTo>
                      <a:pt x="1779" y="1570"/>
                    </a:lnTo>
                    <a:lnTo>
                      <a:pt x="1904" y="1570"/>
                    </a:lnTo>
                    <a:lnTo>
                      <a:pt x="1841" y="1507"/>
                    </a:lnTo>
                    <a:lnTo>
                      <a:pt x="1779" y="1423"/>
                    </a:lnTo>
                    <a:lnTo>
                      <a:pt x="1800" y="1361"/>
                    </a:lnTo>
                    <a:lnTo>
                      <a:pt x="1946" y="1402"/>
                    </a:lnTo>
                    <a:lnTo>
                      <a:pt x="2009" y="1528"/>
                    </a:lnTo>
                    <a:lnTo>
                      <a:pt x="2093" y="1570"/>
                    </a:lnTo>
                    <a:lnTo>
                      <a:pt x="2155" y="1486"/>
                    </a:lnTo>
                    <a:lnTo>
                      <a:pt x="2072" y="1423"/>
                    </a:lnTo>
                    <a:lnTo>
                      <a:pt x="1988" y="1402"/>
                    </a:lnTo>
                    <a:lnTo>
                      <a:pt x="1988" y="1361"/>
                    </a:lnTo>
                    <a:lnTo>
                      <a:pt x="2197" y="1361"/>
                    </a:lnTo>
                    <a:lnTo>
                      <a:pt x="2281" y="1423"/>
                    </a:lnTo>
                    <a:lnTo>
                      <a:pt x="2302" y="1402"/>
                    </a:lnTo>
                    <a:lnTo>
                      <a:pt x="2176" y="1298"/>
                    </a:lnTo>
                    <a:lnTo>
                      <a:pt x="2051" y="1277"/>
                    </a:lnTo>
                    <a:lnTo>
                      <a:pt x="1946" y="1151"/>
                    </a:lnTo>
                    <a:lnTo>
                      <a:pt x="1988" y="1068"/>
                    </a:lnTo>
                    <a:lnTo>
                      <a:pt x="2093" y="1089"/>
                    </a:lnTo>
                    <a:lnTo>
                      <a:pt x="2176" y="1047"/>
                    </a:lnTo>
                    <a:lnTo>
                      <a:pt x="2218" y="879"/>
                    </a:lnTo>
                    <a:lnTo>
                      <a:pt x="2302" y="858"/>
                    </a:lnTo>
                    <a:lnTo>
                      <a:pt x="2427" y="963"/>
                    </a:lnTo>
                    <a:lnTo>
                      <a:pt x="2532" y="963"/>
                    </a:lnTo>
                    <a:lnTo>
                      <a:pt x="2637" y="858"/>
                    </a:lnTo>
                    <a:lnTo>
                      <a:pt x="2637" y="796"/>
                    </a:lnTo>
                    <a:lnTo>
                      <a:pt x="2699" y="796"/>
                    </a:lnTo>
                    <a:lnTo>
                      <a:pt x="2783" y="879"/>
                    </a:lnTo>
                    <a:lnTo>
                      <a:pt x="3013" y="879"/>
                    </a:lnTo>
                    <a:lnTo>
                      <a:pt x="3201" y="942"/>
                    </a:lnTo>
                    <a:lnTo>
                      <a:pt x="3327" y="900"/>
                    </a:lnTo>
                    <a:lnTo>
                      <a:pt x="3348" y="566"/>
                    </a:lnTo>
                    <a:lnTo>
                      <a:pt x="3327" y="440"/>
                    </a:lnTo>
                    <a:lnTo>
                      <a:pt x="3473" y="335"/>
                    </a:lnTo>
                    <a:lnTo>
                      <a:pt x="3473" y="210"/>
                    </a:lnTo>
                    <a:lnTo>
                      <a:pt x="3369" y="147"/>
                    </a:lnTo>
                    <a:lnTo>
                      <a:pt x="34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205" name="Google Shape;3205;p71"/>
            <p:cNvGrpSpPr/>
            <p:nvPr/>
          </p:nvGrpSpPr>
          <p:grpSpPr>
            <a:xfrm>
              <a:off x="3782759" y="2807162"/>
              <a:ext cx="82686" cy="85487"/>
              <a:chOff x="3765350" y="2500900"/>
              <a:chExt cx="173600" cy="187925"/>
            </a:xfrm>
          </p:grpSpPr>
          <p:sp>
            <p:nvSpPr>
              <p:cNvPr id="3206" name="Google Shape;3206;p71"/>
              <p:cNvSpPr/>
              <p:nvPr/>
            </p:nvSpPr>
            <p:spPr>
              <a:xfrm>
                <a:off x="3765350" y="2500900"/>
                <a:ext cx="108950" cy="64300"/>
              </a:xfrm>
              <a:custGeom>
                <a:avLst/>
                <a:gdLst/>
                <a:ahLst/>
                <a:cxnLst/>
                <a:rect l="l" t="t" r="r" b="b"/>
                <a:pathLst>
                  <a:path w="4358" h="2572" extrusionOk="0">
                    <a:moveTo>
                      <a:pt x="1286" y="596"/>
                    </a:moveTo>
                    <a:lnTo>
                      <a:pt x="0" y="1072"/>
                    </a:lnTo>
                    <a:lnTo>
                      <a:pt x="429" y="2239"/>
                    </a:lnTo>
                    <a:lnTo>
                      <a:pt x="857" y="2572"/>
                    </a:lnTo>
                    <a:lnTo>
                      <a:pt x="2191" y="1215"/>
                    </a:lnTo>
                    <a:lnTo>
                      <a:pt x="4024" y="1072"/>
                    </a:lnTo>
                    <a:lnTo>
                      <a:pt x="4358" y="429"/>
                    </a:lnTo>
                    <a:lnTo>
                      <a:pt x="3120" y="0"/>
                    </a:lnTo>
                    <a:lnTo>
                      <a:pt x="2477" y="358"/>
                    </a:lnTo>
                    <a:close/>
                  </a:path>
                </a:pathLst>
              </a:custGeom>
              <a:solidFill>
                <a:srgbClr val="5F7D95"/>
              </a:solidFill>
              <a:ln>
                <a:noFill/>
              </a:ln>
            </p:spPr>
          </p:sp>
          <p:sp>
            <p:nvSpPr>
              <p:cNvPr id="3207" name="Google Shape;3207;p71"/>
              <p:cNvSpPr/>
              <p:nvPr/>
            </p:nvSpPr>
            <p:spPr>
              <a:xfrm>
                <a:off x="3797175" y="2609800"/>
                <a:ext cx="2625" cy="3700"/>
              </a:xfrm>
              <a:custGeom>
                <a:avLst/>
                <a:gdLst/>
                <a:ahLst/>
                <a:cxnLst/>
                <a:rect l="l" t="t" r="r" b="b"/>
                <a:pathLst>
                  <a:path w="105" h="148" extrusionOk="0">
                    <a:moveTo>
                      <a:pt x="42" y="1"/>
                    </a:moveTo>
                    <a:lnTo>
                      <a:pt x="21" y="43"/>
                    </a:lnTo>
                    <a:lnTo>
                      <a:pt x="0" y="84"/>
                    </a:lnTo>
                    <a:lnTo>
                      <a:pt x="0" y="147"/>
                    </a:lnTo>
                    <a:lnTo>
                      <a:pt x="21" y="147"/>
                    </a:lnTo>
                    <a:lnTo>
                      <a:pt x="42" y="105"/>
                    </a:lnTo>
                    <a:lnTo>
                      <a:pt x="105" y="22"/>
                    </a:lnTo>
                    <a:lnTo>
                      <a:pt x="4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08" name="Google Shape;3208;p71"/>
              <p:cNvSpPr/>
              <p:nvPr/>
            </p:nvSpPr>
            <p:spPr>
              <a:xfrm>
                <a:off x="3796125" y="2610325"/>
                <a:ext cx="22525" cy="41875"/>
              </a:xfrm>
              <a:custGeom>
                <a:avLst/>
                <a:gdLst/>
                <a:ahLst/>
                <a:cxnLst/>
                <a:rect l="l" t="t" r="r" b="b"/>
                <a:pathLst>
                  <a:path w="901" h="1675" extrusionOk="0">
                    <a:moveTo>
                      <a:pt x="565" y="1"/>
                    </a:moveTo>
                    <a:lnTo>
                      <a:pt x="461" y="22"/>
                    </a:lnTo>
                    <a:lnTo>
                      <a:pt x="252" y="273"/>
                    </a:lnTo>
                    <a:lnTo>
                      <a:pt x="168" y="273"/>
                    </a:lnTo>
                    <a:lnTo>
                      <a:pt x="42" y="189"/>
                    </a:lnTo>
                    <a:lnTo>
                      <a:pt x="42" y="314"/>
                    </a:lnTo>
                    <a:lnTo>
                      <a:pt x="1" y="398"/>
                    </a:lnTo>
                    <a:lnTo>
                      <a:pt x="105" y="503"/>
                    </a:lnTo>
                    <a:lnTo>
                      <a:pt x="105" y="586"/>
                    </a:lnTo>
                    <a:lnTo>
                      <a:pt x="189" y="649"/>
                    </a:lnTo>
                    <a:lnTo>
                      <a:pt x="189" y="796"/>
                    </a:lnTo>
                    <a:lnTo>
                      <a:pt x="105" y="858"/>
                    </a:lnTo>
                    <a:lnTo>
                      <a:pt x="147" y="942"/>
                    </a:lnTo>
                    <a:lnTo>
                      <a:pt x="273" y="942"/>
                    </a:lnTo>
                    <a:lnTo>
                      <a:pt x="273" y="1005"/>
                    </a:lnTo>
                    <a:lnTo>
                      <a:pt x="189" y="1068"/>
                    </a:lnTo>
                    <a:lnTo>
                      <a:pt x="147" y="1277"/>
                    </a:lnTo>
                    <a:lnTo>
                      <a:pt x="189" y="1361"/>
                    </a:lnTo>
                    <a:lnTo>
                      <a:pt x="252" y="1591"/>
                    </a:lnTo>
                    <a:lnTo>
                      <a:pt x="314" y="1674"/>
                    </a:lnTo>
                    <a:lnTo>
                      <a:pt x="377" y="1654"/>
                    </a:lnTo>
                    <a:lnTo>
                      <a:pt x="419" y="1674"/>
                    </a:lnTo>
                    <a:lnTo>
                      <a:pt x="503" y="1654"/>
                    </a:lnTo>
                    <a:lnTo>
                      <a:pt x="524" y="1528"/>
                    </a:lnTo>
                    <a:lnTo>
                      <a:pt x="565" y="1444"/>
                    </a:lnTo>
                    <a:lnTo>
                      <a:pt x="670" y="1444"/>
                    </a:lnTo>
                    <a:lnTo>
                      <a:pt x="733" y="1528"/>
                    </a:lnTo>
                    <a:lnTo>
                      <a:pt x="796" y="1528"/>
                    </a:lnTo>
                    <a:lnTo>
                      <a:pt x="837" y="1444"/>
                    </a:lnTo>
                    <a:lnTo>
                      <a:pt x="837" y="1214"/>
                    </a:lnTo>
                    <a:lnTo>
                      <a:pt x="879" y="1151"/>
                    </a:lnTo>
                    <a:lnTo>
                      <a:pt x="837" y="921"/>
                    </a:lnTo>
                    <a:lnTo>
                      <a:pt x="900" y="712"/>
                    </a:lnTo>
                    <a:lnTo>
                      <a:pt x="733" y="586"/>
                    </a:lnTo>
                    <a:lnTo>
                      <a:pt x="879" y="503"/>
                    </a:lnTo>
                    <a:lnTo>
                      <a:pt x="879" y="419"/>
                    </a:lnTo>
                    <a:lnTo>
                      <a:pt x="837" y="294"/>
                    </a:lnTo>
                    <a:lnTo>
                      <a:pt x="775" y="189"/>
                    </a:lnTo>
                    <a:lnTo>
                      <a:pt x="691" y="63"/>
                    </a:lnTo>
                    <a:lnTo>
                      <a:pt x="670" y="84"/>
                    </a:lnTo>
                    <a:lnTo>
                      <a:pt x="56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09" name="Google Shape;3209;p71"/>
              <p:cNvSpPr/>
              <p:nvPr/>
            </p:nvSpPr>
            <p:spPr>
              <a:xfrm>
                <a:off x="3821225" y="2579475"/>
                <a:ext cx="6300" cy="4200"/>
              </a:xfrm>
              <a:custGeom>
                <a:avLst/>
                <a:gdLst/>
                <a:ahLst/>
                <a:cxnLst/>
                <a:rect l="l" t="t" r="r" b="b"/>
                <a:pathLst>
                  <a:path w="252" h="168" extrusionOk="0">
                    <a:moveTo>
                      <a:pt x="189" y="0"/>
                    </a:moveTo>
                    <a:lnTo>
                      <a:pt x="147" y="42"/>
                    </a:lnTo>
                    <a:lnTo>
                      <a:pt x="43" y="84"/>
                    </a:lnTo>
                    <a:lnTo>
                      <a:pt x="1" y="147"/>
                    </a:lnTo>
                    <a:lnTo>
                      <a:pt x="43" y="167"/>
                    </a:lnTo>
                    <a:lnTo>
                      <a:pt x="189" y="147"/>
                    </a:lnTo>
                    <a:lnTo>
                      <a:pt x="252" y="147"/>
                    </a:lnTo>
                    <a:lnTo>
                      <a:pt x="252" y="63"/>
                    </a:lnTo>
                    <a:lnTo>
                      <a:pt x="1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10" name="Google Shape;3210;p71"/>
              <p:cNvSpPr/>
              <p:nvPr/>
            </p:nvSpPr>
            <p:spPr>
              <a:xfrm>
                <a:off x="3833800" y="2589400"/>
                <a:ext cx="1575" cy="1600"/>
              </a:xfrm>
              <a:custGeom>
                <a:avLst/>
                <a:gdLst/>
                <a:ahLst/>
                <a:cxnLst/>
                <a:rect l="l" t="t" r="r" b="b"/>
                <a:pathLst>
                  <a:path w="63" h="64" extrusionOk="0">
                    <a:moveTo>
                      <a:pt x="42" y="1"/>
                    </a:moveTo>
                    <a:lnTo>
                      <a:pt x="0" y="22"/>
                    </a:lnTo>
                    <a:lnTo>
                      <a:pt x="63" y="63"/>
                    </a:lnTo>
                    <a:lnTo>
                      <a:pt x="4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11" name="Google Shape;3211;p71"/>
              <p:cNvSpPr/>
              <p:nvPr/>
            </p:nvSpPr>
            <p:spPr>
              <a:xfrm>
                <a:off x="3774675" y="2506225"/>
                <a:ext cx="164275" cy="182600"/>
              </a:xfrm>
              <a:custGeom>
                <a:avLst/>
                <a:gdLst/>
                <a:ahLst/>
                <a:cxnLst/>
                <a:rect l="l" t="t" r="r" b="b"/>
                <a:pathLst>
                  <a:path w="6571" h="7304" extrusionOk="0">
                    <a:moveTo>
                      <a:pt x="2595" y="1"/>
                    </a:moveTo>
                    <a:lnTo>
                      <a:pt x="2302" y="189"/>
                    </a:lnTo>
                    <a:lnTo>
                      <a:pt x="2114" y="105"/>
                    </a:lnTo>
                    <a:lnTo>
                      <a:pt x="2009" y="252"/>
                    </a:lnTo>
                    <a:lnTo>
                      <a:pt x="2072" y="419"/>
                    </a:lnTo>
                    <a:lnTo>
                      <a:pt x="1842" y="482"/>
                    </a:lnTo>
                    <a:lnTo>
                      <a:pt x="1800" y="691"/>
                    </a:lnTo>
                    <a:lnTo>
                      <a:pt x="1695" y="608"/>
                    </a:lnTo>
                    <a:lnTo>
                      <a:pt x="1591" y="608"/>
                    </a:lnTo>
                    <a:lnTo>
                      <a:pt x="1340" y="524"/>
                    </a:lnTo>
                    <a:lnTo>
                      <a:pt x="1340" y="691"/>
                    </a:lnTo>
                    <a:lnTo>
                      <a:pt x="1235" y="901"/>
                    </a:lnTo>
                    <a:lnTo>
                      <a:pt x="1172" y="796"/>
                    </a:lnTo>
                    <a:lnTo>
                      <a:pt x="1005" y="712"/>
                    </a:lnTo>
                    <a:lnTo>
                      <a:pt x="1026" y="587"/>
                    </a:lnTo>
                    <a:lnTo>
                      <a:pt x="900" y="503"/>
                    </a:lnTo>
                    <a:lnTo>
                      <a:pt x="691" y="880"/>
                    </a:lnTo>
                    <a:lnTo>
                      <a:pt x="524" y="796"/>
                    </a:lnTo>
                    <a:lnTo>
                      <a:pt x="294" y="942"/>
                    </a:lnTo>
                    <a:lnTo>
                      <a:pt x="168" y="901"/>
                    </a:lnTo>
                    <a:lnTo>
                      <a:pt x="105" y="942"/>
                    </a:lnTo>
                    <a:lnTo>
                      <a:pt x="126" y="1089"/>
                    </a:lnTo>
                    <a:lnTo>
                      <a:pt x="231" y="1193"/>
                    </a:lnTo>
                    <a:lnTo>
                      <a:pt x="210" y="1361"/>
                    </a:lnTo>
                    <a:lnTo>
                      <a:pt x="84" y="1403"/>
                    </a:lnTo>
                    <a:lnTo>
                      <a:pt x="1" y="1465"/>
                    </a:lnTo>
                    <a:lnTo>
                      <a:pt x="126" y="1633"/>
                    </a:lnTo>
                    <a:lnTo>
                      <a:pt x="168" y="1926"/>
                    </a:lnTo>
                    <a:lnTo>
                      <a:pt x="335" y="2051"/>
                    </a:lnTo>
                    <a:lnTo>
                      <a:pt x="524" y="2051"/>
                    </a:lnTo>
                    <a:lnTo>
                      <a:pt x="440" y="2240"/>
                    </a:lnTo>
                    <a:lnTo>
                      <a:pt x="503" y="2365"/>
                    </a:lnTo>
                    <a:lnTo>
                      <a:pt x="796" y="2302"/>
                    </a:lnTo>
                    <a:lnTo>
                      <a:pt x="900" y="2177"/>
                    </a:lnTo>
                    <a:lnTo>
                      <a:pt x="900" y="2072"/>
                    </a:lnTo>
                    <a:lnTo>
                      <a:pt x="1172" y="1926"/>
                    </a:lnTo>
                    <a:lnTo>
                      <a:pt x="1570" y="2030"/>
                    </a:lnTo>
                    <a:lnTo>
                      <a:pt x="1675" y="2093"/>
                    </a:lnTo>
                    <a:lnTo>
                      <a:pt x="1842" y="2156"/>
                    </a:lnTo>
                    <a:lnTo>
                      <a:pt x="1884" y="2261"/>
                    </a:lnTo>
                    <a:lnTo>
                      <a:pt x="1905" y="2302"/>
                    </a:lnTo>
                    <a:lnTo>
                      <a:pt x="1967" y="2386"/>
                    </a:lnTo>
                    <a:lnTo>
                      <a:pt x="2072" y="2574"/>
                    </a:lnTo>
                    <a:lnTo>
                      <a:pt x="2072" y="2679"/>
                    </a:lnTo>
                    <a:lnTo>
                      <a:pt x="2156" y="2721"/>
                    </a:lnTo>
                    <a:lnTo>
                      <a:pt x="2156" y="2888"/>
                    </a:lnTo>
                    <a:lnTo>
                      <a:pt x="2281" y="2930"/>
                    </a:lnTo>
                    <a:lnTo>
                      <a:pt x="2365" y="3035"/>
                    </a:lnTo>
                    <a:lnTo>
                      <a:pt x="2511" y="3202"/>
                    </a:lnTo>
                    <a:lnTo>
                      <a:pt x="2532" y="3307"/>
                    </a:lnTo>
                    <a:lnTo>
                      <a:pt x="2700" y="3307"/>
                    </a:lnTo>
                    <a:lnTo>
                      <a:pt x="2804" y="3432"/>
                    </a:lnTo>
                    <a:lnTo>
                      <a:pt x="2825" y="3537"/>
                    </a:lnTo>
                    <a:lnTo>
                      <a:pt x="2909" y="3558"/>
                    </a:lnTo>
                    <a:lnTo>
                      <a:pt x="3139" y="3851"/>
                    </a:lnTo>
                    <a:lnTo>
                      <a:pt x="3369" y="4018"/>
                    </a:lnTo>
                    <a:lnTo>
                      <a:pt x="3474" y="4039"/>
                    </a:lnTo>
                    <a:lnTo>
                      <a:pt x="3579" y="4081"/>
                    </a:lnTo>
                    <a:lnTo>
                      <a:pt x="3620" y="4186"/>
                    </a:lnTo>
                    <a:lnTo>
                      <a:pt x="3725" y="4186"/>
                    </a:lnTo>
                    <a:lnTo>
                      <a:pt x="3788" y="4123"/>
                    </a:lnTo>
                    <a:lnTo>
                      <a:pt x="3934" y="4165"/>
                    </a:lnTo>
                    <a:lnTo>
                      <a:pt x="4039" y="4165"/>
                    </a:lnTo>
                    <a:lnTo>
                      <a:pt x="4164" y="4395"/>
                    </a:lnTo>
                    <a:lnTo>
                      <a:pt x="4248" y="4458"/>
                    </a:lnTo>
                    <a:lnTo>
                      <a:pt x="4290" y="4416"/>
                    </a:lnTo>
                    <a:lnTo>
                      <a:pt x="4395" y="4458"/>
                    </a:lnTo>
                    <a:lnTo>
                      <a:pt x="4395" y="4520"/>
                    </a:lnTo>
                    <a:lnTo>
                      <a:pt x="4604" y="4520"/>
                    </a:lnTo>
                    <a:lnTo>
                      <a:pt x="4688" y="4625"/>
                    </a:lnTo>
                    <a:lnTo>
                      <a:pt x="4688" y="4730"/>
                    </a:lnTo>
                    <a:lnTo>
                      <a:pt x="4646" y="4792"/>
                    </a:lnTo>
                    <a:lnTo>
                      <a:pt x="4708" y="4834"/>
                    </a:lnTo>
                    <a:lnTo>
                      <a:pt x="4834" y="4834"/>
                    </a:lnTo>
                    <a:lnTo>
                      <a:pt x="4897" y="4939"/>
                    </a:lnTo>
                    <a:lnTo>
                      <a:pt x="5043" y="4981"/>
                    </a:lnTo>
                    <a:lnTo>
                      <a:pt x="5106" y="4939"/>
                    </a:lnTo>
                    <a:lnTo>
                      <a:pt x="5169" y="5002"/>
                    </a:lnTo>
                    <a:lnTo>
                      <a:pt x="5232" y="5190"/>
                    </a:lnTo>
                    <a:lnTo>
                      <a:pt x="5252" y="5357"/>
                    </a:lnTo>
                    <a:lnTo>
                      <a:pt x="5315" y="5441"/>
                    </a:lnTo>
                    <a:lnTo>
                      <a:pt x="5357" y="5650"/>
                    </a:lnTo>
                    <a:lnTo>
                      <a:pt x="5420" y="5755"/>
                    </a:lnTo>
                    <a:lnTo>
                      <a:pt x="5420" y="5859"/>
                    </a:lnTo>
                    <a:lnTo>
                      <a:pt x="5357" y="5943"/>
                    </a:lnTo>
                    <a:lnTo>
                      <a:pt x="5315" y="5943"/>
                    </a:lnTo>
                    <a:lnTo>
                      <a:pt x="5273" y="5964"/>
                    </a:lnTo>
                    <a:lnTo>
                      <a:pt x="5315" y="6069"/>
                    </a:lnTo>
                    <a:lnTo>
                      <a:pt x="5273" y="6173"/>
                    </a:lnTo>
                    <a:lnTo>
                      <a:pt x="5211" y="6257"/>
                    </a:lnTo>
                    <a:lnTo>
                      <a:pt x="5127" y="6278"/>
                    </a:lnTo>
                    <a:lnTo>
                      <a:pt x="5106" y="6341"/>
                    </a:lnTo>
                    <a:lnTo>
                      <a:pt x="5106" y="6362"/>
                    </a:lnTo>
                    <a:lnTo>
                      <a:pt x="5211" y="6466"/>
                    </a:lnTo>
                    <a:lnTo>
                      <a:pt x="5357" y="6445"/>
                    </a:lnTo>
                    <a:lnTo>
                      <a:pt x="5441" y="6341"/>
                    </a:lnTo>
                    <a:lnTo>
                      <a:pt x="5462" y="6194"/>
                    </a:lnTo>
                    <a:lnTo>
                      <a:pt x="5629" y="6069"/>
                    </a:lnTo>
                    <a:lnTo>
                      <a:pt x="5650" y="5818"/>
                    </a:lnTo>
                    <a:lnTo>
                      <a:pt x="5755" y="5713"/>
                    </a:lnTo>
                    <a:lnTo>
                      <a:pt x="5859" y="5671"/>
                    </a:lnTo>
                    <a:lnTo>
                      <a:pt x="5880" y="5608"/>
                    </a:lnTo>
                    <a:lnTo>
                      <a:pt x="5859" y="5546"/>
                    </a:lnTo>
                    <a:lnTo>
                      <a:pt x="5880" y="5399"/>
                    </a:lnTo>
                    <a:lnTo>
                      <a:pt x="5859" y="5336"/>
                    </a:lnTo>
                    <a:lnTo>
                      <a:pt x="5692" y="5190"/>
                    </a:lnTo>
                    <a:lnTo>
                      <a:pt x="5587" y="5190"/>
                    </a:lnTo>
                    <a:lnTo>
                      <a:pt x="5566" y="5127"/>
                    </a:lnTo>
                    <a:lnTo>
                      <a:pt x="5566" y="5043"/>
                    </a:lnTo>
                    <a:lnTo>
                      <a:pt x="5650" y="5002"/>
                    </a:lnTo>
                    <a:lnTo>
                      <a:pt x="5671" y="4918"/>
                    </a:lnTo>
                    <a:lnTo>
                      <a:pt x="5671" y="4834"/>
                    </a:lnTo>
                    <a:lnTo>
                      <a:pt x="5734" y="4771"/>
                    </a:lnTo>
                    <a:lnTo>
                      <a:pt x="5776" y="4625"/>
                    </a:lnTo>
                    <a:lnTo>
                      <a:pt x="5838" y="4604"/>
                    </a:lnTo>
                    <a:lnTo>
                      <a:pt x="5901" y="4604"/>
                    </a:lnTo>
                    <a:lnTo>
                      <a:pt x="6006" y="4667"/>
                    </a:lnTo>
                    <a:lnTo>
                      <a:pt x="6048" y="4709"/>
                    </a:lnTo>
                    <a:lnTo>
                      <a:pt x="6215" y="4709"/>
                    </a:lnTo>
                    <a:lnTo>
                      <a:pt x="6278" y="4730"/>
                    </a:lnTo>
                    <a:lnTo>
                      <a:pt x="6257" y="4813"/>
                    </a:lnTo>
                    <a:lnTo>
                      <a:pt x="6299" y="4918"/>
                    </a:lnTo>
                    <a:lnTo>
                      <a:pt x="6382" y="5022"/>
                    </a:lnTo>
                    <a:lnTo>
                      <a:pt x="6487" y="5085"/>
                    </a:lnTo>
                    <a:lnTo>
                      <a:pt x="6487" y="5043"/>
                    </a:lnTo>
                    <a:lnTo>
                      <a:pt x="6508" y="5022"/>
                    </a:lnTo>
                    <a:lnTo>
                      <a:pt x="6487" y="5002"/>
                    </a:lnTo>
                    <a:lnTo>
                      <a:pt x="6550" y="4918"/>
                    </a:lnTo>
                    <a:lnTo>
                      <a:pt x="6571" y="4771"/>
                    </a:lnTo>
                    <a:lnTo>
                      <a:pt x="6508" y="4688"/>
                    </a:lnTo>
                    <a:lnTo>
                      <a:pt x="6403" y="4604"/>
                    </a:lnTo>
                    <a:lnTo>
                      <a:pt x="6236" y="4562"/>
                    </a:lnTo>
                    <a:lnTo>
                      <a:pt x="6131" y="4416"/>
                    </a:lnTo>
                    <a:lnTo>
                      <a:pt x="5943" y="4290"/>
                    </a:lnTo>
                    <a:lnTo>
                      <a:pt x="5504" y="4060"/>
                    </a:lnTo>
                    <a:lnTo>
                      <a:pt x="5294" y="4018"/>
                    </a:lnTo>
                    <a:lnTo>
                      <a:pt x="5148" y="4018"/>
                    </a:lnTo>
                    <a:lnTo>
                      <a:pt x="5106" y="3914"/>
                    </a:lnTo>
                    <a:lnTo>
                      <a:pt x="5106" y="3851"/>
                    </a:lnTo>
                    <a:lnTo>
                      <a:pt x="5232" y="3746"/>
                    </a:lnTo>
                    <a:lnTo>
                      <a:pt x="5252" y="3662"/>
                    </a:lnTo>
                    <a:lnTo>
                      <a:pt x="5148" y="3621"/>
                    </a:lnTo>
                    <a:lnTo>
                      <a:pt x="5022" y="3642"/>
                    </a:lnTo>
                    <a:lnTo>
                      <a:pt x="4918" y="3621"/>
                    </a:lnTo>
                    <a:lnTo>
                      <a:pt x="4708" y="3621"/>
                    </a:lnTo>
                    <a:lnTo>
                      <a:pt x="4625" y="3558"/>
                    </a:lnTo>
                    <a:lnTo>
                      <a:pt x="4520" y="3537"/>
                    </a:lnTo>
                    <a:lnTo>
                      <a:pt x="4457" y="3453"/>
                    </a:lnTo>
                    <a:lnTo>
                      <a:pt x="4290" y="3328"/>
                    </a:lnTo>
                    <a:lnTo>
                      <a:pt x="4206" y="3202"/>
                    </a:lnTo>
                    <a:lnTo>
                      <a:pt x="4102" y="3097"/>
                    </a:lnTo>
                    <a:lnTo>
                      <a:pt x="4039" y="2993"/>
                    </a:lnTo>
                    <a:lnTo>
                      <a:pt x="4039" y="2867"/>
                    </a:lnTo>
                    <a:lnTo>
                      <a:pt x="3976" y="2825"/>
                    </a:lnTo>
                    <a:lnTo>
                      <a:pt x="3976" y="2721"/>
                    </a:lnTo>
                    <a:lnTo>
                      <a:pt x="3620" y="2365"/>
                    </a:lnTo>
                    <a:lnTo>
                      <a:pt x="3537" y="2261"/>
                    </a:lnTo>
                    <a:lnTo>
                      <a:pt x="3411" y="2177"/>
                    </a:lnTo>
                    <a:lnTo>
                      <a:pt x="3139" y="2051"/>
                    </a:lnTo>
                    <a:lnTo>
                      <a:pt x="3097" y="1968"/>
                    </a:lnTo>
                    <a:lnTo>
                      <a:pt x="3056" y="1821"/>
                    </a:lnTo>
                    <a:lnTo>
                      <a:pt x="3014" y="1654"/>
                    </a:lnTo>
                    <a:lnTo>
                      <a:pt x="3056" y="1612"/>
                    </a:lnTo>
                    <a:lnTo>
                      <a:pt x="3139" y="1465"/>
                    </a:lnTo>
                    <a:lnTo>
                      <a:pt x="3056" y="1361"/>
                    </a:lnTo>
                    <a:lnTo>
                      <a:pt x="3014" y="1235"/>
                    </a:lnTo>
                    <a:lnTo>
                      <a:pt x="3056" y="1152"/>
                    </a:lnTo>
                    <a:lnTo>
                      <a:pt x="3202" y="1131"/>
                    </a:lnTo>
                    <a:lnTo>
                      <a:pt x="3307" y="1026"/>
                    </a:lnTo>
                    <a:lnTo>
                      <a:pt x="3432" y="1026"/>
                    </a:lnTo>
                    <a:lnTo>
                      <a:pt x="3516" y="942"/>
                    </a:lnTo>
                    <a:lnTo>
                      <a:pt x="3579" y="901"/>
                    </a:lnTo>
                    <a:lnTo>
                      <a:pt x="3725" y="921"/>
                    </a:lnTo>
                    <a:lnTo>
                      <a:pt x="3683" y="712"/>
                    </a:lnTo>
                    <a:lnTo>
                      <a:pt x="3725" y="691"/>
                    </a:lnTo>
                    <a:lnTo>
                      <a:pt x="3662" y="587"/>
                    </a:lnTo>
                    <a:lnTo>
                      <a:pt x="3788" y="398"/>
                    </a:lnTo>
                    <a:lnTo>
                      <a:pt x="3725" y="315"/>
                    </a:lnTo>
                    <a:lnTo>
                      <a:pt x="3537" y="356"/>
                    </a:lnTo>
                    <a:lnTo>
                      <a:pt x="3202" y="273"/>
                    </a:lnTo>
                    <a:lnTo>
                      <a:pt x="2909" y="105"/>
                    </a:lnTo>
                    <a:lnTo>
                      <a:pt x="2930" y="1"/>
                    </a:lnTo>
                    <a:lnTo>
                      <a:pt x="2721" y="43"/>
                    </a:lnTo>
                    <a:lnTo>
                      <a:pt x="2595" y="1"/>
                    </a:lnTo>
                    <a:close/>
                    <a:moveTo>
                      <a:pt x="4960" y="6236"/>
                    </a:moveTo>
                    <a:lnTo>
                      <a:pt x="4813" y="6362"/>
                    </a:lnTo>
                    <a:lnTo>
                      <a:pt x="4750" y="6362"/>
                    </a:lnTo>
                    <a:lnTo>
                      <a:pt x="4625" y="6278"/>
                    </a:lnTo>
                    <a:lnTo>
                      <a:pt x="4499" y="6403"/>
                    </a:lnTo>
                    <a:lnTo>
                      <a:pt x="4227" y="6382"/>
                    </a:lnTo>
                    <a:lnTo>
                      <a:pt x="4018" y="6445"/>
                    </a:lnTo>
                    <a:lnTo>
                      <a:pt x="3872" y="6403"/>
                    </a:lnTo>
                    <a:lnTo>
                      <a:pt x="3767" y="6341"/>
                    </a:lnTo>
                    <a:lnTo>
                      <a:pt x="3641" y="6341"/>
                    </a:lnTo>
                    <a:lnTo>
                      <a:pt x="3558" y="6382"/>
                    </a:lnTo>
                    <a:lnTo>
                      <a:pt x="3495" y="6341"/>
                    </a:lnTo>
                    <a:lnTo>
                      <a:pt x="3369" y="6382"/>
                    </a:lnTo>
                    <a:lnTo>
                      <a:pt x="3348" y="6571"/>
                    </a:lnTo>
                    <a:lnTo>
                      <a:pt x="3474" y="6675"/>
                    </a:lnTo>
                    <a:lnTo>
                      <a:pt x="3600" y="6655"/>
                    </a:lnTo>
                    <a:lnTo>
                      <a:pt x="3809" y="6801"/>
                    </a:lnTo>
                    <a:lnTo>
                      <a:pt x="3955" y="6822"/>
                    </a:lnTo>
                    <a:lnTo>
                      <a:pt x="4060" y="6927"/>
                    </a:lnTo>
                    <a:lnTo>
                      <a:pt x="4311" y="7031"/>
                    </a:lnTo>
                    <a:lnTo>
                      <a:pt x="4374" y="7010"/>
                    </a:lnTo>
                    <a:lnTo>
                      <a:pt x="4478" y="7094"/>
                    </a:lnTo>
                    <a:lnTo>
                      <a:pt x="4499" y="7199"/>
                    </a:lnTo>
                    <a:lnTo>
                      <a:pt x="4750" y="7303"/>
                    </a:lnTo>
                    <a:lnTo>
                      <a:pt x="4855" y="7282"/>
                    </a:lnTo>
                    <a:lnTo>
                      <a:pt x="4855" y="7136"/>
                    </a:lnTo>
                    <a:lnTo>
                      <a:pt x="4918" y="7073"/>
                    </a:lnTo>
                    <a:lnTo>
                      <a:pt x="4918" y="6927"/>
                    </a:lnTo>
                    <a:lnTo>
                      <a:pt x="4813" y="6801"/>
                    </a:lnTo>
                    <a:lnTo>
                      <a:pt x="4918" y="6508"/>
                    </a:lnTo>
                    <a:lnTo>
                      <a:pt x="5022" y="6403"/>
                    </a:lnTo>
                    <a:lnTo>
                      <a:pt x="5022" y="6362"/>
                    </a:lnTo>
                    <a:lnTo>
                      <a:pt x="5043" y="6362"/>
                    </a:lnTo>
                    <a:lnTo>
                      <a:pt x="5043" y="6341"/>
                    </a:lnTo>
                    <a:lnTo>
                      <a:pt x="4960" y="6236"/>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212" name="Google Shape;3212;p71"/>
            <p:cNvGrpSpPr/>
            <p:nvPr/>
          </p:nvGrpSpPr>
          <p:grpSpPr>
            <a:xfrm>
              <a:off x="3775674" y="2798496"/>
              <a:ext cx="40545" cy="23564"/>
              <a:chOff x="3750475" y="2481850"/>
              <a:chExt cx="85125" cy="51800"/>
            </a:xfrm>
          </p:grpSpPr>
          <p:sp>
            <p:nvSpPr>
              <p:cNvPr id="3213" name="Google Shape;3213;p71"/>
              <p:cNvSpPr/>
              <p:nvPr/>
            </p:nvSpPr>
            <p:spPr>
              <a:xfrm>
                <a:off x="3762125" y="2492625"/>
                <a:ext cx="64900" cy="36650"/>
              </a:xfrm>
              <a:custGeom>
                <a:avLst/>
                <a:gdLst/>
                <a:ahLst/>
                <a:cxnLst/>
                <a:rect l="l" t="t" r="r" b="b"/>
                <a:pathLst>
                  <a:path w="2596" h="1466" extrusionOk="0">
                    <a:moveTo>
                      <a:pt x="1507" y="1"/>
                    </a:moveTo>
                    <a:lnTo>
                      <a:pt x="1361" y="64"/>
                    </a:lnTo>
                    <a:lnTo>
                      <a:pt x="1402" y="105"/>
                    </a:lnTo>
                    <a:lnTo>
                      <a:pt x="1340" y="189"/>
                    </a:lnTo>
                    <a:lnTo>
                      <a:pt x="1214" y="126"/>
                    </a:lnTo>
                    <a:lnTo>
                      <a:pt x="1109" y="189"/>
                    </a:lnTo>
                    <a:lnTo>
                      <a:pt x="1005" y="168"/>
                    </a:lnTo>
                    <a:lnTo>
                      <a:pt x="817" y="210"/>
                    </a:lnTo>
                    <a:lnTo>
                      <a:pt x="712" y="210"/>
                    </a:lnTo>
                    <a:lnTo>
                      <a:pt x="691" y="126"/>
                    </a:lnTo>
                    <a:lnTo>
                      <a:pt x="565" y="126"/>
                    </a:lnTo>
                    <a:lnTo>
                      <a:pt x="482" y="231"/>
                    </a:lnTo>
                    <a:lnTo>
                      <a:pt x="607" y="294"/>
                    </a:lnTo>
                    <a:lnTo>
                      <a:pt x="607" y="398"/>
                    </a:lnTo>
                    <a:lnTo>
                      <a:pt x="503" y="440"/>
                    </a:lnTo>
                    <a:lnTo>
                      <a:pt x="398" y="608"/>
                    </a:lnTo>
                    <a:lnTo>
                      <a:pt x="314" y="628"/>
                    </a:lnTo>
                    <a:lnTo>
                      <a:pt x="168" y="859"/>
                    </a:lnTo>
                    <a:lnTo>
                      <a:pt x="147" y="1047"/>
                    </a:lnTo>
                    <a:lnTo>
                      <a:pt x="147" y="1152"/>
                    </a:lnTo>
                    <a:lnTo>
                      <a:pt x="84" y="1152"/>
                    </a:lnTo>
                    <a:lnTo>
                      <a:pt x="0" y="1173"/>
                    </a:lnTo>
                    <a:lnTo>
                      <a:pt x="42" y="1277"/>
                    </a:lnTo>
                    <a:lnTo>
                      <a:pt x="147" y="1277"/>
                    </a:lnTo>
                    <a:lnTo>
                      <a:pt x="293" y="1235"/>
                    </a:lnTo>
                    <a:lnTo>
                      <a:pt x="252" y="1068"/>
                    </a:lnTo>
                    <a:lnTo>
                      <a:pt x="314" y="1026"/>
                    </a:lnTo>
                    <a:lnTo>
                      <a:pt x="482" y="1026"/>
                    </a:lnTo>
                    <a:lnTo>
                      <a:pt x="524" y="1131"/>
                    </a:lnTo>
                    <a:lnTo>
                      <a:pt x="586" y="1277"/>
                    </a:lnTo>
                    <a:lnTo>
                      <a:pt x="670" y="1340"/>
                    </a:lnTo>
                    <a:lnTo>
                      <a:pt x="670" y="1424"/>
                    </a:lnTo>
                    <a:lnTo>
                      <a:pt x="796" y="1465"/>
                    </a:lnTo>
                    <a:lnTo>
                      <a:pt x="1026" y="1319"/>
                    </a:lnTo>
                    <a:lnTo>
                      <a:pt x="1151" y="1361"/>
                    </a:lnTo>
                    <a:lnTo>
                      <a:pt x="1361" y="1026"/>
                    </a:lnTo>
                    <a:lnTo>
                      <a:pt x="1507" y="1110"/>
                    </a:lnTo>
                    <a:lnTo>
                      <a:pt x="1507" y="1235"/>
                    </a:lnTo>
                    <a:lnTo>
                      <a:pt x="1674" y="1319"/>
                    </a:lnTo>
                    <a:lnTo>
                      <a:pt x="1737" y="1445"/>
                    </a:lnTo>
                    <a:lnTo>
                      <a:pt x="1842" y="1235"/>
                    </a:lnTo>
                    <a:lnTo>
                      <a:pt x="1842" y="1068"/>
                    </a:lnTo>
                    <a:lnTo>
                      <a:pt x="2093" y="1131"/>
                    </a:lnTo>
                    <a:lnTo>
                      <a:pt x="2197" y="1131"/>
                    </a:lnTo>
                    <a:lnTo>
                      <a:pt x="2302" y="1214"/>
                    </a:lnTo>
                    <a:lnTo>
                      <a:pt x="2302" y="1005"/>
                    </a:lnTo>
                    <a:lnTo>
                      <a:pt x="2553" y="942"/>
                    </a:lnTo>
                    <a:lnTo>
                      <a:pt x="2490" y="754"/>
                    </a:lnTo>
                    <a:lnTo>
                      <a:pt x="2595" y="628"/>
                    </a:lnTo>
                    <a:lnTo>
                      <a:pt x="2553" y="524"/>
                    </a:lnTo>
                    <a:lnTo>
                      <a:pt x="2469" y="524"/>
                    </a:lnTo>
                    <a:lnTo>
                      <a:pt x="2365" y="628"/>
                    </a:lnTo>
                    <a:lnTo>
                      <a:pt x="2260" y="503"/>
                    </a:lnTo>
                    <a:lnTo>
                      <a:pt x="2177" y="524"/>
                    </a:lnTo>
                    <a:lnTo>
                      <a:pt x="2030" y="524"/>
                    </a:lnTo>
                    <a:lnTo>
                      <a:pt x="1988" y="440"/>
                    </a:lnTo>
                    <a:lnTo>
                      <a:pt x="2030" y="398"/>
                    </a:lnTo>
                    <a:lnTo>
                      <a:pt x="2030" y="294"/>
                    </a:lnTo>
                    <a:lnTo>
                      <a:pt x="1884" y="210"/>
                    </a:lnTo>
                    <a:lnTo>
                      <a:pt x="1737" y="84"/>
                    </a:lnTo>
                    <a:lnTo>
                      <a:pt x="1653" y="84"/>
                    </a:lnTo>
                    <a:lnTo>
                      <a:pt x="1612" y="126"/>
                    </a:lnTo>
                    <a:lnTo>
                      <a:pt x="1528" y="105"/>
                    </a:lnTo>
                    <a:lnTo>
                      <a:pt x="15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14" name="Google Shape;3214;p71"/>
              <p:cNvSpPr/>
              <p:nvPr/>
            </p:nvSpPr>
            <p:spPr>
              <a:xfrm>
                <a:off x="3750475" y="2481850"/>
                <a:ext cx="85125" cy="51800"/>
              </a:xfrm>
              <a:custGeom>
                <a:avLst/>
                <a:gdLst/>
                <a:ahLst/>
                <a:cxnLst/>
                <a:rect l="l" t="t" r="r" b="b"/>
                <a:pathLst>
                  <a:path w="3405" h="2072" extrusionOk="0">
                    <a:moveTo>
                      <a:pt x="1095" y="286"/>
                    </a:moveTo>
                    <a:lnTo>
                      <a:pt x="0" y="1667"/>
                    </a:lnTo>
                    <a:lnTo>
                      <a:pt x="547" y="2072"/>
                    </a:lnTo>
                    <a:lnTo>
                      <a:pt x="1214" y="1858"/>
                    </a:lnTo>
                    <a:lnTo>
                      <a:pt x="1881" y="1262"/>
                    </a:lnTo>
                    <a:lnTo>
                      <a:pt x="2976" y="1286"/>
                    </a:lnTo>
                    <a:lnTo>
                      <a:pt x="3405" y="786"/>
                    </a:lnTo>
                    <a:lnTo>
                      <a:pt x="2167" y="0"/>
                    </a:lnTo>
                    <a:close/>
                  </a:path>
                </a:pathLst>
              </a:custGeom>
              <a:solidFill>
                <a:srgbClr val="5F7D95"/>
              </a:solidFill>
              <a:ln>
                <a:noFill/>
              </a:ln>
            </p:spPr>
          </p:sp>
        </p:grpSp>
        <p:grpSp>
          <p:nvGrpSpPr>
            <p:cNvPr id="3215" name="Google Shape;3215;p71"/>
            <p:cNvGrpSpPr/>
            <p:nvPr/>
          </p:nvGrpSpPr>
          <p:grpSpPr>
            <a:xfrm>
              <a:off x="3716946" y="2776024"/>
              <a:ext cx="81971" cy="76912"/>
              <a:chOff x="3627175" y="2432450"/>
              <a:chExt cx="172100" cy="169075"/>
            </a:xfrm>
          </p:grpSpPr>
          <p:sp>
            <p:nvSpPr>
              <p:cNvPr id="3216" name="Google Shape;3216;p71"/>
              <p:cNvSpPr/>
              <p:nvPr/>
            </p:nvSpPr>
            <p:spPr>
              <a:xfrm>
                <a:off x="3627175" y="2433000"/>
                <a:ext cx="164800" cy="156950"/>
              </a:xfrm>
              <a:custGeom>
                <a:avLst/>
                <a:gdLst/>
                <a:ahLst/>
                <a:cxnLst/>
                <a:rect l="l" t="t" r="r" b="b"/>
                <a:pathLst>
                  <a:path w="6592" h="6278" extrusionOk="0">
                    <a:moveTo>
                      <a:pt x="3829" y="0"/>
                    </a:moveTo>
                    <a:lnTo>
                      <a:pt x="3808" y="42"/>
                    </a:lnTo>
                    <a:lnTo>
                      <a:pt x="3599" y="105"/>
                    </a:lnTo>
                    <a:lnTo>
                      <a:pt x="3578" y="63"/>
                    </a:lnTo>
                    <a:lnTo>
                      <a:pt x="3390" y="168"/>
                    </a:lnTo>
                    <a:lnTo>
                      <a:pt x="3369" y="272"/>
                    </a:lnTo>
                    <a:lnTo>
                      <a:pt x="3390" y="398"/>
                    </a:lnTo>
                    <a:lnTo>
                      <a:pt x="3348" y="607"/>
                    </a:lnTo>
                    <a:lnTo>
                      <a:pt x="3181" y="796"/>
                    </a:lnTo>
                    <a:lnTo>
                      <a:pt x="3181" y="837"/>
                    </a:lnTo>
                    <a:lnTo>
                      <a:pt x="2992" y="900"/>
                    </a:lnTo>
                    <a:lnTo>
                      <a:pt x="2888" y="900"/>
                    </a:lnTo>
                    <a:lnTo>
                      <a:pt x="2783" y="879"/>
                    </a:lnTo>
                    <a:lnTo>
                      <a:pt x="2574" y="1005"/>
                    </a:lnTo>
                    <a:lnTo>
                      <a:pt x="2532" y="1089"/>
                    </a:lnTo>
                    <a:lnTo>
                      <a:pt x="2574" y="1151"/>
                    </a:lnTo>
                    <a:lnTo>
                      <a:pt x="2658" y="1193"/>
                    </a:lnTo>
                    <a:lnTo>
                      <a:pt x="2532" y="1298"/>
                    </a:lnTo>
                    <a:lnTo>
                      <a:pt x="2365" y="1319"/>
                    </a:lnTo>
                    <a:lnTo>
                      <a:pt x="2134" y="1298"/>
                    </a:lnTo>
                    <a:lnTo>
                      <a:pt x="2030" y="1235"/>
                    </a:lnTo>
                    <a:lnTo>
                      <a:pt x="1946" y="1298"/>
                    </a:lnTo>
                    <a:lnTo>
                      <a:pt x="1925" y="1214"/>
                    </a:lnTo>
                    <a:lnTo>
                      <a:pt x="1841" y="1151"/>
                    </a:lnTo>
                    <a:lnTo>
                      <a:pt x="1883" y="1047"/>
                    </a:lnTo>
                    <a:lnTo>
                      <a:pt x="1800" y="1026"/>
                    </a:lnTo>
                    <a:lnTo>
                      <a:pt x="1695" y="1047"/>
                    </a:lnTo>
                    <a:lnTo>
                      <a:pt x="1569" y="1047"/>
                    </a:lnTo>
                    <a:lnTo>
                      <a:pt x="1507" y="1026"/>
                    </a:lnTo>
                    <a:lnTo>
                      <a:pt x="1528" y="1151"/>
                    </a:lnTo>
                    <a:lnTo>
                      <a:pt x="1507" y="1214"/>
                    </a:lnTo>
                    <a:lnTo>
                      <a:pt x="1716" y="1402"/>
                    </a:lnTo>
                    <a:lnTo>
                      <a:pt x="1674" y="1444"/>
                    </a:lnTo>
                    <a:lnTo>
                      <a:pt x="1695" y="1528"/>
                    </a:lnTo>
                    <a:lnTo>
                      <a:pt x="1695" y="1633"/>
                    </a:lnTo>
                    <a:lnTo>
                      <a:pt x="1737" y="1716"/>
                    </a:lnTo>
                    <a:lnTo>
                      <a:pt x="1737" y="1821"/>
                    </a:lnTo>
                    <a:lnTo>
                      <a:pt x="1569" y="1779"/>
                    </a:lnTo>
                    <a:lnTo>
                      <a:pt x="1465" y="1821"/>
                    </a:lnTo>
                    <a:lnTo>
                      <a:pt x="1381" y="1779"/>
                    </a:lnTo>
                    <a:lnTo>
                      <a:pt x="1277" y="1821"/>
                    </a:lnTo>
                    <a:lnTo>
                      <a:pt x="1256" y="1758"/>
                    </a:lnTo>
                    <a:lnTo>
                      <a:pt x="1109" y="1863"/>
                    </a:lnTo>
                    <a:lnTo>
                      <a:pt x="963" y="1653"/>
                    </a:lnTo>
                    <a:lnTo>
                      <a:pt x="858" y="1633"/>
                    </a:lnTo>
                    <a:lnTo>
                      <a:pt x="733" y="1653"/>
                    </a:lnTo>
                    <a:lnTo>
                      <a:pt x="628" y="1758"/>
                    </a:lnTo>
                    <a:lnTo>
                      <a:pt x="565" y="1737"/>
                    </a:lnTo>
                    <a:lnTo>
                      <a:pt x="481" y="1779"/>
                    </a:lnTo>
                    <a:lnTo>
                      <a:pt x="440" y="1758"/>
                    </a:lnTo>
                    <a:lnTo>
                      <a:pt x="335" y="1758"/>
                    </a:lnTo>
                    <a:lnTo>
                      <a:pt x="251" y="1842"/>
                    </a:lnTo>
                    <a:lnTo>
                      <a:pt x="63" y="1863"/>
                    </a:lnTo>
                    <a:lnTo>
                      <a:pt x="0" y="1946"/>
                    </a:lnTo>
                    <a:lnTo>
                      <a:pt x="42" y="2030"/>
                    </a:lnTo>
                    <a:lnTo>
                      <a:pt x="147" y="1988"/>
                    </a:lnTo>
                    <a:lnTo>
                      <a:pt x="251" y="2030"/>
                    </a:lnTo>
                    <a:lnTo>
                      <a:pt x="272" y="2051"/>
                    </a:lnTo>
                    <a:lnTo>
                      <a:pt x="272" y="2051"/>
                    </a:lnTo>
                    <a:lnTo>
                      <a:pt x="147" y="2030"/>
                    </a:lnTo>
                    <a:lnTo>
                      <a:pt x="105" y="2051"/>
                    </a:lnTo>
                    <a:lnTo>
                      <a:pt x="126" y="2156"/>
                    </a:lnTo>
                    <a:lnTo>
                      <a:pt x="168" y="2072"/>
                    </a:lnTo>
                    <a:lnTo>
                      <a:pt x="230" y="2093"/>
                    </a:lnTo>
                    <a:lnTo>
                      <a:pt x="251" y="2177"/>
                    </a:lnTo>
                    <a:lnTo>
                      <a:pt x="209" y="2197"/>
                    </a:lnTo>
                    <a:lnTo>
                      <a:pt x="105" y="2239"/>
                    </a:lnTo>
                    <a:lnTo>
                      <a:pt x="105" y="2260"/>
                    </a:lnTo>
                    <a:lnTo>
                      <a:pt x="209" y="2260"/>
                    </a:lnTo>
                    <a:lnTo>
                      <a:pt x="230" y="2386"/>
                    </a:lnTo>
                    <a:lnTo>
                      <a:pt x="230" y="2469"/>
                    </a:lnTo>
                    <a:lnTo>
                      <a:pt x="335" y="2386"/>
                    </a:lnTo>
                    <a:lnTo>
                      <a:pt x="481" y="2386"/>
                    </a:lnTo>
                    <a:lnTo>
                      <a:pt x="670" y="2469"/>
                    </a:lnTo>
                    <a:lnTo>
                      <a:pt x="733" y="2511"/>
                    </a:lnTo>
                    <a:lnTo>
                      <a:pt x="774" y="2511"/>
                    </a:lnTo>
                    <a:lnTo>
                      <a:pt x="900" y="2595"/>
                    </a:lnTo>
                    <a:lnTo>
                      <a:pt x="1005" y="2511"/>
                    </a:lnTo>
                    <a:lnTo>
                      <a:pt x="1067" y="2553"/>
                    </a:lnTo>
                    <a:lnTo>
                      <a:pt x="1046" y="2595"/>
                    </a:lnTo>
                    <a:lnTo>
                      <a:pt x="1067" y="2658"/>
                    </a:lnTo>
                    <a:lnTo>
                      <a:pt x="1172" y="2595"/>
                    </a:lnTo>
                    <a:lnTo>
                      <a:pt x="1214" y="2658"/>
                    </a:lnTo>
                    <a:lnTo>
                      <a:pt x="1172" y="2762"/>
                    </a:lnTo>
                    <a:lnTo>
                      <a:pt x="1214" y="2825"/>
                    </a:lnTo>
                    <a:lnTo>
                      <a:pt x="1297" y="2825"/>
                    </a:lnTo>
                    <a:lnTo>
                      <a:pt x="1402" y="2783"/>
                    </a:lnTo>
                    <a:lnTo>
                      <a:pt x="1528" y="2783"/>
                    </a:lnTo>
                    <a:lnTo>
                      <a:pt x="1611" y="2888"/>
                    </a:lnTo>
                    <a:lnTo>
                      <a:pt x="1507" y="2825"/>
                    </a:lnTo>
                    <a:lnTo>
                      <a:pt x="1402" y="2825"/>
                    </a:lnTo>
                    <a:lnTo>
                      <a:pt x="1360" y="2930"/>
                    </a:lnTo>
                    <a:lnTo>
                      <a:pt x="1402" y="2972"/>
                    </a:lnTo>
                    <a:lnTo>
                      <a:pt x="1423" y="3076"/>
                    </a:lnTo>
                    <a:lnTo>
                      <a:pt x="1381" y="3181"/>
                    </a:lnTo>
                    <a:lnTo>
                      <a:pt x="1402" y="3244"/>
                    </a:lnTo>
                    <a:lnTo>
                      <a:pt x="1486" y="3244"/>
                    </a:lnTo>
                    <a:lnTo>
                      <a:pt x="1632" y="3432"/>
                    </a:lnTo>
                    <a:lnTo>
                      <a:pt x="1779" y="3453"/>
                    </a:lnTo>
                    <a:lnTo>
                      <a:pt x="1904" y="3537"/>
                    </a:lnTo>
                    <a:lnTo>
                      <a:pt x="1904" y="3641"/>
                    </a:lnTo>
                    <a:lnTo>
                      <a:pt x="1946" y="3725"/>
                    </a:lnTo>
                    <a:lnTo>
                      <a:pt x="1904" y="3830"/>
                    </a:lnTo>
                    <a:lnTo>
                      <a:pt x="1883" y="3850"/>
                    </a:lnTo>
                    <a:lnTo>
                      <a:pt x="1841" y="3934"/>
                    </a:lnTo>
                    <a:lnTo>
                      <a:pt x="1946" y="3955"/>
                    </a:lnTo>
                    <a:lnTo>
                      <a:pt x="2134" y="4081"/>
                    </a:lnTo>
                    <a:lnTo>
                      <a:pt x="2260" y="4436"/>
                    </a:lnTo>
                    <a:lnTo>
                      <a:pt x="2260" y="4436"/>
                    </a:lnTo>
                    <a:lnTo>
                      <a:pt x="2113" y="4269"/>
                    </a:lnTo>
                    <a:lnTo>
                      <a:pt x="2093" y="4143"/>
                    </a:lnTo>
                    <a:lnTo>
                      <a:pt x="1946" y="4081"/>
                    </a:lnTo>
                    <a:lnTo>
                      <a:pt x="1904" y="4122"/>
                    </a:lnTo>
                    <a:lnTo>
                      <a:pt x="1841" y="4394"/>
                    </a:lnTo>
                    <a:lnTo>
                      <a:pt x="1841" y="4604"/>
                    </a:lnTo>
                    <a:lnTo>
                      <a:pt x="1946" y="4687"/>
                    </a:lnTo>
                    <a:lnTo>
                      <a:pt x="1883" y="4750"/>
                    </a:lnTo>
                    <a:lnTo>
                      <a:pt x="1841" y="5127"/>
                    </a:lnTo>
                    <a:lnTo>
                      <a:pt x="1737" y="5482"/>
                    </a:lnTo>
                    <a:lnTo>
                      <a:pt x="1590" y="5545"/>
                    </a:lnTo>
                    <a:lnTo>
                      <a:pt x="1695" y="5608"/>
                    </a:lnTo>
                    <a:lnTo>
                      <a:pt x="1716" y="5629"/>
                    </a:lnTo>
                    <a:lnTo>
                      <a:pt x="1779" y="5629"/>
                    </a:lnTo>
                    <a:lnTo>
                      <a:pt x="1800" y="5754"/>
                    </a:lnTo>
                    <a:lnTo>
                      <a:pt x="1800" y="5859"/>
                    </a:lnTo>
                    <a:lnTo>
                      <a:pt x="1946" y="5838"/>
                    </a:lnTo>
                    <a:lnTo>
                      <a:pt x="2197" y="5922"/>
                    </a:lnTo>
                    <a:lnTo>
                      <a:pt x="2302" y="6047"/>
                    </a:lnTo>
                    <a:lnTo>
                      <a:pt x="2406" y="6006"/>
                    </a:lnTo>
                    <a:lnTo>
                      <a:pt x="2532" y="6131"/>
                    </a:lnTo>
                    <a:lnTo>
                      <a:pt x="2678" y="6131"/>
                    </a:lnTo>
                    <a:lnTo>
                      <a:pt x="2762" y="6152"/>
                    </a:lnTo>
                    <a:lnTo>
                      <a:pt x="2867" y="6047"/>
                    </a:lnTo>
                    <a:lnTo>
                      <a:pt x="3139" y="6047"/>
                    </a:lnTo>
                    <a:lnTo>
                      <a:pt x="3243" y="6110"/>
                    </a:lnTo>
                    <a:lnTo>
                      <a:pt x="3390" y="6068"/>
                    </a:lnTo>
                    <a:lnTo>
                      <a:pt x="3557" y="6173"/>
                    </a:lnTo>
                    <a:lnTo>
                      <a:pt x="3829" y="6152"/>
                    </a:lnTo>
                    <a:lnTo>
                      <a:pt x="4018" y="6257"/>
                    </a:lnTo>
                    <a:lnTo>
                      <a:pt x="4101" y="6278"/>
                    </a:lnTo>
                    <a:lnTo>
                      <a:pt x="4101" y="6236"/>
                    </a:lnTo>
                    <a:lnTo>
                      <a:pt x="4038" y="6068"/>
                    </a:lnTo>
                    <a:lnTo>
                      <a:pt x="4101" y="5859"/>
                    </a:lnTo>
                    <a:lnTo>
                      <a:pt x="4101" y="5796"/>
                    </a:lnTo>
                    <a:lnTo>
                      <a:pt x="4227" y="5650"/>
                    </a:lnTo>
                    <a:lnTo>
                      <a:pt x="4436" y="5441"/>
                    </a:lnTo>
                    <a:lnTo>
                      <a:pt x="4499" y="5441"/>
                    </a:lnTo>
                    <a:lnTo>
                      <a:pt x="4562" y="5503"/>
                    </a:lnTo>
                    <a:lnTo>
                      <a:pt x="4708" y="5503"/>
                    </a:lnTo>
                    <a:lnTo>
                      <a:pt x="4834" y="5587"/>
                    </a:lnTo>
                    <a:lnTo>
                      <a:pt x="4938" y="5587"/>
                    </a:lnTo>
                    <a:lnTo>
                      <a:pt x="5022" y="5524"/>
                    </a:lnTo>
                    <a:lnTo>
                      <a:pt x="5085" y="5503"/>
                    </a:lnTo>
                    <a:lnTo>
                      <a:pt x="5461" y="5734"/>
                    </a:lnTo>
                    <a:lnTo>
                      <a:pt x="5545" y="5817"/>
                    </a:lnTo>
                    <a:lnTo>
                      <a:pt x="5796" y="5817"/>
                    </a:lnTo>
                    <a:lnTo>
                      <a:pt x="5901" y="5734"/>
                    </a:lnTo>
                    <a:lnTo>
                      <a:pt x="5880" y="5692"/>
                    </a:lnTo>
                    <a:lnTo>
                      <a:pt x="5984" y="5545"/>
                    </a:lnTo>
                    <a:lnTo>
                      <a:pt x="6340" y="5294"/>
                    </a:lnTo>
                    <a:lnTo>
                      <a:pt x="6382" y="5273"/>
                    </a:lnTo>
                    <a:lnTo>
                      <a:pt x="6319" y="5169"/>
                    </a:lnTo>
                    <a:lnTo>
                      <a:pt x="6403" y="4980"/>
                    </a:lnTo>
                    <a:lnTo>
                      <a:pt x="6235" y="4980"/>
                    </a:lnTo>
                    <a:lnTo>
                      <a:pt x="6068" y="4855"/>
                    </a:lnTo>
                    <a:lnTo>
                      <a:pt x="6026" y="4562"/>
                    </a:lnTo>
                    <a:lnTo>
                      <a:pt x="5880" y="4394"/>
                    </a:lnTo>
                    <a:lnTo>
                      <a:pt x="5963" y="4332"/>
                    </a:lnTo>
                    <a:lnTo>
                      <a:pt x="6089" y="4290"/>
                    </a:lnTo>
                    <a:lnTo>
                      <a:pt x="6131" y="4122"/>
                    </a:lnTo>
                    <a:lnTo>
                      <a:pt x="6026" y="4018"/>
                    </a:lnTo>
                    <a:lnTo>
                      <a:pt x="6005" y="3850"/>
                    </a:lnTo>
                    <a:lnTo>
                      <a:pt x="6068" y="3809"/>
                    </a:lnTo>
                    <a:lnTo>
                      <a:pt x="6068" y="3725"/>
                    </a:lnTo>
                    <a:lnTo>
                      <a:pt x="5984" y="3662"/>
                    </a:lnTo>
                    <a:lnTo>
                      <a:pt x="5922" y="3516"/>
                    </a:lnTo>
                    <a:lnTo>
                      <a:pt x="5880" y="3411"/>
                    </a:lnTo>
                    <a:lnTo>
                      <a:pt x="5712" y="3411"/>
                    </a:lnTo>
                    <a:lnTo>
                      <a:pt x="5650" y="3453"/>
                    </a:lnTo>
                    <a:lnTo>
                      <a:pt x="5691" y="3620"/>
                    </a:lnTo>
                    <a:lnTo>
                      <a:pt x="5545" y="3662"/>
                    </a:lnTo>
                    <a:lnTo>
                      <a:pt x="5440" y="3662"/>
                    </a:lnTo>
                    <a:lnTo>
                      <a:pt x="5398" y="3558"/>
                    </a:lnTo>
                    <a:lnTo>
                      <a:pt x="5482" y="3537"/>
                    </a:lnTo>
                    <a:lnTo>
                      <a:pt x="5545" y="3537"/>
                    </a:lnTo>
                    <a:lnTo>
                      <a:pt x="5545" y="3432"/>
                    </a:lnTo>
                    <a:lnTo>
                      <a:pt x="5566" y="3244"/>
                    </a:lnTo>
                    <a:lnTo>
                      <a:pt x="5712" y="3013"/>
                    </a:lnTo>
                    <a:lnTo>
                      <a:pt x="5796" y="2993"/>
                    </a:lnTo>
                    <a:lnTo>
                      <a:pt x="5901" y="2825"/>
                    </a:lnTo>
                    <a:lnTo>
                      <a:pt x="6005" y="2783"/>
                    </a:lnTo>
                    <a:lnTo>
                      <a:pt x="6005" y="2679"/>
                    </a:lnTo>
                    <a:lnTo>
                      <a:pt x="5880" y="2616"/>
                    </a:lnTo>
                    <a:lnTo>
                      <a:pt x="5963" y="2511"/>
                    </a:lnTo>
                    <a:lnTo>
                      <a:pt x="6089" y="2511"/>
                    </a:lnTo>
                    <a:lnTo>
                      <a:pt x="6110" y="2595"/>
                    </a:lnTo>
                    <a:lnTo>
                      <a:pt x="6215" y="2595"/>
                    </a:lnTo>
                    <a:lnTo>
                      <a:pt x="6403" y="2553"/>
                    </a:lnTo>
                    <a:lnTo>
                      <a:pt x="6340" y="2449"/>
                    </a:lnTo>
                    <a:lnTo>
                      <a:pt x="6235" y="2365"/>
                    </a:lnTo>
                    <a:lnTo>
                      <a:pt x="6235" y="2197"/>
                    </a:lnTo>
                    <a:lnTo>
                      <a:pt x="6298" y="2030"/>
                    </a:lnTo>
                    <a:lnTo>
                      <a:pt x="6382" y="1946"/>
                    </a:lnTo>
                    <a:lnTo>
                      <a:pt x="6382" y="1842"/>
                    </a:lnTo>
                    <a:lnTo>
                      <a:pt x="6445" y="1674"/>
                    </a:lnTo>
                    <a:lnTo>
                      <a:pt x="6591" y="1549"/>
                    </a:lnTo>
                    <a:lnTo>
                      <a:pt x="6445" y="1465"/>
                    </a:lnTo>
                    <a:lnTo>
                      <a:pt x="6340" y="1465"/>
                    </a:lnTo>
                    <a:lnTo>
                      <a:pt x="6215" y="1402"/>
                    </a:lnTo>
                    <a:lnTo>
                      <a:pt x="6110" y="1444"/>
                    </a:lnTo>
                    <a:lnTo>
                      <a:pt x="6026" y="1402"/>
                    </a:lnTo>
                    <a:lnTo>
                      <a:pt x="5922" y="1402"/>
                    </a:lnTo>
                    <a:lnTo>
                      <a:pt x="5859" y="1444"/>
                    </a:lnTo>
                    <a:lnTo>
                      <a:pt x="5754" y="1361"/>
                    </a:lnTo>
                    <a:lnTo>
                      <a:pt x="5754" y="1298"/>
                    </a:lnTo>
                    <a:lnTo>
                      <a:pt x="5650" y="1214"/>
                    </a:lnTo>
                    <a:lnTo>
                      <a:pt x="5566" y="1235"/>
                    </a:lnTo>
                    <a:lnTo>
                      <a:pt x="5398" y="1193"/>
                    </a:lnTo>
                    <a:lnTo>
                      <a:pt x="5357" y="1089"/>
                    </a:lnTo>
                    <a:lnTo>
                      <a:pt x="5252" y="1089"/>
                    </a:lnTo>
                    <a:lnTo>
                      <a:pt x="5189" y="1130"/>
                    </a:lnTo>
                    <a:lnTo>
                      <a:pt x="5085" y="1047"/>
                    </a:lnTo>
                    <a:lnTo>
                      <a:pt x="4980" y="1026"/>
                    </a:lnTo>
                    <a:lnTo>
                      <a:pt x="4854" y="879"/>
                    </a:lnTo>
                    <a:lnTo>
                      <a:pt x="4771" y="837"/>
                    </a:lnTo>
                    <a:lnTo>
                      <a:pt x="4729" y="796"/>
                    </a:lnTo>
                    <a:lnTo>
                      <a:pt x="4645" y="796"/>
                    </a:lnTo>
                    <a:lnTo>
                      <a:pt x="4603" y="837"/>
                    </a:lnTo>
                    <a:lnTo>
                      <a:pt x="4457" y="775"/>
                    </a:lnTo>
                    <a:lnTo>
                      <a:pt x="4457" y="607"/>
                    </a:lnTo>
                    <a:lnTo>
                      <a:pt x="4394" y="586"/>
                    </a:lnTo>
                    <a:lnTo>
                      <a:pt x="4310" y="524"/>
                    </a:lnTo>
                    <a:lnTo>
                      <a:pt x="4227" y="524"/>
                    </a:lnTo>
                    <a:lnTo>
                      <a:pt x="4080" y="398"/>
                    </a:lnTo>
                    <a:lnTo>
                      <a:pt x="4038" y="293"/>
                    </a:lnTo>
                    <a:lnTo>
                      <a:pt x="3913" y="252"/>
                    </a:lnTo>
                    <a:lnTo>
                      <a:pt x="3892" y="63"/>
                    </a:lnTo>
                    <a:lnTo>
                      <a:pt x="382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17" name="Google Shape;3217;p71"/>
              <p:cNvSpPr/>
              <p:nvPr/>
            </p:nvSpPr>
            <p:spPr>
              <a:xfrm>
                <a:off x="3658200" y="2557475"/>
                <a:ext cx="70850" cy="44050"/>
              </a:xfrm>
              <a:custGeom>
                <a:avLst/>
                <a:gdLst/>
                <a:ahLst/>
                <a:cxnLst/>
                <a:rect l="l" t="t" r="r" b="b"/>
                <a:pathLst>
                  <a:path w="2834" h="1762" extrusionOk="0">
                    <a:moveTo>
                      <a:pt x="571" y="595"/>
                    </a:moveTo>
                    <a:lnTo>
                      <a:pt x="0" y="1119"/>
                    </a:lnTo>
                    <a:lnTo>
                      <a:pt x="1833" y="1762"/>
                    </a:lnTo>
                    <a:lnTo>
                      <a:pt x="2714" y="1476"/>
                    </a:lnTo>
                    <a:lnTo>
                      <a:pt x="2834" y="1071"/>
                    </a:lnTo>
                    <a:lnTo>
                      <a:pt x="1833" y="0"/>
                    </a:lnTo>
                    <a:close/>
                  </a:path>
                </a:pathLst>
              </a:custGeom>
              <a:solidFill>
                <a:srgbClr val="5F7D95"/>
              </a:solidFill>
              <a:ln>
                <a:noFill/>
              </a:ln>
            </p:spPr>
          </p:sp>
          <p:sp>
            <p:nvSpPr>
              <p:cNvPr id="3218" name="Google Shape;3218;p71"/>
              <p:cNvSpPr/>
              <p:nvPr/>
            </p:nvSpPr>
            <p:spPr>
              <a:xfrm>
                <a:off x="3719525" y="2432450"/>
                <a:ext cx="79750" cy="89900"/>
              </a:xfrm>
              <a:custGeom>
                <a:avLst/>
                <a:gdLst/>
                <a:ahLst/>
                <a:cxnLst/>
                <a:rect l="l" t="t" r="r" b="b"/>
                <a:pathLst>
                  <a:path w="3190" h="3596" extrusionOk="0">
                    <a:moveTo>
                      <a:pt x="0" y="167"/>
                    </a:moveTo>
                    <a:lnTo>
                      <a:pt x="261" y="0"/>
                    </a:lnTo>
                    <a:lnTo>
                      <a:pt x="1619" y="1095"/>
                    </a:lnTo>
                    <a:lnTo>
                      <a:pt x="2381" y="1286"/>
                    </a:lnTo>
                    <a:lnTo>
                      <a:pt x="3190" y="1429"/>
                    </a:lnTo>
                    <a:lnTo>
                      <a:pt x="2809" y="2595"/>
                    </a:lnTo>
                    <a:lnTo>
                      <a:pt x="2071" y="2429"/>
                    </a:lnTo>
                    <a:lnTo>
                      <a:pt x="1524" y="3596"/>
                    </a:lnTo>
                    <a:close/>
                  </a:path>
                </a:pathLst>
              </a:custGeom>
              <a:solidFill>
                <a:srgbClr val="5F7D95"/>
              </a:solidFill>
              <a:ln>
                <a:noFill/>
              </a:ln>
            </p:spPr>
          </p:sp>
        </p:grpSp>
        <p:grpSp>
          <p:nvGrpSpPr>
            <p:cNvPr id="3219" name="Google Shape;3219;p71"/>
            <p:cNvGrpSpPr/>
            <p:nvPr/>
          </p:nvGrpSpPr>
          <p:grpSpPr>
            <a:xfrm>
              <a:off x="3685682" y="2845624"/>
              <a:ext cx="29311" cy="45055"/>
              <a:chOff x="3561536" y="2585450"/>
              <a:chExt cx="61539" cy="99045"/>
            </a:xfrm>
          </p:grpSpPr>
          <p:sp>
            <p:nvSpPr>
              <p:cNvPr id="3220" name="Google Shape;3220;p71"/>
              <p:cNvSpPr/>
              <p:nvPr/>
            </p:nvSpPr>
            <p:spPr>
              <a:xfrm rot="192277">
                <a:off x="3564002" y="2593849"/>
                <a:ext cx="44498" cy="89472"/>
              </a:xfrm>
              <a:custGeom>
                <a:avLst/>
                <a:gdLst/>
                <a:ahLst/>
                <a:cxnLst/>
                <a:rect l="l" t="t" r="r" b="b"/>
                <a:pathLst>
                  <a:path w="1780" h="3579" extrusionOk="0">
                    <a:moveTo>
                      <a:pt x="628" y="1"/>
                    </a:moveTo>
                    <a:lnTo>
                      <a:pt x="356" y="22"/>
                    </a:lnTo>
                    <a:lnTo>
                      <a:pt x="377" y="147"/>
                    </a:lnTo>
                    <a:lnTo>
                      <a:pt x="461" y="357"/>
                    </a:lnTo>
                    <a:lnTo>
                      <a:pt x="440" y="712"/>
                    </a:lnTo>
                    <a:lnTo>
                      <a:pt x="440" y="775"/>
                    </a:lnTo>
                    <a:lnTo>
                      <a:pt x="419" y="943"/>
                    </a:lnTo>
                    <a:lnTo>
                      <a:pt x="482" y="1026"/>
                    </a:lnTo>
                    <a:lnTo>
                      <a:pt x="440" y="1131"/>
                    </a:lnTo>
                    <a:lnTo>
                      <a:pt x="356" y="1256"/>
                    </a:lnTo>
                    <a:lnTo>
                      <a:pt x="356" y="1445"/>
                    </a:lnTo>
                    <a:lnTo>
                      <a:pt x="231" y="1654"/>
                    </a:lnTo>
                    <a:lnTo>
                      <a:pt x="231" y="1759"/>
                    </a:lnTo>
                    <a:lnTo>
                      <a:pt x="64" y="1968"/>
                    </a:lnTo>
                    <a:lnTo>
                      <a:pt x="1" y="2303"/>
                    </a:lnTo>
                    <a:lnTo>
                      <a:pt x="1" y="2386"/>
                    </a:lnTo>
                    <a:lnTo>
                      <a:pt x="105" y="2386"/>
                    </a:lnTo>
                    <a:lnTo>
                      <a:pt x="168" y="2303"/>
                    </a:lnTo>
                    <a:lnTo>
                      <a:pt x="273" y="2219"/>
                    </a:lnTo>
                    <a:lnTo>
                      <a:pt x="252" y="2303"/>
                    </a:lnTo>
                    <a:lnTo>
                      <a:pt x="315" y="2344"/>
                    </a:lnTo>
                    <a:lnTo>
                      <a:pt x="126" y="2428"/>
                    </a:lnTo>
                    <a:lnTo>
                      <a:pt x="126" y="2554"/>
                    </a:lnTo>
                    <a:lnTo>
                      <a:pt x="168" y="2616"/>
                    </a:lnTo>
                    <a:lnTo>
                      <a:pt x="252" y="2533"/>
                    </a:lnTo>
                    <a:lnTo>
                      <a:pt x="419" y="2533"/>
                    </a:lnTo>
                    <a:lnTo>
                      <a:pt x="336" y="2616"/>
                    </a:lnTo>
                    <a:lnTo>
                      <a:pt x="377" y="2763"/>
                    </a:lnTo>
                    <a:lnTo>
                      <a:pt x="336" y="2909"/>
                    </a:lnTo>
                    <a:lnTo>
                      <a:pt x="336" y="3223"/>
                    </a:lnTo>
                    <a:lnTo>
                      <a:pt x="273" y="3432"/>
                    </a:lnTo>
                    <a:lnTo>
                      <a:pt x="231" y="3495"/>
                    </a:lnTo>
                    <a:lnTo>
                      <a:pt x="273" y="3537"/>
                    </a:lnTo>
                    <a:lnTo>
                      <a:pt x="440" y="3432"/>
                    </a:lnTo>
                    <a:lnTo>
                      <a:pt x="691" y="3495"/>
                    </a:lnTo>
                    <a:lnTo>
                      <a:pt x="796" y="3579"/>
                    </a:lnTo>
                    <a:lnTo>
                      <a:pt x="963" y="3474"/>
                    </a:lnTo>
                    <a:lnTo>
                      <a:pt x="1110" y="3474"/>
                    </a:lnTo>
                    <a:lnTo>
                      <a:pt x="1152" y="3432"/>
                    </a:lnTo>
                    <a:lnTo>
                      <a:pt x="1152" y="3286"/>
                    </a:lnTo>
                    <a:lnTo>
                      <a:pt x="1068" y="3160"/>
                    </a:lnTo>
                    <a:lnTo>
                      <a:pt x="1193" y="2909"/>
                    </a:lnTo>
                    <a:lnTo>
                      <a:pt x="1319" y="2805"/>
                    </a:lnTo>
                    <a:lnTo>
                      <a:pt x="1361" y="2658"/>
                    </a:lnTo>
                    <a:lnTo>
                      <a:pt x="1214" y="2658"/>
                    </a:lnTo>
                    <a:lnTo>
                      <a:pt x="1152" y="2512"/>
                    </a:lnTo>
                    <a:lnTo>
                      <a:pt x="1319" y="2323"/>
                    </a:lnTo>
                    <a:lnTo>
                      <a:pt x="1319" y="2093"/>
                    </a:lnTo>
                    <a:lnTo>
                      <a:pt x="1193" y="2010"/>
                    </a:lnTo>
                    <a:lnTo>
                      <a:pt x="1047" y="1717"/>
                    </a:lnTo>
                    <a:lnTo>
                      <a:pt x="1172" y="1696"/>
                    </a:lnTo>
                    <a:lnTo>
                      <a:pt x="1277" y="1696"/>
                    </a:lnTo>
                    <a:lnTo>
                      <a:pt x="1424" y="1487"/>
                    </a:lnTo>
                    <a:lnTo>
                      <a:pt x="1319" y="1382"/>
                    </a:lnTo>
                    <a:lnTo>
                      <a:pt x="1465" y="1277"/>
                    </a:lnTo>
                    <a:lnTo>
                      <a:pt x="1465" y="922"/>
                    </a:lnTo>
                    <a:lnTo>
                      <a:pt x="1424" y="754"/>
                    </a:lnTo>
                    <a:lnTo>
                      <a:pt x="1675" y="545"/>
                    </a:lnTo>
                    <a:lnTo>
                      <a:pt x="1737" y="545"/>
                    </a:lnTo>
                    <a:lnTo>
                      <a:pt x="1779" y="440"/>
                    </a:lnTo>
                    <a:lnTo>
                      <a:pt x="1675" y="252"/>
                    </a:lnTo>
                    <a:lnTo>
                      <a:pt x="1633" y="127"/>
                    </a:lnTo>
                    <a:lnTo>
                      <a:pt x="1382" y="85"/>
                    </a:lnTo>
                    <a:lnTo>
                      <a:pt x="1277" y="210"/>
                    </a:lnTo>
                    <a:lnTo>
                      <a:pt x="942" y="127"/>
                    </a:lnTo>
                    <a:lnTo>
                      <a:pt x="754" y="231"/>
                    </a:lnTo>
                    <a:lnTo>
                      <a:pt x="691" y="147"/>
                    </a:lnTo>
                    <a:lnTo>
                      <a:pt x="733" y="22"/>
                    </a:lnTo>
                    <a:lnTo>
                      <a:pt x="62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21" name="Google Shape;3221;p71"/>
              <p:cNvSpPr/>
              <p:nvPr/>
            </p:nvSpPr>
            <p:spPr>
              <a:xfrm>
                <a:off x="3580800" y="2585450"/>
                <a:ext cx="42275" cy="93450"/>
              </a:xfrm>
              <a:custGeom>
                <a:avLst/>
                <a:gdLst/>
                <a:ahLst/>
                <a:cxnLst/>
                <a:rect l="l" t="t" r="r" b="b"/>
                <a:pathLst>
                  <a:path w="1691" h="3738" extrusionOk="0">
                    <a:moveTo>
                      <a:pt x="453" y="0"/>
                    </a:moveTo>
                    <a:lnTo>
                      <a:pt x="0" y="547"/>
                    </a:lnTo>
                    <a:lnTo>
                      <a:pt x="0" y="3429"/>
                    </a:lnTo>
                    <a:lnTo>
                      <a:pt x="429" y="3738"/>
                    </a:lnTo>
                    <a:lnTo>
                      <a:pt x="1691" y="2714"/>
                    </a:lnTo>
                    <a:lnTo>
                      <a:pt x="1691" y="500"/>
                    </a:lnTo>
                    <a:close/>
                  </a:path>
                </a:pathLst>
              </a:custGeom>
              <a:solidFill>
                <a:srgbClr val="5F7D95"/>
              </a:solidFill>
              <a:ln>
                <a:noFill/>
              </a:ln>
            </p:spPr>
          </p:sp>
        </p:grpSp>
        <p:grpSp>
          <p:nvGrpSpPr>
            <p:cNvPr id="3222" name="Google Shape;3222;p71"/>
            <p:cNvGrpSpPr/>
            <p:nvPr/>
          </p:nvGrpSpPr>
          <p:grpSpPr>
            <a:xfrm>
              <a:off x="3849905" y="2572252"/>
              <a:ext cx="74339" cy="119559"/>
              <a:chOff x="3906325" y="1984500"/>
              <a:chExt cx="156075" cy="262825"/>
            </a:xfrm>
          </p:grpSpPr>
          <p:sp>
            <p:nvSpPr>
              <p:cNvPr id="3223" name="Google Shape;3223;p71"/>
              <p:cNvSpPr/>
              <p:nvPr/>
            </p:nvSpPr>
            <p:spPr>
              <a:xfrm>
                <a:off x="3906325" y="1984500"/>
                <a:ext cx="100825" cy="124200"/>
              </a:xfrm>
              <a:custGeom>
                <a:avLst/>
                <a:gdLst/>
                <a:ahLst/>
                <a:cxnLst/>
                <a:rect l="l" t="t" r="r" b="b"/>
                <a:pathLst>
                  <a:path w="4033" h="4968" extrusionOk="0">
                    <a:moveTo>
                      <a:pt x="2901" y="4968"/>
                    </a:moveTo>
                    <a:lnTo>
                      <a:pt x="1524" y="4673"/>
                    </a:lnTo>
                    <a:lnTo>
                      <a:pt x="0" y="1771"/>
                    </a:lnTo>
                    <a:lnTo>
                      <a:pt x="737" y="886"/>
                    </a:lnTo>
                    <a:lnTo>
                      <a:pt x="2508" y="1181"/>
                    </a:lnTo>
                    <a:lnTo>
                      <a:pt x="2655" y="345"/>
                    </a:lnTo>
                    <a:lnTo>
                      <a:pt x="3442" y="0"/>
                    </a:lnTo>
                    <a:lnTo>
                      <a:pt x="4033" y="443"/>
                    </a:lnTo>
                    <a:close/>
                  </a:path>
                </a:pathLst>
              </a:custGeom>
              <a:solidFill>
                <a:srgbClr val="5F7D95"/>
              </a:solidFill>
              <a:ln>
                <a:noFill/>
              </a:ln>
            </p:spPr>
          </p:sp>
          <p:sp>
            <p:nvSpPr>
              <p:cNvPr id="3224" name="Google Shape;3224;p71"/>
              <p:cNvSpPr/>
              <p:nvPr/>
            </p:nvSpPr>
            <p:spPr>
              <a:xfrm>
                <a:off x="3919575" y="1989950"/>
                <a:ext cx="142825" cy="257375"/>
              </a:xfrm>
              <a:custGeom>
                <a:avLst/>
                <a:gdLst/>
                <a:ahLst/>
                <a:cxnLst/>
                <a:rect l="l" t="t" r="r" b="b"/>
                <a:pathLst>
                  <a:path w="5713" h="10295" extrusionOk="0">
                    <a:moveTo>
                      <a:pt x="2867" y="0"/>
                    </a:moveTo>
                    <a:lnTo>
                      <a:pt x="2762" y="105"/>
                    </a:lnTo>
                    <a:lnTo>
                      <a:pt x="2762" y="147"/>
                    </a:lnTo>
                    <a:lnTo>
                      <a:pt x="2679" y="189"/>
                    </a:lnTo>
                    <a:lnTo>
                      <a:pt x="2532" y="147"/>
                    </a:lnTo>
                    <a:lnTo>
                      <a:pt x="2386" y="209"/>
                    </a:lnTo>
                    <a:lnTo>
                      <a:pt x="2386" y="293"/>
                    </a:lnTo>
                    <a:lnTo>
                      <a:pt x="2323" y="419"/>
                    </a:lnTo>
                    <a:lnTo>
                      <a:pt x="2239" y="461"/>
                    </a:lnTo>
                    <a:lnTo>
                      <a:pt x="2281" y="544"/>
                    </a:lnTo>
                    <a:lnTo>
                      <a:pt x="2260" y="628"/>
                    </a:lnTo>
                    <a:lnTo>
                      <a:pt x="2239" y="921"/>
                    </a:lnTo>
                    <a:lnTo>
                      <a:pt x="2281" y="1088"/>
                    </a:lnTo>
                    <a:lnTo>
                      <a:pt x="2344" y="1193"/>
                    </a:lnTo>
                    <a:lnTo>
                      <a:pt x="2281" y="1277"/>
                    </a:lnTo>
                    <a:lnTo>
                      <a:pt x="2177" y="1360"/>
                    </a:lnTo>
                    <a:lnTo>
                      <a:pt x="2072" y="1360"/>
                    </a:lnTo>
                    <a:lnTo>
                      <a:pt x="1967" y="1444"/>
                    </a:lnTo>
                    <a:lnTo>
                      <a:pt x="1905" y="1486"/>
                    </a:lnTo>
                    <a:lnTo>
                      <a:pt x="1821" y="1611"/>
                    </a:lnTo>
                    <a:lnTo>
                      <a:pt x="1674" y="1590"/>
                    </a:lnTo>
                    <a:lnTo>
                      <a:pt x="1507" y="1465"/>
                    </a:lnTo>
                    <a:lnTo>
                      <a:pt x="1381" y="1465"/>
                    </a:lnTo>
                    <a:lnTo>
                      <a:pt x="1298" y="1549"/>
                    </a:lnTo>
                    <a:lnTo>
                      <a:pt x="1151" y="1674"/>
                    </a:lnTo>
                    <a:lnTo>
                      <a:pt x="900" y="1674"/>
                    </a:lnTo>
                    <a:lnTo>
                      <a:pt x="733" y="1590"/>
                    </a:lnTo>
                    <a:lnTo>
                      <a:pt x="670" y="1465"/>
                    </a:lnTo>
                    <a:lnTo>
                      <a:pt x="607" y="1339"/>
                    </a:lnTo>
                    <a:lnTo>
                      <a:pt x="377" y="1130"/>
                    </a:lnTo>
                    <a:lnTo>
                      <a:pt x="293" y="984"/>
                    </a:lnTo>
                    <a:lnTo>
                      <a:pt x="189" y="963"/>
                    </a:lnTo>
                    <a:lnTo>
                      <a:pt x="105" y="1046"/>
                    </a:lnTo>
                    <a:lnTo>
                      <a:pt x="84" y="1151"/>
                    </a:lnTo>
                    <a:lnTo>
                      <a:pt x="105" y="1214"/>
                    </a:lnTo>
                    <a:lnTo>
                      <a:pt x="84" y="1256"/>
                    </a:lnTo>
                    <a:lnTo>
                      <a:pt x="42" y="1214"/>
                    </a:lnTo>
                    <a:lnTo>
                      <a:pt x="1" y="1256"/>
                    </a:lnTo>
                    <a:lnTo>
                      <a:pt x="105" y="1360"/>
                    </a:lnTo>
                    <a:lnTo>
                      <a:pt x="273" y="1423"/>
                    </a:lnTo>
                    <a:lnTo>
                      <a:pt x="482" y="1674"/>
                    </a:lnTo>
                    <a:lnTo>
                      <a:pt x="628" y="1779"/>
                    </a:lnTo>
                    <a:lnTo>
                      <a:pt x="879" y="1800"/>
                    </a:lnTo>
                    <a:lnTo>
                      <a:pt x="942" y="1841"/>
                    </a:lnTo>
                    <a:lnTo>
                      <a:pt x="1026" y="1883"/>
                    </a:lnTo>
                    <a:lnTo>
                      <a:pt x="1130" y="2009"/>
                    </a:lnTo>
                    <a:lnTo>
                      <a:pt x="1193" y="2113"/>
                    </a:lnTo>
                    <a:lnTo>
                      <a:pt x="1298" y="2113"/>
                    </a:lnTo>
                    <a:lnTo>
                      <a:pt x="1402" y="2239"/>
                    </a:lnTo>
                    <a:lnTo>
                      <a:pt x="1465" y="2239"/>
                    </a:lnTo>
                    <a:lnTo>
                      <a:pt x="1528" y="2323"/>
                    </a:lnTo>
                    <a:lnTo>
                      <a:pt x="1465" y="2427"/>
                    </a:lnTo>
                    <a:lnTo>
                      <a:pt x="1507" y="2574"/>
                    </a:lnTo>
                    <a:lnTo>
                      <a:pt x="1444" y="2720"/>
                    </a:lnTo>
                    <a:lnTo>
                      <a:pt x="1444" y="2825"/>
                    </a:lnTo>
                    <a:lnTo>
                      <a:pt x="1612" y="2825"/>
                    </a:lnTo>
                    <a:lnTo>
                      <a:pt x="1633" y="2950"/>
                    </a:lnTo>
                    <a:lnTo>
                      <a:pt x="1591" y="3034"/>
                    </a:lnTo>
                    <a:lnTo>
                      <a:pt x="1612" y="3181"/>
                    </a:lnTo>
                    <a:lnTo>
                      <a:pt x="1653" y="3285"/>
                    </a:lnTo>
                    <a:lnTo>
                      <a:pt x="1695" y="3494"/>
                    </a:lnTo>
                    <a:lnTo>
                      <a:pt x="1653" y="3599"/>
                    </a:lnTo>
                    <a:lnTo>
                      <a:pt x="1695" y="3683"/>
                    </a:lnTo>
                    <a:lnTo>
                      <a:pt x="1695" y="3913"/>
                    </a:lnTo>
                    <a:lnTo>
                      <a:pt x="1653" y="3997"/>
                    </a:lnTo>
                    <a:lnTo>
                      <a:pt x="1716" y="4143"/>
                    </a:lnTo>
                    <a:lnTo>
                      <a:pt x="1821" y="4185"/>
                    </a:lnTo>
                    <a:lnTo>
                      <a:pt x="1925" y="4394"/>
                    </a:lnTo>
                    <a:lnTo>
                      <a:pt x="1967" y="4478"/>
                    </a:lnTo>
                    <a:lnTo>
                      <a:pt x="1967" y="4603"/>
                    </a:lnTo>
                    <a:lnTo>
                      <a:pt x="1988" y="4645"/>
                    </a:lnTo>
                    <a:lnTo>
                      <a:pt x="2093" y="4645"/>
                    </a:lnTo>
                    <a:lnTo>
                      <a:pt x="2197" y="4750"/>
                    </a:lnTo>
                    <a:lnTo>
                      <a:pt x="2407" y="4750"/>
                    </a:lnTo>
                    <a:lnTo>
                      <a:pt x="2574" y="4875"/>
                    </a:lnTo>
                    <a:lnTo>
                      <a:pt x="2490" y="4938"/>
                    </a:lnTo>
                    <a:lnTo>
                      <a:pt x="2553" y="5022"/>
                    </a:lnTo>
                    <a:lnTo>
                      <a:pt x="2553" y="5189"/>
                    </a:lnTo>
                    <a:lnTo>
                      <a:pt x="2490" y="5231"/>
                    </a:lnTo>
                    <a:lnTo>
                      <a:pt x="2679" y="5378"/>
                    </a:lnTo>
                    <a:lnTo>
                      <a:pt x="2553" y="5357"/>
                    </a:lnTo>
                    <a:lnTo>
                      <a:pt x="2490" y="5378"/>
                    </a:lnTo>
                    <a:lnTo>
                      <a:pt x="2658" y="5524"/>
                    </a:lnTo>
                    <a:lnTo>
                      <a:pt x="2658" y="5587"/>
                    </a:lnTo>
                    <a:lnTo>
                      <a:pt x="2469" y="5482"/>
                    </a:lnTo>
                    <a:lnTo>
                      <a:pt x="2302" y="5482"/>
                    </a:lnTo>
                    <a:lnTo>
                      <a:pt x="2156" y="5587"/>
                    </a:lnTo>
                    <a:lnTo>
                      <a:pt x="2156" y="5691"/>
                    </a:lnTo>
                    <a:lnTo>
                      <a:pt x="2051" y="5796"/>
                    </a:lnTo>
                    <a:lnTo>
                      <a:pt x="2051" y="5880"/>
                    </a:lnTo>
                    <a:lnTo>
                      <a:pt x="1988" y="5901"/>
                    </a:lnTo>
                    <a:lnTo>
                      <a:pt x="1821" y="6089"/>
                    </a:lnTo>
                    <a:lnTo>
                      <a:pt x="1779" y="6277"/>
                    </a:lnTo>
                    <a:lnTo>
                      <a:pt x="1737" y="6298"/>
                    </a:lnTo>
                    <a:lnTo>
                      <a:pt x="1716" y="6256"/>
                    </a:lnTo>
                    <a:lnTo>
                      <a:pt x="1653" y="6256"/>
                    </a:lnTo>
                    <a:lnTo>
                      <a:pt x="1716" y="6361"/>
                    </a:lnTo>
                    <a:lnTo>
                      <a:pt x="1674" y="6445"/>
                    </a:lnTo>
                    <a:lnTo>
                      <a:pt x="1549" y="6445"/>
                    </a:lnTo>
                    <a:lnTo>
                      <a:pt x="1465" y="6549"/>
                    </a:lnTo>
                    <a:lnTo>
                      <a:pt x="1507" y="6717"/>
                    </a:lnTo>
                    <a:lnTo>
                      <a:pt x="1570" y="6759"/>
                    </a:lnTo>
                    <a:lnTo>
                      <a:pt x="1444" y="6717"/>
                    </a:lnTo>
                    <a:lnTo>
                      <a:pt x="1402" y="6654"/>
                    </a:lnTo>
                    <a:lnTo>
                      <a:pt x="1319" y="6696"/>
                    </a:lnTo>
                    <a:lnTo>
                      <a:pt x="1256" y="6821"/>
                    </a:lnTo>
                    <a:lnTo>
                      <a:pt x="1298" y="6884"/>
                    </a:lnTo>
                    <a:lnTo>
                      <a:pt x="1214" y="6842"/>
                    </a:lnTo>
                    <a:lnTo>
                      <a:pt x="1193" y="6905"/>
                    </a:lnTo>
                    <a:lnTo>
                      <a:pt x="1256" y="6968"/>
                    </a:lnTo>
                    <a:lnTo>
                      <a:pt x="1256" y="7031"/>
                    </a:lnTo>
                    <a:lnTo>
                      <a:pt x="1193" y="7114"/>
                    </a:lnTo>
                    <a:lnTo>
                      <a:pt x="1151" y="7156"/>
                    </a:lnTo>
                    <a:lnTo>
                      <a:pt x="1047" y="7219"/>
                    </a:lnTo>
                    <a:lnTo>
                      <a:pt x="1005" y="7177"/>
                    </a:lnTo>
                    <a:lnTo>
                      <a:pt x="984" y="7135"/>
                    </a:lnTo>
                    <a:lnTo>
                      <a:pt x="900" y="7114"/>
                    </a:lnTo>
                    <a:lnTo>
                      <a:pt x="817" y="7135"/>
                    </a:lnTo>
                    <a:lnTo>
                      <a:pt x="837" y="7240"/>
                    </a:lnTo>
                    <a:lnTo>
                      <a:pt x="796" y="7282"/>
                    </a:lnTo>
                    <a:lnTo>
                      <a:pt x="837" y="7386"/>
                    </a:lnTo>
                    <a:lnTo>
                      <a:pt x="796" y="7491"/>
                    </a:lnTo>
                    <a:lnTo>
                      <a:pt x="733" y="7533"/>
                    </a:lnTo>
                    <a:lnTo>
                      <a:pt x="691" y="7637"/>
                    </a:lnTo>
                    <a:lnTo>
                      <a:pt x="733" y="7742"/>
                    </a:lnTo>
                    <a:lnTo>
                      <a:pt x="775" y="7763"/>
                    </a:lnTo>
                    <a:lnTo>
                      <a:pt x="733" y="7867"/>
                    </a:lnTo>
                    <a:lnTo>
                      <a:pt x="775" y="7951"/>
                    </a:lnTo>
                    <a:lnTo>
                      <a:pt x="858" y="7909"/>
                    </a:lnTo>
                    <a:lnTo>
                      <a:pt x="900" y="7972"/>
                    </a:lnTo>
                    <a:lnTo>
                      <a:pt x="879" y="8098"/>
                    </a:lnTo>
                    <a:lnTo>
                      <a:pt x="837" y="8160"/>
                    </a:lnTo>
                    <a:lnTo>
                      <a:pt x="879" y="8265"/>
                    </a:lnTo>
                    <a:lnTo>
                      <a:pt x="837" y="8307"/>
                    </a:lnTo>
                    <a:lnTo>
                      <a:pt x="942" y="8495"/>
                    </a:lnTo>
                    <a:lnTo>
                      <a:pt x="1005" y="8537"/>
                    </a:lnTo>
                    <a:lnTo>
                      <a:pt x="942" y="8621"/>
                    </a:lnTo>
                    <a:lnTo>
                      <a:pt x="1026" y="8746"/>
                    </a:lnTo>
                    <a:lnTo>
                      <a:pt x="942" y="8788"/>
                    </a:lnTo>
                    <a:lnTo>
                      <a:pt x="984" y="8955"/>
                    </a:lnTo>
                    <a:lnTo>
                      <a:pt x="942" y="9039"/>
                    </a:lnTo>
                    <a:lnTo>
                      <a:pt x="942" y="9269"/>
                    </a:lnTo>
                    <a:lnTo>
                      <a:pt x="1005" y="9353"/>
                    </a:lnTo>
                    <a:lnTo>
                      <a:pt x="942" y="9479"/>
                    </a:lnTo>
                    <a:lnTo>
                      <a:pt x="942" y="9562"/>
                    </a:lnTo>
                    <a:lnTo>
                      <a:pt x="1005" y="9625"/>
                    </a:lnTo>
                    <a:lnTo>
                      <a:pt x="1151" y="9541"/>
                    </a:lnTo>
                    <a:lnTo>
                      <a:pt x="1214" y="9583"/>
                    </a:lnTo>
                    <a:lnTo>
                      <a:pt x="1235" y="9520"/>
                    </a:lnTo>
                    <a:lnTo>
                      <a:pt x="1361" y="9646"/>
                    </a:lnTo>
                    <a:lnTo>
                      <a:pt x="1444" y="9625"/>
                    </a:lnTo>
                    <a:lnTo>
                      <a:pt x="1528" y="9688"/>
                    </a:lnTo>
                    <a:lnTo>
                      <a:pt x="1674" y="9667"/>
                    </a:lnTo>
                    <a:lnTo>
                      <a:pt x="1737" y="9688"/>
                    </a:lnTo>
                    <a:lnTo>
                      <a:pt x="1674" y="9772"/>
                    </a:lnTo>
                    <a:lnTo>
                      <a:pt x="1737" y="9772"/>
                    </a:lnTo>
                    <a:lnTo>
                      <a:pt x="1863" y="9667"/>
                    </a:lnTo>
                    <a:lnTo>
                      <a:pt x="1863" y="9751"/>
                    </a:lnTo>
                    <a:lnTo>
                      <a:pt x="1779" y="9855"/>
                    </a:lnTo>
                    <a:lnTo>
                      <a:pt x="1946" y="10064"/>
                    </a:lnTo>
                    <a:lnTo>
                      <a:pt x="1967" y="10148"/>
                    </a:lnTo>
                    <a:lnTo>
                      <a:pt x="1946" y="10274"/>
                    </a:lnTo>
                    <a:lnTo>
                      <a:pt x="1967" y="10295"/>
                    </a:lnTo>
                    <a:lnTo>
                      <a:pt x="2030" y="10148"/>
                    </a:lnTo>
                    <a:lnTo>
                      <a:pt x="2114" y="10106"/>
                    </a:lnTo>
                    <a:lnTo>
                      <a:pt x="2135" y="10190"/>
                    </a:lnTo>
                    <a:lnTo>
                      <a:pt x="2239" y="10148"/>
                    </a:lnTo>
                    <a:lnTo>
                      <a:pt x="2323" y="10148"/>
                    </a:lnTo>
                    <a:lnTo>
                      <a:pt x="2490" y="10002"/>
                    </a:lnTo>
                    <a:lnTo>
                      <a:pt x="2595" y="10002"/>
                    </a:lnTo>
                    <a:lnTo>
                      <a:pt x="2825" y="9855"/>
                    </a:lnTo>
                    <a:lnTo>
                      <a:pt x="2867" y="9792"/>
                    </a:lnTo>
                    <a:lnTo>
                      <a:pt x="3014" y="9855"/>
                    </a:lnTo>
                    <a:lnTo>
                      <a:pt x="3118" y="9834"/>
                    </a:lnTo>
                    <a:lnTo>
                      <a:pt x="3223" y="9688"/>
                    </a:lnTo>
                    <a:lnTo>
                      <a:pt x="3244" y="9751"/>
                    </a:lnTo>
                    <a:lnTo>
                      <a:pt x="3202" y="9855"/>
                    </a:lnTo>
                    <a:lnTo>
                      <a:pt x="3244" y="9876"/>
                    </a:lnTo>
                    <a:lnTo>
                      <a:pt x="3306" y="9751"/>
                    </a:lnTo>
                    <a:lnTo>
                      <a:pt x="3348" y="9772"/>
                    </a:lnTo>
                    <a:lnTo>
                      <a:pt x="3306" y="9646"/>
                    </a:lnTo>
                    <a:lnTo>
                      <a:pt x="3348" y="9583"/>
                    </a:lnTo>
                    <a:lnTo>
                      <a:pt x="3411" y="9688"/>
                    </a:lnTo>
                    <a:lnTo>
                      <a:pt x="3453" y="9688"/>
                    </a:lnTo>
                    <a:lnTo>
                      <a:pt x="3495" y="9625"/>
                    </a:lnTo>
                    <a:lnTo>
                      <a:pt x="3537" y="9751"/>
                    </a:lnTo>
                    <a:lnTo>
                      <a:pt x="3620" y="9730"/>
                    </a:lnTo>
                    <a:lnTo>
                      <a:pt x="3620" y="9646"/>
                    </a:lnTo>
                    <a:lnTo>
                      <a:pt x="3662" y="9667"/>
                    </a:lnTo>
                    <a:lnTo>
                      <a:pt x="3704" y="9730"/>
                    </a:lnTo>
                    <a:lnTo>
                      <a:pt x="3767" y="9646"/>
                    </a:lnTo>
                    <a:lnTo>
                      <a:pt x="3934" y="9625"/>
                    </a:lnTo>
                    <a:lnTo>
                      <a:pt x="4018" y="9688"/>
                    </a:lnTo>
                    <a:lnTo>
                      <a:pt x="4206" y="9667"/>
                    </a:lnTo>
                    <a:lnTo>
                      <a:pt x="4206" y="9625"/>
                    </a:lnTo>
                    <a:lnTo>
                      <a:pt x="4143" y="9562"/>
                    </a:lnTo>
                    <a:lnTo>
                      <a:pt x="4206" y="9541"/>
                    </a:lnTo>
                    <a:lnTo>
                      <a:pt x="4269" y="9562"/>
                    </a:lnTo>
                    <a:lnTo>
                      <a:pt x="4311" y="9646"/>
                    </a:lnTo>
                    <a:lnTo>
                      <a:pt x="4415" y="9667"/>
                    </a:lnTo>
                    <a:lnTo>
                      <a:pt x="4457" y="9562"/>
                    </a:lnTo>
                    <a:lnTo>
                      <a:pt x="4436" y="9416"/>
                    </a:lnTo>
                    <a:lnTo>
                      <a:pt x="4687" y="9144"/>
                    </a:lnTo>
                    <a:lnTo>
                      <a:pt x="4876" y="9123"/>
                    </a:lnTo>
                    <a:lnTo>
                      <a:pt x="5043" y="8872"/>
                    </a:lnTo>
                    <a:lnTo>
                      <a:pt x="5190" y="8621"/>
                    </a:lnTo>
                    <a:lnTo>
                      <a:pt x="5315" y="8349"/>
                    </a:lnTo>
                    <a:lnTo>
                      <a:pt x="5566" y="7951"/>
                    </a:lnTo>
                    <a:lnTo>
                      <a:pt x="5713" y="7533"/>
                    </a:lnTo>
                    <a:lnTo>
                      <a:pt x="5692" y="7344"/>
                    </a:lnTo>
                    <a:lnTo>
                      <a:pt x="5420" y="7051"/>
                    </a:lnTo>
                    <a:lnTo>
                      <a:pt x="5273" y="7010"/>
                    </a:lnTo>
                    <a:lnTo>
                      <a:pt x="5001" y="6633"/>
                    </a:lnTo>
                    <a:lnTo>
                      <a:pt x="5064" y="6466"/>
                    </a:lnTo>
                    <a:lnTo>
                      <a:pt x="5169" y="6298"/>
                    </a:lnTo>
                    <a:lnTo>
                      <a:pt x="5169" y="6110"/>
                    </a:lnTo>
                    <a:lnTo>
                      <a:pt x="4980" y="5984"/>
                    </a:lnTo>
                    <a:lnTo>
                      <a:pt x="4938" y="5859"/>
                    </a:lnTo>
                    <a:lnTo>
                      <a:pt x="4938" y="5650"/>
                    </a:lnTo>
                    <a:lnTo>
                      <a:pt x="4980" y="5587"/>
                    </a:lnTo>
                    <a:lnTo>
                      <a:pt x="4938" y="5482"/>
                    </a:lnTo>
                    <a:lnTo>
                      <a:pt x="4792" y="5461"/>
                    </a:lnTo>
                    <a:lnTo>
                      <a:pt x="4729" y="5357"/>
                    </a:lnTo>
                    <a:lnTo>
                      <a:pt x="4729" y="5168"/>
                    </a:lnTo>
                    <a:lnTo>
                      <a:pt x="4792" y="5064"/>
                    </a:lnTo>
                    <a:lnTo>
                      <a:pt x="4687" y="5043"/>
                    </a:lnTo>
                    <a:lnTo>
                      <a:pt x="4687" y="4938"/>
                    </a:lnTo>
                    <a:lnTo>
                      <a:pt x="4729" y="4582"/>
                    </a:lnTo>
                    <a:lnTo>
                      <a:pt x="4834" y="4541"/>
                    </a:lnTo>
                    <a:lnTo>
                      <a:pt x="4562" y="3955"/>
                    </a:lnTo>
                    <a:lnTo>
                      <a:pt x="4332" y="3494"/>
                    </a:lnTo>
                    <a:lnTo>
                      <a:pt x="4269" y="3348"/>
                    </a:lnTo>
                    <a:lnTo>
                      <a:pt x="4143" y="3181"/>
                    </a:lnTo>
                    <a:lnTo>
                      <a:pt x="4248" y="2929"/>
                    </a:lnTo>
                    <a:lnTo>
                      <a:pt x="4353" y="2741"/>
                    </a:lnTo>
                    <a:lnTo>
                      <a:pt x="4415" y="2553"/>
                    </a:lnTo>
                    <a:lnTo>
                      <a:pt x="4332" y="2490"/>
                    </a:lnTo>
                    <a:lnTo>
                      <a:pt x="4060" y="2323"/>
                    </a:lnTo>
                    <a:lnTo>
                      <a:pt x="4018" y="2218"/>
                    </a:lnTo>
                    <a:lnTo>
                      <a:pt x="3934" y="2093"/>
                    </a:lnTo>
                    <a:lnTo>
                      <a:pt x="3767" y="2009"/>
                    </a:lnTo>
                    <a:lnTo>
                      <a:pt x="3704" y="2009"/>
                    </a:lnTo>
                    <a:lnTo>
                      <a:pt x="3599" y="1758"/>
                    </a:lnTo>
                    <a:lnTo>
                      <a:pt x="3516" y="1653"/>
                    </a:lnTo>
                    <a:lnTo>
                      <a:pt x="3558" y="1465"/>
                    </a:lnTo>
                    <a:lnTo>
                      <a:pt x="3599" y="1297"/>
                    </a:lnTo>
                    <a:lnTo>
                      <a:pt x="3495" y="1277"/>
                    </a:lnTo>
                    <a:lnTo>
                      <a:pt x="3599" y="1235"/>
                    </a:lnTo>
                    <a:lnTo>
                      <a:pt x="3746" y="1172"/>
                    </a:lnTo>
                    <a:lnTo>
                      <a:pt x="3725" y="942"/>
                    </a:lnTo>
                    <a:lnTo>
                      <a:pt x="3830" y="774"/>
                    </a:lnTo>
                    <a:lnTo>
                      <a:pt x="3850" y="649"/>
                    </a:lnTo>
                    <a:lnTo>
                      <a:pt x="3746" y="523"/>
                    </a:lnTo>
                    <a:lnTo>
                      <a:pt x="3725" y="419"/>
                    </a:lnTo>
                    <a:lnTo>
                      <a:pt x="3537" y="398"/>
                    </a:lnTo>
                    <a:lnTo>
                      <a:pt x="3411" y="335"/>
                    </a:lnTo>
                    <a:lnTo>
                      <a:pt x="3327" y="251"/>
                    </a:lnTo>
                    <a:lnTo>
                      <a:pt x="3202" y="84"/>
                    </a:lnTo>
                    <a:lnTo>
                      <a:pt x="30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225" name="Google Shape;3225;p71"/>
            <p:cNvGrpSpPr/>
            <p:nvPr/>
          </p:nvGrpSpPr>
          <p:grpSpPr>
            <a:xfrm>
              <a:off x="2654821" y="2414345"/>
              <a:ext cx="667570" cy="558731"/>
              <a:chOff x="1397225" y="1637375"/>
              <a:chExt cx="1401575" cy="1228250"/>
            </a:xfrm>
          </p:grpSpPr>
          <p:sp>
            <p:nvSpPr>
              <p:cNvPr id="3226" name="Google Shape;3226;p71"/>
              <p:cNvSpPr/>
              <p:nvPr/>
            </p:nvSpPr>
            <p:spPr>
              <a:xfrm>
                <a:off x="2050925" y="2362200"/>
                <a:ext cx="747875" cy="497225"/>
              </a:xfrm>
              <a:custGeom>
                <a:avLst/>
                <a:gdLst/>
                <a:ahLst/>
                <a:cxnLst/>
                <a:rect l="l" t="t" r="r" b="b"/>
                <a:pathLst>
                  <a:path w="29915" h="19889" extrusionOk="0">
                    <a:moveTo>
                      <a:pt x="107" y="1186"/>
                    </a:moveTo>
                    <a:lnTo>
                      <a:pt x="0" y="0"/>
                    </a:lnTo>
                    <a:lnTo>
                      <a:pt x="15577" y="1563"/>
                    </a:lnTo>
                    <a:lnTo>
                      <a:pt x="26519" y="5336"/>
                    </a:lnTo>
                    <a:lnTo>
                      <a:pt x="27435" y="5444"/>
                    </a:lnTo>
                    <a:lnTo>
                      <a:pt x="28783" y="4420"/>
                    </a:lnTo>
                    <a:lnTo>
                      <a:pt x="29753" y="4527"/>
                    </a:lnTo>
                    <a:lnTo>
                      <a:pt x="29915" y="6198"/>
                    </a:lnTo>
                    <a:lnTo>
                      <a:pt x="26465" y="6899"/>
                    </a:lnTo>
                    <a:lnTo>
                      <a:pt x="11157" y="16062"/>
                    </a:lnTo>
                    <a:lnTo>
                      <a:pt x="10295" y="18649"/>
                    </a:lnTo>
                    <a:lnTo>
                      <a:pt x="10295" y="19889"/>
                    </a:lnTo>
                    <a:lnTo>
                      <a:pt x="2803" y="15846"/>
                    </a:lnTo>
                    <a:lnTo>
                      <a:pt x="1347" y="14876"/>
                    </a:lnTo>
                    <a:lnTo>
                      <a:pt x="0" y="14607"/>
                    </a:lnTo>
                    <a:lnTo>
                      <a:pt x="916" y="11642"/>
                    </a:lnTo>
                    <a:lnTo>
                      <a:pt x="1725" y="3881"/>
                    </a:lnTo>
                    <a:close/>
                  </a:path>
                </a:pathLst>
              </a:custGeom>
              <a:solidFill>
                <a:srgbClr val="5F7D95"/>
              </a:solidFill>
              <a:ln>
                <a:noFill/>
              </a:ln>
            </p:spPr>
          </p:sp>
          <p:grpSp>
            <p:nvGrpSpPr>
              <p:cNvPr id="3227" name="Google Shape;3227;p71"/>
              <p:cNvGrpSpPr/>
              <p:nvPr/>
            </p:nvGrpSpPr>
            <p:grpSpPr>
              <a:xfrm>
                <a:off x="1397225" y="1637375"/>
                <a:ext cx="1398775" cy="1228250"/>
                <a:chOff x="1397225" y="1637375"/>
                <a:chExt cx="1398775" cy="1228250"/>
              </a:xfrm>
            </p:grpSpPr>
            <p:sp>
              <p:nvSpPr>
                <p:cNvPr id="3228" name="Google Shape;3228;p71"/>
                <p:cNvSpPr/>
                <p:nvPr/>
              </p:nvSpPr>
              <p:spPr>
                <a:xfrm>
                  <a:off x="1397225" y="1637375"/>
                  <a:ext cx="692600" cy="594250"/>
                </a:xfrm>
                <a:custGeom>
                  <a:avLst/>
                  <a:gdLst/>
                  <a:ahLst/>
                  <a:cxnLst/>
                  <a:rect l="l" t="t" r="r" b="b"/>
                  <a:pathLst>
                    <a:path w="27704" h="23770" extrusionOk="0">
                      <a:moveTo>
                        <a:pt x="14864" y="15547"/>
                      </a:moveTo>
                      <a:lnTo>
                        <a:pt x="14836" y="15589"/>
                      </a:lnTo>
                      <a:lnTo>
                        <a:pt x="14836" y="15568"/>
                      </a:lnTo>
                      <a:lnTo>
                        <a:pt x="14864" y="15547"/>
                      </a:lnTo>
                      <a:close/>
                      <a:moveTo>
                        <a:pt x="19460" y="16760"/>
                      </a:moveTo>
                      <a:lnTo>
                        <a:pt x="19523" y="16823"/>
                      </a:lnTo>
                      <a:lnTo>
                        <a:pt x="19460" y="16844"/>
                      </a:lnTo>
                      <a:lnTo>
                        <a:pt x="19460" y="16760"/>
                      </a:lnTo>
                      <a:close/>
                      <a:moveTo>
                        <a:pt x="23686" y="18497"/>
                      </a:moveTo>
                      <a:lnTo>
                        <a:pt x="23624" y="18644"/>
                      </a:lnTo>
                      <a:lnTo>
                        <a:pt x="23561" y="18853"/>
                      </a:lnTo>
                      <a:lnTo>
                        <a:pt x="23582" y="19020"/>
                      </a:lnTo>
                      <a:lnTo>
                        <a:pt x="23477" y="19229"/>
                      </a:lnTo>
                      <a:lnTo>
                        <a:pt x="23477" y="19355"/>
                      </a:lnTo>
                      <a:lnTo>
                        <a:pt x="23519" y="19439"/>
                      </a:lnTo>
                      <a:lnTo>
                        <a:pt x="23393" y="19355"/>
                      </a:lnTo>
                      <a:lnTo>
                        <a:pt x="23393" y="19543"/>
                      </a:lnTo>
                      <a:lnTo>
                        <a:pt x="23393" y="19564"/>
                      </a:lnTo>
                      <a:cubicBezTo>
                        <a:pt x="23352" y="19648"/>
                        <a:pt x="23310" y="19753"/>
                        <a:pt x="23310" y="19836"/>
                      </a:cubicBezTo>
                      <a:lnTo>
                        <a:pt x="23310" y="19962"/>
                      </a:lnTo>
                      <a:lnTo>
                        <a:pt x="23289" y="19941"/>
                      </a:lnTo>
                      <a:lnTo>
                        <a:pt x="23289" y="19836"/>
                      </a:lnTo>
                      <a:lnTo>
                        <a:pt x="23258" y="19791"/>
                      </a:lnTo>
                      <a:lnTo>
                        <a:pt x="23268" y="19773"/>
                      </a:lnTo>
                      <a:lnTo>
                        <a:pt x="23268" y="19627"/>
                      </a:lnTo>
                      <a:lnTo>
                        <a:pt x="23331" y="19543"/>
                      </a:lnTo>
                      <a:lnTo>
                        <a:pt x="23352" y="19250"/>
                      </a:lnTo>
                      <a:lnTo>
                        <a:pt x="23435" y="19020"/>
                      </a:lnTo>
                      <a:lnTo>
                        <a:pt x="23435" y="18790"/>
                      </a:lnTo>
                      <a:lnTo>
                        <a:pt x="23414" y="18623"/>
                      </a:lnTo>
                      <a:lnTo>
                        <a:pt x="23352" y="18539"/>
                      </a:lnTo>
                      <a:lnTo>
                        <a:pt x="23352" y="18518"/>
                      </a:lnTo>
                      <a:lnTo>
                        <a:pt x="23414" y="18539"/>
                      </a:lnTo>
                      <a:lnTo>
                        <a:pt x="23456" y="18685"/>
                      </a:lnTo>
                      <a:lnTo>
                        <a:pt x="23519" y="18706"/>
                      </a:lnTo>
                      <a:lnTo>
                        <a:pt x="23561" y="18581"/>
                      </a:lnTo>
                      <a:lnTo>
                        <a:pt x="23686" y="18497"/>
                      </a:lnTo>
                      <a:close/>
                      <a:moveTo>
                        <a:pt x="23204" y="19889"/>
                      </a:moveTo>
                      <a:lnTo>
                        <a:pt x="23184" y="19941"/>
                      </a:lnTo>
                      <a:lnTo>
                        <a:pt x="23142" y="20297"/>
                      </a:lnTo>
                      <a:lnTo>
                        <a:pt x="23038" y="20464"/>
                      </a:lnTo>
                      <a:lnTo>
                        <a:pt x="23017" y="20631"/>
                      </a:lnTo>
                      <a:lnTo>
                        <a:pt x="23121" y="20694"/>
                      </a:lnTo>
                      <a:lnTo>
                        <a:pt x="23080" y="20778"/>
                      </a:lnTo>
                      <a:lnTo>
                        <a:pt x="23121" y="20841"/>
                      </a:lnTo>
                      <a:lnTo>
                        <a:pt x="22996" y="20841"/>
                      </a:lnTo>
                      <a:lnTo>
                        <a:pt x="22912" y="20924"/>
                      </a:lnTo>
                      <a:lnTo>
                        <a:pt x="22912" y="21050"/>
                      </a:lnTo>
                      <a:cubicBezTo>
                        <a:pt x="22891" y="21050"/>
                        <a:pt x="22870" y="21092"/>
                        <a:pt x="22870" y="21134"/>
                      </a:cubicBezTo>
                      <a:lnTo>
                        <a:pt x="22870" y="21154"/>
                      </a:lnTo>
                      <a:lnTo>
                        <a:pt x="22847" y="21178"/>
                      </a:lnTo>
                      <a:lnTo>
                        <a:pt x="22847" y="21178"/>
                      </a:lnTo>
                      <a:lnTo>
                        <a:pt x="22849" y="21154"/>
                      </a:lnTo>
                      <a:lnTo>
                        <a:pt x="22849" y="20945"/>
                      </a:lnTo>
                      <a:lnTo>
                        <a:pt x="22828" y="20882"/>
                      </a:lnTo>
                      <a:cubicBezTo>
                        <a:pt x="22828" y="20820"/>
                        <a:pt x="22849" y="20778"/>
                        <a:pt x="22849" y="20736"/>
                      </a:cubicBezTo>
                      <a:lnTo>
                        <a:pt x="22891" y="20778"/>
                      </a:lnTo>
                      <a:lnTo>
                        <a:pt x="22954" y="20778"/>
                      </a:lnTo>
                      <a:lnTo>
                        <a:pt x="22954" y="20610"/>
                      </a:lnTo>
                      <a:lnTo>
                        <a:pt x="23017" y="20569"/>
                      </a:lnTo>
                      <a:lnTo>
                        <a:pt x="22954" y="20485"/>
                      </a:lnTo>
                      <a:lnTo>
                        <a:pt x="22828" y="20464"/>
                      </a:lnTo>
                      <a:lnTo>
                        <a:pt x="22828" y="20380"/>
                      </a:lnTo>
                      <a:lnTo>
                        <a:pt x="22703" y="20150"/>
                      </a:lnTo>
                      <a:lnTo>
                        <a:pt x="22703" y="20108"/>
                      </a:lnTo>
                      <a:lnTo>
                        <a:pt x="22828" y="20255"/>
                      </a:lnTo>
                      <a:lnTo>
                        <a:pt x="22912" y="20380"/>
                      </a:lnTo>
                      <a:lnTo>
                        <a:pt x="22996" y="20401"/>
                      </a:lnTo>
                      <a:lnTo>
                        <a:pt x="23038" y="20359"/>
                      </a:lnTo>
                      <a:lnTo>
                        <a:pt x="23017" y="20276"/>
                      </a:lnTo>
                      <a:lnTo>
                        <a:pt x="23121" y="20255"/>
                      </a:lnTo>
                      <a:lnTo>
                        <a:pt x="23121" y="20171"/>
                      </a:lnTo>
                      <a:lnTo>
                        <a:pt x="23059" y="20108"/>
                      </a:lnTo>
                      <a:cubicBezTo>
                        <a:pt x="23101" y="20066"/>
                        <a:pt x="23121" y="19983"/>
                        <a:pt x="23142" y="19941"/>
                      </a:cubicBezTo>
                      <a:lnTo>
                        <a:pt x="23163" y="19962"/>
                      </a:lnTo>
                      <a:lnTo>
                        <a:pt x="23204" y="19889"/>
                      </a:lnTo>
                      <a:close/>
                      <a:moveTo>
                        <a:pt x="23519" y="19836"/>
                      </a:moveTo>
                      <a:lnTo>
                        <a:pt x="23540" y="19962"/>
                      </a:lnTo>
                      <a:lnTo>
                        <a:pt x="23582" y="19962"/>
                      </a:lnTo>
                      <a:lnTo>
                        <a:pt x="23582" y="20087"/>
                      </a:lnTo>
                      <a:lnTo>
                        <a:pt x="23665" y="20171"/>
                      </a:lnTo>
                      <a:lnTo>
                        <a:pt x="23728" y="20108"/>
                      </a:lnTo>
                      <a:lnTo>
                        <a:pt x="23770" y="20150"/>
                      </a:lnTo>
                      <a:lnTo>
                        <a:pt x="23875" y="20087"/>
                      </a:lnTo>
                      <a:lnTo>
                        <a:pt x="24021" y="20087"/>
                      </a:lnTo>
                      <a:lnTo>
                        <a:pt x="24021" y="20108"/>
                      </a:lnTo>
                      <a:lnTo>
                        <a:pt x="23854" y="20213"/>
                      </a:lnTo>
                      <a:lnTo>
                        <a:pt x="23812" y="20255"/>
                      </a:lnTo>
                      <a:lnTo>
                        <a:pt x="23812" y="20297"/>
                      </a:lnTo>
                      <a:lnTo>
                        <a:pt x="23875" y="20359"/>
                      </a:lnTo>
                      <a:lnTo>
                        <a:pt x="23854" y="20401"/>
                      </a:lnTo>
                      <a:lnTo>
                        <a:pt x="23770" y="20401"/>
                      </a:lnTo>
                      <a:lnTo>
                        <a:pt x="23770" y="20464"/>
                      </a:lnTo>
                      <a:lnTo>
                        <a:pt x="23854" y="20590"/>
                      </a:lnTo>
                      <a:lnTo>
                        <a:pt x="23854" y="20694"/>
                      </a:lnTo>
                      <a:lnTo>
                        <a:pt x="23812" y="20715"/>
                      </a:lnTo>
                      <a:lnTo>
                        <a:pt x="23728" y="20631"/>
                      </a:lnTo>
                      <a:lnTo>
                        <a:pt x="23665" y="20548"/>
                      </a:lnTo>
                      <a:lnTo>
                        <a:pt x="23645" y="20610"/>
                      </a:lnTo>
                      <a:lnTo>
                        <a:pt x="23665" y="20694"/>
                      </a:lnTo>
                      <a:lnTo>
                        <a:pt x="23624" y="20757"/>
                      </a:lnTo>
                      <a:lnTo>
                        <a:pt x="23624" y="20903"/>
                      </a:lnTo>
                      <a:lnTo>
                        <a:pt x="23645" y="20924"/>
                      </a:lnTo>
                      <a:cubicBezTo>
                        <a:pt x="23629" y="20919"/>
                        <a:pt x="23614" y="20916"/>
                        <a:pt x="23601" y="20916"/>
                      </a:cubicBezTo>
                      <a:cubicBezTo>
                        <a:pt x="23562" y="20916"/>
                        <a:pt x="23535" y="20940"/>
                        <a:pt x="23519" y="20987"/>
                      </a:cubicBezTo>
                      <a:cubicBezTo>
                        <a:pt x="23456" y="21071"/>
                        <a:pt x="23414" y="21154"/>
                        <a:pt x="23373" y="21259"/>
                      </a:cubicBezTo>
                      <a:lnTo>
                        <a:pt x="23268" y="21154"/>
                      </a:lnTo>
                      <a:lnTo>
                        <a:pt x="23121" y="21154"/>
                      </a:lnTo>
                      <a:lnTo>
                        <a:pt x="23121" y="21238"/>
                      </a:lnTo>
                      <a:lnTo>
                        <a:pt x="23163" y="21322"/>
                      </a:lnTo>
                      <a:lnTo>
                        <a:pt x="23142" y="21426"/>
                      </a:lnTo>
                      <a:lnTo>
                        <a:pt x="23247" y="21468"/>
                      </a:lnTo>
                      <a:lnTo>
                        <a:pt x="23205" y="21552"/>
                      </a:lnTo>
                      <a:lnTo>
                        <a:pt x="23121" y="21552"/>
                      </a:lnTo>
                      <a:lnTo>
                        <a:pt x="23101" y="21531"/>
                      </a:lnTo>
                      <a:lnTo>
                        <a:pt x="23038" y="21615"/>
                      </a:lnTo>
                      <a:lnTo>
                        <a:pt x="23038" y="21531"/>
                      </a:lnTo>
                      <a:lnTo>
                        <a:pt x="23101" y="21447"/>
                      </a:lnTo>
                      <a:lnTo>
                        <a:pt x="22996" y="21322"/>
                      </a:lnTo>
                      <a:cubicBezTo>
                        <a:pt x="22996" y="21259"/>
                        <a:pt x="22996" y="21196"/>
                        <a:pt x="23017" y="21134"/>
                      </a:cubicBezTo>
                      <a:lnTo>
                        <a:pt x="23163" y="21050"/>
                      </a:lnTo>
                      <a:lnTo>
                        <a:pt x="23205" y="20882"/>
                      </a:lnTo>
                      <a:lnTo>
                        <a:pt x="23268" y="20903"/>
                      </a:lnTo>
                      <a:lnTo>
                        <a:pt x="23331" y="20841"/>
                      </a:lnTo>
                      <a:lnTo>
                        <a:pt x="23331" y="20736"/>
                      </a:lnTo>
                      <a:lnTo>
                        <a:pt x="23352" y="20673"/>
                      </a:lnTo>
                      <a:lnTo>
                        <a:pt x="23352" y="20276"/>
                      </a:lnTo>
                      <a:lnTo>
                        <a:pt x="23373" y="20171"/>
                      </a:lnTo>
                      <a:lnTo>
                        <a:pt x="23435" y="20401"/>
                      </a:lnTo>
                      <a:lnTo>
                        <a:pt x="23414" y="20673"/>
                      </a:lnTo>
                      <a:lnTo>
                        <a:pt x="23456" y="20694"/>
                      </a:lnTo>
                      <a:lnTo>
                        <a:pt x="23540" y="20527"/>
                      </a:lnTo>
                      <a:lnTo>
                        <a:pt x="23519" y="20108"/>
                      </a:lnTo>
                      <a:lnTo>
                        <a:pt x="23435" y="20004"/>
                      </a:lnTo>
                      <a:cubicBezTo>
                        <a:pt x="23456" y="19983"/>
                        <a:pt x="23456" y="19941"/>
                        <a:pt x="23498" y="19899"/>
                      </a:cubicBezTo>
                      <a:cubicBezTo>
                        <a:pt x="23519" y="19878"/>
                        <a:pt x="23519" y="19857"/>
                        <a:pt x="23519" y="19836"/>
                      </a:cubicBezTo>
                      <a:close/>
                      <a:moveTo>
                        <a:pt x="22808" y="1"/>
                      </a:moveTo>
                      <a:lnTo>
                        <a:pt x="22598" y="105"/>
                      </a:lnTo>
                      <a:lnTo>
                        <a:pt x="22556" y="168"/>
                      </a:lnTo>
                      <a:lnTo>
                        <a:pt x="22389" y="168"/>
                      </a:lnTo>
                      <a:lnTo>
                        <a:pt x="22264" y="231"/>
                      </a:lnTo>
                      <a:lnTo>
                        <a:pt x="22033" y="440"/>
                      </a:lnTo>
                      <a:lnTo>
                        <a:pt x="21866" y="503"/>
                      </a:lnTo>
                      <a:lnTo>
                        <a:pt x="21615" y="503"/>
                      </a:lnTo>
                      <a:lnTo>
                        <a:pt x="21448" y="398"/>
                      </a:lnTo>
                      <a:lnTo>
                        <a:pt x="21406" y="335"/>
                      </a:lnTo>
                      <a:lnTo>
                        <a:pt x="21406" y="398"/>
                      </a:lnTo>
                      <a:lnTo>
                        <a:pt x="21322" y="398"/>
                      </a:lnTo>
                      <a:lnTo>
                        <a:pt x="21217" y="294"/>
                      </a:lnTo>
                      <a:lnTo>
                        <a:pt x="21113" y="335"/>
                      </a:lnTo>
                      <a:lnTo>
                        <a:pt x="21092" y="419"/>
                      </a:lnTo>
                      <a:lnTo>
                        <a:pt x="21029" y="419"/>
                      </a:lnTo>
                      <a:lnTo>
                        <a:pt x="21008" y="335"/>
                      </a:lnTo>
                      <a:lnTo>
                        <a:pt x="21029" y="273"/>
                      </a:lnTo>
                      <a:lnTo>
                        <a:pt x="21134" y="210"/>
                      </a:lnTo>
                      <a:lnTo>
                        <a:pt x="21092" y="168"/>
                      </a:lnTo>
                      <a:lnTo>
                        <a:pt x="20945" y="210"/>
                      </a:lnTo>
                      <a:lnTo>
                        <a:pt x="20736" y="315"/>
                      </a:lnTo>
                      <a:lnTo>
                        <a:pt x="20590" y="398"/>
                      </a:lnTo>
                      <a:lnTo>
                        <a:pt x="20527" y="524"/>
                      </a:lnTo>
                      <a:lnTo>
                        <a:pt x="20569" y="628"/>
                      </a:lnTo>
                      <a:lnTo>
                        <a:pt x="20694" y="649"/>
                      </a:lnTo>
                      <a:lnTo>
                        <a:pt x="20611" y="733"/>
                      </a:lnTo>
                      <a:lnTo>
                        <a:pt x="20255" y="733"/>
                      </a:lnTo>
                      <a:lnTo>
                        <a:pt x="20088" y="859"/>
                      </a:lnTo>
                      <a:lnTo>
                        <a:pt x="19983" y="1131"/>
                      </a:lnTo>
                      <a:lnTo>
                        <a:pt x="19941" y="1319"/>
                      </a:lnTo>
                      <a:lnTo>
                        <a:pt x="19878" y="1319"/>
                      </a:lnTo>
                      <a:lnTo>
                        <a:pt x="19857" y="1256"/>
                      </a:lnTo>
                      <a:lnTo>
                        <a:pt x="19878" y="1068"/>
                      </a:lnTo>
                      <a:lnTo>
                        <a:pt x="20025" y="817"/>
                      </a:lnTo>
                      <a:lnTo>
                        <a:pt x="20025" y="733"/>
                      </a:lnTo>
                      <a:lnTo>
                        <a:pt x="19983" y="733"/>
                      </a:lnTo>
                      <a:lnTo>
                        <a:pt x="19732" y="1047"/>
                      </a:lnTo>
                      <a:lnTo>
                        <a:pt x="19585" y="1047"/>
                      </a:lnTo>
                      <a:lnTo>
                        <a:pt x="19523" y="1026"/>
                      </a:lnTo>
                      <a:lnTo>
                        <a:pt x="19439" y="921"/>
                      </a:lnTo>
                      <a:lnTo>
                        <a:pt x="19313" y="900"/>
                      </a:lnTo>
                      <a:lnTo>
                        <a:pt x="19230" y="900"/>
                      </a:lnTo>
                      <a:lnTo>
                        <a:pt x="19230" y="942"/>
                      </a:lnTo>
                      <a:lnTo>
                        <a:pt x="19418" y="1026"/>
                      </a:lnTo>
                      <a:lnTo>
                        <a:pt x="19460" y="1110"/>
                      </a:lnTo>
                      <a:lnTo>
                        <a:pt x="19418" y="1131"/>
                      </a:lnTo>
                      <a:lnTo>
                        <a:pt x="19251" y="1068"/>
                      </a:lnTo>
                      <a:lnTo>
                        <a:pt x="19062" y="1047"/>
                      </a:lnTo>
                      <a:lnTo>
                        <a:pt x="18832" y="1151"/>
                      </a:lnTo>
                      <a:lnTo>
                        <a:pt x="18539" y="1423"/>
                      </a:lnTo>
                      <a:lnTo>
                        <a:pt x="18204" y="1570"/>
                      </a:lnTo>
                      <a:lnTo>
                        <a:pt x="17974" y="1758"/>
                      </a:lnTo>
                      <a:lnTo>
                        <a:pt x="17744" y="1967"/>
                      </a:lnTo>
                      <a:lnTo>
                        <a:pt x="17451" y="2219"/>
                      </a:lnTo>
                      <a:lnTo>
                        <a:pt x="17263" y="2302"/>
                      </a:lnTo>
                      <a:lnTo>
                        <a:pt x="17158" y="2323"/>
                      </a:lnTo>
                      <a:lnTo>
                        <a:pt x="17012" y="2428"/>
                      </a:lnTo>
                      <a:lnTo>
                        <a:pt x="16865" y="2428"/>
                      </a:lnTo>
                      <a:lnTo>
                        <a:pt x="16698" y="2574"/>
                      </a:lnTo>
                      <a:lnTo>
                        <a:pt x="16510" y="2574"/>
                      </a:lnTo>
                      <a:lnTo>
                        <a:pt x="16426" y="2491"/>
                      </a:lnTo>
                      <a:lnTo>
                        <a:pt x="16238" y="2470"/>
                      </a:lnTo>
                      <a:lnTo>
                        <a:pt x="16091" y="2365"/>
                      </a:lnTo>
                      <a:lnTo>
                        <a:pt x="15986" y="2302"/>
                      </a:lnTo>
                      <a:lnTo>
                        <a:pt x="15798" y="2219"/>
                      </a:lnTo>
                      <a:lnTo>
                        <a:pt x="15714" y="2260"/>
                      </a:lnTo>
                      <a:lnTo>
                        <a:pt x="15589" y="2386"/>
                      </a:lnTo>
                      <a:lnTo>
                        <a:pt x="15380" y="2595"/>
                      </a:lnTo>
                      <a:lnTo>
                        <a:pt x="15338" y="2721"/>
                      </a:lnTo>
                      <a:lnTo>
                        <a:pt x="15233" y="2825"/>
                      </a:lnTo>
                      <a:lnTo>
                        <a:pt x="15170" y="2951"/>
                      </a:lnTo>
                      <a:lnTo>
                        <a:pt x="15087" y="2951"/>
                      </a:lnTo>
                      <a:lnTo>
                        <a:pt x="15024" y="2909"/>
                      </a:lnTo>
                      <a:lnTo>
                        <a:pt x="14940" y="2951"/>
                      </a:lnTo>
                      <a:lnTo>
                        <a:pt x="15045" y="3202"/>
                      </a:lnTo>
                      <a:lnTo>
                        <a:pt x="15170" y="3683"/>
                      </a:lnTo>
                      <a:lnTo>
                        <a:pt x="15296" y="4081"/>
                      </a:lnTo>
                      <a:lnTo>
                        <a:pt x="15359" y="4416"/>
                      </a:lnTo>
                      <a:lnTo>
                        <a:pt x="15338" y="4729"/>
                      </a:lnTo>
                      <a:lnTo>
                        <a:pt x="15191" y="4980"/>
                      </a:lnTo>
                      <a:lnTo>
                        <a:pt x="15087" y="5127"/>
                      </a:lnTo>
                      <a:lnTo>
                        <a:pt x="15087" y="5190"/>
                      </a:lnTo>
                      <a:lnTo>
                        <a:pt x="15296" y="5441"/>
                      </a:lnTo>
                      <a:lnTo>
                        <a:pt x="15442" y="5504"/>
                      </a:lnTo>
                      <a:lnTo>
                        <a:pt x="15442" y="5357"/>
                      </a:lnTo>
                      <a:lnTo>
                        <a:pt x="15484" y="5420"/>
                      </a:lnTo>
                      <a:lnTo>
                        <a:pt x="15589" y="5357"/>
                      </a:lnTo>
                      <a:lnTo>
                        <a:pt x="15673" y="5357"/>
                      </a:lnTo>
                      <a:lnTo>
                        <a:pt x="15589" y="5441"/>
                      </a:lnTo>
                      <a:lnTo>
                        <a:pt x="15589" y="5525"/>
                      </a:lnTo>
                      <a:lnTo>
                        <a:pt x="15882" y="5755"/>
                      </a:lnTo>
                      <a:lnTo>
                        <a:pt x="15798" y="5817"/>
                      </a:lnTo>
                      <a:lnTo>
                        <a:pt x="15673" y="5776"/>
                      </a:lnTo>
                      <a:lnTo>
                        <a:pt x="15652" y="5859"/>
                      </a:lnTo>
                      <a:lnTo>
                        <a:pt x="15610" y="6152"/>
                      </a:lnTo>
                      <a:lnTo>
                        <a:pt x="15610" y="6278"/>
                      </a:lnTo>
                      <a:lnTo>
                        <a:pt x="15673" y="6341"/>
                      </a:lnTo>
                      <a:lnTo>
                        <a:pt x="15756" y="6257"/>
                      </a:lnTo>
                      <a:lnTo>
                        <a:pt x="15882" y="6236"/>
                      </a:lnTo>
                      <a:lnTo>
                        <a:pt x="15986" y="6278"/>
                      </a:lnTo>
                      <a:lnTo>
                        <a:pt x="16028" y="6361"/>
                      </a:lnTo>
                      <a:lnTo>
                        <a:pt x="16196" y="6299"/>
                      </a:lnTo>
                      <a:lnTo>
                        <a:pt x="16384" y="6361"/>
                      </a:lnTo>
                      <a:lnTo>
                        <a:pt x="16530" y="6445"/>
                      </a:lnTo>
                      <a:lnTo>
                        <a:pt x="16384" y="6508"/>
                      </a:lnTo>
                      <a:lnTo>
                        <a:pt x="16405" y="6654"/>
                      </a:lnTo>
                      <a:lnTo>
                        <a:pt x="16384" y="6759"/>
                      </a:lnTo>
                      <a:lnTo>
                        <a:pt x="16196" y="6780"/>
                      </a:lnTo>
                      <a:lnTo>
                        <a:pt x="16217" y="6696"/>
                      </a:lnTo>
                      <a:lnTo>
                        <a:pt x="16112" y="6613"/>
                      </a:lnTo>
                      <a:lnTo>
                        <a:pt x="16028" y="6675"/>
                      </a:lnTo>
                      <a:lnTo>
                        <a:pt x="15882" y="6654"/>
                      </a:lnTo>
                      <a:lnTo>
                        <a:pt x="15819" y="6592"/>
                      </a:lnTo>
                      <a:lnTo>
                        <a:pt x="15777" y="6445"/>
                      </a:lnTo>
                      <a:lnTo>
                        <a:pt x="15673" y="6403"/>
                      </a:lnTo>
                      <a:lnTo>
                        <a:pt x="15610" y="6403"/>
                      </a:lnTo>
                      <a:lnTo>
                        <a:pt x="15484" y="6299"/>
                      </a:lnTo>
                      <a:lnTo>
                        <a:pt x="15505" y="6131"/>
                      </a:lnTo>
                      <a:lnTo>
                        <a:pt x="15652" y="5776"/>
                      </a:lnTo>
                      <a:lnTo>
                        <a:pt x="15610" y="5671"/>
                      </a:lnTo>
                      <a:lnTo>
                        <a:pt x="15568" y="5671"/>
                      </a:lnTo>
                      <a:lnTo>
                        <a:pt x="15463" y="5776"/>
                      </a:lnTo>
                      <a:lnTo>
                        <a:pt x="15463" y="6131"/>
                      </a:lnTo>
                      <a:lnTo>
                        <a:pt x="15401" y="6341"/>
                      </a:lnTo>
                      <a:lnTo>
                        <a:pt x="15296" y="6445"/>
                      </a:lnTo>
                      <a:lnTo>
                        <a:pt x="15296" y="6508"/>
                      </a:lnTo>
                      <a:lnTo>
                        <a:pt x="15380" y="6382"/>
                      </a:lnTo>
                      <a:lnTo>
                        <a:pt x="15463" y="6382"/>
                      </a:lnTo>
                      <a:lnTo>
                        <a:pt x="15505" y="6445"/>
                      </a:lnTo>
                      <a:lnTo>
                        <a:pt x="15652" y="6445"/>
                      </a:lnTo>
                      <a:lnTo>
                        <a:pt x="15694" y="6571"/>
                      </a:lnTo>
                      <a:lnTo>
                        <a:pt x="15694" y="6780"/>
                      </a:lnTo>
                      <a:lnTo>
                        <a:pt x="15589" y="6905"/>
                      </a:lnTo>
                      <a:lnTo>
                        <a:pt x="15442" y="6968"/>
                      </a:lnTo>
                      <a:lnTo>
                        <a:pt x="15442" y="6968"/>
                      </a:lnTo>
                      <a:lnTo>
                        <a:pt x="15589" y="6780"/>
                      </a:lnTo>
                      <a:lnTo>
                        <a:pt x="15589" y="6696"/>
                      </a:lnTo>
                      <a:lnTo>
                        <a:pt x="15505" y="6675"/>
                      </a:lnTo>
                      <a:lnTo>
                        <a:pt x="15463" y="6613"/>
                      </a:lnTo>
                      <a:lnTo>
                        <a:pt x="15380" y="6675"/>
                      </a:lnTo>
                      <a:lnTo>
                        <a:pt x="15191" y="6801"/>
                      </a:lnTo>
                      <a:lnTo>
                        <a:pt x="15191" y="6905"/>
                      </a:lnTo>
                      <a:lnTo>
                        <a:pt x="15087" y="6926"/>
                      </a:lnTo>
                      <a:lnTo>
                        <a:pt x="14982" y="6989"/>
                      </a:lnTo>
                      <a:lnTo>
                        <a:pt x="14961" y="6885"/>
                      </a:lnTo>
                      <a:lnTo>
                        <a:pt x="14898" y="6864"/>
                      </a:lnTo>
                      <a:lnTo>
                        <a:pt x="14752" y="6864"/>
                      </a:lnTo>
                      <a:lnTo>
                        <a:pt x="14668" y="6822"/>
                      </a:lnTo>
                      <a:lnTo>
                        <a:pt x="14647" y="6696"/>
                      </a:lnTo>
                      <a:lnTo>
                        <a:pt x="14564" y="6675"/>
                      </a:lnTo>
                      <a:lnTo>
                        <a:pt x="14522" y="6696"/>
                      </a:lnTo>
                      <a:lnTo>
                        <a:pt x="14417" y="6696"/>
                      </a:lnTo>
                      <a:lnTo>
                        <a:pt x="14417" y="6613"/>
                      </a:lnTo>
                      <a:lnTo>
                        <a:pt x="14334" y="6571"/>
                      </a:lnTo>
                      <a:lnTo>
                        <a:pt x="14250" y="6613"/>
                      </a:lnTo>
                      <a:lnTo>
                        <a:pt x="14208" y="6613"/>
                      </a:lnTo>
                      <a:lnTo>
                        <a:pt x="14208" y="6487"/>
                      </a:lnTo>
                      <a:lnTo>
                        <a:pt x="14145" y="6403"/>
                      </a:lnTo>
                      <a:lnTo>
                        <a:pt x="14145" y="6341"/>
                      </a:lnTo>
                      <a:lnTo>
                        <a:pt x="14250" y="6299"/>
                      </a:lnTo>
                      <a:lnTo>
                        <a:pt x="14396" y="6131"/>
                      </a:lnTo>
                      <a:lnTo>
                        <a:pt x="14459" y="6131"/>
                      </a:lnTo>
                      <a:lnTo>
                        <a:pt x="14543" y="6048"/>
                      </a:lnTo>
                      <a:lnTo>
                        <a:pt x="14543" y="5964"/>
                      </a:lnTo>
                      <a:lnTo>
                        <a:pt x="14396" y="5817"/>
                      </a:lnTo>
                      <a:lnTo>
                        <a:pt x="14313" y="5755"/>
                      </a:lnTo>
                      <a:lnTo>
                        <a:pt x="14208" y="5755"/>
                      </a:lnTo>
                      <a:lnTo>
                        <a:pt x="14020" y="5859"/>
                      </a:lnTo>
                      <a:lnTo>
                        <a:pt x="13915" y="5859"/>
                      </a:lnTo>
                      <a:lnTo>
                        <a:pt x="13810" y="5776"/>
                      </a:lnTo>
                      <a:lnTo>
                        <a:pt x="13706" y="5776"/>
                      </a:lnTo>
                      <a:lnTo>
                        <a:pt x="13371" y="5922"/>
                      </a:lnTo>
                      <a:lnTo>
                        <a:pt x="13329" y="5964"/>
                      </a:lnTo>
                      <a:lnTo>
                        <a:pt x="13392" y="6027"/>
                      </a:lnTo>
                      <a:lnTo>
                        <a:pt x="13517" y="6131"/>
                      </a:lnTo>
                      <a:lnTo>
                        <a:pt x="13497" y="6152"/>
                      </a:lnTo>
                      <a:lnTo>
                        <a:pt x="13392" y="6131"/>
                      </a:lnTo>
                      <a:lnTo>
                        <a:pt x="13287" y="6131"/>
                      </a:lnTo>
                      <a:lnTo>
                        <a:pt x="13225" y="6069"/>
                      </a:lnTo>
                      <a:lnTo>
                        <a:pt x="13120" y="6048"/>
                      </a:lnTo>
                      <a:lnTo>
                        <a:pt x="12911" y="6027"/>
                      </a:lnTo>
                      <a:lnTo>
                        <a:pt x="12701" y="6048"/>
                      </a:lnTo>
                      <a:lnTo>
                        <a:pt x="12639" y="6089"/>
                      </a:lnTo>
                      <a:lnTo>
                        <a:pt x="12639" y="6152"/>
                      </a:lnTo>
                      <a:lnTo>
                        <a:pt x="12534" y="6152"/>
                      </a:lnTo>
                      <a:lnTo>
                        <a:pt x="12492" y="6131"/>
                      </a:lnTo>
                      <a:lnTo>
                        <a:pt x="12429" y="6131"/>
                      </a:lnTo>
                      <a:lnTo>
                        <a:pt x="12262" y="6236"/>
                      </a:lnTo>
                      <a:lnTo>
                        <a:pt x="12262" y="6278"/>
                      </a:lnTo>
                      <a:lnTo>
                        <a:pt x="12178" y="6299"/>
                      </a:lnTo>
                      <a:lnTo>
                        <a:pt x="12011" y="6382"/>
                      </a:lnTo>
                      <a:lnTo>
                        <a:pt x="11865" y="6466"/>
                      </a:lnTo>
                      <a:lnTo>
                        <a:pt x="11802" y="6466"/>
                      </a:lnTo>
                      <a:lnTo>
                        <a:pt x="11823" y="6403"/>
                      </a:lnTo>
                      <a:lnTo>
                        <a:pt x="11844" y="6341"/>
                      </a:lnTo>
                      <a:lnTo>
                        <a:pt x="11739" y="6382"/>
                      </a:lnTo>
                      <a:lnTo>
                        <a:pt x="11634" y="6508"/>
                      </a:lnTo>
                      <a:lnTo>
                        <a:pt x="11634" y="6571"/>
                      </a:lnTo>
                      <a:lnTo>
                        <a:pt x="11802" y="6759"/>
                      </a:lnTo>
                      <a:lnTo>
                        <a:pt x="11948" y="6989"/>
                      </a:lnTo>
                      <a:lnTo>
                        <a:pt x="12116" y="7031"/>
                      </a:lnTo>
                      <a:lnTo>
                        <a:pt x="12241" y="7198"/>
                      </a:lnTo>
                      <a:lnTo>
                        <a:pt x="12367" y="7282"/>
                      </a:lnTo>
                      <a:lnTo>
                        <a:pt x="12429" y="7408"/>
                      </a:lnTo>
                      <a:lnTo>
                        <a:pt x="12534" y="7429"/>
                      </a:lnTo>
                      <a:lnTo>
                        <a:pt x="12660" y="7512"/>
                      </a:lnTo>
                      <a:lnTo>
                        <a:pt x="12597" y="7533"/>
                      </a:lnTo>
                      <a:lnTo>
                        <a:pt x="12429" y="7533"/>
                      </a:lnTo>
                      <a:lnTo>
                        <a:pt x="12388" y="7429"/>
                      </a:lnTo>
                      <a:lnTo>
                        <a:pt x="12262" y="7324"/>
                      </a:lnTo>
                      <a:lnTo>
                        <a:pt x="12178" y="7282"/>
                      </a:lnTo>
                      <a:lnTo>
                        <a:pt x="12137" y="7282"/>
                      </a:lnTo>
                      <a:lnTo>
                        <a:pt x="12011" y="7408"/>
                      </a:lnTo>
                      <a:lnTo>
                        <a:pt x="11885" y="7408"/>
                      </a:lnTo>
                      <a:lnTo>
                        <a:pt x="11802" y="7303"/>
                      </a:lnTo>
                      <a:lnTo>
                        <a:pt x="11906" y="7198"/>
                      </a:lnTo>
                      <a:lnTo>
                        <a:pt x="11906" y="7136"/>
                      </a:lnTo>
                      <a:lnTo>
                        <a:pt x="11823" y="7136"/>
                      </a:lnTo>
                      <a:lnTo>
                        <a:pt x="11739" y="7282"/>
                      </a:lnTo>
                      <a:lnTo>
                        <a:pt x="11781" y="7512"/>
                      </a:lnTo>
                      <a:lnTo>
                        <a:pt x="11802" y="7554"/>
                      </a:lnTo>
                      <a:lnTo>
                        <a:pt x="11802" y="7638"/>
                      </a:lnTo>
                      <a:lnTo>
                        <a:pt x="11676" y="7742"/>
                      </a:lnTo>
                      <a:lnTo>
                        <a:pt x="11593" y="7910"/>
                      </a:lnTo>
                      <a:lnTo>
                        <a:pt x="11572" y="8056"/>
                      </a:lnTo>
                      <a:lnTo>
                        <a:pt x="11593" y="8224"/>
                      </a:lnTo>
                      <a:lnTo>
                        <a:pt x="11802" y="8454"/>
                      </a:lnTo>
                      <a:lnTo>
                        <a:pt x="11990" y="8538"/>
                      </a:lnTo>
                      <a:lnTo>
                        <a:pt x="12116" y="8663"/>
                      </a:lnTo>
                      <a:lnTo>
                        <a:pt x="12199" y="8663"/>
                      </a:lnTo>
                      <a:lnTo>
                        <a:pt x="12346" y="8558"/>
                      </a:lnTo>
                      <a:lnTo>
                        <a:pt x="12492" y="8496"/>
                      </a:lnTo>
                      <a:lnTo>
                        <a:pt x="12639" y="8579"/>
                      </a:lnTo>
                      <a:lnTo>
                        <a:pt x="12890" y="8600"/>
                      </a:lnTo>
                      <a:lnTo>
                        <a:pt x="12994" y="8684"/>
                      </a:lnTo>
                      <a:lnTo>
                        <a:pt x="13015" y="8810"/>
                      </a:lnTo>
                      <a:lnTo>
                        <a:pt x="13078" y="8851"/>
                      </a:lnTo>
                      <a:lnTo>
                        <a:pt x="13141" y="8789"/>
                      </a:lnTo>
                      <a:lnTo>
                        <a:pt x="13141" y="8642"/>
                      </a:lnTo>
                      <a:lnTo>
                        <a:pt x="13162" y="8579"/>
                      </a:lnTo>
                      <a:lnTo>
                        <a:pt x="13266" y="8642"/>
                      </a:lnTo>
                      <a:lnTo>
                        <a:pt x="13266" y="8705"/>
                      </a:lnTo>
                      <a:lnTo>
                        <a:pt x="13162" y="8851"/>
                      </a:lnTo>
                      <a:lnTo>
                        <a:pt x="13162" y="8956"/>
                      </a:lnTo>
                      <a:lnTo>
                        <a:pt x="13204" y="8956"/>
                      </a:lnTo>
                      <a:lnTo>
                        <a:pt x="13371" y="8810"/>
                      </a:lnTo>
                      <a:lnTo>
                        <a:pt x="13413" y="8747"/>
                      </a:lnTo>
                      <a:lnTo>
                        <a:pt x="13601" y="8684"/>
                      </a:lnTo>
                      <a:lnTo>
                        <a:pt x="13831" y="8538"/>
                      </a:lnTo>
                      <a:lnTo>
                        <a:pt x="13999" y="8496"/>
                      </a:lnTo>
                      <a:lnTo>
                        <a:pt x="14082" y="8391"/>
                      </a:lnTo>
                      <a:lnTo>
                        <a:pt x="14124" y="8391"/>
                      </a:lnTo>
                      <a:lnTo>
                        <a:pt x="14145" y="8475"/>
                      </a:lnTo>
                      <a:lnTo>
                        <a:pt x="14208" y="8496"/>
                      </a:lnTo>
                      <a:lnTo>
                        <a:pt x="14396" y="8370"/>
                      </a:lnTo>
                      <a:lnTo>
                        <a:pt x="14543" y="8370"/>
                      </a:lnTo>
                      <a:lnTo>
                        <a:pt x="14606" y="8328"/>
                      </a:lnTo>
                      <a:lnTo>
                        <a:pt x="14543" y="8391"/>
                      </a:lnTo>
                      <a:lnTo>
                        <a:pt x="14417" y="8475"/>
                      </a:lnTo>
                      <a:lnTo>
                        <a:pt x="14417" y="8538"/>
                      </a:lnTo>
                      <a:lnTo>
                        <a:pt x="14459" y="8558"/>
                      </a:lnTo>
                      <a:lnTo>
                        <a:pt x="14354" y="8747"/>
                      </a:lnTo>
                      <a:lnTo>
                        <a:pt x="14208" y="8768"/>
                      </a:lnTo>
                      <a:lnTo>
                        <a:pt x="14145" y="8705"/>
                      </a:lnTo>
                      <a:lnTo>
                        <a:pt x="14082" y="8705"/>
                      </a:lnTo>
                      <a:lnTo>
                        <a:pt x="13915" y="8851"/>
                      </a:lnTo>
                      <a:lnTo>
                        <a:pt x="13915" y="8872"/>
                      </a:lnTo>
                      <a:lnTo>
                        <a:pt x="14041" y="8893"/>
                      </a:lnTo>
                      <a:lnTo>
                        <a:pt x="14124" y="8977"/>
                      </a:lnTo>
                      <a:lnTo>
                        <a:pt x="14124" y="9123"/>
                      </a:lnTo>
                      <a:lnTo>
                        <a:pt x="13936" y="9333"/>
                      </a:lnTo>
                      <a:lnTo>
                        <a:pt x="13915" y="9479"/>
                      </a:lnTo>
                      <a:lnTo>
                        <a:pt x="13873" y="9542"/>
                      </a:lnTo>
                      <a:lnTo>
                        <a:pt x="13831" y="9626"/>
                      </a:lnTo>
                      <a:lnTo>
                        <a:pt x="13873" y="9688"/>
                      </a:lnTo>
                      <a:lnTo>
                        <a:pt x="13894" y="9751"/>
                      </a:lnTo>
                      <a:lnTo>
                        <a:pt x="13873" y="9856"/>
                      </a:lnTo>
                      <a:lnTo>
                        <a:pt x="13748" y="10002"/>
                      </a:lnTo>
                      <a:lnTo>
                        <a:pt x="13643" y="10065"/>
                      </a:lnTo>
                      <a:lnTo>
                        <a:pt x="13538" y="10065"/>
                      </a:lnTo>
                      <a:lnTo>
                        <a:pt x="13476" y="10128"/>
                      </a:lnTo>
                      <a:lnTo>
                        <a:pt x="13371" y="10232"/>
                      </a:lnTo>
                      <a:lnTo>
                        <a:pt x="13287" y="10253"/>
                      </a:lnTo>
                      <a:lnTo>
                        <a:pt x="13162" y="10232"/>
                      </a:lnTo>
                      <a:lnTo>
                        <a:pt x="12994" y="10128"/>
                      </a:lnTo>
                      <a:lnTo>
                        <a:pt x="12953" y="10149"/>
                      </a:lnTo>
                      <a:lnTo>
                        <a:pt x="12890" y="10107"/>
                      </a:lnTo>
                      <a:lnTo>
                        <a:pt x="12806" y="10002"/>
                      </a:lnTo>
                      <a:lnTo>
                        <a:pt x="12785" y="10023"/>
                      </a:lnTo>
                      <a:lnTo>
                        <a:pt x="12681" y="10170"/>
                      </a:lnTo>
                      <a:lnTo>
                        <a:pt x="12555" y="10253"/>
                      </a:lnTo>
                      <a:lnTo>
                        <a:pt x="12471" y="10358"/>
                      </a:lnTo>
                      <a:lnTo>
                        <a:pt x="12241" y="10442"/>
                      </a:lnTo>
                      <a:lnTo>
                        <a:pt x="12157" y="10483"/>
                      </a:lnTo>
                      <a:lnTo>
                        <a:pt x="12053" y="10483"/>
                      </a:lnTo>
                      <a:lnTo>
                        <a:pt x="11948" y="10462"/>
                      </a:lnTo>
                      <a:lnTo>
                        <a:pt x="11760" y="10462"/>
                      </a:lnTo>
                      <a:lnTo>
                        <a:pt x="11634" y="10567"/>
                      </a:lnTo>
                      <a:lnTo>
                        <a:pt x="11509" y="10567"/>
                      </a:lnTo>
                      <a:lnTo>
                        <a:pt x="11425" y="10630"/>
                      </a:lnTo>
                      <a:lnTo>
                        <a:pt x="11425" y="10755"/>
                      </a:lnTo>
                      <a:lnTo>
                        <a:pt x="11341" y="10965"/>
                      </a:lnTo>
                      <a:lnTo>
                        <a:pt x="11279" y="11048"/>
                      </a:lnTo>
                      <a:lnTo>
                        <a:pt x="11279" y="10965"/>
                      </a:lnTo>
                      <a:lnTo>
                        <a:pt x="11132" y="10839"/>
                      </a:lnTo>
                      <a:lnTo>
                        <a:pt x="10986" y="10839"/>
                      </a:lnTo>
                      <a:lnTo>
                        <a:pt x="10902" y="10860"/>
                      </a:lnTo>
                      <a:lnTo>
                        <a:pt x="10923" y="10944"/>
                      </a:lnTo>
                      <a:lnTo>
                        <a:pt x="11007" y="10986"/>
                      </a:lnTo>
                      <a:lnTo>
                        <a:pt x="10965" y="11090"/>
                      </a:lnTo>
                      <a:lnTo>
                        <a:pt x="10902" y="11090"/>
                      </a:lnTo>
                      <a:lnTo>
                        <a:pt x="10860" y="10986"/>
                      </a:lnTo>
                      <a:lnTo>
                        <a:pt x="10756" y="10881"/>
                      </a:lnTo>
                      <a:lnTo>
                        <a:pt x="10693" y="10881"/>
                      </a:lnTo>
                      <a:lnTo>
                        <a:pt x="10546" y="11048"/>
                      </a:lnTo>
                      <a:lnTo>
                        <a:pt x="10484" y="11174"/>
                      </a:lnTo>
                      <a:lnTo>
                        <a:pt x="10400" y="11195"/>
                      </a:lnTo>
                      <a:lnTo>
                        <a:pt x="10337" y="11195"/>
                      </a:lnTo>
                      <a:lnTo>
                        <a:pt x="10065" y="11425"/>
                      </a:lnTo>
                      <a:lnTo>
                        <a:pt x="10023" y="11613"/>
                      </a:lnTo>
                      <a:lnTo>
                        <a:pt x="9960" y="11634"/>
                      </a:lnTo>
                      <a:lnTo>
                        <a:pt x="9835" y="11676"/>
                      </a:lnTo>
                      <a:lnTo>
                        <a:pt x="9730" y="11613"/>
                      </a:lnTo>
                      <a:lnTo>
                        <a:pt x="9709" y="11634"/>
                      </a:lnTo>
                      <a:lnTo>
                        <a:pt x="9814" y="11781"/>
                      </a:lnTo>
                      <a:lnTo>
                        <a:pt x="9772" y="11843"/>
                      </a:lnTo>
                      <a:lnTo>
                        <a:pt x="9709" y="11843"/>
                      </a:lnTo>
                      <a:lnTo>
                        <a:pt x="9647" y="11739"/>
                      </a:lnTo>
                      <a:lnTo>
                        <a:pt x="9605" y="11739"/>
                      </a:lnTo>
                      <a:lnTo>
                        <a:pt x="9542" y="11843"/>
                      </a:lnTo>
                      <a:lnTo>
                        <a:pt x="9416" y="12011"/>
                      </a:lnTo>
                      <a:lnTo>
                        <a:pt x="9416" y="12095"/>
                      </a:lnTo>
                      <a:lnTo>
                        <a:pt x="9521" y="12241"/>
                      </a:lnTo>
                      <a:lnTo>
                        <a:pt x="9542" y="12367"/>
                      </a:lnTo>
                      <a:lnTo>
                        <a:pt x="9521" y="12471"/>
                      </a:lnTo>
                      <a:lnTo>
                        <a:pt x="9458" y="12576"/>
                      </a:lnTo>
                      <a:lnTo>
                        <a:pt x="9500" y="12680"/>
                      </a:lnTo>
                      <a:lnTo>
                        <a:pt x="9563" y="12659"/>
                      </a:lnTo>
                      <a:lnTo>
                        <a:pt x="9647" y="12576"/>
                      </a:lnTo>
                      <a:lnTo>
                        <a:pt x="9668" y="12639"/>
                      </a:lnTo>
                      <a:lnTo>
                        <a:pt x="9709" y="12785"/>
                      </a:lnTo>
                      <a:lnTo>
                        <a:pt x="9647" y="12827"/>
                      </a:lnTo>
                      <a:lnTo>
                        <a:pt x="9605" y="12869"/>
                      </a:lnTo>
                      <a:lnTo>
                        <a:pt x="9626" y="12931"/>
                      </a:lnTo>
                      <a:lnTo>
                        <a:pt x="9709" y="12931"/>
                      </a:lnTo>
                      <a:lnTo>
                        <a:pt x="9751" y="12869"/>
                      </a:lnTo>
                      <a:lnTo>
                        <a:pt x="9835" y="12869"/>
                      </a:lnTo>
                      <a:lnTo>
                        <a:pt x="9856" y="12931"/>
                      </a:lnTo>
                      <a:lnTo>
                        <a:pt x="9856" y="12973"/>
                      </a:lnTo>
                      <a:lnTo>
                        <a:pt x="9981" y="12994"/>
                      </a:lnTo>
                      <a:lnTo>
                        <a:pt x="10086" y="13057"/>
                      </a:lnTo>
                      <a:lnTo>
                        <a:pt x="10232" y="13057"/>
                      </a:lnTo>
                      <a:lnTo>
                        <a:pt x="10337" y="12973"/>
                      </a:lnTo>
                      <a:lnTo>
                        <a:pt x="10379" y="12764"/>
                      </a:lnTo>
                      <a:lnTo>
                        <a:pt x="10463" y="12680"/>
                      </a:lnTo>
                      <a:lnTo>
                        <a:pt x="10672" y="12680"/>
                      </a:lnTo>
                      <a:lnTo>
                        <a:pt x="10756" y="12639"/>
                      </a:lnTo>
                      <a:lnTo>
                        <a:pt x="10651" y="12764"/>
                      </a:lnTo>
                      <a:lnTo>
                        <a:pt x="10546" y="12764"/>
                      </a:lnTo>
                      <a:lnTo>
                        <a:pt x="10358" y="12952"/>
                      </a:lnTo>
                      <a:lnTo>
                        <a:pt x="10337" y="13057"/>
                      </a:lnTo>
                      <a:lnTo>
                        <a:pt x="10253" y="13141"/>
                      </a:lnTo>
                      <a:lnTo>
                        <a:pt x="10358" y="13266"/>
                      </a:lnTo>
                      <a:lnTo>
                        <a:pt x="10358" y="13350"/>
                      </a:lnTo>
                      <a:lnTo>
                        <a:pt x="10191" y="13392"/>
                      </a:lnTo>
                      <a:lnTo>
                        <a:pt x="10149" y="13350"/>
                      </a:lnTo>
                      <a:lnTo>
                        <a:pt x="10149" y="13266"/>
                      </a:lnTo>
                      <a:lnTo>
                        <a:pt x="10086" y="13203"/>
                      </a:lnTo>
                      <a:lnTo>
                        <a:pt x="9981" y="13203"/>
                      </a:lnTo>
                      <a:lnTo>
                        <a:pt x="9940" y="13099"/>
                      </a:lnTo>
                      <a:lnTo>
                        <a:pt x="9772" y="13078"/>
                      </a:lnTo>
                      <a:lnTo>
                        <a:pt x="9730" y="12994"/>
                      </a:lnTo>
                      <a:lnTo>
                        <a:pt x="9647" y="13078"/>
                      </a:lnTo>
                      <a:lnTo>
                        <a:pt x="9542" y="13099"/>
                      </a:lnTo>
                      <a:lnTo>
                        <a:pt x="9521" y="13203"/>
                      </a:lnTo>
                      <a:lnTo>
                        <a:pt x="9437" y="13266"/>
                      </a:lnTo>
                      <a:lnTo>
                        <a:pt x="9312" y="13245"/>
                      </a:lnTo>
                      <a:lnTo>
                        <a:pt x="9291" y="13308"/>
                      </a:lnTo>
                      <a:lnTo>
                        <a:pt x="9333" y="13413"/>
                      </a:lnTo>
                      <a:lnTo>
                        <a:pt x="9396" y="13413"/>
                      </a:lnTo>
                      <a:lnTo>
                        <a:pt x="9312" y="13496"/>
                      </a:lnTo>
                      <a:lnTo>
                        <a:pt x="9291" y="13664"/>
                      </a:lnTo>
                      <a:lnTo>
                        <a:pt x="9312" y="13768"/>
                      </a:lnTo>
                      <a:lnTo>
                        <a:pt x="9396" y="13768"/>
                      </a:lnTo>
                      <a:lnTo>
                        <a:pt x="9396" y="13936"/>
                      </a:lnTo>
                      <a:lnTo>
                        <a:pt x="9416" y="13999"/>
                      </a:lnTo>
                      <a:lnTo>
                        <a:pt x="9416" y="14082"/>
                      </a:lnTo>
                      <a:lnTo>
                        <a:pt x="9521" y="14187"/>
                      </a:lnTo>
                      <a:lnTo>
                        <a:pt x="9521" y="14229"/>
                      </a:lnTo>
                      <a:lnTo>
                        <a:pt x="9396" y="14250"/>
                      </a:lnTo>
                      <a:lnTo>
                        <a:pt x="9354" y="14312"/>
                      </a:lnTo>
                      <a:lnTo>
                        <a:pt x="9730" y="14501"/>
                      </a:lnTo>
                      <a:lnTo>
                        <a:pt x="9877" y="14501"/>
                      </a:lnTo>
                      <a:lnTo>
                        <a:pt x="10065" y="14417"/>
                      </a:lnTo>
                      <a:lnTo>
                        <a:pt x="10170" y="14396"/>
                      </a:lnTo>
                      <a:lnTo>
                        <a:pt x="10232" y="14438"/>
                      </a:lnTo>
                      <a:lnTo>
                        <a:pt x="10295" y="14438"/>
                      </a:lnTo>
                      <a:lnTo>
                        <a:pt x="10463" y="14229"/>
                      </a:lnTo>
                      <a:lnTo>
                        <a:pt x="10463" y="14124"/>
                      </a:lnTo>
                      <a:lnTo>
                        <a:pt x="10400" y="14040"/>
                      </a:lnTo>
                      <a:lnTo>
                        <a:pt x="10400" y="13999"/>
                      </a:lnTo>
                      <a:lnTo>
                        <a:pt x="10567" y="13915"/>
                      </a:lnTo>
                      <a:lnTo>
                        <a:pt x="10714" y="13789"/>
                      </a:lnTo>
                      <a:lnTo>
                        <a:pt x="10986" y="13622"/>
                      </a:lnTo>
                      <a:lnTo>
                        <a:pt x="11090" y="13664"/>
                      </a:lnTo>
                      <a:lnTo>
                        <a:pt x="10986" y="13664"/>
                      </a:lnTo>
                      <a:lnTo>
                        <a:pt x="10756" y="13894"/>
                      </a:lnTo>
                      <a:lnTo>
                        <a:pt x="10588" y="13978"/>
                      </a:lnTo>
                      <a:lnTo>
                        <a:pt x="10588" y="14019"/>
                      </a:lnTo>
                      <a:lnTo>
                        <a:pt x="10693" y="14103"/>
                      </a:lnTo>
                      <a:lnTo>
                        <a:pt x="10693" y="14187"/>
                      </a:lnTo>
                      <a:lnTo>
                        <a:pt x="10588" y="14333"/>
                      </a:lnTo>
                      <a:lnTo>
                        <a:pt x="10463" y="14417"/>
                      </a:lnTo>
                      <a:lnTo>
                        <a:pt x="10442" y="14543"/>
                      </a:lnTo>
                      <a:lnTo>
                        <a:pt x="10463" y="14710"/>
                      </a:lnTo>
                      <a:lnTo>
                        <a:pt x="10442" y="14815"/>
                      </a:lnTo>
                      <a:lnTo>
                        <a:pt x="10442" y="14856"/>
                      </a:lnTo>
                      <a:lnTo>
                        <a:pt x="10442" y="14961"/>
                      </a:lnTo>
                      <a:lnTo>
                        <a:pt x="10463" y="15087"/>
                      </a:lnTo>
                      <a:lnTo>
                        <a:pt x="10295" y="15149"/>
                      </a:lnTo>
                      <a:lnTo>
                        <a:pt x="10232" y="15191"/>
                      </a:lnTo>
                      <a:lnTo>
                        <a:pt x="10191" y="15275"/>
                      </a:lnTo>
                      <a:lnTo>
                        <a:pt x="10044" y="15442"/>
                      </a:lnTo>
                      <a:lnTo>
                        <a:pt x="10002" y="15463"/>
                      </a:lnTo>
                      <a:lnTo>
                        <a:pt x="10044" y="15568"/>
                      </a:lnTo>
                      <a:lnTo>
                        <a:pt x="10044" y="15672"/>
                      </a:lnTo>
                      <a:lnTo>
                        <a:pt x="10107" y="15693"/>
                      </a:lnTo>
                      <a:lnTo>
                        <a:pt x="10212" y="15672"/>
                      </a:lnTo>
                      <a:lnTo>
                        <a:pt x="10274" y="15672"/>
                      </a:lnTo>
                      <a:lnTo>
                        <a:pt x="10316" y="15714"/>
                      </a:lnTo>
                      <a:lnTo>
                        <a:pt x="10253" y="15798"/>
                      </a:lnTo>
                      <a:lnTo>
                        <a:pt x="10128" y="15798"/>
                      </a:lnTo>
                      <a:lnTo>
                        <a:pt x="10065" y="15840"/>
                      </a:lnTo>
                      <a:lnTo>
                        <a:pt x="10086" y="15903"/>
                      </a:lnTo>
                      <a:lnTo>
                        <a:pt x="10065" y="15944"/>
                      </a:lnTo>
                      <a:lnTo>
                        <a:pt x="10086" y="16028"/>
                      </a:lnTo>
                      <a:lnTo>
                        <a:pt x="10023" y="16091"/>
                      </a:lnTo>
                      <a:lnTo>
                        <a:pt x="9940" y="16112"/>
                      </a:lnTo>
                      <a:lnTo>
                        <a:pt x="9835" y="16154"/>
                      </a:lnTo>
                      <a:lnTo>
                        <a:pt x="9751" y="16133"/>
                      </a:lnTo>
                      <a:lnTo>
                        <a:pt x="9709" y="16154"/>
                      </a:lnTo>
                      <a:lnTo>
                        <a:pt x="9772" y="16216"/>
                      </a:lnTo>
                      <a:lnTo>
                        <a:pt x="9877" y="16237"/>
                      </a:lnTo>
                      <a:lnTo>
                        <a:pt x="9960" y="16300"/>
                      </a:lnTo>
                      <a:lnTo>
                        <a:pt x="10086" y="16154"/>
                      </a:lnTo>
                      <a:lnTo>
                        <a:pt x="10337" y="16007"/>
                      </a:lnTo>
                      <a:lnTo>
                        <a:pt x="10379" y="16007"/>
                      </a:lnTo>
                      <a:lnTo>
                        <a:pt x="10463" y="16028"/>
                      </a:lnTo>
                      <a:lnTo>
                        <a:pt x="10546" y="15944"/>
                      </a:lnTo>
                      <a:lnTo>
                        <a:pt x="10714" y="15882"/>
                      </a:lnTo>
                      <a:lnTo>
                        <a:pt x="10693" y="15944"/>
                      </a:lnTo>
                      <a:lnTo>
                        <a:pt x="10630" y="16007"/>
                      </a:lnTo>
                      <a:lnTo>
                        <a:pt x="10630" y="16049"/>
                      </a:lnTo>
                      <a:lnTo>
                        <a:pt x="10693" y="16091"/>
                      </a:lnTo>
                      <a:lnTo>
                        <a:pt x="10714" y="16196"/>
                      </a:lnTo>
                      <a:lnTo>
                        <a:pt x="10693" y="16237"/>
                      </a:lnTo>
                      <a:lnTo>
                        <a:pt x="10776" y="16300"/>
                      </a:lnTo>
                      <a:lnTo>
                        <a:pt x="10881" y="16216"/>
                      </a:lnTo>
                      <a:lnTo>
                        <a:pt x="10944" y="16133"/>
                      </a:lnTo>
                      <a:lnTo>
                        <a:pt x="10986" y="16196"/>
                      </a:lnTo>
                      <a:lnTo>
                        <a:pt x="10965" y="16237"/>
                      </a:lnTo>
                      <a:lnTo>
                        <a:pt x="11049" y="16363"/>
                      </a:lnTo>
                      <a:lnTo>
                        <a:pt x="11069" y="16551"/>
                      </a:lnTo>
                      <a:lnTo>
                        <a:pt x="11049" y="16656"/>
                      </a:lnTo>
                      <a:lnTo>
                        <a:pt x="11090" y="16823"/>
                      </a:lnTo>
                      <a:lnTo>
                        <a:pt x="11153" y="16823"/>
                      </a:lnTo>
                      <a:lnTo>
                        <a:pt x="11195" y="16677"/>
                      </a:lnTo>
                      <a:lnTo>
                        <a:pt x="11195" y="16572"/>
                      </a:lnTo>
                      <a:lnTo>
                        <a:pt x="11300" y="16426"/>
                      </a:lnTo>
                      <a:lnTo>
                        <a:pt x="11321" y="16321"/>
                      </a:lnTo>
                      <a:lnTo>
                        <a:pt x="11467" y="16216"/>
                      </a:lnTo>
                      <a:lnTo>
                        <a:pt x="11488" y="16216"/>
                      </a:lnTo>
                      <a:lnTo>
                        <a:pt x="11593" y="16133"/>
                      </a:lnTo>
                      <a:lnTo>
                        <a:pt x="11739" y="16133"/>
                      </a:lnTo>
                      <a:lnTo>
                        <a:pt x="11593" y="16216"/>
                      </a:lnTo>
                      <a:lnTo>
                        <a:pt x="11425" y="16405"/>
                      </a:lnTo>
                      <a:lnTo>
                        <a:pt x="11425" y="16447"/>
                      </a:lnTo>
                      <a:lnTo>
                        <a:pt x="11572" y="16614"/>
                      </a:lnTo>
                      <a:lnTo>
                        <a:pt x="11634" y="16635"/>
                      </a:lnTo>
                      <a:lnTo>
                        <a:pt x="11802" y="16551"/>
                      </a:lnTo>
                      <a:lnTo>
                        <a:pt x="12032" y="16530"/>
                      </a:lnTo>
                      <a:lnTo>
                        <a:pt x="12137" y="16447"/>
                      </a:lnTo>
                      <a:lnTo>
                        <a:pt x="12220" y="16447"/>
                      </a:lnTo>
                      <a:lnTo>
                        <a:pt x="12429" y="16342"/>
                      </a:lnTo>
                      <a:lnTo>
                        <a:pt x="12513" y="16342"/>
                      </a:lnTo>
                      <a:lnTo>
                        <a:pt x="12429" y="16363"/>
                      </a:lnTo>
                      <a:lnTo>
                        <a:pt x="12304" y="16530"/>
                      </a:lnTo>
                      <a:lnTo>
                        <a:pt x="12304" y="16572"/>
                      </a:lnTo>
                      <a:lnTo>
                        <a:pt x="12220" y="16656"/>
                      </a:lnTo>
                      <a:lnTo>
                        <a:pt x="11906" y="16844"/>
                      </a:lnTo>
                      <a:lnTo>
                        <a:pt x="11781" y="16970"/>
                      </a:lnTo>
                      <a:lnTo>
                        <a:pt x="11676" y="17158"/>
                      </a:lnTo>
                      <a:lnTo>
                        <a:pt x="11634" y="17263"/>
                      </a:lnTo>
                      <a:lnTo>
                        <a:pt x="11697" y="17367"/>
                      </a:lnTo>
                      <a:lnTo>
                        <a:pt x="11802" y="17451"/>
                      </a:lnTo>
                      <a:lnTo>
                        <a:pt x="11613" y="17409"/>
                      </a:lnTo>
                      <a:lnTo>
                        <a:pt x="11530" y="17451"/>
                      </a:lnTo>
                      <a:lnTo>
                        <a:pt x="11425" y="17577"/>
                      </a:lnTo>
                      <a:lnTo>
                        <a:pt x="11383" y="17702"/>
                      </a:lnTo>
                      <a:lnTo>
                        <a:pt x="11216" y="17869"/>
                      </a:lnTo>
                      <a:lnTo>
                        <a:pt x="11153" y="17974"/>
                      </a:lnTo>
                      <a:lnTo>
                        <a:pt x="11174" y="18016"/>
                      </a:lnTo>
                      <a:lnTo>
                        <a:pt x="11216" y="18079"/>
                      </a:lnTo>
                      <a:lnTo>
                        <a:pt x="11195" y="18141"/>
                      </a:lnTo>
                      <a:lnTo>
                        <a:pt x="11111" y="18121"/>
                      </a:lnTo>
                      <a:lnTo>
                        <a:pt x="11090" y="18037"/>
                      </a:lnTo>
                      <a:lnTo>
                        <a:pt x="11007" y="18016"/>
                      </a:lnTo>
                      <a:lnTo>
                        <a:pt x="10944" y="18121"/>
                      </a:lnTo>
                      <a:lnTo>
                        <a:pt x="10776" y="18204"/>
                      </a:lnTo>
                      <a:lnTo>
                        <a:pt x="10839" y="18288"/>
                      </a:lnTo>
                      <a:lnTo>
                        <a:pt x="10776" y="18351"/>
                      </a:lnTo>
                      <a:lnTo>
                        <a:pt x="10693" y="18330"/>
                      </a:lnTo>
                      <a:lnTo>
                        <a:pt x="10672" y="18288"/>
                      </a:lnTo>
                      <a:lnTo>
                        <a:pt x="10630" y="18330"/>
                      </a:lnTo>
                      <a:lnTo>
                        <a:pt x="10358" y="18539"/>
                      </a:lnTo>
                      <a:lnTo>
                        <a:pt x="10274" y="18644"/>
                      </a:lnTo>
                      <a:lnTo>
                        <a:pt x="10316" y="18727"/>
                      </a:lnTo>
                      <a:lnTo>
                        <a:pt x="10253" y="18769"/>
                      </a:lnTo>
                      <a:lnTo>
                        <a:pt x="10170" y="18748"/>
                      </a:lnTo>
                      <a:lnTo>
                        <a:pt x="10170" y="18644"/>
                      </a:lnTo>
                      <a:lnTo>
                        <a:pt x="10023" y="18727"/>
                      </a:lnTo>
                      <a:lnTo>
                        <a:pt x="9898" y="18811"/>
                      </a:lnTo>
                      <a:lnTo>
                        <a:pt x="9793" y="18853"/>
                      </a:lnTo>
                      <a:lnTo>
                        <a:pt x="9751" y="18937"/>
                      </a:lnTo>
                      <a:lnTo>
                        <a:pt x="9647" y="18978"/>
                      </a:lnTo>
                      <a:lnTo>
                        <a:pt x="9500" y="18978"/>
                      </a:lnTo>
                      <a:lnTo>
                        <a:pt x="9333" y="19146"/>
                      </a:lnTo>
                      <a:lnTo>
                        <a:pt x="9082" y="19250"/>
                      </a:lnTo>
                      <a:lnTo>
                        <a:pt x="8893" y="19397"/>
                      </a:lnTo>
                      <a:lnTo>
                        <a:pt x="8810" y="19564"/>
                      </a:lnTo>
                      <a:lnTo>
                        <a:pt x="8810" y="19606"/>
                      </a:lnTo>
                      <a:lnTo>
                        <a:pt x="8872" y="19711"/>
                      </a:lnTo>
                      <a:lnTo>
                        <a:pt x="8872" y="19794"/>
                      </a:lnTo>
                      <a:lnTo>
                        <a:pt x="8852" y="19815"/>
                      </a:lnTo>
                      <a:lnTo>
                        <a:pt x="8768" y="19711"/>
                      </a:lnTo>
                      <a:lnTo>
                        <a:pt x="8747" y="19711"/>
                      </a:lnTo>
                      <a:lnTo>
                        <a:pt x="8705" y="19773"/>
                      </a:lnTo>
                      <a:lnTo>
                        <a:pt x="8747" y="19857"/>
                      </a:lnTo>
                      <a:lnTo>
                        <a:pt x="8684" y="19878"/>
                      </a:lnTo>
                      <a:lnTo>
                        <a:pt x="8621" y="19794"/>
                      </a:lnTo>
                      <a:lnTo>
                        <a:pt x="8705" y="19711"/>
                      </a:lnTo>
                      <a:cubicBezTo>
                        <a:pt x="8761" y="19673"/>
                        <a:pt x="8717" y="19603"/>
                        <a:pt x="8677" y="19603"/>
                      </a:cubicBezTo>
                      <a:cubicBezTo>
                        <a:pt x="8673" y="19603"/>
                        <a:pt x="8668" y="19604"/>
                        <a:pt x="8663" y="19606"/>
                      </a:cubicBezTo>
                      <a:lnTo>
                        <a:pt x="8600" y="19585"/>
                      </a:lnTo>
                      <a:lnTo>
                        <a:pt x="8496" y="19585"/>
                      </a:lnTo>
                      <a:lnTo>
                        <a:pt x="8454" y="19564"/>
                      </a:lnTo>
                      <a:lnTo>
                        <a:pt x="8349" y="19585"/>
                      </a:lnTo>
                      <a:lnTo>
                        <a:pt x="8161" y="19606"/>
                      </a:lnTo>
                      <a:lnTo>
                        <a:pt x="8056" y="19669"/>
                      </a:lnTo>
                      <a:lnTo>
                        <a:pt x="7973" y="19773"/>
                      </a:lnTo>
                      <a:lnTo>
                        <a:pt x="7826" y="19815"/>
                      </a:lnTo>
                      <a:lnTo>
                        <a:pt x="7680" y="19899"/>
                      </a:lnTo>
                      <a:lnTo>
                        <a:pt x="7554" y="20066"/>
                      </a:lnTo>
                      <a:lnTo>
                        <a:pt x="7575" y="20108"/>
                      </a:lnTo>
                      <a:lnTo>
                        <a:pt x="7533" y="20171"/>
                      </a:lnTo>
                      <a:lnTo>
                        <a:pt x="7471" y="20171"/>
                      </a:lnTo>
                      <a:lnTo>
                        <a:pt x="7345" y="20213"/>
                      </a:lnTo>
                      <a:lnTo>
                        <a:pt x="7261" y="20276"/>
                      </a:lnTo>
                      <a:lnTo>
                        <a:pt x="7261" y="20338"/>
                      </a:lnTo>
                      <a:lnTo>
                        <a:pt x="7219" y="20338"/>
                      </a:lnTo>
                      <a:lnTo>
                        <a:pt x="7115" y="20318"/>
                      </a:lnTo>
                      <a:lnTo>
                        <a:pt x="7010" y="20338"/>
                      </a:lnTo>
                      <a:lnTo>
                        <a:pt x="6989" y="20422"/>
                      </a:lnTo>
                      <a:lnTo>
                        <a:pt x="6947" y="20548"/>
                      </a:lnTo>
                      <a:lnTo>
                        <a:pt x="6947" y="20590"/>
                      </a:lnTo>
                      <a:cubicBezTo>
                        <a:pt x="6927" y="20590"/>
                        <a:pt x="6906" y="20610"/>
                        <a:pt x="6885" y="20610"/>
                      </a:cubicBezTo>
                      <a:lnTo>
                        <a:pt x="6843" y="20590"/>
                      </a:lnTo>
                      <a:lnTo>
                        <a:pt x="6906" y="20485"/>
                      </a:lnTo>
                      <a:lnTo>
                        <a:pt x="6822" y="20380"/>
                      </a:lnTo>
                      <a:lnTo>
                        <a:pt x="6675" y="20380"/>
                      </a:lnTo>
                      <a:lnTo>
                        <a:pt x="6634" y="20422"/>
                      </a:lnTo>
                      <a:lnTo>
                        <a:pt x="6571" y="20485"/>
                      </a:lnTo>
                      <a:lnTo>
                        <a:pt x="6466" y="20485"/>
                      </a:lnTo>
                      <a:lnTo>
                        <a:pt x="6403" y="20527"/>
                      </a:lnTo>
                      <a:lnTo>
                        <a:pt x="6299" y="20422"/>
                      </a:lnTo>
                      <a:lnTo>
                        <a:pt x="6257" y="20422"/>
                      </a:lnTo>
                      <a:lnTo>
                        <a:pt x="6152" y="20610"/>
                      </a:lnTo>
                      <a:lnTo>
                        <a:pt x="6090" y="20631"/>
                      </a:lnTo>
                      <a:lnTo>
                        <a:pt x="5985" y="20715"/>
                      </a:lnTo>
                      <a:lnTo>
                        <a:pt x="5943" y="20694"/>
                      </a:lnTo>
                      <a:lnTo>
                        <a:pt x="5880" y="20736"/>
                      </a:lnTo>
                      <a:lnTo>
                        <a:pt x="5859" y="20841"/>
                      </a:lnTo>
                      <a:lnTo>
                        <a:pt x="5880" y="20945"/>
                      </a:lnTo>
                      <a:lnTo>
                        <a:pt x="5943" y="20966"/>
                      </a:lnTo>
                      <a:cubicBezTo>
                        <a:pt x="5776" y="21029"/>
                        <a:pt x="5629" y="21071"/>
                        <a:pt x="5462" y="21154"/>
                      </a:cubicBezTo>
                      <a:lnTo>
                        <a:pt x="5441" y="21071"/>
                      </a:lnTo>
                      <a:lnTo>
                        <a:pt x="5378" y="21050"/>
                      </a:lnTo>
                      <a:lnTo>
                        <a:pt x="5378" y="21154"/>
                      </a:lnTo>
                      <a:lnTo>
                        <a:pt x="5378" y="21217"/>
                      </a:lnTo>
                      <a:cubicBezTo>
                        <a:pt x="5357" y="21217"/>
                        <a:pt x="5336" y="21238"/>
                        <a:pt x="5274" y="21238"/>
                      </a:cubicBezTo>
                      <a:lnTo>
                        <a:pt x="5232" y="21217"/>
                      </a:lnTo>
                      <a:lnTo>
                        <a:pt x="5169" y="21134"/>
                      </a:lnTo>
                      <a:lnTo>
                        <a:pt x="5064" y="21154"/>
                      </a:lnTo>
                      <a:lnTo>
                        <a:pt x="5064" y="21238"/>
                      </a:lnTo>
                      <a:lnTo>
                        <a:pt x="5127" y="21280"/>
                      </a:lnTo>
                      <a:cubicBezTo>
                        <a:pt x="5106" y="21322"/>
                        <a:pt x="5043" y="21322"/>
                        <a:pt x="5022" y="21343"/>
                      </a:cubicBezTo>
                      <a:lnTo>
                        <a:pt x="4960" y="21280"/>
                      </a:lnTo>
                      <a:lnTo>
                        <a:pt x="4960" y="21364"/>
                      </a:lnTo>
                      <a:cubicBezTo>
                        <a:pt x="4939" y="21385"/>
                        <a:pt x="4918" y="21385"/>
                        <a:pt x="4897" y="21385"/>
                      </a:cubicBezTo>
                      <a:lnTo>
                        <a:pt x="4855" y="21343"/>
                      </a:lnTo>
                      <a:lnTo>
                        <a:pt x="4730" y="21322"/>
                      </a:lnTo>
                      <a:lnTo>
                        <a:pt x="4688" y="21238"/>
                      </a:lnTo>
                      <a:lnTo>
                        <a:pt x="4583" y="21238"/>
                      </a:lnTo>
                      <a:lnTo>
                        <a:pt x="4478" y="21343"/>
                      </a:lnTo>
                      <a:lnTo>
                        <a:pt x="4478" y="21426"/>
                      </a:lnTo>
                      <a:lnTo>
                        <a:pt x="4541" y="21489"/>
                      </a:lnTo>
                      <a:cubicBezTo>
                        <a:pt x="4520" y="21489"/>
                        <a:pt x="4499" y="21531"/>
                        <a:pt x="4499" y="21531"/>
                      </a:cubicBezTo>
                      <a:lnTo>
                        <a:pt x="4395" y="21468"/>
                      </a:lnTo>
                      <a:lnTo>
                        <a:pt x="4290" y="21552"/>
                      </a:lnTo>
                      <a:lnTo>
                        <a:pt x="4290" y="21594"/>
                      </a:lnTo>
                      <a:cubicBezTo>
                        <a:pt x="4081" y="21678"/>
                        <a:pt x="3893" y="21761"/>
                        <a:pt x="3683" y="21845"/>
                      </a:cubicBezTo>
                      <a:lnTo>
                        <a:pt x="3704" y="21782"/>
                      </a:lnTo>
                      <a:lnTo>
                        <a:pt x="3809" y="21740"/>
                      </a:lnTo>
                      <a:lnTo>
                        <a:pt x="3746" y="21698"/>
                      </a:lnTo>
                      <a:lnTo>
                        <a:pt x="3704" y="21573"/>
                      </a:lnTo>
                      <a:lnTo>
                        <a:pt x="3600" y="21636"/>
                      </a:lnTo>
                      <a:lnTo>
                        <a:pt x="3432" y="21636"/>
                      </a:lnTo>
                      <a:lnTo>
                        <a:pt x="3453" y="21698"/>
                      </a:lnTo>
                      <a:lnTo>
                        <a:pt x="3390" y="21803"/>
                      </a:lnTo>
                      <a:lnTo>
                        <a:pt x="3286" y="21845"/>
                      </a:lnTo>
                      <a:lnTo>
                        <a:pt x="3160" y="21970"/>
                      </a:lnTo>
                      <a:lnTo>
                        <a:pt x="3160" y="22012"/>
                      </a:lnTo>
                      <a:cubicBezTo>
                        <a:pt x="2951" y="22096"/>
                        <a:pt x="2742" y="22159"/>
                        <a:pt x="2533" y="22201"/>
                      </a:cubicBezTo>
                      <a:lnTo>
                        <a:pt x="2512" y="22180"/>
                      </a:lnTo>
                      <a:lnTo>
                        <a:pt x="2386" y="22222"/>
                      </a:lnTo>
                      <a:lnTo>
                        <a:pt x="2407" y="22263"/>
                      </a:lnTo>
                      <a:cubicBezTo>
                        <a:pt x="2344" y="22263"/>
                        <a:pt x="2302" y="22284"/>
                        <a:pt x="2240" y="22284"/>
                      </a:cubicBezTo>
                      <a:cubicBezTo>
                        <a:pt x="2177" y="22305"/>
                        <a:pt x="2093" y="22305"/>
                        <a:pt x="2009" y="22326"/>
                      </a:cubicBezTo>
                      <a:lnTo>
                        <a:pt x="1926" y="22263"/>
                      </a:lnTo>
                      <a:lnTo>
                        <a:pt x="1821" y="22368"/>
                      </a:lnTo>
                      <a:lnTo>
                        <a:pt x="1821" y="22389"/>
                      </a:lnTo>
                      <a:cubicBezTo>
                        <a:pt x="1758" y="22410"/>
                        <a:pt x="1654" y="22410"/>
                        <a:pt x="1570" y="22431"/>
                      </a:cubicBezTo>
                      <a:cubicBezTo>
                        <a:pt x="1264" y="22480"/>
                        <a:pt x="957" y="22500"/>
                        <a:pt x="651" y="22500"/>
                      </a:cubicBezTo>
                      <a:cubicBezTo>
                        <a:pt x="434" y="22500"/>
                        <a:pt x="218" y="22490"/>
                        <a:pt x="1" y="22473"/>
                      </a:cubicBezTo>
                      <a:lnTo>
                        <a:pt x="1" y="22473"/>
                      </a:lnTo>
                      <a:cubicBezTo>
                        <a:pt x="332" y="22512"/>
                        <a:pt x="664" y="22527"/>
                        <a:pt x="990" y="22527"/>
                      </a:cubicBezTo>
                      <a:cubicBezTo>
                        <a:pt x="1179" y="22527"/>
                        <a:pt x="1365" y="22522"/>
                        <a:pt x="1549" y="22514"/>
                      </a:cubicBezTo>
                      <a:lnTo>
                        <a:pt x="1549" y="22535"/>
                      </a:lnTo>
                      <a:lnTo>
                        <a:pt x="1654" y="22577"/>
                      </a:lnTo>
                      <a:lnTo>
                        <a:pt x="1612" y="22514"/>
                      </a:lnTo>
                      <a:cubicBezTo>
                        <a:pt x="2093" y="22473"/>
                        <a:pt x="2533" y="22389"/>
                        <a:pt x="2972" y="22263"/>
                      </a:cubicBezTo>
                      <a:lnTo>
                        <a:pt x="2972" y="22263"/>
                      </a:lnTo>
                      <a:lnTo>
                        <a:pt x="2867" y="22368"/>
                      </a:lnTo>
                      <a:lnTo>
                        <a:pt x="3077" y="22368"/>
                      </a:lnTo>
                      <a:lnTo>
                        <a:pt x="3223" y="22222"/>
                      </a:lnTo>
                      <a:lnTo>
                        <a:pt x="3370" y="22222"/>
                      </a:lnTo>
                      <a:lnTo>
                        <a:pt x="3453" y="22159"/>
                      </a:lnTo>
                      <a:cubicBezTo>
                        <a:pt x="3579" y="22096"/>
                        <a:pt x="3746" y="22075"/>
                        <a:pt x="3872" y="22012"/>
                      </a:cubicBezTo>
                      <a:lnTo>
                        <a:pt x="3893" y="22054"/>
                      </a:lnTo>
                      <a:lnTo>
                        <a:pt x="4081" y="22054"/>
                      </a:lnTo>
                      <a:lnTo>
                        <a:pt x="4227" y="21991"/>
                      </a:lnTo>
                      <a:lnTo>
                        <a:pt x="4290" y="21719"/>
                      </a:lnTo>
                      <a:lnTo>
                        <a:pt x="4311" y="21803"/>
                      </a:lnTo>
                      <a:lnTo>
                        <a:pt x="4374" y="21845"/>
                      </a:lnTo>
                      <a:lnTo>
                        <a:pt x="4416" y="21740"/>
                      </a:lnTo>
                      <a:lnTo>
                        <a:pt x="4458" y="21657"/>
                      </a:lnTo>
                      <a:lnTo>
                        <a:pt x="4520" y="21678"/>
                      </a:lnTo>
                      <a:lnTo>
                        <a:pt x="4562" y="21740"/>
                      </a:lnTo>
                      <a:lnTo>
                        <a:pt x="4604" y="21719"/>
                      </a:lnTo>
                      <a:lnTo>
                        <a:pt x="4688" y="21615"/>
                      </a:lnTo>
                      <a:lnTo>
                        <a:pt x="4834" y="21531"/>
                      </a:lnTo>
                      <a:lnTo>
                        <a:pt x="4834" y="21468"/>
                      </a:lnTo>
                      <a:cubicBezTo>
                        <a:pt x="5043" y="21406"/>
                        <a:pt x="5253" y="21301"/>
                        <a:pt x="5462" y="21217"/>
                      </a:cubicBezTo>
                      <a:lnTo>
                        <a:pt x="5462" y="21217"/>
                      </a:lnTo>
                      <a:lnTo>
                        <a:pt x="5420" y="21238"/>
                      </a:lnTo>
                      <a:lnTo>
                        <a:pt x="5546" y="21238"/>
                      </a:lnTo>
                      <a:lnTo>
                        <a:pt x="5504" y="21196"/>
                      </a:lnTo>
                      <a:cubicBezTo>
                        <a:pt x="5839" y="21050"/>
                        <a:pt x="6173" y="20903"/>
                        <a:pt x="6508" y="20778"/>
                      </a:cubicBezTo>
                      <a:lnTo>
                        <a:pt x="6571" y="20799"/>
                      </a:lnTo>
                      <a:lnTo>
                        <a:pt x="6759" y="20778"/>
                      </a:lnTo>
                      <a:lnTo>
                        <a:pt x="6822" y="20694"/>
                      </a:lnTo>
                      <a:lnTo>
                        <a:pt x="6989" y="20715"/>
                      </a:lnTo>
                      <a:lnTo>
                        <a:pt x="6989" y="20673"/>
                      </a:lnTo>
                      <a:lnTo>
                        <a:pt x="6927" y="20610"/>
                      </a:lnTo>
                      <a:cubicBezTo>
                        <a:pt x="7031" y="20569"/>
                        <a:pt x="7136" y="20527"/>
                        <a:pt x="7240" y="20485"/>
                      </a:cubicBezTo>
                      <a:lnTo>
                        <a:pt x="7282" y="20485"/>
                      </a:lnTo>
                      <a:cubicBezTo>
                        <a:pt x="7324" y="20464"/>
                        <a:pt x="7387" y="20422"/>
                        <a:pt x="7429" y="20422"/>
                      </a:cubicBezTo>
                      <a:lnTo>
                        <a:pt x="7450" y="20485"/>
                      </a:lnTo>
                      <a:lnTo>
                        <a:pt x="7554" y="20485"/>
                      </a:lnTo>
                      <a:lnTo>
                        <a:pt x="7617" y="20380"/>
                      </a:lnTo>
                      <a:lnTo>
                        <a:pt x="7638" y="20464"/>
                      </a:lnTo>
                      <a:lnTo>
                        <a:pt x="7659" y="20464"/>
                      </a:lnTo>
                      <a:lnTo>
                        <a:pt x="7701" y="20380"/>
                      </a:lnTo>
                      <a:lnTo>
                        <a:pt x="7763" y="20318"/>
                      </a:lnTo>
                      <a:lnTo>
                        <a:pt x="7868" y="20318"/>
                      </a:lnTo>
                      <a:lnTo>
                        <a:pt x="7973" y="20255"/>
                      </a:lnTo>
                      <a:lnTo>
                        <a:pt x="8015" y="20171"/>
                      </a:lnTo>
                      <a:cubicBezTo>
                        <a:pt x="8077" y="20150"/>
                        <a:pt x="8161" y="20087"/>
                        <a:pt x="8224" y="20066"/>
                      </a:cubicBezTo>
                      <a:lnTo>
                        <a:pt x="8224" y="20066"/>
                      </a:lnTo>
                      <a:lnTo>
                        <a:pt x="8182" y="20108"/>
                      </a:lnTo>
                      <a:lnTo>
                        <a:pt x="8182" y="20213"/>
                      </a:lnTo>
                      <a:lnTo>
                        <a:pt x="8224" y="20255"/>
                      </a:lnTo>
                      <a:lnTo>
                        <a:pt x="8370" y="20150"/>
                      </a:lnTo>
                      <a:lnTo>
                        <a:pt x="8391" y="20066"/>
                      </a:lnTo>
                      <a:lnTo>
                        <a:pt x="8475" y="20045"/>
                      </a:lnTo>
                      <a:lnTo>
                        <a:pt x="8496" y="20087"/>
                      </a:lnTo>
                      <a:lnTo>
                        <a:pt x="8538" y="20045"/>
                      </a:lnTo>
                      <a:lnTo>
                        <a:pt x="8580" y="20045"/>
                      </a:lnTo>
                      <a:lnTo>
                        <a:pt x="8600" y="20108"/>
                      </a:lnTo>
                      <a:lnTo>
                        <a:pt x="8580" y="20192"/>
                      </a:lnTo>
                      <a:lnTo>
                        <a:pt x="8642" y="20192"/>
                      </a:lnTo>
                      <a:lnTo>
                        <a:pt x="8705" y="20087"/>
                      </a:lnTo>
                      <a:lnTo>
                        <a:pt x="8789" y="20087"/>
                      </a:lnTo>
                      <a:lnTo>
                        <a:pt x="8872" y="20004"/>
                      </a:lnTo>
                      <a:lnTo>
                        <a:pt x="8977" y="20004"/>
                      </a:lnTo>
                      <a:lnTo>
                        <a:pt x="9082" y="19857"/>
                      </a:lnTo>
                      <a:lnTo>
                        <a:pt x="9186" y="19794"/>
                      </a:lnTo>
                      <a:lnTo>
                        <a:pt x="9270" y="19836"/>
                      </a:lnTo>
                      <a:lnTo>
                        <a:pt x="9270" y="19899"/>
                      </a:lnTo>
                      <a:lnTo>
                        <a:pt x="9186" y="20004"/>
                      </a:lnTo>
                      <a:lnTo>
                        <a:pt x="9103" y="20150"/>
                      </a:lnTo>
                      <a:lnTo>
                        <a:pt x="9103" y="20192"/>
                      </a:lnTo>
                      <a:lnTo>
                        <a:pt x="9165" y="20192"/>
                      </a:lnTo>
                      <a:lnTo>
                        <a:pt x="9312" y="20045"/>
                      </a:lnTo>
                      <a:lnTo>
                        <a:pt x="9312" y="19857"/>
                      </a:lnTo>
                      <a:lnTo>
                        <a:pt x="9333" y="19836"/>
                      </a:lnTo>
                      <a:lnTo>
                        <a:pt x="9396" y="19899"/>
                      </a:lnTo>
                      <a:lnTo>
                        <a:pt x="9479" y="19857"/>
                      </a:lnTo>
                      <a:lnTo>
                        <a:pt x="9542" y="19878"/>
                      </a:lnTo>
                      <a:lnTo>
                        <a:pt x="9647" y="19878"/>
                      </a:lnTo>
                      <a:lnTo>
                        <a:pt x="9751" y="19753"/>
                      </a:lnTo>
                      <a:lnTo>
                        <a:pt x="9793" y="19753"/>
                      </a:lnTo>
                      <a:lnTo>
                        <a:pt x="9814" y="19773"/>
                      </a:lnTo>
                      <a:lnTo>
                        <a:pt x="9856" y="19648"/>
                      </a:lnTo>
                      <a:lnTo>
                        <a:pt x="9919" y="19585"/>
                      </a:lnTo>
                      <a:lnTo>
                        <a:pt x="9940" y="19627"/>
                      </a:lnTo>
                      <a:lnTo>
                        <a:pt x="9919" y="19690"/>
                      </a:lnTo>
                      <a:lnTo>
                        <a:pt x="9919" y="19794"/>
                      </a:lnTo>
                      <a:lnTo>
                        <a:pt x="9960" y="19773"/>
                      </a:lnTo>
                      <a:lnTo>
                        <a:pt x="10044" y="19669"/>
                      </a:lnTo>
                      <a:lnTo>
                        <a:pt x="10002" y="19648"/>
                      </a:lnTo>
                      <a:lnTo>
                        <a:pt x="10065" y="19564"/>
                      </a:lnTo>
                      <a:lnTo>
                        <a:pt x="10065" y="19522"/>
                      </a:lnTo>
                      <a:lnTo>
                        <a:pt x="9898" y="19522"/>
                      </a:lnTo>
                      <a:lnTo>
                        <a:pt x="9856" y="19481"/>
                      </a:lnTo>
                      <a:lnTo>
                        <a:pt x="10023" y="19439"/>
                      </a:lnTo>
                      <a:lnTo>
                        <a:pt x="10212" y="19334"/>
                      </a:lnTo>
                      <a:lnTo>
                        <a:pt x="10442" y="19334"/>
                      </a:lnTo>
                      <a:lnTo>
                        <a:pt x="10484" y="19271"/>
                      </a:lnTo>
                      <a:lnTo>
                        <a:pt x="10484" y="19209"/>
                      </a:lnTo>
                      <a:lnTo>
                        <a:pt x="10442" y="19209"/>
                      </a:lnTo>
                      <a:lnTo>
                        <a:pt x="10484" y="19167"/>
                      </a:lnTo>
                      <a:lnTo>
                        <a:pt x="10567" y="19146"/>
                      </a:lnTo>
                      <a:lnTo>
                        <a:pt x="10651" y="19104"/>
                      </a:lnTo>
                      <a:lnTo>
                        <a:pt x="10693" y="19104"/>
                      </a:lnTo>
                      <a:lnTo>
                        <a:pt x="10735" y="19209"/>
                      </a:lnTo>
                      <a:lnTo>
                        <a:pt x="10839" y="19209"/>
                      </a:lnTo>
                      <a:lnTo>
                        <a:pt x="10881" y="19125"/>
                      </a:lnTo>
                      <a:lnTo>
                        <a:pt x="10860" y="19104"/>
                      </a:lnTo>
                      <a:lnTo>
                        <a:pt x="10944" y="19020"/>
                      </a:lnTo>
                      <a:lnTo>
                        <a:pt x="10944" y="18916"/>
                      </a:lnTo>
                      <a:lnTo>
                        <a:pt x="10986" y="18853"/>
                      </a:lnTo>
                      <a:lnTo>
                        <a:pt x="11049" y="18916"/>
                      </a:lnTo>
                      <a:lnTo>
                        <a:pt x="11049" y="18999"/>
                      </a:lnTo>
                      <a:lnTo>
                        <a:pt x="11090" y="19041"/>
                      </a:lnTo>
                      <a:lnTo>
                        <a:pt x="11216" y="18957"/>
                      </a:lnTo>
                      <a:lnTo>
                        <a:pt x="11279" y="18895"/>
                      </a:lnTo>
                      <a:lnTo>
                        <a:pt x="11362" y="18895"/>
                      </a:lnTo>
                      <a:lnTo>
                        <a:pt x="11404" y="18790"/>
                      </a:lnTo>
                      <a:lnTo>
                        <a:pt x="11425" y="18748"/>
                      </a:lnTo>
                      <a:lnTo>
                        <a:pt x="11488" y="18811"/>
                      </a:lnTo>
                      <a:lnTo>
                        <a:pt x="11593" y="18790"/>
                      </a:lnTo>
                      <a:lnTo>
                        <a:pt x="11718" y="18623"/>
                      </a:lnTo>
                      <a:lnTo>
                        <a:pt x="11718" y="18539"/>
                      </a:lnTo>
                      <a:lnTo>
                        <a:pt x="11613" y="18539"/>
                      </a:lnTo>
                      <a:lnTo>
                        <a:pt x="11593" y="18518"/>
                      </a:lnTo>
                      <a:lnTo>
                        <a:pt x="11739" y="18413"/>
                      </a:lnTo>
                      <a:lnTo>
                        <a:pt x="11844" y="18393"/>
                      </a:lnTo>
                      <a:lnTo>
                        <a:pt x="11927" y="18288"/>
                      </a:lnTo>
                      <a:lnTo>
                        <a:pt x="11990" y="18288"/>
                      </a:lnTo>
                      <a:lnTo>
                        <a:pt x="12011" y="18330"/>
                      </a:lnTo>
                      <a:lnTo>
                        <a:pt x="12137" y="18204"/>
                      </a:lnTo>
                      <a:lnTo>
                        <a:pt x="12241" y="18141"/>
                      </a:lnTo>
                      <a:lnTo>
                        <a:pt x="12262" y="18079"/>
                      </a:lnTo>
                      <a:lnTo>
                        <a:pt x="12346" y="18037"/>
                      </a:lnTo>
                      <a:lnTo>
                        <a:pt x="12367" y="17995"/>
                      </a:lnTo>
                      <a:lnTo>
                        <a:pt x="12450" y="17995"/>
                      </a:lnTo>
                      <a:lnTo>
                        <a:pt x="12471" y="18079"/>
                      </a:lnTo>
                      <a:lnTo>
                        <a:pt x="12534" y="18100"/>
                      </a:lnTo>
                      <a:lnTo>
                        <a:pt x="12555" y="18016"/>
                      </a:lnTo>
                      <a:lnTo>
                        <a:pt x="12660" y="18016"/>
                      </a:lnTo>
                      <a:lnTo>
                        <a:pt x="12722" y="17995"/>
                      </a:lnTo>
                      <a:lnTo>
                        <a:pt x="12722" y="17911"/>
                      </a:lnTo>
                      <a:lnTo>
                        <a:pt x="12827" y="17890"/>
                      </a:lnTo>
                      <a:lnTo>
                        <a:pt x="12848" y="17828"/>
                      </a:lnTo>
                      <a:lnTo>
                        <a:pt x="12869" y="17869"/>
                      </a:lnTo>
                      <a:lnTo>
                        <a:pt x="13036" y="17890"/>
                      </a:lnTo>
                      <a:lnTo>
                        <a:pt x="13057" y="17786"/>
                      </a:lnTo>
                      <a:lnTo>
                        <a:pt x="13099" y="17786"/>
                      </a:lnTo>
                      <a:lnTo>
                        <a:pt x="13099" y="17849"/>
                      </a:lnTo>
                      <a:lnTo>
                        <a:pt x="13162" y="17849"/>
                      </a:lnTo>
                      <a:lnTo>
                        <a:pt x="13204" y="17786"/>
                      </a:lnTo>
                      <a:lnTo>
                        <a:pt x="13266" y="17849"/>
                      </a:lnTo>
                      <a:lnTo>
                        <a:pt x="13308" y="17807"/>
                      </a:lnTo>
                      <a:lnTo>
                        <a:pt x="13371" y="17660"/>
                      </a:lnTo>
                      <a:lnTo>
                        <a:pt x="13308" y="17660"/>
                      </a:lnTo>
                      <a:lnTo>
                        <a:pt x="13266" y="17681"/>
                      </a:lnTo>
                      <a:lnTo>
                        <a:pt x="13287" y="17597"/>
                      </a:lnTo>
                      <a:lnTo>
                        <a:pt x="13350" y="17556"/>
                      </a:lnTo>
                      <a:cubicBezTo>
                        <a:pt x="13371" y="17618"/>
                        <a:pt x="13392" y="17702"/>
                        <a:pt x="13455" y="17765"/>
                      </a:cubicBezTo>
                      <a:cubicBezTo>
                        <a:pt x="13517" y="17849"/>
                        <a:pt x="13392" y="17995"/>
                        <a:pt x="13308" y="18079"/>
                      </a:cubicBezTo>
                      <a:lnTo>
                        <a:pt x="13245" y="18183"/>
                      </a:lnTo>
                      <a:lnTo>
                        <a:pt x="13266" y="18225"/>
                      </a:lnTo>
                      <a:lnTo>
                        <a:pt x="13371" y="18309"/>
                      </a:lnTo>
                      <a:lnTo>
                        <a:pt x="13350" y="18413"/>
                      </a:lnTo>
                      <a:lnTo>
                        <a:pt x="13266" y="18351"/>
                      </a:lnTo>
                      <a:lnTo>
                        <a:pt x="13245" y="18393"/>
                      </a:lnTo>
                      <a:lnTo>
                        <a:pt x="13266" y="18497"/>
                      </a:lnTo>
                      <a:lnTo>
                        <a:pt x="13162" y="18623"/>
                      </a:lnTo>
                      <a:lnTo>
                        <a:pt x="13099" y="18602"/>
                      </a:lnTo>
                      <a:lnTo>
                        <a:pt x="13099" y="18351"/>
                      </a:lnTo>
                      <a:lnTo>
                        <a:pt x="13057" y="18330"/>
                      </a:lnTo>
                      <a:lnTo>
                        <a:pt x="12890" y="18351"/>
                      </a:lnTo>
                      <a:lnTo>
                        <a:pt x="12639" y="18497"/>
                      </a:lnTo>
                      <a:lnTo>
                        <a:pt x="12471" y="18602"/>
                      </a:lnTo>
                      <a:lnTo>
                        <a:pt x="12450" y="18665"/>
                      </a:lnTo>
                      <a:lnTo>
                        <a:pt x="12471" y="18727"/>
                      </a:lnTo>
                      <a:lnTo>
                        <a:pt x="12471" y="18853"/>
                      </a:lnTo>
                      <a:lnTo>
                        <a:pt x="12450" y="18957"/>
                      </a:lnTo>
                      <a:lnTo>
                        <a:pt x="12409" y="19041"/>
                      </a:lnTo>
                      <a:lnTo>
                        <a:pt x="12409" y="19146"/>
                      </a:lnTo>
                      <a:lnTo>
                        <a:pt x="12471" y="19188"/>
                      </a:lnTo>
                      <a:lnTo>
                        <a:pt x="12555" y="19167"/>
                      </a:lnTo>
                      <a:lnTo>
                        <a:pt x="12576" y="19125"/>
                      </a:lnTo>
                      <a:lnTo>
                        <a:pt x="12555" y="19083"/>
                      </a:lnTo>
                      <a:lnTo>
                        <a:pt x="12513" y="19062"/>
                      </a:lnTo>
                      <a:lnTo>
                        <a:pt x="12555" y="19020"/>
                      </a:lnTo>
                      <a:lnTo>
                        <a:pt x="12681" y="19020"/>
                      </a:lnTo>
                      <a:lnTo>
                        <a:pt x="12660" y="19062"/>
                      </a:lnTo>
                      <a:lnTo>
                        <a:pt x="12722" y="19125"/>
                      </a:lnTo>
                      <a:lnTo>
                        <a:pt x="12785" y="19041"/>
                      </a:lnTo>
                      <a:lnTo>
                        <a:pt x="12848" y="19041"/>
                      </a:lnTo>
                      <a:lnTo>
                        <a:pt x="12764" y="19146"/>
                      </a:lnTo>
                      <a:lnTo>
                        <a:pt x="12764" y="19188"/>
                      </a:lnTo>
                      <a:lnTo>
                        <a:pt x="12555" y="19355"/>
                      </a:lnTo>
                      <a:lnTo>
                        <a:pt x="12534" y="19397"/>
                      </a:lnTo>
                      <a:lnTo>
                        <a:pt x="12639" y="19439"/>
                      </a:lnTo>
                      <a:lnTo>
                        <a:pt x="12681" y="19355"/>
                      </a:lnTo>
                      <a:lnTo>
                        <a:pt x="12764" y="19292"/>
                      </a:lnTo>
                      <a:lnTo>
                        <a:pt x="12764" y="19229"/>
                      </a:lnTo>
                      <a:lnTo>
                        <a:pt x="12890" y="19146"/>
                      </a:lnTo>
                      <a:lnTo>
                        <a:pt x="12869" y="19083"/>
                      </a:lnTo>
                      <a:lnTo>
                        <a:pt x="12932" y="19041"/>
                      </a:lnTo>
                      <a:lnTo>
                        <a:pt x="12973" y="19041"/>
                      </a:lnTo>
                      <a:lnTo>
                        <a:pt x="13036" y="18916"/>
                      </a:lnTo>
                      <a:lnTo>
                        <a:pt x="13078" y="18937"/>
                      </a:lnTo>
                      <a:lnTo>
                        <a:pt x="13183" y="18916"/>
                      </a:lnTo>
                      <a:lnTo>
                        <a:pt x="13287" y="18937"/>
                      </a:lnTo>
                      <a:lnTo>
                        <a:pt x="13455" y="18832"/>
                      </a:lnTo>
                      <a:lnTo>
                        <a:pt x="13413" y="18748"/>
                      </a:lnTo>
                      <a:lnTo>
                        <a:pt x="13287" y="18706"/>
                      </a:lnTo>
                      <a:lnTo>
                        <a:pt x="13371" y="18665"/>
                      </a:lnTo>
                      <a:lnTo>
                        <a:pt x="13497" y="18665"/>
                      </a:lnTo>
                      <a:lnTo>
                        <a:pt x="13580" y="18769"/>
                      </a:lnTo>
                      <a:lnTo>
                        <a:pt x="13664" y="18769"/>
                      </a:lnTo>
                      <a:lnTo>
                        <a:pt x="13727" y="18665"/>
                      </a:lnTo>
                      <a:lnTo>
                        <a:pt x="13685" y="18539"/>
                      </a:lnTo>
                      <a:lnTo>
                        <a:pt x="13580" y="18518"/>
                      </a:lnTo>
                      <a:lnTo>
                        <a:pt x="13622" y="18455"/>
                      </a:lnTo>
                      <a:lnTo>
                        <a:pt x="13706" y="18455"/>
                      </a:lnTo>
                      <a:lnTo>
                        <a:pt x="13789" y="18497"/>
                      </a:lnTo>
                      <a:lnTo>
                        <a:pt x="13852" y="18455"/>
                      </a:lnTo>
                      <a:lnTo>
                        <a:pt x="13894" y="18518"/>
                      </a:lnTo>
                      <a:lnTo>
                        <a:pt x="13957" y="18539"/>
                      </a:lnTo>
                      <a:lnTo>
                        <a:pt x="14041" y="18413"/>
                      </a:lnTo>
                      <a:lnTo>
                        <a:pt x="14020" y="18330"/>
                      </a:lnTo>
                      <a:lnTo>
                        <a:pt x="13957" y="18309"/>
                      </a:lnTo>
                      <a:lnTo>
                        <a:pt x="13957" y="18225"/>
                      </a:lnTo>
                      <a:lnTo>
                        <a:pt x="14062" y="18225"/>
                      </a:lnTo>
                      <a:lnTo>
                        <a:pt x="14166" y="18204"/>
                      </a:lnTo>
                      <a:lnTo>
                        <a:pt x="14124" y="18079"/>
                      </a:lnTo>
                      <a:lnTo>
                        <a:pt x="14041" y="18037"/>
                      </a:lnTo>
                      <a:lnTo>
                        <a:pt x="13957" y="18079"/>
                      </a:lnTo>
                      <a:lnTo>
                        <a:pt x="14041" y="17995"/>
                      </a:lnTo>
                      <a:cubicBezTo>
                        <a:pt x="14062" y="17974"/>
                        <a:pt x="14041" y="17932"/>
                        <a:pt x="14041" y="17932"/>
                      </a:cubicBezTo>
                      <a:lnTo>
                        <a:pt x="14145" y="17828"/>
                      </a:lnTo>
                      <a:lnTo>
                        <a:pt x="14166" y="17911"/>
                      </a:lnTo>
                      <a:lnTo>
                        <a:pt x="14229" y="17911"/>
                      </a:lnTo>
                      <a:lnTo>
                        <a:pt x="14313" y="17807"/>
                      </a:lnTo>
                      <a:lnTo>
                        <a:pt x="14354" y="17869"/>
                      </a:lnTo>
                      <a:lnTo>
                        <a:pt x="14438" y="17828"/>
                      </a:lnTo>
                      <a:lnTo>
                        <a:pt x="14417" y="17765"/>
                      </a:lnTo>
                      <a:lnTo>
                        <a:pt x="14334" y="17723"/>
                      </a:lnTo>
                      <a:lnTo>
                        <a:pt x="14396" y="17660"/>
                      </a:lnTo>
                      <a:lnTo>
                        <a:pt x="14438" y="17597"/>
                      </a:lnTo>
                      <a:lnTo>
                        <a:pt x="14396" y="17514"/>
                      </a:lnTo>
                      <a:lnTo>
                        <a:pt x="14313" y="17556"/>
                      </a:lnTo>
                      <a:lnTo>
                        <a:pt x="14292" y="17597"/>
                      </a:lnTo>
                      <a:lnTo>
                        <a:pt x="14229" y="17597"/>
                      </a:lnTo>
                      <a:lnTo>
                        <a:pt x="14250" y="17493"/>
                      </a:lnTo>
                      <a:lnTo>
                        <a:pt x="14208" y="17472"/>
                      </a:lnTo>
                      <a:lnTo>
                        <a:pt x="14103" y="17493"/>
                      </a:lnTo>
                      <a:lnTo>
                        <a:pt x="14041" y="17577"/>
                      </a:lnTo>
                      <a:lnTo>
                        <a:pt x="14103" y="17618"/>
                      </a:lnTo>
                      <a:lnTo>
                        <a:pt x="14041" y="17723"/>
                      </a:lnTo>
                      <a:lnTo>
                        <a:pt x="13999" y="17702"/>
                      </a:lnTo>
                      <a:lnTo>
                        <a:pt x="13978" y="17786"/>
                      </a:lnTo>
                      <a:lnTo>
                        <a:pt x="13894" y="17765"/>
                      </a:lnTo>
                      <a:lnTo>
                        <a:pt x="13831" y="17807"/>
                      </a:lnTo>
                      <a:lnTo>
                        <a:pt x="13873" y="17869"/>
                      </a:lnTo>
                      <a:lnTo>
                        <a:pt x="13999" y="17995"/>
                      </a:lnTo>
                      <a:lnTo>
                        <a:pt x="13831" y="18141"/>
                      </a:lnTo>
                      <a:lnTo>
                        <a:pt x="13831" y="18079"/>
                      </a:lnTo>
                      <a:lnTo>
                        <a:pt x="13727" y="17995"/>
                      </a:lnTo>
                      <a:lnTo>
                        <a:pt x="13685" y="18037"/>
                      </a:lnTo>
                      <a:lnTo>
                        <a:pt x="13706" y="18121"/>
                      </a:lnTo>
                      <a:lnTo>
                        <a:pt x="13685" y="18225"/>
                      </a:lnTo>
                      <a:lnTo>
                        <a:pt x="13622" y="18204"/>
                      </a:lnTo>
                      <a:lnTo>
                        <a:pt x="13580" y="18225"/>
                      </a:lnTo>
                      <a:lnTo>
                        <a:pt x="13517" y="18330"/>
                      </a:lnTo>
                      <a:lnTo>
                        <a:pt x="13434" y="18351"/>
                      </a:lnTo>
                      <a:lnTo>
                        <a:pt x="13434" y="18288"/>
                      </a:lnTo>
                      <a:lnTo>
                        <a:pt x="13497" y="18225"/>
                      </a:lnTo>
                      <a:lnTo>
                        <a:pt x="13497" y="18121"/>
                      </a:lnTo>
                      <a:lnTo>
                        <a:pt x="13413" y="18079"/>
                      </a:lnTo>
                      <a:lnTo>
                        <a:pt x="13371" y="18079"/>
                      </a:lnTo>
                      <a:cubicBezTo>
                        <a:pt x="13413" y="17995"/>
                        <a:pt x="13476" y="17911"/>
                        <a:pt x="13559" y="17849"/>
                      </a:cubicBezTo>
                      <a:lnTo>
                        <a:pt x="13559" y="17807"/>
                      </a:lnTo>
                      <a:cubicBezTo>
                        <a:pt x="13497" y="17702"/>
                        <a:pt x="13476" y="17597"/>
                        <a:pt x="13434" y="17493"/>
                      </a:cubicBezTo>
                      <a:lnTo>
                        <a:pt x="13476" y="17493"/>
                      </a:lnTo>
                      <a:lnTo>
                        <a:pt x="13517" y="17535"/>
                      </a:lnTo>
                      <a:lnTo>
                        <a:pt x="13538" y="17493"/>
                      </a:lnTo>
                      <a:lnTo>
                        <a:pt x="13497" y="17409"/>
                      </a:lnTo>
                      <a:lnTo>
                        <a:pt x="13413" y="17388"/>
                      </a:lnTo>
                      <a:lnTo>
                        <a:pt x="13476" y="17367"/>
                      </a:lnTo>
                      <a:lnTo>
                        <a:pt x="13580" y="17388"/>
                      </a:lnTo>
                      <a:lnTo>
                        <a:pt x="13706" y="17263"/>
                      </a:lnTo>
                      <a:lnTo>
                        <a:pt x="13831" y="17263"/>
                      </a:lnTo>
                      <a:lnTo>
                        <a:pt x="13936" y="17158"/>
                      </a:lnTo>
                      <a:lnTo>
                        <a:pt x="14020" y="17137"/>
                      </a:lnTo>
                      <a:lnTo>
                        <a:pt x="14145" y="16991"/>
                      </a:lnTo>
                      <a:lnTo>
                        <a:pt x="14145" y="16844"/>
                      </a:lnTo>
                      <a:lnTo>
                        <a:pt x="14103" y="16781"/>
                      </a:lnTo>
                      <a:lnTo>
                        <a:pt x="14082" y="16781"/>
                      </a:lnTo>
                      <a:lnTo>
                        <a:pt x="14020" y="16656"/>
                      </a:lnTo>
                      <a:lnTo>
                        <a:pt x="13957" y="16635"/>
                      </a:lnTo>
                      <a:lnTo>
                        <a:pt x="13810" y="16635"/>
                      </a:lnTo>
                      <a:lnTo>
                        <a:pt x="13831" y="16530"/>
                      </a:lnTo>
                      <a:lnTo>
                        <a:pt x="13831" y="16426"/>
                      </a:lnTo>
                      <a:lnTo>
                        <a:pt x="13999" y="16363"/>
                      </a:lnTo>
                      <a:lnTo>
                        <a:pt x="14020" y="16321"/>
                      </a:lnTo>
                      <a:lnTo>
                        <a:pt x="14103" y="16300"/>
                      </a:lnTo>
                      <a:lnTo>
                        <a:pt x="14124" y="16216"/>
                      </a:lnTo>
                      <a:lnTo>
                        <a:pt x="14103" y="16216"/>
                      </a:lnTo>
                      <a:lnTo>
                        <a:pt x="14145" y="16154"/>
                      </a:lnTo>
                      <a:lnTo>
                        <a:pt x="14250" y="16196"/>
                      </a:lnTo>
                      <a:lnTo>
                        <a:pt x="14417" y="16091"/>
                      </a:lnTo>
                      <a:lnTo>
                        <a:pt x="14522" y="16175"/>
                      </a:lnTo>
                      <a:lnTo>
                        <a:pt x="14647" y="16091"/>
                      </a:lnTo>
                      <a:lnTo>
                        <a:pt x="14626" y="16175"/>
                      </a:lnTo>
                      <a:lnTo>
                        <a:pt x="14647" y="16216"/>
                      </a:lnTo>
                      <a:lnTo>
                        <a:pt x="14731" y="16216"/>
                      </a:lnTo>
                      <a:lnTo>
                        <a:pt x="14857" y="16091"/>
                      </a:lnTo>
                      <a:lnTo>
                        <a:pt x="14836" y="16028"/>
                      </a:lnTo>
                      <a:lnTo>
                        <a:pt x="14773" y="16007"/>
                      </a:lnTo>
                      <a:lnTo>
                        <a:pt x="14752" y="15965"/>
                      </a:lnTo>
                      <a:lnTo>
                        <a:pt x="14794" y="15924"/>
                      </a:lnTo>
                      <a:lnTo>
                        <a:pt x="14919" y="15986"/>
                      </a:lnTo>
                      <a:lnTo>
                        <a:pt x="15129" y="15924"/>
                      </a:lnTo>
                      <a:lnTo>
                        <a:pt x="15170" y="15777"/>
                      </a:lnTo>
                      <a:lnTo>
                        <a:pt x="15129" y="15631"/>
                      </a:lnTo>
                      <a:lnTo>
                        <a:pt x="14961" y="15526"/>
                      </a:lnTo>
                      <a:lnTo>
                        <a:pt x="14891" y="15526"/>
                      </a:lnTo>
                      <a:lnTo>
                        <a:pt x="14919" y="15505"/>
                      </a:lnTo>
                      <a:lnTo>
                        <a:pt x="15066" y="15505"/>
                      </a:lnTo>
                      <a:lnTo>
                        <a:pt x="15150" y="15589"/>
                      </a:lnTo>
                      <a:lnTo>
                        <a:pt x="15296" y="15589"/>
                      </a:lnTo>
                      <a:lnTo>
                        <a:pt x="15401" y="15484"/>
                      </a:lnTo>
                      <a:lnTo>
                        <a:pt x="15401" y="15400"/>
                      </a:lnTo>
                      <a:lnTo>
                        <a:pt x="15673" y="15275"/>
                      </a:lnTo>
                      <a:lnTo>
                        <a:pt x="15798" y="15149"/>
                      </a:lnTo>
                      <a:lnTo>
                        <a:pt x="15924" y="15149"/>
                      </a:lnTo>
                      <a:lnTo>
                        <a:pt x="15986" y="15087"/>
                      </a:lnTo>
                      <a:lnTo>
                        <a:pt x="15986" y="15003"/>
                      </a:lnTo>
                      <a:lnTo>
                        <a:pt x="16217" y="14836"/>
                      </a:lnTo>
                      <a:lnTo>
                        <a:pt x="16426" y="14794"/>
                      </a:lnTo>
                      <a:lnTo>
                        <a:pt x="16656" y="14584"/>
                      </a:lnTo>
                      <a:lnTo>
                        <a:pt x="16844" y="14564"/>
                      </a:lnTo>
                      <a:lnTo>
                        <a:pt x="17033" y="14333"/>
                      </a:lnTo>
                      <a:lnTo>
                        <a:pt x="16949" y="14480"/>
                      </a:lnTo>
                      <a:lnTo>
                        <a:pt x="16949" y="14626"/>
                      </a:lnTo>
                      <a:lnTo>
                        <a:pt x="17012" y="14647"/>
                      </a:lnTo>
                      <a:lnTo>
                        <a:pt x="17075" y="14668"/>
                      </a:lnTo>
                      <a:lnTo>
                        <a:pt x="17116" y="14731"/>
                      </a:lnTo>
                      <a:lnTo>
                        <a:pt x="17263" y="14564"/>
                      </a:lnTo>
                      <a:lnTo>
                        <a:pt x="17367" y="14522"/>
                      </a:lnTo>
                      <a:lnTo>
                        <a:pt x="17598" y="14438"/>
                      </a:lnTo>
                      <a:lnTo>
                        <a:pt x="17681" y="14354"/>
                      </a:lnTo>
                      <a:lnTo>
                        <a:pt x="17681" y="14354"/>
                      </a:lnTo>
                      <a:lnTo>
                        <a:pt x="17639" y="14480"/>
                      </a:lnTo>
                      <a:lnTo>
                        <a:pt x="17451" y="14584"/>
                      </a:lnTo>
                      <a:lnTo>
                        <a:pt x="17326" y="14584"/>
                      </a:lnTo>
                      <a:lnTo>
                        <a:pt x="17054" y="14856"/>
                      </a:lnTo>
                      <a:lnTo>
                        <a:pt x="17033" y="14961"/>
                      </a:lnTo>
                      <a:lnTo>
                        <a:pt x="17158" y="15149"/>
                      </a:lnTo>
                      <a:lnTo>
                        <a:pt x="17179" y="15275"/>
                      </a:lnTo>
                      <a:lnTo>
                        <a:pt x="17054" y="15191"/>
                      </a:lnTo>
                      <a:lnTo>
                        <a:pt x="16949" y="15191"/>
                      </a:lnTo>
                      <a:lnTo>
                        <a:pt x="16886" y="15212"/>
                      </a:lnTo>
                      <a:lnTo>
                        <a:pt x="16823" y="15212"/>
                      </a:lnTo>
                      <a:lnTo>
                        <a:pt x="16719" y="15149"/>
                      </a:lnTo>
                      <a:lnTo>
                        <a:pt x="16698" y="14982"/>
                      </a:lnTo>
                      <a:lnTo>
                        <a:pt x="16510" y="15066"/>
                      </a:lnTo>
                      <a:lnTo>
                        <a:pt x="16405" y="15066"/>
                      </a:lnTo>
                      <a:lnTo>
                        <a:pt x="16238" y="15170"/>
                      </a:lnTo>
                      <a:lnTo>
                        <a:pt x="16091" y="15170"/>
                      </a:lnTo>
                      <a:lnTo>
                        <a:pt x="15986" y="15275"/>
                      </a:lnTo>
                      <a:lnTo>
                        <a:pt x="15986" y="15380"/>
                      </a:lnTo>
                      <a:lnTo>
                        <a:pt x="16007" y="15421"/>
                      </a:lnTo>
                      <a:lnTo>
                        <a:pt x="15903" y="15610"/>
                      </a:lnTo>
                      <a:lnTo>
                        <a:pt x="15777" y="15693"/>
                      </a:lnTo>
                      <a:lnTo>
                        <a:pt x="15714" y="15840"/>
                      </a:lnTo>
                      <a:lnTo>
                        <a:pt x="15380" y="16133"/>
                      </a:lnTo>
                      <a:lnTo>
                        <a:pt x="15296" y="16237"/>
                      </a:lnTo>
                      <a:lnTo>
                        <a:pt x="15296" y="16321"/>
                      </a:lnTo>
                      <a:lnTo>
                        <a:pt x="15401" y="16468"/>
                      </a:lnTo>
                      <a:lnTo>
                        <a:pt x="15463" y="16405"/>
                      </a:lnTo>
                      <a:lnTo>
                        <a:pt x="15505" y="16405"/>
                      </a:lnTo>
                      <a:lnTo>
                        <a:pt x="15610" y="16321"/>
                      </a:lnTo>
                      <a:lnTo>
                        <a:pt x="15694" y="16342"/>
                      </a:lnTo>
                      <a:lnTo>
                        <a:pt x="15694" y="16405"/>
                      </a:lnTo>
                      <a:lnTo>
                        <a:pt x="15484" y="16551"/>
                      </a:lnTo>
                      <a:lnTo>
                        <a:pt x="15401" y="16551"/>
                      </a:lnTo>
                      <a:lnTo>
                        <a:pt x="15359" y="16656"/>
                      </a:lnTo>
                      <a:lnTo>
                        <a:pt x="15254" y="16614"/>
                      </a:lnTo>
                      <a:lnTo>
                        <a:pt x="15170" y="16614"/>
                      </a:lnTo>
                      <a:lnTo>
                        <a:pt x="15087" y="16635"/>
                      </a:lnTo>
                      <a:lnTo>
                        <a:pt x="15087" y="16740"/>
                      </a:lnTo>
                      <a:lnTo>
                        <a:pt x="15024" y="16719"/>
                      </a:lnTo>
                      <a:lnTo>
                        <a:pt x="14919" y="16740"/>
                      </a:lnTo>
                      <a:lnTo>
                        <a:pt x="14919" y="16865"/>
                      </a:lnTo>
                      <a:lnTo>
                        <a:pt x="15066" y="17053"/>
                      </a:lnTo>
                      <a:lnTo>
                        <a:pt x="15129" y="17032"/>
                      </a:lnTo>
                      <a:lnTo>
                        <a:pt x="15170" y="16949"/>
                      </a:lnTo>
                      <a:lnTo>
                        <a:pt x="15233" y="17032"/>
                      </a:lnTo>
                      <a:lnTo>
                        <a:pt x="15275" y="16886"/>
                      </a:lnTo>
                      <a:lnTo>
                        <a:pt x="15359" y="16886"/>
                      </a:lnTo>
                      <a:lnTo>
                        <a:pt x="15359" y="16991"/>
                      </a:lnTo>
                      <a:lnTo>
                        <a:pt x="15442" y="16949"/>
                      </a:lnTo>
                      <a:lnTo>
                        <a:pt x="15463" y="16865"/>
                      </a:lnTo>
                      <a:lnTo>
                        <a:pt x="15526" y="16823"/>
                      </a:lnTo>
                      <a:lnTo>
                        <a:pt x="15652" y="16740"/>
                      </a:lnTo>
                      <a:lnTo>
                        <a:pt x="15652" y="16614"/>
                      </a:lnTo>
                      <a:lnTo>
                        <a:pt x="15714" y="16530"/>
                      </a:lnTo>
                      <a:lnTo>
                        <a:pt x="15714" y="16572"/>
                      </a:lnTo>
                      <a:lnTo>
                        <a:pt x="15673" y="16635"/>
                      </a:lnTo>
                      <a:lnTo>
                        <a:pt x="15714" y="16719"/>
                      </a:lnTo>
                      <a:lnTo>
                        <a:pt x="15840" y="16719"/>
                      </a:lnTo>
                      <a:lnTo>
                        <a:pt x="16028" y="16572"/>
                      </a:lnTo>
                      <a:lnTo>
                        <a:pt x="16175" y="16572"/>
                      </a:lnTo>
                      <a:lnTo>
                        <a:pt x="16196" y="16656"/>
                      </a:lnTo>
                      <a:lnTo>
                        <a:pt x="16258" y="16614"/>
                      </a:lnTo>
                      <a:lnTo>
                        <a:pt x="16321" y="16405"/>
                      </a:lnTo>
                      <a:lnTo>
                        <a:pt x="16447" y="16321"/>
                      </a:lnTo>
                      <a:lnTo>
                        <a:pt x="16510" y="16321"/>
                      </a:lnTo>
                      <a:lnTo>
                        <a:pt x="16363" y="16468"/>
                      </a:lnTo>
                      <a:lnTo>
                        <a:pt x="16363" y="16551"/>
                      </a:lnTo>
                      <a:lnTo>
                        <a:pt x="16447" y="16509"/>
                      </a:lnTo>
                      <a:lnTo>
                        <a:pt x="16572" y="16342"/>
                      </a:lnTo>
                      <a:lnTo>
                        <a:pt x="16656" y="16154"/>
                      </a:lnTo>
                      <a:lnTo>
                        <a:pt x="16740" y="16112"/>
                      </a:lnTo>
                      <a:lnTo>
                        <a:pt x="16740" y="16196"/>
                      </a:lnTo>
                      <a:lnTo>
                        <a:pt x="16656" y="16321"/>
                      </a:lnTo>
                      <a:lnTo>
                        <a:pt x="16656" y="16363"/>
                      </a:lnTo>
                      <a:lnTo>
                        <a:pt x="16782" y="16237"/>
                      </a:lnTo>
                      <a:lnTo>
                        <a:pt x="16844" y="16321"/>
                      </a:lnTo>
                      <a:lnTo>
                        <a:pt x="16844" y="16405"/>
                      </a:lnTo>
                      <a:lnTo>
                        <a:pt x="16970" y="16426"/>
                      </a:lnTo>
                      <a:lnTo>
                        <a:pt x="17033" y="16468"/>
                      </a:lnTo>
                      <a:lnTo>
                        <a:pt x="17095" y="16405"/>
                      </a:lnTo>
                      <a:lnTo>
                        <a:pt x="17158" y="16258"/>
                      </a:lnTo>
                      <a:lnTo>
                        <a:pt x="17305" y="16237"/>
                      </a:lnTo>
                      <a:lnTo>
                        <a:pt x="17409" y="16154"/>
                      </a:lnTo>
                      <a:lnTo>
                        <a:pt x="17347" y="16133"/>
                      </a:lnTo>
                      <a:lnTo>
                        <a:pt x="17367" y="16007"/>
                      </a:lnTo>
                      <a:lnTo>
                        <a:pt x="17577" y="15924"/>
                      </a:lnTo>
                      <a:lnTo>
                        <a:pt x="17598" y="15840"/>
                      </a:lnTo>
                      <a:lnTo>
                        <a:pt x="17598" y="15735"/>
                      </a:lnTo>
                      <a:lnTo>
                        <a:pt x="17493" y="15777"/>
                      </a:lnTo>
                      <a:lnTo>
                        <a:pt x="17409" y="15714"/>
                      </a:lnTo>
                      <a:lnTo>
                        <a:pt x="17284" y="15693"/>
                      </a:lnTo>
                      <a:lnTo>
                        <a:pt x="17347" y="15610"/>
                      </a:lnTo>
                      <a:lnTo>
                        <a:pt x="17451" y="15610"/>
                      </a:lnTo>
                      <a:lnTo>
                        <a:pt x="17514" y="15631"/>
                      </a:lnTo>
                      <a:lnTo>
                        <a:pt x="17577" y="15568"/>
                      </a:lnTo>
                      <a:lnTo>
                        <a:pt x="17577" y="15463"/>
                      </a:lnTo>
                      <a:lnTo>
                        <a:pt x="17472" y="15505"/>
                      </a:lnTo>
                      <a:lnTo>
                        <a:pt x="17367" y="15400"/>
                      </a:lnTo>
                      <a:lnTo>
                        <a:pt x="17367" y="15317"/>
                      </a:lnTo>
                      <a:lnTo>
                        <a:pt x="17514" y="15296"/>
                      </a:lnTo>
                      <a:lnTo>
                        <a:pt x="17598" y="15275"/>
                      </a:lnTo>
                      <a:lnTo>
                        <a:pt x="17660" y="15296"/>
                      </a:lnTo>
                      <a:lnTo>
                        <a:pt x="17681" y="15254"/>
                      </a:lnTo>
                      <a:lnTo>
                        <a:pt x="17619" y="15108"/>
                      </a:lnTo>
                      <a:lnTo>
                        <a:pt x="17807" y="15045"/>
                      </a:lnTo>
                      <a:lnTo>
                        <a:pt x="17911" y="15108"/>
                      </a:lnTo>
                      <a:lnTo>
                        <a:pt x="17995" y="15087"/>
                      </a:lnTo>
                      <a:lnTo>
                        <a:pt x="18121" y="15087"/>
                      </a:lnTo>
                      <a:lnTo>
                        <a:pt x="17911" y="15254"/>
                      </a:lnTo>
                      <a:lnTo>
                        <a:pt x="17911" y="15359"/>
                      </a:lnTo>
                      <a:lnTo>
                        <a:pt x="17932" y="15526"/>
                      </a:lnTo>
                      <a:lnTo>
                        <a:pt x="17995" y="15526"/>
                      </a:lnTo>
                      <a:lnTo>
                        <a:pt x="18079" y="15317"/>
                      </a:lnTo>
                      <a:lnTo>
                        <a:pt x="18142" y="15275"/>
                      </a:lnTo>
                      <a:lnTo>
                        <a:pt x="18204" y="15275"/>
                      </a:lnTo>
                      <a:lnTo>
                        <a:pt x="18183" y="15359"/>
                      </a:lnTo>
                      <a:lnTo>
                        <a:pt x="18121" y="15421"/>
                      </a:lnTo>
                      <a:lnTo>
                        <a:pt x="18142" y="15505"/>
                      </a:lnTo>
                      <a:lnTo>
                        <a:pt x="18288" y="15400"/>
                      </a:lnTo>
                      <a:lnTo>
                        <a:pt x="18309" y="15317"/>
                      </a:lnTo>
                      <a:lnTo>
                        <a:pt x="18393" y="15400"/>
                      </a:lnTo>
                      <a:lnTo>
                        <a:pt x="18497" y="15317"/>
                      </a:lnTo>
                      <a:lnTo>
                        <a:pt x="18539" y="15317"/>
                      </a:lnTo>
                      <a:lnTo>
                        <a:pt x="18644" y="15254"/>
                      </a:lnTo>
                      <a:lnTo>
                        <a:pt x="18769" y="15212"/>
                      </a:lnTo>
                      <a:lnTo>
                        <a:pt x="18874" y="15254"/>
                      </a:lnTo>
                      <a:lnTo>
                        <a:pt x="18853" y="15296"/>
                      </a:lnTo>
                      <a:lnTo>
                        <a:pt x="18727" y="15296"/>
                      </a:lnTo>
                      <a:lnTo>
                        <a:pt x="18602" y="15421"/>
                      </a:lnTo>
                      <a:lnTo>
                        <a:pt x="18686" y="15421"/>
                      </a:lnTo>
                      <a:lnTo>
                        <a:pt x="18623" y="15505"/>
                      </a:lnTo>
                      <a:lnTo>
                        <a:pt x="18686" y="15568"/>
                      </a:lnTo>
                      <a:lnTo>
                        <a:pt x="18895" y="15610"/>
                      </a:lnTo>
                      <a:lnTo>
                        <a:pt x="18958" y="15693"/>
                      </a:lnTo>
                      <a:lnTo>
                        <a:pt x="18958" y="15735"/>
                      </a:lnTo>
                      <a:lnTo>
                        <a:pt x="18832" y="15631"/>
                      </a:lnTo>
                      <a:lnTo>
                        <a:pt x="18686" y="15610"/>
                      </a:lnTo>
                      <a:lnTo>
                        <a:pt x="18581" y="15672"/>
                      </a:lnTo>
                      <a:lnTo>
                        <a:pt x="18581" y="15777"/>
                      </a:lnTo>
                      <a:lnTo>
                        <a:pt x="18644" y="15798"/>
                      </a:lnTo>
                      <a:lnTo>
                        <a:pt x="18748" y="15735"/>
                      </a:lnTo>
                      <a:lnTo>
                        <a:pt x="18832" y="15819"/>
                      </a:lnTo>
                      <a:lnTo>
                        <a:pt x="18790" y="15840"/>
                      </a:lnTo>
                      <a:lnTo>
                        <a:pt x="18644" y="15840"/>
                      </a:lnTo>
                      <a:lnTo>
                        <a:pt x="18644" y="15924"/>
                      </a:lnTo>
                      <a:lnTo>
                        <a:pt x="18811" y="15986"/>
                      </a:lnTo>
                      <a:lnTo>
                        <a:pt x="18853" y="16049"/>
                      </a:lnTo>
                      <a:lnTo>
                        <a:pt x="18790" y="16091"/>
                      </a:lnTo>
                      <a:lnTo>
                        <a:pt x="18707" y="16112"/>
                      </a:lnTo>
                      <a:lnTo>
                        <a:pt x="18707" y="16154"/>
                      </a:lnTo>
                      <a:lnTo>
                        <a:pt x="18811" y="16154"/>
                      </a:lnTo>
                      <a:lnTo>
                        <a:pt x="18916" y="16112"/>
                      </a:lnTo>
                      <a:lnTo>
                        <a:pt x="19020" y="16196"/>
                      </a:lnTo>
                      <a:lnTo>
                        <a:pt x="19125" y="16237"/>
                      </a:lnTo>
                      <a:lnTo>
                        <a:pt x="19271" y="16196"/>
                      </a:lnTo>
                      <a:lnTo>
                        <a:pt x="19334" y="16258"/>
                      </a:lnTo>
                      <a:lnTo>
                        <a:pt x="19334" y="16321"/>
                      </a:lnTo>
                      <a:lnTo>
                        <a:pt x="19251" y="16363"/>
                      </a:lnTo>
                      <a:lnTo>
                        <a:pt x="19271" y="16447"/>
                      </a:lnTo>
                      <a:lnTo>
                        <a:pt x="19334" y="16468"/>
                      </a:lnTo>
                      <a:lnTo>
                        <a:pt x="19355" y="16551"/>
                      </a:lnTo>
                      <a:lnTo>
                        <a:pt x="19439" y="16572"/>
                      </a:lnTo>
                      <a:lnTo>
                        <a:pt x="19523" y="16488"/>
                      </a:lnTo>
                      <a:lnTo>
                        <a:pt x="19481" y="16426"/>
                      </a:lnTo>
                      <a:lnTo>
                        <a:pt x="19523" y="16384"/>
                      </a:lnTo>
                      <a:lnTo>
                        <a:pt x="19648" y="16384"/>
                      </a:lnTo>
                      <a:lnTo>
                        <a:pt x="19564" y="16488"/>
                      </a:lnTo>
                      <a:lnTo>
                        <a:pt x="19564" y="16551"/>
                      </a:lnTo>
                      <a:lnTo>
                        <a:pt x="19418" y="16719"/>
                      </a:lnTo>
                      <a:lnTo>
                        <a:pt x="19443" y="16744"/>
                      </a:lnTo>
                      <a:lnTo>
                        <a:pt x="19376" y="16760"/>
                      </a:lnTo>
                      <a:lnTo>
                        <a:pt x="19418" y="16844"/>
                      </a:lnTo>
                      <a:lnTo>
                        <a:pt x="19690" y="16907"/>
                      </a:lnTo>
                      <a:lnTo>
                        <a:pt x="19774" y="16865"/>
                      </a:lnTo>
                      <a:lnTo>
                        <a:pt x="19857" y="16907"/>
                      </a:lnTo>
                      <a:lnTo>
                        <a:pt x="20108" y="16907"/>
                      </a:lnTo>
                      <a:lnTo>
                        <a:pt x="20234" y="16865"/>
                      </a:lnTo>
                      <a:lnTo>
                        <a:pt x="20297" y="16907"/>
                      </a:lnTo>
                      <a:lnTo>
                        <a:pt x="20297" y="16970"/>
                      </a:lnTo>
                      <a:lnTo>
                        <a:pt x="20380" y="16970"/>
                      </a:lnTo>
                      <a:lnTo>
                        <a:pt x="20443" y="17053"/>
                      </a:lnTo>
                      <a:lnTo>
                        <a:pt x="20527" y="17116"/>
                      </a:lnTo>
                      <a:lnTo>
                        <a:pt x="20548" y="17179"/>
                      </a:lnTo>
                      <a:lnTo>
                        <a:pt x="20652" y="17179"/>
                      </a:lnTo>
                      <a:lnTo>
                        <a:pt x="20820" y="17116"/>
                      </a:lnTo>
                      <a:lnTo>
                        <a:pt x="20841" y="17074"/>
                      </a:lnTo>
                      <a:lnTo>
                        <a:pt x="20904" y="17116"/>
                      </a:lnTo>
                      <a:lnTo>
                        <a:pt x="20904" y="17179"/>
                      </a:lnTo>
                      <a:lnTo>
                        <a:pt x="20820" y="17263"/>
                      </a:lnTo>
                      <a:lnTo>
                        <a:pt x="20715" y="17284"/>
                      </a:lnTo>
                      <a:lnTo>
                        <a:pt x="20736" y="17346"/>
                      </a:lnTo>
                      <a:lnTo>
                        <a:pt x="20904" y="17388"/>
                      </a:lnTo>
                      <a:lnTo>
                        <a:pt x="20924" y="17493"/>
                      </a:lnTo>
                      <a:lnTo>
                        <a:pt x="21008" y="17577"/>
                      </a:lnTo>
                      <a:lnTo>
                        <a:pt x="21176" y="17639"/>
                      </a:lnTo>
                      <a:lnTo>
                        <a:pt x="21385" y="17577"/>
                      </a:lnTo>
                      <a:lnTo>
                        <a:pt x="21468" y="17556"/>
                      </a:lnTo>
                      <a:lnTo>
                        <a:pt x="21489" y="17597"/>
                      </a:lnTo>
                      <a:lnTo>
                        <a:pt x="21573" y="17535"/>
                      </a:lnTo>
                      <a:lnTo>
                        <a:pt x="21740" y="17430"/>
                      </a:lnTo>
                      <a:lnTo>
                        <a:pt x="21782" y="17430"/>
                      </a:lnTo>
                      <a:lnTo>
                        <a:pt x="21740" y="17493"/>
                      </a:lnTo>
                      <a:lnTo>
                        <a:pt x="21636" y="17577"/>
                      </a:lnTo>
                      <a:lnTo>
                        <a:pt x="21594" y="17786"/>
                      </a:lnTo>
                      <a:lnTo>
                        <a:pt x="21552" y="17911"/>
                      </a:lnTo>
                      <a:lnTo>
                        <a:pt x="21468" y="17911"/>
                      </a:lnTo>
                      <a:lnTo>
                        <a:pt x="21343" y="17849"/>
                      </a:lnTo>
                      <a:lnTo>
                        <a:pt x="21280" y="17869"/>
                      </a:lnTo>
                      <a:lnTo>
                        <a:pt x="21364" y="17995"/>
                      </a:lnTo>
                      <a:lnTo>
                        <a:pt x="21385" y="18100"/>
                      </a:lnTo>
                      <a:lnTo>
                        <a:pt x="21468" y="18162"/>
                      </a:lnTo>
                      <a:lnTo>
                        <a:pt x="21573" y="18121"/>
                      </a:lnTo>
                      <a:lnTo>
                        <a:pt x="21657" y="18162"/>
                      </a:lnTo>
                      <a:lnTo>
                        <a:pt x="21636" y="18225"/>
                      </a:lnTo>
                      <a:lnTo>
                        <a:pt x="21552" y="18225"/>
                      </a:lnTo>
                      <a:lnTo>
                        <a:pt x="21552" y="18288"/>
                      </a:lnTo>
                      <a:lnTo>
                        <a:pt x="21720" y="18434"/>
                      </a:lnTo>
                      <a:lnTo>
                        <a:pt x="21761" y="18413"/>
                      </a:lnTo>
                      <a:lnTo>
                        <a:pt x="21887" y="18434"/>
                      </a:lnTo>
                      <a:lnTo>
                        <a:pt x="21950" y="18330"/>
                      </a:lnTo>
                      <a:lnTo>
                        <a:pt x="22075" y="18100"/>
                      </a:lnTo>
                      <a:lnTo>
                        <a:pt x="22033" y="18288"/>
                      </a:lnTo>
                      <a:lnTo>
                        <a:pt x="22033" y="18413"/>
                      </a:lnTo>
                      <a:lnTo>
                        <a:pt x="21992" y="18497"/>
                      </a:lnTo>
                      <a:lnTo>
                        <a:pt x="21950" y="18518"/>
                      </a:lnTo>
                      <a:lnTo>
                        <a:pt x="21866" y="18623"/>
                      </a:lnTo>
                      <a:lnTo>
                        <a:pt x="21887" y="18706"/>
                      </a:lnTo>
                      <a:lnTo>
                        <a:pt x="21971" y="18748"/>
                      </a:lnTo>
                      <a:lnTo>
                        <a:pt x="21929" y="18811"/>
                      </a:lnTo>
                      <a:lnTo>
                        <a:pt x="21929" y="19062"/>
                      </a:lnTo>
                      <a:lnTo>
                        <a:pt x="21971" y="19125"/>
                      </a:lnTo>
                      <a:lnTo>
                        <a:pt x="22054" y="19125"/>
                      </a:lnTo>
                      <a:lnTo>
                        <a:pt x="22033" y="19229"/>
                      </a:lnTo>
                      <a:lnTo>
                        <a:pt x="22054" y="19334"/>
                      </a:lnTo>
                      <a:lnTo>
                        <a:pt x="22243" y="19522"/>
                      </a:lnTo>
                      <a:lnTo>
                        <a:pt x="22284" y="19543"/>
                      </a:lnTo>
                      <a:lnTo>
                        <a:pt x="22284" y="19585"/>
                      </a:lnTo>
                      <a:lnTo>
                        <a:pt x="22347" y="19543"/>
                      </a:lnTo>
                      <a:lnTo>
                        <a:pt x="22389" y="19627"/>
                      </a:lnTo>
                      <a:lnTo>
                        <a:pt x="22473" y="19585"/>
                      </a:lnTo>
                      <a:lnTo>
                        <a:pt x="22452" y="19543"/>
                      </a:lnTo>
                      <a:lnTo>
                        <a:pt x="22473" y="19481"/>
                      </a:lnTo>
                      <a:lnTo>
                        <a:pt x="22515" y="19543"/>
                      </a:lnTo>
                      <a:lnTo>
                        <a:pt x="22598" y="19564"/>
                      </a:lnTo>
                      <a:lnTo>
                        <a:pt x="22661" y="19481"/>
                      </a:lnTo>
                      <a:lnTo>
                        <a:pt x="22577" y="19334"/>
                      </a:lnTo>
                      <a:lnTo>
                        <a:pt x="22515" y="19334"/>
                      </a:lnTo>
                      <a:lnTo>
                        <a:pt x="22473" y="19355"/>
                      </a:lnTo>
                      <a:lnTo>
                        <a:pt x="22452" y="19334"/>
                      </a:lnTo>
                      <a:lnTo>
                        <a:pt x="22515" y="19229"/>
                      </a:lnTo>
                      <a:lnTo>
                        <a:pt x="22515" y="19146"/>
                      </a:lnTo>
                      <a:lnTo>
                        <a:pt x="22494" y="19062"/>
                      </a:lnTo>
                      <a:lnTo>
                        <a:pt x="22410" y="19041"/>
                      </a:lnTo>
                      <a:lnTo>
                        <a:pt x="22410" y="18999"/>
                      </a:lnTo>
                      <a:lnTo>
                        <a:pt x="22473" y="18937"/>
                      </a:lnTo>
                      <a:lnTo>
                        <a:pt x="22494" y="18811"/>
                      </a:lnTo>
                      <a:lnTo>
                        <a:pt x="22577" y="18811"/>
                      </a:lnTo>
                      <a:lnTo>
                        <a:pt x="22577" y="18916"/>
                      </a:lnTo>
                      <a:lnTo>
                        <a:pt x="22598" y="18999"/>
                      </a:lnTo>
                      <a:lnTo>
                        <a:pt x="22682" y="18895"/>
                      </a:lnTo>
                      <a:lnTo>
                        <a:pt x="22703" y="18957"/>
                      </a:lnTo>
                      <a:lnTo>
                        <a:pt x="22766" y="19041"/>
                      </a:lnTo>
                      <a:lnTo>
                        <a:pt x="22703" y="19146"/>
                      </a:lnTo>
                      <a:lnTo>
                        <a:pt x="22724" y="19229"/>
                      </a:lnTo>
                      <a:lnTo>
                        <a:pt x="22787" y="19250"/>
                      </a:lnTo>
                      <a:lnTo>
                        <a:pt x="22891" y="19146"/>
                      </a:lnTo>
                      <a:lnTo>
                        <a:pt x="22933" y="19146"/>
                      </a:lnTo>
                      <a:lnTo>
                        <a:pt x="22912" y="19229"/>
                      </a:lnTo>
                      <a:lnTo>
                        <a:pt x="22828" y="19313"/>
                      </a:lnTo>
                      <a:lnTo>
                        <a:pt x="22828" y="19376"/>
                      </a:lnTo>
                      <a:lnTo>
                        <a:pt x="22870" y="19481"/>
                      </a:lnTo>
                      <a:lnTo>
                        <a:pt x="22808" y="19627"/>
                      </a:lnTo>
                      <a:lnTo>
                        <a:pt x="22828" y="19669"/>
                      </a:lnTo>
                      <a:lnTo>
                        <a:pt x="22891" y="19669"/>
                      </a:lnTo>
                      <a:lnTo>
                        <a:pt x="22891" y="19857"/>
                      </a:lnTo>
                      <a:cubicBezTo>
                        <a:pt x="22891" y="19899"/>
                        <a:pt x="22870" y="19983"/>
                        <a:pt x="22870" y="20045"/>
                      </a:cubicBezTo>
                      <a:lnTo>
                        <a:pt x="22828" y="20087"/>
                      </a:lnTo>
                      <a:lnTo>
                        <a:pt x="22808" y="20004"/>
                      </a:lnTo>
                      <a:lnTo>
                        <a:pt x="22870" y="19941"/>
                      </a:lnTo>
                      <a:lnTo>
                        <a:pt x="22870" y="19857"/>
                      </a:lnTo>
                      <a:lnTo>
                        <a:pt x="22766" y="19794"/>
                      </a:lnTo>
                      <a:lnTo>
                        <a:pt x="22598" y="19836"/>
                      </a:lnTo>
                      <a:lnTo>
                        <a:pt x="22577" y="19878"/>
                      </a:lnTo>
                      <a:lnTo>
                        <a:pt x="22515" y="19899"/>
                      </a:lnTo>
                      <a:lnTo>
                        <a:pt x="22473" y="19794"/>
                      </a:lnTo>
                      <a:lnTo>
                        <a:pt x="22410" y="19941"/>
                      </a:lnTo>
                      <a:lnTo>
                        <a:pt x="22452" y="20066"/>
                      </a:lnTo>
                      <a:lnTo>
                        <a:pt x="22515" y="20108"/>
                      </a:lnTo>
                      <a:lnTo>
                        <a:pt x="22473" y="20192"/>
                      </a:lnTo>
                      <a:lnTo>
                        <a:pt x="22410" y="20150"/>
                      </a:lnTo>
                      <a:lnTo>
                        <a:pt x="22368" y="20255"/>
                      </a:lnTo>
                      <a:lnTo>
                        <a:pt x="22452" y="20401"/>
                      </a:lnTo>
                      <a:lnTo>
                        <a:pt x="22410" y="20506"/>
                      </a:lnTo>
                      <a:lnTo>
                        <a:pt x="22494" y="20569"/>
                      </a:lnTo>
                      <a:lnTo>
                        <a:pt x="22410" y="20631"/>
                      </a:lnTo>
                      <a:lnTo>
                        <a:pt x="22515" y="20778"/>
                      </a:lnTo>
                      <a:lnTo>
                        <a:pt x="22619" y="20778"/>
                      </a:lnTo>
                      <a:lnTo>
                        <a:pt x="22703" y="20694"/>
                      </a:lnTo>
                      <a:lnTo>
                        <a:pt x="22703" y="20569"/>
                      </a:lnTo>
                      <a:lnTo>
                        <a:pt x="22619" y="20401"/>
                      </a:lnTo>
                      <a:lnTo>
                        <a:pt x="22661" y="20297"/>
                      </a:lnTo>
                      <a:lnTo>
                        <a:pt x="22787" y="20527"/>
                      </a:lnTo>
                      <a:lnTo>
                        <a:pt x="22787" y="20631"/>
                      </a:lnTo>
                      <a:lnTo>
                        <a:pt x="22787" y="20694"/>
                      </a:lnTo>
                      <a:cubicBezTo>
                        <a:pt x="22766" y="20694"/>
                        <a:pt x="22724" y="20694"/>
                        <a:pt x="22724" y="20715"/>
                      </a:cubicBezTo>
                      <a:lnTo>
                        <a:pt x="22724" y="20736"/>
                      </a:lnTo>
                      <a:lnTo>
                        <a:pt x="22682" y="20799"/>
                      </a:lnTo>
                      <a:lnTo>
                        <a:pt x="22577" y="20841"/>
                      </a:lnTo>
                      <a:lnTo>
                        <a:pt x="22598" y="20924"/>
                      </a:lnTo>
                      <a:lnTo>
                        <a:pt x="22682" y="21008"/>
                      </a:lnTo>
                      <a:lnTo>
                        <a:pt x="22598" y="21092"/>
                      </a:lnTo>
                      <a:lnTo>
                        <a:pt x="22598" y="21196"/>
                      </a:lnTo>
                      <a:lnTo>
                        <a:pt x="22536" y="21259"/>
                      </a:lnTo>
                      <a:lnTo>
                        <a:pt x="22431" y="21301"/>
                      </a:lnTo>
                      <a:lnTo>
                        <a:pt x="22431" y="21343"/>
                      </a:lnTo>
                      <a:lnTo>
                        <a:pt x="22577" y="21364"/>
                      </a:lnTo>
                      <a:lnTo>
                        <a:pt x="22536" y="21426"/>
                      </a:lnTo>
                      <a:lnTo>
                        <a:pt x="22494" y="21447"/>
                      </a:lnTo>
                      <a:lnTo>
                        <a:pt x="22494" y="21531"/>
                      </a:lnTo>
                      <a:lnTo>
                        <a:pt x="22536" y="21531"/>
                      </a:lnTo>
                      <a:lnTo>
                        <a:pt x="22619" y="21510"/>
                      </a:lnTo>
                      <a:lnTo>
                        <a:pt x="22640" y="21552"/>
                      </a:lnTo>
                      <a:lnTo>
                        <a:pt x="22598" y="21615"/>
                      </a:lnTo>
                      <a:lnTo>
                        <a:pt x="22515" y="21636"/>
                      </a:lnTo>
                      <a:lnTo>
                        <a:pt x="22473" y="21719"/>
                      </a:lnTo>
                      <a:lnTo>
                        <a:pt x="22494" y="21866"/>
                      </a:lnTo>
                      <a:lnTo>
                        <a:pt x="22536" y="21929"/>
                      </a:lnTo>
                      <a:lnTo>
                        <a:pt x="22515" y="21991"/>
                      </a:lnTo>
                      <a:lnTo>
                        <a:pt x="22536" y="22075"/>
                      </a:lnTo>
                      <a:lnTo>
                        <a:pt x="22598" y="22054"/>
                      </a:lnTo>
                      <a:lnTo>
                        <a:pt x="22619" y="21970"/>
                      </a:lnTo>
                      <a:lnTo>
                        <a:pt x="22640" y="21845"/>
                      </a:lnTo>
                      <a:lnTo>
                        <a:pt x="22703" y="21678"/>
                      </a:lnTo>
                      <a:lnTo>
                        <a:pt x="22745" y="21615"/>
                      </a:lnTo>
                      <a:lnTo>
                        <a:pt x="22787" y="21406"/>
                      </a:lnTo>
                      <a:lnTo>
                        <a:pt x="22828" y="21343"/>
                      </a:lnTo>
                      <a:lnTo>
                        <a:pt x="22844" y="21204"/>
                      </a:lnTo>
                      <a:lnTo>
                        <a:pt x="22870" y="21217"/>
                      </a:lnTo>
                      <a:cubicBezTo>
                        <a:pt x="22870" y="21301"/>
                        <a:pt x="22870" y="21364"/>
                        <a:pt x="22891" y="21447"/>
                      </a:cubicBezTo>
                      <a:lnTo>
                        <a:pt x="22870" y="21426"/>
                      </a:lnTo>
                      <a:lnTo>
                        <a:pt x="22808" y="21510"/>
                      </a:lnTo>
                      <a:lnTo>
                        <a:pt x="22808" y="21636"/>
                      </a:lnTo>
                      <a:lnTo>
                        <a:pt x="22870" y="21678"/>
                      </a:lnTo>
                      <a:lnTo>
                        <a:pt x="22787" y="21782"/>
                      </a:lnTo>
                      <a:lnTo>
                        <a:pt x="22891" y="21845"/>
                      </a:lnTo>
                      <a:lnTo>
                        <a:pt x="22891" y="21929"/>
                      </a:lnTo>
                      <a:lnTo>
                        <a:pt x="22828" y="21970"/>
                      </a:lnTo>
                      <a:lnTo>
                        <a:pt x="22766" y="21929"/>
                      </a:lnTo>
                      <a:lnTo>
                        <a:pt x="22703" y="21991"/>
                      </a:lnTo>
                      <a:lnTo>
                        <a:pt x="22703" y="22054"/>
                      </a:lnTo>
                      <a:lnTo>
                        <a:pt x="22661" y="22138"/>
                      </a:lnTo>
                      <a:lnTo>
                        <a:pt x="22619" y="22201"/>
                      </a:lnTo>
                      <a:lnTo>
                        <a:pt x="22682" y="22263"/>
                      </a:lnTo>
                      <a:lnTo>
                        <a:pt x="22766" y="22054"/>
                      </a:lnTo>
                      <a:lnTo>
                        <a:pt x="22787" y="22096"/>
                      </a:lnTo>
                      <a:lnTo>
                        <a:pt x="22724" y="22201"/>
                      </a:lnTo>
                      <a:lnTo>
                        <a:pt x="22828" y="22180"/>
                      </a:lnTo>
                      <a:lnTo>
                        <a:pt x="22891" y="22096"/>
                      </a:lnTo>
                      <a:lnTo>
                        <a:pt x="22891" y="21991"/>
                      </a:lnTo>
                      <a:lnTo>
                        <a:pt x="23017" y="21845"/>
                      </a:lnTo>
                      <a:cubicBezTo>
                        <a:pt x="23017" y="21929"/>
                        <a:pt x="23017" y="21991"/>
                        <a:pt x="23038" y="22075"/>
                      </a:cubicBezTo>
                      <a:lnTo>
                        <a:pt x="23017" y="22096"/>
                      </a:lnTo>
                      <a:lnTo>
                        <a:pt x="23080" y="22159"/>
                      </a:lnTo>
                      <a:cubicBezTo>
                        <a:pt x="23101" y="22201"/>
                        <a:pt x="23101" y="22284"/>
                        <a:pt x="23121" y="22326"/>
                      </a:cubicBezTo>
                      <a:lnTo>
                        <a:pt x="23080" y="22473"/>
                      </a:lnTo>
                      <a:lnTo>
                        <a:pt x="23080" y="22556"/>
                      </a:lnTo>
                      <a:lnTo>
                        <a:pt x="23038" y="22640"/>
                      </a:lnTo>
                      <a:lnTo>
                        <a:pt x="22933" y="22682"/>
                      </a:lnTo>
                      <a:lnTo>
                        <a:pt x="22912" y="22724"/>
                      </a:lnTo>
                      <a:lnTo>
                        <a:pt x="22933" y="22786"/>
                      </a:lnTo>
                      <a:lnTo>
                        <a:pt x="23017" y="22745"/>
                      </a:lnTo>
                      <a:lnTo>
                        <a:pt x="23101" y="22786"/>
                      </a:lnTo>
                      <a:lnTo>
                        <a:pt x="23101" y="22828"/>
                      </a:lnTo>
                      <a:lnTo>
                        <a:pt x="22996" y="22912"/>
                      </a:lnTo>
                      <a:lnTo>
                        <a:pt x="22996" y="22954"/>
                      </a:lnTo>
                      <a:lnTo>
                        <a:pt x="22975" y="23038"/>
                      </a:lnTo>
                      <a:lnTo>
                        <a:pt x="22912" y="23038"/>
                      </a:lnTo>
                      <a:lnTo>
                        <a:pt x="22870" y="23100"/>
                      </a:lnTo>
                      <a:lnTo>
                        <a:pt x="22891" y="23142"/>
                      </a:lnTo>
                      <a:lnTo>
                        <a:pt x="22975" y="23142"/>
                      </a:lnTo>
                      <a:lnTo>
                        <a:pt x="23017" y="23205"/>
                      </a:lnTo>
                      <a:lnTo>
                        <a:pt x="23038" y="23142"/>
                      </a:lnTo>
                      <a:lnTo>
                        <a:pt x="23121" y="23121"/>
                      </a:lnTo>
                      <a:lnTo>
                        <a:pt x="23184" y="23163"/>
                      </a:lnTo>
                      <a:lnTo>
                        <a:pt x="23101" y="23226"/>
                      </a:lnTo>
                      <a:lnTo>
                        <a:pt x="23080" y="23268"/>
                      </a:lnTo>
                      <a:lnTo>
                        <a:pt x="23121" y="23351"/>
                      </a:lnTo>
                      <a:lnTo>
                        <a:pt x="23038" y="23435"/>
                      </a:lnTo>
                      <a:lnTo>
                        <a:pt x="23017" y="23519"/>
                      </a:lnTo>
                      <a:lnTo>
                        <a:pt x="23121" y="23582"/>
                      </a:lnTo>
                      <a:lnTo>
                        <a:pt x="23101" y="23686"/>
                      </a:lnTo>
                      <a:lnTo>
                        <a:pt x="23142" y="23749"/>
                      </a:lnTo>
                      <a:lnTo>
                        <a:pt x="23247" y="23749"/>
                      </a:lnTo>
                      <a:lnTo>
                        <a:pt x="23310" y="23686"/>
                      </a:lnTo>
                      <a:lnTo>
                        <a:pt x="23247" y="23623"/>
                      </a:lnTo>
                      <a:lnTo>
                        <a:pt x="23310" y="23561"/>
                      </a:lnTo>
                      <a:lnTo>
                        <a:pt x="23247" y="23519"/>
                      </a:lnTo>
                      <a:lnTo>
                        <a:pt x="23205" y="23519"/>
                      </a:lnTo>
                      <a:lnTo>
                        <a:pt x="23247" y="23435"/>
                      </a:lnTo>
                      <a:lnTo>
                        <a:pt x="23331" y="23414"/>
                      </a:lnTo>
                      <a:lnTo>
                        <a:pt x="23435" y="23331"/>
                      </a:lnTo>
                      <a:lnTo>
                        <a:pt x="23435" y="23247"/>
                      </a:lnTo>
                      <a:lnTo>
                        <a:pt x="23393" y="23226"/>
                      </a:lnTo>
                      <a:lnTo>
                        <a:pt x="23310" y="23226"/>
                      </a:lnTo>
                      <a:lnTo>
                        <a:pt x="23310" y="23205"/>
                      </a:lnTo>
                      <a:lnTo>
                        <a:pt x="23414" y="23121"/>
                      </a:lnTo>
                      <a:lnTo>
                        <a:pt x="23393" y="23017"/>
                      </a:lnTo>
                      <a:lnTo>
                        <a:pt x="23247" y="22912"/>
                      </a:lnTo>
                      <a:lnTo>
                        <a:pt x="23310" y="22807"/>
                      </a:lnTo>
                      <a:lnTo>
                        <a:pt x="23331" y="22828"/>
                      </a:lnTo>
                      <a:lnTo>
                        <a:pt x="23414" y="22828"/>
                      </a:lnTo>
                      <a:lnTo>
                        <a:pt x="23414" y="22766"/>
                      </a:lnTo>
                      <a:lnTo>
                        <a:pt x="23310" y="22661"/>
                      </a:lnTo>
                      <a:lnTo>
                        <a:pt x="23373" y="22661"/>
                      </a:lnTo>
                      <a:lnTo>
                        <a:pt x="23373" y="22473"/>
                      </a:lnTo>
                      <a:lnTo>
                        <a:pt x="23247" y="22389"/>
                      </a:lnTo>
                      <a:lnTo>
                        <a:pt x="23226" y="22410"/>
                      </a:lnTo>
                      <a:lnTo>
                        <a:pt x="23142" y="22347"/>
                      </a:lnTo>
                      <a:lnTo>
                        <a:pt x="23163" y="22305"/>
                      </a:lnTo>
                      <a:lnTo>
                        <a:pt x="23163" y="22284"/>
                      </a:lnTo>
                      <a:lnTo>
                        <a:pt x="23247" y="22180"/>
                      </a:lnTo>
                      <a:lnTo>
                        <a:pt x="23205" y="22096"/>
                      </a:lnTo>
                      <a:cubicBezTo>
                        <a:pt x="23205" y="22054"/>
                        <a:pt x="23226" y="21991"/>
                        <a:pt x="23226" y="21950"/>
                      </a:cubicBezTo>
                      <a:lnTo>
                        <a:pt x="23226" y="21887"/>
                      </a:lnTo>
                      <a:lnTo>
                        <a:pt x="23268" y="21929"/>
                      </a:lnTo>
                      <a:lnTo>
                        <a:pt x="23352" y="21866"/>
                      </a:lnTo>
                      <a:lnTo>
                        <a:pt x="23310" y="21761"/>
                      </a:lnTo>
                      <a:lnTo>
                        <a:pt x="23352" y="21719"/>
                      </a:lnTo>
                      <a:lnTo>
                        <a:pt x="23352" y="21573"/>
                      </a:lnTo>
                      <a:lnTo>
                        <a:pt x="23414" y="21552"/>
                      </a:lnTo>
                      <a:lnTo>
                        <a:pt x="23435" y="21719"/>
                      </a:lnTo>
                      <a:lnTo>
                        <a:pt x="23477" y="21678"/>
                      </a:lnTo>
                      <a:lnTo>
                        <a:pt x="23519" y="21657"/>
                      </a:lnTo>
                      <a:lnTo>
                        <a:pt x="23519" y="21678"/>
                      </a:lnTo>
                      <a:lnTo>
                        <a:pt x="23519" y="21719"/>
                      </a:lnTo>
                      <a:lnTo>
                        <a:pt x="23477" y="21761"/>
                      </a:lnTo>
                      <a:lnTo>
                        <a:pt x="23477" y="21845"/>
                      </a:lnTo>
                      <a:lnTo>
                        <a:pt x="23540" y="21887"/>
                      </a:lnTo>
                      <a:lnTo>
                        <a:pt x="23665" y="21866"/>
                      </a:lnTo>
                      <a:lnTo>
                        <a:pt x="23749" y="21761"/>
                      </a:lnTo>
                      <a:lnTo>
                        <a:pt x="23728" y="21719"/>
                      </a:lnTo>
                      <a:cubicBezTo>
                        <a:pt x="23749" y="21657"/>
                        <a:pt x="23770" y="21573"/>
                        <a:pt x="23791" y="21510"/>
                      </a:cubicBezTo>
                      <a:lnTo>
                        <a:pt x="23833" y="21531"/>
                      </a:lnTo>
                      <a:lnTo>
                        <a:pt x="23854" y="21636"/>
                      </a:lnTo>
                      <a:lnTo>
                        <a:pt x="23958" y="21719"/>
                      </a:lnTo>
                      <a:lnTo>
                        <a:pt x="24000" y="21719"/>
                      </a:lnTo>
                      <a:lnTo>
                        <a:pt x="23937" y="21740"/>
                      </a:lnTo>
                      <a:lnTo>
                        <a:pt x="23854" y="21740"/>
                      </a:lnTo>
                      <a:lnTo>
                        <a:pt x="23833" y="21782"/>
                      </a:lnTo>
                      <a:cubicBezTo>
                        <a:pt x="23749" y="21824"/>
                        <a:pt x="23665" y="21866"/>
                        <a:pt x="23665" y="21970"/>
                      </a:cubicBezTo>
                      <a:cubicBezTo>
                        <a:pt x="23665" y="22054"/>
                        <a:pt x="23665" y="22096"/>
                        <a:pt x="23686" y="22180"/>
                      </a:cubicBezTo>
                      <a:lnTo>
                        <a:pt x="23665" y="22159"/>
                      </a:lnTo>
                      <a:lnTo>
                        <a:pt x="23665" y="22138"/>
                      </a:lnTo>
                      <a:lnTo>
                        <a:pt x="23645" y="22159"/>
                      </a:lnTo>
                      <a:cubicBezTo>
                        <a:pt x="23624" y="22159"/>
                        <a:pt x="23603" y="22138"/>
                        <a:pt x="23561" y="22138"/>
                      </a:cubicBezTo>
                      <a:lnTo>
                        <a:pt x="23624" y="22075"/>
                      </a:lnTo>
                      <a:lnTo>
                        <a:pt x="23645" y="21991"/>
                      </a:lnTo>
                      <a:lnTo>
                        <a:pt x="23456" y="21970"/>
                      </a:lnTo>
                      <a:lnTo>
                        <a:pt x="23352" y="22075"/>
                      </a:lnTo>
                      <a:lnTo>
                        <a:pt x="23414" y="22180"/>
                      </a:lnTo>
                      <a:lnTo>
                        <a:pt x="23435" y="22180"/>
                      </a:lnTo>
                      <a:cubicBezTo>
                        <a:pt x="23414" y="22201"/>
                        <a:pt x="23414" y="22222"/>
                        <a:pt x="23414" y="22263"/>
                      </a:cubicBezTo>
                      <a:cubicBezTo>
                        <a:pt x="23435" y="22284"/>
                        <a:pt x="23435" y="22326"/>
                        <a:pt x="23456" y="22368"/>
                      </a:cubicBezTo>
                      <a:cubicBezTo>
                        <a:pt x="23498" y="22389"/>
                        <a:pt x="23519" y="22431"/>
                        <a:pt x="23540" y="22494"/>
                      </a:cubicBezTo>
                      <a:lnTo>
                        <a:pt x="23561" y="22494"/>
                      </a:lnTo>
                      <a:cubicBezTo>
                        <a:pt x="23561" y="22494"/>
                        <a:pt x="23561" y="22514"/>
                        <a:pt x="23582" y="22514"/>
                      </a:cubicBezTo>
                      <a:cubicBezTo>
                        <a:pt x="23624" y="22577"/>
                        <a:pt x="23665" y="22577"/>
                        <a:pt x="23686" y="22598"/>
                      </a:cubicBezTo>
                      <a:lnTo>
                        <a:pt x="23665" y="22619"/>
                      </a:lnTo>
                      <a:lnTo>
                        <a:pt x="23540" y="22724"/>
                      </a:lnTo>
                      <a:lnTo>
                        <a:pt x="23540" y="22828"/>
                      </a:lnTo>
                      <a:lnTo>
                        <a:pt x="23603" y="22933"/>
                      </a:lnTo>
                      <a:lnTo>
                        <a:pt x="23728" y="22828"/>
                      </a:lnTo>
                      <a:lnTo>
                        <a:pt x="23812" y="22682"/>
                      </a:lnTo>
                      <a:lnTo>
                        <a:pt x="23812" y="22619"/>
                      </a:lnTo>
                      <a:lnTo>
                        <a:pt x="23875" y="22598"/>
                      </a:lnTo>
                      <a:lnTo>
                        <a:pt x="24021" y="22473"/>
                      </a:lnTo>
                      <a:lnTo>
                        <a:pt x="24042" y="22514"/>
                      </a:lnTo>
                      <a:lnTo>
                        <a:pt x="24251" y="22514"/>
                      </a:lnTo>
                      <a:lnTo>
                        <a:pt x="24168" y="22619"/>
                      </a:lnTo>
                      <a:lnTo>
                        <a:pt x="24189" y="22640"/>
                      </a:lnTo>
                      <a:lnTo>
                        <a:pt x="24314" y="22640"/>
                      </a:lnTo>
                      <a:lnTo>
                        <a:pt x="24314" y="22703"/>
                      </a:lnTo>
                      <a:lnTo>
                        <a:pt x="24209" y="22807"/>
                      </a:lnTo>
                      <a:cubicBezTo>
                        <a:pt x="24189" y="22807"/>
                        <a:pt x="24168" y="22828"/>
                        <a:pt x="24147" y="22828"/>
                      </a:cubicBezTo>
                      <a:lnTo>
                        <a:pt x="24168" y="22724"/>
                      </a:lnTo>
                      <a:lnTo>
                        <a:pt x="24105" y="22598"/>
                      </a:lnTo>
                      <a:lnTo>
                        <a:pt x="23979" y="22598"/>
                      </a:lnTo>
                      <a:lnTo>
                        <a:pt x="23979" y="22640"/>
                      </a:lnTo>
                      <a:lnTo>
                        <a:pt x="23875" y="22703"/>
                      </a:lnTo>
                      <a:lnTo>
                        <a:pt x="23833" y="22849"/>
                      </a:lnTo>
                      <a:lnTo>
                        <a:pt x="23833" y="22912"/>
                      </a:lnTo>
                      <a:lnTo>
                        <a:pt x="23728" y="23017"/>
                      </a:lnTo>
                      <a:lnTo>
                        <a:pt x="23749" y="23100"/>
                      </a:lnTo>
                      <a:lnTo>
                        <a:pt x="23937" y="23017"/>
                      </a:lnTo>
                      <a:cubicBezTo>
                        <a:pt x="23937" y="23038"/>
                        <a:pt x="23958" y="23038"/>
                        <a:pt x="23958" y="23038"/>
                      </a:cubicBezTo>
                      <a:lnTo>
                        <a:pt x="23854" y="23121"/>
                      </a:lnTo>
                      <a:lnTo>
                        <a:pt x="23770" y="23247"/>
                      </a:lnTo>
                      <a:lnTo>
                        <a:pt x="23833" y="23310"/>
                      </a:lnTo>
                      <a:lnTo>
                        <a:pt x="24000" y="23163"/>
                      </a:lnTo>
                      <a:lnTo>
                        <a:pt x="24063" y="23100"/>
                      </a:lnTo>
                      <a:cubicBezTo>
                        <a:pt x="24084" y="23121"/>
                        <a:pt x="24105" y="23121"/>
                        <a:pt x="24147" y="23142"/>
                      </a:cubicBezTo>
                      <a:lnTo>
                        <a:pt x="24147" y="23163"/>
                      </a:lnTo>
                      <a:lnTo>
                        <a:pt x="24168" y="23226"/>
                      </a:lnTo>
                      <a:lnTo>
                        <a:pt x="24189" y="23268"/>
                      </a:lnTo>
                      <a:lnTo>
                        <a:pt x="24000" y="23268"/>
                      </a:lnTo>
                      <a:lnTo>
                        <a:pt x="23937" y="23351"/>
                      </a:lnTo>
                      <a:lnTo>
                        <a:pt x="23937" y="23414"/>
                      </a:lnTo>
                      <a:lnTo>
                        <a:pt x="24000" y="23414"/>
                      </a:lnTo>
                      <a:lnTo>
                        <a:pt x="24063" y="23372"/>
                      </a:lnTo>
                      <a:lnTo>
                        <a:pt x="24168" y="23372"/>
                      </a:lnTo>
                      <a:lnTo>
                        <a:pt x="24168" y="23414"/>
                      </a:lnTo>
                      <a:lnTo>
                        <a:pt x="24063" y="23477"/>
                      </a:lnTo>
                      <a:lnTo>
                        <a:pt x="23937" y="23477"/>
                      </a:lnTo>
                      <a:lnTo>
                        <a:pt x="23875" y="23540"/>
                      </a:lnTo>
                      <a:lnTo>
                        <a:pt x="23854" y="23665"/>
                      </a:lnTo>
                      <a:lnTo>
                        <a:pt x="23896" y="23770"/>
                      </a:lnTo>
                      <a:lnTo>
                        <a:pt x="23979" y="23728"/>
                      </a:lnTo>
                      <a:lnTo>
                        <a:pt x="24000" y="23644"/>
                      </a:lnTo>
                      <a:lnTo>
                        <a:pt x="24084" y="23644"/>
                      </a:lnTo>
                      <a:lnTo>
                        <a:pt x="24189" y="23582"/>
                      </a:lnTo>
                      <a:lnTo>
                        <a:pt x="24314" y="23435"/>
                      </a:lnTo>
                      <a:lnTo>
                        <a:pt x="24461" y="23247"/>
                      </a:lnTo>
                      <a:lnTo>
                        <a:pt x="24502" y="23017"/>
                      </a:lnTo>
                      <a:lnTo>
                        <a:pt x="24628" y="22745"/>
                      </a:lnTo>
                      <a:lnTo>
                        <a:pt x="24691" y="22724"/>
                      </a:lnTo>
                      <a:lnTo>
                        <a:pt x="24691" y="22703"/>
                      </a:lnTo>
                      <a:lnTo>
                        <a:pt x="24691" y="22661"/>
                      </a:lnTo>
                      <a:lnTo>
                        <a:pt x="24670" y="22661"/>
                      </a:lnTo>
                      <a:lnTo>
                        <a:pt x="24712" y="22619"/>
                      </a:lnTo>
                      <a:lnTo>
                        <a:pt x="24712" y="22577"/>
                      </a:lnTo>
                      <a:lnTo>
                        <a:pt x="24753" y="22514"/>
                      </a:lnTo>
                      <a:lnTo>
                        <a:pt x="24712" y="22473"/>
                      </a:lnTo>
                      <a:lnTo>
                        <a:pt x="24670" y="22452"/>
                      </a:lnTo>
                      <a:lnTo>
                        <a:pt x="24670" y="22347"/>
                      </a:lnTo>
                      <a:lnTo>
                        <a:pt x="24607" y="22242"/>
                      </a:lnTo>
                      <a:lnTo>
                        <a:pt x="24481" y="22159"/>
                      </a:lnTo>
                      <a:lnTo>
                        <a:pt x="24398" y="22096"/>
                      </a:lnTo>
                      <a:lnTo>
                        <a:pt x="24377" y="22033"/>
                      </a:lnTo>
                      <a:lnTo>
                        <a:pt x="24272" y="21866"/>
                      </a:lnTo>
                      <a:lnTo>
                        <a:pt x="24189" y="21845"/>
                      </a:lnTo>
                      <a:lnTo>
                        <a:pt x="24084" y="21845"/>
                      </a:lnTo>
                      <a:lnTo>
                        <a:pt x="24084" y="21782"/>
                      </a:lnTo>
                      <a:lnTo>
                        <a:pt x="24126" y="21740"/>
                      </a:lnTo>
                      <a:lnTo>
                        <a:pt x="24084" y="21657"/>
                      </a:lnTo>
                      <a:lnTo>
                        <a:pt x="24042" y="21615"/>
                      </a:lnTo>
                      <a:lnTo>
                        <a:pt x="24021" y="21531"/>
                      </a:lnTo>
                      <a:lnTo>
                        <a:pt x="24063" y="21468"/>
                      </a:lnTo>
                      <a:lnTo>
                        <a:pt x="24126" y="21447"/>
                      </a:lnTo>
                      <a:lnTo>
                        <a:pt x="24084" y="21406"/>
                      </a:lnTo>
                      <a:lnTo>
                        <a:pt x="24021" y="21343"/>
                      </a:lnTo>
                      <a:lnTo>
                        <a:pt x="23958" y="21343"/>
                      </a:lnTo>
                      <a:lnTo>
                        <a:pt x="23958" y="21259"/>
                      </a:lnTo>
                      <a:lnTo>
                        <a:pt x="24063" y="21217"/>
                      </a:lnTo>
                      <a:lnTo>
                        <a:pt x="24042" y="20799"/>
                      </a:lnTo>
                      <a:lnTo>
                        <a:pt x="24042" y="20380"/>
                      </a:lnTo>
                      <a:lnTo>
                        <a:pt x="24084" y="20025"/>
                      </a:lnTo>
                      <a:lnTo>
                        <a:pt x="24063" y="19941"/>
                      </a:lnTo>
                      <a:lnTo>
                        <a:pt x="24063" y="19836"/>
                      </a:lnTo>
                      <a:lnTo>
                        <a:pt x="24126" y="19732"/>
                      </a:lnTo>
                      <a:lnTo>
                        <a:pt x="24084" y="19627"/>
                      </a:lnTo>
                      <a:lnTo>
                        <a:pt x="24042" y="19543"/>
                      </a:lnTo>
                      <a:lnTo>
                        <a:pt x="24021" y="19334"/>
                      </a:lnTo>
                      <a:lnTo>
                        <a:pt x="23875" y="19167"/>
                      </a:lnTo>
                      <a:lnTo>
                        <a:pt x="23833" y="18957"/>
                      </a:lnTo>
                      <a:lnTo>
                        <a:pt x="23854" y="18853"/>
                      </a:lnTo>
                      <a:lnTo>
                        <a:pt x="23728" y="18518"/>
                      </a:lnTo>
                      <a:lnTo>
                        <a:pt x="23749" y="18434"/>
                      </a:lnTo>
                      <a:lnTo>
                        <a:pt x="23833" y="18288"/>
                      </a:lnTo>
                      <a:lnTo>
                        <a:pt x="23812" y="18204"/>
                      </a:lnTo>
                      <a:lnTo>
                        <a:pt x="23812" y="18100"/>
                      </a:lnTo>
                      <a:lnTo>
                        <a:pt x="23665" y="17995"/>
                      </a:lnTo>
                      <a:lnTo>
                        <a:pt x="23498" y="17995"/>
                      </a:lnTo>
                      <a:lnTo>
                        <a:pt x="23289" y="18058"/>
                      </a:lnTo>
                      <a:lnTo>
                        <a:pt x="23226" y="18079"/>
                      </a:lnTo>
                      <a:lnTo>
                        <a:pt x="23017" y="18162"/>
                      </a:lnTo>
                      <a:lnTo>
                        <a:pt x="22891" y="18288"/>
                      </a:lnTo>
                      <a:lnTo>
                        <a:pt x="22724" y="18518"/>
                      </a:lnTo>
                      <a:lnTo>
                        <a:pt x="22598" y="18602"/>
                      </a:lnTo>
                      <a:lnTo>
                        <a:pt x="22410" y="18623"/>
                      </a:lnTo>
                      <a:lnTo>
                        <a:pt x="22201" y="18644"/>
                      </a:lnTo>
                      <a:lnTo>
                        <a:pt x="22159" y="18644"/>
                      </a:lnTo>
                      <a:lnTo>
                        <a:pt x="22159" y="18581"/>
                      </a:lnTo>
                      <a:lnTo>
                        <a:pt x="22264" y="18413"/>
                      </a:lnTo>
                      <a:lnTo>
                        <a:pt x="22201" y="18267"/>
                      </a:lnTo>
                      <a:lnTo>
                        <a:pt x="22054" y="17597"/>
                      </a:lnTo>
                      <a:lnTo>
                        <a:pt x="21950" y="17325"/>
                      </a:lnTo>
                      <a:lnTo>
                        <a:pt x="21887" y="17179"/>
                      </a:lnTo>
                      <a:lnTo>
                        <a:pt x="22033" y="16928"/>
                      </a:lnTo>
                      <a:lnTo>
                        <a:pt x="21740" y="16886"/>
                      </a:lnTo>
                      <a:lnTo>
                        <a:pt x="21531" y="17032"/>
                      </a:lnTo>
                      <a:lnTo>
                        <a:pt x="21406" y="16970"/>
                      </a:lnTo>
                      <a:lnTo>
                        <a:pt x="21029" y="16970"/>
                      </a:lnTo>
                      <a:lnTo>
                        <a:pt x="27704" y="4792"/>
                      </a:lnTo>
                      <a:lnTo>
                        <a:pt x="27683" y="4729"/>
                      </a:lnTo>
                      <a:lnTo>
                        <a:pt x="27536" y="4708"/>
                      </a:lnTo>
                      <a:lnTo>
                        <a:pt x="27474" y="4729"/>
                      </a:lnTo>
                      <a:lnTo>
                        <a:pt x="27411" y="4667"/>
                      </a:lnTo>
                      <a:lnTo>
                        <a:pt x="27369" y="4416"/>
                      </a:lnTo>
                      <a:lnTo>
                        <a:pt x="27306" y="4290"/>
                      </a:lnTo>
                      <a:lnTo>
                        <a:pt x="27222" y="4248"/>
                      </a:lnTo>
                      <a:lnTo>
                        <a:pt x="27202" y="4102"/>
                      </a:lnTo>
                      <a:lnTo>
                        <a:pt x="27118" y="3955"/>
                      </a:lnTo>
                      <a:lnTo>
                        <a:pt x="27076" y="3892"/>
                      </a:lnTo>
                      <a:lnTo>
                        <a:pt x="26867" y="3892"/>
                      </a:lnTo>
                      <a:lnTo>
                        <a:pt x="26846" y="3934"/>
                      </a:lnTo>
                      <a:lnTo>
                        <a:pt x="26678" y="3892"/>
                      </a:lnTo>
                      <a:lnTo>
                        <a:pt x="26532" y="3934"/>
                      </a:lnTo>
                      <a:lnTo>
                        <a:pt x="26448" y="3872"/>
                      </a:lnTo>
                      <a:lnTo>
                        <a:pt x="26386" y="3892"/>
                      </a:lnTo>
                      <a:lnTo>
                        <a:pt x="26344" y="3872"/>
                      </a:lnTo>
                      <a:lnTo>
                        <a:pt x="26323" y="3892"/>
                      </a:lnTo>
                      <a:lnTo>
                        <a:pt x="26239" y="3892"/>
                      </a:lnTo>
                      <a:lnTo>
                        <a:pt x="26239" y="3872"/>
                      </a:lnTo>
                      <a:lnTo>
                        <a:pt x="26281" y="3872"/>
                      </a:lnTo>
                      <a:lnTo>
                        <a:pt x="26281" y="3830"/>
                      </a:lnTo>
                      <a:lnTo>
                        <a:pt x="26176" y="3746"/>
                      </a:lnTo>
                      <a:lnTo>
                        <a:pt x="26114" y="3767"/>
                      </a:lnTo>
                      <a:lnTo>
                        <a:pt x="26030" y="3746"/>
                      </a:lnTo>
                      <a:lnTo>
                        <a:pt x="26051" y="3725"/>
                      </a:lnTo>
                      <a:lnTo>
                        <a:pt x="26114" y="3683"/>
                      </a:lnTo>
                      <a:lnTo>
                        <a:pt x="26051" y="3641"/>
                      </a:lnTo>
                      <a:lnTo>
                        <a:pt x="25967" y="3641"/>
                      </a:lnTo>
                      <a:lnTo>
                        <a:pt x="25904" y="3620"/>
                      </a:lnTo>
                      <a:lnTo>
                        <a:pt x="25904" y="3558"/>
                      </a:lnTo>
                      <a:lnTo>
                        <a:pt x="25821" y="3474"/>
                      </a:lnTo>
                      <a:lnTo>
                        <a:pt x="25737" y="3411"/>
                      </a:lnTo>
                      <a:lnTo>
                        <a:pt x="25716" y="3411"/>
                      </a:lnTo>
                      <a:lnTo>
                        <a:pt x="25653" y="3369"/>
                      </a:lnTo>
                      <a:lnTo>
                        <a:pt x="25611" y="3369"/>
                      </a:lnTo>
                      <a:lnTo>
                        <a:pt x="25549" y="3432"/>
                      </a:lnTo>
                      <a:lnTo>
                        <a:pt x="25549" y="3369"/>
                      </a:lnTo>
                      <a:lnTo>
                        <a:pt x="25528" y="3328"/>
                      </a:lnTo>
                      <a:lnTo>
                        <a:pt x="25444" y="3265"/>
                      </a:lnTo>
                      <a:lnTo>
                        <a:pt x="25381" y="3369"/>
                      </a:lnTo>
                      <a:lnTo>
                        <a:pt x="25318" y="3328"/>
                      </a:lnTo>
                      <a:lnTo>
                        <a:pt x="25318" y="3244"/>
                      </a:lnTo>
                      <a:lnTo>
                        <a:pt x="25381" y="3223"/>
                      </a:lnTo>
                      <a:lnTo>
                        <a:pt x="25339" y="3160"/>
                      </a:lnTo>
                      <a:lnTo>
                        <a:pt x="25277" y="3139"/>
                      </a:lnTo>
                      <a:lnTo>
                        <a:pt x="25193" y="3160"/>
                      </a:lnTo>
                      <a:lnTo>
                        <a:pt x="25193" y="3160"/>
                      </a:lnTo>
                      <a:lnTo>
                        <a:pt x="25214" y="3118"/>
                      </a:lnTo>
                      <a:lnTo>
                        <a:pt x="25214" y="3056"/>
                      </a:lnTo>
                      <a:lnTo>
                        <a:pt x="25109" y="3014"/>
                      </a:lnTo>
                      <a:lnTo>
                        <a:pt x="25025" y="2909"/>
                      </a:lnTo>
                      <a:lnTo>
                        <a:pt x="25067" y="2888"/>
                      </a:lnTo>
                      <a:lnTo>
                        <a:pt x="25025" y="2825"/>
                      </a:lnTo>
                      <a:lnTo>
                        <a:pt x="24963" y="2804"/>
                      </a:lnTo>
                      <a:lnTo>
                        <a:pt x="24900" y="2846"/>
                      </a:lnTo>
                      <a:lnTo>
                        <a:pt x="24691" y="3056"/>
                      </a:lnTo>
                      <a:lnTo>
                        <a:pt x="24461" y="3202"/>
                      </a:lnTo>
                      <a:lnTo>
                        <a:pt x="24670" y="3035"/>
                      </a:lnTo>
                      <a:lnTo>
                        <a:pt x="24795" y="2846"/>
                      </a:lnTo>
                      <a:lnTo>
                        <a:pt x="24921" y="2721"/>
                      </a:lnTo>
                      <a:lnTo>
                        <a:pt x="24963" y="2595"/>
                      </a:lnTo>
                      <a:lnTo>
                        <a:pt x="24879" y="2532"/>
                      </a:lnTo>
                      <a:lnTo>
                        <a:pt x="24712" y="2428"/>
                      </a:lnTo>
                      <a:lnTo>
                        <a:pt x="24586" y="2428"/>
                      </a:lnTo>
                      <a:lnTo>
                        <a:pt x="24440" y="2491"/>
                      </a:lnTo>
                      <a:lnTo>
                        <a:pt x="24356" y="2491"/>
                      </a:lnTo>
                      <a:lnTo>
                        <a:pt x="24293" y="2512"/>
                      </a:lnTo>
                      <a:lnTo>
                        <a:pt x="24147" y="2532"/>
                      </a:lnTo>
                      <a:lnTo>
                        <a:pt x="23979" y="2721"/>
                      </a:lnTo>
                      <a:lnTo>
                        <a:pt x="23854" y="2825"/>
                      </a:lnTo>
                      <a:lnTo>
                        <a:pt x="23854" y="2825"/>
                      </a:lnTo>
                      <a:lnTo>
                        <a:pt x="23958" y="2700"/>
                      </a:lnTo>
                      <a:lnTo>
                        <a:pt x="23937" y="2532"/>
                      </a:lnTo>
                      <a:lnTo>
                        <a:pt x="23958" y="2407"/>
                      </a:lnTo>
                      <a:lnTo>
                        <a:pt x="23958" y="2302"/>
                      </a:lnTo>
                      <a:lnTo>
                        <a:pt x="23770" y="2198"/>
                      </a:lnTo>
                      <a:lnTo>
                        <a:pt x="23770" y="2156"/>
                      </a:lnTo>
                      <a:lnTo>
                        <a:pt x="23875" y="2093"/>
                      </a:lnTo>
                      <a:lnTo>
                        <a:pt x="23979" y="2093"/>
                      </a:lnTo>
                      <a:lnTo>
                        <a:pt x="23979" y="2051"/>
                      </a:lnTo>
                      <a:lnTo>
                        <a:pt x="23707" y="1884"/>
                      </a:lnTo>
                      <a:lnTo>
                        <a:pt x="23665" y="1800"/>
                      </a:lnTo>
                      <a:lnTo>
                        <a:pt x="23728" y="1737"/>
                      </a:lnTo>
                      <a:lnTo>
                        <a:pt x="23875" y="1654"/>
                      </a:lnTo>
                      <a:lnTo>
                        <a:pt x="23958" y="1570"/>
                      </a:lnTo>
                      <a:lnTo>
                        <a:pt x="23917" y="1486"/>
                      </a:lnTo>
                      <a:lnTo>
                        <a:pt x="23854" y="1361"/>
                      </a:lnTo>
                      <a:lnTo>
                        <a:pt x="23812" y="1361"/>
                      </a:lnTo>
                      <a:lnTo>
                        <a:pt x="23749" y="1382"/>
                      </a:lnTo>
                      <a:lnTo>
                        <a:pt x="23707" y="1319"/>
                      </a:lnTo>
                      <a:lnTo>
                        <a:pt x="23624" y="1256"/>
                      </a:lnTo>
                      <a:lnTo>
                        <a:pt x="23519" y="1256"/>
                      </a:lnTo>
                      <a:lnTo>
                        <a:pt x="23393" y="1214"/>
                      </a:lnTo>
                      <a:lnTo>
                        <a:pt x="23331" y="1172"/>
                      </a:lnTo>
                      <a:lnTo>
                        <a:pt x="23247" y="1214"/>
                      </a:lnTo>
                      <a:lnTo>
                        <a:pt x="23121" y="1214"/>
                      </a:lnTo>
                      <a:lnTo>
                        <a:pt x="23080" y="1319"/>
                      </a:lnTo>
                      <a:lnTo>
                        <a:pt x="23080" y="1361"/>
                      </a:lnTo>
                      <a:lnTo>
                        <a:pt x="22996" y="1256"/>
                      </a:lnTo>
                      <a:lnTo>
                        <a:pt x="23038" y="1151"/>
                      </a:lnTo>
                      <a:lnTo>
                        <a:pt x="23101" y="1131"/>
                      </a:lnTo>
                      <a:lnTo>
                        <a:pt x="23101" y="1026"/>
                      </a:lnTo>
                      <a:lnTo>
                        <a:pt x="23142" y="942"/>
                      </a:lnTo>
                      <a:lnTo>
                        <a:pt x="23205" y="921"/>
                      </a:lnTo>
                      <a:lnTo>
                        <a:pt x="23205" y="817"/>
                      </a:lnTo>
                      <a:lnTo>
                        <a:pt x="23226" y="712"/>
                      </a:lnTo>
                      <a:lnTo>
                        <a:pt x="23205" y="649"/>
                      </a:lnTo>
                      <a:lnTo>
                        <a:pt x="23184" y="649"/>
                      </a:lnTo>
                      <a:lnTo>
                        <a:pt x="23038" y="796"/>
                      </a:lnTo>
                      <a:lnTo>
                        <a:pt x="23017" y="900"/>
                      </a:lnTo>
                      <a:lnTo>
                        <a:pt x="22996" y="900"/>
                      </a:lnTo>
                      <a:lnTo>
                        <a:pt x="22912" y="838"/>
                      </a:lnTo>
                      <a:lnTo>
                        <a:pt x="22808" y="900"/>
                      </a:lnTo>
                      <a:lnTo>
                        <a:pt x="22787" y="942"/>
                      </a:lnTo>
                      <a:lnTo>
                        <a:pt x="22808" y="1047"/>
                      </a:lnTo>
                      <a:lnTo>
                        <a:pt x="22724" y="1131"/>
                      </a:lnTo>
                      <a:lnTo>
                        <a:pt x="22682" y="1131"/>
                      </a:lnTo>
                      <a:lnTo>
                        <a:pt x="22661" y="1068"/>
                      </a:lnTo>
                      <a:lnTo>
                        <a:pt x="22598" y="1214"/>
                      </a:lnTo>
                      <a:lnTo>
                        <a:pt x="22598" y="1319"/>
                      </a:lnTo>
                      <a:lnTo>
                        <a:pt x="22556" y="1172"/>
                      </a:lnTo>
                      <a:lnTo>
                        <a:pt x="22556" y="1047"/>
                      </a:lnTo>
                      <a:lnTo>
                        <a:pt x="22598" y="942"/>
                      </a:lnTo>
                      <a:lnTo>
                        <a:pt x="22556" y="921"/>
                      </a:lnTo>
                      <a:lnTo>
                        <a:pt x="22473" y="1005"/>
                      </a:lnTo>
                      <a:lnTo>
                        <a:pt x="22452" y="1068"/>
                      </a:lnTo>
                      <a:lnTo>
                        <a:pt x="22368" y="1110"/>
                      </a:lnTo>
                      <a:lnTo>
                        <a:pt x="22410" y="921"/>
                      </a:lnTo>
                      <a:lnTo>
                        <a:pt x="22368" y="817"/>
                      </a:lnTo>
                      <a:lnTo>
                        <a:pt x="22264" y="817"/>
                      </a:lnTo>
                      <a:lnTo>
                        <a:pt x="22284" y="733"/>
                      </a:lnTo>
                      <a:lnTo>
                        <a:pt x="22410" y="628"/>
                      </a:lnTo>
                      <a:lnTo>
                        <a:pt x="22515" y="607"/>
                      </a:lnTo>
                      <a:lnTo>
                        <a:pt x="22661" y="712"/>
                      </a:lnTo>
                      <a:lnTo>
                        <a:pt x="22808" y="628"/>
                      </a:lnTo>
                      <a:lnTo>
                        <a:pt x="22912" y="607"/>
                      </a:lnTo>
                      <a:lnTo>
                        <a:pt x="23017" y="503"/>
                      </a:lnTo>
                      <a:lnTo>
                        <a:pt x="23017" y="440"/>
                      </a:lnTo>
                      <a:lnTo>
                        <a:pt x="23038" y="398"/>
                      </a:lnTo>
                      <a:lnTo>
                        <a:pt x="23017" y="335"/>
                      </a:lnTo>
                      <a:lnTo>
                        <a:pt x="22891" y="294"/>
                      </a:lnTo>
                      <a:lnTo>
                        <a:pt x="22828" y="294"/>
                      </a:lnTo>
                      <a:lnTo>
                        <a:pt x="22828" y="189"/>
                      </a:lnTo>
                      <a:lnTo>
                        <a:pt x="22787" y="126"/>
                      </a:lnTo>
                      <a:lnTo>
                        <a:pt x="22766" y="105"/>
                      </a:lnTo>
                      <a:lnTo>
                        <a:pt x="22787" y="84"/>
                      </a:lnTo>
                      <a:lnTo>
                        <a:pt x="22828" y="63"/>
                      </a:lnTo>
                      <a:lnTo>
                        <a:pt x="2287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29" name="Google Shape;3229;p71"/>
                <p:cNvSpPr/>
                <p:nvPr/>
              </p:nvSpPr>
              <p:spPr>
                <a:xfrm>
                  <a:off x="1979950" y="2384350"/>
                  <a:ext cx="816050" cy="481275"/>
                </a:xfrm>
                <a:custGeom>
                  <a:avLst/>
                  <a:gdLst/>
                  <a:ahLst/>
                  <a:cxnLst/>
                  <a:rect l="l" t="t" r="r" b="b"/>
                  <a:pathLst>
                    <a:path w="32642" h="19251" extrusionOk="0">
                      <a:moveTo>
                        <a:pt x="2846" y="1"/>
                      </a:moveTo>
                      <a:lnTo>
                        <a:pt x="2909" y="210"/>
                      </a:lnTo>
                      <a:lnTo>
                        <a:pt x="3035" y="273"/>
                      </a:lnTo>
                      <a:lnTo>
                        <a:pt x="2993" y="356"/>
                      </a:lnTo>
                      <a:lnTo>
                        <a:pt x="2909" y="440"/>
                      </a:lnTo>
                      <a:lnTo>
                        <a:pt x="2930" y="545"/>
                      </a:lnTo>
                      <a:lnTo>
                        <a:pt x="2993" y="586"/>
                      </a:lnTo>
                      <a:lnTo>
                        <a:pt x="2972" y="649"/>
                      </a:lnTo>
                      <a:lnTo>
                        <a:pt x="2909" y="733"/>
                      </a:lnTo>
                      <a:lnTo>
                        <a:pt x="2951" y="775"/>
                      </a:lnTo>
                      <a:lnTo>
                        <a:pt x="2951" y="858"/>
                      </a:lnTo>
                      <a:lnTo>
                        <a:pt x="2993" y="900"/>
                      </a:lnTo>
                      <a:lnTo>
                        <a:pt x="2909" y="1047"/>
                      </a:lnTo>
                      <a:lnTo>
                        <a:pt x="2825" y="1089"/>
                      </a:lnTo>
                      <a:lnTo>
                        <a:pt x="2763" y="1256"/>
                      </a:lnTo>
                      <a:lnTo>
                        <a:pt x="2721" y="1298"/>
                      </a:lnTo>
                      <a:lnTo>
                        <a:pt x="2721" y="1423"/>
                      </a:lnTo>
                      <a:lnTo>
                        <a:pt x="2637" y="1486"/>
                      </a:lnTo>
                      <a:lnTo>
                        <a:pt x="2616" y="1591"/>
                      </a:lnTo>
                      <a:lnTo>
                        <a:pt x="2470" y="1674"/>
                      </a:lnTo>
                      <a:lnTo>
                        <a:pt x="2386" y="1633"/>
                      </a:lnTo>
                      <a:lnTo>
                        <a:pt x="2344" y="1570"/>
                      </a:lnTo>
                      <a:lnTo>
                        <a:pt x="2428" y="1465"/>
                      </a:lnTo>
                      <a:lnTo>
                        <a:pt x="2449" y="1507"/>
                      </a:lnTo>
                      <a:lnTo>
                        <a:pt x="2532" y="1465"/>
                      </a:lnTo>
                      <a:lnTo>
                        <a:pt x="2553" y="1528"/>
                      </a:lnTo>
                      <a:lnTo>
                        <a:pt x="2595" y="1486"/>
                      </a:lnTo>
                      <a:lnTo>
                        <a:pt x="2595" y="1361"/>
                      </a:lnTo>
                      <a:lnTo>
                        <a:pt x="2658" y="1214"/>
                      </a:lnTo>
                      <a:lnTo>
                        <a:pt x="2742" y="1151"/>
                      </a:lnTo>
                      <a:lnTo>
                        <a:pt x="2742" y="1047"/>
                      </a:lnTo>
                      <a:lnTo>
                        <a:pt x="2700" y="1068"/>
                      </a:lnTo>
                      <a:lnTo>
                        <a:pt x="2553" y="1172"/>
                      </a:lnTo>
                      <a:lnTo>
                        <a:pt x="2512" y="1214"/>
                      </a:lnTo>
                      <a:lnTo>
                        <a:pt x="2428" y="1214"/>
                      </a:lnTo>
                      <a:lnTo>
                        <a:pt x="2428" y="1172"/>
                      </a:lnTo>
                      <a:lnTo>
                        <a:pt x="2532" y="1068"/>
                      </a:lnTo>
                      <a:lnTo>
                        <a:pt x="2658" y="1005"/>
                      </a:lnTo>
                      <a:lnTo>
                        <a:pt x="2700" y="963"/>
                      </a:lnTo>
                      <a:lnTo>
                        <a:pt x="2658" y="879"/>
                      </a:lnTo>
                      <a:lnTo>
                        <a:pt x="2616" y="879"/>
                      </a:lnTo>
                      <a:lnTo>
                        <a:pt x="2532" y="900"/>
                      </a:lnTo>
                      <a:lnTo>
                        <a:pt x="2470" y="796"/>
                      </a:lnTo>
                      <a:lnTo>
                        <a:pt x="2407" y="754"/>
                      </a:lnTo>
                      <a:lnTo>
                        <a:pt x="2135" y="754"/>
                      </a:lnTo>
                      <a:lnTo>
                        <a:pt x="2009" y="649"/>
                      </a:lnTo>
                      <a:lnTo>
                        <a:pt x="1716" y="419"/>
                      </a:lnTo>
                      <a:lnTo>
                        <a:pt x="1696" y="440"/>
                      </a:lnTo>
                      <a:lnTo>
                        <a:pt x="1675" y="545"/>
                      </a:lnTo>
                      <a:lnTo>
                        <a:pt x="1591" y="754"/>
                      </a:lnTo>
                      <a:lnTo>
                        <a:pt x="1591" y="858"/>
                      </a:lnTo>
                      <a:lnTo>
                        <a:pt x="1654" y="1068"/>
                      </a:lnTo>
                      <a:lnTo>
                        <a:pt x="1591" y="1382"/>
                      </a:lnTo>
                      <a:lnTo>
                        <a:pt x="1612" y="1507"/>
                      </a:lnTo>
                      <a:lnTo>
                        <a:pt x="1591" y="1674"/>
                      </a:lnTo>
                      <a:lnTo>
                        <a:pt x="1612" y="1737"/>
                      </a:lnTo>
                      <a:lnTo>
                        <a:pt x="1675" y="1737"/>
                      </a:lnTo>
                      <a:lnTo>
                        <a:pt x="1696" y="1800"/>
                      </a:lnTo>
                      <a:lnTo>
                        <a:pt x="1654" y="1884"/>
                      </a:lnTo>
                      <a:lnTo>
                        <a:pt x="1591" y="1884"/>
                      </a:lnTo>
                      <a:lnTo>
                        <a:pt x="1570" y="1946"/>
                      </a:lnTo>
                      <a:lnTo>
                        <a:pt x="1591" y="2009"/>
                      </a:lnTo>
                      <a:lnTo>
                        <a:pt x="1696" y="2030"/>
                      </a:lnTo>
                      <a:lnTo>
                        <a:pt x="1654" y="2135"/>
                      </a:lnTo>
                      <a:lnTo>
                        <a:pt x="1654" y="2239"/>
                      </a:lnTo>
                      <a:lnTo>
                        <a:pt x="1591" y="2323"/>
                      </a:lnTo>
                      <a:lnTo>
                        <a:pt x="1549" y="2302"/>
                      </a:lnTo>
                      <a:lnTo>
                        <a:pt x="1507" y="2344"/>
                      </a:lnTo>
                      <a:lnTo>
                        <a:pt x="1507" y="2428"/>
                      </a:lnTo>
                      <a:lnTo>
                        <a:pt x="1675" y="2449"/>
                      </a:lnTo>
                      <a:lnTo>
                        <a:pt x="1821" y="2470"/>
                      </a:lnTo>
                      <a:lnTo>
                        <a:pt x="1926" y="2553"/>
                      </a:lnTo>
                      <a:lnTo>
                        <a:pt x="2072" y="2553"/>
                      </a:lnTo>
                      <a:lnTo>
                        <a:pt x="2114" y="2637"/>
                      </a:lnTo>
                      <a:lnTo>
                        <a:pt x="2135" y="2783"/>
                      </a:lnTo>
                      <a:lnTo>
                        <a:pt x="2093" y="2658"/>
                      </a:lnTo>
                      <a:lnTo>
                        <a:pt x="1988" y="2574"/>
                      </a:lnTo>
                      <a:lnTo>
                        <a:pt x="1905" y="2616"/>
                      </a:lnTo>
                      <a:lnTo>
                        <a:pt x="1821" y="2553"/>
                      </a:lnTo>
                      <a:lnTo>
                        <a:pt x="1612" y="2532"/>
                      </a:lnTo>
                      <a:lnTo>
                        <a:pt x="1570" y="2470"/>
                      </a:lnTo>
                      <a:lnTo>
                        <a:pt x="1507" y="2511"/>
                      </a:lnTo>
                      <a:lnTo>
                        <a:pt x="1507" y="2616"/>
                      </a:lnTo>
                      <a:lnTo>
                        <a:pt x="1403" y="2763"/>
                      </a:lnTo>
                      <a:lnTo>
                        <a:pt x="1403" y="2846"/>
                      </a:lnTo>
                      <a:lnTo>
                        <a:pt x="1403" y="2930"/>
                      </a:lnTo>
                      <a:lnTo>
                        <a:pt x="1340" y="3076"/>
                      </a:lnTo>
                      <a:lnTo>
                        <a:pt x="1277" y="3202"/>
                      </a:lnTo>
                      <a:lnTo>
                        <a:pt x="1131" y="3558"/>
                      </a:lnTo>
                      <a:lnTo>
                        <a:pt x="1089" y="3809"/>
                      </a:lnTo>
                      <a:lnTo>
                        <a:pt x="942" y="4102"/>
                      </a:lnTo>
                      <a:lnTo>
                        <a:pt x="921" y="4415"/>
                      </a:lnTo>
                      <a:lnTo>
                        <a:pt x="838" y="4541"/>
                      </a:lnTo>
                      <a:lnTo>
                        <a:pt x="733" y="4667"/>
                      </a:lnTo>
                      <a:lnTo>
                        <a:pt x="649" y="4855"/>
                      </a:lnTo>
                      <a:lnTo>
                        <a:pt x="608" y="4939"/>
                      </a:lnTo>
                      <a:lnTo>
                        <a:pt x="566" y="5043"/>
                      </a:lnTo>
                      <a:lnTo>
                        <a:pt x="419" y="5231"/>
                      </a:lnTo>
                      <a:lnTo>
                        <a:pt x="356" y="5336"/>
                      </a:lnTo>
                      <a:lnTo>
                        <a:pt x="398" y="5566"/>
                      </a:lnTo>
                      <a:lnTo>
                        <a:pt x="336" y="5776"/>
                      </a:lnTo>
                      <a:lnTo>
                        <a:pt x="336" y="5922"/>
                      </a:lnTo>
                      <a:lnTo>
                        <a:pt x="419" y="6027"/>
                      </a:lnTo>
                      <a:lnTo>
                        <a:pt x="356" y="6110"/>
                      </a:lnTo>
                      <a:lnTo>
                        <a:pt x="336" y="6194"/>
                      </a:lnTo>
                      <a:lnTo>
                        <a:pt x="398" y="6340"/>
                      </a:lnTo>
                      <a:lnTo>
                        <a:pt x="356" y="6592"/>
                      </a:lnTo>
                      <a:lnTo>
                        <a:pt x="315" y="6717"/>
                      </a:lnTo>
                      <a:lnTo>
                        <a:pt x="231" y="6759"/>
                      </a:lnTo>
                      <a:lnTo>
                        <a:pt x="252" y="6843"/>
                      </a:lnTo>
                      <a:lnTo>
                        <a:pt x="294" y="6864"/>
                      </a:lnTo>
                      <a:lnTo>
                        <a:pt x="231" y="7031"/>
                      </a:lnTo>
                      <a:lnTo>
                        <a:pt x="84" y="7136"/>
                      </a:lnTo>
                      <a:lnTo>
                        <a:pt x="1" y="7261"/>
                      </a:lnTo>
                      <a:lnTo>
                        <a:pt x="1" y="7387"/>
                      </a:lnTo>
                      <a:lnTo>
                        <a:pt x="105" y="7554"/>
                      </a:lnTo>
                      <a:lnTo>
                        <a:pt x="210" y="7763"/>
                      </a:lnTo>
                      <a:lnTo>
                        <a:pt x="210" y="7993"/>
                      </a:lnTo>
                      <a:lnTo>
                        <a:pt x="189" y="8119"/>
                      </a:lnTo>
                      <a:lnTo>
                        <a:pt x="126" y="8203"/>
                      </a:lnTo>
                      <a:lnTo>
                        <a:pt x="126" y="8286"/>
                      </a:lnTo>
                      <a:lnTo>
                        <a:pt x="147" y="8370"/>
                      </a:lnTo>
                      <a:lnTo>
                        <a:pt x="189" y="8496"/>
                      </a:lnTo>
                      <a:lnTo>
                        <a:pt x="126" y="8579"/>
                      </a:lnTo>
                      <a:lnTo>
                        <a:pt x="105" y="8642"/>
                      </a:lnTo>
                      <a:lnTo>
                        <a:pt x="126" y="8726"/>
                      </a:lnTo>
                      <a:lnTo>
                        <a:pt x="356" y="9102"/>
                      </a:lnTo>
                      <a:lnTo>
                        <a:pt x="398" y="9207"/>
                      </a:lnTo>
                      <a:lnTo>
                        <a:pt x="356" y="9270"/>
                      </a:lnTo>
                      <a:lnTo>
                        <a:pt x="398" y="9353"/>
                      </a:lnTo>
                      <a:lnTo>
                        <a:pt x="524" y="9479"/>
                      </a:lnTo>
                      <a:lnTo>
                        <a:pt x="545" y="9542"/>
                      </a:lnTo>
                      <a:lnTo>
                        <a:pt x="628" y="9542"/>
                      </a:lnTo>
                      <a:lnTo>
                        <a:pt x="628" y="9437"/>
                      </a:lnTo>
                      <a:lnTo>
                        <a:pt x="628" y="9312"/>
                      </a:lnTo>
                      <a:lnTo>
                        <a:pt x="712" y="9333"/>
                      </a:lnTo>
                      <a:lnTo>
                        <a:pt x="733" y="9312"/>
                      </a:lnTo>
                      <a:lnTo>
                        <a:pt x="733" y="9353"/>
                      </a:lnTo>
                      <a:lnTo>
                        <a:pt x="838" y="9353"/>
                      </a:lnTo>
                      <a:lnTo>
                        <a:pt x="859" y="9416"/>
                      </a:lnTo>
                      <a:lnTo>
                        <a:pt x="984" y="9437"/>
                      </a:lnTo>
                      <a:lnTo>
                        <a:pt x="880" y="9437"/>
                      </a:lnTo>
                      <a:lnTo>
                        <a:pt x="817" y="9479"/>
                      </a:lnTo>
                      <a:lnTo>
                        <a:pt x="754" y="9437"/>
                      </a:lnTo>
                      <a:lnTo>
                        <a:pt x="712" y="9437"/>
                      </a:lnTo>
                      <a:lnTo>
                        <a:pt x="712" y="9521"/>
                      </a:lnTo>
                      <a:lnTo>
                        <a:pt x="754" y="9542"/>
                      </a:lnTo>
                      <a:lnTo>
                        <a:pt x="754" y="9688"/>
                      </a:lnTo>
                      <a:lnTo>
                        <a:pt x="817" y="9793"/>
                      </a:lnTo>
                      <a:lnTo>
                        <a:pt x="838" y="9835"/>
                      </a:lnTo>
                      <a:lnTo>
                        <a:pt x="733" y="9793"/>
                      </a:lnTo>
                      <a:lnTo>
                        <a:pt x="670" y="9688"/>
                      </a:lnTo>
                      <a:lnTo>
                        <a:pt x="649" y="9646"/>
                      </a:lnTo>
                      <a:lnTo>
                        <a:pt x="608" y="9688"/>
                      </a:lnTo>
                      <a:lnTo>
                        <a:pt x="608" y="9772"/>
                      </a:lnTo>
                      <a:lnTo>
                        <a:pt x="545" y="9835"/>
                      </a:lnTo>
                      <a:lnTo>
                        <a:pt x="566" y="9877"/>
                      </a:lnTo>
                      <a:lnTo>
                        <a:pt x="545" y="9981"/>
                      </a:lnTo>
                      <a:lnTo>
                        <a:pt x="545" y="10086"/>
                      </a:lnTo>
                      <a:lnTo>
                        <a:pt x="608" y="10107"/>
                      </a:lnTo>
                      <a:lnTo>
                        <a:pt x="628" y="10211"/>
                      </a:lnTo>
                      <a:lnTo>
                        <a:pt x="733" y="10274"/>
                      </a:lnTo>
                      <a:lnTo>
                        <a:pt x="775" y="10358"/>
                      </a:lnTo>
                      <a:lnTo>
                        <a:pt x="775" y="10421"/>
                      </a:lnTo>
                      <a:lnTo>
                        <a:pt x="712" y="10504"/>
                      </a:lnTo>
                      <a:lnTo>
                        <a:pt x="649" y="10504"/>
                      </a:lnTo>
                      <a:lnTo>
                        <a:pt x="649" y="10567"/>
                      </a:lnTo>
                      <a:lnTo>
                        <a:pt x="670" y="10672"/>
                      </a:lnTo>
                      <a:lnTo>
                        <a:pt x="670" y="10797"/>
                      </a:lnTo>
                      <a:lnTo>
                        <a:pt x="712" y="10839"/>
                      </a:lnTo>
                      <a:lnTo>
                        <a:pt x="775" y="10923"/>
                      </a:lnTo>
                      <a:lnTo>
                        <a:pt x="817" y="11111"/>
                      </a:lnTo>
                      <a:lnTo>
                        <a:pt x="942" y="11362"/>
                      </a:lnTo>
                      <a:lnTo>
                        <a:pt x="1026" y="11509"/>
                      </a:lnTo>
                      <a:lnTo>
                        <a:pt x="1068" y="11530"/>
                      </a:lnTo>
                      <a:lnTo>
                        <a:pt x="1047" y="11571"/>
                      </a:lnTo>
                      <a:lnTo>
                        <a:pt x="1047" y="11613"/>
                      </a:lnTo>
                      <a:lnTo>
                        <a:pt x="1152" y="11718"/>
                      </a:lnTo>
                      <a:lnTo>
                        <a:pt x="1172" y="11843"/>
                      </a:lnTo>
                      <a:lnTo>
                        <a:pt x="1152" y="11990"/>
                      </a:lnTo>
                      <a:lnTo>
                        <a:pt x="1131" y="12094"/>
                      </a:lnTo>
                      <a:lnTo>
                        <a:pt x="1089" y="12136"/>
                      </a:lnTo>
                      <a:lnTo>
                        <a:pt x="1131" y="12199"/>
                      </a:lnTo>
                      <a:lnTo>
                        <a:pt x="1172" y="12262"/>
                      </a:lnTo>
                      <a:lnTo>
                        <a:pt x="1382" y="12262"/>
                      </a:lnTo>
                      <a:lnTo>
                        <a:pt x="1486" y="12283"/>
                      </a:lnTo>
                      <a:lnTo>
                        <a:pt x="1591" y="12346"/>
                      </a:lnTo>
                      <a:lnTo>
                        <a:pt x="1675" y="12366"/>
                      </a:lnTo>
                      <a:lnTo>
                        <a:pt x="1821" y="12366"/>
                      </a:lnTo>
                      <a:lnTo>
                        <a:pt x="1884" y="12450"/>
                      </a:lnTo>
                      <a:lnTo>
                        <a:pt x="1884" y="12555"/>
                      </a:lnTo>
                      <a:lnTo>
                        <a:pt x="2030" y="12618"/>
                      </a:lnTo>
                      <a:lnTo>
                        <a:pt x="2135" y="12618"/>
                      </a:lnTo>
                      <a:lnTo>
                        <a:pt x="2281" y="12680"/>
                      </a:lnTo>
                      <a:lnTo>
                        <a:pt x="2302" y="12722"/>
                      </a:lnTo>
                      <a:lnTo>
                        <a:pt x="2302" y="12827"/>
                      </a:lnTo>
                      <a:lnTo>
                        <a:pt x="2344" y="12869"/>
                      </a:lnTo>
                      <a:lnTo>
                        <a:pt x="2407" y="12827"/>
                      </a:lnTo>
                      <a:lnTo>
                        <a:pt x="2470" y="12827"/>
                      </a:lnTo>
                      <a:lnTo>
                        <a:pt x="2616" y="12973"/>
                      </a:lnTo>
                      <a:lnTo>
                        <a:pt x="2805" y="13245"/>
                      </a:lnTo>
                      <a:lnTo>
                        <a:pt x="2825" y="13434"/>
                      </a:lnTo>
                      <a:lnTo>
                        <a:pt x="2805" y="13559"/>
                      </a:lnTo>
                      <a:lnTo>
                        <a:pt x="2805" y="13664"/>
                      </a:lnTo>
                      <a:lnTo>
                        <a:pt x="4185" y="13643"/>
                      </a:lnTo>
                      <a:lnTo>
                        <a:pt x="4206" y="13706"/>
                      </a:lnTo>
                      <a:lnTo>
                        <a:pt x="4206" y="13747"/>
                      </a:lnTo>
                      <a:lnTo>
                        <a:pt x="6131" y="14647"/>
                      </a:lnTo>
                      <a:lnTo>
                        <a:pt x="7784" y="14689"/>
                      </a:lnTo>
                      <a:lnTo>
                        <a:pt x="7826" y="14480"/>
                      </a:lnTo>
                      <a:lnTo>
                        <a:pt x="8747" y="14501"/>
                      </a:lnTo>
                      <a:lnTo>
                        <a:pt x="8872" y="14584"/>
                      </a:lnTo>
                      <a:lnTo>
                        <a:pt x="8935" y="14710"/>
                      </a:lnTo>
                      <a:lnTo>
                        <a:pt x="8998" y="14773"/>
                      </a:lnTo>
                      <a:lnTo>
                        <a:pt x="9019" y="14815"/>
                      </a:lnTo>
                      <a:lnTo>
                        <a:pt x="9082" y="14815"/>
                      </a:lnTo>
                      <a:lnTo>
                        <a:pt x="9123" y="14898"/>
                      </a:lnTo>
                      <a:lnTo>
                        <a:pt x="9103" y="14961"/>
                      </a:lnTo>
                      <a:lnTo>
                        <a:pt x="9207" y="14982"/>
                      </a:lnTo>
                      <a:lnTo>
                        <a:pt x="9270" y="15066"/>
                      </a:lnTo>
                      <a:lnTo>
                        <a:pt x="9270" y="15107"/>
                      </a:lnTo>
                      <a:lnTo>
                        <a:pt x="9228" y="15170"/>
                      </a:lnTo>
                      <a:lnTo>
                        <a:pt x="9312" y="15191"/>
                      </a:lnTo>
                      <a:lnTo>
                        <a:pt x="9395" y="15233"/>
                      </a:lnTo>
                      <a:lnTo>
                        <a:pt x="9437" y="15317"/>
                      </a:lnTo>
                      <a:lnTo>
                        <a:pt x="9458" y="15442"/>
                      </a:lnTo>
                      <a:lnTo>
                        <a:pt x="9500" y="15484"/>
                      </a:lnTo>
                      <a:lnTo>
                        <a:pt x="9521" y="15505"/>
                      </a:lnTo>
                      <a:lnTo>
                        <a:pt x="9542" y="15526"/>
                      </a:lnTo>
                      <a:lnTo>
                        <a:pt x="9626" y="15610"/>
                      </a:lnTo>
                      <a:lnTo>
                        <a:pt x="9626" y="15693"/>
                      </a:lnTo>
                      <a:lnTo>
                        <a:pt x="9605" y="15714"/>
                      </a:lnTo>
                      <a:lnTo>
                        <a:pt x="9521" y="15735"/>
                      </a:lnTo>
                      <a:lnTo>
                        <a:pt x="9521" y="15756"/>
                      </a:lnTo>
                      <a:lnTo>
                        <a:pt x="9626" y="15903"/>
                      </a:lnTo>
                      <a:lnTo>
                        <a:pt x="9709" y="15965"/>
                      </a:lnTo>
                      <a:lnTo>
                        <a:pt x="9730" y="16070"/>
                      </a:lnTo>
                      <a:lnTo>
                        <a:pt x="9730" y="16112"/>
                      </a:lnTo>
                      <a:lnTo>
                        <a:pt x="9751" y="16112"/>
                      </a:lnTo>
                      <a:lnTo>
                        <a:pt x="9793" y="16133"/>
                      </a:lnTo>
                      <a:lnTo>
                        <a:pt x="9835" y="16133"/>
                      </a:lnTo>
                      <a:lnTo>
                        <a:pt x="9877" y="16154"/>
                      </a:lnTo>
                      <a:lnTo>
                        <a:pt x="9919" y="16216"/>
                      </a:lnTo>
                      <a:lnTo>
                        <a:pt x="9919" y="16237"/>
                      </a:lnTo>
                      <a:lnTo>
                        <a:pt x="9960" y="16279"/>
                      </a:lnTo>
                      <a:lnTo>
                        <a:pt x="10023" y="16279"/>
                      </a:lnTo>
                      <a:lnTo>
                        <a:pt x="10149" y="16342"/>
                      </a:lnTo>
                      <a:lnTo>
                        <a:pt x="10170" y="16384"/>
                      </a:lnTo>
                      <a:lnTo>
                        <a:pt x="10253" y="16426"/>
                      </a:lnTo>
                      <a:lnTo>
                        <a:pt x="10379" y="16467"/>
                      </a:lnTo>
                      <a:lnTo>
                        <a:pt x="10400" y="16530"/>
                      </a:lnTo>
                      <a:lnTo>
                        <a:pt x="10463" y="16530"/>
                      </a:lnTo>
                      <a:lnTo>
                        <a:pt x="10504" y="16488"/>
                      </a:lnTo>
                      <a:lnTo>
                        <a:pt x="10504" y="16467"/>
                      </a:lnTo>
                      <a:lnTo>
                        <a:pt x="10609" y="16384"/>
                      </a:lnTo>
                      <a:lnTo>
                        <a:pt x="10672" y="16384"/>
                      </a:lnTo>
                      <a:lnTo>
                        <a:pt x="10672" y="16342"/>
                      </a:lnTo>
                      <a:lnTo>
                        <a:pt x="10672" y="16321"/>
                      </a:lnTo>
                      <a:lnTo>
                        <a:pt x="10714" y="16237"/>
                      </a:lnTo>
                      <a:lnTo>
                        <a:pt x="10797" y="16070"/>
                      </a:lnTo>
                      <a:lnTo>
                        <a:pt x="10839" y="16028"/>
                      </a:lnTo>
                      <a:lnTo>
                        <a:pt x="10923" y="16007"/>
                      </a:lnTo>
                      <a:lnTo>
                        <a:pt x="10965" y="16007"/>
                      </a:lnTo>
                      <a:lnTo>
                        <a:pt x="10986" y="16028"/>
                      </a:lnTo>
                      <a:lnTo>
                        <a:pt x="11027" y="16028"/>
                      </a:lnTo>
                      <a:lnTo>
                        <a:pt x="11069" y="15944"/>
                      </a:lnTo>
                      <a:lnTo>
                        <a:pt x="11174" y="15944"/>
                      </a:lnTo>
                      <a:lnTo>
                        <a:pt x="11279" y="15965"/>
                      </a:lnTo>
                      <a:lnTo>
                        <a:pt x="11383" y="15944"/>
                      </a:lnTo>
                      <a:lnTo>
                        <a:pt x="11404" y="15965"/>
                      </a:lnTo>
                      <a:lnTo>
                        <a:pt x="11425" y="16007"/>
                      </a:lnTo>
                      <a:lnTo>
                        <a:pt x="11509" y="16007"/>
                      </a:lnTo>
                      <a:lnTo>
                        <a:pt x="11592" y="16028"/>
                      </a:lnTo>
                      <a:lnTo>
                        <a:pt x="11634" y="16133"/>
                      </a:lnTo>
                      <a:lnTo>
                        <a:pt x="11739" y="16216"/>
                      </a:lnTo>
                      <a:lnTo>
                        <a:pt x="11844" y="16363"/>
                      </a:lnTo>
                      <a:lnTo>
                        <a:pt x="11864" y="16467"/>
                      </a:lnTo>
                      <a:lnTo>
                        <a:pt x="11927" y="16530"/>
                      </a:lnTo>
                      <a:lnTo>
                        <a:pt x="11927" y="16593"/>
                      </a:lnTo>
                      <a:lnTo>
                        <a:pt x="11927" y="16760"/>
                      </a:lnTo>
                      <a:lnTo>
                        <a:pt x="12011" y="16781"/>
                      </a:lnTo>
                      <a:lnTo>
                        <a:pt x="12032" y="16865"/>
                      </a:lnTo>
                      <a:lnTo>
                        <a:pt x="12116" y="17074"/>
                      </a:lnTo>
                      <a:lnTo>
                        <a:pt x="12157" y="17095"/>
                      </a:lnTo>
                      <a:lnTo>
                        <a:pt x="12178" y="17179"/>
                      </a:lnTo>
                      <a:lnTo>
                        <a:pt x="12262" y="17221"/>
                      </a:lnTo>
                      <a:lnTo>
                        <a:pt x="12283" y="17325"/>
                      </a:lnTo>
                      <a:lnTo>
                        <a:pt x="12346" y="17430"/>
                      </a:lnTo>
                      <a:lnTo>
                        <a:pt x="12450" y="17514"/>
                      </a:lnTo>
                      <a:lnTo>
                        <a:pt x="12429" y="17618"/>
                      </a:lnTo>
                      <a:lnTo>
                        <a:pt x="12429" y="17723"/>
                      </a:lnTo>
                      <a:lnTo>
                        <a:pt x="12429" y="17786"/>
                      </a:lnTo>
                      <a:lnTo>
                        <a:pt x="12429" y="17807"/>
                      </a:lnTo>
                      <a:lnTo>
                        <a:pt x="12555" y="18141"/>
                      </a:lnTo>
                      <a:lnTo>
                        <a:pt x="12534" y="18309"/>
                      </a:lnTo>
                      <a:lnTo>
                        <a:pt x="12576" y="18351"/>
                      </a:lnTo>
                      <a:lnTo>
                        <a:pt x="12597" y="18351"/>
                      </a:lnTo>
                      <a:lnTo>
                        <a:pt x="12660" y="18372"/>
                      </a:lnTo>
                      <a:lnTo>
                        <a:pt x="12743" y="18372"/>
                      </a:lnTo>
                      <a:lnTo>
                        <a:pt x="12806" y="18413"/>
                      </a:lnTo>
                      <a:lnTo>
                        <a:pt x="12911" y="18518"/>
                      </a:lnTo>
                      <a:lnTo>
                        <a:pt x="13099" y="18560"/>
                      </a:lnTo>
                      <a:lnTo>
                        <a:pt x="13204" y="18644"/>
                      </a:lnTo>
                      <a:lnTo>
                        <a:pt x="13308" y="18644"/>
                      </a:lnTo>
                      <a:lnTo>
                        <a:pt x="13329" y="18727"/>
                      </a:lnTo>
                      <a:lnTo>
                        <a:pt x="13392" y="18748"/>
                      </a:lnTo>
                      <a:lnTo>
                        <a:pt x="13476" y="18581"/>
                      </a:lnTo>
                      <a:lnTo>
                        <a:pt x="13496" y="18455"/>
                      </a:lnTo>
                      <a:lnTo>
                        <a:pt x="13476" y="18372"/>
                      </a:lnTo>
                      <a:lnTo>
                        <a:pt x="13476" y="18120"/>
                      </a:lnTo>
                      <a:lnTo>
                        <a:pt x="13413" y="18037"/>
                      </a:lnTo>
                      <a:lnTo>
                        <a:pt x="13496" y="17911"/>
                      </a:lnTo>
                      <a:lnTo>
                        <a:pt x="13538" y="17723"/>
                      </a:lnTo>
                      <a:lnTo>
                        <a:pt x="13622" y="17618"/>
                      </a:lnTo>
                      <a:lnTo>
                        <a:pt x="13580" y="17409"/>
                      </a:lnTo>
                      <a:lnTo>
                        <a:pt x="13685" y="17367"/>
                      </a:lnTo>
                      <a:lnTo>
                        <a:pt x="13789" y="17284"/>
                      </a:lnTo>
                      <a:lnTo>
                        <a:pt x="13727" y="17200"/>
                      </a:lnTo>
                      <a:lnTo>
                        <a:pt x="13831" y="17074"/>
                      </a:lnTo>
                      <a:lnTo>
                        <a:pt x="13894" y="17095"/>
                      </a:lnTo>
                      <a:lnTo>
                        <a:pt x="13999" y="17053"/>
                      </a:lnTo>
                      <a:lnTo>
                        <a:pt x="13957" y="16907"/>
                      </a:lnTo>
                      <a:lnTo>
                        <a:pt x="13957" y="16907"/>
                      </a:lnTo>
                      <a:lnTo>
                        <a:pt x="14040" y="16970"/>
                      </a:lnTo>
                      <a:lnTo>
                        <a:pt x="14145" y="16907"/>
                      </a:lnTo>
                      <a:lnTo>
                        <a:pt x="14103" y="16865"/>
                      </a:lnTo>
                      <a:lnTo>
                        <a:pt x="14208" y="16781"/>
                      </a:lnTo>
                      <a:lnTo>
                        <a:pt x="14250" y="16802"/>
                      </a:lnTo>
                      <a:lnTo>
                        <a:pt x="14312" y="16781"/>
                      </a:lnTo>
                      <a:lnTo>
                        <a:pt x="14375" y="16865"/>
                      </a:lnTo>
                      <a:lnTo>
                        <a:pt x="14271" y="16949"/>
                      </a:lnTo>
                      <a:lnTo>
                        <a:pt x="14354" y="16949"/>
                      </a:lnTo>
                      <a:lnTo>
                        <a:pt x="14459" y="16844"/>
                      </a:lnTo>
                      <a:lnTo>
                        <a:pt x="14543" y="16844"/>
                      </a:lnTo>
                      <a:lnTo>
                        <a:pt x="14794" y="16739"/>
                      </a:lnTo>
                      <a:lnTo>
                        <a:pt x="14982" y="16551"/>
                      </a:lnTo>
                      <a:lnTo>
                        <a:pt x="15066" y="16551"/>
                      </a:lnTo>
                      <a:lnTo>
                        <a:pt x="15108" y="16488"/>
                      </a:lnTo>
                      <a:lnTo>
                        <a:pt x="15087" y="16384"/>
                      </a:lnTo>
                      <a:lnTo>
                        <a:pt x="15108" y="16258"/>
                      </a:lnTo>
                      <a:lnTo>
                        <a:pt x="15045" y="16112"/>
                      </a:lnTo>
                      <a:lnTo>
                        <a:pt x="15087" y="16175"/>
                      </a:lnTo>
                      <a:lnTo>
                        <a:pt x="15170" y="16175"/>
                      </a:lnTo>
                      <a:lnTo>
                        <a:pt x="15275" y="16070"/>
                      </a:lnTo>
                      <a:lnTo>
                        <a:pt x="15275" y="16028"/>
                      </a:lnTo>
                      <a:lnTo>
                        <a:pt x="15317" y="16133"/>
                      </a:lnTo>
                      <a:lnTo>
                        <a:pt x="15254" y="16237"/>
                      </a:lnTo>
                      <a:lnTo>
                        <a:pt x="15275" y="16321"/>
                      </a:lnTo>
                      <a:lnTo>
                        <a:pt x="15275" y="16426"/>
                      </a:lnTo>
                      <a:lnTo>
                        <a:pt x="15401" y="16384"/>
                      </a:lnTo>
                      <a:lnTo>
                        <a:pt x="15484" y="16258"/>
                      </a:lnTo>
                      <a:lnTo>
                        <a:pt x="15568" y="16258"/>
                      </a:lnTo>
                      <a:lnTo>
                        <a:pt x="15631" y="16216"/>
                      </a:lnTo>
                      <a:lnTo>
                        <a:pt x="15840" y="16154"/>
                      </a:lnTo>
                      <a:lnTo>
                        <a:pt x="16007" y="16154"/>
                      </a:lnTo>
                      <a:lnTo>
                        <a:pt x="16258" y="16237"/>
                      </a:lnTo>
                      <a:lnTo>
                        <a:pt x="16321" y="16279"/>
                      </a:lnTo>
                      <a:lnTo>
                        <a:pt x="16635" y="16321"/>
                      </a:lnTo>
                      <a:lnTo>
                        <a:pt x="16740" y="16279"/>
                      </a:lnTo>
                      <a:lnTo>
                        <a:pt x="16740" y="16237"/>
                      </a:lnTo>
                      <a:lnTo>
                        <a:pt x="16740" y="16154"/>
                      </a:lnTo>
                      <a:lnTo>
                        <a:pt x="16844" y="16133"/>
                      </a:lnTo>
                      <a:lnTo>
                        <a:pt x="16928" y="16154"/>
                      </a:lnTo>
                      <a:lnTo>
                        <a:pt x="16865" y="16216"/>
                      </a:lnTo>
                      <a:lnTo>
                        <a:pt x="16928" y="16237"/>
                      </a:lnTo>
                      <a:lnTo>
                        <a:pt x="16991" y="16216"/>
                      </a:lnTo>
                      <a:lnTo>
                        <a:pt x="17053" y="16258"/>
                      </a:lnTo>
                      <a:lnTo>
                        <a:pt x="17053" y="16342"/>
                      </a:lnTo>
                      <a:lnTo>
                        <a:pt x="17074" y="16384"/>
                      </a:lnTo>
                      <a:lnTo>
                        <a:pt x="17200" y="16363"/>
                      </a:lnTo>
                      <a:lnTo>
                        <a:pt x="17242" y="16426"/>
                      </a:lnTo>
                      <a:lnTo>
                        <a:pt x="17158" y="16488"/>
                      </a:lnTo>
                      <a:lnTo>
                        <a:pt x="17095" y="16551"/>
                      </a:lnTo>
                      <a:lnTo>
                        <a:pt x="17179" y="16572"/>
                      </a:lnTo>
                      <a:lnTo>
                        <a:pt x="17263" y="16551"/>
                      </a:lnTo>
                      <a:lnTo>
                        <a:pt x="17346" y="16593"/>
                      </a:lnTo>
                      <a:lnTo>
                        <a:pt x="17493" y="16656"/>
                      </a:lnTo>
                      <a:lnTo>
                        <a:pt x="17556" y="16572"/>
                      </a:lnTo>
                      <a:lnTo>
                        <a:pt x="17618" y="16530"/>
                      </a:lnTo>
                      <a:lnTo>
                        <a:pt x="17723" y="16593"/>
                      </a:lnTo>
                      <a:lnTo>
                        <a:pt x="17786" y="16656"/>
                      </a:lnTo>
                      <a:lnTo>
                        <a:pt x="17870" y="16635"/>
                      </a:lnTo>
                      <a:lnTo>
                        <a:pt x="17870" y="16467"/>
                      </a:lnTo>
                      <a:lnTo>
                        <a:pt x="17807" y="16363"/>
                      </a:lnTo>
                      <a:lnTo>
                        <a:pt x="17911" y="16363"/>
                      </a:lnTo>
                      <a:lnTo>
                        <a:pt x="18016" y="16488"/>
                      </a:lnTo>
                      <a:lnTo>
                        <a:pt x="18100" y="16530"/>
                      </a:lnTo>
                      <a:lnTo>
                        <a:pt x="18142" y="16593"/>
                      </a:lnTo>
                      <a:lnTo>
                        <a:pt x="18204" y="16593"/>
                      </a:lnTo>
                      <a:lnTo>
                        <a:pt x="18288" y="16635"/>
                      </a:lnTo>
                      <a:lnTo>
                        <a:pt x="18288" y="16760"/>
                      </a:lnTo>
                      <a:lnTo>
                        <a:pt x="18309" y="16677"/>
                      </a:lnTo>
                      <a:lnTo>
                        <a:pt x="18414" y="16656"/>
                      </a:lnTo>
                      <a:lnTo>
                        <a:pt x="18414" y="16635"/>
                      </a:lnTo>
                      <a:lnTo>
                        <a:pt x="18288" y="16530"/>
                      </a:lnTo>
                      <a:lnTo>
                        <a:pt x="18100" y="16447"/>
                      </a:lnTo>
                      <a:lnTo>
                        <a:pt x="18037" y="16363"/>
                      </a:lnTo>
                      <a:lnTo>
                        <a:pt x="18037" y="16258"/>
                      </a:lnTo>
                      <a:lnTo>
                        <a:pt x="18225" y="16175"/>
                      </a:lnTo>
                      <a:lnTo>
                        <a:pt x="18288" y="16154"/>
                      </a:lnTo>
                      <a:lnTo>
                        <a:pt x="18183" y="16112"/>
                      </a:lnTo>
                      <a:lnTo>
                        <a:pt x="18121" y="16049"/>
                      </a:lnTo>
                      <a:lnTo>
                        <a:pt x="18100" y="16049"/>
                      </a:lnTo>
                      <a:lnTo>
                        <a:pt x="18016" y="16112"/>
                      </a:lnTo>
                      <a:lnTo>
                        <a:pt x="17932" y="16154"/>
                      </a:lnTo>
                      <a:lnTo>
                        <a:pt x="17932" y="16070"/>
                      </a:lnTo>
                      <a:lnTo>
                        <a:pt x="18037" y="15944"/>
                      </a:lnTo>
                      <a:lnTo>
                        <a:pt x="18246" y="15861"/>
                      </a:lnTo>
                      <a:lnTo>
                        <a:pt x="18330" y="15798"/>
                      </a:lnTo>
                      <a:lnTo>
                        <a:pt x="18665" y="15735"/>
                      </a:lnTo>
                      <a:lnTo>
                        <a:pt x="18811" y="15756"/>
                      </a:lnTo>
                      <a:lnTo>
                        <a:pt x="18874" y="15735"/>
                      </a:lnTo>
                      <a:lnTo>
                        <a:pt x="18958" y="15735"/>
                      </a:lnTo>
                      <a:lnTo>
                        <a:pt x="19020" y="15651"/>
                      </a:lnTo>
                      <a:lnTo>
                        <a:pt x="19062" y="15547"/>
                      </a:lnTo>
                      <a:lnTo>
                        <a:pt x="19146" y="15547"/>
                      </a:lnTo>
                      <a:lnTo>
                        <a:pt x="19125" y="15631"/>
                      </a:lnTo>
                      <a:lnTo>
                        <a:pt x="19125" y="15714"/>
                      </a:lnTo>
                      <a:lnTo>
                        <a:pt x="19250" y="15819"/>
                      </a:lnTo>
                      <a:lnTo>
                        <a:pt x="19334" y="15756"/>
                      </a:lnTo>
                      <a:lnTo>
                        <a:pt x="19481" y="15756"/>
                      </a:lnTo>
                      <a:lnTo>
                        <a:pt x="19585" y="15735"/>
                      </a:lnTo>
                      <a:lnTo>
                        <a:pt x="19648" y="15798"/>
                      </a:lnTo>
                      <a:lnTo>
                        <a:pt x="19815" y="15756"/>
                      </a:lnTo>
                      <a:lnTo>
                        <a:pt x="19878" y="15798"/>
                      </a:lnTo>
                      <a:lnTo>
                        <a:pt x="20004" y="15714"/>
                      </a:lnTo>
                      <a:lnTo>
                        <a:pt x="20108" y="15714"/>
                      </a:lnTo>
                      <a:lnTo>
                        <a:pt x="20129" y="15735"/>
                      </a:lnTo>
                      <a:lnTo>
                        <a:pt x="20087" y="15756"/>
                      </a:lnTo>
                      <a:lnTo>
                        <a:pt x="19962" y="15756"/>
                      </a:lnTo>
                      <a:lnTo>
                        <a:pt x="19920" y="15798"/>
                      </a:lnTo>
                      <a:lnTo>
                        <a:pt x="20087" y="15819"/>
                      </a:lnTo>
                      <a:lnTo>
                        <a:pt x="20213" y="15819"/>
                      </a:lnTo>
                      <a:lnTo>
                        <a:pt x="20318" y="15903"/>
                      </a:lnTo>
                      <a:lnTo>
                        <a:pt x="20401" y="15944"/>
                      </a:lnTo>
                      <a:lnTo>
                        <a:pt x="20338" y="15861"/>
                      </a:lnTo>
                      <a:lnTo>
                        <a:pt x="20338" y="15819"/>
                      </a:lnTo>
                      <a:lnTo>
                        <a:pt x="20401" y="15819"/>
                      </a:lnTo>
                      <a:lnTo>
                        <a:pt x="20422" y="15861"/>
                      </a:lnTo>
                      <a:lnTo>
                        <a:pt x="20527" y="15944"/>
                      </a:lnTo>
                      <a:lnTo>
                        <a:pt x="20506" y="16007"/>
                      </a:lnTo>
                      <a:lnTo>
                        <a:pt x="20443" y="15944"/>
                      </a:lnTo>
                      <a:lnTo>
                        <a:pt x="20422" y="15965"/>
                      </a:lnTo>
                      <a:lnTo>
                        <a:pt x="20548" y="16049"/>
                      </a:lnTo>
                      <a:lnTo>
                        <a:pt x="20610" y="16133"/>
                      </a:lnTo>
                      <a:lnTo>
                        <a:pt x="20652" y="16175"/>
                      </a:lnTo>
                      <a:lnTo>
                        <a:pt x="20631" y="16216"/>
                      </a:lnTo>
                      <a:lnTo>
                        <a:pt x="20610" y="16154"/>
                      </a:lnTo>
                      <a:lnTo>
                        <a:pt x="20590" y="16216"/>
                      </a:lnTo>
                      <a:lnTo>
                        <a:pt x="20610" y="16258"/>
                      </a:lnTo>
                      <a:lnTo>
                        <a:pt x="20799" y="16237"/>
                      </a:lnTo>
                      <a:lnTo>
                        <a:pt x="20903" y="16216"/>
                      </a:lnTo>
                      <a:lnTo>
                        <a:pt x="21029" y="16070"/>
                      </a:lnTo>
                      <a:lnTo>
                        <a:pt x="21113" y="16070"/>
                      </a:lnTo>
                      <a:lnTo>
                        <a:pt x="21113" y="16049"/>
                      </a:lnTo>
                      <a:lnTo>
                        <a:pt x="21175" y="15965"/>
                      </a:lnTo>
                      <a:lnTo>
                        <a:pt x="21280" y="15965"/>
                      </a:lnTo>
                      <a:lnTo>
                        <a:pt x="21364" y="16007"/>
                      </a:lnTo>
                      <a:lnTo>
                        <a:pt x="21489" y="16049"/>
                      </a:lnTo>
                      <a:lnTo>
                        <a:pt x="21552" y="16258"/>
                      </a:lnTo>
                      <a:lnTo>
                        <a:pt x="21636" y="16321"/>
                      </a:lnTo>
                      <a:lnTo>
                        <a:pt x="21657" y="16321"/>
                      </a:lnTo>
                      <a:lnTo>
                        <a:pt x="21678" y="16447"/>
                      </a:lnTo>
                      <a:lnTo>
                        <a:pt x="21761" y="16488"/>
                      </a:lnTo>
                      <a:lnTo>
                        <a:pt x="21803" y="16488"/>
                      </a:lnTo>
                      <a:lnTo>
                        <a:pt x="21803" y="16551"/>
                      </a:lnTo>
                      <a:lnTo>
                        <a:pt x="21866" y="16635"/>
                      </a:lnTo>
                      <a:lnTo>
                        <a:pt x="21950" y="16656"/>
                      </a:lnTo>
                      <a:lnTo>
                        <a:pt x="22012" y="16781"/>
                      </a:lnTo>
                      <a:lnTo>
                        <a:pt x="21991" y="16907"/>
                      </a:lnTo>
                      <a:lnTo>
                        <a:pt x="21908" y="17179"/>
                      </a:lnTo>
                      <a:lnTo>
                        <a:pt x="21803" y="17409"/>
                      </a:lnTo>
                      <a:lnTo>
                        <a:pt x="21803" y="17493"/>
                      </a:lnTo>
                      <a:lnTo>
                        <a:pt x="21887" y="17597"/>
                      </a:lnTo>
                      <a:lnTo>
                        <a:pt x="21908" y="17576"/>
                      </a:lnTo>
                      <a:lnTo>
                        <a:pt x="21971" y="17493"/>
                      </a:lnTo>
                      <a:lnTo>
                        <a:pt x="21971" y="17430"/>
                      </a:lnTo>
                      <a:lnTo>
                        <a:pt x="21991" y="17388"/>
                      </a:lnTo>
                      <a:lnTo>
                        <a:pt x="22075" y="17430"/>
                      </a:lnTo>
                      <a:lnTo>
                        <a:pt x="22096" y="17535"/>
                      </a:lnTo>
                      <a:lnTo>
                        <a:pt x="21950" y="17744"/>
                      </a:lnTo>
                      <a:lnTo>
                        <a:pt x="21971" y="17807"/>
                      </a:lnTo>
                      <a:lnTo>
                        <a:pt x="21991" y="17911"/>
                      </a:lnTo>
                      <a:lnTo>
                        <a:pt x="22054" y="18016"/>
                      </a:lnTo>
                      <a:lnTo>
                        <a:pt x="22075" y="18058"/>
                      </a:lnTo>
                      <a:lnTo>
                        <a:pt x="22117" y="18037"/>
                      </a:lnTo>
                      <a:lnTo>
                        <a:pt x="22159" y="18141"/>
                      </a:lnTo>
                      <a:lnTo>
                        <a:pt x="22201" y="18100"/>
                      </a:lnTo>
                      <a:lnTo>
                        <a:pt x="22201" y="18058"/>
                      </a:lnTo>
                      <a:lnTo>
                        <a:pt x="22222" y="18100"/>
                      </a:lnTo>
                      <a:lnTo>
                        <a:pt x="22368" y="18058"/>
                      </a:lnTo>
                      <a:lnTo>
                        <a:pt x="22368" y="18058"/>
                      </a:lnTo>
                      <a:lnTo>
                        <a:pt x="22263" y="18141"/>
                      </a:lnTo>
                      <a:lnTo>
                        <a:pt x="22222" y="18246"/>
                      </a:lnTo>
                      <a:lnTo>
                        <a:pt x="22201" y="18309"/>
                      </a:lnTo>
                      <a:lnTo>
                        <a:pt x="22201" y="18351"/>
                      </a:lnTo>
                      <a:lnTo>
                        <a:pt x="22368" y="18455"/>
                      </a:lnTo>
                      <a:lnTo>
                        <a:pt x="22368" y="18581"/>
                      </a:lnTo>
                      <a:lnTo>
                        <a:pt x="22368" y="18748"/>
                      </a:lnTo>
                      <a:lnTo>
                        <a:pt x="22410" y="18769"/>
                      </a:lnTo>
                      <a:lnTo>
                        <a:pt x="22494" y="18769"/>
                      </a:lnTo>
                      <a:lnTo>
                        <a:pt x="22535" y="18853"/>
                      </a:lnTo>
                      <a:lnTo>
                        <a:pt x="22515" y="18957"/>
                      </a:lnTo>
                      <a:lnTo>
                        <a:pt x="22682" y="19062"/>
                      </a:lnTo>
                      <a:lnTo>
                        <a:pt x="22598" y="19083"/>
                      </a:lnTo>
                      <a:lnTo>
                        <a:pt x="22724" y="19146"/>
                      </a:lnTo>
                      <a:lnTo>
                        <a:pt x="22787" y="19188"/>
                      </a:lnTo>
                      <a:lnTo>
                        <a:pt x="22891" y="19250"/>
                      </a:lnTo>
                      <a:lnTo>
                        <a:pt x="22996" y="19188"/>
                      </a:lnTo>
                      <a:lnTo>
                        <a:pt x="23100" y="19167"/>
                      </a:lnTo>
                      <a:lnTo>
                        <a:pt x="23100" y="18999"/>
                      </a:lnTo>
                      <a:lnTo>
                        <a:pt x="23163" y="18895"/>
                      </a:lnTo>
                      <a:lnTo>
                        <a:pt x="23226" y="18769"/>
                      </a:lnTo>
                      <a:lnTo>
                        <a:pt x="23331" y="18560"/>
                      </a:lnTo>
                      <a:lnTo>
                        <a:pt x="23310" y="18455"/>
                      </a:lnTo>
                      <a:lnTo>
                        <a:pt x="23351" y="18413"/>
                      </a:lnTo>
                      <a:lnTo>
                        <a:pt x="23351" y="18225"/>
                      </a:lnTo>
                      <a:lnTo>
                        <a:pt x="23331" y="18162"/>
                      </a:lnTo>
                      <a:lnTo>
                        <a:pt x="23414" y="18120"/>
                      </a:lnTo>
                      <a:lnTo>
                        <a:pt x="23351" y="17932"/>
                      </a:lnTo>
                      <a:lnTo>
                        <a:pt x="23247" y="17848"/>
                      </a:lnTo>
                      <a:lnTo>
                        <a:pt x="23205" y="17493"/>
                      </a:lnTo>
                      <a:lnTo>
                        <a:pt x="23142" y="17430"/>
                      </a:lnTo>
                      <a:lnTo>
                        <a:pt x="23163" y="17263"/>
                      </a:lnTo>
                      <a:lnTo>
                        <a:pt x="23205" y="17116"/>
                      </a:lnTo>
                      <a:lnTo>
                        <a:pt x="23163" y="17011"/>
                      </a:lnTo>
                      <a:lnTo>
                        <a:pt x="23100" y="16907"/>
                      </a:lnTo>
                      <a:lnTo>
                        <a:pt x="23038" y="16656"/>
                      </a:lnTo>
                      <a:lnTo>
                        <a:pt x="22996" y="16551"/>
                      </a:lnTo>
                      <a:lnTo>
                        <a:pt x="22954" y="16279"/>
                      </a:lnTo>
                      <a:lnTo>
                        <a:pt x="22912" y="16133"/>
                      </a:lnTo>
                      <a:lnTo>
                        <a:pt x="22933" y="15903"/>
                      </a:lnTo>
                      <a:lnTo>
                        <a:pt x="22912" y="15714"/>
                      </a:lnTo>
                      <a:lnTo>
                        <a:pt x="22933" y="15379"/>
                      </a:lnTo>
                      <a:lnTo>
                        <a:pt x="22933" y="15170"/>
                      </a:lnTo>
                      <a:lnTo>
                        <a:pt x="23038" y="15003"/>
                      </a:lnTo>
                      <a:lnTo>
                        <a:pt x="23121" y="14856"/>
                      </a:lnTo>
                      <a:lnTo>
                        <a:pt x="23226" y="14815"/>
                      </a:lnTo>
                      <a:lnTo>
                        <a:pt x="23268" y="14752"/>
                      </a:lnTo>
                      <a:lnTo>
                        <a:pt x="23331" y="14752"/>
                      </a:lnTo>
                      <a:lnTo>
                        <a:pt x="23414" y="14605"/>
                      </a:lnTo>
                      <a:lnTo>
                        <a:pt x="23414" y="14543"/>
                      </a:lnTo>
                      <a:lnTo>
                        <a:pt x="23372" y="14501"/>
                      </a:lnTo>
                      <a:lnTo>
                        <a:pt x="23414" y="14480"/>
                      </a:lnTo>
                      <a:lnTo>
                        <a:pt x="23540" y="14480"/>
                      </a:lnTo>
                      <a:lnTo>
                        <a:pt x="23561" y="14396"/>
                      </a:lnTo>
                      <a:lnTo>
                        <a:pt x="23665" y="14396"/>
                      </a:lnTo>
                      <a:lnTo>
                        <a:pt x="23686" y="14354"/>
                      </a:lnTo>
                      <a:lnTo>
                        <a:pt x="23875" y="14333"/>
                      </a:lnTo>
                      <a:lnTo>
                        <a:pt x="23937" y="14250"/>
                      </a:lnTo>
                      <a:lnTo>
                        <a:pt x="24063" y="14250"/>
                      </a:lnTo>
                      <a:lnTo>
                        <a:pt x="24084" y="14187"/>
                      </a:lnTo>
                      <a:lnTo>
                        <a:pt x="24168" y="14187"/>
                      </a:lnTo>
                      <a:lnTo>
                        <a:pt x="24209" y="14229"/>
                      </a:lnTo>
                      <a:lnTo>
                        <a:pt x="24314" y="14082"/>
                      </a:lnTo>
                      <a:lnTo>
                        <a:pt x="24314" y="14040"/>
                      </a:lnTo>
                      <a:lnTo>
                        <a:pt x="24377" y="14040"/>
                      </a:lnTo>
                      <a:lnTo>
                        <a:pt x="24481" y="13957"/>
                      </a:lnTo>
                      <a:lnTo>
                        <a:pt x="24481" y="13873"/>
                      </a:lnTo>
                      <a:lnTo>
                        <a:pt x="24691" y="13601"/>
                      </a:lnTo>
                      <a:lnTo>
                        <a:pt x="24795" y="13496"/>
                      </a:lnTo>
                      <a:lnTo>
                        <a:pt x="24984" y="13496"/>
                      </a:lnTo>
                      <a:lnTo>
                        <a:pt x="25025" y="13517"/>
                      </a:lnTo>
                      <a:lnTo>
                        <a:pt x="25088" y="13517"/>
                      </a:lnTo>
                      <a:lnTo>
                        <a:pt x="25193" y="13329"/>
                      </a:lnTo>
                      <a:lnTo>
                        <a:pt x="25465" y="13099"/>
                      </a:lnTo>
                      <a:lnTo>
                        <a:pt x="25737" y="12931"/>
                      </a:lnTo>
                      <a:lnTo>
                        <a:pt x="25862" y="12910"/>
                      </a:lnTo>
                      <a:lnTo>
                        <a:pt x="25925" y="12890"/>
                      </a:lnTo>
                      <a:lnTo>
                        <a:pt x="25988" y="12890"/>
                      </a:lnTo>
                      <a:lnTo>
                        <a:pt x="25988" y="12910"/>
                      </a:lnTo>
                      <a:lnTo>
                        <a:pt x="26092" y="12910"/>
                      </a:lnTo>
                      <a:lnTo>
                        <a:pt x="26197" y="12785"/>
                      </a:lnTo>
                      <a:lnTo>
                        <a:pt x="26155" y="12785"/>
                      </a:lnTo>
                      <a:lnTo>
                        <a:pt x="26134" y="12722"/>
                      </a:lnTo>
                      <a:lnTo>
                        <a:pt x="26030" y="12827"/>
                      </a:lnTo>
                      <a:lnTo>
                        <a:pt x="25883" y="12806"/>
                      </a:lnTo>
                      <a:lnTo>
                        <a:pt x="25820" y="12722"/>
                      </a:lnTo>
                      <a:lnTo>
                        <a:pt x="25925" y="12785"/>
                      </a:lnTo>
                      <a:lnTo>
                        <a:pt x="26051" y="12701"/>
                      </a:lnTo>
                      <a:lnTo>
                        <a:pt x="26030" y="12680"/>
                      </a:lnTo>
                      <a:lnTo>
                        <a:pt x="26092" y="12618"/>
                      </a:lnTo>
                      <a:lnTo>
                        <a:pt x="26051" y="12555"/>
                      </a:lnTo>
                      <a:lnTo>
                        <a:pt x="25925" y="12513"/>
                      </a:lnTo>
                      <a:lnTo>
                        <a:pt x="25862" y="12471"/>
                      </a:lnTo>
                      <a:lnTo>
                        <a:pt x="25946" y="12471"/>
                      </a:lnTo>
                      <a:lnTo>
                        <a:pt x="26030" y="12492"/>
                      </a:lnTo>
                      <a:lnTo>
                        <a:pt x="26092" y="12471"/>
                      </a:lnTo>
                      <a:lnTo>
                        <a:pt x="26092" y="12387"/>
                      </a:lnTo>
                      <a:lnTo>
                        <a:pt x="26155" y="12513"/>
                      </a:lnTo>
                      <a:lnTo>
                        <a:pt x="26239" y="12492"/>
                      </a:lnTo>
                      <a:lnTo>
                        <a:pt x="26302" y="12555"/>
                      </a:lnTo>
                      <a:lnTo>
                        <a:pt x="26364" y="12513"/>
                      </a:lnTo>
                      <a:lnTo>
                        <a:pt x="26385" y="12408"/>
                      </a:lnTo>
                      <a:lnTo>
                        <a:pt x="26511" y="12304"/>
                      </a:lnTo>
                      <a:lnTo>
                        <a:pt x="26553" y="12304"/>
                      </a:lnTo>
                      <a:lnTo>
                        <a:pt x="26574" y="12199"/>
                      </a:lnTo>
                      <a:lnTo>
                        <a:pt x="26553" y="12094"/>
                      </a:lnTo>
                      <a:lnTo>
                        <a:pt x="26511" y="12094"/>
                      </a:lnTo>
                      <a:lnTo>
                        <a:pt x="26448" y="12241"/>
                      </a:lnTo>
                      <a:lnTo>
                        <a:pt x="26448" y="12283"/>
                      </a:lnTo>
                      <a:lnTo>
                        <a:pt x="26385" y="12262"/>
                      </a:lnTo>
                      <a:lnTo>
                        <a:pt x="26364" y="12094"/>
                      </a:lnTo>
                      <a:lnTo>
                        <a:pt x="26344" y="12074"/>
                      </a:lnTo>
                      <a:lnTo>
                        <a:pt x="26092" y="12094"/>
                      </a:lnTo>
                      <a:lnTo>
                        <a:pt x="25967" y="12157"/>
                      </a:lnTo>
                      <a:lnTo>
                        <a:pt x="25988" y="12074"/>
                      </a:lnTo>
                      <a:lnTo>
                        <a:pt x="25988" y="11927"/>
                      </a:lnTo>
                      <a:lnTo>
                        <a:pt x="26051" y="11885"/>
                      </a:lnTo>
                      <a:lnTo>
                        <a:pt x="26092" y="11990"/>
                      </a:lnTo>
                      <a:lnTo>
                        <a:pt x="26176" y="12032"/>
                      </a:lnTo>
                      <a:lnTo>
                        <a:pt x="26239" y="11969"/>
                      </a:lnTo>
                      <a:lnTo>
                        <a:pt x="26385" y="11948"/>
                      </a:lnTo>
                      <a:lnTo>
                        <a:pt x="26406" y="11885"/>
                      </a:lnTo>
                      <a:lnTo>
                        <a:pt x="26490" y="11885"/>
                      </a:lnTo>
                      <a:lnTo>
                        <a:pt x="26511" y="11843"/>
                      </a:lnTo>
                      <a:lnTo>
                        <a:pt x="26490" y="11718"/>
                      </a:lnTo>
                      <a:lnTo>
                        <a:pt x="26448" y="11655"/>
                      </a:lnTo>
                      <a:lnTo>
                        <a:pt x="26469" y="11613"/>
                      </a:lnTo>
                      <a:lnTo>
                        <a:pt x="26511" y="11634"/>
                      </a:lnTo>
                      <a:lnTo>
                        <a:pt x="26574" y="11530"/>
                      </a:lnTo>
                      <a:lnTo>
                        <a:pt x="26511" y="11425"/>
                      </a:lnTo>
                      <a:lnTo>
                        <a:pt x="26469" y="11362"/>
                      </a:lnTo>
                      <a:lnTo>
                        <a:pt x="26385" y="11404"/>
                      </a:lnTo>
                      <a:lnTo>
                        <a:pt x="26302" y="11362"/>
                      </a:lnTo>
                      <a:lnTo>
                        <a:pt x="26260" y="11237"/>
                      </a:lnTo>
                      <a:lnTo>
                        <a:pt x="26176" y="11237"/>
                      </a:lnTo>
                      <a:lnTo>
                        <a:pt x="26092" y="11195"/>
                      </a:lnTo>
                      <a:lnTo>
                        <a:pt x="26030" y="11111"/>
                      </a:lnTo>
                      <a:lnTo>
                        <a:pt x="26030" y="11111"/>
                      </a:lnTo>
                      <a:lnTo>
                        <a:pt x="26092" y="11153"/>
                      </a:lnTo>
                      <a:lnTo>
                        <a:pt x="26260" y="11153"/>
                      </a:lnTo>
                      <a:lnTo>
                        <a:pt x="26302" y="11257"/>
                      </a:lnTo>
                      <a:lnTo>
                        <a:pt x="26385" y="11299"/>
                      </a:lnTo>
                      <a:lnTo>
                        <a:pt x="26406" y="11216"/>
                      </a:lnTo>
                      <a:lnTo>
                        <a:pt x="26281" y="11090"/>
                      </a:lnTo>
                      <a:lnTo>
                        <a:pt x="26385" y="11111"/>
                      </a:lnTo>
                      <a:lnTo>
                        <a:pt x="26406" y="11048"/>
                      </a:lnTo>
                      <a:lnTo>
                        <a:pt x="26448" y="11027"/>
                      </a:lnTo>
                      <a:lnTo>
                        <a:pt x="26406" y="10944"/>
                      </a:lnTo>
                      <a:lnTo>
                        <a:pt x="26281" y="10881"/>
                      </a:lnTo>
                      <a:lnTo>
                        <a:pt x="26239" y="10713"/>
                      </a:lnTo>
                      <a:lnTo>
                        <a:pt x="26281" y="10734"/>
                      </a:lnTo>
                      <a:lnTo>
                        <a:pt x="26344" y="10839"/>
                      </a:lnTo>
                      <a:lnTo>
                        <a:pt x="26406" y="10839"/>
                      </a:lnTo>
                      <a:lnTo>
                        <a:pt x="26448" y="10734"/>
                      </a:lnTo>
                      <a:lnTo>
                        <a:pt x="26448" y="10630"/>
                      </a:lnTo>
                      <a:lnTo>
                        <a:pt x="26344" y="10588"/>
                      </a:lnTo>
                      <a:lnTo>
                        <a:pt x="26197" y="10421"/>
                      </a:lnTo>
                      <a:lnTo>
                        <a:pt x="26092" y="10379"/>
                      </a:lnTo>
                      <a:lnTo>
                        <a:pt x="26030" y="10274"/>
                      </a:lnTo>
                      <a:lnTo>
                        <a:pt x="25946" y="10253"/>
                      </a:lnTo>
                      <a:lnTo>
                        <a:pt x="25946" y="10149"/>
                      </a:lnTo>
                      <a:lnTo>
                        <a:pt x="26030" y="10044"/>
                      </a:lnTo>
                      <a:lnTo>
                        <a:pt x="25967" y="10149"/>
                      </a:lnTo>
                      <a:lnTo>
                        <a:pt x="25988" y="10190"/>
                      </a:lnTo>
                      <a:lnTo>
                        <a:pt x="26051" y="10211"/>
                      </a:lnTo>
                      <a:lnTo>
                        <a:pt x="26134" y="10316"/>
                      </a:lnTo>
                      <a:lnTo>
                        <a:pt x="26239" y="10358"/>
                      </a:lnTo>
                      <a:lnTo>
                        <a:pt x="26364" y="10504"/>
                      </a:lnTo>
                      <a:lnTo>
                        <a:pt x="26385" y="10504"/>
                      </a:lnTo>
                      <a:lnTo>
                        <a:pt x="26406" y="10274"/>
                      </a:lnTo>
                      <a:lnTo>
                        <a:pt x="26406" y="10169"/>
                      </a:lnTo>
                      <a:lnTo>
                        <a:pt x="26406" y="10086"/>
                      </a:lnTo>
                      <a:lnTo>
                        <a:pt x="26385" y="10044"/>
                      </a:lnTo>
                      <a:lnTo>
                        <a:pt x="26406" y="9856"/>
                      </a:lnTo>
                      <a:lnTo>
                        <a:pt x="26448" y="9793"/>
                      </a:lnTo>
                      <a:lnTo>
                        <a:pt x="26409" y="9728"/>
                      </a:lnTo>
                      <a:lnTo>
                        <a:pt x="26409" y="9728"/>
                      </a:lnTo>
                      <a:lnTo>
                        <a:pt x="26490" y="9667"/>
                      </a:lnTo>
                      <a:lnTo>
                        <a:pt x="26616" y="9563"/>
                      </a:lnTo>
                      <a:lnTo>
                        <a:pt x="26657" y="9458"/>
                      </a:lnTo>
                      <a:lnTo>
                        <a:pt x="26657" y="9437"/>
                      </a:lnTo>
                      <a:lnTo>
                        <a:pt x="26678" y="9458"/>
                      </a:lnTo>
                      <a:lnTo>
                        <a:pt x="26657" y="9584"/>
                      </a:lnTo>
                      <a:lnTo>
                        <a:pt x="26678" y="9625"/>
                      </a:lnTo>
                      <a:lnTo>
                        <a:pt x="26574" y="9667"/>
                      </a:lnTo>
                      <a:lnTo>
                        <a:pt x="26511" y="9793"/>
                      </a:lnTo>
                      <a:lnTo>
                        <a:pt x="26595" y="9960"/>
                      </a:lnTo>
                      <a:lnTo>
                        <a:pt x="26574" y="10107"/>
                      </a:lnTo>
                      <a:lnTo>
                        <a:pt x="26490" y="10253"/>
                      </a:lnTo>
                      <a:lnTo>
                        <a:pt x="26490" y="10358"/>
                      </a:lnTo>
                      <a:lnTo>
                        <a:pt x="26595" y="10462"/>
                      </a:lnTo>
                      <a:lnTo>
                        <a:pt x="26616" y="10400"/>
                      </a:lnTo>
                      <a:lnTo>
                        <a:pt x="26657" y="10462"/>
                      </a:lnTo>
                      <a:lnTo>
                        <a:pt x="26699" y="10462"/>
                      </a:lnTo>
                      <a:lnTo>
                        <a:pt x="26699" y="10483"/>
                      </a:lnTo>
                      <a:lnTo>
                        <a:pt x="26678" y="10525"/>
                      </a:lnTo>
                      <a:lnTo>
                        <a:pt x="26699" y="10609"/>
                      </a:lnTo>
                      <a:lnTo>
                        <a:pt x="26825" y="10609"/>
                      </a:lnTo>
                      <a:lnTo>
                        <a:pt x="26762" y="10672"/>
                      </a:lnTo>
                      <a:lnTo>
                        <a:pt x="26762" y="10693"/>
                      </a:lnTo>
                      <a:lnTo>
                        <a:pt x="26699" y="10797"/>
                      </a:lnTo>
                      <a:lnTo>
                        <a:pt x="26699" y="10881"/>
                      </a:lnTo>
                      <a:lnTo>
                        <a:pt x="26657" y="10985"/>
                      </a:lnTo>
                      <a:lnTo>
                        <a:pt x="26616" y="11111"/>
                      </a:lnTo>
                      <a:lnTo>
                        <a:pt x="26616" y="11216"/>
                      </a:lnTo>
                      <a:lnTo>
                        <a:pt x="26657" y="11153"/>
                      </a:lnTo>
                      <a:lnTo>
                        <a:pt x="26678" y="11111"/>
                      </a:lnTo>
                      <a:lnTo>
                        <a:pt x="26783" y="10902"/>
                      </a:lnTo>
                      <a:lnTo>
                        <a:pt x="26804" y="10944"/>
                      </a:lnTo>
                      <a:lnTo>
                        <a:pt x="26804" y="11006"/>
                      </a:lnTo>
                      <a:lnTo>
                        <a:pt x="26825" y="10944"/>
                      </a:lnTo>
                      <a:lnTo>
                        <a:pt x="26825" y="10881"/>
                      </a:lnTo>
                      <a:lnTo>
                        <a:pt x="26909" y="10776"/>
                      </a:lnTo>
                      <a:lnTo>
                        <a:pt x="26992" y="10525"/>
                      </a:lnTo>
                      <a:lnTo>
                        <a:pt x="27118" y="10462"/>
                      </a:lnTo>
                      <a:lnTo>
                        <a:pt x="27222" y="10253"/>
                      </a:lnTo>
                      <a:lnTo>
                        <a:pt x="27222" y="10086"/>
                      </a:lnTo>
                      <a:lnTo>
                        <a:pt x="27139" y="9897"/>
                      </a:lnTo>
                      <a:lnTo>
                        <a:pt x="27097" y="9856"/>
                      </a:lnTo>
                      <a:lnTo>
                        <a:pt x="27076" y="9688"/>
                      </a:lnTo>
                      <a:lnTo>
                        <a:pt x="27013" y="9625"/>
                      </a:lnTo>
                      <a:lnTo>
                        <a:pt x="27013" y="9521"/>
                      </a:lnTo>
                      <a:lnTo>
                        <a:pt x="27076" y="9416"/>
                      </a:lnTo>
                      <a:lnTo>
                        <a:pt x="27181" y="9312"/>
                      </a:lnTo>
                      <a:lnTo>
                        <a:pt x="27306" y="9249"/>
                      </a:lnTo>
                      <a:lnTo>
                        <a:pt x="27118" y="9458"/>
                      </a:lnTo>
                      <a:lnTo>
                        <a:pt x="27076" y="9542"/>
                      </a:lnTo>
                      <a:lnTo>
                        <a:pt x="27118" y="9625"/>
                      </a:lnTo>
                      <a:lnTo>
                        <a:pt x="27243" y="9751"/>
                      </a:lnTo>
                      <a:lnTo>
                        <a:pt x="27327" y="9730"/>
                      </a:lnTo>
                      <a:lnTo>
                        <a:pt x="27390" y="9772"/>
                      </a:lnTo>
                      <a:lnTo>
                        <a:pt x="27327" y="9939"/>
                      </a:lnTo>
                      <a:lnTo>
                        <a:pt x="27327" y="9939"/>
                      </a:lnTo>
                      <a:lnTo>
                        <a:pt x="27411" y="9877"/>
                      </a:lnTo>
                      <a:lnTo>
                        <a:pt x="27432" y="9897"/>
                      </a:lnTo>
                      <a:lnTo>
                        <a:pt x="27515" y="9793"/>
                      </a:lnTo>
                      <a:lnTo>
                        <a:pt x="27515" y="9730"/>
                      </a:lnTo>
                      <a:lnTo>
                        <a:pt x="27557" y="9730"/>
                      </a:lnTo>
                      <a:lnTo>
                        <a:pt x="27620" y="9646"/>
                      </a:lnTo>
                      <a:lnTo>
                        <a:pt x="27704" y="9625"/>
                      </a:lnTo>
                      <a:lnTo>
                        <a:pt x="27745" y="9458"/>
                      </a:lnTo>
                      <a:lnTo>
                        <a:pt x="27808" y="9374"/>
                      </a:lnTo>
                      <a:lnTo>
                        <a:pt x="27850" y="9374"/>
                      </a:lnTo>
                      <a:lnTo>
                        <a:pt x="27913" y="9270"/>
                      </a:lnTo>
                      <a:lnTo>
                        <a:pt x="27934" y="9207"/>
                      </a:lnTo>
                      <a:lnTo>
                        <a:pt x="27934" y="9144"/>
                      </a:lnTo>
                      <a:lnTo>
                        <a:pt x="27976" y="9040"/>
                      </a:lnTo>
                      <a:lnTo>
                        <a:pt x="27976" y="8998"/>
                      </a:lnTo>
                      <a:lnTo>
                        <a:pt x="28038" y="8914"/>
                      </a:lnTo>
                      <a:lnTo>
                        <a:pt x="28017" y="8830"/>
                      </a:lnTo>
                      <a:lnTo>
                        <a:pt x="27955" y="8789"/>
                      </a:lnTo>
                      <a:lnTo>
                        <a:pt x="27913" y="8705"/>
                      </a:lnTo>
                      <a:lnTo>
                        <a:pt x="28059" y="8621"/>
                      </a:lnTo>
                      <a:lnTo>
                        <a:pt x="28059" y="8537"/>
                      </a:lnTo>
                      <a:lnTo>
                        <a:pt x="28164" y="8475"/>
                      </a:lnTo>
                      <a:lnTo>
                        <a:pt x="28248" y="8433"/>
                      </a:lnTo>
                      <a:lnTo>
                        <a:pt x="28436" y="8328"/>
                      </a:lnTo>
                      <a:lnTo>
                        <a:pt x="28561" y="8328"/>
                      </a:lnTo>
                      <a:lnTo>
                        <a:pt x="28750" y="8203"/>
                      </a:lnTo>
                      <a:lnTo>
                        <a:pt x="28813" y="8203"/>
                      </a:lnTo>
                      <a:lnTo>
                        <a:pt x="28854" y="8224"/>
                      </a:lnTo>
                      <a:lnTo>
                        <a:pt x="29085" y="8203"/>
                      </a:lnTo>
                      <a:lnTo>
                        <a:pt x="29189" y="8265"/>
                      </a:lnTo>
                      <a:lnTo>
                        <a:pt x="29336" y="8203"/>
                      </a:lnTo>
                      <a:lnTo>
                        <a:pt x="29587" y="8203"/>
                      </a:lnTo>
                      <a:lnTo>
                        <a:pt x="29629" y="8182"/>
                      </a:lnTo>
                      <a:lnTo>
                        <a:pt x="29608" y="8119"/>
                      </a:lnTo>
                      <a:lnTo>
                        <a:pt x="29608" y="7972"/>
                      </a:lnTo>
                      <a:lnTo>
                        <a:pt x="29608" y="7847"/>
                      </a:lnTo>
                      <a:lnTo>
                        <a:pt x="29733" y="7952"/>
                      </a:lnTo>
                      <a:lnTo>
                        <a:pt x="29733" y="8077"/>
                      </a:lnTo>
                      <a:lnTo>
                        <a:pt x="29712" y="8161"/>
                      </a:lnTo>
                      <a:lnTo>
                        <a:pt x="29796" y="8161"/>
                      </a:lnTo>
                      <a:lnTo>
                        <a:pt x="29901" y="8056"/>
                      </a:lnTo>
                      <a:lnTo>
                        <a:pt x="30005" y="7868"/>
                      </a:lnTo>
                      <a:lnTo>
                        <a:pt x="30047" y="7972"/>
                      </a:lnTo>
                      <a:lnTo>
                        <a:pt x="30047" y="8056"/>
                      </a:lnTo>
                      <a:lnTo>
                        <a:pt x="30131" y="8077"/>
                      </a:lnTo>
                      <a:lnTo>
                        <a:pt x="30382" y="7952"/>
                      </a:lnTo>
                      <a:lnTo>
                        <a:pt x="30466" y="7805"/>
                      </a:lnTo>
                      <a:lnTo>
                        <a:pt x="30424" y="7596"/>
                      </a:lnTo>
                      <a:lnTo>
                        <a:pt x="30361" y="7638"/>
                      </a:lnTo>
                      <a:lnTo>
                        <a:pt x="30361" y="7742"/>
                      </a:lnTo>
                      <a:lnTo>
                        <a:pt x="30319" y="7868"/>
                      </a:lnTo>
                      <a:lnTo>
                        <a:pt x="30152" y="7868"/>
                      </a:lnTo>
                      <a:lnTo>
                        <a:pt x="30131" y="7763"/>
                      </a:lnTo>
                      <a:lnTo>
                        <a:pt x="30068" y="7575"/>
                      </a:lnTo>
                      <a:lnTo>
                        <a:pt x="29922" y="7491"/>
                      </a:lnTo>
                      <a:lnTo>
                        <a:pt x="29922" y="7449"/>
                      </a:lnTo>
                      <a:lnTo>
                        <a:pt x="30131" y="7261"/>
                      </a:lnTo>
                      <a:lnTo>
                        <a:pt x="30131" y="7177"/>
                      </a:lnTo>
                      <a:lnTo>
                        <a:pt x="30047" y="7177"/>
                      </a:lnTo>
                      <a:lnTo>
                        <a:pt x="30047" y="7115"/>
                      </a:lnTo>
                      <a:lnTo>
                        <a:pt x="30131" y="7052"/>
                      </a:lnTo>
                      <a:lnTo>
                        <a:pt x="30152" y="6968"/>
                      </a:lnTo>
                      <a:lnTo>
                        <a:pt x="30214" y="6905"/>
                      </a:lnTo>
                      <a:lnTo>
                        <a:pt x="30277" y="6696"/>
                      </a:lnTo>
                      <a:lnTo>
                        <a:pt x="30486" y="6529"/>
                      </a:lnTo>
                      <a:lnTo>
                        <a:pt x="30570" y="6382"/>
                      </a:lnTo>
                      <a:lnTo>
                        <a:pt x="30633" y="6382"/>
                      </a:lnTo>
                      <a:lnTo>
                        <a:pt x="30696" y="6278"/>
                      </a:lnTo>
                      <a:lnTo>
                        <a:pt x="30696" y="6340"/>
                      </a:lnTo>
                      <a:lnTo>
                        <a:pt x="30779" y="6382"/>
                      </a:lnTo>
                      <a:lnTo>
                        <a:pt x="30842" y="6299"/>
                      </a:lnTo>
                      <a:lnTo>
                        <a:pt x="30905" y="6173"/>
                      </a:lnTo>
                      <a:lnTo>
                        <a:pt x="30905" y="6299"/>
                      </a:lnTo>
                      <a:lnTo>
                        <a:pt x="30989" y="6299"/>
                      </a:lnTo>
                      <a:lnTo>
                        <a:pt x="31051" y="6173"/>
                      </a:lnTo>
                      <a:lnTo>
                        <a:pt x="31093" y="6215"/>
                      </a:lnTo>
                      <a:lnTo>
                        <a:pt x="31156" y="6173"/>
                      </a:lnTo>
                      <a:lnTo>
                        <a:pt x="31261" y="6006"/>
                      </a:lnTo>
                      <a:lnTo>
                        <a:pt x="31407" y="5796"/>
                      </a:lnTo>
                      <a:lnTo>
                        <a:pt x="31386" y="5922"/>
                      </a:lnTo>
                      <a:lnTo>
                        <a:pt x="31407" y="6006"/>
                      </a:lnTo>
                      <a:lnTo>
                        <a:pt x="31512" y="6006"/>
                      </a:lnTo>
                      <a:lnTo>
                        <a:pt x="31616" y="5880"/>
                      </a:lnTo>
                      <a:lnTo>
                        <a:pt x="31742" y="5880"/>
                      </a:lnTo>
                      <a:lnTo>
                        <a:pt x="31784" y="6006"/>
                      </a:lnTo>
                      <a:lnTo>
                        <a:pt x="31846" y="6006"/>
                      </a:lnTo>
                      <a:lnTo>
                        <a:pt x="31951" y="5880"/>
                      </a:lnTo>
                      <a:lnTo>
                        <a:pt x="32035" y="5922"/>
                      </a:lnTo>
                      <a:lnTo>
                        <a:pt x="32098" y="5901"/>
                      </a:lnTo>
                      <a:lnTo>
                        <a:pt x="32202" y="5817"/>
                      </a:lnTo>
                      <a:lnTo>
                        <a:pt x="32307" y="5817"/>
                      </a:lnTo>
                      <a:lnTo>
                        <a:pt x="32432" y="5755"/>
                      </a:lnTo>
                      <a:lnTo>
                        <a:pt x="32474" y="5817"/>
                      </a:lnTo>
                      <a:lnTo>
                        <a:pt x="32558" y="5796"/>
                      </a:lnTo>
                      <a:lnTo>
                        <a:pt x="32642" y="5713"/>
                      </a:lnTo>
                      <a:lnTo>
                        <a:pt x="32537" y="5650"/>
                      </a:lnTo>
                      <a:lnTo>
                        <a:pt x="32474" y="5713"/>
                      </a:lnTo>
                      <a:lnTo>
                        <a:pt x="32411" y="5650"/>
                      </a:lnTo>
                      <a:lnTo>
                        <a:pt x="32453" y="5504"/>
                      </a:lnTo>
                      <a:lnTo>
                        <a:pt x="32223" y="5378"/>
                      </a:lnTo>
                      <a:lnTo>
                        <a:pt x="32202" y="5357"/>
                      </a:lnTo>
                      <a:lnTo>
                        <a:pt x="32223" y="5294"/>
                      </a:lnTo>
                      <a:lnTo>
                        <a:pt x="32223" y="5252"/>
                      </a:lnTo>
                      <a:lnTo>
                        <a:pt x="32223" y="5169"/>
                      </a:lnTo>
                      <a:lnTo>
                        <a:pt x="32244" y="5085"/>
                      </a:lnTo>
                      <a:lnTo>
                        <a:pt x="32202" y="5022"/>
                      </a:lnTo>
                      <a:lnTo>
                        <a:pt x="32139" y="4959"/>
                      </a:lnTo>
                      <a:lnTo>
                        <a:pt x="32098" y="4939"/>
                      </a:lnTo>
                      <a:lnTo>
                        <a:pt x="32118" y="4855"/>
                      </a:lnTo>
                      <a:lnTo>
                        <a:pt x="32244" y="4123"/>
                      </a:lnTo>
                      <a:lnTo>
                        <a:pt x="32244" y="3934"/>
                      </a:lnTo>
                      <a:lnTo>
                        <a:pt x="32014" y="3725"/>
                      </a:lnTo>
                      <a:lnTo>
                        <a:pt x="31951" y="3788"/>
                      </a:lnTo>
                      <a:lnTo>
                        <a:pt x="31805" y="3725"/>
                      </a:lnTo>
                      <a:lnTo>
                        <a:pt x="31700" y="3767"/>
                      </a:lnTo>
                      <a:lnTo>
                        <a:pt x="31616" y="3683"/>
                      </a:lnTo>
                      <a:lnTo>
                        <a:pt x="31533" y="3662"/>
                      </a:lnTo>
                      <a:lnTo>
                        <a:pt x="31512" y="3662"/>
                      </a:lnTo>
                      <a:lnTo>
                        <a:pt x="31407" y="3767"/>
                      </a:lnTo>
                      <a:lnTo>
                        <a:pt x="31365" y="3830"/>
                      </a:lnTo>
                      <a:lnTo>
                        <a:pt x="31156" y="4081"/>
                      </a:lnTo>
                      <a:lnTo>
                        <a:pt x="31072" y="4206"/>
                      </a:lnTo>
                      <a:lnTo>
                        <a:pt x="31072" y="4311"/>
                      </a:lnTo>
                      <a:lnTo>
                        <a:pt x="30905" y="4395"/>
                      </a:lnTo>
                      <a:lnTo>
                        <a:pt x="30905" y="4520"/>
                      </a:lnTo>
                      <a:lnTo>
                        <a:pt x="30863" y="4625"/>
                      </a:lnTo>
                      <a:lnTo>
                        <a:pt x="30696" y="4813"/>
                      </a:lnTo>
                      <a:lnTo>
                        <a:pt x="30633" y="4834"/>
                      </a:lnTo>
                      <a:lnTo>
                        <a:pt x="30445" y="5043"/>
                      </a:lnTo>
                      <a:lnTo>
                        <a:pt x="30424" y="5127"/>
                      </a:lnTo>
                      <a:lnTo>
                        <a:pt x="30340" y="5169"/>
                      </a:lnTo>
                      <a:lnTo>
                        <a:pt x="30235" y="5148"/>
                      </a:lnTo>
                      <a:lnTo>
                        <a:pt x="30173" y="5148"/>
                      </a:lnTo>
                      <a:lnTo>
                        <a:pt x="30131" y="5190"/>
                      </a:lnTo>
                      <a:lnTo>
                        <a:pt x="30068" y="5190"/>
                      </a:lnTo>
                      <a:lnTo>
                        <a:pt x="29942" y="5336"/>
                      </a:lnTo>
                      <a:lnTo>
                        <a:pt x="28269" y="5294"/>
                      </a:lnTo>
                      <a:lnTo>
                        <a:pt x="28059" y="5336"/>
                      </a:lnTo>
                      <a:lnTo>
                        <a:pt x="27955" y="5441"/>
                      </a:lnTo>
                      <a:lnTo>
                        <a:pt x="27829" y="5483"/>
                      </a:lnTo>
                      <a:lnTo>
                        <a:pt x="27704" y="5566"/>
                      </a:lnTo>
                      <a:lnTo>
                        <a:pt x="27453" y="5817"/>
                      </a:lnTo>
                      <a:lnTo>
                        <a:pt x="27285" y="5859"/>
                      </a:lnTo>
                      <a:lnTo>
                        <a:pt x="27181" y="5922"/>
                      </a:lnTo>
                      <a:lnTo>
                        <a:pt x="26699" y="6299"/>
                      </a:lnTo>
                      <a:lnTo>
                        <a:pt x="25611" y="6612"/>
                      </a:lnTo>
                      <a:lnTo>
                        <a:pt x="25569" y="6864"/>
                      </a:lnTo>
                      <a:lnTo>
                        <a:pt x="25318" y="6968"/>
                      </a:lnTo>
                      <a:lnTo>
                        <a:pt x="23331" y="7491"/>
                      </a:lnTo>
                      <a:lnTo>
                        <a:pt x="23247" y="7324"/>
                      </a:lnTo>
                      <a:lnTo>
                        <a:pt x="23351" y="7177"/>
                      </a:lnTo>
                      <a:lnTo>
                        <a:pt x="23561" y="7073"/>
                      </a:lnTo>
                      <a:lnTo>
                        <a:pt x="23665" y="6947"/>
                      </a:lnTo>
                      <a:lnTo>
                        <a:pt x="23728" y="6822"/>
                      </a:lnTo>
                      <a:lnTo>
                        <a:pt x="23770" y="6696"/>
                      </a:lnTo>
                      <a:lnTo>
                        <a:pt x="23833" y="5922"/>
                      </a:lnTo>
                      <a:lnTo>
                        <a:pt x="23456" y="4143"/>
                      </a:lnTo>
                      <a:lnTo>
                        <a:pt x="23100" y="3871"/>
                      </a:lnTo>
                      <a:lnTo>
                        <a:pt x="22954" y="3683"/>
                      </a:lnTo>
                      <a:lnTo>
                        <a:pt x="20652" y="2616"/>
                      </a:lnTo>
                      <a:lnTo>
                        <a:pt x="20548" y="2553"/>
                      </a:lnTo>
                      <a:lnTo>
                        <a:pt x="20422" y="2511"/>
                      </a:lnTo>
                      <a:lnTo>
                        <a:pt x="20380" y="2449"/>
                      </a:lnTo>
                      <a:lnTo>
                        <a:pt x="20087" y="2449"/>
                      </a:lnTo>
                      <a:lnTo>
                        <a:pt x="20066" y="2344"/>
                      </a:lnTo>
                      <a:lnTo>
                        <a:pt x="19983" y="2302"/>
                      </a:lnTo>
                      <a:lnTo>
                        <a:pt x="19899" y="2344"/>
                      </a:lnTo>
                      <a:lnTo>
                        <a:pt x="19711" y="2344"/>
                      </a:lnTo>
                      <a:lnTo>
                        <a:pt x="19606" y="2323"/>
                      </a:lnTo>
                      <a:lnTo>
                        <a:pt x="19543" y="2239"/>
                      </a:lnTo>
                      <a:lnTo>
                        <a:pt x="19439" y="2198"/>
                      </a:lnTo>
                      <a:lnTo>
                        <a:pt x="19230" y="2135"/>
                      </a:lnTo>
                      <a:lnTo>
                        <a:pt x="19167" y="2009"/>
                      </a:lnTo>
                      <a:lnTo>
                        <a:pt x="19083" y="2009"/>
                      </a:lnTo>
                      <a:lnTo>
                        <a:pt x="18958" y="1905"/>
                      </a:lnTo>
                      <a:lnTo>
                        <a:pt x="18853" y="1905"/>
                      </a:lnTo>
                      <a:lnTo>
                        <a:pt x="18769" y="1884"/>
                      </a:lnTo>
                      <a:lnTo>
                        <a:pt x="18644" y="1905"/>
                      </a:lnTo>
                      <a:lnTo>
                        <a:pt x="18623" y="1926"/>
                      </a:lnTo>
                      <a:lnTo>
                        <a:pt x="18560" y="1842"/>
                      </a:lnTo>
                      <a:lnTo>
                        <a:pt x="18434" y="1821"/>
                      </a:lnTo>
                      <a:lnTo>
                        <a:pt x="18414" y="1800"/>
                      </a:lnTo>
                      <a:lnTo>
                        <a:pt x="18309" y="1737"/>
                      </a:lnTo>
                      <a:lnTo>
                        <a:pt x="18288" y="1716"/>
                      </a:lnTo>
                      <a:lnTo>
                        <a:pt x="18204" y="1633"/>
                      </a:lnTo>
                      <a:lnTo>
                        <a:pt x="18204" y="1612"/>
                      </a:lnTo>
                      <a:lnTo>
                        <a:pt x="18079" y="1507"/>
                      </a:lnTo>
                      <a:lnTo>
                        <a:pt x="17932" y="1507"/>
                      </a:lnTo>
                      <a:lnTo>
                        <a:pt x="17807" y="1486"/>
                      </a:lnTo>
                      <a:lnTo>
                        <a:pt x="284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3230" name="Google Shape;3230;p71"/>
            <p:cNvGrpSpPr/>
            <p:nvPr/>
          </p:nvGrpSpPr>
          <p:grpSpPr>
            <a:xfrm>
              <a:off x="3230417" y="3103734"/>
              <a:ext cx="282982" cy="280332"/>
              <a:chOff x="2605700" y="3152850"/>
              <a:chExt cx="594125" cy="616250"/>
            </a:xfrm>
          </p:grpSpPr>
          <p:sp>
            <p:nvSpPr>
              <p:cNvPr id="3231" name="Google Shape;3231;p71"/>
              <p:cNvSpPr/>
              <p:nvPr/>
            </p:nvSpPr>
            <p:spPr>
              <a:xfrm>
                <a:off x="2605700" y="3152850"/>
                <a:ext cx="379825" cy="616250"/>
              </a:xfrm>
              <a:custGeom>
                <a:avLst/>
                <a:gdLst/>
                <a:ahLst/>
                <a:cxnLst/>
                <a:rect l="l" t="t" r="r" b="b"/>
                <a:pathLst>
                  <a:path w="15193" h="24650" extrusionOk="0">
                    <a:moveTo>
                      <a:pt x="14024" y="2338"/>
                    </a:moveTo>
                    <a:lnTo>
                      <a:pt x="8818" y="0"/>
                    </a:lnTo>
                    <a:lnTo>
                      <a:pt x="4037" y="1594"/>
                    </a:lnTo>
                    <a:lnTo>
                      <a:pt x="0" y="7225"/>
                    </a:lnTo>
                    <a:lnTo>
                      <a:pt x="2018" y="11156"/>
                    </a:lnTo>
                    <a:lnTo>
                      <a:pt x="7331" y="12325"/>
                    </a:lnTo>
                    <a:lnTo>
                      <a:pt x="10518" y="17531"/>
                    </a:lnTo>
                    <a:lnTo>
                      <a:pt x="11049" y="22843"/>
                    </a:lnTo>
                    <a:lnTo>
                      <a:pt x="13705" y="24650"/>
                    </a:lnTo>
                    <a:lnTo>
                      <a:pt x="15193" y="18700"/>
                    </a:lnTo>
                    <a:lnTo>
                      <a:pt x="12218" y="5844"/>
                    </a:lnTo>
                    <a:close/>
                  </a:path>
                </a:pathLst>
              </a:custGeom>
              <a:solidFill>
                <a:srgbClr val="5F7D95"/>
              </a:solidFill>
              <a:ln>
                <a:noFill/>
              </a:ln>
            </p:spPr>
          </p:sp>
          <p:sp>
            <p:nvSpPr>
              <p:cNvPr id="3232" name="Google Shape;3232;p71"/>
              <p:cNvSpPr/>
              <p:nvPr/>
            </p:nvSpPr>
            <p:spPr>
              <a:xfrm>
                <a:off x="2632775" y="3168475"/>
                <a:ext cx="567050" cy="590050"/>
              </a:xfrm>
              <a:custGeom>
                <a:avLst/>
                <a:gdLst/>
                <a:ahLst/>
                <a:cxnLst/>
                <a:rect l="l" t="t" r="r" b="b"/>
                <a:pathLst>
                  <a:path w="22682" h="23602" extrusionOk="0">
                    <a:moveTo>
                      <a:pt x="13852" y="21070"/>
                    </a:moveTo>
                    <a:lnTo>
                      <a:pt x="13894" y="21091"/>
                    </a:lnTo>
                    <a:lnTo>
                      <a:pt x="13977" y="21217"/>
                    </a:lnTo>
                    <a:lnTo>
                      <a:pt x="14103" y="21384"/>
                    </a:lnTo>
                    <a:lnTo>
                      <a:pt x="14166" y="21384"/>
                    </a:lnTo>
                    <a:lnTo>
                      <a:pt x="14208" y="21342"/>
                    </a:lnTo>
                    <a:lnTo>
                      <a:pt x="14228" y="21384"/>
                    </a:lnTo>
                    <a:lnTo>
                      <a:pt x="14228" y="21489"/>
                    </a:lnTo>
                    <a:lnTo>
                      <a:pt x="14187" y="21489"/>
                    </a:lnTo>
                    <a:lnTo>
                      <a:pt x="14124" y="21698"/>
                    </a:lnTo>
                    <a:lnTo>
                      <a:pt x="13998" y="21928"/>
                    </a:lnTo>
                    <a:lnTo>
                      <a:pt x="13873" y="21928"/>
                    </a:lnTo>
                    <a:lnTo>
                      <a:pt x="13852" y="22075"/>
                    </a:lnTo>
                    <a:lnTo>
                      <a:pt x="13789" y="22158"/>
                    </a:lnTo>
                    <a:lnTo>
                      <a:pt x="13768" y="22158"/>
                    </a:lnTo>
                    <a:lnTo>
                      <a:pt x="13643" y="22242"/>
                    </a:lnTo>
                    <a:lnTo>
                      <a:pt x="13559" y="22326"/>
                    </a:lnTo>
                    <a:lnTo>
                      <a:pt x="13559" y="22367"/>
                    </a:lnTo>
                    <a:lnTo>
                      <a:pt x="13454" y="22388"/>
                    </a:lnTo>
                    <a:lnTo>
                      <a:pt x="13392" y="22451"/>
                    </a:lnTo>
                    <a:lnTo>
                      <a:pt x="13392" y="22472"/>
                    </a:lnTo>
                    <a:lnTo>
                      <a:pt x="13329" y="22347"/>
                    </a:lnTo>
                    <a:lnTo>
                      <a:pt x="13371" y="22242"/>
                    </a:lnTo>
                    <a:lnTo>
                      <a:pt x="13454" y="22179"/>
                    </a:lnTo>
                    <a:lnTo>
                      <a:pt x="13454" y="22116"/>
                    </a:lnTo>
                    <a:lnTo>
                      <a:pt x="13559" y="22012"/>
                    </a:lnTo>
                    <a:lnTo>
                      <a:pt x="13559" y="21928"/>
                    </a:lnTo>
                    <a:lnTo>
                      <a:pt x="13601" y="21970"/>
                    </a:lnTo>
                    <a:lnTo>
                      <a:pt x="13684" y="21970"/>
                    </a:lnTo>
                    <a:lnTo>
                      <a:pt x="13789" y="21865"/>
                    </a:lnTo>
                    <a:lnTo>
                      <a:pt x="13789" y="21761"/>
                    </a:lnTo>
                    <a:lnTo>
                      <a:pt x="13810" y="21740"/>
                    </a:lnTo>
                    <a:lnTo>
                      <a:pt x="13810" y="21614"/>
                    </a:lnTo>
                    <a:lnTo>
                      <a:pt x="13873" y="21551"/>
                    </a:lnTo>
                    <a:lnTo>
                      <a:pt x="13915" y="21551"/>
                    </a:lnTo>
                    <a:lnTo>
                      <a:pt x="13977" y="21447"/>
                    </a:lnTo>
                    <a:lnTo>
                      <a:pt x="13956" y="21384"/>
                    </a:lnTo>
                    <a:lnTo>
                      <a:pt x="13894" y="21300"/>
                    </a:lnTo>
                    <a:lnTo>
                      <a:pt x="13894" y="21112"/>
                    </a:lnTo>
                    <a:lnTo>
                      <a:pt x="13852" y="21070"/>
                    </a:lnTo>
                    <a:close/>
                    <a:moveTo>
                      <a:pt x="7617" y="0"/>
                    </a:moveTo>
                    <a:lnTo>
                      <a:pt x="7617" y="147"/>
                    </a:lnTo>
                    <a:lnTo>
                      <a:pt x="7575" y="272"/>
                    </a:lnTo>
                    <a:lnTo>
                      <a:pt x="7282" y="481"/>
                    </a:lnTo>
                    <a:lnTo>
                      <a:pt x="7094" y="502"/>
                    </a:lnTo>
                    <a:lnTo>
                      <a:pt x="6842" y="607"/>
                    </a:lnTo>
                    <a:lnTo>
                      <a:pt x="6738" y="565"/>
                    </a:lnTo>
                    <a:lnTo>
                      <a:pt x="6570" y="586"/>
                    </a:lnTo>
                    <a:lnTo>
                      <a:pt x="6382" y="732"/>
                    </a:lnTo>
                    <a:lnTo>
                      <a:pt x="6215" y="795"/>
                    </a:lnTo>
                    <a:lnTo>
                      <a:pt x="6152" y="732"/>
                    </a:lnTo>
                    <a:lnTo>
                      <a:pt x="5901" y="774"/>
                    </a:lnTo>
                    <a:lnTo>
                      <a:pt x="5692" y="774"/>
                    </a:lnTo>
                    <a:lnTo>
                      <a:pt x="5503" y="670"/>
                    </a:lnTo>
                    <a:lnTo>
                      <a:pt x="5315" y="628"/>
                    </a:lnTo>
                    <a:lnTo>
                      <a:pt x="5169" y="586"/>
                    </a:lnTo>
                    <a:lnTo>
                      <a:pt x="5169" y="586"/>
                    </a:lnTo>
                    <a:lnTo>
                      <a:pt x="5231" y="711"/>
                    </a:lnTo>
                    <a:lnTo>
                      <a:pt x="5378" y="774"/>
                    </a:lnTo>
                    <a:lnTo>
                      <a:pt x="5503" y="879"/>
                    </a:lnTo>
                    <a:lnTo>
                      <a:pt x="5545" y="984"/>
                    </a:lnTo>
                    <a:lnTo>
                      <a:pt x="5399" y="1235"/>
                    </a:lnTo>
                    <a:lnTo>
                      <a:pt x="5420" y="1297"/>
                    </a:lnTo>
                    <a:lnTo>
                      <a:pt x="5441" y="1339"/>
                    </a:lnTo>
                    <a:lnTo>
                      <a:pt x="5420" y="1528"/>
                    </a:lnTo>
                    <a:lnTo>
                      <a:pt x="5692" y="1611"/>
                    </a:lnTo>
                    <a:lnTo>
                      <a:pt x="5859" y="1569"/>
                    </a:lnTo>
                    <a:lnTo>
                      <a:pt x="6047" y="1611"/>
                    </a:lnTo>
                    <a:lnTo>
                      <a:pt x="6047" y="1716"/>
                    </a:lnTo>
                    <a:lnTo>
                      <a:pt x="5922" y="1758"/>
                    </a:lnTo>
                    <a:lnTo>
                      <a:pt x="5650" y="1820"/>
                    </a:lnTo>
                    <a:lnTo>
                      <a:pt x="5608" y="1862"/>
                    </a:lnTo>
                    <a:lnTo>
                      <a:pt x="5545" y="1925"/>
                    </a:lnTo>
                    <a:lnTo>
                      <a:pt x="5503" y="2072"/>
                    </a:lnTo>
                    <a:lnTo>
                      <a:pt x="5210" y="2239"/>
                    </a:lnTo>
                    <a:lnTo>
                      <a:pt x="5106" y="2344"/>
                    </a:lnTo>
                    <a:lnTo>
                      <a:pt x="4897" y="2469"/>
                    </a:lnTo>
                    <a:lnTo>
                      <a:pt x="4771" y="2616"/>
                    </a:lnTo>
                    <a:lnTo>
                      <a:pt x="4541" y="2616"/>
                    </a:lnTo>
                    <a:lnTo>
                      <a:pt x="4394" y="2595"/>
                    </a:lnTo>
                    <a:lnTo>
                      <a:pt x="4164" y="2406"/>
                    </a:lnTo>
                    <a:lnTo>
                      <a:pt x="3955" y="2260"/>
                    </a:lnTo>
                    <a:lnTo>
                      <a:pt x="3809" y="2281"/>
                    </a:lnTo>
                    <a:lnTo>
                      <a:pt x="3809" y="2134"/>
                    </a:lnTo>
                    <a:lnTo>
                      <a:pt x="3767" y="1988"/>
                    </a:lnTo>
                    <a:lnTo>
                      <a:pt x="3662" y="1883"/>
                    </a:lnTo>
                    <a:lnTo>
                      <a:pt x="3641" y="1820"/>
                    </a:lnTo>
                    <a:lnTo>
                      <a:pt x="3495" y="1862"/>
                    </a:lnTo>
                    <a:lnTo>
                      <a:pt x="3390" y="1988"/>
                    </a:lnTo>
                    <a:lnTo>
                      <a:pt x="3306" y="1988"/>
                    </a:lnTo>
                    <a:lnTo>
                      <a:pt x="3244" y="1946"/>
                    </a:lnTo>
                    <a:lnTo>
                      <a:pt x="3139" y="1946"/>
                    </a:lnTo>
                    <a:lnTo>
                      <a:pt x="3076" y="2030"/>
                    </a:lnTo>
                    <a:lnTo>
                      <a:pt x="2407" y="2030"/>
                    </a:lnTo>
                    <a:lnTo>
                      <a:pt x="2386" y="2197"/>
                    </a:lnTo>
                    <a:lnTo>
                      <a:pt x="2448" y="2344"/>
                    </a:lnTo>
                    <a:lnTo>
                      <a:pt x="2658" y="2385"/>
                    </a:lnTo>
                    <a:lnTo>
                      <a:pt x="2720" y="2553"/>
                    </a:lnTo>
                    <a:lnTo>
                      <a:pt x="2679" y="2616"/>
                    </a:lnTo>
                    <a:lnTo>
                      <a:pt x="2762" y="2699"/>
                    </a:lnTo>
                    <a:lnTo>
                      <a:pt x="2720" y="2804"/>
                    </a:lnTo>
                    <a:lnTo>
                      <a:pt x="2595" y="2720"/>
                    </a:lnTo>
                    <a:lnTo>
                      <a:pt x="2197" y="2867"/>
                    </a:lnTo>
                    <a:lnTo>
                      <a:pt x="2239" y="3180"/>
                    </a:lnTo>
                    <a:lnTo>
                      <a:pt x="2344" y="3306"/>
                    </a:lnTo>
                    <a:lnTo>
                      <a:pt x="2553" y="3452"/>
                    </a:lnTo>
                    <a:lnTo>
                      <a:pt x="2679" y="3724"/>
                    </a:lnTo>
                    <a:lnTo>
                      <a:pt x="2679" y="3913"/>
                    </a:lnTo>
                    <a:lnTo>
                      <a:pt x="2679" y="3976"/>
                    </a:lnTo>
                    <a:lnTo>
                      <a:pt x="2365" y="5189"/>
                    </a:lnTo>
                    <a:lnTo>
                      <a:pt x="2260" y="5503"/>
                    </a:lnTo>
                    <a:lnTo>
                      <a:pt x="2281" y="5545"/>
                    </a:lnTo>
                    <a:lnTo>
                      <a:pt x="2239" y="5629"/>
                    </a:lnTo>
                    <a:lnTo>
                      <a:pt x="2093" y="5608"/>
                    </a:lnTo>
                    <a:lnTo>
                      <a:pt x="2093" y="5587"/>
                    </a:lnTo>
                    <a:lnTo>
                      <a:pt x="1967" y="5503"/>
                    </a:lnTo>
                    <a:lnTo>
                      <a:pt x="1821" y="5503"/>
                    </a:lnTo>
                    <a:lnTo>
                      <a:pt x="1758" y="5482"/>
                    </a:lnTo>
                    <a:lnTo>
                      <a:pt x="1716" y="5545"/>
                    </a:lnTo>
                    <a:lnTo>
                      <a:pt x="1319" y="5691"/>
                    </a:lnTo>
                    <a:lnTo>
                      <a:pt x="1026" y="5733"/>
                    </a:lnTo>
                    <a:lnTo>
                      <a:pt x="942" y="5817"/>
                    </a:lnTo>
                    <a:lnTo>
                      <a:pt x="879" y="5838"/>
                    </a:lnTo>
                    <a:lnTo>
                      <a:pt x="733" y="5963"/>
                    </a:lnTo>
                    <a:lnTo>
                      <a:pt x="607" y="6026"/>
                    </a:lnTo>
                    <a:lnTo>
                      <a:pt x="503" y="6110"/>
                    </a:lnTo>
                    <a:lnTo>
                      <a:pt x="523" y="6256"/>
                    </a:lnTo>
                    <a:lnTo>
                      <a:pt x="482" y="6340"/>
                    </a:lnTo>
                    <a:lnTo>
                      <a:pt x="503" y="6424"/>
                    </a:lnTo>
                    <a:lnTo>
                      <a:pt x="356" y="6570"/>
                    </a:lnTo>
                    <a:lnTo>
                      <a:pt x="398" y="6779"/>
                    </a:lnTo>
                    <a:lnTo>
                      <a:pt x="461" y="6884"/>
                    </a:lnTo>
                    <a:lnTo>
                      <a:pt x="356" y="6968"/>
                    </a:lnTo>
                    <a:lnTo>
                      <a:pt x="272" y="6947"/>
                    </a:lnTo>
                    <a:lnTo>
                      <a:pt x="105" y="7051"/>
                    </a:lnTo>
                    <a:lnTo>
                      <a:pt x="105" y="7156"/>
                    </a:lnTo>
                    <a:lnTo>
                      <a:pt x="63" y="7198"/>
                    </a:lnTo>
                    <a:lnTo>
                      <a:pt x="84" y="7282"/>
                    </a:lnTo>
                    <a:lnTo>
                      <a:pt x="63" y="7407"/>
                    </a:lnTo>
                    <a:lnTo>
                      <a:pt x="0" y="7512"/>
                    </a:lnTo>
                    <a:lnTo>
                      <a:pt x="63" y="7616"/>
                    </a:lnTo>
                    <a:lnTo>
                      <a:pt x="42" y="7700"/>
                    </a:lnTo>
                    <a:lnTo>
                      <a:pt x="189" y="7846"/>
                    </a:lnTo>
                    <a:lnTo>
                      <a:pt x="482" y="8307"/>
                    </a:lnTo>
                    <a:lnTo>
                      <a:pt x="314" y="8474"/>
                    </a:lnTo>
                    <a:lnTo>
                      <a:pt x="691" y="8453"/>
                    </a:lnTo>
                    <a:lnTo>
                      <a:pt x="879" y="8474"/>
                    </a:lnTo>
                    <a:lnTo>
                      <a:pt x="1005" y="8662"/>
                    </a:lnTo>
                    <a:lnTo>
                      <a:pt x="1026" y="8830"/>
                    </a:lnTo>
                    <a:lnTo>
                      <a:pt x="1256" y="8830"/>
                    </a:lnTo>
                    <a:lnTo>
                      <a:pt x="1549" y="8851"/>
                    </a:lnTo>
                    <a:lnTo>
                      <a:pt x="1779" y="8621"/>
                    </a:lnTo>
                    <a:lnTo>
                      <a:pt x="1988" y="8474"/>
                    </a:lnTo>
                    <a:lnTo>
                      <a:pt x="2051" y="8537"/>
                    </a:lnTo>
                    <a:lnTo>
                      <a:pt x="2030" y="8662"/>
                    </a:lnTo>
                    <a:lnTo>
                      <a:pt x="1967" y="8725"/>
                    </a:lnTo>
                    <a:lnTo>
                      <a:pt x="1967" y="8934"/>
                    </a:lnTo>
                    <a:lnTo>
                      <a:pt x="1988" y="9269"/>
                    </a:lnTo>
                    <a:lnTo>
                      <a:pt x="1988" y="9395"/>
                    </a:lnTo>
                    <a:lnTo>
                      <a:pt x="2072" y="9478"/>
                    </a:lnTo>
                    <a:lnTo>
                      <a:pt x="2176" y="9458"/>
                    </a:lnTo>
                    <a:lnTo>
                      <a:pt x="2281" y="9416"/>
                    </a:lnTo>
                    <a:lnTo>
                      <a:pt x="2469" y="9416"/>
                    </a:lnTo>
                    <a:lnTo>
                      <a:pt x="2511" y="9458"/>
                    </a:lnTo>
                    <a:lnTo>
                      <a:pt x="3076" y="9458"/>
                    </a:lnTo>
                    <a:lnTo>
                      <a:pt x="3223" y="9353"/>
                    </a:lnTo>
                    <a:lnTo>
                      <a:pt x="3306" y="9353"/>
                    </a:lnTo>
                    <a:lnTo>
                      <a:pt x="3432" y="9248"/>
                    </a:lnTo>
                    <a:lnTo>
                      <a:pt x="3557" y="9248"/>
                    </a:lnTo>
                    <a:lnTo>
                      <a:pt x="3725" y="9186"/>
                    </a:lnTo>
                    <a:lnTo>
                      <a:pt x="3829" y="8934"/>
                    </a:lnTo>
                    <a:lnTo>
                      <a:pt x="4081" y="8746"/>
                    </a:lnTo>
                    <a:lnTo>
                      <a:pt x="4269" y="8725"/>
                    </a:lnTo>
                    <a:lnTo>
                      <a:pt x="4457" y="8621"/>
                    </a:lnTo>
                    <a:lnTo>
                      <a:pt x="4583" y="8621"/>
                    </a:lnTo>
                    <a:lnTo>
                      <a:pt x="4687" y="8683"/>
                    </a:lnTo>
                    <a:lnTo>
                      <a:pt x="4813" y="8621"/>
                    </a:lnTo>
                    <a:lnTo>
                      <a:pt x="4897" y="8662"/>
                    </a:lnTo>
                    <a:lnTo>
                      <a:pt x="4876" y="8788"/>
                    </a:lnTo>
                    <a:lnTo>
                      <a:pt x="4959" y="8997"/>
                    </a:lnTo>
                    <a:lnTo>
                      <a:pt x="5085" y="9374"/>
                    </a:lnTo>
                    <a:lnTo>
                      <a:pt x="5169" y="9646"/>
                    </a:lnTo>
                    <a:lnTo>
                      <a:pt x="5106" y="9751"/>
                    </a:lnTo>
                    <a:lnTo>
                      <a:pt x="5210" y="9960"/>
                    </a:lnTo>
                    <a:lnTo>
                      <a:pt x="5357" y="10002"/>
                    </a:lnTo>
                    <a:lnTo>
                      <a:pt x="5399" y="10190"/>
                    </a:lnTo>
                    <a:lnTo>
                      <a:pt x="5524" y="10274"/>
                    </a:lnTo>
                    <a:lnTo>
                      <a:pt x="5713" y="10357"/>
                    </a:lnTo>
                    <a:lnTo>
                      <a:pt x="5838" y="10462"/>
                    </a:lnTo>
                    <a:lnTo>
                      <a:pt x="5901" y="10420"/>
                    </a:lnTo>
                    <a:lnTo>
                      <a:pt x="6131" y="10357"/>
                    </a:lnTo>
                    <a:lnTo>
                      <a:pt x="6340" y="10587"/>
                    </a:lnTo>
                    <a:lnTo>
                      <a:pt x="6508" y="10525"/>
                    </a:lnTo>
                    <a:lnTo>
                      <a:pt x="6717" y="10755"/>
                    </a:lnTo>
                    <a:lnTo>
                      <a:pt x="6822" y="10755"/>
                    </a:lnTo>
                    <a:lnTo>
                      <a:pt x="7073" y="10839"/>
                    </a:lnTo>
                    <a:lnTo>
                      <a:pt x="7240" y="10880"/>
                    </a:lnTo>
                    <a:lnTo>
                      <a:pt x="7261" y="11048"/>
                    </a:lnTo>
                    <a:lnTo>
                      <a:pt x="7366" y="11069"/>
                    </a:lnTo>
                    <a:lnTo>
                      <a:pt x="7512" y="11152"/>
                    </a:lnTo>
                    <a:lnTo>
                      <a:pt x="7868" y="11131"/>
                    </a:lnTo>
                    <a:lnTo>
                      <a:pt x="8098" y="11257"/>
                    </a:lnTo>
                    <a:lnTo>
                      <a:pt x="8140" y="11362"/>
                    </a:lnTo>
                    <a:lnTo>
                      <a:pt x="8119" y="11634"/>
                    </a:lnTo>
                    <a:lnTo>
                      <a:pt x="8182" y="11843"/>
                    </a:lnTo>
                    <a:lnTo>
                      <a:pt x="8098" y="11968"/>
                    </a:lnTo>
                    <a:lnTo>
                      <a:pt x="8307" y="12324"/>
                    </a:lnTo>
                    <a:lnTo>
                      <a:pt x="8286" y="12596"/>
                    </a:lnTo>
                    <a:lnTo>
                      <a:pt x="9290" y="12617"/>
                    </a:lnTo>
                    <a:lnTo>
                      <a:pt x="9353" y="12973"/>
                    </a:lnTo>
                    <a:lnTo>
                      <a:pt x="9332" y="13224"/>
                    </a:lnTo>
                    <a:lnTo>
                      <a:pt x="9604" y="13287"/>
                    </a:lnTo>
                    <a:lnTo>
                      <a:pt x="9897" y="13810"/>
                    </a:lnTo>
                    <a:lnTo>
                      <a:pt x="9918" y="14103"/>
                    </a:lnTo>
                    <a:lnTo>
                      <a:pt x="9646" y="14688"/>
                    </a:lnTo>
                    <a:lnTo>
                      <a:pt x="9667" y="14772"/>
                    </a:lnTo>
                    <a:lnTo>
                      <a:pt x="9583" y="14856"/>
                    </a:lnTo>
                    <a:lnTo>
                      <a:pt x="9646" y="14919"/>
                    </a:lnTo>
                    <a:lnTo>
                      <a:pt x="9604" y="15044"/>
                    </a:lnTo>
                    <a:lnTo>
                      <a:pt x="9751" y="15149"/>
                    </a:lnTo>
                    <a:lnTo>
                      <a:pt x="9751" y="15337"/>
                    </a:lnTo>
                    <a:lnTo>
                      <a:pt x="9855" y="15525"/>
                    </a:lnTo>
                    <a:lnTo>
                      <a:pt x="9793" y="15860"/>
                    </a:lnTo>
                    <a:lnTo>
                      <a:pt x="9814" y="15986"/>
                    </a:lnTo>
                    <a:lnTo>
                      <a:pt x="9772" y="16111"/>
                    </a:lnTo>
                    <a:lnTo>
                      <a:pt x="9814" y="16258"/>
                    </a:lnTo>
                    <a:lnTo>
                      <a:pt x="10023" y="16216"/>
                    </a:lnTo>
                    <a:lnTo>
                      <a:pt x="10107" y="16279"/>
                    </a:lnTo>
                    <a:lnTo>
                      <a:pt x="10379" y="16258"/>
                    </a:lnTo>
                    <a:lnTo>
                      <a:pt x="10525" y="16300"/>
                    </a:lnTo>
                    <a:lnTo>
                      <a:pt x="10797" y="16195"/>
                    </a:lnTo>
                    <a:lnTo>
                      <a:pt x="10923" y="16300"/>
                    </a:lnTo>
                    <a:lnTo>
                      <a:pt x="11027" y="16321"/>
                    </a:lnTo>
                    <a:lnTo>
                      <a:pt x="11069" y="16467"/>
                    </a:lnTo>
                    <a:lnTo>
                      <a:pt x="11236" y="17095"/>
                    </a:lnTo>
                    <a:lnTo>
                      <a:pt x="11341" y="17304"/>
                    </a:lnTo>
                    <a:lnTo>
                      <a:pt x="11446" y="17325"/>
                    </a:lnTo>
                    <a:lnTo>
                      <a:pt x="11676" y="17199"/>
                    </a:lnTo>
                    <a:lnTo>
                      <a:pt x="11801" y="17241"/>
                    </a:lnTo>
                    <a:lnTo>
                      <a:pt x="11885" y="17325"/>
                    </a:lnTo>
                    <a:lnTo>
                      <a:pt x="11969" y="17346"/>
                    </a:lnTo>
                    <a:lnTo>
                      <a:pt x="11906" y="17450"/>
                    </a:lnTo>
                    <a:lnTo>
                      <a:pt x="11885" y="17994"/>
                    </a:lnTo>
                    <a:lnTo>
                      <a:pt x="11864" y="18057"/>
                    </a:lnTo>
                    <a:lnTo>
                      <a:pt x="11822" y="18078"/>
                    </a:lnTo>
                    <a:lnTo>
                      <a:pt x="11822" y="18162"/>
                    </a:lnTo>
                    <a:lnTo>
                      <a:pt x="11801" y="18204"/>
                    </a:lnTo>
                    <a:lnTo>
                      <a:pt x="11801" y="18287"/>
                    </a:lnTo>
                    <a:lnTo>
                      <a:pt x="11906" y="18204"/>
                    </a:lnTo>
                    <a:lnTo>
                      <a:pt x="12178" y="18245"/>
                    </a:lnTo>
                    <a:lnTo>
                      <a:pt x="12178" y="18350"/>
                    </a:lnTo>
                    <a:lnTo>
                      <a:pt x="12283" y="18580"/>
                    </a:lnTo>
                    <a:lnTo>
                      <a:pt x="12283" y="18769"/>
                    </a:lnTo>
                    <a:lnTo>
                      <a:pt x="12303" y="18999"/>
                    </a:lnTo>
                    <a:lnTo>
                      <a:pt x="12324" y="19208"/>
                    </a:lnTo>
                    <a:lnTo>
                      <a:pt x="12303" y="19292"/>
                    </a:lnTo>
                    <a:lnTo>
                      <a:pt x="12199" y="19292"/>
                    </a:lnTo>
                    <a:lnTo>
                      <a:pt x="12073" y="19354"/>
                    </a:lnTo>
                    <a:lnTo>
                      <a:pt x="12031" y="19417"/>
                    </a:lnTo>
                    <a:lnTo>
                      <a:pt x="11969" y="19501"/>
                    </a:lnTo>
                    <a:lnTo>
                      <a:pt x="11927" y="19459"/>
                    </a:lnTo>
                    <a:lnTo>
                      <a:pt x="11697" y="19626"/>
                    </a:lnTo>
                    <a:lnTo>
                      <a:pt x="11655" y="19710"/>
                    </a:lnTo>
                    <a:lnTo>
                      <a:pt x="11571" y="19731"/>
                    </a:lnTo>
                    <a:lnTo>
                      <a:pt x="11362" y="19919"/>
                    </a:lnTo>
                    <a:lnTo>
                      <a:pt x="11278" y="19940"/>
                    </a:lnTo>
                    <a:lnTo>
                      <a:pt x="11278" y="20066"/>
                    </a:lnTo>
                    <a:lnTo>
                      <a:pt x="11195" y="20087"/>
                    </a:lnTo>
                    <a:lnTo>
                      <a:pt x="11132" y="20087"/>
                    </a:lnTo>
                    <a:lnTo>
                      <a:pt x="10943" y="20338"/>
                    </a:lnTo>
                    <a:lnTo>
                      <a:pt x="10923" y="20401"/>
                    </a:lnTo>
                    <a:lnTo>
                      <a:pt x="10923" y="20547"/>
                    </a:lnTo>
                    <a:lnTo>
                      <a:pt x="10839" y="20568"/>
                    </a:lnTo>
                    <a:lnTo>
                      <a:pt x="10776" y="20652"/>
                    </a:lnTo>
                    <a:lnTo>
                      <a:pt x="10671" y="20861"/>
                    </a:lnTo>
                    <a:lnTo>
                      <a:pt x="10609" y="20924"/>
                    </a:lnTo>
                    <a:lnTo>
                      <a:pt x="10504" y="21091"/>
                    </a:lnTo>
                    <a:lnTo>
                      <a:pt x="10504" y="21133"/>
                    </a:lnTo>
                    <a:lnTo>
                      <a:pt x="10399" y="21217"/>
                    </a:lnTo>
                    <a:lnTo>
                      <a:pt x="10358" y="21279"/>
                    </a:lnTo>
                    <a:lnTo>
                      <a:pt x="10441" y="21279"/>
                    </a:lnTo>
                    <a:lnTo>
                      <a:pt x="10504" y="21300"/>
                    </a:lnTo>
                    <a:lnTo>
                      <a:pt x="10776" y="21217"/>
                    </a:lnTo>
                    <a:lnTo>
                      <a:pt x="10923" y="21300"/>
                    </a:lnTo>
                    <a:lnTo>
                      <a:pt x="11048" y="21489"/>
                    </a:lnTo>
                    <a:lnTo>
                      <a:pt x="11153" y="21530"/>
                    </a:lnTo>
                    <a:lnTo>
                      <a:pt x="11236" y="21698"/>
                    </a:lnTo>
                    <a:lnTo>
                      <a:pt x="11362" y="21928"/>
                    </a:lnTo>
                    <a:lnTo>
                      <a:pt x="11446" y="21928"/>
                    </a:lnTo>
                    <a:lnTo>
                      <a:pt x="11550" y="21803"/>
                    </a:lnTo>
                    <a:lnTo>
                      <a:pt x="11592" y="21803"/>
                    </a:lnTo>
                    <a:lnTo>
                      <a:pt x="11718" y="22012"/>
                    </a:lnTo>
                    <a:lnTo>
                      <a:pt x="11885" y="22075"/>
                    </a:lnTo>
                    <a:lnTo>
                      <a:pt x="12011" y="22116"/>
                    </a:lnTo>
                    <a:lnTo>
                      <a:pt x="12136" y="22242"/>
                    </a:lnTo>
                    <a:lnTo>
                      <a:pt x="12136" y="22388"/>
                    </a:lnTo>
                    <a:lnTo>
                      <a:pt x="12241" y="22367"/>
                    </a:lnTo>
                    <a:lnTo>
                      <a:pt x="12492" y="22472"/>
                    </a:lnTo>
                    <a:lnTo>
                      <a:pt x="12617" y="22639"/>
                    </a:lnTo>
                    <a:lnTo>
                      <a:pt x="12743" y="22849"/>
                    </a:lnTo>
                    <a:lnTo>
                      <a:pt x="12868" y="22911"/>
                    </a:lnTo>
                    <a:lnTo>
                      <a:pt x="12848" y="23079"/>
                    </a:lnTo>
                    <a:lnTo>
                      <a:pt x="12743" y="23225"/>
                    </a:lnTo>
                    <a:lnTo>
                      <a:pt x="12806" y="23414"/>
                    </a:lnTo>
                    <a:lnTo>
                      <a:pt x="12827" y="23476"/>
                    </a:lnTo>
                    <a:lnTo>
                      <a:pt x="12848" y="23497"/>
                    </a:lnTo>
                    <a:lnTo>
                      <a:pt x="12931" y="23581"/>
                    </a:lnTo>
                    <a:lnTo>
                      <a:pt x="12952" y="23602"/>
                    </a:lnTo>
                    <a:lnTo>
                      <a:pt x="13161" y="23414"/>
                    </a:lnTo>
                    <a:lnTo>
                      <a:pt x="13245" y="23225"/>
                    </a:lnTo>
                    <a:lnTo>
                      <a:pt x="13350" y="22849"/>
                    </a:lnTo>
                    <a:lnTo>
                      <a:pt x="13433" y="22577"/>
                    </a:lnTo>
                    <a:lnTo>
                      <a:pt x="13454" y="22535"/>
                    </a:lnTo>
                    <a:lnTo>
                      <a:pt x="13426" y="22507"/>
                    </a:lnTo>
                    <a:lnTo>
                      <a:pt x="13426" y="22507"/>
                    </a:lnTo>
                    <a:lnTo>
                      <a:pt x="13496" y="22535"/>
                    </a:lnTo>
                    <a:lnTo>
                      <a:pt x="13873" y="22242"/>
                    </a:lnTo>
                    <a:lnTo>
                      <a:pt x="14061" y="22033"/>
                    </a:lnTo>
                    <a:lnTo>
                      <a:pt x="14312" y="21551"/>
                    </a:lnTo>
                    <a:lnTo>
                      <a:pt x="14417" y="21321"/>
                    </a:lnTo>
                    <a:lnTo>
                      <a:pt x="14521" y="21028"/>
                    </a:lnTo>
                    <a:lnTo>
                      <a:pt x="14793" y="20547"/>
                    </a:lnTo>
                    <a:lnTo>
                      <a:pt x="15044" y="20233"/>
                    </a:lnTo>
                    <a:lnTo>
                      <a:pt x="15107" y="20129"/>
                    </a:lnTo>
                    <a:lnTo>
                      <a:pt x="15065" y="20087"/>
                    </a:lnTo>
                    <a:lnTo>
                      <a:pt x="15065" y="20024"/>
                    </a:lnTo>
                    <a:lnTo>
                      <a:pt x="15128" y="19982"/>
                    </a:lnTo>
                    <a:lnTo>
                      <a:pt x="15170" y="19857"/>
                    </a:lnTo>
                    <a:lnTo>
                      <a:pt x="15254" y="19815"/>
                    </a:lnTo>
                    <a:lnTo>
                      <a:pt x="15233" y="19710"/>
                    </a:lnTo>
                    <a:lnTo>
                      <a:pt x="15254" y="19626"/>
                    </a:lnTo>
                    <a:lnTo>
                      <a:pt x="15233" y="19606"/>
                    </a:lnTo>
                    <a:lnTo>
                      <a:pt x="15296" y="19585"/>
                    </a:lnTo>
                    <a:lnTo>
                      <a:pt x="15296" y="19480"/>
                    </a:lnTo>
                    <a:lnTo>
                      <a:pt x="15191" y="19313"/>
                    </a:lnTo>
                    <a:lnTo>
                      <a:pt x="15191" y="19229"/>
                    </a:lnTo>
                    <a:lnTo>
                      <a:pt x="15212" y="19166"/>
                    </a:lnTo>
                    <a:lnTo>
                      <a:pt x="15191" y="19082"/>
                    </a:lnTo>
                    <a:lnTo>
                      <a:pt x="15149" y="18915"/>
                    </a:lnTo>
                    <a:lnTo>
                      <a:pt x="15107" y="18748"/>
                    </a:lnTo>
                    <a:lnTo>
                      <a:pt x="15149" y="18685"/>
                    </a:lnTo>
                    <a:lnTo>
                      <a:pt x="15316" y="18664"/>
                    </a:lnTo>
                    <a:lnTo>
                      <a:pt x="15296" y="18559"/>
                    </a:lnTo>
                    <a:lnTo>
                      <a:pt x="15212" y="18497"/>
                    </a:lnTo>
                    <a:lnTo>
                      <a:pt x="15337" y="18476"/>
                    </a:lnTo>
                    <a:lnTo>
                      <a:pt x="15337" y="18371"/>
                    </a:lnTo>
                    <a:lnTo>
                      <a:pt x="15212" y="18308"/>
                    </a:lnTo>
                    <a:lnTo>
                      <a:pt x="15316" y="18287"/>
                    </a:lnTo>
                    <a:lnTo>
                      <a:pt x="15379" y="18183"/>
                    </a:lnTo>
                    <a:lnTo>
                      <a:pt x="15442" y="18245"/>
                    </a:lnTo>
                    <a:lnTo>
                      <a:pt x="15630" y="18057"/>
                    </a:lnTo>
                    <a:lnTo>
                      <a:pt x="15735" y="17973"/>
                    </a:lnTo>
                    <a:lnTo>
                      <a:pt x="15735" y="17932"/>
                    </a:lnTo>
                    <a:lnTo>
                      <a:pt x="15881" y="17785"/>
                    </a:lnTo>
                    <a:lnTo>
                      <a:pt x="16070" y="17681"/>
                    </a:lnTo>
                    <a:lnTo>
                      <a:pt x="16300" y="17429"/>
                    </a:lnTo>
                    <a:lnTo>
                      <a:pt x="16509" y="17409"/>
                    </a:lnTo>
                    <a:lnTo>
                      <a:pt x="16614" y="17304"/>
                    </a:lnTo>
                    <a:lnTo>
                      <a:pt x="16739" y="17199"/>
                    </a:lnTo>
                    <a:lnTo>
                      <a:pt x="16844" y="17199"/>
                    </a:lnTo>
                    <a:lnTo>
                      <a:pt x="16928" y="17241"/>
                    </a:lnTo>
                    <a:lnTo>
                      <a:pt x="17011" y="17283"/>
                    </a:lnTo>
                    <a:lnTo>
                      <a:pt x="17011" y="17199"/>
                    </a:lnTo>
                    <a:lnTo>
                      <a:pt x="17095" y="17032"/>
                    </a:lnTo>
                    <a:lnTo>
                      <a:pt x="17325" y="16885"/>
                    </a:lnTo>
                    <a:lnTo>
                      <a:pt x="17430" y="16865"/>
                    </a:lnTo>
                    <a:lnTo>
                      <a:pt x="17430" y="16802"/>
                    </a:lnTo>
                    <a:lnTo>
                      <a:pt x="17367" y="16781"/>
                    </a:lnTo>
                    <a:lnTo>
                      <a:pt x="17304" y="16739"/>
                    </a:lnTo>
                    <a:lnTo>
                      <a:pt x="17262" y="16676"/>
                    </a:lnTo>
                    <a:lnTo>
                      <a:pt x="17346" y="16634"/>
                    </a:lnTo>
                    <a:lnTo>
                      <a:pt x="17513" y="16572"/>
                    </a:lnTo>
                    <a:lnTo>
                      <a:pt x="17576" y="16593"/>
                    </a:lnTo>
                    <a:lnTo>
                      <a:pt x="17681" y="16593"/>
                    </a:lnTo>
                    <a:lnTo>
                      <a:pt x="17765" y="16530"/>
                    </a:lnTo>
                    <a:lnTo>
                      <a:pt x="17869" y="16530"/>
                    </a:lnTo>
                    <a:lnTo>
                      <a:pt x="17869" y="16593"/>
                    </a:lnTo>
                    <a:lnTo>
                      <a:pt x="17744" y="16676"/>
                    </a:lnTo>
                    <a:lnTo>
                      <a:pt x="17576" y="16697"/>
                    </a:lnTo>
                    <a:lnTo>
                      <a:pt x="17555" y="16718"/>
                    </a:lnTo>
                    <a:lnTo>
                      <a:pt x="17618" y="16739"/>
                    </a:lnTo>
                    <a:lnTo>
                      <a:pt x="17848" y="16676"/>
                    </a:lnTo>
                    <a:lnTo>
                      <a:pt x="18099" y="16572"/>
                    </a:lnTo>
                    <a:lnTo>
                      <a:pt x="18078" y="16509"/>
                    </a:lnTo>
                    <a:lnTo>
                      <a:pt x="18162" y="16467"/>
                    </a:lnTo>
                    <a:lnTo>
                      <a:pt x="18246" y="16467"/>
                    </a:lnTo>
                    <a:lnTo>
                      <a:pt x="18204" y="16509"/>
                    </a:lnTo>
                    <a:cubicBezTo>
                      <a:pt x="18204" y="16509"/>
                      <a:pt x="18204" y="16613"/>
                      <a:pt x="18246" y="16613"/>
                    </a:cubicBezTo>
                    <a:lnTo>
                      <a:pt x="18392" y="16634"/>
                    </a:lnTo>
                    <a:lnTo>
                      <a:pt x="18497" y="16593"/>
                    </a:lnTo>
                    <a:lnTo>
                      <a:pt x="18664" y="16593"/>
                    </a:lnTo>
                    <a:lnTo>
                      <a:pt x="18832" y="16613"/>
                    </a:lnTo>
                    <a:lnTo>
                      <a:pt x="18936" y="16551"/>
                    </a:lnTo>
                    <a:lnTo>
                      <a:pt x="18936" y="16488"/>
                    </a:lnTo>
                    <a:lnTo>
                      <a:pt x="18915" y="16467"/>
                    </a:lnTo>
                    <a:lnTo>
                      <a:pt x="18936" y="16404"/>
                    </a:lnTo>
                    <a:lnTo>
                      <a:pt x="19208" y="16237"/>
                    </a:lnTo>
                    <a:lnTo>
                      <a:pt x="19418" y="16153"/>
                    </a:lnTo>
                    <a:lnTo>
                      <a:pt x="19522" y="16069"/>
                    </a:lnTo>
                    <a:lnTo>
                      <a:pt x="19543" y="15986"/>
                    </a:lnTo>
                    <a:lnTo>
                      <a:pt x="19522" y="15944"/>
                    </a:lnTo>
                    <a:lnTo>
                      <a:pt x="19418" y="15735"/>
                    </a:lnTo>
                    <a:lnTo>
                      <a:pt x="19501" y="15567"/>
                    </a:lnTo>
                    <a:lnTo>
                      <a:pt x="19564" y="15463"/>
                    </a:lnTo>
                    <a:lnTo>
                      <a:pt x="19564" y="15358"/>
                    </a:lnTo>
                    <a:lnTo>
                      <a:pt x="19627" y="15316"/>
                    </a:lnTo>
                    <a:lnTo>
                      <a:pt x="19731" y="15232"/>
                    </a:lnTo>
                    <a:lnTo>
                      <a:pt x="19752" y="15128"/>
                    </a:lnTo>
                    <a:lnTo>
                      <a:pt x="19731" y="15107"/>
                    </a:lnTo>
                    <a:lnTo>
                      <a:pt x="19878" y="14835"/>
                    </a:lnTo>
                    <a:lnTo>
                      <a:pt x="20087" y="14584"/>
                    </a:lnTo>
                    <a:lnTo>
                      <a:pt x="20087" y="14479"/>
                    </a:lnTo>
                    <a:lnTo>
                      <a:pt x="20045" y="14103"/>
                    </a:lnTo>
                    <a:lnTo>
                      <a:pt x="20003" y="14082"/>
                    </a:lnTo>
                    <a:lnTo>
                      <a:pt x="20066" y="13872"/>
                    </a:lnTo>
                    <a:lnTo>
                      <a:pt x="20129" y="13789"/>
                    </a:lnTo>
                    <a:lnTo>
                      <a:pt x="20129" y="13726"/>
                    </a:lnTo>
                    <a:lnTo>
                      <a:pt x="20317" y="13580"/>
                    </a:lnTo>
                    <a:lnTo>
                      <a:pt x="20338" y="13496"/>
                    </a:lnTo>
                    <a:lnTo>
                      <a:pt x="20275" y="13287"/>
                    </a:lnTo>
                    <a:lnTo>
                      <a:pt x="20359" y="13036"/>
                    </a:lnTo>
                    <a:lnTo>
                      <a:pt x="20338" y="12826"/>
                    </a:lnTo>
                    <a:lnTo>
                      <a:pt x="20359" y="12659"/>
                    </a:lnTo>
                    <a:lnTo>
                      <a:pt x="20359" y="12596"/>
                    </a:lnTo>
                    <a:lnTo>
                      <a:pt x="20422" y="12387"/>
                    </a:lnTo>
                    <a:lnTo>
                      <a:pt x="20359" y="11592"/>
                    </a:lnTo>
                    <a:lnTo>
                      <a:pt x="20359" y="11445"/>
                    </a:lnTo>
                    <a:lnTo>
                      <a:pt x="20422" y="11341"/>
                    </a:lnTo>
                    <a:lnTo>
                      <a:pt x="20422" y="11236"/>
                    </a:lnTo>
                    <a:lnTo>
                      <a:pt x="20359" y="11278"/>
                    </a:lnTo>
                    <a:lnTo>
                      <a:pt x="20275" y="11194"/>
                    </a:lnTo>
                    <a:lnTo>
                      <a:pt x="20275" y="11131"/>
                    </a:lnTo>
                    <a:lnTo>
                      <a:pt x="20359" y="10985"/>
                    </a:lnTo>
                    <a:lnTo>
                      <a:pt x="20338" y="10859"/>
                    </a:lnTo>
                    <a:lnTo>
                      <a:pt x="20359" y="10776"/>
                    </a:lnTo>
                    <a:lnTo>
                      <a:pt x="20443" y="10755"/>
                    </a:lnTo>
                    <a:lnTo>
                      <a:pt x="20464" y="10629"/>
                    </a:lnTo>
                    <a:lnTo>
                      <a:pt x="20380" y="10504"/>
                    </a:lnTo>
                    <a:lnTo>
                      <a:pt x="20234" y="10420"/>
                    </a:lnTo>
                    <a:lnTo>
                      <a:pt x="20275" y="10399"/>
                    </a:lnTo>
                    <a:lnTo>
                      <a:pt x="20317" y="10336"/>
                    </a:lnTo>
                    <a:lnTo>
                      <a:pt x="20338" y="10399"/>
                    </a:lnTo>
                    <a:lnTo>
                      <a:pt x="20422" y="10441"/>
                    </a:lnTo>
                    <a:lnTo>
                      <a:pt x="20485" y="10462"/>
                    </a:lnTo>
                    <a:lnTo>
                      <a:pt x="20526" y="10336"/>
                    </a:lnTo>
                    <a:lnTo>
                      <a:pt x="20589" y="10336"/>
                    </a:lnTo>
                    <a:lnTo>
                      <a:pt x="20631" y="10420"/>
                    </a:lnTo>
                    <a:lnTo>
                      <a:pt x="20673" y="10441"/>
                    </a:lnTo>
                    <a:lnTo>
                      <a:pt x="20631" y="10525"/>
                    </a:lnTo>
                    <a:lnTo>
                      <a:pt x="20547" y="10567"/>
                    </a:lnTo>
                    <a:lnTo>
                      <a:pt x="20526" y="10650"/>
                    </a:lnTo>
                    <a:lnTo>
                      <a:pt x="20568" y="10650"/>
                    </a:lnTo>
                    <a:lnTo>
                      <a:pt x="20673" y="10546"/>
                    </a:lnTo>
                    <a:lnTo>
                      <a:pt x="20840" y="10462"/>
                    </a:lnTo>
                    <a:lnTo>
                      <a:pt x="21008" y="10190"/>
                    </a:lnTo>
                    <a:lnTo>
                      <a:pt x="21091" y="9981"/>
                    </a:lnTo>
                    <a:lnTo>
                      <a:pt x="21112" y="9834"/>
                    </a:lnTo>
                    <a:lnTo>
                      <a:pt x="21196" y="9771"/>
                    </a:lnTo>
                    <a:lnTo>
                      <a:pt x="21280" y="9562"/>
                    </a:lnTo>
                    <a:lnTo>
                      <a:pt x="21363" y="9374"/>
                    </a:lnTo>
                    <a:lnTo>
                      <a:pt x="21677" y="9165"/>
                    </a:lnTo>
                    <a:lnTo>
                      <a:pt x="21698" y="9060"/>
                    </a:lnTo>
                    <a:lnTo>
                      <a:pt x="21803" y="9039"/>
                    </a:lnTo>
                    <a:lnTo>
                      <a:pt x="21887" y="8934"/>
                    </a:lnTo>
                    <a:lnTo>
                      <a:pt x="22138" y="8683"/>
                    </a:lnTo>
                    <a:lnTo>
                      <a:pt x="22368" y="8370"/>
                    </a:lnTo>
                    <a:lnTo>
                      <a:pt x="22431" y="8307"/>
                    </a:lnTo>
                    <a:lnTo>
                      <a:pt x="22556" y="7993"/>
                    </a:lnTo>
                    <a:lnTo>
                      <a:pt x="22577" y="7846"/>
                    </a:lnTo>
                    <a:lnTo>
                      <a:pt x="22661" y="7742"/>
                    </a:lnTo>
                    <a:lnTo>
                      <a:pt x="22661" y="7637"/>
                    </a:lnTo>
                    <a:lnTo>
                      <a:pt x="22577" y="7533"/>
                    </a:lnTo>
                    <a:lnTo>
                      <a:pt x="22619" y="7449"/>
                    </a:lnTo>
                    <a:lnTo>
                      <a:pt x="22682" y="7449"/>
                    </a:lnTo>
                    <a:lnTo>
                      <a:pt x="22661" y="7156"/>
                    </a:lnTo>
                    <a:lnTo>
                      <a:pt x="22577" y="7093"/>
                    </a:lnTo>
                    <a:lnTo>
                      <a:pt x="22556" y="6968"/>
                    </a:lnTo>
                    <a:lnTo>
                      <a:pt x="22347" y="6528"/>
                    </a:lnTo>
                    <a:lnTo>
                      <a:pt x="22347" y="6361"/>
                    </a:lnTo>
                    <a:lnTo>
                      <a:pt x="22326" y="6193"/>
                    </a:lnTo>
                    <a:lnTo>
                      <a:pt x="21949" y="6026"/>
                    </a:lnTo>
                    <a:lnTo>
                      <a:pt x="21740" y="6026"/>
                    </a:lnTo>
                    <a:lnTo>
                      <a:pt x="21594" y="6110"/>
                    </a:lnTo>
                    <a:lnTo>
                      <a:pt x="21489" y="5942"/>
                    </a:lnTo>
                    <a:lnTo>
                      <a:pt x="21342" y="5921"/>
                    </a:lnTo>
                    <a:lnTo>
                      <a:pt x="21217" y="5796"/>
                    </a:lnTo>
                    <a:lnTo>
                      <a:pt x="21070" y="5712"/>
                    </a:lnTo>
                    <a:lnTo>
                      <a:pt x="20966" y="5691"/>
                    </a:lnTo>
                    <a:lnTo>
                      <a:pt x="20694" y="5398"/>
                    </a:lnTo>
                    <a:lnTo>
                      <a:pt x="20485" y="5105"/>
                    </a:lnTo>
                    <a:lnTo>
                      <a:pt x="20380" y="5085"/>
                    </a:lnTo>
                    <a:lnTo>
                      <a:pt x="20254" y="4959"/>
                    </a:lnTo>
                    <a:lnTo>
                      <a:pt x="20129" y="4959"/>
                    </a:lnTo>
                    <a:lnTo>
                      <a:pt x="19773" y="4687"/>
                    </a:lnTo>
                    <a:lnTo>
                      <a:pt x="19627" y="4687"/>
                    </a:lnTo>
                    <a:lnTo>
                      <a:pt x="19438" y="4603"/>
                    </a:lnTo>
                    <a:lnTo>
                      <a:pt x="19334" y="4666"/>
                    </a:lnTo>
                    <a:lnTo>
                      <a:pt x="19187" y="4666"/>
                    </a:lnTo>
                    <a:lnTo>
                      <a:pt x="19083" y="4603"/>
                    </a:lnTo>
                    <a:lnTo>
                      <a:pt x="18978" y="4666"/>
                    </a:lnTo>
                    <a:lnTo>
                      <a:pt x="18915" y="4750"/>
                    </a:lnTo>
                    <a:lnTo>
                      <a:pt x="18832" y="4666"/>
                    </a:lnTo>
                    <a:lnTo>
                      <a:pt x="18685" y="4561"/>
                    </a:lnTo>
                    <a:lnTo>
                      <a:pt x="18685" y="4666"/>
                    </a:lnTo>
                    <a:lnTo>
                      <a:pt x="18602" y="4624"/>
                    </a:lnTo>
                    <a:lnTo>
                      <a:pt x="18581" y="4687"/>
                    </a:lnTo>
                    <a:lnTo>
                      <a:pt x="18581" y="4750"/>
                    </a:lnTo>
                    <a:lnTo>
                      <a:pt x="18476" y="4666"/>
                    </a:lnTo>
                    <a:lnTo>
                      <a:pt x="18455" y="4624"/>
                    </a:lnTo>
                    <a:lnTo>
                      <a:pt x="18371" y="4582"/>
                    </a:lnTo>
                    <a:lnTo>
                      <a:pt x="18371" y="4582"/>
                    </a:lnTo>
                    <a:lnTo>
                      <a:pt x="18392" y="4645"/>
                    </a:lnTo>
                    <a:lnTo>
                      <a:pt x="18371" y="4666"/>
                    </a:lnTo>
                    <a:lnTo>
                      <a:pt x="18183" y="4582"/>
                    </a:lnTo>
                    <a:lnTo>
                      <a:pt x="18141" y="4582"/>
                    </a:lnTo>
                    <a:lnTo>
                      <a:pt x="17995" y="4561"/>
                    </a:lnTo>
                    <a:lnTo>
                      <a:pt x="17702" y="4394"/>
                    </a:lnTo>
                    <a:lnTo>
                      <a:pt x="17555" y="4394"/>
                    </a:lnTo>
                    <a:lnTo>
                      <a:pt x="17555" y="4436"/>
                    </a:lnTo>
                    <a:lnTo>
                      <a:pt x="17597" y="4478"/>
                    </a:lnTo>
                    <a:lnTo>
                      <a:pt x="17555" y="4520"/>
                    </a:lnTo>
                    <a:lnTo>
                      <a:pt x="17472" y="4478"/>
                    </a:lnTo>
                    <a:lnTo>
                      <a:pt x="17451" y="4520"/>
                    </a:lnTo>
                    <a:lnTo>
                      <a:pt x="17430" y="4561"/>
                    </a:lnTo>
                    <a:lnTo>
                      <a:pt x="17325" y="4603"/>
                    </a:lnTo>
                    <a:lnTo>
                      <a:pt x="17262" y="4666"/>
                    </a:lnTo>
                    <a:lnTo>
                      <a:pt x="17241" y="4792"/>
                    </a:lnTo>
                    <a:lnTo>
                      <a:pt x="17200" y="4687"/>
                    </a:lnTo>
                    <a:lnTo>
                      <a:pt x="17158" y="4603"/>
                    </a:lnTo>
                    <a:lnTo>
                      <a:pt x="17116" y="4645"/>
                    </a:lnTo>
                    <a:lnTo>
                      <a:pt x="17116" y="4750"/>
                    </a:lnTo>
                    <a:lnTo>
                      <a:pt x="17011" y="4917"/>
                    </a:lnTo>
                    <a:lnTo>
                      <a:pt x="17011" y="5085"/>
                    </a:lnTo>
                    <a:lnTo>
                      <a:pt x="16990" y="4917"/>
                    </a:lnTo>
                    <a:lnTo>
                      <a:pt x="17011" y="4771"/>
                    </a:lnTo>
                    <a:lnTo>
                      <a:pt x="16990" y="4645"/>
                    </a:lnTo>
                    <a:lnTo>
                      <a:pt x="17032" y="4457"/>
                    </a:lnTo>
                    <a:lnTo>
                      <a:pt x="17095" y="4394"/>
                    </a:lnTo>
                    <a:lnTo>
                      <a:pt x="17032" y="4373"/>
                    </a:lnTo>
                    <a:lnTo>
                      <a:pt x="16928" y="4373"/>
                    </a:lnTo>
                    <a:lnTo>
                      <a:pt x="17053" y="4248"/>
                    </a:lnTo>
                    <a:lnTo>
                      <a:pt x="16907" y="4059"/>
                    </a:lnTo>
                    <a:lnTo>
                      <a:pt x="16823" y="3913"/>
                    </a:lnTo>
                    <a:lnTo>
                      <a:pt x="16739" y="3913"/>
                    </a:lnTo>
                    <a:lnTo>
                      <a:pt x="16614" y="3871"/>
                    </a:lnTo>
                    <a:lnTo>
                      <a:pt x="16530" y="3976"/>
                    </a:lnTo>
                    <a:lnTo>
                      <a:pt x="16467" y="4017"/>
                    </a:lnTo>
                    <a:lnTo>
                      <a:pt x="16425" y="3934"/>
                    </a:lnTo>
                    <a:lnTo>
                      <a:pt x="16384" y="3913"/>
                    </a:lnTo>
                    <a:lnTo>
                      <a:pt x="16363" y="3829"/>
                    </a:lnTo>
                    <a:lnTo>
                      <a:pt x="16279" y="3766"/>
                    </a:lnTo>
                    <a:lnTo>
                      <a:pt x="16195" y="3766"/>
                    </a:lnTo>
                    <a:lnTo>
                      <a:pt x="16153" y="3724"/>
                    </a:lnTo>
                    <a:lnTo>
                      <a:pt x="16070" y="3704"/>
                    </a:lnTo>
                    <a:lnTo>
                      <a:pt x="16007" y="3745"/>
                    </a:lnTo>
                    <a:lnTo>
                      <a:pt x="16007" y="3704"/>
                    </a:lnTo>
                    <a:lnTo>
                      <a:pt x="15965" y="3662"/>
                    </a:lnTo>
                    <a:lnTo>
                      <a:pt x="15902" y="3599"/>
                    </a:lnTo>
                    <a:lnTo>
                      <a:pt x="15840" y="3620"/>
                    </a:lnTo>
                    <a:lnTo>
                      <a:pt x="15693" y="3599"/>
                    </a:lnTo>
                    <a:lnTo>
                      <a:pt x="15526" y="3494"/>
                    </a:lnTo>
                    <a:lnTo>
                      <a:pt x="15463" y="3494"/>
                    </a:lnTo>
                    <a:lnTo>
                      <a:pt x="15442" y="3536"/>
                    </a:lnTo>
                    <a:lnTo>
                      <a:pt x="15337" y="3452"/>
                    </a:lnTo>
                    <a:lnTo>
                      <a:pt x="15254" y="3452"/>
                    </a:lnTo>
                    <a:lnTo>
                      <a:pt x="15233" y="3536"/>
                    </a:lnTo>
                    <a:lnTo>
                      <a:pt x="15170" y="3536"/>
                    </a:lnTo>
                    <a:lnTo>
                      <a:pt x="15149" y="3452"/>
                    </a:lnTo>
                    <a:lnTo>
                      <a:pt x="15024" y="3452"/>
                    </a:lnTo>
                    <a:lnTo>
                      <a:pt x="14919" y="3515"/>
                    </a:lnTo>
                    <a:lnTo>
                      <a:pt x="14856" y="3620"/>
                    </a:lnTo>
                    <a:lnTo>
                      <a:pt x="14856" y="3704"/>
                    </a:lnTo>
                    <a:lnTo>
                      <a:pt x="14731" y="3829"/>
                    </a:lnTo>
                    <a:lnTo>
                      <a:pt x="14584" y="3934"/>
                    </a:lnTo>
                    <a:lnTo>
                      <a:pt x="14375" y="4059"/>
                    </a:lnTo>
                    <a:lnTo>
                      <a:pt x="14270" y="4185"/>
                    </a:lnTo>
                    <a:lnTo>
                      <a:pt x="14208" y="4352"/>
                    </a:lnTo>
                    <a:lnTo>
                      <a:pt x="14187" y="4499"/>
                    </a:lnTo>
                    <a:lnTo>
                      <a:pt x="14124" y="4582"/>
                    </a:lnTo>
                    <a:lnTo>
                      <a:pt x="14019" y="4687"/>
                    </a:lnTo>
                    <a:lnTo>
                      <a:pt x="14019" y="4771"/>
                    </a:lnTo>
                    <a:lnTo>
                      <a:pt x="14061" y="4896"/>
                    </a:lnTo>
                    <a:lnTo>
                      <a:pt x="14019" y="5105"/>
                    </a:lnTo>
                    <a:lnTo>
                      <a:pt x="13998" y="4980"/>
                    </a:lnTo>
                    <a:lnTo>
                      <a:pt x="13915" y="4854"/>
                    </a:lnTo>
                    <a:lnTo>
                      <a:pt x="13915" y="4750"/>
                    </a:lnTo>
                    <a:lnTo>
                      <a:pt x="13998" y="4645"/>
                    </a:lnTo>
                    <a:lnTo>
                      <a:pt x="14103" y="4561"/>
                    </a:lnTo>
                    <a:lnTo>
                      <a:pt x="14082" y="4394"/>
                    </a:lnTo>
                    <a:lnTo>
                      <a:pt x="14124" y="4269"/>
                    </a:lnTo>
                    <a:lnTo>
                      <a:pt x="14124" y="4185"/>
                    </a:lnTo>
                    <a:lnTo>
                      <a:pt x="14061" y="4185"/>
                    </a:lnTo>
                    <a:lnTo>
                      <a:pt x="13915" y="4248"/>
                    </a:lnTo>
                    <a:lnTo>
                      <a:pt x="13768" y="4185"/>
                    </a:lnTo>
                    <a:lnTo>
                      <a:pt x="13643" y="4185"/>
                    </a:lnTo>
                    <a:lnTo>
                      <a:pt x="13538" y="4227"/>
                    </a:lnTo>
                    <a:lnTo>
                      <a:pt x="13454" y="4164"/>
                    </a:lnTo>
                    <a:lnTo>
                      <a:pt x="13538" y="4164"/>
                    </a:lnTo>
                    <a:lnTo>
                      <a:pt x="13643" y="4080"/>
                    </a:lnTo>
                    <a:lnTo>
                      <a:pt x="13747" y="4059"/>
                    </a:lnTo>
                    <a:lnTo>
                      <a:pt x="13915" y="4080"/>
                    </a:lnTo>
                    <a:lnTo>
                      <a:pt x="14019" y="4059"/>
                    </a:lnTo>
                    <a:lnTo>
                      <a:pt x="14103" y="3955"/>
                    </a:lnTo>
                    <a:lnTo>
                      <a:pt x="14166" y="3955"/>
                    </a:lnTo>
                    <a:lnTo>
                      <a:pt x="14208" y="4017"/>
                    </a:lnTo>
                    <a:lnTo>
                      <a:pt x="14270" y="3976"/>
                    </a:lnTo>
                    <a:lnTo>
                      <a:pt x="14375" y="3934"/>
                    </a:lnTo>
                    <a:lnTo>
                      <a:pt x="14521" y="3871"/>
                    </a:lnTo>
                    <a:lnTo>
                      <a:pt x="14521" y="3745"/>
                    </a:lnTo>
                    <a:lnTo>
                      <a:pt x="14689" y="3557"/>
                    </a:lnTo>
                    <a:lnTo>
                      <a:pt x="14689" y="3432"/>
                    </a:lnTo>
                    <a:lnTo>
                      <a:pt x="14731" y="3348"/>
                    </a:lnTo>
                    <a:lnTo>
                      <a:pt x="14731" y="3243"/>
                    </a:lnTo>
                    <a:lnTo>
                      <a:pt x="14584" y="3222"/>
                    </a:lnTo>
                    <a:lnTo>
                      <a:pt x="14438" y="3118"/>
                    </a:lnTo>
                    <a:lnTo>
                      <a:pt x="14333" y="3118"/>
                    </a:lnTo>
                    <a:lnTo>
                      <a:pt x="14187" y="3222"/>
                    </a:lnTo>
                    <a:lnTo>
                      <a:pt x="14061" y="3222"/>
                    </a:lnTo>
                    <a:lnTo>
                      <a:pt x="13852" y="3139"/>
                    </a:lnTo>
                    <a:lnTo>
                      <a:pt x="13643" y="3118"/>
                    </a:lnTo>
                    <a:lnTo>
                      <a:pt x="13475" y="3285"/>
                    </a:lnTo>
                    <a:lnTo>
                      <a:pt x="13475" y="3348"/>
                    </a:lnTo>
                    <a:lnTo>
                      <a:pt x="13538" y="3390"/>
                    </a:lnTo>
                    <a:lnTo>
                      <a:pt x="13559" y="3432"/>
                    </a:lnTo>
                    <a:lnTo>
                      <a:pt x="13475" y="3432"/>
                    </a:lnTo>
                    <a:lnTo>
                      <a:pt x="13433" y="3452"/>
                    </a:lnTo>
                    <a:lnTo>
                      <a:pt x="13371" y="3557"/>
                    </a:lnTo>
                    <a:lnTo>
                      <a:pt x="13350" y="3494"/>
                    </a:lnTo>
                    <a:lnTo>
                      <a:pt x="13287" y="3452"/>
                    </a:lnTo>
                    <a:lnTo>
                      <a:pt x="13161" y="3515"/>
                    </a:lnTo>
                    <a:lnTo>
                      <a:pt x="13036" y="3704"/>
                    </a:lnTo>
                    <a:lnTo>
                      <a:pt x="12848" y="3913"/>
                    </a:lnTo>
                    <a:lnTo>
                      <a:pt x="12973" y="3724"/>
                    </a:lnTo>
                    <a:lnTo>
                      <a:pt x="12973" y="3599"/>
                    </a:lnTo>
                    <a:lnTo>
                      <a:pt x="13015" y="3515"/>
                    </a:lnTo>
                    <a:lnTo>
                      <a:pt x="13015" y="3432"/>
                    </a:lnTo>
                    <a:lnTo>
                      <a:pt x="12952" y="3432"/>
                    </a:lnTo>
                    <a:lnTo>
                      <a:pt x="12848" y="3536"/>
                    </a:lnTo>
                    <a:lnTo>
                      <a:pt x="12806" y="3662"/>
                    </a:lnTo>
                    <a:lnTo>
                      <a:pt x="12743" y="3829"/>
                    </a:lnTo>
                    <a:lnTo>
                      <a:pt x="12638" y="3871"/>
                    </a:lnTo>
                    <a:lnTo>
                      <a:pt x="12722" y="3704"/>
                    </a:lnTo>
                    <a:lnTo>
                      <a:pt x="12743" y="3557"/>
                    </a:lnTo>
                    <a:lnTo>
                      <a:pt x="12952" y="3306"/>
                    </a:lnTo>
                    <a:lnTo>
                      <a:pt x="13015" y="3118"/>
                    </a:lnTo>
                    <a:lnTo>
                      <a:pt x="13078" y="3013"/>
                    </a:lnTo>
                    <a:lnTo>
                      <a:pt x="13182" y="2971"/>
                    </a:lnTo>
                    <a:lnTo>
                      <a:pt x="13329" y="2888"/>
                    </a:lnTo>
                    <a:lnTo>
                      <a:pt x="13392" y="2867"/>
                    </a:lnTo>
                    <a:lnTo>
                      <a:pt x="13496" y="2699"/>
                    </a:lnTo>
                    <a:lnTo>
                      <a:pt x="13768" y="2448"/>
                    </a:lnTo>
                    <a:lnTo>
                      <a:pt x="13789" y="2364"/>
                    </a:lnTo>
                    <a:lnTo>
                      <a:pt x="13852" y="2302"/>
                    </a:lnTo>
                    <a:lnTo>
                      <a:pt x="13789" y="2239"/>
                    </a:lnTo>
                    <a:lnTo>
                      <a:pt x="13810" y="2155"/>
                    </a:lnTo>
                    <a:lnTo>
                      <a:pt x="13852" y="2134"/>
                    </a:lnTo>
                    <a:lnTo>
                      <a:pt x="13852" y="2030"/>
                    </a:lnTo>
                    <a:lnTo>
                      <a:pt x="13747" y="1946"/>
                    </a:lnTo>
                    <a:lnTo>
                      <a:pt x="13601" y="1946"/>
                    </a:lnTo>
                    <a:lnTo>
                      <a:pt x="13580" y="1988"/>
                    </a:lnTo>
                    <a:lnTo>
                      <a:pt x="13538" y="1883"/>
                    </a:lnTo>
                    <a:lnTo>
                      <a:pt x="13454" y="1674"/>
                    </a:lnTo>
                    <a:lnTo>
                      <a:pt x="13329" y="1360"/>
                    </a:lnTo>
                    <a:lnTo>
                      <a:pt x="13224" y="1214"/>
                    </a:lnTo>
                    <a:lnTo>
                      <a:pt x="13140" y="1004"/>
                    </a:lnTo>
                    <a:lnTo>
                      <a:pt x="13140" y="879"/>
                    </a:lnTo>
                    <a:lnTo>
                      <a:pt x="13120" y="732"/>
                    </a:lnTo>
                    <a:lnTo>
                      <a:pt x="13057" y="691"/>
                    </a:lnTo>
                    <a:lnTo>
                      <a:pt x="13036" y="586"/>
                    </a:lnTo>
                    <a:lnTo>
                      <a:pt x="12952" y="460"/>
                    </a:lnTo>
                    <a:lnTo>
                      <a:pt x="12931" y="481"/>
                    </a:lnTo>
                    <a:lnTo>
                      <a:pt x="12931" y="565"/>
                    </a:lnTo>
                    <a:lnTo>
                      <a:pt x="12868" y="628"/>
                    </a:lnTo>
                    <a:lnTo>
                      <a:pt x="12743" y="711"/>
                    </a:lnTo>
                    <a:lnTo>
                      <a:pt x="12701" y="795"/>
                    </a:lnTo>
                    <a:lnTo>
                      <a:pt x="12555" y="984"/>
                    </a:lnTo>
                    <a:lnTo>
                      <a:pt x="12408" y="1151"/>
                    </a:lnTo>
                    <a:lnTo>
                      <a:pt x="12408" y="1256"/>
                    </a:lnTo>
                    <a:lnTo>
                      <a:pt x="12303" y="1507"/>
                    </a:lnTo>
                    <a:lnTo>
                      <a:pt x="12199" y="1653"/>
                    </a:lnTo>
                    <a:lnTo>
                      <a:pt x="12115" y="1779"/>
                    </a:lnTo>
                    <a:lnTo>
                      <a:pt x="12011" y="1820"/>
                    </a:lnTo>
                    <a:lnTo>
                      <a:pt x="11969" y="1862"/>
                    </a:lnTo>
                    <a:lnTo>
                      <a:pt x="11927" y="1967"/>
                    </a:lnTo>
                    <a:lnTo>
                      <a:pt x="11822" y="2051"/>
                    </a:lnTo>
                    <a:lnTo>
                      <a:pt x="11759" y="2030"/>
                    </a:lnTo>
                    <a:lnTo>
                      <a:pt x="11759" y="1862"/>
                    </a:lnTo>
                    <a:lnTo>
                      <a:pt x="11697" y="1841"/>
                    </a:lnTo>
                    <a:lnTo>
                      <a:pt x="11676" y="1779"/>
                    </a:lnTo>
                    <a:lnTo>
                      <a:pt x="11613" y="1779"/>
                    </a:lnTo>
                    <a:lnTo>
                      <a:pt x="11550" y="1820"/>
                    </a:lnTo>
                    <a:lnTo>
                      <a:pt x="11487" y="1883"/>
                    </a:lnTo>
                    <a:lnTo>
                      <a:pt x="11383" y="1862"/>
                    </a:lnTo>
                    <a:lnTo>
                      <a:pt x="11299" y="1779"/>
                    </a:lnTo>
                    <a:lnTo>
                      <a:pt x="11299" y="1737"/>
                    </a:lnTo>
                    <a:lnTo>
                      <a:pt x="11278" y="1716"/>
                    </a:lnTo>
                    <a:lnTo>
                      <a:pt x="11257" y="1611"/>
                    </a:lnTo>
                    <a:lnTo>
                      <a:pt x="11236" y="1548"/>
                    </a:lnTo>
                    <a:lnTo>
                      <a:pt x="11153" y="1528"/>
                    </a:lnTo>
                    <a:lnTo>
                      <a:pt x="11048" y="1423"/>
                    </a:lnTo>
                    <a:lnTo>
                      <a:pt x="10881" y="1423"/>
                    </a:lnTo>
                    <a:lnTo>
                      <a:pt x="10776" y="1465"/>
                    </a:lnTo>
                    <a:lnTo>
                      <a:pt x="10546" y="1465"/>
                    </a:lnTo>
                    <a:lnTo>
                      <a:pt x="10420" y="1444"/>
                    </a:lnTo>
                    <a:lnTo>
                      <a:pt x="10316" y="1528"/>
                    </a:lnTo>
                    <a:lnTo>
                      <a:pt x="10295" y="1632"/>
                    </a:lnTo>
                    <a:lnTo>
                      <a:pt x="10399" y="1737"/>
                    </a:lnTo>
                    <a:lnTo>
                      <a:pt x="10420" y="1820"/>
                    </a:lnTo>
                    <a:lnTo>
                      <a:pt x="10462" y="1946"/>
                    </a:lnTo>
                    <a:lnTo>
                      <a:pt x="10441" y="1988"/>
                    </a:lnTo>
                    <a:lnTo>
                      <a:pt x="10337" y="1988"/>
                    </a:lnTo>
                    <a:lnTo>
                      <a:pt x="10190" y="1946"/>
                    </a:lnTo>
                    <a:lnTo>
                      <a:pt x="10148" y="1925"/>
                    </a:lnTo>
                    <a:lnTo>
                      <a:pt x="9918" y="1925"/>
                    </a:lnTo>
                    <a:lnTo>
                      <a:pt x="9814" y="1946"/>
                    </a:lnTo>
                    <a:lnTo>
                      <a:pt x="9772" y="1883"/>
                    </a:lnTo>
                    <a:lnTo>
                      <a:pt x="9604" y="1883"/>
                    </a:lnTo>
                    <a:lnTo>
                      <a:pt x="9479" y="1946"/>
                    </a:lnTo>
                    <a:lnTo>
                      <a:pt x="9395" y="2134"/>
                    </a:lnTo>
                    <a:lnTo>
                      <a:pt x="9165" y="2134"/>
                    </a:lnTo>
                    <a:lnTo>
                      <a:pt x="9039" y="2155"/>
                    </a:lnTo>
                    <a:lnTo>
                      <a:pt x="8998" y="2197"/>
                    </a:lnTo>
                    <a:lnTo>
                      <a:pt x="8935" y="2302"/>
                    </a:lnTo>
                    <a:lnTo>
                      <a:pt x="8788" y="2302"/>
                    </a:lnTo>
                    <a:lnTo>
                      <a:pt x="8767" y="2281"/>
                    </a:lnTo>
                    <a:lnTo>
                      <a:pt x="8684" y="2302"/>
                    </a:lnTo>
                    <a:lnTo>
                      <a:pt x="8621" y="2385"/>
                    </a:lnTo>
                    <a:lnTo>
                      <a:pt x="8537" y="2364"/>
                    </a:lnTo>
                    <a:lnTo>
                      <a:pt x="8307" y="2176"/>
                    </a:lnTo>
                    <a:lnTo>
                      <a:pt x="8223" y="2072"/>
                    </a:lnTo>
                    <a:lnTo>
                      <a:pt x="8223" y="1988"/>
                    </a:lnTo>
                    <a:lnTo>
                      <a:pt x="8098" y="1862"/>
                    </a:lnTo>
                    <a:lnTo>
                      <a:pt x="7993" y="1758"/>
                    </a:lnTo>
                    <a:lnTo>
                      <a:pt x="7993" y="1653"/>
                    </a:lnTo>
                    <a:lnTo>
                      <a:pt x="8014" y="1569"/>
                    </a:lnTo>
                    <a:lnTo>
                      <a:pt x="7993" y="1528"/>
                    </a:lnTo>
                    <a:lnTo>
                      <a:pt x="8014" y="1423"/>
                    </a:lnTo>
                    <a:lnTo>
                      <a:pt x="8056" y="1339"/>
                    </a:lnTo>
                    <a:lnTo>
                      <a:pt x="8056" y="1214"/>
                    </a:lnTo>
                    <a:lnTo>
                      <a:pt x="8161" y="1025"/>
                    </a:lnTo>
                    <a:lnTo>
                      <a:pt x="8202" y="879"/>
                    </a:lnTo>
                    <a:lnTo>
                      <a:pt x="8307" y="732"/>
                    </a:lnTo>
                    <a:lnTo>
                      <a:pt x="8307" y="691"/>
                    </a:lnTo>
                    <a:lnTo>
                      <a:pt x="8202" y="691"/>
                    </a:lnTo>
                    <a:lnTo>
                      <a:pt x="8140" y="607"/>
                    </a:lnTo>
                    <a:lnTo>
                      <a:pt x="8119" y="523"/>
                    </a:lnTo>
                    <a:lnTo>
                      <a:pt x="7993" y="523"/>
                    </a:lnTo>
                    <a:lnTo>
                      <a:pt x="7889" y="481"/>
                    </a:lnTo>
                    <a:lnTo>
                      <a:pt x="7930" y="398"/>
                    </a:lnTo>
                    <a:lnTo>
                      <a:pt x="8014" y="293"/>
                    </a:lnTo>
                    <a:lnTo>
                      <a:pt x="8014" y="147"/>
                    </a:lnTo>
                    <a:lnTo>
                      <a:pt x="7910" y="0"/>
                    </a:lnTo>
                    <a:lnTo>
                      <a:pt x="7784" y="0"/>
                    </a:lnTo>
                    <a:lnTo>
                      <a:pt x="7721" y="63"/>
                    </a:lnTo>
                    <a:lnTo>
                      <a:pt x="76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FF6B65"/>
                  </a:solidFill>
                </a:endParaRPr>
              </a:p>
            </p:txBody>
          </p:sp>
        </p:grpSp>
        <p:grpSp>
          <p:nvGrpSpPr>
            <p:cNvPr id="3233" name="Google Shape;3233;p71"/>
            <p:cNvGrpSpPr/>
            <p:nvPr/>
          </p:nvGrpSpPr>
          <p:grpSpPr>
            <a:xfrm>
              <a:off x="3265985" y="3226989"/>
              <a:ext cx="87151" cy="346202"/>
              <a:chOff x="2680375" y="3423800"/>
              <a:chExt cx="182975" cy="761050"/>
            </a:xfrm>
          </p:grpSpPr>
          <p:sp>
            <p:nvSpPr>
              <p:cNvPr id="3234" name="Google Shape;3234;p71"/>
              <p:cNvSpPr/>
              <p:nvPr/>
            </p:nvSpPr>
            <p:spPr>
              <a:xfrm>
                <a:off x="2698650" y="3423800"/>
                <a:ext cx="164700" cy="703875"/>
              </a:xfrm>
              <a:custGeom>
                <a:avLst/>
                <a:gdLst/>
                <a:ahLst/>
                <a:cxnLst/>
                <a:rect l="l" t="t" r="r" b="b"/>
                <a:pathLst>
                  <a:path w="6588" h="28155" extrusionOk="0">
                    <a:moveTo>
                      <a:pt x="319" y="4568"/>
                    </a:moveTo>
                    <a:lnTo>
                      <a:pt x="107" y="1274"/>
                    </a:lnTo>
                    <a:lnTo>
                      <a:pt x="319" y="0"/>
                    </a:lnTo>
                    <a:lnTo>
                      <a:pt x="6588" y="4356"/>
                    </a:lnTo>
                    <a:lnTo>
                      <a:pt x="4994" y="7331"/>
                    </a:lnTo>
                    <a:lnTo>
                      <a:pt x="1913" y="16149"/>
                    </a:lnTo>
                    <a:lnTo>
                      <a:pt x="2656" y="24330"/>
                    </a:lnTo>
                    <a:lnTo>
                      <a:pt x="4144" y="28155"/>
                    </a:lnTo>
                    <a:lnTo>
                      <a:pt x="1700" y="27836"/>
                    </a:lnTo>
                    <a:lnTo>
                      <a:pt x="532" y="25605"/>
                    </a:lnTo>
                    <a:lnTo>
                      <a:pt x="1063" y="22736"/>
                    </a:lnTo>
                    <a:lnTo>
                      <a:pt x="0" y="17530"/>
                    </a:lnTo>
                    <a:lnTo>
                      <a:pt x="638" y="14024"/>
                    </a:lnTo>
                    <a:lnTo>
                      <a:pt x="213" y="11793"/>
                    </a:lnTo>
                    <a:lnTo>
                      <a:pt x="744" y="7756"/>
                    </a:lnTo>
                    <a:close/>
                  </a:path>
                </a:pathLst>
              </a:custGeom>
              <a:solidFill>
                <a:srgbClr val="5F7D95"/>
              </a:solidFill>
              <a:ln>
                <a:noFill/>
              </a:ln>
            </p:spPr>
          </p:sp>
          <p:sp>
            <p:nvSpPr>
              <p:cNvPr id="3235" name="Google Shape;3235;p71"/>
              <p:cNvSpPr/>
              <p:nvPr/>
            </p:nvSpPr>
            <p:spPr>
              <a:xfrm>
                <a:off x="2680375" y="3510050"/>
                <a:ext cx="137075" cy="674800"/>
              </a:xfrm>
              <a:custGeom>
                <a:avLst/>
                <a:gdLst/>
                <a:ahLst/>
                <a:cxnLst/>
                <a:rect l="l" t="t" r="r" b="b"/>
                <a:pathLst>
                  <a:path w="5483" h="26992" extrusionOk="0">
                    <a:moveTo>
                      <a:pt x="984" y="23016"/>
                    </a:moveTo>
                    <a:lnTo>
                      <a:pt x="984" y="23121"/>
                    </a:lnTo>
                    <a:lnTo>
                      <a:pt x="1026" y="23058"/>
                    </a:lnTo>
                    <a:lnTo>
                      <a:pt x="1088" y="23016"/>
                    </a:lnTo>
                    <a:close/>
                    <a:moveTo>
                      <a:pt x="1047" y="0"/>
                    </a:moveTo>
                    <a:lnTo>
                      <a:pt x="984" y="105"/>
                    </a:lnTo>
                    <a:lnTo>
                      <a:pt x="963" y="209"/>
                    </a:lnTo>
                    <a:lnTo>
                      <a:pt x="1068" y="314"/>
                    </a:lnTo>
                    <a:lnTo>
                      <a:pt x="1005" y="419"/>
                    </a:lnTo>
                    <a:lnTo>
                      <a:pt x="900" y="502"/>
                    </a:lnTo>
                    <a:lnTo>
                      <a:pt x="837" y="461"/>
                    </a:lnTo>
                    <a:lnTo>
                      <a:pt x="691" y="544"/>
                    </a:lnTo>
                    <a:lnTo>
                      <a:pt x="565" y="628"/>
                    </a:lnTo>
                    <a:lnTo>
                      <a:pt x="628" y="670"/>
                    </a:lnTo>
                    <a:lnTo>
                      <a:pt x="628" y="837"/>
                    </a:lnTo>
                    <a:lnTo>
                      <a:pt x="586" y="963"/>
                    </a:lnTo>
                    <a:lnTo>
                      <a:pt x="628" y="1130"/>
                    </a:lnTo>
                    <a:lnTo>
                      <a:pt x="733" y="1549"/>
                    </a:lnTo>
                    <a:lnTo>
                      <a:pt x="733" y="1695"/>
                    </a:lnTo>
                    <a:lnTo>
                      <a:pt x="691" y="1800"/>
                    </a:lnTo>
                    <a:lnTo>
                      <a:pt x="649" y="1883"/>
                    </a:lnTo>
                    <a:lnTo>
                      <a:pt x="691" y="2093"/>
                    </a:lnTo>
                    <a:lnTo>
                      <a:pt x="775" y="2302"/>
                    </a:lnTo>
                    <a:lnTo>
                      <a:pt x="858" y="2490"/>
                    </a:lnTo>
                    <a:lnTo>
                      <a:pt x="858" y="2762"/>
                    </a:lnTo>
                    <a:lnTo>
                      <a:pt x="837" y="2846"/>
                    </a:lnTo>
                    <a:lnTo>
                      <a:pt x="796" y="2909"/>
                    </a:lnTo>
                    <a:lnTo>
                      <a:pt x="837" y="3327"/>
                    </a:lnTo>
                    <a:lnTo>
                      <a:pt x="837" y="3432"/>
                    </a:lnTo>
                    <a:lnTo>
                      <a:pt x="754" y="3474"/>
                    </a:lnTo>
                    <a:lnTo>
                      <a:pt x="670" y="3536"/>
                    </a:lnTo>
                    <a:lnTo>
                      <a:pt x="670" y="3766"/>
                    </a:lnTo>
                    <a:lnTo>
                      <a:pt x="691" y="3829"/>
                    </a:lnTo>
                    <a:lnTo>
                      <a:pt x="775" y="3766"/>
                    </a:lnTo>
                    <a:lnTo>
                      <a:pt x="837" y="3829"/>
                    </a:lnTo>
                    <a:lnTo>
                      <a:pt x="754" y="3892"/>
                    </a:lnTo>
                    <a:lnTo>
                      <a:pt x="754" y="4499"/>
                    </a:lnTo>
                    <a:lnTo>
                      <a:pt x="837" y="4729"/>
                    </a:lnTo>
                    <a:lnTo>
                      <a:pt x="858" y="4917"/>
                    </a:lnTo>
                    <a:lnTo>
                      <a:pt x="837" y="5064"/>
                    </a:lnTo>
                    <a:lnTo>
                      <a:pt x="733" y="5231"/>
                    </a:lnTo>
                    <a:lnTo>
                      <a:pt x="733" y="5399"/>
                    </a:lnTo>
                    <a:lnTo>
                      <a:pt x="837" y="5566"/>
                    </a:lnTo>
                    <a:lnTo>
                      <a:pt x="796" y="5712"/>
                    </a:lnTo>
                    <a:lnTo>
                      <a:pt x="796" y="5984"/>
                    </a:lnTo>
                    <a:lnTo>
                      <a:pt x="754" y="6089"/>
                    </a:lnTo>
                    <a:lnTo>
                      <a:pt x="754" y="6256"/>
                    </a:lnTo>
                    <a:lnTo>
                      <a:pt x="775" y="6340"/>
                    </a:lnTo>
                    <a:lnTo>
                      <a:pt x="775" y="6403"/>
                    </a:lnTo>
                    <a:lnTo>
                      <a:pt x="670" y="6570"/>
                    </a:lnTo>
                    <a:lnTo>
                      <a:pt x="670" y="6717"/>
                    </a:lnTo>
                    <a:lnTo>
                      <a:pt x="628" y="6821"/>
                    </a:lnTo>
                    <a:lnTo>
                      <a:pt x="649" y="7010"/>
                    </a:lnTo>
                    <a:lnTo>
                      <a:pt x="628" y="7093"/>
                    </a:lnTo>
                    <a:lnTo>
                      <a:pt x="524" y="7303"/>
                    </a:lnTo>
                    <a:lnTo>
                      <a:pt x="524" y="7407"/>
                    </a:lnTo>
                    <a:lnTo>
                      <a:pt x="628" y="7554"/>
                    </a:lnTo>
                    <a:lnTo>
                      <a:pt x="649" y="7721"/>
                    </a:lnTo>
                    <a:lnTo>
                      <a:pt x="733" y="7826"/>
                    </a:lnTo>
                    <a:lnTo>
                      <a:pt x="649" y="7867"/>
                    </a:lnTo>
                    <a:lnTo>
                      <a:pt x="586" y="8014"/>
                    </a:lnTo>
                    <a:lnTo>
                      <a:pt x="670" y="8119"/>
                    </a:lnTo>
                    <a:lnTo>
                      <a:pt x="586" y="8202"/>
                    </a:lnTo>
                    <a:lnTo>
                      <a:pt x="524" y="8244"/>
                    </a:lnTo>
                    <a:lnTo>
                      <a:pt x="524" y="8391"/>
                    </a:lnTo>
                    <a:lnTo>
                      <a:pt x="544" y="8537"/>
                    </a:lnTo>
                    <a:lnTo>
                      <a:pt x="544" y="8663"/>
                    </a:lnTo>
                    <a:lnTo>
                      <a:pt x="670" y="8997"/>
                    </a:lnTo>
                    <a:lnTo>
                      <a:pt x="670" y="9186"/>
                    </a:lnTo>
                    <a:lnTo>
                      <a:pt x="628" y="9228"/>
                    </a:lnTo>
                    <a:lnTo>
                      <a:pt x="628" y="9332"/>
                    </a:lnTo>
                    <a:lnTo>
                      <a:pt x="754" y="9520"/>
                    </a:lnTo>
                    <a:lnTo>
                      <a:pt x="754" y="9730"/>
                    </a:lnTo>
                    <a:lnTo>
                      <a:pt x="733" y="9855"/>
                    </a:lnTo>
                    <a:lnTo>
                      <a:pt x="733" y="9918"/>
                    </a:lnTo>
                    <a:lnTo>
                      <a:pt x="754" y="10023"/>
                    </a:lnTo>
                    <a:lnTo>
                      <a:pt x="733" y="10106"/>
                    </a:lnTo>
                    <a:lnTo>
                      <a:pt x="691" y="10211"/>
                    </a:lnTo>
                    <a:lnTo>
                      <a:pt x="733" y="10253"/>
                    </a:lnTo>
                    <a:lnTo>
                      <a:pt x="858" y="10441"/>
                    </a:lnTo>
                    <a:lnTo>
                      <a:pt x="879" y="10546"/>
                    </a:lnTo>
                    <a:lnTo>
                      <a:pt x="837" y="10650"/>
                    </a:lnTo>
                    <a:lnTo>
                      <a:pt x="754" y="10692"/>
                    </a:lnTo>
                    <a:lnTo>
                      <a:pt x="670" y="10860"/>
                    </a:lnTo>
                    <a:lnTo>
                      <a:pt x="670" y="10901"/>
                    </a:lnTo>
                    <a:lnTo>
                      <a:pt x="733" y="10964"/>
                    </a:lnTo>
                    <a:lnTo>
                      <a:pt x="670" y="11090"/>
                    </a:lnTo>
                    <a:lnTo>
                      <a:pt x="586" y="11173"/>
                    </a:lnTo>
                    <a:lnTo>
                      <a:pt x="586" y="11278"/>
                    </a:lnTo>
                    <a:lnTo>
                      <a:pt x="565" y="11466"/>
                    </a:lnTo>
                    <a:lnTo>
                      <a:pt x="524" y="11571"/>
                    </a:lnTo>
                    <a:lnTo>
                      <a:pt x="524" y="11676"/>
                    </a:lnTo>
                    <a:lnTo>
                      <a:pt x="482" y="11717"/>
                    </a:lnTo>
                    <a:lnTo>
                      <a:pt x="482" y="11843"/>
                    </a:lnTo>
                    <a:lnTo>
                      <a:pt x="419" y="11927"/>
                    </a:lnTo>
                    <a:lnTo>
                      <a:pt x="419" y="11989"/>
                    </a:lnTo>
                    <a:lnTo>
                      <a:pt x="461" y="12052"/>
                    </a:lnTo>
                    <a:lnTo>
                      <a:pt x="377" y="12157"/>
                    </a:lnTo>
                    <a:lnTo>
                      <a:pt x="377" y="12324"/>
                    </a:lnTo>
                    <a:lnTo>
                      <a:pt x="377" y="12429"/>
                    </a:lnTo>
                    <a:lnTo>
                      <a:pt x="314" y="12471"/>
                    </a:lnTo>
                    <a:lnTo>
                      <a:pt x="314" y="12575"/>
                    </a:lnTo>
                    <a:lnTo>
                      <a:pt x="272" y="12659"/>
                    </a:lnTo>
                    <a:lnTo>
                      <a:pt x="272" y="12743"/>
                    </a:lnTo>
                    <a:lnTo>
                      <a:pt x="314" y="12847"/>
                    </a:lnTo>
                    <a:lnTo>
                      <a:pt x="314" y="12952"/>
                    </a:lnTo>
                    <a:lnTo>
                      <a:pt x="231" y="13057"/>
                    </a:lnTo>
                    <a:lnTo>
                      <a:pt x="147" y="13057"/>
                    </a:lnTo>
                    <a:lnTo>
                      <a:pt x="63" y="12994"/>
                    </a:lnTo>
                    <a:lnTo>
                      <a:pt x="0" y="13015"/>
                    </a:lnTo>
                    <a:lnTo>
                      <a:pt x="0" y="13098"/>
                    </a:lnTo>
                    <a:lnTo>
                      <a:pt x="21" y="13224"/>
                    </a:lnTo>
                    <a:lnTo>
                      <a:pt x="21" y="13412"/>
                    </a:lnTo>
                    <a:lnTo>
                      <a:pt x="105" y="13517"/>
                    </a:lnTo>
                    <a:lnTo>
                      <a:pt x="231" y="13621"/>
                    </a:lnTo>
                    <a:lnTo>
                      <a:pt x="252" y="13747"/>
                    </a:lnTo>
                    <a:lnTo>
                      <a:pt x="231" y="13914"/>
                    </a:lnTo>
                    <a:lnTo>
                      <a:pt x="398" y="14228"/>
                    </a:lnTo>
                    <a:lnTo>
                      <a:pt x="440" y="14312"/>
                    </a:lnTo>
                    <a:lnTo>
                      <a:pt x="524" y="14375"/>
                    </a:lnTo>
                    <a:lnTo>
                      <a:pt x="524" y="14563"/>
                    </a:lnTo>
                    <a:lnTo>
                      <a:pt x="461" y="14835"/>
                    </a:lnTo>
                    <a:lnTo>
                      <a:pt x="419" y="14856"/>
                    </a:lnTo>
                    <a:lnTo>
                      <a:pt x="440" y="14940"/>
                    </a:lnTo>
                    <a:lnTo>
                      <a:pt x="419" y="15002"/>
                    </a:lnTo>
                    <a:lnTo>
                      <a:pt x="356" y="14982"/>
                    </a:lnTo>
                    <a:lnTo>
                      <a:pt x="314" y="14982"/>
                    </a:lnTo>
                    <a:lnTo>
                      <a:pt x="272" y="15086"/>
                    </a:lnTo>
                    <a:lnTo>
                      <a:pt x="314" y="15191"/>
                    </a:lnTo>
                    <a:lnTo>
                      <a:pt x="377" y="15254"/>
                    </a:lnTo>
                    <a:lnTo>
                      <a:pt x="335" y="15484"/>
                    </a:lnTo>
                    <a:lnTo>
                      <a:pt x="356" y="15588"/>
                    </a:lnTo>
                    <a:lnTo>
                      <a:pt x="314" y="15672"/>
                    </a:lnTo>
                    <a:lnTo>
                      <a:pt x="356" y="15714"/>
                    </a:lnTo>
                    <a:lnTo>
                      <a:pt x="335" y="15798"/>
                    </a:lnTo>
                    <a:lnTo>
                      <a:pt x="314" y="15818"/>
                    </a:lnTo>
                    <a:lnTo>
                      <a:pt x="335" y="15881"/>
                    </a:lnTo>
                    <a:lnTo>
                      <a:pt x="524" y="16153"/>
                    </a:lnTo>
                    <a:lnTo>
                      <a:pt x="565" y="16216"/>
                    </a:lnTo>
                    <a:lnTo>
                      <a:pt x="565" y="16362"/>
                    </a:lnTo>
                    <a:lnTo>
                      <a:pt x="524" y="16342"/>
                    </a:lnTo>
                    <a:lnTo>
                      <a:pt x="377" y="16342"/>
                    </a:lnTo>
                    <a:lnTo>
                      <a:pt x="314" y="16425"/>
                    </a:lnTo>
                    <a:lnTo>
                      <a:pt x="314" y="16467"/>
                    </a:lnTo>
                    <a:lnTo>
                      <a:pt x="356" y="16530"/>
                    </a:lnTo>
                    <a:lnTo>
                      <a:pt x="356" y="16614"/>
                    </a:lnTo>
                    <a:lnTo>
                      <a:pt x="314" y="16655"/>
                    </a:lnTo>
                    <a:lnTo>
                      <a:pt x="272" y="16739"/>
                    </a:lnTo>
                    <a:lnTo>
                      <a:pt x="314" y="16823"/>
                    </a:lnTo>
                    <a:lnTo>
                      <a:pt x="335" y="16844"/>
                    </a:lnTo>
                    <a:lnTo>
                      <a:pt x="377" y="16969"/>
                    </a:lnTo>
                    <a:lnTo>
                      <a:pt x="419" y="17304"/>
                    </a:lnTo>
                    <a:lnTo>
                      <a:pt x="356" y="17451"/>
                    </a:lnTo>
                    <a:lnTo>
                      <a:pt x="482" y="17492"/>
                    </a:lnTo>
                    <a:lnTo>
                      <a:pt x="670" y="17471"/>
                    </a:lnTo>
                    <a:lnTo>
                      <a:pt x="670" y="17409"/>
                    </a:lnTo>
                    <a:lnTo>
                      <a:pt x="670" y="17283"/>
                    </a:lnTo>
                    <a:lnTo>
                      <a:pt x="733" y="17199"/>
                    </a:lnTo>
                    <a:lnTo>
                      <a:pt x="837" y="17241"/>
                    </a:lnTo>
                    <a:lnTo>
                      <a:pt x="858" y="17199"/>
                    </a:lnTo>
                    <a:lnTo>
                      <a:pt x="733" y="17095"/>
                    </a:lnTo>
                    <a:lnTo>
                      <a:pt x="775" y="17053"/>
                    </a:lnTo>
                    <a:lnTo>
                      <a:pt x="649" y="16927"/>
                    </a:lnTo>
                    <a:lnTo>
                      <a:pt x="649" y="16844"/>
                    </a:lnTo>
                    <a:lnTo>
                      <a:pt x="733" y="16844"/>
                    </a:lnTo>
                    <a:lnTo>
                      <a:pt x="837" y="16886"/>
                    </a:lnTo>
                    <a:lnTo>
                      <a:pt x="837" y="16865"/>
                    </a:lnTo>
                    <a:lnTo>
                      <a:pt x="775" y="16823"/>
                    </a:lnTo>
                    <a:lnTo>
                      <a:pt x="649" y="16718"/>
                    </a:lnTo>
                    <a:lnTo>
                      <a:pt x="775" y="16739"/>
                    </a:lnTo>
                    <a:lnTo>
                      <a:pt x="775" y="16634"/>
                    </a:lnTo>
                    <a:lnTo>
                      <a:pt x="754" y="16572"/>
                    </a:lnTo>
                    <a:lnTo>
                      <a:pt x="754" y="16425"/>
                    </a:lnTo>
                    <a:lnTo>
                      <a:pt x="733" y="16362"/>
                    </a:lnTo>
                    <a:cubicBezTo>
                      <a:pt x="733" y="16321"/>
                      <a:pt x="754" y="16258"/>
                      <a:pt x="775" y="16237"/>
                    </a:cubicBezTo>
                    <a:lnTo>
                      <a:pt x="837" y="16258"/>
                    </a:lnTo>
                    <a:lnTo>
                      <a:pt x="879" y="16237"/>
                    </a:lnTo>
                    <a:cubicBezTo>
                      <a:pt x="879" y="16342"/>
                      <a:pt x="900" y="16467"/>
                      <a:pt x="900" y="16572"/>
                    </a:cubicBezTo>
                    <a:lnTo>
                      <a:pt x="1068" y="17764"/>
                    </a:lnTo>
                    <a:lnTo>
                      <a:pt x="1047" y="17785"/>
                    </a:lnTo>
                    <a:lnTo>
                      <a:pt x="1068" y="17869"/>
                    </a:lnTo>
                    <a:lnTo>
                      <a:pt x="1068" y="18036"/>
                    </a:lnTo>
                    <a:lnTo>
                      <a:pt x="1005" y="18078"/>
                    </a:lnTo>
                    <a:lnTo>
                      <a:pt x="1047" y="18120"/>
                    </a:lnTo>
                    <a:lnTo>
                      <a:pt x="1047" y="18287"/>
                    </a:lnTo>
                    <a:lnTo>
                      <a:pt x="1005" y="18350"/>
                    </a:lnTo>
                    <a:lnTo>
                      <a:pt x="1047" y="18434"/>
                    </a:lnTo>
                    <a:lnTo>
                      <a:pt x="1047" y="18455"/>
                    </a:lnTo>
                    <a:cubicBezTo>
                      <a:pt x="1047" y="18643"/>
                      <a:pt x="1005" y="18852"/>
                      <a:pt x="963" y="19041"/>
                    </a:cubicBezTo>
                    <a:cubicBezTo>
                      <a:pt x="921" y="19187"/>
                      <a:pt x="900" y="19334"/>
                      <a:pt x="858" y="19459"/>
                    </a:cubicBezTo>
                    <a:lnTo>
                      <a:pt x="796" y="19480"/>
                    </a:lnTo>
                    <a:lnTo>
                      <a:pt x="691" y="19564"/>
                    </a:lnTo>
                    <a:lnTo>
                      <a:pt x="649" y="19564"/>
                    </a:lnTo>
                    <a:lnTo>
                      <a:pt x="649" y="19501"/>
                    </a:lnTo>
                    <a:lnTo>
                      <a:pt x="754" y="19480"/>
                    </a:lnTo>
                    <a:lnTo>
                      <a:pt x="837" y="19438"/>
                    </a:lnTo>
                    <a:lnTo>
                      <a:pt x="837" y="19271"/>
                    </a:lnTo>
                    <a:lnTo>
                      <a:pt x="775" y="19250"/>
                    </a:lnTo>
                    <a:lnTo>
                      <a:pt x="670" y="19292"/>
                    </a:lnTo>
                    <a:lnTo>
                      <a:pt x="461" y="19292"/>
                    </a:lnTo>
                    <a:lnTo>
                      <a:pt x="377" y="19271"/>
                    </a:lnTo>
                    <a:lnTo>
                      <a:pt x="293" y="19292"/>
                    </a:lnTo>
                    <a:lnTo>
                      <a:pt x="293" y="19375"/>
                    </a:lnTo>
                    <a:lnTo>
                      <a:pt x="356" y="19501"/>
                    </a:lnTo>
                    <a:lnTo>
                      <a:pt x="398" y="19501"/>
                    </a:lnTo>
                    <a:lnTo>
                      <a:pt x="440" y="19585"/>
                    </a:lnTo>
                    <a:lnTo>
                      <a:pt x="356" y="19585"/>
                    </a:lnTo>
                    <a:lnTo>
                      <a:pt x="335" y="19689"/>
                    </a:lnTo>
                    <a:lnTo>
                      <a:pt x="252" y="19752"/>
                    </a:lnTo>
                    <a:lnTo>
                      <a:pt x="189" y="19857"/>
                    </a:lnTo>
                    <a:lnTo>
                      <a:pt x="42" y="19919"/>
                    </a:lnTo>
                    <a:lnTo>
                      <a:pt x="42" y="20003"/>
                    </a:lnTo>
                    <a:lnTo>
                      <a:pt x="189" y="20192"/>
                    </a:lnTo>
                    <a:lnTo>
                      <a:pt x="272" y="20192"/>
                    </a:lnTo>
                    <a:lnTo>
                      <a:pt x="335" y="20129"/>
                    </a:lnTo>
                    <a:lnTo>
                      <a:pt x="335" y="20066"/>
                    </a:lnTo>
                    <a:lnTo>
                      <a:pt x="231" y="20024"/>
                    </a:lnTo>
                    <a:lnTo>
                      <a:pt x="231" y="19982"/>
                    </a:lnTo>
                    <a:lnTo>
                      <a:pt x="272" y="19878"/>
                    </a:lnTo>
                    <a:lnTo>
                      <a:pt x="440" y="19878"/>
                    </a:lnTo>
                    <a:lnTo>
                      <a:pt x="461" y="19857"/>
                    </a:lnTo>
                    <a:lnTo>
                      <a:pt x="482" y="19982"/>
                    </a:lnTo>
                    <a:lnTo>
                      <a:pt x="586" y="20066"/>
                    </a:lnTo>
                    <a:lnTo>
                      <a:pt x="712" y="20066"/>
                    </a:lnTo>
                    <a:lnTo>
                      <a:pt x="754" y="20003"/>
                    </a:lnTo>
                    <a:lnTo>
                      <a:pt x="754" y="20003"/>
                    </a:lnTo>
                    <a:cubicBezTo>
                      <a:pt x="670" y="20317"/>
                      <a:pt x="649" y="20631"/>
                      <a:pt x="649" y="20924"/>
                    </a:cubicBezTo>
                    <a:lnTo>
                      <a:pt x="586" y="20966"/>
                    </a:lnTo>
                    <a:lnTo>
                      <a:pt x="649" y="21008"/>
                    </a:lnTo>
                    <a:lnTo>
                      <a:pt x="649" y="21154"/>
                    </a:lnTo>
                    <a:lnTo>
                      <a:pt x="565" y="21028"/>
                    </a:lnTo>
                    <a:lnTo>
                      <a:pt x="461" y="21008"/>
                    </a:lnTo>
                    <a:lnTo>
                      <a:pt x="440" y="21049"/>
                    </a:lnTo>
                    <a:lnTo>
                      <a:pt x="440" y="21133"/>
                    </a:lnTo>
                    <a:lnTo>
                      <a:pt x="461" y="21259"/>
                    </a:lnTo>
                    <a:lnTo>
                      <a:pt x="565" y="21280"/>
                    </a:lnTo>
                    <a:lnTo>
                      <a:pt x="649" y="21342"/>
                    </a:lnTo>
                    <a:lnTo>
                      <a:pt x="649" y="21384"/>
                    </a:lnTo>
                    <a:lnTo>
                      <a:pt x="691" y="21552"/>
                    </a:lnTo>
                    <a:lnTo>
                      <a:pt x="754" y="21572"/>
                    </a:lnTo>
                    <a:cubicBezTo>
                      <a:pt x="754" y="21635"/>
                      <a:pt x="775" y="21656"/>
                      <a:pt x="796" y="21698"/>
                    </a:cubicBezTo>
                    <a:lnTo>
                      <a:pt x="670" y="21656"/>
                    </a:lnTo>
                    <a:lnTo>
                      <a:pt x="649" y="21635"/>
                    </a:lnTo>
                    <a:lnTo>
                      <a:pt x="586" y="21677"/>
                    </a:lnTo>
                    <a:lnTo>
                      <a:pt x="649" y="21865"/>
                    </a:lnTo>
                    <a:lnTo>
                      <a:pt x="649" y="21949"/>
                    </a:lnTo>
                    <a:lnTo>
                      <a:pt x="691" y="21970"/>
                    </a:lnTo>
                    <a:lnTo>
                      <a:pt x="796" y="21803"/>
                    </a:lnTo>
                    <a:lnTo>
                      <a:pt x="858" y="21782"/>
                    </a:lnTo>
                    <a:cubicBezTo>
                      <a:pt x="879" y="21844"/>
                      <a:pt x="900" y="21886"/>
                      <a:pt x="921" y="21970"/>
                    </a:cubicBezTo>
                    <a:lnTo>
                      <a:pt x="921" y="22012"/>
                    </a:lnTo>
                    <a:lnTo>
                      <a:pt x="816" y="22054"/>
                    </a:lnTo>
                    <a:lnTo>
                      <a:pt x="921" y="22284"/>
                    </a:lnTo>
                    <a:lnTo>
                      <a:pt x="963" y="22409"/>
                    </a:lnTo>
                    <a:cubicBezTo>
                      <a:pt x="963" y="22493"/>
                      <a:pt x="984" y="22577"/>
                      <a:pt x="1005" y="22640"/>
                    </a:cubicBezTo>
                    <a:lnTo>
                      <a:pt x="984" y="22681"/>
                    </a:lnTo>
                    <a:lnTo>
                      <a:pt x="984" y="22744"/>
                    </a:lnTo>
                    <a:lnTo>
                      <a:pt x="921" y="22807"/>
                    </a:lnTo>
                    <a:lnTo>
                      <a:pt x="1005" y="22849"/>
                    </a:lnTo>
                    <a:lnTo>
                      <a:pt x="1026" y="22932"/>
                    </a:lnTo>
                    <a:lnTo>
                      <a:pt x="1068" y="22932"/>
                    </a:lnTo>
                    <a:cubicBezTo>
                      <a:pt x="1068" y="22953"/>
                      <a:pt x="1068" y="22995"/>
                      <a:pt x="1088" y="23016"/>
                    </a:cubicBezTo>
                    <a:cubicBezTo>
                      <a:pt x="1130" y="23163"/>
                      <a:pt x="1193" y="23330"/>
                      <a:pt x="1235" y="23456"/>
                    </a:cubicBezTo>
                    <a:lnTo>
                      <a:pt x="1277" y="23518"/>
                    </a:lnTo>
                    <a:cubicBezTo>
                      <a:pt x="1277" y="23539"/>
                      <a:pt x="1277" y="23539"/>
                      <a:pt x="1298" y="23560"/>
                    </a:cubicBezTo>
                    <a:lnTo>
                      <a:pt x="1235" y="23665"/>
                    </a:lnTo>
                    <a:lnTo>
                      <a:pt x="1193" y="23728"/>
                    </a:lnTo>
                    <a:lnTo>
                      <a:pt x="1235" y="23749"/>
                    </a:lnTo>
                    <a:lnTo>
                      <a:pt x="1381" y="23728"/>
                    </a:lnTo>
                    <a:lnTo>
                      <a:pt x="1444" y="23874"/>
                    </a:lnTo>
                    <a:lnTo>
                      <a:pt x="1423" y="23874"/>
                    </a:lnTo>
                    <a:lnTo>
                      <a:pt x="1444" y="23937"/>
                    </a:lnTo>
                    <a:lnTo>
                      <a:pt x="1486" y="23958"/>
                    </a:lnTo>
                    <a:lnTo>
                      <a:pt x="1423" y="24000"/>
                    </a:lnTo>
                    <a:lnTo>
                      <a:pt x="1402" y="24062"/>
                    </a:lnTo>
                    <a:lnTo>
                      <a:pt x="1423" y="24146"/>
                    </a:lnTo>
                    <a:lnTo>
                      <a:pt x="1486" y="24167"/>
                    </a:lnTo>
                    <a:lnTo>
                      <a:pt x="1549" y="24188"/>
                    </a:lnTo>
                    <a:lnTo>
                      <a:pt x="1507" y="24104"/>
                    </a:lnTo>
                    <a:lnTo>
                      <a:pt x="1549" y="24083"/>
                    </a:lnTo>
                    <a:cubicBezTo>
                      <a:pt x="1612" y="24167"/>
                      <a:pt x="1653" y="24272"/>
                      <a:pt x="1716" y="24355"/>
                    </a:cubicBezTo>
                    <a:lnTo>
                      <a:pt x="1716" y="24397"/>
                    </a:lnTo>
                    <a:lnTo>
                      <a:pt x="1653" y="24460"/>
                    </a:lnTo>
                    <a:lnTo>
                      <a:pt x="1695" y="24481"/>
                    </a:lnTo>
                    <a:lnTo>
                      <a:pt x="1737" y="24460"/>
                    </a:lnTo>
                    <a:lnTo>
                      <a:pt x="1758" y="24418"/>
                    </a:lnTo>
                    <a:cubicBezTo>
                      <a:pt x="1967" y="24753"/>
                      <a:pt x="2218" y="25004"/>
                      <a:pt x="2469" y="25234"/>
                    </a:cubicBezTo>
                    <a:lnTo>
                      <a:pt x="2449" y="25234"/>
                    </a:lnTo>
                    <a:lnTo>
                      <a:pt x="2365" y="25192"/>
                    </a:lnTo>
                    <a:lnTo>
                      <a:pt x="2260" y="25150"/>
                    </a:lnTo>
                    <a:lnTo>
                      <a:pt x="2156" y="25150"/>
                    </a:lnTo>
                    <a:lnTo>
                      <a:pt x="2072" y="25109"/>
                    </a:lnTo>
                    <a:lnTo>
                      <a:pt x="1946" y="24983"/>
                    </a:lnTo>
                    <a:lnTo>
                      <a:pt x="1863" y="24920"/>
                    </a:lnTo>
                    <a:lnTo>
                      <a:pt x="1842" y="24983"/>
                    </a:lnTo>
                    <a:lnTo>
                      <a:pt x="1863" y="25088"/>
                    </a:lnTo>
                    <a:lnTo>
                      <a:pt x="1946" y="25213"/>
                    </a:lnTo>
                    <a:lnTo>
                      <a:pt x="2072" y="25234"/>
                    </a:lnTo>
                    <a:lnTo>
                      <a:pt x="2239" y="25318"/>
                    </a:lnTo>
                    <a:lnTo>
                      <a:pt x="2281" y="25401"/>
                    </a:lnTo>
                    <a:lnTo>
                      <a:pt x="2365" y="25401"/>
                    </a:lnTo>
                    <a:lnTo>
                      <a:pt x="2428" y="25360"/>
                    </a:lnTo>
                    <a:lnTo>
                      <a:pt x="2574" y="25422"/>
                    </a:lnTo>
                    <a:lnTo>
                      <a:pt x="2679" y="25464"/>
                    </a:lnTo>
                    <a:lnTo>
                      <a:pt x="2783" y="25464"/>
                    </a:lnTo>
                    <a:cubicBezTo>
                      <a:pt x="2804" y="25464"/>
                      <a:pt x="2846" y="25506"/>
                      <a:pt x="2846" y="25527"/>
                    </a:cubicBezTo>
                    <a:lnTo>
                      <a:pt x="2804" y="25527"/>
                    </a:lnTo>
                    <a:lnTo>
                      <a:pt x="2700" y="25569"/>
                    </a:lnTo>
                    <a:lnTo>
                      <a:pt x="2658" y="25548"/>
                    </a:lnTo>
                    <a:lnTo>
                      <a:pt x="2595" y="25506"/>
                    </a:lnTo>
                    <a:lnTo>
                      <a:pt x="2532" y="25506"/>
                    </a:lnTo>
                    <a:lnTo>
                      <a:pt x="2490" y="25548"/>
                    </a:lnTo>
                    <a:lnTo>
                      <a:pt x="2490" y="25611"/>
                    </a:lnTo>
                    <a:lnTo>
                      <a:pt x="2595" y="25653"/>
                    </a:lnTo>
                    <a:lnTo>
                      <a:pt x="2658" y="25757"/>
                    </a:lnTo>
                    <a:lnTo>
                      <a:pt x="2762" y="25799"/>
                    </a:lnTo>
                    <a:lnTo>
                      <a:pt x="2867" y="25925"/>
                    </a:lnTo>
                    <a:lnTo>
                      <a:pt x="2951" y="25945"/>
                    </a:lnTo>
                    <a:lnTo>
                      <a:pt x="3076" y="25925"/>
                    </a:lnTo>
                    <a:lnTo>
                      <a:pt x="3118" y="25945"/>
                    </a:lnTo>
                    <a:lnTo>
                      <a:pt x="3118" y="26029"/>
                    </a:lnTo>
                    <a:lnTo>
                      <a:pt x="3202" y="26092"/>
                    </a:lnTo>
                    <a:lnTo>
                      <a:pt x="3285" y="26071"/>
                    </a:lnTo>
                    <a:lnTo>
                      <a:pt x="3265" y="26029"/>
                    </a:lnTo>
                    <a:lnTo>
                      <a:pt x="3327" y="25945"/>
                    </a:lnTo>
                    <a:lnTo>
                      <a:pt x="3327" y="25883"/>
                    </a:lnTo>
                    <a:lnTo>
                      <a:pt x="3285" y="25862"/>
                    </a:lnTo>
                    <a:lnTo>
                      <a:pt x="3327" y="25841"/>
                    </a:lnTo>
                    <a:lnTo>
                      <a:pt x="3411" y="25841"/>
                    </a:lnTo>
                    <a:lnTo>
                      <a:pt x="3369" y="25757"/>
                    </a:lnTo>
                    <a:lnTo>
                      <a:pt x="3285" y="25736"/>
                    </a:lnTo>
                    <a:lnTo>
                      <a:pt x="3160" y="25757"/>
                    </a:lnTo>
                    <a:lnTo>
                      <a:pt x="3118" y="25715"/>
                    </a:lnTo>
                    <a:lnTo>
                      <a:pt x="3118" y="25715"/>
                    </a:lnTo>
                    <a:cubicBezTo>
                      <a:pt x="3141" y="25721"/>
                      <a:pt x="3164" y="25724"/>
                      <a:pt x="3189" y="25724"/>
                    </a:cubicBezTo>
                    <a:cubicBezTo>
                      <a:pt x="3256" y="25724"/>
                      <a:pt x="3329" y="25704"/>
                      <a:pt x="3390" y="25673"/>
                    </a:cubicBezTo>
                    <a:lnTo>
                      <a:pt x="3411" y="25715"/>
                    </a:lnTo>
                    <a:lnTo>
                      <a:pt x="3578" y="25736"/>
                    </a:lnTo>
                    <a:lnTo>
                      <a:pt x="3683" y="25778"/>
                    </a:lnTo>
                    <a:lnTo>
                      <a:pt x="3746" y="25778"/>
                    </a:lnTo>
                    <a:lnTo>
                      <a:pt x="3829" y="25841"/>
                    </a:lnTo>
                    <a:lnTo>
                      <a:pt x="3892" y="25778"/>
                    </a:lnTo>
                    <a:lnTo>
                      <a:pt x="3955" y="25653"/>
                    </a:lnTo>
                    <a:lnTo>
                      <a:pt x="3913" y="25464"/>
                    </a:lnTo>
                    <a:lnTo>
                      <a:pt x="3934" y="25401"/>
                    </a:lnTo>
                    <a:lnTo>
                      <a:pt x="3934" y="25318"/>
                    </a:lnTo>
                    <a:lnTo>
                      <a:pt x="3955" y="25150"/>
                    </a:lnTo>
                    <a:lnTo>
                      <a:pt x="3955" y="25109"/>
                    </a:lnTo>
                    <a:cubicBezTo>
                      <a:pt x="4018" y="25213"/>
                      <a:pt x="4060" y="25318"/>
                      <a:pt x="4143" y="25422"/>
                    </a:cubicBezTo>
                    <a:lnTo>
                      <a:pt x="4122" y="25527"/>
                    </a:lnTo>
                    <a:lnTo>
                      <a:pt x="4060" y="25632"/>
                    </a:lnTo>
                    <a:lnTo>
                      <a:pt x="4122" y="25736"/>
                    </a:lnTo>
                    <a:lnTo>
                      <a:pt x="4060" y="25820"/>
                    </a:lnTo>
                    <a:lnTo>
                      <a:pt x="4060" y="25883"/>
                    </a:lnTo>
                    <a:lnTo>
                      <a:pt x="4164" y="25945"/>
                    </a:lnTo>
                    <a:lnTo>
                      <a:pt x="4269" y="25966"/>
                    </a:lnTo>
                    <a:lnTo>
                      <a:pt x="4332" y="25987"/>
                    </a:lnTo>
                    <a:lnTo>
                      <a:pt x="4373" y="25945"/>
                    </a:lnTo>
                    <a:lnTo>
                      <a:pt x="4248" y="25841"/>
                    </a:lnTo>
                    <a:lnTo>
                      <a:pt x="4332" y="25757"/>
                    </a:lnTo>
                    <a:lnTo>
                      <a:pt x="4562" y="26155"/>
                    </a:lnTo>
                    <a:lnTo>
                      <a:pt x="4562" y="26155"/>
                    </a:lnTo>
                    <a:lnTo>
                      <a:pt x="4520" y="26134"/>
                    </a:lnTo>
                    <a:lnTo>
                      <a:pt x="4332" y="26050"/>
                    </a:lnTo>
                    <a:lnTo>
                      <a:pt x="4227" y="25987"/>
                    </a:lnTo>
                    <a:lnTo>
                      <a:pt x="4206" y="26029"/>
                    </a:lnTo>
                    <a:lnTo>
                      <a:pt x="4248" y="26071"/>
                    </a:lnTo>
                    <a:lnTo>
                      <a:pt x="4520" y="26197"/>
                    </a:lnTo>
                    <a:lnTo>
                      <a:pt x="4541" y="26259"/>
                    </a:lnTo>
                    <a:lnTo>
                      <a:pt x="4436" y="26259"/>
                    </a:lnTo>
                    <a:lnTo>
                      <a:pt x="4436" y="26322"/>
                    </a:lnTo>
                    <a:lnTo>
                      <a:pt x="4373" y="26322"/>
                    </a:lnTo>
                    <a:lnTo>
                      <a:pt x="4353" y="26238"/>
                    </a:lnTo>
                    <a:lnTo>
                      <a:pt x="4227" y="26155"/>
                    </a:lnTo>
                    <a:lnTo>
                      <a:pt x="4206" y="26176"/>
                    </a:lnTo>
                    <a:lnTo>
                      <a:pt x="4206" y="26259"/>
                    </a:lnTo>
                    <a:lnTo>
                      <a:pt x="4122" y="26259"/>
                    </a:lnTo>
                    <a:lnTo>
                      <a:pt x="3934" y="26280"/>
                    </a:lnTo>
                    <a:lnTo>
                      <a:pt x="3892" y="26322"/>
                    </a:lnTo>
                    <a:lnTo>
                      <a:pt x="3934" y="26364"/>
                    </a:lnTo>
                    <a:lnTo>
                      <a:pt x="3913" y="26385"/>
                    </a:lnTo>
                    <a:lnTo>
                      <a:pt x="3809" y="26364"/>
                    </a:lnTo>
                    <a:lnTo>
                      <a:pt x="3704" y="26385"/>
                    </a:lnTo>
                    <a:lnTo>
                      <a:pt x="3725" y="26448"/>
                    </a:lnTo>
                    <a:lnTo>
                      <a:pt x="3850" y="26469"/>
                    </a:lnTo>
                    <a:lnTo>
                      <a:pt x="3955" y="26469"/>
                    </a:lnTo>
                    <a:lnTo>
                      <a:pt x="3997" y="26427"/>
                    </a:lnTo>
                    <a:lnTo>
                      <a:pt x="4018" y="26385"/>
                    </a:lnTo>
                    <a:lnTo>
                      <a:pt x="4101" y="26427"/>
                    </a:lnTo>
                    <a:lnTo>
                      <a:pt x="4206" y="26490"/>
                    </a:lnTo>
                    <a:lnTo>
                      <a:pt x="4248" y="26469"/>
                    </a:lnTo>
                    <a:lnTo>
                      <a:pt x="4269" y="26531"/>
                    </a:lnTo>
                    <a:lnTo>
                      <a:pt x="4269" y="26573"/>
                    </a:lnTo>
                    <a:lnTo>
                      <a:pt x="4353" y="26636"/>
                    </a:lnTo>
                    <a:lnTo>
                      <a:pt x="4269" y="26678"/>
                    </a:lnTo>
                    <a:lnTo>
                      <a:pt x="4227" y="26782"/>
                    </a:lnTo>
                    <a:lnTo>
                      <a:pt x="4269" y="26866"/>
                    </a:lnTo>
                    <a:lnTo>
                      <a:pt x="4353" y="26866"/>
                    </a:lnTo>
                    <a:lnTo>
                      <a:pt x="4436" y="26887"/>
                    </a:lnTo>
                    <a:lnTo>
                      <a:pt x="4541" y="26992"/>
                    </a:lnTo>
                    <a:lnTo>
                      <a:pt x="4625" y="26992"/>
                    </a:lnTo>
                    <a:lnTo>
                      <a:pt x="4646" y="26971"/>
                    </a:lnTo>
                    <a:lnTo>
                      <a:pt x="4562" y="26908"/>
                    </a:lnTo>
                    <a:lnTo>
                      <a:pt x="4457" y="26845"/>
                    </a:lnTo>
                    <a:lnTo>
                      <a:pt x="4436" y="26782"/>
                    </a:lnTo>
                    <a:lnTo>
                      <a:pt x="4457" y="26782"/>
                    </a:lnTo>
                    <a:lnTo>
                      <a:pt x="4541" y="26803"/>
                    </a:lnTo>
                    <a:lnTo>
                      <a:pt x="4625" y="26762"/>
                    </a:lnTo>
                    <a:lnTo>
                      <a:pt x="4646" y="26699"/>
                    </a:lnTo>
                    <a:lnTo>
                      <a:pt x="4562" y="26678"/>
                    </a:lnTo>
                    <a:lnTo>
                      <a:pt x="4520" y="26636"/>
                    </a:lnTo>
                    <a:lnTo>
                      <a:pt x="4750" y="26531"/>
                    </a:lnTo>
                    <a:lnTo>
                      <a:pt x="4855" y="26469"/>
                    </a:lnTo>
                    <a:lnTo>
                      <a:pt x="4938" y="26490"/>
                    </a:lnTo>
                    <a:cubicBezTo>
                      <a:pt x="4959" y="26531"/>
                      <a:pt x="4959" y="26552"/>
                      <a:pt x="4980" y="26552"/>
                    </a:cubicBezTo>
                    <a:lnTo>
                      <a:pt x="5001" y="26552"/>
                    </a:lnTo>
                    <a:lnTo>
                      <a:pt x="5001" y="26531"/>
                    </a:lnTo>
                    <a:lnTo>
                      <a:pt x="5294" y="26594"/>
                    </a:lnTo>
                    <a:lnTo>
                      <a:pt x="5357" y="26573"/>
                    </a:lnTo>
                    <a:lnTo>
                      <a:pt x="5357" y="26510"/>
                    </a:lnTo>
                    <a:lnTo>
                      <a:pt x="5482" y="26510"/>
                    </a:lnTo>
                    <a:lnTo>
                      <a:pt x="5420" y="26322"/>
                    </a:lnTo>
                    <a:lnTo>
                      <a:pt x="5357" y="26322"/>
                    </a:lnTo>
                    <a:lnTo>
                      <a:pt x="5252" y="26238"/>
                    </a:lnTo>
                    <a:lnTo>
                      <a:pt x="5106" y="26176"/>
                    </a:lnTo>
                    <a:lnTo>
                      <a:pt x="5106" y="26113"/>
                    </a:lnTo>
                    <a:lnTo>
                      <a:pt x="5273" y="26218"/>
                    </a:lnTo>
                    <a:lnTo>
                      <a:pt x="5399" y="26238"/>
                    </a:lnTo>
                    <a:lnTo>
                      <a:pt x="5148" y="25171"/>
                    </a:lnTo>
                    <a:lnTo>
                      <a:pt x="5106" y="25171"/>
                    </a:lnTo>
                    <a:lnTo>
                      <a:pt x="5106" y="25129"/>
                    </a:lnTo>
                    <a:lnTo>
                      <a:pt x="4959" y="24481"/>
                    </a:lnTo>
                    <a:lnTo>
                      <a:pt x="4792" y="24544"/>
                    </a:lnTo>
                    <a:lnTo>
                      <a:pt x="4750" y="24585"/>
                    </a:lnTo>
                    <a:lnTo>
                      <a:pt x="4666" y="24502"/>
                    </a:lnTo>
                    <a:lnTo>
                      <a:pt x="4583" y="24481"/>
                    </a:lnTo>
                    <a:lnTo>
                      <a:pt x="4562" y="24544"/>
                    </a:lnTo>
                    <a:cubicBezTo>
                      <a:pt x="4562" y="24502"/>
                      <a:pt x="4541" y="24502"/>
                      <a:pt x="4541" y="24481"/>
                    </a:cubicBezTo>
                    <a:lnTo>
                      <a:pt x="4541" y="24334"/>
                    </a:lnTo>
                    <a:lnTo>
                      <a:pt x="4625" y="24272"/>
                    </a:lnTo>
                    <a:lnTo>
                      <a:pt x="4750" y="24251"/>
                    </a:lnTo>
                    <a:lnTo>
                      <a:pt x="4897" y="24334"/>
                    </a:lnTo>
                    <a:lnTo>
                      <a:pt x="4980" y="24272"/>
                    </a:lnTo>
                    <a:lnTo>
                      <a:pt x="5001" y="24272"/>
                    </a:lnTo>
                    <a:lnTo>
                      <a:pt x="4855" y="24146"/>
                    </a:lnTo>
                    <a:lnTo>
                      <a:pt x="4520" y="23937"/>
                    </a:lnTo>
                    <a:lnTo>
                      <a:pt x="4457" y="23874"/>
                    </a:lnTo>
                    <a:lnTo>
                      <a:pt x="3725" y="23874"/>
                    </a:lnTo>
                    <a:lnTo>
                      <a:pt x="3306" y="23958"/>
                    </a:lnTo>
                    <a:lnTo>
                      <a:pt x="3202" y="23895"/>
                    </a:lnTo>
                    <a:lnTo>
                      <a:pt x="2930" y="23874"/>
                    </a:lnTo>
                    <a:lnTo>
                      <a:pt x="2846" y="23644"/>
                    </a:lnTo>
                    <a:lnTo>
                      <a:pt x="2783" y="23435"/>
                    </a:lnTo>
                    <a:lnTo>
                      <a:pt x="2658" y="23330"/>
                    </a:lnTo>
                    <a:lnTo>
                      <a:pt x="2637" y="22995"/>
                    </a:lnTo>
                    <a:lnTo>
                      <a:pt x="2637" y="22828"/>
                    </a:lnTo>
                    <a:lnTo>
                      <a:pt x="2511" y="22828"/>
                    </a:lnTo>
                    <a:lnTo>
                      <a:pt x="2323" y="22912"/>
                    </a:lnTo>
                    <a:lnTo>
                      <a:pt x="2218" y="23016"/>
                    </a:lnTo>
                    <a:lnTo>
                      <a:pt x="2093" y="23016"/>
                    </a:lnTo>
                    <a:lnTo>
                      <a:pt x="1842" y="22577"/>
                    </a:lnTo>
                    <a:cubicBezTo>
                      <a:pt x="1821" y="22493"/>
                      <a:pt x="1800" y="22409"/>
                      <a:pt x="1800" y="22326"/>
                    </a:cubicBezTo>
                    <a:lnTo>
                      <a:pt x="1884" y="21844"/>
                    </a:lnTo>
                    <a:lnTo>
                      <a:pt x="2009" y="21656"/>
                    </a:lnTo>
                    <a:lnTo>
                      <a:pt x="2218" y="21447"/>
                    </a:lnTo>
                    <a:lnTo>
                      <a:pt x="2260" y="21154"/>
                    </a:lnTo>
                    <a:lnTo>
                      <a:pt x="2218" y="20840"/>
                    </a:lnTo>
                    <a:lnTo>
                      <a:pt x="2135" y="20610"/>
                    </a:lnTo>
                    <a:lnTo>
                      <a:pt x="2197" y="20338"/>
                    </a:lnTo>
                    <a:lnTo>
                      <a:pt x="2302" y="20212"/>
                    </a:lnTo>
                    <a:lnTo>
                      <a:pt x="2197" y="19961"/>
                    </a:lnTo>
                    <a:lnTo>
                      <a:pt x="2218" y="19815"/>
                    </a:lnTo>
                    <a:lnTo>
                      <a:pt x="2323" y="19710"/>
                    </a:lnTo>
                    <a:lnTo>
                      <a:pt x="2239" y="19480"/>
                    </a:lnTo>
                    <a:lnTo>
                      <a:pt x="2197" y="19166"/>
                    </a:lnTo>
                    <a:lnTo>
                      <a:pt x="2114" y="19020"/>
                    </a:lnTo>
                    <a:lnTo>
                      <a:pt x="2114" y="18915"/>
                    </a:lnTo>
                    <a:lnTo>
                      <a:pt x="2260" y="18769"/>
                    </a:lnTo>
                    <a:lnTo>
                      <a:pt x="2260" y="18643"/>
                    </a:lnTo>
                    <a:lnTo>
                      <a:pt x="2135" y="18434"/>
                    </a:lnTo>
                    <a:lnTo>
                      <a:pt x="1946" y="18308"/>
                    </a:lnTo>
                    <a:lnTo>
                      <a:pt x="1821" y="18308"/>
                    </a:lnTo>
                    <a:lnTo>
                      <a:pt x="1800" y="18329"/>
                    </a:lnTo>
                    <a:lnTo>
                      <a:pt x="1716" y="18246"/>
                    </a:lnTo>
                    <a:lnTo>
                      <a:pt x="1779" y="18141"/>
                    </a:lnTo>
                    <a:lnTo>
                      <a:pt x="2030" y="18141"/>
                    </a:lnTo>
                    <a:lnTo>
                      <a:pt x="2156" y="17995"/>
                    </a:lnTo>
                    <a:lnTo>
                      <a:pt x="2156" y="17869"/>
                    </a:lnTo>
                    <a:lnTo>
                      <a:pt x="2093" y="17827"/>
                    </a:lnTo>
                    <a:lnTo>
                      <a:pt x="2009" y="17890"/>
                    </a:lnTo>
                    <a:lnTo>
                      <a:pt x="1905" y="17869"/>
                    </a:lnTo>
                    <a:lnTo>
                      <a:pt x="1842" y="17597"/>
                    </a:lnTo>
                    <a:lnTo>
                      <a:pt x="1737" y="17367"/>
                    </a:lnTo>
                    <a:lnTo>
                      <a:pt x="1737" y="17199"/>
                    </a:lnTo>
                    <a:lnTo>
                      <a:pt x="1737" y="17032"/>
                    </a:lnTo>
                    <a:lnTo>
                      <a:pt x="1570" y="16969"/>
                    </a:lnTo>
                    <a:lnTo>
                      <a:pt x="1570" y="16948"/>
                    </a:lnTo>
                    <a:cubicBezTo>
                      <a:pt x="1528" y="16865"/>
                      <a:pt x="1528" y="16760"/>
                      <a:pt x="1507" y="16676"/>
                    </a:cubicBezTo>
                    <a:lnTo>
                      <a:pt x="1486" y="16362"/>
                    </a:lnTo>
                    <a:lnTo>
                      <a:pt x="1612" y="16300"/>
                    </a:lnTo>
                    <a:lnTo>
                      <a:pt x="1633" y="16132"/>
                    </a:lnTo>
                    <a:lnTo>
                      <a:pt x="1591" y="16028"/>
                    </a:lnTo>
                    <a:lnTo>
                      <a:pt x="1486" y="15986"/>
                    </a:lnTo>
                    <a:lnTo>
                      <a:pt x="1423" y="15714"/>
                    </a:lnTo>
                    <a:lnTo>
                      <a:pt x="1402" y="15358"/>
                    </a:lnTo>
                    <a:lnTo>
                      <a:pt x="1423" y="14940"/>
                    </a:lnTo>
                    <a:lnTo>
                      <a:pt x="1319" y="14751"/>
                    </a:lnTo>
                    <a:lnTo>
                      <a:pt x="1298" y="14542"/>
                    </a:lnTo>
                    <a:lnTo>
                      <a:pt x="1507" y="14249"/>
                    </a:lnTo>
                    <a:lnTo>
                      <a:pt x="1528" y="13935"/>
                    </a:lnTo>
                    <a:lnTo>
                      <a:pt x="1695" y="13852"/>
                    </a:lnTo>
                    <a:lnTo>
                      <a:pt x="1779" y="13747"/>
                    </a:lnTo>
                    <a:lnTo>
                      <a:pt x="1423" y="13077"/>
                    </a:lnTo>
                    <a:lnTo>
                      <a:pt x="1486" y="12847"/>
                    </a:lnTo>
                    <a:lnTo>
                      <a:pt x="1486" y="12680"/>
                    </a:lnTo>
                    <a:lnTo>
                      <a:pt x="1486" y="12282"/>
                    </a:lnTo>
                    <a:lnTo>
                      <a:pt x="1612" y="12052"/>
                    </a:lnTo>
                    <a:lnTo>
                      <a:pt x="1737" y="11927"/>
                    </a:lnTo>
                    <a:lnTo>
                      <a:pt x="1716" y="11717"/>
                    </a:lnTo>
                    <a:lnTo>
                      <a:pt x="1612" y="11529"/>
                    </a:lnTo>
                    <a:lnTo>
                      <a:pt x="1528" y="11445"/>
                    </a:lnTo>
                    <a:lnTo>
                      <a:pt x="1674" y="11278"/>
                    </a:lnTo>
                    <a:lnTo>
                      <a:pt x="1633" y="11027"/>
                    </a:lnTo>
                    <a:lnTo>
                      <a:pt x="1737" y="10797"/>
                    </a:lnTo>
                    <a:lnTo>
                      <a:pt x="1842" y="10776"/>
                    </a:lnTo>
                    <a:lnTo>
                      <a:pt x="1884" y="10504"/>
                    </a:lnTo>
                    <a:lnTo>
                      <a:pt x="1821" y="10064"/>
                    </a:lnTo>
                    <a:lnTo>
                      <a:pt x="1737" y="9981"/>
                    </a:lnTo>
                    <a:lnTo>
                      <a:pt x="1674" y="9646"/>
                    </a:lnTo>
                    <a:lnTo>
                      <a:pt x="1591" y="9458"/>
                    </a:lnTo>
                    <a:lnTo>
                      <a:pt x="1444" y="9248"/>
                    </a:lnTo>
                    <a:lnTo>
                      <a:pt x="1423" y="9144"/>
                    </a:lnTo>
                    <a:lnTo>
                      <a:pt x="1319" y="9018"/>
                    </a:lnTo>
                    <a:lnTo>
                      <a:pt x="1277" y="8725"/>
                    </a:lnTo>
                    <a:lnTo>
                      <a:pt x="1298" y="8516"/>
                    </a:lnTo>
                    <a:lnTo>
                      <a:pt x="1444" y="8453"/>
                    </a:lnTo>
                    <a:lnTo>
                      <a:pt x="1444" y="8160"/>
                    </a:lnTo>
                    <a:lnTo>
                      <a:pt x="1528" y="8056"/>
                    </a:lnTo>
                    <a:lnTo>
                      <a:pt x="1528" y="7784"/>
                    </a:lnTo>
                    <a:lnTo>
                      <a:pt x="1423" y="7616"/>
                    </a:lnTo>
                    <a:lnTo>
                      <a:pt x="1402" y="7240"/>
                    </a:lnTo>
                    <a:lnTo>
                      <a:pt x="1486" y="7156"/>
                    </a:lnTo>
                    <a:lnTo>
                      <a:pt x="1528" y="6738"/>
                    </a:lnTo>
                    <a:lnTo>
                      <a:pt x="1633" y="6591"/>
                    </a:lnTo>
                    <a:lnTo>
                      <a:pt x="1800" y="6194"/>
                    </a:lnTo>
                    <a:lnTo>
                      <a:pt x="1946" y="6047"/>
                    </a:lnTo>
                    <a:lnTo>
                      <a:pt x="2051" y="5984"/>
                    </a:lnTo>
                    <a:lnTo>
                      <a:pt x="2135" y="5880"/>
                    </a:lnTo>
                    <a:lnTo>
                      <a:pt x="2093" y="5838"/>
                    </a:lnTo>
                    <a:lnTo>
                      <a:pt x="2093" y="5671"/>
                    </a:lnTo>
                    <a:lnTo>
                      <a:pt x="2030" y="5587"/>
                    </a:lnTo>
                    <a:lnTo>
                      <a:pt x="1946" y="5545"/>
                    </a:lnTo>
                    <a:lnTo>
                      <a:pt x="1988" y="5440"/>
                    </a:lnTo>
                    <a:lnTo>
                      <a:pt x="2093" y="5357"/>
                    </a:lnTo>
                    <a:lnTo>
                      <a:pt x="2093" y="5210"/>
                    </a:lnTo>
                    <a:lnTo>
                      <a:pt x="1946" y="5043"/>
                    </a:lnTo>
                    <a:lnTo>
                      <a:pt x="1925" y="4854"/>
                    </a:lnTo>
                    <a:lnTo>
                      <a:pt x="2009" y="4729"/>
                    </a:lnTo>
                    <a:lnTo>
                      <a:pt x="1988" y="4624"/>
                    </a:lnTo>
                    <a:lnTo>
                      <a:pt x="1842" y="4520"/>
                    </a:lnTo>
                    <a:lnTo>
                      <a:pt x="1905" y="4373"/>
                    </a:lnTo>
                    <a:lnTo>
                      <a:pt x="2574" y="3997"/>
                    </a:lnTo>
                    <a:lnTo>
                      <a:pt x="2741" y="3348"/>
                    </a:lnTo>
                    <a:lnTo>
                      <a:pt x="2658" y="3181"/>
                    </a:lnTo>
                    <a:lnTo>
                      <a:pt x="2553" y="3222"/>
                    </a:lnTo>
                    <a:lnTo>
                      <a:pt x="2511" y="3285"/>
                    </a:lnTo>
                    <a:lnTo>
                      <a:pt x="2344" y="3285"/>
                    </a:lnTo>
                    <a:lnTo>
                      <a:pt x="1925" y="2134"/>
                    </a:lnTo>
                    <a:lnTo>
                      <a:pt x="1633" y="1883"/>
                    </a:lnTo>
                    <a:lnTo>
                      <a:pt x="1570" y="1779"/>
                    </a:lnTo>
                    <a:lnTo>
                      <a:pt x="1695" y="1465"/>
                    </a:lnTo>
                    <a:lnTo>
                      <a:pt x="1633" y="1360"/>
                    </a:lnTo>
                    <a:lnTo>
                      <a:pt x="1716" y="1193"/>
                    </a:lnTo>
                    <a:lnTo>
                      <a:pt x="1695" y="1130"/>
                    </a:lnTo>
                    <a:lnTo>
                      <a:pt x="1423" y="921"/>
                    </a:lnTo>
                    <a:lnTo>
                      <a:pt x="1360" y="774"/>
                    </a:lnTo>
                    <a:lnTo>
                      <a:pt x="1319" y="607"/>
                    </a:lnTo>
                    <a:lnTo>
                      <a:pt x="1298" y="544"/>
                    </a:lnTo>
                    <a:lnTo>
                      <a:pt x="1319" y="440"/>
                    </a:lnTo>
                    <a:lnTo>
                      <a:pt x="1298" y="335"/>
                    </a:lnTo>
                    <a:lnTo>
                      <a:pt x="1256" y="293"/>
                    </a:lnTo>
                    <a:lnTo>
                      <a:pt x="1151" y="189"/>
                    </a:lnTo>
                    <a:lnTo>
                      <a:pt x="1151" y="21"/>
                    </a:lnTo>
                    <a:lnTo>
                      <a:pt x="1109" y="21"/>
                    </a:lnTo>
                    <a:lnTo>
                      <a:pt x="10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236" name="Google Shape;3236;p71"/>
            <p:cNvGrpSpPr/>
            <p:nvPr/>
          </p:nvGrpSpPr>
          <p:grpSpPr>
            <a:xfrm>
              <a:off x="3855466" y="3289811"/>
              <a:ext cx="112514" cy="94210"/>
              <a:chOff x="3918000" y="3561900"/>
              <a:chExt cx="236225" cy="207100"/>
            </a:xfrm>
          </p:grpSpPr>
          <p:sp>
            <p:nvSpPr>
              <p:cNvPr id="3237" name="Google Shape;3237;p71"/>
              <p:cNvSpPr/>
              <p:nvPr/>
            </p:nvSpPr>
            <p:spPr>
              <a:xfrm>
                <a:off x="3925800" y="3561900"/>
                <a:ext cx="228425" cy="170000"/>
              </a:xfrm>
              <a:custGeom>
                <a:avLst/>
                <a:gdLst/>
                <a:ahLst/>
                <a:cxnLst/>
                <a:rect l="l" t="t" r="r" b="b"/>
                <a:pathLst>
                  <a:path w="9137" h="6800" extrusionOk="0">
                    <a:moveTo>
                      <a:pt x="0" y="4356"/>
                    </a:moveTo>
                    <a:lnTo>
                      <a:pt x="1381" y="1594"/>
                    </a:lnTo>
                    <a:lnTo>
                      <a:pt x="7012" y="0"/>
                    </a:lnTo>
                    <a:lnTo>
                      <a:pt x="9137" y="532"/>
                    </a:lnTo>
                    <a:lnTo>
                      <a:pt x="8500" y="2444"/>
                    </a:lnTo>
                    <a:lnTo>
                      <a:pt x="6906" y="5206"/>
                    </a:lnTo>
                    <a:lnTo>
                      <a:pt x="3719" y="6800"/>
                    </a:lnTo>
                    <a:close/>
                  </a:path>
                </a:pathLst>
              </a:custGeom>
              <a:solidFill>
                <a:srgbClr val="5F7D95"/>
              </a:solidFill>
              <a:ln>
                <a:noFill/>
              </a:ln>
            </p:spPr>
          </p:sp>
          <p:sp>
            <p:nvSpPr>
              <p:cNvPr id="3238" name="Google Shape;3238;p71"/>
              <p:cNvSpPr/>
              <p:nvPr/>
            </p:nvSpPr>
            <p:spPr>
              <a:xfrm>
                <a:off x="3918000" y="3569675"/>
                <a:ext cx="229150" cy="199325"/>
              </a:xfrm>
              <a:custGeom>
                <a:avLst/>
                <a:gdLst/>
                <a:ahLst/>
                <a:cxnLst/>
                <a:rect l="l" t="t" r="r" b="b"/>
                <a:pathLst>
                  <a:path w="9166" h="7973" extrusionOk="0">
                    <a:moveTo>
                      <a:pt x="6696" y="3976"/>
                    </a:moveTo>
                    <a:lnTo>
                      <a:pt x="6738" y="4018"/>
                    </a:lnTo>
                    <a:lnTo>
                      <a:pt x="6780" y="3997"/>
                    </a:lnTo>
                    <a:lnTo>
                      <a:pt x="6843" y="4039"/>
                    </a:lnTo>
                    <a:lnTo>
                      <a:pt x="6926" y="4018"/>
                    </a:lnTo>
                    <a:lnTo>
                      <a:pt x="7052" y="4122"/>
                    </a:lnTo>
                    <a:lnTo>
                      <a:pt x="7136" y="4353"/>
                    </a:lnTo>
                    <a:lnTo>
                      <a:pt x="7136" y="4499"/>
                    </a:lnTo>
                    <a:lnTo>
                      <a:pt x="7094" y="4583"/>
                    </a:lnTo>
                    <a:lnTo>
                      <a:pt x="6989" y="4625"/>
                    </a:lnTo>
                    <a:lnTo>
                      <a:pt x="6989" y="4708"/>
                    </a:lnTo>
                    <a:lnTo>
                      <a:pt x="7031" y="4750"/>
                    </a:lnTo>
                    <a:lnTo>
                      <a:pt x="7031" y="4834"/>
                    </a:lnTo>
                    <a:lnTo>
                      <a:pt x="6926" y="4918"/>
                    </a:lnTo>
                    <a:lnTo>
                      <a:pt x="6843" y="4876"/>
                    </a:lnTo>
                    <a:lnTo>
                      <a:pt x="6738" y="4918"/>
                    </a:lnTo>
                    <a:lnTo>
                      <a:pt x="6675" y="4959"/>
                    </a:lnTo>
                    <a:lnTo>
                      <a:pt x="6571" y="5001"/>
                    </a:lnTo>
                    <a:lnTo>
                      <a:pt x="6508" y="5127"/>
                    </a:lnTo>
                    <a:lnTo>
                      <a:pt x="6466" y="5169"/>
                    </a:lnTo>
                    <a:lnTo>
                      <a:pt x="6424" y="5231"/>
                    </a:lnTo>
                    <a:lnTo>
                      <a:pt x="6320" y="5231"/>
                    </a:lnTo>
                    <a:lnTo>
                      <a:pt x="6194" y="5169"/>
                    </a:lnTo>
                    <a:lnTo>
                      <a:pt x="6152" y="5106"/>
                    </a:lnTo>
                    <a:lnTo>
                      <a:pt x="6069" y="5022"/>
                    </a:lnTo>
                    <a:lnTo>
                      <a:pt x="6069" y="4918"/>
                    </a:lnTo>
                    <a:lnTo>
                      <a:pt x="5985" y="4834"/>
                    </a:lnTo>
                    <a:lnTo>
                      <a:pt x="5964" y="4771"/>
                    </a:lnTo>
                    <a:lnTo>
                      <a:pt x="5880" y="4708"/>
                    </a:lnTo>
                    <a:lnTo>
                      <a:pt x="5838" y="4604"/>
                    </a:lnTo>
                    <a:lnTo>
                      <a:pt x="5901" y="4541"/>
                    </a:lnTo>
                    <a:lnTo>
                      <a:pt x="6069" y="4415"/>
                    </a:lnTo>
                    <a:lnTo>
                      <a:pt x="6110" y="4248"/>
                    </a:lnTo>
                    <a:lnTo>
                      <a:pt x="6257" y="4164"/>
                    </a:lnTo>
                    <a:lnTo>
                      <a:pt x="6466" y="4122"/>
                    </a:lnTo>
                    <a:lnTo>
                      <a:pt x="6508" y="4081"/>
                    </a:lnTo>
                    <a:lnTo>
                      <a:pt x="6592" y="4018"/>
                    </a:lnTo>
                    <a:lnTo>
                      <a:pt x="6613" y="3976"/>
                    </a:lnTo>
                    <a:close/>
                    <a:moveTo>
                      <a:pt x="7659" y="1"/>
                    </a:moveTo>
                    <a:lnTo>
                      <a:pt x="7470" y="21"/>
                    </a:lnTo>
                    <a:lnTo>
                      <a:pt x="7387" y="21"/>
                    </a:lnTo>
                    <a:lnTo>
                      <a:pt x="7345" y="63"/>
                    </a:lnTo>
                    <a:lnTo>
                      <a:pt x="7240" y="63"/>
                    </a:lnTo>
                    <a:lnTo>
                      <a:pt x="7178" y="126"/>
                    </a:lnTo>
                    <a:lnTo>
                      <a:pt x="7178" y="168"/>
                    </a:lnTo>
                    <a:lnTo>
                      <a:pt x="7157" y="252"/>
                    </a:lnTo>
                    <a:lnTo>
                      <a:pt x="7073" y="273"/>
                    </a:lnTo>
                    <a:lnTo>
                      <a:pt x="7010" y="356"/>
                    </a:lnTo>
                    <a:lnTo>
                      <a:pt x="6843" y="356"/>
                    </a:lnTo>
                    <a:lnTo>
                      <a:pt x="6822" y="335"/>
                    </a:lnTo>
                    <a:lnTo>
                      <a:pt x="6717" y="356"/>
                    </a:lnTo>
                    <a:lnTo>
                      <a:pt x="6592" y="461"/>
                    </a:lnTo>
                    <a:lnTo>
                      <a:pt x="6529" y="524"/>
                    </a:lnTo>
                    <a:lnTo>
                      <a:pt x="6445" y="565"/>
                    </a:lnTo>
                    <a:lnTo>
                      <a:pt x="6424" y="628"/>
                    </a:lnTo>
                    <a:lnTo>
                      <a:pt x="6341" y="649"/>
                    </a:lnTo>
                    <a:lnTo>
                      <a:pt x="6299" y="691"/>
                    </a:lnTo>
                    <a:lnTo>
                      <a:pt x="6236" y="733"/>
                    </a:lnTo>
                    <a:lnTo>
                      <a:pt x="6173" y="754"/>
                    </a:lnTo>
                    <a:lnTo>
                      <a:pt x="6006" y="963"/>
                    </a:lnTo>
                    <a:lnTo>
                      <a:pt x="5985" y="1089"/>
                    </a:lnTo>
                    <a:lnTo>
                      <a:pt x="6006" y="1151"/>
                    </a:lnTo>
                    <a:lnTo>
                      <a:pt x="6006" y="1214"/>
                    </a:lnTo>
                    <a:lnTo>
                      <a:pt x="5922" y="1256"/>
                    </a:lnTo>
                    <a:lnTo>
                      <a:pt x="5901" y="1298"/>
                    </a:lnTo>
                    <a:lnTo>
                      <a:pt x="5859" y="1319"/>
                    </a:lnTo>
                    <a:lnTo>
                      <a:pt x="5776" y="1402"/>
                    </a:lnTo>
                    <a:lnTo>
                      <a:pt x="5755" y="1486"/>
                    </a:lnTo>
                    <a:lnTo>
                      <a:pt x="5713" y="1507"/>
                    </a:lnTo>
                    <a:lnTo>
                      <a:pt x="5692" y="1570"/>
                    </a:lnTo>
                    <a:lnTo>
                      <a:pt x="5608" y="1570"/>
                    </a:lnTo>
                    <a:lnTo>
                      <a:pt x="5545" y="1612"/>
                    </a:lnTo>
                    <a:lnTo>
                      <a:pt x="5399" y="1633"/>
                    </a:lnTo>
                    <a:lnTo>
                      <a:pt x="5357" y="1737"/>
                    </a:lnTo>
                    <a:lnTo>
                      <a:pt x="5357" y="1905"/>
                    </a:lnTo>
                    <a:lnTo>
                      <a:pt x="5294" y="1967"/>
                    </a:lnTo>
                    <a:lnTo>
                      <a:pt x="5294" y="2030"/>
                    </a:lnTo>
                    <a:lnTo>
                      <a:pt x="5273" y="2135"/>
                    </a:lnTo>
                    <a:lnTo>
                      <a:pt x="5294" y="2197"/>
                    </a:lnTo>
                    <a:lnTo>
                      <a:pt x="5169" y="2260"/>
                    </a:lnTo>
                    <a:lnTo>
                      <a:pt x="5085" y="2239"/>
                    </a:lnTo>
                    <a:lnTo>
                      <a:pt x="5043" y="2197"/>
                    </a:lnTo>
                    <a:lnTo>
                      <a:pt x="4834" y="2197"/>
                    </a:lnTo>
                    <a:lnTo>
                      <a:pt x="4709" y="2218"/>
                    </a:lnTo>
                    <a:lnTo>
                      <a:pt x="4604" y="2197"/>
                    </a:lnTo>
                    <a:lnTo>
                      <a:pt x="4520" y="2218"/>
                    </a:lnTo>
                    <a:lnTo>
                      <a:pt x="4311" y="2093"/>
                    </a:lnTo>
                    <a:lnTo>
                      <a:pt x="4227" y="2093"/>
                    </a:lnTo>
                    <a:lnTo>
                      <a:pt x="4185" y="2009"/>
                    </a:lnTo>
                    <a:lnTo>
                      <a:pt x="3997" y="1988"/>
                    </a:lnTo>
                    <a:lnTo>
                      <a:pt x="3872" y="2009"/>
                    </a:lnTo>
                    <a:lnTo>
                      <a:pt x="3704" y="2135"/>
                    </a:lnTo>
                    <a:lnTo>
                      <a:pt x="3621" y="2365"/>
                    </a:lnTo>
                    <a:lnTo>
                      <a:pt x="3516" y="2469"/>
                    </a:lnTo>
                    <a:lnTo>
                      <a:pt x="3349" y="2553"/>
                    </a:lnTo>
                    <a:lnTo>
                      <a:pt x="3286" y="2637"/>
                    </a:lnTo>
                    <a:lnTo>
                      <a:pt x="3181" y="2721"/>
                    </a:lnTo>
                    <a:lnTo>
                      <a:pt x="3056" y="2742"/>
                    </a:lnTo>
                    <a:lnTo>
                      <a:pt x="2972" y="2783"/>
                    </a:lnTo>
                    <a:lnTo>
                      <a:pt x="2846" y="2762"/>
                    </a:lnTo>
                    <a:lnTo>
                      <a:pt x="2763" y="2825"/>
                    </a:lnTo>
                    <a:lnTo>
                      <a:pt x="2616" y="2783"/>
                    </a:lnTo>
                    <a:lnTo>
                      <a:pt x="2449" y="2825"/>
                    </a:lnTo>
                    <a:lnTo>
                      <a:pt x="2449" y="2721"/>
                    </a:lnTo>
                    <a:lnTo>
                      <a:pt x="2532" y="2532"/>
                    </a:lnTo>
                    <a:lnTo>
                      <a:pt x="2532" y="2365"/>
                    </a:lnTo>
                    <a:lnTo>
                      <a:pt x="2365" y="2051"/>
                    </a:lnTo>
                    <a:lnTo>
                      <a:pt x="2323" y="1905"/>
                    </a:lnTo>
                    <a:lnTo>
                      <a:pt x="2135" y="1779"/>
                    </a:lnTo>
                    <a:lnTo>
                      <a:pt x="2051" y="3871"/>
                    </a:lnTo>
                    <a:lnTo>
                      <a:pt x="1821" y="3871"/>
                    </a:lnTo>
                    <a:lnTo>
                      <a:pt x="1675" y="3934"/>
                    </a:lnTo>
                    <a:lnTo>
                      <a:pt x="1612" y="4039"/>
                    </a:lnTo>
                    <a:lnTo>
                      <a:pt x="1528" y="4081"/>
                    </a:lnTo>
                    <a:lnTo>
                      <a:pt x="1486" y="4122"/>
                    </a:lnTo>
                    <a:lnTo>
                      <a:pt x="1486" y="4248"/>
                    </a:lnTo>
                    <a:lnTo>
                      <a:pt x="1403" y="4227"/>
                    </a:lnTo>
                    <a:lnTo>
                      <a:pt x="1319" y="4227"/>
                    </a:lnTo>
                    <a:lnTo>
                      <a:pt x="1277" y="4143"/>
                    </a:lnTo>
                    <a:lnTo>
                      <a:pt x="1193" y="4143"/>
                    </a:lnTo>
                    <a:lnTo>
                      <a:pt x="1152" y="4206"/>
                    </a:lnTo>
                    <a:lnTo>
                      <a:pt x="1047" y="4185"/>
                    </a:lnTo>
                    <a:lnTo>
                      <a:pt x="984" y="4143"/>
                    </a:lnTo>
                    <a:lnTo>
                      <a:pt x="880" y="4185"/>
                    </a:lnTo>
                    <a:lnTo>
                      <a:pt x="754" y="4102"/>
                    </a:lnTo>
                    <a:lnTo>
                      <a:pt x="566" y="4039"/>
                    </a:lnTo>
                    <a:lnTo>
                      <a:pt x="482" y="3871"/>
                    </a:lnTo>
                    <a:lnTo>
                      <a:pt x="545" y="3725"/>
                    </a:lnTo>
                    <a:lnTo>
                      <a:pt x="440" y="3725"/>
                    </a:lnTo>
                    <a:lnTo>
                      <a:pt x="356" y="3599"/>
                    </a:lnTo>
                    <a:lnTo>
                      <a:pt x="231" y="3662"/>
                    </a:lnTo>
                    <a:lnTo>
                      <a:pt x="168" y="3767"/>
                    </a:lnTo>
                    <a:lnTo>
                      <a:pt x="210" y="3788"/>
                    </a:lnTo>
                    <a:lnTo>
                      <a:pt x="210" y="3871"/>
                    </a:lnTo>
                    <a:lnTo>
                      <a:pt x="64" y="3892"/>
                    </a:lnTo>
                    <a:lnTo>
                      <a:pt x="1" y="3934"/>
                    </a:lnTo>
                    <a:lnTo>
                      <a:pt x="22" y="4122"/>
                    </a:lnTo>
                    <a:lnTo>
                      <a:pt x="210" y="4248"/>
                    </a:lnTo>
                    <a:lnTo>
                      <a:pt x="336" y="4625"/>
                    </a:lnTo>
                    <a:lnTo>
                      <a:pt x="336" y="4771"/>
                    </a:lnTo>
                    <a:lnTo>
                      <a:pt x="461" y="5085"/>
                    </a:lnTo>
                    <a:lnTo>
                      <a:pt x="545" y="5441"/>
                    </a:lnTo>
                    <a:lnTo>
                      <a:pt x="691" y="5650"/>
                    </a:lnTo>
                    <a:lnTo>
                      <a:pt x="691" y="5775"/>
                    </a:lnTo>
                    <a:lnTo>
                      <a:pt x="859" y="6027"/>
                    </a:lnTo>
                    <a:lnTo>
                      <a:pt x="859" y="6110"/>
                    </a:lnTo>
                    <a:lnTo>
                      <a:pt x="900" y="6299"/>
                    </a:lnTo>
                    <a:lnTo>
                      <a:pt x="880" y="6487"/>
                    </a:lnTo>
                    <a:lnTo>
                      <a:pt x="796" y="6550"/>
                    </a:lnTo>
                    <a:lnTo>
                      <a:pt x="754" y="6550"/>
                    </a:lnTo>
                    <a:lnTo>
                      <a:pt x="691" y="6508"/>
                    </a:lnTo>
                    <a:lnTo>
                      <a:pt x="649" y="6550"/>
                    </a:lnTo>
                    <a:lnTo>
                      <a:pt x="649" y="6717"/>
                    </a:lnTo>
                    <a:lnTo>
                      <a:pt x="733" y="6863"/>
                    </a:lnTo>
                    <a:lnTo>
                      <a:pt x="838" y="6968"/>
                    </a:lnTo>
                    <a:lnTo>
                      <a:pt x="942" y="7156"/>
                    </a:lnTo>
                    <a:lnTo>
                      <a:pt x="859" y="7282"/>
                    </a:lnTo>
                    <a:lnTo>
                      <a:pt x="880" y="7449"/>
                    </a:lnTo>
                    <a:lnTo>
                      <a:pt x="838" y="7554"/>
                    </a:lnTo>
                    <a:lnTo>
                      <a:pt x="838" y="7659"/>
                    </a:lnTo>
                    <a:lnTo>
                      <a:pt x="900" y="7700"/>
                    </a:lnTo>
                    <a:lnTo>
                      <a:pt x="900" y="7596"/>
                    </a:lnTo>
                    <a:lnTo>
                      <a:pt x="1005" y="7533"/>
                    </a:lnTo>
                    <a:lnTo>
                      <a:pt x="1152" y="7554"/>
                    </a:lnTo>
                    <a:lnTo>
                      <a:pt x="1172" y="7679"/>
                    </a:lnTo>
                    <a:lnTo>
                      <a:pt x="1110" y="7721"/>
                    </a:lnTo>
                    <a:lnTo>
                      <a:pt x="1172" y="7742"/>
                    </a:lnTo>
                    <a:lnTo>
                      <a:pt x="1256" y="7679"/>
                    </a:lnTo>
                    <a:lnTo>
                      <a:pt x="1361" y="7742"/>
                    </a:lnTo>
                    <a:lnTo>
                      <a:pt x="1361" y="7868"/>
                    </a:lnTo>
                    <a:lnTo>
                      <a:pt x="1403" y="7847"/>
                    </a:lnTo>
                    <a:lnTo>
                      <a:pt x="1696" y="7972"/>
                    </a:lnTo>
                    <a:lnTo>
                      <a:pt x="1737" y="7951"/>
                    </a:lnTo>
                    <a:lnTo>
                      <a:pt x="1800" y="7972"/>
                    </a:lnTo>
                    <a:lnTo>
                      <a:pt x="1821" y="7889"/>
                    </a:lnTo>
                    <a:lnTo>
                      <a:pt x="1926" y="7868"/>
                    </a:lnTo>
                    <a:lnTo>
                      <a:pt x="2051" y="7742"/>
                    </a:lnTo>
                    <a:lnTo>
                      <a:pt x="2198" y="7763"/>
                    </a:lnTo>
                    <a:lnTo>
                      <a:pt x="2219" y="7721"/>
                    </a:lnTo>
                    <a:lnTo>
                      <a:pt x="2344" y="7721"/>
                    </a:lnTo>
                    <a:lnTo>
                      <a:pt x="2512" y="7763"/>
                    </a:lnTo>
                    <a:lnTo>
                      <a:pt x="2574" y="7742"/>
                    </a:lnTo>
                    <a:lnTo>
                      <a:pt x="2721" y="7742"/>
                    </a:lnTo>
                    <a:lnTo>
                      <a:pt x="2742" y="7679"/>
                    </a:lnTo>
                    <a:lnTo>
                      <a:pt x="2784" y="7638"/>
                    </a:lnTo>
                    <a:lnTo>
                      <a:pt x="2867" y="7596"/>
                    </a:lnTo>
                    <a:lnTo>
                      <a:pt x="2930" y="7638"/>
                    </a:lnTo>
                    <a:lnTo>
                      <a:pt x="2951" y="7533"/>
                    </a:lnTo>
                    <a:lnTo>
                      <a:pt x="3035" y="7470"/>
                    </a:lnTo>
                    <a:lnTo>
                      <a:pt x="3349" y="7470"/>
                    </a:lnTo>
                    <a:lnTo>
                      <a:pt x="3474" y="7554"/>
                    </a:lnTo>
                    <a:lnTo>
                      <a:pt x="3558" y="7533"/>
                    </a:lnTo>
                    <a:lnTo>
                      <a:pt x="3558" y="7470"/>
                    </a:lnTo>
                    <a:lnTo>
                      <a:pt x="3725" y="7449"/>
                    </a:lnTo>
                    <a:lnTo>
                      <a:pt x="3997" y="7533"/>
                    </a:lnTo>
                    <a:lnTo>
                      <a:pt x="4081" y="7575"/>
                    </a:lnTo>
                    <a:lnTo>
                      <a:pt x="4353" y="7638"/>
                    </a:lnTo>
                    <a:lnTo>
                      <a:pt x="4395" y="7596"/>
                    </a:lnTo>
                    <a:lnTo>
                      <a:pt x="4353" y="7533"/>
                    </a:lnTo>
                    <a:lnTo>
                      <a:pt x="4437" y="7449"/>
                    </a:lnTo>
                    <a:lnTo>
                      <a:pt x="4541" y="7449"/>
                    </a:lnTo>
                    <a:lnTo>
                      <a:pt x="4667" y="7491"/>
                    </a:lnTo>
                    <a:lnTo>
                      <a:pt x="4876" y="7491"/>
                    </a:lnTo>
                    <a:lnTo>
                      <a:pt x="4876" y="7470"/>
                    </a:lnTo>
                    <a:lnTo>
                      <a:pt x="4813" y="7387"/>
                    </a:lnTo>
                    <a:lnTo>
                      <a:pt x="4855" y="7303"/>
                    </a:lnTo>
                    <a:lnTo>
                      <a:pt x="5022" y="7240"/>
                    </a:lnTo>
                    <a:lnTo>
                      <a:pt x="5190" y="7240"/>
                    </a:lnTo>
                    <a:lnTo>
                      <a:pt x="5253" y="7303"/>
                    </a:lnTo>
                    <a:lnTo>
                      <a:pt x="5378" y="7303"/>
                    </a:lnTo>
                    <a:lnTo>
                      <a:pt x="5504" y="7219"/>
                    </a:lnTo>
                    <a:lnTo>
                      <a:pt x="5713" y="7156"/>
                    </a:lnTo>
                    <a:lnTo>
                      <a:pt x="5713" y="7135"/>
                    </a:lnTo>
                    <a:lnTo>
                      <a:pt x="5859" y="7073"/>
                    </a:lnTo>
                    <a:lnTo>
                      <a:pt x="5922" y="6968"/>
                    </a:lnTo>
                    <a:lnTo>
                      <a:pt x="6320" y="6717"/>
                    </a:lnTo>
                    <a:lnTo>
                      <a:pt x="6424" y="6612"/>
                    </a:lnTo>
                    <a:lnTo>
                      <a:pt x="6424" y="6591"/>
                    </a:lnTo>
                    <a:lnTo>
                      <a:pt x="6508" y="6591"/>
                    </a:lnTo>
                    <a:lnTo>
                      <a:pt x="7115" y="5985"/>
                    </a:lnTo>
                    <a:lnTo>
                      <a:pt x="7136" y="5922"/>
                    </a:lnTo>
                    <a:lnTo>
                      <a:pt x="7198" y="5922"/>
                    </a:lnTo>
                    <a:lnTo>
                      <a:pt x="7282" y="5796"/>
                    </a:lnTo>
                    <a:lnTo>
                      <a:pt x="7387" y="5755"/>
                    </a:lnTo>
                    <a:lnTo>
                      <a:pt x="7429" y="5587"/>
                    </a:lnTo>
                    <a:lnTo>
                      <a:pt x="7596" y="5399"/>
                    </a:lnTo>
                    <a:lnTo>
                      <a:pt x="7847" y="5022"/>
                    </a:lnTo>
                    <a:lnTo>
                      <a:pt x="7910" y="4834"/>
                    </a:lnTo>
                    <a:lnTo>
                      <a:pt x="8014" y="4834"/>
                    </a:lnTo>
                    <a:lnTo>
                      <a:pt x="8077" y="4708"/>
                    </a:lnTo>
                    <a:lnTo>
                      <a:pt x="8077" y="4646"/>
                    </a:lnTo>
                    <a:lnTo>
                      <a:pt x="8182" y="4520"/>
                    </a:lnTo>
                    <a:lnTo>
                      <a:pt x="8266" y="4394"/>
                    </a:lnTo>
                    <a:lnTo>
                      <a:pt x="8391" y="4311"/>
                    </a:lnTo>
                    <a:lnTo>
                      <a:pt x="8433" y="4227"/>
                    </a:lnTo>
                    <a:lnTo>
                      <a:pt x="8538" y="4185"/>
                    </a:lnTo>
                    <a:lnTo>
                      <a:pt x="8579" y="4122"/>
                    </a:lnTo>
                    <a:lnTo>
                      <a:pt x="8621" y="4122"/>
                    </a:lnTo>
                    <a:lnTo>
                      <a:pt x="8789" y="3934"/>
                    </a:lnTo>
                    <a:lnTo>
                      <a:pt x="8810" y="3830"/>
                    </a:lnTo>
                    <a:lnTo>
                      <a:pt x="8893" y="3725"/>
                    </a:lnTo>
                    <a:lnTo>
                      <a:pt x="8935" y="3516"/>
                    </a:lnTo>
                    <a:lnTo>
                      <a:pt x="9019" y="3348"/>
                    </a:lnTo>
                    <a:lnTo>
                      <a:pt x="9040" y="3160"/>
                    </a:lnTo>
                    <a:lnTo>
                      <a:pt x="9123" y="2951"/>
                    </a:lnTo>
                    <a:lnTo>
                      <a:pt x="9103" y="2951"/>
                    </a:lnTo>
                    <a:lnTo>
                      <a:pt x="9165" y="2846"/>
                    </a:lnTo>
                    <a:lnTo>
                      <a:pt x="9165" y="2825"/>
                    </a:lnTo>
                    <a:lnTo>
                      <a:pt x="9061" y="2825"/>
                    </a:lnTo>
                    <a:lnTo>
                      <a:pt x="8935" y="2762"/>
                    </a:lnTo>
                    <a:lnTo>
                      <a:pt x="8830" y="2762"/>
                    </a:lnTo>
                    <a:lnTo>
                      <a:pt x="8768" y="2825"/>
                    </a:lnTo>
                    <a:lnTo>
                      <a:pt x="8768" y="2909"/>
                    </a:lnTo>
                    <a:lnTo>
                      <a:pt x="8726" y="3014"/>
                    </a:lnTo>
                    <a:lnTo>
                      <a:pt x="8663" y="3034"/>
                    </a:lnTo>
                    <a:lnTo>
                      <a:pt x="8454" y="3034"/>
                    </a:lnTo>
                    <a:lnTo>
                      <a:pt x="8266" y="2930"/>
                    </a:lnTo>
                    <a:lnTo>
                      <a:pt x="8182" y="2804"/>
                    </a:lnTo>
                    <a:lnTo>
                      <a:pt x="8140" y="2742"/>
                    </a:lnTo>
                    <a:lnTo>
                      <a:pt x="8098" y="2658"/>
                    </a:lnTo>
                    <a:lnTo>
                      <a:pt x="8161" y="2532"/>
                    </a:lnTo>
                    <a:lnTo>
                      <a:pt x="8286" y="2281"/>
                    </a:lnTo>
                    <a:lnTo>
                      <a:pt x="8307" y="2177"/>
                    </a:lnTo>
                    <a:lnTo>
                      <a:pt x="8412" y="2114"/>
                    </a:lnTo>
                    <a:lnTo>
                      <a:pt x="8579" y="2197"/>
                    </a:lnTo>
                    <a:lnTo>
                      <a:pt x="8663" y="2260"/>
                    </a:lnTo>
                    <a:lnTo>
                      <a:pt x="8768" y="2323"/>
                    </a:lnTo>
                    <a:lnTo>
                      <a:pt x="8768" y="2135"/>
                    </a:lnTo>
                    <a:lnTo>
                      <a:pt x="8768" y="1988"/>
                    </a:lnTo>
                    <a:lnTo>
                      <a:pt x="8810" y="1800"/>
                    </a:lnTo>
                    <a:lnTo>
                      <a:pt x="8810" y="1361"/>
                    </a:lnTo>
                    <a:lnTo>
                      <a:pt x="8789" y="1214"/>
                    </a:lnTo>
                    <a:lnTo>
                      <a:pt x="8747" y="1109"/>
                    </a:lnTo>
                    <a:lnTo>
                      <a:pt x="8747" y="1005"/>
                    </a:lnTo>
                    <a:lnTo>
                      <a:pt x="8747" y="984"/>
                    </a:lnTo>
                    <a:lnTo>
                      <a:pt x="8747" y="733"/>
                    </a:lnTo>
                    <a:lnTo>
                      <a:pt x="8684" y="586"/>
                    </a:lnTo>
                    <a:lnTo>
                      <a:pt x="8642" y="440"/>
                    </a:lnTo>
                    <a:lnTo>
                      <a:pt x="8621" y="273"/>
                    </a:lnTo>
                    <a:lnTo>
                      <a:pt x="8517" y="168"/>
                    </a:lnTo>
                    <a:lnTo>
                      <a:pt x="8328" y="126"/>
                    </a:lnTo>
                    <a:lnTo>
                      <a:pt x="8182" y="147"/>
                    </a:lnTo>
                    <a:lnTo>
                      <a:pt x="8098" y="168"/>
                    </a:lnTo>
                    <a:lnTo>
                      <a:pt x="8056" y="147"/>
                    </a:lnTo>
                    <a:lnTo>
                      <a:pt x="7910" y="105"/>
                    </a:lnTo>
                    <a:lnTo>
                      <a:pt x="7847" y="105"/>
                    </a:lnTo>
                    <a:lnTo>
                      <a:pt x="7784" y="21"/>
                    </a:lnTo>
                    <a:lnTo>
                      <a:pt x="765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3239" name="Google Shape;3239;p71"/>
            <p:cNvSpPr/>
            <p:nvPr/>
          </p:nvSpPr>
          <p:spPr>
            <a:xfrm>
              <a:off x="3292646" y="3020419"/>
              <a:ext cx="18695" cy="5482"/>
            </a:xfrm>
            <a:custGeom>
              <a:avLst/>
              <a:gdLst/>
              <a:ahLst/>
              <a:cxnLst/>
              <a:rect l="l" t="t" r="r" b="b"/>
              <a:pathLst>
                <a:path w="1570" h="482" extrusionOk="0">
                  <a:moveTo>
                    <a:pt x="189" y="0"/>
                  </a:moveTo>
                  <a:lnTo>
                    <a:pt x="126" y="84"/>
                  </a:lnTo>
                  <a:lnTo>
                    <a:pt x="21" y="147"/>
                  </a:lnTo>
                  <a:lnTo>
                    <a:pt x="21" y="209"/>
                  </a:lnTo>
                  <a:lnTo>
                    <a:pt x="0" y="272"/>
                  </a:lnTo>
                  <a:lnTo>
                    <a:pt x="42" y="377"/>
                  </a:lnTo>
                  <a:lnTo>
                    <a:pt x="314" y="377"/>
                  </a:lnTo>
                  <a:lnTo>
                    <a:pt x="398" y="398"/>
                  </a:lnTo>
                  <a:lnTo>
                    <a:pt x="607" y="356"/>
                  </a:lnTo>
                  <a:lnTo>
                    <a:pt x="691" y="377"/>
                  </a:lnTo>
                  <a:lnTo>
                    <a:pt x="837" y="293"/>
                  </a:lnTo>
                  <a:cubicBezTo>
                    <a:pt x="1026" y="398"/>
                    <a:pt x="1235" y="356"/>
                    <a:pt x="1423" y="481"/>
                  </a:cubicBezTo>
                  <a:lnTo>
                    <a:pt x="1570" y="460"/>
                  </a:lnTo>
                  <a:lnTo>
                    <a:pt x="1528" y="398"/>
                  </a:lnTo>
                  <a:lnTo>
                    <a:pt x="1444" y="460"/>
                  </a:lnTo>
                  <a:lnTo>
                    <a:pt x="1444" y="440"/>
                  </a:lnTo>
                  <a:cubicBezTo>
                    <a:pt x="1360" y="377"/>
                    <a:pt x="1318" y="356"/>
                    <a:pt x="1235" y="335"/>
                  </a:cubicBezTo>
                  <a:lnTo>
                    <a:pt x="1277" y="293"/>
                  </a:lnTo>
                  <a:lnTo>
                    <a:pt x="1130" y="251"/>
                  </a:lnTo>
                  <a:lnTo>
                    <a:pt x="1046" y="335"/>
                  </a:lnTo>
                  <a:cubicBezTo>
                    <a:pt x="1005" y="335"/>
                    <a:pt x="942" y="335"/>
                    <a:pt x="921" y="293"/>
                  </a:cubicBezTo>
                  <a:lnTo>
                    <a:pt x="921" y="272"/>
                  </a:lnTo>
                  <a:lnTo>
                    <a:pt x="1046" y="147"/>
                  </a:lnTo>
                  <a:lnTo>
                    <a:pt x="942" y="105"/>
                  </a:lnTo>
                  <a:lnTo>
                    <a:pt x="921" y="42"/>
                  </a:lnTo>
                  <a:lnTo>
                    <a:pt x="837" y="0"/>
                  </a:lnTo>
                  <a:lnTo>
                    <a:pt x="607" y="42"/>
                  </a:lnTo>
                  <a:lnTo>
                    <a:pt x="1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40" name="Google Shape;3240;p71"/>
            <p:cNvSpPr/>
            <p:nvPr/>
          </p:nvSpPr>
          <p:spPr>
            <a:xfrm>
              <a:off x="3260258" y="3010662"/>
              <a:ext cx="26423" cy="16661"/>
            </a:xfrm>
            <a:custGeom>
              <a:avLst/>
              <a:gdLst/>
              <a:ahLst/>
              <a:cxnLst/>
              <a:rect l="l" t="t" r="r" b="b"/>
              <a:pathLst>
                <a:path w="2219" h="1465" extrusionOk="0">
                  <a:moveTo>
                    <a:pt x="481" y="0"/>
                  </a:moveTo>
                  <a:lnTo>
                    <a:pt x="293" y="42"/>
                  </a:lnTo>
                  <a:lnTo>
                    <a:pt x="230" y="147"/>
                  </a:lnTo>
                  <a:lnTo>
                    <a:pt x="230" y="209"/>
                  </a:lnTo>
                  <a:lnTo>
                    <a:pt x="189" y="314"/>
                  </a:lnTo>
                  <a:lnTo>
                    <a:pt x="230" y="398"/>
                  </a:lnTo>
                  <a:lnTo>
                    <a:pt x="189" y="523"/>
                  </a:lnTo>
                  <a:lnTo>
                    <a:pt x="105" y="586"/>
                  </a:lnTo>
                  <a:lnTo>
                    <a:pt x="84" y="607"/>
                  </a:lnTo>
                  <a:lnTo>
                    <a:pt x="126" y="733"/>
                  </a:lnTo>
                  <a:lnTo>
                    <a:pt x="126" y="837"/>
                  </a:lnTo>
                  <a:lnTo>
                    <a:pt x="126" y="900"/>
                  </a:lnTo>
                  <a:lnTo>
                    <a:pt x="0" y="1046"/>
                  </a:lnTo>
                  <a:lnTo>
                    <a:pt x="0" y="1109"/>
                  </a:lnTo>
                  <a:lnTo>
                    <a:pt x="63" y="1130"/>
                  </a:lnTo>
                  <a:lnTo>
                    <a:pt x="126" y="1256"/>
                  </a:lnTo>
                  <a:lnTo>
                    <a:pt x="84" y="1339"/>
                  </a:lnTo>
                  <a:lnTo>
                    <a:pt x="189" y="1402"/>
                  </a:lnTo>
                  <a:lnTo>
                    <a:pt x="230" y="1444"/>
                  </a:lnTo>
                  <a:lnTo>
                    <a:pt x="293" y="1465"/>
                  </a:lnTo>
                  <a:lnTo>
                    <a:pt x="377" y="1318"/>
                  </a:lnTo>
                  <a:lnTo>
                    <a:pt x="502" y="1130"/>
                  </a:lnTo>
                  <a:lnTo>
                    <a:pt x="502" y="1088"/>
                  </a:lnTo>
                  <a:lnTo>
                    <a:pt x="544" y="984"/>
                  </a:lnTo>
                  <a:lnTo>
                    <a:pt x="607" y="1046"/>
                  </a:lnTo>
                  <a:lnTo>
                    <a:pt x="691" y="1046"/>
                  </a:lnTo>
                  <a:lnTo>
                    <a:pt x="753" y="921"/>
                  </a:lnTo>
                  <a:lnTo>
                    <a:pt x="837" y="984"/>
                  </a:lnTo>
                  <a:lnTo>
                    <a:pt x="837" y="1088"/>
                  </a:lnTo>
                  <a:lnTo>
                    <a:pt x="921" y="1130"/>
                  </a:lnTo>
                  <a:lnTo>
                    <a:pt x="1067" y="1088"/>
                  </a:lnTo>
                  <a:lnTo>
                    <a:pt x="1235" y="942"/>
                  </a:lnTo>
                  <a:lnTo>
                    <a:pt x="1381" y="900"/>
                  </a:lnTo>
                  <a:lnTo>
                    <a:pt x="1569" y="921"/>
                  </a:lnTo>
                  <a:lnTo>
                    <a:pt x="1674" y="900"/>
                  </a:lnTo>
                  <a:lnTo>
                    <a:pt x="1758" y="942"/>
                  </a:lnTo>
                  <a:lnTo>
                    <a:pt x="1883" y="984"/>
                  </a:lnTo>
                  <a:lnTo>
                    <a:pt x="2072" y="1005"/>
                  </a:lnTo>
                  <a:lnTo>
                    <a:pt x="2093" y="921"/>
                  </a:lnTo>
                  <a:lnTo>
                    <a:pt x="2176" y="921"/>
                  </a:lnTo>
                  <a:lnTo>
                    <a:pt x="2218" y="816"/>
                  </a:lnTo>
                  <a:lnTo>
                    <a:pt x="2176" y="733"/>
                  </a:lnTo>
                  <a:lnTo>
                    <a:pt x="1946" y="607"/>
                  </a:lnTo>
                  <a:lnTo>
                    <a:pt x="1862" y="607"/>
                  </a:lnTo>
                  <a:lnTo>
                    <a:pt x="1695" y="565"/>
                  </a:lnTo>
                  <a:lnTo>
                    <a:pt x="1632" y="565"/>
                  </a:lnTo>
                  <a:lnTo>
                    <a:pt x="1465" y="502"/>
                  </a:lnTo>
                  <a:lnTo>
                    <a:pt x="1277" y="398"/>
                  </a:lnTo>
                  <a:lnTo>
                    <a:pt x="1172" y="398"/>
                  </a:lnTo>
                  <a:lnTo>
                    <a:pt x="1256" y="377"/>
                  </a:lnTo>
                  <a:lnTo>
                    <a:pt x="1423" y="419"/>
                  </a:lnTo>
                  <a:lnTo>
                    <a:pt x="1674" y="419"/>
                  </a:lnTo>
                  <a:lnTo>
                    <a:pt x="1779" y="398"/>
                  </a:lnTo>
                  <a:lnTo>
                    <a:pt x="1695" y="356"/>
                  </a:lnTo>
                  <a:lnTo>
                    <a:pt x="1632" y="356"/>
                  </a:lnTo>
                  <a:lnTo>
                    <a:pt x="1444" y="314"/>
                  </a:lnTo>
                  <a:lnTo>
                    <a:pt x="1360" y="147"/>
                  </a:lnTo>
                  <a:lnTo>
                    <a:pt x="1256" y="147"/>
                  </a:lnTo>
                  <a:lnTo>
                    <a:pt x="1214" y="168"/>
                  </a:lnTo>
                  <a:lnTo>
                    <a:pt x="1130" y="105"/>
                  </a:lnTo>
                  <a:lnTo>
                    <a:pt x="649" y="0"/>
                  </a:lnTo>
                  <a:lnTo>
                    <a:pt x="586" y="42"/>
                  </a:lnTo>
                  <a:lnTo>
                    <a:pt x="48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41" name="Google Shape;3241;p71"/>
            <p:cNvSpPr/>
            <p:nvPr/>
          </p:nvSpPr>
          <p:spPr>
            <a:xfrm>
              <a:off x="3408744" y="2329870"/>
              <a:ext cx="289769" cy="354333"/>
            </a:xfrm>
            <a:custGeom>
              <a:avLst/>
              <a:gdLst/>
              <a:ahLst/>
              <a:cxnLst/>
              <a:rect l="l" t="t" r="r" b="b"/>
              <a:pathLst>
                <a:path w="24335" h="31157" extrusionOk="0">
                  <a:moveTo>
                    <a:pt x="19167" y="16300"/>
                  </a:moveTo>
                  <a:lnTo>
                    <a:pt x="19161" y="16311"/>
                  </a:lnTo>
                  <a:lnTo>
                    <a:pt x="19167" y="16321"/>
                  </a:lnTo>
                  <a:lnTo>
                    <a:pt x="19167" y="16300"/>
                  </a:lnTo>
                  <a:close/>
                  <a:moveTo>
                    <a:pt x="16572" y="17849"/>
                  </a:moveTo>
                  <a:lnTo>
                    <a:pt x="16593" y="17870"/>
                  </a:lnTo>
                  <a:lnTo>
                    <a:pt x="16509" y="17870"/>
                  </a:lnTo>
                  <a:lnTo>
                    <a:pt x="16509" y="17849"/>
                  </a:lnTo>
                  <a:close/>
                  <a:moveTo>
                    <a:pt x="4771" y="22933"/>
                  </a:moveTo>
                  <a:lnTo>
                    <a:pt x="4813" y="22996"/>
                  </a:lnTo>
                  <a:lnTo>
                    <a:pt x="4792" y="23038"/>
                  </a:lnTo>
                  <a:lnTo>
                    <a:pt x="4750" y="23038"/>
                  </a:lnTo>
                  <a:lnTo>
                    <a:pt x="4688" y="23059"/>
                  </a:lnTo>
                  <a:lnTo>
                    <a:pt x="4709" y="23142"/>
                  </a:lnTo>
                  <a:lnTo>
                    <a:pt x="4792" y="23205"/>
                  </a:lnTo>
                  <a:lnTo>
                    <a:pt x="4960" y="23205"/>
                  </a:lnTo>
                  <a:lnTo>
                    <a:pt x="4981" y="23163"/>
                  </a:lnTo>
                  <a:lnTo>
                    <a:pt x="4960" y="23121"/>
                  </a:lnTo>
                  <a:lnTo>
                    <a:pt x="4960" y="23059"/>
                  </a:lnTo>
                  <a:lnTo>
                    <a:pt x="5001" y="23038"/>
                  </a:lnTo>
                  <a:lnTo>
                    <a:pt x="5127" y="23059"/>
                  </a:lnTo>
                  <a:lnTo>
                    <a:pt x="5169" y="23121"/>
                  </a:lnTo>
                  <a:lnTo>
                    <a:pt x="5106" y="23163"/>
                  </a:lnTo>
                  <a:lnTo>
                    <a:pt x="4960" y="23226"/>
                  </a:lnTo>
                  <a:lnTo>
                    <a:pt x="4750" y="23226"/>
                  </a:lnTo>
                  <a:lnTo>
                    <a:pt x="4750" y="23268"/>
                  </a:lnTo>
                  <a:lnTo>
                    <a:pt x="4855" y="23435"/>
                  </a:lnTo>
                  <a:lnTo>
                    <a:pt x="4981" y="23519"/>
                  </a:lnTo>
                  <a:lnTo>
                    <a:pt x="5064" y="23540"/>
                  </a:lnTo>
                  <a:lnTo>
                    <a:pt x="5085" y="23519"/>
                  </a:lnTo>
                  <a:lnTo>
                    <a:pt x="5190" y="23477"/>
                  </a:lnTo>
                  <a:lnTo>
                    <a:pt x="5211" y="23540"/>
                  </a:lnTo>
                  <a:lnTo>
                    <a:pt x="5190" y="23561"/>
                  </a:lnTo>
                  <a:lnTo>
                    <a:pt x="5127" y="23561"/>
                  </a:lnTo>
                  <a:lnTo>
                    <a:pt x="5064" y="23582"/>
                  </a:lnTo>
                  <a:lnTo>
                    <a:pt x="4897" y="23540"/>
                  </a:lnTo>
                  <a:lnTo>
                    <a:pt x="4771" y="23477"/>
                  </a:lnTo>
                  <a:lnTo>
                    <a:pt x="4646" y="23352"/>
                  </a:lnTo>
                  <a:lnTo>
                    <a:pt x="4541" y="23310"/>
                  </a:lnTo>
                  <a:lnTo>
                    <a:pt x="4436" y="23310"/>
                  </a:lnTo>
                  <a:lnTo>
                    <a:pt x="4332" y="23205"/>
                  </a:lnTo>
                  <a:lnTo>
                    <a:pt x="4185" y="23142"/>
                  </a:lnTo>
                  <a:lnTo>
                    <a:pt x="4164" y="23121"/>
                  </a:lnTo>
                  <a:lnTo>
                    <a:pt x="4081" y="23121"/>
                  </a:lnTo>
                  <a:lnTo>
                    <a:pt x="4018" y="23142"/>
                  </a:lnTo>
                  <a:lnTo>
                    <a:pt x="3913" y="23142"/>
                  </a:lnTo>
                  <a:lnTo>
                    <a:pt x="3892" y="23132"/>
                  </a:lnTo>
                  <a:lnTo>
                    <a:pt x="3892" y="23132"/>
                  </a:lnTo>
                  <a:lnTo>
                    <a:pt x="3913" y="23121"/>
                  </a:lnTo>
                  <a:lnTo>
                    <a:pt x="3976" y="23121"/>
                  </a:lnTo>
                  <a:lnTo>
                    <a:pt x="4123" y="23100"/>
                  </a:lnTo>
                  <a:lnTo>
                    <a:pt x="4164" y="23038"/>
                  </a:lnTo>
                  <a:lnTo>
                    <a:pt x="4185" y="23038"/>
                  </a:lnTo>
                  <a:lnTo>
                    <a:pt x="4185" y="23100"/>
                  </a:lnTo>
                  <a:lnTo>
                    <a:pt x="4248" y="23121"/>
                  </a:lnTo>
                  <a:lnTo>
                    <a:pt x="4332" y="23121"/>
                  </a:lnTo>
                  <a:lnTo>
                    <a:pt x="4436" y="23247"/>
                  </a:lnTo>
                  <a:lnTo>
                    <a:pt x="4478" y="23268"/>
                  </a:lnTo>
                  <a:lnTo>
                    <a:pt x="4562" y="23226"/>
                  </a:lnTo>
                  <a:lnTo>
                    <a:pt x="4604" y="23142"/>
                  </a:lnTo>
                  <a:lnTo>
                    <a:pt x="4604" y="23059"/>
                  </a:lnTo>
                  <a:lnTo>
                    <a:pt x="4583" y="23017"/>
                  </a:lnTo>
                  <a:lnTo>
                    <a:pt x="4583" y="22954"/>
                  </a:lnTo>
                  <a:lnTo>
                    <a:pt x="4688" y="22954"/>
                  </a:lnTo>
                  <a:lnTo>
                    <a:pt x="4709" y="22933"/>
                  </a:lnTo>
                  <a:close/>
                  <a:moveTo>
                    <a:pt x="4269" y="25193"/>
                  </a:moveTo>
                  <a:lnTo>
                    <a:pt x="4290" y="25277"/>
                  </a:lnTo>
                  <a:lnTo>
                    <a:pt x="4395" y="25297"/>
                  </a:lnTo>
                  <a:lnTo>
                    <a:pt x="4436" y="25339"/>
                  </a:lnTo>
                  <a:lnTo>
                    <a:pt x="4353" y="25339"/>
                  </a:lnTo>
                  <a:lnTo>
                    <a:pt x="4290" y="25318"/>
                  </a:lnTo>
                  <a:lnTo>
                    <a:pt x="4123" y="25318"/>
                  </a:lnTo>
                  <a:lnTo>
                    <a:pt x="4060" y="25381"/>
                  </a:lnTo>
                  <a:lnTo>
                    <a:pt x="4039" y="25318"/>
                  </a:lnTo>
                  <a:lnTo>
                    <a:pt x="3976" y="25339"/>
                  </a:lnTo>
                  <a:lnTo>
                    <a:pt x="3955" y="25444"/>
                  </a:lnTo>
                  <a:lnTo>
                    <a:pt x="3913" y="25486"/>
                  </a:lnTo>
                  <a:lnTo>
                    <a:pt x="3851" y="25528"/>
                  </a:lnTo>
                  <a:lnTo>
                    <a:pt x="3725" y="25549"/>
                  </a:lnTo>
                  <a:lnTo>
                    <a:pt x="3641" y="25611"/>
                  </a:lnTo>
                  <a:lnTo>
                    <a:pt x="3725" y="25528"/>
                  </a:lnTo>
                  <a:lnTo>
                    <a:pt x="3830" y="25507"/>
                  </a:lnTo>
                  <a:lnTo>
                    <a:pt x="3872" y="25444"/>
                  </a:lnTo>
                  <a:lnTo>
                    <a:pt x="3913" y="25381"/>
                  </a:lnTo>
                  <a:lnTo>
                    <a:pt x="3955" y="25318"/>
                  </a:lnTo>
                  <a:lnTo>
                    <a:pt x="4018" y="25318"/>
                  </a:lnTo>
                  <a:lnTo>
                    <a:pt x="4227" y="25193"/>
                  </a:lnTo>
                  <a:close/>
                  <a:moveTo>
                    <a:pt x="16614" y="1"/>
                  </a:moveTo>
                  <a:lnTo>
                    <a:pt x="16530" y="22"/>
                  </a:lnTo>
                  <a:lnTo>
                    <a:pt x="16489" y="84"/>
                  </a:lnTo>
                  <a:lnTo>
                    <a:pt x="16489" y="168"/>
                  </a:lnTo>
                  <a:lnTo>
                    <a:pt x="16509" y="273"/>
                  </a:lnTo>
                  <a:lnTo>
                    <a:pt x="16509" y="336"/>
                  </a:lnTo>
                  <a:lnTo>
                    <a:pt x="16468" y="398"/>
                  </a:lnTo>
                  <a:lnTo>
                    <a:pt x="16405" y="336"/>
                  </a:lnTo>
                  <a:lnTo>
                    <a:pt x="16384" y="210"/>
                  </a:lnTo>
                  <a:lnTo>
                    <a:pt x="16321" y="126"/>
                  </a:lnTo>
                  <a:lnTo>
                    <a:pt x="16279" y="126"/>
                  </a:lnTo>
                  <a:lnTo>
                    <a:pt x="16216" y="84"/>
                  </a:lnTo>
                  <a:lnTo>
                    <a:pt x="16175" y="64"/>
                  </a:lnTo>
                  <a:lnTo>
                    <a:pt x="16154" y="105"/>
                  </a:lnTo>
                  <a:lnTo>
                    <a:pt x="16112" y="210"/>
                  </a:lnTo>
                  <a:lnTo>
                    <a:pt x="16070" y="273"/>
                  </a:lnTo>
                  <a:lnTo>
                    <a:pt x="15986" y="231"/>
                  </a:lnTo>
                  <a:lnTo>
                    <a:pt x="15903" y="273"/>
                  </a:lnTo>
                  <a:lnTo>
                    <a:pt x="15882" y="377"/>
                  </a:lnTo>
                  <a:lnTo>
                    <a:pt x="15924" y="440"/>
                  </a:lnTo>
                  <a:lnTo>
                    <a:pt x="15965" y="503"/>
                  </a:lnTo>
                  <a:lnTo>
                    <a:pt x="15882" y="587"/>
                  </a:lnTo>
                  <a:lnTo>
                    <a:pt x="15777" y="712"/>
                  </a:lnTo>
                  <a:lnTo>
                    <a:pt x="15777" y="754"/>
                  </a:lnTo>
                  <a:lnTo>
                    <a:pt x="15861" y="796"/>
                  </a:lnTo>
                  <a:lnTo>
                    <a:pt x="15882" y="838"/>
                  </a:lnTo>
                  <a:lnTo>
                    <a:pt x="15840" y="901"/>
                  </a:lnTo>
                  <a:lnTo>
                    <a:pt x="15777" y="901"/>
                  </a:lnTo>
                  <a:lnTo>
                    <a:pt x="15631" y="817"/>
                  </a:lnTo>
                  <a:lnTo>
                    <a:pt x="15421" y="817"/>
                  </a:lnTo>
                  <a:lnTo>
                    <a:pt x="15380" y="963"/>
                  </a:lnTo>
                  <a:lnTo>
                    <a:pt x="15421" y="1131"/>
                  </a:lnTo>
                  <a:lnTo>
                    <a:pt x="15484" y="1277"/>
                  </a:lnTo>
                  <a:lnTo>
                    <a:pt x="15631" y="1340"/>
                  </a:lnTo>
                  <a:lnTo>
                    <a:pt x="15672" y="1382"/>
                  </a:lnTo>
                  <a:lnTo>
                    <a:pt x="15672" y="1445"/>
                  </a:lnTo>
                  <a:lnTo>
                    <a:pt x="15547" y="1403"/>
                  </a:lnTo>
                  <a:lnTo>
                    <a:pt x="15421" y="1340"/>
                  </a:lnTo>
                  <a:lnTo>
                    <a:pt x="15317" y="1152"/>
                  </a:lnTo>
                  <a:lnTo>
                    <a:pt x="15128" y="1026"/>
                  </a:lnTo>
                  <a:lnTo>
                    <a:pt x="15045" y="963"/>
                  </a:lnTo>
                  <a:lnTo>
                    <a:pt x="15024" y="1026"/>
                  </a:lnTo>
                  <a:lnTo>
                    <a:pt x="15045" y="1068"/>
                  </a:lnTo>
                  <a:lnTo>
                    <a:pt x="15045" y="1173"/>
                  </a:lnTo>
                  <a:lnTo>
                    <a:pt x="15066" y="1256"/>
                  </a:lnTo>
                  <a:lnTo>
                    <a:pt x="15128" y="1340"/>
                  </a:lnTo>
                  <a:lnTo>
                    <a:pt x="15128" y="1465"/>
                  </a:lnTo>
                  <a:lnTo>
                    <a:pt x="15045" y="1549"/>
                  </a:lnTo>
                  <a:lnTo>
                    <a:pt x="15045" y="1382"/>
                  </a:lnTo>
                  <a:lnTo>
                    <a:pt x="15003" y="1256"/>
                  </a:lnTo>
                  <a:lnTo>
                    <a:pt x="14919" y="1110"/>
                  </a:lnTo>
                  <a:lnTo>
                    <a:pt x="14919" y="1026"/>
                  </a:lnTo>
                  <a:lnTo>
                    <a:pt x="14836" y="921"/>
                  </a:lnTo>
                  <a:lnTo>
                    <a:pt x="14731" y="859"/>
                  </a:lnTo>
                  <a:lnTo>
                    <a:pt x="14647" y="984"/>
                  </a:lnTo>
                  <a:lnTo>
                    <a:pt x="14605" y="1068"/>
                  </a:lnTo>
                  <a:lnTo>
                    <a:pt x="14543" y="984"/>
                  </a:lnTo>
                  <a:lnTo>
                    <a:pt x="14605" y="921"/>
                  </a:lnTo>
                  <a:lnTo>
                    <a:pt x="14605" y="859"/>
                  </a:lnTo>
                  <a:lnTo>
                    <a:pt x="14522" y="817"/>
                  </a:lnTo>
                  <a:lnTo>
                    <a:pt x="14501" y="733"/>
                  </a:lnTo>
                  <a:lnTo>
                    <a:pt x="14480" y="691"/>
                  </a:lnTo>
                  <a:lnTo>
                    <a:pt x="14375" y="691"/>
                  </a:lnTo>
                  <a:lnTo>
                    <a:pt x="14292" y="733"/>
                  </a:lnTo>
                  <a:lnTo>
                    <a:pt x="14271" y="712"/>
                  </a:lnTo>
                  <a:lnTo>
                    <a:pt x="14292" y="628"/>
                  </a:lnTo>
                  <a:lnTo>
                    <a:pt x="14375" y="545"/>
                  </a:lnTo>
                  <a:lnTo>
                    <a:pt x="14271" y="566"/>
                  </a:lnTo>
                  <a:lnTo>
                    <a:pt x="14166" y="670"/>
                  </a:lnTo>
                  <a:lnTo>
                    <a:pt x="14124" y="754"/>
                  </a:lnTo>
                  <a:lnTo>
                    <a:pt x="14020" y="817"/>
                  </a:lnTo>
                  <a:lnTo>
                    <a:pt x="13957" y="838"/>
                  </a:lnTo>
                  <a:lnTo>
                    <a:pt x="13852" y="984"/>
                  </a:lnTo>
                  <a:lnTo>
                    <a:pt x="13810" y="984"/>
                  </a:lnTo>
                  <a:lnTo>
                    <a:pt x="13768" y="880"/>
                  </a:lnTo>
                  <a:lnTo>
                    <a:pt x="13685" y="817"/>
                  </a:lnTo>
                  <a:lnTo>
                    <a:pt x="13643" y="817"/>
                  </a:lnTo>
                  <a:lnTo>
                    <a:pt x="13601" y="880"/>
                  </a:lnTo>
                  <a:lnTo>
                    <a:pt x="13580" y="963"/>
                  </a:lnTo>
                  <a:lnTo>
                    <a:pt x="13601" y="1089"/>
                  </a:lnTo>
                  <a:lnTo>
                    <a:pt x="13768" y="1193"/>
                  </a:lnTo>
                  <a:lnTo>
                    <a:pt x="13768" y="1256"/>
                  </a:lnTo>
                  <a:lnTo>
                    <a:pt x="13685" y="1256"/>
                  </a:lnTo>
                  <a:lnTo>
                    <a:pt x="13643" y="1382"/>
                  </a:lnTo>
                  <a:lnTo>
                    <a:pt x="13643" y="1507"/>
                  </a:lnTo>
                  <a:lnTo>
                    <a:pt x="13768" y="1591"/>
                  </a:lnTo>
                  <a:lnTo>
                    <a:pt x="13852" y="1570"/>
                  </a:lnTo>
                  <a:lnTo>
                    <a:pt x="13915" y="1507"/>
                  </a:lnTo>
                  <a:lnTo>
                    <a:pt x="14103" y="1507"/>
                  </a:lnTo>
                  <a:lnTo>
                    <a:pt x="14229" y="1675"/>
                  </a:lnTo>
                  <a:lnTo>
                    <a:pt x="14333" y="1717"/>
                  </a:lnTo>
                  <a:lnTo>
                    <a:pt x="14396" y="1800"/>
                  </a:lnTo>
                  <a:lnTo>
                    <a:pt x="14375" y="1863"/>
                  </a:lnTo>
                  <a:lnTo>
                    <a:pt x="14375" y="1926"/>
                  </a:lnTo>
                  <a:lnTo>
                    <a:pt x="14396" y="2072"/>
                  </a:lnTo>
                  <a:lnTo>
                    <a:pt x="14333" y="2219"/>
                  </a:lnTo>
                  <a:lnTo>
                    <a:pt x="14333" y="2302"/>
                  </a:lnTo>
                  <a:lnTo>
                    <a:pt x="14417" y="2407"/>
                  </a:lnTo>
                  <a:lnTo>
                    <a:pt x="14417" y="2533"/>
                  </a:lnTo>
                  <a:lnTo>
                    <a:pt x="14438" y="2616"/>
                  </a:lnTo>
                  <a:lnTo>
                    <a:pt x="14543" y="2700"/>
                  </a:lnTo>
                  <a:lnTo>
                    <a:pt x="14626" y="2700"/>
                  </a:lnTo>
                  <a:lnTo>
                    <a:pt x="14710" y="2784"/>
                  </a:lnTo>
                  <a:lnTo>
                    <a:pt x="14836" y="2846"/>
                  </a:lnTo>
                  <a:lnTo>
                    <a:pt x="14836" y="2909"/>
                  </a:lnTo>
                  <a:lnTo>
                    <a:pt x="14856" y="2993"/>
                  </a:lnTo>
                  <a:lnTo>
                    <a:pt x="14731" y="2888"/>
                  </a:lnTo>
                  <a:lnTo>
                    <a:pt x="14584" y="2805"/>
                  </a:lnTo>
                  <a:lnTo>
                    <a:pt x="14417" y="2805"/>
                  </a:lnTo>
                  <a:lnTo>
                    <a:pt x="14333" y="2742"/>
                  </a:lnTo>
                  <a:lnTo>
                    <a:pt x="14312" y="2679"/>
                  </a:lnTo>
                  <a:lnTo>
                    <a:pt x="14312" y="2533"/>
                  </a:lnTo>
                  <a:lnTo>
                    <a:pt x="14271" y="2323"/>
                  </a:lnTo>
                  <a:lnTo>
                    <a:pt x="14312" y="2219"/>
                  </a:lnTo>
                  <a:lnTo>
                    <a:pt x="14312" y="2114"/>
                  </a:lnTo>
                  <a:lnTo>
                    <a:pt x="14208" y="2009"/>
                  </a:lnTo>
                  <a:lnTo>
                    <a:pt x="14208" y="1926"/>
                  </a:lnTo>
                  <a:lnTo>
                    <a:pt x="14166" y="1779"/>
                  </a:lnTo>
                  <a:lnTo>
                    <a:pt x="14103" y="1737"/>
                  </a:lnTo>
                  <a:lnTo>
                    <a:pt x="14020" y="1696"/>
                  </a:lnTo>
                  <a:lnTo>
                    <a:pt x="13957" y="1654"/>
                  </a:lnTo>
                  <a:lnTo>
                    <a:pt x="13852" y="1633"/>
                  </a:lnTo>
                  <a:lnTo>
                    <a:pt x="13748" y="1675"/>
                  </a:lnTo>
                  <a:lnTo>
                    <a:pt x="13601" y="1696"/>
                  </a:lnTo>
                  <a:lnTo>
                    <a:pt x="13538" y="1675"/>
                  </a:lnTo>
                  <a:lnTo>
                    <a:pt x="13476" y="1675"/>
                  </a:lnTo>
                  <a:lnTo>
                    <a:pt x="13434" y="1863"/>
                  </a:lnTo>
                  <a:lnTo>
                    <a:pt x="13476" y="1905"/>
                  </a:lnTo>
                  <a:lnTo>
                    <a:pt x="13476" y="2009"/>
                  </a:lnTo>
                  <a:lnTo>
                    <a:pt x="13434" y="2072"/>
                  </a:lnTo>
                  <a:lnTo>
                    <a:pt x="13266" y="1989"/>
                  </a:lnTo>
                  <a:lnTo>
                    <a:pt x="13078" y="1779"/>
                  </a:lnTo>
                  <a:lnTo>
                    <a:pt x="13036" y="1779"/>
                  </a:lnTo>
                  <a:lnTo>
                    <a:pt x="12973" y="1821"/>
                  </a:lnTo>
                  <a:lnTo>
                    <a:pt x="12931" y="1821"/>
                  </a:lnTo>
                  <a:lnTo>
                    <a:pt x="12869" y="1758"/>
                  </a:lnTo>
                  <a:lnTo>
                    <a:pt x="12701" y="1717"/>
                  </a:lnTo>
                  <a:lnTo>
                    <a:pt x="12639" y="1779"/>
                  </a:lnTo>
                  <a:lnTo>
                    <a:pt x="12639" y="1884"/>
                  </a:lnTo>
                  <a:lnTo>
                    <a:pt x="12701" y="2009"/>
                  </a:lnTo>
                  <a:lnTo>
                    <a:pt x="12639" y="2093"/>
                  </a:lnTo>
                  <a:lnTo>
                    <a:pt x="12701" y="2198"/>
                  </a:lnTo>
                  <a:lnTo>
                    <a:pt x="12743" y="2344"/>
                  </a:lnTo>
                  <a:lnTo>
                    <a:pt x="12722" y="2491"/>
                  </a:lnTo>
                  <a:lnTo>
                    <a:pt x="12743" y="2533"/>
                  </a:lnTo>
                  <a:lnTo>
                    <a:pt x="12764" y="2700"/>
                  </a:lnTo>
                  <a:lnTo>
                    <a:pt x="12743" y="2742"/>
                  </a:lnTo>
                  <a:lnTo>
                    <a:pt x="12743" y="2846"/>
                  </a:lnTo>
                  <a:lnTo>
                    <a:pt x="12827" y="3014"/>
                  </a:lnTo>
                  <a:lnTo>
                    <a:pt x="12848" y="3118"/>
                  </a:lnTo>
                  <a:lnTo>
                    <a:pt x="12827" y="3265"/>
                  </a:lnTo>
                  <a:lnTo>
                    <a:pt x="12827" y="3349"/>
                  </a:lnTo>
                  <a:lnTo>
                    <a:pt x="12911" y="3453"/>
                  </a:lnTo>
                  <a:lnTo>
                    <a:pt x="12931" y="3579"/>
                  </a:lnTo>
                  <a:lnTo>
                    <a:pt x="12931" y="3662"/>
                  </a:lnTo>
                  <a:lnTo>
                    <a:pt x="13057" y="3767"/>
                  </a:lnTo>
                  <a:lnTo>
                    <a:pt x="13120" y="3851"/>
                  </a:lnTo>
                  <a:lnTo>
                    <a:pt x="13120" y="3955"/>
                  </a:lnTo>
                  <a:lnTo>
                    <a:pt x="13162" y="3997"/>
                  </a:lnTo>
                  <a:lnTo>
                    <a:pt x="13245" y="3997"/>
                  </a:lnTo>
                  <a:lnTo>
                    <a:pt x="13245" y="4060"/>
                  </a:lnTo>
                  <a:lnTo>
                    <a:pt x="13266" y="4123"/>
                  </a:lnTo>
                  <a:lnTo>
                    <a:pt x="13371" y="4186"/>
                  </a:lnTo>
                  <a:lnTo>
                    <a:pt x="13392" y="4206"/>
                  </a:lnTo>
                  <a:lnTo>
                    <a:pt x="13371" y="4227"/>
                  </a:lnTo>
                  <a:lnTo>
                    <a:pt x="13266" y="4227"/>
                  </a:lnTo>
                  <a:lnTo>
                    <a:pt x="13224" y="4206"/>
                  </a:lnTo>
                  <a:lnTo>
                    <a:pt x="13141" y="4206"/>
                  </a:lnTo>
                  <a:lnTo>
                    <a:pt x="13078" y="4165"/>
                  </a:lnTo>
                  <a:lnTo>
                    <a:pt x="13078" y="4081"/>
                  </a:lnTo>
                  <a:lnTo>
                    <a:pt x="13057" y="4018"/>
                  </a:lnTo>
                  <a:lnTo>
                    <a:pt x="12973" y="3997"/>
                  </a:lnTo>
                  <a:lnTo>
                    <a:pt x="12911" y="4018"/>
                  </a:lnTo>
                  <a:lnTo>
                    <a:pt x="12848" y="4018"/>
                  </a:lnTo>
                  <a:lnTo>
                    <a:pt x="12827" y="3976"/>
                  </a:lnTo>
                  <a:lnTo>
                    <a:pt x="12827" y="3872"/>
                  </a:lnTo>
                  <a:lnTo>
                    <a:pt x="12806" y="3851"/>
                  </a:lnTo>
                  <a:lnTo>
                    <a:pt x="12743" y="3893"/>
                  </a:lnTo>
                  <a:lnTo>
                    <a:pt x="12659" y="4060"/>
                  </a:lnTo>
                  <a:lnTo>
                    <a:pt x="12534" y="4102"/>
                  </a:lnTo>
                  <a:lnTo>
                    <a:pt x="12450" y="4102"/>
                  </a:lnTo>
                  <a:lnTo>
                    <a:pt x="12325" y="3997"/>
                  </a:lnTo>
                  <a:lnTo>
                    <a:pt x="12220" y="3997"/>
                  </a:lnTo>
                  <a:lnTo>
                    <a:pt x="12178" y="3914"/>
                  </a:lnTo>
                  <a:lnTo>
                    <a:pt x="12178" y="3809"/>
                  </a:lnTo>
                  <a:lnTo>
                    <a:pt x="12199" y="3683"/>
                  </a:lnTo>
                  <a:lnTo>
                    <a:pt x="12115" y="3495"/>
                  </a:lnTo>
                  <a:lnTo>
                    <a:pt x="12074" y="3453"/>
                  </a:lnTo>
                  <a:lnTo>
                    <a:pt x="12032" y="3328"/>
                  </a:lnTo>
                  <a:lnTo>
                    <a:pt x="12032" y="3244"/>
                  </a:lnTo>
                  <a:lnTo>
                    <a:pt x="12095" y="3181"/>
                  </a:lnTo>
                  <a:lnTo>
                    <a:pt x="12115" y="3139"/>
                  </a:lnTo>
                  <a:lnTo>
                    <a:pt x="12095" y="2867"/>
                  </a:lnTo>
                  <a:lnTo>
                    <a:pt x="12011" y="2742"/>
                  </a:lnTo>
                  <a:lnTo>
                    <a:pt x="11906" y="2595"/>
                  </a:lnTo>
                  <a:lnTo>
                    <a:pt x="11906" y="2491"/>
                  </a:lnTo>
                  <a:lnTo>
                    <a:pt x="11802" y="2240"/>
                  </a:lnTo>
                  <a:lnTo>
                    <a:pt x="11760" y="2135"/>
                  </a:lnTo>
                  <a:lnTo>
                    <a:pt x="11676" y="2093"/>
                  </a:lnTo>
                  <a:lnTo>
                    <a:pt x="11655" y="2009"/>
                  </a:lnTo>
                  <a:lnTo>
                    <a:pt x="11571" y="1989"/>
                  </a:lnTo>
                  <a:lnTo>
                    <a:pt x="11467" y="1968"/>
                  </a:lnTo>
                  <a:lnTo>
                    <a:pt x="11383" y="1905"/>
                  </a:lnTo>
                  <a:lnTo>
                    <a:pt x="11279" y="1926"/>
                  </a:lnTo>
                  <a:lnTo>
                    <a:pt x="11237" y="1989"/>
                  </a:lnTo>
                  <a:lnTo>
                    <a:pt x="11237" y="2114"/>
                  </a:lnTo>
                  <a:lnTo>
                    <a:pt x="11195" y="2177"/>
                  </a:lnTo>
                  <a:lnTo>
                    <a:pt x="11237" y="2240"/>
                  </a:lnTo>
                  <a:lnTo>
                    <a:pt x="11195" y="2323"/>
                  </a:lnTo>
                  <a:lnTo>
                    <a:pt x="11132" y="2533"/>
                  </a:lnTo>
                  <a:lnTo>
                    <a:pt x="11132" y="2658"/>
                  </a:lnTo>
                  <a:lnTo>
                    <a:pt x="11153" y="2825"/>
                  </a:lnTo>
                  <a:lnTo>
                    <a:pt x="11195" y="2867"/>
                  </a:lnTo>
                  <a:lnTo>
                    <a:pt x="11174" y="3035"/>
                  </a:lnTo>
                  <a:lnTo>
                    <a:pt x="11132" y="3181"/>
                  </a:lnTo>
                  <a:lnTo>
                    <a:pt x="11153" y="3286"/>
                  </a:lnTo>
                  <a:lnTo>
                    <a:pt x="11153" y="3495"/>
                  </a:lnTo>
                  <a:lnTo>
                    <a:pt x="11090" y="3537"/>
                  </a:lnTo>
                  <a:lnTo>
                    <a:pt x="11048" y="3474"/>
                  </a:lnTo>
                  <a:lnTo>
                    <a:pt x="10986" y="3453"/>
                  </a:lnTo>
                  <a:lnTo>
                    <a:pt x="10944" y="3495"/>
                  </a:lnTo>
                  <a:lnTo>
                    <a:pt x="10860" y="3474"/>
                  </a:lnTo>
                  <a:lnTo>
                    <a:pt x="10839" y="3453"/>
                  </a:lnTo>
                  <a:lnTo>
                    <a:pt x="10755" y="3432"/>
                  </a:lnTo>
                  <a:lnTo>
                    <a:pt x="10630" y="3390"/>
                  </a:lnTo>
                  <a:lnTo>
                    <a:pt x="10546" y="3328"/>
                  </a:lnTo>
                  <a:lnTo>
                    <a:pt x="10504" y="3328"/>
                  </a:lnTo>
                  <a:lnTo>
                    <a:pt x="10462" y="3349"/>
                  </a:lnTo>
                  <a:lnTo>
                    <a:pt x="10504" y="3432"/>
                  </a:lnTo>
                  <a:lnTo>
                    <a:pt x="10567" y="3495"/>
                  </a:lnTo>
                  <a:lnTo>
                    <a:pt x="10567" y="3558"/>
                  </a:lnTo>
                  <a:lnTo>
                    <a:pt x="10546" y="3600"/>
                  </a:lnTo>
                  <a:lnTo>
                    <a:pt x="10525" y="3662"/>
                  </a:lnTo>
                  <a:lnTo>
                    <a:pt x="10462" y="3662"/>
                  </a:lnTo>
                  <a:lnTo>
                    <a:pt x="10442" y="3641"/>
                  </a:lnTo>
                  <a:lnTo>
                    <a:pt x="10358" y="3641"/>
                  </a:lnTo>
                  <a:lnTo>
                    <a:pt x="10316" y="3579"/>
                  </a:lnTo>
                  <a:lnTo>
                    <a:pt x="10316" y="3432"/>
                  </a:lnTo>
                  <a:lnTo>
                    <a:pt x="10232" y="3286"/>
                  </a:lnTo>
                  <a:lnTo>
                    <a:pt x="10211" y="3160"/>
                  </a:lnTo>
                  <a:lnTo>
                    <a:pt x="10190" y="3056"/>
                  </a:lnTo>
                  <a:lnTo>
                    <a:pt x="10107" y="2972"/>
                  </a:lnTo>
                  <a:lnTo>
                    <a:pt x="10107" y="2909"/>
                  </a:lnTo>
                  <a:lnTo>
                    <a:pt x="10044" y="2825"/>
                  </a:lnTo>
                  <a:lnTo>
                    <a:pt x="9981" y="2909"/>
                  </a:lnTo>
                  <a:lnTo>
                    <a:pt x="10023" y="2993"/>
                  </a:lnTo>
                  <a:lnTo>
                    <a:pt x="9981" y="3035"/>
                  </a:lnTo>
                  <a:lnTo>
                    <a:pt x="9981" y="3118"/>
                  </a:lnTo>
                  <a:lnTo>
                    <a:pt x="9939" y="3202"/>
                  </a:lnTo>
                  <a:lnTo>
                    <a:pt x="9898" y="3244"/>
                  </a:lnTo>
                  <a:lnTo>
                    <a:pt x="9814" y="3265"/>
                  </a:lnTo>
                  <a:lnTo>
                    <a:pt x="9772" y="3369"/>
                  </a:lnTo>
                  <a:lnTo>
                    <a:pt x="9667" y="3537"/>
                  </a:lnTo>
                  <a:lnTo>
                    <a:pt x="9584" y="3621"/>
                  </a:lnTo>
                  <a:lnTo>
                    <a:pt x="9584" y="3662"/>
                  </a:lnTo>
                  <a:lnTo>
                    <a:pt x="9521" y="3725"/>
                  </a:lnTo>
                  <a:lnTo>
                    <a:pt x="9458" y="3851"/>
                  </a:lnTo>
                  <a:lnTo>
                    <a:pt x="9395" y="3851"/>
                  </a:lnTo>
                  <a:lnTo>
                    <a:pt x="9374" y="3788"/>
                  </a:lnTo>
                  <a:lnTo>
                    <a:pt x="9395" y="3683"/>
                  </a:lnTo>
                  <a:lnTo>
                    <a:pt x="9479" y="3579"/>
                  </a:lnTo>
                  <a:lnTo>
                    <a:pt x="9500" y="3474"/>
                  </a:lnTo>
                  <a:lnTo>
                    <a:pt x="9563" y="3432"/>
                  </a:lnTo>
                  <a:lnTo>
                    <a:pt x="9667" y="3369"/>
                  </a:lnTo>
                  <a:lnTo>
                    <a:pt x="9709" y="3244"/>
                  </a:lnTo>
                  <a:lnTo>
                    <a:pt x="9793" y="3160"/>
                  </a:lnTo>
                  <a:lnTo>
                    <a:pt x="9814" y="3077"/>
                  </a:lnTo>
                  <a:lnTo>
                    <a:pt x="9814" y="3035"/>
                  </a:lnTo>
                  <a:lnTo>
                    <a:pt x="9772" y="2993"/>
                  </a:lnTo>
                  <a:lnTo>
                    <a:pt x="9793" y="2930"/>
                  </a:lnTo>
                  <a:lnTo>
                    <a:pt x="9877" y="2909"/>
                  </a:lnTo>
                  <a:lnTo>
                    <a:pt x="9898" y="2825"/>
                  </a:lnTo>
                  <a:lnTo>
                    <a:pt x="9898" y="2742"/>
                  </a:lnTo>
                  <a:lnTo>
                    <a:pt x="9939" y="2637"/>
                  </a:lnTo>
                  <a:lnTo>
                    <a:pt x="10023" y="2470"/>
                  </a:lnTo>
                  <a:lnTo>
                    <a:pt x="10023" y="2365"/>
                  </a:lnTo>
                  <a:lnTo>
                    <a:pt x="10086" y="2198"/>
                  </a:lnTo>
                  <a:lnTo>
                    <a:pt x="10107" y="1947"/>
                  </a:lnTo>
                  <a:lnTo>
                    <a:pt x="10086" y="1863"/>
                  </a:lnTo>
                  <a:lnTo>
                    <a:pt x="9918" y="1842"/>
                  </a:lnTo>
                  <a:lnTo>
                    <a:pt x="9814" y="1863"/>
                  </a:lnTo>
                  <a:lnTo>
                    <a:pt x="9709" y="1947"/>
                  </a:lnTo>
                  <a:lnTo>
                    <a:pt x="9605" y="1884"/>
                  </a:lnTo>
                  <a:lnTo>
                    <a:pt x="9521" y="1863"/>
                  </a:lnTo>
                  <a:lnTo>
                    <a:pt x="9479" y="1884"/>
                  </a:lnTo>
                  <a:lnTo>
                    <a:pt x="9500" y="1968"/>
                  </a:lnTo>
                  <a:lnTo>
                    <a:pt x="9584" y="2051"/>
                  </a:lnTo>
                  <a:lnTo>
                    <a:pt x="9584" y="2198"/>
                  </a:lnTo>
                  <a:lnTo>
                    <a:pt x="9563" y="2281"/>
                  </a:lnTo>
                  <a:lnTo>
                    <a:pt x="9500" y="2219"/>
                  </a:lnTo>
                  <a:lnTo>
                    <a:pt x="9479" y="2093"/>
                  </a:lnTo>
                  <a:lnTo>
                    <a:pt x="9395" y="2009"/>
                  </a:lnTo>
                  <a:lnTo>
                    <a:pt x="9312" y="1989"/>
                  </a:lnTo>
                  <a:lnTo>
                    <a:pt x="9165" y="2114"/>
                  </a:lnTo>
                  <a:lnTo>
                    <a:pt x="9165" y="2219"/>
                  </a:lnTo>
                  <a:lnTo>
                    <a:pt x="9207" y="2302"/>
                  </a:lnTo>
                  <a:lnTo>
                    <a:pt x="9165" y="2386"/>
                  </a:lnTo>
                  <a:lnTo>
                    <a:pt x="9061" y="2386"/>
                  </a:lnTo>
                  <a:lnTo>
                    <a:pt x="9061" y="2323"/>
                  </a:lnTo>
                  <a:lnTo>
                    <a:pt x="9061" y="2219"/>
                  </a:lnTo>
                  <a:lnTo>
                    <a:pt x="9040" y="2114"/>
                  </a:lnTo>
                  <a:lnTo>
                    <a:pt x="8956" y="2072"/>
                  </a:lnTo>
                  <a:lnTo>
                    <a:pt x="8747" y="2072"/>
                  </a:lnTo>
                  <a:lnTo>
                    <a:pt x="8538" y="2156"/>
                  </a:lnTo>
                  <a:lnTo>
                    <a:pt x="8307" y="2156"/>
                  </a:lnTo>
                  <a:lnTo>
                    <a:pt x="8140" y="2093"/>
                  </a:lnTo>
                  <a:lnTo>
                    <a:pt x="8056" y="2093"/>
                  </a:lnTo>
                  <a:lnTo>
                    <a:pt x="7994" y="2114"/>
                  </a:lnTo>
                  <a:lnTo>
                    <a:pt x="7910" y="2093"/>
                  </a:lnTo>
                  <a:lnTo>
                    <a:pt x="7805" y="2093"/>
                  </a:lnTo>
                  <a:lnTo>
                    <a:pt x="7701" y="2177"/>
                  </a:lnTo>
                  <a:lnTo>
                    <a:pt x="7680" y="2219"/>
                  </a:lnTo>
                  <a:lnTo>
                    <a:pt x="7722" y="2302"/>
                  </a:lnTo>
                  <a:lnTo>
                    <a:pt x="7722" y="2386"/>
                  </a:lnTo>
                  <a:lnTo>
                    <a:pt x="7784" y="2491"/>
                  </a:lnTo>
                  <a:lnTo>
                    <a:pt x="7805" y="2533"/>
                  </a:lnTo>
                  <a:lnTo>
                    <a:pt x="7784" y="2616"/>
                  </a:lnTo>
                  <a:lnTo>
                    <a:pt x="7722" y="2784"/>
                  </a:lnTo>
                  <a:lnTo>
                    <a:pt x="7742" y="2930"/>
                  </a:lnTo>
                  <a:lnTo>
                    <a:pt x="7889" y="3118"/>
                  </a:lnTo>
                  <a:lnTo>
                    <a:pt x="7889" y="3223"/>
                  </a:lnTo>
                  <a:lnTo>
                    <a:pt x="7910" y="3432"/>
                  </a:lnTo>
                  <a:lnTo>
                    <a:pt x="7889" y="3453"/>
                  </a:lnTo>
                  <a:lnTo>
                    <a:pt x="7826" y="3411"/>
                  </a:lnTo>
                  <a:lnTo>
                    <a:pt x="7784" y="3307"/>
                  </a:lnTo>
                  <a:lnTo>
                    <a:pt x="7638" y="3160"/>
                  </a:lnTo>
                  <a:lnTo>
                    <a:pt x="7596" y="3118"/>
                  </a:lnTo>
                  <a:lnTo>
                    <a:pt x="7596" y="2909"/>
                  </a:lnTo>
                  <a:lnTo>
                    <a:pt x="7617" y="2700"/>
                  </a:lnTo>
                  <a:lnTo>
                    <a:pt x="7617" y="2595"/>
                  </a:lnTo>
                  <a:lnTo>
                    <a:pt x="7512" y="2428"/>
                  </a:lnTo>
                  <a:lnTo>
                    <a:pt x="7512" y="2323"/>
                  </a:lnTo>
                  <a:lnTo>
                    <a:pt x="7491" y="2281"/>
                  </a:lnTo>
                  <a:lnTo>
                    <a:pt x="7429" y="2261"/>
                  </a:lnTo>
                  <a:lnTo>
                    <a:pt x="7303" y="2302"/>
                  </a:lnTo>
                  <a:lnTo>
                    <a:pt x="7177" y="2386"/>
                  </a:lnTo>
                  <a:lnTo>
                    <a:pt x="7010" y="2407"/>
                  </a:lnTo>
                  <a:lnTo>
                    <a:pt x="6947" y="2470"/>
                  </a:lnTo>
                  <a:lnTo>
                    <a:pt x="6905" y="2595"/>
                  </a:lnTo>
                  <a:lnTo>
                    <a:pt x="6947" y="2700"/>
                  </a:lnTo>
                  <a:lnTo>
                    <a:pt x="6905" y="2825"/>
                  </a:lnTo>
                  <a:lnTo>
                    <a:pt x="6843" y="2930"/>
                  </a:lnTo>
                  <a:lnTo>
                    <a:pt x="6801" y="2993"/>
                  </a:lnTo>
                  <a:lnTo>
                    <a:pt x="6843" y="3035"/>
                  </a:lnTo>
                  <a:lnTo>
                    <a:pt x="6885" y="3035"/>
                  </a:lnTo>
                  <a:lnTo>
                    <a:pt x="6947" y="3056"/>
                  </a:lnTo>
                  <a:lnTo>
                    <a:pt x="6947" y="3202"/>
                  </a:lnTo>
                  <a:lnTo>
                    <a:pt x="6885" y="3307"/>
                  </a:lnTo>
                  <a:lnTo>
                    <a:pt x="6738" y="3411"/>
                  </a:lnTo>
                  <a:lnTo>
                    <a:pt x="6633" y="3411"/>
                  </a:lnTo>
                  <a:lnTo>
                    <a:pt x="6592" y="3453"/>
                  </a:lnTo>
                  <a:lnTo>
                    <a:pt x="6571" y="3558"/>
                  </a:lnTo>
                  <a:lnTo>
                    <a:pt x="6529" y="3621"/>
                  </a:lnTo>
                  <a:lnTo>
                    <a:pt x="6487" y="3683"/>
                  </a:lnTo>
                  <a:lnTo>
                    <a:pt x="6529" y="3767"/>
                  </a:lnTo>
                  <a:lnTo>
                    <a:pt x="6487" y="3830"/>
                  </a:lnTo>
                  <a:lnTo>
                    <a:pt x="6424" y="3830"/>
                  </a:lnTo>
                  <a:lnTo>
                    <a:pt x="6382" y="3851"/>
                  </a:lnTo>
                  <a:lnTo>
                    <a:pt x="6236" y="3872"/>
                  </a:lnTo>
                  <a:lnTo>
                    <a:pt x="6131" y="3830"/>
                  </a:lnTo>
                  <a:lnTo>
                    <a:pt x="6089" y="3767"/>
                  </a:lnTo>
                  <a:lnTo>
                    <a:pt x="6089" y="3683"/>
                  </a:lnTo>
                  <a:lnTo>
                    <a:pt x="6048" y="3662"/>
                  </a:lnTo>
                  <a:lnTo>
                    <a:pt x="5985" y="3662"/>
                  </a:lnTo>
                  <a:lnTo>
                    <a:pt x="5964" y="3621"/>
                  </a:lnTo>
                  <a:lnTo>
                    <a:pt x="5943" y="3537"/>
                  </a:lnTo>
                  <a:lnTo>
                    <a:pt x="5838" y="3537"/>
                  </a:lnTo>
                  <a:lnTo>
                    <a:pt x="5797" y="3579"/>
                  </a:lnTo>
                  <a:lnTo>
                    <a:pt x="5755" y="3641"/>
                  </a:lnTo>
                  <a:lnTo>
                    <a:pt x="5671" y="3641"/>
                  </a:lnTo>
                  <a:lnTo>
                    <a:pt x="5629" y="3662"/>
                  </a:lnTo>
                  <a:lnTo>
                    <a:pt x="5629" y="3830"/>
                  </a:lnTo>
                  <a:lnTo>
                    <a:pt x="5608" y="3893"/>
                  </a:lnTo>
                  <a:lnTo>
                    <a:pt x="5608" y="3997"/>
                  </a:lnTo>
                  <a:lnTo>
                    <a:pt x="5650" y="4165"/>
                  </a:lnTo>
                  <a:lnTo>
                    <a:pt x="5629" y="4353"/>
                  </a:lnTo>
                  <a:lnTo>
                    <a:pt x="5566" y="4416"/>
                  </a:lnTo>
                  <a:lnTo>
                    <a:pt x="5525" y="4416"/>
                  </a:lnTo>
                  <a:lnTo>
                    <a:pt x="5545" y="4206"/>
                  </a:lnTo>
                  <a:lnTo>
                    <a:pt x="5545" y="4060"/>
                  </a:lnTo>
                  <a:lnTo>
                    <a:pt x="5525" y="3976"/>
                  </a:lnTo>
                  <a:lnTo>
                    <a:pt x="5525" y="3767"/>
                  </a:lnTo>
                  <a:lnTo>
                    <a:pt x="5504" y="3662"/>
                  </a:lnTo>
                  <a:lnTo>
                    <a:pt x="5462" y="3641"/>
                  </a:lnTo>
                  <a:lnTo>
                    <a:pt x="5420" y="3662"/>
                  </a:lnTo>
                  <a:lnTo>
                    <a:pt x="5336" y="3662"/>
                  </a:lnTo>
                  <a:lnTo>
                    <a:pt x="5253" y="3767"/>
                  </a:lnTo>
                  <a:lnTo>
                    <a:pt x="5190" y="3788"/>
                  </a:lnTo>
                  <a:lnTo>
                    <a:pt x="5085" y="3872"/>
                  </a:lnTo>
                  <a:lnTo>
                    <a:pt x="5043" y="3955"/>
                  </a:lnTo>
                  <a:lnTo>
                    <a:pt x="5043" y="4039"/>
                  </a:lnTo>
                  <a:lnTo>
                    <a:pt x="4918" y="4186"/>
                  </a:lnTo>
                  <a:lnTo>
                    <a:pt x="4876" y="4206"/>
                  </a:lnTo>
                  <a:lnTo>
                    <a:pt x="4834" y="4165"/>
                  </a:lnTo>
                  <a:lnTo>
                    <a:pt x="4729" y="4165"/>
                  </a:lnTo>
                  <a:lnTo>
                    <a:pt x="4688" y="4186"/>
                  </a:lnTo>
                  <a:lnTo>
                    <a:pt x="4688" y="4248"/>
                  </a:lnTo>
                  <a:lnTo>
                    <a:pt x="4771" y="4269"/>
                  </a:lnTo>
                  <a:lnTo>
                    <a:pt x="4792" y="4290"/>
                  </a:lnTo>
                  <a:lnTo>
                    <a:pt x="4709" y="4311"/>
                  </a:lnTo>
                  <a:lnTo>
                    <a:pt x="4562" y="4311"/>
                  </a:lnTo>
                  <a:lnTo>
                    <a:pt x="4478" y="4353"/>
                  </a:lnTo>
                  <a:lnTo>
                    <a:pt x="4416" y="4416"/>
                  </a:lnTo>
                  <a:lnTo>
                    <a:pt x="4248" y="4478"/>
                  </a:lnTo>
                  <a:lnTo>
                    <a:pt x="4248" y="4520"/>
                  </a:lnTo>
                  <a:lnTo>
                    <a:pt x="4185" y="4583"/>
                  </a:lnTo>
                  <a:lnTo>
                    <a:pt x="4081" y="4625"/>
                  </a:lnTo>
                  <a:lnTo>
                    <a:pt x="3997" y="4625"/>
                  </a:lnTo>
                  <a:lnTo>
                    <a:pt x="3976" y="4688"/>
                  </a:lnTo>
                  <a:lnTo>
                    <a:pt x="3976" y="4771"/>
                  </a:lnTo>
                  <a:lnTo>
                    <a:pt x="4039" y="4813"/>
                  </a:lnTo>
                  <a:lnTo>
                    <a:pt x="3997" y="4876"/>
                  </a:lnTo>
                  <a:lnTo>
                    <a:pt x="3955" y="4897"/>
                  </a:lnTo>
                  <a:lnTo>
                    <a:pt x="3892" y="4939"/>
                  </a:lnTo>
                  <a:lnTo>
                    <a:pt x="3851" y="5022"/>
                  </a:lnTo>
                  <a:lnTo>
                    <a:pt x="3767" y="5043"/>
                  </a:lnTo>
                  <a:lnTo>
                    <a:pt x="3746" y="5127"/>
                  </a:lnTo>
                  <a:lnTo>
                    <a:pt x="3746" y="5169"/>
                  </a:lnTo>
                  <a:lnTo>
                    <a:pt x="3767" y="5211"/>
                  </a:lnTo>
                  <a:lnTo>
                    <a:pt x="3767" y="5294"/>
                  </a:lnTo>
                  <a:lnTo>
                    <a:pt x="3767" y="5336"/>
                  </a:lnTo>
                  <a:lnTo>
                    <a:pt x="3830" y="5357"/>
                  </a:lnTo>
                  <a:lnTo>
                    <a:pt x="3892" y="5357"/>
                  </a:lnTo>
                  <a:lnTo>
                    <a:pt x="3976" y="5420"/>
                  </a:lnTo>
                  <a:lnTo>
                    <a:pt x="4039" y="5420"/>
                  </a:lnTo>
                  <a:lnTo>
                    <a:pt x="4081" y="5357"/>
                  </a:lnTo>
                  <a:lnTo>
                    <a:pt x="4144" y="5357"/>
                  </a:lnTo>
                  <a:lnTo>
                    <a:pt x="4248" y="5441"/>
                  </a:lnTo>
                  <a:lnTo>
                    <a:pt x="4269" y="5525"/>
                  </a:lnTo>
                  <a:lnTo>
                    <a:pt x="4353" y="5525"/>
                  </a:lnTo>
                  <a:lnTo>
                    <a:pt x="4457" y="5441"/>
                  </a:lnTo>
                  <a:lnTo>
                    <a:pt x="4499" y="5441"/>
                  </a:lnTo>
                  <a:lnTo>
                    <a:pt x="4604" y="5462"/>
                  </a:lnTo>
                  <a:lnTo>
                    <a:pt x="4792" y="5462"/>
                  </a:lnTo>
                  <a:lnTo>
                    <a:pt x="4834" y="5441"/>
                  </a:lnTo>
                  <a:lnTo>
                    <a:pt x="4834" y="5336"/>
                  </a:lnTo>
                  <a:lnTo>
                    <a:pt x="4918" y="5253"/>
                  </a:lnTo>
                  <a:lnTo>
                    <a:pt x="4939" y="5253"/>
                  </a:lnTo>
                  <a:lnTo>
                    <a:pt x="4939" y="5357"/>
                  </a:lnTo>
                  <a:lnTo>
                    <a:pt x="4981" y="5378"/>
                  </a:lnTo>
                  <a:lnTo>
                    <a:pt x="4939" y="5441"/>
                  </a:lnTo>
                  <a:lnTo>
                    <a:pt x="4813" y="5483"/>
                  </a:lnTo>
                  <a:lnTo>
                    <a:pt x="4709" y="5566"/>
                  </a:lnTo>
                  <a:lnTo>
                    <a:pt x="4562" y="5546"/>
                  </a:lnTo>
                  <a:lnTo>
                    <a:pt x="4457" y="5566"/>
                  </a:lnTo>
                  <a:lnTo>
                    <a:pt x="4416" y="5629"/>
                  </a:lnTo>
                  <a:lnTo>
                    <a:pt x="4416" y="5671"/>
                  </a:lnTo>
                  <a:lnTo>
                    <a:pt x="4520" y="5755"/>
                  </a:lnTo>
                  <a:lnTo>
                    <a:pt x="4667" y="5755"/>
                  </a:lnTo>
                  <a:lnTo>
                    <a:pt x="4688" y="5776"/>
                  </a:lnTo>
                  <a:lnTo>
                    <a:pt x="4667" y="5859"/>
                  </a:lnTo>
                  <a:lnTo>
                    <a:pt x="4520" y="5943"/>
                  </a:lnTo>
                  <a:lnTo>
                    <a:pt x="4290" y="5943"/>
                  </a:lnTo>
                  <a:lnTo>
                    <a:pt x="4206" y="6048"/>
                  </a:lnTo>
                  <a:lnTo>
                    <a:pt x="4206" y="6152"/>
                  </a:lnTo>
                  <a:lnTo>
                    <a:pt x="4290" y="6194"/>
                  </a:lnTo>
                  <a:lnTo>
                    <a:pt x="4269" y="6299"/>
                  </a:lnTo>
                  <a:lnTo>
                    <a:pt x="4185" y="6320"/>
                  </a:lnTo>
                  <a:lnTo>
                    <a:pt x="4081" y="6487"/>
                  </a:lnTo>
                  <a:lnTo>
                    <a:pt x="4039" y="6571"/>
                  </a:lnTo>
                  <a:lnTo>
                    <a:pt x="3892" y="6613"/>
                  </a:lnTo>
                  <a:lnTo>
                    <a:pt x="3788" y="6738"/>
                  </a:lnTo>
                  <a:lnTo>
                    <a:pt x="3725" y="6843"/>
                  </a:lnTo>
                  <a:lnTo>
                    <a:pt x="3620" y="6947"/>
                  </a:lnTo>
                  <a:lnTo>
                    <a:pt x="3620" y="7010"/>
                  </a:lnTo>
                  <a:lnTo>
                    <a:pt x="3537" y="7031"/>
                  </a:lnTo>
                  <a:lnTo>
                    <a:pt x="3453" y="7031"/>
                  </a:lnTo>
                  <a:lnTo>
                    <a:pt x="3348" y="6947"/>
                  </a:lnTo>
                  <a:lnTo>
                    <a:pt x="3307" y="6906"/>
                  </a:lnTo>
                  <a:lnTo>
                    <a:pt x="3202" y="6885"/>
                  </a:lnTo>
                  <a:lnTo>
                    <a:pt x="3139" y="6822"/>
                  </a:lnTo>
                  <a:lnTo>
                    <a:pt x="3014" y="6801"/>
                  </a:lnTo>
                  <a:lnTo>
                    <a:pt x="2888" y="6822"/>
                  </a:lnTo>
                  <a:lnTo>
                    <a:pt x="2784" y="6885"/>
                  </a:lnTo>
                  <a:lnTo>
                    <a:pt x="2679" y="6843"/>
                  </a:lnTo>
                  <a:lnTo>
                    <a:pt x="2616" y="6822"/>
                  </a:lnTo>
                  <a:lnTo>
                    <a:pt x="2512" y="6843"/>
                  </a:lnTo>
                  <a:lnTo>
                    <a:pt x="2344" y="6843"/>
                  </a:lnTo>
                  <a:lnTo>
                    <a:pt x="2177" y="6927"/>
                  </a:lnTo>
                  <a:lnTo>
                    <a:pt x="2156" y="7010"/>
                  </a:lnTo>
                  <a:lnTo>
                    <a:pt x="2198" y="7052"/>
                  </a:lnTo>
                  <a:lnTo>
                    <a:pt x="2177" y="7115"/>
                  </a:lnTo>
                  <a:lnTo>
                    <a:pt x="2156" y="7052"/>
                  </a:lnTo>
                  <a:lnTo>
                    <a:pt x="2072" y="7052"/>
                  </a:lnTo>
                  <a:lnTo>
                    <a:pt x="1654" y="7157"/>
                  </a:lnTo>
                  <a:lnTo>
                    <a:pt x="1549" y="7157"/>
                  </a:lnTo>
                  <a:lnTo>
                    <a:pt x="1486" y="7199"/>
                  </a:lnTo>
                  <a:lnTo>
                    <a:pt x="1465" y="7199"/>
                  </a:lnTo>
                  <a:lnTo>
                    <a:pt x="1382" y="7157"/>
                  </a:lnTo>
                  <a:lnTo>
                    <a:pt x="1319" y="7219"/>
                  </a:lnTo>
                  <a:lnTo>
                    <a:pt x="1277" y="7261"/>
                  </a:lnTo>
                  <a:lnTo>
                    <a:pt x="1214" y="7303"/>
                  </a:lnTo>
                  <a:lnTo>
                    <a:pt x="1172" y="7261"/>
                  </a:lnTo>
                  <a:lnTo>
                    <a:pt x="1172" y="7240"/>
                  </a:lnTo>
                  <a:lnTo>
                    <a:pt x="1110" y="7219"/>
                  </a:lnTo>
                  <a:lnTo>
                    <a:pt x="1026" y="7219"/>
                  </a:lnTo>
                  <a:lnTo>
                    <a:pt x="942" y="7261"/>
                  </a:lnTo>
                  <a:lnTo>
                    <a:pt x="859" y="7261"/>
                  </a:lnTo>
                  <a:lnTo>
                    <a:pt x="817" y="7240"/>
                  </a:lnTo>
                  <a:lnTo>
                    <a:pt x="733" y="7240"/>
                  </a:lnTo>
                  <a:lnTo>
                    <a:pt x="691" y="7303"/>
                  </a:lnTo>
                  <a:lnTo>
                    <a:pt x="607" y="7324"/>
                  </a:lnTo>
                  <a:lnTo>
                    <a:pt x="607" y="7366"/>
                  </a:lnTo>
                  <a:lnTo>
                    <a:pt x="607" y="7429"/>
                  </a:lnTo>
                  <a:lnTo>
                    <a:pt x="419" y="7512"/>
                  </a:lnTo>
                  <a:lnTo>
                    <a:pt x="315" y="7512"/>
                  </a:lnTo>
                  <a:lnTo>
                    <a:pt x="294" y="7554"/>
                  </a:lnTo>
                  <a:lnTo>
                    <a:pt x="335" y="7638"/>
                  </a:lnTo>
                  <a:lnTo>
                    <a:pt x="419" y="7638"/>
                  </a:lnTo>
                  <a:lnTo>
                    <a:pt x="482" y="7659"/>
                  </a:lnTo>
                  <a:lnTo>
                    <a:pt x="482" y="7722"/>
                  </a:lnTo>
                  <a:lnTo>
                    <a:pt x="398" y="7722"/>
                  </a:lnTo>
                  <a:lnTo>
                    <a:pt x="377" y="7680"/>
                  </a:lnTo>
                  <a:lnTo>
                    <a:pt x="335" y="7722"/>
                  </a:lnTo>
                  <a:lnTo>
                    <a:pt x="294" y="7784"/>
                  </a:lnTo>
                  <a:lnTo>
                    <a:pt x="189" y="7847"/>
                  </a:lnTo>
                  <a:lnTo>
                    <a:pt x="105" y="7868"/>
                  </a:lnTo>
                  <a:lnTo>
                    <a:pt x="168" y="7931"/>
                  </a:lnTo>
                  <a:lnTo>
                    <a:pt x="273" y="7973"/>
                  </a:lnTo>
                  <a:lnTo>
                    <a:pt x="315" y="8035"/>
                  </a:lnTo>
                  <a:lnTo>
                    <a:pt x="419" y="8266"/>
                  </a:lnTo>
                  <a:lnTo>
                    <a:pt x="482" y="8307"/>
                  </a:lnTo>
                  <a:lnTo>
                    <a:pt x="587" y="8307"/>
                  </a:lnTo>
                  <a:lnTo>
                    <a:pt x="628" y="8349"/>
                  </a:lnTo>
                  <a:lnTo>
                    <a:pt x="649" y="8391"/>
                  </a:lnTo>
                  <a:lnTo>
                    <a:pt x="607" y="8454"/>
                  </a:lnTo>
                  <a:lnTo>
                    <a:pt x="545" y="8496"/>
                  </a:lnTo>
                  <a:lnTo>
                    <a:pt x="524" y="8559"/>
                  </a:lnTo>
                  <a:lnTo>
                    <a:pt x="587" y="8621"/>
                  </a:lnTo>
                  <a:lnTo>
                    <a:pt x="691" y="8663"/>
                  </a:lnTo>
                  <a:lnTo>
                    <a:pt x="817" y="8621"/>
                  </a:lnTo>
                  <a:lnTo>
                    <a:pt x="921" y="8559"/>
                  </a:lnTo>
                  <a:lnTo>
                    <a:pt x="963" y="8496"/>
                  </a:lnTo>
                  <a:lnTo>
                    <a:pt x="1005" y="8475"/>
                  </a:lnTo>
                  <a:lnTo>
                    <a:pt x="1047" y="8496"/>
                  </a:lnTo>
                  <a:lnTo>
                    <a:pt x="1068" y="8559"/>
                  </a:lnTo>
                  <a:lnTo>
                    <a:pt x="1005" y="8684"/>
                  </a:lnTo>
                  <a:lnTo>
                    <a:pt x="900" y="8726"/>
                  </a:lnTo>
                  <a:lnTo>
                    <a:pt x="796" y="8768"/>
                  </a:lnTo>
                  <a:lnTo>
                    <a:pt x="754" y="8810"/>
                  </a:lnTo>
                  <a:lnTo>
                    <a:pt x="796" y="8893"/>
                  </a:lnTo>
                  <a:lnTo>
                    <a:pt x="900" y="8914"/>
                  </a:lnTo>
                  <a:lnTo>
                    <a:pt x="963" y="8872"/>
                  </a:lnTo>
                  <a:lnTo>
                    <a:pt x="1110" y="8810"/>
                  </a:lnTo>
                  <a:lnTo>
                    <a:pt x="1151" y="8831"/>
                  </a:lnTo>
                  <a:lnTo>
                    <a:pt x="1151" y="8872"/>
                  </a:lnTo>
                  <a:lnTo>
                    <a:pt x="963" y="8935"/>
                  </a:lnTo>
                  <a:lnTo>
                    <a:pt x="838" y="8998"/>
                  </a:lnTo>
                  <a:lnTo>
                    <a:pt x="817" y="9040"/>
                  </a:lnTo>
                  <a:lnTo>
                    <a:pt x="1005" y="9228"/>
                  </a:lnTo>
                  <a:lnTo>
                    <a:pt x="1131" y="9291"/>
                  </a:lnTo>
                  <a:lnTo>
                    <a:pt x="1277" y="9291"/>
                  </a:lnTo>
                  <a:lnTo>
                    <a:pt x="1340" y="9228"/>
                  </a:lnTo>
                  <a:lnTo>
                    <a:pt x="1361" y="9103"/>
                  </a:lnTo>
                  <a:lnTo>
                    <a:pt x="1319" y="9040"/>
                  </a:lnTo>
                  <a:lnTo>
                    <a:pt x="1277" y="8998"/>
                  </a:lnTo>
                  <a:lnTo>
                    <a:pt x="1319" y="8977"/>
                  </a:lnTo>
                  <a:lnTo>
                    <a:pt x="1361" y="8977"/>
                  </a:lnTo>
                  <a:lnTo>
                    <a:pt x="1444" y="9082"/>
                  </a:lnTo>
                  <a:lnTo>
                    <a:pt x="1465" y="9103"/>
                  </a:lnTo>
                  <a:lnTo>
                    <a:pt x="1465" y="9144"/>
                  </a:lnTo>
                  <a:lnTo>
                    <a:pt x="1570" y="9207"/>
                  </a:lnTo>
                  <a:lnTo>
                    <a:pt x="1758" y="9228"/>
                  </a:lnTo>
                  <a:lnTo>
                    <a:pt x="1884" y="9228"/>
                  </a:lnTo>
                  <a:lnTo>
                    <a:pt x="1988" y="9144"/>
                  </a:lnTo>
                  <a:lnTo>
                    <a:pt x="2051" y="9123"/>
                  </a:lnTo>
                  <a:lnTo>
                    <a:pt x="2114" y="9144"/>
                  </a:lnTo>
                  <a:lnTo>
                    <a:pt x="2114" y="9228"/>
                  </a:lnTo>
                  <a:lnTo>
                    <a:pt x="2177" y="9291"/>
                  </a:lnTo>
                  <a:lnTo>
                    <a:pt x="2219" y="9291"/>
                  </a:lnTo>
                  <a:lnTo>
                    <a:pt x="2281" y="9312"/>
                  </a:lnTo>
                  <a:lnTo>
                    <a:pt x="2302" y="9458"/>
                  </a:lnTo>
                  <a:lnTo>
                    <a:pt x="2260" y="9458"/>
                  </a:lnTo>
                  <a:lnTo>
                    <a:pt x="2114" y="9542"/>
                  </a:lnTo>
                  <a:lnTo>
                    <a:pt x="2114" y="9626"/>
                  </a:lnTo>
                  <a:lnTo>
                    <a:pt x="2156" y="9667"/>
                  </a:lnTo>
                  <a:lnTo>
                    <a:pt x="2156" y="9730"/>
                  </a:lnTo>
                  <a:lnTo>
                    <a:pt x="2072" y="9667"/>
                  </a:lnTo>
                  <a:lnTo>
                    <a:pt x="2051" y="9647"/>
                  </a:lnTo>
                  <a:lnTo>
                    <a:pt x="1968" y="9626"/>
                  </a:lnTo>
                  <a:lnTo>
                    <a:pt x="1884" y="9542"/>
                  </a:lnTo>
                  <a:lnTo>
                    <a:pt x="1696" y="9458"/>
                  </a:lnTo>
                  <a:lnTo>
                    <a:pt x="1465" y="9458"/>
                  </a:lnTo>
                  <a:lnTo>
                    <a:pt x="1319" y="9437"/>
                  </a:lnTo>
                  <a:lnTo>
                    <a:pt x="1110" y="9500"/>
                  </a:lnTo>
                  <a:lnTo>
                    <a:pt x="1110" y="9542"/>
                  </a:lnTo>
                  <a:lnTo>
                    <a:pt x="1214" y="9626"/>
                  </a:lnTo>
                  <a:lnTo>
                    <a:pt x="1361" y="9647"/>
                  </a:lnTo>
                  <a:lnTo>
                    <a:pt x="1486" y="9667"/>
                  </a:lnTo>
                  <a:lnTo>
                    <a:pt x="1654" y="9772"/>
                  </a:lnTo>
                  <a:lnTo>
                    <a:pt x="1842" y="9856"/>
                  </a:lnTo>
                  <a:lnTo>
                    <a:pt x="1947" y="9856"/>
                  </a:lnTo>
                  <a:lnTo>
                    <a:pt x="2009" y="9877"/>
                  </a:lnTo>
                  <a:lnTo>
                    <a:pt x="1884" y="9940"/>
                  </a:lnTo>
                  <a:lnTo>
                    <a:pt x="1654" y="9940"/>
                  </a:lnTo>
                  <a:lnTo>
                    <a:pt x="1444" y="9814"/>
                  </a:lnTo>
                  <a:lnTo>
                    <a:pt x="1361" y="9751"/>
                  </a:lnTo>
                  <a:lnTo>
                    <a:pt x="1214" y="9751"/>
                  </a:lnTo>
                  <a:lnTo>
                    <a:pt x="1005" y="9647"/>
                  </a:lnTo>
                  <a:lnTo>
                    <a:pt x="796" y="9647"/>
                  </a:lnTo>
                  <a:lnTo>
                    <a:pt x="649" y="9563"/>
                  </a:lnTo>
                  <a:lnTo>
                    <a:pt x="482" y="9521"/>
                  </a:lnTo>
                  <a:lnTo>
                    <a:pt x="294" y="9605"/>
                  </a:lnTo>
                  <a:lnTo>
                    <a:pt x="294" y="9730"/>
                  </a:lnTo>
                  <a:lnTo>
                    <a:pt x="231" y="9667"/>
                  </a:lnTo>
                  <a:lnTo>
                    <a:pt x="168" y="9667"/>
                  </a:lnTo>
                  <a:lnTo>
                    <a:pt x="105" y="9730"/>
                  </a:lnTo>
                  <a:lnTo>
                    <a:pt x="63" y="9730"/>
                  </a:lnTo>
                  <a:lnTo>
                    <a:pt x="1" y="9814"/>
                  </a:lnTo>
                  <a:lnTo>
                    <a:pt x="1" y="9877"/>
                  </a:lnTo>
                  <a:lnTo>
                    <a:pt x="1" y="9960"/>
                  </a:lnTo>
                  <a:lnTo>
                    <a:pt x="63" y="9940"/>
                  </a:lnTo>
                  <a:lnTo>
                    <a:pt x="105" y="9940"/>
                  </a:lnTo>
                  <a:lnTo>
                    <a:pt x="147" y="9960"/>
                  </a:lnTo>
                  <a:lnTo>
                    <a:pt x="63" y="10023"/>
                  </a:lnTo>
                  <a:lnTo>
                    <a:pt x="22" y="10086"/>
                  </a:lnTo>
                  <a:lnTo>
                    <a:pt x="63" y="10191"/>
                  </a:lnTo>
                  <a:lnTo>
                    <a:pt x="189" y="10253"/>
                  </a:lnTo>
                  <a:lnTo>
                    <a:pt x="273" y="10170"/>
                  </a:lnTo>
                  <a:lnTo>
                    <a:pt x="315" y="10149"/>
                  </a:lnTo>
                  <a:lnTo>
                    <a:pt x="377" y="10149"/>
                  </a:lnTo>
                  <a:lnTo>
                    <a:pt x="440" y="10023"/>
                  </a:lnTo>
                  <a:lnTo>
                    <a:pt x="503" y="9981"/>
                  </a:lnTo>
                  <a:lnTo>
                    <a:pt x="587" y="9981"/>
                  </a:lnTo>
                  <a:lnTo>
                    <a:pt x="524" y="10044"/>
                  </a:lnTo>
                  <a:lnTo>
                    <a:pt x="482" y="10170"/>
                  </a:lnTo>
                  <a:lnTo>
                    <a:pt x="398" y="10232"/>
                  </a:lnTo>
                  <a:lnTo>
                    <a:pt x="315" y="10274"/>
                  </a:lnTo>
                  <a:lnTo>
                    <a:pt x="356" y="10442"/>
                  </a:lnTo>
                  <a:lnTo>
                    <a:pt x="503" y="10588"/>
                  </a:lnTo>
                  <a:lnTo>
                    <a:pt x="566" y="10546"/>
                  </a:lnTo>
                  <a:lnTo>
                    <a:pt x="607" y="10546"/>
                  </a:lnTo>
                  <a:lnTo>
                    <a:pt x="775" y="10609"/>
                  </a:lnTo>
                  <a:lnTo>
                    <a:pt x="879" y="10609"/>
                  </a:lnTo>
                  <a:lnTo>
                    <a:pt x="879" y="10672"/>
                  </a:lnTo>
                  <a:lnTo>
                    <a:pt x="817" y="10756"/>
                  </a:lnTo>
                  <a:lnTo>
                    <a:pt x="733" y="10797"/>
                  </a:lnTo>
                  <a:lnTo>
                    <a:pt x="712" y="10776"/>
                  </a:lnTo>
                  <a:lnTo>
                    <a:pt x="545" y="10776"/>
                  </a:lnTo>
                  <a:lnTo>
                    <a:pt x="482" y="10797"/>
                  </a:lnTo>
                  <a:lnTo>
                    <a:pt x="419" y="10881"/>
                  </a:lnTo>
                  <a:lnTo>
                    <a:pt x="273" y="10881"/>
                  </a:lnTo>
                  <a:lnTo>
                    <a:pt x="210" y="10923"/>
                  </a:lnTo>
                  <a:lnTo>
                    <a:pt x="210" y="11069"/>
                  </a:lnTo>
                  <a:lnTo>
                    <a:pt x="294" y="11174"/>
                  </a:lnTo>
                  <a:lnTo>
                    <a:pt x="335" y="11237"/>
                  </a:lnTo>
                  <a:lnTo>
                    <a:pt x="419" y="11425"/>
                  </a:lnTo>
                  <a:lnTo>
                    <a:pt x="545" y="11488"/>
                  </a:lnTo>
                  <a:lnTo>
                    <a:pt x="503" y="11509"/>
                  </a:lnTo>
                  <a:lnTo>
                    <a:pt x="503" y="11530"/>
                  </a:lnTo>
                  <a:lnTo>
                    <a:pt x="587" y="11592"/>
                  </a:lnTo>
                  <a:lnTo>
                    <a:pt x="670" y="11697"/>
                  </a:lnTo>
                  <a:lnTo>
                    <a:pt x="754" y="11760"/>
                  </a:lnTo>
                  <a:lnTo>
                    <a:pt x="859" y="11823"/>
                  </a:lnTo>
                  <a:lnTo>
                    <a:pt x="963" y="11927"/>
                  </a:lnTo>
                  <a:lnTo>
                    <a:pt x="1047" y="11969"/>
                  </a:lnTo>
                  <a:lnTo>
                    <a:pt x="1068" y="11948"/>
                  </a:lnTo>
                  <a:lnTo>
                    <a:pt x="1068" y="11864"/>
                  </a:lnTo>
                  <a:lnTo>
                    <a:pt x="1047" y="11718"/>
                  </a:lnTo>
                  <a:lnTo>
                    <a:pt x="1047" y="11634"/>
                  </a:lnTo>
                  <a:lnTo>
                    <a:pt x="1110" y="11592"/>
                  </a:lnTo>
                  <a:lnTo>
                    <a:pt x="1131" y="11488"/>
                  </a:lnTo>
                  <a:lnTo>
                    <a:pt x="1131" y="11404"/>
                  </a:lnTo>
                  <a:lnTo>
                    <a:pt x="1172" y="11383"/>
                  </a:lnTo>
                  <a:lnTo>
                    <a:pt x="1214" y="11383"/>
                  </a:lnTo>
                  <a:lnTo>
                    <a:pt x="1235" y="11488"/>
                  </a:lnTo>
                  <a:lnTo>
                    <a:pt x="1277" y="11592"/>
                  </a:lnTo>
                  <a:lnTo>
                    <a:pt x="1277" y="11655"/>
                  </a:lnTo>
                  <a:lnTo>
                    <a:pt x="1319" y="11718"/>
                  </a:lnTo>
                  <a:lnTo>
                    <a:pt x="1340" y="11697"/>
                  </a:lnTo>
                  <a:lnTo>
                    <a:pt x="1361" y="11634"/>
                  </a:lnTo>
                  <a:lnTo>
                    <a:pt x="1444" y="11634"/>
                  </a:lnTo>
                  <a:lnTo>
                    <a:pt x="1549" y="11551"/>
                  </a:lnTo>
                  <a:lnTo>
                    <a:pt x="1570" y="11592"/>
                  </a:lnTo>
                  <a:lnTo>
                    <a:pt x="1654" y="11592"/>
                  </a:lnTo>
                  <a:lnTo>
                    <a:pt x="1675" y="11634"/>
                  </a:lnTo>
                  <a:lnTo>
                    <a:pt x="1612" y="11718"/>
                  </a:lnTo>
                  <a:lnTo>
                    <a:pt x="1549" y="11823"/>
                  </a:lnTo>
                  <a:lnTo>
                    <a:pt x="1549" y="11927"/>
                  </a:lnTo>
                  <a:lnTo>
                    <a:pt x="1633" y="11948"/>
                  </a:lnTo>
                  <a:lnTo>
                    <a:pt x="1675" y="11927"/>
                  </a:lnTo>
                  <a:lnTo>
                    <a:pt x="1737" y="11739"/>
                  </a:lnTo>
                  <a:lnTo>
                    <a:pt x="1758" y="11655"/>
                  </a:lnTo>
                  <a:lnTo>
                    <a:pt x="1842" y="11697"/>
                  </a:lnTo>
                  <a:lnTo>
                    <a:pt x="1926" y="11823"/>
                  </a:lnTo>
                  <a:lnTo>
                    <a:pt x="1968" y="11844"/>
                  </a:lnTo>
                  <a:lnTo>
                    <a:pt x="2051" y="11802"/>
                  </a:lnTo>
                  <a:lnTo>
                    <a:pt x="2051" y="11718"/>
                  </a:lnTo>
                  <a:lnTo>
                    <a:pt x="2093" y="11634"/>
                  </a:lnTo>
                  <a:lnTo>
                    <a:pt x="2198" y="11634"/>
                  </a:lnTo>
                  <a:lnTo>
                    <a:pt x="2240" y="11655"/>
                  </a:lnTo>
                  <a:lnTo>
                    <a:pt x="2240" y="11760"/>
                  </a:lnTo>
                  <a:lnTo>
                    <a:pt x="2177" y="11864"/>
                  </a:lnTo>
                  <a:lnTo>
                    <a:pt x="2177" y="11969"/>
                  </a:lnTo>
                  <a:lnTo>
                    <a:pt x="2240" y="11927"/>
                  </a:lnTo>
                  <a:lnTo>
                    <a:pt x="2344" y="11844"/>
                  </a:lnTo>
                  <a:lnTo>
                    <a:pt x="2386" y="11739"/>
                  </a:lnTo>
                  <a:lnTo>
                    <a:pt x="2470" y="11655"/>
                  </a:lnTo>
                  <a:lnTo>
                    <a:pt x="2595" y="11634"/>
                  </a:lnTo>
                  <a:lnTo>
                    <a:pt x="2700" y="11655"/>
                  </a:lnTo>
                  <a:lnTo>
                    <a:pt x="2784" y="11739"/>
                  </a:lnTo>
                  <a:lnTo>
                    <a:pt x="2909" y="11802"/>
                  </a:lnTo>
                  <a:lnTo>
                    <a:pt x="3076" y="11927"/>
                  </a:lnTo>
                  <a:lnTo>
                    <a:pt x="3181" y="11948"/>
                  </a:lnTo>
                  <a:lnTo>
                    <a:pt x="3223" y="11906"/>
                  </a:lnTo>
                  <a:lnTo>
                    <a:pt x="3286" y="11906"/>
                  </a:lnTo>
                  <a:lnTo>
                    <a:pt x="3390" y="12011"/>
                  </a:lnTo>
                  <a:lnTo>
                    <a:pt x="3516" y="12116"/>
                  </a:lnTo>
                  <a:lnTo>
                    <a:pt x="3495" y="12220"/>
                  </a:lnTo>
                  <a:lnTo>
                    <a:pt x="3495" y="12241"/>
                  </a:lnTo>
                  <a:lnTo>
                    <a:pt x="3537" y="12241"/>
                  </a:lnTo>
                  <a:lnTo>
                    <a:pt x="3558" y="12220"/>
                  </a:lnTo>
                  <a:lnTo>
                    <a:pt x="3620" y="12241"/>
                  </a:lnTo>
                  <a:lnTo>
                    <a:pt x="3662" y="12325"/>
                  </a:lnTo>
                  <a:lnTo>
                    <a:pt x="3746" y="12367"/>
                  </a:lnTo>
                  <a:lnTo>
                    <a:pt x="3809" y="12429"/>
                  </a:lnTo>
                  <a:lnTo>
                    <a:pt x="3830" y="12492"/>
                  </a:lnTo>
                  <a:lnTo>
                    <a:pt x="3851" y="12534"/>
                  </a:lnTo>
                  <a:lnTo>
                    <a:pt x="3913" y="12534"/>
                  </a:lnTo>
                  <a:lnTo>
                    <a:pt x="3913" y="12471"/>
                  </a:lnTo>
                  <a:lnTo>
                    <a:pt x="3955" y="12471"/>
                  </a:lnTo>
                  <a:lnTo>
                    <a:pt x="4018" y="12492"/>
                  </a:lnTo>
                  <a:lnTo>
                    <a:pt x="4039" y="12576"/>
                  </a:lnTo>
                  <a:lnTo>
                    <a:pt x="4164" y="12681"/>
                  </a:lnTo>
                  <a:lnTo>
                    <a:pt x="4248" y="12785"/>
                  </a:lnTo>
                  <a:lnTo>
                    <a:pt x="4290" y="12806"/>
                  </a:lnTo>
                  <a:lnTo>
                    <a:pt x="4353" y="12869"/>
                  </a:lnTo>
                  <a:lnTo>
                    <a:pt x="4332" y="12953"/>
                  </a:lnTo>
                  <a:lnTo>
                    <a:pt x="4353" y="12973"/>
                  </a:lnTo>
                  <a:lnTo>
                    <a:pt x="4353" y="13015"/>
                  </a:lnTo>
                  <a:lnTo>
                    <a:pt x="4290" y="13078"/>
                  </a:lnTo>
                  <a:lnTo>
                    <a:pt x="4248" y="13183"/>
                  </a:lnTo>
                  <a:lnTo>
                    <a:pt x="4164" y="13225"/>
                  </a:lnTo>
                  <a:lnTo>
                    <a:pt x="4164" y="13266"/>
                  </a:lnTo>
                  <a:lnTo>
                    <a:pt x="4269" y="13266"/>
                  </a:lnTo>
                  <a:lnTo>
                    <a:pt x="4290" y="13287"/>
                  </a:lnTo>
                  <a:lnTo>
                    <a:pt x="4269" y="13329"/>
                  </a:lnTo>
                  <a:lnTo>
                    <a:pt x="4227" y="13371"/>
                  </a:lnTo>
                  <a:lnTo>
                    <a:pt x="4123" y="13476"/>
                  </a:lnTo>
                  <a:lnTo>
                    <a:pt x="4081" y="13497"/>
                  </a:lnTo>
                  <a:lnTo>
                    <a:pt x="4081" y="13538"/>
                  </a:lnTo>
                  <a:lnTo>
                    <a:pt x="4144" y="13601"/>
                  </a:lnTo>
                  <a:lnTo>
                    <a:pt x="4185" y="13685"/>
                  </a:lnTo>
                  <a:lnTo>
                    <a:pt x="4185" y="13727"/>
                  </a:lnTo>
                  <a:lnTo>
                    <a:pt x="4374" y="13894"/>
                  </a:lnTo>
                  <a:lnTo>
                    <a:pt x="4416" y="13957"/>
                  </a:lnTo>
                  <a:lnTo>
                    <a:pt x="4416" y="14061"/>
                  </a:lnTo>
                  <a:lnTo>
                    <a:pt x="4457" y="14124"/>
                  </a:lnTo>
                  <a:lnTo>
                    <a:pt x="4416" y="14166"/>
                  </a:lnTo>
                  <a:lnTo>
                    <a:pt x="4416" y="14250"/>
                  </a:lnTo>
                  <a:lnTo>
                    <a:pt x="4478" y="14333"/>
                  </a:lnTo>
                  <a:lnTo>
                    <a:pt x="4520" y="14333"/>
                  </a:lnTo>
                  <a:lnTo>
                    <a:pt x="4562" y="14354"/>
                  </a:lnTo>
                  <a:lnTo>
                    <a:pt x="4583" y="14438"/>
                  </a:lnTo>
                  <a:lnTo>
                    <a:pt x="4667" y="14543"/>
                  </a:lnTo>
                  <a:lnTo>
                    <a:pt x="4709" y="14585"/>
                  </a:lnTo>
                  <a:lnTo>
                    <a:pt x="4709" y="14668"/>
                  </a:lnTo>
                  <a:lnTo>
                    <a:pt x="4688" y="14752"/>
                  </a:lnTo>
                  <a:lnTo>
                    <a:pt x="4604" y="14773"/>
                  </a:lnTo>
                  <a:lnTo>
                    <a:pt x="4520" y="14857"/>
                  </a:lnTo>
                  <a:lnTo>
                    <a:pt x="4499" y="14940"/>
                  </a:lnTo>
                  <a:lnTo>
                    <a:pt x="4457" y="15003"/>
                  </a:lnTo>
                  <a:lnTo>
                    <a:pt x="4395" y="15003"/>
                  </a:lnTo>
                  <a:lnTo>
                    <a:pt x="4290" y="15087"/>
                  </a:lnTo>
                  <a:lnTo>
                    <a:pt x="4269" y="15149"/>
                  </a:lnTo>
                  <a:lnTo>
                    <a:pt x="4311" y="15170"/>
                  </a:lnTo>
                  <a:lnTo>
                    <a:pt x="4374" y="15149"/>
                  </a:lnTo>
                  <a:lnTo>
                    <a:pt x="4416" y="15087"/>
                  </a:lnTo>
                  <a:lnTo>
                    <a:pt x="4478" y="15087"/>
                  </a:lnTo>
                  <a:lnTo>
                    <a:pt x="4583" y="14982"/>
                  </a:lnTo>
                  <a:lnTo>
                    <a:pt x="4688" y="14982"/>
                  </a:lnTo>
                  <a:lnTo>
                    <a:pt x="4667" y="15108"/>
                  </a:lnTo>
                  <a:lnTo>
                    <a:pt x="4625" y="15170"/>
                  </a:lnTo>
                  <a:lnTo>
                    <a:pt x="4667" y="15254"/>
                  </a:lnTo>
                  <a:lnTo>
                    <a:pt x="4667" y="15317"/>
                  </a:lnTo>
                  <a:lnTo>
                    <a:pt x="4709" y="15421"/>
                  </a:lnTo>
                  <a:lnTo>
                    <a:pt x="4729" y="15526"/>
                  </a:lnTo>
                  <a:lnTo>
                    <a:pt x="4688" y="15631"/>
                  </a:lnTo>
                  <a:lnTo>
                    <a:pt x="4688" y="15694"/>
                  </a:lnTo>
                  <a:lnTo>
                    <a:pt x="4709" y="15777"/>
                  </a:lnTo>
                  <a:lnTo>
                    <a:pt x="4709" y="15798"/>
                  </a:lnTo>
                  <a:lnTo>
                    <a:pt x="4667" y="15735"/>
                  </a:lnTo>
                  <a:lnTo>
                    <a:pt x="4604" y="15777"/>
                  </a:lnTo>
                  <a:lnTo>
                    <a:pt x="4625" y="15903"/>
                  </a:lnTo>
                  <a:lnTo>
                    <a:pt x="4688" y="16007"/>
                  </a:lnTo>
                  <a:lnTo>
                    <a:pt x="4688" y="16049"/>
                  </a:lnTo>
                  <a:lnTo>
                    <a:pt x="4667" y="16049"/>
                  </a:lnTo>
                  <a:lnTo>
                    <a:pt x="4604" y="16112"/>
                  </a:lnTo>
                  <a:lnTo>
                    <a:pt x="4625" y="16196"/>
                  </a:lnTo>
                  <a:lnTo>
                    <a:pt x="4667" y="16238"/>
                  </a:lnTo>
                  <a:lnTo>
                    <a:pt x="4729" y="16238"/>
                  </a:lnTo>
                  <a:lnTo>
                    <a:pt x="4792" y="16300"/>
                  </a:lnTo>
                  <a:lnTo>
                    <a:pt x="4792" y="16342"/>
                  </a:lnTo>
                  <a:lnTo>
                    <a:pt x="4729" y="16405"/>
                  </a:lnTo>
                  <a:lnTo>
                    <a:pt x="4729" y="16468"/>
                  </a:lnTo>
                  <a:lnTo>
                    <a:pt x="4667" y="16551"/>
                  </a:lnTo>
                  <a:lnTo>
                    <a:pt x="4604" y="16572"/>
                  </a:lnTo>
                  <a:lnTo>
                    <a:pt x="4520" y="16551"/>
                  </a:lnTo>
                  <a:lnTo>
                    <a:pt x="4478" y="16572"/>
                  </a:lnTo>
                  <a:lnTo>
                    <a:pt x="4478" y="16635"/>
                  </a:lnTo>
                  <a:lnTo>
                    <a:pt x="4562" y="16656"/>
                  </a:lnTo>
                  <a:lnTo>
                    <a:pt x="4625" y="16656"/>
                  </a:lnTo>
                  <a:lnTo>
                    <a:pt x="4688" y="16719"/>
                  </a:lnTo>
                  <a:lnTo>
                    <a:pt x="4729" y="16719"/>
                  </a:lnTo>
                  <a:lnTo>
                    <a:pt x="4813" y="16740"/>
                  </a:lnTo>
                  <a:lnTo>
                    <a:pt x="4855" y="16782"/>
                  </a:lnTo>
                  <a:lnTo>
                    <a:pt x="4855" y="16886"/>
                  </a:lnTo>
                  <a:lnTo>
                    <a:pt x="4876" y="17033"/>
                  </a:lnTo>
                  <a:lnTo>
                    <a:pt x="4771" y="17137"/>
                  </a:lnTo>
                  <a:lnTo>
                    <a:pt x="4750" y="17200"/>
                  </a:lnTo>
                  <a:lnTo>
                    <a:pt x="4792" y="17263"/>
                  </a:lnTo>
                  <a:lnTo>
                    <a:pt x="4709" y="17409"/>
                  </a:lnTo>
                  <a:lnTo>
                    <a:pt x="4604" y="17472"/>
                  </a:lnTo>
                  <a:lnTo>
                    <a:pt x="4541" y="17472"/>
                  </a:lnTo>
                  <a:lnTo>
                    <a:pt x="4478" y="17409"/>
                  </a:lnTo>
                  <a:lnTo>
                    <a:pt x="4436" y="17409"/>
                  </a:lnTo>
                  <a:lnTo>
                    <a:pt x="4332" y="17493"/>
                  </a:lnTo>
                  <a:lnTo>
                    <a:pt x="4290" y="17577"/>
                  </a:lnTo>
                  <a:lnTo>
                    <a:pt x="4332" y="17598"/>
                  </a:lnTo>
                  <a:lnTo>
                    <a:pt x="4374" y="17598"/>
                  </a:lnTo>
                  <a:lnTo>
                    <a:pt x="4541" y="17618"/>
                  </a:lnTo>
                  <a:lnTo>
                    <a:pt x="4583" y="17577"/>
                  </a:lnTo>
                  <a:lnTo>
                    <a:pt x="4604" y="17556"/>
                  </a:lnTo>
                  <a:lnTo>
                    <a:pt x="4646" y="17577"/>
                  </a:lnTo>
                  <a:lnTo>
                    <a:pt x="4646" y="17618"/>
                  </a:lnTo>
                  <a:lnTo>
                    <a:pt x="4667" y="17660"/>
                  </a:lnTo>
                  <a:lnTo>
                    <a:pt x="4604" y="17702"/>
                  </a:lnTo>
                  <a:lnTo>
                    <a:pt x="4562" y="17702"/>
                  </a:lnTo>
                  <a:lnTo>
                    <a:pt x="4541" y="17723"/>
                  </a:lnTo>
                  <a:lnTo>
                    <a:pt x="4541" y="17807"/>
                  </a:lnTo>
                  <a:lnTo>
                    <a:pt x="4499" y="17828"/>
                  </a:lnTo>
                  <a:lnTo>
                    <a:pt x="4436" y="17828"/>
                  </a:lnTo>
                  <a:lnTo>
                    <a:pt x="4290" y="17932"/>
                  </a:lnTo>
                  <a:lnTo>
                    <a:pt x="4185" y="17995"/>
                  </a:lnTo>
                  <a:lnTo>
                    <a:pt x="4185" y="18037"/>
                  </a:lnTo>
                  <a:lnTo>
                    <a:pt x="4269" y="18121"/>
                  </a:lnTo>
                  <a:lnTo>
                    <a:pt x="4395" y="18142"/>
                  </a:lnTo>
                  <a:lnTo>
                    <a:pt x="4499" y="18121"/>
                  </a:lnTo>
                  <a:lnTo>
                    <a:pt x="4583" y="18016"/>
                  </a:lnTo>
                  <a:lnTo>
                    <a:pt x="4646" y="17911"/>
                  </a:lnTo>
                  <a:lnTo>
                    <a:pt x="4688" y="17870"/>
                  </a:lnTo>
                  <a:lnTo>
                    <a:pt x="4709" y="17870"/>
                  </a:lnTo>
                  <a:lnTo>
                    <a:pt x="4709" y="17911"/>
                  </a:lnTo>
                  <a:lnTo>
                    <a:pt x="4604" y="18079"/>
                  </a:lnTo>
                  <a:lnTo>
                    <a:pt x="4478" y="18204"/>
                  </a:lnTo>
                  <a:lnTo>
                    <a:pt x="4436" y="18183"/>
                  </a:lnTo>
                  <a:lnTo>
                    <a:pt x="4269" y="18204"/>
                  </a:lnTo>
                  <a:lnTo>
                    <a:pt x="4227" y="18225"/>
                  </a:lnTo>
                  <a:lnTo>
                    <a:pt x="4164" y="18309"/>
                  </a:lnTo>
                  <a:lnTo>
                    <a:pt x="4144" y="18288"/>
                  </a:lnTo>
                  <a:lnTo>
                    <a:pt x="4039" y="18288"/>
                  </a:lnTo>
                  <a:lnTo>
                    <a:pt x="3934" y="18330"/>
                  </a:lnTo>
                  <a:lnTo>
                    <a:pt x="3934" y="18393"/>
                  </a:lnTo>
                  <a:lnTo>
                    <a:pt x="3955" y="18414"/>
                  </a:lnTo>
                  <a:lnTo>
                    <a:pt x="3976" y="18455"/>
                  </a:lnTo>
                  <a:lnTo>
                    <a:pt x="3955" y="18539"/>
                  </a:lnTo>
                  <a:lnTo>
                    <a:pt x="4018" y="18665"/>
                  </a:lnTo>
                  <a:lnTo>
                    <a:pt x="4039" y="18665"/>
                  </a:lnTo>
                  <a:lnTo>
                    <a:pt x="4060" y="18602"/>
                  </a:lnTo>
                  <a:lnTo>
                    <a:pt x="4123" y="18602"/>
                  </a:lnTo>
                  <a:lnTo>
                    <a:pt x="4164" y="18644"/>
                  </a:lnTo>
                  <a:lnTo>
                    <a:pt x="4185" y="18707"/>
                  </a:lnTo>
                  <a:lnTo>
                    <a:pt x="4185" y="18769"/>
                  </a:lnTo>
                  <a:lnTo>
                    <a:pt x="4248" y="18832"/>
                  </a:lnTo>
                  <a:lnTo>
                    <a:pt x="4374" y="18832"/>
                  </a:lnTo>
                  <a:lnTo>
                    <a:pt x="4457" y="18769"/>
                  </a:lnTo>
                  <a:lnTo>
                    <a:pt x="4478" y="18748"/>
                  </a:lnTo>
                  <a:lnTo>
                    <a:pt x="4541" y="18748"/>
                  </a:lnTo>
                  <a:lnTo>
                    <a:pt x="4646" y="18727"/>
                  </a:lnTo>
                  <a:lnTo>
                    <a:pt x="4688" y="18665"/>
                  </a:lnTo>
                  <a:lnTo>
                    <a:pt x="4709" y="18560"/>
                  </a:lnTo>
                  <a:lnTo>
                    <a:pt x="4688" y="18497"/>
                  </a:lnTo>
                  <a:lnTo>
                    <a:pt x="4646" y="18434"/>
                  </a:lnTo>
                  <a:lnTo>
                    <a:pt x="4750" y="18434"/>
                  </a:lnTo>
                  <a:lnTo>
                    <a:pt x="4750" y="18393"/>
                  </a:lnTo>
                  <a:lnTo>
                    <a:pt x="4771" y="18225"/>
                  </a:lnTo>
                  <a:lnTo>
                    <a:pt x="4813" y="18309"/>
                  </a:lnTo>
                  <a:lnTo>
                    <a:pt x="4876" y="18351"/>
                  </a:lnTo>
                  <a:lnTo>
                    <a:pt x="4918" y="18351"/>
                  </a:lnTo>
                  <a:lnTo>
                    <a:pt x="4981" y="18288"/>
                  </a:lnTo>
                  <a:lnTo>
                    <a:pt x="4981" y="18121"/>
                  </a:lnTo>
                  <a:lnTo>
                    <a:pt x="4981" y="18016"/>
                  </a:lnTo>
                  <a:lnTo>
                    <a:pt x="4918" y="17911"/>
                  </a:lnTo>
                  <a:lnTo>
                    <a:pt x="4897" y="17828"/>
                  </a:lnTo>
                  <a:lnTo>
                    <a:pt x="4918" y="17618"/>
                  </a:lnTo>
                  <a:lnTo>
                    <a:pt x="4960" y="17577"/>
                  </a:lnTo>
                  <a:lnTo>
                    <a:pt x="4981" y="17577"/>
                  </a:lnTo>
                  <a:lnTo>
                    <a:pt x="4981" y="17660"/>
                  </a:lnTo>
                  <a:lnTo>
                    <a:pt x="4960" y="17723"/>
                  </a:lnTo>
                  <a:lnTo>
                    <a:pt x="4981" y="17828"/>
                  </a:lnTo>
                  <a:lnTo>
                    <a:pt x="5022" y="17932"/>
                  </a:lnTo>
                  <a:lnTo>
                    <a:pt x="5022" y="18079"/>
                  </a:lnTo>
                  <a:lnTo>
                    <a:pt x="5001" y="18204"/>
                  </a:lnTo>
                  <a:lnTo>
                    <a:pt x="5001" y="18309"/>
                  </a:lnTo>
                  <a:lnTo>
                    <a:pt x="5064" y="18309"/>
                  </a:lnTo>
                  <a:lnTo>
                    <a:pt x="5085" y="18288"/>
                  </a:lnTo>
                  <a:lnTo>
                    <a:pt x="5169" y="18225"/>
                  </a:lnTo>
                  <a:lnTo>
                    <a:pt x="5169" y="18183"/>
                  </a:lnTo>
                  <a:lnTo>
                    <a:pt x="5273" y="18037"/>
                  </a:lnTo>
                  <a:lnTo>
                    <a:pt x="5378" y="17995"/>
                  </a:lnTo>
                  <a:lnTo>
                    <a:pt x="5420" y="17995"/>
                  </a:lnTo>
                  <a:lnTo>
                    <a:pt x="5420" y="18016"/>
                  </a:lnTo>
                  <a:lnTo>
                    <a:pt x="5336" y="18079"/>
                  </a:lnTo>
                  <a:lnTo>
                    <a:pt x="5294" y="18121"/>
                  </a:lnTo>
                  <a:lnTo>
                    <a:pt x="5232" y="18246"/>
                  </a:lnTo>
                  <a:lnTo>
                    <a:pt x="5169" y="18330"/>
                  </a:lnTo>
                  <a:lnTo>
                    <a:pt x="5169" y="18393"/>
                  </a:lnTo>
                  <a:lnTo>
                    <a:pt x="5211" y="18414"/>
                  </a:lnTo>
                  <a:lnTo>
                    <a:pt x="5294" y="18414"/>
                  </a:lnTo>
                  <a:lnTo>
                    <a:pt x="5336" y="18434"/>
                  </a:lnTo>
                  <a:lnTo>
                    <a:pt x="5399" y="18518"/>
                  </a:lnTo>
                  <a:lnTo>
                    <a:pt x="5483" y="18539"/>
                  </a:lnTo>
                  <a:lnTo>
                    <a:pt x="5587" y="18518"/>
                  </a:lnTo>
                  <a:lnTo>
                    <a:pt x="5650" y="18455"/>
                  </a:lnTo>
                  <a:lnTo>
                    <a:pt x="5713" y="18455"/>
                  </a:lnTo>
                  <a:lnTo>
                    <a:pt x="5734" y="18497"/>
                  </a:lnTo>
                  <a:lnTo>
                    <a:pt x="5734" y="18539"/>
                  </a:lnTo>
                  <a:lnTo>
                    <a:pt x="5608" y="18623"/>
                  </a:lnTo>
                  <a:lnTo>
                    <a:pt x="5420" y="18665"/>
                  </a:lnTo>
                  <a:lnTo>
                    <a:pt x="5294" y="18665"/>
                  </a:lnTo>
                  <a:lnTo>
                    <a:pt x="5211" y="18727"/>
                  </a:lnTo>
                  <a:lnTo>
                    <a:pt x="5169" y="18769"/>
                  </a:lnTo>
                  <a:lnTo>
                    <a:pt x="5169" y="18832"/>
                  </a:lnTo>
                  <a:lnTo>
                    <a:pt x="5190" y="18853"/>
                  </a:lnTo>
                  <a:lnTo>
                    <a:pt x="5315" y="18832"/>
                  </a:lnTo>
                  <a:lnTo>
                    <a:pt x="5378" y="18853"/>
                  </a:lnTo>
                  <a:lnTo>
                    <a:pt x="5420" y="18832"/>
                  </a:lnTo>
                  <a:lnTo>
                    <a:pt x="5504" y="18769"/>
                  </a:lnTo>
                  <a:lnTo>
                    <a:pt x="5629" y="18769"/>
                  </a:lnTo>
                  <a:lnTo>
                    <a:pt x="5650" y="18811"/>
                  </a:lnTo>
                  <a:lnTo>
                    <a:pt x="5629" y="18853"/>
                  </a:lnTo>
                  <a:lnTo>
                    <a:pt x="5545" y="18874"/>
                  </a:lnTo>
                  <a:lnTo>
                    <a:pt x="5483" y="18937"/>
                  </a:lnTo>
                  <a:lnTo>
                    <a:pt x="5336" y="18937"/>
                  </a:lnTo>
                  <a:lnTo>
                    <a:pt x="5294" y="19020"/>
                  </a:lnTo>
                  <a:lnTo>
                    <a:pt x="5273" y="19083"/>
                  </a:lnTo>
                  <a:lnTo>
                    <a:pt x="5211" y="19146"/>
                  </a:lnTo>
                  <a:lnTo>
                    <a:pt x="5211" y="19188"/>
                  </a:lnTo>
                  <a:lnTo>
                    <a:pt x="5273" y="19188"/>
                  </a:lnTo>
                  <a:lnTo>
                    <a:pt x="5420" y="19062"/>
                  </a:lnTo>
                  <a:lnTo>
                    <a:pt x="5483" y="19041"/>
                  </a:lnTo>
                  <a:lnTo>
                    <a:pt x="5545" y="19041"/>
                  </a:lnTo>
                  <a:lnTo>
                    <a:pt x="5587" y="19020"/>
                  </a:lnTo>
                  <a:lnTo>
                    <a:pt x="5629" y="19020"/>
                  </a:lnTo>
                  <a:lnTo>
                    <a:pt x="5692" y="19083"/>
                  </a:lnTo>
                  <a:lnTo>
                    <a:pt x="5692" y="19146"/>
                  </a:lnTo>
                  <a:lnTo>
                    <a:pt x="5650" y="19188"/>
                  </a:lnTo>
                  <a:lnTo>
                    <a:pt x="5587" y="19146"/>
                  </a:lnTo>
                  <a:lnTo>
                    <a:pt x="5525" y="19125"/>
                  </a:lnTo>
                  <a:lnTo>
                    <a:pt x="5399" y="19167"/>
                  </a:lnTo>
                  <a:lnTo>
                    <a:pt x="5378" y="19230"/>
                  </a:lnTo>
                  <a:lnTo>
                    <a:pt x="5399" y="19271"/>
                  </a:lnTo>
                  <a:lnTo>
                    <a:pt x="5587" y="19271"/>
                  </a:lnTo>
                  <a:lnTo>
                    <a:pt x="5650" y="19230"/>
                  </a:lnTo>
                  <a:lnTo>
                    <a:pt x="5713" y="19230"/>
                  </a:lnTo>
                  <a:lnTo>
                    <a:pt x="5797" y="19334"/>
                  </a:lnTo>
                  <a:lnTo>
                    <a:pt x="5797" y="19397"/>
                  </a:lnTo>
                  <a:lnTo>
                    <a:pt x="5734" y="19439"/>
                  </a:lnTo>
                  <a:lnTo>
                    <a:pt x="5525" y="19355"/>
                  </a:lnTo>
                  <a:lnTo>
                    <a:pt x="5420" y="19292"/>
                  </a:lnTo>
                  <a:lnTo>
                    <a:pt x="5399" y="19355"/>
                  </a:lnTo>
                  <a:lnTo>
                    <a:pt x="5420" y="19439"/>
                  </a:lnTo>
                  <a:lnTo>
                    <a:pt x="5525" y="19502"/>
                  </a:lnTo>
                  <a:lnTo>
                    <a:pt x="5629" y="19648"/>
                  </a:lnTo>
                  <a:lnTo>
                    <a:pt x="5692" y="19753"/>
                  </a:lnTo>
                  <a:lnTo>
                    <a:pt x="5629" y="19753"/>
                  </a:lnTo>
                  <a:lnTo>
                    <a:pt x="5545" y="19648"/>
                  </a:lnTo>
                  <a:lnTo>
                    <a:pt x="5525" y="19648"/>
                  </a:lnTo>
                  <a:lnTo>
                    <a:pt x="5504" y="19690"/>
                  </a:lnTo>
                  <a:lnTo>
                    <a:pt x="5525" y="19774"/>
                  </a:lnTo>
                  <a:lnTo>
                    <a:pt x="5650" y="19878"/>
                  </a:lnTo>
                  <a:lnTo>
                    <a:pt x="5797" y="19983"/>
                  </a:lnTo>
                  <a:lnTo>
                    <a:pt x="5797" y="20025"/>
                  </a:lnTo>
                  <a:lnTo>
                    <a:pt x="5734" y="20025"/>
                  </a:lnTo>
                  <a:lnTo>
                    <a:pt x="5734" y="20087"/>
                  </a:lnTo>
                  <a:lnTo>
                    <a:pt x="5692" y="20087"/>
                  </a:lnTo>
                  <a:lnTo>
                    <a:pt x="5587" y="19983"/>
                  </a:lnTo>
                  <a:lnTo>
                    <a:pt x="5545" y="19983"/>
                  </a:lnTo>
                  <a:lnTo>
                    <a:pt x="5545" y="20025"/>
                  </a:lnTo>
                  <a:lnTo>
                    <a:pt x="5650" y="20171"/>
                  </a:lnTo>
                  <a:lnTo>
                    <a:pt x="5713" y="20213"/>
                  </a:lnTo>
                  <a:lnTo>
                    <a:pt x="5755" y="20213"/>
                  </a:lnTo>
                  <a:lnTo>
                    <a:pt x="5817" y="20192"/>
                  </a:lnTo>
                  <a:lnTo>
                    <a:pt x="5838" y="20213"/>
                  </a:lnTo>
                  <a:lnTo>
                    <a:pt x="5797" y="20297"/>
                  </a:lnTo>
                  <a:lnTo>
                    <a:pt x="5734" y="20318"/>
                  </a:lnTo>
                  <a:lnTo>
                    <a:pt x="5629" y="20276"/>
                  </a:lnTo>
                  <a:lnTo>
                    <a:pt x="5545" y="20192"/>
                  </a:lnTo>
                  <a:lnTo>
                    <a:pt x="5441" y="20108"/>
                  </a:lnTo>
                  <a:lnTo>
                    <a:pt x="5378" y="20004"/>
                  </a:lnTo>
                  <a:lnTo>
                    <a:pt x="5294" y="19795"/>
                  </a:lnTo>
                  <a:lnTo>
                    <a:pt x="5232" y="19711"/>
                  </a:lnTo>
                  <a:lnTo>
                    <a:pt x="5169" y="19690"/>
                  </a:lnTo>
                  <a:lnTo>
                    <a:pt x="5085" y="19648"/>
                  </a:lnTo>
                  <a:lnTo>
                    <a:pt x="4981" y="19606"/>
                  </a:lnTo>
                  <a:lnTo>
                    <a:pt x="4876" y="19606"/>
                  </a:lnTo>
                  <a:lnTo>
                    <a:pt x="4813" y="19585"/>
                  </a:lnTo>
                  <a:lnTo>
                    <a:pt x="4750" y="19585"/>
                  </a:lnTo>
                  <a:lnTo>
                    <a:pt x="4646" y="19564"/>
                  </a:lnTo>
                  <a:lnTo>
                    <a:pt x="4541" y="19460"/>
                  </a:lnTo>
                  <a:lnTo>
                    <a:pt x="4436" y="19460"/>
                  </a:lnTo>
                  <a:lnTo>
                    <a:pt x="4353" y="19439"/>
                  </a:lnTo>
                  <a:lnTo>
                    <a:pt x="4290" y="19460"/>
                  </a:lnTo>
                  <a:lnTo>
                    <a:pt x="4185" y="19460"/>
                  </a:lnTo>
                  <a:lnTo>
                    <a:pt x="4060" y="19564"/>
                  </a:lnTo>
                  <a:lnTo>
                    <a:pt x="4060" y="19606"/>
                  </a:lnTo>
                  <a:lnTo>
                    <a:pt x="4123" y="19669"/>
                  </a:lnTo>
                  <a:lnTo>
                    <a:pt x="4185" y="19753"/>
                  </a:lnTo>
                  <a:lnTo>
                    <a:pt x="4248" y="19878"/>
                  </a:lnTo>
                  <a:lnTo>
                    <a:pt x="4248" y="19962"/>
                  </a:lnTo>
                  <a:lnTo>
                    <a:pt x="4353" y="20067"/>
                  </a:lnTo>
                  <a:lnTo>
                    <a:pt x="4499" y="20108"/>
                  </a:lnTo>
                  <a:lnTo>
                    <a:pt x="4709" y="20192"/>
                  </a:lnTo>
                  <a:lnTo>
                    <a:pt x="4855" y="20276"/>
                  </a:lnTo>
                  <a:lnTo>
                    <a:pt x="4897" y="20380"/>
                  </a:lnTo>
                  <a:lnTo>
                    <a:pt x="4897" y="20422"/>
                  </a:lnTo>
                  <a:lnTo>
                    <a:pt x="4981" y="20443"/>
                  </a:lnTo>
                  <a:lnTo>
                    <a:pt x="5064" y="20443"/>
                  </a:lnTo>
                  <a:lnTo>
                    <a:pt x="5127" y="20527"/>
                  </a:lnTo>
                  <a:lnTo>
                    <a:pt x="5211" y="20548"/>
                  </a:lnTo>
                  <a:lnTo>
                    <a:pt x="5273" y="20527"/>
                  </a:lnTo>
                  <a:lnTo>
                    <a:pt x="5315" y="20590"/>
                  </a:lnTo>
                  <a:lnTo>
                    <a:pt x="5399" y="20590"/>
                  </a:lnTo>
                  <a:lnTo>
                    <a:pt x="5441" y="20548"/>
                  </a:lnTo>
                  <a:lnTo>
                    <a:pt x="5504" y="20631"/>
                  </a:lnTo>
                  <a:lnTo>
                    <a:pt x="5608" y="20631"/>
                  </a:lnTo>
                  <a:lnTo>
                    <a:pt x="5692" y="20548"/>
                  </a:lnTo>
                  <a:lnTo>
                    <a:pt x="5797" y="20548"/>
                  </a:lnTo>
                  <a:lnTo>
                    <a:pt x="5838" y="20590"/>
                  </a:lnTo>
                  <a:lnTo>
                    <a:pt x="5838" y="20652"/>
                  </a:lnTo>
                  <a:lnTo>
                    <a:pt x="5755" y="20652"/>
                  </a:lnTo>
                  <a:lnTo>
                    <a:pt x="5692" y="20694"/>
                  </a:lnTo>
                  <a:lnTo>
                    <a:pt x="5692" y="20736"/>
                  </a:lnTo>
                  <a:lnTo>
                    <a:pt x="5755" y="20736"/>
                  </a:lnTo>
                  <a:lnTo>
                    <a:pt x="5817" y="20820"/>
                  </a:lnTo>
                  <a:lnTo>
                    <a:pt x="5734" y="20862"/>
                  </a:lnTo>
                  <a:lnTo>
                    <a:pt x="5734" y="20903"/>
                  </a:lnTo>
                  <a:lnTo>
                    <a:pt x="5650" y="20924"/>
                  </a:lnTo>
                  <a:lnTo>
                    <a:pt x="5608" y="20966"/>
                  </a:lnTo>
                  <a:lnTo>
                    <a:pt x="5504" y="21029"/>
                  </a:lnTo>
                  <a:lnTo>
                    <a:pt x="5483" y="21071"/>
                  </a:lnTo>
                  <a:lnTo>
                    <a:pt x="5504" y="21113"/>
                  </a:lnTo>
                  <a:lnTo>
                    <a:pt x="5608" y="21113"/>
                  </a:lnTo>
                  <a:lnTo>
                    <a:pt x="5692" y="21134"/>
                  </a:lnTo>
                  <a:lnTo>
                    <a:pt x="5713" y="21175"/>
                  </a:lnTo>
                  <a:lnTo>
                    <a:pt x="5629" y="21175"/>
                  </a:lnTo>
                  <a:lnTo>
                    <a:pt x="5587" y="21217"/>
                  </a:lnTo>
                  <a:lnTo>
                    <a:pt x="5545" y="21175"/>
                  </a:lnTo>
                  <a:lnTo>
                    <a:pt x="5504" y="21238"/>
                  </a:lnTo>
                  <a:lnTo>
                    <a:pt x="5420" y="21364"/>
                  </a:lnTo>
                  <a:lnTo>
                    <a:pt x="5378" y="21364"/>
                  </a:lnTo>
                  <a:lnTo>
                    <a:pt x="5315" y="21427"/>
                  </a:lnTo>
                  <a:lnTo>
                    <a:pt x="5315" y="21468"/>
                  </a:lnTo>
                  <a:lnTo>
                    <a:pt x="5399" y="21489"/>
                  </a:lnTo>
                  <a:lnTo>
                    <a:pt x="5441" y="21489"/>
                  </a:lnTo>
                  <a:lnTo>
                    <a:pt x="5504" y="21468"/>
                  </a:lnTo>
                  <a:lnTo>
                    <a:pt x="5525" y="21489"/>
                  </a:lnTo>
                  <a:lnTo>
                    <a:pt x="5545" y="21552"/>
                  </a:lnTo>
                  <a:lnTo>
                    <a:pt x="5608" y="21552"/>
                  </a:lnTo>
                  <a:lnTo>
                    <a:pt x="5650" y="21573"/>
                  </a:lnTo>
                  <a:lnTo>
                    <a:pt x="5650" y="21636"/>
                  </a:lnTo>
                  <a:lnTo>
                    <a:pt x="5545" y="21657"/>
                  </a:lnTo>
                  <a:lnTo>
                    <a:pt x="5483" y="21678"/>
                  </a:lnTo>
                  <a:lnTo>
                    <a:pt x="5483" y="21699"/>
                  </a:lnTo>
                  <a:lnTo>
                    <a:pt x="5608" y="21699"/>
                  </a:lnTo>
                  <a:lnTo>
                    <a:pt x="5650" y="21761"/>
                  </a:lnTo>
                  <a:lnTo>
                    <a:pt x="5650" y="21803"/>
                  </a:lnTo>
                  <a:lnTo>
                    <a:pt x="5608" y="21803"/>
                  </a:lnTo>
                  <a:lnTo>
                    <a:pt x="5545" y="21782"/>
                  </a:lnTo>
                  <a:lnTo>
                    <a:pt x="5525" y="21803"/>
                  </a:lnTo>
                  <a:lnTo>
                    <a:pt x="5483" y="21803"/>
                  </a:lnTo>
                  <a:lnTo>
                    <a:pt x="5420" y="21761"/>
                  </a:lnTo>
                  <a:lnTo>
                    <a:pt x="5336" y="21761"/>
                  </a:lnTo>
                  <a:lnTo>
                    <a:pt x="5232" y="21740"/>
                  </a:lnTo>
                  <a:lnTo>
                    <a:pt x="5232" y="21678"/>
                  </a:lnTo>
                  <a:lnTo>
                    <a:pt x="5273" y="21657"/>
                  </a:lnTo>
                  <a:lnTo>
                    <a:pt x="5211" y="21552"/>
                  </a:lnTo>
                  <a:lnTo>
                    <a:pt x="5190" y="21531"/>
                  </a:lnTo>
                  <a:lnTo>
                    <a:pt x="5127" y="21552"/>
                  </a:lnTo>
                  <a:lnTo>
                    <a:pt x="5127" y="21657"/>
                  </a:lnTo>
                  <a:lnTo>
                    <a:pt x="5064" y="21866"/>
                  </a:lnTo>
                  <a:lnTo>
                    <a:pt x="5001" y="21950"/>
                  </a:lnTo>
                  <a:lnTo>
                    <a:pt x="5022" y="21992"/>
                  </a:lnTo>
                  <a:lnTo>
                    <a:pt x="5085" y="21992"/>
                  </a:lnTo>
                  <a:lnTo>
                    <a:pt x="5169" y="21950"/>
                  </a:lnTo>
                  <a:lnTo>
                    <a:pt x="5190" y="21950"/>
                  </a:lnTo>
                  <a:lnTo>
                    <a:pt x="5169" y="21992"/>
                  </a:lnTo>
                  <a:lnTo>
                    <a:pt x="5085" y="22054"/>
                  </a:lnTo>
                  <a:lnTo>
                    <a:pt x="5022" y="22096"/>
                  </a:lnTo>
                  <a:lnTo>
                    <a:pt x="4981" y="22117"/>
                  </a:lnTo>
                  <a:lnTo>
                    <a:pt x="4981" y="22180"/>
                  </a:lnTo>
                  <a:lnTo>
                    <a:pt x="4855" y="22159"/>
                  </a:lnTo>
                  <a:lnTo>
                    <a:pt x="4750" y="22159"/>
                  </a:lnTo>
                  <a:lnTo>
                    <a:pt x="4646" y="22180"/>
                  </a:lnTo>
                  <a:lnTo>
                    <a:pt x="4604" y="22159"/>
                  </a:lnTo>
                  <a:lnTo>
                    <a:pt x="4478" y="22159"/>
                  </a:lnTo>
                  <a:lnTo>
                    <a:pt x="4395" y="22180"/>
                  </a:lnTo>
                  <a:lnTo>
                    <a:pt x="4248" y="22264"/>
                  </a:lnTo>
                  <a:lnTo>
                    <a:pt x="4123" y="22284"/>
                  </a:lnTo>
                  <a:lnTo>
                    <a:pt x="4144" y="22305"/>
                  </a:lnTo>
                  <a:lnTo>
                    <a:pt x="4248" y="22284"/>
                  </a:lnTo>
                  <a:lnTo>
                    <a:pt x="4290" y="22284"/>
                  </a:lnTo>
                  <a:lnTo>
                    <a:pt x="4248" y="22326"/>
                  </a:lnTo>
                  <a:lnTo>
                    <a:pt x="4185" y="22368"/>
                  </a:lnTo>
                  <a:lnTo>
                    <a:pt x="4227" y="22410"/>
                  </a:lnTo>
                  <a:lnTo>
                    <a:pt x="4290" y="22431"/>
                  </a:lnTo>
                  <a:lnTo>
                    <a:pt x="4353" y="22515"/>
                  </a:lnTo>
                  <a:lnTo>
                    <a:pt x="4457" y="22494"/>
                  </a:lnTo>
                  <a:lnTo>
                    <a:pt x="4541" y="22515"/>
                  </a:lnTo>
                  <a:lnTo>
                    <a:pt x="4583" y="22494"/>
                  </a:lnTo>
                  <a:lnTo>
                    <a:pt x="4709" y="22494"/>
                  </a:lnTo>
                  <a:lnTo>
                    <a:pt x="4750" y="22473"/>
                  </a:lnTo>
                  <a:lnTo>
                    <a:pt x="4667" y="22410"/>
                  </a:lnTo>
                  <a:lnTo>
                    <a:pt x="4646" y="22389"/>
                  </a:lnTo>
                  <a:lnTo>
                    <a:pt x="4688" y="22326"/>
                  </a:lnTo>
                  <a:lnTo>
                    <a:pt x="4855" y="22326"/>
                  </a:lnTo>
                  <a:lnTo>
                    <a:pt x="4918" y="22305"/>
                  </a:lnTo>
                  <a:lnTo>
                    <a:pt x="5001" y="22305"/>
                  </a:lnTo>
                  <a:lnTo>
                    <a:pt x="5001" y="22326"/>
                  </a:lnTo>
                  <a:lnTo>
                    <a:pt x="4960" y="22368"/>
                  </a:lnTo>
                  <a:lnTo>
                    <a:pt x="4918" y="22431"/>
                  </a:lnTo>
                  <a:lnTo>
                    <a:pt x="4918" y="22515"/>
                  </a:lnTo>
                  <a:lnTo>
                    <a:pt x="4792" y="22577"/>
                  </a:lnTo>
                  <a:lnTo>
                    <a:pt x="4792" y="22619"/>
                  </a:lnTo>
                  <a:lnTo>
                    <a:pt x="4813" y="22682"/>
                  </a:lnTo>
                  <a:lnTo>
                    <a:pt x="5064" y="22849"/>
                  </a:lnTo>
                  <a:lnTo>
                    <a:pt x="5169" y="22933"/>
                  </a:lnTo>
                  <a:lnTo>
                    <a:pt x="5169" y="22954"/>
                  </a:lnTo>
                  <a:lnTo>
                    <a:pt x="5085" y="22954"/>
                  </a:lnTo>
                  <a:lnTo>
                    <a:pt x="5064" y="22933"/>
                  </a:lnTo>
                  <a:lnTo>
                    <a:pt x="4960" y="22891"/>
                  </a:lnTo>
                  <a:lnTo>
                    <a:pt x="4813" y="22808"/>
                  </a:lnTo>
                  <a:lnTo>
                    <a:pt x="4771" y="22745"/>
                  </a:lnTo>
                  <a:lnTo>
                    <a:pt x="4667" y="22745"/>
                  </a:lnTo>
                  <a:lnTo>
                    <a:pt x="4604" y="22787"/>
                  </a:lnTo>
                  <a:lnTo>
                    <a:pt x="4541" y="22808"/>
                  </a:lnTo>
                  <a:lnTo>
                    <a:pt x="4332" y="22682"/>
                  </a:lnTo>
                  <a:lnTo>
                    <a:pt x="4290" y="22598"/>
                  </a:lnTo>
                  <a:lnTo>
                    <a:pt x="4248" y="22515"/>
                  </a:lnTo>
                  <a:lnTo>
                    <a:pt x="4227" y="22515"/>
                  </a:lnTo>
                  <a:lnTo>
                    <a:pt x="4248" y="22619"/>
                  </a:lnTo>
                  <a:lnTo>
                    <a:pt x="4269" y="22703"/>
                  </a:lnTo>
                  <a:lnTo>
                    <a:pt x="4248" y="22724"/>
                  </a:lnTo>
                  <a:lnTo>
                    <a:pt x="4144" y="22619"/>
                  </a:lnTo>
                  <a:lnTo>
                    <a:pt x="4039" y="22494"/>
                  </a:lnTo>
                  <a:lnTo>
                    <a:pt x="3913" y="22431"/>
                  </a:lnTo>
                  <a:lnTo>
                    <a:pt x="3851" y="22473"/>
                  </a:lnTo>
                  <a:lnTo>
                    <a:pt x="3872" y="22515"/>
                  </a:lnTo>
                  <a:lnTo>
                    <a:pt x="3955" y="22536"/>
                  </a:lnTo>
                  <a:lnTo>
                    <a:pt x="3976" y="22619"/>
                  </a:lnTo>
                  <a:lnTo>
                    <a:pt x="4123" y="22745"/>
                  </a:lnTo>
                  <a:lnTo>
                    <a:pt x="4164" y="22808"/>
                  </a:lnTo>
                  <a:lnTo>
                    <a:pt x="4227" y="22808"/>
                  </a:lnTo>
                  <a:lnTo>
                    <a:pt x="4290" y="22828"/>
                  </a:lnTo>
                  <a:lnTo>
                    <a:pt x="4332" y="22891"/>
                  </a:lnTo>
                  <a:lnTo>
                    <a:pt x="4164" y="22891"/>
                  </a:lnTo>
                  <a:lnTo>
                    <a:pt x="4060" y="22828"/>
                  </a:lnTo>
                  <a:lnTo>
                    <a:pt x="3976" y="22787"/>
                  </a:lnTo>
                  <a:lnTo>
                    <a:pt x="3934" y="22787"/>
                  </a:lnTo>
                  <a:lnTo>
                    <a:pt x="3913" y="22849"/>
                  </a:lnTo>
                  <a:lnTo>
                    <a:pt x="3913" y="22912"/>
                  </a:lnTo>
                  <a:lnTo>
                    <a:pt x="3851" y="22954"/>
                  </a:lnTo>
                  <a:lnTo>
                    <a:pt x="3830" y="22954"/>
                  </a:lnTo>
                  <a:lnTo>
                    <a:pt x="3830" y="23017"/>
                  </a:lnTo>
                  <a:lnTo>
                    <a:pt x="3767" y="23059"/>
                  </a:lnTo>
                  <a:lnTo>
                    <a:pt x="3725" y="23100"/>
                  </a:lnTo>
                  <a:lnTo>
                    <a:pt x="3600" y="23247"/>
                  </a:lnTo>
                  <a:lnTo>
                    <a:pt x="3600" y="23310"/>
                  </a:lnTo>
                  <a:lnTo>
                    <a:pt x="3627" y="23324"/>
                  </a:lnTo>
                  <a:lnTo>
                    <a:pt x="3627" y="23324"/>
                  </a:lnTo>
                  <a:lnTo>
                    <a:pt x="3558" y="23352"/>
                  </a:lnTo>
                  <a:lnTo>
                    <a:pt x="3495" y="23414"/>
                  </a:lnTo>
                  <a:lnTo>
                    <a:pt x="3390" y="23456"/>
                  </a:lnTo>
                  <a:lnTo>
                    <a:pt x="3328" y="23561"/>
                  </a:lnTo>
                  <a:lnTo>
                    <a:pt x="3328" y="23644"/>
                  </a:lnTo>
                  <a:lnTo>
                    <a:pt x="3348" y="23665"/>
                  </a:lnTo>
                  <a:lnTo>
                    <a:pt x="3432" y="23624"/>
                  </a:lnTo>
                  <a:lnTo>
                    <a:pt x="3537" y="23582"/>
                  </a:lnTo>
                  <a:lnTo>
                    <a:pt x="3600" y="23624"/>
                  </a:lnTo>
                  <a:lnTo>
                    <a:pt x="3620" y="23644"/>
                  </a:lnTo>
                  <a:lnTo>
                    <a:pt x="3725" y="23644"/>
                  </a:lnTo>
                  <a:lnTo>
                    <a:pt x="3913" y="23582"/>
                  </a:lnTo>
                  <a:lnTo>
                    <a:pt x="4060" y="23582"/>
                  </a:lnTo>
                  <a:lnTo>
                    <a:pt x="4185" y="23644"/>
                  </a:lnTo>
                  <a:lnTo>
                    <a:pt x="4185" y="23686"/>
                  </a:lnTo>
                  <a:lnTo>
                    <a:pt x="4144" y="23728"/>
                  </a:lnTo>
                  <a:lnTo>
                    <a:pt x="4018" y="23686"/>
                  </a:lnTo>
                  <a:lnTo>
                    <a:pt x="3934" y="23728"/>
                  </a:lnTo>
                  <a:lnTo>
                    <a:pt x="3558" y="23686"/>
                  </a:lnTo>
                  <a:lnTo>
                    <a:pt x="3453" y="23686"/>
                  </a:lnTo>
                  <a:lnTo>
                    <a:pt x="3432" y="23728"/>
                  </a:lnTo>
                  <a:lnTo>
                    <a:pt x="3286" y="23728"/>
                  </a:lnTo>
                  <a:lnTo>
                    <a:pt x="3286" y="23770"/>
                  </a:lnTo>
                  <a:lnTo>
                    <a:pt x="3307" y="23791"/>
                  </a:lnTo>
                  <a:lnTo>
                    <a:pt x="3411" y="23791"/>
                  </a:lnTo>
                  <a:lnTo>
                    <a:pt x="3432" y="23833"/>
                  </a:lnTo>
                  <a:lnTo>
                    <a:pt x="3390" y="23854"/>
                  </a:lnTo>
                  <a:lnTo>
                    <a:pt x="3307" y="23833"/>
                  </a:lnTo>
                  <a:lnTo>
                    <a:pt x="3202" y="23833"/>
                  </a:lnTo>
                  <a:lnTo>
                    <a:pt x="3202" y="23854"/>
                  </a:lnTo>
                  <a:lnTo>
                    <a:pt x="3244" y="23896"/>
                  </a:lnTo>
                  <a:lnTo>
                    <a:pt x="3348" y="23896"/>
                  </a:lnTo>
                  <a:lnTo>
                    <a:pt x="3620" y="23979"/>
                  </a:lnTo>
                  <a:lnTo>
                    <a:pt x="3704" y="23979"/>
                  </a:lnTo>
                  <a:lnTo>
                    <a:pt x="3746" y="23958"/>
                  </a:lnTo>
                  <a:lnTo>
                    <a:pt x="3830" y="23958"/>
                  </a:lnTo>
                  <a:lnTo>
                    <a:pt x="3851" y="23979"/>
                  </a:lnTo>
                  <a:lnTo>
                    <a:pt x="3851" y="24063"/>
                  </a:lnTo>
                  <a:lnTo>
                    <a:pt x="3872" y="24147"/>
                  </a:lnTo>
                  <a:lnTo>
                    <a:pt x="3830" y="24168"/>
                  </a:lnTo>
                  <a:lnTo>
                    <a:pt x="3746" y="24147"/>
                  </a:lnTo>
                  <a:lnTo>
                    <a:pt x="3725" y="24168"/>
                  </a:lnTo>
                  <a:lnTo>
                    <a:pt x="3704" y="24147"/>
                  </a:lnTo>
                  <a:lnTo>
                    <a:pt x="3600" y="24168"/>
                  </a:lnTo>
                  <a:lnTo>
                    <a:pt x="3600" y="24209"/>
                  </a:lnTo>
                  <a:lnTo>
                    <a:pt x="3620" y="24251"/>
                  </a:lnTo>
                  <a:lnTo>
                    <a:pt x="3662" y="24251"/>
                  </a:lnTo>
                  <a:lnTo>
                    <a:pt x="3746" y="24272"/>
                  </a:lnTo>
                  <a:lnTo>
                    <a:pt x="3767" y="24293"/>
                  </a:lnTo>
                  <a:lnTo>
                    <a:pt x="3662" y="24356"/>
                  </a:lnTo>
                  <a:lnTo>
                    <a:pt x="3600" y="24356"/>
                  </a:lnTo>
                  <a:lnTo>
                    <a:pt x="3495" y="24293"/>
                  </a:lnTo>
                  <a:lnTo>
                    <a:pt x="3390" y="24335"/>
                  </a:lnTo>
                  <a:lnTo>
                    <a:pt x="3390" y="24377"/>
                  </a:lnTo>
                  <a:lnTo>
                    <a:pt x="3411" y="24460"/>
                  </a:lnTo>
                  <a:lnTo>
                    <a:pt x="3453" y="24481"/>
                  </a:lnTo>
                  <a:lnTo>
                    <a:pt x="3516" y="24460"/>
                  </a:lnTo>
                  <a:lnTo>
                    <a:pt x="3620" y="24460"/>
                  </a:lnTo>
                  <a:lnTo>
                    <a:pt x="3704" y="24502"/>
                  </a:lnTo>
                  <a:lnTo>
                    <a:pt x="3725" y="24565"/>
                  </a:lnTo>
                  <a:lnTo>
                    <a:pt x="3495" y="24565"/>
                  </a:lnTo>
                  <a:lnTo>
                    <a:pt x="3432" y="24586"/>
                  </a:lnTo>
                  <a:lnTo>
                    <a:pt x="3348" y="24544"/>
                  </a:lnTo>
                  <a:lnTo>
                    <a:pt x="3307" y="24544"/>
                  </a:lnTo>
                  <a:lnTo>
                    <a:pt x="3244" y="24607"/>
                  </a:lnTo>
                  <a:lnTo>
                    <a:pt x="3244" y="24816"/>
                  </a:lnTo>
                  <a:lnTo>
                    <a:pt x="3223" y="24879"/>
                  </a:lnTo>
                  <a:lnTo>
                    <a:pt x="3244" y="24921"/>
                  </a:lnTo>
                  <a:lnTo>
                    <a:pt x="3328" y="24921"/>
                  </a:lnTo>
                  <a:lnTo>
                    <a:pt x="3558" y="24816"/>
                  </a:lnTo>
                  <a:lnTo>
                    <a:pt x="3620" y="24774"/>
                  </a:lnTo>
                  <a:lnTo>
                    <a:pt x="3809" y="24712"/>
                  </a:lnTo>
                  <a:lnTo>
                    <a:pt x="3913" y="24670"/>
                  </a:lnTo>
                  <a:lnTo>
                    <a:pt x="3976" y="24544"/>
                  </a:lnTo>
                  <a:lnTo>
                    <a:pt x="4123" y="24398"/>
                  </a:lnTo>
                  <a:lnTo>
                    <a:pt x="4395" y="24272"/>
                  </a:lnTo>
                  <a:lnTo>
                    <a:pt x="4541" y="24230"/>
                  </a:lnTo>
                  <a:lnTo>
                    <a:pt x="4604" y="24251"/>
                  </a:lnTo>
                  <a:lnTo>
                    <a:pt x="4604" y="24293"/>
                  </a:lnTo>
                  <a:lnTo>
                    <a:pt x="4562" y="24335"/>
                  </a:lnTo>
                  <a:lnTo>
                    <a:pt x="4478" y="24335"/>
                  </a:lnTo>
                  <a:lnTo>
                    <a:pt x="4332" y="24377"/>
                  </a:lnTo>
                  <a:lnTo>
                    <a:pt x="4144" y="24460"/>
                  </a:lnTo>
                  <a:lnTo>
                    <a:pt x="3955" y="24670"/>
                  </a:lnTo>
                  <a:lnTo>
                    <a:pt x="3872" y="24774"/>
                  </a:lnTo>
                  <a:lnTo>
                    <a:pt x="3725" y="24795"/>
                  </a:lnTo>
                  <a:lnTo>
                    <a:pt x="3641" y="24816"/>
                  </a:lnTo>
                  <a:lnTo>
                    <a:pt x="3495" y="24921"/>
                  </a:lnTo>
                  <a:lnTo>
                    <a:pt x="3328" y="24984"/>
                  </a:lnTo>
                  <a:lnTo>
                    <a:pt x="3244" y="25005"/>
                  </a:lnTo>
                  <a:lnTo>
                    <a:pt x="3223" y="25067"/>
                  </a:lnTo>
                  <a:lnTo>
                    <a:pt x="3307" y="25067"/>
                  </a:lnTo>
                  <a:lnTo>
                    <a:pt x="3348" y="25025"/>
                  </a:lnTo>
                  <a:lnTo>
                    <a:pt x="3411" y="25067"/>
                  </a:lnTo>
                  <a:lnTo>
                    <a:pt x="3411" y="25109"/>
                  </a:lnTo>
                  <a:lnTo>
                    <a:pt x="3516" y="25067"/>
                  </a:lnTo>
                  <a:lnTo>
                    <a:pt x="3558" y="25005"/>
                  </a:lnTo>
                  <a:lnTo>
                    <a:pt x="3620" y="25005"/>
                  </a:lnTo>
                  <a:lnTo>
                    <a:pt x="3704" y="25088"/>
                  </a:lnTo>
                  <a:lnTo>
                    <a:pt x="3746" y="25088"/>
                  </a:lnTo>
                  <a:lnTo>
                    <a:pt x="3830" y="25025"/>
                  </a:lnTo>
                  <a:lnTo>
                    <a:pt x="3934" y="24963"/>
                  </a:lnTo>
                  <a:lnTo>
                    <a:pt x="4018" y="24963"/>
                  </a:lnTo>
                  <a:lnTo>
                    <a:pt x="4039" y="24984"/>
                  </a:lnTo>
                  <a:lnTo>
                    <a:pt x="4018" y="25025"/>
                  </a:lnTo>
                  <a:lnTo>
                    <a:pt x="3934" y="25025"/>
                  </a:lnTo>
                  <a:lnTo>
                    <a:pt x="3851" y="25109"/>
                  </a:lnTo>
                  <a:lnTo>
                    <a:pt x="3767" y="25130"/>
                  </a:lnTo>
                  <a:lnTo>
                    <a:pt x="3662" y="25130"/>
                  </a:lnTo>
                  <a:lnTo>
                    <a:pt x="3620" y="25088"/>
                  </a:lnTo>
                  <a:lnTo>
                    <a:pt x="3558" y="25109"/>
                  </a:lnTo>
                  <a:lnTo>
                    <a:pt x="3516" y="25172"/>
                  </a:lnTo>
                  <a:lnTo>
                    <a:pt x="3390" y="25214"/>
                  </a:lnTo>
                  <a:lnTo>
                    <a:pt x="3348" y="25235"/>
                  </a:lnTo>
                  <a:lnTo>
                    <a:pt x="3432" y="25297"/>
                  </a:lnTo>
                  <a:lnTo>
                    <a:pt x="3495" y="25297"/>
                  </a:lnTo>
                  <a:lnTo>
                    <a:pt x="3600" y="25339"/>
                  </a:lnTo>
                  <a:lnTo>
                    <a:pt x="3516" y="25423"/>
                  </a:lnTo>
                  <a:lnTo>
                    <a:pt x="3516" y="25486"/>
                  </a:lnTo>
                  <a:lnTo>
                    <a:pt x="3600" y="25507"/>
                  </a:lnTo>
                  <a:lnTo>
                    <a:pt x="3558" y="25549"/>
                  </a:lnTo>
                  <a:lnTo>
                    <a:pt x="3600" y="25611"/>
                  </a:lnTo>
                  <a:lnTo>
                    <a:pt x="3537" y="25611"/>
                  </a:lnTo>
                  <a:lnTo>
                    <a:pt x="3453" y="25695"/>
                  </a:lnTo>
                  <a:lnTo>
                    <a:pt x="3495" y="25758"/>
                  </a:lnTo>
                  <a:lnTo>
                    <a:pt x="3537" y="25758"/>
                  </a:lnTo>
                  <a:lnTo>
                    <a:pt x="3600" y="25716"/>
                  </a:lnTo>
                  <a:lnTo>
                    <a:pt x="3620" y="25716"/>
                  </a:lnTo>
                  <a:lnTo>
                    <a:pt x="3641" y="25821"/>
                  </a:lnTo>
                  <a:lnTo>
                    <a:pt x="3641" y="25904"/>
                  </a:lnTo>
                  <a:lnTo>
                    <a:pt x="3558" y="25946"/>
                  </a:lnTo>
                  <a:lnTo>
                    <a:pt x="3558" y="26113"/>
                  </a:lnTo>
                  <a:lnTo>
                    <a:pt x="3620" y="26176"/>
                  </a:lnTo>
                  <a:lnTo>
                    <a:pt x="3704" y="26176"/>
                  </a:lnTo>
                  <a:lnTo>
                    <a:pt x="3767" y="26134"/>
                  </a:lnTo>
                  <a:lnTo>
                    <a:pt x="3809" y="26051"/>
                  </a:lnTo>
                  <a:lnTo>
                    <a:pt x="3851" y="26072"/>
                  </a:lnTo>
                  <a:lnTo>
                    <a:pt x="3913" y="26030"/>
                  </a:lnTo>
                  <a:lnTo>
                    <a:pt x="3955" y="26030"/>
                  </a:lnTo>
                  <a:lnTo>
                    <a:pt x="4018" y="26072"/>
                  </a:lnTo>
                  <a:lnTo>
                    <a:pt x="3976" y="26113"/>
                  </a:lnTo>
                  <a:lnTo>
                    <a:pt x="3872" y="26176"/>
                  </a:lnTo>
                  <a:lnTo>
                    <a:pt x="3809" y="26176"/>
                  </a:lnTo>
                  <a:lnTo>
                    <a:pt x="3641" y="26239"/>
                  </a:lnTo>
                  <a:lnTo>
                    <a:pt x="3558" y="26281"/>
                  </a:lnTo>
                  <a:lnTo>
                    <a:pt x="3558" y="26365"/>
                  </a:lnTo>
                  <a:lnTo>
                    <a:pt x="3537" y="26448"/>
                  </a:lnTo>
                  <a:lnTo>
                    <a:pt x="3620" y="26490"/>
                  </a:lnTo>
                  <a:lnTo>
                    <a:pt x="3558" y="26553"/>
                  </a:lnTo>
                  <a:lnTo>
                    <a:pt x="3537" y="26657"/>
                  </a:lnTo>
                  <a:lnTo>
                    <a:pt x="3558" y="26783"/>
                  </a:lnTo>
                  <a:lnTo>
                    <a:pt x="3620" y="26783"/>
                  </a:lnTo>
                  <a:lnTo>
                    <a:pt x="3704" y="26637"/>
                  </a:lnTo>
                  <a:lnTo>
                    <a:pt x="3746" y="26595"/>
                  </a:lnTo>
                  <a:lnTo>
                    <a:pt x="3872" y="26469"/>
                  </a:lnTo>
                  <a:lnTo>
                    <a:pt x="3934" y="26469"/>
                  </a:lnTo>
                  <a:lnTo>
                    <a:pt x="3976" y="26385"/>
                  </a:lnTo>
                  <a:lnTo>
                    <a:pt x="4060" y="26365"/>
                  </a:lnTo>
                  <a:lnTo>
                    <a:pt x="4060" y="26385"/>
                  </a:lnTo>
                  <a:lnTo>
                    <a:pt x="4018" y="26448"/>
                  </a:lnTo>
                  <a:lnTo>
                    <a:pt x="4018" y="26490"/>
                  </a:lnTo>
                  <a:lnTo>
                    <a:pt x="4039" y="26532"/>
                  </a:lnTo>
                  <a:lnTo>
                    <a:pt x="4123" y="26490"/>
                  </a:lnTo>
                  <a:lnTo>
                    <a:pt x="4248" y="26365"/>
                  </a:lnTo>
                  <a:lnTo>
                    <a:pt x="4269" y="26323"/>
                  </a:lnTo>
                  <a:lnTo>
                    <a:pt x="4332" y="26385"/>
                  </a:lnTo>
                  <a:lnTo>
                    <a:pt x="4374" y="26385"/>
                  </a:lnTo>
                  <a:lnTo>
                    <a:pt x="4436" y="26344"/>
                  </a:lnTo>
                  <a:lnTo>
                    <a:pt x="4499" y="26344"/>
                  </a:lnTo>
                  <a:lnTo>
                    <a:pt x="4499" y="26365"/>
                  </a:lnTo>
                  <a:lnTo>
                    <a:pt x="4436" y="26448"/>
                  </a:lnTo>
                  <a:lnTo>
                    <a:pt x="4436" y="26637"/>
                  </a:lnTo>
                  <a:lnTo>
                    <a:pt x="4478" y="26657"/>
                  </a:lnTo>
                  <a:lnTo>
                    <a:pt x="4541" y="26741"/>
                  </a:lnTo>
                  <a:lnTo>
                    <a:pt x="4499" y="26762"/>
                  </a:lnTo>
                  <a:lnTo>
                    <a:pt x="4436" y="26741"/>
                  </a:lnTo>
                  <a:lnTo>
                    <a:pt x="4332" y="26637"/>
                  </a:lnTo>
                  <a:lnTo>
                    <a:pt x="4269" y="26553"/>
                  </a:lnTo>
                  <a:lnTo>
                    <a:pt x="4227" y="26553"/>
                  </a:lnTo>
                  <a:lnTo>
                    <a:pt x="4164" y="26574"/>
                  </a:lnTo>
                  <a:lnTo>
                    <a:pt x="4081" y="26574"/>
                  </a:lnTo>
                  <a:lnTo>
                    <a:pt x="4060" y="26637"/>
                  </a:lnTo>
                  <a:lnTo>
                    <a:pt x="4123" y="26678"/>
                  </a:lnTo>
                  <a:lnTo>
                    <a:pt x="4164" y="26678"/>
                  </a:lnTo>
                  <a:lnTo>
                    <a:pt x="4248" y="26783"/>
                  </a:lnTo>
                  <a:lnTo>
                    <a:pt x="4290" y="26804"/>
                  </a:lnTo>
                  <a:lnTo>
                    <a:pt x="4269" y="26867"/>
                  </a:lnTo>
                  <a:lnTo>
                    <a:pt x="4185" y="26783"/>
                  </a:lnTo>
                  <a:lnTo>
                    <a:pt x="4144" y="26762"/>
                  </a:lnTo>
                  <a:lnTo>
                    <a:pt x="4060" y="26762"/>
                  </a:lnTo>
                  <a:lnTo>
                    <a:pt x="3955" y="26888"/>
                  </a:lnTo>
                  <a:lnTo>
                    <a:pt x="3872" y="26950"/>
                  </a:lnTo>
                  <a:lnTo>
                    <a:pt x="3704" y="26950"/>
                  </a:lnTo>
                  <a:lnTo>
                    <a:pt x="3662" y="26971"/>
                  </a:lnTo>
                  <a:lnTo>
                    <a:pt x="3725" y="26992"/>
                  </a:lnTo>
                  <a:lnTo>
                    <a:pt x="3830" y="26992"/>
                  </a:lnTo>
                  <a:lnTo>
                    <a:pt x="3892" y="26971"/>
                  </a:lnTo>
                  <a:lnTo>
                    <a:pt x="4060" y="26950"/>
                  </a:lnTo>
                  <a:lnTo>
                    <a:pt x="4164" y="26888"/>
                  </a:lnTo>
                  <a:lnTo>
                    <a:pt x="4248" y="26909"/>
                  </a:lnTo>
                  <a:lnTo>
                    <a:pt x="4353" y="26909"/>
                  </a:lnTo>
                  <a:lnTo>
                    <a:pt x="4311" y="26950"/>
                  </a:lnTo>
                  <a:lnTo>
                    <a:pt x="4248" y="27013"/>
                  </a:lnTo>
                  <a:lnTo>
                    <a:pt x="4102" y="27013"/>
                  </a:lnTo>
                  <a:lnTo>
                    <a:pt x="3976" y="27055"/>
                  </a:lnTo>
                  <a:lnTo>
                    <a:pt x="3767" y="27055"/>
                  </a:lnTo>
                  <a:lnTo>
                    <a:pt x="3662" y="27076"/>
                  </a:lnTo>
                  <a:lnTo>
                    <a:pt x="3641" y="27160"/>
                  </a:lnTo>
                  <a:lnTo>
                    <a:pt x="3662" y="27222"/>
                  </a:lnTo>
                  <a:lnTo>
                    <a:pt x="3767" y="27264"/>
                  </a:lnTo>
                  <a:lnTo>
                    <a:pt x="3872" y="27222"/>
                  </a:lnTo>
                  <a:lnTo>
                    <a:pt x="3892" y="27264"/>
                  </a:lnTo>
                  <a:lnTo>
                    <a:pt x="3830" y="27306"/>
                  </a:lnTo>
                  <a:lnTo>
                    <a:pt x="3725" y="27306"/>
                  </a:lnTo>
                  <a:lnTo>
                    <a:pt x="3662" y="27390"/>
                  </a:lnTo>
                  <a:lnTo>
                    <a:pt x="3683" y="27473"/>
                  </a:lnTo>
                  <a:lnTo>
                    <a:pt x="3767" y="27515"/>
                  </a:lnTo>
                  <a:lnTo>
                    <a:pt x="3830" y="27473"/>
                  </a:lnTo>
                  <a:lnTo>
                    <a:pt x="3851" y="27411"/>
                  </a:lnTo>
                  <a:lnTo>
                    <a:pt x="3934" y="27411"/>
                  </a:lnTo>
                  <a:lnTo>
                    <a:pt x="3976" y="27432"/>
                  </a:lnTo>
                  <a:lnTo>
                    <a:pt x="4060" y="27432"/>
                  </a:lnTo>
                  <a:lnTo>
                    <a:pt x="4144" y="27411"/>
                  </a:lnTo>
                  <a:lnTo>
                    <a:pt x="4185" y="27390"/>
                  </a:lnTo>
                  <a:lnTo>
                    <a:pt x="4227" y="27411"/>
                  </a:lnTo>
                  <a:lnTo>
                    <a:pt x="4164" y="27473"/>
                  </a:lnTo>
                  <a:lnTo>
                    <a:pt x="4039" y="27515"/>
                  </a:lnTo>
                  <a:lnTo>
                    <a:pt x="3976" y="27494"/>
                  </a:lnTo>
                  <a:lnTo>
                    <a:pt x="3913" y="27473"/>
                  </a:lnTo>
                  <a:lnTo>
                    <a:pt x="3851" y="27473"/>
                  </a:lnTo>
                  <a:lnTo>
                    <a:pt x="3913" y="27515"/>
                  </a:lnTo>
                  <a:lnTo>
                    <a:pt x="3976" y="27515"/>
                  </a:lnTo>
                  <a:lnTo>
                    <a:pt x="4039" y="27536"/>
                  </a:lnTo>
                  <a:lnTo>
                    <a:pt x="3976" y="27578"/>
                  </a:lnTo>
                  <a:lnTo>
                    <a:pt x="3851" y="27578"/>
                  </a:lnTo>
                  <a:lnTo>
                    <a:pt x="3746" y="27641"/>
                  </a:lnTo>
                  <a:lnTo>
                    <a:pt x="3809" y="27704"/>
                  </a:lnTo>
                  <a:lnTo>
                    <a:pt x="3851" y="27704"/>
                  </a:lnTo>
                  <a:lnTo>
                    <a:pt x="3913" y="27683"/>
                  </a:lnTo>
                  <a:lnTo>
                    <a:pt x="4039" y="27683"/>
                  </a:lnTo>
                  <a:lnTo>
                    <a:pt x="4081" y="27704"/>
                  </a:lnTo>
                  <a:lnTo>
                    <a:pt x="4144" y="27704"/>
                  </a:lnTo>
                  <a:lnTo>
                    <a:pt x="4081" y="27746"/>
                  </a:lnTo>
                  <a:lnTo>
                    <a:pt x="3955" y="27787"/>
                  </a:lnTo>
                  <a:lnTo>
                    <a:pt x="3872" y="27746"/>
                  </a:lnTo>
                  <a:lnTo>
                    <a:pt x="3809" y="27787"/>
                  </a:lnTo>
                  <a:lnTo>
                    <a:pt x="3767" y="27829"/>
                  </a:lnTo>
                  <a:lnTo>
                    <a:pt x="3809" y="27892"/>
                  </a:lnTo>
                  <a:lnTo>
                    <a:pt x="3851" y="27892"/>
                  </a:lnTo>
                  <a:lnTo>
                    <a:pt x="3934" y="27829"/>
                  </a:lnTo>
                  <a:lnTo>
                    <a:pt x="4018" y="27829"/>
                  </a:lnTo>
                  <a:lnTo>
                    <a:pt x="4081" y="27892"/>
                  </a:lnTo>
                  <a:lnTo>
                    <a:pt x="4081" y="27934"/>
                  </a:lnTo>
                  <a:lnTo>
                    <a:pt x="3934" y="27997"/>
                  </a:lnTo>
                  <a:lnTo>
                    <a:pt x="3892" y="28038"/>
                  </a:lnTo>
                  <a:lnTo>
                    <a:pt x="3955" y="28143"/>
                  </a:lnTo>
                  <a:lnTo>
                    <a:pt x="3997" y="28143"/>
                  </a:lnTo>
                  <a:lnTo>
                    <a:pt x="4039" y="28122"/>
                  </a:lnTo>
                  <a:lnTo>
                    <a:pt x="4102" y="28122"/>
                  </a:lnTo>
                  <a:lnTo>
                    <a:pt x="4164" y="28206"/>
                  </a:lnTo>
                  <a:lnTo>
                    <a:pt x="4185" y="28143"/>
                  </a:lnTo>
                  <a:lnTo>
                    <a:pt x="4227" y="28122"/>
                  </a:lnTo>
                  <a:lnTo>
                    <a:pt x="4269" y="28143"/>
                  </a:lnTo>
                  <a:lnTo>
                    <a:pt x="4248" y="28206"/>
                  </a:lnTo>
                  <a:lnTo>
                    <a:pt x="4206" y="28248"/>
                  </a:lnTo>
                  <a:lnTo>
                    <a:pt x="4269" y="28310"/>
                  </a:lnTo>
                  <a:lnTo>
                    <a:pt x="4164" y="28436"/>
                  </a:lnTo>
                  <a:lnTo>
                    <a:pt x="4144" y="28436"/>
                  </a:lnTo>
                  <a:lnTo>
                    <a:pt x="4081" y="28520"/>
                  </a:lnTo>
                  <a:lnTo>
                    <a:pt x="4039" y="28582"/>
                  </a:lnTo>
                  <a:lnTo>
                    <a:pt x="4039" y="28624"/>
                  </a:lnTo>
                  <a:lnTo>
                    <a:pt x="4102" y="28624"/>
                  </a:lnTo>
                  <a:lnTo>
                    <a:pt x="4164" y="28582"/>
                  </a:lnTo>
                  <a:lnTo>
                    <a:pt x="4248" y="28624"/>
                  </a:lnTo>
                  <a:lnTo>
                    <a:pt x="4269" y="28687"/>
                  </a:lnTo>
                  <a:lnTo>
                    <a:pt x="4227" y="28750"/>
                  </a:lnTo>
                  <a:lnTo>
                    <a:pt x="4227" y="28771"/>
                  </a:lnTo>
                  <a:lnTo>
                    <a:pt x="4290" y="28771"/>
                  </a:lnTo>
                  <a:lnTo>
                    <a:pt x="4353" y="28792"/>
                  </a:lnTo>
                  <a:lnTo>
                    <a:pt x="4353" y="28854"/>
                  </a:lnTo>
                  <a:lnTo>
                    <a:pt x="4290" y="28896"/>
                  </a:lnTo>
                  <a:lnTo>
                    <a:pt x="4353" y="28959"/>
                  </a:lnTo>
                  <a:lnTo>
                    <a:pt x="4332" y="29043"/>
                  </a:lnTo>
                  <a:lnTo>
                    <a:pt x="4248" y="29085"/>
                  </a:lnTo>
                  <a:lnTo>
                    <a:pt x="4206" y="29147"/>
                  </a:lnTo>
                  <a:lnTo>
                    <a:pt x="4311" y="29147"/>
                  </a:lnTo>
                  <a:lnTo>
                    <a:pt x="4374" y="29085"/>
                  </a:lnTo>
                  <a:lnTo>
                    <a:pt x="4395" y="29043"/>
                  </a:lnTo>
                  <a:lnTo>
                    <a:pt x="4520" y="28980"/>
                  </a:lnTo>
                  <a:lnTo>
                    <a:pt x="4562" y="29001"/>
                  </a:lnTo>
                  <a:lnTo>
                    <a:pt x="4499" y="29064"/>
                  </a:lnTo>
                  <a:lnTo>
                    <a:pt x="4541" y="29106"/>
                  </a:lnTo>
                  <a:lnTo>
                    <a:pt x="4457" y="29168"/>
                  </a:lnTo>
                  <a:lnTo>
                    <a:pt x="4395" y="29210"/>
                  </a:lnTo>
                  <a:lnTo>
                    <a:pt x="4332" y="29210"/>
                  </a:lnTo>
                  <a:lnTo>
                    <a:pt x="4248" y="29252"/>
                  </a:lnTo>
                  <a:lnTo>
                    <a:pt x="4185" y="29294"/>
                  </a:lnTo>
                  <a:lnTo>
                    <a:pt x="4248" y="29357"/>
                  </a:lnTo>
                  <a:lnTo>
                    <a:pt x="4332" y="29294"/>
                  </a:lnTo>
                  <a:lnTo>
                    <a:pt x="4374" y="29252"/>
                  </a:lnTo>
                  <a:lnTo>
                    <a:pt x="4478" y="29273"/>
                  </a:lnTo>
                  <a:lnTo>
                    <a:pt x="4499" y="29294"/>
                  </a:lnTo>
                  <a:lnTo>
                    <a:pt x="4457" y="29357"/>
                  </a:lnTo>
                  <a:lnTo>
                    <a:pt x="4332" y="29398"/>
                  </a:lnTo>
                  <a:lnTo>
                    <a:pt x="4332" y="29503"/>
                  </a:lnTo>
                  <a:lnTo>
                    <a:pt x="4269" y="29566"/>
                  </a:lnTo>
                  <a:lnTo>
                    <a:pt x="4185" y="29587"/>
                  </a:lnTo>
                  <a:lnTo>
                    <a:pt x="4164" y="29629"/>
                  </a:lnTo>
                  <a:lnTo>
                    <a:pt x="4248" y="29691"/>
                  </a:lnTo>
                  <a:lnTo>
                    <a:pt x="4374" y="29670"/>
                  </a:lnTo>
                  <a:lnTo>
                    <a:pt x="4457" y="29608"/>
                  </a:lnTo>
                  <a:lnTo>
                    <a:pt x="4562" y="29587"/>
                  </a:lnTo>
                  <a:lnTo>
                    <a:pt x="4625" y="29587"/>
                  </a:lnTo>
                  <a:lnTo>
                    <a:pt x="4667" y="29629"/>
                  </a:lnTo>
                  <a:lnTo>
                    <a:pt x="4625" y="29691"/>
                  </a:lnTo>
                  <a:lnTo>
                    <a:pt x="4562" y="29691"/>
                  </a:lnTo>
                  <a:lnTo>
                    <a:pt x="4416" y="29733"/>
                  </a:lnTo>
                  <a:lnTo>
                    <a:pt x="4416" y="29775"/>
                  </a:lnTo>
                  <a:lnTo>
                    <a:pt x="4499" y="29775"/>
                  </a:lnTo>
                  <a:lnTo>
                    <a:pt x="4541" y="29817"/>
                  </a:lnTo>
                  <a:lnTo>
                    <a:pt x="4457" y="29901"/>
                  </a:lnTo>
                  <a:lnTo>
                    <a:pt x="4478" y="29984"/>
                  </a:lnTo>
                  <a:lnTo>
                    <a:pt x="4562" y="30005"/>
                  </a:lnTo>
                  <a:lnTo>
                    <a:pt x="4688" y="29901"/>
                  </a:lnTo>
                  <a:lnTo>
                    <a:pt x="4750" y="29880"/>
                  </a:lnTo>
                  <a:lnTo>
                    <a:pt x="4771" y="29901"/>
                  </a:lnTo>
                  <a:lnTo>
                    <a:pt x="4855" y="29984"/>
                  </a:lnTo>
                  <a:lnTo>
                    <a:pt x="4855" y="30089"/>
                  </a:lnTo>
                  <a:lnTo>
                    <a:pt x="4918" y="30131"/>
                  </a:lnTo>
                  <a:lnTo>
                    <a:pt x="4918" y="30152"/>
                  </a:lnTo>
                  <a:lnTo>
                    <a:pt x="4876" y="30214"/>
                  </a:lnTo>
                  <a:lnTo>
                    <a:pt x="4792" y="30214"/>
                  </a:lnTo>
                  <a:lnTo>
                    <a:pt x="4750" y="30298"/>
                  </a:lnTo>
                  <a:lnTo>
                    <a:pt x="4771" y="30340"/>
                  </a:lnTo>
                  <a:lnTo>
                    <a:pt x="4918" y="30361"/>
                  </a:lnTo>
                  <a:lnTo>
                    <a:pt x="4981" y="30340"/>
                  </a:lnTo>
                  <a:lnTo>
                    <a:pt x="4960" y="30298"/>
                  </a:lnTo>
                  <a:lnTo>
                    <a:pt x="4960" y="30235"/>
                  </a:lnTo>
                  <a:lnTo>
                    <a:pt x="5001" y="30214"/>
                  </a:lnTo>
                  <a:lnTo>
                    <a:pt x="5064" y="30235"/>
                  </a:lnTo>
                  <a:lnTo>
                    <a:pt x="5127" y="30194"/>
                  </a:lnTo>
                  <a:lnTo>
                    <a:pt x="5211" y="30152"/>
                  </a:lnTo>
                  <a:lnTo>
                    <a:pt x="5273" y="30214"/>
                  </a:lnTo>
                  <a:lnTo>
                    <a:pt x="5315" y="30235"/>
                  </a:lnTo>
                  <a:lnTo>
                    <a:pt x="5378" y="30214"/>
                  </a:lnTo>
                  <a:lnTo>
                    <a:pt x="5420" y="30131"/>
                  </a:lnTo>
                  <a:lnTo>
                    <a:pt x="5483" y="30089"/>
                  </a:lnTo>
                  <a:lnTo>
                    <a:pt x="5545" y="30089"/>
                  </a:lnTo>
                  <a:lnTo>
                    <a:pt x="5629" y="30047"/>
                  </a:lnTo>
                  <a:lnTo>
                    <a:pt x="5713" y="30089"/>
                  </a:lnTo>
                  <a:lnTo>
                    <a:pt x="5755" y="30026"/>
                  </a:lnTo>
                  <a:lnTo>
                    <a:pt x="5755" y="29984"/>
                  </a:lnTo>
                  <a:lnTo>
                    <a:pt x="5713" y="29922"/>
                  </a:lnTo>
                  <a:lnTo>
                    <a:pt x="5713" y="29880"/>
                  </a:lnTo>
                  <a:lnTo>
                    <a:pt x="5755" y="29838"/>
                  </a:lnTo>
                  <a:lnTo>
                    <a:pt x="5817" y="29880"/>
                  </a:lnTo>
                  <a:lnTo>
                    <a:pt x="5859" y="29942"/>
                  </a:lnTo>
                  <a:lnTo>
                    <a:pt x="5859" y="30047"/>
                  </a:lnTo>
                  <a:lnTo>
                    <a:pt x="5797" y="30131"/>
                  </a:lnTo>
                  <a:lnTo>
                    <a:pt x="5734" y="30152"/>
                  </a:lnTo>
                  <a:lnTo>
                    <a:pt x="5692" y="30214"/>
                  </a:lnTo>
                  <a:lnTo>
                    <a:pt x="5713" y="30235"/>
                  </a:lnTo>
                  <a:lnTo>
                    <a:pt x="5838" y="30194"/>
                  </a:lnTo>
                  <a:lnTo>
                    <a:pt x="6027" y="30089"/>
                  </a:lnTo>
                  <a:lnTo>
                    <a:pt x="6131" y="29922"/>
                  </a:lnTo>
                  <a:lnTo>
                    <a:pt x="6173" y="29922"/>
                  </a:lnTo>
                  <a:lnTo>
                    <a:pt x="6215" y="30005"/>
                  </a:lnTo>
                  <a:lnTo>
                    <a:pt x="6215" y="30110"/>
                  </a:lnTo>
                  <a:lnTo>
                    <a:pt x="6131" y="30131"/>
                  </a:lnTo>
                  <a:lnTo>
                    <a:pt x="6048" y="30194"/>
                  </a:lnTo>
                  <a:lnTo>
                    <a:pt x="5964" y="30256"/>
                  </a:lnTo>
                  <a:lnTo>
                    <a:pt x="5859" y="30298"/>
                  </a:lnTo>
                  <a:lnTo>
                    <a:pt x="5838" y="30319"/>
                  </a:lnTo>
                  <a:lnTo>
                    <a:pt x="5859" y="30340"/>
                  </a:lnTo>
                  <a:lnTo>
                    <a:pt x="5964" y="30319"/>
                  </a:lnTo>
                  <a:lnTo>
                    <a:pt x="6110" y="30235"/>
                  </a:lnTo>
                  <a:lnTo>
                    <a:pt x="6131" y="30256"/>
                  </a:lnTo>
                  <a:lnTo>
                    <a:pt x="6027" y="30361"/>
                  </a:lnTo>
                  <a:lnTo>
                    <a:pt x="5943" y="30403"/>
                  </a:lnTo>
                  <a:lnTo>
                    <a:pt x="5943" y="30507"/>
                  </a:lnTo>
                  <a:lnTo>
                    <a:pt x="5797" y="30612"/>
                  </a:lnTo>
                  <a:lnTo>
                    <a:pt x="5755" y="30654"/>
                  </a:lnTo>
                  <a:lnTo>
                    <a:pt x="5817" y="30654"/>
                  </a:lnTo>
                  <a:lnTo>
                    <a:pt x="5859" y="30612"/>
                  </a:lnTo>
                  <a:lnTo>
                    <a:pt x="5901" y="30612"/>
                  </a:lnTo>
                  <a:lnTo>
                    <a:pt x="5901" y="30633"/>
                  </a:lnTo>
                  <a:lnTo>
                    <a:pt x="5922" y="30738"/>
                  </a:lnTo>
                  <a:lnTo>
                    <a:pt x="5943" y="30654"/>
                  </a:lnTo>
                  <a:lnTo>
                    <a:pt x="6027" y="30612"/>
                  </a:lnTo>
                  <a:lnTo>
                    <a:pt x="6048" y="30549"/>
                  </a:lnTo>
                  <a:lnTo>
                    <a:pt x="6110" y="30549"/>
                  </a:lnTo>
                  <a:lnTo>
                    <a:pt x="6131" y="30570"/>
                  </a:lnTo>
                  <a:lnTo>
                    <a:pt x="6048" y="30654"/>
                  </a:lnTo>
                  <a:lnTo>
                    <a:pt x="6027" y="30738"/>
                  </a:lnTo>
                  <a:lnTo>
                    <a:pt x="6048" y="30759"/>
                  </a:lnTo>
                  <a:lnTo>
                    <a:pt x="6131" y="30738"/>
                  </a:lnTo>
                  <a:lnTo>
                    <a:pt x="6173" y="30654"/>
                  </a:lnTo>
                  <a:lnTo>
                    <a:pt x="6236" y="30654"/>
                  </a:lnTo>
                  <a:lnTo>
                    <a:pt x="6320" y="30633"/>
                  </a:lnTo>
                  <a:lnTo>
                    <a:pt x="6236" y="30738"/>
                  </a:lnTo>
                  <a:lnTo>
                    <a:pt x="6215" y="30842"/>
                  </a:lnTo>
                  <a:lnTo>
                    <a:pt x="6110" y="30926"/>
                  </a:lnTo>
                  <a:lnTo>
                    <a:pt x="6110" y="30989"/>
                  </a:lnTo>
                  <a:lnTo>
                    <a:pt x="6131" y="31031"/>
                  </a:lnTo>
                  <a:lnTo>
                    <a:pt x="6236" y="30947"/>
                  </a:lnTo>
                  <a:lnTo>
                    <a:pt x="6320" y="30738"/>
                  </a:lnTo>
                  <a:lnTo>
                    <a:pt x="6382" y="30675"/>
                  </a:lnTo>
                  <a:lnTo>
                    <a:pt x="6424" y="30717"/>
                  </a:lnTo>
                  <a:lnTo>
                    <a:pt x="6320" y="30863"/>
                  </a:lnTo>
                  <a:lnTo>
                    <a:pt x="6320" y="30947"/>
                  </a:lnTo>
                  <a:lnTo>
                    <a:pt x="6257" y="31031"/>
                  </a:lnTo>
                  <a:lnTo>
                    <a:pt x="6236" y="31135"/>
                  </a:lnTo>
                  <a:lnTo>
                    <a:pt x="6278" y="31156"/>
                  </a:lnTo>
                  <a:lnTo>
                    <a:pt x="6341" y="31093"/>
                  </a:lnTo>
                  <a:lnTo>
                    <a:pt x="6341" y="31031"/>
                  </a:lnTo>
                  <a:lnTo>
                    <a:pt x="6361" y="30968"/>
                  </a:lnTo>
                  <a:lnTo>
                    <a:pt x="6424" y="30968"/>
                  </a:lnTo>
                  <a:lnTo>
                    <a:pt x="6487" y="30989"/>
                  </a:lnTo>
                  <a:lnTo>
                    <a:pt x="6487" y="30842"/>
                  </a:lnTo>
                  <a:lnTo>
                    <a:pt x="6550" y="30842"/>
                  </a:lnTo>
                  <a:lnTo>
                    <a:pt x="6592" y="30759"/>
                  </a:lnTo>
                  <a:lnTo>
                    <a:pt x="6654" y="30759"/>
                  </a:lnTo>
                  <a:lnTo>
                    <a:pt x="6654" y="30821"/>
                  </a:lnTo>
                  <a:lnTo>
                    <a:pt x="6633" y="30821"/>
                  </a:lnTo>
                  <a:lnTo>
                    <a:pt x="6592" y="30926"/>
                  </a:lnTo>
                  <a:lnTo>
                    <a:pt x="6592" y="30968"/>
                  </a:lnTo>
                  <a:lnTo>
                    <a:pt x="6759" y="30968"/>
                  </a:lnTo>
                  <a:lnTo>
                    <a:pt x="7010" y="31093"/>
                  </a:lnTo>
                  <a:lnTo>
                    <a:pt x="7052" y="31093"/>
                  </a:lnTo>
                  <a:lnTo>
                    <a:pt x="7052" y="31051"/>
                  </a:lnTo>
                  <a:lnTo>
                    <a:pt x="7094" y="30989"/>
                  </a:lnTo>
                  <a:lnTo>
                    <a:pt x="7157" y="30968"/>
                  </a:lnTo>
                  <a:lnTo>
                    <a:pt x="7157" y="30926"/>
                  </a:lnTo>
                  <a:lnTo>
                    <a:pt x="7094" y="30884"/>
                  </a:lnTo>
                  <a:lnTo>
                    <a:pt x="7073" y="30863"/>
                  </a:lnTo>
                  <a:lnTo>
                    <a:pt x="6989" y="30863"/>
                  </a:lnTo>
                  <a:lnTo>
                    <a:pt x="6968" y="30884"/>
                  </a:lnTo>
                  <a:lnTo>
                    <a:pt x="6968" y="30842"/>
                  </a:lnTo>
                  <a:lnTo>
                    <a:pt x="6989" y="30821"/>
                  </a:lnTo>
                  <a:lnTo>
                    <a:pt x="6989" y="30759"/>
                  </a:lnTo>
                  <a:lnTo>
                    <a:pt x="6885" y="30717"/>
                  </a:lnTo>
                  <a:lnTo>
                    <a:pt x="6696" y="30633"/>
                  </a:lnTo>
                  <a:lnTo>
                    <a:pt x="6675" y="30570"/>
                  </a:lnTo>
                  <a:lnTo>
                    <a:pt x="6696" y="30549"/>
                  </a:lnTo>
                  <a:lnTo>
                    <a:pt x="6780" y="30570"/>
                  </a:lnTo>
                  <a:lnTo>
                    <a:pt x="6843" y="30549"/>
                  </a:lnTo>
                  <a:lnTo>
                    <a:pt x="6864" y="30549"/>
                  </a:lnTo>
                  <a:lnTo>
                    <a:pt x="6885" y="30612"/>
                  </a:lnTo>
                  <a:lnTo>
                    <a:pt x="6968" y="30675"/>
                  </a:lnTo>
                  <a:lnTo>
                    <a:pt x="7052" y="30738"/>
                  </a:lnTo>
                  <a:lnTo>
                    <a:pt x="7115" y="30738"/>
                  </a:lnTo>
                  <a:lnTo>
                    <a:pt x="7219" y="30675"/>
                  </a:lnTo>
                  <a:lnTo>
                    <a:pt x="7303" y="30633"/>
                  </a:lnTo>
                  <a:lnTo>
                    <a:pt x="7324" y="30570"/>
                  </a:lnTo>
                  <a:lnTo>
                    <a:pt x="7261" y="30549"/>
                  </a:lnTo>
                  <a:lnTo>
                    <a:pt x="7157" y="30549"/>
                  </a:lnTo>
                  <a:lnTo>
                    <a:pt x="7094" y="30528"/>
                  </a:lnTo>
                  <a:lnTo>
                    <a:pt x="7094" y="30466"/>
                  </a:lnTo>
                  <a:lnTo>
                    <a:pt x="7219" y="30466"/>
                  </a:lnTo>
                  <a:lnTo>
                    <a:pt x="7303" y="30424"/>
                  </a:lnTo>
                  <a:lnTo>
                    <a:pt x="7303" y="30403"/>
                  </a:lnTo>
                  <a:lnTo>
                    <a:pt x="7219" y="30340"/>
                  </a:lnTo>
                  <a:lnTo>
                    <a:pt x="7157" y="30319"/>
                  </a:lnTo>
                  <a:lnTo>
                    <a:pt x="7157" y="30298"/>
                  </a:lnTo>
                  <a:lnTo>
                    <a:pt x="7198" y="30298"/>
                  </a:lnTo>
                  <a:lnTo>
                    <a:pt x="7219" y="30256"/>
                  </a:lnTo>
                  <a:lnTo>
                    <a:pt x="7198" y="30235"/>
                  </a:lnTo>
                  <a:lnTo>
                    <a:pt x="7094" y="30214"/>
                  </a:lnTo>
                  <a:lnTo>
                    <a:pt x="7052" y="30152"/>
                  </a:lnTo>
                  <a:lnTo>
                    <a:pt x="7073" y="30131"/>
                  </a:lnTo>
                  <a:lnTo>
                    <a:pt x="7157" y="30152"/>
                  </a:lnTo>
                  <a:lnTo>
                    <a:pt x="7261" y="30194"/>
                  </a:lnTo>
                  <a:lnTo>
                    <a:pt x="7408" y="30152"/>
                  </a:lnTo>
                  <a:lnTo>
                    <a:pt x="7491" y="30110"/>
                  </a:lnTo>
                  <a:lnTo>
                    <a:pt x="7512" y="30047"/>
                  </a:lnTo>
                  <a:lnTo>
                    <a:pt x="7491" y="30005"/>
                  </a:lnTo>
                  <a:lnTo>
                    <a:pt x="7387" y="29984"/>
                  </a:lnTo>
                  <a:lnTo>
                    <a:pt x="7198" y="29942"/>
                  </a:lnTo>
                  <a:lnTo>
                    <a:pt x="7115" y="29901"/>
                  </a:lnTo>
                  <a:lnTo>
                    <a:pt x="7115" y="29880"/>
                  </a:lnTo>
                  <a:lnTo>
                    <a:pt x="7177" y="29880"/>
                  </a:lnTo>
                  <a:lnTo>
                    <a:pt x="7261" y="29901"/>
                  </a:lnTo>
                  <a:lnTo>
                    <a:pt x="7408" y="29901"/>
                  </a:lnTo>
                  <a:lnTo>
                    <a:pt x="7491" y="29838"/>
                  </a:lnTo>
                  <a:lnTo>
                    <a:pt x="7491" y="29775"/>
                  </a:lnTo>
                  <a:lnTo>
                    <a:pt x="7408" y="29712"/>
                  </a:lnTo>
                  <a:lnTo>
                    <a:pt x="7324" y="29691"/>
                  </a:lnTo>
                  <a:lnTo>
                    <a:pt x="7303" y="29629"/>
                  </a:lnTo>
                  <a:lnTo>
                    <a:pt x="7366" y="29629"/>
                  </a:lnTo>
                  <a:lnTo>
                    <a:pt x="7408" y="29670"/>
                  </a:lnTo>
                  <a:lnTo>
                    <a:pt x="7429" y="29712"/>
                  </a:lnTo>
                  <a:lnTo>
                    <a:pt x="7512" y="29691"/>
                  </a:lnTo>
                  <a:lnTo>
                    <a:pt x="7575" y="29629"/>
                  </a:lnTo>
                  <a:lnTo>
                    <a:pt x="7575" y="29587"/>
                  </a:lnTo>
                  <a:lnTo>
                    <a:pt x="7512" y="29566"/>
                  </a:lnTo>
                  <a:lnTo>
                    <a:pt x="7429" y="29503"/>
                  </a:lnTo>
                  <a:lnTo>
                    <a:pt x="7429" y="29482"/>
                  </a:lnTo>
                  <a:lnTo>
                    <a:pt x="7491" y="29461"/>
                  </a:lnTo>
                  <a:lnTo>
                    <a:pt x="7512" y="29503"/>
                  </a:lnTo>
                  <a:lnTo>
                    <a:pt x="7575" y="29524"/>
                  </a:lnTo>
                  <a:lnTo>
                    <a:pt x="7638" y="29461"/>
                  </a:lnTo>
                  <a:lnTo>
                    <a:pt x="7638" y="29419"/>
                  </a:lnTo>
                  <a:lnTo>
                    <a:pt x="7533" y="29398"/>
                  </a:lnTo>
                  <a:lnTo>
                    <a:pt x="7470" y="29357"/>
                  </a:lnTo>
                  <a:lnTo>
                    <a:pt x="7429" y="29294"/>
                  </a:lnTo>
                  <a:lnTo>
                    <a:pt x="7491" y="29294"/>
                  </a:lnTo>
                  <a:lnTo>
                    <a:pt x="7575" y="29357"/>
                  </a:lnTo>
                  <a:lnTo>
                    <a:pt x="7638" y="29357"/>
                  </a:lnTo>
                  <a:lnTo>
                    <a:pt x="7701" y="29398"/>
                  </a:lnTo>
                  <a:lnTo>
                    <a:pt x="7742" y="29398"/>
                  </a:lnTo>
                  <a:lnTo>
                    <a:pt x="7784" y="29315"/>
                  </a:lnTo>
                  <a:lnTo>
                    <a:pt x="7784" y="29273"/>
                  </a:lnTo>
                  <a:lnTo>
                    <a:pt x="7826" y="29210"/>
                  </a:lnTo>
                  <a:lnTo>
                    <a:pt x="7826" y="29168"/>
                  </a:lnTo>
                  <a:lnTo>
                    <a:pt x="7805" y="29106"/>
                  </a:lnTo>
                  <a:lnTo>
                    <a:pt x="7826" y="29001"/>
                  </a:lnTo>
                  <a:lnTo>
                    <a:pt x="7826" y="28959"/>
                  </a:lnTo>
                  <a:lnTo>
                    <a:pt x="7742" y="28854"/>
                  </a:lnTo>
                  <a:lnTo>
                    <a:pt x="7617" y="28750"/>
                  </a:lnTo>
                  <a:lnTo>
                    <a:pt x="7512" y="28729"/>
                  </a:lnTo>
                  <a:lnTo>
                    <a:pt x="7470" y="28666"/>
                  </a:lnTo>
                  <a:lnTo>
                    <a:pt x="7470" y="28645"/>
                  </a:lnTo>
                  <a:lnTo>
                    <a:pt x="7533" y="28645"/>
                  </a:lnTo>
                  <a:lnTo>
                    <a:pt x="7596" y="28666"/>
                  </a:lnTo>
                  <a:lnTo>
                    <a:pt x="7722" y="28771"/>
                  </a:lnTo>
                  <a:lnTo>
                    <a:pt x="7805" y="28854"/>
                  </a:lnTo>
                  <a:lnTo>
                    <a:pt x="7889" y="28854"/>
                  </a:lnTo>
                  <a:lnTo>
                    <a:pt x="7910" y="28834"/>
                  </a:lnTo>
                  <a:lnTo>
                    <a:pt x="7889" y="28687"/>
                  </a:lnTo>
                  <a:lnTo>
                    <a:pt x="7826" y="28582"/>
                  </a:lnTo>
                  <a:lnTo>
                    <a:pt x="7701" y="28562"/>
                  </a:lnTo>
                  <a:lnTo>
                    <a:pt x="7533" y="28478"/>
                  </a:lnTo>
                  <a:lnTo>
                    <a:pt x="7491" y="28457"/>
                  </a:lnTo>
                  <a:lnTo>
                    <a:pt x="7491" y="28415"/>
                  </a:lnTo>
                  <a:lnTo>
                    <a:pt x="7533" y="28415"/>
                  </a:lnTo>
                  <a:lnTo>
                    <a:pt x="7596" y="28436"/>
                  </a:lnTo>
                  <a:lnTo>
                    <a:pt x="7638" y="28478"/>
                  </a:lnTo>
                  <a:lnTo>
                    <a:pt x="7742" y="28478"/>
                  </a:lnTo>
                  <a:lnTo>
                    <a:pt x="7805" y="28415"/>
                  </a:lnTo>
                  <a:lnTo>
                    <a:pt x="7826" y="28352"/>
                  </a:lnTo>
                  <a:lnTo>
                    <a:pt x="7826" y="28269"/>
                  </a:lnTo>
                  <a:lnTo>
                    <a:pt x="7847" y="28269"/>
                  </a:lnTo>
                  <a:lnTo>
                    <a:pt x="7910" y="28310"/>
                  </a:lnTo>
                  <a:lnTo>
                    <a:pt x="7910" y="28331"/>
                  </a:lnTo>
                  <a:lnTo>
                    <a:pt x="7910" y="28373"/>
                  </a:lnTo>
                  <a:lnTo>
                    <a:pt x="8014" y="28436"/>
                  </a:lnTo>
                  <a:lnTo>
                    <a:pt x="8056" y="28436"/>
                  </a:lnTo>
                  <a:lnTo>
                    <a:pt x="8119" y="28478"/>
                  </a:lnTo>
                  <a:lnTo>
                    <a:pt x="8161" y="28478"/>
                  </a:lnTo>
                  <a:lnTo>
                    <a:pt x="8203" y="28436"/>
                  </a:lnTo>
                  <a:lnTo>
                    <a:pt x="8245" y="28373"/>
                  </a:lnTo>
                  <a:lnTo>
                    <a:pt x="8266" y="28352"/>
                  </a:lnTo>
                  <a:lnTo>
                    <a:pt x="8245" y="28310"/>
                  </a:lnTo>
                  <a:lnTo>
                    <a:pt x="8161" y="28269"/>
                  </a:lnTo>
                  <a:lnTo>
                    <a:pt x="8014" y="28269"/>
                  </a:lnTo>
                  <a:lnTo>
                    <a:pt x="7994" y="28248"/>
                  </a:lnTo>
                  <a:lnTo>
                    <a:pt x="7994" y="28227"/>
                  </a:lnTo>
                  <a:lnTo>
                    <a:pt x="7994" y="28164"/>
                  </a:lnTo>
                  <a:lnTo>
                    <a:pt x="7931" y="28122"/>
                  </a:lnTo>
                  <a:lnTo>
                    <a:pt x="7931" y="28059"/>
                  </a:lnTo>
                  <a:lnTo>
                    <a:pt x="7994" y="28018"/>
                  </a:lnTo>
                  <a:lnTo>
                    <a:pt x="8014" y="28018"/>
                  </a:lnTo>
                  <a:lnTo>
                    <a:pt x="8056" y="28059"/>
                  </a:lnTo>
                  <a:lnTo>
                    <a:pt x="8056" y="28143"/>
                  </a:lnTo>
                  <a:lnTo>
                    <a:pt x="8119" y="28206"/>
                  </a:lnTo>
                  <a:lnTo>
                    <a:pt x="8245" y="28206"/>
                  </a:lnTo>
                  <a:lnTo>
                    <a:pt x="8307" y="28164"/>
                  </a:lnTo>
                  <a:lnTo>
                    <a:pt x="8307" y="28122"/>
                  </a:lnTo>
                  <a:lnTo>
                    <a:pt x="8266" y="28059"/>
                  </a:lnTo>
                  <a:lnTo>
                    <a:pt x="8161" y="28018"/>
                  </a:lnTo>
                  <a:lnTo>
                    <a:pt x="8098" y="27955"/>
                  </a:lnTo>
                  <a:lnTo>
                    <a:pt x="8056" y="27850"/>
                  </a:lnTo>
                  <a:lnTo>
                    <a:pt x="8098" y="27850"/>
                  </a:lnTo>
                  <a:lnTo>
                    <a:pt x="8140" y="27913"/>
                  </a:lnTo>
                  <a:lnTo>
                    <a:pt x="8245" y="27955"/>
                  </a:lnTo>
                  <a:lnTo>
                    <a:pt x="8307" y="27997"/>
                  </a:lnTo>
                  <a:lnTo>
                    <a:pt x="8370" y="28059"/>
                  </a:lnTo>
                  <a:lnTo>
                    <a:pt x="8412" y="28038"/>
                  </a:lnTo>
                  <a:lnTo>
                    <a:pt x="8412" y="27997"/>
                  </a:lnTo>
                  <a:lnTo>
                    <a:pt x="8370" y="27934"/>
                  </a:lnTo>
                  <a:lnTo>
                    <a:pt x="8266" y="27892"/>
                  </a:lnTo>
                  <a:lnTo>
                    <a:pt x="8203" y="27829"/>
                  </a:lnTo>
                  <a:lnTo>
                    <a:pt x="8203" y="27746"/>
                  </a:lnTo>
                  <a:lnTo>
                    <a:pt x="8245" y="27704"/>
                  </a:lnTo>
                  <a:lnTo>
                    <a:pt x="8266" y="27641"/>
                  </a:lnTo>
                  <a:lnTo>
                    <a:pt x="8328" y="27641"/>
                  </a:lnTo>
                  <a:lnTo>
                    <a:pt x="8349" y="27704"/>
                  </a:lnTo>
                  <a:lnTo>
                    <a:pt x="8475" y="27808"/>
                  </a:lnTo>
                  <a:lnTo>
                    <a:pt x="8558" y="27808"/>
                  </a:lnTo>
                  <a:lnTo>
                    <a:pt x="8621" y="27787"/>
                  </a:lnTo>
                  <a:lnTo>
                    <a:pt x="8684" y="27787"/>
                  </a:lnTo>
                  <a:lnTo>
                    <a:pt x="8768" y="27746"/>
                  </a:lnTo>
                  <a:lnTo>
                    <a:pt x="8789" y="27683"/>
                  </a:lnTo>
                  <a:lnTo>
                    <a:pt x="8768" y="27641"/>
                  </a:lnTo>
                  <a:lnTo>
                    <a:pt x="8684" y="27620"/>
                  </a:lnTo>
                  <a:lnTo>
                    <a:pt x="8621" y="27578"/>
                  </a:lnTo>
                  <a:lnTo>
                    <a:pt x="8517" y="27515"/>
                  </a:lnTo>
                  <a:lnTo>
                    <a:pt x="8454" y="27515"/>
                  </a:lnTo>
                  <a:lnTo>
                    <a:pt x="8370" y="27494"/>
                  </a:lnTo>
                  <a:lnTo>
                    <a:pt x="8412" y="27432"/>
                  </a:lnTo>
                  <a:lnTo>
                    <a:pt x="8433" y="27411"/>
                  </a:lnTo>
                  <a:lnTo>
                    <a:pt x="8517" y="27411"/>
                  </a:lnTo>
                  <a:lnTo>
                    <a:pt x="8579" y="27494"/>
                  </a:lnTo>
                  <a:lnTo>
                    <a:pt x="8642" y="27515"/>
                  </a:lnTo>
                  <a:lnTo>
                    <a:pt x="8684" y="27515"/>
                  </a:lnTo>
                  <a:lnTo>
                    <a:pt x="8768" y="27620"/>
                  </a:lnTo>
                  <a:lnTo>
                    <a:pt x="8851" y="27641"/>
                  </a:lnTo>
                  <a:lnTo>
                    <a:pt x="8893" y="27620"/>
                  </a:lnTo>
                  <a:lnTo>
                    <a:pt x="8935" y="27578"/>
                  </a:lnTo>
                  <a:lnTo>
                    <a:pt x="8935" y="27515"/>
                  </a:lnTo>
                  <a:lnTo>
                    <a:pt x="8935" y="27411"/>
                  </a:lnTo>
                  <a:lnTo>
                    <a:pt x="8893" y="27369"/>
                  </a:lnTo>
                  <a:lnTo>
                    <a:pt x="8851" y="27327"/>
                  </a:lnTo>
                  <a:lnTo>
                    <a:pt x="8851" y="27306"/>
                  </a:lnTo>
                  <a:lnTo>
                    <a:pt x="8956" y="27306"/>
                  </a:lnTo>
                  <a:lnTo>
                    <a:pt x="8977" y="27222"/>
                  </a:lnTo>
                  <a:lnTo>
                    <a:pt x="8977" y="27181"/>
                  </a:lnTo>
                  <a:lnTo>
                    <a:pt x="8935" y="27181"/>
                  </a:lnTo>
                  <a:lnTo>
                    <a:pt x="8872" y="27201"/>
                  </a:lnTo>
                  <a:lnTo>
                    <a:pt x="8830" y="27160"/>
                  </a:lnTo>
                  <a:lnTo>
                    <a:pt x="8768" y="27097"/>
                  </a:lnTo>
                  <a:lnTo>
                    <a:pt x="8684" y="27097"/>
                  </a:lnTo>
                  <a:lnTo>
                    <a:pt x="8558" y="27013"/>
                  </a:lnTo>
                  <a:lnTo>
                    <a:pt x="8538" y="26992"/>
                  </a:lnTo>
                  <a:lnTo>
                    <a:pt x="8579" y="26950"/>
                  </a:lnTo>
                  <a:lnTo>
                    <a:pt x="8684" y="26950"/>
                  </a:lnTo>
                  <a:lnTo>
                    <a:pt x="8789" y="26971"/>
                  </a:lnTo>
                  <a:lnTo>
                    <a:pt x="8872" y="26971"/>
                  </a:lnTo>
                  <a:lnTo>
                    <a:pt x="8893" y="26909"/>
                  </a:lnTo>
                  <a:lnTo>
                    <a:pt x="8956" y="26909"/>
                  </a:lnTo>
                  <a:lnTo>
                    <a:pt x="9040" y="26971"/>
                  </a:lnTo>
                  <a:lnTo>
                    <a:pt x="9061" y="26867"/>
                  </a:lnTo>
                  <a:lnTo>
                    <a:pt x="9040" y="26699"/>
                  </a:lnTo>
                  <a:lnTo>
                    <a:pt x="8998" y="26595"/>
                  </a:lnTo>
                  <a:lnTo>
                    <a:pt x="8956" y="26553"/>
                  </a:lnTo>
                  <a:lnTo>
                    <a:pt x="8935" y="26469"/>
                  </a:lnTo>
                  <a:lnTo>
                    <a:pt x="8935" y="26427"/>
                  </a:lnTo>
                  <a:lnTo>
                    <a:pt x="8977" y="26365"/>
                  </a:lnTo>
                  <a:lnTo>
                    <a:pt x="8956" y="26260"/>
                  </a:lnTo>
                  <a:lnTo>
                    <a:pt x="8956" y="26218"/>
                  </a:lnTo>
                  <a:lnTo>
                    <a:pt x="8977" y="26155"/>
                  </a:lnTo>
                  <a:lnTo>
                    <a:pt x="8998" y="26176"/>
                  </a:lnTo>
                  <a:lnTo>
                    <a:pt x="9040" y="26239"/>
                  </a:lnTo>
                  <a:lnTo>
                    <a:pt x="9102" y="26260"/>
                  </a:lnTo>
                  <a:lnTo>
                    <a:pt x="9102" y="26218"/>
                  </a:lnTo>
                  <a:lnTo>
                    <a:pt x="9165" y="26176"/>
                  </a:lnTo>
                  <a:lnTo>
                    <a:pt x="9207" y="26218"/>
                  </a:lnTo>
                  <a:lnTo>
                    <a:pt x="9249" y="26344"/>
                  </a:lnTo>
                  <a:lnTo>
                    <a:pt x="9291" y="26365"/>
                  </a:lnTo>
                  <a:lnTo>
                    <a:pt x="9374" y="26365"/>
                  </a:lnTo>
                  <a:lnTo>
                    <a:pt x="9479" y="26239"/>
                  </a:lnTo>
                  <a:lnTo>
                    <a:pt x="9521" y="26113"/>
                  </a:lnTo>
                  <a:lnTo>
                    <a:pt x="9521" y="26009"/>
                  </a:lnTo>
                  <a:lnTo>
                    <a:pt x="9500" y="25925"/>
                  </a:lnTo>
                  <a:lnTo>
                    <a:pt x="9500" y="25862"/>
                  </a:lnTo>
                  <a:lnTo>
                    <a:pt x="9563" y="25841"/>
                  </a:lnTo>
                  <a:lnTo>
                    <a:pt x="9605" y="25841"/>
                  </a:lnTo>
                  <a:lnTo>
                    <a:pt x="9626" y="25800"/>
                  </a:lnTo>
                  <a:lnTo>
                    <a:pt x="9667" y="25758"/>
                  </a:lnTo>
                  <a:lnTo>
                    <a:pt x="9688" y="25821"/>
                  </a:lnTo>
                  <a:lnTo>
                    <a:pt x="9730" y="25883"/>
                  </a:lnTo>
                  <a:lnTo>
                    <a:pt x="9814" y="25883"/>
                  </a:lnTo>
                  <a:lnTo>
                    <a:pt x="9877" y="25841"/>
                  </a:lnTo>
                  <a:lnTo>
                    <a:pt x="9877" y="25800"/>
                  </a:lnTo>
                  <a:lnTo>
                    <a:pt x="9877" y="25737"/>
                  </a:lnTo>
                  <a:lnTo>
                    <a:pt x="9898" y="25737"/>
                  </a:lnTo>
                  <a:lnTo>
                    <a:pt x="9918" y="25800"/>
                  </a:lnTo>
                  <a:lnTo>
                    <a:pt x="9939" y="25883"/>
                  </a:lnTo>
                  <a:lnTo>
                    <a:pt x="9981" y="25925"/>
                  </a:lnTo>
                  <a:lnTo>
                    <a:pt x="10044" y="25862"/>
                  </a:lnTo>
                  <a:lnTo>
                    <a:pt x="10107" y="25821"/>
                  </a:lnTo>
                  <a:lnTo>
                    <a:pt x="10149" y="25800"/>
                  </a:lnTo>
                  <a:lnTo>
                    <a:pt x="10211" y="25841"/>
                  </a:lnTo>
                  <a:lnTo>
                    <a:pt x="10295" y="25841"/>
                  </a:lnTo>
                  <a:lnTo>
                    <a:pt x="10358" y="25800"/>
                  </a:lnTo>
                  <a:lnTo>
                    <a:pt x="10400" y="25716"/>
                  </a:lnTo>
                  <a:lnTo>
                    <a:pt x="10421" y="25674"/>
                  </a:lnTo>
                  <a:lnTo>
                    <a:pt x="10421" y="25632"/>
                  </a:lnTo>
                  <a:lnTo>
                    <a:pt x="10358" y="25549"/>
                  </a:lnTo>
                  <a:lnTo>
                    <a:pt x="10316" y="25423"/>
                  </a:lnTo>
                  <a:lnTo>
                    <a:pt x="10295" y="25339"/>
                  </a:lnTo>
                  <a:lnTo>
                    <a:pt x="10337" y="25297"/>
                  </a:lnTo>
                  <a:lnTo>
                    <a:pt x="10358" y="25318"/>
                  </a:lnTo>
                  <a:lnTo>
                    <a:pt x="10400" y="25423"/>
                  </a:lnTo>
                  <a:lnTo>
                    <a:pt x="10442" y="25423"/>
                  </a:lnTo>
                  <a:lnTo>
                    <a:pt x="10525" y="25339"/>
                  </a:lnTo>
                  <a:lnTo>
                    <a:pt x="10546" y="25256"/>
                  </a:lnTo>
                  <a:lnTo>
                    <a:pt x="10609" y="25193"/>
                  </a:lnTo>
                  <a:lnTo>
                    <a:pt x="10630" y="25130"/>
                  </a:lnTo>
                  <a:lnTo>
                    <a:pt x="10546" y="25046"/>
                  </a:lnTo>
                  <a:lnTo>
                    <a:pt x="10546" y="25005"/>
                  </a:lnTo>
                  <a:lnTo>
                    <a:pt x="10609" y="24942"/>
                  </a:lnTo>
                  <a:lnTo>
                    <a:pt x="10651" y="24921"/>
                  </a:lnTo>
                  <a:lnTo>
                    <a:pt x="10672" y="24942"/>
                  </a:lnTo>
                  <a:lnTo>
                    <a:pt x="10672" y="24984"/>
                  </a:lnTo>
                  <a:lnTo>
                    <a:pt x="10735" y="25046"/>
                  </a:lnTo>
                  <a:lnTo>
                    <a:pt x="10839" y="25088"/>
                  </a:lnTo>
                  <a:lnTo>
                    <a:pt x="10881" y="25109"/>
                  </a:lnTo>
                  <a:lnTo>
                    <a:pt x="10839" y="25172"/>
                  </a:lnTo>
                  <a:lnTo>
                    <a:pt x="10755" y="25214"/>
                  </a:lnTo>
                  <a:lnTo>
                    <a:pt x="10714" y="25318"/>
                  </a:lnTo>
                  <a:lnTo>
                    <a:pt x="10714" y="25402"/>
                  </a:lnTo>
                  <a:lnTo>
                    <a:pt x="10839" y="25549"/>
                  </a:lnTo>
                  <a:lnTo>
                    <a:pt x="10881" y="25590"/>
                  </a:lnTo>
                  <a:lnTo>
                    <a:pt x="10923" y="25507"/>
                  </a:lnTo>
                  <a:lnTo>
                    <a:pt x="10923" y="25444"/>
                  </a:lnTo>
                  <a:lnTo>
                    <a:pt x="10944" y="25381"/>
                  </a:lnTo>
                  <a:lnTo>
                    <a:pt x="10965" y="25277"/>
                  </a:lnTo>
                  <a:lnTo>
                    <a:pt x="10986" y="25277"/>
                  </a:lnTo>
                  <a:lnTo>
                    <a:pt x="11027" y="25318"/>
                  </a:lnTo>
                  <a:lnTo>
                    <a:pt x="10986" y="25402"/>
                  </a:lnTo>
                  <a:lnTo>
                    <a:pt x="10986" y="25444"/>
                  </a:lnTo>
                  <a:lnTo>
                    <a:pt x="11048" y="25549"/>
                  </a:lnTo>
                  <a:lnTo>
                    <a:pt x="11132" y="25590"/>
                  </a:lnTo>
                  <a:lnTo>
                    <a:pt x="11195" y="25528"/>
                  </a:lnTo>
                  <a:lnTo>
                    <a:pt x="11279" y="25528"/>
                  </a:lnTo>
                  <a:lnTo>
                    <a:pt x="11299" y="25486"/>
                  </a:lnTo>
                  <a:lnTo>
                    <a:pt x="11299" y="25423"/>
                  </a:lnTo>
                  <a:lnTo>
                    <a:pt x="11341" y="25381"/>
                  </a:lnTo>
                  <a:lnTo>
                    <a:pt x="11362" y="25381"/>
                  </a:lnTo>
                  <a:lnTo>
                    <a:pt x="11383" y="25402"/>
                  </a:lnTo>
                  <a:lnTo>
                    <a:pt x="11362" y="25444"/>
                  </a:lnTo>
                  <a:lnTo>
                    <a:pt x="11362" y="25507"/>
                  </a:lnTo>
                  <a:lnTo>
                    <a:pt x="11404" y="25549"/>
                  </a:lnTo>
                  <a:lnTo>
                    <a:pt x="11488" y="25549"/>
                  </a:lnTo>
                  <a:lnTo>
                    <a:pt x="11571" y="25444"/>
                  </a:lnTo>
                  <a:lnTo>
                    <a:pt x="11718" y="25339"/>
                  </a:lnTo>
                  <a:lnTo>
                    <a:pt x="11781" y="25339"/>
                  </a:lnTo>
                  <a:lnTo>
                    <a:pt x="11823" y="25318"/>
                  </a:lnTo>
                  <a:lnTo>
                    <a:pt x="11823" y="25235"/>
                  </a:lnTo>
                  <a:lnTo>
                    <a:pt x="11781" y="25172"/>
                  </a:lnTo>
                  <a:lnTo>
                    <a:pt x="11718" y="25130"/>
                  </a:lnTo>
                  <a:lnTo>
                    <a:pt x="11676" y="25088"/>
                  </a:lnTo>
                  <a:lnTo>
                    <a:pt x="11697" y="25067"/>
                  </a:lnTo>
                  <a:lnTo>
                    <a:pt x="11760" y="25067"/>
                  </a:lnTo>
                  <a:lnTo>
                    <a:pt x="11781" y="25109"/>
                  </a:lnTo>
                  <a:lnTo>
                    <a:pt x="11885" y="25172"/>
                  </a:lnTo>
                  <a:lnTo>
                    <a:pt x="11927" y="25172"/>
                  </a:lnTo>
                  <a:lnTo>
                    <a:pt x="11927" y="25088"/>
                  </a:lnTo>
                  <a:lnTo>
                    <a:pt x="11990" y="25088"/>
                  </a:lnTo>
                  <a:lnTo>
                    <a:pt x="12011" y="25130"/>
                  </a:lnTo>
                  <a:lnTo>
                    <a:pt x="12011" y="25193"/>
                  </a:lnTo>
                  <a:lnTo>
                    <a:pt x="12032" y="25214"/>
                  </a:lnTo>
                  <a:lnTo>
                    <a:pt x="12095" y="25193"/>
                  </a:lnTo>
                  <a:lnTo>
                    <a:pt x="12220" y="25046"/>
                  </a:lnTo>
                  <a:lnTo>
                    <a:pt x="12241" y="25025"/>
                  </a:lnTo>
                  <a:lnTo>
                    <a:pt x="12241" y="25005"/>
                  </a:lnTo>
                  <a:lnTo>
                    <a:pt x="12283" y="24921"/>
                  </a:lnTo>
                  <a:lnTo>
                    <a:pt x="12304" y="24879"/>
                  </a:lnTo>
                  <a:lnTo>
                    <a:pt x="12346" y="24837"/>
                  </a:lnTo>
                  <a:lnTo>
                    <a:pt x="12346" y="24837"/>
                  </a:lnTo>
                  <a:lnTo>
                    <a:pt x="12325" y="24900"/>
                  </a:lnTo>
                  <a:lnTo>
                    <a:pt x="12346" y="24942"/>
                  </a:lnTo>
                  <a:lnTo>
                    <a:pt x="12387" y="24984"/>
                  </a:lnTo>
                  <a:lnTo>
                    <a:pt x="12429" y="24942"/>
                  </a:lnTo>
                  <a:lnTo>
                    <a:pt x="12513" y="24837"/>
                  </a:lnTo>
                  <a:lnTo>
                    <a:pt x="12534" y="24774"/>
                  </a:lnTo>
                  <a:lnTo>
                    <a:pt x="12513" y="24691"/>
                  </a:lnTo>
                  <a:lnTo>
                    <a:pt x="12513" y="24607"/>
                  </a:lnTo>
                  <a:lnTo>
                    <a:pt x="12639" y="24481"/>
                  </a:lnTo>
                  <a:lnTo>
                    <a:pt x="12722" y="24460"/>
                  </a:lnTo>
                  <a:lnTo>
                    <a:pt x="12764" y="24398"/>
                  </a:lnTo>
                  <a:lnTo>
                    <a:pt x="12743" y="24356"/>
                  </a:lnTo>
                  <a:lnTo>
                    <a:pt x="12722" y="24293"/>
                  </a:lnTo>
                  <a:lnTo>
                    <a:pt x="12722" y="24272"/>
                  </a:lnTo>
                  <a:lnTo>
                    <a:pt x="12764" y="24293"/>
                  </a:lnTo>
                  <a:lnTo>
                    <a:pt x="12827" y="24314"/>
                  </a:lnTo>
                  <a:lnTo>
                    <a:pt x="12869" y="24314"/>
                  </a:lnTo>
                  <a:lnTo>
                    <a:pt x="12911" y="24251"/>
                  </a:lnTo>
                  <a:lnTo>
                    <a:pt x="12869" y="24188"/>
                  </a:lnTo>
                  <a:lnTo>
                    <a:pt x="12827" y="24147"/>
                  </a:lnTo>
                  <a:lnTo>
                    <a:pt x="12869" y="24168"/>
                  </a:lnTo>
                  <a:lnTo>
                    <a:pt x="12931" y="24209"/>
                  </a:lnTo>
                  <a:lnTo>
                    <a:pt x="12931" y="24168"/>
                  </a:lnTo>
                  <a:lnTo>
                    <a:pt x="12952" y="24084"/>
                  </a:lnTo>
                  <a:lnTo>
                    <a:pt x="13036" y="24084"/>
                  </a:lnTo>
                  <a:lnTo>
                    <a:pt x="13120" y="24042"/>
                  </a:lnTo>
                  <a:lnTo>
                    <a:pt x="13120" y="23958"/>
                  </a:lnTo>
                  <a:lnTo>
                    <a:pt x="13120" y="23937"/>
                  </a:lnTo>
                  <a:lnTo>
                    <a:pt x="13141" y="23875"/>
                  </a:lnTo>
                  <a:lnTo>
                    <a:pt x="13224" y="23875"/>
                  </a:lnTo>
                  <a:lnTo>
                    <a:pt x="13266" y="23854"/>
                  </a:lnTo>
                  <a:lnTo>
                    <a:pt x="13350" y="23749"/>
                  </a:lnTo>
                  <a:lnTo>
                    <a:pt x="13434" y="23707"/>
                  </a:lnTo>
                  <a:lnTo>
                    <a:pt x="13476" y="23707"/>
                  </a:lnTo>
                  <a:lnTo>
                    <a:pt x="13496" y="23728"/>
                  </a:lnTo>
                  <a:lnTo>
                    <a:pt x="13580" y="23707"/>
                  </a:lnTo>
                  <a:lnTo>
                    <a:pt x="13643" y="23624"/>
                  </a:lnTo>
                  <a:lnTo>
                    <a:pt x="13664" y="23477"/>
                  </a:lnTo>
                  <a:lnTo>
                    <a:pt x="13643" y="23352"/>
                  </a:lnTo>
                  <a:lnTo>
                    <a:pt x="13580" y="23352"/>
                  </a:lnTo>
                  <a:lnTo>
                    <a:pt x="13559" y="23331"/>
                  </a:lnTo>
                  <a:lnTo>
                    <a:pt x="13580" y="23247"/>
                  </a:lnTo>
                  <a:lnTo>
                    <a:pt x="13580" y="23142"/>
                  </a:lnTo>
                  <a:lnTo>
                    <a:pt x="13559" y="23059"/>
                  </a:lnTo>
                  <a:lnTo>
                    <a:pt x="13496" y="23017"/>
                  </a:lnTo>
                  <a:lnTo>
                    <a:pt x="13476" y="22912"/>
                  </a:lnTo>
                  <a:lnTo>
                    <a:pt x="13455" y="22870"/>
                  </a:lnTo>
                  <a:lnTo>
                    <a:pt x="13455" y="22787"/>
                  </a:lnTo>
                  <a:lnTo>
                    <a:pt x="13496" y="22787"/>
                  </a:lnTo>
                  <a:lnTo>
                    <a:pt x="13559" y="22808"/>
                  </a:lnTo>
                  <a:lnTo>
                    <a:pt x="13580" y="22912"/>
                  </a:lnTo>
                  <a:lnTo>
                    <a:pt x="13643" y="22996"/>
                  </a:lnTo>
                  <a:lnTo>
                    <a:pt x="13643" y="23080"/>
                  </a:lnTo>
                  <a:lnTo>
                    <a:pt x="13685" y="23184"/>
                  </a:lnTo>
                  <a:lnTo>
                    <a:pt x="13748" y="23205"/>
                  </a:lnTo>
                  <a:lnTo>
                    <a:pt x="13789" y="23247"/>
                  </a:lnTo>
                  <a:lnTo>
                    <a:pt x="13768" y="23331"/>
                  </a:lnTo>
                  <a:lnTo>
                    <a:pt x="13789" y="23414"/>
                  </a:lnTo>
                  <a:lnTo>
                    <a:pt x="13873" y="23456"/>
                  </a:lnTo>
                  <a:lnTo>
                    <a:pt x="13915" y="23456"/>
                  </a:lnTo>
                  <a:lnTo>
                    <a:pt x="13915" y="23414"/>
                  </a:lnTo>
                  <a:lnTo>
                    <a:pt x="13957" y="23352"/>
                  </a:lnTo>
                  <a:lnTo>
                    <a:pt x="13999" y="23352"/>
                  </a:lnTo>
                  <a:lnTo>
                    <a:pt x="14061" y="23435"/>
                  </a:lnTo>
                  <a:lnTo>
                    <a:pt x="14229" y="23435"/>
                  </a:lnTo>
                  <a:lnTo>
                    <a:pt x="14292" y="23393"/>
                  </a:lnTo>
                  <a:lnTo>
                    <a:pt x="14312" y="23414"/>
                  </a:lnTo>
                  <a:lnTo>
                    <a:pt x="14375" y="23414"/>
                  </a:lnTo>
                  <a:lnTo>
                    <a:pt x="14438" y="23352"/>
                  </a:lnTo>
                  <a:lnTo>
                    <a:pt x="14480" y="23289"/>
                  </a:lnTo>
                  <a:lnTo>
                    <a:pt x="14522" y="23289"/>
                  </a:lnTo>
                  <a:lnTo>
                    <a:pt x="14522" y="23226"/>
                  </a:lnTo>
                  <a:lnTo>
                    <a:pt x="14584" y="23205"/>
                  </a:lnTo>
                  <a:lnTo>
                    <a:pt x="14626" y="23226"/>
                  </a:lnTo>
                  <a:lnTo>
                    <a:pt x="14731" y="23352"/>
                  </a:lnTo>
                  <a:lnTo>
                    <a:pt x="14752" y="23414"/>
                  </a:lnTo>
                  <a:lnTo>
                    <a:pt x="14815" y="23414"/>
                  </a:lnTo>
                  <a:lnTo>
                    <a:pt x="14856" y="23352"/>
                  </a:lnTo>
                  <a:lnTo>
                    <a:pt x="14919" y="23331"/>
                  </a:lnTo>
                  <a:lnTo>
                    <a:pt x="14919" y="23226"/>
                  </a:lnTo>
                  <a:lnTo>
                    <a:pt x="14940" y="23226"/>
                  </a:lnTo>
                  <a:lnTo>
                    <a:pt x="14961" y="23247"/>
                  </a:lnTo>
                  <a:lnTo>
                    <a:pt x="15024" y="23247"/>
                  </a:lnTo>
                  <a:lnTo>
                    <a:pt x="15024" y="23205"/>
                  </a:lnTo>
                  <a:lnTo>
                    <a:pt x="15066" y="23205"/>
                  </a:lnTo>
                  <a:lnTo>
                    <a:pt x="15108" y="23226"/>
                  </a:lnTo>
                  <a:lnTo>
                    <a:pt x="15170" y="23226"/>
                  </a:lnTo>
                  <a:lnTo>
                    <a:pt x="15212" y="23184"/>
                  </a:lnTo>
                  <a:lnTo>
                    <a:pt x="15212" y="23121"/>
                  </a:lnTo>
                  <a:lnTo>
                    <a:pt x="15254" y="23100"/>
                  </a:lnTo>
                  <a:lnTo>
                    <a:pt x="15338" y="23100"/>
                  </a:lnTo>
                  <a:lnTo>
                    <a:pt x="15359" y="23080"/>
                  </a:lnTo>
                  <a:lnTo>
                    <a:pt x="15359" y="23017"/>
                  </a:lnTo>
                  <a:lnTo>
                    <a:pt x="15380" y="23017"/>
                  </a:lnTo>
                  <a:lnTo>
                    <a:pt x="15380" y="23080"/>
                  </a:lnTo>
                  <a:lnTo>
                    <a:pt x="15442" y="23100"/>
                  </a:lnTo>
                  <a:lnTo>
                    <a:pt x="15484" y="23038"/>
                  </a:lnTo>
                  <a:lnTo>
                    <a:pt x="15526" y="22975"/>
                  </a:lnTo>
                  <a:lnTo>
                    <a:pt x="15547" y="22975"/>
                  </a:lnTo>
                  <a:lnTo>
                    <a:pt x="15589" y="23038"/>
                  </a:lnTo>
                  <a:lnTo>
                    <a:pt x="15652" y="23080"/>
                  </a:lnTo>
                  <a:lnTo>
                    <a:pt x="15693" y="22975"/>
                  </a:lnTo>
                  <a:lnTo>
                    <a:pt x="15735" y="22975"/>
                  </a:lnTo>
                  <a:lnTo>
                    <a:pt x="15756" y="23017"/>
                  </a:lnTo>
                  <a:lnTo>
                    <a:pt x="15798" y="23038"/>
                  </a:lnTo>
                  <a:lnTo>
                    <a:pt x="15861" y="23038"/>
                  </a:lnTo>
                  <a:lnTo>
                    <a:pt x="15882" y="22975"/>
                  </a:lnTo>
                  <a:lnTo>
                    <a:pt x="15944" y="22933"/>
                  </a:lnTo>
                  <a:lnTo>
                    <a:pt x="16007" y="22933"/>
                  </a:lnTo>
                  <a:lnTo>
                    <a:pt x="16112" y="22891"/>
                  </a:lnTo>
                  <a:lnTo>
                    <a:pt x="16175" y="22891"/>
                  </a:lnTo>
                  <a:lnTo>
                    <a:pt x="16196" y="22933"/>
                  </a:lnTo>
                  <a:lnTo>
                    <a:pt x="16258" y="22933"/>
                  </a:lnTo>
                  <a:lnTo>
                    <a:pt x="16279" y="22870"/>
                  </a:lnTo>
                  <a:lnTo>
                    <a:pt x="16321" y="22808"/>
                  </a:lnTo>
                  <a:lnTo>
                    <a:pt x="16426" y="22808"/>
                  </a:lnTo>
                  <a:lnTo>
                    <a:pt x="16468" y="22766"/>
                  </a:lnTo>
                  <a:lnTo>
                    <a:pt x="16572" y="22724"/>
                  </a:lnTo>
                  <a:lnTo>
                    <a:pt x="16614" y="22703"/>
                  </a:lnTo>
                  <a:lnTo>
                    <a:pt x="16614" y="22661"/>
                  </a:lnTo>
                  <a:lnTo>
                    <a:pt x="16572" y="22577"/>
                  </a:lnTo>
                  <a:lnTo>
                    <a:pt x="16572" y="22515"/>
                  </a:lnTo>
                  <a:lnTo>
                    <a:pt x="16719" y="22577"/>
                  </a:lnTo>
                  <a:lnTo>
                    <a:pt x="16802" y="22619"/>
                  </a:lnTo>
                  <a:lnTo>
                    <a:pt x="16823" y="22682"/>
                  </a:lnTo>
                  <a:lnTo>
                    <a:pt x="16886" y="22703"/>
                  </a:lnTo>
                  <a:lnTo>
                    <a:pt x="16991" y="22619"/>
                  </a:lnTo>
                  <a:lnTo>
                    <a:pt x="16991" y="22536"/>
                  </a:lnTo>
                  <a:lnTo>
                    <a:pt x="16928" y="22515"/>
                  </a:lnTo>
                  <a:lnTo>
                    <a:pt x="16928" y="22473"/>
                  </a:lnTo>
                  <a:lnTo>
                    <a:pt x="17012" y="22431"/>
                  </a:lnTo>
                  <a:lnTo>
                    <a:pt x="17033" y="22494"/>
                  </a:lnTo>
                  <a:lnTo>
                    <a:pt x="17116" y="22515"/>
                  </a:lnTo>
                  <a:lnTo>
                    <a:pt x="17158" y="22410"/>
                  </a:lnTo>
                  <a:lnTo>
                    <a:pt x="17137" y="22326"/>
                  </a:lnTo>
                  <a:lnTo>
                    <a:pt x="17137" y="22264"/>
                  </a:lnTo>
                  <a:lnTo>
                    <a:pt x="17200" y="22264"/>
                  </a:lnTo>
                  <a:lnTo>
                    <a:pt x="17221" y="22305"/>
                  </a:lnTo>
                  <a:lnTo>
                    <a:pt x="17305" y="22326"/>
                  </a:lnTo>
                  <a:lnTo>
                    <a:pt x="17346" y="22284"/>
                  </a:lnTo>
                  <a:lnTo>
                    <a:pt x="17409" y="22264"/>
                  </a:lnTo>
                  <a:lnTo>
                    <a:pt x="17451" y="22264"/>
                  </a:lnTo>
                  <a:lnTo>
                    <a:pt x="17451" y="22180"/>
                  </a:lnTo>
                  <a:lnTo>
                    <a:pt x="17430" y="22117"/>
                  </a:lnTo>
                  <a:lnTo>
                    <a:pt x="17451" y="22096"/>
                  </a:lnTo>
                  <a:lnTo>
                    <a:pt x="17514" y="22117"/>
                  </a:lnTo>
                  <a:lnTo>
                    <a:pt x="17556" y="22180"/>
                  </a:lnTo>
                  <a:lnTo>
                    <a:pt x="17639" y="22159"/>
                  </a:lnTo>
                  <a:lnTo>
                    <a:pt x="17681" y="22096"/>
                  </a:lnTo>
                  <a:lnTo>
                    <a:pt x="17681" y="22012"/>
                  </a:lnTo>
                  <a:lnTo>
                    <a:pt x="17660" y="21992"/>
                  </a:lnTo>
                  <a:lnTo>
                    <a:pt x="17660" y="21950"/>
                  </a:lnTo>
                  <a:lnTo>
                    <a:pt x="17681" y="21908"/>
                  </a:lnTo>
                  <a:lnTo>
                    <a:pt x="17786" y="21908"/>
                  </a:lnTo>
                  <a:lnTo>
                    <a:pt x="17849" y="21950"/>
                  </a:lnTo>
                  <a:lnTo>
                    <a:pt x="17869" y="21887"/>
                  </a:lnTo>
                  <a:lnTo>
                    <a:pt x="17890" y="21845"/>
                  </a:lnTo>
                  <a:lnTo>
                    <a:pt x="17953" y="21866"/>
                  </a:lnTo>
                  <a:lnTo>
                    <a:pt x="17995" y="21908"/>
                  </a:lnTo>
                  <a:lnTo>
                    <a:pt x="18058" y="21950"/>
                  </a:lnTo>
                  <a:lnTo>
                    <a:pt x="18079" y="21908"/>
                  </a:lnTo>
                  <a:lnTo>
                    <a:pt x="18079" y="21866"/>
                  </a:lnTo>
                  <a:lnTo>
                    <a:pt x="18037" y="21803"/>
                  </a:lnTo>
                  <a:lnTo>
                    <a:pt x="18037" y="21761"/>
                  </a:lnTo>
                  <a:lnTo>
                    <a:pt x="18100" y="21699"/>
                  </a:lnTo>
                  <a:lnTo>
                    <a:pt x="18162" y="21740"/>
                  </a:lnTo>
                  <a:lnTo>
                    <a:pt x="18288" y="21699"/>
                  </a:lnTo>
                  <a:lnTo>
                    <a:pt x="18393" y="21636"/>
                  </a:lnTo>
                  <a:lnTo>
                    <a:pt x="18455" y="21531"/>
                  </a:lnTo>
                  <a:lnTo>
                    <a:pt x="18455" y="21489"/>
                  </a:lnTo>
                  <a:lnTo>
                    <a:pt x="18309" y="21552"/>
                  </a:lnTo>
                  <a:lnTo>
                    <a:pt x="18183" y="21552"/>
                  </a:lnTo>
                  <a:lnTo>
                    <a:pt x="18141" y="21531"/>
                  </a:lnTo>
                  <a:lnTo>
                    <a:pt x="17890" y="21531"/>
                  </a:lnTo>
                  <a:lnTo>
                    <a:pt x="17765" y="21489"/>
                  </a:lnTo>
                  <a:lnTo>
                    <a:pt x="17639" y="21447"/>
                  </a:lnTo>
                  <a:lnTo>
                    <a:pt x="17472" y="21427"/>
                  </a:lnTo>
                  <a:lnTo>
                    <a:pt x="17325" y="21280"/>
                  </a:lnTo>
                  <a:lnTo>
                    <a:pt x="17263" y="21238"/>
                  </a:lnTo>
                  <a:lnTo>
                    <a:pt x="17221" y="21238"/>
                  </a:lnTo>
                  <a:lnTo>
                    <a:pt x="17095" y="21301"/>
                  </a:lnTo>
                  <a:lnTo>
                    <a:pt x="17053" y="21259"/>
                  </a:lnTo>
                  <a:lnTo>
                    <a:pt x="17095" y="21217"/>
                  </a:lnTo>
                  <a:lnTo>
                    <a:pt x="17095" y="21175"/>
                  </a:lnTo>
                  <a:lnTo>
                    <a:pt x="17033" y="21238"/>
                  </a:lnTo>
                  <a:lnTo>
                    <a:pt x="16886" y="21343"/>
                  </a:lnTo>
                  <a:lnTo>
                    <a:pt x="16802" y="21385"/>
                  </a:lnTo>
                  <a:lnTo>
                    <a:pt x="16635" y="21385"/>
                  </a:lnTo>
                  <a:lnTo>
                    <a:pt x="16593" y="21427"/>
                  </a:lnTo>
                  <a:lnTo>
                    <a:pt x="16530" y="21385"/>
                  </a:lnTo>
                  <a:lnTo>
                    <a:pt x="16489" y="21364"/>
                  </a:lnTo>
                  <a:cubicBezTo>
                    <a:pt x="16489" y="21364"/>
                    <a:pt x="16426" y="21385"/>
                    <a:pt x="16405" y="21385"/>
                  </a:cubicBezTo>
                  <a:lnTo>
                    <a:pt x="16321" y="21385"/>
                  </a:lnTo>
                  <a:lnTo>
                    <a:pt x="16196" y="21531"/>
                  </a:lnTo>
                  <a:lnTo>
                    <a:pt x="16154" y="21594"/>
                  </a:lnTo>
                  <a:lnTo>
                    <a:pt x="16091" y="21531"/>
                  </a:lnTo>
                  <a:lnTo>
                    <a:pt x="16049" y="21489"/>
                  </a:lnTo>
                  <a:lnTo>
                    <a:pt x="15861" y="21489"/>
                  </a:lnTo>
                  <a:lnTo>
                    <a:pt x="15777" y="21468"/>
                  </a:lnTo>
                  <a:lnTo>
                    <a:pt x="15735" y="21489"/>
                  </a:lnTo>
                  <a:lnTo>
                    <a:pt x="15672" y="21447"/>
                  </a:lnTo>
                  <a:lnTo>
                    <a:pt x="15735" y="21364"/>
                  </a:lnTo>
                  <a:lnTo>
                    <a:pt x="15840" y="21364"/>
                  </a:lnTo>
                  <a:lnTo>
                    <a:pt x="15882" y="21427"/>
                  </a:lnTo>
                  <a:lnTo>
                    <a:pt x="15965" y="21447"/>
                  </a:lnTo>
                  <a:lnTo>
                    <a:pt x="16049" y="21385"/>
                  </a:lnTo>
                  <a:lnTo>
                    <a:pt x="16175" y="21364"/>
                  </a:lnTo>
                  <a:lnTo>
                    <a:pt x="16258" y="21280"/>
                  </a:lnTo>
                  <a:lnTo>
                    <a:pt x="16321" y="21280"/>
                  </a:lnTo>
                  <a:lnTo>
                    <a:pt x="16426" y="21322"/>
                  </a:lnTo>
                  <a:lnTo>
                    <a:pt x="16530" y="21280"/>
                  </a:lnTo>
                  <a:lnTo>
                    <a:pt x="16572" y="21238"/>
                  </a:lnTo>
                  <a:lnTo>
                    <a:pt x="16530" y="21175"/>
                  </a:lnTo>
                  <a:lnTo>
                    <a:pt x="16489" y="21175"/>
                  </a:lnTo>
                  <a:lnTo>
                    <a:pt x="16468" y="21134"/>
                  </a:lnTo>
                  <a:lnTo>
                    <a:pt x="16405" y="21134"/>
                  </a:lnTo>
                  <a:lnTo>
                    <a:pt x="16300" y="21155"/>
                  </a:lnTo>
                  <a:lnTo>
                    <a:pt x="16216" y="21134"/>
                  </a:lnTo>
                  <a:lnTo>
                    <a:pt x="16049" y="21134"/>
                  </a:lnTo>
                  <a:lnTo>
                    <a:pt x="15944" y="21155"/>
                  </a:lnTo>
                  <a:lnTo>
                    <a:pt x="15840" y="21155"/>
                  </a:lnTo>
                  <a:lnTo>
                    <a:pt x="15693" y="21134"/>
                  </a:lnTo>
                  <a:lnTo>
                    <a:pt x="15672" y="21071"/>
                  </a:lnTo>
                  <a:lnTo>
                    <a:pt x="15631" y="21050"/>
                  </a:lnTo>
                  <a:lnTo>
                    <a:pt x="15526" y="21071"/>
                  </a:lnTo>
                  <a:lnTo>
                    <a:pt x="15380" y="21071"/>
                  </a:lnTo>
                  <a:lnTo>
                    <a:pt x="15212" y="21175"/>
                  </a:lnTo>
                  <a:lnTo>
                    <a:pt x="15170" y="21155"/>
                  </a:lnTo>
                  <a:lnTo>
                    <a:pt x="15212" y="21071"/>
                  </a:lnTo>
                  <a:lnTo>
                    <a:pt x="15275" y="21008"/>
                  </a:lnTo>
                  <a:lnTo>
                    <a:pt x="15463" y="21008"/>
                  </a:lnTo>
                  <a:lnTo>
                    <a:pt x="15672" y="20903"/>
                  </a:lnTo>
                  <a:lnTo>
                    <a:pt x="15756" y="20841"/>
                  </a:lnTo>
                  <a:lnTo>
                    <a:pt x="15756" y="20757"/>
                  </a:lnTo>
                  <a:lnTo>
                    <a:pt x="15777" y="20715"/>
                  </a:lnTo>
                  <a:lnTo>
                    <a:pt x="15861" y="20715"/>
                  </a:lnTo>
                  <a:lnTo>
                    <a:pt x="15903" y="20694"/>
                  </a:lnTo>
                  <a:lnTo>
                    <a:pt x="15965" y="20611"/>
                  </a:lnTo>
                  <a:lnTo>
                    <a:pt x="15944" y="20548"/>
                  </a:lnTo>
                  <a:lnTo>
                    <a:pt x="15882" y="20506"/>
                  </a:lnTo>
                  <a:lnTo>
                    <a:pt x="15798" y="20485"/>
                  </a:lnTo>
                  <a:lnTo>
                    <a:pt x="15777" y="20443"/>
                  </a:lnTo>
                  <a:lnTo>
                    <a:pt x="15861" y="20401"/>
                  </a:lnTo>
                  <a:lnTo>
                    <a:pt x="15903" y="20401"/>
                  </a:lnTo>
                  <a:lnTo>
                    <a:pt x="15903" y="20422"/>
                  </a:lnTo>
                  <a:lnTo>
                    <a:pt x="15986" y="20443"/>
                  </a:lnTo>
                  <a:lnTo>
                    <a:pt x="16007" y="20422"/>
                  </a:lnTo>
                  <a:lnTo>
                    <a:pt x="15986" y="20380"/>
                  </a:lnTo>
                  <a:lnTo>
                    <a:pt x="15965" y="20339"/>
                  </a:lnTo>
                  <a:lnTo>
                    <a:pt x="15965" y="20234"/>
                  </a:lnTo>
                  <a:lnTo>
                    <a:pt x="16007" y="20276"/>
                  </a:lnTo>
                  <a:lnTo>
                    <a:pt x="16049" y="20318"/>
                  </a:lnTo>
                  <a:lnTo>
                    <a:pt x="16049" y="20401"/>
                  </a:lnTo>
                  <a:lnTo>
                    <a:pt x="16091" y="20506"/>
                  </a:lnTo>
                  <a:lnTo>
                    <a:pt x="16175" y="20548"/>
                  </a:lnTo>
                  <a:lnTo>
                    <a:pt x="16279" y="20527"/>
                  </a:lnTo>
                  <a:lnTo>
                    <a:pt x="16405" y="20527"/>
                  </a:lnTo>
                  <a:lnTo>
                    <a:pt x="16698" y="20401"/>
                  </a:lnTo>
                  <a:lnTo>
                    <a:pt x="16781" y="20401"/>
                  </a:lnTo>
                  <a:lnTo>
                    <a:pt x="16844" y="20380"/>
                  </a:lnTo>
                  <a:lnTo>
                    <a:pt x="16907" y="20297"/>
                  </a:lnTo>
                  <a:lnTo>
                    <a:pt x="16991" y="20276"/>
                  </a:lnTo>
                  <a:lnTo>
                    <a:pt x="17033" y="20171"/>
                  </a:lnTo>
                  <a:lnTo>
                    <a:pt x="16991" y="20067"/>
                  </a:lnTo>
                  <a:lnTo>
                    <a:pt x="16949" y="19983"/>
                  </a:lnTo>
                  <a:lnTo>
                    <a:pt x="16907" y="19983"/>
                  </a:lnTo>
                  <a:lnTo>
                    <a:pt x="16802" y="19920"/>
                  </a:lnTo>
                  <a:lnTo>
                    <a:pt x="16530" y="19857"/>
                  </a:lnTo>
                  <a:lnTo>
                    <a:pt x="16489" y="19857"/>
                  </a:lnTo>
                  <a:lnTo>
                    <a:pt x="16384" y="19899"/>
                  </a:lnTo>
                  <a:lnTo>
                    <a:pt x="16321" y="19857"/>
                  </a:lnTo>
                  <a:lnTo>
                    <a:pt x="16321" y="19732"/>
                  </a:lnTo>
                  <a:lnTo>
                    <a:pt x="16300" y="19690"/>
                  </a:lnTo>
                  <a:lnTo>
                    <a:pt x="16196" y="19753"/>
                  </a:lnTo>
                  <a:lnTo>
                    <a:pt x="16112" y="19753"/>
                  </a:lnTo>
                  <a:lnTo>
                    <a:pt x="16007" y="19815"/>
                  </a:lnTo>
                  <a:lnTo>
                    <a:pt x="15944" y="19815"/>
                  </a:lnTo>
                  <a:lnTo>
                    <a:pt x="15861" y="19774"/>
                  </a:lnTo>
                  <a:lnTo>
                    <a:pt x="15861" y="19690"/>
                  </a:lnTo>
                  <a:lnTo>
                    <a:pt x="15944" y="19753"/>
                  </a:lnTo>
                  <a:lnTo>
                    <a:pt x="16007" y="19690"/>
                  </a:lnTo>
                  <a:lnTo>
                    <a:pt x="16070" y="19648"/>
                  </a:lnTo>
                  <a:lnTo>
                    <a:pt x="16196" y="19648"/>
                  </a:lnTo>
                  <a:lnTo>
                    <a:pt x="16216" y="19585"/>
                  </a:lnTo>
                  <a:lnTo>
                    <a:pt x="16175" y="19523"/>
                  </a:lnTo>
                  <a:lnTo>
                    <a:pt x="16091" y="19418"/>
                  </a:lnTo>
                  <a:lnTo>
                    <a:pt x="16049" y="19376"/>
                  </a:lnTo>
                  <a:lnTo>
                    <a:pt x="15944" y="19376"/>
                  </a:lnTo>
                  <a:lnTo>
                    <a:pt x="15965" y="19355"/>
                  </a:lnTo>
                  <a:lnTo>
                    <a:pt x="16070" y="19292"/>
                  </a:lnTo>
                  <a:lnTo>
                    <a:pt x="16070" y="19251"/>
                  </a:lnTo>
                  <a:lnTo>
                    <a:pt x="16070" y="19146"/>
                  </a:lnTo>
                  <a:lnTo>
                    <a:pt x="16091" y="19104"/>
                  </a:lnTo>
                  <a:lnTo>
                    <a:pt x="16154" y="19167"/>
                  </a:lnTo>
                  <a:lnTo>
                    <a:pt x="16175" y="19313"/>
                  </a:lnTo>
                  <a:lnTo>
                    <a:pt x="16216" y="19355"/>
                  </a:lnTo>
                  <a:lnTo>
                    <a:pt x="16216" y="19418"/>
                  </a:lnTo>
                  <a:lnTo>
                    <a:pt x="16363" y="19543"/>
                  </a:lnTo>
                  <a:lnTo>
                    <a:pt x="16363" y="19585"/>
                  </a:lnTo>
                  <a:lnTo>
                    <a:pt x="16426" y="19669"/>
                  </a:lnTo>
                  <a:lnTo>
                    <a:pt x="16489" y="19690"/>
                  </a:lnTo>
                  <a:lnTo>
                    <a:pt x="16572" y="19669"/>
                  </a:lnTo>
                  <a:lnTo>
                    <a:pt x="16614" y="19648"/>
                  </a:lnTo>
                  <a:lnTo>
                    <a:pt x="16698" y="19690"/>
                  </a:lnTo>
                  <a:lnTo>
                    <a:pt x="16802" y="19669"/>
                  </a:lnTo>
                  <a:lnTo>
                    <a:pt x="16886" y="19648"/>
                  </a:lnTo>
                  <a:lnTo>
                    <a:pt x="16928" y="19690"/>
                  </a:lnTo>
                  <a:lnTo>
                    <a:pt x="16928" y="19774"/>
                  </a:lnTo>
                  <a:lnTo>
                    <a:pt x="17116" y="20004"/>
                  </a:lnTo>
                  <a:lnTo>
                    <a:pt x="17200" y="20067"/>
                  </a:lnTo>
                  <a:lnTo>
                    <a:pt x="17221" y="20004"/>
                  </a:lnTo>
                  <a:lnTo>
                    <a:pt x="17325" y="19983"/>
                  </a:lnTo>
                  <a:lnTo>
                    <a:pt x="17346" y="19983"/>
                  </a:lnTo>
                  <a:lnTo>
                    <a:pt x="17367" y="20025"/>
                  </a:lnTo>
                  <a:lnTo>
                    <a:pt x="17346" y="20108"/>
                  </a:lnTo>
                  <a:lnTo>
                    <a:pt x="17325" y="20213"/>
                  </a:lnTo>
                  <a:lnTo>
                    <a:pt x="17346" y="20339"/>
                  </a:lnTo>
                  <a:lnTo>
                    <a:pt x="17409" y="20422"/>
                  </a:lnTo>
                  <a:lnTo>
                    <a:pt x="17451" y="20527"/>
                  </a:lnTo>
                  <a:lnTo>
                    <a:pt x="17472" y="20715"/>
                  </a:lnTo>
                  <a:lnTo>
                    <a:pt x="17535" y="20757"/>
                  </a:lnTo>
                  <a:lnTo>
                    <a:pt x="17618" y="20841"/>
                  </a:lnTo>
                  <a:lnTo>
                    <a:pt x="17681" y="21029"/>
                  </a:lnTo>
                  <a:lnTo>
                    <a:pt x="17828" y="21134"/>
                  </a:lnTo>
                  <a:lnTo>
                    <a:pt x="17869" y="21175"/>
                  </a:lnTo>
                  <a:lnTo>
                    <a:pt x="17953" y="21155"/>
                  </a:lnTo>
                  <a:lnTo>
                    <a:pt x="18037" y="21134"/>
                  </a:lnTo>
                  <a:lnTo>
                    <a:pt x="18100" y="21134"/>
                  </a:lnTo>
                  <a:lnTo>
                    <a:pt x="18141" y="21113"/>
                  </a:lnTo>
                  <a:lnTo>
                    <a:pt x="18141" y="21029"/>
                  </a:lnTo>
                  <a:lnTo>
                    <a:pt x="18141" y="20903"/>
                  </a:lnTo>
                  <a:lnTo>
                    <a:pt x="18141" y="20757"/>
                  </a:lnTo>
                  <a:lnTo>
                    <a:pt x="18162" y="20652"/>
                  </a:lnTo>
                  <a:lnTo>
                    <a:pt x="18183" y="20611"/>
                  </a:lnTo>
                  <a:lnTo>
                    <a:pt x="18204" y="20611"/>
                  </a:lnTo>
                  <a:lnTo>
                    <a:pt x="18246" y="20652"/>
                  </a:lnTo>
                  <a:lnTo>
                    <a:pt x="18204" y="20736"/>
                  </a:lnTo>
                  <a:lnTo>
                    <a:pt x="18204" y="20820"/>
                  </a:lnTo>
                  <a:lnTo>
                    <a:pt x="18267" y="20924"/>
                  </a:lnTo>
                  <a:lnTo>
                    <a:pt x="18204" y="21008"/>
                  </a:lnTo>
                  <a:lnTo>
                    <a:pt x="18204" y="21071"/>
                  </a:lnTo>
                  <a:lnTo>
                    <a:pt x="18267" y="21113"/>
                  </a:lnTo>
                  <a:lnTo>
                    <a:pt x="18309" y="21071"/>
                  </a:lnTo>
                  <a:lnTo>
                    <a:pt x="18393" y="21050"/>
                  </a:lnTo>
                  <a:lnTo>
                    <a:pt x="18455" y="21071"/>
                  </a:lnTo>
                  <a:lnTo>
                    <a:pt x="18476" y="21134"/>
                  </a:lnTo>
                  <a:lnTo>
                    <a:pt x="18455" y="21175"/>
                  </a:lnTo>
                  <a:lnTo>
                    <a:pt x="18476" y="21217"/>
                  </a:lnTo>
                  <a:lnTo>
                    <a:pt x="18581" y="21217"/>
                  </a:lnTo>
                  <a:lnTo>
                    <a:pt x="18623" y="21155"/>
                  </a:lnTo>
                  <a:lnTo>
                    <a:pt x="18623" y="21071"/>
                  </a:lnTo>
                  <a:lnTo>
                    <a:pt x="18602" y="21008"/>
                  </a:lnTo>
                  <a:lnTo>
                    <a:pt x="18602" y="20820"/>
                  </a:lnTo>
                  <a:lnTo>
                    <a:pt x="18623" y="20736"/>
                  </a:lnTo>
                  <a:lnTo>
                    <a:pt x="18623" y="20631"/>
                  </a:lnTo>
                  <a:lnTo>
                    <a:pt x="18665" y="20590"/>
                  </a:lnTo>
                  <a:lnTo>
                    <a:pt x="18623" y="20527"/>
                  </a:lnTo>
                  <a:lnTo>
                    <a:pt x="18581" y="20527"/>
                  </a:lnTo>
                  <a:lnTo>
                    <a:pt x="18602" y="20485"/>
                  </a:lnTo>
                  <a:lnTo>
                    <a:pt x="18623" y="20422"/>
                  </a:lnTo>
                  <a:lnTo>
                    <a:pt x="18602" y="20401"/>
                  </a:lnTo>
                  <a:lnTo>
                    <a:pt x="18497" y="20443"/>
                  </a:lnTo>
                  <a:lnTo>
                    <a:pt x="18497" y="20401"/>
                  </a:lnTo>
                  <a:lnTo>
                    <a:pt x="18518" y="20339"/>
                  </a:lnTo>
                  <a:lnTo>
                    <a:pt x="18623" y="20318"/>
                  </a:lnTo>
                  <a:lnTo>
                    <a:pt x="18685" y="20276"/>
                  </a:lnTo>
                  <a:lnTo>
                    <a:pt x="18685" y="20171"/>
                  </a:lnTo>
                  <a:lnTo>
                    <a:pt x="18665" y="20108"/>
                  </a:lnTo>
                  <a:lnTo>
                    <a:pt x="18602" y="20129"/>
                  </a:lnTo>
                  <a:lnTo>
                    <a:pt x="18581" y="20087"/>
                  </a:lnTo>
                  <a:lnTo>
                    <a:pt x="18623" y="20004"/>
                  </a:lnTo>
                  <a:lnTo>
                    <a:pt x="18685" y="19899"/>
                  </a:lnTo>
                  <a:lnTo>
                    <a:pt x="18685" y="19857"/>
                  </a:lnTo>
                  <a:lnTo>
                    <a:pt x="18623" y="19857"/>
                  </a:lnTo>
                  <a:lnTo>
                    <a:pt x="18560" y="19899"/>
                  </a:lnTo>
                  <a:lnTo>
                    <a:pt x="18476" y="20025"/>
                  </a:lnTo>
                  <a:lnTo>
                    <a:pt x="18455" y="20171"/>
                  </a:lnTo>
                  <a:lnTo>
                    <a:pt x="18393" y="20192"/>
                  </a:lnTo>
                  <a:lnTo>
                    <a:pt x="18393" y="20129"/>
                  </a:lnTo>
                  <a:lnTo>
                    <a:pt x="18413" y="20004"/>
                  </a:lnTo>
                  <a:lnTo>
                    <a:pt x="18413" y="19962"/>
                  </a:lnTo>
                  <a:lnTo>
                    <a:pt x="18393" y="19899"/>
                  </a:lnTo>
                  <a:lnTo>
                    <a:pt x="18393" y="19857"/>
                  </a:lnTo>
                  <a:lnTo>
                    <a:pt x="18413" y="19774"/>
                  </a:lnTo>
                  <a:lnTo>
                    <a:pt x="18497" y="19690"/>
                  </a:lnTo>
                  <a:lnTo>
                    <a:pt x="18581" y="19648"/>
                  </a:lnTo>
                  <a:lnTo>
                    <a:pt x="18602" y="19564"/>
                  </a:lnTo>
                  <a:lnTo>
                    <a:pt x="18560" y="19502"/>
                  </a:lnTo>
                  <a:lnTo>
                    <a:pt x="18476" y="19502"/>
                  </a:lnTo>
                  <a:lnTo>
                    <a:pt x="18413" y="19564"/>
                  </a:lnTo>
                  <a:lnTo>
                    <a:pt x="18393" y="19606"/>
                  </a:lnTo>
                  <a:lnTo>
                    <a:pt x="18372" y="19648"/>
                  </a:lnTo>
                  <a:lnTo>
                    <a:pt x="18393" y="19543"/>
                  </a:lnTo>
                  <a:lnTo>
                    <a:pt x="18413" y="19481"/>
                  </a:lnTo>
                  <a:lnTo>
                    <a:pt x="18393" y="19460"/>
                  </a:lnTo>
                  <a:lnTo>
                    <a:pt x="18351" y="19481"/>
                  </a:lnTo>
                  <a:lnTo>
                    <a:pt x="18246" y="19564"/>
                  </a:lnTo>
                  <a:lnTo>
                    <a:pt x="18162" y="19648"/>
                  </a:lnTo>
                  <a:lnTo>
                    <a:pt x="18162" y="19606"/>
                  </a:lnTo>
                  <a:lnTo>
                    <a:pt x="18183" y="19543"/>
                  </a:lnTo>
                  <a:lnTo>
                    <a:pt x="18246" y="19460"/>
                  </a:lnTo>
                  <a:lnTo>
                    <a:pt x="18288" y="19397"/>
                  </a:lnTo>
                  <a:lnTo>
                    <a:pt x="18351" y="19292"/>
                  </a:lnTo>
                  <a:lnTo>
                    <a:pt x="18351" y="19271"/>
                  </a:lnTo>
                  <a:lnTo>
                    <a:pt x="18288" y="19230"/>
                  </a:lnTo>
                  <a:lnTo>
                    <a:pt x="18267" y="19167"/>
                  </a:lnTo>
                  <a:lnTo>
                    <a:pt x="18204" y="19167"/>
                  </a:lnTo>
                  <a:lnTo>
                    <a:pt x="18162" y="19125"/>
                  </a:lnTo>
                  <a:lnTo>
                    <a:pt x="18141" y="19041"/>
                  </a:lnTo>
                  <a:lnTo>
                    <a:pt x="18079" y="19020"/>
                  </a:lnTo>
                  <a:lnTo>
                    <a:pt x="17995" y="18937"/>
                  </a:lnTo>
                  <a:lnTo>
                    <a:pt x="17953" y="18937"/>
                  </a:lnTo>
                  <a:lnTo>
                    <a:pt x="17932" y="18916"/>
                  </a:lnTo>
                  <a:lnTo>
                    <a:pt x="17869" y="18916"/>
                  </a:lnTo>
                  <a:lnTo>
                    <a:pt x="17869" y="18853"/>
                  </a:lnTo>
                  <a:lnTo>
                    <a:pt x="17849" y="18811"/>
                  </a:lnTo>
                  <a:lnTo>
                    <a:pt x="17660" y="18665"/>
                  </a:lnTo>
                  <a:lnTo>
                    <a:pt x="17639" y="18623"/>
                  </a:lnTo>
                  <a:lnTo>
                    <a:pt x="17535" y="18560"/>
                  </a:lnTo>
                  <a:lnTo>
                    <a:pt x="17430" y="18560"/>
                  </a:lnTo>
                  <a:lnTo>
                    <a:pt x="17325" y="18602"/>
                  </a:lnTo>
                  <a:lnTo>
                    <a:pt x="17242" y="18707"/>
                  </a:lnTo>
                  <a:lnTo>
                    <a:pt x="17242" y="18644"/>
                  </a:lnTo>
                  <a:lnTo>
                    <a:pt x="17221" y="18560"/>
                  </a:lnTo>
                  <a:lnTo>
                    <a:pt x="17053" y="18518"/>
                  </a:lnTo>
                  <a:lnTo>
                    <a:pt x="16949" y="18518"/>
                  </a:lnTo>
                  <a:lnTo>
                    <a:pt x="16844" y="18539"/>
                  </a:lnTo>
                  <a:lnTo>
                    <a:pt x="16823" y="18518"/>
                  </a:lnTo>
                  <a:lnTo>
                    <a:pt x="16907" y="18434"/>
                  </a:lnTo>
                  <a:lnTo>
                    <a:pt x="16949" y="18476"/>
                  </a:lnTo>
                  <a:lnTo>
                    <a:pt x="17137" y="18476"/>
                  </a:lnTo>
                  <a:lnTo>
                    <a:pt x="17221" y="18497"/>
                  </a:lnTo>
                  <a:lnTo>
                    <a:pt x="17325" y="18497"/>
                  </a:lnTo>
                  <a:lnTo>
                    <a:pt x="17430" y="18476"/>
                  </a:lnTo>
                  <a:lnTo>
                    <a:pt x="17472" y="18393"/>
                  </a:lnTo>
                  <a:lnTo>
                    <a:pt x="17514" y="18204"/>
                  </a:lnTo>
                  <a:lnTo>
                    <a:pt x="17472" y="18121"/>
                  </a:lnTo>
                  <a:lnTo>
                    <a:pt x="17451" y="18100"/>
                  </a:lnTo>
                  <a:lnTo>
                    <a:pt x="17409" y="18100"/>
                  </a:lnTo>
                  <a:lnTo>
                    <a:pt x="17263" y="17995"/>
                  </a:lnTo>
                  <a:lnTo>
                    <a:pt x="17221" y="17974"/>
                  </a:lnTo>
                  <a:lnTo>
                    <a:pt x="17158" y="17974"/>
                  </a:lnTo>
                  <a:lnTo>
                    <a:pt x="17053" y="18058"/>
                  </a:lnTo>
                  <a:lnTo>
                    <a:pt x="17012" y="18058"/>
                  </a:lnTo>
                  <a:lnTo>
                    <a:pt x="16928" y="18079"/>
                  </a:lnTo>
                  <a:lnTo>
                    <a:pt x="16886" y="18162"/>
                  </a:lnTo>
                  <a:lnTo>
                    <a:pt x="16844" y="18162"/>
                  </a:lnTo>
                  <a:lnTo>
                    <a:pt x="16844" y="18079"/>
                  </a:lnTo>
                  <a:lnTo>
                    <a:pt x="16823" y="18016"/>
                  </a:lnTo>
                  <a:lnTo>
                    <a:pt x="16781" y="18016"/>
                  </a:lnTo>
                  <a:lnTo>
                    <a:pt x="16635" y="18058"/>
                  </a:lnTo>
                  <a:lnTo>
                    <a:pt x="16593" y="18079"/>
                  </a:lnTo>
                  <a:lnTo>
                    <a:pt x="16530" y="18079"/>
                  </a:lnTo>
                  <a:lnTo>
                    <a:pt x="16572" y="18058"/>
                  </a:lnTo>
                  <a:lnTo>
                    <a:pt x="16677" y="17995"/>
                  </a:lnTo>
                  <a:lnTo>
                    <a:pt x="16781" y="17974"/>
                  </a:lnTo>
                  <a:lnTo>
                    <a:pt x="16802" y="17911"/>
                  </a:lnTo>
                  <a:lnTo>
                    <a:pt x="16781" y="17870"/>
                  </a:lnTo>
                  <a:lnTo>
                    <a:pt x="16719" y="17849"/>
                  </a:lnTo>
                  <a:lnTo>
                    <a:pt x="16677" y="17870"/>
                  </a:lnTo>
                  <a:lnTo>
                    <a:pt x="16719" y="17807"/>
                  </a:lnTo>
                  <a:lnTo>
                    <a:pt x="16781" y="17807"/>
                  </a:lnTo>
                  <a:lnTo>
                    <a:pt x="16823" y="17849"/>
                  </a:lnTo>
                  <a:lnTo>
                    <a:pt x="16928" y="17953"/>
                  </a:lnTo>
                  <a:lnTo>
                    <a:pt x="17012" y="17974"/>
                  </a:lnTo>
                  <a:lnTo>
                    <a:pt x="17095" y="17953"/>
                  </a:lnTo>
                  <a:lnTo>
                    <a:pt x="17200" y="17870"/>
                  </a:lnTo>
                  <a:lnTo>
                    <a:pt x="17367" y="17870"/>
                  </a:lnTo>
                  <a:lnTo>
                    <a:pt x="17430" y="17786"/>
                  </a:lnTo>
                  <a:lnTo>
                    <a:pt x="17472" y="17765"/>
                  </a:lnTo>
                  <a:lnTo>
                    <a:pt x="17514" y="17702"/>
                  </a:lnTo>
                  <a:lnTo>
                    <a:pt x="17472" y="17639"/>
                  </a:lnTo>
                  <a:lnTo>
                    <a:pt x="17409" y="17577"/>
                  </a:lnTo>
                  <a:lnTo>
                    <a:pt x="17263" y="17556"/>
                  </a:lnTo>
                  <a:lnTo>
                    <a:pt x="17200" y="17493"/>
                  </a:lnTo>
                  <a:lnTo>
                    <a:pt x="17137" y="17451"/>
                  </a:lnTo>
                  <a:lnTo>
                    <a:pt x="17033" y="17451"/>
                  </a:lnTo>
                  <a:lnTo>
                    <a:pt x="16928" y="17430"/>
                  </a:lnTo>
                  <a:lnTo>
                    <a:pt x="16844" y="17451"/>
                  </a:lnTo>
                  <a:lnTo>
                    <a:pt x="16823" y="17493"/>
                  </a:lnTo>
                  <a:lnTo>
                    <a:pt x="16740" y="17556"/>
                  </a:lnTo>
                  <a:lnTo>
                    <a:pt x="16677" y="17535"/>
                  </a:lnTo>
                  <a:lnTo>
                    <a:pt x="16593" y="17493"/>
                  </a:lnTo>
                  <a:lnTo>
                    <a:pt x="16489" y="17493"/>
                  </a:lnTo>
                  <a:lnTo>
                    <a:pt x="16468" y="17556"/>
                  </a:lnTo>
                  <a:lnTo>
                    <a:pt x="16426" y="17598"/>
                  </a:lnTo>
                  <a:lnTo>
                    <a:pt x="16384" y="17577"/>
                  </a:lnTo>
                  <a:lnTo>
                    <a:pt x="16321" y="17535"/>
                  </a:lnTo>
                  <a:lnTo>
                    <a:pt x="16300" y="17535"/>
                  </a:lnTo>
                  <a:lnTo>
                    <a:pt x="16279" y="17472"/>
                  </a:lnTo>
                  <a:lnTo>
                    <a:pt x="16321" y="17430"/>
                  </a:lnTo>
                  <a:lnTo>
                    <a:pt x="16426" y="17388"/>
                  </a:lnTo>
                  <a:lnTo>
                    <a:pt x="16572" y="17430"/>
                  </a:lnTo>
                  <a:lnTo>
                    <a:pt x="16740" y="17430"/>
                  </a:lnTo>
                  <a:lnTo>
                    <a:pt x="16802" y="17367"/>
                  </a:lnTo>
                  <a:lnTo>
                    <a:pt x="16802" y="17326"/>
                  </a:lnTo>
                  <a:lnTo>
                    <a:pt x="16740" y="17221"/>
                  </a:lnTo>
                  <a:lnTo>
                    <a:pt x="16635" y="17137"/>
                  </a:lnTo>
                  <a:lnTo>
                    <a:pt x="16530" y="17074"/>
                  </a:lnTo>
                  <a:lnTo>
                    <a:pt x="16489" y="17012"/>
                  </a:lnTo>
                  <a:lnTo>
                    <a:pt x="16489" y="16907"/>
                  </a:lnTo>
                  <a:lnTo>
                    <a:pt x="16509" y="16865"/>
                  </a:lnTo>
                  <a:lnTo>
                    <a:pt x="16572" y="16907"/>
                  </a:lnTo>
                  <a:lnTo>
                    <a:pt x="16593" y="16949"/>
                  </a:lnTo>
                  <a:lnTo>
                    <a:pt x="16593" y="17012"/>
                  </a:lnTo>
                  <a:lnTo>
                    <a:pt x="16677" y="17054"/>
                  </a:lnTo>
                  <a:lnTo>
                    <a:pt x="16802" y="17158"/>
                  </a:lnTo>
                  <a:lnTo>
                    <a:pt x="16823" y="17221"/>
                  </a:lnTo>
                  <a:lnTo>
                    <a:pt x="16886" y="17242"/>
                  </a:lnTo>
                  <a:lnTo>
                    <a:pt x="16928" y="17242"/>
                  </a:lnTo>
                  <a:lnTo>
                    <a:pt x="17012" y="17326"/>
                  </a:lnTo>
                  <a:lnTo>
                    <a:pt x="17095" y="17326"/>
                  </a:lnTo>
                  <a:lnTo>
                    <a:pt x="17200" y="17284"/>
                  </a:lnTo>
                  <a:lnTo>
                    <a:pt x="17263" y="17242"/>
                  </a:lnTo>
                  <a:lnTo>
                    <a:pt x="17346" y="17221"/>
                  </a:lnTo>
                  <a:lnTo>
                    <a:pt x="17409" y="17158"/>
                  </a:lnTo>
                  <a:lnTo>
                    <a:pt x="17472" y="17116"/>
                  </a:lnTo>
                  <a:lnTo>
                    <a:pt x="17556" y="17074"/>
                  </a:lnTo>
                  <a:lnTo>
                    <a:pt x="17606" y="17074"/>
                  </a:lnTo>
                  <a:lnTo>
                    <a:pt x="17618" y="17116"/>
                  </a:lnTo>
                  <a:lnTo>
                    <a:pt x="17618" y="17074"/>
                  </a:lnTo>
                  <a:lnTo>
                    <a:pt x="17618" y="17033"/>
                  </a:lnTo>
                  <a:lnTo>
                    <a:pt x="17577" y="16970"/>
                  </a:lnTo>
                  <a:lnTo>
                    <a:pt x="17588" y="17010"/>
                  </a:lnTo>
                  <a:lnTo>
                    <a:pt x="17472" y="16844"/>
                  </a:lnTo>
                  <a:lnTo>
                    <a:pt x="17409" y="16802"/>
                  </a:lnTo>
                  <a:lnTo>
                    <a:pt x="17409" y="16740"/>
                  </a:lnTo>
                  <a:lnTo>
                    <a:pt x="17430" y="16719"/>
                  </a:lnTo>
                  <a:lnTo>
                    <a:pt x="17472" y="16719"/>
                  </a:lnTo>
                  <a:lnTo>
                    <a:pt x="17535" y="16761"/>
                  </a:lnTo>
                  <a:lnTo>
                    <a:pt x="17535" y="16823"/>
                  </a:lnTo>
                  <a:lnTo>
                    <a:pt x="17577" y="16865"/>
                  </a:lnTo>
                  <a:lnTo>
                    <a:pt x="17681" y="17074"/>
                  </a:lnTo>
                  <a:lnTo>
                    <a:pt x="17869" y="17284"/>
                  </a:lnTo>
                  <a:lnTo>
                    <a:pt x="17890" y="17326"/>
                  </a:lnTo>
                  <a:lnTo>
                    <a:pt x="17932" y="17263"/>
                  </a:lnTo>
                  <a:lnTo>
                    <a:pt x="17932" y="17179"/>
                  </a:lnTo>
                  <a:lnTo>
                    <a:pt x="17953" y="17012"/>
                  </a:lnTo>
                  <a:lnTo>
                    <a:pt x="17953" y="16907"/>
                  </a:lnTo>
                  <a:lnTo>
                    <a:pt x="17995" y="16844"/>
                  </a:lnTo>
                  <a:lnTo>
                    <a:pt x="18058" y="16844"/>
                  </a:lnTo>
                  <a:lnTo>
                    <a:pt x="18100" y="16865"/>
                  </a:lnTo>
                  <a:lnTo>
                    <a:pt x="18100" y="16949"/>
                  </a:lnTo>
                  <a:lnTo>
                    <a:pt x="18141" y="17012"/>
                  </a:lnTo>
                  <a:lnTo>
                    <a:pt x="18183" y="17012"/>
                  </a:lnTo>
                  <a:lnTo>
                    <a:pt x="18372" y="17074"/>
                  </a:lnTo>
                  <a:lnTo>
                    <a:pt x="18518" y="17179"/>
                  </a:lnTo>
                  <a:lnTo>
                    <a:pt x="18602" y="17221"/>
                  </a:lnTo>
                  <a:lnTo>
                    <a:pt x="18665" y="17179"/>
                  </a:lnTo>
                  <a:lnTo>
                    <a:pt x="18706" y="17179"/>
                  </a:lnTo>
                  <a:lnTo>
                    <a:pt x="18769" y="17221"/>
                  </a:lnTo>
                  <a:lnTo>
                    <a:pt x="18769" y="17263"/>
                  </a:lnTo>
                  <a:lnTo>
                    <a:pt x="18602" y="17284"/>
                  </a:lnTo>
                  <a:lnTo>
                    <a:pt x="18581" y="17326"/>
                  </a:lnTo>
                  <a:lnTo>
                    <a:pt x="18476" y="17221"/>
                  </a:lnTo>
                  <a:lnTo>
                    <a:pt x="18288" y="17116"/>
                  </a:lnTo>
                  <a:lnTo>
                    <a:pt x="18246" y="17074"/>
                  </a:lnTo>
                  <a:lnTo>
                    <a:pt x="18204" y="17054"/>
                  </a:lnTo>
                  <a:lnTo>
                    <a:pt x="18162" y="17054"/>
                  </a:lnTo>
                  <a:lnTo>
                    <a:pt x="18121" y="17074"/>
                  </a:lnTo>
                  <a:lnTo>
                    <a:pt x="18121" y="17137"/>
                  </a:lnTo>
                  <a:lnTo>
                    <a:pt x="18183" y="17221"/>
                  </a:lnTo>
                  <a:lnTo>
                    <a:pt x="18413" y="17430"/>
                  </a:lnTo>
                  <a:lnTo>
                    <a:pt x="18518" y="17535"/>
                  </a:lnTo>
                  <a:lnTo>
                    <a:pt x="18685" y="17598"/>
                  </a:lnTo>
                  <a:lnTo>
                    <a:pt x="18790" y="17681"/>
                  </a:lnTo>
                  <a:lnTo>
                    <a:pt x="18832" y="17702"/>
                  </a:lnTo>
                  <a:lnTo>
                    <a:pt x="18916" y="17681"/>
                  </a:lnTo>
                  <a:lnTo>
                    <a:pt x="18937" y="17639"/>
                  </a:lnTo>
                  <a:lnTo>
                    <a:pt x="18999" y="17556"/>
                  </a:lnTo>
                  <a:lnTo>
                    <a:pt x="19125" y="17556"/>
                  </a:lnTo>
                  <a:lnTo>
                    <a:pt x="19167" y="17493"/>
                  </a:lnTo>
                  <a:lnTo>
                    <a:pt x="19167" y="17430"/>
                  </a:lnTo>
                  <a:lnTo>
                    <a:pt x="19250" y="17367"/>
                  </a:lnTo>
                  <a:lnTo>
                    <a:pt x="19313" y="17367"/>
                  </a:lnTo>
                  <a:lnTo>
                    <a:pt x="19376" y="17388"/>
                  </a:lnTo>
                  <a:lnTo>
                    <a:pt x="19460" y="17430"/>
                  </a:lnTo>
                  <a:lnTo>
                    <a:pt x="19564" y="17388"/>
                  </a:lnTo>
                  <a:lnTo>
                    <a:pt x="19669" y="17388"/>
                  </a:lnTo>
                  <a:lnTo>
                    <a:pt x="19690" y="17346"/>
                  </a:lnTo>
                  <a:lnTo>
                    <a:pt x="19732" y="17221"/>
                  </a:lnTo>
                  <a:lnTo>
                    <a:pt x="19732" y="17116"/>
                  </a:lnTo>
                  <a:lnTo>
                    <a:pt x="19774" y="17033"/>
                  </a:lnTo>
                  <a:lnTo>
                    <a:pt x="19857" y="16907"/>
                  </a:lnTo>
                  <a:lnTo>
                    <a:pt x="19857" y="16823"/>
                  </a:lnTo>
                  <a:lnTo>
                    <a:pt x="19836" y="16761"/>
                  </a:lnTo>
                  <a:lnTo>
                    <a:pt x="19753" y="16740"/>
                  </a:lnTo>
                  <a:lnTo>
                    <a:pt x="19648" y="16761"/>
                  </a:lnTo>
                  <a:lnTo>
                    <a:pt x="19627" y="16802"/>
                  </a:lnTo>
                  <a:lnTo>
                    <a:pt x="19585" y="16761"/>
                  </a:lnTo>
                  <a:lnTo>
                    <a:pt x="19543" y="16761"/>
                  </a:lnTo>
                  <a:lnTo>
                    <a:pt x="19522" y="16802"/>
                  </a:lnTo>
                  <a:lnTo>
                    <a:pt x="19439" y="16740"/>
                  </a:lnTo>
                  <a:lnTo>
                    <a:pt x="19376" y="16656"/>
                  </a:lnTo>
                  <a:lnTo>
                    <a:pt x="19334" y="16614"/>
                  </a:lnTo>
                  <a:lnTo>
                    <a:pt x="19313" y="16530"/>
                  </a:lnTo>
                  <a:lnTo>
                    <a:pt x="19271" y="16530"/>
                  </a:lnTo>
                  <a:lnTo>
                    <a:pt x="19250" y="16614"/>
                  </a:lnTo>
                  <a:lnTo>
                    <a:pt x="19250" y="16719"/>
                  </a:lnTo>
                  <a:lnTo>
                    <a:pt x="19313" y="16740"/>
                  </a:lnTo>
                  <a:lnTo>
                    <a:pt x="19313" y="16823"/>
                  </a:lnTo>
                  <a:lnTo>
                    <a:pt x="19250" y="16907"/>
                  </a:lnTo>
                  <a:lnTo>
                    <a:pt x="19229" y="17012"/>
                  </a:lnTo>
                  <a:lnTo>
                    <a:pt x="19209" y="16949"/>
                  </a:lnTo>
                  <a:lnTo>
                    <a:pt x="19229" y="16823"/>
                  </a:lnTo>
                  <a:lnTo>
                    <a:pt x="19209" y="16719"/>
                  </a:lnTo>
                  <a:lnTo>
                    <a:pt x="19146" y="16698"/>
                  </a:lnTo>
                  <a:lnTo>
                    <a:pt x="19125" y="16551"/>
                  </a:lnTo>
                  <a:lnTo>
                    <a:pt x="19062" y="16530"/>
                  </a:lnTo>
                  <a:lnTo>
                    <a:pt x="19041" y="16489"/>
                  </a:lnTo>
                  <a:lnTo>
                    <a:pt x="19041" y="16447"/>
                  </a:lnTo>
                  <a:lnTo>
                    <a:pt x="19104" y="16426"/>
                  </a:lnTo>
                  <a:lnTo>
                    <a:pt x="19161" y="16311"/>
                  </a:lnTo>
                  <a:lnTo>
                    <a:pt x="19146" y="16279"/>
                  </a:lnTo>
                  <a:lnTo>
                    <a:pt x="19104" y="16238"/>
                  </a:lnTo>
                  <a:lnTo>
                    <a:pt x="19146" y="16217"/>
                  </a:lnTo>
                  <a:lnTo>
                    <a:pt x="19229" y="16217"/>
                  </a:lnTo>
                  <a:lnTo>
                    <a:pt x="19271" y="16175"/>
                  </a:lnTo>
                  <a:lnTo>
                    <a:pt x="19313" y="16091"/>
                  </a:lnTo>
                  <a:lnTo>
                    <a:pt x="19313" y="15966"/>
                  </a:lnTo>
                  <a:lnTo>
                    <a:pt x="19271" y="15903"/>
                  </a:lnTo>
                  <a:lnTo>
                    <a:pt x="19271" y="15861"/>
                  </a:lnTo>
                  <a:lnTo>
                    <a:pt x="19334" y="15861"/>
                  </a:lnTo>
                  <a:lnTo>
                    <a:pt x="19376" y="15903"/>
                  </a:lnTo>
                  <a:lnTo>
                    <a:pt x="19439" y="15986"/>
                  </a:lnTo>
                  <a:lnTo>
                    <a:pt x="19481" y="16007"/>
                  </a:lnTo>
                  <a:lnTo>
                    <a:pt x="19564" y="16007"/>
                  </a:lnTo>
                  <a:lnTo>
                    <a:pt x="19648" y="15966"/>
                  </a:lnTo>
                  <a:lnTo>
                    <a:pt x="19732" y="15986"/>
                  </a:lnTo>
                  <a:lnTo>
                    <a:pt x="19794" y="16028"/>
                  </a:lnTo>
                  <a:lnTo>
                    <a:pt x="19899" y="16070"/>
                  </a:lnTo>
                  <a:lnTo>
                    <a:pt x="20046" y="16175"/>
                  </a:lnTo>
                  <a:lnTo>
                    <a:pt x="20046" y="16238"/>
                  </a:lnTo>
                  <a:lnTo>
                    <a:pt x="20066" y="16321"/>
                  </a:lnTo>
                  <a:lnTo>
                    <a:pt x="20108" y="16384"/>
                  </a:lnTo>
                  <a:lnTo>
                    <a:pt x="20150" y="16447"/>
                  </a:lnTo>
                  <a:lnTo>
                    <a:pt x="20192" y="16489"/>
                  </a:lnTo>
                  <a:lnTo>
                    <a:pt x="20318" y="16405"/>
                  </a:lnTo>
                  <a:lnTo>
                    <a:pt x="20422" y="16238"/>
                  </a:lnTo>
                  <a:lnTo>
                    <a:pt x="20485" y="16133"/>
                  </a:lnTo>
                  <a:lnTo>
                    <a:pt x="20422" y="16091"/>
                  </a:lnTo>
                  <a:lnTo>
                    <a:pt x="20401" y="15986"/>
                  </a:lnTo>
                  <a:lnTo>
                    <a:pt x="20464" y="15924"/>
                  </a:lnTo>
                  <a:lnTo>
                    <a:pt x="20464" y="15882"/>
                  </a:lnTo>
                  <a:lnTo>
                    <a:pt x="20359" y="15861"/>
                  </a:lnTo>
                  <a:lnTo>
                    <a:pt x="20276" y="15903"/>
                  </a:lnTo>
                  <a:lnTo>
                    <a:pt x="20255" y="15966"/>
                  </a:lnTo>
                  <a:lnTo>
                    <a:pt x="20108" y="15882"/>
                  </a:lnTo>
                  <a:lnTo>
                    <a:pt x="20046" y="15777"/>
                  </a:lnTo>
                  <a:lnTo>
                    <a:pt x="19899" y="15756"/>
                  </a:lnTo>
                  <a:lnTo>
                    <a:pt x="19857" y="15777"/>
                  </a:lnTo>
                  <a:lnTo>
                    <a:pt x="19794" y="15714"/>
                  </a:lnTo>
                  <a:lnTo>
                    <a:pt x="19794" y="15673"/>
                  </a:lnTo>
                  <a:lnTo>
                    <a:pt x="19857" y="15673"/>
                  </a:lnTo>
                  <a:lnTo>
                    <a:pt x="19899" y="15589"/>
                  </a:lnTo>
                  <a:lnTo>
                    <a:pt x="19941" y="15401"/>
                  </a:lnTo>
                  <a:lnTo>
                    <a:pt x="19962" y="15380"/>
                  </a:lnTo>
                  <a:lnTo>
                    <a:pt x="19962" y="15296"/>
                  </a:lnTo>
                  <a:lnTo>
                    <a:pt x="19836" y="15254"/>
                  </a:lnTo>
                  <a:lnTo>
                    <a:pt x="19774" y="15254"/>
                  </a:lnTo>
                  <a:lnTo>
                    <a:pt x="19669" y="15359"/>
                  </a:lnTo>
                  <a:lnTo>
                    <a:pt x="19564" y="15380"/>
                  </a:lnTo>
                  <a:lnTo>
                    <a:pt x="19460" y="15359"/>
                  </a:lnTo>
                  <a:lnTo>
                    <a:pt x="19439" y="15296"/>
                  </a:lnTo>
                  <a:lnTo>
                    <a:pt x="19418" y="15191"/>
                  </a:lnTo>
                  <a:lnTo>
                    <a:pt x="19376" y="15149"/>
                  </a:lnTo>
                  <a:lnTo>
                    <a:pt x="19376" y="15066"/>
                  </a:lnTo>
                  <a:lnTo>
                    <a:pt x="19460" y="15129"/>
                  </a:lnTo>
                  <a:lnTo>
                    <a:pt x="19481" y="15170"/>
                  </a:lnTo>
                  <a:lnTo>
                    <a:pt x="19460" y="15233"/>
                  </a:lnTo>
                  <a:lnTo>
                    <a:pt x="19481" y="15296"/>
                  </a:lnTo>
                  <a:lnTo>
                    <a:pt x="19564" y="15359"/>
                  </a:lnTo>
                  <a:lnTo>
                    <a:pt x="19648" y="15359"/>
                  </a:lnTo>
                  <a:lnTo>
                    <a:pt x="19753" y="15254"/>
                  </a:lnTo>
                  <a:lnTo>
                    <a:pt x="19836" y="15233"/>
                  </a:lnTo>
                  <a:lnTo>
                    <a:pt x="19941" y="15233"/>
                  </a:lnTo>
                  <a:lnTo>
                    <a:pt x="19983" y="15275"/>
                  </a:lnTo>
                  <a:lnTo>
                    <a:pt x="20046" y="15275"/>
                  </a:lnTo>
                  <a:lnTo>
                    <a:pt x="20066" y="15233"/>
                  </a:lnTo>
                  <a:lnTo>
                    <a:pt x="20046" y="15170"/>
                  </a:lnTo>
                  <a:lnTo>
                    <a:pt x="19836" y="14961"/>
                  </a:lnTo>
                  <a:lnTo>
                    <a:pt x="19669" y="14836"/>
                  </a:lnTo>
                  <a:lnTo>
                    <a:pt x="19522" y="14836"/>
                  </a:lnTo>
                  <a:lnTo>
                    <a:pt x="19355" y="14752"/>
                  </a:lnTo>
                  <a:lnTo>
                    <a:pt x="19271" y="14647"/>
                  </a:lnTo>
                  <a:lnTo>
                    <a:pt x="19271" y="14564"/>
                  </a:lnTo>
                  <a:lnTo>
                    <a:pt x="19271" y="14522"/>
                  </a:lnTo>
                  <a:lnTo>
                    <a:pt x="19334" y="14564"/>
                  </a:lnTo>
                  <a:lnTo>
                    <a:pt x="19376" y="14668"/>
                  </a:lnTo>
                  <a:lnTo>
                    <a:pt x="19460" y="14731"/>
                  </a:lnTo>
                  <a:lnTo>
                    <a:pt x="19585" y="14731"/>
                  </a:lnTo>
                  <a:lnTo>
                    <a:pt x="19627" y="14668"/>
                  </a:lnTo>
                  <a:lnTo>
                    <a:pt x="19627" y="14626"/>
                  </a:lnTo>
                  <a:lnTo>
                    <a:pt x="19522" y="14522"/>
                  </a:lnTo>
                  <a:lnTo>
                    <a:pt x="19481" y="14459"/>
                  </a:lnTo>
                  <a:lnTo>
                    <a:pt x="19481" y="14438"/>
                  </a:lnTo>
                  <a:lnTo>
                    <a:pt x="19522" y="14438"/>
                  </a:lnTo>
                  <a:lnTo>
                    <a:pt x="19564" y="14459"/>
                  </a:lnTo>
                  <a:lnTo>
                    <a:pt x="19690" y="14626"/>
                  </a:lnTo>
                  <a:lnTo>
                    <a:pt x="19753" y="14731"/>
                  </a:lnTo>
                  <a:lnTo>
                    <a:pt x="19753" y="14773"/>
                  </a:lnTo>
                  <a:lnTo>
                    <a:pt x="19857" y="14857"/>
                  </a:lnTo>
                  <a:lnTo>
                    <a:pt x="19962" y="14940"/>
                  </a:lnTo>
                  <a:lnTo>
                    <a:pt x="20087" y="15087"/>
                  </a:lnTo>
                  <a:lnTo>
                    <a:pt x="20171" y="15129"/>
                  </a:lnTo>
                  <a:lnTo>
                    <a:pt x="20213" y="15087"/>
                  </a:lnTo>
                  <a:lnTo>
                    <a:pt x="20276" y="15129"/>
                  </a:lnTo>
                  <a:lnTo>
                    <a:pt x="20297" y="15170"/>
                  </a:lnTo>
                  <a:lnTo>
                    <a:pt x="20213" y="15233"/>
                  </a:lnTo>
                  <a:lnTo>
                    <a:pt x="20276" y="15296"/>
                  </a:lnTo>
                  <a:lnTo>
                    <a:pt x="20318" y="15359"/>
                  </a:lnTo>
                  <a:lnTo>
                    <a:pt x="20380" y="15359"/>
                  </a:lnTo>
                  <a:lnTo>
                    <a:pt x="20422" y="15275"/>
                  </a:lnTo>
                  <a:lnTo>
                    <a:pt x="20485" y="15087"/>
                  </a:lnTo>
                  <a:lnTo>
                    <a:pt x="20506" y="15045"/>
                  </a:lnTo>
                  <a:lnTo>
                    <a:pt x="20527" y="14982"/>
                  </a:lnTo>
                  <a:lnTo>
                    <a:pt x="20506" y="14877"/>
                  </a:lnTo>
                  <a:lnTo>
                    <a:pt x="20506" y="14836"/>
                  </a:lnTo>
                  <a:lnTo>
                    <a:pt x="20506" y="14710"/>
                  </a:lnTo>
                  <a:lnTo>
                    <a:pt x="20464" y="14626"/>
                  </a:lnTo>
                  <a:lnTo>
                    <a:pt x="20464" y="14564"/>
                  </a:lnTo>
                  <a:lnTo>
                    <a:pt x="20464" y="14543"/>
                  </a:lnTo>
                  <a:lnTo>
                    <a:pt x="20506" y="14564"/>
                  </a:lnTo>
                  <a:lnTo>
                    <a:pt x="20590" y="14605"/>
                  </a:lnTo>
                  <a:lnTo>
                    <a:pt x="20610" y="14605"/>
                  </a:lnTo>
                  <a:lnTo>
                    <a:pt x="20590" y="14543"/>
                  </a:lnTo>
                  <a:lnTo>
                    <a:pt x="20506" y="14459"/>
                  </a:lnTo>
                  <a:lnTo>
                    <a:pt x="20464" y="14354"/>
                  </a:lnTo>
                  <a:lnTo>
                    <a:pt x="20401" y="14313"/>
                  </a:lnTo>
                  <a:lnTo>
                    <a:pt x="20318" y="14292"/>
                  </a:lnTo>
                  <a:lnTo>
                    <a:pt x="19962" y="14292"/>
                  </a:lnTo>
                  <a:lnTo>
                    <a:pt x="19920" y="14208"/>
                  </a:lnTo>
                  <a:lnTo>
                    <a:pt x="19836" y="14145"/>
                  </a:lnTo>
                  <a:lnTo>
                    <a:pt x="19648" y="14145"/>
                  </a:lnTo>
                  <a:lnTo>
                    <a:pt x="19564" y="14187"/>
                  </a:lnTo>
                  <a:lnTo>
                    <a:pt x="19502" y="14187"/>
                  </a:lnTo>
                  <a:lnTo>
                    <a:pt x="19460" y="14124"/>
                  </a:lnTo>
                  <a:lnTo>
                    <a:pt x="19439" y="14103"/>
                  </a:lnTo>
                  <a:lnTo>
                    <a:pt x="19460" y="14041"/>
                  </a:lnTo>
                  <a:lnTo>
                    <a:pt x="19502" y="14103"/>
                  </a:lnTo>
                  <a:lnTo>
                    <a:pt x="19543" y="14124"/>
                  </a:lnTo>
                  <a:lnTo>
                    <a:pt x="19669" y="14103"/>
                  </a:lnTo>
                  <a:lnTo>
                    <a:pt x="19836" y="14082"/>
                  </a:lnTo>
                  <a:lnTo>
                    <a:pt x="19878" y="14124"/>
                  </a:lnTo>
                  <a:lnTo>
                    <a:pt x="19941" y="14103"/>
                  </a:lnTo>
                  <a:lnTo>
                    <a:pt x="20025" y="14082"/>
                  </a:lnTo>
                  <a:lnTo>
                    <a:pt x="20087" y="14103"/>
                  </a:lnTo>
                  <a:lnTo>
                    <a:pt x="20150" y="14124"/>
                  </a:lnTo>
                  <a:lnTo>
                    <a:pt x="20192" y="14103"/>
                  </a:lnTo>
                  <a:lnTo>
                    <a:pt x="20234" y="14082"/>
                  </a:lnTo>
                  <a:lnTo>
                    <a:pt x="20234" y="14020"/>
                  </a:lnTo>
                  <a:lnTo>
                    <a:pt x="20234" y="13915"/>
                  </a:lnTo>
                  <a:lnTo>
                    <a:pt x="20234" y="13873"/>
                  </a:lnTo>
                  <a:lnTo>
                    <a:pt x="20171" y="13831"/>
                  </a:lnTo>
                  <a:lnTo>
                    <a:pt x="20129" y="13873"/>
                  </a:lnTo>
                  <a:lnTo>
                    <a:pt x="20066" y="13894"/>
                  </a:lnTo>
                  <a:lnTo>
                    <a:pt x="19983" y="13873"/>
                  </a:lnTo>
                  <a:lnTo>
                    <a:pt x="19857" y="13873"/>
                  </a:lnTo>
                  <a:lnTo>
                    <a:pt x="19815" y="13810"/>
                  </a:lnTo>
                  <a:lnTo>
                    <a:pt x="19711" y="13706"/>
                  </a:lnTo>
                  <a:lnTo>
                    <a:pt x="19606" y="13727"/>
                  </a:lnTo>
                  <a:lnTo>
                    <a:pt x="19564" y="13789"/>
                  </a:lnTo>
                  <a:lnTo>
                    <a:pt x="19543" y="13789"/>
                  </a:lnTo>
                  <a:lnTo>
                    <a:pt x="19543" y="13685"/>
                  </a:lnTo>
                  <a:lnTo>
                    <a:pt x="19543" y="13601"/>
                  </a:lnTo>
                  <a:lnTo>
                    <a:pt x="19522" y="13538"/>
                  </a:lnTo>
                  <a:lnTo>
                    <a:pt x="19313" y="13538"/>
                  </a:lnTo>
                  <a:lnTo>
                    <a:pt x="19229" y="13497"/>
                  </a:lnTo>
                  <a:lnTo>
                    <a:pt x="19250" y="13455"/>
                  </a:lnTo>
                  <a:lnTo>
                    <a:pt x="19313" y="13455"/>
                  </a:lnTo>
                  <a:lnTo>
                    <a:pt x="19418" y="13476"/>
                  </a:lnTo>
                  <a:lnTo>
                    <a:pt x="19460" y="13455"/>
                  </a:lnTo>
                  <a:lnTo>
                    <a:pt x="19460" y="13392"/>
                  </a:lnTo>
                  <a:lnTo>
                    <a:pt x="19439" y="13371"/>
                  </a:lnTo>
                  <a:lnTo>
                    <a:pt x="19481" y="13308"/>
                  </a:lnTo>
                  <a:lnTo>
                    <a:pt x="19460" y="13266"/>
                  </a:lnTo>
                  <a:lnTo>
                    <a:pt x="19439" y="13204"/>
                  </a:lnTo>
                  <a:lnTo>
                    <a:pt x="19481" y="13162"/>
                  </a:lnTo>
                  <a:lnTo>
                    <a:pt x="19460" y="13078"/>
                  </a:lnTo>
                  <a:lnTo>
                    <a:pt x="19460" y="12994"/>
                  </a:lnTo>
                  <a:lnTo>
                    <a:pt x="19522" y="12973"/>
                  </a:lnTo>
                  <a:lnTo>
                    <a:pt x="19543" y="12994"/>
                  </a:lnTo>
                  <a:lnTo>
                    <a:pt x="19543" y="13078"/>
                  </a:lnTo>
                  <a:lnTo>
                    <a:pt x="19585" y="13141"/>
                  </a:lnTo>
                  <a:lnTo>
                    <a:pt x="19648" y="13162"/>
                  </a:lnTo>
                  <a:lnTo>
                    <a:pt x="19732" y="13078"/>
                  </a:lnTo>
                  <a:lnTo>
                    <a:pt x="19857" y="12953"/>
                  </a:lnTo>
                  <a:lnTo>
                    <a:pt x="19941" y="12932"/>
                  </a:lnTo>
                  <a:lnTo>
                    <a:pt x="19941" y="12890"/>
                  </a:lnTo>
                  <a:lnTo>
                    <a:pt x="19899" y="12869"/>
                  </a:lnTo>
                  <a:lnTo>
                    <a:pt x="19794" y="12848"/>
                  </a:lnTo>
                  <a:lnTo>
                    <a:pt x="19732" y="12848"/>
                  </a:lnTo>
                  <a:lnTo>
                    <a:pt x="19690" y="12827"/>
                  </a:lnTo>
                  <a:lnTo>
                    <a:pt x="19774" y="12785"/>
                  </a:lnTo>
                  <a:lnTo>
                    <a:pt x="19878" y="12785"/>
                  </a:lnTo>
                  <a:lnTo>
                    <a:pt x="19941" y="12827"/>
                  </a:lnTo>
                  <a:lnTo>
                    <a:pt x="19983" y="12827"/>
                  </a:lnTo>
                  <a:lnTo>
                    <a:pt x="19983" y="12764"/>
                  </a:lnTo>
                  <a:lnTo>
                    <a:pt x="19962" y="12743"/>
                  </a:lnTo>
                  <a:lnTo>
                    <a:pt x="20046" y="12722"/>
                  </a:lnTo>
                  <a:lnTo>
                    <a:pt x="20150" y="12722"/>
                  </a:lnTo>
                  <a:lnTo>
                    <a:pt x="20213" y="12785"/>
                  </a:lnTo>
                  <a:lnTo>
                    <a:pt x="20276" y="12827"/>
                  </a:lnTo>
                  <a:lnTo>
                    <a:pt x="20318" y="12785"/>
                  </a:lnTo>
                  <a:lnTo>
                    <a:pt x="20380" y="12827"/>
                  </a:lnTo>
                  <a:lnTo>
                    <a:pt x="20422" y="12890"/>
                  </a:lnTo>
                  <a:lnTo>
                    <a:pt x="20401" y="12973"/>
                  </a:lnTo>
                  <a:lnTo>
                    <a:pt x="20422" y="13036"/>
                  </a:lnTo>
                  <a:lnTo>
                    <a:pt x="20506" y="13057"/>
                  </a:lnTo>
                  <a:lnTo>
                    <a:pt x="20527" y="13036"/>
                  </a:lnTo>
                  <a:lnTo>
                    <a:pt x="20590" y="13057"/>
                  </a:lnTo>
                  <a:lnTo>
                    <a:pt x="20631" y="13141"/>
                  </a:lnTo>
                  <a:lnTo>
                    <a:pt x="20778" y="13183"/>
                  </a:lnTo>
                  <a:lnTo>
                    <a:pt x="20820" y="13266"/>
                  </a:lnTo>
                  <a:lnTo>
                    <a:pt x="20841" y="13287"/>
                  </a:lnTo>
                  <a:lnTo>
                    <a:pt x="20882" y="13245"/>
                  </a:lnTo>
                  <a:lnTo>
                    <a:pt x="20903" y="13141"/>
                  </a:lnTo>
                  <a:lnTo>
                    <a:pt x="20945" y="13057"/>
                  </a:lnTo>
                  <a:lnTo>
                    <a:pt x="21008" y="12890"/>
                  </a:lnTo>
                  <a:lnTo>
                    <a:pt x="21008" y="12848"/>
                  </a:lnTo>
                  <a:lnTo>
                    <a:pt x="21029" y="12722"/>
                  </a:lnTo>
                  <a:lnTo>
                    <a:pt x="21050" y="12555"/>
                  </a:lnTo>
                  <a:lnTo>
                    <a:pt x="21092" y="12513"/>
                  </a:lnTo>
                  <a:lnTo>
                    <a:pt x="21092" y="12429"/>
                  </a:lnTo>
                  <a:lnTo>
                    <a:pt x="21050" y="12346"/>
                  </a:lnTo>
                  <a:lnTo>
                    <a:pt x="20987" y="12304"/>
                  </a:lnTo>
                  <a:lnTo>
                    <a:pt x="20924" y="12241"/>
                  </a:lnTo>
                  <a:lnTo>
                    <a:pt x="20882" y="12241"/>
                  </a:lnTo>
                  <a:lnTo>
                    <a:pt x="20841" y="12199"/>
                  </a:lnTo>
                  <a:lnTo>
                    <a:pt x="20841" y="12136"/>
                  </a:lnTo>
                  <a:lnTo>
                    <a:pt x="20757" y="12136"/>
                  </a:lnTo>
                  <a:lnTo>
                    <a:pt x="20694" y="12220"/>
                  </a:lnTo>
                  <a:lnTo>
                    <a:pt x="20590" y="12325"/>
                  </a:lnTo>
                  <a:lnTo>
                    <a:pt x="20506" y="12346"/>
                  </a:lnTo>
                  <a:lnTo>
                    <a:pt x="20464" y="12304"/>
                  </a:lnTo>
                  <a:lnTo>
                    <a:pt x="20485" y="12241"/>
                  </a:lnTo>
                  <a:lnTo>
                    <a:pt x="20485" y="12157"/>
                  </a:lnTo>
                  <a:lnTo>
                    <a:pt x="20485" y="12136"/>
                  </a:lnTo>
                  <a:lnTo>
                    <a:pt x="20380" y="12116"/>
                  </a:lnTo>
                  <a:lnTo>
                    <a:pt x="20297" y="12116"/>
                  </a:lnTo>
                  <a:lnTo>
                    <a:pt x="20276" y="12053"/>
                  </a:lnTo>
                  <a:lnTo>
                    <a:pt x="20338" y="12032"/>
                  </a:lnTo>
                  <a:lnTo>
                    <a:pt x="20338" y="12011"/>
                  </a:lnTo>
                  <a:lnTo>
                    <a:pt x="20255" y="11948"/>
                  </a:lnTo>
                  <a:lnTo>
                    <a:pt x="20213" y="11906"/>
                  </a:lnTo>
                  <a:lnTo>
                    <a:pt x="20255" y="11885"/>
                  </a:lnTo>
                  <a:lnTo>
                    <a:pt x="20276" y="11906"/>
                  </a:lnTo>
                  <a:lnTo>
                    <a:pt x="20359" y="11927"/>
                  </a:lnTo>
                  <a:lnTo>
                    <a:pt x="20359" y="11885"/>
                  </a:lnTo>
                  <a:lnTo>
                    <a:pt x="20297" y="11802"/>
                  </a:lnTo>
                  <a:lnTo>
                    <a:pt x="20276" y="11718"/>
                  </a:lnTo>
                  <a:lnTo>
                    <a:pt x="20297" y="11676"/>
                  </a:lnTo>
                  <a:lnTo>
                    <a:pt x="20359" y="11634"/>
                  </a:lnTo>
                  <a:lnTo>
                    <a:pt x="20380" y="11676"/>
                  </a:lnTo>
                  <a:lnTo>
                    <a:pt x="20443" y="11697"/>
                  </a:lnTo>
                  <a:lnTo>
                    <a:pt x="20464" y="11739"/>
                  </a:lnTo>
                  <a:lnTo>
                    <a:pt x="20590" y="11885"/>
                  </a:lnTo>
                  <a:lnTo>
                    <a:pt x="20673" y="11927"/>
                  </a:lnTo>
                  <a:lnTo>
                    <a:pt x="20757" y="11906"/>
                  </a:lnTo>
                  <a:lnTo>
                    <a:pt x="20799" y="11844"/>
                  </a:lnTo>
                  <a:lnTo>
                    <a:pt x="20757" y="11718"/>
                  </a:lnTo>
                  <a:lnTo>
                    <a:pt x="20652" y="11613"/>
                  </a:lnTo>
                  <a:lnTo>
                    <a:pt x="20569" y="11572"/>
                  </a:lnTo>
                  <a:lnTo>
                    <a:pt x="20464" y="11530"/>
                  </a:lnTo>
                  <a:lnTo>
                    <a:pt x="20443" y="11404"/>
                  </a:lnTo>
                  <a:lnTo>
                    <a:pt x="20380" y="11320"/>
                  </a:lnTo>
                  <a:lnTo>
                    <a:pt x="20338" y="11258"/>
                  </a:lnTo>
                  <a:lnTo>
                    <a:pt x="20255" y="11216"/>
                  </a:lnTo>
                  <a:lnTo>
                    <a:pt x="20171" y="11174"/>
                  </a:lnTo>
                  <a:lnTo>
                    <a:pt x="20171" y="11111"/>
                  </a:lnTo>
                  <a:lnTo>
                    <a:pt x="20234" y="11069"/>
                  </a:lnTo>
                  <a:lnTo>
                    <a:pt x="20234" y="11007"/>
                  </a:lnTo>
                  <a:lnTo>
                    <a:pt x="20192" y="10986"/>
                  </a:lnTo>
                  <a:lnTo>
                    <a:pt x="20192" y="10944"/>
                  </a:lnTo>
                  <a:lnTo>
                    <a:pt x="20255" y="10881"/>
                  </a:lnTo>
                  <a:lnTo>
                    <a:pt x="20297" y="10881"/>
                  </a:lnTo>
                  <a:lnTo>
                    <a:pt x="20359" y="10860"/>
                  </a:lnTo>
                  <a:lnTo>
                    <a:pt x="20443" y="10881"/>
                  </a:lnTo>
                  <a:lnTo>
                    <a:pt x="20485" y="10944"/>
                  </a:lnTo>
                  <a:lnTo>
                    <a:pt x="20401" y="10986"/>
                  </a:lnTo>
                  <a:lnTo>
                    <a:pt x="20464" y="10986"/>
                  </a:lnTo>
                  <a:lnTo>
                    <a:pt x="20548" y="11048"/>
                  </a:lnTo>
                  <a:lnTo>
                    <a:pt x="20548" y="11090"/>
                  </a:lnTo>
                  <a:lnTo>
                    <a:pt x="20569" y="11174"/>
                  </a:lnTo>
                  <a:lnTo>
                    <a:pt x="20652" y="11195"/>
                  </a:lnTo>
                  <a:lnTo>
                    <a:pt x="20757" y="11111"/>
                  </a:lnTo>
                  <a:lnTo>
                    <a:pt x="20799" y="10986"/>
                  </a:lnTo>
                  <a:lnTo>
                    <a:pt x="20820" y="10860"/>
                  </a:lnTo>
                  <a:lnTo>
                    <a:pt x="20882" y="10776"/>
                  </a:lnTo>
                  <a:lnTo>
                    <a:pt x="20903" y="10735"/>
                  </a:lnTo>
                  <a:lnTo>
                    <a:pt x="20882" y="10588"/>
                  </a:lnTo>
                  <a:lnTo>
                    <a:pt x="20966" y="10525"/>
                  </a:lnTo>
                  <a:lnTo>
                    <a:pt x="21029" y="10463"/>
                  </a:lnTo>
                  <a:lnTo>
                    <a:pt x="21071" y="10316"/>
                  </a:lnTo>
                  <a:lnTo>
                    <a:pt x="21029" y="10212"/>
                  </a:lnTo>
                  <a:lnTo>
                    <a:pt x="20987" y="10128"/>
                  </a:lnTo>
                  <a:lnTo>
                    <a:pt x="21029" y="9919"/>
                  </a:lnTo>
                  <a:lnTo>
                    <a:pt x="21092" y="9751"/>
                  </a:lnTo>
                  <a:lnTo>
                    <a:pt x="21092" y="9605"/>
                  </a:lnTo>
                  <a:lnTo>
                    <a:pt x="21175" y="9521"/>
                  </a:lnTo>
                  <a:lnTo>
                    <a:pt x="21175" y="9437"/>
                  </a:lnTo>
                  <a:lnTo>
                    <a:pt x="21196" y="9312"/>
                  </a:lnTo>
                  <a:lnTo>
                    <a:pt x="21196" y="9165"/>
                  </a:lnTo>
                  <a:lnTo>
                    <a:pt x="21280" y="9082"/>
                  </a:lnTo>
                  <a:lnTo>
                    <a:pt x="21343" y="8956"/>
                  </a:lnTo>
                  <a:lnTo>
                    <a:pt x="21531" y="8684"/>
                  </a:lnTo>
                  <a:lnTo>
                    <a:pt x="21615" y="8538"/>
                  </a:lnTo>
                  <a:lnTo>
                    <a:pt x="21761" y="8391"/>
                  </a:lnTo>
                  <a:lnTo>
                    <a:pt x="21824" y="8287"/>
                  </a:lnTo>
                  <a:lnTo>
                    <a:pt x="21908" y="8224"/>
                  </a:lnTo>
                  <a:lnTo>
                    <a:pt x="21950" y="8077"/>
                  </a:lnTo>
                  <a:lnTo>
                    <a:pt x="22075" y="7973"/>
                  </a:lnTo>
                  <a:lnTo>
                    <a:pt x="22117" y="7952"/>
                  </a:lnTo>
                  <a:lnTo>
                    <a:pt x="22075" y="7910"/>
                  </a:lnTo>
                  <a:lnTo>
                    <a:pt x="22012" y="7847"/>
                  </a:lnTo>
                  <a:lnTo>
                    <a:pt x="21908" y="7826"/>
                  </a:lnTo>
                  <a:lnTo>
                    <a:pt x="21845" y="7763"/>
                  </a:lnTo>
                  <a:lnTo>
                    <a:pt x="21803" y="7722"/>
                  </a:lnTo>
                  <a:lnTo>
                    <a:pt x="21719" y="7743"/>
                  </a:lnTo>
                  <a:lnTo>
                    <a:pt x="21552" y="7805"/>
                  </a:lnTo>
                  <a:lnTo>
                    <a:pt x="21406" y="7847"/>
                  </a:lnTo>
                  <a:lnTo>
                    <a:pt x="21280" y="7910"/>
                  </a:lnTo>
                  <a:lnTo>
                    <a:pt x="21196" y="8015"/>
                  </a:lnTo>
                  <a:lnTo>
                    <a:pt x="21092" y="8056"/>
                  </a:lnTo>
                  <a:lnTo>
                    <a:pt x="21071" y="8119"/>
                  </a:lnTo>
                  <a:lnTo>
                    <a:pt x="21008" y="8140"/>
                  </a:lnTo>
                  <a:lnTo>
                    <a:pt x="20903" y="8077"/>
                  </a:lnTo>
                  <a:lnTo>
                    <a:pt x="20862" y="8035"/>
                  </a:lnTo>
                  <a:lnTo>
                    <a:pt x="20862" y="7973"/>
                  </a:lnTo>
                  <a:lnTo>
                    <a:pt x="20924" y="7973"/>
                  </a:lnTo>
                  <a:lnTo>
                    <a:pt x="20987" y="7952"/>
                  </a:lnTo>
                  <a:lnTo>
                    <a:pt x="20987" y="7847"/>
                  </a:lnTo>
                  <a:lnTo>
                    <a:pt x="20966" y="7805"/>
                  </a:lnTo>
                  <a:lnTo>
                    <a:pt x="20882" y="7805"/>
                  </a:lnTo>
                  <a:lnTo>
                    <a:pt x="20820" y="7763"/>
                  </a:lnTo>
                  <a:lnTo>
                    <a:pt x="20903" y="7743"/>
                  </a:lnTo>
                  <a:lnTo>
                    <a:pt x="20966" y="7701"/>
                  </a:lnTo>
                  <a:lnTo>
                    <a:pt x="21071" y="7617"/>
                  </a:lnTo>
                  <a:lnTo>
                    <a:pt x="21134" y="7491"/>
                  </a:lnTo>
                  <a:lnTo>
                    <a:pt x="21238" y="7408"/>
                  </a:lnTo>
                  <a:lnTo>
                    <a:pt x="21322" y="7408"/>
                  </a:lnTo>
                  <a:lnTo>
                    <a:pt x="21447" y="7429"/>
                  </a:lnTo>
                  <a:lnTo>
                    <a:pt x="21698" y="7617"/>
                  </a:lnTo>
                  <a:lnTo>
                    <a:pt x="21761" y="7659"/>
                  </a:lnTo>
                  <a:lnTo>
                    <a:pt x="21970" y="7659"/>
                  </a:lnTo>
                  <a:lnTo>
                    <a:pt x="22075" y="7638"/>
                  </a:lnTo>
                  <a:lnTo>
                    <a:pt x="22180" y="7659"/>
                  </a:lnTo>
                  <a:lnTo>
                    <a:pt x="22389" y="7617"/>
                  </a:lnTo>
                  <a:lnTo>
                    <a:pt x="22494" y="7554"/>
                  </a:lnTo>
                  <a:lnTo>
                    <a:pt x="22494" y="7491"/>
                  </a:lnTo>
                  <a:lnTo>
                    <a:pt x="22473" y="7429"/>
                  </a:lnTo>
                  <a:lnTo>
                    <a:pt x="22515" y="7429"/>
                  </a:lnTo>
                  <a:lnTo>
                    <a:pt x="22598" y="7408"/>
                  </a:lnTo>
                  <a:lnTo>
                    <a:pt x="22682" y="7324"/>
                  </a:lnTo>
                  <a:lnTo>
                    <a:pt x="22682" y="7240"/>
                  </a:lnTo>
                  <a:lnTo>
                    <a:pt x="22640" y="7178"/>
                  </a:lnTo>
                  <a:lnTo>
                    <a:pt x="22535" y="7136"/>
                  </a:lnTo>
                  <a:lnTo>
                    <a:pt x="22473" y="7094"/>
                  </a:lnTo>
                  <a:lnTo>
                    <a:pt x="22431" y="7073"/>
                  </a:lnTo>
                  <a:lnTo>
                    <a:pt x="22347" y="7073"/>
                  </a:lnTo>
                  <a:lnTo>
                    <a:pt x="22263" y="7136"/>
                  </a:lnTo>
                  <a:lnTo>
                    <a:pt x="22222" y="7136"/>
                  </a:lnTo>
                  <a:lnTo>
                    <a:pt x="22138" y="7073"/>
                  </a:lnTo>
                  <a:lnTo>
                    <a:pt x="21908" y="7073"/>
                  </a:lnTo>
                  <a:lnTo>
                    <a:pt x="21761" y="7031"/>
                  </a:lnTo>
                  <a:lnTo>
                    <a:pt x="21657" y="6989"/>
                  </a:lnTo>
                  <a:lnTo>
                    <a:pt x="21594" y="6989"/>
                  </a:lnTo>
                  <a:lnTo>
                    <a:pt x="21510" y="7010"/>
                  </a:lnTo>
                  <a:lnTo>
                    <a:pt x="21196" y="7010"/>
                  </a:lnTo>
                  <a:lnTo>
                    <a:pt x="21092" y="6968"/>
                  </a:lnTo>
                  <a:lnTo>
                    <a:pt x="21196" y="6968"/>
                  </a:lnTo>
                  <a:lnTo>
                    <a:pt x="21301" y="6989"/>
                  </a:lnTo>
                  <a:lnTo>
                    <a:pt x="21406" y="6927"/>
                  </a:lnTo>
                  <a:lnTo>
                    <a:pt x="21531" y="6906"/>
                  </a:lnTo>
                  <a:lnTo>
                    <a:pt x="21636" y="6927"/>
                  </a:lnTo>
                  <a:lnTo>
                    <a:pt x="21740" y="6968"/>
                  </a:lnTo>
                  <a:lnTo>
                    <a:pt x="21782" y="6927"/>
                  </a:lnTo>
                  <a:lnTo>
                    <a:pt x="21845" y="6885"/>
                  </a:lnTo>
                  <a:lnTo>
                    <a:pt x="21950" y="6885"/>
                  </a:lnTo>
                  <a:lnTo>
                    <a:pt x="21991" y="6822"/>
                  </a:lnTo>
                  <a:lnTo>
                    <a:pt x="22054" y="6801"/>
                  </a:lnTo>
                  <a:lnTo>
                    <a:pt x="22138" y="6822"/>
                  </a:lnTo>
                  <a:lnTo>
                    <a:pt x="22180" y="6822"/>
                  </a:lnTo>
                  <a:lnTo>
                    <a:pt x="22201" y="6780"/>
                  </a:lnTo>
                  <a:lnTo>
                    <a:pt x="22242" y="6759"/>
                  </a:lnTo>
                  <a:lnTo>
                    <a:pt x="22284" y="6759"/>
                  </a:lnTo>
                  <a:lnTo>
                    <a:pt x="22305" y="6780"/>
                  </a:lnTo>
                  <a:lnTo>
                    <a:pt x="22368" y="6801"/>
                  </a:lnTo>
                  <a:lnTo>
                    <a:pt x="22410" y="6822"/>
                  </a:lnTo>
                  <a:lnTo>
                    <a:pt x="22515" y="6822"/>
                  </a:lnTo>
                  <a:lnTo>
                    <a:pt x="22619" y="6864"/>
                  </a:lnTo>
                  <a:lnTo>
                    <a:pt x="22703" y="6906"/>
                  </a:lnTo>
                  <a:lnTo>
                    <a:pt x="22891" y="6906"/>
                  </a:lnTo>
                  <a:lnTo>
                    <a:pt x="22996" y="6822"/>
                  </a:lnTo>
                  <a:lnTo>
                    <a:pt x="23184" y="6759"/>
                  </a:lnTo>
                  <a:lnTo>
                    <a:pt x="23331" y="6759"/>
                  </a:lnTo>
                  <a:lnTo>
                    <a:pt x="23351" y="6675"/>
                  </a:lnTo>
                  <a:lnTo>
                    <a:pt x="23351" y="6592"/>
                  </a:lnTo>
                  <a:lnTo>
                    <a:pt x="23310" y="6571"/>
                  </a:lnTo>
                  <a:lnTo>
                    <a:pt x="23247" y="6487"/>
                  </a:lnTo>
                  <a:lnTo>
                    <a:pt x="23247" y="6445"/>
                  </a:lnTo>
                  <a:lnTo>
                    <a:pt x="23226" y="6403"/>
                  </a:lnTo>
                  <a:lnTo>
                    <a:pt x="23226" y="6362"/>
                  </a:lnTo>
                  <a:lnTo>
                    <a:pt x="23289" y="6257"/>
                  </a:lnTo>
                  <a:lnTo>
                    <a:pt x="23351" y="6194"/>
                  </a:lnTo>
                  <a:lnTo>
                    <a:pt x="23414" y="6194"/>
                  </a:lnTo>
                  <a:lnTo>
                    <a:pt x="23561" y="6299"/>
                  </a:lnTo>
                  <a:lnTo>
                    <a:pt x="23644" y="6341"/>
                  </a:lnTo>
                  <a:lnTo>
                    <a:pt x="23707" y="6299"/>
                  </a:lnTo>
                  <a:lnTo>
                    <a:pt x="23749" y="6236"/>
                  </a:lnTo>
                  <a:lnTo>
                    <a:pt x="23854" y="6069"/>
                  </a:lnTo>
                  <a:lnTo>
                    <a:pt x="23958" y="5985"/>
                  </a:lnTo>
                  <a:lnTo>
                    <a:pt x="24042" y="5964"/>
                  </a:lnTo>
                  <a:lnTo>
                    <a:pt x="24063" y="5922"/>
                  </a:lnTo>
                  <a:lnTo>
                    <a:pt x="24167" y="5838"/>
                  </a:lnTo>
                  <a:lnTo>
                    <a:pt x="24272" y="5776"/>
                  </a:lnTo>
                  <a:lnTo>
                    <a:pt x="24335" y="5713"/>
                  </a:lnTo>
                  <a:lnTo>
                    <a:pt x="24335" y="5566"/>
                  </a:lnTo>
                  <a:lnTo>
                    <a:pt x="24272" y="5420"/>
                  </a:lnTo>
                  <a:lnTo>
                    <a:pt x="24188" y="5336"/>
                  </a:lnTo>
                  <a:lnTo>
                    <a:pt x="24167" y="5253"/>
                  </a:lnTo>
                  <a:lnTo>
                    <a:pt x="24021" y="5127"/>
                  </a:lnTo>
                  <a:lnTo>
                    <a:pt x="24021" y="5085"/>
                  </a:lnTo>
                  <a:lnTo>
                    <a:pt x="23958" y="5002"/>
                  </a:lnTo>
                  <a:lnTo>
                    <a:pt x="23854" y="4939"/>
                  </a:lnTo>
                  <a:lnTo>
                    <a:pt x="23812" y="4939"/>
                  </a:lnTo>
                  <a:lnTo>
                    <a:pt x="23728" y="4876"/>
                  </a:lnTo>
                  <a:lnTo>
                    <a:pt x="23623" y="4813"/>
                  </a:lnTo>
                  <a:lnTo>
                    <a:pt x="23498" y="4813"/>
                  </a:lnTo>
                  <a:lnTo>
                    <a:pt x="23331" y="4771"/>
                  </a:lnTo>
                  <a:lnTo>
                    <a:pt x="23184" y="4688"/>
                  </a:lnTo>
                  <a:lnTo>
                    <a:pt x="23038" y="4667"/>
                  </a:lnTo>
                  <a:lnTo>
                    <a:pt x="22975" y="4688"/>
                  </a:lnTo>
                  <a:lnTo>
                    <a:pt x="22828" y="4688"/>
                  </a:lnTo>
                  <a:lnTo>
                    <a:pt x="22682" y="4730"/>
                  </a:lnTo>
                  <a:lnTo>
                    <a:pt x="22619" y="4792"/>
                  </a:lnTo>
                  <a:lnTo>
                    <a:pt x="22515" y="4834"/>
                  </a:lnTo>
                  <a:lnTo>
                    <a:pt x="22410" y="4792"/>
                  </a:lnTo>
                  <a:lnTo>
                    <a:pt x="22389" y="4730"/>
                  </a:lnTo>
                  <a:lnTo>
                    <a:pt x="22347" y="4771"/>
                  </a:lnTo>
                  <a:lnTo>
                    <a:pt x="22305" y="4834"/>
                  </a:lnTo>
                  <a:lnTo>
                    <a:pt x="22347" y="4918"/>
                  </a:lnTo>
                  <a:lnTo>
                    <a:pt x="22347" y="5022"/>
                  </a:lnTo>
                  <a:lnTo>
                    <a:pt x="22284" y="5106"/>
                  </a:lnTo>
                  <a:lnTo>
                    <a:pt x="22242" y="5106"/>
                  </a:lnTo>
                  <a:lnTo>
                    <a:pt x="22242" y="5148"/>
                  </a:lnTo>
                  <a:lnTo>
                    <a:pt x="22263" y="5211"/>
                  </a:lnTo>
                  <a:lnTo>
                    <a:pt x="22242" y="5294"/>
                  </a:lnTo>
                  <a:lnTo>
                    <a:pt x="22138" y="5336"/>
                  </a:lnTo>
                  <a:lnTo>
                    <a:pt x="22033" y="5336"/>
                  </a:lnTo>
                  <a:lnTo>
                    <a:pt x="21970" y="5253"/>
                  </a:lnTo>
                  <a:lnTo>
                    <a:pt x="21970" y="5190"/>
                  </a:lnTo>
                  <a:lnTo>
                    <a:pt x="21929" y="5148"/>
                  </a:lnTo>
                  <a:lnTo>
                    <a:pt x="21866" y="5211"/>
                  </a:lnTo>
                  <a:lnTo>
                    <a:pt x="21866" y="5315"/>
                  </a:lnTo>
                  <a:lnTo>
                    <a:pt x="21887" y="5336"/>
                  </a:lnTo>
                  <a:lnTo>
                    <a:pt x="21845" y="5420"/>
                  </a:lnTo>
                  <a:lnTo>
                    <a:pt x="21824" y="5525"/>
                  </a:lnTo>
                  <a:lnTo>
                    <a:pt x="21782" y="5566"/>
                  </a:lnTo>
                  <a:lnTo>
                    <a:pt x="21782" y="5504"/>
                  </a:lnTo>
                  <a:lnTo>
                    <a:pt x="21824" y="5441"/>
                  </a:lnTo>
                  <a:lnTo>
                    <a:pt x="21782" y="5315"/>
                  </a:lnTo>
                  <a:lnTo>
                    <a:pt x="21740" y="5232"/>
                  </a:lnTo>
                  <a:lnTo>
                    <a:pt x="21761" y="5148"/>
                  </a:lnTo>
                  <a:lnTo>
                    <a:pt x="21761" y="5064"/>
                  </a:lnTo>
                  <a:lnTo>
                    <a:pt x="21719" y="5002"/>
                  </a:lnTo>
                  <a:lnTo>
                    <a:pt x="21719" y="4918"/>
                  </a:lnTo>
                  <a:lnTo>
                    <a:pt x="21657" y="4939"/>
                  </a:lnTo>
                  <a:lnTo>
                    <a:pt x="21636" y="5002"/>
                  </a:lnTo>
                  <a:lnTo>
                    <a:pt x="21552" y="5064"/>
                  </a:lnTo>
                  <a:lnTo>
                    <a:pt x="21552" y="5148"/>
                  </a:lnTo>
                  <a:lnTo>
                    <a:pt x="21531" y="5253"/>
                  </a:lnTo>
                  <a:lnTo>
                    <a:pt x="21364" y="5420"/>
                  </a:lnTo>
                  <a:lnTo>
                    <a:pt x="21301" y="5483"/>
                  </a:lnTo>
                  <a:lnTo>
                    <a:pt x="21217" y="5483"/>
                  </a:lnTo>
                  <a:lnTo>
                    <a:pt x="21154" y="5546"/>
                  </a:lnTo>
                  <a:lnTo>
                    <a:pt x="21050" y="5629"/>
                  </a:lnTo>
                  <a:lnTo>
                    <a:pt x="20945" y="5629"/>
                  </a:lnTo>
                  <a:lnTo>
                    <a:pt x="20841" y="5734"/>
                  </a:lnTo>
                  <a:lnTo>
                    <a:pt x="20694" y="5818"/>
                  </a:lnTo>
                  <a:lnTo>
                    <a:pt x="20422" y="5818"/>
                  </a:lnTo>
                  <a:lnTo>
                    <a:pt x="20422" y="5859"/>
                  </a:lnTo>
                  <a:lnTo>
                    <a:pt x="20359" y="5901"/>
                  </a:lnTo>
                  <a:lnTo>
                    <a:pt x="20255" y="5901"/>
                  </a:lnTo>
                  <a:lnTo>
                    <a:pt x="20171" y="5880"/>
                  </a:lnTo>
                  <a:lnTo>
                    <a:pt x="20087" y="5943"/>
                  </a:lnTo>
                  <a:lnTo>
                    <a:pt x="19711" y="6131"/>
                  </a:lnTo>
                  <a:lnTo>
                    <a:pt x="19522" y="6278"/>
                  </a:lnTo>
                  <a:lnTo>
                    <a:pt x="19502" y="6382"/>
                  </a:lnTo>
                  <a:lnTo>
                    <a:pt x="19439" y="6403"/>
                  </a:lnTo>
                  <a:lnTo>
                    <a:pt x="19229" y="6571"/>
                  </a:lnTo>
                  <a:lnTo>
                    <a:pt x="19125" y="6675"/>
                  </a:lnTo>
                  <a:lnTo>
                    <a:pt x="19104" y="6613"/>
                  </a:lnTo>
                  <a:lnTo>
                    <a:pt x="19083" y="6613"/>
                  </a:lnTo>
                  <a:lnTo>
                    <a:pt x="18978" y="6696"/>
                  </a:lnTo>
                  <a:lnTo>
                    <a:pt x="18895" y="6822"/>
                  </a:lnTo>
                  <a:lnTo>
                    <a:pt x="18790" y="6968"/>
                  </a:lnTo>
                  <a:lnTo>
                    <a:pt x="18769" y="7031"/>
                  </a:lnTo>
                  <a:lnTo>
                    <a:pt x="18727" y="7094"/>
                  </a:lnTo>
                  <a:lnTo>
                    <a:pt x="18706" y="7031"/>
                  </a:lnTo>
                  <a:lnTo>
                    <a:pt x="18748" y="6906"/>
                  </a:lnTo>
                  <a:lnTo>
                    <a:pt x="18748" y="6801"/>
                  </a:lnTo>
                  <a:lnTo>
                    <a:pt x="18748" y="6696"/>
                  </a:lnTo>
                  <a:lnTo>
                    <a:pt x="18853" y="6696"/>
                  </a:lnTo>
                  <a:lnTo>
                    <a:pt x="18895" y="6654"/>
                  </a:lnTo>
                  <a:lnTo>
                    <a:pt x="19020" y="6550"/>
                  </a:lnTo>
                  <a:lnTo>
                    <a:pt x="19104" y="6508"/>
                  </a:lnTo>
                  <a:lnTo>
                    <a:pt x="19209" y="6403"/>
                  </a:lnTo>
                  <a:lnTo>
                    <a:pt x="19355" y="6278"/>
                  </a:lnTo>
                  <a:lnTo>
                    <a:pt x="19418" y="6194"/>
                  </a:lnTo>
                  <a:lnTo>
                    <a:pt x="19522" y="6152"/>
                  </a:lnTo>
                  <a:lnTo>
                    <a:pt x="19627" y="5985"/>
                  </a:lnTo>
                  <a:lnTo>
                    <a:pt x="19669" y="5922"/>
                  </a:lnTo>
                  <a:lnTo>
                    <a:pt x="19648" y="5838"/>
                  </a:lnTo>
                  <a:lnTo>
                    <a:pt x="19669" y="5776"/>
                  </a:lnTo>
                  <a:lnTo>
                    <a:pt x="19690" y="5818"/>
                  </a:lnTo>
                  <a:lnTo>
                    <a:pt x="19753" y="5838"/>
                  </a:lnTo>
                  <a:lnTo>
                    <a:pt x="19836" y="5755"/>
                  </a:lnTo>
                  <a:lnTo>
                    <a:pt x="19941" y="5713"/>
                  </a:lnTo>
                  <a:lnTo>
                    <a:pt x="19941" y="5629"/>
                  </a:lnTo>
                  <a:lnTo>
                    <a:pt x="20004" y="5504"/>
                  </a:lnTo>
                  <a:lnTo>
                    <a:pt x="20066" y="5462"/>
                  </a:lnTo>
                  <a:lnTo>
                    <a:pt x="20150" y="5504"/>
                  </a:lnTo>
                  <a:lnTo>
                    <a:pt x="20213" y="5420"/>
                  </a:lnTo>
                  <a:lnTo>
                    <a:pt x="20297" y="5399"/>
                  </a:lnTo>
                  <a:lnTo>
                    <a:pt x="20318" y="5420"/>
                  </a:lnTo>
                  <a:lnTo>
                    <a:pt x="20401" y="5420"/>
                  </a:lnTo>
                  <a:lnTo>
                    <a:pt x="20715" y="5127"/>
                  </a:lnTo>
                  <a:lnTo>
                    <a:pt x="20778" y="5022"/>
                  </a:lnTo>
                  <a:lnTo>
                    <a:pt x="20799" y="4897"/>
                  </a:lnTo>
                  <a:lnTo>
                    <a:pt x="20882" y="4709"/>
                  </a:lnTo>
                  <a:lnTo>
                    <a:pt x="20987" y="4583"/>
                  </a:lnTo>
                  <a:lnTo>
                    <a:pt x="20987" y="4458"/>
                  </a:lnTo>
                  <a:lnTo>
                    <a:pt x="20987" y="4269"/>
                  </a:lnTo>
                  <a:lnTo>
                    <a:pt x="20945" y="4165"/>
                  </a:lnTo>
                  <a:lnTo>
                    <a:pt x="20882" y="4144"/>
                  </a:lnTo>
                  <a:lnTo>
                    <a:pt x="20736" y="4165"/>
                  </a:lnTo>
                  <a:lnTo>
                    <a:pt x="20590" y="4165"/>
                  </a:lnTo>
                  <a:lnTo>
                    <a:pt x="20464" y="4102"/>
                  </a:lnTo>
                  <a:lnTo>
                    <a:pt x="20318" y="4102"/>
                  </a:lnTo>
                  <a:lnTo>
                    <a:pt x="20255" y="4165"/>
                  </a:lnTo>
                  <a:lnTo>
                    <a:pt x="20213" y="4248"/>
                  </a:lnTo>
                  <a:lnTo>
                    <a:pt x="20255" y="4290"/>
                  </a:lnTo>
                  <a:lnTo>
                    <a:pt x="20213" y="4353"/>
                  </a:lnTo>
                  <a:lnTo>
                    <a:pt x="20213" y="4499"/>
                  </a:lnTo>
                  <a:lnTo>
                    <a:pt x="20171" y="4646"/>
                  </a:lnTo>
                  <a:lnTo>
                    <a:pt x="20066" y="4792"/>
                  </a:lnTo>
                  <a:lnTo>
                    <a:pt x="20004" y="4730"/>
                  </a:lnTo>
                  <a:lnTo>
                    <a:pt x="19941" y="4709"/>
                  </a:lnTo>
                  <a:lnTo>
                    <a:pt x="19899" y="4709"/>
                  </a:lnTo>
                  <a:lnTo>
                    <a:pt x="19857" y="4771"/>
                  </a:lnTo>
                  <a:lnTo>
                    <a:pt x="19794" y="4792"/>
                  </a:lnTo>
                  <a:lnTo>
                    <a:pt x="19732" y="4730"/>
                  </a:lnTo>
                  <a:lnTo>
                    <a:pt x="19669" y="4730"/>
                  </a:lnTo>
                  <a:cubicBezTo>
                    <a:pt x="19669" y="4730"/>
                    <a:pt x="19481" y="4688"/>
                    <a:pt x="19481" y="4646"/>
                  </a:cubicBezTo>
                  <a:lnTo>
                    <a:pt x="19271" y="4646"/>
                  </a:lnTo>
                  <a:lnTo>
                    <a:pt x="19167" y="4709"/>
                  </a:lnTo>
                  <a:lnTo>
                    <a:pt x="19020" y="4730"/>
                  </a:lnTo>
                  <a:lnTo>
                    <a:pt x="18895" y="4792"/>
                  </a:lnTo>
                  <a:lnTo>
                    <a:pt x="18832" y="4750"/>
                  </a:lnTo>
                  <a:lnTo>
                    <a:pt x="18832" y="4709"/>
                  </a:lnTo>
                  <a:lnTo>
                    <a:pt x="18853" y="4625"/>
                  </a:lnTo>
                  <a:lnTo>
                    <a:pt x="18853" y="4541"/>
                  </a:lnTo>
                  <a:lnTo>
                    <a:pt x="18895" y="4478"/>
                  </a:lnTo>
                  <a:lnTo>
                    <a:pt x="18916" y="4478"/>
                  </a:lnTo>
                  <a:lnTo>
                    <a:pt x="18957" y="4499"/>
                  </a:lnTo>
                  <a:lnTo>
                    <a:pt x="19020" y="4499"/>
                  </a:lnTo>
                  <a:lnTo>
                    <a:pt x="19146" y="4437"/>
                  </a:lnTo>
                  <a:lnTo>
                    <a:pt x="19439" y="4416"/>
                  </a:lnTo>
                  <a:lnTo>
                    <a:pt x="19481" y="4395"/>
                  </a:lnTo>
                  <a:lnTo>
                    <a:pt x="19543" y="4290"/>
                  </a:lnTo>
                  <a:lnTo>
                    <a:pt x="19564" y="4206"/>
                  </a:lnTo>
                  <a:lnTo>
                    <a:pt x="19648" y="4165"/>
                  </a:lnTo>
                  <a:lnTo>
                    <a:pt x="19669" y="4102"/>
                  </a:lnTo>
                  <a:lnTo>
                    <a:pt x="19627" y="4060"/>
                  </a:lnTo>
                  <a:lnTo>
                    <a:pt x="19627" y="3997"/>
                  </a:lnTo>
                  <a:lnTo>
                    <a:pt x="19313" y="3997"/>
                  </a:lnTo>
                  <a:lnTo>
                    <a:pt x="19125" y="3955"/>
                  </a:lnTo>
                  <a:lnTo>
                    <a:pt x="19020" y="3893"/>
                  </a:lnTo>
                  <a:lnTo>
                    <a:pt x="18937" y="3872"/>
                  </a:lnTo>
                  <a:lnTo>
                    <a:pt x="18685" y="3893"/>
                  </a:lnTo>
                  <a:lnTo>
                    <a:pt x="18560" y="3872"/>
                  </a:lnTo>
                  <a:lnTo>
                    <a:pt x="18455" y="3830"/>
                  </a:lnTo>
                  <a:lnTo>
                    <a:pt x="18288" y="3830"/>
                  </a:lnTo>
                  <a:lnTo>
                    <a:pt x="18162" y="3851"/>
                  </a:lnTo>
                  <a:lnTo>
                    <a:pt x="18100" y="3830"/>
                  </a:lnTo>
                  <a:lnTo>
                    <a:pt x="17995" y="3788"/>
                  </a:lnTo>
                  <a:lnTo>
                    <a:pt x="17932" y="3788"/>
                  </a:lnTo>
                  <a:lnTo>
                    <a:pt x="17849" y="3893"/>
                  </a:lnTo>
                  <a:lnTo>
                    <a:pt x="17849" y="3976"/>
                  </a:lnTo>
                  <a:lnTo>
                    <a:pt x="17765" y="4039"/>
                  </a:lnTo>
                  <a:lnTo>
                    <a:pt x="17744" y="4039"/>
                  </a:lnTo>
                  <a:lnTo>
                    <a:pt x="17765" y="3955"/>
                  </a:lnTo>
                  <a:lnTo>
                    <a:pt x="17765" y="3934"/>
                  </a:lnTo>
                  <a:lnTo>
                    <a:pt x="17681" y="3934"/>
                  </a:lnTo>
                  <a:lnTo>
                    <a:pt x="17451" y="3997"/>
                  </a:lnTo>
                  <a:lnTo>
                    <a:pt x="17305" y="4060"/>
                  </a:lnTo>
                  <a:lnTo>
                    <a:pt x="17221" y="4144"/>
                  </a:lnTo>
                  <a:lnTo>
                    <a:pt x="17158" y="4186"/>
                  </a:lnTo>
                  <a:lnTo>
                    <a:pt x="17053" y="4186"/>
                  </a:lnTo>
                  <a:lnTo>
                    <a:pt x="16949" y="4206"/>
                  </a:lnTo>
                  <a:lnTo>
                    <a:pt x="16886" y="4269"/>
                  </a:lnTo>
                  <a:lnTo>
                    <a:pt x="16781" y="4290"/>
                  </a:lnTo>
                  <a:lnTo>
                    <a:pt x="16698" y="4374"/>
                  </a:lnTo>
                  <a:lnTo>
                    <a:pt x="16698" y="4458"/>
                  </a:lnTo>
                  <a:lnTo>
                    <a:pt x="16635" y="4520"/>
                  </a:lnTo>
                  <a:lnTo>
                    <a:pt x="16593" y="4520"/>
                  </a:lnTo>
                  <a:lnTo>
                    <a:pt x="16530" y="4458"/>
                  </a:lnTo>
                  <a:lnTo>
                    <a:pt x="16530" y="4374"/>
                  </a:lnTo>
                  <a:lnTo>
                    <a:pt x="16509" y="4290"/>
                  </a:lnTo>
                  <a:lnTo>
                    <a:pt x="16468" y="4248"/>
                  </a:lnTo>
                  <a:lnTo>
                    <a:pt x="16468" y="4165"/>
                  </a:lnTo>
                  <a:lnTo>
                    <a:pt x="16509" y="4081"/>
                  </a:lnTo>
                  <a:lnTo>
                    <a:pt x="16593" y="4081"/>
                  </a:lnTo>
                  <a:lnTo>
                    <a:pt x="16698" y="4039"/>
                  </a:lnTo>
                  <a:lnTo>
                    <a:pt x="16802" y="4039"/>
                  </a:lnTo>
                  <a:lnTo>
                    <a:pt x="16886" y="3997"/>
                  </a:lnTo>
                  <a:lnTo>
                    <a:pt x="16928" y="3955"/>
                  </a:lnTo>
                  <a:lnTo>
                    <a:pt x="17012" y="3934"/>
                  </a:lnTo>
                  <a:lnTo>
                    <a:pt x="17158" y="3893"/>
                  </a:lnTo>
                  <a:lnTo>
                    <a:pt x="17263" y="3851"/>
                  </a:lnTo>
                  <a:lnTo>
                    <a:pt x="17346" y="3788"/>
                  </a:lnTo>
                  <a:lnTo>
                    <a:pt x="17472" y="3788"/>
                  </a:lnTo>
                  <a:lnTo>
                    <a:pt x="17556" y="3746"/>
                  </a:lnTo>
                  <a:lnTo>
                    <a:pt x="17577" y="3662"/>
                  </a:lnTo>
                  <a:lnTo>
                    <a:pt x="17556" y="3621"/>
                  </a:lnTo>
                  <a:lnTo>
                    <a:pt x="17514" y="3558"/>
                  </a:lnTo>
                  <a:lnTo>
                    <a:pt x="17346" y="3558"/>
                  </a:lnTo>
                  <a:lnTo>
                    <a:pt x="17346" y="3516"/>
                  </a:lnTo>
                  <a:lnTo>
                    <a:pt x="17430" y="3516"/>
                  </a:lnTo>
                  <a:lnTo>
                    <a:pt x="17451" y="3537"/>
                  </a:lnTo>
                  <a:lnTo>
                    <a:pt x="17535" y="3537"/>
                  </a:lnTo>
                  <a:lnTo>
                    <a:pt x="17577" y="3558"/>
                  </a:lnTo>
                  <a:lnTo>
                    <a:pt x="17618" y="3662"/>
                  </a:lnTo>
                  <a:lnTo>
                    <a:pt x="17639" y="3662"/>
                  </a:lnTo>
                  <a:lnTo>
                    <a:pt x="17660" y="3641"/>
                  </a:lnTo>
                  <a:lnTo>
                    <a:pt x="17765" y="3579"/>
                  </a:lnTo>
                  <a:lnTo>
                    <a:pt x="17890" y="3621"/>
                  </a:lnTo>
                  <a:lnTo>
                    <a:pt x="17974" y="3579"/>
                  </a:lnTo>
                  <a:lnTo>
                    <a:pt x="18058" y="3537"/>
                  </a:lnTo>
                  <a:lnTo>
                    <a:pt x="18141" y="3516"/>
                  </a:lnTo>
                  <a:lnTo>
                    <a:pt x="18246" y="3537"/>
                  </a:lnTo>
                  <a:lnTo>
                    <a:pt x="18351" y="3537"/>
                  </a:lnTo>
                  <a:lnTo>
                    <a:pt x="18455" y="3516"/>
                  </a:lnTo>
                  <a:lnTo>
                    <a:pt x="18518" y="3537"/>
                  </a:lnTo>
                  <a:lnTo>
                    <a:pt x="18602" y="3579"/>
                  </a:lnTo>
                  <a:lnTo>
                    <a:pt x="18769" y="3579"/>
                  </a:lnTo>
                  <a:lnTo>
                    <a:pt x="18790" y="3621"/>
                  </a:lnTo>
                  <a:lnTo>
                    <a:pt x="18832" y="3621"/>
                  </a:lnTo>
                  <a:lnTo>
                    <a:pt x="18978" y="3725"/>
                  </a:lnTo>
                  <a:lnTo>
                    <a:pt x="19041" y="3746"/>
                  </a:lnTo>
                  <a:lnTo>
                    <a:pt x="19146" y="3725"/>
                  </a:lnTo>
                  <a:lnTo>
                    <a:pt x="19209" y="3662"/>
                  </a:lnTo>
                  <a:lnTo>
                    <a:pt x="19292" y="3662"/>
                  </a:lnTo>
                  <a:lnTo>
                    <a:pt x="19355" y="3683"/>
                  </a:lnTo>
                  <a:lnTo>
                    <a:pt x="19439" y="3683"/>
                  </a:lnTo>
                  <a:lnTo>
                    <a:pt x="19502" y="3725"/>
                  </a:lnTo>
                  <a:lnTo>
                    <a:pt x="19564" y="3725"/>
                  </a:lnTo>
                  <a:lnTo>
                    <a:pt x="19732" y="3662"/>
                  </a:lnTo>
                  <a:lnTo>
                    <a:pt x="19815" y="3621"/>
                  </a:lnTo>
                  <a:lnTo>
                    <a:pt x="19920" y="3621"/>
                  </a:lnTo>
                  <a:lnTo>
                    <a:pt x="19983" y="3662"/>
                  </a:lnTo>
                  <a:lnTo>
                    <a:pt x="20046" y="3662"/>
                  </a:lnTo>
                  <a:lnTo>
                    <a:pt x="20129" y="3621"/>
                  </a:lnTo>
                  <a:lnTo>
                    <a:pt x="20234" y="3641"/>
                  </a:lnTo>
                  <a:lnTo>
                    <a:pt x="20338" y="3641"/>
                  </a:lnTo>
                  <a:lnTo>
                    <a:pt x="20338" y="3579"/>
                  </a:lnTo>
                  <a:lnTo>
                    <a:pt x="20276" y="3558"/>
                  </a:lnTo>
                  <a:lnTo>
                    <a:pt x="20276" y="3516"/>
                  </a:lnTo>
                  <a:lnTo>
                    <a:pt x="20297" y="3474"/>
                  </a:lnTo>
                  <a:lnTo>
                    <a:pt x="20359" y="3537"/>
                  </a:lnTo>
                  <a:lnTo>
                    <a:pt x="20401" y="3579"/>
                  </a:lnTo>
                  <a:lnTo>
                    <a:pt x="20485" y="3579"/>
                  </a:lnTo>
                  <a:lnTo>
                    <a:pt x="20548" y="3558"/>
                  </a:lnTo>
                  <a:lnTo>
                    <a:pt x="20694" y="3558"/>
                  </a:lnTo>
                  <a:lnTo>
                    <a:pt x="20903" y="3474"/>
                  </a:lnTo>
                  <a:lnTo>
                    <a:pt x="21008" y="3432"/>
                  </a:lnTo>
                  <a:lnTo>
                    <a:pt x="21029" y="3369"/>
                  </a:lnTo>
                  <a:lnTo>
                    <a:pt x="21029" y="3328"/>
                  </a:lnTo>
                  <a:lnTo>
                    <a:pt x="21092" y="3307"/>
                  </a:lnTo>
                  <a:lnTo>
                    <a:pt x="21134" y="3328"/>
                  </a:lnTo>
                  <a:lnTo>
                    <a:pt x="21217" y="3307"/>
                  </a:lnTo>
                  <a:lnTo>
                    <a:pt x="21322" y="3223"/>
                  </a:lnTo>
                  <a:lnTo>
                    <a:pt x="21406" y="3202"/>
                  </a:lnTo>
                  <a:lnTo>
                    <a:pt x="21406" y="3118"/>
                  </a:lnTo>
                  <a:lnTo>
                    <a:pt x="21426" y="3056"/>
                  </a:lnTo>
                  <a:lnTo>
                    <a:pt x="21489" y="3035"/>
                  </a:lnTo>
                  <a:lnTo>
                    <a:pt x="21489" y="2930"/>
                  </a:lnTo>
                  <a:lnTo>
                    <a:pt x="21447" y="2888"/>
                  </a:lnTo>
                  <a:lnTo>
                    <a:pt x="21343" y="2805"/>
                  </a:lnTo>
                  <a:lnTo>
                    <a:pt x="21217" y="2742"/>
                  </a:lnTo>
                  <a:lnTo>
                    <a:pt x="21113" y="2637"/>
                  </a:lnTo>
                  <a:lnTo>
                    <a:pt x="21092" y="2574"/>
                  </a:lnTo>
                  <a:lnTo>
                    <a:pt x="21029" y="2512"/>
                  </a:lnTo>
                  <a:lnTo>
                    <a:pt x="20882" y="2491"/>
                  </a:lnTo>
                  <a:lnTo>
                    <a:pt x="20799" y="2407"/>
                  </a:lnTo>
                  <a:lnTo>
                    <a:pt x="20778" y="2323"/>
                  </a:lnTo>
                  <a:lnTo>
                    <a:pt x="20715" y="2302"/>
                  </a:lnTo>
                  <a:lnTo>
                    <a:pt x="20694" y="2323"/>
                  </a:lnTo>
                  <a:lnTo>
                    <a:pt x="20610" y="2365"/>
                  </a:lnTo>
                  <a:lnTo>
                    <a:pt x="20569" y="2323"/>
                  </a:lnTo>
                  <a:lnTo>
                    <a:pt x="20548" y="2261"/>
                  </a:lnTo>
                  <a:lnTo>
                    <a:pt x="20485" y="2198"/>
                  </a:lnTo>
                  <a:lnTo>
                    <a:pt x="20255" y="2198"/>
                  </a:lnTo>
                  <a:lnTo>
                    <a:pt x="20171" y="2219"/>
                  </a:lnTo>
                  <a:lnTo>
                    <a:pt x="20171" y="2302"/>
                  </a:lnTo>
                  <a:lnTo>
                    <a:pt x="20171" y="2365"/>
                  </a:lnTo>
                  <a:lnTo>
                    <a:pt x="20129" y="2302"/>
                  </a:lnTo>
                  <a:lnTo>
                    <a:pt x="20066" y="2302"/>
                  </a:lnTo>
                  <a:lnTo>
                    <a:pt x="19920" y="2386"/>
                  </a:lnTo>
                  <a:lnTo>
                    <a:pt x="19836" y="2407"/>
                  </a:lnTo>
                  <a:lnTo>
                    <a:pt x="19711" y="2365"/>
                  </a:lnTo>
                  <a:lnTo>
                    <a:pt x="19606" y="2365"/>
                  </a:lnTo>
                  <a:lnTo>
                    <a:pt x="19522" y="2323"/>
                  </a:lnTo>
                  <a:lnTo>
                    <a:pt x="19460" y="2261"/>
                  </a:lnTo>
                  <a:lnTo>
                    <a:pt x="19460" y="2177"/>
                  </a:lnTo>
                  <a:lnTo>
                    <a:pt x="19522" y="2177"/>
                  </a:lnTo>
                  <a:lnTo>
                    <a:pt x="19564" y="2219"/>
                  </a:lnTo>
                  <a:lnTo>
                    <a:pt x="19669" y="2261"/>
                  </a:lnTo>
                  <a:lnTo>
                    <a:pt x="19711" y="2219"/>
                  </a:lnTo>
                  <a:lnTo>
                    <a:pt x="19711" y="2177"/>
                  </a:lnTo>
                  <a:lnTo>
                    <a:pt x="19606" y="2093"/>
                  </a:lnTo>
                  <a:lnTo>
                    <a:pt x="19606" y="2009"/>
                  </a:lnTo>
                  <a:lnTo>
                    <a:pt x="19627" y="1989"/>
                  </a:lnTo>
                  <a:lnTo>
                    <a:pt x="19669" y="2072"/>
                  </a:lnTo>
                  <a:lnTo>
                    <a:pt x="19774" y="2114"/>
                  </a:lnTo>
                  <a:lnTo>
                    <a:pt x="19857" y="2156"/>
                  </a:lnTo>
                  <a:lnTo>
                    <a:pt x="20025" y="2093"/>
                  </a:lnTo>
                  <a:lnTo>
                    <a:pt x="20171" y="1968"/>
                  </a:lnTo>
                  <a:lnTo>
                    <a:pt x="20171" y="1884"/>
                  </a:lnTo>
                  <a:lnTo>
                    <a:pt x="20150" y="1842"/>
                  </a:lnTo>
                  <a:lnTo>
                    <a:pt x="20087" y="1800"/>
                  </a:lnTo>
                  <a:lnTo>
                    <a:pt x="20087" y="1758"/>
                  </a:lnTo>
                  <a:lnTo>
                    <a:pt x="20150" y="1696"/>
                  </a:lnTo>
                  <a:lnTo>
                    <a:pt x="20150" y="1675"/>
                  </a:lnTo>
                  <a:lnTo>
                    <a:pt x="20046" y="1591"/>
                  </a:lnTo>
                  <a:lnTo>
                    <a:pt x="19962" y="1486"/>
                  </a:lnTo>
                  <a:lnTo>
                    <a:pt x="19920" y="1465"/>
                  </a:lnTo>
                  <a:lnTo>
                    <a:pt x="19857" y="1486"/>
                  </a:lnTo>
                  <a:lnTo>
                    <a:pt x="19774" y="1570"/>
                  </a:lnTo>
                  <a:lnTo>
                    <a:pt x="19627" y="1654"/>
                  </a:lnTo>
                  <a:lnTo>
                    <a:pt x="19439" y="1654"/>
                  </a:lnTo>
                  <a:lnTo>
                    <a:pt x="19334" y="1737"/>
                  </a:lnTo>
                  <a:lnTo>
                    <a:pt x="19292" y="1737"/>
                  </a:lnTo>
                  <a:lnTo>
                    <a:pt x="19229" y="1675"/>
                  </a:lnTo>
                  <a:lnTo>
                    <a:pt x="19188" y="1654"/>
                  </a:lnTo>
                  <a:lnTo>
                    <a:pt x="19104" y="1675"/>
                  </a:lnTo>
                  <a:lnTo>
                    <a:pt x="19020" y="1696"/>
                  </a:lnTo>
                  <a:lnTo>
                    <a:pt x="18937" y="1675"/>
                  </a:lnTo>
                  <a:lnTo>
                    <a:pt x="18874" y="1633"/>
                  </a:lnTo>
                  <a:lnTo>
                    <a:pt x="18769" y="1591"/>
                  </a:lnTo>
                  <a:lnTo>
                    <a:pt x="18685" y="1549"/>
                  </a:lnTo>
                  <a:lnTo>
                    <a:pt x="18581" y="1528"/>
                  </a:lnTo>
                  <a:lnTo>
                    <a:pt x="18476" y="1445"/>
                  </a:lnTo>
                  <a:lnTo>
                    <a:pt x="18309" y="1424"/>
                  </a:lnTo>
                  <a:lnTo>
                    <a:pt x="18100" y="1445"/>
                  </a:lnTo>
                  <a:lnTo>
                    <a:pt x="17995" y="1465"/>
                  </a:lnTo>
                  <a:lnTo>
                    <a:pt x="17849" y="1528"/>
                  </a:lnTo>
                  <a:lnTo>
                    <a:pt x="17723" y="1549"/>
                  </a:lnTo>
                  <a:lnTo>
                    <a:pt x="17577" y="1570"/>
                  </a:lnTo>
                  <a:lnTo>
                    <a:pt x="17472" y="1549"/>
                  </a:lnTo>
                  <a:lnTo>
                    <a:pt x="17346" y="1570"/>
                  </a:lnTo>
                  <a:lnTo>
                    <a:pt x="17325" y="1591"/>
                  </a:lnTo>
                  <a:lnTo>
                    <a:pt x="17346" y="1737"/>
                  </a:lnTo>
                  <a:lnTo>
                    <a:pt x="17346" y="1800"/>
                  </a:lnTo>
                  <a:lnTo>
                    <a:pt x="17305" y="1800"/>
                  </a:lnTo>
                  <a:lnTo>
                    <a:pt x="17242" y="1779"/>
                  </a:lnTo>
                  <a:lnTo>
                    <a:pt x="17158" y="1654"/>
                  </a:lnTo>
                  <a:lnTo>
                    <a:pt x="17137" y="1570"/>
                  </a:lnTo>
                  <a:lnTo>
                    <a:pt x="17095" y="1549"/>
                  </a:lnTo>
                  <a:lnTo>
                    <a:pt x="17012" y="1570"/>
                  </a:lnTo>
                  <a:lnTo>
                    <a:pt x="16698" y="1570"/>
                  </a:lnTo>
                  <a:cubicBezTo>
                    <a:pt x="16698" y="1570"/>
                    <a:pt x="16593" y="1633"/>
                    <a:pt x="16572" y="1633"/>
                  </a:cubicBezTo>
                  <a:lnTo>
                    <a:pt x="16489" y="1737"/>
                  </a:lnTo>
                  <a:lnTo>
                    <a:pt x="16426" y="1884"/>
                  </a:lnTo>
                  <a:lnTo>
                    <a:pt x="16384" y="1968"/>
                  </a:lnTo>
                  <a:lnTo>
                    <a:pt x="16363" y="1968"/>
                  </a:lnTo>
                  <a:lnTo>
                    <a:pt x="16363" y="1905"/>
                  </a:lnTo>
                  <a:lnTo>
                    <a:pt x="16405" y="1800"/>
                  </a:lnTo>
                  <a:lnTo>
                    <a:pt x="16426" y="1737"/>
                  </a:lnTo>
                  <a:lnTo>
                    <a:pt x="16405" y="1696"/>
                  </a:lnTo>
                  <a:lnTo>
                    <a:pt x="16321" y="1737"/>
                  </a:lnTo>
                  <a:lnTo>
                    <a:pt x="16196" y="1737"/>
                  </a:lnTo>
                  <a:lnTo>
                    <a:pt x="16154" y="1779"/>
                  </a:lnTo>
                  <a:lnTo>
                    <a:pt x="16154" y="1842"/>
                  </a:lnTo>
                  <a:lnTo>
                    <a:pt x="16112" y="1884"/>
                  </a:lnTo>
                  <a:lnTo>
                    <a:pt x="16112" y="1989"/>
                  </a:lnTo>
                  <a:lnTo>
                    <a:pt x="16049" y="2009"/>
                  </a:lnTo>
                  <a:lnTo>
                    <a:pt x="16007" y="1968"/>
                  </a:lnTo>
                  <a:lnTo>
                    <a:pt x="16007" y="1905"/>
                  </a:lnTo>
                  <a:lnTo>
                    <a:pt x="16070" y="1842"/>
                  </a:lnTo>
                  <a:lnTo>
                    <a:pt x="16070" y="1675"/>
                  </a:lnTo>
                  <a:lnTo>
                    <a:pt x="16091" y="1591"/>
                  </a:lnTo>
                  <a:lnTo>
                    <a:pt x="16300" y="1465"/>
                  </a:lnTo>
                  <a:lnTo>
                    <a:pt x="16426" y="1382"/>
                  </a:lnTo>
                  <a:lnTo>
                    <a:pt x="16593" y="1382"/>
                  </a:lnTo>
                  <a:lnTo>
                    <a:pt x="16719" y="1424"/>
                  </a:lnTo>
                  <a:lnTo>
                    <a:pt x="16823" y="1424"/>
                  </a:lnTo>
                  <a:lnTo>
                    <a:pt x="16844" y="1382"/>
                  </a:lnTo>
                  <a:lnTo>
                    <a:pt x="17116" y="1382"/>
                  </a:lnTo>
                  <a:lnTo>
                    <a:pt x="17200" y="1340"/>
                  </a:lnTo>
                  <a:lnTo>
                    <a:pt x="17221" y="1256"/>
                  </a:lnTo>
                  <a:lnTo>
                    <a:pt x="17158" y="1256"/>
                  </a:lnTo>
                  <a:lnTo>
                    <a:pt x="17095" y="1173"/>
                  </a:lnTo>
                  <a:lnTo>
                    <a:pt x="17095" y="1068"/>
                  </a:lnTo>
                  <a:lnTo>
                    <a:pt x="17200" y="1005"/>
                  </a:lnTo>
                  <a:lnTo>
                    <a:pt x="17263" y="963"/>
                  </a:lnTo>
                  <a:lnTo>
                    <a:pt x="17346" y="963"/>
                  </a:lnTo>
                  <a:lnTo>
                    <a:pt x="17367" y="1026"/>
                  </a:lnTo>
                  <a:lnTo>
                    <a:pt x="17346" y="1068"/>
                  </a:lnTo>
                  <a:lnTo>
                    <a:pt x="17305" y="1068"/>
                  </a:lnTo>
                  <a:lnTo>
                    <a:pt x="17346" y="1152"/>
                  </a:lnTo>
                  <a:lnTo>
                    <a:pt x="17346" y="1256"/>
                  </a:lnTo>
                  <a:lnTo>
                    <a:pt x="17409" y="1340"/>
                  </a:lnTo>
                  <a:lnTo>
                    <a:pt x="17556" y="1340"/>
                  </a:lnTo>
                  <a:lnTo>
                    <a:pt x="17681" y="1277"/>
                  </a:lnTo>
                  <a:lnTo>
                    <a:pt x="17765" y="1277"/>
                  </a:lnTo>
                  <a:lnTo>
                    <a:pt x="17869" y="1319"/>
                  </a:lnTo>
                  <a:lnTo>
                    <a:pt x="17953" y="1277"/>
                  </a:lnTo>
                  <a:lnTo>
                    <a:pt x="18141" y="1214"/>
                  </a:lnTo>
                  <a:lnTo>
                    <a:pt x="18267" y="1214"/>
                  </a:lnTo>
                  <a:lnTo>
                    <a:pt x="18309" y="1256"/>
                  </a:lnTo>
                  <a:lnTo>
                    <a:pt x="18393" y="1256"/>
                  </a:lnTo>
                  <a:lnTo>
                    <a:pt x="18455" y="1214"/>
                  </a:lnTo>
                  <a:lnTo>
                    <a:pt x="18581" y="1214"/>
                  </a:lnTo>
                  <a:lnTo>
                    <a:pt x="18685" y="1256"/>
                  </a:lnTo>
                  <a:lnTo>
                    <a:pt x="18769" y="1256"/>
                  </a:lnTo>
                  <a:lnTo>
                    <a:pt x="18853" y="1277"/>
                  </a:lnTo>
                  <a:lnTo>
                    <a:pt x="19083" y="1382"/>
                  </a:lnTo>
                  <a:lnTo>
                    <a:pt x="19209" y="1382"/>
                  </a:lnTo>
                  <a:lnTo>
                    <a:pt x="19313" y="1361"/>
                  </a:lnTo>
                  <a:lnTo>
                    <a:pt x="19439" y="1361"/>
                  </a:lnTo>
                  <a:lnTo>
                    <a:pt x="19481" y="1277"/>
                  </a:lnTo>
                  <a:lnTo>
                    <a:pt x="19564" y="1235"/>
                  </a:lnTo>
                  <a:lnTo>
                    <a:pt x="19669" y="1256"/>
                  </a:lnTo>
                  <a:lnTo>
                    <a:pt x="19774" y="1256"/>
                  </a:lnTo>
                  <a:lnTo>
                    <a:pt x="19836" y="1173"/>
                  </a:lnTo>
                  <a:lnTo>
                    <a:pt x="19836" y="1131"/>
                  </a:lnTo>
                  <a:lnTo>
                    <a:pt x="19669" y="1026"/>
                  </a:lnTo>
                  <a:lnTo>
                    <a:pt x="19585" y="963"/>
                  </a:lnTo>
                  <a:lnTo>
                    <a:pt x="19543" y="859"/>
                  </a:lnTo>
                  <a:lnTo>
                    <a:pt x="19439" y="796"/>
                  </a:lnTo>
                  <a:lnTo>
                    <a:pt x="19250" y="733"/>
                  </a:lnTo>
                  <a:lnTo>
                    <a:pt x="19167" y="649"/>
                  </a:lnTo>
                  <a:lnTo>
                    <a:pt x="19062" y="628"/>
                  </a:lnTo>
                  <a:lnTo>
                    <a:pt x="18957" y="649"/>
                  </a:lnTo>
                  <a:lnTo>
                    <a:pt x="18916" y="608"/>
                  </a:lnTo>
                  <a:lnTo>
                    <a:pt x="18853" y="545"/>
                  </a:lnTo>
                  <a:lnTo>
                    <a:pt x="18727" y="587"/>
                  </a:lnTo>
                  <a:lnTo>
                    <a:pt x="18685" y="524"/>
                  </a:lnTo>
                  <a:lnTo>
                    <a:pt x="18455" y="503"/>
                  </a:lnTo>
                  <a:lnTo>
                    <a:pt x="18309" y="398"/>
                  </a:lnTo>
                  <a:lnTo>
                    <a:pt x="18246" y="398"/>
                  </a:lnTo>
                  <a:lnTo>
                    <a:pt x="18058" y="294"/>
                  </a:lnTo>
                  <a:lnTo>
                    <a:pt x="17995" y="294"/>
                  </a:lnTo>
                  <a:lnTo>
                    <a:pt x="17995" y="315"/>
                  </a:lnTo>
                  <a:lnTo>
                    <a:pt x="17932" y="336"/>
                  </a:lnTo>
                  <a:lnTo>
                    <a:pt x="17765" y="231"/>
                  </a:lnTo>
                  <a:lnTo>
                    <a:pt x="17744" y="168"/>
                  </a:lnTo>
                  <a:lnTo>
                    <a:pt x="17681" y="105"/>
                  </a:lnTo>
                  <a:lnTo>
                    <a:pt x="17597" y="126"/>
                  </a:lnTo>
                  <a:lnTo>
                    <a:pt x="17535" y="126"/>
                  </a:lnTo>
                  <a:lnTo>
                    <a:pt x="17472" y="84"/>
                  </a:lnTo>
                  <a:lnTo>
                    <a:pt x="17263" y="84"/>
                  </a:lnTo>
                  <a:lnTo>
                    <a:pt x="17158" y="22"/>
                  </a:lnTo>
                  <a:lnTo>
                    <a:pt x="17074" y="84"/>
                  </a:lnTo>
                  <a:lnTo>
                    <a:pt x="17033" y="84"/>
                  </a:lnTo>
                  <a:lnTo>
                    <a:pt x="17012" y="64"/>
                  </a:lnTo>
                  <a:lnTo>
                    <a:pt x="16928" y="1"/>
                  </a:lnTo>
                  <a:lnTo>
                    <a:pt x="16740" y="22"/>
                  </a:lnTo>
                  <a:lnTo>
                    <a:pt x="166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FF6B65"/>
                </a:solidFill>
              </a:endParaRPr>
            </a:p>
          </p:txBody>
        </p:sp>
        <p:grpSp>
          <p:nvGrpSpPr>
            <p:cNvPr id="3242" name="Google Shape;3242;p71"/>
            <p:cNvGrpSpPr/>
            <p:nvPr/>
          </p:nvGrpSpPr>
          <p:grpSpPr>
            <a:xfrm>
              <a:off x="2905224" y="2311071"/>
              <a:ext cx="596721" cy="528992"/>
              <a:chOff x="1922950" y="1410350"/>
              <a:chExt cx="1252825" cy="1162875"/>
            </a:xfrm>
          </p:grpSpPr>
          <p:sp>
            <p:nvSpPr>
              <p:cNvPr id="3243" name="Google Shape;3243;p71"/>
              <p:cNvSpPr/>
              <p:nvPr/>
            </p:nvSpPr>
            <p:spPr>
              <a:xfrm>
                <a:off x="1988325" y="2333100"/>
                <a:ext cx="52325" cy="65925"/>
              </a:xfrm>
              <a:custGeom>
                <a:avLst/>
                <a:gdLst/>
                <a:ahLst/>
                <a:cxnLst/>
                <a:rect l="l" t="t" r="r" b="b"/>
                <a:pathLst>
                  <a:path w="2093" h="2637" extrusionOk="0">
                    <a:moveTo>
                      <a:pt x="210" y="0"/>
                    </a:moveTo>
                    <a:lnTo>
                      <a:pt x="189" y="63"/>
                    </a:lnTo>
                    <a:lnTo>
                      <a:pt x="1" y="21"/>
                    </a:lnTo>
                    <a:lnTo>
                      <a:pt x="63" y="188"/>
                    </a:lnTo>
                    <a:lnTo>
                      <a:pt x="105" y="209"/>
                    </a:lnTo>
                    <a:lnTo>
                      <a:pt x="168" y="335"/>
                    </a:lnTo>
                    <a:lnTo>
                      <a:pt x="440" y="377"/>
                    </a:lnTo>
                    <a:lnTo>
                      <a:pt x="314" y="439"/>
                    </a:lnTo>
                    <a:lnTo>
                      <a:pt x="189" y="439"/>
                    </a:lnTo>
                    <a:lnTo>
                      <a:pt x="105" y="544"/>
                    </a:lnTo>
                    <a:lnTo>
                      <a:pt x="168" y="607"/>
                    </a:lnTo>
                    <a:lnTo>
                      <a:pt x="105" y="732"/>
                    </a:lnTo>
                    <a:lnTo>
                      <a:pt x="126" y="774"/>
                    </a:lnTo>
                    <a:lnTo>
                      <a:pt x="273" y="732"/>
                    </a:lnTo>
                    <a:lnTo>
                      <a:pt x="293" y="837"/>
                    </a:lnTo>
                    <a:lnTo>
                      <a:pt x="419" y="837"/>
                    </a:lnTo>
                    <a:lnTo>
                      <a:pt x="419" y="942"/>
                    </a:lnTo>
                    <a:lnTo>
                      <a:pt x="524" y="1025"/>
                    </a:lnTo>
                    <a:lnTo>
                      <a:pt x="649" y="963"/>
                    </a:lnTo>
                    <a:lnTo>
                      <a:pt x="503" y="1130"/>
                    </a:lnTo>
                    <a:lnTo>
                      <a:pt x="545" y="1276"/>
                    </a:lnTo>
                    <a:lnTo>
                      <a:pt x="649" y="1255"/>
                    </a:lnTo>
                    <a:lnTo>
                      <a:pt x="649" y="1151"/>
                    </a:lnTo>
                    <a:lnTo>
                      <a:pt x="817" y="1109"/>
                    </a:lnTo>
                    <a:lnTo>
                      <a:pt x="817" y="1109"/>
                    </a:lnTo>
                    <a:lnTo>
                      <a:pt x="754" y="1235"/>
                    </a:lnTo>
                    <a:lnTo>
                      <a:pt x="691" y="1339"/>
                    </a:lnTo>
                    <a:lnTo>
                      <a:pt x="691" y="1423"/>
                    </a:lnTo>
                    <a:lnTo>
                      <a:pt x="733" y="1423"/>
                    </a:lnTo>
                    <a:lnTo>
                      <a:pt x="796" y="1548"/>
                    </a:lnTo>
                    <a:lnTo>
                      <a:pt x="963" y="1528"/>
                    </a:lnTo>
                    <a:lnTo>
                      <a:pt x="963" y="1632"/>
                    </a:lnTo>
                    <a:lnTo>
                      <a:pt x="1047" y="1632"/>
                    </a:lnTo>
                    <a:lnTo>
                      <a:pt x="1068" y="1737"/>
                    </a:lnTo>
                    <a:lnTo>
                      <a:pt x="1047" y="1820"/>
                    </a:lnTo>
                    <a:lnTo>
                      <a:pt x="1172" y="1967"/>
                    </a:lnTo>
                    <a:lnTo>
                      <a:pt x="1256" y="1883"/>
                    </a:lnTo>
                    <a:lnTo>
                      <a:pt x="1319" y="1946"/>
                    </a:lnTo>
                    <a:lnTo>
                      <a:pt x="1423" y="1946"/>
                    </a:lnTo>
                    <a:lnTo>
                      <a:pt x="1256" y="2113"/>
                    </a:lnTo>
                    <a:lnTo>
                      <a:pt x="1465" y="2323"/>
                    </a:lnTo>
                    <a:lnTo>
                      <a:pt x="1549" y="2364"/>
                    </a:lnTo>
                    <a:lnTo>
                      <a:pt x="1591" y="2427"/>
                    </a:lnTo>
                    <a:lnTo>
                      <a:pt x="1946" y="2636"/>
                    </a:lnTo>
                    <a:lnTo>
                      <a:pt x="1988" y="2595"/>
                    </a:lnTo>
                    <a:lnTo>
                      <a:pt x="2093" y="2616"/>
                    </a:lnTo>
                    <a:lnTo>
                      <a:pt x="2009" y="2302"/>
                    </a:lnTo>
                    <a:lnTo>
                      <a:pt x="2051" y="2176"/>
                    </a:lnTo>
                    <a:lnTo>
                      <a:pt x="2009" y="2072"/>
                    </a:lnTo>
                    <a:lnTo>
                      <a:pt x="2009" y="1820"/>
                    </a:lnTo>
                    <a:lnTo>
                      <a:pt x="1946" y="1695"/>
                    </a:lnTo>
                    <a:lnTo>
                      <a:pt x="1674" y="1548"/>
                    </a:lnTo>
                    <a:lnTo>
                      <a:pt x="1653" y="1214"/>
                    </a:lnTo>
                    <a:lnTo>
                      <a:pt x="1528" y="1004"/>
                    </a:lnTo>
                    <a:lnTo>
                      <a:pt x="1486" y="774"/>
                    </a:lnTo>
                    <a:lnTo>
                      <a:pt x="1444" y="732"/>
                    </a:lnTo>
                    <a:lnTo>
                      <a:pt x="1319" y="711"/>
                    </a:lnTo>
                    <a:lnTo>
                      <a:pt x="1130" y="607"/>
                    </a:lnTo>
                    <a:lnTo>
                      <a:pt x="1005" y="607"/>
                    </a:lnTo>
                    <a:lnTo>
                      <a:pt x="858" y="544"/>
                    </a:lnTo>
                    <a:lnTo>
                      <a:pt x="817" y="439"/>
                    </a:lnTo>
                    <a:lnTo>
                      <a:pt x="628" y="377"/>
                    </a:lnTo>
                    <a:lnTo>
                      <a:pt x="545" y="251"/>
                    </a:lnTo>
                    <a:lnTo>
                      <a:pt x="524" y="167"/>
                    </a:lnTo>
                    <a:lnTo>
                      <a:pt x="398" y="167"/>
                    </a:lnTo>
                    <a:lnTo>
                      <a:pt x="314" y="21"/>
                    </a:lnTo>
                    <a:lnTo>
                      <a:pt x="21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44" name="Google Shape;3244;p71"/>
              <p:cNvSpPr/>
              <p:nvPr/>
            </p:nvSpPr>
            <p:spPr>
              <a:xfrm>
                <a:off x="1953800" y="2242075"/>
                <a:ext cx="23050" cy="54425"/>
              </a:xfrm>
              <a:custGeom>
                <a:avLst/>
                <a:gdLst/>
                <a:ahLst/>
                <a:cxnLst/>
                <a:rect l="l" t="t" r="r" b="b"/>
                <a:pathLst>
                  <a:path w="922" h="2177" extrusionOk="0">
                    <a:moveTo>
                      <a:pt x="210" y="0"/>
                    </a:moveTo>
                    <a:lnTo>
                      <a:pt x="21" y="314"/>
                    </a:lnTo>
                    <a:lnTo>
                      <a:pt x="42" y="523"/>
                    </a:lnTo>
                    <a:lnTo>
                      <a:pt x="1" y="628"/>
                    </a:lnTo>
                    <a:lnTo>
                      <a:pt x="1" y="733"/>
                    </a:lnTo>
                    <a:lnTo>
                      <a:pt x="105" y="754"/>
                    </a:lnTo>
                    <a:lnTo>
                      <a:pt x="189" y="837"/>
                    </a:lnTo>
                    <a:lnTo>
                      <a:pt x="189" y="942"/>
                    </a:lnTo>
                    <a:lnTo>
                      <a:pt x="126" y="921"/>
                    </a:lnTo>
                    <a:lnTo>
                      <a:pt x="21" y="900"/>
                    </a:lnTo>
                    <a:lnTo>
                      <a:pt x="21" y="984"/>
                    </a:lnTo>
                    <a:lnTo>
                      <a:pt x="105" y="1047"/>
                    </a:lnTo>
                    <a:lnTo>
                      <a:pt x="21" y="1193"/>
                    </a:lnTo>
                    <a:lnTo>
                      <a:pt x="105" y="1214"/>
                    </a:lnTo>
                    <a:lnTo>
                      <a:pt x="210" y="1339"/>
                    </a:lnTo>
                    <a:lnTo>
                      <a:pt x="84" y="1319"/>
                    </a:lnTo>
                    <a:lnTo>
                      <a:pt x="21" y="1402"/>
                    </a:lnTo>
                    <a:lnTo>
                      <a:pt x="42" y="1507"/>
                    </a:lnTo>
                    <a:lnTo>
                      <a:pt x="210" y="1528"/>
                    </a:lnTo>
                    <a:lnTo>
                      <a:pt x="147" y="1611"/>
                    </a:lnTo>
                    <a:lnTo>
                      <a:pt x="189" y="1758"/>
                    </a:lnTo>
                    <a:lnTo>
                      <a:pt x="356" y="2135"/>
                    </a:lnTo>
                    <a:lnTo>
                      <a:pt x="503" y="2176"/>
                    </a:lnTo>
                    <a:lnTo>
                      <a:pt x="565" y="2072"/>
                    </a:lnTo>
                    <a:lnTo>
                      <a:pt x="524" y="1988"/>
                    </a:lnTo>
                    <a:lnTo>
                      <a:pt x="440" y="1988"/>
                    </a:lnTo>
                    <a:lnTo>
                      <a:pt x="398" y="1863"/>
                    </a:lnTo>
                    <a:lnTo>
                      <a:pt x="335" y="1653"/>
                    </a:lnTo>
                    <a:lnTo>
                      <a:pt x="356" y="1507"/>
                    </a:lnTo>
                    <a:lnTo>
                      <a:pt x="314" y="1402"/>
                    </a:lnTo>
                    <a:lnTo>
                      <a:pt x="398" y="1235"/>
                    </a:lnTo>
                    <a:lnTo>
                      <a:pt x="545" y="1235"/>
                    </a:lnTo>
                    <a:lnTo>
                      <a:pt x="524" y="1109"/>
                    </a:lnTo>
                    <a:lnTo>
                      <a:pt x="419" y="1109"/>
                    </a:lnTo>
                    <a:lnTo>
                      <a:pt x="335" y="1130"/>
                    </a:lnTo>
                    <a:lnTo>
                      <a:pt x="231" y="1130"/>
                    </a:lnTo>
                    <a:lnTo>
                      <a:pt x="314" y="1026"/>
                    </a:lnTo>
                    <a:lnTo>
                      <a:pt x="419" y="1026"/>
                    </a:lnTo>
                    <a:lnTo>
                      <a:pt x="545" y="921"/>
                    </a:lnTo>
                    <a:lnTo>
                      <a:pt x="565" y="733"/>
                    </a:lnTo>
                    <a:lnTo>
                      <a:pt x="670" y="607"/>
                    </a:lnTo>
                    <a:lnTo>
                      <a:pt x="712" y="419"/>
                    </a:lnTo>
                    <a:lnTo>
                      <a:pt x="921" y="210"/>
                    </a:lnTo>
                    <a:lnTo>
                      <a:pt x="858" y="189"/>
                    </a:lnTo>
                    <a:lnTo>
                      <a:pt x="670" y="272"/>
                    </a:lnTo>
                    <a:lnTo>
                      <a:pt x="545" y="461"/>
                    </a:lnTo>
                    <a:lnTo>
                      <a:pt x="461" y="628"/>
                    </a:lnTo>
                    <a:lnTo>
                      <a:pt x="335" y="670"/>
                    </a:lnTo>
                    <a:lnTo>
                      <a:pt x="335" y="586"/>
                    </a:lnTo>
                    <a:lnTo>
                      <a:pt x="252" y="523"/>
                    </a:lnTo>
                    <a:lnTo>
                      <a:pt x="461" y="461"/>
                    </a:lnTo>
                    <a:lnTo>
                      <a:pt x="565" y="377"/>
                    </a:lnTo>
                    <a:lnTo>
                      <a:pt x="607" y="231"/>
                    </a:lnTo>
                    <a:lnTo>
                      <a:pt x="607" y="168"/>
                    </a:lnTo>
                    <a:lnTo>
                      <a:pt x="503" y="105"/>
                    </a:lnTo>
                    <a:lnTo>
                      <a:pt x="440" y="189"/>
                    </a:lnTo>
                    <a:lnTo>
                      <a:pt x="356" y="210"/>
                    </a:lnTo>
                    <a:lnTo>
                      <a:pt x="398" y="63"/>
                    </a:lnTo>
                    <a:lnTo>
                      <a:pt x="21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45" name="Google Shape;3245;p71"/>
              <p:cNvSpPr/>
              <p:nvPr/>
            </p:nvSpPr>
            <p:spPr>
              <a:xfrm>
                <a:off x="2552225" y="1885325"/>
                <a:ext cx="48150" cy="48675"/>
              </a:xfrm>
              <a:custGeom>
                <a:avLst/>
                <a:gdLst/>
                <a:ahLst/>
                <a:cxnLst/>
                <a:rect l="l" t="t" r="r" b="b"/>
                <a:pathLst>
                  <a:path w="1926" h="1947" extrusionOk="0">
                    <a:moveTo>
                      <a:pt x="1402" y="0"/>
                    </a:moveTo>
                    <a:lnTo>
                      <a:pt x="1256" y="21"/>
                    </a:lnTo>
                    <a:lnTo>
                      <a:pt x="1067" y="189"/>
                    </a:lnTo>
                    <a:lnTo>
                      <a:pt x="984" y="356"/>
                    </a:lnTo>
                    <a:lnTo>
                      <a:pt x="1046" y="544"/>
                    </a:lnTo>
                    <a:lnTo>
                      <a:pt x="942" y="524"/>
                    </a:lnTo>
                    <a:lnTo>
                      <a:pt x="900" y="356"/>
                    </a:lnTo>
                    <a:lnTo>
                      <a:pt x="858" y="356"/>
                    </a:lnTo>
                    <a:lnTo>
                      <a:pt x="837" y="503"/>
                    </a:lnTo>
                    <a:lnTo>
                      <a:pt x="753" y="503"/>
                    </a:lnTo>
                    <a:lnTo>
                      <a:pt x="795" y="607"/>
                    </a:lnTo>
                    <a:lnTo>
                      <a:pt x="753" y="712"/>
                    </a:lnTo>
                    <a:lnTo>
                      <a:pt x="649" y="712"/>
                    </a:lnTo>
                    <a:lnTo>
                      <a:pt x="586" y="816"/>
                    </a:lnTo>
                    <a:lnTo>
                      <a:pt x="419" y="775"/>
                    </a:lnTo>
                    <a:lnTo>
                      <a:pt x="335" y="837"/>
                    </a:lnTo>
                    <a:lnTo>
                      <a:pt x="251" y="816"/>
                    </a:lnTo>
                    <a:lnTo>
                      <a:pt x="0" y="963"/>
                    </a:lnTo>
                    <a:lnTo>
                      <a:pt x="21" y="1088"/>
                    </a:lnTo>
                    <a:lnTo>
                      <a:pt x="147" y="1235"/>
                    </a:lnTo>
                    <a:lnTo>
                      <a:pt x="230" y="1172"/>
                    </a:lnTo>
                    <a:lnTo>
                      <a:pt x="209" y="1088"/>
                    </a:lnTo>
                    <a:lnTo>
                      <a:pt x="251" y="1026"/>
                    </a:lnTo>
                    <a:lnTo>
                      <a:pt x="356" y="1130"/>
                    </a:lnTo>
                    <a:lnTo>
                      <a:pt x="314" y="1277"/>
                    </a:lnTo>
                    <a:lnTo>
                      <a:pt x="440" y="1381"/>
                    </a:lnTo>
                    <a:lnTo>
                      <a:pt x="523" y="1256"/>
                    </a:lnTo>
                    <a:lnTo>
                      <a:pt x="544" y="1340"/>
                    </a:lnTo>
                    <a:lnTo>
                      <a:pt x="523" y="1423"/>
                    </a:lnTo>
                    <a:lnTo>
                      <a:pt x="649" y="1591"/>
                    </a:lnTo>
                    <a:lnTo>
                      <a:pt x="753" y="1612"/>
                    </a:lnTo>
                    <a:lnTo>
                      <a:pt x="795" y="1779"/>
                    </a:lnTo>
                    <a:lnTo>
                      <a:pt x="879" y="1863"/>
                    </a:lnTo>
                    <a:lnTo>
                      <a:pt x="963" y="1716"/>
                    </a:lnTo>
                    <a:lnTo>
                      <a:pt x="984" y="1821"/>
                    </a:lnTo>
                    <a:lnTo>
                      <a:pt x="1109" y="1946"/>
                    </a:lnTo>
                    <a:lnTo>
                      <a:pt x="1214" y="1925"/>
                    </a:lnTo>
                    <a:lnTo>
                      <a:pt x="1318" y="1925"/>
                    </a:lnTo>
                    <a:lnTo>
                      <a:pt x="1423" y="1821"/>
                    </a:lnTo>
                    <a:lnTo>
                      <a:pt x="1507" y="1800"/>
                    </a:lnTo>
                    <a:lnTo>
                      <a:pt x="1632" y="1695"/>
                    </a:lnTo>
                    <a:lnTo>
                      <a:pt x="1695" y="1800"/>
                    </a:lnTo>
                    <a:lnTo>
                      <a:pt x="1737" y="1758"/>
                    </a:lnTo>
                    <a:lnTo>
                      <a:pt x="1925" y="1653"/>
                    </a:lnTo>
                    <a:lnTo>
                      <a:pt x="1925" y="1549"/>
                    </a:lnTo>
                    <a:lnTo>
                      <a:pt x="1800" y="1591"/>
                    </a:lnTo>
                    <a:lnTo>
                      <a:pt x="1716" y="1507"/>
                    </a:lnTo>
                    <a:lnTo>
                      <a:pt x="1841" y="1277"/>
                    </a:lnTo>
                    <a:lnTo>
                      <a:pt x="1883" y="1151"/>
                    </a:lnTo>
                    <a:lnTo>
                      <a:pt x="1737" y="1235"/>
                    </a:lnTo>
                    <a:lnTo>
                      <a:pt x="1674" y="1402"/>
                    </a:lnTo>
                    <a:lnTo>
                      <a:pt x="1674" y="1277"/>
                    </a:lnTo>
                    <a:lnTo>
                      <a:pt x="1737" y="1026"/>
                    </a:lnTo>
                    <a:lnTo>
                      <a:pt x="1695" y="649"/>
                    </a:lnTo>
                    <a:lnTo>
                      <a:pt x="1528" y="544"/>
                    </a:lnTo>
                    <a:lnTo>
                      <a:pt x="1528" y="419"/>
                    </a:lnTo>
                    <a:lnTo>
                      <a:pt x="1423" y="419"/>
                    </a:lnTo>
                    <a:lnTo>
                      <a:pt x="1360" y="524"/>
                    </a:lnTo>
                    <a:lnTo>
                      <a:pt x="1360" y="398"/>
                    </a:lnTo>
                    <a:lnTo>
                      <a:pt x="1423" y="314"/>
                    </a:lnTo>
                    <a:lnTo>
                      <a:pt x="1381" y="210"/>
                    </a:lnTo>
                    <a:lnTo>
                      <a:pt x="1402" y="105"/>
                    </a:lnTo>
                    <a:lnTo>
                      <a:pt x="140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46" name="Google Shape;3246;p71"/>
              <p:cNvSpPr/>
              <p:nvPr/>
            </p:nvSpPr>
            <p:spPr>
              <a:xfrm>
                <a:off x="2722750" y="1634775"/>
                <a:ext cx="145950" cy="133925"/>
              </a:xfrm>
              <a:custGeom>
                <a:avLst/>
                <a:gdLst/>
                <a:ahLst/>
                <a:cxnLst/>
                <a:rect l="l" t="t" r="r" b="b"/>
                <a:pathLst>
                  <a:path w="5838" h="5357" extrusionOk="0">
                    <a:moveTo>
                      <a:pt x="502" y="0"/>
                    </a:moveTo>
                    <a:lnTo>
                      <a:pt x="440" y="84"/>
                    </a:lnTo>
                    <a:lnTo>
                      <a:pt x="230" y="105"/>
                    </a:lnTo>
                    <a:lnTo>
                      <a:pt x="210" y="126"/>
                    </a:lnTo>
                    <a:lnTo>
                      <a:pt x="147" y="126"/>
                    </a:lnTo>
                    <a:lnTo>
                      <a:pt x="105" y="230"/>
                    </a:lnTo>
                    <a:lnTo>
                      <a:pt x="189" y="335"/>
                    </a:lnTo>
                    <a:lnTo>
                      <a:pt x="230" y="439"/>
                    </a:lnTo>
                    <a:lnTo>
                      <a:pt x="147" y="439"/>
                    </a:lnTo>
                    <a:lnTo>
                      <a:pt x="21" y="272"/>
                    </a:lnTo>
                    <a:lnTo>
                      <a:pt x="0" y="398"/>
                    </a:lnTo>
                    <a:lnTo>
                      <a:pt x="21" y="502"/>
                    </a:lnTo>
                    <a:lnTo>
                      <a:pt x="147" y="544"/>
                    </a:lnTo>
                    <a:lnTo>
                      <a:pt x="251" y="732"/>
                    </a:lnTo>
                    <a:lnTo>
                      <a:pt x="356" y="732"/>
                    </a:lnTo>
                    <a:lnTo>
                      <a:pt x="293" y="816"/>
                    </a:lnTo>
                    <a:lnTo>
                      <a:pt x="210" y="816"/>
                    </a:lnTo>
                    <a:lnTo>
                      <a:pt x="189" y="921"/>
                    </a:lnTo>
                    <a:lnTo>
                      <a:pt x="314" y="1109"/>
                    </a:lnTo>
                    <a:lnTo>
                      <a:pt x="440" y="1151"/>
                    </a:lnTo>
                    <a:lnTo>
                      <a:pt x="419" y="1235"/>
                    </a:lnTo>
                    <a:lnTo>
                      <a:pt x="398" y="1172"/>
                    </a:lnTo>
                    <a:lnTo>
                      <a:pt x="210" y="1151"/>
                    </a:lnTo>
                    <a:lnTo>
                      <a:pt x="210" y="1235"/>
                    </a:lnTo>
                    <a:lnTo>
                      <a:pt x="147" y="1255"/>
                    </a:lnTo>
                    <a:lnTo>
                      <a:pt x="105" y="1360"/>
                    </a:lnTo>
                    <a:lnTo>
                      <a:pt x="251" y="1276"/>
                    </a:lnTo>
                    <a:lnTo>
                      <a:pt x="335" y="1360"/>
                    </a:lnTo>
                    <a:lnTo>
                      <a:pt x="523" y="1276"/>
                    </a:lnTo>
                    <a:lnTo>
                      <a:pt x="544" y="1360"/>
                    </a:lnTo>
                    <a:lnTo>
                      <a:pt x="649" y="1381"/>
                    </a:lnTo>
                    <a:lnTo>
                      <a:pt x="670" y="1465"/>
                    </a:lnTo>
                    <a:lnTo>
                      <a:pt x="837" y="1590"/>
                    </a:lnTo>
                    <a:lnTo>
                      <a:pt x="879" y="1590"/>
                    </a:lnTo>
                    <a:lnTo>
                      <a:pt x="879" y="1527"/>
                    </a:lnTo>
                    <a:lnTo>
                      <a:pt x="942" y="1548"/>
                    </a:lnTo>
                    <a:lnTo>
                      <a:pt x="1046" y="1486"/>
                    </a:lnTo>
                    <a:lnTo>
                      <a:pt x="1130" y="1527"/>
                    </a:lnTo>
                    <a:lnTo>
                      <a:pt x="1151" y="1590"/>
                    </a:lnTo>
                    <a:lnTo>
                      <a:pt x="1130" y="1674"/>
                    </a:lnTo>
                    <a:lnTo>
                      <a:pt x="1130" y="1883"/>
                    </a:lnTo>
                    <a:lnTo>
                      <a:pt x="1067" y="2051"/>
                    </a:lnTo>
                    <a:lnTo>
                      <a:pt x="1067" y="2113"/>
                    </a:lnTo>
                    <a:lnTo>
                      <a:pt x="1151" y="2260"/>
                    </a:lnTo>
                    <a:lnTo>
                      <a:pt x="1088" y="2385"/>
                    </a:lnTo>
                    <a:lnTo>
                      <a:pt x="1088" y="2469"/>
                    </a:lnTo>
                    <a:lnTo>
                      <a:pt x="1067" y="2595"/>
                    </a:lnTo>
                    <a:lnTo>
                      <a:pt x="879" y="2699"/>
                    </a:lnTo>
                    <a:lnTo>
                      <a:pt x="754" y="2741"/>
                    </a:lnTo>
                    <a:lnTo>
                      <a:pt x="733" y="2825"/>
                    </a:lnTo>
                    <a:lnTo>
                      <a:pt x="628" y="2992"/>
                    </a:lnTo>
                    <a:lnTo>
                      <a:pt x="628" y="3055"/>
                    </a:lnTo>
                    <a:lnTo>
                      <a:pt x="523" y="3118"/>
                    </a:lnTo>
                    <a:lnTo>
                      <a:pt x="461" y="3222"/>
                    </a:lnTo>
                    <a:lnTo>
                      <a:pt x="461" y="3348"/>
                    </a:lnTo>
                    <a:lnTo>
                      <a:pt x="544" y="3369"/>
                    </a:lnTo>
                    <a:lnTo>
                      <a:pt x="544" y="3452"/>
                    </a:lnTo>
                    <a:lnTo>
                      <a:pt x="440" y="3473"/>
                    </a:lnTo>
                    <a:lnTo>
                      <a:pt x="419" y="3578"/>
                    </a:lnTo>
                    <a:lnTo>
                      <a:pt x="461" y="3641"/>
                    </a:lnTo>
                    <a:lnTo>
                      <a:pt x="398" y="3745"/>
                    </a:lnTo>
                    <a:lnTo>
                      <a:pt x="356" y="3850"/>
                    </a:lnTo>
                    <a:lnTo>
                      <a:pt x="419" y="3955"/>
                    </a:lnTo>
                    <a:lnTo>
                      <a:pt x="502" y="3976"/>
                    </a:lnTo>
                    <a:lnTo>
                      <a:pt x="502" y="4059"/>
                    </a:lnTo>
                    <a:lnTo>
                      <a:pt x="565" y="4143"/>
                    </a:lnTo>
                    <a:lnTo>
                      <a:pt x="628" y="4143"/>
                    </a:lnTo>
                    <a:lnTo>
                      <a:pt x="649" y="4038"/>
                    </a:lnTo>
                    <a:lnTo>
                      <a:pt x="670" y="3955"/>
                    </a:lnTo>
                    <a:lnTo>
                      <a:pt x="733" y="3996"/>
                    </a:lnTo>
                    <a:lnTo>
                      <a:pt x="774" y="3996"/>
                    </a:lnTo>
                    <a:lnTo>
                      <a:pt x="879" y="3871"/>
                    </a:lnTo>
                    <a:lnTo>
                      <a:pt x="942" y="3892"/>
                    </a:lnTo>
                    <a:lnTo>
                      <a:pt x="879" y="4059"/>
                    </a:lnTo>
                    <a:lnTo>
                      <a:pt x="774" y="4080"/>
                    </a:lnTo>
                    <a:lnTo>
                      <a:pt x="754" y="4143"/>
                    </a:lnTo>
                    <a:lnTo>
                      <a:pt x="816" y="4185"/>
                    </a:lnTo>
                    <a:lnTo>
                      <a:pt x="816" y="4268"/>
                    </a:lnTo>
                    <a:lnTo>
                      <a:pt x="921" y="4394"/>
                    </a:lnTo>
                    <a:lnTo>
                      <a:pt x="1026" y="4352"/>
                    </a:lnTo>
                    <a:lnTo>
                      <a:pt x="1067" y="4394"/>
                    </a:lnTo>
                    <a:lnTo>
                      <a:pt x="1193" y="4415"/>
                    </a:lnTo>
                    <a:lnTo>
                      <a:pt x="1256" y="4352"/>
                    </a:lnTo>
                    <a:lnTo>
                      <a:pt x="1402" y="4310"/>
                    </a:lnTo>
                    <a:lnTo>
                      <a:pt x="1381" y="4164"/>
                    </a:lnTo>
                    <a:lnTo>
                      <a:pt x="1465" y="4164"/>
                    </a:lnTo>
                    <a:lnTo>
                      <a:pt x="1507" y="4101"/>
                    </a:lnTo>
                    <a:lnTo>
                      <a:pt x="1507" y="4185"/>
                    </a:lnTo>
                    <a:lnTo>
                      <a:pt x="1486" y="4206"/>
                    </a:lnTo>
                    <a:lnTo>
                      <a:pt x="1507" y="4310"/>
                    </a:lnTo>
                    <a:lnTo>
                      <a:pt x="1570" y="4289"/>
                    </a:lnTo>
                    <a:lnTo>
                      <a:pt x="1653" y="4143"/>
                    </a:lnTo>
                    <a:lnTo>
                      <a:pt x="1695" y="4080"/>
                    </a:lnTo>
                    <a:lnTo>
                      <a:pt x="1716" y="4143"/>
                    </a:lnTo>
                    <a:lnTo>
                      <a:pt x="1695" y="4268"/>
                    </a:lnTo>
                    <a:lnTo>
                      <a:pt x="1570" y="4478"/>
                    </a:lnTo>
                    <a:lnTo>
                      <a:pt x="1486" y="4520"/>
                    </a:lnTo>
                    <a:lnTo>
                      <a:pt x="1486" y="4624"/>
                    </a:lnTo>
                    <a:lnTo>
                      <a:pt x="1611" y="4666"/>
                    </a:lnTo>
                    <a:lnTo>
                      <a:pt x="1695" y="4729"/>
                    </a:lnTo>
                    <a:lnTo>
                      <a:pt x="1800" y="4729"/>
                    </a:lnTo>
                    <a:lnTo>
                      <a:pt x="1821" y="4771"/>
                    </a:lnTo>
                    <a:lnTo>
                      <a:pt x="1967" y="4792"/>
                    </a:lnTo>
                    <a:lnTo>
                      <a:pt x="1988" y="4708"/>
                    </a:lnTo>
                    <a:lnTo>
                      <a:pt x="2114" y="4708"/>
                    </a:lnTo>
                    <a:lnTo>
                      <a:pt x="2072" y="4771"/>
                    </a:lnTo>
                    <a:lnTo>
                      <a:pt x="2093" y="4833"/>
                    </a:lnTo>
                    <a:lnTo>
                      <a:pt x="2176" y="4833"/>
                    </a:lnTo>
                    <a:lnTo>
                      <a:pt x="2239" y="4917"/>
                    </a:lnTo>
                    <a:lnTo>
                      <a:pt x="2323" y="4875"/>
                    </a:lnTo>
                    <a:lnTo>
                      <a:pt x="2302" y="4792"/>
                    </a:lnTo>
                    <a:lnTo>
                      <a:pt x="2281" y="4708"/>
                    </a:lnTo>
                    <a:lnTo>
                      <a:pt x="2344" y="4603"/>
                    </a:lnTo>
                    <a:lnTo>
                      <a:pt x="2386" y="4687"/>
                    </a:lnTo>
                    <a:lnTo>
                      <a:pt x="2344" y="4792"/>
                    </a:lnTo>
                    <a:lnTo>
                      <a:pt x="2386" y="4917"/>
                    </a:lnTo>
                    <a:lnTo>
                      <a:pt x="2448" y="4917"/>
                    </a:lnTo>
                    <a:lnTo>
                      <a:pt x="2490" y="4792"/>
                    </a:lnTo>
                    <a:lnTo>
                      <a:pt x="2532" y="4729"/>
                    </a:lnTo>
                    <a:lnTo>
                      <a:pt x="2616" y="4708"/>
                    </a:lnTo>
                    <a:lnTo>
                      <a:pt x="2616" y="4792"/>
                    </a:lnTo>
                    <a:lnTo>
                      <a:pt x="2553" y="4833"/>
                    </a:lnTo>
                    <a:lnTo>
                      <a:pt x="2553" y="4917"/>
                    </a:lnTo>
                    <a:lnTo>
                      <a:pt x="2720" y="4917"/>
                    </a:lnTo>
                    <a:lnTo>
                      <a:pt x="2804" y="4875"/>
                    </a:lnTo>
                    <a:lnTo>
                      <a:pt x="2867" y="4687"/>
                    </a:lnTo>
                    <a:lnTo>
                      <a:pt x="2909" y="4792"/>
                    </a:lnTo>
                    <a:lnTo>
                      <a:pt x="2846" y="4833"/>
                    </a:lnTo>
                    <a:lnTo>
                      <a:pt x="2846" y="4938"/>
                    </a:lnTo>
                    <a:lnTo>
                      <a:pt x="2971" y="4917"/>
                    </a:lnTo>
                    <a:lnTo>
                      <a:pt x="3013" y="4771"/>
                    </a:lnTo>
                    <a:lnTo>
                      <a:pt x="3055" y="4687"/>
                    </a:lnTo>
                    <a:lnTo>
                      <a:pt x="3055" y="4687"/>
                    </a:lnTo>
                    <a:lnTo>
                      <a:pt x="3034" y="4917"/>
                    </a:lnTo>
                    <a:lnTo>
                      <a:pt x="3055" y="5001"/>
                    </a:lnTo>
                    <a:lnTo>
                      <a:pt x="3160" y="5001"/>
                    </a:lnTo>
                    <a:lnTo>
                      <a:pt x="3327" y="5105"/>
                    </a:lnTo>
                    <a:lnTo>
                      <a:pt x="3432" y="5043"/>
                    </a:lnTo>
                    <a:lnTo>
                      <a:pt x="3495" y="5022"/>
                    </a:lnTo>
                    <a:lnTo>
                      <a:pt x="3536" y="5105"/>
                    </a:lnTo>
                    <a:lnTo>
                      <a:pt x="3662" y="5084"/>
                    </a:lnTo>
                    <a:lnTo>
                      <a:pt x="3746" y="5022"/>
                    </a:lnTo>
                    <a:lnTo>
                      <a:pt x="3746" y="4896"/>
                    </a:lnTo>
                    <a:lnTo>
                      <a:pt x="3850" y="4792"/>
                    </a:lnTo>
                    <a:lnTo>
                      <a:pt x="3892" y="4729"/>
                    </a:lnTo>
                    <a:lnTo>
                      <a:pt x="3850" y="4603"/>
                    </a:lnTo>
                    <a:lnTo>
                      <a:pt x="3871" y="4520"/>
                    </a:lnTo>
                    <a:lnTo>
                      <a:pt x="3913" y="4520"/>
                    </a:lnTo>
                    <a:lnTo>
                      <a:pt x="3955" y="4666"/>
                    </a:lnTo>
                    <a:lnTo>
                      <a:pt x="3997" y="4687"/>
                    </a:lnTo>
                    <a:lnTo>
                      <a:pt x="3997" y="4729"/>
                    </a:lnTo>
                    <a:lnTo>
                      <a:pt x="3913" y="4812"/>
                    </a:lnTo>
                    <a:lnTo>
                      <a:pt x="3871" y="4980"/>
                    </a:lnTo>
                    <a:lnTo>
                      <a:pt x="3892" y="5210"/>
                    </a:lnTo>
                    <a:lnTo>
                      <a:pt x="3997" y="5252"/>
                    </a:lnTo>
                    <a:lnTo>
                      <a:pt x="4101" y="5210"/>
                    </a:lnTo>
                    <a:lnTo>
                      <a:pt x="4122" y="5315"/>
                    </a:lnTo>
                    <a:lnTo>
                      <a:pt x="4227" y="5315"/>
                    </a:lnTo>
                    <a:lnTo>
                      <a:pt x="4269" y="5357"/>
                    </a:lnTo>
                    <a:lnTo>
                      <a:pt x="4373" y="5357"/>
                    </a:lnTo>
                    <a:lnTo>
                      <a:pt x="4583" y="5231"/>
                    </a:lnTo>
                    <a:lnTo>
                      <a:pt x="4687" y="5210"/>
                    </a:lnTo>
                    <a:lnTo>
                      <a:pt x="4855" y="5315"/>
                    </a:lnTo>
                    <a:lnTo>
                      <a:pt x="4938" y="5294"/>
                    </a:lnTo>
                    <a:lnTo>
                      <a:pt x="5022" y="5336"/>
                    </a:lnTo>
                    <a:lnTo>
                      <a:pt x="5064" y="5252"/>
                    </a:lnTo>
                    <a:lnTo>
                      <a:pt x="5064" y="5210"/>
                    </a:lnTo>
                    <a:lnTo>
                      <a:pt x="5147" y="5084"/>
                    </a:lnTo>
                    <a:lnTo>
                      <a:pt x="5231" y="5043"/>
                    </a:lnTo>
                    <a:lnTo>
                      <a:pt x="5231" y="5001"/>
                    </a:lnTo>
                    <a:lnTo>
                      <a:pt x="5168" y="4875"/>
                    </a:lnTo>
                    <a:lnTo>
                      <a:pt x="5168" y="4729"/>
                    </a:lnTo>
                    <a:lnTo>
                      <a:pt x="5231" y="4812"/>
                    </a:lnTo>
                    <a:lnTo>
                      <a:pt x="5231" y="4896"/>
                    </a:lnTo>
                    <a:lnTo>
                      <a:pt x="5336" y="5022"/>
                    </a:lnTo>
                    <a:lnTo>
                      <a:pt x="5378" y="4938"/>
                    </a:lnTo>
                    <a:lnTo>
                      <a:pt x="5524" y="4938"/>
                    </a:lnTo>
                    <a:lnTo>
                      <a:pt x="5566" y="4980"/>
                    </a:lnTo>
                    <a:lnTo>
                      <a:pt x="5587" y="4896"/>
                    </a:lnTo>
                    <a:lnTo>
                      <a:pt x="5566" y="4792"/>
                    </a:lnTo>
                    <a:lnTo>
                      <a:pt x="5566" y="4708"/>
                    </a:lnTo>
                    <a:lnTo>
                      <a:pt x="5524" y="4666"/>
                    </a:lnTo>
                    <a:lnTo>
                      <a:pt x="5378" y="4687"/>
                    </a:lnTo>
                    <a:lnTo>
                      <a:pt x="5252" y="4708"/>
                    </a:lnTo>
                    <a:lnTo>
                      <a:pt x="5231" y="4603"/>
                    </a:lnTo>
                    <a:lnTo>
                      <a:pt x="5273" y="4582"/>
                    </a:lnTo>
                    <a:lnTo>
                      <a:pt x="5336" y="4603"/>
                    </a:lnTo>
                    <a:lnTo>
                      <a:pt x="5461" y="4561"/>
                    </a:lnTo>
                    <a:lnTo>
                      <a:pt x="5545" y="4457"/>
                    </a:lnTo>
                    <a:lnTo>
                      <a:pt x="5587" y="4520"/>
                    </a:lnTo>
                    <a:lnTo>
                      <a:pt x="5671" y="4499"/>
                    </a:lnTo>
                    <a:lnTo>
                      <a:pt x="5733" y="4394"/>
                    </a:lnTo>
                    <a:lnTo>
                      <a:pt x="5691" y="4310"/>
                    </a:lnTo>
                    <a:lnTo>
                      <a:pt x="5775" y="4206"/>
                    </a:lnTo>
                    <a:lnTo>
                      <a:pt x="5754" y="4143"/>
                    </a:lnTo>
                    <a:lnTo>
                      <a:pt x="5796" y="4143"/>
                    </a:lnTo>
                    <a:lnTo>
                      <a:pt x="5838" y="4080"/>
                    </a:lnTo>
                    <a:lnTo>
                      <a:pt x="5691" y="4038"/>
                    </a:lnTo>
                    <a:lnTo>
                      <a:pt x="5566" y="4059"/>
                    </a:lnTo>
                    <a:lnTo>
                      <a:pt x="5629" y="3976"/>
                    </a:lnTo>
                    <a:lnTo>
                      <a:pt x="5691" y="3955"/>
                    </a:lnTo>
                    <a:lnTo>
                      <a:pt x="5691" y="3850"/>
                    </a:lnTo>
                    <a:lnTo>
                      <a:pt x="5587" y="3766"/>
                    </a:lnTo>
                    <a:lnTo>
                      <a:pt x="5357" y="3766"/>
                    </a:lnTo>
                    <a:lnTo>
                      <a:pt x="5336" y="3724"/>
                    </a:lnTo>
                    <a:lnTo>
                      <a:pt x="5336" y="3641"/>
                    </a:lnTo>
                    <a:lnTo>
                      <a:pt x="5378" y="3620"/>
                    </a:lnTo>
                    <a:lnTo>
                      <a:pt x="5357" y="3515"/>
                    </a:lnTo>
                    <a:lnTo>
                      <a:pt x="5168" y="3348"/>
                    </a:lnTo>
                    <a:lnTo>
                      <a:pt x="5106" y="3348"/>
                    </a:lnTo>
                    <a:lnTo>
                      <a:pt x="5001" y="3432"/>
                    </a:lnTo>
                    <a:lnTo>
                      <a:pt x="4834" y="3432"/>
                    </a:lnTo>
                    <a:lnTo>
                      <a:pt x="4687" y="3452"/>
                    </a:lnTo>
                    <a:lnTo>
                      <a:pt x="4478" y="3327"/>
                    </a:lnTo>
                    <a:lnTo>
                      <a:pt x="4436" y="3243"/>
                    </a:lnTo>
                    <a:lnTo>
                      <a:pt x="4394" y="3222"/>
                    </a:lnTo>
                    <a:lnTo>
                      <a:pt x="4290" y="3264"/>
                    </a:lnTo>
                    <a:lnTo>
                      <a:pt x="4206" y="3264"/>
                    </a:lnTo>
                    <a:lnTo>
                      <a:pt x="4122" y="3306"/>
                    </a:lnTo>
                    <a:lnTo>
                      <a:pt x="4018" y="3306"/>
                    </a:lnTo>
                    <a:lnTo>
                      <a:pt x="3976" y="3411"/>
                    </a:lnTo>
                    <a:lnTo>
                      <a:pt x="3913" y="3348"/>
                    </a:lnTo>
                    <a:lnTo>
                      <a:pt x="3808" y="3264"/>
                    </a:lnTo>
                    <a:lnTo>
                      <a:pt x="3704" y="3327"/>
                    </a:lnTo>
                    <a:lnTo>
                      <a:pt x="3578" y="3348"/>
                    </a:lnTo>
                    <a:lnTo>
                      <a:pt x="3578" y="3411"/>
                    </a:lnTo>
                    <a:lnTo>
                      <a:pt x="3536" y="3452"/>
                    </a:lnTo>
                    <a:lnTo>
                      <a:pt x="3536" y="3369"/>
                    </a:lnTo>
                    <a:lnTo>
                      <a:pt x="3474" y="3327"/>
                    </a:lnTo>
                    <a:lnTo>
                      <a:pt x="3369" y="3348"/>
                    </a:lnTo>
                    <a:lnTo>
                      <a:pt x="3139" y="3327"/>
                    </a:lnTo>
                    <a:lnTo>
                      <a:pt x="3076" y="3348"/>
                    </a:lnTo>
                    <a:lnTo>
                      <a:pt x="3160" y="3432"/>
                    </a:lnTo>
                    <a:lnTo>
                      <a:pt x="3160" y="3536"/>
                    </a:lnTo>
                    <a:lnTo>
                      <a:pt x="3264" y="3620"/>
                    </a:lnTo>
                    <a:lnTo>
                      <a:pt x="3139" y="3578"/>
                    </a:lnTo>
                    <a:lnTo>
                      <a:pt x="3076" y="3515"/>
                    </a:lnTo>
                    <a:lnTo>
                      <a:pt x="3013" y="3473"/>
                    </a:lnTo>
                    <a:lnTo>
                      <a:pt x="2867" y="3536"/>
                    </a:lnTo>
                    <a:lnTo>
                      <a:pt x="2804" y="3473"/>
                    </a:lnTo>
                    <a:lnTo>
                      <a:pt x="2930" y="3432"/>
                    </a:lnTo>
                    <a:lnTo>
                      <a:pt x="2930" y="3348"/>
                    </a:lnTo>
                    <a:lnTo>
                      <a:pt x="2804" y="3222"/>
                    </a:lnTo>
                    <a:lnTo>
                      <a:pt x="2825" y="3139"/>
                    </a:lnTo>
                    <a:lnTo>
                      <a:pt x="2762" y="3097"/>
                    </a:lnTo>
                    <a:lnTo>
                      <a:pt x="2637" y="3160"/>
                    </a:lnTo>
                    <a:lnTo>
                      <a:pt x="2658" y="3243"/>
                    </a:lnTo>
                    <a:lnTo>
                      <a:pt x="2637" y="3306"/>
                    </a:lnTo>
                    <a:lnTo>
                      <a:pt x="2532" y="3264"/>
                    </a:lnTo>
                    <a:lnTo>
                      <a:pt x="2595" y="3201"/>
                    </a:lnTo>
                    <a:lnTo>
                      <a:pt x="2553" y="3139"/>
                    </a:lnTo>
                    <a:lnTo>
                      <a:pt x="2448" y="3097"/>
                    </a:lnTo>
                    <a:lnTo>
                      <a:pt x="2406" y="3139"/>
                    </a:lnTo>
                    <a:lnTo>
                      <a:pt x="2323" y="3139"/>
                    </a:lnTo>
                    <a:lnTo>
                      <a:pt x="2344" y="3034"/>
                    </a:lnTo>
                    <a:lnTo>
                      <a:pt x="2344" y="2992"/>
                    </a:lnTo>
                    <a:lnTo>
                      <a:pt x="2323" y="2888"/>
                    </a:lnTo>
                    <a:lnTo>
                      <a:pt x="2218" y="2908"/>
                    </a:lnTo>
                    <a:lnTo>
                      <a:pt x="2093" y="3034"/>
                    </a:lnTo>
                    <a:lnTo>
                      <a:pt x="2114" y="3160"/>
                    </a:lnTo>
                    <a:lnTo>
                      <a:pt x="2030" y="3160"/>
                    </a:lnTo>
                    <a:lnTo>
                      <a:pt x="1988" y="3055"/>
                    </a:lnTo>
                    <a:lnTo>
                      <a:pt x="2030" y="2992"/>
                    </a:lnTo>
                    <a:lnTo>
                      <a:pt x="2030" y="2908"/>
                    </a:lnTo>
                    <a:lnTo>
                      <a:pt x="2093" y="2720"/>
                    </a:lnTo>
                    <a:lnTo>
                      <a:pt x="2009" y="2636"/>
                    </a:lnTo>
                    <a:lnTo>
                      <a:pt x="1883" y="2699"/>
                    </a:lnTo>
                    <a:lnTo>
                      <a:pt x="1883" y="2636"/>
                    </a:lnTo>
                    <a:lnTo>
                      <a:pt x="1988" y="2616"/>
                    </a:lnTo>
                    <a:lnTo>
                      <a:pt x="2030" y="2490"/>
                    </a:lnTo>
                    <a:lnTo>
                      <a:pt x="2009" y="2385"/>
                    </a:lnTo>
                    <a:lnTo>
                      <a:pt x="1925" y="2427"/>
                    </a:lnTo>
                    <a:lnTo>
                      <a:pt x="1862" y="2385"/>
                    </a:lnTo>
                    <a:lnTo>
                      <a:pt x="1800" y="2427"/>
                    </a:lnTo>
                    <a:lnTo>
                      <a:pt x="1695" y="2427"/>
                    </a:lnTo>
                    <a:lnTo>
                      <a:pt x="1758" y="2385"/>
                    </a:lnTo>
                    <a:lnTo>
                      <a:pt x="1758" y="2323"/>
                    </a:lnTo>
                    <a:lnTo>
                      <a:pt x="1653" y="2323"/>
                    </a:lnTo>
                    <a:lnTo>
                      <a:pt x="1590" y="2406"/>
                    </a:lnTo>
                    <a:lnTo>
                      <a:pt x="1444" y="2427"/>
                    </a:lnTo>
                    <a:lnTo>
                      <a:pt x="1444" y="2364"/>
                    </a:lnTo>
                    <a:lnTo>
                      <a:pt x="1507" y="2323"/>
                    </a:lnTo>
                    <a:lnTo>
                      <a:pt x="1570" y="2218"/>
                    </a:lnTo>
                    <a:lnTo>
                      <a:pt x="1590" y="2155"/>
                    </a:lnTo>
                    <a:lnTo>
                      <a:pt x="1674" y="2155"/>
                    </a:lnTo>
                    <a:lnTo>
                      <a:pt x="1779" y="2260"/>
                    </a:lnTo>
                    <a:lnTo>
                      <a:pt x="1925" y="2260"/>
                    </a:lnTo>
                    <a:lnTo>
                      <a:pt x="1904" y="2197"/>
                    </a:lnTo>
                    <a:lnTo>
                      <a:pt x="1800" y="2071"/>
                    </a:lnTo>
                    <a:lnTo>
                      <a:pt x="1695" y="2071"/>
                    </a:lnTo>
                    <a:lnTo>
                      <a:pt x="1758" y="2009"/>
                    </a:lnTo>
                    <a:lnTo>
                      <a:pt x="1611" y="1883"/>
                    </a:lnTo>
                    <a:lnTo>
                      <a:pt x="1507" y="1841"/>
                    </a:lnTo>
                    <a:lnTo>
                      <a:pt x="1570" y="1799"/>
                    </a:lnTo>
                    <a:lnTo>
                      <a:pt x="1590" y="1737"/>
                    </a:lnTo>
                    <a:lnTo>
                      <a:pt x="1653" y="1737"/>
                    </a:lnTo>
                    <a:lnTo>
                      <a:pt x="1695" y="1841"/>
                    </a:lnTo>
                    <a:lnTo>
                      <a:pt x="1800" y="1967"/>
                    </a:lnTo>
                    <a:lnTo>
                      <a:pt x="1967" y="1988"/>
                    </a:lnTo>
                    <a:lnTo>
                      <a:pt x="2030" y="2092"/>
                    </a:lnTo>
                    <a:lnTo>
                      <a:pt x="2114" y="2009"/>
                    </a:lnTo>
                    <a:lnTo>
                      <a:pt x="2176" y="2092"/>
                    </a:lnTo>
                    <a:lnTo>
                      <a:pt x="2344" y="2155"/>
                    </a:lnTo>
                    <a:lnTo>
                      <a:pt x="2448" y="2155"/>
                    </a:lnTo>
                    <a:lnTo>
                      <a:pt x="2511" y="2051"/>
                    </a:lnTo>
                    <a:lnTo>
                      <a:pt x="2490" y="1904"/>
                    </a:lnTo>
                    <a:lnTo>
                      <a:pt x="2239" y="1758"/>
                    </a:lnTo>
                    <a:lnTo>
                      <a:pt x="2134" y="1653"/>
                    </a:lnTo>
                    <a:lnTo>
                      <a:pt x="2072" y="1653"/>
                    </a:lnTo>
                    <a:lnTo>
                      <a:pt x="2030" y="1548"/>
                    </a:lnTo>
                    <a:lnTo>
                      <a:pt x="1925" y="1444"/>
                    </a:lnTo>
                    <a:lnTo>
                      <a:pt x="1883" y="1444"/>
                    </a:lnTo>
                    <a:lnTo>
                      <a:pt x="1821" y="1381"/>
                    </a:lnTo>
                    <a:lnTo>
                      <a:pt x="1883" y="1318"/>
                    </a:lnTo>
                    <a:lnTo>
                      <a:pt x="1967" y="1339"/>
                    </a:lnTo>
                    <a:lnTo>
                      <a:pt x="2030" y="1444"/>
                    </a:lnTo>
                    <a:lnTo>
                      <a:pt x="2114" y="1444"/>
                    </a:lnTo>
                    <a:lnTo>
                      <a:pt x="2134" y="1548"/>
                    </a:lnTo>
                    <a:lnTo>
                      <a:pt x="2197" y="1548"/>
                    </a:lnTo>
                    <a:lnTo>
                      <a:pt x="2239" y="1465"/>
                    </a:lnTo>
                    <a:lnTo>
                      <a:pt x="2197" y="1276"/>
                    </a:lnTo>
                    <a:lnTo>
                      <a:pt x="2072" y="1130"/>
                    </a:lnTo>
                    <a:lnTo>
                      <a:pt x="1988" y="1130"/>
                    </a:lnTo>
                    <a:lnTo>
                      <a:pt x="1967" y="1109"/>
                    </a:lnTo>
                    <a:lnTo>
                      <a:pt x="1821" y="1109"/>
                    </a:lnTo>
                    <a:lnTo>
                      <a:pt x="1695" y="1172"/>
                    </a:lnTo>
                    <a:lnTo>
                      <a:pt x="1590" y="1172"/>
                    </a:lnTo>
                    <a:lnTo>
                      <a:pt x="1486" y="1109"/>
                    </a:lnTo>
                    <a:lnTo>
                      <a:pt x="1402" y="1130"/>
                    </a:lnTo>
                    <a:lnTo>
                      <a:pt x="1360" y="1025"/>
                    </a:lnTo>
                    <a:lnTo>
                      <a:pt x="1235" y="1214"/>
                    </a:lnTo>
                    <a:lnTo>
                      <a:pt x="1067" y="1276"/>
                    </a:lnTo>
                    <a:lnTo>
                      <a:pt x="1046" y="1381"/>
                    </a:lnTo>
                    <a:lnTo>
                      <a:pt x="963" y="1423"/>
                    </a:lnTo>
                    <a:lnTo>
                      <a:pt x="963" y="1339"/>
                    </a:lnTo>
                    <a:lnTo>
                      <a:pt x="1046" y="1235"/>
                    </a:lnTo>
                    <a:lnTo>
                      <a:pt x="1088" y="1235"/>
                    </a:lnTo>
                    <a:lnTo>
                      <a:pt x="1339" y="1004"/>
                    </a:lnTo>
                    <a:lnTo>
                      <a:pt x="1360" y="921"/>
                    </a:lnTo>
                    <a:lnTo>
                      <a:pt x="1298" y="816"/>
                    </a:lnTo>
                    <a:lnTo>
                      <a:pt x="1298" y="544"/>
                    </a:lnTo>
                    <a:lnTo>
                      <a:pt x="1339" y="523"/>
                    </a:lnTo>
                    <a:lnTo>
                      <a:pt x="1256" y="419"/>
                    </a:lnTo>
                    <a:lnTo>
                      <a:pt x="1193" y="481"/>
                    </a:lnTo>
                    <a:lnTo>
                      <a:pt x="1088" y="481"/>
                    </a:lnTo>
                    <a:lnTo>
                      <a:pt x="1026" y="419"/>
                    </a:lnTo>
                    <a:lnTo>
                      <a:pt x="1026" y="314"/>
                    </a:lnTo>
                    <a:lnTo>
                      <a:pt x="1026" y="230"/>
                    </a:lnTo>
                    <a:lnTo>
                      <a:pt x="816" y="188"/>
                    </a:lnTo>
                    <a:lnTo>
                      <a:pt x="733" y="84"/>
                    </a:lnTo>
                    <a:lnTo>
                      <a:pt x="628" y="84"/>
                    </a:lnTo>
                    <a:lnTo>
                      <a:pt x="50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47" name="Google Shape;3247;p71"/>
              <p:cNvSpPr/>
              <p:nvPr/>
            </p:nvSpPr>
            <p:spPr>
              <a:xfrm>
                <a:off x="2687175" y="1694400"/>
                <a:ext cx="33500" cy="37675"/>
              </a:xfrm>
              <a:custGeom>
                <a:avLst/>
                <a:gdLst/>
                <a:ahLst/>
                <a:cxnLst/>
                <a:rect l="l" t="t" r="r" b="b"/>
                <a:pathLst>
                  <a:path w="1340" h="1507" extrusionOk="0">
                    <a:moveTo>
                      <a:pt x="796" y="0"/>
                    </a:moveTo>
                    <a:lnTo>
                      <a:pt x="670" y="21"/>
                    </a:lnTo>
                    <a:lnTo>
                      <a:pt x="607" y="84"/>
                    </a:lnTo>
                    <a:lnTo>
                      <a:pt x="691" y="147"/>
                    </a:lnTo>
                    <a:lnTo>
                      <a:pt x="691" y="231"/>
                    </a:lnTo>
                    <a:lnTo>
                      <a:pt x="628" y="210"/>
                    </a:lnTo>
                    <a:lnTo>
                      <a:pt x="565" y="147"/>
                    </a:lnTo>
                    <a:lnTo>
                      <a:pt x="461" y="126"/>
                    </a:lnTo>
                    <a:lnTo>
                      <a:pt x="419" y="210"/>
                    </a:lnTo>
                    <a:lnTo>
                      <a:pt x="524" y="210"/>
                    </a:lnTo>
                    <a:lnTo>
                      <a:pt x="565" y="251"/>
                    </a:lnTo>
                    <a:lnTo>
                      <a:pt x="524" y="293"/>
                    </a:lnTo>
                    <a:lnTo>
                      <a:pt x="398" y="314"/>
                    </a:lnTo>
                    <a:lnTo>
                      <a:pt x="356" y="335"/>
                    </a:lnTo>
                    <a:lnTo>
                      <a:pt x="398" y="440"/>
                    </a:lnTo>
                    <a:lnTo>
                      <a:pt x="419" y="461"/>
                    </a:lnTo>
                    <a:lnTo>
                      <a:pt x="419" y="523"/>
                    </a:lnTo>
                    <a:lnTo>
                      <a:pt x="293" y="461"/>
                    </a:lnTo>
                    <a:lnTo>
                      <a:pt x="168" y="503"/>
                    </a:lnTo>
                    <a:lnTo>
                      <a:pt x="84" y="565"/>
                    </a:lnTo>
                    <a:lnTo>
                      <a:pt x="42" y="712"/>
                    </a:lnTo>
                    <a:lnTo>
                      <a:pt x="0" y="733"/>
                    </a:lnTo>
                    <a:lnTo>
                      <a:pt x="0" y="754"/>
                    </a:lnTo>
                    <a:lnTo>
                      <a:pt x="63" y="754"/>
                    </a:lnTo>
                    <a:lnTo>
                      <a:pt x="42" y="837"/>
                    </a:lnTo>
                    <a:lnTo>
                      <a:pt x="42" y="879"/>
                    </a:lnTo>
                    <a:lnTo>
                      <a:pt x="63" y="921"/>
                    </a:lnTo>
                    <a:lnTo>
                      <a:pt x="147" y="816"/>
                    </a:lnTo>
                    <a:lnTo>
                      <a:pt x="168" y="837"/>
                    </a:lnTo>
                    <a:lnTo>
                      <a:pt x="105" y="963"/>
                    </a:lnTo>
                    <a:lnTo>
                      <a:pt x="147" y="1026"/>
                    </a:lnTo>
                    <a:lnTo>
                      <a:pt x="210" y="1067"/>
                    </a:lnTo>
                    <a:lnTo>
                      <a:pt x="272" y="1047"/>
                    </a:lnTo>
                    <a:lnTo>
                      <a:pt x="293" y="1067"/>
                    </a:lnTo>
                    <a:lnTo>
                      <a:pt x="314" y="1151"/>
                    </a:lnTo>
                    <a:lnTo>
                      <a:pt x="356" y="1151"/>
                    </a:lnTo>
                    <a:lnTo>
                      <a:pt x="398" y="1088"/>
                    </a:lnTo>
                    <a:lnTo>
                      <a:pt x="461" y="1130"/>
                    </a:lnTo>
                    <a:lnTo>
                      <a:pt x="461" y="1256"/>
                    </a:lnTo>
                    <a:lnTo>
                      <a:pt x="482" y="1298"/>
                    </a:lnTo>
                    <a:lnTo>
                      <a:pt x="586" y="1277"/>
                    </a:lnTo>
                    <a:lnTo>
                      <a:pt x="607" y="1402"/>
                    </a:lnTo>
                    <a:lnTo>
                      <a:pt x="712" y="1402"/>
                    </a:lnTo>
                    <a:lnTo>
                      <a:pt x="837" y="1486"/>
                    </a:lnTo>
                    <a:lnTo>
                      <a:pt x="942" y="1486"/>
                    </a:lnTo>
                    <a:lnTo>
                      <a:pt x="1005" y="1507"/>
                    </a:lnTo>
                    <a:lnTo>
                      <a:pt x="1026" y="1486"/>
                    </a:lnTo>
                    <a:lnTo>
                      <a:pt x="1005" y="1402"/>
                    </a:lnTo>
                    <a:lnTo>
                      <a:pt x="1088" y="1381"/>
                    </a:lnTo>
                    <a:lnTo>
                      <a:pt x="1151" y="1235"/>
                    </a:lnTo>
                    <a:lnTo>
                      <a:pt x="1130" y="1088"/>
                    </a:lnTo>
                    <a:lnTo>
                      <a:pt x="1214" y="942"/>
                    </a:lnTo>
                    <a:lnTo>
                      <a:pt x="1235" y="921"/>
                    </a:lnTo>
                    <a:lnTo>
                      <a:pt x="1319" y="712"/>
                    </a:lnTo>
                    <a:lnTo>
                      <a:pt x="1319" y="565"/>
                    </a:lnTo>
                    <a:lnTo>
                      <a:pt x="1340" y="523"/>
                    </a:lnTo>
                    <a:lnTo>
                      <a:pt x="1319" y="419"/>
                    </a:lnTo>
                    <a:lnTo>
                      <a:pt x="1235" y="335"/>
                    </a:lnTo>
                    <a:lnTo>
                      <a:pt x="1235" y="210"/>
                    </a:lnTo>
                    <a:lnTo>
                      <a:pt x="1193" y="147"/>
                    </a:lnTo>
                    <a:lnTo>
                      <a:pt x="1151" y="42"/>
                    </a:lnTo>
                    <a:lnTo>
                      <a:pt x="1005" y="0"/>
                    </a:lnTo>
                    <a:lnTo>
                      <a:pt x="900" y="42"/>
                    </a:lnTo>
                    <a:lnTo>
                      <a:pt x="79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48" name="Google Shape;3248;p71"/>
              <p:cNvSpPr/>
              <p:nvPr/>
            </p:nvSpPr>
            <p:spPr>
              <a:xfrm>
                <a:off x="2605050" y="1520200"/>
                <a:ext cx="42400" cy="26175"/>
              </a:xfrm>
              <a:custGeom>
                <a:avLst/>
                <a:gdLst/>
                <a:ahLst/>
                <a:cxnLst/>
                <a:rect l="l" t="t" r="r" b="b"/>
                <a:pathLst>
                  <a:path w="1696" h="1047" extrusionOk="0">
                    <a:moveTo>
                      <a:pt x="1570" y="1"/>
                    </a:moveTo>
                    <a:lnTo>
                      <a:pt x="1486" y="64"/>
                    </a:lnTo>
                    <a:lnTo>
                      <a:pt x="1256" y="64"/>
                    </a:lnTo>
                    <a:lnTo>
                      <a:pt x="1130" y="168"/>
                    </a:lnTo>
                    <a:lnTo>
                      <a:pt x="963" y="168"/>
                    </a:lnTo>
                    <a:lnTo>
                      <a:pt x="921" y="189"/>
                    </a:lnTo>
                    <a:lnTo>
                      <a:pt x="816" y="105"/>
                    </a:lnTo>
                    <a:lnTo>
                      <a:pt x="712" y="84"/>
                    </a:lnTo>
                    <a:lnTo>
                      <a:pt x="356" y="189"/>
                    </a:lnTo>
                    <a:lnTo>
                      <a:pt x="126" y="189"/>
                    </a:lnTo>
                    <a:lnTo>
                      <a:pt x="105" y="273"/>
                    </a:lnTo>
                    <a:lnTo>
                      <a:pt x="0" y="377"/>
                    </a:lnTo>
                    <a:lnTo>
                      <a:pt x="0" y="482"/>
                    </a:lnTo>
                    <a:lnTo>
                      <a:pt x="105" y="461"/>
                    </a:lnTo>
                    <a:lnTo>
                      <a:pt x="231" y="461"/>
                    </a:lnTo>
                    <a:lnTo>
                      <a:pt x="314" y="419"/>
                    </a:lnTo>
                    <a:lnTo>
                      <a:pt x="398" y="461"/>
                    </a:lnTo>
                    <a:lnTo>
                      <a:pt x="503" y="461"/>
                    </a:lnTo>
                    <a:lnTo>
                      <a:pt x="565" y="503"/>
                    </a:lnTo>
                    <a:lnTo>
                      <a:pt x="503" y="587"/>
                    </a:lnTo>
                    <a:lnTo>
                      <a:pt x="544" y="712"/>
                    </a:lnTo>
                    <a:lnTo>
                      <a:pt x="628" y="817"/>
                    </a:lnTo>
                    <a:lnTo>
                      <a:pt x="712" y="712"/>
                    </a:lnTo>
                    <a:lnTo>
                      <a:pt x="712" y="628"/>
                    </a:lnTo>
                    <a:lnTo>
                      <a:pt x="754" y="587"/>
                    </a:lnTo>
                    <a:lnTo>
                      <a:pt x="858" y="712"/>
                    </a:lnTo>
                    <a:lnTo>
                      <a:pt x="837" y="838"/>
                    </a:lnTo>
                    <a:lnTo>
                      <a:pt x="984" y="1005"/>
                    </a:lnTo>
                    <a:lnTo>
                      <a:pt x="1088" y="984"/>
                    </a:lnTo>
                    <a:lnTo>
                      <a:pt x="1151" y="1047"/>
                    </a:lnTo>
                    <a:lnTo>
                      <a:pt x="1360" y="1047"/>
                    </a:lnTo>
                    <a:lnTo>
                      <a:pt x="1465" y="942"/>
                    </a:lnTo>
                    <a:lnTo>
                      <a:pt x="1591" y="900"/>
                    </a:lnTo>
                    <a:lnTo>
                      <a:pt x="1674" y="670"/>
                    </a:lnTo>
                    <a:lnTo>
                      <a:pt x="1591" y="503"/>
                    </a:lnTo>
                    <a:lnTo>
                      <a:pt x="1695" y="356"/>
                    </a:lnTo>
                    <a:lnTo>
                      <a:pt x="1695" y="273"/>
                    </a:lnTo>
                    <a:lnTo>
                      <a:pt x="1612" y="147"/>
                    </a:lnTo>
                    <a:lnTo>
                      <a:pt x="1653" y="64"/>
                    </a:lnTo>
                    <a:lnTo>
                      <a:pt x="157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49" name="Google Shape;3249;p71"/>
              <p:cNvSpPr/>
              <p:nvPr/>
            </p:nvSpPr>
            <p:spPr>
              <a:xfrm>
                <a:off x="2443425" y="1547400"/>
                <a:ext cx="109875" cy="60700"/>
              </a:xfrm>
              <a:custGeom>
                <a:avLst/>
                <a:gdLst/>
                <a:ahLst/>
                <a:cxnLst/>
                <a:rect l="l" t="t" r="r" b="b"/>
                <a:pathLst>
                  <a:path w="4395" h="2428" extrusionOk="0">
                    <a:moveTo>
                      <a:pt x="4268" y="1"/>
                    </a:moveTo>
                    <a:lnTo>
                      <a:pt x="4185" y="43"/>
                    </a:lnTo>
                    <a:lnTo>
                      <a:pt x="4059" y="105"/>
                    </a:lnTo>
                    <a:lnTo>
                      <a:pt x="4059" y="252"/>
                    </a:lnTo>
                    <a:lnTo>
                      <a:pt x="4038" y="336"/>
                    </a:lnTo>
                    <a:lnTo>
                      <a:pt x="4059" y="377"/>
                    </a:lnTo>
                    <a:lnTo>
                      <a:pt x="3955" y="419"/>
                    </a:lnTo>
                    <a:lnTo>
                      <a:pt x="3934" y="315"/>
                    </a:lnTo>
                    <a:lnTo>
                      <a:pt x="3892" y="315"/>
                    </a:lnTo>
                    <a:lnTo>
                      <a:pt x="3871" y="377"/>
                    </a:lnTo>
                    <a:lnTo>
                      <a:pt x="3829" y="440"/>
                    </a:lnTo>
                    <a:lnTo>
                      <a:pt x="3766" y="357"/>
                    </a:lnTo>
                    <a:lnTo>
                      <a:pt x="3745" y="168"/>
                    </a:lnTo>
                    <a:lnTo>
                      <a:pt x="3641" y="64"/>
                    </a:lnTo>
                    <a:lnTo>
                      <a:pt x="3578" y="64"/>
                    </a:lnTo>
                    <a:lnTo>
                      <a:pt x="3557" y="126"/>
                    </a:lnTo>
                    <a:lnTo>
                      <a:pt x="3432" y="126"/>
                    </a:lnTo>
                    <a:lnTo>
                      <a:pt x="3306" y="64"/>
                    </a:lnTo>
                    <a:lnTo>
                      <a:pt x="3222" y="64"/>
                    </a:lnTo>
                    <a:lnTo>
                      <a:pt x="2992" y="43"/>
                    </a:lnTo>
                    <a:lnTo>
                      <a:pt x="2846" y="126"/>
                    </a:lnTo>
                    <a:lnTo>
                      <a:pt x="2804" y="231"/>
                    </a:lnTo>
                    <a:lnTo>
                      <a:pt x="2741" y="315"/>
                    </a:lnTo>
                    <a:lnTo>
                      <a:pt x="2699" y="273"/>
                    </a:lnTo>
                    <a:lnTo>
                      <a:pt x="2636" y="273"/>
                    </a:lnTo>
                    <a:lnTo>
                      <a:pt x="2364" y="482"/>
                    </a:lnTo>
                    <a:lnTo>
                      <a:pt x="2281" y="566"/>
                    </a:lnTo>
                    <a:lnTo>
                      <a:pt x="2197" y="566"/>
                    </a:lnTo>
                    <a:lnTo>
                      <a:pt x="2051" y="670"/>
                    </a:lnTo>
                    <a:lnTo>
                      <a:pt x="1946" y="691"/>
                    </a:lnTo>
                    <a:lnTo>
                      <a:pt x="1862" y="775"/>
                    </a:lnTo>
                    <a:lnTo>
                      <a:pt x="1841" y="859"/>
                    </a:lnTo>
                    <a:lnTo>
                      <a:pt x="1653" y="859"/>
                    </a:lnTo>
                    <a:lnTo>
                      <a:pt x="1590" y="880"/>
                    </a:lnTo>
                    <a:lnTo>
                      <a:pt x="1465" y="859"/>
                    </a:lnTo>
                    <a:lnTo>
                      <a:pt x="1423" y="901"/>
                    </a:lnTo>
                    <a:lnTo>
                      <a:pt x="1339" y="901"/>
                    </a:lnTo>
                    <a:lnTo>
                      <a:pt x="1151" y="1068"/>
                    </a:lnTo>
                    <a:lnTo>
                      <a:pt x="1025" y="1152"/>
                    </a:lnTo>
                    <a:lnTo>
                      <a:pt x="900" y="1089"/>
                    </a:lnTo>
                    <a:lnTo>
                      <a:pt x="795" y="1152"/>
                    </a:lnTo>
                    <a:lnTo>
                      <a:pt x="523" y="1193"/>
                    </a:lnTo>
                    <a:lnTo>
                      <a:pt x="398" y="1382"/>
                    </a:lnTo>
                    <a:lnTo>
                      <a:pt x="314" y="1382"/>
                    </a:lnTo>
                    <a:lnTo>
                      <a:pt x="167" y="1403"/>
                    </a:lnTo>
                    <a:lnTo>
                      <a:pt x="105" y="1528"/>
                    </a:lnTo>
                    <a:lnTo>
                      <a:pt x="209" y="1528"/>
                    </a:lnTo>
                    <a:lnTo>
                      <a:pt x="272" y="1591"/>
                    </a:lnTo>
                    <a:lnTo>
                      <a:pt x="167" y="1591"/>
                    </a:lnTo>
                    <a:lnTo>
                      <a:pt x="126" y="1633"/>
                    </a:lnTo>
                    <a:lnTo>
                      <a:pt x="209" y="1717"/>
                    </a:lnTo>
                    <a:lnTo>
                      <a:pt x="188" y="1779"/>
                    </a:lnTo>
                    <a:lnTo>
                      <a:pt x="0" y="1842"/>
                    </a:lnTo>
                    <a:lnTo>
                      <a:pt x="0" y="1905"/>
                    </a:lnTo>
                    <a:lnTo>
                      <a:pt x="126" y="1926"/>
                    </a:lnTo>
                    <a:lnTo>
                      <a:pt x="230" y="1905"/>
                    </a:lnTo>
                    <a:lnTo>
                      <a:pt x="293" y="1821"/>
                    </a:lnTo>
                    <a:lnTo>
                      <a:pt x="377" y="1800"/>
                    </a:lnTo>
                    <a:lnTo>
                      <a:pt x="481" y="1842"/>
                    </a:lnTo>
                    <a:lnTo>
                      <a:pt x="586" y="1989"/>
                    </a:lnTo>
                    <a:lnTo>
                      <a:pt x="586" y="2114"/>
                    </a:lnTo>
                    <a:lnTo>
                      <a:pt x="691" y="2156"/>
                    </a:lnTo>
                    <a:lnTo>
                      <a:pt x="732" y="2114"/>
                    </a:lnTo>
                    <a:lnTo>
                      <a:pt x="732" y="2009"/>
                    </a:lnTo>
                    <a:lnTo>
                      <a:pt x="753" y="1989"/>
                    </a:lnTo>
                    <a:lnTo>
                      <a:pt x="816" y="1821"/>
                    </a:lnTo>
                    <a:lnTo>
                      <a:pt x="858" y="1821"/>
                    </a:lnTo>
                    <a:lnTo>
                      <a:pt x="1004" y="1779"/>
                    </a:lnTo>
                    <a:lnTo>
                      <a:pt x="1067" y="1800"/>
                    </a:lnTo>
                    <a:lnTo>
                      <a:pt x="1046" y="1884"/>
                    </a:lnTo>
                    <a:lnTo>
                      <a:pt x="942" y="1926"/>
                    </a:lnTo>
                    <a:lnTo>
                      <a:pt x="900" y="2093"/>
                    </a:lnTo>
                    <a:lnTo>
                      <a:pt x="942" y="2156"/>
                    </a:lnTo>
                    <a:lnTo>
                      <a:pt x="858" y="2240"/>
                    </a:lnTo>
                    <a:lnTo>
                      <a:pt x="816" y="2323"/>
                    </a:lnTo>
                    <a:lnTo>
                      <a:pt x="858" y="2407"/>
                    </a:lnTo>
                    <a:lnTo>
                      <a:pt x="921" y="2323"/>
                    </a:lnTo>
                    <a:lnTo>
                      <a:pt x="1004" y="2344"/>
                    </a:lnTo>
                    <a:lnTo>
                      <a:pt x="1004" y="2428"/>
                    </a:lnTo>
                    <a:lnTo>
                      <a:pt x="1046" y="2428"/>
                    </a:lnTo>
                    <a:lnTo>
                      <a:pt x="1235" y="2323"/>
                    </a:lnTo>
                    <a:lnTo>
                      <a:pt x="1318" y="2219"/>
                    </a:lnTo>
                    <a:lnTo>
                      <a:pt x="1381" y="2240"/>
                    </a:lnTo>
                    <a:lnTo>
                      <a:pt x="1444" y="2135"/>
                    </a:lnTo>
                    <a:lnTo>
                      <a:pt x="1444" y="2009"/>
                    </a:lnTo>
                    <a:lnTo>
                      <a:pt x="1527" y="2009"/>
                    </a:lnTo>
                    <a:lnTo>
                      <a:pt x="1590" y="1905"/>
                    </a:lnTo>
                    <a:lnTo>
                      <a:pt x="1590" y="1779"/>
                    </a:lnTo>
                    <a:lnTo>
                      <a:pt x="1653" y="1717"/>
                    </a:lnTo>
                    <a:lnTo>
                      <a:pt x="1674" y="1779"/>
                    </a:lnTo>
                    <a:lnTo>
                      <a:pt x="1653" y="1842"/>
                    </a:lnTo>
                    <a:lnTo>
                      <a:pt x="1674" y="1926"/>
                    </a:lnTo>
                    <a:lnTo>
                      <a:pt x="1653" y="2051"/>
                    </a:lnTo>
                    <a:lnTo>
                      <a:pt x="1674" y="2198"/>
                    </a:lnTo>
                    <a:lnTo>
                      <a:pt x="1737" y="2198"/>
                    </a:lnTo>
                    <a:lnTo>
                      <a:pt x="1841" y="2051"/>
                    </a:lnTo>
                    <a:lnTo>
                      <a:pt x="1862" y="1926"/>
                    </a:lnTo>
                    <a:lnTo>
                      <a:pt x="1883" y="1884"/>
                    </a:lnTo>
                    <a:lnTo>
                      <a:pt x="1967" y="1842"/>
                    </a:lnTo>
                    <a:lnTo>
                      <a:pt x="2092" y="1696"/>
                    </a:lnTo>
                    <a:lnTo>
                      <a:pt x="2113" y="1570"/>
                    </a:lnTo>
                    <a:lnTo>
                      <a:pt x="2092" y="1465"/>
                    </a:lnTo>
                    <a:lnTo>
                      <a:pt x="2155" y="1361"/>
                    </a:lnTo>
                    <a:lnTo>
                      <a:pt x="2197" y="1486"/>
                    </a:lnTo>
                    <a:lnTo>
                      <a:pt x="2406" y="1361"/>
                    </a:lnTo>
                    <a:lnTo>
                      <a:pt x="2469" y="1193"/>
                    </a:lnTo>
                    <a:lnTo>
                      <a:pt x="2490" y="1089"/>
                    </a:lnTo>
                    <a:lnTo>
                      <a:pt x="2595" y="1068"/>
                    </a:lnTo>
                    <a:lnTo>
                      <a:pt x="2636" y="1047"/>
                    </a:lnTo>
                    <a:lnTo>
                      <a:pt x="2720" y="1089"/>
                    </a:lnTo>
                    <a:lnTo>
                      <a:pt x="2825" y="984"/>
                    </a:lnTo>
                    <a:lnTo>
                      <a:pt x="2888" y="1047"/>
                    </a:lnTo>
                    <a:lnTo>
                      <a:pt x="2825" y="1256"/>
                    </a:lnTo>
                    <a:lnTo>
                      <a:pt x="2678" y="1403"/>
                    </a:lnTo>
                    <a:lnTo>
                      <a:pt x="2636" y="1507"/>
                    </a:lnTo>
                    <a:lnTo>
                      <a:pt x="2574" y="1591"/>
                    </a:lnTo>
                    <a:lnTo>
                      <a:pt x="2574" y="1633"/>
                    </a:lnTo>
                    <a:lnTo>
                      <a:pt x="2469" y="1696"/>
                    </a:lnTo>
                    <a:lnTo>
                      <a:pt x="2323" y="1926"/>
                    </a:lnTo>
                    <a:lnTo>
                      <a:pt x="2323" y="1989"/>
                    </a:lnTo>
                    <a:lnTo>
                      <a:pt x="2385" y="2093"/>
                    </a:lnTo>
                    <a:lnTo>
                      <a:pt x="2364" y="2198"/>
                    </a:lnTo>
                    <a:lnTo>
                      <a:pt x="2427" y="2219"/>
                    </a:lnTo>
                    <a:lnTo>
                      <a:pt x="2532" y="2261"/>
                    </a:lnTo>
                    <a:lnTo>
                      <a:pt x="2616" y="2198"/>
                    </a:lnTo>
                    <a:lnTo>
                      <a:pt x="2720" y="2135"/>
                    </a:lnTo>
                    <a:lnTo>
                      <a:pt x="2741" y="2030"/>
                    </a:lnTo>
                    <a:lnTo>
                      <a:pt x="2741" y="1926"/>
                    </a:lnTo>
                    <a:lnTo>
                      <a:pt x="2825" y="1842"/>
                    </a:lnTo>
                    <a:lnTo>
                      <a:pt x="2888" y="1737"/>
                    </a:lnTo>
                    <a:lnTo>
                      <a:pt x="2950" y="1737"/>
                    </a:lnTo>
                    <a:lnTo>
                      <a:pt x="3013" y="1717"/>
                    </a:lnTo>
                    <a:lnTo>
                      <a:pt x="3097" y="1779"/>
                    </a:lnTo>
                    <a:lnTo>
                      <a:pt x="3201" y="1779"/>
                    </a:lnTo>
                    <a:lnTo>
                      <a:pt x="3243" y="1717"/>
                    </a:lnTo>
                    <a:lnTo>
                      <a:pt x="3432" y="1717"/>
                    </a:lnTo>
                    <a:lnTo>
                      <a:pt x="3515" y="1612"/>
                    </a:lnTo>
                    <a:lnTo>
                      <a:pt x="3557" y="1403"/>
                    </a:lnTo>
                    <a:lnTo>
                      <a:pt x="3662" y="1256"/>
                    </a:lnTo>
                    <a:lnTo>
                      <a:pt x="3662" y="1152"/>
                    </a:lnTo>
                    <a:lnTo>
                      <a:pt x="3683" y="1089"/>
                    </a:lnTo>
                    <a:lnTo>
                      <a:pt x="3766" y="1214"/>
                    </a:lnTo>
                    <a:lnTo>
                      <a:pt x="3871" y="1256"/>
                    </a:lnTo>
                    <a:lnTo>
                      <a:pt x="3892" y="1193"/>
                    </a:lnTo>
                    <a:lnTo>
                      <a:pt x="3892" y="1110"/>
                    </a:lnTo>
                    <a:lnTo>
                      <a:pt x="3787" y="963"/>
                    </a:lnTo>
                    <a:lnTo>
                      <a:pt x="3787" y="880"/>
                    </a:lnTo>
                    <a:lnTo>
                      <a:pt x="3934" y="775"/>
                    </a:lnTo>
                    <a:lnTo>
                      <a:pt x="4038" y="754"/>
                    </a:lnTo>
                    <a:lnTo>
                      <a:pt x="4143" y="691"/>
                    </a:lnTo>
                    <a:lnTo>
                      <a:pt x="4206" y="733"/>
                    </a:lnTo>
                    <a:lnTo>
                      <a:pt x="4289" y="733"/>
                    </a:lnTo>
                    <a:lnTo>
                      <a:pt x="4394" y="587"/>
                    </a:lnTo>
                    <a:lnTo>
                      <a:pt x="4373" y="524"/>
                    </a:lnTo>
                    <a:lnTo>
                      <a:pt x="4352" y="273"/>
                    </a:lnTo>
                    <a:lnTo>
                      <a:pt x="4373" y="231"/>
                    </a:lnTo>
                    <a:lnTo>
                      <a:pt x="4352" y="168"/>
                    </a:lnTo>
                    <a:lnTo>
                      <a:pt x="4352" y="22"/>
                    </a:lnTo>
                    <a:lnTo>
                      <a:pt x="42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50" name="Google Shape;3250;p71"/>
              <p:cNvSpPr/>
              <p:nvPr/>
            </p:nvSpPr>
            <p:spPr>
              <a:xfrm>
                <a:off x="2580975" y="1547400"/>
                <a:ext cx="48150" cy="32475"/>
              </a:xfrm>
              <a:custGeom>
                <a:avLst/>
                <a:gdLst/>
                <a:ahLst/>
                <a:cxnLst/>
                <a:rect l="l" t="t" r="r" b="b"/>
                <a:pathLst>
                  <a:path w="1926" h="1299" extrusionOk="0">
                    <a:moveTo>
                      <a:pt x="796" y="1"/>
                    </a:moveTo>
                    <a:lnTo>
                      <a:pt x="524" y="43"/>
                    </a:lnTo>
                    <a:lnTo>
                      <a:pt x="440" y="43"/>
                    </a:lnTo>
                    <a:lnTo>
                      <a:pt x="336" y="126"/>
                    </a:lnTo>
                    <a:lnTo>
                      <a:pt x="231" y="168"/>
                    </a:lnTo>
                    <a:lnTo>
                      <a:pt x="210" y="315"/>
                    </a:lnTo>
                    <a:lnTo>
                      <a:pt x="64" y="419"/>
                    </a:lnTo>
                    <a:lnTo>
                      <a:pt x="64" y="524"/>
                    </a:lnTo>
                    <a:lnTo>
                      <a:pt x="1" y="629"/>
                    </a:lnTo>
                    <a:lnTo>
                      <a:pt x="22" y="754"/>
                    </a:lnTo>
                    <a:lnTo>
                      <a:pt x="22" y="880"/>
                    </a:lnTo>
                    <a:lnTo>
                      <a:pt x="106" y="880"/>
                    </a:lnTo>
                    <a:lnTo>
                      <a:pt x="231" y="963"/>
                    </a:lnTo>
                    <a:lnTo>
                      <a:pt x="315" y="1110"/>
                    </a:lnTo>
                    <a:lnTo>
                      <a:pt x="231" y="1193"/>
                    </a:lnTo>
                    <a:lnTo>
                      <a:pt x="252" y="1214"/>
                    </a:lnTo>
                    <a:lnTo>
                      <a:pt x="378" y="1214"/>
                    </a:lnTo>
                    <a:lnTo>
                      <a:pt x="524" y="1256"/>
                    </a:lnTo>
                    <a:lnTo>
                      <a:pt x="566" y="1214"/>
                    </a:lnTo>
                    <a:lnTo>
                      <a:pt x="691" y="1298"/>
                    </a:lnTo>
                    <a:lnTo>
                      <a:pt x="838" y="1298"/>
                    </a:lnTo>
                    <a:lnTo>
                      <a:pt x="943" y="1256"/>
                    </a:lnTo>
                    <a:lnTo>
                      <a:pt x="1068" y="1256"/>
                    </a:lnTo>
                    <a:lnTo>
                      <a:pt x="1110" y="1152"/>
                    </a:lnTo>
                    <a:lnTo>
                      <a:pt x="1110" y="1089"/>
                    </a:lnTo>
                    <a:lnTo>
                      <a:pt x="1215" y="1068"/>
                    </a:lnTo>
                    <a:lnTo>
                      <a:pt x="1256" y="984"/>
                    </a:lnTo>
                    <a:lnTo>
                      <a:pt x="1403" y="796"/>
                    </a:lnTo>
                    <a:lnTo>
                      <a:pt x="1382" y="733"/>
                    </a:lnTo>
                    <a:lnTo>
                      <a:pt x="1319" y="754"/>
                    </a:lnTo>
                    <a:lnTo>
                      <a:pt x="1215" y="733"/>
                    </a:lnTo>
                    <a:lnTo>
                      <a:pt x="1215" y="670"/>
                    </a:lnTo>
                    <a:lnTo>
                      <a:pt x="1361" y="545"/>
                    </a:lnTo>
                    <a:lnTo>
                      <a:pt x="1466" y="545"/>
                    </a:lnTo>
                    <a:lnTo>
                      <a:pt x="1738" y="440"/>
                    </a:lnTo>
                    <a:lnTo>
                      <a:pt x="1821" y="461"/>
                    </a:lnTo>
                    <a:lnTo>
                      <a:pt x="1926" y="273"/>
                    </a:lnTo>
                    <a:lnTo>
                      <a:pt x="1905" y="231"/>
                    </a:lnTo>
                    <a:lnTo>
                      <a:pt x="1779" y="210"/>
                    </a:lnTo>
                    <a:lnTo>
                      <a:pt x="1717" y="147"/>
                    </a:lnTo>
                    <a:lnTo>
                      <a:pt x="1591" y="126"/>
                    </a:lnTo>
                    <a:lnTo>
                      <a:pt x="1424" y="126"/>
                    </a:lnTo>
                    <a:lnTo>
                      <a:pt x="1403" y="105"/>
                    </a:lnTo>
                    <a:lnTo>
                      <a:pt x="1256" y="43"/>
                    </a:lnTo>
                    <a:lnTo>
                      <a:pt x="1173" y="64"/>
                    </a:lnTo>
                    <a:lnTo>
                      <a:pt x="1047" y="64"/>
                    </a:lnTo>
                    <a:lnTo>
                      <a:pt x="963" y="43"/>
                    </a:lnTo>
                    <a:lnTo>
                      <a:pt x="859" y="43"/>
                    </a:lnTo>
                    <a:lnTo>
                      <a:pt x="79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51" name="Google Shape;3251;p71"/>
              <p:cNvSpPr/>
              <p:nvPr/>
            </p:nvSpPr>
            <p:spPr>
              <a:xfrm>
                <a:off x="2474800" y="1600250"/>
                <a:ext cx="142825" cy="88425"/>
              </a:xfrm>
              <a:custGeom>
                <a:avLst/>
                <a:gdLst/>
                <a:ahLst/>
                <a:cxnLst/>
                <a:rect l="l" t="t" r="r" b="b"/>
                <a:pathLst>
                  <a:path w="5713" h="3537" extrusionOk="0">
                    <a:moveTo>
                      <a:pt x="2177" y="0"/>
                    </a:moveTo>
                    <a:lnTo>
                      <a:pt x="1863" y="84"/>
                    </a:lnTo>
                    <a:lnTo>
                      <a:pt x="1800" y="126"/>
                    </a:lnTo>
                    <a:lnTo>
                      <a:pt x="1863" y="188"/>
                    </a:lnTo>
                    <a:lnTo>
                      <a:pt x="1863" y="293"/>
                    </a:lnTo>
                    <a:lnTo>
                      <a:pt x="1988" y="356"/>
                    </a:lnTo>
                    <a:lnTo>
                      <a:pt x="2051" y="460"/>
                    </a:lnTo>
                    <a:lnTo>
                      <a:pt x="1967" y="439"/>
                    </a:lnTo>
                    <a:lnTo>
                      <a:pt x="1842" y="335"/>
                    </a:lnTo>
                    <a:lnTo>
                      <a:pt x="1758" y="335"/>
                    </a:lnTo>
                    <a:lnTo>
                      <a:pt x="1695" y="293"/>
                    </a:lnTo>
                    <a:lnTo>
                      <a:pt x="1591" y="293"/>
                    </a:lnTo>
                    <a:lnTo>
                      <a:pt x="1465" y="335"/>
                    </a:lnTo>
                    <a:lnTo>
                      <a:pt x="1381" y="335"/>
                    </a:lnTo>
                    <a:lnTo>
                      <a:pt x="1319" y="398"/>
                    </a:lnTo>
                    <a:lnTo>
                      <a:pt x="1256" y="502"/>
                    </a:lnTo>
                    <a:lnTo>
                      <a:pt x="1130" y="607"/>
                    </a:lnTo>
                    <a:lnTo>
                      <a:pt x="1214" y="711"/>
                    </a:lnTo>
                    <a:lnTo>
                      <a:pt x="1444" y="753"/>
                    </a:lnTo>
                    <a:lnTo>
                      <a:pt x="1549" y="753"/>
                    </a:lnTo>
                    <a:lnTo>
                      <a:pt x="1653" y="837"/>
                    </a:lnTo>
                    <a:lnTo>
                      <a:pt x="1737" y="837"/>
                    </a:lnTo>
                    <a:lnTo>
                      <a:pt x="1758" y="879"/>
                    </a:lnTo>
                    <a:lnTo>
                      <a:pt x="1695" y="921"/>
                    </a:lnTo>
                    <a:lnTo>
                      <a:pt x="1570" y="879"/>
                    </a:lnTo>
                    <a:lnTo>
                      <a:pt x="1319" y="858"/>
                    </a:lnTo>
                    <a:lnTo>
                      <a:pt x="1109" y="879"/>
                    </a:lnTo>
                    <a:lnTo>
                      <a:pt x="1026" y="858"/>
                    </a:lnTo>
                    <a:lnTo>
                      <a:pt x="921" y="879"/>
                    </a:lnTo>
                    <a:lnTo>
                      <a:pt x="754" y="1046"/>
                    </a:lnTo>
                    <a:lnTo>
                      <a:pt x="607" y="1193"/>
                    </a:lnTo>
                    <a:lnTo>
                      <a:pt x="628" y="1256"/>
                    </a:lnTo>
                    <a:lnTo>
                      <a:pt x="754" y="1256"/>
                    </a:lnTo>
                    <a:lnTo>
                      <a:pt x="942" y="1297"/>
                    </a:lnTo>
                    <a:lnTo>
                      <a:pt x="1068" y="1276"/>
                    </a:lnTo>
                    <a:lnTo>
                      <a:pt x="1214" y="1276"/>
                    </a:lnTo>
                    <a:lnTo>
                      <a:pt x="1256" y="1339"/>
                    </a:lnTo>
                    <a:lnTo>
                      <a:pt x="1340" y="1381"/>
                    </a:lnTo>
                    <a:lnTo>
                      <a:pt x="1214" y="1486"/>
                    </a:lnTo>
                    <a:lnTo>
                      <a:pt x="1068" y="1486"/>
                    </a:lnTo>
                    <a:lnTo>
                      <a:pt x="963" y="1569"/>
                    </a:lnTo>
                    <a:lnTo>
                      <a:pt x="837" y="1548"/>
                    </a:lnTo>
                    <a:lnTo>
                      <a:pt x="712" y="1465"/>
                    </a:lnTo>
                    <a:lnTo>
                      <a:pt x="503" y="1465"/>
                    </a:lnTo>
                    <a:lnTo>
                      <a:pt x="419" y="1444"/>
                    </a:lnTo>
                    <a:lnTo>
                      <a:pt x="314" y="1465"/>
                    </a:lnTo>
                    <a:lnTo>
                      <a:pt x="84" y="1611"/>
                    </a:lnTo>
                    <a:lnTo>
                      <a:pt x="126" y="1674"/>
                    </a:lnTo>
                    <a:lnTo>
                      <a:pt x="126" y="1800"/>
                    </a:lnTo>
                    <a:lnTo>
                      <a:pt x="0" y="1800"/>
                    </a:lnTo>
                    <a:lnTo>
                      <a:pt x="0" y="1862"/>
                    </a:lnTo>
                    <a:lnTo>
                      <a:pt x="189" y="1988"/>
                    </a:lnTo>
                    <a:lnTo>
                      <a:pt x="314" y="2134"/>
                    </a:lnTo>
                    <a:lnTo>
                      <a:pt x="377" y="2134"/>
                    </a:lnTo>
                    <a:lnTo>
                      <a:pt x="398" y="2030"/>
                    </a:lnTo>
                    <a:lnTo>
                      <a:pt x="482" y="2072"/>
                    </a:lnTo>
                    <a:lnTo>
                      <a:pt x="419" y="2134"/>
                    </a:lnTo>
                    <a:lnTo>
                      <a:pt x="544" y="2239"/>
                    </a:lnTo>
                    <a:lnTo>
                      <a:pt x="544" y="2385"/>
                    </a:lnTo>
                    <a:lnTo>
                      <a:pt x="649" y="2427"/>
                    </a:lnTo>
                    <a:lnTo>
                      <a:pt x="733" y="2344"/>
                    </a:lnTo>
                    <a:lnTo>
                      <a:pt x="733" y="2218"/>
                    </a:lnTo>
                    <a:lnTo>
                      <a:pt x="796" y="2239"/>
                    </a:lnTo>
                    <a:lnTo>
                      <a:pt x="900" y="2239"/>
                    </a:lnTo>
                    <a:lnTo>
                      <a:pt x="837" y="2323"/>
                    </a:lnTo>
                    <a:lnTo>
                      <a:pt x="837" y="2427"/>
                    </a:lnTo>
                    <a:lnTo>
                      <a:pt x="963" y="2511"/>
                    </a:lnTo>
                    <a:lnTo>
                      <a:pt x="1068" y="2490"/>
                    </a:lnTo>
                    <a:lnTo>
                      <a:pt x="1109" y="2406"/>
                    </a:lnTo>
                    <a:lnTo>
                      <a:pt x="1277" y="2323"/>
                    </a:lnTo>
                    <a:lnTo>
                      <a:pt x="1319" y="2197"/>
                    </a:lnTo>
                    <a:lnTo>
                      <a:pt x="1340" y="2176"/>
                    </a:lnTo>
                    <a:lnTo>
                      <a:pt x="1423" y="2281"/>
                    </a:lnTo>
                    <a:lnTo>
                      <a:pt x="1465" y="2197"/>
                    </a:lnTo>
                    <a:lnTo>
                      <a:pt x="1591" y="2176"/>
                    </a:lnTo>
                    <a:lnTo>
                      <a:pt x="1674" y="2176"/>
                    </a:lnTo>
                    <a:lnTo>
                      <a:pt x="1549" y="2281"/>
                    </a:lnTo>
                    <a:lnTo>
                      <a:pt x="1423" y="2344"/>
                    </a:lnTo>
                    <a:lnTo>
                      <a:pt x="1423" y="2448"/>
                    </a:lnTo>
                    <a:lnTo>
                      <a:pt x="1570" y="2511"/>
                    </a:lnTo>
                    <a:lnTo>
                      <a:pt x="1674" y="2490"/>
                    </a:lnTo>
                    <a:lnTo>
                      <a:pt x="1737" y="2532"/>
                    </a:lnTo>
                    <a:lnTo>
                      <a:pt x="1842" y="2511"/>
                    </a:lnTo>
                    <a:lnTo>
                      <a:pt x="1946" y="2490"/>
                    </a:lnTo>
                    <a:lnTo>
                      <a:pt x="2009" y="2406"/>
                    </a:lnTo>
                    <a:lnTo>
                      <a:pt x="2093" y="2490"/>
                    </a:lnTo>
                    <a:lnTo>
                      <a:pt x="2093" y="2553"/>
                    </a:lnTo>
                    <a:lnTo>
                      <a:pt x="2260" y="2553"/>
                    </a:lnTo>
                    <a:lnTo>
                      <a:pt x="2407" y="2490"/>
                    </a:lnTo>
                    <a:lnTo>
                      <a:pt x="2407" y="2553"/>
                    </a:lnTo>
                    <a:lnTo>
                      <a:pt x="2574" y="2553"/>
                    </a:lnTo>
                    <a:lnTo>
                      <a:pt x="2637" y="2490"/>
                    </a:lnTo>
                    <a:lnTo>
                      <a:pt x="2700" y="2532"/>
                    </a:lnTo>
                    <a:lnTo>
                      <a:pt x="2616" y="2595"/>
                    </a:lnTo>
                    <a:lnTo>
                      <a:pt x="2595" y="2657"/>
                    </a:lnTo>
                    <a:lnTo>
                      <a:pt x="2323" y="2657"/>
                    </a:lnTo>
                    <a:lnTo>
                      <a:pt x="2218" y="2741"/>
                    </a:lnTo>
                    <a:lnTo>
                      <a:pt x="2156" y="2720"/>
                    </a:lnTo>
                    <a:lnTo>
                      <a:pt x="2009" y="2720"/>
                    </a:lnTo>
                    <a:lnTo>
                      <a:pt x="1842" y="2657"/>
                    </a:lnTo>
                    <a:lnTo>
                      <a:pt x="1653" y="2657"/>
                    </a:lnTo>
                    <a:lnTo>
                      <a:pt x="1486" y="2741"/>
                    </a:lnTo>
                    <a:lnTo>
                      <a:pt x="1381" y="2741"/>
                    </a:lnTo>
                    <a:lnTo>
                      <a:pt x="1256" y="2720"/>
                    </a:lnTo>
                    <a:lnTo>
                      <a:pt x="1172" y="2762"/>
                    </a:lnTo>
                    <a:lnTo>
                      <a:pt x="1005" y="2720"/>
                    </a:lnTo>
                    <a:lnTo>
                      <a:pt x="837" y="2762"/>
                    </a:lnTo>
                    <a:lnTo>
                      <a:pt x="816" y="2950"/>
                    </a:lnTo>
                    <a:lnTo>
                      <a:pt x="837" y="3034"/>
                    </a:lnTo>
                    <a:lnTo>
                      <a:pt x="796" y="3160"/>
                    </a:lnTo>
                    <a:lnTo>
                      <a:pt x="921" y="3285"/>
                    </a:lnTo>
                    <a:lnTo>
                      <a:pt x="963" y="3390"/>
                    </a:lnTo>
                    <a:lnTo>
                      <a:pt x="1130" y="3432"/>
                    </a:lnTo>
                    <a:lnTo>
                      <a:pt x="1319" y="3494"/>
                    </a:lnTo>
                    <a:lnTo>
                      <a:pt x="1465" y="3494"/>
                    </a:lnTo>
                    <a:lnTo>
                      <a:pt x="1633" y="3452"/>
                    </a:lnTo>
                    <a:lnTo>
                      <a:pt x="1779" y="3452"/>
                    </a:lnTo>
                    <a:lnTo>
                      <a:pt x="1800" y="3536"/>
                    </a:lnTo>
                    <a:lnTo>
                      <a:pt x="1946" y="3536"/>
                    </a:lnTo>
                    <a:lnTo>
                      <a:pt x="2072" y="3473"/>
                    </a:lnTo>
                    <a:lnTo>
                      <a:pt x="2093" y="3473"/>
                    </a:lnTo>
                    <a:lnTo>
                      <a:pt x="2218" y="3452"/>
                    </a:lnTo>
                    <a:lnTo>
                      <a:pt x="2260" y="3369"/>
                    </a:lnTo>
                    <a:lnTo>
                      <a:pt x="2386" y="3369"/>
                    </a:lnTo>
                    <a:lnTo>
                      <a:pt x="2428" y="3348"/>
                    </a:lnTo>
                    <a:lnTo>
                      <a:pt x="2469" y="3243"/>
                    </a:lnTo>
                    <a:lnTo>
                      <a:pt x="2532" y="3222"/>
                    </a:lnTo>
                    <a:lnTo>
                      <a:pt x="2616" y="3222"/>
                    </a:lnTo>
                    <a:lnTo>
                      <a:pt x="2679" y="3139"/>
                    </a:lnTo>
                    <a:lnTo>
                      <a:pt x="2741" y="3180"/>
                    </a:lnTo>
                    <a:lnTo>
                      <a:pt x="2909" y="3180"/>
                    </a:lnTo>
                    <a:lnTo>
                      <a:pt x="2930" y="3222"/>
                    </a:lnTo>
                    <a:lnTo>
                      <a:pt x="3055" y="3222"/>
                    </a:lnTo>
                    <a:lnTo>
                      <a:pt x="3118" y="3160"/>
                    </a:lnTo>
                    <a:lnTo>
                      <a:pt x="3306" y="3076"/>
                    </a:lnTo>
                    <a:lnTo>
                      <a:pt x="3369" y="3076"/>
                    </a:lnTo>
                    <a:lnTo>
                      <a:pt x="3453" y="3055"/>
                    </a:lnTo>
                    <a:lnTo>
                      <a:pt x="3453" y="2971"/>
                    </a:lnTo>
                    <a:lnTo>
                      <a:pt x="3537" y="3013"/>
                    </a:lnTo>
                    <a:lnTo>
                      <a:pt x="3557" y="3076"/>
                    </a:lnTo>
                    <a:lnTo>
                      <a:pt x="3516" y="3160"/>
                    </a:lnTo>
                    <a:lnTo>
                      <a:pt x="3516" y="3222"/>
                    </a:lnTo>
                    <a:lnTo>
                      <a:pt x="3662" y="3264"/>
                    </a:lnTo>
                    <a:lnTo>
                      <a:pt x="3746" y="3243"/>
                    </a:lnTo>
                    <a:lnTo>
                      <a:pt x="3767" y="3160"/>
                    </a:lnTo>
                    <a:lnTo>
                      <a:pt x="3892" y="3118"/>
                    </a:lnTo>
                    <a:lnTo>
                      <a:pt x="3934" y="3118"/>
                    </a:lnTo>
                    <a:lnTo>
                      <a:pt x="3955" y="3180"/>
                    </a:lnTo>
                    <a:lnTo>
                      <a:pt x="3871" y="3264"/>
                    </a:lnTo>
                    <a:lnTo>
                      <a:pt x="3892" y="3348"/>
                    </a:lnTo>
                    <a:lnTo>
                      <a:pt x="4039" y="3390"/>
                    </a:lnTo>
                    <a:lnTo>
                      <a:pt x="4206" y="3369"/>
                    </a:lnTo>
                    <a:lnTo>
                      <a:pt x="4394" y="3285"/>
                    </a:lnTo>
                    <a:lnTo>
                      <a:pt x="4478" y="3285"/>
                    </a:lnTo>
                    <a:lnTo>
                      <a:pt x="4583" y="3264"/>
                    </a:lnTo>
                    <a:lnTo>
                      <a:pt x="4666" y="3327"/>
                    </a:lnTo>
                    <a:lnTo>
                      <a:pt x="4708" y="3285"/>
                    </a:lnTo>
                    <a:lnTo>
                      <a:pt x="4708" y="3243"/>
                    </a:lnTo>
                    <a:lnTo>
                      <a:pt x="4771" y="3222"/>
                    </a:lnTo>
                    <a:lnTo>
                      <a:pt x="4834" y="3222"/>
                    </a:lnTo>
                    <a:lnTo>
                      <a:pt x="4876" y="3139"/>
                    </a:lnTo>
                    <a:lnTo>
                      <a:pt x="4876" y="3055"/>
                    </a:lnTo>
                    <a:lnTo>
                      <a:pt x="4980" y="2971"/>
                    </a:lnTo>
                    <a:lnTo>
                      <a:pt x="5085" y="2971"/>
                    </a:lnTo>
                    <a:lnTo>
                      <a:pt x="5190" y="2804"/>
                    </a:lnTo>
                    <a:lnTo>
                      <a:pt x="5190" y="2720"/>
                    </a:lnTo>
                    <a:lnTo>
                      <a:pt x="5210" y="2657"/>
                    </a:lnTo>
                    <a:lnTo>
                      <a:pt x="5294" y="2657"/>
                    </a:lnTo>
                    <a:lnTo>
                      <a:pt x="5399" y="2616"/>
                    </a:lnTo>
                    <a:lnTo>
                      <a:pt x="5524" y="2490"/>
                    </a:lnTo>
                    <a:lnTo>
                      <a:pt x="5650" y="2218"/>
                    </a:lnTo>
                    <a:lnTo>
                      <a:pt x="5713" y="2072"/>
                    </a:lnTo>
                    <a:lnTo>
                      <a:pt x="5650" y="1967"/>
                    </a:lnTo>
                    <a:lnTo>
                      <a:pt x="5566" y="1779"/>
                    </a:lnTo>
                    <a:lnTo>
                      <a:pt x="5441" y="1695"/>
                    </a:lnTo>
                    <a:lnTo>
                      <a:pt x="5357" y="1695"/>
                    </a:lnTo>
                    <a:lnTo>
                      <a:pt x="5190" y="1820"/>
                    </a:lnTo>
                    <a:lnTo>
                      <a:pt x="5190" y="1925"/>
                    </a:lnTo>
                    <a:lnTo>
                      <a:pt x="5106" y="2072"/>
                    </a:lnTo>
                    <a:lnTo>
                      <a:pt x="5127" y="2092"/>
                    </a:lnTo>
                    <a:lnTo>
                      <a:pt x="5106" y="2134"/>
                    </a:lnTo>
                    <a:lnTo>
                      <a:pt x="5022" y="2134"/>
                    </a:lnTo>
                    <a:lnTo>
                      <a:pt x="4918" y="2239"/>
                    </a:lnTo>
                    <a:lnTo>
                      <a:pt x="4897" y="2197"/>
                    </a:lnTo>
                    <a:lnTo>
                      <a:pt x="4980" y="2009"/>
                    </a:lnTo>
                    <a:lnTo>
                      <a:pt x="5001" y="1883"/>
                    </a:lnTo>
                    <a:lnTo>
                      <a:pt x="4834" y="1800"/>
                    </a:lnTo>
                    <a:lnTo>
                      <a:pt x="4771" y="1820"/>
                    </a:lnTo>
                    <a:lnTo>
                      <a:pt x="4687" y="1904"/>
                    </a:lnTo>
                    <a:lnTo>
                      <a:pt x="4499" y="2009"/>
                    </a:lnTo>
                    <a:lnTo>
                      <a:pt x="4457" y="2113"/>
                    </a:lnTo>
                    <a:lnTo>
                      <a:pt x="4394" y="2030"/>
                    </a:lnTo>
                    <a:lnTo>
                      <a:pt x="4415" y="1925"/>
                    </a:lnTo>
                    <a:lnTo>
                      <a:pt x="4583" y="1800"/>
                    </a:lnTo>
                    <a:lnTo>
                      <a:pt x="4771" y="1695"/>
                    </a:lnTo>
                    <a:lnTo>
                      <a:pt x="4834" y="1569"/>
                    </a:lnTo>
                    <a:lnTo>
                      <a:pt x="4813" y="1507"/>
                    </a:lnTo>
                    <a:lnTo>
                      <a:pt x="4666" y="1507"/>
                    </a:lnTo>
                    <a:lnTo>
                      <a:pt x="4562" y="1548"/>
                    </a:lnTo>
                    <a:lnTo>
                      <a:pt x="4499" y="1548"/>
                    </a:lnTo>
                    <a:lnTo>
                      <a:pt x="4499" y="1486"/>
                    </a:lnTo>
                    <a:lnTo>
                      <a:pt x="4583" y="1402"/>
                    </a:lnTo>
                    <a:lnTo>
                      <a:pt x="4771" y="1276"/>
                    </a:lnTo>
                    <a:lnTo>
                      <a:pt x="4813" y="1276"/>
                    </a:lnTo>
                    <a:lnTo>
                      <a:pt x="4876" y="1235"/>
                    </a:lnTo>
                    <a:lnTo>
                      <a:pt x="4876" y="942"/>
                    </a:lnTo>
                    <a:lnTo>
                      <a:pt x="4834" y="921"/>
                    </a:lnTo>
                    <a:lnTo>
                      <a:pt x="4834" y="753"/>
                    </a:lnTo>
                    <a:lnTo>
                      <a:pt x="4876" y="649"/>
                    </a:lnTo>
                    <a:lnTo>
                      <a:pt x="4876" y="565"/>
                    </a:lnTo>
                    <a:lnTo>
                      <a:pt x="4938" y="502"/>
                    </a:lnTo>
                    <a:lnTo>
                      <a:pt x="5022" y="502"/>
                    </a:lnTo>
                    <a:lnTo>
                      <a:pt x="5085" y="419"/>
                    </a:lnTo>
                    <a:lnTo>
                      <a:pt x="5022" y="335"/>
                    </a:lnTo>
                    <a:lnTo>
                      <a:pt x="5043" y="251"/>
                    </a:lnTo>
                    <a:lnTo>
                      <a:pt x="4897" y="188"/>
                    </a:lnTo>
                    <a:lnTo>
                      <a:pt x="4813" y="188"/>
                    </a:lnTo>
                    <a:lnTo>
                      <a:pt x="4562" y="419"/>
                    </a:lnTo>
                    <a:lnTo>
                      <a:pt x="4415" y="460"/>
                    </a:lnTo>
                    <a:lnTo>
                      <a:pt x="4374" y="565"/>
                    </a:lnTo>
                    <a:lnTo>
                      <a:pt x="4394" y="628"/>
                    </a:lnTo>
                    <a:lnTo>
                      <a:pt x="4290" y="628"/>
                    </a:lnTo>
                    <a:lnTo>
                      <a:pt x="4248" y="607"/>
                    </a:lnTo>
                    <a:lnTo>
                      <a:pt x="4143" y="649"/>
                    </a:lnTo>
                    <a:lnTo>
                      <a:pt x="4039" y="816"/>
                    </a:lnTo>
                    <a:lnTo>
                      <a:pt x="4081" y="942"/>
                    </a:lnTo>
                    <a:lnTo>
                      <a:pt x="4081" y="1067"/>
                    </a:lnTo>
                    <a:lnTo>
                      <a:pt x="4143" y="1130"/>
                    </a:lnTo>
                    <a:lnTo>
                      <a:pt x="4206" y="1297"/>
                    </a:lnTo>
                    <a:lnTo>
                      <a:pt x="4143" y="1465"/>
                    </a:lnTo>
                    <a:lnTo>
                      <a:pt x="4039" y="1465"/>
                    </a:lnTo>
                    <a:lnTo>
                      <a:pt x="3871" y="1507"/>
                    </a:lnTo>
                    <a:lnTo>
                      <a:pt x="3788" y="1507"/>
                    </a:lnTo>
                    <a:lnTo>
                      <a:pt x="3746" y="1569"/>
                    </a:lnTo>
                    <a:lnTo>
                      <a:pt x="3788" y="1674"/>
                    </a:lnTo>
                    <a:lnTo>
                      <a:pt x="3788" y="1758"/>
                    </a:lnTo>
                    <a:lnTo>
                      <a:pt x="3892" y="1883"/>
                    </a:lnTo>
                    <a:lnTo>
                      <a:pt x="3955" y="2072"/>
                    </a:lnTo>
                    <a:lnTo>
                      <a:pt x="3767" y="2134"/>
                    </a:lnTo>
                    <a:lnTo>
                      <a:pt x="3788" y="2197"/>
                    </a:lnTo>
                    <a:lnTo>
                      <a:pt x="3829" y="2239"/>
                    </a:lnTo>
                    <a:lnTo>
                      <a:pt x="3746" y="2281"/>
                    </a:lnTo>
                    <a:lnTo>
                      <a:pt x="3662" y="2134"/>
                    </a:lnTo>
                    <a:lnTo>
                      <a:pt x="3453" y="2092"/>
                    </a:lnTo>
                    <a:lnTo>
                      <a:pt x="3411" y="2113"/>
                    </a:lnTo>
                    <a:lnTo>
                      <a:pt x="3265" y="2092"/>
                    </a:lnTo>
                    <a:lnTo>
                      <a:pt x="3244" y="2009"/>
                    </a:lnTo>
                    <a:lnTo>
                      <a:pt x="3202" y="1967"/>
                    </a:lnTo>
                    <a:lnTo>
                      <a:pt x="3118" y="2030"/>
                    </a:lnTo>
                    <a:lnTo>
                      <a:pt x="2993" y="2092"/>
                    </a:lnTo>
                    <a:lnTo>
                      <a:pt x="2930" y="2030"/>
                    </a:lnTo>
                    <a:lnTo>
                      <a:pt x="2930" y="1820"/>
                    </a:lnTo>
                    <a:lnTo>
                      <a:pt x="3034" y="1758"/>
                    </a:lnTo>
                    <a:lnTo>
                      <a:pt x="3118" y="1507"/>
                    </a:lnTo>
                    <a:lnTo>
                      <a:pt x="3034" y="1507"/>
                    </a:lnTo>
                    <a:lnTo>
                      <a:pt x="2909" y="1465"/>
                    </a:lnTo>
                    <a:lnTo>
                      <a:pt x="2804" y="1486"/>
                    </a:lnTo>
                    <a:lnTo>
                      <a:pt x="2783" y="1402"/>
                    </a:lnTo>
                    <a:lnTo>
                      <a:pt x="2888" y="1381"/>
                    </a:lnTo>
                    <a:lnTo>
                      <a:pt x="2993" y="1402"/>
                    </a:lnTo>
                    <a:lnTo>
                      <a:pt x="3034" y="1339"/>
                    </a:lnTo>
                    <a:lnTo>
                      <a:pt x="3013" y="1088"/>
                    </a:lnTo>
                    <a:lnTo>
                      <a:pt x="2909" y="963"/>
                    </a:lnTo>
                    <a:lnTo>
                      <a:pt x="2951" y="879"/>
                    </a:lnTo>
                    <a:lnTo>
                      <a:pt x="3013" y="858"/>
                    </a:lnTo>
                    <a:lnTo>
                      <a:pt x="3034" y="774"/>
                    </a:lnTo>
                    <a:lnTo>
                      <a:pt x="2951" y="711"/>
                    </a:lnTo>
                    <a:lnTo>
                      <a:pt x="2951" y="649"/>
                    </a:lnTo>
                    <a:lnTo>
                      <a:pt x="2909" y="565"/>
                    </a:lnTo>
                    <a:lnTo>
                      <a:pt x="2825" y="565"/>
                    </a:lnTo>
                    <a:lnTo>
                      <a:pt x="2783" y="523"/>
                    </a:lnTo>
                    <a:lnTo>
                      <a:pt x="2700" y="565"/>
                    </a:lnTo>
                    <a:lnTo>
                      <a:pt x="2490" y="565"/>
                    </a:lnTo>
                    <a:lnTo>
                      <a:pt x="2428" y="502"/>
                    </a:lnTo>
                    <a:lnTo>
                      <a:pt x="2532" y="335"/>
                    </a:lnTo>
                    <a:lnTo>
                      <a:pt x="2616" y="293"/>
                    </a:lnTo>
                    <a:lnTo>
                      <a:pt x="2574" y="126"/>
                    </a:lnTo>
                    <a:lnTo>
                      <a:pt x="2469" y="21"/>
                    </a:lnTo>
                    <a:lnTo>
                      <a:pt x="2281" y="21"/>
                    </a:lnTo>
                    <a:lnTo>
                      <a:pt x="217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52" name="Google Shape;3252;p71"/>
              <p:cNvSpPr/>
              <p:nvPr/>
            </p:nvSpPr>
            <p:spPr>
              <a:xfrm>
                <a:off x="2638000" y="1637900"/>
                <a:ext cx="69075" cy="67500"/>
              </a:xfrm>
              <a:custGeom>
                <a:avLst/>
                <a:gdLst/>
                <a:ahLst/>
                <a:cxnLst/>
                <a:rect l="l" t="t" r="r" b="b"/>
                <a:pathLst>
                  <a:path w="2763" h="2700" extrusionOk="0">
                    <a:moveTo>
                      <a:pt x="1884" y="1"/>
                    </a:moveTo>
                    <a:lnTo>
                      <a:pt x="1758" y="84"/>
                    </a:lnTo>
                    <a:lnTo>
                      <a:pt x="1654" y="84"/>
                    </a:lnTo>
                    <a:lnTo>
                      <a:pt x="1612" y="126"/>
                    </a:lnTo>
                    <a:lnTo>
                      <a:pt x="1507" y="126"/>
                    </a:lnTo>
                    <a:lnTo>
                      <a:pt x="1423" y="189"/>
                    </a:lnTo>
                    <a:lnTo>
                      <a:pt x="1423" y="335"/>
                    </a:lnTo>
                    <a:lnTo>
                      <a:pt x="1403" y="398"/>
                    </a:lnTo>
                    <a:lnTo>
                      <a:pt x="1423" y="545"/>
                    </a:lnTo>
                    <a:lnTo>
                      <a:pt x="1528" y="649"/>
                    </a:lnTo>
                    <a:lnTo>
                      <a:pt x="1549" y="733"/>
                    </a:lnTo>
                    <a:lnTo>
                      <a:pt x="1549" y="733"/>
                    </a:lnTo>
                    <a:lnTo>
                      <a:pt x="1444" y="691"/>
                    </a:lnTo>
                    <a:lnTo>
                      <a:pt x="1361" y="691"/>
                    </a:lnTo>
                    <a:lnTo>
                      <a:pt x="1340" y="733"/>
                    </a:lnTo>
                    <a:lnTo>
                      <a:pt x="1528" y="858"/>
                    </a:lnTo>
                    <a:lnTo>
                      <a:pt x="1528" y="963"/>
                    </a:lnTo>
                    <a:lnTo>
                      <a:pt x="1423" y="1005"/>
                    </a:lnTo>
                    <a:lnTo>
                      <a:pt x="1403" y="1151"/>
                    </a:lnTo>
                    <a:lnTo>
                      <a:pt x="1444" y="1235"/>
                    </a:lnTo>
                    <a:lnTo>
                      <a:pt x="1340" y="1319"/>
                    </a:lnTo>
                    <a:lnTo>
                      <a:pt x="1235" y="1256"/>
                    </a:lnTo>
                    <a:lnTo>
                      <a:pt x="1235" y="1214"/>
                    </a:lnTo>
                    <a:lnTo>
                      <a:pt x="1256" y="1110"/>
                    </a:lnTo>
                    <a:lnTo>
                      <a:pt x="1235" y="796"/>
                    </a:lnTo>
                    <a:lnTo>
                      <a:pt x="1151" y="712"/>
                    </a:lnTo>
                    <a:lnTo>
                      <a:pt x="1131" y="628"/>
                    </a:lnTo>
                    <a:lnTo>
                      <a:pt x="1151" y="586"/>
                    </a:lnTo>
                    <a:lnTo>
                      <a:pt x="1151" y="482"/>
                    </a:lnTo>
                    <a:lnTo>
                      <a:pt x="1110" y="419"/>
                    </a:lnTo>
                    <a:lnTo>
                      <a:pt x="1089" y="314"/>
                    </a:lnTo>
                    <a:lnTo>
                      <a:pt x="1026" y="273"/>
                    </a:lnTo>
                    <a:lnTo>
                      <a:pt x="900" y="314"/>
                    </a:lnTo>
                    <a:lnTo>
                      <a:pt x="879" y="377"/>
                    </a:lnTo>
                    <a:lnTo>
                      <a:pt x="775" y="461"/>
                    </a:lnTo>
                    <a:lnTo>
                      <a:pt x="733" y="524"/>
                    </a:lnTo>
                    <a:lnTo>
                      <a:pt x="796" y="566"/>
                    </a:lnTo>
                    <a:lnTo>
                      <a:pt x="838" y="566"/>
                    </a:lnTo>
                    <a:lnTo>
                      <a:pt x="900" y="628"/>
                    </a:lnTo>
                    <a:lnTo>
                      <a:pt x="796" y="670"/>
                    </a:lnTo>
                    <a:lnTo>
                      <a:pt x="775" y="733"/>
                    </a:lnTo>
                    <a:lnTo>
                      <a:pt x="670" y="796"/>
                    </a:lnTo>
                    <a:lnTo>
                      <a:pt x="628" y="942"/>
                    </a:lnTo>
                    <a:lnTo>
                      <a:pt x="733" y="984"/>
                    </a:lnTo>
                    <a:lnTo>
                      <a:pt x="733" y="1026"/>
                    </a:lnTo>
                    <a:lnTo>
                      <a:pt x="607" y="1068"/>
                    </a:lnTo>
                    <a:lnTo>
                      <a:pt x="587" y="1172"/>
                    </a:lnTo>
                    <a:lnTo>
                      <a:pt x="628" y="1256"/>
                    </a:lnTo>
                    <a:lnTo>
                      <a:pt x="670" y="1361"/>
                    </a:lnTo>
                    <a:lnTo>
                      <a:pt x="607" y="1423"/>
                    </a:lnTo>
                    <a:lnTo>
                      <a:pt x="566" y="1382"/>
                    </a:lnTo>
                    <a:lnTo>
                      <a:pt x="566" y="1235"/>
                    </a:lnTo>
                    <a:lnTo>
                      <a:pt x="503" y="1214"/>
                    </a:lnTo>
                    <a:lnTo>
                      <a:pt x="503" y="1110"/>
                    </a:lnTo>
                    <a:lnTo>
                      <a:pt x="461" y="1130"/>
                    </a:lnTo>
                    <a:lnTo>
                      <a:pt x="294" y="1130"/>
                    </a:lnTo>
                    <a:lnTo>
                      <a:pt x="273" y="1214"/>
                    </a:lnTo>
                    <a:lnTo>
                      <a:pt x="335" y="1256"/>
                    </a:lnTo>
                    <a:lnTo>
                      <a:pt x="252" y="1298"/>
                    </a:lnTo>
                    <a:lnTo>
                      <a:pt x="168" y="1235"/>
                    </a:lnTo>
                    <a:lnTo>
                      <a:pt x="84" y="1298"/>
                    </a:lnTo>
                    <a:lnTo>
                      <a:pt x="1" y="1256"/>
                    </a:lnTo>
                    <a:lnTo>
                      <a:pt x="1" y="1402"/>
                    </a:lnTo>
                    <a:lnTo>
                      <a:pt x="63" y="1444"/>
                    </a:lnTo>
                    <a:lnTo>
                      <a:pt x="147" y="1444"/>
                    </a:lnTo>
                    <a:lnTo>
                      <a:pt x="189" y="1465"/>
                    </a:lnTo>
                    <a:lnTo>
                      <a:pt x="252" y="1444"/>
                    </a:lnTo>
                    <a:lnTo>
                      <a:pt x="356" y="1444"/>
                    </a:lnTo>
                    <a:lnTo>
                      <a:pt x="419" y="1465"/>
                    </a:lnTo>
                    <a:lnTo>
                      <a:pt x="503" y="1444"/>
                    </a:lnTo>
                    <a:lnTo>
                      <a:pt x="628" y="1507"/>
                    </a:lnTo>
                    <a:lnTo>
                      <a:pt x="796" y="1465"/>
                    </a:lnTo>
                    <a:lnTo>
                      <a:pt x="879" y="1528"/>
                    </a:lnTo>
                    <a:lnTo>
                      <a:pt x="984" y="1528"/>
                    </a:lnTo>
                    <a:lnTo>
                      <a:pt x="1444" y="1612"/>
                    </a:lnTo>
                    <a:lnTo>
                      <a:pt x="1507" y="1654"/>
                    </a:lnTo>
                    <a:lnTo>
                      <a:pt x="1423" y="1695"/>
                    </a:lnTo>
                    <a:lnTo>
                      <a:pt x="1298" y="1674"/>
                    </a:lnTo>
                    <a:lnTo>
                      <a:pt x="1151" y="1674"/>
                    </a:lnTo>
                    <a:lnTo>
                      <a:pt x="1047" y="1737"/>
                    </a:lnTo>
                    <a:lnTo>
                      <a:pt x="879" y="1758"/>
                    </a:lnTo>
                    <a:lnTo>
                      <a:pt x="921" y="1758"/>
                    </a:lnTo>
                    <a:lnTo>
                      <a:pt x="984" y="1800"/>
                    </a:lnTo>
                    <a:lnTo>
                      <a:pt x="921" y="1842"/>
                    </a:lnTo>
                    <a:lnTo>
                      <a:pt x="754" y="1779"/>
                    </a:lnTo>
                    <a:lnTo>
                      <a:pt x="670" y="1758"/>
                    </a:lnTo>
                    <a:lnTo>
                      <a:pt x="587" y="1800"/>
                    </a:lnTo>
                    <a:lnTo>
                      <a:pt x="607" y="1863"/>
                    </a:lnTo>
                    <a:lnTo>
                      <a:pt x="587" y="1905"/>
                    </a:lnTo>
                    <a:lnTo>
                      <a:pt x="524" y="1863"/>
                    </a:lnTo>
                    <a:lnTo>
                      <a:pt x="482" y="1863"/>
                    </a:lnTo>
                    <a:lnTo>
                      <a:pt x="503" y="1905"/>
                    </a:lnTo>
                    <a:lnTo>
                      <a:pt x="503" y="1967"/>
                    </a:lnTo>
                    <a:lnTo>
                      <a:pt x="566" y="2009"/>
                    </a:lnTo>
                    <a:lnTo>
                      <a:pt x="649" y="2051"/>
                    </a:lnTo>
                    <a:lnTo>
                      <a:pt x="607" y="2114"/>
                    </a:lnTo>
                    <a:lnTo>
                      <a:pt x="670" y="2198"/>
                    </a:lnTo>
                    <a:lnTo>
                      <a:pt x="607" y="2198"/>
                    </a:lnTo>
                    <a:lnTo>
                      <a:pt x="566" y="2114"/>
                    </a:lnTo>
                    <a:lnTo>
                      <a:pt x="503" y="2114"/>
                    </a:lnTo>
                    <a:lnTo>
                      <a:pt x="461" y="2218"/>
                    </a:lnTo>
                    <a:lnTo>
                      <a:pt x="461" y="2281"/>
                    </a:lnTo>
                    <a:lnTo>
                      <a:pt x="440" y="2323"/>
                    </a:lnTo>
                    <a:lnTo>
                      <a:pt x="440" y="2428"/>
                    </a:lnTo>
                    <a:lnTo>
                      <a:pt x="503" y="2491"/>
                    </a:lnTo>
                    <a:lnTo>
                      <a:pt x="607" y="2491"/>
                    </a:lnTo>
                    <a:lnTo>
                      <a:pt x="670" y="2532"/>
                    </a:lnTo>
                    <a:lnTo>
                      <a:pt x="712" y="2532"/>
                    </a:lnTo>
                    <a:lnTo>
                      <a:pt x="775" y="2470"/>
                    </a:lnTo>
                    <a:lnTo>
                      <a:pt x="900" y="2407"/>
                    </a:lnTo>
                    <a:lnTo>
                      <a:pt x="817" y="2511"/>
                    </a:lnTo>
                    <a:lnTo>
                      <a:pt x="859" y="2595"/>
                    </a:lnTo>
                    <a:lnTo>
                      <a:pt x="921" y="2595"/>
                    </a:lnTo>
                    <a:lnTo>
                      <a:pt x="1005" y="2511"/>
                    </a:lnTo>
                    <a:lnTo>
                      <a:pt x="1026" y="2574"/>
                    </a:lnTo>
                    <a:lnTo>
                      <a:pt x="1068" y="2679"/>
                    </a:lnTo>
                    <a:lnTo>
                      <a:pt x="1382" y="2700"/>
                    </a:lnTo>
                    <a:lnTo>
                      <a:pt x="1444" y="2595"/>
                    </a:lnTo>
                    <a:lnTo>
                      <a:pt x="1423" y="2511"/>
                    </a:lnTo>
                    <a:lnTo>
                      <a:pt x="1444" y="2407"/>
                    </a:lnTo>
                    <a:lnTo>
                      <a:pt x="1507" y="2365"/>
                    </a:lnTo>
                    <a:lnTo>
                      <a:pt x="1528" y="2407"/>
                    </a:lnTo>
                    <a:lnTo>
                      <a:pt x="1528" y="2511"/>
                    </a:lnTo>
                    <a:lnTo>
                      <a:pt x="1570" y="2616"/>
                    </a:lnTo>
                    <a:lnTo>
                      <a:pt x="1612" y="2574"/>
                    </a:lnTo>
                    <a:lnTo>
                      <a:pt x="1612" y="2470"/>
                    </a:lnTo>
                    <a:lnTo>
                      <a:pt x="1612" y="2407"/>
                    </a:lnTo>
                    <a:lnTo>
                      <a:pt x="1654" y="2323"/>
                    </a:lnTo>
                    <a:lnTo>
                      <a:pt x="1675" y="2281"/>
                    </a:lnTo>
                    <a:lnTo>
                      <a:pt x="1570" y="2302"/>
                    </a:lnTo>
                    <a:lnTo>
                      <a:pt x="1486" y="2344"/>
                    </a:lnTo>
                    <a:lnTo>
                      <a:pt x="1528" y="2239"/>
                    </a:lnTo>
                    <a:lnTo>
                      <a:pt x="1633" y="2198"/>
                    </a:lnTo>
                    <a:lnTo>
                      <a:pt x="1695" y="2135"/>
                    </a:lnTo>
                    <a:lnTo>
                      <a:pt x="1758" y="2072"/>
                    </a:lnTo>
                    <a:lnTo>
                      <a:pt x="1758" y="1988"/>
                    </a:lnTo>
                    <a:lnTo>
                      <a:pt x="1821" y="1967"/>
                    </a:lnTo>
                    <a:lnTo>
                      <a:pt x="1905" y="1988"/>
                    </a:lnTo>
                    <a:lnTo>
                      <a:pt x="1905" y="2072"/>
                    </a:lnTo>
                    <a:lnTo>
                      <a:pt x="1905" y="2156"/>
                    </a:lnTo>
                    <a:lnTo>
                      <a:pt x="1947" y="2093"/>
                    </a:lnTo>
                    <a:lnTo>
                      <a:pt x="2072" y="1926"/>
                    </a:lnTo>
                    <a:lnTo>
                      <a:pt x="2072" y="1863"/>
                    </a:lnTo>
                    <a:lnTo>
                      <a:pt x="1947" y="1779"/>
                    </a:lnTo>
                    <a:lnTo>
                      <a:pt x="1947" y="1737"/>
                    </a:lnTo>
                    <a:lnTo>
                      <a:pt x="1988" y="1674"/>
                    </a:lnTo>
                    <a:lnTo>
                      <a:pt x="2051" y="1716"/>
                    </a:lnTo>
                    <a:lnTo>
                      <a:pt x="2135" y="1716"/>
                    </a:lnTo>
                    <a:lnTo>
                      <a:pt x="2156" y="1612"/>
                    </a:lnTo>
                    <a:lnTo>
                      <a:pt x="2156" y="1549"/>
                    </a:lnTo>
                    <a:lnTo>
                      <a:pt x="2260" y="1423"/>
                    </a:lnTo>
                    <a:lnTo>
                      <a:pt x="2281" y="1340"/>
                    </a:lnTo>
                    <a:lnTo>
                      <a:pt x="2407" y="1214"/>
                    </a:lnTo>
                    <a:lnTo>
                      <a:pt x="2511" y="1151"/>
                    </a:lnTo>
                    <a:lnTo>
                      <a:pt x="2553" y="1089"/>
                    </a:lnTo>
                    <a:lnTo>
                      <a:pt x="2511" y="942"/>
                    </a:lnTo>
                    <a:lnTo>
                      <a:pt x="2616" y="775"/>
                    </a:lnTo>
                    <a:lnTo>
                      <a:pt x="2742" y="691"/>
                    </a:lnTo>
                    <a:lnTo>
                      <a:pt x="2763" y="586"/>
                    </a:lnTo>
                    <a:lnTo>
                      <a:pt x="2700" y="482"/>
                    </a:lnTo>
                    <a:lnTo>
                      <a:pt x="2595" y="461"/>
                    </a:lnTo>
                    <a:lnTo>
                      <a:pt x="2553" y="356"/>
                    </a:lnTo>
                    <a:lnTo>
                      <a:pt x="2595" y="356"/>
                    </a:lnTo>
                    <a:lnTo>
                      <a:pt x="2616" y="294"/>
                    </a:lnTo>
                    <a:lnTo>
                      <a:pt x="2595" y="252"/>
                    </a:lnTo>
                    <a:lnTo>
                      <a:pt x="2616" y="168"/>
                    </a:lnTo>
                    <a:lnTo>
                      <a:pt x="2595" y="84"/>
                    </a:lnTo>
                    <a:lnTo>
                      <a:pt x="2511" y="84"/>
                    </a:lnTo>
                    <a:lnTo>
                      <a:pt x="2553" y="147"/>
                    </a:lnTo>
                    <a:lnTo>
                      <a:pt x="2553" y="252"/>
                    </a:lnTo>
                    <a:lnTo>
                      <a:pt x="2470" y="273"/>
                    </a:lnTo>
                    <a:lnTo>
                      <a:pt x="2386" y="189"/>
                    </a:lnTo>
                    <a:lnTo>
                      <a:pt x="2302" y="273"/>
                    </a:lnTo>
                    <a:lnTo>
                      <a:pt x="2302" y="461"/>
                    </a:lnTo>
                    <a:lnTo>
                      <a:pt x="2260" y="503"/>
                    </a:lnTo>
                    <a:lnTo>
                      <a:pt x="2198" y="503"/>
                    </a:lnTo>
                    <a:lnTo>
                      <a:pt x="2156" y="566"/>
                    </a:lnTo>
                    <a:lnTo>
                      <a:pt x="2093" y="566"/>
                    </a:lnTo>
                    <a:lnTo>
                      <a:pt x="2093" y="482"/>
                    </a:lnTo>
                    <a:lnTo>
                      <a:pt x="2177" y="398"/>
                    </a:lnTo>
                    <a:lnTo>
                      <a:pt x="2219" y="168"/>
                    </a:lnTo>
                    <a:lnTo>
                      <a:pt x="2156" y="105"/>
                    </a:lnTo>
                    <a:lnTo>
                      <a:pt x="2072" y="126"/>
                    </a:lnTo>
                    <a:lnTo>
                      <a:pt x="1988" y="84"/>
                    </a:lnTo>
                    <a:lnTo>
                      <a:pt x="196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53" name="Google Shape;3253;p71"/>
              <p:cNvSpPr/>
              <p:nvPr/>
            </p:nvSpPr>
            <p:spPr>
              <a:xfrm>
                <a:off x="2686125" y="1510800"/>
                <a:ext cx="62275" cy="87900"/>
              </a:xfrm>
              <a:custGeom>
                <a:avLst/>
                <a:gdLst/>
                <a:ahLst/>
                <a:cxnLst/>
                <a:rect l="l" t="t" r="r" b="b"/>
                <a:pathLst>
                  <a:path w="2491" h="3516" extrusionOk="0">
                    <a:moveTo>
                      <a:pt x="1026" y="0"/>
                    </a:moveTo>
                    <a:lnTo>
                      <a:pt x="921" y="63"/>
                    </a:lnTo>
                    <a:lnTo>
                      <a:pt x="879" y="147"/>
                    </a:lnTo>
                    <a:lnTo>
                      <a:pt x="754" y="230"/>
                    </a:lnTo>
                    <a:lnTo>
                      <a:pt x="733" y="335"/>
                    </a:lnTo>
                    <a:lnTo>
                      <a:pt x="607" y="481"/>
                    </a:lnTo>
                    <a:lnTo>
                      <a:pt x="607" y="586"/>
                    </a:lnTo>
                    <a:lnTo>
                      <a:pt x="712" y="649"/>
                    </a:lnTo>
                    <a:lnTo>
                      <a:pt x="754" y="586"/>
                    </a:lnTo>
                    <a:lnTo>
                      <a:pt x="879" y="565"/>
                    </a:lnTo>
                    <a:lnTo>
                      <a:pt x="921" y="628"/>
                    </a:lnTo>
                    <a:lnTo>
                      <a:pt x="775" y="753"/>
                    </a:lnTo>
                    <a:lnTo>
                      <a:pt x="649" y="837"/>
                    </a:lnTo>
                    <a:lnTo>
                      <a:pt x="545" y="984"/>
                    </a:lnTo>
                    <a:lnTo>
                      <a:pt x="545" y="1046"/>
                    </a:lnTo>
                    <a:lnTo>
                      <a:pt x="712" y="963"/>
                    </a:lnTo>
                    <a:lnTo>
                      <a:pt x="858" y="837"/>
                    </a:lnTo>
                    <a:lnTo>
                      <a:pt x="942" y="837"/>
                    </a:lnTo>
                    <a:lnTo>
                      <a:pt x="1026" y="774"/>
                    </a:lnTo>
                    <a:lnTo>
                      <a:pt x="1068" y="858"/>
                    </a:lnTo>
                    <a:lnTo>
                      <a:pt x="1047" y="984"/>
                    </a:lnTo>
                    <a:lnTo>
                      <a:pt x="963" y="984"/>
                    </a:lnTo>
                    <a:lnTo>
                      <a:pt x="838" y="1109"/>
                    </a:lnTo>
                    <a:lnTo>
                      <a:pt x="775" y="1193"/>
                    </a:lnTo>
                    <a:lnTo>
                      <a:pt x="838" y="1276"/>
                    </a:lnTo>
                    <a:lnTo>
                      <a:pt x="984" y="1256"/>
                    </a:lnTo>
                    <a:lnTo>
                      <a:pt x="1089" y="1297"/>
                    </a:lnTo>
                    <a:lnTo>
                      <a:pt x="963" y="1381"/>
                    </a:lnTo>
                    <a:lnTo>
                      <a:pt x="817" y="1465"/>
                    </a:lnTo>
                    <a:lnTo>
                      <a:pt x="712" y="1402"/>
                    </a:lnTo>
                    <a:lnTo>
                      <a:pt x="712" y="1486"/>
                    </a:lnTo>
                    <a:lnTo>
                      <a:pt x="838" y="1528"/>
                    </a:lnTo>
                    <a:lnTo>
                      <a:pt x="838" y="1590"/>
                    </a:lnTo>
                    <a:lnTo>
                      <a:pt x="649" y="1779"/>
                    </a:lnTo>
                    <a:lnTo>
                      <a:pt x="607" y="1779"/>
                    </a:lnTo>
                    <a:lnTo>
                      <a:pt x="545" y="1611"/>
                    </a:lnTo>
                    <a:lnTo>
                      <a:pt x="440" y="1569"/>
                    </a:lnTo>
                    <a:lnTo>
                      <a:pt x="335" y="1423"/>
                    </a:lnTo>
                    <a:lnTo>
                      <a:pt x="126" y="1528"/>
                    </a:lnTo>
                    <a:lnTo>
                      <a:pt x="126" y="1590"/>
                    </a:lnTo>
                    <a:lnTo>
                      <a:pt x="1" y="1800"/>
                    </a:lnTo>
                    <a:lnTo>
                      <a:pt x="105" y="1925"/>
                    </a:lnTo>
                    <a:lnTo>
                      <a:pt x="105" y="2051"/>
                    </a:lnTo>
                    <a:lnTo>
                      <a:pt x="189" y="2093"/>
                    </a:lnTo>
                    <a:lnTo>
                      <a:pt x="294" y="2009"/>
                    </a:lnTo>
                    <a:lnTo>
                      <a:pt x="356" y="2009"/>
                    </a:lnTo>
                    <a:lnTo>
                      <a:pt x="545" y="2051"/>
                    </a:lnTo>
                    <a:lnTo>
                      <a:pt x="733" y="2051"/>
                    </a:lnTo>
                    <a:lnTo>
                      <a:pt x="754" y="2113"/>
                    </a:lnTo>
                    <a:lnTo>
                      <a:pt x="942" y="2051"/>
                    </a:lnTo>
                    <a:lnTo>
                      <a:pt x="942" y="2134"/>
                    </a:lnTo>
                    <a:lnTo>
                      <a:pt x="838" y="2155"/>
                    </a:lnTo>
                    <a:lnTo>
                      <a:pt x="775" y="2239"/>
                    </a:lnTo>
                    <a:lnTo>
                      <a:pt x="817" y="2344"/>
                    </a:lnTo>
                    <a:lnTo>
                      <a:pt x="963" y="2323"/>
                    </a:lnTo>
                    <a:lnTo>
                      <a:pt x="1089" y="2427"/>
                    </a:lnTo>
                    <a:lnTo>
                      <a:pt x="1172" y="2616"/>
                    </a:lnTo>
                    <a:lnTo>
                      <a:pt x="1256" y="2616"/>
                    </a:lnTo>
                    <a:lnTo>
                      <a:pt x="1298" y="2657"/>
                    </a:lnTo>
                    <a:lnTo>
                      <a:pt x="1256" y="2741"/>
                    </a:lnTo>
                    <a:lnTo>
                      <a:pt x="1256" y="2867"/>
                    </a:lnTo>
                    <a:lnTo>
                      <a:pt x="1068" y="3201"/>
                    </a:lnTo>
                    <a:lnTo>
                      <a:pt x="1130" y="3390"/>
                    </a:lnTo>
                    <a:lnTo>
                      <a:pt x="1172" y="3494"/>
                    </a:lnTo>
                    <a:lnTo>
                      <a:pt x="1256" y="3494"/>
                    </a:lnTo>
                    <a:lnTo>
                      <a:pt x="1361" y="3473"/>
                    </a:lnTo>
                    <a:lnTo>
                      <a:pt x="1403" y="3515"/>
                    </a:lnTo>
                    <a:lnTo>
                      <a:pt x="1486" y="3515"/>
                    </a:lnTo>
                    <a:lnTo>
                      <a:pt x="1654" y="3411"/>
                    </a:lnTo>
                    <a:lnTo>
                      <a:pt x="1654" y="3348"/>
                    </a:lnTo>
                    <a:lnTo>
                      <a:pt x="1758" y="3285"/>
                    </a:lnTo>
                    <a:lnTo>
                      <a:pt x="1821" y="3160"/>
                    </a:lnTo>
                    <a:lnTo>
                      <a:pt x="1863" y="3034"/>
                    </a:lnTo>
                    <a:lnTo>
                      <a:pt x="1884" y="2846"/>
                    </a:lnTo>
                    <a:lnTo>
                      <a:pt x="1988" y="2678"/>
                    </a:lnTo>
                    <a:lnTo>
                      <a:pt x="1905" y="2657"/>
                    </a:lnTo>
                    <a:lnTo>
                      <a:pt x="1905" y="2574"/>
                    </a:lnTo>
                    <a:lnTo>
                      <a:pt x="1988" y="2532"/>
                    </a:lnTo>
                    <a:lnTo>
                      <a:pt x="2072" y="2365"/>
                    </a:lnTo>
                    <a:lnTo>
                      <a:pt x="2135" y="2365"/>
                    </a:lnTo>
                    <a:lnTo>
                      <a:pt x="2219" y="2260"/>
                    </a:lnTo>
                    <a:lnTo>
                      <a:pt x="2344" y="2197"/>
                    </a:lnTo>
                    <a:lnTo>
                      <a:pt x="2386" y="2030"/>
                    </a:lnTo>
                    <a:lnTo>
                      <a:pt x="2386" y="1925"/>
                    </a:lnTo>
                    <a:lnTo>
                      <a:pt x="2491" y="1841"/>
                    </a:lnTo>
                    <a:lnTo>
                      <a:pt x="2491" y="1800"/>
                    </a:lnTo>
                    <a:lnTo>
                      <a:pt x="2428" y="1695"/>
                    </a:lnTo>
                    <a:lnTo>
                      <a:pt x="2407" y="1569"/>
                    </a:lnTo>
                    <a:lnTo>
                      <a:pt x="2344" y="1569"/>
                    </a:lnTo>
                    <a:lnTo>
                      <a:pt x="2239" y="1507"/>
                    </a:lnTo>
                    <a:lnTo>
                      <a:pt x="2114" y="1507"/>
                    </a:lnTo>
                    <a:lnTo>
                      <a:pt x="2093" y="1465"/>
                    </a:lnTo>
                    <a:lnTo>
                      <a:pt x="2135" y="1360"/>
                    </a:lnTo>
                    <a:lnTo>
                      <a:pt x="2302" y="1276"/>
                    </a:lnTo>
                    <a:lnTo>
                      <a:pt x="2302" y="1193"/>
                    </a:lnTo>
                    <a:lnTo>
                      <a:pt x="2239" y="1109"/>
                    </a:lnTo>
                    <a:lnTo>
                      <a:pt x="2239" y="984"/>
                    </a:lnTo>
                    <a:lnTo>
                      <a:pt x="2281" y="879"/>
                    </a:lnTo>
                    <a:lnTo>
                      <a:pt x="2177" y="774"/>
                    </a:lnTo>
                    <a:lnTo>
                      <a:pt x="2093" y="774"/>
                    </a:lnTo>
                    <a:lnTo>
                      <a:pt x="1967" y="858"/>
                    </a:lnTo>
                    <a:lnTo>
                      <a:pt x="1779" y="900"/>
                    </a:lnTo>
                    <a:lnTo>
                      <a:pt x="1758" y="984"/>
                    </a:lnTo>
                    <a:lnTo>
                      <a:pt x="1675" y="1088"/>
                    </a:lnTo>
                    <a:lnTo>
                      <a:pt x="1591" y="1067"/>
                    </a:lnTo>
                    <a:lnTo>
                      <a:pt x="1570" y="963"/>
                    </a:lnTo>
                    <a:lnTo>
                      <a:pt x="1695" y="900"/>
                    </a:lnTo>
                    <a:lnTo>
                      <a:pt x="1758" y="837"/>
                    </a:lnTo>
                    <a:lnTo>
                      <a:pt x="1758" y="670"/>
                    </a:lnTo>
                    <a:lnTo>
                      <a:pt x="1800" y="460"/>
                    </a:lnTo>
                    <a:lnTo>
                      <a:pt x="1758" y="356"/>
                    </a:lnTo>
                    <a:lnTo>
                      <a:pt x="1695" y="272"/>
                    </a:lnTo>
                    <a:lnTo>
                      <a:pt x="1654" y="168"/>
                    </a:lnTo>
                    <a:lnTo>
                      <a:pt x="1507" y="105"/>
                    </a:lnTo>
                    <a:lnTo>
                      <a:pt x="1403" y="147"/>
                    </a:lnTo>
                    <a:lnTo>
                      <a:pt x="1277" y="105"/>
                    </a:lnTo>
                    <a:lnTo>
                      <a:pt x="1130" y="230"/>
                    </a:lnTo>
                    <a:lnTo>
                      <a:pt x="1047" y="209"/>
                    </a:lnTo>
                    <a:lnTo>
                      <a:pt x="1047" y="21"/>
                    </a:lnTo>
                    <a:lnTo>
                      <a:pt x="102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54" name="Google Shape;3254;p71"/>
              <p:cNvSpPr/>
              <p:nvPr/>
            </p:nvSpPr>
            <p:spPr>
              <a:xfrm>
                <a:off x="2799125" y="1455875"/>
                <a:ext cx="96775" cy="158525"/>
              </a:xfrm>
              <a:custGeom>
                <a:avLst/>
                <a:gdLst/>
                <a:ahLst/>
                <a:cxnLst/>
                <a:rect l="l" t="t" r="r" b="b"/>
                <a:pathLst>
                  <a:path w="3871" h="6341" extrusionOk="0">
                    <a:moveTo>
                      <a:pt x="2385" y="0"/>
                    </a:moveTo>
                    <a:lnTo>
                      <a:pt x="2385" y="126"/>
                    </a:lnTo>
                    <a:lnTo>
                      <a:pt x="2302" y="272"/>
                    </a:lnTo>
                    <a:lnTo>
                      <a:pt x="2385" y="356"/>
                    </a:lnTo>
                    <a:lnTo>
                      <a:pt x="2490" y="356"/>
                    </a:lnTo>
                    <a:lnTo>
                      <a:pt x="2595" y="314"/>
                    </a:lnTo>
                    <a:lnTo>
                      <a:pt x="2741" y="377"/>
                    </a:lnTo>
                    <a:lnTo>
                      <a:pt x="2783" y="460"/>
                    </a:lnTo>
                    <a:lnTo>
                      <a:pt x="2888" y="481"/>
                    </a:lnTo>
                    <a:lnTo>
                      <a:pt x="2888" y="565"/>
                    </a:lnTo>
                    <a:lnTo>
                      <a:pt x="2699" y="733"/>
                    </a:lnTo>
                    <a:lnTo>
                      <a:pt x="2616" y="733"/>
                    </a:lnTo>
                    <a:lnTo>
                      <a:pt x="2490" y="649"/>
                    </a:lnTo>
                    <a:lnTo>
                      <a:pt x="2385" y="649"/>
                    </a:lnTo>
                    <a:lnTo>
                      <a:pt x="2281" y="628"/>
                    </a:lnTo>
                    <a:lnTo>
                      <a:pt x="2281" y="628"/>
                    </a:lnTo>
                    <a:lnTo>
                      <a:pt x="2323" y="733"/>
                    </a:lnTo>
                    <a:lnTo>
                      <a:pt x="2406" y="753"/>
                    </a:lnTo>
                    <a:lnTo>
                      <a:pt x="2323" y="837"/>
                    </a:lnTo>
                    <a:lnTo>
                      <a:pt x="2218" y="858"/>
                    </a:lnTo>
                    <a:lnTo>
                      <a:pt x="2072" y="691"/>
                    </a:lnTo>
                    <a:lnTo>
                      <a:pt x="1904" y="774"/>
                    </a:lnTo>
                    <a:lnTo>
                      <a:pt x="1862" y="942"/>
                    </a:lnTo>
                    <a:lnTo>
                      <a:pt x="1779" y="1005"/>
                    </a:lnTo>
                    <a:lnTo>
                      <a:pt x="1779" y="1088"/>
                    </a:lnTo>
                    <a:lnTo>
                      <a:pt x="1883" y="1109"/>
                    </a:lnTo>
                    <a:lnTo>
                      <a:pt x="1904" y="1256"/>
                    </a:lnTo>
                    <a:lnTo>
                      <a:pt x="2051" y="1318"/>
                    </a:lnTo>
                    <a:lnTo>
                      <a:pt x="2051" y="1381"/>
                    </a:lnTo>
                    <a:lnTo>
                      <a:pt x="1946" y="1381"/>
                    </a:lnTo>
                    <a:lnTo>
                      <a:pt x="1946" y="1465"/>
                    </a:lnTo>
                    <a:lnTo>
                      <a:pt x="1988" y="1528"/>
                    </a:lnTo>
                    <a:lnTo>
                      <a:pt x="1988" y="1611"/>
                    </a:lnTo>
                    <a:lnTo>
                      <a:pt x="1904" y="1590"/>
                    </a:lnTo>
                    <a:lnTo>
                      <a:pt x="1841" y="1528"/>
                    </a:lnTo>
                    <a:lnTo>
                      <a:pt x="1695" y="1507"/>
                    </a:lnTo>
                    <a:lnTo>
                      <a:pt x="1590" y="1423"/>
                    </a:lnTo>
                    <a:lnTo>
                      <a:pt x="1528" y="1402"/>
                    </a:lnTo>
                    <a:lnTo>
                      <a:pt x="1423" y="1486"/>
                    </a:lnTo>
                    <a:lnTo>
                      <a:pt x="1381" y="1569"/>
                    </a:lnTo>
                    <a:lnTo>
                      <a:pt x="1465" y="1674"/>
                    </a:lnTo>
                    <a:lnTo>
                      <a:pt x="1423" y="1779"/>
                    </a:lnTo>
                    <a:lnTo>
                      <a:pt x="1360" y="1737"/>
                    </a:lnTo>
                    <a:lnTo>
                      <a:pt x="1360" y="1674"/>
                    </a:lnTo>
                    <a:lnTo>
                      <a:pt x="1276" y="1611"/>
                    </a:lnTo>
                    <a:lnTo>
                      <a:pt x="1151" y="1569"/>
                    </a:lnTo>
                    <a:lnTo>
                      <a:pt x="1109" y="1569"/>
                    </a:lnTo>
                    <a:lnTo>
                      <a:pt x="1025" y="1486"/>
                    </a:lnTo>
                    <a:lnTo>
                      <a:pt x="942" y="1465"/>
                    </a:lnTo>
                    <a:lnTo>
                      <a:pt x="921" y="1528"/>
                    </a:lnTo>
                    <a:lnTo>
                      <a:pt x="963" y="1674"/>
                    </a:lnTo>
                    <a:lnTo>
                      <a:pt x="963" y="1800"/>
                    </a:lnTo>
                    <a:lnTo>
                      <a:pt x="1004" y="1946"/>
                    </a:lnTo>
                    <a:lnTo>
                      <a:pt x="1109" y="2009"/>
                    </a:lnTo>
                    <a:lnTo>
                      <a:pt x="1235" y="2030"/>
                    </a:lnTo>
                    <a:lnTo>
                      <a:pt x="1276" y="2093"/>
                    </a:lnTo>
                    <a:lnTo>
                      <a:pt x="1256" y="2113"/>
                    </a:lnTo>
                    <a:lnTo>
                      <a:pt x="1130" y="2113"/>
                    </a:lnTo>
                    <a:lnTo>
                      <a:pt x="1256" y="2197"/>
                    </a:lnTo>
                    <a:lnTo>
                      <a:pt x="1318" y="2260"/>
                    </a:lnTo>
                    <a:lnTo>
                      <a:pt x="1423" y="2344"/>
                    </a:lnTo>
                    <a:lnTo>
                      <a:pt x="1548" y="2344"/>
                    </a:lnTo>
                    <a:lnTo>
                      <a:pt x="1632" y="2260"/>
                    </a:lnTo>
                    <a:lnTo>
                      <a:pt x="1674" y="2260"/>
                    </a:lnTo>
                    <a:lnTo>
                      <a:pt x="1674" y="2344"/>
                    </a:lnTo>
                    <a:lnTo>
                      <a:pt x="1590" y="2427"/>
                    </a:lnTo>
                    <a:lnTo>
                      <a:pt x="1548" y="2616"/>
                    </a:lnTo>
                    <a:lnTo>
                      <a:pt x="1486" y="2616"/>
                    </a:lnTo>
                    <a:lnTo>
                      <a:pt x="1339" y="2469"/>
                    </a:lnTo>
                    <a:lnTo>
                      <a:pt x="1025" y="2427"/>
                    </a:lnTo>
                    <a:lnTo>
                      <a:pt x="921" y="2260"/>
                    </a:lnTo>
                    <a:lnTo>
                      <a:pt x="837" y="2239"/>
                    </a:lnTo>
                    <a:lnTo>
                      <a:pt x="795" y="2155"/>
                    </a:lnTo>
                    <a:lnTo>
                      <a:pt x="753" y="2155"/>
                    </a:lnTo>
                    <a:lnTo>
                      <a:pt x="712" y="2302"/>
                    </a:lnTo>
                    <a:lnTo>
                      <a:pt x="712" y="2344"/>
                    </a:lnTo>
                    <a:lnTo>
                      <a:pt x="649" y="2406"/>
                    </a:lnTo>
                    <a:lnTo>
                      <a:pt x="712" y="2574"/>
                    </a:lnTo>
                    <a:lnTo>
                      <a:pt x="628" y="2637"/>
                    </a:lnTo>
                    <a:lnTo>
                      <a:pt x="544" y="2616"/>
                    </a:lnTo>
                    <a:lnTo>
                      <a:pt x="544" y="2762"/>
                    </a:lnTo>
                    <a:lnTo>
                      <a:pt x="502" y="2783"/>
                    </a:lnTo>
                    <a:lnTo>
                      <a:pt x="502" y="3034"/>
                    </a:lnTo>
                    <a:lnTo>
                      <a:pt x="586" y="3097"/>
                    </a:lnTo>
                    <a:lnTo>
                      <a:pt x="732" y="3097"/>
                    </a:lnTo>
                    <a:lnTo>
                      <a:pt x="837" y="3160"/>
                    </a:lnTo>
                    <a:lnTo>
                      <a:pt x="942" y="3139"/>
                    </a:lnTo>
                    <a:lnTo>
                      <a:pt x="942" y="3181"/>
                    </a:lnTo>
                    <a:lnTo>
                      <a:pt x="858" y="3243"/>
                    </a:lnTo>
                    <a:lnTo>
                      <a:pt x="753" y="3181"/>
                    </a:lnTo>
                    <a:lnTo>
                      <a:pt x="586" y="3181"/>
                    </a:lnTo>
                    <a:lnTo>
                      <a:pt x="523" y="3160"/>
                    </a:lnTo>
                    <a:lnTo>
                      <a:pt x="419" y="3181"/>
                    </a:lnTo>
                    <a:lnTo>
                      <a:pt x="272" y="3369"/>
                    </a:lnTo>
                    <a:lnTo>
                      <a:pt x="230" y="3473"/>
                    </a:lnTo>
                    <a:lnTo>
                      <a:pt x="314" y="3557"/>
                    </a:lnTo>
                    <a:lnTo>
                      <a:pt x="293" y="3599"/>
                    </a:lnTo>
                    <a:lnTo>
                      <a:pt x="209" y="3620"/>
                    </a:lnTo>
                    <a:lnTo>
                      <a:pt x="209" y="3725"/>
                    </a:lnTo>
                    <a:lnTo>
                      <a:pt x="293" y="3787"/>
                    </a:lnTo>
                    <a:lnTo>
                      <a:pt x="335" y="3725"/>
                    </a:lnTo>
                    <a:lnTo>
                      <a:pt x="502" y="3725"/>
                    </a:lnTo>
                    <a:lnTo>
                      <a:pt x="586" y="3662"/>
                    </a:lnTo>
                    <a:lnTo>
                      <a:pt x="628" y="3704"/>
                    </a:lnTo>
                    <a:lnTo>
                      <a:pt x="628" y="3787"/>
                    </a:lnTo>
                    <a:lnTo>
                      <a:pt x="523" y="3808"/>
                    </a:lnTo>
                    <a:lnTo>
                      <a:pt x="440" y="3913"/>
                    </a:lnTo>
                    <a:lnTo>
                      <a:pt x="502" y="3976"/>
                    </a:lnTo>
                    <a:lnTo>
                      <a:pt x="586" y="3976"/>
                    </a:lnTo>
                    <a:lnTo>
                      <a:pt x="691" y="3892"/>
                    </a:lnTo>
                    <a:lnTo>
                      <a:pt x="753" y="3892"/>
                    </a:lnTo>
                    <a:lnTo>
                      <a:pt x="858" y="3808"/>
                    </a:lnTo>
                    <a:lnTo>
                      <a:pt x="858" y="3871"/>
                    </a:lnTo>
                    <a:lnTo>
                      <a:pt x="816" y="3934"/>
                    </a:lnTo>
                    <a:lnTo>
                      <a:pt x="858" y="3976"/>
                    </a:lnTo>
                    <a:lnTo>
                      <a:pt x="1046" y="3976"/>
                    </a:lnTo>
                    <a:lnTo>
                      <a:pt x="1067" y="4018"/>
                    </a:lnTo>
                    <a:lnTo>
                      <a:pt x="963" y="4038"/>
                    </a:lnTo>
                    <a:lnTo>
                      <a:pt x="963" y="4122"/>
                    </a:lnTo>
                    <a:lnTo>
                      <a:pt x="1067" y="4143"/>
                    </a:lnTo>
                    <a:lnTo>
                      <a:pt x="1172" y="4122"/>
                    </a:lnTo>
                    <a:lnTo>
                      <a:pt x="1318" y="4206"/>
                    </a:lnTo>
                    <a:lnTo>
                      <a:pt x="1590" y="4290"/>
                    </a:lnTo>
                    <a:lnTo>
                      <a:pt x="1632" y="4331"/>
                    </a:lnTo>
                    <a:lnTo>
                      <a:pt x="1381" y="4310"/>
                    </a:lnTo>
                    <a:lnTo>
                      <a:pt x="1276" y="4331"/>
                    </a:lnTo>
                    <a:lnTo>
                      <a:pt x="1130" y="4227"/>
                    </a:lnTo>
                    <a:lnTo>
                      <a:pt x="963" y="4290"/>
                    </a:lnTo>
                    <a:lnTo>
                      <a:pt x="963" y="4352"/>
                    </a:lnTo>
                    <a:lnTo>
                      <a:pt x="1130" y="4415"/>
                    </a:lnTo>
                    <a:lnTo>
                      <a:pt x="1339" y="4436"/>
                    </a:lnTo>
                    <a:lnTo>
                      <a:pt x="1569" y="4436"/>
                    </a:lnTo>
                    <a:lnTo>
                      <a:pt x="1653" y="4499"/>
                    </a:lnTo>
                    <a:lnTo>
                      <a:pt x="1423" y="4541"/>
                    </a:lnTo>
                    <a:lnTo>
                      <a:pt x="1339" y="4520"/>
                    </a:lnTo>
                    <a:lnTo>
                      <a:pt x="1109" y="4499"/>
                    </a:lnTo>
                    <a:lnTo>
                      <a:pt x="942" y="4457"/>
                    </a:lnTo>
                    <a:lnTo>
                      <a:pt x="900" y="4394"/>
                    </a:lnTo>
                    <a:lnTo>
                      <a:pt x="753" y="4352"/>
                    </a:lnTo>
                    <a:lnTo>
                      <a:pt x="607" y="4206"/>
                    </a:lnTo>
                    <a:lnTo>
                      <a:pt x="544" y="4248"/>
                    </a:lnTo>
                    <a:lnTo>
                      <a:pt x="481" y="4331"/>
                    </a:lnTo>
                    <a:lnTo>
                      <a:pt x="293" y="4352"/>
                    </a:lnTo>
                    <a:lnTo>
                      <a:pt x="209" y="4415"/>
                    </a:lnTo>
                    <a:lnTo>
                      <a:pt x="188" y="4624"/>
                    </a:lnTo>
                    <a:lnTo>
                      <a:pt x="314" y="4729"/>
                    </a:lnTo>
                    <a:lnTo>
                      <a:pt x="314" y="4854"/>
                    </a:lnTo>
                    <a:lnTo>
                      <a:pt x="272" y="4917"/>
                    </a:lnTo>
                    <a:lnTo>
                      <a:pt x="188" y="4729"/>
                    </a:lnTo>
                    <a:lnTo>
                      <a:pt x="126" y="4729"/>
                    </a:lnTo>
                    <a:lnTo>
                      <a:pt x="63" y="4980"/>
                    </a:lnTo>
                    <a:lnTo>
                      <a:pt x="84" y="5126"/>
                    </a:lnTo>
                    <a:lnTo>
                      <a:pt x="168" y="5147"/>
                    </a:lnTo>
                    <a:lnTo>
                      <a:pt x="188" y="5126"/>
                    </a:lnTo>
                    <a:lnTo>
                      <a:pt x="272" y="5126"/>
                    </a:lnTo>
                    <a:lnTo>
                      <a:pt x="335" y="5252"/>
                    </a:lnTo>
                    <a:lnTo>
                      <a:pt x="419" y="5273"/>
                    </a:lnTo>
                    <a:lnTo>
                      <a:pt x="335" y="5294"/>
                    </a:lnTo>
                    <a:lnTo>
                      <a:pt x="272" y="5336"/>
                    </a:lnTo>
                    <a:lnTo>
                      <a:pt x="188" y="5231"/>
                    </a:lnTo>
                    <a:lnTo>
                      <a:pt x="21" y="5252"/>
                    </a:lnTo>
                    <a:lnTo>
                      <a:pt x="0" y="5461"/>
                    </a:lnTo>
                    <a:lnTo>
                      <a:pt x="63" y="5503"/>
                    </a:lnTo>
                    <a:lnTo>
                      <a:pt x="126" y="5482"/>
                    </a:lnTo>
                    <a:lnTo>
                      <a:pt x="84" y="5566"/>
                    </a:lnTo>
                    <a:lnTo>
                      <a:pt x="84" y="5817"/>
                    </a:lnTo>
                    <a:lnTo>
                      <a:pt x="168" y="5754"/>
                    </a:lnTo>
                    <a:lnTo>
                      <a:pt x="230" y="5775"/>
                    </a:lnTo>
                    <a:lnTo>
                      <a:pt x="230" y="5963"/>
                    </a:lnTo>
                    <a:lnTo>
                      <a:pt x="398" y="6005"/>
                    </a:lnTo>
                    <a:lnTo>
                      <a:pt x="628" y="6173"/>
                    </a:lnTo>
                    <a:lnTo>
                      <a:pt x="732" y="6110"/>
                    </a:lnTo>
                    <a:lnTo>
                      <a:pt x="795" y="6005"/>
                    </a:lnTo>
                    <a:lnTo>
                      <a:pt x="753" y="5922"/>
                    </a:lnTo>
                    <a:lnTo>
                      <a:pt x="921" y="5922"/>
                    </a:lnTo>
                    <a:lnTo>
                      <a:pt x="942" y="6026"/>
                    </a:lnTo>
                    <a:lnTo>
                      <a:pt x="921" y="6131"/>
                    </a:lnTo>
                    <a:lnTo>
                      <a:pt x="942" y="6235"/>
                    </a:lnTo>
                    <a:lnTo>
                      <a:pt x="1004" y="6214"/>
                    </a:lnTo>
                    <a:lnTo>
                      <a:pt x="1067" y="5963"/>
                    </a:lnTo>
                    <a:lnTo>
                      <a:pt x="1067" y="5712"/>
                    </a:lnTo>
                    <a:lnTo>
                      <a:pt x="1130" y="5566"/>
                    </a:lnTo>
                    <a:lnTo>
                      <a:pt x="1256" y="5440"/>
                    </a:lnTo>
                    <a:lnTo>
                      <a:pt x="1318" y="5294"/>
                    </a:lnTo>
                    <a:lnTo>
                      <a:pt x="1318" y="5461"/>
                    </a:lnTo>
                    <a:lnTo>
                      <a:pt x="1172" y="5670"/>
                    </a:lnTo>
                    <a:lnTo>
                      <a:pt x="1151" y="5817"/>
                    </a:lnTo>
                    <a:lnTo>
                      <a:pt x="1172" y="5922"/>
                    </a:lnTo>
                    <a:lnTo>
                      <a:pt x="1130" y="6131"/>
                    </a:lnTo>
                    <a:lnTo>
                      <a:pt x="1172" y="6235"/>
                    </a:lnTo>
                    <a:lnTo>
                      <a:pt x="1151" y="6319"/>
                    </a:lnTo>
                    <a:lnTo>
                      <a:pt x="1214" y="6340"/>
                    </a:lnTo>
                    <a:lnTo>
                      <a:pt x="1256" y="6298"/>
                    </a:lnTo>
                    <a:lnTo>
                      <a:pt x="1339" y="6173"/>
                    </a:lnTo>
                    <a:lnTo>
                      <a:pt x="1528" y="5984"/>
                    </a:lnTo>
                    <a:lnTo>
                      <a:pt x="1590" y="5691"/>
                    </a:lnTo>
                    <a:lnTo>
                      <a:pt x="1674" y="5650"/>
                    </a:lnTo>
                    <a:lnTo>
                      <a:pt x="1674" y="5754"/>
                    </a:lnTo>
                    <a:lnTo>
                      <a:pt x="1632" y="5880"/>
                    </a:lnTo>
                    <a:lnTo>
                      <a:pt x="1632" y="5963"/>
                    </a:lnTo>
                    <a:lnTo>
                      <a:pt x="1737" y="5984"/>
                    </a:lnTo>
                    <a:lnTo>
                      <a:pt x="1862" y="5859"/>
                    </a:lnTo>
                    <a:lnTo>
                      <a:pt x="1946" y="5775"/>
                    </a:lnTo>
                    <a:lnTo>
                      <a:pt x="1946" y="5670"/>
                    </a:lnTo>
                    <a:lnTo>
                      <a:pt x="1841" y="5650"/>
                    </a:lnTo>
                    <a:lnTo>
                      <a:pt x="1841" y="5608"/>
                    </a:lnTo>
                    <a:lnTo>
                      <a:pt x="1946" y="5566"/>
                    </a:lnTo>
                    <a:lnTo>
                      <a:pt x="1946" y="5398"/>
                    </a:lnTo>
                    <a:lnTo>
                      <a:pt x="1904" y="5336"/>
                    </a:lnTo>
                    <a:lnTo>
                      <a:pt x="1904" y="5231"/>
                    </a:lnTo>
                    <a:lnTo>
                      <a:pt x="2072" y="5126"/>
                    </a:lnTo>
                    <a:lnTo>
                      <a:pt x="2113" y="4938"/>
                    </a:lnTo>
                    <a:lnTo>
                      <a:pt x="2218" y="4875"/>
                    </a:lnTo>
                    <a:lnTo>
                      <a:pt x="2281" y="4813"/>
                    </a:lnTo>
                    <a:lnTo>
                      <a:pt x="2281" y="4917"/>
                    </a:lnTo>
                    <a:lnTo>
                      <a:pt x="2281" y="4959"/>
                    </a:lnTo>
                    <a:lnTo>
                      <a:pt x="2197" y="4980"/>
                    </a:lnTo>
                    <a:lnTo>
                      <a:pt x="2113" y="5168"/>
                    </a:lnTo>
                    <a:lnTo>
                      <a:pt x="2051" y="5294"/>
                    </a:lnTo>
                    <a:lnTo>
                      <a:pt x="2009" y="5461"/>
                    </a:lnTo>
                    <a:lnTo>
                      <a:pt x="2072" y="5566"/>
                    </a:lnTo>
                    <a:lnTo>
                      <a:pt x="2092" y="5691"/>
                    </a:lnTo>
                    <a:lnTo>
                      <a:pt x="2155" y="5650"/>
                    </a:lnTo>
                    <a:lnTo>
                      <a:pt x="2260" y="5461"/>
                    </a:lnTo>
                    <a:lnTo>
                      <a:pt x="2469" y="5273"/>
                    </a:lnTo>
                    <a:lnTo>
                      <a:pt x="2532" y="5147"/>
                    </a:lnTo>
                    <a:lnTo>
                      <a:pt x="2532" y="4980"/>
                    </a:lnTo>
                    <a:lnTo>
                      <a:pt x="2616" y="4875"/>
                    </a:lnTo>
                    <a:lnTo>
                      <a:pt x="2699" y="4854"/>
                    </a:lnTo>
                    <a:lnTo>
                      <a:pt x="2699" y="4917"/>
                    </a:lnTo>
                    <a:lnTo>
                      <a:pt x="2678" y="4959"/>
                    </a:lnTo>
                    <a:lnTo>
                      <a:pt x="2678" y="5085"/>
                    </a:lnTo>
                    <a:lnTo>
                      <a:pt x="2741" y="5064"/>
                    </a:lnTo>
                    <a:lnTo>
                      <a:pt x="2888" y="4875"/>
                    </a:lnTo>
                    <a:lnTo>
                      <a:pt x="2971" y="4875"/>
                    </a:lnTo>
                    <a:lnTo>
                      <a:pt x="3139" y="4917"/>
                    </a:lnTo>
                    <a:lnTo>
                      <a:pt x="3327" y="4854"/>
                    </a:lnTo>
                    <a:lnTo>
                      <a:pt x="3432" y="4834"/>
                    </a:lnTo>
                    <a:lnTo>
                      <a:pt x="3494" y="4750"/>
                    </a:lnTo>
                    <a:lnTo>
                      <a:pt x="3620" y="4729"/>
                    </a:lnTo>
                    <a:lnTo>
                      <a:pt x="3662" y="4624"/>
                    </a:lnTo>
                    <a:lnTo>
                      <a:pt x="3662" y="4541"/>
                    </a:lnTo>
                    <a:lnTo>
                      <a:pt x="3683" y="4457"/>
                    </a:lnTo>
                    <a:lnTo>
                      <a:pt x="3620" y="4394"/>
                    </a:lnTo>
                    <a:lnTo>
                      <a:pt x="3662" y="4227"/>
                    </a:lnTo>
                    <a:lnTo>
                      <a:pt x="3662" y="3976"/>
                    </a:lnTo>
                    <a:lnTo>
                      <a:pt x="3620" y="3976"/>
                    </a:lnTo>
                    <a:lnTo>
                      <a:pt x="3536" y="4122"/>
                    </a:lnTo>
                    <a:lnTo>
                      <a:pt x="3411" y="4290"/>
                    </a:lnTo>
                    <a:lnTo>
                      <a:pt x="3348" y="4290"/>
                    </a:lnTo>
                    <a:lnTo>
                      <a:pt x="3348" y="4206"/>
                    </a:lnTo>
                    <a:lnTo>
                      <a:pt x="3432" y="4101"/>
                    </a:lnTo>
                    <a:lnTo>
                      <a:pt x="3536" y="4018"/>
                    </a:lnTo>
                    <a:lnTo>
                      <a:pt x="3557" y="3934"/>
                    </a:lnTo>
                    <a:lnTo>
                      <a:pt x="3432" y="3829"/>
                    </a:lnTo>
                    <a:lnTo>
                      <a:pt x="3411" y="3725"/>
                    </a:lnTo>
                    <a:lnTo>
                      <a:pt x="3348" y="3725"/>
                    </a:lnTo>
                    <a:lnTo>
                      <a:pt x="3306" y="3766"/>
                    </a:lnTo>
                    <a:lnTo>
                      <a:pt x="3264" y="3829"/>
                    </a:lnTo>
                    <a:lnTo>
                      <a:pt x="3201" y="3787"/>
                    </a:lnTo>
                    <a:lnTo>
                      <a:pt x="3097" y="3808"/>
                    </a:lnTo>
                    <a:lnTo>
                      <a:pt x="3013" y="3871"/>
                    </a:lnTo>
                    <a:lnTo>
                      <a:pt x="2909" y="3829"/>
                    </a:lnTo>
                    <a:lnTo>
                      <a:pt x="2950" y="3787"/>
                    </a:lnTo>
                    <a:lnTo>
                      <a:pt x="3222" y="3683"/>
                    </a:lnTo>
                    <a:lnTo>
                      <a:pt x="3327" y="3662"/>
                    </a:lnTo>
                    <a:lnTo>
                      <a:pt x="3536" y="3453"/>
                    </a:lnTo>
                    <a:lnTo>
                      <a:pt x="3578" y="3390"/>
                    </a:lnTo>
                    <a:lnTo>
                      <a:pt x="3725" y="3160"/>
                    </a:lnTo>
                    <a:lnTo>
                      <a:pt x="3766" y="2971"/>
                    </a:lnTo>
                    <a:lnTo>
                      <a:pt x="3725" y="2950"/>
                    </a:lnTo>
                    <a:lnTo>
                      <a:pt x="3641" y="2971"/>
                    </a:lnTo>
                    <a:lnTo>
                      <a:pt x="3578" y="3034"/>
                    </a:lnTo>
                    <a:lnTo>
                      <a:pt x="3536" y="2950"/>
                    </a:lnTo>
                    <a:lnTo>
                      <a:pt x="3578" y="2888"/>
                    </a:lnTo>
                    <a:lnTo>
                      <a:pt x="3641" y="2846"/>
                    </a:lnTo>
                    <a:lnTo>
                      <a:pt x="3725" y="2867"/>
                    </a:lnTo>
                    <a:lnTo>
                      <a:pt x="3766" y="2783"/>
                    </a:lnTo>
                    <a:lnTo>
                      <a:pt x="3766" y="2657"/>
                    </a:lnTo>
                    <a:lnTo>
                      <a:pt x="3871" y="2553"/>
                    </a:lnTo>
                    <a:lnTo>
                      <a:pt x="3871" y="2427"/>
                    </a:lnTo>
                    <a:lnTo>
                      <a:pt x="3850" y="2365"/>
                    </a:lnTo>
                    <a:lnTo>
                      <a:pt x="3850" y="2302"/>
                    </a:lnTo>
                    <a:lnTo>
                      <a:pt x="3745" y="2260"/>
                    </a:lnTo>
                    <a:lnTo>
                      <a:pt x="3641" y="2302"/>
                    </a:lnTo>
                    <a:lnTo>
                      <a:pt x="3494" y="2553"/>
                    </a:lnTo>
                    <a:lnTo>
                      <a:pt x="3494" y="2678"/>
                    </a:lnTo>
                    <a:lnTo>
                      <a:pt x="3557" y="2762"/>
                    </a:lnTo>
                    <a:lnTo>
                      <a:pt x="3473" y="2846"/>
                    </a:lnTo>
                    <a:lnTo>
                      <a:pt x="3432" y="2888"/>
                    </a:lnTo>
                    <a:lnTo>
                      <a:pt x="3369" y="2867"/>
                    </a:lnTo>
                    <a:lnTo>
                      <a:pt x="3411" y="2825"/>
                    </a:lnTo>
                    <a:lnTo>
                      <a:pt x="3348" y="2762"/>
                    </a:lnTo>
                    <a:lnTo>
                      <a:pt x="3348" y="2657"/>
                    </a:lnTo>
                    <a:lnTo>
                      <a:pt x="3453" y="2448"/>
                    </a:lnTo>
                    <a:lnTo>
                      <a:pt x="3432" y="2344"/>
                    </a:lnTo>
                    <a:lnTo>
                      <a:pt x="3453" y="2302"/>
                    </a:lnTo>
                    <a:lnTo>
                      <a:pt x="3473" y="2323"/>
                    </a:lnTo>
                    <a:lnTo>
                      <a:pt x="3557" y="2302"/>
                    </a:lnTo>
                    <a:lnTo>
                      <a:pt x="3536" y="2134"/>
                    </a:lnTo>
                    <a:lnTo>
                      <a:pt x="3453" y="2030"/>
                    </a:lnTo>
                    <a:lnTo>
                      <a:pt x="3348" y="2030"/>
                    </a:lnTo>
                    <a:lnTo>
                      <a:pt x="3222" y="2051"/>
                    </a:lnTo>
                    <a:lnTo>
                      <a:pt x="3160" y="2155"/>
                    </a:lnTo>
                    <a:lnTo>
                      <a:pt x="3139" y="2113"/>
                    </a:lnTo>
                    <a:lnTo>
                      <a:pt x="3118" y="2051"/>
                    </a:lnTo>
                    <a:lnTo>
                      <a:pt x="3139" y="1904"/>
                    </a:lnTo>
                    <a:lnTo>
                      <a:pt x="3055" y="1737"/>
                    </a:lnTo>
                    <a:lnTo>
                      <a:pt x="3097" y="1507"/>
                    </a:lnTo>
                    <a:lnTo>
                      <a:pt x="3097" y="1318"/>
                    </a:lnTo>
                    <a:lnTo>
                      <a:pt x="3139" y="1193"/>
                    </a:lnTo>
                    <a:lnTo>
                      <a:pt x="3160" y="1005"/>
                    </a:lnTo>
                    <a:lnTo>
                      <a:pt x="3139" y="858"/>
                    </a:lnTo>
                    <a:lnTo>
                      <a:pt x="3243" y="670"/>
                    </a:lnTo>
                    <a:lnTo>
                      <a:pt x="3243" y="523"/>
                    </a:lnTo>
                    <a:lnTo>
                      <a:pt x="3139" y="419"/>
                    </a:lnTo>
                    <a:lnTo>
                      <a:pt x="3118" y="272"/>
                    </a:lnTo>
                    <a:lnTo>
                      <a:pt x="2950" y="147"/>
                    </a:lnTo>
                    <a:lnTo>
                      <a:pt x="2909" y="63"/>
                    </a:lnTo>
                    <a:lnTo>
                      <a:pt x="2741" y="0"/>
                    </a:lnTo>
                    <a:lnTo>
                      <a:pt x="2699" y="21"/>
                    </a:lnTo>
                    <a:lnTo>
                      <a:pt x="2699" y="105"/>
                    </a:lnTo>
                    <a:lnTo>
                      <a:pt x="2678" y="126"/>
                    </a:lnTo>
                    <a:lnTo>
                      <a:pt x="251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55" name="Google Shape;3255;p71"/>
              <p:cNvSpPr/>
              <p:nvPr/>
            </p:nvSpPr>
            <p:spPr>
              <a:xfrm>
                <a:off x="2744725" y="1557875"/>
                <a:ext cx="36625" cy="48150"/>
              </a:xfrm>
              <a:custGeom>
                <a:avLst/>
                <a:gdLst/>
                <a:ahLst/>
                <a:cxnLst/>
                <a:rect l="l" t="t" r="r" b="b"/>
                <a:pathLst>
                  <a:path w="1465" h="1926" extrusionOk="0">
                    <a:moveTo>
                      <a:pt x="711" y="0"/>
                    </a:moveTo>
                    <a:lnTo>
                      <a:pt x="586" y="105"/>
                    </a:lnTo>
                    <a:lnTo>
                      <a:pt x="502" y="168"/>
                    </a:lnTo>
                    <a:lnTo>
                      <a:pt x="502" y="356"/>
                    </a:lnTo>
                    <a:lnTo>
                      <a:pt x="419" y="419"/>
                    </a:lnTo>
                    <a:lnTo>
                      <a:pt x="356" y="377"/>
                    </a:lnTo>
                    <a:lnTo>
                      <a:pt x="272" y="544"/>
                    </a:lnTo>
                    <a:lnTo>
                      <a:pt x="272" y="733"/>
                    </a:lnTo>
                    <a:lnTo>
                      <a:pt x="188" y="837"/>
                    </a:lnTo>
                    <a:lnTo>
                      <a:pt x="272" y="963"/>
                    </a:lnTo>
                    <a:lnTo>
                      <a:pt x="147" y="963"/>
                    </a:lnTo>
                    <a:lnTo>
                      <a:pt x="167" y="1005"/>
                    </a:lnTo>
                    <a:lnTo>
                      <a:pt x="272" y="1088"/>
                    </a:lnTo>
                    <a:lnTo>
                      <a:pt x="398" y="1256"/>
                    </a:lnTo>
                    <a:lnTo>
                      <a:pt x="377" y="1360"/>
                    </a:lnTo>
                    <a:lnTo>
                      <a:pt x="356" y="1360"/>
                    </a:lnTo>
                    <a:lnTo>
                      <a:pt x="209" y="1256"/>
                    </a:lnTo>
                    <a:lnTo>
                      <a:pt x="84" y="1256"/>
                    </a:lnTo>
                    <a:lnTo>
                      <a:pt x="63" y="1318"/>
                    </a:lnTo>
                    <a:lnTo>
                      <a:pt x="0" y="1402"/>
                    </a:lnTo>
                    <a:lnTo>
                      <a:pt x="105" y="1465"/>
                    </a:lnTo>
                    <a:lnTo>
                      <a:pt x="147" y="1590"/>
                    </a:lnTo>
                    <a:lnTo>
                      <a:pt x="188" y="1632"/>
                    </a:lnTo>
                    <a:lnTo>
                      <a:pt x="105" y="1737"/>
                    </a:lnTo>
                    <a:lnTo>
                      <a:pt x="105" y="1883"/>
                    </a:lnTo>
                    <a:lnTo>
                      <a:pt x="251" y="1821"/>
                    </a:lnTo>
                    <a:lnTo>
                      <a:pt x="272" y="1737"/>
                    </a:lnTo>
                    <a:lnTo>
                      <a:pt x="356" y="1737"/>
                    </a:lnTo>
                    <a:lnTo>
                      <a:pt x="377" y="1883"/>
                    </a:lnTo>
                    <a:lnTo>
                      <a:pt x="460" y="1883"/>
                    </a:lnTo>
                    <a:lnTo>
                      <a:pt x="607" y="1842"/>
                    </a:lnTo>
                    <a:lnTo>
                      <a:pt x="711" y="1883"/>
                    </a:lnTo>
                    <a:lnTo>
                      <a:pt x="837" y="1779"/>
                    </a:lnTo>
                    <a:lnTo>
                      <a:pt x="900" y="1821"/>
                    </a:lnTo>
                    <a:lnTo>
                      <a:pt x="900" y="1925"/>
                    </a:lnTo>
                    <a:lnTo>
                      <a:pt x="983" y="1925"/>
                    </a:lnTo>
                    <a:lnTo>
                      <a:pt x="1025" y="1883"/>
                    </a:lnTo>
                    <a:lnTo>
                      <a:pt x="1235" y="1737"/>
                    </a:lnTo>
                    <a:lnTo>
                      <a:pt x="1235" y="1632"/>
                    </a:lnTo>
                    <a:lnTo>
                      <a:pt x="1214" y="1465"/>
                    </a:lnTo>
                    <a:lnTo>
                      <a:pt x="1151" y="1465"/>
                    </a:lnTo>
                    <a:lnTo>
                      <a:pt x="1109" y="1402"/>
                    </a:lnTo>
                    <a:lnTo>
                      <a:pt x="1193" y="1360"/>
                    </a:lnTo>
                    <a:lnTo>
                      <a:pt x="1297" y="1381"/>
                    </a:lnTo>
                    <a:lnTo>
                      <a:pt x="1339" y="1298"/>
                    </a:lnTo>
                    <a:lnTo>
                      <a:pt x="1465" y="1214"/>
                    </a:lnTo>
                    <a:lnTo>
                      <a:pt x="1423" y="984"/>
                    </a:lnTo>
                    <a:lnTo>
                      <a:pt x="1360" y="900"/>
                    </a:lnTo>
                    <a:lnTo>
                      <a:pt x="1360" y="837"/>
                    </a:lnTo>
                    <a:lnTo>
                      <a:pt x="1235" y="837"/>
                    </a:lnTo>
                    <a:lnTo>
                      <a:pt x="1193" y="691"/>
                    </a:lnTo>
                    <a:lnTo>
                      <a:pt x="1193" y="649"/>
                    </a:lnTo>
                    <a:lnTo>
                      <a:pt x="1130" y="586"/>
                    </a:lnTo>
                    <a:lnTo>
                      <a:pt x="1109" y="482"/>
                    </a:lnTo>
                    <a:lnTo>
                      <a:pt x="1046" y="461"/>
                    </a:lnTo>
                    <a:lnTo>
                      <a:pt x="1004" y="377"/>
                    </a:lnTo>
                    <a:lnTo>
                      <a:pt x="1025" y="272"/>
                    </a:lnTo>
                    <a:lnTo>
                      <a:pt x="983" y="168"/>
                    </a:lnTo>
                    <a:lnTo>
                      <a:pt x="83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56" name="Google Shape;3256;p71"/>
              <p:cNvSpPr/>
              <p:nvPr/>
            </p:nvSpPr>
            <p:spPr>
              <a:xfrm>
                <a:off x="2789175" y="1410350"/>
                <a:ext cx="386600" cy="302375"/>
              </a:xfrm>
              <a:custGeom>
                <a:avLst/>
                <a:gdLst/>
                <a:ahLst/>
                <a:cxnLst/>
                <a:rect l="l" t="t" r="r" b="b"/>
                <a:pathLst>
                  <a:path w="15464" h="12095" extrusionOk="0">
                    <a:moveTo>
                      <a:pt x="9625" y="1"/>
                    </a:moveTo>
                    <a:lnTo>
                      <a:pt x="9521" y="105"/>
                    </a:lnTo>
                    <a:lnTo>
                      <a:pt x="9416" y="105"/>
                    </a:lnTo>
                    <a:lnTo>
                      <a:pt x="9353" y="168"/>
                    </a:lnTo>
                    <a:lnTo>
                      <a:pt x="9416" y="252"/>
                    </a:lnTo>
                    <a:lnTo>
                      <a:pt x="9521" y="273"/>
                    </a:lnTo>
                    <a:lnTo>
                      <a:pt x="9584" y="315"/>
                    </a:lnTo>
                    <a:lnTo>
                      <a:pt x="9458" y="315"/>
                    </a:lnTo>
                    <a:lnTo>
                      <a:pt x="9395" y="377"/>
                    </a:lnTo>
                    <a:lnTo>
                      <a:pt x="9458" y="461"/>
                    </a:lnTo>
                    <a:lnTo>
                      <a:pt x="9584" y="566"/>
                    </a:lnTo>
                    <a:lnTo>
                      <a:pt x="9563" y="629"/>
                    </a:lnTo>
                    <a:lnTo>
                      <a:pt x="9521" y="691"/>
                    </a:lnTo>
                    <a:lnTo>
                      <a:pt x="9625" y="796"/>
                    </a:lnTo>
                    <a:lnTo>
                      <a:pt x="9709" y="817"/>
                    </a:lnTo>
                    <a:lnTo>
                      <a:pt x="9709" y="880"/>
                    </a:lnTo>
                    <a:lnTo>
                      <a:pt x="9605" y="901"/>
                    </a:lnTo>
                    <a:lnTo>
                      <a:pt x="9605" y="942"/>
                    </a:lnTo>
                    <a:lnTo>
                      <a:pt x="9395" y="712"/>
                    </a:lnTo>
                    <a:lnTo>
                      <a:pt x="9353" y="712"/>
                    </a:lnTo>
                    <a:lnTo>
                      <a:pt x="9312" y="796"/>
                    </a:lnTo>
                    <a:lnTo>
                      <a:pt x="9312" y="901"/>
                    </a:lnTo>
                    <a:lnTo>
                      <a:pt x="9270" y="880"/>
                    </a:lnTo>
                    <a:lnTo>
                      <a:pt x="9249" y="691"/>
                    </a:lnTo>
                    <a:lnTo>
                      <a:pt x="9270" y="566"/>
                    </a:lnTo>
                    <a:lnTo>
                      <a:pt x="9186" y="419"/>
                    </a:lnTo>
                    <a:lnTo>
                      <a:pt x="9186" y="273"/>
                    </a:lnTo>
                    <a:lnTo>
                      <a:pt x="9123" y="210"/>
                    </a:lnTo>
                    <a:lnTo>
                      <a:pt x="9081" y="252"/>
                    </a:lnTo>
                    <a:lnTo>
                      <a:pt x="8956" y="147"/>
                    </a:lnTo>
                    <a:lnTo>
                      <a:pt x="8872" y="105"/>
                    </a:lnTo>
                    <a:lnTo>
                      <a:pt x="8851" y="252"/>
                    </a:lnTo>
                    <a:lnTo>
                      <a:pt x="8872" y="461"/>
                    </a:lnTo>
                    <a:lnTo>
                      <a:pt x="8851" y="670"/>
                    </a:lnTo>
                    <a:lnTo>
                      <a:pt x="8893" y="817"/>
                    </a:lnTo>
                    <a:lnTo>
                      <a:pt x="8935" y="984"/>
                    </a:lnTo>
                    <a:lnTo>
                      <a:pt x="8935" y="1047"/>
                    </a:lnTo>
                    <a:lnTo>
                      <a:pt x="8935" y="1193"/>
                    </a:lnTo>
                    <a:lnTo>
                      <a:pt x="8872" y="1235"/>
                    </a:lnTo>
                    <a:lnTo>
                      <a:pt x="8830" y="1131"/>
                    </a:lnTo>
                    <a:lnTo>
                      <a:pt x="8788" y="984"/>
                    </a:lnTo>
                    <a:lnTo>
                      <a:pt x="8747" y="901"/>
                    </a:lnTo>
                    <a:lnTo>
                      <a:pt x="8747" y="775"/>
                    </a:lnTo>
                    <a:lnTo>
                      <a:pt x="8726" y="629"/>
                    </a:lnTo>
                    <a:lnTo>
                      <a:pt x="8684" y="482"/>
                    </a:lnTo>
                    <a:lnTo>
                      <a:pt x="8475" y="357"/>
                    </a:lnTo>
                    <a:lnTo>
                      <a:pt x="8412" y="357"/>
                    </a:lnTo>
                    <a:lnTo>
                      <a:pt x="8370" y="482"/>
                    </a:lnTo>
                    <a:lnTo>
                      <a:pt x="8349" y="524"/>
                    </a:lnTo>
                    <a:lnTo>
                      <a:pt x="8370" y="691"/>
                    </a:lnTo>
                    <a:lnTo>
                      <a:pt x="8558" y="817"/>
                    </a:lnTo>
                    <a:lnTo>
                      <a:pt x="8558" y="901"/>
                    </a:lnTo>
                    <a:lnTo>
                      <a:pt x="8370" y="880"/>
                    </a:lnTo>
                    <a:lnTo>
                      <a:pt x="8328" y="838"/>
                    </a:lnTo>
                    <a:lnTo>
                      <a:pt x="8244" y="838"/>
                    </a:lnTo>
                    <a:lnTo>
                      <a:pt x="8161" y="921"/>
                    </a:lnTo>
                    <a:lnTo>
                      <a:pt x="8244" y="1131"/>
                    </a:lnTo>
                    <a:lnTo>
                      <a:pt x="8224" y="1193"/>
                    </a:lnTo>
                    <a:lnTo>
                      <a:pt x="8077" y="1235"/>
                    </a:lnTo>
                    <a:lnTo>
                      <a:pt x="8035" y="1340"/>
                    </a:lnTo>
                    <a:lnTo>
                      <a:pt x="7952" y="1403"/>
                    </a:lnTo>
                    <a:lnTo>
                      <a:pt x="7910" y="1319"/>
                    </a:lnTo>
                    <a:lnTo>
                      <a:pt x="7910" y="1214"/>
                    </a:lnTo>
                    <a:lnTo>
                      <a:pt x="7847" y="1214"/>
                    </a:lnTo>
                    <a:lnTo>
                      <a:pt x="7784" y="1361"/>
                    </a:lnTo>
                    <a:lnTo>
                      <a:pt x="7700" y="1403"/>
                    </a:lnTo>
                    <a:lnTo>
                      <a:pt x="7680" y="1131"/>
                    </a:lnTo>
                    <a:lnTo>
                      <a:pt x="7700" y="984"/>
                    </a:lnTo>
                    <a:lnTo>
                      <a:pt x="7700" y="921"/>
                    </a:lnTo>
                    <a:lnTo>
                      <a:pt x="7491" y="838"/>
                    </a:lnTo>
                    <a:lnTo>
                      <a:pt x="7470" y="775"/>
                    </a:lnTo>
                    <a:lnTo>
                      <a:pt x="7533" y="691"/>
                    </a:lnTo>
                    <a:lnTo>
                      <a:pt x="7554" y="608"/>
                    </a:lnTo>
                    <a:lnTo>
                      <a:pt x="7470" y="566"/>
                    </a:lnTo>
                    <a:lnTo>
                      <a:pt x="7261" y="524"/>
                    </a:lnTo>
                    <a:lnTo>
                      <a:pt x="7219" y="482"/>
                    </a:lnTo>
                    <a:lnTo>
                      <a:pt x="7073" y="524"/>
                    </a:lnTo>
                    <a:lnTo>
                      <a:pt x="7031" y="629"/>
                    </a:lnTo>
                    <a:lnTo>
                      <a:pt x="7115" y="712"/>
                    </a:lnTo>
                    <a:lnTo>
                      <a:pt x="7115" y="921"/>
                    </a:lnTo>
                    <a:lnTo>
                      <a:pt x="7073" y="984"/>
                    </a:lnTo>
                    <a:lnTo>
                      <a:pt x="6968" y="942"/>
                    </a:lnTo>
                    <a:lnTo>
                      <a:pt x="6864" y="984"/>
                    </a:lnTo>
                    <a:lnTo>
                      <a:pt x="6780" y="901"/>
                    </a:lnTo>
                    <a:lnTo>
                      <a:pt x="6654" y="901"/>
                    </a:lnTo>
                    <a:lnTo>
                      <a:pt x="6633" y="1026"/>
                    </a:lnTo>
                    <a:lnTo>
                      <a:pt x="6675" y="1089"/>
                    </a:lnTo>
                    <a:lnTo>
                      <a:pt x="6738" y="1193"/>
                    </a:lnTo>
                    <a:lnTo>
                      <a:pt x="6801" y="1256"/>
                    </a:lnTo>
                    <a:lnTo>
                      <a:pt x="6801" y="1403"/>
                    </a:lnTo>
                    <a:lnTo>
                      <a:pt x="6864" y="1465"/>
                    </a:lnTo>
                    <a:lnTo>
                      <a:pt x="6905" y="1465"/>
                    </a:lnTo>
                    <a:lnTo>
                      <a:pt x="7010" y="1633"/>
                    </a:lnTo>
                    <a:lnTo>
                      <a:pt x="7010" y="1779"/>
                    </a:lnTo>
                    <a:lnTo>
                      <a:pt x="6968" y="1842"/>
                    </a:lnTo>
                    <a:lnTo>
                      <a:pt x="6989" y="1717"/>
                    </a:lnTo>
                    <a:lnTo>
                      <a:pt x="6947" y="1717"/>
                    </a:lnTo>
                    <a:lnTo>
                      <a:pt x="6843" y="1842"/>
                    </a:lnTo>
                    <a:lnTo>
                      <a:pt x="6780" y="1758"/>
                    </a:lnTo>
                    <a:lnTo>
                      <a:pt x="6780" y="1654"/>
                    </a:lnTo>
                    <a:lnTo>
                      <a:pt x="6801" y="1633"/>
                    </a:lnTo>
                    <a:lnTo>
                      <a:pt x="6780" y="1549"/>
                    </a:lnTo>
                    <a:lnTo>
                      <a:pt x="6738" y="1612"/>
                    </a:lnTo>
                    <a:lnTo>
                      <a:pt x="6654" y="1612"/>
                    </a:lnTo>
                    <a:lnTo>
                      <a:pt x="6654" y="1758"/>
                    </a:lnTo>
                    <a:lnTo>
                      <a:pt x="6592" y="1842"/>
                    </a:lnTo>
                    <a:lnTo>
                      <a:pt x="6571" y="1758"/>
                    </a:lnTo>
                    <a:lnTo>
                      <a:pt x="6508" y="1675"/>
                    </a:lnTo>
                    <a:lnTo>
                      <a:pt x="6550" y="1570"/>
                    </a:lnTo>
                    <a:lnTo>
                      <a:pt x="6550" y="1424"/>
                    </a:lnTo>
                    <a:lnTo>
                      <a:pt x="6445" y="1298"/>
                    </a:lnTo>
                    <a:lnTo>
                      <a:pt x="6382" y="1298"/>
                    </a:lnTo>
                    <a:lnTo>
                      <a:pt x="6257" y="1465"/>
                    </a:lnTo>
                    <a:lnTo>
                      <a:pt x="6215" y="1507"/>
                    </a:lnTo>
                    <a:lnTo>
                      <a:pt x="6215" y="1633"/>
                    </a:lnTo>
                    <a:lnTo>
                      <a:pt x="6257" y="1717"/>
                    </a:lnTo>
                    <a:lnTo>
                      <a:pt x="6215" y="1758"/>
                    </a:lnTo>
                    <a:lnTo>
                      <a:pt x="6131" y="1675"/>
                    </a:lnTo>
                    <a:lnTo>
                      <a:pt x="6152" y="1612"/>
                    </a:lnTo>
                    <a:lnTo>
                      <a:pt x="6110" y="1528"/>
                    </a:lnTo>
                    <a:lnTo>
                      <a:pt x="6131" y="1424"/>
                    </a:lnTo>
                    <a:lnTo>
                      <a:pt x="6110" y="1298"/>
                    </a:lnTo>
                    <a:lnTo>
                      <a:pt x="5985" y="1235"/>
                    </a:lnTo>
                    <a:lnTo>
                      <a:pt x="5985" y="1089"/>
                    </a:lnTo>
                    <a:lnTo>
                      <a:pt x="5985" y="984"/>
                    </a:lnTo>
                    <a:lnTo>
                      <a:pt x="5943" y="984"/>
                    </a:lnTo>
                    <a:lnTo>
                      <a:pt x="5796" y="1110"/>
                    </a:lnTo>
                    <a:lnTo>
                      <a:pt x="5713" y="1131"/>
                    </a:lnTo>
                    <a:lnTo>
                      <a:pt x="5692" y="1256"/>
                    </a:lnTo>
                    <a:lnTo>
                      <a:pt x="5713" y="1340"/>
                    </a:lnTo>
                    <a:lnTo>
                      <a:pt x="5692" y="1403"/>
                    </a:lnTo>
                    <a:lnTo>
                      <a:pt x="5692" y="1465"/>
                    </a:lnTo>
                    <a:lnTo>
                      <a:pt x="5608" y="1528"/>
                    </a:lnTo>
                    <a:lnTo>
                      <a:pt x="5608" y="1445"/>
                    </a:lnTo>
                    <a:lnTo>
                      <a:pt x="5629" y="1403"/>
                    </a:lnTo>
                    <a:lnTo>
                      <a:pt x="5608" y="1340"/>
                    </a:lnTo>
                    <a:lnTo>
                      <a:pt x="5524" y="1424"/>
                    </a:lnTo>
                    <a:lnTo>
                      <a:pt x="5462" y="1570"/>
                    </a:lnTo>
                    <a:lnTo>
                      <a:pt x="5399" y="1612"/>
                    </a:lnTo>
                    <a:lnTo>
                      <a:pt x="5399" y="1340"/>
                    </a:lnTo>
                    <a:lnTo>
                      <a:pt x="5420" y="1256"/>
                    </a:lnTo>
                    <a:lnTo>
                      <a:pt x="5420" y="1193"/>
                    </a:lnTo>
                    <a:lnTo>
                      <a:pt x="5336" y="1152"/>
                    </a:lnTo>
                    <a:lnTo>
                      <a:pt x="5273" y="1214"/>
                    </a:lnTo>
                    <a:lnTo>
                      <a:pt x="5022" y="1214"/>
                    </a:lnTo>
                    <a:lnTo>
                      <a:pt x="4876" y="1319"/>
                    </a:lnTo>
                    <a:lnTo>
                      <a:pt x="4771" y="1298"/>
                    </a:lnTo>
                    <a:lnTo>
                      <a:pt x="4646" y="1361"/>
                    </a:lnTo>
                    <a:lnTo>
                      <a:pt x="4583" y="1465"/>
                    </a:lnTo>
                    <a:lnTo>
                      <a:pt x="4457" y="1465"/>
                    </a:lnTo>
                    <a:lnTo>
                      <a:pt x="4353" y="1528"/>
                    </a:lnTo>
                    <a:lnTo>
                      <a:pt x="4332" y="1654"/>
                    </a:lnTo>
                    <a:lnTo>
                      <a:pt x="4248" y="1612"/>
                    </a:lnTo>
                    <a:lnTo>
                      <a:pt x="4227" y="1633"/>
                    </a:lnTo>
                    <a:lnTo>
                      <a:pt x="4248" y="1737"/>
                    </a:lnTo>
                    <a:lnTo>
                      <a:pt x="4290" y="1758"/>
                    </a:lnTo>
                    <a:lnTo>
                      <a:pt x="4269" y="1863"/>
                    </a:lnTo>
                    <a:lnTo>
                      <a:pt x="4290" y="1968"/>
                    </a:lnTo>
                    <a:lnTo>
                      <a:pt x="4415" y="1947"/>
                    </a:lnTo>
                    <a:lnTo>
                      <a:pt x="4478" y="1863"/>
                    </a:lnTo>
                    <a:lnTo>
                      <a:pt x="4478" y="1779"/>
                    </a:lnTo>
                    <a:lnTo>
                      <a:pt x="4604" y="1758"/>
                    </a:lnTo>
                    <a:lnTo>
                      <a:pt x="4667" y="1717"/>
                    </a:lnTo>
                    <a:lnTo>
                      <a:pt x="4708" y="1675"/>
                    </a:lnTo>
                    <a:lnTo>
                      <a:pt x="4750" y="1821"/>
                    </a:lnTo>
                    <a:lnTo>
                      <a:pt x="4813" y="1758"/>
                    </a:lnTo>
                    <a:lnTo>
                      <a:pt x="4855" y="1654"/>
                    </a:lnTo>
                    <a:lnTo>
                      <a:pt x="4897" y="1633"/>
                    </a:lnTo>
                    <a:lnTo>
                      <a:pt x="4876" y="1779"/>
                    </a:lnTo>
                    <a:lnTo>
                      <a:pt x="4918" y="1842"/>
                    </a:lnTo>
                    <a:lnTo>
                      <a:pt x="5064" y="1842"/>
                    </a:lnTo>
                    <a:lnTo>
                      <a:pt x="4939" y="1884"/>
                    </a:lnTo>
                    <a:lnTo>
                      <a:pt x="4771" y="1926"/>
                    </a:lnTo>
                    <a:lnTo>
                      <a:pt x="4604" y="2051"/>
                    </a:lnTo>
                    <a:lnTo>
                      <a:pt x="4478" y="2093"/>
                    </a:lnTo>
                    <a:lnTo>
                      <a:pt x="4499" y="2198"/>
                    </a:lnTo>
                    <a:lnTo>
                      <a:pt x="4499" y="2281"/>
                    </a:lnTo>
                    <a:lnTo>
                      <a:pt x="4583" y="2281"/>
                    </a:lnTo>
                    <a:lnTo>
                      <a:pt x="4667" y="2198"/>
                    </a:lnTo>
                    <a:lnTo>
                      <a:pt x="4771" y="2198"/>
                    </a:lnTo>
                    <a:lnTo>
                      <a:pt x="4918" y="2156"/>
                    </a:lnTo>
                    <a:lnTo>
                      <a:pt x="5127" y="2135"/>
                    </a:lnTo>
                    <a:lnTo>
                      <a:pt x="5378" y="2072"/>
                    </a:lnTo>
                    <a:lnTo>
                      <a:pt x="5420" y="2135"/>
                    </a:lnTo>
                    <a:lnTo>
                      <a:pt x="5420" y="2198"/>
                    </a:lnTo>
                    <a:lnTo>
                      <a:pt x="5336" y="2240"/>
                    </a:lnTo>
                    <a:lnTo>
                      <a:pt x="5273" y="2177"/>
                    </a:lnTo>
                    <a:lnTo>
                      <a:pt x="5169" y="2177"/>
                    </a:lnTo>
                    <a:lnTo>
                      <a:pt x="5064" y="2261"/>
                    </a:lnTo>
                    <a:lnTo>
                      <a:pt x="4876" y="2261"/>
                    </a:lnTo>
                    <a:lnTo>
                      <a:pt x="4708" y="2386"/>
                    </a:lnTo>
                    <a:lnTo>
                      <a:pt x="4562" y="2386"/>
                    </a:lnTo>
                    <a:lnTo>
                      <a:pt x="4541" y="2449"/>
                    </a:lnTo>
                    <a:lnTo>
                      <a:pt x="4604" y="2554"/>
                    </a:lnTo>
                    <a:lnTo>
                      <a:pt x="4708" y="2554"/>
                    </a:lnTo>
                    <a:lnTo>
                      <a:pt x="4813" y="2616"/>
                    </a:lnTo>
                    <a:lnTo>
                      <a:pt x="4750" y="2658"/>
                    </a:lnTo>
                    <a:lnTo>
                      <a:pt x="4562" y="2658"/>
                    </a:lnTo>
                    <a:lnTo>
                      <a:pt x="4478" y="2574"/>
                    </a:lnTo>
                    <a:lnTo>
                      <a:pt x="4415" y="2574"/>
                    </a:lnTo>
                    <a:lnTo>
                      <a:pt x="4353" y="2616"/>
                    </a:lnTo>
                    <a:lnTo>
                      <a:pt x="4353" y="2763"/>
                    </a:lnTo>
                    <a:lnTo>
                      <a:pt x="4290" y="2826"/>
                    </a:lnTo>
                    <a:lnTo>
                      <a:pt x="4332" y="2909"/>
                    </a:lnTo>
                    <a:lnTo>
                      <a:pt x="4415" y="2972"/>
                    </a:lnTo>
                    <a:lnTo>
                      <a:pt x="4562" y="2909"/>
                    </a:lnTo>
                    <a:lnTo>
                      <a:pt x="4750" y="3014"/>
                    </a:lnTo>
                    <a:lnTo>
                      <a:pt x="4897" y="2993"/>
                    </a:lnTo>
                    <a:lnTo>
                      <a:pt x="4918" y="3035"/>
                    </a:lnTo>
                    <a:lnTo>
                      <a:pt x="5022" y="3035"/>
                    </a:lnTo>
                    <a:lnTo>
                      <a:pt x="5169" y="3139"/>
                    </a:lnTo>
                    <a:lnTo>
                      <a:pt x="5231" y="3139"/>
                    </a:lnTo>
                    <a:lnTo>
                      <a:pt x="5315" y="3118"/>
                    </a:lnTo>
                    <a:lnTo>
                      <a:pt x="5462" y="3139"/>
                    </a:lnTo>
                    <a:lnTo>
                      <a:pt x="5545" y="3139"/>
                    </a:lnTo>
                    <a:lnTo>
                      <a:pt x="5713" y="3035"/>
                    </a:lnTo>
                    <a:lnTo>
                      <a:pt x="5943" y="3035"/>
                    </a:lnTo>
                    <a:lnTo>
                      <a:pt x="6110" y="3014"/>
                    </a:lnTo>
                    <a:lnTo>
                      <a:pt x="6173" y="2972"/>
                    </a:lnTo>
                    <a:lnTo>
                      <a:pt x="6236" y="2930"/>
                    </a:lnTo>
                    <a:lnTo>
                      <a:pt x="6320" y="2930"/>
                    </a:lnTo>
                    <a:lnTo>
                      <a:pt x="6320" y="2993"/>
                    </a:lnTo>
                    <a:lnTo>
                      <a:pt x="6278" y="3077"/>
                    </a:lnTo>
                    <a:lnTo>
                      <a:pt x="6068" y="3098"/>
                    </a:lnTo>
                    <a:lnTo>
                      <a:pt x="5838" y="3139"/>
                    </a:lnTo>
                    <a:lnTo>
                      <a:pt x="5755" y="3202"/>
                    </a:lnTo>
                    <a:lnTo>
                      <a:pt x="5650" y="3223"/>
                    </a:lnTo>
                    <a:lnTo>
                      <a:pt x="5629" y="3244"/>
                    </a:lnTo>
                    <a:lnTo>
                      <a:pt x="5462" y="3223"/>
                    </a:lnTo>
                    <a:lnTo>
                      <a:pt x="5336" y="3286"/>
                    </a:lnTo>
                    <a:lnTo>
                      <a:pt x="5231" y="3286"/>
                    </a:lnTo>
                    <a:lnTo>
                      <a:pt x="5190" y="3223"/>
                    </a:lnTo>
                    <a:lnTo>
                      <a:pt x="5085" y="3223"/>
                    </a:lnTo>
                    <a:lnTo>
                      <a:pt x="4897" y="3118"/>
                    </a:lnTo>
                    <a:lnTo>
                      <a:pt x="4562" y="3118"/>
                    </a:lnTo>
                    <a:lnTo>
                      <a:pt x="4499" y="3077"/>
                    </a:lnTo>
                    <a:lnTo>
                      <a:pt x="4374" y="3098"/>
                    </a:lnTo>
                    <a:lnTo>
                      <a:pt x="4269" y="3077"/>
                    </a:lnTo>
                    <a:lnTo>
                      <a:pt x="4227" y="3118"/>
                    </a:lnTo>
                    <a:lnTo>
                      <a:pt x="4248" y="3286"/>
                    </a:lnTo>
                    <a:lnTo>
                      <a:pt x="4290" y="3328"/>
                    </a:lnTo>
                    <a:lnTo>
                      <a:pt x="4290" y="3516"/>
                    </a:lnTo>
                    <a:lnTo>
                      <a:pt x="4353" y="3642"/>
                    </a:lnTo>
                    <a:lnTo>
                      <a:pt x="4395" y="3704"/>
                    </a:lnTo>
                    <a:lnTo>
                      <a:pt x="4478" y="3725"/>
                    </a:lnTo>
                    <a:lnTo>
                      <a:pt x="4646" y="3934"/>
                    </a:lnTo>
                    <a:lnTo>
                      <a:pt x="4708" y="3976"/>
                    </a:lnTo>
                    <a:lnTo>
                      <a:pt x="4771" y="3955"/>
                    </a:lnTo>
                    <a:lnTo>
                      <a:pt x="4897" y="3767"/>
                    </a:lnTo>
                    <a:lnTo>
                      <a:pt x="5106" y="3662"/>
                    </a:lnTo>
                    <a:lnTo>
                      <a:pt x="5315" y="3537"/>
                    </a:lnTo>
                    <a:lnTo>
                      <a:pt x="5441" y="3432"/>
                    </a:lnTo>
                    <a:lnTo>
                      <a:pt x="5503" y="3349"/>
                    </a:lnTo>
                    <a:lnTo>
                      <a:pt x="5545" y="3349"/>
                    </a:lnTo>
                    <a:lnTo>
                      <a:pt x="5817" y="3411"/>
                    </a:lnTo>
                    <a:lnTo>
                      <a:pt x="6027" y="3390"/>
                    </a:lnTo>
                    <a:lnTo>
                      <a:pt x="6173" y="3390"/>
                    </a:lnTo>
                    <a:lnTo>
                      <a:pt x="6320" y="3495"/>
                    </a:lnTo>
                    <a:lnTo>
                      <a:pt x="6571" y="3516"/>
                    </a:lnTo>
                    <a:lnTo>
                      <a:pt x="6780" y="3516"/>
                    </a:lnTo>
                    <a:lnTo>
                      <a:pt x="6864" y="3558"/>
                    </a:lnTo>
                    <a:lnTo>
                      <a:pt x="6843" y="3600"/>
                    </a:lnTo>
                    <a:lnTo>
                      <a:pt x="6654" y="3621"/>
                    </a:lnTo>
                    <a:lnTo>
                      <a:pt x="6550" y="3600"/>
                    </a:lnTo>
                    <a:lnTo>
                      <a:pt x="6361" y="3558"/>
                    </a:lnTo>
                    <a:lnTo>
                      <a:pt x="6152" y="3453"/>
                    </a:lnTo>
                    <a:lnTo>
                      <a:pt x="6047" y="3453"/>
                    </a:lnTo>
                    <a:lnTo>
                      <a:pt x="5964" y="3495"/>
                    </a:lnTo>
                    <a:lnTo>
                      <a:pt x="5734" y="3453"/>
                    </a:lnTo>
                    <a:lnTo>
                      <a:pt x="5608" y="3432"/>
                    </a:lnTo>
                    <a:lnTo>
                      <a:pt x="5545" y="3516"/>
                    </a:lnTo>
                    <a:lnTo>
                      <a:pt x="5399" y="3600"/>
                    </a:lnTo>
                    <a:lnTo>
                      <a:pt x="5294" y="3725"/>
                    </a:lnTo>
                    <a:lnTo>
                      <a:pt x="5106" y="3830"/>
                    </a:lnTo>
                    <a:lnTo>
                      <a:pt x="5022" y="3976"/>
                    </a:lnTo>
                    <a:lnTo>
                      <a:pt x="4939" y="4060"/>
                    </a:lnTo>
                    <a:lnTo>
                      <a:pt x="4918" y="4123"/>
                    </a:lnTo>
                    <a:lnTo>
                      <a:pt x="5064" y="4227"/>
                    </a:lnTo>
                    <a:lnTo>
                      <a:pt x="5190" y="4227"/>
                    </a:lnTo>
                    <a:lnTo>
                      <a:pt x="5190" y="4290"/>
                    </a:lnTo>
                    <a:lnTo>
                      <a:pt x="5294" y="4395"/>
                    </a:lnTo>
                    <a:lnTo>
                      <a:pt x="5503" y="4395"/>
                    </a:lnTo>
                    <a:lnTo>
                      <a:pt x="5755" y="4478"/>
                    </a:lnTo>
                    <a:lnTo>
                      <a:pt x="5943" y="4478"/>
                    </a:lnTo>
                    <a:lnTo>
                      <a:pt x="6110" y="4332"/>
                    </a:lnTo>
                    <a:lnTo>
                      <a:pt x="6131" y="4144"/>
                    </a:lnTo>
                    <a:lnTo>
                      <a:pt x="6278" y="4081"/>
                    </a:lnTo>
                    <a:lnTo>
                      <a:pt x="6382" y="4123"/>
                    </a:lnTo>
                    <a:lnTo>
                      <a:pt x="6257" y="4165"/>
                    </a:lnTo>
                    <a:lnTo>
                      <a:pt x="6257" y="4269"/>
                    </a:lnTo>
                    <a:lnTo>
                      <a:pt x="6361" y="4290"/>
                    </a:lnTo>
                    <a:lnTo>
                      <a:pt x="6508" y="4248"/>
                    </a:lnTo>
                    <a:lnTo>
                      <a:pt x="6654" y="4269"/>
                    </a:lnTo>
                    <a:lnTo>
                      <a:pt x="6780" y="4186"/>
                    </a:lnTo>
                    <a:lnTo>
                      <a:pt x="6884" y="4227"/>
                    </a:lnTo>
                    <a:lnTo>
                      <a:pt x="6780" y="4332"/>
                    </a:lnTo>
                    <a:lnTo>
                      <a:pt x="6571" y="4353"/>
                    </a:lnTo>
                    <a:lnTo>
                      <a:pt x="6466" y="4374"/>
                    </a:lnTo>
                    <a:lnTo>
                      <a:pt x="6320" y="4374"/>
                    </a:lnTo>
                    <a:lnTo>
                      <a:pt x="6152" y="4541"/>
                    </a:lnTo>
                    <a:lnTo>
                      <a:pt x="6173" y="4604"/>
                    </a:lnTo>
                    <a:lnTo>
                      <a:pt x="6257" y="4646"/>
                    </a:lnTo>
                    <a:lnTo>
                      <a:pt x="6445" y="4604"/>
                    </a:lnTo>
                    <a:lnTo>
                      <a:pt x="6571" y="4771"/>
                    </a:lnTo>
                    <a:lnTo>
                      <a:pt x="7010" y="4771"/>
                    </a:lnTo>
                    <a:lnTo>
                      <a:pt x="7156" y="4750"/>
                    </a:lnTo>
                    <a:lnTo>
                      <a:pt x="7554" y="4583"/>
                    </a:lnTo>
                    <a:lnTo>
                      <a:pt x="7680" y="4562"/>
                    </a:lnTo>
                    <a:lnTo>
                      <a:pt x="7889" y="4395"/>
                    </a:lnTo>
                    <a:lnTo>
                      <a:pt x="7847" y="4353"/>
                    </a:lnTo>
                    <a:lnTo>
                      <a:pt x="7805" y="4353"/>
                    </a:lnTo>
                    <a:lnTo>
                      <a:pt x="7952" y="4165"/>
                    </a:lnTo>
                    <a:lnTo>
                      <a:pt x="8056" y="4165"/>
                    </a:lnTo>
                    <a:lnTo>
                      <a:pt x="8140" y="4039"/>
                    </a:lnTo>
                    <a:lnTo>
                      <a:pt x="8161" y="4060"/>
                    </a:lnTo>
                    <a:lnTo>
                      <a:pt x="8224" y="4165"/>
                    </a:lnTo>
                    <a:lnTo>
                      <a:pt x="8265" y="4165"/>
                    </a:lnTo>
                    <a:lnTo>
                      <a:pt x="8265" y="4060"/>
                    </a:lnTo>
                    <a:lnTo>
                      <a:pt x="8579" y="3830"/>
                    </a:lnTo>
                    <a:lnTo>
                      <a:pt x="8788" y="3809"/>
                    </a:lnTo>
                    <a:lnTo>
                      <a:pt x="9123" y="3662"/>
                    </a:lnTo>
                    <a:lnTo>
                      <a:pt x="9123" y="3746"/>
                    </a:lnTo>
                    <a:lnTo>
                      <a:pt x="8851" y="3872"/>
                    </a:lnTo>
                    <a:lnTo>
                      <a:pt x="8684" y="3872"/>
                    </a:lnTo>
                    <a:lnTo>
                      <a:pt x="8370" y="4060"/>
                    </a:lnTo>
                    <a:lnTo>
                      <a:pt x="8328" y="4227"/>
                    </a:lnTo>
                    <a:lnTo>
                      <a:pt x="8203" y="4332"/>
                    </a:lnTo>
                    <a:lnTo>
                      <a:pt x="8056" y="4332"/>
                    </a:lnTo>
                    <a:lnTo>
                      <a:pt x="8014" y="4478"/>
                    </a:lnTo>
                    <a:lnTo>
                      <a:pt x="7952" y="4541"/>
                    </a:lnTo>
                    <a:lnTo>
                      <a:pt x="7952" y="4583"/>
                    </a:lnTo>
                    <a:lnTo>
                      <a:pt x="8244" y="4562"/>
                    </a:lnTo>
                    <a:lnTo>
                      <a:pt x="8328" y="4604"/>
                    </a:lnTo>
                    <a:lnTo>
                      <a:pt x="8454" y="4604"/>
                    </a:lnTo>
                    <a:lnTo>
                      <a:pt x="8579" y="4688"/>
                    </a:lnTo>
                    <a:lnTo>
                      <a:pt x="8558" y="4750"/>
                    </a:lnTo>
                    <a:lnTo>
                      <a:pt x="8663" y="4792"/>
                    </a:lnTo>
                    <a:lnTo>
                      <a:pt x="8747" y="4792"/>
                    </a:lnTo>
                    <a:lnTo>
                      <a:pt x="8788" y="4855"/>
                    </a:lnTo>
                    <a:lnTo>
                      <a:pt x="8663" y="4876"/>
                    </a:lnTo>
                    <a:lnTo>
                      <a:pt x="8558" y="4918"/>
                    </a:lnTo>
                    <a:lnTo>
                      <a:pt x="8433" y="4813"/>
                    </a:lnTo>
                    <a:lnTo>
                      <a:pt x="8224" y="4750"/>
                    </a:lnTo>
                    <a:lnTo>
                      <a:pt x="7952" y="4771"/>
                    </a:lnTo>
                    <a:lnTo>
                      <a:pt x="7554" y="4813"/>
                    </a:lnTo>
                    <a:lnTo>
                      <a:pt x="7408" y="4876"/>
                    </a:lnTo>
                    <a:lnTo>
                      <a:pt x="7303" y="4876"/>
                    </a:lnTo>
                    <a:lnTo>
                      <a:pt x="7303" y="4918"/>
                    </a:lnTo>
                    <a:lnTo>
                      <a:pt x="7324" y="4981"/>
                    </a:lnTo>
                    <a:lnTo>
                      <a:pt x="7512" y="5022"/>
                    </a:lnTo>
                    <a:lnTo>
                      <a:pt x="7680" y="5022"/>
                    </a:lnTo>
                    <a:lnTo>
                      <a:pt x="7784" y="5085"/>
                    </a:lnTo>
                    <a:lnTo>
                      <a:pt x="7784" y="5169"/>
                    </a:lnTo>
                    <a:lnTo>
                      <a:pt x="7638" y="5190"/>
                    </a:lnTo>
                    <a:lnTo>
                      <a:pt x="7533" y="5106"/>
                    </a:lnTo>
                    <a:lnTo>
                      <a:pt x="7324" y="5085"/>
                    </a:lnTo>
                    <a:lnTo>
                      <a:pt x="7219" y="5002"/>
                    </a:lnTo>
                    <a:lnTo>
                      <a:pt x="7115" y="4981"/>
                    </a:lnTo>
                    <a:lnTo>
                      <a:pt x="6947" y="5064"/>
                    </a:lnTo>
                    <a:lnTo>
                      <a:pt x="6696" y="5085"/>
                    </a:lnTo>
                    <a:lnTo>
                      <a:pt x="6508" y="5002"/>
                    </a:lnTo>
                    <a:lnTo>
                      <a:pt x="6361" y="5002"/>
                    </a:lnTo>
                    <a:lnTo>
                      <a:pt x="6215" y="4960"/>
                    </a:lnTo>
                    <a:lnTo>
                      <a:pt x="6131" y="4897"/>
                    </a:lnTo>
                    <a:lnTo>
                      <a:pt x="5922" y="4918"/>
                    </a:lnTo>
                    <a:lnTo>
                      <a:pt x="5859" y="5064"/>
                    </a:lnTo>
                    <a:lnTo>
                      <a:pt x="5922" y="5169"/>
                    </a:lnTo>
                    <a:lnTo>
                      <a:pt x="5922" y="5587"/>
                    </a:lnTo>
                    <a:lnTo>
                      <a:pt x="5943" y="5629"/>
                    </a:lnTo>
                    <a:lnTo>
                      <a:pt x="5838" y="5755"/>
                    </a:lnTo>
                    <a:lnTo>
                      <a:pt x="5838" y="5839"/>
                    </a:lnTo>
                    <a:lnTo>
                      <a:pt x="5922" y="5901"/>
                    </a:lnTo>
                    <a:lnTo>
                      <a:pt x="5985" y="6006"/>
                    </a:lnTo>
                    <a:lnTo>
                      <a:pt x="6131" y="6006"/>
                    </a:lnTo>
                    <a:lnTo>
                      <a:pt x="6236" y="6069"/>
                    </a:lnTo>
                    <a:lnTo>
                      <a:pt x="6110" y="6048"/>
                    </a:lnTo>
                    <a:lnTo>
                      <a:pt x="6027" y="6111"/>
                    </a:lnTo>
                    <a:lnTo>
                      <a:pt x="5985" y="6173"/>
                    </a:lnTo>
                    <a:lnTo>
                      <a:pt x="5964" y="6069"/>
                    </a:lnTo>
                    <a:lnTo>
                      <a:pt x="5859" y="5964"/>
                    </a:lnTo>
                    <a:lnTo>
                      <a:pt x="5817" y="5964"/>
                    </a:lnTo>
                    <a:lnTo>
                      <a:pt x="5796" y="6027"/>
                    </a:lnTo>
                    <a:lnTo>
                      <a:pt x="5713" y="5922"/>
                    </a:lnTo>
                    <a:lnTo>
                      <a:pt x="5692" y="5734"/>
                    </a:lnTo>
                    <a:lnTo>
                      <a:pt x="5692" y="5525"/>
                    </a:lnTo>
                    <a:lnTo>
                      <a:pt x="5629" y="5232"/>
                    </a:lnTo>
                    <a:lnTo>
                      <a:pt x="5503" y="5085"/>
                    </a:lnTo>
                    <a:lnTo>
                      <a:pt x="5503" y="4981"/>
                    </a:lnTo>
                    <a:lnTo>
                      <a:pt x="5231" y="4792"/>
                    </a:lnTo>
                    <a:lnTo>
                      <a:pt x="5169" y="4792"/>
                    </a:lnTo>
                    <a:lnTo>
                      <a:pt x="5001" y="4688"/>
                    </a:lnTo>
                    <a:lnTo>
                      <a:pt x="4980" y="4583"/>
                    </a:lnTo>
                    <a:lnTo>
                      <a:pt x="4876" y="4541"/>
                    </a:lnTo>
                    <a:lnTo>
                      <a:pt x="4708" y="4583"/>
                    </a:lnTo>
                    <a:lnTo>
                      <a:pt x="4353" y="4981"/>
                    </a:lnTo>
                    <a:lnTo>
                      <a:pt x="4290" y="5106"/>
                    </a:lnTo>
                    <a:lnTo>
                      <a:pt x="4290" y="5211"/>
                    </a:lnTo>
                    <a:lnTo>
                      <a:pt x="4374" y="5274"/>
                    </a:lnTo>
                    <a:lnTo>
                      <a:pt x="4499" y="5315"/>
                    </a:lnTo>
                    <a:lnTo>
                      <a:pt x="4562" y="5441"/>
                    </a:lnTo>
                    <a:lnTo>
                      <a:pt x="4562" y="5525"/>
                    </a:lnTo>
                    <a:lnTo>
                      <a:pt x="4541" y="5546"/>
                    </a:lnTo>
                    <a:lnTo>
                      <a:pt x="4457" y="5420"/>
                    </a:lnTo>
                    <a:lnTo>
                      <a:pt x="4374" y="5399"/>
                    </a:lnTo>
                    <a:lnTo>
                      <a:pt x="4290" y="5336"/>
                    </a:lnTo>
                    <a:lnTo>
                      <a:pt x="4248" y="5378"/>
                    </a:lnTo>
                    <a:lnTo>
                      <a:pt x="4164" y="5399"/>
                    </a:lnTo>
                    <a:lnTo>
                      <a:pt x="4143" y="5483"/>
                    </a:lnTo>
                    <a:lnTo>
                      <a:pt x="4185" y="5608"/>
                    </a:lnTo>
                    <a:lnTo>
                      <a:pt x="4269" y="5650"/>
                    </a:lnTo>
                    <a:lnTo>
                      <a:pt x="4332" y="5818"/>
                    </a:lnTo>
                    <a:lnTo>
                      <a:pt x="4353" y="6131"/>
                    </a:lnTo>
                    <a:lnTo>
                      <a:pt x="4269" y="6278"/>
                    </a:lnTo>
                    <a:lnTo>
                      <a:pt x="4269" y="6445"/>
                    </a:lnTo>
                    <a:lnTo>
                      <a:pt x="4185" y="6634"/>
                    </a:lnTo>
                    <a:lnTo>
                      <a:pt x="4185" y="6759"/>
                    </a:lnTo>
                    <a:lnTo>
                      <a:pt x="4227" y="6780"/>
                    </a:lnTo>
                    <a:lnTo>
                      <a:pt x="4290" y="6759"/>
                    </a:lnTo>
                    <a:lnTo>
                      <a:pt x="4290" y="6759"/>
                    </a:lnTo>
                    <a:lnTo>
                      <a:pt x="4269" y="6906"/>
                    </a:lnTo>
                    <a:lnTo>
                      <a:pt x="4185" y="7052"/>
                    </a:lnTo>
                    <a:lnTo>
                      <a:pt x="4143" y="6968"/>
                    </a:lnTo>
                    <a:lnTo>
                      <a:pt x="4123" y="6864"/>
                    </a:lnTo>
                    <a:lnTo>
                      <a:pt x="4018" y="6780"/>
                    </a:lnTo>
                    <a:lnTo>
                      <a:pt x="3934" y="6864"/>
                    </a:lnTo>
                    <a:lnTo>
                      <a:pt x="3934" y="7052"/>
                    </a:lnTo>
                    <a:lnTo>
                      <a:pt x="4081" y="7303"/>
                    </a:lnTo>
                    <a:lnTo>
                      <a:pt x="4248" y="7282"/>
                    </a:lnTo>
                    <a:lnTo>
                      <a:pt x="4353" y="7324"/>
                    </a:lnTo>
                    <a:lnTo>
                      <a:pt x="4395" y="7408"/>
                    </a:lnTo>
                    <a:lnTo>
                      <a:pt x="4583" y="7408"/>
                    </a:lnTo>
                    <a:lnTo>
                      <a:pt x="4792" y="7491"/>
                    </a:lnTo>
                    <a:lnTo>
                      <a:pt x="4876" y="7408"/>
                    </a:lnTo>
                    <a:lnTo>
                      <a:pt x="5001" y="7324"/>
                    </a:lnTo>
                    <a:lnTo>
                      <a:pt x="5001" y="7261"/>
                    </a:lnTo>
                    <a:lnTo>
                      <a:pt x="5085" y="7219"/>
                    </a:lnTo>
                    <a:lnTo>
                      <a:pt x="5085" y="7303"/>
                    </a:lnTo>
                    <a:lnTo>
                      <a:pt x="5022" y="7408"/>
                    </a:lnTo>
                    <a:lnTo>
                      <a:pt x="5022" y="7533"/>
                    </a:lnTo>
                    <a:lnTo>
                      <a:pt x="4980" y="7596"/>
                    </a:lnTo>
                    <a:lnTo>
                      <a:pt x="4876" y="7533"/>
                    </a:lnTo>
                    <a:lnTo>
                      <a:pt x="4646" y="7533"/>
                    </a:lnTo>
                    <a:lnTo>
                      <a:pt x="4541" y="7575"/>
                    </a:lnTo>
                    <a:lnTo>
                      <a:pt x="4541" y="7680"/>
                    </a:lnTo>
                    <a:lnTo>
                      <a:pt x="4583" y="7701"/>
                    </a:lnTo>
                    <a:lnTo>
                      <a:pt x="4708" y="7701"/>
                    </a:lnTo>
                    <a:lnTo>
                      <a:pt x="4750" y="7784"/>
                    </a:lnTo>
                    <a:lnTo>
                      <a:pt x="4646" y="7784"/>
                    </a:lnTo>
                    <a:lnTo>
                      <a:pt x="4646" y="7952"/>
                    </a:lnTo>
                    <a:lnTo>
                      <a:pt x="4478" y="7722"/>
                    </a:lnTo>
                    <a:lnTo>
                      <a:pt x="4395" y="7722"/>
                    </a:lnTo>
                    <a:lnTo>
                      <a:pt x="4353" y="7617"/>
                    </a:lnTo>
                    <a:lnTo>
                      <a:pt x="4290" y="7533"/>
                    </a:lnTo>
                    <a:lnTo>
                      <a:pt x="4039" y="7366"/>
                    </a:lnTo>
                    <a:lnTo>
                      <a:pt x="3976" y="7366"/>
                    </a:lnTo>
                    <a:lnTo>
                      <a:pt x="3830" y="7199"/>
                    </a:lnTo>
                    <a:lnTo>
                      <a:pt x="3830" y="7178"/>
                    </a:lnTo>
                    <a:lnTo>
                      <a:pt x="3725" y="7178"/>
                    </a:lnTo>
                    <a:lnTo>
                      <a:pt x="3620" y="7261"/>
                    </a:lnTo>
                    <a:lnTo>
                      <a:pt x="3516" y="7261"/>
                    </a:lnTo>
                    <a:lnTo>
                      <a:pt x="3432" y="7303"/>
                    </a:lnTo>
                    <a:lnTo>
                      <a:pt x="3286" y="7261"/>
                    </a:lnTo>
                    <a:lnTo>
                      <a:pt x="3034" y="7303"/>
                    </a:lnTo>
                    <a:lnTo>
                      <a:pt x="2972" y="7282"/>
                    </a:lnTo>
                    <a:lnTo>
                      <a:pt x="2783" y="7471"/>
                    </a:lnTo>
                    <a:lnTo>
                      <a:pt x="2700" y="7617"/>
                    </a:lnTo>
                    <a:lnTo>
                      <a:pt x="2700" y="7743"/>
                    </a:lnTo>
                    <a:lnTo>
                      <a:pt x="2595" y="7784"/>
                    </a:lnTo>
                    <a:lnTo>
                      <a:pt x="2490" y="7847"/>
                    </a:lnTo>
                    <a:lnTo>
                      <a:pt x="2365" y="7910"/>
                    </a:lnTo>
                    <a:lnTo>
                      <a:pt x="2344" y="7994"/>
                    </a:lnTo>
                    <a:lnTo>
                      <a:pt x="2198" y="8098"/>
                    </a:lnTo>
                    <a:lnTo>
                      <a:pt x="2177" y="8224"/>
                    </a:lnTo>
                    <a:lnTo>
                      <a:pt x="2260" y="8224"/>
                    </a:lnTo>
                    <a:lnTo>
                      <a:pt x="2281" y="8307"/>
                    </a:lnTo>
                    <a:lnTo>
                      <a:pt x="2177" y="8307"/>
                    </a:lnTo>
                    <a:lnTo>
                      <a:pt x="2093" y="8349"/>
                    </a:lnTo>
                    <a:lnTo>
                      <a:pt x="2260" y="8475"/>
                    </a:lnTo>
                    <a:lnTo>
                      <a:pt x="2407" y="8517"/>
                    </a:lnTo>
                    <a:lnTo>
                      <a:pt x="2511" y="8433"/>
                    </a:lnTo>
                    <a:lnTo>
                      <a:pt x="2490" y="8349"/>
                    </a:lnTo>
                    <a:lnTo>
                      <a:pt x="2658" y="8370"/>
                    </a:lnTo>
                    <a:lnTo>
                      <a:pt x="2825" y="8245"/>
                    </a:lnTo>
                    <a:lnTo>
                      <a:pt x="2825" y="8349"/>
                    </a:lnTo>
                    <a:lnTo>
                      <a:pt x="2700" y="8412"/>
                    </a:lnTo>
                    <a:lnTo>
                      <a:pt x="2616" y="8538"/>
                    </a:lnTo>
                    <a:lnTo>
                      <a:pt x="2616" y="8621"/>
                    </a:lnTo>
                    <a:lnTo>
                      <a:pt x="2783" y="8621"/>
                    </a:lnTo>
                    <a:lnTo>
                      <a:pt x="2888" y="8642"/>
                    </a:lnTo>
                    <a:lnTo>
                      <a:pt x="3014" y="8475"/>
                    </a:lnTo>
                    <a:lnTo>
                      <a:pt x="3202" y="8349"/>
                    </a:lnTo>
                    <a:lnTo>
                      <a:pt x="3307" y="8119"/>
                    </a:lnTo>
                    <a:lnTo>
                      <a:pt x="3453" y="7931"/>
                    </a:lnTo>
                    <a:lnTo>
                      <a:pt x="3558" y="7910"/>
                    </a:lnTo>
                    <a:lnTo>
                      <a:pt x="3558" y="7910"/>
                    </a:lnTo>
                    <a:lnTo>
                      <a:pt x="3537" y="7994"/>
                    </a:lnTo>
                    <a:lnTo>
                      <a:pt x="3453" y="8035"/>
                    </a:lnTo>
                    <a:lnTo>
                      <a:pt x="3307" y="8245"/>
                    </a:lnTo>
                    <a:lnTo>
                      <a:pt x="3348" y="8349"/>
                    </a:lnTo>
                    <a:lnTo>
                      <a:pt x="3244" y="8349"/>
                    </a:lnTo>
                    <a:lnTo>
                      <a:pt x="3181" y="8454"/>
                    </a:lnTo>
                    <a:lnTo>
                      <a:pt x="3202" y="8538"/>
                    </a:lnTo>
                    <a:lnTo>
                      <a:pt x="3286" y="8538"/>
                    </a:lnTo>
                    <a:lnTo>
                      <a:pt x="3223" y="8580"/>
                    </a:lnTo>
                    <a:lnTo>
                      <a:pt x="3139" y="8580"/>
                    </a:lnTo>
                    <a:lnTo>
                      <a:pt x="3034" y="8684"/>
                    </a:lnTo>
                    <a:lnTo>
                      <a:pt x="3076" y="8747"/>
                    </a:lnTo>
                    <a:lnTo>
                      <a:pt x="3202" y="8747"/>
                    </a:lnTo>
                    <a:lnTo>
                      <a:pt x="3118" y="8789"/>
                    </a:lnTo>
                    <a:lnTo>
                      <a:pt x="2993" y="8747"/>
                    </a:lnTo>
                    <a:lnTo>
                      <a:pt x="2888" y="8747"/>
                    </a:lnTo>
                    <a:lnTo>
                      <a:pt x="2804" y="8789"/>
                    </a:lnTo>
                    <a:lnTo>
                      <a:pt x="2721" y="8831"/>
                    </a:lnTo>
                    <a:lnTo>
                      <a:pt x="2679" y="8872"/>
                    </a:lnTo>
                    <a:lnTo>
                      <a:pt x="2721" y="8977"/>
                    </a:lnTo>
                    <a:lnTo>
                      <a:pt x="2804" y="8977"/>
                    </a:lnTo>
                    <a:lnTo>
                      <a:pt x="2867" y="8935"/>
                    </a:lnTo>
                    <a:lnTo>
                      <a:pt x="2909" y="8956"/>
                    </a:lnTo>
                    <a:lnTo>
                      <a:pt x="3014" y="8956"/>
                    </a:lnTo>
                    <a:lnTo>
                      <a:pt x="3014" y="9040"/>
                    </a:lnTo>
                    <a:lnTo>
                      <a:pt x="2930" y="9040"/>
                    </a:lnTo>
                    <a:lnTo>
                      <a:pt x="2825" y="8998"/>
                    </a:lnTo>
                    <a:lnTo>
                      <a:pt x="2783" y="9040"/>
                    </a:lnTo>
                    <a:lnTo>
                      <a:pt x="2783" y="9082"/>
                    </a:lnTo>
                    <a:lnTo>
                      <a:pt x="2888" y="9103"/>
                    </a:lnTo>
                    <a:lnTo>
                      <a:pt x="2867" y="9144"/>
                    </a:lnTo>
                    <a:lnTo>
                      <a:pt x="2783" y="9186"/>
                    </a:lnTo>
                    <a:lnTo>
                      <a:pt x="2700" y="9186"/>
                    </a:lnTo>
                    <a:lnTo>
                      <a:pt x="2700" y="9249"/>
                    </a:lnTo>
                    <a:lnTo>
                      <a:pt x="2783" y="9396"/>
                    </a:lnTo>
                    <a:lnTo>
                      <a:pt x="2867" y="9396"/>
                    </a:lnTo>
                    <a:lnTo>
                      <a:pt x="2909" y="9312"/>
                    </a:lnTo>
                    <a:lnTo>
                      <a:pt x="3034" y="9207"/>
                    </a:lnTo>
                    <a:lnTo>
                      <a:pt x="3014" y="9312"/>
                    </a:lnTo>
                    <a:lnTo>
                      <a:pt x="2909" y="9396"/>
                    </a:lnTo>
                    <a:lnTo>
                      <a:pt x="2825" y="9479"/>
                    </a:lnTo>
                    <a:lnTo>
                      <a:pt x="2804" y="9563"/>
                    </a:lnTo>
                    <a:lnTo>
                      <a:pt x="2972" y="9626"/>
                    </a:lnTo>
                    <a:lnTo>
                      <a:pt x="3097" y="9626"/>
                    </a:lnTo>
                    <a:lnTo>
                      <a:pt x="3118" y="9605"/>
                    </a:lnTo>
                    <a:lnTo>
                      <a:pt x="3181" y="9605"/>
                    </a:lnTo>
                    <a:lnTo>
                      <a:pt x="3244" y="9668"/>
                    </a:lnTo>
                    <a:lnTo>
                      <a:pt x="3432" y="9584"/>
                    </a:lnTo>
                    <a:lnTo>
                      <a:pt x="3620" y="9416"/>
                    </a:lnTo>
                    <a:lnTo>
                      <a:pt x="3620" y="9396"/>
                    </a:lnTo>
                    <a:lnTo>
                      <a:pt x="3725" y="9312"/>
                    </a:lnTo>
                    <a:lnTo>
                      <a:pt x="3934" y="9103"/>
                    </a:lnTo>
                    <a:lnTo>
                      <a:pt x="3934" y="9040"/>
                    </a:lnTo>
                    <a:lnTo>
                      <a:pt x="4018" y="8956"/>
                    </a:lnTo>
                    <a:lnTo>
                      <a:pt x="4081" y="8956"/>
                    </a:lnTo>
                    <a:lnTo>
                      <a:pt x="4018" y="9040"/>
                    </a:lnTo>
                    <a:lnTo>
                      <a:pt x="3976" y="9144"/>
                    </a:lnTo>
                    <a:lnTo>
                      <a:pt x="3809" y="9354"/>
                    </a:lnTo>
                    <a:lnTo>
                      <a:pt x="3599" y="9479"/>
                    </a:lnTo>
                    <a:lnTo>
                      <a:pt x="3453" y="9626"/>
                    </a:lnTo>
                    <a:lnTo>
                      <a:pt x="3307" y="9709"/>
                    </a:lnTo>
                    <a:lnTo>
                      <a:pt x="3223" y="9793"/>
                    </a:lnTo>
                    <a:lnTo>
                      <a:pt x="3286" y="9877"/>
                    </a:lnTo>
                    <a:lnTo>
                      <a:pt x="3223" y="9898"/>
                    </a:lnTo>
                    <a:lnTo>
                      <a:pt x="3076" y="9772"/>
                    </a:lnTo>
                    <a:lnTo>
                      <a:pt x="2825" y="9772"/>
                    </a:lnTo>
                    <a:lnTo>
                      <a:pt x="2825" y="9835"/>
                    </a:lnTo>
                    <a:lnTo>
                      <a:pt x="2783" y="9814"/>
                    </a:lnTo>
                    <a:lnTo>
                      <a:pt x="2700" y="9688"/>
                    </a:lnTo>
                    <a:lnTo>
                      <a:pt x="2490" y="9584"/>
                    </a:lnTo>
                    <a:lnTo>
                      <a:pt x="2407" y="9605"/>
                    </a:lnTo>
                    <a:lnTo>
                      <a:pt x="2365" y="9563"/>
                    </a:lnTo>
                    <a:lnTo>
                      <a:pt x="2407" y="9416"/>
                    </a:lnTo>
                    <a:lnTo>
                      <a:pt x="2407" y="9082"/>
                    </a:lnTo>
                    <a:lnTo>
                      <a:pt x="2365" y="8872"/>
                    </a:lnTo>
                    <a:lnTo>
                      <a:pt x="2239" y="8726"/>
                    </a:lnTo>
                    <a:lnTo>
                      <a:pt x="2156" y="8726"/>
                    </a:lnTo>
                    <a:lnTo>
                      <a:pt x="2030" y="8663"/>
                    </a:lnTo>
                    <a:lnTo>
                      <a:pt x="1946" y="8684"/>
                    </a:lnTo>
                    <a:lnTo>
                      <a:pt x="1821" y="8684"/>
                    </a:lnTo>
                    <a:lnTo>
                      <a:pt x="1737" y="8726"/>
                    </a:lnTo>
                    <a:lnTo>
                      <a:pt x="1633" y="8747"/>
                    </a:lnTo>
                    <a:lnTo>
                      <a:pt x="1633" y="8831"/>
                    </a:lnTo>
                    <a:lnTo>
                      <a:pt x="1654" y="8935"/>
                    </a:lnTo>
                    <a:lnTo>
                      <a:pt x="1633" y="8977"/>
                    </a:lnTo>
                    <a:lnTo>
                      <a:pt x="1612" y="9165"/>
                    </a:lnTo>
                    <a:lnTo>
                      <a:pt x="1654" y="9249"/>
                    </a:lnTo>
                    <a:lnTo>
                      <a:pt x="1716" y="9249"/>
                    </a:lnTo>
                    <a:lnTo>
                      <a:pt x="1716" y="9312"/>
                    </a:lnTo>
                    <a:lnTo>
                      <a:pt x="1612" y="9396"/>
                    </a:lnTo>
                    <a:lnTo>
                      <a:pt x="1570" y="9458"/>
                    </a:lnTo>
                    <a:lnTo>
                      <a:pt x="1654" y="9563"/>
                    </a:lnTo>
                    <a:lnTo>
                      <a:pt x="1737" y="9563"/>
                    </a:lnTo>
                    <a:lnTo>
                      <a:pt x="1758" y="9500"/>
                    </a:lnTo>
                    <a:lnTo>
                      <a:pt x="1884" y="9563"/>
                    </a:lnTo>
                    <a:lnTo>
                      <a:pt x="1863" y="9584"/>
                    </a:lnTo>
                    <a:lnTo>
                      <a:pt x="1737" y="9584"/>
                    </a:lnTo>
                    <a:lnTo>
                      <a:pt x="1737" y="9605"/>
                    </a:lnTo>
                    <a:lnTo>
                      <a:pt x="1821" y="9668"/>
                    </a:lnTo>
                    <a:lnTo>
                      <a:pt x="1821" y="9709"/>
                    </a:lnTo>
                    <a:lnTo>
                      <a:pt x="1737" y="9772"/>
                    </a:lnTo>
                    <a:lnTo>
                      <a:pt x="1716" y="9793"/>
                    </a:lnTo>
                    <a:lnTo>
                      <a:pt x="1779" y="9814"/>
                    </a:lnTo>
                    <a:lnTo>
                      <a:pt x="1842" y="9877"/>
                    </a:lnTo>
                    <a:lnTo>
                      <a:pt x="1946" y="9877"/>
                    </a:lnTo>
                    <a:lnTo>
                      <a:pt x="1967" y="9898"/>
                    </a:lnTo>
                    <a:lnTo>
                      <a:pt x="1926" y="9940"/>
                    </a:lnTo>
                    <a:lnTo>
                      <a:pt x="1821" y="9940"/>
                    </a:lnTo>
                    <a:lnTo>
                      <a:pt x="1779" y="9981"/>
                    </a:lnTo>
                    <a:lnTo>
                      <a:pt x="1654" y="9877"/>
                    </a:lnTo>
                    <a:lnTo>
                      <a:pt x="1612" y="9898"/>
                    </a:lnTo>
                    <a:lnTo>
                      <a:pt x="1570" y="9940"/>
                    </a:lnTo>
                    <a:lnTo>
                      <a:pt x="1507" y="9940"/>
                    </a:lnTo>
                    <a:lnTo>
                      <a:pt x="1444" y="9835"/>
                    </a:lnTo>
                    <a:lnTo>
                      <a:pt x="1361" y="9814"/>
                    </a:lnTo>
                    <a:lnTo>
                      <a:pt x="1298" y="9877"/>
                    </a:lnTo>
                    <a:lnTo>
                      <a:pt x="1110" y="9877"/>
                    </a:lnTo>
                    <a:lnTo>
                      <a:pt x="984" y="9793"/>
                    </a:lnTo>
                    <a:lnTo>
                      <a:pt x="879" y="9793"/>
                    </a:lnTo>
                    <a:lnTo>
                      <a:pt x="817" y="9835"/>
                    </a:lnTo>
                    <a:lnTo>
                      <a:pt x="817" y="9919"/>
                    </a:lnTo>
                    <a:lnTo>
                      <a:pt x="733" y="9940"/>
                    </a:lnTo>
                    <a:lnTo>
                      <a:pt x="628" y="9981"/>
                    </a:lnTo>
                    <a:lnTo>
                      <a:pt x="586" y="10044"/>
                    </a:lnTo>
                    <a:lnTo>
                      <a:pt x="419" y="10086"/>
                    </a:lnTo>
                    <a:lnTo>
                      <a:pt x="377" y="10107"/>
                    </a:lnTo>
                    <a:lnTo>
                      <a:pt x="273" y="10128"/>
                    </a:lnTo>
                    <a:lnTo>
                      <a:pt x="189" y="10212"/>
                    </a:lnTo>
                    <a:lnTo>
                      <a:pt x="168" y="10316"/>
                    </a:lnTo>
                    <a:lnTo>
                      <a:pt x="168" y="10358"/>
                    </a:lnTo>
                    <a:lnTo>
                      <a:pt x="147" y="10442"/>
                    </a:lnTo>
                    <a:lnTo>
                      <a:pt x="1" y="10525"/>
                    </a:lnTo>
                    <a:lnTo>
                      <a:pt x="1" y="10609"/>
                    </a:lnTo>
                    <a:lnTo>
                      <a:pt x="42" y="10651"/>
                    </a:lnTo>
                    <a:lnTo>
                      <a:pt x="42" y="10818"/>
                    </a:lnTo>
                    <a:lnTo>
                      <a:pt x="63" y="10860"/>
                    </a:lnTo>
                    <a:lnTo>
                      <a:pt x="189" y="10860"/>
                    </a:lnTo>
                    <a:lnTo>
                      <a:pt x="252" y="10735"/>
                    </a:lnTo>
                    <a:lnTo>
                      <a:pt x="294" y="10735"/>
                    </a:lnTo>
                    <a:lnTo>
                      <a:pt x="273" y="10756"/>
                    </a:lnTo>
                    <a:lnTo>
                      <a:pt x="210" y="10860"/>
                    </a:lnTo>
                    <a:lnTo>
                      <a:pt x="273" y="10881"/>
                    </a:lnTo>
                    <a:lnTo>
                      <a:pt x="356" y="10818"/>
                    </a:lnTo>
                    <a:lnTo>
                      <a:pt x="356" y="10651"/>
                    </a:lnTo>
                    <a:lnTo>
                      <a:pt x="398" y="10421"/>
                    </a:lnTo>
                    <a:lnTo>
                      <a:pt x="482" y="10400"/>
                    </a:lnTo>
                    <a:lnTo>
                      <a:pt x="566" y="10337"/>
                    </a:lnTo>
                    <a:lnTo>
                      <a:pt x="419" y="10567"/>
                    </a:lnTo>
                    <a:lnTo>
                      <a:pt x="419" y="10672"/>
                    </a:lnTo>
                    <a:lnTo>
                      <a:pt x="398" y="10714"/>
                    </a:lnTo>
                    <a:lnTo>
                      <a:pt x="377" y="10839"/>
                    </a:lnTo>
                    <a:lnTo>
                      <a:pt x="314" y="10944"/>
                    </a:lnTo>
                    <a:lnTo>
                      <a:pt x="377" y="10986"/>
                    </a:lnTo>
                    <a:lnTo>
                      <a:pt x="419" y="10986"/>
                    </a:lnTo>
                    <a:lnTo>
                      <a:pt x="503" y="11069"/>
                    </a:lnTo>
                    <a:lnTo>
                      <a:pt x="607" y="11069"/>
                    </a:lnTo>
                    <a:lnTo>
                      <a:pt x="628" y="10965"/>
                    </a:lnTo>
                    <a:lnTo>
                      <a:pt x="607" y="10944"/>
                    </a:lnTo>
                    <a:lnTo>
                      <a:pt x="670" y="10839"/>
                    </a:lnTo>
                    <a:lnTo>
                      <a:pt x="691" y="10735"/>
                    </a:lnTo>
                    <a:lnTo>
                      <a:pt x="733" y="10672"/>
                    </a:lnTo>
                    <a:lnTo>
                      <a:pt x="733" y="10756"/>
                    </a:lnTo>
                    <a:lnTo>
                      <a:pt x="775" y="10818"/>
                    </a:lnTo>
                    <a:lnTo>
                      <a:pt x="712" y="10944"/>
                    </a:lnTo>
                    <a:lnTo>
                      <a:pt x="712" y="11028"/>
                    </a:lnTo>
                    <a:lnTo>
                      <a:pt x="712" y="11090"/>
                    </a:lnTo>
                    <a:lnTo>
                      <a:pt x="796" y="11195"/>
                    </a:lnTo>
                    <a:lnTo>
                      <a:pt x="838" y="11237"/>
                    </a:lnTo>
                    <a:lnTo>
                      <a:pt x="921" y="11153"/>
                    </a:lnTo>
                    <a:lnTo>
                      <a:pt x="900" y="11069"/>
                    </a:lnTo>
                    <a:lnTo>
                      <a:pt x="900" y="11048"/>
                    </a:lnTo>
                    <a:lnTo>
                      <a:pt x="921" y="11028"/>
                    </a:lnTo>
                    <a:lnTo>
                      <a:pt x="1005" y="11028"/>
                    </a:lnTo>
                    <a:lnTo>
                      <a:pt x="1047" y="10965"/>
                    </a:lnTo>
                    <a:lnTo>
                      <a:pt x="1026" y="10860"/>
                    </a:lnTo>
                    <a:lnTo>
                      <a:pt x="984" y="10818"/>
                    </a:lnTo>
                    <a:lnTo>
                      <a:pt x="984" y="10735"/>
                    </a:lnTo>
                    <a:lnTo>
                      <a:pt x="1026" y="10756"/>
                    </a:lnTo>
                    <a:lnTo>
                      <a:pt x="1110" y="10923"/>
                    </a:lnTo>
                    <a:lnTo>
                      <a:pt x="1110" y="10986"/>
                    </a:lnTo>
                    <a:lnTo>
                      <a:pt x="1047" y="11090"/>
                    </a:lnTo>
                    <a:lnTo>
                      <a:pt x="1005" y="11090"/>
                    </a:lnTo>
                    <a:lnTo>
                      <a:pt x="942" y="11195"/>
                    </a:lnTo>
                    <a:lnTo>
                      <a:pt x="984" y="11258"/>
                    </a:lnTo>
                    <a:lnTo>
                      <a:pt x="1026" y="11258"/>
                    </a:lnTo>
                    <a:lnTo>
                      <a:pt x="1089" y="11279"/>
                    </a:lnTo>
                    <a:lnTo>
                      <a:pt x="1110" y="11341"/>
                    </a:lnTo>
                    <a:lnTo>
                      <a:pt x="1151" y="11341"/>
                    </a:lnTo>
                    <a:lnTo>
                      <a:pt x="1340" y="11446"/>
                    </a:lnTo>
                    <a:lnTo>
                      <a:pt x="1402" y="11446"/>
                    </a:lnTo>
                    <a:lnTo>
                      <a:pt x="1402" y="11551"/>
                    </a:lnTo>
                    <a:lnTo>
                      <a:pt x="1612" y="11551"/>
                    </a:lnTo>
                    <a:lnTo>
                      <a:pt x="1674" y="11593"/>
                    </a:lnTo>
                    <a:lnTo>
                      <a:pt x="1737" y="11572"/>
                    </a:lnTo>
                    <a:lnTo>
                      <a:pt x="1779" y="11488"/>
                    </a:lnTo>
                    <a:lnTo>
                      <a:pt x="1716" y="11362"/>
                    </a:lnTo>
                    <a:lnTo>
                      <a:pt x="1654" y="11174"/>
                    </a:lnTo>
                    <a:lnTo>
                      <a:pt x="1716" y="11048"/>
                    </a:lnTo>
                    <a:lnTo>
                      <a:pt x="1758" y="10986"/>
                    </a:lnTo>
                    <a:lnTo>
                      <a:pt x="1779" y="11048"/>
                    </a:lnTo>
                    <a:lnTo>
                      <a:pt x="1821" y="11174"/>
                    </a:lnTo>
                    <a:lnTo>
                      <a:pt x="1821" y="11279"/>
                    </a:lnTo>
                    <a:lnTo>
                      <a:pt x="1842" y="11341"/>
                    </a:lnTo>
                    <a:lnTo>
                      <a:pt x="1926" y="11341"/>
                    </a:lnTo>
                    <a:lnTo>
                      <a:pt x="1946" y="11279"/>
                    </a:lnTo>
                    <a:lnTo>
                      <a:pt x="2030" y="11279"/>
                    </a:lnTo>
                    <a:lnTo>
                      <a:pt x="2051" y="11237"/>
                    </a:lnTo>
                    <a:lnTo>
                      <a:pt x="2072" y="11153"/>
                    </a:lnTo>
                    <a:lnTo>
                      <a:pt x="2135" y="11090"/>
                    </a:lnTo>
                    <a:lnTo>
                      <a:pt x="2156" y="10965"/>
                    </a:lnTo>
                    <a:lnTo>
                      <a:pt x="2177" y="10923"/>
                    </a:lnTo>
                    <a:lnTo>
                      <a:pt x="2198" y="10923"/>
                    </a:lnTo>
                    <a:lnTo>
                      <a:pt x="2260" y="11048"/>
                    </a:lnTo>
                    <a:lnTo>
                      <a:pt x="2239" y="11090"/>
                    </a:lnTo>
                    <a:lnTo>
                      <a:pt x="2177" y="11195"/>
                    </a:lnTo>
                    <a:lnTo>
                      <a:pt x="2156" y="11279"/>
                    </a:lnTo>
                    <a:lnTo>
                      <a:pt x="2198" y="11341"/>
                    </a:lnTo>
                    <a:lnTo>
                      <a:pt x="2198" y="11404"/>
                    </a:lnTo>
                    <a:lnTo>
                      <a:pt x="2302" y="11488"/>
                    </a:lnTo>
                    <a:lnTo>
                      <a:pt x="2386" y="11446"/>
                    </a:lnTo>
                    <a:lnTo>
                      <a:pt x="2490" y="11279"/>
                    </a:lnTo>
                    <a:lnTo>
                      <a:pt x="2449" y="11174"/>
                    </a:lnTo>
                    <a:lnTo>
                      <a:pt x="2470" y="11028"/>
                    </a:lnTo>
                    <a:lnTo>
                      <a:pt x="2574" y="10944"/>
                    </a:lnTo>
                    <a:lnTo>
                      <a:pt x="2679" y="10923"/>
                    </a:lnTo>
                    <a:lnTo>
                      <a:pt x="2574" y="11028"/>
                    </a:lnTo>
                    <a:lnTo>
                      <a:pt x="2553" y="11132"/>
                    </a:lnTo>
                    <a:lnTo>
                      <a:pt x="2595" y="11237"/>
                    </a:lnTo>
                    <a:lnTo>
                      <a:pt x="2511" y="11446"/>
                    </a:lnTo>
                    <a:lnTo>
                      <a:pt x="2511" y="11509"/>
                    </a:lnTo>
                    <a:lnTo>
                      <a:pt x="2595" y="11593"/>
                    </a:lnTo>
                    <a:lnTo>
                      <a:pt x="2700" y="11572"/>
                    </a:lnTo>
                    <a:lnTo>
                      <a:pt x="2783" y="11593"/>
                    </a:lnTo>
                    <a:lnTo>
                      <a:pt x="2867" y="11572"/>
                    </a:lnTo>
                    <a:lnTo>
                      <a:pt x="2867" y="11446"/>
                    </a:lnTo>
                    <a:lnTo>
                      <a:pt x="2930" y="11362"/>
                    </a:lnTo>
                    <a:lnTo>
                      <a:pt x="2909" y="11279"/>
                    </a:lnTo>
                    <a:lnTo>
                      <a:pt x="2825" y="11132"/>
                    </a:lnTo>
                    <a:lnTo>
                      <a:pt x="2909" y="10944"/>
                    </a:lnTo>
                    <a:lnTo>
                      <a:pt x="2909" y="10818"/>
                    </a:lnTo>
                    <a:lnTo>
                      <a:pt x="2972" y="10923"/>
                    </a:lnTo>
                    <a:lnTo>
                      <a:pt x="2930" y="11028"/>
                    </a:lnTo>
                    <a:lnTo>
                      <a:pt x="2909" y="11090"/>
                    </a:lnTo>
                    <a:lnTo>
                      <a:pt x="2993" y="11258"/>
                    </a:lnTo>
                    <a:lnTo>
                      <a:pt x="3076" y="11279"/>
                    </a:lnTo>
                    <a:lnTo>
                      <a:pt x="3118" y="11300"/>
                    </a:lnTo>
                    <a:lnTo>
                      <a:pt x="3034" y="11341"/>
                    </a:lnTo>
                    <a:lnTo>
                      <a:pt x="2993" y="11488"/>
                    </a:lnTo>
                    <a:lnTo>
                      <a:pt x="3014" y="11551"/>
                    </a:lnTo>
                    <a:lnTo>
                      <a:pt x="3181" y="11593"/>
                    </a:lnTo>
                    <a:lnTo>
                      <a:pt x="3244" y="11551"/>
                    </a:lnTo>
                    <a:lnTo>
                      <a:pt x="3348" y="11697"/>
                    </a:lnTo>
                    <a:lnTo>
                      <a:pt x="3348" y="11802"/>
                    </a:lnTo>
                    <a:lnTo>
                      <a:pt x="3286" y="11906"/>
                    </a:lnTo>
                    <a:lnTo>
                      <a:pt x="3181" y="11990"/>
                    </a:lnTo>
                    <a:lnTo>
                      <a:pt x="3223" y="12011"/>
                    </a:lnTo>
                    <a:lnTo>
                      <a:pt x="3286" y="12095"/>
                    </a:lnTo>
                    <a:lnTo>
                      <a:pt x="3369" y="12095"/>
                    </a:lnTo>
                    <a:lnTo>
                      <a:pt x="3495" y="12074"/>
                    </a:lnTo>
                    <a:lnTo>
                      <a:pt x="3537" y="12095"/>
                    </a:lnTo>
                    <a:lnTo>
                      <a:pt x="3725" y="11927"/>
                    </a:lnTo>
                    <a:lnTo>
                      <a:pt x="3830" y="11969"/>
                    </a:lnTo>
                    <a:lnTo>
                      <a:pt x="3871" y="11990"/>
                    </a:lnTo>
                    <a:lnTo>
                      <a:pt x="4039" y="11823"/>
                    </a:lnTo>
                    <a:lnTo>
                      <a:pt x="4123" y="11802"/>
                    </a:lnTo>
                    <a:lnTo>
                      <a:pt x="4227" y="11655"/>
                    </a:lnTo>
                    <a:lnTo>
                      <a:pt x="4290" y="11593"/>
                    </a:lnTo>
                    <a:lnTo>
                      <a:pt x="4332" y="11613"/>
                    </a:lnTo>
                    <a:lnTo>
                      <a:pt x="4290" y="11781"/>
                    </a:lnTo>
                    <a:lnTo>
                      <a:pt x="4269" y="11906"/>
                    </a:lnTo>
                    <a:lnTo>
                      <a:pt x="4290" y="11927"/>
                    </a:lnTo>
                    <a:lnTo>
                      <a:pt x="4395" y="11865"/>
                    </a:lnTo>
                    <a:lnTo>
                      <a:pt x="4478" y="11718"/>
                    </a:lnTo>
                    <a:lnTo>
                      <a:pt x="4583" y="11655"/>
                    </a:lnTo>
                    <a:lnTo>
                      <a:pt x="4687" y="11655"/>
                    </a:lnTo>
                    <a:lnTo>
                      <a:pt x="4813" y="11446"/>
                    </a:lnTo>
                    <a:lnTo>
                      <a:pt x="4876" y="11237"/>
                    </a:lnTo>
                    <a:lnTo>
                      <a:pt x="4855" y="11153"/>
                    </a:lnTo>
                    <a:lnTo>
                      <a:pt x="4876" y="11048"/>
                    </a:lnTo>
                    <a:lnTo>
                      <a:pt x="4792" y="11028"/>
                    </a:lnTo>
                    <a:lnTo>
                      <a:pt x="4750" y="11048"/>
                    </a:lnTo>
                    <a:lnTo>
                      <a:pt x="4667" y="11048"/>
                    </a:lnTo>
                    <a:lnTo>
                      <a:pt x="4541" y="11132"/>
                    </a:lnTo>
                    <a:lnTo>
                      <a:pt x="4478" y="11195"/>
                    </a:lnTo>
                    <a:lnTo>
                      <a:pt x="4374" y="11195"/>
                    </a:lnTo>
                    <a:lnTo>
                      <a:pt x="4457" y="11090"/>
                    </a:lnTo>
                    <a:lnTo>
                      <a:pt x="4478" y="11028"/>
                    </a:lnTo>
                    <a:lnTo>
                      <a:pt x="4374" y="11048"/>
                    </a:lnTo>
                    <a:lnTo>
                      <a:pt x="4353" y="10986"/>
                    </a:lnTo>
                    <a:lnTo>
                      <a:pt x="4374" y="10923"/>
                    </a:lnTo>
                    <a:lnTo>
                      <a:pt x="4457" y="10923"/>
                    </a:lnTo>
                    <a:lnTo>
                      <a:pt x="4499" y="10735"/>
                    </a:lnTo>
                    <a:lnTo>
                      <a:pt x="4562" y="10651"/>
                    </a:lnTo>
                    <a:lnTo>
                      <a:pt x="4541" y="10546"/>
                    </a:lnTo>
                    <a:lnTo>
                      <a:pt x="4395" y="10463"/>
                    </a:lnTo>
                    <a:lnTo>
                      <a:pt x="4185" y="10525"/>
                    </a:lnTo>
                    <a:lnTo>
                      <a:pt x="4060" y="10630"/>
                    </a:lnTo>
                    <a:lnTo>
                      <a:pt x="4123" y="10504"/>
                    </a:lnTo>
                    <a:lnTo>
                      <a:pt x="4039" y="10358"/>
                    </a:lnTo>
                    <a:lnTo>
                      <a:pt x="3892" y="10295"/>
                    </a:lnTo>
                    <a:lnTo>
                      <a:pt x="3830" y="10316"/>
                    </a:lnTo>
                    <a:lnTo>
                      <a:pt x="3767" y="10358"/>
                    </a:lnTo>
                    <a:lnTo>
                      <a:pt x="3725" y="10358"/>
                    </a:lnTo>
                    <a:lnTo>
                      <a:pt x="3599" y="10525"/>
                    </a:lnTo>
                    <a:lnTo>
                      <a:pt x="3495" y="10525"/>
                    </a:lnTo>
                    <a:lnTo>
                      <a:pt x="3558" y="10337"/>
                    </a:lnTo>
                    <a:lnTo>
                      <a:pt x="3453" y="10232"/>
                    </a:lnTo>
                    <a:lnTo>
                      <a:pt x="3809" y="10232"/>
                    </a:lnTo>
                    <a:lnTo>
                      <a:pt x="3830" y="10191"/>
                    </a:lnTo>
                    <a:lnTo>
                      <a:pt x="3725" y="10044"/>
                    </a:lnTo>
                    <a:lnTo>
                      <a:pt x="3767" y="9981"/>
                    </a:lnTo>
                    <a:lnTo>
                      <a:pt x="3830" y="9793"/>
                    </a:lnTo>
                    <a:lnTo>
                      <a:pt x="3830" y="9709"/>
                    </a:lnTo>
                    <a:lnTo>
                      <a:pt x="3934" y="9605"/>
                    </a:lnTo>
                    <a:lnTo>
                      <a:pt x="3934" y="9668"/>
                    </a:lnTo>
                    <a:lnTo>
                      <a:pt x="3955" y="9730"/>
                    </a:lnTo>
                    <a:lnTo>
                      <a:pt x="3934" y="9835"/>
                    </a:lnTo>
                    <a:lnTo>
                      <a:pt x="3871" y="9898"/>
                    </a:lnTo>
                    <a:lnTo>
                      <a:pt x="3934" y="10128"/>
                    </a:lnTo>
                    <a:lnTo>
                      <a:pt x="4164" y="10421"/>
                    </a:lnTo>
                    <a:lnTo>
                      <a:pt x="4332" y="10442"/>
                    </a:lnTo>
                    <a:lnTo>
                      <a:pt x="4353" y="10421"/>
                    </a:lnTo>
                    <a:lnTo>
                      <a:pt x="4478" y="10421"/>
                    </a:lnTo>
                    <a:lnTo>
                      <a:pt x="4771" y="10546"/>
                    </a:lnTo>
                    <a:lnTo>
                      <a:pt x="4813" y="10525"/>
                    </a:lnTo>
                    <a:lnTo>
                      <a:pt x="4897" y="10358"/>
                    </a:lnTo>
                    <a:lnTo>
                      <a:pt x="4980" y="10295"/>
                    </a:lnTo>
                    <a:lnTo>
                      <a:pt x="5022" y="10295"/>
                    </a:lnTo>
                    <a:lnTo>
                      <a:pt x="4980" y="10358"/>
                    </a:lnTo>
                    <a:lnTo>
                      <a:pt x="5064" y="10400"/>
                    </a:lnTo>
                    <a:lnTo>
                      <a:pt x="5169" y="10337"/>
                    </a:lnTo>
                    <a:lnTo>
                      <a:pt x="5190" y="10253"/>
                    </a:lnTo>
                    <a:lnTo>
                      <a:pt x="5211" y="10212"/>
                    </a:lnTo>
                    <a:lnTo>
                      <a:pt x="5273" y="10253"/>
                    </a:lnTo>
                    <a:lnTo>
                      <a:pt x="5399" y="10212"/>
                    </a:lnTo>
                    <a:lnTo>
                      <a:pt x="5399" y="10086"/>
                    </a:lnTo>
                    <a:lnTo>
                      <a:pt x="5545" y="9981"/>
                    </a:lnTo>
                    <a:lnTo>
                      <a:pt x="5545" y="9877"/>
                    </a:lnTo>
                    <a:lnTo>
                      <a:pt x="5524" y="9835"/>
                    </a:lnTo>
                    <a:lnTo>
                      <a:pt x="5420" y="9835"/>
                    </a:lnTo>
                    <a:lnTo>
                      <a:pt x="5524" y="9730"/>
                    </a:lnTo>
                    <a:lnTo>
                      <a:pt x="5545" y="9521"/>
                    </a:lnTo>
                    <a:lnTo>
                      <a:pt x="5713" y="9500"/>
                    </a:lnTo>
                    <a:lnTo>
                      <a:pt x="5943" y="9563"/>
                    </a:lnTo>
                    <a:lnTo>
                      <a:pt x="6027" y="9626"/>
                    </a:lnTo>
                    <a:lnTo>
                      <a:pt x="6173" y="9626"/>
                    </a:lnTo>
                    <a:lnTo>
                      <a:pt x="6278" y="9563"/>
                    </a:lnTo>
                    <a:lnTo>
                      <a:pt x="6382" y="9563"/>
                    </a:lnTo>
                    <a:lnTo>
                      <a:pt x="6466" y="9668"/>
                    </a:lnTo>
                    <a:lnTo>
                      <a:pt x="6571" y="9626"/>
                    </a:lnTo>
                    <a:lnTo>
                      <a:pt x="6675" y="9521"/>
                    </a:lnTo>
                    <a:lnTo>
                      <a:pt x="6759" y="9479"/>
                    </a:lnTo>
                    <a:lnTo>
                      <a:pt x="6759" y="9396"/>
                    </a:lnTo>
                    <a:lnTo>
                      <a:pt x="6633" y="9396"/>
                    </a:lnTo>
                    <a:lnTo>
                      <a:pt x="6278" y="9207"/>
                    </a:lnTo>
                    <a:lnTo>
                      <a:pt x="6257" y="9144"/>
                    </a:lnTo>
                    <a:lnTo>
                      <a:pt x="6340" y="9082"/>
                    </a:lnTo>
                    <a:lnTo>
                      <a:pt x="6445" y="9103"/>
                    </a:lnTo>
                    <a:lnTo>
                      <a:pt x="6487" y="9165"/>
                    </a:lnTo>
                    <a:lnTo>
                      <a:pt x="6592" y="9144"/>
                    </a:lnTo>
                    <a:lnTo>
                      <a:pt x="6780" y="9291"/>
                    </a:lnTo>
                    <a:lnTo>
                      <a:pt x="6864" y="9270"/>
                    </a:lnTo>
                    <a:lnTo>
                      <a:pt x="6989" y="9165"/>
                    </a:lnTo>
                    <a:lnTo>
                      <a:pt x="7073" y="9144"/>
                    </a:lnTo>
                    <a:lnTo>
                      <a:pt x="7115" y="9061"/>
                    </a:lnTo>
                    <a:lnTo>
                      <a:pt x="7094" y="8935"/>
                    </a:lnTo>
                    <a:lnTo>
                      <a:pt x="6968" y="8831"/>
                    </a:lnTo>
                    <a:lnTo>
                      <a:pt x="6884" y="8831"/>
                    </a:lnTo>
                    <a:lnTo>
                      <a:pt x="6864" y="8747"/>
                    </a:lnTo>
                    <a:lnTo>
                      <a:pt x="6738" y="8684"/>
                    </a:lnTo>
                    <a:lnTo>
                      <a:pt x="6738" y="8642"/>
                    </a:lnTo>
                    <a:lnTo>
                      <a:pt x="6864" y="8663"/>
                    </a:lnTo>
                    <a:lnTo>
                      <a:pt x="6947" y="8684"/>
                    </a:lnTo>
                    <a:lnTo>
                      <a:pt x="6968" y="8768"/>
                    </a:lnTo>
                    <a:lnTo>
                      <a:pt x="7031" y="8789"/>
                    </a:lnTo>
                    <a:lnTo>
                      <a:pt x="7156" y="8789"/>
                    </a:lnTo>
                    <a:lnTo>
                      <a:pt x="7198" y="8852"/>
                    </a:lnTo>
                    <a:lnTo>
                      <a:pt x="7387" y="8726"/>
                    </a:lnTo>
                    <a:lnTo>
                      <a:pt x="7428" y="8726"/>
                    </a:lnTo>
                    <a:lnTo>
                      <a:pt x="7470" y="8538"/>
                    </a:lnTo>
                    <a:lnTo>
                      <a:pt x="7596" y="8328"/>
                    </a:lnTo>
                    <a:lnTo>
                      <a:pt x="7596" y="8224"/>
                    </a:lnTo>
                    <a:lnTo>
                      <a:pt x="7512" y="8161"/>
                    </a:lnTo>
                    <a:lnTo>
                      <a:pt x="7387" y="8056"/>
                    </a:lnTo>
                    <a:lnTo>
                      <a:pt x="7198" y="8056"/>
                    </a:lnTo>
                    <a:lnTo>
                      <a:pt x="7094" y="8119"/>
                    </a:lnTo>
                    <a:lnTo>
                      <a:pt x="7094" y="8035"/>
                    </a:lnTo>
                    <a:lnTo>
                      <a:pt x="7219" y="7994"/>
                    </a:lnTo>
                    <a:lnTo>
                      <a:pt x="7366" y="7994"/>
                    </a:lnTo>
                    <a:lnTo>
                      <a:pt x="7387" y="7931"/>
                    </a:lnTo>
                    <a:lnTo>
                      <a:pt x="7198" y="7784"/>
                    </a:lnTo>
                    <a:lnTo>
                      <a:pt x="7115" y="7743"/>
                    </a:lnTo>
                    <a:lnTo>
                      <a:pt x="7010" y="7743"/>
                    </a:lnTo>
                    <a:lnTo>
                      <a:pt x="6968" y="7722"/>
                    </a:lnTo>
                    <a:lnTo>
                      <a:pt x="6947" y="7743"/>
                    </a:lnTo>
                    <a:lnTo>
                      <a:pt x="6843" y="7784"/>
                    </a:lnTo>
                    <a:lnTo>
                      <a:pt x="6801" y="7743"/>
                    </a:lnTo>
                    <a:lnTo>
                      <a:pt x="6780" y="7784"/>
                    </a:lnTo>
                    <a:lnTo>
                      <a:pt x="6675" y="7784"/>
                    </a:lnTo>
                    <a:lnTo>
                      <a:pt x="6675" y="7701"/>
                    </a:lnTo>
                    <a:lnTo>
                      <a:pt x="6696" y="7638"/>
                    </a:lnTo>
                    <a:lnTo>
                      <a:pt x="6487" y="7533"/>
                    </a:lnTo>
                    <a:lnTo>
                      <a:pt x="6466" y="7491"/>
                    </a:lnTo>
                    <a:lnTo>
                      <a:pt x="6466" y="7491"/>
                    </a:lnTo>
                    <a:lnTo>
                      <a:pt x="6571" y="7533"/>
                    </a:lnTo>
                    <a:lnTo>
                      <a:pt x="6759" y="7575"/>
                    </a:lnTo>
                    <a:lnTo>
                      <a:pt x="6843" y="7617"/>
                    </a:lnTo>
                    <a:lnTo>
                      <a:pt x="6801" y="7701"/>
                    </a:lnTo>
                    <a:lnTo>
                      <a:pt x="6801" y="7701"/>
                    </a:lnTo>
                    <a:lnTo>
                      <a:pt x="6989" y="7638"/>
                    </a:lnTo>
                    <a:lnTo>
                      <a:pt x="7198" y="7638"/>
                    </a:lnTo>
                    <a:lnTo>
                      <a:pt x="7324" y="7743"/>
                    </a:lnTo>
                    <a:lnTo>
                      <a:pt x="7366" y="7722"/>
                    </a:lnTo>
                    <a:lnTo>
                      <a:pt x="7387" y="7596"/>
                    </a:lnTo>
                    <a:lnTo>
                      <a:pt x="7115" y="7512"/>
                    </a:lnTo>
                    <a:lnTo>
                      <a:pt x="6905" y="7491"/>
                    </a:lnTo>
                    <a:lnTo>
                      <a:pt x="6759" y="7429"/>
                    </a:lnTo>
                    <a:lnTo>
                      <a:pt x="6780" y="7387"/>
                    </a:lnTo>
                    <a:lnTo>
                      <a:pt x="6884" y="7366"/>
                    </a:lnTo>
                    <a:lnTo>
                      <a:pt x="6989" y="7429"/>
                    </a:lnTo>
                    <a:lnTo>
                      <a:pt x="7219" y="7491"/>
                    </a:lnTo>
                    <a:lnTo>
                      <a:pt x="7408" y="7491"/>
                    </a:lnTo>
                    <a:lnTo>
                      <a:pt x="7470" y="7596"/>
                    </a:lnTo>
                    <a:lnTo>
                      <a:pt x="7470" y="7722"/>
                    </a:lnTo>
                    <a:lnTo>
                      <a:pt x="7491" y="7805"/>
                    </a:lnTo>
                    <a:lnTo>
                      <a:pt x="7638" y="7910"/>
                    </a:lnTo>
                    <a:lnTo>
                      <a:pt x="7805" y="7952"/>
                    </a:lnTo>
                    <a:lnTo>
                      <a:pt x="7889" y="8035"/>
                    </a:lnTo>
                    <a:lnTo>
                      <a:pt x="7910" y="8035"/>
                    </a:lnTo>
                    <a:lnTo>
                      <a:pt x="7993" y="7994"/>
                    </a:lnTo>
                    <a:lnTo>
                      <a:pt x="7952" y="7847"/>
                    </a:lnTo>
                    <a:lnTo>
                      <a:pt x="7993" y="7743"/>
                    </a:lnTo>
                    <a:lnTo>
                      <a:pt x="7952" y="7701"/>
                    </a:lnTo>
                    <a:lnTo>
                      <a:pt x="8056" y="7617"/>
                    </a:lnTo>
                    <a:lnTo>
                      <a:pt x="7993" y="7575"/>
                    </a:lnTo>
                    <a:lnTo>
                      <a:pt x="7680" y="7491"/>
                    </a:lnTo>
                    <a:lnTo>
                      <a:pt x="7554" y="7512"/>
                    </a:lnTo>
                    <a:lnTo>
                      <a:pt x="7512" y="7512"/>
                    </a:lnTo>
                    <a:lnTo>
                      <a:pt x="7408" y="7408"/>
                    </a:lnTo>
                    <a:lnTo>
                      <a:pt x="7282" y="7387"/>
                    </a:lnTo>
                    <a:lnTo>
                      <a:pt x="7198" y="7282"/>
                    </a:lnTo>
                    <a:lnTo>
                      <a:pt x="7115" y="7282"/>
                    </a:lnTo>
                    <a:lnTo>
                      <a:pt x="7073" y="7324"/>
                    </a:lnTo>
                    <a:lnTo>
                      <a:pt x="6989" y="7324"/>
                    </a:lnTo>
                    <a:lnTo>
                      <a:pt x="7010" y="7219"/>
                    </a:lnTo>
                    <a:lnTo>
                      <a:pt x="6864" y="7178"/>
                    </a:lnTo>
                    <a:lnTo>
                      <a:pt x="6843" y="7094"/>
                    </a:lnTo>
                    <a:lnTo>
                      <a:pt x="6947" y="7073"/>
                    </a:lnTo>
                    <a:lnTo>
                      <a:pt x="6989" y="7115"/>
                    </a:lnTo>
                    <a:lnTo>
                      <a:pt x="7094" y="7157"/>
                    </a:lnTo>
                    <a:lnTo>
                      <a:pt x="7156" y="7073"/>
                    </a:lnTo>
                    <a:lnTo>
                      <a:pt x="7115" y="7010"/>
                    </a:lnTo>
                    <a:lnTo>
                      <a:pt x="7156" y="6968"/>
                    </a:lnTo>
                    <a:lnTo>
                      <a:pt x="7219" y="7052"/>
                    </a:lnTo>
                    <a:lnTo>
                      <a:pt x="7219" y="7178"/>
                    </a:lnTo>
                    <a:lnTo>
                      <a:pt x="7324" y="7219"/>
                    </a:lnTo>
                    <a:lnTo>
                      <a:pt x="7638" y="7303"/>
                    </a:lnTo>
                    <a:lnTo>
                      <a:pt x="7700" y="7261"/>
                    </a:lnTo>
                    <a:lnTo>
                      <a:pt x="7554" y="7052"/>
                    </a:lnTo>
                    <a:lnTo>
                      <a:pt x="7408" y="6989"/>
                    </a:lnTo>
                    <a:lnTo>
                      <a:pt x="7303" y="6947"/>
                    </a:lnTo>
                    <a:lnTo>
                      <a:pt x="7303" y="6864"/>
                    </a:lnTo>
                    <a:lnTo>
                      <a:pt x="7324" y="6801"/>
                    </a:lnTo>
                    <a:lnTo>
                      <a:pt x="7408" y="6906"/>
                    </a:lnTo>
                    <a:lnTo>
                      <a:pt x="7554" y="6906"/>
                    </a:lnTo>
                    <a:lnTo>
                      <a:pt x="7638" y="6968"/>
                    </a:lnTo>
                    <a:lnTo>
                      <a:pt x="7680" y="7073"/>
                    </a:lnTo>
                    <a:lnTo>
                      <a:pt x="7721" y="7052"/>
                    </a:lnTo>
                    <a:lnTo>
                      <a:pt x="7805" y="7157"/>
                    </a:lnTo>
                    <a:lnTo>
                      <a:pt x="7910" y="7199"/>
                    </a:lnTo>
                    <a:lnTo>
                      <a:pt x="7952" y="7261"/>
                    </a:lnTo>
                    <a:lnTo>
                      <a:pt x="8014" y="7282"/>
                    </a:lnTo>
                    <a:lnTo>
                      <a:pt x="8077" y="7178"/>
                    </a:lnTo>
                    <a:lnTo>
                      <a:pt x="8203" y="7178"/>
                    </a:lnTo>
                    <a:lnTo>
                      <a:pt x="8307" y="7282"/>
                    </a:lnTo>
                    <a:lnTo>
                      <a:pt x="8349" y="7261"/>
                    </a:lnTo>
                    <a:lnTo>
                      <a:pt x="8349" y="7157"/>
                    </a:lnTo>
                    <a:lnTo>
                      <a:pt x="8412" y="7157"/>
                    </a:lnTo>
                    <a:lnTo>
                      <a:pt x="8516" y="7261"/>
                    </a:lnTo>
                    <a:lnTo>
                      <a:pt x="8642" y="7261"/>
                    </a:lnTo>
                    <a:lnTo>
                      <a:pt x="8684" y="7199"/>
                    </a:lnTo>
                    <a:lnTo>
                      <a:pt x="8684" y="6885"/>
                    </a:lnTo>
                    <a:lnTo>
                      <a:pt x="8433" y="6634"/>
                    </a:lnTo>
                    <a:lnTo>
                      <a:pt x="8349" y="6634"/>
                    </a:lnTo>
                    <a:lnTo>
                      <a:pt x="8307" y="6655"/>
                    </a:lnTo>
                    <a:lnTo>
                      <a:pt x="8224" y="6634"/>
                    </a:lnTo>
                    <a:lnTo>
                      <a:pt x="8244" y="6571"/>
                    </a:lnTo>
                    <a:lnTo>
                      <a:pt x="8433" y="6550"/>
                    </a:lnTo>
                    <a:lnTo>
                      <a:pt x="8516" y="6571"/>
                    </a:lnTo>
                    <a:lnTo>
                      <a:pt x="8558" y="6550"/>
                    </a:lnTo>
                    <a:lnTo>
                      <a:pt x="8642" y="6592"/>
                    </a:lnTo>
                    <a:lnTo>
                      <a:pt x="8642" y="6696"/>
                    </a:lnTo>
                    <a:lnTo>
                      <a:pt x="8684" y="6759"/>
                    </a:lnTo>
                    <a:lnTo>
                      <a:pt x="8851" y="6780"/>
                    </a:lnTo>
                    <a:lnTo>
                      <a:pt x="8851" y="6968"/>
                    </a:lnTo>
                    <a:lnTo>
                      <a:pt x="8893" y="7052"/>
                    </a:lnTo>
                    <a:lnTo>
                      <a:pt x="8998" y="7052"/>
                    </a:lnTo>
                    <a:lnTo>
                      <a:pt x="9060" y="7094"/>
                    </a:lnTo>
                    <a:lnTo>
                      <a:pt x="9353" y="7115"/>
                    </a:lnTo>
                    <a:lnTo>
                      <a:pt x="9500" y="7115"/>
                    </a:lnTo>
                    <a:lnTo>
                      <a:pt x="9688" y="6947"/>
                    </a:lnTo>
                    <a:lnTo>
                      <a:pt x="9709" y="6864"/>
                    </a:lnTo>
                    <a:lnTo>
                      <a:pt x="9605" y="6801"/>
                    </a:lnTo>
                    <a:lnTo>
                      <a:pt x="9563" y="6843"/>
                    </a:lnTo>
                    <a:lnTo>
                      <a:pt x="9500" y="6780"/>
                    </a:lnTo>
                    <a:lnTo>
                      <a:pt x="9563" y="6759"/>
                    </a:lnTo>
                    <a:lnTo>
                      <a:pt x="9709" y="6696"/>
                    </a:lnTo>
                    <a:lnTo>
                      <a:pt x="9835" y="6738"/>
                    </a:lnTo>
                    <a:lnTo>
                      <a:pt x="9981" y="6675"/>
                    </a:lnTo>
                    <a:lnTo>
                      <a:pt x="10002" y="6571"/>
                    </a:lnTo>
                    <a:lnTo>
                      <a:pt x="9918" y="6466"/>
                    </a:lnTo>
                    <a:lnTo>
                      <a:pt x="9625" y="6466"/>
                    </a:lnTo>
                    <a:lnTo>
                      <a:pt x="9395" y="6424"/>
                    </a:lnTo>
                    <a:lnTo>
                      <a:pt x="9416" y="6362"/>
                    </a:lnTo>
                    <a:lnTo>
                      <a:pt x="9521" y="6362"/>
                    </a:lnTo>
                    <a:lnTo>
                      <a:pt x="9563" y="6257"/>
                    </a:lnTo>
                    <a:lnTo>
                      <a:pt x="9605" y="6278"/>
                    </a:lnTo>
                    <a:lnTo>
                      <a:pt x="9625" y="6383"/>
                    </a:lnTo>
                    <a:lnTo>
                      <a:pt x="9709" y="6383"/>
                    </a:lnTo>
                    <a:lnTo>
                      <a:pt x="9772" y="6341"/>
                    </a:lnTo>
                    <a:lnTo>
                      <a:pt x="9981" y="6424"/>
                    </a:lnTo>
                    <a:lnTo>
                      <a:pt x="10044" y="6362"/>
                    </a:lnTo>
                    <a:lnTo>
                      <a:pt x="10149" y="6445"/>
                    </a:lnTo>
                    <a:lnTo>
                      <a:pt x="10211" y="6445"/>
                    </a:lnTo>
                    <a:lnTo>
                      <a:pt x="10316" y="6320"/>
                    </a:lnTo>
                    <a:lnTo>
                      <a:pt x="10295" y="6236"/>
                    </a:lnTo>
                    <a:lnTo>
                      <a:pt x="10149" y="6152"/>
                    </a:lnTo>
                    <a:lnTo>
                      <a:pt x="10211" y="6048"/>
                    </a:lnTo>
                    <a:lnTo>
                      <a:pt x="10253" y="6006"/>
                    </a:lnTo>
                    <a:lnTo>
                      <a:pt x="10232" y="5839"/>
                    </a:lnTo>
                    <a:lnTo>
                      <a:pt x="10316" y="5901"/>
                    </a:lnTo>
                    <a:lnTo>
                      <a:pt x="10316" y="6006"/>
                    </a:lnTo>
                    <a:lnTo>
                      <a:pt x="10253" y="6069"/>
                    </a:lnTo>
                    <a:lnTo>
                      <a:pt x="10295" y="6152"/>
                    </a:lnTo>
                    <a:lnTo>
                      <a:pt x="10358" y="6173"/>
                    </a:lnTo>
                    <a:lnTo>
                      <a:pt x="10441" y="6111"/>
                    </a:lnTo>
                    <a:lnTo>
                      <a:pt x="10734" y="6111"/>
                    </a:lnTo>
                    <a:lnTo>
                      <a:pt x="10776" y="6027"/>
                    </a:lnTo>
                    <a:lnTo>
                      <a:pt x="10923" y="5922"/>
                    </a:lnTo>
                    <a:lnTo>
                      <a:pt x="10881" y="5797"/>
                    </a:lnTo>
                    <a:lnTo>
                      <a:pt x="10944" y="5755"/>
                    </a:lnTo>
                    <a:lnTo>
                      <a:pt x="11048" y="5755"/>
                    </a:lnTo>
                    <a:lnTo>
                      <a:pt x="11132" y="5650"/>
                    </a:lnTo>
                    <a:lnTo>
                      <a:pt x="11216" y="5692"/>
                    </a:lnTo>
                    <a:lnTo>
                      <a:pt x="11299" y="5629"/>
                    </a:lnTo>
                    <a:lnTo>
                      <a:pt x="11550" y="5608"/>
                    </a:lnTo>
                    <a:lnTo>
                      <a:pt x="11613" y="5483"/>
                    </a:lnTo>
                    <a:lnTo>
                      <a:pt x="11822" y="5420"/>
                    </a:lnTo>
                    <a:lnTo>
                      <a:pt x="11927" y="5336"/>
                    </a:lnTo>
                    <a:lnTo>
                      <a:pt x="12073" y="5336"/>
                    </a:lnTo>
                    <a:lnTo>
                      <a:pt x="12136" y="5315"/>
                    </a:lnTo>
                    <a:lnTo>
                      <a:pt x="12262" y="5315"/>
                    </a:lnTo>
                    <a:lnTo>
                      <a:pt x="12429" y="5232"/>
                    </a:lnTo>
                    <a:lnTo>
                      <a:pt x="12555" y="5106"/>
                    </a:lnTo>
                    <a:lnTo>
                      <a:pt x="12659" y="5085"/>
                    </a:lnTo>
                    <a:lnTo>
                      <a:pt x="12743" y="4960"/>
                    </a:lnTo>
                    <a:lnTo>
                      <a:pt x="12952" y="4918"/>
                    </a:lnTo>
                    <a:lnTo>
                      <a:pt x="13036" y="4876"/>
                    </a:lnTo>
                    <a:lnTo>
                      <a:pt x="13224" y="4771"/>
                    </a:lnTo>
                    <a:lnTo>
                      <a:pt x="13308" y="4604"/>
                    </a:lnTo>
                    <a:lnTo>
                      <a:pt x="13371" y="4458"/>
                    </a:lnTo>
                    <a:lnTo>
                      <a:pt x="13182" y="4458"/>
                    </a:lnTo>
                    <a:lnTo>
                      <a:pt x="13057" y="4478"/>
                    </a:lnTo>
                    <a:lnTo>
                      <a:pt x="12973" y="4437"/>
                    </a:lnTo>
                    <a:lnTo>
                      <a:pt x="12848" y="4458"/>
                    </a:lnTo>
                    <a:lnTo>
                      <a:pt x="12659" y="4646"/>
                    </a:lnTo>
                    <a:lnTo>
                      <a:pt x="12387" y="4667"/>
                    </a:lnTo>
                    <a:lnTo>
                      <a:pt x="11927" y="4709"/>
                    </a:lnTo>
                    <a:lnTo>
                      <a:pt x="11801" y="4688"/>
                    </a:lnTo>
                    <a:lnTo>
                      <a:pt x="11488" y="4688"/>
                    </a:lnTo>
                    <a:lnTo>
                      <a:pt x="11299" y="4771"/>
                    </a:lnTo>
                    <a:lnTo>
                      <a:pt x="11299" y="4667"/>
                    </a:lnTo>
                    <a:lnTo>
                      <a:pt x="11174" y="4667"/>
                    </a:lnTo>
                    <a:lnTo>
                      <a:pt x="11216" y="4562"/>
                    </a:lnTo>
                    <a:lnTo>
                      <a:pt x="11362" y="4562"/>
                    </a:lnTo>
                    <a:lnTo>
                      <a:pt x="11446" y="4583"/>
                    </a:lnTo>
                    <a:lnTo>
                      <a:pt x="11550" y="4541"/>
                    </a:lnTo>
                    <a:lnTo>
                      <a:pt x="11571" y="4604"/>
                    </a:lnTo>
                    <a:lnTo>
                      <a:pt x="11718" y="4604"/>
                    </a:lnTo>
                    <a:lnTo>
                      <a:pt x="11906" y="4583"/>
                    </a:lnTo>
                    <a:lnTo>
                      <a:pt x="12032" y="4583"/>
                    </a:lnTo>
                    <a:lnTo>
                      <a:pt x="12346" y="4541"/>
                    </a:lnTo>
                    <a:lnTo>
                      <a:pt x="12848" y="4332"/>
                    </a:lnTo>
                    <a:lnTo>
                      <a:pt x="12931" y="4269"/>
                    </a:lnTo>
                    <a:lnTo>
                      <a:pt x="12848" y="4186"/>
                    </a:lnTo>
                    <a:lnTo>
                      <a:pt x="12638" y="4144"/>
                    </a:lnTo>
                    <a:lnTo>
                      <a:pt x="12262" y="4081"/>
                    </a:lnTo>
                    <a:lnTo>
                      <a:pt x="12199" y="3976"/>
                    </a:lnTo>
                    <a:lnTo>
                      <a:pt x="12199" y="3976"/>
                    </a:lnTo>
                    <a:lnTo>
                      <a:pt x="12346" y="4060"/>
                    </a:lnTo>
                    <a:lnTo>
                      <a:pt x="12450" y="4039"/>
                    </a:lnTo>
                    <a:lnTo>
                      <a:pt x="12450" y="3976"/>
                    </a:lnTo>
                    <a:lnTo>
                      <a:pt x="12325" y="3851"/>
                    </a:lnTo>
                    <a:lnTo>
                      <a:pt x="12304" y="3725"/>
                    </a:lnTo>
                    <a:lnTo>
                      <a:pt x="12408" y="3851"/>
                    </a:lnTo>
                    <a:lnTo>
                      <a:pt x="12597" y="4060"/>
                    </a:lnTo>
                    <a:lnTo>
                      <a:pt x="12638" y="4060"/>
                    </a:lnTo>
                    <a:lnTo>
                      <a:pt x="12722" y="4018"/>
                    </a:lnTo>
                    <a:lnTo>
                      <a:pt x="12764" y="4081"/>
                    </a:lnTo>
                    <a:lnTo>
                      <a:pt x="12973" y="4081"/>
                    </a:lnTo>
                    <a:lnTo>
                      <a:pt x="13057" y="4144"/>
                    </a:lnTo>
                    <a:lnTo>
                      <a:pt x="13141" y="4144"/>
                    </a:lnTo>
                    <a:lnTo>
                      <a:pt x="13287" y="4165"/>
                    </a:lnTo>
                    <a:lnTo>
                      <a:pt x="13371" y="4123"/>
                    </a:lnTo>
                    <a:lnTo>
                      <a:pt x="13308" y="4081"/>
                    </a:lnTo>
                    <a:lnTo>
                      <a:pt x="13162" y="4060"/>
                    </a:lnTo>
                    <a:lnTo>
                      <a:pt x="13162" y="3976"/>
                    </a:lnTo>
                    <a:lnTo>
                      <a:pt x="13350" y="4018"/>
                    </a:lnTo>
                    <a:lnTo>
                      <a:pt x="13475" y="4060"/>
                    </a:lnTo>
                    <a:lnTo>
                      <a:pt x="13601" y="4165"/>
                    </a:lnTo>
                    <a:lnTo>
                      <a:pt x="13664" y="4144"/>
                    </a:lnTo>
                    <a:lnTo>
                      <a:pt x="13706" y="4018"/>
                    </a:lnTo>
                    <a:lnTo>
                      <a:pt x="13810" y="4081"/>
                    </a:lnTo>
                    <a:lnTo>
                      <a:pt x="13978" y="4081"/>
                    </a:lnTo>
                    <a:lnTo>
                      <a:pt x="14124" y="4039"/>
                    </a:lnTo>
                    <a:lnTo>
                      <a:pt x="14229" y="4018"/>
                    </a:lnTo>
                    <a:lnTo>
                      <a:pt x="14354" y="3914"/>
                    </a:lnTo>
                    <a:lnTo>
                      <a:pt x="14710" y="3746"/>
                    </a:lnTo>
                    <a:lnTo>
                      <a:pt x="14794" y="3662"/>
                    </a:lnTo>
                    <a:lnTo>
                      <a:pt x="14794" y="3621"/>
                    </a:lnTo>
                    <a:lnTo>
                      <a:pt x="14877" y="3600"/>
                    </a:lnTo>
                    <a:lnTo>
                      <a:pt x="15003" y="3621"/>
                    </a:lnTo>
                    <a:lnTo>
                      <a:pt x="15045" y="3558"/>
                    </a:lnTo>
                    <a:lnTo>
                      <a:pt x="15275" y="3432"/>
                    </a:lnTo>
                    <a:lnTo>
                      <a:pt x="15400" y="3181"/>
                    </a:lnTo>
                    <a:lnTo>
                      <a:pt x="15463" y="2909"/>
                    </a:lnTo>
                    <a:lnTo>
                      <a:pt x="15442" y="2721"/>
                    </a:lnTo>
                    <a:lnTo>
                      <a:pt x="15379" y="2595"/>
                    </a:lnTo>
                    <a:lnTo>
                      <a:pt x="15233" y="2512"/>
                    </a:lnTo>
                    <a:lnTo>
                      <a:pt x="15149" y="2512"/>
                    </a:lnTo>
                    <a:lnTo>
                      <a:pt x="15128" y="2554"/>
                    </a:lnTo>
                    <a:lnTo>
                      <a:pt x="15024" y="2554"/>
                    </a:lnTo>
                    <a:lnTo>
                      <a:pt x="14961" y="2658"/>
                    </a:lnTo>
                    <a:lnTo>
                      <a:pt x="14877" y="2700"/>
                    </a:lnTo>
                    <a:lnTo>
                      <a:pt x="14835" y="2658"/>
                    </a:lnTo>
                    <a:lnTo>
                      <a:pt x="14961" y="2470"/>
                    </a:lnTo>
                    <a:lnTo>
                      <a:pt x="15003" y="2386"/>
                    </a:lnTo>
                    <a:lnTo>
                      <a:pt x="15107" y="2302"/>
                    </a:lnTo>
                    <a:lnTo>
                      <a:pt x="15128" y="2156"/>
                    </a:lnTo>
                    <a:lnTo>
                      <a:pt x="15066" y="2051"/>
                    </a:lnTo>
                    <a:lnTo>
                      <a:pt x="15024" y="2030"/>
                    </a:lnTo>
                    <a:lnTo>
                      <a:pt x="15107" y="1968"/>
                    </a:lnTo>
                    <a:lnTo>
                      <a:pt x="15170" y="1737"/>
                    </a:lnTo>
                    <a:lnTo>
                      <a:pt x="15066" y="1717"/>
                    </a:lnTo>
                    <a:lnTo>
                      <a:pt x="14940" y="1737"/>
                    </a:lnTo>
                    <a:lnTo>
                      <a:pt x="14919" y="1842"/>
                    </a:lnTo>
                    <a:lnTo>
                      <a:pt x="14856" y="1884"/>
                    </a:lnTo>
                    <a:lnTo>
                      <a:pt x="14794" y="1926"/>
                    </a:lnTo>
                    <a:lnTo>
                      <a:pt x="14731" y="1863"/>
                    </a:lnTo>
                    <a:lnTo>
                      <a:pt x="14794" y="1779"/>
                    </a:lnTo>
                    <a:lnTo>
                      <a:pt x="14794" y="1717"/>
                    </a:lnTo>
                    <a:lnTo>
                      <a:pt x="14835" y="1633"/>
                    </a:lnTo>
                    <a:lnTo>
                      <a:pt x="14814" y="1570"/>
                    </a:lnTo>
                    <a:lnTo>
                      <a:pt x="14689" y="1654"/>
                    </a:lnTo>
                    <a:lnTo>
                      <a:pt x="14626" y="1779"/>
                    </a:lnTo>
                    <a:lnTo>
                      <a:pt x="14584" y="1821"/>
                    </a:lnTo>
                    <a:lnTo>
                      <a:pt x="14522" y="1758"/>
                    </a:lnTo>
                    <a:lnTo>
                      <a:pt x="14584" y="1633"/>
                    </a:lnTo>
                    <a:lnTo>
                      <a:pt x="14542" y="1549"/>
                    </a:lnTo>
                    <a:lnTo>
                      <a:pt x="14417" y="1549"/>
                    </a:lnTo>
                    <a:lnTo>
                      <a:pt x="14270" y="1633"/>
                    </a:lnTo>
                    <a:lnTo>
                      <a:pt x="14208" y="1737"/>
                    </a:lnTo>
                    <a:lnTo>
                      <a:pt x="14082" y="1737"/>
                    </a:lnTo>
                    <a:lnTo>
                      <a:pt x="14019" y="1779"/>
                    </a:lnTo>
                    <a:lnTo>
                      <a:pt x="13978" y="1884"/>
                    </a:lnTo>
                    <a:lnTo>
                      <a:pt x="13894" y="1884"/>
                    </a:lnTo>
                    <a:lnTo>
                      <a:pt x="13789" y="1842"/>
                    </a:lnTo>
                    <a:lnTo>
                      <a:pt x="13580" y="1821"/>
                    </a:lnTo>
                    <a:lnTo>
                      <a:pt x="13308" y="1821"/>
                    </a:lnTo>
                    <a:lnTo>
                      <a:pt x="13496" y="1758"/>
                    </a:lnTo>
                    <a:lnTo>
                      <a:pt x="13559" y="1717"/>
                    </a:lnTo>
                    <a:lnTo>
                      <a:pt x="13643" y="1737"/>
                    </a:lnTo>
                    <a:lnTo>
                      <a:pt x="13747" y="1737"/>
                    </a:lnTo>
                    <a:lnTo>
                      <a:pt x="13894" y="1654"/>
                    </a:lnTo>
                    <a:lnTo>
                      <a:pt x="14019" y="1633"/>
                    </a:lnTo>
                    <a:lnTo>
                      <a:pt x="14124" y="1507"/>
                    </a:lnTo>
                    <a:lnTo>
                      <a:pt x="14333" y="1403"/>
                    </a:lnTo>
                    <a:lnTo>
                      <a:pt x="14396" y="1340"/>
                    </a:lnTo>
                    <a:lnTo>
                      <a:pt x="14354" y="1298"/>
                    </a:lnTo>
                    <a:lnTo>
                      <a:pt x="14270" y="1298"/>
                    </a:lnTo>
                    <a:lnTo>
                      <a:pt x="14061" y="1152"/>
                    </a:lnTo>
                    <a:lnTo>
                      <a:pt x="14019" y="1089"/>
                    </a:lnTo>
                    <a:lnTo>
                      <a:pt x="13978" y="1089"/>
                    </a:lnTo>
                    <a:lnTo>
                      <a:pt x="13873" y="1131"/>
                    </a:lnTo>
                    <a:lnTo>
                      <a:pt x="13810" y="1193"/>
                    </a:lnTo>
                    <a:lnTo>
                      <a:pt x="13747" y="1152"/>
                    </a:lnTo>
                    <a:lnTo>
                      <a:pt x="13706" y="1089"/>
                    </a:lnTo>
                    <a:lnTo>
                      <a:pt x="13789" y="1005"/>
                    </a:lnTo>
                    <a:lnTo>
                      <a:pt x="13768" y="921"/>
                    </a:lnTo>
                    <a:lnTo>
                      <a:pt x="13601" y="942"/>
                    </a:lnTo>
                    <a:lnTo>
                      <a:pt x="13538" y="1047"/>
                    </a:lnTo>
                    <a:lnTo>
                      <a:pt x="13454" y="1026"/>
                    </a:lnTo>
                    <a:lnTo>
                      <a:pt x="13454" y="901"/>
                    </a:lnTo>
                    <a:lnTo>
                      <a:pt x="13308" y="942"/>
                    </a:lnTo>
                    <a:lnTo>
                      <a:pt x="13266" y="1005"/>
                    </a:lnTo>
                    <a:lnTo>
                      <a:pt x="13224" y="921"/>
                    </a:lnTo>
                    <a:lnTo>
                      <a:pt x="13287" y="838"/>
                    </a:lnTo>
                    <a:lnTo>
                      <a:pt x="13245" y="775"/>
                    </a:lnTo>
                    <a:lnTo>
                      <a:pt x="13308" y="775"/>
                    </a:lnTo>
                    <a:lnTo>
                      <a:pt x="13371" y="691"/>
                    </a:lnTo>
                    <a:lnTo>
                      <a:pt x="13287" y="608"/>
                    </a:lnTo>
                    <a:lnTo>
                      <a:pt x="13078" y="587"/>
                    </a:lnTo>
                    <a:lnTo>
                      <a:pt x="12910" y="503"/>
                    </a:lnTo>
                    <a:lnTo>
                      <a:pt x="12785" y="524"/>
                    </a:lnTo>
                    <a:lnTo>
                      <a:pt x="12659" y="629"/>
                    </a:lnTo>
                    <a:lnTo>
                      <a:pt x="12638" y="733"/>
                    </a:lnTo>
                    <a:lnTo>
                      <a:pt x="12597" y="775"/>
                    </a:lnTo>
                    <a:lnTo>
                      <a:pt x="12513" y="670"/>
                    </a:lnTo>
                    <a:lnTo>
                      <a:pt x="12638" y="524"/>
                    </a:lnTo>
                    <a:lnTo>
                      <a:pt x="12659" y="461"/>
                    </a:lnTo>
                    <a:lnTo>
                      <a:pt x="12513" y="461"/>
                    </a:lnTo>
                    <a:lnTo>
                      <a:pt x="12387" y="377"/>
                    </a:lnTo>
                    <a:lnTo>
                      <a:pt x="12262" y="377"/>
                    </a:lnTo>
                    <a:lnTo>
                      <a:pt x="12199" y="482"/>
                    </a:lnTo>
                    <a:lnTo>
                      <a:pt x="12011" y="608"/>
                    </a:lnTo>
                    <a:lnTo>
                      <a:pt x="11885" y="733"/>
                    </a:lnTo>
                    <a:lnTo>
                      <a:pt x="11801" y="775"/>
                    </a:lnTo>
                    <a:lnTo>
                      <a:pt x="11781" y="712"/>
                    </a:lnTo>
                    <a:lnTo>
                      <a:pt x="11822" y="587"/>
                    </a:lnTo>
                    <a:lnTo>
                      <a:pt x="11822" y="419"/>
                    </a:lnTo>
                    <a:lnTo>
                      <a:pt x="11781" y="377"/>
                    </a:lnTo>
                    <a:lnTo>
                      <a:pt x="11739" y="273"/>
                    </a:lnTo>
                    <a:lnTo>
                      <a:pt x="11592" y="189"/>
                    </a:lnTo>
                    <a:lnTo>
                      <a:pt x="11467" y="210"/>
                    </a:lnTo>
                    <a:lnTo>
                      <a:pt x="11341" y="189"/>
                    </a:lnTo>
                    <a:lnTo>
                      <a:pt x="11278" y="85"/>
                    </a:lnTo>
                    <a:lnTo>
                      <a:pt x="11153" y="64"/>
                    </a:lnTo>
                    <a:lnTo>
                      <a:pt x="10985" y="105"/>
                    </a:lnTo>
                    <a:lnTo>
                      <a:pt x="10881" y="85"/>
                    </a:lnTo>
                    <a:lnTo>
                      <a:pt x="10818" y="64"/>
                    </a:lnTo>
                    <a:lnTo>
                      <a:pt x="10734" y="1"/>
                    </a:lnTo>
                    <a:lnTo>
                      <a:pt x="10651" y="64"/>
                    </a:lnTo>
                    <a:lnTo>
                      <a:pt x="10630" y="210"/>
                    </a:lnTo>
                    <a:lnTo>
                      <a:pt x="10734" y="461"/>
                    </a:lnTo>
                    <a:lnTo>
                      <a:pt x="10651" y="670"/>
                    </a:lnTo>
                    <a:lnTo>
                      <a:pt x="10651" y="817"/>
                    </a:lnTo>
                    <a:lnTo>
                      <a:pt x="10609" y="880"/>
                    </a:lnTo>
                    <a:lnTo>
                      <a:pt x="10525" y="838"/>
                    </a:lnTo>
                    <a:lnTo>
                      <a:pt x="10400" y="880"/>
                    </a:lnTo>
                    <a:lnTo>
                      <a:pt x="10337" y="817"/>
                    </a:lnTo>
                    <a:lnTo>
                      <a:pt x="10421" y="733"/>
                    </a:lnTo>
                    <a:lnTo>
                      <a:pt x="10358" y="566"/>
                    </a:lnTo>
                    <a:lnTo>
                      <a:pt x="10421" y="461"/>
                    </a:lnTo>
                    <a:lnTo>
                      <a:pt x="10441" y="315"/>
                    </a:lnTo>
                    <a:lnTo>
                      <a:pt x="10400" y="273"/>
                    </a:lnTo>
                    <a:lnTo>
                      <a:pt x="10232" y="398"/>
                    </a:lnTo>
                    <a:lnTo>
                      <a:pt x="10232" y="461"/>
                    </a:lnTo>
                    <a:lnTo>
                      <a:pt x="10149" y="482"/>
                    </a:lnTo>
                    <a:lnTo>
                      <a:pt x="10107" y="419"/>
                    </a:lnTo>
                    <a:lnTo>
                      <a:pt x="10149" y="273"/>
                    </a:lnTo>
                    <a:lnTo>
                      <a:pt x="10107" y="210"/>
                    </a:lnTo>
                    <a:lnTo>
                      <a:pt x="10044" y="252"/>
                    </a:lnTo>
                    <a:lnTo>
                      <a:pt x="9981" y="398"/>
                    </a:lnTo>
                    <a:lnTo>
                      <a:pt x="9897" y="398"/>
                    </a:lnTo>
                    <a:lnTo>
                      <a:pt x="9877" y="357"/>
                    </a:lnTo>
                    <a:lnTo>
                      <a:pt x="9918" y="252"/>
                    </a:lnTo>
                    <a:lnTo>
                      <a:pt x="9918" y="105"/>
                    </a:lnTo>
                    <a:lnTo>
                      <a:pt x="9897" y="64"/>
                    </a:lnTo>
                    <a:lnTo>
                      <a:pt x="96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57" name="Google Shape;3257;p71"/>
              <p:cNvSpPr/>
              <p:nvPr/>
            </p:nvSpPr>
            <p:spPr>
              <a:xfrm>
                <a:off x="2905300" y="2401625"/>
                <a:ext cx="91575" cy="98875"/>
              </a:xfrm>
              <a:custGeom>
                <a:avLst/>
                <a:gdLst/>
                <a:ahLst/>
                <a:cxnLst/>
                <a:rect l="l" t="t" r="r" b="b"/>
                <a:pathLst>
                  <a:path w="3663" h="3955" extrusionOk="0">
                    <a:moveTo>
                      <a:pt x="2909" y="2155"/>
                    </a:moveTo>
                    <a:lnTo>
                      <a:pt x="2872" y="2165"/>
                    </a:lnTo>
                    <a:lnTo>
                      <a:pt x="2872" y="2165"/>
                    </a:lnTo>
                    <a:lnTo>
                      <a:pt x="2878" y="2166"/>
                    </a:lnTo>
                    <a:lnTo>
                      <a:pt x="2878" y="2166"/>
                    </a:lnTo>
                    <a:lnTo>
                      <a:pt x="2930" y="2155"/>
                    </a:lnTo>
                    <a:close/>
                    <a:moveTo>
                      <a:pt x="2323" y="0"/>
                    </a:moveTo>
                    <a:lnTo>
                      <a:pt x="2260" y="42"/>
                    </a:lnTo>
                    <a:lnTo>
                      <a:pt x="2219" y="84"/>
                    </a:lnTo>
                    <a:lnTo>
                      <a:pt x="2135" y="84"/>
                    </a:lnTo>
                    <a:lnTo>
                      <a:pt x="2072" y="147"/>
                    </a:lnTo>
                    <a:lnTo>
                      <a:pt x="2009" y="188"/>
                    </a:lnTo>
                    <a:lnTo>
                      <a:pt x="1905" y="188"/>
                    </a:lnTo>
                    <a:lnTo>
                      <a:pt x="1779" y="293"/>
                    </a:lnTo>
                    <a:lnTo>
                      <a:pt x="1675" y="377"/>
                    </a:lnTo>
                    <a:lnTo>
                      <a:pt x="1675" y="460"/>
                    </a:lnTo>
                    <a:lnTo>
                      <a:pt x="1612" y="460"/>
                    </a:lnTo>
                    <a:lnTo>
                      <a:pt x="1570" y="419"/>
                    </a:lnTo>
                    <a:lnTo>
                      <a:pt x="1570" y="460"/>
                    </a:lnTo>
                    <a:lnTo>
                      <a:pt x="1591" y="481"/>
                    </a:lnTo>
                    <a:lnTo>
                      <a:pt x="1591" y="523"/>
                    </a:lnTo>
                    <a:lnTo>
                      <a:pt x="1528" y="586"/>
                    </a:lnTo>
                    <a:lnTo>
                      <a:pt x="1423" y="670"/>
                    </a:lnTo>
                    <a:lnTo>
                      <a:pt x="1382" y="691"/>
                    </a:lnTo>
                    <a:lnTo>
                      <a:pt x="1402" y="711"/>
                    </a:lnTo>
                    <a:lnTo>
                      <a:pt x="1382" y="774"/>
                    </a:lnTo>
                    <a:lnTo>
                      <a:pt x="1319" y="774"/>
                    </a:lnTo>
                    <a:lnTo>
                      <a:pt x="1319" y="816"/>
                    </a:lnTo>
                    <a:lnTo>
                      <a:pt x="1382" y="837"/>
                    </a:lnTo>
                    <a:lnTo>
                      <a:pt x="1319" y="879"/>
                    </a:lnTo>
                    <a:lnTo>
                      <a:pt x="1256" y="879"/>
                    </a:lnTo>
                    <a:lnTo>
                      <a:pt x="1193" y="942"/>
                    </a:lnTo>
                    <a:lnTo>
                      <a:pt x="1193" y="1004"/>
                    </a:lnTo>
                    <a:lnTo>
                      <a:pt x="1214" y="1004"/>
                    </a:lnTo>
                    <a:lnTo>
                      <a:pt x="1256" y="1025"/>
                    </a:lnTo>
                    <a:lnTo>
                      <a:pt x="1193" y="1046"/>
                    </a:lnTo>
                    <a:lnTo>
                      <a:pt x="1151" y="1046"/>
                    </a:lnTo>
                    <a:lnTo>
                      <a:pt x="1089" y="1151"/>
                    </a:lnTo>
                    <a:lnTo>
                      <a:pt x="1068" y="1214"/>
                    </a:lnTo>
                    <a:lnTo>
                      <a:pt x="942" y="1402"/>
                    </a:lnTo>
                    <a:lnTo>
                      <a:pt x="942" y="1444"/>
                    </a:lnTo>
                    <a:lnTo>
                      <a:pt x="984" y="1507"/>
                    </a:lnTo>
                    <a:lnTo>
                      <a:pt x="984" y="1548"/>
                    </a:lnTo>
                    <a:lnTo>
                      <a:pt x="963" y="1548"/>
                    </a:lnTo>
                    <a:lnTo>
                      <a:pt x="942" y="1527"/>
                    </a:lnTo>
                    <a:lnTo>
                      <a:pt x="900" y="1527"/>
                    </a:lnTo>
                    <a:lnTo>
                      <a:pt x="796" y="1569"/>
                    </a:lnTo>
                    <a:lnTo>
                      <a:pt x="754" y="1653"/>
                    </a:lnTo>
                    <a:lnTo>
                      <a:pt x="754" y="1716"/>
                    </a:lnTo>
                    <a:lnTo>
                      <a:pt x="796" y="1716"/>
                    </a:lnTo>
                    <a:lnTo>
                      <a:pt x="858" y="1758"/>
                    </a:lnTo>
                    <a:lnTo>
                      <a:pt x="838" y="1779"/>
                    </a:lnTo>
                    <a:lnTo>
                      <a:pt x="838" y="1841"/>
                    </a:lnTo>
                    <a:lnTo>
                      <a:pt x="775" y="1883"/>
                    </a:lnTo>
                    <a:lnTo>
                      <a:pt x="649" y="1862"/>
                    </a:lnTo>
                    <a:lnTo>
                      <a:pt x="628" y="1883"/>
                    </a:lnTo>
                    <a:lnTo>
                      <a:pt x="628" y="1946"/>
                    </a:lnTo>
                    <a:lnTo>
                      <a:pt x="545" y="2030"/>
                    </a:lnTo>
                    <a:lnTo>
                      <a:pt x="482" y="2134"/>
                    </a:lnTo>
                    <a:lnTo>
                      <a:pt x="440" y="2197"/>
                    </a:lnTo>
                    <a:lnTo>
                      <a:pt x="419" y="2197"/>
                    </a:lnTo>
                    <a:lnTo>
                      <a:pt x="419" y="2134"/>
                    </a:lnTo>
                    <a:lnTo>
                      <a:pt x="377" y="2197"/>
                    </a:lnTo>
                    <a:lnTo>
                      <a:pt x="335" y="2134"/>
                    </a:lnTo>
                    <a:lnTo>
                      <a:pt x="356" y="2072"/>
                    </a:lnTo>
                    <a:lnTo>
                      <a:pt x="440" y="2030"/>
                    </a:lnTo>
                    <a:lnTo>
                      <a:pt x="461" y="1967"/>
                    </a:lnTo>
                    <a:lnTo>
                      <a:pt x="440" y="1988"/>
                    </a:lnTo>
                    <a:lnTo>
                      <a:pt x="356" y="2051"/>
                    </a:lnTo>
                    <a:lnTo>
                      <a:pt x="231" y="2134"/>
                    </a:lnTo>
                    <a:lnTo>
                      <a:pt x="168" y="2260"/>
                    </a:lnTo>
                    <a:lnTo>
                      <a:pt x="231" y="2260"/>
                    </a:lnTo>
                    <a:lnTo>
                      <a:pt x="314" y="2239"/>
                    </a:lnTo>
                    <a:lnTo>
                      <a:pt x="461" y="2197"/>
                    </a:lnTo>
                    <a:lnTo>
                      <a:pt x="586" y="2197"/>
                    </a:lnTo>
                    <a:lnTo>
                      <a:pt x="524" y="2281"/>
                    </a:lnTo>
                    <a:lnTo>
                      <a:pt x="419" y="2406"/>
                    </a:lnTo>
                    <a:lnTo>
                      <a:pt x="335" y="2511"/>
                    </a:lnTo>
                    <a:lnTo>
                      <a:pt x="210" y="2595"/>
                    </a:lnTo>
                    <a:lnTo>
                      <a:pt x="105" y="2699"/>
                    </a:lnTo>
                    <a:lnTo>
                      <a:pt x="22" y="2699"/>
                    </a:lnTo>
                    <a:lnTo>
                      <a:pt x="1" y="2762"/>
                    </a:lnTo>
                    <a:lnTo>
                      <a:pt x="22" y="2804"/>
                    </a:lnTo>
                    <a:lnTo>
                      <a:pt x="1" y="2888"/>
                    </a:lnTo>
                    <a:lnTo>
                      <a:pt x="22" y="2929"/>
                    </a:lnTo>
                    <a:lnTo>
                      <a:pt x="63" y="2929"/>
                    </a:lnTo>
                    <a:lnTo>
                      <a:pt x="168" y="2971"/>
                    </a:lnTo>
                    <a:lnTo>
                      <a:pt x="314" y="2929"/>
                    </a:lnTo>
                    <a:lnTo>
                      <a:pt x="377" y="2888"/>
                    </a:lnTo>
                    <a:lnTo>
                      <a:pt x="482" y="2888"/>
                    </a:lnTo>
                    <a:lnTo>
                      <a:pt x="566" y="2825"/>
                    </a:lnTo>
                    <a:lnTo>
                      <a:pt x="586" y="2783"/>
                    </a:lnTo>
                    <a:lnTo>
                      <a:pt x="586" y="2804"/>
                    </a:lnTo>
                    <a:lnTo>
                      <a:pt x="545" y="2888"/>
                    </a:lnTo>
                    <a:lnTo>
                      <a:pt x="670" y="2908"/>
                    </a:lnTo>
                    <a:lnTo>
                      <a:pt x="754" y="2888"/>
                    </a:lnTo>
                    <a:lnTo>
                      <a:pt x="796" y="2929"/>
                    </a:lnTo>
                    <a:lnTo>
                      <a:pt x="963" y="2929"/>
                    </a:lnTo>
                    <a:lnTo>
                      <a:pt x="1047" y="2908"/>
                    </a:lnTo>
                    <a:lnTo>
                      <a:pt x="1068" y="2971"/>
                    </a:lnTo>
                    <a:lnTo>
                      <a:pt x="1110" y="3013"/>
                    </a:lnTo>
                    <a:lnTo>
                      <a:pt x="1214" y="3013"/>
                    </a:lnTo>
                    <a:lnTo>
                      <a:pt x="1256" y="2992"/>
                    </a:lnTo>
                    <a:lnTo>
                      <a:pt x="1277" y="3013"/>
                    </a:lnTo>
                    <a:lnTo>
                      <a:pt x="1361" y="3013"/>
                    </a:lnTo>
                    <a:lnTo>
                      <a:pt x="1402" y="2992"/>
                    </a:lnTo>
                    <a:lnTo>
                      <a:pt x="1402" y="2950"/>
                    </a:lnTo>
                    <a:lnTo>
                      <a:pt x="1486" y="2950"/>
                    </a:lnTo>
                    <a:lnTo>
                      <a:pt x="1507" y="2992"/>
                    </a:lnTo>
                    <a:lnTo>
                      <a:pt x="1570" y="2992"/>
                    </a:lnTo>
                    <a:lnTo>
                      <a:pt x="1591" y="2929"/>
                    </a:lnTo>
                    <a:lnTo>
                      <a:pt x="1633" y="2929"/>
                    </a:lnTo>
                    <a:lnTo>
                      <a:pt x="1695" y="2971"/>
                    </a:lnTo>
                    <a:lnTo>
                      <a:pt x="1716" y="2908"/>
                    </a:lnTo>
                    <a:lnTo>
                      <a:pt x="1716" y="2867"/>
                    </a:lnTo>
                    <a:lnTo>
                      <a:pt x="1716" y="2783"/>
                    </a:lnTo>
                    <a:lnTo>
                      <a:pt x="1737" y="2804"/>
                    </a:lnTo>
                    <a:lnTo>
                      <a:pt x="1779" y="2762"/>
                    </a:lnTo>
                    <a:lnTo>
                      <a:pt x="1821" y="2762"/>
                    </a:lnTo>
                    <a:lnTo>
                      <a:pt x="1800" y="2783"/>
                    </a:lnTo>
                    <a:lnTo>
                      <a:pt x="1779" y="2888"/>
                    </a:lnTo>
                    <a:lnTo>
                      <a:pt x="1800" y="2908"/>
                    </a:lnTo>
                    <a:lnTo>
                      <a:pt x="1821" y="2867"/>
                    </a:lnTo>
                    <a:lnTo>
                      <a:pt x="1884" y="2783"/>
                    </a:lnTo>
                    <a:lnTo>
                      <a:pt x="1905" y="2783"/>
                    </a:lnTo>
                    <a:lnTo>
                      <a:pt x="1905" y="2867"/>
                    </a:lnTo>
                    <a:lnTo>
                      <a:pt x="1884" y="2908"/>
                    </a:lnTo>
                    <a:lnTo>
                      <a:pt x="1884" y="2971"/>
                    </a:lnTo>
                    <a:lnTo>
                      <a:pt x="1947" y="2929"/>
                    </a:lnTo>
                    <a:lnTo>
                      <a:pt x="1988" y="2929"/>
                    </a:lnTo>
                    <a:lnTo>
                      <a:pt x="1988" y="2971"/>
                    </a:lnTo>
                    <a:lnTo>
                      <a:pt x="1884" y="3034"/>
                    </a:lnTo>
                    <a:lnTo>
                      <a:pt x="1779" y="3097"/>
                    </a:lnTo>
                    <a:lnTo>
                      <a:pt x="1800" y="3118"/>
                    </a:lnTo>
                    <a:lnTo>
                      <a:pt x="1821" y="3097"/>
                    </a:lnTo>
                    <a:lnTo>
                      <a:pt x="1884" y="3097"/>
                    </a:lnTo>
                    <a:lnTo>
                      <a:pt x="1905" y="3118"/>
                    </a:lnTo>
                    <a:lnTo>
                      <a:pt x="1947" y="3118"/>
                    </a:lnTo>
                    <a:lnTo>
                      <a:pt x="1988" y="3139"/>
                    </a:lnTo>
                    <a:lnTo>
                      <a:pt x="2030" y="3118"/>
                    </a:lnTo>
                    <a:lnTo>
                      <a:pt x="2114" y="3097"/>
                    </a:lnTo>
                    <a:lnTo>
                      <a:pt x="2135" y="3013"/>
                    </a:lnTo>
                    <a:lnTo>
                      <a:pt x="2135" y="2971"/>
                    </a:lnTo>
                    <a:lnTo>
                      <a:pt x="2198" y="2992"/>
                    </a:lnTo>
                    <a:lnTo>
                      <a:pt x="2260" y="3013"/>
                    </a:lnTo>
                    <a:lnTo>
                      <a:pt x="2323" y="3076"/>
                    </a:lnTo>
                    <a:lnTo>
                      <a:pt x="2365" y="3034"/>
                    </a:lnTo>
                    <a:lnTo>
                      <a:pt x="2428" y="3013"/>
                    </a:lnTo>
                    <a:lnTo>
                      <a:pt x="2511" y="3013"/>
                    </a:lnTo>
                    <a:lnTo>
                      <a:pt x="2449" y="3076"/>
                    </a:lnTo>
                    <a:lnTo>
                      <a:pt x="2449" y="3097"/>
                    </a:lnTo>
                    <a:lnTo>
                      <a:pt x="2344" y="3139"/>
                    </a:lnTo>
                    <a:lnTo>
                      <a:pt x="2239" y="3139"/>
                    </a:lnTo>
                    <a:lnTo>
                      <a:pt x="2198" y="3201"/>
                    </a:lnTo>
                    <a:lnTo>
                      <a:pt x="2198" y="3243"/>
                    </a:lnTo>
                    <a:lnTo>
                      <a:pt x="2156" y="3285"/>
                    </a:lnTo>
                    <a:lnTo>
                      <a:pt x="2135" y="3327"/>
                    </a:lnTo>
                    <a:lnTo>
                      <a:pt x="2051" y="3327"/>
                    </a:lnTo>
                    <a:lnTo>
                      <a:pt x="2009" y="3348"/>
                    </a:lnTo>
                    <a:lnTo>
                      <a:pt x="1988" y="3411"/>
                    </a:lnTo>
                    <a:lnTo>
                      <a:pt x="1926" y="3432"/>
                    </a:lnTo>
                    <a:lnTo>
                      <a:pt x="1821" y="3452"/>
                    </a:lnTo>
                    <a:lnTo>
                      <a:pt x="1737" y="3515"/>
                    </a:lnTo>
                    <a:lnTo>
                      <a:pt x="1716" y="3557"/>
                    </a:lnTo>
                    <a:lnTo>
                      <a:pt x="1737" y="3599"/>
                    </a:lnTo>
                    <a:lnTo>
                      <a:pt x="1779" y="3620"/>
                    </a:lnTo>
                    <a:lnTo>
                      <a:pt x="1842" y="3620"/>
                    </a:lnTo>
                    <a:lnTo>
                      <a:pt x="1884" y="3557"/>
                    </a:lnTo>
                    <a:lnTo>
                      <a:pt x="1905" y="3536"/>
                    </a:lnTo>
                    <a:lnTo>
                      <a:pt x="1947" y="3536"/>
                    </a:lnTo>
                    <a:lnTo>
                      <a:pt x="1947" y="3599"/>
                    </a:lnTo>
                    <a:lnTo>
                      <a:pt x="1988" y="3620"/>
                    </a:lnTo>
                    <a:lnTo>
                      <a:pt x="2051" y="3599"/>
                    </a:lnTo>
                    <a:lnTo>
                      <a:pt x="2114" y="3536"/>
                    </a:lnTo>
                    <a:lnTo>
                      <a:pt x="2135" y="3494"/>
                    </a:lnTo>
                    <a:lnTo>
                      <a:pt x="2156" y="3494"/>
                    </a:lnTo>
                    <a:lnTo>
                      <a:pt x="2198" y="3432"/>
                    </a:lnTo>
                    <a:lnTo>
                      <a:pt x="2219" y="3348"/>
                    </a:lnTo>
                    <a:lnTo>
                      <a:pt x="2260" y="3327"/>
                    </a:lnTo>
                    <a:lnTo>
                      <a:pt x="2365" y="3222"/>
                    </a:lnTo>
                    <a:lnTo>
                      <a:pt x="2428" y="3201"/>
                    </a:lnTo>
                    <a:lnTo>
                      <a:pt x="2470" y="3222"/>
                    </a:lnTo>
                    <a:lnTo>
                      <a:pt x="2553" y="3222"/>
                    </a:lnTo>
                    <a:lnTo>
                      <a:pt x="2511" y="3285"/>
                    </a:lnTo>
                    <a:lnTo>
                      <a:pt x="2553" y="3285"/>
                    </a:lnTo>
                    <a:lnTo>
                      <a:pt x="2616" y="3243"/>
                    </a:lnTo>
                    <a:lnTo>
                      <a:pt x="2658" y="3118"/>
                    </a:lnTo>
                    <a:lnTo>
                      <a:pt x="2721" y="3013"/>
                    </a:lnTo>
                    <a:lnTo>
                      <a:pt x="2721" y="2908"/>
                    </a:lnTo>
                    <a:lnTo>
                      <a:pt x="2742" y="2888"/>
                    </a:lnTo>
                    <a:lnTo>
                      <a:pt x="2763" y="2888"/>
                    </a:lnTo>
                    <a:lnTo>
                      <a:pt x="2825" y="2929"/>
                    </a:lnTo>
                    <a:lnTo>
                      <a:pt x="2846" y="2929"/>
                    </a:lnTo>
                    <a:lnTo>
                      <a:pt x="2888" y="2971"/>
                    </a:lnTo>
                    <a:lnTo>
                      <a:pt x="2888" y="3076"/>
                    </a:lnTo>
                    <a:lnTo>
                      <a:pt x="2867" y="3139"/>
                    </a:lnTo>
                    <a:lnTo>
                      <a:pt x="2846" y="3222"/>
                    </a:lnTo>
                    <a:lnTo>
                      <a:pt x="2867" y="3285"/>
                    </a:lnTo>
                    <a:lnTo>
                      <a:pt x="2846" y="3327"/>
                    </a:lnTo>
                    <a:lnTo>
                      <a:pt x="2763" y="3411"/>
                    </a:lnTo>
                    <a:lnTo>
                      <a:pt x="2721" y="3557"/>
                    </a:lnTo>
                    <a:lnTo>
                      <a:pt x="2721" y="3641"/>
                    </a:lnTo>
                    <a:lnTo>
                      <a:pt x="2679" y="3662"/>
                    </a:lnTo>
                    <a:lnTo>
                      <a:pt x="2679" y="3745"/>
                    </a:lnTo>
                    <a:lnTo>
                      <a:pt x="2742" y="3766"/>
                    </a:lnTo>
                    <a:lnTo>
                      <a:pt x="2825" y="3724"/>
                    </a:lnTo>
                    <a:lnTo>
                      <a:pt x="2888" y="3557"/>
                    </a:lnTo>
                    <a:lnTo>
                      <a:pt x="2951" y="3557"/>
                    </a:lnTo>
                    <a:lnTo>
                      <a:pt x="3035" y="3452"/>
                    </a:lnTo>
                    <a:lnTo>
                      <a:pt x="3076" y="3411"/>
                    </a:lnTo>
                    <a:lnTo>
                      <a:pt x="3097" y="3432"/>
                    </a:lnTo>
                    <a:lnTo>
                      <a:pt x="3202" y="3432"/>
                    </a:lnTo>
                    <a:lnTo>
                      <a:pt x="3202" y="3494"/>
                    </a:lnTo>
                    <a:lnTo>
                      <a:pt x="3139" y="3515"/>
                    </a:lnTo>
                    <a:lnTo>
                      <a:pt x="3035" y="3620"/>
                    </a:lnTo>
                    <a:lnTo>
                      <a:pt x="3035" y="3704"/>
                    </a:lnTo>
                    <a:lnTo>
                      <a:pt x="2993" y="3766"/>
                    </a:lnTo>
                    <a:lnTo>
                      <a:pt x="3035" y="3808"/>
                    </a:lnTo>
                    <a:lnTo>
                      <a:pt x="3035" y="3913"/>
                    </a:lnTo>
                    <a:lnTo>
                      <a:pt x="3076" y="3955"/>
                    </a:lnTo>
                    <a:lnTo>
                      <a:pt x="3097" y="3871"/>
                    </a:lnTo>
                    <a:lnTo>
                      <a:pt x="3160" y="3829"/>
                    </a:lnTo>
                    <a:lnTo>
                      <a:pt x="3202" y="3829"/>
                    </a:lnTo>
                    <a:lnTo>
                      <a:pt x="3265" y="3913"/>
                    </a:lnTo>
                    <a:lnTo>
                      <a:pt x="3307" y="3934"/>
                    </a:lnTo>
                    <a:lnTo>
                      <a:pt x="3390" y="3871"/>
                    </a:lnTo>
                    <a:lnTo>
                      <a:pt x="3390" y="3829"/>
                    </a:lnTo>
                    <a:lnTo>
                      <a:pt x="3411" y="3829"/>
                    </a:lnTo>
                    <a:lnTo>
                      <a:pt x="3453" y="3766"/>
                    </a:lnTo>
                    <a:lnTo>
                      <a:pt x="3453" y="3704"/>
                    </a:lnTo>
                    <a:lnTo>
                      <a:pt x="3474" y="3704"/>
                    </a:lnTo>
                    <a:lnTo>
                      <a:pt x="3495" y="3641"/>
                    </a:lnTo>
                    <a:lnTo>
                      <a:pt x="3474" y="3599"/>
                    </a:lnTo>
                    <a:lnTo>
                      <a:pt x="3495" y="3494"/>
                    </a:lnTo>
                    <a:lnTo>
                      <a:pt x="3599" y="3348"/>
                    </a:lnTo>
                    <a:lnTo>
                      <a:pt x="3662" y="3243"/>
                    </a:lnTo>
                    <a:lnTo>
                      <a:pt x="3662" y="3097"/>
                    </a:lnTo>
                    <a:lnTo>
                      <a:pt x="3662" y="3034"/>
                    </a:lnTo>
                    <a:lnTo>
                      <a:pt x="3620" y="3034"/>
                    </a:lnTo>
                    <a:lnTo>
                      <a:pt x="3620" y="3097"/>
                    </a:lnTo>
                    <a:lnTo>
                      <a:pt x="3579" y="3180"/>
                    </a:lnTo>
                    <a:lnTo>
                      <a:pt x="3495" y="3222"/>
                    </a:lnTo>
                    <a:lnTo>
                      <a:pt x="3411" y="3306"/>
                    </a:lnTo>
                    <a:lnTo>
                      <a:pt x="3369" y="3327"/>
                    </a:lnTo>
                    <a:lnTo>
                      <a:pt x="3348" y="3243"/>
                    </a:lnTo>
                    <a:lnTo>
                      <a:pt x="3369" y="3180"/>
                    </a:lnTo>
                    <a:lnTo>
                      <a:pt x="3369" y="3097"/>
                    </a:lnTo>
                    <a:lnTo>
                      <a:pt x="3474" y="3013"/>
                    </a:lnTo>
                    <a:lnTo>
                      <a:pt x="3495" y="2971"/>
                    </a:lnTo>
                    <a:lnTo>
                      <a:pt x="3579" y="2888"/>
                    </a:lnTo>
                    <a:lnTo>
                      <a:pt x="3599" y="2888"/>
                    </a:lnTo>
                    <a:lnTo>
                      <a:pt x="3662" y="2867"/>
                    </a:lnTo>
                    <a:lnTo>
                      <a:pt x="3620" y="2804"/>
                    </a:lnTo>
                    <a:lnTo>
                      <a:pt x="3579" y="2867"/>
                    </a:lnTo>
                    <a:lnTo>
                      <a:pt x="3516" y="2867"/>
                    </a:lnTo>
                    <a:lnTo>
                      <a:pt x="3453" y="2888"/>
                    </a:lnTo>
                    <a:lnTo>
                      <a:pt x="3390" y="2888"/>
                    </a:lnTo>
                    <a:lnTo>
                      <a:pt x="3307" y="2929"/>
                    </a:lnTo>
                    <a:lnTo>
                      <a:pt x="3286" y="2992"/>
                    </a:lnTo>
                    <a:lnTo>
                      <a:pt x="3181" y="3076"/>
                    </a:lnTo>
                    <a:lnTo>
                      <a:pt x="3181" y="3118"/>
                    </a:lnTo>
                    <a:lnTo>
                      <a:pt x="3139" y="3180"/>
                    </a:lnTo>
                    <a:lnTo>
                      <a:pt x="3055" y="3097"/>
                    </a:lnTo>
                    <a:lnTo>
                      <a:pt x="3055" y="3034"/>
                    </a:lnTo>
                    <a:lnTo>
                      <a:pt x="3035" y="2971"/>
                    </a:lnTo>
                    <a:lnTo>
                      <a:pt x="3035" y="2888"/>
                    </a:lnTo>
                    <a:lnTo>
                      <a:pt x="3076" y="2929"/>
                    </a:lnTo>
                    <a:lnTo>
                      <a:pt x="3097" y="2929"/>
                    </a:lnTo>
                    <a:lnTo>
                      <a:pt x="3181" y="2825"/>
                    </a:lnTo>
                    <a:lnTo>
                      <a:pt x="3139" y="2825"/>
                    </a:lnTo>
                    <a:lnTo>
                      <a:pt x="3055" y="2804"/>
                    </a:lnTo>
                    <a:lnTo>
                      <a:pt x="3181" y="2804"/>
                    </a:lnTo>
                    <a:lnTo>
                      <a:pt x="3076" y="2783"/>
                    </a:lnTo>
                    <a:lnTo>
                      <a:pt x="3035" y="2720"/>
                    </a:lnTo>
                    <a:lnTo>
                      <a:pt x="3035" y="2678"/>
                    </a:lnTo>
                    <a:lnTo>
                      <a:pt x="3055" y="2657"/>
                    </a:lnTo>
                    <a:lnTo>
                      <a:pt x="3160" y="2657"/>
                    </a:lnTo>
                    <a:lnTo>
                      <a:pt x="3181" y="2616"/>
                    </a:lnTo>
                    <a:lnTo>
                      <a:pt x="3265" y="2553"/>
                    </a:lnTo>
                    <a:lnTo>
                      <a:pt x="3286" y="2448"/>
                    </a:lnTo>
                    <a:lnTo>
                      <a:pt x="3369" y="2448"/>
                    </a:lnTo>
                    <a:lnTo>
                      <a:pt x="3390" y="2469"/>
                    </a:lnTo>
                    <a:lnTo>
                      <a:pt x="3495" y="2406"/>
                    </a:lnTo>
                    <a:lnTo>
                      <a:pt x="3516" y="2344"/>
                    </a:lnTo>
                    <a:lnTo>
                      <a:pt x="3516" y="2260"/>
                    </a:lnTo>
                    <a:lnTo>
                      <a:pt x="3495" y="2197"/>
                    </a:lnTo>
                    <a:lnTo>
                      <a:pt x="3411" y="2281"/>
                    </a:lnTo>
                    <a:lnTo>
                      <a:pt x="3369" y="2302"/>
                    </a:lnTo>
                    <a:lnTo>
                      <a:pt x="3348" y="2281"/>
                    </a:lnTo>
                    <a:lnTo>
                      <a:pt x="3286" y="2281"/>
                    </a:lnTo>
                    <a:lnTo>
                      <a:pt x="3286" y="2344"/>
                    </a:lnTo>
                    <a:lnTo>
                      <a:pt x="3286" y="2406"/>
                    </a:lnTo>
                    <a:lnTo>
                      <a:pt x="3244" y="2448"/>
                    </a:lnTo>
                    <a:lnTo>
                      <a:pt x="3181" y="2448"/>
                    </a:lnTo>
                    <a:lnTo>
                      <a:pt x="3097" y="2490"/>
                    </a:lnTo>
                    <a:lnTo>
                      <a:pt x="3055" y="2511"/>
                    </a:lnTo>
                    <a:lnTo>
                      <a:pt x="3055" y="2574"/>
                    </a:lnTo>
                    <a:lnTo>
                      <a:pt x="2993" y="2595"/>
                    </a:lnTo>
                    <a:lnTo>
                      <a:pt x="3035" y="2553"/>
                    </a:lnTo>
                    <a:lnTo>
                      <a:pt x="3035" y="2469"/>
                    </a:lnTo>
                    <a:lnTo>
                      <a:pt x="2993" y="2490"/>
                    </a:lnTo>
                    <a:lnTo>
                      <a:pt x="2951" y="2490"/>
                    </a:lnTo>
                    <a:lnTo>
                      <a:pt x="2993" y="2469"/>
                    </a:lnTo>
                    <a:lnTo>
                      <a:pt x="3055" y="2406"/>
                    </a:lnTo>
                    <a:lnTo>
                      <a:pt x="3076" y="2385"/>
                    </a:lnTo>
                    <a:lnTo>
                      <a:pt x="3035" y="2364"/>
                    </a:lnTo>
                    <a:lnTo>
                      <a:pt x="3076" y="2302"/>
                    </a:lnTo>
                    <a:lnTo>
                      <a:pt x="3097" y="2239"/>
                    </a:lnTo>
                    <a:lnTo>
                      <a:pt x="3055" y="2197"/>
                    </a:lnTo>
                    <a:lnTo>
                      <a:pt x="2993" y="2260"/>
                    </a:lnTo>
                    <a:lnTo>
                      <a:pt x="3035" y="2197"/>
                    </a:lnTo>
                    <a:lnTo>
                      <a:pt x="3035" y="2155"/>
                    </a:lnTo>
                    <a:lnTo>
                      <a:pt x="2993" y="2155"/>
                    </a:lnTo>
                    <a:lnTo>
                      <a:pt x="2930" y="2176"/>
                    </a:lnTo>
                    <a:lnTo>
                      <a:pt x="2878" y="2166"/>
                    </a:lnTo>
                    <a:lnTo>
                      <a:pt x="2878" y="2166"/>
                    </a:lnTo>
                    <a:lnTo>
                      <a:pt x="2825" y="2176"/>
                    </a:lnTo>
                    <a:lnTo>
                      <a:pt x="2872" y="2165"/>
                    </a:lnTo>
                    <a:lnTo>
                      <a:pt x="2872" y="2165"/>
                    </a:lnTo>
                    <a:lnTo>
                      <a:pt x="2825" y="2155"/>
                    </a:lnTo>
                    <a:lnTo>
                      <a:pt x="2909" y="2155"/>
                    </a:lnTo>
                    <a:lnTo>
                      <a:pt x="2993" y="2113"/>
                    </a:lnTo>
                    <a:lnTo>
                      <a:pt x="3035" y="2072"/>
                    </a:lnTo>
                    <a:lnTo>
                      <a:pt x="3076" y="2072"/>
                    </a:lnTo>
                    <a:lnTo>
                      <a:pt x="3139" y="2051"/>
                    </a:lnTo>
                    <a:lnTo>
                      <a:pt x="3139" y="1967"/>
                    </a:lnTo>
                    <a:lnTo>
                      <a:pt x="3181" y="1904"/>
                    </a:lnTo>
                    <a:lnTo>
                      <a:pt x="3181" y="1862"/>
                    </a:lnTo>
                    <a:lnTo>
                      <a:pt x="3097" y="1800"/>
                    </a:lnTo>
                    <a:lnTo>
                      <a:pt x="2993" y="1716"/>
                    </a:lnTo>
                    <a:lnTo>
                      <a:pt x="2888" y="1716"/>
                    </a:lnTo>
                    <a:lnTo>
                      <a:pt x="2783" y="1737"/>
                    </a:lnTo>
                    <a:lnTo>
                      <a:pt x="2742" y="1737"/>
                    </a:lnTo>
                    <a:lnTo>
                      <a:pt x="2742" y="1779"/>
                    </a:lnTo>
                    <a:lnTo>
                      <a:pt x="2679" y="1862"/>
                    </a:lnTo>
                    <a:lnTo>
                      <a:pt x="2658" y="1946"/>
                    </a:lnTo>
                    <a:lnTo>
                      <a:pt x="2679" y="1841"/>
                    </a:lnTo>
                    <a:lnTo>
                      <a:pt x="2658" y="1820"/>
                    </a:lnTo>
                    <a:lnTo>
                      <a:pt x="2679" y="1758"/>
                    </a:lnTo>
                    <a:lnTo>
                      <a:pt x="2742" y="1674"/>
                    </a:lnTo>
                    <a:lnTo>
                      <a:pt x="2721" y="1674"/>
                    </a:lnTo>
                    <a:lnTo>
                      <a:pt x="2637" y="1737"/>
                    </a:lnTo>
                    <a:lnTo>
                      <a:pt x="2574" y="1779"/>
                    </a:lnTo>
                    <a:lnTo>
                      <a:pt x="2553" y="1862"/>
                    </a:lnTo>
                    <a:lnTo>
                      <a:pt x="2532" y="1841"/>
                    </a:lnTo>
                    <a:lnTo>
                      <a:pt x="2491" y="1862"/>
                    </a:lnTo>
                    <a:lnTo>
                      <a:pt x="2449" y="1883"/>
                    </a:lnTo>
                    <a:lnTo>
                      <a:pt x="2428" y="1862"/>
                    </a:lnTo>
                    <a:lnTo>
                      <a:pt x="2344" y="1925"/>
                    </a:lnTo>
                    <a:lnTo>
                      <a:pt x="2323" y="2030"/>
                    </a:lnTo>
                    <a:lnTo>
                      <a:pt x="2239" y="2072"/>
                    </a:lnTo>
                    <a:lnTo>
                      <a:pt x="2239" y="2072"/>
                    </a:lnTo>
                    <a:lnTo>
                      <a:pt x="2281" y="2030"/>
                    </a:lnTo>
                    <a:lnTo>
                      <a:pt x="2323" y="1883"/>
                    </a:lnTo>
                    <a:lnTo>
                      <a:pt x="2365" y="1779"/>
                    </a:lnTo>
                    <a:lnTo>
                      <a:pt x="2344" y="1758"/>
                    </a:lnTo>
                    <a:lnTo>
                      <a:pt x="2281" y="1779"/>
                    </a:lnTo>
                    <a:lnTo>
                      <a:pt x="2260" y="1841"/>
                    </a:lnTo>
                    <a:lnTo>
                      <a:pt x="2219" y="1883"/>
                    </a:lnTo>
                    <a:lnTo>
                      <a:pt x="2177" y="1841"/>
                    </a:lnTo>
                    <a:lnTo>
                      <a:pt x="2239" y="1779"/>
                    </a:lnTo>
                    <a:lnTo>
                      <a:pt x="2260" y="1737"/>
                    </a:lnTo>
                    <a:lnTo>
                      <a:pt x="2260" y="1716"/>
                    </a:lnTo>
                    <a:lnTo>
                      <a:pt x="2177" y="1737"/>
                    </a:lnTo>
                    <a:lnTo>
                      <a:pt x="2072" y="1820"/>
                    </a:lnTo>
                    <a:lnTo>
                      <a:pt x="2030" y="1820"/>
                    </a:lnTo>
                    <a:lnTo>
                      <a:pt x="2009" y="1737"/>
                    </a:lnTo>
                    <a:lnTo>
                      <a:pt x="1967" y="1737"/>
                    </a:lnTo>
                    <a:lnTo>
                      <a:pt x="1905" y="1820"/>
                    </a:lnTo>
                    <a:lnTo>
                      <a:pt x="1842" y="1820"/>
                    </a:lnTo>
                    <a:lnTo>
                      <a:pt x="1842" y="1779"/>
                    </a:lnTo>
                    <a:lnTo>
                      <a:pt x="1947" y="1737"/>
                    </a:lnTo>
                    <a:lnTo>
                      <a:pt x="2009" y="1632"/>
                    </a:lnTo>
                    <a:lnTo>
                      <a:pt x="2030" y="1548"/>
                    </a:lnTo>
                    <a:lnTo>
                      <a:pt x="1947" y="1548"/>
                    </a:lnTo>
                    <a:lnTo>
                      <a:pt x="1863" y="1611"/>
                    </a:lnTo>
                    <a:lnTo>
                      <a:pt x="1863" y="1611"/>
                    </a:lnTo>
                    <a:lnTo>
                      <a:pt x="1926" y="1527"/>
                    </a:lnTo>
                    <a:lnTo>
                      <a:pt x="2009" y="1444"/>
                    </a:lnTo>
                    <a:lnTo>
                      <a:pt x="2114" y="1444"/>
                    </a:lnTo>
                    <a:lnTo>
                      <a:pt x="2156" y="1423"/>
                    </a:lnTo>
                    <a:lnTo>
                      <a:pt x="2239" y="1381"/>
                    </a:lnTo>
                    <a:lnTo>
                      <a:pt x="2281" y="1339"/>
                    </a:lnTo>
                    <a:lnTo>
                      <a:pt x="2281" y="1276"/>
                    </a:lnTo>
                    <a:lnTo>
                      <a:pt x="2260" y="1318"/>
                    </a:lnTo>
                    <a:lnTo>
                      <a:pt x="2156" y="1339"/>
                    </a:lnTo>
                    <a:lnTo>
                      <a:pt x="2114" y="1318"/>
                    </a:lnTo>
                    <a:lnTo>
                      <a:pt x="2030" y="1235"/>
                    </a:lnTo>
                    <a:lnTo>
                      <a:pt x="1967" y="1235"/>
                    </a:lnTo>
                    <a:lnTo>
                      <a:pt x="1926" y="1255"/>
                    </a:lnTo>
                    <a:lnTo>
                      <a:pt x="1967" y="1151"/>
                    </a:lnTo>
                    <a:lnTo>
                      <a:pt x="2009" y="1130"/>
                    </a:lnTo>
                    <a:lnTo>
                      <a:pt x="2009" y="1109"/>
                    </a:lnTo>
                    <a:lnTo>
                      <a:pt x="1947" y="1130"/>
                    </a:lnTo>
                    <a:lnTo>
                      <a:pt x="1863" y="1193"/>
                    </a:lnTo>
                    <a:lnTo>
                      <a:pt x="1821" y="1255"/>
                    </a:lnTo>
                    <a:lnTo>
                      <a:pt x="1737" y="1339"/>
                    </a:lnTo>
                    <a:lnTo>
                      <a:pt x="1695" y="1360"/>
                    </a:lnTo>
                    <a:lnTo>
                      <a:pt x="1654" y="1423"/>
                    </a:lnTo>
                    <a:lnTo>
                      <a:pt x="1591" y="1465"/>
                    </a:lnTo>
                    <a:lnTo>
                      <a:pt x="1528" y="1548"/>
                    </a:lnTo>
                    <a:lnTo>
                      <a:pt x="1528" y="1444"/>
                    </a:lnTo>
                    <a:lnTo>
                      <a:pt x="1549" y="1360"/>
                    </a:lnTo>
                    <a:lnTo>
                      <a:pt x="1612" y="1297"/>
                    </a:lnTo>
                    <a:lnTo>
                      <a:pt x="1612" y="1235"/>
                    </a:lnTo>
                    <a:lnTo>
                      <a:pt x="1654" y="1130"/>
                    </a:lnTo>
                    <a:lnTo>
                      <a:pt x="1737" y="1046"/>
                    </a:lnTo>
                    <a:lnTo>
                      <a:pt x="1737" y="1004"/>
                    </a:lnTo>
                    <a:lnTo>
                      <a:pt x="1800" y="942"/>
                    </a:lnTo>
                    <a:lnTo>
                      <a:pt x="1821" y="921"/>
                    </a:lnTo>
                    <a:lnTo>
                      <a:pt x="1863" y="816"/>
                    </a:lnTo>
                    <a:lnTo>
                      <a:pt x="1947" y="774"/>
                    </a:lnTo>
                    <a:lnTo>
                      <a:pt x="2009" y="711"/>
                    </a:lnTo>
                    <a:lnTo>
                      <a:pt x="2051" y="691"/>
                    </a:lnTo>
                    <a:lnTo>
                      <a:pt x="2072" y="670"/>
                    </a:lnTo>
                    <a:lnTo>
                      <a:pt x="2072" y="607"/>
                    </a:lnTo>
                    <a:lnTo>
                      <a:pt x="2114" y="565"/>
                    </a:lnTo>
                    <a:lnTo>
                      <a:pt x="2135" y="481"/>
                    </a:lnTo>
                    <a:lnTo>
                      <a:pt x="2135" y="523"/>
                    </a:lnTo>
                    <a:lnTo>
                      <a:pt x="2114" y="586"/>
                    </a:lnTo>
                    <a:lnTo>
                      <a:pt x="2135" y="628"/>
                    </a:lnTo>
                    <a:lnTo>
                      <a:pt x="2219" y="523"/>
                    </a:lnTo>
                    <a:lnTo>
                      <a:pt x="2323" y="419"/>
                    </a:lnTo>
                    <a:lnTo>
                      <a:pt x="2344" y="377"/>
                    </a:lnTo>
                    <a:lnTo>
                      <a:pt x="2323" y="314"/>
                    </a:lnTo>
                    <a:lnTo>
                      <a:pt x="2260" y="314"/>
                    </a:lnTo>
                    <a:lnTo>
                      <a:pt x="2219" y="377"/>
                    </a:lnTo>
                    <a:lnTo>
                      <a:pt x="2177" y="293"/>
                    </a:lnTo>
                    <a:lnTo>
                      <a:pt x="2156" y="272"/>
                    </a:lnTo>
                    <a:lnTo>
                      <a:pt x="2177" y="209"/>
                    </a:lnTo>
                    <a:lnTo>
                      <a:pt x="2239" y="188"/>
                    </a:lnTo>
                    <a:lnTo>
                      <a:pt x="2323" y="209"/>
                    </a:lnTo>
                    <a:lnTo>
                      <a:pt x="2386" y="272"/>
                    </a:lnTo>
                    <a:lnTo>
                      <a:pt x="2449" y="251"/>
                    </a:lnTo>
                    <a:lnTo>
                      <a:pt x="2491" y="188"/>
                    </a:lnTo>
                    <a:lnTo>
                      <a:pt x="2491" y="42"/>
                    </a:lnTo>
                    <a:lnTo>
                      <a:pt x="2428" y="42"/>
                    </a:lnTo>
                    <a:lnTo>
                      <a:pt x="2365" y="63"/>
                    </a:lnTo>
                    <a:lnTo>
                      <a:pt x="2365" y="105"/>
                    </a:lnTo>
                    <a:lnTo>
                      <a:pt x="2323" y="105"/>
                    </a:lnTo>
                    <a:lnTo>
                      <a:pt x="2323" y="63"/>
                    </a:lnTo>
                    <a:lnTo>
                      <a:pt x="232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58" name="Google Shape;3258;p71"/>
              <p:cNvSpPr/>
              <p:nvPr/>
            </p:nvSpPr>
            <p:spPr>
              <a:xfrm>
                <a:off x="1922950" y="1659350"/>
                <a:ext cx="1050900" cy="913875"/>
              </a:xfrm>
              <a:custGeom>
                <a:avLst/>
                <a:gdLst/>
                <a:ahLst/>
                <a:cxnLst/>
                <a:rect l="l" t="t" r="r" b="b"/>
                <a:pathLst>
                  <a:path w="42036" h="36555" extrusionOk="0">
                    <a:moveTo>
                      <a:pt x="4310" y="26929"/>
                    </a:moveTo>
                    <a:lnTo>
                      <a:pt x="4310" y="27055"/>
                    </a:lnTo>
                    <a:lnTo>
                      <a:pt x="4268" y="27159"/>
                    </a:lnTo>
                    <a:lnTo>
                      <a:pt x="4101" y="27264"/>
                    </a:lnTo>
                    <a:lnTo>
                      <a:pt x="4076" y="27268"/>
                    </a:lnTo>
                    <a:lnTo>
                      <a:pt x="4076" y="27268"/>
                    </a:lnTo>
                    <a:lnTo>
                      <a:pt x="4101" y="27243"/>
                    </a:lnTo>
                    <a:lnTo>
                      <a:pt x="4185" y="27117"/>
                    </a:lnTo>
                    <a:lnTo>
                      <a:pt x="4289" y="27034"/>
                    </a:lnTo>
                    <a:lnTo>
                      <a:pt x="4310" y="26929"/>
                    </a:lnTo>
                    <a:close/>
                    <a:moveTo>
                      <a:pt x="40508" y="27473"/>
                    </a:moveTo>
                    <a:lnTo>
                      <a:pt x="40299" y="27557"/>
                    </a:lnTo>
                    <a:lnTo>
                      <a:pt x="40090" y="27599"/>
                    </a:lnTo>
                    <a:lnTo>
                      <a:pt x="40132" y="27536"/>
                    </a:lnTo>
                    <a:lnTo>
                      <a:pt x="40404" y="27473"/>
                    </a:lnTo>
                    <a:close/>
                    <a:moveTo>
                      <a:pt x="19459" y="0"/>
                    </a:moveTo>
                    <a:lnTo>
                      <a:pt x="19187" y="105"/>
                    </a:lnTo>
                    <a:lnTo>
                      <a:pt x="18810" y="105"/>
                    </a:lnTo>
                    <a:lnTo>
                      <a:pt x="18727" y="63"/>
                    </a:lnTo>
                    <a:lnTo>
                      <a:pt x="18392" y="84"/>
                    </a:lnTo>
                    <a:lnTo>
                      <a:pt x="18308" y="63"/>
                    </a:lnTo>
                    <a:lnTo>
                      <a:pt x="18120" y="105"/>
                    </a:lnTo>
                    <a:lnTo>
                      <a:pt x="18078" y="210"/>
                    </a:lnTo>
                    <a:lnTo>
                      <a:pt x="18120" y="272"/>
                    </a:lnTo>
                    <a:lnTo>
                      <a:pt x="18078" y="377"/>
                    </a:lnTo>
                    <a:lnTo>
                      <a:pt x="18078" y="524"/>
                    </a:lnTo>
                    <a:lnTo>
                      <a:pt x="18036" y="775"/>
                    </a:lnTo>
                    <a:lnTo>
                      <a:pt x="18120" y="879"/>
                    </a:lnTo>
                    <a:lnTo>
                      <a:pt x="18036" y="942"/>
                    </a:lnTo>
                    <a:lnTo>
                      <a:pt x="17911" y="942"/>
                    </a:lnTo>
                    <a:lnTo>
                      <a:pt x="17764" y="1109"/>
                    </a:lnTo>
                    <a:lnTo>
                      <a:pt x="17701" y="1214"/>
                    </a:lnTo>
                    <a:lnTo>
                      <a:pt x="17471" y="1298"/>
                    </a:lnTo>
                    <a:lnTo>
                      <a:pt x="17367" y="1444"/>
                    </a:lnTo>
                    <a:lnTo>
                      <a:pt x="17095" y="1633"/>
                    </a:lnTo>
                    <a:lnTo>
                      <a:pt x="16990" y="1674"/>
                    </a:lnTo>
                    <a:lnTo>
                      <a:pt x="16990" y="1758"/>
                    </a:lnTo>
                    <a:lnTo>
                      <a:pt x="17074" y="1925"/>
                    </a:lnTo>
                    <a:lnTo>
                      <a:pt x="17074" y="2072"/>
                    </a:lnTo>
                    <a:lnTo>
                      <a:pt x="16760" y="2030"/>
                    </a:lnTo>
                    <a:lnTo>
                      <a:pt x="16739" y="1946"/>
                    </a:lnTo>
                    <a:lnTo>
                      <a:pt x="16718" y="2135"/>
                    </a:lnTo>
                    <a:lnTo>
                      <a:pt x="16613" y="2281"/>
                    </a:lnTo>
                    <a:lnTo>
                      <a:pt x="16530" y="2302"/>
                    </a:lnTo>
                    <a:lnTo>
                      <a:pt x="16509" y="2365"/>
                    </a:lnTo>
                    <a:lnTo>
                      <a:pt x="16300" y="2407"/>
                    </a:lnTo>
                    <a:lnTo>
                      <a:pt x="16237" y="2574"/>
                    </a:lnTo>
                    <a:lnTo>
                      <a:pt x="16132" y="2595"/>
                    </a:lnTo>
                    <a:lnTo>
                      <a:pt x="16028" y="2700"/>
                    </a:lnTo>
                    <a:lnTo>
                      <a:pt x="15944" y="2700"/>
                    </a:lnTo>
                    <a:lnTo>
                      <a:pt x="15923" y="2804"/>
                    </a:lnTo>
                    <a:lnTo>
                      <a:pt x="15776" y="2888"/>
                    </a:lnTo>
                    <a:lnTo>
                      <a:pt x="15672" y="2993"/>
                    </a:lnTo>
                    <a:lnTo>
                      <a:pt x="15588" y="2972"/>
                    </a:lnTo>
                    <a:lnTo>
                      <a:pt x="15588" y="3076"/>
                    </a:lnTo>
                    <a:lnTo>
                      <a:pt x="15776" y="3139"/>
                    </a:lnTo>
                    <a:lnTo>
                      <a:pt x="15986" y="3139"/>
                    </a:lnTo>
                    <a:lnTo>
                      <a:pt x="15986" y="3244"/>
                    </a:lnTo>
                    <a:lnTo>
                      <a:pt x="15839" y="3202"/>
                    </a:lnTo>
                    <a:lnTo>
                      <a:pt x="15944" y="3516"/>
                    </a:lnTo>
                    <a:lnTo>
                      <a:pt x="16028" y="3599"/>
                    </a:lnTo>
                    <a:lnTo>
                      <a:pt x="16007" y="3725"/>
                    </a:lnTo>
                    <a:lnTo>
                      <a:pt x="15944" y="3871"/>
                    </a:lnTo>
                    <a:lnTo>
                      <a:pt x="16007" y="4018"/>
                    </a:lnTo>
                    <a:lnTo>
                      <a:pt x="15902" y="4185"/>
                    </a:lnTo>
                    <a:lnTo>
                      <a:pt x="15902" y="4394"/>
                    </a:lnTo>
                    <a:lnTo>
                      <a:pt x="15902" y="4457"/>
                    </a:lnTo>
                    <a:lnTo>
                      <a:pt x="15986" y="4457"/>
                    </a:lnTo>
                    <a:lnTo>
                      <a:pt x="16028" y="4478"/>
                    </a:lnTo>
                    <a:lnTo>
                      <a:pt x="16111" y="4394"/>
                    </a:lnTo>
                    <a:lnTo>
                      <a:pt x="16237" y="4374"/>
                    </a:lnTo>
                    <a:lnTo>
                      <a:pt x="16341" y="4394"/>
                    </a:lnTo>
                    <a:lnTo>
                      <a:pt x="16509" y="4374"/>
                    </a:lnTo>
                    <a:lnTo>
                      <a:pt x="16676" y="4227"/>
                    </a:lnTo>
                    <a:lnTo>
                      <a:pt x="16760" y="4185"/>
                    </a:lnTo>
                    <a:lnTo>
                      <a:pt x="16760" y="4143"/>
                    </a:lnTo>
                    <a:lnTo>
                      <a:pt x="16864" y="4060"/>
                    </a:lnTo>
                    <a:lnTo>
                      <a:pt x="16927" y="4143"/>
                    </a:lnTo>
                    <a:lnTo>
                      <a:pt x="16927" y="4269"/>
                    </a:lnTo>
                    <a:lnTo>
                      <a:pt x="16844" y="4353"/>
                    </a:lnTo>
                    <a:lnTo>
                      <a:pt x="16927" y="4457"/>
                    </a:lnTo>
                    <a:lnTo>
                      <a:pt x="17032" y="4457"/>
                    </a:lnTo>
                    <a:lnTo>
                      <a:pt x="17178" y="4374"/>
                    </a:lnTo>
                    <a:lnTo>
                      <a:pt x="17346" y="4374"/>
                    </a:lnTo>
                    <a:lnTo>
                      <a:pt x="17450" y="4248"/>
                    </a:lnTo>
                    <a:lnTo>
                      <a:pt x="17597" y="4081"/>
                    </a:lnTo>
                    <a:lnTo>
                      <a:pt x="17576" y="4018"/>
                    </a:lnTo>
                    <a:lnTo>
                      <a:pt x="17701" y="3850"/>
                    </a:lnTo>
                    <a:lnTo>
                      <a:pt x="17722" y="3767"/>
                    </a:lnTo>
                    <a:lnTo>
                      <a:pt x="17890" y="3620"/>
                    </a:lnTo>
                    <a:lnTo>
                      <a:pt x="18015" y="3557"/>
                    </a:lnTo>
                    <a:lnTo>
                      <a:pt x="18036" y="3453"/>
                    </a:lnTo>
                    <a:lnTo>
                      <a:pt x="18099" y="3306"/>
                    </a:lnTo>
                    <a:lnTo>
                      <a:pt x="18204" y="3453"/>
                    </a:lnTo>
                    <a:lnTo>
                      <a:pt x="18350" y="3453"/>
                    </a:lnTo>
                    <a:lnTo>
                      <a:pt x="18497" y="3348"/>
                    </a:lnTo>
                    <a:lnTo>
                      <a:pt x="18643" y="3327"/>
                    </a:lnTo>
                    <a:lnTo>
                      <a:pt x="18706" y="3181"/>
                    </a:lnTo>
                    <a:lnTo>
                      <a:pt x="18769" y="3181"/>
                    </a:lnTo>
                    <a:lnTo>
                      <a:pt x="18873" y="3076"/>
                    </a:lnTo>
                    <a:lnTo>
                      <a:pt x="18936" y="2909"/>
                    </a:lnTo>
                    <a:lnTo>
                      <a:pt x="19124" y="2867"/>
                    </a:lnTo>
                    <a:lnTo>
                      <a:pt x="19187" y="2846"/>
                    </a:lnTo>
                    <a:lnTo>
                      <a:pt x="19250" y="2888"/>
                    </a:lnTo>
                    <a:lnTo>
                      <a:pt x="19333" y="2846"/>
                    </a:lnTo>
                    <a:lnTo>
                      <a:pt x="19543" y="2846"/>
                    </a:lnTo>
                    <a:lnTo>
                      <a:pt x="19668" y="2762"/>
                    </a:lnTo>
                    <a:lnTo>
                      <a:pt x="19773" y="2762"/>
                    </a:lnTo>
                    <a:lnTo>
                      <a:pt x="20024" y="2658"/>
                    </a:lnTo>
                    <a:lnTo>
                      <a:pt x="20233" y="2616"/>
                    </a:lnTo>
                    <a:lnTo>
                      <a:pt x="20296" y="2595"/>
                    </a:lnTo>
                    <a:cubicBezTo>
                      <a:pt x="20338" y="2679"/>
                      <a:pt x="20442" y="2741"/>
                      <a:pt x="20526" y="2762"/>
                    </a:cubicBezTo>
                    <a:lnTo>
                      <a:pt x="20401" y="2783"/>
                    </a:lnTo>
                    <a:lnTo>
                      <a:pt x="19877" y="2993"/>
                    </a:lnTo>
                    <a:lnTo>
                      <a:pt x="19752" y="3097"/>
                    </a:lnTo>
                    <a:lnTo>
                      <a:pt x="19438" y="3181"/>
                    </a:lnTo>
                    <a:lnTo>
                      <a:pt x="19020" y="3369"/>
                    </a:lnTo>
                    <a:lnTo>
                      <a:pt x="18852" y="3495"/>
                    </a:lnTo>
                    <a:lnTo>
                      <a:pt x="18852" y="3578"/>
                    </a:lnTo>
                    <a:lnTo>
                      <a:pt x="18957" y="3578"/>
                    </a:lnTo>
                    <a:lnTo>
                      <a:pt x="19020" y="3620"/>
                    </a:lnTo>
                    <a:lnTo>
                      <a:pt x="18915" y="3704"/>
                    </a:lnTo>
                    <a:lnTo>
                      <a:pt x="18831" y="3704"/>
                    </a:lnTo>
                    <a:lnTo>
                      <a:pt x="18643" y="3850"/>
                    </a:lnTo>
                    <a:lnTo>
                      <a:pt x="18497" y="3850"/>
                    </a:lnTo>
                    <a:lnTo>
                      <a:pt x="18413" y="3934"/>
                    </a:lnTo>
                    <a:lnTo>
                      <a:pt x="18392" y="4039"/>
                    </a:lnTo>
                    <a:lnTo>
                      <a:pt x="18225" y="4143"/>
                    </a:lnTo>
                    <a:lnTo>
                      <a:pt x="18162" y="4227"/>
                    </a:lnTo>
                    <a:lnTo>
                      <a:pt x="18162" y="4353"/>
                    </a:lnTo>
                    <a:lnTo>
                      <a:pt x="18225" y="4311"/>
                    </a:lnTo>
                    <a:lnTo>
                      <a:pt x="18308" y="4374"/>
                    </a:lnTo>
                    <a:lnTo>
                      <a:pt x="18266" y="4457"/>
                    </a:lnTo>
                    <a:lnTo>
                      <a:pt x="18287" y="4478"/>
                    </a:lnTo>
                    <a:lnTo>
                      <a:pt x="18371" y="4457"/>
                    </a:lnTo>
                    <a:lnTo>
                      <a:pt x="18476" y="4415"/>
                    </a:lnTo>
                    <a:lnTo>
                      <a:pt x="18580" y="4415"/>
                    </a:lnTo>
                    <a:lnTo>
                      <a:pt x="18643" y="4457"/>
                    </a:lnTo>
                    <a:lnTo>
                      <a:pt x="18622" y="4541"/>
                    </a:lnTo>
                    <a:lnTo>
                      <a:pt x="18497" y="4583"/>
                    </a:lnTo>
                    <a:lnTo>
                      <a:pt x="18371" y="4520"/>
                    </a:lnTo>
                    <a:lnTo>
                      <a:pt x="18287" y="4562"/>
                    </a:lnTo>
                    <a:lnTo>
                      <a:pt x="18308" y="4666"/>
                    </a:lnTo>
                    <a:lnTo>
                      <a:pt x="18517" y="4771"/>
                    </a:lnTo>
                    <a:lnTo>
                      <a:pt x="18601" y="4729"/>
                    </a:lnTo>
                    <a:lnTo>
                      <a:pt x="18622" y="4646"/>
                    </a:lnTo>
                    <a:lnTo>
                      <a:pt x="18685" y="4646"/>
                    </a:lnTo>
                    <a:lnTo>
                      <a:pt x="18727" y="4687"/>
                    </a:lnTo>
                    <a:lnTo>
                      <a:pt x="18685" y="4771"/>
                    </a:lnTo>
                    <a:lnTo>
                      <a:pt x="18789" y="4771"/>
                    </a:lnTo>
                    <a:lnTo>
                      <a:pt x="18957" y="4792"/>
                    </a:lnTo>
                    <a:lnTo>
                      <a:pt x="19145" y="4750"/>
                    </a:lnTo>
                    <a:lnTo>
                      <a:pt x="19250" y="4750"/>
                    </a:lnTo>
                    <a:lnTo>
                      <a:pt x="19417" y="4834"/>
                    </a:lnTo>
                    <a:lnTo>
                      <a:pt x="19543" y="4792"/>
                    </a:lnTo>
                    <a:lnTo>
                      <a:pt x="19647" y="4855"/>
                    </a:lnTo>
                    <a:lnTo>
                      <a:pt x="19689" y="4959"/>
                    </a:lnTo>
                    <a:lnTo>
                      <a:pt x="19773" y="4959"/>
                    </a:lnTo>
                    <a:lnTo>
                      <a:pt x="19752" y="5001"/>
                    </a:lnTo>
                    <a:lnTo>
                      <a:pt x="19668" y="5001"/>
                    </a:lnTo>
                    <a:lnTo>
                      <a:pt x="19522" y="4897"/>
                    </a:lnTo>
                    <a:lnTo>
                      <a:pt x="19313" y="4897"/>
                    </a:lnTo>
                    <a:lnTo>
                      <a:pt x="19250" y="4959"/>
                    </a:lnTo>
                    <a:lnTo>
                      <a:pt x="19375" y="5001"/>
                    </a:lnTo>
                    <a:lnTo>
                      <a:pt x="19417" y="5064"/>
                    </a:lnTo>
                    <a:lnTo>
                      <a:pt x="19229" y="5064"/>
                    </a:lnTo>
                    <a:lnTo>
                      <a:pt x="19145" y="4980"/>
                    </a:lnTo>
                    <a:lnTo>
                      <a:pt x="18894" y="5001"/>
                    </a:lnTo>
                    <a:lnTo>
                      <a:pt x="18810" y="5064"/>
                    </a:lnTo>
                    <a:lnTo>
                      <a:pt x="18727" y="5001"/>
                    </a:lnTo>
                    <a:lnTo>
                      <a:pt x="18643" y="5001"/>
                    </a:lnTo>
                    <a:lnTo>
                      <a:pt x="18580" y="5043"/>
                    </a:lnTo>
                    <a:lnTo>
                      <a:pt x="18497" y="5043"/>
                    </a:lnTo>
                    <a:lnTo>
                      <a:pt x="18225" y="5064"/>
                    </a:lnTo>
                    <a:lnTo>
                      <a:pt x="18183" y="5085"/>
                    </a:lnTo>
                    <a:lnTo>
                      <a:pt x="17973" y="5127"/>
                    </a:lnTo>
                    <a:lnTo>
                      <a:pt x="17953" y="5273"/>
                    </a:lnTo>
                    <a:lnTo>
                      <a:pt x="17973" y="5587"/>
                    </a:lnTo>
                    <a:lnTo>
                      <a:pt x="17994" y="5629"/>
                    </a:lnTo>
                    <a:lnTo>
                      <a:pt x="17994" y="5754"/>
                    </a:lnTo>
                    <a:lnTo>
                      <a:pt x="17953" y="5796"/>
                    </a:lnTo>
                    <a:lnTo>
                      <a:pt x="17953" y="5859"/>
                    </a:lnTo>
                    <a:lnTo>
                      <a:pt x="17994" y="5922"/>
                    </a:lnTo>
                    <a:lnTo>
                      <a:pt x="18099" y="5901"/>
                    </a:lnTo>
                    <a:lnTo>
                      <a:pt x="18141" y="5901"/>
                    </a:lnTo>
                    <a:lnTo>
                      <a:pt x="18225" y="5943"/>
                    </a:lnTo>
                    <a:lnTo>
                      <a:pt x="18329" y="5943"/>
                    </a:lnTo>
                    <a:lnTo>
                      <a:pt x="18371" y="5901"/>
                    </a:lnTo>
                    <a:lnTo>
                      <a:pt x="18392" y="5901"/>
                    </a:lnTo>
                    <a:lnTo>
                      <a:pt x="18476" y="5922"/>
                    </a:lnTo>
                    <a:lnTo>
                      <a:pt x="18517" y="5964"/>
                    </a:lnTo>
                    <a:lnTo>
                      <a:pt x="18559" y="5943"/>
                    </a:lnTo>
                    <a:lnTo>
                      <a:pt x="18622" y="6006"/>
                    </a:lnTo>
                    <a:lnTo>
                      <a:pt x="18622" y="6047"/>
                    </a:lnTo>
                    <a:lnTo>
                      <a:pt x="18706" y="6068"/>
                    </a:lnTo>
                    <a:lnTo>
                      <a:pt x="18789" y="6047"/>
                    </a:lnTo>
                    <a:lnTo>
                      <a:pt x="18852" y="6047"/>
                    </a:lnTo>
                    <a:lnTo>
                      <a:pt x="18915" y="6110"/>
                    </a:lnTo>
                    <a:lnTo>
                      <a:pt x="19041" y="6110"/>
                    </a:lnTo>
                    <a:lnTo>
                      <a:pt x="19124" y="6068"/>
                    </a:lnTo>
                    <a:lnTo>
                      <a:pt x="19229" y="6131"/>
                    </a:lnTo>
                    <a:lnTo>
                      <a:pt x="19333" y="6068"/>
                    </a:lnTo>
                    <a:lnTo>
                      <a:pt x="19417" y="6110"/>
                    </a:lnTo>
                    <a:lnTo>
                      <a:pt x="19543" y="6110"/>
                    </a:lnTo>
                    <a:lnTo>
                      <a:pt x="19647" y="6068"/>
                    </a:lnTo>
                    <a:lnTo>
                      <a:pt x="19752" y="6131"/>
                    </a:lnTo>
                    <a:lnTo>
                      <a:pt x="19773" y="6215"/>
                    </a:lnTo>
                    <a:lnTo>
                      <a:pt x="19857" y="6152"/>
                    </a:lnTo>
                    <a:lnTo>
                      <a:pt x="19877" y="6257"/>
                    </a:lnTo>
                    <a:lnTo>
                      <a:pt x="19982" y="6340"/>
                    </a:lnTo>
                    <a:lnTo>
                      <a:pt x="19982" y="6382"/>
                    </a:lnTo>
                    <a:lnTo>
                      <a:pt x="20003" y="6445"/>
                    </a:lnTo>
                    <a:lnTo>
                      <a:pt x="20108" y="6445"/>
                    </a:lnTo>
                    <a:lnTo>
                      <a:pt x="20191" y="6466"/>
                    </a:lnTo>
                    <a:lnTo>
                      <a:pt x="20212" y="6550"/>
                    </a:lnTo>
                    <a:lnTo>
                      <a:pt x="20275" y="6570"/>
                    </a:lnTo>
                    <a:lnTo>
                      <a:pt x="20359" y="6654"/>
                    </a:lnTo>
                    <a:lnTo>
                      <a:pt x="20317" y="6696"/>
                    </a:lnTo>
                    <a:lnTo>
                      <a:pt x="20317" y="6780"/>
                    </a:lnTo>
                    <a:lnTo>
                      <a:pt x="20422" y="6884"/>
                    </a:lnTo>
                    <a:lnTo>
                      <a:pt x="20589" y="6989"/>
                    </a:lnTo>
                    <a:lnTo>
                      <a:pt x="20589" y="7052"/>
                    </a:lnTo>
                    <a:lnTo>
                      <a:pt x="20568" y="7073"/>
                    </a:lnTo>
                    <a:lnTo>
                      <a:pt x="20589" y="7114"/>
                    </a:lnTo>
                    <a:lnTo>
                      <a:pt x="20526" y="7094"/>
                    </a:lnTo>
                    <a:lnTo>
                      <a:pt x="20317" y="7052"/>
                    </a:lnTo>
                    <a:lnTo>
                      <a:pt x="20170" y="6989"/>
                    </a:lnTo>
                    <a:lnTo>
                      <a:pt x="20087" y="7010"/>
                    </a:lnTo>
                    <a:lnTo>
                      <a:pt x="20003" y="6989"/>
                    </a:lnTo>
                    <a:lnTo>
                      <a:pt x="19982" y="7010"/>
                    </a:lnTo>
                    <a:lnTo>
                      <a:pt x="19898" y="7010"/>
                    </a:lnTo>
                    <a:lnTo>
                      <a:pt x="19836" y="6905"/>
                    </a:lnTo>
                    <a:lnTo>
                      <a:pt x="19752" y="6905"/>
                    </a:lnTo>
                    <a:lnTo>
                      <a:pt x="19689" y="6801"/>
                    </a:lnTo>
                    <a:lnTo>
                      <a:pt x="19647" y="6780"/>
                    </a:lnTo>
                    <a:lnTo>
                      <a:pt x="19522" y="6801"/>
                    </a:lnTo>
                    <a:lnTo>
                      <a:pt x="19438" y="6780"/>
                    </a:lnTo>
                    <a:lnTo>
                      <a:pt x="19375" y="6738"/>
                    </a:lnTo>
                    <a:lnTo>
                      <a:pt x="19250" y="6675"/>
                    </a:lnTo>
                    <a:lnTo>
                      <a:pt x="19229" y="6591"/>
                    </a:lnTo>
                    <a:lnTo>
                      <a:pt x="19166" y="6591"/>
                    </a:lnTo>
                    <a:lnTo>
                      <a:pt x="19124" y="6570"/>
                    </a:lnTo>
                    <a:lnTo>
                      <a:pt x="18999" y="6570"/>
                    </a:lnTo>
                    <a:lnTo>
                      <a:pt x="18936" y="6550"/>
                    </a:lnTo>
                    <a:lnTo>
                      <a:pt x="18685" y="6550"/>
                    </a:lnTo>
                    <a:lnTo>
                      <a:pt x="18517" y="6529"/>
                    </a:lnTo>
                    <a:lnTo>
                      <a:pt x="18413" y="6487"/>
                    </a:lnTo>
                    <a:lnTo>
                      <a:pt x="17973" y="6487"/>
                    </a:lnTo>
                    <a:lnTo>
                      <a:pt x="17890" y="6529"/>
                    </a:lnTo>
                    <a:lnTo>
                      <a:pt x="17764" y="6550"/>
                    </a:lnTo>
                    <a:lnTo>
                      <a:pt x="17701" y="6633"/>
                    </a:lnTo>
                    <a:lnTo>
                      <a:pt x="17701" y="6801"/>
                    </a:lnTo>
                    <a:lnTo>
                      <a:pt x="17597" y="6968"/>
                    </a:lnTo>
                    <a:lnTo>
                      <a:pt x="17639" y="7156"/>
                    </a:lnTo>
                    <a:lnTo>
                      <a:pt x="17597" y="7219"/>
                    </a:lnTo>
                    <a:lnTo>
                      <a:pt x="17639" y="7282"/>
                    </a:lnTo>
                    <a:lnTo>
                      <a:pt x="17701" y="7303"/>
                    </a:lnTo>
                    <a:lnTo>
                      <a:pt x="17681" y="7366"/>
                    </a:lnTo>
                    <a:lnTo>
                      <a:pt x="17639" y="7387"/>
                    </a:lnTo>
                    <a:lnTo>
                      <a:pt x="17701" y="7617"/>
                    </a:lnTo>
                    <a:lnTo>
                      <a:pt x="17785" y="7700"/>
                    </a:lnTo>
                    <a:lnTo>
                      <a:pt x="17806" y="7742"/>
                    </a:lnTo>
                    <a:lnTo>
                      <a:pt x="17973" y="7847"/>
                    </a:lnTo>
                    <a:lnTo>
                      <a:pt x="18015" y="7910"/>
                    </a:lnTo>
                    <a:lnTo>
                      <a:pt x="18120" y="7889"/>
                    </a:lnTo>
                    <a:lnTo>
                      <a:pt x="18183" y="7951"/>
                    </a:lnTo>
                    <a:lnTo>
                      <a:pt x="18266" y="7993"/>
                    </a:lnTo>
                    <a:lnTo>
                      <a:pt x="18392" y="7931"/>
                    </a:lnTo>
                    <a:lnTo>
                      <a:pt x="18476" y="7931"/>
                    </a:lnTo>
                    <a:lnTo>
                      <a:pt x="18538" y="8014"/>
                    </a:lnTo>
                    <a:lnTo>
                      <a:pt x="18685" y="8014"/>
                    </a:lnTo>
                    <a:lnTo>
                      <a:pt x="18748" y="8140"/>
                    </a:lnTo>
                    <a:lnTo>
                      <a:pt x="18831" y="8161"/>
                    </a:lnTo>
                    <a:lnTo>
                      <a:pt x="18852" y="8223"/>
                    </a:lnTo>
                    <a:lnTo>
                      <a:pt x="18727" y="8265"/>
                    </a:lnTo>
                    <a:lnTo>
                      <a:pt x="18727" y="8349"/>
                    </a:lnTo>
                    <a:lnTo>
                      <a:pt x="18685" y="8412"/>
                    </a:lnTo>
                    <a:lnTo>
                      <a:pt x="18685" y="8454"/>
                    </a:lnTo>
                    <a:lnTo>
                      <a:pt x="18622" y="8537"/>
                    </a:lnTo>
                    <a:lnTo>
                      <a:pt x="18497" y="8621"/>
                    </a:lnTo>
                    <a:lnTo>
                      <a:pt x="18497" y="8663"/>
                    </a:lnTo>
                    <a:lnTo>
                      <a:pt x="18434" y="8747"/>
                    </a:lnTo>
                    <a:lnTo>
                      <a:pt x="18517" y="8788"/>
                    </a:lnTo>
                    <a:lnTo>
                      <a:pt x="18517" y="8935"/>
                    </a:lnTo>
                    <a:lnTo>
                      <a:pt x="18580" y="9060"/>
                    </a:lnTo>
                    <a:lnTo>
                      <a:pt x="18580" y="9144"/>
                    </a:lnTo>
                    <a:lnTo>
                      <a:pt x="18434" y="9165"/>
                    </a:lnTo>
                    <a:lnTo>
                      <a:pt x="18497" y="9207"/>
                    </a:lnTo>
                    <a:lnTo>
                      <a:pt x="18685" y="9249"/>
                    </a:lnTo>
                    <a:lnTo>
                      <a:pt x="18748" y="9207"/>
                    </a:lnTo>
                    <a:lnTo>
                      <a:pt x="18810" y="9207"/>
                    </a:lnTo>
                    <a:lnTo>
                      <a:pt x="18831" y="9270"/>
                    </a:lnTo>
                    <a:lnTo>
                      <a:pt x="18894" y="9207"/>
                    </a:lnTo>
                    <a:lnTo>
                      <a:pt x="18936" y="9207"/>
                    </a:lnTo>
                    <a:lnTo>
                      <a:pt x="18999" y="9249"/>
                    </a:lnTo>
                    <a:lnTo>
                      <a:pt x="19145" y="9249"/>
                    </a:lnTo>
                    <a:lnTo>
                      <a:pt x="19333" y="9311"/>
                    </a:lnTo>
                    <a:lnTo>
                      <a:pt x="19417" y="9249"/>
                    </a:lnTo>
                    <a:lnTo>
                      <a:pt x="19564" y="9249"/>
                    </a:lnTo>
                    <a:lnTo>
                      <a:pt x="19585" y="9291"/>
                    </a:lnTo>
                    <a:lnTo>
                      <a:pt x="19626" y="9291"/>
                    </a:lnTo>
                    <a:lnTo>
                      <a:pt x="19668" y="9270"/>
                    </a:lnTo>
                    <a:lnTo>
                      <a:pt x="19752" y="9249"/>
                    </a:lnTo>
                    <a:lnTo>
                      <a:pt x="19794" y="9270"/>
                    </a:lnTo>
                    <a:lnTo>
                      <a:pt x="19836" y="9353"/>
                    </a:lnTo>
                    <a:lnTo>
                      <a:pt x="19877" y="9353"/>
                    </a:lnTo>
                    <a:lnTo>
                      <a:pt x="19940" y="9311"/>
                    </a:lnTo>
                    <a:lnTo>
                      <a:pt x="19982" y="9353"/>
                    </a:lnTo>
                    <a:lnTo>
                      <a:pt x="20003" y="9416"/>
                    </a:lnTo>
                    <a:lnTo>
                      <a:pt x="20066" y="9416"/>
                    </a:lnTo>
                    <a:lnTo>
                      <a:pt x="20108" y="9374"/>
                    </a:lnTo>
                    <a:lnTo>
                      <a:pt x="20254" y="9353"/>
                    </a:lnTo>
                    <a:lnTo>
                      <a:pt x="20296" y="9270"/>
                    </a:lnTo>
                    <a:lnTo>
                      <a:pt x="20401" y="9249"/>
                    </a:lnTo>
                    <a:lnTo>
                      <a:pt x="20484" y="9249"/>
                    </a:lnTo>
                    <a:lnTo>
                      <a:pt x="20589" y="9144"/>
                    </a:lnTo>
                    <a:lnTo>
                      <a:pt x="20714" y="9081"/>
                    </a:lnTo>
                    <a:lnTo>
                      <a:pt x="20819" y="9060"/>
                    </a:lnTo>
                    <a:lnTo>
                      <a:pt x="20840" y="8998"/>
                    </a:lnTo>
                    <a:lnTo>
                      <a:pt x="20924" y="8998"/>
                    </a:lnTo>
                    <a:lnTo>
                      <a:pt x="21028" y="9039"/>
                    </a:lnTo>
                    <a:lnTo>
                      <a:pt x="21112" y="9039"/>
                    </a:lnTo>
                    <a:lnTo>
                      <a:pt x="21196" y="9081"/>
                    </a:lnTo>
                    <a:lnTo>
                      <a:pt x="21405" y="9081"/>
                    </a:lnTo>
                    <a:lnTo>
                      <a:pt x="21635" y="8935"/>
                    </a:lnTo>
                    <a:lnTo>
                      <a:pt x="21656" y="8851"/>
                    </a:lnTo>
                    <a:lnTo>
                      <a:pt x="21719" y="8851"/>
                    </a:lnTo>
                    <a:lnTo>
                      <a:pt x="21740" y="8893"/>
                    </a:lnTo>
                    <a:lnTo>
                      <a:pt x="21761" y="8851"/>
                    </a:lnTo>
                    <a:lnTo>
                      <a:pt x="21844" y="8788"/>
                    </a:lnTo>
                    <a:lnTo>
                      <a:pt x="21844" y="8726"/>
                    </a:lnTo>
                    <a:lnTo>
                      <a:pt x="21865" y="8663"/>
                    </a:lnTo>
                    <a:lnTo>
                      <a:pt x="21928" y="8684"/>
                    </a:lnTo>
                    <a:lnTo>
                      <a:pt x="21991" y="8684"/>
                    </a:lnTo>
                    <a:lnTo>
                      <a:pt x="22054" y="8642"/>
                    </a:lnTo>
                    <a:lnTo>
                      <a:pt x="22054" y="8579"/>
                    </a:lnTo>
                    <a:lnTo>
                      <a:pt x="22095" y="8621"/>
                    </a:lnTo>
                    <a:lnTo>
                      <a:pt x="22158" y="8621"/>
                    </a:lnTo>
                    <a:lnTo>
                      <a:pt x="22179" y="8663"/>
                    </a:lnTo>
                    <a:lnTo>
                      <a:pt x="22179" y="8726"/>
                    </a:lnTo>
                    <a:lnTo>
                      <a:pt x="22242" y="8767"/>
                    </a:lnTo>
                    <a:lnTo>
                      <a:pt x="22158" y="8830"/>
                    </a:lnTo>
                    <a:lnTo>
                      <a:pt x="22158" y="8893"/>
                    </a:lnTo>
                    <a:lnTo>
                      <a:pt x="22095" y="8977"/>
                    </a:lnTo>
                    <a:lnTo>
                      <a:pt x="22054" y="8998"/>
                    </a:lnTo>
                    <a:lnTo>
                      <a:pt x="22054" y="9060"/>
                    </a:lnTo>
                    <a:lnTo>
                      <a:pt x="22137" y="9081"/>
                    </a:lnTo>
                    <a:lnTo>
                      <a:pt x="22200" y="9165"/>
                    </a:lnTo>
                    <a:lnTo>
                      <a:pt x="22242" y="9144"/>
                    </a:lnTo>
                    <a:lnTo>
                      <a:pt x="22305" y="9144"/>
                    </a:lnTo>
                    <a:lnTo>
                      <a:pt x="22409" y="9186"/>
                    </a:lnTo>
                    <a:lnTo>
                      <a:pt x="22409" y="9207"/>
                    </a:lnTo>
                    <a:cubicBezTo>
                      <a:pt x="22367" y="9207"/>
                      <a:pt x="22305" y="9249"/>
                      <a:pt x="22263" y="9270"/>
                    </a:cubicBezTo>
                    <a:lnTo>
                      <a:pt x="22242" y="9270"/>
                    </a:lnTo>
                    <a:cubicBezTo>
                      <a:pt x="22137" y="9291"/>
                      <a:pt x="22054" y="9353"/>
                      <a:pt x="21949" y="9374"/>
                    </a:cubicBezTo>
                    <a:cubicBezTo>
                      <a:pt x="21886" y="9374"/>
                      <a:pt x="21865" y="9395"/>
                      <a:pt x="21844" y="9458"/>
                    </a:cubicBezTo>
                    <a:lnTo>
                      <a:pt x="21551" y="9521"/>
                    </a:lnTo>
                    <a:lnTo>
                      <a:pt x="21133" y="9563"/>
                    </a:lnTo>
                    <a:lnTo>
                      <a:pt x="21007" y="9521"/>
                    </a:lnTo>
                    <a:lnTo>
                      <a:pt x="20903" y="9521"/>
                    </a:lnTo>
                    <a:lnTo>
                      <a:pt x="20735" y="9730"/>
                    </a:lnTo>
                    <a:lnTo>
                      <a:pt x="20631" y="9793"/>
                    </a:lnTo>
                    <a:lnTo>
                      <a:pt x="20589" y="9876"/>
                    </a:lnTo>
                    <a:lnTo>
                      <a:pt x="20673" y="9918"/>
                    </a:lnTo>
                    <a:lnTo>
                      <a:pt x="20735" y="9876"/>
                    </a:lnTo>
                    <a:lnTo>
                      <a:pt x="20798" y="9876"/>
                    </a:lnTo>
                    <a:lnTo>
                      <a:pt x="20777" y="9981"/>
                    </a:lnTo>
                    <a:lnTo>
                      <a:pt x="20694" y="10023"/>
                    </a:lnTo>
                    <a:lnTo>
                      <a:pt x="20714" y="10086"/>
                    </a:lnTo>
                    <a:lnTo>
                      <a:pt x="20882" y="10107"/>
                    </a:lnTo>
                    <a:lnTo>
                      <a:pt x="20903" y="10148"/>
                    </a:lnTo>
                    <a:lnTo>
                      <a:pt x="21028" y="10127"/>
                    </a:lnTo>
                    <a:lnTo>
                      <a:pt x="21028" y="10044"/>
                    </a:lnTo>
                    <a:lnTo>
                      <a:pt x="20945" y="9981"/>
                    </a:lnTo>
                    <a:lnTo>
                      <a:pt x="20945" y="9897"/>
                    </a:lnTo>
                    <a:lnTo>
                      <a:pt x="21028" y="9876"/>
                    </a:lnTo>
                    <a:lnTo>
                      <a:pt x="21049" y="9918"/>
                    </a:lnTo>
                    <a:lnTo>
                      <a:pt x="21133" y="9918"/>
                    </a:lnTo>
                    <a:lnTo>
                      <a:pt x="21238" y="10002"/>
                    </a:lnTo>
                    <a:lnTo>
                      <a:pt x="21321" y="9981"/>
                    </a:lnTo>
                    <a:lnTo>
                      <a:pt x="21342" y="9876"/>
                    </a:lnTo>
                    <a:lnTo>
                      <a:pt x="21426" y="9814"/>
                    </a:lnTo>
                    <a:lnTo>
                      <a:pt x="21426" y="9918"/>
                    </a:lnTo>
                    <a:lnTo>
                      <a:pt x="21530" y="10023"/>
                    </a:lnTo>
                    <a:lnTo>
                      <a:pt x="21551" y="9981"/>
                    </a:lnTo>
                    <a:lnTo>
                      <a:pt x="21551" y="9897"/>
                    </a:lnTo>
                    <a:lnTo>
                      <a:pt x="21656" y="9897"/>
                    </a:lnTo>
                    <a:lnTo>
                      <a:pt x="21677" y="9814"/>
                    </a:lnTo>
                    <a:lnTo>
                      <a:pt x="21761" y="9814"/>
                    </a:lnTo>
                    <a:lnTo>
                      <a:pt x="21886" y="9772"/>
                    </a:lnTo>
                    <a:cubicBezTo>
                      <a:pt x="21932" y="9802"/>
                      <a:pt x="21989" y="9822"/>
                      <a:pt x="22041" y="9822"/>
                    </a:cubicBezTo>
                    <a:cubicBezTo>
                      <a:pt x="22060" y="9822"/>
                      <a:pt x="22079" y="9819"/>
                      <a:pt x="22095" y="9814"/>
                    </a:cubicBezTo>
                    <a:cubicBezTo>
                      <a:pt x="22116" y="9814"/>
                      <a:pt x="22132" y="9808"/>
                      <a:pt x="22142" y="9803"/>
                    </a:cubicBezTo>
                    <a:lnTo>
                      <a:pt x="22142" y="9803"/>
                    </a:lnTo>
                    <a:lnTo>
                      <a:pt x="22095" y="9835"/>
                    </a:lnTo>
                    <a:lnTo>
                      <a:pt x="22158" y="9918"/>
                    </a:lnTo>
                    <a:lnTo>
                      <a:pt x="22033" y="10044"/>
                    </a:lnTo>
                    <a:lnTo>
                      <a:pt x="21949" y="10002"/>
                    </a:lnTo>
                    <a:lnTo>
                      <a:pt x="21886" y="10044"/>
                    </a:lnTo>
                    <a:lnTo>
                      <a:pt x="21782" y="10044"/>
                    </a:lnTo>
                    <a:lnTo>
                      <a:pt x="21740" y="10002"/>
                    </a:lnTo>
                    <a:lnTo>
                      <a:pt x="21656" y="10002"/>
                    </a:lnTo>
                    <a:lnTo>
                      <a:pt x="21551" y="10190"/>
                    </a:lnTo>
                    <a:lnTo>
                      <a:pt x="21572" y="10316"/>
                    </a:lnTo>
                    <a:lnTo>
                      <a:pt x="21572" y="10462"/>
                    </a:lnTo>
                    <a:lnTo>
                      <a:pt x="21551" y="10316"/>
                    </a:lnTo>
                    <a:lnTo>
                      <a:pt x="21510" y="10316"/>
                    </a:lnTo>
                    <a:lnTo>
                      <a:pt x="21468" y="10232"/>
                    </a:lnTo>
                    <a:lnTo>
                      <a:pt x="21405" y="10232"/>
                    </a:lnTo>
                    <a:lnTo>
                      <a:pt x="21342" y="10337"/>
                    </a:lnTo>
                    <a:lnTo>
                      <a:pt x="21196" y="10379"/>
                    </a:lnTo>
                    <a:lnTo>
                      <a:pt x="21133" y="10400"/>
                    </a:lnTo>
                    <a:lnTo>
                      <a:pt x="21133" y="10316"/>
                    </a:lnTo>
                    <a:lnTo>
                      <a:pt x="21091" y="10316"/>
                    </a:lnTo>
                    <a:lnTo>
                      <a:pt x="21007" y="10420"/>
                    </a:lnTo>
                    <a:lnTo>
                      <a:pt x="20924" y="10441"/>
                    </a:lnTo>
                    <a:lnTo>
                      <a:pt x="20882" y="10400"/>
                    </a:lnTo>
                    <a:lnTo>
                      <a:pt x="20798" y="10400"/>
                    </a:lnTo>
                    <a:lnTo>
                      <a:pt x="20735" y="10483"/>
                    </a:lnTo>
                    <a:lnTo>
                      <a:pt x="20735" y="10504"/>
                    </a:lnTo>
                    <a:lnTo>
                      <a:pt x="20589" y="10525"/>
                    </a:lnTo>
                    <a:lnTo>
                      <a:pt x="20505" y="10588"/>
                    </a:lnTo>
                    <a:lnTo>
                      <a:pt x="20505" y="10692"/>
                    </a:lnTo>
                    <a:lnTo>
                      <a:pt x="20526" y="10797"/>
                    </a:lnTo>
                    <a:lnTo>
                      <a:pt x="20422" y="11069"/>
                    </a:lnTo>
                    <a:lnTo>
                      <a:pt x="20380" y="11278"/>
                    </a:lnTo>
                    <a:lnTo>
                      <a:pt x="20380" y="11362"/>
                    </a:lnTo>
                    <a:lnTo>
                      <a:pt x="20484" y="11446"/>
                    </a:lnTo>
                    <a:lnTo>
                      <a:pt x="20463" y="11488"/>
                    </a:lnTo>
                    <a:lnTo>
                      <a:pt x="20359" y="11529"/>
                    </a:lnTo>
                    <a:lnTo>
                      <a:pt x="20359" y="11592"/>
                    </a:lnTo>
                    <a:lnTo>
                      <a:pt x="20422" y="11697"/>
                    </a:lnTo>
                    <a:lnTo>
                      <a:pt x="20422" y="11801"/>
                    </a:lnTo>
                    <a:lnTo>
                      <a:pt x="20380" y="11864"/>
                    </a:lnTo>
                    <a:lnTo>
                      <a:pt x="20359" y="11801"/>
                    </a:lnTo>
                    <a:lnTo>
                      <a:pt x="20275" y="11864"/>
                    </a:lnTo>
                    <a:lnTo>
                      <a:pt x="20212" y="11843"/>
                    </a:lnTo>
                    <a:lnTo>
                      <a:pt x="20254" y="11760"/>
                    </a:lnTo>
                    <a:lnTo>
                      <a:pt x="20296" y="11739"/>
                    </a:lnTo>
                    <a:lnTo>
                      <a:pt x="20296" y="11634"/>
                    </a:lnTo>
                    <a:lnTo>
                      <a:pt x="20212" y="11634"/>
                    </a:lnTo>
                    <a:lnTo>
                      <a:pt x="20087" y="11864"/>
                    </a:lnTo>
                    <a:lnTo>
                      <a:pt x="20066" y="12115"/>
                    </a:lnTo>
                    <a:lnTo>
                      <a:pt x="20108" y="12408"/>
                    </a:lnTo>
                    <a:lnTo>
                      <a:pt x="20108" y="12785"/>
                    </a:lnTo>
                    <a:lnTo>
                      <a:pt x="20087" y="12408"/>
                    </a:lnTo>
                    <a:lnTo>
                      <a:pt x="20045" y="12220"/>
                    </a:lnTo>
                    <a:lnTo>
                      <a:pt x="19982" y="12178"/>
                    </a:lnTo>
                    <a:lnTo>
                      <a:pt x="20045" y="12073"/>
                    </a:lnTo>
                    <a:lnTo>
                      <a:pt x="20045" y="11990"/>
                    </a:lnTo>
                    <a:lnTo>
                      <a:pt x="19898" y="11906"/>
                    </a:lnTo>
                    <a:lnTo>
                      <a:pt x="19961" y="11780"/>
                    </a:lnTo>
                    <a:lnTo>
                      <a:pt x="19961" y="11571"/>
                    </a:lnTo>
                    <a:lnTo>
                      <a:pt x="19877" y="11446"/>
                    </a:lnTo>
                    <a:lnTo>
                      <a:pt x="19877" y="11236"/>
                    </a:lnTo>
                    <a:lnTo>
                      <a:pt x="19961" y="11111"/>
                    </a:lnTo>
                    <a:lnTo>
                      <a:pt x="20045" y="10923"/>
                    </a:lnTo>
                    <a:lnTo>
                      <a:pt x="20045" y="10755"/>
                    </a:lnTo>
                    <a:lnTo>
                      <a:pt x="20003" y="10755"/>
                    </a:lnTo>
                    <a:lnTo>
                      <a:pt x="19961" y="10839"/>
                    </a:lnTo>
                    <a:lnTo>
                      <a:pt x="19940" y="10964"/>
                    </a:lnTo>
                    <a:lnTo>
                      <a:pt x="19857" y="11048"/>
                    </a:lnTo>
                    <a:lnTo>
                      <a:pt x="19836" y="11027"/>
                    </a:lnTo>
                    <a:lnTo>
                      <a:pt x="19794" y="10902"/>
                    </a:lnTo>
                    <a:lnTo>
                      <a:pt x="19877" y="10713"/>
                    </a:lnTo>
                    <a:lnTo>
                      <a:pt x="19898" y="10609"/>
                    </a:lnTo>
                    <a:lnTo>
                      <a:pt x="19836" y="10546"/>
                    </a:lnTo>
                    <a:lnTo>
                      <a:pt x="19752" y="10630"/>
                    </a:lnTo>
                    <a:lnTo>
                      <a:pt x="19731" y="10609"/>
                    </a:lnTo>
                    <a:lnTo>
                      <a:pt x="19689" y="10546"/>
                    </a:lnTo>
                    <a:lnTo>
                      <a:pt x="19731" y="10483"/>
                    </a:lnTo>
                    <a:lnTo>
                      <a:pt x="19731" y="10337"/>
                    </a:lnTo>
                    <a:lnTo>
                      <a:pt x="19668" y="10337"/>
                    </a:lnTo>
                    <a:lnTo>
                      <a:pt x="19668" y="10295"/>
                    </a:lnTo>
                    <a:lnTo>
                      <a:pt x="19689" y="10232"/>
                    </a:lnTo>
                    <a:lnTo>
                      <a:pt x="19689" y="10127"/>
                    </a:lnTo>
                    <a:lnTo>
                      <a:pt x="19585" y="10169"/>
                    </a:lnTo>
                    <a:lnTo>
                      <a:pt x="19271" y="10274"/>
                    </a:lnTo>
                    <a:lnTo>
                      <a:pt x="19103" y="10379"/>
                    </a:lnTo>
                    <a:lnTo>
                      <a:pt x="19041" y="10337"/>
                    </a:lnTo>
                    <a:lnTo>
                      <a:pt x="19041" y="10295"/>
                    </a:lnTo>
                    <a:lnTo>
                      <a:pt x="18999" y="10295"/>
                    </a:lnTo>
                    <a:lnTo>
                      <a:pt x="18915" y="10379"/>
                    </a:lnTo>
                    <a:lnTo>
                      <a:pt x="18831" y="10379"/>
                    </a:lnTo>
                    <a:lnTo>
                      <a:pt x="18789" y="10295"/>
                    </a:lnTo>
                    <a:lnTo>
                      <a:pt x="18622" y="10420"/>
                    </a:lnTo>
                    <a:lnTo>
                      <a:pt x="18622" y="10337"/>
                    </a:lnTo>
                    <a:lnTo>
                      <a:pt x="18517" y="10295"/>
                    </a:lnTo>
                    <a:lnTo>
                      <a:pt x="18476" y="10295"/>
                    </a:lnTo>
                    <a:lnTo>
                      <a:pt x="18476" y="10337"/>
                    </a:lnTo>
                    <a:lnTo>
                      <a:pt x="18308" y="10337"/>
                    </a:lnTo>
                    <a:lnTo>
                      <a:pt x="18078" y="10232"/>
                    </a:lnTo>
                    <a:lnTo>
                      <a:pt x="17890" y="10232"/>
                    </a:lnTo>
                    <a:lnTo>
                      <a:pt x="17701" y="10127"/>
                    </a:lnTo>
                    <a:lnTo>
                      <a:pt x="17555" y="10127"/>
                    </a:lnTo>
                    <a:lnTo>
                      <a:pt x="17555" y="10023"/>
                    </a:lnTo>
                    <a:lnTo>
                      <a:pt x="17429" y="9918"/>
                    </a:lnTo>
                    <a:lnTo>
                      <a:pt x="17346" y="9981"/>
                    </a:lnTo>
                    <a:lnTo>
                      <a:pt x="17241" y="9897"/>
                    </a:lnTo>
                    <a:lnTo>
                      <a:pt x="17220" y="9772"/>
                    </a:lnTo>
                    <a:lnTo>
                      <a:pt x="17116" y="9709"/>
                    </a:lnTo>
                    <a:lnTo>
                      <a:pt x="17053" y="9667"/>
                    </a:lnTo>
                    <a:lnTo>
                      <a:pt x="17157" y="9646"/>
                    </a:lnTo>
                    <a:lnTo>
                      <a:pt x="17283" y="9646"/>
                    </a:lnTo>
                    <a:lnTo>
                      <a:pt x="17283" y="9500"/>
                    </a:lnTo>
                    <a:lnTo>
                      <a:pt x="17388" y="9437"/>
                    </a:lnTo>
                    <a:lnTo>
                      <a:pt x="17367" y="9353"/>
                    </a:lnTo>
                    <a:lnTo>
                      <a:pt x="17471" y="9353"/>
                    </a:lnTo>
                    <a:lnTo>
                      <a:pt x="17639" y="9395"/>
                    </a:lnTo>
                    <a:lnTo>
                      <a:pt x="17681" y="9374"/>
                    </a:lnTo>
                    <a:lnTo>
                      <a:pt x="17681" y="9332"/>
                    </a:lnTo>
                    <a:lnTo>
                      <a:pt x="17806" y="9332"/>
                    </a:lnTo>
                    <a:lnTo>
                      <a:pt x="18078" y="9395"/>
                    </a:lnTo>
                    <a:lnTo>
                      <a:pt x="18183" y="9291"/>
                    </a:lnTo>
                    <a:lnTo>
                      <a:pt x="18183" y="9165"/>
                    </a:lnTo>
                    <a:lnTo>
                      <a:pt x="18225" y="9060"/>
                    </a:lnTo>
                    <a:lnTo>
                      <a:pt x="18183" y="8935"/>
                    </a:lnTo>
                    <a:lnTo>
                      <a:pt x="18183" y="8809"/>
                    </a:lnTo>
                    <a:lnTo>
                      <a:pt x="18120" y="8705"/>
                    </a:lnTo>
                    <a:lnTo>
                      <a:pt x="18078" y="8537"/>
                    </a:lnTo>
                    <a:lnTo>
                      <a:pt x="17994" y="8516"/>
                    </a:lnTo>
                    <a:lnTo>
                      <a:pt x="17973" y="8433"/>
                    </a:lnTo>
                    <a:lnTo>
                      <a:pt x="17806" y="8286"/>
                    </a:lnTo>
                    <a:lnTo>
                      <a:pt x="17764" y="8286"/>
                    </a:lnTo>
                    <a:lnTo>
                      <a:pt x="17743" y="8349"/>
                    </a:lnTo>
                    <a:lnTo>
                      <a:pt x="17681" y="8349"/>
                    </a:lnTo>
                    <a:lnTo>
                      <a:pt x="17660" y="8286"/>
                    </a:lnTo>
                    <a:lnTo>
                      <a:pt x="17492" y="8203"/>
                    </a:lnTo>
                    <a:lnTo>
                      <a:pt x="17492" y="8244"/>
                    </a:lnTo>
                    <a:lnTo>
                      <a:pt x="17597" y="8328"/>
                    </a:lnTo>
                    <a:lnTo>
                      <a:pt x="17576" y="8391"/>
                    </a:lnTo>
                    <a:lnTo>
                      <a:pt x="17639" y="8454"/>
                    </a:lnTo>
                    <a:lnTo>
                      <a:pt x="17576" y="8558"/>
                    </a:lnTo>
                    <a:lnTo>
                      <a:pt x="17492" y="8454"/>
                    </a:lnTo>
                    <a:lnTo>
                      <a:pt x="17492" y="8349"/>
                    </a:lnTo>
                    <a:lnTo>
                      <a:pt x="17388" y="8349"/>
                    </a:lnTo>
                    <a:lnTo>
                      <a:pt x="17220" y="8244"/>
                    </a:lnTo>
                    <a:lnTo>
                      <a:pt x="17178" y="8182"/>
                    </a:lnTo>
                    <a:lnTo>
                      <a:pt x="17137" y="8223"/>
                    </a:lnTo>
                    <a:lnTo>
                      <a:pt x="17053" y="8182"/>
                    </a:lnTo>
                    <a:lnTo>
                      <a:pt x="17011" y="8077"/>
                    </a:lnTo>
                    <a:lnTo>
                      <a:pt x="16906" y="7993"/>
                    </a:lnTo>
                    <a:lnTo>
                      <a:pt x="16739" y="7993"/>
                    </a:lnTo>
                    <a:lnTo>
                      <a:pt x="16551" y="7805"/>
                    </a:lnTo>
                    <a:lnTo>
                      <a:pt x="16404" y="7721"/>
                    </a:lnTo>
                    <a:lnTo>
                      <a:pt x="16383" y="7617"/>
                    </a:lnTo>
                    <a:lnTo>
                      <a:pt x="15902" y="7345"/>
                    </a:lnTo>
                    <a:lnTo>
                      <a:pt x="15776" y="7135"/>
                    </a:lnTo>
                    <a:lnTo>
                      <a:pt x="15776" y="6968"/>
                    </a:lnTo>
                    <a:lnTo>
                      <a:pt x="15672" y="6717"/>
                    </a:lnTo>
                    <a:lnTo>
                      <a:pt x="15672" y="6612"/>
                    </a:lnTo>
                    <a:lnTo>
                      <a:pt x="15567" y="6612"/>
                    </a:lnTo>
                    <a:lnTo>
                      <a:pt x="15442" y="6508"/>
                    </a:lnTo>
                    <a:lnTo>
                      <a:pt x="15337" y="6508"/>
                    </a:lnTo>
                    <a:lnTo>
                      <a:pt x="15253" y="6424"/>
                    </a:lnTo>
                    <a:lnTo>
                      <a:pt x="15149" y="6403"/>
                    </a:lnTo>
                    <a:lnTo>
                      <a:pt x="15065" y="6319"/>
                    </a:lnTo>
                    <a:lnTo>
                      <a:pt x="14940" y="6361"/>
                    </a:lnTo>
                    <a:lnTo>
                      <a:pt x="14793" y="6487"/>
                    </a:lnTo>
                    <a:lnTo>
                      <a:pt x="14688" y="6696"/>
                    </a:lnTo>
                    <a:lnTo>
                      <a:pt x="14584" y="6738"/>
                    </a:lnTo>
                    <a:lnTo>
                      <a:pt x="14479" y="6801"/>
                    </a:lnTo>
                    <a:lnTo>
                      <a:pt x="14375" y="6801"/>
                    </a:lnTo>
                    <a:lnTo>
                      <a:pt x="14312" y="6738"/>
                    </a:lnTo>
                    <a:lnTo>
                      <a:pt x="14144" y="6696"/>
                    </a:lnTo>
                    <a:lnTo>
                      <a:pt x="14061" y="6633"/>
                    </a:lnTo>
                    <a:lnTo>
                      <a:pt x="14144" y="6529"/>
                    </a:lnTo>
                    <a:lnTo>
                      <a:pt x="14207" y="6466"/>
                    </a:lnTo>
                    <a:lnTo>
                      <a:pt x="14270" y="6466"/>
                    </a:lnTo>
                    <a:lnTo>
                      <a:pt x="14375" y="6361"/>
                    </a:lnTo>
                    <a:lnTo>
                      <a:pt x="14458" y="6319"/>
                    </a:lnTo>
                    <a:lnTo>
                      <a:pt x="14479" y="6257"/>
                    </a:lnTo>
                    <a:lnTo>
                      <a:pt x="14458" y="6215"/>
                    </a:lnTo>
                    <a:lnTo>
                      <a:pt x="14375" y="6236"/>
                    </a:lnTo>
                    <a:lnTo>
                      <a:pt x="14333" y="6194"/>
                    </a:lnTo>
                    <a:lnTo>
                      <a:pt x="14354" y="6110"/>
                    </a:lnTo>
                    <a:lnTo>
                      <a:pt x="14458" y="6006"/>
                    </a:lnTo>
                    <a:lnTo>
                      <a:pt x="14437" y="5943"/>
                    </a:lnTo>
                    <a:lnTo>
                      <a:pt x="14542" y="5838"/>
                    </a:lnTo>
                    <a:lnTo>
                      <a:pt x="14542" y="5754"/>
                    </a:lnTo>
                    <a:lnTo>
                      <a:pt x="14521" y="5629"/>
                    </a:lnTo>
                    <a:lnTo>
                      <a:pt x="14375" y="5650"/>
                    </a:lnTo>
                    <a:lnTo>
                      <a:pt x="14375" y="5734"/>
                    </a:lnTo>
                    <a:lnTo>
                      <a:pt x="14165" y="5880"/>
                    </a:lnTo>
                    <a:lnTo>
                      <a:pt x="14061" y="5838"/>
                    </a:lnTo>
                    <a:lnTo>
                      <a:pt x="14165" y="6047"/>
                    </a:lnTo>
                    <a:lnTo>
                      <a:pt x="14103" y="6131"/>
                    </a:lnTo>
                    <a:lnTo>
                      <a:pt x="14061" y="6026"/>
                    </a:lnTo>
                    <a:lnTo>
                      <a:pt x="13914" y="6026"/>
                    </a:lnTo>
                    <a:lnTo>
                      <a:pt x="13810" y="6131"/>
                    </a:lnTo>
                    <a:lnTo>
                      <a:pt x="13893" y="6152"/>
                    </a:lnTo>
                    <a:lnTo>
                      <a:pt x="13851" y="6298"/>
                    </a:lnTo>
                    <a:lnTo>
                      <a:pt x="13747" y="6236"/>
                    </a:lnTo>
                    <a:lnTo>
                      <a:pt x="13642" y="6319"/>
                    </a:lnTo>
                    <a:lnTo>
                      <a:pt x="13684" y="6403"/>
                    </a:lnTo>
                    <a:lnTo>
                      <a:pt x="13789" y="6403"/>
                    </a:lnTo>
                    <a:lnTo>
                      <a:pt x="13831" y="6466"/>
                    </a:lnTo>
                    <a:lnTo>
                      <a:pt x="13642" y="6570"/>
                    </a:lnTo>
                    <a:lnTo>
                      <a:pt x="13579" y="6424"/>
                    </a:lnTo>
                    <a:lnTo>
                      <a:pt x="13433" y="6361"/>
                    </a:lnTo>
                    <a:lnTo>
                      <a:pt x="13391" y="6236"/>
                    </a:lnTo>
                    <a:lnTo>
                      <a:pt x="13391" y="5713"/>
                    </a:lnTo>
                    <a:lnTo>
                      <a:pt x="13496" y="5503"/>
                    </a:lnTo>
                    <a:lnTo>
                      <a:pt x="13475" y="5148"/>
                    </a:lnTo>
                    <a:lnTo>
                      <a:pt x="13538" y="5001"/>
                    </a:lnTo>
                    <a:lnTo>
                      <a:pt x="13517" y="4562"/>
                    </a:lnTo>
                    <a:lnTo>
                      <a:pt x="13517" y="4625"/>
                    </a:lnTo>
                    <a:lnTo>
                      <a:pt x="13370" y="4687"/>
                    </a:lnTo>
                    <a:lnTo>
                      <a:pt x="13266" y="4855"/>
                    </a:lnTo>
                    <a:lnTo>
                      <a:pt x="13349" y="4938"/>
                    </a:lnTo>
                    <a:lnTo>
                      <a:pt x="13287" y="5001"/>
                    </a:lnTo>
                    <a:lnTo>
                      <a:pt x="13349" y="5148"/>
                    </a:lnTo>
                    <a:lnTo>
                      <a:pt x="13307" y="5315"/>
                    </a:lnTo>
                    <a:lnTo>
                      <a:pt x="13245" y="5294"/>
                    </a:lnTo>
                    <a:lnTo>
                      <a:pt x="13161" y="5210"/>
                    </a:lnTo>
                    <a:lnTo>
                      <a:pt x="13119" y="5294"/>
                    </a:lnTo>
                    <a:lnTo>
                      <a:pt x="13119" y="5378"/>
                    </a:lnTo>
                    <a:lnTo>
                      <a:pt x="13056" y="5315"/>
                    </a:lnTo>
                    <a:lnTo>
                      <a:pt x="12952" y="5399"/>
                    </a:lnTo>
                    <a:lnTo>
                      <a:pt x="12952" y="5482"/>
                    </a:lnTo>
                    <a:lnTo>
                      <a:pt x="12889" y="5482"/>
                    </a:lnTo>
                    <a:lnTo>
                      <a:pt x="12638" y="5608"/>
                    </a:lnTo>
                    <a:lnTo>
                      <a:pt x="12491" y="5775"/>
                    </a:lnTo>
                    <a:lnTo>
                      <a:pt x="12429" y="5692"/>
                    </a:lnTo>
                    <a:lnTo>
                      <a:pt x="12429" y="5587"/>
                    </a:lnTo>
                    <a:lnTo>
                      <a:pt x="12575" y="5524"/>
                    </a:lnTo>
                    <a:lnTo>
                      <a:pt x="12596" y="5420"/>
                    </a:lnTo>
                    <a:lnTo>
                      <a:pt x="12491" y="5420"/>
                    </a:lnTo>
                    <a:lnTo>
                      <a:pt x="12387" y="5482"/>
                    </a:lnTo>
                    <a:lnTo>
                      <a:pt x="12178" y="5482"/>
                    </a:lnTo>
                    <a:lnTo>
                      <a:pt x="12052" y="5566"/>
                    </a:lnTo>
                    <a:lnTo>
                      <a:pt x="11780" y="5566"/>
                    </a:lnTo>
                    <a:lnTo>
                      <a:pt x="11424" y="5817"/>
                    </a:lnTo>
                    <a:lnTo>
                      <a:pt x="11257" y="5880"/>
                    </a:lnTo>
                    <a:lnTo>
                      <a:pt x="11111" y="6089"/>
                    </a:lnTo>
                    <a:lnTo>
                      <a:pt x="11090" y="5985"/>
                    </a:lnTo>
                    <a:lnTo>
                      <a:pt x="11215" y="5796"/>
                    </a:lnTo>
                    <a:lnTo>
                      <a:pt x="11173" y="5713"/>
                    </a:lnTo>
                    <a:lnTo>
                      <a:pt x="10985" y="5817"/>
                    </a:lnTo>
                    <a:lnTo>
                      <a:pt x="10964" y="5775"/>
                    </a:lnTo>
                    <a:lnTo>
                      <a:pt x="10880" y="5796"/>
                    </a:lnTo>
                    <a:lnTo>
                      <a:pt x="10797" y="5838"/>
                    </a:lnTo>
                    <a:lnTo>
                      <a:pt x="10734" y="5775"/>
                    </a:lnTo>
                    <a:lnTo>
                      <a:pt x="10629" y="5796"/>
                    </a:lnTo>
                    <a:lnTo>
                      <a:pt x="10587" y="5880"/>
                    </a:lnTo>
                    <a:lnTo>
                      <a:pt x="10315" y="6047"/>
                    </a:lnTo>
                    <a:lnTo>
                      <a:pt x="10211" y="6047"/>
                    </a:lnTo>
                    <a:lnTo>
                      <a:pt x="10022" y="6110"/>
                    </a:lnTo>
                    <a:lnTo>
                      <a:pt x="9897" y="6257"/>
                    </a:lnTo>
                    <a:lnTo>
                      <a:pt x="9939" y="6361"/>
                    </a:lnTo>
                    <a:lnTo>
                      <a:pt x="9834" y="6340"/>
                    </a:lnTo>
                    <a:lnTo>
                      <a:pt x="9792" y="6403"/>
                    </a:lnTo>
                    <a:lnTo>
                      <a:pt x="9688" y="6361"/>
                    </a:lnTo>
                    <a:lnTo>
                      <a:pt x="9657" y="6408"/>
                    </a:lnTo>
                    <a:lnTo>
                      <a:pt x="9657" y="6408"/>
                    </a:lnTo>
                    <a:lnTo>
                      <a:pt x="9583" y="6319"/>
                    </a:lnTo>
                    <a:lnTo>
                      <a:pt x="9625" y="6215"/>
                    </a:lnTo>
                    <a:lnTo>
                      <a:pt x="9709" y="6215"/>
                    </a:lnTo>
                    <a:lnTo>
                      <a:pt x="9792" y="6110"/>
                    </a:lnTo>
                    <a:lnTo>
                      <a:pt x="9897" y="6026"/>
                    </a:lnTo>
                    <a:lnTo>
                      <a:pt x="9939" y="6068"/>
                    </a:lnTo>
                    <a:lnTo>
                      <a:pt x="10022" y="6026"/>
                    </a:lnTo>
                    <a:lnTo>
                      <a:pt x="10043" y="5943"/>
                    </a:lnTo>
                    <a:lnTo>
                      <a:pt x="10169" y="5838"/>
                    </a:lnTo>
                    <a:lnTo>
                      <a:pt x="10211" y="5901"/>
                    </a:lnTo>
                    <a:lnTo>
                      <a:pt x="10462" y="5796"/>
                    </a:lnTo>
                    <a:lnTo>
                      <a:pt x="10546" y="5650"/>
                    </a:lnTo>
                    <a:lnTo>
                      <a:pt x="10671" y="5608"/>
                    </a:lnTo>
                    <a:lnTo>
                      <a:pt x="10880" y="5629"/>
                    </a:lnTo>
                    <a:lnTo>
                      <a:pt x="10901" y="5587"/>
                    </a:lnTo>
                    <a:lnTo>
                      <a:pt x="11090" y="5587"/>
                    </a:lnTo>
                    <a:lnTo>
                      <a:pt x="11278" y="5503"/>
                    </a:lnTo>
                    <a:lnTo>
                      <a:pt x="11320" y="5587"/>
                    </a:lnTo>
                    <a:lnTo>
                      <a:pt x="11383" y="5587"/>
                    </a:lnTo>
                    <a:lnTo>
                      <a:pt x="11445" y="5524"/>
                    </a:lnTo>
                    <a:lnTo>
                      <a:pt x="11529" y="5524"/>
                    </a:lnTo>
                    <a:lnTo>
                      <a:pt x="11675" y="5503"/>
                    </a:lnTo>
                    <a:lnTo>
                      <a:pt x="11738" y="5399"/>
                    </a:lnTo>
                    <a:lnTo>
                      <a:pt x="11989" y="5315"/>
                    </a:lnTo>
                    <a:lnTo>
                      <a:pt x="12240" y="5231"/>
                    </a:lnTo>
                    <a:lnTo>
                      <a:pt x="12261" y="5127"/>
                    </a:lnTo>
                    <a:lnTo>
                      <a:pt x="12324" y="5127"/>
                    </a:lnTo>
                    <a:lnTo>
                      <a:pt x="12366" y="5085"/>
                    </a:lnTo>
                    <a:lnTo>
                      <a:pt x="12324" y="5022"/>
                    </a:lnTo>
                    <a:lnTo>
                      <a:pt x="12324" y="4918"/>
                    </a:lnTo>
                    <a:lnTo>
                      <a:pt x="12240" y="4876"/>
                    </a:lnTo>
                    <a:lnTo>
                      <a:pt x="12219" y="4918"/>
                    </a:lnTo>
                    <a:lnTo>
                      <a:pt x="12219" y="5001"/>
                    </a:lnTo>
                    <a:lnTo>
                      <a:pt x="12115" y="5022"/>
                    </a:lnTo>
                    <a:lnTo>
                      <a:pt x="12073" y="4980"/>
                    </a:lnTo>
                    <a:lnTo>
                      <a:pt x="12031" y="4980"/>
                    </a:lnTo>
                    <a:lnTo>
                      <a:pt x="12010" y="4938"/>
                    </a:lnTo>
                    <a:lnTo>
                      <a:pt x="11885" y="4938"/>
                    </a:lnTo>
                    <a:lnTo>
                      <a:pt x="11696" y="5001"/>
                    </a:lnTo>
                    <a:lnTo>
                      <a:pt x="11634" y="5106"/>
                    </a:lnTo>
                    <a:lnTo>
                      <a:pt x="11571" y="5169"/>
                    </a:lnTo>
                    <a:lnTo>
                      <a:pt x="11508" y="5085"/>
                    </a:lnTo>
                    <a:lnTo>
                      <a:pt x="11466" y="5085"/>
                    </a:lnTo>
                    <a:lnTo>
                      <a:pt x="11362" y="5169"/>
                    </a:lnTo>
                    <a:lnTo>
                      <a:pt x="11090" y="5252"/>
                    </a:lnTo>
                    <a:lnTo>
                      <a:pt x="10755" y="5273"/>
                    </a:lnTo>
                    <a:lnTo>
                      <a:pt x="10692" y="5210"/>
                    </a:lnTo>
                    <a:lnTo>
                      <a:pt x="10629" y="5210"/>
                    </a:lnTo>
                    <a:lnTo>
                      <a:pt x="10650" y="5273"/>
                    </a:lnTo>
                    <a:lnTo>
                      <a:pt x="10587" y="5315"/>
                    </a:lnTo>
                    <a:lnTo>
                      <a:pt x="10483" y="5294"/>
                    </a:lnTo>
                    <a:lnTo>
                      <a:pt x="10420" y="5294"/>
                    </a:lnTo>
                    <a:lnTo>
                      <a:pt x="10357" y="5420"/>
                    </a:lnTo>
                    <a:lnTo>
                      <a:pt x="10211" y="5587"/>
                    </a:lnTo>
                    <a:lnTo>
                      <a:pt x="10148" y="5524"/>
                    </a:lnTo>
                    <a:lnTo>
                      <a:pt x="10043" y="5524"/>
                    </a:lnTo>
                    <a:lnTo>
                      <a:pt x="10022" y="5503"/>
                    </a:lnTo>
                    <a:lnTo>
                      <a:pt x="9897" y="5503"/>
                    </a:lnTo>
                    <a:lnTo>
                      <a:pt x="9813" y="5566"/>
                    </a:lnTo>
                    <a:lnTo>
                      <a:pt x="9730" y="5566"/>
                    </a:lnTo>
                    <a:lnTo>
                      <a:pt x="9688" y="5629"/>
                    </a:lnTo>
                    <a:lnTo>
                      <a:pt x="9583" y="5671"/>
                    </a:lnTo>
                    <a:lnTo>
                      <a:pt x="9478" y="5734"/>
                    </a:lnTo>
                    <a:lnTo>
                      <a:pt x="9311" y="5817"/>
                    </a:lnTo>
                    <a:lnTo>
                      <a:pt x="9123" y="5880"/>
                    </a:lnTo>
                    <a:lnTo>
                      <a:pt x="9081" y="5985"/>
                    </a:lnTo>
                    <a:lnTo>
                      <a:pt x="9081" y="6152"/>
                    </a:lnTo>
                    <a:lnTo>
                      <a:pt x="9102" y="6466"/>
                    </a:lnTo>
                    <a:lnTo>
                      <a:pt x="9081" y="6633"/>
                    </a:lnTo>
                    <a:lnTo>
                      <a:pt x="9018" y="6612"/>
                    </a:lnTo>
                    <a:lnTo>
                      <a:pt x="8955" y="6654"/>
                    </a:lnTo>
                    <a:lnTo>
                      <a:pt x="8704" y="6863"/>
                    </a:lnTo>
                    <a:lnTo>
                      <a:pt x="8788" y="6759"/>
                    </a:lnTo>
                    <a:lnTo>
                      <a:pt x="8893" y="6633"/>
                    </a:lnTo>
                    <a:lnTo>
                      <a:pt x="8914" y="6550"/>
                    </a:lnTo>
                    <a:lnTo>
                      <a:pt x="8872" y="6529"/>
                    </a:lnTo>
                    <a:lnTo>
                      <a:pt x="8872" y="6445"/>
                    </a:lnTo>
                    <a:lnTo>
                      <a:pt x="8746" y="6257"/>
                    </a:lnTo>
                    <a:lnTo>
                      <a:pt x="8662" y="6257"/>
                    </a:lnTo>
                    <a:lnTo>
                      <a:pt x="8600" y="6173"/>
                    </a:lnTo>
                    <a:lnTo>
                      <a:pt x="8537" y="6152"/>
                    </a:lnTo>
                    <a:lnTo>
                      <a:pt x="8537" y="6006"/>
                    </a:lnTo>
                    <a:lnTo>
                      <a:pt x="8390" y="5817"/>
                    </a:lnTo>
                    <a:lnTo>
                      <a:pt x="8370" y="5817"/>
                    </a:lnTo>
                    <a:lnTo>
                      <a:pt x="8286" y="5796"/>
                    </a:lnTo>
                    <a:lnTo>
                      <a:pt x="8265" y="5692"/>
                    </a:lnTo>
                    <a:lnTo>
                      <a:pt x="8181" y="5629"/>
                    </a:lnTo>
                    <a:lnTo>
                      <a:pt x="8139" y="5671"/>
                    </a:lnTo>
                    <a:lnTo>
                      <a:pt x="8035" y="5587"/>
                    </a:lnTo>
                    <a:lnTo>
                      <a:pt x="7846" y="5378"/>
                    </a:lnTo>
                    <a:lnTo>
                      <a:pt x="7805" y="5190"/>
                    </a:lnTo>
                    <a:lnTo>
                      <a:pt x="7805" y="5001"/>
                    </a:lnTo>
                    <a:lnTo>
                      <a:pt x="7763" y="4980"/>
                    </a:lnTo>
                    <a:lnTo>
                      <a:pt x="7721" y="5043"/>
                    </a:lnTo>
                    <a:lnTo>
                      <a:pt x="7658" y="5001"/>
                    </a:lnTo>
                    <a:lnTo>
                      <a:pt x="7616" y="4876"/>
                    </a:lnTo>
                    <a:lnTo>
                      <a:pt x="7658" y="4750"/>
                    </a:lnTo>
                    <a:lnTo>
                      <a:pt x="7637" y="4729"/>
                    </a:lnTo>
                    <a:lnTo>
                      <a:pt x="7658" y="4646"/>
                    </a:lnTo>
                    <a:lnTo>
                      <a:pt x="7533" y="4520"/>
                    </a:lnTo>
                    <a:lnTo>
                      <a:pt x="7533" y="4415"/>
                    </a:lnTo>
                    <a:lnTo>
                      <a:pt x="7428" y="4332"/>
                    </a:lnTo>
                    <a:lnTo>
                      <a:pt x="7386" y="4332"/>
                    </a:lnTo>
                    <a:lnTo>
                      <a:pt x="7323" y="4248"/>
                    </a:lnTo>
                    <a:lnTo>
                      <a:pt x="7219" y="4164"/>
                    </a:lnTo>
                    <a:lnTo>
                      <a:pt x="7114" y="4164"/>
                    </a:lnTo>
                    <a:lnTo>
                      <a:pt x="6800" y="3934"/>
                    </a:lnTo>
                    <a:lnTo>
                      <a:pt x="6717" y="3934"/>
                    </a:lnTo>
                    <a:lnTo>
                      <a:pt x="6696" y="3850"/>
                    </a:lnTo>
                    <a:lnTo>
                      <a:pt x="0" y="16091"/>
                    </a:lnTo>
                    <a:lnTo>
                      <a:pt x="377" y="16091"/>
                    </a:lnTo>
                    <a:lnTo>
                      <a:pt x="502" y="16153"/>
                    </a:lnTo>
                    <a:lnTo>
                      <a:pt x="711" y="16007"/>
                    </a:lnTo>
                    <a:lnTo>
                      <a:pt x="1004" y="16049"/>
                    </a:lnTo>
                    <a:lnTo>
                      <a:pt x="858" y="16300"/>
                    </a:lnTo>
                    <a:lnTo>
                      <a:pt x="921" y="16446"/>
                    </a:lnTo>
                    <a:lnTo>
                      <a:pt x="1025" y="16718"/>
                    </a:lnTo>
                    <a:lnTo>
                      <a:pt x="1172" y="17388"/>
                    </a:lnTo>
                    <a:lnTo>
                      <a:pt x="1235" y="17534"/>
                    </a:lnTo>
                    <a:lnTo>
                      <a:pt x="1130" y="17702"/>
                    </a:lnTo>
                    <a:lnTo>
                      <a:pt x="1130" y="17765"/>
                    </a:lnTo>
                    <a:lnTo>
                      <a:pt x="1172" y="17765"/>
                    </a:lnTo>
                    <a:lnTo>
                      <a:pt x="1381" y="17744"/>
                    </a:lnTo>
                    <a:lnTo>
                      <a:pt x="1569" y="17723"/>
                    </a:lnTo>
                    <a:lnTo>
                      <a:pt x="1695" y="17639"/>
                    </a:lnTo>
                    <a:lnTo>
                      <a:pt x="1862" y="17409"/>
                    </a:lnTo>
                    <a:lnTo>
                      <a:pt x="1988" y="17283"/>
                    </a:lnTo>
                    <a:lnTo>
                      <a:pt x="2197" y="17200"/>
                    </a:lnTo>
                    <a:lnTo>
                      <a:pt x="2260" y="17179"/>
                    </a:lnTo>
                    <a:lnTo>
                      <a:pt x="2469" y="17116"/>
                    </a:lnTo>
                    <a:lnTo>
                      <a:pt x="2636" y="17116"/>
                    </a:lnTo>
                    <a:lnTo>
                      <a:pt x="2783" y="17221"/>
                    </a:lnTo>
                    <a:lnTo>
                      <a:pt x="2783" y="17325"/>
                    </a:lnTo>
                    <a:lnTo>
                      <a:pt x="2804" y="17409"/>
                    </a:lnTo>
                    <a:lnTo>
                      <a:pt x="2720" y="17555"/>
                    </a:lnTo>
                    <a:lnTo>
                      <a:pt x="2699" y="17639"/>
                    </a:lnTo>
                    <a:lnTo>
                      <a:pt x="2825" y="17974"/>
                    </a:lnTo>
                    <a:lnTo>
                      <a:pt x="2804" y="18078"/>
                    </a:lnTo>
                    <a:lnTo>
                      <a:pt x="2846" y="18288"/>
                    </a:lnTo>
                    <a:lnTo>
                      <a:pt x="2992" y="18455"/>
                    </a:lnTo>
                    <a:lnTo>
                      <a:pt x="3013" y="18664"/>
                    </a:lnTo>
                    <a:lnTo>
                      <a:pt x="3055" y="18748"/>
                    </a:lnTo>
                    <a:lnTo>
                      <a:pt x="3097" y="18853"/>
                    </a:lnTo>
                    <a:lnTo>
                      <a:pt x="3034" y="18957"/>
                    </a:lnTo>
                    <a:lnTo>
                      <a:pt x="3034" y="19062"/>
                    </a:lnTo>
                    <a:lnTo>
                      <a:pt x="3055" y="19146"/>
                    </a:lnTo>
                    <a:lnTo>
                      <a:pt x="3013" y="19501"/>
                    </a:lnTo>
                    <a:lnTo>
                      <a:pt x="3013" y="19920"/>
                    </a:lnTo>
                    <a:lnTo>
                      <a:pt x="3034" y="20338"/>
                    </a:lnTo>
                    <a:lnTo>
                      <a:pt x="2929" y="20380"/>
                    </a:lnTo>
                    <a:lnTo>
                      <a:pt x="2929" y="20464"/>
                    </a:lnTo>
                    <a:lnTo>
                      <a:pt x="2971" y="20464"/>
                    </a:lnTo>
                    <a:lnTo>
                      <a:pt x="3055" y="20527"/>
                    </a:lnTo>
                    <a:lnTo>
                      <a:pt x="3076" y="20568"/>
                    </a:lnTo>
                    <a:lnTo>
                      <a:pt x="3034" y="20589"/>
                    </a:lnTo>
                    <a:lnTo>
                      <a:pt x="2971" y="20652"/>
                    </a:lnTo>
                    <a:lnTo>
                      <a:pt x="3013" y="20736"/>
                    </a:lnTo>
                    <a:lnTo>
                      <a:pt x="3055" y="20778"/>
                    </a:lnTo>
                    <a:lnTo>
                      <a:pt x="3076" y="20861"/>
                    </a:lnTo>
                    <a:lnTo>
                      <a:pt x="3055" y="20903"/>
                    </a:lnTo>
                    <a:lnTo>
                      <a:pt x="3055" y="20966"/>
                    </a:lnTo>
                    <a:lnTo>
                      <a:pt x="3160" y="20966"/>
                    </a:lnTo>
                    <a:lnTo>
                      <a:pt x="3243" y="20987"/>
                    </a:lnTo>
                    <a:lnTo>
                      <a:pt x="3348" y="21154"/>
                    </a:lnTo>
                    <a:lnTo>
                      <a:pt x="3369" y="21217"/>
                    </a:lnTo>
                    <a:lnTo>
                      <a:pt x="3452" y="21280"/>
                    </a:lnTo>
                    <a:lnTo>
                      <a:pt x="3578" y="21363"/>
                    </a:lnTo>
                    <a:lnTo>
                      <a:pt x="3641" y="21468"/>
                    </a:lnTo>
                    <a:lnTo>
                      <a:pt x="3641" y="21573"/>
                    </a:lnTo>
                    <a:lnTo>
                      <a:pt x="3683" y="21594"/>
                    </a:lnTo>
                    <a:lnTo>
                      <a:pt x="3704" y="21635"/>
                    </a:lnTo>
                    <a:lnTo>
                      <a:pt x="3683" y="21698"/>
                    </a:lnTo>
                    <a:lnTo>
                      <a:pt x="3683" y="21740"/>
                    </a:lnTo>
                    <a:lnTo>
                      <a:pt x="3641" y="21782"/>
                    </a:lnTo>
                    <a:lnTo>
                      <a:pt x="3641" y="21845"/>
                    </a:lnTo>
                    <a:lnTo>
                      <a:pt x="3641" y="21887"/>
                    </a:lnTo>
                    <a:lnTo>
                      <a:pt x="3662" y="21907"/>
                    </a:lnTo>
                    <a:lnTo>
                      <a:pt x="3599" y="22033"/>
                    </a:lnTo>
                    <a:lnTo>
                      <a:pt x="3452" y="22326"/>
                    </a:lnTo>
                    <a:lnTo>
                      <a:pt x="3432" y="22514"/>
                    </a:lnTo>
                    <a:lnTo>
                      <a:pt x="3285" y="22661"/>
                    </a:lnTo>
                    <a:lnTo>
                      <a:pt x="3285" y="22744"/>
                    </a:lnTo>
                    <a:lnTo>
                      <a:pt x="3327" y="22744"/>
                    </a:lnTo>
                    <a:lnTo>
                      <a:pt x="3494" y="22535"/>
                    </a:lnTo>
                    <a:lnTo>
                      <a:pt x="3536" y="22410"/>
                    </a:lnTo>
                    <a:lnTo>
                      <a:pt x="3662" y="22305"/>
                    </a:lnTo>
                    <a:lnTo>
                      <a:pt x="3683" y="22347"/>
                    </a:lnTo>
                    <a:lnTo>
                      <a:pt x="3766" y="22368"/>
                    </a:lnTo>
                    <a:lnTo>
                      <a:pt x="3766" y="22431"/>
                    </a:lnTo>
                    <a:lnTo>
                      <a:pt x="3599" y="22514"/>
                    </a:lnTo>
                    <a:lnTo>
                      <a:pt x="3557" y="22619"/>
                    </a:lnTo>
                    <a:lnTo>
                      <a:pt x="3390" y="22786"/>
                    </a:lnTo>
                    <a:lnTo>
                      <a:pt x="3390" y="22828"/>
                    </a:lnTo>
                    <a:lnTo>
                      <a:pt x="3473" y="22828"/>
                    </a:lnTo>
                    <a:lnTo>
                      <a:pt x="3432" y="22870"/>
                    </a:lnTo>
                    <a:lnTo>
                      <a:pt x="3285" y="22849"/>
                    </a:lnTo>
                    <a:lnTo>
                      <a:pt x="3222" y="22870"/>
                    </a:lnTo>
                    <a:lnTo>
                      <a:pt x="3160" y="23037"/>
                    </a:lnTo>
                    <a:lnTo>
                      <a:pt x="3055" y="23142"/>
                    </a:lnTo>
                    <a:lnTo>
                      <a:pt x="3076" y="23268"/>
                    </a:lnTo>
                    <a:lnTo>
                      <a:pt x="3034" y="23247"/>
                    </a:lnTo>
                    <a:lnTo>
                      <a:pt x="2971" y="23184"/>
                    </a:lnTo>
                    <a:lnTo>
                      <a:pt x="2908" y="23247"/>
                    </a:lnTo>
                    <a:lnTo>
                      <a:pt x="2908" y="23393"/>
                    </a:lnTo>
                    <a:lnTo>
                      <a:pt x="3013" y="23393"/>
                    </a:lnTo>
                    <a:lnTo>
                      <a:pt x="3034" y="23477"/>
                    </a:lnTo>
                    <a:lnTo>
                      <a:pt x="2971" y="23665"/>
                    </a:lnTo>
                    <a:lnTo>
                      <a:pt x="2950" y="23937"/>
                    </a:lnTo>
                    <a:lnTo>
                      <a:pt x="3013" y="24125"/>
                    </a:lnTo>
                    <a:lnTo>
                      <a:pt x="3076" y="24293"/>
                    </a:lnTo>
                    <a:lnTo>
                      <a:pt x="3160" y="24314"/>
                    </a:lnTo>
                    <a:lnTo>
                      <a:pt x="3180" y="24230"/>
                    </a:lnTo>
                    <a:lnTo>
                      <a:pt x="3264" y="24146"/>
                    </a:lnTo>
                    <a:lnTo>
                      <a:pt x="3452" y="24104"/>
                    </a:lnTo>
                    <a:lnTo>
                      <a:pt x="3557" y="24021"/>
                    </a:lnTo>
                    <a:lnTo>
                      <a:pt x="3662" y="23895"/>
                    </a:lnTo>
                    <a:lnTo>
                      <a:pt x="3704" y="23895"/>
                    </a:lnTo>
                    <a:lnTo>
                      <a:pt x="3704" y="24021"/>
                    </a:lnTo>
                    <a:lnTo>
                      <a:pt x="3662" y="24125"/>
                    </a:lnTo>
                    <a:lnTo>
                      <a:pt x="3599" y="24146"/>
                    </a:lnTo>
                    <a:lnTo>
                      <a:pt x="3536" y="24251"/>
                    </a:lnTo>
                    <a:lnTo>
                      <a:pt x="3536" y="24314"/>
                    </a:lnTo>
                    <a:lnTo>
                      <a:pt x="3641" y="24397"/>
                    </a:lnTo>
                    <a:lnTo>
                      <a:pt x="3704" y="24460"/>
                    </a:lnTo>
                    <a:lnTo>
                      <a:pt x="3808" y="24460"/>
                    </a:lnTo>
                    <a:lnTo>
                      <a:pt x="3892" y="24502"/>
                    </a:lnTo>
                    <a:lnTo>
                      <a:pt x="3955" y="24544"/>
                    </a:lnTo>
                    <a:lnTo>
                      <a:pt x="3808" y="24502"/>
                    </a:lnTo>
                    <a:lnTo>
                      <a:pt x="3683" y="24502"/>
                    </a:lnTo>
                    <a:lnTo>
                      <a:pt x="3578" y="24439"/>
                    </a:lnTo>
                    <a:lnTo>
                      <a:pt x="3432" y="24439"/>
                    </a:lnTo>
                    <a:lnTo>
                      <a:pt x="3369" y="24523"/>
                    </a:lnTo>
                    <a:lnTo>
                      <a:pt x="3369" y="24607"/>
                    </a:lnTo>
                    <a:lnTo>
                      <a:pt x="3432" y="24669"/>
                    </a:lnTo>
                    <a:lnTo>
                      <a:pt x="3452" y="24920"/>
                    </a:lnTo>
                    <a:lnTo>
                      <a:pt x="3494" y="24983"/>
                    </a:lnTo>
                    <a:lnTo>
                      <a:pt x="3557" y="24983"/>
                    </a:lnTo>
                    <a:lnTo>
                      <a:pt x="3641" y="24941"/>
                    </a:lnTo>
                    <a:lnTo>
                      <a:pt x="3683" y="24983"/>
                    </a:lnTo>
                    <a:lnTo>
                      <a:pt x="3641" y="25046"/>
                    </a:lnTo>
                    <a:lnTo>
                      <a:pt x="3599" y="25088"/>
                    </a:lnTo>
                    <a:lnTo>
                      <a:pt x="3683" y="25151"/>
                    </a:lnTo>
                    <a:lnTo>
                      <a:pt x="3683" y="25192"/>
                    </a:lnTo>
                    <a:lnTo>
                      <a:pt x="3662" y="25255"/>
                    </a:lnTo>
                    <a:lnTo>
                      <a:pt x="3557" y="25234"/>
                    </a:lnTo>
                    <a:lnTo>
                      <a:pt x="3411" y="25276"/>
                    </a:lnTo>
                    <a:lnTo>
                      <a:pt x="3264" y="25381"/>
                    </a:lnTo>
                    <a:lnTo>
                      <a:pt x="3243" y="25423"/>
                    </a:lnTo>
                    <a:lnTo>
                      <a:pt x="3306" y="25485"/>
                    </a:lnTo>
                    <a:lnTo>
                      <a:pt x="3452" y="25423"/>
                    </a:lnTo>
                    <a:lnTo>
                      <a:pt x="3536" y="25465"/>
                    </a:lnTo>
                    <a:lnTo>
                      <a:pt x="3452" y="25485"/>
                    </a:lnTo>
                    <a:lnTo>
                      <a:pt x="3432" y="25548"/>
                    </a:lnTo>
                    <a:lnTo>
                      <a:pt x="3515" y="25632"/>
                    </a:lnTo>
                    <a:lnTo>
                      <a:pt x="3662" y="25590"/>
                    </a:lnTo>
                    <a:lnTo>
                      <a:pt x="3829" y="25465"/>
                    </a:lnTo>
                    <a:lnTo>
                      <a:pt x="3934" y="25297"/>
                    </a:lnTo>
                    <a:lnTo>
                      <a:pt x="4038" y="25297"/>
                    </a:lnTo>
                    <a:lnTo>
                      <a:pt x="4143" y="25213"/>
                    </a:lnTo>
                    <a:lnTo>
                      <a:pt x="4164" y="25109"/>
                    </a:lnTo>
                    <a:lnTo>
                      <a:pt x="4185" y="25088"/>
                    </a:lnTo>
                    <a:lnTo>
                      <a:pt x="4206" y="25172"/>
                    </a:lnTo>
                    <a:lnTo>
                      <a:pt x="4143" y="25339"/>
                    </a:lnTo>
                    <a:lnTo>
                      <a:pt x="4038" y="25402"/>
                    </a:lnTo>
                    <a:lnTo>
                      <a:pt x="3913" y="25465"/>
                    </a:lnTo>
                    <a:lnTo>
                      <a:pt x="3892" y="25548"/>
                    </a:lnTo>
                    <a:lnTo>
                      <a:pt x="3955" y="25611"/>
                    </a:lnTo>
                    <a:lnTo>
                      <a:pt x="4038" y="25590"/>
                    </a:lnTo>
                    <a:lnTo>
                      <a:pt x="4164" y="25590"/>
                    </a:lnTo>
                    <a:lnTo>
                      <a:pt x="4268" y="25611"/>
                    </a:lnTo>
                    <a:lnTo>
                      <a:pt x="4122" y="25611"/>
                    </a:lnTo>
                    <a:lnTo>
                      <a:pt x="4017" y="25674"/>
                    </a:lnTo>
                    <a:lnTo>
                      <a:pt x="4017" y="25820"/>
                    </a:lnTo>
                    <a:lnTo>
                      <a:pt x="4059" y="25967"/>
                    </a:lnTo>
                    <a:lnTo>
                      <a:pt x="4017" y="25988"/>
                    </a:lnTo>
                    <a:lnTo>
                      <a:pt x="3976" y="25904"/>
                    </a:lnTo>
                    <a:lnTo>
                      <a:pt x="3976" y="25757"/>
                    </a:lnTo>
                    <a:lnTo>
                      <a:pt x="3913" y="25674"/>
                    </a:lnTo>
                    <a:lnTo>
                      <a:pt x="3850" y="25716"/>
                    </a:lnTo>
                    <a:lnTo>
                      <a:pt x="3578" y="25904"/>
                    </a:lnTo>
                    <a:lnTo>
                      <a:pt x="3536" y="25988"/>
                    </a:lnTo>
                    <a:lnTo>
                      <a:pt x="3369" y="26071"/>
                    </a:lnTo>
                    <a:lnTo>
                      <a:pt x="3327" y="26134"/>
                    </a:lnTo>
                    <a:lnTo>
                      <a:pt x="3348" y="26218"/>
                    </a:lnTo>
                    <a:lnTo>
                      <a:pt x="3348" y="26301"/>
                    </a:lnTo>
                    <a:lnTo>
                      <a:pt x="3369" y="26322"/>
                    </a:lnTo>
                    <a:lnTo>
                      <a:pt x="3452" y="26281"/>
                    </a:lnTo>
                    <a:lnTo>
                      <a:pt x="3557" y="26218"/>
                    </a:lnTo>
                    <a:lnTo>
                      <a:pt x="3599" y="26113"/>
                    </a:lnTo>
                    <a:lnTo>
                      <a:pt x="3662" y="26134"/>
                    </a:lnTo>
                    <a:lnTo>
                      <a:pt x="3704" y="26197"/>
                    </a:lnTo>
                    <a:lnTo>
                      <a:pt x="3892" y="26218"/>
                    </a:lnTo>
                    <a:lnTo>
                      <a:pt x="3871" y="26239"/>
                    </a:lnTo>
                    <a:lnTo>
                      <a:pt x="3766" y="26218"/>
                    </a:lnTo>
                    <a:lnTo>
                      <a:pt x="3599" y="26218"/>
                    </a:lnTo>
                    <a:lnTo>
                      <a:pt x="3536" y="26281"/>
                    </a:lnTo>
                    <a:lnTo>
                      <a:pt x="3536" y="26322"/>
                    </a:lnTo>
                    <a:lnTo>
                      <a:pt x="3557" y="26385"/>
                    </a:lnTo>
                    <a:lnTo>
                      <a:pt x="3473" y="26406"/>
                    </a:lnTo>
                    <a:lnTo>
                      <a:pt x="3432" y="26385"/>
                    </a:lnTo>
                    <a:lnTo>
                      <a:pt x="3264" y="26427"/>
                    </a:lnTo>
                    <a:lnTo>
                      <a:pt x="3264" y="26490"/>
                    </a:lnTo>
                    <a:lnTo>
                      <a:pt x="3390" y="26490"/>
                    </a:lnTo>
                    <a:lnTo>
                      <a:pt x="3473" y="26532"/>
                    </a:lnTo>
                    <a:lnTo>
                      <a:pt x="3578" y="26532"/>
                    </a:lnTo>
                    <a:lnTo>
                      <a:pt x="3515" y="26594"/>
                    </a:lnTo>
                    <a:lnTo>
                      <a:pt x="3390" y="26594"/>
                    </a:lnTo>
                    <a:lnTo>
                      <a:pt x="3327" y="26532"/>
                    </a:lnTo>
                    <a:lnTo>
                      <a:pt x="3222" y="26553"/>
                    </a:lnTo>
                    <a:lnTo>
                      <a:pt x="3180" y="26657"/>
                    </a:lnTo>
                    <a:lnTo>
                      <a:pt x="3243" y="26720"/>
                    </a:lnTo>
                    <a:lnTo>
                      <a:pt x="3327" y="26720"/>
                    </a:lnTo>
                    <a:lnTo>
                      <a:pt x="3452" y="26699"/>
                    </a:lnTo>
                    <a:lnTo>
                      <a:pt x="3536" y="26741"/>
                    </a:lnTo>
                    <a:lnTo>
                      <a:pt x="3683" y="26741"/>
                    </a:lnTo>
                    <a:lnTo>
                      <a:pt x="3662" y="26804"/>
                    </a:lnTo>
                    <a:lnTo>
                      <a:pt x="3557" y="26825"/>
                    </a:lnTo>
                    <a:lnTo>
                      <a:pt x="3452" y="26804"/>
                    </a:lnTo>
                    <a:lnTo>
                      <a:pt x="3432" y="26825"/>
                    </a:lnTo>
                    <a:lnTo>
                      <a:pt x="3452" y="26845"/>
                    </a:lnTo>
                    <a:lnTo>
                      <a:pt x="3662" y="26845"/>
                    </a:lnTo>
                    <a:lnTo>
                      <a:pt x="3662" y="26908"/>
                    </a:lnTo>
                    <a:lnTo>
                      <a:pt x="3536" y="26929"/>
                    </a:lnTo>
                    <a:lnTo>
                      <a:pt x="3390" y="26908"/>
                    </a:lnTo>
                    <a:lnTo>
                      <a:pt x="3327" y="26845"/>
                    </a:lnTo>
                    <a:lnTo>
                      <a:pt x="3264" y="26908"/>
                    </a:lnTo>
                    <a:lnTo>
                      <a:pt x="3327" y="27013"/>
                    </a:lnTo>
                    <a:lnTo>
                      <a:pt x="3452" y="27076"/>
                    </a:lnTo>
                    <a:lnTo>
                      <a:pt x="3473" y="27013"/>
                    </a:lnTo>
                    <a:lnTo>
                      <a:pt x="3557" y="27013"/>
                    </a:lnTo>
                    <a:lnTo>
                      <a:pt x="3641" y="27055"/>
                    </a:lnTo>
                    <a:lnTo>
                      <a:pt x="3787" y="27034"/>
                    </a:lnTo>
                    <a:lnTo>
                      <a:pt x="3850" y="27076"/>
                    </a:lnTo>
                    <a:lnTo>
                      <a:pt x="3766" y="27117"/>
                    </a:lnTo>
                    <a:lnTo>
                      <a:pt x="3766" y="27159"/>
                    </a:lnTo>
                    <a:lnTo>
                      <a:pt x="3871" y="27159"/>
                    </a:lnTo>
                    <a:lnTo>
                      <a:pt x="3892" y="27243"/>
                    </a:lnTo>
                    <a:lnTo>
                      <a:pt x="4026" y="27276"/>
                    </a:lnTo>
                    <a:lnTo>
                      <a:pt x="3976" y="27285"/>
                    </a:lnTo>
                    <a:lnTo>
                      <a:pt x="3871" y="27285"/>
                    </a:lnTo>
                    <a:lnTo>
                      <a:pt x="3787" y="27369"/>
                    </a:lnTo>
                    <a:lnTo>
                      <a:pt x="3787" y="27431"/>
                    </a:lnTo>
                    <a:lnTo>
                      <a:pt x="3871" y="27473"/>
                    </a:lnTo>
                    <a:lnTo>
                      <a:pt x="3913" y="27431"/>
                    </a:lnTo>
                    <a:lnTo>
                      <a:pt x="3976" y="27389"/>
                    </a:lnTo>
                    <a:lnTo>
                      <a:pt x="3996" y="27452"/>
                    </a:lnTo>
                    <a:lnTo>
                      <a:pt x="4017" y="27452"/>
                    </a:lnTo>
                    <a:lnTo>
                      <a:pt x="4080" y="27369"/>
                    </a:lnTo>
                    <a:lnTo>
                      <a:pt x="4185" y="27306"/>
                    </a:lnTo>
                    <a:lnTo>
                      <a:pt x="4185" y="27369"/>
                    </a:lnTo>
                    <a:lnTo>
                      <a:pt x="4164" y="27410"/>
                    </a:lnTo>
                    <a:lnTo>
                      <a:pt x="4164" y="27473"/>
                    </a:lnTo>
                    <a:lnTo>
                      <a:pt x="4206" y="27494"/>
                    </a:lnTo>
                    <a:lnTo>
                      <a:pt x="4289" y="27557"/>
                    </a:lnTo>
                    <a:lnTo>
                      <a:pt x="4373" y="27557"/>
                    </a:lnTo>
                    <a:lnTo>
                      <a:pt x="4499" y="27369"/>
                    </a:lnTo>
                    <a:lnTo>
                      <a:pt x="4520" y="27159"/>
                    </a:lnTo>
                    <a:lnTo>
                      <a:pt x="4582" y="27055"/>
                    </a:lnTo>
                    <a:lnTo>
                      <a:pt x="4645" y="27034"/>
                    </a:lnTo>
                    <a:lnTo>
                      <a:pt x="4645" y="27097"/>
                    </a:lnTo>
                    <a:lnTo>
                      <a:pt x="4603" y="27159"/>
                    </a:lnTo>
                    <a:lnTo>
                      <a:pt x="4603" y="27306"/>
                    </a:lnTo>
                    <a:lnTo>
                      <a:pt x="4499" y="27473"/>
                    </a:lnTo>
                    <a:lnTo>
                      <a:pt x="4415" y="27557"/>
                    </a:lnTo>
                    <a:lnTo>
                      <a:pt x="4436" y="27599"/>
                    </a:lnTo>
                    <a:lnTo>
                      <a:pt x="4582" y="27599"/>
                    </a:lnTo>
                    <a:lnTo>
                      <a:pt x="4687" y="27578"/>
                    </a:lnTo>
                    <a:lnTo>
                      <a:pt x="4708" y="27599"/>
                    </a:lnTo>
                    <a:lnTo>
                      <a:pt x="4624" y="27682"/>
                    </a:lnTo>
                    <a:lnTo>
                      <a:pt x="4582" y="27808"/>
                    </a:lnTo>
                    <a:lnTo>
                      <a:pt x="4415" y="27913"/>
                    </a:lnTo>
                    <a:lnTo>
                      <a:pt x="4415" y="27975"/>
                    </a:lnTo>
                    <a:lnTo>
                      <a:pt x="4499" y="28122"/>
                    </a:lnTo>
                    <a:lnTo>
                      <a:pt x="4624" y="28185"/>
                    </a:lnTo>
                    <a:lnTo>
                      <a:pt x="4708" y="28122"/>
                    </a:lnTo>
                    <a:lnTo>
                      <a:pt x="4792" y="28122"/>
                    </a:lnTo>
                    <a:lnTo>
                      <a:pt x="4812" y="28226"/>
                    </a:lnTo>
                    <a:lnTo>
                      <a:pt x="4875" y="28331"/>
                    </a:lnTo>
                    <a:lnTo>
                      <a:pt x="4875" y="28415"/>
                    </a:lnTo>
                    <a:lnTo>
                      <a:pt x="4812" y="28415"/>
                    </a:lnTo>
                    <a:lnTo>
                      <a:pt x="4771" y="28310"/>
                    </a:lnTo>
                    <a:lnTo>
                      <a:pt x="4708" y="28310"/>
                    </a:lnTo>
                    <a:lnTo>
                      <a:pt x="4708" y="28415"/>
                    </a:lnTo>
                    <a:lnTo>
                      <a:pt x="4812" y="28561"/>
                    </a:lnTo>
                    <a:lnTo>
                      <a:pt x="4938" y="28498"/>
                    </a:lnTo>
                    <a:lnTo>
                      <a:pt x="5085" y="28436"/>
                    </a:lnTo>
                    <a:lnTo>
                      <a:pt x="5147" y="28352"/>
                    </a:lnTo>
                    <a:lnTo>
                      <a:pt x="5147" y="28352"/>
                    </a:lnTo>
                    <a:lnTo>
                      <a:pt x="5126" y="28519"/>
                    </a:lnTo>
                    <a:lnTo>
                      <a:pt x="5022" y="28750"/>
                    </a:lnTo>
                    <a:lnTo>
                      <a:pt x="5043" y="28938"/>
                    </a:lnTo>
                    <a:lnTo>
                      <a:pt x="5126" y="28959"/>
                    </a:lnTo>
                    <a:lnTo>
                      <a:pt x="20087" y="30444"/>
                    </a:lnTo>
                    <a:lnTo>
                      <a:pt x="20212" y="30507"/>
                    </a:lnTo>
                    <a:lnTo>
                      <a:pt x="20359" y="30507"/>
                    </a:lnTo>
                    <a:lnTo>
                      <a:pt x="20484" y="30612"/>
                    </a:lnTo>
                    <a:lnTo>
                      <a:pt x="20484" y="30674"/>
                    </a:lnTo>
                    <a:lnTo>
                      <a:pt x="20568" y="30737"/>
                    </a:lnTo>
                    <a:lnTo>
                      <a:pt x="20589" y="30779"/>
                    </a:lnTo>
                    <a:lnTo>
                      <a:pt x="20694" y="30821"/>
                    </a:lnTo>
                    <a:lnTo>
                      <a:pt x="20714" y="30842"/>
                    </a:lnTo>
                    <a:lnTo>
                      <a:pt x="20840" y="30884"/>
                    </a:lnTo>
                    <a:lnTo>
                      <a:pt x="20903" y="30946"/>
                    </a:lnTo>
                    <a:lnTo>
                      <a:pt x="20945" y="30946"/>
                    </a:lnTo>
                    <a:lnTo>
                      <a:pt x="21049" y="30926"/>
                    </a:lnTo>
                    <a:lnTo>
                      <a:pt x="21133" y="30946"/>
                    </a:lnTo>
                    <a:lnTo>
                      <a:pt x="21238" y="30946"/>
                    </a:lnTo>
                    <a:lnTo>
                      <a:pt x="21363" y="31051"/>
                    </a:lnTo>
                    <a:lnTo>
                      <a:pt x="21447" y="31051"/>
                    </a:lnTo>
                    <a:lnTo>
                      <a:pt x="21510" y="31198"/>
                    </a:lnTo>
                    <a:lnTo>
                      <a:pt x="21719" y="31239"/>
                    </a:lnTo>
                    <a:lnTo>
                      <a:pt x="21823" y="31260"/>
                    </a:lnTo>
                    <a:lnTo>
                      <a:pt x="21886" y="31344"/>
                    </a:lnTo>
                    <a:lnTo>
                      <a:pt x="21970" y="31407"/>
                    </a:lnTo>
                    <a:lnTo>
                      <a:pt x="22158" y="31407"/>
                    </a:lnTo>
                    <a:lnTo>
                      <a:pt x="22263" y="31344"/>
                    </a:lnTo>
                    <a:lnTo>
                      <a:pt x="22305" y="31407"/>
                    </a:lnTo>
                    <a:lnTo>
                      <a:pt x="22367" y="31511"/>
                    </a:lnTo>
                    <a:lnTo>
                      <a:pt x="22618" y="31532"/>
                    </a:lnTo>
                    <a:lnTo>
                      <a:pt x="22681" y="31574"/>
                    </a:lnTo>
                    <a:lnTo>
                      <a:pt x="22807" y="31616"/>
                    </a:lnTo>
                    <a:lnTo>
                      <a:pt x="22890" y="31658"/>
                    </a:lnTo>
                    <a:lnTo>
                      <a:pt x="25192" y="32725"/>
                    </a:lnTo>
                    <a:lnTo>
                      <a:pt x="25339" y="32913"/>
                    </a:lnTo>
                    <a:lnTo>
                      <a:pt x="25694" y="33206"/>
                    </a:lnTo>
                    <a:lnTo>
                      <a:pt x="26050" y="34985"/>
                    </a:lnTo>
                    <a:lnTo>
                      <a:pt x="26008" y="35738"/>
                    </a:lnTo>
                    <a:lnTo>
                      <a:pt x="25945" y="35864"/>
                    </a:lnTo>
                    <a:lnTo>
                      <a:pt x="25903" y="36010"/>
                    </a:lnTo>
                    <a:lnTo>
                      <a:pt x="25820" y="36136"/>
                    </a:lnTo>
                    <a:lnTo>
                      <a:pt x="25611" y="36240"/>
                    </a:lnTo>
                    <a:lnTo>
                      <a:pt x="25506" y="36366"/>
                    </a:lnTo>
                    <a:lnTo>
                      <a:pt x="25611" y="36554"/>
                    </a:lnTo>
                    <a:lnTo>
                      <a:pt x="27598" y="36031"/>
                    </a:lnTo>
                    <a:lnTo>
                      <a:pt x="27849" y="35947"/>
                    </a:lnTo>
                    <a:lnTo>
                      <a:pt x="27912" y="35654"/>
                    </a:lnTo>
                    <a:lnTo>
                      <a:pt x="28979" y="35340"/>
                    </a:lnTo>
                    <a:lnTo>
                      <a:pt x="29461" y="34985"/>
                    </a:lnTo>
                    <a:lnTo>
                      <a:pt x="29565" y="34901"/>
                    </a:lnTo>
                    <a:lnTo>
                      <a:pt x="29712" y="34880"/>
                    </a:lnTo>
                    <a:lnTo>
                      <a:pt x="29984" y="34650"/>
                    </a:lnTo>
                    <a:lnTo>
                      <a:pt x="30088" y="34545"/>
                    </a:lnTo>
                    <a:lnTo>
                      <a:pt x="30214" y="34483"/>
                    </a:lnTo>
                    <a:lnTo>
                      <a:pt x="30318" y="34378"/>
                    </a:lnTo>
                    <a:lnTo>
                      <a:pt x="30528" y="34357"/>
                    </a:lnTo>
                    <a:lnTo>
                      <a:pt x="32202" y="34378"/>
                    </a:lnTo>
                    <a:lnTo>
                      <a:pt x="32327" y="34252"/>
                    </a:lnTo>
                    <a:lnTo>
                      <a:pt x="32390" y="34252"/>
                    </a:lnTo>
                    <a:lnTo>
                      <a:pt x="32432" y="34190"/>
                    </a:lnTo>
                    <a:lnTo>
                      <a:pt x="32515" y="34190"/>
                    </a:lnTo>
                    <a:lnTo>
                      <a:pt x="32620" y="34231"/>
                    </a:lnTo>
                    <a:lnTo>
                      <a:pt x="32704" y="34169"/>
                    </a:lnTo>
                    <a:lnTo>
                      <a:pt x="32725" y="34085"/>
                    </a:lnTo>
                    <a:lnTo>
                      <a:pt x="32913" y="33876"/>
                    </a:lnTo>
                    <a:lnTo>
                      <a:pt x="32976" y="33855"/>
                    </a:lnTo>
                    <a:lnTo>
                      <a:pt x="33143" y="33667"/>
                    </a:lnTo>
                    <a:lnTo>
                      <a:pt x="33185" y="33541"/>
                    </a:lnTo>
                    <a:lnTo>
                      <a:pt x="33227" y="33415"/>
                    </a:lnTo>
                    <a:lnTo>
                      <a:pt x="33373" y="33332"/>
                    </a:lnTo>
                    <a:lnTo>
                      <a:pt x="33373" y="33227"/>
                    </a:lnTo>
                    <a:lnTo>
                      <a:pt x="33478" y="33102"/>
                    </a:lnTo>
                    <a:lnTo>
                      <a:pt x="33687" y="32871"/>
                    </a:lnTo>
                    <a:lnTo>
                      <a:pt x="33750" y="32767"/>
                    </a:lnTo>
                    <a:lnTo>
                      <a:pt x="33854" y="32662"/>
                    </a:lnTo>
                    <a:lnTo>
                      <a:pt x="33875" y="32662"/>
                    </a:lnTo>
                    <a:lnTo>
                      <a:pt x="33959" y="32704"/>
                    </a:lnTo>
                    <a:lnTo>
                      <a:pt x="34022" y="32788"/>
                    </a:lnTo>
                    <a:lnTo>
                      <a:pt x="34168" y="32767"/>
                    </a:lnTo>
                    <a:lnTo>
                      <a:pt x="34315" y="32809"/>
                    </a:lnTo>
                    <a:lnTo>
                      <a:pt x="34378" y="32767"/>
                    </a:lnTo>
                    <a:lnTo>
                      <a:pt x="34608" y="32976"/>
                    </a:lnTo>
                    <a:lnTo>
                      <a:pt x="34608" y="33143"/>
                    </a:lnTo>
                    <a:lnTo>
                      <a:pt x="34482" y="33876"/>
                    </a:lnTo>
                    <a:lnTo>
                      <a:pt x="34440" y="33959"/>
                    </a:lnTo>
                    <a:lnTo>
                      <a:pt x="34503" y="33959"/>
                    </a:lnTo>
                    <a:lnTo>
                      <a:pt x="34524" y="34043"/>
                    </a:lnTo>
                    <a:lnTo>
                      <a:pt x="34587" y="34085"/>
                    </a:lnTo>
                    <a:lnTo>
                      <a:pt x="34587" y="34190"/>
                    </a:lnTo>
                    <a:lnTo>
                      <a:pt x="34587" y="34252"/>
                    </a:lnTo>
                    <a:lnTo>
                      <a:pt x="34587" y="34294"/>
                    </a:lnTo>
                    <a:lnTo>
                      <a:pt x="34545" y="34357"/>
                    </a:lnTo>
                    <a:lnTo>
                      <a:pt x="34587" y="34378"/>
                    </a:lnTo>
                    <a:lnTo>
                      <a:pt x="34733" y="34399"/>
                    </a:lnTo>
                    <a:lnTo>
                      <a:pt x="34859" y="34378"/>
                    </a:lnTo>
                    <a:lnTo>
                      <a:pt x="34901" y="34462"/>
                    </a:lnTo>
                    <a:lnTo>
                      <a:pt x="34963" y="34483"/>
                    </a:lnTo>
                    <a:lnTo>
                      <a:pt x="35026" y="34399"/>
                    </a:lnTo>
                    <a:lnTo>
                      <a:pt x="35110" y="34462"/>
                    </a:lnTo>
                    <a:lnTo>
                      <a:pt x="35235" y="34441"/>
                    </a:lnTo>
                    <a:lnTo>
                      <a:pt x="35277" y="34336"/>
                    </a:lnTo>
                    <a:lnTo>
                      <a:pt x="35382" y="34231"/>
                    </a:lnTo>
                    <a:lnTo>
                      <a:pt x="35382" y="34231"/>
                    </a:lnTo>
                    <a:lnTo>
                      <a:pt x="35319" y="34336"/>
                    </a:lnTo>
                    <a:lnTo>
                      <a:pt x="35340" y="34336"/>
                    </a:lnTo>
                    <a:lnTo>
                      <a:pt x="35319" y="34378"/>
                    </a:lnTo>
                    <a:lnTo>
                      <a:pt x="35361" y="34399"/>
                    </a:lnTo>
                    <a:lnTo>
                      <a:pt x="35633" y="34336"/>
                    </a:lnTo>
                    <a:lnTo>
                      <a:pt x="35675" y="34252"/>
                    </a:lnTo>
                    <a:lnTo>
                      <a:pt x="35842" y="34252"/>
                    </a:lnTo>
                    <a:lnTo>
                      <a:pt x="35968" y="34127"/>
                    </a:lnTo>
                    <a:lnTo>
                      <a:pt x="36072" y="34085"/>
                    </a:lnTo>
                    <a:lnTo>
                      <a:pt x="36198" y="33918"/>
                    </a:lnTo>
                    <a:lnTo>
                      <a:pt x="36198" y="33980"/>
                    </a:lnTo>
                    <a:lnTo>
                      <a:pt x="36282" y="33939"/>
                    </a:lnTo>
                    <a:lnTo>
                      <a:pt x="36282" y="33980"/>
                    </a:lnTo>
                    <a:lnTo>
                      <a:pt x="36156" y="34127"/>
                    </a:lnTo>
                    <a:lnTo>
                      <a:pt x="36051" y="34148"/>
                    </a:lnTo>
                    <a:lnTo>
                      <a:pt x="35947" y="34294"/>
                    </a:lnTo>
                    <a:lnTo>
                      <a:pt x="36072" y="34336"/>
                    </a:lnTo>
                    <a:lnTo>
                      <a:pt x="36156" y="34231"/>
                    </a:lnTo>
                    <a:lnTo>
                      <a:pt x="36261" y="34231"/>
                    </a:lnTo>
                    <a:lnTo>
                      <a:pt x="36323" y="34273"/>
                    </a:lnTo>
                    <a:lnTo>
                      <a:pt x="36575" y="34294"/>
                    </a:lnTo>
                    <a:lnTo>
                      <a:pt x="36742" y="34294"/>
                    </a:lnTo>
                    <a:lnTo>
                      <a:pt x="36616" y="34357"/>
                    </a:lnTo>
                    <a:lnTo>
                      <a:pt x="36470" y="34378"/>
                    </a:lnTo>
                    <a:lnTo>
                      <a:pt x="36365" y="34399"/>
                    </a:lnTo>
                    <a:lnTo>
                      <a:pt x="36323" y="34483"/>
                    </a:lnTo>
                    <a:lnTo>
                      <a:pt x="36323" y="34545"/>
                    </a:lnTo>
                    <a:lnTo>
                      <a:pt x="36261" y="34483"/>
                    </a:lnTo>
                    <a:lnTo>
                      <a:pt x="36219" y="34378"/>
                    </a:lnTo>
                    <a:lnTo>
                      <a:pt x="36156" y="34357"/>
                    </a:lnTo>
                    <a:lnTo>
                      <a:pt x="35968" y="34399"/>
                    </a:lnTo>
                    <a:lnTo>
                      <a:pt x="35779" y="34545"/>
                    </a:lnTo>
                    <a:lnTo>
                      <a:pt x="35549" y="34587"/>
                    </a:lnTo>
                    <a:lnTo>
                      <a:pt x="35340" y="34713"/>
                    </a:lnTo>
                    <a:lnTo>
                      <a:pt x="35319" y="34817"/>
                    </a:lnTo>
                    <a:lnTo>
                      <a:pt x="35173" y="34922"/>
                    </a:lnTo>
                    <a:lnTo>
                      <a:pt x="35110" y="35110"/>
                    </a:lnTo>
                    <a:lnTo>
                      <a:pt x="35110" y="35236"/>
                    </a:lnTo>
                    <a:lnTo>
                      <a:pt x="35131" y="35340"/>
                    </a:lnTo>
                    <a:lnTo>
                      <a:pt x="35152" y="35445"/>
                    </a:lnTo>
                    <a:lnTo>
                      <a:pt x="35215" y="35424"/>
                    </a:lnTo>
                    <a:lnTo>
                      <a:pt x="35256" y="35445"/>
                    </a:lnTo>
                    <a:lnTo>
                      <a:pt x="35256" y="35592"/>
                    </a:lnTo>
                    <a:lnTo>
                      <a:pt x="35361" y="35654"/>
                    </a:lnTo>
                    <a:lnTo>
                      <a:pt x="35403" y="35612"/>
                    </a:lnTo>
                    <a:lnTo>
                      <a:pt x="35466" y="35654"/>
                    </a:lnTo>
                    <a:lnTo>
                      <a:pt x="35507" y="35612"/>
                    </a:lnTo>
                    <a:lnTo>
                      <a:pt x="35507" y="35508"/>
                    </a:lnTo>
                    <a:lnTo>
                      <a:pt x="35570" y="35487"/>
                    </a:lnTo>
                    <a:lnTo>
                      <a:pt x="35654" y="35487"/>
                    </a:lnTo>
                    <a:lnTo>
                      <a:pt x="35779" y="35382"/>
                    </a:lnTo>
                    <a:lnTo>
                      <a:pt x="35884" y="35340"/>
                    </a:lnTo>
                    <a:lnTo>
                      <a:pt x="36031" y="35131"/>
                    </a:lnTo>
                    <a:lnTo>
                      <a:pt x="36219" y="35006"/>
                    </a:lnTo>
                    <a:lnTo>
                      <a:pt x="36177" y="34964"/>
                    </a:lnTo>
                    <a:lnTo>
                      <a:pt x="36240" y="34817"/>
                    </a:lnTo>
                    <a:lnTo>
                      <a:pt x="36323" y="34817"/>
                    </a:lnTo>
                    <a:lnTo>
                      <a:pt x="36386" y="34755"/>
                    </a:lnTo>
                    <a:lnTo>
                      <a:pt x="36428" y="34755"/>
                    </a:lnTo>
                    <a:lnTo>
                      <a:pt x="36491" y="34880"/>
                    </a:lnTo>
                    <a:lnTo>
                      <a:pt x="36637" y="34901"/>
                    </a:lnTo>
                    <a:lnTo>
                      <a:pt x="36637" y="34859"/>
                    </a:lnTo>
                    <a:lnTo>
                      <a:pt x="36721" y="34859"/>
                    </a:lnTo>
                    <a:lnTo>
                      <a:pt x="36909" y="34755"/>
                    </a:lnTo>
                    <a:lnTo>
                      <a:pt x="37077" y="34692"/>
                    </a:lnTo>
                    <a:lnTo>
                      <a:pt x="37286" y="34650"/>
                    </a:lnTo>
                    <a:lnTo>
                      <a:pt x="37391" y="34650"/>
                    </a:lnTo>
                    <a:lnTo>
                      <a:pt x="37663" y="34483"/>
                    </a:lnTo>
                    <a:lnTo>
                      <a:pt x="37809" y="34441"/>
                    </a:lnTo>
                    <a:lnTo>
                      <a:pt x="37914" y="34441"/>
                    </a:lnTo>
                    <a:lnTo>
                      <a:pt x="37997" y="34462"/>
                    </a:lnTo>
                    <a:lnTo>
                      <a:pt x="38081" y="34399"/>
                    </a:lnTo>
                    <a:lnTo>
                      <a:pt x="38018" y="34357"/>
                    </a:lnTo>
                    <a:lnTo>
                      <a:pt x="37935" y="34357"/>
                    </a:lnTo>
                    <a:lnTo>
                      <a:pt x="37830" y="34294"/>
                    </a:lnTo>
                    <a:lnTo>
                      <a:pt x="37872" y="34294"/>
                    </a:lnTo>
                    <a:lnTo>
                      <a:pt x="37956" y="34273"/>
                    </a:lnTo>
                    <a:lnTo>
                      <a:pt x="37956" y="34231"/>
                    </a:lnTo>
                    <a:lnTo>
                      <a:pt x="37663" y="34169"/>
                    </a:lnTo>
                    <a:lnTo>
                      <a:pt x="37537" y="34148"/>
                    </a:lnTo>
                    <a:lnTo>
                      <a:pt x="37558" y="34085"/>
                    </a:lnTo>
                    <a:lnTo>
                      <a:pt x="37537" y="33980"/>
                    </a:lnTo>
                    <a:lnTo>
                      <a:pt x="37370" y="34085"/>
                    </a:lnTo>
                    <a:lnTo>
                      <a:pt x="37349" y="34148"/>
                    </a:lnTo>
                    <a:lnTo>
                      <a:pt x="37160" y="34106"/>
                    </a:lnTo>
                    <a:lnTo>
                      <a:pt x="37139" y="34064"/>
                    </a:lnTo>
                    <a:lnTo>
                      <a:pt x="36993" y="34022"/>
                    </a:lnTo>
                    <a:lnTo>
                      <a:pt x="36930" y="34043"/>
                    </a:lnTo>
                    <a:lnTo>
                      <a:pt x="36826" y="33980"/>
                    </a:lnTo>
                    <a:lnTo>
                      <a:pt x="36637" y="33980"/>
                    </a:lnTo>
                    <a:lnTo>
                      <a:pt x="36491" y="33876"/>
                    </a:lnTo>
                    <a:lnTo>
                      <a:pt x="36616" y="33834"/>
                    </a:lnTo>
                    <a:lnTo>
                      <a:pt x="36637" y="33750"/>
                    </a:lnTo>
                    <a:lnTo>
                      <a:pt x="36491" y="33750"/>
                    </a:lnTo>
                    <a:lnTo>
                      <a:pt x="36428" y="33708"/>
                    </a:lnTo>
                    <a:lnTo>
                      <a:pt x="36323" y="33708"/>
                    </a:lnTo>
                    <a:lnTo>
                      <a:pt x="36282" y="33541"/>
                    </a:lnTo>
                    <a:lnTo>
                      <a:pt x="36219" y="33499"/>
                    </a:lnTo>
                    <a:lnTo>
                      <a:pt x="36219" y="33332"/>
                    </a:lnTo>
                    <a:lnTo>
                      <a:pt x="36261" y="33227"/>
                    </a:lnTo>
                    <a:lnTo>
                      <a:pt x="36177" y="33143"/>
                    </a:lnTo>
                    <a:lnTo>
                      <a:pt x="36261" y="33039"/>
                    </a:lnTo>
                    <a:lnTo>
                      <a:pt x="36261" y="32997"/>
                    </a:lnTo>
                    <a:lnTo>
                      <a:pt x="36051" y="32997"/>
                    </a:lnTo>
                    <a:lnTo>
                      <a:pt x="36114" y="32913"/>
                    </a:lnTo>
                    <a:lnTo>
                      <a:pt x="36198" y="32913"/>
                    </a:lnTo>
                    <a:lnTo>
                      <a:pt x="36365" y="32620"/>
                    </a:lnTo>
                    <a:lnTo>
                      <a:pt x="36470" y="32558"/>
                    </a:lnTo>
                    <a:lnTo>
                      <a:pt x="36428" y="32474"/>
                    </a:lnTo>
                    <a:lnTo>
                      <a:pt x="36365" y="32474"/>
                    </a:lnTo>
                    <a:lnTo>
                      <a:pt x="36323" y="32411"/>
                    </a:lnTo>
                    <a:lnTo>
                      <a:pt x="36219" y="32411"/>
                    </a:lnTo>
                    <a:lnTo>
                      <a:pt x="36114" y="32495"/>
                    </a:lnTo>
                    <a:lnTo>
                      <a:pt x="35989" y="32558"/>
                    </a:lnTo>
                    <a:lnTo>
                      <a:pt x="35947" y="32474"/>
                    </a:lnTo>
                    <a:lnTo>
                      <a:pt x="35905" y="32369"/>
                    </a:lnTo>
                    <a:lnTo>
                      <a:pt x="35675" y="32307"/>
                    </a:lnTo>
                    <a:lnTo>
                      <a:pt x="35528" y="32286"/>
                    </a:lnTo>
                    <a:lnTo>
                      <a:pt x="35361" y="32307"/>
                    </a:lnTo>
                    <a:lnTo>
                      <a:pt x="35528" y="32244"/>
                    </a:lnTo>
                    <a:lnTo>
                      <a:pt x="35654" y="32265"/>
                    </a:lnTo>
                    <a:lnTo>
                      <a:pt x="35779" y="32244"/>
                    </a:lnTo>
                    <a:lnTo>
                      <a:pt x="35863" y="32181"/>
                    </a:lnTo>
                    <a:lnTo>
                      <a:pt x="35989" y="32244"/>
                    </a:lnTo>
                    <a:lnTo>
                      <a:pt x="36093" y="32307"/>
                    </a:lnTo>
                    <a:lnTo>
                      <a:pt x="36219" y="32307"/>
                    </a:lnTo>
                    <a:lnTo>
                      <a:pt x="36386" y="32202"/>
                    </a:lnTo>
                    <a:lnTo>
                      <a:pt x="36470" y="32202"/>
                    </a:lnTo>
                    <a:lnTo>
                      <a:pt x="36575" y="32097"/>
                    </a:lnTo>
                    <a:lnTo>
                      <a:pt x="36700" y="32076"/>
                    </a:lnTo>
                    <a:lnTo>
                      <a:pt x="36784" y="31867"/>
                    </a:lnTo>
                    <a:lnTo>
                      <a:pt x="36721" y="31825"/>
                    </a:lnTo>
                    <a:lnTo>
                      <a:pt x="36805" y="31783"/>
                    </a:lnTo>
                    <a:lnTo>
                      <a:pt x="36742" y="31721"/>
                    </a:lnTo>
                    <a:lnTo>
                      <a:pt x="36616" y="31658"/>
                    </a:lnTo>
                    <a:lnTo>
                      <a:pt x="36533" y="31658"/>
                    </a:lnTo>
                    <a:lnTo>
                      <a:pt x="36575" y="31637"/>
                    </a:lnTo>
                    <a:lnTo>
                      <a:pt x="36575" y="31616"/>
                    </a:lnTo>
                    <a:lnTo>
                      <a:pt x="36742" y="31637"/>
                    </a:lnTo>
                    <a:lnTo>
                      <a:pt x="36742" y="31574"/>
                    </a:lnTo>
                    <a:lnTo>
                      <a:pt x="36512" y="31449"/>
                    </a:lnTo>
                    <a:lnTo>
                      <a:pt x="36303" y="31365"/>
                    </a:lnTo>
                    <a:lnTo>
                      <a:pt x="35905" y="31365"/>
                    </a:lnTo>
                    <a:lnTo>
                      <a:pt x="35800" y="31428"/>
                    </a:lnTo>
                    <a:lnTo>
                      <a:pt x="35675" y="31428"/>
                    </a:lnTo>
                    <a:lnTo>
                      <a:pt x="35319" y="31553"/>
                    </a:lnTo>
                    <a:lnTo>
                      <a:pt x="35026" y="31616"/>
                    </a:lnTo>
                    <a:lnTo>
                      <a:pt x="34859" y="31679"/>
                    </a:lnTo>
                    <a:lnTo>
                      <a:pt x="34712" y="31721"/>
                    </a:lnTo>
                    <a:lnTo>
                      <a:pt x="34440" y="31867"/>
                    </a:lnTo>
                    <a:lnTo>
                      <a:pt x="34064" y="32139"/>
                    </a:lnTo>
                    <a:lnTo>
                      <a:pt x="33771" y="32390"/>
                    </a:lnTo>
                    <a:lnTo>
                      <a:pt x="33666" y="32453"/>
                    </a:lnTo>
                    <a:lnTo>
                      <a:pt x="33541" y="32579"/>
                    </a:lnTo>
                    <a:lnTo>
                      <a:pt x="33373" y="32767"/>
                    </a:lnTo>
                    <a:lnTo>
                      <a:pt x="33185" y="32892"/>
                    </a:lnTo>
                    <a:lnTo>
                      <a:pt x="32934" y="33018"/>
                    </a:lnTo>
                    <a:lnTo>
                      <a:pt x="32641" y="33143"/>
                    </a:lnTo>
                    <a:lnTo>
                      <a:pt x="32515" y="33143"/>
                    </a:lnTo>
                    <a:lnTo>
                      <a:pt x="32704" y="33102"/>
                    </a:lnTo>
                    <a:lnTo>
                      <a:pt x="33018" y="32976"/>
                    </a:lnTo>
                    <a:lnTo>
                      <a:pt x="33038" y="32892"/>
                    </a:lnTo>
                    <a:lnTo>
                      <a:pt x="33290" y="32725"/>
                    </a:lnTo>
                    <a:lnTo>
                      <a:pt x="33373" y="32599"/>
                    </a:lnTo>
                    <a:lnTo>
                      <a:pt x="33436" y="32453"/>
                    </a:lnTo>
                    <a:lnTo>
                      <a:pt x="33541" y="32411"/>
                    </a:lnTo>
                    <a:lnTo>
                      <a:pt x="33666" y="32286"/>
                    </a:lnTo>
                    <a:lnTo>
                      <a:pt x="33813" y="32202"/>
                    </a:lnTo>
                    <a:lnTo>
                      <a:pt x="33875" y="31993"/>
                    </a:lnTo>
                    <a:lnTo>
                      <a:pt x="34106" y="31888"/>
                    </a:lnTo>
                    <a:lnTo>
                      <a:pt x="34231" y="31679"/>
                    </a:lnTo>
                    <a:lnTo>
                      <a:pt x="34294" y="31658"/>
                    </a:lnTo>
                    <a:lnTo>
                      <a:pt x="34315" y="31595"/>
                    </a:lnTo>
                    <a:lnTo>
                      <a:pt x="34440" y="31532"/>
                    </a:lnTo>
                    <a:lnTo>
                      <a:pt x="34545" y="31491"/>
                    </a:lnTo>
                    <a:lnTo>
                      <a:pt x="34608" y="31386"/>
                    </a:lnTo>
                    <a:lnTo>
                      <a:pt x="34712" y="31344"/>
                    </a:lnTo>
                    <a:lnTo>
                      <a:pt x="34754" y="31386"/>
                    </a:lnTo>
                    <a:lnTo>
                      <a:pt x="34838" y="31365"/>
                    </a:lnTo>
                    <a:lnTo>
                      <a:pt x="34922" y="31239"/>
                    </a:lnTo>
                    <a:lnTo>
                      <a:pt x="35131" y="31239"/>
                    </a:lnTo>
                    <a:lnTo>
                      <a:pt x="35235" y="31177"/>
                    </a:lnTo>
                    <a:lnTo>
                      <a:pt x="35424" y="31177"/>
                    </a:lnTo>
                    <a:lnTo>
                      <a:pt x="35487" y="31072"/>
                    </a:lnTo>
                    <a:lnTo>
                      <a:pt x="35528" y="30946"/>
                    </a:lnTo>
                    <a:lnTo>
                      <a:pt x="35570" y="30905"/>
                    </a:lnTo>
                    <a:lnTo>
                      <a:pt x="35570" y="30821"/>
                    </a:lnTo>
                    <a:lnTo>
                      <a:pt x="35696" y="30758"/>
                    </a:lnTo>
                    <a:lnTo>
                      <a:pt x="35905" y="30591"/>
                    </a:lnTo>
                    <a:lnTo>
                      <a:pt x="36010" y="30549"/>
                    </a:lnTo>
                    <a:lnTo>
                      <a:pt x="36072" y="30507"/>
                    </a:lnTo>
                    <a:lnTo>
                      <a:pt x="36010" y="30444"/>
                    </a:lnTo>
                    <a:lnTo>
                      <a:pt x="36072" y="30382"/>
                    </a:lnTo>
                    <a:lnTo>
                      <a:pt x="36156" y="30319"/>
                    </a:lnTo>
                    <a:lnTo>
                      <a:pt x="36261" y="30423"/>
                    </a:lnTo>
                    <a:lnTo>
                      <a:pt x="36386" y="30486"/>
                    </a:lnTo>
                    <a:lnTo>
                      <a:pt x="36616" y="30444"/>
                    </a:lnTo>
                    <a:lnTo>
                      <a:pt x="36805" y="30528"/>
                    </a:lnTo>
                    <a:lnTo>
                      <a:pt x="36888" y="30528"/>
                    </a:lnTo>
                    <a:lnTo>
                      <a:pt x="36951" y="30549"/>
                    </a:lnTo>
                    <a:lnTo>
                      <a:pt x="37098" y="30486"/>
                    </a:lnTo>
                    <a:lnTo>
                      <a:pt x="37160" y="30549"/>
                    </a:lnTo>
                    <a:lnTo>
                      <a:pt x="37265" y="30549"/>
                    </a:lnTo>
                    <a:lnTo>
                      <a:pt x="37349" y="30507"/>
                    </a:lnTo>
                    <a:lnTo>
                      <a:pt x="37474" y="30591"/>
                    </a:lnTo>
                    <a:lnTo>
                      <a:pt x="37663" y="30612"/>
                    </a:lnTo>
                    <a:lnTo>
                      <a:pt x="37746" y="30570"/>
                    </a:lnTo>
                    <a:lnTo>
                      <a:pt x="37788" y="30570"/>
                    </a:lnTo>
                    <a:lnTo>
                      <a:pt x="37893" y="30633"/>
                    </a:lnTo>
                    <a:lnTo>
                      <a:pt x="38039" y="30674"/>
                    </a:lnTo>
                    <a:lnTo>
                      <a:pt x="38081" y="30633"/>
                    </a:lnTo>
                    <a:lnTo>
                      <a:pt x="38248" y="30716"/>
                    </a:lnTo>
                    <a:lnTo>
                      <a:pt x="38311" y="30716"/>
                    </a:lnTo>
                    <a:lnTo>
                      <a:pt x="38416" y="30674"/>
                    </a:lnTo>
                    <a:lnTo>
                      <a:pt x="38500" y="30695"/>
                    </a:lnTo>
                    <a:lnTo>
                      <a:pt x="38479" y="30737"/>
                    </a:lnTo>
                    <a:lnTo>
                      <a:pt x="38583" y="30779"/>
                    </a:lnTo>
                    <a:lnTo>
                      <a:pt x="38834" y="30695"/>
                    </a:lnTo>
                    <a:lnTo>
                      <a:pt x="38897" y="30695"/>
                    </a:lnTo>
                    <a:lnTo>
                      <a:pt x="39023" y="30633"/>
                    </a:lnTo>
                    <a:lnTo>
                      <a:pt x="39085" y="30674"/>
                    </a:lnTo>
                    <a:lnTo>
                      <a:pt x="39253" y="30674"/>
                    </a:lnTo>
                    <a:lnTo>
                      <a:pt x="39336" y="30716"/>
                    </a:lnTo>
                    <a:lnTo>
                      <a:pt x="39441" y="30674"/>
                    </a:lnTo>
                    <a:lnTo>
                      <a:pt x="39462" y="30591"/>
                    </a:lnTo>
                    <a:lnTo>
                      <a:pt x="39608" y="30591"/>
                    </a:lnTo>
                    <a:lnTo>
                      <a:pt x="39671" y="30528"/>
                    </a:lnTo>
                    <a:lnTo>
                      <a:pt x="39734" y="30570"/>
                    </a:lnTo>
                    <a:lnTo>
                      <a:pt x="39818" y="30465"/>
                    </a:lnTo>
                    <a:lnTo>
                      <a:pt x="39922" y="30402"/>
                    </a:lnTo>
                    <a:lnTo>
                      <a:pt x="39943" y="30361"/>
                    </a:lnTo>
                    <a:lnTo>
                      <a:pt x="40048" y="30382"/>
                    </a:lnTo>
                    <a:lnTo>
                      <a:pt x="40132" y="30214"/>
                    </a:lnTo>
                    <a:lnTo>
                      <a:pt x="40132" y="30110"/>
                    </a:lnTo>
                    <a:lnTo>
                      <a:pt x="40194" y="30110"/>
                    </a:lnTo>
                    <a:lnTo>
                      <a:pt x="40278" y="30047"/>
                    </a:lnTo>
                    <a:lnTo>
                      <a:pt x="40299" y="29963"/>
                    </a:lnTo>
                    <a:lnTo>
                      <a:pt x="40257" y="29942"/>
                    </a:lnTo>
                    <a:lnTo>
                      <a:pt x="40278" y="29879"/>
                    </a:lnTo>
                    <a:lnTo>
                      <a:pt x="40383" y="29879"/>
                    </a:lnTo>
                    <a:lnTo>
                      <a:pt x="40487" y="29858"/>
                    </a:lnTo>
                    <a:lnTo>
                      <a:pt x="40487" y="29775"/>
                    </a:lnTo>
                    <a:lnTo>
                      <a:pt x="40508" y="29754"/>
                    </a:lnTo>
                    <a:lnTo>
                      <a:pt x="40571" y="29838"/>
                    </a:lnTo>
                    <a:lnTo>
                      <a:pt x="40696" y="29858"/>
                    </a:lnTo>
                    <a:lnTo>
                      <a:pt x="40801" y="29775"/>
                    </a:lnTo>
                    <a:lnTo>
                      <a:pt x="40822" y="29838"/>
                    </a:lnTo>
                    <a:lnTo>
                      <a:pt x="40906" y="29838"/>
                    </a:lnTo>
                    <a:lnTo>
                      <a:pt x="40989" y="29775"/>
                    </a:lnTo>
                    <a:lnTo>
                      <a:pt x="41031" y="29838"/>
                    </a:lnTo>
                    <a:lnTo>
                      <a:pt x="41136" y="29796"/>
                    </a:lnTo>
                    <a:lnTo>
                      <a:pt x="41178" y="29754"/>
                    </a:lnTo>
                    <a:lnTo>
                      <a:pt x="41241" y="29754"/>
                    </a:lnTo>
                    <a:lnTo>
                      <a:pt x="41324" y="29649"/>
                    </a:lnTo>
                    <a:lnTo>
                      <a:pt x="41387" y="29649"/>
                    </a:lnTo>
                    <a:lnTo>
                      <a:pt x="41492" y="29545"/>
                    </a:lnTo>
                    <a:lnTo>
                      <a:pt x="41617" y="29545"/>
                    </a:lnTo>
                    <a:lnTo>
                      <a:pt x="41764" y="29440"/>
                    </a:lnTo>
                    <a:lnTo>
                      <a:pt x="41826" y="29356"/>
                    </a:lnTo>
                    <a:lnTo>
                      <a:pt x="41910" y="29356"/>
                    </a:lnTo>
                    <a:lnTo>
                      <a:pt x="41931" y="29252"/>
                    </a:lnTo>
                    <a:lnTo>
                      <a:pt x="41973" y="29147"/>
                    </a:lnTo>
                    <a:lnTo>
                      <a:pt x="41910" y="29126"/>
                    </a:lnTo>
                    <a:lnTo>
                      <a:pt x="41805" y="29147"/>
                    </a:lnTo>
                    <a:lnTo>
                      <a:pt x="41722" y="29105"/>
                    </a:lnTo>
                    <a:lnTo>
                      <a:pt x="41764" y="29105"/>
                    </a:lnTo>
                    <a:lnTo>
                      <a:pt x="41868" y="29126"/>
                    </a:lnTo>
                    <a:lnTo>
                      <a:pt x="41952" y="29105"/>
                    </a:lnTo>
                    <a:lnTo>
                      <a:pt x="41868" y="29001"/>
                    </a:lnTo>
                    <a:lnTo>
                      <a:pt x="41764" y="29001"/>
                    </a:lnTo>
                    <a:lnTo>
                      <a:pt x="41617" y="28917"/>
                    </a:lnTo>
                    <a:lnTo>
                      <a:pt x="41554" y="28812"/>
                    </a:lnTo>
                    <a:lnTo>
                      <a:pt x="41554" y="28812"/>
                    </a:lnTo>
                    <a:lnTo>
                      <a:pt x="41701" y="28896"/>
                    </a:lnTo>
                    <a:lnTo>
                      <a:pt x="41805" y="28833"/>
                    </a:lnTo>
                    <a:lnTo>
                      <a:pt x="41826" y="28729"/>
                    </a:lnTo>
                    <a:lnTo>
                      <a:pt x="41910" y="28708"/>
                    </a:lnTo>
                    <a:lnTo>
                      <a:pt x="41952" y="28603"/>
                    </a:lnTo>
                    <a:lnTo>
                      <a:pt x="41764" y="28540"/>
                    </a:lnTo>
                    <a:lnTo>
                      <a:pt x="41847" y="28478"/>
                    </a:lnTo>
                    <a:lnTo>
                      <a:pt x="41931" y="28498"/>
                    </a:lnTo>
                    <a:lnTo>
                      <a:pt x="42015" y="28415"/>
                    </a:lnTo>
                    <a:lnTo>
                      <a:pt x="41973" y="28331"/>
                    </a:lnTo>
                    <a:lnTo>
                      <a:pt x="41826" y="28268"/>
                    </a:lnTo>
                    <a:lnTo>
                      <a:pt x="41805" y="28164"/>
                    </a:lnTo>
                    <a:lnTo>
                      <a:pt x="41847" y="28122"/>
                    </a:lnTo>
                    <a:lnTo>
                      <a:pt x="41952" y="28185"/>
                    </a:lnTo>
                    <a:lnTo>
                      <a:pt x="41931" y="28101"/>
                    </a:lnTo>
                    <a:lnTo>
                      <a:pt x="41764" y="28017"/>
                    </a:lnTo>
                    <a:lnTo>
                      <a:pt x="41617" y="28017"/>
                    </a:lnTo>
                    <a:lnTo>
                      <a:pt x="41638" y="27954"/>
                    </a:lnTo>
                    <a:lnTo>
                      <a:pt x="41701" y="27913"/>
                    </a:lnTo>
                    <a:lnTo>
                      <a:pt x="41659" y="27871"/>
                    </a:lnTo>
                    <a:lnTo>
                      <a:pt x="41533" y="27871"/>
                    </a:lnTo>
                    <a:lnTo>
                      <a:pt x="41387" y="27954"/>
                    </a:lnTo>
                    <a:lnTo>
                      <a:pt x="41345" y="28059"/>
                    </a:lnTo>
                    <a:lnTo>
                      <a:pt x="41303" y="28101"/>
                    </a:lnTo>
                    <a:lnTo>
                      <a:pt x="41241" y="27996"/>
                    </a:lnTo>
                    <a:lnTo>
                      <a:pt x="41094" y="27996"/>
                    </a:lnTo>
                    <a:lnTo>
                      <a:pt x="41157" y="27913"/>
                    </a:lnTo>
                    <a:lnTo>
                      <a:pt x="41220" y="27913"/>
                    </a:lnTo>
                    <a:lnTo>
                      <a:pt x="41345" y="27808"/>
                    </a:lnTo>
                    <a:lnTo>
                      <a:pt x="41387" y="27703"/>
                    </a:lnTo>
                    <a:lnTo>
                      <a:pt x="41303" y="27536"/>
                    </a:lnTo>
                    <a:lnTo>
                      <a:pt x="41115" y="27473"/>
                    </a:lnTo>
                    <a:lnTo>
                      <a:pt x="40885" y="27494"/>
                    </a:lnTo>
                    <a:lnTo>
                      <a:pt x="40801" y="27536"/>
                    </a:lnTo>
                    <a:lnTo>
                      <a:pt x="40822" y="27557"/>
                    </a:lnTo>
                    <a:lnTo>
                      <a:pt x="40969" y="27557"/>
                    </a:lnTo>
                    <a:lnTo>
                      <a:pt x="41010" y="27578"/>
                    </a:lnTo>
                    <a:lnTo>
                      <a:pt x="40885" y="27578"/>
                    </a:lnTo>
                    <a:lnTo>
                      <a:pt x="40717" y="27557"/>
                    </a:lnTo>
                    <a:lnTo>
                      <a:pt x="40550" y="27641"/>
                    </a:lnTo>
                    <a:lnTo>
                      <a:pt x="40404" y="27661"/>
                    </a:lnTo>
                    <a:lnTo>
                      <a:pt x="40299" y="27787"/>
                    </a:lnTo>
                    <a:lnTo>
                      <a:pt x="40257" y="27892"/>
                    </a:lnTo>
                    <a:lnTo>
                      <a:pt x="40173" y="27892"/>
                    </a:lnTo>
                    <a:lnTo>
                      <a:pt x="40048" y="27996"/>
                    </a:lnTo>
                    <a:lnTo>
                      <a:pt x="39860" y="27996"/>
                    </a:lnTo>
                    <a:lnTo>
                      <a:pt x="39755" y="28205"/>
                    </a:lnTo>
                    <a:lnTo>
                      <a:pt x="39671" y="28205"/>
                    </a:lnTo>
                    <a:lnTo>
                      <a:pt x="39629" y="28268"/>
                    </a:lnTo>
                    <a:lnTo>
                      <a:pt x="39567" y="28268"/>
                    </a:lnTo>
                    <a:lnTo>
                      <a:pt x="39525" y="28185"/>
                    </a:lnTo>
                    <a:lnTo>
                      <a:pt x="39608" y="28101"/>
                    </a:lnTo>
                    <a:lnTo>
                      <a:pt x="39671" y="28122"/>
                    </a:lnTo>
                    <a:lnTo>
                      <a:pt x="39713" y="28059"/>
                    </a:lnTo>
                    <a:lnTo>
                      <a:pt x="39462" y="27871"/>
                    </a:lnTo>
                    <a:lnTo>
                      <a:pt x="39441" y="27808"/>
                    </a:lnTo>
                    <a:lnTo>
                      <a:pt x="39357" y="27787"/>
                    </a:lnTo>
                    <a:lnTo>
                      <a:pt x="39399" y="27745"/>
                    </a:lnTo>
                    <a:lnTo>
                      <a:pt x="39399" y="27641"/>
                    </a:lnTo>
                    <a:lnTo>
                      <a:pt x="39525" y="27850"/>
                    </a:lnTo>
                    <a:lnTo>
                      <a:pt x="39734" y="27975"/>
                    </a:lnTo>
                    <a:lnTo>
                      <a:pt x="39776" y="27913"/>
                    </a:lnTo>
                    <a:lnTo>
                      <a:pt x="39818" y="27808"/>
                    </a:lnTo>
                    <a:lnTo>
                      <a:pt x="39943" y="27808"/>
                    </a:lnTo>
                    <a:lnTo>
                      <a:pt x="40027" y="27745"/>
                    </a:lnTo>
                    <a:lnTo>
                      <a:pt x="40194" y="27641"/>
                    </a:lnTo>
                    <a:lnTo>
                      <a:pt x="40404" y="27578"/>
                    </a:lnTo>
                    <a:lnTo>
                      <a:pt x="40613" y="27557"/>
                    </a:lnTo>
                    <a:lnTo>
                      <a:pt x="40592" y="27494"/>
                    </a:lnTo>
                    <a:lnTo>
                      <a:pt x="40508" y="27473"/>
                    </a:lnTo>
                    <a:lnTo>
                      <a:pt x="40613" y="27473"/>
                    </a:lnTo>
                    <a:lnTo>
                      <a:pt x="40717" y="27369"/>
                    </a:lnTo>
                    <a:lnTo>
                      <a:pt x="40906" y="27285"/>
                    </a:lnTo>
                    <a:lnTo>
                      <a:pt x="40969" y="27348"/>
                    </a:lnTo>
                    <a:lnTo>
                      <a:pt x="41199" y="27285"/>
                    </a:lnTo>
                    <a:lnTo>
                      <a:pt x="41199" y="27243"/>
                    </a:lnTo>
                    <a:lnTo>
                      <a:pt x="41387" y="27222"/>
                    </a:lnTo>
                    <a:lnTo>
                      <a:pt x="41282" y="27117"/>
                    </a:lnTo>
                    <a:lnTo>
                      <a:pt x="41010" y="27034"/>
                    </a:lnTo>
                    <a:lnTo>
                      <a:pt x="41073" y="26971"/>
                    </a:lnTo>
                    <a:lnTo>
                      <a:pt x="41136" y="26971"/>
                    </a:lnTo>
                    <a:lnTo>
                      <a:pt x="41199" y="26866"/>
                    </a:lnTo>
                    <a:lnTo>
                      <a:pt x="41115" y="26845"/>
                    </a:lnTo>
                    <a:lnTo>
                      <a:pt x="40969" y="26908"/>
                    </a:lnTo>
                    <a:lnTo>
                      <a:pt x="40885" y="27013"/>
                    </a:lnTo>
                    <a:lnTo>
                      <a:pt x="40759" y="26929"/>
                    </a:lnTo>
                    <a:lnTo>
                      <a:pt x="40613" y="26950"/>
                    </a:lnTo>
                    <a:lnTo>
                      <a:pt x="40592" y="26866"/>
                    </a:lnTo>
                    <a:lnTo>
                      <a:pt x="40676" y="26845"/>
                    </a:lnTo>
                    <a:lnTo>
                      <a:pt x="40676" y="26657"/>
                    </a:lnTo>
                    <a:lnTo>
                      <a:pt x="40696" y="26615"/>
                    </a:lnTo>
                    <a:lnTo>
                      <a:pt x="40550" y="26720"/>
                    </a:lnTo>
                    <a:lnTo>
                      <a:pt x="40550" y="26657"/>
                    </a:lnTo>
                    <a:lnTo>
                      <a:pt x="40592" y="26615"/>
                    </a:lnTo>
                    <a:lnTo>
                      <a:pt x="40550" y="26594"/>
                    </a:lnTo>
                    <a:lnTo>
                      <a:pt x="40341" y="26762"/>
                    </a:lnTo>
                    <a:lnTo>
                      <a:pt x="40257" y="26845"/>
                    </a:lnTo>
                    <a:lnTo>
                      <a:pt x="40194" y="26845"/>
                    </a:lnTo>
                    <a:lnTo>
                      <a:pt x="40278" y="26762"/>
                    </a:lnTo>
                    <a:lnTo>
                      <a:pt x="40445" y="26636"/>
                    </a:lnTo>
                    <a:lnTo>
                      <a:pt x="40383" y="26594"/>
                    </a:lnTo>
                    <a:lnTo>
                      <a:pt x="40236" y="26657"/>
                    </a:lnTo>
                    <a:lnTo>
                      <a:pt x="40194" y="26636"/>
                    </a:lnTo>
                    <a:lnTo>
                      <a:pt x="40257" y="26594"/>
                    </a:lnTo>
                    <a:lnTo>
                      <a:pt x="40341" y="26532"/>
                    </a:lnTo>
                    <a:lnTo>
                      <a:pt x="40341" y="26490"/>
                    </a:lnTo>
                    <a:lnTo>
                      <a:pt x="40194" y="26511"/>
                    </a:lnTo>
                    <a:lnTo>
                      <a:pt x="40090" y="26615"/>
                    </a:lnTo>
                    <a:lnTo>
                      <a:pt x="39985" y="26741"/>
                    </a:lnTo>
                    <a:lnTo>
                      <a:pt x="39943" y="26720"/>
                    </a:lnTo>
                    <a:lnTo>
                      <a:pt x="39985" y="26615"/>
                    </a:lnTo>
                    <a:lnTo>
                      <a:pt x="40090" y="26532"/>
                    </a:lnTo>
                    <a:lnTo>
                      <a:pt x="40090" y="26490"/>
                    </a:lnTo>
                    <a:lnTo>
                      <a:pt x="40027" y="26490"/>
                    </a:lnTo>
                    <a:lnTo>
                      <a:pt x="39818" y="26699"/>
                    </a:lnTo>
                    <a:lnTo>
                      <a:pt x="39713" y="26720"/>
                    </a:lnTo>
                    <a:lnTo>
                      <a:pt x="39608" y="26636"/>
                    </a:lnTo>
                    <a:lnTo>
                      <a:pt x="39734" y="26657"/>
                    </a:lnTo>
                    <a:lnTo>
                      <a:pt x="39839" y="26594"/>
                    </a:lnTo>
                    <a:lnTo>
                      <a:pt x="40027" y="26343"/>
                    </a:lnTo>
                    <a:lnTo>
                      <a:pt x="40152" y="26281"/>
                    </a:lnTo>
                    <a:lnTo>
                      <a:pt x="40069" y="26197"/>
                    </a:lnTo>
                    <a:lnTo>
                      <a:pt x="40090" y="26092"/>
                    </a:lnTo>
                    <a:lnTo>
                      <a:pt x="40069" y="26071"/>
                    </a:lnTo>
                    <a:lnTo>
                      <a:pt x="39964" y="26218"/>
                    </a:lnTo>
                    <a:lnTo>
                      <a:pt x="39922" y="26218"/>
                    </a:lnTo>
                    <a:lnTo>
                      <a:pt x="39922" y="26176"/>
                    </a:lnTo>
                    <a:lnTo>
                      <a:pt x="39964" y="26092"/>
                    </a:lnTo>
                    <a:lnTo>
                      <a:pt x="39964" y="25925"/>
                    </a:lnTo>
                    <a:lnTo>
                      <a:pt x="39880" y="25904"/>
                    </a:lnTo>
                    <a:lnTo>
                      <a:pt x="39860" y="25883"/>
                    </a:lnTo>
                    <a:lnTo>
                      <a:pt x="39755" y="25967"/>
                    </a:lnTo>
                    <a:lnTo>
                      <a:pt x="39734" y="25904"/>
                    </a:lnTo>
                    <a:lnTo>
                      <a:pt x="39755" y="25820"/>
                    </a:lnTo>
                    <a:lnTo>
                      <a:pt x="39734" y="25799"/>
                    </a:lnTo>
                    <a:lnTo>
                      <a:pt x="39650" y="25799"/>
                    </a:lnTo>
                    <a:lnTo>
                      <a:pt x="39713" y="25757"/>
                    </a:lnTo>
                    <a:lnTo>
                      <a:pt x="39650" y="25695"/>
                    </a:lnTo>
                    <a:lnTo>
                      <a:pt x="39650" y="25611"/>
                    </a:lnTo>
                    <a:lnTo>
                      <a:pt x="39608" y="25611"/>
                    </a:lnTo>
                    <a:lnTo>
                      <a:pt x="39441" y="25653"/>
                    </a:lnTo>
                    <a:lnTo>
                      <a:pt x="39441" y="25695"/>
                    </a:lnTo>
                    <a:lnTo>
                      <a:pt x="39357" y="25716"/>
                    </a:lnTo>
                    <a:lnTo>
                      <a:pt x="39148" y="25674"/>
                    </a:lnTo>
                    <a:lnTo>
                      <a:pt x="39316" y="25674"/>
                    </a:lnTo>
                    <a:lnTo>
                      <a:pt x="39357" y="25590"/>
                    </a:lnTo>
                    <a:lnTo>
                      <a:pt x="39504" y="25569"/>
                    </a:lnTo>
                    <a:lnTo>
                      <a:pt x="39525" y="25506"/>
                    </a:lnTo>
                    <a:lnTo>
                      <a:pt x="39462" y="25444"/>
                    </a:lnTo>
                    <a:lnTo>
                      <a:pt x="39357" y="25339"/>
                    </a:lnTo>
                    <a:lnTo>
                      <a:pt x="39357" y="25234"/>
                    </a:lnTo>
                    <a:lnTo>
                      <a:pt x="39211" y="25151"/>
                    </a:lnTo>
                    <a:lnTo>
                      <a:pt x="39357" y="25151"/>
                    </a:lnTo>
                    <a:lnTo>
                      <a:pt x="39525" y="25234"/>
                    </a:lnTo>
                    <a:lnTo>
                      <a:pt x="39650" y="25234"/>
                    </a:lnTo>
                    <a:lnTo>
                      <a:pt x="39650" y="25151"/>
                    </a:lnTo>
                    <a:lnTo>
                      <a:pt x="39546" y="25088"/>
                    </a:lnTo>
                    <a:lnTo>
                      <a:pt x="39567" y="25046"/>
                    </a:lnTo>
                    <a:lnTo>
                      <a:pt x="39650" y="25067"/>
                    </a:lnTo>
                    <a:lnTo>
                      <a:pt x="39776" y="24962"/>
                    </a:lnTo>
                    <a:lnTo>
                      <a:pt x="39860" y="24920"/>
                    </a:lnTo>
                    <a:lnTo>
                      <a:pt x="39880" y="24816"/>
                    </a:lnTo>
                    <a:lnTo>
                      <a:pt x="39776" y="24711"/>
                    </a:lnTo>
                    <a:lnTo>
                      <a:pt x="39713" y="24732"/>
                    </a:lnTo>
                    <a:lnTo>
                      <a:pt x="39608" y="24711"/>
                    </a:lnTo>
                    <a:lnTo>
                      <a:pt x="39671" y="24648"/>
                    </a:lnTo>
                    <a:lnTo>
                      <a:pt x="39713" y="24565"/>
                    </a:lnTo>
                    <a:lnTo>
                      <a:pt x="39650" y="24523"/>
                    </a:lnTo>
                    <a:lnTo>
                      <a:pt x="39525" y="24523"/>
                    </a:lnTo>
                    <a:lnTo>
                      <a:pt x="39462" y="24502"/>
                    </a:lnTo>
                    <a:lnTo>
                      <a:pt x="39399" y="24523"/>
                    </a:lnTo>
                    <a:lnTo>
                      <a:pt x="39316" y="24439"/>
                    </a:lnTo>
                    <a:lnTo>
                      <a:pt x="39420" y="24439"/>
                    </a:lnTo>
                    <a:lnTo>
                      <a:pt x="39462" y="24397"/>
                    </a:lnTo>
                    <a:lnTo>
                      <a:pt x="39546" y="24418"/>
                    </a:lnTo>
                    <a:lnTo>
                      <a:pt x="39650" y="24314"/>
                    </a:lnTo>
                    <a:lnTo>
                      <a:pt x="39608" y="24125"/>
                    </a:lnTo>
                    <a:lnTo>
                      <a:pt x="39504" y="24021"/>
                    </a:lnTo>
                    <a:lnTo>
                      <a:pt x="39441" y="24104"/>
                    </a:lnTo>
                    <a:lnTo>
                      <a:pt x="39336" y="24084"/>
                    </a:lnTo>
                    <a:lnTo>
                      <a:pt x="39253" y="24146"/>
                    </a:lnTo>
                    <a:lnTo>
                      <a:pt x="39295" y="24042"/>
                    </a:lnTo>
                    <a:lnTo>
                      <a:pt x="39420" y="23979"/>
                    </a:lnTo>
                    <a:lnTo>
                      <a:pt x="39504" y="23979"/>
                    </a:lnTo>
                    <a:lnTo>
                      <a:pt x="39504" y="23874"/>
                    </a:lnTo>
                    <a:lnTo>
                      <a:pt x="39399" y="23832"/>
                    </a:lnTo>
                    <a:lnTo>
                      <a:pt x="39316" y="23874"/>
                    </a:lnTo>
                    <a:lnTo>
                      <a:pt x="39190" y="23874"/>
                    </a:lnTo>
                    <a:lnTo>
                      <a:pt x="39002" y="23937"/>
                    </a:lnTo>
                    <a:lnTo>
                      <a:pt x="39002" y="23937"/>
                    </a:lnTo>
                    <a:lnTo>
                      <a:pt x="39148" y="23728"/>
                    </a:lnTo>
                    <a:lnTo>
                      <a:pt x="39253" y="23728"/>
                    </a:lnTo>
                    <a:lnTo>
                      <a:pt x="39357" y="23686"/>
                    </a:lnTo>
                    <a:lnTo>
                      <a:pt x="39357" y="23623"/>
                    </a:lnTo>
                    <a:lnTo>
                      <a:pt x="39441" y="23560"/>
                    </a:lnTo>
                    <a:lnTo>
                      <a:pt x="39420" y="23519"/>
                    </a:lnTo>
                    <a:lnTo>
                      <a:pt x="39295" y="23581"/>
                    </a:lnTo>
                    <a:lnTo>
                      <a:pt x="39106" y="23581"/>
                    </a:lnTo>
                    <a:lnTo>
                      <a:pt x="38939" y="23665"/>
                    </a:lnTo>
                    <a:lnTo>
                      <a:pt x="38939" y="23665"/>
                    </a:lnTo>
                    <a:lnTo>
                      <a:pt x="39002" y="23581"/>
                    </a:lnTo>
                    <a:lnTo>
                      <a:pt x="38981" y="23498"/>
                    </a:lnTo>
                    <a:lnTo>
                      <a:pt x="39023" y="23414"/>
                    </a:lnTo>
                    <a:lnTo>
                      <a:pt x="39106" y="23477"/>
                    </a:lnTo>
                    <a:lnTo>
                      <a:pt x="39295" y="23477"/>
                    </a:lnTo>
                    <a:lnTo>
                      <a:pt x="39399" y="23351"/>
                    </a:lnTo>
                    <a:lnTo>
                      <a:pt x="39399" y="23205"/>
                    </a:lnTo>
                    <a:lnTo>
                      <a:pt x="39295" y="23268"/>
                    </a:lnTo>
                    <a:lnTo>
                      <a:pt x="39211" y="23247"/>
                    </a:lnTo>
                    <a:lnTo>
                      <a:pt x="39316" y="23142"/>
                    </a:lnTo>
                    <a:lnTo>
                      <a:pt x="39336" y="23037"/>
                    </a:lnTo>
                    <a:lnTo>
                      <a:pt x="39253" y="22996"/>
                    </a:lnTo>
                    <a:lnTo>
                      <a:pt x="39002" y="23079"/>
                    </a:lnTo>
                    <a:lnTo>
                      <a:pt x="38918" y="23037"/>
                    </a:lnTo>
                    <a:lnTo>
                      <a:pt x="38981" y="22954"/>
                    </a:lnTo>
                    <a:lnTo>
                      <a:pt x="39106" y="22975"/>
                    </a:lnTo>
                    <a:lnTo>
                      <a:pt x="39211" y="22954"/>
                    </a:lnTo>
                    <a:lnTo>
                      <a:pt x="39295" y="22828"/>
                    </a:lnTo>
                    <a:lnTo>
                      <a:pt x="39211" y="22765"/>
                    </a:lnTo>
                    <a:lnTo>
                      <a:pt x="39211" y="22682"/>
                    </a:lnTo>
                    <a:lnTo>
                      <a:pt x="39127" y="22765"/>
                    </a:lnTo>
                    <a:lnTo>
                      <a:pt x="39085" y="22765"/>
                    </a:lnTo>
                    <a:lnTo>
                      <a:pt x="39044" y="22682"/>
                    </a:lnTo>
                    <a:lnTo>
                      <a:pt x="38981" y="22619"/>
                    </a:lnTo>
                    <a:lnTo>
                      <a:pt x="39044" y="22577"/>
                    </a:lnTo>
                    <a:lnTo>
                      <a:pt x="39106" y="22640"/>
                    </a:lnTo>
                    <a:lnTo>
                      <a:pt x="39148" y="22577"/>
                    </a:lnTo>
                    <a:lnTo>
                      <a:pt x="39148" y="22452"/>
                    </a:lnTo>
                    <a:lnTo>
                      <a:pt x="39044" y="22347"/>
                    </a:lnTo>
                    <a:lnTo>
                      <a:pt x="39023" y="22242"/>
                    </a:lnTo>
                    <a:lnTo>
                      <a:pt x="39106" y="22200"/>
                    </a:lnTo>
                    <a:lnTo>
                      <a:pt x="39106" y="22096"/>
                    </a:lnTo>
                    <a:lnTo>
                      <a:pt x="39023" y="22096"/>
                    </a:lnTo>
                    <a:lnTo>
                      <a:pt x="39044" y="22033"/>
                    </a:lnTo>
                    <a:lnTo>
                      <a:pt x="39085" y="21928"/>
                    </a:lnTo>
                    <a:lnTo>
                      <a:pt x="39002" y="21928"/>
                    </a:lnTo>
                    <a:lnTo>
                      <a:pt x="38918" y="21907"/>
                    </a:lnTo>
                    <a:lnTo>
                      <a:pt x="38918" y="21887"/>
                    </a:lnTo>
                    <a:lnTo>
                      <a:pt x="38981" y="21887"/>
                    </a:lnTo>
                    <a:lnTo>
                      <a:pt x="39044" y="21803"/>
                    </a:lnTo>
                    <a:lnTo>
                      <a:pt x="38981" y="21740"/>
                    </a:lnTo>
                    <a:lnTo>
                      <a:pt x="38981" y="21677"/>
                    </a:lnTo>
                    <a:lnTo>
                      <a:pt x="39044" y="21615"/>
                    </a:lnTo>
                    <a:lnTo>
                      <a:pt x="39023" y="21573"/>
                    </a:lnTo>
                    <a:lnTo>
                      <a:pt x="38918" y="21615"/>
                    </a:lnTo>
                    <a:lnTo>
                      <a:pt x="38918" y="21615"/>
                    </a:lnTo>
                    <a:lnTo>
                      <a:pt x="39023" y="21531"/>
                    </a:lnTo>
                    <a:lnTo>
                      <a:pt x="38981" y="21489"/>
                    </a:lnTo>
                    <a:lnTo>
                      <a:pt x="38876" y="21510"/>
                    </a:lnTo>
                    <a:lnTo>
                      <a:pt x="38772" y="21635"/>
                    </a:lnTo>
                    <a:lnTo>
                      <a:pt x="38792" y="21719"/>
                    </a:lnTo>
                    <a:lnTo>
                      <a:pt x="38730" y="21824"/>
                    </a:lnTo>
                    <a:lnTo>
                      <a:pt x="38604" y="21949"/>
                    </a:lnTo>
                    <a:lnTo>
                      <a:pt x="38604" y="22033"/>
                    </a:lnTo>
                    <a:lnTo>
                      <a:pt x="38520" y="22096"/>
                    </a:lnTo>
                    <a:lnTo>
                      <a:pt x="38520" y="22200"/>
                    </a:lnTo>
                    <a:lnTo>
                      <a:pt x="38458" y="22117"/>
                    </a:lnTo>
                    <a:lnTo>
                      <a:pt x="38395" y="22138"/>
                    </a:lnTo>
                    <a:lnTo>
                      <a:pt x="38311" y="22326"/>
                    </a:lnTo>
                    <a:lnTo>
                      <a:pt x="38311" y="22410"/>
                    </a:lnTo>
                    <a:lnTo>
                      <a:pt x="38416" y="22410"/>
                    </a:lnTo>
                    <a:lnTo>
                      <a:pt x="38479" y="22472"/>
                    </a:lnTo>
                    <a:lnTo>
                      <a:pt x="38479" y="22556"/>
                    </a:lnTo>
                    <a:lnTo>
                      <a:pt x="38374" y="22452"/>
                    </a:lnTo>
                    <a:lnTo>
                      <a:pt x="38311" y="22452"/>
                    </a:lnTo>
                    <a:lnTo>
                      <a:pt x="38290" y="22535"/>
                    </a:lnTo>
                    <a:lnTo>
                      <a:pt x="38207" y="22640"/>
                    </a:lnTo>
                    <a:lnTo>
                      <a:pt x="38144" y="22682"/>
                    </a:lnTo>
                    <a:lnTo>
                      <a:pt x="38102" y="22849"/>
                    </a:lnTo>
                    <a:lnTo>
                      <a:pt x="37997" y="22870"/>
                    </a:lnTo>
                    <a:lnTo>
                      <a:pt x="37935" y="22975"/>
                    </a:lnTo>
                    <a:lnTo>
                      <a:pt x="37935" y="23037"/>
                    </a:lnTo>
                    <a:lnTo>
                      <a:pt x="37872" y="23037"/>
                    </a:lnTo>
                    <a:lnTo>
                      <a:pt x="37872" y="23205"/>
                    </a:lnTo>
                    <a:lnTo>
                      <a:pt x="37788" y="23393"/>
                    </a:lnTo>
                    <a:lnTo>
                      <a:pt x="37788" y="23393"/>
                    </a:lnTo>
                    <a:lnTo>
                      <a:pt x="37830" y="23268"/>
                    </a:lnTo>
                    <a:lnTo>
                      <a:pt x="37788" y="23100"/>
                    </a:lnTo>
                    <a:lnTo>
                      <a:pt x="37725" y="23037"/>
                    </a:lnTo>
                    <a:lnTo>
                      <a:pt x="37558" y="23142"/>
                    </a:lnTo>
                    <a:lnTo>
                      <a:pt x="37474" y="23247"/>
                    </a:lnTo>
                    <a:lnTo>
                      <a:pt x="37453" y="23351"/>
                    </a:lnTo>
                    <a:lnTo>
                      <a:pt x="37349" y="23372"/>
                    </a:lnTo>
                    <a:lnTo>
                      <a:pt x="37307" y="23414"/>
                    </a:lnTo>
                    <a:lnTo>
                      <a:pt x="37265" y="23372"/>
                    </a:lnTo>
                    <a:lnTo>
                      <a:pt x="37202" y="23372"/>
                    </a:lnTo>
                    <a:lnTo>
                      <a:pt x="37098" y="23456"/>
                    </a:lnTo>
                    <a:lnTo>
                      <a:pt x="36993" y="23456"/>
                    </a:lnTo>
                    <a:lnTo>
                      <a:pt x="36847" y="23560"/>
                    </a:lnTo>
                    <a:lnTo>
                      <a:pt x="36826" y="23686"/>
                    </a:lnTo>
                    <a:lnTo>
                      <a:pt x="36700" y="23832"/>
                    </a:lnTo>
                    <a:lnTo>
                      <a:pt x="36742" y="23728"/>
                    </a:lnTo>
                    <a:lnTo>
                      <a:pt x="36742" y="23623"/>
                    </a:lnTo>
                    <a:lnTo>
                      <a:pt x="36784" y="23581"/>
                    </a:lnTo>
                    <a:lnTo>
                      <a:pt x="36784" y="23351"/>
                    </a:lnTo>
                    <a:lnTo>
                      <a:pt x="36805" y="23247"/>
                    </a:lnTo>
                    <a:lnTo>
                      <a:pt x="36784" y="23247"/>
                    </a:lnTo>
                    <a:lnTo>
                      <a:pt x="36365" y="23456"/>
                    </a:lnTo>
                    <a:lnTo>
                      <a:pt x="36198" y="23770"/>
                    </a:lnTo>
                    <a:lnTo>
                      <a:pt x="36072" y="23812"/>
                    </a:lnTo>
                    <a:lnTo>
                      <a:pt x="36156" y="23707"/>
                    </a:lnTo>
                    <a:lnTo>
                      <a:pt x="36177" y="23581"/>
                    </a:lnTo>
                    <a:lnTo>
                      <a:pt x="36303" y="23393"/>
                    </a:lnTo>
                    <a:lnTo>
                      <a:pt x="36303" y="23268"/>
                    </a:lnTo>
                    <a:lnTo>
                      <a:pt x="36323" y="23142"/>
                    </a:lnTo>
                    <a:lnTo>
                      <a:pt x="36282" y="23037"/>
                    </a:lnTo>
                    <a:lnTo>
                      <a:pt x="36177" y="22933"/>
                    </a:lnTo>
                    <a:lnTo>
                      <a:pt x="36072" y="22933"/>
                    </a:lnTo>
                    <a:lnTo>
                      <a:pt x="36093" y="23058"/>
                    </a:lnTo>
                    <a:lnTo>
                      <a:pt x="36072" y="23058"/>
                    </a:lnTo>
                    <a:lnTo>
                      <a:pt x="35968" y="22975"/>
                    </a:lnTo>
                    <a:lnTo>
                      <a:pt x="35842" y="22765"/>
                    </a:lnTo>
                    <a:lnTo>
                      <a:pt x="36051" y="22870"/>
                    </a:lnTo>
                    <a:lnTo>
                      <a:pt x="36093" y="22849"/>
                    </a:lnTo>
                    <a:lnTo>
                      <a:pt x="35989" y="22807"/>
                    </a:lnTo>
                    <a:lnTo>
                      <a:pt x="35863" y="22598"/>
                    </a:lnTo>
                    <a:lnTo>
                      <a:pt x="35842" y="22577"/>
                    </a:lnTo>
                    <a:lnTo>
                      <a:pt x="35968" y="22431"/>
                    </a:lnTo>
                    <a:lnTo>
                      <a:pt x="35989" y="22347"/>
                    </a:lnTo>
                    <a:lnTo>
                      <a:pt x="36093" y="22179"/>
                    </a:lnTo>
                    <a:lnTo>
                      <a:pt x="36093" y="21970"/>
                    </a:lnTo>
                    <a:lnTo>
                      <a:pt x="35947" y="21845"/>
                    </a:lnTo>
                    <a:lnTo>
                      <a:pt x="35738" y="21803"/>
                    </a:lnTo>
                    <a:lnTo>
                      <a:pt x="35466" y="21656"/>
                    </a:lnTo>
                    <a:lnTo>
                      <a:pt x="35466" y="21656"/>
                    </a:lnTo>
                    <a:lnTo>
                      <a:pt x="35759" y="21761"/>
                    </a:lnTo>
                    <a:lnTo>
                      <a:pt x="36010" y="21803"/>
                    </a:lnTo>
                    <a:lnTo>
                      <a:pt x="36051" y="21615"/>
                    </a:lnTo>
                    <a:lnTo>
                      <a:pt x="36093" y="21531"/>
                    </a:lnTo>
                    <a:lnTo>
                      <a:pt x="36114" y="21698"/>
                    </a:lnTo>
                    <a:lnTo>
                      <a:pt x="36177" y="21594"/>
                    </a:lnTo>
                    <a:lnTo>
                      <a:pt x="36093" y="21363"/>
                    </a:lnTo>
                    <a:lnTo>
                      <a:pt x="36198" y="21196"/>
                    </a:lnTo>
                    <a:lnTo>
                      <a:pt x="36365" y="21175"/>
                    </a:lnTo>
                    <a:lnTo>
                      <a:pt x="36386" y="20987"/>
                    </a:lnTo>
                    <a:lnTo>
                      <a:pt x="36386" y="20778"/>
                    </a:lnTo>
                    <a:lnTo>
                      <a:pt x="36303" y="20778"/>
                    </a:lnTo>
                    <a:lnTo>
                      <a:pt x="36282" y="20966"/>
                    </a:lnTo>
                    <a:lnTo>
                      <a:pt x="36156" y="21071"/>
                    </a:lnTo>
                    <a:lnTo>
                      <a:pt x="36093" y="20987"/>
                    </a:lnTo>
                    <a:lnTo>
                      <a:pt x="36114" y="20778"/>
                    </a:lnTo>
                    <a:lnTo>
                      <a:pt x="35968" y="20715"/>
                    </a:lnTo>
                    <a:lnTo>
                      <a:pt x="35842" y="20778"/>
                    </a:lnTo>
                    <a:lnTo>
                      <a:pt x="35779" y="20715"/>
                    </a:lnTo>
                    <a:lnTo>
                      <a:pt x="35696" y="20757"/>
                    </a:lnTo>
                    <a:lnTo>
                      <a:pt x="35528" y="20589"/>
                    </a:lnTo>
                    <a:lnTo>
                      <a:pt x="35424" y="20652"/>
                    </a:lnTo>
                    <a:lnTo>
                      <a:pt x="35424" y="20547"/>
                    </a:lnTo>
                    <a:lnTo>
                      <a:pt x="35319" y="20652"/>
                    </a:lnTo>
                    <a:lnTo>
                      <a:pt x="35319" y="20547"/>
                    </a:lnTo>
                    <a:lnTo>
                      <a:pt x="35173" y="20401"/>
                    </a:lnTo>
                    <a:lnTo>
                      <a:pt x="35277" y="20401"/>
                    </a:lnTo>
                    <a:lnTo>
                      <a:pt x="35340" y="20296"/>
                    </a:lnTo>
                    <a:lnTo>
                      <a:pt x="35445" y="20380"/>
                    </a:lnTo>
                    <a:lnTo>
                      <a:pt x="35466" y="20296"/>
                    </a:lnTo>
                    <a:lnTo>
                      <a:pt x="35361" y="20171"/>
                    </a:lnTo>
                    <a:lnTo>
                      <a:pt x="35277" y="20255"/>
                    </a:lnTo>
                    <a:lnTo>
                      <a:pt x="35173" y="20171"/>
                    </a:lnTo>
                    <a:lnTo>
                      <a:pt x="35277" y="20150"/>
                    </a:lnTo>
                    <a:lnTo>
                      <a:pt x="35235" y="20024"/>
                    </a:lnTo>
                    <a:lnTo>
                      <a:pt x="35110" y="19920"/>
                    </a:lnTo>
                    <a:lnTo>
                      <a:pt x="35026" y="19962"/>
                    </a:lnTo>
                    <a:lnTo>
                      <a:pt x="35026" y="19878"/>
                    </a:lnTo>
                    <a:lnTo>
                      <a:pt x="35110" y="19773"/>
                    </a:lnTo>
                    <a:lnTo>
                      <a:pt x="35110" y="19606"/>
                    </a:lnTo>
                    <a:lnTo>
                      <a:pt x="35005" y="19606"/>
                    </a:lnTo>
                    <a:lnTo>
                      <a:pt x="34859" y="19501"/>
                    </a:lnTo>
                    <a:lnTo>
                      <a:pt x="34859" y="19397"/>
                    </a:lnTo>
                    <a:lnTo>
                      <a:pt x="34650" y="19229"/>
                    </a:lnTo>
                    <a:lnTo>
                      <a:pt x="34503" y="19313"/>
                    </a:lnTo>
                    <a:lnTo>
                      <a:pt x="34398" y="19313"/>
                    </a:lnTo>
                    <a:lnTo>
                      <a:pt x="34336" y="19397"/>
                    </a:lnTo>
                    <a:lnTo>
                      <a:pt x="34210" y="19334"/>
                    </a:lnTo>
                    <a:lnTo>
                      <a:pt x="34210" y="19480"/>
                    </a:lnTo>
                    <a:lnTo>
                      <a:pt x="34126" y="19376"/>
                    </a:lnTo>
                    <a:lnTo>
                      <a:pt x="34043" y="19376"/>
                    </a:lnTo>
                    <a:lnTo>
                      <a:pt x="34001" y="19292"/>
                    </a:lnTo>
                    <a:lnTo>
                      <a:pt x="33896" y="19292"/>
                    </a:lnTo>
                    <a:lnTo>
                      <a:pt x="33729" y="19397"/>
                    </a:lnTo>
                    <a:lnTo>
                      <a:pt x="33562" y="19397"/>
                    </a:lnTo>
                    <a:lnTo>
                      <a:pt x="33708" y="19334"/>
                    </a:lnTo>
                    <a:lnTo>
                      <a:pt x="33729" y="19229"/>
                    </a:lnTo>
                    <a:lnTo>
                      <a:pt x="33603" y="19229"/>
                    </a:lnTo>
                    <a:lnTo>
                      <a:pt x="33352" y="19104"/>
                    </a:lnTo>
                    <a:lnTo>
                      <a:pt x="33164" y="18999"/>
                    </a:lnTo>
                    <a:lnTo>
                      <a:pt x="32976" y="18999"/>
                    </a:lnTo>
                    <a:lnTo>
                      <a:pt x="32913" y="18957"/>
                    </a:lnTo>
                    <a:lnTo>
                      <a:pt x="32829" y="18978"/>
                    </a:lnTo>
                    <a:lnTo>
                      <a:pt x="32746" y="18978"/>
                    </a:lnTo>
                    <a:lnTo>
                      <a:pt x="32662" y="19062"/>
                    </a:lnTo>
                    <a:lnTo>
                      <a:pt x="32662" y="19125"/>
                    </a:lnTo>
                    <a:lnTo>
                      <a:pt x="32578" y="19125"/>
                    </a:lnTo>
                    <a:lnTo>
                      <a:pt x="32536" y="19104"/>
                    </a:lnTo>
                    <a:lnTo>
                      <a:pt x="32453" y="19166"/>
                    </a:lnTo>
                    <a:lnTo>
                      <a:pt x="32453" y="19313"/>
                    </a:lnTo>
                    <a:lnTo>
                      <a:pt x="32369" y="19480"/>
                    </a:lnTo>
                    <a:lnTo>
                      <a:pt x="32369" y="19690"/>
                    </a:lnTo>
                    <a:lnTo>
                      <a:pt x="32453" y="19794"/>
                    </a:lnTo>
                    <a:lnTo>
                      <a:pt x="32515" y="19794"/>
                    </a:lnTo>
                    <a:lnTo>
                      <a:pt x="32515" y="19836"/>
                    </a:lnTo>
                    <a:lnTo>
                      <a:pt x="32557" y="19857"/>
                    </a:lnTo>
                    <a:lnTo>
                      <a:pt x="32557" y="20003"/>
                    </a:lnTo>
                    <a:lnTo>
                      <a:pt x="32515" y="20045"/>
                    </a:lnTo>
                    <a:lnTo>
                      <a:pt x="32432" y="20045"/>
                    </a:lnTo>
                    <a:lnTo>
                      <a:pt x="32411" y="20171"/>
                    </a:lnTo>
                    <a:lnTo>
                      <a:pt x="32243" y="20380"/>
                    </a:lnTo>
                    <a:lnTo>
                      <a:pt x="32013" y="20568"/>
                    </a:lnTo>
                    <a:lnTo>
                      <a:pt x="32013" y="20652"/>
                    </a:lnTo>
                    <a:lnTo>
                      <a:pt x="32055" y="20673"/>
                    </a:lnTo>
                    <a:lnTo>
                      <a:pt x="32243" y="20652"/>
                    </a:lnTo>
                    <a:lnTo>
                      <a:pt x="32327" y="20652"/>
                    </a:lnTo>
                    <a:lnTo>
                      <a:pt x="32243" y="20694"/>
                    </a:lnTo>
                    <a:lnTo>
                      <a:pt x="32202" y="20861"/>
                    </a:lnTo>
                    <a:lnTo>
                      <a:pt x="32202" y="20903"/>
                    </a:lnTo>
                    <a:lnTo>
                      <a:pt x="32327" y="20945"/>
                    </a:lnTo>
                    <a:lnTo>
                      <a:pt x="32222" y="20966"/>
                    </a:lnTo>
                    <a:lnTo>
                      <a:pt x="32139" y="21050"/>
                    </a:lnTo>
                    <a:lnTo>
                      <a:pt x="32160" y="21112"/>
                    </a:lnTo>
                    <a:lnTo>
                      <a:pt x="32222" y="21175"/>
                    </a:lnTo>
                    <a:lnTo>
                      <a:pt x="32118" y="21301"/>
                    </a:lnTo>
                    <a:lnTo>
                      <a:pt x="32118" y="21363"/>
                    </a:lnTo>
                    <a:lnTo>
                      <a:pt x="32264" y="21363"/>
                    </a:lnTo>
                    <a:lnTo>
                      <a:pt x="32306" y="21426"/>
                    </a:lnTo>
                    <a:lnTo>
                      <a:pt x="32160" y="21635"/>
                    </a:lnTo>
                    <a:lnTo>
                      <a:pt x="32034" y="21698"/>
                    </a:lnTo>
                    <a:lnTo>
                      <a:pt x="32034" y="21824"/>
                    </a:lnTo>
                    <a:lnTo>
                      <a:pt x="32097" y="21887"/>
                    </a:lnTo>
                    <a:lnTo>
                      <a:pt x="32013" y="21845"/>
                    </a:lnTo>
                    <a:lnTo>
                      <a:pt x="31930" y="21719"/>
                    </a:lnTo>
                    <a:lnTo>
                      <a:pt x="31888" y="21719"/>
                    </a:lnTo>
                    <a:lnTo>
                      <a:pt x="31741" y="21887"/>
                    </a:lnTo>
                    <a:lnTo>
                      <a:pt x="31741" y="21928"/>
                    </a:lnTo>
                    <a:lnTo>
                      <a:pt x="31804" y="21949"/>
                    </a:lnTo>
                    <a:lnTo>
                      <a:pt x="31804" y="22033"/>
                    </a:lnTo>
                    <a:lnTo>
                      <a:pt x="31720" y="22117"/>
                    </a:lnTo>
                    <a:lnTo>
                      <a:pt x="31616" y="22117"/>
                    </a:lnTo>
                    <a:lnTo>
                      <a:pt x="31302" y="22431"/>
                    </a:lnTo>
                    <a:lnTo>
                      <a:pt x="31197" y="22472"/>
                    </a:lnTo>
                    <a:lnTo>
                      <a:pt x="31113" y="22724"/>
                    </a:lnTo>
                    <a:lnTo>
                      <a:pt x="31155" y="22786"/>
                    </a:lnTo>
                    <a:lnTo>
                      <a:pt x="31260" y="22828"/>
                    </a:lnTo>
                    <a:lnTo>
                      <a:pt x="31281" y="22954"/>
                    </a:lnTo>
                    <a:lnTo>
                      <a:pt x="31406" y="23037"/>
                    </a:lnTo>
                    <a:lnTo>
                      <a:pt x="31595" y="23288"/>
                    </a:lnTo>
                    <a:lnTo>
                      <a:pt x="31616" y="23602"/>
                    </a:lnTo>
                    <a:lnTo>
                      <a:pt x="31595" y="23937"/>
                    </a:lnTo>
                    <a:lnTo>
                      <a:pt x="31678" y="24125"/>
                    </a:lnTo>
                    <a:lnTo>
                      <a:pt x="31637" y="24251"/>
                    </a:lnTo>
                    <a:lnTo>
                      <a:pt x="31637" y="24460"/>
                    </a:lnTo>
                    <a:lnTo>
                      <a:pt x="31595" y="24523"/>
                    </a:lnTo>
                    <a:lnTo>
                      <a:pt x="31490" y="24816"/>
                    </a:lnTo>
                    <a:lnTo>
                      <a:pt x="31427" y="24962"/>
                    </a:lnTo>
                    <a:lnTo>
                      <a:pt x="31490" y="24962"/>
                    </a:lnTo>
                    <a:lnTo>
                      <a:pt x="31511" y="24858"/>
                    </a:lnTo>
                    <a:lnTo>
                      <a:pt x="31595" y="24816"/>
                    </a:lnTo>
                    <a:lnTo>
                      <a:pt x="31595" y="24962"/>
                    </a:lnTo>
                    <a:lnTo>
                      <a:pt x="31699" y="25088"/>
                    </a:lnTo>
                    <a:lnTo>
                      <a:pt x="31616" y="25192"/>
                    </a:lnTo>
                    <a:lnTo>
                      <a:pt x="31511" y="25192"/>
                    </a:lnTo>
                    <a:lnTo>
                      <a:pt x="31469" y="25151"/>
                    </a:lnTo>
                    <a:lnTo>
                      <a:pt x="31385" y="25151"/>
                    </a:lnTo>
                    <a:lnTo>
                      <a:pt x="31218" y="25402"/>
                    </a:lnTo>
                    <a:lnTo>
                      <a:pt x="31093" y="25465"/>
                    </a:lnTo>
                    <a:lnTo>
                      <a:pt x="31072" y="25569"/>
                    </a:lnTo>
                    <a:lnTo>
                      <a:pt x="30800" y="25674"/>
                    </a:lnTo>
                    <a:lnTo>
                      <a:pt x="30737" y="25757"/>
                    </a:lnTo>
                    <a:lnTo>
                      <a:pt x="30737" y="25799"/>
                    </a:lnTo>
                    <a:lnTo>
                      <a:pt x="30360" y="25925"/>
                    </a:lnTo>
                    <a:lnTo>
                      <a:pt x="30130" y="26029"/>
                    </a:lnTo>
                    <a:lnTo>
                      <a:pt x="30067" y="26092"/>
                    </a:lnTo>
                    <a:lnTo>
                      <a:pt x="29942" y="26092"/>
                    </a:lnTo>
                    <a:lnTo>
                      <a:pt x="29837" y="26176"/>
                    </a:lnTo>
                    <a:lnTo>
                      <a:pt x="29607" y="26197"/>
                    </a:lnTo>
                    <a:lnTo>
                      <a:pt x="29440" y="26281"/>
                    </a:lnTo>
                    <a:lnTo>
                      <a:pt x="29481" y="26322"/>
                    </a:lnTo>
                    <a:lnTo>
                      <a:pt x="29481" y="26427"/>
                    </a:lnTo>
                    <a:lnTo>
                      <a:pt x="29523" y="26511"/>
                    </a:lnTo>
                    <a:lnTo>
                      <a:pt x="29523" y="26615"/>
                    </a:lnTo>
                    <a:lnTo>
                      <a:pt x="29586" y="26699"/>
                    </a:lnTo>
                    <a:lnTo>
                      <a:pt x="29523" y="26720"/>
                    </a:lnTo>
                    <a:lnTo>
                      <a:pt x="29544" y="26804"/>
                    </a:lnTo>
                    <a:lnTo>
                      <a:pt x="29607" y="26825"/>
                    </a:lnTo>
                    <a:lnTo>
                      <a:pt x="29523" y="26866"/>
                    </a:lnTo>
                    <a:lnTo>
                      <a:pt x="29586" y="26971"/>
                    </a:lnTo>
                    <a:lnTo>
                      <a:pt x="29523" y="27013"/>
                    </a:lnTo>
                    <a:lnTo>
                      <a:pt x="29544" y="27117"/>
                    </a:lnTo>
                    <a:lnTo>
                      <a:pt x="29502" y="27159"/>
                    </a:lnTo>
                    <a:lnTo>
                      <a:pt x="29481" y="27348"/>
                    </a:lnTo>
                    <a:lnTo>
                      <a:pt x="29502" y="27452"/>
                    </a:lnTo>
                    <a:lnTo>
                      <a:pt x="29419" y="27745"/>
                    </a:lnTo>
                    <a:lnTo>
                      <a:pt x="29440" y="27808"/>
                    </a:lnTo>
                    <a:lnTo>
                      <a:pt x="29502" y="27850"/>
                    </a:lnTo>
                    <a:lnTo>
                      <a:pt x="29502" y="27913"/>
                    </a:lnTo>
                    <a:lnTo>
                      <a:pt x="29544" y="27975"/>
                    </a:lnTo>
                    <a:lnTo>
                      <a:pt x="29440" y="28101"/>
                    </a:lnTo>
                    <a:lnTo>
                      <a:pt x="29440" y="28226"/>
                    </a:lnTo>
                    <a:lnTo>
                      <a:pt x="29523" y="28268"/>
                    </a:lnTo>
                    <a:lnTo>
                      <a:pt x="29544" y="28436"/>
                    </a:lnTo>
                    <a:lnTo>
                      <a:pt x="29607" y="28498"/>
                    </a:lnTo>
                    <a:lnTo>
                      <a:pt x="29481" y="28624"/>
                    </a:lnTo>
                    <a:lnTo>
                      <a:pt x="29419" y="28791"/>
                    </a:lnTo>
                    <a:lnTo>
                      <a:pt x="29377" y="28812"/>
                    </a:lnTo>
                    <a:lnTo>
                      <a:pt x="29314" y="28791"/>
                    </a:lnTo>
                    <a:lnTo>
                      <a:pt x="29314" y="28896"/>
                    </a:lnTo>
                    <a:lnTo>
                      <a:pt x="29377" y="28959"/>
                    </a:lnTo>
                    <a:lnTo>
                      <a:pt x="29314" y="29042"/>
                    </a:lnTo>
                    <a:lnTo>
                      <a:pt x="29293" y="29231"/>
                    </a:lnTo>
                    <a:lnTo>
                      <a:pt x="29314" y="29356"/>
                    </a:lnTo>
                    <a:lnTo>
                      <a:pt x="29419" y="29482"/>
                    </a:lnTo>
                    <a:lnTo>
                      <a:pt x="29523" y="29545"/>
                    </a:lnTo>
                    <a:lnTo>
                      <a:pt x="29335" y="29524"/>
                    </a:lnTo>
                    <a:lnTo>
                      <a:pt x="29209" y="29419"/>
                    </a:lnTo>
                    <a:lnTo>
                      <a:pt x="29230" y="29252"/>
                    </a:lnTo>
                    <a:lnTo>
                      <a:pt x="29189" y="29042"/>
                    </a:lnTo>
                    <a:lnTo>
                      <a:pt x="29105" y="29022"/>
                    </a:lnTo>
                    <a:lnTo>
                      <a:pt x="29084" y="28959"/>
                    </a:lnTo>
                    <a:lnTo>
                      <a:pt x="29105" y="28854"/>
                    </a:lnTo>
                    <a:lnTo>
                      <a:pt x="29063" y="28854"/>
                    </a:lnTo>
                    <a:lnTo>
                      <a:pt x="28875" y="29105"/>
                    </a:lnTo>
                    <a:lnTo>
                      <a:pt x="28875" y="29210"/>
                    </a:lnTo>
                    <a:lnTo>
                      <a:pt x="28854" y="29314"/>
                    </a:lnTo>
                    <a:lnTo>
                      <a:pt x="28749" y="29314"/>
                    </a:lnTo>
                    <a:lnTo>
                      <a:pt x="28644" y="29210"/>
                    </a:lnTo>
                    <a:lnTo>
                      <a:pt x="28477" y="29147"/>
                    </a:lnTo>
                    <a:lnTo>
                      <a:pt x="28352" y="29252"/>
                    </a:lnTo>
                    <a:lnTo>
                      <a:pt x="28184" y="29335"/>
                    </a:lnTo>
                    <a:lnTo>
                      <a:pt x="28184" y="29335"/>
                    </a:lnTo>
                    <a:lnTo>
                      <a:pt x="28393" y="29147"/>
                    </a:lnTo>
                    <a:lnTo>
                      <a:pt x="28456" y="29001"/>
                    </a:lnTo>
                    <a:lnTo>
                      <a:pt x="28435" y="28917"/>
                    </a:lnTo>
                    <a:lnTo>
                      <a:pt x="28393" y="28729"/>
                    </a:lnTo>
                    <a:lnTo>
                      <a:pt x="28331" y="28624"/>
                    </a:lnTo>
                    <a:lnTo>
                      <a:pt x="28289" y="28540"/>
                    </a:lnTo>
                    <a:lnTo>
                      <a:pt x="28268" y="28540"/>
                    </a:lnTo>
                    <a:lnTo>
                      <a:pt x="28142" y="28478"/>
                    </a:lnTo>
                    <a:lnTo>
                      <a:pt x="28038" y="28415"/>
                    </a:lnTo>
                    <a:lnTo>
                      <a:pt x="28038" y="28331"/>
                    </a:lnTo>
                    <a:lnTo>
                      <a:pt x="28017" y="28289"/>
                    </a:lnTo>
                    <a:lnTo>
                      <a:pt x="28038" y="28185"/>
                    </a:lnTo>
                    <a:lnTo>
                      <a:pt x="27954" y="28080"/>
                    </a:lnTo>
                    <a:lnTo>
                      <a:pt x="27870" y="28017"/>
                    </a:lnTo>
                    <a:lnTo>
                      <a:pt x="27870" y="27892"/>
                    </a:lnTo>
                    <a:lnTo>
                      <a:pt x="27766" y="27808"/>
                    </a:lnTo>
                    <a:lnTo>
                      <a:pt x="27724" y="27703"/>
                    </a:lnTo>
                    <a:lnTo>
                      <a:pt x="27766" y="27473"/>
                    </a:lnTo>
                    <a:lnTo>
                      <a:pt x="27870" y="27369"/>
                    </a:lnTo>
                    <a:lnTo>
                      <a:pt x="27933" y="27222"/>
                    </a:lnTo>
                    <a:lnTo>
                      <a:pt x="27933" y="27117"/>
                    </a:lnTo>
                    <a:lnTo>
                      <a:pt x="28080" y="26866"/>
                    </a:lnTo>
                    <a:lnTo>
                      <a:pt x="28080" y="26615"/>
                    </a:lnTo>
                    <a:lnTo>
                      <a:pt x="28059" y="26594"/>
                    </a:lnTo>
                    <a:lnTo>
                      <a:pt x="28038" y="26448"/>
                    </a:lnTo>
                    <a:lnTo>
                      <a:pt x="28121" y="26301"/>
                    </a:lnTo>
                    <a:lnTo>
                      <a:pt x="28184" y="26197"/>
                    </a:lnTo>
                    <a:lnTo>
                      <a:pt x="28184" y="26092"/>
                    </a:lnTo>
                    <a:lnTo>
                      <a:pt x="28352" y="25799"/>
                    </a:lnTo>
                    <a:lnTo>
                      <a:pt x="28331" y="25611"/>
                    </a:lnTo>
                    <a:lnTo>
                      <a:pt x="28268" y="25611"/>
                    </a:lnTo>
                    <a:lnTo>
                      <a:pt x="28247" y="25653"/>
                    </a:lnTo>
                    <a:lnTo>
                      <a:pt x="28247" y="25590"/>
                    </a:lnTo>
                    <a:lnTo>
                      <a:pt x="28163" y="25590"/>
                    </a:lnTo>
                    <a:lnTo>
                      <a:pt x="28038" y="25653"/>
                    </a:lnTo>
                    <a:lnTo>
                      <a:pt x="27849" y="25611"/>
                    </a:lnTo>
                    <a:lnTo>
                      <a:pt x="27661" y="25569"/>
                    </a:lnTo>
                    <a:lnTo>
                      <a:pt x="27619" y="25569"/>
                    </a:lnTo>
                    <a:lnTo>
                      <a:pt x="27556" y="25506"/>
                    </a:lnTo>
                    <a:lnTo>
                      <a:pt x="27326" y="25506"/>
                    </a:lnTo>
                    <a:lnTo>
                      <a:pt x="27201" y="25548"/>
                    </a:lnTo>
                    <a:lnTo>
                      <a:pt x="27138" y="25506"/>
                    </a:lnTo>
                    <a:lnTo>
                      <a:pt x="26971" y="25506"/>
                    </a:lnTo>
                    <a:lnTo>
                      <a:pt x="26929" y="25485"/>
                    </a:lnTo>
                    <a:lnTo>
                      <a:pt x="26971" y="25444"/>
                    </a:lnTo>
                    <a:lnTo>
                      <a:pt x="26803" y="25297"/>
                    </a:lnTo>
                    <a:lnTo>
                      <a:pt x="26782" y="25234"/>
                    </a:lnTo>
                    <a:lnTo>
                      <a:pt x="26594" y="25046"/>
                    </a:lnTo>
                    <a:lnTo>
                      <a:pt x="26510" y="25025"/>
                    </a:lnTo>
                    <a:lnTo>
                      <a:pt x="26343" y="24879"/>
                    </a:lnTo>
                    <a:lnTo>
                      <a:pt x="26259" y="24858"/>
                    </a:lnTo>
                    <a:lnTo>
                      <a:pt x="26029" y="24711"/>
                    </a:lnTo>
                    <a:lnTo>
                      <a:pt x="25966" y="24648"/>
                    </a:lnTo>
                    <a:lnTo>
                      <a:pt x="25903" y="24753"/>
                    </a:lnTo>
                    <a:lnTo>
                      <a:pt x="25903" y="24711"/>
                    </a:lnTo>
                    <a:lnTo>
                      <a:pt x="25820" y="24523"/>
                    </a:lnTo>
                    <a:lnTo>
                      <a:pt x="25736" y="24439"/>
                    </a:lnTo>
                    <a:lnTo>
                      <a:pt x="25736" y="24335"/>
                    </a:lnTo>
                    <a:lnTo>
                      <a:pt x="25631" y="24293"/>
                    </a:lnTo>
                    <a:lnTo>
                      <a:pt x="25527" y="24104"/>
                    </a:lnTo>
                    <a:lnTo>
                      <a:pt x="25443" y="24084"/>
                    </a:lnTo>
                    <a:lnTo>
                      <a:pt x="25255" y="23895"/>
                    </a:lnTo>
                    <a:lnTo>
                      <a:pt x="25150" y="23874"/>
                    </a:lnTo>
                    <a:lnTo>
                      <a:pt x="25087" y="23812"/>
                    </a:lnTo>
                    <a:lnTo>
                      <a:pt x="24815" y="23728"/>
                    </a:lnTo>
                    <a:lnTo>
                      <a:pt x="24627" y="23581"/>
                    </a:lnTo>
                    <a:lnTo>
                      <a:pt x="24376" y="23393"/>
                    </a:lnTo>
                    <a:lnTo>
                      <a:pt x="24167" y="23414"/>
                    </a:lnTo>
                    <a:lnTo>
                      <a:pt x="23748" y="23560"/>
                    </a:lnTo>
                    <a:lnTo>
                      <a:pt x="23330" y="23686"/>
                    </a:lnTo>
                    <a:lnTo>
                      <a:pt x="23142" y="23686"/>
                    </a:lnTo>
                    <a:lnTo>
                      <a:pt x="23016" y="23623"/>
                    </a:lnTo>
                    <a:lnTo>
                      <a:pt x="23016" y="23623"/>
                    </a:lnTo>
                    <a:lnTo>
                      <a:pt x="23142" y="23665"/>
                    </a:lnTo>
                    <a:lnTo>
                      <a:pt x="23330" y="23602"/>
                    </a:lnTo>
                    <a:lnTo>
                      <a:pt x="23665" y="23268"/>
                    </a:lnTo>
                    <a:lnTo>
                      <a:pt x="23727" y="23163"/>
                    </a:lnTo>
                    <a:lnTo>
                      <a:pt x="23665" y="22933"/>
                    </a:lnTo>
                    <a:lnTo>
                      <a:pt x="23581" y="22828"/>
                    </a:lnTo>
                    <a:lnTo>
                      <a:pt x="23665" y="22577"/>
                    </a:lnTo>
                    <a:lnTo>
                      <a:pt x="23665" y="22347"/>
                    </a:lnTo>
                    <a:lnTo>
                      <a:pt x="23581" y="22200"/>
                    </a:lnTo>
                    <a:lnTo>
                      <a:pt x="23581" y="22054"/>
                    </a:lnTo>
                    <a:lnTo>
                      <a:pt x="23644" y="21928"/>
                    </a:lnTo>
                    <a:lnTo>
                      <a:pt x="23644" y="21824"/>
                    </a:lnTo>
                    <a:lnTo>
                      <a:pt x="23539" y="21782"/>
                    </a:lnTo>
                    <a:lnTo>
                      <a:pt x="23204" y="21782"/>
                    </a:lnTo>
                    <a:lnTo>
                      <a:pt x="23037" y="22054"/>
                    </a:lnTo>
                    <a:lnTo>
                      <a:pt x="22828" y="22305"/>
                    </a:lnTo>
                    <a:lnTo>
                      <a:pt x="22577" y="22326"/>
                    </a:lnTo>
                    <a:lnTo>
                      <a:pt x="22409" y="22452"/>
                    </a:lnTo>
                    <a:lnTo>
                      <a:pt x="22472" y="22347"/>
                    </a:lnTo>
                    <a:lnTo>
                      <a:pt x="22786" y="22263"/>
                    </a:lnTo>
                    <a:lnTo>
                      <a:pt x="22932" y="22117"/>
                    </a:lnTo>
                    <a:lnTo>
                      <a:pt x="23037" y="21845"/>
                    </a:lnTo>
                    <a:lnTo>
                      <a:pt x="22995" y="21824"/>
                    </a:lnTo>
                    <a:lnTo>
                      <a:pt x="22995" y="21677"/>
                    </a:lnTo>
                    <a:lnTo>
                      <a:pt x="22932" y="21594"/>
                    </a:lnTo>
                    <a:lnTo>
                      <a:pt x="22953" y="21489"/>
                    </a:lnTo>
                    <a:lnTo>
                      <a:pt x="22932" y="21405"/>
                    </a:lnTo>
                    <a:lnTo>
                      <a:pt x="22807" y="21384"/>
                    </a:lnTo>
                    <a:lnTo>
                      <a:pt x="22849" y="21322"/>
                    </a:lnTo>
                    <a:lnTo>
                      <a:pt x="22953" y="21301"/>
                    </a:lnTo>
                    <a:lnTo>
                      <a:pt x="22995" y="21196"/>
                    </a:lnTo>
                    <a:lnTo>
                      <a:pt x="23100" y="21008"/>
                    </a:lnTo>
                    <a:lnTo>
                      <a:pt x="23100" y="20861"/>
                    </a:lnTo>
                    <a:lnTo>
                      <a:pt x="23037" y="20799"/>
                    </a:lnTo>
                    <a:lnTo>
                      <a:pt x="23121" y="20568"/>
                    </a:lnTo>
                    <a:lnTo>
                      <a:pt x="23204" y="20527"/>
                    </a:lnTo>
                    <a:lnTo>
                      <a:pt x="23246" y="20359"/>
                    </a:lnTo>
                    <a:lnTo>
                      <a:pt x="23330" y="20255"/>
                    </a:lnTo>
                    <a:lnTo>
                      <a:pt x="23372" y="20045"/>
                    </a:lnTo>
                    <a:lnTo>
                      <a:pt x="23476" y="19941"/>
                    </a:lnTo>
                    <a:lnTo>
                      <a:pt x="23435" y="19815"/>
                    </a:lnTo>
                    <a:lnTo>
                      <a:pt x="23435" y="19731"/>
                    </a:lnTo>
                    <a:lnTo>
                      <a:pt x="23560" y="19815"/>
                    </a:lnTo>
                    <a:lnTo>
                      <a:pt x="23665" y="19711"/>
                    </a:lnTo>
                    <a:lnTo>
                      <a:pt x="23665" y="19606"/>
                    </a:lnTo>
                    <a:lnTo>
                      <a:pt x="23790" y="19585"/>
                    </a:lnTo>
                    <a:lnTo>
                      <a:pt x="23958" y="19397"/>
                    </a:lnTo>
                    <a:lnTo>
                      <a:pt x="24062" y="19334"/>
                    </a:lnTo>
                    <a:lnTo>
                      <a:pt x="24041" y="19229"/>
                    </a:lnTo>
                    <a:lnTo>
                      <a:pt x="24125" y="19166"/>
                    </a:lnTo>
                    <a:lnTo>
                      <a:pt x="24188" y="19166"/>
                    </a:lnTo>
                    <a:lnTo>
                      <a:pt x="24230" y="19083"/>
                    </a:lnTo>
                    <a:lnTo>
                      <a:pt x="24167" y="18999"/>
                    </a:lnTo>
                    <a:lnTo>
                      <a:pt x="24292" y="18915"/>
                    </a:lnTo>
                    <a:lnTo>
                      <a:pt x="24376" y="18769"/>
                    </a:lnTo>
                    <a:lnTo>
                      <a:pt x="24481" y="18769"/>
                    </a:lnTo>
                    <a:lnTo>
                      <a:pt x="24481" y="18706"/>
                    </a:lnTo>
                    <a:lnTo>
                      <a:pt x="24543" y="18664"/>
                    </a:lnTo>
                    <a:lnTo>
                      <a:pt x="24397" y="18560"/>
                    </a:lnTo>
                    <a:lnTo>
                      <a:pt x="24460" y="18539"/>
                    </a:lnTo>
                    <a:lnTo>
                      <a:pt x="24460" y="18455"/>
                    </a:lnTo>
                    <a:lnTo>
                      <a:pt x="24543" y="18476"/>
                    </a:lnTo>
                    <a:lnTo>
                      <a:pt x="24669" y="18581"/>
                    </a:lnTo>
                    <a:lnTo>
                      <a:pt x="24690" y="18643"/>
                    </a:lnTo>
                    <a:lnTo>
                      <a:pt x="24753" y="18602"/>
                    </a:lnTo>
                    <a:lnTo>
                      <a:pt x="24711" y="18539"/>
                    </a:lnTo>
                    <a:lnTo>
                      <a:pt x="24606" y="18476"/>
                    </a:lnTo>
                    <a:lnTo>
                      <a:pt x="24795" y="18392"/>
                    </a:lnTo>
                    <a:lnTo>
                      <a:pt x="24836" y="18330"/>
                    </a:lnTo>
                    <a:lnTo>
                      <a:pt x="24983" y="18330"/>
                    </a:lnTo>
                    <a:lnTo>
                      <a:pt x="25004" y="18350"/>
                    </a:lnTo>
                    <a:lnTo>
                      <a:pt x="25025" y="18267"/>
                    </a:lnTo>
                    <a:lnTo>
                      <a:pt x="25004" y="18225"/>
                    </a:lnTo>
                    <a:lnTo>
                      <a:pt x="25087" y="18225"/>
                    </a:lnTo>
                    <a:lnTo>
                      <a:pt x="25108" y="18350"/>
                    </a:lnTo>
                    <a:lnTo>
                      <a:pt x="25192" y="18246"/>
                    </a:lnTo>
                    <a:lnTo>
                      <a:pt x="25192" y="18225"/>
                    </a:lnTo>
                    <a:lnTo>
                      <a:pt x="25108" y="18162"/>
                    </a:lnTo>
                    <a:lnTo>
                      <a:pt x="25108" y="18058"/>
                    </a:lnTo>
                    <a:lnTo>
                      <a:pt x="25150" y="18120"/>
                    </a:lnTo>
                    <a:lnTo>
                      <a:pt x="25359" y="18162"/>
                    </a:lnTo>
                    <a:lnTo>
                      <a:pt x="25339" y="18078"/>
                    </a:lnTo>
                    <a:lnTo>
                      <a:pt x="25234" y="18037"/>
                    </a:lnTo>
                    <a:lnTo>
                      <a:pt x="25213" y="17953"/>
                    </a:lnTo>
                    <a:lnTo>
                      <a:pt x="25255" y="17932"/>
                    </a:lnTo>
                    <a:lnTo>
                      <a:pt x="25297" y="17848"/>
                    </a:lnTo>
                    <a:lnTo>
                      <a:pt x="25318" y="18016"/>
                    </a:lnTo>
                    <a:lnTo>
                      <a:pt x="25422" y="17974"/>
                    </a:lnTo>
                    <a:lnTo>
                      <a:pt x="25506" y="18016"/>
                    </a:lnTo>
                    <a:lnTo>
                      <a:pt x="25590" y="17953"/>
                    </a:lnTo>
                    <a:lnTo>
                      <a:pt x="25464" y="17744"/>
                    </a:lnTo>
                    <a:lnTo>
                      <a:pt x="25401" y="17514"/>
                    </a:lnTo>
                    <a:lnTo>
                      <a:pt x="25297" y="17388"/>
                    </a:lnTo>
                    <a:lnTo>
                      <a:pt x="25297" y="17283"/>
                    </a:lnTo>
                    <a:lnTo>
                      <a:pt x="25255" y="17200"/>
                    </a:lnTo>
                    <a:lnTo>
                      <a:pt x="25297" y="17137"/>
                    </a:lnTo>
                    <a:lnTo>
                      <a:pt x="25359" y="17221"/>
                    </a:lnTo>
                    <a:lnTo>
                      <a:pt x="25422" y="17409"/>
                    </a:lnTo>
                    <a:lnTo>
                      <a:pt x="25569" y="17597"/>
                    </a:lnTo>
                    <a:lnTo>
                      <a:pt x="25841" y="17639"/>
                    </a:lnTo>
                    <a:lnTo>
                      <a:pt x="25945" y="17723"/>
                    </a:lnTo>
                    <a:lnTo>
                      <a:pt x="26071" y="17723"/>
                    </a:lnTo>
                    <a:lnTo>
                      <a:pt x="26155" y="17660"/>
                    </a:lnTo>
                    <a:lnTo>
                      <a:pt x="26259" y="17660"/>
                    </a:lnTo>
                    <a:lnTo>
                      <a:pt x="26406" y="17514"/>
                    </a:lnTo>
                    <a:lnTo>
                      <a:pt x="26448" y="17242"/>
                    </a:lnTo>
                    <a:lnTo>
                      <a:pt x="26238" y="16990"/>
                    </a:lnTo>
                    <a:lnTo>
                      <a:pt x="26196" y="16823"/>
                    </a:lnTo>
                    <a:lnTo>
                      <a:pt x="26134" y="16739"/>
                    </a:lnTo>
                    <a:lnTo>
                      <a:pt x="26071" y="16739"/>
                    </a:lnTo>
                    <a:lnTo>
                      <a:pt x="25945" y="16886"/>
                    </a:lnTo>
                    <a:lnTo>
                      <a:pt x="25715" y="16907"/>
                    </a:lnTo>
                    <a:lnTo>
                      <a:pt x="25652" y="16928"/>
                    </a:lnTo>
                    <a:lnTo>
                      <a:pt x="25652" y="16907"/>
                    </a:lnTo>
                    <a:lnTo>
                      <a:pt x="25631" y="16823"/>
                    </a:lnTo>
                    <a:lnTo>
                      <a:pt x="25715" y="16865"/>
                    </a:lnTo>
                    <a:lnTo>
                      <a:pt x="25841" y="16823"/>
                    </a:lnTo>
                    <a:lnTo>
                      <a:pt x="25966" y="16718"/>
                    </a:lnTo>
                    <a:lnTo>
                      <a:pt x="25945" y="16677"/>
                    </a:lnTo>
                    <a:lnTo>
                      <a:pt x="25736" y="16551"/>
                    </a:lnTo>
                    <a:lnTo>
                      <a:pt x="25506" y="16300"/>
                    </a:lnTo>
                    <a:lnTo>
                      <a:pt x="25443" y="16300"/>
                    </a:lnTo>
                    <a:lnTo>
                      <a:pt x="25422" y="16363"/>
                    </a:lnTo>
                    <a:lnTo>
                      <a:pt x="25464" y="16446"/>
                    </a:lnTo>
                    <a:lnTo>
                      <a:pt x="25443" y="16488"/>
                    </a:lnTo>
                    <a:lnTo>
                      <a:pt x="25339" y="16405"/>
                    </a:lnTo>
                    <a:lnTo>
                      <a:pt x="25297" y="16258"/>
                    </a:lnTo>
                    <a:lnTo>
                      <a:pt x="25401" y="16279"/>
                    </a:lnTo>
                    <a:lnTo>
                      <a:pt x="25401" y="16091"/>
                    </a:lnTo>
                    <a:lnTo>
                      <a:pt x="25443" y="16195"/>
                    </a:lnTo>
                    <a:lnTo>
                      <a:pt x="25611" y="16342"/>
                    </a:lnTo>
                    <a:lnTo>
                      <a:pt x="25694" y="16363"/>
                    </a:lnTo>
                    <a:lnTo>
                      <a:pt x="25757" y="16551"/>
                    </a:lnTo>
                    <a:lnTo>
                      <a:pt x="25966" y="16677"/>
                    </a:lnTo>
                    <a:lnTo>
                      <a:pt x="26217" y="16760"/>
                    </a:lnTo>
                    <a:lnTo>
                      <a:pt x="26322" y="16907"/>
                    </a:lnTo>
                    <a:lnTo>
                      <a:pt x="26427" y="16970"/>
                    </a:lnTo>
                    <a:lnTo>
                      <a:pt x="26448" y="17032"/>
                    </a:lnTo>
                    <a:lnTo>
                      <a:pt x="26573" y="17095"/>
                    </a:lnTo>
                    <a:lnTo>
                      <a:pt x="26636" y="17137"/>
                    </a:lnTo>
                    <a:lnTo>
                      <a:pt x="26636" y="17011"/>
                    </a:lnTo>
                    <a:lnTo>
                      <a:pt x="26740" y="16970"/>
                    </a:lnTo>
                    <a:lnTo>
                      <a:pt x="26657" y="16907"/>
                    </a:lnTo>
                    <a:lnTo>
                      <a:pt x="26678" y="16802"/>
                    </a:lnTo>
                    <a:lnTo>
                      <a:pt x="26761" y="16928"/>
                    </a:lnTo>
                    <a:lnTo>
                      <a:pt x="26782" y="17011"/>
                    </a:lnTo>
                    <a:lnTo>
                      <a:pt x="26866" y="17032"/>
                    </a:lnTo>
                    <a:lnTo>
                      <a:pt x="26992" y="16865"/>
                    </a:lnTo>
                    <a:lnTo>
                      <a:pt x="26992" y="16656"/>
                    </a:lnTo>
                    <a:lnTo>
                      <a:pt x="26950" y="16572"/>
                    </a:lnTo>
                    <a:lnTo>
                      <a:pt x="26992" y="16405"/>
                    </a:lnTo>
                    <a:lnTo>
                      <a:pt x="27054" y="16593"/>
                    </a:lnTo>
                    <a:lnTo>
                      <a:pt x="27054" y="16698"/>
                    </a:lnTo>
                    <a:lnTo>
                      <a:pt x="27117" y="16467"/>
                    </a:lnTo>
                    <a:lnTo>
                      <a:pt x="27222" y="16405"/>
                    </a:lnTo>
                    <a:lnTo>
                      <a:pt x="27264" y="16467"/>
                    </a:lnTo>
                    <a:lnTo>
                      <a:pt x="27284" y="16488"/>
                    </a:lnTo>
                    <a:lnTo>
                      <a:pt x="27201" y="16593"/>
                    </a:lnTo>
                    <a:lnTo>
                      <a:pt x="27264" y="16614"/>
                    </a:lnTo>
                    <a:lnTo>
                      <a:pt x="27284" y="16698"/>
                    </a:lnTo>
                    <a:lnTo>
                      <a:pt x="27368" y="16614"/>
                    </a:lnTo>
                    <a:lnTo>
                      <a:pt x="27431" y="16656"/>
                    </a:lnTo>
                    <a:lnTo>
                      <a:pt x="27577" y="16802"/>
                    </a:lnTo>
                    <a:lnTo>
                      <a:pt x="27598" y="16760"/>
                    </a:lnTo>
                    <a:lnTo>
                      <a:pt x="27682" y="16760"/>
                    </a:lnTo>
                    <a:lnTo>
                      <a:pt x="27724" y="16802"/>
                    </a:lnTo>
                    <a:lnTo>
                      <a:pt x="27828" y="16781"/>
                    </a:lnTo>
                    <a:lnTo>
                      <a:pt x="27933" y="16593"/>
                    </a:lnTo>
                    <a:lnTo>
                      <a:pt x="28100" y="16509"/>
                    </a:lnTo>
                    <a:lnTo>
                      <a:pt x="28456" y="16153"/>
                    </a:lnTo>
                    <a:lnTo>
                      <a:pt x="28477" y="16070"/>
                    </a:lnTo>
                    <a:lnTo>
                      <a:pt x="28540" y="16049"/>
                    </a:lnTo>
                    <a:lnTo>
                      <a:pt x="28561" y="16091"/>
                    </a:lnTo>
                    <a:lnTo>
                      <a:pt x="28728" y="15881"/>
                    </a:lnTo>
                    <a:lnTo>
                      <a:pt x="28833" y="15840"/>
                    </a:lnTo>
                    <a:lnTo>
                      <a:pt x="28958" y="15735"/>
                    </a:lnTo>
                    <a:lnTo>
                      <a:pt x="29000" y="15672"/>
                    </a:lnTo>
                    <a:lnTo>
                      <a:pt x="28979" y="15547"/>
                    </a:lnTo>
                    <a:lnTo>
                      <a:pt x="28561" y="15442"/>
                    </a:lnTo>
                    <a:lnTo>
                      <a:pt x="28331" y="15400"/>
                    </a:lnTo>
                    <a:lnTo>
                      <a:pt x="28121" y="15317"/>
                    </a:lnTo>
                    <a:lnTo>
                      <a:pt x="28038" y="15128"/>
                    </a:lnTo>
                    <a:lnTo>
                      <a:pt x="27912" y="14898"/>
                    </a:lnTo>
                    <a:lnTo>
                      <a:pt x="27849" y="14898"/>
                    </a:lnTo>
                    <a:lnTo>
                      <a:pt x="27828" y="14710"/>
                    </a:lnTo>
                    <a:lnTo>
                      <a:pt x="27808" y="14689"/>
                    </a:lnTo>
                    <a:lnTo>
                      <a:pt x="27828" y="14626"/>
                    </a:lnTo>
                    <a:lnTo>
                      <a:pt x="27870" y="14626"/>
                    </a:lnTo>
                    <a:lnTo>
                      <a:pt x="27912" y="14563"/>
                    </a:lnTo>
                    <a:lnTo>
                      <a:pt x="27828" y="14501"/>
                    </a:lnTo>
                    <a:lnTo>
                      <a:pt x="27598" y="14501"/>
                    </a:lnTo>
                    <a:lnTo>
                      <a:pt x="27326" y="14417"/>
                    </a:lnTo>
                    <a:lnTo>
                      <a:pt x="27243" y="14417"/>
                    </a:lnTo>
                    <a:lnTo>
                      <a:pt x="27201" y="14480"/>
                    </a:lnTo>
                    <a:lnTo>
                      <a:pt x="27117" y="14396"/>
                    </a:lnTo>
                    <a:lnTo>
                      <a:pt x="27117" y="14312"/>
                    </a:lnTo>
                    <a:lnTo>
                      <a:pt x="27222" y="14354"/>
                    </a:lnTo>
                    <a:lnTo>
                      <a:pt x="27494" y="14375"/>
                    </a:lnTo>
                    <a:lnTo>
                      <a:pt x="27640" y="14480"/>
                    </a:lnTo>
                    <a:lnTo>
                      <a:pt x="27870" y="14480"/>
                    </a:lnTo>
                    <a:lnTo>
                      <a:pt x="28017" y="14584"/>
                    </a:lnTo>
                    <a:lnTo>
                      <a:pt x="28142" y="14814"/>
                    </a:lnTo>
                    <a:lnTo>
                      <a:pt x="28247" y="14835"/>
                    </a:lnTo>
                    <a:lnTo>
                      <a:pt x="28289" y="14898"/>
                    </a:lnTo>
                    <a:lnTo>
                      <a:pt x="28247" y="14919"/>
                    </a:lnTo>
                    <a:lnTo>
                      <a:pt x="28184" y="14919"/>
                    </a:lnTo>
                    <a:lnTo>
                      <a:pt x="28184" y="14982"/>
                    </a:lnTo>
                    <a:lnTo>
                      <a:pt x="28372" y="15045"/>
                    </a:lnTo>
                    <a:lnTo>
                      <a:pt x="28435" y="15191"/>
                    </a:lnTo>
                    <a:lnTo>
                      <a:pt x="28498" y="15296"/>
                    </a:lnTo>
                    <a:lnTo>
                      <a:pt x="28875" y="15358"/>
                    </a:lnTo>
                    <a:lnTo>
                      <a:pt x="28979" y="15317"/>
                    </a:lnTo>
                    <a:lnTo>
                      <a:pt x="29021" y="15191"/>
                    </a:lnTo>
                    <a:lnTo>
                      <a:pt x="29105" y="15128"/>
                    </a:lnTo>
                    <a:lnTo>
                      <a:pt x="29189" y="15149"/>
                    </a:lnTo>
                    <a:lnTo>
                      <a:pt x="29314" y="15003"/>
                    </a:lnTo>
                    <a:lnTo>
                      <a:pt x="29335" y="14982"/>
                    </a:lnTo>
                    <a:lnTo>
                      <a:pt x="29502" y="15128"/>
                    </a:lnTo>
                    <a:lnTo>
                      <a:pt x="29481" y="15149"/>
                    </a:lnTo>
                    <a:lnTo>
                      <a:pt x="29377" y="15317"/>
                    </a:lnTo>
                    <a:lnTo>
                      <a:pt x="29377" y="15400"/>
                    </a:lnTo>
                    <a:lnTo>
                      <a:pt x="29293" y="15505"/>
                    </a:lnTo>
                    <a:lnTo>
                      <a:pt x="29293" y="15568"/>
                    </a:lnTo>
                    <a:lnTo>
                      <a:pt x="29189" y="15756"/>
                    </a:lnTo>
                    <a:lnTo>
                      <a:pt x="29230" y="15840"/>
                    </a:lnTo>
                    <a:lnTo>
                      <a:pt x="29189" y="15861"/>
                    </a:lnTo>
                    <a:lnTo>
                      <a:pt x="29168" y="15965"/>
                    </a:lnTo>
                    <a:lnTo>
                      <a:pt x="29168" y="16070"/>
                    </a:lnTo>
                    <a:lnTo>
                      <a:pt x="29000" y="16195"/>
                    </a:lnTo>
                    <a:lnTo>
                      <a:pt x="28958" y="16300"/>
                    </a:lnTo>
                    <a:lnTo>
                      <a:pt x="28958" y="16467"/>
                    </a:lnTo>
                    <a:lnTo>
                      <a:pt x="28916" y="16509"/>
                    </a:lnTo>
                    <a:lnTo>
                      <a:pt x="28916" y="16677"/>
                    </a:lnTo>
                    <a:lnTo>
                      <a:pt x="28854" y="16760"/>
                    </a:lnTo>
                    <a:lnTo>
                      <a:pt x="28707" y="16760"/>
                    </a:lnTo>
                    <a:lnTo>
                      <a:pt x="28540" y="16823"/>
                    </a:lnTo>
                    <a:lnTo>
                      <a:pt x="28540" y="16928"/>
                    </a:lnTo>
                    <a:lnTo>
                      <a:pt x="28477" y="17116"/>
                    </a:lnTo>
                    <a:lnTo>
                      <a:pt x="28498" y="17242"/>
                    </a:lnTo>
                    <a:lnTo>
                      <a:pt x="28561" y="17242"/>
                    </a:lnTo>
                    <a:lnTo>
                      <a:pt x="28582" y="17137"/>
                    </a:lnTo>
                    <a:lnTo>
                      <a:pt x="28644" y="17116"/>
                    </a:lnTo>
                    <a:lnTo>
                      <a:pt x="28686" y="17137"/>
                    </a:lnTo>
                    <a:lnTo>
                      <a:pt x="28770" y="17200"/>
                    </a:lnTo>
                    <a:lnTo>
                      <a:pt x="28854" y="17200"/>
                    </a:lnTo>
                    <a:lnTo>
                      <a:pt x="28896" y="17179"/>
                    </a:lnTo>
                    <a:lnTo>
                      <a:pt x="28958" y="17179"/>
                    </a:lnTo>
                    <a:lnTo>
                      <a:pt x="29000" y="17221"/>
                    </a:lnTo>
                    <a:lnTo>
                      <a:pt x="29021" y="17304"/>
                    </a:lnTo>
                    <a:lnTo>
                      <a:pt x="28958" y="17409"/>
                    </a:lnTo>
                    <a:lnTo>
                      <a:pt x="28979" y="17514"/>
                    </a:lnTo>
                    <a:lnTo>
                      <a:pt x="28896" y="17597"/>
                    </a:lnTo>
                    <a:lnTo>
                      <a:pt x="28896" y="17744"/>
                    </a:lnTo>
                    <a:lnTo>
                      <a:pt x="28916" y="17806"/>
                    </a:lnTo>
                    <a:lnTo>
                      <a:pt x="28979" y="17765"/>
                    </a:lnTo>
                    <a:lnTo>
                      <a:pt x="29021" y="17806"/>
                    </a:lnTo>
                    <a:lnTo>
                      <a:pt x="29105" y="17806"/>
                    </a:lnTo>
                    <a:lnTo>
                      <a:pt x="29168" y="17744"/>
                    </a:lnTo>
                    <a:lnTo>
                      <a:pt x="29272" y="17744"/>
                    </a:lnTo>
                    <a:lnTo>
                      <a:pt x="29293" y="17702"/>
                    </a:lnTo>
                    <a:lnTo>
                      <a:pt x="29377" y="17639"/>
                    </a:lnTo>
                    <a:lnTo>
                      <a:pt x="29440" y="17639"/>
                    </a:lnTo>
                    <a:lnTo>
                      <a:pt x="29544" y="17555"/>
                    </a:lnTo>
                    <a:lnTo>
                      <a:pt x="29586" y="17430"/>
                    </a:lnTo>
                    <a:lnTo>
                      <a:pt x="29649" y="17346"/>
                    </a:lnTo>
                    <a:lnTo>
                      <a:pt x="29712" y="17283"/>
                    </a:lnTo>
                    <a:lnTo>
                      <a:pt x="29753" y="17283"/>
                    </a:lnTo>
                    <a:lnTo>
                      <a:pt x="29816" y="17325"/>
                    </a:lnTo>
                    <a:lnTo>
                      <a:pt x="29900" y="17283"/>
                    </a:lnTo>
                    <a:lnTo>
                      <a:pt x="29942" y="17242"/>
                    </a:lnTo>
                    <a:lnTo>
                      <a:pt x="30025" y="17242"/>
                    </a:lnTo>
                    <a:lnTo>
                      <a:pt x="30067" y="17095"/>
                    </a:lnTo>
                    <a:lnTo>
                      <a:pt x="30067" y="16970"/>
                    </a:lnTo>
                    <a:lnTo>
                      <a:pt x="30172" y="16886"/>
                    </a:lnTo>
                    <a:lnTo>
                      <a:pt x="30214" y="16802"/>
                    </a:lnTo>
                    <a:lnTo>
                      <a:pt x="30277" y="16802"/>
                    </a:lnTo>
                    <a:lnTo>
                      <a:pt x="30339" y="16865"/>
                    </a:lnTo>
                    <a:lnTo>
                      <a:pt x="30381" y="16802"/>
                    </a:lnTo>
                    <a:lnTo>
                      <a:pt x="30444" y="16781"/>
                    </a:lnTo>
                    <a:lnTo>
                      <a:pt x="30486" y="16802"/>
                    </a:lnTo>
                    <a:lnTo>
                      <a:pt x="30528" y="16907"/>
                    </a:lnTo>
                    <a:lnTo>
                      <a:pt x="30444" y="16970"/>
                    </a:lnTo>
                    <a:lnTo>
                      <a:pt x="30381" y="17011"/>
                    </a:lnTo>
                    <a:lnTo>
                      <a:pt x="30465" y="17074"/>
                    </a:lnTo>
                    <a:lnTo>
                      <a:pt x="30632" y="17074"/>
                    </a:lnTo>
                    <a:lnTo>
                      <a:pt x="30695" y="17095"/>
                    </a:lnTo>
                    <a:lnTo>
                      <a:pt x="30737" y="17179"/>
                    </a:lnTo>
                    <a:lnTo>
                      <a:pt x="30653" y="17283"/>
                    </a:lnTo>
                    <a:lnTo>
                      <a:pt x="30569" y="17304"/>
                    </a:lnTo>
                    <a:lnTo>
                      <a:pt x="30569" y="17430"/>
                    </a:lnTo>
                    <a:lnTo>
                      <a:pt x="30653" y="17451"/>
                    </a:lnTo>
                    <a:lnTo>
                      <a:pt x="30695" y="17430"/>
                    </a:lnTo>
                    <a:lnTo>
                      <a:pt x="30779" y="17430"/>
                    </a:lnTo>
                    <a:lnTo>
                      <a:pt x="30800" y="17451"/>
                    </a:lnTo>
                    <a:lnTo>
                      <a:pt x="30883" y="17430"/>
                    </a:lnTo>
                    <a:lnTo>
                      <a:pt x="30904" y="17514"/>
                    </a:lnTo>
                    <a:lnTo>
                      <a:pt x="31009" y="17514"/>
                    </a:lnTo>
                    <a:lnTo>
                      <a:pt x="31072" y="17555"/>
                    </a:lnTo>
                    <a:lnTo>
                      <a:pt x="31113" y="17555"/>
                    </a:lnTo>
                    <a:lnTo>
                      <a:pt x="31260" y="17639"/>
                    </a:lnTo>
                    <a:lnTo>
                      <a:pt x="31302" y="17618"/>
                    </a:lnTo>
                    <a:lnTo>
                      <a:pt x="31365" y="17493"/>
                    </a:lnTo>
                    <a:lnTo>
                      <a:pt x="31406" y="17451"/>
                    </a:lnTo>
                    <a:lnTo>
                      <a:pt x="31490" y="17346"/>
                    </a:lnTo>
                    <a:lnTo>
                      <a:pt x="31595" y="17346"/>
                    </a:lnTo>
                    <a:lnTo>
                      <a:pt x="31616" y="17304"/>
                    </a:lnTo>
                    <a:lnTo>
                      <a:pt x="31532" y="17283"/>
                    </a:lnTo>
                    <a:lnTo>
                      <a:pt x="31490" y="17200"/>
                    </a:lnTo>
                    <a:lnTo>
                      <a:pt x="31574" y="17179"/>
                    </a:lnTo>
                    <a:lnTo>
                      <a:pt x="31595" y="17095"/>
                    </a:lnTo>
                    <a:lnTo>
                      <a:pt x="31511" y="17053"/>
                    </a:lnTo>
                    <a:lnTo>
                      <a:pt x="31469" y="16990"/>
                    </a:lnTo>
                    <a:lnTo>
                      <a:pt x="31406" y="17011"/>
                    </a:lnTo>
                    <a:lnTo>
                      <a:pt x="31406" y="17095"/>
                    </a:lnTo>
                    <a:lnTo>
                      <a:pt x="31365" y="17116"/>
                    </a:lnTo>
                    <a:lnTo>
                      <a:pt x="31302" y="17095"/>
                    </a:lnTo>
                    <a:lnTo>
                      <a:pt x="31197" y="17032"/>
                    </a:lnTo>
                    <a:lnTo>
                      <a:pt x="31197" y="16970"/>
                    </a:lnTo>
                    <a:lnTo>
                      <a:pt x="31155" y="16990"/>
                    </a:lnTo>
                    <a:lnTo>
                      <a:pt x="31072" y="17074"/>
                    </a:lnTo>
                    <a:lnTo>
                      <a:pt x="30883" y="17074"/>
                    </a:lnTo>
                    <a:lnTo>
                      <a:pt x="30800" y="17011"/>
                    </a:lnTo>
                    <a:lnTo>
                      <a:pt x="30904" y="16970"/>
                    </a:lnTo>
                    <a:lnTo>
                      <a:pt x="30988" y="16970"/>
                    </a:lnTo>
                    <a:lnTo>
                      <a:pt x="31072" y="16907"/>
                    </a:lnTo>
                    <a:lnTo>
                      <a:pt x="31072" y="16823"/>
                    </a:lnTo>
                    <a:lnTo>
                      <a:pt x="31051" y="16802"/>
                    </a:lnTo>
                    <a:lnTo>
                      <a:pt x="31051" y="16677"/>
                    </a:lnTo>
                    <a:lnTo>
                      <a:pt x="31072" y="16593"/>
                    </a:lnTo>
                    <a:lnTo>
                      <a:pt x="31072" y="16551"/>
                    </a:lnTo>
                    <a:lnTo>
                      <a:pt x="31009" y="16488"/>
                    </a:lnTo>
                    <a:lnTo>
                      <a:pt x="31009" y="16405"/>
                    </a:lnTo>
                    <a:lnTo>
                      <a:pt x="30862" y="16258"/>
                    </a:lnTo>
                    <a:lnTo>
                      <a:pt x="30737" y="16195"/>
                    </a:lnTo>
                    <a:lnTo>
                      <a:pt x="30737" y="16153"/>
                    </a:lnTo>
                    <a:lnTo>
                      <a:pt x="30695" y="16028"/>
                    </a:lnTo>
                    <a:lnTo>
                      <a:pt x="30632" y="16028"/>
                    </a:lnTo>
                    <a:lnTo>
                      <a:pt x="30590" y="15944"/>
                    </a:lnTo>
                    <a:lnTo>
                      <a:pt x="30632" y="15819"/>
                    </a:lnTo>
                    <a:lnTo>
                      <a:pt x="30590" y="15735"/>
                    </a:lnTo>
                    <a:lnTo>
                      <a:pt x="30465" y="15735"/>
                    </a:lnTo>
                    <a:lnTo>
                      <a:pt x="30277" y="15651"/>
                    </a:lnTo>
                    <a:lnTo>
                      <a:pt x="30235" y="15547"/>
                    </a:lnTo>
                    <a:lnTo>
                      <a:pt x="30277" y="15505"/>
                    </a:lnTo>
                    <a:lnTo>
                      <a:pt x="30277" y="15442"/>
                    </a:lnTo>
                    <a:lnTo>
                      <a:pt x="30214" y="15358"/>
                    </a:lnTo>
                    <a:lnTo>
                      <a:pt x="30172" y="15296"/>
                    </a:lnTo>
                    <a:lnTo>
                      <a:pt x="30151" y="15296"/>
                    </a:lnTo>
                    <a:lnTo>
                      <a:pt x="30046" y="15421"/>
                    </a:lnTo>
                    <a:lnTo>
                      <a:pt x="30025" y="15526"/>
                    </a:lnTo>
                    <a:lnTo>
                      <a:pt x="29963" y="15568"/>
                    </a:lnTo>
                    <a:lnTo>
                      <a:pt x="29921" y="15526"/>
                    </a:lnTo>
                    <a:lnTo>
                      <a:pt x="29921" y="15400"/>
                    </a:lnTo>
                    <a:lnTo>
                      <a:pt x="29858" y="15296"/>
                    </a:lnTo>
                    <a:lnTo>
                      <a:pt x="29900" y="15212"/>
                    </a:lnTo>
                    <a:lnTo>
                      <a:pt x="30025" y="15212"/>
                    </a:lnTo>
                    <a:lnTo>
                      <a:pt x="30005" y="15128"/>
                    </a:lnTo>
                    <a:lnTo>
                      <a:pt x="30025" y="15024"/>
                    </a:lnTo>
                    <a:lnTo>
                      <a:pt x="30005" y="14919"/>
                    </a:lnTo>
                    <a:lnTo>
                      <a:pt x="29900" y="14940"/>
                    </a:lnTo>
                    <a:lnTo>
                      <a:pt x="29900" y="14877"/>
                    </a:lnTo>
                    <a:lnTo>
                      <a:pt x="29963" y="14773"/>
                    </a:lnTo>
                    <a:lnTo>
                      <a:pt x="29921" y="14731"/>
                    </a:lnTo>
                    <a:lnTo>
                      <a:pt x="29712" y="14814"/>
                    </a:lnTo>
                    <a:cubicBezTo>
                      <a:pt x="29691" y="14773"/>
                      <a:pt x="29628" y="14731"/>
                      <a:pt x="29607" y="14689"/>
                    </a:cubicBezTo>
                    <a:lnTo>
                      <a:pt x="29712" y="14605"/>
                    </a:lnTo>
                    <a:lnTo>
                      <a:pt x="29795" y="14584"/>
                    </a:lnTo>
                    <a:lnTo>
                      <a:pt x="29858" y="14417"/>
                    </a:lnTo>
                    <a:lnTo>
                      <a:pt x="29816" y="14312"/>
                    </a:lnTo>
                    <a:lnTo>
                      <a:pt x="29691" y="14291"/>
                    </a:lnTo>
                    <a:lnTo>
                      <a:pt x="29628" y="14208"/>
                    </a:lnTo>
                    <a:lnTo>
                      <a:pt x="29628" y="14103"/>
                    </a:lnTo>
                    <a:lnTo>
                      <a:pt x="29691" y="14082"/>
                    </a:lnTo>
                    <a:lnTo>
                      <a:pt x="29649" y="13998"/>
                    </a:lnTo>
                    <a:lnTo>
                      <a:pt x="29691" y="13915"/>
                    </a:lnTo>
                    <a:lnTo>
                      <a:pt x="29816" y="13998"/>
                    </a:lnTo>
                    <a:lnTo>
                      <a:pt x="29921" y="13977"/>
                    </a:lnTo>
                    <a:lnTo>
                      <a:pt x="30025" y="14061"/>
                    </a:lnTo>
                    <a:lnTo>
                      <a:pt x="30151" y="14061"/>
                    </a:lnTo>
                    <a:lnTo>
                      <a:pt x="30318" y="13977"/>
                    </a:lnTo>
                    <a:lnTo>
                      <a:pt x="30318" y="14019"/>
                    </a:lnTo>
                    <a:lnTo>
                      <a:pt x="30360" y="14061"/>
                    </a:lnTo>
                    <a:lnTo>
                      <a:pt x="30339" y="14082"/>
                    </a:lnTo>
                    <a:lnTo>
                      <a:pt x="30277" y="14249"/>
                    </a:lnTo>
                    <a:lnTo>
                      <a:pt x="30277" y="14312"/>
                    </a:lnTo>
                    <a:lnTo>
                      <a:pt x="30360" y="14291"/>
                    </a:lnTo>
                    <a:lnTo>
                      <a:pt x="30381" y="14354"/>
                    </a:lnTo>
                    <a:lnTo>
                      <a:pt x="30465" y="14375"/>
                    </a:lnTo>
                    <a:lnTo>
                      <a:pt x="30590" y="14459"/>
                    </a:lnTo>
                    <a:lnTo>
                      <a:pt x="30632" y="14354"/>
                    </a:lnTo>
                    <a:lnTo>
                      <a:pt x="30528" y="14249"/>
                    </a:lnTo>
                    <a:lnTo>
                      <a:pt x="30590" y="14145"/>
                    </a:lnTo>
                    <a:lnTo>
                      <a:pt x="30632" y="14208"/>
                    </a:lnTo>
                    <a:lnTo>
                      <a:pt x="30695" y="14249"/>
                    </a:lnTo>
                    <a:lnTo>
                      <a:pt x="30737" y="14354"/>
                    </a:lnTo>
                    <a:lnTo>
                      <a:pt x="30904" y="14501"/>
                    </a:lnTo>
                    <a:lnTo>
                      <a:pt x="30967" y="14501"/>
                    </a:lnTo>
                    <a:lnTo>
                      <a:pt x="30967" y="14417"/>
                    </a:lnTo>
                    <a:lnTo>
                      <a:pt x="30946" y="14375"/>
                    </a:lnTo>
                    <a:lnTo>
                      <a:pt x="30988" y="14291"/>
                    </a:lnTo>
                    <a:lnTo>
                      <a:pt x="30967" y="14145"/>
                    </a:lnTo>
                    <a:lnTo>
                      <a:pt x="30904" y="14103"/>
                    </a:lnTo>
                    <a:lnTo>
                      <a:pt x="30946" y="13957"/>
                    </a:lnTo>
                    <a:lnTo>
                      <a:pt x="30862" y="13768"/>
                    </a:lnTo>
                    <a:lnTo>
                      <a:pt x="30758" y="13726"/>
                    </a:lnTo>
                    <a:lnTo>
                      <a:pt x="30758" y="13622"/>
                    </a:lnTo>
                    <a:lnTo>
                      <a:pt x="30695" y="13580"/>
                    </a:lnTo>
                    <a:lnTo>
                      <a:pt x="30549" y="13685"/>
                    </a:lnTo>
                    <a:lnTo>
                      <a:pt x="30486" y="13685"/>
                    </a:lnTo>
                    <a:lnTo>
                      <a:pt x="30590" y="13538"/>
                    </a:lnTo>
                    <a:lnTo>
                      <a:pt x="30695" y="13538"/>
                    </a:lnTo>
                    <a:lnTo>
                      <a:pt x="30737" y="13559"/>
                    </a:lnTo>
                    <a:lnTo>
                      <a:pt x="30841" y="13517"/>
                    </a:lnTo>
                    <a:lnTo>
                      <a:pt x="30925" y="13622"/>
                    </a:lnTo>
                    <a:lnTo>
                      <a:pt x="30967" y="13643"/>
                    </a:lnTo>
                    <a:lnTo>
                      <a:pt x="30967" y="13873"/>
                    </a:lnTo>
                    <a:lnTo>
                      <a:pt x="31009" y="13873"/>
                    </a:lnTo>
                    <a:lnTo>
                      <a:pt x="31155" y="13768"/>
                    </a:lnTo>
                    <a:lnTo>
                      <a:pt x="31051" y="13936"/>
                    </a:lnTo>
                    <a:lnTo>
                      <a:pt x="31051" y="13998"/>
                    </a:lnTo>
                    <a:lnTo>
                      <a:pt x="30967" y="14040"/>
                    </a:lnTo>
                    <a:lnTo>
                      <a:pt x="30967" y="14082"/>
                    </a:lnTo>
                    <a:lnTo>
                      <a:pt x="31051" y="14166"/>
                    </a:lnTo>
                    <a:lnTo>
                      <a:pt x="31072" y="14291"/>
                    </a:lnTo>
                    <a:lnTo>
                      <a:pt x="31009" y="14375"/>
                    </a:lnTo>
                    <a:lnTo>
                      <a:pt x="31072" y="14417"/>
                    </a:lnTo>
                    <a:lnTo>
                      <a:pt x="31365" y="14354"/>
                    </a:lnTo>
                    <a:lnTo>
                      <a:pt x="31406" y="14249"/>
                    </a:lnTo>
                    <a:lnTo>
                      <a:pt x="31511" y="14249"/>
                    </a:lnTo>
                    <a:lnTo>
                      <a:pt x="31574" y="14270"/>
                    </a:lnTo>
                    <a:lnTo>
                      <a:pt x="31720" y="14082"/>
                    </a:lnTo>
                    <a:lnTo>
                      <a:pt x="31804" y="14082"/>
                    </a:lnTo>
                    <a:lnTo>
                      <a:pt x="31846" y="13998"/>
                    </a:lnTo>
                    <a:lnTo>
                      <a:pt x="31950" y="13936"/>
                    </a:lnTo>
                    <a:lnTo>
                      <a:pt x="31992" y="13789"/>
                    </a:lnTo>
                    <a:lnTo>
                      <a:pt x="32055" y="13747"/>
                    </a:lnTo>
                    <a:lnTo>
                      <a:pt x="32243" y="13747"/>
                    </a:lnTo>
                    <a:lnTo>
                      <a:pt x="32348" y="13789"/>
                    </a:lnTo>
                    <a:lnTo>
                      <a:pt x="32411" y="13726"/>
                    </a:lnTo>
                    <a:lnTo>
                      <a:pt x="32369" y="13622"/>
                    </a:lnTo>
                    <a:lnTo>
                      <a:pt x="32536" y="13475"/>
                    </a:lnTo>
                    <a:lnTo>
                      <a:pt x="32557" y="13413"/>
                    </a:lnTo>
                    <a:lnTo>
                      <a:pt x="32620" y="13371"/>
                    </a:lnTo>
                    <a:lnTo>
                      <a:pt x="32641" y="13245"/>
                    </a:lnTo>
                    <a:lnTo>
                      <a:pt x="32515" y="13015"/>
                    </a:lnTo>
                    <a:lnTo>
                      <a:pt x="32536" y="12931"/>
                    </a:lnTo>
                    <a:lnTo>
                      <a:pt x="32411" y="12827"/>
                    </a:lnTo>
                    <a:lnTo>
                      <a:pt x="32369" y="12701"/>
                    </a:lnTo>
                    <a:lnTo>
                      <a:pt x="32432" y="12596"/>
                    </a:lnTo>
                    <a:lnTo>
                      <a:pt x="32557" y="12534"/>
                    </a:lnTo>
                    <a:lnTo>
                      <a:pt x="32578" y="12471"/>
                    </a:lnTo>
                    <a:lnTo>
                      <a:pt x="32557" y="12471"/>
                    </a:lnTo>
                    <a:lnTo>
                      <a:pt x="32474" y="12534"/>
                    </a:lnTo>
                    <a:lnTo>
                      <a:pt x="32453" y="12534"/>
                    </a:lnTo>
                    <a:lnTo>
                      <a:pt x="32453" y="12471"/>
                    </a:lnTo>
                    <a:lnTo>
                      <a:pt x="32536" y="12366"/>
                    </a:lnTo>
                    <a:lnTo>
                      <a:pt x="32432" y="12366"/>
                    </a:lnTo>
                    <a:lnTo>
                      <a:pt x="32515" y="12283"/>
                    </a:lnTo>
                    <a:lnTo>
                      <a:pt x="32536" y="12199"/>
                    </a:lnTo>
                    <a:lnTo>
                      <a:pt x="32453" y="12157"/>
                    </a:lnTo>
                    <a:lnTo>
                      <a:pt x="32348" y="12115"/>
                    </a:lnTo>
                    <a:lnTo>
                      <a:pt x="32411" y="12094"/>
                    </a:lnTo>
                    <a:lnTo>
                      <a:pt x="32411" y="11990"/>
                    </a:lnTo>
                    <a:lnTo>
                      <a:pt x="32474" y="11990"/>
                    </a:lnTo>
                    <a:lnTo>
                      <a:pt x="32515" y="12052"/>
                    </a:lnTo>
                    <a:lnTo>
                      <a:pt x="32620" y="12052"/>
                    </a:lnTo>
                    <a:lnTo>
                      <a:pt x="32683" y="12157"/>
                    </a:lnTo>
                    <a:lnTo>
                      <a:pt x="32766" y="12178"/>
                    </a:lnTo>
                    <a:lnTo>
                      <a:pt x="32829" y="12094"/>
                    </a:lnTo>
                    <a:lnTo>
                      <a:pt x="32892" y="12115"/>
                    </a:lnTo>
                    <a:lnTo>
                      <a:pt x="33059" y="12073"/>
                    </a:lnTo>
                    <a:lnTo>
                      <a:pt x="33185" y="11990"/>
                    </a:lnTo>
                    <a:lnTo>
                      <a:pt x="33143" y="11948"/>
                    </a:lnTo>
                    <a:lnTo>
                      <a:pt x="33206" y="11843"/>
                    </a:lnTo>
                    <a:lnTo>
                      <a:pt x="33185" y="11801"/>
                    </a:lnTo>
                    <a:lnTo>
                      <a:pt x="33143" y="11801"/>
                    </a:lnTo>
                    <a:lnTo>
                      <a:pt x="33143" y="11739"/>
                    </a:lnTo>
                    <a:lnTo>
                      <a:pt x="33080" y="11697"/>
                    </a:lnTo>
                    <a:lnTo>
                      <a:pt x="32934" y="11697"/>
                    </a:lnTo>
                    <a:lnTo>
                      <a:pt x="32997" y="11655"/>
                    </a:lnTo>
                    <a:lnTo>
                      <a:pt x="33101" y="11634"/>
                    </a:lnTo>
                    <a:lnTo>
                      <a:pt x="33290" y="11488"/>
                    </a:lnTo>
                    <a:lnTo>
                      <a:pt x="33373" y="11383"/>
                    </a:lnTo>
                    <a:lnTo>
                      <a:pt x="33352" y="11341"/>
                    </a:lnTo>
                    <a:lnTo>
                      <a:pt x="33290" y="11320"/>
                    </a:lnTo>
                    <a:lnTo>
                      <a:pt x="33269" y="11236"/>
                    </a:lnTo>
                    <a:lnTo>
                      <a:pt x="33080" y="11174"/>
                    </a:lnTo>
                    <a:lnTo>
                      <a:pt x="32976" y="11216"/>
                    </a:lnTo>
                    <a:lnTo>
                      <a:pt x="32934" y="11174"/>
                    </a:lnTo>
                    <a:lnTo>
                      <a:pt x="33038" y="11153"/>
                    </a:lnTo>
                    <a:lnTo>
                      <a:pt x="33038" y="11027"/>
                    </a:lnTo>
                    <a:lnTo>
                      <a:pt x="32808" y="10860"/>
                    </a:lnTo>
                    <a:lnTo>
                      <a:pt x="32808" y="10818"/>
                    </a:lnTo>
                    <a:lnTo>
                      <a:pt x="32871" y="10818"/>
                    </a:lnTo>
                    <a:lnTo>
                      <a:pt x="32955" y="10902"/>
                    </a:lnTo>
                    <a:lnTo>
                      <a:pt x="33038" y="10860"/>
                    </a:lnTo>
                    <a:lnTo>
                      <a:pt x="32955" y="10797"/>
                    </a:lnTo>
                    <a:lnTo>
                      <a:pt x="33018" y="10755"/>
                    </a:lnTo>
                    <a:lnTo>
                      <a:pt x="33018" y="10713"/>
                    </a:lnTo>
                    <a:lnTo>
                      <a:pt x="32871" y="10651"/>
                    </a:lnTo>
                    <a:lnTo>
                      <a:pt x="32766" y="10588"/>
                    </a:lnTo>
                    <a:lnTo>
                      <a:pt x="32662" y="10651"/>
                    </a:lnTo>
                    <a:lnTo>
                      <a:pt x="32515" y="10588"/>
                    </a:lnTo>
                    <a:cubicBezTo>
                      <a:pt x="32536" y="10546"/>
                      <a:pt x="32536" y="10525"/>
                      <a:pt x="32536" y="10504"/>
                    </a:cubicBezTo>
                    <a:lnTo>
                      <a:pt x="32599" y="10504"/>
                    </a:lnTo>
                    <a:lnTo>
                      <a:pt x="32620" y="10483"/>
                    </a:lnTo>
                    <a:lnTo>
                      <a:pt x="32599" y="10420"/>
                    </a:lnTo>
                    <a:lnTo>
                      <a:pt x="32536" y="10420"/>
                    </a:lnTo>
                    <a:cubicBezTo>
                      <a:pt x="32536" y="10400"/>
                      <a:pt x="32536" y="10339"/>
                      <a:pt x="32517" y="10317"/>
                    </a:cubicBezTo>
                    <a:lnTo>
                      <a:pt x="32517" y="10317"/>
                    </a:lnTo>
                    <a:cubicBezTo>
                      <a:pt x="32518" y="10308"/>
                      <a:pt x="32523" y="10287"/>
                      <a:pt x="32536" y="10274"/>
                    </a:cubicBezTo>
                    <a:cubicBezTo>
                      <a:pt x="32536" y="10274"/>
                      <a:pt x="32536" y="10232"/>
                      <a:pt x="32557" y="10232"/>
                    </a:cubicBezTo>
                    <a:lnTo>
                      <a:pt x="32641" y="10316"/>
                    </a:lnTo>
                    <a:lnTo>
                      <a:pt x="32746" y="10274"/>
                    </a:lnTo>
                    <a:lnTo>
                      <a:pt x="32934" y="10232"/>
                    </a:lnTo>
                    <a:lnTo>
                      <a:pt x="32976" y="10337"/>
                    </a:lnTo>
                    <a:lnTo>
                      <a:pt x="33080" y="10379"/>
                    </a:lnTo>
                    <a:lnTo>
                      <a:pt x="33143" y="10441"/>
                    </a:lnTo>
                    <a:lnTo>
                      <a:pt x="33185" y="10420"/>
                    </a:lnTo>
                    <a:lnTo>
                      <a:pt x="33352" y="10525"/>
                    </a:lnTo>
                    <a:lnTo>
                      <a:pt x="33394" y="10483"/>
                    </a:lnTo>
                    <a:lnTo>
                      <a:pt x="33457" y="10504"/>
                    </a:lnTo>
                    <a:lnTo>
                      <a:pt x="33499" y="10420"/>
                    </a:lnTo>
                    <a:lnTo>
                      <a:pt x="33478" y="10337"/>
                    </a:lnTo>
                    <a:lnTo>
                      <a:pt x="33394" y="10295"/>
                    </a:lnTo>
                    <a:lnTo>
                      <a:pt x="33310" y="10190"/>
                    </a:lnTo>
                    <a:lnTo>
                      <a:pt x="33269" y="10107"/>
                    </a:lnTo>
                    <a:lnTo>
                      <a:pt x="33059" y="9918"/>
                    </a:lnTo>
                    <a:lnTo>
                      <a:pt x="33038" y="9855"/>
                    </a:lnTo>
                    <a:lnTo>
                      <a:pt x="33038" y="9855"/>
                    </a:lnTo>
                    <a:lnTo>
                      <a:pt x="33101" y="9897"/>
                    </a:lnTo>
                    <a:lnTo>
                      <a:pt x="33143" y="9960"/>
                    </a:lnTo>
                    <a:lnTo>
                      <a:pt x="33206" y="9981"/>
                    </a:lnTo>
                    <a:lnTo>
                      <a:pt x="33310" y="10107"/>
                    </a:lnTo>
                    <a:lnTo>
                      <a:pt x="33394" y="10127"/>
                    </a:lnTo>
                    <a:lnTo>
                      <a:pt x="33415" y="10190"/>
                    </a:lnTo>
                    <a:lnTo>
                      <a:pt x="33499" y="10295"/>
                    </a:lnTo>
                    <a:lnTo>
                      <a:pt x="33603" y="10400"/>
                    </a:lnTo>
                    <a:lnTo>
                      <a:pt x="33624" y="10462"/>
                    </a:lnTo>
                    <a:lnTo>
                      <a:pt x="33687" y="10504"/>
                    </a:lnTo>
                    <a:lnTo>
                      <a:pt x="33792" y="10609"/>
                    </a:lnTo>
                    <a:lnTo>
                      <a:pt x="33834" y="10713"/>
                    </a:lnTo>
                    <a:lnTo>
                      <a:pt x="33938" y="10713"/>
                    </a:lnTo>
                    <a:lnTo>
                      <a:pt x="33980" y="10672"/>
                    </a:lnTo>
                    <a:lnTo>
                      <a:pt x="33917" y="10546"/>
                    </a:lnTo>
                    <a:lnTo>
                      <a:pt x="33834" y="10337"/>
                    </a:lnTo>
                    <a:lnTo>
                      <a:pt x="34001" y="10358"/>
                    </a:lnTo>
                    <a:lnTo>
                      <a:pt x="34189" y="10462"/>
                    </a:lnTo>
                    <a:lnTo>
                      <a:pt x="34357" y="10462"/>
                    </a:lnTo>
                    <a:lnTo>
                      <a:pt x="34357" y="10567"/>
                    </a:lnTo>
                    <a:lnTo>
                      <a:pt x="34336" y="10630"/>
                    </a:lnTo>
                    <a:lnTo>
                      <a:pt x="34440" y="10713"/>
                    </a:lnTo>
                    <a:lnTo>
                      <a:pt x="34545" y="10713"/>
                    </a:lnTo>
                    <a:lnTo>
                      <a:pt x="34566" y="10734"/>
                    </a:lnTo>
                    <a:lnTo>
                      <a:pt x="34838" y="10734"/>
                    </a:lnTo>
                    <a:lnTo>
                      <a:pt x="34922" y="10672"/>
                    </a:lnTo>
                    <a:lnTo>
                      <a:pt x="34984" y="10546"/>
                    </a:lnTo>
                    <a:lnTo>
                      <a:pt x="34984" y="10441"/>
                    </a:lnTo>
                    <a:lnTo>
                      <a:pt x="35026" y="10337"/>
                    </a:lnTo>
                    <a:lnTo>
                      <a:pt x="34963" y="10295"/>
                    </a:lnTo>
                    <a:lnTo>
                      <a:pt x="34880" y="10086"/>
                    </a:lnTo>
                    <a:lnTo>
                      <a:pt x="34838" y="10086"/>
                    </a:lnTo>
                    <a:lnTo>
                      <a:pt x="34754" y="9939"/>
                    </a:lnTo>
                    <a:lnTo>
                      <a:pt x="34775" y="9814"/>
                    </a:lnTo>
                    <a:lnTo>
                      <a:pt x="34838" y="9793"/>
                    </a:lnTo>
                    <a:lnTo>
                      <a:pt x="34838" y="9709"/>
                    </a:lnTo>
                    <a:lnTo>
                      <a:pt x="34859" y="9688"/>
                    </a:lnTo>
                    <a:lnTo>
                      <a:pt x="34922" y="9730"/>
                    </a:lnTo>
                    <a:lnTo>
                      <a:pt x="34943" y="9835"/>
                    </a:lnTo>
                    <a:lnTo>
                      <a:pt x="34984" y="9730"/>
                    </a:lnTo>
                    <a:lnTo>
                      <a:pt x="34984" y="9583"/>
                    </a:lnTo>
                    <a:lnTo>
                      <a:pt x="35047" y="9542"/>
                    </a:lnTo>
                    <a:lnTo>
                      <a:pt x="35089" y="9500"/>
                    </a:lnTo>
                    <a:lnTo>
                      <a:pt x="35089" y="9604"/>
                    </a:lnTo>
                    <a:lnTo>
                      <a:pt x="35131" y="9667"/>
                    </a:lnTo>
                    <a:lnTo>
                      <a:pt x="35089" y="9709"/>
                    </a:lnTo>
                    <a:lnTo>
                      <a:pt x="34984" y="9772"/>
                    </a:lnTo>
                    <a:lnTo>
                      <a:pt x="34963" y="9897"/>
                    </a:lnTo>
                    <a:lnTo>
                      <a:pt x="35026" y="9918"/>
                    </a:lnTo>
                    <a:lnTo>
                      <a:pt x="35068" y="10002"/>
                    </a:lnTo>
                    <a:lnTo>
                      <a:pt x="35068" y="10086"/>
                    </a:lnTo>
                    <a:lnTo>
                      <a:pt x="35194" y="10232"/>
                    </a:lnTo>
                    <a:lnTo>
                      <a:pt x="35256" y="10274"/>
                    </a:lnTo>
                    <a:lnTo>
                      <a:pt x="35256" y="10190"/>
                    </a:lnTo>
                    <a:lnTo>
                      <a:pt x="35298" y="10169"/>
                    </a:lnTo>
                    <a:lnTo>
                      <a:pt x="35361" y="10211"/>
                    </a:lnTo>
                    <a:lnTo>
                      <a:pt x="35466" y="10169"/>
                    </a:lnTo>
                    <a:lnTo>
                      <a:pt x="35487" y="10211"/>
                    </a:lnTo>
                    <a:lnTo>
                      <a:pt x="35466" y="10253"/>
                    </a:lnTo>
                    <a:lnTo>
                      <a:pt x="35466" y="10358"/>
                    </a:lnTo>
                    <a:lnTo>
                      <a:pt x="35403" y="10525"/>
                    </a:lnTo>
                    <a:lnTo>
                      <a:pt x="35403" y="10567"/>
                    </a:lnTo>
                    <a:lnTo>
                      <a:pt x="35298" y="10734"/>
                    </a:lnTo>
                    <a:lnTo>
                      <a:pt x="35235" y="10923"/>
                    </a:lnTo>
                    <a:lnTo>
                      <a:pt x="35235" y="10964"/>
                    </a:lnTo>
                    <a:lnTo>
                      <a:pt x="35256" y="10964"/>
                    </a:lnTo>
                    <a:lnTo>
                      <a:pt x="35298" y="10860"/>
                    </a:lnTo>
                    <a:lnTo>
                      <a:pt x="35403" y="10902"/>
                    </a:lnTo>
                    <a:lnTo>
                      <a:pt x="35403" y="10923"/>
                    </a:lnTo>
                    <a:lnTo>
                      <a:pt x="35487" y="10923"/>
                    </a:lnTo>
                    <a:lnTo>
                      <a:pt x="35549" y="11006"/>
                    </a:lnTo>
                    <a:lnTo>
                      <a:pt x="35696" y="11027"/>
                    </a:lnTo>
                    <a:lnTo>
                      <a:pt x="35591" y="11069"/>
                    </a:lnTo>
                    <a:lnTo>
                      <a:pt x="35570" y="11132"/>
                    </a:lnTo>
                    <a:lnTo>
                      <a:pt x="35507" y="11153"/>
                    </a:lnTo>
                    <a:lnTo>
                      <a:pt x="35466" y="11111"/>
                    </a:lnTo>
                    <a:lnTo>
                      <a:pt x="35382" y="11132"/>
                    </a:lnTo>
                    <a:lnTo>
                      <a:pt x="35403" y="11216"/>
                    </a:lnTo>
                    <a:lnTo>
                      <a:pt x="35466" y="11236"/>
                    </a:lnTo>
                    <a:lnTo>
                      <a:pt x="35487" y="11257"/>
                    </a:lnTo>
                    <a:lnTo>
                      <a:pt x="35591" y="11257"/>
                    </a:lnTo>
                    <a:lnTo>
                      <a:pt x="35591" y="11341"/>
                    </a:lnTo>
                    <a:lnTo>
                      <a:pt x="35612" y="11383"/>
                    </a:lnTo>
                    <a:lnTo>
                      <a:pt x="35612" y="11467"/>
                    </a:lnTo>
                    <a:lnTo>
                      <a:pt x="35675" y="11550"/>
                    </a:lnTo>
                    <a:lnTo>
                      <a:pt x="35779" y="11571"/>
                    </a:lnTo>
                    <a:lnTo>
                      <a:pt x="35821" y="11655"/>
                    </a:lnTo>
                    <a:lnTo>
                      <a:pt x="35863" y="11739"/>
                    </a:lnTo>
                    <a:lnTo>
                      <a:pt x="35821" y="11843"/>
                    </a:lnTo>
                    <a:lnTo>
                      <a:pt x="35759" y="11906"/>
                    </a:lnTo>
                    <a:lnTo>
                      <a:pt x="35675" y="11906"/>
                    </a:lnTo>
                    <a:lnTo>
                      <a:pt x="35612" y="11948"/>
                    </a:lnTo>
                    <a:lnTo>
                      <a:pt x="35570" y="11906"/>
                    </a:lnTo>
                    <a:lnTo>
                      <a:pt x="35487" y="11885"/>
                    </a:lnTo>
                    <a:lnTo>
                      <a:pt x="35445" y="11906"/>
                    </a:lnTo>
                    <a:lnTo>
                      <a:pt x="35361" y="12011"/>
                    </a:lnTo>
                    <a:lnTo>
                      <a:pt x="35403" y="12052"/>
                    </a:lnTo>
                    <a:lnTo>
                      <a:pt x="35403" y="12094"/>
                    </a:lnTo>
                    <a:lnTo>
                      <a:pt x="35361" y="12178"/>
                    </a:lnTo>
                    <a:lnTo>
                      <a:pt x="35382" y="12220"/>
                    </a:lnTo>
                    <a:lnTo>
                      <a:pt x="35445" y="12220"/>
                    </a:lnTo>
                    <a:lnTo>
                      <a:pt x="35466" y="12199"/>
                    </a:lnTo>
                    <a:lnTo>
                      <a:pt x="35549" y="12178"/>
                    </a:lnTo>
                    <a:lnTo>
                      <a:pt x="35654" y="12178"/>
                    </a:lnTo>
                    <a:lnTo>
                      <a:pt x="35717" y="12115"/>
                    </a:lnTo>
                    <a:lnTo>
                      <a:pt x="35800" y="12115"/>
                    </a:lnTo>
                    <a:lnTo>
                      <a:pt x="35863" y="12011"/>
                    </a:lnTo>
                    <a:lnTo>
                      <a:pt x="35905" y="11990"/>
                    </a:lnTo>
                    <a:lnTo>
                      <a:pt x="35926" y="12115"/>
                    </a:lnTo>
                    <a:lnTo>
                      <a:pt x="35989" y="12157"/>
                    </a:lnTo>
                    <a:lnTo>
                      <a:pt x="36072" y="12094"/>
                    </a:lnTo>
                    <a:lnTo>
                      <a:pt x="36135" y="11969"/>
                    </a:lnTo>
                    <a:lnTo>
                      <a:pt x="36240" y="11885"/>
                    </a:lnTo>
                    <a:lnTo>
                      <a:pt x="36303" y="11948"/>
                    </a:lnTo>
                    <a:lnTo>
                      <a:pt x="36303" y="11990"/>
                    </a:lnTo>
                    <a:lnTo>
                      <a:pt x="36219" y="12011"/>
                    </a:lnTo>
                    <a:lnTo>
                      <a:pt x="36177" y="12073"/>
                    </a:lnTo>
                    <a:lnTo>
                      <a:pt x="36219" y="12094"/>
                    </a:lnTo>
                    <a:lnTo>
                      <a:pt x="36219" y="12157"/>
                    </a:lnTo>
                    <a:lnTo>
                      <a:pt x="36093" y="12199"/>
                    </a:lnTo>
                    <a:lnTo>
                      <a:pt x="36072" y="12220"/>
                    </a:lnTo>
                    <a:lnTo>
                      <a:pt x="36219" y="12199"/>
                    </a:lnTo>
                    <a:lnTo>
                      <a:pt x="36240" y="12283"/>
                    </a:lnTo>
                    <a:lnTo>
                      <a:pt x="36135" y="12366"/>
                    </a:lnTo>
                    <a:lnTo>
                      <a:pt x="36177" y="12492"/>
                    </a:lnTo>
                    <a:lnTo>
                      <a:pt x="36219" y="12513"/>
                    </a:lnTo>
                    <a:lnTo>
                      <a:pt x="36282" y="12617"/>
                    </a:lnTo>
                    <a:lnTo>
                      <a:pt x="36407" y="12596"/>
                    </a:lnTo>
                    <a:lnTo>
                      <a:pt x="36428" y="12534"/>
                    </a:lnTo>
                    <a:lnTo>
                      <a:pt x="36407" y="12471"/>
                    </a:lnTo>
                    <a:lnTo>
                      <a:pt x="36407" y="12387"/>
                    </a:lnTo>
                    <a:lnTo>
                      <a:pt x="36449" y="12366"/>
                    </a:lnTo>
                    <a:lnTo>
                      <a:pt x="36595" y="12471"/>
                    </a:lnTo>
                    <a:lnTo>
                      <a:pt x="36595" y="12534"/>
                    </a:lnTo>
                    <a:lnTo>
                      <a:pt x="36533" y="12638"/>
                    </a:lnTo>
                    <a:lnTo>
                      <a:pt x="36616" y="12701"/>
                    </a:lnTo>
                    <a:lnTo>
                      <a:pt x="36637" y="12743"/>
                    </a:lnTo>
                    <a:lnTo>
                      <a:pt x="36491" y="12827"/>
                    </a:lnTo>
                    <a:lnTo>
                      <a:pt x="36449" y="12889"/>
                    </a:lnTo>
                    <a:lnTo>
                      <a:pt x="36533" y="12952"/>
                    </a:lnTo>
                    <a:lnTo>
                      <a:pt x="36763" y="12952"/>
                    </a:lnTo>
                    <a:lnTo>
                      <a:pt x="36826" y="12994"/>
                    </a:lnTo>
                    <a:lnTo>
                      <a:pt x="36826" y="13099"/>
                    </a:lnTo>
                    <a:lnTo>
                      <a:pt x="36826" y="13161"/>
                    </a:lnTo>
                    <a:lnTo>
                      <a:pt x="36867" y="13140"/>
                    </a:lnTo>
                    <a:lnTo>
                      <a:pt x="36867" y="13057"/>
                    </a:lnTo>
                    <a:lnTo>
                      <a:pt x="36930" y="12994"/>
                    </a:lnTo>
                    <a:lnTo>
                      <a:pt x="36972" y="12994"/>
                    </a:lnTo>
                    <a:lnTo>
                      <a:pt x="36972" y="13057"/>
                    </a:lnTo>
                    <a:lnTo>
                      <a:pt x="36930" y="13161"/>
                    </a:lnTo>
                    <a:lnTo>
                      <a:pt x="36930" y="13245"/>
                    </a:lnTo>
                    <a:lnTo>
                      <a:pt x="36847" y="13266"/>
                    </a:lnTo>
                    <a:lnTo>
                      <a:pt x="36805" y="13433"/>
                    </a:lnTo>
                    <a:lnTo>
                      <a:pt x="36805" y="13475"/>
                    </a:lnTo>
                    <a:lnTo>
                      <a:pt x="36867" y="13517"/>
                    </a:lnTo>
                    <a:lnTo>
                      <a:pt x="36867" y="13622"/>
                    </a:lnTo>
                    <a:lnTo>
                      <a:pt x="36826" y="13726"/>
                    </a:lnTo>
                    <a:lnTo>
                      <a:pt x="36826" y="13831"/>
                    </a:lnTo>
                    <a:lnTo>
                      <a:pt x="36847" y="13852"/>
                    </a:lnTo>
                    <a:lnTo>
                      <a:pt x="36847" y="13873"/>
                    </a:lnTo>
                    <a:lnTo>
                      <a:pt x="36826" y="14082"/>
                    </a:lnTo>
                    <a:lnTo>
                      <a:pt x="36763" y="14166"/>
                    </a:lnTo>
                    <a:lnTo>
                      <a:pt x="36826" y="14270"/>
                    </a:lnTo>
                    <a:lnTo>
                      <a:pt x="36805" y="14354"/>
                    </a:lnTo>
                    <a:lnTo>
                      <a:pt x="36637" y="14396"/>
                    </a:lnTo>
                    <a:lnTo>
                      <a:pt x="36491" y="14375"/>
                    </a:lnTo>
                    <a:lnTo>
                      <a:pt x="36428" y="14396"/>
                    </a:lnTo>
                    <a:lnTo>
                      <a:pt x="36407" y="14480"/>
                    </a:lnTo>
                    <a:lnTo>
                      <a:pt x="36198" y="14626"/>
                    </a:lnTo>
                    <a:lnTo>
                      <a:pt x="36198" y="14710"/>
                    </a:lnTo>
                    <a:lnTo>
                      <a:pt x="36344" y="14793"/>
                    </a:lnTo>
                    <a:lnTo>
                      <a:pt x="36303" y="14793"/>
                    </a:lnTo>
                    <a:lnTo>
                      <a:pt x="36219" y="14814"/>
                    </a:lnTo>
                    <a:lnTo>
                      <a:pt x="36303" y="14814"/>
                    </a:lnTo>
                    <a:lnTo>
                      <a:pt x="36177" y="14982"/>
                    </a:lnTo>
                    <a:lnTo>
                      <a:pt x="36093" y="15024"/>
                    </a:lnTo>
                    <a:lnTo>
                      <a:pt x="35884" y="15149"/>
                    </a:lnTo>
                    <a:lnTo>
                      <a:pt x="35738" y="15296"/>
                    </a:lnTo>
                    <a:lnTo>
                      <a:pt x="35675" y="15296"/>
                    </a:lnTo>
                    <a:lnTo>
                      <a:pt x="35633" y="15337"/>
                    </a:lnTo>
                    <a:lnTo>
                      <a:pt x="35591" y="15463"/>
                    </a:lnTo>
                    <a:lnTo>
                      <a:pt x="35675" y="15568"/>
                    </a:lnTo>
                    <a:lnTo>
                      <a:pt x="35696" y="15672"/>
                    </a:lnTo>
                    <a:lnTo>
                      <a:pt x="35800" y="15840"/>
                    </a:lnTo>
                    <a:lnTo>
                      <a:pt x="35842" y="16133"/>
                    </a:lnTo>
                    <a:lnTo>
                      <a:pt x="35779" y="16174"/>
                    </a:lnTo>
                    <a:lnTo>
                      <a:pt x="35738" y="16153"/>
                    </a:lnTo>
                    <a:lnTo>
                      <a:pt x="35675" y="16195"/>
                    </a:lnTo>
                    <a:lnTo>
                      <a:pt x="35654" y="16300"/>
                    </a:lnTo>
                    <a:lnTo>
                      <a:pt x="35633" y="16195"/>
                    </a:lnTo>
                    <a:lnTo>
                      <a:pt x="35633" y="16049"/>
                    </a:lnTo>
                    <a:lnTo>
                      <a:pt x="35570" y="15986"/>
                    </a:lnTo>
                    <a:lnTo>
                      <a:pt x="35466" y="16049"/>
                    </a:lnTo>
                    <a:lnTo>
                      <a:pt x="35424" y="16153"/>
                    </a:lnTo>
                    <a:lnTo>
                      <a:pt x="35319" y="16216"/>
                    </a:lnTo>
                    <a:lnTo>
                      <a:pt x="35235" y="16174"/>
                    </a:lnTo>
                    <a:lnTo>
                      <a:pt x="35256" y="16112"/>
                    </a:lnTo>
                    <a:lnTo>
                      <a:pt x="35256" y="16070"/>
                    </a:lnTo>
                    <a:lnTo>
                      <a:pt x="35047" y="16070"/>
                    </a:lnTo>
                    <a:lnTo>
                      <a:pt x="35005" y="16174"/>
                    </a:lnTo>
                    <a:lnTo>
                      <a:pt x="34922" y="16258"/>
                    </a:lnTo>
                    <a:lnTo>
                      <a:pt x="34796" y="16216"/>
                    </a:lnTo>
                    <a:lnTo>
                      <a:pt x="34712" y="16216"/>
                    </a:lnTo>
                    <a:lnTo>
                      <a:pt x="34650" y="16174"/>
                    </a:lnTo>
                    <a:lnTo>
                      <a:pt x="34587" y="16174"/>
                    </a:lnTo>
                    <a:lnTo>
                      <a:pt x="34503" y="16258"/>
                    </a:lnTo>
                    <a:lnTo>
                      <a:pt x="34357" y="16195"/>
                    </a:lnTo>
                    <a:lnTo>
                      <a:pt x="34315" y="16174"/>
                    </a:lnTo>
                    <a:lnTo>
                      <a:pt x="34231" y="16070"/>
                    </a:lnTo>
                    <a:lnTo>
                      <a:pt x="34106" y="15986"/>
                    </a:lnTo>
                    <a:lnTo>
                      <a:pt x="33980" y="15965"/>
                    </a:lnTo>
                    <a:lnTo>
                      <a:pt x="33834" y="15777"/>
                    </a:lnTo>
                    <a:lnTo>
                      <a:pt x="33813" y="15840"/>
                    </a:lnTo>
                    <a:lnTo>
                      <a:pt x="33813" y="15902"/>
                    </a:lnTo>
                    <a:lnTo>
                      <a:pt x="33792" y="15965"/>
                    </a:lnTo>
                    <a:lnTo>
                      <a:pt x="33750" y="15944"/>
                    </a:lnTo>
                    <a:lnTo>
                      <a:pt x="33708" y="15965"/>
                    </a:lnTo>
                    <a:lnTo>
                      <a:pt x="33708" y="16049"/>
                    </a:lnTo>
                    <a:lnTo>
                      <a:pt x="33771" y="16112"/>
                    </a:lnTo>
                    <a:lnTo>
                      <a:pt x="33750" y="16195"/>
                    </a:lnTo>
                    <a:lnTo>
                      <a:pt x="33687" y="16195"/>
                    </a:lnTo>
                    <a:lnTo>
                      <a:pt x="33582" y="16216"/>
                    </a:lnTo>
                    <a:lnTo>
                      <a:pt x="33499" y="16300"/>
                    </a:lnTo>
                    <a:lnTo>
                      <a:pt x="33373" y="16300"/>
                    </a:lnTo>
                    <a:lnTo>
                      <a:pt x="33290" y="16384"/>
                    </a:lnTo>
                    <a:lnTo>
                      <a:pt x="33290" y="16488"/>
                    </a:lnTo>
                    <a:lnTo>
                      <a:pt x="33206" y="16530"/>
                    </a:lnTo>
                    <a:lnTo>
                      <a:pt x="33164" y="16677"/>
                    </a:lnTo>
                    <a:lnTo>
                      <a:pt x="33248" y="16886"/>
                    </a:lnTo>
                    <a:lnTo>
                      <a:pt x="33352" y="16990"/>
                    </a:lnTo>
                    <a:lnTo>
                      <a:pt x="33394" y="16949"/>
                    </a:lnTo>
                    <a:lnTo>
                      <a:pt x="33499" y="17095"/>
                    </a:lnTo>
                    <a:lnTo>
                      <a:pt x="33478" y="17158"/>
                    </a:lnTo>
                    <a:lnTo>
                      <a:pt x="33666" y="17158"/>
                    </a:lnTo>
                    <a:lnTo>
                      <a:pt x="33771" y="17200"/>
                    </a:lnTo>
                    <a:lnTo>
                      <a:pt x="33813" y="17137"/>
                    </a:lnTo>
                    <a:lnTo>
                      <a:pt x="33917" y="17137"/>
                    </a:lnTo>
                    <a:lnTo>
                      <a:pt x="33980" y="17095"/>
                    </a:lnTo>
                    <a:lnTo>
                      <a:pt x="34106" y="17095"/>
                    </a:lnTo>
                    <a:lnTo>
                      <a:pt x="34189" y="17053"/>
                    </a:lnTo>
                    <a:lnTo>
                      <a:pt x="34273" y="17095"/>
                    </a:lnTo>
                    <a:lnTo>
                      <a:pt x="34315" y="17032"/>
                    </a:lnTo>
                    <a:lnTo>
                      <a:pt x="34315" y="16928"/>
                    </a:lnTo>
                    <a:lnTo>
                      <a:pt x="34336" y="16865"/>
                    </a:lnTo>
                    <a:lnTo>
                      <a:pt x="34398" y="16865"/>
                    </a:lnTo>
                    <a:lnTo>
                      <a:pt x="34503" y="17032"/>
                    </a:lnTo>
                    <a:lnTo>
                      <a:pt x="34587" y="17032"/>
                    </a:lnTo>
                    <a:lnTo>
                      <a:pt x="34650" y="17116"/>
                    </a:lnTo>
                    <a:lnTo>
                      <a:pt x="34796" y="17137"/>
                    </a:lnTo>
                    <a:lnTo>
                      <a:pt x="34817" y="17074"/>
                    </a:lnTo>
                    <a:lnTo>
                      <a:pt x="34901" y="16970"/>
                    </a:lnTo>
                    <a:lnTo>
                      <a:pt x="34943" y="16970"/>
                    </a:lnTo>
                    <a:lnTo>
                      <a:pt x="35026" y="16886"/>
                    </a:lnTo>
                    <a:lnTo>
                      <a:pt x="35131" y="16865"/>
                    </a:lnTo>
                    <a:lnTo>
                      <a:pt x="35110" y="16928"/>
                    </a:lnTo>
                    <a:lnTo>
                      <a:pt x="35110" y="17032"/>
                    </a:lnTo>
                    <a:lnTo>
                      <a:pt x="35026" y="17137"/>
                    </a:lnTo>
                    <a:lnTo>
                      <a:pt x="35026" y="17262"/>
                    </a:lnTo>
                    <a:lnTo>
                      <a:pt x="35131" y="17221"/>
                    </a:lnTo>
                    <a:lnTo>
                      <a:pt x="35173" y="17032"/>
                    </a:lnTo>
                    <a:lnTo>
                      <a:pt x="35215" y="17074"/>
                    </a:lnTo>
                    <a:lnTo>
                      <a:pt x="35256" y="17032"/>
                    </a:lnTo>
                    <a:lnTo>
                      <a:pt x="35340" y="17074"/>
                    </a:lnTo>
                    <a:lnTo>
                      <a:pt x="35256" y="17200"/>
                    </a:lnTo>
                    <a:lnTo>
                      <a:pt x="35277" y="17283"/>
                    </a:lnTo>
                    <a:lnTo>
                      <a:pt x="35277" y="17179"/>
                    </a:lnTo>
                    <a:lnTo>
                      <a:pt x="35466" y="17011"/>
                    </a:lnTo>
                    <a:lnTo>
                      <a:pt x="35487" y="17074"/>
                    </a:lnTo>
                    <a:lnTo>
                      <a:pt x="35361" y="17179"/>
                    </a:lnTo>
                    <a:lnTo>
                      <a:pt x="35361" y="17242"/>
                    </a:lnTo>
                    <a:lnTo>
                      <a:pt x="35445" y="17304"/>
                    </a:lnTo>
                    <a:lnTo>
                      <a:pt x="35487" y="17451"/>
                    </a:lnTo>
                    <a:lnTo>
                      <a:pt x="35487" y="17555"/>
                    </a:lnTo>
                    <a:lnTo>
                      <a:pt x="35507" y="17660"/>
                    </a:lnTo>
                    <a:lnTo>
                      <a:pt x="35612" y="17639"/>
                    </a:lnTo>
                    <a:lnTo>
                      <a:pt x="35612" y="17765"/>
                    </a:lnTo>
                    <a:lnTo>
                      <a:pt x="35675" y="17827"/>
                    </a:lnTo>
                    <a:lnTo>
                      <a:pt x="35759" y="17681"/>
                    </a:lnTo>
                    <a:lnTo>
                      <a:pt x="35717" y="17869"/>
                    </a:lnTo>
                    <a:lnTo>
                      <a:pt x="35654" y="17953"/>
                    </a:lnTo>
                    <a:lnTo>
                      <a:pt x="35759" y="18058"/>
                    </a:lnTo>
                    <a:lnTo>
                      <a:pt x="35759" y="17974"/>
                    </a:lnTo>
                    <a:lnTo>
                      <a:pt x="35800" y="17869"/>
                    </a:lnTo>
                    <a:lnTo>
                      <a:pt x="35863" y="17848"/>
                    </a:lnTo>
                    <a:lnTo>
                      <a:pt x="35863" y="17848"/>
                    </a:lnTo>
                    <a:lnTo>
                      <a:pt x="35821" y="17890"/>
                    </a:lnTo>
                    <a:lnTo>
                      <a:pt x="35863" y="18037"/>
                    </a:lnTo>
                    <a:lnTo>
                      <a:pt x="35926" y="18162"/>
                    </a:lnTo>
                    <a:lnTo>
                      <a:pt x="36093" y="18141"/>
                    </a:lnTo>
                    <a:lnTo>
                      <a:pt x="36031" y="18183"/>
                    </a:lnTo>
                    <a:lnTo>
                      <a:pt x="35821" y="18309"/>
                    </a:lnTo>
                    <a:lnTo>
                      <a:pt x="35675" y="18309"/>
                    </a:lnTo>
                    <a:lnTo>
                      <a:pt x="35654" y="18371"/>
                    </a:lnTo>
                    <a:lnTo>
                      <a:pt x="35759" y="18413"/>
                    </a:lnTo>
                    <a:lnTo>
                      <a:pt x="35759" y="18560"/>
                    </a:lnTo>
                    <a:lnTo>
                      <a:pt x="35821" y="18664"/>
                    </a:lnTo>
                    <a:lnTo>
                      <a:pt x="35905" y="18727"/>
                    </a:lnTo>
                    <a:lnTo>
                      <a:pt x="35989" y="18727"/>
                    </a:lnTo>
                    <a:lnTo>
                      <a:pt x="35989" y="18790"/>
                    </a:lnTo>
                    <a:lnTo>
                      <a:pt x="36093" y="18874"/>
                    </a:lnTo>
                    <a:lnTo>
                      <a:pt x="36156" y="18915"/>
                    </a:lnTo>
                    <a:lnTo>
                      <a:pt x="36219" y="18915"/>
                    </a:lnTo>
                    <a:lnTo>
                      <a:pt x="36407" y="19041"/>
                    </a:lnTo>
                    <a:lnTo>
                      <a:pt x="36512" y="19041"/>
                    </a:lnTo>
                    <a:lnTo>
                      <a:pt x="36512" y="19104"/>
                    </a:lnTo>
                    <a:lnTo>
                      <a:pt x="36575" y="19125"/>
                    </a:lnTo>
                    <a:lnTo>
                      <a:pt x="36595" y="19083"/>
                    </a:lnTo>
                    <a:lnTo>
                      <a:pt x="36616" y="19041"/>
                    </a:lnTo>
                    <a:lnTo>
                      <a:pt x="36721" y="19104"/>
                    </a:lnTo>
                    <a:lnTo>
                      <a:pt x="36679" y="19125"/>
                    </a:lnTo>
                    <a:lnTo>
                      <a:pt x="36616" y="19187"/>
                    </a:lnTo>
                    <a:lnTo>
                      <a:pt x="36679" y="19292"/>
                    </a:lnTo>
                    <a:lnTo>
                      <a:pt x="36742" y="19334"/>
                    </a:lnTo>
                    <a:lnTo>
                      <a:pt x="36805" y="19334"/>
                    </a:lnTo>
                    <a:lnTo>
                      <a:pt x="36805" y="19418"/>
                    </a:lnTo>
                    <a:lnTo>
                      <a:pt x="36930" y="19543"/>
                    </a:lnTo>
                    <a:lnTo>
                      <a:pt x="37014" y="19543"/>
                    </a:lnTo>
                    <a:lnTo>
                      <a:pt x="37056" y="19606"/>
                    </a:lnTo>
                    <a:lnTo>
                      <a:pt x="37098" y="19648"/>
                    </a:lnTo>
                    <a:lnTo>
                      <a:pt x="37265" y="19731"/>
                    </a:lnTo>
                    <a:lnTo>
                      <a:pt x="37328" y="19711"/>
                    </a:lnTo>
                    <a:lnTo>
                      <a:pt x="37370" y="19731"/>
                    </a:lnTo>
                    <a:lnTo>
                      <a:pt x="37453" y="19731"/>
                    </a:lnTo>
                    <a:lnTo>
                      <a:pt x="37537" y="19773"/>
                    </a:lnTo>
                    <a:lnTo>
                      <a:pt x="37558" y="19857"/>
                    </a:lnTo>
                    <a:lnTo>
                      <a:pt x="37725" y="19983"/>
                    </a:lnTo>
                    <a:lnTo>
                      <a:pt x="37788" y="19983"/>
                    </a:lnTo>
                    <a:lnTo>
                      <a:pt x="37872" y="20045"/>
                    </a:lnTo>
                    <a:lnTo>
                      <a:pt x="38060" y="20087"/>
                    </a:lnTo>
                    <a:lnTo>
                      <a:pt x="38165" y="20150"/>
                    </a:lnTo>
                    <a:lnTo>
                      <a:pt x="38269" y="20150"/>
                    </a:lnTo>
                    <a:lnTo>
                      <a:pt x="38290" y="20129"/>
                    </a:lnTo>
                    <a:lnTo>
                      <a:pt x="38290" y="20066"/>
                    </a:lnTo>
                    <a:lnTo>
                      <a:pt x="38207" y="19983"/>
                    </a:lnTo>
                    <a:lnTo>
                      <a:pt x="38165" y="19920"/>
                    </a:lnTo>
                    <a:lnTo>
                      <a:pt x="38207" y="19857"/>
                    </a:lnTo>
                    <a:lnTo>
                      <a:pt x="38290" y="19878"/>
                    </a:lnTo>
                    <a:lnTo>
                      <a:pt x="38311" y="19815"/>
                    </a:lnTo>
                    <a:lnTo>
                      <a:pt x="38290" y="19752"/>
                    </a:lnTo>
                    <a:lnTo>
                      <a:pt x="38248" y="19773"/>
                    </a:lnTo>
                    <a:lnTo>
                      <a:pt x="38207" y="19731"/>
                    </a:lnTo>
                    <a:lnTo>
                      <a:pt x="38248" y="19606"/>
                    </a:lnTo>
                    <a:lnTo>
                      <a:pt x="38207" y="19564"/>
                    </a:lnTo>
                    <a:lnTo>
                      <a:pt x="38102" y="19669"/>
                    </a:lnTo>
                    <a:lnTo>
                      <a:pt x="38102" y="19627"/>
                    </a:lnTo>
                    <a:lnTo>
                      <a:pt x="38081" y="19543"/>
                    </a:lnTo>
                    <a:lnTo>
                      <a:pt x="38018" y="19543"/>
                    </a:lnTo>
                    <a:lnTo>
                      <a:pt x="38123" y="19439"/>
                    </a:lnTo>
                    <a:lnTo>
                      <a:pt x="38102" y="19313"/>
                    </a:lnTo>
                    <a:lnTo>
                      <a:pt x="38060" y="19292"/>
                    </a:lnTo>
                    <a:lnTo>
                      <a:pt x="37956" y="19292"/>
                    </a:lnTo>
                    <a:lnTo>
                      <a:pt x="37976" y="19187"/>
                    </a:lnTo>
                    <a:lnTo>
                      <a:pt x="37935" y="19083"/>
                    </a:lnTo>
                    <a:lnTo>
                      <a:pt x="37893" y="18999"/>
                    </a:lnTo>
                    <a:lnTo>
                      <a:pt x="37788" y="18999"/>
                    </a:lnTo>
                    <a:lnTo>
                      <a:pt x="37851" y="18915"/>
                    </a:lnTo>
                    <a:lnTo>
                      <a:pt x="37767" y="18894"/>
                    </a:lnTo>
                    <a:lnTo>
                      <a:pt x="37725" y="18894"/>
                    </a:lnTo>
                    <a:lnTo>
                      <a:pt x="37746" y="18832"/>
                    </a:lnTo>
                    <a:lnTo>
                      <a:pt x="37663" y="18727"/>
                    </a:lnTo>
                    <a:lnTo>
                      <a:pt x="37663" y="18748"/>
                    </a:lnTo>
                    <a:lnTo>
                      <a:pt x="37621" y="18748"/>
                    </a:lnTo>
                    <a:lnTo>
                      <a:pt x="37621" y="18602"/>
                    </a:lnTo>
                    <a:lnTo>
                      <a:pt x="37621" y="18539"/>
                    </a:lnTo>
                    <a:lnTo>
                      <a:pt x="37621" y="18476"/>
                    </a:lnTo>
                    <a:lnTo>
                      <a:pt x="37453" y="18350"/>
                    </a:lnTo>
                    <a:lnTo>
                      <a:pt x="37432" y="18225"/>
                    </a:lnTo>
                    <a:lnTo>
                      <a:pt x="37432" y="18120"/>
                    </a:lnTo>
                    <a:lnTo>
                      <a:pt x="37516" y="18162"/>
                    </a:lnTo>
                    <a:lnTo>
                      <a:pt x="37558" y="18078"/>
                    </a:lnTo>
                    <a:lnTo>
                      <a:pt x="37663" y="18120"/>
                    </a:lnTo>
                    <a:lnTo>
                      <a:pt x="37663" y="18225"/>
                    </a:lnTo>
                    <a:lnTo>
                      <a:pt x="37746" y="18371"/>
                    </a:lnTo>
                    <a:lnTo>
                      <a:pt x="37872" y="18434"/>
                    </a:lnTo>
                    <a:lnTo>
                      <a:pt x="37935" y="18476"/>
                    </a:lnTo>
                    <a:lnTo>
                      <a:pt x="37935" y="18560"/>
                    </a:lnTo>
                    <a:lnTo>
                      <a:pt x="37976" y="18602"/>
                    </a:lnTo>
                    <a:lnTo>
                      <a:pt x="37976" y="18539"/>
                    </a:lnTo>
                    <a:lnTo>
                      <a:pt x="37935" y="18392"/>
                    </a:lnTo>
                    <a:lnTo>
                      <a:pt x="37935" y="18350"/>
                    </a:lnTo>
                    <a:lnTo>
                      <a:pt x="37976" y="18309"/>
                    </a:lnTo>
                    <a:lnTo>
                      <a:pt x="38018" y="18392"/>
                    </a:lnTo>
                    <a:lnTo>
                      <a:pt x="38018" y="18455"/>
                    </a:lnTo>
                    <a:lnTo>
                      <a:pt x="38081" y="18497"/>
                    </a:lnTo>
                    <a:lnTo>
                      <a:pt x="38123" y="18685"/>
                    </a:lnTo>
                    <a:lnTo>
                      <a:pt x="38207" y="18706"/>
                    </a:lnTo>
                    <a:lnTo>
                      <a:pt x="38207" y="18769"/>
                    </a:lnTo>
                    <a:lnTo>
                      <a:pt x="38290" y="18832"/>
                    </a:lnTo>
                    <a:lnTo>
                      <a:pt x="38374" y="19020"/>
                    </a:lnTo>
                    <a:lnTo>
                      <a:pt x="38416" y="18936"/>
                    </a:lnTo>
                    <a:lnTo>
                      <a:pt x="38395" y="18832"/>
                    </a:lnTo>
                    <a:lnTo>
                      <a:pt x="38395" y="18664"/>
                    </a:lnTo>
                    <a:lnTo>
                      <a:pt x="38416" y="18560"/>
                    </a:lnTo>
                    <a:lnTo>
                      <a:pt x="38416" y="18643"/>
                    </a:lnTo>
                    <a:lnTo>
                      <a:pt x="38479" y="18811"/>
                    </a:lnTo>
                    <a:lnTo>
                      <a:pt x="38479" y="18915"/>
                    </a:lnTo>
                    <a:lnTo>
                      <a:pt x="38479" y="18999"/>
                    </a:lnTo>
                    <a:lnTo>
                      <a:pt x="38520" y="19020"/>
                    </a:lnTo>
                    <a:lnTo>
                      <a:pt x="38604" y="19083"/>
                    </a:lnTo>
                    <a:lnTo>
                      <a:pt x="38625" y="18999"/>
                    </a:lnTo>
                    <a:lnTo>
                      <a:pt x="38583" y="18957"/>
                    </a:lnTo>
                    <a:lnTo>
                      <a:pt x="38583" y="18894"/>
                    </a:lnTo>
                    <a:lnTo>
                      <a:pt x="38667" y="18915"/>
                    </a:lnTo>
                    <a:lnTo>
                      <a:pt x="38688" y="19020"/>
                    </a:lnTo>
                    <a:lnTo>
                      <a:pt x="38688" y="19104"/>
                    </a:lnTo>
                    <a:lnTo>
                      <a:pt x="38709" y="19125"/>
                    </a:lnTo>
                    <a:lnTo>
                      <a:pt x="38709" y="19062"/>
                    </a:lnTo>
                    <a:lnTo>
                      <a:pt x="38772" y="19020"/>
                    </a:lnTo>
                    <a:lnTo>
                      <a:pt x="38772" y="19187"/>
                    </a:lnTo>
                    <a:lnTo>
                      <a:pt x="38813" y="19271"/>
                    </a:lnTo>
                    <a:lnTo>
                      <a:pt x="38897" y="19271"/>
                    </a:lnTo>
                    <a:lnTo>
                      <a:pt x="38939" y="19208"/>
                    </a:lnTo>
                    <a:lnTo>
                      <a:pt x="38939" y="19313"/>
                    </a:lnTo>
                    <a:lnTo>
                      <a:pt x="38918" y="19376"/>
                    </a:lnTo>
                    <a:lnTo>
                      <a:pt x="38981" y="19543"/>
                    </a:lnTo>
                    <a:lnTo>
                      <a:pt x="39023" y="19627"/>
                    </a:lnTo>
                    <a:lnTo>
                      <a:pt x="39127" y="19627"/>
                    </a:lnTo>
                    <a:lnTo>
                      <a:pt x="39127" y="19543"/>
                    </a:lnTo>
                    <a:lnTo>
                      <a:pt x="39106" y="19522"/>
                    </a:lnTo>
                    <a:lnTo>
                      <a:pt x="39106" y="19397"/>
                    </a:lnTo>
                    <a:lnTo>
                      <a:pt x="39044" y="19187"/>
                    </a:lnTo>
                    <a:lnTo>
                      <a:pt x="39127" y="19187"/>
                    </a:lnTo>
                    <a:lnTo>
                      <a:pt x="39169" y="19271"/>
                    </a:lnTo>
                    <a:lnTo>
                      <a:pt x="39274" y="19292"/>
                    </a:lnTo>
                    <a:lnTo>
                      <a:pt x="39316" y="19271"/>
                    </a:lnTo>
                    <a:lnTo>
                      <a:pt x="39253" y="19166"/>
                    </a:lnTo>
                    <a:lnTo>
                      <a:pt x="39295" y="19083"/>
                    </a:lnTo>
                    <a:lnTo>
                      <a:pt x="39295" y="18894"/>
                    </a:lnTo>
                    <a:lnTo>
                      <a:pt x="39211" y="18706"/>
                    </a:lnTo>
                    <a:lnTo>
                      <a:pt x="39232" y="18560"/>
                    </a:lnTo>
                    <a:lnTo>
                      <a:pt x="39232" y="18392"/>
                    </a:lnTo>
                    <a:lnTo>
                      <a:pt x="39253" y="18560"/>
                    </a:lnTo>
                    <a:lnTo>
                      <a:pt x="39232" y="18664"/>
                    </a:lnTo>
                    <a:lnTo>
                      <a:pt x="39253" y="18790"/>
                    </a:lnTo>
                    <a:lnTo>
                      <a:pt x="39420" y="18957"/>
                    </a:lnTo>
                    <a:lnTo>
                      <a:pt x="39441" y="18894"/>
                    </a:lnTo>
                    <a:lnTo>
                      <a:pt x="39420" y="18769"/>
                    </a:lnTo>
                    <a:lnTo>
                      <a:pt x="39462" y="18664"/>
                    </a:lnTo>
                    <a:lnTo>
                      <a:pt x="39462" y="18497"/>
                    </a:lnTo>
                    <a:lnTo>
                      <a:pt x="39546" y="18455"/>
                    </a:lnTo>
                    <a:lnTo>
                      <a:pt x="39525" y="18434"/>
                    </a:lnTo>
                    <a:lnTo>
                      <a:pt x="39399" y="18246"/>
                    </a:lnTo>
                    <a:lnTo>
                      <a:pt x="39357" y="18120"/>
                    </a:lnTo>
                    <a:lnTo>
                      <a:pt x="39316" y="18078"/>
                    </a:lnTo>
                    <a:lnTo>
                      <a:pt x="39336" y="18016"/>
                    </a:lnTo>
                    <a:lnTo>
                      <a:pt x="39253" y="17869"/>
                    </a:lnTo>
                    <a:lnTo>
                      <a:pt x="39190" y="17786"/>
                    </a:lnTo>
                    <a:lnTo>
                      <a:pt x="39316" y="17765"/>
                    </a:lnTo>
                    <a:lnTo>
                      <a:pt x="39336" y="17723"/>
                    </a:lnTo>
                    <a:lnTo>
                      <a:pt x="39420" y="17639"/>
                    </a:lnTo>
                    <a:lnTo>
                      <a:pt x="39357" y="17576"/>
                    </a:lnTo>
                    <a:lnTo>
                      <a:pt x="39295" y="17618"/>
                    </a:lnTo>
                    <a:lnTo>
                      <a:pt x="39148" y="17639"/>
                    </a:lnTo>
                    <a:lnTo>
                      <a:pt x="39106" y="17597"/>
                    </a:lnTo>
                    <a:lnTo>
                      <a:pt x="39127" y="17555"/>
                    </a:lnTo>
                    <a:lnTo>
                      <a:pt x="39148" y="17514"/>
                    </a:lnTo>
                    <a:lnTo>
                      <a:pt x="39232" y="17430"/>
                    </a:lnTo>
                    <a:lnTo>
                      <a:pt x="39253" y="17325"/>
                    </a:lnTo>
                    <a:lnTo>
                      <a:pt x="39211" y="17242"/>
                    </a:lnTo>
                    <a:lnTo>
                      <a:pt x="39148" y="17242"/>
                    </a:lnTo>
                    <a:lnTo>
                      <a:pt x="39148" y="17304"/>
                    </a:lnTo>
                    <a:lnTo>
                      <a:pt x="39106" y="17388"/>
                    </a:lnTo>
                    <a:lnTo>
                      <a:pt x="39106" y="17304"/>
                    </a:lnTo>
                    <a:lnTo>
                      <a:pt x="39085" y="17325"/>
                    </a:lnTo>
                    <a:lnTo>
                      <a:pt x="38939" y="17346"/>
                    </a:lnTo>
                    <a:lnTo>
                      <a:pt x="38918" y="17304"/>
                    </a:lnTo>
                    <a:lnTo>
                      <a:pt x="39002" y="17242"/>
                    </a:lnTo>
                    <a:lnTo>
                      <a:pt x="39023" y="17200"/>
                    </a:lnTo>
                    <a:lnTo>
                      <a:pt x="38981" y="17137"/>
                    </a:lnTo>
                    <a:lnTo>
                      <a:pt x="38939" y="17032"/>
                    </a:lnTo>
                    <a:lnTo>
                      <a:pt x="38876" y="16990"/>
                    </a:lnTo>
                    <a:lnTo>
                      <a:pt x="38813" y="17011"/>
                    </a:lnTo>
                    <a:lnTo>
                      <a:pt x="38813" y="17116"/>
                    </a:lnTo>
                    <a:lnTo>
                      <a:pt x="38792" y="17179"/>
                    </a:lnTo>
                    <a:lnTo>
                      <a:pt x="38772" y="17137"/>
                    </a:lnTo>
                    <a:lnTo>
                      <a:pt x="38772" y="17011"/>
                    </a:lnTo>
                    <a:lnTo>
                      <a:pt x="38730" y="16928"/>
                    </a:lnTo>
                    <a:lnTo>
                      <a:pt x="38688" y="16928"/>
                    </a:lnTo>
                    <a:lnTo>
                      <a:pt x="38709" y="16865"/>
                    </a:lnTo>
                    <a:lnTo>
                      <a:pt x="38667" y="16865"/>
                    </a:lnTo>
                    <a:lnTo>
                      <a:pt x="38667" y="16823"/>
                    </a:lnTo>
                    <a:lnTo>
                      <a:pt x="38688" y="16823"/>
                    </a:lnTo>
                    <a:lnTo>
                      <a:pt x="38667" y="16760"/>
                    </a:lnTo>
                    <a:lnTo>
                      <a:pt x="38604" y="16718"/>
                    </a:lnTo>
                    <a:lnTo>
                      <a:pt x="38625" y="16677"/>
                    </a:lnTo>
                    <a:lnTo>
                      <a:pt x="38730" y="16677"/>
                    </a:lnTo>
                    <a:lnTo>
                      <a:pt x="38792" y="16656"/>
                    </a:lnTo>
                    <a:lnTo>
                      <a:pt x="38730" y="16593"/>
                    </a:lnTo>
                    <a:lnTo>
                      <a:pt x="38625" y="16593"/>
                    </a:lnTo>
                    <a:lnTo>
                      <a:pt x="38583" y="16572"/>
                    </a:lnTo>
                    <a:lnTo>
                      <a:pt x="38625" y="16488"/>
                    </a:lnTo>
                    <a:lnTo>
                      <a:pt x="38730" y="16446"/>
                    </a:lnTo>
                    <a:lnTo>
                      <a:pt x="38730" y="16405"/>
                    </a:lnTo>
                    <a:lnTo>
                      <a:pt x="38688" y="16363"/>
                    </a:lnTo>
                    <a:lnTo>
                      <a:pt x="38520" y="16363"/>
                    </a:lnTo>
                    <a:lnTo>
                      <a:pt x="38500" y="16405"/>
                    </a:lnTo>
                    <a:lnTo>
                      <a:pt x="38458" y="16488"/>
                    </a:lnTo>
                    <a:lnTo>
                      <a:pt x="38248" y="16530"/>
                    </a:lnTo>
                    <a:lnTo>
                      <a:pt x="38353" y="16467"/>
                    </a:lnTo>
                    <a:lnTo>
                      <a:pt x="38500" y="16321"/>
                    </a:lnTo>
                    <a:lnTo>
                      <a:pt x="38562" y="16216"/>
                    </a:lnTo>
                    <a:lnTo>
                      <a:pt x="38562" y="16174"/>
                    </a:lnTo>
                    <a:lnTo>
                      <a:pt x="38458" y="16174"/>
                    </a:lnTo>
                    <a:lnTo>
                      <a:pt x="38395" y="16153"/>
                    </a:lnTo>
                    <a:lnTo>
                      <a:pt x="38458" y="16091"/>
                    </a:lnTo>
                    <a:lnTo>
                      <a:pt x="38416" y="16049"/>
                    </a:lnTo>
                    <a:lnTo>
                      <a:pt x="38374" y="16070"/>
                    </a:lnTo>
                    <a:lnTo>
                      <a:pt x="38374" y="15986"/>
                    </a:lnTo>
                    <a:lnTo>
                      <a:pt x="38416" y="15923"/>
                    </a:lnTo>
                    <a:lnTo>
                      <a:pt x="38416" y="15819"/>
                    </a:lnTo>
                    <a:lnTo>
                      <a:pt x="38290" y="15777"/>
                    </a:lnTo>
                    <a:lnTo>
                      <a:pt x="38207" y="15756"/>
                    </a:lnTo>
                    <a:lnTo>
                      <a:pt x="38081" y="15756"/>
                    </a:lnTo>
                    <a:lnTo>
                      <a:pt x="38039" y="15693"/>
                    </a:lnTo>
                    <a:lnTo>
                      <a:pt x="38165" y="15693"/>
                    </a:lnTo>
                    <a:lnTo>
                      <a:pt x="38269" y="15672"/>
                    </a:lnTo>
                    <a:lnTo>
                      <a:pt x="38311" y="15630"/>
                    </a:lnTo>
                    <a:lnTo>
                      <a:pt x="38374" y="15693"/>
                    </a:lnTo>
                    <a:lnTo>
                      <a:pt x="38395" y="15756"/>
                    </a:lnTo>
                    <a:lnTo>
                      <a:pt x="38500" y="15756"/>
                    </a:lnTo>
                    <a:lnTo>
                      <a:pt x="38604" y="15798"/>
                    </a:lnTo>
                    <a:lnTo>
                      <a:pt x="38625" y="15881"/>
                    </a:lnTo>
                    <a:lnTo>
                      <a:pt x="38604" y="15965"/>
                    </a:lnTo>
                    <a:lnTo>
                      <a:pt x="38625" y="16049"/>
                    </a:lnTo>
                    <a:lnTo>
                      <a:pt x="38730" y="16174"/>
                    </a:lnTo>
                    <a:lnTo>
                      <a:pt x="38772" y="16174"/>
                    </a:lnTo>
                    <a:lnTo>
                      <a:pt x="38792" y="16070"/>
                    </a:lnTo>
                    <a:lnTo>
                      <a:pt x="38834" y="16133"/>
                    </a:lnTo>
                    <a:lnTo>
                      <a:pt x="38981" y="16153"/>
                    </a:lnTo>
                    <a:lnTo>
                      <a:pt x="39023" y="16133"/>
                    </a:lnTo>
                    <a:lnTo>
                      <a:pt x="39023" y="16070"/>
                    </a:lnTo>
                    <a:lnTo>
                      <a:pt x="38981" y="16049"/>
                    </a:lnTo>
                    <a:lnTo>
                      <a:pt x="38981" y="15965"/>
                    </a:lnTo>
                    <a:lnTo>
                      <a:pt x="38939" y="15861"/>
                    </a:lnTo>
                    <a:lnTo>
                      <a:pt x="38876" y="15777"/>
                    </a:lnTo>
                    <a:lnTo>
                      <a:pt x="38792" y="15756"/>
                    </a:lnTo>
                    <a:lnTo>
                      <a:pt x="38813" y="15672"/>
                    </a:lnTo>
                    <a:lnTo>
                      <a:pt x="38813" y="15589"/>
                    </a:lnTo>
                    <a:lnTo>
                      <a:pt x="38772" y="15547"/>
                    </a:lnTo>
                    <a:lnTo>
                      <a:pt x="38792" y="15526"/>
                    </a:lnTo>
                    <a:lnTo>
                      <a:pt x="38834" y="15547"/>
                    </a:lnTo>
                    <a:lnTo>
                      <a:pt x="38876" y="15651"/>
                    </a:lnTo>
                    <a:lnTo>
                      <a:pt x="38918" y="15693"/>
                    </a:lnTo>
                    <a:lnTo>
                      <a:pt x="39002" y="15672"/>
                    </a:lnTo>
                    <a:lnTo>
                      <a:pt x="38981" y="15651"/>
                    </a:lnTo>
                    <a:lnTo>
                      <a:pt x="39002" y="15630"/>
                    </a:lnTo>
                    <a:lnTo>
                      <a:pt x="39085" y="15651"/>
                    </a:lnTo>
                    <a:lnTo>
                      <a:pt x="39044" y="15547"/>
                    </a:lnTo>
                    <a:lnTo>
                      <a:pt x="39002" y="15442"/>
                    </a:lnTo>
                    <a:lnTo>
                      <a:pt x="38897" y="15379"/>
                    </a:lnTo>
                    <a:lnTo>
                      <a:pt x="39002" y="15379"/>
                    </a:lnTo>
                    <a:lnTo>
                      <a:pt x="39044" y="15442"/>
                    </a:lnTo>
                    <a:lnTo>
                      <a:pt x="39106" y="15484"/>
                    </a:lnTo>
                    <a:lnTo>
                      <a:pt x="39190" y="15463"/>
                    </a:lnTo>
                    <a:lnTo>
                      <a:pt x="39148" y="15421"/>
                    </a:lnTo>
                    <a:lnTo>
                      <a:pt x="39148" y="15337"/>
                    </a:lnTo>
                    <a:lnTo>
                      <a:pt x="39190" y="15337"/>
                    </a:lnTo>
                    <a:lnTo>
                      <a:pt x="39232" y="15379"/>
                    </a:lnTo>
                    <a:lnTo>
                      <a:pt x="39295" y="15421"/>
                    </a:lnTo>
                    <a:lnTo>
                      <a:pt x="39295" y="15463"/>
                    </a:lnTo>
                    <a:lnTo>
                      <a:pt x="39232" y="15484"/>
                    </a:lnTo>
                    <a:lnTo>
                      <a:pt x="39232" y="15589"/>
                    </a:lnTo>
                    <a:lnTo>
                      <a:pt x="39232" y="15630"/>
                    </a:lnTo>
                    <a:lnTo>
                      <a:pt x="39295" y="15630"/>
                    </a:lnTo>
                    <a:lnTo>
                      <a:pt x="39336" y="15651"/>
                    </a:lnTo>
                    <a:lnTo>
                      <a:pt x="39336" y="15693"/>
                    </a:lnTo>
                    <a:lnTo>
                      <a:pt x="39295" y="15735"/>
                    </a:lnTo>
                    <a:lnTo>
                      <a:pt x="39253" y="15777"/>
                    </a:lnTo>
                    <a:lnTo>
                      <a:pt x="39316" y="15798"/>
                    </a:lnTo>
                    <a:lnTo>
                      <a:pt x="39357" y="15777"/>
                    </a:lnTo>
                    <a:lnTo>
                      <a:pt x="39399" y="15798"/>
                    </a:lnTo>
                    <a:lnTo>
                      <a:pt x="39357" y="15881"/>
                    </a:lnTo>
                    <a:lnTo>
                      <a:pt x="39399" y="15944"/>
                    </a:lnTo>
                    <a:lnTo>
                      <a:pt x="39441" y="15965"/>
                    </a:lnTo>
                    <a:lnTo>
                      <a:pt x="39525" y="15944"/>
                    </a:lnTo>
                    <a:lnTo>
                      <a:pt x="39734" y="15798"/>
                    </a:lnTo>
                    <a:lnTo>
                      <a:pt x="39818" y="15672"/>
                    </a:lnTo>
                    <a:lnTo>
                      <a:pt x="39818" y="15756"/>
                    </a:lnTo>
                    <a:lnTo>
                      <a:pt x="39755" y="15798"/>
                    </a:lnTo>
                    <a:lnTo>
                      <a:pt x="39734" y="15861"/>
                    </a:lnTo>
                    <a:lnTo>
                      <a:pt x="39629" y="15902"/>
                    </a:lnTo>
                    <a:lnTo>
                      <a:pt x="39462" y="16070"/>
                    </a:lnTo>
                    <a:lnTo>
                      <a:pt x="39462" y="16112"/>
                    </a:lnTo>
                    <a:lnTo>
                      <a:pt x="39546" y="16153"/>
                    </a:lnTo>
                    <a:lnTo>
                      <a:pt x="39650" y="16112"/>
                    </a:lnTo>
                    <a:lnTo>
                      <a:pt x="39818" y="16007"/>
                    </a:lnTo>
                    <a:lnTo>
                      <a:pt x="39880" y="16007"/>
                    </a:lnTo>
                    <a:lnTo>
                      <a:pt x="40027" y="15965"/>
                    </a:lnTo>
                    <a:lnTo>
                      <a:pt x="40069" y="15881"/>
                    </a:lnTo>
                    <a:lnTo>
                      <a:pt x="40132" y="15861"/>
                    </a:lnTo>
                    <a:lnTo>
                      <a:pt x="40236" y="15777"/>
                    </a:lnTo>
                    <a:lnTo>
                      <a:pt x="40278" y="15777"/>
                    </a:lnTo>
                    <a:lnTo>
                      <a:pt x="40278" y="15840"/>
                    </a:lnTo>
                    <a:lnTo>
                      <a:pt x="40236" y="15861"/>
                    </a:lnTo>
                    <a:lnTo>
                      <a:pt x="40152" y="15965"/>
                    </a:lnTo>
                    <a:lnTo>
                      <a:pt x="40090" y="16070"/>
                    </a:lnTo>
                    <a:lnTo>
                      <a:pt x="40027" y="16112"/>
                    </a:lnTo>
                    <a:lnTo>
                      <a:pt x="39943" y="16195"/>
                    </a:lnTo>
                    <a:lnTo>
                      <a:pt x="39839" y="16216"/>
                    </a:lnTo>
                    <a:lnTo>
                      <a:pt x="39776" y="16258"/>
                    </a:lnTo>
                    <a:lnTo>
                      <a:pt x="39713" y="16384"/>
                    </a:lnTo>
                    <a:lnTo>
                      <a:pt x="39713" y="16426"/>
                    </a:lnTo>
                    <a:lnTo>
                      <a:pt x="39734" y="16467"/>
                    </a:lnTo>
                    <a:lnTo>
                      <a:pt x="39776" y="16426"/>
                    </a:lnTo>
                    <a:lnTo>
                      <a:pt x="39860" y="16426"/>
                    </a:lnTo>
                    <a:lnTo>
                      <a:pt x="39943" y="16467"/>
                    </a:lnTo>
                    <a:lnTo>
                      <a:pt x="39860" y="16488"/>
                    </a:lnTo>
                    <a:lnTo>
                      <a:pt x="39776" y="16509"/>
                    </a:lnTo>
                    <a:lnTo>
                      <a:pt x="39734" y="16551"/>
                    </a:lnTo>
                    <a:lnTo>
                      <a:pt x="39734" y="16593"/>
                    </a:lnTo>
                    <a:lnTo>
                      <a:pt x="39776" y="16614"/>
                    </a:lnTo>
                    <a:lnTo>
                      <a:pt x="39860" y="16593"/>
                    </a:lnTo>
                    <a:lnTo>
                      <a:pt x="39922" y="16572"/>
                    </a:lnTo>
                    <a:lnTo>
                      <a:pt x="39839" y="16677"/>
                    </a:lnTo>
                    <a:lnTo>
                      <a:pt x="39755" y="16698"/>
                    </a:lnTo>
                    <a:lnTo>
                      <a:pt x="39734" y="16739"/>
                    </a:lnTo>
                    <a:lnTo>
                      <a:pt x="39755" y="16781"/>
                    </a:lnTo>
                    <a:lnTo>
                      <a:pt x="39839" y="16802"/>
                    </a:lnTo>
                    <a:lnTo>
                      <a:pt x="39922" y="16781"/>
                    </a:lnTo>
                    <a:lnTo>
                      <a:pt x="39985" y="16781"/>
                    </a:lnTo>
                    <a:lnTo>
                      <a:pt x="40027" y="16802"/>
                    </a:lnTo>
                    <a:lnTo>
                      <a:pt x="39964" y="16823"/>
                    </a:lnTo>
                    <a:lnTo>
                      <a:pt x="39964" y="16865"/>
                    </a:lnTo>
                    <a:lnTo>
                      <a:pt x="39860" y="16907"/>
                    </a:lnTo>
                    <a:lnTo>
                      <a:pt x="39839" y="16970"/>
                    </a:lnTo>
                    <a:lnTo>
                      <a:pt x="39860" y="17032"/>
                    </a:lnTo>
                    <a:lnTo>
                      <a:pt x="39922" y="17116"/>
                    </a:lnTo>
                    <a:lnTo>
                      <a:pt x="39922" y="17200"/>
                    </a:lnTo>
                    <a:lnTo>
                      <a:pt x="39943" y="17221"/>
                    </a:lnTo>
                    <a:lnTo>
                      <a:pt x="39985" y="17137"/>
                    </a:lnTo>
                    <a:lnTo>
                      <a:pt x="40048" y="17032"/>
                    </a:lnTo>
                    <a:lnTo>
                      <a:pt x="40090" y="16990"/>
                    </a:lnTo>
                    <a:lnTo>
                      <a:pt x="40132" y="16990"/>
                    </a:lnTo>
                    <a:lnTo>
                      <a:pt x="40090" y="17032"/>
                    </a:lnTo>
                    <a:lnTo>
                      <a:pt x="40090" y="17095"/>
                    </a:lnTo>
                    <a:lnTo>
                      <a:pt x="40048" y="17116"/>
                    </a:lnTo>
                    <a:lnTo>
                      <a:pt x="40048" y="17137"/>
                    </a:lnTo>
                    <a:lnTo>
                      <a:pt x="40090" y="17200"/>
                    </a:lnTo>
                    <a:lnTo>
                      <a:pt x="40069" y="17242"/>
                    </a:lnTo>
                    <a:lnTo>
                      <a:pt x="40132" y="17304"/>
                    </a:lnTo>
                    <a:lnTo>
                      <a:pt x="40152" y="17304"/>
                    </a:lnTo>
                    <a:lnTo>
                      <a:pt x="40173" y="17242"/>
                    </a:lnTo>
                    <a:lnTo>
                      <a:pt x="40257" y="17221"/>
                    </a:lnTo>
                    <a:lnTo>
                      <a:pt x="40278" y="17221"/>
                    </a:lnTo>
                    <a:lnTo>
                      <a:pt x="40278" y="17283"/>
                    </a:lnTo>
                    <a:lnTo>
                      <a:pt x="40236" y="17325"/>
                    </a:lnTo>
                    <a:lnTo>
                      <a:pt x="40236" y="17346"/>
                    </a:lnTo>
                    <a:lnTo>
                      <a:pt x="40278" y="17388"/>
                    </a:lnTo>
                    <a:lnTo>
                      <a:pt x="40278" y="17430"/>
                    </a:lnTo>
                    <a:lnTo>
                      <a:pt x="40299" y="17451"/>
                    </a:lnTo>
                    <a:lnTo>
                      <a:pt x="40299" y="17514"/>
                    </a:lnTo>
                    <a:lnTo>
                      <a:pt x="40362" y="17534"/>
                    </a:lnTo>
                    <a:lnTo>
                      <a:pt x="40383" y="17493"/>
                    </a:lnTo>
                    <a:lnTo>
                      <a:pt x="40487" y="17451"/>
                    </a:lnTo>
                    <a:lnTo>
                      <a:pt x="40508" y="17388"/>
                    </a:lnTo>
                    <a:lnTo>
                      <a:pt x="40508" y="17325"/>
                    </a:lnTo>
                    <a:lnTo>
                      <a:pt x="40445" y="17242"/>
                    </a:lnTo>
                    <a:lnTo>
                      <a:pt x="40466" y="17242"/>
                    </a:lnTo>
                    <a:lnTo>
                      <a:pt x="40508" y="17283"/>
                    </a:lnTo>
                    <a:lnTo>
                      <a:pt x="40550" y="17283"/>
                    </a:lnTo>
                    <a:lnTo>
                      <a:pt x="40550" y="17221"/>
                    </a:lnTo>
                    <a:lnTo>
                      <a:pt x="40508" y="17137"/>
                    </a:lnTo>
                    <a:lnTo>
                      <a:pt x="40508" y="17095"/>
                    </a:lnTo>
                    <a:lnTo>
                      <a:pt x="40571" y="17074"/>
                    </a:lnTo>
                    <a:lnTo>
                      <a:pt x="40571" y="16990"/>
                    </a:lnTo>
                    <a:lnTo>
                      <a:pt x="40571" y="16928"/>
                    </a:lnTo>
                    <a:lnTo>
                      <a:pt x="40508" y="16928"/>
                    </a:lnTo>
                    <a:lnTo>
                      <a:pt x="40466" y="16886"/>
                    </a:lnTo>
                    <a:lnTo>
                      <a:pt x="40466" y="16865"/>
                    </a:lnTo>
                    <a:lnTo>
                      <a:pt x="40487" y="16886"/>
                    </a:lnTo>
                    <a:lnTo>
                      <a:pt x="40571" y="16907"/>
                    </a:lnTo>
                    <a:lnTo>
                      <a:pt x="40613" y="16865"/>
                    </a:lnTo>
                    <a:lnTo>
                      <a:pt x="40592" y="16802"/>
                    </a:lnTo>
                    <a:lnTo>
                      <a:pt x="40550" y="16802"/>
                    </a:lnTo>
                    <a:lnTo>
                      <a:pt x="40508" y="16781"/>
                    </a:lnTo>
                    <a:lnTo>
                      <a:pt x="40592" y="16781"/>
                    </a:lnTo>
                    <a:lnTo>
                      <a:pt x="40655" y="16718"/>
                    </a:lnTo>
                    <a:lnTo>
                      <a:pt x="40655" y="16572"/>
                    </a:lnTo>
                    <a:lnTo>
                      <a:pt x="40676" y="16509"/>
                    </a:lnTo>
                    <a:lnTo>
                      <a:pt x="40696" y="16572"/>
                    </a:lnTo>
                    <a:lnTo>
                      <a:pt x="40696" y="16656"/>
                    </a:lnTo>
                    <a:lnTo>
                      <a:pt x="40717" y="16718"/>
                    </a:lnTo>
                    <a:lnTo>
                      <a:pt x="40696" y="16802"/>
                    </a:lnTo>
                    <a:lnTo>
                      <a:pt x="40759" y="16823"/>
                    </a:lnTo>
                    <a:lnTo>
                      <a:pt x="40822" y="16802"/>
                    </a:lnTo>
                    <a:lnTo>
                      <a:pt x="40864" y="16760"/>
                    </a:lnTo>
                    <a:lnTo>
                      <a:pt x="40906" y="16718"/>
                    </a:lnTo>
                    <a:lnTo>
                      <a:pt x="40906" y="16823"/>
                    </a:lnTo>
                    <a:lnTo>
                      <a:pt x="40927" y="16865"/>
                    </a:lnTo>
                    <a:lnTo>
                      <a:pt x="40989" y="16865"/>
                    </a:lnTo>
                    <a:lnTo>
                      <a:pt x="41010" y="16823"/>
                    </a:lnTo>
                    <a:lnTo>
                      <a:pt x="41010" y="16698"/>
                    </a:lnTo>
                    <a:lnTo>
                      <a:pt x="41010" y="16593"/>
                    </a:lnTo>
                    <a:lnTo>
                      <a:pt x="40969" y="16572"/>
                    </a:lnTo>
                    <a:lnTo>
                      <a:pt x="40927" y="16551"/>
                    </a:lnTo>
                    <a:lnTo>
                      <a:pt x="41010" y="16572"/>
                    </a:lnTo>
                    <a:lnTo>
                      <a:pt x="41094" y="16614"/>
                    </a:lnTo>
                    <a:lnTo>
                      <a:pt x="41115" y="16698"/>
                    </a:lnTo>
                    <a:lnTo>
                      <a:pt x="41178" y="16698"/>
                    </a:lnTo>
                    <a:lnTo>
                      <a:pt x="41199" y="16656"/>
                    </a:lnTo>
                    <a:lnTo>
                      <a:pt x="41199" y="16509"/>
                    </a:lnTo>
                    <a:lnTo>
                      <a:pt x="41136" y="16446"/>
                    </a:lnTo>
                    <a:lnTo>
                      <a:pt x="41031" y="16363"/>
                    </a:lnTo>
                    <a:lnTo>
                      <a:pt x="41010" y="16300"/>
                    </a:lnTo>
                    <a:lnTo>
                      <a:pt x="41031" y="16300"/>
                    </a:lnTo>
                    <a:lnTo>
                      <a:pt x="41094" y="16363"/>
                    </a:lnTo>
                    <a:lnTo>
                      <a:pt x="41199" y="16446"/>
                    </a:lnTo>
                    <a:lnTo>
                      <a:pt x="41220" y="16509"/>
                    </a:lnTo>
                    <a:lnTo>
                      <a:pt x="41387" y="16509"/>
                    </a:lnTo>
                    <a:lnTo>
                      <a:pt x="41408" y="16446"/>
                    </a:lnTo>
                    <a:lnTo>
                      <a:pt x="41387" y="16384"/>
                    </a:lnTo>
                    <a:lnTo>
                      <a:pt x="41324" y="16363"/>
                    </a:lnTo>
                    <a:lnTo>
                      <a:pt x="41282" y="16300"/>
                    </a:lnTo>
                    <a:lnTo>
                      <a:pt x="41178" y="16300"/>
                    </a:lnTo>
                    <a:lnTo>
                      <a:pt x="41115" y="16258"/>
                    </a:lnTo>
                    <a:lnTo>
                      <a:pt x="41136" y="16153"/>
                    </a:lnTo>
                    <a:lnTo>
                      <a:pt x="41178" y="16195"/>
                    </a:lnTo>
                    <a:lnTo>
                      <a:pt x="41241" y="16258"/>
                    </a:lnTo>
                    <a:lnTo>
                      <a:pt x="41324" y="16258"/>
                    </a:lnTo>
                    <a:lnTo>
                      <a:pt x="41345" y="16195"/>
                    </a:lnTo>
                    <a:lnTo>
                      <a:pt x="41324" y="16133"/>
                    </a:lnTo>
                    <a:lnTo>
                      <a:pt x="41282" y="16091"/>
                    </a:lnTo>
                    <a:lnTo>
                      <a:pt x="41282" y="16049"/>
                    </a:lnTo>
                    <a:lnTo>
                      <a:pt x="41324" y="16028"/>
                    </a:lnTo>
                    <a:lnTo>
                      <a:pt x="41345" y="16049"/>
                    </a:lnTo>
                    <a:lnTo>
                      <a:pt x="41429" y="16091"/>
                    </a:lnTo>
                    <a:lnTo>
                      <a:pt x="41429" y="16153"/>
                    </a:lnTo>
                    <a:lnTo>
                      <a:pt x="41408" y="16237"/>
                    </a:lnTo>
                    <a:lnTo>
                      <a:pt x="41513" y="16258"/>
                    </a:lnTo>
                    <a:lnTo>
                      <a:pt x="41617" y="16279"/>
                    </a:lnTo>
                    <a:lnTo>
                      <a:pt x="41701" y="16258"/>
                    </a:lnTo>
                    <a:lnTo>
                      <a:pt x="41764" y="16258"/>
                    </a:lnTo>
                    <a:lnTo>
                      <a:pt x="41826" y="16174"/>
                    </a:lnTo>
                    <a:lnTo>
                      <a:pt x="41826" y="16133"/>
                    </a:lnTo>
                    <a:lnTo>
                      <a:pt x="41638" y="16133"/>
                    </a:lnTo>
                    <a:lnTo>
                      <a:pt x="41617" y="16091"/>
                    </a:lnTo>
                    <a:lnTo>
                      <a:pt x="41659" y="16049"/>
                    </a:lnTo>
                    <a:lnTo>
                      <a:pt x="41743" y="16070"/>
                    </a:lnTo>
                    <a:lnTo>
                      <a:pt x="41805" y="16049"/>
                    </a:lnTo>
                    <a:lnTo>
                      <a:pt x="41764" y="15986"/>
                    </a:lnTo>
                    <a:lnTo>
                      <a:pt x="41722" y="15965"/>
                    </a:lnTo>
                    <a:lnTo>
                      <a:pt x="41743" y="15944"/>
                    </a:lnTo>
                    <a:lnTo>
                      <a:pt x="41722" y="15881"/>
                    </a:lnTo>
                    <a:lnTo>
                      <a:pt x="41659" y="15861"/>
                    </a:lnTo>
                    <a:lnTo>
                      <a:pt x="41596" y="15881"/>
                    </a:lnTo>
                    <a:lnTo>
                      <a:pt x="41638" y="15819"/>
                    </a:lnTo>
                    <a:lnTo>
                      <a:pt x="41701" y="15756"/>
                    </a:lnTo>
                    <a:lnTo>
                      <a:pt x="41722" y="15777"/>
                    </a:lnTo>
                    <a:lnTo>
                      <a:pt x="41764" y="15819"/>
                    </a:lnTo>
                    <a:lnTo>
                      <a:pt x="41826" y="15881"/>
                    </a:lnTo>
                    <a:lnTo>
                      <a:pt x="41826" y="15965"/>
                    </a:lnTo>
                    <a:lnTo>
                      <a:pt x="41952" y="15965"/>
                    </a:lnTo>
                    <a:lnTo>
                      <a:pt x="42015" y="15944"/>
                    </a:lnTo>
                    <a:lnTo>
                      <a:pt x="42036" y="15923"/>
                    </a:lnTo>
                    <a:lnTo>
                      <a:pt x="42015" y="15840"/>
                    </a:lnTo>
                    <a:lnTo>
                      <a:pt x="41931" y="15777"/>
                    </a:lnTo>
                    <a:lnTo>
                      <a:pt x="41931" y="15714"/>
                    </a:lnTo>
                    <a:lnTo>
                      <a:pt x="41910" y="15651"/>
                    </a:lnTo>
                    <a:lnTo>
                      <a:pt x="41805" y="15651"/>
                    </a:lnTo>
                    <a:lnTo>
                      <a:pt x="41847" y="15547"/>
                    </a:lnTo>
                    <a:lnTo>
                      <a:pt x="41805" y="15463"/>
                    </a:lnTo>
                    <a:lnTo>
                      <a:pt x="41701" y="15463"/>
                    </a:lnTo>
                    <a:lnTo>
                      <a:pt x="41743" y="15400"/>
                    </a:lnTo>
                    <a:lnTo>
                      <a:pt x="41722" y="15358"/>
                    </a:lnTo>
                    <a:lnTo>
                      <a:pt x="41596" y="15442"/>
                    </a:lnTo>
                    <a:lnTo>
                      <a:pt x="41533" y="15526"/>
                    </a:lnTo>
                    <a:lnTo>
                      <a:pt x="41554" y="15651"/>
                    </a:lnTo>
                    <a:lnTo>
                      <a:pt x="41533" y="15651"/>
                    </a:lnTo>
                    <a:lnTo>
                      <a:pt x="41492" y="15609"/>
                    </a:lnTo>
                    <a:lnTo>
                      <a:pt x="41492" y="15442"/>
                    </a:lnTo>
                    <a:lnTo>
                      <a:pt x="41450" y="15421"/>
                    </a:lnTo>
                    <a:lnTo>
                      <a:pt x="41408" y="15442"/>
                    </a:lnTo>
                    <a:lnTo>
                      <a:pt x="41408" y="15526"/>
                    </a:lnTo>
                    <a:lnTo>
                      <a:pt x="41324" y="15651"/>
                    </a:lnTo>
                    <a:lnTo>
                      <a:pt x="41282" y="15714"/>
                    </a:lnTo>
                    <a:lnTo>
                      <a:pt x="41282" y="15714"/>
                    </a:lnTo>
                    <a:lnTo>
                      <a:pt x="41303" y="15630"/>
                    </a:lnTo>
                    <a:lnTo>
                      <a:pt x="41303" y="15505"/>
                    </a:lnTo>
                    <a:lnTo>
                      <a:pt x="41387" y="15358"/>
                    </a:lnTo>
                    <a:lnTo>
                      <a:pt x="41387" y="15296"/>
                    </a:lnTo>
                    <a:lnTo>
                      <a:pt x="41282" y="15317"/>
                    </a:lnTo>
                    <a:lnTo>
                      <a:pt x="41178" y="15442"/>
                    </a:lnTo>
                    <a:lnTo>
                      <a:pt x="41178" y="15505"/>
                    </a:lnTo>
                    <a:lnTo>
                      <a:pt x="41094" y="15568"/>
                    </a:lnTo>
                    <a:lnTo>
                      <a:pt x="41010" y="15568"/>
                    </a:lnTo>
                    <a:lnTo>
                      <a:pt x="41010" y="15505"/>
                    </a:lnTo>
                    <a:lnTo>
                      <a:pt x="41073" y="15400"/>
                    </a:lnTo>
                    <a:lnTo>
                      <a:pt x="41199" y="15337"/>
                    </a:lnTo>
                    <a:lnTo>
                      <a:pt x="41241" y="15233"/>
                    </a:lnTo>
                    <a:lnTo>
                      <a:pt x="41303" y="15149"/>
                    </a:lnTo>
                    <a:lnTo>
                      <a:pt x="41345" y="15149"/>
                    </a:lnTo>
                    <a:lnTo>
                      <a:pt x="41429" y="15086"/>
                    </a:lnTo>
                    <a:lnTo>
                      <a:pt x="41450" y="15024"/>
                    </a:lnTo>
                    <a:lnTo>
                      <a:pt x="41387" y="15003"/>
                    </a:lnTo>
                    <a:lnTo>
                      <a:pt x="41282" y="15086"/>
                    </a:lnTo>
                    <a:lnTo>
                      <a:pt x="41199" y="15149"/>
                    </a:lnTo>
                    <a:lnTo>
                      <a:pt x="41115" y="15191"/>
                    </a:lnTo>
                    <a:lnTo>
                      <a:pt x="41010" y="15296"/>
                    </a:lnTo>
                    <a:lnTo>
                      <a:pt x="41073" y="15191"/>
                    </a:lnTo>
                    <a:lnTo>
                      <a:pt x="41136" y="15086"/>
                    </a:lnTo>
                    <a:lnTo>
                      <a:pt x="41115" y="15086"/>
                    </a:lnTo>
                    <a:lnTo>
                      <a:pt x="41010" y="15107"/>
                    </a:lnTo>
                    <a:lnTo>
                      <a:pt x="40969" y="15149"/>
                    </a:lnTo>
                    <a:lnTo>
                      <a:pt x="40801" y="15128"/>
                    </a:lnTo>
                    <a:lnTo>
                      <a:pt x="40696" y="15128"/>
                    </a:lnTo>
                    <a:lnTo>
                      <a:pt x="40655" y="15086"/>
                    </a:lnTo>
                    <a:lnTo>
                      <a:pt x="40759" y="15086"/>
                    </a:lnTo>
                    <a:lnTo>
                      <a:pt x="40969" y="15024"/>
                    </a:lnTo>
                    <a:lnTo>
                      <a:pt x="40864" y="14982"/>
                    </a:lnTo>
                    <a:lnTo>
                      <a:pt x="40780" y="14919"/>
                    </a:lnTo>
                    <a:lnTo>
                      <a:pt x="40864" y="14919"/>
                    </a:lnTo>
                    <a:lnTo>
                      <a:pt x="40927" y="14898"/>
                    </a:lnTo>
                    <a:lnTo>
                      <a:pt x="40885" y="14793"/>
                    </a:lnTo>
                    <a:lnTo>
                      <a:pt x="40801" y="14773"/>
                    </a:lnTo>
                    <a:lnTo>
                      <a:pt x="40801" y="14731"/>
                    </a:lnTo>
                    <a:lnTo>
                      <a:pt x="40885" y="14689"/>
                    </a:lnTo>
                    <a:lnTo>
                      <a:pt x="40885" y="14605"/>
                    </a:lnTo>
                    <a:lnTo>
                      <a:pt x="40864" y="14480"/>
                    </a:lnTo>
                    <a:lnTo>
                      <a:pt x="40822" y="14417"/>
                    </a:lnTo>
                    <a:lnTo>
                      <a:pt x="40696" y="14480"/>
                    </a:lnTo>
                    <a:lnTo>
                      <a:pt x="40655" y="14521"/>
                    </a:lnTo>
                    <a:lnTo>
                      <a:pt x="40592" y="14501"/>
                    </a:lnTo>
                    <a:lnTo>
                      <a:pt x="40571" y="14521"/>
                    </a:lnTo>
                    <a:lnTo>
                      <a:pt x="40550" y="14501"/>
                    </a:lnTo>
                    <a:lnTo>
                      <a:pt x="40592" y="14417"/>
                    </a:lnTo>
                    <a:lnTo>
                      <a:pt x="40613" y="14312"/>
                    </a:lnTo>
                    <a:lnTo>
                      <a:pt x="40759" y="14291"/>
                    </a:lnTo>
                    <a:lnTo>
                      <a:pt x="40801" y="14249"/>
                    </a:lnTo>
                    <a:lnTo>
                      <a:pt x="40801" y="14103"/>
                    </a:lnTo>
                    <a:lnTo>
                      <a:pt x="40780" y="14061"/>
                    </a:lnTo>
                    <a:lnTo>
                      <a:pt x="40696" y="14145"/>
                    </a:lnTo>
                    <a:lnTo>
                      <a:pt x="40571" y="14249"/>
                    </a:lnTo>
                    <a:lnTo>
                      <a:pt x="40508" y="14312"/>
                    </a:lnTo>
                    <a:lnTo>
                      <a:pt x="40445" y="14375"/>
                    </a:lnTo>
                    <a:lnTo>
                      <a:pt x="40445" y="14480"/>
                    </a:lnTo>
                    <a:lnTo>
                      <a:pt x="40445" y="14563"/>
                    </a:lnTo>
                    <a:lnTo>
                      <a:pt x="40278" y="14291"/>
                    </a:lnTo>
                    <a:lnTo>
                      <a:pt x="40278" y="14187"/>
                    </a:lnTo>
                    <a:lnTo>
                      <a:pt x="40278" y="14082"/>
                    </a:lnTo>
                    <a:lnTo>
                      <a:pt x="40341" y="13998"/>
                    </a:lnTo>
                    <a:lnTo>
                      <a:pt x="40424" y="13873"/>
                    </a:lnTo>
                    <a:lnTo>
                      <a:pt x="40466" y="13789"/>
                    </a:lnTo>
                    <a:lnTo>
                      <a:pt x="40424" y="13768"/>
                    </a:lnTo>
                    <a:lnTo>
                      <a:pt x="40362" y="13831"/>
                    </a:lnTo>
                    <a:lnTo>
                      <a:pt x="40299" y="13894"/>
                    </a:lnTo>
                    <a:lnTo>
                      <a:pt x="40299" y="13936"/>
                    </a:lnTo>
                    <a:lnTo>
                      <a:pt x="40194" y="13977"/>
                    </a:lnTo>
                    <a:lnTo>
                      <a:pt x="40152" y="14061"/>
                    </a:lnTo>
                    <a:lnTo>
                      <a:pt x="40152" y="14103"/>
                    </a:lnTo>
                    <a:lnTo>
                      <a:pt x="40069" y="14249"/>
                    </a:lnTo>
                    <a:lnTo>
                      <a:pt x="40027" y="14270"/>
                    </a:lnTo>
                    <a:lnTo>
                      <a:pt x="40027" y="14187"/>
                    </a:lnTo>
                    <a:lnTo>
                      <a:pt x="40069" y="14082"/>
                    </a:lnTo>
                    <a:lnTo>
                      <a:pt x="40173" y="13894"/>
                    </a:lnTo>
                    <a:lnTo>
                      <a:pt x="40215" y="13852"/>
                    </a:lnTo>
                    <a:lnTo>
                      <a:pt x="40194" y="13768"/>
                    </a:lnTo>
                    <a:lnTo>
                      <a:pt x="40111" y="13768"/>
                    </a:lnTo>
                    <a:lnTo>
                      <a:pt x="40048" y="13852"/>
                    </a:lnTo>
                    <a:lnTo>
                      <a:pt x="40048" y="13936"/>
                    </a:lnTo>
                    <a:lnTo>
                      <a:pt x="40006" y="13957"/>
                    </a:lnTo>
                    <a:lnTo>
                      <a:pt x="40006" y="13873"/>
                    </a:lnTo>
                    <a:lnTo>
                      <a:pt x="40069" y="13747"/>
                    </a:lnTo>
                    <a:lnTo>
                      <a:pt x="40090" y="13685"/>
                    </a:lnTo>
                    <a:lnTo>
                      <a:pt x="40048" y="13622"/>
                    </a:lnTo>
                    <a:lnTo>
                      <a:pt x="39943" y="13580"/>
                    </a:lnTo>
                    <a:lnTo>
                      <a:pt x="39964" y="13559"/>
                    </a:lnTo>
                    <a:lnTo>
                      <a:pt x="39901" y="13517"/>
                    </a:lnTo>
                    <a:lnTo>
                      <a:pt x="39776" y="13517"/>
                    </a:lnTo>
                    <a:lnTo>
                      <a:pt x="39692" y="13538"/>
                    </a:lnTo>
                    <a:lnTo>
                      <a:pt x="39734" y="13454"/>
                    </a:lnTo>
                    <a:lnTo>
                      <a:pt x="39818" y="13433"/>
                    </a:lnTo>
                    <a:lnTo>
                      <a:pt x="39713" y="13413"/>
                    </a:lnTo>
                    <a:lnTo>
                      <a:pt x="39567" y="13413"/>
                    </a:lnTo>
                    <a:lnTo>
                      <a:pt x="39504" y="13517"/>
                    </a:lnTo>
                    <a:lnTo>
                      <a:pt x="39504" y="13433"/>
                    </a:lnTo>
                    <a:lnTo>
                      <a:pt x="39671" y="13350"/>
                    </a:lnTo>
                    <a:lnTo>
                      <a:pt x="39818" y="13329"/>
                    </a:lnTo>
                    <a:lnTo>
                      <a:pt x="39860" y="13371"/>
                    </a:lnTo>
                    <a:lnTo>
                      <a:pt x="39964" y="13392"/>
                    </a:lnTo>
                    <a:lnTo>
                      <a:pt x="39985" y="13350"/>
                    </a:lnTo>
                    <a:lnTo>
                      <a:pt x="40027" y="13266"/>
                    </a:lnTo>
                    <a:lnTo>
                      <a:pt x="39943" y="13266"/>
                    </a:lnTo>
                    <a:lnTo>
                      <a:pt x="39839" y="13245"/>
                    </a:lnTo>
                    <a:lnTo>
                      <a:pt x="39734" y="13182"/>
                    </a:lnTo>
                    <a:lnTo>
                      <a:pt x="39650" y="13182"/>
                    </a:lnTo>
                    <a:lnTo>
                      <a:pt x="39650" y="13287"/>
                    </a:lnTo>
                    <a:lnTo>
                      <a:pt x="39608" y="13287"/>
                    </a:lnTo>
                    <a:lnTo>
                      <a:pt x="39608" y="13245"/>
                    </a:lnTo>
                    <a:lnTo>
                      <a:pt x="39629" y="13182"/>
                    </a:lnTo>
                    <a:lnTo>
                      <a:pt x="39629" y="13140"/>
                    </a:lnTo>
                    <a:lnTo>
                      <a:pt x="39525" y="13140"/>
                    </a:lnTo>
                    <a:lnTo>
                      <a:pt x="39525" y="13182"/>
                    </a:lnTo>
                    <a:lnTo>
                      <a:pt x="39462" y="13224"/>
                    </a:lnTo>
                    <a:lnTo>
                      <a:pt x="39441" y="13161"/>
                    </a:lnTo>
                    <a:lnTo>
                      <a:pt x="39441" y="13078"/>
                    </a:lnTo>
                    <a:lnTo>
                      <a:pt x="39399" y="13057"/>
                    </a:lnTo>
                    <a:lnTo>
                      <a:pt x="39357" y="13078"/>
                    </a:lnTo>
                    <a:lnTo>
                      <a:pt x="39316" y="13036"/>
                    </a:lnTo>
                    <a:lnTo>
                      <a:pt x="39232" y="12994"/>
                    </a:lnTo>
                    <a:lnTo>
                      <a:pt x="39148" y="12994"/>
                    </a:lnTo>
                    <a:lnTo>
                      <a:pt x="39232" y="12910"/>
                    </a:lnTo>
                    <a:lnTo>
                      <a:pt x="39295" y="12868"/>
                    </a:lnTo>
                    <a:lnTo>
                      <a:pt x="39441" y="12973"/>
                    </a:lnTo>
                    <a:lnTo>
                      <a:pt x="39504" y="12973"/>
                    </a:lnTo>
                    <a:lnTo>
                      <a:pt x="39462" y="12931"/>
                    </a:lnTo>
                    <a:lnTo>
                      <a:pt x="39169" y="12764"/>
                    </a:lnTo>
                    <a:lnTo>
                      <a:pt x="39044" y="12743"/>
                    </a:lnTo>
                    <a:lnTo>
                      <a:pt x="39023" y="12722"/>
                    </a:lnTo>
                    <a:lnTo>
                      <a:pt x="39106" y="12722"/>
                    </a:lnTo>
                    <a:lnTo>
                      <a:pt x="39316" y="12806"/>
                    </a:lnTo>
                    <a:lnTo>
                      <a:pt x="39441" y="12806"/>
                    </a:lnTo>
                    <a:lnTo>
                      <a:pt x="39650" y="12848"/>
                    </a:lnTo>
                    <a:lnTo>
                      <a:pt x="39692" y="12848"/>
                    </a:lnTo>
                    <a:lnTo>
                      <a:pt x="39671" y="12806"/>
                    </a:lnTo>
                    <a:lnTo>
                      <a:pt x="39671" y="12722"/>
                    </a:lnTo>
                    <a:lnTo>
                      <a:pt x="39629" y="12659"/>
                    </a:lnTo>
                    <a:lnTo>
                      <a:pt x="39546" y="12638"/>
                    </a:lnTo>
                    <a:lnTo>
                      <a:pt x="39462" y="12596"/>
                    </a:lnTo>
                    <a:lnTo>
                      <a:pt x="39483" y="12555"/>
                    </a:lnTo>
                    <a:lnTo>
                      <a:pt x="39546" y="12555"/>
                    </a:lnTo>
                    <a:lnTo>
                      <a:pt x="39567" y="12617"/>
                    </a:lnTo>
                    <a:lnTo>
                      <a:pt x="39629" y="12638"/>
                    </a:lnTo>
                    <a:lnTo>
                      <a:pt x="39671" y="12617"/>
                    </a:lnTo>
                    <a:lnTo>
                      <a:pt x="39776" y="12617"/>
                    </a:lnTo>
                    <a:lnTo>
                      <a:pt x="39797" y="12596"/>
                    </a:lnTo>
                    <a:lnTo>
                      <a:pt x="39797" y="12534"/>
                    </a:lnTo>
                    <a:lnTo>
                      <a:pt x="39734" y="12513"/>
                    </a:lnTo>
                    <a:lnTo>
                      <a:pt x="39734" y="12450"/>
                    </a:lnTo>
                    <a:lnTo>
                      <a:pt x="39671" y="12387"/>
                    </a:lnTo>
                    <a:lnTo>
                      <a:pt x="39588" y="12408"/>
                    </a:lnTo>
                    <a:lnTo>
                      <a:pt x="39525" y="12450"/>
                    </a:lnTo>
                    <a:lnTo>
                      <a:pt x="39378" y="12450"/>
                    </a:lnTo>
                    <a:lnTo>
                      <a:pt x="39357" y="12513"/>
                    </a:lnTo>
                    <a:lnTo>
                      <a:pt x="39316" y="12513"/>
                    </a:lnTo>
                    <a:lnTo>
                      <a:pt x="39274" y="12429"/>
                    </a:lnTo>
                    <a:lnTo>
                      <a:pt x="39378" y="12387"/>
                    </a:lnTo>
                    <a:lnTo>
                      <a:pt x="39525" y="12387"/>
                    </a:lnTo>
                    <a:lnTo>
                      <a:pt x="39567" y="12345"/>
                    </a:lnTo>
                    <a:lnTo>
                      <a:pt x="39692" y="12345"/>
                    </a:lnTo>
                    <a:lnTo>
                      <a:pt x="39734" y="12304"/>
                    </a:lnTo>
                    <a:lnTo>
                      <a:pt x="39650" y="12283"/>
                    </a:lnTo>
                    <a:lnTo>
                      <a:pt x="39546" y="12241"/>
                    </a:lnTo>
                    <a:lnTo>
                      <a:pt x="39525" y="12199"/>
                    </a:lnTo>
                    <a:lnTo>
                      <a:pt x="39588" y="12241"/>
                    </a:lnTo>
                    <a:lnTo>
                      <a:pt x="39776" y="12241"/>
                    </a:lnTo>
                    <a:lnTo>
                      <a:pt x="39839" y="12283"/>
                    </a:lnTo>
                    <a:lnTo>
                      <a:pt x="39964" y="12429"/>
                    </a:lnTo>
                    <a:lnTo>
                      <a:pt x="40048" y="12450"/>
                    </a:lnTo>
                    <a:lnTo>
                      <a:pt x="40090" y="12429"/>
                    </a:lnTo>
                    <a:lnTo>
                      <a:pt x="40111" y="12492"/>
                    </a:lnTo>
                    <a:lnTo>
                      <a:pt x="40173" y="12513"/>
                    </a:lnTo>
                    <a:lnTo>
                      <a:pt x="40215" y="12450"/>
                    </a:lnTo>
                    <a:lnTo>
                      <a:pt x="40278" y="12450"/>
                    </a:lnTo>
                    <a:lnTo>
                      <a:pt x="40320" y="12555"/>
                    </a:lnTo>
                    <a:lnTo>
                      <a:pt x="40404" y="12555"/>
                    </a:lnTo>
                    <a:lnTo>
                      <a:pt x="40466" y="12534"/>
                    </a:lnTo>
                    <a:lnTo>
                      <a:pt x="40466" y="12408"/>
                    </a:lnTo>
                    <a:lnTo>
                      <a:pt x="40404" y="12324"/>
                    </a:lnTo>
                    <a:lnTo>
                      <a:pt x="40383" y="12241"/>
                    </a:lnTo>
                    <a:lnTo>
                      <a:pt x="40278" y="12199"/>
                    </a:lnTo>
                    <a:lnTo>
                      <a:pt x="40194" y="12136"/>
                    </a:lnTo>
                    <a:lnTo>
                      <a:pt x="40152" y="12115"/>
                    </a:lnTo>
                    <a:lnTo>
                      <a:pt x="40090" y="12136"/>
                    </a:lnTo>
                    <a:lnTo>
                      <a:pt x="40048" y="12178"/>
                    </a:lnTo>
                    <a:lnTo>
                      <a:pt x="39964" y="12115"/>
                    </a:lnTo>
                    <a:lnTo>
                      <a:pt x="39797" y="11990"/>
                    </a:lnTo>
                    <a:lnTo>
                      <a:pt x="39692" y="11969"/>
                    </a:lnTo>
                    <a:lnTo>
                      <a:pt x="39483" y="11990"/>
                    </a:lnTo>
                    <a:lnTo>
                      <a:pt x="39420" y="11969"/>
                    </a:lnTo>
                    <a:lnTo>
                      <a:pt x="39588" y="11927"/>
                    </a:lnTo>
                    <a:lnTo>
                      <a:pt x="39671" y="11864"/>
                    </a:lnTo>
                    <a:lnTo>
                      <a:pt x="39755" y="11864"/>
                    </a:lnTo>
                    <a:lnTo>
                      <a:pt x="39776" y="11885"/>
                    </a:lnTo>
                    <a:lnTo>
                      <a:pt x="39860" y="11885"/>
                    </a:lnTo>
                    <a:lnTo>
                      <a:pt x="39943" y="11822"/>
                    </a:lnTo>
                    <a:lnTo>
                      <a:pt x="40006" y="11780"/>
                    </a:lnTo>
                    <a:lnTo>
                      <a:pt x="40173" y="11780"/>
                    </a:lnTo>
                    <a:lnTo>
                      <a:pt x="40257" y="11822"/>
                    </a:lnTo>
                    <a:lnTo>
                      <a:pt x="40383" y="11822"/>
                    </a:lnTo>
                    <a:lnTo>
                      <a:pt x="40424" y="11760"/>
                    </a:lnTo>
                    <a:lnTo>
                      <a:pt x="40466" y="11676"/>
                    </a:lnTo>
                    <a:lnTo>
                      <a:pt x="40404" y="11592"/>
                    </a:lnTo>
                    <a:lnTo>
                      <a:pt x="40383" y="11467"/>
                    </a:lnTo>
                    <a:lnTo>
                      <a:pt x="40278" y="11236"/>
                    </a:lnTo>
                    <a:lnTo>
                      <a:pt x="40257" y="11090"/>
                    </a:lnTo>
                    <a:lnTo>
                      <a:pt x="40194" y="11132"/>
                    </a:lnTo>
                    <a:lnTo>
                      <a:pt x="40173" y="11090"/>
                    </a:lnTo>
                    <a:lnTo>
                      <a:pt x="40090" y="11132"/>
                    </a:lnTo>
                    <a:lnTo>
                      <a:pt x="40090" y="11174"/>
                    </a:lnTo>
                    <a:lnTo>
                      <a:pt x="40048" y="11278"/>
                    </a:lnTo>
                    <a:lnTo>
                      <a:pt x="40069" y="11299"/>
                    </a:lnTo>
                    <a:lnTo>
                      <a:pt x="40069" y="11383"/>
                    </a:lnTo>
                    <a:lnTo>
                      <a:pt x="40006" y="11404"/>
                    </a:lnTo>
                    <a:lnTo>
                      <a:pt x="39901" y="11467"/>
                    </a:lnTo>
                    <a:lnTo>
                      <a:pt x="39839" y="11550"/>
                    </a:lnTo>
                    <a:lnTo>
                      <a:pt x="39734" y="11508"/>
                    </a:lnTo>
                    <a:lnTo>
                      <a:pt x="39650" y="11488"/>
                    </a:lnTo>
                    <a:lnTo>
                      <a:pt x="39546" y="11508"/>
                    </a:lnTo>
                    <a:lnTo>
                      <a:pt x="39462" y="11613"/>
                    </a:lnTo>
                    <a:lnTo>
                      <a:pt x="39357" y="11718"/>
                    </a:lnTo>
                    <a:lnTo>
                      <a:pt x="39316" y="11697"/>
                    </a:lnTo>
                    <a:lnTo>
                      <a:pt x="39232" y="11676"/>
                    </a:lnTo>
                    <a:lnTo>
                      <a:pt x="39127" y="11697"/>
                    </a:lnTo>
                    <a:lnTo>
                      <a:pt x="39085" y="11697"/>
                    </a:lnTo>
                    <a:lnTo>
                      <a:pt x="39190" y="11592"/>
                    </a:lnTo>
                    <a:lnTo>
                      <a:pt x="39232" y="11571"/>
                    </a:lnTo>
                    <a:lnTo>
                      <a:pt x="39316" y="11613"/>
                    </a:lnTo>
                    <a:lnTo>
                      <a:pt x="39420" y="11571"/>
                    </a:lnTo>
                    <a:lnTo>
                      <a:pt x="39462" y="11467"/>
                    </a:lnTo>
                    <a:lnTo>
                      <a:pt x="39546" y="11404"/>
                    </a:lnTo>
                    <a:lnTo>
                      <a:pt x="39588" y="11404"/>
                    </a:lnTo>
                    <a:lnTo>
                      <a:pt x="39692" y="11362"/>
                    </a:lnTo>
                    <a:lnTo>
                      <a:pt x="39776" y="11299"/>
                    </a:lnTo>
                    <a:lnTo>
                      <a:pt x="39776" y="11174"/>
                    </a:lnTo>
                    <a:lnTo>
                      <a:pt x="39776" y="11132"/>
                    </a:lnTo>
                    <a:lnTo>
                      <a:pt x="39692" y="11132"/>
                    </a:lnTo>
                    <a:lnTo>
                      <a:pt x="39629" y="11153"/>
                    </a:lnTo>
                    <a:lnTo>
                      <a:pt x="39546" y="11132"/>
                    </a:lnTo>
                    <a:lnTo>
                      <a:pt x="39420" y="11132"/>
                    </a:lnTo>
                    <a:lnTo>
                      <a:pt x="39253" y="11278"/>
                    </a:lnTo>
                    <a:lnTo>
                      <a:pt x="39148" y="11383"/>
                    </a:lnTo>
                    <a:lnTo>
                      <a:pt x="38960" y="11404"/>
                    </a:lnTo>
                    <a:lnTo>
                      <a:pt x="39023" y="11362"/>
                    </a:lnTo>
                    <a:lnTo>
                      <a:pt x="39148" y="11341"/>
                    </a:lnTo>
                    <a:lnTo>
                      <a:pt x="39169" y="11257"/>
                    </a:lnTo>
                    <a:lnTo>
                      <a:pt x="39127" y="11236"/>
                    </a:lnTo>
                    <a:lnTo>
                      <a:pt x="39023" y="11236"/>
                    </a:lnTo>
                    <a:lnTo>
                      <a:pt x="39190" y="11153"/>
                    </a:lnTo>
                    <a:lnTo>
                      <a:pt x="39295" y="11153"/>
                    </a:lnTo>
                    <a:lnTo>
                      <a:pt x="39441" y="11048"/>
                    </a:lnTo>
                    <a:lnTo>
                      <a:pt x="39567" y="11048"/>
                    </a:lnTo>
                    <a:lnTo>
                      <a:pt x="39650" y="11027"/>
                    </a:lnTo>
                    <a:lnTo>
                      <a:pt x="39839" y="11027"/>
                    </a:lnTo>
                    <a:lnTo>
                      <a:pt x="39922" y="10944"/>
                    </a:lnTo>
                    <a:lnTo>
                      <a:pt x="39964" y="10881"/>
                    </a:lnTo>
                    <a:lnTo>
                      <a:pt x="39985" y="10839"/>
                    </a:lnTo>
                    <a:lnTo>
                      <a:pt x="40069" y="10818"/>
                    </a:lnTo>
                    <a:lnTo>
                      <a:pt x="40069" y="10923"/>
                    </a:lnTo>
                    <a:lnTo>
                      <a:pt x="40132" y="10944"/>
                    </a:lnTo>
                    <a:lnTo>
                      <a:pt x="40236" y="10839"/>
                    </a:lnTo>
                    <a:lnTo>
                      <a:pt x="40257" y="10734"/>
                    </a:lnTo>
                    <a:lnTo>
                      <a:pt x="40236" y="10672"/>
                    </a:lnTo>
                    <a:lnTo>
                      <a:pt x="40152" y="10630"/>
                    </a:lnTo>
                    <a:lnTo>
                      <a:pt x="40090" y="10525"/>
                    </a:lnTo>
                    <a:lnTo>
                      <a:pt x="39964" y="10400"/>
                    </a:lnTo>
                    <a:lnTo>
                      <a:pt x="39922" y="10295"/>
                    </a:lnTo>
                    <a:lnTo>
                      <a:pt x="39839" y="10295"/>
                    </a:lnTo>
                    <a:lnTo>
                      <a:pt x="39755" y="10337"/>
                    </a:lnTo>
                    <a:lnTo>
                      <a:pt x="39713" y="10400"/>
                    </a:lnTo>
                    <a:lnTo>
                      <a:pt x="39629" y="10420"/>
                    </a:lnTo>
                    <a:lnTo>
                      <a:pt x="39525" y="10504"/>
                    </a:lnTo>
                    <a:lnTo>
                      <a:pt x="39420" y="10504"/>
                    </a:lnTo>
                    <a:lnTo>
                      <a:pt x="39336" y="10567"/>
                    </a:lnTo>
                    <a:lnTo>
                      <a:pt x="39316" y="10546"/>
                    </a:lnTo>
                    <a:lnTo>
                      <a:pt x="39336" y="10441"/>
                    </a:lnTo>
                    <a:lnTo>
                      <a:pt x="39420" y="10400"/>
                    </a:lnTo>
                    <a:lnTo>
                      <a:pt x="39525" y="10400"/>
                    </a:lnTo>
                    <a:lnTo>
                      <a:pt x="39650" y="10253"/>
                    </a:lnTo>
                    <a:lnTo>
                      <a:pt x="39713" y="10190"/>
                    </a:lnTo>
                    <a:lnTo>
                      <a:pt x="39713" y="10127"/>
                    </a:lnTo>
                    <a:lnTo>
                      <a:pt x="39629" y="10148"/>
                    </a:lnTo>
                    <a:lnTo>
                      <a:pt x="39462" y="10211"/>
                    </a:lnTo>
                    <a:lnTo>
                      <a:pt x="39316" y="10316"/>
                    </a:lnTo>
                    <a:lnTo>
                      <a:pt x="39253" y="10316"/>
                    </a:lnTo>
                    <a:lnTo>
                      <a:pt x="39211" y="10358"/>
                    </a:lnTo>
                    <a:lnTo>
                      <a:pt x="39169" y="10441"/>
                    </a:lnTo>
                    <a:lnTo>
                      <a:pt x="39106" y="10630"/>
                    </a:lnTo>
                    <a:lnTo>
                      <a:pt x="38918" y="10839"/>
                    </a:lnTo>
                    <a:lnTo>
                      <a:pt x="38730" y="10944"/>
                    </a:lnTo>
                    <a:lnTo>
                      <a:pt x="38730" y="10923"/>
                    </a:lnTo>
                    <a:lnTo>
                      <a:pt x="38813" y="10839"/>
                    </a:lnTo>
                    <a:lnTo>
                      <a:pt x="38939" y="10713"/>
                    </a:lnTo>
                    <a:lnTo>
                      <a:pt x="39023" y="10567"/>
                    </a:lnTo>
                    <a:lnTo>
                      <a:pt x="39064" y="10525"/>
                    </a:lnTo>
                    <a:lnTo>
                      <a:pt x="39064" y="10462"/>
                    </a:lnTo>
                    <a:lnTo>
                      <a:pt x="39023" y="10462"/>
                    </a:lnTo>
                    <a:lnTo>
                      <a:pt x="39002" y="10441"/>
                    </a:lnTo>
                    <a:lnTo>
                      <a:pt x="38939" y="10462"/>
                    </a:lnTo>
                    <a:lnTo>
                      <a:pt x="38855" y="10609"/>
                    </a:lnTo>
                    <a:lnTo>
                      <a:pt x="38730" y="10734"/>
                    </a:lnTo>
                    <a:lnTo>
                      <a:pt x="38688" y="10734"/>
                    </a:lnTo>
                    <a:lnTo>
                      <a:pt x="38709" y="10651"/>
                    </a:lnTo>
                    <a:lnTo>
                      <a:pt x="38730" y="10567"/>
                    </a:lnTo>
                    <a:lnTo>
                      <a:pt x="38834" y="10462"/>
                    </a:lnTo>
                    <a:lnTo>
                      <a:pt x="38876" y="10400"/>
                    </a:lnTo>
                    <a:lnTo>
                      <a:pt x="38918" y="10316"/>
                    </a:lnTo>
                    <a:lnTo>
                      <a:pt x="39002" y="10316"/>
                    </a:lnTo>
                    <a:lnTo>
                      <a:pt x="39044" y="10337"/>
                    </a:lnTo>
                    <a:lnTo>
                      <a:pt x="39148" y="10337"/>
                    </a:lnTo>
                    <a:lnTo>
                      <a:pt x="39190" y="10295"/>
                    </a:lnTo>
                    <a:lnTo>
                      <a:pt x="39253" y="10211"/>
                    </a:lnTo>
                    <a:lnTo>
                      <a:pt x="39357" y="10148"/>
                    </a:lnTo>
                    <a:lnTo>
                      <a:pt x="39462" y="10023"/>
                    </a:lnTo>
                    <a:lnTo>
                      <a:pt x="39525" y="9918"/>
                    </a:lnTo>
                    <a:lnTo>
                      <a:pt x="39483" y="9814"/>
                    </a:lnTo>
                    <a:lnTo>
                      <a:pt x="39525" y="9730"/>
                    </a:lnTo>
                    <a:lnTo>
                      <a:pt x="39483" y="9709"/>
                    </a:lnTo>
                    <a:lnTo>
                      <a:pt x="39336" y="9793"/>
                    </a:lnTo>
                    <a:lnTo>
                      <a:pt x="39274" y="9876"/>
                    </a:lnTo>
                    <a:lnTo>
                      <a:pt x="39274" y="9981"/>
                    </a:lnTo>
                    <a:lnTo>
                      <a:pt x="39253" y="10107"/>
                    </a:lnTo>
                    <a:lnTo>
                      <a:pt x="39211" y="10127"/>
                    </a:lnTo>
                    <a:lnTo>
                      <a:pt x="39232" y="10086"/>
                    </a:lnTo>
                    <a:lnTo>
                      <a:pt x="39232" y="10023"/>
                    </a:lnTo>
                    <a:lnTo>
                      <a:pt x="39148" y="9981"/>
                    </a:lnTo>
                    <a:lnTo>
                      <a:pt x="39044" y="9981"/>
                    </a:lnTo>
                    <a:lnTo>
                      <a:pt x="38939" y="10044"/>
                    </a:lnTo>
                    <a:lnTo>
                      <a:pt x="38855" y="10023"/>
                    </a:lnTo>
                    <a:lnTo>
                      <a:pt x="38730" y="10044"/>
                    </a:lnTo>
                    <a:lnTo>
                      <a:pt x="38625" y="10107"/>
                    </a:lnTo>
                    <a:lnTo>
                      <a:pt x="38500" y="10107"/>
                    </a:lnTo>
                    <a:lnTo>
                      <a:pt x="38583" y="10044"/>
                    </a:lnTo>
                    <a:lnTo>
                      <a:pt x="38688" y="10002"/>
                    </a:lnTo>
                    <a:lnTo>
                      <a:pt x="38772" y="9897"/>
                    </a:lnTo>
                    <a:lnTo>
                      <a:pt x="38730" y="9814"/>
                    </a:lnTo>
                    <a:lnTo>
                      <a:pt x="38688" y="9814"/>
                    </a:lnTo>
                    <a:lnTo>
                      <a:pt x="38541" y="9835"/>
                    </a:lnTo>
                    <a:lnTo>
                      <a:pt x="38604" y="9772"/>
                    </a:lnTo>
                    <a:lnTo>
                      <a:pt x="38688" y="9772"/>
                    </a:lnTo>
                    <a:lnTo>
                      <a:pt x="38772" y="9709"/>
                    </a:lnTo>
                    <a:lnTo>
                      <a:pt x="38813" y="9604"/>
                    </a:lnTo>
                    <a:lnTo>
                      <a:pt x="38897" y="9583"/>
                    </a:lnTo>
                    <a:lnTo>
                      <a:pt x="38939" y="9521"/>
                    </a:lnTo>
                    <a:lnTo>
                      <a:pt x="39002" y="9521"/>
                    </a:lnTo>
                    <a:lnTo>
                      <a:pt x="39106" y="9604"/>
                    </a:lnTo>
                    <a:lnTo>
                      <a:pt x="39169" y="9667"/>
                    </a:lnTo>
                    <a:lnTo>
                      <a:pt x="39253" y="9667"/>
                    </a:lnTo>
                    <a:lnTo>
                      <a:pt x="39357" y="9521"/>
                    </a:lnTo>
                    <a:lnTo>
                      <a:pt x="39441" y="9458"/>
                    </a:lnTo>
                    <a:lnTo>
                      <a:pt x="39441" y="9395"/>
                    </a:lnTo>
                    <a:lnTo>
                      <a:pt x="39336" y="9270"/>
                    </a:lnTo>
                    <a:lnTo>
                      <a:pt x="39316" y="9165"/>
                    </a:lnTo>
                    <a:lnTo>
                      <a:pt x="39274" y="9060"/>
                    </a:lnTo>
                    <a:lnTo>
                      <a:pt x="39169" y="8956"/>
                    </a:lnTo>
                    <a:lnTo>
                      <a:pt x="39106" y="8893"/>
                    </a:lnTo>
                    <a:lnTo>
                      <a:pt x="39023" y="8726"/>
                    </a:lnTo>
                    <a:lnTo>
                      <a:pt x="38960" y="8747"/>
                    </a:lnTo>
                    <a:lnTo>
                      <a:pt x="38960" y="8830"/>
                    </a:lnTo>
                    <a:lnTo>
                      <a:pt x="38918" y="8893"/>
                    </a:lnTo>
                    <a:lnTo>
                      <a:pt x="38855" y="8935"/>
                    </a:lnTo>
                    <a:lnTo>
                      <a:pt x="38834" y="8977"/>
                    </a:lnTo>
                    <a:lnTo>
                      <a:pt x="38834" y="9060"/>
                    </a:lnTo>
                    <a:lnTo>
                      <a:pt x="38751" y="9102"/>
                    </a:lnTo>
                    <a:lnTo>
                      <a:pt x="38709" y="9186"/>
                    </a:lnTo>
                    <a:lnTo>
                      <a:pt x="38709" y="9291"/>
                    </a:lnTo>
                    <a:lnTo>
                      <a:pt x="38583" y="9353"/>
                    </a:lnTo>
                    <a:lnTo>
                      <a:pt x="38500" y="9458"/>
                    </a:lnTo>
                    <a:lnTo>
                      <a:pt x="38479" y="9542"/>
                    </a:lnTo>
                    <a:lnTo>
                      <a:pt x="38416" y="9604"/>
                    </a:lnTo>
                    <a:lnTo>
                      <a:pt x="38374" y="9583"/>
                    </a:lnTo>
                    <a:lnTo>
                      <a:pt x="38395" y="9458"/>
                    </a:lnTo>
                    <a:lnTo>
                      <a:pt x="38500" y="9291"/>
                    </a:lnTo>
                    <a:lnTo>
                      <a:pt x="38583" y="9270"/>
                    </a:lnTo>
                    <a:lnTo>
                      <a:pt x="38583" y="9228"/>
                    </a:lnTo>
                    <a:lnTo>
                      <a:pt x="38541" y="9186"/>
                    </a:lnTo>
                    <a:lnTo>
                      <a:pt x="38500" y="9123"/>
                    </a:lnTo>
                    <a:lnTo>
                      <a:pt x="38186" y="9332"/>
                    </a:lnTo>
                    <a:lnTo>
                      <a:pt x="38060" y="9500"/>
                    </a:lnTo>
                    <a:lnTo>
                      <a:pt x="37997" y="9583"/>
                    </a:lnTo>
                    <a:lnTo>
                      <a:pt x="37893" y="9604"/>
                    </a:lnTo>
                    <a:lnTo>
                      <a:pt x="37893" y="9583"/>
                    </a:lnTo>
                    <a:lnTo>
                      <a:pt x="37956" y="9542"/>
                    </a:lnTo>
                    <a:lnTo>
                      <a:pt x="38039" y="9374"/>
                    </a:lnTo>
                    <a:lnTo>
                      <a:pt x="38060" y="9291"/>
                    </a:lnTo>
                    <a:lnTo>
                      <a:pt x="38186" y="9165"/>
                    </a:lnTo>
                    <a:lnTo>
                      <a:pt x="38248" y="9081"/>
                    </a:lnTo>
                    <a:lnTo>
                      <a:pt x="38207" y="9019"/>
                    </a:lnTo>
                    <a:lnTo>
                      <a:pt x="38207" y="8935"/>
                    </a:lnTo>
                    <a:lnTo>
                      <a:pt x="38081" y="9019"/>
                    </a:lnTo>
                    <a:lnTo>
                      <a:pt x="37935" y="9144"/>
                    </a:lnTo>
                    <a:lnTo>
                      <a:pt x="37893" y="9249"/>
                    </a:lnTo>
                    <a:lnTo>
                      <a:pt x="37809" y="9353"/>
                    </a:lnTo>
                    <a:lnTo>
                      <a:pt x="37788" y="9332"/>
                    </a:lnTo>
                    <a:lnTo>
                      <a:pt x="37809" y="9228"/>
                    </a:lnTo>
                    <a:lnTo>
                      <a:pt x="37872" y="9123"/>
                    </a:lnTo>
                    <a:lnTo>
                      <a:pt x="37809" y="9081"/>
                    </a:lnTo>
                    <a:lnTo>
                      <a:pt x="37809" y="9039"/>
                    </a:lnTo>
                    <a:lnTo>
                      <a:pt x="37893" y="9019"/>
                    </a:lnTo>
                    <a:lnTo>
                      <a:pt x="38081" y="8872"/>
                    </a:lnTo>
                    <a:lnTo>
                      <a:pt x="38269" y="8726"/>
                    </a:lnTo>
                    <a:lnTo>
                      <a:pt x="38269" y="8642"/>
                    </a:lnTo>
                    <a:lnTo>
                      <a:pt x="38186" y="8642"/>
                    </a:lnTo>
                    <a:lnTo>
                      <a:pt x="38060" y="8726"/>
                    </a:lnTo>
                    <a:lnTo>
                      <a:pt x="38018" y="8809"/>
                    </a:lnTo>
                    <a:lnTo>
                      <a:pt x="37914" y="8851"/>
                    </a:lnTo>
                    <a:lnTo>
                      <a:pt x="37914" y="8809"/>
                    </a:lnTo>
                    <a:lnTo>
                      <a:pt x="37893" y="8747"/>
                    </a:lnTo>
                    <a:lnTo>
                      <a:pt x="37704" y="8872"/>
                    </a:lnTo>
                    <a:lnTo>
                      <a:pt x="37642" y="8977"/>
                    </a:lnTo>
                    <a:lnTo>
                      <a:pt x="37558" y="9165"/>
                    </a:lnTo>
                    <a:lnTo>
                      <a:pt x="37432" y="9249"/>
                    </a:lnTo>
                    <a:lnTo>
                      <a:pt x="37349" y="9249"/>
                    </a:lnTo>
                    <a:lnTo>
                      <a:pt x="37432" y="9165"/>
                    </a:lnTo>
                    <a:lnTo>
                      <a:pt x="37558" y="9060"/>
                    </a:lnTo>
                    <a:lnTo>
                      <a:pt x="37600" y="8956"/>
                    </a:lnTo>
                    <a:lnTo>
                      <a:pt x="37579" y="8935"/>
                    </a:lnTo>
                    <a:lnTo>
                      <a:pt x="37495" y="8935"/>
                    </a:lnTo>
                    <a:lnTo>
                      <a:pt x="37600" y="8851"/>
                    </a:lnTo>
                    <a:lnTo>
                      <a:pt x="37746" y="8830"/>
                    </a:lnTo>
                    <a:lnTo>
                      <a:pt x="37788" y="8767"/>
                    </a:lnTo>
                    <a:lnTo>
                      <a:pt x="37767" y="8726"/>
                    </a:lnTo>
                    <a:lnTo>
                      <a:pt x="37683" y="8747"/>
                    </a:lnTo>
                    <a:lnTo>
                      <a:pt x="37558" y="8767"/>
                    </a:lnTo>
                    <a:lnTo>
                      <a:pt x="37474" y="8851"/>
                    </a:lnTo>
                    <a:lnTo>
                      <a:pt x="37391" y="8830"/>
                    </a:lnTo>
                    <a:lnTo>
                      <a:pt x="37600" y="8726"/>
                    </a:lnTo>
                    <a:lnTo>
                      <a:pt x="37579" y="8663"/>
                    </a:lnTo>
                    <a:lnTo>
                      <a:pt x="37474" y="8663"/>
                    </a:lnTo>
                    <a:lnTo>
                      <a:pt x="37537" y="8600"/>
                    </a:lnTo>
                    <a:lnTo>
                      <a:pt x="37642" y="8600"/>
                    </a:lnTo>
                    <a:lnTo>
                      <a:pt x="37683" y="8642"/>
                    </a:lnTo>
                    <a:lnTo>
                      <a:pt x="37809" y="8642"/>
                    </a:lnTo>
                    <a:lnTo>
                      <a:pt x="37872" y="8537"/>
                    </a:lnTo>
                    <a:lnTo>
                      <a:pt x="37997" y="8495"/>
                    </a:lnTo>
                    <a:lnTo>
                      <a:pt x="37997" y="8412"/>
                    </a:lnTo>
                    <a:lnTo>
                      <a:pt x="38060" y="8328"/>
                    </a:lnTo>
                    <a:lnTo>
                      <a:pt x="38060" y="8286"/>
                    </a:lnTo>
                    <a:lnTo>
                      <a:pt x="37976" y="8286"/>
                    </a:lnTo>
                    <a:lnTo>
                      <a:pt x="37914" y="8223"/>
                    </a:lnTo>
                    <a:lnTo>
                      <a:pt x="37809" y="8203"/>
                    </a:lnTo>
                    <a:lnTo>
                      <a:pt x="37683" y="8307"/>
                    </a:lnTo>
                    <a:lnTo>
                      <a:pt x="37537" y="8349"/>
                    </a:lnTo>
                    <a:lnTo>
                      <a:pt x="37453" y="8495"/>
                    </a:lnTo>
                    <a:lnTo>
                      <a:pt x="37244" y="8705"/>
                    </a:lnTo>
                    <a:lnTo>
                      <a:pt x="37181" y="8705"/>
                    </a:lnTo>
                    <a:lnTo>
                      <a:pt x="37223" y="8621"/>
                    </a:lnTo>
                    <a:lnTo>
                      <a:pt x="37265" y="8621"/>
                    </a:lnTo>
                    <a:lnTo>
                      <a:pt x="37370" y="8537"/>
                    </a:lnTo>
                    <a:lnTo>
                      <a:pt x="37495" y="8349"/>
                    </a:lnTo>
                    <a:lnTo>
                      <a:pt x="37642" y="8286"/>
                    </a:lnTo>
                    <a:lnTo>
                      <a:pt x="37704" y="8203"/>
                    </a:lnTo>
                    <a:lnTo>
                      <a:pt x="37683" y="8140"/>
                    </a:lnTo>
                    <a:lnTo>
                      <a:pt x="37495" y="8140"/>
                    </a:lnTo>
                    <a:lnTo>
                      <a:pt x="37328" y="8286"/>
                    </a:lnTo>
                    <a:lnTo>
                      <a:pt x="37495" y="8119"/>
                    </a:lnTo>
                    <a:lnTo>
                      <a:pt x="37663" y="8077"/>
                    </a:lnTo>
                    <a:lnTo>
                      <a:pt x="37767" y="8098"/>
                    </a:lnTo>
                    <a:lnTo>
                      <a:pt x="37851" y="8119"/>
                    </a:lnTo>
                    <a:lnTo>
                      <a:pt x="37956" y="8014"/>
                    </a:lnTo>
                    <a:lnTo>
                      <a:pt x="37956" y="7931"/>
                    </a:lnTo>
                    <a:lnTo>
                      <a:pt x="37914" y="7889"/>
                    </a:lnTo>
                    <a:lnTo>
                      <a:pt x="37914" y="7805"/>
                    </a:lnTo>
                    <a:lnTo>
                      <a:pt x="37914" y="7721"/>
                    </a:lnTo>
                    <a:lnTo>
                      <a:pt x="37788" y="7679"/>
                    </a:lnTo>
                    <a:lnTo>
                      <a:pt x="37746" y="7596"/>
                    </a:lnTo>
                    <a:lnTo>
                      <a:pt x="37642" y="7575"/>
                    </a:lnTo>
                    <a:lnTo>
                      <a:pt x="37600" y="7617"/>
                    </a:lnTo>
                    <a:lnTo>
                      <a:pt x="37558" y="7617"/>
                    </a:lnTo>
                    <a:lnTo>
                      <a:pt x="37558" y="7533"/>
                    </a:lnTo>
                    <a:lnTo>
                      <a:pt x="37474" y="7512"/>
                    </a:lnTo>
                    <a:lnTo>
                      <a:pt x="37391" y="7428"/>
                    </a:lnTo>
                    <a:lnTo>
                      <a:pt x="37391" y="7366"/>
                    </a:lnTo>
                    <a:lnTo>
                      <a:pt x="37244" y="7282"/>
                    </a:lnTo>
                    <a:lnTo>
                      <a:pt x="37181" y="7282"/>
                    </a:lnTo>
                    <a:lnTo>
                      <a:pt x="37139" y="7219"/>
                    </a:lnTo>
                    <a:lnTo>
                      <a:pt x="37014" y="7219"/>
                    </a:lnTo>
                    <a:lnTo>
                      <a:pt x="36826" y="7261"/>
                    </a:lnTo>
                    <a:lnTo>
                      <a:pt x="36721" y="7366"/>
                    </a:lnTo>
                    <a:lnTo>
                      <a:pt x="36595" y="7366"/>
                    </a:lnTo>
                    <a:lnTo>
                      <a:pt x="36491" y="7533"/>
                    </a:lnTo>
                    <a:lnTo>
                      <a:pt x="36512" y="7596"/>
                    </a:lnTo>
                    <a:lnTo>
                      <a:pt x="36595" y="7617"/>
                    </a:lnTo>
                    <a:lnTo>
                      <a:pt x="36805" y="7805"/>
                    </a:lnTo>
                    <a:lnTo>
                      <a:pt x="36826" y="7847"/>
                    </a:lnTo>
                    <a:lnTo>
                      <a:pt x="36909" y="7889"/>
                    </a:lnTo>
                    <a:lnTo>
                      <a:pt x="36951" y="7993"/>
                    </a:lnTo>
                    <a:lnTo>
                      <a:pt x="36909" y="7993"/>
                    </a:lnTo>
                    <a:lnTo>
                      <a:pt x="36826" y="7931"/>
                    </a:lnTo>
                    <a:lnTo>
                      <a:pt x="36700" y="7931"/>
                    </a:lnTo>
                    <a:lnTo>
                      <a:pt x="36700" y="7847"/>
                    </a:lnTo>
                    <a:lnTo>
                      <a:pt x="36512" y="7679"/>
                    </a:lnTo>
                    <a:lnTo>
                      <a:pt x="36428" y="7700"/>
                    </a:lnTo>
                    <a:lnTo>
                      <a:pt x="36386" y="7721"/>
                    </a:lnTo>
                    <a:lnTo>
                      <a:pt x="36386" y="7721"/>
                    </a:lnTo>
                    <a:lnTo>
                      <a:pt x="36407" y="7638"/>
                    </a:lnTo>
                    <a:lnTo>
                      <a:pt x="36428" y="7533"/>
                    </a:lnTo>
                    <a:lnTo>
                      <a:pt x="36303" y="7491"/>
                    </a:lnTo>
                    <a:lnTo>
                      <a:pt x="36240" y="7512"/>
                    </a:lnTo>
                    <a:lnTo>
                      <a:pt x="36240" y="7721"/>
                    </a:lnTo>
                    <a:lnTo>
                      <a:pt x="36303" y="7826"/>
                    </a:lnTo>
                    <a:lnTo>
                      <a:pt x="36323" y="7951"/>
                    </a:lnTo>
                    <a:lnTo>
                      <a:pt x="36303" y="8035"/>
                    </a:lnTo>
                    <a:lnTo>
                      <a:pt x="36303" y="7931"/>
                    </a:lnTo>
                    <a:lnTo>
                      <a:pt x="36219" y="7784"/>
                    </a:lnTo>
                    <a:lnTo>
                      <a:pt x="36135" y="7889"/>
                    </a:lnTo>
                    <a:lnTo>
                      <a:pt x="36093" y="7993"/>
                    </a:lnTo>
                    <a:lnTo>
                      <a:pt x="36135" y="8056"/>
                    </a:lnTo>
                    <a:lnTo>
                      <a:pt x="36072" y="8119"/>
                    </a:lnTo>
                    <a:lnTo>
                      <a:pt x="35968" y="8056"/>
                    </a:lnTo>
                    <a:lnTo>
                      <a:pt x="35863" y="8035"/>
                    </a:lnTo>
                    <a:lnTo>
                      <a:pt x="35905" y="7951"/>
                    </a:lnTo>
                    <a:lnTo>
                      <a:pt x="36010" y="7889"/>
                    </a:lnTo>
                    <a:lnTo>
                      <a:pt x="36135" y="7700"/>
                    </a:lnTo>
                    <a:lnTo>
                      <a:pt x="36177" y="7596"/>
                    </a:lnTo>
                    <a:lnTo>
                      <a:pt x="36093" y="7512"/>
                    </a:lnTo>
                    <a:lnTo>
                      <a:pt x="36072" y="7407"/>
                    </a:lnTo>
                    <a:lnTo>
                      <a:pt x="35926" y="7533"/>
                    </a:lnTo>
                    <a:lnTo>
                      <a:pt x="35884" y="7596"/>
                    </a:lnTo>
                    <a:lnTo>
                      <a:pt x="35863" y="7533"/>
                    </a:lnTo>
                    <a:lnTo>
                      <a:pt x="35884" y="7407"/>
                    </a:lnTo>
                    <a:lnTo>
                      <a:pt x="35779" y="7387"/>
                    </a:lnTo>
                    <a:lnTo>
                      <a:pt x="35717" y="7407"/>
                    </a:lnTo>
                    <a:lnTo>
                      <a:pt x="35696" y="7491"/>
                    </a:lnTo>
                    <a:lnTo>
                      <a:pt x="35717" y="7617"/>
                    </a:lnTo>
                    <a:lnTo>
                      <a:pt x="35717" y="7742"/>
                    </a:lnTo>
                    <a:lnTo>
                      <a:pt x="35675" y="7700"/>
                    </a:lnTo>
                    <a:lnTo>
                      <a:pt x="35675" y="7533"/>
                    </a:lnTo>
                    <a:lnTo>
                      <a:pt x="35654" y="7512"/>
                    </a:lnTo>
                    <a:lnTo>
                      <a:pt x="35591" y="7617"/>
                    </a:lnTo>
                    <a:lnTo>
                      <a:pt x="35487" y="7638"/>
                    </a:lnTo>
                    <a:lnTo>
                      <a:pt x="35487" y="7721"/>
                    </a:lnTo>
                    <a:lnTo>
                      <a:pt x="35403" y="7826"/>
                    </a:lnTo>
                    <a:lnTo>
                      <a:pt x="35340" y="7847"/>
                    </a:lnTo>
                    <a:lnTo>
                      <a:pt x="35277" y="7931"/>
                    </a:lnTo>
                    <a:lnTo>
                      <a:pt x="35173" y="7931"/>
                    </a:lnTo>
                    <a:lnTo>
                      <a:pt x="35256" y="7847"/>
                    </a:lnTo>
                    <a:lnTo>
                      <a:pt x="35256" y="7784"/>
                    </a:lnTo>
                    <a:lnTo>
                      <a:pt x="35194" y="7721"/>
                    </a:lnTo>
                    <a:lnTo>
                      <a:pt x="35152" y="7721"/>
                    </a:lnTo>
                    <a:lnTo>
                      <a:pt x="35152" y="7679"/>
                    </a:lnTo>
                    <a:lnTo>
                      <a:pt x="35235" y="7679"/>
                    </a:lnTo>
                    <a:lnTo>
                      <a:pt x="35277" y="7700"/>
                    </a:lnTo>
                    <a:lnTo>
                      <a:pt x="35298" y="7638"/>
                    </a:lnTo>
                    <a:lnTo>
                      <a:pt x="35298" y="7596"/>
                    </a:lnTo>
                    <a:lnTo>
                      <a:pt x="35298" y="7554"/>
                    </a:lnTo>
                    <a:lnTo>
                      <a:pt x="35403" y="7491"/>
                    </a:lnTo>
                    <a:lnTo>
                      <a:pt x="35570" y="7345"/>
                    </a:lnTo>
                    <a:lnTo>
                      <a:pt x="35591" y="7261"/>
                    </a:lnTo>
                    <a:lnTo>
                      <a:pt x="35675" y="7177"/>
                    </a:lnTo>
                    <a:lnTo>
                      <a:pt x="35570" y="7177"/>
                    </a:lnTo>
                    <a:lnTo>
                      <a:pt x="35403" y="7282"/>
                    </a:lnTo>
                    <a:lnTo>
                      <a:pt x="35277" y="7407"/>
                    </a:lnTo>
                    <a:lnTo>
                      <a:pt x="35194" y="7407"/>
                    </a:lnTo>
                    <a:lnTo>
                      <a:pt x="35277" y="7324"/>
                    </a:lnTo>
                    <a:lnTo>
                      <a:pt x="35361" y="7219"/>
                    </a:lnTo>
                    <a:lnTo>
                      <a:pt x="35445" y="7156"/>
                    </a:lnTo>
                    <a:lnTo>
                      <a:pt x="35549" y="7114"/>
                    </a:lnTo>
                    <a:lnTo>
                      <a:pt x="35612" y="7052"/>
                    </a:lnTo>
                    <a:lnTo>
                      <a:pt x="35696" y="7052"/>
                    </a:lnTo>
                    <a:lnTo>
                      <a:pt x="35779" y="6905"/>
                    </a:lnTo>
                    <a:lnTo>
                      <a:pt x="35779" y="6863"/>
                    </a:lnTo>
                    <a:lnTo>
                      <a:pt x="35696" y="6780"/>
                    </a:lnTo>
                    <a:lnTo>
                      <a:pt x="35696" y="6675"/>
                    </a:lnTo>
                    <a:lnTo>
                      <a:pt x="35717" y="6591"/>
                    </a:lnTo>
                    <a:lnTo>
                      <a:pt x="35884" y="6424"/>
                    </a:lnTo>
                    <a:lnTo>
                      <a:pt x="35905" y="6361"/>
                    </a:lnTo>
                    <a:lnTo>
                      <a:pt x="35863" y="6257"/>
                    </a:lnTo>
                    <a:lnTo>
                      <a:pt x="35842" y="6194"/>
                    </a:lnTo>
                    <a:lnTo>
                      <a:pt x="35800" y="6131"/>
                    </a:lnTo>
                    <a:lnTo>
                      <a:pt x="35884" y="6006"/>
                    </a:lnTo>
                    <a:lnTo>
                      <a:pt x="35968" y="5922"/>
                    </a:lnTo>
                    <a:lnTo>
                      <a:pt x="35989" y="5838"/>
                    </a:lnTo>
                    <a:lnTo>
                      <a:pt x="36010" y="5587"/>
                    </a:lnTo>
                    <a:lnTo>
                      <a:pt x="36051" y="5524"/>
                    </a:lnTo>
                    <a:lnTo>
                      <a:pt x="36010" y="5462"/>
                    </a:lnTo>
                    <a:lnTo>
                      <a:pt x="35842" y="5399"/>
                    </a:lnTo>
                    <a:lnTo>
                      <a:pt x="35654" y="5399"/>
                    </a:lnTo>
                    <a:lnTo>
                      <a:pt x="35487" y="5357"/>
                    </a:lnTo>
                    <a:lnTo>
                      <a:pt x="35361" y="5420"/>
                    </a:lnTo>
                    <a:lnTo>
                      <a:pt x="35235" y="5420"/>
                    </a:lnTo>
                    <a:lnTo>
                      <a:pt x="35068" y="5503"/>
                    </a:lnTo>
                    <a:lnTo>
                      <a:pt x="34796" y="5587"/>
                    </a:lnTo>
                    <a:lnTo>
                      <a:pt x="34754" y="5671"/>
                    </a:lnTo>
                    <a:lnTo>
                      <a:pt x="34859" y="5796"/>
                    </a:lnTo>
                    <a:lnTo>
                      <a:pt x="34859" y="5880"/>
                    </a:lnTo>
                    <a:lnTo>
                      <a:pt x="34817" y="5922"/>
                    </a:lnTo>
                    <a:lnTo>
                      <a:pt x="34754" y="5775"/>
                    </a:lnTo>
                    <a:lnTo>
                      <a:pt x="34712" y="5713"/>
                    </a:lnTo>
                    <a:lnTo>
                      <a:pt x="34650" y="5587"/>
                    </a:lnTo>
                    <a:lnTo>
                      <a:pt x="34524" y="5587"/>
                    </a:lnTo>
                    <a:lnTo>
                      <a:pt x="34440" y="5671"/>
                    </a:lnTo>
                    <a:lnTo>
                      <a:pt x="34440" y="5734"/>
                    </a:lnTo>
                    <a:lnTo>
                      <a:pt x="34398" y="5796"/>
                    </a:lnTo>
                    <a:lnTo>
                      <a:pt x="34378" y="5713"/>
                    </a:lnTo>
                    <a:lnTo>
                      <a:pt x="34398" y="5608"/>
                    </a:lnTo>
                    <a:lnTo>
                      <a:pt x="34336" y="5587"/>
                    </a:lnTo>
                    <a:lnTo>
                      <a:pt x="34189" y="5608"/>
                    </a:lnTo>
                    <a:lnTo>
                      <a:pt x="34126" y="5713"/>
                    </a:lnTo>
                    <a:lnTo>
                      <a:pt x="34126" y="5796"/>
                    </a:lnTo>
                    <a:lnTo>
                      <a:pt x="34273" y="5901"/>
                    </a:lnTo>
                    <a:lnTo>
                      <a:pt x="34378" y="6047"/>
                    </a:lnTo>
                    <a:lnTo>
                      <a:pt x="34503" y="6131"/>
                    </a:lnTo>
                    <a:lnTo>
                      <a:pt x="34440" y="6131"/>
                    </a:lnTo>
                    <a:lnTo>
                      <a:pt x="34294" y="6047"/>
                    </a:lnTo>
                    <a:lnTo>
                      <a:pt x="34106" y="5880"/>
                    </a:lnTo>
                    <a:lnTo>
                      <a:pt x="34064" y="5880"/>
                    </a:lnTo>
                    <a:lnTo>
                      <a:pt x="34022" y="5922"/>
                    </a:lnTo>
                    <a:lnTo>
                      <a:pt x="33854" y="5922"/>
                    </a:lnTo>
                    <a:lnTo>
                      <a:pt x="33813" y="5943"/>
                    </a:lnTo>
                    <a:lnTo>
                      <a:pt x="33875" y="6006"/>
                    </a:lnTo>
                    <a:lnTo>
                      <a:pt x="34001" y="6006"/>
                    </a:lnTo>
                    <a:lnTo>
                      <a:pt x="34022" y="6047"/>
                    </a:lnTo>
                    <a:lnTo>
                      <a:pt x="34064" y="6152"/>
                    </a:lnTo>
                    <a:lnTo>
                      <a:pt x="34210" y="6257"/>
                    </a:lnTo>
                    <a:lnTo>
                      <a:pt x="34231" y="6340"/>
                    </a:lnTo>
                    <a:lnTo>
                      <a:pt x="34315" y="6424"/>
                    </a:lnTo>
                    <a:lnTo>
                      <a:pt x="34210" y="6424"/>
                    </a:lnTo>
                    <a:lnTo>
                      <a:pt x="34126" y="6319"/>
                    </a:lnTo>
                    <a:lnTo>
                      <a:pt x="33980" y="6236"/>
                    </a:lnTo>
                    <a:lnTo>
                      <a:pt x="33980" y="6152"/>
                    </a:lnTo>
                    <a:lnTo>
                      <a:pt x="33875" y="6047"/>
                    </a:lnTo>
                    <a:lnTo>
                      <a:pt x="33750" y="6047"/>
                    </a:lnTo>
                    <a:lnTo>
                      <a:pt x="33666" y="6131"/>
                    </a:lnTo>
                    <a:lnTo>
                      <a:pt x="33666" y="6215"/>
                    </a:lnTo>
                    <a:lnTo>
                      <a:pt x="33582" y="6361"/>
                    </a:lnTo>
                    <a:lnTo>
                      <a:pt x="33541" y="6529"/>
                    </a:lnTo>
                    <a:lnTo>
                      <a:pt x="33603" y="6633"/>
                    </a:lnTo>
                    <a:lnTo>
                      <a:pt x="33478" y="6675"/>
                    </a:lnTo>
                    <a:lnTo>
                      <a:pt x="33478" y="6759"/>
                    </a:lnTo>
                    <a:lnTo>
                      <a:pt x="33541" y="6822"/>
                    </a:lnTo>
                    <a:lnTo>
                      <a:pt x="33562" y="6926"/>
                    </a:lnTo>
                    <a:lnTo>
                      <a:pt x="33645" y="6926"/>
                    </a:lnTo>
                    <a:lnTo>
                      <a:pt x="33813" y="6780"/>
                    </a:lnTo>
                    <a:lnTo>
                      <a:pt x="33896" y="6780"/>
                    </a:lnTo>
                    <a:lnTo>
                      <a:pt x="33917" y="6842"/>
                    </a:lnTo>
                    <a:lnTo>
                      <a:pt x="33813" y="6863"/>
                    </a:lnTo>
                    <a:lnTo>
                      <a:pt x="33771" y="6884"/>
                    </a:lnTo>
                    <a:lnTo>
                      <a:pt x="33771" y="6947"/>
                    </a:lnTo>
                    <a:lnTo>
                      <a:pt x="33687" y="6947"/>
                    </a:lnTo>
                    <a:lnTo>
                      <a:pt x="33603" y="7052"/>
                    </a:lnTo>
                    <a:lnTo>
                      <a:pt x="33603" y="7156"/>
                    </a:lnTo>
                    <a:lnTo>
                      <a:pt x="33541" y="7240"/>
                    </a:lnTo>
                    <a:lnTo>
                      <a:pt x="33478" y="7177"/>
                    </a:lnTo>
                    <a:lnTo>
                      <a:pt x="33499" y="7094"/>
                    </a:lnTo>
                    <a:lnTo>
                      <a:pt x="33436" y="6947"/>
                    </a:lnTo>
                    <a:lnTo>
                      <a:pt x="33352" y="6926"/>
                    </a:lnTo>
                    <a:lnTo>
                      <a:pt x="33290" y="7031"/>
                    </a:lnTo>
                    <a:lnTo>
                      <a:pt x="33331" y="7094"/>
                    </a:lnTo>
                    <a:lnTo>
                      <a:pt x="33269" y="7177"/>
                    </a:lnTo>
                    <a:lnTo>
                      <a:pt x="33164" y="7198"/>
                    </a:lnTo>
                    <a:lnTo>
                      <a:pt x="33122" y="7261"/>
                    </a:lnTo>
                    <a:lnTo>
                      <a:pt x="33080" y="7177"/>
                    </a:lnTo>
                    <a:lnTo>
                      <a:pt x="33038" y="7198"/>
                    </a:lnTo>
                    <a:lnTo>
                      <a:pt x="33059" y="7303"/>
                    </a:lnTo>
                    <a:lnTo>
                      <a:pt x="33122" y="7407"/>
                    </a:lnTo>
                    <a:lnTo>
                      <a:pt x="33122" y="7554"/>
                    </a:lnTo>
                    <a:lnTo>
                      <a:pt x="33143" y="7575"/>
                    </a:lnTo>
                    <a:lnTo>
                      <a:pt x="33143" y="7700"/>
                    </a:lnTo>
                    <a:lnTo>
                      <a:pt x="33227" y="7721"/>
                    </a:lnTo>
                    <a:lnTo>
                      <a:pt x="33290" y="7784"/>
                    </a:lnTo>
                    <a:lnTo>
                      <a:pt x="33269" y="7868"/>
                    </a:lnTo>
                    <a:lnTo>
                      <a:pt x="33290" y="7931"/>
                    </a:lnTo>
                    <a:lnTo>
                      <a:pt x="33290" y="8035"/>
                    </a:lnTo>
                    <a:lnTo>
                      <a:pt x="33185" y="8119"/>
                    </a:lnTo>
                    <a:lnTo>
                      <a:pt x="33143" y="8203"/>
                    </a:lnTo>
                    <a:lnTo>
                      <a:pt x="33122" y="8412"/>
                    </a:lnTo>
                    <a:lnTo>
                      <a:pt x="33059" y="8454"/>
                    </a:lnTo>
                    <a:lnTo>
                      <a:pt x="32934" y="8663"/>
                    </a:lnTo>
                    <a:lnTo>
                      <a:pt x="32934" y="8747"/>
                    </a:lnTo>
                    <a:lnTo>
                      <a:pt x="32808" y="8872"/>
                    </a:lnTo>
                    <a:lnTo>
                      <a:pt x="32829" y="8830"/>
                    </a:lnTo>
                    <a:lnTo>
                      <a:pt x="32829" y="8726"/>
                    </a:lnTo>
                    <a:lnTo>
                      <a:pt x="32871" y="8558"/>
                    </a:lnTo>
                    <a:lnTo>
                      <a:pt x="32955" y="8495"/>
                    </a:lnTo>
                    <a:lnTo>
                      <a:pt x="32934" y="8433"/>
                    </a:lnTo>
                    <a:lnTo>
                      <a:pt x="32913" y="8454"/>
                    </a:lnTo>
                    <a:lnTo>
                      <a:pt x="32829" y="8454"/>
                    </a:lnTo>
                    <a:lnTo>
                      <a:pt x="32746" y="8391"/>
                    </a:lnTo>
                    <a:lnTo>
                      <a:pt x="32704" y="8349"/>
                    </a:lnTo>
                    <a:lnTo>
                      <a:pt x="32746" y="8328"/>
                    </a:lnTo>
                    <a:lnTo>
                      <a:pt x="32829" y="8307"/>
                    </a:lnTo>
                    <a:lnTo>
                      <a:pt x="32913" y="8307"/>
                    </a:lnTo>
                    <a:lnTo>
                      <a:pt x="32913" y="8244"/>
                    </a:lnTo>
                    <a:lnTo>
                      <a:pt x="32955" y="8244"/>
                    </a:lnTo>
                    <a:lnTo>
                      <a:pt x="32976" y="8349"/>
                    </a:lnTo>
                    <a:lnTo>
                      <a:pt x="33038" y="8244"/>
                    </a:lnTo>
                    <a:lnTo>
                      <a:pt x="33038" y="8140"/>
                    </a:lnTo>
                    <a:lnTo>
                      <a:pt x="32934" y="8098"/>
                    </a:lnTo>
                    <a:lnTo>
                      <a:pt x="32913" y="8035"/>
                    </a:lnTo>
                    <a:lnTo>
                      <a:pt x="32808" y="7910"/>
                    </a:lnTo>
                    <a:lnTo>
                      <a:pt x="32808" y="7763"/>
                    </a:lnTo>
                    <a:lnTo>
                      <a:pt x="32746" y="7679"/>
                    </a:lnTo>
                    <a:lnTo>
                      <a:pt x="32725" y="7512"/>
                    </a:lnTo>
                    <a:lnTo>
                      <a:pt x="32704" y="7491"/>
                    </a:lnTo>
                    <a:lnTo>
                      <a:pt x="32704" y="7407"/>
                    </a:lnTo>
                    <a:lnTo>
                      <a:pt x="32746" y="7366"/>
                    </a:lnTo>
                    <a:lnTo>
                      <a:pt x="32829" y="7198"/>
                    </a:lnTo>
                    <a:lnTo>
                      <a:pt x="32829" y="7094"/>
                    </a:lnTo>
                    <a:lnTo>
                      <a:pt x="32934" y="6989"/>
                    </a:lnTo>
                    <a:lnTo>
                      <a:pt x="33018" y="6884"/>
                    </a:lnTo>
                    <a:lnTo>
                      <a:pt x="33122" y="6842"/>
                    </a:lnTo>
                    <a:lnTo>
                      <a:pt x="33122" y="6738"/>
                    </a:lnTo>
                    <a:lnTo>
                      <a:pt x="33059" y="6654"/>
                    </a:lnTo>
                    <a:lnTo>
                      <a:pt x="33018" y="6550"/>
                    </a:lnTo>
                    <a:lnTo>
                      <a:pt x="33038" y="6424"/>
                    </a:lnTo>
                    <a:lnTo>
                      <a:pt x="33143" y="6215"/>
                    </a:lnTo>
                    <a:lnTo>
                      <a:pt x="33227" y="6173"/>
                    </a:lnTo>
                    <a:lnTo>
                      <a:pt x="33394" y="6068"/>
                    </a:lnTo>
                    <a:lnTo>
                      <a:pt x="33603" y="5817"/>
                    </a:lnTo>
                    <a:lnTo>
                      <a:pt x="33813" y="5608"/>
                    </a:lnTo>
                    <a:lnTo>
                      <a:pt x="33959" y="5587"/>
                    </a:lnTo>
                    <a:lnTo>
                      <a:pt x="34064" y="5441"/>
                    </a:lnTo>
                    <a:lnTo>
                      <a:pt x="34106" y="5378"/>
                    </a:lnTo>
                    <a:lnTo>
                      <a:pt x="34210" y="5378"/>
                    </a:lnTo>
                    <a:lnTo>
                      <a:pt x="34398" y="5294"/>
                    </a:lnTo>
                    <a:lnTo>
                      <a:pt x="34545" y="5231"/>
                    </a:lnTo>
                    <a:lnTo>
                      <a:pt x="34587" y="5169"/>
                    </a:lnTo>
                    <a:lnTo>
                      <a:pt x="34545" y="5085"/>
                    </a:lnTo>
                    <a:lnTo>
                      <a:pt x="34315" y="4980"/>
                    </a:lnTo>
                    <a:lnTo>
                      <a:pt x="34189" y="4897"/>
                    </a:lnTo>
                    <a:lnTo>
                      <a:pt x="34001" y="4897"/>
                    </a:lnTo>
                    <a:lnTo>
                      <a:pt x="33959" y="4876"/>
                    </a:lnTo>
                    <a:lnTo>
                      <a:pt x="33875" y="4897"/>
                    </a:lnTo>
                    <a:lnTo>
                      <a:pt x="33708" y="4876"/>
                    </a:lnTo>
                    <a:lnTo>
                      <a:pt x="33645" y="4897"/>
                    </a:lnTo>
                    <a:lnTo>
                      <a:pt x="33436" y="4897"/>
                    </a:lnTo>
                    <a:lnTo>
                      <a:pt x="33122" y="5001"/>
                    </a:lnTo>
                    <a:lnTo>
                      <a:pt x="32934" y="5190"/>
                    </a:lnTo>
                    <a:lnTo>
                      <a:pt x="32725" y="5273"/>
                    </a:lnTo>
                    <a:lnTo>
                      <a:pt x="32704" y="5378"/>
                    </a:lnTo>
                    <a:lnTo>
                      <a:pt x="32725" y="5482"/>
                    </a:lnTo>
                    <a:lnTo>
                      <a:pt x="32641" y="5441"/>
                    </a:lnTo>
                    <a:lnTo>
                      <a:pt x="32557" y="5441"/>
                    </a:lnTo>
                    <a:lnTo>
                      <a:pt x="32494" y="5545"/>
                    </a:lnTo>
                    <a:lnTo>
                      <a:pt x="32348" y="5545"/>
                    </a:lnTo>
                    <a:lnTo>
                      <a:pt x="32243" y="5692"/>
                    </a:lnTo>
                    <a:lnTo>
                      <a:pt x="32243" y="5796"/>
                    </a:lnTo>
                    <a:lnTo>
                      <a:pt x="32181" y="5796"/>
                    </a:lnTo>
                    <a:lnTo>
                      <a:pt x="32034" y="6006"/>
                    </a:lnTo>
                    <a:lnTo>
                      <a:pt x="32097" y="6068"/>
                    </a:lnTo>
                    <a:lnTo>
                      <a:pt x="32034" y="6152"/>
                    </a:lnTo>
                    <a:lnTo>
                      <a:pt x="31992" y="6068"/>
                    </a:lnTo>
                    <a:lnTo>
                      <a:pt x="31930" y="6068"/>
                    </a:lnTo>
                    <a:lnTo>
                      <a:pt x="31888" y="6257"/>
                    </a:lnTo>
                    <a:lnTo>
                      <a:pt x="31762" y="6257"/>
                    </a:lnTo>
                    <a:lnTo>
                      <a:pt x="31678" y="6361"/>
                    </a:lnTo>
                    <a:lnTo>
                      <a:pt x="31616" y="6424"/>
                    </a:lnTo>
                    <a:lnTo>
                      <a:pt x="31553" y="6570"/>
                    </a:lnTo>
                    <a:lnTo>
                      <a:pt x="31448" y="6759"/>
                    </a:lnTo>
                    <a:lnTo>
                      <a:pt x="31448" y="6863"/>
                    </a:lnTo>
                    <a:lnTo>
                      <a:pt x="31490" y="6842"/>
                    </a:lnTo>
                    <a:lnTo>
                      <a:pt x="31511" y="6842"/>
                    </a:lnTo>
                    <a:lnTo>
                      <a:pt x="31490" y="6905"/>
                    </a:lnTo>
                    <a:lnTo>
                      <a:pt x="31406" y="6905"/>
                    </a:lnTo>
                    <a:lnTo>
                      <a:pt x="31260" y="6989"/>
                    </a:lnTo>
                    <a:lnTo>
                      <a:pt x="31239" y="7094"/>
                    </a:lnTo>
                    <a:lnTo>
                      <a:pt x="31155" y="7114"/>
                    </a:lnTo>
                    <a:lnTo>
                      <a:pt x="31134" y="7198"/>
                    </a:lnTo>
                    <a:lnTo>
                      <a:pt x="31134" y="7407"/>
                    </a:lnTo>
                    <a:lnTo>
                      <a:pt x="31072" y="7512"/>
                    </a:lnTo>
                    <a:lnTo>
                      <a:pt x="30988" y="7512"/>
                    </a:lnTo>
                    <a:lnTo>
                      <a:pt x="30967" y="7659"/>
                    </a:lnTo>
                    <a:lnTo>
                      <a:pt x="30967" y="7721"/>
                    </a:lnTo>
                    <a:lnTo>
                      <a:pt x="30862" y="7784"/>
                    </a:lnTo>
                    <a:lnTo>
                      <a:pt x="30821" y="7972"/>
                    </a:lnTo>
                    <a:lnTo>
                      <a:pt x="30862" y="8077"/>
                    </a:lnTo>
                    <a:lnTo>
                      <a:pt x="31072" y="8182"/>
                    </a:lnTo>
                    <a:lnTo>
                      <a:pt x="31176" y="8182"/>
                    </a:lnTo>
                    <a:lnTo>
                      <a:pt x="31302" y="8244"/>
                    </a:lnTo>
                    <a:lnTo>
                      <a:pt x="31385" y="8244"/>
                    </a:lnTo>
                    <a:lnTo>
                      <a:pt x="31511" y="8328"/>
                    </a:lnTo>
                    <a:lnTo>
                      <a:pt x="31678" y="8328"/>
                    </a:lnTo>
                    <a:lnTo>
                      <a:pt x="31699" y="8495"/>
                    </a:lnTo>
                    <a:lnTo>
                      <a:pt x="31867" y="8558"/>
                    </a:lnTo>
                    <a:lnTo>
                      <a:pt x="31888" y="8642"/>
                    </a:lnTo>
                    <a:lnTo>
                      <a:pt x="31971" y="8705"/>
                    </a:lnTo>
                    <a:lnTo>
                      <a:pt x="31804" y="8705"/>
                    </a:lnTo>
                    <a:lnTo>
                      <a:pt x="31762" y="8726"/>
                    </a:lnTo>
                    <a:lnTo>
                      <a:pt x="31574" y="8726"/>
                    </a:lnTo>
                    <a:lnTo>
                      <a:pt x="31365" y="8642"/>
                    </a:lnTo>
                    <a:lnTo>
                      <a:pt x="31344" y="8537"/>
                    </a:lnTo>
                    <a:lnTo>
                      <a:pt x="31239" y="8454"/>
                    </a:lnTo>
                    <a:lnTo>
                      <a:pt x="31051" y="8454"/>
                    </a:lnTo>
                    <a:lnTo>
                      <a:pt x="30988" y="8412"/>
                    </a:lnTo>
                    <a:lnTo>
                      <a:pt x="30883" y="8391"/>
                    </a:lnTo>
                    <a:lnTo>
                      <a:pt x="30862" y="8433"/>
                    </a:lnTo>
                    <a:lnTo>
                      <a:pt x="30925" y="8558"/>
                    </a:lnTo>
                    <a:lnTo>
                      <a:pt x="30925" y="8642"/>
                    </a:lnTo>
                    <a:lnTo>
                      <a:pt x="30841" y="8642"/>
                    </a:lnTo>
                    <a:lnTo>
                      <a:pt x="30821" y="8726"/>
                    </a:lnTo>
                    <a:lnTo>
                      <a:pt x="30862" y="8914"/>
                    </a:lnTo>
                    <a:lnTo>
                      <a:pt x="30883" y="9039"/>
                    </a:lnTo>
                    <a:lnTo>
                      <a:pt x="30862" y="9165"/>
                    </a:lnTo>
                    <a:lnTo>
                      <a:pt x="30883" y="9270"/>
                    </a:lnTo>
                    <a:lnTo>
                      <a:pt x="31030" y="9353"/>
                    </a:lnTo>
                    <a:lnTo>
                      <a:pt x="31134" y="9458"/>
                    </a:lnTo>
                    <a:lnTo>
                      <a:pt x="31134" y="9500"/>
                    </a:lnTo>
                    <a:lnTo>
                      <a:pt x="31072" y="9458"/>
                    </a:lnTo>
                    <a:lnTo>
                      <a:pt x="31051" y="9458"/>
                    </a:lnTo>
                    <a:lnTo>
                      <a:pt x="31072" y="9563"/>
                    </a:lnTo>
                    <a:lnTo>
                      <a:pt x="31155" y="9667"/>
                    </a:lnTo>
                    <a:lnTo>
                      <a:pt x="31197" y="9667"/>
                    </a:lnTo>
                    <a:lnTo>
                      <a:pt x="31197" y="9583"/>
                    </a:lnTo>
                    <a:lnTo>
                      <a:pt x="31281" y="9563"/>
                    </a:lnTo>
                    <a:lnTo>
                      <a:pt x="31385" y="9583"/>
                    </a:lnTo>
                    <a:lnTo>
                      <a:pt x="31469" y="9667"/>
                    </a:lnTo>
                    <a:lnTo>
                      <a:pt x="31553" y="9688"/>
                    </a:lnTo>
                    <a:lnTo>
                      <a:pt x="31574" y="9646"/>
                    </a:lnTo>
                    <a:lnTo>
                      <a:pt x="31553" y="9583"/>
                    </a:lnTo>
                    <a:lnTo>
                      <a:pt x="31574" y="9500"/>
                    </a:lnTo>
                    <a:lnTo>
                      <a:pt x="31616" y="9479"/>
                    </a:lnTo>
                    <a:lnTo>
                      <a:pt x="31678" y="9542"/>
                    </a:lnTo>
                    <a:lnTo>
                      <a:pt x="31657" y="9646"/>
                    </a:lnTo>
                    <a:lnTo>
                      <a:pt x="31678" y="9709"/>
                    </a:lnTo>
                    <a:lnTo>
                      <a:pt x="31720" y="9709"/>
                    </a:lnTo>
                    <a:lnTo>
                      <a:pt x="31783" y="9583"/>
                    </a:lnTo>
                    <a:lnTo>
                      <a:pt x="31909" y="9563"/>
                    </a:lnTo>
                    <a:lnTo>
                      <a:pt x="31992" y="9479"/>
                    </a:lnTo>
                    <a:lnTo>
                      <a:pt x="32013" y="9500"/>
                    </a:lnTo>
                    <a:lnTo>
                      <a:pt x="31971" y="9583"/>
                    </a:lnTo>
                    <a:lnTo>
                      <a:pt x="31783" y="9688"/>
                    </a:lnTo>
                    <a:lnTo>
                      <a:pt x="31762" y="9793"/>
                    </a:lnTo>
                    <a:lnTo>
                      <a:pt x="31867" y="9876"/>
                    </a:lnTo>
                    <a:lnTo>
                      <a:pt x="31888" y="10023"/>
                    </a:lnTo>
                    <a:lnTo>
                      <a:pt x="32013" y="10169"/>
                    </a:lnTo>
                    <a:lnTo>
                      <a:pt x="32181" y="10169"/>
                    </a:lnTo>
                    <a:lnTo>
                      <a:pt x="32222" y="10107"/>
                    </a:lnTo>
                    <a:lnTo>
                      <a:pt x="32118" y="10023"/>
                    </a:lnTo>
                    <a:lnTo>
                      <a:pt x="32181" y="10002"/>
                    </a:lnTo>
                    <a:lnTo>
                      <a:pt x="32285" y="10023"/>
                    </a:lnTo>
                    <a:lnTo>
                      <a:pt x="32348" y="10107"/>
                    </a:lnTo>
                    <a:lnTo>
                      <a:pt x="32411" y="10086"/>
                    </a:lnTo>
                    <a:lnTo>
                      <a:pt x="32494" y="10002"/>
                    </a:lnTo>
                    <a:lnTo>
                      <a:pt x="32599" y="9897"/>
                    </a:lnTo>
                    <a:lnTo>
                      <a:pt x="32662" y="9897"/>
                    </a:lnTo>
                    <a:lnTo>
                      <a:pt x="32662" y="9960"/>
                    </a:lnTo>
                    <a:lnTo>
                      <a:pt x="32599" y="9981"/>
                    </a:lnTo>
                    <a:lnTo>
                      <a:pt x="32432" y="10127"/>
                    </a:lnTo>
                    <a:lnTo>
                      <a:pt x="32432" y="10211"/>
                    </a:lnTo>
                    <a:lnTo>
                      <a:pt x="32453" y="10232"/>
                    </a:lnTo>
                    <a:cubicBezTo>
                      <a:pt x="32411" y="10295"/>
                      <a:pt x="32390" y="10379"/>
                      <a:pt x="32348" y="10441"/>
                    </a:cubicBezTo>
                    <a:lnTo>
                      <a:pt x="32306" y="10441"/>
                    </a:lnTo>
                    <a:lnTo>
                      <a:pt x="32222" y="10504"/>
                    </a:lnTo>
                    <a:lnTo>
                      <a:pt x="32139" y="10504"/>
                    </a:lnTo>
                    <a:lnTo>
                      <a:pt x="32097" y="10420"/>
                    </a:lnTo>
                    <a:lnTo>
                      <a:pt x="31992" y="10400"/>
                    </a:lnTo>
                    <a:lnTo>
                      <a:pt x="32013" y="10441"/>
                    </a:lnTo>
                    <a:lnTo>
                      <a:pt x="32097" y="10504"/>
                    </a:lnTo>
                    <a:lnTo>
                      <a:pt x="32076" y="10609"/>
                    </a:lnTo>
                    <a:lnTo>
                      <a:pt x="31971" y="10609"/>
                    </a:lnTo>
                    <a:lnTo>
                      <a:pt x="31971" y="10630"/>
                    </a:lnTo>
                    <a:lnTo>
                      <a:pt x="31992" y="10692"/>
                    </a:lnTo>
                    <a:lnTo>
                      <a:pt x="31909" y="10755"/>
                    </a:lnTo>
                    <a:lnTo>
                      <a:pt x="31909" y="10839"/>
                    </a:lnTo>
                    <a:lnTo>
                      <a:pt x="31971" y="10923"/>
                    </a:lnTo>
                    <a:lnTo>
                      <a:pt x="31888" y="10923"/>
                    </a:lnTo>
                    <a:lnTo>
                      <a:pt x="31888" y="11027"/>
                    </a:lnTo>
                    <a:lnTo>
                      <a:pt x="31804" y="11111"/>
                    </a:lnTo>
                    <a:lnTo>
                      <a:pt x="31804" y="11278"/>
                    </a:lnTo>
                    <a:lnTo>
                      <a:pt x="31867" y="11278"/>
                    </a:lnTo>
                    <a:lnTo>
                      <a:pt x="31909" y="11383"/>
                    </a:lnTo>
                    <a:lnTo>
                      <a:pt x="31950" y="11383"/>
                    </a:lnTo>
                    <a:lnTo>
                      <a:pt x="32013" y="11488"/>
                    </a:lnTo>
                    <a:lnTo>
                      <a:pt x="31950" y="11508"/>
                    </a:lnTo>
                    <a:lnTo>
                      <a:pt x="31888" y="11508"/>
                    </a:lnTo>
                    <a:lnTo>
                      <a:pt x="31825" y="11571"/>
                    </a:lnTo>
                    <a:lnTo>
                      <a:pt x="31783" y="11508"/>
                    </a:lnTo>
                    <a:lnTo>
                      <a:pt x="31637" y="11550"/>
                    </a:lnTo>
                    <a:lnTo>
                      <a:pt x="31595" y="11634"/>
                    </a:lnTo>
                    <a:lnTo>
                      <a:pt x="31699" y="11739"/>
                    </a:lnTo>
                    <a:lnTo>
                      <a:pt x="31741" y="11739"/>
                    </a:lnTo>
                    <a:lnTo>
                      <a:pt x="31741" y="11801"/>
                    </a:lnTo>
                    <a:lnTo>
                      <a:pt x="31637" y="11843"/>
                    </a:lnTo>
                    <a:lnTo>
                      <a:pt x="31595" y="11780"/>
                    </a:lnTo>
                    <a:lnTo>
                      <a:pt x="31511" y="11864"/>
                    </a:lnTo>
                    <a:lnTo>
                      <a:pt x="31427" y="11739"/>
                    </a:lnTo>
                    <a:lnTo>
                      <a:pt x="31323" y="11801"/>
                    </a:lnTo>
                    <a:lnTo>
                      <a:pt x="31218" y="12011"/>
                    </a:lnTo>
                    <a:lnTo>
                      <a:pt x="31113" y="12262"/>
                    </a:lnTo>
                    <a:lnTo>
                      <a:pt x="30988" y="12492"/>
                    </a:lnTo>
                    <a:lnTo>
                      <a:pt x="30779" y="12638"/>
                    </a:lnTo>
                    <a:lnTo>
                      <a:pt x="30737" y="12743"/>
                    </a:lnTo>
                    <a:lnTo>
                      <a:pt x="30674" y="12743"/>
                    </a:lnTo>
                    <a:lnTo>
                      <a:pt x="30569" y="12910"/>
                    </a:lnTo>
                    <a:lnTo>
                      <a:pt x="30465" y="12952"/>
                    </a:lnTo>
                    <a:lnTo>
                      <a:pt x="30444" y="13140"/>
                    </a:lnTo>
                    <a:lnTo>
                      <a:pt x="30360" y="13224"/>
                    </a:lnTo>
                    <a:lnTo>
                      <a:pt x="30339" y="13350"/>
                    </a:lnTo>
                    <a:lnTo>
                      <a:pt x="30277" y="13350"/>
                    </a:lnTo>
                    <a:lnTo>
                      <a:pt x="30235" y="13224"/>
                    </a:lnTo>
                    <a:lnTo>
                      <a:pt x="30151" y="13224"/>
                    </a:lnTo>
                    <a:lnTo>
                      <a:pt x="30067" y="13308"/>
                    </a:lnTo>
                    <a:lnTo>
                      <a:pt x="30109" y="13350"/>
                    </a:lnTo>
                    <a:lnTo>
                      <a:pt x="30130" y="13475"/>
                    </a:lnTo>
                    <a:lnTo>
                      <a:pt x="30046" y="13475"/>
                    </a:lnTo>
                    <a:lnTo>
                      <a:pt x="29963" y="13413"/>
                    </a:lnTo>
                    <a:lnTo>
                      <a:pt x="30005" y="13308"/>
                    </a:lnTo>
                    <a:lnTo>
                      <a:pt x="29921" y="13140"/>
                    </a:lnTo>
                    <a:lnTo>
                      <a:pt x="29837" y="12743"/>
                    </a:lnTo>
                    <a:lnTo>
                      <a:pt x="29837" y="12576"/>
                    </a:lnTo>
                    <a:lnTo>
                      <a:pt x="29816" y="12492"/>
                    </a:lnTo>
                    <a:lnTo>
                      <a:pt x="29858" y="12366"/>
                    </a:lnTo>
                    <a:lnTo>
                      <a:pt x="29942" y="12262"/>
                    </a:lnTo>
                    <a:lnTo>
                      <a:pt x="29921" y="12115"/>
                    </a:lnTo>
                    <a:lnTo>
                      <a:pt x="29963" y="12011"/>
                    </a:lnTo>
                    <a:lnTo>
                      <a:pt x="30046" y="11969"/>
                    </a:lnTo>
                    <a:lnTo>
                      <a:pt x="30130" y="12011"/>
                    </a:lnTo>
                    <a:lnTo>
                      <a:pt x="30214" y="11990"/>
                    </a:lnTo>
                    <a:lnTo>
                      <a:pt x="30277" y="11885"/>
                    </a:lnTo>
                    <a:lnTo>
                      <a:pt x="30256" y="11655"/>
                    </a:lnTo>
                    <a:lnTo>
                      <a:pt x="30318" y="11550"/>
                    </a:lnTo>
                    <a:lnTo>
                      <a:pt x="30318" y="11153"/>
                    </a:lnTo>
                    <a:lnTo>
                      <a:pt x="30214" y="11027"/>
                    </a:lnTo>
                    <a:lnTo>
                      <a:pt x="30172" y="10860"/>
                    </a:lnTo>
                    <a:lnTo>
                      <a:pt x="30109" y="10692"/>
                    </a:lnTo>
                    <a:lnTo>
                      <a:pt x="30067" y="10588"/>
                    </a:lnTo>
                    <a:lnTo>
                      <a:pt x="30025" y="10525"/>
                    </a:lnTo>
                    <a:lnTo>
                      <a:pt x="29963" y="10525"/>
                    </a:lnTo>
                    <a:lnTo>
                      <a:pt x="29921" y="10630"/>
                    </a:lnTo>
                    <a:lnTo>
                      <a:pt x="29795" y="10839"/>
                    </a:lnTo>
                    <a:lnTo>
                      <a:pt x="29628" y="10964"/>
                    </a:lnTo>
                    <a:lnTo>
                      <a:pt x="29607" y="11069"/>
                    </a:lnTo>
                    <a:lnTo>
                      <a:pt x="29607" y="11278"/>
                    </a:lnTo>
                    <a:lnTo>
                      <a:pt x="29544" y="11341"/>
                    </a:lnTo>
                    <a:lnTo>
                      <a:pt x="29481" y="11278"/>
                    </a:lnTo>
                    <a:lnTo>
                      <a:pt x="29398" y="11362"/>
                    </a:lnTo>
                    <a:lnTo>
                      <a:pt x="29419" y="11383"/>
                    </a:lnTo>
                    <a:lnTo>
                      <a:pt x="29398" y="11446"/>
                    </a:lnTo>
                    <a:lnTo>
                      <a:pt x="29230" y="11529"/>
                    </a:lnTo>
                    <a:lnTo>
                      <a:pt x="29189" y="11592"/>
                    </a:lnTo>
                    <a:lnTo>
                      <a:pt x="29084" y="11697"/>
                    </a:lnTo>
                    <a:lnTo>
                      <a:pt x="29000" y="11697"/>
                    </a:lnTo>
                    <a:lnTo>
                      <a:pt x="29000" y="11634"/>
                    </a:lnTo>
                    <a:lnTo>
                      <a:pt x="29084" y="11592"/>
                    </a:lnTo>
                    <a:lnTo>
                      <a:pt x="29084" y="11467"/>
                    </a:lnTo>
                    <a:lnTo>
                      <a:pt x="29042" y="11425"/>
                    </a:lnTo>
                    <a:lnTo>
                      <a:pt x="29147" y="11278"/>
                    </a:lnTo>
                    <a:lnTo>
                      <a:pt x="29168" y="11174"/>
                    </a:lnTo>
                    <a:lnTo>
                      <a:pt x="29168" y="11069"/>
                    </a:lnTo>
                    <a:lnTo>
                      <a:pt x="29251" y="11027"/>
                    </a:lnTo>
                    <a:lnTo>
                      <a:pt x="29251" y="10923"/>
                    </a:lnTo>
                    <a:lnTo>
                      <a:pt x="29209" y="10902"/>
                    </a:lnTo>
                    <a:lnTo>
                      <a:pt x="29251" y="10755"/>
                    </a:lnTo>
                    <a:lnTo>
                      <a:pt x="29147" y="10609"/>
                    </a:lnTo>
                    <a:lnTo>
                      <a:pt x="29147" y="10525"/>
                    </a:lnTo>
                    <a:lnTo>
                      <a:pt x="29084" y="10420"/>
                    </a:lnTo>
                    <a:lnTo>
                      <a:pt x="29084" y="10379"/>
                    </a:lnTo>
                    <a:lnTo>
                      <a:pt x="29147" y="10400"/>
                    </a:lnTo>
                    <a:lnTo>
                      <a:pt x="29189" y="10400"/>
                    </a:lnTo>
                    <a:lnTo>
                      <a:pt x="29209" y="10525"/>
                    </a:lnTo>
                    <a:lnTo>
                      <a:pt x="29272" y="10504"/>
                    </a:lnTo>
                    <a:lnTo>
                      <a:pt x="29377" y="10379"/>
                    </a:lnTo>
                    <a:lnTo>
                      <a:pt x="29481" y="10379"/>
                    </a:lnTo>
                    <a:lnTo>
                      <a:pt x="29565" y="10295"/>
                    </a:lnTo>
                    <a:lnTo>
                      <a:pt x="29481" y="10232"/>
                    </a:lnTo>
                    <a:lnTo>
                      <a:pt x="29377" y="10316"/>
                    </a:lnTo>
                    <a:lnTo>
                      <a:pt x="29293" y="10232"/>
                    </a:lnTo>
                    <a:lnTo>
                      <a:pt x="29189" y="10211"/>
                    </a:lnTo>
                    <a:lnTo>
                      <a:pt x="29189" y="10107"/>
                    </a:lnTo>
                    <a:lnTo>
                      <a:pt x="29230" y="10065"/>
                    </a:lnTo>
                    <a:lnTo>
                      <a:pt x="29209" y="10002"/>
                    </a:lnTo>
                    <a:lnTo>
                      <a:pt x="29126" y="10023"/>
                    </a:lnTo>
                    <a:lnTo>
                      <a:pt x="29105" y="10107"/>
                    </a:lnTo>
                    <a:lnTo>
                      <a:pt x="28958" y="10169"/>
                    </a:lnTo>
                    <a:lnTo>
                      <a:pt x="28854" y="10065"/>
                    </a:lnTo>
                    <a:lnTo>
                      <a:pt x="28854" y="9939"/>
                    </a:lnTo>
                    <a:lnTo>
                      <a:pt x="28770" y="9918"/>
                    </a:lnTo>
                    <a:lnTo>
                      <a:pt x="28665" y="9939"/>
                    </a:lnTo>
                    <a:lnTo>
                      <a:pt x="28603" y="9897"/>
                    </a:lnTo>
                    <a:lnTo>
                      <a:pt x="28644" y="9793"/>
                    </a:lnTo>
                    <a:lnTo>
                      <a:pt x="28707" y="9772"/>
                    </a:lnTo>
                    <a:lnTo>
                      <a:pt x="28749" y="9709"/>
                    </a:lnTo>
                    <a:lnTo>
                      <a:pt x="28812" y="9709"/>
                    </a:lnTo>
                    <a:lnTo>
                      <a:pt x="29126" y="9500"/>
                    </a:lnTo>
                    <a:lnTo>
                      <a:pt x="29168" y="9458"/>
                    </a:lnTo>
                    <a:lnTo>
                      <a:pt x="29042" y="9332"/>
                    </a:lnTo>
                    <a:lnTo>
                      <a:pt x="28875" y="9353"/>
                    </a:lnTo>
                    <a:lnTo>
                      <a:pt x="28875" y="9332"/>
                    </a:lnTo>
                    <a:lnTo>
                      <a:pt x="28979" y="9270"/>
                    </a:lnTo>
                    <a:lnTo>
                      <a:pt x="29042" y="9144"/>
                    </a:lnTo>
                    <a:lnTo>
                      <a:pt x="29168" y="9081"/>
                    </a:lnTo>
                    <a:lnTo>
                      <a:pt x="29147" y="9228"/>
                    </a:lnTo>
                    <a:lnTo>
                      <a:pt x="29189" y="9332"/>
                    </a:lnTo>
                    <a:lnTo>
                      <a:pt x="29293" y="9291"/>
                    </a:lnTo>
                    <a:lnTo>
                      <a:pt x="29377" y="9332"/>
                    </a:lnTo>
                    <a:lnTo>
                      <a:pt x="29461" y="9249"/>
                    </a:lnTo>
                    <a:lnTo>
                      <a:pt x="29461" y="9144"/>
                    </a:lnTo>
                    <a:lnTo>
                      <a:pt x="29377" y="9039"/>
                    </a:lnTo>
                    <a:lnTo>
                      <a:pt x="29293" y="9019"/>
                    </a:lnTo>
                    <a:lnTo>
                      <a:pt x="29293" y="8935"/>
                    </a:lnTo>
                    <a:lnTo>
                      <a:pt x="29314" y="8830"/>
                    </a:lnTo>
                    <a:lnTo>
                      <a:pt x="29293" y="8726"/>
                    </a:lnTo>
                    <a:lnTo>
                      <a:pt x="29314" y="8663"/>
                    </a:lnTo>
                    <a:lnTo>
                      <a:pt x="29314" y="8600"/>
                    </a:lnTo>
                    <a:lnTo>
                      <a:pt x="29209" y="8454"/>
                    </a:lnTo>
                    <a:lnTo>
                      <a:pt x="29272" y="8349"/>
                    </a:lnTo>
                    <a:lnTo>
                      <a:pt x="29209" y="8244"/>
                    </a:lnTo>
                    <a:lnTo>
                      <a:pt x="29272" y="8223"/>
                    </a:lnTo>
                    <a:lnTo>
                      <a:pt x="29272" y="8077"/>
                    </a:lnTo>
                    <a:lnTo>
                      <a:pt x="29356" y="7931"/>
                    </a:lnTo>
                    <a:lnTo>
                      <a:pt x="29356" y="7847"/>
                    </a:lnTo>
                    <a:lnTo>
                      <a:pt x="29419" y="7742"/>
                    </a:lnTo>
                    <a:lnTo>
                      <a:pt x="29419" y="7700"/>
                    </a:lnTo>
                    <a:lnTo>
                      <a:pt x="29356" y="7659"/>
                    </a:lnTo>
                    <a:lnTo>
                      <a:pt x="29377" y="7449"/>
                    </a:lnTo>
                    <a:lnTo>
                      <a:pt x="29356" y="7324"/>
                    </a:lnTo>
                    <a:lnTo>
                      <a:pt x="29251" y="7261"/>
                    </a:lnTo>
                    <a:lnTo>
                      <a:pt x="29272" y="7177"/>
                    </a:lnTo>
                    <a:lnTo>
                      <a:pt x="29251" y="7073"/>
                    </a:lnTo>
                    <a:lnTo>
                      <a:pt x="29293" y="7052"/>
                    </a:lnTo>
                    <a:lnTo>
                      <a:pt x="29335" y="6947"/>
                    </a:lnTo>
                    <a:lnTo>
                      <a:pt x="29272" y="6884"/>
                    </a:lnTo>
                    <a:lnTo>
                      <a:pt x="29230" y="6863"/>
                    </a:lnTo>
                    <a:cubicBezTo>
                      <a:pt x="29272" y="6842"/>
                      <a:pt x="29293" y="6801"/>
                      <a:pt x="29293" y="6759"/>
                    </a:cubicBezTo>
                    <a:cubicBezTo>
                      <a:pt x="29314" y="6696"/>
                      <a:pt x="29335" y="6654"/>
                      <a:pt x="29335" y="6591"/>
                    </a:cubicBezTo>
                    <a:lnTo>
                      <a:pt x="29377" y="6550"/>
                    </a:lnTo>
                    <a:lnTo>
                      <a:pt x="29377" y="6445"/>
                    </a:lnTo>
                    <a:lnTo>
                      <a:pt x="29440" y="6445"/>
                    </a:lnTo>
                    <a:lnTo>
                      <a:pt x="29523" y="6361"/>
                    </a:lnTo>
                    <a:lnTo>
                      <a:pt x="29586" y="6257"/>
                    </a:lnTo>
                    <a:lnTo>
                      <a:pt x="29649" y="6215"/>
                    </a:lnTo>
                    <a:lnTo>
                      <a:pt x="29753" y="6215"/>
                    </a:lnTo>
                    <a:lnTo>
                      <a:pt x="29816" y="6131"/>
                    </a:lnTo>
                    <a:lnTo>
                      <a:pt x="29900" y="6068"/>
                    </a:lnTo>
                    <a:lnTo>
                      <a:pt x="29942" y="5964"/>
                    </a:lnTo>
                    <a:lnTo>
                      <a:pt x="29942" y="5838"/>
                    </a:lnTo>
                    <a:lnTo>
                      <a:pt x="29900" y="5796"/>
                    </a:lnTo>
                    <a:lnTo>
                      <a:pt x="29963" y="5713"/>
                    </a:lnTo>
                    <a:lnTo>
                      <a:pt x="30005" y="5629"/>
                    </a:lnTo>
                    <a:lnTo>
                      <a:pt x="29795" y="5629"/>
                    </a:lnTo>
                    <a:lnTo>
                      <a:pt x="29733" y="5587"/>
                    </a:lnTo>
                    <a:lnTo>
                      <a:pt x="29753" y="5503"/>
                    </a:lnTo>
                    <a:lnTo>
                      <a:pt x="29837" y="5503"/>
                    </a:lnTo>
                    <a:lnTo>
                      <a:pt x="29921" y="5545"/>
                    </a:lnTo>
                    <a:lnTo>
                      <a:pt x="30025" y="5545"/>
                    </a:lnTo>
                    <a:lnTo>
                      <a:pt x="30130" y="5587"/>
                    </a:lnTo>
                    <a:lnTo>
                      <a:pt x="30214" y="5524"/>
                    </a:lnTo>
                    <a:lnTo>
                      <a:pt x="30297" y="5545"/>
                    </a:lnTo>
                    <a:lnTo>
                      <a:pt x="30318" y="5650"/>
                    </a:lnTo>
                    <a:lnTo>
                      <a:pt x="30465" y="5796"/>
                    </a:lnTo>
                    <a:lnTo>
                      <a:pt x="30549" y="5796"/>
                    </a:lnTo>
                    <a:lnTo>
                      <a:pt x="30569" y="5838"/>
                    </a:lnTo>
                    <a:lnTo>
                      <a:pt x="30653" y="5859"/>
                    </a:lnTo>
                    <a:lnTo>
                      <a:pt x="30779" y="5817"/>
                    </a:lnTo>
                    <a:lnTo>
                      <a:pt x="30988" y="5692"/>
                    </a:lnTo>
                    <a:lnTo>
                      <a:pt x="31134" y="5524"/>
                    </a:lnTo>
                    <a:lnTo>
                      <a:pt x="31302" y="5399"/>
                    </a:lnTo>
                    <a:lnTo>
                      <a:pt x="31365" y="5315"/>
                    </a:lnTo>
                    <a:lnTo>
                      <a:pt x="31302" y="5294"/>
                    </a:lnTo>
                    <a:lnTo>
                      <a:pt x="31344" y="5231"/>
                    </a:lnTo>
                    <a:lnTo>
                      <a:pt x="31469" y="5231"/>
                    </a:lnTo>
                    <a:lnTo>
                      <a:pt x="31595" y="5085"/>
                    </a:lnTo>
                    <a:lnTo>
                      <a:pt x="31825" y="4897"/>
                    </a:lnTo>
                    <a:lnTo>
                      <a:pt x="31825" y="4855"/>
                    </a:lnTo>
                    <a:lnTo>
                      <a:pt x="31930" y="4834"/>
                    </a:lnTo>
                    <a:lnTo>
                      <a:pt x="32013" y="4687"/>
                    </a:lnTo>
                    <a:lnTo>
                      <a:pt x="32181" y="4541"/>
                    </a:lnTo>
                    <a:lnTo>
                      <a:pt x="32222" y="4415"/>
                    </a:lnTo>
                    <a:lnTo>
                      <a:pt x="32285" y="4415"/>
                    </a:lnTo>
                    <a:lnTo>
                      <a:pt x="32327" y="4436"/>
                    </a:lnTo>
                    <a:lnTo>
                      <a:pt x="32327" y="4436"/>
                    </a:lnTo>
                    <a:lnTo>
                      <a:pt x="32306" y="4353"/>
                    </a:lnTo>
                    <a:lnTo>
                      <a:pt x="32222" y="4311"/>
                    </a:lnTo>
                    <a:lnTo>
                      <a:pt x="32222" y="4227"/>
                    </a:lnTo>
                    <a:lnTo>
                      <a:pt x="32076" y="4122"/>
                    </a:lnTo>
                    <a:lnTo>
                      <a:pt x="31804" y="4081"/>
                    </a:lnTo>
                    <a:lnTo>
                      <a:pt x="31657" y="4060"/>
                    </a:lnTo>
                    <a:lnTo>
                      <a:pt x="31574" y="4081"/>
                    </a:lnTo>
                    <a:lnTo>
                      <a:pt x="31511" y="4060"/>
                    </a:lnTo>
                    <a:lnTo>
                      <a:pt x="31511" y="3976"/>
                    </a:lnTo>
                    <a:lnTo>
                      <a:pt x="31469" y="3871"/>
                    </a:lnTo>
                    <a:lnTo>
                      <a:pt x="31406" y="3871"/>
                    </a:lnTo>
                    <a:lnTo>
                      <a:pt x="31385" y="3850"/>
                    </a:lnTo>
                    <a:lnTo>
                      <a:pt x="31281" y="3829"/>
                    </a:lnTo>
                    <a:lnTo>
                      <a:pt x="31197" y="3704"/>
                    </a:lnTo>
                    <a:lnTo>
                      <a:pt x="31051" y="3704"/>
                    </a:lnTo>
                    <a:lnTo>
                      <a:pt x="30967" y="3788"/>
                    </a:lnTo>
                    <a:lnTo>
                      <a:pt x="30946" y="3704"/>
                    </a:lnTo>
                    <a:lnTo>
                      <a:pt x="30841" y="3704"/>
                    </a:lnTo>
                    <a:lnTo>
                      <a:pt x="30779" y="3641"/>
                    </a:lnTo>
                    <a:lnTo>
                      <a:pt x="30674" y="3662"/>
                    </a:lnTo>
                    <a:lnTo>
                      <a:pt x="30507" y="3662"/>
                    </a:lnTo>
                    <a:lnTo>
                      <a:pt x="30235" y="3725"/>
                    </a:lnTo>
                    <a:lnTo>
                      <a:pt x="30130" y="3871"/>
                    </a:lnTo>
                    <a:lnTo>
                      <a:pt x="30214" y="3976"/>
                    </a:lnTo>
                    <a:lnTo>
                      <a:pt x="30130" y="4018"/>
                    </a:lnTo>
                    <a:lnTo>
                      <a:pt x="30109" y="4060"/>
                    </a:lnTo>
                    <a:lnTo>
                      <a:pt x="30193" y="4164"/>
                    </a:lnTo>
                    <a:lnTo>
                      <a:pt x="30214" y="4290"/>
                    </a:lnTo>
                    <a:lnTo>
                      <a:pt x="30088" y="4290"/>
                    </a:lnTo>
                    <a:lnTo>
                      <a:pt x="30046" y="4185"/>
                    </a:lnTo>
                    <a:lnTo>
                      <a:pt x="29984" y="4060"/>
                    </a:lnTo>
                    <a:lnTo>
                      <a:pt x="29900" y="4039"/>
                    </a:lnTo>
                    <a:lnTo>
                      <a:pt x="29816" y="4164"/>
                    </a:lnTo>
                    <a:lnTo>
                      <a:pt x="29837" y="4227"/>
                    </a:lnTo>
                    <a:lnTo>
                      <a:pt x="29837" y="4290"/>
                    </a:lnTo>
                    <a:lnTo>
                      <a:pt x="29733" y="4332"/>
                    </a:lnTo>
                    <a:lnTo>
                      <a:pt x="29712" y="4478"/>
                    </a:lnTo>
                    <a:lnTo>
                      <a:pt x="29565" y="4646"/>
                    </a:lnTo>
                    <a:lnTo>
                      <a:pt x="29523" y="4771"/>
                    </a:lnTo>
                    <a:lnTo>
                      <a:pt x="29502" y="4855"/>
                    </a:lnTo>
                    <a:lnTo>
                      <a:pt x="29565" y="4876"/>
                    </a:lnTo>
                    <a:lnTo>
                      <a:pt x="29461" y="4959"/>
                    </a:lnTo>
                    <a:lnTo>
                      <a:pt x="29461" y="5064"/>
                    </a:lnTo>
                    <a:lnTo>
                      <a:pt x="29377" y="5106"/>
                    </a:lnTo>
                    <a:lnTo>
                      <a:pt x="29272" y="5357"/>
                    </a:lnTo>
                    <a:lnTo>
                      <a:pt x="29272" y="5482"/>
                    </a:lnTo>
                    <a:lnTo>
                      <a:pt x="29209" y="5566"/>
                    </a:lnTo>
                    <a:lnTo>
                      <a:pt x="29293" y="5629"/>
                    </a:lnTo>
                    <a:lnTo>
                      <a:pt x="29293" y="5713"/>
                    </a:lnTo>
                    <a:lnTo>
                      <a:pt x="29251" y="5734"/>
                    </a:lnTo>
                    <a:lnTo>
                      <a:pt x="29251" y="5838"/>
                    </a:lnTo>
                    <a:lnTo>
                      <a:pt x="29189" y="6026"/>
                    </a:lnTo>
                    <a:lnTo>
                      <a:pt x="29063" y="6215"/>
                    </a:lnTo>
                    <a:lnTo>
                      <a:pt x="29084" y="6257"/>
                    </a:lnTo>
                    <a:lnTo>
                      <a:pt x="29189" y="6257"/>
                    </a:lnTo>
                    <a:lnTo>
                      <a:pt x="29209" y="6319"/>
                    </a:lnTo>
                    <a:cubicBezTo>
                      <a:pt x="29189" y="6319"/>
                      <a:pt x="29168" y="6340"/>
                      <a:pt x="29168" y="6340"/>
                    </a:cubicBezTo>
                    <a:lnTo>
                      <a:pt x="29105" y="6319"/>
                    </a:lnTo>
                    <a:lnTo>
                      <a:pt x="29042" y="6361"/>
                    </a:lnTo>
                    <a:lnTo>
                      <a:pt x="28958" y="6508"/>
                    </a:lnTo>
                    <a:lnTo>
                      <a:pt x="29042" y="6508"/>
                    </a:lnTo>
                    <a:cubicBezTo>
                      <a:pt x="29000" y="6529"/>
                      <a:pt x="28979" y="6550"/>
                      <a:pt x="28979" y="6612"/>
                    </a:cubicBezTo>
                    <a:lnTo>
                      <a:pt x="28875" y="6570"/>
                    </a:lnTo>
                    <a:lnTo>
                      <a:pt x="28791" y="6633"/>
                    </a:lnTo>
                    <a:lnTo>
                      <a:pt x="28791" y="6738"/>
                    </a:lnTo>
                    <a:lnTo>
                      <a:pt x="28644" y="6842"/>
                    </a:lnTo>
                    <a:lnTo>
                      <a:pt x="28582" y="6884"/>
                    </a:lnTo>
                    <a:cubicBezTo>
                      <a:pt x="28665" y="6612"/>
                      <a:pt x="28728" y="6257"/>
                      <a:pt x="28749" y="5943"/>
                    </a:cubicBezTo>
                    <a:lnTo>
                      <a:pt x="28937" y="5838"/>
                    </a:lnTo>
                    <a:lnTo>
                      <a:pt x="28937" y="5734"/>
                    </a:lnTo>
                    <a:lnTo>
                      <a:pt x="29000" y="5566"/>
                    </a:lnTo>
                    <a:lnTo>
                      <a:pt x="29000" y="5399"/>
                    </a:lnTo>
                    <a:lnTo>
                      <a:pt x="29063" y="5315"/>
                    </a:lnTo>
                    <a:lnTo>
                      <a:pt x="28979" y="5315"/>
                    </a:lnTo>
                    <a:lnTo>
                      <a:pt x="28937" y="5378"/>
                    </a:lnTo>
                    <a:lnTo>
                      <a:pt x="28791" y="5420"/>
                    </a:lnTo>
                    <a:lnTo>
                      <a:pt x="28728" y="5545"/>
                    </a:lnTo>
                    <a:lnTo>
                      <a:pt x="28686" y="5503"/>
                    </a:lnTo>
                    <a:lnTo>
                      <a:pt x="28686" y="5399"/>
                    </a:lnTo>
                    <a:lnTo>
                      <a:pt x="28770" y="5357"/>
                    </a:lnTo>
                    <a:lnTo>
                      <a:pt x="28770" y="5231"/>
                    </a:lnTo>
                    <a:lnTo>
                      <a:pt x="28749" y="5169"/>
                    </a:lnTo>
                    <a:lnTo>
                      <a:pt x="28665" y="5127"/>
                    </a:lnTo>
                    <a:lnTo>
                      <a:pt x="28749" y="5127"/>
                    </a:lnTo>
                    <a:lnTo>
                      <a:pt x="28791" y="5106"/>
                    </a:lnTo>
                    <a:lnTo>
                      <a:pt x="28770" y="4980"/>
                    </a:lnTo>
                    <a:lnTo>
                      <a:pt x="28582" y="4876"/>
                    </a:lnTo>
                    <a:lnTo>
                      <a:pt x="28540" y="4897"/>
                    </a:lnTo>
                    <a:lnTo>
                      <a:pt x="28352" y="4918"/>
                    </a:lnTo>
                    <a:lnTo>
                      <a:pt x="28331" y="4980"/>
                    </a:lnTo>
                    <a:lnTo>
                      <a:pt x="28247" y="4980"/>
                    </a:lnTo>
                    <a:lnTo>
                      <a:pt x="28247" y="4897"/>
                    </a:lnTo>
                    <a:lnTo>
                      <a:pt x="28331" y="4771"/>
                    </a:lnTo>
                    <a:lnTo>
                      <a:pt x="28414" y="4771"/>
                    </a:lnTo>
                    <a:lnTo>
                      <a:pt x="28540" y="4666"/>
                    </a:lnTo>
                    <a:lnTo>
                      <a:pt x="28749" y="4604"/>
                    </a:lnTo>
                    <a:lnTo>
                      <a:pt x="28791" y="4562"/>
                    </a:lnTo>
                    <a:lnTo>
                      <a:pt x="28937" y="4541"/>
                    </a:lnTo>
                    <a:lnTo>
                      <a:pt x="29000" y="4541"/>
                    </a:lnTo>
                    <a:lnTo>
                      <a:pt x="29063" y="4583"/>
                    </a:lnTo>
                    <a:lnTo>
                      <a:pt x="29105" y="4562"/>
                    </a:lnTo>
                    <a:lnTo>
                      <a:pt x="29147" y="4394"/>
                    </a:lnTo>
                    <a:lnTo>
                      <a:pt x="29189" y="4332"/>
                    </a:lnTo>
                    <a:lnTo>
                      <a:pt x="29063" y="4248"/>
                    </a:lnTo>
                    <a:lnTo>
                      <a:pt x="29042" y="4185"/>
                    </a:lnTo>
                    <a:lnTo>
                      <a:pt x="29105" y="4164"/>
                    </a:lnTo>
                    <a:lnTo>
                      <a:pt x="29168" y="4122"/>
                    </a:lnTo>
                    <a:lnTo>
                      <a:pt x="29189" y="4164"/>
                    </a:lnTo>
                    <a:lnTo>
                      <a:pt x="29272" y="4185"/>
                    </a:lnTo>
                    <a:lnTo>
                      <a:pt x="29419" y="4122"/>
                    </a:lnTo>
                    <a:lnTo>
                      <a:pt x="29481" y="4039"/>
                    </a:lnTo>
                    <a:lnTo>
                      <a:pt x="29461" y="3955"/>
                    </a:lnTo>
                    <a:lnTo>
                      <a:pt x="29481" y="3913"/>
                    </a:lnTo>
                    <a:lnTo>
                      <a:pt x="29461" y="3829"/>
                    </a:lnTo>
                    <a:lnTo>
                      <a:pt x="29377" y="3850"/>
                    </a:lnTo>
                    <a:lnTo>
                      <a:pt x="29293" y="3746"/>
                    </a:lnTo>
                    <a:lnTo>
                      <a:pt x="29042" y="3746"/>
                    </a:lnTo>
                    <a:lnTo>
                      <a:pt x="28958" y="3725"/>
                    </a:lnTo>
                    <a:lnTo>
                      <a:pt x="28896" y="3767"/>
                    </a:lnTo>
                    <a:lnTo>
                      <a:pt x="28770" y="3767"/>
                    </a:lnTo>
                    <a:lnTo>
                      <a:pt x="28665" y="3725"/>
                    </a:lnTo>
                    <a:lnTo>
                      <a:pt x="28582" y="3746"/>
                    </a:lnTo>
                    <a:lnTo>
                      <a:pt x="28519" y="3641"/>
                    </a:lnTo>
                    <a:lnTo>
                      <a:pt x="28435" y="3599"/>
                    </a:lnTo>
                    <a:lnTo>
                      <a:pt x="28435" y="3516"/>
                    </a:lnTo>
                    <a:lnTo>
                      <a:pt x="28477" y="3453"/>
                    </a:lnTo>
                    <a:lnTo>
                      <a:pt x="28456" y="3411"/>
                    </a:lnTo>
                    <a:lnTo>
                      <a:pt x="28310" y="3390"/>
                    </a:lnTo>
                    <a:lnTo>
                      <a:pt x="28226" y="3432"/>
                    </a:lnTo>
                    <a:lnTo>
                      <a:pt x="28163" y="3495"/>
                    </a:lnTo>
                    <a:lnTo>
                      <a:pt x="28226" y="3537"/>
                    </a:lnTo>
                    <a:lnTo>
                      <a:pt x="28331" y="3537"/>
                    </a:lnTo>
                    <a:lnTo>
                      <a:pt x="28268" y="3641"/>
                    </a:lnTo>
                    <a:lnTo>
                      <a:pt x="28142" y="3620"/>
                    </a:lnTo>
                    <a:lnTo>
                      <a:pt x="28059" y="3495"/>
                    </a:lnTo>
                    <a:lnTo>
                      <a:pt x="28017" y="3516"/>
                    </a:lnTo>
                    <a:lnTo>
                      <a:pt x="27954" y="3495"/>
                    </a:lnTo>
                    <a:lnTo>
                      <a:pt x="27849" y="3537"/>
                    </a:lnTo>
                    <a:lnTo>
                      <a:pt x="27828" y="3641"/>
                    </a:lnTo>
                    <a:lnTo>
                      <a:pt x="27787" y="3662"/>
                    </a:lnTo>
                    <a:lnTo>
                      <a:pt x="27808" y="3767"/>
                    </a:lnTo>
                    <a:lnTo>
                      <a:pt x="27808" y="3871"/>
                    </a:lnTo>
                    <a:lnTo>
                      <a:pt x="27891" y="3934"/>
                    </a:lnTo>
                    <a:lnTo>
                      <a:pt x="27891" y="4060"/>
                    </a:lnTo>
                    <a:lnTo>
                      <a:pt x="27828" y="4122"/>
                    </a:lnTo>
                    <a:lnTo>
                      <a:pt x="27808" y="4248"/>
                    </a:lnTo>
                    <a:lnTo>
                      <a:pt x="27787" y="4248"/>
                    </a:lnTo>
                    <a:lnTo>
                      <a:pt x="27745" y="4018"/>
                    </a:lnTo>
                    <a:lnTo>
                      <a:pt x="27703" y="3913"/>
                    </a:lnTo>
                    <a:lnTo>
                      <a:pt x="27619" y="3850"/>
                    </a:lnTo>
                    <a:lnTo>
                      <a:pt x="27598" y="3934"/>
                    </a:lnTo>
                    <a:lnTo>
                      <a:pt x="27515" y="3934"/>
                    </a:lnTo>
                    <a:lnTo>
                      <a:pt x="27431" y="4018"/>
                    </a:lnTo>
                    <a:lnTo>
                      <a:pt x="27431" y="4143"/>
                    </a:lnTo>
                    <a:lnTo>
                      <a:pt x="27515" y="4248"/>
                    </a:lnTo>
                    <a:lnTo>
                      <a:pt x="27515" y="4332"/>
                    </a:lnTo>
                    <a:lnTo>
                      <a:pt x="27619" y="4457"/>
                    </a:lnTo>
                    <a:lnTo>
                      <a:pt x="27745" y="4457"/>
                    </a:lnTo>
                    <a:lnTo>
                      <a:pt x="27808" y="4353"/>
                    </a:lnTo>
                    <a:lnTo>
                      <a:pt x="27828" y="4353"/>
                    </a:lnTo>
                    <a:lnTo>
                      <a:pt x="27849" y="4457"/>
                    </a:lnTo>
                    <a:lnTo>
                      <a:pt x="27933" y="4583"/>
                    </a:lnTo>
                    <a:lnTo>
                      <a:pt x="27933" y="4666"/>
                    </a:lnTo>
                    <a:lnTo>
                      <a:pt x="27849" y="4666"/>
                    </a:lnTo>
                    <a:lnTo>
                      <a:pt x="27808" y="4562"/>
                    </a:lnTo>
                    <a:lnTo>
                      <a:pt x="27724" y="4541"/>
                    </a:lnTo>
                    <a:lnTo>
                      <a:pt x="27619" y="4562"/>
                    </a:lnTo>
                    <a:lnTo>
                      <a:pt x="27577" y="4604"/>
                    </a:lnTo>
                    <a:lnTo>
                      <a:pt x="27619" y="4708"/>
                    </a:lnTo>
                    <a:lnTo>
                      <a:pt x="27598" y="4792"/>
                    </a:lnTo>
                    <a:lnTo>
                      <a:pt x="27515" y="4876"/>
                    </a:lnTo>
                    <a:lnTo>
                      <a:pt x="27536" y="4959"/>
                    </a:lnTo>
                    <a:lnTo>
                      <a:pt x="27473" y="5085"/>
                    </a:lnTo>
                    <a:lnTo>
                      <a:pt x="27410" y="5127"/>
                    </a:lnTo>
                    <a:lnTo>
                      <a:pt x="27431" y="5231"/>
                    </a:lnTo>
                    <a:lnTo>
                      <a:pt x="27389" y="5294"/>
                    </a:lnTo>
                    <a:lnTo>
                      <a:pt x="27284" y="5273"/>
                    </a:lnTo>
                    <a:lnTo>
                      <a:pt x="27201" y="5169"/>
                    </a:lnTo>
                    <a:lnTo>
                      <a:pt x="27201" y="5064"/>
                    </a:lnTo>
                    <a:lnTo>
                      <a:pt x="27075" y="4897"/>
                    </a:lnTo>
                    <a:lnTo>
                      <a:pt x="27075" y="4792"/>
                    </a:lnTo>
                    <a:lnTo>
                      <a:pt x="27054" y="4708"/>
                    </a:lnTo>
                    <a:lnTo>
                      <a:pt x="26950" y="4687"/>
                    </a:lnTo>
                    <a:lnTo>
                      <a:pt x="26950" y="4646"/>
                    </a:lnTo>
                    <a:lnTo>
                      <a:pt x="26992" y="4604"/>
                    </a:lnTo>
                    <a:lnTo>
                      <a:pt x="27033" y="4562"/>
                    </a:lnTo>
                    <a:lnTo>
                      <a:pt x="26992" y="4478"/>
                    </a:lnTo>
                    <a:lnTo>
                      <a:pt x="26887" y="4457"/>
                    </a:lnTo>
                    <a:lnTo>
                      <a:pt x="26740" y="4499"/>
                    </a:lnTo>
                    <a:lnTo>
                      <a:pt x="26699" y="4457"/>
                    </a:lnTo>
                    <a:lnTo>
                      <a:pt x="26657" y="4478"/>
                    </a:lnTo>
                    <a:lnTo>
                      <a:pt x="26594" y="4562"/>
                    </a:lnTo>
                    <a:lnTo>
                      <a:pt x="26489" y="4604"/>
                    </a:lnTo>
                    <a:lnTo>
                      <a:pt x="26364" y="4792"/>
                    </a:lnTo>
                    <a:lnTo>
                      <a:pt x="26427" y="4876"/>
                    </a:lnTo>
                    <a:lnTo>
                      <a:pt x="26427" y="5064"/>
                    </a:lnTo>
                    <a:lnTo>
                      <a:pt x="26385" y="5127"/>
                    </a:lnTo>
                    <a:lnTo>
                      <a:pt x="26448" y="5210"/>
                    </a:lnTo>
                    <a:lnTo>
                      <a:pt x="26427" y="5378"/>
                    </a:lnTo>
                    <a:lnTo>
                      <a:pt x="26322" y="5420"/>
                    </a:lnTo>
                    <a:lnTo>
                      <a:pt x="26322" y="5545"/>
                    </a:lnTo>
                    <a:lnTo>
                      <a:pt x="26364" y="5608"/>
                    </a:lnTo>
                    <a:lnTo>
                      <a:pt x="26448" y="5587"/>
                    </a:lnTo>
                    <a:lnTo>
                      <a:pt x="26489" y="5629"/>
                    </a:lnTo>
                    <a:lnTo>
                      <a:pt x="26573" y="5587"/>
                    </a:lnTo>
                    <a:lnTo>
                      <a:pt x="26636" y="5608"/>
                    </a:lnTo>
                    <a:lnTo>
                      <a:pt x="26636" y="5734"/>
                    </a:lnTo>
                    <a:lnTo>
                      <a:pt x="26657" y="5796"/>
                    </a:lnTo>
                    <a:lnTo>
                      <a:pt x="26699" y="5796"/>
                    </a:lnTo>
                    <a:lnTo>
                      <a:pt x="26782" y="5922"/>
                    </a:lnTo>
                    <a:lnTo>
                      <a:pt x="26782" y="6110"/>
                    </a:lnTo>
                    <a:lnTo>
                      <a:pt x="26887" y="6236"/>
                    </a:lnTo>
                    <a:lnTo>
                      <a:pt x="26887" y="6319"/>
                    </a:lnTo>
                    <a:lnTo>
                      <a:pt x="26929" y="6424"/>
                    </a:lnTo>
                    <a:lnTo>
                      <a:pt x="27012" y="6466"/>
                    </a:lnTo>
                    <a:lnTo>
                      <a:pt x="26992" y="6550"/>
                    </a:lnTo>
                    <a:lnTo>
                      <a:pt x="27012" y="6696"/>
                    </a:lnTo>
                    <a:lnTo>
                      <a:pt x="26929" y="6842"/>
                    </a:lnTo>
                    <a:lnTo>
                      <a:pt x="27012" y="6905"/>
                    </a:lnTo>
                    <a:lnTo>
                      <a:pt x="27033" y="7052"/>
                    </a:lnTo>
                    <a:lnTo>
                      <a:pt x="27012" y="7156"/>
                    </a:lnTo>
                    <a:lnTo>
                      <a:pt x="27033" y="7198"/>
                    </a:lnTo>
                    <a:lnTo>
                      <a:pt x="27117" y="7156"/>
                    </a:lnTo>
                    <a:lnTo>
                      <a:pt x="27180" y="7198"/>
                    </a:lnTo>
                    <a:lnTo>
                      <a:pt x="27180" y="7324"/>
                    </a:lnTo>
                    <a:lnTo>
                      <a:pt x="27264" y="7387"/>
                    </a:lnTo>
                    <a:lnTo>
                      <a:pt x="27410" y="7324"/>
                    </a:lnTo>
                    <a:lnTo>
                      <a:pt x="27452" y="7198"/>
                    </a:lnTo>
                    <a:lnTo>
                      <a:pt x="27598" y="7114"/>
                    </a:lnTo>
                    <a:lnTo>
                      <a:pt x="27619" y="7010"/>
                    </a:lnTo>
                    <a:lnTo>
                      <a:pt x="27556" y="6968"/>
                    </a:lnTo>
                    <a:lnTo>
                      <a:pt x="27494" y="6759"/>
                    </a:lnTo>
                    <a:lnTo>
                      <a:pt x="27515" y="6654"/>
                    </a:lnTo>
                    <a:lnTo>
                      <a:pt x="27703" y="6466"/>
                    </a:lnTo>
                    <a:lnTo>
                      <a:pt x="27703" y="6550"/>
                    </a:lnTo>
                    <a:lnTo>
                      <a:pt x="27598" y="6675"/>
                    </a:lnTo>
                    <a:lnTo>
                      <a:pt x="27640" y="6905"/>
                    </a:lnTo>
                    <a:lnTo>
                      <a:pt x="27724" y="6947"/>
                    </a:lnTo>
                    <a:lnTo>
                      <a:pt x="27828" y="6884"/>
                    </a:lnTo>
                    <a:lnTo>
                      <a:pt x="27954" y="6968"/>
                    </a:lnTo>
                    <a:lnTo>
                      <a:pt x="28121" y="6905"/>
                    </a:lnTo>
                    <a:lnTo>
                      <a:pt x="28121" y="6842"/>
                    </a:lnTo>
                    <a:lnTo>
                      <a:pt x="28247" y="6780"/>
                    </a:lnTo>
                    <a:lnTo>
                      <a:pt x="28352" y="6780"/>
                    </a:lnTo>
                    <a:lnTo>
                      <a:pt x="28435" y="6738"/>
                    </a:lnTo>
                    <a:lnTo>
                      <a:pt x="28477" y="6780"/>
                    </a:lnTo>
                    <a:lnTo>
                      <a:pt x="28498" y="6759"/>
                    </a:lnTo>
                    <a:lnTo>
                      <a:pt x="28498" y="6759"/>
                    </a:lnTo>
                    <a:cubicBezTo>
                      <a:pt x="28477" y="6863"/>
                      <a:pt x="28456" y="6989"/>
                      <a:pt x="28456" y="7094"/>
                    </a:cubicBezTo>
                    <a:lnTo>
                      <a:pt x="28435" y="7114"/>
                    </a:lnTo>
                    <a:lnTo>
                      <a:pt x="28456" y="7156"/>
                    </a:lnTo>
                    <a:lnTo>
                      <a:pt x="28456" y="7219"/>
                    </a:lnTo>
                    <a:cubicBezTo>
                      <a:pt x="28456" y="7283"/>
                      <a:pt x="28503" y="7308"/>
                      <a:pt x="28554" y="7308"/>
                    </a:cubicBezTo>
                    <a:cubicBezTo>
                      <a:pt x="28586" y="7308"/>
                      <a:pt x="28620" y="7298"/>
                      <a:pt x="28644" y="7282"/>
                    </a:cubicBezTo>
                    <a:lnTo>
                      <a:pt x="28707" y="7282"/>
                    </a:lnTo>
                    <a:lnTo>
                      <a:pt x="28707" y="7324"/>
                    </a:lnTo>
                    <a:lnTo>
                      <a:pt x="28582" y="7533"/>
                    </a:lnTo>
                    <a:lnTo>
                      <a:pt x="28561" y="7617"/>
                    </a:lnTo>
                    <a:lnTo>
                      <a:pt x="28456" y="7679"/>
                    </a:lnTo>
                    <a:lnTo>
                      <a:pt x="28477" y="7596"/>
                    </a:lnTo>
                    <a:lnTo>
                      <a:pt x="28435" y="7533"/>
                    </a:lnTo>
                    <a:lnTo>
                      <a:pt x="28477" y="7407"/>
                    </a:lnTo>
                    <a:lnTo>
                      <a:pt x="28393" y="7324"/>
                    </a:lnTo>
                    <a:lnTo>
                      <a:pt x="28268" y="7387"/>
                    </a:lnTo>
                    <a:lnTo>
                      <a:pt x="28184" y="7512"/>
                    </a:lnTo>
                    <a:lnTo>
                      <a:pt x="28121" y="7512"/>
                    </a:lnTo>
                    <a:lnTo>
                      <a:pt x="28038" y="7679"/>
                    </a:lnTo>
                    <a:lnTo>
                      <a:pt x="27954" y="7700"/>
                    </a:lnTo>
                    <a:lnTo>
                      <a:pt x="27870" y="7910"/>
                    </a:lnTo>
                    <a:lnTo>
                      <a:pt x="27724" y="8056"/>
                    </a:lnTo>
                    <a:lnTo>
                      <a:pt x="27703" y="8203"/>
                    </a:lnTo>
                    <a:lnTo>
                      <a:pt x="27745" y="8328"/>
                    </a:lnTo>
                    <a:lnTo>
                      <a:pt x="27745" y="8412"/>
                    </a:lnTo>
                    <a:lnTo>
                      <a:pt x="27808" y="8433"/>
                    </a:lnTo>
                    <a:lnTo>
                      <a:pt x="27870" y="8370"/>
                    </a:lnTo>
                    <a:lnTo>
                      <a:pt x="27933" y="8370"/>
                    </a:lnTo>
                    <a:lnTo>
                      <a:pt x="27933" y="8454"/>
                    </a:lnTo>
                    <a:lnTo>
                      <a:pt x="27828" y="8537"/>
                    </a:lnTo>
                    <a:lnTo>
                      <a:pt x="27828" y="8579"/>
                    </a:lnTo>
                    <a:lnTo>
                      <a:pt x="27724" y="8579"/>
                    </a:lnTo>
                    <a:lnTo>
                      <a:pt x="27619" y="8642"/>
                    </a:lnTo>
                    <a:lnTo>
                      <a:pt x="27431" y="8830"/>
                    </a:lnTo>
                    <a:lnTo>
                      <a:pt x="27347" y="8935"/>
                    </a:lnTo>
                    <a:lnTo>
                      <a:pt x="27326" y="9207"/>
                    </a:lnTo>
                    <a:lnTo>
                      <a:pt x="27389" y="9311"/>
                    </a:lnTo>
                    <a:lnTo>
                      <a:pt x="27389" y="9395"/>
                    </a:lnTo>
                    <a:lnTo>
                      <a:pt x="27326" y="9500"/>
                    </a:lnTo>
                    <a:lnTo>
                      <a:pt x="27347" y="9563"/>
                    </a:lnTo>
                    <a:lnTo>
                      <a:pt x="27389" y="9625"/>
                    </a:lnTo>
                    <a:lnTo>
                      <a:pt x="27452" y="9625"/>
                    </a:lnTo>
                    <a:lnTo>
                      <a:pt x="27515" y="9667"/>
                    </a:lnTo>
                    <a:lnTo>
                      <a:pt x="27536" y="9793"/>
                    </a:lnTo>
                    <a:lnTo>
                      <a:pt x="27640" y="9835"/>
                    </a:lnTo>
                    <a:lnTo>
                      <a:pt x="27703" y="9939"/>
                    </a:lnTo>
                    <a:lnTo>
                      <a:pt x="27745" y="9939"/>
                    </a:lnTo>
                    <a:lnTo>
                      <a:pt x="27828" y="9814"/>
                    </a:lnTo>
                    <a:lnTo>
                      <a:pt x="27808" y="9939"/>
                    </a:lnTo>
                    <a:lnTo>
                      <a:pt x="27849" y="10107"/>
                    </a:lnTo>
                    <a:lnTo>
                      <a:pt x="28017" y="10127"/>
                    </a:lnTo>
                    <a:lnTo>
                      <a:pt x="28080" y="10190"/>
                    </a:lnTo>
                    <a:lnTo>
                      <a:pt x="28184" y="10190"/>
                    </a:lnTo>
                    <a:lnTo>
                      <a:pt x="28331" y="10211"/>
                    </a:lnTo>
                    <a:lnTo>
                      <a:pt x="28331" y="10295"/>
                    </a:lnTo>
                    <a:lnTo>
                      <a:pt x="28226" y="10504"/>
                    </a:lnTo>
                    <a:lnTo>
                      <a:pt x="28121" y="10546"/>
                    </a:lnTo>
                    <a:lnTo>
                      <a:pt x="28080" y="10525"/>
                    </a:lnTo>
                    <a:lnTo>
                      <a:pt x="28121" y="10420"/>
                    </a:lnTo>
                    <a:lnTo>
                      <a:pt x="28226" y="10379"/>
                    </a:lnTo>
                    <a:lnTo>
                      <a:pt x="28080" y="10337"/>
                    </a:lnTo>
                    <a:lnTo>
                      <a:pt x="27954" y="10379"/>
                    </a:lnTo>
                    <a:lnTo>
                      <a:pt x="27849" y="10504"/>
                    </a:lnTo>
                    <a:lnTo>
                      <a:pt x="27912" y="10546"/>
                    </a:lnTo>
                    <a:lnTo>
                      <a:pt x="27912" y="10630"/>
                    </a:lnTo>
                    <a:lnTo>
                      <a:pt x="27745" y="10713"/>
                    </a:lnTo>
                    <a:lnTo>
                      <a:pt x="27661" y="10797"/>
                    </a:lnTo>
                    <a:lnTo>
                      <a:pt x="27598" y="10797"/>
                    </a:lnTo>
                    <a:lnTo>
                      <a:pt x="27515" y="10944"/>
                    </a:lnTo>
                    <a:lnTo>
                      <a:pt x="27536" y="11006"/>
                    </a:lnTo>
                    <a:lnTo>
                      <a:pt x="27619" y="11006"/>
                    </a:lnTo>
                    <a:lnTo>
                      <a:pt x="27661" y="11048"/>
                    </a:lnTo>
                    <a:lnTo>
                      <a:pt x="27766" y="11027"/>
                    </a:lnTo>
                    <a:lnTo>
                      <a:pt x="27828" y="10923"/>
                    </a:lnTo>
                    <a:lnTo>
                      <a:pt x="27808" y="10860"/>
                    </a:lnTo>
                    <a:lnTo>
                      <a:pt x="27870" y="10839"/>
                    </a:lnTo>
                    <a:lnTo>
                      <a:pt x="27954" y="10797"/>
                    </a:lnTo>
                    <a:lnTo>
                      <a:pt x="28017" y="10839"/>
                    </a:lnTo>
                    <a:lnTo>
                      <a:pt x="27975" y="10944"/>
                    </a:lnTo>
                    <a:lnTo>
                      <a:pt x="27912" y="11069"/>
                    </a:lnTo>
                    <a:lnTo>
                      <a:pt x="27870" y="11236"/>
                    </a:lnTo>
                    <a:lnTo>
                      <a:pt x="27870" y="11320"/>
                    </a:lnTo>
                    <a:lnTo>
                      <a:pt x="27808" y="11383"/>
                    </a:lnTo>
                    <a:lnTo>
                      <a:pt x="27640" y="11425"/>
                    </a:lnTo>
                    <a:lnTo>
                      <a:pt x="27536" y="11529"/>
                    </a:lnTo>
                    <a:lnTo>
                      <a:pt x="27452" y="11550"/>
                    </a:lnTo>
                    <a:lnTo>
                      <a:pt x="27452" y="11592"/>
                    </a:lnTo>
                    <a:lnTo>
                      <a:pt x="27410" y="11697"/>
                    </a:lnTo>
                    <a:lnTo>
                      <a:pt x="27138" y="11801"/>
                    </a:lnTo>
                    <a:lnTo>
                      <a:pt x="27075" y="11906"/>
                    </a:lnTo>
                    <a:lnTo>
                      <a:pt x="26971" y="11948"/>
                    </a:lnTo>
                    <a:lnTo>
                      <a:pt x="26929" y="11885"/>
                    </a:lnTo>
                    <a:lnTo>
                      <a:pt x="26887" y="11885"/>
                    </a:lnTo>
                    <a:lnTo>
                      <a:pt x="26866" y="11843"/>
                    </a:lnTo>
                    <a:lnTo>
                      <a:pt x="26803" y="11906"/>
                    </a:lnTo>
                    <a:lnTo>
                      <a:pt x="26720" y="11948"/>
                    </a:lnTo>
                    <a:lnTo>
                      <a:pt x="26720" y="11948"/>
                    </a:lnTo>
                    <a:lnTo>
                      <a:pt x="26761" y="11885"/>
                    </a:lnTo>
                    <a:lnTo>
                      <a:pt x="26720" y="11843"/>
                    </a:lnTo>
                    <a:lnTo>
                      <a:pt x="26615" y="11948"/>
                    </a:lnTo>
                    <a:lnTo>
                      <a:pt x="26573" y="12094"/>
                    </a:lnTo>
                    <a:lnTo>
                      <a:pt x="26468" y="12262"/>
                    </a:lnTo>
                    <a:lnTo>
                      <a:pt x="26448" y="12304"/>
                    </a:lnTo>
                    <a:lnTo>
                      <a:pt x="26489" y="12387"/>
                    </a:lnTo>
                    <a:lnTo>
                      <a:pt x="26489" y="12471"/>
                    </a:lnTo>
                    <a:lnTo>
                      <a:pt x="26406" y="12617"/>
                    </a:lnTo>
                    <a:lnTo>
                      <a:pt x="26406" y="12701"/>
                    </a:lnTo>
                    <a:lnTo>
                      <a:pt x="26468" y="12785"/>
                    </a:lnTo>
                    <a:lnTo>
                      <a:pt x="26385" y="12827"/>
                    </a:lnTo>
                    <a:lnTo>
                      <a:pt x="26343" y="12952"/>
                    </a:lnTo>
                    <a:lnTo>
                      <a:pt x="26364" y="12952"/>
                    </a:lnTo>
                    <a:lnTo>
                      <a:pt x="26448" y="12931"/>
                    </a:lnTo>
                    <a:lnTo>
                      <a:pt x="26489" y="12848"/>
                    </a:lnTo>
                    <a:lnTo>
                      <a:pt x="26594" y="12889"/>
                    </a:lnTo>
                    <a:lnTo>
                      <a:pt x="26699" y="12806"/>
                    </a:lnTo>
                    <a:lnTo>
                      <a:pt x="26615" y="12910"/>
                    </a:lnTo>
                    <a:lnTo>
                      <a:pt x="26510" y="12910"/>
                    </a:lnTo>
                    <a:lnTo>
                      <a:pt x="26406" y="13015"/>
                    </a:lnTo>
                    <a:lnTo>
                      <a:pt x="26259" y="13057"/>
                    </a:lnTo>
                    <a:lnTo>
                      <a:pt x="26259" y="13203"/>
                    </a:lnTo>
                    <a:lnTo>
                      <a:pt x="26176" y="13266"/>
                    </a:lnTo>
                    <a:lnTo>
                      <a:pt x="26071" y="13203"/>
                    </a:lnTo>
                    <a:lnTo>
                      <a:pt x="25945" y="13203"/>
                    </a:lnTo>
                    <a:lnTo>
                      <a:pt x="25862" y="13120"/>
                    </a:lnTo>
                    <a:lnTo>
                      <a:pt x="25778" y="13161"/>
                    </a:lnTo>
                    <a:lnTo>
                      <a:pt x="25820" y="13350"/>
                    </a:lnTo>
                    <a:lnTo>
                      <a:pt x="25631" y="13245"/>
                    </a:lnTo>
                    <a:lnTo>
                      <a:pt x="25694" y="12994"/>
                    </a:lnTo>
                    <a:lnTo>
                      <a:pt x="25631" y="12827"/>
                    </a:lnTo>
                    <a:lnTo>
                      <a:pt x="25548" y="12722"/>
                    </a:lnTo>
                    <a:lnTo>
                      <a:pt x="25590" y="12555"/>
                    </a:lnTo>
                    <a:lnTo>
                      <a:pt x="25631" y="12555"/>
                    </a:lnTo>
                    <a:lnTo>
                      <a:pt x="25673" y="12722"/>
                    </a:lnTo>
                    <a:lnTo>
                      <a:pt x="25820" y="12638"/>
                    </a:lnTo>
                    <a:lnTo>
                      <a:pt x="25862" y="12743"/>
                    </a:lnTo>
                    <a:lnTo>
                      <a:pt x="25987" y="12806"/>
                    </a:lnTo>
                    <a:lnTo>
                      <a:pt x="26071" y="12722"/>
                    </a:lnTo>
                    <a:lnTo>
                      <a:pt x="26071" y="12638"/>
                    </a:lnTo>
                    <a:lnTo>
                      <a:pt x="26134" y="12492"/>
                    </a:lnTo>
                    <a:lnTo>
                      <a:pt x="26029" y="12513"/>
                    </a:lnTo>
                    <a:lnTo>
                      <a:pt x="25945" y="12492"/>
                    </a:lnTo>
                    <a:lnTo>
                      <a:pt x="26029" y="12429"/>
                    </a:lnTo>
                    <a:lnTo>
                      <a:pt x="26092" y="12304"/>
                    </a:lnTo>
                    <a:lnTo>
                      <a:pt x="26029" y="12304"/>
                    </a:lnTo>
                    <a:lnTo>
                      <a:pt x="25945" y="12387"/>
                    </a:lnTo>
                    <a:lnTo>
                      <a:pt x="25778" y="12429"/>
                    </a:lnTo>
                    <a:lnTo>
                      <a:pt x="25778" y="12345"/>
                    </a:lnTo>
                    <a:lnTo>
                      <a:pt x="25924" y="12283"/>
                    </a:lnTo>
                    <a:lnTo>
                      <a:pt x="25924" y="12178"/>
                    </a:lnTo>
                    <a:lnTo>
                      <a:pt x="25841" y="12178"/>
                    </a:lnTo>
                    <a:lnTo>
                      <a:pt x="25736" y="12220"/>
                    </a:lnTo>
                    <a:lnTo>
                      <a:pt x="25736" y="12136"/>
                    </a:lnTo>
                    <a:lnTo>
                      <a:pt x="25778" y="11969"/>
                    </a:lnTo>
                    <a:lnTo>
                      <a:pt x="25862" y="11864"/>
                    </a:lnTo>
                    <a:lnTo>
                      <a:pt x="25883" y="11969"/>
                    </a:lnTo>
                    <a:lnTo>
                      <a:pt x="25945" y="11906"/>
                    </a:lnTo>
                    <a:lnTo>
                      <a:pt x="25945" y="11822"/>
                    </a:lnTo>
                    <a:lnTo>
                      <a:pt x="26092" y="11676"/>
                    </a:lnTo>
                    <a:lnTo>
                      <a:pt x="26092" y="11592"/>
                    </a:lnTo>
                    <a:lnTo>
                      <a:pt x="26280" y="11488"/>
                    </a:lnTo>
                    <a:lnTo>
                      <a:pt x="26280" y="11362"/>
                    </a:lnTo>
                    <a:lnTo>
                      <a:pt x="26364" y="11299"/>
                    </a:lnTo>
                    <a:lnTo>
                      <a:pt x="26448" y="11278"/>
                    </a:lnTo>
                    <a:lnTo>
                      <a:pt x="26448" y="11236"/>
                    </a:lnTo>
                    <a:lnTo>
                      <a:pt x="26343" y="11236"/>
                    </a:lnTo>
                    <a:lnTo>
                      <a:pt x="26196" y="11257"/>
                    </a:lnTo>
                    <a:lnTo>
                      <a:pt x="26155" y="11425"/>
                    </a:lnTo>
                    <a:lnTo>
                      <a:pt x="26029" y="11488"/>
                    </a:lnTo>
                    <a:lnTo>
                      <a:pt x="25945" y="11467"/>
                    </a:lnTo>
                    <a:lnTo>
                      <a:pt x="25966" y="11425"/>
                    </a:lnTo>
                    <a:lnTo>
                      <a:pt x="26113" y="11362"/>
                    </a:lnTo>
                    <a:lnTo>
                      <a:pt x="26134" y="11257"/>
                    </a:lnTo>
                    <a:lnTo>
                      <a:pt x="26050" y="11216"/>
                    </a:lnTo>
                    <a:lnTo>
                      <a:pt x="25966" y="11236"/>
                    </a:lnTo>
                    <a:lnTo>
                      <a:pt x="25883" y="11153"/>
                    </a:lnTo>
                    <a:lnTo>
                      <a:pt x="25924" y="11069"/>
                    </a:lnTo>
                    <a:lnTo>
                      <a:pt x="25945" y="10944"/>
                    </a:lnTo>
                    <a:lnTo>
                      <a:pt x="25862" y="10860"/>
                    </a:lnTo>
                    <a:lnTo>
                      <a:pt x="25820" y="10902"/>
                    </a:lnTo>
                    <a:lnTo>
                      <a:pt x="25778" y="10964"/>
                    </a:lnTo>
                    <a:lnTo>
                      <a:pt x="25778" y="10902"/>
                    </a:lnTo>
                    <a:lnTo>
                      <a:pt x="25820" y="10818"/>
                    </a:lnTo>
                    <a:lnTo>
                      <a:pt x="25757" y="10713"/>
                    </a:lnTo>
                    <a:lnTo>
                      <a:pt x="25652" y="10713"/>
                    </a:lnTo>
                    <a:lnTo>
                      <a:pt x="25631" y="10902"/>
                    </a:lnTo>
                    <a:lnTo>
                      <a:pt x="25527" y="10964"/>
                    </a:lnTo>
                    <a:lnTo>
                      <a:pt x="25506" y="11027"/>
                    </a:lnTo>
                    <a:lnTo>
                      <a:pt x="25443" y="10985"/>
                    </a:lnTo>
                    <a:lnTo>
                      <a:pt x="25443" y="10923"/>
                    </a:lnTo>
                    <a:lnTo>
                      <a:pt x="25401" y="10839"/>
                    </a:lnTo>
                    <a:lnTo>
                      <a:pt x="25318" y="10839"/>
                    </a:lnTo>
                    <a:lnTo>
                      <a:pt x="25297" y="10923"/>
                    </a:lnTo>
                    <a:lnTo>
                      <a:pt x="25318" y="10964"/>
                    </a:lnTo>
                    <a:lnTo>
                      <a:pt x="25297" y="11027"/>
                    </a:lnTo>
                    <a:lnTo>
                      <a:pt x="25339" y="11132"/>
                    </a:lnTo>
                    <a:lnTo>
                      <a:pt x="25339" y="11195"/>
                    </a:lnTo>
                    <a:lnTo>
                      <a:pt x="25297" y="11257"/>
                    </a:lnTo>
                    <a:lnTo>
                      <a:pt x="25234" y="11195"/>
                    </a:lnTo>
                    <a:lnTo>
                      <a:pt x="25234" y="11132"/>
                    </a:lnTo>
                    <a:lnTo>
                      <a:pt x="25192" y="11132"/>
                    </a:lnTo>
                    <a:lnTo>
                      <a:pt x="25171" y="11195"/>
                    </a:lnTo>
                    <a:lnTo>
                      <a:pt x="25213" y="11446"/>
                    </a:lnTo>
                    <a:lnTo>
                      <a:pt x="25234" y="11592"/>
                    </a:lnTo>
                    <a:lnTo>
                      <a:pt x="25401" y="11676"/>
                    </a:lnTo>
                    <a:lnTo>
                      <a:pt x="25443" y="11760"/>
                    </a:lnTo>
                    <a:lnTo>
                      <a:pt x="25443" y="11990"/>
                    </a:lnTo>
                    <a:lnTo>
                      <a:pt x="25422" y="11864"/>
                    </a:lnTo>
                    <a:lnTo>
                      <a:pt x="25339" y="11801"/>
                    </a:lnTo>
                    <a:lnTo>
                      <a:pt x="25192" y="11613"/>
                    </a:lnTo>
                    <a:lnTo>
                      <a:pt x="25171" y="11467"/>
                    </a:lnTo>
                    <a:lnTo>
                      <a:pt x="25108" y="11278"/>
                    </a:lnTo>
                    <a:lnTo>
                      <a:pt x="25025" y="11278"/>
                    </a:lnTo>
                    <a:lnTo>
                      <a:pt x="24983" y="11341"/>
                    </a:lnTo>
                    <a:lnTo>
                      <a:pt x="25004" y="11488"/>
                    </a:lnTo>
                    <a:lnTo>
                      <a:pt x="25087" y="11592"/>
                    </a:lnTo>
                    <a:lnTo>
                      <a:pt x="25108" y="11718"/>
                    </a:lnTo>
                    <a:lnTo>
                      <a:pt x="25067" y="11760"/>
                    </a:lnTo>
                    <a:lnTo>
                      <a:pt x="24983" y="11655"/>
                    </a:lnTo>
                    <a:lnTo>
                      <a:pt x="24774" y="11697"/>
                    </a:lnTo>
                    <a:lnTo>
                      <a:pt x="24711" y="11760"/>
                    </a:lnTo>
                    <a:lnTo>
                      <a:pt x="24648" y="11676"/>
                    </a:lnTo>
                    <a:lnTo>
                      <a:pt x="24564" y="11655"/>
                    </a:lnTo>
                    <a:lnTo>
                      <a:pt x="24376" y="11488"/>
                    </a:lnTo>
                    <a:lnTo>
                      <a:pt x="24146" y="11488"/>
                    </a:lnTo>
                    <a:lnTo>
                      <a:pt x="24125" y="11404"/>
                    </a:lnTo>
                    <a:lnTo>
                      <a:pt x="24083" y="11404"/>
                    </a:lnTo>
                    <a:lnTo>
                      <a:pt x="23937" y="11488"/>
                    </a:lnTo>
                    <a:lnTo>
                      <a:pt x="23874" y="11571"/>
                    </a:lnTo>
                    <a:lnTo>
                      <a:pt x="23707" y="11571"/>
                    </a:lnTo>
                    <a:lnTo>
                      <a:pt x="23560" y="11655"/>
                    </a:lnTo>
                    <a:lnTo>
                      <a:pt x="23435" y="11550"/>
                    </a:lnTo>
                    <a:lnTo>
                      <a:pt x="23414" y="11550"/>
                    </a:lnTo>
                    <a:lnTo>
                      <a:pt x="23393" y="11446"/>
                    </a:lnTo>
                    <a:lnTo>
                      <a:pt x="23330" y="11404"/>
                    </a:lnTo>
                    <a:lnTo>
                      <a:pt x="23204" y="11488"/>
                    </a:lnTo>
                    <a:lnTo>
                      <a:pt x="23204" y="11404"/>
                    </a:lnTo>
                    <a:lnTo>
                      <a:pt x="23037" y="11257"/>
                    </a:lnTo>
                    <a:lnTo>
                      <a:pt x="23016" y="11174"/>
                    </a:lnTo>
                    <a:lnTo>
                      <a:pt x="22974" y="11153"/>
                    </a:lnTo>
                    <a:lnTo>
                      <a:pt x="22974" y="11069"/>
                    </a:lnTo>
                    <a:lnTo>
                      <a:pt x="22995" y="11027"/>
                    </a:lnTo>
                    <a:lnTo>
                      <a:pt x="22932" y="10944"/>
                    </a:lnTo>
                    <a:lnTo>
                      <a:pt x="22890" y="10964"/>
                    </a:lnTo>
                    <a:lnTo>
                      <a:pt x="22870" y="10944"/>
                    </a:lnTo>
                    <a:lnTo>
                      <a:pt x="22870" y="10860"/>
                    </a:lnTo>
                    <a:lnTo>
                      <a:pt x="22807" y="10839"/>
                    </a:lnTo>
                    <a:lnTo>
                      <a:pt x="22702" y="10881"/>
                    </a:lnTo>
                    <a:lnTo>
                      <a:pt x="22577" y="10881"/>
                    </a:lnTo>
                    <a:lnTo>
                      <a:pt x="22493" y="10818"/>
                    </a:lnTo>
                    <a:lnTo>
                      <a:pt x="22451" y="10818"/>
                    </a:lnTo>
                    <a:lnTo>
                      <a:pt x="22409" y="10755"/>
                    </a:lnTo>
                    <a:lnTo>
                      <a:pt x="22305" y="10713"/>
                    </a:lnTo>
                    <a:lnTo>
                      <a:pt x="22200" y="10713"/>
                    </a:lnTo>
                    <a:lnTo>
                      <a:pt x="22263" y="10630"/>
                    </a:lnTo>
                    <a:lnTo>
                      <a:pt x="22263" y="10546"/>
                    </a:lnTo>
                    <a:lnTo>
                      <a:pt x="22346" y="10462"/>
                    </a:lnTo>
                    <a:lnTo>
                      <a:pt x="22346" y="10420"/>
                    </a:lnTo>
                    <a:lnTo>
                      <a:pt x="22263" y="10400"/>
                    </a:lnTo>
                    <a:lnTo>
                      <a:pt x="22179" y="10400"/>
                    </a:lnTo>
                    <a:lnTo>
                      <a:pt x="22158" y="10148"/>
                    </a:lnTo>
                    <a:lnTo>
                      <a:pt x="22095" y="10127"/>
                    </a:lnTo>
                    <a:lnTo>
                      <a:pt x="22095" y="10086"/>
                    </a:lnTo>
                    <a:lnTo>
                      <a:pt x="22179" y="10023"/>
                    </a:lnTo>
                    <a:lnTo>
                      <a:pt x="22200" y="9981"/>
                    </a:lnTo>
                    <a:lnTo>
                      <a:pt x="22158" y="9939"/>
                    </a:lnTo>
                    <a:lnTo>
                      <a:pt x="22179" y="9876"/>
                    </a:lnTo>
                    <a:lnTo>
                      <a:pt x="22179" y="9772"/>
                    </a:lnTo>
                    <a:cubicBezTo>
                      <a:pt x="22284" y="9709"/>
                      <a:pt x="22388" y="9688"/>
                      <a:pt x="22493" y="9604"/>
                    </a:cubicBezTo>
                    <a:lnTo>
                      <a:pt x="22514" y="9625"/>
                    </a:lnTo>
                    <a:lnTo>
                      <a:pt x="22598" y="9604"/>
                    </a:lnTo>
                    <a:lnTo>
                      <a:pt x="22681" y="9500"/>
                    </a:lnTo>
                    <a:lnTo>
                      <a:pt x="22702" y="9500"/>
                    </a:lnTo>
                    <a:lnTo>
                      <a:pt x="22702" y="9604"/>
                    </a:lnTo>
                    <a:lnTo>
                      <a:pt x="22765" y="9709"/>
                    </a:lnTo>
                    <a:lnTo>
                      <a:pt x="22828" y="9730"/>
                    </a:lnTo>
                    <a:lnTo>
                      <a:pt x="22911" y="9688"/>
                    </a:lnTo>
                    <a:lnTo>
                      <a:pt x="22995" y="9709"/>
                    </a:lnTo>
                    <a:lnTo>
                      <a:pt x="23037" y="9793"/>
                    </a:lnTo>
                    <a:lnTo>
                      <a:pt x="23121" y="9793"/>
                    </a:lnTo>
                    <a:lnTo>
                      <a:pt x="23183" y="9835"/>
                    </a:lnTo>
                    <a:lnTo>
                      <a:pt x="23225" y="9835"/>
                    </a:lnTo>
                    <a:lnTo>
                      <a:pt x="23225" y="9730"/>
                    </a:lnTo>
                    <a:lnTo>
                      <a:pt x="23288" y="9730"/>
                    </a:lnTo>
                    <a:lnTo>
                      <a:pt x="23351" y="9709"/>
                    </a:lnTo>
                    <a:lnTo>
                      <a:pt x="23414" y="9730"/>
                    </a:lnTo>
                    <a:lnTo>
                      <a:pt x="23414" y="9814"/>
                    </a:lnTo>
                    <a:lnTo>
                      <a:pt x="23455" y="9835"/>
                    </a:lnTo>
                    <a:lnTo>
                      <a:pt x="23539" y="9814"/>
                    </a:lnTo>
                    <a:lnTo>
                      <a:pt x="23602" y="9730"/>
                    </a:lnTo>
                    <a:lnTo>
                      <a:pt x="23644" y="9772"/>
                    </a:lnTo>
                    <a:lnTo>
                      <a:pt x="23665" y="9835"/>
                    </a:lnTo>
                    <a:lnTo>
                      <a:pt x="23727" y="9835"/>
                    </a:lnTo>
                    <a:lnTo>
                      <a:pt x="23748" y="9793"/>
                    </a:lnTo>
                    <a:lnTo>
                      <a:pt x="23769" y="9793"/>
                    </a:lnTo>
                    <a:lnTo>
                      <a:pt x="23832" y="9709"/>
                    </a:lnTo>
                    <a:lnTo>
                      <a:pt x="23916" y="9709"/>
                    </a:lnTo>
                    <a:lnTo>
                      <a:pt x="23937" y="9772"/>
                    </a:lnTo>
                    <a:lnTo>
                      <a:pt x="23979" y="9793"/>
                    </a:lnTo>
                    <a:lnTo>
                      <a:pt x="24041" y="9772"/>
                    </a:lnTo>
                    <a:lnTo>
                      <a:pt x="24041" y="9709"/>
                    </a:lnTo>
                    <a:lnTo>
                      <a:pt x="24020" y="9667"/>
                    </a:lnTo>
                    <a:lnTo>
                      <a:pt x="24083" y="9583"/>
                    </a:lnTo>
                    <a:lnTo>
                      <a:pt x="24083" y="9521"/>
                    </a:lnTo>
                    <a:lnTo>
                      <a:pt x="24146" y="9458"/>
                    </a:lnTo>
                    <a:lnTo>
                      <a:pt x="24146" y="9374"/>
                    </a:lnTo>
                    <a:lnTo>
                      <a:pt x="24062" y="9374"/>
                    </a:lnTo>
                    <a:lnTo>
                      <a:pt x="24041" y="9291"/>
                    </a:lnTo>
                    <a:lnTo>
                      <a:pt x="24062" y="9186"/>
                    </a:lnTo>
                    <a:lnTo>
                      <a:pt x="24146" y="9165"/>
                    </a:lnTo>
                    <a:lnTo>
                      <a:pt x="24146" y="9060"/>
                    </a:lnTo>
                    <a:lnTo>
                      <a:pt x="24041" y="8998"/>
                    </a:lnTo>
                    <a:lnTo>
                      <a:pt x="23958" y="9039"/>
                    </a:lnTo>
                    <a:lnTo>
                      <a:pt x="23958" y="9102"/>
                    </a:lnTo>
                    <a:lnTo>
                      <a:pt x="23916" y="9165"/>
                    </a:lnTo>
                    <a:lnTo>
                      <a:pt x="23832" y="9102"/>
                    </a:lnTo>
                    <a:lnTo>
                      <a:pt x="23707" y="9102"/>
                    </a:lnTo>
                    <a:lnTo>
                      <a:pt x="23560" y="9249"/>
                    </a:lnTo>
                    <a:lnTo>
                      <a:pt x="23455" y="9311"/>
                    </a:lnTo>
                    <a:lnTo>
                      <a:pt x="23455" y="9270"/>
                    </a:lnTo>
                    <a:lnTo>
                      <a:pt x="23602" y="9186"/>
                    </a:lnTo>
                    <a:lnTo>
                      <a:pt x="23644" y="9102"/>
                    </a:lnTo>
                    <a:lnTo>
                      <a:pt x="23644" y="8977"/>
                    </a:lnTo>
                    <a:lnTo>
                      <a:pt x="23602" y="9060"/>
                    </a:lnTo>
                    <a:lnTo>
                      <a:pt x="23539" y="9039"/>
                    </a:lnTo>
                    <a:lnTo>
                      <a:pt x="23539" y="8935"/>
                    </a:lnTo>
                    <a:lnTo>
                      <a:pt x="23644" y="8851"/>
                    </a:lnTo>
                    <a:lnTo>
                      <a:pt x="23560" y="8726"/>
                    </a:lnTo>
                    <a:lnTo>
                      <a:pt x="23644" y="8642"/>
                    </a:lnTo>
                    <a:lnTo>
                      <a:pt x="23727" y="8642"/>
                    </a:lnTo>
                    <a:lnTo>
                      <a:pt x="23707" y="8684"/>
                    </a:lnTo>
                    <a:lnTo>
                      <a:pt x="23748" y="8851"/>
                    </a:lnTo>
                    <a:lnTo>
                      <a:pt x="23832" y="8935"/>
                    </a:lnTo>
                    <a:lnTo>
                      <a:pt x="23874" y="8893"/>
                    </a:lnTo>
                    <a:lnTo>
                      <a:pt x="23979" y="8893"/>
                    </a:lnTo>
                    <a:lnTo>
                      <a:pt x="24041" y="8767"/>
                    </a:lnTo>
                    <a:lnTo>
                      <a:pt x="23979" y="8726"/>
                    </a:lnTo>
                    <a:lnTo>
                      <a:pt x="23979" y="8663"/>
                    </a:lnTo>
                    <a:lnTo>
                      <a:pt x="24062" y="8663"/>
                    </a:lnTo>
                    <a:lnTo>
                      <a:pt x="24083" y="8726"/>
                    </a:lnTo>
                    <a:lnTo>
                      <a:pt x="24146" y="8684"/>
                    </a:lnTo>
                    <a:lnTo>
                      <a:pt x="24251" y="8621"/>
                    </a:lnTo>
                    <a:lnTo>
                      <a:pt x="24271" y="8475"/>
                    </a:lnTo>
                    <a:lnTo>
                      <a:pt x="24292" y="8579"/>
                    </a:lnTo>
                    <a:lnTo>
                      <a:pt x="24355" y="8579"/>
                    </a:lnTo>
                    <a:lnTo>
                      <a:pt x="24460" y="8516"/>
                    </a:lnTo>
                    <a:lnTo>
                      <a:pt x="24376" y="8684"/>
                    </a:lnTo>
                    <a:lnTo>
                      <a:pt x="24376" y="8851"/>
                    </a:lnTo>
                    <a:lnTo>
                      <a:pt x="24439" y="8830"/>
                    </a:lnTo>
                    <a:lnTo>
                      <a:pt x="24481" y="8851"/>
                    </a:lnTo>
                    <a:lnTo>
                      <a:pt x="24439" y="8935"/>
                    </a:lnTo>
                    <a:lnTo>
                      <a:pt x="24502" y="8935"/>
                    </a:lnTo>
                    <a:lnTo>
                      <a:pt x="24564" y="8788"/>
                    </a:lnTo>
                    <a:lnTo>
                      <a:pt x="24606" y="8747"/>
                    </a:lnTo>
                    <a:lnTo>
                      <a:pt x="24690" y="8579"/>
                    </a:lnTo>
                    <a:lnTo>
                      <a:pt x="24774" y="8558"/>
                    </a:lnTo>
                    <a:lnTo>
                      <a:pt x="24753" y="8684"/>
                    </a:lnTo>
                    <a:lnTo>
                      <a:pt x="24648" y="8788"/>
                    </a:lnTo>
                    <a:lnTo>
                      <a:pt x="24669" y="8977"/>
                    </a:lnTo>
                    <a:lnTo>
                      <a:pt x="24753" y="8977"/>
                    </a:lnTo>
                    <a:lnTo>
                      <a:pt x="24815" y="9039"/>
                    </a:lnTo>
                    <a:lnTo>
                      <a:pt x="24878" y="8956"/>
                    </a:lnTo>
                    <a:lnTo>
                      <a:pt x="25004" y="8851"/>
                    </a:lnTo>
                    <a:lnTo>
                      <a:pt x="25067" y="8684"/>
                    </a:lnTo>
                    <a:lnTo>
                      <a:pt x="25108" y="8558"/>
                    </a:lnTo>
                    <a:lnTo>
                      <a:pt x="25087" y="8433"/>
                    </a:lnTo>
                    <a:lnTo>
                      <a:pt x="25129" y="8370"/>
                    </a:lnTo>
                    <a:lnTo>
                      <a:pt x="25108" y="8328"/>
                    </a:lnTo>
                    <a:lnTo>
                      <a:pt x="25025" y="8328"/>
                    </a:lnTo>
                    <a:lnTo>
                      <a:pt x="24983" y="8307"/>
                    </a:lnTo>
                    <a:lnTo>
                      <a:pt x="24899" y="8349"/>
                    </a:lnTo>
                    <a:lnTo>
                      <a:pt x="24899" y="8223"/>
                    </a:lnTo>
                    <a:lnTo>
                      <a:pt x="24941" y="8203"/>
                    </a:lnTo>
                    <a:lnTo>
                      <a:pt x="24920" y="8140"/>
                    </a:lnTo>
                    <a:lnTo>
                      <a:pt x="24815" y="8140"/>
                    </a:lnTo>
                    <a:lnTo>
                      <a:pt x="24795" y="8098"/>
                    </a:lnTo>
                    <a:lnTo>
                      <a:pt x="24690" y="8014"/>
                    </a:lnTo>
                    <a:lnTo>
                      <a:pt x="24690" y="7931"/>
                    </a:lnTo>
                    <a:lnTo>
                      <a:pt x="24606" y="7742"/>
                    </a:lnTo>
                    <a:lnTo>
                      <a:pt x="24585" y="7617"/>
                    </a:lnTo>
                    <a:lnTo>
                      <a:pt x="24627" y="7491"/>
                    </a:lnTo>
                    <a:lnTo>
                      <a:pt x="24585" y="7324"/>
                    </a:lnTo>
                    <a:lnTo>
                      <a:pt x="24502" y="7470"/>
                    </a:lnTo>
                    <a:lnTo>
                      <a:pt x="24502" y="7575"/>
                    </a:lnTo>
                    <a:lnTo>
                      <a:pt x="24418" y="7428"/>
                    </a:lnTo>
                    <a:lnTo>
                      <a:pt x="24292" y="7366"/>
                    </a:lnTo>
                    <a:lnTo>
                      <a:pt x="24271" y="7114"/>
                    </a:lnTo>
                    <a:lnTo>
                      <a:pt x="24188" y="7073"/>
                    </a:lnTo>
                    <a:lnTo>
                      <a:pt x="24167" y="6884"/>
                    </a:lnTo>
                    <a:lnTo>
                      <a:pt x="24083" y="6780"/>
                    </a:lnTo>
                    <a:lnTo>
                      <a:pt x="24083" y="6675"/>
                    </a:lnTo>
                    <a:lnTo>
                      <a:pt x="24041" y="6591"/>
                    </a:lnTo>
                    <a:lnTo>
                      <a:pt x="24041" y="6529"/>
                    </a:lnTo>
                    <a:lnTo>
                      <a:pt x="24146" y="6529"/>
                    </a:lnTo>
                    <a:lnTo>
                      <a:pt x="24167" y="6382"/>
                    </a:lnTo>
                    <a:lnTo>
                      <a:pt x="24251" y="6382"/>
                    </a:lnTo>
                    <a:lnTo>
                      <a:pt x="24271" y="6424"/>
                    </a:lnTo>
                    <a:lnTo>
                      <a:pt x="24355" y="6361"/>
                    </a:lnTo>
                    <a:lnTo>
                      <a:pt x="24355" y="6257"/>
                    </a:lnTo>
                    <a:lnTo>
                      <a:pt x="24460" y="6026"/>
                    </a:lnTo>
                    <a:lnTo>
                      <a:pt x="24460" y="5922"/>
                    </a:lnTo>
                    <a:lnTo>
                      <a:pt x="24481" y="5880"/>
                    </a:lnTo>
                    <a:lnTo>
                      <a:pt x="24397" y="5692"/>
                    </a:lnTo>
                    <a:lnTo>
                      <a:pt x="24460" y="5566"/>
                    </a:lnTo>
                    <a:lnTo>
                      <a:pt x="24523" y="5566"/>
                    </a:lnTo>
                    <a:lnTo>
                      <a:pt x="24523" y="5399"/>
                    </a:lnTo>
                    <a:lnTo>
                      <a:pt x="24627" y="5252"/>
                    </a:lnTo>
                    <a:lnTo>
                      <a:pt x="24627" y="5148"/>
                    </a:lnTo>
                    <a:lnTo>
                      <a:pt x="24690" y="5064"/>
                    </a:lnTo>
                    <a:lnTo>
                      <a:pt x="24690" y="4855"/>
                    </a:lnTo>
                    <a:lnTo>
                      <a:pt x="24774" y="4834"/>
                    </a:lnTo>
                    <a:lnTo>
                      <a:pt x="24774" y="4729"/>
                    </a:lnTo>
                    <a:lnTo>
                      <a:pt x="24899" y="4583"/>
                    </a:lnTo>
                    <a:lnTo>
                      <a:pt x="24899" y="4478"/>
                    </a:lnTo>
                    <a:cubicBezTo>
                      <a:pt x="24918" y="4516"/>
                      <a:pt x="24966" y="4536"/>
                      <a:pt x="25020" y="4536"/>
                    </a:cubicBezTo>
                    <a:cubicBezTo>
                      <a:pt x="25085" y="4536"/>
                      <a:pt x="25158" y="4505"/>
                      <a:pt x="25192" y="4436"/>
                    </a:cubicBezTo>
                    <a:lnTo>
                      <a:pt x="25255" y="4122"/>
                    </a:lnTo>
                    <a:lnTo>
                      <a:pt x="25359" y="4122"/>
                    </a:lnTo>
                    <a:lnTo>
                      <a:pt x="25506" y="3955"/>
                    </a:lnTo>
                    <a:lnTo>
                      <a:pt x="25652" y="3892"/>
                    </a:lnTo>
                    <a:lnTo>
                      <a:pt x="25820" y="3725"/>
                    </a:lnTo>
                    <a:lnTo>
                      <a:pt x="25862" y="3725"/>
                    </a:lnTo>
                    <a:lnTo>
                      <a:pt x="25987" y="3599"/>
                    </a:lnTo>
                    <a:lnTo>
                      <a:pt x="25987" y="3516"/>
                    </a:lnTo>
                    <a:lnTo>
                      <a:pt x="26050" y="3474"/>
                    </a:lnTo>
                    <a:lnTo>
                      <a:pt x="26050" y="3390"/>
                    </a:lnTo>
                    <a:lnTo>
                      <a:pt x="25966" y="3285"/>
                    </a:lnTo>
                    <a:lnTo>
                      <a:pt x="25987" y="3223"/>
                    </a:lnTo>
                    <a:lnTo>
                      <a:pt x="25987" y="3160"/>
                    </a:lnTo>
                    <a:lnTo>
                      <a:pt x="25883" y="2993"/>
                    </a:lnTo>
                    <a:lnTo>
                      <a:pt x="25820" y="2993"/>
                    </a:lnTo>
                    <a:lnTo>
                      <a:pt x="25736" y="3013"/>
                    </a:lnTo>
                    <a:lnTo>
                      <a:pt x="25631" y="2972"/>
                    </a:lnTo>
                    <a:lnTo>
                      <a:pt x="25548" y="2993"/>
                    </a:lnTo>
                    <a:lnTo>
                      <a:pt x="25443" y="2909"/>
                    </a:lnTo>
                    <a:lnTo>
                      <a:pt x="25359" y="2909"/>
                    </a:lnTo>
                    <a:lnTo>
                      <a:pt x="25297" y="2846"/>
                    </a:lnTo>
                    <a:lnTo>
                      <a:pt x="25129" y="2867"/>
                    </a:lnTo>
                    <a:lnTo>
                      <a:pt x="25025" y="2972"/>
                    </a:lnTo>
                    <a:lnTo>
                      <a:pt x="24941" y="2993"/>
                    </a:lnTo>
                    <a:lnTo>
                      <a:pt x="24774" y="3118"/>
                    </a:lnTo>
                    <a:lnTo>
                      <a:pt x="24774" y="3181"/>
                    </a:lnTo>
                    <a:lnTo>
                      <a:pt x="24878" y="3265"/>
                    </a:lnTo>
                    <a:lnTo>
                      <a:pt x="24941" y="3390"/>
                    </a:lnTo>
                    <a:lnTo>
                      <a:pt x="24941" y="3516"/>
                    </a:lnTo>
                    <a:lnTo>
                      <a:pt x="24983" y="3641"/>
                    </a:lnTo>
                    <a:lnTo>
                      <a:pt x="24941" y="3704"/>
                    </a:lnTo>
                    <a:lnTo>
                      <a:pt x="24941" y="3809"/>
                    </a:lnTo>
                    <a:lnTo>
                      <a:pt x="25025" y="3913"/>
                    </a:lnTo>
                    <a:lnTo>
                      <a:pt x="25025" y="3934"/>
                    </a:lnTo>
                    <a:lnTo>
                      <a:pt x="25004" y="3955"/>
                    </a:lnTo>
                    <a:cubicBezTo>
                      <a:pt x="24983" y="4018"/>
                      <a:pt x="24941" y="4081"/>
                      <a:pt x="24920" y="4143"/>
                    </a:cubicBezTo>
                    <a:lnTo>
                      <a:pt x="24899" y="4081"/>
                    </a:lnTo>
                    <a:lnTo>
                      <a:pt x="24920" y="4018"/>
                    </a:lnTo>
                    <a:lnTo>
                      <a:pt x="24920" y="3934"/>
                    </a:lnTo>
                    <a:lnTo>
                      <a:pt x="24815" y="3871"/>
                    </a:lnTo>
                    <a:lnTo>
                      <a:pt x="24774" y="3725"/>
                    </a:lnTo>
                    <a:lnTo>
                      <a:pt x="24795" y="3662"/>
                    </a:lnTo>
                    <a:lnTo>
                      <a:pt x="24711" y="3495"/>
                    </a:lnTo>
                    <a:lnTo>
                      <a:pt x="24606" y="3474"/>
                    </a:lnTo>
                    <a:lnTo>
                      <a:pt x="24564" y="3411"/>
                    </a:lnTo>
                    <a:lnTo>
                      <a:pt x="24502" y="3411"/>
                    </a:lnTo>
                    <a:lnTo>
                      <a:pt x="24481" y="3578"/>
                    </a:lnTo>
                    <a:lnTo>
                      <a:pt x="24418" y="3578"/>
                    </a:lnTo>
                    <a:lnTo>
                      <a:pt x="24292" y="3369"/>
                    </a:lnTo>
                    <a:lnTo>
                      <a:pt x="24209" y="3369"/>
                    </a:lnTo>
                    <a:lnTo>
                      <a:pt x="24146" y="3285"/>
                    </a:lnTo>
                    <a:lnTo>
                      <a:pt x="24062" y="3327"/>
                    </a:lnTo>
                    <a:lnTo>
                      <a:pt x="24083" y="3495"/>
                    </a:lnTo>
                    <a:lnTo>
                      <a:pt x="24041" y="3516"/>
                    </a:lnTo>
                    <a:lnTo>
                      <a:pt x="23958" y="3495"/>
                    </a:lnTo>
                    <a:lnTo>
                      <a:pt x="23895" y="3620"/>
                    </a:lnTo>
                    <a:lnTo>
                      <a:pt x="23895" y="3704"/>
                    </a:lnTo>
                    <a:lnTo>
                      <a:pt x="23832" y="3746"/>
                    </a:lnTo>
                    <a:lnTo>
                      <a:pt x="23748" y="4039"/>
                    </a:lnTo>
                    <a:lnTo>
                      <a:pt x="23748" y="4143"/>
                    </a:lnTo>
                    <a:lnTo>
                      <a:pt x="23686" y="4227"/>
                    </a:lnTo>
                    <a:lnTo>
                      <a:pt x="23686" y="4353"/>
                    </a:lnTo>
                    <a:lnTo>
                      <a:pt x="23665" y="4374"/>
                    </a:lnTo>
                    <a:lnTo>
                      <a:pt x="23665" y="4478"/>
                    </a:lnTo>
                    <a:lnTo>
                      <a:pt x="23581" y="4541"/>
                    </a:lnTo>
                    <a:lnTo>
                      <a:pt x="23581" y="4771"/>
                    </a:lnTo>
                    <a:lnTo>
                      <a:pt x="23518" y="4813"/>
                    </a:lnTo>
                    <a:lnTo>
                      <a:pt x="23455" y="4792"/>
                    </a:lnTo>
                    <a:lnTo>
                      <a:pt x="23372" y="4980"/>
                    </a:lnTo>
                    <a:lnTo>
                      <a:pt x="23414" y="5064"/>
                    </a:lnTo>
                    <a:lnTo>
                      <a:pt x="23372" y="5169"/>
                    </a:lnTo>
                    <a:lnTo>
                      <a:pt x="23372" y="5273"/>
                    </a:lnTo>
                    <a:lnTo>
                      <a:pt x="23309" y="5378"/>
                    </a:lnTo>
                    <a:lnTo>
                      <a:pt x="23351" y="5462"/>
                    </a:lnTo>
                    <a:lnTo>
                      <a:pt x="23330" y="5524"/>
                    </a:lnTo>
                    <a:lnTo>
                      <a:pt x="23204" y="5524"/>
                    </a:lnTo>
                    <a:lnTo>
                      <a:pt x="23246" y="5587"/>
                    </a:lnTo>
                    <a:lnTo>
                      <a:pt x="23351" y="5629"/>
                    </a:lnTo>
                    <a:lnTo>
                      <a:pt x="23351" y="5734"/>
                    </a:lnTo>
                    <a:lnTo>
                      <a:pt x="23267" y="5713"/>
                    </a:lnTo>
                    <a:lnTo>
                      <a:pt x="23204" y="5734"/>
                    </a:lnTo>
                    <a:lnTo>
                      <a:pt x="23121" y="5796"/>
                    </a:lnTo>
                    <a:lnTo>
                      <a:pt x="23037" y="5754"/>
                    </a:lnTo>
                    <a:lnTo>
                      <a:pt x="22995" y="5817"/>
                    </a:lnTo>
                    <a:lnTo>
                      <a:pt x="22995" y="5922"/>
                    </a:lnTo>
                    <a:lnTo>
                      <a:pt x="22932" y="5964"/>
                    </a:lnTo>
                    <a:lnTo>
                      <a:pt x="22849" y="5922"/>
                    </a:lnTo>
                    <a:lnTo>
                      <a:pt x="22849" y="5817"/>
                    </a:lnTo>
                    <a:lnTo>
                      <a:pt x="22890" y="5734"/>
                    </a:lnTo>
                    <a:lnTo>
                      <a:pt x="22828" y="5650"/>
                    </a:lnTo>
                    <a:lnTo>
                      <a:pt x="22828" y="5482"/>
                    </a:lnTo>
                    <a:lnTo>
                      <a:pt x="22911" y="5294"/>
                    </a:lnTo>
                    <a:lnTo>
                      <a:pt x="22932" y="5169"/>
                    </a:lnTo>
                    <a:lnTo>
                      <a:pt x="23016" y="5085"/>
                    </a:lnTo>
                    <a:lnTo>
                      <a:pt x="23016" y="4980"/>
                    </a:lnTo>
                    <a:lnTo>
                      <a:pt x="23037" y="4876"/>
                    </a:lnTo>
                    <a:lnTo>
                      <a:pt x="23100" y="4646"/>
                    </a:lnTo>
                    <a:lnTo>
                      <a:pt x="23225" y="4562"/>
                    </a:lnTo>
                    <a:lnTo>
                      <a:pt x="23225" y="4436"/>
                    </a:lnTo>
                    <a:lnTo>
                      <a:pt x="23100" y="4436"/>
                    </a:lnTo>
                    <a:lnTo>
                      <a:pt x="23100" y="4353"/>
                    </a:lnTo>
                    <a:lnTo>
                      <a:pt x="23163" y="4269"/>
                    </a:lnTo>
                    <a:lnTo>
                      <a:pt x="23163" y="4039"/>
                    </a:lnTo>
                    <a:lnTo>
                      <a:pt x="23121" y="3976"/>
                    </a:lnTo>
                    <a:lnTo>
                      <a:pt x="23058" y="3850"/>
                    </a:lnTo>
                    <a:lnTo>
                      <a:pt x="23100" y="3809"/>
                    </a:lnTo>
                    <a:lnTo>
                      <a:pt x="23100" y="3662"/>
                    </a:lnTo>
                    <a:lnTo>
                      <a:pt x="23016" y="3662"/>
                    </a:lnTo>
                    <a:lnTo>
                      <a:pt x="22911" y="3537"/>
                    </a:lnTo>
                    <a:lnTo>
                      <a:pt x="22744" y="3599"/>
                    </a:lnTo>
                    <a:lnTo>
                      <a:pt x="22723" y="3725"/>
                    </a:lnTo>
                    <a:lnTo>
                      <a:pt x="22828" y="3809"/>
                    </a:lnTo>
                    <a:lnTo>
                      <a:pt x="22828" y="3913"/>
                    </a:lnTo>
                    <a:lnTo>
                      <a:pt x="22890" y="3976"/>
                    </a:lnTo>
                    <a:lnTo>
                      <a:pt x="22890" y="4060"/>
                    </a:lnTo>
                    <a:lnTo>
                      <a:pt x="22807" y="4060"/>
                    </a:lnTo>
                    <a:lnTo>
                      <a:pt x="22786" y="3955"/>
                    </a:lnTo>
                    <a:lnTo>
                      <a:pt x="22702" y="3955"/>
                    </a:lnTo>
                    <a:lnTo>
                      <a:pt x="22639" y="4081"/>
                    </a:lnTo>
                    <a:lnTo>
                      <a:pt x="22702" y="4122"/>
                    </a:lnTo>
                    <a:lnTo>
                      <a:pt x="22723" y="4227"/>
                    </a:lnTo>
                    <a:lnTo>
                      <a:pt x="22786" y="4353"/>
                    </a:lnTo>
                    <a:lnTo>
                      <a:pt x="22723" y="4394"/>
                    </a:lnTo>
                    <a:lnTo>
                      <a:pt x="22702" y="4353"/>
                    </a:lnTo>
                    <a:lnTo>
                      <a:pt x="22639" y="4290"/>
                    </a:lnTo>
                    <a:lnTo>
                      <a:pt x="22618" y="4436"/>
                    </a:lnTo>
                    <a:lnTo>
                      <a:pt x="22514" y="4353"/>
                    </a:lnTo>
                    <a:lnTo>
                      <a:pt x="22514" y="4248"/>
                    </a:lnTo>
                    <a:lnTo>
                      <a:pt x="22430" y="4248"/>
                    </a:lnTo>
                    <a:lnTo>
                      <a:pt x="22388" y="4353"/>
                    </a:lnTo>
                    <a:lnTo>
                      <a:pt x="22326" y="4332"/>
                    </a:lnTo>
                    <a:lnTo>
                      <a:pt x="22326" y="4185"/>
                    </a:lnTo>
                    <a:lnTo>
                      <a:pt x="22409" y="4122"/>
                    </a:lnTo>
                    <a:lnTo>
                      <a:pt x="22388" y="4081"/>
                    </a:lnTo>
                    <a:lnTo>
                      <a:pt x="22221" y="4143"/>
                    </a:lnTo>
                    <a:lnTo>
                      <a:pt x="22095" y="4269"/>
                    </a:lnTo>
                    <a:lnTo>
                      <a:pt x="22012" y="4143"/>
                    </a:lnTo>
                    <a:lnTo>
                      <a:pt x="21949" y="4143"/>
                    </a:lnTo>
                    <a:lnTo>
                      <a:pt x="21865" y="4227"/>
                    </a:lnTo>
                    <a:lnTo>
                      <a:pt x="21740" y="4227"/>
                    </a:lnTo>
                    <a:lnTo>
                      <a:pt x="21698" y="4164"/>
                    </a:lnTo>
                    <a:lnTo>
                      <a:pt x="21572" y="4185"/>
                    </a:lnTo>
                    <a:lnTo>
                      <a:pt x="21530" y="4143"/>
                    </a:lnTo>
                    <a:lnTo>
                      <a:pt x="21635" y="4060"/>
                    </a:lnTo>
                    <a:lnTo>
                      <a:pt x="21782" y="4039"/>
                    </a:lnTo>
                    <a:lnTo>
                      <a:pt x="21865" y="4060"/>
                    </a:lnTo>
                    <a:lnTo>
                      <a:pt x="21991" y="4039"/>
                    </a:lnTo>
                    <a:lnTo>
                      <a:pt x="21991" y="3955"/>
                    </a:lnTo>
                    <a:lnTo>
                      <a:pt x="22074" y="3934"/>
                    </a:lnTo>
                    <a:lnTo>
                      <a:pt x="22158" y="3955"/>
                    </a:lnTo>
                    <a:lnTo>
                      <a:pt x="22263" y="3850"/>
                    </a:lnTo>
                    <a:lnTo>
                      <a:pt x="22263" y="3746"/>
                    </a:lnTo>
                    <a:lnTo>
                      <a:pt x="22284" y="3662"/>
                    </a:lnTo>
                    <a:lnTo>
                      <a:pt x="22200" y="3599"/>
                    </a:lnTo>
                    <a:lnTo>
                      <a:pt x="22095" y="3411"/>
                    </a:lnTo>
                    <a:lnTo>
                      <a:pt x="21970" y="3348"/>
                    </a:lnTo>
                    <a:lnTo>
                      <a:pt x="21949" y="3285"/>
                    </a:lnTo>
                    <a:lnTo>
                      <a:pt x="21761" y="3118"/>
                    </a:lnTo>
                    <a:lnTo>
                      <a:pt x="21740" y="3076"/>
                    </a:lnTo>
                    <a:lnTo>
                      <a:pt x="21635" y="3076"/>
                    </a:lnTo>
                    <a:lnTo>
                      <a:pt x="21489" y="3139"/>
                    </a:lnTo>
                    <a:lnTo>
                      <a:pt x="21426" y="3139"/>
                    </a:lnTo>
                    <a:lnTo>
                      <a:pt x="21238" y="3327"/>
                    </a:lnTo>
                    <a:lnTo>
                      <a:pt x="21279" y="3390"/>
                    </a:lnTo>
                    <a:lnTo>
                      <a:pt x="21279" y="3453"/>
                    </a:lnTo>
                    <a:lnTo>
                      <a:pt x="21217" y="3495"/>
                    </a:lnTo>
                    <a:lnTo>
                      <a:pt x="21133" y="3516"/>
                    </a:lnTo>
                    <a:lnTo>
                      <a:pt x="21133" y="3453"/>
                    </a:lnTo>
                    <a:lnTo>
                      <a:pt x="21049" y="3495"/>
                    </a:lnTo>
                    <a:lnTo>
                      <a:pt x="20966" y="3432"/>
                    </a:lnTo>
                    <a:lnTo>
                      <a:pt x="20861" y="3432"/>
                    </a:lnTo>
                    <a:lnTo>
                      <a:pt x="20819" y="3495"/>
                    </a:lnTo>
                    <a:lnTo>
                      <a:pt x="20714" y="3495"/>
                    </a:lnTo>
                    <a:lnTo>
                      <a:pt x="20652" y="3432"/>
                    </a:lnTo>
                    <a:lnTo>
                      <a:pt x="20714" y="3390"/>
                    </a:lnTo>
                    <a:lnTo>
                      <a:pt x="20861" y="3348"/>
                    </a:lnTo>
                    <a:lnTo>
                      <a:pt x="20924" y="3244"/>
                    </a:lnTo>
                    <a:lnTo>
                      <a:pt x="21028" y="3223"/>
                    </a:lnTo>
                    <a:lnTo>
                      <a:pt x="21112" y="3244"/>
                    </a:lnTo>
                    <a:lnTo>
                      <a:pt x="21175" y="3139"/>
                    </a:lnTo>
                    <a:lnTo>
                      <a:pt x="21175" y="3013"/>
                    </a:lnTo>
                    <a:lnTo>
                      <a:pt x="21238" y="2972"/>
                    </a:lnTo>
                    <a:lnTo>
                      <a:pt x="21321" y="2972"/>
                    </a:lnTo>
                    <a:lnTo>
                      <a:pt x="21384" y="2804"/>
                    </a:lnTo>
                    <a:lnTo>
                      <a:pt x="21384" y="2616"/>
                    </a:lnTo>
                    <a:lnTo>
                      <a:pt x="21426" y="2553"/>
                    </a:lnTo>
                    <a:lnTo>
                      <a:pt x="21384" y="2449"/>
                    </a:lnTo>
                    <a:lnTo>
                      <a:pt x="21279" y="2449"/>
                    </a:lnTo>
                    <a:lnTo>
                      <a:pt x="21112" y="2490"/>
                    </a:lnTo>
                    <a:lnTo>
                      <a:pt x="20903" y="2553"/>
                    </a:lnTo>
                    <a:lnTo>
                      <a:pt x="20694" y="2616"/>
                    </a:lnTo>
                    <a:lnTo>
                      <a:pt x="20547" y="2658"/>
                    </a:lnTo>
                    <a:cubicBezTo>
                      <a:pt x="20652" y="2616"/>
                      <a:pt x="20798" y="2574"/>
                      <a:pt x="20903" y="2511"/>
                    </a:cubicBezTo>
                    <a:cubicBezTo>
                      <a:pt x="20945" y="2511"/>
                      <a:pt x="21028" y="2490"/>
                      <a:pt x="21070" y="2490"/>
                    </a:cubicBezTo>
                    <a:cubicBezTo>
                      <a:pt x="21217" y="2469"/>
                      <a:pt x="21238" y="2344"/>
                      <a:pt x="21175" y="2239"/>
                    </a:cubicBezTo>
                    <a:lnTo>
                      <a:pt x="21238" y="2177"/>
                    </a:lnTo>
                    <a:lnTo>
                      <a:pt x="21217" y="2072"/>
                    </a:lnTo>
                    <a:lnTo>
                      <a:pt x="21217" y="1967"/>
                    </a:lnTo>
                    <a:lnTo>
                      <a:pt x="21154" y="1884"/>
                    </a:lnTo>
                    <a:lnTo>
                      <a:pt x="21217" y="1842"/>
                    </a:lnTo>
                    <a:lnTo>
                      <a:pt x="21217" y="1674"/>
                    </a:lnTo>
                    <a:lnTo>
                      <a:pt x="21133" y="1507"/>
                    </a:lnTo>
                    <a:lnTo>
                      <a:pt x="21175" y="1402"/>
                    </a:lnTo>
                    <a:lnTo>
                      <a:pt x="21154" y="1109"/>
                    </a:lnTo>
                    <a:lnTo>
                      <a:pt x="20945" y="879"/>
                    </a:lnTo>
                    <a:lnTo>
                      <a:pt x="20924" y="775"/>
                    </a:lnTo>
                    <a:lnTo>
                      <a:pt x="20840" y="733"/>
                    </a:lnTo>
                    <a:lnTo>
                      <a:pt x="20694" y="796"/>
                    </a:lnTo>
                    <a:lnTo>
                      <a:pt x="20526" y="775"/>
                    </a:lnTo>
                    <a:lnTo>
                      <a:pt x="20442" y="837"/>
                    </a:lnTo>
                    <a:lnTo>
                      <a:pt x="20442" y="984"/>
                    </a:lnTo>
                    <a:lnTo>
                      <a:pt x="20212" y="1109"/>
                    </a:lnTo>
                    <a:lnTo>
                      <a:pt x="20212" y="1047"/>
                    </a:lnTo>
                    <a:lnTo>
                      <a:pt x="20380" y="900"/>
                    </a:lnTo>
                    <a:lnTo>
                      <a:pt x="20422" y="754"/>
                    </a:lnTo>
                    <a:lnTo>
                      <a:pt x="20317" y="670"/>
                    </a:lnTo>
                    <a:lnTo>
                      <a:pt x="20212" y="712"/>
                    </a:lnTo>
                    <a:lnTo>
                      <a:pt x="20129" y="733"/>
                    </a:lnTo>
                    <a:lnTo>
                      <a:pt x="20212" y="670"/>
                    </a:lnTo>
                    <a:lnTo>
                      <a:pt x="20191" y="586"/>
                    </a:lnTo>
                    <a:lnTo>
                      <a:pt x="19898" y="419"/>
                    </a:lnTo>
                    <a:lnTo>
                      <a:pt x="19815" y="293"/>
                    </a:lnTo>
                    <a:lnTo>
                      <a:pt x="19752" y="252"/>
                    </a:lnTo>
                    <a:lnTo>
                      <a:pt x="19773" y="105"/>
                    </a:lnTo>
                    <a:lnTo>
                      <a:pt x="1945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6CBC2"/>
                  </a:solidFill>
                </a:endParaRPr>
              </a:p>
            </p:txBody>
          </p:sp>
        </p:grpSp>
        <p:sp>
          <p:nvSpPr>
            <p:cNvPr id="3259" name="Google Shape;3259;p71"/>
            <p:cNvSpPr/>
            <p:nvPr/>
          </p:nvSpPr>
          <p:spPr>
            <a:xfrm>
              <a:off x="3216902" y="3020658"/>
              <a:ext cx="15456" cy="5959"/>
            </a:xfrm>
            <a:custGeom>
              <a:avLst/>
              <a:gdLst/>
              <a:ahLst/>
              <a:cxnLst/>
              <a:rect l="l" t="t" r="r" b="b"/>
              <a:pathLst>
                <a:path w="1298" h="524" extrusionOk="0">
                  <a:moveTo>
                    <a:pt x="503" y="0"/>
                  </a:moveTo>
                  <a:lnTo>
                    <a:pt x="293" y="42"/>
                  </a:lnTo>
                  <a:lnTo>
                    <a:pt x="168" y="21"/>
                  </a:lnTo>
                  <a:lnTo>
                    <a:pt x="63" y="42"/>
                  </a:lnTo>
                  <a:lnTo>
                    <a:pt x="1" y="147"/>
                  </a:lnTo>
                  <a:lnTo>
                    <a:pt x="105" y="230"/>
                  </a:lnTo>
                  <a:lnTo>
                    <a:pt x="189" y="209"/>
                  </a:lnTo>
                  <a:lnTo>
                    <a:pt x="252" y="230"/>
                  </a:lnTo>
                  <a:lnTo>
                    <a:pt x="314" y="377"/>
                  </a:lnTo>
                  <a:lnTo>
                    <a:pt x="398" y="439"/>
                  </a:lnTo>
                  <a:lnTo>
                    <a:pt x="524" y="439"/>
                  </a:lnTo>
                  <a:lnTo>
                    <a:pt x="607" y="523"/>
                  </a:lnTo>
                  <a:lnTo>
                    <a:pt x="775" y="523"/>
                  </a:lnTo>
                  <a:lnTo>
                    <a:pt x="775" y="377"/>
                  </a:lnTo>
                  <a:lnTo>
                    <a:pt x="879" y="377"/>
                  </a:lnTo>
                  <a:lnTo>
                    <a:pt x="900" y="439"/>
                  </a:lnTo>
                  <a:lnTo>
                    <a:pt x="984" y="439"/>
                  </a:lnTo>
                  <a:lnTo>
                    <a:pt x="1005" y="335"/>
                  </a:lnTo>
                  <a:lnTo>
                    <a:pt x="1089" y="377"/>
                  </a:lnTo>
                  <a:lnTo>
                    <a:pt x="1298" y="377"/>
                  </a:lnTo>
                  <a:lnTo>
                    <a:pt x="1298" y="335"/>
                  </a:lnTo>
                  <a:lnTo>
                    <a:pt x="1193" y="230"/>
                  </a:lnTo>
                  <a:lnTo>
                    <a:pt x="1047" y="209"/>
                  </a:lnTo>
                  <a:lnTo>
                    <a:pt x="942" y="21"/>
                  </a:lnTo>
                  <a:lnTo>
                    <a:pt x="50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60" name="Google Shape;3260;p71"/>
            <p:cNvSpPr/>
            <p:nvPr/>
          </p:nvSpPr>
          <p:spPr>
            <a:xfrm>
              <a:off x="3243063" y="3010423"/>
              <a:ext cx="19695" cy="13340"/>
            </a:xfrm>
            <a:custGeom>
              <a:avLst/>
              <a:gdLst/>
              <a:ahLst/>
              <a:cxnLst/>
              <a:rect l="l" t="t" r="r" b="b"/>
              <a:pathLst>
                <a:path w="1654" h="1173" extrusionOk="0">
                  <a:moveTo>
                    <a:pt x="1089" y="0"/>
                  </a:moveTo>
                  <a:lnTo>
                    <a:pt x="1005" y="63"/>
                  </a:lnTo>
                  <a:lnTo>
                    <a:pt x="900" y="21"/>
                  </a:lnTo>
                  <a:lnTo>
                    <a:pt x="691" y="21"/>
                  </a:lnTo>
                  <a:lnTo>
                    <a:pt x="649" y="84"/>
                  </a:lnTo>
                  <a:lnTo>
                    <a:pt x="754" y="168"/>
                  </a:lnTo>
                  <a:lnTo>
                    <a:pt x="1068" y="272"/>
                  </a:lnTo>
                  <a:lnTo>
                    <a:pt x="1047" y="314"/>
                  </a:lnTo>
                  <a:lnTo>
                    <a:pt x="1109" y="398"/>
                  </a:lnTo>
                  <a:lnTo>
                    <a:pt x="1047" y="544"/>
                  </a:lnTo>
                  <a:lnTo>
                    <a:pt x="1109" y="649"/>
                  </a:lnTo>
                  <a:lnTo>
                    <a:pt x="1214" y="691"/>
                  </a:lnTo>
                  <a:lnTo>
                    <a:pt x="1340" y="795"/>
                  </a:lnTo>
                  <a:lnTo>
                    <a:pt x="1319" y="858"/>
                  </a:lnTo>
                  <a:lnTo>
                    <a:pt x="1068" y="858"/>
                  </a:lnTo>
                  <a:lnTo>
                    <a:pt x="1026" y="900"/>
                  </a:lnTo>
                  <a:lnTo>
                    <a:pt x="921" y="858"/>
                  </a:lnTo>
                  <a:lnTo>
                    <a:pt x="796" y="858"/>
                  </a:lnTo>
                  <a:lnTo>
                    <a:pt x="649" y="816"/>
                  </a:lnTo>
                  <a:lnTo>
                    <a:pt x="524" y="858"/>
                  </a:lnTo>
                  <a:lnTo>
                    <a:pt x="524" y="816"/>
                  </a:lnTo>
                  <a:lnTo>
                    <a:pt x="482" y="795"/>
                  </a:lnTo>
                  <a:lnTo>
                    <a:pt x="293" y="837"/>
                  </a:lnTo>
                  <a:lnTo>
                    <a:pt x="189" y="733"/>
                  </a:lnTo>
                  <a:lnTo>
                    <a:pt x="63" y="795"/>
                  </a:lnTo>
                  <a:lnTo>
                    <a:pt x="0" y="858"/>
                  </a:lnTo>
                  <a:lnTo>
                    <a:pt x="63" y="963"/>
                  </a:lnTo>
                  <a:lnTo>
                    <a:pt x="189" y="1005"/>
                  </a:lnTo>
                  <a:lnTo>
                    <a:pt x="314" y="1151"/>
                  </a:lnTo>
                  <a:lnTo>
                    <a:pt x="377" y="1172"/>
                  </a:lnTo>
                  <a:lnTo>
                    <a:pt x="377" y="1067"/>
                  </a:lnTo>
                  <a:lnTo>
                    <a:pt x="419" y="1026"/>
                  </a:lnTo>
                  <a:lnTo>
                    <a:pt x="691" y="1026"/>
                  </a:lnTo>
                  <a:lnTo>
                    <a:pt x="796" y="1067"/>
                  </a:lnTo>
                  <a:lnTo>
                    <a:pt x="1109" y="1067"/>
                  </a:lnTo>
                  <a:lnTo>
                    <a:pt x="1151" y="1047"/>
                  </a:lnTo>
                  <a:lnTo>
                    <a:pt x="1256" y="1109"/>
                  </a:lnTo>
                  <a:lnTo>
                    <a:pt x="1340" y="1109"/>
                  </a:lnTo>
                  <a:lnTo>
                    <a:pt x="1340" y="1047"/>
                  </a:lnTo>
                  <a:lnTo>
                    <a:pt x="1570" y="921"/>
                  </a:lnTo>
                  <a:lnTo>
                    <a:pt x="1570" y="837"/>
                  </a:lnTo>
                  <a:lnTo>
                    <a:pt x="1570" y="733"/>
                  </a:lnTo>
                  <a:lnTo>
                    <a:pt x="1528" y="607"/>
                  </a:lnTo>
                  <a:lnTo>
                    <a:pt x="1549" y="544"/>
                  </a:lnTo>
                  <a:lnTo>
                    <a:pt x="1633" y="502"/>
                  </a:lnTo>
                  <a:lnTo>
                    <a:pt x="1653" y="377"/>
                  </a:lnTo>
                  <a:lnTo>
                    <a:pt x="1612" y="293"/>
                  </a:lnTo>
                  <a:lnTo>
                    <a:pt x="1653" y="189"/>
                  </a:lnTo>
                  <a:lnTo>
                    <a:pt x="1633" y="126"/>
                  </a:lnTo>
                  <a:lnTo>
                    <a:pt x="1528" y="105"/>
                  </a:lnTo>
                  <a:lnTo>
                    <a:pt x="1423" y="126"/>
                  </a:lnTo>
                  <a:lnTo>
                    <a:pt x="1319" y="21"/>
                  </a:lnTo>
                  <a:lnTo>
                    <a:pt x="10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61" name="Google Shape;3261;p71"/>
            <p:cNvSpPr/>
            <p:nvPr/>
          </p:nvSpPr>
          <p:spPr>
            <a:xfrm>
              <a:off x="3173297" y="2986859"/>
              <a:ext cx="73267" cy="24997"/>
            </a:xfrm>
            <a:custGeom>
              <a:avLst/>
              <a:gdLst/>
              <a:ahLst/>
              <a:cxnLst/>
              <a:rect l="l" t="t" r="r" b="b"/>
              <a:pathLst>
                <a:path w="6153" h="2198" extrusionOk="0">
                  <a:moveTo>
                    <a:pt x="1570" y="1"/>
                  </a:moveTo>
                  <a:lnTo>
                    <a:pt x="1445" y="106"/>
                  </a:lnTo>
                  <a:lnTo>
                    <a:pt x="1131" y="106"/>
                  </a:lnTo>
                  <a:lnTo>
                    <a:pt x="901" y="168"/>
                  </a:lnTo>
                  <a:lnTo>
                    <a:pt x="817" y="252"/>
                  </a:lnTo>
                  <a:lnTo>
                    <a:pt x="566" y="315"/>
                  </a:lnTo>
                  <a:lnTo>
                    <a:pt x="482" y="419"/>
                  </a:lnTo>
                  <a:lnTo>
                    <a:pt x="377" y="482"/>
                  </a:lnTo>
                  <a:lnTo>
                    <a:pt x="357" y="608"/>
                  </a:lnTo>
                  <a:lnTo>
                    <a:pt x="419" y="712"/>
                  </a:lnTo>
                  <a:lnTo>
                    <a:pt x="398" y="775"/>
                  </a:lnTo>
                  <a:lnTo>
                    <a:pt x="294" y="712"/>
                  </a:lnTo>
                  <a:lnTo>
                    <a:pt x="85" y="817"/>
                  </a:lnTo>
                  <a:lnTo>
                    <a:pt x="1" y="796"/>
                  </a:lnTo>
                  <a:lnTo>
                    <a:pt x="1" y="880"/>
                  </a:lnTo>
                  <a:lnTo>
                    <a:pt x="105" y="922"/>
                  </a:lnTo>
                  <a:lnTo>
                    <a:pt x="252" y="796"/>
                  </a:lnTo>
                  <a:lnTo>
                    <a:pt x="273" y="817"/>
                  </a:lnTo>
                  <a:lnTo>
                    <a:pt x="273" y="922"/>
                  </a:lnTo>
                  <a:lnTo>
                    <a:pt x="419" y="817"/>
                  </a:lnTo>
                  <a:lnTo>
                    <a:pt x="524" y="817"/>
                  </a:lnTo>
                  <a:lnTo>
                    <a:pt x="629" y="629"/>
                  </a:lnTo>
                  <a:lnTo>
                    <a:pt x="796" y="670"/>
                  </a:lnTo>
                  <a:lnTo>
                    <a:pt x="838" y="608"/>
                  </a:lnTo>
                  <a:lnTo>
                    <a:pt x="922" y="691"/>
                  </a:lnTo>
                  <a:lnTo>
                    <a:pt x="1026" y="670"/>
                  </a:lnTo>
                  <a:lnTo>
                    <a:pt x="1214" y="461"/>
                  </a:lnTo>
                  <a:lnTo>
                    <a:pt x="1319" y="419"/>
                  </a:lnTo>
                  <a:lnTo>
                    <a:pt x="1361" y="357"/>
                  </a:lnTo>
                  <a:lnTo>
                    <a:pt x="1528" y="378"/>
                  </a:lnTo>
                  <a:lnTo>
                    <a:pt x="1654" y="378"/>
                  </a:lnTo>
                  <a:lnTo>
                    <a:pt x="1884" y="398"/>
                  </a:lnTo>
                  <a:lnTo>
                    <a:pt x="1968" y="461"/>
                  </a:lnTo>
                  <a:lnTo>
                    <a:pt x="1884" y="503"/>
                  </a:lnTo>
                  <a:lnTo>
                    <a:pt x="1758" y="503"/>
                  </a:lnTo>
                  <a:lnTo>
                    <a:pt x="1675" y="566"/>
                  </a:lnTo>
                  <a:lnTo>
                    <a:pt x="1758" y="629"/>
                  </a:lnTo>
                  <a:lnTo>
                    <a:pt x="2093" y="691"/>
                  </a:lnTo>
                  <a:lnTo>
                    <a:pt x="2177" y="670"/>
                  </a:lnTo>
                  <a:lnTo>
                    <a:pt x="2282" y="670"/>
                  </a:lnTo>
                  <a:lnTo>
                    <a:pt x="2386" y="733"/>
                  </a:lnTo>
                  <a:lnTo>
                    <a:pt x="2554" y="775"/>
                  </a:lnTo>
                  <a:lnTo>
                    <a:pt x="2616" y="775"/>
                  </a:lnTo>
                  <a:lnTo>
                    <a:pt x="2658" y="691"/>
                  </a:lnTo>
                  <a:lnTo>
                    <a:pt x="2721" y="775"/>
                  </a:lnTo>
                  <a:lnTo>
                    <a:pt x="2763" y="817"/>
                  </a:lnTo>
                  <a:lnTo>
                    <a:pt x="2930" y="942"/>
                  </a:lnTo>
                  <a:lnTo>
                    <a:pt x="3077" y="984"/>
                  </a:lnTo>
                  <a:lnTo>
                    <a:pt x="3139" y="942"/>
                  </a:lnTo>
                  <a:lnTo>
                    <a:pt x="3244" y="1026"/>
                  </a:lnTo>
                  <a:lnTo>
                    <a:pt x="3349" y="1005"/>
                  </a:lnTo>
                  <a:lnTo>
                    <a:pt x="3432" y="1047"/>
                  </a:lnTo>
                  <a:lnTo>
                    <a:pt x="3600" y="1005"/>
                  </a:lnTo>
                  <a:lnTo>
                    <a:pt x="3663" y="1026"/>
                  </a:lnTo>
                  <a:lnTo>
                    <a:pt x="3746" y="1361"/>
                  </a:lnTo>
                  <a:lnTo>
                    <a:pt x="3955" y="1570"/>
                  </a:lnTo>
                  <a:lnTo>
                    <a:pt x="4039" y="1612"/>
                  </a:lnTo>
                  <a:lnTo>
                    <a:pt x="4081" y="1549"/>
                  </a:lnTo>
                  <a:lnTo>
                    <a:pt x="4227" y="1633"/>
                  </a:lnTo>
                  <a:lnTo>
                    <a:pt x="4437" y="1633"/>
                  </a:lnTo>
                  <a:lnTo>
                    <a:pt x="4458" y="1675"/>
                  </a:lnTo>
                  <a:lnTo>
                    <a:pt x="4541" y="1738"/>
                  </a:lnTo>
                  <a:lnTo>
                    <a:pt x="4541" y="1842"/>
                  </a:lnTo>
                  <a:lnTo>
                    <a:pt x="4374" y="1863"/>
                  </a:lnTo>
                  <a:lnTo>
                    <a:pt x="4186" y="2051"/>
                  </a:lnTo>
                  <a:lnTo>
                    <a:pt x="4186" y="2156"/>
                  </a:lnTo>
                  <a:lnTo>
                    <a:pt x="4374" y="2177"/>
                  </a:lnTo>
                  <a:lnTo>
                    <a:pt x="4541" y="2135"/>
                  </a:lnTo>
                  <a:lnTo>
                    <a:pt x="4604" y="2156"/>
                  </a:lnTo>
                  <a:lnTo>
                    <a:pt x="4897" y="2093"/>
                  </a:lnTo>
                  <a:lnTo>
                    <a:pt x="5064" y="2093"/>
                  </a:lnTo>
                  <a:lnTo>
                    <a:pt x="5274" y="2198"/>
                  </a:lnTo>
                  <a:lnTo>
                    <a:pt x="5546" y="2135"/>
                  </a:lnTo>
                  <a:lnTo>
                    <a:pt x="5587" y="2072"/>
                  </a:lnTo>
                  <a:lnTo>
                    <a:pt x="5650" y="2072"/>
                  </a:lnTo>
                  <a:lnTo>
                    <a:pt x="5734" y="2030"/>
                  </a:lnTo>
                  <a:lnTo>
                    <a:pt x="5943" y="2051"/>
                  </a:lnTo>
                  <a:lnTo>
                    <a:pt x="6069" y="1989"/>
                  </a:lnTo>
                  <a:lnTo>
                    <a:pt x="6152" y="1884"/>
                  </a:lnTo>
                  <a:lnTo>
                    <a:pt x="6111" y="1842"/>
                  </a:lnTo>
                  <a:lnTo>
                    <a:pt x="6006" y="1821"/>
                  </a:lnTo>
                  <a:lnTo>
                    <a:pt x="5922" y="1654"/>
                  </a:lnTo>
                  <a:lnTo>
                    <a:pt x="5692" y="1549"/>
                  </a:lnTo>
                  <a:lnTo>
                    <a:pt x="5378" y="1549"/>
                  </a:lnTo>
                  <a:lnTo>
                    <a:pt x="5295" y="1528"/>
                  </a:lnTo>
                  <a:lnTo>
                    <a:pt x="5336" y="1466"/>
                  </a:lnTo>
                  <a:lnTo>
                    <a:pt x="5399" y="1319"/>
                  </a:lnTo>
                  <a:lnTo>
                    <a:pt x="5315" y="1298"/>
                  </a:lnTo>
                  <a:lnTo>
                    <a:pt x="5232" y="1340"/>
                  </a:lnTo>
                  <a:lnTo>
                    <a:pt x="5127" y="1340"/>
                  </a:lnTo>
                  <a:lnTo>
                    <a:pt x="4918" y="1194"/>
                  </a:lnTo>
                  <a:lnTo>
                    <a:pt x="4855" y="1235"/>
                  </a:lnTo>
                  <a:lnTo>
                    <a:pt x="4771" y="1152"/>
                  </a:lnTo>
                  <a:lnTo>
                    <a:pt x="4604" y="1026"/>
                  </a:lnTo>
                  <a:lnTo>
                    <a:pt x="4541" y="1131"/>
                  </a:lnTo>
                  <a:lnTo>
                    <a:pt x="4479" y="1089"/>
                  </a:lnTo>
                  <a:lnTo>
                    <a:pt x="4499" y="1005"/>
                  </a:lnTo>
                  <a:lnTo>
                    <a:pt x="4437" y="984"/>
                  </a:lnTo>
                  <a:lnTo>
                    <a:pt x="4395" y="1047"/>
                  </a:lnTo>
                  <a:lnTo>
                    <a:pt x="4332" y="984"/>
                  </a:lnTo>
                  <a:lnTo>
                    <a:pt x="4123" y="922"/>
                  </a:lnTo>
                  <a:lnTo>
                    <a:pt x="3955" y="796"/>
                  </a:lnTo>
                  <a:lnTo>
                    <a:pt x="3830" y="712"/>
                  </a:lnTo>
                  <a:lnTo>
                    <a:pt x="3704" y="587"/>
                  </a:lnTo>
                  <a:lnTo>
                    <a:pt x="3349" y="587"/>
                  </a:lnTo>
                  <a:lnTo>
                    <a:pt x="3244" y="524"/>
                  </a:lnTo>
                  <a:lnTo>
                    <a:pt x="3202" y="398"/>
                  </a:lnTo>
                  <a:lnTo>
                    <a:pt x="3077" y="252"/>
                  </a:lnTo>
                  <a:lnTo>
                    <a:pt x="2972" y="273"/>
                  </a:lnTo>
                  <a:lnTo>
                    <a:pt x="2909" y="210"/>
                  </a:lnTo>
                  <a:lnTo>
                    <a:pt x="2491" y="147"/>
                  </a:lnTo>
                  <a:lnTo>
                    <a:pt x="2365" y="210"/>
                  </a:lnTo>
                  <a:lnTo>
                    <a:pt x="2177" y="168"/>
                  </a:lnTo>
                  <a:lnTo>
                    <a:pt x="2072" y="43"/>
                  </a:lnTo>
                  <a:lnTo>
                    <a:pt x="182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62" name="Google Shape;3262;p71"/>
            <p:cNvSpPr/>
            <p:nvPr/>
          </p:nvSpPr>
          <p:spPr>
            <a:xfrm>
              <a:off x="3371128" y="3527019"/>
              <a:ext cx="18695" cy="10247"/>
            </a:xfrm>
            <a:custGeom>
              <a:avLst/>
              <a:gdLst/>
              <a:ahLst/>
              <a:cxnLst/>
              <a:rect l="l" t="t" r="r" b="b"/>
              <a:pathLst>
                <a:path w="1570" h="901" extrusionOk="0">
                  <a:moveTo>
                    <a:pt x="1025" y="0"/>
                  </a:moveTo>
                  <a:lnTo>
                    <a:pt x="984" y="84"/>
                  </a:lnTo>
                  <a:lnTo>
                    <a:pt x="921" y="105"/>
                  </a:lnTo>
                  <a:lnTo>
                    <a:pt x="942" y="189"/>
                  </a:lnTo>
                  <a:lnTo>
                    <a:pt x="921" y="252"/>
                  </a:lnTo>
                  <a:lnTo>
                    <a:pt x="691" y="314"/>
                  </a:lnTo>
                  <a:lnTo>
                    <a:pt x="733" y="273"/>
                  </a:lnTo>
                  <a:lnTo>
                    <a:pt x="774" y="126"/>
                  </a:lnTo>
                  <a:lnTo>
                    <a:pt x="733" y="63"/>
                  </a:lnTo>
                  <a:lnTo>
                    <a:pt x="649" y="84"/>
                  </a:lnTo>
                  <a:lnTo>
                    <a:pt x="607" y="168"/>
                  </a:lnTo>
                  <a:lnTo>
                    <a:pt x="544" y="168"/>
                  </a:lnTo>
                  <a:lnTo>
                    <a:pt x="461" y="84"/>
                  </a:lnTo>
                  <a:lnTo>
                    <a:pt x="377" y="84"/>
                  </a:lnTo>
                  <a:lnTo>
                    <a:pt x="377" y="252"/>
                  </a:lnTo>
                  <a:lnTo>
                    <a:pt x="272" y="210"/>
                  </a:lnTo>
                  <a:lnTo>
                    <a:pt x="168" y="105"/>
                  </a:lnTo>
                  <a:lnTo>
                    <a:pt x="105" y="168"/>
                  </a:lnTo>
                  <a:lnTo>
                    <a:pt x="230" y="356"/>
                  </a:lnTo>
                  <a:lnTo>
                    <a:pt x="377" y="377"/>
                  </a:lnTo>
                  <a:lnTo>
                    <a:pt x="377" y="419"/>
                  </a:lnTo>
                  <a:lnTo>
                    <a:pt x="230" y="419"/>
                  </a:lnTo>
                  <a:lnTo>
                    <a:pt x="168" y="482"/>
                  </a:lnTo>
                  <a:lnTo>
                    <a:pt x="189" y="565"/>
                  </a:lnTo>
                  <a:lnTo>
                    <a:pt x="84" y="670"/>
                  </a:lnTo>
                  <a:lnTo>
                    <a:pt x="0" y="670"/>
                  </a:lnTo>
                  <a:lnTo>
                    <a:pt x="0" y="712"/>
                  </a:lnTo>
                  <a:lnTo>
                    <a:pt x="126" y="796"/>
                  </a:lnTo>
                  <a:lnTo>
                    <a:pt x="189" y="712"/>
                  </a:lnTo>
                  <a:lnTo>
                    <a:pt x="293" y="796"/>
                  </a:lnTo>
                  <a:lnTo>
                    <a:pt x="377" y="691"/>
                  </a:lnTo>
                  <a:lnTo>
                    <a:pt x="230" y="628"/>
                  </a:lnTo>
                  <a:lnTo>
                    <a:pt x="335" y="586"/>
                  </a:lnTo>
                  <a:lnTo>
                    <a:pt x="523" y="607"/>
                  </a:lnTo>
                  <a:lnTo>
                    <a:pt x="649" y="565"/>
                  </a:lnTo>
                  <a:lnTo>
                    <a:pt x="649" y="461"/>
                  </a:lnTo>
                  <a:cubicBezTo>
                    <a:pt x="649" y="461"/>
                    <a:pt x="667" y="470"/>
                    <a:pt x="680" y="470"/>
                  </a:cubicBezTo>
                  <a:cubicBezTo>
                    <a:pt x="686" y="470"/>
                    <a:pt x="691" y="468"/>
                    <a:pt x="691" y="461"/>
                  </a:cubicBezTo>
                  <a:cubicBezTo>
                    <a:pt x="795" y="398"/>
                    <a:pt x="900" y="377"/>
                    <a:pt x="1005" y="314"/>
                  </a:cubicBezTo>
                  <a:lnTo>
                    <a:pt x="1046" y="398"/>
                  </a:lnTo>
                  <a:lnTo>
                    <a:pt x="1025" y="461"/>
                  </a:lnTo>
                  <a:lnTo>
                    <a:pt x="942" y="419"/>
                  </a:lnTo>
                  <a:lnTo>
                    <a:pt x="858" y="461"/>
                  </a:lnTo>
                  <a:lnTo>
                    <a:pt x="691" y="712"/>
                  </a:lnTo>
                  <a:lnTo>
                    <a:pt x="753" y="733"/>
                  </a:lnTo>
                  <a:lnTo>
                    <a:pt x="837" y="879"/>
                  </a:lnTo>
                  <a:lnTo>
                    <a:pt x="921" y="900"/>
                  </a:lnTo>
                  <a:lnTo>
                    <a:pt x="921" y="837"/>
                  </a:lnTo>
                  <a:lnTo>
                    <a:pt x="837" y="733"/>
                  </a:lnTo>
                  <a:lnTo>
                    <a:pt x="858" y="712"/>
                  </a:lnTo>
                  <a:lnTo>
                    <a:pt x="963" y="775"/>
                  </a:lnTo>
                  <a:lnTo>
                    <a:pt x="1025" y="733"/>
                  </a:lnTo>
                  <a:lnTo>
                    <a:pt x="963" y="691"/>
                  </a:lnTo>
                  <a:lnTo>
                    <a:pt x="963" y="607"/>
                  </a:lnTo>
                  <a:lnTo>
                    <a:pt x="1067" y="628"/>
                  </a:lnTo>
                  <a:lnTo>
                    <a:pt x="1172" y="607"/>
                  </a:lnTo>
                  <a:lnTo>
                    <a:pt x="1172" y="586"/>
                  </a:lnTo>
                  <a:lnTo>
                    <a:pt x="1088" y="586"/>
                  </a:lnTo>
                  <a:lnTo>
                    <a:pt x="1046" y="524"/>
                  </a:lnTo>
                  <a:lnTo>
                    <a:pt x="1088" y="503"/>
                  </a:lnTo>
                  <a:lnTo>
                    <a:pt x="1193" y="524"/>
                  </a:lnTo>
                  <a:lnTo>
                    <a:pt x="1339" y="503"/>
                  </a:lnTo>
                  <a:lnTo>
                    <a:pt x="1444" y="419"/>
                  </a:lnTo>
                  <a:lnTo>
                    <a:pt x="1549" y="398"/>
                  </a:lnTo>
                  <a:lnTo>
                    <a:pt x="1507" y="314"/>
                  </a:lnTo>
                  <a:lnTo>
                    <a:pt x="1465" y="293"/>
                  </a:lnTo>
                  <a:lnTo>
                    <a:pt x="1444" y="273"/>
                  </a:lnTo>
                  <a:lnTo>
                    <a:pt x="1486" y="210"/>
                  </a:lnTo>
                  <a:lnTo>
                    <a:pt x="1569" y="189"/>
                  </a:lnTo>
                  <a:lnTo>
                    <a:pt x="1528" y="126"/>
                  </a:lnTo>
                  <a:lnTo>
                    <a:pt x="1381" y="105"/>
                  </a:lnTo>
                  <a:lnTo>
                    <a:pt x="1318" y="126"/>
                  </a:lnTo>
                  <a:lnTo>
                    <a:pt x="1339" y="189"/>
                  </a:lnTo>
                  <a:lnTo>
                    <a:pt x="1256" y="210"/>
                  </a:lnTo>
                  <a:lnTo>
                    <a:pt x="1172" y="105"/>
                  </a:lnTo>
                  <a:lnTo>
                    <a:pt x="1172" y="42"/>
                  </a:lnTo>
                  <a:lnTo>
                    <a:pt x="10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63" name="Google Shape;3263;p71"/>
            <p:cNvSpPr/>
            <p:nvPr/>
          </p:nvSpPr>
          <p:spPr>
            <a:xfrm>
              <a:off x="3183264" y="3080853"/>
              <a:ext cx="38140" cy="16672"/>
            </a:xfrm>
            <a:custGeom>
              <a:avLst/>
              <a:gdLst/>
              <a:ahLst/>
              <a:cxnLst/>
              <a:rect l="l" t="t" r="r" b="b"/>
              <a:pathLst>
                <a:path w="3203" h="1466" extrusionOk="0">
                  <a:moveTo>
                    <a:pt x="2072" y="1"/>
                  </a:moveTo>
                  <a:lnTo>
                    <a:pt x="2030" y="43"/>
                  </a:lnTo>
                  <a:lnTo>
                    <a:pt x="1863" y="147"/>
                  </a:lnTo>
                  <a:lnTo>
                    <a:pt x="1675" y="189"/>
                  </a:lnTo>
                  <a:lnTo>
                    <a:pt x="1319" y="377"/>
                  </a:lnTo>
                  <a:lnTo>
                    <a:pt x="1214" y="461"/>
                  </a:lnTo>
                  <a:lnTo>
                    <a:pt x="1131" y="482"/>
                  </a:lnTo>
                  <a:lnTo>
                    <a:pt x="921" y="482"/>
                  </a:lnTo>
                  <a:lnTo>
                    <a:pt x="733" y="315"/>
                  </a:lnTo>
                  <a:lnTo>
                    <a:pt x="608" y="273"/>
                  </a:lnTo>
                  <a:lnTo>
                    <a:pt x="566" y="294"/>
                  </a:lnTo>
                  <a:lnTo>
                    <a:pt x="629" y="356"/>
                  </a:lnTo>
                  <a:lnTo>
                    <a:pt x="629" y="398"/>
                  </a:lnTo>
                  <a:lnTo>
                    <a:pt x="566" y="419"/>
                  </a:lnTo>
                  <a:lnTo>
                    <a:pt x="461" y="377"/>
                  </a:lnTo>
                  <a:lnTo>
                    <a:pt x="419" y="315"/>
                  </a:lnTo>
                  <a:lnTo>
                    <a:pt x="461" y="294"/>
                  </a:lnTo>
                  <a:lnTo>
                    <a:pt x="482" y="294"/>
                  </a:lnTo>
                  <a:lnTo>
                    <a:pt x="461" y="252"/>
                  </a:lnTo>
                  <a:lnTo>
                    <a:pt x="398" y="252"/>
                  </a:lnTo>
                  <a:lnTo>
                    <a:pt x="315" y="210"/>
                  </a:lnTo>
                  <a:lnTo>
                    <a:pt x="273" y="168"/>
                  </a:lnTo>
                  <a:lnTo>
                    <a:pt x="252" y="84"/>
                  </a:lnTo>
                  <a:lnTo>
                    <a:pt x="147" y="84"/>
                  </a:lnTo>
                  <a:lnTo>
                    <a:pt x="85" y="147"/>
                  </a:lnTo>
                  <a:lnTo>
                    <a:pt x="85" y="252"/>
                  </a:lnTo>
                  <a:lnTo>
                    <a:pt x="43" y="315"/>
                  </a:lnTo>
                  <a:lnTo>
                    <a:pt x="1" y="398"/>
                  </a:lnTo>
                  <a:lnTo>
                    <a:pt x="85" y="419"/>
                  </a:lnTo>
                  <a:lnTo>
                    <a:pt x="147" y="524"/>
                  </a:lnTo>
                  <a:lnTo>
                    <a:pt x="64" y="587"/>
                  </a:lnTo>
                  <a:lnTo>
                    <a:pt x="43" y="691"/>
                  </a:lnTo>
                  <a:lnTo>
                    <a:pt x="43" y="733"/>
                  </a:lnTo>
                  <a:lnTo>
                    <a:pt x="64" y="796"/>
                  </a:lnTo>
                  <a:lnTo>
                    <a:pt x="168" y="796"/>
                  </a:lnTo>
                  <a:lnTo>
                    <a:pt x="252" y="817"/>
                  </a:lnTo>
                  <a:lnTo>
                    <a:pt x="357" y="796"/>
                  </a:lnTo>
                  <a:lnTo>
                    <a:pt x="398" y="733"/>
                  </a:lnTo>
                  <a:lnTo>
                    <a:pt x="461" y="796"/>
                  </a:lnTo>
                  <a:lnTo>
                    <a:pt x="461" y="838"/>
                  </a:lnTo>
                  <a:lnTo>
                    <a:pt x="524" y="880"/>
                  </a:lnTo>
                  <a:lnTo>
                    <a:pt x="733" y="900"/>
                  </a:lnTo>
                  <a:lnTo>
                    <a:pt x="775" y="1026"/>
                  </a:lnTo>
                  <a:lnTo>
                    <a:pt x="817" y="1193"/>
                  </a:lnTo>
                  <a:lnTo>
                    <a:pt x="921" y="1235"/>
                  </a:lnTo>
                  <a:lnTo>
                    <a:pt x="1026" y="1235"/>
                  </a:lnTo>
                  <a:lnTo>
                    <a:pt x="1047" y="1152"/>
                  </a:lnTo>
                  <a:lnTo>
                    <a:pt x="1005" y="1131"/>
                  </a:lnTo>
                  <a:lnTo>
                    <a:pt x="1047" y="1047"/>
                  </a:lnTo>
                  <a:lnTo>
                    <a:pt x="1131" y="1089"/>
                  </a:lnTo>
                  <a:lnTo>
                    <a:pt x="1152" y="1131"/>
                  </a:lnTo>
                  <a:lnTo>
                    <a:pt x="1131" y="1193"/>
                  </a:lnTo>
                  <a:lnTo>
                    <a:pt x="1152" y="1319"/>
                  </a:lnTo>
                  <a:lnTo>
                    <a:pt x="1152" y="1403"/>
                  </a:lnTo>
                  <a:lnTo>
                    <a:pt x="1193" y="1444"/>
                  </a:lnTo>
                  <a:lnTo>
                    <a:pt x="1340" y="1465"/>
                  </a:lnTo>
                  <a:lnTo>
                    <a:pt x="1424" y="1361"/>
                  </a:lnTo>
                  <a:lnTo>
                    <a:pt x="1507" y="1298"/>
                  </a:lnTo>
                  <a:lnTo>
                    <a:pt x="1612" y="1319"/>
                  </a:lnTo>
                  <a:lnTo>
                    <a:pt x="1654" y="1298"/>
                  </a:lnTo>
                  <a:lnTo>
                    <a:pt x="1654" y="1152"/>
                  </a:lnTo>
                  <a:lnTo>
                    <a:pt x="1570" y="1089"/>
                  </a:lnTo>
                  <a:lnTo>
                    <a:pt x="1465" y="1026"/>
                  </a:lnTo>
                  <a:lnTo>
                    <a:pt x="1445" y="921"/>
                  </a:lnTo>
                  <a:lnTo>
                    <a:pt x="1445" y="880"/>
                  </a:lnTo>
                  <a:lnTo>
                    <a:pt x="1549" y="817"/>
                  </a:lnTo>
                  <a:lnTo>
                    <a:pt x="1737" y="775"/>
                  </a:lnTo>
                  <a:lnTo>
                    <a:pt x="1884" y="628"/>
                  </a:lnTo>
                  <a:lnTo>
                    <a:pt x="1884" y="587"/>
                  </a:lnTo>
                  <a:lnTo>
                    <a:pt x="1863" y="566"/>
                  </a:lnTo>
                  <a:lnTo>
                    <a:pt x="1863" y="419"/>
                  </a:lnTo>
                  <a:lnTo>
                    <a:pt x="2051" y="356"/>
                  </a:lnTo>
                  <a:lnTo>
                    <a:pt x="2177" y="315"/>
                  </a:lnTo>
                  <a:lnTo>
                    <a:pt x="2261" y="377"/>
                  </a:lnTo>
                  <a:lnTo>
                    <a:pt x="2365" y="482"/>
                  </a:lnTo>
                  <a:lnTo>
                    <a:pt x="2449" y="482"/>
                  </a:lnTo>
                  <a:lnTo>
                    <a:pt x="2553" y="608"/>
                  </a:lnTo>
                  <a:lnTo>
                    <a:pt x="2574" y="712"/>
                  </a:lnTo>
                  <a:lnTo>
                    <a:pt x="2616" y="775"/>
                  </a:lnTo>
                  <a:lnTo>
                    <a:pt x="2679" y="733"/>
                  </a:lnTo>
                  <a:lnTo>
                    <a:pt x="2763" y="670"/>
                  </a:lnTo>
                  <a:lnTo>
                    <a:pt x="2805" y="670"/>
                  </a:lnTo>
                  <a:lnTo>
                    <a:pt x="2826" y="733"/>
                  </a:lnTo>
                  <a:lnTo>
                    <a:pt x="2784" y="796"/>
                  </a:lnTo>
                  <a:lnTo>
                    <a:pt x="2721" y="796"/>
                  </a:lnTo>
                  <a:lnTo>
                    <a:pt x="2616" y="942"/>
                  </a:lnTo>
                  <a:lnTo>
                    <a:pt x="2595" y="984"/>
                  </a:lnTo>
                  <a:lnTo>
                    <a:pt x="2616" y="1131"/>
                  </a:lnTo>
                  <a:lnTo>
                    <a:pt x="2763" y="1319"/>
                  </a:lnTo>
                  <a:lnTo>
                    <a:pt x="2888" y="1424"/>
                  </a:lnTo>
                  <a:lnTo>
                    <a:pt x="2972" y="1235"/>
                  </a:lnTo>
                  <a:lnTo>
                    <a:pt x="3014" y="1235"/>
                  </a:lnTo>
                  <a:lnTo>
                    <a:pt x="3098" y="1193"/>
                  </a:lnTo>
                  <a:lnTo>
                    <a:pt x="3118" y="1047"/>
                  </a:lnTo>
                  <a:lnTo>
                    <a:pt x="3202" y="900"/>
                  </a:lnTo>
                  <a:lnTo>
                    <a:pt x="3139" y="733"/>
                  </a:lnTo>
                  <a:lnTo>
                    <a:pt x="3139" y="691"/>
                  </a:lnTo>
                  <a:lnTo>
                    <a:pt x="3181" y="587"/>
                  </a:lnTo>
                  <a:lnTo>
                    <a:pt x="3118" y="524"/>
                  </a:lnTo>
                  <a:lnTo>
                    <a:pt x="3035" y="482"/>
                  </a:lnTo>
                  <a:lnTo>
                    <a:pt x="3014" y="419"/>
                  </a:lnTo>
                  <a:lnTo>
                    <a:pt x="2909" y="294"/>
                  </a:lnTo>
                  <a:lnTo>
                    <a:pt x="2679" y="168"/>
                  </a:lnTo>
                  <a:lnTo>
                    <a:pt x="2512" y="147"/>
                  </a:lnTo>
                  <a:lnTo>
                    <a:pt x="2281" y="147"/>
                  </a:lnTo>
                  <a:lnTo>
                    <a:pt x="2198" y="105"/>
                  </a:lnTo>
                  <a:lnTo>
                    <a:pt x="2156" y="63"/>
                  </a:lnTo>
                  <a:lnTo>
                    <a:pt x="20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64" name="Google Shape;3264;p71"/>
            <p:cNvSpPr/>
            <p:nvPr/>
          </p:nvSpPr>
          <p:spPr>
            <a:xfrm>
              <a:off x="3163092" y="3070629"/>
              <a:ext cx="23172" cy="20709"/>
            </a:xfrm>
            <a:custGeom>
              <a:avLst/>
              <a:gdLst/>
              <a:ahLst/>
              <a:cxnLst/>
              <a:rect l="l" t="t" r="r" b="b"/>
              <a:pathLst>
                <a:path w="1946" h="1821" extrusionOk="0">
                  <a:moveTo>
                    <a:pt x="293" y="0"/>
                  </a:moveTo>
                  <a:lnTo>
                    <a:pt x="105" y="21"/>
                  </a:lnTo>
                  <a:lnTo>
                    <a:pt x="105" y="42"/>
                  </a:lnTo>
                  <a:lnTo>
                    <a:pt x="63" y="63"/>
                  </a:lnTo>
                  <a:lnTo>
                    <a:pt x="84" y="63"/>
                  </a:lnTo>
                  <a:lnTo>
                    <a:pt x="63" y="209"/>
                  </a:lnTo>
                  <a:lnTo>
                    <a:pt x="0" y="230"/>
                  </a:lnTo>
                  <a:lnTo>
                    <a:pt x="63" y="251"/>
                  </a:lnTo>
                  <a:lnTo>
                    <a:pt x="126" y="272"/>
                  </a:lnTo>
                  <a:lnTo>
                    <a:pt x="167" y="377"/>
                  </a:lnTo>
                  <a:lnTo>
                    <a:pt x="63" y="460"/>
                  </a:lnTo>
                  <a:lnTo>
                    <a:pt x="0" y="586"/>
                  </a:lnTo>
                  <a:lnTo>
                    <a:pt x="21" y="690"/>
                  </a:lnTo>
                  <a:lnTo>
                    <a:pt x="188" y="837"/>
                  </a:lnTo>
                  <a:lnTo>
                    <a:pt x="335" y="837"/>
                  </a:lnTo>
                  <a:lnTo>
                    <a:pt x="418" y="879"/>
                  </a:lnTo>
                  <a:lnTo>
                    <a:pt x="481" y="983"/>
                  </a:lnTo>
                  <a:lnTo>
                    <a:pt x="523" y="983"/>
                  </a:lnTo>
                  <a:lnTo>
                    <a:pt x="607" y="879"/>
                  </a:lnTo>
                  <a:lnTo>
                    <a:pt x="586" y="774"/>
                  </a:lnTo>
                  <a:lnTo>
                    <a:pt x="418" y="670"/>
                  </a:lnTo>
                  <a:lnTo>
                    <a:pt x="377" y="586"/>
                  </a:lnTo>
                  <a:lnTo>
                    <a:pt x="418" y="565"/>
                  </a:lnTo>
                  <a:lnTo>
                    <a:pt x="523" y="649"/>
                  </a:lnTo>
                  <a:lnTo>
                    <a:pt x="628" y="690"/>
                  </a:lnTo>
                  <a:lnTo>
                    <a:pt x="649" y="774"/>
                  </a:lnTo>
                  <a:lnTo>
                    <a:pt x="753" y="858"/>
                  </a:lnTo>
                  <a:lnTo>
                    <a:pt x="795" y="983"/>
                  </a:lnTo>
                  <a:lnTo>
                    <a:pt x="921" y="1067"/>
                  </a:lnTo>
                  <a:lnTo>
                    <a:pt x="1025" y="1151"/>
                  </a:lnTo>
                  <a:lnTo>
                    <a:pt x="1109" y="1193"/>
                  </a:lnTo>
                  <a:lnTo>
                    <a:pt x="1234" y="1318"/>
                  </a:lnTo>
                  <a:lnTo>
                    <a:pt x="1255" y="1402"/>
                  </a:lnTo>
                  <a:lnTo>
                    <a:pt x="1172" y="1486"/>
                  </a:lnTo>
                  <a:lnTo>
                    <a:pt x="1172" y="1569"/>
                  </a:lnTo>
                  <a:lnTo>
                    <a:pt x="1234" y="1632"/>
                  </a:lnTo>
                  <a:lnTo>
                    <a:pt x="1360" y="1695"/>
                  </a:lnTo>
                  <a:lnTo>
                    <a:pt x="1444" y="1737"/>
                  </a:lnTo>
                  <a:lnTo>
                    <a:pt x="1486" y="1716"/>
                  </a:lnTo>
                  <a:lnTo>
                    <a:pt x="1527" y="1632"/>
                  </a:lnTo>
                  <a:lnTo>
                    <a:pt x="1465" y="1569"/>
                  </a:lnTo>
                  <a:lnTo>
                    <a:pt x="1360" y="1507"/>
                  </a:lnTo>
                  <a:lnTo>
                    <a:pt x="1360" y="1486"/>
                  </a:lnTo>
                  <a:lnTo>
                    <a:pt x="1381" y="1465"/>
                  </a:lnTo>
                  <a:lnTo>
                    <a:pt x="1465" y="1507"/>
                  </a:lnTo>
                  <a:lnTo>
                    <a:pt x="1548" y="1632"/>
                  </a:lnTo>
                  <a:lnTo>
                    <a:pt x="1548" y="1737"/>
                  </a:lnTo>
                  <a:lnTo>
                    <a:pt x="1590" y="1737"/>
                  </a:lnTo>
                  <a:lnTo>
                    <a:pt x="1632" y="1779"/>
                  </a:lnTo>
                  <a:lnTo>
                    <a:pt x="1674" y="1820"/>
                  </a:lnTo>
                  <a:lnTo>
                    <a:pt x="1737" y="1820"/>
                  </a:lnTo>
                  <a:lnTo>
                    <a:pt x="1758" y="1779"/>
                  </a:lnTo>
                  <a:lnTo>
                    <a:pt x="1758" y="1695"/>
                  </a:lnTo>
                  <a:lnTo>
                    <a:pt x="1737" y="1632"/>
                  </a:lnTo>
                  <a:lnTo>
                    <a:pt x="1737" y="1590"/>
                  </a:lnTo>
                  <a:lnTo>
                    <a:pt x="1758" y="1486"/>
                  </a:lnTo>
                  <a:lnTo>
                    <a:pt x="1841" y="1423"/>
                  </a:lnTo>
                  <a:lnTo>
                    <a:pt x="1779" y="1318"/>
                  </a:lnTo>
                  <a:lnTo>
                    <a:pt x="1695" y="1297"/>
                  </a:lnTo>
                  <a:lnTo>
                    <a:pt x="1737" y="1214"/>
                  </a:lnTo>
                  <a:lnTo>
                    <a:pt x="1779" y="1151"/>
                  </a:lnTo>
                  <a:lnTo>
                    <a:pt x="1779" y="1046"/>
                  </a:lnTo>
                  <a:lnTo>
                    <a:pt x="1841" y="983"/>
                  </a:lnTo>
                  <a:lnTo>
                    <a:pt x="1946" y="983"/>
                  </a:lnTo>
                  <a:lnTo>
                    <a:pt x="1946" y="962"/>
                  </a:lnTo>
                  <a:lnTo>
                    <a:pt x="1862" y="900"/>
                  </a:lnTo>
                  <a:lnTo>
                    <a:pt x="1758" y="879"/>
                  </a:lnTo>
                  <a:lnTo>
                    <a:pt x="1695" y="795"/>
                  </a:lnTo>
                  <a:lnTo>
                    <a:pt x="1653" y="732"/>
                  </a:lnTo>
                  <a:lnTo>
                    <a:pt x="1548" y="586"/>
                  </a:lnTo>
                  <a:lnTo>
                    <a:pt x="1465" y="481"/>
                  </a:lnTo>
                  <a:lnTo>
                    <a:pt x="1465" y="356"/>
                  </a:lnTo>
                  <a:lnTo>
                    <a:pt x="1423" y="251"/>
                  </a:lnTo>
                  <a:lnTo>
                    <a:pt x="1360" y="272"/>
                  </a:lnTo>
                  <a:lnTo>
                    <a:pt x="1339" y="335"/>
                  </a:lnTo>
                  <a:lnTo>
                    <a:pt x="1234" y="335"/>
                  </a:lnTo>
                  <a:lnTo>
                    <a:pt x="1255" y="272"/>
                  </a:lnTo>
                  <a:lnTo>
                    <a:pt x="1172" y="272"/>
                  </a:lnTo>
                  <a:lnTo>
                    <a:pt x="1130" y="314"/>
                  </a:lnTo>
                  <a:lnTo>
                    <a:pt x="1025" y="209"/>
                  </a:lnTo>
                  <a:lnTo>
                    <a:pt x="1025" y="146"/>
                  </a:lnTo>
                  <a:lnTo>
                    <a:pt x="942" y="126"/>
                  </a:lnTo>
                  <a:lnTo>
                    <a:pt x="858" y="42"/>
                  </a:lnTo>
                  <a:lnTo>
                    <a:pt x="711" y="42"/>
                  </a:lnTo>
                  <a:lnTo>
                    <a:pt x="607" y="63"/>
                  </a:lnTo>
                  <a:lnTo>
                    <a:pt x="29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65" name="Google Shape;3265;p71"/>
            <p:cNvSpPr/>
            <p:nvPr/>
          </p:nvSpPr>
          <p:spPr>
            <a:xfrm>
              <a:off x="3150875" y="3043494"/>
              <a:ext cx="32150" cy="30467"/>
            </a:xfrm>
            <a:custGeom>
              <a:avLst/>
              <a:gdLst/>
              <a:ahLst/>
              <a:cxnLst/>
              <a:rect l="l" t="t" r="r" b="b"/>
              <a:pathLst>
                <a:path w="2700" h="2679" extrusionOk="0">
                  <a:moveTo>
                    <a:pt x="2470" y="1"/>
                  </a:moveTo>
                  <a:lnTo>
                    <a:pt x="2407" y="22"/>
                  </a:lnTo>
                  <a:lnTo>
                    <a:pt x="2386" y="105"/>
                  </a:lnTo>
                  <a:lnTo>
                    <a:pt x="2302" y="126"/>
                  </a:lnTo>
                  <a:lnTo>
                    <a:pt x="2198" y="210"/>
                  </a:lnTo>
                  <a:lnTo>
                    <a:pt x="2093" y="210"/>
                  </a:lnTo>
                  <a:lnTo>
                    <a:pt x="2072" y="294"/>
                  </a:lnTo>
                  <a:lnTo>
                    <a:pt x="1988" y="252"/>
                  </a:lnTo>
                  <a:lnTo>
                    <a:pt x="1884" y="294"/>
                  </a:lnTo>
                  <a:lnTo>
                    <a:pt x="1863" y="231"/>
                  </a:lnTo>
                  <a:lnTo>
                    <a:pt x="1779" y="189"/>
                  </a:lnTo>
                  <a:lnTo>
                    <a:pt x="1737" y="189"/>
                  </a:lnTo>
                  <a:lnTo>
                    <a:pt x="1696" y="294"/>
                  </a:lnTo>
                  <a:lnTo>
                    <a:pt x="1591" y="294"/>
                  </a:lnTo>
                  <a:lnTo>
                    <a:pt x="1528" y="419"/>
                  </a:lnTo>
                  <a:lnTo>
                    <a:pt x="1528" y="461"/>
                  </a:lnTo>
                  <a:lnTo>
                    <a:pt x="1465" y="503"/>
                  </a:lnTo>
                  <a:lnTo>
                    <a:pt x="1361" y="587"/>
                  </a:lnTo>
                  <a:lnTo>
                    <a:pt x="1235" y="649"/>
                  </a:lnTo>
                  <a:lnTo>
                    <a:pt x="1214" y="691"/>
                  </a:lnTo>
                  <a:lnTo>
                    <a:pt x="1131" y="670"/>
                  </a:lnTo>
                  <a:lnTo>
                    <a:pt x="1068" y="691"/>
                  </a:lnTo>
                  <a:lnTo>
                    <a:pt x="1005" y="649"/>
                  </a:lnTo>
                  <a:lnTo>
                    <a:pt x="859" y="628"/>
                  </a:lnTo>
                  <a:lnTo>
                    <a:pt x="691" y="733"/>
                  </a:lnTo>
                  <a:lnTo>
                    <a:pt x="503" y="754"/>
                  </a:lnTo>
                  <a:lnTo>
                    <a:pt x="503" y="859"/>
                  </a:lnTo>
                  <a:lnTo>
                    <a:pt x="503" y="942"/>
                  </a:lnTo>
                  <a:lnTo>
                    <a:pt x="482" y="1089"/>
                  </a:lnTo>
                  <a:lnTo>
                    <a:pt x="419" y="1172"/>
                  </a:lnTo>
                  <a:lnTo>
                    <a:pt x="294" y="1172"/>
                  </a:lnTo>
                  <a:lnTo>
                    <a:pt x="189" y="1193"/>
                  </a:lnTo>
                  <a:lnTo>
                    <a:pt x="189" y="1256"/>
                  </a:lnTo>
                  <a:lnTo>
                    <a:pt x="126" y="1256"/>
                  </a:lnTo>
                  <a:lnTo>
                    <a:pt x="22" y="1214"/>
                  </a:lnTo>
                  <a:lnTo>
                    <a:pt x="1" y="1256"/>
                  </a:lnTo>
                  <a:lnTo>
                    <a:pt x="210" y="1507"/>
                  </a:lnTo>
                  <a:lnTo>
                    <a:pt x="315" y="1591"/>
                  </a:lnTo>
                  <a:lnTo>
                    <a:pt x="315" y="1675"/>
                  </a:lnTo>
                  <a:lnTo>
                    <a:pt x="482" y="1821"/>
                  </a:lnTo>
                  <a:lnTo>
                    <a:pt x="628" y="2030"/>
                  </a:lnTo>
                  <a:lnTo>
                    <a:pt x="900" y="2323"/>
                  </a:lnTo>
                  <a:lnTo>
                    <a:pt x="963" y="2323"/>
                  </a:lnTo>
                  <a:lnTo>
                    <a:pt x="1026" y="2344"/>
                  </a:lnTo>
                  <a:lnTo>
                    <a:pt x="1068" y="2323"/>
                  </a:lnTo>
                  <a:lnTo>
                    <a:pt x="1068" y="2407"/>
                  </a:lnTo>
                  <a:lnTo>
                    <a:pt x="1131" y="2407"/>
                  </a:lnTo>
                  <a:lnTo>
                    <a:pt x="1319" y="2386"/>
                  </a:lnTo>
                  <a:lnTo>
                    <a:pt x="1633" y="2449"/>
                  </a:lnTo>
                  <a:lnTo>
                    <a:pt x="1737" y="2428"/>
                  </a:lnTo>
                  <a:lnTo>
                    <a:pt x="1884" y="2428"/>
                  </a:lnTo>
                  <a:lnTo>
                    <a:pt x="1947" y="2512"/>
                  </a:lnTo>
                  <a:lnTo>
                    <a:pt x="2009" y="2532"/>
                  </a:lnTo>
                  <a:lnTo>
                    <a:pt x="2009" y="2595"/>
                  </a:lnTo>
                  <a:lnTo>
                    <a:pt x="2156" y="2679"/>
                  </a:lnTo>
                  <a:lnTo>
                    <a:pt x="2198" y="2658"/>
                  </a:lnTo>
                  <a:lnTo>
                    <a:pt x="2260" y="2658"/>
                  </a:lnTo>
                  <a:lnTo>
                    <a:pt x="2302" y="2637"/>
                  </a:lnTo>
                  <a:lnTo>
                    <a:pt x="2281" y="2553"/>
                  </a:lnTo>
                  <a:lnTo>
                    <a:pt x="2219" y="2470"/>
                  </a:lnTo>
                  <a:lnTo>
                    <a:pt x="2198" y="2344"/>
                  </a:lnTo>
                  <a:lnTo>
                    <a:pt x="2281" y="2219"/>
                  </a:lnTo>
                  <a:lnTo>
                    <a:pt x="2302" y="2135"/>
                  </a:lnTo>
                  <a:lnTo>
                    <a:pt x="2302" y="2009"/>
                  </a:lnTo>
                  <a:lnTo>
                    <a:pt x="2281" y="2093"/>
                  </a:lnTo>
                  <a:lnTo>
                    <a:pt x="2260" y="2135"/>
                  </a:lnTo>
                  <a:lnTo>
                    <a:pt x="2198" y="2156"/>
                  </a:lnTo>
                  <a:lnTo>
                    <a:pt x="2198" y="2093"/>
                  </a:lnTo>
                  <a:lnTo>
                    <a:pt x="2219" y="2009"/>
                  </a:lnTo>
                  <a:lnTo>
                    <a:pt x="2281" y="1884"/>
                  </a:lnTo>
                  <a:lnTo>
                    <a:pt x="2260" y="1800"/>
                  </a:lnTo>
                  <a:lnTo>
                    <a:pt x="2260" y="1716"/>
                  </a:lnTo>
                  <a:lnTo>
                    <a:pt x="2344" y="1528"/>
                  </a:lnTo>
                  <a:lnTo>
                    <a:pt x="2386" y="1528"/>
                  </a:lnTo>
                  <a:lnTo>
                    <a:pt x="2365" y="1591"/>
                  </a:lnTo>
                  <a:lnTo>
                    <a:pt x="2365" y="1675"/>
                  </a:lnTo>
                  <a:lnTo>
                    <a:pt x="2365" y="1800"/>
                  </a:lnTo>
                  <a:lnTo>
                    <a:pt x="2386" y="1800"/>
                  </a:lnTo>
                  <a:lnTo>
                    <a:pt x="2428" y="1716"/>
                  </a:lnTo>
                  <a:lnTo>
                    <a:pt x="2470" y="1486"/>
                  </a:lnTo>
                  <a:lnTo>
                    <a:pt x="2470" y="1214"/>
                  </a:lnTo>
                  <a:lnTo>
                    <a:pt x="2491" y="1172"/>
                  </a:lnTo>
                  <a:lnTo>
                    <a:pt x="2428" y="1089"/>
                  </a:lnTo>
                  <a:lnTo>
                    <a:pt x="2407" y="1068"/>
                  </a:lnTo>
                  <a:lnTo>
                    <a:pt x="2407" y="1005"/>
                  </a:lnTo>
                  <a:lnTo>
                    <a:pt x="2470" y="963"/>
                  </a:lnTo>
                  <a:lnTo>
                    <a:pt x="2491" y="963"/>
                  </a:lnTo>
                  <a:lnTo>
                    <a:pt x="2512" y="984"/>
                  </a:lnTo>
                  <a:lnTo>
                    <a:pt x="2533" y="838"/>
                  </a:lnTo>
                  <a:lnTo>
                    <a:pt x="2637" y="691"/>
                  </a:lnTo>
                  <a:lnTo>
                    <a:pt x="2700" y="628"/>
                  </a:lnTo>
                  <a:lnTo>
                    <a:pt x="2700" y="566"/>
                  </a:lnTo>
                  <a:lnTo>
                    <a:pt x="2637" y="524"/>
                  </a:lnTo>
                  <a:lnTo>
                    <a:pt x="2637" y="461"/>
                  </a:lnTo>
                  <a:lnTo>
                    <a:pt x="2679" y="377"/>
                  </a:lnTo>
                  <a:lnTo>
                    <a:pt x="2637" y="273"/>
                  </a:lnTo>
                  <a:lnTo>
                    <a:pt x="2637" y="126"/>
                  </a:lnTo>
                  <a:lnTo>
                    <a:pt x="2679" y="63"/>
                  </a:lnTo>
                  <a:lnTo>
                    <a:pt x="2700" y="43"/>
                  </a:lnTo>
                  <a:lnTo>
                    <a:pt x="2533" y="43"/>
                  </a:lnTo>
                  <a:lnTo>
                    <a:pt x="251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66" name="Google Shape;3266;p71"/>
            <p:cNvSpPr/>
            <p:nvPr/>
          </p:nvSpPr>
          <p:spPr>
            <a:xfrm>
              <a:off x="3140409" y="3037308"/>
              <a:ext cx="43617" cy="20948"/>
            </a:xfrm>
            <a:custGeom>
              <a:avLst/>
              <a:gdLst/>
              <a:ahLst/>
              <a:cxnLst/>
              <a:rect l="l" t="t" r="r" b="b"/>
              <a:pathLst>
                <a:path w="3663" h="1842" extrusionOk="0">
                  <a:moveTo>
                    <a:pt x="1926" y="1"/>
                  </a:moveTo>
                  <a:lnTo>
                    <a:pt x="1905" y="43"/>
                  </a:lnTo>
                  <a:lnTo>
                    <a:pt x="1968" y="105"/>
                  </a:lnTo>
                  <a:lnTo>
                    <a:pt x="1863" y="126"/>
                  </a:lnTo>
                  <a:lnTo>
                    <a:pt x="1800" y="168"/>
                  </a:lnTo>
                  <a:lnTo>
                    <a:pt x="1696" y="147"/>
                  </a:lnTo>
                  <a:lnTo>
                    <a:pt x="1507" y="168"/>
                  </a:lnTo>
                  <a:lnTo>
                    <a:pt x="943" y="168"/>
                  </a:lnTo>
                  <a:lnTo>
                    <a:pt x="775" y="252"/>
                  </a:lnTo>
                  <a:lnTo>
                    <a:pt x="712" y="210"/>
                  </a:lnTo>
                  <a:lnTo>
                    <a:pt x="712" y="252"/>
                  </a:lnTo>
                  <a:lnTo>
                    <a:pt x="629" y="315"/>
                  </a:lnTo>
                  <a:lnTo>
                    <a:pt x="566" y="419"/>
                  </a:lnTo>
                  <a:lnTo>
                    <a:pt x="419" y="482"/>
                  </a:lnTo>
                  <a:lnTo>
                    <a:pt x="336" y="482"/>
                  </a:lnTo>
                  <a:lnTo>
                    <a:pt x="189" y="649"/>
                  </a:lnTo>
                  <a:lnTo>
                    <a:pt x="106" y="754"/>
                  </a:lnTo>
                  <a:lnTo>
                    <a:pt x="126" y="838"/>
                  </a:lnTo>
                  <a:lnTo>
                    <a:pt x="43" y="984"/>
                  </a:lnTo>
                  <a:lnTo>
                    <a:pt x="1" y="1047"/>
                  </a:lnTo>
                  <a:lnTo>
                    <a:pt x="43" y="1005"/>
                  </a:lnTo>
                  <a:lnTo>
                    <a:pt x="126" y="1047"/>
                  </a:lnTo>
                  <a:lnTo>
                    <a:pt x="147" y="1068"/>
                  </a:lnTo>
                  <a:lnTo>
                    <a:pt x="210" y="1089"/>
                  </a:lnTo>
                  <a:lnTo>
                    <a:pt x="252" y="1151"/>
                  </a:lnTo>
                  <a:lnTo>
                    <a:pt x="399" y="1110"/>
                  </a:lnTo>
                  <a:lnTo>
                    <a:pt x="503" y="1151"/>
                  </a:lnTo>
                  <a:lnTo>
                    <a:pt x="566" y="1256"/>
                  </a:lnTo>
                  <a:lnTo>
                    <a:pt x="608" y="1298"/>
                  </a:lnTo>
                  <a:lnTo>
                    <a:pt x="650" y="1361"/>
                  </a:lnTo>
                  <a:lnTo>
                    <a:pt x="671" y="1298"/>
                  </a:lnTo>
                  <a:lnTo>
                    <a:pt x="712" y="1256"/>
                  </a:lnTo>
                  <a:lnTo>
                    <a:pt x="817" y="1214"/>
                  </a:lnTo>
                  <a:lnTo>
                    <a:pt x="859" y="1256"/>
                  </a:lnTo>
                  <a:lnTo>
                    <a:pt x="943" y="1277"/>
                  </a:lnTo>
                  <a:lnTo>
                    <a:pt x="943" y="1382"/>
                  </a:lnTo>
                  <a:lnTo>
                    <a:pt x="922" y="1486"/>
                  </a:lnTo>
                  <a:lnTo>
                    <a:pt x="922" y="1507"/>
                  </a:lnTo>
                  <a:lnTo>
                    <a:pt x="880" y="1612"/>
                  </a:lnTo>
                  <a:lnTo>
                    <a:pt x="922" y="1675"/>
                  </a:lnTo>
                  <a:lnTo>
                    <a:pt x="963" y="1696"/>
                  </a:lnTo>
                  <a:lnTo>
                    <a:pt x="984" y="1716"/>
                  </a:lnTo>
                  <a:lnTo>
                    <a:pt x="1047" y="1716"/>
                  </a:lnTo>
                  <a:lnTo>
                    <a:pt x="1068" y="1696"/>
                  </a:lnTo>
                  <a:lnTo>
                    <a:pt x="1131" y="1716"/>
                  </a:lnTo>
                  <a:lnTo>
                    <a:pt x="1131" y="1800"/>
                  </a:lnTo>
                  <a:lnTo>
                    <a:pt x="1152" y="1842"/>
                  </a:lnTo>
                  <a:lnTo>
                    <a:pt x="1256" y="1821"/>
                  </a:lnTo>
                  <a:lnTo>
                    <a:pt x="1382" y="1821"/>
                  </a:lnTo>
                  <a:lnTo>
                    <a:pt x="1445" y="1737"/>
                  </a:lnTo>
                  <a:lnTo>
                    <a:pt x="1445" y="1591"/>
                  </a:lnTo>
                  <a:lnTo>
                    <a:pt x="1445" y="1507"/>
                  </a:lnTo>
                  <a:lnTo>
                    <a:pt x="1445" y="1403"/>
                  </a:lnTo>
                  <a:lnTo>
                    <a:pt x="1612" y="1382"/>
                  </a:lnTo>
                  <a:lnTo>
                    <a:pt x="1800" y="1277"/>
                  </a:lnTo>
                  <a:lnTo>
                    <a:pt x="1926" y="1298"/>
                  </a:lnTo>
                  <a:lnTo>
                    <a:pt x="2010" y="1361"/>
                  </a:lnTo>
                  <a:lnTo>
                    <a:pt x="2072" y="1361"/>
                  </a:lnTo>
                  <a:lnTo>
                    <a:pt x="2135" y="1382"/>
                  </a:lnTo>
                  <a:lnTo>
                    <a:pt x="2177" y="1298"/>
                  </a:lnTo>
                  <a:lnTo>
                    <a:pt x="2303" y="1277"/>
                  </a:lnTo>
                  <a:lnTo>
                    <a:pt x="2407" y="1151"/>
                  </a:lnTo>
                  <a:lnTo>
                    <a:pt x="2449" y="1110"/>
                  </a:lnTo>
                  <a:lnTo>
                    <a:pt x="2491" y="1068"/>
                  </a:lnTo>
                  <a:lnTo>
                    <a:pt x="2554" y="900"/>
                  </a:lnTo>
                  <a:lnTo>
                    <a:pt x="2658" y="900"/>
                  </a:lnTo>
                  <a:lnTo>
                    <a:pt x="2700" y="796"/>
                  </a:lnTo>
                  <a:lnTo>
                    <a:pt x="2742" y="796"/>
                  </a:lnTo>
                  <a:lnTo>
                    <a:pt x="2826" y="879"/>
                  </a:lnTo>
                  <a:lnTo>
                    <a:pt x="2847" y="900"/>
                  </a:lnTo>
                  <a:lnTo>
                    <a:pt x="2951" y="900"/>
                  </a:lnTo>
                  <a:lnTo>
                    <a:pt x="3035" y="942"/>
                  </a:lnTo>
                  <a:lnTo>
                    <a:pt x="3056" y="859"/>
                  </a:lnTo>
                  <a:lnTo>
                    <a:pt x="3139" y="859"/>
                  </a:lnTo>
                  <a:lnTo>
                    <a:pt x="3244" y="775"/>
                  </a:lnTo>
                  <a:lnTo>
                    <a:pt x="3328" y="754"/>
                  </a:lnTo>
                  <a:lnTo>
                    <a:pt x="3349" y="670"/>
                  </a:lnTo>
                  <a:lnTo>
                    <a:pt x="3391" y="649"/>
                  </a:lnTo>
                  <a:lnTo>
                    <a:pt x="3453" y="649"/>
                  </a:lnTo>
                  <a:lnTo>
                    <a:pt x="3474" y="670"/>
                  </a:lnTo>
                  <a:lnTo>
                    <a:pt x="3642" y="670"/>
                  </a:lnTo>
                  <a:lnTo>
                    <a:pt x="3663" y="628"/>
                  </a:lnTo>
                  <a:lnTo>
                    <a:pt x="3642" y="566"/>
                  </a:lnTo>
                  <a:lnTo>
                    <a:pt x="3495" y="461"/>
                  </a:lnTo>
                  <a:lnTo>
                    <a:pt x="3370" y="419"/>
                  </a:lnTo>
                  <a:lnTo>
                    <a:pt x="3370" y="419"/>
                  </a:lnTo>
                  <a:lnTo>
                    <a:pt x="3432" y="524"/>
                  </a:lnTo>
                  <a:lnTo>
                    <a:pt x="3286" y="524"/>
                  </a:lnTo>
                  <a:lnTo>
                    <a:pt x="3139" y="482"/>
                  </a:lnTo>
                  <a:lnTo>
                    <a:pt x="3077" y="461"/>
                  </a:lnTo>
                  <a:lnTo>
                    <a:pt x="2972" y="440"/>
                  </a:lnTo>
                  <a:lnTo>
                    <a:pt x="2867" y="440"/>
                  </a:lnTo>
                  <a:lnTo>
                    <a:pt x="2909" y="377"/>
                  </a:lnTo>
                  <a:lnTo>
                    <a:pt x="2972" y="377"/>
                  </a:lnTo>
                  <a:lnTo>
                    <a:pt x="2972" y="315"/>
                  </a:lnTo>
                  <a:lnTo>
                    <a:pt x="3035" y="315"/>
                  </a:lnTo>
                  <a:lnTo>
                    <a:pt x="3119" y="335"/>
                  </a:lnTo>
                  <a:lnTo>
                    <a:pt x="3265" y="377"/>
                  </a:lnTo>
                  <a:lnTo>
                    <a:pt x="3286" y="356"/>
                  </a:lnTo>
                  <a:lnTo>
                    <a:pt x="3181" y="273"/>
                  </a:lnTo>
                  <a:lnTo>
                    <a:pt x="3035" y="210"/>
                  </a:lnTo>
                  <a:lnTo>
                    <a:pt x="2951" y="168"/>
                  </a:lnTo>
                  <a:lnTo>
                    <a:pt x="2847" y="210"/>
                  </a:lnTo>
                  <a:lnTo>
                    <a:pt x="2805" y="168"/>
                  </a:lnTo>
                  <a:lnTo>
                    <a:pt x="2763" y="252"/>
                  </a:lnTo>
                  <a:lnTo>
                    <a:pt x="2700" y="210"/>
                  </a:lnTo>
                  <a:lnTo>
                    <a:pt x="2428" y="168"/>
                  </a:lnTo>
                  <a:lnTo>
                    <a:pt x="2198" y="147"/>
                  </a:lnTo>
                  <a:lnTo>
                    <a:pt x="2072" y="43"/>
                  </a:lnTo>
                  <a:lnTo>
                    <a:pt x="192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67" name="Google Shape;3267;p71"/>
            <p:cNvSpPr/>
            <p:nvPr/>
          </p:nvSpPr>
          <p:spPr>
            <a:xfrm>
              <a:off x="3134431" y="3048737"/>
              <a:ext cx="17206" cy="9519"/>
            </a:xfrm>
            <a:custGeom>
              <a:avLst/>
              <a:gdLst/>
              <a:ahLst/>
              <a:cxnLst/>
              <a:rect l="l" t="t" r="r" b="b"/>
              <a:pathLst>
                <a:path w="1445" h="837" extrusionOk="0">
                  <a:moveTo>
                    <a:pt x="545" y="0"/>
                  </a:moveTo>
                  <a:lnTo>
                    <a:pt x="503" y="42"/>
                  </a:lnTo>
                  <a:lnTo>
                    <a:pt x="398" y="105"/>
                  </a:lnTo>
                  <a:lnTo>
                    <a:pt x="398" y="167"/>
                  </a:lnTo>
                  <a:lnTo>
                    <a:pt x="294" y="188"/>
                  </a:lnTo>
                  <a:lnTo>
                    <a:pt x="168" y="251"/>
                  </a:lnTo>
                  <a:lnTo>
                    <a:pt x="64" y="356"/>
                  </a:lnTo>
                  <a:lnTo>
                    <a:pt x="64" y="398"/>
                  </a:lnTo>
                  <a:lnTo>
                    <a:pt x="1" y="481"/>
                  </a:lnTo>
                  <a:lnTo>
                    <a:pt x="168" y="481"/>
                  </a:lnTo>
                  <a:lnTo>
                    <a:pt x="273" y="586"/>
                  </a:lnTo>
                  <a:lnTo>
                    <a:pt x="398" y="607"/>
                  </a:lnTo>
                  <a:lnTo>
                    <a:pt x="440" y="607"/>
                  </a:lnTo>
                  <a:lnTo>
                    <a:pt x="649" y="691"/>
                  </a:lnTo>
                  <a:lnTo>
                    <a:pt x="838" y="795"/>
                  </a:lnTo>
                  <a:lnTo>
                    <a:pt x="859" y="732"/>
                  </a:lnTo>
                  <a:lnTo>
                    <a:pt x="796" y="691"/>
                  </a:lnTo>
                  <a:lnTo>
                    <a:pt x="817" y="670"/>
                  </a:lnTo>
                  <a:lnTo>
                    <a:pt x="921" y="670"/>
                  </a:lnTo>
                  <a:lnTo>
                    <a:pt x="1005" y="795"/>
                  </a:lnTo>
                  <a:lnTo>
                    <a:pt x="1068" y="837"/>
                  </a:lnTo>
                  <a:lnTo>
                    <a:pt x="1340" y="837"/>
                  </a:lnTo>
                  <a:lnTo>
                    <a:pt x="1424" y="732"/>
                  </a:lnTo>
                  <a:lnTo>
                    <a:pt x="1382" y="691"/>
                  </a:lnTo>
                  <a:lnTo>
                    <a:pt x="1424" y="670"/>
                  </a:lnTo>
                  <a:lnTo>
                    <a:pt x="1382" y="607"/>
                  </a:lnTo>
                  <a:lnTo>
                    <a:pt x="1424" y="502"/>
                  </a:lnTo>
                  <a:lnTo>
                    <a:pt x="1424" y="481"/>
                  </a:lnTo>
                  <a:lnTo>
                    <a:pt x="1445" y="377"/>
                  </a:lnTo>
                  <a:lnTo>
                    <a:pt x="1445" y="272"/>
                  </a:lnTo>
                  <a:lnTo>
                    <a:pt x="1361" y="251"/>
                  </a:lnTo>
                  <a:lnTo>
                    <a:pt x="1319" y="209"/>
                  </a:lnTo>
                  <a:lnTo>
                    <a:pt x="1214" y="251"/>
                  </a:lnTo>
                  <a:lnTo>
                    <a:pt x="1173" y="293"/>
                  </a:lnTo>
                  <a:lnTo>
                    <a:pt x="1152" y="356"/>
                  </a:lnTo>
                  <a:lnTo>
                    <a:pt x="1110" y="293"/>
                  </a:lnTo>
                  <a:lnTo>
                    <a:pt x="1068" y="251"/>
                  </a:lnTo>
                  <a:lnTo>
                    <a:pt x="1005" y="146"/>
                  </a:lnTo>
                  <a:lnTo>
                    <a:pt x="901" y="105"/>
                  </a:lnTo>
                  <a:lnTo>
                    <a:pt x="754" y="146"/>
                  </a:lnTo>
                  <a:lnTo>
                    <a:pt x="712" y="84"/>
                  </a:lnTo>
                  <a:lnTo>
                    <a:pt x="649" y="63"/>
                  </a:lnTo>
                  <a:lnTo>
                    <a:pt x="628" y="42"/>
                  </a:lnTo>
                  <a:lnTo>
                    <a:pt x="54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68" name="Google Shape;3268;p71"/>
            <p:cNvSpPr/>
            <p:nvPr/>
          </p:nvSpPr>
          <p:spPr>
            <a:xfrm>
              <a:off x="3142159" y="3021841"/>
              <a:ext cx="7978" cy="16672"/>
            </a:xfrm>
            <a:custGeom>
              <a:avLst/>
              <a:gdLst/>
              <a:ahLst/>
              <a:cxnLst/>
              <a:rect l="l" t="t" r="r" b="b"/>
              <a:pathLst>
                <a:path w="670" h="1466" extrusionOk="0">
                  <a:moveTo>
                    <a:pt x="398" y="1"/>
                  </a:moveTo>
                  <a:lnTo>
                    <a:pt x="377" y="43"/>
                  </a:lnTo>
                  <a:lnTo>
                    <a:pt x="356" y="147"/>
                  </a:lnTo>
                  <a:lnTo>
                    <a:pt x="272" y="231"/>
                  </a:lnTo>
                  <a:lnTo>
                    <a:pt x="272" y="252"/>
                  </a:lnTo>
                  <a:lnTo>
                    <a:pt x="210" y="273"/>
                  </a:lnTo>
                  <a:lnTo>
                    <a:pt x="189" y="315"/>
                  </a:lnTo>
                  <a:lnTo>
                    <a:pt x="168" y="273"/>
                  </a:lnTo>
                  <a:lnTo>
                    <a:pt x="168" y="231"/>
                  </a:lnTo>
                  <a:lnTo>
                    <a:pt x="84" y="231"/>
                  </a:lnTo>
                  <a:lnTo>
                    <a:pt x="42" y="273"/>
                  </a:lnTo>
                  <a:lnTo>
                    <a:pt x="0" y="356"/>
                  </a:lnTo>
                  <a:lnTo>
                    <a:pt x="0" y="1423"/>
                  </a:lnTo>
                  <a:lnTo>
                    <a:pt x="84" y="1423"/>
                  </a:lnTo>
                  <a:lnTo>
                    <a:pt x="105" y="1465"/>
                  </a:lnTo>
                  <a:lnTo>
                    <a:pt x="168" y="1465"/>
                  </a:lnTo>
                  <a:lnTo>
                    <a:pt x="210" y="1361"/>
                  </a:lnTo>
                  <a:lnTo>
                    <a:pt x="314" y="1256"/>
                  </a:lnTo>
                  <a:lnTo>
                    <a:pt x="398" y="1298"/>
                  </a:lnTo>
                  <a:lnTo>
                    <a:pt x="565" y="1068"/>
                  </a:lnTo>
                  <a:lnTo>
                    <a:pt x="607" y="900"/>
                  </a:lnTo>
                  <a:lnTo>
                    <a:pt x="607" y="733"/>
                  </a:lnTo>
                  <a:lnTo>
                    <a:pt x="565" y="670"/>
                  </a:lnTo>
                  <a:lnTo>
                    <a:pt x="586" y="482"/>
                  </a:lnTo>
                  <a:lnTo>
                    <a:pt x="628" y="377"/>
                  </a:lnTo>
                  <a:lnTo>
                    <a:pt x="670" y="105"/>
                  </a:lnTo>
                  <a:lnTo>
                    <a:pt x="670" y="43"/>
                  </a:lnTo>
                  <a:lnTo>
                    <a:pt x="670" y="1"/>
                  </a:lnTo>
                  <a:lnTo>
                    <a:pt x="586" y="1"/>
                  </a:lnTo>
                  <a:lnTo>
                    <a:pt x="524" y="43"/>
                  </a:lnTo>
                  <a:lnTo>
                    <a:pt x="50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69" name="Google Shape;3269;p71"/>
            <p:cNvSpPr/>
            <p:nvPr/>
          </p:nvSpPr>
          <p:spPr>
            <a:xfrm>
              <a:off x="3120487" y="3025651"/>
              <a:ext cx="28411" cy="28568"/>
            </a:xfrm>
            <a:custGeom>
              <a:avLst/>
              <a:gdLst/>
              <a:ahLst/>
              <a:cxnLst/>
              <a:rect l="l" t="t" r="r" b="b"/>
              <a:pathLst>
                <a:path w="2386" h="2512" extrusionOk="0">
                  <a:moveTo>
                    <a:pt x="837" y="0"/>
                  </a:moveTo>
                  <a:lnTo>
                    <a:pt x="816" y="314"/>
                  </a:lnTo>
                  <a:lnTo>
                    <a:pt x="565" y="335"/>
                  </a:lnTo>
                  <a:lnTo>
                    <a:pt x="649" y="419"/>
                  </a:lnTo>
                  <a:lnTo>
                    <a:pt x="670" y="461"/>
                  </a:lnTo>
                  <a:lnTo>
                    <a:pt x="774" y="565"/>
                  </a:lnTo>
                  <a:lnTo>
                    <a:pt x="858" y="649"/>
                  </a:lnTo>
                  <a:lnTo>
                    <a:pt x="942" y="649"/>
                  </a:lnTo>
                  <a:lnTo>
                    <a:pt x="963" y="712"/>
                  </a:lnTo>
                  <a:lnTo>
                    <a:pt x="983" y="816"/>
                  </a:lnTo>
                  <a:lnTo>
                    <a:pt x="1025" y="837"/>
                  </a:lnTo>
                  <a:lnTo>
                    <a:pt x="1130" y="858"/>
                  </a:lnTo>
                  <a:lnTo>
                    <a:pt x="1193" y="879"/>
                  </a:lnTo>
                  <a:lnTo>
                    <a:pt x="1193" y="963"/>
                  </a:lnTo>
                  <a:lnTo>
                    <a:pt x="1130" y="1026"/>
                  </a:lnTo>
                  <a:lnTo>
                    <a:pt x="398" y="1026"/>
                  </a:lnTo>
                  <a:lnTo>
                    <a:pt x="42" y="1570"/>
                  </a:lnTo>
                  <a:lnTo>
                    <a:pt x="42" y="1674"/>
                  </a:lnTo>
                  <a:lnTo>
                    <a:pt x="84" y="1695"/>
                  </a:lnTo>
                  <a:lnTo>
                    <a:pt x="42" y="1758"/>
                  </a:lnTo>
                  <a:lnTo>
                    <a:pt x="84" y="1800"/>
                  </a:lnTo>
                  <a:lnTo>
                    <a:pt x="105" y="1821"/>
                  </a:lnTo>
                  <a:lnTo>
                    <a:pt x="105" y="1863"/>
                  </a:lnTo>
                  <a:lnTo>
                    <a:pt x="42" y="1904"/>
                  </a:lnTo>
                  <a:lnTo>
                    <a:pt x="21" y="1967"/>
                  </a:lnTo>
                  <a:lnTo>
                    <a:pt x="0" y="1988"/>
                  </a:lnTo>
                  <a:lnTo>
                    <a:pt x="105" y="2093"/>
                  </a:lnTo>
                  <a:lnTo>
                    <a:pt x="147" y="2218"/>
                  </a:lnTo>
                  <a:lnTo>
                    <a:pt x="251" y="2218"/>
                  </a:lnTo>
                  <a:lnTo>
                    <a:pt x="335" y="2323"/>
                  </a:lnTo>
                  <a:lnTo>
                    <a:pt x="628" y="2428"/>
                  </a:lnTo>
                  <a:lnTo>
                    <a:pt x="942" y="2428"/>
                  </a:lnTo>
                  <a:lnTo>
                    <a:pt x="1172" y="2511"/>
                  </a:lnTo>
                  <a:lnTo>
                    <a:pt x="1235" y="2428"/>
                  </a:lnTo>
                  <a:lnTo>
                    <a:pt x="1235" y="2386"/>
                  </a:lnTo>
                  <a:lnTo>
                    <a:pt x="1339" y="2281"/>
                  </a:lnTo>
                  <a:lnTo>
                    <a:pt x="1465" y="2218"/>
                  </a:lnTo>
                  <a:lnTo>
                    <a:pt x="1569" y="2197"/>
                  </a:lnTo>
                  <a:lnTo>
                    <a:pt x="1569" y="2135"/>
                  </a:lnTo>
                  <a:lnTo>
                    <a:pt x="1716" y="2009"/>
                  </a:lnTo>
                  <a:lnTo>
                    <a:pt x="1799" y="1863"/>
                  </a:lnTo>
                  <a:lnTo>
                    <a:pt x="1779" y="1779"/>
                  </a:lnTo>
                  <a:lnTo>
                    <a:pt x="1862" y="1674"/>
                  </a:lnTo>
                  <a:lnTo>
                    <a:pt x="2009" y="1507"/>
                  </a:lnTo>
                  <a:lnTo>
                    <a:pt x="2092" y="1507"/>
                  </a:lnTo>
                  <a:lnTo>
                    <a:pt x="2239" y="1444"/>
                  </a:lnTo>
                  <a:lnTo>
                    <a:pt x="2302" y="1340"/>
                  </a:lnTo>
                  <a:lnTo>
                    <a:pt x="2385" y="1277"/>
                  </a:lnTo>
                  <a:lnTo>
                    <a:pt x="2385" y="1235"/>
                  </a:lnTo>
                  <a:lnTo>
                    <a:pt x="2344" y="1172"/>
                  </a:lnTo>
                  <a:lnTo>
                    <a:pt x="2239" y="1172"/>
                  </a:lnTo>
                  <a:lnTo>
                    <a:pt x="2218" y="1256"/>
                  </a:lnTo>
                  <a:lnTo>
                    <a:pt x="2113" y="1172"/>
                  </a:lnTo>
                  <a:lnTo>
                    <a:pt x="2030" y="1172"/>
                  </a:lnTo>
                  <a:lnTo>
                    <a:pt x="1988" y="1130"/>
                  </a:lnTo>
                  <a:lnTo>
                    <a:pt x="1925" y="1130"/>
                  </a:lnTo>
                  <a:lnTo>
                    <a:pt x="1904" y="1088"/>
                  </a:lnTo>
                  <a:lnTo>
                    <a:pt x="1820" y="1088"/>
                  </a:lnTo>
                  <a:lnTo>
                    <a:pt x="1820" y="21"/>
                  </a:lnTo>
                  <a:lnTo>
                    <a:pt x="83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70" name="Google Shape;3270;p71"/>
            <p:cNvSpPr/>
            <p:nvPr/>
          </p:nvSpPr>
          <p:spPr>
            <a:xfrm>
              <a:off x="2965761" y="2909287"/>
              <a:ext cx="196343" cy="138983"/>
            </a:xfrm>
            <a:custGeom>
              <a:avLst/>
              <a:gdLst/>
              <a:ahLst/>
              <a:cxnLst/>
              <a:rect l="l" t="t" r="r" b="b"/>
              <a:pathLst>
                <a:path w="16489" h="12221" extrusionOk="0">
                  <a:moveTo>
                    <a:pt x="1381" y="1"/>
                  </a:moveTo>
                  <a:lnTo>
                    <a:pt x="1" y="22"/>
                  </a:lnTo>
                  <a:lnTo>
                    <a:pt x="21" y="168"/>
                  </a:lnTo>
                  <a:lnTo>
                    <a:pt x="105" y="482"/>
                  </a:lnTo>
                  <a:lnTo>
                    <a:pt x="168" y="587"/>
                  </a:lnTo>
                  <a:lnTo>
                    <a:pt x="231" y="691"/>
                  </a:lnTo>
                  <a:lnTo>
                    <a:pt x="168" y="712"/>
                  </a:lnTo>
                  <a:lnTo>
                    <a:pt x="168" y="796"/>
                  </a:lnTo>
                  <a:lnTo>
                    <a:pt x="189" y="901"/>
                  </a:lnTo>
                  <a:lnTo>
                    <a:pt x="356" y="1110"/>
                  </a:lnTo>
                  <a:lnTo>
                    <a:pt x="356" y="1152"/>
                  </a:lnTo>
                  <a:lnTo>
                    <a:pt x="314" y="1173"/>
                  </a:lnTo>
                  <a:lnTo>
                    <a:pt x="335" y="1256"/>
                  </a:lnTo>
                  <a:lnTo>
                    <a:pt x="461" y="1361"/>
                  </a:lnTo>
                  <a:lnTo>
                    <a:pt x="482" y="1486"/>
                  </a:lnTo>
                  <a:lnTo>
                    <a:pt x="440" y="1549"/>
                  </a:lnTo>
                  <a:lnTo>
                    <a:pt x="440" y="1654"/>
                  </a:lnTo>
                  <a:lnTo>
                    <a:pt x="524" y="1696"/>
                  </a:lnTo>
                  <a:lnTo>
                    <a:pt x="545" y="1779"/>
                  </a:lnTo>
                  <a:lnTo>
                    <a:pt x="545" y="1968"/>
                  </a:lnTo>
                  <a:lnTo>
                    <a:pt x="586" y="2114"/>
                  </a:lnTo>
                  <a:lnTo>
                    <a:pt x="691" y="2219"/>
                  </a:lnTo>
                  <a:lnTo>
                    <a:pt x="754" y="2219"/>
                  </a:lnTo>
                  <a:lnTo>
                    <a:pt x="942" y="2386"/>
                  </a:lnTo>
                  <a:lnTo>
                    <a:pt x="1005" y="2512"/>
                  </a:lnTo>
                  <a:lnTo>
                    <a:pt x="1047" y="2595"/>
                  </a:lnTo>
                  <a:lnTo>
                    <a:pt x="1172" y="2721"/>
                  </a:lnTo>
                  <a:lnTo>
                    <a:pt x="1214" y="2909"/>
                  </a:lnTo>
                  <a:lnTo>
                    <a:pt x="1277" y="2930"/>
                  </a:lnTo>
                  <a:lnTo>
                    <a:pt x="1361" y="3056"/>
                  </a:lnTo>
                  <a:lnTo>
                    <a:pt x="1298" y="3139"/>
                  </a:lnTo>
                  <a:lnTo>
                    <a:pt x="1277" y="3202"/>
                  </a:lnTo>
                  <a:lnTo>
                    <a:pt x="1319" y="3265"/>
                  </a:lnTo>
                  <a:lnTo>
                    <a:pt x="1298" y="3349"/>
                  </a:lnTo>
                  <a:lnTo>
                    <a:pt x="1214" y="3328"/>
                  </a:lnTo>
                  <a:lnTo>
                    <a:pt x="1172" y="3411"/>
                  </a:lnTo>
                  <a:lnTo>
                    <a:pt x="1193" y="3432"/>
                  </a:lnTo>
                  <a:lnTo>
                    <a:pt x="1277" y="3432"/>
                  </a:lnTo>
                  <a:lnTo>
                    <a:pt x="1277" y="3516"/>
                  </a:lnTo>
                  <a:lnTo>
                    <a:pt x="1214" y="3558"/>
                  </a:lnTo>
                  <a:lnTo>
                    <a:pt x="1151" y="3516"/>
                  </a:lnTo>
                  <a:lnTo>
                    <a:pt x="1005" y="3516"/>
                  </a:lnTo>
                  <a:lnTo>
                    <a:pt x="900" y="3453"/>
                  </a:lnTo>
                  <a:lnTo>
                    <a:pt x="775" y="3474"/>
                  </a:lnTo>
                  <a:lnTo>
                    <a:pt x="712" y="3516"/>
                  </a:lnTo>
                  <a:lnTo>
                    <a:pt x="858" y="3662"/>
                  </a:lnTo>
                  <a:lnTo>
                    <a:pt x="963" y="3725"/>
                  </a:lnTo>
                  <a:lnTo>
                    <a:pt x="963" y="3830"/>
                  </a:lnTo>
                  <a:lnTo>
                    <a:pt x="1005" y="3934"/>
                  </a:lnTo>
                  <a:lnTo>
                    <a:pt x="1109" y="3955"/>
                  </a:lnTo>
                  <a:lnTo>
                    <a:pt x="1235" y="4039"/>
                  </a:lnTo>
                  <a:lnTo>
                    <a:pt x="1235" y="4081"/>
                  </a:lnTo>
                  <a:lnTo>
                    <a:pt x="1319" y="4081"/>
                  </a:lnTo>
                  <a:lnTo>
                    <a:pt x="1402" y="4102"/>
                  </a:lnTo>
                  <a:lnTo>
                    <a:pt x="1381" y="4144"/>
                  </a:lnTo>
                  <a:lnTo>
                    <a:pt x="1423" y="4206"/>
                  </a:lnTo>
                  <a:lnTo>
                    <a:pt x="1507" y="4186"/>
                  </a:lnTo>
                  <a:lnTo>
                    <a:pt x="1591" y="4186"/>
                  </a:lnTo>
                  <a:lnTo>
                    <a:pt x="1674" y="4081"/>
                  </a:lnTo>
                  <a:lnTo>
                    <a:pt x="1716" y="4081"/>
                  </a:lnTo>
                  <a:lnTo>
                    <a:pt x="1695" y="4186"/>
                  </a:lnTo>
                  <a:lnTo>
                    <a:pt x="1716" y="4374"/>
                  </a:lnTo>
                  <a:lnTo>
                    <a:pt x="1905" y="4562"/>
                  </a:lnTo>
                  <a:lnTo>
                    <a:pt x="2009" y="4583"/>
                  </a:lnTo>
                  <a:lnTo>
                    <a:pt x="2051" y="4583"/>
                  </a:lnTo>
                  <a:lnTo>
                    <a:pt x="2114" y="4667"/>
                  </a:lnTo>
                  <a:lnTo>
                    <a:pt x="2197" y="4897"/>
                  </a:lnTo>
                  <a:lnTo>
                    <a:pt x="2197" y="5127"/>
                  </a:lnTo>
                  <a:lnTo>
                    <a:pt x="2156" y="5315"/>
                  </a:lnTo>
                  <a:lnTo>
                    <a:pt x="2051" y="5462"/>
                  </a:lnTo>
                  <a:lnTo>
                    <a:pt x="2093" y="5546"/>
                  </a:lnTo>
                  <a:lnTo>
                    <a:pt x="2197" y="5650"/>
                  </a:lnTo>
                  <a:lnTo>
                    <a:pt x="2239" y="5629"/>
                  </a:lnTo>
                  <a:lnTo>
                    <a:pt x="2260" y="5713"/>
                  </a:lnTo>
                  <a:lnTo>
                    <a:pt x="2407" y="5734"/>
                  </a:lnTo>
                  <a:lnTo>
                    <a:pt x="2449" y="5859"/>
                  </a:lnTo>
                  <a:lnTo>
                    <a:pt x="2679" y="6131"/>
                  </a:lnTo>
                  <a:lnTo>
                    <a:pt x="2762" y="6152"/>
                  </a:lnTo>
                  <a:lnTo>
                    <a:pt x="2804" y="6236"/>
                  </a:lnTo>
                  <a:lnTo>
                    <a:pt x="2888" y="6341"/>
                  </a:lnTo>
                  <a:lnTo>
                    <a:pt x="3034" y="6362"/>
                  </a:lnTo>
                  <a:lnTo>
                    <a:pt x="3076" y="6445"/>
                  </a:lnTo>
                  <a:lnTo>
                    <a:pt x="3076" y="6571"/>
                  </a:lnTo>
                  <a:lnTo>
                    <a:pt x="3160" y="6655"/>
                  </a:lnTo>
                  <a:lnTo>
                    <a:pt x="3160" y="6717"/>
                  </a:lnTo>
                  <a:lnTo>
                    <a:pt x="3202" y="6822"/>
                  </a:lnTo>
                  <a:lnTo>
                    <a:pt x="3286" y="6864"/>
                  </a:lnTo>
                  <a:lnTo>
                    <a:pt x="3474" y="6780"/>
                  </a:lnTo>
                  <a:lnTo>
                    <a:pt x="3578" y="6613"/>
                  </a:lnTo>
                  <a:lnTo>
                    <a:pt x="3578" y="6487"/>
                  </a:lnTo>
                  <a:lnTo>
                    <a:pt x="3495" y="6445"/>
                  </a:lnTo>
                  <a:lnTo>
                    <a:pt x="3474" y="6341"/>
                  </a:lnTo>
                  <a:lnTo>
                    <a:pt x="3411" y="6278"/>
                  </a:lnTo>
                  <a:lnTo>
                    <a:pt x="3390" y="6173"/>
                  </a:lnTo>
                  <a:lnTo>
                    <a:pt x="3286" y="6131"/>
                  </a:lnTo>
                  <a:lnTo>
                    <a:pt x="3265" y="6048"/>
                  </a:lnTo>
                  <a:lnTo>
                    <a:pt x="3202" y="5964"/>
                  </a:lnTo>
                  <a:lnTo>
                    <a:pt x="3139" y="5943"/>
                  </a:lnTo>
                  <a:lnTo>
                    <a:pt x="3097" y="5964"/>
                  </a:lnTo>
                  <a:lnTo>
                    <a:pt x="3097" y="6048"/>
                  </a:lnTo>
                  <a:lnTo>
                    <a:pt x="3055" y="6069"/>
                  </a:lnTo>
                  <a:lnTo>
                    <a:pt x="3055" y="5985"/>
                  </a:lnTo>
                  <a:lnTo>
                    <a:pt x="2972" y="5943"/>
                  </a:lnTo>
                  <a:lnTo>
                    <a:pt x="2867" y="5818"/>
                  </a:lnTo>
                  <a:lnTo>
                    <a:pt x="2846" y="5734"/>
                  </a:lnTo>
                  <a:lnTo>
                    <a:pt x="2888" y="5629"/>
                  </a:lnTo>
                  <a:lnTo>
                    <a:pt x="2888" y="5504"/>
                  </a:lnTo>
                  <a:lnTo>
                    <a:pt x="2804" y="5399"/>
                  </a:lnTo>
                  <a:lnTo>
                    <a:pt x="2846" y="5294"/>
                  </a:lnTo>
                  <a:lnTo>
                    <a:pt x="2846" y="5232"/>
                  </a:lnTo>
                  <a:lnTo>
                    <a:pt x="2783" y="5148"/>
                  </a:lnTo>
                  <a:lnTo>
                    <a:pt x="2783" y="5085"/>
                  </a:lnTo>
                  <a:lnTo>
                    <a:pt x="2721" y="5002"/>
                  </a:lnTo>
                  <a:lnTo>
                    <a:pt x="2721" y="4897"/>
                  </a:lnTo>
                  <a:lnTo>
                    <a:pt x="2679" y="4834"/>
                  </a:lnTo>
                  <a:lnTo>
                    <a:pt x="2679" y="4688"/>
                  </a:lnTo>
                  <a:lnTo>
                    <a:pt x="2721" y="4604"/>
                  </a:lnTo>
                  <a:lnTo>
                    <a:pt x="2658" y="4395"/>
                  </a:lnTo>
                  <a:lnTo>
                    <a:pt x="2616" y="4290"/>
                  </a:lnTo>
                  <a:lnTo>
                    <a:pt x="2553" y="4206"/>
                  </a:lnTo>
                  <a:lnTo>
                    <a:pt x="2532" y="4186"/>
                  </a:lnTo>
                  <a:lnTo>
                    <a:pt x="2532" y="4248"/>
                  </a:lnTo>
                  <a:lnTo>
                    <a:pt x="2532" y="4290"/>
                  </a:lnTo>
                  <a:lnTo>
                    <a:pt x="2469" y="4353"/>
                  </a:lnTo>
                  <a:lnTo>
                    <a:pt x="2365" y="4186"/>
                  </a:lnTo>
                  <a:lnTo>
                    <a:pt x="2365" y="4102"/>
                  </a:lnTo>
                  <a:lnTo>
                    <a:pt x="2407" y="4039"/>
                  </a:lnTo>
                  <a:lnTo>
                    <a:pt x="2365" y="3976"/>
                  </a:lnTo>
                  <a:lnTo>
                    <a:pt x="2323" y="3955"/>
                  </a:lnTo>
                  <a:lnTo>
                    <a:pt x="2281" y="3746"/>
                  </a:lnTo>
                  <a:lnTo>
                    <a:pt x="2197" y="3579"/>
                  </a:lnTo>
                  <a:lnTo>
                    <a:pt x="2135" y="3558"/>
                  </a:lnTo>
                  <a:lnTo>
                    <a:pt x="2030" y="3453"/>
                  </a:lnTo>
                  <a:lnTo>
                    <a:pt x="2030" y="3328"/>
                  </a:lnTo>
                  <a:lnTo>
                    <a:pt x="2051" y="3202"/>
                  </a:lnTo>
                  <a:lnTo>
                    <a:pt x="1946" y="3056"/>
                  </a:lnTo>
                  <a:lnTo>
                    <a:pt x="1884" y="3035"/>
                  </a:lnTo>
                  <a:lnTo>
                    <a:pt x="1821" y="2993"/>
                  </a:lnTo>
                  <a:lnTo>
                    <a:pt x="1821" y="2846"/>
                  </a:lnTo>
                  <a:lnTo>
                    <a:pt x="1737" y="2784"/>
                  </a:lnTo>
                  <a:lnTo>
                    <a:pt x="1633" y="2742"/>
                  </a:lnTo>
                  <a:lnTo>
                    <a:pt x="1612" y="2637"/>
                  </a:lnTo>
                  <a:lnTo>
                    <a:pt x="1633" y="2574"/>
                  </a:lnTo>
                  <a:lnTo>
                    <a:pt x="1612" y="2407"/>
                  </a:lnTo>
                  <a:lnTo>
                    <a:pt x="1465" y="2302"/>
                  </a:lnTo>
                  <a:lnTo>
                    <a:pt x="1402" y="2219"/>
                  </a:lnTo>
                  <a:lnTo>
                    <a:pt x="1319" y="2198"/>
                  </a:lnTo>
                  <a:lnTo>
                    <a:pt x="1319" y="2093"/>
                  </a:lnTo>
                  <a:lnTo>
                    <a:pt x="1235" y="1947"/>
                  </a:lnTo>
                  <a:lnTo>
                    <a:pt x="1193" y="1863"/>
                  </a:lnTo>
                  <a:lnTo>
                    <a:pt x="1235" y="1779"/>
                  </a:lnTo>
                  <a:lnTo>
                    <a:pt x="1214" y="1361"/>
                  </a:lnTo>
                  <a:lnTo>
                    <a:pt x="1193" y="1131"/>
                  </a:lnTo>
                  <a:lnTo>
                    <a:pt x="1235" y="1005"/>
                  </a:lnTo>
                  <a:lnTo>
                    <a:pt x="1298" y="796"/>
                  </a:lnTo>
                  <a:lnTo>
                    <a:pt x="1277" y="691"/>
                  </a:lnTo>
                  <a:lnTo>
                    <a:pt x="1235" y="545"/>
                  </a:lnTo>
                  <a:lnTo>
                    <a:pt x="1319" y="691"/>
                  </a:lnTo>
                  <a:lnTo>
                    <a:pt x="1486" y="754"/>
                  </a:lnTo>
                  <a:lnTo>
                    <a:pt x="1570" y="921"/>
                  </a:lnTo>
                  <a:lnTo>
                    <a:pt x="1633" y="963"/>
                  </a:lnTo>
                  <a:lnTo>
                    <a:pt x="1737" y="963"/>
                  </a:lnTo>
                  <a:lnTo>
                    <a:pt x="1800" y="921"/>
                  </a:lnTo>
                  <a:lnTo>
                    <a:pt x="1884" y="1026"/>
                  </a:lnTo>
                  <a:lnTo>
                    <a:pt x="1925" y="1068"/>
                  </a:lnTo>
                  <a:lnTo>
                    <a:pt x="2030" y="1068"/>
                  </a:lnTo>
                  <a:lnTo>
                    <a:pt x="2156" y="1152"/>
                  </a:lnTo>
                  <a:lnTo>
                    <a:pt x="2156" y="1214"/>
                  </a:lnTo>
                  <a:lnTo>
                    <a:pt x="2093" y="1319"/>
                  </a:lnTo>
                  <a:lnTo>
                    <a:pt x="2093" y="1382"/>
                  </a:lnTo>
                  <a:lnTo>
                    <a:pt x="2135" y="1549"/>
                  </a:lnTo>
                  <a:lnTo>
                    <a:pt x="2156" y="1737"/>
                  </a:lnTo>
                  <a:lnTo>
                    <a:pt x="2218" y="1842"/>
                  </a:lnTo>
                  <a:lnTo>
                    <a:pt x="2239" y="1968"/>
                  </a:lnTo>
                  <a:lnTo>
                    <a:pt x="2218" y="2051"/>
                  </a:lnTo>
                  <a:lnTo>
                    <a:pt x="2239" y="2156"/>
                  </a:lnTo>
                  <a:lnTo>
                    <a:pt x="2407" y="2323"/>
                  </a:lnTo>
                  <a:lnTo>
                    <a:pt x="2365" y="2386"/>
                  </a:lnTo>
                  <a:lnTo>
                    <a:pt x="2344" y="2470"/>
                  </a:lnTo>
                  <a:lnTo>
                    <a:pt x="2407" y="2533"/>
                  </a:lnTo>
                  <a:lnTo>
                    <a:pt x="2428" y="2533"/>
                  </a:lnTo>
                  <a:lnTo>
                    <a:pt x="2469" y="2595"/>
                  </a:lnTo>
                  <a:lnTo>
                    <a:pt x="2532" y="2784"/>
                  </a:lnTo>
                  <a:lnTo>
                    <a:pt x="2616" y="2805"/>
                  </a:lnTo>
                  <a:lnTo>
                    <a:pt x="2658" y="2909"/>
                  </a:lnTo>
                  <a:lnTo>
                    <a:pt x="2658" y="3035"/>
                  </a:lnTo>
                  <a:lnTo>
                    <a:pt x="2721" y="3097"/>
                  </a:lnTo>
                  <a:lnTo>
                    <a:pt x="2783" y="3118"/>
                  </a:lnTo>
                  <a:lnTo>
                    <a:pt x="2846" y="3244"/>
                  </a:lnTo>
                  <a:lnTo>
                    <a:pt x="2867" y="3349"/>
                  </a:lnTo>
                  <a:lnTo>
                    <a:pt x="2951" y="3411"/>
                  </a:lnTo>
                  <a:lnTo>
                    <a:pt x="2972" y="3453"/>
                  </a:lnTo>
                  <a:lnTo>
                    <a:pt x="3055" y="3453"/>
                  </a:lnTo>
                  <a:lnTo>
                    <a:pt x="3097" y="3516"/>
                  </a:lnTo>
                  <a:lnTo>
                    <a:pt x="3181" y="3453"/>
                  </a:lnTo>
                  <a:lnTo>
                    <a:pt x="3244" y="3516"/>
                  </a:lnTo>
                  <a:lnTo>
                    <a:pt x="3244" y="3642"/>
                  </a:lnTo>
                  <a:lnTo>
                    <a:pt x="3181" y="3725"/>
                  </a:lnTo>
                  <a:lnTo>
                    <a:pt x="3202" y="3872"/>
                  </a:lnTo>
                  <a:lnTo>
                    <a:pt x="3390" y="4060"/>
                  </a:lnTo>
                  <a:lnTo>
                    <a:pt x="3474" y="4039"/>
                  </a:lnTo>
                  <a:lnTo>
                    <a:pt x="3558" y="4060"/>
                  </a:lnTo>
                  <a:lnTo>
                    <a:pt x="3516" y="4165"/>
                  </a:lnTo>
                  <a:lnTo>
                    <a:pt x="3578" y="4269"/>
                  </a:lnTo>
                  <a:lnTo>
                    <a:pt x="3683" y="4290"/>
                  </a:lnTo>
                  <a:lnTo>
                    <a:pt x="3767" y="4290"/>
                  </a:lnTo>
                  <a:lnTo>
                    <a:pt x="3850" y="4395"/>
                  </a:lnTo>
                  <a:lnTo>
                    <a:pt x="3892" y="4499"/>
                  </a:lnTo>
                  <a:lnTo>
                    <a:pt x="3976" y="4520"/>
                  </a:lnTo>
                  <a:lnTo>
                    <a:pt x="3997" y="4499"/>
                  </a:lnTo>
                  <a:lnTo>
                    <a:pt x="4018" y="4520"/>
                  </a:lnTo>
                  <a:lnTo>
                    <a:pt x="4039" y="4604"/>
                  </a:lnTo>
                  <a:lnTo>
                    <a:pt x="3997" y="4667"/>
                  </a:lnTo>
                  <a:lnTo>
                    <a:pt x="3934" y="4604"/>
                  </a:lnTo>
                  <a:lnTo>
                    <a:pt x="3850" y="4625"/>
                  </a:lnTo>
                  <a:lnTo>
                    <a:pt x="3767" y="4730"/>
                  </a:lnTo>
                  <a:lnTo>
                    <a:pt x="3704" y="4897"/>
                  </a:lnTo>
                  <a:lnTo>
                    <a:pt x="3725" y="5002"/>
                  </a:lnTo>
                  <a:lnTo>
                    <a:pt x="3809" y="5085"/>
                  </a:lnTo>
                  <a:lnTo>
                    <a:pt x="3913" y="5085"/>
                  </a:lnTo>
                  <a:lnTo>
                    <a:pt x="3997" y="5148"/>
                  </a:lnTo>
                  <a:lnTo>
                    <a:pt x="4206" y="5315"/>
                  </a:lnTo>
                  <a:lnTo>
                    <a:pt x="4353" y="5357"/>
                  </a:lnTo>
                  <a:lnTo>
                    <a:pt x="4415" y="5357"/>
                  </a:lnTo>
                  <a:lnTo>
                    <a:pt x="4436" y="5420"/>
                  </a:lnTo>
                  <a:lnTo>
                    <a:pt x="4499" y="5525"/>
                  </a:lnTo>
                  <a:lnTo>
                    <a:pt x="4541" y="5608"/>
                  </a:lnTo>
                  <a:lnTo>
                    <a:pt x="4499" y="5713"/>
                  </a:lnTo>
                  <a:lnTo>
                    <a:pt x="4415" y="5734"/>
                  </a:lnTo>
                  <a:lnTo>
                    <a:pt x="4436" y="5776"/>
                  </a:lnTo>
                  <a:lnTo>
                    <a:pt x="4520" y="5838"/>
                  </a:lnTo>
                  <a:lnTo>
                    <a:pt x="4708" y="5880"/>
                  </a:lnTo>
                  <a:lnTo>
                    <a:pt x="4708" y="5964"/>
                  </a:lnTo>
                  <a:lnTo>
                    <a:pt x="4750" y="5985"/>
                  </a:lnTo>
                  <a:lnTo>
                    <a:pt x="4897" y="6131"/>
                  </a:lnTo>
                  <a:lnTo>
                    <a:pt x="5085" y="6362"/>
                  </a:lnTo>
                  <a:lnTo>
                    <a:pt x="5231" y="6592"/>
                  </a:lnTo>
                  <a:lnTo>
                    <a:pt x="5399" y="6801"/>
                  </a:lnTo>
                  <a:lnTo>
                    <a:pt x="5399" y="6906"/>
                  </a:lnTo>
                  <a:lnTo>
                    <a:pt x="5608" y="7178"/>
                  </a:lnTo>
                  <a:lnTo>
                    <a:pt x="5650" y="7282"/>
                  </a:lnTo>
                  <a:lnTo>
                    <a:pt x="5587" y="7408"/>
                  </a:lnTo>
                  <a:lnTo>
                    <a:pt x="5650" y="7491"/>
                  </a:lnTo>
                  <a:lnTo>
                    <a:pt x="5692" y="7638"/>
                  </a:lnTo>
                  <a:lnTo>
                    <a:pt x="5817" y="7952"/>
                  </a:lnTo>
                  <a:lnTo>
                    <a:pt x="5817" y="8077"/>
                  </a:lnTo>
                  <a:lnTo>
                    <a:pt x="5775" y="8182"/>
                  </a:lnTo>
                  <a:lnTo>
                    <a:pt x="5650" y="8287"/>
                  </a:lnTo>
                  <a:lnTo>
                    <a:pt x="5608" y="8370"/>
                  </a:lnTo>
                  <a:lnTo>
                    <a:pt x="5671" y="8370"/>
                  </a:lnTo>
                  <a:lnTo>
                    <a:pt x="5754" y="8454"/>
                  </a:lnTo>
                  <a:lnTo>
                    <a:pt x="5692" y="8496"/>
                  </a:lnTo>
                  <a:lnTo>
                    <a:pt x="5566" y="8496"/>
                  </a:lnTo>
                  <a:lnTo>
                    <a:pt x="5482" y="8538"/>
                  </a:lnTo>
                  <a:lnTo>
                    <a:pt x="5482" y="8579"/>
                  </a:lnTo>
                  <a:lnTo>
                    <a:pt x="5566" y="8789"/>
                  </a:lnTo>
                  <a:lnTo>
                    <a:pt x="5650" y="8872"/>
                  </a:lnTo>
                  <a:lnTo>
                    <a:pt x="5650" y="8956"/>
                  </a:lnTo>
                  <a:lnTo>
                    <a:pt x="5754" y="9103"/>
                  </a:lnTo>
                  <a:lnTo>
                    <a:pt x="5796" y="9228"/>
                  </a:lnTo>
                  <a:lnTo>
                    <a:pt x="5859" y="9291"/>
                  </a:lnTo>
                  <a:lnTo>
                    <a:pt x="5922" y="9291"/>
                  </a:lnTo>
                  <a:lnTo>
                    <a:pt x="5943" y="9333"/>
                  </a:lnTo>
                  <a:lnTo>
                    <a:pt x="6131" y="9395"/>
                  </a:lnTo>
                  <a:lnTo>
                    <a:pt x="6278" y="9375"/>
                  </a:lnTo>
                  <a:lnTo>
                    <a:pt x="6340" y="9375"/>
                  </a:lnTo>
                  <a:lnTo>
                    <a:pt x="6299" y="9437"/>
                  </a:lnTo>
                  <a:lnTo>
                    <a:pt x="6299" y="9500"/>
                  </a:lnTo>
                  <a:lnTo>
                    <a:pt x="6424" y="9542"/>
                  </a:lnTo>
                  <a:lnTo>
                    <a:pt x="6591" y="9688"/>
                  </a:lnTo>
                  <a:lnTo>
                    <a:pt x="6696" y="9835"/>
                  </a:lnTo>
                  <a:lnTo>
                    <a:pt x="6759" y="9960"/>
                  </a:lnTo>
                  <a:lnTo>
                    <a:pt x="6863" y="10023"/>
                  </a:lnTo>
                  <a:lnTo>
                    <a:pt x="6926" y="10002"/>
                  </a:lnTo>
                  <a:lnTo>
                    <a:pt x="7031" y="10044"/>
                  </a:lnTo>
                  <a:lnTo>
                    <a:pt x="7115" y="10044"/>
                  </a:lnTo>
                  <a:lnTo>
                    <a:pt x="7345" y="10149"/>
                  </a:lnTo>
                  <a:lnTo>
                    <a:pt x="7428" y="10149"/>
                  </a:lnTo>
                  <a:lnTo>
                    <a:pt x="7449" y="10107"/>
                  </a:lnTo>
                  <a:lnTo>
                    <a:pt x="7512" y="10107"/>
                  </a:lnTo>
                  <a:lnTo>
                    <a:pt x="7575" y="10170"/>
                  </a:lnTo>
                  <a:lnTo>
                    <a:pt x="7847" y="10442"/>
                  </a:lnTo>
                  <a:lnTo>
                    <a:pt x="7910" y="10442"/>
                  </a:lnTo>
                  <a:lnTo>
                    <a:pt x="8098" y="10630"/>
                  </a:lnTo>
                  <a:lnTo>
                    <a:pt x="8328" y="10735"/>
                  </a:lnTo>
                  <a:lnTo>
                    <a:pt x="8621" y="10756"/>
                  </a:lnTo>
                  <a:lnTo>
                    <a:pt x="8747" y="10839"/>
                  </a:lnTo>
                  <a:lnTo>
                    <a:pt x="8830" y="10965"/>
                  </a:lnTo>
                  <a:lnTo>
                    <a:pt x="8998" y="10965"/>
                  </a:lnTo>
                  <a:lnTo>
                    <a:pt x="9144" y="11048"/>
                  </a:lnTo>
                  <a:lnTo>
                    <a:pt x="9228" y="10986"/>
                  </a:lnTo>
                  <a:lnTo>
                    <a:pt x="9249" y="11007"/>
                  </a:lnTo>
                  <a:lnTo>
                    <a:pt x="9332" y="11153"/>
                  </a:lnTo>
                  <a:lnTo>
                    <a:pt x="9479" y="11216"/>
                  </a:lnTo>
                  <a:lnTo>
                    <a:pt x="9625" y="11216"/>
                  </a:lnTo>
                  <a:lnTo>
                    <a:pt x="9730" y="11279"/>
                  </a:lnTo>
                  <a:lnTo>
                    <a:pt x="9960" y="11362"/>
                  </a:lnTo>
                  <a:lnTo>
                    <a:pt x="10148" y="11362"/>
                  </a:lnTo>
                  <a:lnTo>
                    <a:pt x="10295" y="11467"/>
                  </a:lnTo>
                  <a:lnTo>
                    <a:pt x="10588" y="11572"/>
                  </a:lnTo>
                  <a:lnTo>
                    <a:pt x="10692" y="11530"/>
                  </a:lnTo>
                  <a:lnTo>
                    <a:pt x="11006" y="11404"/>
                  </a:lnTo>
                  <a:lnTo>
                    <a:pt x="11111" y="11404"/>
                  </a:lnTo>
                  <a:lnTo>
                    <a:pt x="11299" y="11300"/>
                  </a:lnTo>
                  <a:lnTo>
                    <a:pt x="11404" y="11279"/>
                  </a:lnTo>
                  <a:lnTo>
                    <a:pt x="11613" y="11279"/>
                  </a:lnTo>
                  <a:lnTo>
                    <a:pt x="11613" y="11258"/>
                  </a:lnTo>
                  <a:lnTo>
                    <a:pt x="11467" y="11216"/>
                  </a:lnTo>
                  <a:lnTo>
                    <a:pt x="11404" y="11216"/>
                  </a:lnTo>
                  <a:lnTo>
                    <a:pt x="11404" y="11174"/>
                  </a:lnTo>
                  <a:lnTo>
                    <a:pt x="11529" y="11090"/>
                  </a:lnTo>
                  <a:lnTo>
                    <a:pt x="11550" y="11111"/>
                  </a:lnTo>
                  <a:lnTo>
                    <a:pt x="11550" y="11195"/>
                  </a:lnTo>
                  <a:lnTo>
                    <a:pt x="11634" y="11153"/>
                  </a:lnTo>
                  <a:lnTo>
                    <a:pt x="11718" y="11153"/>
                  </a:lnTo>
                  <a:lnTo>
                    <a:pt x="11718" y="11195"/>
                  </a:lnTo>
                  <a:lnTo>
                    <a:pt x="11655" y="11195"/>
                  </a:lnTo>
                  <a:lnTo>
                    <a:pt x="11634" y="11216"/>
                  </a:lnTo>
                  <a:lnTo>
                    <a:pt x="11655" y="11258"/>
                  </a:lnTo>
                  <a:lnTo>
                    <a:pt x="11760" y="11258"/>
                  </a:lnTo>
                  <a:lnTo>
                    <a:pt x="11864" y="11279"/>
                  </a:lnTo>
                  <a:lnTo>
                    <a:pt x="12032" y="11404"/>
                  </a:lnTo>
                  <a:lnTo>
                    <a:pt x="12094" y="11467"/>
                  </a:lnTo>
                  <a:lnTo>
                    <a:pt x="12094" y="11425"/>
                  </a:lnTo>
                  <a:lnTo>
                    <a:pt x="11969" y="11300"/>
                  </a:lnTo>
                  <a:lnTo>
                    <a:pt x="11780" y="11216"/>
                  </a:lnTo>
                  <a:lnTo>
                    <a:pt x="11780" y="11174"/>
                  </a:lnTo>
                  <a:lnTo>
                    <a:pt x="11822" y="11174"/>
                  </a:lnTo>
                  <a:lnTo>
                    <a:pt x="11843" y="11195"/>
                  </a:lnTo>
                  <a:lnTo>
                    <a:pt x="11948" y="11216"/>
                  </a:lnTo>
                  <a:lnTo>
                    <a:pt x="12053" y="11300"/>
                  </a:lnTo>
                  <a:lnTo>
                    <a:pt x="12157" y="11425"/>
                  </a:lnTo>
                  <a:lnTo>
                    <a:pt x="12157" y="11488"/>
                  </a:lnTo>
                  <a:lnTo>
                    <a:pt x="12199" y="11530"/>
                  </a:lnTo>
                  <a:lnTo>
                    <a:pt x="12597" y="11885"/>
                  </a:lnTo>
                  <a:lnTo>
                    <a:pt x="12722" y="11906"/>
                  </a:lnTo>
                  <a:lnTo>
                    <a:pt x="12764" y="11990"/>
                  </a:lnTo>
                  <a:lnTo>
                    <a:pt x="12910" y="12116"/>
                  </a:lnTo>
                  <a:lnTo>
                    <a:pt x="12994" y="12220"/>
                  </a:lnTo>
                  <a:lnTo>
                    <a:pt x="13015" y="12199"/>
                  </a:lnTo>
                  <a:lnTo>
                    <a:pt x="13036" y="12136"/>
                  </a:lnTo>
                  <a:lnTo>
                    <a:pt x="13099" y="12095"/>
                  </a:lnTo>
                  <a:lnTo>
                    <a:pt x="13099" y="12053"/>
                  </a:lnTo>
                  <a:lnTo>
                    <a:pt x="13078" y="12032"/>
                  </a:lnTo>
                  <a:lnTo>
                    <a:pt x="13036" y="11990"/>
                  </a:lnTo>
                  <a:lnTo>
                    <a:pt x="13078" y="11927"/>
                  </a:lnTo>
                  <a:lnTo>
                    <a:pt x="13036" y="11906"/>
                  </a:lnTo>
                  <a:lnTo>
                    <a:pt x="13036" y="11802"/>
                  </a:lnTo>
                  <a:lnTo>
                    <a:pt x="13392" y="11258"/>
                  </a:lnTo>
                  <a:lnTo>
                    <a:pt x="14124" y="11258"/>
                  </a:lnTo>
                  <a:lnTo>
                    <a:pt x="14187" y="11195"/>
                  </a:lnTo>
                  <a:lnTo>
                    <a:pt x="14187" y="11111"/>
                  </a:lnTo>
                  <a:lnTo>
                    <a:pt x="14124" y="11090"/>
                  </a:lnTo>
                  <a:lnTo>
                    <a:pt x="14019" y="11069"/>
                  </a:lnTo>
                  <a:lnTo>
                    <a:pt x="13977" y="11048"/>
                  </a:lnTo>
                  <a:lnTo>
                    <a:pt x="13957" y="10944"/>
                  </a:lnTo>
                  <a:lnTo>
                    <a:pt x="13936" y="10881"/>
                  </a:lnTo>
                  <a:lnTo>
                    <a:pt x="13852" y="10881"/>
                  </a:lnTo>
                  <a:lnTo>
                    <a:pt x="13768" y="10797"/>
                  </a:lnTo>
                  <a:lnTo>
                    <a:pt x="13664" y="10693"/>
                  </a:lnTo>
                  <a:lnTo>
                    <a:pt x="13643" y="10651"/>
                  </a:lnTo>
                  <a:lnTo>
                    <a:pt x="13559" y="10567"/>
                  </a:lnTo>
                  <a:lnTo>
                    <a:pt x="13810" y="10546"/>
                  </a:lnTo>
                  <a:lnTo>
                    <a:pt x="13831" y="10232"/>
                  </a:lnTo>
                  <a:lnTo>
                    <a:pt x="14814" y="10253"/>
                  </a:lnTo>
                  <a:lnTo>
                    <a:pt x="14856" y="10170"/>
                  </a:lnTo>
                  <a:lnTo>
                    <a:pt x="14898" y="10128"/>
                  </a:lnTo>
                  <a:lnTo>
                    <a:pt x="14982" y="10128"/>
                  </a:lnTo>
                  <a:lnTo>
                    <a:pt x="14982" y="10170"/>
                  </a:lnTo>
                  <a:lnTo>
                    <a:pt x="15003" y="10212"/>
                  </a:lnTo>
                  <a:lnTo>
                    <a:pt x="15024" y="10170"/>
                  </a:lnTo>
                  <a:lnTo>
                    <a:pt x="15086" y="10149"/>
                  </a:lnTo>
                  <a:lnTo>
                    <a:pt x="15086" y="10128"/>
                  </a:lnTo>
                  <a:lnTo>
                    <a:pt x="15170" y="10044"/>
                  </a:lnTo>
                  <a:lnTo>
                    <a:pt x="15191" y="9940"/>
                  </a:lnTo>
                  <a:lnTo>
                    <a:pt x="15212" y="9898"/>
                  </a:lnTo>
                  <a:lnTo>
                    <a:pt x="15317" y="9898"/>
                  </a:lnTo>
                  <a:lnTo>
                    <a:pt x="15421" y="9793"/>
                  </a:lnTo>
                  <a:lnTo>
                    <a:pt x="15526" y="9647"/>
                  </a:lnTo>
                  <a:lnTo>
                    <a:pt x="15610" y="9626"/>
                  </a:lnTo>
                  <a:lnTo>
                    <a:pt x="15610" y="9626"/>
                  </a:lnTo>
                  <a:lnTo>
                    <a:pt x="15589" y="9730"/>
                  </a:lnTo>
                  <a:lnTo>
                    <a:pt x="15526" y="9793"/>
                  </a:lnTo>
                  <a:lnTo>
                    <a:pt x="15547" y="9835"/>
                  </a:lnTo>
                  <a:lnTo>
                    <a:pt x="15651" y="9919"/>
                  </a:lnTo>
                  <a:lnTo>
                    <a:pt x="15714" y="10023"/>
                  </a:lnTo>
                  <a:lnTo>
                    <a:pt x="15735" y="10002"/>
                  </a:lnTo>
                  <a:lnTo>
                    <a:pt x="15840" y="9814"/>
                  </a:lnTo>
                  <a:lnTo>
                    <a:pt x="15944" y="9437"/>
                  </a:lnTo>
                  <a:lnTo>
                    <a:pt x="16007" y="9333"/>
                  </a:lnTo>
                  <a:lnTo>
                    <a:pt x="15944" y="9375"/>
                  </a:lnTo>
                  <a:lnTo>
                    <a:pt x="15902" y="9416"/>
                  </a:lnTo>
                  <a:lnTo>
                    <a:pt x="15840" y="9395"/>
                  </a:lnTo>
                  <a:lnTo>
                    <a:pt x="15840" y="9333"/>
                  </a:lnTo>
                  <a:lnTo>
                    <a:pt x="15965" y="9207"/>
                  </a:lnTo>
                  <a:lnTo>
                    <a:pt x="16007" y="9123"/>
                  </a:lnTo>
                  <a:lnTo>
                    <a:pt x="15902" y="9123"/>
                  </a:lnTo>
                  <a:lnTo>
                    <a:pt x="15819" y="9061"/>
                  </a:lnTo>
                  <a:lnTo>
                    <a:pt x="15840" y="9019"/>
                  </a:lnTo>
                  <a:lnTo>
                    <a:pt x="15965" y="8956"/>
                  </a:lnTo>
                  <a:lnTo>
                    <a:pt x="15965" y="8789"/>
                  </a:lnTo>
                  <a:lnTo>
                    <a:pt x="16028" y="8705"/>
                  </a:lnTo>
                  <a:lnTo>
                    <a:pt x="16279" y="8475"/>
                  </a:lnTo>
                  <a:lnTo>
                    <a:pt x="16426" y="8266"/>
                  </a:lnTo>
                  <a:lnTo>
                    <a:pt x="16488" y="8119"/>
                  </a:lnTo>
                  <a:lnTo>
                    <a:pt x="16488" y="8015"/>
                  </a:lnTo>
                  <a:lnTo>
                    <a:pt x="16321" y="7763"/>
                  </a:lnTo>
                  <a:lnTo>
                    <a:pt x="16216" y="7805"/>
                  </a:lnTo>
                  <a:lnTo>
                    <a:pt x="16237" y="7847"/>
                  </a:lnTo>
                  <a:lnTo>
                    <a:pt x="16174" y="7868"/>
                  </a:lnTo>
                  <a:lnTo>
                    <a:pt x="15923" y="7826"/>
                  </a:lnTo>
                  <a:lnTo>
                    <a:pt x="15693" y="7826"/>
                  </a:lnTo>
                  <a:lnTo>
                    <a:pt x="15693" y="7868"/>
                  </a:lnTo>
                  <a:lnTo>
                    <a:pt x="15547" y="7952"/>
                  </a:lnTo>
                  <a:lnTo>
                    <a:pt x="15505" y="7910"/>
                  </a:lnTo>
                  <a:lnTo>
                    <a:pt x="15379" y="7931"/>
                  </a:lnTo>
                  <a:lnTo>
                    <a:pt x="15275" y="8035"/>
                  </a:lnTo>
                  <a:lnTo>
                    <a:pt x="14793" y="8035"/>
                  </a:lnTo>
                  <a:lnTo>
                    <a:pt x="14396" y="8119"/>
                  </a:lnTo>
                  <a:lnTo>
                    <a:pt x="14396" y="8182"/>
                  </a:lnTo>
                  <a:lnTo>
                    <a:pt x="14501" y="8224"/>
                  </a:lnTo>
                  <a:lnTo>
                    <a:pt x="14291" y="8454"/>
                  </a:lnTo>
                  <a:lnTo>
                    <a:pt x="14270" y="8810"/>
                  </a:lnTo>
                  <a:lnTo>
                    <a:pt x="14291" y="8851"/>
                  </a:lnTo>
                  <a:lnTo>
                    <a:pt x="14082" y="9082"/>
                  </a:lnTo>
                  <a:lnTo>
                    <a:pt x="14082" y="9270"/>
                  </a:lnTo>
                  <a:lnTo>
                    <a:pt x="13957" y="9395"/>
                  </a:lnTo>
                  <a:lnTo>
                    <a:pt x="13873" y="9416"/>
                  </a:lnTo>
                  <a:lnTo>
                    <a:pt x="13622" y="9542"/>
                  </a:lnTo>
                  <a:lnTo>
                    <a:pt x="13643" y="9584"/>
                  </a:lnTo>
                  <a:lnTo>
                    <a:pt x="13747" y="9500"/>
                  </a:lnTo>
                  <a:lnTo>
                    <a:pt x="13726" y="9605"/>
                  </a:lnTo>
                  <a:lnTo>
                    <a:pt x="13726" y="9793"/>
                  </a:lnTo>
                  <a:lnTo>
                    <a:pt x="13622" y="9919"/>
                  </a:lnTo>
                  <a:lnTo>
                    <a:pt x="13538" y="9919"/>
                  </a:lnTo>
                  <a:lnTo>
                    <a:pt x="13517" y="9960"/>
                  </a:lnTo>
                  <a:lnTo>
                    <a:pt x="13454" y="9919"/>
                  </a:lnTo>
                  <a:lnTo>
                    <a:pt x="13329" y="9835"/>
                  </a:lnTo>
                  <a:lnTo>
                    <a:pt x="13350" y="9793"/>
                  </a:lnTo>
                  <a:lnTo>
                    <a:pt x="13454" y="9730"/>
                  </a:lnTo>
                  <a:lnTo>
                    <a:pt x="13308" y="9688"/>
                  </a:lnTo>
                  <a:lnTo>
                    <a:pt x="13245" y="9730"/>
                  </a:lnTo>
                  <a:lnTo>
                    <a:pt x="13120" y="9709"/>
                  </a:lnTo>
                  <a:lnTo>
                    <a:pt x="12973" y="9709"/>
                  </a:lnTo>
                  <a:lnTo>
                    <a:pt x="12869" y="9793"/>
                  </a:lnTo>
                  <a:lnTo>
                    <a:pt x="12722" y="9814"/>
                  </a:lnTo>
                  <a:lnTo>
                    <a:pt x="12513" y="9814"/>
                  </a:lnTo>
                  <a:lnTo>
                    <a:pt x="12492" y="9856"/>
                  </a:lnTo>
                  <a:lnTo>
                    <a:pt x="12262" y="10002"/>
                  </a:lnTo>
                  <a:lnTo>
                    <a:pt x="12178" y="10002"/>
                  </a:lnTo>
                  <a:lnTo>
                    <a:pt x="12157" y="9940"/>
                  </a:lnTo>
                  <a:lnTo>
                    <a:pt x="11948" y="10002"/>
                  </a:lnTo>
                  <a:lnTo>
                    <a:pt x="11822" y="10044"/>
                  </a:lnTo>
                  <a:lnTo>
                    <a:pt x="11760" y="9919"/>
                  </a:lnTo>
                  <a:lnTo>
                    <a:pt x="11634" y="9730"/>
                  </a:lnTo>
                  <a:lnTo>
                    <a:pt x="11467" y="9647"/>
                  </a:lnTo>
                  <a:lnTo>
                    <a:pt x="11425" y="9605"/>
                  </a:lnTo>
                  <a:lnTo>
                    <a:pt x="11257" y="9605"/>
                  </a:lnTo>
                  <a:lnTo>
                    <a:pt x="11216" y="9626"/>
                  </a:lnTo>
                  <a:lnTo>
                    <a:pt x="11132" y="9521"/>
                  </a:lnTo>
                  <a:lnTo>
                    <a:pt x="10902" y="9270"/>
                  </a:lnTo>
                  <a:lnTo>
                    <a:pt x="10881" y="9165"/>
                  </a:lnTo>
                  <a:lnTo>
                    <a:pt x="10881" y="9082"/>
                  </a:lnTo>
                  <a:lnTo>
                    <a:pt x="10776" y="8914"/>
                  </a:lnTo>
                  <a:lnTo>
                    <a:pt x="10713" y="8789"/>
                  </a:lnTo>
                  <a:lnTo>
                    <a:pt x="10400" y="8454"/>
                  </a:lnTo>
                  <a:lnTo>
                    <a:pt x="10379" y="8328"/>
                  </a:lnTo>
                  <a:lnTo>
                    <a:pt x="10316" y="8245"/>
                  </a:lnTo>
                  <a:lnTo>
                    <a:pt x="10358" y="8161"/>
                  </a:lnTo>
                  <a:lnTo>
                    <a:pt x="10316" y="8077"/>
                  </a:lnTo>
                  <a:lnTo>
                    <a:pt x="10253" y="7847"/>
                  </a:lnTo>
                  <a:lnTo>
                    <a:pt x="10169" y="7763"/>
                  </a:lnTo>
                  <a:lnTo>
                    <a:pt x="10190" y="7638"/>
                  </a:lnTo>
                  <a:lnTo>
                    <a:pt x="10316" y="7805"/>
                  </a:lnTo>
                  <a:lnTo>
                    <a:pt x="10316" y="8015"/>
                  </a:lnTo>
                  <a:lnTo>
                    <a:pt x="10379" y="7973"/>
                  </a:lnTo>
                  <a:lnTo>
                    <a:pt x="10379" y="7805"/>
                  </a:lnTo>
                  <a:lnTo>
                    <a:pt x="10211" y="7554"/>
                  </a:lnTo>
                  <a:lnTo>
                    <a:pt x="10253" y="7429"/>
                  </a:lnTo>
                  <a:lnTo>
                    <a:pt x="10190" y="7219"/>
                  </a:lnTo>
                  <a:lnTo>
                    <a:pt x="10169" y="7115"/>
                  </a:lnTo>
                  <a:lnTo>
                    <a:pt x="10253" y="7010"/>
                  </a:lnTo>
                  <a:lnTo>
                    <a:pt x="10295" y="6717"/>
                  </a:lnTo>
                  <a:lnTo>
                    <a:pt x="10253" y="6571"/>
                  </a:lnTo>
                  <a:lnTo>
                    <a:pt x="10316" y="6278"/>
                  </a:lnTo>
                  <a:lnTo>
                    <a:pt x="10316" y="6173"/>
                  </a:lnTo>
                  <a:lnTo>
                    <a:pt x="10358" y="6090"/>
                  </a:lnTo>
                  <a:lnTo>
                    <a:pt x="10316" y="6048"/>
                  </a:lnTo>
                  <a:lnTo>
                    <a:pt x="10316" y="5922"/>
                  </a:lnTo>
                  <a:lnTo>
                    <a:pt x="10379" y="5859"/>
                  </a:lnTo>
                  <a:lnTo>
                    <a:pt x="10400" y="5713"/>
                  </a:lnTo>
                  <a:lnTo>
                    <a:pt x="10420" y="5650"/>
                  </a:lnTo>
                  <a:lnTo>
                    <a:pt x="10358" y="5608"/>
                  </a:lnTo>
                  <a:lnTo>
                    <a:pt x="10420" y="5504"/>
                  </a:lnTo>
                  <a:lnTo>
                    <a:pt x="10420" y="5336"/>
                  </a:lnTo>
                  <a:lnTo>
                    <a:pt x="10525" y="5336"/>
                  </a:lnTo>
                  <a:lnTo>
                    <a:pt x="10504" y="5441"/>
                  </a:lnTo>
                  <a:lnTo>
                    <a:pt x="10504" y="5525"/>
                  </a:lnTo>
                  <a:lnTo>
                    <a:pt x="10567" y="5504"/>
                  </a:lnTo>
                  <a:lnTo>
                    <a:pt x="10588" y="5399"/>
                  </a:lnTo>
                  <a:lnTo>
                    <a:pt x="10672" y="5294"/>
                  </a:lnTo>
                  <a:lnTo>
                    <a:pt x="10692" y="5148"/>
                  </a:lnTo>
                  <a:lnTo>
                    <a:pt x="10734" y="5106"/>
                  </a:lnTo>
                  <a:lnTo>
                    <a:pt x="10776" y="4939"/>
                  </a:lnTo>
                  <a:lnTo>
                    <a:pt x="10776" y="4897"/>
                  </a:lnTo>
                  <a:lnTo>
                    <a:pt x="10692" y="4939"/>
                  </a:lnTo>
                  <a:lnTo>
                    <a:pt x="10672" y="5127"/>
                  </a:lnTo>
                  <a:lnTo>
                    <a:pt x="10567" y="5190"/>
                  </a:lnTo>
                  <a:lnTo>
                    <a:pt x="10588" y="5106"/>
                  </a:lnTo>
                  <a:lnTo>
                    <a:pt x="10525" y="5085"/>
                  </a:lnTo>
                  <a:lnTo>
                    <a:pt x="10504" y="5002"/>
                  </a:lnTo>
                  <a:lnTo>
                    <a:pt x="10400" y="5002"/>
                  </a:lnTo>
                  <a:lnTo>
                    <a:pt x="10295" y="4918"/>
                  </a:lnTo>
                  <a:lnTo>
                    <a:pt x="10107" y="4876"/>
                  </a:lnTo>
                  <a:lnTo>
                    <a:pt x="10002" y="4771"/>
                  </a:lnTo>
                  <a:lnTo>
                    <a:pt x="9939" y="4730"/>
                  </a:lnTo>
                  <a:lnTo>
                    <a:pt x="9856" y="4730"/>
                  </a:lnTo>
                  <a:lnTo>
                    <a:pt x="9793" y="4709"/>
                  </a:lnTo>
                  <a:lnTo>
                    <a:pt x="9772" y="4709"/>
                  </a:lnTo>
                  <a:lnTo>
                    <a:pt x="9730" y="4667"/>
                  </a:lnTo>
                  <a:lnTo>
                    <a:pt x="9751" y="4499"/>
                  </a:lnTo>
                  <a:lnTo>
                    <a:pt x="9625" y="4165"/>
                  </a:lnTo>
                  <a:lnTo>
                    <a:pt x="9625" y="4144"/>
                  </a:lnTo>
                  <a:lnTo>
                    <a:pt x="9625" y="4081"/>
                  </a:lnTo>
                  <a:lnTo>
                    <a:pt x="9625" y="3976"/>
                  </a:lnTo>
                  <a:lnTo>
                    <a:pt x="9646" y="3872"/>
                  </a:lnTo>
                  <a:lnTo>
                    <a:pt x="9542" y="3788"/>
                  </a:lnTo>
                  <a:lnTo>
                    <a:pt x="9479" y="3683"/>
                  </a:lnTo>
                  <a:lnTo>
                    <a:pt x="9458" y="3579"/>
                  </a:lnTo>
                  <a:lnTo>
                    <a:pt x="9374" y="3537"/>
                  </a:lnTo>
                  <a:lnTo>
                    <a:pt x="9353" y="3453"/>
                  </a:lnTo>
                  <a:lnTo>
                    <a:pt x="9312" y="3432"/>
                  </a:lnTo>
                  <a:lnTo>
                    <a:pt x="9228" y="3223"/>
                  </a:lnTo>
                  <a:lnTo>
                    <a:pt x="9207" y="3139"/>
                  </a:lnTo>
                  <a:lnTo>
                    <a:pt x="9123" y="3118"/>
                  </a:lnTo>
                  <a:lnTo>
                    <a:pt x="9123" y="2951"/>
                  </a:lnTo>
                  <a:lnTo>
                    <a:pt x="9123" y="2888"/>
                  </a:lnTo>
                  <a:lnTo>
                    <a:pt x="9060" y="2825"/>
                  </a:lnTo>
                  <a:lnTo>
                    <a:pt x="9040" y="2721"/>
                  </a:lnTo>
                  <a:lnTo>
                    <a:pt x="8935" y="2574"/>
                  </a:lnTo>
                  <a:lnTo>
                    <a:pt x="8830" y="2491"/>
                  </a:lnTo>
                  <a:lnTo>
                    <a:pt x="8788" y="2386"/>
                  </a:lnTo>
                  <a:lnTo>
                    <a:pt x="8705" y="2365"/>
                  </a:lnTo>
                  <a:lnTo>
                    <a:pt x="8621" y="2365"/>
                  </a:lnTo>
                  <a:lnTo>
                    <a:pt x="8600" y="2323"/>
                  </a:lnTo>
                  <a:lnTo>
                    <a:pt x="8579" y="2302"/>
                  </a:lnTo>
                  <a:lnTo>
                    <a:pt x="8475" y="2323"/>
                  </a:lnTo>
                  <a:lnTo>
                    <a:pt x="8370" y="2302"/>
                  </a:lnTo>
                  <a:lnTo>
                    <a:pt x="8265" y="2302"/>
                  </a:lnTo>
                  <a:lnTo>
                    <a:pt x="8223" y="2386"/>
                  </a:lnTo>
                  <a:lnTo>
                    <a:pt x="8182" y="2386"/>
                  </a:lnTo>
                  <a:lnTo>
                    <a:pt x="8161" y="2365"/>
                  </a:lnTo>
                  <a:lnTo>
                    <a:pt x="8119" y="2365"/>
                  </a:lnTo>
                  <a:lnTo>
                    <a:pt x="8035" y="2386"/>
                  </a:lnTo>
                  <a:lnTo>
                    <a:pt x="7993" y="2428"/>
                  </a:lnTo>
                  <a:lnTo>
                    <a:pt x="7910" y="2595"/>
                  </a:lnTo>
                  <a:lnTo>
                    <a:pt x="7868" y="2679"/>
                  </a:lnTo>
                  <a:lnTo>
                    <a:pt x="7868" y="2700"/>
                  </a:lnTo>
                  <a:lnTo>
                    <a:pt x="7868" y="2742"/>
                  </a:lnTo>
                  <a:lnTo>
                    <a:pt x="7805" y="2742"/>
                  </a:lnTo>
                  <a:lnTo>
                    <a:pt x="7700" y="2825"/>
                  </a:lnTo>
                  <a:lnTo>
                    <a:pt x="7700" y="2846"/>
                  </a:lnTo>
                  <a:lnTo>
                    <a:pt x="7659" y="2888"/>
                  </a:lnTo>
                  <a:lnTo>
                    <a:pt x="7596" y="2888"/>
                  </a:lnTo>
                  <a:lnTo>
                    <a:pt x="7575" y="2825"/>
                  </a:lnTo>
                  <a:lnTo>
                    <a:pt x="7449" y="2784"/>
                  </a:lnTo>
                  <a:lnTo>
                    <a:pt x="7366" y="2742"/>
                  </a:lnTo>
                  <a:lnTo>
                    <a:pt x="7345" y="2700"/>
                  </a:lnTo>
                  <a:lnTo>
                    <a:pt x="7219" y="2637"/>
                  </a:lnTo>
                  <a:lnTo>
                    <a:pt x="7156" y="2637"/>
                  </a:lnTo>
                  <a:lnTo>
                    <a:pt x="7115" y="2595"/>
                  </a:lnTo>
                  <a:lnTo>
                    <a:pt x="7115" y="2574"/>
                  </a:lnTo>
                  <a:lnTo>
                    <a:pt x="7073" y="2512"/>
                  </a:lnTo>
                  <a:lnTo>
                    <a:pt x="7031" y="2491"/>
                  </a:lnTo>
                  <a:lnTo>
                    <a:pt x="6989" y="2491"/>
                  </a:lnTo>
                  <a:lnTo>
                    <a:pt x="6947" y="2470"/>
                  </a:lnTo>
                  <a:lnTo>
                    <a:pt x="6926" y="2470"/>
                  </a:lnTo>
                  <a:lnTo>
                    <a:pt x="6926" y="2428"/>
                  </a:lnTo>
                  <a:lnTo>
                    <a:pt x="6905" y="2323"/>
                  </a:lnTo>
                  <a:lnTo>
                    <a:pt x="6822" y="2261"/>
                  </a:lnTo>
                  <a:lnTo>
                    <a:pt x="6717" y="2114"/>
                  </a:lnTo>
                  <a:lnTo>
                    <a:pt x="6717" y="2093"/>
                  </a:lnTo>
                  <a:lnTo>
                    <a:pt x="6801" y="2072"/>
                  </a:lnTo>
                  <a:lnTo>
                    <a:pt x="6822" y="2051"/>
                  </a:lnTo>
                  <a:lnTo>
                    <a:pt x="6822" y="1968"/>
                  </a:lnTo>
                  <a:lnTo>
                    <a:pt x="6738" y="1884"/>
                  </a:lnTo>
                  <a:lnTo>
                    <a:pt x="6717" y="1863"/>
                  </a:lnTo>
                  <a:lnTo>
                    <a:pt x="6696" y="1842"/>
                  </a:lnTo>
                  <a:lnTo>
                    <a:pt x="6654" y="1800"/>
                  </a:lnTo>
                  <a:lnTo>
                    <a:pt x="6633" y="1675"/>
                  </a:lnTo>
                  <a:lnTo>
                    <a:pt x="6591" y="1591"/>
                  </a:lnTo>
                  <a:lnTo>
                    <a:pt x="6508" y="1549"/>
                  </a:lnTo>
                  <a:lnTo>
                    <a:pt x="6424" y="1528"/>
                  </a:lnTo>
                  <a:lnTo>
                    <a:pt x="6466" y="1465"/>
                  </a:lnTo>
                  <a:lnTo>
                    <a:pt x="6466" y="1424"/>
                  </a:lnTo>
                  <a:lnTo>
                    <a:pt x="6403" y="1340"/>
                  </a:lnTo>
                  <a:lnTo>
                    <a:pt x="6299" y="1319"/>
                  </a:lnTo>
                  <a:lnTo>
                    <a:pt x="6319" y="1256"/>
                  </a:lnTo>
                  <a:lnTo>
                    <a:pt x="6278" y="1173"/>
                  </a:lnTo>
                  <a:lnTo>
                    <a:pt x="6215" y="1173"/>
                  </a:lnTo>
                  <a:lnTo>
                    <a:pt x="6194" y="1131"/>
                  </a:lnTo>
                  <a:lnTo>
                    <a:pt x="6131" y="1068"/>
                  </a:lnTo>
                  <a:lnTo>
                    <a:pt x="6068" y="942"/>
                  </a:lnTo>
                  <a:lnTo>
                    <a:pt x="5943" y="859"/>
                  </a:lnTo>
                  <a:lnTo>
                    <a:pt x="5022" y="838"/>
                  </a:lnTo>
                  <a:lnTo>
                    <a:pt x="4980" y="1047"/>
                  </a:lnTo>
                  <a:lnTo>
                    <a:pt x="3327" y="1005"/>
                  </a:lnTo>
                  <a:lnTo>
                    <a:pt x="1402" y="105"/>
                  </a:lnTo>
                  <a:lnTo>
                    <a:pt x="1402" y="64"/>
                  </a:lnTo>
                  <a:lnTo>
                    <a:pt x="138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71" name="Google Shape;3271;p71"/>
            <p:cNvSpPr/>
            <p:nvPr/>
          </p:nvSpPr>
          <p:spPr>
            <a:xfrm>
              <a:off x="3378594" y="3107749"/>
              <a:ext cx="19445" cy="26657"/>
            </a:xfrm>
            <a:custGeom>
              <a:avLst/>
              <a:gdLst/>
              <a:ahLst/>
              <a:cxnLst/>
              <a:rect l="l" t="t" r="r" b="b"/>
              <a:pathLst>
                <a:path w="1633" h="2344" extrusionOk="0">
                  <a:moveTo>
                    <a:pt x="336" y="0"/>
                  </a:moveTo>
                  <a:lnTo>
                    <a:pt x="231" y="84"/>
                  </a:lnTo>
                  <a:lnTo>
                    <a:pt x="126" y="147"/>
                  </a:lnTo>
                  <a:lnTo>
                    <a:pt x="85" y="209"/>
                  </a:lnTo>
                  <a:lnTo>
                    <a:pt x="1" y="314"/>
                  </a:lnTo>
                  <a:lnTo>
                    <a:pt x="1" y="460"/>
                  </a:lnTo>
                  <a:lnTo>
                    <a:pt x="64" y="607"/>
                  </a:lnTo>
                  <a:lnTo>
                    <a:pt x="22" y="732"/>
                  </a:lnTo>
                  <a:lnTo>
                    <a:pt x="22" y="816"/>
                  </a:lnTo>
                  <a:lnTo>
                    <a:pt x="126" y="879"/>
                  </a:lnTo>
                  <a:lnTo>
                    <a:pt x="189" y="963"/>
                  </a:lnTo>
                  <a:lnTo>
                    <a:pt x="231" y="1067"/>
                  </a:lnTo>
                  <a:lnTo>
                    <a:pt x="273" y="1193"/>
                  </a:lnTo>
                  <a:lnTo>
                    <a:pt x="294" y="1256"/>
                  </a:lnTo>
                  <a:lnTo>
                    <a:pt x="273" y="1360"/>
                  </a:lnTo>
                  <a:lnTo>
                    <a:pt x="189" y="1444"/>
                  </a:lnTo>
                  <a:lnTo>
                    <a:pt x="189" y="1590"/>
                  </a:lnTo>
                  <a:lnTo>
                    <a:pt x="231" y="1653"/>
                  </a:lnTo>
                  <a:lnTo>
                    <a:pt x="189" y="1779"/>
                  </a:lnTo>
                  <a:lnTo>
                    <a:pt x="64" y="1883"/>
                  </a:lnTo>
                  <a:lnTo>
                    <a:pt x="1" y="1883"/>
                  </a:lnTo>
                  <a:lnTo>
                    <a:pt x="22" y="1925"/>
                  </a:lnTo>
                  <a:lnTo>
                    <a:pt x="85" y="2009"/>
                  </a:lnTo>
                  <a:lnTo>
                    <a:pt x="106" y="2030"/>
                  </a:lnTo>
                  <a:lnTo>
                    <a:pt x="106" y="2113"/>
                  </a:lnTo>
                  <a:lnTo>
                    <a:pt x="189" y="2197"/>
                  </a:lnTo>
                  <a:lnTo>
                    <a:pt x="294" y="2218"/>
                  </a:lnTo>
                  <a:lnTo>
                    <a:pt x="336" y="2134"/>
                  </a:lnTo>
                  <a:lnTo>
                    <a:pt x="419" y="2113"/>
                  </a:lnTo>
                  <a:lnTo>
                    <a:pt x="503" y="2113"/>
                  </a:lnTo>
                  <a:lnTo>
                    <a:pt x="503" y="2176"/>
                  </a:lnTo>
                  <a:lnTo>
                    <a:pt x="545" y="2197"/>
                  </a:lnTo>
                  <a:lnTo>
                    <a:pt x="545" y="2323"/>
                  </a:lnTo>
                  <a:lnTo>
                    <a:pt x="608" y="2344"/>
                  </a:lnTo>
                  <a:lnTo>
                    <a:pt x="712" y="2281"/>
                  </a:lnTo>
                  <a:lnTo>
                    <a:pt x="733" y="2197"/>
                  </a:lnTo>
                  <a:lnTo>
                    <a:pt x="817" y="2134"/>
                  </a:lnTo>
                  <a:lnTo>
                    <a:pt x="880" y="2113"/>
                  </a:lnTo>
                  <a:lnTo>
                    <a:pt x="963" y="1988"/>
                  </a:lnTo>
                  <a:lnTo>
                    <a:pt x="1068" y="1820"/>
                  </a:lnTo>
                  <a:lnTo>
                    <a:pt x="1173" y="1590"/>
                  </a:lnTo>
                  <a:lnTo>
                    <a:pt x="1173" y="1486"/>
                  </a:lnTo>
                  <a:lnTo>
                    <a:pt x="1340" y="1297"/>
                  </a:lnTo>
                  <a:lnTo>
                    <a:pt x="1466" y="1130"/>
                  </a:lnTo>
                  <a:lnTo>
                    <a:pt x="1528" y="1046"/>
                  </a:lnTo>
                  <a:lnTo>
                    <a:pt x="1633" y="921"/>
                  </a:lnTo>
                  <a:lnTo>
                    <a:pt x="1591" y="774"/>
                  </a:lnTo>
                  <a:lnTo>
                    <a:pt x="1487" y="649"/>
                  </a:lnTo>
                  <a:lnTo>
                    <a:pt x="1466" y="711"/>
                  </a:lnTo>
                  <a:lnTo>
                    <a:pt x="1382" y="649"/>
                  </a:lnTo>
                  <a:lnTo>
                    <a:pt x="1361" y="544"/>
                  </a:lnTo>
                  <a:lnTo>
                    <a:pt x="1173" y="335"/>
                  </a:lnTo>
                  <a:lnTo>
                    <a:pt x="1131" y="335"/>
                  </a:lnTo>
                  <a:lnTo>
                    <a:pt x="963" y="209"/>
                  </a:lnTo>
                  <a:lnTo>
                    <a:pt x="650" y="105"/>
                  </a:lnTo>
                  <a:lnTo>
                    <a:pt x="524" y="21"/>
                  </a:lnTo>
                  <a:lnTo>
                    <a:pt x="33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72" name="Google Shape;3272;p71"/>
            <p:cNvSpPr/>
            <p:nvPr/>
          </p:nvSpPr>
          <p:spPr>
            <a:xfrm>
              <a:off x="3354434" y="3105122"/>
              <a:ext cx="27661" cy="28807"/>
            </a:xfrm>
            <a:custGeom>
              <a:avLst/>
              <a:gdLst/>
              <a:ahLst/>
              <a:cxnLst/>
              <a:rect l="l" t="t" r="r" b="b"/>
              <a:pathLst>
                <a:path w="2323" h="2533" extrusionOk="0">
                  <a:moveTo>
                    <a:pt x="1632" y="1"/>
                  </a:moveTo>
                  <a:lnTo>
                    <a:pt x="1528" y="43"/>
                  </a:lnTo>
                  <a:lnTo>
                    <a:pt x="1339" y="22"/>
                  </a:lnTo>
                  <a:lnTo>
                    <a:pt x="1151" y="64"/>
                  </a:lnTo>
                  <a:lnTo>
                    <a:pt x="963" y="22"/>
                  </a:lnTo>
                  <a:lnTo>
                    <a:pt x="691" y="22"/>
                  </a:lnTo>
                  <a:lnTo>
                    <a:pt x="544" y="64"/>
                  </a:lnTo>
                  <a:lnTo>
                    <a:pt x="544" y="210"/>
                  </a:lnTo>
                  <a:lnTo>
                    <a:pt x="482" y="336"/>
                  </a:lnTo>
                  <a:lnTo>
                    <a:pt x="523" y="419"/>
                  </a:lnTo>
                  <a:lnTo>
                    <a:pt x="440" y="524"/>
                  </a:lnTo>
                  <a:lnTo>
                    <a:pt x="335" y="566"/>
                  </a:lnTo>
                  <a:lnTo>
                    <a:pt x="168" y="566"/>
                  </a:lnTo>
                  <a:lnTo>
                    <a:pt x="105" y="691"/>
                  </a:lnTo>
                  <a:lnTo>
                    <a:pt x="105" y="838"/>
                  </a:lnTo>
                  <a:lnTo>
                    <a:pt x="0" y="1068"/>
                  </a:lnTo>
                  <a:lnTo>
                    <a:pt x="21" y="1152"/>
                  </a:lnTo>
                  <a:lnTo>
                    <a:pt x="126" y="1194"/>
                  </a:lnTo>
                  <a:lnTo>
                    <a:pt x="168" y="1277"/>
                  </a:lnTo>
                  <a:lnTo>
                    <a:pt x="210" y="1319"/>
                  </a:lnTo>
                  <a:lnTo>
                    <a:pt x="272" y="1424"/>
                  </a:lnTo>
                  <a:lnTo>
                    <a:pt x="272" y="1507"/>
                  </a:lnTo>
                  <a:lnTo>
                    <a:pt x="335" y="1570"/>
                  </a:lnTo>
                  <a:lnTo>
                    <a:pt x="419" y="1570"/>
                  </a:lnTo>
                  <a:lnTo>
                    <a:pt x="461" y="1591"/>
                  </a:lnTo>
                  <a:lnTo>
                    <a:pt x="482" y="1696"/>
                  </a:lnTo>
                  <a:lnTo>
                    <a:pt x="523" y="1842"/>
                  </a:lnTo>
                  <a:lnTo>
                    <a:pt x="523" y="1989"/>
                  </a:lnTo>
                  <a:lnTo>
                    <a:pt x="586" y="2010"/>
                  </a:lnTo>
                  <a:lnTo>
                    <a:pt x="670" y="2135"/>
                  </a:lnTo>
                  <a:lnTo>
                    <a:pt x="691" y="2219"/>
                  </a:lnTo>
                  <a:lnTo>
                    <a:pt x="795" y="2261"/>
                  </a:lnTo>
                  <a:lnTo>
                    <a:pt x="795" y="2323"/>
                  </a:lnTo>
                  <a:lnTo>
                    <a:pt x="858" y="2407"/>
                  </a:lnTo>
                  <a:lnTo>
                    <a:pt x="942" y="2449"/>
                  </a:lnTo>
                  <a:lnTo>
                    <a:pt x="984" y="2449"/>
                  </a:lnTo>
                  <a:lnTo>
                    <a:pt x="1005" y="2470"/>
                  </a:lnTo>
                  <a:lnTo>
                    <a:pt x="1172" y="2533"/>
                  </a:lnTo>
                  <a:lnTo>
                    <a:pt x="1256" y="2533"/>
                  </a:lnTo>
                  <a:lnTo>
                    <a:pt x="1277" y="2470"/>
                  </a:lnTo>
                  <a:lnTo>
                    <a:pt x="1214" y="2344"/>
                  </a:lnTo>
                  <a:lnTo>
                    <a:pt x="1193" y="2303"/>
                  </a:lnTo>
                  <a:lnTo>
                    <a:pt x="1088" y="2198"/>
                  </a:lnTo>
                  <a:lnTo>
                    <a:pt x="1109" y="2093"/>
                  </a:lnTo>
                  <a:lnTo>
                    <a:pt x="1214" y="2010"/>
                  </a:lnTo>
                  <a:lnTo>
                    <a:pt x="1339" y="2031"/>
                  </a:lnTo>
                  <a:lnTo>
                    <a:pt x="1591" y="2031"/>
                  </a:lnTo>
                  <a:lnTo>
                    <a:pt x="1695" y="1989"/>
                  </a:lnTo>
                  <a:lnTo>
                    <a:pt x="1842" y="1989"/>
                  </a:lnTo>
                  <a:lnTo>
                    <a:pt x="1946" y="2093"/>
                  </a:lnTo>
                  <a:lnTo>
                    <a:pt x="2030" y="2114"/>
                  </a:lnTo>
                  <a:lnTo>
                    <a:pt x="2093" y="2114"/>
                  </a:lnTo>
                  <a:lnTo>
                    <a:pt x="2218" y="2010"/>
                  </a:lnTo>
                  <a:lnTo>
                    <a:pt x="2260" y="1884"/>
                  </a:lnTo>
                  <a:lnTo>
                    <a:pt x="2218" y="1821"/>
                  </a:lnTo>
                  <a:lnTo>
                    <a:pt x="2218" y="1675"/>
                  </a:lnTo>
                  <a:lnTo>
                    <a:pt x="2302" y="1591"/>
                  </a:lnTo>
                  <a:lnTo>
                    <a:pt x="2323" y="1487"/>
                  </a:lnTo>
                  <a:lnTo>
                    <a:pt x="2302" y="1424"/>
                  </a:lnTo>
                  <a:lnTo>
                    <a:pt x="2260" y="1298"/>
                  </a:lnTo>
                  <a:lnTo>
                    <a:pt x="2218" y="1194"/>
                  </a:lnTo>
                  <a:lnTo>
                    <a:pt x="2155" y="1110"/>
                  </a:lnTo>
                  <a:lnTo>
                    <a:pt x="2051" y="1047"/>
                  </a:lnTo>
                  <a:lnTo>
                    <a:pt x="2051" y="963"/>
                  </a:lnTo>
                  <a:lnTo>
                    <a:pt x="2093" y="838"/>
                  </a:lnTo>
                  <a:lnTo>
                    <a:pt x="2030" y="691"/>
                  </a:lnTo>
                  <a:lnTo>
                    <a:pt x="2030" y="545"/>
                  </a:lnTo>
                  <a:lnTo>
                    <a:pt x="2114" y="440"/>
                  </a:lnTo>
                  <a:lnTo>
                    <a:pt x="2155" y="378"/>
                  </a:lnTo>
                  <a:lnTo>
                    <a:pt x="2260" y="231"/>
                  </a:lnTo>
                  <a:lnTo>
                    <a:pt x="2260" y="147"/>
                  </a:lnTo>
                  <a:lnTo>
                    <a:pt x="2135" y="106"/>
                  </a:lnTo>
                  <a:lnTo>
                    <a:pt x="1946" y="64"/>
                  </a:lnTo>
                  <a:lnTo>
                    <a:pt x="171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73" name="Google Shape;3273;p71"/>
            <p:cNvSpPr/>
            <p:nvPr/>
          </p:nvSpPr>
          <p:spPr>
            <a:xfrm>
              <a:off x="3331012" y="3088711"/>
              <a:ext cx="34639" cy="49743"/>
            </a:xfrm>
            <a:custGeom>
              <a:avLst/>
              <a:gdLst/>
              <a:ahLst/>
              <a:cxnLst/>
              <a:rect l="l" t="t" r="r" b="b"/>
              <a:pathLst>
                <a:path w="2909" h="4374" extrusionOk="0">
                  <a:moveTo>
                    <a:pt x="879" y="0"/>
                  </a:moveTo>
                  <a:lnTo>
                    <a:pt x="858" y="84"/>
                  </a:lnTo>
                  <a:lnTo>
                    <a:pt x="712" y="251"/>
                  </a:lnTo>
                  <a:lnTo>
                    <a:pt x="565" y="356"/>
                  </a:lnTo>
                  <a:lnTo>
                    <a:pt x="503" y="335"/>
                  </a:lnTo>
                  <a:lnTo>
                    <a:pt x="335" y="544"/>
                  </a:lnTo>
                  <a:lnTo>
                    <a:pt x="356" y="628"/>
                  </a:lnTo>
                  <a:lnTo>
                    <a:pt x="419" y="733"/>
                  </a:lnTo>
                  <a:lnTo>
                    <a:pt x="565" y="753"/>
                  </a:lnTo>
                  <a:lnTo>
                    <a:pt x="649" y="837"/>
                  </a:lnTo>
                  <a:lnTo>
                    <a:pt x="649" y="963"/>
                  </a:lnTo>
                  <a:lnTo>
                    <a:pt x="461" y="1046"/>
                  </a:lnTo>
                  <a:lnTo>
                    <a:pt x="398" y="1025"/>
                  </a:lnTo>
                  <a:lnTo>
                    <a:pt x="293" y="1046"/>
                  </a:lnTo>
                  <a:lnTo>
                    <a:pt x="210" y="1025"/>
                  </a:lnTo>
                  <a:lnTo>
                    <a:pt x="126" y="1088"/>
                  </a:lnTo>
                  <a:lnTo>
                    <a:pt x="105" y="1277"/>
                  </a:lnTo>
                  <a:lnTo>
                    <a:pt x="1" y="1381"/>
                  </a:lnTo>
                  <a:lnTo>
                    <a:pt x="42" y="1507"/>
                  </a:lnTo>
                  <a:lnTo>
                    <a:pt x="189" y="1716"/>
                  </a:lnTo>
                  <a:lnTo>
                    <a:pt x="419" y="1904"/>
                  </a:lnTo>
                  <a:lnTo>
                    <a:pt x="419" y="1925"/>
                  </a:lnTo>
                  <a:lnTo>
                    <a:pt x="461" y="1925"/>
                  </a:lnTo>
                  <a:lnTo>
                    <a:pt x="524" y="1988"/>
                  </a:lnTo>
                  <a:lnTo>
                    <a:pt x="565" y="1925"/>
                  </a:lnTo>
                  <a:lnTo>
                    <a:pt x="712" y="1967"/>
                  </a:lnTo>
                  <a:lnTo>
                    <a:pt x="817" y="2072"/>
                  </a:lnTo>
                  <a:lnTo>
                    <a:pt x="817" y="2218"/>
                  </a:lnTo>
                  <a:lnTo>
                    <a:pt x="733" y="2344"/>
                  </a:lnTo>
                  <a:lnTo>
                    <a:pt x="670" y="2406"/>
                  </a:lnTo>
                  <a:lnTo>
                    <a:pt x="775" y="2448"/>
                  </a:lnTo>
                  <a:lnTo>
                    <a:pt x="879" y="2448"/>
                  </a:lnTo>
                  <a:lnTo>
                    <a:pt x="942" y="2532"/>
                  </a:lnTo>
                  <a:lnTo>
                    <a:pt x="984" y="2616"/>
                  </a:lnTo>
                  <a:lnTo>
                    <a:pt x="1089" y="2616"/>
                  </a:lnTo>
                  <a:lnTo>
                    <a:pt x="1089" y="2657"/>
                  </a:lnTo>
                  <a:lnTo>
                    <a:pt x="984" y="2804"/>
                  </a:lnTo>
                  <a:lnTo>
                    <a:pt x="963" y="2950"/>
                  </a:lnTo>
                  <a:lnTo>
                    <a:pt x="837" y="3160"/>
                  </a:lnTo>
                  <a:lnTo>
                    <a:pt x="858" y="3264"/>
                  </a:lnTo>
                  <a:lnTo>
                    <a:pt x="817" y="3369"/>
                  </a:lnTo>
                  <a:lnTo>
                    <a:pt x="817" y="3474"/>
                  </a:lnTo>
                  <a:lnTo>
                    <a:pt x="837" y="3536"/>
                  </a:lnTo>
                  <a:lnTo>
                    <a:pt x="817" y="3599"/>
                  </a:lnTo>
                  <a:lnTo>
                    <a:pt x="817" y="3704"/>
                  </a:lnTo>
                  <a:lnTo>
                    <a:pt x="921" y="3808"/>
                  </a:lnTo>
                  <a:lnTo>
                    <a:pt x="1047" y="3955"/>
                  </a:lnTo>
                  <a:lnTo>
                    <a:pt x="1047" y="4018"/>
                  </a:lnTo>
                  <a:lnTo>
                    <a:pt x="1130" y="4122"/>
                  </a:lnTo>
                  <a:lnTo>
                    <a:pt x="1361" y="4331"/>
                  </a:lnTo>
                  <a:lnTo>
                    <a:pt x="1444" y="4373"/>
                  </a:lnTo>
                  <a:lnTo>
                    <a:pt x="1507" y="4290"/>
                  </a:lnTo>
                  <a:lnTo>
                    <a:pt x="1591" y="4269"/>
                  </a:lnTo>
                  <a:lnTo>
                    <a:pt x="1612" y="4290"/>
                  </a:lnTo>
                  <a:lnTo>
                    <a:pt x="1758" y="4290"/>
                  </a:lnTo>
                  <a:lnTo>
                    <a:pt x="1821" y="4185"/>
                  </a:lnTo>
                  <a:lnTo>
                    <a:pt x="1863" y="4122"/>
                  </a:lnTo>
                  <a:lnTo>
                    <a:pt x="1967" y="4101"/>
                  </a:lnTo>
                  <a:lnTo>
                    <a:pt x="2198" y="4101"/>
                  </a:lnTo>
                  <a:lnTo>
                    <a:pt x="2260" y="3913"/>
                  </a:lnTo>
                  <a:lnTo>
                    <a:pt x="2386" y="3871"/>
                  </a:lnTo>
                  <a:lnTo>
                    <a:pt x="2553" y="3871"/>
                  </a:lnTo>
                  <a:lnTo>
                    <a:pt x="2616" y="3913"/>
                  </a:lnTo>
                  <a:lnTo>
                    <a:pt x="2721" y="3892"/>
                  </a:lnTo>
                  <a:lnTo>
                    <a:pt x="2909" y="3892"/>
                  </a:lnTo>
                  <a:lnTo>
                    <a:pt x="2825" y="3850"/>
                  </a:lnTo>
                  <a:lnTo>
                    <a:pt x="2762" y="3766"/>
                  </a:lnTo>
                  <a:lnTo>
                    <a:pt x="2762" y="3704"/>
                  </a:lnTo>
                  <a:lnTo>
                    <a:pt x="2658" y="3662"/>
                  </a:lnTo>
                  <a:lnTo>
                    <a:pt x="2637" y="3578"/>
                  </a:lnTo>
                  <a:lnTo>
                    <a:pt x="2553" y="3453"/>
                  </a:lnTo>
                  <a:lnTo>
                    <a:pt x="2490" y="3432"/>
                  </a:lnTo>
                  <a:lnTo>
                    <a:pt x="2490" y="3285"/>
                  </a:lnTo>
                  <a:lnTo>
                    <a:pt x="2449" y="3139"/>
                  </a:lnTo>
                  <a:lnTo>
                    <a:pt x="2428" y="3034"/>
                  </a:lnTo>
                  <a:lnTo>
                    <a:pt x="2386" y="3013"/>
                  </a:lnTo>
                  <a:lnTo>
                    <a:pt x="2302" y="3013"/>
                  </a:lnTo>
                  <a:lnTo>
                    <a:pt x="2239" y="2950"/>
                  </a:lnTo>
                  <a:lnTo>
                    <a:pt x="2239" y="2867"/>
                  </a:lnTo>
                  <a:lnTo>
                    <a:pt x="2177" y="2762"/>
                  </a:lnTo>
                  <a:lnTo>
                    <a:pt x="2135" y="2720"/>
                  </a:lnTo>
                  <a:lnTo>
                    <a:pt x="2093" y="2637"/>
                  </a:lnTo>
                  <a:lnTo>
                    <a:pt x="1988" y="2595"/>
                  </a:lnTo>
                  <a:lnTo>
                    <a:pt x="1967" y="2511"/>
                  </a:lnTo>
                  <a:lnTo>
                    <a:pt x="2072" y="2281"/>
                  </a:lnTo>
                  <a:lnTo>
                    <a:pt x="2072" y="2134"/>
                  </a:lnTo>
                  <a:lnTo>
                    <a:pt x="2135" y="2009"/>
                  </a:lnTo>
                  <a:lnTo>
                    <a:pt x="2302" y="2009"/>
                  </a:lnTo>
                  <a:lnTo>
                    <a:pt x="2407" y="1967"/>
                  </a:lnTo>
                  <a:lnTo>
                    <a:pt x="2490" y="1862"/>
                  </a:lnTo>
                  <a:lnTo>
                    <a:pt x="2449" y="1779"/>
                  </a:lnTo>
                  <a:lnTo>
                    <a:pt x="2511" y="1653"/>
                  </a:lnTo>
                  <a:lnTo>
                    <a:pt x="2449" y="1549"/>
                  </a:lnTo>
                  <a:lnTo>
                    <a:pt x="2449" y="1381"/>
                  </a:lnTo>
                  <a:lnTo>
                    <a:pt x="2428" y="1297"/>
                  </a:lnTo>
                  <a:lnTo>
                    <a:pt x="2218" y="1256"/>
                  </a:lnTo>
                  <a:lnTo>
                    <a:pt x="2009" y="1046"/>
                  </a:lnTo>
                  <a:lnTo>
                    <a:pt x="1905" y="963"/>
                  </a:lnTo>
                  <a:lnTo>
                    <a:pt x="1863" y="984"/>
                  </a:lnTo>
                  <a:lnTo>
                    <a:pt x="1716" y="1046"/>
                  </a:lnTo>
                  <a:lnTo>
                    <a:pt x="1653" y="1130"/>
                  </a:lnTo>
                  <a:lnTo>
                    <a:pt x="1612" y="1235"/>
                  </a:lnTo>
                  <a:lnTo>
                    <a:pt x="1591" y="1088"/>
                  </a:lnTo>
                  <a:lnTo>
                    <a:pt x="1612" y="921"/>
                  </a:lnTo>
                  <a:lnTo>
                    <a:pt x="1674" y="816"/>
                  </a:lnTo>
                  <a:lnTo>
                    <a:pt x="1612" y="628"/>
                  </a:lnTo>
                  <a:lnTo>
                    <a:pt x="1507" y="565"/>
                  </a:lnTo>
                  <a:lnTo>
                    <a:pt x="1298" y="419"/>
                  </a:lnTo>
                  <a:lnTo>
                    <a:pt x="1151" y="251"/>
                  </a:lnTo>
                  <a:lnTo>
                    <a:pt x="1130" y="147"/>
                  </a:lnTo>
                  <a:lnTo>
                    <a:pt x="1026" y="42"/>
                  </a:lnTo>
                  <a:lnTo>
                    <a:pt x="921" y="21"/>
                  </a:lnTo>
                  <a:lnTo>
                    <a:pt x="8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74" name="Google Shape;3274;p71"/>
            <p:cNvSpPr/>
            <p:nvPr/>
          </p:nvSpPr>
          <p:spPr>
            <a:xfrm>
              <a:off x="3250041" y="3063487"/>
              <a:ext cx="91450" cy="78538"/>
            </a:xfrm>
            <a:custGeom>
              <a:avLst/>
              <a:gdLst/>
              <a:ahLst/>
              <a:cxnLst/>
              <a:rect l="l" t="t" r="r" b="b"/>
              <a:pathLst>
                <a:path w="7680" h="6906" extrusionOk="0">
                  <a:moveTo>
                    <a:pt x="1988" y="0"/>
                  </a:moveTo>
                  <a:lnTo>
                    <a:pt x="1821" y="63"/>
                  </a:lnTo>
                  <a:lnTo>
                    <a:pt x="1674" y="251"/>
                  </a:lnTo>
                  <a:lnTo>
                    <a:pt x="1695" y="377"/>
                  </a:lnTo>
                  <a:lnTo>
                    <a:pt x="1758" y="440"/>
                  </a:lnTo>
                  <a:lnTo>
                    <a:pt x="1863" y="356"/>
                  </a:lnTo>
                  <a:lnTo>
                    <a:pt x="1967" y="377"/>
                  </a:lnTo>
                  <a:lnTo>
                    <a:pt x="2072" y="461"/>
                  </a:lnTo>
                  <a:lnTo>
                    <a:pt x="2030" y="544"/>
                  </a:lnTo>
                  <a:lnTo>
                    <a:pt x="1925" y="565"/>
                  </a:lnTo>
                  <a:lnTo>
                    <a:pt x="1821" y="523"/>
                  </a:lnTo>
                  <a:lnTo>
                    <a:pt x="1779" y="482"/>
                  </a:lnTo>
                  <a:lnTo>
                    <a:pt x="1758" y="523"/>
                  </a:lnTo>
                  <a:lnTo>
                    <a:pt x="1758" y="565"/>
                  </a:lnTo>
                  <a:lnTo>
                    <a:pt x="1611" y="649"/>
                  </a:lnTo>
                  <a:lnTo>
                    <a:pt x="1360" y="670"/>
                  </a:lnTo>
                  <a:lnTo>
                    <a:pt x="1088" y="774"/>
                  </a:lnTo>
                  <a:lnTo>
                    <a:pt x="1026" y="879"/>
                  </a:lnTo>
                  <a:lnTo>
                    <a:pt x="1026" y="984"/>
                  </a:lnTo>
                  <a:lnTo>
                    <a:pt x="1088" y="1088"/>
                  </a:lnTo>
                  <a:lnTo>
                    <a:pt x="1088" y="1318"/>
                  </a:lnTo>
                  <a:lnTo>
                    <a:pt x="1130" y="1486"/>
                  </a:lnTo>
                  <a:lnTo>
                    <a:pt x="1151" y="1611"/>
                  </a:lnTo>
                  <a:lnTo>
                    <a:pt x="1067" y="1800"/>
                  </a:lnTo>
                  <a:lnTo>
                    <a:pt x="879" y="1925"/>
                  </a:lnTo>
                  <a:lnTo>
                    <a:pt x="775" y="1904"/>
                  </a:lnTo>
                  <a:lnTo>
                    <a:pt x="775" y="1737"/>
                  </a:lnTo>
                  <a:lnTo>
                    <a:pt x="649" y="1611"/>
                  </a:lnTo>
                  <a:lnTo>
                    <a:pt x="628" y="1486"/>
                  </a:lnTo>
                  <a:lnTo>
                    <a:pt x="733" y="1402"/>
                  </a:lnTo>
                  <a:lnTo>
                    <a:pt x="754" y="1318"/>
                  </a:lnTo>
                  <a:lnTo>
                    <a:pt x="963" y="1109"/>
                  </a:lnTo>
                  <a:lnTo>
                    <a:pt x="963" y="942"/>
                  </a:lnTo>
                  <a:lnTo>
                    <a:pt x="879" y="795"/>
                  </a:lnTo>
                  <a:lnTo>
                    <a:pt x="921" y="754"/>
                  </a:lnTo>
                  <a:lnTo>
                    <a:pt x="879" y="670"/>
                  </a:lnTo>
                  <a:lnTo>
                    <a:pt x="816" y="628"/>
                  </a:lnTo>
                  <a:lnTo>
                    <a:pt x="754" y="523"/>
                  </a:lnTo>
                  <a:lnTo>
                    <a:pt x="775" y="440"/>
                  </a:lnTo>
                  <a:lnTo>
                    <a:pt x="921" y="377"/>
                  </a:lnTo>
                  <a:lnTo>
                    <a:pt x="1067" y="356"/>
                  </a:lnTo>
                  <a:lnTo>
                    <a:pt x="1172" y="210"/>
                  </a:lnTo>
                  <a:lnTo>
                    <a:pt x="1130" y="210"/>
                  </a:lnTo>
                  <a:lnTo>
                    <a:pt x="1088" y="230"/>
                  </a:lnTo>
                  <a:lnTo>
                    <a:pt x="775" y="356"/>
                  </a:lnTo>
                  <a:lnTo>
                    <a:pt x="628" y="628"/>
                  </a:lnTo>
                  <a:lnTo>
                    <a:pt x="565" y="670"/>
                  </a:lnTo>
                  <a:lnTo>
                    <a:pt x="461" y="691"/>
                  </a:lnTo>
                  <a:lnTo>
                    <a:pt x="356" y="837"/>
                  </a:lnTo>
                  <a:lnTo>
                    <a:pt x="293" y="900"/>
                  </a:lnTo>
                  <a:lnTo>
                    <a:pt x="105" y="1172"/>
                  </a:lnTo>
                  <a:lnTo>
                    <a:pt x="84" y="1298"/>
                  </a:lnTo>
                  <a:lnTo>
                    <a:pt x="105" y="1402"/>
                  </a:lnTo>
                  <a:lnTo>
                    <a:pt x="84" y="1590"/>
                  </a:lnTo>
                  <a:lnTo>
                    <a:pt x="0" y="1779"/>
                  </a:lnTo>
                  <a:lnTo>
                    <a:pt x="0" y="1821"/>
                  </a:lnTo>
                  <a:lnTo>
                    <a:pt x="147" y="1821"/>
                  </a:lnTo>
                  <a:lnTo>
                    <a:pt x="398" y="2239"/>
                  </a:lnTo>
                  <a:lnTo>
                    <a:pt x="503" y="2407"/>
                  </a:lnTo>
                  <a:lnTo>
                    <a:pt x="523" y="2511"/>
                  </a:lnTo>
                  <a:lnTo>
                    <a:pt x="461" y="2637"/>
                  </a:lnTo>
                  <a:lnTo>
                    <a:pt x="461" y="2720"/>
                  </a:lnTo>
                  <a:lnTo>
                    <a:pt x="440" y="2762"/>
                  </a:lnTo>
                  <a:lnTo>
                    <a:pt x="440" y="2867"/>
                  </a:lnTo>
                  <a:lnTo>
                    <a:pt x="565" y="2971"/>
                  </a:lnTo>
                  <a:lnTo>
                    <a:pt x="733" y="3034"/>
                  </a:lnTo>
                  <a:lnTo>
                    <a:pt x="837" y="3055"/>
                  </a:lnTo>
                  <a:lnTo>
                    <a:pt x="963" y="3097"/>
                  </a:lnTo>
                  <a:lnTo>
                    <a:pt x="1047" y="3055"/>
                  </a:lnTo>
                  <a:lnTo>
                    <a:pt x="1193" y="3055"/>
                  </a:lnTo>
                  <a:lnTo>
                    <a:pt x="1339" y="3097"/>
                  </a:lnTo>
                  <a:lnTo>
                    <a:pt x="1381" y="3076"/>
                  </a:lnTo>
                  <a:lnTo>
                    <a:pt x="1549" y="3055"/>
                  </a:lnTo>
                  <a:lnTo>
                    <a:pt x="1716" y="3076"/>
                  </a:lnTo>
                  <a:lnTo>
                    <a:pt x="1821" y="3139"/>
                  </a:lnTo>
                  <a:lnTo>
                    <a:pt x="2281" y="3557"/>
                  </a:lnTo>
                  <a:lnTo>
                    <a:pt x="2427" y="3515"/>
                  </a:lnTo>
                  <a:lnTo>
                    <a:pt x="2448" y="3557"/>
                  </a:lnTo>
                  <a:lnTo>
                    <a:pt x="2511" y="3515"/>
                  </a:lnTo>
                  <a:lnTo>
                    <a:pt x="2637" y="3578"/>
                  </a:lnTo>
                  <a:lnTo>
                    <a:pt x="2699" y="3599"/>
                  </a:lnTo>
                  <a:lnTo>
                    <a:pt x="2825" y="3557"/>
                  </a:lnTo>
                  <a:lnTo>
                    <a:pt x="2930" y="3557"/>
                  </a:lnTo>
                  <a:lnTo>
                    <a:pt x="3076" y="3578"/>
                  </a:lnTo>
                  <a:lnTo>
                    <a:pt x="3118" y="3515"/>
                  </a:lnTo>
                  <a:lnTo>
                    <a:pt x="3223" y="3515"/>
                  </a:lnTo>
                  <a:lnTo>
                    <a:pt x="3285" y="3578"/>
                  </a:lnTo>
                  <a:lnTo>
                    <a:pt x="3348" y="3808"/>
                  </a:lnTo>
                  <a:lnTo>
                    <a:pt x="3285" y="3892"/>
                  </a:lnTo>
                  <a:lnTo>
                    <a:pt x="3285" y="3997"/>
                  </a:lnTo>
                  <a:lnTo>
                    <a:pt x="3264" y="4080"/>
                  </a:lnTo>
                  <a:lnTo>
                    <a:pt x="3118" y="4101"/>
                  </a:lnTo>
                  <a:lnTo>
                    <a:pt x="3055" y="4185"/>
                  </a:lnTo>
                  <a:lnTo>
                    <a:pt x="3076" y="4394"/>
                  </a:lnTo>
                  <a:lnTo>
                    <a:pt x="3118" y="4457"/>
                  </a:lnTo>
                  <a:lnTo>
                    <a:pt x="3055" y="4624"/>
                  </a:lnTo>
                  <a:lnTo>
                    <a:pt x="3055" y="4813"/>
                  </a:lnTo>
                  <a:lnTo>
                    <a:pt x="3139" y="4875"/>
                  </a:lnTo>
                  <a:lnTo>
                    <a:pt x="3139" y="4959"/>
                  </a:lnTo>
                  <a:lnTo>
                    <a:pt x="3244" y="5252"/>
                  </a:lnTo>
                  <a:lnTo>
                    <a:pt x="3055" y="5587"/>
                  </a:lnTo>
                  <a:lnTo>
                    <a:pt x="3076" y="5692"/>
                  </a:lnTo>
                  <a:lnTo>
                    <a:pt x="3139" y="5692"/>
                  </a:lnTo>
                  <a:lnTo>
                    <a:pt x="3223" y="5671"/>
                  </a:lnTo>
                  <a:lnTo>
                    <a:pt x="3223" y="5692"/>
                  </a:lnTo>
                  <a:lnTo>
                    <a:pt x="3244" y="5775"/>
                  </a:lnTo>
                  <a:lnTo>
                    <a:pt x="3327" y="5817"/>
                  </a:lnTo>
                  <a:lnTo>
                    <a:pt x="3369" y="5922"/>
                  </a:lnTo>
                  <a:lnTo>
                    <a:pt x="3348" y="5984"/>
                  </a:lnTo>
                  <a:lnTo>
                    <a:pt x="3390" y="6131"/>
                  </a:lnTo>
                  <a:lnTo>
                    <a:pt x="3536" y="6424"/>
                  </a:lnTo>
                  <a:lnTo>
                    <a:pt x="3536" y="6528"/>
                  </a:lnTo>
                  <a:lnTo>
                    <a:pt x="3746" y="6696"/>
                  </a:lnTo>
                  <a:lnTo>
                    <a:pt x="3976" y="6863"/>
                  </a:lnTo>
                  <a:lnTo>
                    <a:pt x="4101" y="6905"/>
                  </a:lnTo>
                  <a:lnTo>
                    <a:pt x="4332" y="6863"/>
                  </a:lnTo>
                  <a:lnTo>
                    <a:pt x="4478" y="6717"/>
                  </a:lnTo>
                  <a:lnTo>
                    <a:pt x="4687" y="6591"/>
                  </a:lnTo>
                  <a:lnTo>
                    <a:pt x="4750" y="6487"/>
                  </a:lnTo>
                  <a:lnTo>
                    <a:pt x="5064" y="6319"/>
                  </a:lnTo>
                  <a:lnTo>
                    <a:pt x="5127" y="6173"/>
                  </a:lnTo>
                  <a:lnTo>
                    <a:pt x="5168" y="6110"/>
                  </a:lnTo>
                  <a:lnTo>
                    <a:pt x="5210" y="6068"/>
                  </a:lnTo>
                  <a:lnTo>
                    <a:pt x="5482" y="6005"/>
                  </a:lnTo>
                  <a:lnTo>
                    <a:pt x="5629" y="5964"/>
                  </a:lnTo>
                  <a:lnTo>
                    <a:pt x="5587" y="5817"/>
                  </a:lnTo>
                  <a:lnTo>
                    <a:pt x="5440" y="5796"/>
                  </a:lnTo>
                  <a:lnTo>
                    <a:pt x="5252" y="5817"/>
                  </a:lnTo>
                  <a:lnTo>
                    <a:pt x="4959" y="5712"/>
                  </a:lnTo>
                  <a:lnTo>
                    <a:pt x="5022" y="5545"/>
                  </a:lnTo>
                  <a:lnTo>
                    <a:pt x="5001" y="5482"/>
                  </a:lnTo>
                  <a:lnTo>
                    <a:pt x="4938" y="5440"/>
                  </a:lnTo>
                  <a:lnTo>
                    <a:pt x="5127" y="5168"/>
                  </a:lnTo>
                  <a:lnTo>
                    <a:pt x="5064" y="5064"/>
                  </a:lnTo>
                  <a:lnTo>
                    <a:pt x="4938" y="4938"/>
                  </a:lnTo>
                  <a:lnTo>
                    <a:pt x="4834" y="4917"/>
                  </a:lnTo>
                  <a:lnTo>
                    <a:pt x="4750" y="4750"/>
                  </a:lnTo>
                  <a:lnTo>
                    <a:pt x="4917" y="4813"/>
                  </a:lnTo>
                  <a:lnTo>
                    <a:pt x="5106" y="4834"/>
                  </a:lnTo>
                  <a:lnTo>
                    <a:pt x="5273" y="4938"/>
                  </a:lnTo>
                  <a:lnTo>
                    <a:pt x="5461" y="4938"/>
                  </a:lnTo>
                  <a:lnTo>
                    <a:pt x="5733" y="4875"/>
                  </a:lnTo>
                  <a:lnTo>
                    <a:pt x="5796" y="4938"/>
                  </a:lnTo>
                  <a:lnTo>
                    <a:pt x="5985" y="4875"/>
                  </a:lnTo>
                  <a:lnTo>
                    <a:pt x="6173" y="4708"/>
                  </a:lnTo>
                  <a:lnTo>
                    <a:pt x="6319" y="4708"/>
                  </a:lnTo>
                  <a:lnTo>
                    <a:pt x="6424" y="4729"/>
                  </a:lnTo>
                  <a:lnTo>
                    <a:pt x="6675" y="4624"/>
                  </a:lnTo>
                  <a:lnTo>
                    <a:pt x="6884" y="4624"/>
                  </a:lnTo>
                  <a:lnTo>
                    <a:pt x="7156" y="4394"/>
                  </a:lnTo>
                  <a:lnTo>
                    <a:pt x="7219" y="4248"/>
                  </a:lnTo>
                  <a:lnTo>
                    <a:pt x="7219" y="4143"/>
                  </a:lnTo>
                  <a:lnTo>
                    <a:pt x="7219" y="4122"/>
                  </a:lnTo>
                  <a:lnTo>
                    <a:pt x="6989" y="3934"/>
                  </a:lnTo>
                  <a:lnTo>
                    <a:pt x="6842" y="3725"/>
                  </a:lnTo>
                  <a:lnTo>
                    <a:pt x="6801" y="3599"/>
                  </a:lnTo>
                  <a:lnTo>
                    <a:pt x="6905" y="3495"/>
                  </a:lnTo>
                  <a:lnTo>
                    <a:pt x="6926" y="3306"/>
                  </a:lnTo>
                  <a:lnTo>
                    <a:pt x="7010" y="3243"/>
                  </a:lnTo>
                  <a:lnTo>
                    <a:pt x="7093" y="3264"/>
                  </a:lnTo>
                  <a:lnTo>
                    <a:pt x="7198" y="3243"/>
                  </a:lnTo>
                  <a:lnTo>
                    <a:pt x="7261" y="3264"/>
                  </a:lnTo>
                  <a:lnTo>
                    <a:pt x="7449" y="3181"/>
                  </a:lnTo>
                  <a:lnTo>
                    <a:pt x="7449" y="3055"/>
                  </a:lnTo>
                  <a:lnTo>
                    <a:pt x="7365" y="2971"/>
                  </a:lnTo>
                  <a:lnTo>
                    <a:pt x="7219" y="2951"/>
                  </a:lnTo>
                  <a:lnTo>
                    <a:pt x="7156" y="2846"/>
                  </a:lnTo>
                  <a:lnTo>
                    <a:pt x="7135" y="2762"/>
                  </a:lnTo>
                  <a:lnTo>
                    <a:pt x="7303" y="2553"/>
                  </a:lnTo>
                  <a:lnTo>
                    <a:pt x="7365" y="2574"/>
                  </a:lnTo>
                  <a:lnTo>
                    <a:pt x="7512" y="2469"/>
                  </a:lnTo>
                  <a:lnTo>
                    <a:pt x="7658" y="2302"/>
                  </a:lnTo>
                  <a:lnTo>
                    <a:pt x="7679" y="2218"/>
                  </a:lnTo>
                  <a:lnTo>
                    <a:pt x="7658" y="2218"/>
                  </a:lnTo>
                  <a:lnTo>
                    <a:pt x="7428" y="2114"/>
                  </a:lnTo>
                  <a:lnTo>
                    <a:pt x="7345" y="2114"/>
                  </a:lnTo>
                  <a:lnTo>
                    <a:pt x="7261" y="2135"/>
                  </a:lnTo>
                  <a:lnTo>
                    <a:pt x="7156" y="2114"/>
                  </a:lnTo>
                  <a:lnTo>
                    <a:pt x="7093" y="2114"/>
                  </a:lnTo>
                  <a:lnTo>
                    <a:pt x="7010" y="2155"/>
                  </a:lnTo>
                  <a:lnTo>
                    <a:pt x="6821" y="2197"/>
                  </a:lnTo>
                  <a:lnTo>
                    <a:pt x="6675" y="2155"/>
                  </a:lnTo>
                  <a:lnTo>
                    <a:pt x="6612" y="2155"/>
                  </a:lnTo>
                  <a:lnTo>
                    <a:pt x="6717" y="2135"/>
                  </a:lnTo>
                  <a:lnTo>
                    <a:pt x="6801" y="2135"/>
                  </a:lnTo>
                  <a:lnTo>
                    <a:pt x="6884" y="2093"/>
                  </a:lnTo>
                  <a:lnTo>
                    <a:pt x="6926" y="2009"/>
                  </a:lnTo>
                  <a:lnTo>
                    <a:pt x="7052" y="1904"/>
                  </a:lnTo>
                  <a:lnTo>
                    <a:pt x="7093" y="1842"/>
                  </a:lnTo>
                  <a:lnTo>
                    <a:pt x="7010" y="1800"/>
                  </a:lnTo>
                  <a:lnTo>
                    <a:pt x="7010" y="1779"/>
                  </a:lnTo>
                  <a:lnTo>
                    <a:pt x="6989" y="1674"/>
                  </a:lnTo>
                  <a:lnTo>
                    <a:pt x="6821" y="1590"/>
                  </a:lnTo>
                  <a:lnTo>
                    <a:pt x="6612" y="1528"/>
                  </a:lnTo>
                  <a:lnTo>
                    <a:pt x="6570" y="1486"/>
                  </a:lnTo>
                  <a:lnTo>
                    <a:pt x="6487" y="1423"/>
                  </a:lnTo>
                  <a:lnTo>
                    <a:pt x="6382" y="1423"/>
                  </a:lnTo>
                  <a:lnTo>
                    <a:pt x="6361" y="1381"/>
                  </a:lnTo>
                  <a:lnTo>
                    <a:pt x="6215" y="1318"/>
                  </a:lnTo>
                  <a:lnTo>
                    <a:pt x="6173" y="1318"/>
                  </a:lnTo>
                  <a:lnTo>
                    <a:pt x="6173" y="1423"/>
                  </a:lnTo>
                  <a:lnTo>
                    <a:pt x="6089" y="1318"/>
                  </a:lnTo>
                  <a:lnTo>
                    <a:pt x="6047" y="1214"/>
                  </a:lnTo>
                  <a:lnTo>
                    <a:pt x="5943" y="1172"/>
                  </a:lnTo>
                  <a:lnTo>
                    <a:pt x="5901" y="1088"/>
                  </a:lnTo>
                  <a:lnTo>
                    <a:pt x="5964" y="1046"/>
                  </a:lnTo>
                  <a:lnTo>
                    <a:pt x="6215" y="1067"/>
                  </a:lnTo>
                  <a:lnTo>
                    <a:pt x="6319" y="984"/>
                  </a:lnTo>
                  <a:lnTo>
                    <a:pt x="6487" y="984"/>
                  </a:lnTo>
                  <a:lnTo>
                    <a:pt x="6487" y="879"/>
                  </a:lnTo>
                  <a:lnTo>
                    <a:pt x="6361" y="900"/>
                  </a:lnTo>
                  <a:lnTo>
                    <a:pt x="6089" y="858"/>
                  </a:lnTo>
                  <a:lnTo>
                    <a:pt x="5901" y="879"/>
                  </a:lnTo>
                  <a:lnTo>
                    <a:pt x="5775" y="879"/>
                  </a:lnTo>
                  <a:lnTo>
                    <a:pt x="5524" y="963"/>
                  </a:lnTo>
                  <a:lnTo>
                    <a:pt x="5440" y="942"/>
                  </a:lnTo>
                  <a:lnTo>
                    <a:pt x="5336" y="942"/>
                  </a:lnTo>
                  <a:lnTo>
                    <a:pt x="5127" y="1088"/>
                  </a:lnTo>
                  <a:lnTo>
                    <a:pt x="5022" y="1109"/>
                  </a:lnTo>
                  <a:lnTo>
                    <a:pt x="4896" y="1172"/>
                  </a:lnTo>
                  <a:lnTo>
                    <a:pt x="4834" y="1256"/>
                  </a:lnTo>
                  <a:lnTo>
                    <a:pt x="4645" y="1277"/>
                  </a:lnTo>
                  <a:lnTo>
                    <a:pt x="4604" y="1298"/>
                  </a:lnTo>
                  <a:lnTo>
                    <a:pt x="4520" y="1277"/>
                  </a:lnTo>
                  <a:lnTo>
                    <a:pt x="4269" y="1088"/>
                  </a:lnTo>
                  <a:lnTo>
                    <a:pt x="4206" y="984"/>
                  </a:lnTo>
                  <a:lnTo>
                    <a:pt x="3871" y="984"/>
                  </a:lnTo>
                  <a:lnTo>
                    <a:pt x="3327" y="1088"/>
                  </a:lnTo>
                  <a:lnTo>
                    <a:pt x="3055" y="1088"/>
                  </a:lnTo>
                  <a:lnTo>
                    <a:pt x="2951" y="1046"/>
                  </a:lnTo>
                  <a:lnTo>
                    <a:pt x="2909" y="963"/>
                  </a:lnTo>
                  <a:lnTo>
                    <a:pt x="2909" y="858"/>
                  </a:lnTo>
                  <a:lnTo>
                    <a:pt x="2972" y="858"/>
                  </a:lnTo>
                  <a:lnTo>
                    <a:pt x="2951" y="733"/>
                  </a:lnTo>
                  <a:lnTo>
                    <a:pt x="2846" y="565"/>
                  </a:lnTo>
                  <a:lnTo>
                    <a:pt x="2741" y="544"/>
                  </a:lnTo>
                  <a:lnTo>
                    <a:pt x="2448" y="565"/>
                  </a:lnTo>
                  <a:lnTo>
                    <a:pt x="2323" y="482"/>
                  </a:lnTo>
                  <a:lnTo>
                    <a:pt x="2239" y="482"/>
                  </a:lnTo>
                  <a:lnTo>
                    <a:pt x="2176" y="523"/>
                  </a:lnTo>
                  <a:lnTo>
                    <a:pt x="2072" y="356"/>
                  </a:lnTo>
                  <a:lnTo>
                    <a:pt x="2072" y="210"/>
                  </a:lnTo>
                  <a:lnTo>
                    <a:pt x="2030" y="21"/>
                  </a:lnTo>
                  <a:lnTo>
                    <a:pt x="198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75" name="Google Shape;3275;p71"/>
            <p:cNvSpPr/>
            <p:nvPr/>
          </p:nvSpPr>
          <p:spPr>
            <a:xfrm>
              <a:off x="3209425" y="3061815"/>
              <a:ext cx="82733" cy="112565"/>
            </a:xfrm>
            <a:custGeom>
              <a:avLst/>
              <a:gdLst/>
              <a:ahLst/>
              <a:cxnLst/>
              <a:rect l="l" t="t" r="r" b="b"/>
              <a:pathLst>
                <a:path w="6948" h="9898" extrusionOk="0">
                  <a:moveTo>
                    <a:pt x="4353" y="1"/>
                  </a:moveTo>
                  <a:lnTo>
                    <a:pt x="4332" y="64"/>
                  </a:lnTo>
                  <a:lnTo>
                    <a:pt x="4290" y="105"/>
                  </a:lnTo>
                  <a:lnTo>
                    <a:pt x="4227" y="147"/>
                  </a:lnTo>
                  <a:lnTo>
                    <a:pt x="4165" y="168"/>
                  </a:lnTo>
                  <a:lnTo>
                    <a:pt x="4060" y="168"/>
                  </a:lnTo>
                  <a:lnTo>
                    <a:pt x="3976" y="189"/>
                  </a:lnTo>
                  <a:lnTo>
                    <a:pt x="3955" y="252"/>
                  </a:lnTo>
                  <a:lnTo>
                    <a:pt x="3976" y="294"/>
                  </a:lnTo>
                  <a:lnTo>
                    <a:pt x="3955" y="357"/>
                  </a:lnTo>
                  <a:lnTo>
                    <a:pt x="3809" y="419"/>
                  </a:lnTo>
                  <a:lnTo>
                    <a:pt x="3621" y="566"/>
                  </a:lnTo>
                  <a:lnTo>
                    <a:pt x="3495" y="670"/>
                  </a:lnTo>
                  <a:lnTo>
                    <a:pt x="3328" y="691"/>
                  </a:lnTo>
                  <a:lnTo>
                    <a:pt x="2972" y="691"/>
                  </a:lnTo>
                  <a:lnTo>
                    <a:pt x="2867" y="733"/>
                  </a:lnTo>
                  <a:lnTo>
                    <a:pt x="2867" y="817"/>
                  </a:lnTo>
                  <a:lnTo>
                    <a:pt x="2888" y="901"/>
                  </a:lnTo>
                  <a:lnTo>
                    <a:pt x="2888" y="1005"/>
                  </a:lnTo>
                  <a:lnTo>
                    <a:pt x="2805" y="1089"/>
                  </a:lnTo>
                  <a:lnTo>
                    <a:pt x="2721" y="1047"/>
                  </a:lnTo>
                  <a:lnTo>
                    <a:pt x="2763" y="942"/>
                  </a:lnTo>
                  <a:lnTo>
                    <a:pt x="2763" y="921"/>
                  </a:lnTo>
                  <a:lnTo>
                    <a:pt x="2825" y="901"/>
                  </a:lnTo>
                  <a:lnTo>
                    <a:pt x="2700" y="880"/>
                  </a:lnTo>
                  <a:lnTo>
                    <a:pt x="2574" y="817"/>
                  </a:lnTo>
                  <a:lnTo>
                    <a:pt x="2491" y="817"/>
                  </a:lnTo>
                  <a:lnTo>
                    <a:pt x="2302" y="942"/>
                  </a:lnTo>
                  <a:lnTo>
                    <a:pt x="2261" y="1026"/>
                  </a:lnTo>
                  <a:lnTo>
                    <a:pt x="2135" y="1152"/>
                  </a:lnTo>
                  <a:lnTo>
                    <a:pt x="1968" y="1465"/>
                  </a:lnTo>
                  <a:lnTo>
                    <a:pt x="1947" y="1549"/>
                  </a:lnTo>
                  <a:lnTo>
                    <a:pt x="1947" y="1549"/>
                  </a:lnTo>
                  <a:lnTo>
                    <a:pt x="1989" y="1528"/>
                  </a:lnTo>
                  <a:lnTo>
                    <a:pt x="2051" y="1570"/>
                  </a:lnTo>
                  <a:lnTo>
                    <a:pt x="2051" y="1654"/>
                  </a:lnTo>
                  <a:lnTo>
                    <a:pt x="2030" y="1758"/>
                  </a:lnTo>
                  <a:lnTo>
                    <a:pt x="1947" y="1821"/>
                  </a:lnTo>
                  <a:lnTo>
                    <a:pt x="1842" y="1821"/>
                  </a:lnTo>
                  <a:lnTo>
                    <a:pt x="1737" y="1863"/>
                  </a:lnTo>
                  <a:lnTo>
                    <a:pt x="1612" y="1989"/>
                  </a:lnTo>
                  <a:lnTo>
                    <a:pt x="1528" y="2051"/>
                  </a:lnTo>
                  <a:lnTo>
                    <a:pt x="1424" y="2198"/>
                  </a:lnTo>
                  <a:lnTo>
                    <a:pt x="1340" y="2198"/>
                  </a:lnTo>
                  <a:lnTo>
                    <a:pt x="1256" y="2240"/>
                  </a:lnTo>
                  <a:lnTo>
                    <a:pt x="1298" y="2344"/>
                  </a:lnTo>
                  <a:lnTo>
                    <a:pt x="1403" y="2449"/>
                  </a:lnTo>
                  <a:lnTo>
                    <a:pt x="1403" y="2574"/>
                  </a:lnTo>
                  <a:lnTo>
                    <a:pt x="1340" y="2700"/>
                  </a:lnTo>
                  <a:lnTo>
                    <a:pt x="1256" y="2700"/>
                  </a:lnTo>
                  <a:lnTo>
                    <a:pt x="1152" y="2616"/>
                  </a:lnTo>
                  <a:lnTo>
                    <a:pt x="1193" y="2574"/>
                  </a:lnTo>
                  <a:lnTo>
                    <a:pt x="1214" y="2512"/>
                  </a:lnTo>
                  <a:lnTo>
                    <a:pt x="1131" y="2470"/>
                  </a:lnTo>
                  <a:lnTo>
                    <a:pt x="1089" y="2365"/>
                  </a:lnTo>
                  <a:lnTo>
                    <a:pt x="984" y="2261"/>
                  </a:lnTo>
                  <a:lnTo>
                    <a:pt x="942" y="2365"/>
                  </a:lnTo>
                  <a:lnTo>
                    <a:pt x="942" y="2407"/>
                  </a:lnTo>
                  <a:lnTo>
                    <a:pt x="1005" y="2574"/>
                  </a:lnTo>
                  <a:lnTo>
                    <a:pt x="921" y="2721"/>
                  </a:lnTo>
                  <a:lnTo>
                    <a:pt x="901" y="2867"/>
                  </a:lnTo>
                  <a:lnTo>
                    <a:pt x="817" y="2909"/>
                  </a:lnTo>
                  <a:lnTo>
                    <a:pt x="775" y="2909"/>
                  </a:lnTo>
                  <a:lnTo>
                    <a:pt x="691" y="3098"/>
                  </a:lnTo>
                  <a:lnTo>
                    <a:pt x="712" y="3118"/>
                  </a:lnTo>
                  <a:lnTo>
                    <a:pt x="733" y="3244"/>
                  </a:lnTo>
                  <a:lnTo>
                    <a:pt x="733" y="3390"/>
                  </a:lnTo>
                  <a:lnTo>
                    <a:pt x="880" y="3516"/>
                  </a:lnTo>
                  <a:lnTo>
                    <a:pt x="901" y="3516"/>
                  </a:lnTo>
                  <a:lnTo>
                    <a:pt x="942" y="3495"/>
                  </a:lnTo>
                  <a:lnTo>
                    <a:pt x="1005" y="3537"/>
                  </a:lnTo>
                  <a:lnTo>
                    <a:pt x="1005" y="3662"/>
                  </a:lnTo>
                  <a:lnTo>
                    <a:pt x="921" y="3746"/>
                  </a:lnTo>
                  <a:lnTo>
                    <a:pt x="921" y="3809"/>
                  </a:lnTo>
                  <a:lnTo>
                    <a:pt x="1005" y="3872"/>
                  </a:lnTo>
                  <a:lnTo>
                    <a:pt x="1005" y="4039"/>
                  </a:lnTo>
                  <a:lnTo>
                    <a:pt x="921" y="4081"/>
                  </a:lnTo>
                  <a:lnTo>
                    <a:pt x="880" y="4165"/>
                  </a:lnTo>
                  <a:lnTo>
                    <a:pt x="921" y="4186"/>
                  </a:lnTo>
                  <a:lnTo>
                    <a:pt x="984" y="4290"/>
                  </a:lnTo>
                  <a:lnTo>
                    <a:pt x="942" y="4478"/>
                  </a:lnTo>
                  <a:lnTo>
                    <a:pt x="984" y="4771"/>
                  </a:lnTo>
                  <a:lnTo>
                    <a:pt x="901" y="4855"/>
                  </a:lnTo>
                  <a:lnTo>
                    <a:pt x="880" y="4918"/>
                  </a:lnTo>
                  <a:lnTo>
                    <a:pt x="942" y="5022"/>
                  </a:lnTo>
                  <a:lnTo>
                    <a:pt x="1047" y="4981"/>
                  </a:lnTo>
                  <a:lnTo>
                    <a:pt x="1047" y="4981"/>
                  </a:lnTo>
                  <a:lnTo>
                    <a:pt x="1026" y="5064"/>
                  </a:lnTo>
                  <a:lnTo>
                    <a:pt x="1089" y="5127"/>
                  </a:lnTo>
                  <a:lnTo>
                    <a:pt x="1152" y="5127"/>
                  </a:lnTo>
                  <a:lnTo>
                    <a:pt x="1152" y="5190"/>
                  </a:lnTo>
                  <a:lnTo>
                    <a:pt x="1110" y="5274"/>
                  </a:lnTo>
                  <a:lnTo>
                    <a:pt x="1047" y="5378"/>
                  </a:lnTo>
                  <a:lnTo>
                    <a:pt x="817" y="5608"/>
                  </a:lnTo>
                  <a:lnTo>
                    <a:pt x="775" y="5713"/>
                  </a:lnTo>
                  <a:lnTo>
                    <a:pt x="608" y="5859"/>
                  </a:lnTo>
                  <a:lnTo>
                    <a:pt x="398" y="5922"/>
                  </a:lnTo>
                  <a:lnTo>
                    <a:pt x="210" y="6048"/>
                  </a:lnTo>
                  <a:lnTo>
                    <a:pt x="64" y="6278"/>
                  </a:lnTo>
                  <a:lnTo>
                    <a:pt x="43" y="6466"/>
                  </a:lnTo>
                  <a:lnTo>
                    <a:pt x="1" y="6571"/>
                  </a:lnTo>
                  <a:lnTo>
                    <a:pt x="189" y="6655"/>
                  </a:lnTo>
                  <a:lnTo>
                    <a:pt x="377" y="6780"/>
                  </a:lnTo>
                  <a:lnTo>
                    <a:pt x="629" y="6947"/>
                  </a:lnTo>
                  <a:lnTo>
                    <a:pt x="733" y="6947"/>
                  </a:lnTo>
                  <a:lnTo>
                    <a:pt x="880" y="7094"/>
                  </a:lnTo>
                  <a:lnTo>
                    <a:pt x="838" y="7178"/>
                  </a:lnTo>
                  <a:lnTo>
                    <a:pt x="880" y="7261"/>
                  </a:lnTo>
                  <a:lnTo>
                    <a:pt x="1047" y="7282"/>
                  </a:lnTo>
                  <a:lnTo>
                    <a:pt x="1256" y="7366"/>
                  </a:lnTo>
                  <a:lnTo>
                    <a:pt x="1319" y="7408"/>
                  </a:lnTo>
                  <a:lnTo>
                    <a:pt x="1507" y="7471"/>
                  </a:lnTo>
                  <a:lnTo>
                    <a:pt x="1570" y="7387"/>
                  </a:lnTo>
                  <a:lnTo>
                    <a:pt x="1570" y="7282"/>
                  </a:lnTo>
                  <a:lnTo>
                    <a:pt x="1654" y="7199"/>
                  </a:lnTo>
                  <a:lnTo>
                    <a:pt x="1717" y="7199"/>
                  </a:lnTo>
                  <a:lnTo>
                    <a:pt x="1863" y="7282"/>
                  </a:lnTo>
                  <a:lnTo>
                    <a:pt x="1968" y="7303"/>
                  </a:lnTo>
                  <a:lnTo>
                    <a:pt x="1989" y="7387"/>
                  </a:lnTo>
                  <a:lnTo>
                    <a:pt x="2072" y="7429"/>
                  </a:lnTo>
                  <a:lnTo>
                    <a:pt x="2135" y="7429"/>
                  </a:lnTo>
                  <a:lnTo>
                    <a:pt x="2177" y="7512"/>
                  </a:lnTo>
                  <a:lnTo>
                    <a:pt x="2386" y="7575"/>
                  </a:lnTo>
                  <a:lnTo>
                    <a:pt x="2512" y="7596"/>
                  </a:lnTo>
                  <a:lnTo>
                    <a:pt x="2553" y="7638"/>
                  </a:lnTo>
                  <a:lnTo>
                    <a:pt x="2700" y="7805"/>
                  </a:lnTo>
                  <a:lnTo>
                    <a:pt x="2700" y="7910"/>
                  </a:lnTo>
                  <a:lnTo>
                    <a:pt x="2805" y="8098"/>
                  </a:lnTo>
                  <a:lnTo>
                    <a:pt x="2888" y="8098"/>
                  </a:lnTo>
                  <a:lnTo>
                    <a:pt x="3139" y="8203"/>
                  </a:lnTo>
                  <a:lnTo>
                    <a:pt x="3244" y="8349"/>
                  </a:lnTo>
                  <a:lnTo>
                    <a:pt x="3244" y="8517"/>
                  </a:lnTo>
                  <a:lnTo>
                    <a:pt x="3307" y="8517"/>
                  </a:lnTo>
                  <a:lnTo>
                    <a:pt x="3411" y="8559"/>
                  </a:lnTo>
                  <a:lnTo>
                    <a:pt x="3432" y="8684"/>
                  </a:lnTo>
                  <a:lnTo>
                    <a:pt x="3411" y="8768"/>
                  </a:lnTo>
                  <a:lnTo>
                    <a:pt x="3432" y="8852"/>
                  </a:lnTo>
                  <a:lnTo>
                    <a:pt x="3537" y="8872"/>
                  </a:lnTo>
                  <a:lnTo>
                    <a:pt x="3662" y="8852"/>
                  </a:lnTo>
                  <a:lnTo>
                    <a:pt x="3767" y="8872"/>
                  </a:lnTo>
                  <a:lnTo>
                    <a:pt x="3914" y="8872"/>
                  </a:lnTo>
                  <a:lnTo>
                    <a:pt x="3955" y="8831"/>
                  </a:lnTo>
                  <a:lnTo>
                    <a:pt x="4144" y="8747"/>
                  </a:lnTo>
                  <a:lnTo>
                    <a:pt x="4290" y="8768"/>
                  </a:lnTo>
                  <a:lnTo>
                    <a:pt x="4458" y="8852"/>
                  </a:lnTo>
                  <a:lnTo>
                    <a:pt x="4646" y="8747"/>
                  </a:lnTo>
                  <a:lnTo>
                    <a:pt x="4750" y="8747"/>
                  </a:lnTo>
                  <a:lnTo>
                    <a:pt x="4792" y="8831"/>
                  </a:lnTo>
                  <a:lnTo>
                    <a:pt x="4876" y="8831"/>
                  </a:lnTo>
                  <a:lnTo>
                    <a:pt x="4981" y="8872"/>
                  </a:lnTo>
                  <a:lnTo>
                    <a:pt x="5064" y="8956"/>
                  </a:lnTo>
                  <a:lnTo>
                    <a:pt x="5169" y="8935"/>
                  </a:lnTo>
                  <a:lnTo>
                    <a:pt x="5169" y="8998"/>
                  </a:lnTo>
                  <a:lnTo>
                    <a:pt x="4792" y="9626"/>
                  </a:lnTo>
                  <a:lnTo>
                    <a:pt x="4813" y="9709"/>
                  </a:lnTo>
                  <a:lnTo>
                    <a:pt x="4960" y="9688"/>
                  </a:lnTo>
                  <a:lnTo>
                    <a:pt x="5085" y="9688"/>
                  </a:lnTo>
                  <a:lnTo>
                    <a:pt x="5190" y="9772"/>
                  </a:lnTo>
                  <a:lnTo>
                    <a:pt x="5211" y="9898"/>
                  </a:lnTo>
                  <a:lnTo>
                    <a:pt x="5294" y="9584"/>
                  </a:lnTo>
                  <a:lnTo>
                    <a:pt x="5629" y="8370"/>
                  </a:lnTo>
                  <a:lnTo>
                    <a:pt x="5629" y="8308"/>
                  </a:lnTo>
                  <a:lnTo>
                    <a:pt x="5629" y="8098"/>
                  </a:lnTo>
                  <a:lnTo>
                    <a:pt x="5504" y="7847"/>
                  </a:lnTo>
                  <a:lnTo>
                    <a:pt x="5294" y="7680"/>
                  </a:lnTo>
                  <a:lnTo>
                    <a:pt x="5190" y="7533"/>
                  </a:lnTo>
                  <a:lnTo>
                    <a:pt x="5169" y="7219"/>
                  </a:lnTo>
                  <a:lnTo>
                    <a:pt x="5546" y="7094"/>
                  </a:lnTo>
                  <a:lnTo>
                    <a:pt x="5692" y="7199"/>
                  </a:lnTo>
                  <a:lnTo>
                    <a:pt x="5713" y="7094"/>
                  </a:lnTo>
                  <a:lnTo>
                    <a:pt x="5650" y="7010"/>
                  </a:lnTo>
                  <a:lnTo>
                    <a:pt x="5713" y="6968"/>
                  </a:lnTo>
                  <a:lnTo>
                    <a:pt x="5629" y="6801"/>
                  </a:lnTo>
                  <a:lnTo>
                    <a:pt x="5420" y="6738"/>
                  </a:lnTo>
                  <a:lnTo>
                    <a:pt x="5336" y="6592"/>
                  </a:lnTo>
                  <a:lnTo>
                    <a:pt x="5399" y="6424"/>
                  </a:lnTo>
                  <a:lnTo>
                    <a:pt x="6048" y="6424"/>
                  </a:lnTo>
                  <a:lnTo>
                    <a:pt x="6131" y="6341"/>
                  </a:lnTo>
                  <a:lnTo>
                    <a:pt x="6236" y="6341"/>
                  </a:lnTo>
                  <a:lnTo>
                    <a:pt x="6278" y="6383"/>
                  </a:lnTo>
                  <a:lnTo>
                    <a:pt x="6362" y="6383"/>
                  </a:lnTo>
                  <a:lnTo>
                    <a:pt x="6466" y="6257"/>
                  </a:lnTo>
                  <a:lnTo>
                    <a:pt x="6634" y="6215"/>
                  </a:lnTo>
                  <a:lnTo>
                    <a:pt x="6675" y="6320"/>
                  </a:lnTo>
                  <a:lnTo>
                    <a:pt x="6759" y="6424"/>
                  </a:lnTo>
                  <a:lnTo>
                    <a:pt x="6780" y="6550"/>
                  </a:lnTo>
                  <a:lnTo>
                    <a:pt x="6780" y="6696"/>
                  </a:lnTo>
                  <a:lnTo>
                    <a:pt x="6947" y="6675"/>
                  </a:lnTo>
                  <a:lnTo>
                    <a:pt x="6947" y="6571"/>
                  </a:lnTo>
                  <a:lnTo>
                    <a:pt x="6801" y="6278"/>
                  </a:lnTo>
                  <a:lnTo>
                    <a:pt x="6759" y="6131"/>
                  </a:lnTo>
                  <a:lnTo>
                    <a:pt x="6780" y="6069"/>
                  </a:lnTo>
                  <a:lnTo>
                    <a:pt x="6738" y="5964"/>
                  </a:lnTo>
                  <a:lnTo>
                    <a:pt x="6655" y="5922"/>
                  </a:lnTo>
                  <a:lnTo>
                    <a:pt x="6634" y="5839"/>
                  </a:lnTo>
                  <a:lnTo>
                    <a:pt x="6634" y="5818"/>
                  </a:lnTo>
                  <a:lnTo>
                    <a:pt x="6550" y="5839"/>
                  </a:lnTo>
                  <a:lnTo>
                    <a:pt x="6487" y="5839"/>
                  </a:lnTo>
                  <a:lnTo>
                    <a:pt x="6466" y="5734"/>
                  </a:lnTo>
                  <a:lnTo>
                    <a:pt x="6655" y="5399"/>
                  </a:lnTo>
                  <a:lnTo>
                    <a:pt x="6550" y="5106"/>
                  </a:lnTo>
                  <a:lnTo>
                    <a:pt x="6550" y="5022"/>
                  </a:lnTo>
                  <a:lnTo>
                    <a:pt x="6466" y="4960"/>
                  </a:lnTo>
                  <a:lnTo>
                    <a:pt x="6466" y="4771"/>
                  </a:lnTo>
                  <a:lnTo>
                    <a:pt x="6529" y="4604"/>
                  </a:lnTo>
                  <a:lnTo>
                    <a:pt x="6487" y="4541"/>
                  </a:lnTo>
                  <a:lnTo>
                    <a:pt x="6466" y="4332"/>
                  </a:lnTo>
                  <a:lnTo>
                    <a:pt x="6529" y="4248"/>
                  </a:lnTo>
                  <a:lnTo>
                    <a:pt x="6675" y="4227"/>
                  </a:lnTo>
                  <a:lnTo>
                    <a:pt x="6696" y="4144"/>
                  </a:lnTo>
                  <a:lnTo>
                    <a:pt x="6696" y="4039"/>
                  </a:lnTo>
                  <a:lnTo>
                    <a:pt x="6759" y="3955"/>
                  </a:lnTo>
                  <a:lnTo>
                    <a:pt x="6696" y="3725"/>
                  </a:lnTo>
                  <a:lnTo>
                    <a:pt x="6634" y="3662"/>
                  </a:lnTo>
                  <a:lnTo>
                    <a:pt x="6529" y="3662"/>
                  </a:lnTo>
                  <a:lnTo>
                    <a:pt x="6487" y="3725"/>
                  </a:lnTo>
                  <a:lnTo>
                    <a:pt x="6341" y="3704"/>
                  </a:lnTo>
                  <a:lnTo>
                    <a:pt x="6236" y="3704"/>
                  </a:lnTo>
                  <a:lnTo>
                    <a:pt x="6110" y="3746"/>
                  </a:lnTo>
                  <a:lnTo>
                    <a:pt x="6048" y="3725"/>
                  </a:lnTo>
                  <a:lnTo>
                    <a:pt x="5922" y="3662"/>
                  </a:lnTo>
                  <a:lnTo>
                    <a:pt x="5859" y="3704"/>
                  </a:lnTo>
                  <a:lnTo>
                    <a:pt x="5838" y="3662"/>
                  </a:lnTo>
                  <a:lnTo>
                    <a:pt x="5692" y="3704"/>
                  </a:lnTo>
                  <a:lnTo>
                    <a:pt x="5232" y="3286"/>
                  </a:lnTo>
                  <a:lnTo>
                    <a:pt x="5127" y="3223"/>
                  </a:lnTo>
                  <a:lnTo>
                    <a:pt x="4960" y="3202"/>
                  </a:lnTo>
                  <a:lnTo>
                    <a:pt x="4792" y="3223"/>
                  </a:lnTo>
                  <a:lnTo>
                    <a:pt x="4750" y="3244"/>
                  </a:lnTo>
                  <a:lnTo>
                    <a:pt x="4604" y="3202"/>
                  </a:lnTo>
                  <a:lnTo>
                    <a:pt x="4458" y="3202"/>
                  </a:lnTo>
                  <a:lnTo>
                    <a:pt x="4374" y="3244"/>
                  </a:lnTo>
                  <a:lnTo>
                    <a:pt x="4248" y="3202"/>
                  </a:lnTo>
                  <a:lnTo>
                    <a:pt x="4144" y="3181"/>
                  </a:lnTo>
                  <a:lnTo>
                    <a:pt x="3976" y="3118"/>
                  </a:lnTo>
                  <a:lnTo>
                    <a:pt x="3851" y="3014"/>
                  </a:lnTo>
                  <a:lnTo>
                    <a:pt x="3851" y="2909"/>
                  </a:lnTo>
                  <a:lnTo>
                    <a:pt x="3872" y="2867"/>
                  </a:lnTo>
                  <a:lnTo>
                    <a:pt x="3872" y="2784"/>
                  </a:lnTo>
                  <a:lnTo>
                    <a:pt x="3934" y="2658"/>
                  </a:lnTo>
                  <a:lnTo>
                    <a:pt x="3914" y="2554"/>
                  </a:lnTo>
                  <a:lnTo>
                    <a:pt x="3809" y="2386"/>
                  </a:lnTo>
                  <a:lnTo>
                    <a:pt x="3558" y="1968"/>
                  </a:lnTo>
                  <a:lnTo>
                    <a:pt x="3411" y="1968"/>
                  </a:lnTo>
                  <a:lnTo>
                    <a:pt x="3411" y="1926"/>
                  </a:lnTo>
                  <a:lnTo>
                    <a:pt x="3495" y="1737"/>
                  </a:lnTo>
                  <a:lnTo>
                    <a:pt x="3516" y="1549"/>
                  </a:lnTo>
                  <a:lnTo>
                    <a:pt x="3495" y="1445"/>
                  </a:lnTo>
                  <a:lnTo>
                    <a:pt x="3516" y="1319"/>
                  </a:lnTo>
                  <a:lnTo>
                    <a:pt x="3704" y="1047"/>
                  </a:lnTo>
                  <a:lnTo>
                    <a:pt x="3767" y="984"/>
                  </a:lnTo>
                  <a:lnTo>
                    <a:pt x="3872" y="838"/>
                  </a:lnTo>
                  <a:lnTo>
                    <a:pt x="3976" y="817"/>
                  </a:lnTo>
                  <a:lnTo>
                    <a:pt x="4039" y="775"/>
                  </a:lnTo>
                  <a:lnTo>
                    <a:pt x="4186" y="503"/>
                  </a:lnTo>
                  <a:lnTo>
                    <a:pt x="4499" y="377"/>
                  </a:lnTo>
                  <a:lnTo>
                    <a:pt x="4541" y="357"/>
                  </a:lnTo>
                  <a:lnTo>
                    <a:pt x="4604" y="357"/>
                  </a:lnTo>
                  <a:lnTo>
                    <a:pt x="4667" y="294"/>
                  </a:lnTo>
                  <a:lnTo>
                    <a:pt x="4688" y="210"/>
                  </a:lnTo>
                  <a:lnTo>
                    <a:pt x="4646" y="147"/>
                  </a:lnTo>
                  <a:lnTo>
                    <a:pt x="4437" y="43"/>
                  </a:lnTo>
                  <a:lnTo>
                    <a:pt x="435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76" name="Google Shape;3276;p71"/>
            <p:cNvSpPr/>
            <p:nvPr/>
          </p:nvSpPr>
          <p:spPr>
            <a:xfrm>
              <a:off x="3195231" y="3136533"/>
              <a:ext cx="40867" cy="42852"/>
            </a:xfrm>
            <a:custGeom>
              <a:avLst/>
              <a:gdLst/>
              <a:ahLst/>
              <a:cxnLst/>
              <a:rect l="l" t="t" r="r" b="b"/>
              <a:pathLst>
                <a:path w="3432" h="3768" extrusionOk="0">
                  <a:moveTo>
                    <a:pt x="1193" y="1"/>
                  </a:moveTo>
                  <a:lnTo>
                    <a:pt x="1172" y="168"/>
                  </a:lnTo>
                  <a:lnTo>
                    <a:pt x="1025" y="168"/>
                  </a:lnTo>
                  <a:lnTo>
                    <a:pt x="732" y="336"/>
                  </a:lnTo>
                  <a:lnTo>
                    <a:pt x="607" y="377"/>
                  </a:lnTo>
                  <a:lnTo>
                    <a:pt x="440" y="440"/>
                  </a:lnTo>
                  <a:lnTo>
                    <a:pt x="523" y="587"/>
                  </a:lnTo>
                  <a:lnTo>
                    <a:pt x="523" y="649"/>
                  </a:lnTo>
                  <a:lnTo>
                    <a:pt x="565" y="733"/>
                  </a:lnTo>
                  <a:lnTo>
                    <a:pt x="544" y="901"/>
                  </a:lnTo>
                  <a:lnTo>
                    <a:pt x="335" y="1131"/>
                  </a:lnTo>
                  <a:lnTo>
                    <a:pt x="314" y="1235"/>
                  </a:lnTo>
                  <a:lnTo>
                    <a:pt x="356" y="1277"/>
                  </a:lnTo>
                  <a:lnTo>
                    <a:pt x="251" y="1445"/>
                  </a:lnTo>
                  <a:lnTo>
                    <a:pt x="126" y="1465"/>
                  </a:lnTo>
                  <a:lnTo>
                    <a:pt x="21" y="1591"/>
                  </a:lnTo>
                  <a:lnTo>
                    <a:pt x="84" y="1696"/>
                  </a:lnTo>
                  <a:lnTo>
                    <a:pt x="126" y="1800"/>
                  </a:lnTo>
                  <a:lnTo>
                    <a:pt x="105" y="1905"/>
                  </a:lnTo>
                  <a:lnTo>
                    <a:pt x="126" y="2072"/>
                  </a:lnTo>
                  <a:lnTo>
                    <a:pt x="84" y="2198"/>
                  </a:lnTo>
                  <a:lnTo>
                    <a:pt x="0" y="2261"/>
                  </a:lnTo>
                  <a:lnTo>
                    <a:pt x="84" y="2323"/>
                  </a:lnTo>
                  <a:lnTo>
                    <a:pt x="209" y="2386"/>
                  </a:lnTo>
                  <a:lnTo>
                    <a:pt x="314" y="2491"/>
                  </a:lnTo>
                  <a:lnTo>
                    <a:pt x="419" y="2574"/>
                  </a:lnTo>
                  <a:lnTo>
                    <a:pt x="440" y="2533"/>
                  </a:lnTo>
                  <a:lnTo>
                    <a:pt x="502" y="2386"/>
                  </a:lnTo>
                  <a:lnTo>
                    <a:pt x="544" y="2323"/>
                  </a:lnTo>
                  <a:lnTo>
                    <a:pt x="628" y="2219"/>
                  </a:lnTo>
                  <a:lnTo>
                    <a:pt x="628" y="2323"/>
                  </a:lnTo>
                  <a:lnTo>
                    <a:pt x="649" y="2428"/>
                  </a:lnTo>
                  <a:lnTo>
                    <a:pt x="649" y="2365"/>
                  </a:lnTo>
                  <a:lnTo>
                    <a:pt x="649" y="2282"/>
                  </a:lnTo>
                  <a:lnTo>
                    <a:pt x="712" y="2282"/>
                  </a:lnTo>
                  <a:lnTo>
                    <a:pt x="732" y="2428"/>
                  </a:lnTo>
                  <a:lnTo>
                    <a:pt x="712" y="2595"/>
                  </a:lnTo>
                  <a:lnTo>
                    <a:pt x="712" y="2700"/>
                  </a:lnTo>
                  <a:lnTo>
                    <a:pt x="649" y="2826"/>
                  </a:lnTo>
                  <a:lnTo>
                    <a:pt x="502" y="2951"/>
                  </a:lnTo>
                  <a:lnTo>
                    <a:pt x="544" y="2993"/>
                  </a:lnTo>
                  <a:lnTo>
                    <a:pt x="607" y="3139"/>
                  </a:lnTo>
                  <a:lnTo>
                    <a:pt x="502" y="3202"/>
                  </a:lnTo>
                  <a:lnTo>
                    <a:pt x="398" y="3328"/>
                  </a:lnTo>
                  <a:lnTo>
                    <a:pt x="419" y="3432"/>
                  </a:lnTo>
                  <a:lnTo>
                    <a:pt x="523" y="3432"/>
                  </a:lnTo>
                  <a:lnTo>
                    <a:pt x="649" y="3370"/>
                  </a:lnTo>
                  <a:lnTo>
                    <a:pt x="712" y="3453"/>
                  </a:lnTo>
                  <a:lnTo>
                    <a:pt x="879" y="3516"/>
                  </a:lnTo>
                  <a:lnTo>
                    <a:pt x="984" y="3537"/>
                  </a:lnTo>
                  <a:lnTo>
                    <a:pt x="1151" y="3767"/>
                  </a:lnTo>
                  <a:lnTo>
                    <a:pt x="1235" y="3767"/>
                  </a:lnTo>
                  <a:lnTo>
                    <a:pt x="1339" y="3662"/>
                  </a:lnTo>
                  <a:lnTo>
                    <a:pt x="1779" y="2721"/>
                  </a:lnTo>
                  <a:lnTo>
                    <a:pt x="1883" y="2637"/>
                  </a:lnTo>
                  <a:lnTo>
                    <a:pt x="2448" y="2470"/>
                  </a:lnTo>
                  <a:lnTo>
                    <a:pt x="2720" y="2282"/>
                  </a:lnTo>
                  <a:lnTo>
                    <a:pt x="3118" y="1905"/>
                  </a:lnTo>
                  <a:lnTo>
                    <a:pt x="3264" y="1549"/>
                  </a:lnTo>
                  <a:lnTo>
                    <a:pt x="3369" y="1549"/>
                  </a:lnTo>
                  <a:lnTo>
                    <a:pt x="3390" y="1486"/>
                  </a:lnTo>
                  <a:lnTo>
                    <a:pt x="3432" y="1361"/>
                  </a:lnTo>
                  <a:lnTo>
                    <a:pt x="3390" y="1235"/>
                  </a:lnTo>
                  <a:lnTo>
                    <a:pt x="3285" y="1026"/>
                  </a:lnTo>
                  <a:lnTo>
                    <a:pt x="3285" y="963"/>
                  </a:lnTo>
                  <a:lnTo>
                    <a:pt x="3264" y="859"/>
                  </a:lnTo>
                  <a:lnTo>
                    <a:pt x="3181" y="817"/>
                  </a:lnTo>
                  <a:lnTo>
                    <a:pt x="3160" y="733"/>
                  </a:lnTo>
                  <a:lnTo>
                    <a:pt x="3055" y="712"/>
                  </a:lnTo>
                  <a:lnTo>
                    <a:pt x="2909" y="629"/>
                  </a:lnTo>
                  <a:lnTo>
                    <a:pt x="2846" y="629"/>
                  </a:lnTo>
                  <a:lnTo>
                    <a:pt x="2762" y="712"/>
                  </a:lnTo>
                  <a:lnTo>
                    <a:pt x="2762" y="817"/>
                  </a:lnTo>
                  <a:lnTo>
                    <a:pt x="2699" y="901"/>
                  </a:lnTo>
                  <a:lnTo>
                    <a:pt x="2511" y="838"/>
                  </a:lnTo>
                  <a:lnTo>
                    <a:pt x="2448" y="796"/>
                  </a:lnTo>
                  <a:lnTo>
                    <a:pt x="2239" y="712"/>
                  </a:lnTo>
                  <a:lnTo>
                    <a:pt x="2072" y="691"/>
                  </a:lnTo>
                  <a:lnTo>
                    <a:pt x="2030" y="608"/>
                  </a:lnTo>
                  <a:lnTo>
                    <a:pt x="2072" y="524"/>
                  </a:lnTo>
                  <a:lnTo>
                    <a:pt x="1925" y="377"/>
                  </a:lnTo>
                  <a:lnTo>
                    <a:pt x="1821" y="377"/>
                  </a:lnTo>
                  <a:lnTo>
                    <a:pt x="1569" y="210"/>
                  </a:lnTo>
                  <a:lnTo>
                    <a:pt x="1381" y="85"/>
                  </a:lnTo>
                  <a:lnTo>
                    <a:pt x="11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77" name="Google Shape;3277;p71"/>
            <p:cNvSpPr/>
            <p:nvPr/>
          </p:nvSpPr>
          <p:spPr>
            <a:xfrm>
              <a:off x="3192980" y="3146290"/>
              <a:ext cx="88711" cy="124938"/>
            </a:xfrm>
            <a:custGeom>
              <a:avLst/>
              <a:gdLst/>
              <a:ahLst/>
              <a:cxnLst/>
              <a:rect l="l" t="t" r="r" b="b"/>
              <a:pathLst>
                <a:path w="7450" h="10986" extrusionOk="0">
                  <a:moveTo>
                    <a:pt x="3453" y="1"/>
                  </a:moveTo>
                  <a:lnTo>
                    <a:pt x="3474" y="105"/>
                  </a:lnTo>
                  <a:lnTo>
                    <a:pt x="3474" y="168"/>
                  </a:lnTo>
                  <a:lnTo>
                    <a:pt x="3579" y="377"/>
                  </a:lnTo>
                  <a:lnTo>
                    <a:pt x="3621" y="503"/>
                  </a:lnTo>
                  <a:lnTo>
                    <a:pt x="3579" y="628"/>
                  </a:lnTo>
                  <a:lnTo>
                    <a:pt x="3558" y="691"/>
                  </a:lnTo>
                  <a:lnTo>
                    <a:pt x="3453" y="691"/>
                  </a:lnTo>
                  <a:lnTo>
                    <a:pt x="3307" y="1047"/>
                  </a:lnTo>
                  <a:lnTo>
                    <a:pt x="2909" y="1424"/>
                  </a:lnTo>
                  <a:lnTo>
                    <a:pt x="2637" y="1612"/>
                  </a:lnTo>
                  <a:lnTo>
                    <a:pt x="2072" y="1779"/>
                  </a:lnTo>
                  <a:lnTo>
                    <a:pt x="1968" y="1863"/>
                  </a:lnTo>
                  <a:lnTo>
                    <a:pt x="1528" y="2804"/>
                  </a:lnTo>
                  <a:lnTo>
                    <a:pt x="1424" y="2909"/>
                  </a:lnTo>
                  <a:lnTo>
                    <a:pt x="1340" y="2909"/>
                  </a:lnTo>
                  <a:lnTo>
                    <a:pt x="1173" y="2679"/>
                  </a:lnTo>
                  <a:lnTo>
                    <a:pt x="1068" y="2658"/>
                  </a:lnTo>
                  <a:lnTo>
                    <a:pt x="901" y="2595"/>
                  </a:lnTo>
                  <a:lnTo>
                    <a:pt x="838" y="2512"/>
                  </a:lnTo>
                  <a:lnTo>
                    <a:pt x="712" y="2574"/>
                  </a:lnTo>
                  <a:lnTo>
                    <a:pt x="608" y="2574"/>
                  </a:lnTo>
                  <a:lnTo>
                    <a:pt x="587" y="2470"/>
                  </a:lnTo>
                  <a:lnTo>
                    <a:pt x="691" y="2344"/>
                  </a:lnTo>
                  <a:lnTo>
                    <a:pt x="796" y="2281"/>
                  </a:lnTo>
                  <a:lnTo>
                    <a:pt x="733" y="2135"/>
                  </a:lnTo>
                  <a:lnTo>
                    <a:pt x="691" y="2093"/>
                  </a:lnTo>
                  <a:lnTo>
                    <a:pt x="398" y="2240"/>
                  </a:lnTo>
                  <a:lnTo>
                    <a:pt x="294" y="2344"/>
                  </a:lnTo>
                  <a:lnTo>
                    <a:pt x="105" y="2512"/>
                  </a:lnTo>
                  <a:lnTo>
                    <a:pt x="64" y="2679"/>
                  </a:lnTo>
                  <a:lnTo>
                    <a:pt x="1" y="2784"/>
                  </a:lnTo>
                  <a:lnTo>
                    <a:pt x="22" y="2825"/>
                  </a:lnTo>
                  <a:lnTo>
                    <a:pt x="105" y="2909"/>
                  </a:lnTo>
                  <a:lnTo>
                    <a:pt x="126" y="2993"/>
                  </a:lnTo>
                  <a:lnTo>
                    <a:pt x="64" y="3035"/>
                  </a:lnTo>
                  <a:lnTo>
                    <a:pt x="64" y="3097"/>
                  </a:lnTo>
                  <a:lnTo>
                    <a:pt x="189" y="3202"/>
                  </a:lnTo>
                  <a:lnTo>
                    <a:pt x="273" y="3348"/>
                  </a:lnTo>
                  <a:lnTo>
                    <a:pt x="231" y="3495"/>
                  </a:lnTo>
                  <a:lnTo>
                    <a:pt x="168" y="3495"/>
                  </a:lnTo>
                  <a:lnTo>
                    <a:pt x="85" y="3516"/>
                  </a:lnTo>
                  <a:lnTo>
                    <a:pt x="22" y="3621"/>
                  </a:lnTo>
                  <a:lnTo>
                    <a:pt x="126" y="3704"/>
                  </a:lnTo>
                  <a:lnTo>
                    <a:pt x="231" y="3746"/>
                  </a:lnTo>
                  <a:lnTo>
                    <a:pt x="419" y="3872"/>
                  </a:lnTo>
                  <a:lnTo>
                    <a:pt x="587" y="3913"/>
                  </a:lnTo>
                  <a:lnTo>
                    <a:pt x="817" y="4060"/>
                  </a:lnTo>
                  <a:lnTo>
                    <a:pt x="921" y="4081"/>
                  </a:lnTo>
                  <a:lnTo>
                    <a:pt x="963" y="4185"/>
                  </a:lnTo>
                  <a:lnTo>
                    <a:pt x="1068" y="4374"/>
                  </a:lnTo>
                  <a:lnTo>
                    <a:pt x="1110" y="4541"/>
                  </a:lnTo>
                  <a:lnTo>
                    <a:pt x="1173" y="4667"/>
                  </a:lnTo>
                  <a:lnTo>
                    <a:pt x="1424" y="4771"/>
                  </a:lnTo>
                  <a:lnTo>
                    <a:pt x="1486" y="4960"/>
                  </a:lnTo>
                  <a:lnTo>
                    <a:pt x="1549" y="5106"/>
                  </a:lnTo>
                  <a:lnTo>
                    <a:pt x="1591" y="5211"/>
                  </a:lnTo>
                  <a:lnTo>
                    <a:pt x="1633" y="5399"/>
                  </a:lnTo>
                  <a:lnTo>
                    <a:pt x="1696" y="5525"/>
                  </a:lnTo>
                  <a:lnTo>
                    <a:pt x="1800" y="5587"/>
                  </a:lnTo>
                  <a:lnTo>
                    <a:pt x="1905" y="5797"/>
                  </a:lnTo>
                  <a:lnTo>
                    <a:pt x="1905" y="5922"/>
                  </a:lnTo>
                  <a:lnTo>
                    <a:pt x="1884" y="5964"/>
                  </a:lnTo>
                  <a:lnTo>
                    <a:pt x="1989" y="6152"/>
                  </a:lnTo>
                  <a:lnTo>
                    <a:pt x="2177" y="6382"/>
                  </a:lnTo>
                  <a:lnTo>
                    <a:pt x="2219" y="6487"/>
                  </a:lnTo>
                  <a:lnTo>
                    <a:pt x="2198" y="6592"/>
                  </a:lnTo>
                  <a:lnTo>
                    <a:pt x="2219" y="6675"/>
                  </a:lnTo>
                  <a:lnTo>
                    <a:pt x="2302" y="6696"/>
                  </a:lnTo>
                  <a:lnTo>
                    <a:pt x="2491" y="6885"/>
                  </a:lnTo>
                  <a:lnTo>
                    <a:pt x="2533" y="6989"/>
                  </a:lnTo>
                  <a:lnTo>
                    <a:pt x="2574" y="7157"/>
                  </a:lnTo>
                  <a:lnTo>
                    <a:pt x="2616" y="7219"/>
                  </a:lnTo>
                  <a:lnTo>
                    <a:pt x="2784" y="7282"/>
                  </a:lnTo>
                  <a:lnTo>
                    <a:pt x="2805" y="7408"/>
                  </a:lnTo>
                  <a:lnTo>
                    <a:pt x="2951" y="7680"/>
                  </a:lnTo>
                  <a:lnTo>
                    <a:pt x="3014" y="7805"/>
                  </a:lnTo>
                  <a:lnTo>
                    <a:pt x="3202" y="8056"/>
                  </a:lnTo>
                  <a:lnTo>
                    <a:pt x="3202" y="8203"/>
                  </a:lnTo>
                  <a:lnTo>
                    <a:pt x="3139" y="8203"/>
                  </a:lnTo>
                  <a:lnTo>
                    <a:pt x="3098" y="8161"/>
                  </a:lnTo>
                  <a:lnTo>
                    <a:pt x="3098" y="8224"/>
                  </a:lnTo>
                  <a:lnTo>
                    <a:pt x="3118" y="8328"/>
                  </a:lnTo>
                  <a:lnTo>
                    <a:pt x="3118" y="8412"/>
                  </a:lnTo>
                  <a:lnTo>
                    <a:pt x="3160" y="8412"/>
                  </a:lnTo>
                  <a:lnTo>
                    <a:pt x="3244" y="8454"/>
                  </a:lnTo>
                  <a:lnTo>
                    <a:pt x="3265" y="8538"/>
                  </a:lnTo>
                  <a:lnTo>
                    <a:pt x="3244" y="8579"/>
                  </a:lnTo>
                  <a:lnTo>
                    <a:pt x="3432" y="8726"/>
                  </a:lnTo>
                  <a:lnTo>
                    <a:pt x="3621" y="8789"/>
                  </a:lnTo>
                  <a:lnTo>
                    <a:pt x="3642" y="8872"/>
                  </a:lnTo>
                  <a:lnTo>
                    <a:pt x="3725" y="8977"/>
                  </a:lnTo>
                  <a:lnTo>
                    <a:pt x="3830" y="8998"/>
                  </a:lnTo>
                  <a:lnTo>
                    <a:pt x="3872" y="9061"/>
                  </a:lnTo>
                  <a:lnTo>
                    <a:pt x="3893" y="9165"/>
                  </a:lnTo>
                  <a:lnTo>
                    <a:pt x="3976" y="9207"/>
                  </a:lnTo>
                  <a:lnTo>
                    <a:pt x="4165" y="9186"/>
                  </a:lnTo>
                  <a:lnTo>
                    <a:pt x="4206" y="9144"/>
                  </a:lnTo>
                  <a:lnTo>
                    <a:pt x="4186" y="9207"/>
                  </a:lnTo>
                  <a:lnTo>
                    <a:pt x="4269" y="9354"/>
                  </a:lnTo>
                  <a:lnTo>
                    <a:pt x="4458" y="9416"/>
                  </a:lnTo>
                  <a:lnTo>
                    <a:pt x="4562" y="9500"/>
                  </a:lnTo>
                  <a:lnTo>
                    <a:pt x="4562" y="9605"/>
                  </a:lnTo>
                  <a:lnTo>
                    <a:pt x="4667" y="9667"/>
                  </a:lnTo>
                  <a:lnTo>
                    <a:pt x="4792" y="9709"/>
                  </a:lnTo>
                  <a:lnTo>
                    <a:pt x="4834" y="9688"/>
                  </a:lnTo>
                  <a:lnTo>
                    <a:pt x="4939" y="9709"/>
                  </a:lnTo>
                  <a:lnTo>
                    <a:pt x="5148" y="9835"/>
                  </a:lnTo>
                  <a:lnTo>
                    <a:pt x="5315" y="9919"/>
                  </a:lnTo>
                  <a:lnTo>
                    <a:pt x="5420" y="9919"/>
                  </a:lnTo>
                  <a:lnTo>
                    <a:pt x="5462" y="9939"/>
                  </a:lnTo>
                  <a:lnTo>
                    <a:pt x="5504" y="10023"/>
                  </a:lnTo>
                  <a:lnTo>
                    <a:pt x="5650" y="10128"/>
                  </a:lnTo>
                  <a:lnTo>
                    <a:pt x="5755" y="10191"/>
                  </a:lnTo>
                  <a:lnTo>
                    <a:pt x="5859" y="10316"/>
                  </a:lnTo>
                  <a:lnTo>
                    <a:pt x="5943" y="10337"/>
                  </a:lnTo>
                  <a:lnTo>
                    <a:pt x="5985" y="10421"/>
                  </a:lnTo>
                  <a:lnTo>
                    <a:pt x="5964" y="10463"/>
                  </a:lnTo>
                  <a:lnTo>
                    <a:pt x="5964" y="10546"/>
                  </a:lnTo>
                  <a:lnTo>
                    <a:pt x="6090" y="10567"/>
                  </a:lnTo>
                  <a:lnTo>
                    <a:pt x="6236" y="10630"/>
                  </a:lnTo>
                  <a:lnTo>
                    <a:pt x="6403" y="10776"/>
                  </a:lnTo>
                  <a:lnTo>
                    <a:pt x="6550" y="10944"/>
                  </a:lnTo>
                  <a:lnTo>
                    <a:pt x="6655" y="10965"/>
                  </a:lnTo>
                  <a:lnTo>
                    <a:pt x="6675" y="10986"/>
                  </a:lnTo>
                  <a:lnTo>
                    <a:pt x="6801" y="10923"/>
                  </a:lnTo>
                  <a:lnTo>
                    <a:pt x="6927" y="10839"/>
                  </a:lnTo>
                  <a:lnTo>
                    <a:pt x="7010" y="10839"/>
                  </a:lnTo>
                  <a:lnTo>
                    <a:pt x="7115" y="10776"/>
                  </a:lnTo>
                  <a:lnTo>
                    <a:pt x="7178" y="10672"/>
                  </a:lnTo>
                  <a:lnTo>
                    <a:pt x="7073" y="10567"/>
                  </a:lnTo>
                  <a:lnTo>
                    <a:pt x="7094" y="10463"/>
                  </a:lnTo>
                  <a:lnTo>
                    <a:pt x="7136" y="10400"/>
                  </a:lnTo>
                  <a:lnTo>
                    <a:pt x="7240" y="10421"/>
                  </a:lnTo>
                  <a:lnTo>
                    <a:pt x="7219" y="10337"/>
                  </a:lnTo>
                  <a:lnTo>
                    <a:pt x="7136" y="10316"/>
                  </a:lnTo>
                  <a:lnTo>
                    <a:pt x="7094" y="10253"/>
                  </a:lnTo>
                  <a:lnTo>
                    <a:pt x="7199" y="10086"/>
                  </a:lnTo>
                  <a:lnTo>
                    <a:pt x="7324" y="10002"/>
                  </a:lnTo>
                  <a:lnTo>
                    <a:pt x="7429" y="9835"/>
                  </a:lnTo>
                  <a:lnTo>
                    <a:pt x="7450" y="9709"/>
                  </a:lnTo>
                  <a:lnTo>
                    <a:pt x="7282" y="9312"/>
                  </a:lnTo>
                  <a:lnTo>
                    <a:pt x="7324" y="9207"/>
                  </a:lnTo>
                  <a:lnTo>
                    <a:pt x="7324" y="9082"/>
                  </a:lnTo>
                  <a:lnTo>
                    <a:pt x="7303" y="8998"/>
                  </a:lnTo>
                  <a:lnTo>
                    <a:pt x="7282" y="8872"/>
                  </a:lnTo>
                  <a:lnTo>
                    <a:pt x="7324" y="8789"/>
                  </a:lnTo>
                  <a:lnTo>
                    <a:pt x="7387" y="8621"/>
                  </a:lnTo>
                  <a:lnTo>
                    <a:pt x="7345" y="8245"/>
                  </a:lnTo>
                  <a:lnTo>
                    <a:pt x="7303" y="8098"/>
                  </a:lnTo>
                  <a:lnTo>
                    <a:pt x="7387" y="7910"/>
                  </a:lnTo>
                  <a:lnTo>
                    <a:pt x="7387" y="7491"/>
                  </a:lnTo>
                  <a:lnTo>
                    <a:pt x="7450" y="7324"/>
                  </a:lnTo>
                  <a:lnTo>
                    <a:pt x="7450" y="7261"/>
                  </a:lnTo>
                  <a:lnTo>
                    <a:pt x="6927" y="6487"/>
                  </a:lnTo>
                  <a:lnTo>
                    <a:pt x="6906" y="6487"/>
                  </a:lnTo>
                  <a:lnTo>
                    <a:pt x="6864" y="6466"/>
                  </a:lnTo>
                  <a:lnTo>
                    <a:pt x="6675" y="6466"/>
                  </a:lnTo>
                  <a:lnTo>
                    <a:pt x="6571" y="6529"/>
                  </a:lnTo>
                  <a:lnTo>
                    <a:pt x="6445" y="6529"/>
                  </a:lnTo>
                  <a:lnTo>
                    <a:pt x="6383" y="6466"/>
                  </a:lnTo>
                  <a:lnTo>
                    <a:pt x="6362" y="6341"/>
                  </a:lnTo>
                  <a:lnTo>
                    <a:pt x="6341" y="6006"/>
                  </a:lnTo>
                  <a:lnTo>
                    <a:pt x="6341" y="5797"/>
                  </a:lnTo>
                  <a:lnTo>
                    <a:pt x="6383" y="5734"/>
                  </a:lnTo>
                  <a:lnTo>
                    <a:pt x="6403" y="5608"/>
                  </a:lnTo>
                  <a:lnTo>
                    <a:pt x="6362" y="5545"/>
                  </a:lnTo>
                  <a:lnTo>
                    <a:pt x="6152" y="5650"/>
                  </a:lnTo>
                  <a:lnTo>
                    <a:pt x="5922" y="5901"/>
                  </a:lnTo>
                  <a:lnTo>
                    <a:pt x="5608" y="5859"/>
                  </a:lnTo>
                  <a:lnTo>
                    <a:pt x="5357" y="5859"/>
                  </a:lnTo>
                  <a:lnTo>
                    <a:pt x="5315" y="5713"/>
                  </a:lnTo>
                  <a:lnTo>
                    <a:pt x="5211" y="5525"/>
                  </a:lnTo>
                  <a:lnTo>
                    <a:pt x="5023" y="5483"/>
                  </a:lnTo>
                  <a:lnTo>
                    <a:pt x="4688" y="5525"/>
                  </a:lnTo>
                  <a:lnTo>
                    <a:pt x="4813" y="5336"/>
                  </a:lnTo>
                  <a:lnTo>
                    <a:pt x="4520" y="4876"/>
                  </a:lnTo>
                  <a:lnTo>
                    <a:pt x="4374" y="4709"/>
                  </a:lnTo>
                  <a:lnTo>
                    <a:pt x="4395" y="4646"/>
                  </a:lnTo>
                  <a:lnTo>
                    <a:pt x="4374" y="4541"/>
                  </a:lnTo>
                  <a:lnTo>
                    <a:pt x="4416" y="4437"/>
                  </a:lnTo>
                  <a:lnTo>
                    <a:pt x="4416" y="4290"/>
                  </a:lnTo>
                  <a:lnTo>
                    <a:pt x="4395" y="4227"/>
                  </a:lnTo>
                  <a:lnTo>
                    <a:pt x="4458" y="4165"/>
                  </a:lnTo>
                  <a:lnTo>
                    <a:pt x="4458" y="4039"/>
                  </a:lnTo>
                  <a:lnTo>
                    <a:pt x="4625" y="3934"/>
                  </a:lnTo>
                  <a:lnTo>
                    <a:pt x="4709" y="3955"/>
                  </a:lnTo>
                  <a:lnTo>
                    <a:pt x="4792" y="3851"/>
                  </a:lnTo>
                  <a:lnTo>
                    <a:pt x="4730" y="3746"/>
                  </a:lnTo>
                  <a:lnTo>
                    <a:pt x="4688" y="3558"/>
                  </a:lnTo>
                  <a:lnTo>
                    <a:pt x="4834" y="3411"/>
                  </a:lnTo>
                  <a:lnTo>
                    <a:pt x="4813" y="3307"/>
                  </a:lnTo>
                  <a:lnTo>
                    <a:pt x="4897" y="3223"/>
                  </a:lnTo>
                  <a:lnTo>
                    <a:pt x="4876" y="3076"/>
                  </a:lnTo>
                  <a:lnTo>
                    <a:pt x="4981" y="3014"/>
                  </a:lnTo>
                  <a:lnTo>
                    <a:pt x="5106" y="2930"/>
                  </a:lnTo>
                  <a:lnTo>
                    <a:pt x="5232" y="2825"/>
                  </a:lnTo>
                  <a:lnTo>
                    <a:pt x="5295" y="2804"/>
                  </a:lnTo>
                  <a:lnTo>
                    <a:pt x="5357" y="2721"/>
                  </a:lnTo>
                  <a:lnTo>
                    <a:pt x="5650" y="2679"/>
                  </a:lnTo>
                  <a:lnTo>
                    <a:pt x="6069" y="2553"/>
                  </a:lnTo>
                  <a:lnTo>
                    <a:pt x="6090" y="2449"/>
                  </a:lnTo>
                  <a:lnTo>
                    <a:pt x="6152" y="2470"/>
                  </a:lnTo>
                  <a:lnTo>
                    <a:pt x="6299" y="2470"/>
                  </a:lnTo>
                  <a:lnTo>
                    <a:pt x="6445" y="2553"/>
                  </a:lnTo>
                  <a:lnTo>
                    <a:pt x="6445" y="2574"/>
                  </a:lnTo>
                  <a:lnTo>
                    <a:pt x="6550" y="2595"/>
                  </a:lnTo>
                  <a:lnTo>
                    <a:pt x="6592" y="2512"/>
                  </a:lnTo>
                  <a:lnTo>
                    <a:pt x="6592" y="2470"/>
                  </a:lnTo>
                  <a:lnTo>
                    <a:pt x="6571" y="2344"/>
                  </a:lnTo>
                  <a:lnTo>
                    <a:pt x="6466" y="2260"/>
                  </a:lnTo>
                  <a:lnTo>
                    <a:pt x="6341" y="2260"/>
                  </a:lnTo>
                  <a:lnTo>
                    <a:pt x="6194" y="2281"/>
                  </a:lnTo>
                  <a:lnTo>
                    <a:pt x="6173" y="2198"/>
                  </a:lnTo>
                  <a:lnTo>
                    <a:pt x="6550" y="1570"/>
                  </a:lnTo>
                  <a:lnTo>
                    <a:pt x="6550" y="1507"/>
                  </a:lnTo>
                  <a:lnTo>
                    <a:pt x="6445" y="1528"/>
                  </a:lnTo>
                  <a:lnTo>
                    <a:pt x="6362" y="1444"/>
                  </a:lnTo>
                  <a:lnTo>
                    <a:pt x="6257" y="1403"/>
                  </a:lnTo>
                  <a:lnTo>
                    <a:pt x="6173" y="1403"/>
                  </a:lnTo>
                  <a:lnTo>
                    <a:pt x="6131" y="1319"/>
                  </a:lnTo>
                  <a:lnTo>
                    <a:pt x="6027" y="1319"/>
                  </a:lnTo>
                  <a:lnTo>
                    <a:pt x="5839" y="1424"/>
                  </a:lnTo>
                  <a:lnTo>
                    <a:pt x="5671" y="1340"/>
                  </a:lnTo>
                  <a:lnTo>
                    <a:pt x="5525" y="1319"/>
                  </a:lnTo>
                  <a:lnTo>
                    <a:pt x="5336" y="1403"/>
                  </a:lnTo>
                  <a:lnTo>
                    <a:pt x="5295" y="1444"/>
                  </a:lnTo>
                  <a:lnTo>
                    <a:pt x="5148" y="1444"/>
                  </a:lnTo>
                  <a:lnTo>
                    <a:pt x="5043" y="1424"/>
                  </a:lnTo>
                  <a:lnTo>
                    <a:pt x="4918" y="1444"/>
                  </a:lnTo>
                  <a:lnTo>
                    <a:pt x="4813" y="1424"/>
                  </a:lnTo>
                  <a:lnTo>
                    <a:pt x="4792" y="1340"/>
                  </a:lnTo>
                  <a:lnTo>
                    <a:pt x="4813" y="1256"/>
                  </a:lnTo>
                  <a:lnTo>
                    <a:pt x="4792" y="1131"/>
                  </a:lnTo>
                  <a:lnTo>
                    <a:pt x="4688" y="1089"/>
                  </a:lnTo>
                  <a:lnTo>
                    <a:pt x="4625" y="1089"/>
                  </a:lnTo>
                  <a:lnTo>
                    <a:pt x="4625" y="921"/>
                  </a:lnTo>
                  <a:lnTo>
                    <a:pt x="4520" y="775"/>
                  </a:lnTo>
                  <a:lnTo>
                    <a:pt x="4269" y="670"/>
                  </a:lnTo>
                  <a:lnTo>
                    <a:pt x="4186" y="670"/>
                  </a:lnTo>
                  <a:lnTo>
                    <a:pt x="4081" y="482"/>
                  </a:lnTo>
                  <a:lnTo>
                    <a:pt x="4081" y="377"/>
                  </a:lnTo>
                  <a:lnTo>
                    <a:pt x="3934" y="210"/>
                  </a:lnTo>
                  <a:lnTo>
                    <a:pt x="3893" y="168"/>
                  </a:lnTo>
                  <a:lnTo>
                    <a:pt x="3767" y="147"/>
                  </a:lnTo>
                  <a:lnTo>
                    <a:pt x="3558" y="84"/>
                  </a:lnTo>
                  <a:lnTo>
                    <a:pt x="351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78" name="Google Shape;3278;p71"/>
            <p:cNvSpPr/>
            <p:nvPr/>
          </p:nvSpPr>
          <p:spPr>
            <a:xfrm>
              <a:off x="3275452" y="3211250"/>
              <a:ext cx="85722" cy="91389"/>
            </a:xfrm>
            <a:custGeom>
              <a:avLst/>
              <a:gdLst/>
              <a:ahLst/>
              <a:cxnLst/>
              <a:rect l="l" t="t" r="r" b="b"/>
              <a:pathLst>
                <a:path w="7199" h="8036" extrusionOk="0">
                  <a:moveTo>
                    <a:pt x="1967" y="1"/>
                  </a:moveTo>
                  <a:lnTo>
                    <a:pt x="1779" y="85"/>
                  </a:lnTo>
                  <a:lnTo>
                    <a:pt x="1612" y="126"/>
                  </a:lnTo>
                  <a:lnTo>
                    <a:pt x="1319" y="294"/>
                  </a:lnTo>
                  <a:lnTo>
                    <a:pt x="1235" y="545"/>
                  </a:lnTo>
                  <a:lnTo>
                    <a:pt x="1047" y="608"/>
                  </a:lnTo>
                  <a:lnTo>
                    <a:pt x="921" y="608"/>
                  </a:lnTo>
                  <a:lnTo>
                    <a:pt x="796" y="712"/>
                  </a:lnTo>
                  <a:lnTo>
                    <a:pt x="712" y="712"/>
                  </a:lnTo>
                  <a:lnTo>
                    <a:pt x="524" y="775"/>
                  </a:lnTo>
                  <a:lnTo>
                    <a:pt x="1" y="775"/>
                  </a:lnTo>
                  <a:lnTo>
                    <a:pt x="524" y="1549"/>
                  </a:lnTo>
                  <a:lnTo>
                    <a:pt x="524" y="1612"/>
                  </a:lnTo>
                  <a:lnTo>
                    <a:pt x="461" y="1779"/>
                  </a:lnTo>
                  <a:lnTo>
                    <a:pt x="461" y="2198"/>
                  </a:lnTo>
                  <a:lnTo>
                    <a:pt x="377" y="2386"/>
                  </a:lnTo>
                  <a:lnTo>
                    <a:pt x="419" y="2533"/>
                  </a:lnTo>
                  <a:lnTo>
                    <a:pt x="461" y="2909"/>
                  </a:lnTo>
                  <a:lnTo>
                    <a:pt x="398" y="3077"/>
                  </a:lnTo>
                  <a:lnTo>
                    <a:pt x="356" y="3160"/>
                  </a:lnTo>
                  <a:lnTo>
                    <a:pt x="377" y="3286"/>
                  </a:lnTo>
                  <a:lnTo>
                    <a:pt x="398" y="3370"/>
                  </a:lnTo>
                  <a:lnTo>
                    <a:pt x="398" y="3495"/>
                  </a:lnTo>
                  <a:lnTo>
                    <a:pt x="356" y="3600"/>
                  </a:lnTo>
                  <a:lnTo>
                    <a:pt x="524" y="3997"/>
                  </a:lnTo>
                  <a:lnTo>
                    <a:pt x="503" y="4123"/>
                  </a:lnTo>
                  <a:lnTo>
                    <a:pt x="398" y="4290"/>
                  </a:lnTo>
                  <a:lnTo>
                    <a:pt x="273" y="4374"/>
                  </a:lnTo>
                  <a:lnTo>
                    <a:pt x="168" y="4541"/>
                  </a:lnTo>
                  <a:lnTo>
                    <a:pt x="210" y="4604"/>
                  </a:lnTo>
                  <a:lnTo>
                    <a:pt x="293" y="4625"/>
                  </a:lnTo>
                  <a:lnTo>
                    <a:pt x="314" y="4709"/>
                  </a:lnTo>
                  <a:lnTo>
                    <a:pt x="356" y="4709"/>
                  </a:lnTo>
                  <a:lnTo>
                    <a:pt x="356" y="4834"/>
                  </a:lnTo>
                  <a:lnTo>
                    <a:pt x="482" y="4939"/>
                  </a:lnTo>
                  <a:lnTo>
                    <a:pt x="524" y="5002"/>
                  </a:lnTo>
                  <a:lnTo>
                    <a:pt x="565" y="5127"/>
                  </a:lnTo>
                  <a:lnTo>
                    <a:pt x="524" y="5232"/>
                  </a:lnTo>
                  <a:lnTo>
                    <a:pt x="524" y="5274"/>
                  </a:lnTo>
                  <a:lnTo>
                    <a:pt x="586" y="5483"/>
                  </a:lnTo>
                  <a:lnTo>
                    <a:pt x="670" y="5629"/>
                  </a:lnTo>
                  <a:lnTo>
                    <a:pt x="921" y="5839"/>
                  </a:lnTo>
                  <a:lnTo>
                    <a:pt x="942" y="5901"/>
                  </a:lnTo>
                  <a:lnTo>
                    <a:pt x="879" y="6090"/>
                  </a:lnTo>
                  <a:lnTo>
                    <a:pt x="921" y="6194"/>
                  </a:lnTo>
                  <a:lnTo>
                    <a:pt x="775" y="6508"/>
                  </a:lnTo>
                  <a:lnTo>
                    <a:pt x="879" y="6613"/>
                  </a:lnTo>
                  <a:lnTo>
                    <a:pt x="1130" y="6885"/>
                  </a:lnTo>
                  <a:lnTo>
                    <a:pt x="1570" y="8036"/>
                  </a:lnTo>
                  <a:lnTo>
                    <a:pt x="1737" y="8036"/>
                  </a:lnTo>
                  <a:lnTo>
                    <a:pt x="1758" y="7952"/>
                  </a:lnTo>
                  <a:lnTo>
                    <a:pt x="1863" y="7931"/>
                  </a:lnTo>
                  <a:lnTo>
                    <a:pt x="1863" y="7952"/>
                  </a:lnTo>
                  <a:lnTo>
                    <a:pt x="1946" y="7847"/>
                  </a:lnTo>
                  <a:lnTo>
                    <a:pt x="2051" y="7638"/>
                  </a:lnTo>
                  <a:lnTo>
                    <a:pt x="2260" y="7408"/>
                  </a:lnTo>
                  <a:lnTo>
                    <a:pt x="2407" y="7345"/>
                  </a:lnTo>
                  <a:lnTo>
                    <a:pt x="2553" y="7471"/>
                  </a:lnTo>
                  <a:lnTo>
                    <a:pt x="2721" y="7450"/>
                  </a:lnTo>
                  <a:lnTo>
                    <a:pt x="2804" y="7429"/>
                  </a:lnTo>
                  <a:lnTo>
                    <a:pt x="2930" y="7471"/>
                  </a:lnTo>
                  <a:lnTo>
                    <a:pt x="3139" y="7429"/>
                  </a:lnTo>
                  <a:lnTo>
                    <a:pt x="3244" y="7450"/>
                  </a:lnTo>
                  <a:lnTo>
                    <a:pt x="3286" y="7575"/>
                  </a:lnTo>
                  <a:lnTo>
                    <a:pt x="3348" y="7847"/>
                  </a:lnTo>
                  <a:lnTo>
                    <a:pt x="3411" y="7889"/>
                  </a:lnTo>
                  <a:lnTo>
                    <a:pt x="3453" y="7847"/>
                  </a:lnTo>
                  <a:lnTo>
                    <a:pt x="3453" y="7743"/>
                  </a:lnTo>
                  <a:lnTo>
                    <a:pt x="3516" y="7617"/>
                  </a:lnTo>
                  <a:lnTo>
                    <a:pt x="3516" y="7512"/>
                  </a:lnTo>
                  <a:lnTo>
                    <a:pt x="3620" y="7366"/>
                  </a:lnTo>
                  <a:lnTo>
                    <a:pt x="4227" y="7366"/>
                  </a:lnTo>
                  <a:lnTo>
                    <a:pt x="4353" y="7471"/>
                  </a:lnTo>
                  <a:lnTo>
                    <a:pt x="4374" y="7303"/>
                  </a:lnTo>
                  <a:lnTo>
                    <a:pt x="4541" y="6989"/>
                  </a:lnTo>
                  <a:lnTo>
                    <a:pt x="4562" y="6822"/>
                  </a:lnTo>
                  <a:lnTo>
                    <a:pt x="4541" y="6675"/>
                  </a:lnTo>
                  <a:lnTo>
                    <a:pt x="4478" y="6592"/>
                  </a:lnTo>
                  <a:lnTo>
                    <a:pt x="4667" y="6299"/>
                  </a:lnTo>
                  <a:lnTo>
                    <a:pt x="4750" y="6090"/>
                  </a:lnTo>
                  <a:lnTo>
                    <a:pt x="4750" y="5985"/>
                  </a:lnTo>
                  <a:lnTo>
                    <a:pt x="4876" y="5901"/>
                  </a:lnTo>
                  <a:lnTo>
                    <a:pt x="5650" y="5692"/>
                  </a:lnTo>
                  <a:lnTo>
                    <a:pt x="6319" y="5692"/>
                  </a:lnTo>
                  <a:lnTo>
                    <a:pt x="6696" y="5985"/>
                  </a:lnTo>
                  <a:lnTo>
                    <a:pt x="6780" y="5985"/>
                  </a:lnTo>
                  <a:lnTo>
                    <a:pt x="6864" y="6069"/>
                  </a:lnTo>
                  <a:lnTo>
                    <a:pt x="6926" y="5964"/>
                  </a:lnTo>
                  <a:lnTo>
                    <a:pt x="6905" y="5880"/>
                  </a:lnTo>
                  <a:lnTo>
                    <a:pt x="7198" y="5315"/>
                  </a:lnTo>
                  <a:lnTo>
                    <a:pt x="7177" y="5043"/>
                  </a:lnTo>
                  <a:lnTo>
                    <a:pt x="6884" y="4499"/>
                  </a:lnTo>
                  <a:lnTo>
                    <a:pt x="6571" y="4437"/>
                  </a:lnTo>
                  <a:lnTo>
                    <a:pt x="6591" y="4207"/>
                  </a:lnTo>
                  <a:lnTo>
                    <a:pt x="6550" y="3851"/>
                  </a:lnTo>
                  <a:lnTo>
                    <a:pt x="5524" y="3809"/>
                  </a:lnTo>
                  <a:lnTo>
                    <a:pt x="5545" y="3558"/>
                  </a:lnTo>
                  <a:lnTo>
                    <a:pt x="5315" y="3181"/>
                  </a:lnTo>
                  <a:lnTo>
                    <a:pt x="5399" y="3056"/>
                  </a:lnTo>
                  <a:lnTo>
                    <a:pt x="5336" y="2846"/>
                  </a:lnTo>
                  <a:lnTo>
                    <a:pt x="5378" y="2554"/>
                  </a:lnTo>
                  <a:lnTo>
                    <a:pt x="5315" y="2491"/>
                  </a:lnTo>
                  <a:lnTo>
                    <a:pt x="5106" y="2323"/>
                  </a:lnTo>
                  <a:lnTo>
                    <a:pt x="4771" y="2386"/>
                  </a:lnTo>
                  <a:lnTo>
                    <a:pt x="4604" y="2302"/>
                  </a:lnTo>
                  <a:lnTo>
                    <a:pt x="4499" y="2240"/>
                  </a:lnTo>
                  <a:lnTo>
                    <a:pt x="4457" y="2093"/>
                  </a:lnTo>
                  <a:lnTo>
                    <a:pt x="4290" y="2030"/>
                  </a:lnTo>
                  <a:lnTo>
                    <a:pt x="4060" y="1968"/>
                  </a:lnTo>
                  <a:lnTo>
                    <a:pt x="3955" y="1968"/>
                  </a:lnTo>
                  <a:lnTo>
                    <a:pt x="3746" y="1717"/>
                  </a:lnTo>
                  <a:lnTo>
                    <a:pt x="3620" y="1779"/>
                  </a:lnTo>
                  <a:lnTo>
                    <a:pt x="3411" y="1570"/>
                  </a:lnTo>
                  <a:lnTo>
                    <a:pt x="3181" y="1612"/>
                  </a:lnTo>
                  <a:lnTo>
                    <a:pt x="3118" y="1696"/>
                  </a:lnTo>
                  <a:lnTo>
                    <a:pt x="2993" y="1570"/>
                  </a:lnTo>
                  <a:lnTo>
                    <a:pt x="2804" y="1466"/>
                  </a:lnTo>
                  <a:lnTo>
                    <a:pt x="2679" y="1382"/>
                  </a:lnTo>
                  <a:lnTo>
                    <a:pt x="2616" y="1235"/>
                  </a:lnTo>
                  <a:lnTo>
                    <a:pt x="2490" y="1152"/>
                  </a:lnTo>
                  <a:lnTo>
                    <a:pt x="2407" y="942"/>
                  </a:lnTo>
                  <a:lnTo>
                    <a:pt x="2449" y="838"/>
                  </a:lnTo>
                  <a:lnTo>
                    <a:pt x="2386" y="545"/>
                  </a:lnTo>
                  <a:lnTo>
                    <a:pt x="2470" y="398"/>
                  </a:lnTo>
                  <a:lnTo>
                    <a:pt x="2407" y="189"/>
                  </a:lnTo>
                  <a:lnTo>
                    <a:pt x="2407" y="43"/>
                  </a:lnTo>
                  <a:lnTo>
                    <a:pt x="2365" y="1"/>
                  </a:lnTo>
                  <a:lnTo>
                    <a:pt x="2239" y="85"/>
                  </a:lnTo>
                  <a:lnTo>
                    <a:pt x="20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FF6B65"/>
                </a:solidFill>
              </a:endParaRPr>
            </a:p>
          </p:txBody>
        </p:sp>
        <p:sp>
          <p:nvSpPr>
            <p:cNvPr id="3279" name="Google Shape;3279;p71"/>
            <p:cNvSpPr/>
            <p:nvPr/>
          </p:nvSpPr>
          <p:spPr>
            <a:xfrm>
              <a:off x="3327273" y="3275982"/>
              <a:ext cx="58811" cy="59262"/>
            </a:xfrm>
            <a:custGeom>
              <a:avLst/>
              <a:gdLst/>
              <a:ahLst/>
              <a:cxnLst/>
              <a:rect l="l" t="t" r="r" b="b"/>
              <a:pathLst>
                <a:path w="4939" h="5211" extrusionOk="0">
                  <a:moveTo>
                    <a:pt x="1298" y="0"/>
                  </a:moveTo>
                  <a:lnTo>
                    <a:pt x="524" y="209"/>
                  </a:lnTo>
                  <a:lnTo>
                    <a:pt x="398" y="293"/>
                  </a:lnTo>
                  <a:lnTo>
                    <a:pt x="398" y="398"/>
                  </a:lnTo>
                  <a:lnTo>
                    <a:pt x="315" y="607"/>
                  </a:lnTo>
                  <a:lnTo>
                    <a:pt x="126" y="900"/>
                  </a:lnTo>
                  <a:lnTo>
                    <a:pt x="189" y="983"/>
                  </a:lnTo>
                  <a:lnTo>
                    <a:pt x="210" y="1130"/>
                  </a:lnTo>
                  <a:lnTo>
                    <a:pt x="189" y="1297"/>
                  </a:lnTo>
                  <a:lnTo>
                    <a:pt x="22" y="1611"/>
                  </a:lnTo>
                  <a:lnTo>
                    <a:pt x="1" y="1779"/>
                  </a:lnTo>
                  <a:lnTo>
                    <a:pt x="1" y="1820"/>
                  </a:lnTo>
                  <a:lnTo>
                    <a:pt x="126" y="1946"/>
                  </a:lnTo>
                  <a:lnTo>
                    <a:pt x="231" y="1967"/>
                  </a:lnTo>
                  <a:lnTo>
                    <a:pt x="398" y="2239"/>
                  </a:lnTo>
                  <a:lnTo>
                    <a:pt x="754" y="2595"/>
                  </a:lnTo>
                  <a:lnTo>
                    <a:pt x="879" y="2595"/>
                  </a:lnTo>
                  <a:lnTo>
                    <a:pt x="1026" y="2720"/>
                  </a:lnTo>
                  <a:lnTo>
                    <a:pt x="1131" y="2888"/>
                  </a:lnTo>
                  <a:lnTo>
                    <a:pt x="1465" y="2971"/>
                  </a:lnTo>
                  <a:lnTo>
                    <a:pt x="1695" y="3097"/>
                  </a:lnTo>
                  <a:lnTo>
                    <a:pt x="1800" y="3097"/>
                  </a:lnTo>
                  <a:lnTo>
                    <a:pt x="2030" y="3327"/>
                  </a:lnTo>
                  <a:lnTo>
                    <a:pt x="2302" y="3452"/>
                  </a:lnTo>
                  <a:lnTo>
                    <a:pt x="2637" y="3515"/>
                  </a:lnTo>
                  <a:lnTo>
                    <a:pt x="2804" y="3641"/>
                  </a:lnTo>
                  <a:lnTo>
                    <a:pt x="2951" y="3808"/>
                  </a:lnTo>
                  <a:lnTo>
                    <a:pt x="3035" y="3934"/>
                  </a:lnTo>
                  <a:lnTo>
                    <a:pt x="2972" y="4059"/>
                  </a:lnTo>
                  <a:lnTo>
                    <a:pt x="2909" y="4185"/>
                  </a:lnTo>
                  <a:lnTo>
                    <a:pt x="2804" y="4269"/>
                  </a:lnTo>
                  <a:lnTo>
                    <a:pt x="2742" y="4373"/>
                  </a:lnTo>
                  <a:lnTo>
                    <a:pt x="2763" y="4478"/>
                  </a:lnTo>
                  <a:lnTo>
                    <a:pt x="2700" y="4708"/>
                  </a:lnTo>
                  <a:lnTo>
                    <a:pt x="2512" y="4896"/>
                  </a:lnTo>
                  <a:lnTo>
                    <a:pt x="2491" y="5022"/>
                  </a:lnTo>
                  <a:lnTo>
                    <a:pt x="2574" y="5022"/>
                  </a:lnTo>
                  <a:lnTo>
                    <a:pt x="2972" y="4959"/>
                  </a:lnTo>
                  <a:lnTo>
                    <a:pt x="3328" y="5064"/>
                  </a:lnTo>
                  <a:lnTo>
                    <a:pt x="3579" y="5210"/>
                  </a:lnTo>
                  <a:lnTo>
                    <a:pt x="3704" y="5168"/>
                  </a:lnTo>
                  <a:lnTo>
                    <a:pt x="3788" y="5168"/>
                  </a:lnTo>
                  <a:lnTo>
                    <a:pt x="3851" y="5210"/>
                  </a:lnTo>
                  <a:lnTo>
                    <a:pt x="3955" y="5064"/>
                  </a:lnTo>
                  <a:lnTo>
                    <a:pt x="3997" y="5022"/>
                  </a:lnTo>
                  <a:lnTo>
                    <a:pt x="4123" y="5085"/>
                  </a:lnTo>
                  <a:lnTo>
                    <a:pt x="4227" y="4959"/>
                  </a:lnTo>
                  <a:lnTo>
                    <a:pt x="4290" y="4792"/>
                  </a:lnTo>
                  <a:lnTo>
                    <a:pt x="4541" y="4603"/>
                  </a:lnTo>
                  <a:lnTo>
                    <a:pt x="4583" y="4478"/>
                  </a:lnTo>
                  <a:lnTo>
                    <a:pt x="4646" y="4352"/>
                  </a:lnTo>
                  <a:lnTo>
                    <a:pt x="4750" y="4248"/>
                  </a:lnTo>
                  <a:lnTo>
                    <a:pt x="4792" y="4038"/>
                  </a:lnTo>
                  <a:lnTo>
                    <a:pt x="4750" y="3976"/>
                  </a:lnTo>
                  <a:lnTo>
                    <a:pt x="4750" y="3829"/>
                  </a:lnTo>
                  <a:lnTo>
                    <a:pt x="4813" y="3808"/>
                  </a:lnTo>
                  <a:lnTo>
                    <a:pt x="4813" y="3724"/>
                  </a:lnTo>
                  <a:lnTo>
                    <a:pt x="4813" y="3662"/>
                  </a:lnTo>
                  <a:lnTo>
                    <a:pt x="4813" y="3599"/>
                  </a:lnTo>
                  <a:lnTo>
                    <a:pt x="4834" y="3599"/>
                  </a:lnTo>
                  <a:lnTo>
                    <a:pt x="4855" y="3515"/>
                  </a:lnTo>
                  <a:lnTo>
                    <a:pt x="4855" y="2971"/>
                  </a:lnTo>
                  <a:lnTo>
                    <a:pt x="4939" y="2888"/>
                  </a:lnTo>
                  <a:lnTo>
                    <a:pt x="4834" y="2867"/>
                  </a:lnTo>
                  <a:lnTo>
                    <a:pt x="4750" y="2783"/>
                  </a:lnTo>
                  <a:lnTo>
                    <a:pt x="4625" y="2720"/>
                  </a:lnTo>
                  <a:lnTo>
                    <a:pt x="4395" y="2867"/>
                  </a:lnTo>
                  <a:lnTo>
                    <a:pt x="4290" y="2825"/>
                  </a:lnTo>
                  <a:lnTo>
                    <a:pt x="4206" y="2616"/>
                  </a:lnTo>
                  <a:lnTo>
                    <a:pt x="4060" y="1988"/>
                  </a:lnTo>
                  <a:lnTo>
                    <a:pt x="4018" y="1862"/>
                  </a:lnTo>
                  <a:lnTo>
                    <a:pt x="3892" y="1820"/>
                  </a:lnTo>
                  <a:lnTo>
                    <a:pt x="3767" y="1716"/>
                  </a:lnTo>
                  <a:lnTo>
                    <a:pt x="3495" y="1841"/>
                  </a:lnTo>
                  <a:lnTo>
                    <a:pt x="3328" y="1758"/>
                  </a:lnTo>
                  <a:lnTo>
                    <a:pt x="3056" y="1779"/>
                  </a:lnTo>
                  <a:lnTo>
                    <a:pt x="2972" y="1737"/>
                  </a:lnTo>
                  <a:lnTo>
                    <a:pt x="2763" y="1758"/>
                  </a:lnTo>
                  <a:lnTo>
                    <a:pt x="2721" y="1632"/>
                  </a:lnTo>
                  <a:lnTo>
                    <a:pt x="2763" y="1528"/>
                  </a:lnTo>
                  <a:lnTo>
                    <a:pt x="2721" y="1360"/>
                  </a:lnTo>
                  <a:lnTo>
                    <a:pt x="2763" y="1025"/>
                  </a:lnTo>
                  <a:lnTo>
                    <a:pt x="2658" y="837"/>
                  </a:lnTo>
                  <a:lnTo>
                    <a:pt x="2658" y="670"/>
                  </a:lnTo>
                  <a:lnTo>
                    <a:pt x="2512" y="565"/>
                  </a:lnTo>
                  <a:lnTo>
                    <a:pt x="2553" y="419"/>
                  </a:lnTo>
                  <a:lnTo>
                    <a:pt x="2428" y="293"/>
                  </a:lnTo>
                  <a:lnTo>
                    <a:pt x="2344" y="293"/>
                  </a:lnTo>
                  <a:lnTo>
                    <a:pt x="196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6CBC2"/>
                </a:solidFill>
              </a:endParaRPr>
            </a:p>
          </p:txBody>
        </p:sp>
        <p:sp>
          <p:nvSpPr>
            <p:cNvPr id="3280" name="Google Shape;3280;p71"/>
            <p:cNvSpPr/>
            <p:nvPr/>
          </p:nvSpPr>
          <p:spPr>
            <a:xfrm>
              <a:off x="3363150" y="3352838"/>
              <a:ext cx="34889" cy="37848"/>
            </a:xfrm>
            <a:custGeom>
              <a:avLst/>
              <a:gdLst/>
              <a:ahLst/>
              <a:cxnLst/>
              <a:rect l="l" t="t" r="r" b="b"/>
              <a:pathLst>
                <a:path w="2930" h="3328" extrusionOk="0">
                  <a:moveTo>
                    <a:pt x="754" y="0"/>
                  </a:moveTo>
                  <a:lnTo>
                    <a:pt x="440" y="63"/>
                  </a:lnTo>
                  <a:lnTo>
                    <a:pt x="377" y="42"/>
                  </a:lnTo>
                  <a:lnTo>
                    <a:pt x="315" y="42"/>
                  </a:lnTo>
                  <a:lnTo>
                    <a:pt x="273" y="63"/>
                  </a:lnTo>
                  <a:lnTo>
                    <a:pt x="231" y="210"/>
                  </a:lnTo>
                  <a:lnTo>
                    <a:pt x="126" y="335"/>
                  </a:lnTo>
                  <a:lnTo>
                    <a:pt x="168" y="524"/>
                  </a:lnTo>
                  <a:lnTo>
                    <a:pt x="126" y="586"/>
                  </a:lnTo>
                  <a:lnTo>
                    <a:pt x="147" y="712"/>
                  </a:lnTo>
                  <a:lnTo>
                    <a:pt x="147" y="963"/>
                  </a:lnTo>
                  <a:lnTo>
                    <a:pt x="84" y="1047"/>
                  </a:lnTo>
                  <a:lnTo>
                    <a:pt x="84" y="1151"/>
                  </a:lnTo>
                  <a:lnTo>
                    <a:pt x="43" y="1277"/>
                  </a:lnTo>
                  <a:lnTo>
                    <a:pt x="84" y="1465"/>
                  </a:lnTo>
                  <a:lnTo>
                    <a:pt x="43" y="1507"/>
                  </a:lnTo>
                  <a:lnTo>
                    <a:pt x="63" y="1779"/>
                  </a:lnTo>
                  <a:lnTo>
                    <a:pt x="126" y="1967"/>
                  </a:lnTo>
                  <a:lnTo>
                    <a:pt x="84" y="2030"/>
                  </a:lnTo>
                  <a:lnTo>
                    <a:pt x="22" y="2114"/>
                  </a:lnTo>
                  <a:lnTo>
                    <a:pt x="1" y="2156"/>
                  </a:lnTo>
                  <a:lnTo>
                    <a:pt x="1" y="2428"/>
                  </a:lnTo>
                  <a:lnTo>
                    <a:pt x="63" y="2637"/>
                  </a:lnTo>
                  <a:lnTo>
                    <a:pt x="231" y="2867"/>
                  </a:lnTo>
                  <a:lnTo>
                    <a:pt x="315" y="2867"/>
                  </a:lnTo>
                  <a:lnTo>
                    <a:pt x="461" y="3034"/>
                  </a:lnTo>
                  <a:lnTo>
                    <a:pt x="545" y="3055"/>
                  </a:lnTo>
                  <a:lnTo>
                    <a:pt x="796" y="3034"/>
                  </a:lnTo>
                  <a:lnTo>
                    <a:pt x="963" y="3055"/>
                  </a:lnTo>
                  <a:lnTo>
                    <a:pt x="1089" y="3139"/>
                  </a:lnTo>
                  <a:lnTo>
                    <a:pt x="1172" y="3160"/>
                  </a:lnTo>
                  <a:lnTo>
                    <a:pt x="1277" y="3160"/>
                  </a:lnTo>
                  <a:lnTo>
                    <a:pt x="1298" y="3181"/>
                  </a:lnTo>
                  <a:lnTo>
                    <a:pt x="1277" y="3244"/>
                  </a:lnTo>
                  <a:lnTo>
                    <a:pt x="1277" y="3285"/>
                  </a:lnTo>
                  <a:lnTo>
                    <a:pt x="1382" y="3285"/>
                  </a:lnTo>
                  <a:lnTo>
                    <a:pt x="1507" y="3202"/>
                  </a:lnTo>
                  <a:lnTo>
                    <a:pt x="1654" y="3181"/>
                  </a:lnTo>
                  <a:lnTo>
                    <a:pt x="1800" y="3244"/>
                  </a:lnTo>
                  <a:lnTo>
                    <a:pt x="1842" y="3264"/>
                  </a:lnTo>
                  <a:lnTo>
                    <a:pt x="1926" y="3264"/>
                  </a:lnTo>
                  <a:lnTo>
                    <a:pt x="2009" y="3285"/>
                  </a:lnTo>
                  <a:lnTo>
                    <a:pt x="2093" y="3327"/>
                  </a:lnTo>
                  <a:lnTo>
                    <a:pt x="2135" y="3264"/>
                  </a:lnTo>
                  <a:lnTo>
                    <a:pt x="2156" y="3181"/>
                  </a:lnTo>
                  <a:lnTo>
                    <a:pt x="2177" y="3181"/>
                  </a:lnTo>
                  <a:lnTo>
                    <a:pt x="2239" y="3202"/>
                  </a:lnTo>
                  <a:lnTo>
                    <a:pt x="2449" y="3139"/>
                  </a:lnTo>
                  <a:lnTo>
                    <a:pt x="2574" y="2972"/>
                  </a:lnTo>
                  <a:lnTo>
                    <a:pt x="2637" y="2930"/>
                  </a:lnTo>
                  <a:lnTo>
                    <a:pt x="2616" y="2909"/>
                  </a:lnTo>
                  <a:lnTo>
                    <a:pt x="2658" y="2804"/>
                  </a:lnTo>
                  <a:lnTo>
                    <a:pt x="2784" y="2720"/>
                  </a:lnTo>
                  <a:lnTo>
                    <a:pt x="2784" y="2532"/>
                  </a:lnTo>
                  <a:lnTo>
                    <a:pt x="2867" y="2428"/>
                  </a:lnTo>
                  <a:lnTo>
                    <a:pt x="2930" y="2407"/>
                  </a:lnTo>
                  <a:lnTo>
                    <a:pt x="2888" y="2386"/>
                  </a:lnTo>
                  <a:lnTo>
                    <a:pt x="2825" y="2281"/>
                  </a:lnTo>
                  <a:lnTo>
                    <a:pt x="2784" y="2239"/>
                  </a:lnTo>
                  <a:lnTo>
                    <a:pt x="2784" y="2218"/>
                  </a:lnTo>
                  <a:lnTo>
                    <a:pt x="2742" y="2030"/>
                  </a:lnTo>
                  <a:lnTo>
                    <a:pt x="2846" y="1884"/>
                  </a:lnTo>
                  <a:lnTo>
                    <a:pt x="2867" y="1716"/>
                  </a:lnTo>
                  <a:lnTo>
                    <a:pt x="2742" y="1612"/>
                  </a:lnTo>
                  <a:lnTo>
                    <a:pt x="2574" y="1402"/>
                  </a:lnTo>
                  <a:lnTo>
                    <a:pt x="2449" y="1256"/>
                  </a:lnTo>
                  <a:lnTo>
                    <a:pt x="2239" y="1151"/>
                  </a:lnTo>
                  <a:lnTo>
                    <a:pt x="2114" y="1172"/>
                  </a:lnTo>
                  <a:lnTo>
                    <a:pt x="2114" y="1026"/>
                  </a:lnTo>
                  <a:lnTo>
                    <a:pt x="1988" y="879"/>
                  </a:lnTo>
                  <a:lnTo>
                    <a:pt x="1842" y="858"/>
                  </a:lnTo>
                  <a:lnTo>
                    <a:pt x="1695" y="775"/>
                  </a:lnTo>
                  <a:lnTo>
                    <a:pt x="1570" y="565"/>
                  </a:lnTo>
                  <a:lnTo>
                    <a:pt x="1486" y="565"/>
                  </a:lnTo>
                  <a:lnTo>
                    <a:pt x="1382" y="670"/>
                  </a:lnTo>
                  <a:lnTo>
                    <a:pt x="1319" y="670"/>
                  </a:lnTo>
                  <a:lnTo>
                    <a:pt x="1172" y="461"/>
                  </a:lnTo>
                  <a:lnTo>
                    <a:pt x="1110" y="314"/>
                  </a:lnTo>
                  <a:lnTo>
                    <a:pt x="984" y="251"/>
                  </a:lnTo>
                  <a:lnTo>
                    <a:pt x="859" y="63"/>
                  </a:lnTo>
                  <a:lnTo>
                    <a:pt x="75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3281" name="Google Shape;3281;p71"/>
            <p:cNvGrpSpPr/>
            <p:nvPr/>
          </p:nvGrpSpPr>
          <p:grpSpPr>
            <a:xfrm>
              <a:off x="3280929" y="3294542"/>
              <a:ext cx="109894" cy="272224"/>
              <a:chOff x="2711750" y="3572300"/>
              <a:chExt cx="230725" cy="598425"/>
            </a:xfrm>
          </p:grpSpPr>
          <p:sp>
            <p:nvSpPr>
              <p:cNvPr id="3282" name="Google Shape;3282;p71"/>
              <p:cNvSpPr/>
              <p:nvPr/>
            </p:nvSpPr>
            <p:spPr>
              <a:xfrm>
                <a:off x="2711750" y="3572300"/>
                <a:ext cx="230725" cy="538800"/>
              </a:xfrm>
              <a:custGeom>
                <a:avLst/>
                <a:gdLst/>
                <a:ahLst/>
                <a:cxnLst/>
                <a:rect l="l" t="t" r="r" b="b"/>
                <a:pathLst>
                  <a:path w="9229" h="21552" extrusionOk="0">
                    <a:moveTo>
                      <a:pt x="1947" y="0"/>
                    </a:moveTo>
                    <a:lnTo>
                      <a:pt x="1800" y="42"/>
                    </a:lnTo>
                    <a:lnTo>
                      <a:pt x="1570" y="293"/>
                    </a:lnTo>
                    <a:lnTo>
                      <a:pt x="1466" y="502"/>
                    </a:lnTo>
                    <a:lnTo>
                      <a:pt x="1382" y="607"/>
                    </a:lnTo>
                    <a:lnTo>
                      <a:pt x="1466" y="753"/>
                    </a:lnTo>
                    <a:lnTo>
                      <a:pt x="1298" y="1402"/>
                    </a:lnTo>
                    <a:lnTo>
                      <a:pt x="629" y="1779"/>
                    </a:lnTo>
                    <a:lnTo>
                      <a:pt x="566" y="1925"/>
                    </a:lnTo>
                    <a:lnTo>
                      <a:pt x="691" y="2030"/>
                    </a:lnTo>
                    <a:lnTo>
                      <a:pt x="733" y="2134"/>
                    </a:lnTo>
                    <a:lnTo>
                      <a:pt x="650" y="2281"/>
                    </a:lnTo>
                    <a:lnTo>
                      <a:pt x="670" y="2448"/>
                    </a:lnTo>
                    <a:lnTo>
                      <a:pt x="796" y="2616"/>
                    </a:lnTo>
                    <a:lnTo>
                      <a:pt x="796" y="2762"/>
                    </a:lnTo>
                    <a:lnTo>
                      <a:pt x="691" y="2846"/>
                    </a:lnTo>
                    <a:lnTo>
                      <a:pt x="670" y="2950"/>
                    </a:lnTo>
                    <a:lnTo>
                      <a:pt x="754" y="3013"/>
                    </a:lnTo>
                    <a:lnTo>
                      <a:pt x="796" y="3076"/>
                    </a:lnTo>
                    <a:lnTo>
                      <a:pt x="796" y="3243"/>
                    </a:lnTo>
                    <a:lnTo>
                      <a:pt x="859" y="3285"/>
                    </a:lnTo>
                    <a:lnTo>
                      <a:pt x="775" y="3390"/>
                    </a:lnTo>
                    <a:lnTo>
                      <a:pt x="670" y="3453"/>
                    </a:lnTo>
                    <a:lnTo>
                      <a:pt x="524" y="3599"/>
                    </a:lnTo>
                    <a:lnTo>
                      <a:pt x="357" y="3997"/>
                    </a:lnTo>
                    <a:lnTo>
                      <a:pt x="252" y="4164"/>
                    </a:lnTo>
                    <a:lnTo>
                      <a:pt x="210" y="4582"/>
                    </a:lnTo>
                    <a:lnTo>
                      <a:pt x="126" y="4645"/>
                    </a:lnTo>
                    <a:lnTo>
                      <a:pt x="147" y="5022"/>
                    </a:lnTo>
                    <a:lnTo>
                      <a:pt x="252" y="5210"/>
                    </a:lnTo>
                    <a:lnTo>
                      <a:pt x="252" y="5461"/>
                    </a:lnTo>
                    <a:lnTo>
                      <a:pt x="168" y="5566"/>
                    </a:lnTo>
                    <a:lnTo>
                      <a:pt x="168" y="5859"/>
                    </a:lnTo>
                    <a:lnTo>
                      <a:pt x="22" y="5942"/>
                    </a:lnTo>
                    <a:lnTo>
                      <a:pt x="1" y="6152"/>
                    </a:lnTo>
                    <a:lnTo>
                      <a:pt x="43" y="6424"/>
                    </a:lnTo>
                    <a:lnTo>
                      <a:pt x="147" y="6570"/>
                    </a:lnTo>
                    <a:lnTo>
                      <a:pt x="168" y="6675"/>
                    </a:lnTo>
                    <a:lnTo>
                      <a:pt x="315" y="6884"/>
                    </a:lnTo>
                    <a:lnTo>
                      <a:pt x="378" y="7051"/>
                    </a:lnTo>
                    <a:lnTo>
                      <a:pt x="461" y="7407"/>
                    </a:lnTo>
                    <a:lnTo>
                      <a:pt x="545" y="7470"/>
                    </a:lnTo>
                    <a:lnTo>
                      <a:pt x="587" y="7930"/>
                    </a:lnTo>
                    <a:lnTo>
                      <a:pt x="566" y="8181"/>
                    </a:lnTo>
                    <a:lnTo>
                      <a:pt x="461" y="8202"/>
                    </a:lnTo>
                    <a:lnTo>
                      <a:pt x="357" y="8453"/>
                    </a:lnTo>
                    <a:lnTo>
                      <a:pt x="378" y="8683"/>
                    </a:lnTo>
                    <a:lnTo>
                      <a:pt x="252" y="8872"/>
                    </a:lnTo>
                    <a:lnTo>
                      <a:pt x="336" y="8935"/>
                    </a:lnTo>
                    <a:lnTo>
                      <a:pt x="440" y="9123"/>
                    </a:lnTo>
                    <a:lnTo>
                      <a:pt x="461" y="9332"/>
                    </a:lnTo>
                    <a:lnTo>
                      <a:pt x="336" y="9458"/>
                    </a:lnTo>
                    <a:lnTo>
                      <a:pt x="210" y="9709"/>
                    </a:lnTo>
                    <a:lnTo>
                      <a:pt x="210" y="10085"/>
                    </a:lnTo>
                    <a:lnTo>
                      <a:pt x="210" y="10253"/>
                    </a:lnTo>
                    <a:lnTo>
                      <a:pt x="147" y="10483"/>
                    </a:lnTo>
                    <a:lnTo>
                      <a:pt x="482" y="11173"/>
                    </a:lnTo>
                    <a:lnTo>
                      <a:pt x="419" y="11278"/>
                    </a:lnTo>
                    <a:lnTo>
                      <a:pt x="252" y="11341"/>
                    </a:lnTo>
                    <a:lnTo>
                      <a:pt x="231" y="11655"/>
                    </a:lnTo>
                    <a:lnTo>
                      <a:pt x="22" y="11948"/>
                    </a:lnTo>
                    <a:lnTo>
                      <a:pt x="43" y="12157"/>
                    </a:lnTo>
                    <a:lnTo>
                      <a:pt x="147" y="12345"/>
                    </a:lnTo>
                    <a:lnTo>
                      <a:pt x="126" y="12764"/>
                    </a:lnTo>
                    <a:lnTo>
                      <a:pt x="147" y="13119"/>
                    </a:lnTo>
                    <a:lnTo>
                      <a:pt x="210" y="13391"/>
                    </a:lnTo>
                    <a:lnTo>
                      <a:pt x="315" y="13433"/>
                    </a:lnTo>
                    <a:lnTo>
                      <a:pt x="357" y="13538"/>
                    </a:lnTo>
                    <a:lnTo>
                      <a:pt x="336" y="13705"/>
                    </a:lnTo>
                    <a:lnTo>
                      <a:pt x="210" y="13789"/>
                    </a:lnTo>
                    <a:lnTo>
                      <a:pt x="231" y="14103"/>
                    </a:lnTo>
                    <a:cubicBezTo>
                      <a:pt x="252" y="14165"/>
                      <a:pt x="252" y="14270"/>
                      <a:pt x="273" y="14354"/>
                    </a:cubicBezTo>
                    <a:lnTo>
                      <a:pt x="273" y="14375"/>
                    </a:lnTo>
                    <a:lnTo>
                      <a:pt x="461" y="14437"/>
                    </a:lnTo>
                    <a:lnTo>
                      <a:pt x="461" y="14626"/>
                    </a:lnTo>
                    <a:lnTo>
                      <a:pt x="461" y="14772"/>
                    </a:lnTo>
                    <a:lnTo>
                      <a:pt x="566" y="15002"/>
                    </a:lnTo>
                    <a:lnTo>
                      <a:pt x="608" y="15274"/>
                    </a:lnTo>
                    <a:lnTo>
                      <a:pt x="712" y="15295"/>
                    </a:lnTo>
                    <a:lnTo>
                      <a:pt x="796" y="15253"/>
                    </a:lnTo>
                    <a:lnTo>
                      <a:pt x="880" y="15274"/>
                    </a:lnTo>
                    <a:lnTo>
                      <a:pt x="880" y="15400"/>
                    </a:lnTo>
                    <a:lnTo>
                      <a:pt x="754" y="15567"/>
                    </a:lnTo>
                    <a:lnTo>
                      <a:pt x="482" y="15567"/>
                    </a:lnTo>
                    <a:lnTo>
                      <a:pt x="440" y="15672"/>
                    </a:lnTo>
                    <a:lnTo>
                      <a:pt x="524" y="15735"/>
                    </a:lnTo>
                    <a:lnTo>
                      <a:pt x="545" y="15714"/>
                    </a:lnTo>
                    <a:lnTo>
                      <a:pt x="670" y="15714"/>
                    </a:lnTo>
                    <a:lnTo>
                      <a:pt x="859" y="15839"/>
                    </a:lnTo>
                    <a:lnTo>
                      <a:pt x="984" y="16049"/>
                    </a:lnTo>
                    <a:lnTo>
                      <a:pt x="984" y="16195"/>
                    </a:lnTo>
                    <a:lnTo>
                      <a:pt x="838" y="16321"/>
                    </a:lnTo>
                    <a:lnTo>
                      <a:pt x="838" y="16425"/>
                    </a:lnTo>
                    <a:lnTo>
                      <a:pt x="901" y="16572"/>
                    </a:lnTo>
                    <a:lnTo>
                      <a:pt x="963" y="16885"/>
                    </a:lnTo>
                    <a:lnTo>
                      <a:pt x="1047" y="17137"/>
                    </a:lnTo>
                    <a:lnTo>
                      <a:pt x="942" y="17241"/>
                    </a:lnTo>
                    <a:lnTo>
                      <a:pt x="901" y="17367"/>
                    </a:lnTo>
                    <a:lnTo>
                      <a:pt x="1005" y="17618"/>
                    </a:lnTo>
                    <a:lnTo>
                      <a:pt x="901" y="17764"/>
                    </a:lnTo>
                    <a:lnTo>
                      <a:pt x="859" y="18015"/>
                    </a:lnTo>
                    <a:lnTo>
                      <a:pt x="942" y="18246"/>
                    </a:lnTo>
                    <a:lnTo>
                      <a:pt x="984" y="18559"/>
                    </a:lnTo>
                    <a:lnTo>
                      <a:pt x="942" y="18852"/>
                    </a:lnTo>
                    <a:lnTo>
                      <a:pt x="733" y="19062"/>
                    </a:lnTo>
                    <a:lnTo>
                      <a:pt x="587" y="19250"/>
                    </a:lnTo>
                    <a:lnTo>
                      <a:pt x="524" y="19752"/>
                    </a:lnTo>
                    <a:cubicBezTo>
                      <a:pt x="545" y="19815"/>
                      <a:pt x="545" y="19898"/>
                      <a:pt x="566" y="19982"/>
                    </a:cubicBezTo>
                    <a:lnTo>
                      <a:pt x="796" y="20422"/>
                    </a:lnTo>
                    <a:lnTo>
                      <a:pt x="942" y="20422"/>
                    </a:lnTo>
                    <a:lnTo>
                      <a:pt x="1047" y="20317"/>
                    </a:lnTo>
                    <a:lnTo>
                      <a:pt x="1214" y="20233"/>
                    </a:lnTo>
                    <a:lnTo>
                      <a:pt x="1361" y="20233"/>
                    </a:lnTo>
                    <a:lnTo>
                      <a:pt x="1361" y="20401"/>
                    </a:lnTo>
                    <a:lnTo>
                      <a:pt x="1382" y="20735"/>
                    </a:lnTo>
                    <a:lnTo>
                      <a:pt x="1507" y="20840"/>
                    </a:lnTo>
                    <a:lnTo>
                      <a:pt x="1570" y="21049"/>
                    </a:lnTo>
                    <a:lnTo>
                      <a:pt x="1633" y="21279"/>
                    </a:lnTo>
                    <a:lnTo>
                      <a:pt x="1926" y="21321"/>
                    </a:lnTo>
                    <a:lnTo>
                      <a:pt x="2030" y="21363"/>
                    </a:lnTo>
                    <a:lnTo>
                      <a:pt x="2449" y="21279"/>
                    </a:lnTo>
                    <a:lnTo>
                      <a:pt x="3181" y="21279"/>
                    </a:lnTo>
                    <a:lnTo>
                      <a:pt x="3244" y="21342"/>
                    </a:lnTo>
                    <a:lnTo>
                      <a:pt x="3370" y="21363"/>
                    </a:lnTo>
                    <a:lnTo>
                      <a:pt x="3516" y="21489"/>
                    </a:lnTo>
                    <a:lnTo>
                      <a:pt x="3663" y="21551"/>
                    </a:lnTo>
                    <a:lnTo>
                      <a:pt x="3704" y="21551"/>
                    </a:lnTo>
                    <a:lnTo>
                      <a:pt x="3704" y="21447"/>
                    </a:lnTo>
                    <a:lnTo>
                      <a:pt x="3600" y="21363"/>
                    </a:lnTo>
                    <a:lnTo>
                      <a:pt x="3411" y="21238"/>
                    </a:lnTo>
                    <a:lnTo>
                      <a:pt x="3391" y="21133"/>
                    </a:lnTo>
                    <a:lnTo>
                      <a:pt x="3286" y="21028"/>
                    </a:lnTo>
                    <a:lnTo>
                      <a:pt x="3202" y="21049"/>
                    </a:lnTo>
                    <a:lnTo>
                      <a:pt x="3160" y="21007"/>
                    </a:lnTo>
                    <a:lnTo>
                      <a:pt x="3244" y="20945"/>
                    </a:lnTo>
                    <a:lnTo>
                      <a:pt x="3265" y="20861"/>
                    </a:lnTo>
                    <a:lnTo>
                      <a:pt x="3244" y="20840"/>
                    </a:lnTo>
                    <a:lnTo>
                      <a:pt x="3244" y="20756"/>
                    </a:lnTo>
                    <a:lnTo>
                      <a:pt x="3139" y="20505"/>
                    </a:lnTo>
                    <a:lnTo>
                      <a:pt x="3035" y="20317"/>
                    </a:lnTo>
                    <a:lnTo>
                      <a:pt x="2993" y="20129"/>
                    </a:lnTo>
                    <a:lnTo>
                      <a:pt x="3077" y="19961"/>
                    </a:lnTo>
                    <a:lnTo>
                      <a:pt x="3202" y="19857"/>
                    </a:lnTo>
                    <a:lnTo>
                      <a:pt x="3265" y="19752"/>
                    </a:lnTo>
                    <a:lnTo>
                      <a:pt x="3202" y="19689"/>
                    </a:lnTo>
                    <a:lnTo>
                      <a:pt x="3202" y="19585"/>
                    </a:lnTo>
                    <a:lnTo>
                      <a:pt x="3160" y="19501"/>
                    </a:lnTo>
                    <a:lnTo>
                      <a:pt x="3244" y="19564"/>
                    </a:lnTo>
                    <a:lnTo>
                      <a:pt x="3307" y="19647"/>
                    </a:lnTo>
                    <a:lnTo>
                      <a:pt x="3391" y="19668"/>
                    </a:lnTo>
                    <a:lnTo>
                      <a:pt x="3516" y="19564"/>
                    </a:lnTo>
                    <a:lnTo>
                      <a:pt x="3558" y="19480"/>
                    </a:lnTo>
                    <a:lnTo>
                      <a:pt x="3663" y="19354"/>
                    </a:lnTo>
                    <a:lnTo>
                      <a:pt x="3683" y="19250"/>
                    </a:lnTo>
                    <a:lnTo>
                      <a:pt x="3663" y="19062"/>
                    </a:lnTo>
                    <a:lnTo>
                      <a:pt x="3579" y="19041"/>
                    </a:lnTo>
                    <a:lnTo>
                      <a:pt x="3516" y="19082"/>
                    </a:lnTo>
                    <a:lnTo>
                      <a:pt x="3516" y="19082"/>
                    </a:lnTo>
                    <a:lnTo>
                      <a:pt x="3558" y="19020"/>
                    </a:lnTo>
                    <a:lnTo>
                      <a:pt x="3663" y="18915"/>
                    </a:lnTo>
                    <a:lnTo>
                      <a:pt x="3704" y="18769"/>
                    </a:lnTo>
                    <a:lnTo>
                      <a:pt x="3725" y="18643"/>
                    </a:lnTo>
                    <a:lnTo>
                      <a:pt x="3872" y="18518"/>
                    </a:lnTo>
                    <a:lnTo>
                      <a:pt x="3976" y="18518"/>
                    </a:lnTo>
                    <a:lnTo>
                      <a:pt x="4018" y="18392"/>
                    </a:lnTo>
                    <a:lnTo>
                      <a:pt x="4102" y="18287"/>
                    </a:lnTo>
                    <a:lnTo>
                      <a:pt x="4144" y="18246"/>
                    </a:lnTo>
                    <a:lnTo>
                      <a:pt x="4186" y="18141"/>
                    </a:lnTo>
                    <a:lnTo>
                      <a:pt x="4248" y="18099"/>
                    </a:lnTo>
                    <a:lnTo>
                      <a:pt x="4332" y="17994"/>
                    </a:lnTo>
                    <a:lnTo>
                      <a:pt x="4311" y="17932"/>
                    </a:lnTo>
                    <a:lnTo>
                      <a:pt x="4311" y="17869"/>
                    </a:lnTo>
                    <a:lnTo>
                      <a:pt x="4395" y="17806"/>
                    </a:lnTo>
                    <a:lnTo>
                      <a:pt x="4290" y="17702"/>
                    </a:lnTo>
                    <a:lnTo>
                      <a:pt x="4207" y="17702"/>
                    </a:lnTo>
                    <a:lnTo>
                      <a:pt x="4311" y="17597"/>
                    </a:lnTo>
                    <a:lnTo>
                      <a:pt x="4311" y="17492"/>
                    </a:lnTo>
                    <a:lnTo>
                      <a:pt x="4227" y="17367"/>
                    </a:lnTo>
                    <a:lnTo>
                      <a:pt x="4227" y="17423"/>
                    </a:lnTo>
                    <a:lnTo>
                      <a:pt x="4186" y="17409"/>
                    </a:lnTo>
                    <a:lnTo>
                      <a:pt x="4123" y="17429"/>
                    </a:lnTo>
                    <a:lnTo>
                      <a:pt x="4018" y="17429"/>
                    </a:lnTo>
                    <a:lnTo>
                      <a:pt x="3830" y="17471"/>
                    </a:lnTo>
                    <a:lnTo>
                      <a:pt x="3600" y="17262"/>
                    </a:lnTo>
                    <a:lnTo>
                      <a:pt x="3453" y="17137"/>
                    </a:lnTo>
                    <a:lnTo>
                      <a:pt x="3370" y="17095"/>
                    </a:lnTo>
                    <a:lnTo>
                      <a:pt x="3265" y="16990"/>
                    </a:lnTo>
                    <a:lnTo>
                      <a:pt x="3139" y="16781"/>
                    </a:lnTo>
                    <a:lnTo>
                      <a:pt x="3139" y="16655"/>
                    </a:lnTo>
                    <a:lnTo>
                      <a:pt x="3056" y="16551"/>
                    </a:lnTo>
                    <a:lnTo>
                      <a:pt x="3056" y="16467"/>
                    </a:lnTo>
                    <a:lnTo>
                      <a:pt x="3181" y="16362"/>
                    </a:lnTo>
                    <a:lnTo>
                      <a:pt x="3244" y="16258"/>
                    </a:lnTo>
                    <a:lnTo>
                      <a:pt x="3286" y="16132"/>
                    </a:lnTo>
                    <a:lnTo>
                      <a:pt x="3370" y="16111"/>
                    </a:lnTo>
                    <a:lnTo>
                      <a:pt x="3474" y="16007"/>
                    </a:lnTo>
                    <a:lnTo>
                      <a:pt x="3600" y="15986"/>
                    </a:lnTo>
                    <a:lnTo>
                      <a:pt x="3704" y="15881"/>
                    </a:lnTo>
                    <a:lnTo>
                      <a:pt x="3872" y="15839"/>
                    </a:lnTo>
                    <a:lnTo>
                      <a:pt x="3976" y="15881"/>
                    </a:lnTo>
                    <a:lnTo>
                      <a:pt x="4144" y="15839"/>
                    </a:lnTo>
                    <a:lnTo>
                      <a:pt x="4144" y="15797"/>
                    </a:lnTo>
                    <a:lnTo>
                      <a:pt x="4102" y="15735"/>
                    </a:lnTo>
                    <a:lnTo>
                      <a:pt x="3997" y="15693"/>
                    </a:lnTo>
                    <a:lnTo>
                      <a:pt x="4018" y="15630"/>
                    </a:lnTo>
                    <a:lnTo>
                      <a:pt x="4039" y="15567"/>
                    </a:lnTo>
                    <a:lnTo>
                      <a:pt x="4207" y="15463"/>
                    </a:lnTo>
                    <a:lnTo>
                      <a:pt x="4186" y="15421"/>
                    </a:lnTo>
                    <a:lnTo>
                      <a:pt x="4227" y="15358"/>
                    </a:lnTo>
                    <a:lnTo>
                      <a:pt x="4227" y="15295"/>
                    </a:lnTo>
                    <a:lnTo>
                      <a:pt x="4102" y="15128"/>
                    </a:lnTo>
                    <a:lnTo>
                      <a:pt x="4123" y="15065"/>
                    </a:lnTo>
                    <a:lnTo>
                      <a:pt x="4123" y="14981"/>
                    </a:lnTo>
                    <a:lnTo>
                      <a:pt x="4018" y="14940"/>
                    </a:lnTo>
                    <a:lnTo>
                      <a:pt x="3997" y="14772"/>
                    </a:lnTo>
                    <a:lnTo>
                      <a:pt x="4081" y="14668"/>
                    </a:lnTo>
                    <a:lnTo>
                      <a:pt x="4123" y="14563"/>
                    </a:lnTo>
                    <a:lnTo>
                      <a:pt x="4081" y="14521"/>
                    </a:lnTo>
                    <a:lnTo>
                      <a:pt x="4144" y="14437"/>
                    </a:lnTo>
                    <a:lnTo>
                      <a:pt x="4332" y="14354"/>
                    </a:lnTo>
                    <a:lnTo>
                      <a:pt x="4458" y="14249"/>
                    </a:lnTo>
                    <a:lnTo>
                      <a:pt x="4458" y="14207"/>
                    </a:lnTo>
                    <a:lnTo>
                      <a:pt x="4311" y="14144"/>
                    </a:lnTo>
                    <a:lnTo>
                      <a:pt x="4207" y="14144"/>
                    </a:lnTo>
                    <a:lnTo>
                      <a:pt x="4144" y="14061"/>
                    </a:lnTo>
                    <a:lnTo>
                      <a:pt x="4186" y="14019"/>
                    </a:lnTo>
                    <a:lnTo>
                      <a:pt x="4290" y="13935"/>
                    </a:lnTo>
                    <a:lnTo>
                      <a:pt x="4437" y="13893"/>
                    </a:lnTo>
                    <a:lnTo>
                      <a:pt x="4562" y="13956"/>
                    </a:lnTo>
                    <a:lnTo>
                      <a:pt x="4562" y="14040"/>
                    </a:lnTo>
                    <a:lnTo>
                      <a:pt x="4541" y="14082"/>
                    </a:lnTo>
                    <a:lnTo>
                      <a:pt x="4604" y="14186"/>
                    </a:lnTo>
                    <a:lnTo>
                      <a:pt x="4667" y="14228"/>
                    </a:lnTo>
                    <a:lnTo>
                      <a:pt x="4918" y="14082"/>
                    </a:lnTo>
                    <a:lnTo>
                      <a:pt x="4939" y="13998"/>
                    </a:lnTo>
                    <a:lnTo>
                      <a:pt x="4876" y="13852"/>
                    </a:lnTo>
                    <a:lnTo>
                      <a:pt x="4813" y="13747"/>
                    </a:lnTo>
                    <a:lnTo>
                      <a:pt x="4855" y="13726"/>
                    </a:lnTo>
                    <a:lnTo>
                      <a:pt x="4876" y="13621"/>
                    </a:lnTo>
                    <a:lnTo>
                      <a:pt x="4813" y="13496"/>
                    </a:lnTo>
                    <a:lnTo>
                      <a:pt x="4730" y="13496"/>
                    </a:lnTo>
                    <a:lnTo>
                      <a:pt x="4625" y="13559"/>
                    </a:lnTo>
                    <a:lnTo>
                      <a:pt x="4541" y="13559"/>
                    </a:lnTo>
                    <a:lnTo>
                      <a:pt x="4499" y="13621"/>
                    </a:lnTo>
                    <a:lnTo>
                      <a:pt x="4520" y="13642"/>
                    </a:lnTo>
                    <a:lnTo>
                      <a:pt x="4625" y="13684"/>
                    </a:lnTo>
                    <a:lnTo>
                      <a:pt x="4625" y="13726"/>
                    </a:lnTo>
                    <a:lnTo>
                      <a:pt x="4437" y="13789"/>
                    </a:lnTo>
                    <a:lnTo>
                      <a:pt x="4353" y="13747"/>
                    </a:lnTo>
                    <a:lnTo>
                      <a:pt x="4416" y="13705"/>
                    </a:lnTo>
                    <a:lnTo>
                      <a:pt x="4499" y="13684"/>
                    </a:lnTo>
                    <a:lnTo>
                      <a:pt x="4437" y="13642"/>
                    </a:lnTo>
                    <a:lnTo>
                      <a:pt x="4248" y="13642"/>
                    </a:lnTo>
                    <a:lnTo>
                      <a:pt x="4123" y="13580"/>
                    </a:lnTo>
                    <a:lnTo>
                      <a:pt x="4102" y="13475"/>
                    </a:lnTo>
                    <a:lnTo>
                      <a:pt x="4102" y="13203"/>
                    </a:lnTo>
                    <a:lnTo>
                      <a:pt x="4039" y="12994"/>
                    </a:lnTo>
                    <a:lnTo>
                      <a:pt x="3914" y="12889"/>
                    </a:lnTo>
                    <a:lnTo>
                      <a:pt x="3914" y="12680"/>
                    </a:lnTo>
                    <a:lnTo>
                      <a:pt x="4018" y="12575"/>
                    </a:lnTo>
                    <a:lnTo>
                      <a:pt x="4102" y="12575"/>
                    </a:lnTo>
                    <a:lnTo>
                      <a:pt x="4081" y="12659"/>
                    </a:lnTo>
                    <a:lnTo>
                      <a:pt x="4102" y="12680"/>
                    </a:lnTo>
                    <a:lnTo>
                      <a:pt x="4227" y="12680"/>
                    </a:lnTo>
                    <a:lnTo>
                      <a:pt x="4437" y="12764"/>
                    </a:lnTo>
                    <a:lnTo>
                      <a:pt x="4646" y="12910"/>
                    </a:lnTo>
                    <a:lnTo>
                      <a:pt x="4834" y="12973"/>
                    </a:lnTo>
                    <a:lnTo>
                      <a:pt x="5148" y="12973"/>
                    </a:lnTo>
                    <a:lnTo>
                      <a:pt x="5336" y="12847"/>
                    </a:lnTo>
                    <a:lnTo>
                      <a:pt x="5295" y="12805"/>
                    </a:lnTo>
                    <a:lnTo>
                      <a:pt x="5441" y="12701"/>
                    </a:lnTo>
                    <a:lnTo>
                      <a:pt x="5462" y="12596"/>
                    </a:lnTo>
                    <a:lnTo>
                      <a:pt x="5441" y="12533"/>
                    </a:lnTo>
                    <a:lnTo>
                      <a:pt x="5462" y="12471"/>
                    </a:lnTo>
                    <a:lnTo>
                      <a:pt x="5483" y="12366"/>
                    </a:lnTo>
                    <a:lnTo>
                      <a:pt x="5378" y="12345"/>
                    </a:lnTo>
                    <a:lnTo>
                      <a:pt x="5295" y="12220"/>
                    </a:lnTo>
                    <a:lnTo>
                      <a:pt x="5295" y="12115"/>
                    </a:lnTo>
                    <a:lnTo>
                      <a:pt x="5357" y="12031"/>
                    </a:lnTo>
                    <a:lnTo>
                      <a:pt x="5336" y="11968"/>
                    </a:lnTo>
                    <a:lnTo>
                      <a:pt x="5441" y="11864"/>
                    </a:lnTo>
                    <a:lnTo>
                      <a:pt x="5441" y="11843"/>
                    </a:lnTo>
                    <a:lnTo>
                      <a:pt x="5483" y="11843"/>
                    </a:lnTo>
                    <a:lnTo>
                      <a:pt x="5504" y="11759"/>
                    </a:lnTo>
                    <a:lnTo>
                      <a:pt x="5483" y="11655"/>
                    </a:lnTo>
                    <a:lnTo>
                      <a:pt x="5378" y="11655"/>
                    </a:lnTo>
                    <a:lnTo>
                      <a:pt x="5378" y="11613"/>
                    </a:lnTo>
                    <a:lnTo>
                      <a:pt x="5336" y="11529"/>
                    </a:lnTo>
                    <a:lnTo>
                      <a:pt x="5336" y="11320"/>
                    </a:lnTo>
                    <a:lnTo>
                      <a:pt x="5295" y="11236"/>
                    </a:lnTo>
                    <a:lnTo>
                      <a:pt x="5295" y="11131"/>
                    </a:lnTo>
                    <a:lnTo>
                      <a:pt x="5336" y="11111"/>
                    </a:lnTo>
                    <a:lnTo>
                      <a:pt x="5378" y="11194"/>
                    </a:lnTo>
                    <a:lnTo>
                      <a:pt x="5462" y="11194"/>
                    </a:lnTo>
                    <a:lnTo>
                      <a:pt x="5608" y="11236"/>
                    </a:lnTo>
                    <a:lnTo>
                      <a:pt x="5755" y="11320"/>
                    </a:lnTo>
                    <a:lnTo>
                      <a:pt x="5859" y="11320"/>
                    </a:lnTo>
                    <a:lnTo>
                      <a:pt x="6027" y="11299"/>
                    </a:lnTo>
                    <a:lnTo>
                      <a:pt x="6215" y="11320"/>
                    </a:lnTo>
                    <a:lnTo>
                      <a:pt x="6445" y="11320"/>
                    </a:lnTo>
                    <a:lnTo>
                      <a:pt x="6843" y="11215"/>
                    </a:lnTo>
                    <a:lnTo>
                      <a:pt x="7178" y="11069"/>
                    </a:lnTo>
                    <a:lnTo>
                      <a:pt x="7220" y="10985"/>
                    </a:lnTo>
                    <a:lnTo>
                      <a:pt x="7261" y="11027"/>
                    </a:lnTo>
                    <a:lnTo>
                      <a:pt x="7492" y="10964"/>
                    </a:lnTo>
                    <a:lnTo>
                      <a:pt x="7805" y="10776"/>
                    </a:lnTo>
                    <a:lnTo>
                      <a:pt x="7868" y="10671"/>
                    </a:lnTo>
                    <a:lnTo>
                      <a:pt x="7826" y="10546"/>
                    </a:lnTo>
                    <a:lnTo>
                      <a:pt x="7889" y="10357"/>
                    </a:lnTo>
                    <a:lnTo>
                      <a:pt x="7931" y="10336"/>
                    </a:lnTo>
                    <a:lnTo>
                      <a:pt x="7973" y="10378"/>
                    </a:lnTo>
                    <a:lnTo>
                      <a:pt x="8015" y="10336"/>
                    </a:lnTo>
                    <a:lnTo>
                      <a:pt x="8077" y="10148"/>
                    </a:lnTo>
                    <a:lnTo>
                      <a:pt x="8182" y="9960"/>
                    </a:lnTo>
                    <a:lnTo>
                      <a:pt x="8203" y="9855"/>
                    </a:lnTo>
                    <a:lnTo>
                      <a:pt x="8203" y="9625"/>
                    </a:lnTo>
                    <a:lnTo>
                      <a:pt x="8182" y="9520"/>
                    </a:lnTo>
                    <a:lnTo>
                      <a:pt x="8140" y="9520"/>
                    </a:lnTo>
                    <a:lnTo>
                      <a:pt x="8077" y="9604"/>
                    </a:lnTo>
                    <a:lnTo>
                      <a:pt x="7931" y="9604"/>
                    </a:lnTo>
                    <a:lnTo>
                      <a:pt x="7784" y="9499"/>
                    </a:lnTo>
                    <a:lnTo>
                      <a:pt x="7701" y="9332"/>
                    </a:lnTo>
                    <a:lnTo>
                      <a:pt x="7701" y="9248"/>
                    </a:lnTo>
                    <a:lnTo>
                      <a:pt x="7826" y="8976"/>
                    </a:lnTo>
                    <a:lnTo>
                      <a:pt x="7826" y="8872"/>
                    </a:lnTo>
                    <a:lnTo>
                      <a:pt x="7764" y="8788"/>
                    </a:lnTo>
                    <a:lnTo>
                      <a:pt x="7471" y="8558"/>
                    </a:lnTo>
                    <a:lnTo>
                      <a:pt x="7240" y="8453"/>
                    </a:lnTo>
                    <a:lnTo>
                      <a:pt x="6989" y="8265"/>
                    </a:lnTo>
                    <a:lnTo>
                      <a:pt x="6948" y="8160"/>
                    </a:lnTo>
                    <a:lnTo>
                      <a:pt x="6968" y="8139"/>
                    </a:lnTo>
                    <a:lnTo>
                      <a:pt x="6968" y="8035"/>
                    </a:lnTo>
                    <a:lnTo>
                      <a:pt x="6885" y="7951"/>
                    </a:lnTo>
                    <a:lnTo>
                      <a:pt x="6927" y="7888"/>
                    </a:lnTo>
                    <a:lnTo>
                      <a:pt x="6864" y="7679"/>
                    </a:lnTo>
                    <a:lnTo>
                      <a:pt x="6885" y="7449"/>
                    </a:lnTo>
                    <a:lnTo>
                      <a:pt x="6927" y="7240"/>
                    </a:lnTo>
                    <a:lnTo>
                      <a:pt x="7010" y="7156"/>
                    </a:lnTo>
                    <a:lnTo>
                      <a:pt x="7031" y="7093"/>
                    </a:lnTo>
                    <a:lnTo>
                      <a:pt x="6968" y="6905"/>
                    </a:lnTo>
                    <a:lnTo>
                      <a:pt x="6948" y="6633"/>
                    </a:lnTo>
                    <a:lnTo>
                      <a:pt x="7010" y="6591"/>
                    </a:lnTo>
                    <a:lnTo>
                      <a:pt x="6948" y="6403"/>
                    </a:lnTo>
                    <a:lnTo>
                      <a:pt x="7031" y="6277"/>
                    </a:lnTo>
                    <a:lnTo>
                      <a:pt x="7031" y="6173"/>
                    </a:lnTo>
                    <a:lnTo>
                      <a:pt x="7073" y="6089"/>
                    </a:lnTo>
                    <a:lnTo>
                      <a:pt x="7115" y="5838"/>
                    </a:lnTo>
                    <a:lnTo>
                      <a:pt x="7073" y="5733"/>
                    </a:lnTo>
                    <a:lnTo>
                      <a:pt x="7136" y="5650"/>
                    </a:lnTo>
                    <a:lnTo>
                      <a:pt x="7115" y="5461"/>
                    </a:lnTo>
                    <a:lnTo>
                      <a:pt x="7220" y="5336"/>
                    </a:lnTo>
                    <a:lnTo>
                      <a:pt x="7261" y="5210"/>
                    </a:lnTo>
                    <a:lnTo>
                      <a:pt x="7261" y="5168"/>
                    </a:lnTo>
                    <a:lnTo>
                      <a:pt x="7282" y="5126"/>
                    </a:lnTo>
                    <a:lnTo>
                      <a:pt x="7387" y="5043"/>
                    </a:lnTo>
                    <a:lnTo>
                      <a:pt x="7387" y="5001"/>
                    </a:lnTo>
                    <a:lnTo>
                      <a:pt x="7492" y="4833"/>
                    </a:lnTo>
                    <a:lnTo>
                      <a:pt x="7575" y="4750"/>
                    </a:lnTo>
                    <a:lnTo>
                      <a:pt x="7680" y="4541"/>
                    </a:lnTo>
                    <a:lnTo>
                      <a:pt x="7722" y="4478"/>
                    </a:lnTo>
                    <a:lnTo>
                      <a:pt x="7805" y="4436"/>
                    </a:lnTo>
                    <a:lnTo>
                      <a:pt x="7805" y="4310"/>
                    </a:lnTo>
                    <a:lnTo>
                      <a:pt x="7826" y="4227"/>
                    </a:lnTo>
                    <a:lnTo>
                      <a:pt x="8015" y="3997"/>
                    </a:lnTo>
                    <a:lnTo>
                      <a:pt x="8098" y="3997"/>
                    </a:lnTo>
                    <a:lnTo>
                      <a:pt x="8182" y="3976"/>
                    </a:lnTo>
                    <a:lnTo>
                      <a:pt x="8182" y="3850"/>
                    </a:lnTo>
                    <a:lnTo>
                      <a:pt x="8266" y="3808"/>
                    </a:lnTo>
                    <a:lnTo>
                      <a:pt x="8475" y="3641"/>
                    </a:lnTo>
                    <a:lnTo>
                      <a:pt x="8538" y="3599"/>
                    </a:lnTo>
                    <a:lnTo>
                      <a:pt x="8600" y="3536"/>
                    </a:lnTo>
                    <a:lnTo>
                      <a:pt x="8831" y="3369"/>
                    </a:lnTo>
                    <a:lnTo>
                      <a:pt x="8852" y="3390"/>
                    </a:lnTo>
                    <a:lnTo>
                      <a:pt x="8935" y="3327"/>
                    </a:lnTo>
                    <a:lnTo>
                      <a:pt x="8956" y="3264"/>
                    </a:lnTo>
                    <a:lnTo>
                      <a:pt x="9103" y="3181"/>
                    </a:lnTo>
                    <a:lnTo>
                      <a:pt x="9207" y="3181"/>
                    </a:lnTo>
                    <a:lnTo>
                      <a:pt x="9228" y="3118"/>
                    </a:lnTo>
                    <a:lnTo>
                      <a:pt x="9207" y="2909"/>
                    </a:lnTo>
                    <a:lnTo>
                      <a:pt x="9165" y="2657"/>
                    </a:lnTo>
                    <a:lnTo>
                      <a:pt x="9165" y="2490"/>
                    </a:lnTo>
                    <a:lnTo>
                      <a:pt x="9061" y="2239"/>
                    </a:lnTo>
                    <a:lnTo>
                      <a:pt x="9061" y="2134"/>
                    </a:lnTo>
                    <a:lnTo>
                      <a:pt x="8810" y="2113"/>
                    </a:lnTo>
                    <a:lnTo>
                      <a:pt x="8705" y="2197"/>
                    </a:lnTo>
                    <a:lnTo>
                      <a:pt x="8684" y="2218"/>
                    </a:lnTo>
                    <a:lnTo>
                      <a:pt x="8684" y="2385"/>
                    </a:lnTo>
                    <a:lnTo>
                      <a:pt x="8705" y="2427"/>
                    </a:lnTo>
                    <a:lnTo>
                      <a:pt x="8705" y="2637"/>
                    </a:lnTo>
                    <a:lnTo>
                      <a:pt x="8600" y="2720"/>
                    </a:lnTo>
                    <a:lnTo>
                      <a:pt x="8517" y="2846"/>
                    </a:lnTo>
                    <a:lnTo>
                      <a:pt x="8496" y="2971"/>
                    </a:lnTo>
                    <a:lnTo>
                      <a:pt x="8224" y="3160"/>
                    </a:lnTo>
                    <a:lnTo>
                      <a:pt x="8182" y="3327"/>
                    </a:lnTo>
                    <a:lnTo>
                      <a:pt x="8077" y="3453"/>
                    </a:lnTo>
                    <a:lnTo>
                      <a:pt x="7952" y="3432"/>
                    </a:lnTo>
                    <a:lnTo>
                      <a:pt x="7889" y="3453"/>
                    </a:lnTo>
                    <a:lnTo>
                      <a:pt x="7784" y="3599"/>
                    </a:lnTo>
                    <a:lnTo>
                      <a:pt x="7743" y="3557"/>
                    </a:lnTo>
                    <a:lnTo>
                      <a:pt x="7659" y="3557"/>
                    </a:lnTo>
                    <a:lnTo>
                      <a:pt x="7533" y="3599"/>
                    </a:lnTo>
                    <a:lnTo>
                      <a:pt x="7282" y="3453"/>
                    </a:lnTo>
                    <a:lnTo>
                      <a:pt x="6948" y="3348"/>
                    </a:lnTo>
                    <a:lnTo>
                      <a:pt x="6529" y="3390"/>
                    </a:lnTo>
                    <a:lnTo>
                      <a:pt x="6424" y="3390"/>
                    </a:lnTo>
                    <a:lnTo>
                      <a:pt x="6445" y="3264"/>
                    </a:lnTo>
                    <a:lnTo>
                      <a:pt x="6634" y="3076"/>
                    </a:lnTo>
                    <a:lnTo>
                      <a:pt x="6717" y="2846"/>
                    </a:lnTo>
                    <a:lnTo>
                      <a:pt x="6696" y="2720"/>
                    </a:lnTo>
                    <a:lnTo>
                      <a:pt x="6738" y="2616"/>
                    </a:lnTo>
                    <a:lnTo>
                      <a:pt x="6843" y="2532"/>
                    </a:lnTo>
                    <a:lnTo>
                      <a:pt x="6927" y="2406"/>
                    </a:lnTo>
                    <a:lnTo>
                      <a:pt x="6948" y="2281"/>
                    </a:lnTo>
                    <a:lnTo>
                      <a:pt x="6864" y="2134"/>
                    </a:lnTo>
                    <a:lnTo>
                      <a:pt x="6696" y="2009"/>
                    </a:lnTo>
                    <a:lnTo>
                      <a:pt x="6550" y="1862"/>
                    </a:lnTo>
                    <a:lnTo>
                      <a:pt x="6215" y="1800"/>
                    </a:lnTo>
                    <a:lnTo>
                      <a:pt x="5964" y="1674"/>
                    </a:lnTo>
                    <a:lnTo>
                      <a:pt x="5692" y="1465"/>
                    </a:lnTo>
                    <a:lnTo>
                      <a:pt x="5587" y="1444"/>
                    </a:lnTo>
                    <a:lnTo>
                      <a:pt x="5357" y="1339"/>
                    </a:lnTo>
                    <a:lnTo>
                      <a:pt x="5023" y="1256"/>
                    </a:lnTo>
                    <a:lnTo>
                      <a:pt x="4939" y="1088"/>
                    </a:lnTo>
                    <a:lnTo>
                      <a:pt x="4813" y="963"/>
                    </a:lnTo>
                    <a:lnTo>
                      <a:pt x="4667" y="942"/>
                    </a:lnTo>
                    <a:lnTo>
                      <a:pt x="4311" y="565"/>
                    </a:lnTo>
                    <a:lnTo>
                      <a:pt x="4186" y="314"/>
                    </a:lnTo>
                    <a:lnTo>
                      <a:pt x="4081" y="293"/>
                    </a:lnTo>
                    <a:lnTo>
                      <a:pt x="3935" y="147"/>
                    </a:lnTo>
                    <a:lnTo>
                      <a:pt x="3914" y="126"/>
                    </a:lnTo>
                    <a:lnTo>
                      <a:pt x="3809" y="21"/>
                    </a:lnTo>
                    <a:lnTo>
                      <a:pt x="3181" y="21"/>
                    </a:lnTo>
                    <a:lnTo>
                      <a:pt x="3077" y="147"/>
                    </a:lnTo>
                    <a:lnTo>
                      <a:pt x="3077" y="251"/>
                    </a:lnTo>
                    <a:lnTo>
                      <a:pt x="2993" y="356"/>
                    </a:lnTo>
                    <a:lnTo>
                      <a:pt x="2993" y="460"/>
                    </a:lnTo>
                    <a:lnTo>
                      <a:pt x="2951" y="544"/>
                    </a:lnTo>
                    <a:lnTo>
                      <a:pt x="2888" y="460"/>
                    </a:lnTo>
                    <a:lnTo>
                      <a:pt x="2826" y="230"/>
                    </a:lnTo>
                    <a:lnTo>
                      <a:pt x="2784" y="84"/>
                    </a:lnTo>
                    <a:lnTo>
                      <a:pt x="2679" y="42"/>
                    </a:lnTo>
                    <a:lnTo>
                      <a:pt x="2470" y="105"/>
                    </a:lnTo>
                    <a:lnTo>
                      <a:pt x="2344" y="84"/>
                    </a:lnTo>
                    <a:lnTo>
                      <a:pt x="2240" y="105"/>
                    </a:lnTo>
                    <a:lnTo>
                      <a:pt x="2093" y="126"/>
                    </a:lnTo>
                    <a:lnTo>
                      <a:pt x="19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83" name="Google Shape;3283;p71"/>
              <p:cNvSpPr/>
              <p:nvPr/>
            </p:nvSpPr>
            <p:spPr>
              <a:xfrm>
                <a:off x="2804875" y="4134625"/>
                <a:ext cx="51800" cy="36100"/>
              </a:xfrm>
              <a:custGeom>
                <a:avLst/>
                <a:gdLst/>
                <a:ahLst/>
                <a:cxnLst/>
                <a:rect l="l" t="t" r="r" b="b"/>
                <a:pathLst>
                  <a:path w="2072" h="1444" extrusionOk="0">
                    <a:moveTo>
                      <a:pt x="0" y="0"/>
                    </a:moveTo>
                    <a:lnTo>
                      <a:pt x="272" y="1067"/>
                    </a:lnTo>
                    <a:lnTo>
                      <a:pt x="314" y="1067"/>
                    </a:lnTo>
                    <a:lnTo>
                      <a:pt x="502" y="1046"/>
                    </a:lnTo>
                    <a:lnTo>
                      <a:pt x="670" y="1046"/>
                    </a:lnTo>
                    <a:lnTo>
                      <a:pt x="816" y="1004"/>
                    </a:lnTo>
                    <a:lnTo>
                      <a:pt x="816" y="1046"/>
                    </a:lnTo>
                    <a:lnTo>
                      <a:pt x="712" y="1067"/>
                    </a:lnTo>
                    <a:lnTo>
                      <a:pt x="565" y="1130"/>
                    </a:lnTo>
                    <a:lnTo>
                      <a:pt x="293" y="1130"/>
                    </a:lnTo>
                    <a:lnTo>
                      <a:pt x="356" y="1360"/>
                    </a:lnTo>
                    <a:lnTo>
                      <a:pt x="398" y="1360"/>
                    </a:lnTo>
                    <a:lnTo>
                      <a:pt x="607" y="1276"/>
                    </a:lnTo>
                    <a:lnTo>
                      <a:pt x="837" y="1297"/>
                    </a:lnTo>
                    <a:lnTo>
                      <a:pt x="1005" y="1276"/>
                    </a:lnTo>
                    <a:lnTo>
                      <a:pt x="1235" y="1297"/>
                    </a:lnTo>
                    <a:lnTo>
                      <a:pt x="1360" y="1381"/>
                    </a:lnTo>
                    <a:lnTo>
                      <a:pt x="1507" y="1444"/>
                    </a:lnTo>
                    <a:lnTo>
                      <a:pt x="1632" y="1402"/>
                    </a:lnTo>
                    <a:lnTo>
                      <a:pt x="1737" y="1297"/>
                    </a:lnTo>
                    <a:lnTo>
                      <a:pt x="1758" y="1193"/>
                    </a:lnTo>
                    <a:lnTo>
                      <a:pt x="1883" y="1151"/>
                    </a:lnTo>
                    <a:lnTo>
                      <a:pt x="1946" y="1193"/>
                    </a:lnTo>
                    <a:lnTo>
                      <a:pt x="2072" y="1130"/>
                    </a:lnTo>
                    <a:lnTo>
                      <a:pt x="2072" y="1004"/>
                    </a:lnTo>
                    <a:lnTo>
                      <a:pt x="1967" y="983"/>
                    </a:lnTo>
                    <a:lnTo>
                      <a:pt x="1758" y="1046"/>
                    </a:lnTo>
                    <a:lnTo>
                      <a:pt x="1632" y="1004"/>
                    </a:lnTo>
                    <a:lnTo>
                      <a:pt x="1507" y="879"/>
                    </a:lnTo>
                    <a:lnTo>
                      <a:pt x="1318" y="837"/>
                    </a:lnTo>
                    <a:lnTo>
                      <a:pt x="1256" y="774"/>
                    </a:lnTo>
                    <a:lnTo>
                      <a:pt x="816" y="628"/>
                    </a:lnTo>
                    <a:lnTo>
                      <a:pt x="691" y="607"/>
                    </a:lnTo>
                    <a:lnTo>
                      <a:pt x="691" y="460"/>
                    </a:lnTo>
                    <a:lnTo>
                      <a:pt x="565" y="335"/>
                    </a:lnTo>
                    <a:lnTo>
                      <a:pt x="398" y="314"/>
                    </a:lnTo>
                    <a:lnTo>
                      <a:pt x="314" y="126"/>
                    </a:lnTo>
                    <a:lnTo>
                      <a:pt x="272" y="21"/>
                    </a:lnTo>
                    <a:lnTo>
                      <a:pt x="105" y="42"/>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3284" name="Google Shape;3284;p71"/>
            <p:cNvSpPr/>
            <p:nvPr/>
          </p:nvSpPr>
          <p:spPr>
            <a:xfrm>
              <a:off x="4563295" y="2964728"/>
              <a:ext cx="12467" cy="27863"/>
            </a:xfrm>
            <a:custGeom>
              <a:avLst/>
              <a:gdLst/>
              <a:ahLst/>
              <a:cxnLst/>
              <a:rect l="l" t="t" r="r" b="b"/>
              <a:pathLst>
                <a:path w="1047" h="2450" extrusionOk="0">
                  <a:moveTo>
                    <a:pt x="691" y="1"/>
                  </a:moveTo>
                  <a:lnTo>
                    <a:pt x="628" y="43"/>
                  </a:lnTo>
                  <a:lnTo>
                    <a:pt x="628" y="127"/>
                  </a:lnTo>
                  <a:lnTo>
                    <a:pt x="524" y="147"/>
                  </a:lnTo>
                  <a:lnTo>
                    <a:pt x="398" y="315"/>
                  </a:lnTo>
                  <a:lnTo>
                    <a:pt x="294" y="482"/>
                  </a:lnTo>
                  <a:lnTo>
                    <a:pt x="315" y="545"/>
                  </a:lnTo>
                  <a:lnTo>
                    <a:pt x="294" y="629"/>
                  </a:lnTo>
                  <a:lnTo>
                    <a:pt x="231" y="671"/>
                  </a:lnTo>
                  <a:lnTo>
                    <a:pt x="105" y="880"/>
                  </a:lnTo>
                  <a:lnTo>
                    <a:pt x="63" y="1110"/>
                  </a:lnTo>
                  <a:lnTo>
                    <a:pt x="1" y="1152"/>
                  </a:lnTo>
                  <a:lnTo>
                    <a:pt x="63" y="1194"/>
                  </a:lnTo>
                  <a:lnTo>
                    <a:pt x="63" y="1424"/>
                  </a:lnTo>
                  <a:lnTo>
                    <a:pt x="84" y="1675"/>
                  </a:lnTo>
                  <a:lnTo>
                    <a:pt x="126" y="1696"/>
                  </a:lnTo>
                  <a:lnTo>
                    <a:pt x="168" y="1780"/>
                  </a:lnTo>
                  <a:lnTo>
                    <a:pt x="126" y="1780"/>
                  </a:lnTo>
                  <a:lnTo>
                    <a:pt x="105" y="1842"/>
                  </a:lnTo>
                  <a:lnTo>
                    <a:pt x="189" y="1947"/>
                  </a:lnTo>
                  <a:lnTo>
                    <a:pt x="231" y="1947"/>
                  </a:lnTo>
                  <a:lnTo>
                    <a:pt x="273" y="2031"/>
                  </a:lnTo>
                  <a:lnTo>
                    <a:pt x="419" y="2093"/>
                  </a:lnTo>
                  <a:lnTo>
                    <a:pt x="503" y="2219"/>
                  </a:lnTo>
                  <a:lnTo>
                    <a:pt x="503" y="2344"/>
                  </a:lnTo>
                  <a:lnTo>
                    <a:pt x="503" y="2449"/>
                  </a:lnTo>
                  <a:lnTo>
                    <a:pt x="587" y="2407"/>
                  </a:lnTo>
                  <a:lnTo>
                    <a:pt x="691" y="2449"/>
                  </a:lnTo>
                  <a:lnTo>
                    <a:pt x="691" y="2449"/>
                  </a:lnTo>
                  <a:lnTo>
                    <a:pt x="649" y="2324"/>
                  </a:lnTo>
                  <a:lnTo>
                    <a:pt x="691" y="2198"/>
                  </a:lnTo>
                  <a:lnTo>
                    <a:pt x="628" y="2010"/>
                  </a:lnTo>
                  <a:lnTo>
                    <a:pt x="712" y="1884"/>
                  </a:lnTo>
                  <a:lnTo>
                    <a:pt x="859" y="1675"/>
                  </a:lnTo>
                  <a:lnTo>
                    <a:pt x="859" y="1528"/>
                  </a:lnTo>
                  <a:lnTo>
                    <a:pt x="880" y="1487"/>
                  </a:lnTo>
                  <a:lnTo>
                    <a:pt x="838" y="1466"/>
                  </a:lnTo>
                  <a:lnTo>
                    <a:pt x="880" y="1256"/>
                  </a:lnTo>
                  <a:lnTo>
                    <a:pt x="880" y="1089"/>
                  </a:lnTo>
                  <a:lnTo>
                    <a:pt x="859" y="943"/>
                  </a:lnTo>
                  <a:lnTo>
                    <a:pt x="942" y="796"/>
                  </a:lnTo>
                  <a:lnTo>
                    <a:pt x="963" y="524"/>
                  </a:lnTo>
                  <a:lnTo>
                    <a:pt x="1005" y="357"/>
                  </a:lnTo>
                  <a:lnTo>
                    <a:pt x="1047" y="336"/>
                  </a:lnTo>
                  <a:lnTo>
                    <a:pt x="1026" y="252"/>
                  </a:lnTo>
                  <a:lnTo>
                    <a:pt x="921" y="168"/>
                  </a:lnTo>
                  <a:lnTo>
                    <a:pt x="880" y="168"/>
                  </a:lnTo>
                  <a:lnTo>
                    <a:pt x="817" y="43"/>
                  </a:lnTo>
                  <a:lnTo>
                    <a:pt x="69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3285" name="Google Shape;3285;p71"/>
            <p:cNvGrpSpPr/>
            <p:nvPr/>
          </p:nvGrpSpPr>
          <p:grpSpPr>
            <a:xfrm>
              <a:off x="3790439" y="2408636"/>
              <a:ext cx="73017" cy="75684"/>
              <a:chOff x="3781475" y="1624825"/>
              <a:chExt cx="153300" cy="166375"/>
            </a:xfrm>
          </p:grpSpPr>
          <p:sp>
            <p:nvSpPr>
              <p:cNvPr id="3286" name="Google Shape;3286;p71"/>
              <p:cNvSpPr/>
              <p:nvPr/>
            </p:nvSpPr>
            <p:spPr>
              <a:xfrm>
                <a:off x="3845300" y="1624825"/>
                <a:ext cx="89475" cy="60700"/>
              </a:xfrm>
              <a:custGeom>
                <a:avLst/>
                <a:gdLst/>
                <a:ahLst/>
                <a:cxnLst/>
                <a:rect l="l" t="t" r="r" b="b"/>
                <a:pathLst>
                  <a:path w="3579" h="2428" extrusionOk="0">
                    <a:moveTo>
                      <a:pt x="1695" y="1"/>
                    </a:moveTo>
                    <a:lnTo>
                      <a:pt x="1674" y="84"/>
                    </a:lnTo>
                    <a:lnTo>
                      <a:pt x="1716" y="168"/>
                    </a:lnTo>
                    <a:lnTo>
                      <a:pt x="1758" y="252"/>
                    </a:lnTo>
                    <a:lnTo>
                      <a:pt x="1674" y="210"/>
                    </a:lnTo>
                    <a:lnTo>
                      <a:pt x="1611" y="168"/>
                    </a:lnTo>
                    <a:lnTo>
                      <a:pt x="1570" y="189"/>
                    </a:lnTo>
                    <a:lnTo>
                      <a:pt x="1570" y="293"/>
                    </a:lnTo>
                    <a:lnTo>
                      <a:pt x="1653" y="377"/>
                    </a:lnTo>
                    <a:lnTo>
                      <a:pt x="1653" y="482"/>
                    </a:lnTo>
                    <a:lnTo>
                      <a:pt x="1611" y="586"/>
                    </a:lnTo>
                    <a:lnTo>
                      <a:pt x="1611" y="712"/>
                    </a:lnTo>
                    <a:lnTo>
                      <a:pt x="1674" y="879"/>
                    </a:lnTo>
                    <a:lnTo>
                      <a:pt x="1653" y="984"/>
                    </a:lnTo>
                    <a:lnTo>
                      <a:pt x="1591" y="984"/>
                    </a:lnTo>
                    <a:lnTo>
                      <a:pt x="1570" y="879"/>
                    </a:lnTo>
                    <a:lnTo>
                      <a:pt x="1465" y="796"/>
                    </a:lnTo>
                    <a:lnTo>
                      <a:pt x="1360" y="733"/>
                    </a:lnTo>
                    <a:lnTo>
                      <a:pt x="1339" y="670"/>
                    </a:lnTo>
                    <a:lnTo>
                      <a:pt x="1381" y="586"/>
                    </a:lnTo>
                    <a:lnTo>
                      <a:pt x="1381" y="524"/>
                    </a:lnTo>
                    <a:lnTo>
                      <a:pt x="1298" y="503"/>
                    </a:lnTo>
                    <a:lnTo>
                      <a:pt x="1193" y="565"/>
                    </a:lnTo>
                    <a:lnTo>
                      <a:pt x="1151" y="565"/>
                    </a:lnTo>
                    <a:lnTo>
                      <a:pt x="1130" y="607"/>
                    </a:lnTo>
                    <a:lnTo>
                      <a:pt x="1026" y="670"/>
                    </a:lnTo>
                    <a:lnTo>
                      <a:pt x="942" y="628"/>
                    </a:lnTo>
                    <a:lnTo>
                      <a:pt x="942" y="586"/>
                    </a:lnTo>
                    <a:lnTo>
                      <a:pt x="942" y="524"/>
                    </a:lnTo>
                    <a:lnTo>
                      <a:pt x="879" y="524"/>
                    </a:lnTo>
                    <a:lnTo>
                      <a:pt x="816" y="461"/>
                    </a:lnTo>
                    <a:lnTo>
                      <a:pt x="775" y="356"/>
                    </a:lnTo>
                    <a:lnTo>
                      <a:pt x="712" y="314"/>
                    </a:lnTo>
                    <a:lnTo>
                      <a:pt x="649" y="356"/>
                    </a:lnTo>
                    <a:lnTo>
                      <a:pt x="565" y="273"/>
                    </a:lnTo>
                    <a:lnTo>
                      <a:pt x="607" y="189"/>
                    </a:lnTo>
                    <a:lnTo>
                      <a:pt x="565" y="84"/>
                    </a:lnTo>
                    <a:lnTo>
                      <a:pt x="523" y="63"/>
                    </a:lnTo>
                    <a:lnTo>
                      <a:pt x="461" y="147"/>
                    </a:lnTo>
                    <a:lnTo>
                      <a:pt x="440" y="293"/>
                    </a:lnTo>
                    <a:lnTo>
                      <a:pt x="461" y="419"/>
                    </a:lnTo>
                    <a:lnTo>
                      <a:pt x="544" y="565"/>
                    </a:lnTo>
                    <a:lnTo>
                      <a:pt x="565" y="712"/>
                    </a:lnTo>
                    <a:lnTo>
                      <a:pt x="523" y="733"/>
                    </a:lnTo>
                    <a:lnTo>
                      <a:pt x="440" y="649"/>
                    </a:lnTo>
                    <a:lnTo>
                      <a:pt x="419" y="545"/>
                    </a:lnTo>
                    <a:lnTo>
                      <a:pt x="398" y="524"/>
                    </a:lnTo>
                    <a:lnTo>
                      <a:pt x="398" y="628"/>
                    </a:lnTo>
                    <a:lnTo>
                      <a:pt x="419" y="754"/>
                    </a:lnTo>
                    <a:lnTo>
                      <a:pt x="461" y="837"/>
                    </a:lnTo>
                    <a:lnTo>
                      <a:pt x="461" y="921"/>
                    </a:lnTo>
                    <a:lnTo>
                      <a:pt x="440" y="1005"/>
                    </a:lnTo>
                    <a:lnTo>
                      <a:pt x="419" y="984"/>
                    </a:lnTo>
                    <a:lnTo>
                      <a:pt x="356" y="837"/>
                    </a:lnTo>
                    <a:lnTo>
                      <a:pt x="314" y="796"/>
                    </a:lnTo>
                    <a:lnTo>
                      <a:pt x="105" y="817"/>
                    </a:lnTo>
                    <a:lnTo>
                      <a:pt x="21" y="775"/>
                    </a:lnTo>
                    <a:lnTo>
                      <a:pt x="0" y="775"/>
                    </a:lnTo>
                    <a:lnTo>
                      <a:pt x="63" y="879"/>
                    </a:lnTo>
                    <a:lnTo>
                      <a:pt x="126" y="879"/>
                    </a:lnTo>
                    <a:lnTo>
                      <a:pt x="189" y="921"/>
                    </a:lnTo>
                    <a:lnTo>
                      <a:pt x="168" y="984"/>
                    </a:lnTo>
                    <a:lnTo>
                      <a:pt x="189" y="1026"/>
                    </a:lnTo>
                    <a:lnTo>
                      <a:pt x="293" y="1026"/>
                    </a:lnTo>
                    <a:lnTo>
                      <a:pt x="314" y="1068"/>
                    </a:lnTo>
                    <a:lnTo>
                      <a:pt x="168" y="1172"/>
                    </a:lnTo>
                    <a:lnTo>
                      <a:pt x="168" y="1235"/>
                    </a:lnTo>
                    <a:lnTo>
                      <a:pt x="293" y="1423"/>
                    </a:lnTo>
                    <a:lnTo>
                      <a:pt x="377" y="1444"/>
                    </a:lnTo>
                    <a:lnTo>
                      <a:pt x="461" y="1486"/>
                    </a:lnTo>
                    <a:lnTo>
                      <a:pt x="607" y="1486"/>
                    </a:lnTo>
                    <a:lnTo>
                      <a:pt x="691" y="1465"/>
                    </a:lnTo>
                    <a:lnTo>
                      <a:pt x="754" y="1528"/>
                    </a:lnTo>
                    <a:lnTo>
                      <a:pt x="816" y="1528"/>
                    </a:lnTo>
                    <a:lnTo>
                      <a:pt x="942" y="1444"/>
                    </a:lnTo>
                    <a:lnTo>
                      <a:pt x="1026" y="1423"/>
                    </a:lnTo>
                    <a:lnTo>
                      <a:pt x="1235" y="1381"/>
                    </a:lnTo>
                    <a:lnTo>
                      <a:pt x="1381" y="1381"/>
                    </a:lnTo>
                    <a:lnTo>
                      <a:pt x="1465" y="1340"/>
                    </a:lnTo>
                    <a:lnTo>
                      <a:pt x="1528" y="1340"/>
                    </a:lnTo>
                    <a:lnTo>
                      <a:pt x="1570" y="1361"/>
                    </a:lnTo>
                    <a:lnTo>
                      <a:pt x="1570" y="1423"/>
                    </a:lnTo>
                    <a:lnTo>
                      <a:pt x="1549" y="1465"/>
                    </a:lnTo>
                    <a:lnTo>
                      <a:pt x="1507" y="1549"/>
                    </a:lnTo>
                    <a:lnTo>
                      <a:pt x="1465" y="1570"/>
                    </a:lnTo>
                    <a:lnTo>
                      <a:pt x="1339" y="1549"/>
                    </a:lnTo>
                    <a:lnTo>
                      <a:pt x="1214" y="1549"/>
                    </a:lnTo>
                    <a:lnTo>
                      <a:pt x="1109" y="1528"/>
                    </a:lnTo>
                    <a:lnTo>
                      <a:pt x="1067" y="1570"/>
                    </a:lnTo>
                    <a:lnTo>
                      <a:pt x="1130" y="1591"/>
                    </a:lnTo>
                    <a:lnTo>
                      <a:pt x="1298" y="1653"/>
                    </a:lnTo>
                    <a:lnTo>
                      <a:pt x="1360" y="1695"/>
                    </a:lnTo>
                    <a:lnTo>
                      <a:pt x="1360" y="1758"/>
                    </a:lnTo>
                    <a:lnTo>
                      <a:pt x="1298" y="1758"/>
                    </a:lnTo>
                    <a:lnTo>
                      <a:pt x="1172" y="1695"/>
                    </a:lnTo>
                    <a:lnTo>
                      <a:pt x="1151" y="1758"/>
                    </a:lnTo>
                    <a:lnTo>
                      <a:pt x="1088" y="1758"/>
                    </a:lnTo>
                    <a:lnTo>
                      <a:pt x="984" y="1674"/>
                    </a:lnTo>
                    <a:lnTo>
                      <a:pt x="900" y="1653"/>
                    </a:lnTo>
                    <a:lnTo>
                      <a:pt x="754" y="1695"/>
                    </a:lnTo>
                    <a:lnTo>
                      <a:pt x="754" y="1758"/>
                    </a:lnTo>
                    <a:lnTo>
                      <a:pt x="837" y="1779"/>
                    </a:lnTo>
                    <a:lnTo>
                      <a:pt x="1047" y="1967"/>
                    </a:lnTo>
                    <a:lnTo>
                      <a:pt x="1130" y="1988"/>
                    </a:lnTo>
                    <a:lnTo>
                      <a:pt x="1235" y="1946"/>
                    </a:lnTo>
                    <a:lnTo>
                      <a:pt x="1277" y="1967"/>
                    </a:lnTo>
                    <a:lnTo>
                      <a:pt x="1339" y="2072"/>
                    </a:lnTo>
                    <a:lnTo>
                      <a:pt x="1339" y="2156"/>
                    </a:lnTo>
                    <a:lnTo>
                      <a:pt x="1423" y="2177"/>
                    </a:lnTo>
                    <a:lnTo>
                      <a:pt x="1507" y="2156"/>
                    </a:lnTo>
                    <a:lnTo>
                      <a:pt x="1674" y="2156"/>
                    </a:lnTo>
                    <a:lnTo>
                      <a:pt x="1842" y="2093"/>
                    </a:lnTo>
                    <a:lnTo>
                      <a:pt x="1946" y="2093"/>
                    </a:lnTo>
                    <a:lnTo>
                      <a:pt x="2093" y="2072"/>
                    </a:lnTo>
                    <a:lnTo>
                      <a:pt x="2093" y="2114"/>
                    </a:lnTo>
                    <a:lnTo>
                      <a:pt x="2072" y="2218"/>
                    </a:lnTo>
                    <a:lnTo>
                      <a:pt x="2093" y="2323"/>
                    </a:lnTo>
                    <a:lnTo>
                      <a:pt x="2218" y="2407"/>
                    </a:lnTo>
                    <a:lnTo>
                      <a:pt x="2365" y="2428"/>
                    </a:lnTo>
                    <a:lnTo>
                      <a:pt x="2532" y="2386"/>
                    </a:lnTo>
                    <a:lnTo>
                      <a:pt x="2574" y="2323"/>
                    </a:lnTo>
                    <a:lnTo>
                      <a:pt x="2532" y="2281"/>
                    </a:lnTo>
                    <a:lnTo>
                      <a:pt x="2532" y="2218"/>
                    </a:lnTo>
                    <a:lnTo>
                      <a:pt x="2595" y="2156"/>
                    </a:lnTo>
                    <a:lnTo>
                      <a:pt x="2699" y="2051"/>
                    </a:lnTo>
                    <a:lnTo>
                      <a:pt x="2783" y="2009"/>
                    </a:lnTo>
                    <a:lnTo>
                      <a:pt x="2846" y="2072"/>
                    </a:lnTo>
                    <a:lnTo>
                      <a:pt x="2930" y="2114"/>
                    </a:lnTo>
                    <a:lnTo>
                      <a:pt x="3034" y="2114"/>
                    </a:lnTo>
                    <a:lnTo>
                      <a:pt x="3160" y="2051"/>
                    </a:lnTo>
                    <a:lnTo>
                      <a:pt x="3202" y="1988"/>
                    </a:lnTo>
                    <a:lnTo>
                      <a:pt x="3160" y="1842"/>
                    </a:lnTo>
                    <a:lnTo>
                      <a:pt x="3139" y="1758"/>
                    </a:lnTo>
                    <a:lnTo>
                      <a:pt x="3181" y="1674"/>
                    </a:lnTo>
                    <a:lnTo>
                      <a:pt x="3264" y="1591"/>
                    </a:lnTo>
                    <a:lnTo>
                      <a:pt x="3348" y="1423"/>
                    </a:lnTo>
                    <a:lnTo>
                      <a:pt x="3432" y="1319"/>
                    </a:lnTo>
                    <a:lnTo>
                      <a:pt x="3557" y="1172"/>
                    </a:lnTo>
                    <a:lnTo>
                      <a:pt x="3578" y="1068"/>
                    </a:lnTo>
                    <a:lnTo>
                      <a:pt x="3578" y="1005"/>
                    </a:lnTo>
                    <a:lnTo>
                      <a:pt x="3557" y="900"/>
                    </a:lnTo>
                    <a:lnTo>
                      <a:pt x="3536" y="817"/>
                    </a:lnTo>
                    <a:lnTo>
                      <a:pt x="3557" y="754"/>
                    </a:lnTo>
                    <a:lnTo>
                      <a:pt x="3557" y="712"/>
                    </a:lnTo>
                    <a:lnTo>
                      <a:pt x="3516" y="691"/>
                    </a:lnTo>
                    <a:lnTo>
                      <a:pt x="3348" y="691"/>
                    </a:lnTo>
                    <a:lnTo>
                      <a:pt x="3264" y="607"/>
                    </a:lnTo>
                    <a:lnTo>
                      <a:pt x="3223" y="607"/>
                    </a:lnTo>
                    <a:lnTo>
                      <a:pt x="3034" y="628"/>
                    </a:lnTo>
                    <a:lnTo>
                      <a:pt x="2930" y="607"/>
                    </a:lnTo>
                    <a:lnTo>
                      <a:pt x="2846" y="545"/>
                    </a:lnTo>
                    <a:lnTo>
                      <a:pt x="2741" y="545"/>
                    </a:lnTo>
                    <a:lnTo>
                      <a:pt x="2679" y="503"/>
                    </a:lnTo>
                    <a:lnTo>
                      <a:pt x="2679" y="440"/>
                    </a:lnTo>
                    <a:lnTo>
                      <a:pt x="2637" y="419"/>
                    </a:lnTo>
                    <a:lnTo>
                      <a:pt x="2532" y="482"/>
                    </a:lnTo>
                    <a:lnTo>
                      <a:pt x="2532" y="419"/>
                    </a:lnTo>
                    <a:lnTo>
                      <a:pt x="2532" y="335"/>
                    </a:lnTo>
                    <a:lnTo>
                      <a:pt x="2532" y="293"/>
                    </a:lnTo>
                    <a:lnTo>
                      <a:pt x="2490" y="335"/>
                    </a:lnTo>
                    <a:lnTo>
                      <a:pt x="2469" y="440"/>
                    </a:lnTo>
                    <a:lnTo>
                      <a:pt x="2407" y="482"/>
                    </a:lnTo>
                    <a:lnTo>
                      <a:pt x="2386" y="335"/>
                    </a:lnTo>
                    <a:lnTo>
                      <a:pt x="2344" y="335"/>
                    </a:lnTo>
                    <a:lnTo>
                      <a:pt x="2302" y="398"/>
                    </a:lnTo>
                    <a:lnTo>
                      <a:pt x="2323" y="440"/>
                    </a:lnTo>
                    <a:lnTo>
                      <a:pt x="2302" y="503"/>
                    </a:lnTo>
                    <a:lnTo>
                      <a:pt x="2093" y="503"/>
                    </a:lnTo>
                    <a:lnTo>
                      <a:pt x="2093" y="607"/>
                    </a:lnTo>
                    <a:lnTo>
                      <a:pt x="2072" y="691"/>
                    </a:lnTo>
                    <a:lnTo>
                      <a:pt x="1988" y="670"/>
                    </a:lnTo>
                    <a:lnTo>
                      <a:pt x="1967" y="586"/>
                    </a:lnTo>
                    <a:lnTo>
                      <a:pt x="1925" y="586"/>
                    </a:lnTo>
                    <a:lnTo>
                      <a:pt x="1925" y="670"/>
                    </a:lnTo>
                    <a:lnTo>
                      <a:pt x="1904" y="733"/>
                    </a:lnTo>
                    <a:lnTo>
                      <a:pt x="1883" y="691"/>
                    </a:lnTo>
                    <a:lnTo>
                      <a:pt x="1883" y="607"/>
                    </a:lnTo>
                    <a:lnTo>
                      <a:pt x="1904" y="482"/>
                    </a:lnTo>
                    <a:lnTo>
                      <a:pt x="1904" y="252"/>
                    </a:lnTo>
                    <a:lnTo>
                      <a:pt x="1883" y="168"/>
                    </a:lnTo>
                    <a:lnTo>
                      <a:pt x="1779" y="84"/>
                    </a:lnTo>
                    <a:lnTo>
                      <a:pt x="171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87" name="Google Shape;3287;p71"/>
              <p:cNvSpPr/>
              <p:nvPr/>
            </p:nvSpPr>
            <p:spPr>
              <a:xfrm>
                <a:off x="3875625" y="1704850"/>
                <a:ext cx="21475" cy="18350"/>
              </a:xfrm>
              <a:custGeom>
                <a:avLst/>
                <a:gdLst/>
                <a:ahLst/>
                <a:cxnLst/>
                <a:rect l="l" t="t" r="r" b="b"/>
                <a:pathLst>
                  <a:path w="859" h="734" extrusionOk="0">
                    <a:moveTo>
                      <a:pt x="650" y="1"/>
                    </a:moveTo>
                    <a:lnTo>
                      <a:pt x="587" y="43"/>
                    </a:lnTo>
                    <a:lnTo>
                      <a:pt x="419" y="126"/>
                    </a:lnTo>
                    <a:lnTo>
                      <a:pt x="419" y="43"/>
                    </a:lnTo>
                    <a:lnTo>
                      <a:pt x="357" y="43"/>
                    </a:lnTo>
                    <a:lnTo>
                      <a:pt x="273" y="105"/>
                    </a:lnTo>
                    <a:lnTo>
                      <a:pt x="252" y="147"/>
                    </a:lnTo>
                    <a:lnTo>
                      <a:pt x="231" y="210"/>
                    </a:lnTo>
                    <a:lnTo>
                      <a:pt x="126" y="189"/>
                    </a:lnTo>
                    <a:lnTo>
                      <a:pt x="64" y="252"/>
                    </a:lnTo>
                    <a:lnTo>
                      <a:pt x="1" y="315"/>
                    </a:lnTo>
                    <a:lnTo>
                      <a:pt x="64" y="357"/>
                    </a:lnTo>
                    <a:lnTo>
                      <a:pt x="210" y="357"/>
                    </a:lnTo>
                    <a:lnTo>
                      <a:pt x="252" y="461"/>
                    </a:lnTo>
                    <a:lnTo>
                      <a:pt x="273" y="524"/>
                    </a:lnTo>
                    <a:lnTo>
                      <a:pt x="273" y="608"/>
                    </a:lnTo>
                    <a:lnTo>
                      <a:pt x="336" y="629"/>
                    </a:lnTo>
                    <a:lnTo>
                      <a:pt x="273" y="712"/>
                    </a:lnTo>
                    <a:lnTo>
                      <a:pt x="357" y="712"/>
                    </a:lnTo>
                    <a:lnTo>
                      <a:pt x="419" y="733"/>
                    </a:lnTo>
                    <a:lnTo>
                      <a:pt x="440" y="670"/>
                    </a:lnTo>
                    <a:lnTo>
                      <a:pt x="587" y="608"/>
                    </a:lnTo>
                    <a:lnTo>
                      <a:pt x="670" y="608"/>
                    </a:lnTo>
                    <a:lnTo>
                      <a:pt x="754" y="524"/>
                    </a:lnTo>
                    <a:lnTo>
                      <a:pt x="733" y="461"/>
                    </a:lnTo>
                    <a:lnTo>
                      <a:pt x="754" y="315"/>
                    </a:lnTo>
                    <a:lnTo>
                      <a:pt x="796" y="294"/>
                    </a:lnTo>
                    <a:lnTo>
                      <a:pt x="859" y="189"/>
                    </a:lnTo>
                    <a:lnTo>
                      <a:pt x="796" y="105"/>
                    </a:lnTo>
                    <a:lnTo>
                      <a:pt x="733" y="85"/>
                    </a:lnTo>
                    <a:lnTo>
                      <a:pt x="670" y="22"/>
                    </a:lnTo>
                    <a:lnTo>
                      <a:pt x="65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88" name="Google Shape;3288;p71"/>
              <p:cNvSpPr/>
              <p:nvPr/>
            </p:nvSpPr>
            <p:spPr>
              <a:xfrm>
                <a:off x="3883475" y="1716375"/>
                <a:ext cx="39275" cy="43425"/>
              </a:xfrm>
              <a:custGeom>
                <a:avLst/>
                <a:gdLst/>
                <a:ahLst/>
                <a:cxnLst/>
                <a:rect l="l" t="t" r="r" b="b"/>
                <a:pathLst>
                  <a:path w="1571" h="1737" extrusionOk="0">
                    <a:moveTo>
                      <a:pt x="796" y="0"/>
                    </a:moveTo>
                    <a:lnTo>
                      <a:pt x="649" y="105"/>
                    </a:lnTo>
                    <a:lnTo>
                      <a:pt x="482" y="251"/>
                    </a:lnTo>
                    <a:lnTo>
                      <a:pt x="377" y="251"/>
                    </a:lnTo>
                    <a:lnTo>
                      <a:pt x="147" y="293"/>
                    </a:lnTo>
                    <a:lnTo>
                      <a:pt x="43" y="398"/>
                    </a:lnTo>
                    <a:lnTo>
                      <a:pt x="1" y="502"/>
                    </a:lnTo>
                    <a:lnTo>
                      <a:pt x="105" y="565"/>
                    </a:lnTo>
                    <a:lnTo>
                      <a:pt x="168" y="670"/>
                    </a:lnTo>
                    <a:lnTo>
                      <a:pt x="273" y="670"/>
                    </a:lnTo>
                    <a:lnTo>
                      <a:pt x="315" y="712"/>
                    </a:lnTo>
                    <a:lnTo>
                      <a:pt x="273" y="795"/>
                    </a:lnTo>
                    <a:lnTo>
                      <a:pt x="273" y="900"/>
                    </a:lnTo>
                    <a:lnTo>
                      <a:pt x="168" y="1046"/>
                    </a:lnTo>
                    <a:lnTo>
                      <a:pt x="147" y="1235"/>
                    </a:lnTo>
                    <a:lnTo>
                      <a:pt x="64" y="1297"/>
                    </a:lnTo>
                    <a:lnTo>
                      <a:pt x="105" y="1402"/>
                    </a:lnTo>
                    <a:lnTo>
                      <a:pt x="43" y="1444"/>
                    </a:lnTo>
                    <a:lnTo>
                      <a:pt x="64" y="1548"/>
                    </a:lnTo>
                    <a:lnTo>
                      <a:pt x="126" y="1548"/>
                    </a:lnTo>
                    <a:lnTo>
                      <a:pt x="210" y="1507"/>
                    </a:lnTo>
                    <a:lnTo>
                      <a:pt x="315" y="1465"/>
                    </a:lnTo>
                    <a:lnTo>
                      <a:pt x="440" y="1402"/>
                    </a:lnTo>
                    <a:lnTo>
                      <a:pt x="524" y="1402"/>
                    </a:lnTo>
                    <a:lnTo>
                      <a:pt x="587" y="1318"/>
                    </a:lnTo>
                    <a:lnTo>
                      <a:pt x="649" y="1193"/>
                    </a:lnTo>
                    <a:lnTo>
                      <a:pt x="691" y="1151"/>
                    </a:lnTo>
                    <a:lnTo>
                      <a:pt x="796" y="1151"/>
                    </a:lnTo>
                    <a:lnTo>
                      <a:pt x="838" y="1130"/>
                    </a:lnTo>
                    <a:lnTo>
                      <a:pt x="838" y="1235"/>
                    </a:lnTo>
                    <a:lnTo>
                      <a:pt x="796" y="1423"/>
                    </a:lnTo>
                    <a:lnTo>
                      <a:pt x="796" y="1548"/>
                    </a:lnTo>
                    <a:lnTo>
                      <a:pt x="754" y="1632"/>
                    </a:lnTo>
                    <a:lnTo>
                      <a:pt x="775" y="1737"/>
                    </a:lnTo>
                    <a:lnTo>
                      <a:pt x="859" y="1737"/>
                    </a:lnTo>
                    <a:lnTo>
                      <a:pt x="942" y="1653"/>
                    </a:lnTo>
                    <a:lnTo>
                      <a:pt x="942" y="1569"/>
                    </a:lnTo>
                    <a:lnTo>
                      <a:pt x="984" y="1465"/>
                    </a:lnTo>
                    <a:lnTo>
                      <a:pt x="1089" y="1423"/>
                    </a:lnTo>
                    <a:lnTo>
                      <a:pt x="1193" y="1402"/>
                    </a:lnTo>
                    <a:lnTo>
                      <a:pt x="1277" y="1151"/>
                    </a:lnTo>
                    <a:lnTo>
                      <a:pt x="1277" y="1046"/>
                    </a:lnTo>
                    <a:lnTo>
                      <a:pt x="1382" y="900"/>
                    </a:lnTo>
                    <a:lnTo>
                      <a:pt x="1507" y="837"/>
                    </a:lnTo>
                    <a:lnTo>
                      <a:pt x="1570" y="795"/>
                    </a:lnTo>
                    <a:lnTo>
                      <a:pt x="1465" y="732"/>
                    </a:lnTo>
                    <a:lnTo>
                      <a:pt x="1403" y="691"/>
                    </a:lnTo>
                    <a:lnTo>
                      <a:pt x="1298" y="628"/>
                    </a:lnTo>
                    <a:lnTo>
                      <a:pt x="1172" y="712"/>
                    </a:lnTo>
                    <a:lnTo>
                      <a:pt x="1089" y="774"/>
                    </a:lnTo>
                    <a:lnTo>
                      <a:pt x="963" y="691"/>
                    </a:lnTo>
                    <a:lnTo>
                      <a:pt x="838" y="565"/>
                    </a:lnTo>
                    <a:lnTo>
                      <a:pt x="796" y="398"/>
                    </a:lnTo>
                    <a:lnTo>
                      <a:pt x="838" y="356"/>
                    </a:lnTo>
                    <a:lnTo>
                      <a:pt x="942" y="314"/>
                    </a:lnTo>
                    <a:lnTo>
                      <a:pt x="942" y="272"/>
                    </a:lnTo>
                    <a:lnTo>
                      <a:pt x="859" y="147"/>
                    </a:lnTo>
                    <a:lnTo>
                      <a:pt x="79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89" name="Google Shape;3289;p71"/>
              <p:cNvSpPr/>
              <p:nvPr/>
            </p:nvSpPr>
            <p:spPr>
              <a:xfrm>
                <a:off x="3781475" y="1649925"/>
                <a:ext cx="102550" cy="141275"/>
              </a:xfrm>
              <a:custGeom>
                <a:avLst/>
                <a:gdLst/>
                <a:ahLst/>
                <a:cxnLst/>
                <a:rect l="l" t="t" r="r" b="b"/>
                <a:pathLst>
                  <a:path w="4102" h="5651" extrusionOk="0">
                    <a:moveTo>
                      <a:pt x="1988" y="1"/>
                    </a:moveTo>
                    <a:lnTo>
                      <a:pt x="1926" y="22"/>
                    </a:lnTo>
                    <a:lnTo>
                      <a:pt x="1842" y="126"/>
                    </a:lnTo>
                    <a:lnTo>
                      <a:pt x="1884" y="315"/>
                    </a:lnTo>
                    <a:lnTo>
                      <a:pt x="1821" y="419"/>
                    </a:lnTo>
                    <a:lnTo>
                      <a:pt x="1821" y="524"/>
                    </a:lnTo>
                    <a:lnTo>
                      <a:pt x="1800" y="629"/>
                    </a:lnTo>
                    <a:lnTo>
                      <a:pt x="1842" y="649"/>
                    </a:lnTo>
                    <a:lnTo>
                      <a:pt x="1884" y="733"/>
                    </a:lnTo>
                    <a:lnTo>
                      <a:pt x="1884" y="1068"/>
                    </a:lnTo>
                    <a:lnTo>
                      <a:pt x="1884" y="1235"/>
                    </a:lnTo>
                    <a:lnTo>
                      <a:pt x="1926" y="1361"/>
                    </a:lnTo>
                    <a:lnTo>
                      <a:pt x="2030" y="1507"/>
                    </a:lnTo>
                    <a:lnTo>
                      <a:pt x="2030" y="1654"/>
                    </a:lnTo>
                    <a:lnTo>
                      <a:pt x="2135" y="1779"/>
                    </a:lnTo>
                    <a:lnTo>
                      <a:pt x="2135" y="1863"/>
                    </a:lnTo>
                    <a:lnTo>
                      <a:pt x="2051" y="1863"/>
                    </a:lnTo>
                    <a:lnTo>
                      <a:pt x="2009" y="1800"/>
                    </a:lnTo>
                    <a:lnTo>
                      <a:pt x="1926" y="1612"/>
                    </a:lnTo>
                    <a:lnTo>
                      <a:pt x="1842" y="1507"/>
                    </a:lnTo>
                    <a:lnTo>
                      <a:pt x="1800" y="1507"/>
                    </a:lnTo>
                    <a:lnTo>
                      <a:pt x="1716" y="1570"/>
                    </a:lnTo>
                    <a:lnTo>
                      <a:pt x="1675" y="1549"/>
                    </a:lnTo>
                    <a:lnTo>
                      <a:pt x="1675" y="1486"/>
                    </a:lnTo>
                    <a:lnTo>
                      <a:pt x="1737" y="1403"/>
                    </a:lnTo>
                    <a:lnTo>
                      <a:pt x="1779" y="1361"/>
                    </a:lnTo>
                    <a:lnTo>
                      <a:pt x="1779" y="1256"/>
                    </a:lnTo>
                    <a:lnTo>
                      <a:pt x="1695" y="1026"/>
                    </a:lnTo>
                    <a:lnTo>
                      <a:pt x="1695" y="817"/>
                    </a:lnTo>
                    <a:lnTo>
                      <a:pt x="1675" y="733"/>
                    </a:lnTo>
                    <a:lnTo>
                      <a:pt x="1528" y="649"/>
                    </a:lnTo>
                    <a:lnTo>
                      <a:pt x="1465" y="524"/>
                    </a:lnTo>
                    <a:lnTo>
                      <a:pt x="1382" y="503"/>
                    </a:lnTo>
                    <a:lnTo>
                      <a:pt x="1319" y="545"/>
                    </a:lnTo>
                    <a:lnTo>
                      <a:pt x="1319" y="670"/>
                    </a:lnTo>
                    <a:lnTo>
                      <a:pt x="1193" y="838"/>
                    </a:lnTo>
                    <a:lnTo>
                      <a:pt x="1172" y="963"/>
                    </a:lnTo>
                    <a:lnTo>
                      <a:pt x="1193" y="1089"/>
                    </a:lnTo>
                    <a:lnTo>
                      <a:pt x="1256" y="1235"/>
                    </a:lnTo>
                    <a:lnTo>
                      <a:pt x="1277" y="1403"/>
                    </a:lnTo>
                    <a:lnTo>
                      <a:pt x="1214" y="1382"/>
                    </a:lnTo>
                    <a:lnTo>
                      <a:pt x="1172" y="1298"/>
                    </a:lnTo>
                    <a:lnTo>
                      <a:pt x="1151" y="1173"/>
                    </a:lnTo>
                    <a:lnTo>
                      <a:pt x="1172" y="1089"/>
                    </a:lnTo>
                    <a:lnTo>
                      <a:pt x="1110" y="1068"/>
                    </a:lnTo>
                    <a:lnTo>
                      <a:pt x="1068" y="984"/>
                    </a:lnTo>
                    <a:lnTo>
                      <a:pt x="1047" y="984"/>
                    </a:lnTo>
                    <a:lnTo>
                      <a:pt x="984" y="1047"/>
                    </a:lnTo>
                    <a:lnTo>
                      <a:pt x="942" y="1026"/>
                    </a:lnTo>
                    <a:lnTo>
                      <a:pt x="942" y="942"/>
                    </a:lnTo>
                    <a:lnTo>
                      <a:pt x="1047" y="859"/>
                    </a:lnTo>
                    <a:lnTo>
                      <a:pt x="1047" y="838"/>
                    </a:lnTo>
                    <a:lnTo>
                      <a:pt x="984" y="817"/>
                    </a:lnTo>
                    <a:lnTo>
                      <a:pt x="859" y="859"/>
                    </a:lnTo>
                    <a:lnTo>
                      <a:pt x="775" y="921"/>
                    </a:lnTo>
                    <a:lnTo>
                      <a:pt x="691" y="859"/>
                    </a:lnTo>
                    <a:lnTo>
                      <a:pt x="733" y="817"/>
                    </a:lnTo>
                    <a:lnTo>
                      <a:pt x="775" y="775"/>
                    </a:lnTo>
                    <a:lnTo>
                      <a:pt x="796" y="733"/>
                    </a:lnTo>
                    <a:lnTo>
                      <a:pt x="900" y="629"/>
                    </a:lnTo>
                    <a:lnTo>
                      <a:pt x="984" y="629"/>
                    </a:lnTo>
                    <a:lnTo>
                      <a:pt x="1005" y="649"/>
                    </a:lnTo>
                    <a:lnTo>
                      <a:pt x="1089" y="670"/>
                    </a:lnTo>
                    <a:lnTo>
                      <a:pt x="1151" y="608"/>
                    </a:lnTo>
                    <a:lnTo>
                      <a:pt x="1172" y="524"/>
                    </a:lnTo>
                    <a:lnTo>
                      <a:pt x="1089" y="398"/>
                    </a:lnTo>
                    <a:lnTo>
                      <a:pt x="1047" y="336"/>
                    </a:lnTo>
                    <a:lnTo>
                      <a:pt x="900" y="357"/>
                    </a:lnTo>
                    <a:lnTo>
                      <a:pt x="670" y="545"/>
                    </a:lnTo>
                    <a:lnTo>
                      <a:pt x="587" y="566"/>
                    </a:lnTo>
                    <a:lnTo>
                      <a:pt x="545" y="545"/>
                    </a:lnTo>
                    <a:lnTo>
                      <a:pt x="545" y="461"/>
                    </a:lnTo>
                    <a:lnTo>
                      <a:pt x="461" y="419"/>
                    </a:lnTo>
                    <a:lnTo>
                      <a:pt x="419" y="440"/>
                    </a:lnTo>
                    <a:lnTo>
                      <a:pt x="419" y="566"/>
                    </a:lnTo>
                    <a:lnTo>
                      <a:pt x="545" y="712"/>
                    </a:lnTo>
                    <a:lnTo>
                      <a:pt x="524" y="754"/>
                    </a:lnTo>
                    <a:lnTo>
                      <a:pt x="419" y="754"/>
                    </a:lnTo>
                    <a:lnTo>
                      <a:pt x="377" y="649"/>
                    </a:lnTo>
                    <a:lnTo>
                      <a:pt x="315" y="503"/>
                    </a:lnTo>
                    <a:lnTo>
                      <a:pt x="231" y="503"/>
                    </a:lnTo>
                    <a:lnTo>
                      <a:pt x="126" y="608"/>
                    </a:lnTo>
                    <a:lnTo>
                      <a:pt x="147" y="733"/>
                    </a:lnTo>
                    <a:lnTo>
                      <a:pt x="168" y="775"/>
                    </a:lnTo>
                    <a:lnTo>
                      <a:pt x="168" y="880"/>
                    </a:lnTo>
                    <a:lnTo>
                      <a:pt x="147" y="880"/>
                    </a:lnTo>
                    <a:lnTo>
                      <a:pt x="43" y="963"/>
                    </a:lnTo>
                    <a:lnTo>
                      <a:pt x="1" y="984"/>
                    </a:lnTo>
                    <a:lnTo>
                      <a:pt x="1" y="1089"/>
                    </a:lnTo>
                    <a:lnTo>
                      <a:pt x="22" y="1235"/>
                    </a:lnTo>
                    <a:lnTo>
                      <a:pt x="43" y="1361"/>
                    </a:lnTo>
                    <a:lnTo>
                      <a:pt x="147" y="1549"/>
                    </a:lnTo>
                    <a:lnTo>
                      <a:pt x="147" y="1612"/>
                    </a:lnTo>
                    <a:lnTo>
                      <a:pt x="231" y="1591"/>
                    </a:lnTo>
                    <a:lnTo>
                      <a:pt x="273" y="1507"/>
                    </a:lnTo>
                    <a:lnTo>
                      <a:pt x="273" y="1403"/>
                    </a:lnTo>
                    <a:lnTo>
                      <a:pt x="273" y="1298"/>
                    </a:lnTo>
                    <a:lnTo>
                      <a:pt x="335" y="1277"/>
                    </a:lnTo>
                    <a:lnTo>
                      <a:pt x="419" y="1361"/>
                    </a:lnTo>
                    <a:lnTo>
                      <a:pt x="461" y="1298"/>
                    </a:lnTo>
                    <a:lnTo>
                      <a:pt x="482" y="1340"/>
                    </a:lnTo>
                    <a:lnTo>
                      <a:pt x="440" y="1445"/>
                    </a:lnTo>
                    <a:lnTo>
                      <a:pt x="419" y="1591"/>
                    </a:lnTo>
                    <a:lnTo>
                      <a:pt x="377" y="1612"/>
                    </a:lnTo>
                    <a:lnTo>
                      <a:pt x="377" y="1675"/>
                    </a:lnTo>
                    <a:lnTo>
                      <a:pt x="482" y="1779"/>
                    </a:lnTo>
                    <a:lnTo>
                      <a:pt x="482" y="1800"/>
                    </a:lnTo>
                    <a:lnTo>
                      <a:pt x="545" y="1821"/>
                    </a:lnTo>
                    <a:lnTo>
                      <a:pt x="628" y="1821"/>
                    </a:lnTo>
                    <a:lnTo>
                      <a:pt x="649" y="1863"/>
                    </a:lnTo>
                    <a:lnTo>
                      <a:pt x="649" y="1926"/>
                    </a:lnTo>
                    <a:lnTo>
                      <a:pt x="545" y="2010"/>
                    </a:lnTo>
                    <a:lnTo>
                      <a:pt x="482" y="2010"/>
                    </a:lnTo>
                    <a:lnTo>
                      <a:pt x="482" y="1968"/>
                    </a:lnTo>
                    <a:lnTo>
                      <a:pt x="461" y="1905"/>
                    </a:lnTo>
                    <a:lnTo>
                      <a:pt x="315" y="1800"/>
                    </a:lnTo>
                    <a:lnTo>
                      <a:pt x="273" y="1821"/>
                    </a:lnTo>
                    <a:lnTo>
                      <a:pt x="273" y="1884"/>
                    </a:lnTo>
                    <a:lnTo>
                      <a:pt x="335" y="1989"/>
                    </a:lnTo>
                    <a:lnTo>
                      <a:pt x="419" y="2030"/>
                    </a:lnTo>
                    <a:lnTo>
                      <a:pt x="482" y="2093"/>
                    </a:lnTo>
                    <a:lnTo>
                      <a:pt x="482" y="2114"/>
                    </a:lnTo>
                    <a:lnTo>
                      <a:pt x="440" y="2177"/>
                    </a:lnTo>
                    <a:lnTo>
                      <a:pt x="482" y="2240"/>
                    </a:lnTo>
                    <a:lnTo>
                      <a:pt x="587" y="2302"/>
                    </a:lnTo>
                    <a:lnTo>
                      <a:pt x="670" y="2344"/>
                    </a:lnTo>
                    <a:lnTo>
                      <a:pt x="691" y="2428"/>
                    </a:lnTo>
                    <a:lnTo>
                      <a:pt x="775" y="2449"/>
                    </a:lnTo>
                    <a:lnTo>
                      <a:pt x="900" y="2449"/>
                    </a:lnTo>
                    <a:lnTo>
                      <a:pt x="942" y="2491"/>
                    </a:lnTo>
                    <a:lnTo>
                      <a:pt x="879" y="2533"/>
                    </a:lnTo>
                    <a:lnTo>
                      <a:pt x="754" y="2533"/>
                    </a:lnTo>
                    <a:lnTo>
                      <a:pt x="754" y="2637"/>
                    </a:lnTo>
                    <a:lnTo>
                      <a:pt x="796" y="2742"/>
                    </a:lnTo>
                    <a:lnTo>
                      <a:pt x="859" y="2742"/>
                    </a:lnTo>
                    <a:lnTo>
                      <a:pt x="942" y="2763"/>
                    </a:lnTo>
                    <a:lnTo>
                      <a:pt x="1068" y="2909"/>
                    </a:lnTo>
                    <a:lnTo>
                      <a:pt x="1110" y="2972"/>
                    </a:lnTo>
                    <a:lnTo>
                      <a:pt x="1068" y="3035"/>
                    </a:lnTo>
                    <a:lnTo>
                      <a:pt x="1068" y="3077"/>
                    </a:lnTo>
                    <a:lnTo>
                      <a:pt x="1382" y="3077"/>
                    </a:lnTo>
                    <a:lnTo>
                      <a:pt x="1465" y="3014"/>
                    </a:lnTo>
                    <a:lnTo>
                      <a:pt x="1465" y="2930"/>
                    </a:lnTo>
                    <a:lnTo>
                      <a:pt x="1507" y="2805"/>
                    </a:lnTo>
                    <a:lnTo>
                      <a:pt x="1591" y="2763"/>
                    </a:lnTo>
                    <a:lnTo>
                      <a:pt x="1675" y="2805"/>
                    </a:lnTo>
                    <a:lnTo>
                      <a:pt x="1675" y="2721"/>
                    </a:lnTo>
                    <a:lnTo>
                      <a:pt x="1612" y="2616"/>
                    </a:lnTo>
                    <a:lnTo>
                      <a:pt x="1570" y="2512"/>
                    </a:lnTo>
                    <a:lnTo>
                      <a:pt x="1570" y="2386"/>
                    </a:lnTo>
                    <a:lnTo>
                      <a:pt x="1528" y="2302"/>
                    </a:lnTo>
                    <a:lnTo>
                      <a:pt x="1528" y="2219"/>
                    </a:lnTo>
                    <a:lnTo>
                      <a:pt x="1591" y="2198"/>
                    </a:lnTo>
                    <a:lnTo>
                      <a:pt x="1633" y="2219"/>
                    </a:lnTo>
                    <a:lnTo>
                      <a:pt x="1695" y="2323"/>
                    </a:lnTo>
                    <a:lnTo>
                      <a:pt x="1675" y="2344"/>
                    </a:lnTo>
                    <a:lnTo>
                      <a:pt x="1695" y="2428"/>
                    </a:lnTo>
                    <a:lnTo>
                      <a:pt x="1779" y="2344"/>
                    </a:lnTo>
                    <a:lnTo>
                      <a:pt x="1779" y="2282"/>
                    </a:lnTo>
                    <a:lnTo>
                      <a:pt x="1737" y="2093"/>
                    </a:lnTo>
                    <a:lnTo>
                      <a:pt x="1800" y="2010"/>
                    </a:lnTo>
                    <a:lnTo>
                      <a:pt x="1821" y="2010"/>
                    </a:lnTo>
                    <a:lnTo>
                      <a:pt x="1884" y="2093"/>
                    </a:lnTo>
                    <a:lnTo>
                      <a:pt x="1884" y="2219"/>
                    </a:lnTo>
                    <a:lnTo>
                      <a:pt x="1926" y="2282"/>
                    </a:lnTo>
                    <a:lnTo>
                      <a:pt x="1926" y="2344"/>
                    </a:lnTo>
                    <a:lnTo>
                      <a:pt x="1842" y="2428"/>
                    </a:lnTo>
                    <a:lnTo>
                      <a:pt x="1842" y="2491"/>
                    </a:lnTo>
                    <a:lnTo>
                      <a:pt x="1884" y="2637"/>
                    </a:lnTo>
                    <a:lnTo>
                      <a:pt x="1926" y="2658"/>
                    </a:lnTo>
                    <a:lnTo>
                      <a:pt x="2009" y="2637"/>
                    </a:lnTo>
                    <a:lnTo>
                      <a:pt x="2156" y="2491"/>
                    </a:lnTo>
                    <a:lnTo>
                      <a:pt x="2219" y="2344"/>
                    </a:lnTo>
                    <a:lnTo>
                      <a:pt x="2219" y="2240"/>
                    </a:lnTo>
                    <a:lnTo>
                      <a:pt x="2239" y="2177"/>
                    </a:lnTo>
                    <a:lnTo>
                      <a:pt x="2302" y="2198"/>
                    </a:lnTo>
                    <a:lnTo>
                      <a:pt x="2344" y="2282"/>
                    </a:lnTo>
                    <a:lnTo>
                      <a:pt x="2323" y="2407"/>
                    </a:lnTo>
                    <a:lnTo>
                      <a:pt x="2260" y="2512"/>
                    </a:lnTo>
                    <a:lnTo>
                      <a:pt x="2260" y="2595"/>
                    </a:lnTo>
                    <a:lnTo>
                      <a:pt x="2344" y="2637"/>
                    </a:lnTo>
                    <a:lnTo>
                      <a:pt x="2449" y="2616"/>
                    </a:lnTo>
                    <a:lnTo>
                      <a:pt x="2532" y="2533"/>
                    </a:lnTo>
                    <a:lnTo>
                      <a:pt x="2574" y="2533"/>
                    </a:lnTo>
                    <a:lnTo>
                      <a:pt x="2574" y="2595"/>
                    </a:lnTo>
                    <a:lnTo>
                      <a:pt x="2532" y="2637"/>
                    </a:lnTo>
                    <a:lnTo>
                      <a:pt x="2428" y="2658"/>
                    </a:lnTo>
                    <a:lnTo>
                      <a:pt x="2344" y="2763"/>
                    </a:lnTo>
                    <a:lnTo>
                      <a:pt x="2156" y="2763"/>
                    </a:lnTo>
                    <a:lnTo>
                      <a:pt x="2009" y="2826"/>
                    </a:lnTo>
                    <a:lnTo>
                      <a:pt x="1988" y="2867"/>
                    </a:lnTo>
                    <a:lnTo>
                      <a:pt x="2009" y="2951"/>
                    </a:lnTo>
                    <a:lnTo>
                      <a:pt x="1884" y="3014"/>
                    </a:lnTo>
                    <a:lnTo>
                      <a:pt x="1800" y="3118"/>
                    </a:lnTo>
                    <a:lnTo>
                      <a:pt x="1716" y="3181"/>
                    </a:lnTo>
                    <a:lnTo>
                      <a:pt x="1675" y="3181"/>
                    </a:lnTo>
                    <a:lnTo>
                      <a:pt x="1570" y="3244"/>
                    </a:lnTo>
                    <a:lnTo>
                      <a:pt x="1570" y="3328"/>
                    </a:lnTo>
                    <a:lnTo>
                      <a:pt x="1507" y="3349"/>
                    </a:lnTo>
                    <a:lnTo>
                      <a:pt x="1486" y="3265"/>
                    </a:lnTo>
                    <a:lnTo>
                      <a:pt x="1465" y="3223"/>
                    </a:lnTo>
                    <a:lnTo>
                      <a:pt x="1382" y="3265"/>
                    </a:lnTo>
                    <a:lnTo>
                      <a:pt x="1298" y="3286"/>
                    </a:lnTo>
                    <a:lnTo>
                      <a:pt x="1298" y="3349"/>
                    </a:lnTo>
                    <a:lnTo>
                      <a:pt x="1277" y="3390"/>
                    </a:lnTo>
                    <a:lnTo>
                      <a:pt x="1319" y="3579"/>
                    </a:lnTo>
                    <a:lnTo>
                      <a:pt x="1319" y="3704"/>
                    </a:lnTo>
                    <a:lnTo>
                      <a:pt x="1361" y="3746"/>
                    </a:lnTo>
                    <a:lnTo>
                      <a:pt x="1465" y="3746"/>
                    </a:lnTo>
                    <a:lnTo>
                      <a:pt x="1528" y="3704"/>
                    </a:lnTo>
                    <a:lnTo>
                      <a:pt x="1633" y="3683"/>
                    </a:lnTo>
                    <a:lnTo>
                      <a:pt x="1695" y="3662"/>
                    </a:lnTo>
                    <a:lnTo>
                      <a:pt x="1779" y="3662"/>
                    </a:lnTo>
                    <a:lnTo>
                      <a:pt x="1842" y="3642"/>
                    </a:lnTo>
                    <a:lnTo>
                      <a:pt x="1926" y="3537"/>
                    </a:lnTo>
                    <a:lnTo>
                      <a:pt x="1988" y="3537"/>
                    </a:lnTo>
                    <a:lnTo>
                      <a:pt x="2009" y="3495"/>
                    </a:lnTo>
                    <a:lnTo>
                      <a:pt x="2114" y="3495"/>
                    </a:lnTo>
                    <a:lnTo>
                      <a:pt x="2135" y="3537"/>
                    </a:lnTo>
                    <a:lnTo>
                      <a:pt x="2428" y="3537"/>
                    </a:lnTo>
                    <a:lnTo>
                      <a:pt x="2470" y="3474"/>
                    </a:lnTo>
                    <a:lnTo>
                      <a:pt x="2553" y="3432"/>
                    </a:lnTo>
                    <a:lnTo>
                      <a:pt x="2616" y="3432"/>
                    </a:lnTo>
                    <a:lnTo>
                      <a:pt x="2616" y="3495"/>
                    </a:lnTo>
                    <a:lnTo>
                      <a:pt x="2553" y="3537"/>
                    </a:lnTo>
                    <a:lnTo>
                      <a:pt x="2532" y="3600"/>
                    </a:lnTo>
                    <a:lnTo>
                      <a:pt x="2449" y="3600"/>
                    </a:lnTo>
                    <a:lnTo>
                      <a:pt x="2407" y="3642"/>
                    </a:lnTo>
                    <a:lnTo>
                      <a:pt x="2239" y="3642"/>
                    </a:lnTo>
                    <a:lnTo>
                      <a:pt x="2135" y="3683"/>
                    </a:lnTo>
                    <a:lnTo>
                      <a:pt x="1947" y="3767"/>
                    </a:lnTo>
                    <a:lnTo>
                      <a:pt x="1884" y="3767"/>
                    </a:lnTo>
                    <a:lnTo>
                      <a:pt x="1800" y="3788"/>
                    </a:lnTo>
                    <a:lnTo>
                      <a:pt x="1800" y="3809"/>
                    </a:lnTo>
                    <a:lnTo>
                      <a:pt x="1905" y="3872"/>
                    </a:lnTo>
                    <a:lnTo>
                      <a:pt x="2051" y="3893"/>
                    </a:lnTo>
                    <a:lnTo>
                      <a:pt x="2135" y="3893"/>
                    </a:lnTo>
                    <a:lnTo>
                      <a:pt x="2239" y="3976"/>
                    </a:lnTo>
                    <a:lnTo>
                      <a:pt x="2239" y="4018"/>
                    </a:lnTo>
                    <a:lnTo>
                      <a:pt x="2030" y="4018"/>
                    </a:lnTo>
                    <a:lnTo>
                      <a:pt x="1947" y="4060"/>
                    </a:lnTo>
                    <a:lnTo>
                      <a:pt x="1905" y="4018"/>
                    </a:lnTo>
                    <a:lnTo>
                      <a:pt x="1800" y="3997"/>
                    </a:lnTo>
                    <a:lnTo>
                      <a:pt x="1779" y="4060"/>
                    </a:lnTo>
                    <a:lnTo>
                      <a:pt x="1737" y="4060"/>
                    </a:lnTo>
                    <a:lnTo>
                      <a:pt x="1695" y="3997"/>
                    </a:lnTo>
                    <a:lnTo>
                      <a:pt x="1633" y="3914"/>
                    </a:lnTo>
                    <a:lnTo>
                      <a:pt x="1570" y="3893"/>
                    </a:lnTo>
                    <a:lnTo>
                      <a:pt x="1423" y="3997"/>
                    </a:lnTo>
                    <a:lnTo>
                      <a:pt x="1423" y="4018"/>
                    </a:lnTo>
                    <a:lnTo>
                      <a:pt x="1486" y="4102"/>
                    </a:lnTo>
                    <a:lnTo>
                      <a:pt x="1507" y="4165"/>
                    </a:lnTo>
                    <a:lnTo>
                      <a:pt x="1486" y="4227"/>
                    </a:lnTo>
                    <a:lnTo>
                      <a:pt x="1507" y="4227"/>
                    </a:lnTo>
                    <a:lnTo>
                      <a:pt x="1486" y="4290"/>
                    </a:lnTo>
                    <a:lnTo>
                      <a:pt x="1507" y="4332"/>
                    </a:lnTo>
                    <a:lnTo>
                      <a:pt x="1591" y="4395"/>
                    </a:lnTo>
                    <a:lnTo>
                      <a:pt x="1591" y="4437"/>
                    </a:lnTo>
                    <a:lnTo>
                      <a:pt x="1612" y="4499"/>
                    </a:lnTo>
                    <a:lnTo>
                      <a:pt x="1633" y="4478"/>
                    </a:lnTo>
                    <a:lnTo>
                      <a:pt x="1716" y="4541"/>
                    </a:lnTo>
                    <a:lnTo>
                      <a:pt x="1716" y="4604"/>
                    </a:lnTo>
                    <a:lnTo>
                      <a:pt x="1779" y="4688"/>
                    </a:lnTo>
                    <a:lnTo>
                      <a:pt x="1800" y="4646"/>
                    </a:lnTo>
                    <a:lnTo>
                      <a:pt x="1884" y="4688"/>
                    </a:lnTo>
                    <a:lnTo>
                      <a:pt x="1926" y="4751"/>
                    </a:lnTo>
                    <a:lnTo>
                      <a:pt x="1988" y="4792"/>
                    </a:lnTo>
                    <a:lnTo>
                      <a:pt x="1988" y="4855"/>
                    </a:lnTo>
                    <a:lnTo>
                      <a:pt x="2114" y="4960"/>
                    </a:lnTo>
                    <a:lnTo>
                      <a:pt x="2239" y="4918"/>
                    </a:lnTo>
                    <a:lnTo>
                      <a:pt x="2260" y="4834"/>
                    </a:lnTo>
                    <a:lnTo>
                      <a:pt x="2323" y="4834"/>
                    </a:lnTo>
                    <a:lnTo>
                      <a:pt x="2344" y="4897"/>
                    </a:lnTo>
                    <a:lnTo>
                      <a:pt x="2428" y="4855"/>
                    </a:lnTo>
                    <a:lnTo>
                      <a:pt x="2449" y="4897"/>
                    </a:lnTo>
                    <a:lnTo>
                      <a:pt x="2449" y="4960"/>
                    </a:lnTo>
                    <a:lnTo>
                      <a:pt x="2407" y="5023"/>
                    </a:lnTo>
                    <a:lnTo>
                      <a:pt x="2344" y="5023"/>
                    </a:lnTo>
                    <a:lnTo>
                      <a:pt x="2239" y="5106"/>
                    </a:lnTo>
                    <a:lnTo>
                      <a:pt x="2239" y="5148"/>
                    </a:lnTo>
                    <a:lnTo>
                      <a:pt x="2428" y="5336"/>
                    </a:lnTo>
                    <a:lnTo>
                      <a:pt x="2470" y="5357"/>
                    </a:lnTo>
                    <a:lnTo>
                      <a:pt x="2532" y="5420"/>
                    </a:lnTo>
                    <a:lnTo>
                      <a:pt x="2512" y="5567"/>
                    </a:lnTo>
                    <a:lnTo>
                      <a:pt x="2532" y="5650"/>
                    </a:lnTo>
                    <a:lnTo>
                      <a:pt x="2574" y="5650"/>
                    </a:lnTo>
                    <a:lnTo>
                      <a:pt x="2616" y="5587"/>
                    </a:lnTo>
                    <a:lnTo>
                      <a:pt x="2658" y="5567"/>
                    </a:lnTo>
                    <a:lnTo>
                      <a:pt x="2721" y="5650"/>
                    </a:lnTo>
                    <a:lnTo>
                      <a:pt x="2784" y="5629"/>
                    </a:lnTo>
                    <a:lnTo>
                      <a:pt x="2867" y="5525"/>
                    </a:lnTo>
                    <a:lnTo>
                      <a:pt x="2888" y="5420"/>
                    </a:lnTo>
                    <a:lnTo>
                      <a:pt x="2930" y="5357"/>
                    </a:lnTo>
                    <a:lnTo>
                      <a:pt x="2930" y="5315"/>
                    </a:lnTo>
                    <a:lnTo>
                      <a:pt x="2867" y="5148"/>
                    </a:lnTo>
                    <a:lnTo>
                      <a:pt x="2846" y="5023"/>
                    </a:lnTo>
                    <a:lnTo>
                      <a:pt x="2888" y="4939"/>
                    </a:lnTo>
                    <a:lnTo>
                      <a:pt x="2951" y="4855"/>
                    </a:lnTo>
                    <a:lnTo>
                      <a:pt x="2951" y="4499"/>
                    </a:lnTo>
                    <a:lnTo>
                      <a:pt x="2972" y="4395"/>
                    </a:lnTo>
                    <a:lnTo>
                      <a:pt x="2972" y="4311"/>
                    </a:lnTo>
                    <a:lnTo>
                      <a:pt x="3056" y="4227"/>
                    </a:lnTo>
                    <a:lnTo>
                      <a:pt x="3056" y="4206"/>
                    </a:lnTo>
                    <a:lnTo>
                      <a:pt x="2972" y="4165"/>
                    </a:lnTo>
                    <a:lnTo>
                      <a:pt x="3056" y="4060"/>
                    </a:lnTo>
                    <a:lnTo>
                      <a:pt x="3181" y="4081"/>
                    </a:lnTo>
                    <a:lnTo>
                      <a:pt x="3202" y="4081"/>
                    </a:lnTo>
                    <a:lnTo>
                      <a:pt x="3244" y="3976"/>
                    </a:lnTo>
                    <a:lnTo>
                      <a:pt x="3244" y="3809"/>
                    </a:lnTo>
                    <a:lnTo>
                      <a:pt x="3265" y="3683"/>
                    </a:lnTo>
                    <a:lnTo>
                      <a:pt x="3265" y="3558"/>
                    </a:lnTo>
                    <a:lnTo>
                      <a:pt x="3181" y="3432"/>
                    </a:lnTo>
                    <a:lnTo>
                      <a:pt x="3181" y="3286"/>
                    </a:lnTo>
                    <a:lnTo>
                      <a:pt x="3244" y="3265"/>
                    </a:lnTo>
                    <a:lnTo>
                      <a:pt x="3348" y="3328"/>
                    </a:lnTo>
                    <a:lnTo>
                      <a:pt x="3390" y="3223"/>
                    </a:lnTo>
                    <a:lnTo>
                      <a:pt x="3369" y="3181"/>
                    </a:lnTo>
                    <a:lnTo>
                      <a:pt x="3369" y="3056"/>
                    </a:lnTo>
                    <a:lnTo>
                      <a:pt x="3390" y="2951"/>
                    </a:lnTo>
                    <a:lnTo>
                      <a:pt x="3369" y="2742"/>
                    </a:lnTo>
                    <a:lnTo>
                      <a:pt x="3348" y="2616"/>
                    </a:lnTo>
                    <a:lnTo>
                      <a:pt x="3369" y="2554"/>
                    </a:lnTo>
                    <a:lnTo>
                      <a:pt x="3495" y="2449"/>
                    </a:lnTo>
                    <a:lnTo>
                      <a:pt x="3495" y="2386"/>
                    </a:lnTo>
                    <a:lnTo>
                      <a:pt x="3474" y="2323"/>
                    </a:lnTo>
                    <a:lnTo>
                      <a:pt x="3474" y="2282"/>
                    </a:lnTo>
                    <a:lnTo>
                      <a:pt x="3579" y="2282"/>
                    </a:lnTo>
                    <a:lnTo>
                      <a:pt x="3725" y="2135"/>
                    </a:lnTo>
                    <a:lnTo>
                      <a:pt x="3830" y="2135"/>
                    </a:lnTo>
                    <a:lnTo>
                      <a:pt x="3934" y="2114"/>
                    </a:lnTo>
                    <a:lnTo>
                      <a:pt x="3997" y="2219"/>
                    </a:lnTo>
                    <a:lnTo>
                      <a:pt x="4039" y="2198"/>
                    </a:lnTo>
                    <a:lnTo>
                      <a:pt x="4081" y="2114"/>
                    </a:lnTo>
                    <a:lnTo>
                      <a:pt x="4102" y="2072"/>
                    </a:lnTo>
                    <a:lnTo>
                      <a:pt x="4102" y="1926"/>
                    </a:lnTo>
                    <a:lnTo>
                      <a:pt x="4018" y="1905"/>
                    </a:lnTo>
                    <a:lnTo>
                      <a:pt x="3767" y="1821"/>
                    </a:lnTo>
                    <a:lnTo>
                      <a:pt x="3662" y="1779"/>
                    </a:lnTo>
                    <a:lnTo>
                      <a:pt x="3495" y="1612"/>
                    </a:lnTo>
                    <a:lnTo>
                      <a:pt x="3411" y="1570"/>
                    </a:lnTo>
                    <a:lnTo>
                      <a:pt x="3286" y="1382"/>
                    </a:lnTo>
                    <a:lnTo>
                      <a:pt x="3244" y="1361"/>
                    </a:lnTo>
                    <a:lnTo>
                      <a:pt x="3097" y="1361"/>
                    </a:lnTo>
                    <a:lnTo>
                      <a:pt x="3056" y="1277"/>
                    </a:lnTo>
                    <a:lnTo>
                      <a:pt x="3056" y="1193"/>
                    </a:lnTo>
                    <a:lnTo>
                      <a:pt x="2972" y="942"/>
                    </a:lnTo>
                    <a:lnTo>
                      <a:pt x="2888" y="733"/>
                    </a:lnTo>
                    <a:lnTo>
                      <a:pt x="2742" y="608"/>
                    </a:lnTo>
                    <a:lnTo>
                      <a:pt x="2658" y="670"/>
                    </a:lnTo>
                    <a:lnTo>
                      <a:pt x="2637" y="775"/>
                    </a:lnTo>
                    <a:lnTo>
                      <a:pt x="2658" y="984"/>
                    </a:lnTo>
                    <a:lnTo>
                      <a:pt x="2658" y="1131"/>
                    </a:lnTo>
                    <a:lnTo>
                      <a:pt x="2574" y="1193"/>
                    </a:lnTo>
                    <a:lnTo>
                      <a:pt x="2553" y="1173"/>
                    </a:lnTo>
                    <a:lnTo>
                      <a:pt x="2553" y="1131"/>
                    </a:lnTo>
                    <a:lnTo>
                      <a:pt x="2553" y="963"/>
                    </a:lnTo>
                    <a:lnTo>
                      <a:pt x="2553" y="733"/>
                    </a:lnTo>
                    <a:lnTo>
                      <a:pt x="2616" y="670"/>
                    </a:lnTo>
                    <a:lnTo>
                      <a:pt x="2616" y="545"/>
                    </a:lnTo>
                    <a:lnTo>
                      <a:pt x="2553" y="419"/>
                    </a:lnTo>
                    <a:lnTo>
                      <a:pt x="2449" y="231"/>
                    </a:lnTo>
                    <a:lnTo>
                      <a:pt x="2344" y="189"/>
                    </a:lnTo>
                    <a:lnTo>
                      <a:pt x="2260" y="231"/>
                    </a:lnTo>
                    <a:lnTo>
                      <a:pt x="2219" y="315"/>
                    </a:lnTo>
                    <a:lnTo>
                      <a:pt x="2156" y="294"/>
                    </a:lnTo>
                    <a:lnTo>
                      <a:pt x="2135" y="147"/>
                    </a:lnTo>
                    <a:lnTo>
                      <a:pt x="203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3290" name="Google Shape;3290;p71"/>
            <p:cNvSpPr/>
            <p:nvPr/>
          </p:nvSpPr>
          <p:spPr>
            <a:xfrm>
              <a:off x="4614379" y="2777935"/>
              <a:ext cx="83472" cy="139700"/>
            </a:xfrm>
            <a:custGeom>
              <a:avLst/>
              <a:gdLst/>
              <a:ahLst/>
              <a:cxnLst/>
              <a:rect l="l" t="t" r="r" b="b"/>
              <a:pathLst>
                <a:path w="7010" h="12284" extrusionOk="0">
                  <a:moveTo>
                    <a:pt x="4122" y="1"/>
                  </a:moveTo>
                  <a:lnTo>
                    <a:pt x="4122" y="43"/>
                  </a:lnTo>
                  <a:lnTo>
                    <a:pt x="4080" y="126"/>
                  </a:lnTo>
                  <a:lnTo>
                    <a:pt x="4017" y="126"/>
                  </a:lnTo>
                  <a:lnTo>
                    <a:pt x="3996" y="147"/>
                  </a:lnTo>
                  <a:lnTo>
                    <a:pt x="4059" y="231"/>
                  </a:lnTo>
                  <a:lnTo>
                    <a:pt x="4080" y="357"/>
                  </a:lnTo>
                  <a:lnTo>
                    <a:pt x="4289" y="671"/>
                  </a:lnTo>
                  <a:lnTo>
                    <a:pt x="4331" y="796"/>
                  </a:lnTo>
                  <a:lnTo>
                    <a:pt x="4331" y="1005"/>
                  </a:lnTo>
                  <a:lnTo>
                    <a:pt x="4310" y="1089"/>
                  </a:lnTo>
                  <a:lnTo>
                    <a:pt x="4373" y="1277"/>
                  </a:lnTo>
                  <a:lnTo>
                    <a:pt x="4415" y="1382"/>
                  </a:lnTo>
                  <a:lnTo>
                    <a:pt x="4415" y="1424"/>
                  </a:lnTo>
                  <a:lnTo>
                    <a:pt x="4373" y="1424"/>
                  </a:lnTo>
                  <a:lnTo>
                    <a:pt x="4289" y="1528"/>
                  </a:lnTo>
                  <a:lnTo>
                    <a:pt x="4310" y="1633"/>
                  </a:lnTo>
                  <a:lnTo>
                    <a:pt x="4373" y="1738"/>
                  </a:lnTo>
                  <a:lnTo>
                    <a:pt x="4394" y="1800"/>
                  </a:lnTo>
                  <a:lnTo>
                    <a:pt x="4457" y="1821"/>
                  </a:lnTo>
                  <a:lnTo>
                    <a:pt x="4478" y="1905"/>
                  </a:lnTo>
                  <a:lnTo>
                    <a:pt x="4457" y="1926"/>
                  </a:lnTo>
                  <a:lnTo>
                    <a:pt x="4457" y="2010"/>
                  </a:lnTo>
                  <a:lnTo>
                    <a:pt x="4394" y="2051"/>
                  </a:lnTo>
                  <a:lnTo>
                    <a:pt x="4206" y="2031"/>
                  </a:lnTo>
                  <a:lnTo>
                    <a:pt x="4017" y="1926"/>
                  </a:lnTo>
                  <a:lnTo>
                    <a:pt x="3955" y="1947"/>
                  </a:lnTo>
                  <a:lnTo>
                    <a:pt x="3892" y="2031"/>
                  </a:lnTo>
                  <a:lnTo>
                    <a:pt x="3913" y="2093"/>
                  </a:lnTo>
                  <a:lnTo>
                    <a:pt x="3976" y="2093"/>
                  </a:lnTo>
                  <a:lnTo>
                    <a:pt x="4080" y="2156"/>
                  </a:lnTo>
                  <a:lnTo>
                    <a:pt x="4080" y="2219"/>
                  </a:lnTo>
                  <a:lnTo>
                    <a:pt x="4017" y="2261"/>
                  </a:lnTo>
                  <a:lnTo>
                    <a:pt x="3976" y="2365"/>
                  </a:lnTo>
                  <a:lnTo>
                    <a:pt x="3892" y="2407"/>
                  </a:lnTo>
                  <a:lnTo>
                    <a:pt x="3871" y="2449"/>
                  </a:lnTo>
                  <a:lnTo>
                    <a:pt x="3787" y="2470"/>
                  </a:lnTo>
                  <a:lnTo>
                    <a:pt x="3745" y="2575"/>
                  </a:lnTo>
                  <a:lnTo>
                    <a:pt x="3766" y="2679"/>
                  </a:lnTo>
                  <a:lnTo>
                    <a:pt x="3766" y="2847"/>
                  </a:lnTo>
                  <a:lnTo>
                    <a:pt x="3787" y="2930"/>
                  </a:lnTo>
                  <a:lnTo>
                    <a:pt x="3871" y="2930"/>
                  </a:lnTo>
                  <a:lnTo>
                    <a:pt x="3976" y="2993"/>
                  </a:lnTo>
                  <a:lnTo>
                    <a:pt x="4059" y="3077"/>
                  </a:lnTo>
                  <a:lnTo>
                    <a:pt x="4122" y="3286"/>
                  </a:lnTo>
                  <a:lnTo>
                    <a:pt x="4164" y="3495"/>
                  </a:lnTo>
                  <a:lnTo>
                    <a:pt x="4122" y="3516"/>
                  </a:lnTo>
                  <a:lnTo>
                    <a:pt x="4185" y="3621"/>
                  </a:lnTo>
                  <a:lnTo>
                    <a:pt x="4289" y="3684"/>
                  </a:lnTo>
                  <a:lnTo>
                    <a:pt x="4415" y="3516"/>
                  </a:lnTo>
                  <a:lnTo>
                    <a:pt x="4478" y="3412"/>
                  </a:lnTo>
                  <a:lnTo>
                    <a:pt x="4478" y="3349"/>
                  </a:lnTo>
                  <a:lnTo>
                    <a:pt x="4520" y="3286"/>
                  </a:lnTo>
                  <a:lnTo>
                    <a:pt x="4540" y="3286"/>
                  </a:lnTo>
                  <a:cubicBezTo>
                    <a:pt x="4624" y="3370"/>
                    <a:pt x="4708" y="3453"/>
                    <a:pt x="4729" y="3558"/>
                  </a:cubicBezTo>
                  <a:lnTo>
                    <a:pt x="4729" y="3579"/>
                  </a:lnTo>
                  <a:lnTo>
                    <a:pt x="4687" y="3704"/>
                  </a:lnTo>
                  <a:lnTo>
                    <a:pt x="4687" y="3809"/>
                  </a:lnTo>
                  <a:lnTo>
                    <a:pt x="4729" y="3872"/>
                  </a:lnTo>
                  <a:lnTo>
                    <a:pt x="4792" y="3830"/>
                  </a:lnTo>
                  <a:lnTo>
                    <a:pt x="4917" y="3725"/>
                  </a:lnTo>
                  <a:lnTo>
                    <a:pt x="4980" y="3872"/>
                  </a:lnTo>
                  <a:lnTo>
                    <a:pt x="4917" y="3976"/>
                  </a:lnTo>
                  <a:lnTo>
                    <a:pt x="4833" y="4018"/>
                  </a:lnTo>
                  <a:lnTo>
                    <a:pt x="4771" y="3976"/>
                  </a:lnTo>
                  <a:lnTo>
                    <a:pt x="4792" y="4102"/>
                  </a:lnTo>
                  <a:lnTo>
                    <a:pt x="4729" y="4144"/>
                  </a:lnTo>
                  <a:lnTo>
                    <a:pt x="4666" y="4123"/>
                  </a:lnTo>
                  <a:lnTo>
                    <a:pt x="4624" y="4018"/>
                  </a:lnTo>
                  <a:lnTo>
                    <a:pt x="4603" y="3914"/>
                  </a:lnTo>
                  <a:lnTo>
                    <a:pt x="4582" y="3872"/>
                  </a:lnTo>
                  <a:lnTo>
                    <a:pt x="4499" y="3893"/>
                  </a:lnTo>
                  <a:lnTo>
                    <a:pt x="4457" y="3872"/>
                  </a:lnTo>
                  <a:lnTo>
                    <a:pt x="4415" y="3976"/>
                  </a:lnTo>
                  <a:lnTo>
                    <a:pt x="4478" y="4123"/>
                  </a:lnTo>
                  <a:lnTo>
                    <a:pt x="4478" y="4228"/>
                  </a:lnTo>
                  <a:lnTo>
                    <a:pt x="4394" y="4248"/>
                  </a:lnTo>
                  <a:lnTo>
                    <a:pt x="4310" y="4353"/>
                  </a:lnTo>
                  <a:lnTo>
                    <a:pt x="4310" y="4416"/>
                  </a:lnTo>
                  <a:lnTo>
                    <a:pt x="4457" y="4562"/>
                  </a:lnTo>
                  <a:lnTo>
                    <a:pt x="4499" y="4646"/>
                  </a:lnTo>
                  <a:lnTo>
                    <a:pt x="4457" y="4813"/>
                  </a:lnTo>
                  <a:lnTo>
                    <a:pt x="4373" y="4855"/>
                  </a:lnTo>
                  <a:lnTo>
                    <a:pt x="4289" y="4834"/>
                  </a:lnTo>
                  <a:lnTo>
                    <a:pt x="4268" y="4876"/>
                  </a:lnTo>
                  <a:lnTo>
                    <a:pt x="4352" y="4981"/>
                  </a:lnTo>
                  <a:lnTo>
                    <a:pt x="4415" y="4960"/>
                  </a:lnTo>
                  <a:lnTo>
                    <a:pt x="4499" y="4876"/>
                  </a:lnTo>
                  <a:lnTo>
                    <a:pt x="4603" y="5148"/>
                  </a:lnTo>
                  <a:lnTo>
                    <a:pt x="4666" y="5441"/>
                  </a:lnTo>
                  <a:lnTo>
                    <a:pt x="4624" y="5588"/>
                  </a:lnTo>
                  <a:lnTo>
                    <a:pt x="4624" y="5860"/>
                  </a:lnTo>
                  <a:lnTo>
                    <a:pt x="4520" y="6236"/>
                  </a:lnTo>
                  <a:lnTo>
                    <a:pt x="4561" y="6404"/>
                  </a:lnTo>
                  <a:lnTo>
                    <a:pt x="4499" y="6592"/>
                  </a:lnTo>
                  <a:lnTo>
                    <a:pt x="4373" y="6655"/>
                  </a:lnTo>
                  <a:lnTo>
                    <a:pt x="4310" y="6843"/>
                  </a:lnTo>
                  <a:lnTo>
                    <a:pt x="4310" y="7031"/>
                  </a:lnTo>
                  <a:lnTo>
                    <a:pt x="4248" y="7136"/>
                  </a:lnTo>
                  <a:lnTo>
                    <a:pt x="4206" y="7241"/>
                  </a:lnTo>
                  <a:lnTo>
                    <a:pt x="4080" y="7366"/>
                  </a:lnTo>
                  <a:lnTo>
                    <a:pt x="3829" y="7533"/>
                  </a:lnTo>
                  <a:lnTo>
                    <a:pt x="3724" y="7554"/>
                  </a:lnTo>
                  <a:lnTo>
                    <a:pt x="3662" y="7659"/>
                  </a:lnTo>
                  <a:lnTo>
                    <a:pt x="3536" y="7575"/>
                  </a:lnTo>
                  <a:lnTo>
                    <a:pt x="3411" y="7429"/>
                  </a:lnTo>
                  <a:lnTo>
                    <a:pt x="3411" y="7345"/>
                  </a:lnTo>
                  <a:lnTo>
                    <a:pt x="3452" y="7324"/>
                  </a:lnTo>
                  <a:lnTo>
                    <a:pt x="3515" y="7220"/>
                  </a:lnTo>
                  <a:lnTo>
                    <a:pt x="3515" y="7157"/>
                  </a:lnTo>
                  <a:lnTo>
                    <a:pt x="3578" y="7073"/>
                  </a:lnTo>
                  <a:lnTo>
                    <a:pt x="3578" y="7052"/>
                  </a:lnTo>
                  <a:lnTo>
                    <a:pt x="3452" y="7073"/>
                  </a:lnTo>
                  <a:lnTo>
                    <a:pt x="3348" y="7178"/>
                  </a:lnTo>
                  <a:lnTo>
                    <a:pt x="3222" y="7241"/>
                  </a:lnTo>
                  <a:lnTo>
                    <a:pt x="3201" y="7345"/>
                  </a:lnTo>
                  <a:lnTo>
                    <a:pt x="3264" y="7471"/>
                  </a:lnTo>
                  <a:lnTo>
                    <a:pt x="3306" y="7722"/>
                  </a:lnTo>
                  <a:lnTo>
                    <a:pt x="3264" y="7868"/>
                  </a:lnTo>
                  <a:lnTo>
                    <a:pt x="3139" y="7994"/>
                  </a:lnTo>
                  <a:lnTo>
                    <a:pt x="3139" y="8077"/>
                  </a:lnTo>
                  <a:lnTo>
                    <a:pt x="3076" y="8119"/>
                  </a:lnTo>
                  <a:lnTo>
                    <a:pt x="3055" y="8329"/>
                  </a:lnTo>
                  <a:lnTo>
                    <a:pt x="3118" y="8391"/>
                  </a:lnTo>
                  <a:lnTo>
                    <a:pt x="3118" y="8475"/>
                  </a:lnTo>
                  <a:lnTo>
                    <a:pt x="3076" y="8496"/>
                  </a:lnTo>
                  <a:lnTo>
                    <a:pt x="3118" y="8517"/>
                  </a:lnTo>
                  <a:lnTo>
                    <a:pt x="3076" y="8601"/>
                  </a:lnTo>
                  <a:lnTo>
                    <a:pt x="3034" y="8601"/>
                  </a:lnTo>
                  <a:lnTo>
                    <a:pt x="3055" y="8642"/>
                  </a:lnTo>
                  <a:lnTo>
                    <a:pt x="2992" y="8684"/>
                  </a:lnTo>
                  <a:lnTo>
                    <a:pt x="2929" y="8621"/>
                  </a:lnTo>
                  <a:lnTo>
                    <a:pt x="2846" y="8684"/>
                  </a:lnTo>
                  <a:lnTo>
                    <a:pt x="2804" y="8642"/>
                  </a:lnTo>
                  <a:lnTo>
                    <a:pt x="2762" y="8517"/>
                  </a:lnTo>
                  <a:lnTo>
                    <a:pt x="2741" y="8496"/>
                  </a:lnTo>
                  <a:lnTo>
                    <a:pt x="2657" y="8538"/>
                  </a:lnTo>
                  <a:lnTo>
                    <a:pt x="2595" y="8538"/>
                  </a:lnTo>
                  <a:lnTo>
                    <a:pt x="2553" y="8517"/>
                  </a:lnTo>
                  <a:lnTo>
                    <a:pt x="2302" y="8601"/>
                  </a:lnTo>
                  <a:lnTo>
                    <a:pt x="2176" y="8642"/>
                  </a:lnTo>
                  <a:lnTo>
                    <a:pt x="2030" y="8705"/>
                  </a:lnTo>
                  <a:lnTo>
                    <a:pt x="1883" y="8705"/>
                  </a:lnTo>
                  <a:lnTo>
                    <a:pt x="1758" y="8747"/>
                  </a:lnTo>
                  <a:lnTo>
                    <a:pt x="1695" y="8726"/>
                  </a:lnTo>
                  <a:lnTo>
                    <a:pt x="1569" y="8747"/>
                  </a:lnTo>
                  <a:lnTo>
                    <a:pt x="1360" y="8914"/>
                  </a:lnTo>
                  <a:lnTo>
                    <a:pt x="1297" y="9040"/>
                  </a:lnTo>
                  <a:lnTo>
                    <a:pt x="1235" y="9082"/>
                  </a:lnTo>
                  <a:lnTo>
                    <a:pt x="1193" y="9165"/>
                  </a:lnTo>
                  <a:lnTo>
                    <a:pt x="1046" y="9354"/>
                  </a:lnTo>
                  <a:lnTo>
                    <a:pt x="942" y="9375"/>
                  </a:lnTo>
                  <a:lnTo>
                    <a:pt x="858" y="9479"/>
                  </a:lnTo>
                  <a:lnTo>
                    <a:pt x="837" y="9563"/>
                  </a:lnTo>
                  <a:lnTo>
                    <a:pt x="753" y="9647"/>
                  </a:lnTo>
                  <a:lnTo>
                    <a:pt x="607" y="9668"/>
                  </a:lnTo>
                  <a:lnTo>
                    <a:pt x="544" y="9751"/>
                  </a:lnTo>
                  <a:lnTo>
                    <a:pt x="565" y="9940"/>
                  </a:lnTo>
                  <a:lnTo>
                    <a:pt x="628" y="9961"/>
                  </a:lnTo>
                  <a:lnTo>
                    <a:pt x="649" y="10002"/>
                  </a:lnTo>
                  <a:lnTo>
                    <a:pt x="628" y="10065"/>
                  </a:lnTo>
                  <a:lnTo>
                    <a:pt x="607" y="10044"/>
                  </a:lnTo>
                  <a:lnTo>
                    <a:pt x="481" y="10149"/>
                  </a:lnTo>
                  <a:lnTo>
                    <a:pt x="439" y="10212"/>
                  </a:lnTo>
                  <a:lnTo>
                    <a:pt x="377" y="10274"/>
                  </a:lnTo>
                  <a:lnTo>
                    <a:pt x="272" y="10379"/>
                  </a:lnTo>
                  <a:lnTo>
                    <a:pt x="209" y="10463"/>
                  </a:lnTo>
                  <a:lnTo>
                    <a:pt x="105" y="10463"/>
                  </a:lnTo>
                  <a:lnTo>
                    <a:pt x="0" y="10505"/>
                  </a:lnTo>
                  <a:lnTo>
                    <a:pt x="105" y="10505"/>
                  </a:lnTo>
                  <a:lnTo>
                    <a:pt x="167" y="10609"/>
                  </a:lnTo>
                  <a:lnTo>
                    <a:pt x="209" y="10735"/>
                  </a:lnTo>
                  <a:lnTo>
                    <a:pt x="167" y="10777"/>
                  </a:lnTo>
                  <a:lnTo>
                    <a:pt x="126" y="10693"/>
                  </a:lnTo>
                  <a:lnTo>
                    <a:pt x="84" y="10609"/>
                  </a:lnTo>
                  <a:lnTo>
                    <a:pt x="63" y="10714"/>
                  </a:lnTo>
                  <a:lnTo>
                    <a:pt x="84" y="10818"/>
                  </a:lnTo>
                  <a:lnTo>
                    <a:pt x="167" y="10839"/>
                  </a:lnTo>
                  <a:lnTo>
                    <a:pt x="167" y="10923"/>
                  </a:lnTo>
                  <a:lnTo>
                    <a:pt x="126" y="11007"/>
                  </a:lnTo>
                  <a:lnTo>
                    <a:pt x="126" y="11007"/>
                  </a:lnTo>
                  <a:lnTo>
                    <a:pt x="188" y="10965"/>
                  </a:lnTo>
                  <a:lnTo>
                    <a:pt x="230" y="10902"/>
                  </a:lnTo>
                  <a:lnTo>
                    <a:pt x="314" y="10860"/>
                  </a:lnTo>
                  <a:lnTo>
                    <a:pt x="377" y="10902"/>
                  </a:lnTo>
                  <a:lnTo>
                    <a:pt x="314" y="10944"/>
                  </a:lnTo>
                  <a:lnTo>
                    <a:pt x="377" y="10965"/>
                  </a:lnTo>
                  <a:lnTo>
                    <a:pt x="439" y="10944"/>
                  </a:lnTo>
                  <a:lnTo>
                    <a:pt x="439" y="10839"/>
                  </a:lnTo>
                  <a:lnTo>
                    <a:pt x="398" y="10798"/>
                  </a:lnTo>
                  <a:lnTo>
                    <a:pt x="293" y="10818"/>
                  </a:lnTo>
                  <a:lnTo>
                    <a:pt x="293" y="10777"/>
                  </a:lnTo>
                  <a:lnTo>
                    <a:pt x="314" y="10714"/>
                  </a:lnTo>
                  <a:lnTo>
                    <a:pt x="293" y="10630"/>
                  </a:lnTo>
                  <a:lnTo>
                    <a:pt x="335" y="10588"/>
                  </a:lnTo>
                  <a:lnTo>
                    <a:pt x="439" y="10609"/>
                  </a:lnTo>
                  <a:lnTo>
                    <a:pt x="544" y="10798"/>
                  </a:lnTo>
                  <a:lnTo>
                    <a:pt x="586" y="10923"/>
                  </a:lnTo>
                  <a:lnTo>
                    <a:pt x="628" y="10986"/>
                  </a:lnTo>
                  <a:lnTo>
                    <a:pt x="628" y="11153"/>
                  </a:lnTo>
                  <a:lnTo>
                    <a:pt x="544" y="11342"/>
                  </a:lnTo>
                  <a:lnTo>
                    <a:pt x="439" y="11342"/>
                  </a:lnTo>
                  <a:lnTo>
                    <a:pt x="481" y="11383"/>
                  </a:lnTo>
                  <a:lnTo>
                    <a:pt x="544" y="11551"/>
                  </a:lnTo>
                  <a:lnTo>
                    <a:pt x="586" y="11760"/>
                  </a:lnTo>
                  <a:lnTo>
                    <a:pt x="691" y="11865"/>
                  </a:lnTo>
                  <a:lnTo>
                    <a:pt x="691" y="11969"/>
                  </a:lnTo>
                  <a:lnTo>
                    <a:pt x="628" y="12011"/>
                  </a:lnTo>
                  <a:lnTo>
                    <a:pt x="711" y="12095"/>
                  </a:lnTo>
                  <a:lnTo>
                    <a:pt x="795" y="12095"/>
                  </a:lnTo>
                  <a:lnTo>
                    <a:pt x="858" y="12158"/>
                  </a:lnTo>
                  <a:lnTo>
                    <a:pt x="900" y="12095"/>
                  </a:lnTo>
                  <a:lnTo>
                    <a:pt x="900" y="12053"/>
                  </a:lnTo>
                  <a:lnTo>
                    <a:pt x="816" y="11906"/>
                  </a:lnTo>
                  <a:lnTo>
                    <a:pt x="816" y="11739"/>
                  </a:lnTo>
                  <a:lnTo>
                    <a:pt x="858" y="11676"/>
                  </a:lnTo>
                  <a:lnTo>
                    <a:pt x="921" y="11739"/>
                  </a:lnTo>
                  <a:lnTo>
                    <a:pt x="900" y="11781"/>
                  </a:lnTo>
                  <a:lnTo>
                    <a:pt x="900" y="11844"/>
                  </a:lnTo>
                  <a:lnTo>
                    <a:pt x="963" y="11948"/>
                  </a:lnTo>
                  <a:lnTo>
                    <a:pt x="1004" y="12095"/>
                  </a:lnTo>
                  <a:lnTo>
                    <a:pt x="963" y="12199"/>
                  </a:lnTo>
                  <a:lnTo>
                    <a:pt x="1004" y="12283"/>
                  </a:lnTo>
                  <a:lnTo>
                    <a:pt x="1109" y="12220"/>
                  </a:lnTo>
                  <a:lnTo>
                    <a:pt x="1214" y="12074"/>
                  </a:lnTo>
                  <a:lnTo>
                    <a:pt x="1109" y="11969"/>
                  </a:lnTo>
                  <a:lnTo>
                    <a:pt x="1109" y="11906"/>
                  </a:lnTo>
                  <a:lnTo>
                    <a:pt x="1151" y="11886"/>
                  </a:lnTo>
                  <a:lnTo>
                    <a:pt x="1235" y="11906"/>
                  </a:lnTo>
                  <a:lnTo>
                    <a:pt x="1276" y="11948"/>
                  </a:lnTo>
                  <a:lnTo>
                    <a:pt x="1318" y="11844"/>
                  </a:lnTo>
                  <a:lnTo>
                    <a:pt x="1318" y="11655"/>
                  </a:lnTo>
                  <a:lnTo>
                    <a:pt x="1276" y="11572"/>
                  </a:lnTo>
                  <a:lnTo>
                    <a:pt x="1276" y="11237"/>
                  </a:lnTo>
                  <a:lnTo>
                    <a:pt x="1276" y="11049"/>
                  </a:lnTo>
                  <a:lnTo>
                    <a:pt x="1339" y="10944"/>
                  </a:lnTo>
                  <a:lnTo>
                    <a:pt x="1444" y="10839"/>
                  </a:lnTo>
                  <a:lnTo>
                    <a:pt x="1423" y="10777"/>
                  </a:lnTo>
                  <a:lnTo>
                    <a:pt x="1360" y="10735"/>
                  </a:lnTo>
                  <a:lnTo>
                    <a:pt x="1360" y="10630"/>
                  </a:lnTo>
                  <a:lnTo>
                    <a:pt x="1318" y="10630"/>
                  </a:lnTo>
                  <a:lnTo>
                    <a:pt x="1339" y="10567"/>
                  </a:lnTo>
                  <a:lnTo>
                    <a:pt x="1151" y="10567"/>
                  </a:lnTo>
                  <a:lnTo>
                    <a:pt x="1130" y="10505"/>
                  </a:lnTo>
                  <a:lnTo>
                    <a:pt x="1235" y="10463"/>
                  </a:lnTo>
                  <a:lnTo>
                    <a:pt x="1255" y="10379"/>
                  </a:lnTo>
                  <a:lnTo>
                    <a:pt x="1235" y="10212"/>
                  </a:lnTo>
                  <a:lnTo>
                    <a:pt x="1151" y="10170"/>
                  </a:lnTo>
                  <a:lnTo>
                    <a:pt x="1067" y="10191"/>
                  </a:lnTo>
                  <a:lnTo>
                    <a:pt x="1067" y="10212"/>
                  </a:lnTo>
                  <a:lnTo>
                    <a:pt x="1004" y="10274"/>
                  </a:lnTo>
                  <a:lnTo>
                    <a:pt x="921" y="10274"/>
                  </a:lnTo>
                  <a:lnTo>
                    <a:pt x="795" y="10149"/>
                  </a:lnTo>
                  <a:lnTo>
                    <a:pt x="816" y="10065"/>
                  </a:lnTo>
                  <a:lnTo>
                    <a:pt x="1004" y="9982"/>
                  </a:lnTo>
                  <a:lnTo>
                    <a:pt x="1151" y="9961"/>
                  </a:lnTo>
                  <a:lnTo>
                    <a:pt x="1339" y="10002"/>
                  </a:lnTo>
                  <a:lnTo>
                    <a:pt x="1423" y="10065"/>
                  </a:lnTo>
                  <a:lnTo>
                    <a:pt x="1444" y="10002"/>
                  </a:lnTo>
                  <a:lnTo>
                    <a:pt x="1444" y="9940"/>
                  </a:lnTo>
                  <a:lnTo>
                    <a:pt x="1444" y="9835"/>
                  </a:lnTo>
                  <a:lnTo>
                    <a:pt x="1423" y="9751"/>
                  </a:lnTo>
                  <a:lnTo>
                    <a:pt x="1444" y="9689"/>
                  </a:lnTo>
                  <a:lnTo>
                    <a:pt x="1527" y="9689"/>
                  </a:lnTo>
                  <a:lnTo>
                    <a:pt x="1569" y="9772"/>
                  </a:lnTo>
                  <a:lnTo>
                    <a:pt x="1653" y="9772"/>
                  </a:lnTo>
                  <a:lnTo>
                    <a:pt x="1758" y="9730"/>
                  </a:lnTo>
                  <a:lnTo>
                    <a:pt x="1946" y="9689"/>
                  </a:lnTo>
                  <a:lnTo>
                    <a:pt x="2113" y="9647"/>
                  </a:lnTo>
                  <a:lnTo>
                    <a:pt x="2218" y="9647"/>
                  </a:lnTo>
                  <a:lnTo>
                    <a:pt x="2281" y="9668"/>
                  </a:lnTo>
                  <a:lnTo>
                    <a:pt x="2323" y="9647"/>
                  </a:lnTo>
                  <a:cubicBezTo>
                    <a:pt x="2323" y="9668"/>
                    <a:pt x="2364" y="9730"/>
                    <a:pt x="2364" y="9751"/>
                  </a:cubicBezTo>
                  <a:lnTo>
                    <a:pt x="2218" y="9856"/>
                  </a:lnTo>
                  <a:lnTo>
                    <a:pt x="2218" y="9940"/>
                  </a:lnTo>
                  <a:lnTo>
                    <a:pt x="2155" y="9877"/>
                  </a:lnTo>
                  <a:lnTo>
                    <a:pt x="2051" y="9898"/>
                  </a:lnTo>
                  <a:lnTo>
                    <a:pt x="1967" y="9961"/>
                  </a:lnTo>
                  <a:lnTo>
                    <a:pt x="1904" y="9940"/>
                  </a:lnTo>
                  <a:lnTo>
                    <a:pt x="1841" y="9772"/>
                  </a:lnTo>
                  <a:lnTo>
                    <a:pt x="1779" y="9772"/>
                  </a:lnTo>
                  <a:lnTo>
                    <a:pt x="1632" y="9961"/>
                  </a:lnTo>
                  <a:lnTo>
                    <a:pt x="1632" y="10065"/>
                  </a:lnTo>
                  <a:lnTo>
                    <a:pt x="1527" y="10128"/>
                  </a:lnTo>
                  <a:lnTo>
                    <a:pt x="1486" y="10233"/>
                  </a:lnTo>
                  <a:lnTo>
                    <a:pt x="1653" y="10295"/>
                  </a:lnTo>
                  <a:lnTo>
                    <a:pt x="1674" y="10400"/>
                  </a:lnTo>
                  <a:lnTo>
                    <a:pt x="1653" y="10421"/>
                  </a:lnTo>
                  <a:lnTo>
                    <a:pt x="1653" y="10484"/>
                  </a:lnTo>
                  <a:lnTo>
                    <a:pt x="1737" y="10609"/>
                  </a:lnTo>
                  <a:lnTo>
                    <a:pt x="1862" y="10630"/>
                  </a:lnTo>
                  <a:lnTo>
                    <a:pt x="1862" y="10714"/>
                  </a:lnTo>
                  <a:lnTo>
                    <a:pt x="1904" y="10735"/>
                  </a:lnTo>
                  <a:lnTo>
                    <a:pt x="1946" y="10693"/>
                  </a:lnTo>
                  <a:lnTo>
                    <a:pt x="2009" y="10714"/>
                  </a:lnTo>
                  <a:lnTo>
                    <a:pt x="2072" y="10693"/>
                  </a:lnTo>
                  <a:lnTo>
                    <a:pt x="2072" y="10609"/>
                  </a:lnTo>
                  <a:lnTo>
                    <a:pt x="1967" y="10505"/>
                  </a:lnTo>
                  <a:lnTo>
                    <a:pt x="2009" y="10400"/>
                  </a:lnTo>
                  <a:lnTo>
                    <a:pt x="2072" y="10254"/>
                  </a:lnTo>
                  <a:lnTo>
                    <a:pt x="2197" y="10170"/>
                  </a:lnTo>
                  <a:lnTo>
                    <a:pt x="2218" y="10107"/>
                  </a:lnTo>
                  <a:lnTo>
                    <a:pt x="2364" y="10149"/>
                  </a:lnTo>
                  <a:lnTo>
                    <a:pt x="2511" y="10254"/>
                  </a:lnTo>
                  <a:lnTo>
                    <a:pt x="2574" y="10316"/>
                  </a:lnTo>
                  <a:lnTo>
                    <a:pt x="2636" y="10295"/>
                  </a:lnTo>
                  <a:lnTo>
                    <a:pt x="2699" y="10086"/>
                  </a:lnTo>
                  <a:lnTo>
                    <a:pt x="2825" y="9961"/>
                  </a:lnTo>
                  <a:lnTo>
                    <a:pt x="2825" y="9877"/>
                  </a:lnTo>
                  <a:lnTo>
                    <a:pt x="2783" y="9814"/>
                  </a:lnTo>
                  <a:lnTo>
                    <a:pt x="2741" y="9751"/>
                  </a:lnTo>
                  <a:lnTo>
                    <a:pt x="2616" y="9647"/>
                  </a:lnTo>
                  <a:lnTo>
                    <a:pt x="2532" y="9647"/>
                  </a:lnTo>
                  <a:lnTo>
                    <a:pt x="2469" y="9584"/>
                  </a:lnTo>
                  <a:lnTo>
                    <a:pt x="2302" y="9584"/>
                  </a:lnTo>
                  <a:cubicBezTo>
                    <a:pt x="2302" y="9563"/>
                    <a:pt x="2302" y="9521"/>
                    <a:pt x="2281" y="9479"/>
                  </a:cubicBezTo>
                  <a:lnTo>
                    <a:pt x="2281" y="9458"/>
                  </a:lnTo>
                  <a:lnTo>
                    <a:pt x="2406" y="9375"/>
                  </a:lnTo>
                  <a:lnTo>
                    <a:pt x="2427" y="9333"/>
                  </a:lnTo>
                  <a:lnTo>
                    <a:pt x="2574" y="9228"/>
                  </a:lnTo>
                  <a:lnTo>
                    <a:pt x="2699" y="9165"/>
                  </a:lnTo>
                  <a:lnTo>
                    <a:pt x="2888" y="9207"/>
                  </a:lnTo>
                  <a:lnTo>
                    <a:pt x="2992" y="9165"/>
                  </a:lnTo>
                  <a:lnTo>
                    <a:pt x="3034" y="9228"/>
                  </a:lnTo>
                  <a:lnTo>
                    <a:pt x="3034" y="9333"/>
                  </a:lnTo>
                  <a:lnTo>
                    <a:pt x="2950" y="9458"/>
                  </a:lnTo>
                  <a:lnTo>
                    <a:pt x="2929" y="9563"/>
                  </a:lnTo>
                  <a:lnTo>
                    <a:pt x="2992" y="9584"/>
                  </a:lnTo>
                  <a:lnTo>
                    <a:pt x="2992" y="9689"/>
                  </a:lnTo>
                  <a:lnTo>
                    <a:pt x="2992" y="9793"/>
                  </a:lnTo>
                  <a:lnTo>
                    <a:pt x="2950" y="9856"/>
                  </a:lnTo>
                  <a:lnTo>
                    <a:pt x="2992" y="9961"/>
                  </a:lnTo>
                  <a:lnTo>
                    <a:pt x="3097" y="10002"/>
                  </a:lnTo>
                  <a:lnTo>
                    <a:pt x="3243" y="10170"/>
                  </a:lnTo>
                  <a:lnTo>
                    <a:pt x="3348" y="10191"/>
                  </a:lnTo>
                  <a:lnTo>
                    <a:pt x="3432" y="10170"/>
                  </a:lnTo>
                  <a:lnTo>
                    <a:pt x="3536" y="10002"/>
                  </a:lnTo>
                  <a:lnTo>
                    <a:pt x="3536" y="9898"/>
                  </a:lnTo>
                  <a:lnTo>
                    <a:pt x="3578" y="9856"/>
                  </a:lnTo>
                  <a:lnTo>
                    <a:pt x="3620" y="9793"/>
                  </a:lnTo>
                  <a:lnTo>
                    <a:pt x="3578" y="9710"/>
                  </a:lnTo>
                  <a:lnTo>
                    <a:pt x="3662" y="9584"/>
                  </a:lnTo>
                  <a:lnTo>
                    <a:pt x="3766" y="9563"/>
                  </a:lnTo>
                  <a:lnTo>
                    <a:pt x="3850" y="9563"/>
                  </a:lnTo>
                  <a:lnTo>
                    <a:pt x="3871" y="9500"/>
                  </a:lnTo>
                  <a:lnTo>
                    <a:pt x="3850" y="9458"/>
                  </a:lnTo>
                  <a:lnTo>
                    <a:pt x="3829" y="9333"/>
                  </a:lnTo>
                  <a:lnTo>
                    <a:pt x="3620" y="9249"/>
                  </a:lnTo>
                  <a:lnTo>
                    <a:pt x="3578" y="9186"/>
                  </a:lnTo>
                  <a:lnTo>
                    <a:pt x="3641" y="9040"/>
                  </a:lnTo>
                  <a:lnTo>
                    <a:pt x="3724" y="8977"/>
                  </a:lnTo>
                  <a:lnTo>
                    <a:pt x="3766" y="8956"/>
                  </a:lnTo>
                  <a:lnTo>
                    <a:pt x="3745" y="9019"/>
                  </a:lnTo>
                  <a:lnTo>
                    <a:pt x="3745" y="9145"/>
                  </a:lnTo>
                  <a:lnTo>
                    <a:pt x="3787" y="9165"/>
                  </a:lnTo>
                  <a:lnTo>
                    <a:pt x="3850" y="9145"/>
                  </a:lnTo>
                  <a:lnTo>
                    <a:pt x="3871" y="9124"/>
                  </a:lnTo>
                  <a:lnTo>
                    <a:pt x="3955" y="9145"/>
                  </a:lnTo>
                  <a:lnTo>
                    <a:pt x="3996" y="9186"/>
                  </a:lnTo>
                  <a:lnTo>
                    <a:pt x="4059" y="9165"/>
                  </a:lnTo>
                  <a:lnTo>
                    <a:pt x="4101" y="9165"/>
                  </a:lnTo>
                  <a:lnTo>
                    <a:pt x="4080" y="9228"/>
                  </a:lnTo>
                  <a:lnTo>
                    <a:pt x="3976" y="9249"/>
                  </a:lnTo>
                  <a:lnTo>
                    <a:pt x="3976" y="9270"/>
                  </a:lnTo>
                  <a:lnTo>
                    <a:pt x="3996" y="9291"/>
                  </a:lnTo>
                  <a:lnTo>
                    <a:pt x="4080" y="9270"/>
                  </a:lnTo>
                  <a:lnTo>
                    <a:pt x="4206" y="9186"/>
                  </a:lnTo>
                  <a:lnTo>
                    <a:pt x="4499" y="9228"/>
                  </a:lnTo>
                  <a:lnTo>
                    <a:pt x="4666" y="9186"/>
                  </a:lnTo>
                  <a:lnTo>
                    <a:pt x="4603" y="9165"/>
                  </a:lnTo>
                  <a:lnTo>
                    <a:pt x="4582" y="9061"/>
                  </a:lnTo>
                  <a:lnTo>
                    <a:pt x="4603" y="8935"/>
                  </a:lnTo>
                  <a:lnTo>
                    <a:pt x="4729" y="8873"/>
                  </a:lnTo>
                  <a:lnTo>
                    <a:pt x="4833" y="8914"/>
                  </a:lnTo>
                  <a:lnTo>
                    <a:pt x="4875" y="9019"/>
                  </a:lnTo>
                  <a:lnTo>
                    <a:pt x="4833" y="9124"/>
                  </a:lnTo>
                  <a:lnTo>
                    <a:pt x="4896" y="9186"/>
                  </a:lnTo>
                  <a:lnTo>
                    <a:pt x="4980" y="9186"/>
                  </a:lnTo>
                  <a:lnTo>
                    <a:pt x="5043" y="9061"/>
                  </a:lnTo>
                  <a:lnTo>
                    <a:pt x="4980" y="8852"/>
                  </a:lnTo>
                  <a:lnTo>
                    <a:pt x="5001" y="8726"/>
                  </a:lnTo>
                  <a:lnTo>
                    <a:pt x="5126" y="8621"/>
                  </a:lnTo>
                  <a:lnTo>
                    <a:pt x="5210" y="8621"/>
                  </a:lnTo>
                  <a:lnTo>
                    <a:pt x="5231" y="8559"/>
                  </a:lnTo>
                  <a:lnTo>
                    <a:pt x="5189" y="8496"/>
                  </a:lnTo>
                  <a:lnTo>
                    <a:pt x="5210" y="8349"/>
                  </a:lnTo>
                  <a:lnTo>
                    <a:pt x="5294" y="8308"/>
                  </a:lnTo>
                  <a:lnTo>
                    <a:pt x="5398" y="8329"/>
                  </a:lnTo>
                  <a:lnTo>
                    <a:pt x="5419" y="8391"/>
                  </a:lnTo>
                  <a:lnTo>
                    <a:pt x="5357" y="8454"/>
                  </a:lnTo>
                  <a:lnTo>
                    <a:pt x="5336" y="8621"/>
                  </a:lnTo>
                  <a:lnTo>
                    <a:pt x="5357" y="8956"/>
                  </a:lnTo>
                  <a:lnTo>
                    <a:pt x="5419" y="8998"/>
                  </a:lnTo>
                  <a:lnTo>
                    <a:pt x="5503" y="8935"/>
                  </a:lnTo>
                  <a:lnTo>
                    <a:pt x="5545" y="8831"/>
                  </a:lnTo>
                  <a:lnTo>
                    <a:pt x="5649" y="8831"/>
                  </a:lnTo>
                  <a:lnTo>
                    <a:pt x="5754" y="8726"/>
                  </a:lnTo>
                  <a:lnTo>
                    <a:pt x="5817" y="8580"/>
                  </a:lnTo>
                  <a:lnTo>
                    <a:pt x="5775" y="8475"/>
                  </a:lnTo>
                  <a:lnTo>
                    <a:pt x="5921" y="8370"/>
                  </a:lnTo>
                  <a:lnTo>
                    <a:pt x="5880" y="8287"/>
                  </a:lnTo>
                  <a:lnTo>
                    <a:pt x="5838" y="8224"/>
                  </a:lnTo>
                  <a:lnTo>
                    <a:pt x="5712" y="8057"/>
                  </a:lnTo>
                  <a:lnTo>
                    <a:pt x="5649" y="7910"/>
                  </a:lnTo>
                  <a:lnTo>
                    <a:pt x="5629" y="7638"/>
                  </a:lnTo>
                  <a:lnTo>
                    <a:pt x="5670" y="7324"/>
                  </a:lnTo>
                  <a:lnTo>
                    <a:pt x="5670" y="7115"/>
                  </a:lnTo>
                  <a:lnTo>
                    <a:pt x="5566" y="6717"/>
                  </a:lnTo>
                  <a:lnTo>
                    <a:pt x="5440" y="6529"/>
                  </a:lnTo>
                  <a:lnTo>
                    <a:pt x="5440" y="6383"/>
                  </a:lnTo>
                  <a:lnTo>
                    <a:pt x="5461" y="6194"/>
                  </a:lnTo>
                  <a:lnTo>
                    <a:pt x="5649" y="6111"/>
                  </a:lnTo>
                  <a:lnTo>
                    <a:pt x="5733" y="6111"/>
                  </a:lnTo>
                  <a:lnTo>
                    <a:pt x="5775" y="6194"/>
                  </a:lnTo>
                  <a:lnTo>
                    <a:pt x="5817" y="6132"/>
                  </a:lnTo>
                  <a:lnTo>
                    <a:pt x="5775" y="6006"/>
                  </a:lnTo>
                  <a:lnTo>
                    <a:pt x="5754" y="5922"/>
                  </a:lnTo>
                  <a:lnTo>
                    <a:pt x="5733" y="5880"/>
                  </a:lnTo>
                  <a:lnTo>
                    <a:pt x="5712" y="5776"/>
                  </a:lnTo>
                  <a:lnTo>
                    <a:pt x="5712" y="5713"/>
                  </a:lnTo>
                  <a:lnTo>
                    <a:pt x="5712" y="5650"/>
                  </a:lnTo>
                  <a:lnTo>
                    <a:pt x="5754" y="5567"/>
                  </a:lnTo>
                  <a:lnTo>
                    <a:pt x="5754" y="5546"/>
                  </a:lnTo>
                  <a:lnTo>
                    <a:pt x="5754" y="5462"/>
                  </a:lnTo>
                  <a:lnTo>
                    <a:pt x="5733" y="5399"/>
                  </a:lnTo>
                  <a:lnTo>
                    <a:pt x="5733" y="5274"/>
                  </a:lnTo>
                  <a:lnTo>
                    <a:pt x="5754" y="5190"/>
                  </a:lnTo>
                  <a:lnTo>
                    <a:pt x="5712" y="5127"/>
                  </a:lnTo>
                  <a:lnTo>
                    <a:pt x="5670" y="4876"/>
                  </a:lnTo>
                  <a:lnTo>
                    <a:pt x="5566" y="4709"/>
                  </a:lnTo>
                  <a:lnTo>
                    <a:pt x="5545" y="4709"/>
                  </a:lnTo>
                  <a:lnTo>
                    <a:pt x="5503" y="4667"/>
                  </a:lnTo>
                  <a:lnTo>
                    <a:pt x="5503" y="4437"/>
                  </a:lnTo>
                  <a:lnTo>
                    <a:pt x="5398" y="4332"/>
                  </a:lnTo>
                  <a:lnTo>
                    <a:pt x="5147" y="4081"/>
                  </a:lnTo>
                  <a:lnTo>
                    <a:pt x="5105" y="3976"/>
                  </a:lnTo>
                  <a:lnTo>
                    <a:pt x="5043" y="3788"/>
                  </a:lnTo>
                  <a:lnTo>
                    <a:pt x="5043" y="3600"/>
                  </a:lnTo>
                  <a:lnTo>
                    <a:pt x="5043" y="3558"/>
                  </a:lnTo>
                  <a:lnTo>
                    <a:pt x="4980" y="3600"/>
                  </a:lnTo>
                  <a:lnTo>
                    <a:pt x="4917" y="3600"/>
                  </a:lnTo>
                  <a:lnTo>
                    <a:pt x="4896" y="3579"/>
                  </a:lnTo>
                  <a:lnTo>
                    <a:pt x="4896" y="3558"/>
                  </a:lnTo>
                  <a:cubicBezTo>
                    <a:pt x="4854" y="3474"/>
                    <a:pt x="4812" y="3412"/>
                    <a:pt x="4750" y="3349"/>
                  </a:cubicBezTo>
                  <a:lnTo>
                    <a:pt x="4792" y="3265"/>
                  </a:lnTo>
                  <a:lnTo>
                    <a:pt x="4854" y="3160"/>
                  </a:lnTo>
                  <a:lnTo>
                    <a:pt x="4812" y="3077"/>
                  </a:lnTo>
                  <a:lnTo>
                    <a:pt x="4687" y="3077"/>
                  </a:lnTo>
                  <a:lnTo>
                    <a:pt x="4540" y="3056"/>
                  </a:lnTo>
                  <a:lnTo>
                    <a:pt x="4394" y="2888"/>
                  </a:lnTo>
                  <a:lnTo>
                    <a:pt x="4268" y="2930"/>
                  </a:lnTo>
                  <a:lnTo>
                    <a:pt x="4122" y="2847"/>
                  </a:lnTo>
                  <a:lnTo>
                    <a:pt x="4101" y="2763"/>
                  </a:lnTo>
                  <a:lnTo>
                    <a:pt x="4101" y="2658"/>
                  </a:lnTo>
                  <a:lnTo>
                    <a:pt x="4185" y="2575"/>
                  </a:lnTo>
                  <a:lnTo>
                    <a:pt x="4268" y="2575"/>
                  </a:lnTo>
                  <a:lnTo>
                    <a:pt x="4415" y="2679"/>
                  </a:lnTo>
                  <a:lnTo>
                    <a:pt x="4478" y="2721"/>
                  </a:lnTo>
                  <a:lnTo>
                    <a:pt x="4603" y="2533"/>
                  </a:lnTo>
                  <a:lnTo>
                    <a:pt x="4729" y="2428"/>
                  </a:lnTo>
                  <a:lnTo>
                    <a:pt x="4833" y="2428"/>
                  </a:lnTo>
                  <a:lnTo>
                    <a:pt x="4896" y="2470"/>
                  </a:lnTo>
                  <a:lnTo>
                    <a:pt x="4959" y="2512"/>
                  </a:lnTo>
                  <a:lnTo>
                    <a:pt x="5064" y="2470"/>
                  </a:lnTo>
                  <a:lnTo>
                    <a:pt x="5168" y="2575"/>
                  </a:lnTo>
                  <a:lnTo>
                    <a:pt x="5336" y="2721"/>
                  </a:lnTo>
                  <a:lnTo>
                    <a:pt x="5524" y="2784"/>
                  </a:lnTo>
                  <a:lnTo>
                    <a:pt x="5691" y="2847"/>
                  </a:lnTo>
                  <a:lnTo>
                    <a:pt x="5754" y="2930"/>
                  </a:lnTo>
                  <a:lnTo>
                    <a:pt x="5859" y="2972"/>
                  </a:lnTo>
                  <a:lnTo>
                    <a:pt x="5859" y="2888"/>
                  </a:lnTo>
                  <a:lnTo>
                    <a:pt x="5880" y="2784"/>
                  </a:lnTo>
                  <a:lnTo>
                    <a:pt x="5859" y="2658"/>
                  </a:lnTo>
                  <a:lnTo>
                    <a:pt x="5880" y="2470"/>
                  </a:lnTo>
                  <a:lnTo>
                    <a:pt x="5942" y="2240"/>
                  </a:lnTo>
                  <a:lnTo>
                    <a:pt x="6089" y="2031"/>
                  </a:lnTo>
                  <a:lnTo>
                    <a:pt x="6193" y="2010"/>
                  </a:lnTo>
                  <a:lnTo>
                    <a:pt x="6298" y="2031"/>
                  </a:lnTo>
                  <a:lnTo>
                    <a:pt x="6465" y="2031"/>
                  </a:lnTo>
                  <a:lnTo>
                    <a:pt x="6465" y="1989"/>
                  </a:lnTo>
                  <a:lnTo>
                    <a:pt x="6528" y="1926"/>
                  </a:lnTo>
                  <a:lnTo>
                    <a:pt x="6591" y="1947"/>
                  </a:lnTo>
                  <a:lnTo>
                    <a:pt x="6675" y="1947"/>
                  </a:lnTo>
                  <a:lnTo>
                    <a:pt x="6717" y="1905"/>
                  </a:lnTo>
                  <a:lnTo>
                    <a:pt x="6737" y="1821"/>
                  </a:lnTo>
                  <a:lnTo>
                    <a:pt x="6842" y="1779"/>
                  </a:lnTo>
                  <a:lnTo>
                    <a:pt x="6926" y="1717"/>
                  </a:lnTo>
                  <a:lnTo>
                    <a:pt x="6926" y="1612"/>
                  </a:lnTo>
                  <a:lnTo>
                    <a:pt x="6989" y="1591"/>
                  </a:lnTo>
                  <a:lnTo>
                    <a:pt x="7009" y="1507"/>
                  </a:lnTo>
                  <a:lnTo>
                    <a:pt x="6926" y="1507"/>
                  </a:lnTo>
                  <a:lnTo>
                    <a:pt x="6863" y="1591"/>
                  </a:lnTo>
                  <a:lnTo>
                    <a:pt x="6800" y="1675"/>
                  </a:lnTo>
                  <a:lnTo>
                    <a:pt x="6717" y="1675"/>
                  </a:lnTo>
                  <a:lnTo>
                    <a:pt x="6717" y="1612"/>
                  </a:lnTo>
                  <a:lnTo>
                    <a:pt x="6717" y="1528"/>
                  </a:lnTo>
                  <a:lnTo>
                    <a:pt x="6612" y="1403"/>
                  </a:lnTo>
                  <a:lnTo>
                    <a:pt x="6486" y="1319"/>
                  </a:lnTo>
                  <a:lnTo>
                    <a:pt x="6445" y="1277"/>
                  </a:lnTo>
                  <a:lnTo>
                    <a:pt x="6445" y="1110"/>
                  </a:lnTo>
                  <a:lnTo>
                    <a:pt x="6486" y="943"/>
                  </a:lnTo>
                  <a:lnTo>
                    <a:pt x="6486" y="838"/>
                  </a:lnTo>
                  <a:lnTo>
                    <a:pt x="6465" y="775"/>
                  </a:lnTo>
                  <a:lnTo>
                    <a:pt x="6445" y="796"/>
                  </a:lnTo>
                  <a:lnTo>
                    <a:pt x="6403" y="901"/>
                  </a:lnTo>
                  <a:lnTo>
                    <a:pt x="6298" y="1047"/>
                  </a:lnTo>
                  <a:lnTo>
                    <a:pt x="6131" y="1173"/>
                  </a:lnTo>
                  <a:lnTo>
                    <a:pt x="5963" y="1194"/>
                  </a:lnTo>
                  <a:lnTo>
                    <a:pt x="5901" y="1173"/>
                  </a:lnTo>
                  <a:lnTo>
                    <a:pt x="5838" y="1194"/>
                  </a:lnTo>
                  <a:lnTo>
                    <a:pt x="5733" y="1089"/>
                  </a:lnTo>
                  <a:lnTo>
                    <a:pt x="5608" y="1068"/>
                  </a:lnTo>
                  <a:lnTo>
                    <a:pt x="5419" y="984"/>
                  </a:lnTo>
                  <a:lnTo>
                    <a:pt x="5315" y="880"/>
                  </a:lnTo>
                  <a:lnTo>
                    <a:pt x="5210" y="859"/>
                  </a:lnTo>
                  <a:lnTo>
                    <a:pt x="5147" y="775"/>
                  </a:lnTo>
                  <a:lnTo>
                    <a:pt x="5001" y="671"/>
                  </a:lnTo>
                  <a:lnTo>
                    <a:pt x="4729" y="419"/>
                  </a:lnTo>
                  <a:lnTo>
                    <a:pt x="4645" y="252"/>
                  </a:lnTo>
                  <a:lnTo>
                    <a:pt x="4499" y="231"/>
                  </a:lnTo>
                  <a:lnTo>
                    <a:pt x="4310" y="64"/>
                  </a:lnTo>
                  <a:lnTo>
                    <a:pt x="42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91" name="Google Shape;3291;p71"/>
            <p:cNvSpPr/>
            <p:nvPr/>
          </p:nvSpPr>
          <p:spPr>
            <a:xfrm>
              <a:off x="4580490" y="2850992"/>
              <a:ext cx="28661" cy="38087"/>
            </a:xfrm>
            <a:custGeom>
              <a:avLst/>
              <a:gdLst/>
              <a:ahLst/>
              <a:cxnLst/>
              <a:rect l="l" t="t" r="r" b="b"/>
              <a:pathLst>
                <a:path w="2407" h="3349" extrusionOk="0">
                  <a:moveTo>
                    <a:pt x="1256" y="1"/>
                  </a:moveTo>
                  <a:lnTo>
                    <a:pt x="1005" y="126"/>
                  </a:lnTo>
                  <a:lnTo>
                    <a:pt x="628" y="189"/>
                  </a:lnTo>
                  <a:lnTo>
                    <a:pt x="419" y="377"/>
                  </a:lnTo>
                  <a:lnTo>
                    <a:pt x="210" y="419"/>
                  </a:lnTo>
                  <a:lnTo>
                    <a:pt x="21" y="586"/>
                  </a:lnTo>
                  <a:lnTo>
                    <a:pt x="0" y="712"/>
                  </a:lnTo>
                  <a:lnTo>
                    <a:pt x="0" y="733"/>
                  </a:lnTo>
                  <a:lnTo>
                    <a:pt x="105" y="649"/>
                  </a:lnTo>
                  <a:lnTo>
                    <a:pt x="293" y="691"/>
                  </a:lnTo>
                  <a:lnTo>
                    <a:pt x="210" y="712"/>
                  </a:lnTo>
                  <a:lnTo>
                    <a:pt x="419" y="921"/>
                  </a:lnTo>
                  <a:lnTo>
                    <a:pt x="565" y="1130"/>
                  </a:lnTo>
                  <a:lnTo>
                    <a:pt x="649" y="1130"/>
                  </a:lnTo>
                  <a:lnTo>
                    <a:pt x="607" y="1214"/>
                  </a:lnTo>
                  <a:lnTo>
                    <a:pt x="712" y="1319"/>
                  </a:lnTo>
                  <a:lnTo>
                    <a:pt x="733" y="1423"/>
                  </a:lnTo>
                  <a:lnTo>
                    <a:pt x="544" y="1361"/>
                  </a:lnTo>
                  <a:lnTo>
                    <a:pt x="524" y="1277"/>
                  </a:lnTo>
                  <a:lnTo>
                    <a:pt x="461" y="1381"/>
                  </a:lnTo>
                  <a:lnTo>
                    <a:pt x="398" y="1361"/>
                  </a:lnTo>
                  <a:lnTo>
                    <a:pt x="252" y="1549"/>
                  </a:lnTo>
                  <a:lnTo>
                    <a:pt x="524" y="1653"/>
                  </a:lnTo>
                  <a:lnTo>
                    <a:pt x="607" y="1633"/>
                  </a:lnTo>
                  <a:lnTo>
                    <a:pt x="649" y="1758"/>
                  </a:lnTo>
                  <a:lnTo>
                    <a:pt x="649" y="1988"/>
                  </a:lnTo>
                  <a:lnTo>
                    <a:pt x="712" y="2051"/>
                  </a:lnTo>
                  <a:lnTo>
                    <a:pt x="754" y="2009"/>
                  </a:lnTo>
                  <a:lnTo>
                    <a:pt x="858" y="2197"/>
                  </a:lnTo>
                  <a:lnTo>
                    <a:pt x="670" y="2323"/>
                  </a:lnTo>
                  <a:lnTo>
                    <a:pt x="670" y="2386"/>
                  </a:lnTo>
                  <a:lnTo>
                    <a:pt x="754" y="2469"/>
                  </a:lnTo>
                  <a:lnTo>
                    <a:pt x="754" y="2574"/>
                  </a:lnTo>
                  <a:lnTo>
                    <a:pt x="670" y="2595"/>
                  </a:lnTo>
                  <a:lnTo>
                    <a:pt x="670" y="2700"/>
                  </a:lnTo>
                  <a:lnTo>
                    <a:pt x="733" y="2804"/>
                  </a:lnTo>
                  <a:lnTo>
                    <a:pt x="670" y="2804"/>
                  </a:lnTo>
                  <a:lnTo>
                    <a:pt x="816" y="3097"/>
                  </a:lnTo>
                  <a:lnTo>
                    <a:pt x="879" y="3097"/>
                  </a:lnTo>
                  <a:lnTo>
                    <a:pt x="921" y="3223"/>
                  </a:lnTo>
                  <a:lnTo>
                    <a:pt x="963" y="3244"/>
                  </a:lnTo>
                  <a:lnTo>
                    <a:pt x="963" y="3348"/>
                  </a:lnTo>
                  <a:lnTo>
                    <a:pt x="1047" y="3306"/>
                  </a:lnTo>
                  <a:lnTo>
                    <a:pt x="1047" y="3139"/>
                  </a:lnTo>
                  <a:lnTo>
                    <a:pt x="1088" y="3223"/>
                  </a:lnTo>
                  <a:lnTo>
                    <a:pt x="1172" y="3118"/>
                  </a:lnTo>
                  <a:lnTo>
                    <a:pt x="1444" y="2888"/>
                  </a:lnTo>
                  <a:lnTo>
                    <a:pt x="1549" y="2846"/>
                  </a:lnTo>
                  <a:lnTo>
                    <a:pt x="1570" y="2909"/>
                  </a:lnTo>
                  <a:lnTo>
                    <a:pt x="1653" y="2825"/>
                  </a:lnTo>
                  <a:lnTo>
                    <a:pt x="1695" y="2825"/>
                  </a:lnTo>
                  <a:lnTo>
                    <a:pt x="1758" y="2930"/>
                  </a:lnTo>
                  <a:lnTo>
                    <a:pt x="1863" y="2909"/>
                  </a:lnTo>
                  <a:lnTo>
                    <a:pt x="1905" y="2951"/>
                  </a:lnTo>
                  <a:lnTo>
                    <a:pt x="1967" y="2909"/>
                  </a:lnTo>
                  <a:lnTo>
                    <a:pt x="1925" y="2825"/>
                  </a:lnTo>
                  <a:lnTo>
                    <a:pt x="2072" y="2741"/>
                  </a:lnTo>
                  <a:lnTo>
                    <a:pt x="2197" y="2741"/>
                  </a:lnTo>
                  <a:lnTo>
                    <a:pt x="2344" y="2532"/>
                  </a:lnTo>
                  <a:lnTo>
                    <a:pt x="2323" y="2490"/>
                  </a:lnTo>
                  <a:lnTo>
                    <a:pt x="2407" y="2428"/>
                  </a:lnTo>
                  <a:lnTo>
                    <a:pt x="2344" y="1988"/>
                  </a:lnTo>
                  <a:lnTo>
                    <a:pt x="2323" y="1988"/>
                  </a:lnTo>
                  <a:lnTo>
                    <a:pt x="2281" y="2009"/>
                  </a:lnTo>
                  <a:lnTo>
                    <a:pt x="2281" y="1884"/>
                  </a:lnTo>
                  <a:lnTo>
                    <a:pt x="2197" y="1486"/>
                  </a:lnTo>
                  <a:lnTo>
                    <a:pt x="2114" y="1381"/>
                  </a:lnTo>
                  <a:lnTo>
                    <a:pt x="2114" y="1130"/>
                  </a:lnTo>
                  <a:lnTo>
                    <a:pt x="1779" y="712"/>
                  </a:lnTo>
                  <a:lnTo>
                    <a:pt x="1465" y="398"/>
                  </a:lnTo>
                  <a:lnTo>
                    <a:pt x="125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92" name="Google Shape;3292;p71"/>
            <p:cNvSpPr/>
            <p:nvPr/>
          </p:nvSpPr>
          <p:spPr>
            <a:xfrm>
              <a:off x="4566534" y="2807208"/>
              <a:ext cx="32650" cy="53553"/>
            </a:xfrm>
            <a:custGeom>
              <a:avLst/>
              <a:gdLst/>
              <a:ahLst/>
              <a:cxnLst/>
              <a:rect l="l" t="t" r="r" b="b"/>
              <a:pathLst>
                <a:path w="2742" h="4709" extrusionOk="0">
                  <a:moveTo>
                    <a:pt x="2260" y="1"/>
                  </a:moveTo>
                  <a:lnTo>
                    <a:pt x="2177" y="42"/>
                  </a:lnTo>
                  <a:lnTo>
                    <a:pt x="2177" y="168"/>
                  </a:lnTo>
                  <a:lnTo>
                    <a:pt x="2177" y="273"/>
                  </a:lnTo>
                  <a:lnTo>
                    <a:pt x="2240" y="377"/>
                  </a:lnTo>
                  <a:lnTo>
                    <a:pt x="2177" y="482"/>
                  </a:lnTo>
                  <a:lnTo>
                    <a:pt x="2093" y="482"/>
                  </a:lnTo>
                  <a:lnTo>
                    <a:pt x="1988" y="607"/>
                  </a:lnTo>
                  <a:lnTo>
                    <a:pt x="1988" y="733"/>
                  </a:lnTo>
                  <a:lnTo>
                    <a:pt x="1737" y="921"/>
                  </a:lnTo>
                  <a:lnTo>
                    <a:pt x="1612" y="921"/>
                  </a:lnTo>
                  <a:lnTo>
                    <a:pt x="1528" y="1005"/>
                  </a:lnTo>
                  <a:lnTo>
                    <a:pt x="1633" y="1089"/>
                  </a:lnTo>
                  <a:lnTo>
                    <a:pt x="1779" y="1214"/>
                  </a:lnTo>
                  <a:lnTo>
                    <a:pt x="1779" y="1298"/>
                  </a:lnTo>
                  <a:lnTo>
                    <a:pt x="1716" y="1444"/>
                  </a:lnTo>
                  <a:lnTo>
                    <a:pt x="1570" y="1423"/>
                  </a:lnTo>
                  <a:lnTo>
                    <a:pt x="1319" y="1444"/>
                  </a:lnTo>
                  <a:lnTo>
                    <a:pt x="1193" y="1402"/>
                  </a:lnTo>
                  <a:lnTo>
                    <a:pt x="1089" y="1444"/>
                  </a:lnTo>
                  <a:lnTo>
                    <a:pt x="1005" y="1361"/>
                  </a:lnTo>
                  <a:lnTo>
                    <a:pt x="942" y="1319"/>
                  </a:lnTo>
                  <a:lnTo>
                    <a:pt x="838" y="1151"/>
                  </a:lnTo>
                  <a:lnTo>
                    <a:pt x="691" y="1298"/>
                  </a:lnTo>
                  <a:lnTo>
                    <a:pt x="691" y="1465"/>
                  </a:lnTo>
                  <a:lnTo>
                    <a:pt x="691" y="1528"/>
                  </a:lnTo>
                  <a:lnTo>
                    <a:pt x="649" y="1633"/>
                  </a:lnTo>
                  <a:lnTo>
                    <a:pt x="566" y="1926"/>
                  </a:lnTo>
                  <a:lnTo>
                    <a:pt x="461" y="1967"/>
                  </a:lnTo>
                  <a:lnTo>
                    <a:pt x="356" y="2156"/>
                  </a:lnTo>
                  <a:lnTo>
                    <a:pt x="210" y="2260"/>
                  </a:lnTo>
                  <a:lnTo>
                    <a:pt x="210" y="2365"/>
                  </a:lnTo>
                  <a:lnTo>
                    <a:pt x="147" y="2511"/>
                  </a:lnTo>
                  <a:lnTo>
                    <a:pt x="1" y="2616"/>
                  </a:lnTo>
                  <a:lnTo>
                    <a:pt x="1" y="2972"/>
                  </a:lnTo>
                  <a:lnTo>
                    <a:pt x="22" y="3014"/>
                  </a:lnTo>
                  <a:lnTo>
                    <a:pt x="43" y="2993"/>
                  </a:lnTo>
                  <a:lnTo>
                    <a:pt x="84" y="3202"/>
                  </a:lnTo>
                  <a:lnTo>
                    <a:pt x="168" y="3139"/>
                  </a:lnTo>
                  <a:lnTo>
                    <a:pt x="168" y="3034"/>
                  </a:lnTo>
                  <a:lnTo>
                    <a:pt x="315" y="3118"/>
                  </a:lnTo>
                  <a:lnTo>
                    <a:pt x="356" y="3202"/>
                  </a:lnTo>
                  <a:lnTo>
                    <a:pt x="545" y="3181"/>
                  </a:lnTo>
                  <a:lnTo>
                    <a:pt x="587" y="3097"/>
                  </a:lnTo>
                  <a:lnTo>
                    <a:pt x="670" y="3097"/>
                  </a:lnTo>
                  <a:lnTo>
                    <a:pt x="649" y="3181"/>
                  </a:lnTo>
                  <a:lnTo>
                    <a:pt x="566" y="3223"/>
                  </a:lnTo>
                  <a:lnTo>
                    <a:pt x="649" y="3348"/>
                  </a:lnTo>
                  <a:lnTo>
                    <a:pt x="524" y="3558"/>
                  </a:lnTo>
                  <a:lnTo>
                    <a:pt x="524" y="3851"/>
                  </a:lnTo>
                  <a:lnTo>
                    <a:pt x="545" y="3913"/>
                  </a:lnTo>
                  <a:lnTo>
                    <a:pt x="775" y="3913"/>
                  </a:lnTo>
                  <a:lnTo>
                    <a:pt x="880" y="3851"/>
                  </a:lnTo>
                  <a:lnTo>
                    <a:pt x="754" y="3955"/>
                  </a:lnTo>
                  <a:lnTo>
                    <a:pt x="608" y="3955"/>
                  </a:lnTo>
                  <a:lnTo>
                    <a:pt x="545" y="4143"/>
                  </a:lnTo>
                  <a:lnTo>
                    <a:pt x="524" y="4374"/>
                  </a:lnTo>
                  <a:lnTo>
                    <a:pt x="482" y="4478"/>
                  </a:lnTo>
                  <a:lnTo>
                    <a:pt x="545" y="4478"/>
                  </a:lnTo>
                  <a:lnTo>
                    <a:pt x="649" y="4436"/>
                  </a:lnTo>
                  <a:lnTo>
                    <a:pt x="775" y="4478"/>
                  </a:lnTo>
                  <a:lnTo>
                    <a:pt x="670" y="4646"/>
                  </a:lnTo>
                  <a:lnTo>
                    <a:pt x="691" y="4708"/>
                  </a:lnTo>
                  <a:lnTo>
                    <a:pt x="838" y="4604"/>
                  </a:lnTo>
                  <a:lnTo>
                    <a:pt x="900" y="4667"/>
                  </a:lnTo>
                  <a:lnTo>
                    <a:pt x="1005" y="4541"/>
                  </a:lnTo>
                  <a:lnTo>
                    <a:pt x="963" y="4478"/>
                  </a:lnTo>
                  <a:lnTo>
                    <a:pt x="1047" y="4436"/>
                  </a:lnTo>
                  <a:lnTo>
                    <a:pt x="1172" y="4562"/>
                  </a:lnTo>
                  <a:lnTo>
                    <a:pt x="1193" y="4436"/>
                  </a:lnTo>
                  <a:lnTo>
                    <a:pt x="1382" y="4269"/>
                  </a:lnTo>
                  <a:lnTo>
                    <a:pt x="1591" y="4227"/>
                  </a:lnTo>
                  <a:lnTo>
                    <a:pt x="1800" y="4039"/>
                  </a:lnTo>
                  <a:lnTo>
                    <a:pt x="2177" y="3976"/>
                  </a:lnTo>
                  <a:lnTo>
                    <a:pt x="2428" y="3851"/>
                  </a:lnTo>
                  <a:lnTo>
                    <a:pt x="2344" y="3725"/>
                  </a:lnTo>
                  <a:lnTo>
                    <a:pt x="1926" y="3495"/>
                  </a:lnTo>
                  <a:lnTo>
                    <a:pt x="1884" y="3390"/>
                  </a:lnTo>
                  <a:lnTo>
                    <a:pt x="1654" y="3348"/>
                  </a:lnTo>
                  <a:lnTo>
                    <a:pt x="1612" y="3202"/>
                  </a:lnTo>
                  <a:lnTo>
                    <a:pt x="1654" y="3118"/>
                  </a:lnTo>
                  <a:lnTo>
                    <a:pt x="1633" y="2993"/>
                  </a:lnTo>
                  <a:lnTo>
                    <a:pt x="1633" y="2867"/>
                  </a:lnTo>
                  <a:lnTo>
                    <a:pt x="1800" y="2762"/>
                  </a:lnTo>
                  <a:lnTo>
                    <a:pt x="1821" y="2616"/>
                  </a:lnTo>
                  <a:lnTo>
                    <a:pt x="1947" y="2574"/>
                  </a:lnTo>
                  <a:lnTo>
                    <a:pt x="2051" y="2574"/>
                  </a:lnTo>
                  <a:lnTo>
                    <a:pt x="2093" y="2490"/>
                  </a:lnTo>
                  <a:lnTo>
                    <a:pt x="2156" y="2449"/>
                  </a:lnTo>
                  <a:lnTo>
                    <a:pt x="2135" y="2344"/>
                  </a:lnTo>
                  <a:lnTo>
                    <a:pt x="2428" y="2051"/>
                  </a:lnTo>
                  <a:lnTo>
                    <a:pt x="2407" y="1988"/>
                  </a:lnTo>
                  <a:lnTo>
                    <a:pt x="2553" y="1863"/>
                  </a:lnTo>
                  <a:lnTo>
                    <a:pt x="2574" y="1737"/>
                  </a:lnTo>
                  <a:lnTo>
                    <a:pt x="2512" y="1654"/>
                  </a:lnTo>
                  <a:lnTo>
                    <a:pt x="2512" y="1361"/>
                  </a:lnTo>
                  <a:lnTo>
                    <a:pt x="2365" y="1256"/>
                  </a:lnTo>
                  <a:lnTo>
                    <a:pt x="2365" y="1110"/>
                  </a:lnTo>
                  <a:lnTo>
                    <a:pt x="2449" y="817"/>
                  </a:lnTo>
                  <a:lnTo>
                    <a:pt x="2449" y="691"/>
                  </a:lnTo>
                  <a:lnTo>
                    <a:pt x="2532" y="691"/>
                  </a:lnTo>
                  <a:lnTo>
                    <a:pt x="2721" y="482"/>
                  </a:lnTo>
                  <a:lnTo>
                    <a:pt x="2742" y="482"/>
                  </a:lnTo>
                  <a:lnTo>
                    <a:pt x="2637" y="356"/>
                  </a:lnTo>
                  <a:lnTo>
                    <a:pt x="2616" y="293"/>
                  </a:lnTo>
                  <a:lnTo>
                    <a:pt x="2428" y="273"/>
                  </a:lnTo>
                  <a:lnTo>
                    <a:pt x="2365" y="189"/>
                  </a:lnTo>
                  <a:lnTo>
                    <a:pt x="2365" y="84"/>
                  </a:lnTo>
                  <a:lnTo>
                    <a:pt x="226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93" name="Google Shape;3293;p71"/>
            <p:cNvSpPr/>
            <p:nvPr/>
          </p:nvSpPr>
          <p:spPr>
            <a:xfrm>
              <a:off x="4301938" y="2737722"/>
              <a:ext cx="211787" cy="95438"/>
            </a:xfrm>
            <a:custGeom>
              <a:avLst/>
              <a:gdLst/>
              <a:ahLst/>
              <a:cxnLst/>
              <a:rect l="l" t="t" r="r" b="b"/>
              <a:pathLst>
                <a:path w="17786" h="8392" extrusionOk="0">
                  <a:moveTo>
                    <a:pt x="5232" y="1"/>
                  </a:moveTo>
                  <a:lnTo>
                    <a:pt x="5169" y="85"/>
                  </a:lnTo>
                  <a:lnTo>
                    <a:pt x="5169" y="147"/>
                  </a:lnTo>
                  <a:lnTo>
                    <a:pt x="5190" y="252"/>
                  </a:lnTo>
                  <a:lnTo>
                    <a:pt x="5169" y="336"/>
                  </a:lnTo>
                  <a:lnTo>
                    <a:pt x="5085" y="336"/>
                  </a:lnTo>
                  <a:lnTo>
                    <a:pt x="5002" y="357"/>
                  </a:lnTo>
                  <a:lnTo>
                    <a:pt x="4918" y="461"/>
                  </a:lnTo>
                  <a:lnTo>
                    <a:pt x="4918" y="545"/>
                  </a:lnTo>
                  <a:lnTo>
                    <a:pt x="4813" y="670"/>
                  </a:lnTo>
                  <a:lnTo>
                    <a:pt x="4813" y="963"/>
                  </a:lnTo>
                  <a:lnTo>
                    <a:pt x="4855" y="1089"/>
                  </a:lnTo>
                  <a:lnTo>
                    <a:pt x="5023" y="1152"/>
                  </a:lnTo>
                  <a:lnTo>
                    <a:pt x="5085" y="1214"/>
                  </a:lnTo>
                  <a:lnTo>
                    <a:pt x="5190" y="1256"/>
                  </a:lnTo>
                  <a:lnTo>
                    <a:pt x="5211" y="1340"/>
                  </a:lnTo>
                  <a:lnTo>
                    <a:pt x="5190" y="1507"/>
                  </a:lnTo>
                  <a:lnTo>
                    <a:pt x="5190" y="1696"/>
                  </a:lnTo>
                  <a:lnTo>
                    <a:pt x="5295" y="1779"/>
                  </a:lnTo>
                  <a:lnTo>
                    <a:pt x="5378" y="1863"/>
                  </a:lnTo>
                  <a:lnTo>
                    <a:pt x="5232" y="2010"/>
                  </a:lnTo>
                  <a:lnTo>
                    <a:pt x="5043" y="2030"/>
                  </a:lnTo>
                  <a:lnTo>
                    <a:pt x="4960" y="2010"/>
                  </a:lnTo>
                  <a:lnTo>
                    <a:pt x="4918" y="2072"/>
                  </a:lnTo>
                  <a:lnTo>
                    <a:pt x="4813" y="2072"/>
                  </a:lnTo>
                  <a:lnTo>
                    <a:pt x="4709" y="2010"/>
                  </a:lnTo>
                  <a:lnTo>
                    <a:pt x="4479" y="2010"/>
                  </a:lnTo>
                  <a:lnTo>
                    <a:pt x="4374" y="2030"/>
                  </a:lnTo>
                  <a:lnTo>
                    <a:pt x="4290" y="1989"/>
                  </a:lnTo>
                  <a:lnTo>
                    <a:pt x="4186" y="1968"/>
                  </a:lnTo>
                  <a:lnTo>
                    <a:pt x="4081" y="1968"/>
                  </a:lnTo>
                  <a:lnTo>
                    <a:pt x="3955" y="2072"/>
                  </a:lnTo>
                  <a:lnTo>
                    <a:pt x="3851" y="2093"/>
                  </a:lnTo>
                  <a:lnTo>
                    <a:pt x="3767" y="2135"/>
                  </a:lnTo>
                  <a:lnTo>
                    <a:pt x="3558" y="2030"/>
                  </a:lnTo>
                  <a:lnTo>
                    <a:pt x="3453" y="1968"/>
                  </a:lnTo>
                  <a:lnTo>
                    <a:pt x="3181" y="1800"/>
                  </a:lnTo>
                  <a:lnTo>
                    <a:pt x="3139" y="1717"/>
                  </a:lnTo>
                  <a:lnTo>
                    <a:pt x="3118" y="1612"/>
                  </a:lnTo>
                  <a:lnTo>
                    <a:pt x="3077" y="1549"/>
                  </a:lnTo>
                  <a:lnTo>
                    <a:pt x="2888" y="1549"/>
                  </a:lnTo>
                  <a:lnTo>
                    <a:pt x="2805" y="1591"/>
                  </a:lnTo>
                  <a:lnTo>
                    <a:pt x="2700" y="1591"/>
                  </a:lnTo>
                  <a:lnTo>
                    <a:pt x="2658" y="1612"/>
                  </a:lnTo>
                  <a:lnTo>
                    <a:pt x="2512" y="1612"/>
                  </a:lnTo>
                  <a:lnTo>
                    <a:pt x="2470" y="1549"/>
                  </a:lnTo>
                  <a:lnTo>
                    <a:pt x="2428" y="1486"/>
                  </a:lnTo>
                  <a:lnTo>
                    <a:pt x="2365" y="1382"/>
                  </a:lnTo>
                  <a:lnTo>
                    <a:pt x="2344" y="1382"/>
                  </a:lnTo>
                  <a:lnTo>
                    <a:pt x="2261" y="1445"/>
                  </a:lnTo>
                  <a:lnTo>
                    <a:pt x="2030" y="1445"/>
                  </a:lnTo>
                  <a:lnTo>
                    <a:pt x="1905" y="1466"/>
                  </a:lnTo>
                  <a:lnTo>
                    <a:pt x="1717" y="1486"/>
                  </a:lnTo>
                  <a:lnTo>
                    <a:pt x="1633" y="1549"/>
                  </a:lnTo>
                  <a:lnTo>
                    <a:pt x="1549" y="1675"/>
                  </a:lnTo>
                  <a:lnTo>
                    <a:pt x="1466" y="1717"/>
                  </a:lnTo>
                  <a:lnTo>
                    <a:pt x="1298" y="1675"/>
                  </a:lnTo>
                  <a:lnTo>
                    <a:pt x="1256" y="1717"/>
                  </a:lnTo>
                  <a:lnTo>
                    <a:pt x="1256" y="1800"/>
                  </a:lnTo>
                  <a:lnTo>
                    <a:pt x="1319" y="1863"/>
                  </a:lnTo>
                  <a:lnTo>
                    <a:pt x="1256" y="1884"/>
                  </a:lnTo>
                  <a:lnTo>
                    <a:pt x="1193" y="2010"/>
                  </a:lnTo>
                  <a:lnTo>
                    <a:pt x="1110" y="2030"/>
                  </a:lnTo>
                  <a:lnTo>
                    <a:pt x="1005" y="2114"/>
                  </a:lnTo>
                  <a:lnTo>
                    <a:pt x="1005" y="2198"/>
                  </a:lnTo>
                  <a:lnTo>
                    <a:pt x="838" y="2282"/>
                  </a:lnTo>
                  <a:lnTo>
                    <a:pt x="817" y="2386"/>
                  </a:lnTo>
                  <a:lnTo>
                    <a:pt x="796" y="2512"/>
                  </a:lnTo>
                  <a:lnTo>
                    <a:pt x="608" y="2554"/>
                  </a:lnTo>
                  <a:lnTo>
                    <a:pt x="503" y="2658"/>
                  </a:lnTo>
                  <a:lnTo>
                    <a:pt x="482" y="2742"/>
                  </a:lnTo>
                  <a:lnTo>
                    <a:pt x="210" y="2721"/>
                  </a:lnTo>
                  <a:lnTo>
                    <a:pt x="105" y="2763"/>
                  </a:lnTo>
                  <a:lnTo>
                    <a:pt x="1" y="2972"/>
                  </a:lnTo>
                  <a:lnTo>
                    <a:pt x="1" y="3014"/>
                  </a:lnTo>
                  <a:lnTo>
                    <a:pt x="43" y="3056"/>
                  </a:lnTo>
                  <a:lnTo>
                    <a:pt x="43" y="3181"/>
                  </a:lnTo>
                  <a:lnTo>
                    <a:pt x="64" y="3223"/>
                  </a:lnTo>
                  <a:lnTo>
                    <a:pt x="105" y="3286"/>
                  </a:lnTo>
                  <a:lnTo>
                    <a:pt x="147" y="3286"/>
                  </a:lnTo>
                  <a:lnTo>
                    <a:pt x="147" y="3244"/>
                  </a:lnTo>
                  <a:lnTo>
                    <a:pt x="168" y="3244"/>
                  </a:lnTo>
                  <a:lnTo>
                    <a:pt x="189" y="3286"/>
                  </a:lnTo>
                  <a:lnTo>
                    <a:pt x="189" y="3370"/>
                  </a:lnTo>
                  <a:lnTo>
                    <a:pt x="210" y="3453"/>
                  </a:lnTo>
                  <a:lnTo>
                    <a:pt x="294" y="3495"/>
                  </a:lnTo>
                  <a:lnTo>
                    <a:pt x="336" y="3537"/>
                  </a:lnTo>
                  <a:lnTo>
                    <a:pt x="461" y="3642"/>
                  </a:lnTo>
                  <a:lnTo>
                    <a:pt x="566" y="3704"/>
                  </a:lnTo>
                  <a:lnTo>
                    <a:pt x="629" y="3788"/>
                  </a:lnTo>
                  <a:lnTo>
                    <a:pt x="629" y="3851"/>
                  </a:lnTo>
                  <a:lnTo>
                    <a:pt x="670" y="3914"/>
                  </a:lnTo>
                  <a:lnTo>
                    <a:pt x="796" y="3997"/>
                  </a:lnTo>
                  <a:lnTo>
                    <a:pt x="838" y="3997"/>
                  </a:lnTo>
                  <a:lnTo>
                    <a:pt x="859" y="3914"/>
                  </a:lnTo>
                  <a:lnTo>
                    <a:pt x="901" y="3872"/>
                  </a:lnTo>
                  <a:lnTo>
                    <a:pt x="1026" y="3809"/>
                  </a:lnTo>
                  <a:lnTo>
                    <a:pt x="1131" y="3809"/>
                  </a:lnTo>
                  <a:lnTo>
                    <a:pt x="1152" y="3872"/>
                  </a:lnTo>
                  <a:lnTo>
                    <a:pt x="1235" y="3976"/>
                  </a:lnTo>
                  <a:lnTo>
                    <a:pt x="1319" y="3997"/>
                  </a:lnTo>
                  <a:lnTo>
                    <a:pt x="1361" y="3976"/>
                  </a:lnTo>
                  <a:lnTo>
                    <a:pt x="1424" y="3914"/>
                  </a:lnTo>
                  <a:lnTo>
                    <a:pt x="1528" y="3914"/>
                  </a:lnTo>
                  <a:lnTo>
                    <a:pt x="1612" y="3955"/>
                  </a:lnTo>
                  <a:lnTo>
                    <a:pt x="1654" y="4018"/>
                  </a:lnTo>
                  <a:lnTo>
                    <a:pt x="1738" y="4060"/>
                  </a:lnTo>
                  <a:lnTo>
                    <a:pt x="1842" y="4123"/>
                  </a:lnTo>
                  <a:lnTo>
                    <a:pt x="1884" y="4207"/>
                  </a:lnTo>
                  <a:lnTo>
                    <a:pt x="1905" y="4311"/>
                  </a:lnTo>
                  <a:lnTo>
                    <a:pt x="1947" y="4416"/>
                  </a:lnTo>
                  <a:lnTo>
                    <a:pt x="1989" y="4499"/>
                  </a:lnTo>
                  <a:lnTo>
                    <a:pt x="2051" y="4604"/>
                  </a:lnTo>
                  <a:lnTo>
                    <a:pt x="2135" y="4646"/>
                  </a:lnTo>
                  <a:lnTo>
                    <a:pt x="2198" y="4709"/>
                  </a:lnTo>
                  <a:lnTo>
                    <a:pt x="2282" y="4834"/>
                  </a:lnTo>
                  <a:lnTo>
                    <a:pt x="2344" y="4897"/>
                  </a:lnTo>
                  <a:lnTo>
                    <a:pt x="2344" y="5023"/>
                  </a:lnTo>
                  <a:lnTo>
                    <a:pt x="2302" y="5106"/>
                  </a:lnTo>
                  <a:lnTo>
                    <a:pt x="2344" y="5232"/>
                  </a:lnTo>
                  <a:lnTo>
                    <a:pt x="2407" y="5315"/>
                  </a:lnTo>
                  <a:lnTo>
                    <a:pt x="2365" y="5420"/>
                  </a:lnTo>
                  <a:lnTo>
                    <a:pt x="2282" y="5483"/>
                  </a:lnTo>
                  <a:lnTo>
                    <a:pt x="2261" y="5546"/>
                  </a:lnTo>
                  <a:lnTo>
                    <a:pt x="2261" y="5629"/>
                  </a:lnTo>
                  <a:lnTo>
                    <a:pt x="2282" y="5734"/>
                  </a:lnTo>
                  <a:lnTo>
                    <a:pt x="2407" y="5901"/>
                  </a:lnTo>
                  <a:lnTo>
                    <a:pt x="2512" y="5985"/>
                  </a:lnTo>
                  <a:lnTo>
                    <a:pt x="3098" y="6111"/>
                  </a:lnTo>
                  <a:lnTo>
                    <a:pt x="3349" y="6090"/>
                  </a:lnTo>
                  <a:lnTo>
                    <a:pt x="3516" y="6090"/>
                  </a:lnTo>
                  <a:lnTo>
                    <a:pt x="3558" y="6048"/>
                  </a:lnTo>
                  <a:lnTo>
                    <a:pt x="3600" y="6048"/>
                  </a:lnTo>
                  <a:lnTo>
                    <a:pt x="3976" y="6111"/>
                  </a:lnTo>
                  <a:lnTo>
                    <a:pt x="4165" y="6257"/>
                  </a:lnTo>
                  <a:lnTo>
                    <a:pt x="4227" y="6299"/>
                  </a:lnTo>
                  <a:lnTo>
                    <a:pt x="4332" y="6320"/>
                  </a:lnTo>
                  <a:lnTo>
                    <a:pt x="4437" y="6320"/>
                  </a:lnTo>
                  <a:lnTo>
                    <a:pt x="4646" y="6487"/>
                  </a:lnTo>
                  <a:lnTo>
                    <a:pt x="4792" y="6571"/>
                  </a:lnTo>
                  <a:lnTo>
                    <a:pt x="5023" y="6571"/>
                  </a:lnTo>
                  <a:lnTo>
                    <a:pt x="5043" y="6675"/>
                  </a:lnTo>
                  <a:lnTo>
                    <a:pt x="5085" y="6738"/>
                  </a:lnTo>
                  <a:lnTo>
                    <a:pt x="5127" y="6738"/>
                  </a:lnTo>
                  <a:lnTo>
                    <a:pt x="5211" y="6780"/>
                  </a:lnTo>
                  <a:lnTo>
                    <a:pt x="5315" y="6885"/>
                  </a:lnTo>
                  <a:lnTo>
                    <a:pt x="5315" y="6948"/>
                  </a:lnTo>
                  <a:lnTo>
                    <a:pt x="5378" y="7115"/>
                  </a:lnTo>
                  <a:lnTo>
                    <a:pt x="5483" y="7240"/>
                  </a:lnTo>
                  <a:lnTo>
                    <a:pt x="5608" y="7408"/>
                  </a:lnTo>
                  <a:lnTo>
                    <a:pt x="5650" y="7533"/>
                  </a:lnTo>
                  <a:lnTo>
                    <a:pt x="5797" y="7784"/>
                  </a:lnTo>
                  <a:lnTo>
                    <a:pt x="5901" y="7826"/>
                  </a:lnTo>
                  <a:lnTo>
                    <a:pt x="6006" y="7784"/>
                  </a:lnTo>
                  <a:lnTo>
                    <a:pt x="6236" y="7764"/>
                  </a:lnTo>
                  <a:lnTo>
                    <a:pt x="6487" y="7784"/>
                  </a:lnTo>
                  <a:lnTo>
                    <a:pt x="6843" y="7764"/>
                  </a:lnTo>
                  <a:lnTo>
                    <a:pt x="7324" y="7826"/>
                  </a:lnTo>
                  <a:lnTo>
                    <a:pt x="7596" y="7784"/>
                  </a:lnTo>
                  <a:lnTo>
                    <a:pt x="7784" y="7722"/>
                  </a:lnTo>
                  <a:lnTo>
                    <a:pt x="7826" y="7659"/>
                  </a:lnTo>
                  <a:lnTo>
                    <a:pt x="7889" y="7617"/>
                  </a:lnTo>
                  <a:lnTo>
                    <a:pt x="7952" y="7638"/>
                  </a:lnTo>
                  <a:lnTo>
                    <a:pt x="8328" y="7638"/>
                  </a:lnTo>
                  <a:lnTo>
                    <a:pt x="8747" y="7659"/>
                  </a:lnTo>
                  <a:lnTo>
                    <a:pt x="8872" y="7680"/>
                  </a:lnTo>
                  <a:lnTo>
                    <a:pt x="9082" y="7868"/>
                  </a:lnTo>
                  <a:lnTo>
                    <a:pt x="9458" y="8036"/>
                  </a:lnTo>
                  <a:lnTo>
                    <a:pt x="9814" y="8161"/>
                  </a:lnTo>
                  <a:lnTo>
                    <a:pt x="9981" y="8182"/>
                  </a:lnTo>
                  <a:lnTo>
                    <a:pt x="10191" y="8287"/>
                  </a:lnTo>
                  <a:lnTo>
                    <a:pt x="10358" y="8266"/>
                  </a:lnTo>
                  <a:lnTo>
                    <a:pt x="10630" y="8182"/>
                  </a:lnTo>
                  <a:lnTo>
                    <a:pt x="10651" y="8287"/>
                  </a:lnTo>
                  <a:lnTo>
                    <a:pt x="10651" y="8349"/>
                  </a:lnTo>
                  <a:lnTo>
                    <a:pt x="10797" y="8391"/>
                  </a:lnTo>
                  <a:lnTo>
                    <a:pt x="10944" y="8391"/>
                  </a:lnTo>
                  <a:lnTo>
                    <a:pt x="11049" y="8287"/>
                  </a:lnTo>
                  <a:lnTo>
                    <a:pt x="11300" y="8098"/>
                  </a:lnTo>
                  <a:lnTo>
                    <a:pt x="11467" y="7931"/>
                  </a:lnTo>
                  <a:lnTo>
                    <a:pt x="11781" y="7826"/>
                  </a:lnTo>
                  <a:lnTo>
                    <a:pt x="12199" y="7659"/>
                  </a:lnTo>
                  <a:lnTo>
                    <a:pt x="12367" y="7617"/>
                  </a:lnTo>
                  <a:lnTo>
                    <a:pt x="12555" y="7554"/>
                  </a:lnTo>
                  <a:lnTo>
                    <a:pt x="12806" y="7533"/>
                  </a:lnTo>
                  <a:lnTo>
                    <a:pt x="12953" y="7533"/>
                  </a:lnTo>
                  <a:lnTo>
                    <a:pt x="13120" y="7408"/>
                  </a:lnTo>
                  <a:lnTo>
                    <a:pt x="13266" y="7303"/>
                  </a:lnTo>
                  <a:lnTo>
                    <a:pt x="13392" y="7303"/>
                  </a:lnTo>
                  <a:lnTo>
                    <a:pt x="13580" y="7240"/>
                  </a:lnTo>
                  <a:lnTo>
                    <a:pt x="13685" y="7240"/>
                  </a:lnTo>
                  <a:lnTo>
                    <a:pt x="13769" y="7031"/>
                  </a:lnTo>
                  <a:lnTo>
                    <a:pt x="13894" y="6801"/>
                  </a:lnTo>
                  <a:lnTo>
                    <a:pt x="14166" y="6508"/>
                  </a:lnTo>
                  <a:lnTo>
                    <a:pt x="14229" y="6403"/>
                  </a:lnTo>
                  <a:lnTo>
                    <a:pt x="14292" y="6299"/>
                  </a:lnTo>
                  <a:lnTo>
                    <a:pt x="14292" y="6215"/>
                  </a:lnTo>
                  <a:lnTo>
                    <a:pt x="14062" y="6090"/>
                  </a:lnTo>
                  <a:lnTo>
                    <a:pt x="13790" y="5901"/>
                  </a:lnTo>
                  <a:lnTo>
                    <a:pt x="13810" y="5839"/>
                  </a:lnTo>
                  <a:lnTo>
                    <a:pt x="13790" y="5692"/>
                  </a:lnTo>
                  <a:lnTo>
                    <a:pt x="13790" y="5462"/>
                  </a:lnTo>
                  <a:lnTo>
                    <a:pt x="13894" y="5336"/>
                  </a:lnTo>
                  <a:lnTo>
                    <a:pt x="14020" y="5232"/>
                  </a:lnTo>
                  <a:lnTo>
                    <a:pt x="14229" y="5169"/>
                  </a:lnTo>
                  <a:lnTo>
                    <a:pt x="14396" y="5211"/>
                  </a:lnTo>
                  <a:lnTo>
                    <a:pt x="14522" y="5274"/>
                  </a:lnTo>
                  <a:lnTo>
                    <a:pt x="14710" y="5357"/>
                  </a:lnTo>
                  <a:lnTo>
                    <a:pt x="14836" y="5378"/>
                  </a:lnTo>
                  <a:lnTo>
                    <a:pt x="14961" y="5441"/>
                  </a:lnTo>
                  <a:lnTo>
                    <a:pt x="15024" y="5441"/>
                  </a:lnTo>
                  <a:lnTo>
                    <a:pt x="15045" y="5336"/>
                  </a:lnTo>
                  <a:lnTo>
                    <a:pt x="15129" y="5253"/>
                  </a:lnTo>
                  <a:lnTo>
                    <a:pt x="15254" y="5148"/>
                  </a:lnTo>
                  <a:lnTo>
                    <a:pt x="15359" y="5064"/>
                  </a:lnTo>
                  <a:lnTo>
                    <a:pt x="15463" y="4855"/>
                  </a:lnTo>
                  <a:lnTo>
                    <a:pt x="15547" y="4813"/>
                  </a:lnTo>
                  <a:lnTo>
                    <a:pt x="15673" y="4834"/>
                  </a:lnTo>
                  <a:lnTo>
                    <a:pt x="15840" y="4834"/>
                  </a:lnTo>
                  <a:lnTo>
                    <a:pt x="16070" y="4646"/>
                  </a:lnTo>
                  <a:lnTo>
                    <a:pt x="16196" y="4625"/>
                  </a:lnTo>
                  <a:lnTo>
                    <a:pt x="16259" y="4541"/>
                  </a:lnTo>
                  <a:lnTo>
                    <a:pt x="16259" y="4437"/>
                  </a:lnTo>
                  <a:lnTo>
                    <a:pt x="16279" y="4269"/>
                  </a:lnTo>
                  <a:lnTo>
                    <a:pt x="16384" y="4102"/>
                  </a:lnTo>
                  <a:lnTo>
                    <a:pt x="16426" y="4018"/>
                  </a:lnTo>
                  <a:lnTo>
                    <a:pt x="16489" y="4060"/>
                  </a:lnTo>
                  <a:lnTo>
                    <a:pt x="16551" y="4018"/>
                  </a:lnTo>
                  <a:lnTo>
                    <a:pt x="16614" y="3976"/>
                  </a:lnTo>
                  <a:lnTo>
                    <a:pt x="16614" y="3872"/>
                  </a:lnTo>
                  <a:lnTo>
                    <a:pt x="16677" y="3851"/>
                  </a:lnTo>
                  <a:lnTo>
                    <a:pt x="16782" y="3914"/>
                  </a:lnTo>
                  <a:lnTo>
                    <a:pt x="16844" y="3872"/>
                  </a:lnTo>
                  <a:lnTo>
                    <a:pt x="17012" y="3746"/>
                  </a:lnTo>
                  <a:lnTo>
                    <a:pt x="17116" y="3600"/>
                  </a:lnTo>
                  <a:lnTo>
                    <a:pt x="17221" y="3579"/>
                  </a:lnTo>
                  <a:lnTo>
                    <a:pt x="17367" y="3662"/>
                  </a:lnTo>
                  <a:lnTo>
                    <a:pt x="17451" y="3600"/>
                  </a:lnTo>
                  <a:lnTo>
                    <a:pt x="17556" y="3579"/>
                  </a:lnTo>
                  <a:lnTo>
                    <a:pt x="17598" y="3642"/>
                  </a:lnTo>
                  <a:lnTo>
                    <a:pt x="17723" y="3662"/>
                  </a:lnTo>
                  <a:lnTo>
                    <a:pt x="17744" y="3579"/>
                  </a:lnTo>
                  <a:lnTo>
                    <a:pt x="17744" y="3495"/>
                  </a:lnTo>
                  <a:lnTo>
                    <a:pt x="17786" y="3453"/>
                  </a:lnTo>
                  <a:lnTo>
                    <a:pt x="17786" y="3349"/>
                  </a:lnTo>
                  <a:lnTo>
                    <a:pt x="17765" y="3265"/>
                  </a:lnTo>
                  <a:lnTo>
                    <a:pt x="17744" y="3160"/>
                  </a:lnTo>
                  <a:lnTo>
                    <a:pt x="17535" y="3014"/>
                  </a:lnTo>
                  <a:lnTo>
                    <a:pt x="17367" y="2805"/>
                  </a:lnTo>
                  <a:lnTo>
                    <a:pt x="17158" y="2616"/>
                  </a:lnTo>
                  <a:lnTo>
                    <a:pt x="17012" y="2428"/>
                  </a:lnTo>
                  <a:lnTo>
                    <a:pt x="16740" y="2344"/>
                  </a:lnTo>
                  <a:lnTo>
                    <a:pt x="16698" y="2407"/>
                  </a:lnTo>
                  <a:lnTo>
                    <a:pt x="16531" y="2449"/>
                  </a:lnTo>
                  <a:lnTo>
                    <a:pt x="16531" y="2554"/>
                  </a:lnTo>
                  <a:lnTo>
                    <a:pt x="16531" y="2700"/>
                  </a:lnTo>
                  <a:lnTo>
                    <a:pt x="16405" y="2909"/>
                  </a:lnTo>
                  <a:lnTo>
                    <a:pt x="16300" y="2805"/>
                  </a:lnTo>
                  <a:lnTo>
                    <a:pt x="16028" y="2742"/>
                  </a:lnTo>
                  <a:lnTo>
                    <a:pt x="15798" y="2742"/>
                  </a:lnTo>
                  <a:lnTo>
                    <a:pt x="15631" y="2909"/>
                  </a:lnTo>
                  <a:lnTo>
                    <a:pt x="15359" y="2763"/>
                  </a:lnTo>
                  <a:lnTo>
                    <a:pt x="15254" y="2595"/>
                  </a:lnTo>
                  <a:lnTo>
                    <a:pt x="15338" y="2323"/>
                  </a:lnTo>
                  <a:lnTo>
                    <a:pt x="15317" y="2219"/>
                  </a:lnTo>
                  <a:lnTo>
                    <a:pt x="15359" y="2030"/>
                  </a:lnTo>
                  <a:lnTo>
                    <a:pt x="15338" y="1863"/>
                  </a:lnTo>
                  <a:lnTo>
                    <a:pt x="15463" y="963"/>
                  </a:lnTo>
                  <a:lnTo>
                    <a:pt x="15463" y="942"/>
                  </a:lnTo>
                  <a:lnTo>
                    <a:pt x="15422" y="880"/>
                  </a:lnTo>
                  <a:lnTo>
                    <a:pt x="15212" y="838"/>
                  </a:lnTo>
                  <a:lnTo>
                    <a:pt x="14982" y="859"/>
                  </a:lnTo>
                  <a:lnTo>
                    <a:pt x="14982" y="922"/>
                  </a:lnTo>
                  <a:lnTo>
                    <a:pt x="14857" y="984"/>
                  </a:lnTo>
                  <a:lnTo>
                    <a:pt x="14752" y="984"/>
                  </a:lnTo>
                  <a:lnTo>
                    <a:pt x="14710" y="942"/>
                  </a:lnTo>
                  <a:lnTo>
                    <a:pt x="14606" y="1026"/>
                  </a:lnTo>
                  <a:lnTo>
                    <a:pt x="14501" y="963"/>
                  </a:lnTo>
                  <a:lnTo>
                    <a:pt x="14438" y="880"/>
                  </a:lnTo>
                  <a:lnTo>
                    <a:pt x="14313" y="775"/>
                  </a:lnTo>
                  <a:lnTo>
                    <a:pt x="14208" y="775"/>
                  </a:lnTo>
                  <a:lnTo>
                    <a:pt x="14020" y="838"/>
                  </a:lnTo>
                  <a:lnTo>
                    <a:pt x="13999" y="775"/>
                  </a:lnTo>
                  <a:lnTo>
                    <a:pt x="13894" y="775"/>
                  </a:lnTo>
                  <a:lnTo>
                    <a:pt x="13790" y="859"/>
                  </a:lnTo>
                  <a:lnTo>
                    <a:pt x="13769" y="984"/>
                  </a:lnTo>
                  <a:lnTo>
                    <a:pt x="13685" y="1068"/>
                  </a:lnTo>
                  <a:lnTo>
                    <a:pt x="13559" y="1131"/>
                  </a:lnTo>
                  <a:lnTo>
                    <a:pt x="13476" y="1256"/>
                  </a:lnTo>
                  <a:lnTo>
                    <a:pt x="13476" y="1298"/>
                  </a:lnTo>
                  <a:lnTo>
                    <a:pt x="13455" y="1403"/>
                  </a:lnTo>
                  <a:lnTo>
                    <a:pt x="13350" y="1507"/>
                  </a:lnTo>
                  <a:lnTo>
                    <a:pt x="12973" y="1507"/>
                  </a:lnTo>
                  <a:lnTo>
                    <a:pt x="12869" y="1612"/>
                  </a:lnTo>
                  <a:lnTo>
                    <a:pt x="12743" y="1612"/>
                  </a:lnTo>
                  <a:lnTo>
                    <a:pt x="12534" y="1758"/>
                  </a:lnTo>
                  <a:lnTo>
                    <a:pt x="12429" y="1905"/>
                  </a:lnTo>
                  <a:lnTo>
                    <a:pt x="12367" y="1905"/>
                  </a:lnTo>
                  <a:lnTo>
                    <a:pt x="12283" y="1863"/>
                  </a:lnTo>
                  <a:lnTo>
                    <a:pt x="12137" y="1863"/>
                  </a:lnTo>
                  <a:lnTo>
                    <a:pt x="12095" y="1884"/>
                  </a:lnTo>
                  <a:lnTo>
                    <a:pt x="11927" y="1905"/>
                  </a:lnTo>
                  <a:lnTo>
                    <a:pt x="11593" y="1905"/>
                  </a:lnTo>
                  <a:lnTo>
                    <a:pt x="11362" y="1863"/>
                  </a:lnTo>
                  <a:lnTo>
                    <a:pt x="11090" y="1884"/>
                  </a:lnTo>
                  <a:lnTo>
                    <a:pt x="11028" y="1884"/>
                  </a:lnTo>
                  <a:lnTo>
                    <a:pt x="10923" y="1758"/>
                  </a:lnTo>
                  <a:lnTo>
                    <a:pt x="10839" y="1758"/>
                  </a:lnTo>
                  <a:lnTo>
                    <a:pt x="10756" y="1696"/>
                  </a:lnTo>
                  <a:lnTo>
                    <a:pt x="10651" y="1612"/>
                  </a:lnTo>
                  <a:lnTo>
                    <a:pt x="10609" y="1445"/>
                  </a:lnTo>
                  <a:lnTo>
                    <a:pt x="10525" y="1382"/>
                  </a:lnTo>
                  <a:lnTo>
                    <a:pt x="10421" y="1403"/>
                  </a:lnTo>
                  <a:lnTo>
                    <a:pt x="10232" y="1403"/>
                  </a:lnTo>
                  <a:lnTo>
                    <a:pt x="10044" y="1340"/>
                  </a:lnTo>
                  <a:lnTo>
                    <a:pt x="9919" y="1173"/>
                  </a:lnTo>
                  <a:lnTo>
                    <a:pt x="9521" y="1173"/>
                  </a:lnTo>
                  <a:lnTo>
                    <a:pt x="9396" y="1089"/>
                  </a:lnTo>
                  <a:lnTo>
                    <a:pt x="9270" y="1131"/>
                  </a:lnTo>
                  <a:lnTo>
                    <a:pt x="9103" y="1152"/>
                  </a:lnTo>
                  <a:lnTo>
                    <a:pt x="8977" y="1194"/>
                  </a:lnTo>
                  <a:lnTo>
                    <a:pt x="8768" y="1214"/>
                  </a:lnTo>
                  <a:lnTo>
                    <a:pt x="8580" y="1277"/>
                  </a:lnTo>
                  <a:lnTo>
                    <a:pt x="8517" y="1382"/>
                  </a:lnTo>
                  <a:lnTo>
                    <a:pt x="8433" y="1403"/>
                  </a:lnTo>
                  <a:lnTo>
                    <a:pt x="8349" y="1382"/>
                  </a:lnTo>
                  <a:lnTo>
                    <a:pt x="8266" y="1382"/>
                  </a:lnTo>
                  <a:lnTo>
                    <a:pt x="8182" y="1445"/>
                  </a:lnTo>
                  <a:lnTo>
                    <a:pt x="8015" y="1445"/>
                  </a:lnTo>
                  <a:lnTo>
                    <a:pt x="7952" y="1466"/>
                  </a:lnTo>
                  <a:lnTo>
                    <a:pt x="7889" y="1466"/>
                  </a:lnTo>
                  <a:lnTo>
                    <a:pt x="7722" y="1361"/>
                  </a:lnTo>
                  <a:lnTo>
                    <a:pt x="7533" y="1340"/>
                  </a:lnTo>
                  <a:lnTo>
                    <a:pt x="7512" y="1256"/>
                  </a:lnTo>
                  <a:lnTo>
                    <a:pt x="7387" y="1152"/>
                  </a:lnTo>
                  <a:lnTo>
                    <a:pt x="7324" y="1152"/>
                  </a:lnTo>
                  <a:lnTo>
                    <a:pt x="7261" y="1089"/>
                  </a:lnTo>
                  <a:lnTo>
                    <a:pt x="7261" y="984"/>
                  </a:lnTo>
                  <a:lnTo>
                    <a:pt x="7199" y="859"/>
                  </a:lnTo>
                  <a:lnTo>
                    <a:pt x="7136" y="817"/>
                  </a:lnTo>
                  <a:lnTo>
                    <a:pt x="7136" y="691"/>
                  </a:lnTo>
                  <a:lnTo>
                    <a:pt x="7094" y="629"/>
                  </a:lnTo>
                  <a:lnTo>
                    <a:pt x="7094" y="566"/>
                  </a:lnTo>
                  <a:lnTo>
                    <a:pt x="7052" y="461"/>
                  </a:lnTo>
                  <a:lnTo>
                    <a:pt x="6947" y="440"/>
                  </a:lnTo>
                  <a:lnTo>
                    <a:pt x="6696" y="440"/>
                  </a:lnTo>
                  <a:lnTo>
                    <a:pt x="6592" y="419"/>
                  </a:lnTo>
                  <a:lnTo>
                    <a:pt x="6529" y="398"/>
                  </a:lnTo>
                  <a:lnTo>
                    <a:pt x="6383" y="357"/>
                  </a:lnTo>
                  <a:lnTo>
                    <a:pt x="6341" y="315"/>
                  </a:lnTo>
                  <a:lnTo>
                    <a:pt x="6257" y="252"/>
                  </a:lnTo>
                  <a:lnTo>
                    <a:pt x="5901" y="252"/>
                  </a:lnTo>
                  <a:lnTo>
                    <a:pt x="5755" y="210"/>
                  </a:lnTo>
                  <a:lnTo>
                    <a:pt x="5734" y="168"/>
                  </a:lnTo>
                  <a:lnTo>
                    <a:pt x="5567" y="105"/>
                  </a:lnTo>
                  <a:lnTo>
                    <a:pt x="5441" y="43"/>
                  </a:lnTo>
                  <a:lnTo>
                    <a:pt x="537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94" name="Google Shape;3294;p71"/>
            <p:cNvSpPr/>
            <p:nvPr/>
          </p:nvSpPr>
          <p:spPr>
            <a:xfrm>
              <a:off x="4718522" y="3165089"/>
              <a:ext cx="67277" cy="54986"/>
            </a:xfrm>
            <a:custGeom>
              <a:avLst/>
              <a:gdLst/>
              <a:ahLst/>
              <a:cxnLst/>
              <a:rect l="l" t="t" r="r" b="b"/>
              <a:pathLst>
                <a:path w="5650" h="4835" extrusionOk="0">
                  <a:moveTo>
                    <a:pt x="126" y="1"/>
                  </a:moveTo>
                  <a:lnTo>
                    <a:pt x="42" y="2156"/>
                  </a:lnTo>
                  <a:lnTo>
                    <a:pt x="21" y="2323"/>
                  </a:lnTo>
                  <a:lnTo>
                    <a:pt x="21" y="2407"/>
                  </a:lnTo>
                  <a:lnTo>
                    <a:pt x="21" y="2470"/>
                  </a:lnTo>
                  <a:lnTo>
                    <a:pt x="0" y="3872"/>
                  </a:lnTo>
                  <a:lnTo>
                    <a:pt x="168" y="3872"/>
                  </a:lnTo>
                  <a:lnTo>
                    <a:pt x="251" y="3892"/>
                  </a:lnTo>
                  <a:lnTo>
                    <a:pt x="356" y="3872"/>
                  </a:lnTo>
                  <a:lnTo>
                    <a:pt x="732" y="3872"/>
                  </a:lnTo>
                  <a:lnTo>
                    <a:pt x="753" y="3934"/>
                  </a:lnTo>
                  <a:lnTo>
                    <a:pt x="837" y="3997"/>
                  </a:lnTo>
                  <a:lnTo>
                    <a:pt x="942" y="4039"/>
                  </a:lnTo>
                  <a:lnTo>
                    <a:pt x="1046" y="3955"/>
                  </a:lnTo>
                  <a:lnTo>
                    <a:pt x="1256" y="3892"/>
                  </a:lnTo>
                  <a:lnTo>
                    <a:pt x="1276" y="3851"/>
                  </a:lnTo>
                  <a:lnTo>
                    <a:pt x="1318" y="3892"/>
                  </a:lnTo>
                  <a:lnTo>
                    <a:pt x="1381" y="3830"/>
                  </a:lnTo>
                  <a:lnTo>
                    <a:pt x="1360" y="3662"/>
                  </a:lnTo>
                  <a:lnTo>
                    <a:pt x="1214" y="3558"/>
                  </a:lnTo>
                  <a:lnTo>
                    <a:pt x="1046" y="3474"/>
                  </a:lnTo>
                  <a:lnTo>
                    <a:pt x="900" y="3453"/>
                  </a:lnTo>
                  <a:lnTo>
                    <a:pt x="858" y="3411"/>
                  </a:lnTo>
                  <a:lnTo>
                    <a:pt x="753" y="3369"/>
                  </a:lnTo>
                  <a:lnTo>
                    <a:pt x="732" y="3369"/>
                  </a:lnTo>
                  <a:lnTo>
                    <a:pt x="670" y="3328"/>
                  </a:lnTo>
                  <a:lnTo>
                    <a:pt x="649" y="3202"/>
                  </a:lnTo>
                  <a:lnTo>
                    <a:pt x="544" y="3056"/>
                  </a:lnTo>
                  <a:lnTo>
                    <a:pt x="440" y="3014"/>
                  </a:lnTo>
                  <a:lnTo>
                    <a:pt x="419" y="2930"/>
                  </a:lnTo>
                  <a:lnTo>
                    <a:pt x="335" y="2846"/>
                  </a:lnTo>
                  <a:lnTo>
                    <a:pt x="419" y="2909"/>
                  </a:lnTo>
                  <a:lnTo>
                    <a:pt x="440" y="3014"/>
                  </a:lnTo>
                  <a:lnTo>
                    <a:pt x="523" y="3014"/>
                  </a:lnTo>
                  <a:lnTo>
                    <a:pt x="649" y="3097"/>
                  </a:lnTo>
                  <a:lnTo>
                    <a:pt x="670" y="3202"/>
                  </a:lnTo>
                  <a:lnTo>
                    <a:pt x="670" y="3328"/>
                  </a:lnTo>
                  <a:lnTo>
                    <a:pt x="732" y="3328"/>
                  </a:lnTo>
                  <a:lnTo>
                    <a:pt x="879" y="3348"/>
                  </a:lnTo>
                  <a:lnTo>
                    <a:pt x="963" y="3432"/>
                  </a:lnTo>
                  <a:lnTo>
                    <a:pt x="1151" y="3432"/>
                  </a:lnTo>
                  <a:lnTo>
                    <a:pt x="1297" y="3369"/>
                  </a:lnTo>
                  <a:lnTo>
                    <a:pt x="1423" y="3411"/>
                  </a:lnTo>
                  <a:lnTo>
                    <a:pt x="1507" y="3348"/>
                  </a:lnTo>
                  <a:lnTo>
                    <a:pt x="1486" y="3328"/>
                  </a:lnTo>
                  <a:lnTo>
                    <a:pt x="1402" y="3244"/>
                  </a:lnTo>
                  <a:lnTo>
                    <a:pt x="1360" y="3160"/>
                  </a:lnTo>
                  <a:lnTo>
                    <a:pt x="1276" y="3202"/>
                  </a:lnTo>
                  <a:lnTo>
                    <a:pt x="1256" y="3118"/>
                  </a:lnTo>
                  <a:lnTo>
                    <a:pt x="1297" y="3160"/>
                  </a:lnTo>
                  <a:lnTo>
                    <a:pt x="1423" y="3139"/>
                  </a:lnTo>
                  <a:lnTo>
                    <a:pt x="1507" y="3244"/>
                  </a:lnTo>
                  <a:lnTo>
                    <a:pt x="1611" y="3244"/>
                  </a:lnTo>
                  <a:lnTo>
                    <a:pt x="1569" y="3202"/>
                  </a:lnTo>
                  <a:lnTo>
                    <a:pt x="1569" y="3118"/>
                  </a:lnTo>
                  <a:lnTo>
                    <a:pt x="1611" y="3056"/>
                  </a:lnTo>
                  <a:lnTo>
                    <a:pt x="1611" y="3014"/>
                  </a:lnTo>
                  <a:lnTo>
                    <a:pt x="1611" y="2930"/>
                  </a:lnTo>
                  <a:lnTo>
                    <a:pt x="1528" y="2825"/>
                  </a:lnTo>
                  <a:lnTo>
                    <a:pt x="1528" y="2804"/>
                  </a:lnTo>
                  <a:lnTo>
                    <a:pt x="1632" y="2846"/>
                  </a:lnTo>
                  <a:lnTo>
                    <a:pt x="1674" y="2909"/>
                  </a:lnTo>
                  <a:lnTo>
                    <a:pt x="1779" y="3014"/>
                  </a:lnTo>
                  <a:lnTo>
                    <a:pt x="1883" y="3035"/>
                  </a:lnTo>
                  <a:lnTo>
                    <a:pt x="1883" y="2993"/>
                  </a:lnTo>
                  <a:lnTo>
                    <a:pt x="1841" y="2909"/>
                  </a:lnTo>
                  <a:lnTo>
                    <a:pt x="1883" y="2930"/>
                  </a:lnTo>
                  <a:lnTo>
                    <a:pt x="1904" y="3035"/>
                  </a:lnTo>
                  <a:lnTo>
                    <a:pt x="1946" y="3035"/>
                  </a:lnTo>
                  <a:lnTo>
                    <a:pt x="1946" y="2951"/>
                  </a:lnTo>
                  <a:lnTo>
                    <a:pt x="1925" y="2888"/>
                  </a:lnTo>
                  <a:lnTo>
                    <a:pt x="1946" y="2784"/>
                  </a:lnTo>
                  <a:lnTo>
                    <a:pt x="2009" y="2825"/>
                  </a:lnTo>
                  <a:lnTo>
                    <a:pt x="2155" y="2888"/>
                  </a:lnTo>
                  <a:lnTo>
                    <a:pt x="2197" y="2951"/>
                  </a:lnTo>
                  <a:lnTo>
                    <a:pt x="2260" y="2993"/>
                  </a:lnTo>
                  <a:lnTo>
                    <a:pt x="2323" y="2951"/>
                  </a:lnTo>
                  <a:lnTo>
                    <a:pt x="2365" y="2993"/>
                  </a:lnTo>
                  <a:lnTo>
                    <a:pt x="2427" y="2930"/>
                  </a:lnTo>
                  <a:lnTo>
                    <a:pt x="2427" y="3014"/>
                  </a:lnTo>
                  <a:lnTo>
                    <a:pt x="2427" y="3097"/>
                  </a:lnTo>
                  <a:lnTo>
                    <a:pt x="2469" y="3097"/>
                  </a:lnTo>
                  <a:lnTo>
                    <a:pt x="2553" y="3160"/>
                  </a:lnTo>
                  <a:lnTo>
                    <a:pt x="2867" y="3244"/>
                  </a:lnTo>
                  <a:lnTo>
                    <a:pt x="2950" y="3307"/>
                  </a:lnTo>
                  <a:lnTo>
                    <a:pt x="3055" y="3411"/>
                  </a:lnTo>
                  <a:lnTo>
                    <a:pt x="3076" y="3558"/>
                  </a:lnTo>
                  <a:lnTo>
                    <a:pt x="3243" y="3746"/>
                  </a:lnTo>
                  <a:lnTo>
                    <a:pt x="3264" y="3830"/>
                  </a:lnTo>
                  <a:lnTo>
                    <a:pt x="3369" y="3872"/>
                  </a:lnTo>
                  <a:lnTo>
                    <a:pt x="3453" y="3955"/>
                  </a:lnTo>
                  <a:lnTo>
                    <a:pt x="3473" y="4039"/>
                  </a:lnTo>
                  <a:lnTo>
                    <a:pt x="3725" y="4290"/>
                  </a:lnTo>
                  <a:lnTo>
                    <a:pt x="3725" y="4374"/>
                  </a:lnTo>
                  <a:lnTo>
                    <a:pt x="3829" y="4457"/>
                  </a:lnTo>
                  <a:lnTo>
                    <a:pt x="3997" y="4499"/>
                  </a:lnTo>
                  <a:lnTo>
                    <a:pt x="4080" y="4478"/>
                  </a:lnTo>
                  <a:lnTo>
                    <a:pt x="4122" y="4478"/>
                  </a:lnTo>
                  <a:lnTo>
                    <a:pt x="4206" y="4520"/>
                  </a:lnTo>
                  <a:lnTo>
                    <a:pt x="4394" y="4499"/>
                  </a:lnTo>
                  <a:lnTo>
                    <a:pt x="4520" y="4562"/>
                  </a:lnTo>
                  <a:lnTo>
                    <a:pt x="4624" y="4520"/>
                  </a:lnTo>
                  <a:lnTo>
                    <a:pt x="4771" y="4562"/>
                  </a:lnTo>
                  <a:lnTo>
                    <a:pt x="4875" y="4604"/>
                  </a:lnTo>
                  <a:lnTo>
                    <a:pt x="5022" y="4583"/>
                  </a:lnTo>
                  <a:lnTo>
                    <a:pt x="5064" y="4667"/>
                  </a:lnTo>
                  <a:lnTo>
                    <a:pt x="5168" y="4667"/>
                  </a:lnTo>
                  <a:lnTo>
                    <a:pt x="5189" y="4688"/>
                  </a:lnTo>
                  <a:lnTo>
                    <a:pt x="5126" y="4729"/>
                  </a:lnTo>
                  <a:lnTo>
                    <a:pt x="5252" y="4771"/>
                  </a:lnTo>
                  <a:lnTo>
                    <a:pt x="5378" y="4834"/>
                  </a:lnTo>
                  <a:lnTo>
                    <a:pt x="5503" y="4813"/>
                  </a:lnTo>
                  <a:lnTo>
                    <a:pt x="5545" y="4729"/>
                  </a:lnTo>
                  <a:lnTo>
                    <a:pt x="5398" y="4667"/>
                  </a:lnTo>
                  <a:lnTo>
                    <a:pt x="5357" y="4667"/>
                  </a:lnTo>
                  <a:lnTo>
                    <a:pt x="5357" y="4604"/>
                  </a:lnTo>
                  <a:lnTo>
                    <a:pt x="5461" y="4583"/>
                  </a:lnTo>
                  <a:lnTo>
                    <a:pt x="5545" y="4604"/>
                  </a:lnTo>
                  <a:lnTo>
                    <a:pt x="5650" y="4562"/>
                  </a:lnTo>
                  <a:lnTo>
                    <a:pt x="5440" y="4499"/>
                  </a:lnTo>
                  <a:lnTo>
                    <a:pt x="5168" y="4478"/>
                  </a:lnTo>
                  <a:lnTo>
                    <a:pt x="5043" y="4395"/>
                  </a:lnTo>
                  <a:lnTo>
                    <a:pt x="4980" y="4311"/>
                  </a:lnTo>
                  <a:lnTo>
                    <a:pt x="5126" y="4269"/>
                  </a:lnTo>
                  <a:lnTo>
                    <a:pt x="5189" y="4269"/>
                  </a:lnTo>
                  <a:lnTo>
                    <a:pt x="5252" y="4248"/>
                  </a:lnTo>
                  <a:lnTo>
                    <a:pt x="5168" y="4185"/>
                  </a:lnTo>
                  <a:lnTo>
                    <a:pt x="4959" y="4185"/>
                  </a:lnTo>
                  <a:lnTo>
                    <a:pt x="4771" y="4164"/>
                  </a:lnTo>
                  <a:lnTo>
                    <a:pt x="4708" y="4081"/>
                  </a:lnTo>
                  <a:lnTo>
                    <a:pt x="4708" y="3997"/>
                  </a:lnTo>
                  <a:lnTo>
                    <a:pt x="4771" y="3934"/>
                  </a:lnTo>
                  <a:lnTo>
                    <a:pt x="4813" y="3851"/>
                  </a:lnTo>
                  <a:lnTo>
                    <a:pt x="4750" y="3788"/>
                  </a:lnTo>
                  <a:lnTo>
                    <a:pt x="4666" y="3788"/>
                  </a:lnTo>
                  <a:lnTo>
                    <a:pt x="4624" y="3830"/>
                  </a:lnTo>
                  <a:lnTo>
                    <a:pt x="4541" y="3788"/>
                  </a:lnTo>
                  <a:lnTo>
                    <a:pt x="4457" y="3830"/>
                  </a:lnTo>
                  <a:lnTo>
                    <a:pt x="4352" y="3683"/>
                  </a:lnTo>
                  <a:lnTo>
                    <a:pt x="4352" y="3537"/>
                  </a:lnTo>
                  <a:lnTo>
                    <a:pt x="4248" y="3516"/>
                  </a:lnTo>
                  <a:lnTo>
                    <a:pt x="4143" y="3244"/>
                  </a:lnTo>
                  <a:lnTo>
                    <a:pt x="4101" y="3223"/>
                  </a:lnTo>
                  <a:lnTo>
                    <a:pt x="4080" y="3139"/>
                  </a:lnTo>
                  <a:lnTo>
                    <a:pt x="3934" y="3139"/>
                  </a:lnTo>
                  <a:lnTo>
                    <a:pt x="3871" y="3097"/>
                  </a:lnTo>
                  <a:lnTo>
                    <a:pt x="3808" y="2951"/>
                  </a:lnTo>
                  <a:lnTo>
                    <a:pt x="3683" y="2825"/>
                  </a:lnTo>
                  <a:lnTo>
                    <a:pt x="3662" y="2700"/>
                  </a:lnTo>
                  <a:lnTo>
                    <a:pt x="3578" y="2616"/>
                  </a:lnTo>
                  <a:lnTo>
                    <a:pt x="3494" y="2512"/>
                  </a:lnTo>
                  <a:lnTo>
                    <a:pt x="3515" y="2470"/>
                  </a:lnTo>
                  <a:lnTo>
                    <a:pt x="3766" y="2491"/>
                  </a:lnTo>
                  <a:lnTo>
                    <a:pt x="3976" y="2386"/>
                  </a:lnTo>
                  <a:lnTo>
                    <a:pt x="4017" y="2281"/>
                  </a:lnTo>
                  <a:lnTo>
                    <a:pt x="3997" y="2156"/>
                  </a:lnTo>
                  <a:lnTo>
                    <a:pt x="3829" y="1988"/>
                  </a:lnTo>
                  <a:lnTo>
                    <a:pt x="3704" y="1968"/>
                  </a:lnTo>
                  <a:lnTo>
                    <a:pt x="3662" y="1988"/>
                  </a:lnTo>
                  <a:lnTo>
                    <a:pt x="3557" y="1947"/>
                  </a:lnTo>
                  <a:lnTo>
                    <a:pt x="3348" y="1842"/>
                  </a:lnTo>
                  <a:lnTo>
                    <a:pt x="3243" y="1737"/>
                  </a:lnTo>
                  <a:lnTo>
                    <a:pt x="3097" y="1758"/>
                  </a:lnTo>
                  <a:lnTo>
                    <a:pt x="2846" y="1654"/>
                  </a:lnTo>
                  <a:lnTo>
                    <a:pt x="2825" y="1570"/>
                  </a:lnTo>
                  <a:lnTo>
                    <a:pt x="2867" y="1444"/>
                  </a:lnTo>
                  <a:lnTo>
                    <a:pt x="2888" y="1340"/>
                  </a:lnTo>
                  <a:lnTo>
                    <a:pt x="2825" y="1235"/>
                  </a:lnTo>
                  <a:lnTo>
                    <a:pt x="2616" y="1026"/>
                  </a:lnTo>
                  <a:lnTo>
                    <a:pt x="2553" y="1026"/>
                  </a:lnTo>
                  <a:lnTo>
                    <a:pt x="2511" y="1047"/>
                  </a:lnTo>
                  <a:lnTo>
                    <a:pt x="2448" y="963"/>
                  </a:lnTo>
                  <a:lnTo>
                    <a:pt x="2344" y="900"/>
                  </a:lnTo>
                  <a:lnTo>
                    <a:pt x="2323" y="817"/>
                  </a:lnTo>
                  <a:lnTo>
                    <a:pt x="2197" y="796"/>
                  </a:lnTo>
                  <a:lnTo>
                    <a:pt x="2134" y="712"/>
                  </a:lnTo>
                  <a:lnTo>
                    <a:pt x="2092" y="712"/>
                  </a:lnTo>
                  <a:lnTo>
                    <a:pt x="1988" y="649"/>
                  </a:lnTo>
                  <a:lnTo>
                    <a:pt x="1841" y="649"/>
                  </a:lnTo>
                  <a:lnTo>
                    <a:pt x="1716" y="545"/>
                  </a:lnTo>
                  <a:lnTo>
                    <a:pt x="1590" y="524"/>
                  </a:lnTo>
                  <a:lnTo>
                    <a:pt x="1381" y="398"/>
                  </a:lnTo>
                  <a:lnTo>
                    <a:pt x="1067" y="377"/>
                  </a:lnTo>
                  <a:lnTo>
                    <a:pt x="963" y="315"/>
                  </a:lnTo>
                  <a:lnTo>
                    <a:pt x="879" y="231"/>
                  </a:lnTo>
                  <a:lnTo>
                    <a:pt x="837" y="231"/>
                  </a:lnTo>
                  <a:lnTo>
                    <a:pt x="795" y="273"/>
                  </a:lnTo>
                  <a:lnTo>
                    <a:pt x="565" y="189"/>
                  </a:lnTo>
                  <a:lnTo>
                    <a:pt x="523" y="126"/>
                  </a:lnTo>
                  <a:lnTo>
                    <a:pt x="419" y="84"/>
                  </a:lnTo>
                  <a:lnTo>
                    <a:pt x="23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95" name="Google Shape;3295;p71"/>
            <p:cNvSpPr/>
            <p:nvPr/>
          </p:nvSpPr>
          <p:spPr>
            <a:xfrm>
              <a:off x="4567785" y="3016610"/>
              <a:ext cx="54822" cy="91389"/>
            </a:xfrm>
            <a:custGeom>
              <a:avLst/>
              <a:gdLst/>
              <a:ahLst/>
              <a:cxnLst/>
              <a:rect l="l" t="t" r="r" b="b"/>
              <a:pathLst>
                <a:path w="4604" h="8036" extrusionOk="0">
                  <a:moveTo>
                    <a:pt x="586" y="0"/>
                  </a:moveTo>
                  <a:lnTo>
                    <a:pt x="440" y="63"/>
                  </a:lnTo>
                  <a:lnTo>
                    <a:pt x="419" y="189"/>
                  </a:lnTo>
                  <a:lnTo>
                    <a:pt x="314" y="419"/>
                  </a:lnTo>
                  <a:lnTo>
                    <a:pt x="335" y="565"/>
                  </a:lnTo>
                  <a:lnTo>
                    <a:pt x="335" y="795"/>
                  </a:lnTo>
                  <a:lnTo>
                    <a:pt x="251" y="1088"/>
                  </a:lnTo>
                  <a:lnTo>
                    <a:pt x="210" y="1214"/>
                  </a:lnTo>
                  <a:lnTo>
                    <a:pt x="272" y="1402"/>
                  </a:lnTo>
                  <a:lnTo>
                    <a:pt x="272" y="1465"/>
                  </a:lnTo>
                  <a:lnTo>
                    <a:pt x="210" y="1528"/>
                  </a:lnTo>
                  <a:lnTo>
                    <a:pt x="105" y="1507"/>
                  </a:lnTo>
                  <a:lnTo>
                    <a:pt x="21" y="1402"/>
                  </a:lnTo>
                  <a:lnTo>
                    <a:pt x="0" y="1528"/>
                  </a:lnTo>
                  <a:lnTo>
                    <a:pt x="21" y="1653"/>
                  </a:lnTo>
                  <a:lnTo>
                    <a:pt x="105" y="1653"/>
                  </a:lnTo>
                  <a:lnTo>
                    <a:pt x="126" y="1716"/>
                  </a:lnTo>
                  <a:lnTo>
                    <a:pt x="63" y="1779"/>
                  </a:lnTo>
                  <a:lnTo>
                    <a:pt x="126" y="1946"/>
                  </a:lnTo>
                  <a:lnTo>
                    <a:pt x="210" y="2093"/>
                  </a:lnTo>
                  <a:lnTo>
                    <a:pt x="210" y="2302"/>
                  </a:lnTo>
                  <a:lnTo>
                    <a:pt x="251" y="2344"/>
                  </a:lnTo>
                  <a:lnTo>
                    <a:pt x="314" y="2302"/>
                  </a:lnTo>
                  <a:lnTo>
                    <a:pt x="356" y="2344"/>
                  </a:lnTo>
                  <a:lnTo>
                    <a:pt x="356" y="2448"/>
                  </a:lnTo>
                  <a:lnTo>
                    <a:pt x="461" y="2595"/>
                  </a:lnTo>
                  <a:lnTo>
                    <a:pt x="544" y="2595"/>
                  </a:lnTo>
                  <a:lnTo>
                    <a:pt x="628" y="2511"/>
                  </a:lnTo>
                  <a:lnTo>
                    <a:pt x="565" y="2448"/>
                  </a:lnTo>
                  <a:lnTo>
                    <a:pt x="565" y="2365"/>
                  </a:lnTo>
                  <a:lnTo>
                    <a:pt x="691" y="2365"/>
                  </a:lnTo>
                  <a:lnTo>
                    <a:pt x="795" y="2448"/>
                  </a:lnTo>
                  <a:lnTo>
                    <a:pt x="670" y="2595"/>
                  </a:lnTo>
                  <a:lnTo>
                    <a:pt x="628" y="2679"/>
                  </a:lnTo>
                  <a:lnTo>
                    <a:pt x="628" y="2762"/>
                  </a:lnTo>
                  <a:lnTo>
                    <a:pt x="628" y="2888"/>
                  </a:lnTo>
                  <a:lnTo>
                    <a:pt x="691" y="3013"/>
                  </a:lnTo>
                  <a:lnTo>
                    <a:pt x="733" y="2909"/>
                  </a:lnTo>
                  <a:lnTo>
                    <a:pt x="795" y="2888"/>
                  </a:lnTo>
                  <a:lnTo>
                    <a:pt x="858" y="2992"/>
                  </a:lnTo>
                  <a:lnTo>
                    <a:pt x="795" y="3097"/>
                  </a:lnTo>
                  <a:lnTo>
                    <a:pt x="795" y="3097"/>
                  </a:lnTo>
                  <a:lnTo>
                    <a:pt x="879" y="3076"/>
                  </a:lnTo>
                  <a:lnTo>
                    <a:pt x="963" y="3013"/>
                  </a:lnTo>
                  <a:cubicBezTo>
                    <a:pt x="963" y="3097"/>
                    <a:pt x="963" y="3181"/>
                    <a:pt x="984" y="3244"/>
                  </a:cubicBezTo>
                  <a:lnTo>
                    <a:pt x="900" y="3181"/>
                  </a:lnTo>
                  <a:lnTo>
                    <a:pt x="775" y="3202"/>
                  </a:lnTo>
                  <a:lnTo>
                    <a:pt x="649" y="3139"/>
                  </a:lnTo>
                  <a:lnTo>
                    <a:pt x="544" y="3202"/>
                  </a:lnTo>
                  <a:lnTo>
                    <a:pt x="565" y="3244"/>
                  </a:lnTo>
                  <a:lnTo>
                    <a:pt x="649" y="3244"/>
                  </a:lnTo>
                  <a:lnTo>
                    <a:pt x="670" y="3390"/>
                  </a:lnTo>
                  <a:lnTo>
                    <a:pt x="754" y="3411"/>
                  </a:lnTo>
                  <a:lnTo>
                    <a:pt x="816" y="3516"/>
                  </a:lnTo>
                  <a:lnTo>
                    <a:pt x="816" y="3704"/>
                  </a:lnTo>
                  <a:lnTo>
                    <a:pt x="900" y="3746"/>
                  </a:lnTo>
                  <a:lnTo>
                    <a:pt x="900" y="3850"/>
                  </a:lnTo>
                  <a:lnTo>
                    <a:pt x="1005" y="3976"/>
                  </a:lnTo>
                  <a:lnTo>
                    <a:pt x="1109" y="4018"/>
                  </a:lnTo>
                  <a:lnTo>
                    <a:pt x="1214" y="3934"/>
                  </a:lnTo>
                  <a:lnTo>
                    <a:pt x="1214" y="3850"/>
                  </a:lnTo>
                  <a:lnTo>
                    <a:pt x="1277" y="3829"/>
                  </a:lnTo>
                  <a:lnTo>
                    <a:pt x="1277" y="3725"/>
                  </a:lnTo>
                  <a:lnTo>
                    <a:pt x="1214" y="3641"/>
                  </a:lnTo>
                  <a:lnTo>
                    <a:pt x="1277" y="3557"/>
                  </a:lnTo>
                  <a:lnTo>
                    <a:pt x="1277" y="3453"/>
                  </a:lnTo>
                  <a:lnTo>
                    <a:pt x="1172" y="3411"/>
                  </a:lnTo>
                  <a:lnTo>
                    <a:pt x="1109" y="3348"/>
                  </a:lnTo>
                  <a:cubicBezTo>
                    <a:pt x="1130" y="3306"/>
                    <a:pt x="1130" y="3223"/>
                    <a:pt x="1130" y="3181"/>
                  </a:cubicBezTo>
                  <a:lnTo>
                    <a:pt x="1235" y="3097"/>
                  </a:lnTo>
                  <a:lnTo>
                    <a:pt x="1214" y="3013"/>
                  </a:lnTo>
                  <a:lnTo>
                    <a:pt x="1277" y="2930"/>
                  </a:lnTo>
                  <a:lnTo>
                    <a:pt x="1402" y="2930"/>
                  </a:lnTo>
                  <a:lnTo>
                    <a:pt x="1632" y="3034"/>
                  </a:lnTo>
                  <a:lnTo>
                    <a:pt x="1695" y="3118"/>
                  </a:lnTo>
                  <a:lnTo>
                    <a:pt x="1821" y="3202"/>
                  </a:lnTo>
                  <a:lnTo>
                    <a:pt x="1904" y="3327"/>
                  </a:lnTo>
                  <a:lnTo>
                    <a:pt x="1863" y="3306"/>
                  </a:lnTo>
                  <a:cubicBezTo>
                    <a:pt x="1800" y="3264"/>
                    <a:pt x="1716" y="3264"/>
                    <a:pt x="1632" y="3264"/>
                  </a:cubicBezTo>
                  <a:lnTo>
                    <a:pt x="1653" y="3244"/>
                  </a:lnTo>
                  <a:lnTo>
                    <a:pt x="1611" y="3139"/>
                  </a:lnTo>
                  <a:lnTo>
                    <a:pt x="1507" y="3097"/>
                  </a:lnTo>
                  <a:lnTo>
                    <a:pt x="1444" y="3181"/>
                  </a:lnTo>
                  <a:lnTo>
                    <a:pt x="1486" y="3244"/>
                  </a:lnTo>
                  <a:lnTo>
                    <a:pt x="1528" y="3285"/>
                  </a:lnTo>
                  <a:cubicBezTo>
                    <a:pt x="1507" y="3285"/>
                    <a:pt x="1486" y="3306"/>
                    <a:pt x="1444" y="3306"/>
                  </a:cubicBezTo>
                  <a:lnTo>
                    <a:pt x="1444" y="3327"/>
                  </a:lnTo>
                  <a:lnTo>
                    <a:pt x="1591" y="3327"/>
                  </a:lnTo>
                  <a:lnTo>
                    <a:pt x="1611" y="3348"/>
                  </a:lnTo>
                  <a:lnTo>
                    <a:pt x="1611" y="3327"/>
                  </a:lnTo>
                  <a:cubicBezTo>
                    <a:pt x="1695" y="3327"/>
                    <a:pt x="1758" y="3348"/>
                    <a:pt x="1842" y="3390"/>
                  </a:cubicBezTo>
                  <a:cubicBezTo>
                    <a:pt x="1850" y="3393"/>
                    <a:pt x="1858" y="3394"/>
                    <a:pt x="1866" y="3394"/>
                  </a:cubicBezTo>
                  <a:cubicBezTo>
                    <a:pt x="1915" y="3394"/>
                    <a:pt x="1946" y="3342"/>
                    <a:pt x="1946" y="3306"/>
                  </a:cubicBezTo>
                  <a:lnTo>
                    <a:pt x="1967" y="3327"/>
                  </a:lnTo>
                  <a:lnTo>
                    <a:pt x="2030" y="3327"/>
                  </a:lnTo>
                  <a:lnTo>
                    <a:pt x="2009" y="3139"/>
                  </a:lnTo>
                  <a:lnTo>
                    <a:pt x="1863" y="2930"/>
                  </a:lnTo>
                  <a:lnTo>
                    <a:pt x="1904" y="2888"/>
                  </a:lnTo>
                  <a:lnTo>
                    <a:pt x="1946" y="2888"/>
                  </a:lnTo>
                  <a:lnTo>
                    <a:pt x="2030" y="2971"/>
                  </a:lnTo>
                  <a:lnTo>
                    <a:pt x="2114" y="2992"/>
                  </a:lnTo>
                  <a:lnTo>
                    <a:pt x="2176" y="3118"/>
                  </a:lnTo>
                  <a:lnTo>
                    <a:pt x="2344" y="3181"/>
                  </a:lnTo>
                  <a:lnTo>
                    <a:pt x="2386" y="3285"/>
                  </a:lnTo>
                  <a:lnTo>
                    <a:pt x="2386" y="3411"/>
                  </a:lnTo>
                  <a:lnTo>
                    <a:pt x="2469" y="3432"/>
                  </a:lnTo>
                  <a:lnTo>
                    <a:pt x="2595" y="3599"/>
                  </a:lnTo>
                  <a:lnTo>
                    <a:pt x="2699" y="3557"/>
                  </a:lnTo>
                  <a:lnTo>
                    <a:pt x="2699" y="3516"/>
                  </a:lnTo>
                  <a:lnTo>
                    <a:pt x="2804" y="3536"/>
                  </a:lnTo>
                  <a:lnTo>
                    <a:pt x="2804" y="3599"/>
                  </a:lnTo>
                  <a:lnTo>
                    <a:pt x="2741" y="3641"/>
                  </a:lnTo>
                  <a:cubicBezTo>
                    <a:pt x="2741" y="3641"/>
                    <a:pt x="2699" y="3641"/>
                    <a:pt x="2699" y="3662"/>
                  </a:cubicBezTo>
                  <a:cubicBezTo>
                    <a:pt x="2783" y="3913"/>
                    <a:pt x="2992" y="4060"/>
                    <a:pt x="3223" y="4122"/>
                  </a:cubicBezTo>
                  <a:lnTo>
                    <a:pt x="3285" y="4122"/>
                  </a:lnTo>
                  <a:lnTo>
                    <a:pt x="3411" y="4269"/>
                  </a:lnTo>
                  <a:lnTo>
                    <a:pt x="3432" y="4290"/>
                  </a:lnTo>
                  <a:lnTo>
                    <a:pt x="3432" y="4332"/>
                  </a:lnTo>
                  <a:cubicBezTo>
                    <a:pt x="3432" y="4352"/>
                    <a:pt x="3411" y="4394"/>
                    <a:pt x="3411" y="4436"/>
                  </a:cubicBezTo>
                  <a:lnTo>
                    <a:pt x="3411" y="4436"/>
                  </a:lnTo>
                  <a:cubicBezTo>
                    <a:pt x="3411" y="4436"/>
                    <a:pt x="3411" y="4394"/>
                    <a:pt x="3453" y="4394"/>
                  </a:cubicBezTo>
                  <a:lnTo>
                    <a:pt x="3495" y="4436"/>
                  </a:lnTo>
                  <a:lnTo>
                    <a:pt x="3599" y="4478"/>
                  </a:lnTo>
                  <a:lnTo>
                    <a:pt x="3620" y="4562"/>
                  </a:lnTo>
                  <a:lnTo>
                    <a:pt x="3808" y="4562"/>
                  </a:lnTo>
                  <a:lnTo>
                    <a:pt x="3829" y="4583"/>
                  </a:lnTo>
                  <a:lnTo>
                    <a:pt x="3871" y="4562"/>
                  </a:lnTo>
                  <a:lnTo>
                    <a:pt x="3913" y="4583"/>
                  </a:lnTo>
                  <a:lnTo>
                    <a:pt x="3871" y="4499"/>
                  </a:lnTo>
                  <a:lnTo>
                    <a:pt x="3829" y="4394"/>
                  </a:lnTo>
                  <a:lnTo>
                    <a:pt x="3788" y="4352"/>
                  </a:lnTo>
                  <a:lnTo>
                    <a:pt x="3788" y="4185"/>
                  </a:lnTo>
                  <a:lnTo>
                    <a:pt x="3767" y="3976"/>
                  </a:lnTo>
                  <a:lnTo>
                    <a:pt x="3767" y="3934"/>
                  </a:lnTo>
                  <a:lnTo>
                    <a:pt x="3704" y="3913"/>
                  </a:lnTo>
                  <a:lnTo>
                    <a:pt x="3599" y="3767"/>
                  </a:lnTo>
                  <a:lnTo>
                    <a:pt x="3557" y="3662"/>
                  </a:lnTo>
                  <a:lnTo>
                    <a:pt x="3474" y="3662"/>
                  </a:lnTo>
                  <a:lnTo>
                    <a:pt x="3453" y="3704"/>
                  </a:lnTo>
                  <a:lnTo>
                    <a:pt x="3390" y="3662"/>
                  </a:lnTo>
                  <a:lnTo>
                    <a:pt x="3348" y="3662"/>
                  </a:lnTo>
                  <a:lnTo>
                    <a:pt x="3285" y="3725"/>
                  </a:lnTo>
                  <a:lnTo>
                    <a:pt x="3097" y="3725"/>
                  </a:lnTo>
                  <a:lnTo>
                    <a:pt x="3055" y="3704"/>
                  </a:lnTo>
                  <a:lnTo>
                    <a:pt x="3055" y="3767"/>
                  </a:lnTo>
                  <a:lnTo>
                    <a:pt x="3055" y="3808"/>
                  </a:lnTo>
                  <a:cubicBezTo>
                    <a:pt x="2992" y="3767"/>
                    <a:pt x="2972" y="3746"/>
                    <a:pt x="2930" y="3725"/>
                  </a:cubicBezTo>
                  <a:lnTo>
                    <a:pt x="2951" y="3620"/>
                  </a:lnTo>
                  <a:lnTo>
                    <a:pt x="2951" y="3536"/>
                  </a:lnTo>
                  <a:lnTo>
                    <a:pt x="2992" y="3495"/>
                  </a:lnTo>
                  <a:lnTo>
                    <a:pt x="2951" y="3432"/>
                  </a:lnTo>
                  <a:lnTo>
                    <a:pt x="2846" y="3432"/>
                  </a:lnTo>
                  <a:lnTo>
                    <a:pt x="2762" y="3390"/>
                  </a:lnTo>
                  <a:lnTo>
                    <a:pt x="2658" y="3390"/>
                  </a:lnTo>
                  <a:lnTo>
                    <a:pt x="2658" y="3306"/>
                  </a:lnTo>
                  <a:lnTo>
                    <a:pt x="2574" y="3097"/>
                  </a:lnTo>
                  <a:lnTo>
                    <a:pt x="2553" y="2992"/>
                  </a:lnTo>
                  <a:lnTo>
                    <a:pt x="2616" y="2971"/>
                  </a:lnTo>
                  <a:lnTo>
                    <a:pt x="2658" y="2992"/>
                  </a:lnTo>
                  <a:lnTo>
                    <a:pt x="2741" y="2992"/>
                  </a:lnTo>
                  <a:lnTo>
                    <a:pt x="2720" y="2971"/>
                  </a:lnTo>
                  <a:lnTo>
                    <a:pt x="2616" y="2888"/>
                  </a:lnTo>
                  <a:lnTo>
                    <a:pt x="2469" y="2888"/>
                  </a:lnTo>
                  <a:lnTo>
                    <a:pt x="2427" y="2783"/>
                  </a:lnTo>
                  <a:lnTo>
                    <a:pt x="2365" y="2825"/>
                  </a:lnTo>
                  <a:lnTo>
                    <a:pt x="2365" y="2930"/>
                  </a:lnTo>
                  <a:lnTo>
                    <a:pt x="2302" y="2992"/>
                  </a:lnTo>
                  <a:lnTo>
                    <a:pt x="2239" y="2930"/>
                  </a:lnTo>
                  <a:lnTo>
                    <a:pt x="2260" y="2804"/>
                  </a:lnTo>
                  <a:lnTo>
                    <a:pt x="2197" y="2679"/>
                  </a:lnTo>
                  <a:lnTo>
                    <a:pt x="2009" y="2574"/>
                  </a:lnTo>
                  <a:lnTo>
                    <a:pt x="1904" y="2574"/>
                  </a:lnTo>
                  <a:lnTo>
                    <a:pt x="1737" y="2699"/>
                  </a:lnTo>
                  <a:lnTo>
                    <a:pt x="1716" y="2783"/>
                  </a:lnTo>
                  <a:lnTo>
                    <a:pt x="1632" y="2804"/>
                  </a:lnTo>
                  <a:lnTo>
                    <a:pt x="1507" y="2762"/>
                  </a:lnTo>
                  <a:lnTo>
                    <a:pt x="1465" y="2658"/>
                  </a:lnTo>
                  <a:lnTo>
                    <a:pt x="1381" y="2574"/>
                  </a:lnTo>
                  <a:lnTo>
                    <a:pt x="1381" y="2448"/>
                  </a:lnTo>
                  <a:lnTo>
                    <a:pt x="1423" y="2365"/>
                  </a:lnTo>
                  <a:lnTo>
                    <a:pt x="1360" y="2281"/>
                  </a:lnTo>
                  <a:lnTo>
                    <a:pt x="1088" y="2239"/>
                  </a:lnTo>
                  <a:lnTo>
                    <a:pt x="1026" y="2176"/>
                  </a:lnTo>
                  <a:lnTo>
                    <a:pt x="1067" y="2051"/>
                  </a:lnTo>
                  <a:lnTo>
                    <a:pt x="1109" y="1967"/>
                  </a:lnTo>
                  <a:lnTo>
                    <a:pt x="1109" y="1842"/>
                  </a:lnTo>
                  <a:lnTo>
                    <a:pt x="1172" y="1737"/>
                  </a:lnTo>
                  <a:lnTo>
                    <a:pt x="1360" y="1549"/>
                  </a:lnTo>
                  <a:lnTo>
                    <a:pt x="1423" y="1507"/>
                  </a:lnTo>
                  <a:lnTo>
                    <a:pt x="1402" y="1570"/>
                  </a:lnTo>
                  <a:lnTo>
                    <a:pt x="1402" y="1632"/>
                  </a:lnTo>
                  <a:lnTo>
                    <a:pt x="1507" y="1465"/>
                  </a:lnTo>
                  <a:lnTo>
                    <a:pt x="1486" y="1339"/>
                  </a:lnTo>
                  <a:lnTo>
                    <a:pt x="1549" y="1193"/>
                  </a:lnTo>
                  <a:lnTo>
                    <a:pt x="1611" y="921"/>
                  </a:lnTo>
                  <a:lnTo>
                    <a:pt x="1549" y="837"/>
                  </a:lnTo>
                  <a:lnTo>
                    <a:pt x="1528" y="691"/>
                  </a:lnTo>
                  <a:lnTo>
                    <a:pt x="1465" y="649"/>
                  </a:lnTo>
                  <a:lnTo>
                    <a:pt x="1360" y="482"/>
                  </a:lnTo>
                  <a:lnTo>
                    <a:pt x="1381" y="251"/>
                  </a:lnTo>
                  <a:lnTo>
                    <a:pt x="1381" y="189"/>
                  </a:lnTo>
                  <a:lnTo>
                    <a:pt x="1381" y="105"/>
                  </a:lnTo>
                  <a:lnTo>
                    <a:pt x="1298" y="0"/>
                  </a:lnTo>
                  <a:lnTo>
                    <a:pt x="1256" y="42"/>
                  </a:lnTo>
                  <a:lnTo>
                    <a:pt x="1256" y="84"/>
                  </a:lnTo>
                  <a:lnTo>
                    <a:pt x="1172" y="168"/>
                  </a:lnTo>
                  <a:lnTo>
                    <a:pt x="1005" y="168"/>
                  </a:lnTo>
                  <a:lnTo>
                    <a:pt x="984" y="210"/>
                  </a:lnTo>
                  <a:lnTo>
                    <a:pt x="900" y="168"/>
                  </a:lnTo>
                  <a:lnTo>
                    <a:pt x="795" y="63"/>
                  </a:lnTo>
                  <a:lnTo>
                    <a:pt x="586" y="0"/>
                  </a:lnTo>
                  <a:close/>
                  <a:moveTo>
                    <a:pt x="1842" y="4060"/>
                  </a:moveTo>
                  <a:lnTo>
                    <a:pt x="1716" y="4080"/>
                  </a:lnTo>
                  <a:lnTo>
                    <a:pt x="1695" y="4164"/>
                  </a:lnTo>
                  <a:lnTo>
                    <a:pt x="1821" y="4227"/>
                  </a:lnTo>
                  <a:lnTo>
                    <a:pt x="1883" y="4248"/>
                  </a:lnTo>
                  <a:lnTo>
                    <a:pt x="1883" y="4352"/>
                  </a:lnTo>
                  <a:lnTo>
                    <a:pt x="1842" y="4457"/>
                  </a:lnTo>
                  <a:lnTo>
                    <a:pt x="1842" y="4666"/>
                  </a:lnTo>
                  <a:lnTo>
                    <a:pt x="1800" y="4792"/>
                  </a:lnTo>
                  <a:lnTo>
                    <a:pt x="1842" y="4980"/>
                  </a:lnTo>
                  <a:lnTo>
                    <a:pt x="1904" y="4959"/>
                  </a:lnTo>
                  <a:lnTo>
                    <a:pt x="1925" y="4896"/>
                  </a:lnTo>
                  <a:lnTo>
                    <a:pt x="2051" y="4813"/>
                  </a:lnTo>
                  <a:cubicBezTo>
                    <a:pt x="2093" y="4813"/>
                    <a:pt x="2114" y="4855"/>
                    <a:pt x="2135" y="4855"/>
                  </a:cubicBezTo>
                  <a:lnTo>
                    <a:pt x="2114" y="4959"/>
                  </a:lnTo>
                  <a:lnTo>
                    <a:pt x="2197" y="5001"/>
                  </a:lnTo>
                  <a:lnTo>
                    <a:pt x="2260" y="4917"/>
                  </a:lnTo>
                  <a:cubicBezTo>
                    <a:pt x="2323" y="4959"/>
                    <a:pt x="2344" y="5001"/>
                    <a:pt x="2407" y="5022"/>
                  </a:cubicBezTo>
                  <a:lnTo>
                    <a:pt x="2407" y="5106"/>
                  </a:lnTo>
                  <a:lnTo>
                    <a:pt x="2344" y="5231"/>
                  </a:lnTo>
                  <a:lnTo>
                    <a:pt x="2155" y="5294"/>
                  </a:lnTo>
                  <a:lnTo>
                    <a:pt x="2114" y="5378"/>
                  </a:lnTo>
                  <a:lnTo>
                    <a:pt x="2135" y="5545"/>
                  </a:lnTo>
                  <a:lnTo>
                    <a:pt x="2218" y="5545"/>
                  </a:lnTo>
                  <a:lnTo>
                    <a:pt x="2344" y="5629"/>
                  </a:lnTo>
                  <a:lnTo>
                    <a:pt x="2448" y="5629"/>
                  </a:lnTo>
                  <a:lnTo>
                    <a:pt x="2448" y="5754"/>
                  </a:lnTo>
                  <a:lnTo>
                    <a:pt x="2532" y="5817"/>
                  </a:lnTo>
                  <a:lnTo>
                    <a:pt x="2637" y="5754"/>
                  </a:lnTo>
                  <a:lnTo>
                    <a:pt x="2637" y="5650"/>
                  </a:lnTo>
                  <a:lnTo>
                    <a:pt x="2574" y="5587"/>
                  </a:lnTo>
                  <a:cubicBezTo>
                    <a:pt x="2616" y="5545"/>
                    <a:pt x="2637" y="5545"/>
                    <a:pt x="2658" y="5524"/>
                  </a:cubicBezTo>
                  <a:lnTo>
                    <a:pt x="2658" y="5503"/>
                  </a:lnTo>
                  <a:lnTo>
                    <a:pt x="2679" y="5587"/>
                  </a:lnTo>
                  <a:lnTo>
                    <a:pt x="2762" y="5482"/>
                  </a:lnTo>
                  <a:lnTo>
                    <a:pt x="2804" y="5231"/>
                  </a:lnTo>
                  <a:lnTo>
                    <a:pt x="2972" y="5064"/>
                  </a:lnTo>
                  <a:lnTo>
                    <a:pt x="2992" y="4959"/>
                  </a:lnTo>
                  <a:lnTo>
                    <a:pt x="2972" y="4855"/>
                  </a:lnTo>
                  <a:lnTo>
                    <a:pt x="3034" y="4771"/>
                  </a:lnTo>
                  <a:lnTo>
                    <a:pt x="3034" y="4750"/>
                  </a:lnTo>
                  <a:cubicBezTo>
                    <a:pt x="3087" y="4760"/>
                    <a:pt x="3128" y="4766"/>
                    <a:pt x="3170" y="4766"/>
                  </a:cubicBezTo>
                  <a:cubicBezTo>
                    <a:pt x="3212" y="4766"/>
                    <a:pt x="3254" y="4760"/>
                    <a:pt x="3306" y="4750"/>
                  </a:cubicBezTo>
                  <a:cubicBezTo>
                    <a:pt x="3348" y="4750"/>
                    <a:pt x="3369" y="4708"/>
                    <a:pt x="3369" y="4687"/>
                  </a:cubicBezTo>
                  <a:lnTo>
                    <a:pt x="3411" y="4750"/>
                  </a:lnTo>
                  <a:lnTo>
                    <a:pt x="3411" y="4896"/>
                  </a:lnTo>
                  <a:lnTo>
                    <a:pt x="3411" y="4917"/>
                  </a:lnTo>
                  <a:cubicBezTo>
                    <a:pt x="3390" y="4959"/>
                    <a:pt x="3390" y="4980"/>
                    <a:pt x="3411" y="4980"/>
                  </a:cubicBezTo>
                  <a:cubicBezTo>
                    <a:pt x="3453" y="5001"/>
                    <a:pt x="3453" y="5022"/>
                    <a:pt x="3474" y="5085"/>
                  </a:cubicBezTo>
                  <a:lnTo>
                    <a:pt x="3474" y="5189"/>
                  </a:lnTo>
                  <a:lnTo>
                    <a:pt x="3557" y="5231"/>
                  </a:lnTo>
                  <a:cubicBezTo>
                    <a:pt x="3599" y="5336"/>
                    <a:pt x="3683" y="5482"/>
                    <a:pt x="3704" y="5608"/>
                  </a:cubicBezTo>
                  <a:cubicBezTo>
                    <a:pt x="3716" y="5632"/>
                    <a:pt x="3750" y="5643"/>
                    <a:pt x="3780" y="5643"/>
                  </a:cubicBezTo>
                  <a:cubicBezTo>
                    <a:pt x="3801" y="5643"/>
                    <a:pt x="3821" y="5637"/>
                    <a:pt x="3829" y="5629"/>
                  </a:cubicBezTo>
                  <a:lnTo>
                    <a:pt x="3871" y="5754"/>
                  </a:lnTo>
                  <a:lnTo>
                    <a:pt x="3871" y="5838"/>
                  </a:lnTo>
                  <a:lnTo>
                    <a:pt x="3788" y="5733"/>
                  </a:lnTo>
                  <a:lnTo>
                    <a:pt x="3725" y="5733"/>
                  </a:lnTo>
                  <a:lnTo>
                    <a:pt x="3725" y="5901"/>
                  </a:lnTo>
                  <a:lnTo>
                    <a:pt x="3704" y="5943"/>
                  </a:lnTo>
                  <a:lnTo>
                    <a:pt x="3620" y="5901"/>
                  </a:lnTo>
                  <a:lnTo>
                    <a:pt x="3495" y="5838"/>
                  </a:lnTo>
                  <a:lnTo>
                    <a:pt x="3453" y="6068"/>
                  </a:lnTo>
                  <a:lnTo>
                    <a:pt x="3495" y="6110"/>
                  </a:lnTo>
                  <a:lnTo>
                    <a:pt x="3495" y="6173"/>
                  </a:lnTo>
                  <a:lnTo>
                    <a:pt x="3411" y="6215"/>
                  </a:lnTo>
                  <a:lnTo>
                    <a:pt x="3369" y="6068"/>
                  </a:lnTo>
                  <a:lnTo>
                    <a:pt x="3244" y="6131"/>
                  </a:lnTo>
                  <a:lnTo>
                    <a:pt x="3181" y="6340"/>
                  </a:lnTo>
                  <a:lnTo>
                    <a:pt x="3055" y="6424"/>
                  </a:lnTo>
                  <a:lnTo>
                    <a:pt x="2951" y="6445"/>
                  </a:lnTo>
                  <a:lnTo>
                    <a:pt x="2846" y="6549"/>
                  </a:lnTo>
                  <a:lnTo>
                    <a:pt x="2972" y="6361"/>
                  </a:lnTo>
                  <a:lnTo>
                    <a:pt x="2972" y="6173"/>
                  </a:lnTo>
                  <a:lnTo>
                    <a:pt x="2825" y="6047"/>
                  </a:lnTo>
                  <a:lnTo>
                    <a:pt x="2741" y="6047"/>
                  </a:lnTo>
                  <a:lnTo>
                    <a:pt x="2658" y="6152"/>
                  </a:lnTo>
                  <a:lnTo>
                    <a:pt x="2532" y="6215"/>
                  </a:lnTo>
                  <a:lnTo>
                    <a:pt x="2469" y="6319"/>
                  </a:lnTo>
                  <a:lnTo>
                    <a:pt x="2532" y="6424"/>
                  </a:lnTo>
                  <a:lnTo>
                    <a:pt x="2365" y="6445"/>
                  </a:lnTo>
                  <a:lnTo>
                    <a:pt x="2260" y="6424"/>
                  </a:lnTo>
                  <a:lnTo>
                    <a:pt x="2197" y="6487"/>
                  </a:lnTo>
                  <a:lnTo>
                    <a:pt x="2093" y="6529"/>
                  </a:lnTo>
                  <a:lnTo>
                    <a:pt x="1988" y="6654"/>
                  </a:lnTo>
                  <a:lnTo>
                    <a:pt x="2009" y="6738"/>
                  </a:lnTo>
                  <a:lnTo>
                    <a:pt x="1988" y="6884"/>
                  </a:lnTo>
                  <a:lnTo>
                    <a:pt x="1904" y="7052"/>
                  </a:lnTo>
                  <a:lnTo>
                    <a:pt x="2030" y="7177"/>
                  </a:lnTo>
                  <a:lnTo>
                    <a:pt x="2093" y="7093"/>
                  </a:lnTo>
                  <a:lnTo>
                    <a:pt x="2155" y="6863"/>
                  </a:lnTo>
                  <a:lnTo>
                    <a:pt x="2239" y="6801"/>
                  </a:lnTo>
                  <a:lnTo>
                    <a:pt x="2302" y="6675"/>
                  </a:lnTo>
                  <a:lnTo>
                    <a:pt x="2344" y="6654"/>
                  </a:lnTo>
                  <a:lnTo>
                    <a:pt x="2427" y="6738"/>
                  </a:lnTo>
                  <a:lnTo>
                    <a:pt x="2407" y="6863"/>
                  </a:lnTo>
                  <a:lnTo>
                    <a:pt x="2427" y="6884"/>
                  </a:lnTo>
                  <a:lnTo>
                    <a:pt x="2469" y="6863"/>
                  </a:lnTo>
                  <a:lnTo>
                    <a:pt x="2532" y="6884"/>
                  </a:lnTo>
                  <a:lnTo>
                    <a:pt x="2532" y="6780"/>
                  </a:lnTo>
                  <a:lnTo>
                    <a:pt x="2574" y="6759"/>
                  </a:lnTo>
                  <a:lnTo>
                    <a:pt x="2637" y="6780"/>
                  </a:lnTo>
                  <a:lnTo>
                    <a:pt x="2616" y="6863"/>
                  </a:lnTo>
                  <a:lnTo>
                    <a:pt x="2658" y="6863"/>
                  </a:lnTo>
                  <a:lnTo>
                    <a:pt x="2762" y="6947"/>
                  </a:lnTo>
                  <a:lnTo>
                    <a:pt x="2825" y="6947"/>
                  </a:lnTo>
                  <a:lnTo>
                    <a:pt x="2762" y="6863"/>
                  </a:lnTo>
                  <a:lnTo>
                    <a:pt x="2783" y="6801"/>
                  </a:lnTo>
                  <a:lnTo>
                    <a:pt x="2762" y="6759"/>
                  </a:lnTo>
                  <a:lnTo>
                    <a:pt x="2825" y="6696"/>
                  </a:lnTo>
                  <a:lnTo>
                    <a:pt x="2867" y="6696"/>
                  </a:lnTo>
                  <a:lnTo>
                    <a:pt x="2972" y="6801"/>
                  </a:lnTo>
                  <a:lnTo>
                    <a:pt x="3076" y="6842"/>
                  </a:lnTo>
                  <a:lnTo>
                    <a:pt x="3181" y="6905"/>
                  </a:lnTo>
                  <a:lnTo>
                    <a:pt x="3202" y="7010"/>
                  </a:lnTo>
                  <a:lnTo>
                    <a:pt x="3306" y="7093"/>
                  </a:lnTo>
                  <a:lnTo>
                    <a:pt x="3202" y="7073"/>
                  </a:lnTo>
                  <a:lnTo>
                    <a:pt x="3160" y="7093"/>
                  </a:lnTo>
                  <a:lnTo>
                    <a:pt x="3160" y="7156"/>
                  </a:lnTo>
                  <a:lnTo>
                    <a:pt x="3097" y="7219"/>
                  </a:lnTo>
                  <a:lnTo>
                    <a:pt x="3160" y="7282"/>
                  </a:lnTo>
                  <a:lnTo>
                    <a:pt x="3160" y="7365"/>
                  </a:lnTo>
                  <a:lnTo>
                    <a:pt x="3139" y="7428"/>
                  </a:lnTo>
                  <a:lnTo>
                    <a:pt x="3202" y="7533"/>
                  </a:lnTo>
                  <a:lnTo>
                    <a:pt x="3244" y="7637"/>
                  </a:lnTo>
                  <a:lnTo>
                    <a:pt x="3348" y="7784"/>
                  </a:lnTo>
                  <a:lnTo>
                    <a:pt x="3474" y="7784"/>
                  </a:lnTo>
                  <a:lnTo>
                    <a:pt x="3578" y="7847"/>
                  </a:lnTo>
                  <a:lnTo>
                    <a:pt x="3704" y="7909"/>
                  </a:lnTo>
                  <a:lnTo>
                    <a:pt x="3808" y="7847"/>
                  </a:lnTo>
                  <a:lnTo>
                    <a:pt x="3829" y="7805"/>
                  </a:lnTo>
                  <a:lnTo>
                    <a:pt x="3892" y="7742"/>
                  </a:lnTo>
                  <a:lnTo>
                    <a:pt x="3913" y="7805"/>
                  </a:lnTo>
                  <a:lnTo>
                    <a:pt x="3871" y="7889"/>
                  </a:lnTo>
                  <a:lnTo>
                    <a:pt x="3892" y="7993"/>
                  </a:lnTo>
                  <a:lnTo>
                    <a:pt x="3913" y="8035"/>
                  </a:lnTo>
                  <a:lnTo>
                    <a:pt x="3997" y="7993"/>
                  </a:lnTo>
                  <a:lnTo>
                    <a:pt x="4143" y="7784"/>
                  </a:lnTo>
                  <a:lnTo>
                    <a:pt x="4143" y="7637"/>
                  </a:lnTo>
                  <a:lnTo>
                    <a:pt x="4101" y="7575"/>
                  </a:lnTo>
                  <a:lnTo>
                    <a:pt x="4039" y="7407"/>
                  </a:lnTo>
                  <a:lnTo>
                    <a:pt x="3934" y="7324"/>
                  </a:lnTo>
                  <a:lnTo>
                    <a:pt x="3976" y="7219"/>
                  </a:lnTo>
                  <a:lnTo>
                    <a:pt x="4101" y="6989"/>
                  </a:lnTo>
                  <a:lnTo>
                    <a:pt x="4185" y="6947"/>
                  </a:lnTo>
                  <a:lnTo>
                    <a:pt x="4248" y="7052"/>
                  </a:lnTo>
                  <a:lnTo>
                    <a:pt x="4290" y="7156"/>
                  </a:lnTo>
                  <a:lnTo>
                    <a:pt x="4332" y="7219"/>
                  </a:lnTo>
                  <a:lnTo>
                    <a:pt x="4332" y="7324"/>
                  </a:lnTo>
                  <a:lnTo>
                    <a:pt x="4394" y="7512"/>
                  </a:lnTo>
                  <a:lnTo>
                    <a:pt x="4415" y="7596"/>
                  </a:lnTo>
                  <a:lnTo>
                    <a:pt x="4415" y="7512"/>
                  </a:lnTo>
                  <a:lnTo>
                    <a:pt x="4415" y="7386"/>
                  </a:lnTo>
                  <a:lnTo>
                    <a:pt x="4352" y="7219"/>
                  </a:lnTo>
                  <a:lnTo>
                    <a:pt x="4394" y="7156"/>
                  </a:lnTo>
                  <a:lnTo>
                    <a:pt x="4436" y="7156"/>
                  </a:lnTo>
                  <a:lnTo>
                    <a:pt x="4499" y="7219"/>
                  </a:lnTo>
                  <a:lnTo>
                    <a:pt x="4499" y="7156"/>
                  </a:lnTo>
                  <a:lnTo>
                    <a:pt x="4541" y="7156"/>
                  </a:lnTo>
                  <a:lnTo>
                    <a:pt x="4604" y="6989"/>
                  </a:lnTo>
                  <a:lnTo>
                    <a:pt x="4562" y="6801"/>
                  </a:lnTo>
                  <a:lnTo>
                    <a:pt x="4499" y="6696"/>
                  </a:lnTo>
                  <a:lnTo>
                    <a:pt x="4436" y="6591"/>
                  </a:lnTo>
                  <a:lnTo>
                    <a:pt x="4436" y="6466"/>
                  </a:lnTo>
                  <a:lnTo>
                    <a:pt x="4415" y="6340"/>
                  </a:lnTo>
                  <a:lnTo>
                    <a:pt x="4352" y="6424"/>
                  </a:lnTo>
                  <a:lnTo>
                    <a:pt x="4352" y="6277"/>
                  </a:lnTo>
                  <a:lnTo>
                    <a:pt x="4352" y="6215"/>
                  </a:lnTo>
                  <a:lnTo>
                    <a:pt x="4311" y="6215"/>
                  </a:lnTo>
                  <a:lnTo>
                    <a:pt x="4227" y="6131"/>
                  </a:lnTo>
                  <a:lnTo>
                    <a:pt x="4248" y="6068"/>
                  </a:lnTo>
                  <a:lnTo>
                    <a:pt x="4332" y="6068"/>
                  </a:lnTo>
                  <a:lnTo>
                    <a:pt x="4332" y="5922"/>
                  </a:lnTo>
                  <a:lnTo>
                    <a:pt x="4248" y="5796"/>
                  </a:lnTo>
                  <a:lnTo>
                    <a:pt x="4248" y="5712"/>
                  </a:lnTo>
                  <a:lnTo>
                    <a:pt x="4185" y="5796"/>
                  </a:lnTo>
                  <a:lnTo>
                    <a:pt x="4080" y="5692"/>
                  </a:lnTo>
                  <a:lnTo>
                    <a:pt x="3913" y="5545"/>
                  </a:lnTo>
                  <a:lnTo>
                    <a:pt x="3892" y="5440"/>
                  </a:lnTo>
                  <a:lnTo>
                    <a:pt x="3871" y="5440"/>
                  </a:lnTo>
                  <a:lnTo>
                    <a:pt x="3767" y="5420"/>
                  </a:lnTo>
                  <a:lnTo>
                    <a:pt x="3767" y="5503"/>
                  </a:lnTo>
                  <a:cubicBezTo>
                    <a:pt x="3725" y="5482"/>
                    <a:pt x="3725" y="5420"/>
                    <a:pt x="3704" y="5399"/>
                  </a:cubicBezTo>
                  <a:lnTo>
                    <a:pt x="3704" y="5315"/>
                  </a:lnTo>
                  <a:lnTo>
                    <a:pt x="3662" y="5210"/>
                  </a:lnTo>
                  <a:lnTo>
                    <a:pt x="3662" y="5273"/>
                  </a:lnTo>
                  <a:cubicBezTo>
                    <a:pt x="3620" y="5231"/>
                    <a:pt x="3620" y="5210"/>
                    <a:pt x="3599" y="5189"/>
                  </a:cubicBezTo>
                  <a:lnTo>
                    <a:pt x="3683" y="5168"/>
                  </a:lnTo>
                  <a:lnTo>
                    <a:pt x="3683" y="5085"/>
                  </a:lnTo>
                  <a:lnTo>
                    <a:pt x="3578" y="4896"/>
                  </a:lnTo>
                  <a:lnTo>
                    <a:pt x="3495" y="4855"/>
                  </a:lnTo>
                  <a:lnTo>
                    <a:pt x="3474" y="4666"/>
                  </a:lnTo>
                  <a:lnTo>
                    <a:pt x="3411" y="4562"/>
                  </a:lnTo>
                  <a:cubicBezTo>
                    <a:pt x="3411" y="4541"/>
                    <a:pt x="3411" y="4541"/>
                    <a:pt x="3453" y="4499"/>
                  </a:cubicBezTo>
                  <a:cubicBezTo>
                    <a:pt x="3474" y="4478"/>
                    <a:pt x="3453" y="4457"/>
                    <a:pt x="3411" y="4436"/>
                  </a:cubicBezTo>
                  <a:lnTo>
                    <a:pt x="3390" y="4457"/>
                  </a:lnTo>
                  <a:lnTo>
                    <a:pt x="3411" y="4457"/>
                  </a:lnTo>
                  <a:lnTo>
                    <a:pt x="3411" y="4478"/>
                  </a:lnTo>
                  <a:cubicBezTo>
                    <a:pt x="3411" y="4478"/>
                    <a:pt x="3390" y="4478"/>
                    <a:pt x="3390" y="4499"/>
                  </a:cubicBezTo>
                  <a:lnTo>
                    <a:pt x="3390" y="4541"/>
                  </a:lnTo>
                  <a:lnTo>
                    <a:pt x="3306" y="4562"/>
                  </a:lnTo>
                  <a:lnTo>
                    <a:pt x="3202" y="4499"/>
                  </a:lnTo>
                  <a:lnTo>
                    <a:pt x="3139" y="4499"/>
                  </a:lnTo>
                  <a:lnTo>
                    <a:pt x="3181" y="4604"/>
                  </a:lnTo>
                  <a:lnTo>
                    <a:pt x="3181" y="4666"/>
                  </a:lnTo>
                  <a:cubicBezTo>
                    <a:pt x="3097" y="4687"/>
                    <a:pt x="3055" y="4708"/>
                    <a:pt x="2972" y="4750"/>
                  </a:cubicBezTo>
                  <a:lnTo>
                    <a:pt x="2972" y="4583"/>
                  </a:lnTo>
                  <a:lnTo>
                    <a:pt x="2930" y="4604"/>
                  </a:lnTo>
                  <a:lnTo>
                    <a:pt x="2888" y="4750"/>
                  </a:lnTo>
                  <a:lnTo>
                    <a:pt x="2888" y="4792"/>
                  </a:lnTo>
                  <a:lnTo>
                    <a:pt x="2783" y="4980"/>
                  </a:lnTo>
                  <a:lnTo>
                    <a:pt x="2783" y="5106"/>
                  </a:lnTo>
                  <a:lnTo>
                    <a:pt x="2741" y="5273"/>
                  </a:lnTo>
                  <a:lnTo>
                    <a:pt x="2658" y="5378"/>
                  </a:lnTo>
                  <a:lnTo>
                    <a:pt x="2658" y="5482"/>
                  </a:lnTo>
                  <a:cubicBezTo>
                    <a:pt x="2646" y="5459"/>
                    <a:pt x="2622" y="5443"/>
                    <a:pt x="2599" y="5443"/>
                  </a:cubicBezTo>
                  <a:cubicBezTo>
                    <a:pt x="2580" y="5443"/>
                    <a:pt x="2562" y="5454"/>
                    <a:pt x="2553" y="5482"/>
                  </a:cubicBezTo>
                  <a:lnTo>
                    <a:pt x="2553" y="5315"/>
                  </a:lnTo>
                  <a:lnTo>
                    <a:pt x="2637" y="4980"/>
                  </a:lnTo>
                  <a:lnTo>
                    <a:pt x="2741" y="4876"/>
                  </a:lnTo>
                  <a:lnTo>
                    <a:pt x="2741" y="4771"/>
                  </a:lnTo>
                  <a:lnTo>
                    <a:pt x="2658" y="4687"/>
                  </a:lnTo>
                  <a:lnTo>
                    <a:pt x="2616" y="4708"/>
                  </a:lnTo>
                  <a:lnTo>
                    <a:pt x="2532" y="4687"/>
                  </a:lnTo>
                  <a:lnTo>
                    <a:pt x="2448" y="4750"/>
                  </a:lnTo>
                  <a:lnTo>
                    <a:pt x="2448" y="4855"/>
                  </a:lnTo>
                  <a:cubicBezTo>
                    <a:pt x="2427" y="4792"/>
                    <a:pt x="2365" y="4708"/>
                    <a:pt x="2323" y="4666"/>
                  </a:cubicBezTo>
                  <a:lnTo>
                    <a:pt x="2427" y="4583"/>
                  </a:lnTo>
                  <a:lnTo>
                    <a:pt x="2469" y="4457"/>
                  </a:lnTo>
                  <a:lnTo>
                    <a:pt x="2532" y="4394"/>
                  </a:lnTo>
                  <a:lnTo>
                    <a:pt x="2553" y="4290"/>
                  </a:lnTo>
                  <a:lnTo>
                    <a:pt x="2511" y="4227"/>
                  </a:lnTo>
                  <a:lnTo>
                    <a:pt x="2427" y="4269"/>
                  </a:lnTo>
                  <a:lnTo>
                    <a:pt x="2344" y="4373"/>
                  </a:lnTo>
                  <a:lnTo>
                    <a:pt x="2260" y="4269"/>
                  </a:lnTo>
                  <a:lnTo>
                    <a:pt x="2197" y="4248"/>
                  </a:lnTo>
                  <a:lnTo>
                    <a:pt x="2009" y="4248"/>
                  </a:lnTo>
                  <a:lnTo>
                    <a:pt x="2030" y="4185"/>
                  </a:lnTo>
                  <a:lnTo>
                    <a:pt x="1946" y="4164"/>
                  </a:lnTo>
                  <a:lnTo>
                    <a:pt x="1842" y="406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96" name="Google Shape;3296;p71"/>
            <p:cNvSpPr/>
            <p:nvPr/>
          </p:nvSpPr>
          <p:spPr>
            <a:xfrm>
              <a:off x="4595934" y="3205063"/>
              <a:ext cx="26673" cy="13340"/>
            </a:xfrm>
            <a:custGeom>
              <a:avLst/>
              <a:gdLst/>
              <a:ahLst/>
              <a:cxnLst/>
              <a:rect l="l" t="t" r="r" b="b"/>
              <a:pathLst>
                <a:path w="2240" h="1173" extrusionOk="0">
                  <a:moveTo>
                    <a:pt x="2177" y="1"/>
                  </a:moveTo>
                  <a:lnTo>
                    <a:pt x="1968" y="43"/>
                  </a:lnTo>
                  <a:lnTo>
                    <a:pt x="1821" y="43"/>
                  </a:lnTo>
                  <a:lnTo>
                    <a:pt x="1675" y="64"/>
                  </a:lnTo>
                  <a:lnTo>
                    <a:pt x="1570" y="64"/>
                  </a:lnTo>
                  <a:lnTo>
                    <a:pt x="1424" y="105"/>
                  </a:lnTo>
                  <a:lnTo>
                    <a:pt x="1193" y="105"/>
                  </a:lnTo>
                  <a:lnTo>
                    <a:pt x="1005" y="252"/>
                  </a:lnTo>
                  <a:lnTo>
                    <a:pt x="880" y="315"/>
                  </a:lnTo>
                  <a:lnTo>
                    <a:pt x="817" y="336"/>
                  </a:lnTo>
                  <a:lnTo>
                    <a:pt x="712" y="357"/>
                  </a:lnTo>
                  <a:lnTo>
                    <a:pt x="628" y="377"/>
                  </a:lnTo>
                  <a:lnTo>
                    <a:pt x="482" y="419"/>
                  </a:lnTo>
                  <a:lnTo>
                    <a:pt x="398" y="482"/>
                  </a:lnTo>
                  <a:lnTo>
                    <a:pt x="377" y="524"/>
                  </a:lnTo>
                  <a:lnTo>
                    <a:pt x="252" y="587"/>
                  </a:lnTo>
                  <a:lnTo>
                    <a:pt x="210" y="733"/>
                  </a:lnTo>
                  <a:lnTo>
                    <a:pt x="105" y="880"/>
                  </a:lnTo>
                  <a:lnTo>
                    <a:pt x="84" y="942"/>
                  </a:lnTo>
                  <a:lnTo>
                    <a:pt x="147" y="984"/>
                  </a:lnTo>
                  <a:lnTo>
                    <a:pt x="147" y="1047"/>
                  </a:lnTo>
                  <a:lnTo>
                    <a:pt x="84" y="1047"/>
                  </a:lnTo>
                  <a:lnTo>
                    <a:pt x="43" y="1005"/>
                  </a:lnTo>
                  <a:lnTo>
                    <a:pt x="1" y="1110"/>
                  </a:lnTo>
                  <a:lnTo>
                    <a:pt x="63" y="1173"/>
                  </a:lnTo>
                  <a:lnTo>
                    <a:pt x="252" y="1152"/>
                  </a:lnTo>
                  <a:lnTo>
                    <a:pt x="419" y="1047"/>
                  </a:lnTo>
                  <a:lnTo>
                    <a:pt x="503" y="1005"/>
                  </a:lnTo>
                  <a:lnTo>
                    <a:pt x="608" y="1005"/>
                  </a:lnTo>
                  <a:lnTo>
                    <a:pt x="712" y="942"/>
                  </a:lnTo>
                  <a:lnTo>
                    <a:pt x="796" y="838"/>
                  </a:lnTo>
                  <a:lnTo>
                    <a:pt x="1005" y="670"/>
                  </a:lnTo>
                  <a:lnTo>
                    <a:pt x="1047" y="587"/>
                  </a:lnTo>
                  <a:lnTo>
                    <a:pt x="1110" y="566"/>
                  </a:lnTo>
                  <a:lnTo>
                    <a:pt x="1131" y="566"/>
                  </a:lnTo>
                  <a:lnTo>
                    <a:pt x="1235" y="461"/>
                  </a:lnTo>
                  <a:lnTo>
                    <a:pt x="1340" y="440"/>
                  </a:lnTo>
                  <a:lnTo>
                    <a:pt x="1444" y="440"/>
                  </a:lnTo>
                  <a:lnTo>
                    <a:pt x="1675" y="419"/>
                  </a:lnTo>
                  <a:lnTo>
                    <a:pt x="1842" y="315"/>
                  </a:lnTo>
                  <a:lnTo>
                    <a:pt x="2030" y="252"/>
                  </a:lnTo>
                  <a:lnTo>
                    <a:pt x="2051" y="168"/>
                  </a:lnTo>
                  <a:lnTo>
                    <a:pt x="2135" y="168"/>
                  </a:lnTo>
                  <a:lnTo>
                    <a:pt x="2240" y="105"/>
                  </a:lnTo>
                  <a:lnTo>
                    <a:pt x="2240" y="43"/>
                  </a:lnTo>
                  <a:lnTo>
                    <a:pt x="217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3297" name="Google Shape;3297;p71"/>
            <p:cNvGrpSpPr/>
            <p:nvPr/>
          </p:nvGrpSpPr>
          <p:grpSpPr>
            <a:xfrm>
              <a:off x="4403342" y="3107749"/>
              <a:ext cx="316680" cy="101374"/>
              <a:chOff x="5068275" y="3161675"/>
              <a:chExt cx="664875" cy="222850"/>
            </a:xfrm>
          </p:grpSpPr>
          <p:sp>
            <p:nvSpPr>
              <p:cNvPr id="3298" name="Google Shape;3298;p71"/>
              <p:cNvSpPr/>
              <p:nvPr/>
            </p:nvSpPr>
            <p:spPr>
              <a:xfrm>
                <a:off x="5408300" y="3224425"/>
                <a:ext cx="96775" cy="107800"/>
              </a:xfrm>
              <a:custGeom>
                <a:avLst/>
                <a:gdLst/>
                <a:ahLst/>
                <a:cxnLst/>
                <a:rect l="l" t="t" r="r" b="b"/>
                <a:pathLst>
                  <a:path w="3871" h="4312" extrusionOk="0">
                    <a:moveTo>
                      <a:pt x="3620" y="1"/>
                    </a:moveTo>
                    <a:lnTo>
                      <a:pt x="3515" y="43"/>
                    </a:lnTo>
                    <a:lnTo>
                      <a:pt x="3494" y="147"/>
                    </a:lnTo>
                    <a:lnTo>
                      <a:pt x="3390" y="231"/>
                    </a:lnTo>
                    <a:lnTo>
                      <a:pt x="3390" y="294"/>
                    </a:lnTo>
                    <a:lnTo>
                      <a:pt x="3285" y="357"/>
                    </a:lnTo>
                    <a:lnTo>
                      <a:pt x="3181" y="398"/>
                    </a:lnTo>
                    <a:lnTo>
                      <a:pt x="3139" y="461"/>
                    </a:lnTo>
                    <a:lnTo>
                      <a:pt x="2992" y="503"/>
                    </a:lnTo>
                    <a:lnTo>
                      <a:pt x="2720" y="440"/>
                    </a:lnTo>
                    <a:lnTo>
                      <a:pt x="2469" y="419"/>
                    </a:lnTo>
                    <a:lnTo>
                      <a:pt x="2448" y="503"/>
                    </a:lnTo>
                    <a:lnTo>
                      <a:pt x="2406" y="503"/>
                    </a:lnTo>
                    <a:lnTo>
                      <a:pt x="2260" y="398"/>
                    </a:lnTo>
                    <a:lnTo>
                      <a:pt x="2092" y="398"/>
                    </a:lnTo>
                    <a:lnTo>
                      <a:pt x="1988" y="357"/>
                    </a:lnTo>
                    <a:lnTo>
                      <a:pt x="1820" y="336"/>
                    </a:lnTo>
                    <a:lnTo>
                      <a:pt x="1737" y="398"/>
                    </a:lnTo>
                    <a:lnTo>
                      <a:pt x="1674" y="336"/>
                    </a:lnTo>
                    <a:lnTo>
                      <a:pt x="1569" y="231"/>
                    </a:lnTo>
                    <a:lnTo>
                      <a:pt x="1381" y="210"/>
                    </a:lnTo>
                    <a:lnTo>
                      <a:pt x="1276" y="210"/>
                    </a:lnTo>
                    <a:lnTo>
                      <a:pt x="1276" y="336"/>
                    </a:lnTo>
                    <a:lnTo>
                      <a:pt x="1193" y="398"/>
                    </a:lnTo>
                    <a:lnTo>
                      <a:pt x="1151" y="503"/>
                    </a:lnTo>
                    <a:lnTo>
                      <a:pt x="1067" y="566"/>
                    </a:lnTo>
                    <a:lnTo>
                      <a:pt x="900" y="524"/>
                    </a:lnTo>
                    <a:lnTo>
                      <a:pt x="774" y="545"/>
                    </a:lnTo>
                    <a:lnTo>
                      <a:pt x="712" y="608"/>
                    </a:lnTo>
                    <a:lnTo>
                      <a:pt x="753" y="650"/>
                    </a:lnTo>
                    <a:lnTo>
                      <a:pt x="586" y="775"/>
                    </a:lnTo>
                    <a:lnTo>
                      <a:pt x="586" y="942"/>
                    </a:lnTo>
                    <a:lnTo>
                      <a:pt x="628" y="1047"/>
                    </a:lnTo>
                    <a:lnTo>
                      <a:pt x="628" y="1235"/>
                    </a:lnTo>
                    <a:lnTo>
                      <a:pt x="586" y="1298"/>
                    </a:lnTo>
                    <a:lnTo>
                      <a:pt x="649" y="1445"/>
                    </a:lnTo>
                    <a:lnTo>
                      <a:pt x="670" y="1549"/>
                    </a:lnTo>
                    <a:lnTo>
                      <a:pt x="628" y="1486"/>
                    </a:lnTo>
                    <a:lnTo>
                      <a:pt x="565" y="1403"/>
                    </a:lnTo>
                    <a:lnTo>
                      <a:pt x="523" y="1445"/>
                    </a:lnTo>
                    <a:lnTo>
                      <a:pt x="440" y="1507"/>
                    </a:lnTo>
                    <a:lnTo>
                      <a:pt x="335" y="1570"/>
                    </a:lnTo>
                    <a:lnTo>
                      <a:pt x="314" y="1675"/>
                    </a:lnTo>
                    <a:lnTo>
                      <a:pt x="335" y="1800"/>
                    </a:lnTo>
                    <a:lnTo>
                      <a:pt x="314" y="1905"/>
                    </a:lnTo>
                    <a:lnTo>
                      <a:pt x="335" y="2135"/>
                    </a:lnTo>
                    <a:lnTo>
                      <a:pt x="314" y="2198"/>
                    </a:lnTo>
                    <a:lnTo>
                      <a:pt x="272" y="2303"/>
                    </a:lnTo>
                    <a:lnTo>
                      <a:pt x="188" y="2323"/>
                    </a:lnTo>
                    <a:lnTo>
                      <a:pt x="188" y="2449"/>
                    </a:lnTo>
                    <a:lnTo>
                      <a:pt x="63" y="2554"/>
                    </a:lnTo>
                    <a:lnTo>
                      <a:pt x="42" y="2721"/>
                    </a:lnTo>
                    <a:lnTo>
                      <a:pt x="42" y="2763"/>
                    </a:lnTo>
                    <a:lnTo>
                      <a:pt x="0" y="2826"/>
                    </a:lnTo>
                    <a:lnTo>
                      <a:pt x="63" y="3035"/>
                    </a:lnTo>
                    <a:lnTo>
                      <a:pt x="126" y="3139"/>
                    </a:lnTo>
                    <a:lnTo>
                      <a:pt x="168" y="3119"/>
                    </a:lnTo>
                    <a:lnTo>
                      <a:pt x="251" y="3119"/>
                    </a:lnTo>
                    <a:lnTo>
                      <a:pt x="335" y="3056"/>
                    </a:lnTo>
                    <a:lnTo>
                      <a:pt x="377" y="3077"/>
                    </a:lnTo>
                    <a:lnTo>
                      <a:pt x="419" y="3223"/>
                    </a:lnTo>
                    <a:lnTo>
                      <a:pt x="523" y="3495"/>
                    </a:lnTo>
                    <a:lnTo>
                      <a:pt x="481" y="3558"/>
                    </a:lnTo>
                    <a:lnTo>
                      <a:pt x="440" y="3704"/>
                    </a:lnTo>
                    <a:lnTo>
                      <a:pt x="356" y="3851"/>
                    </a:lnTo>
                    <a:lnTo>
                      <a:pt x="356" y="4081"/>
                    </a:lnTo>
                    <a:lnTo>
                      <a:pt x="356" y="4269"/>
                    </a:lnTo>
                    <a:lnTo>
                      <a:pt x="440" y="4269"/>
                    </a:lnTo>
                    <a:lnTo>
                      <a:pt x="523" y="4311"/>
                    </a:lnTo>
                    <a:lnTo>
                      <a:pt x="628" y="4311"/>
                    </a:lnTo>
                    <a:lnTo>
                      <a:pt x="670" y="4269"/>
                    </a:lnTo>
                    <a:lnTo>
                      <a:pt x="774" y="4290"/>
                    </a:lnTo>
                    <a:lnTo>
                      <a:pt x="879" y="4269"/>
                    </a:lnTo>
                    <a:lnTo>
                      <a:pt x="963" y="4311"/>
                    </a:lnTo>
                    <a:lnTo>
                      <a:pt x="984" y="4227"/>
                    </a:lnTo>
                    <a:lnTo>
                      <a:pt x="963" y="4102"/>
                    </a:lnTo>
                    <a:lnTo>
                      <a:pt x="879" y="4060"/>
                    </a:lnTo>
                    <a:lnTo>
                      <a:pt x="858" y="3914"/>
                    </a:lnTo>
                    <a:lnTo>
                      <a:pt x="942" y="3809"/>
                    </a:lnTo>
                    <a:lnTo>
                      <a:pt x="963" y="3600"/>
                    </a:lnTo>
                    <a:lnTo>
                      <a:pt x="942" y="3432"/>
                    </a:lnTo>
                    <a:lnTo>
                      <a:pt x="879" y="3391"/>
                    </a:lnTo>
                    <a:lnTo>
                      <a:pt x="1004" y="3223"/>
                    </a:lnTo>
                    <a:lnTo>
                      <a:pt x="1046" y="3056"/>
                    </a:lnTo>
                    <a:lnTo>
                      <a:pt x="1004" y="2909"/>
                    </a:lnTo>
                    <a:lnTo>
                      <a:pt x="942" y="2826"/>
                    </a:lnTo>
                    <a:lnTo>
                      <a:pt x="942" y="2763"/>
                    </a:lnTo>
                    <a:lnTo>
                      <a:pt x="1067" y="2700"/>
                    </a:lnTo>
                    <a:lnTo>
                      <a:pt x="1088" y="2616"/>
                    </a:lnTo>
                    <a:lnTo>
                      <a:pt x="1214" y="2595"/>
                    </a:lnTo>
                    <a:lnTo>
                      <a:pt x="1318" y="2637"/>
                    </a:lnTo>
                    <a:lnTo>
                      <a:pt x="1318" y="2700"/>
                    </a:lnTo>
                    <a:lnTo>
                      <a:pt x="1381" y="2763"/>
                    </a:lnTo>
                    <a:lnTo>
                      <a:pt x="1381" y="2909"/>
                    </a:lnTo>
                    <a:lnTo>
                      <a:pt x="1276" y="3014"/>
                    </a:lnTo>
                    <a:lnTo>
                      <a:pt x="1276" y="3119"/>
                    </a:lnTo>
                    <a:lnTo>
                      <a:pt x="1318" y="3223"/>
                    </a:lnTo>
                    <a:lnTo>
                      <a:pt x="1402" y="3244"/>
                    </a:lnTo>
                    <a:lnTo>
                      <a:pt x="1486" y="3328"/>
                    </a:lnTo>
                    <a:lnTo>
                      <a:pt x="1611" y="3391"/>
                    </a:lnTo>
                    <a:lnTo>
                      <a:pt x="1632" y="3495"/>
                    </a:lnTo>
                    <a:lnTo>
                      <a:pt x="1590" y="3495"/>
                    </a:lnTo>
                    <a:lnTo>
                      <a:pt x="1569" y="3704"/>
                    </a:lnTo>
                    <a:lnTo>
                      <a:pt x="1590" y="3851"/>
                    </a:lnTo>
                    <a:lnTo>
                      <a:pt x="1674" y="3872"/>
                    </a:lnTo>
                    <a:lnTo>
                      <a:pt x="1737" y="3851"/>
                    </a:lnTo>
                    <a:lnTo>
                      <a:pt x="1883" y="3893"/>
                    </a:lnTo>
                    <a:lnTo>
                      <a:pt x="1946" y="3872"/>
                    </a:lnTo>
                    <a:lnTo>
                      <a:pt x="1946" y="3851"/>
                    </a:lnTo>
                    <a:lnTo>
                      <a:pt x="1925" y="3746"/>
                    </a:lnTo>
                    <a:lnTo>
                      <a:pt x="2030" y="3663"/>
                    </a:lnTo>
                    <a:lnTo>
                      <a:pt x="2113" y="3642"/>
                    </a:lnTo>
                    <a:lnTo>
                      <a:pt x="2260" y="3558"/>
                    </a:lnTo>
                    <a:lnTo>
                      <a:pt x="2427" y="3579"/>
                    </a:lnTo>
                    <a:lnTo>
                      <a:pt x="2511" y="3495"/>
                    </a:lnTo>
                    <a:lnTo>
                      <a:pt x="2532" y="3537"/>
                    </a:lnTo>
                    <a:lnTo>
                      <a:pt x="2616" y="3537"/>
                    </a:lnTo>
                    <a:lnTo>
                      <a:pt x="2657" y="3453"/>
                    </a:lnTo>
                    <a:lnTo>
                      <a:pt x="2657" y="3391"/>
                    </a:lnTo>
                    <a:lnTo>
                      <a:pt x="2511" y="3370"/>
                    </a:lnTo>
                    <a:lnTo>
                      <a:pt x="2448" y="3391"/>
                    </a:lnTo>
                    <a:lnTo>
                      <a:pt x="2281" y="3391"/>
                    </a:lnTo>
                    <a:lnTo>
                      <a:pt x="2281" y="3328"/>
                    </a:lnTo>
                    <a:lnTo>
                      <a:pt x="2239" y="3328"/>
                    </a:lnTo>
                    <a:lnTo>
                      <a:pt x="2239" y="3244"/>
                    </a:lnTo>
                    <a:lnTo>
                      <a:pt x="2197" y="3244"/>
                    </a:lnTo>
                    <a:lnTo>
                      <a:pt x="2134" y="3265"/>
                    </a:lnTo>
                    <a:lnTo>
                      <a:pt x="2134" y="3223"/>
                    </a:lnTo>
                    <a:lnTo>
                      <a:pt x="2030" y="3181"/>
                    </a:lnTo>
                    <a:lnTo>
                      <a:pt x="2009" y="3119"/>
                    </a:lnTo>
                    <a:lnTo>
                      <a:pt x="2051" y="3035"/>
                    </a:lnTo>
                    <a:lnTo>
                      <a:pt x="2092" y="2972"/>
                    </a:lnTo>
                    <a:lnTo>
                      <a:pt x="2134" y="3014"/>
                    </a:lnTo>
                    <a:lnTo>
                      <a:pt x="2134" y="3014"/>
                    </a:lnTo>
                    <a:lnTo>
                      <a:pt x="2113" y="2930"/>
                    </a:lnTo>
                    <a:lnTo>
                      <a:pt x="2155" y="2930"/>
                    </a:lnTo>
                    <a:lnTo>
                      <a:pt x="2197" y="2867"/>
                    </a:lnTo>
                    <a:lnTo>
                      <a:pt x="2134" y="2826"/>
                    </a:lnTo>
                    <a:lnTo>
                      <a:pt x="2051" y="2805"/>
                    </a:lnTo>
                    <a:lnTo>
                      <a:pt x="2092" y="2742"/>
                    </a:lnTo>
                    <a:lnTo>
                      <a:pt x="2051" y="2658"/>
                    </a:lnTo>
                    <a:lnTo>
                      <a:pt x="1988" y="2616"/>
                    </a:lnTo>
                    <a:lnTo>
                      <a:pt x="1904" y="2616"/>
                    </a:lnTo>
                    <a:lnTo>
                      <a:pt x="1883" y="2491"/>
                    </a:lnTo>
                    <a:lnTo>
                      <a:pt x="1716" y="2323"/>
                    </a:lnTo>
                    <a:lnTo>
                      <a:pt x="1611" y="2240"/>
                    </a:lnTo>
                    <a:lnTo>
                      <a:pt x="1569" y="2135"/>
                    </a:lnTo>
                    <a:lnTo>
                      <a:pt x="1569" y="2093"/>
                    </a:lnTo>
                    <a:lnTo>
                      <a:pt x="1611" y="2093"/>
                    </a:lnTo>
                    <a:lnTo>
                      <a:pt x="1632" y="2177"/>
                    </a:lnTo>
                    <a:lnTo>
                      <a:pt x="1737" y="2177"/>
                    </a:lnTo>
                    <a:lnTo>
                      <a:pt x="1841" y="2093"/>
                    </a:lnTo>
                    <a:lnTo>
                      <a:pt x="1883" y="2010"/>
                    </a:lnTo>
                    <a:lnTo>
                      <a:pt x="2092" y="1926"/>
                    </a:lnTo>
                    <a:lnTo>
                      <a:pt x="2260" y="1800"/>
                    </a:lnTo>
                    <a:lnTo>
                      <a:pt x="2344" y="1675"/>
                    </a:lnTo>
                    <a:lnTo>
                      <a:pt x="2448" y="1612"/>
                    </a:lnTo>
                    <a:lnTo>
                      <a:pt x="2448" y="1549"/>
                    </a:lnTo>
                    <a:lnTo>
                      <a:pt x="2574" y="1507"/>
                    </a:lnTo>
                    <a:lnTo>
                      <a:pt x="2678" y="1570"/>
                    </a:lnTo>
                    <a:lnTo>
                      <a:pt x="2762" y="1591"/>
                    </a:lnTo>
                    <a:lnTo>
                      <a:pt x="2867" y="1445"/>
                    </a:lnTo>
                    <a:lnTo>
                      <a:pt x="2867" y="1361"/>
                    </a:lnTo>
                    <a:lnTo>
                      <a:pt x="2741" y="1298"/>
                    </a:lnTo>
                    <a:lnTo>
                      <a:pt x="2469" y="1340"/>
                    </a:lnTo>
                    <a:lnTo>
                      <a:pt x="2364" y="1403"/>
                    </a:lnTo>
                    <a:lnTo>
                      <a:pt x="2197" y="1403"/>
                    </a:lnTo>
                    <a:lnTo>
                      <a:pt x="2113" y="1445"/>
                    </a:lnTo>
                    <a:lnTo>
                      <a:pt x="2009" y="1549"/>
                    </a:lnTo>
                    <a:lnTo>
                      <a:pt x="1820" y="1549"/>
                    </a:lnTo>
                    <a:lnTo>
                      <a:pt x="1716" y="1486"/>
                    </a:lnTo>
                    <a:lnTo>
                      <a:pt x="1611" y="1466"/>
                    </a:lnTo>
                    <a:lnTo>
                      <a:pt x="1507" y="1591"/>
                    </a:lnTo>
                    <a:lnTo>
                      <a:pt x="1423" y="1800"/>
                    </a:lnTo>
                    <a:lnTo>
                      <a:pt x="1297" y="1863"/>
                    </a:lnTo>
                    <a:lnTo>
                      <a:pt x="1193" y="1821"/>
                    </a:lnTo>
                    <a:lnTo>
                      <a:pt x="1172" y="1779"/>
                    </a:lnTo>
                    <a:lnTo>
                      <a:pt x="1004" y="1612"/>
                    </a:lnTo>
                    <a:lnTo>
                      <a:pt x="858" y="1486"/>
                    </a:lnTo>
                    <a:lnTo>
                      <a:pt x="774" y="1277"/>
                    </a:lnTo>
                    <a:lnTo>
                      <a:pt x="795" y="1047"/>
                    </a:lnTo>
                    <a:lnTo>
                      <a:pt x="879" y="838"/>
                    </a:lnTo>
                    <a:lnTo>
                      <a:pt x="984" y="733"/>
                    </a:lnTo>
                    <a:lnTo>
                      <a:pt x="1109" y="670"/>
                    </a:lnTo>
                    <a:lnTo>
                      <a:pt x="1276" y="754"/>
                    </a:lnTo>
                    <a:lnTo>
                      <a:pt x="1465" y="775"/>
                    </a:lnTo>
                    <a:lnTo>
                      <a:pt x="1674" y="670"/>
                    </a:lnTo>
                    <a:lnTo>
                      <a:pt x="1820" y="670"/>
                    </a:lnTo>
                    <a:lnTo>
                      <a:pt x="1883" y="754"/>
                    </a:lnTo>
                    <a:lnTo>
                      <a:pt x="1988" y="754"/>
                    </a:lnTo>
                    <a:lnTo>
                      <a:pt x="2051" y="712"/>
                    </a:lnTo>
                    <a:lnTo>
                      <a:pt x="2281" y="733"/>
                    </a:lnTo>
                    <a:lnTo>
                      <a:pt x="2427" y="733"/>
                    </a:lnTo>
                    <a:lnTo>
                      <a:pt x="2448" y="712"/>
                    </a:lnTo>
                    <a:lnTo>
                      <a:pt x="2574" y="712"/>
                    </a:lnTo>
                    <a:lnTo>
                      <a:pt x="2678" y="754"/>
                    </a:lnTo>
                    <a:lnTo>
                      <a:pt x="2720" y="817"/>
                    </a:lnTo>
                    <a:lnTo>
                      <a:pt x="2825" y="859"/>
                    </a:lnTo>
                    <a:lnTo>
                      <a:pt x="3264" y="754"/>
                    </a:lnTo>
                    <a:lnTo>
                      <a:pt x="3453" y="629"/>
                    </a:lnTo>
                    <a:lnTo>
                      <a:pt x="3494" y="524"/>
                    </a:lnTo>
                    <a:lnTo>
                      <a:pt x="3578" y="524"/>
                    </a:lnTo>
                    <a:lnTo>
                      <a:pt x="3620" y="440"/>
                    </a:lnTo>
                    <a:lnTo>
                      <a:pt x="3704" y="398"/>
                    </a:lnTo>
                    <a:lnTo>
                      <a:pt x="3766" y="294"/>
                    </a:lnTo>
                    <a:lnTo>
                      <a:pt x="3808" y="210"/>
                    </a:lnTo>
                    <a:lnTo>
                      <a:pt x="3871" y="147"/>
                    </a:lnTo>
                    <a:lnTo>
                      <a:pt x="3808" y="106"/>
                    </a:lnTo>
                    <a:lnTo>
                      <a:pt x="3787" y="43"/>
                    </a:lnTo>
                    <a:lnTo>
                      <a:pt x="362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299" name="Google Shape;3299;p71"/>
              <p:cNvSpPr/>
              <p:nvPr/>
            </p:nvSpPr>
            <p:spPr>
              <a:xfrm>
                <a:off x="5587700" y="3253200"/>
                <a:ext cx="145450" cy="131325"/>
              </a:xfrm>
              <a:custGeom>
                <a:avLst/>
                <a:gdLst/>
                <a:ahLst/>
                <a:cxnLst/>
                <a:rect l="l" t="t" r="r" b="b"/>
                <a:pathLst>
                  <a:path w="5818" h="5253" extrusionOk="0">
                    <a:moveTo>
                      <a:pt x="922" y="1"/>
                    </a:moveTo>
                    <a:lnTo>
                      <a:pt x="775" y="22"/>
                    </a:lnTo>
                    <a:lnTo>
                      <a:pt x="712" y="84"/>
                    </a:lnTo>
                    <a:lnTo>
                      <a:pt x="566" y="189"/>
                    </a:lnTo>
                    <a:lnTo>
                      <a:pt x="482" y="210"/>
                    </a:lnTo>
                    <a:lnTo>
                      <a:pt x="398" y="294"/>
                    </a:lnTo>
                    <a:lnTo>
                      <a:pt x="252" y="294"/>
                    </a:lnTo>
                    <a:lnTo>
                      <a:pt x="147" y="356"/>
                    </a:lnTo>
                    <a:lnTo>
                      <a:pt x="189" y="440"/>
                    </a:lnTo>
                    <a:lnTo>
                      <a:pt x="168" y="524"/>
                    </a:lnTo>
                    <a:lnTo>
                      <a:pt x="43" y="608"/>
                    </a:lnTo>
                    <a:lnTo>
                      <a:pt x="1" y="670"/>
                    </a:lnTo>
                    <a:lnTo>
                      <a:pt x="147" y="712"/>
                    </a:lnTo>
                    <a:lnTo>
                      <a:pt x="252" y="649"/>
                    </a:lnTo>
                    <a:lnTo>
                      <a:pt x="273" y="608"/>
                    </a:lnTo>
                    <a:lnTo>
                      <a:pt x="315" y="670"/>
                    </a:lnTo>
                    <a:lnTo>
                      <a:pt x="503" y="754"/>
                    </a:lnTo>
                    <a:lnTo>
                      <a:pt x="566" y="859"/>
                    </a:lnTo>
                    <a:lnTo>
                      <a:pt x="524" y="921"/>
                    </a:lnTo>
                    <a:lnTo>
                      <a:pt x="566" y="1047"/>
                    </a:lnTo>
                    <a:lnTo>
                      <a:pt x="691" y="1131"/>
                    </a:lnTo>
                    <a:lnTo>
                      <a:pt x="796" y="1152"/>
                    </a:lnTo>
                    <a:lnTo>
                      <a:pt x="901" y="1131"/>
                    </a:lnTo>
                    <a:lnTo>
                      <a:pt x="984" y="1172"/>
                    </a:lnTo>
                    <a:lnTo>
                      <a:pt x="1026" y="1131"/>
                    </a:lnTo>
                    <a:lnTo>
                      <a:pt x="1110" y="1152"/>
                    </a:lnTo>
                    <a:lnTo>
                      <a:pt x="1298" y="1131"/>
                    </a:lnTo>
                    <a:lnTo>
                      <a:pt x="1340" y="1152"/>
                    </a:lnTo>
                    <a:lnTo>
                      <a:pt x="1424" y="1131"/>
                    </a:lnTo>
                    <a:lnTo>
                      <a:pt x="1361" y="1068"/>
                    </a:lnTo>
                    <a:lnTo>
                      <a:pt x="1654" y="1089"/>
                    </a:lnTo>
                    <a:lnTo>
                      <a:pt x="1717" y="1172"/>
                    </a:lnTo>
                    <a:lnTo>
                      <a:pt x="1675" y="1298"/>
                    </a:lnTo>
                    <a:lnTo>
                      <a:pt x="1633" y="1277"/>
                    </a:lnTo>
                    <a:lnTo>
                      <a:pt x="1549" y="1361"/>
                    </a:lnTo>
                    <a:lnTo>
                      <a:pt x="1507" y="1465"/>
                    </a:lnTo>
                    <a:lnTo>
                      <a:pt x="1445" y="1361"/>
                    </a:lnTo>
                    <a:lnTo>
                      <a:pt x="1256" y="1277"/>
                    </a:lnTo>
                    <a:lnTo>
                      <a:pt x="1194" y="1298"/>
                    </a:lnTo>
                    <a:lnTo>
                      <a:pt x="1131" y="1465"/>
                    </a:lnTo>
                    <a:lnTo>
                      <a:pt x="1026" y="1507"/>
                    </a:lnTo>
                    <a:lnTo>
                      <a:pt x="922" y="1465"/>
                    </a:lnTo>
                    <a:lnTo>
                      <a:pt x="817" y="1465"/>
                    </a:lnTo>
                    <a:lnTo>
                      <a:pt x="775" y="1403"/>
                    </a:lnTo>
                    <a:lnTo>
                      <a:pt x="629" y="1444"/>
                    </a:lnTo>
                    <a:lnTo>
                      <a:pt x="566" y="1507"/>
                    </a:lnTo>
                    <a:lnTo>
                      <a:pt x="608" y="1570"/>
                    </a:lnTo>
                    <a:lnTo>
                      <a:pt x="733" y="1591"/>
                    </a:lnTo>
                    <a:lnTo>
                      <a:pt x="838" y="1654"/>
                    </a:lnTo>
                    <a:lnTo>
                      <a:pt x="901" y="1779"/>
                    </a:lnTo>
                    <a:lnTo>
                      <a:pt x="942" y="1821"/>
                    </a:lnTo>
                    <a:lnTo>
                      <a:pt x="1005" y="1800"/>
                    </a:lnTo>
                    <a:lnTo>
                      <a:pt x="1026" y="1884"/>
                    </a:lnTo>
                    <a:lnTo>
                      <a:pt x="1026" y="1968"/>
                    </a:lnTo>
                    <a:lnTo>
                      <a:pt x="984" y="1988"/>
                    </a:lnTo>
                    <a:lnTo>
                      <a:pt x="942" y="2072"/>
                    </a:lnTo>
                    <a:lnTo>
                      <a:pt x="1047" y="2240"/>
                    </a:lnTo>
                    <a:lnTo>
                      <a:pt x="1152" y="2281"/>
                    </a:lnTo>
                    <a:lnTo>
                      <a:pt x="1256" y="2240"/>
                    </a:lnTo>
                    <a:lnTo>
                      <a:pt x="1403" y="2114"/>
                    </a:lnTo>
                    <a:lnTo>
                      <a:pt x="1361" y="2009"/>
                    </a:lnTo>
                    <a:lnTo>
                      <a:pt x="1466" y="1863"/>
                    </a:lnTo>
                    <a:lnTo>
                      <a:pt x="1507" y="1821"/>
                    </a:lnTo>
                    <a:lnTo>
                      <a:pt x="1528" y="1758"/>
                    </a:lnTo>
                    <a:lnTo>
                      <a:pt x="1570" y="1612"/>
                    </a:lnTo>
                    <a:lnTo>
                      <a:pt x="1633" y="1507"/>
                    </a:lnTo>
                    <a:lnTo>
                      <a:pt x="1633" y="1654"/>
                    </a:lnTo>
                    <a:lnTo>
                      <a:pt x="1549" y="1716"/>
                    </a:lnTo>
                    <a:lnTo>
                      <a:pt x="1612" y="1863"/>
                    </a:lnTo>
                    <a:lnTo>
                      <a:pt x="1654" y="1988"/>
                    </a:lnTo>
                    <a:lnTo>
                      <a:pt x="1717" y="2072"/>
                    </a:lnTo>
                    <a:lnTo>
                      <a:pt x="1738" y="2009"/>
                    </a:lnTo>
                    <a:lnTo>
                      <a:pt x="1779" y="2009"/>
                    </a:lnTo>
                    <a:lnTo>
                      <a:pt x="1842" y="2030"/>
                    </a:lnTo>
                    <a:lnTo>
                      <a:pt x="1842" y="2135"/>
                    </a:lnTo>
                    <a:lnTo>
                      <a:pt x="1884" y="2093"/>
                    </a:lnTo>
                    <a:lnTo>
                      <a:pt x="1947" y="2093"/>
                    </a:lnTo>
                    <a:lnTo>
                      <a:pt x="1968" y="2135"/>
                    </a:lnTo>
                    <a:lnTo>
                      <a:pt x="2051" y="2177"/>
                    </a:lnTo>
                    <a:lnTo>
                      <a:pt x="2156" y="2135"/>
                    </a:lnTo>
                    <a:lnTo>
                      <a:pt x="2240" y="2135"/>
                    </a:lnTo>
                    <a:lnTo>
                      <a:pt x="2240" y="2177"/>
                    </a:lnTo>
                    <a:lnTo>
                      <a:pt x="2093" y="2177"/>
                    </a:lnTo>
                    <a:lnTo>
                      <a:pt x="2093" y="2281"/>
                    </a:lnTo>
                    <a:lnTo>
                      <a:pt x="2240" y="2302"/>
                    </a:lnTo>
                    <a:lnTo>
                      <a:pt x="2240" y="2323"/>
                    </a:lnTo>
                    <a:lnTo>
                      <a:pt x="2261" y="2386"/>
                    </a:lnTo>
                    <a:lnTo>
                      <a:pt x="2407" y="2449"/>
                    </a:lnTo>
                    <a:lnTo>
                      <a:pt x="2575" y="2449"/>
                    </a:lnTo>
                    <a:lnTo>
                      <a:pt x="2930" y="2553"/>
                    </a:lnTo>
                    <a:lnTo>
                      <a:pt x="3286" y="2658"/>
                    </a:lnTo>
                    <a:lnTo>
                      <a:pt x="3391" y="2658"/>
                    </a:lnTo>
                    <a:lnTo>
                      <a:pt x="3537" y="2721"/>
                    </a:lnTo>
                    <a:lnTo>
                      <a:pt x="3558" y="2825"/>
                    </a:lnTo>
                    <a:lnTo>
                      <a:pt x="3725" y="2867"/>
                    </a:lnTo>
                    <a:lnTo>
                      <a:pt x="3830" y="2867"/>
                    </a:lnTo>
                    <a:lnTo>
                      <a:pt x="3914" y="2825"/>
                    </a:lnTo>
                    <a:lnTo>
                      <a:pt x="3914" y="2825"/>
                    </a:lnTo>
                    <a:lnTo>
                      <a:pt x="3830" y="2951"/>
                    </a:lnTo>
                    <a:lnTo>
                      <a:pt x="3851" y="2972"/>
                    </a:lnTo>
                    <a:lnTo>
                      <a:pt x="3935" y="2951"/>
                    </a:lnTo>
                    <a:lnTo>
                      <a:pt x="3955" y="3014"/>
                    </a:lnTo>
                    <a:lnTo>
                      <a:pt x="4081" y="2972"/>
                    </a:lnTo>
                    <a:lnTo>
                      <a:pt x="4018" y="3035"/>
                    </a:lnTo>
                    <a:lnTo>
                      <a:pt x="4060" y="3076"/>
                    </a:lnTo>
                    <a:lnTo>
                      <a:pt x="4039" y="3139"/>
                    </a:lnTo>
                    <a:lnTo>
                      <a:pt x="4081" y="3181"/>
                    </a:lnTo>
                    <a:lnTo>
                      <a:pt x="4186" y="3160"/>
                    </a:lnTo>
                    <a:lnTo>
                      <a:pt x="4081" y="3265"/>
                    </a:lnTo>
                    <a:lnTo>
                      <a:pt x="4081" y="3328"/>
                    </a:lnTo>
                    <a:lnTo>
                      <a:pt x="4227" y="3453"/>
                    </a:lnTo>
                    <a:lnTo>
                      <a:pt x="4186" y="3558"/>
                    </a:lnTo>
                    <a:lnTo>
                      <a:pt x="4227" y="3641"/>
                    </a:lnTo>
                    <a:lnTo>
                      <a:pt x="4332" y="3704"/>
                    </a:lnTo>
                    <a:lnTo>
                      <a:pt x="4479" y="3809"/>
                    </a:lnTo>
                    <a:lnTo>
                      <a:pt x="4499" y="3872"/>
                    </a:lnTo>
                    <a:lnTo>
                      <a:pt x="4374" y="3872"/>
                    </a:lnTo>
                    <a:lnTo>
                      <a:pt x="4353" y="3955"/>
                    </a:lnTo>
                    <a:lnTo>
                      <a:pt x="4437" y="4018"/>
                    </a:lnTo>
                    <a:lnTo>
                      <a:pt x="4541" y="4081"/>
                    </a:lnTo>
                    <a:lnTo>
                      <a:pt x="4667" y="4060"/>
                    </a:lnTo>
                    <a:lnTo>
                      <a:pt x="4751" y="4081"/>
                    </a:lnTo>
                    <a:lnTo>
                      <a:pt x="4688" y="4081"/>
                    </a:lnTo>
                    <a:lnTo>
                      <a:pt x="4562" y="4123"/>
                    </a:lnTo>
                    <a:lnTo>
                      <a:pt x="4499" y="4102"/>
                    </a:lnTo>
                    <a:lnTo>
                      <a:pt x="4458" y="4123"/>
                    </a:lnTo>
                    <a:lnTo>
                      <a:pt x="4499" y="4206"/>
                    </a:lnTo>
                    <a:lnTo>
                      <a:pt x="4583" y="4227"/>
                    </a:lnTo>
                    <a:lnTo>
                      <a:pt x="4562" y="4395"/>
                    </a:lnTo>
                    <a:lnTo>
                      <a:pt x="4541" y="4416"/>
                    </a:lnTo>
                    <a:lnTo>
                      <a:pt x="4541" y="4499"/>
                    </a:lnTo>
                    <a:lnTo>
                      <a:pt x="4499" y="4583"/>
                    </a:lnTo>
                    <a:lnTo>
                      <a:pt x="4458" y="4604"/>
                    </a:lnTo>
                    <a:lnTo>
                      <a:pt x="4541" y="4709"/>
                    </a:lnTo>
                    <a:lnTo>
                      <a:pt x="4667" y="4625"/>
                    </a:lnTo>
                    <a:lnTo>
                      <a:pt x="4709" y="4688"/>
                    </a:lnTo>
                    <a:lnTo>
                      <a:pt x="4792" y="4688"/>
                    </a:lnTo>
                    <a:lnTo>
                      <a:pt x="4897" y="4625"/>
                    </a:lnTo>
                    <a:lnTo>
                      <a:pt x="5064" y="4625"/>
                    </a:lnTo>
                    <a:lnTo>
                      <a:pt x="5127" y="4583"/>
                    </a:lnTo>
                    <a:lnTo>
                      <a:pt x="5169" y="4478"/>
                    </a:lnTo>
                    <a:lnTo>
                      <a:pt x="5169" y="4583"/>
                    </a:lnTo>
                    <a:lnTo>
                      <a:pt x="5106" y="4688"/>
                    </a:lnTo>
                    <a:lnTo>
                      <a:pt x="5127" y="4750"/>
                    </a:lnTo>
                    <a:lnTo>
                      <a:pt x="5190" y="4792"/>
                    </a:lnTo>
                    <a:lnTo>
                      <a:pt x="5316" y="4897"/>
                    </a:lnTo>
                    <a:lnTo>
                      <a:pt x="5295" y="4939"/>
                    </a:lnTo>
                    <a:lnTo>
                      <a:pt x="5336" y="5022"/>
                    </a:lnTo>
                    <a:lnTo>
                      <a:pt x="5504" y="5211"/>
                    </a:lnTo>
                    <a:lnTo>
                      <a:pt x="5629" y="5232"/>
                    </a:lnTo>
                    <a:lnTo>
                      <a:pt x="5692" y="5253"/>
                    </a:lnTo>
                    <a:lnTo>
                      <a:pt x="5713" y="3851"/>
                    </a:lnTo>
                    <a:lnTo>
                      <a:pt x="5713" y="3788"/>
                    </a:lnTo>
                    <a:lnTo>
                      <a:pt x="5713" y="3704"/>
                    </a:lnTo>
                    <a:lnTo>
                      <a:pt x="5734" y="3537"/>
                    </a:lnTo>
                    <a:lnTo>
                      <a:pt x="5818" y="1382"/>
                    </a:lnTo>
                    <a:lnTo>
                      <a:pt x="5713" y="1403"/>
                    </a:lnTo>
                    <a:lnTo>
                      <a:pt x="5629" y="1382"/>
                    </a:lnTo>
                    <a:lnTo>
                      <a:pt x="5629" y="1298"/>
                    </a:lnTo>
                    <a:lnTo>
                      <a:pt x="5650" y="1256"/>
                    </a:lnTo>
                    <a:lnTo>
                      <a:pt x="5546" y="1193"/>
                    </a:lnTo>
                    <a:lnTo>
                      <a:pt x="5441" y="1193"/>
                    </a:lnTo>
                    <a:lnTo>
                      <a:pt x="5316" y="1172"/>
                    </a:lnTo>
                    <a:lnTo>
                      <a:pt x="5232" y="1152"/>
                    </a:lnTo>
                    <a:lnTo>
                      <a:pt x="5169" y="1172"/>
                    </a:lnTo>
                    <a:lnTo>
                      <a:pt x="4813" y="1026"/>
                    </a:lnTo>
                    <a:lnTo>
                      <a:pt x="4667" y="984"/>
                    </a:lnTo>
                    <a:lnTo>
                      <a:pt x="4562" y="963"/>
                    </a:lnTo>
                    <a:lnTo>
                      <a:pt x="4458" y="880"/>
                    </a:lnTo>
                    <a:lnTo>
                      <a:pt x="4248" y="838"/>
                    </a:lnTo>
                    <a:lnTo>
                      <a:pt x="4060" y="754"/>
                    </a:lnTo>
                    <a:lnTo>
                      <a:pt x="3976" y="670"/>
                    </a:lnTo>
                    <a:lnTo>
                      <a:pt x="3830" y="649"/>
                    </a:lnTo>
                    <a:lnTo>
                      <a:pt x="3537" y="838"/>
                    </a:lnTo>
                    <a:lnTo>
                      <a:pt x="3537" y="880"/>
                    </a:lnTo>
                    <a:lnTo>
                      <a:pt x="3600" y="984"/>
                    </a:lnTo>
                    <a:lnTo>
                      <a:pt x="3558" y="1068"/>
                    </a:lnTo>
                    <a:lnTo>
                      <a:pt x="3391" y="1089"/>
                    </a:lnTo>
                    <a:lnTo>
                      <a:pt x="3286" y="1131"/>
                    </a:lnTo>
                    <a:lnTo>
                      <a:pt x="3223" y="1131"/>
                    </a:lnTo>
                    <a:lnTo>
                      <a:pt x="3181" y="1089"/>
                    </a:lnTo>
                    <a:lnTo>
                      <a:pt x="3119" y="1172"/>
                    </a:lnTo>
                    <a:lnTo>
                      <a:pt x="3119" y="1277"/>
                    </a:lnTo>
                    <a:lnTo>
                      <a:pt x="2993" y="1340"/>
                    </a:lnTo>
                    <a:lnTo>
                      <a:pt x="2888" y="1361"/>
                    </a:lnTo>
                    <a:lnTo>
                      <a:pt x="2805" y="1465"/>
                    </a:lnTo>
                    <a:lnTo>
                      <a:pt x="2805" y="1612"/>
                    </a:lnTo>
                    <a:lnTo>
                      <a:pt x="2763" y="1654"/>
                    </a:lnTo>
                    <a:lnTo>
                      <a:pt x="2700" y="1696"/>
                    </a:lnTo>
                    <a:lnTo>
                      <a:pt x="2658" y="1800"/>
                    </a:lnTo>
                    <a:lnTo>
                      <a:pt x="2554" y="1821"/>
                    </a:lnTo>
                    <a:lnTo>
                      <a:pt x="2449" y="1821"/>
                    </a:lnTo>
                    <a:lnTo>
                      <a:pt x="2386" y="1779"/>
                    </a:lnTo>
                    <a:lnTo>
                      <a:pt x="2261" y="1675"/>
                    </a:lnTo>
                    <a:lnTo>
                      <a:pt x="2240" y="1570"/>
                    </a:lnTo>
                    <a:lnTo>
                      <a:pt x="2177" y="1591"/>
                    </a:lnTo>
                    <a:lnTo>
                      <a:pt x="2156" y="1465"/>
                    </a:lnTo>
                    <a:lnTo>
                      <a:pt x="2156" y="1361"/>
                    </a:lnTo>
                    <a:lnTo>
                      <a:pt x="2072" y="1298"/>
                    </a:lnTo>
                    <a:lnTo>
                      <a:pt x="2031" y="1382"/>
                    </a:lnTo>
                    <a:lnTo>
                      <a:pt x="2051" y="1507"/>
                    </a:lnTo>
                    <a:lnTo>
                      <a:pt x="1989" y="1507"/>
                    </a:lnTo>
                    <a:lnTo>
                      <a:pt x="1926" y="1444"/>
                    </a:lnTo>
                    <a:lnTo>
                      <a:pt x="1863" y="1298"/>
                    </a:lnTo>
                    <a:lnTo>
                      <a:pt x="1842" y="1047"/>
                    </a:lnTo>
                    <a:lnTo>
                      <a:pt x="1821" y="880"/>
                    </a:lnTo>
                    <a:lnTo>
                      <a:pt x="1863" y="775"/>
                    </a:lnTo>
                    <a:lnTo>
                      <a:pt x="1947" y="670"/>
                    </a:lnTo>
                    <a:lnTo>
                      <a:pt x="1884" y="566"/>
                    </a:lnTo>
                    <a:lnTo>
                      <a:pt x="1821" y="503"/>
                    </a:lnTo>
                    <a:lnTo>
                      <a:pt x="1821" y="335"/>
                    </a:lnTo>
                    <a:lnTo>
                      <a:pt x="1842" y="294"/>
                    </a:lnTo>
                    <a:lnTo>
                      <a:pt x="1779" y="231"/>
                    </a:lnTo>
                    <a:lnTo>
                      <a:pt x="1612" y="210"/>
                    </a:lnTo>
                    <a:lnTo>
                      <a:pt x="1424" y="231"/>
                    </a:lnTo>
                    <a:lnTo>
                      <a:pt x="1235" y="105"/>
                    </a:lnTo>
                    <a:lnTo>
                      <a:pt x="92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00" name="Google Shape;3300;p71"/>
              <p:cNvSpPr/>
              <p:nvPr/>
            </p:nvSpPr>
            <p:spPr>
              <a:xfrm>
                <a:off x="5268100" y="3181025"/>
                <a:ext cx="143350" cy="129750"/>
              </a:xfrm>
              <a:custGeom>
                <a:avLst/>
                <a:gdLst/>
                <a:ahLst/>
                <a:cxnLst/>
                <a:rect l="l" t="t" r="r" b="b"/>
                <a:pathLst>
                  <a:path w="5734" h="5190" extrusionOk="0">
                    <a:moveTo>
                      <a:pt x="4060" y="0"/>
                    </a:moveTo>
                    <a:lnTo>
                      <a:pt x="3955" y="147"/>
                    </a:lnTo>
                    <a:lnTo>
                      <a:pt x="3955" y="209"/>
                    </a:lnTo>
                    <a:lnTo>
                      <a:pt x="3892" y="314"/>
                    </a:lnTo>
                    <a:lnTo>
                      <a:pt x="3892" y="398"/>
                    </a:lnTo>
                    <a:lnTo>
                      <a:pt x="3767" y="837"/>
                    </a:lnTo>
                    <a:lnTo>
                      <a:pt x="3579" y="1109"/>
                    </a:lnTo>
                    <a:lnTo>
                      <a:pt x="3516" y="1360"/>
                    </a:lnTo>
                    <a:lnTo>
                      <a:pt x="3265" y="1716"/>
                    </a:lnTo>
                    <a:lnTo>
                      <a:pt x="3307" y="1779"/>
                    </a:lnTo>
                    <a:lnTo>
                      <a:pt x="3014" y="1842"/>
                    </a:lnTo>
                    <a:lnTo>
                      <a:pt x="2783" y="1967"/>
                    </a:lnTo>
                    <a:lnTo>
                      <a:pt x="2637" y="1967"/>
                    </a:lnTo>
                    <a:lnTo>
                      <a:pt x="2595" y="1883"/>
                    </a:lnTo>
                    <a:lnTo>
                      <a:pt x="2470" y="1842"/>
                    </a:lnTo>
                    <a:lnTo>
                      <a:pt x="2177" y="1842"/>
                    </a:lnTo>
                    <a:lnTo>
                      <a:pt x="2093" y="1925"/>
                    </a:lnTo>
                    <a:lnTo>
                      <a:pt x="1758" y="2051"/>
                    </a:lnTo>
                    <a:lnTo>
                      <a:pt x="1444" y="2030"/>
                    </a:lnTo>
                    <a:lnTo>
                      <a:pt x="1361" y="2072"/>
                    </a:lnTo>
                    <a:lnTo>
                      <a:pt x="1235" y="2051"/>
                    </a:lnTo>
                    <a:lnTo>
                      <a:pt x="1214" y="2134"/>
                    </a:lnTo>
                    <a:lnTo>
                      <a:pt x="1047" y="2176"/>
                    </a:lnTo>
                    <a:lnTo>
                      <a:pt x="942" y="2155"/>
                    </a:lnTo>
                    <a:lnTo>
                      <a:pt x="921" y="2051"/>
                    </a:lnTo>
                    <a:lnTo>
                      <a:pt x="796" y="1946"/>
                    </a:lnTo>
                    <a:lnTo>
                      <a:pt x="754" y="1883"/>
                    </a:lnTo>
                    <a:lnTo>
                      <a:pt x="566" y="1758"/>
                    </a:lnTo>
                    <a:lnTo>
                      <a:pt x="440" y="1549"/>
                    </a:lnTo>
                    <a:lnTo>
                      <a:pt x="377" y="1570"/>
                    </a:lnTo>
                    <a:lnTo>
                      <a:pt x="314" y="1653"/>
                    </a:lnTo>
                    <a:lnTo>
                      <a:pt x="168" y="1842"/>
                    </a:lnTo>
                    <a:lnTo>
                      <a:pt x="84" y="1988"/>
                    </a:lnTo>
                    <a:lnTo>
                      <a:pt x="84" y="2072"/>
                    </a:lnTo>
                    <a:lnTo>
                      <a:pt x="105" y="2155"/>
                    </a:lnTo>
                    <a:lnTo>
                      <a:pt x="84" y="2239"/>
                    </a:lnTo>
                    <a:lnTo>
                      <a:pt x="1" y="2281"/>
                    </a:lnTo>
                    <a:lnTo>
                      <a:pt x="22" y="2490"/>
                    </a:lnTo>
                    <a:lnTo>
                      <a:pt x="210" y="2699"/>
                    </a:lnTo>
                    <a:lnTo>
                      <a:pt x="231" y="2804"/>
                    </a:lnTo>
                    <a:lnTo>
                      <a:pt x="189" y="2762"/>
                    </a:lnTo>
                    <a:lnTo>
                      <a:pt x="168" y="2804"/>
                    </a:lnTo>
                    <a:lnTo>
                      <a:pt x="210" y="2930"/>
                    </a:lnTo>
                    <a:lnTo>
                      <a:pt x="335" y="2971"/>
                    </a:lnTo>
                    <a:lnTo>
                      <a:pt x="419" y="2971"/>
                    </a:lnTo>
                    <a:lnTo>
                      <a:pt x="607" y="2909"/>
                    </a:lnTo>
                    <a:lnTo>
                      <a:pt x="733" y="2825"/>
                    </a:lnTo>
                    <a:lnTo>
                      <a:pt x="838" y="2867"/>
                    </a:lnTo>
                    <a:lnTo>
                      <a:pt x="733" y="2867"/>
                    </a:lnTo>
                    <a:lnTo>
                      <a:pt x="607" y="2971"/>
                    </a:lnTo>
                    <a:lnTo>
                      <a:pt x="398" y="3013"/>
                    </a:lnTo>
                    <a:lnTo>
                      <a:pt x="314" y="3097"/>
                    </a:lnTo>
                    <a:lnTo>
                      <a:pt x="210" y="3097"/>
                    </a:lnTo>
                    <a:lnTo>
                      <a:pt x="210" y="3139"/>
                    </a:lnTo>
                    <a:lnTo>
                      <a:pt x="335" y="3181"/>
                    </a:lnTo>
                    <a:lnTo>
                      <a:pt x="503" y="3243"/>
                    </a:lnTo>
                    <a:lnTo>
                      <a:pt x="649" y="3411"/>
                    </a:lnTo>
                    <a:lnTo>
                      <a:pt x="712" y="3515"/>
                    </a:lnTo>
                    <a:lnTo>
                      <a:pt x="733" y="3620"/>
                    </a:lnTo>
                    <a:lnTo>
                      <a:pt x="649" y="3746"/>
                    </a:lnTo>
                    <a:lnTo>
                      <a:pt x="566" y="3829"/>
                    </a:lnTo>
                    <a:lnTo>
                      <a:pt x="607" y="3871"/>
                    </a:lnTo>
                    <a:lnTo>
                      <a:pt x="712" y="3955"/>
                    </a:lnTo>
                    <a:lnTo>
                      <a:pt x="733" y="4227"/>
                    </a:lnTo>
                    <a:lnTo>
                      <a:pt x="733" y="4352"/>
                    </a:lnTo>
                    <a:lnTo>
                      <a:pt x="817" y="4499"/>
                    </a:lnTo>
                    <a:lnTo>
                      <a:pt x="858" y="4499"/>
                    </a:lnTo>
                    <a:lnTo>
                      <a:pt x="963" y="4436"/>
                    </a:lnTo>
                    <a:lnTo>
                      <a:pt x="1005" y="4499"/>
                    </a:lnTo>
                    <a:lnTo>
                      <a:pt x="1130" y="4499"/>
                    </a:lnTo>
                    <a:lnTo>
                      <a:pt x="1214" y="4541"/>
                    </a:lnTo>
                    <a:lnTo>
                      <a:pt x="1361" y="4541"/>
                    </a:lnTo>
                    <a:lnTo>
                      <a:pt x="1444" y="4457"/>
                    </a:lnTo>
                    <a:lnTo>
                      <a:pt x="1528" y="4499"/>
                    </a:lnTo>
                    <a:lnTo>
                      <a:pt x="1591" y="4457"/>
                    </a:lnTo>
                    <a:lnTo>
                      <a:pt x="1654" y="4352"/>
                    </a:lnTo>
                    <a:lnTo>
                      <a:pt x="1654" y="4290"/>
                    </a:lnTo>
                    <a:lnTo>
                      <a:pt x="1674" y="4373"/>
                    </a:lnTo>
                    <a:lnTo>
                      <a:pt x="1654" y="4478"/>
                    </a:lnTo>
                    <a:lnTo>
                      <a:pt x="1695" y="4603"/>
                    </a:lnTo>
                    <a:lnTo>
                      <a:pt x="1737" y="4792"/>
                    </a:lnTo>
                    <a:lnTo>
                      <a:pt x="1695" y="4896"/>
                    </a:lnTo>
                    <a:lnTo>
                      <a:pt x="1779" y="4896"/>
                    </a:lnTo>
                    <a:lnTo>
                      <a:pt x="1905" y="4750"/>
                    </a:lnTo>
                    <a:lnTo>
                      <a:pt x="1988" y="4708"/>
                    </a:lnTo>
                    <a:lnTo>
                      <a:pt x="2051" y="4771"/>
                    </a:lnTo>
                    <a:lnTo>
                      <a:pt x="2114" y="4750"/>
                    </a:lnTo>
                    <a:lnTo>
                      <a:pt x="2135" y="4687"/>
                    </a:lnTo>
                    <a:lnTo>
                      <a:pt x="2302" y="4687"/>
                    </a:lnTo>
                    <a:lnTo>
                      <a:pt x="2386" y="4583"/>
                    </a:lnTo>
                    <a:lnTo>
                      <a:pt x="2428" y="4583"/>
                    </a:lnTo>
                    <a:lnTo>
                      <a:pt x="2532" y="4645"/>
                    </a:lnTo>
                    <a:lnTo>
                      <a:pt x="2616" y="4583"/>
                    </a:lnTo>
                    <a:lnTo>
                      <a:pt x="2658" y="4645"/>
                    </a:lnTo>
                    <a:lnTo>
                      <a:pt x="2658" y="4750"/>
                    </a:lnTo>
                    <a:lnTo>
                      <a:pt x="2721" y="4792"/>
                    </a:lnTo>
                    <a:lnTo>
                      <a:pt x="2825" y="4813"/>
                    </a:lnTo>
                    <a:lnTo>
                      <a:pt x="2804" y="4750"/>
                    </a:lnTo>
                    <a:lnTo>
                      <a:pt x="2825" y="4666"/>
                    </a:lnTo>
                    <a:lnTo>
                      <a:pt x="2888" y="4750"/>
                    </a:lnTo>
                    <a:lnTo>
                      <a:pt x="2993" y="4771"/>
                    </a:lnTo>
                    <a:lnTo>
                      <a:pt x="3035" y="4750"/>
                    </a:lnTo>
                    <a:lnTo>
                      <a:pt x="3097" y="4813"/>
                    </a:lnTo>
                    <a:lnTo>
                      <a:pt x="3139" y="4792"/>
                    </a:lnTo>
                    <a:lnTo>
                      <a:pt x="3160" y="4855"/>
                    </a:lnTo>
                    <a:lnTo>
                      <a:pt x="3223" y="4917"/>
                    </a:lnTo>
                    <a:lnTo>
                      <a:pt x="3181" y="5022"/>
                    </a:lnTo>
                    <a:lnTo>
                      <a:pt x="3244" y="5189"/>
                    </a:lnTo>
                    <a:lnTo>
                      <a:pt x="3348" y="5168"/>
                    </a:lnTo>
                    <a:lnTo>
                      <a:pt x="3579" y="5064"/>
                    </a:lnTo>
                    <a:lnTo>
                      <a:pt x="3746" y="5022"/>
                    </a:lnTo>
                    <a:lnTo>
                      <a:pt x="3955" y="4896"/>
                    </a:lnTo>
                    <a:lnTo>
                      <a:pt x="4060" y="4666"/>
                    </a:lnTo>
                    <a:lnTo>
                      <a:pt x="4060" y="4583"/>
                    </a:lnTo>
                    <a:lnTo>
                      <a:pt x="4102" y="4457"/>
                    </a:lnTo>
                    <a:lnTo>
                      <a:pt x="4143" y="4478"/>
                    </a:lnTo>
                    <a:lnTo>
                      <a:pt x="4185" y="4478"/>
                    </a:lnTo>
                    <a:lnTo>
                      <a:pt x="4269" y="4290"/>
                    </a:lnTo>
                    <a:lnTo>
                      <a:pt x="4227" y="4269"/>
                    </a:lnTo>
                    <a:lnTo>
                      <a:pt x="4185" y="4227"/>
                    </a:lnTo>
                    <a:lnTo>
                      <a:pt x="4185" y="4164"/>
                    </a:lnTo>
                    <a:lnTo>
                      <a:pt x="4206" y="4185"/>
                    </a:lnTo>
                    <a:lnTo>
                      <a:pt x="4290" y="4227"/>
                    </a:lnTo>
                    <a:lnTo>
                      <a:pt x="4353" y="4143"/>
                    </a:lnTo>
                    <a:lnTo>
                      <a:pt x="4311" y="4059"/>
                    </a:lnTo>
                    <a:lnTo>
                      <a:pt x="4269" y="4059"/>
                    </a:lnTo>
                    <a:lnTo>
                      <a:pt x="4206" y="4039"/>
                    </a:lnTo>
                    <a:lnTo>
                      <a:pt x="4290" y="3976"/>
                    </a:lnTo>
                    <a:lnTo>
                      <a:pt x="4290" y="3871"/>
                    </a:lnTo>
                    <a:lnTo>
                      <a:pt x="4143" y="3871"/>
                    </a:lnTo>
                    <a:lnTo>
                      <a:pt x="4185" y="3808"/>
                    </a:lnTo>
                    <a:lnTo>
                      <a:pt x="4164" y="3746"/>
                    </a:lnTo>
                    <a:lnTo>
                      <a:pt x="4164" y="3746"/>
                    </a:lnTo>
                    <a:lnTo>
                      <a:pt x="4227" y="3767"/>
                    </a:lnTo>
                    <a:lnTo>
                      <a:pt x="4353" y="3725"/>
                    </a:lnTo>
                    <a:lnTo>
                      <a:pt x="4374" y="3620"/>
                    </a:lnTo>
                    <a:lnTo>
                      <a:pt x="4457" y="3515"/>
                    </a:lnTo>
                    <a:lnTo>
                      <a:pt x="4478" y="3390"/>
                    </a:lnTo>
                    <a:lnTo>
                      <a:pt x="4457" y="3306"/>
                    </a:lnTo>
                    <a:lnTo>
                      <a:pt x="4499" y="3348"/>
                    </a:lnTo>
                    <a:lnTo>
                      <a:pt x="4562" y="3453"/>
                    </a:lnTo>
                    <a:lnTo>
                      <a:pt x="4625" y="3348"/>
                    </a:lnTo>
                    <a:lnTo>
                      <a:pt x="4708" y="3243"/>
                    </a:lnTo>
                    <a:lnTo>
                      <a:pt x="4667" y="3097"/>
                    </a:lnTo>
                    <a:lnTo>
                      <a:pt x="4813" y="2971"/>
                    </a:lnTo>
                    <a:lnTo>
                      <a:pt x="4834" y="2783"/>
                    </a:lnTo>
                    <a:lnTo>
                      <a:pt x="4897" y="2699"/>
                    </a:lnTo>
                    <a:lnTo>
                      <a:pt x="4918" y="2469"/>
                    </a:lnTo>
                    <a:lnTo>
                      <a:pt x="4980" y="2406"/>
                    </a:lnTo>
                    <a:lnTo>
                      <a:pt x="4980" y="2344"/>
                    </a:lnTo>
                    <a:lnTo>
                      <a:pt x="5106" y="2197"/>
                    </a:lnTo>
                    <a:lnTo>
                      <a:pt x="5148" y="2281"/>
                    </a:lnTo>
                    <a:lnTo>
                      <a:pt x="5190" y="2239"/>
                    </a:lnTo>
                    <a:lnTo>
                      <a:pt x="5148" y="2072"/>
                    </a:lnTo>
                    <a:lnTo>
                      <a:pt x="5148" y="2072"/>
                    </a:lnTo>
                    <a:lnTo>
                      <a:pt x="5336" y="2260"/>
                    </a:lnTo>
                    <a:lnTo>
                      <a:pt x="5462" y="2260"/>
                    </a:lnTo>
                    <a:lnTo>
                      <a:pt x="5545" y="2197"/>
                    </a:lnTo>
                    <a:lnTo>
                      <a:pt x="5629" y="2239"/>
                    </a:lnTo>
                    <a:lnTo>
                      <a:pt x="5713" y="2197"/>
                    </a:lnTo>
                    <a:lnTo>
                      <a:pt x="5734" y="2093"/>
                    </a:lnTo>
                    <a:lnTo>
                      <a:pt x="5629" y="2072"/>
                    </a:lnTo>
                    <a:lnTo>
                      <a:pt x="5608" y="2030"/>
                    </a:lnTo>
                    <a:lnTo>
                      <a:pt x="5503" y="1883"/>
                    </a:lnTo>
                    <a:lnTo>
                      <a:pt x="5420" y="1883"/>
                    </a:lnTo>
                    <a:lnTo>
                      <a:pt x="5190" y="1674"/>
                    </a:lnTo>
                    <a:lnTo>
                      <a:pt x="5106" y="1632"/>
                    </a:lnTo>
                    <a:lnTo>
                      <a:pt x="5085" y="1528"/>
                    </a:lnTo>
                    <a:lnTo>
                      <a:pt x="5022" y="1465"/>
                    </a:lnTo>
                    <a:lnTo>
                      <a:pt x="5043" y="1423"/>
                    </a:lnTo>
                    <a:lnTo>
                      <a:pt x="5190" y="1360"/>
                    </a:lnTo>
                    <a:lnTo>
                      <a:pt x="5231" y="1256"/>
                    </a:lnTo>
                    <a:lnTo>
                      <a:pt x="5148" y="1193"/>
                    </a:lnTo>
                    <a:lnTo>
                      <a:pt x="4980" y="1005"/>
                    </a:lnTo>
                    <a:lnTo>
                      <a:pt x="4918" y="879"/>
                    </a:lnTo>
                    <a:lnTo>
                      <a:pt x="4834" y="795"/>
                    </a:lnTo>
                    <a:lnTo>
                      <a:pt x="4876" y="712"/>
                    </a:lnTo>
                    <a:lnTo>
                      <a:pt x="4918" y="691"/>
                    </a:lnTo>
                    <a:lnTo>
                      <a:pt x="4918" y="628"/>
                    </a:lnTo>
                    <a:lnTo>
                      <a:pt x="4876" y="607"/>
                    </a:lnTo>
                    <a:lnTo>
                      <a:pt x="4750" y="482"/>
                    </a:lnTo>
                    <a:lnTo>
                      <a:pt x="4813" y="461"/>
                    </a:lnTo>
                    <a:lnTo>
                      <a:pt x="4939" y="482"/>
                    </a:lnTo>
                    <a:lnTo>
                      <a:pt x="5085" y="461"/>
                    </a:lnTo>
                    <a:lnTo>
                      <a:pt x="4980" y="314"/>
                    </a:lnTo>
                    <a:lnTo>
                      <a:pt x="4834" y="272"/>
                    </a:lnTo>
                    <a:lnTo>
                      <a:pt x="4897" y="209"/>
                    </a:lnTo>
                    <a:lnTo>
                      <a:pt x="4876" y="168"/>
                    </a:lnTo>
                    <a:lnTo>
                      <a:pt x="4939" y="147"/>
                    </a:lnTo>
                    <a:lnTo>
                      <a:pt x="4939" y="105"/>
                    </a:lnTo>
                    <a:lnTo>
                      <a:pt x="4813" y="84"/>
                    </a:lnTo>
                    <a:lnTo>
                      <a:pt x="4667" y="84"/>
                    </a:lnTo>
                    <a:lnTo>
                      <a:pt x="4604" y="42"/>
                    </a:lnTo>
                    <a:lnTo>
                      <a:pt x="4164" y="42"/>
                    </a:lnTo>
                    <a:lnTo>
                      <a:pt x="406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01" name="Google Shape;3301;p71"/>
              <p:cNvSpPr/>
              <p:nvPr/>
            </p:nvSpPr>
            <p:spPr>
              <a:xfrm>
                <a:off x="5068275" y="3161675"/>
                <a:ext cx="431050" cy="221800"/>
              </a:xfrm>
              <a:custGeom>
                <a:avLst/>
                <a:gdLst/>
                <a:ahLst/>
                <a:cxnLst/>
                <a:rect l="l" t="t" r="r" b="b"/>
                <a:pathLst>
                  <a:path w="17242" h="8872" extrusionOk="0">
                    <a:moveTo>
                      <a:pt x="16991" y="8202"/>
                    </a:moveTo>
                    <a:lnTo>
                      <a:pt x="16886" y="8265"/>
                    </a:lnTo>
                    <a:lnTo>
                      <a:pt x="16928" y="8286"/>
                    </a:lnTo>
                    <a:lnTo>
                      <a:pt x="16907" y="8307"/>
                    </a:lnTo>
                    <a:cubicBezTo>
                      <a:pt x="16886" y="8307"/>
                      <a:pt x="16823" y="8349"/>
                      <a:pt x="16802" y="8349"/>
                    </a:cubicBezTo>
                    <a:lnTo>
                      <a:pt x="16802" y="8307"/>
                    </a:lnTo>
                    <a:lnTo>
                      <a:pt x="16782" y="8349"/>
                    </a:lnTo>
                    <a:cubicBezTo>
                      <a:pt x="16677" y="8370"/>
                      <a:pt x="16572" y="8370"/>
                      <a:pt x="16489" y="8390"/>
                    </a:cubicBezTo>
                    <a:lnTo>
                      <a:pt x="16593" y="8286"/>
                    </a:lnTo>
                    <a:lnTo>
                      <a:pt x="16551" y="8265"/>
                    </a:lnTo>
                    <a:lnTo>
                      <a:pt x="16468" y="8307"/>
                    </a:lnTo>
                    <a:lnTo>
                      <a:pt x="16384" y="8307"/>
                    </a:lnTo>
                    <a:lnTo>
                      <a:pt x="16342" y="8349"/>
                    </a:lnTo>
                    <a:lnTo>
                      <a:pt x="16363" y="8390"/>
                    </a:lnTo>
                    <a:lnTo>
                      <a:pt x="16300" y="8453"/>
                    </a:lnTo>
                    <a:lnTo>
                      <a:pt x="16196" y="8453"/>
                    </a:lnTo>
                    <a:lnTo>
                      <a:pt x="16258" y="8495"/>
                    </a:lnTo>
                    <a:lnTo>
                      <a:pt x="16384" y="8474"/>
                    </a:lnTo>
                    <a:lnTo>
                      <a:pt x="16447" y="8411"/>
                    </a:lnTo>
                    <a:cubicBezTo>
                      <a:pt x="16489" y="8411"/>
                      <a:pt x="16551" y="8411"/>
                      <a:pt x="16614" y="8390"/>
                    </a:cubicBezTo>
                    <a:lnTo>
                      <a:pt x="16614" y="8390"/>
                    </a:lnTo>
                    <a:lnTo>
                      <a:pt x="16593" y="8411"/>
                    </a:lnTo>
                    <a:lnTo>
                      <a:pt x="16677" y="8411"/>
                    </a:lnTo>
                    <a:lnTo>
                      <a:pt x="16719" y="8474"/>
                    </a:lnTo>
                    <a:lnTo>
                      <a:pt x="16802" y="8370"/>
                    </a:lnTo>
                    <a:cubicBezTo>
                      <a:pt x="16823" y="8370"/>
                      <a:pt x="16886" y="8349"/>
                      <a:pt x="16907" y="8349"/>
                    </a:cubicBezTo>
                    <a:lnTo>
                      <a:pt x="16907" y="8370"/>
                    </a:lnTo>
                    <a:lnTo>
                      <a:pt x="17012" y="8390"/>
                    </a:lnTo>
                    <a:lnTo>
                      <a:pt x="17200" y="8307"/>
                    </a:lnTo>
                    <a:lnTo>
                      <a:pt x="17242" y="8244"/>
                    </a:lnTo>
                    <a:lnTo>
                      <a:pt x="17200" y="8202"/>
                    </a:lnTo>
                    <a:lnTo>
                      <a:pt x="17033" y="8244"/>
                    </a:lnTo>
                    <a:lnTo>
                      <a:pt x="16991" y="8202"/>
                    </a:lnTo>
                    <a:close/>
                    <a:moveTo>
                      <a:pt x="16070" y="8411"/>
                    </a:moveTo>
                    <a:lnTo>
                      <a:pt x="16007" y="8443"/>
                    </a:lnTo>
                    <a:lnTo>
                      <a:pt x="16007" y="8443"/>
                    </a:lnTo>
                    <a:cubicBezTo>
                      <a:pt x="16026" y="8475"/>
                      <a:pt x="16037" y="8501"/>
                      <a:pt x="16036" y="8525"/>
                    </a:cubicBezTo>
                    <a:lnTo>
                      <a:pt x="16036" y="8525"/>
                    </a:lnTo>
                    <a:lnTo>
                      <a:pt x="16049" y="8474"/>
                    </a:lnTo>
                    <a:lnTo>
                      <a:pt x="16133" y="8453"/>
                    </a:lnTo>
                    <a:lnTo>
                      <a:pt x="16196" y="8453"/>
                    </a:lnTo>
                    <a:lnTo>
                      <a:pt x="16237" y="8411"/>
                    </a:lnTo>
                    <a:close/>
                    <a:moveTo>
                      <a:pt x="16036" y="8525"/>
                    </a:moveTo>
                    <a:lnTo>
                      <a:pt x="16028" y="8558"/>
                    </a:lnTo>
                    <a:cubicBezTo>
                      <a:pt x="16034" y="8547"/>
                      <a:pt x="16036" y="8536"/>
                      <a:pt x="16036" y="8525"/>
                    </a:cubicBezTo>
                    <a:close/>
                    <a:moveTo>
                      <a:pt x="105" y="0"/>
                    </a:moveTo>
                    <a:lnTo>
                      <a:pt x="22" y="42"/>
                    </a:lnTo>
                    <a:lnTo>
                      <a:pt x="1" y="105"/>
                    </a:lnTo>
                    <a:lnTo>
                      <a:pt x="22" y="251"/>
                    </a:lnTo>
                    <a:lnTo>
                      <a:pt x="168" y="565"/>
                    </a:lnTo>
                    <a:lnTo>
                      <a:pt x="252" y="628"/>
                    </a:lnTo>
                    <a:lnTo>
                      <a:pt x="524" y="879"/>
                    </a:lnTo>
                    <a:lnTo>
                      <a:pt x="587" y="879"/>
                    </a:lnTo>
                    <a:lnTo>
                      <a:pt x="754" y="1067"/>
                    </a:lnTo>
                    <a:lnTo>
                      <a:pt x="838" y="1088"/>
                    </a:lnTo>
                    <a:lnTo>
                      <a:pt x="900" y="1067"/>
                    </a:lnTo>
                    <a:lnTo>
                      <a:pt x="1089" y="1214"/>
                    </a:lnTo>
                    <a:lnTo>
                      <a:pt x="1298" y="1528"/>
                    </a:lnTo>
                    <a:lnTo>
                      <a:pt x="1507" y="1716"/>
                    </a:lnTo>
                    <a:lnTo>
                      <a:pt x="1570" y="1716"/>
                    </a:lnTo>
                    <a:lnTo>
                      <a:pt x="1570" y="1883"/>
                    </a:lnTo>
                    <a:lnTo>
                      <a:pt x="1612" y="1925"/>
                    </a:lnTo>
                    <a:lnTo>
                      <a:pt x="1633" y="2092"/>
                    </a:lnTo>
                    <a:lnTo>
                      <a:pt x="1716" y="2155"/>
                    </a:lnTo>
                    <a:lnTo>
                      <a:pt x="1842" y="2155"/>
                    </a:lnTo>
                    <a:lnTo>
                      <a:pt x="2009" y="2344"/>
                    </a:lnTo>
                    <a:lnTo>
                      <a:pt x="2093" y="2406"/>
                    </a:lnTo>
                    <a:lnTo>
                      <a:pt x="2156" y="2406"/>
                    </a:lnTo>
                    <a:lnTo>
                      <a:pt x="2198" y="2448"/>
                    </a:lnTo>
                    <a:lnTo>
                      <a:pt x="2135" y="2532"/>
                    </a:lnTo>
                    <a:lnTo>
                      <a:pt x="2219" y="2616"/>
                    </a:lnTo>
                    <a:lnTo>
                      <a:pt x="2261" y="2762"/>
                    </a:lnTo>
                    <a:lnTo>
                      <a:pt x="2261" y="2783"/>
                    </a:lnTo>
                    <a:lnTo>
                      <a:pt x="2365" y="3097"/>
                    </a:lnTo>
                    <a:lnTo>
                      <a:pt x="2428" y="3264"/>
                    </a:lnTo>
                    <a:lnTo>
                      <a:pt x="2574" y="3306"/>
                    </a:lnTo>
                    <a:lnTo>
                      <a:pt x="2763" y="3411"/>
                    </a:lnTo>
                    <a:lnTo>
                      <a:pt x="2763" y="3515"/>
                    </a:lnTo>
                    <a:lnTo>
                      <a:pt x="2888" y="3787"/>
                    </a:lnTo>
                    <a:lnTo>
                      <a:pt x="3035" y="3892"/>
                    </a:lnTo>
                    <a:lnTo>
                      <a:pt x="3056" y="4185"/>
                    </a:lnTo>
                    <a:lnTo>
                      <a:pt x="3265" y="4561"/>
                    </a:lnTo>
                    <a:lnTo>
                      <a:pt x="3265" y="4729"/>
                    </a:lnTo>
                    <a:lnTo>
                      <a:pt x="3307" y="4875"/>
                    </a:lnTo>
                    <a:lnTo>
                      <a:pt x="3516" y="5043"/>
                    </a:lnTo>
                    <a:lnTo>
                      <a:pt x="3725" y="5294"/>
                    </a:lnTo>
                    <a:lnTo>
                      <a:pt x="3788" y="5440"/>
                    </a:lnTo>
                    <a:lnTo>
                      <a:pt x="3934" y="5461"/>
                    </a:lnTo>
                    <a:lnTo>
                      <a:pt x="3997" y="5545"/>
                    </a:lnTo>
                    <a:lnTo>
                      <a:pt x="4123" y="5608"/>
                    </a:lnTo>
                    <a:lnTo>
                      <a:pt x="4144" y="5775"/>
                    </a:lnTo>
                    <a:lnTo>
                      <a:pt x="4290" y="5859"/>
                    </a:lnTo>
                    <a:lnTo>
                      <a:pt x="4437" y="6005"/>
                    </a:lnTo>
                    <a:lnTo>
                      <a:pt x="4709" y="6173"/>
                    </a:lnTo>
                    <a:lnTo>
                      <a:pt x="4750" y="6298"/>
                    </a:lnTo>
                    <a:lnTo>
                      <a:pt x="4918" y="6361"/>
                    </a:lnTo>
                    <a:lnTo>
                      <a:pt x="5253" y="6633"/>
                    </a:lnTo>
                    <a:lnTo>
                      <a:pt x="5274" y="6779"/>
                    </a:lnTo>
                    <a:lnTo>
                      <a:pt x="5357" y="6800"/>
                    </a:lnTo>
                    <a:lnTo>
                      <a:pt x="5441" y="6926"/>
                    </a:lnTo>
                    <a:lnTo>
                      <a:pt x="5483" y="6884"/>
                    </a:lnTo>
                    <a:lnTo>
                      <a:pt x="5483" y="6779"/>
                    </a:lnTo>
                    <a:lnTo>
                      <a:pt x="5462" y="6717"/>
                    </a:lnTo>
                    <a:lnTo>
                      <a:pt x="5462" y="6675"/>
                    </a:lnTo>
                    <a:lnTo>
                      <a:pt x="5566" y="6696"/>
                    </a:lnTo>
                    <a:lnTo>
                      <a:pt x="5797" y="6905"/>
                    </a:lnTo>
                    <a:lnTo>
                      <a:pt x="5859" y="6884"/>
                    </a:lnTo>
                    <a:lnTo>
                      <a:pt x="5859" y="6717"/>
                    </a:lnTo>
                    <a:lnTo>
                      <a:pt x="5901" y="6633"/>
                    </a:lnTo>
                    <a:lnTo>
                      <a:pt x="5985" y="6675"/>
                    </a:lnTo>
                    <a:cubicBezTo>
                      <a:pt x="5985" y="6696"/>
                      <a:pt x="6006" y="6696"/>
                      <a:pt x="6006" y="6717"/>
                    </a:cubicBezTo>
                    <a:lnTo>
                      <a:pt x="6090" y="6842"/>
                    </a:lnTo>
                    <a:lnTo>
                      <a:pt x="6110" y="6842"/>
                    </a:lnTo>
                    <a:cubicBezTo>
                      <a:pt x="6173" y="6905"/>
                      <a:pt x="6215" y="6989"/>
                      <a:pt x="6278" y="7030"/>
                    </a:cubicBezTo>
                    <a:lnTo>
                      <a:pt x="6236" y="7051"/>
                    </a:lnTo>
                    <a:lnTo>
                      <a:pt x="6236" y="7198"/>
                    </a:lnTo>
                    <a:lnTo>
                      <a:pt x="6194" y="7323"/>
                    </a:lnTo>
                    <a:lnTo>
                      <a:pt x="6069" y="7344"/>
                    </a:lnTo>
                    <a:lnTo>
                      <a:pt x="6069" y="7449"/>
                    </a:lnTo>
                    <a:lnTo>
                      <a:pt x="5985" y="7470"/>
                    </a:lnTo>
                    <a:lnTo>
                      <a:pt x="5922" y="7428"/>
                    </a:lnTo>
                    <a:lnTo>
                      <a:pt x="5880" y="7428"/>
                    </a:lnTo>
                    <a:lnTo>
                      <a:pt x="5880" y="7512"/>
                    </a:lnTo>
                    <a:lnTo>
                      <a:pt x="5964" y="7554"/>
                    </a:lnTo>
                    <a:lnTo>
                      <a:pt x="6194" y="7554"/>
                    </a:lnTo>
                    <a:lnTo>
                      <a:pt x="6320" y="7512"/>
                    </a:lnTo>
                    <a:lnTo>
                      <a:pt x="6382" y="7616"/>
                    </a:lnTo>
                    <a:lnTo>
                      <a:pt x="6445" y="7658"/>
                    </a:lnTo>
                    <a:lnTo>
                      <a:pt x="6529" y="7637"/>
                    </a:lnTo>
                    <a:lnTo>
                      <a:pt x="6613" y="7637"/>
                    </a:lnTo>
                    <a:lnTo>
                      <a:pt x="6550" y="7679"/>
                    </a:lnTo>
                    <a:lnTo>
                      <a:pt x="6466" y="7826"/>
                    </a:lnTo>
                    <a:lnTo>
                      <a:pt x="6529" y="7867"/>
                    </a:lnTo>
                    <a:lnTo>
                      <a:pt x="6696" y="7888"/>
                    </a:lnTo>
                    <a:lnTo>
                      <a:pt x="6822" y="7951"/>
                    </a:lnTo>
                    <a:lnTo>
                      <a:pt x="6926" y="7888"/>
                    </a:lnTo>
                    <a:lnTo>
                      <a:pt x="6989" y="7951"/>
                    </a:lnTo>
                    <a:lnTo>
                      <a:pt x="7178" y="7951"/>
                    </a:lnTo>
                    <a:lnTo>
                      <a:pt x="7366" y="8077"/>
                    </a:lnTo>
                    <a:lnTo>
                      <a:pt x="7638" y="8160"/>
                    </a:lnTo>
                    <a:lnTo>
                      <a:pt x="7743" y="8035"/>
                    </a:lnTo>
                    <a:lnTo>
                      <a:pt x="7805" y="8035"/>
                    </a:lnTo>
                    <a:lnTo>
                      <a:pt x="7889" y="8139"/>
                    </a:lnTo>
                    <a:lnTo>
                      <a:pt x="7994" y="8160"/>
                    </a:lnTo>
                    <a:lnTo>
                      <a:pt x="8077" y="8077"/>
                    </a:lnTo>
                    <a:lnTo>
                      <a:pt x="8140" y="8077"/>
                    </a:lnTo>
                    <a:lnTo>
                      <a:pt x="8287" y="8181"/>
                    </a:lnTo>
                    <a:lnTo>
                      <a:pt x="8454" y="8181"/>
                    </a:lnTo>
                    <a:lnTo>
                      <a:pt x="8747" y="8370"/>
                    </a:lnTo>
                    <a:lnTo>
                      <a:pt x="9061" y="8474"/>
                    </a:lnTo>
                    <a:lnTo>
                      <a:pt x="9186" y="8390"/>
                    </a:lnTo>
                    <a:lnTo>
                      <a:pt x="9395" y="8390"/>
                    </a:lnTo>
                    <a:lnTo>
                      <a:pt x="9521" y="8495"/>
                    </a:lnTo>
                    <a:lnTo>
                      <a:pt x="9647" y="8390"/>
                    </a:lnTo>
                    <a:lnTo>
                      <a:pt x="9793" y="8411"/>
                    </a:lnTo>
                    <a:lnTo>
                      <a:pt x="9960" y="8495"/>
                    </a:lnTo>
                    <a:lnTo>
                      <a:pt x="10149" y="8495"/>
                    </a:lnTo>
                    <a:lnTo>
                      <a:pt x="10295" y="8411"/>
                    </a:lnTo>
                    <a:lnTo>
                      <a:pt x="10379" y="8411"/>
                    </a:lnTo>
                    <a:lnTo>
                      <a:pt x="10483" y="8516"/>
                    </a:lnTo>
                    <a:lnTo>
                      <a:pt x="10609" y="8558"/>
                    </a:lnTo>
                    <a:lnTo>
                      <a:pt x="10776" y="8683"/>
                    </a:lnTo>
                    <a:lnTo>
                      <a:pt x="10902" y="8662"/>
                    </a:lnTo>
                    <a:lnTo>
                      <a:pt x="10986" y="8725"/>
                    </a:lnTo>
                    <a:lnTo>
                      <a:pt x="11048" y="8704"/>
                    </a:lnTo>
                    <a:lnTo>
                      <a:pt x="11028" y="8516"/>
                    </a:lnTo>
                    <a:lnTo>
                      <a:pt x="10965" y="8474"/>
                    </a:lnTo>
                    <a:lnTo>
                      <a:pt x="11007" y="8453"/>
                    </a:lnTo>
                    <a:cubicBezTo>
                      <a:pt x="11132" y="8453"/>
                      <a:pt x="11237" y="8474"/>
                      <a:pt x="11341" y="8495"/>
                    </a:cubicBezTo>
                    <a:lnTo>
                      <a:pt x="11467" y="8579"/>
                    </a:lnTo>
                    <a:lnTo>
                      <a:pt x="11488" y="8662"/>
                    </a:lnTo>
                    <a:lnTo>
                      <a:pt x="11551" y="8579"/>
                    </a:lnTo>
                    <a:lnTo>
                      <a:pt x="11634" y="8516"/>
                    </a:lnTo>
                    <a:cubicBezTo>
                      <a:pt x="11697" y="8579"/>
                      <a:pt x="11781" y="8600"/>
                      <a:pt x="11864" y="8621"/>
                    </a:cubicBezTo>
                    <a:lnTo>
                      <a:pt x="11844" y="8662"/>
                    </a:lnTo>
                    <a:lnTo>
                      <a:pt x="11864" y="8704"/>
                    </a:lnTo>
                    <a:lnTo>
                      <a:pt x="12053" y="8767"/>
                    </a:lnTo>
                    <a:lnTo>
                      <a:pt x="12157" y="8704"/>
                    </a:lnTo>
                    <a:lnTo>
                      <a:pt x="12220" y="8725"/>
                    </a:lnTo>
                    <a:lnTo>
                      <a:pt x="12220" y="8704"/>
                    </a:lnTo>
                    <a:cubicBezTo>
                      <a:pt x="12262" y="8725"/>
                      <a:pt x="12304" y="8725"/>
                      <a:pt x="12325" y="8767"/>
                    </a:cubicBezTo>
                    <a:lnTo>
                      <a:pt x="12388" y="8809"/>
                    </a:lnTo>
                    <a:lnTo>
                      <a:pt x="12492" y="8872"/>
                    </a:lnTo>
                    <a:lnTo>
                      <a:pt x="12597" y="8830"/>
                    </a:lnTo>
                    <a:lnTo>
                      <a:pt x="12680" y="8830"/>
                    </a:lnTo>
                    <a:lnTo>
                      <a:pt x="12722" y="8872"/>
                    </a:lnTo>
                    <a:lnTo>
                      <a:pt x="12848" y="8809"/>
                    </a:lnTo>
                    <a:lnTo>
                      <a:pt x="12911" y="8725"/>
                    </a:lnTo>
                    <a:lnTo>
                      <a:pt x="13015" y="8767"/>
                    </a:lnTo>
                    <a:lnTo>
                      <a:pt x="13141" y="8704"/>
                    </a:lnTo>
                    <a:lnTo>
                      <a:pt x="13245" y="8725"/>
                    </a:lnTo>
                    <a:lnTo>
                      <a:pt x="13371" y="8621"/>
                    </a:lnTo>
                    <a:lnTo>
                      <a:pt x="13413" y="8704"/>
                    </a:lnTo>
                    <a:lnTo>
                      <a:pt x="13517" y="8683"/>
                    </a:lnTo>
                    <a:lnTo>
                      <a:pt x="13664" y="8704"/>
                    </a:lnTo>
                    <a:lnTo>
                      <a:pt x="13580" y="8662"/>
                    </a:lnTo>
                    <a:lnTo>
                      <a:pt x="13894" y="8662"/>
                    </a:lnTo>
                    <a:lnTo>
                      <a:pt x="13936" y="8683"/>
                    </a:lnTo>
                    <a:lnTo>
                      <a:pt x="13936" y="8662"/>
                    </a:lnTo>
                    <a:lnTo>
                      <a:pt x="14166" y="8662"/>
                    </a:lnTo>
                    <a:lnTo>
                      <a:pt x="14250" y="8683"/>
                    </a:lnTo>
                    <a:lnTo>
                      <a:pt x="14313" y="8683"/>
                    </a:lnTo>
                    <a:lnTo>
                      <a:pt x="14396" y="8704"/>
                    </a:lnTo>
                    <a:lnTo>
                      <a:pt x="14480" y="8683"/>
                    </a:lnTo>
                    <a:lnTo>
                      <a:pt x="14564" y="8683"/>
                    </a:lnTo>
                    <a:lnTo>
                      <a:pt x="14626" y="8725"/>
                    </a:lnTo>
                    <a:lnTo>
                      <a:pt x="14731" y="8683"/>
                    </a:lnTo>
                    <a:lnTo>
                      <a:pt x="14794" y="8704"/>
                    </a:lnTo>
                    <a:lnTo>
                      <a:pt x="14877" y="8704"/>
                    </a:lnTo>
                    <a:lnTo>
                      <a:pt x="14898" y="8683"/>
                    </a:lnTo>
                    <a:lnTo>
                      <a:pt x="15024" y="8621"/>
                    </a:lnTo>
                    <a:lnTo>
                      <a:pt x="15212" y="8662"/>
                    </a:lnTo>
                    <a:lnTo>
                      <a:pt x="15359" y="8579"/>
                    </a:lnTo>
                    <a:lnTo>
                      <a:pt x="15547" y="8579"/>
                    </a:lnTo>
                    <a:lnTo>
                      <a:pt x="15631" y="8600"/>
                    </a:lnTo>
                    <a:lnTo>
                      <a:pt x="15652" y="8579"/>
                    </a:lnTo>
                    <a:cubicBezTo>
                      <a:pt x="15683" y="8589"/>
                      <a:pt x="15714" y="8594"/>
                      <a:pt x="15748" y="8594"/>
                    </a:cubicBezTo>
                    <a:cubicBezTo>
                      <a:pt x="15782" y="8594"/>
                      <a:pt x="15819" y="8589"/>
                      <a:pt x="15861" y="8579"/>
                    </a:cubicBezTo>
                    <a:cubicBezTo>
                      <a:pt x="15882" y="8579"/>
                      <a:pt x="15924" y="8558"/>
                      <a:pt x="15945" y="8516"/>
                    </a:cubicBezTo>
                    <a:lnTo>
                      <a:pt x="15986" y="8453"/>
                    </a:lnTo>
                    <a:lnTo>
                      <a:pt x="16007" y="8443"/>
                    </a:lnTo>
                    <a:lnTo>
                      <a:pt x="16007" y="8443"/>
                    </a:lnTo>
                    <a:cubicBezTo>
                      <a:pt x="16001" y="8433"/>
                      <a:pt x="15994" y="8423"/>
                      <a:pt x="15986" y="8411"/>
                    </a:cubicBezTo>
                    <a:lnTo>
                      <a:pt x="16049" y="8390"/>
                    </a:lnTo>
                    <a:lnTo>
                      <a:pt x="16091" y="8286"/>
                    </a:lnTo>
                    <a:lnTo>
                      <a:pt x="16091" y="8181"/>
                    </a:lnTo>
                    <a:lnTo>
                      <a:pt x="15965" y="8139"/>
                    </a:lnTo>
                    <a:lnTo>
                      <a:pt x="15861" y="8202"/>
                    </a:lnTo>
                    <a:lnTo>
                      <a:pt x="15924" y="8244"/>
                    </a:lnTo>
                    <a:lnTo>
                      <a:pt x="15840" y="8349"/>
                    </a:lnTo>
                    <a:lnTo>
                      <a:pt x="15735" y="8370"/>
                    </a:lnTo>
                    <a:lnTo>
                      <a:pt x="15714" y="8390"/>
                    </a:lnTo>
                    <a:lnTo>
                      <a:pt x="15673" y="8390"/>
                    </a:lnTo>
                    <a:cubicBezTo>
                      <a:pt x="15652" y="8390"/>
                      <a:pt x="15631" y="8411"/>
                      <a:pt x="15610" y="8453"/>
                    </a:cubicBezTo>
                    <a:lnTo>
                      <a:pt x="15526" y="8453"/>
                    </a:lnTo>
                    <a:lnTo>
                      <a:pt x="15442" y="8390"/>
                    </a:lnTo>
                    <a:lnTo>
                      <a:pt x="15296" y="8390"/>
                    </a:lnTo>
                    <a:lnTo>
                      <a:pt x="15149" y="8453"/>
                    </a:lnTo>
                    <a:lnTo>
                      <a:pt x="15003" y="8349"/>
                    </a:lnTo>
                    <a:lnTo>
                      <a:pt x="14836" y="8307"/>
                    </a:lnTo>
                    <a:lnTo>
                      <a:pt x="14773" y="8349"/>
                    </a:lnTo>
                    <a:lnTo>
                      <a:pt x="14626" y="8265"/>
                    </a:lnTo>
                    <a:lnTo>
                      <a:pt x="14354" y="8307"/>
                    </a:lnTo>
                    <a:lnTo>
                      <a:pt x="14166" y="8411"/>
                    </a:lnTo>
                    <a:lnTo>
                      <a:pt x="14166" y="8453"/>
                    </a:lnTo>
                    <a:lnTo>
                      <a:pt x="13999" y="8453"/>
                    </a:lnTo>
                    <a:lnTo>
                      <a:pt x="13894" y="8411"/>
                    </a:lnTo>
                    <a:lnTo>
                      <a:pt x="13894" y="8474"/>
                    </a:lnTo>
                    <a:cubicBezTo>
                      <a:pt x="13852" y="8474"/>
                      <a:pt x="13769" y="8474"/>
                      <a:pt x="13727" y="8495"/>
                    </a:cubicBezTo>
                    <a:lnTo>
                      <a:pt x="13685" y="8453"/>
                    </a:lnTo>
                    <a:lnTo>
                      <a:pt x="13685" y="8370"/>
                    </a:lnTo>
                    <a:lnTo>
                      <a:pt x="13559" y="8349"/>
                    </a:lnTo>
                    <a:lnTo>
                      <a:pt x="13580" y="8453"/>
                    </a:lnTo>
                    <a:lnTo>
                      <a:pt x="13538" y="8474"/>
                    </a:lnTo>
                    <a:lnTo>
                      <a:pt x="13538" y="8370"/>
                    </a:lnTo>
                    <a:lnTo>
                      <a:pt x="13434" y="8286"/>
                    </a:lnTo>
                    <a:lnTo>
                      <a:pt x="13329" y="8349"/>
                    </a:lnTo>
                    <a:lnTo>
                      <a:pt x="13224" y="8265"/>
                    </a:lnTo>
                    <a:lnTo>
                      <a:pt x="13120" y="8202"/>
                    </a:lnTo>
                    <a:lnTo>
                      <a:pt x="12994" y="8286"/>
                    </a:lnTo>
                    <a:lnTo>
                      <a:pt x="12994" y="8349"/>
                    </a:lnTo>
                    <a:lnTo>
                      <a:pt x="13224" y="8411"/>
                    </a:lnTo>
                    <a:lnTo>
                      <a:pt x="13308" y="8495"/>
                    </a:lnTo>
                    <a:lnTo>
                      <a:pt x="13162" y="8495"/>
                    </a:lnTo>
                    <a:lnTo>
                      <a:pt x="13162" y="8516"/>
                    </a:lnTo>
                    <a:lnTo>
                      <a:pt x="13099" y="8579"/>
                    </a:lnTo>
                    <a:lnTo>
                      <a:pt x="13057" y="8579"/>
                    </a:lnTo>
                    <a:cubicBezTo>
                      <a:pt x="13094" y="8560"/>
                      <a:pt x="13098" y="8492"/>
                      <a:pt x="13055" y="8492"/>
                    </a:cubicBezTo>
                    <a:cubicBezTo>
                      <a:pt x="13049" y="8492"/>
                      <a:pt x="13043" y="8493"/>
                      <a:pt x="13036" y="8495"/>
                    </a:cubicBezTo>
                    <a:lnTo>
                      <a:pt x="12952" y="8495"/>
                    </a:lnTo>
                    <a:lnTo>
                      <a:pt x="12932" y="8390"/>
                    </a:lnTo>
                    <a:lnTo>
                      <a:pt x="12848" y="8370"/>
                    </a:lnTo>
                    <a:lnTo>
                      <a:pt x="12743" y="8390"/>
                    </a:lnTo>
                    <a:lnTo>
                      <a:pt x="12639" y="8370"/>
                    </a:lnTo>
                    <a:lnTo>
                      <a:pt x="12492" y="8411"/>
                    </a:lnTo>
                    <a:lnTo>
                      <a:pt x="12408" y="8516"/>
                    </a:lnTo>
                    <a:lnTo>
                      <a:pt x="12388" y="8600"/>
                    </a:lnTo>
                    <a:lnTo>
                      <a:pt x="12283" y="8600"/>
                    </a:lnTo>
                    <a:lnTo>
                      <a:pt x="12283" y="8579"/>
                    </a:lnTo>
                    <a:lnTo>
                      <a:pt x="12283" y="8558"/>
                    </a:lnTo>
                    <a:lnTo>
                      <a:pt x="12304" y="8558"/>
                    </a:lnTo>
                    <a:cubicBezTo>
                      <a:pt x="12325" y="8558"/>
                      <a:pt x="12304" y="8516"/>
                      <a:pt x="12304" y="8516"/>
                    </a:cubicBezTo>
                    <a:lnTo>
                      <a:pt x="12325" y="8495"/>
                    </a:lnTo>
                    <a:lnTo>
                      <a:pt x="12367" y="8370"/>
                    </a:lnTo>
                    <a:lnTo>
                      <a:pt x="12178" y="8307"/>
                    </a:lnTo>
                    <a:lnTo>
                      <a:pt x="12053" y="8390"/>
                    </a:lnTo>
                    <a:lnTo>
                      <a:pt x="12011" y="8516"/>
                    </a:lnTo>
                    <a:cubicBezTo>
                      <a:pt x="11885" y="8495"/>
                      <a:pt x="11781" y="8474"/>
                      <a:pt x="11676" y="8453"/>
                    </a:cubicBezTo>
                    <a:lnTo>
                      <a:pt x="11781" y="8411"/>
                    </a:lnTo>
                    <a:lnTo>
                      <a:pt x="11802" y="8349"/>
                    </a:lnTo>
                    <a:lnTo>
                      <a:pt x="11676" y="8181"/>
                    </a:lnTo>
                    <a:lnTo>
                      <a:pt x="11530" y="8160"/>
                    </a:lnTo>
                    <a:lnTo>
                      <a:pt x="11362" y="8202"/>
                    </a:lnTo>
                    <a:lnTo>
                      <a:pt x="11237" y="8181"/>
                    </a:lnTo>
                    <a:lnTo>
                      <a:pt x="11111" y="8202"/>
                    </a:lnTo>
                    <a:lnTo>
                      <a:pt x="11111" y="8244"/>
                    </a:lnTo>
                    <a:cubicBezTo>
                      <a:pt x="11069" y="8244"/>
                      <a:pt x="11069" y="8244"/>
                      <a:pt x="11048" y="8202"/>
                    </a:cubicBezTo>
                    <a:lnTo>
                      <a:pt x="11069" y="8056"/>
                    </a:lnTo>
                    <a:lnTo>
                      <a:pt x="11028" y="7972"/>
                    </a:lnTo>
                    <a:lnTo>
                      <a:pt x="10923" y="7951"/>
                    </a:lnTo>
                    <a:lnTo>
                      <a:pt x="10902" y="7930"/>
                    </a:lnTo>
                    <a:lnTo>
                      <a:pt x="10797" y="7930"/>
                    </a:lnTo>
                    <a:lnTo>
                      <a:pt x="10714" y="7972"/>
                    </a:lnTo>
                    <a:lnTo>
                      <a:pt x="10609" y="7972"/>
                    </a:lnTo>
                    <a:lnTo>
                      <a:pt x="10525" y="7930"/>
                    </a:lnTo>
                    <a:lnTo>
                      <a:pt x="10400" y="7972"/>
                    </a:lnTo>
                    <a:lnTo>
                      <a:pt x="10274" y="7930"/>
                    </a:lnTo>
                    <a:lnTo>
                      <a:pt x="10191" y="7846"/>
                    </a:lnTo>
                    <a:lnTo>
                      <a:pt x="10191" y="7763"/>
                    </a:lnTo>
                    <a:lnTo>
                      <a:pt x="10086" y="7595"/>
                    </a:lnTo>
                    <a:lnTo>
                      <a:pt x="10086" y="7449"/>
                    </a:lnTo>
                    <a:lnTo>
                      <a:pt x="9939" y="7449"/>
                    </a:lnTo>
                    <a:lnTo>
                      <a:pt x="9856" y="7470"/>
                    </a:lnTo>
                    <a:lnTo>
                      <a:pt x="9772" y="7386"/>
                    </a:lnTo>
                    <a:lnTo>
                      <a:pt x="9667" y="7386"/>
                    </a:lnTo>
                    <a:lnTo>
                      <a:pt x="9542" y="7282"/>
                    </a:lnTo>
                    <a:lnTo>
                      <a:pt x="9458" y="7240"/>
                    </a:lnTo>
                    <a:lnTo>
                      <a:pt x="9354" y="7261"/>
                    </a:lnTo>
                    <a:lnTo>
                      <a:pt x="9270" y="7261"/>
                    </a:lnTo>
                    <a:lnTo>
                      <a:pt x="9144" y="7114"/>
                    </a:lnTo>
                    <a:lnTo>
                      <a:pt x="9040" y="7114"/>
                    </a:lnTo>
                    <a:lnTo>
                      <a:pt x="9019" y="7344"/>
                    </a:lnTo>
                    <a:lnTo>
                      <a:pt x="8935" y="7449"/>
                    </a:lnTo>
                    <a:lnTo>
                      <a:pt x="8684" y="7491"/>
                    </a:lnTo>
                    <a:lnTo>
                      <a:pt x="8370" y="7449"/>
                    </a:lnTo>
                    <a:lnTo>
                      <a:pt x="8015" y="7449"/>
                    </a:lnTo>
                    <a:lnTo>
                      <a:pt x="7805" y="7365"/>
                    </a:lnTo>
                    <a:lnTo>
                      <a:pt x="7763" y="7323"/>
                    </a:lnTo>
                    <a:lnTo>
                      <a:pt x="7784" y="7219"/>
                    </a:lnTo>
                    <a:lnTo>
                      <a:pt x="7701" y="7072"/>
                    </a:lnTo>
                    <a:lnTo>
                      <a:pt x="7450" y="7051"/>
                    </a:lnTo>
                    <a:lnTo>
                      <a:pt x="7240" y="7010"/>
                    </a:lnTo>
                    <a:lnTo>
                      <a:pt x="7136" y="6926"/>
                    </a:lnTo>
                    <a:lnTo>
                      <a:pt x="6947" y="6926"/>
                    </a:lnTo>
                    <a:lnTo>
                      <a:pt x="6906" y="6968"/>
                    </a:lnTo>
                    <a:lnTo>
                      <a:pt x="6843" y="7030"/>
                    </a:lnTo>
                    <a:lnTo>
                      <a:pt x="6759" y="6947"/>
                    </a:lnTo>
                    <a:lnTo>
                      <a:pt x="6592" y="6926"/>
                    </a:lnTo>
                    <a:lnTo>
                      <a:pt x="6487" y="6926"/>
                    </a:lnTo>
                    <a:cubicBezTo>
                      <a:pt x="6403" y="6842"/>
                      <a:pt x="6320" y="6758"/>
                      <a:pt x="6278" y="6654"/>
                    </a:cubicBezTo>
                    <a:lnTo>
                      <a:pt x="6278" y="6486"/>
                    </a:lnTo>
                    <a:lnTo>
                      <a:pt x="6320" y="6173"/>
                    </a:lnTo>
                    <a:lnTo>
                      <a:pt x="6278" y="5963"/>
                    </a:lnTo>
                    <a:lnTo>
                      <a:pt x="6382" y="5712"/>
                    </a:lnTo>
                    <a:lnTo>
                      <a:pt x="6320" y="5649"/>
                    </a:lnTo>
                    <a:lnTo>
                      <a:pt x="6320" y="5461"/>
                    </a:lnTo>
                    <a:lnTo>
                      <a:pt x="6424" y="5398"/>
                    </a:lnTo>
                    <a:lnTo>
                      <a:pt x="6487" y="5336"/>
                    </a:lnTo>
                    <a:lnTo>
                      <a:pt x="6445" y="5231"/>
                    </a:lnTo>
                    <a:lnTo>
                      <a:pt x="6382" y="5168"/>
                    </a:lnTo>
                    <a:lnTo>
                      <a:pt x="6278" y="5085"/>
                    </a:lnTo>
                    <a:lnTo>
                      <a:pt x="6215" y="4959"/>
                    </a:lnTo>
                    <a:lnTo>
                      <a:pt x="6131" y="4938"/>
                    </a:lnTo>
                    <a:lnTo>
                      <a:pt x="6110" y="4854"/>
                    </a:lnTo>
                    <a:lnTo>
                      <a:pt x="6006" y="4813"/>
                    </a:lnTo>
                    <a:lnTo>
                      <a:pt x="5818" y="4833"/>
                    </a:lnTo>
                    <a:lnTo>
                      <a:pt x="5713" y="4813"/>
                    </a:lnTo>
                    <a:lnTo>
                      <a:pt x="5692" y="4624"/>
                    </a:lnTo>
                    <a:lnTo>
                      <a:pt x="5608" y="4520"/>
                    </a:lnTo>
                    <a:lnTo>
                      <a:pt x="5546" y="4561"/>
                    </a:lnTo>
                    <a:lnTo>
                      <a:pt x="5587" y="4457"/>
                    </a:lnTo>
                    <a:lnTo>
                      <a:pt x="5483" y="4415"/>
                    </a:lnTo>
                    <a:lnTo>
                      <a:pt x="5462" y="4122"/>
                    </a:lnTo>
                    <a:lnTo>
                      <a:pt x="5336" y="4185"/>
                    </a:lnTo>
                    <a:lnTo>
                      <a:pt x="5274" y="4122"/>
                    </a:lnTo>
                    <a:lnTo>
                      <a:pt x="5043" y="4122"/>
                    </a:lnTo>
                    <a:lnTo>
                      <a:pt x="4855" y="3996"/>
                    </a:lnTo>
                    <a:lnTo>
                      <a:pt x="4855" y="3892"/>
                    </a:lnTo>
                    <a:lnTo>
                      <a:pt x="4960" y="3850"/>
                    </a:lnTo>
                    <a:lnTo>
                      <a:pt x="5085" y="3766"/>
                    </a:lnTo>
                    <a:lnTo>
                      <a:pt x="5002" y="3704"/>
                    </a:lnTo>
                    <a:lnTo>
                      <a:pt x="4876" y="3745"/>
                    </a:lnTo>
                    <a:lnTo>
                      <a:pt x="4813" y="3704"/>
                    </a:lnTo>
                    <a:lnTo>
                      <a:pt x="4667" y="3766"/>
                    </a:lnTo>
                    <a:lnTo>
                      <a:pt x="4750" y="3683"/>
                    </a:lnTo>
                    <a:lnTo>
                      <a:pt x="4876" y="3578"/>
                    </a:lnTo>
                    <a:lnTo>
                      <a:pt x="5064" y="3557"/>
                    </a:lnTo>
                    <a:lnTo>
                      <a:pt x="5043" y="3432"/>
                    </a:lnTo>
                    <a:lnTo>
                      <a:pt x="4855" y="3222"/>
                    </a:lnTo>
                    <a:lnTo>
                      <a:pt x="4750" y="3222"/>
                    </a:lnTo>
                    <a:lnTo>
                      <a:pt x="4625" y="3285"/>
                    </a:lnTo>
                    <a:lnTo>
                      <a:pt x="4478" y="3369"/>
                    </a:lnTo>
                    <a:lnTo>
                      <a:pt x="4332" y="3369"/>
                    </a:lnTo>
                    <a:lnTo>
                      <a:pt x="4416" y="3348"/>
                    </a:lnTo>
                    <a:lnTo>
                      <a:pt x="4457" y="3285"/>
                    </a:lnTo>
                    <a:lnTo>
                      <a:pt x="4520" y="3264"/>
                    </a:lnTo>
                    <a:lnTo>
                      <a:pt x="4562" y="3180"/>
                    </a:lnTo>
                    <a:lnTo>
                      <a:pt x="4541" y="3097"/>
                    </a:lnTo>
                    <a:lnTo>
                      <a:pt x="4416" y="3055"/>
                    </a:lnTo>
                    <a:lnTo>
                      <a:pt x="4206" y="3055"/>
                    </a:lnTo>
                    <a:lnTo>
                      <a:pt x="4081" y="2929"/>
                    </a:lnTo>
                    <a:lnTo>
                      <a:pt x="4081" y="2846"/>
                    </a:lnTo>
                    <a:lnTo>
                      <a:pt x="4039" y="2678"/>
                    </a:lnTo>
                    <a:lnTo>
                      <a:pt x="3809" y="2448"/>
                    </a:lnTo>
                    <a:lnTo>
                      <a:pt x="3725" y="2427"/>
                    </a:lnTo>
                    <a:lnTo>
                      <a:pt x="3662" y="2448"/>
                    </a:lnTo>
                    <a:lnTo>
                      <a:pt x="3558" y="2364"/>
                    </a:lnTo>
                    <a:lnTo>
                      <a:pt x="3516" y="2155"/>
                    </a:lnTo>
                    <a:lnTo>
                      <a:pt x="3369" y="2009"/>
                    </a:lnTo>
                    <a:lnTo>
                      <a:pt x="3160" y="1883"/>
                    </a:lnTo>
                    <a:lnTo>
                      <a:pt x="3035" y="1883"/>
                    </a:lnTo>
                    <a:lnTo>
                      <a:pt x="2993" y="1925"/>
                    </a:lnTo>
                    <a:lnTo>
                      <a:pt x="2930" y="1883"/>
                    </a:lnTo>
                    <a:lnTo>
                      <a:pt x="2888" y="1716"/>
                    </a:lnTo>
                    <a:lnTo>
                      <a:pt x="2825" y="1800"/>
                    </a:lnTo>
                    <a:lnTo>
                      <a:pt x="2763" y="1716"/>
                    </a:lnTo>
                    <a:lnTo>
                      <a:pt x="2763" y="1528"/>
                    </a:lnTo>
                    <a:lnTo>
                      <a:pt x="2658" y="1402"/>
                    </a:lnTo>
                    <a:lnTo>
                      <a:pt x="2533" y="1381"/>
                    </a:lnTo>
                    <a:lnTo>
                      <a:pt x="2470" y="1297"/>
                    </a:lnTo>
                    <a:lnTo>
                      <a:pt x="2135" y="1088"/>
                    </a:lnTo>
                    <a:lnTo>
                      <a:pt x="2030" y="1088"/>
                    </a:lnTo>
                    <a:lnTo>
                      <a:pt x="1905" y="942"/>
                    </a:lnTo>
                    <a:lnTo>
                      <a:pt x="1779" y="900"/>
                    </a:lnTo>
                    <a:lnTo>
                      <a:pt x="1737" y="837"/>
                    </a:lnTo>
                    <a:lnTo>
                      <a:pt x="1716" y="649"/>
                    </a:lnTo>
                    <a:lnTo>
                      <a:pt x="1612" y="586"/>
                    </a:lnTo>
                    <a:lnTo>
                      <a:pt x="1528" y="460"/>
                    </a:lnTo>
                    <a:lnTo>
                      <a:pt x="1486" y="439"/>
                    </a:lnTo>
                    <a:lnTo>
                      <a:pt x="1403" y="272"/>
                    </a:lnTo>
                    <a:lnTo>
                      <a:pt x="1277" y="230"/>
                    </a:lnTo>
                    <a:lnTo>
                      <a:pt x="1152" y="230"/>
                    </a:lnTo>
                    <a:lnTo>
                      <a:pt x="1068" y="251"/>
                    </a:lnTo>
                    <a:lnTo>
                      <a:pt x="1005" y="209"/>
                    </a:lnTo>
                    <a:lnTo>
                      <a:pt x="859" y="209"/>
                    </a:lnTo>
                    <a:lnTo>
                      <a:pt x="670" y="251"/>
                    </a:lnTo>
                    <a:lnTo>
                      <a:pt x="587" y="209"/>
                    </a:lnTo>
                    <a:lnTo>
                      <a:pt x="336" y="21"/>
                    </a:lnTo>
                    <a:lnTo>
                      <a:pt x="10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3302" name="Google Shape;3302;p71"/>
            <p:cNvSpPr/>
            <p:nvPr/>
          </p:nvSpPr>
          <p:spPr>
            <a:xfrm>
              <a:off x="4437231" y="3100607"/>
              <a:ext cx="29912" cy="37370"/>
            </a:xfrm>
            <a:custGeom>
              <a:avLst/>
              <a:gdLst/>
              <a:ahLst/>
              <a:cxnLst/>
              <a:rect l="l" t="t" r="r" b="b"/>
              <a:pathLst>
                <a:path w="2512" h="3286" extrusionOk="0">
                  <a:moveTo>
                    <a:pt x="126" y="0"/>
                  </a:moveTo>
                  <a:lnTo>
                    <a:pt x="42" y="84"/>
                  </a:lnTo>
                  <a:lnTo>
                    <a:pt x="0" y="210"/>
                  </a:lnTo>
                  <a:lnTo>
                    <a:pt x="126" y="419"/>
                  </a:lnTo>
                  <a:lnTo>
                    <a:pt x="189" y="879"/>
                  </a:lnTo>
                  <a:lnTo>
                    <a:pt x="251" y="1047"/>
                  </a:lnTo>
                  <a:lnTo>
                    <a:pt x="314" y="1172"/>
                  </a:lnTo>
                  <a:lnTo>
                    <a:pt x="314" y="1360"/>
                  </a:lnTo>
                  <a:lnTo>
                    <a:pt x="251" y="1402"/>
                  </a:lnTo>
                  <a:lnTo>
                    <a:pt x="293" y="1507"/>
                  </a:lnTo>
                  <a:lnTo>
                    <a:pt x="356" y="1611"/>
                  </a:lnTo>
                  <a:lnTo>
                    <a:pt x="335" y="1674"/>
                  </a:lnTo>
                  <a:lnTo>
                    <a:pt x="419" y="1758"/>
                  </a:lnTo>
                  <a:lnTo>
                    <a:pt x="565" y="1863"/>
                  </a:lnTo>
                  <a:lnTo>
                    <a:pt x="649" y="2009"/>
                  </a:lnTo>
                  <a:lnTo>
                    <a:pt x="754" y="2072"/>
                  </a:lnTo>
                  <a:lnTo>
                    <a:pt x="837" y="2176"/>
                  </a:lnTo>
                  <a:lnTo>
                    <a:pt x="754" y="2281"/>
                  </a:lnTo>
                  <a:lnTo>
                    <a:pt x="733" y="2344"/>
                  </a:lnTo>
                  <a:lnTo>
                    <a:pt x="816" y="2407"/>
                  </a:lnTo>
                  <a:lnTo>
                    <a:pt x="1005" y="2490"/>
                  </a:lnTo>
                  <a:lnTo>
                    <a:pt x="1193" y="2616"/>
                  </a:lnTo>
                  <a:lnTo>
                    <a:pt x="1172" y="2720"/>
                  </a:lnTo>
                  <a:lnTo>
                    <a:pt x="1339" y="2867"/>
                  </a:lnTo>
                  <a:lnTo>
                    <a:pt x="1486" y="2867"/>
                  </a:lnTo>
                  <a:lnTo>
                    <a:pt x="1528" y="2909"/>
                  </a:lnTo>
                  <a:lnTo>
                    <a:pt x="1611" y="3013"/>
                  </a:lnTo>
                  <a:lnTo>
                    <a:pt x="1800" y="3118"/>
                  </a:lnTo>
                  <a:lnTo>
                    <a:pt x="1988" y="3139"/>
                  </a:lnTo>
                  <a:lnTo>
                    <a:pt x="2051" y="3223"/>
                  </a:lnTo>
                  <a:lnTo>
                    <a:pt x="2197" y="3264"/>
                  </a:lnTo>
                  <a:lnTo>
                    <a:pt x="2218" y="3244"/>
                  </a:lnTo>
                  <a:lnTo>
                    <a:pt x="2281" y="3285"/>
                  </a:lnTo>
                  <a:lnTo>
                    <a:pt x="2386" y="3223"/>
                  </a:lnTo>
                  <a:lnTo>
                    <a:pt x="2386" y="3181"/>
                  </a:lnTo>
                  <a:lnTo>
                    <a:pt x="2344" y="3181"/>
                  </a:lnTo>
                  <a:lnTo>
                    <a:pt x="2386" y="3118"/>
                  </a:lnTo>
                  <a:lnTo>
                    <a:pt x="2323" y="3076"/>
                  </a:lnTo>
                  <a:lnTo>
                    <a:pt x="2407" y="3118"/>
                  </a:lnTo>
                  <a:lnTo>
                    <a:pt x="2407" y="3181"/>
                  </a:lnTo>
                  <a:lnTo>
                    <a:pt x="2407" y="3223"/>
                  </a:lnTo>
                  <a:lnTo>
                    <a:pt x="2511" y="3244"/>
                  </a:lnTo>
                  <a:lnTo>
                    <a:pt x="2511" y="3118"/>
                  </a:lnTo>
                  <a:lnTo>
                    <a:pt x="2386" y="2846"/>
                  </a:lnTo>
                  <a:lnTo>
                    <a:pt x="2344" y="2846"/>
                  </a:lnTo>
                  <a:lnTo>
                    <a:pt x="2344" y="2804"/>
                  </a:lnTo>
                  <a:lnTo>
                    <a:pt x="2323" y="2762"/>
                  </a:lnTo>
                  <a:lnTo>
                    <a:pt x="2281" y="2741"/>
                  </a:lnTo>
                  <a:lnTo>
                    <a:pt x="2239" y="2553"/>
                  </a:lnTo>
                  <a:lnTo>
                    <a:pt x="2281" y="2511"/>
                  </a:lnTo>
                  <a:lnTo>
                    <a:pt x="2239" y="2448"/>
                  </a:lnTo>
                  <a:lnTo>
                    <a:pt x="2176" y="2448"/>
                  </a:lnTo>
                  <a:lnTo>
                    <a:pt x="2009" y="2344"/>
                  </a:lnTo>
                  <a:lnTo>
                    <a:pt x="1967" y="2197"/>
                  </a:lnTo>
                  <a:lnTo>
                    <a:pt x="1967" y="1904"/>
                  </a:lnTo>
                  <a:lnTo>
                    <a:pt x="1904" y="1821"/>
                  </a:lnTo>
                  <a:lnTo>
                    <a:pt x="1904" y="1716"/>
                  </a:lnTo>
                  <a:lnTo>
                    <a:pt x="1925" y="1674"/>
                  </a:lnTo>
                  <a:lnTo>
                    <a:pt x="1904" y="1381"/>
                  </a:lnTo>
                  <a:lnTo>
                    <a:pt x="1967" y="1339"/>
                  </a:lnTo>
                  <a:lnTo>
                    <a:pt x="1904" y="1088"/>
                  </a:lnTo>
                  <a:lnTo>
                    <a:pt x="1779" y="879"/>
                  </a:lnTo>
                  <a:lnTo>
                    <a:pt x="1360" y="461"/>
                  </a:lnTo>
                  <a:lnTo>
                    <a:pt x="1277" y="314"/>
                  </a:lnTo>
                  <a:lnTo>
                    <a:pt x="1235" y="335"/>
                  </a:lnTo>
                  <a:lnTo>
                    <a:pt x="1172" y="398"/>
                  </a:lnTo>
                  <a:lnTo>
                    <a:pt x="1088" y="398"/>
                  </a:lnTo>
                  <a:lnTo>
                    <a:pt x="1067" y="419"/>
                  </a:lnTo>
                  <a:lnTo>
                    <a:pt x="1067" y="523"/>
                  </a:lnTo>
                  <a:lnTo>
                    <a:pt x="984" y="565"/>
                  </a:lnTo>
                  <a:lnTo>
                    <a:pt x="921" y="523"/>
                  </a:lnTo>
                  <a:lnTo>
                    <a:pt x="816" y="523"/>
                  </a:lnTo>
                  <a:lnTo>
                    <a:pt x="670" y="628"/>
                  </a:lnTo>
                  <a:lnTo>
                    <a:pt x="523" y="607"/>
                  </a:lnTo>
                  <a:lnTo>
                    <a:pt x="523" y="523"/>
                  </a:lnTo>
                  <a:lnTo>
                    <a:pt x="607" y="440"/>
                  </a:lnTo>
                  <a:lnTo>
                    <a:pt x="607" y="251"/>
                  </a:lnTo>
                  <a:lnTo>
                    <a:pt x="544" y="189"/>
                  </a:lnTo>
                  <a:lnTo>
                    <a:pt x="419" y="189"/>
                  </a:lnTo>
                  <a:lnTo>
                    <a:pt x="398" y="126"/>
                  </a:lnTo>
                  <a:lnTo>
                    <a:pt x="231" y="84"/>
                  </a:lnTo>
                  <a:lnTo>
                    <a:pt x="12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03" name="Google Shape;3303;p71"/>
            <p:cNvSpPr/>
            <p:nvPr/>
          </p:nvSpPr>
          <p:spPr>
            <a:xfrm>
              <a:off x="4503746" y="3099174"/>
              <a:ext cx="65289" cy="42135"/>
            </a:xfrm>
            <a:custGeom>
              <a:avLst/>
              <a:gdLst/>
              <a:ahLst/>
              <a:cxnLst/>
              <a:rect l="l" t="t" r="r" b="b"/>
              <a:pathLst>
                <a:path w="5483" h="3705" extrusionOk="0">
                  <a:moveTo>
                    <a:pt x="4186" y="1"/>
                  </a:moveTo>
                  <a:lnTo>
                    <a:pt x="4144" y="22"/>
                  </a:lnTo>
                  <a:lnTo>
                    <a:pt x="4165" y="126"/>
                  </a:lnTo>
                  <a:lnTo>
                    <a:pt x="4039" y="252"/>
                  </a:lnTo>
                  <a:lnTo>
                    <a:pt x="3976" y="231"/>
                  </a:lnTo>
                  <a:lnTo>
                    <a:pt x="4039" y="126"/>
                  </a:lnTo>
                  <a:lnTo>
                    <a:pt x="4018" y="43"/>
                  </a:lnTo>
                  <a:lnTo>
                    <a:pt x="3935" y="43"/>
                  </a:lnTo>
                  <a:lnTo>
                    <a:pt x="3851" y="273"/>
                  </a:lnTo>
                  <a:lnTo>
                    <a:pt x="3767" y="315"/>
                  </a:lnTo>
                  <a:lnTo>
                    <a:pt x="3642" y="587"/>
                  </a:lnTo>
                  <a:lnTo>
                    <a:pt x="3642" y="754"/>
                  </a:lnTo>
                  <a:lnTo>
                    <a:pt x="3432" y="963"/>
                  </a:lnTo>
                  <a:lnTo>
                    <a:pt x="3328" y="963"/>
                  </a:lnTo>
                  <a:lnTo>
                    <a:pt x="3140" y="1005"/>
                  </a:lnTo>
                  <a:lnTo>
                    <a:pt x="3098" y="1089"/>
                  </a:lnTo>
                  <a:lnTo>
                    <a:pt x="3181" y="1089"/>
                  </a:lnTo>
                  <a:lnTo>
                    <a:pt x="3119" y="1152"/>
                  </a:lnTo>
                  <a:lnTo>
                    <a:pt x="3181" y="1173"/>
                  </a:lnTo>
                  <a:lnTo>
                    <a:pt x="3307" y="1152"/>
                  </a:lnTo>
                  <a:lnTo>
                    <a:pt x="3244" y="1214"/>
                  </a:lnTo>
                  <a:lnTo>
                    <a:pt x="3181" y="1277"/>
                  </a:lnTo>
                  <a:lnTo>
                    <a:pt x="3140" y="1298"/>
                  </a:lnTo>
                  <a:lnTo>
                    <a:pt x="3140" y="1319"/>
                  </a:lnTo>
                  <a:lnTo>
                    <a:pt x="3223" y="1528"/>
                  </a:lnTo>
                  <a:lnTo>
                    <a:pt x="3181" y="1633"/>
                  </a:lnTo>
                  <a:lnTo>
                    <a:pt x="3098" y="1591"/>
                  </a:lnTo>
                  <a:lnTo>
                    <a:pt x="3098" y="1465"/>
                  </a:lnTo>
                  <a:lnTo>
                    <a:pt x="3077" y="1361"/>
                  </a:lnTo>
                  <a:lnTo>
                    <a:pt x="3035" y="1361"/>
                  </a:lnTo>
                  <a:lnTo>
                    <a:pt x="3035" y="1319"/>
                  </a:lnTo>
                  <a:lnTo>
                    <a:pt x="2993" y="1319"/>
                  </a:lnTo>
                  <a:lnTo>
                    <a:pt x="2930" y="1424"/>
                  </a:lnTo>
                  <a:lnTo>
                    <a:pt x="2972" y="1675"/>
                  </a:lnTo>
                  <a:lnTo>
                    <a:pt x="2909" y="1717"/>
                  </a:lnTo>
                  <a:lnTo>
                    <a:pt x="2805" y="1612"/>
                  </a:lnTo>
                  <a:lnTo>
                    <a:pt x="2700" y="1465"/>
                  </a:lnTo>
                  <a:lnTo>
                    <a:pt x="2658" y="1465"/>
                  </a:lnTo>
                  <a:lnTo>
                    <a:pt x="2554" y="1403"/>
                  </a:lnTo>
                  <a:lnTo>
                    <a:pt x="2470" y="1507"/>
                  </a:lnTo>
                  <a:lnTo>
                    <a:pt x="2470" y="1633"/>
                  </a:lnTo>
                  <a:lnTo>
                    <a:pt x="2344" y="1779"/>
                  </a:lnTo>
                  <a:lnTo>
                    <a:pt x="2261" y="1884"/>
                  </a:lnTo>
                  <a:lnTo>
                    <a:pt x="2093" y="2030"/>
                  </a:lnTo>
                  <a:lnTo>
                    <a:pt x="2072" y="2135"/>
                  </a:lnTo>
                  <a:lnTo>
                    <a:pt x="1926" y="2323"/>
                  </a:lnTo>
                  <a:lnTo>
                    <a:pt x="1779" y="2449"/>
                  </a:lnTo>
                  <a:lnTo>
                    <a:pt x="1319" y="2554"/>
                  </a:lnTo>
                  <a:lnTo>
                    <a:pt x="1256" y="2574"/>
                  </a:lnTo>
                  <a:lnTo>
                    <a:pt x="1298" y="2742"/>
                  </a:lnTo>
                  <a:lnTo>
                    <a:pt x="1340" y="2784"/>
                  </a:lnTo>
                  <a:lnTo>
                    <a:pt x="1256" y="2763"/>
                  </a:lnTo>
                  <a:lnTo>
                    <a:pt x="1173" y="2826"/>
                  </a:lnTo>
                  <a:lnTo>
                    <a:pt x="1047" y="2846"/>
                  </a:lnTo>
                  <a:lnTo>
                    <a:pt x="984" y="2888"/>
                  </a:lnTo>
                  <a:lnTo>
                    <a:pt x="943" y="3035"/>
                  </a:lnTo>
                  <a:lnTo>
                    <a:pt x="943" y="3181"/>
                  </a:lnTo>
                  <a:lnTo>
                    <a:pt x="838" y="3349"/>
                  </a:lnTo>
                  <a:lnTo>
                    <a:pt x="838" y="3370"/>
                  </a:lnTo>
                  <a:lnTo>
                    <a:pt x="629" y="3349"/>
                  </a:lnTo>
                  <a:lnTo>
                    <a:pt x="399" y="3265"/>
                  </a:lnTo>
                  <a:lnTo>
                    <a:pt x="210" y="3265"/>
                  </a:lnTo>
                  <a:lnTo>
                    <a:pt x="168" y="3181"/>
                  </a:lnTo>
                  <a:lnTo>
                    <a:pt x="64" y="3056"/>
                  </a:lnTo>
                  <a:lnTo>
                    <a:pt x="1" y="3077"/>
                  </a:lnTo>
                  <a:lnTo>
                    <a:pt x="127" y="3286"/>
                  </a:lnTo>
                  <a:lnTo>
                    <a:pt x="315" y="3411"/>
                  </a:lnTo>
                  <a:lnTo>
                    <a:pt x="357" y="3474"/>
                  </a:lnTo>
                  <a:lnTo>
                    <a:pt x="482" y="3579"/>
                  </a:lnTo>
                  <a:lnTo>
                    <a:pt x="503" y="3683"/>
                  </a:lnTo>
                  <a:lnTo>
                    <a:pt x="608" y="3704"/>
                  </a:lnTo>
                  <a:lnTo>
                    <a:pt x="775" y="3662"/>
                  </a:lnTo>
                  <a:lnTo>
                    <a:pt x="796" y="3579"/>
                  </a:lnTo>
                  <a:lnTo>
                    <a:pt x="922" y="3600"/>
                  </a:lnTo>
                  <a:lnTo>
                    <a:pt x="1005" y="3558"/>
                  </a:lnTo>
                  <a:lnTo>
                    <a:pt x="1319" y="3579"/>
                  </a:lnTo>
                  <a:lnTo>
                    <a:pt x="1654" y="3453"/>
                  </a:lnTo>
                  <a:lnTo>
                    <a:pt x="1738" y="3370"/>
                  </a:lnTo>
                  <a:lnTo>
                    <a:pt x="2031" y="3370"/>
                  </a:lnTo>
                  <a:lnTo>
                    <a:pt x="2156" y="3411"/>
                  </a:lnTo>
                  <a:lnTo>
                    <a:pt x="2198" y="3495"/>
                  </a:lnTo>
                  <a:lnTo>
                    <a:pt x="2344" y="3495"/>
                  </a:lnTo>
                  <a:lnTo>
                    <a:pt x="2575" y="3370"/>
                  </a:lnTo>
                  <a:lnTo>
                    <a:pt x="2868" y="3307"/>
                  </a:lnTo>
                  <a:lnTo>
                    <a:pt x="2826" y="3244"/>
                  </a:lnTo>
                  <a:lnTo>
                    <a:pt x="3077" y="2888"/>
                  </a:lnTo>
                  <a:lnTo>
                    <a:pt x="3140" y="2637"/>
                  </a:lnTo>
                  <a:lnTo>
                    <a:pt x="3328" y="2365"/>
                  </a:lnTo>
                  <a:lnTo>
                    <a:pt x="3453" y="1926"/>
                  </a:lnTo>
                  <a:lnTo>
                    <a:pt x="3453" y="1842"/>
                  </a:lnTo>
                  <a:lnTo>
                    <a:pt x="3516" y="1737"/>
                  </a:lnTo>
                  <a:lnTo>
                    <a:pt x="3516" y="1675"/>
                  </a:lnTo>
                  <a:lnTo>
                    <a:pt x="3621" y="1528"/>
                  </a:lnTo>
                  <a:lnTo>
                    <a:pt x="3725" y="1570"/>
                  </a:lnTo>
                  <a:lnTo>
                    <a:pt x="4165" y="1570"/>
                  </a:lnTo>
                  <a:lnTo>
                    <a:pt x="4228" y="1612"/>
                  </a:lnTo>
                  <a:lnTo>
                    <a:pt x="4374" y="1612"/>
                  </a:lnTo>
                  <a:lnTo>
                    <a:pt x="4500" y="1633"/>
                  </a:lnTo>
                  <a:lnTo>
                    <a:pt x="4500" y="1591"/>
                  </a:lnTo>
                  <a:lnTo>
                    <a:pt x="4667" y="1675"/>
                  </a:lnTo>
                  <a:lnTo>
                    <a:pt x="4751" y="1696"/>
                  </a:lnTo>
                  <a:lnTo>
                    <a:pt x="4876" y="1633"/>
                  </a:lnTo>
                  <a:lnTo>
                    <a:pt x="5023" y="1612"/>
                  </a:lnTo>
                  <a:lnTo>
                    <a:pt x="5023" y="1528"/>
                  </a:lnTo>
                  <a:lnTo>
                    <a:pt x="4876" y="1403"/>
                  </a:lnTo>
                  <a:lnTo>
                    <a:pt x="4876" y="1277"/>
                  </a:lnTo>
                  <a:lnTo>
                    <a:pt x="4918" y="1214"/>
                  </a:lnTo>
                  <a:lnTo>
                    <a:pt x="5169" y="1256"/>
                  </a:lnTo>
                  <a:lnTo>
                    <a:pt x="5357" y="1193"/>
                  </a:lnTo>
                  <a:lnTo>
                    <a:pt x="5483" y="1089"/>
                  </a:lnTo>
                  <a:lnTo>
                    <a:pt x="5441" y="1005"/>
                  </a:lnTo>
                  <a:lnTo>
                    <a:pt x="5357" y="1005"/>
                  </a:lnTo>
                  <a:lnTo>
                    <a:pt x="5232" y="984"/>
                  </a:lnTo>
                  <a:lnTo>
                    <a:pt x="5127" y="880"/>
                  </a:lnTo>
                  <a:lnTo>
                    <a:pt x="5023" y="901"/>
                  </a:lnTo>
                  <a:lnTo>
                    <a:pt x="4897" y="775"/>
                  </a:lnTo>
                  <a:lnTo>
                    <a:pt x="4813" y="775"/>
                  </a:lnTo>
                  <a:lnTo>
                    <a:pt x="4709" y="859"/>
                  </a:lnTo>
                  <a:lnTo>
                    <a:pt x="4667" y="796"/>
                  </a:lnTo>
                  <a:lnTo>
                    <a:pt x="4792" y="691"/>
                  </a:lnTo>
                  <a:lnTo>
                    <a:pt x="4709" y="629"/>
                  </a:lnTo>
                  <a:lnTo>
                    <a:pt x="4688" y="649"/>
                  </a:lnTo>
                  <a:lnTo>
                    <a:pt x="4604" y="754"/>
                  </a:lnTo>
                  <a:lnTo>
                    <a:pt x="4562" y="670"/>
                  </a:lnTo>
                  <a:lnTo>
                    <a:pt x="4500" y="670"/>
                  </a:lnTo>
                  <a:lnTo>
                    <a:pt x="4500" y="482"/>
                  </a:lnTo>
                  <a:lnTo>
                    <a:pt x="4604" y="461"/>
                  </a:lnTo>
                  <a:lnTo>
                    <a:pt x="4604" y="377"/>
                  </a:lnTo>
                  <a:lnTo>
                    <a:pt x="4458" y="273"/>
                  </a:lnTo>
                  <a:lnTo>
                    <a:pt x="4437" y="336"/>
                  </a:lnTo>
                  <a:lnTo>
                    <a:pt x="4290" y="231"/>
                  </a:lnTo>
                  <a:lnTo>
                    <a:pt x="4290" y="64"/>
                  </a:lnTo>
                  <a:lnTo>
                    <a:pt x="418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04" name="Google Shape;3304;p71"/>
            <p:cNvSpPr/>
            <p:nvPr/>
          </p:nvSpPr>
          <p:spPr>
            <a:xfrm>
              <a:off x="4442708" y="2983061"/>
              <a:ext cx="56823" cy="104945"/>
            </a:xfrm>
            <a:custGeom>
              <a:avLst/>
              <a:gdLst/>
              <a:ahLst/>
              <a:cxnLst/>
              <a:rect l="l" t="t" r="r" b="b"/>
              <a:pathLst>
                <a:path w="4772" h="9228" extrusionOk="0">
                  <a:moveTo>
                    <a:pt x="1821" y="0"/>
                  </a:moveTo>
                  <a:lnTo>
                    <a:pt x="1737" y="84"/>
                  </a:lnTo>
                  <a:lnTo>
                    <a:pt x="1591" y="84"/>
                  </a:lnTo>
                  <a:lnTo>
                    <a:pt x="1465" y="126"/>
                  </a:lnTo>
                  <a:lnTo>
                    <a:pt x="1507" y="314"/>
                  </a:lnTo>
                  <a:lnTo>
                    <a:pt x="1298" y="398"/>
                  </a:lnTo>
                  <a:lnTo>
                    <a:pt x="1193" y="314"/>
                  </a:lnTo>
                  <a:lnTo>
                    <a:pt x="1026" y="377"/>
                  </a:lnTo>
                  <a:lnTo>
                    <a:pt x="1026" y="440"/>
                  </a:lnTo>
                  <a:lnTo>
                    <a:pt x="900" y="502"/>
                  </a:lnTo>
                  <a:lnTo>
                    <a:pt x="879" y="419"/>
                  </a:lnTo>
                  <a:lnTo>
                    <a:pt x="796" y="419"/>
                  </a:lnTo>
                  <a:lnTo>
                    <a:pt x="733" y="502"/>
                  </a:lnTo>
                  <a:lnTo>
                    <a:pt x="607" y="398"/>
                  </a:lnTo>
                  <a:lnTo>
                    <a:pt x="524" y="440"/>
                  </a:lnTo>
                  <a:lnTo>
                    <a:pt x="503" y="544"/>
                  </a:lnTo>
                  <a:lnTo>
                    <a:pt x="419" y="544"/>
                  </a:lnTo>
                  <a:lnTo>
                    <a:pt x="377" y="523"/>
                  </a:lnTo>
                  <a:lnTo>
                    <a:pt x="398" y="440"/>
                  </a:lnTo>
                  <a:lnTo>
                    <a:pt x="315" y="419"/>
                  </a:lnTo>
                  <a:lnTo>
                    <a:pt x="189" y="481"/>
                  </a:lnTo>
                  <a:lnTo>
                    <a:pt x="147" y="523"/>
                  </a:lnTo>
                  <a:lnTo>
                    <a:pt x="105" y="586"/>
                  </a:lnTo>
                  <a:lnTo>
                    <a:pt x="63" y="607"/>
                  </a:lnTo>
                  <a:lnTo>
                    <a:pt x="1" y="628"/>
                  </a:lnTo>
                  <a:lnTo>
                    <a:pt x="63" y="712"/>
                  </a:lnTo>
                  <a:lnTo>
                    <a:pt x="252" y="795"/>
                  </a:lnTo>
                  <a:lnTo>
                    <a:pt x="356" y="942"/>
                  </a:lnTo>
                  <a:lnTo>
                    <a:pt x="461" y="1025"/>
                  </a:lnTo>
                  <a:lnTo>
                    <a:pt x="482" y="1151"/>
                  </a:lnTo>
                  <a:lnTo>
                    <a:pt x="419" y="1235"/>
                  </a:lnTo>
                  <a:lnTo>
                    <a:pt x="628" y="1423"/>
                  </a:lnTo>
                  <a:lnTo>
                    <a:pt x="733" y="1632"/>
                  </a:lnTo>
                  <a:lnTo>
                    <a:pt x="984" y="1632"/>
                  </a:lnTo>
                  <a:lnTo>
                    <a:pt x="1131" y="1674"/>
                  </a:lnTo>
                  <a:lnTo>
                    <a:pt x="1256" y="1590"/>
                  </a:lnTo>
                  <a:lnTo>
                    <a:pt x="1423" y="1590"/>
                  </a:lnTo>
                  <a:lnTo>
                    <a:pt x="1507" y="1695"/>
                  </a:lnTo>
                  <a:lnTo>
                    <a:pt x="1654" y="1737"/>
                  </a:lnTo>
                  <a:lnTo>
                    <a:pt x="1675" y="1841"/>
                  </a:lnTo>
                  <a:lnTo>
                    <a:pt x="1654" y="1946"/>
                  </a:lnTo>
                  <a:lnTo>
                    <a:pt x="1842" y="1988"/>
                  </a:lnTo>
                  <a:lnTo>
                    <a:pt x="1842" y="2072"/>
                  </a:lnTo>
                  <a:lnTo>
                    <a:pt x="1758" y="2092"/>
                  </a:lnTo>
                  <a:lnTo>
                    <a:pt x="1675" y="2302"/>
                  </a:lnTo>
                  <a:lnTo>
                    <a:pt x="1633" y="2385"/>
                  </a:lnTo>
                  <a:lnTo>
                    <a:pt x="1507" y="2385"/>
                  </a:lnTo>
                  <a:lnTo>
                    <a:pt x="1340" y="2469"/>
                  </a:lnTo>
                  <a:lnTo>
                    <a:pt x="1256" y="2469"/>
                  </a:lnTo>
                  <a:lnTo>
                    <a:pt x="1256" y="2532"/>
                  </a:lnTo>
                  <a:lnTo>
                    <a:pt x="1403" y="2699"/>
                  </a:lnTo>
                  <a:lnTo>
                    <a:pt x="1319" y="2783"/>
                  </a:lnTo>
                  <a:lnTo>
                    <a:pt x="1340" y="2846"/>
                  </a:lnTo>
                  <a:lnTo>
                    <a:pt x="1423" y="2846"/>
                  </a:lnTo>
                  <a:lnTo>
                    <a:pt x="1507" y="3013"/>
                  </a:lnTo>
                  <a:lnTo>
                    <a:pt x="1675" y="3013"/>
                  </a:lnTo>
                  <a:lnTo>
                    <a:pt x="1863" y="3118"/>
                  </a:lnTo>
                  <a:lnTo>
                    <a:pt x="1968" y="3118"/>
                  </a:lnTo>
                  <a:lnTo>
                    <a:pt x="2114" y="3327"/>
                  </a:lnTo>
                  <a:lnTo>
                    <a:pt x="2281" y="3411"/>
                  </a:lnTo>
                  <a:lnTo>
                    <a:pt x="2407" y="3557"/>
                  </a:lnTo>
                  <a:lnTo>
                    <a:pt x="2386" y="3641"/>
                  </a:lnTo>
                  <a:lnTo>
                    <a:pt x="2574" y="3850"/>
                  </a:lnTo>
                  <a:lnTo>
                    <a:pt x="2616" y="3976"/>
                  </a:lnTo>
                  <a:lnTo>
                    <a:pt x="2700" y="4038"/>
                  </a:lnTo>
                  <a:lnTo>
                    <a:pt x="2825" y="4038"/>
                  </a:lnTo>
                  <a:lnTo>
                    <a:pt x="2909" y="4143"/>
                  </a:lnTo>
                  <a:lnTo>
                    <a:pt x="2909" y="4206"/>
                  </a:lnTo>
                  <a:lnTo>
                    <a:pt x="2993" y="4289"/>
                  </a:lnTo>
                  <a:lnTo>
                    <a:pt x="3035" y="4289"/>
                  </a:lnTo>
                  <a:lnTo>
                    <a:pt x="3118" y="4310"/>
                  </a:lnTo>
                  <a:lnTo>
                    <a:pt x="3097" y="4415"/>
                  </a:lnTo>
                  <a:lnTo>
                    <a:pt x="3139" y="4478"/>
                  </a:lnTo>
                  <a:lnTo>
                    <a:pt x="3286" y="4478"/>
                  </a:lnTo>
                  <a:lnTo>
                    <a:pt x="3348" y="4582"/>
                  </a:lnTo>
                  <a:lnTo>
                    <a:pt x="3411" y="4603"/>
                  </a:lnTo>
                  <a:lnTo>
                    <a:pt x="3516" y="4561"/>
                  </a:lnTo>
                  <a:lnTo>
                    <a:pt x="3558" y="4624"/>
                  </a:lnTo>
                  <a:lnTo>
                    <a:pt x="3495" y="4708"/>
                  </a:lnTo>
                  <a:lnTo>
                    <a:pt x="3453" y="4875"/>
                  </a:lnTo>
                  <a:lnTo>
                    <a:pt x="3516" y="4938"/>
                  </a:lnTo>
                  <a:lnTo>
                    <a:pt x="3600" y="4938"/>
                  </a:lnTo>
                  <a:lnTo>
                    <a:pt x="3600" y="5105"/>
                  </a:lnTo>
                  <a:lnTo>
                    <a:pt x="3432" y="5231"/>
                  </a:lnTo>
                  <a:lnTo>
                    <a:pt x="3453" y="5357"/>
                  </a:lnTo>
                  <a:lnTo>
                    <a:pt x="3495" y="5440"/>
                  </a:lnTo>
                  <a:lnTo>
                    <a:pt x="3516" y="5629"/>
                  </a:lnTo>
                  <a:lnTo>
                    <a:pt x="3411" y="5670"/>
                  </a:lnTo>
                  <a:lnTo>
                    <a:pt x="3390" y="5670"/>
                  </a:lnTo>
                  <a:lnTo>
                    <a:pt x="3453" y="5859"/>
                  </a:lnTo>
                  <a:lnTo>
                    <a:pt x="3558" y="5921"/>
                  </a:lnTo>
                  <a:lnTo>
                    <a:pt x="3662" y="6152"/>
                  </a:lnTo>
                  <a:lnTo>
                    <a:pt x="3641" y="6340"/>
                  </a:lnTo>
                  <a:lnTo>
                    <a:pt x="3662" y="6445"/>
                  </a:lnTo>
                  <a:lnTo>
                    <a:pt x="3641" y="6591"/>
                  </a:lnTo>
                  <a:lnTo>
                    <a:pt x="3662" y="6717"/>
                  </a:lnTo>
                  <a:lnTo>
                    <a:pt x="3558" y="6905"/>
                  </a:lnTo>
                  <a:lnTo>
                    <a:pt x="3495" y="6926"/>
                  </a:lnTo>
                  <a:lnTo>
                    <a:pt x="3453" y="7010"/>
                  </a:lnTo>
                  <a:lnTo>
                    <a:pt x="3307" y="7072"/>
                  </a:lnTo>
                  <a:lnTo>
                    <a:pt x="3139" y="7177"/>
                  </a:lnTo>
                  <a:lnTo>
                    <a:pt x="3076" y="7282"/>
                  </a:lnTo>
                  <a:lnTo>
                    <a:pt x="2867" y="7282"/>
                  </a:lnTo>
                  <a:lnTo>
                    <a:pt x="2763" y="7344"/>
                  </a:lnTo>
                  <a:lnTo>
                    <a:pt x="2784" y="7554"/>
                  </a:lnTo>
                  <a:lnTo>
                    <a:pt x="2909" y="7595"/>
                  </a:lnTo>
                  <a:lnTo>
                    <a:pt x="3014" y="7700"/>
                  </a:lnTo>
                  <a:lnTo>
                    <a:pt x="2993" y="7763"/>
                  </a:lnTo>
                  <a:lnTo>
                    <a:pt x="3035" y="7909"/>
                  </a:lnTo>
                  <a:lnTo>
                    <a:pt x="2867" y="7909"/>
                  </a:lnTo>
                  <a:lnTo>
                    <a:pt x="2825" y="7826"/>
                  </a:lnTo>
                  <a:lnTo>
                    <a:pt x="2721" y="7763"/>
                  </a:lnTo>
                  <a:lnTo>
                    <a:pt x="2449" y="7826"/>
                  </a:lnTo>
                  <a:lnTo>
                    <a:pt x="2386" y="7805"/>
                  </a:lnTo>
                  <a:lnTo>
                    <a:pt x="2260" y="7805"/>
                  </a:lnTo>
                  <a:lnTo>
                    <a:pt x="2198" y="7951"/>
                  </a:lnTo>
                  <a:lnTo>
                    <a:pt x="2072" y="7972"/>
                  </a:lnTo>
                  <a:lnTo>
                    <a:pt x="1968" y="8118"/>
                  </a:lnTo>
                  <a:lnTo>
                    <a:pt x="1988" y="8139"/>
                  </a:lnTo>
                  <a:lnTo>
                    <a:pt x="1988" y="8244"/>
                  </a:lnTo>
                  <a:lnTo>
                    <a:pt x="1988" y="8265"/>
                  </a:lnTo>
                  <a:lnTo>
                    <a:pt x="2093" y="8286"/>
                  </a:lnTo>
                  <a:lnTo>
                    <a:pt x="2156" y="8265"/>
                  </a:lnTo>
                  <a:lnTo>
                    <a:pt x="2198" y="8286"/>
                  </a:lnTo>
                  <a:lnTo>
                    <a:pt x="2281" y="8265"/>
                  </a:lnTo>
                  <a:lnTo>
                    <a:pt x="2407" y="8286"/>
                  </a:lnTo>
                  <a:lnTo>
                    <a:pt x="2491" y="8265"/>
                  </a:lnTo>
                  <a:lnTo>
                    <a:pt x="2449" y="8328"/>
                  </a:lnTo>
                  <a:lnTo>
                    <a:pt x="2281" y="8453"/>
                  </a:lnTo>
                  <a:lnTo>
                    <a:pt x="2198" y="8579"/>
                  </a:lnTo>
                  <a:lnTo>
                    <a:pt x="2198" y="8767"/>
                  </a:lnTo>
                  <a:lnTo>
                    <a:pt x="2177" y="8851"/>
                  </a:lnTo>
                  <a:lnTo>
                    <a:pt x="2240" y="8851"/>
                  </a:lnTo>
                  <a:lnTo>
                    <a:pt x="2198" y="8872"/>
                  </a:lnTo>
                  <a:lnTo>
                    <a:pt x="2198" y="9018"/>
                  </a:lnTo>
                  <a:lnTo>
                    <a:pt x="2281" y="9081"/>
                  </a:lnTo>
                  <a:lnTo>
                    <a:pt x="2344" y="9060"/>
                  </a:lnTo>
                  <a:lnTo>
                    <a:pt x="2344" y="9060"/>
                  </a:lnTo>
                  <a:lnTo>
                    <a:pt x="2281" y="9123"/>
                  </a:lnTo>
                  <a:lnTo>
                    <a:pt x="2177" y="9165"/>
                  </a:lnTo>
                  <a:lnTo>
                    <a:pt x="2072" y="9227"/>
                  </a:lnTo>
                  <a:lnTo>
                    <a:pt x="2240" y="9227"/>
                  </a:lnTo>
                  <a:lnTo>
                    <a:pt x="2470" y="9123"/>
                  </a:lnTo>
                  <a:lnTo>
                    <a:pt x="2470" y="9102"/>
                  </a:lnTo>
                  <a:lnTo>
                    <a:pt x="2491" y="9102"/>
                  </a:lnTo>
                  <a:lnTo>
                    <a:pt x="2574" y="9018"/>
                  </a:lnTo>
                  <a:lnTo>
                    <a:pt x="2595" y="8914"/>
                  </a:lnTo>
                  <a:lnTo>
                    <a:pt x="2616" y="8851"/>
                  </a:lnTo>
                  <a:lnTo>
                    <a:pt x="2700" y="8872"/>
                  </a:lnTo>
                  <a:lnTo>
                    <a:pt x="2721" y="8851"/>
                  </a:lnTo>
                  <a:lnTo>
                    <a:pt x="2867" y="8746"/>
                  </a:lnTo>
                  <a:lnTo>
                    <a:pt x="2909" y="8746"/>
                  </a:lnTo>
                  <a:lnTo>
                    <a:pt x="2930" y="8683"/>
                  </a:lnTo>
                  <a:lnTo>
                    <a:pt x="2993" y="8662"/>
                  </a:lnTo>
                  <a:lnTo>
                    <a:pt x="2972" y="8600"/>
                  </a:lnTo>
                  <a:lnTo>
                    <a:pt x="2972" y="8579"/>
                  </a:lnTo>
                  <a:lnTo>
                    <a:pt x="2930" y="8495"/>
                  </a:lnTo>
                  <a:lnTo>
                    <a:pt x="2993" y="8495"/>
                  </a:lnTo>
                  <a:lnTo>
                    <a:pt x="3035" y="8558"/>
                  </a:lnTo>
                  <a:lnTo>
                    <a:pt x="3097" y="8579"/>
                  </a:lnTo>
                  <a:lnTo>
                    <a:pt x="3139" y="8537"/>
                  </a:lnTo>
                  <a:lnTo>
                    <a:pt x="3139" y="8453"/>
                  </a:lnTo>
                  <a:lnTo>
                    <a:pt x="3035" y="8349"/>
                  </a:lnTo>
                  <a:lnTo>
                    <a:pt x="3160" y="8453"/>
                  </a:lnTo>
                  <a:lnTo>
                    <a:pt x="3244" y="8390"/>
                  </a:lnTo>
                  <a:lnTo>
                    <a:pt x="3223" y="8286"/>
                  </a:lnTo>
                  <a:lnTo>
                    <a:pt x="3244" y="8244"/>
                  </a:lnTo>
                  <a:lnTo>
                    <a:pt x="3097" y="8181"/>
                  </a:lnTo>
                  <a:lnTo>
                    <a:pt x="3160" y="8181"/>
                  </a:lnTo>
                  <a:lnTo>
                    <a:pt x="3223" y="8160"/>
                  </a:lnTo>
                  <a:lnTo>
                    <a:pt x="3223" y="8139"/>
                  </a:lnTo>
                  <a:lnTo>
                    <a:pt x="3139" y="8077"/>
                  </a:lnTo>
                  <a:lnTo>
                    <a:pt x="3244" y="8118"/>
                  </a:lnTo>
                  <a:lnTo>
                    <a:pt x="3286" y="8077"/>
                  </a:lnTo>
                  <a:lnTo>
                    <a:pt x="3307" y="8014"/>
                  </a:lnTo>
                  <a:lnTo>
                    <a:pt x="3307" y="8077"/>
                  </a:lnTo>
                  <a:lnTo>
                    <a:pt x="3286" y="8160"/>
                  </a:lnTo>
                  <a:lnTo>
                    <a:pt x="3307" y="8160"/>
                  </a:lnTo>
                  <a:lnTo>
                    <a:pt x="3411" y="8139"/>
                  </a:lnTo>
                  <a:lnTo>
                    <a:pt x="3495" y="8181"/>
                  </a:lnTo>
                  <a:lnTo>
                    <a:pt x="3620" y="8160"/>
                  </a:lnTo>
                  <a:lnTo>
                    <a:pt x="3872" y="8014"/>
                  </a:lnTo>
                  <a:lnTo>
                    <a:pt x="3955" y="7951"/>
                  </a:lnTo>
                  <a:lnTo>
                    <a:pt x="4060" y="7951"/>
                  </a:lnTo>
                  <a:lnTo>
                    <a:pt x="4060" y="7846"/>
                  </a:lnTo>
                  <a:lnTo>
                    <a:pt x="4164" y="7763"/>
                  </a:lnTo>
                  <a:lnTo>
                    <a:pt x="4269" y="7721"/>
                  </a:lnTo>
                  <a:lnTo>
                    <a:pt x="4395" y="7595"/>
                  </a:lnTo>
                  <a:lnTo>
                    <a:pt x="4457" y="7554"/>
                  </a:lnTo>
                  <a:lnTo>
                    <a:pt x="4478" y="7428"/>
                  </a:lnTo>
                  <a:lnTo>
                    <a:pt x="4541" y="7407"/>
                  </a:lnTo>
                  <a:lnTo>
                    <a:pt x="4604" y="7323"/>
                  </a:lnTo>
                  <a:lnTo>
                    <a:pt x="4583" y="7282"/>
                  </a:lnTo>
                  <a:lnTo>
                    <a:pt x="4604" y="7177"/>
                  </a:lnTo>
                  <a:lnTo>
                    <a:pt x="4541" y="7072"/>
                  </a:lnTo>
                  <a:lnTo>
                    <a:pt x="4646" y="6989"/>
                  </a:lnTo>
                  <a:lnTo>
                    <a:pt x="4646" y="6905"/>
                  </a:lnTo>
                  <a:lnTo>
                    <a:pt x="4688" y="6884"/>
                  </a:lnTo>
                  <a:lnTo>
                    <a:pt x="4688" y="6821"/>
                  </a:lnTo>
                  <a:lnTo>
                    <a:pt x="4646" y="6758"/>
                  </a:lnTo>
                  <a:lnTo>
                    <a:pt x="4646" y="6675"/>
                  </a:lnTo>
                  <a:lnTo>
                    <a:pt x="4688" y="6654"/>
                  </a:lnTo>
                  <a:lnTo>
                    <a:pt x="4709" y="6696"/>
                  </a:lnTo>
                  <a:lnTo>
                    <a:pt x="4709" y="6717"/>
                  </a:lnTo>
                  <a:lnTo>
                    <a:pt x="4729" y="6717"/>
                  </a:lnTo>
                  <a:lnTo>
                    <a:pt x="4771" y="6654"/>
                  </a:lnTo>
                  <a:lnTo>
                    <a:pt x="4688" y="6507"/>
                  </a:lnTo>
                  <a:lnTo>
                    <a:pt x="4667" y="6445"/>
                  </a:lnTo>
                  <a:lnTo>
                    <a:pt x="4604" y="6403"/>
                  </a:lnTo>
                  <a:lnTo>
                    <a:pt x="4604" y="6361"/>
                  </a:lnTo>
                  <a:lnTo>
                    <a:pt x="4583" y="6194"/>
                  </a:lnTo>
                  <a:lnTo>
                    <a:pt x="4604" y="6173"/>
                  </a:lnTo>
                  <a:lnTo>
                    <a:pt x="4562" y="6068"/>
                  </a:lnTo>
                  <a:lnTo>
                    <a:pt x="4583" y="6026"/>
                  </a:lnTo>
                  <a:lnTo>
                    <a:pt x="4583" y="5921"/>
                  </a:lnTo>
                  <a:lnTo>
                    <a:pt x="4541" y="5859"/>
                  </a:lnTo>
                  <a:lnTo>
                    <a:pt x="4499" y="5670"/>
                  </a:lnTo>
                  <a:lnTo>
                    <a:pt x="4457" y="5649"/>
                  </a:lnTo>
                  <a:lnTo>
                    <a:pt x="4437" y="5440"/>
                  </a:lnTo>
                  <a:lnTo>
                    <a:pt x="4332" y="5315"/>
                  </a:lnTo>
                  <a:lnTo>
                    <a:pt x="4353" y="5252"/>
                  </a:lnTo>
                  <a:lnTo>
                    <a:pt x="4332" y="5210"/>
                  </a:lnTo>
                  <a:lnTo>
                    <a:pt x="4332" y="5147"/>
                  </a:lnTo>
                  <a:lnTo>
                    <a:pt x="4185" y="5022"/>
                  </a:lnTo>
                  <a:lnTo>
                    <a:pt x="4185" y="4938"/>
                  </a:lnTo>
                  <a:lnTo>
                    <a:pt x="4164" y="4938"/>
                  </a:lnTo>
                  <a:lnTo>
                    <a:pt x="4144" y="4833"/>
                  </a:lnTo>
                  <a:lnTo>
                    <a:pt x="4060" y="4708"/>
                  </a:lnTo>
                  <a:lnTo>
                    <a:pt x="3809" y="4499"/>
                  </a:lnTo>
                  <a:lnTo>
                    <a:pt x="3746" y="4394"/>
                  </a:lnTo>
                  <a:lnTo>
                    <a:pt x="3453" y="4185"/>
                  </a:lnTo>
                  <a:lnTo>
                    <a:pt x="3139" y="4038"/>
                  </a:lnTo>
                  <a:lnTo>
                    <a:pt x="3139" y="3976"/>
                  </a:lnTo>
                  <a:lnTo>
                    <a:pt x="3014" y="3934"/>
                  </a:lnTo>
                  <a:lnTo>
                    <a:pt x="2784" y="3745"/>
                  </a:lnTo>
                  <a:lnTo>
                    <a:pt x="2763" y="3662"/>
                  </a:lnTo>
                  <a:lnTo>
                    <a:pt x="2721" y="3536"/>
                  </a:lnTo>
                  <a:lnTo>
                    <a:pt x="2721" y="3473"/>
                  </a:lnTo>
                  <a:lnTo>
                    <a:pt x="2721" y="3432"/>
                  </a:lnTo>
                  <a:lnTo>
                    <a:pt x="2679" y="3306"/>
                  </a:lnTo>
                  <a:lnTo>
                    <a:pt x="2595" y="3306"/>
                  </a:lnTo>
                  <a:lnTo>
                    <a:pt x="2470" y="3139"/>
                  </a:lnTo>
                  <a:lnTo>
                    <a:pt x="2281" y="3055"/>
                  </a:lnTo>
                  <a:lnTo>
                    <a:pt x="2177" y="3034"/>
                  </a:lnTo>
                  <a:lnTo>
                    <a:pt x="2281" y="2992"/>
                  </a:lnTo>
                  <a:lnTo>
                    <a:pt x="2281" y="2929"/>
                  </a:lnTo>
                  <a:lnTo>
                    <a:pt x="2177" y="2825"/>
                  </a:lnTo>
                  <a:lnTo>
                    <a:pt x="2240" y="2720"/>
                  </a:lnTo>
                  <a:lnTo>
                    <a:pt x="2281" y="2532"/>
                  </a:lnTo>
                  <a:lnTo>
                    <a:pt x="2260" y="2490"/>
                  </a:lnTo>
                  <a:lnTo>
                    <a:pt x="2198" y="2490"/>
                  </a:lnTo>
                  <a:lnTo>
                    <a:pt x="2198" y="2385"/>
                  </a:lnTo>
                  <a:lnTo>
                    <a:pt x="2260" y="2323"/>
                  </a:lnTo>
                  <a:lnTo>
                    <a:pt x="2281" y="2218"/>
                  </a:lnTo>
                  <a:lnTo>
                    <a:pt x="2344" y="2197"/>
                  </a:lnTo>
                  <a:lnTo>
                    <a:pt x="2365" y="2155"/>
                  </a:lnTo>
                  <a:lnTo>
                    <a:pt x="2386" y="2176"/>
                  </a:lnTo>
                  <a:lnTo>
                    <a:pt x="2449" y="2176"/>
                  </a:lnTo>
                  <a:lnTo>
                    <a:pt x="2553" y="2051"/>
                  </a:lnTo>
                  <a:lnTo>
                    <a:pt x="2574" y="2051"/>
                  </a:lnTo>
                  <a:lnTo>
                    <a:pt x="2616" y="1988"/>
                  </a:lnTo>
                  <a:lnTo>
                    <a:pt x="2574" y="1904"/>
                  </a:lnTo>
                  <a:lnTo>
                    <a:pt x="2595" y="1883"/>
                  </a:lnTo>
                  <a:lnTo>
                    <a:pt x="2595" y="1800"/>
                  </a:lnTo>
                  <a:lnTo>
                    <a:pt x="2595" y="1737"/>
                  </a:lnTo>
                  <a:lnTo>
                    <a:pt x="2574" y="1674"/>
                  </a:lnTo>
                  <a:lnTo>
                    <a:pt x="2616" y="1632"/>
                  </a:lnTo>
                  <a:lnTo>
                    <a:pt x="2616" y="1548"/>
                  </a:lnTo>
                  <a:lnTo>
                    <a:pt x="2679" y="1548"/>
                  </a:lnTo>
                  <a:lnTo>
                    <a:pt x="2700" y="1590"/>
                  </a:lnTo>
                  <a:lnTo>
                    <a:pt x="2721" y="1590"/>
                  </a:lnTo>
                  <a:lnTo>
                    <a:pt x="2804" y="1548"/>
                  </a:lnTo>
                  <a:lnTo>
                    <a:pt x="2888" y="1528"/>
                  </a:lnTo>
                  <a:lnTo>
                    <a:pt x="2930" y="1548"/>
                  </a:lnTo>
                  <a:lnTo>
                    <a:pt x="2972" y="1528"/>
                  </a:lnTo>
                  <a:lnTo>
                    <a:pt x="3014" y="1465"/>
                  </a:lnTo>
                  <a:lnTo>
                    <a:pt x="2993" y="1381"/>
                  </a:lnTo>
                  <a:lnTo>
                    <a:pt x="3014" y="1339"/>
                  </a:lnTo>
                  <a:lnTo>
                    <a:pt x="3118" y="1318"/>
                  </a:lnTo>
                  <a:lnTo>
                    <a:pt x="3223" y="1339"/>
                  </a:lnTo>
                  <a:lnTo>
                    <a:pt x="3328" y="1256"/>
                  </a:lnTo>
                  <a:lnTo>
                    <a:pt x="3390" y="1256"/>
                  </a:lnTo>
                  <a:lnTo>
                    <a:pt x="3432" y="1235"/>
                  </a:lnTo>
                  <a:lnTo>
                    <a:pt x="3495" y="1172"/>
                  </a:lnTo>
                  <a:lnTo>
                    <a:pt x="3453" y="1130"/>
                  </a:lnTo>
                  <a:lnTo>
                    <a:pt x="3348" y="1067"/>
                  </a:lnTo>
                  <a:lnTo>
                    <a:pt x="3286" y="1109"/>
                  </a:lnTo>
                  <a:lnTo>
                    <a:pt x="3223" y="1046"/>
                  </a:lnTo>
                  <a:lnTo>
                    <a:pt x="3118" y="1109"/>
                  </a:lnTo>
                  <a:lnTo>
                    <a:pt x="3014" y="1025"/>
                  </a:lnTo>
                  <a:lnTo>
                    <a:pt x="2888" y="1004"/>
                  </a:lnTo>
                  <a:lnTo>
                    <a:pt x="2867" y="900"/>
                  </a:lnTo>
                  <a:lnTo>
                    <a:pt x="2616" y="816"/>
                  </a:lnTo>
                  <a:lnTo>
                    <a:pt x="2595" y="712"/>
                  </a:lnTo>
                  <a:lnTo>
                    <a:pt x="2512" y="691"/>
                  </a:lnTo>
                  <a:lnTo>
                    <a:pt x="2574" y="481"/>
                  </a:lnTo>
                  <a:lnTo>
                    <a:pt x="2679" y="440"/>
                  </a:lnTo>
                  <a:lnTo>
                    <a:pt x="2679" y="335"/>
                  </a:lnTo>
                  <a:lnTo>
                    <a:pt x="2595" y="272"/>
                  </a:lnTo>
                  <a:lnTo>
                    <a:pt x="2449" y="314"/>
                  </a:lnTo>
                  <a:lnTo>
                    <a:pt x="2386" y="272"/>
                  </a:lnTo>
                  <a:lnTo>
                    <a:pt x="2114" y="272"/>
                  </a:lnTo>
                  <a:lnTo>
                    <a:pt x="2072" y="188"/>
                  </a:lnTo>
                  <a:lnTo>
                    <a:pt x="1947" y="168"/>
                  </a:lnTo>
                  <a:lnTo>
                    <a:pt x="1947" y="84"/>
                  </a:lnTo>
                  <a:lnTo>
                    <a:pt x="182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05" name="Google Shape;3305;p71"/>
            <p:cNvSpPr/>
            <p:nvPr/>
          </p:nvSpPr>
          <p:spPr>
            <a:xfrm>
              <a:off x="4450186" y="3045644"/>
              <a:ext cx="36139" cy="29750"/>
            </a:xfrm>
            <a:custGeom>
              <a:avLst/>
              <a:gdLst/>
              <a:ahLst/>
              <a:cxnLst/>
              <a:rect l="l" t="t" r="r" b="b"/>
              <a:pathLst>
                <a:path w="3035" h="2616" extrusionOk="0">
                  <a:moveTo>
                    <a:pt x="2407" y="0"/>
                  </a:moveTo>
                  <a:lnTo>
                    <a:pt x="2239" y="42"/>
                  </a:lnTo>
                  <a:lnTo>
                    <a:pt x="2135" y="126"/>
                  </a:lnTo>
                  <a:lnTo>
                    <a:pt x="2260" y="251"/>
                  </a:lnTo>
                  <a:lnTo>
                    <a:pt x="2239" y="356"/>
                  </a:lnTo>
                  <a:lnTo>
                    <a:pt x="2260" y="460"/>
                  </a:lnTo>
                  <a:lnTo>
                    <a:pt x="2260" y="544"/>
                  </a:lnTo>
                  <a:lnTo>
                    <a:pt x="2072" y="481"/>
                  </a:lnTo>
                  <a:lnTo>
                    <a:pt x="1967" y="314"/>
                  </a:lnTo>
                  <a:lnTo>
                    <a:pt x="1821" y="314"/>
                  </a:lnTo>
                  <a:lnTo>
                    <a:pt x="1758" y="230"/>
                  </a:lnTo>
                  <a:lnTo>
                    <a:pt x="1632" y="126"/>
                  </a:lnTo>
                  <a:lnTo>
                    <a:pt x="1549" y="167"/>
                  </a:lnTo>
                  <a:lnTo>
                    <a:pt x="1444" y="105"/>
                  </a:lnTo>
                  <a:lnTo>
                    <a:pt x="1298" y="126"/>
                  </a:lnTo>
                  <a:lnTo>
                    <a:pt x="1151" y="63"/>
                  </a:lnTo>
                  <a:lnTo>
                    <a:pt x="1026" y="63"/>
                  </a:lnTo>
                  <a:lnTo>
                    <a:pt x="879" y="146"/>
                  </a:lnTo>
                  <a:lnTo>
                    <a:pt x="816" y="105"/>
                  </a:lnTo>
                  <a:lnTo>
                    <a:pt x="670" y="105"/>
                  </a:lnTo>
                  <a:lnTo>
                    <a:pt x="398" y="167"/>
                  </a:lnTo>
                  <a:lnTo>
                    <a:pt x="272" y="167"/>
                  </a:lnTo>
                  <a:lnTo>
                    <a:pt x="168" y="335"/>
                  </a:lnTo>
                  <a:lnTo>
                    <a:pt x="105" y="523"/>
                  </a:lnTo>
                  <a:lnTo>
                    <a:pt x="42" y="649"/>
                  </a:lnTo>
                  <a:lnTo>
                    <a:pt x="0" y="858"/>
                  </a:lnTo>
                  <a:lnTo>
                    <a:pt x="63" y="1088"/>
                  </a:lnTo>
                  <a:lnTo>
                    <a:pt x="168" y="1151"/>
                  </a:lnTo>
                  <a:lnTo>
                    <a:pt x="210" y="1255"/>
                  </a:lnTo>
                  <a:lnTo>
                    <a:pt x="189" y="1486"/>
                  </a:lnTo>
                  <a:lnTo>
                    <a:pt x="189" y="1569"/>
                  </a:lnTo>
                  <a:lnTo>
                    <a:pt x="272" y="1632"/>
                  </a:lnTo>
                  <a:lnTo>
                    <a:pt x="272" y="1779"/>
                  </a:lnTo>
                  <a:lnTo>
                    <a:pt x="356" y="1820"/>
                  </a:lnTo>
                  <a:lnTo>
                    <a:pt x="356" y="1925"/>
                  </a:lnTo>
                  <a:lnTo>
                    <a:pt x="419" y="2051"/>
                  </a:lnTo>
                  <a:lnTo>
                    <a:pt x="482" y="2030"/>
                  </a:lnTo>
                  <a:lnTo>
                    <a:pt x="523" y="2113"/>
                  </a:lnTo>
                  <a:lnTo>
                    <a:pt x="503" y="2218"/>
                  </a:lnTo>
                  <a:lnTo>
                    <a:pt x="565" y="2260"/>
                  </a:lnTo>
                  <a:lnTo>
                    <a:pt x="565" y="2364"/>
                  </a:lnTo>
                  <a:lnTo>
                    <a:pt x="733" y="2364"/>
                  </a:lnTo>
                  <a:lnTo>
                    <a:pt x="733" y="2260"/>
                  </a:lnTo>
                  <a:lnTo>
                    <a:pt x="795" y="2218"/>
                  </a:lnTo>
                  <a:lnTo>
                    <a:pt x="837" y="2155"/>
                  </a:lnTo>
                  <a:lnTo>
                    <a:pt x="837" y="2239"/>
                  </a:lnTo>
                  <a:lnTo>
                    <a:pt x="900" y="2323"/>
                  </a:lnTo>
                  <a:lnTo>
                    <a:pt x="879" y="2406"/>
                  </a:lnTo>
                  <a:lnTo>
                    <a:pt x="816" y="2469"/>
                  </a:lnTo>
                  <a:lnTo>
                    <a:pt x="837" y="2553"/>
                  </a:lnTo>
                  <a:lnTo>
                    <a:pt x="879" y="2574"/>
                  </a:lnTo>
                  <a:lnTo>
                    <a:pt x="921" y="2574"/>
                  </a:lnTo>
                  <a:lnTo>
                    <a:pt x="1026" y="2511"/>
                  </a:lnTo>
                  <a:lnTo>
                    <a:pt x="1026" y="2469"/>
                  </a:lnTo>
                  <a:lnTo>
                    <a:pt x="1088" y="2532"/>
                  </a:lnTo>
                  <a:lnTo>
                    <a:pt x="1214" y="2553"/>
                  </a:lnTo>
                  <a:lnTo>
                    <a:pt x="1235" y="2532"/>
                  </a:lnTo>
                  <a:lnTo>
                    <a:pt x="1340" y="2615"/>
                  </a:lnTo>
                  <a:lnTo>
                    <a:pt x="1444" y="2469"/>
                  </a:lnTo>
                  <a:lnTo>
                    <a:pt x="1570" y="2448"/>
                  </a:lnTo>
                  <a:lnTo>
                    <a:pt x="1632" y="2302"/>
                  </a:lnTo>
                  <a:lnTo>
                    <a:pt x="1758" y="2302"/>
                  </a:lnTo>
                  <a:lnTo>
                    <a:pt x="1821" y="2323"/>
                  </a:lnTo>
                  <a:lnTo>
                    <a:pt x="2093" y="2260"/>
                  </a:lnTo>
                  <a:lnTo>
                    <a:pt x="2197" y="2323"/>
                  </a:lnTo>
                  <a:lnTo>
                    <a:pt x="2239" y="2406"/>
                  </a:lnTo>
                  <a:lnTo>
                    <a:pt x="2407" y="2406"/>
                  </a:lnTo>
                  <a:lnTo>
                    <a:pt x="2365" y="2260"/>
                  </a:lnTo>
                  <a:lnTo>
                    <a:pt x="2386" y="2197"/>
                  </a:lnTo>
                  <a:lnTo>
                    <a:pt x="2281" y="2092"/>
                  </a:lnTo>
                  <a:lnTo>
                    <a:pt x="2156" y="2051"/>
                  </a:lnTo>
                  <a:lnTo>
                    <a:pt x="2135" y="1841"/>
                  </a:lnTo>
                  <a:lnTo>
                    <a:pt x="2239" y="1779"/>
                  </a:lnTo>
                  <a:lnTo>
                    <a:pt x="2448" y="1779"/>
                  </a:lnTo>
                  <a:lnTo>
                    <a:pt x="2511" y="1674"/>
                  </a:lnTo>
                  <a:lnTo>
                    <a:pt x="2679" y="1569"/>
                  </a:lnTo>
                  <a:lnTo>
                    <a:pt x="2825" y="1507"/>
                  </a:lnTo>
                  <a:lnTo>
                    <a:pt x="2867" y="1423"/>
                  </a:lnTo>
                  <a:lnTo>
                    <a:pt x="2930" y="1402"/>
                  </a:lnTo>
                  <a:lnTo>
                    <a:pt x="3034" y="1214"/>
                  </a:lnTo>
                  <a:lnTo>
                    <a:pt x="3013" y="1088"/>
                  </a:lnTo>
                  <a:lnTo>
                    <a:pt x="3034" y="942"/>
                  </a:lnTo>
                  <a:lnTo>
                    <a:pt x="3013" y="837"/>
                  </a:lnTo>
                  <a:lnTo>
                    <a:pt x="3034" y="649"/>
                  </a:lnTo>
                  <a:lnTo>
                    <a:pt x="2930" y="418"/>
                  </a:lnTo>
                  <a:lnTo>
                    <a:pt x="2825" y="356"/>
                  </a:lnTo>
                  <a:lnTo>
                    <a:pt x="2762" y="167"/>
                  </a:lnTo>
                  <a:lnTo>
                    <a:pt x="2679" y="167"/>
                  </a:lnTo>
                  <a:lnTo>
                    <a:pt x="2574" y="126"/>
                  </a:lnTo>
                  <a:lnTo>
                    <a:pt x="2469" y="105"/>
                  </a:lnTo>
                  <a:lnTo>
                    <a:pt x="24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06" name="Google Shape;3306;p71"/>
            <p:cNvSpPr/>
            <p:nvPr/>
          </p:nvSpPr>
          <p:spPr>
            <a:xfrm>
              <a:off x="4429753" y="2990191"/>
              <a:ext cx="55822" cy="61650"/>
            </a:xfrm>
            <a:custGeom>
              <a:avLst/>
              <a:gdLst/>
              <a:ahLst/>
              <a:cxnLst/>
              <a:rect l="l" t="t" r="r" b="b"/>
              <a:pathLst>
                <a:path w="4688" h="5421" extrusionOk="0">
                  <a:moveTo>
                    <a:pt x="879" y="1"/>
                  </a:moveTo>
                  <a:lnTo>
                    <a:pt x="879" y="85"/>
                  </a:lnTo>
                  <a:lnTo>
                    <a:pt x="817" y="126"/>
                  </a:lnTo>
                  <a:lnTo>
                    <a:pt x="817" y="336"/>
                  </a:lnTo>
                  <a:lnTo>
                    <a:pt x="859" y="440"/>
                  </a:lnTo>
                  <a:lnTo>
                    <a:pt x="859" y="587"/>
                  </a:lnTo>
                  <a:lnTo>
                    <a:pt x="879" y="733"/>
                  </a:lnTo>
                  <a:lnTo>
                    <a:pt x="775" y="712"/>
                  </a:lnTo>
                  <a:lnTo>
                    <a:pt x="649" y="754"/>
                  </a:lnTo>
                  <a:lnTo>
                    <a:pt x="587" y="649"/>
                  </a:lnTo>
                  <a:lnTo>
                    <a:pt x="524" y="608"/>
                  </a:lnTo>
                  <a:lnTo>
                    <a:pt x="419" y="712"/>
                  </a:lnTo>
                  <a:lnTo>
                    <a:pt x="252" y="733"/>
                  </a:lnTo>
                  <a:lnTo>
                    <a:pt x="231" y="838"/>
                  </a:lnTo>
                  <a:lnTo>
                    <a:pt x="189" y="942"/>
                  </a:lnTo>
                  <a:lnTo>
                    <a:pt x="231" y="1026"/>
                  </a:lnTo>
                  <a:lnTo>
                    <a:pt x="105" y="1110"/>
                  </a:lnTo>
                  <a:lnTo>
                    <a:pt x="43" y="1110"/>
                  </a:lnTo>
                  <a:lnTo>
                    <a:pt x="1" y="1256"/>
                  </a:lnTo>
                  <a:lnTo>
                    <a:pt x="43" y="1382"/>
                  </a:lnTo>
                  <a:lnTo>
                    <a:pt x="210" y="1361"/>
                  </a:lnTo>
                  <a:lnTo>
                    <a:pt x="315" y="1486"/>
                  </a:lnTo>
                  <a:lnTo>
                    <a:pt x="335" y="1675"/>
                  </a:lnTo>
                  <a:lnTo>
                    <a:pt x="252" y="1758"/>
                  </a:lnTo>
                  <a:lnTo>
                    <a:pt x="335" y="1884"/>
                  </a:lnTo>
                  <a:lnTo>
                    <a:pt x="440" y="1947"/>
                  </a:lnTo>
                  <a:lnTo>
                    <a:pt x="524" y="1863"/>
                  </a:lnTo>
                  <a:lnTo>
                    <a:pt x="733" y="1863"/>
                  </a:lnTo>
                  <a:lnTo>
                    <a:pt x="754" y="1968"/>
                  </a:lnTo>
                  <a:lnTo>
                    <a:pt x="670" y="2093"/>
                  </a:lnTo>
                  <a:lnTo>
                    <a:pt x="754" y="2198"/>
                  </a:lnTo>
                  <a:lnTo>
                    <a:pt x="733" y="2281"/>
                  </a:lnTo>
                  <a:lnTo>
                    <a:pt x="670" y="2386"/>
                  </a:lnTo>
                  <a:lnTo>
                    <a:pt x="733" y="2512"/>
                  </a:lnTo>
                  <a:lnTo>
                    <a:pt x="733" y="2721"/>
                  </a:lnTo>
                  <a:lnTo>
                    <a:pt x="733" y="3014"/>
                  </a:lnTo>
                  <a:lnTo>
                    <a:pt x="879" y="2930"/>
                  </a:lnTo>
                  <a:lnTo>
                    <a:pt x="1047" y="2909"/>
                  </a:lnTo>
                  <a:lnTo>
                    <a:pt x="1047" y="2784"/>
                  </a:lnTo>
                  <a:lnTo>
                    <a:pt x="1235" y="2700"/>
                  </a:lnTo>
                  <a:lnTo>
                    <a:pt x="1444" y="2805"/>
                  </a:lnTo>
                  <a:lnTo>
                    <a:pt x="1549" y="2805"/>
                  </a:lnTo>
                  <a:lnTo>
                    <a:pt x="1633" y="2930"/>
                  </a:lnTo>
                  <a:lnTo>
                    <a:pt x="1884" y="2909"/>
                  </a:lnTo>
                  <a:lnTo>
                    <a:pt x="2009" y="2637"/>
                  </a:lnTo>
                  <a:lnTo>
                    <a:pt x="2198" y="2595"/>
                  </a:lnTo>
                  <a:lnTo>
                    <a:pt x="2449" y="2679"/>
                  </a:lnTo>
                  <a:lnTo>
                    <a:pt x="2532" y="2826"/>
                  </a:lnTo>
                  <a:lnTo>
                    <a:pt x="2804" y="3014"/>
                  </a:lnTo>
                  <a:lnTo>
                    <a:pt x="2930" y="3118"/>
                  </a:lnTo>
                  <a:lnTo>
                    <a:pt x="2972" y="3244"/>
                  </a:lnTo>
                  <a:lnTo>
                    <a:pt x="2972" y="3328"/>
                  </a:lnTo>
                  <a:lnTo>
                    <a:pt x="2930" y="3411"/>
                  </a:lnTo>
                  <a:lnTo>
                    <a:pt x="2972" y="3537"/>
                  </a:lnTo>
                  <a:lnTo>
                    <a:pt x="2972" y="3725"/>
                  </a:lnTo>
                  <a:lnTo>
                    <a:pt x="2951" y="3788"/>
                  </a:lnTo>
                  <a:lnTo>
                    <a:pt x="3056" y="3872"/>
                  </a:lnTo>
                  <a:lnTo>
                    <a:pt x="3160" y="3997"/>
                  </a:lnTo>
                  <a:lnTo>
                    <a:pt x="3286" y="3997"/>
                  </a:lnTo>
                  <a:lnTo>
                    <a:pt x="3369" y="4060"/>
                  </a:lnTo>
                  <a:lnTo>
                    <a:pt x="3348" y="4102"/>
                  </a:lnTo>
                  <a:lnTo>
                    <a:pt x="3495" y="4206"/>
                  </a:lnTo>
                  <a:lnTo>
                    <a:pt x="3495" y="4290"/>
                  </a:lnTo>
                  <a:lnTo>
                    <a:pt x="3474" y="4416"/>
                  </a:lnTo>
                  <a:lnTo>
                    <a:pt x="3474" y="4499"/>
                  </a:lnTo>
                  <a:lnTo>
                    <a:pt x="3453" y="4604"/>
                  </a:lnTo>
                  <a:lnTo>
                    <a:pt x="3474" y="4688"/>
                  </a:lnTo>
                  <a:lnTo>
                    <a:pt x="3474" y="4897"/>
                  </a:lnTo>
                  <a:lnTo>
                    <a:pt x="3390" y="4981"/>
                  </a:lnTo>
                  <a:lnTo>
                    <a:pt x="3348" y="5002"/>
                  </a:lnTo>
                  <a:lnTo>
                    <a:pt x="3474" y="5106"/>
                  </a:lnTo>
                  <a:lnTo>
                    <a:pt x="3537" y="5190"/>
                  </a:lnTo>
                  <a:lnTo>
                    <a:pt x="3683" y="5190"/>
                  </a:lnTo>
                  <a:lnTo>
                    <a:pt x="3788" y="5357"/>
                  </a:lnTo>
                  <a:lnTo>
                    <a:pt x="3976" y="5420"/>
                  </a:lnTo>
                  <a:lnTo>
                    <a:pt x="3976" y="5336"/>
                  </a:lnTo>
                  <a:lnTo>
                    <a:pt x="3955" y="5232"/>
                  </a:lnTo>
                  <a:lnTo>
                    <a:pt x="3976" y="5127"/>
                  </a:lnTo>
                  <a:lnTo>
                    <a:pt x="3851" y="5002"/>
                  </a:lnTo>
                  <a:lnTo>
                    <a:pt x="3955" y="4918"/>
                  </a:lnTo>
                  <a:lnTo>
                    <a:pt x="4123" y="4876"/>
                  </a:lnTo>
                  <a:lnTo>
                    <a:pt x="4185" y="4981"/>
                  </a:lnTo>
                  <a:lnTo>
                    <a:pt x="4290" y="5002"/>
                  </a:lnTo>
                  <a:lnTo>
                    <a:pt x="4395" y="5043"/>
                  </a:lnTo>
                  <a:lnTo>
                    <a:pt x="4499" y="5043"/>
                  </a:lnTo>
                  <a:lnTo>
                    <a:pt x="4604" y="5002"/>
                  </a:lnTo>
                  <a:lnTo>
                    <a:pt x="4583" y="4813"/>
                  </a:lnTo>
                  <a:lnTo>
                    <a:pt x="4541" y="4730"/>
                  </a:lnTo>
                  <a:lnTo>
                    <a:pt x="4520" y="4604"/>
                  </a:lnTo>
                  <a:lnTo>
                    <a:pt x="4688" y="4478"/>
                  </a:lnTo>
                  <a:lnTo>
                    <a:pt x="4688" y="4311"/>
                  </a:lnTo>
                  <a:lnTo>
                    <a:pt x="4604" y="4311"/>
                  </a:lnTo>
                  <a:lnTo>
                    <a:pt x="4541" y="4248"/>
                  </a:lnTo>
                  <a:lnTo>
                    <a:pt x="4583" y="4081"/>
                  </a:lnTo>
                  <a:lnTo>
                    <a:pt x="4646" y="3997"/>
                  </a:lnTo>
                  <a:lnTo>
                    <a:pt x="4604" y="3934"/>
                  </a:lnTo>
                  <a:lnTo>
                    <a:pt x="4499" y="3976"/>
                  </a:lnTo>
                  <a:lnTo>
                    <a:pt x="4436" y="3955"/>
                  </a:lnTo>
                  <a:lnTo>
                    <a:pt x="4374" y="3851"/>
                  </a:lnTo>
                  <a:lnTo>
                    <a:pt x="4227" y="3851"/>
                  </a:lnTo>
                  <a:lnTo>
                    <a:pt x="4185" y="3788"/>
                  </a:lnTo>
                  <a:lnTo>
                    <a:pt x="4206" y="3683"/>
                  </a:lnTo>
                  <a:lnTo>
                    <a:pt x="4123" y="3662"/>
                  </a:lnTo>
                  <a:lnTo>
                    <a:pt x="4081" y="3662"/>
                  </a:lnTo>
                  <a:lnTo>
                    <a:pt x="3997" y="3579"/>
                  </a:lnTo>
                  <a:lnTo>
                    <a:pt x="3997" y="3516"/>
                  </a:lnTo>
                  <a:lnTo>
                    <a:pt x="3913" y="3411"/>
                  </a:lnTo>
                  <a:lnTo>
                    <a:pt x="3788" y="3411"/>
                  </a:lnTo>
                  <a:lnTo>
                    <a:pt x="3704" y="3349"/>
                  </a:lnTo>
                  <a:lnTo>
                    <a:pt x="3662" y="3223"/>
                  </a:lnTo>
                  <a:lnTo>
                    <a:pt x="3474" y="3014"/>
                  </a:lnTo>
                  <a:lnTo>
                    <a:pt x="3495" y="2930"/>
                  </a:lnTo>
                  <a:lnTo>
                    <a:pt x="3369" y="2784"/>
                  </a:lnTo>
                  <a:lnTo>
                    <a:pt x="3202" y="2700"/>
                  </a:lnTo>
                  <a:lnTo>
                    <a:pt x="3056" y="2491"/>
                  </a:lnTo>
                  <a:lnTo>
                    <a:pt x="2951" y="2491"/>
                  </a:lnTo>
                  <a:lnTo>
                    <a:pt x="2763" y="2386"/>
                  </a:lnTo>
                  <a:lnTo>
                    <a:pt x="2595" y="2386"/>
                  </a:lnTo>
                  <a:lnTo>
                    <a:pt x="2511" y="2219"/>
                  </a:lnTo>
                  <a:lnTo>
                    <a:pt x="2428" y="2219"/>
                  </a:lnTo>
                  <a:lnTo>
                    <a:pt x="2407" y="2156"/>
                  </a:lnTo>
                  <a:lnTo>
                    <a:pt x="2491" y="2072"/>
                  </a:lnTo>
                  <a:lnTo>
                    <a:pt x="2344" y="1905"/>
                  </a:lnTo>
                  <a:lnTo>
                    <a:pt x="2344" y="1842"/>
                  </a:lnTo>
                  <a:lnTo>
                    <a:pt x="2428" y="1842"/>
                  </a:lnTo>
                  <a:lnTo>
                    <a:pt x="2595" y="1758"/>
                  </a:lnTo>
                  <a:lnTo>
                    <a:pt x="2721" y="1758"/>
                  </a:lnTo>
                  <a:lnTo>
                    <a:pt x="2763" y="1675"/>
                  </a:lnTo>
                  <a:lnTo>
                    <a:pt x="2846" y="1465"/>
                  </a:lnTo>
                  <a:lnTo>
                    <a:pt x="2930" y="1445"/>
                  </a:lnTo>
                  <a:lnTo>
                    <a:pt x="2930" y="1361"/>
                  </a:lnTo>
                  <a:lnTo>
                    <a:pt x="2742" y="1319"/>
                  </a:lnTo>
                  <a:lnTo>
                    <a:pt x="2763" y="1214"/>
                  </a:lnTo>
                  <a:lnTo>
                    <a:pt x="2742" y="1110"/>
                  </a:lnTo>
                  <a:lnTo>
                    <a:pt x="2595" y="1068"/>
                  </a:lnTo>
                  <a:lnTo>
                    <a:pt x="2511" y="963"/>
                  </a:lnTo>
                  <a:lnTo>
                    <a:pt x="2344" y="963"/>
                  </a:lnTo>
                  <a:lnTo>
                    <a:pt x="2219" y="1047"/>
                  </a:lnTo>
                  <a:lnTo>
                    <a:pt x="2072" y="1005"/>
                  </a:lnTo>
                  <a:lnTo>
                    <a:pt x="1821" y="1005"/>
                  </a:lnTo>
                  <a:lnTo>
                    <a:pt x="1716" y="796"/>
                  </a:lnTo>
                  <a:lnTo>
                    <a:pt x="1507" y="608"/>
                  </a:lnTo>
                  <a:lnTo>
                    <a:pt x="1570" y="524"/>
                  </a:lnTo>
                  <a:lnTo>
                    <a:pt x="1549" y="398"/>
                  </a:lnTo>
                  <a:lnTo>
                    <a:pt x="1444" y="315"/>
                  </a:lnTo>
                  <a:lnTo>
                    <a:pt x="1340" y="168"/>
                  </a:lnTo>
                  <a:lnTo>
                    <a:pt x="1151" y="85"/>
                  </a:lnTo>
                  <a:lnTo>
                    <a:pt x="108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07" name="Google Shape;3307;p71"/>
            <p:cNvSpPr/>
            <p:nvPr/>
          </p:nvSpPr>
          <p:spPr>
            <a:xfrm>
              <a:off x="4413309" y="3004475"/>
              <a:ext cx="58061" cy="103285"/>
            </a:xfrm>
            <a:custGeom>
              <a:avLst/>
              <a:gdLst/>
              <a:ahLst/>
              <a:cxnLst/>
              <a:rect l="l" t="t" r="r" b="b"/>
              <a:pathLst>
                <a:path w="4876" h="9082" extrusionOk="0">
                  <a:moveTo>
                    <a:pt x="1361" y="0"/>
                  </a:moveTo>
                  <a:lnTo>
                    <a:pt x="1193" y="21"/>
                  </a:lnTo>
                  <a:lnTo>
                    <a:pt x="1068" y="63"/>
                  </a:lnTo>
                  <a:lnTo>
                    <a:pt x="1068" y="126"/>
                  </a:lnTo>
                  <a:lnTo>
                    <a:pt x="1110" y="209"/>
                  </a:lnTo>
                  <a:lnTo>
                    <a:pt x="1089" y="293"/>
                  </a:lnTo>
                  <a:lnTo>
                    <a:pt x="921" y="272"/>
                  </a:lnTo>
                  <a:lnTo>
                    <a:pt x="859" y="314"/>
                  </a:lnTo>
                  <a:lnTo>
                    <a:pt x="859" y="481"/>
                  </a:lnTo>
                  <a:lnTo>
                    <a:pt x="838" y="523"/>
                  </a:lnTo>
                  <a:lnTo>
                    <a:pt x="691" y="523"/>
                  </a:lnTo>
                  <a:lnTo>
                    <a:pt x="566" y="628"/>
                  </a:lnTo>
                  <a:lnTo>
                    <a:pt x="335" y="544"/>
                  </a:lnTo>
                  <a:lnTo>
                    <a:pt x="252" y="691"/>
                  </a:lnTo>
                  <a:lnTo>
                    <a:pt x="273" y="858"/>
                  </a:lnTo>
                  <a:lnTo>
                    <a:pt x="210" y="942"/>
                  </a:lnTo>
                  <a:lnTo>
                    <a:pt x="210" y="1130"/>
                  </a:lnTo>
                  <a:lnTo>
                    <a:pt x="231" y="1214"/>
                  </a:lnTo>
                  <a:lnTo>
                    <a:pt x="126" y="1277"/>
                  </a:lnTo>
                  <a:lnTo>
                    <a:pt x="1" y="1360"/>
                  </a:lnTo>
                  <a:lnTo>
                    <a:pt x="1" y="1444"/>
                  </a:lnTo>
                  <a:lnTo>
                    <a:pt x="63" y="1465"/>
                  </a:lnTo>
                  <a:lnTo>
                    <a:pt x="168" y="1653"/>
                  </a:lnTo>
                  <a:lnTo>
                    <a:pt x="252" y="1737"/>
                  </a:lnTo>
                  <a:lnTo>
                    <a:pt x="315" y="1800"/>
                  </a:lnTo>
                  <a:lnTo>
                    <a:pt x="440" y="1904"/>
                  </a:lnTo>
                  <a:lnTo>
                    <a:pt x="587" y="2197"/>
                  </a:lnTo>
                  <a:lnTo>
                    <a:pt x="670" y="2260"/>
                  </a:lnTo>
                  <a:lnTo>
                    <a:pt x="754" y="2386"/>
                  </a:lnTo>
                  <a:lnTo>
                    <a:pt x="754" y="2511"/>
                  </a:lnTo>
                  <a:lnTo>
                    <a:pt x="879" y="2574"/>
                  </a:lnTo>
                  <a:lnTo>
                    <a:pt x="879" y="2699"/>
                  </a:lnTo>
                  <a:lnTo>
                    <a:pt x="775" y="2741"/>
                  </a:lnTo>
                  <a:lnTo>
                    <a:pt x="754" y="2825"/>
                  </a:lnTo>
                  <a:lnTo>
                    <a:pt x="796" y="3118"/>
                  </a:lnTo>
                  <a:lnTo>
                    <a:pt x="775" y="3222"/>
                  </a:lnTo>
                  <a:lnTo>
                    <a:pt x="670" y="3264"/>
                  </a:lnTo>
                  <a:lnTo>
                    <a:pt x="754" y="3474"/>
                  </a:lnTo>
                  <a:lnTo>
                    <a:pt x="754" y="3578"/>
                  </a:lnTo>
                  <a:lnTo>
                    <a:pt x="900" y="3766"/>
                  </a:lnTo>
                  <a:lnTo>
                    <a:pt x="1089" y="3892"/>
                  </a:lnTo>
                  <a:lnTo>
                    <a:pt x="1256" y="4059"/>
                  </a:lnTo>
                  <a:lnTo>
                    <a:pt x="1298" y="4311"/>
                  </a:lnTo>
                  <a:lnTo>
                    <a:pt x="1277" y="4394"/>
                  </a:lnTo>
                  <a:lnTo>
                    <a:pt x="1298" y="4520"/>
                  </a:lnTo>
                  <a:lnTo>
                    <a:pt x="1277" y="4624"/>
                  </a:lnTo>
                  <a:lnTo>
                    <a:pt x="1361" y="4708"/>
                  </a:lnTo>
                  <a:lnTo>
                    <a:pt x="1382" y="4896"/>
                  </a:lnTo>
                  <a:lnTo>
                    <a:pt x="1424" y="5001"/>
                  </a:lnTo>
                  <a:lnTo>
                    <a:pt x="1403" y="5147"/>
                  </a:lnTo>
                  <a:lnTo>
                    <a:pt x="1486" y="5294"/>
                  </a:lnTo>
                  <a:lnTo>
                    <a:pt x="1486" y="5461"/>
                  </a:lnTo>
                  <a:lnTo>
                    <a:pt x="1403" y="5524"/>
                  </a:lnTo>
                  <a:lnTo>
                    <a:pt x="1277" y="5880"/>
                  </a:lnTo>
                  <a:lnTo>
                    <a:pt x="1152" y="5963"/>
                  </a:lnTo>
                  <a:lnTo>
                    <a:pt x="1152" y="6131"/>
                  </a:lnTo>
                  <a:lnTo>
                    <a:pt x="1089" y="6194"/>
                  </a:lnTo>
                  <a:lnTo>
                    <a:pt x="1068" y="6298"/>
                  </a:lnTo>
                  <a:lnTo>
                    <a:pt x="1047" y="6487"/>
                  </a:lnTo>
                  <a:lnTo>
                    <a:pt x="1089" y="6487"/>
                  </a:lnTo>
                  <a:lnTo>
                    <a:pt x="1005" y="6591"/>
                  </a:lnTo>
                  <a:lnTo>
                    <a:pt x="1047" y="6654"/>
                  </a:lnTo>
                  <a:lnTo>
                    <a:pt x="963" y="6779"/>
                  </a:lnTo>
                  <a:lnTo>
                    <a:pt x="1047" y="6779"/>
                  </a:lnTo>
                  <a:lnTo>
                    <a:pt x="984" y="6863"/>
                  </a:lnTo>
                  <a:lnTo>
                    <a:pt x="921" y="6863"/>
                  </a:lnTo>
                  <a:lnTo>
                    <a:pt x="921" y="7072"/>
                  </a:lnTo>
                  <a:lnTo>
                    <a:pt x="859" y="7114"/>
                  </a:lnTo>
                  <a:lnTo>
                    <a:pt x="879" y="7282"/>
                  </a:lnTo>
                  <a:lnTo>
                    <a:pt x="859" y="7324"/>
                  </a:lnTo>
                  <a:lnTo>
                    <a:pt x="879" y="7533"/>
                  </a:lnTo>
                  <a:lnTo>
                    <a:pt x="921" y="7616"/>
                  </a:lnTo>
                  <a:lnTo>
                    <a:pt x="1005" y="7616"/>
                  </a:lnTo>
                  <a:lnTo>
                    <a:pt x="984" y="7512"/>
                  </a:lnTo>
                  <a:lnTo>
                    <a:pt x="1110" y="7449"/>
                  </a:lnTo>
                  <a:lnTo>
                    <a:pt x="1089" y="7512"/>
                  </a:lnTo>
                  <a:lnTo>
                    <a:pt x="1172" y="7554"/>
                  </a:lnTo>
                  <a:lnTo>
                    <a:pt x="1172" y="7637"/>
                  </a:lnTo>
                  <a:lnTo>
                    <a:pt x="1277" y="7658"/>
                  </a:lnTo>
                  <a:lnTo>
                    <a:pt x="1319" y="7868"/>
                  </a:lnTo>
                  <a:lnTo>
                    <a:pt x="1424" y="7868"/>
                  </a:lnTo>
                  <a:lnTo>
                    <a:pt x="1570" y="8035"/>
                  </a:lnTo>
                  <a:lnTo>
                    <a:pt x="1570" y="8119"/>
                  </a:lnTo>
                  <a:lnTo>
                    <a:pt x="1675" y="8140"/>
                  </a:lnTo>
                  <a:lnTo>
                    <a:pt x="1696" y="8244"/>
                  </a:lnTo>
                  <a:lnTo>
                    <a:pt x="1779" y="8244"/>
                  </a:lnTo>
                  <a:lnTo>
                    <a:pt x="1779" y="8286"/>
                  </a:lnTo>
                  <a:lnTo>
                    <a:pt x="1716" y="8370"/>
                  </a:lnTo>
                  <a:lnTo>
                    <a:pt x="1716" y="8391"/>
                  </a:lnTo>
                  <a:lnTo>
                    <a:pt x="1968" y="8579"/>
                  </a:lnTo>
                  <a:lnTo>
                    <a:pt x="2009" y="8663"/>
                  </a:lnTo>
                  <a:lnTo>
                    <a:pt x="2051" y="8537"/>
                  </a:lnTo>
                  <a:lnTo>
                    <a:pt x="2135" y="8453"/>
                  </a:lnTo>
                  <a:lnTo>
                    <a:pt x="2240" y="8537"/>
                  </a:lnTo>
                  <a:lnTo>
                    <a:pt x="2407" y="8579"/>
                  </a:lnTo>
                  <a:lnTo>
                    <a:pt x="2428" y="8642"/>
                  </a:lnTo>
                  <a:lnTo>
                    <a:pt x="2553" y="8642"/>
                  </a:lnTo>
                  <a:lnTo>
                    <a:pt x="2616" y="8704"/>
                  </a:lnTo>
                  <a:lnTo>
                    <a:pt x="2616" y="8893"/>
                  </a:lnTo>
                  <a:lnTo>
                    <a:pt x="2532" y="8976"/>
                  </a:lnTo>
                  <a:lnTo>
                    <a:pt x="2532" y="9060"/>
                  </a:lnTo>
                  <a:lnTo>
                    <a:pt x="2679" y="9081"/>
                  </a:lnTo>
                  <a:lnTo>
                    <a:pt x="2825" y="8976"/>
                  </a:lnTo>
                  <a:lnTo>
                    <a:pt x="2930" y="8976"/>
                  </a:lnTo>
                  <a:lnTo>
                    <a:pt x="2993" y="9018"/>
                  </a:lnTo>
                  <a:lnTo>
                    <a:pt x="3076" y="8976"/>
                  </a:lnTo>
                  <a:lnTo>
                    <a:pt x="3076" y="8872"/>
                  </a:lnTo>
                  <a:lnTo>
                    <a:pt x="3097" y="8851"/>
                  </a:lnTo>
                  <a:lnTo>
                    <a:pt x="3076" y="8788"/>
                  </a:lnTo>
                  <a:lnTo>
                    <a:pt x="2972" y="8704"/>
                  </a:lnTo>
                  <a:lnTo>
                    <a:pt x="2930" y="8642"/>
                  </a:lnTo>
                  <a:lnTo>
                    <a:pt x="2846" y="8474"/>
                  </a:lnTo>
                  <a:lnTo>
                    <a:pt x="2742" y="8432"/>
                  </a:lnTo>
                  <a:lnTo>
                    <a:pt x="2637" y="8432"/>
                  </a:lnTo>
                  <a:lnTo>
                    <a:pt x="2574" y="8453"/>
                  </a:lnTo>
                  <a:lnTo>
                    <a:pt x="2491" y="8391"/>
                  </a:lnTo>
                  <a:lnTo>
                    <a:pt x="2344" y="8244"/>
                  </a:lnTo>
                  <a:lnTo>
                    <a:pt x="2260" y="8160"/>
                  </a:lnTo>
                  <a:lnTo>
                    <a:pt x="2260" y="8056"/>
                  </a:lnTo>
                  <a:lnTo>
                    <a:pt x="2219" y="8035"/>
                  </a:lnTo>
                  <a:lnTo>
                    <a:pt x="2198" y="8140"/>
                  </a:lnTo>
                  <a:lnTo>
                    <a:pt x="2030" y="8056"/>
                  </a:lnTo>
                  <a:lnTo>
                    <a:pt x="2051" y="7972"/>
                  </a:lnTo>
                  <a:lnTo>
                    <a:pt x="2135" y="7930"/>
                  </a:lnTo>
                  <a:lnTo>
                    <a:pt x="2156" y="7951"/>
                  </a:lnTo>
                  <a:lnTo>
                    <a:pt x="2198" y="7930"/>
                  </a:lnTo>
                  <a:lnTo>
                    <a:pt x="2219" y="7868"/>
                  </a:lnTo>
                  <a:lnTo>
                    <a:pt x="2156" y="7637"/>
                  </a:lnTo>
                  <a:lnTo>
                    <a:pt x="2114" y="7616"/>
                  </a:lnTo>
                  <a:lnTo>
                    <a:pt x="2114" y="7533"/>
                  </a:lnTo>
                  <a:lnTo>
                    <a:pt x="2030" y="7428"/>
                  </a:lnTo>
                  <a:lnTo>
                    <a:pt x="2009" y="7344"/>
                  </a:lnTo>
                  <a:lnTo>
                    <a:pt x="2009" y="7386"/>
                  </a:lnTo>
                  <a:lnTo>
                    <a:pt x="2009" y="7449"/>
                  </a:lnTo>
                  <a:lnTo>
                    <a:pt x="1947" y="7449"/>
                  </a:lnTo>
                  <a:lnTo>
                    <a:pt x="1884" y="7324"/>
                  </a:lnTo>
                  <a:lnTo>
                    <a:pt x="1821" y="7303"/>
                  </a:lnTo>
                  <a:lnTo>
                    <a:pt x="1842" y="7177"/>
                  </a:lnTo>
                  <a:lnTo>
                    <a:pt x="1800" y="7114"/>
                  </a:lnTo>
                  <a:lnTo>
                    <a:pt x="1779" y="6989"/>
                  </a:lnTo>
                  <a:lnTo>
                    <a:pt x="1716" y="6926"/>
                  </a:lnTo>
                  <a:lnTo>
                    <a:pt x="1633" y="6926"/>
                  </a:lnTo>
                  <a:lnTo>
                    <a:pt x="1612" y="6905"/>
                  </a:lnTo>
                  <a:lnTo>
                    <a:pt x="1570" y="6968"/>
                  </a:lnTo>
                  <a:lnTo>
                    <a:pt x="1528" y="7010"/>
                  </a:lnTo>
                  <a:lnTo>
                    <a:pt x="1486" y="7031"/>
                  </a:lnTo>
                  <a:lnTo>
                    <a:pt x="1424" y="6989"/>
                  </a:lnTo>
                  <a:lnTo>
                    <a:pt x="1486" y="6884"/>
                  </a:lnTo>
                  <a:lnTo>
                    <a:pt x="1382" y="6717"/>
                  </a:lnTo>
                  <a:lnTo>
                    <a:pt x="1382" y="6654"/>
                  </a:lnTo>
                  <a:lnTo>
                    <a:pt x="1361" y="6507"/>
                  </a:lnTo>
                  <a:lnTo>
                    <a:pt x="1361" y="6466"/>
                  </a:lnTo>
                  <a:lnTo>
                    <a:pt x="1403" y="6382"/>
                  </a:lnTo>
                  <a:lnTo>
                    <a:pt x="1382" y="6361"/>
                  </a:lnTo>
                  <a:lnTo>
                    <a:pt x="1319" y="6361"/>
                  </a:lnTo>
                  <a:lnTo>
                    <a:pt x="1382" y="6256"/>
                  </a:lnTo>
                  <a:lnTo>
                    <a:pt x="1382" y="6131"/>
                  </a:lnTo>
                  <a:lnTo>
                    <a:pt x="1507" y="5943"/>
                  </a:lnTo>
                  <a:lnTo>
                    <a:pt x="1528" y="5503"/>
                  </a:lnTo>
                  <a:lnTo>
                    <a:pt x="1612" y="5399"/>
                  </a:lnTo>
                  <a:lnTo>
                    <a:pt x="1633" y="5252"/>
                  </a:lnTo>
                  <a:lnTo>
                    <a:pt x="1716" y="5147"/>
                  </a:lnTo>
                  <a:lnTo>
                    <a:pt x="1737" y="5001"/>
                  </a:lnTo>
                  <a:lnTo>
                    <a:pt x="1696" y="4980"/>
                  </a:lnTo>
                  <a:lnTo>
                    <a:pt x="1716" y="4896"/>
                  </a:lnTo>
                  <a:lnTo>
                    <a:pt x="1716" y="4771"/>
                  </a:lnTo>
                  <a:lnTo>
                    <a:pt x="1779" y="4666"/>
                  </a:lnTo>
                  <a:lnTo>
                    <a:pt x="1779" y="4562"/>
                  </a:lnTo>
                  <a:lnTo>
                    <a:pt x="1675" y="4520"/>
                  </a:lnTo>
                  <a:lnTo>
                    <a:pt x="1696" y="4457"/>
                  </a:lnTo>
                  <a:lnTo>
                    <a:pt x="1696" y="4415"/>
                  </a:lnTo>
                  <a:lnTo>
                    <a:pt x="1800" y="4415"/>
                  </a:lnTo>
                  <a:lnTo>
                    <a:pt x="1821" y="4394"/>
                  </a:lnTo>
                  <a:lnTo>
                    <a:pt x="1884" y="4415"/>
                  </a:lnTo>
                  <a:lnTo>
                    <a:pt x="1926" y="4415"/>
                  </a:lnTo>
                  <a:lnTo>
                    <a:pt x="2030" y="4373"/>
                  </a:lnTo>
                  <a:lnTo>
                    <a:pt x="2051" y="4394"/>
                  </a:lnTo>
                  <a:lnTo>
                    <a:pt x="2135" y="4394"/>
                  </a:lnTo>
                  <a:lnTo>
                    <a:pt x="2219" y="4415"/>
                  </a:lnTo>
                  <a:lnTo>
                    <a:pt x="2260" y="4499"/>
                  </a:lnTo>
                  <a:lnTo>
                    <a:pt x="2219" y="4520"/>
                  </a:lnTo>
                  <a:lnTo>
                    <a:pt x="2219" y="4687"/>
                  </a:lnTo>
                  <a:lnTo>
                    <a:pt x="2260" y="4792"/>
                  </a:lnTo>
                  <a:lnTo>
                    <a:pt x="2240" y="4813"/>
                  </a:lnTo>
                  <a:lnTo>
                    <a:pt x="2198" y="4917"/>
                  </a:lnTo>
                  <a:lnTo>
                    <a:pt x="2302" y="4896"/>
                  </a:lnTo>
                  <a:lnTo>
                    <a:pt x="2365" y="4917"/>
                  </a:lnTo>
                  <a:lnTo>
                    <a:pt x="2470" y="4896"/>
                  </a:lnTo>
                  <a:lnTo>
                    <a:pt x="2616" y="4917"/>
                  </a:lnTo>
                  <a:lnTo>
                    <a:pt x="2658" y="4980"/>
                  </a:lnTo>
                  <a:lnTo>
                    <a:pt x="2658" y="4938"/>
                  </a:lnTo>
                  <a:lnTo>
                    <a:pt x="2658" y="4917"/>
                  </a:lnTo>
                  <a:lnTo>
                    <a:pt x="2721" y="4875"/>
                  </a:lnTo>
                  <a:lnTo>
                    <a:pt x="2784" y="4896"/>
                  </a:lnTo>
                  <a:lnTo>
                    <a:pt x="2951" y="5043"/>
                  </a:lnTo>
                  <a:lnTo>
                    <a:pt x="3014" y="5085"/>
                  </a:lnTo>
                  <a:lnTo>
                    <a:pt x="3014" y="5127"/>
                  </a:lnTo>
                  <a:lnTo>
                    <a:pt x="3076" y="5127"/>
                  </a:lnTo>
                  <a:lnTo>
                    <a:pt x="3181" y="5231"/>
                  </a:lnTo>
                  <a:lnTo>
                    <a:pt x="3202" y="5252"/>
                  </a:lnTo>
                  <a:lnTo>
                    <a:pt x="3244" y="5252"/>
                  </a:lnTo>
                  <a:lnTo>
                    <a:pt x="3244" y="5189"/>
                  </a:lnTo>
                  <a:lnTo>
                    <a:pt x="3286" y="5189"/>
                  </a:lnTo>
                  <a:lnTo>
                    <a:pt x="3286" y="5106"/>
                  </a:lnTo>
                  <a:lnTo>
                    <a:pt x="3307" y="4875"/>
                  </a:lnTo>
                  <a:lnTo>
                    <a:pt x="3265" y="4771"/>
                  </a:lnTo>
                  <a:lnTo>
                    <a:pt x="3160" y="4708"/>
                  </a:lnTo>
                  <a:lnTo>
                    <a:pt x="3097" y="4478"/>
                  </a:lnTo>
                  <a:lnTo>
                    <a:pt x="3139" y="4269"/>
                  </a:lnTo>
                  <a:lnTo>
                    <a:pt x="3202" y="4143"/>
                  </a:lnTo>
                  <a:lnTo>
                    <a:pt x="3265" y="3955"/>
                  </a:lnTo>
                  <a:lnTo>
                    <a:pt x="3369" y="3787"/>
                  </a:lnTo>
                  <a:lnTo>
                    <a:pt x="3495" y="3787"/>
                  </a:lnTo>
                  <a:lnTo>
                    <a:pt x="3767" y="3725"/>
                  </a:lnTo>
                  <a:lnTo>
                    <a:pt x="3913" y="3725"/>
                  </a:lnTo>
                  <a:lnTo>
                    <a:pt x="3976" y="3766"/>
                  </a:lnTo>
                  <a:lnTo>
                    <a:pt x="4123" y="3683"/>
                  </a:lnTo>
                  <a:lnTo>
                    <a:pt x="4248" y="3683"/>
                  </a:lnTo>
                  <a:lnTo>
                    <a:pt x="4395" y="3746"/>
                  </a:lnTo>
                  <a:lnTo>
                    <a:pt x="4541" y="3725"/>
                  </a:lnTo>
                  <a:lnTo>
                    <a:pt x="4646" y="3787"/>
                  </a:lnTo>
                  <a:lnTo>
                    <a:pt x="4771" y="3725"/>
                  </a:lnTo>
                  <a:lnTo>
                    <a:pt x="4855" y="3641"/>
                  </a:lnTo>
                  <a:lnTo>
                    <a:pt x="4855" y="3432"/>
                  </a:lnTo>
                  <a:lnTo>
                    <a:pt x="4834" y="3348"/>
                  </a:lnTo>
                  <a:lnTo>
                    <a:pt x="4855" y="3243"/>
                  </a:lnTo>
                  <a:lnTo>
                    <a:pt x="4855" y="3160"/>
                  </a:lnTo>
                  <a:lnTo>
                    <a:pt x="4876" y="3034"/>
                  </a:lnTo>
                  <a:lnTo>
                    <a:pt x="4876" y="2950"/>
                  </a:lnTo>
                  <a:lnTo>
                    <a:pt x="4729" y="2846"/>
                  </a:lnTo>
                  <a:lnTo>
                    <a:pt x="4750" y="2804"/>
                  </a:lnTo>
                  <a:lnTo>
                    <a:pt x="4667" y="2741"/>
                  </a:lnTo>
                  <a:lnTo>
                    <a:pt x="4541" y="2741"/>
                  </a:lnTo>
                  <a:lnTo>
                    <a:pt x="4437" y="2616"/>
                  </a:lnTo>
                  <a:lnTo>
                    <a:pt x="4332" y="2532"/>
                  </a:lnTo>
                  <a:lnTo>
                    <a:pt x="4353" y="2469"/>
                  </a:lnTo>
                  <a:lnTo>
                    <a:pt x="4353" y="2281"/>
                  </a:lnTo>
                  <a:lnTo>
                    <a:pt x="4311" y="2155"/>
                  </a:lnTo>
                  <a:lnTo>
                    <a:pt x="4353" y="2072"/>
                  </a:lnTo>
                  <a:lnTo>
                    <a:pt x="4353" y="1988"/>
                  </a:lnTo>
                  <a:lnTo>
                    <a:pt x="4311" y="1862"/>
                  </a:lnTo>
                  <a:lnTo>
                    <a:pt x="4185" y="1758"/>
                  </a:lnTo>
                  <a:lnTo>
                    <a:pt x="3913" y="1570"/>
                  </a:lnTo>
                  <a:lnTo>
                    <a:pt x="3830" y="1423"/>
                  </a:lnTo>
                  <a:lnTo>
                    <a:pt x="3579" y="1339"/>
                  </a:lnTo>
                  <a:lnTo>
                    <a:pt x="3390" y="1381"/>
                  </a:lnTo>
                  <a:lnTo>
                    <a:pt x="3265" y="1653"/>
                  </a:lnTo>
                  <a:lnTo>
                    <a:pt x="3014" y="1674"/>
                  </a:lnTo>
                  <a:lnTo>
                    <a:pt x="2930" y="1549"/>
                  </a:lnTo>
                  <a:lnTo>
                    <a:pt x="2825" y="1549"/>
                  </a:lnTo>
                  <a:lnTo>
                    <a:pt x="2616" y="1444"/>
                  </a:lnTo>
                  <a:lnTo>
                    <a:pt x="2428" y="1528"/>
                  </a:lnTo>
                  <a:lnTo>
                    <a:pt x="2428" y="1653"/>
                  </a:lnTo>
                  <a:lnTo>
                    <a:pt x="2260" y="1674"/>
                  </a:lnTo>
                  <a:lnTo>
                    <a:pt x="2114" y="1758"/>
                  </a:lnTo>
                  <a:lnTo>
                    <a:pt x="2114" y="1465"/>
                  </a:lnTo>
                  <a:lnTo>
                    <a:pt x="2114" y="1256"/>
                  </a:lnTo>
                  <a:lnTo>
                    <a:pt x="2051" y="1130"/>
                  </a:lnTo>
                  <a:lnTo>
                    <a:pt x="2114" y="1025"/>
                  </a:lnTo>
                  <a:lnTo>
                    <a:pt x="2135" y="942"/>
                  </a:lnTo>
                  <a:lnTo>
                    <a:pt x="2051" y="837"/>
                  </a:lnTo>
                  <a:lnTo>
                    <a:pt x="2135" y="712"/>
                  </a:lnTo>
                  <a:lnTo>
                    <a:pt x="2114" y="607"/>
                  </a:lnTo>
                  <a:lnTo>
                    <a:pt x="1905" y="607"/>
                  </a:lnTo>
                  <a:lnTo>
                    <a:pt x="1821" y="691"/>
                  </a:lnTo>
                  <a:lnTo>
                    <a:pt x="1716" y="628"/>
                  </a:lnTo>
                  <a:lnTo>
                    <a:pt x="1633" y="502"/>
                  </a:lnTo>
                  <a:lnTo>
                    <a:pt x="1716" y="419"/>
                  </a:lnTo>
                  <a:lnTo>
                    <a:pt x="1696" y="230"/>
                  </a:lnTo>
                  <a:lnTo>
                    <a:pt x="1591" y="105"/>
                  </a:lnTo>
                  <a:lnTo>
                    <a:pt x="1424" y="126"/>
                  </a:lnTo>
                  <a:lnTo>
                    <a:pt x="138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08" name="Google Shape;3308;p71"/>
            <p:cNvSpPr/>
            <p:nvPr/>
          </p:nvSpPr>
          <p:spPr>
            <a:xfrm>
              <a:off x="4375443" y="2948079"/>
              <a:ext cx="61050" cy="131125"/>
            </a:xfrm>
            <a:custGeom>
              <a:avLst/>
              <a:gdLst/>
              <a:ahLst/>
              <a:cxnLst/>
              <a:rect l="l" t="t" r="r" b="b"/>
              <a:pathLst>
                <a:path w="5127" h="11530" extrusionOk="0">
                  <a:moveTo>
                    <a:pt x="2407" y="0"/>
                  </a:moveTo>
                  <a:lnTo>
                    <a:pt x="2302" y="42"/>
                  </a:lnTo>
                  <a:lnTo>
                    <a:pt x="2344" y="63"/>
                  </a:lnTo>
                  <a:lnTo>
                    <a:pt x="2365" y="147"/>
                  </a:lnTo>
                  <a:lnTo>
                    <a:pt x="2260" y="251"/>
                  </a:lnTo>
                  <a:lnTo>
                    <a:pt x="2260" y="419"/>
                  </a:lnTo>
                  <a:lnTo>
                    <a:pt x="2281" y="523"/>
                  </a:lnTo>
                  <a:lnTo>
                    <a:pt x="2155" y="461"/>
                  </a:lnTo>
                  <a:lnTo>
                    <a:pt x="2072" y="377"/>
                  </a:lnTo>
                  <a:lnTo>
                    <a:pt x="1925" y="482"/>
                  </a:lnTo>
                  <a:lnTo>
                    <a:pt x="1716" y="544"/>
                  </a:lnTo>
                  <a:lnTo>
                    <a:pt x="1653" y="691"/>
                  </a:lnTo>
                  <a:lnTo>
                    <a:pt x="1528" y="858"/>
                  </a:lnTo>
                  <a:lnTo>
                    <a:pt x="1402" y="900"/>
                  </a:lnTo>
                  <a:lnTo>
                    <a:pt x="1214" y="1193"/>
                  </a:lnTo>
                  <a:lnTo>
                    <a:pt x="1193" y="1360"/>
                  </a:lnTo>
                  <a:lnTo>
                    <a:pt x="1235" y="1402"/>
                  </a:lnTo>
                  <a:lnTo>
                    <a:pt x="1151" y="1632"/>
                  </a:lnTo>
                  <a:lnTo>
                    <a:pt x="1005" y="1904"/>
                  </a:lnTo>
                  <a:lnTo>
                    <a:pt x="1005" y="2009"/>
                  </a:lnTo>
                  <a:lnTo>
                    <a:pt x="1130" y="2051"/>
                  </a:lnTo>
                  <a:lnTo>
                    <a:pt x="1005" y="2365"/>
                  </a:lnTo>
                  <a:lnTo>
                    <a:pt x="942" y="2616"/>
                  </a:lnTo>
                  <a:lnTo>
                    <a:pt x="879" y="2825"/>
                  </a:lnTo>
                  <a:lnTo>
                    <a:pt x="712" y="2825"/>
                  </a:lnTo>
                  <a:lnTo>
                    <a:pt x="607" y="2783"/>
                  </a:lnTo>
                  <a:lnTo>
                    <a:pt x="502" y="2783"/>
                  </a:lnTo>
                  <a:lnTo>
                    <a:pt x="565" y="3076"/>
                  </a:lnTo>
                  <a:lnTo>
                    <a:pt x="565" y="3202"/>
                  </a:lnTo>
                  <a:lnTo>
                    <a:pt x="565" y="3411"/>
                  </a:lnTo>
                  <a:lnTo>
                    <a:pt x="419" y="3411"/>
                  </a:lnTo>
                  <a:lnTo>
                    <a:pt x="440" y="3578"/>
                  </a:lnTo>
                  <a:lnTo>
                    <a:pt x="419" y="3704"/>
                  </a:lnTo>
                  <a:lnTo>
                    <a:pt x="440" y="3808"/>
                  </a:lnTo>
                  <a:lnTo>
                    <a:pt x="398" y="4018"/>
                  </a:lnTo>
                  <a:lnTo>
                    <a:pt x="314" y="4039"/>
                  </a:lnTo>
                  <a:lnTo>
                    <a:pt x="272" y="4018"/>
                  </a:lnTo>
                  <a:lnTo>
                    <a:pt x="251" y="4122"/>
                  </a:lnTo>
                  <a:lnTo>
                    <a:pt x="251" y="4206"/>
                  </a:lnTo>
                  <a:lnTo>
                    <a:pt x="251" y="4332"/>
                  </a:lnTo>
                  <a:lnTo>
                    <a:pt x="189" y="4457"/>
                  </a:lnTo>
                  <a:lnTo>
                    <a:pt x="147" y="4436"/>
                  </a:lnTo>
                  <a:lnTo>
                    <a:pt x="42" y="4562"/>
                  </a:lnTo>
                  <a:lnTo>
                    <a:pt x="0" y="4666"/>
                  </a:lnTo>
                  <a:lnTo>
                    <a:pt x="0" y="4729"/>
                  </a:lnTo>
                  <a:lnTo>
                    <a:pt x="84" y="4834"/>
                  </a:lnTo>
                  <a:lnTo>
                    <a:pt x="105" y="4980"/>
                  </a:lnTo>
                  <a:lnTo>
                    <a:pt x="377" y="5231"/>
                  </a:lnTo>
                  <a:lnTo>
                    <a:pt x="377" y="5231"/>
                  </a:lnTo>
                  <a:lnTo>
                    <a:pt x="314" y="5127"/>
                  </a:lnTo>
                  <a:lnTo>
                    <a:pt x="314" y="5064"/>
                  </a:lnTo>
                  <a:lnTo>
                    <a:pt x="398" y="5148"/>
                  </a:lnTo>
                  <a:lnTo>
                    <a:pt x="523" y="5148"/>
                  </a:lnTo>
                  <a:lnTo>
                    <a:pt x="419" y="5231"/>
                  </a:lnTo>
                  <a:lnTo>
                    <a:pt x="440" y="5273"/>
                  </a:lnTo>
                  <a:lnTo>
                    <a:pt x="565" y="5273"/>
                  </a:lnTo>
                  <a:lnTo>
                    <a:pt x="565" y="5189"/>
                  </a:lnTo>
                  <a:lnTo>
                    <a:pt x="586" y="5273"/>
                  </a:lnTo>
                  <a:lnTo>
                    <a:pt x="691" y="5273"/>
                  </a:lnTo>
                  <a:lnTo>
                    <a:pt x="733" y="5357"/>
                  </a:lnTo>
                  <a:lnTo>
                    <a:pt x="921" y="5399"/>
                  </a:lnTo>
                  <a:lnTo>
                    <a:pt x="1026" y="5566"/>
                  </a:lnTo>
                  <a:lnTo>
                    <a:pt x="1026" y="5671"/>
                  </a:lnTo>
                  <a:lnTo>
                    <a:pt x="942" y="5692"/>
                  </a:lnTo>
                  <a:lnTo>
                    <a:pt x="900" y="5608"/>
                  </a:lnTo>
                  <a:lnTo>
                    <a:pt x="816" y="5671"/>
                  </a:lnTo>
                  <a:lnTo>
                    <a:pt x="900" y="5754"/>
                  </a:lnTo>
                  <a:lnTo>
                    <a:pt x="921" y="5775"/>
                  </a:lnTo>
                  <a:lnTo>
                    <a:pt x="900" y="5796"/>
                  </a:lnTo>
                  <a:lnTo>
                    <a:pt x="795" y="5775"/>
                  </a:lnTo>
                  <a:lnTo>
                    <a:pt x="774" y="5671"/>
                  </a:lnTo>
                  <a:lnTo>
                    <a:pt x="670" y="5671"/>
                  </a:lnTo>
                  <a:lnTo>
                    <a:pt x="670" y="5712"/>
                  </a:lnTo>
                  <a:lnTo>
                    <a:pt x="795" y="5817"/>
                  </a:lnTo>
                  <a:lnTo>
                    <a:pt x="795" y="5880"/>
                  </a:lnTo>
                  <a:lnTo>
                    <a:pt x="900" y="6005"/>
                  </a:lnTo>
                  <a:lnTo>
                    <a:pt x="1109" y="6068"/>
                  </a:lnTo>
                  <a:lnTo>
                    <a:pt x="1088" y="5880"/>
                  </a:lnTo>
                  <a:lnTo>
                    <a:pt x="1026" y="5775"/>
                  </a:lnTo>
                  <a:lnTo>
                    <a:pt x="1151" y="5859"/>
                  </a:lnTo>
                  <a:lnTo>
                    <a:pt x="1151" y="5964"/>
                  </a:lnTo>
                  <a:lnTo>
                    <a:pt x="1214" y="6068"/>
                  </a:lnTo>
                  <a:lnTo>
                    <a:pt x="1298" y="6131"/>
                  </a:lnTo>
                  <a:lnTo>
                    <a:pt x="1319" y="6298"/>
                  </a:lnTo>
                  <a:lnTo>
                    <a:pt x="1402" y="6382"/>
                  </a:lnTo>
                  <a:lnTo>
                    <a:pt x="1360" y="6403"/>
                  </a:lnTo>
                  <a:lnTo>
                    <a:pt x="1402" y="6445"/>
                  </a:lnTo>
                  <a:lnTo>
                    <a:pt x="1465" y="6487"/>
                  </a:lnTo>
                  <a:lnTo>
                    <a:pt x="1465" y="6717"/>
                  </a:lnTo>
                  <a:lnTo>
                    <a:pt x="1570" y="6947"/>
                  </a:lnTo>
                  <a:lnTo>
                    <a:pt x="1632" y="7010"/>
                  </a:lnTo>
                  <a:lnTo>
                    <a:pt x="1486" y="7114"/>
                  </a:lnTo>
                  <a:lnTo>
                    <a:pt x="1402" y="7658"/>
                  </a:lnTo>
                  <a:lnTo>
                    <a:pt x="1444" y="7784"/>
                  </a:lnTo>
                  <a:lnTo>
                    <a:pt x="1423" y="7847"/>
                  </a:lnTo>
                  <a:lnTo>
                    <a:pt x="1444" y="7889"/>
                  </a:lnTo>
                  <a:lnTo>
                    <a:pt x="1528" y="7742"/>
                  </a:lnTo>
                  <a:lnTo>
                    <a:pt x="1653" y="7637"/>
                  </a:lnTo>
                  <a:lnTo>
                    <a:pt x="1716" y="7470"/>
                  </a:lnTo>
                  <a:lnTo>
                    <a:pt x="1716" y="7658"/>
                  </a:lnTo>
                  <a:lnTo>
                    <a:pt x="1549" y="7805"/>
                  </a:lnTo>
                  <a:lnTo>
                    <a:pt x="1549" y="7972"/>
                  </a:lnTo>
                  <a:lnTo>
                    <a:pt x="1632" y="7951"/>
                  </a:lnTo>
                  <a:lnTo>
                    <a:pt x="1632" y="7868"/>
                  </a:lnTo>
                  <a:lnTo>
                    <a:pt x="1779" y="7784"/>
                  </a:lnTo>
                  <a:lnTo>
                    <a:pt x="1863" y="7868"/>
                  </a:lnTo>
                  <a:lnTo>
                    <a:pt x="1925" y="7868"/>
                  </a:lnTo>
                  <a:lnTo>
                    <a:pt x="1925" y="7805"/>
                  </a:lnTo>
                  <a:lnTo>
                    <a:pt x="1946" y="7847"/>
                  </a:lnTo>
                  <a:lnTo>
                    <a:pt x="1988" y="7847"/>
                  </a:lnTo>
                  <a:lnTo>
                    <a:pt x="2009" y="7805"/>
                  </a:lnTo>
                  <a:lnTo>
                    <a:pt x="2135" y="7805"/>
                  </a:lnTo>
                  <a:lnTo>
                    <a:pt x="2365" y="7658"/>
                  </a:lnTo>
                  <a:lnTo>
                    <a:pt x="2386" y="7575"/>
                  </a:lnTo>
                  <a:lnTo>
                    <a:pt x="2448" y="7596"/>
                  </a:lnTo>
                  <a:lnTo>
                    <a:pt x="2511" y="7596"/>
                  </a:lnTo>
                  <a:lnTo>
                    <a:pt x="2658" y="7533"/>
                  </a:lnTo>
                  <a:lnTo>
                    <a:pt x="2574" y="7491"/>
                  </a:lnTo>
                  <a:lnTo>
                    <a:pt x="2574" y="7470"/>
                  </a:lnTo>
                  <a:lnTo>
                    <a:pt x="2511" y="7365"/>
                  </a:lnTo>
                  <a:lnTo>
                    <a:pt x="2574" y="7365"/>
                  </a:lnTo>
                  <a:lnTo>
                    <a:pt x="2616" y="7449"/>
                  </a:lnTo>
                  <a:lnTo>
                    <a:pt x="2720" y="7470"/>
                  </a:lnTo>
                  <a:lnTo>
                    <a:pt x="2888" y="7345"/>
                  </a:lnTo>
                  <a:lnTo>
                    <a:pt x="2867" y="7282"/>
                  </a:lnTo>
                  <a:lnTo>
                    <a:pt x="2909" y="7240"/>
                  </a:lnTo>
                  <a:lnTo>
                    <a:pt x="2909" y="7114"/>
                  </a:lnTo>
                  <a:lnTo>
                    <a:pt x="2867" y="7052"/>
                  </a:lnTo>
                  <a:lnTo>
                    <a:pt x="2867" y="7010"/>
                  </a:lnTo>
                  <a:lnTo>
                    <a:pt x="2888" y="6947"/>
                  </a:lnTo>
                  <a:lnTo>
                    <a:pt x="2804" y="6863"/>
                  </a:lnTo>
                  <a:lnTo>
                    <a:pt x="2909" y="6947"/>
                  </a:lnTo>
                  <a:lnTo>
                    <a:pt x="2909" y="7010"/>
                  </a:lnTo>
                  <a:lnTo>
                    <a:pt x="2992" y="7010"/>
                  </a:lnTo>
                  <a:lnTo>
                    <a:pt x="2992" y="7073"/>
                  </a:lnTo>
                  <a:lnTo>
                    <a:pt x="3118" y="7282"/>
                  </a:lnTo>
                  <a:lnTo>
                    <a:pt x="3181" y="7365"/>
                  </a:lnTo>
                  <a:lnTo>
                    <a:pt x="3202" y="7491"/>
                  </a:lnTo>
                  <a:lnTo>
                    <a:pt x="3306" y="7491"/>
                  </a:lnTo>
                  <a:lnTo>
                    <a:pt x="3390" y="7470"/>
                  </a:lnTo>
                  <a:lnTo>
                    <a:pt x="3411" y="7386"/>
                  </a:lnTo>
                  <a:lnTo>
                    <a:pt x="3411" y="7470"/>
                  </a:lnTo>
                  <a:lnTo>
                    <a:pt x="3390" y="7533"/>
                  </a:lnTo>
                  <a:lnTo>
                    <a:pt x="3432" y="7658"/>
                  </a:lnTo>
                  <a:lnTo>
                    <a:pt x="3432" y="7700"/>
                  </a:lnTo>
                  <a:lnTo>
                    <a:pt x="3411" y="7742"/>
                  </a:lnTo>
                  <a:lnTo>
                    <a:pt x="3432" y="7847"/>
                  </a:lnTo>
                  <a:lnTo>
                    <a:pt x="3495" y="7889"/>
                  </a:lnTo>
                  <a:lnTo>
                    <a:pt x="3536" y="8307"/>
                  </a:lnTo>
                  <a:lnTo>
                    <a:pt x="3578" y="8328"/>
                  </a:lnTo>
                  <a:lnTo>
                    <a:pt x="3578" y="8516"/>
                  </a:lnTo>
                  <a:lnTo>
                    <a:pt x="3725" y="8600"/>
                  </a:lnTo>
                  <a:lnTo>
                    <a:pt x="3704" y="8642"/>
                  </a:lnTo>
                  <a:lnTo>
                    <a:pt x="3704" y="8788"/>
                  </a:lnTo>
                  <a:lnTo>
                    <a:pt x="3767" y="8851"/>
                  </a:lnTo>
                  <a:lnTo>
                    <a:pt x="3767" y="9123"/>
                  </a:lnTo>
                  <a:lnTo>
                    <a:pt x="3829" y="9228"/>
                  </a:lnTo>
                  <a:lnTo>
                    <a:pt x="3829" y="9332"/>
                  </a:lnTo>
                  <a:lnTo>
                    <a:pt x="3850" y="9311"/>
                  </a:lnTo>
                  <a:lnTo>
                    <a:pt x="3871" y="9123"/>
                  </a:lnTo>
                  <a:lnTo>
                    <a:pt x="3955" y="9249"/>
                  </a:lnTo>
                  <a:lnTo>
                    <a:pt x="3976" y="9374"/>
                  </a:lnTo>
                  <a:lnTo>
                    <a:pt x="4059" y="9458"/>
                  </a:lnTo>
                  <a:lnTo>
                    <a:pt x="4080" y="9793"/>
                  </a:lnTo>
                  <a:lnTo>
                    <a:pt x="4164" y="9855"/>
                  </a:lnTo>
                  <a:lnTo>
                    <a:pt x="4185" y="9960"/>
                  </a:lnTo>
                  <a:lnTo>
                    <a:pt x="4143" y="10002"/>
                  </a:lnTo>
                  <a:lnTo>
                    <a:pt x="4164" y="10169"/>
                  </a:lnTo>
                  <a:lnTo>
                    <a:pt x="4227" y="10253"/>
                  </a:lnTo>
                  <a:lnTo>
                    <a:pt x="4290" y="10316"/>
                  </a:lnTo>
                  <a:lnTo>
                    <a:pt x="4227" y="10399"/>
                  </a:lnTo>
                  <a:lnTo>
                    <a:pt x="4269" y="10567"/>
                  </a:lnTo>
                  <a:lnTo>
                    <a:pt x="4248" y="10609"/>
                  </a:lnTo>
                  <a:lnTo>
                    <a:pt x="4227" y="10630"/>
                  </a:lnTo>
                  <a:lnTo>
                    <a:pt x="4185" y="10797"/>
                  </a:lnTo>
                  <a:lnTo>
                    <a:pt x="4227" y="10818"/>
                  </a:lnTo>
                  <a:lnTo>
                    <a:pt x="4227" y="10922"/>
                  </a:lnTo>
                  <a:lnTo>
                    <a:pt x="4143" y="11027"/>
                  </a:lnTo>
                  <a:lnTo>
                    <a:pt x="4101" y="11048"/>
                  </a:lnTo>
                  <a:lnTo>
                    <a:pt x="4059" y="11048"/>
                  </a:lnTo>
                  <a:lnTo>
                    <a:pt x="4059" y="11111"/>
                  </a:lnTo>
                  <a:lnTo>
                    <a:pt x="4101" y="11194"/>
                  </a:lnTo>
                  <a:lnTo>
                    <a:pt x="4101" y="11341"/>
                  </a:lnTo>
                  <a:lnTo>
                    <a:pt x="4164" y="11529"/>
                  </a:lnTo>
                  <a:lnTo>
                    <a:pt x="4185" y="11341"/>
                  </a:lnTo>
                  <a:lnTo>
                    <a:pt x="4248" y="11236"/>
                  </a:lnTo>
                  <a:lnTo>
                    <a:pt x="4248" y="11257"/>
                  </a:lnTo>
                  <a:lnTo>
                    <a:pt x="4269" y="11153"/>
                  </a:lnTo>
                  <a:lnTo>
                    <a:pt x="4332" y="11090"/>
                  </a:lnTo>
                  <a:lnTo>
                    <a:pt x="4332" y="10922"/>
                  </a:lnTo>
                  <a:lnTo>
                    <a:pt x="4457" y="10839"/>
                  </a:lnTo>
                  <a:lnTo>
                    <a:pt x="4583" y="10483"/>
                  </a:lnTo>
                  <a:lnTo>
                    <a:pt x="4666" y="10420"/>
                  </a:lnTo>
                  <a:lnTo>
                    <a:pt x="4666" y="10253"/>
                  </a:lnTo>
                  <a:lnTo>
                    <a:pt x="4583" y="10106"/>
                  </a:lnTo>
                  <a:lnTo>
                    <a:pt x="4604" y="9960"/>
                  </a:lnTo>
                  <a:lnTo>
                    <a:pt x="4562" y="9855"/>
                  </a:lnTo>
                  <a:lnTo>
                    <a:pt x="4541" y="9667"/>
                  </a:lnTo>
                  <a:lnTo>
                    <a:pt x="4457" y="9583"/>
                  </a:lnTo>
                  <a:lnTo>
                    <a:pt x="4478" y="9479"/>
                  </a:lnTo>
                  <a:lnTo>
                    <a:pt x="4457" y="9353"/>
                  </a:lnTo>
                  <a:lnTo>
                    <a:pt x="4478" y="9270"/>
                  </a:lnTo>
                  <a:lnTo>
                    <a:pt x="4436" y="9018"/>
                  </a:lnTo>
                  <a:lnTo>
                    <a:pt x="4269" y="8851"/>
                  </a:lnTo>
                  <a:lnTo>
                    <a:pt x="4080" y="8725"/>
                  </a:lnTo>
                  <a:lnTo>
                    <a:pt x="3934" y="8537"/>
                  </a:lnTo>
                  <a:lnTo>
                    <a:pt x="3934" y="8433"/>
                  </a:lnTo>
                  <a:lnTo>
                    <a:pt x="3850" y="8223"/>
                  </a:lnTo>
                  <a:lnTo>
                    <a:pt x="3955" y="8181"/>
                  </a:lnTo>
                  <a:lnTo>
                    <a:pt x="3976" y="8077"/>
                  </a:lnTo>
                  <a:lnTo>
                    <a:pt x="3934" y="7784"/>
                  </a:lnTo>
                  <a:lnTo>
                    <a:pt x="3955" y="7700"/>
                  </a:lnTo>
                  <a:lnTo>
                    <a:pt x="4059" y="7658"/>
                  </a:lnTo>
                  <a:lnTo>
                    <a:pt x="4059" y="7533"/>
                  </a:lnTo>
                  <a:lnTo>
                    <a:pt x="3934" y="7470"/>
                  </a:lnTo>
                  <a:lnTo>
                    <a:pt x="3934" y="7345"/>
                  </a:lnTo>
                  <a:lnTo>
                    <a:pt x="3850" y="7219"/>
                  </a:lnTo>
                  <a:lnTo>
                    <a:pt x="3767" y="7156"/>
                  </a:lnTo>
                  <a:lnTo>
                    <a:pt x="3620" y="6863"/>
                  </a:lnTo>
                  <a:lnTo>
                    <a:pt x="3495" y="6759"/>
                  </a:lnTo>
                  <a:lnTo>
                    <a:pt x="3432" y="6696"/>
                  </a:lnTo>
                  <a:lnTo>
                    <a:pt x="3348" y="6612"/>
                  </a:lnTo>
                  <a:lnTo>
                    <a:pt x="3243" y="6424"/>
                  </a:lnTo>
                  <a:lnTo>
                    <a:pt x="3181" y="6403"/>
                  </a:lnTo>
                  <a:lnTo>
                    <a:pt x="3181" y="6319"/>
                  </a:lnTo>
                  <a:lnTo>
                    <a:pt x="3306" y="6236"/>
                  </a:lnTo>
                  <a:lnTo>
                    <a:pt x="3411" y="6173"/>
                  </a:lnTo>
                  <a:lnTo>
                    <a:pt x="3390" y="6089"/>
                  </a:lnTo>
                  <a:lnTo>
                    <a:pt x="3390" y="5901"/>
                  </a:lnTo>
                  <a:lnTo>
                    <a:pt x="3453" y="5817"/>
                  </a:lnTo>
                  <a:lnTo>
                    <a:pt x="3432" y="5650"/>
                  </a:lnTo>
                  <a:lnTo>
                    <a:pt x="3515" y="5503"/>
                  </a:lnTo>
                  <a:lnTo>
                    <a:pt x="3746" y="5587"/>
                  </a:lnTo>
                  <a:lnTo>
                    <a:pt x="3871" y="5482"/>
                  </a:lnTo>
                  <a:lnTo>
                    <a:pt x="4018" y="5482"/>
                  </a:lnTo>
                  <a:lnTo>
                    <a:pt x="4039" y="5440"/>
                  </a:lnTo>
                  <a:lnTo>
                    <a:pt x="4039" y="5273"/>
                  </a:lnTo>
                  <a:lnTo>
                    <a:pt x="4101" y="5231"/>
                  </a:lnTo>
                  <a:lnTo>
                    <a:pt x="4269" y="5252"/>
                  </a:lnTo>
                  <a:lnTo>
                    <a:pt x="4290" y="5168"/>
                  </a:lnTo>
                  <a:lnTo>
                    <a:pt x="4248" y="5085"/>
                  </a:lnTo>
                  <a:lnTo>
                    <a:pt x="4248" y="5022"/>
                  </a:lnTo>
                  <a:lnTo>
                    <a:pt x="4373" y="4980"/>
                  </a:lnTo>
                  <a:lnTo>
                    <a:pt x="4541" y="4959"/>
                  </a:lnTo>
                  <a:lnTo>
                    <a:pt x="4562" y="4959"/>
                  </a:lnTo>
                  <a:lnTo>
                    <a:pt x="4604" y="4813"/>
                  </a:lnTo>
                  <a:lnTo>
                    <a:pt x="4666" y="4813"/>
                  </a:lnTo>
                  <a:lnTo>
                    <a:pt x="4792" y="4729"/>
                  </a:lnTo>
                  <a:lnTo>
                    <a:pt x="4750" y="4645"/>
                  </a:lnTo>
                  <a:lnTo>
                    <a:pt x="4792" y="4541"/>
                  </a:lnTo>
                  <a:lnTo>
                    <a:pt x="4813" y="4436"/>
                  </a:lnTo>
                  <a:lnTo>
                    <a:pt x="4980" y="4415"/>
                  </a:lnTo>
                  <a:lnTo>
                    <a:pt x="5085" y="4311"/>
                  </a:lnTo>
                  <a:lnTo>
                    <a:pt x="5127" y="4290"/>
                  </a:lnTo>
                  <a:lnTo>
                    <a:pt x="5127" y="4143"/>
                  </a:lnTo>
                  <a:lnTo>
                    <a:pt x="5022" y="4122"/>
                  </a:lnTo>
                  <a:lnTo>
                    <a:pt x="4771" y="4227"/>
                  </a:lnTo>
                  <a:lnTo>
                    <a:pt x="4624" y="4227"/>
                  </a:lnTo>
                  <a:lnTo>
                    <a:pt x="4562" y="4311"/>
                  </a:lnTo>
                  <a:lnTo>
                    <a:pt x="4436" y="4248"/>
                  </a:lnTo>
                  <a:lnTo>
                    <a:pt x="4394" y="4122"/>
                  </a:lnTo>
                  <a:lnTo>
                    <a:pt x="4436" y="3997"/>
                  </a:lnTo>
                  <a:lnTo>
                    <a:pt x="4352" y="3892"/>
                  </a:lnTo>
                  <a:lnTo>
                    <a:pt x="4269" y="3976"/>
                  </a:lnTo>
                  <a:lnTo>
                    <a:pt x="4227" y="3913"/>
                  </a:lnTo>
                  <a:lnTo>
                    <a:pt x="4039" y="3913"/>
                  </a:lnTo>
                  <a:lnTo>
                    <a:pt x="3955" y="3934"/>
                  </a:lnTo>
                  <a:lnTo>
                    <a:pt x="3934" y="3871"/>
                  </a:lnTo>
                  <a:lnTo>
                    <a:pt x="4039" y="3767"/>
                  </a:lnTo>
                  <a:lnTo>
                    <a:pt x="4185" y="3578"/>
                  </a:lnTo>
                  <a:lnTo>
                    <a:pt x="4164" y="3495"/>
                  </a:lnTo>
                  <a:lnTo>
                    <a:pt x="4227" y="3390"/>
                  </a:lnTo>
                  <a:lnTo>
                    <a:pt x="4227" y="3306"/>
                  </a:lnTo>
                  <a:lnTo>
                    <a:pt x="4101" y="3244"/>
                  </a:lnTo>
                  <a:lnTo>
                    <a:pt x="3955" y="3244"/>
                  </a:lnTo>
                  <a:lnTo>
                    <a:pt x="3934" y="3285"/>
                  </a:lnTo>
                  <a:lnTo>
                    <a:pt x="3871" y="3202"/>
                  </a:lnTo>
                  <a:lnTo>
                    <a:pt x="3913" y="3160"/>
                  </a:lnTo>
                  <a:lnTo>
                    <a:pt x="3767" y="3139"/>
                  </a:lnTo>
                  <a:lnTo>
                    <a:pt x="3704" y="3055"/>
                  </a:lnTo>
                  <a:lnTo>
                    <a:pt x="3725" y="2951"/>
                  </a:lnTo>
                  <a:lnTo>
                    <a:pt x="3704" y="2846"/>
                  </a:lnTo>
                  <a:lnTo>
                    <a:pt x="3557" y="2867"/>
                  </a:lnTo>
                  <a:lnTo>
                    <a:pt x="3495" y="2825"/>
                  </a:lnTo>
                  <a:lnTo>
                    <a:pt x="3515" y="2741"/>
                  </a:lnTo>
                  <a:lnTo>
                    <a:pt x="3495" y="2658"/>
                  </a:lnTo>
                  <a:lnTo>
                    <a:pt x="3223" y="2720"/>
                  </a:lnTo>
                  <a:lnTo>
                    <a:pt x="3097" y="2825"/>
                  </a:lnTo>
                  <a:lnTo>
                    <a:pt x="3034" y="2679"/>
                  </a:lnTo>
                  <a:lnTo>
                    <a:pt x="3055" y="2532"/>
                  </a:lnTo>
                  <a:lnTo>
                    <a:pt x="2992" y="2469"/>
                  </a:lnTo>
                  <a:lnTo>
                    <a:pt x="2930" y="2407"/>
                  </a:lnTo>
                  <a:lnTo>
                    <a:pt x="2825" y="2344"/>
                  </a:lnTo>
                  <a:lnTo>
                    <a:pt x="2825" y="2239"/>
                  </a:lnTo>
                  <a:lnTo>
                    <a:pt x="2888" y="2155"/>
                  </a:lnTo>
                  <a:lnTo>
                    <a:pt x="2825" y="2093"/>
                  </a:lnTo>
                  <a:lnTo>
                    <a:pt x="2888" y="2009"/>
                  </a:lnTo>
                  <a:lnTo>
                    <a:pt x="2971" y="1904"/>
                  </a:lnTo>
                  <a:lnTo>
                    <a:pt x="3034" y="1925"/>
                  </a:lnTo>
                  <a:lnTo>
                    <a:pt x="3097" y="1883"/>
                  </a:lnTo>
                  <a:lnTo>
                    <a:pt x="3034" y="1779"/>
                  </a:lnTo>
                  <a:lnTo>
                    <a:pt x="3055" y="1695"/>
                  </a:lnTo>
                  <a:lnTo>
                    <a:pt x="3118" y="1674"/>
                  </a:lnTo>
                  <a:lnTo>
                    <a:pt x="3139" y="1570"/>
                  </a:lnTo>
                  <a:lnTo>
                    <a:pt x="3243" y="1507"/>
                  </a:lnTo>
                  <a:lnTo>
                    <a:pt x="3285" y="1423"/>
                  </a:lnTo>
                  <a:lnTo>
                    <a:pt x="3285" y="1319"/>
                  </a:lnTo>
                  <a:lnTo>
                    <a:pt x="3306" y="1067"/>
                  </a:lnTo>
                  <a:lnTo>
                    <a:pt x="3285" y="900"/>
                  </a:lnTo>
                  <a:lnTo>
                    <a:pt x="3202" y="691"/>
                  </a:lnTo>
                  <a:lnTo>
                    <a:pt x="3202" y="544"/>
                  </a:lnTo>
                  <a:lnTo>
                    <a:pt x="3097" y="419"/>
                  </a:lnTo>
                  <a:lnTo>
                    <a:pt x="2992" y="419"/>
                  </a:lnTo>
                  <a:lnTo>
                    <a:pt x="2971" y="251"/>
                  </a:lnTo>
                  <a:lnTo>
                    <a:pt x="2825" y="147"/>
                  </a:lnTo>
                  <a:lnTo>
                    <a:pt x="2783" y="0"/>
                  </a:lnTo>
                  <a:lnTo>
                    <a:pt x="2616" y="0"/>
                  </a:lnTo>
                  <a:lnTo>
                    <a:pt x="2532" y="42"/>
                  </a:lnTo>
                  <a:lnTo>
                    <a:pt x="24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09" name="Google Shape;3309;p71"/>
            <p:cNvSpPr/>
            <p:nvPr/>
          </p:nvSpPr>
          <p:spPr>
            <a:xfrm>
              <a:off x="4343054" y="2959975"/>
              <a:ext cx="35389" cy="43557"/>
            </a:xfrm>
            <a:custGeom>
              <a:avLst/>
              <a:gdLst/>
              <a:ahLst/>
              <a:cxnLst/>
              <a:rect l="l" t="t" r="r" b="b"/>
              <a:pathLst>
                <a:path w="2972" h="3830" extrusionOk="0">
                  <a:moveTo>
                    <a:pt x="209" y="1"/>
                  </a:moveTo>
                  <a:lnTo>
                    <a:pt x="189" y="63"/>
                  </a:lnTo>
                  <a:lnTo>
                    <a:pt x="147" y="63"/>
                  </a:lnTo>
                  <a:lnTo>
                    <a:pt x="147" y="147"/>
                  </a:lnTo>
                  <a:lnTo>
                    <a:pt x="189" y="210"/>
                  </a:lnTo>
                  <a:lnTo>
                    <a:pt x="147" y="356"/>
                  </a:lnTo>
                  <a:lnTo>
                    <a:pt x="21" y="482"/>
                  </a:lnTo>
                  <a:lnTo>
                    <a:pt x="0" y="628"/>
                  </a:lnTo>
                  <a:lnTo>
                    <a:pt x="293" y="733"/>
                  </a:lnTo>
                  <a:lnTo>
                    <a:pt x="398" y="670"/>
                  </a:lnTo>
                  <a:lnTo>
                    <a:pt x="523" y="691"/>
                  </a:lnTo>
                  <a:lnTo>
                    <a:pt x="502" y="754"/>
                  </a:lnTo>
                  <a:lnTo>
                    <a:pt x="544" y="900"/>
                  </a:lnTo>
                  <a:lnTo>
                    <a:pt x="481" y="963"/>
                  </a:lnTo>
                  <a:lnTo>
                    <a:pt x="398" y="942"/>
                  </a:lnTo>
                  <a:lnTo>
                    <a:pt x="314" y="984"/>
                  </a:lnTo>
                  <a:lnTo>
                    <a:pt x="272" y="1151"/>
                  </a:lnTo>
                  <a:lnTo>
                    <a:pt x="168" y="1172"/>
                  </a:lnTo>
                  <a:lnTo>
                    <a:pt x="168" y="1402"/>
                  </a:lnTo>
                  <a:lnTo>
                    <a:pt x="293" y="1570"/>
                  </a:lnTo>
                  <a:lnTo>
                    <a:pt x="419" y="1612"/>
                  </a:lnTo>
                  <a:lnTo>
                    <a:pt x="586" y="1800"/>
                  </a:lnTo>
                  <a:lnTo>
                    <a:pt x="586" y="1988"/>
                  </a:lnTo>
                  <a:lnTo>
                    <a:pt x="628" y="2114"/>
                  </a:lnTo>
                  <a:lnTo>
                    <a:pt x="607" y="2218"/>
                  </a:lnTo>
                  <a:lnTo>
                    <a:pt x="628" y="2407"/>
                  </a:lnTo>
                  <a:lnTo>
                    <a:pt x="816" y="2637"/>
                  </a:lnTo>
                  <a:lnTo>
                    <a:pt x="816" y="2783"/>
                  </a:lnTo>
                  <a:lnTo>
                    <a:pt x="837" y="2888"/>
                  </a:lnTo>
                  <a:lnTo>
                    <a:pt x="879" y="3076"/>
                  </a:lnTo>
                  <a:lnTo>
                    <a:pt x="921" y="3055"/>
                  </a:lnTo>
                  <a:lnTo>
                    <a:pt x="984" y="3160"/>
                  </a:lnTo>
                  <a:lnTo>
                    <a:pt x="1005" y="3202"/>
                  </a:lnTo>
                  <a:lnTo>
                    <a:pt x="1046" y="3202"/>
                  </a:lnTo>
                  <a:lnTo>
                    <a:pt x="1067" y="3139"/>
                  </a:lnTo>
                  <a:lnTo>
                    <a:pt x="1130" y="3097"/>
                  </a:lnTo>
                  <a:lnTo>
                    <a:pt x="1214" y="3160"/>
                  </a:lnTo>
                  <a:lnTo>
                    <a:pt x="1214" y="3181"/>
                  </a:lnTo>
                  <a:lnTo>
                    <a:pt x="1256" y="3160"/>
                  </a:lnTo>
                  <a:lnTo>
                    <a:pt x="1298" y="3055"/>
                  </a:lnTo>
                  <a:lnTo>
                    <a:pt x="1214" y="2930"/>
                  </a:lnTo>
                  <a:lnTo>
                    <a:pt x="1256" y="2888"/>
                  </a:lnTo>
                  <a:lnTo>
                    <a:pt x="1256" y="2783"/>
                  </a:lnTo>
                  <a:lnTo>
                    <a:pt x="1318" y="2721"/>
                  </a:lnTo>
                  <a:lnTo>
                    <a:pt x="1318" y="2742"/>
                  </a:lnTo>
                  <a:lnTo>
                    <a:pt x="1256" y="2951"/>
                  </a:lnTo>
                  <a:lnTo>
                    <a:pt x="1339" y="3055"/>
                  </a:lnTo>
                  <a:lnTo>
                    <a:pt x="1423" y="2930"/>
                  </a:lnTo>
                  <a:lnTo>
                    <a:pt x="1507" y="2888"/>
                  </a:lnTo>
                  <a:lnTo>
                    <a:pt x="1507" y="2888"/>
                  </a:lnTo>
                  <a:lnTo>
                    <a:pt x="1465" y="2951"/>
                  </a:lnTo>
                  <a:lnTo>
                    <a:pt x="1423" y="2972"/>
                  </a:lnTo>
                  <a:lnTo>
                    <a:pt x="1360" y="3076"/>
                  </a:lnTo>
                  <a:lnTo>
                    <a:pt x="1465" y="3139"/>
                  </a:lnTo>
                  <a:lnTo>
                    <a:pt x="1549" y="2951"/>
                  </a:lnTo>
                  <a:lnTo>
                    <a:pt x="1653" y="2930"/>
                  </a:lnTo>
                  <a:lnTo>
                    <a:pt x="1674" y="2762"/>
                  </a:lnTo>
                  <a:lnTo>
                    <a:pt x="1590" y="2637"/>
                  </a:lnTo>
                  <a:lnTo>
                    <a:pt x="1528" y="2616"/>
                  </a:lnTo>
                  <a:lnTo>
                    <a:pt x="1632" y="2553"/>
                  </a:lnTo>
                  <a:lnTo>
                    <a:pt x="1653" y="2511"/>
                  </a:lnTo>
                  <a:lnTo>
                    <a:pt x="1570" y="2365"/>
                  </a:lnTo>
                  <a:lnTo>
                    <a:pt x="1549" y="2156"/>
                  </a:lnTo>
                  <a:lnTo>
                    <a:pt x="1590" y="2344"/>
                  </a:lnTo>
                  <a:lnTo>
                    <a:pt x="1716" y="2449"/>
                  </a:lnTo>
                  <a:lnTo>
                    <a:pt x="1779" y="2428"/>
                  </a:lnTo>
                  <a:lnTo>
                    <a:pt x="1779" y="2470"/>
                  </a:lnTo>
                  <a:lnTo>
                    <a:pt x="1988" y="2574"/>
                  </a:lnTo>
                  <a:lnTo>
                    <a:pt x="2093" y="2511"/>
                  </a:lnTo>
                  <a:lnTo>
                    <a:pt x="2155" y="2532"/>
                  </a:lnTo>
                  <a:lnTo>
                    <a:pt x="2155" y="2470"/>
                  </a:lnTo>
                  <a:lnTo>
                    <a:pt x="2197" y="2470"/>
                  </a:lnTo>
                  <a:lnTo>
                    <a:pt x="2365" y="2888"/>
                  </a:lnTo>
                  <a:lnTo>
                    <a:pt x="2448" y="2951"/>
                  </a:lnTo>
                  <a:lnTo>
                    <a:pt x="2448" y="3034"/>
                  </a:lnTo>
                  <a:lnTo>
                    <a:pt x="2406" y="3160"/>
                  </a:lnTo>
                  <a:lnTo>
                    <a:pt x="2469" y="3181"/>
                  </a:lnTo>
                  <a:lnTo>
                    <a:pt x="2406" y="3348"/>
                  </a:lnTo>
                  <a:lnTo>
                    <a:pt x="2448" y="3369"/>
                  </a:lnTo>
                  <a:lnTo>
                    <a:pt x="2511" y="3306"/>
                  </a:lnTo>
                  <a:lnTo>
                    <a:pt x="2553" y="3265"/>
                  </a:lnTo>
                  <a:lnTo>
                    <a:pt x="2553" y="3265"/>
                  </a:lnTo>
                  <a:lnTo>
                    <a:pt x="2511" y="3369"/>
                  </a:lnTo>
                  <a:lnTo>
                    <a:pt x="2490" y="3411"/>
                  </a:lnTo>
                  <a:lnTo>
                    <a:pt x="2553" y="3495"/>
                  </a:lnTo>
                  <a:lnTo>
                    <a:pt x="2637" y="3620"/>
                  </a:lnTo>
                  <a:lnTo>
                    <a:pt x="2720" y="3830"/>
                  </a:lnTo>
                  <a:lnTo>
                    <a:pt x="2762" y="3830"/>
                  </a:lnTo>
                  <a:lnTo>
                    <a:pt x="2720" y="3683"/>
                  </a:lnTo>
                  <a:lnTo>
                    <a:pt x="2720" y="3620"/>
                  </a:lnTo>
                  <a:lnTo>
                    <a:pt x="2762" y="3516"/>
                  </a:lnTo>
                  <a:lnTo>
                    <a:pt x="2867" y="3390"/>
                  </a:lnTo>
                  <a:lnTo>
                    <a:pt x="2909" y="3411"/>
                  </a:lnTo>
                  <a:lnTo>
                    <a:pt x="2971" y="3286"/>
                  </a:lnTo>
                  <a:lnTo>
                    <a:pt x="2971" y="3160"/>
                  </a:lnTo>
                  <a:lnTo>
                    <a:pt x="2930" y="3139"/>
                  </a:lnTo>
                  <a:lnTo>
                    <a:pt x="2909" y="3076"/>
                  </a:lnTo>
                  <a:lnTo>
                    <a:pt x="2909" y="3034"/>
                  </a:lnTo>
                  <a:lnTo>
                    <a:pt x="2888" y="2972"/>
                  </a:lnTo>
                  <a:lnTo>
                    <a:pt x="2867" y="2888"/>
                  </a:lnTo>
                  <a:lnTo>
                    <a:pt x="2804" y="2742"/>
                  </a:lnTo>
                  <a:lnTo>
                    <a:pt x="2783" y="2511"/>
                  </a:lnTo>
                  <a:lnTo>
                    <a:pt x="2720" y="2428"/>
                  </a:lnTo>
                  <a:lnTo>
                    <a:pt x="2720" y="2302"/>
                  </a:lnTo>
                  <a:lnTo>
                    <a:pt x="2699" y="2135"/>
                  </a:lnTo>
                  <a:lnTo>
                    <a:pt x="2637" y="2051"/>
                  </a:lnTo>
                  <a:lnTo>
                    <a:pt x="2595" y="2009"/>
                  </a:lnTo>
                  <a:lnTo>
                    <a:pt x="2511" y="2009"/>
                  </a:lnTo>
                  <a:lnTo>
                    <a:pt x="2448" y="1946"/>
                  </a:lnTo>
                  <a:lnTo>
                    <a:pt x="2386" y="2009"/>
                  </a:lnTo>
                  <a:lnTo>
                    <a:pt x="2406" y="2051"/>
                  </a:lnTo>
                  <a:lnTo>
                    <a:pt x="2386" y="2114"/>
                  </a:lnTo>
                  <a:lnTo>
                    <a:pt x="2386" y="2156"/>
                  </a:lnTo>
                  <a:lnTo>
                    <a:pt x="2344" y="2239"/>
                  </a:lnTo>
                  <a:lnTo>
                    <a:pt x="2365" y="2302"/>
                  </a:lnTo>
                  <a:lnTo>
                    <a:pt x="2365" y="2365"/>
                  </a:lnTo>
                  <a:lnTo>
                    <a:pt x="2281" y="2365"/>
                  </a:lnTo>
                  <a:lnTo>
                    <a:pt x="2197" y="2260"/>
                  </a:lnTo>
                  <a:lnTo>
                    <a:pt x="2093" y="2156"/>
                  </a:lnTo>
                  <a:lnTo>
                    <a:pt x="2093" y="2114"/>
                  </a:lnTo>
                  <a:lnTo>
                    <a:pt x="2030" y="2051"/>
                  </a:lnTo>
                  <a:lnTo>
                    <a:pt x="1967" y="1905"/>
                  </a:lnTo>
                  <a:lnTo>
                    <a:pt x="1967" y="1821"/>
                  </a:lnTo>
                  <a:lnTo>
                    <a:pt x="2030" y="1800"/>
                  </a:lnTo>
                  <a:lnTo>
                    <a:pt x="2051" y="1716"/>
                  </a:lnTo>
                  <a:lnTo>
                    <a:pt x="2155" y="1633"/>
                  </a:lnTo>
                  <a:lnTo>
                    <a:pt x="2176" y="1695"/>
                  </a:lnTo>
                  <a:lnTo>
                    <a:pt x="2260" y="1695"/>
                  </a:lnTo>
                  <a:lnTo>
                    <a:pt x="2302" y="1633"/>
                  </a:lnTo>
                  <a:lnTo>
                    <a:pt x="2302" y="1570"/>
                  </a:lnTo>
                  <a:lnTo>
                    <a:pt x="2365" y="1528"/>
                  </a:lnTo>
                  <a:lnTo>
                    <a:pt x="2448" y="1319"/>
                  </a:lnTo>
                  <a:lnTo>
                    <a:pt x="2469" y="1193"/>
                  </a:lnTo>
                  <a:lnTo>
                    <a:pt x="2511" y="1068"/>
                  </a:lnTo>
                  <a:lnTo>
                    <a:pt x="2469" y="1047"/>
                  </a:lnTo>
                  <a:lnTo>
                    <a:pt x="2365" y="942"/>
                  </a:lnTo>
                  <a:lnTo>
                    <a:pt x="2302" y="963"/>
                  </a:lnTo>
                  <a:lnTo>
                    <a:pt x="2260" y="942"/>
                  </a:lnTo>
                  <a:lnTo>
                    <a:pt x="2176" y="942"/>
                  </a:lnTo>
                  <a:lnTo>
                    <a:pt x="1967" y="963"/>
                  </a:lnTo>
                  <a:lnTo>
                    <a:pt x="1779" y="942"/>
                  </a:lnTo>
                  <a:lnTo>
                    <a:pt x="1423" y="942"/>
                  </a:lnTo>
                  <a:lnTo>
                    <a:pt x="1298" y="879"/>
                  </a:lnTo>
                  <a:lnTo>
                    <a:pt x="1193" y="900"/>
                  </a:lnTo>
                  <a:lnTo>
                    <a:pt x="1067" y="858"/>
                  </a:lnTo>
                  <a:lnTo>
                    <a:pt x="1067" y="775"/>
                  </a:lnTo>
                  <a:lnTo>
                    <a:pt x="1026" y="649"/>
                  </a:lnTo>
                  <a:lnTo>
                    <a:pt x="1026" y="565"/>
                  </a:lnTo>
                  <a:lnTo>
                    <a:pt x="1005" y="440"/>
                  </a:lnTo>
                  <a:lnTo>
                    <a:pt x="921" y="314"/>
                  </a:lnTo>
                  <a:lnTo>
                    <a:pt x="879" y="314"/>
                  </a:lnTo>
                  <a:lnTo>
                    <a:pt x="837" y="356"/>
                  </a:lnTo>
                  <a:lnTo>
                    <a:pt x="733" y="314"/>
                  </a:lnTo>
                  <a:lnTo>
                    <a:pt x="691" y="252"/>
                  </a:lnTo>
                  <a:lnTo>
                    <a:pt x="607" y="168"/>
                  </a:lnTo>
                  <a:lnTo>
                    <a:pt x="544" y="168"/>
                  </a:lnTo>
                  <a:lnTo>
                    <a:pt x="523" y="252"/>
                  </a:lnTo>
                  <a:lnTo>
                    <a:pt x="607" y="314"/>
                  </a:lnTo>
                  <a:lnTo>
                    <a:pt x="544" y="335"/>
                  </a:lnTo>
                  <a:lnTo>
                    <a:pt x="419" y="314"/>
                  </a:lnTo>
                  <a:lnTo>
                    <a:pt x="356" y="210"/>
                  </a:lnTo>
                  <a:lnTo>
                    <a:pt x="356" y="147"/>
                  </a:lnTo>
                  <a:lnTo>
                    <a:pt x="272" y="42"/>
                  </a:lnTo>
                  <a:lnTo>
                    <a:pt x="20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10" name="Google Shape;3310;p71"/>
            <p:cNvSpPr/>
            <p:nvPr/>
          </p:nvSpPr>
          <p:spPr>
            <a:xfrm>
              <a:off x="3793178" y="2712975"/>
              <a:ext cx="26423" cy="30945"/>
            </a:xfrm>
            <a:custGeom>
              <a:avLst/>
              <a:gdLst/>
              <a:ahLst/>
              <a:cxnLst/>
              <a:rect l="l" t="t" r="r" b="b"/>
              <a:pathLst>
                <a:path w="2219" h="2721" extrusionOk="0">
                  <a:moveTo>
                    <a:pt x="1298" y="1"/>
                  </a:moveTo>
                  <a:lnTo>
                    <a:pt x="1152" y="168"/>
                  </a:lnTo>
                  <a:lnTo>
                    <a:pt x="984" y="231"/>
                  </a:lnTo>
                  <a:lnTo>
                    <a:pt x="880" y="231"/>
                  </a:lnTo>
                  <a:lnTo>
                    <a:pt x="817" y="336"/>
                  </a:lnTo>
                  <a:lnTo>
                    <a:pt x="754" y="482"/>
                  </a:lnTo>
                  <a:lnTo>
                    <a:pt x="649" y="545"/>
                  </a:lnTo>
                  <a:lnTo>
                    <a:pt x="524" y="545"/>
                  </a:lnTo>
                  <a:lnTo>
                    <a:pt x="357" y="649"/>
                  </a:lnTo>
                  <a:lnTo>
                    <a:pt x="315" y="629"/>
                  </a:lnTo>
                  <a:lnTo>
                    <a:pt x="231" y="629"/>
                  </a:lnTo>
                  <a:lnTo>
                    <a:pt x="210" y="754"/>
                  </a:lnTo>
                  <a:lnTo>
                    <a:pt x="126" y="838"/>
                  </a:lnTo>
                  <a:lnTo>
                    <a:pt x="189" y="901"/>
                  </a:lnTo>
                  <a:lnTo>
                    <a:pt x="231" y="859"/>
                  </a:lnTo>
                  <a:lnTo>
                    <a:pt x="357" y="1005"/>
                  </a:lnTo>
                  <a:lnTo>
                    <a:pt x="336" y="838"/>
                  </a:lnTo>
                  <a:lnTo>
                    <a:pt x="357" y="754"/>
                  </a:lnTo>
                  <a:lnTo>
                    <a:pt x="545" y="629"/>
                  </a:lnTo>
                  <a:lnTo>
                    <a:pt x="566" y="649"/>
                  </a:lnTo>
                  <a:lnTo>
                    <a:pt x="670" y="629"/>
                  </a:lnTo>
                  <a:lnTo>
                    <a:pt x="817" y="649"/>
                  </a:lnTo>
                  <a:lnTo>
                    <a:pt x="859" y="629"/>
                  </a:lnTo>
                  <a:lnTo>
                    <a:pt x="859" y="629"/>
                  </a:lnTo>
                  <a:cubicBezTo>
                    <a:pt x="859" y="649"/>
                    <a:pt x="838" y="649"/>
                    <a:pt x="838" y="691"/>
                  </a:cubicBezTo>
                  <a:lnTo>
                    <a:pt x="754" y="712"/>
                  </a:lnTo>
                  <a:lnTo>
                    <a:pt x="670" y="712"/>
                  </a:lnTo>
                  <a:lnTo>
                    <a:pt x="629" y="733"/>
                  </a:lnTo>
                  <a:lnTo>
                    <a:pt x="733" y="859"/>
                  </a:lnTo>
                  <a:lnTo>
                    <a:pt x="691" y="921"/>
                  </a:lnTo>
                  <a:lnTo>
                    <a:pt x="775" y="1026"/>
                  </a:lnTo>
                  <a:lnTo>
                    <a:pt x="775" y="1047"/>
                  </a:lnTo>
                  <a:lnTo>
                    <a:pt x="691" y="1026"/>
                  </a:lnTo>
                  <a:lnTo>
                    <a:pt x="587" y="1047"/>
                  </a:lnTo>
                  <a:lnTo>
                    <a:pt x="566" y="1005"/>
                  </a:lnTo>
                  <a:lnTo>
                    <a:pt x="629" y="942"/>
                  </a:lnTo>
                  <a:lnTo>
                    <a:pt x="566" y="838"/>
                  </a:lnTo>
                  <a:lnTo>
                    <a:pt x="545" y="838"/>
                  </a:lnTo>
                  <a:lnTo>
                    <a:pt x="461" y="963"/>
                  </a:lnTo>
                  <a:lnTo>
                    <a:pt x="524" y="1047"/>
                  </a:lnTo>
                  <a:lnTo>
                    <a:pt x="419" y="1131"/>
                  </a:lnTo>
                  <a:lnTo>
                    <a:pt x="336" y="1047"/>
                  </a:lnTo>
                  <a:lnTo>
                    <a:pt x="231" y="1047"/>
                  </a:lnTo>
                  <a:lnTo>
                    <a:pt x="147" y="1026"/>
                  </a:lnTo>
                  <a:lnTo>
                    <a:pt x="64" y="1110"/>
                  </a:lnTo>
                  <a:lnTo>
                    <a:pt x="210" y="1173"/>
                  </a:lnTo>
                  <a:lnTo>
                    <a:pt x="210" y="1277"/>
                  </a:lnTo>
                  <a:lnTo>
                    <a:pt x="126" y="1235"/>
                  </a:lnTo>
                  <a:lnTo>
                    <a:pt x="64" y="1256"/>
                  </a:lnTo>
                  <a:lnTo>
                    <a:pt x="105" y="1424"/>
                  </a:lnTo>
                  <a:lnTo>
                    <a:pt x="168" y="1465"/>
                  </a:lnTo>
                  <a:lnTo>
                    <a:pt x="168" y="1591"/>
                  </a:lnTo>
                  <a:lnTo>
                    <a:pt x="231" y="1675"/>
                  </a:lnTo>
                  <a:lnTo>
                    <a:pt x="64" y="1758"/>
                  </a:lnTo>
                  <a:lnTo>
                    <a:pt x="1" y="1905"/>
                  </a:lnTo>
                  <a:lnTo>
                    <a:pt x="64" y="1968"/>
                  </a:lnTo>
                  <a:lnTo>
                    <a:pt x="168" y="1905"/>
                  </a:lnTo>
                  <a:lnTo>
                    <a:pt x="315" y="2051"/>
                  </a:lnTo>
                  <a:lnTo>
                    <a:pt x="336" y="2219"/>
                  </a:lnTo>
                  <a:lnTo>
                    <a:pt x="273" y="2261"/>
                  </a:lnTo>
                  <a:lnTo>
                    <a:pt x="315" y="2323"/>
                  </a:lnTo>
                  <a:lnTo>
                    <a:pt x="461" y="2323"/>
                  </a:lnTo>
                  <a:lnTo>
                    <a:pt x="608" y="2533"/>
                  </a:lnTo>
                  <a:lnTo>
                    <a:pt x="649" y="2574"/>
                  </a:lnTo>
                  <a:lnTo>
                    <a:pt x="754" y="2533"/>
                  </a:lnTo>
                  <a:lnTo>
                    <a:pt x="775" y="2470"/>
                  </a:lnTo>
                  <a:lnTo>
                    <a:pt x="691" y="2386"/>
                  </a:lnTo>
                  <a:lnTo>
                    <a:pt x="649" y="2386"/>
                  </a:lnTo>
                  <a:lnTo>
                    <a:pt x="649" y="2302"/>
                  </a:lnTo>
                  <a:lnTo>
                    <a:pt x="733" y="2261"/>
                  </a:lnTo>
                  <a:lnTo>
                    <a:pt x="733" y="2177"/>
                  </a:lnTo>
                  <a:lnTo>
                    <a:pt x="670" y="2135"/>
                  </a:lnTo>
                  <a:lnTo>
                    <a:pt x="670" y="2072"/>
                  </a:lnTo>
                  <a:lnTo>
                    <a:pt x="754" y="2009"/>
                  </a:lnTo>
                  <a:cubicBezTo>
                    <a:pt x="775" y="2051"/>
                    <a:pt x="817" y="2093"/>
                    <a:pt x="838" y="2135"/>
                  </a:cubicBezTo>
                  <a:lnTo>
                    <a:pt x="838" y="2177"/>
                  </a:lnTo>
                  <a:lnTo>
                    <a:pt x="880" y="2302"/>
                  </a:lnTo>
                  <a:lnTo>
                    <a:pt x="984" y="2407"/>
                  </a:lnTo>
                  <a:lnTo>
                    <a:pt x="1089" y="2407"/>
                  </a:lnTo>
                  <a:lnTo>
                    <a:pt x="1152" y="2449"/>
                  </a:lnTo>
                  <a:lnTo>
                    <a:pt x="1256" y="2428"/>
                  </a:lnTo>
                  <a:cubicBezTo>
                    <a:pt x="1277" y="2428"/>
                    <a:pt x="1298" y="2428"/>
                    <a:pt x="1298" y="2407"/>
                  </a:cubicBezTo>
                  <a:cubicBezTo>
                    <a:pt x="1319" y="2407"/>
                    <a:pt x="1319" y="2428"/>
                    <a:pt x="1361" y="2428"/>
                  </a:cubicBezTo>
                  <a:lnTo>
                    <a:pt x="1361" y="2449"/>
                  </a:lnTo>
                  <a:lnTo>
                    <a:pt x="1298" y="2533"/>
                  </a:lnTo>
                  <a:lnTo>
                    <a:pt x="1319" y="2595"/>
                  </a:lnTo>
                  <a:lnTo>
                    <a:pt x="1382" y="2512"/>
                  </a:lnTo>
                  <a:lnTo>
                    <a:pt x="1403" y="2449"/>
                  </a:lnTo>
                  <a:cubicBezTo>
                    <a:pt x="1445" y="2491"/>
                    <a:pt x="1486" y="2512"/>
                    <a:pt x="1507" y="2553"/>
                  </a:cubicBezTo>
                  <a:lnTo>
                    <a:pt x="1507" y="2595"/>
                  </a:lnTo>
                  <a:lnTo>
                    <a:pt x="1465" y="2616"/>
                  </a:lnTo>
                  <a:lnTo>
                    <a:pt x="1507" y="2658"/>
                  </a:lnTo>
                  <a:lnTo>
                    <a:pt x="1675" y="2721"/>
                  </a:lnTo>
                  <a:lnTo>
                    <a:pt x="1821" y="2700"/>
                  </a:lnTo>
                  <a:lnTo>
                    <a:pt x="1884" y="2616"/>
                  </a:lnTo>
                  <a:lnTo>
                    <a:pt x="1905" y="2700"/>
                  </a:lnTo>
                  <a:lnTo>
                    <a:pt x="1926" y="2721"/>
                  </a:lnTo>
                  <a:lnTo>
                    <a:pt x="1926" y="2616"/>
                  </a:lnTo>
                  <a:lnTo>
                    <a:pt x="1968" y="2574"/>
                  </a:lnTo>
                  <a:cubicBezTo>
                    <a:pt x="2009" y="2533"/>
                    <a:pt x="2030" y="2512"/>
                    <a:pt x="2030" y="2470"/>
                  </a:cubicBezTo>
                  <a:lnTo>
                    <a:pt x="2093" y="2386"/>
                  </a:lnTo>
                  <a:lnTo>
                    <a:pt x="2177" y="2344"/>
                  </a:lnTo>
                  <a:lnTo>
                    <a:pt x="2135" y="2302"/>
                  </a:lnTo>
                  <a:lnTo>
                    <a:pt x="2072" y="2323"/>
                  </a:lnTo>
                  <a:lnTo>
                    <a:pt x="2009" y="2407"/>
                  </a:lnTo>
                  <a:lnTo>
                    <a:pt x="2009" y="2386"/>
                  </a:lnTo>
                  <a:cubicBezTo>
                    <a:pt x="1989" y="2344"/>
                    <a:pt x="1989" y="2344"/>
                    <a:pt x="1989" y="2323"/>
                  </a:cubicBezTo>
                  <a:lnTo>
                    <a:pt x="2009" y="2302"/>
                  </a:lnTo>
                  <a:lnTo>
                    <a:pt x="2009" y="2219"/>
                  </a:lnTo>
                  <a:lnTo>
                    <a:pt x="2135" y="2177"/>
                  </a:lnTo>
                  <a:lnTo>
                    <a:pt x="2198" y="2114"/>
                  </a:lnTo>
                  <a:lnTo>
                    <a:pt x="2177" y="2051"/>
                  </a:lnTo>
                  <a:lnTo>
                    <a:pt x="2072" y="1968"/>
                  </a:lnTo>
                  <a:lnTo>
                    <a:pt x="2072" y="1905"/>
                  </a:lnTo>
                  <a:lnTo>
                    <a:pt x="2198" y="1863"/>
                  </a:lnTo>
                  <a:lnTo>
                    <a:pt x="2219" y="1737"/>
                  </a:lnTo>
                  <a:lnTo>
                    <a:pt x="2219" y="1591"/>
                  </a:lnTo>
                  <a:lnTo>
                    <a:pt x="2198" y="1486"/>
                  </a:lnTo>
                  <a:lnTo>
                    <a:pt x="2072" y="1486"/>
                  </a:lnTo>
                  <a:lnTo>
                    <a:pt x="1905" y="1528"/>
                  </a:lnTo>
                  <a:lnTo>
                    <a:pt x="1863" y="1633"/>
                  </a:lnTo>
                  <a:lnTo>
                    <a:pt x="1905" y="1675"/>
                  </a:lnTo>
                  <a:lnTo>
                    <a:pt x="1989" y="1737"/>
                  </a:lnTo>
                  <a:lnTo>
                    <a:pt x="1989" y="1779"/>
                  </a:lnTo>
                  <a:lnTo>
                    <a:pt x="1926" y="1758"/>
                  </a:lnTo>
                  <a:lnTo>
                    <a:pt x="1905" y="1779"/>
                  </a:lnTo>
                  <a:lnTo>
                    <a:pt x="1800" y="1696"/>
                  </a:lnTo>
                  <a:lnTo>
                    <a:pt x="1800" y="1654"/>
                  </a:lnTo>
                  <a:lnTo>
                    <a:pt x="1758" y="1570"/>
                  </a:lnTo>
                  <a:lnTo>
                    <a:pt x="1696" y="1591"/>
                  </a:lnTo>
                  <a:lnTo>
                    <a:pt x="1654" y="1675"/>
                  </a:lnTo>
                  <a:lnTo>
                    <a:pt x="1570" y="1696"/>
                  </a:lnTo>
                  <a:lnTo>
                    <a:pt x="1591" y="1779"/>
                  </a:lnTo>
                  <a:lnTo>
                    <a:pt x="1654" y="1863"/>
                  </a:lnTo>
                  <a:lnTo>
                    <a:pt x="1654" y="1989"/>
                  </a:lnTo>
                  <a:lnTo>
                    <a:pt x="1717" y="2072"/>
                  </a:lnTo>
                  <a:lnTo>
                    <a:pt x="1800" y="2072"/>
                  </a:lnTo>
                  <a:lnTo>
                    <a:pt x="1926" y="2093"/>
                  </a:lnTo>
                  <a:lnTo>
                    <a:pt x="1968" y="2156"/>
                  </a:lnTo>
                  <a:lnTo>
                    <a:pt x="1905" y="2198"/>
                  </a:lnTo>
                  <a:lnTo>
                    <a:pt x="1968" y="2261"/>
                  </a:lnTo>
                  <a:cubicBezTo>
                    <a:pt x="1926" y="2281"/>
                    <a:pt x="1926" y="2323"/>
                    <a:pt x="1926" y="2365"/>
                  </a:cubicBezTo>
                  <a:lnTo>
                    <a:pt x="1905" y="2386"/>
                  </a:lnTo>
                  <a:lnTo>
                    <a:pt x="1863" y="2386"/>
                  </a:lnTo>
                  <a:lnTo>
                    <a:pt x="1779" y="2407"/>
                  </a:lnTo>
                  <a:lnTo>
                    <a:pt x="1675" y="2261"/>
                  </a:lnTo>
                  <a:lnTo>
                    <a:pt x="1612" y="2281"/>
                  </a:lnTo>
                  <a:cubicBezTo>
                    <a:pt x="1591" y="2261"/>
                    <a:pt x="1570" y="2261"/>
                    <a:pt x="1549" y="2219"/>
                  </a:cubicBezTo>
                  <a:lnTo>
                    <a:pt x="1549" y="2198"/>
                  </a:lnTo>
                  <a:lnTo>
                    <a:pt x="1465" y="2114"/>
                  </a:lnTo>
                  <a:lnTo>
                    <a:pt x="1465" y="2177"/>
                  </a:lnTo>
                  <a:cubicBezTo>
                    <a:pt x="1465" y="2177"/>
                    <a:pt x="1445" y="2177"/>
                    <a:pt x="1445" y="2156"/>
                  </a:cubicBezTo>
                  <a:cubicBezTo>
                    <a:pt x="1403" y="2156"/>
                    <a:pt x="1403" y="2156"/>
                    <a:pt x="1382" y="2177"/>
                  </a:cubicBezTo>
                  <a:lnTo>
                    <a:pt x="1403" y="2093"/>
                  </a:lnTo>
                  <a:lnTo>
                    <a:pt x="1382" y="2009"/>
                  </a:lnTo>
                  <a:lnTo>
                    <a:pt x="1298" y="1863"/>
                  </a:lnTo>
                  <a:lnTo>
                    <a:pt x="1235" y="1863"/>
                  </a:lnTo>
                  <a:lnTo>
                    <a:pt x="1089" y="1779"/>
                  </a:lnTo>
                  <a:lnTo>
                    <a:pt x="1026" y="1612"/>
                  </a:lnTo>
                  <a:lnTo>
                    <a:pt x="1047" y="1654"/>
                  </a:lnTo>
                  <a:lnTo>
                    <a:pt x="1173" y="1591"/>
                  </a:lnTo>
                  <a:lnTo>
                    <a:pt x="1173" y="1445"/>
                  </a:lnTo>
                  <a:lnTo>
                    <a:pt x="1131" y="1340"/>
                  </a:lnTo>
                  <a:lnTo>
                    <a:pt x="1193" y="1256"/>
                  </a:lnTo>
                  <a:lnTo>
                    <a:pt x="1298" y="1235"/>
                  </a:lnTo>
                  <a:lnTo>
                    <a:pt x="1382" y="1298"/>
                  </a:lnTo>
                  <a:lnTo>
                    <a:pt x="1445" y="1277"/>
                  </a:lnTo>
                  <a:lnTo>
                    <a:pt x="1486" y="1298"/>
                  </a:lnTo>
                  <a:lnTo>
                    <a:pt x="1507" y="1256"/>
                  </a:lnTo>
                  <a:lnTo>
                    <a:pt x="1549" y="1152"/>
                  </a:lnTo>
                  <a:lnTo>
                    <a:pt x="1445" y="1047"/>
                  </a:lnTo>
                  <a:lnTo>
                    <a:pt x="1382" y="1110"/>
                  </a:lnTo>
                  <a:lnTo>
                    <a:pt x="1256" y="1110"/>
                  </a:lnTo>
                  <a:lnTo>
                    <a:pt x="1193" y="1026"/>
                  </a:lnTo>
                  <a:lnTo>
                    <a:pt x="1152" y="921"/>
                  </a:lnTo>
                  <a:lnTo>
                    <a:pt x="1089" y="921"/>
                  </a:lnTo>
                  <a:lnTo>
                    <a:pt x="1152" y="859"/>
                  </a:lnTo>
                  <a:lnTo>
                    <a:pt x="1152" y="754"/>
                  </a:lnTo>
                  <a:lnTo>
                    <a:pt x="1131" y="754"/>
                  </a:lnTo>
                  <a:cubicBezTo>
                    <a:pt x="1131" y="733"/>
                    <a:pt x="1152" y="712"/>
                    <a:pt x="1152" y="691"/>
                  </a:cubicBezTo>
                  <a:lnTo>
                    <a:pt x="1173" y="691"/>
                  </a:lnTo>
                  <a:lnTo>
                    <a:pt x="1277" y="503"/>
                  </a:lnTo>
                  <a:lnTo>
                    <a:pt x="1256" y="377"/>
                  </a:lnTo>
                  <a:lnTo>
                    <a:pt x="1277" y="315"/>
                  </a:lnTo>
                  <a:lnTo>
                    <a:pt x="1256" y="210"/>
                  </a:lnTo>
                  <a:lnTo>
                    <a:pt x="1340" y="64"/>
                  </a:lnTo>
                  <a:lnTo>
                    <a:pt x="129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11" name="Google Shape;3311;p71"/>
            <p:cNvSpPr/>
            <p:nvPr/>
          </p:nvSpPr>
          <p:spPr>
            <a:xfrm>
              <a:off x="3772256" y="2560208"/>
              <a:ext cx="138282" cy="153495"/>
            </a:xfrm>
            <a:custGeom>
              <a:avLst/>
              <a:gdLst/>
              <a:ahLst/>
              <a:cxnLst/>
              <a:rect l="l" t="t" r="r" b="b"/>
              <a:pathLst>
                <a:path w="11613" h="13497" extrusionOk="0">
                  <a:moveTo>
                    <a:pt x="9792" y="1"/>
                  </a:moveTo>
                  <a:lnTo>
                    <a:pt x="9709" y="64"/>
                  </a:lnTo>
                  <a:lnTo>
                    <a:pt x="9709" y="126"/>
                  </a:lnTo>
                  <a:lnTo>
                    <a:pt x="9792" y="231"/>
                  </a:lnTo>
                  <a:lnTo>
                    <a:pt x="9730" y="273"/>
                  </a:lnTo>
                  <a:lnTo>
                    <a:pt x="9688" y="273"/>
                  </a:lnTo>
                  <a:lnTo>
                    <a:pt x="9604" y="168"/>
                  </a:lnTo>
                  <a:lnTo>
                    <a:pt x="9541" y="231"/>
                  </a:lnTo>
                  <a:lnTo>
                    <a:pt x="9520" y="336"/>
                  </a:lnTo>
                  <a:lnTo>
                    <a:pt x="9541" y="357"/>
                  </a:lnTo>
                  <a:lnTo>
                    <a:pt x="9625" y="357"/>
                  </a:lnTo>
                  <a:lnTo>
                    <a:pt x="9688" y="419"/>
                  </a:lnTo>
                  <a:lnTo>
                    <a:pt x="9646" y="440"/>
                  </a:lnTo>
                  <a:lnTo>
                    <a:pt x="9604" y="482"/>
                  </a:lnTo>
                  <a:lnTo>
                    <a:pt x="9604" y="566"/>
                  </a:lnTo>
                  <a:lnTo>
                    <a:pt x="9520" y="587"/>
                  </a:lnTo>
                  <a:lnTo>
                    <a:pt x="9520" y="670"/>
                  </a:lnTo>
                  <a:lnTo>
                    <a:pt x="9541" y="691"/>
                  </a:lnTo>
                  <a:lnTo>
                    <a:pt x="9479" y="754"/>
                  </a:lnTo>
                  <a:lnTo>
                    <a:pt x="9520" y="859"/>
                  </a:lnTo>
                  <a:lnTo>
                    <a:pt x="9479" y="901"/>
                  </a:lnTo>
                  <a:lnTo>
                    <a:pt x="9416" y="859"/>
                  </a:lnTo>
                  <a:lnTo>
                    <a:pt x="9332" y="901"/>
                  </a:lnTo>
                  <a:lnTo>
                    <a:pt x="9332" y="942"/>
                  </a:lnTo>
                  <a:lnTo>
                    <a:pt x="9269" y="984"/>
                  </a:lnTo>
                  <a:lnTo>
                    <a:pt x="9228" y="880"/>
                  </a:lnTo>
                  <a:lnTo>
                    <a:pt x="9332" y="670"/>
                  </a:lnTo>
                  <a:lnTo>
                    <a:pt x="9269" y="649"/>
                  </a:lnTo>
                  <a:lnTo>
                    <a:pt x="9269" y="587"/>
                  </a:lnTo>
                  <a:lnTo>
                    <a:pt x="9311" y="545"/>
                  </a:lnTo>
                  <a:lnTo>
                    <a:pt x="9311" y="357"/>
                  </a:lnTo>
                  <a:lnTo>
                    <a:pt x="9290" y="315"/>
                  </a:lnTo>
                  <a:lnTo>
                    <a:pt x="9228" y="315"/>
                  </a:lnTo>
                  <a:lnTo>
                    <a:pt x="9102" y="545"/>
                  </a:lnTo>
                  <a:lnTo>
                    <a:pt x="9081" y="670"/>
                  </a:lnTo>
                  <a:lnTo>
                    <a:pt x="8956" y="880"/>
                  </a:lnTo>
                  <a:lnTo>
                    <a:pt x="8893" y="1005"/>
                  </a:lnTo>
                  <a:lnTo>
                    <a:pt x="8956" y="1068"/>
                  </a:lnTo>
                  <a:lnTo>
                    <a:pt x="8914" y="1193"/>
                  </a:lnTo>
                  <a:lnTo>
                    <a:pt x="8767" y="1361"/>
                  </a:lnTo>
                  <a:lnTo>
                    <a:pt x="8704" y="1382"/>
                  </a:lnTo>
                  <a:lnTo>
                    <a:pt x="8704" y="1298"/>
                  </a:lnTo>
                  <a:lnTo>
                    <a:pt x="8663" y="1214"/>
                  </a:lnTo>
                  <a:lnTo>
                    <a:pt x="8767" y="1068"/>
                  </a:lnTo>
                  <a:lnTo>
                    <a:pt x="8746" y="963"/>
                  </a:lnTo>
                  <a:lnTo>
                    <a:pt x="8788" y="880"/>
                  </a:lnTo>
                  <a:lnTo>
                    <a:pt x="8746" y="775"/>
                  </a:lnTo>
                  <a:lnTo>
                    <a:pt x="8893" y="587"/>
                  </a:lnTo>
                  <a:lnTo>
                    <a:pt x="8914" y="482"/>
                  </a:lnTo>
                  <a:lnTo>
                    <a:pt x="8956" y="461"/>
                  </a:lnTo>
                  <a:lnTo>
                    <a:pt x="8956" y="419"/>
                  </a:lnTo>
                  <a:lnTo>
                    <a:pt x="8851" y="419"/>
                  </a:lnTo>
                  <a:lnTo>
                    <a:pt x="8767" y="315"/>
                  </a:lnTo>
                  <a:lnTo>
                    <a:pt x="8704" y="336"/>
                  </a:lnTo>
                  <a:lnTo>
                    <a:pt x="8746" y="440"/>
                  </a:lnTo>
                  <a:lnTo>
                    <a:pt x="8663" y="482"/>
                  </a:lnTo>
                  <a:lnTo>
                    <a:pt x="8663" y="419"/>
                  </a:lnTo>
                  <a:lnTo>
                    <a:pt x="8579" y="336"/>
                  </a:lnTo>
                  <a:lnTo>
                    <a:pt x="8495" y="315"/>
                  </a:lnTo>
                  <a:lnTo>
                    <a:pt x="8432" y="336"/>
                  </a:lnTo>
                  <a:lnTo>
                    <a:pt x="8453" y="482"/>
                  </a:lnTo>
                  <a:lnTo>
                    <a:pt x="8391" y="545"/>
                  </a:lnTo>
                  <a:lnTo>
                    <a:pt x="8349" y="482"/>
                  </a:lnTo>
                  <a:lnTo>
                    <a:pt x="8286" y="461"/>
                  </a:lnTo>
                  <a:lnTo>
                    <a:pt x="8244" y="482"/>
                  </a:lnTo>
                  <a:lnTo>
                    <a:pt x="8265" y="545"/>
                  </a:lnTo>
                  <a:lnTo>
                    <a:pt x="8391" y="608"/>
                  </a:lnTo>
                  <a:lnTo>
                    <a:pt x="8432" y="733"/>
                  </a:lnTo>
                  <a:lnTo>
                    <a:pt x="8391" y="775"/>
                  </a:lnTo>
                  <a:lnTo>
                    <a:pt x="8349" y="691"/>
                  </a:lnTo>
                  <a:lnTo>
                    <a:pt x="8265" y="775"/>
                  </a:lnTo>
                  <a:lnTo>
                    <a:pt x="8265" y="838"/>
                  </a:lnTo>
                  <a:lnTo>
                    <a:pt x="8286" y="880"/>
                  </a:lnTo>
                  <a:lnTo>
                    <a:pt x="8265" y="901"/>
                  </a:lnTo>
                  <a:lnTo>
                    <a:pt x="8160" y="859"/>
                  </a:lnTo>
                  <a:lnTo>
                    <a:pt x="8119" y="859"/>
                  </a:lnTo>
                  <a:lnTo>
                    <a:pt x="8035" y="963"/>
                  </a:lnTo>
                  <a:lnTo>
                    <a:pt x="7951" y="1005"/>
                  </a:lnTo>
                  <a:lnTo>
                    <a:pt x="7951" y="1047"/>
                  </a:lnTo>
                  <a:lnTo>
                    <a:pt x="8014" y="1068"/>
                  </a:lnTo>
                  <a:lnTo>
                    <a:pt x="7909" y="1131"/>
                  </a:lnTo>
                  <a:lnTo>
                    <a:pt x="7868" y="1214"/>
                  </a:lnTo>
                  <a:lnTo>
                    <a:pt x="7972" y="1319"/>
                  </a:lnTo>
                  <a:lnTo>
                    <a:pt x="7909" y="1382"/>
                  </a:lnTo>
                  <a:lnTo>
                    <a:pt x="7972" y="1424"/>
                  </a:lnTo>
                  <a:lnTo>
                    <a:pt x="8035" y="1466"/>
                  </a:lnTo>
                  <a:lnTo>
                    <a:pt x="7972" y="1507"/>
                  </a:lnTo>
                  <a:lnTo>
                    <a:pt x="7847" y="1507"/>
                  </a:lnTo>
                  <a:lnTo>
                    <a:pt x="7805" y="1361"/>
                  </a:lnTo>
                  <a:lnTo>
                    <a:pt x="7742" y="1319"/>
                  </a:lnTo>
                  <a:lnTo>
                    <a:pt x="7805" y="1277"/>
                  </a:lnTo>
                  <a:lnTo>
                    <a:pt x="7721" y="1214"/>
                  </a:lnTo>
                  <a:lnTo>
                    <a:pt x="7491" y="1214"/>
                  </a:lnTo>
                  <a:lnTo>
                    <a:pt x="7303" y="1089"/>
                  </a:lnTo>
                  <a:lnTo>
                    <a:pt x="7240" y="1089"/>
                  </a:lnTo>
                  <a:lnTo>
                    <a:pt x="7198" y="1131"/>
                  </a:lnTo>
                  <a:lnTo>
                    <a:pt x="7177" y="1068"/>
                  </a:lnTo>
                  <a:lnTo>
                    <a:pt x="7072" y="1173"/>
                  </a:lnTo>
                  <a:lnTo>
                    <a:pt x="6968" y="1173"/>
                  </a:lnTo>
                  <a:lnTo>
                    <a:pt x="6968" y="1214"/>
                  </a:lnTo>
                  <a:lnTo>
                    <a:pt x="7093" y="1382"/>
                  </a:lnTo>
                  <a:lnTo>
                    <a:pt x="7177" y="1382"/>
                  </a:lnTo>
                  <a:lnTo>
                    <a:pt x="7219" y="1424"/>
                  </a:lnTo>
                  <a:lnTo>
                    <a:pt x="7344" y="1424"/>
                  </a:lnTo>
                  <a:lnTo>
                    <a:pt x="7303" y="1528"/>
                  </a:lnTo>
                  <a:lnTo>
                    <a:pt x="7303" y="1633"/>
                  </a:lnTo>
                  <a:lnTo>
                    <a:pt x="7407" y="1779"/>
                  </a:lnTo>
                  <a:lnTo>
                    <a:pt x="7386" y="1842"/>
                  </a:lnTo>
                  <a:lnTo>
                    <a:pt x="7303" y="1800"/>
                  </a:lnTo>
                  <a:lnTo>
                    <a:pt x="7219" y="1654"/>
                  </a:lnTo>
                  <a:lnTo>
                    <a:pt x="7114" y="1612"/>
                  </a:lnTo>
                  <a:lnTo>
                    <a:pt x="7072" y="1528"/>
                  </a:lnTo>
                  <a:lnTo>
                    <a:pt x="7031" y="1633"/>
                  </a:lnTo>
                  <a:lnTo>
                    <a:pt x="6968" y="1717"/>
                  </a:lnTo>
                  <a:lnTo>
                    <a:pt x="6926" y="1591"/>
                  </a:lnTo>
                  <a:lnTo>
                    <a:pt x="6863" y="1633"/>
                  </a:lnTo>
                  <a:lnTo>
                    <a:pt x="6863" y="1717"/>
                  </a:lnTo>
                  <a:lnTo>
                    <a:pt x="6759" y="1800"/>
                  </a:lnTo>
                  <a:lnTo>
                    <a:pt x="6759" y="1884"/>
                  </a:lnTo>
                  <a:lnTo>
                    <a:pt x="6884" y="1947"/>
                  </a:lnTo>
                  <a:lnTo>
                    <a:pt x="6926" y="2051"/>
                  </a:lnTo>
                  <a:lnTo>
                    <a:pt x="6821" y="2030"/>
                  </a:lnTo>
                  <a:lnTo>
                    <a:pt x="6779" y="1989"/>
                  </a:lnTo>
                  <a:lnTo>
                    <a:pt x="6696" y="2114"/>
                  </a:lnTo>
                  <a:lnTo>
                    <a:pt x="6675" y="2177"/>
                  </a:lnTo>
                  <a:lnTo>
                    <a:pt x="6549" y="2302"/>
                  </a:lnTo>
                  <a:lnTo>
                    <a:pt x="6549" y="2219"/>
                  </a:lnTo>
                  <a:lnTo>
                    <a:pt x="6654" y="2156"/>
                  </a:lnTo>
                  <a:lnTo>
                    <a:pt x="6591" y="2093"/>
                  </a:lnTo>
                  <a:lnTo>
                    <a:pt x="6696" y="1926"/>
                  </a:lnTo>
                  <a:lnTo>
                    <a:pt x="6612" y="1612"/>
                  </a:lnTo>
                  <a:lnTo>
                    <a:pt x="6549" y="1654"/>
                  </a:lnTo>
                  <a:lnTo>
                    <a:pt x="6403" y="1842"/>
                  </a:lnTo>
                  <a:lnTo>
                    <a:pt x="6403" y="2010"/>
                  </a:lnTo>
                  <a:lnTo>
                    <a:pt x="6445" y="2051"/>
                  </a:lnTo>
                  <a:lnTo>
                    <a:pt x="6340" y="2156"/>
                  </a:lnTo>
                  <a:lnTo>
                    <a:pt x="6340" y="2051"/>
                  </a:lnTo>
                  <a:lnTo>
                    <a:pt x="6382" y="1947"/>
                  </a:lnTo>
                  <a:lnTo>
                    <a:pt x="6340" y="1800"/>
                  </a:lnTo>
                  <a:lnTo>
                    <a:pt x="6277" y="1779"/>
                  </a:lnTo>
                  <a:lnTo>
                    <a:pt x="6173" y="1842"/>
                  </a:lnTo>
                  <a:lnTo>
                    <a:pt x="6089" y="1989"/>
                  </a:lnTo>
                  <a:lnTo>
                    <a:pt x="6152" y="2114"/>
                  </a:lnTo>
                  <a:lnTo>
                    <a:pt x="6152" y="2177"/>
                  </a:lnTo>
                  <a:lnTo>
                    <a:pt x="6298" y="2323"/>
                  </a:lnTo>
                  <a:lnTo>
                    <a:pt x="6340" y="2407"/>
                  </a:lnTo>
                  <a:lnTo>
                    <a:pt x="6277" y="2512"/>
                  </a:lnTo>
                  <a:lnTo>
                    <a:pt x="6235" y="2344"/>
                  </a:lnTo>
                  <a:lnTo>
                    <a:pt x="6131" y="2302"/>
                  </a:lnTo>
                  <a:lnTo>
                    <a:pt x="6047" y="2114"/>
                  </a:lnTo>
                  <a:lnTo>
                    <a:pt x="5984" y="2093"/>
                  </a:lnTo>
                  <a:lnTo>
                    <a:pt x="5859" y="2135"/>
                  </a:lnTo>
                  <a:lnTo>
                    <a:pt x="5838" y="2219"/>
                  </a:lnTo>
                  <a:lnTo>
                    <a:pt x="5984" y="2323"/>
                  </a:lnTo>
                  <a:lnTo>
                    <a:pt x="6047" y="2323"/>
                  </a:lnTo>
                  <a:lnTo>
                    <a:pt x="6089" y="2365"/>
                  </a:lnTo>
                  <a:lnTo>
                    <a:pt x="5984" y="2344"/>
                  </a:lnTo>
                  <a:lnTo>
                    <a:pt x="5880" y="2407"/>
                  </a:lnTo>
                  <a:lnTo>
                    <a:pt x="5963" y="2512"/>
                  </a:lnTo>
                  <a:lnTo>
                    <a:pt x="5838" y="2428"/>
                  </a:lnTo>
                  <a:lnTo>
                    <a:pt x="5838" y="2302"/>
                  </a:lnTo>
                  <a:lnTo>
                    <a:pt x="5775" y="2261"/>
                  </a:lnTo>
                  <a:lnTo>
                    <a:pt x="5754" y="2156"/>
                  </a:lnTo>
                  <a:lnTo>
                    <a:pt x="5712" y="2219"/>
                  </a:lnTo>
                  <a:lnTo>
                    <a:pt x="5671" y="2365"/>
                  </a:lnTo>
                  <a:lnTo>
                    <a:pt x="5733" y="2428"/>
                  </a:lnTo>
                  <a:lnTo>
                    <a:pt x="5712" y="2554"/>
                  </a:lnTo>
                  <a:lnTo>
                    <a:pt x="5629" y="2512"/>
                  </a:lnTo>
                  <a:lnTo>
                    <a:pt x="5545" y="2533"/>
                  </a:lnTo>
                  <a:lnTo>
                    <a:pt x="5419" y="2658"/>
                  </a:lnTo>
                  <a:lnTo>
                    <a:pt x="5440" y="2679"/>
                  </a:lnTo>
                  <a:lnTo>
                    <a:pt x="5524" y="2658"/>
                  </a:lnTo>
                  <a:lnTo>
                    <a:pt x="5608" y="2763"/>
                  </a:lnTo>
                  <a:lnTo>
                    <a:pt x="5503" y="2763"/>
                  </a:lnTo>
                  <a:lnTo>
                    <a:pt x="5440" y="2826"/>
                  </a:lnTo>
                  <a:lnTo>
                    <a:pt x="5503" y="2846"/>
                  </a:lnTo>
                  <a:lnTo>
                    <a:pt x="5461" y="2888"/>
                  </a:lnTo>
                  <a:lnTo>
                    <a:pt x="5357" y="2930"/>
                  </a:lnTo>
                  <a:lnTo>
                    <a:pt x="5357" y="2972"/>
                  </a:lnTo>
                  <a:lnTo>
                    <a:pt x="5399" y="2993"/>
                  </a:lnTo>
                  <a:lnTo>
                    <a:pt x="5336" y="2993"/>
                  </a:lnTo>
                  <a:lnTo>
                    <a:pt x="5294" y="2951"/>
                  </a:lnTo>
                  <a:lnTo>
                    <a:pt x="5210" y="2972"/>
                  </a:lnTo>
                  <a:lnTo>
                    <a:pt x="5127" y="3077"/>
                  </a:lnTo>
                  <a:lnTo>
                    <a:pt x="5147" y="3139"/>
                  </a:lnTo>
                  <a:lnTo>
                    <a:pt x="5127" y="3160"/>
                  </a:lnTo>
                  <a:lnTo>
                    <a:pt x="5022" y="3160"/>
                  </a:lnTo>
                  <a:lnTo>
                    <a:pt x="4938" y="3265"/>
                  </a:lnTo>
                  <a:lnTo>
                    <a:pt x="5043" y="3307"/>
                  </a:lnTo>
                  <a:lnTo>
                    <a:pt x="5315" y="3223"/>
                  </a:lnTo>
                  <a:lnTo>
                    <a:pt x="5357" y="3265"/>
                  </a:lnTo>
                  <a:lnTo>
                    <a:pt x="5461" y="3202"/>
                  </a:lnTo>
                  <a:lnTo>
                    <a:pt x="5524" y="3202"/>
                  </a:lnTo>
                  <a:lnTo>
                    <a:pt x="5524" y="3286"/>
                  </a:lnTo>
                  <a:lnTo>
                    <a:pt x="5461" y="3370"/>
                  </a:lnTo>
                  <a:lnTo>
                    <a:pt x="5440" y="3516"/>
                  </a:lnTo>
                  <a:lnTo>
                    <a:pt x="5419" y="3558"/>
                  </a:lnTo>
                  <a:lnTo>
                    <a:pt x="5357" y="3495"/>
                  </a:lnTo>
                  <a:lnTo>
                    <a:pt x="5336" y="3411"/>
                  </a:lnTo>
                  <a:lnTo>
                    <a:pt x="5252" y="3453"/>
                  </a:lnTo>
                  <a:lnTo>
                    <a:pt x="5210" y="3390"/>
                  </a:lnTo>
                  <a:lnTo>
                    <a:pt x="5106" y="3390"/>
                  </a:lnTo>
                  <a:lnTo>
                    <a:pt x="5127" y="3453"/>
                  </a:lnTo>
                  <a:lnTo>
                    <a:pt x="5106" y="3495"/>
                  </a:lnTo>
                  <a:lnTo>
                    <a:pt x="5022" y="3453"/>
                  </a:lnTo>
                  <a:lnTo>
                    <a:pt x="4938" y="3474"/>
                  </a:lnTo>
                  <a:lnTo>
                    <a:pt x="5043" y="3516"/>
                  </a:lnTo>
                  <a:lnTo>
                    <a:pt x="5085" y="3600"/>
                  </a:lnTo>
                  <a:lnTo>
                    <a:pt x="5022" y="3621"/>
                  </a:lnTo>
                  <a:lnTo>
                    <a:pt x="5001" y="3683"/>
                  </a:lnTo>
                  <a:lnTo>
                    <a:pt x="5001" y="3746"/>
                  </a:lnTo>
                  <a:lnTo>
                    <a:pt x="4980" y="3809"/>
                  </a:lnTo>
                  <a:lnTo>
                    <a:pt x="4938" y="3725"/>
                  </a:lnTo>
                  <a:lnTo>
                    <a:pt x="4938" y="3621"/>
                  </a:lnTo>
                  <a:lnTo>
                    <a:pt x="4875" y="3558"/>
                  </a:lnTo>
                  <a:lnTo>
                    <a:pt x="4792" y="3621"/>
                  </a:lnTo>
                  <a:lnTo>
                    <a:pt x="4708" y="3662"/>
                  </a:lnTo>
                  <a:lnTo>
                    <a:pt x="4666" y="3579"/>
                  </a:lnTo>
                  <a:lnTo>
                    <a:pt x="4687" y="3516"/>
                  </a:lnTo>
                  <a:lnTo>
                    <a:pt x="4624" y="3516"/>
                  </a:lnTo>
                  <a:lnTo>
                    <a:pt x="4520" y="3621"/>
                  </a:lnTo>
                  <a:lnTo>
                    <a:pt x="4603" y="3704"/>
                  </a:lnTo>
                  <a:lnTo>
                    <a:pt x="4729" y="3704"/>
                  </a:lnTo>
                  <a:lnTo>
                    <a:pt x="4834" y="3746"/>
                  </a:lnTo>
                  <a:lnTo>
                    <a:pt x="4792" y="3830"/>
                  </a:lnTo>
                  <a:lnTo>
                    <a:pt x="4583" y="3893"/>
                  </a:lnTo>
                  <a:lnTo>
                    <a:pt x="4520" y="3830"/>
                  </a:lnTo>
                  <a:lnTo>
                    <a:pt x="4457" y="3830"/>
                  </a:lnTo>
                  <a:lnTo>
                    <a:pt x="4394" y="3934"/>
                  </a:lnTo>
                  <a:lnTo>
                    <a:pt x="4478" y="4018"/>
                  </a:lnTo>
                  <a:lnTo>
                    <a:pt x="4394" y="4102"/>
                  </a:lnTo>
                  <a:lnTo>
                    <a:pt x="4478" y="4102"/>
                  </a:lnTo>
                  <a:lnTo>
                    <a:pt x="4583" y="3976"/>
                  </a:lnTo>
                  <a:lnTo>
                    <a:pt x="4687" y="3976"/>
                  </a:lnTo>
                  <a:lnTo>
                    <a:pt x="4729" y="4039"/>
                  </a:lnTo>
                  <a:lnTo>
                    <a:pt x="4583" y="4081"/>
                  </a:lnTo>
                  <a:lnTo>
                    <a:pt x="4562" y="4186"/>
                  </a:lnTo>
                  <a:lnTo>
                    <a:pt x="4603" y="4248"/>
                  </a:lnTo>
                  <a:lnTo>
                    <a:pt x="4729" y="4332"/>
                  </a:lnTo>
                  <a:lnTo>
                    <a:pt x="4729" y="4416"/>
                  </a:lnTo>
                  <a:lnTo>
                    <a:pt x="4666" y="4353"/>
                  </a:lnTo>
                  <a:lnTo>
                    <a:pt x="4583" y="4353"/>
                  </a:lnTo>
                  <a:lnTo>
                    <a:pt x="4499" y="4248"/>
                  </a:lnTo>
                  <a:lnTo>
                    <a:pt x="4457" y="4248"/>
                  </a:lnTo>
                  <a:lnTo>
                    <a:pt x="4373" y="4332"/>
                  </a:lnTo>
                  <a:lnTo>
                    <a:pt x="4457" y="4395"/>
                  </a:lnTo>
                  <a:lnTo>
                    <a:pt x="4352" y="4416"/>
                  </a:lnTo>
                  <a:lnTo>
                    <a:pt x="4248" y="4499"/>
                  </a:lnTo>
                  <a:lnTo>
                    <a:pt x="4248" y="4541"/>
                  </a:lnTo>
                  <a:lnTo>
                    <a:pt x="4352" y="4604"/>
                  </a:lnTo>
                  <a:lnTo>
                    <a:pt x="4457" y="4541"/>
                  </a:lnTo>
                  <a:lnTo>
                    <a:pt x="4499" y="4604"/>
                  </a:lnTo>
                  <a:lnTo>
                    <a:pt x="4603" y="4562"/>
                  </a:lnTo>
                  <a:lnTo>
                    <a:pt x="4624" y="4646"/>
                  </a:lnTo>
                  <a:lnTo>
                    <a:pt x="4708" y="4709"/>
                  </a:lnTo>
                  <a:lnTo>
                    <a:pt x="4708" y="4751"/>
                  </a:lnTo>
                  <a:lnTo>
                    <a:pt x="4562" y="4667"/>
                  </a:lnTo>
                  <a:lnTo>
                    <a:pt x="4415" y="4667"/>
                  </a:lnTo>
                  <a:lnTo>
                    <a:pt x="4373" y="4709"/>
                  </a:lnTo>
                  <a:lnTo>
                    <a:pt x="4206" y="4730"/>
                  </a:lnTo>
                  <a:lnTo>
                    <a:pt x="4206" y="4792"/>
                  </a:lnTo>
                  <a:lnTo>
                    <a:pt x="4143" y="4855"/>
                  </a:lnTo>
                  <a:lnTo>
                    <a:pt x="4080" y="4834"/>
                  </a:lnTo>
                  <a:lnTo>
                    <a:pt x="3955" y="4918"/>
                  </a:lnTo>
                  <a:lnTo>
                    <a:pt x="3871" y="4918"/>
                  </a:lnTo>
                  <a:lnTo>
                    <a:pt x="3850" y="4960"/>
                  </a:lnTo>
                  <a:lnTo>
                    <a:pt x="3955" y="4981"/>
                  </a:lnTo>
                  <a:lnTo>
                    <a:pt x="3997" y="5064"/>
                  </a:lnTo>
                  <a:lnTo>
                    <a:pt x="3934" y="5127"/>
                  </a:lnTo>
                  <a:lnTo>
                    <a:pt x="3871" y="5085"/>
                  </a:lnTo>
                  <a:lnTo>
                    <a:pt x="3850" y="5127"/>
                  </a:lnTo>
                  <a:lnTo>
                    <a:pt x="3934" y="5169"/>
                  </a:lnTo>
                  <a:lnTo>
                    <a:pt x="3892" y="5232"/>
                  </a:lnTo>
                  <a:lnTo>
                    <a:pt x="3787" y="5190"/>
                  </a:lnTo>
                  <a:lnTo>
                    <a:pt x="3766" y="5169"/>
                  </a:lnTo>
                  <a:lnTo>
                    <a:pt x="3746" y="5190"/>
                  </a:lnTo>
                  <a:lnTo>
                    <a:pt x="3829" y="5274"/>
                  </a:lnTo>
                  <a:lnTo>
                    <a:pt x="3766" y="5295"/>
                  </a:lnTo>
                  <a:lnTo>
                    <a:pt x="3787" y="5378"/>
                  </a:lnTo>
                  <a:lnTo>
                    <a:pt x="3850" y="5378"/>
                  </a:lnTo>
                  <a:lnTo>
                    <a:pt x="3787" y="5399"/>
                  </a:lnTo>
                  <a:lnTo>
                    <a:pt x="3725" y="5441"/>
                  </a:lnTo>
                  <a:lnTo>
                    <a:pt x="3662" y="5378"/>
                  </a:lnTo>
                  <a:lnTo>
                    <a:pt x="3662" y="5462"/>
                  </a:lnTo>
                  <a:lnTo>
                    <a:pt x="3641" y="5504"/>
                  </a:lnTo>
                  <a:lnTo>
                    <a:pt x="3683" y="5546"/>
                  </a:lnTo>
                  <a:lnTo>
                    <a:pt x="3850" y="5587"/>
                  </a:lnTo>
                  <a:lnTo>
                    <a:pt x="3871" y="5671"/>
                  </a:lnTo>
                  <a:lnTo>
                    <a:pt x="3934" y="5671"/>
                  </a:lnTo>
                  <a:lnTo>
                    <a:pt x="4039" y="5650"/>
                  </a:lnTo>
                  <a:lnTo>
                    <a:pt x="3955" y="5692"/>
                  </a:lnTo>
                  <a:lnTo>
                    <a:pt x="3955" y="5755"/>
                  </a:lnTo>
                  <a:lnTo>
                    <a:pt x="3850" y="5755"/>
                  </a:lnTo>
                  <a:lnTo>
                    <a:pt x="3829" y="5713"/>
                  </a:lnTo>
                  <a:lnTo>
                    <a:pt x="3662" y="5713"/>
                  </a:lnTo>
                  <a:lnTo>
                    <a:pt x="3557" y="5818"/>
                  </a:lnTo>
                  <a:lnTo>
                    <a:pt x="3578" y="5839"/>
                  </a:lnTo>
                  <a:lnTo>
                    <a:pt x="3683" y="5839"/>
                  </a:lnTo>
                  <a:lnTo>
                    <a:pt x="3725" y="5922"/>
                  </a:lnTo>
                  <a:lnTo>
                    <a:pt x="3766" y="5985"/>
                  </a:lnTo>
                  <a:lnTo>
                    <a:pt x="3766" y="6069"/>
                  </a:lnTo>
                  <a:lnTo>
                    <a:pt x="3683" y="6006"/>
                  </a:lnTo>
                  <a:lnTo>
                    <a:pt x="3641" y="6006"/>
                  </a:lnTo>
                  <a:lnTo>
                    <a:pt x="3578" y="6069"/>
                  </a:lnTo>
                  <a:lnTo>
                    <a:pt x="3578" y="6131"/>
                  </a:lnTo>
                  <a:lnTo>
                    <a:pt x="3557" y="6173"/>
                  </a:lnTo>
                  <a:lnTo>
                    <a:pt x="3620" y="6215"/>
                  </a:lnTo>
                  <a:lnTo>
                    <a:pt x="3641" y="6299"/>
                  </a:lnTo>
                  <a:lnTo>
                    <a:pt x="3578" y="6299"/>
                  </a:lnTo>
                  <a:lnTo>
                    <a:pt x="3515" y="6236"/>
                  </a:lnTo>
                  <a:lnTo>
                    <a:pt x="3474" y="6278"/>
                  </a:lnTo>
                  <a:lnTo>
                    <a:pt x="3474" y="6341"/>
                  </a:lnTo>
                  <a:lnTo>
                    <a:pt x="3578" y="6362"/>
                  </a:lnTo>
                  <a:lnTo>
                    <a:pt x="3578" y="6424"/>
                  </a:lnTo>
                  <a:lnTo>
                    <a:pt x="3578" y="6508"/>
                  </a:lnTo>
                  <a:lnTo>
                    <a:pt x="3453" y="6403"/>
                  </a:lnTo>
                  <a:lnTo>
                    <a:pt x="3411" y="6445"/>
                  </a:lnTo>
                  <a:lnTo>
                    <a:pt x="3411" y="6529"/>
                  </a:lnTo>
                  <a:lnTo>
                    <a:pt x="3432" y="6529"/>
                  </a:lnTo>
                  <a:lnTo>
                    <a:pt x="3432" y="6634"/>
                  </a:lnTo>
                  <a:lnTo>
                    <a:pt x="3474" y="6738"/>
                  </a:lnTo>
                  <a:lnTo>
                    <a:pt x="3536" y="6738"/>
                  </a:lnTo>
                  <a:lnTo>
                    <a:pt x="3578" y="6634"/>
                  </a:lnTo>
                  <a:lnTo>
                    <a:pt x="3641" y="6634"/>
                  </a:lnTo>
                  <a:lnTo>
                    <a:pt x="3578" y="6759"/>
                  </a:lnTo>
                  <a:lnTo>
                    <a:pt x="3536" y="6801"/>
                  </a:lnTo>
                  <a:lnTo>
                    <a:pt x="3432" y="6885"/>
                  </a:lnTo>
                  <a:lnTo>
                    <a:pt x="3348" y="6885"/>
                  </a:lnTo>
                  <a:lnTo>
                    <a:pt x="3264" y="6927"/>
                  </a:lnTo>
                  <a:lnTo>
                    <a:pt x="3264" y="6968"/>
                  </a:lnTo>
                  <a:lnTo>
                    <a:pt x="3202" y="7031"/>
                  </a:lnTo>
                  <a:lnTo>
                    <a:pt x="3118" y="7073"/>
                  </a:lnTo>
                  <a:lnTo>
                    <a:pt x="3202" y="7136"/>
                  </a:lnTo>
                  <a:lnTo>
                    <a:pt x="3160" y="7157"/>
                  </a:lnTo>
                  <a:lnTo>
                    <a:pt x="3013" y="7178"/>
                  </a:lnTo>
                  <a:lnTo>
                    <a:pt x="2950" y="7261"/>
                  </a:lnTo>
                  <a:lnTo>
                    <a:pt x="2950" y="7324"/>
                  </a:lnTo>
                  <a:lnTo>
                    <a:pt x="3055" y="7345"/>
                  </a:lnTo>
                  <a:lnTo>
                    <a:pt x="2992" y="7387"/>
                  </a:lnTo>
                  <a:lnTo>
                    <a:pt x="2930" y="7492"/>
                  </a:lnTo>
                  <a:lnTo>
                    <a:pt x="2846" y="7492"/>
                  </a:lnTo>
                  <a:lnTo>
                    <a:pt x="2825" y="7408"/>
                  </a:lnTo>
                  <a:lnTo>
                    <a:pt x="2783" y="7366"/>
                  </a:lnTo>
                  <a:lnTo>
                    <a:pt x="2741" y="7408"/>
                  </a:lnTo>
                  <a:lnTo>
                    <a:pt x="2678" y="7408"/>
                  </a:lnTo>
                  <a:lnTo>
                    <a:pt x="2699" y="7492"/>
                  </a:lnTo>
                  <a:lnTo>
                    <a:pt x="2637" y="7554"/>
                  </a:lnTo>
                  <a:lnTo>
                    <a:pt x="2637" y="7596"/>
                  </a:lnTo>
                  <a:lnTo>
                    <a:pt x="2678" y="7659"/>
                  </a:lnTo>
                  <a:lnTo>
                    <a:pt x="2532" y="7659"/>
                  </a:lnTo>
                  <a:lnTo>
                    <a:pt x="2490" y="7680"/>
                  </a:lnTo>
                  <a:lnTo>
                    <a:pt x="2490" y="7805"/>
                  </a:lnTo>
                  <a:lnTo>
                    <a:pt x="2386" y="7868"/>
                  </a:lnTo>
                  <a:lnTo>
                    <a:pt x="2406" y="7910"/>
                  </a:lnTo>
                  <a:lnTo>
                    <a:pt x="2386" y="8015"/>
                  </a:lnTo>
                  <a:lnTo>
                    <a:pt x="2302" y="8098"/>
                  </a:lnTo>
                  <a:lnTo>
                    <a:pt x="2197" y="8182"/>
                  </a:lnTo>
                  <a:lnTo>
                    <a:pt x="2218" y="8224"/>
                  </a:lnTo>
                  <a:lnTo>
                    <a:pt x="2365" y="8161"/>
                  </a:lnTo>
                  <a:lnTo>
                    <a:pt x="2406" y="8161"/>
                  </a:lnTo>
                  <a:lnTo>
                    <a:pt x="2406" y="8224"/>
                  </a:lnTo>
                  <a:lnTo>
                    <a:pt x="2323" y="8266"/>
                  </a:lnTo>
                  <a:lnTo>
                    <a:pt x="2323" y="8370"/>
                  </a:lnTo>
                  <a:lnTo>
                    <a:pt x="2386" y="8454"/>
                  </a:lnTo>
                  <a:lnTo>
                    <a:pt x="2511" y="8391"/>
                  </a:lnTo>
                  <a:lnTo>
                    <a:pt x="2637" y="8370"/>
                  </a:lnTo>
                  <a:lnTo>
                    <a:pt x="2804" y="8203"/>
                  </a:lnTo>
                  <a:lnTo>
                    <a:pt x="2804" y="8119"/>
                  </a:lnTo>
                  <a:lnTo>
                    <a:pt x="2720" y="8161"/>
                  </a:lnTo>
                  <a:lnTo>
                    <a:pt x="2804" y="8056"/>
                  </a:lnTo>
                  <a:lnTo>
                    <a:pt x="2825" y="7910"/>
                  </a:lnTo>
                  <a:lnTo>
                    <a:pt x="2846" y="7910"/>
                  </a:lnTo>
                  <a:lnTo>
                    <a:pt x="2909" y="7868"/>
                  </a:lnTo>
                  <a:lnTo>
                    <a:pt x="3013" y="7889"/>
                  </a:lnTo>
                  <a:lnTo>
                    <a:pt x="3055" y="7889"/>
                  </a:lnTo>
                  <a:lnTo>
                    <a:pt x="2909" y="7994"/>
                  </a:lnTo>
                  <a:lnTo>
                    <a:pt x="2909" y="8056"/>
                  </a:lnTo>
                  <a:lnTo>
                    <a:pt x="3055" y="8098"/>
                  </a:lnTo>
                  <a:lnTo>
                    <a:pt x="3013" y="8182"/>
                  </a:lnTo>
                  <a:lnTo>
                    <a:pt x="2930" y="8182"/>
                  </a:lnTo>
                  <a:lnTo>
                    <a:pt x="2783" y="8370"/>
                  </a:lnTo>
                  <a:lnTo>
                    <a:pt x="2888" y="8412"/>
                  </a:lnTo>
                  <a:lnTo>
                    <a:pt x="2804" y="8496"/>
                  </a:lnTo>
                  <a:lnTo>
                    <a:pt x="2825" y="8600"/>
                  </a:lnTo>
                  <a:lnTo>
                    <a:pt x="2720" y="8580"/>
                  </a:lnTo>
                  <a:lnTo>
                    <a:pt x="2637" y="8496"/>
                  </a:lnTo>
                  <a:lnTo>
                    <a:pt x="2511" y="8496"/>
                  </a:lnTo>
                  <a:lnTo>
                    <a:pt x="2427" y="8538"/>
                  </a:lnTo>
                  <a:lnTo>
                    <a:pt x="2427" y="8642"/>
                  </a:lnTo>
                  <a:lnTo>
                    <a:pt x="2365" y="8705"/>
                  </a:lnTo>
                  <a:lnTo>
                    <a:pt x="2260" y="8747"/>
                  </a:lnTo>
                  <a:lnTo>
                    <a:pt x="2260" y="8747"/>
                  </a:lnTo>
                  <a:lnTo>
                    <a:pt x="2323" y="8684"/>
                  </a:lnTo>
                  <a:lnTo>
                    <a:pt x="2386" y="8642"/>
                  </a:lnTo>
                  <a:lnTo>
                    <a:pt x="2302" y="8538"/>
                  </a:lnTo>
                  <a:lnTo>
                    <a:pt x="2302" y="8433"/>
                  </a:lnTo>
                  <a:lnTo>
                    <a:pt x="2218" y="8328"/>
                  </a:lnTo>
                  <a:lnTo>
                    <a:pt x="2155" y="8328"/>
                  </a:lnTo>
                  <a:lnTo>
                    <a:pt x="2093" y="8412"/>
                  </a:lnTo>
                  <a:lnTo>
                    <a:pt x="1988" y="8412"/>
                  </a:lnTo>
                  <a:lnTo>
                    <a:pt x="1988" y="8454"/>
                  </a:lnTo>
                  <a:lnTo>
                    <a:pt x="2155" y="8454"/>
                  </a:lnTo>
                  <a:lnTo>
                    <a:pt x="1988" y="8600"/>
                  </a:lnTo>
                  <a:lnTo>
                    <a:pt x="1883" y="8580"/>
                  </a:lnTo>
                  <a:lnTo>
                    <a:pt x="1800" y="8580"/>
                  </a:lnTo>
                  <a:lnTo>
                    <a:pt x="1695" y="8684"/>
                  </a:lnTo>
                  <a:lnTo>
                    <a:pt x="1758" y="8705"/>
                  </a:lnTo>
                  <a:lnTo>
                    <a:pt x="1842" y="8684"/>
                  </a:lnTo>
                  <a:lnTo>
                    <a:pt x="1862" y="8705"/>
                  </a:lnTo>
                  <a:lnTo>
                    <a:pt x="1737" y="8789"/>
                  </a:lnTo>
                  <a:lnTo>
                    <a:pt x="1674" y="8831"/>
                  </a:lnTo>
                  <a:lnTo>
                    <a:pt x="1632" y="8789"/>
                  </a:lnTo>
                  <a:lnTo>
                    <a:pt x="1549" y="8789"/>
                  </a:lnTo>
                  <a:lnTo>
                    <a:pt x="1549" y="8831"/>
                  </a:lnTo>
                  <a:lnTo>
                    <a:pt x="1674" y="8914"/>
                  </a:lnTo>
                  <a:lnTo>
                    <a:pt x="1800" y="8914"/>
                  </a:lnTo>
                  <a:lnTo>
                    <a:pt x="1779" y="8977"/>
                  </a:lnTo>
                  <a:lnTo>
                    <a:pt x="1862" y="9019"/>
                  </a:lnTo>
                  <a:lnTo>
                    <a:pt x="1842" y="9103"/>
                  </a:lnTo>
                  <a:lnTo>
                    <a:pt x="1695" y="9040"/>
                  </a:lnTo>
                  <a:lnTo>
                    <a:pt x="1695" y="8956"/>
                  </a:lnTo>
                  <a:lnTo>
                    <a:pt x="1590" y="8956"/>
                  </a:lnTo>
                  <a:lnTo>
                    <a:pt x="1486" y="8893"/>
                  </a:lnTo>
                  <a:lnTo>
                    <a:pt x="1465" y="8810"/>
                  </a:lnTo>
                  <a:lnTo>
                    <a:pt x="1444" y="8810"/>
                  </a:lnTo>
                  <a:lnTo>
                    <a:pt x="1423" y="8914"/>
                  </a:lnTo>
                  <a:lnTo>
                    <a:pt x="1528" y="9040"/>
                  </a:lnTo>
                  <a:lnTo>
                    <a:pt x="1632" y="9124"/>
                  </a:lnTo>
                  <a:lnTo>
                    <a:pt x="1695" y="9124"/>
                  </a:lnTo>
                  <a:lnTo>
                    <a:pt x="1758" y="9165"/>
                  </a:lnTo>
                  <a:lnTo>
                    <a:pt x="1653" y="9165"/>
                  </a:lnTo>
                  <a:lnTo>
                    <a:pt x="1486" y="9124"/>
                  </a:lnTo>
                  <a:lnTo>
                    <a:pt x="1360" y="8956"/>
                  </a:lnTo>
                  <a:lnTo>
                    <a:pt x="1277" y="8977"/>
                  </a:lnTo>
                  <a:lnTo>
                    <a:pt x="1214" y="8935"/>
                  </a:lnTo>
                  <a:lnTo>
                    <a:pt x="1067" y="8935"/>
                  </a:lnTo>
                  <a:lnTo>
                    <a:pt x="1026" y="8893"/>
                  </a:lnTo>
                  <a:lnTo>
                    <a:pt x="963" y="8935"/>
                  </a:lnTo>
                  <a:lnTo>
                    <a:pt x="1005" y="9019"/>
                  </a:lnTo>
                  <a:lnTo>
                    <a:pt x="942" y="9061"/>
                  </a:lnTo>
                  <a:lnTo>
                    <a:pt x="1026" y="9165"/>
                  </a:lnTo>
                  <a:lnTo>
                    <a:pt x="1214" y="9124"/>
                  </a:lnTo>
                  <a:lnTo>
                    <a:pt x="1235" y="9144"/>
                  </a:lnTo>
                  <a:lnTo>
                    <a:pt x="1151" y="9207"/>
                  </a:lnTo>
                  <a:lnTo>
                    <a:pt x="1214" y="9228"/>
                  </a:lnTo>
                  <a:lnTo>
                    <a:pt x="1339" y="9165"/>
                  </a:lnTo>
                  <a:lnTo>
                    <a:pt x="1423" y="9165"/>
                  </a:lnTo>
                  <a:lnTo>
                    <a:pt x="1381" y="9228"/>
                  </a:lnTo>
                  <a:lnTo>
                    <a:pt x="1214" y="9312"/>
                  </a:lnTo>
                  <a:lnTo>
                    <a:pt x="1151" y="9375"/>
                  </a:lnTo>
                  <a:lnTo>
                    <a:pt x="1026" y="9354"/>
                  </a:lnTo>
                  <a:lnTo>
                    <a:pt x="942" y="9228"/>
                  </a:lnTo>
                  <a:lnTo>
                    <a:pt x="900" y="9228"/>
                  </a:lnTo>
                  <a:lnTo>
                    <a:pt x="837" y="9270"/>
                  </a:lnTo>
                  <a:lnTo>
                    <a:pt x="753" y="9207"/>
                  </a:lnTo>
                  <a:lnTo>
                    <a:pt x="691" y="9249"/>
                  </a:lnTo>
                  <a:lnTo>
                    <a:pt x="628" y="9228"/>
                  </a:lnTo>
                  <a:lnTo>
                    <a:pt x="544" y="9270"/>
                  </a:lnTo>
                  <a:lnTo>
                    <a:pt x="586" y="9333"/>
                  </a:lnTo>
                  <a:lnTo>
                    <a:pt x="753" y="9354"/>
                  </a:lnTo>
                  <a:lnTo>
                    <a:pt x="858" y="9416"/>
                  </a:lnTo>
                  <a:lnTo>
                    <a:pt x="1005" y="9479"/>
                  </a:lnTo>
                  <a:lnTo>
                    <a:pt x="963" y="9584"/>
                  </a:lnTo>
                  <a:lnTo>
                    <a:pt x="1026" y="9668"/>
                  </a:lnTo>
                  <a:lnTo>
                    <a:pt x="921" y="9688"/>
                  </a:lnTo>
                  <a:lnTo>
                    <a:pt x="900" y="9668"/>
                  </a:lnTo>
                  <a:lnTo>
                    <a:pt x="900" y="9500"/>
                  </a:lnTo>
                  <a:lnTo>
                    <a:pt x="795" y="9479"/>
                  </a:lnTo>
                  <a:lnTo>
                    <a:pt x="691" y="9479"/>
                  </a:lnTo>
                  <a:lnTo>
                    <a:pt x="733" y="9563"/>
                  </a:lnTo>
                  <a:lnTo>
                    <a:pt x="712" y="9626"/>
                  </a:lnTo>
                  <a:lnTo>
                    <a:pt x="586" y="9542"/>
                  </a:lnTo>
                  <a:lnTo>
                    <a:pt x="481" y="9668"/>
                  </a:lnTo>
                  <a:lnTo>
                    <a:pt x="586" y="9730"/>
                  </a:lnTo>
                  <a:lnTo>
                    <a:pt x="502" y="9751"/>
                  </a:lnTo>
                  <a:lnTo>
                    <a:pt x="440" y="9772"/>
                  </a:lnTo>
                  <a:lnTo>
                    <a:pt x="398" y="9668"/>
                  </a:lnTo>
                  <a:lnTo>
                    <a:pt x="230" y="9647"/>
                  </a:lnTo>
                  <a:lnTo>
                    <a:pt x="293" y="9772"/>
                  </a:lnTo>
                  <a:lnTo>
                    <a:pt x="209" y="9793"/>
                  </a:lnTo>
                  <a:lnTo>
                    <a:pt x="189" y="9688"/>
                  </a:lnTo>
                  <a:lnTo>
                    <a:pt x="105" y="9626"/>
                  </a:lnTo>
                  <a:lnTo>
                    <a:pt x="63" y="9647"/>
                  </a:lnTo>
                  <a:lnTo>
                    <a:pt x="63" y="9688"/>
                  </a:lnTo>
                  <a:lnTo>
                    <a:pt x="168" y="9793"/>
                  </a:lnTo>
                  <a:lnTo>
                    <a:pt x="105" y="9856"/>
                  </a:lnTo>
                  <a:lnTo>
                    <a:pt x="168" y="9898"/>
                  </a:lnTo>
                  <a:lnTo>
                    <a:pt x="293" y="9877"/>
                  </a:lnTo>
                  <a:lnTo>
                    <a:pt x="481" y="9898"/>
                  </a:lnTo>
                  <a:lnTo>
                    <a:pt x="586" y="9981"/>
                  </a:lnTo>
                  <a:lnTo>
                    <a:pt x="733" y="9981"/>
                  </a:lnTo>
                  <a:lnTo>
                    <a:pt x="795" y="9940"/>
                  </a:lnTo>
                  <a:lnTo>
                    <a:pt x="858" y="9940"/>
                  </a:lnTo>
                  <a:lnTo>
                    <a:pt x="753" y="10023"/>
                  </a:lnTo>
                  <a:lnTo>
                    <a:pt x="607" y="10023"/>
                  </a:lnTo>
                  <a:lnTo>
                    <a:pt x="544" y="10065"/>
                  </a:lnTo>
                  <a:lnTo>
                    <a:pt x="377" y="9960"/>
                  </a:lnTo>
                  <a:lnTo>
                    <a:pt x="272" y="9981"/>
                  </a:lnTo>
                  <a:lnTo>
                    <a:pt x="209" y="9981"/>
                  </a:lnTo>
                  <a:lnTo>
                    <a:pt x="126" y="10023"/>
                  </a:lnTo>
                  <a:lnTo>
                    <a:pt x="0" y="10065"/>
                  </a:lnTo>
                  <a:lnTo>
                    <a:pt x="0" y="10107"/>
                  </a:lnTo>
                  <a:lnTo>
                    <a:pt x="189" y="10191"/>
                  </a:lnTo>
                  <a:lnTo>
                    <a:pt x="105" y="10274"/>
                  </a:lnTo>
                  <a:lnTo>
                    <a:pt x="209" y="10295"/>
                  </a:lnTo>
                  <a:lnTo>
                    <a:pt x="272" y="10253"/>
                  </a:lnTo>
                  <a:lnTo>
                    <a:pt x="419" y="10253"/>
                  </a:lnTo>
                  <a:lnTo>
                    <a:pt x="314" y="10316"/>
                  </a:lnTo>
                  <a:lnTo>
                    <a:pt x="126" y="10316"/>
                  </a:lnTo>
                  <a:lnTo>
                    <a:pt x="105" y="10358"/>
                  </a:lnTo>
                  <a:lnTo>
                    <a:pt x="63" y="10358"/>
                  </a:lnTo>
                  <a:lnTo>
                    <a:pt x="63" y="10379"/>
                  </a:lnTo>
                  <a:lnTo>
                    <a:pt x="126" y="10400"/>
                  </a:lnTo>
                  <a:lnTo>
                    <a:pt x="189" y="10400"/>
                  </a:lnTo>
                  <a:lnTo>
                    <a:pt x="105" y="10463"/>
                  </a:lnTo>
                  <a:lnTo>
                    <a:pt x="63" y="10484"/>
                  </a:lnTo>
                  <a:lnTo>
                    <a:pt x="63" y="10525"/>
                  </a:lnTo>
                  <a:lnTo>
                    <a:pt x="105" y="10546"/>
                  </a:lnTo>
                  <a:lnTo>
                    <a:pt x="168" y="10630"/>
                  </a:lnTo>
                  <a:lnTo>
                    <a:pt x="293" y="10630"/>
                  </a:lnTo>
                  <a:lnTo>
                    <a:pt x="335" y="10588"/>
                  </a:lnTo>
                  <a:lnTo>
                    <a:pt x="523" y="10546"/>
                  </a:lnTo>
                  <a:lnTo>
                    <a:pt x="649" y="10588"/>
                  </a:lnTo>
                  <a:lnTo>
                    <a:pt x="691" y="10609"/>
                  </a:lnTo>
                  <a:lnTo>
                    <a:pt x="753" y="10546"/>
                  </a:lnTo>
                  <a:lnTo>
                    <a:pt x="753" y="10484"/>
                  </a:lnTo>
                  <a:lnTo>
                    <a:pt x="837" y="10463"/>
                  </a:lnTo>
                  <a:lnTo>
                    <a:pt x="858" y="10525"/>
                  </a:lnTo>
                  <a:lnTo>
                    <a:pt x="963" y="10525"/>
                  </a:lnTo>
                  <a:lnTo>
                    <a:pt x="1067" y="10421"/>
                  </a:lnTo>
                  <a:lnTo>
                    <a:pt x="1130" y="10463"/>
                  </a:lnTo>
                  <a:lnTo>
                    <a:pt x="1130" y="10505"/>
                  </a:lnTo>
                  <a:lnTo>
                    <a:pt x="1046" y="10525"/>
                  </a:lnTo>
                  <a:lnTo>
                    <a:pt x="1151" y="10588"/>
                  </a:lnTo>
                  <a:lnTo>
                    <a:pt x="1214" y="10525"/>
                  </a:lnTo>
                  <a:lnTo>
                    <a:pt x="1214" y="10463"/>
                  </a:lnTo>
                  <a:lnTo>
                    <a:pt x="1277" y="10358"/>
                  </a:lnTo>
                  <a:lnTo>
                    <a:pt x="1256" y="10421"/>
                  </a:lnTo>
                  <a:lnTo>
                    <a:pt x="1339" y="10525"/>
                  </a:lnTo>
                  <a:lnTo>
                    <a:pt x="1277" y="10609"/>
                  </a:lnTo>
                  <a:lnTo>
                    <a:pt x="1130" y="10672"/>
                  </a:lnTo>
                  <a:lnTo>
                    <a:pt x="1046" y="10714"/>
                  </a:lnTo>
                  <a:lnTo>
                    <a:pt x="1109" y="10735"/>
                  </a:lnTo>
                  <a:lnTo>
                    <a:pt x="1046" y="10839"/>
                  </a:lnTo>
                  <a:lnTo>
                    <a:pt x="921" y="10839"/>
                  </a:lnTo>
                  <a:lnTo>
                    <a:pt x="921" y="10797"/>
                  </a:lnTo>
                  <a:lnTo>
                    <a:pt x="963" y="10735"/>
                  </a:lnTo>
                  <a:lnTo>
                    <a:pt x="942" y="10630"/>
                  </a:lnTo>
                  <a:lnTo>
                    <a:pt x="837" y="10609"/>
                  </a:lnTo>
                  <a:lnTo>
                    <a:pt x="733" y="10735"/>
                  </a:lnTo>
                  <a:lnTo>
                    <a:pt x="712" y="10797"/>
                  </a:lnTo>
                  <a:lnTo>
                    <a:pt x="628" y="10693"/>
                  </a:lnTo>
                  <a:lnTo>
                    <a:pt x="523" y="10672"/>
                  </a:lnTo>
                  <a:lnTo>
                    <a:pt x="419" y="10693"/>
                  </a:lnTo>
                  <a:lnTo>
                    <a:pt x="335" y="10672"/>
                  </a:lnTo>
                  <a:lnTo>
                    <a:pt x="209" y="10735"/>
                  </a:lnTo>
                  <a:lnTo>
                    <a:pt x="126" y="10735"/>
                  </a:lnTo>
                  <a:lnTo>
                    <a:pt x="63" y="10693"/>
                  </a:lnTo>
                  <a:lnTo>
                    <a:pt x="21" y="10693"/>
                  </a:lnTo>
                  <a:lnTo>
                    <a:pt x="63" y="10797"/>
                  </a:lnTo>
                  <a:lnTo>
                    <a:pt x="21" y="10839"/>
                  </a:lnTo>
                  <a:lnTo>
                    <a:pt x="84" y="10902"/>
                  </a:lnTo>
                  <a:lnTo>
                    <a:pt x="168" y="10881"/>
                  </a:lnTo>
                  <a:lnTo>
                    <a:pt x="209" y="10818"/>
                  </a:lnTo>
                  <a:lnTo>
                    <a:pt x="293" y="10818"/>
                  </a:lnTo>
                  <a:lnTo>
                    <a:pt x="209" y="10902"/>
                  </a:lnTo>
                  <a:lnTo>
                    <a:pt x="209" y="11007"/>
                  </a:lnTo>
                  <a:lnTo>
                    <a:pt x="168" y="11049"/>
                  </a:lnTo>
                  <a:lnTo>
                    <a:pt x="84" y="11007"/>
                  </a:lnTo>
                  <a:lnTo>
                    <a:pt x="126" y="11132"/>
                  </a:lnTo>
                  <a:lnTo>
                    <a:pt x="189" y="11195"/>
                  </a:lnTo>
                  <a:lnTo>
                    <a:pt x="335" y="11007"/>
                  </a:lnTo>
                  <a:lnTo>
                    <a:pt x="481" y="11049"/>
                  </a:lnTo>
                  <a:lnTo>
                    <a:pt x="419" y="11111"/>
                  </a:lnTo>
                  <a:lnTo>
                    <a:pt x="419" y="11195"/>
                  </a:lnTo>
                  <a:lnTo>
                    <a:pt x="293" y="11258"/>
                  </a:lnTo>
                  <a:lnTo>
                    <a:pt x="314" y="11300"/>
                  </a:lnTo>
                  <a:lnTo>
                    <a:pt x="398" y="11321"/>
                  </a:lnTo>
                  <a:lnTo>
                    <a:pt x="377" y="11404"/>
                  </a:lnTo>
                  <a:lnTo>
                    <a:pt x="419" y="11467"/>
                  </a:lnTo>
                  <a:lnTo>
                    <a:pt x="377" y="11572"/>
                  </a:lnTo>
                  <a:lnTo>
                    <a:pt x="419" y="11572"/>
                  </a:lnTo>
                  <a:lnTo>
                    <a:pt x="502" y="11446"/>
                  </a:lnTo>
                  <a:lnTo>
                    <a:pt x="586" y="11425"/>
                  </a:lnTo>
                  <a:lnTo>
                    <a:pt x="607" y="11300"/>
                  </a:lnTo>
                  <a:lnTo>
                    <a:pt x="816" y="11216"/>
                  </a:lnTo>
                  <a:lnTo>
                    <a:pt x="921" y="11216"/>
                  </a:lnTo>
                  <a:lnTo>
                    <a:pt x="1005" y="11195"/>
                  </a:lnTo>
                  <a:lnTo>
                    <a:pt x="942" y="11237"/>
                  </a:lnTo>
                  <a:lnTo>
                    <a:pt x="837" y="11321"/>
                  </a:lnTo>
                  <a:lnTo>
                    <a:pt x="837" y="11446"/>
                  </a:lnTo>
                  <a:lnTo>
                    <a:pt x="858" y="11530"/>
                  </a:lnTo>
                  <a:lnTo>
                    <a:pt x="795" y="11467"/>
                  </a:lnTo>
                  <a:lnTo>
                    <a:pt x="753" y="11341"/>
                  </a:lnTo>
                  <a:lnTo>
                    <a:pt x="712" y="11341"/>
                  </a:lnTo>
                  <a:lnTo>
                    <a:pt x="628" y="11467"/>
                  </a:lnTo>
                  <a:lnTo>
                    <a:pt x="586" y="11509"/>
                  </a:lnTo>
                  <a:lnTo>
                    <a:pt x="691" y="11530"/>
                  </a:lnTo>
                  <a:lnTo>
                    <a:pt x="586" y="11655"/>
                  </a:lnTo>
                  <a:lnTo>
                    <a:pt x="502" y="11655"/>
                  </a:lnTo>
                  <a:lnTo>
                    <a:pt x="481" y="11739"/>
                  </a:lnTo>
                  <a:lnTo>
                    <a:pt x="523" y="11760"/>
                  </a:lnTo>
                  <a:lnTo>
                    <a:pt x="691" y="11760"/>
                  </a:lnTo>
                  <a:lnTo>
                    <a:pt x="733" y="11823"/>
                  </a:lnTo>
                  <a:lnTo>
                    <a:pt x="607" y="11844"/>
                  </a:lnTo>
                  <a:lnTo>
                    <a:pt x="586" y="11885"/>
                  </a:lnTo>
                  <a:lnTo>
                    <a:pt x="544" y="11969"/>
                  </a:lnTo>
                  <a:lnTo>
                    <a:pt x="440" y="11885"/>
                  </a:lnTo>
                  <a:lnTo>
                    <a:pt x="398" y="11927"/>
                  </a:lnTo>
                  <a:lnTo>
                    <a:pt x="377" y="12032"/>
                  </a:lnTo>
                  <a:lnTo>
                    <a:pt x="335" y="11885"/>
                  </a:lnTo>
                  <a:lnTo>
                    <a:pt x="272" y="11948"/>
                  </a:lnTo>
                  <a:lnTo>
                    <a:pt x="168" y="12074"/>
                  </a:lnTo>
                  <a:lnTo>
                    <a:pt x="209" y="12178"/>
                  </a:lnTo>
                  <a:lnTo>
                    <a:pt x="335" y="12367"/>
                  </a:lnTo>
                  <a:lnTo>
                    <a:pt x="398" y="12262"/>
                  </a:lnTo>
                  <a:lnTo>
                    <a:pt x="419" y="12283"/>
                  </a:lnTo>
                  <a:lnTo>
                    <a:pt x="502" y="12262"/>
                  </a:lnTo>
                  <a:lnTo>
                    <a:pt x="481" y="12199"/>
                  </a:lnTo>
                  <a:lnTo>
                    <a:pt x="523" y="12095"/>
                  </a:lnTo>
                  <a:lnTo>
                    <a:pt x="649" y="12178"/>
                  </a:lnTo>
                  <a:lnTo>
                    <a:pt x="607" y="12241"/>
                  </a:lnTo>
                  <a:lnTo>
                    <a:pt x="649" y="12304"/>
                  </a:lnTo>
                  <a:lnTo>
                    <a:pt x="628" y="12388"/>
                  </a:lnTo>
                  <a:lnTo>
                    <a:pt x="586" y="12450"/>
                  </a:lnTo>
                  <a:lnTo>
                    <a:pt x="628" y="12597"/>
                  </a:lnTo>
                  <a:lnTo>
                    <a:pt x="691" y="12555"/>
                  </a:lnTo>
                  <a:lnTo>
                    <a:pt x="816" y="12513"/>
                  </a:lnTo>
                  <a:lnTo>
                    <a:pt x="900" y="12597"/>
                  </a:lnTo>
                  <a:lnTo>
                    <a:pt x="753" y="12597"/>
                  </a:lnTo>
                  <a:lnTo>
                    <a:pt x="712" y="12639"/>
                  </a:lnTo>
                  <a:lnTo>
                    <a:pt x="753" y="12722"/>
                  </a:lnTo>
                  <a:lnTo>
                    <a:pt x="753" y="12785"/>
                  </a:lnTo>
                  <a:lnTo>
                    <a:pt x="544" y="12618"/>
                  </a:lnTo>
                  <a:lnTo>
                    <a:pt x="481" y="12639"/>
                  </a:lnTo>
                  <a:lnTo>
                    <a:pt x="419" y="12597"/>
                  </a:lnTo>
                  <a:lnTo>
                    <a:pt x="314" y="12597"/>
                  </a:lnTo>
                  <a:lnTo>
                    <a:pt x="314" y="12701"/>
                  </a:lnTo>
                  <a:lnTo>
                    <a:pt x="272" y="12764"/>
                  </a:lnTo>
                  <a:lnTo>
                    <a:pt x="419" y="12994"/>
                  </a:lnTo>
                  <a:lnTo>
                    <a:pt x="523" y="13015"/>
                  </a:lnTo>
                  <a:lnTo>
                    <a:pt x="691" y="13141"/>
                  </a:lnTo>
                  <a:lnTo>
                    <a:pt x="900" y="13245"/>
                  </a:lnTo>
                  <a:lnTo>
                    <a:pt x="921" y="13308"/>
                  </a:lnTo>
                  <a:lnTo>
                    <a:pt x="858" y="13329"/>
                  </a:lnTo>
                  <a:lnTo>
                    <a:pt x="963" y="13413"/>
                  </a:lnTo>
                  <a:lnTo>
                    <a:pt x="1026" y="13392"/>
                  </a:lnTo>
                  <a:lnTo>
                    <a:pt x="1005" y="13287"/>
                  </a:lnTo>
                  <a:lnTo>
                    <a:pt x="1067" y="13287"/>
                  </a:lnTo>
                  <a:lnTo>
                    <a:pt x="1151" y="13329"/>
                  </a:lnTo>
                  <a:lnTo>
                    <a:pt x="1130" y="13350"/>
                  </a:lnTo>
                  <a:lnTo>
                    <a:pt x="1235" y="13497"/>
                  </a:lnTo>
                  <a:lnTo>
                    <a:pt x="1277" y="13434"/>
                  </a:lnTo>
                  <a:lnTo>
                    <a:pt x="1339" y="13455"/>
                  </a:lnTo>
                  <a:lnTo>
                    <a:pt x="1444" y="13413"/>
                  </a:lnTo>
                  <a:lnTo>
                    <a:pt x="1570" y="13308"/>
                  </a:lnTo>
                  <a:lnTo>
                    <a:pt x="1632" y="13287"/>
                  </a:lnTo>
                  <a:lnTo>
                    <a:pt x="1653" y="13225"/>
                  </a:lnTo>
                  <a:lnTo>
                    <a:pt x="1674" y="13245"/>
                  </a:lnTo>
                  <a:lnTo>
                    <a:pt x="1695" y="13329"/>
                  </a:lnTo>
                  <a:lnTo>
                    <a:pt x="1779" y="13329"/>
                  </a:lnTo>
                  <a:lnTo>
                    <a:pt x="1988" y="13120"/>
                  </a:lnTo>
                  <a:lnTo>
                    <a:pt x="1967" y="13078"/>
                  </a:lnTo>
                  <a:lnTo>
                    <a:pt x="1883" y="12932"/>
                  </a:lnTo>
                  <a:lnTo>
                    <a:pt x="2051" y="13036"/>
                  </a:lnTo>
                  <a:lnTo>
                    <a:pt x="2155" y="12911"/>
                  </a:lnTo>
                  <a:lnTo>
                    <a:pt x="2114" y="12890"/>
                  </a:lnTo>
                  <a:lnTo>
                    <a:pt x="2197" y="12827"/>
                  </a:lnTo>
                  <a:lnTo>
                    <a:pt x="2176" y="12764"/>
                  </a:lnTo>
                  <a:lnTo>
                    <a:pt x="2281" y="12701"/>
                  </a:lnTo>
                  <a:lnTo>
                    <a:pt x="2386" y="12681"/>
                  </a:lnTo>
                  <a:lnTo>
                    <a:pt x="2386" y="12597"/>
                  </a:lnTo>
                  <a:lnTo>
                    <a:pt x="2302" y="12492"/>
                  </a:lnTo>
                  <a:lnTo>
                    <a:pt x="2323" y="12409"/>
                  </a:lnTo>
                  <a:lnTo>
                    <a:pt x="2260" y="12304"/>
                  </a:lnTo>
                  <a:lnTo>
                    <a:pt x="2155" y="12241"/>
                  </a:lnTo>
                  <a:lnTo>
                    <a:pt x="2176" y="12157"/>
                  </a:lnTo>
                  <a:lnTo>
                    <a:pt x="2218" y="12178"/>
                  </a:lnTo>
                  <a:lnTo>
                    <a:pt x="2323" y="12304"/>
                  </a:lnTo>
                  <a:lnTo>
                    <a:pt x="2386" y="12471"/>
                  </a:lnTo>
                  <a:lnTo>
                    <a:pt x="2406" y="12492"/>
                  </a:lnTo>
                  <a:lnTo>
                    <a:pt x="2490" y="12513"/>
                  </a:lnTo>
                  <a:lnTo>
                    <a:pt x="2469" y="12576"/>
                  </a:lnTo>
                  <a:lnTo>
                    <a:pt x="2511" y="12639"/>
                  </a:lnTo>
                  <a:lnTo>
                    <a:pt x="2616" y="12597"/>
                  </a:lnTo>
                  <a:lnTo>
                    <a:pt x="2595" y="12513"/>
                  </a:lnTo>
                  <a:lnTo>
                    <a:pt x="2532" y="12492"/>
                  </a:lnTo>
                  <a:lnTo>
                    <a:pt x="2595" y="12409"/>
                  </a:lnTo>
                  <a:lnTo>
                    <a:pt x="2678" y="12492"/>
                  </a:lnTo>
                  <a:lnTo>
                    <a:pt x="2699" y="12555"/>
                  </a:lnTo>
                  <a:lnTo>
                    <a:pt x="2825" y="12409"/>
                  </a:lnTo>
                  <a:lnTo>
                    <a:pt x="2846" y="12283"/>
                  </a:lnTo>
                  <a:lnTo>
                    <a:pt x="2825" y="12178"/>
                  </a:lnTo>
                  <a:lnTo>
                    <a:pt x="2741" y="12157"/>
                  </a:lnTo>
                  <a:lnTo>
                    <a:pt x="2720" y="12074"/>
                  </a:lnTo>
                  <a:lnTo>
                    <a:pt x="2783" y="12053"/>
                  </a:lnTo>
                  <a:lnTo>
                    <a:pt x="2783" y="11990"/>
                  </a:lnTo>
                  <a:lnTo>
                    <a:pt x="2825" y="11990"/>
                  </a:lnTo>
                  <a:lnTo>
                    <a:pt x="2888" y="11948"/>
                  </a:lnTo>
                  <a:lnTo>
                    <a:pt x="2825" y="11865"/>
                  </a:lnTo>
                  <a:lnTo>
                    <a:pt x="2825" y="11760"/>
                  </a:lnTo>
                  <a:lnTo>
                    <a:pt x="2909" y="11718"/>
                  </a:lnTo>
                  <a:lnTo>
                    <a:pt x="2992" y="11781"/>
                  </a:lnTo>
                  <a:lnTo>
                    <a:pt x="2930" y="11885"/>
                  </a:lnTo>
                  <a:lnTo>
                    <a:pt x="2950" y="12032"/>
                  </a:lnTo>
                  <a:lnTo>
                    <a:pt x="2930" y="12095"/>
                  </a:lnTo>
                  <a:lnTo>
                    <a:pt x="2992" y="12199"/>
                  </a:lnTo>
                  <a:lnTo>
                    <a:pt x="3013" y="12283"/>
                  </a:lnTo>
                  <a:lnTo>
                    <a:pt x="3118" y="12409"/>
                  </a:lnTo>
                  <a:lnTo>
                    <a:pt x="3264" y="12409"/>
                  </a:lnTo>
                  <a:lnTo>
                    <a:pt x="3327" y="12450"/>
                  </a:lnTo>
                  <a:lnTo>
                    <a:pt x="3264" y="12492"/>
                  </a:lnTo>
                  <a:lnTo>
                    <a:pt x="3348" y="12555"/>
                  </a:lnTo>
                  <a:lnTo>
                    <a:pt x="3432" y="12639"/>
                  </a:lnTo>
                  <a:lnTo>
                    <a:pt x="3474" y="12555"/>
                  </a:lnTo>
                  <a:lnTo>
                    <a:pt x="3453" y="12178"/>
                  </a:lnTo>
                  <a:lnTo>
                    <a:pt x="3369" y="12032"/>
                  </a:lnTo>
                  <a:lnTo>
                    <a:pt x="3432" y="11948"/>
                  </a:lnTo>
                  <a:lnTo>
                    <a:pt x="3515" y="11885"/>
                  </a:lnTo>
                  <a:lnTo>
                    <a:pt x="3432" y="11781"/>
                  </a:lnTo>
                  <a:lnTo>
                    <a:pt x="3474" y="11718"/>
                  </a:lnTo>
                  <a:lnTo>
                    <a:pt x="3662" y="11676"/>
                  </a:lnTo>
                  <a:lnTo>
                    <a:pt x="3683" y="11593"/>
                  </a:lnTo>
                  <a:lnTo>
                    <a:pt x="3683" y="11467"/>
                  </a:lnTo>
                  <a:lnTo>
                    <a:pt x="3766" y="11321"/>
                  </a:lnTo>
                  <a:lnTo>
                    <a:pt x="3683" y="11195"/>
                  </a:lnTo>
                  <a:lnTo>
                    <a:pt x="3662" y="10923"/>
                  </a:lnTo>
                  <a:lnTo>
                    <a:pt x="3536" y="10714"/>
                  </a:lnTo>
                  <a:lnTo>
                    <a:pt x="3557" y="10609"/>
                  </a:lnTo>
                  <a:lnTo>
                    <a:pt x="3829" y="10525"/>
                  </a:lnTo>
                  <a:lnTo>
                    <a:pt x="3829" y="10358"/>
                  </a:lnTo>
                  <a:lnTo>
                    <a:pt x="3871" y="10212"/>
                  </a:lnTo>
                  <a:lnTo>
                    <a:pt x="3662" y="10002"/>
                  </a:lnTo>
                  <a:lnTo>
                    <a:pt x="3515" y="9898"/>
                  </a:lnTo>
                  <a:lnTo>
                    <a:pt x="3515" y="9688"/>
                  </a:lnTo>
                  <a:lnTo>
                    <a:pt x="3536" y="9479"/>
                  </a:lnTo>
                  <a:lnTo>
                    <a:pt x="3515" y="9249"/>
                  </a:lnTo>
                  <a:lnTo>
                    <a:pt x="3453" y="9103"/>
                  </a:lnTo>
                  <a:lnTo>
                    <a:pt x="3515" y="8914"/>
                  </a:lnTo>
                  <a:lnTo>
                    <a:pt x="3453" y="8621"/>
                  </a:lnTo>
                  <a:lnTo>
                    <a:pt x="3411" y="8308"/>
                  </a:lnTo>
                  <a:lnTo>
                    <a:pt x="3453" y="8077"/>
                  </a:lnTo>
                  <a:lnTo>
                    <a:pt x="3578" y="7847"/>
                  </a:lnTo>
                  <a:lnTo>
                    <a:pt x="3683" y="7764"/>
                  </a:lnTo>
                  <a:lnTo>
                    <a:pt x="3850" y="7784"/>
                  </a:lnTo>
                  <a:lnTo>
                    <a:pt x="4059" y="7805"/>
                  </a:lnTo>
                  <a:lnTo>
                    <a:pt x="4164" y="7680"/>
                  </a:lnTo>
                  <a:lnTo>
                    <a:pt x="4143" y="7450"/>
                  </a:lnTo>
                  <a:lnTo>
                    <a:pt x="4080" y="7366"/>
                  </a:lnTo>
                  <a:lnTo>
                    <a:pt x="4080" y="7240"/>
                  </a:lnTo>
                  <a:lnTo>
                    <a:pt x="4290" y="6738"/>
                  </a:lnTo>
                  <a:lnTo>
                    <a:pt x="4290" y="6487"/>
                  </a:lnTo>
                  <a:lnTo>
                    <a:pt x="4352" y="6215"/>
                  </a:lnTo>
                  <a:lnTo>
                    <a:pt x="4394" y="6069"/>
                  </a:lnTo>
                  <a:lnTo>
                    <a:pt x="4394" y="5901"/>
                  </a:lnTo>
                  <a:lnTo>
                    <a:pt x="4311" y="5818"/>
                  </a:lnTo>
                  <a:lnTo>
                    <a:pt x="4311" y="5692"/>
                  </a:lnTo>
                  <a:lnTo>
                    <a:pt x="4499" y="5587"/>
                  </a:lnTo>
                  <a:lnTo>
                    <a:pt x="4708" y="5567"/>
                  </a:lnTo>
                  <a:lnTo>
                    <a:pt x="4792" y="5483"/>
                  </a:lnTo>
                  <a:lnTo>
                    <a:pt x="4813" y="5357"/>
                  </a:lnTo>
                  <a:lnTo>
                    <a:pt x="4980" y="5064"/>
                  </a:lnTo>
                  <a:lnTo>
                    <a:pt x="5127" y="4855"/>
                  </a:lnTo>
                  <a:lnTo>
                    <a:pt x="5189" y="4730"/>
                  </a:lnTo>
                  <a:lnTo>
                    <a:pt x="5106" y="4541"/>
                  </a:lnTo>
                  <a:lnTo>
                    <a:pt x="5043" y="4458"/>
                  </a:lnTo>
                  <a:lnTo>
                    <a:pt x="5043" y="4206"/>
                  </a:lnTo>
                  <a:lnTo>
                    <a:pt x="5127" y="4186"/>
                  </a:lnTo>
                  <a:lnTo>
                    <a:pt x="5189" y="4081"/>
                  </a:lnTo>
                  <a:lnTo>
                    <a:pt x="5231" y="3934"/>
                  </a:lnTo>
                  <a:lnTo>
                    <a:pt x="5315" y="3893"/>
                  </a:lnTo>
                  <a:lnTo>
                    <a:pt x="5399" y="3704"/>
                  </a:lnTo>
                  <a:lnTo>
                    <a:pt x="5524" y="3600"/>
                  </a:lnTo>
                  <a:lnTo>
                    <a:pt x="5629" y="3683"/>
                  </a:lnTo>
                  <a:lnTo>
                    <a:pt x="5712" y="3725"/>
                  </a:lnTo>
                  <a:lnTo>
                    <a:pt x="5754" y="3725"/>
                  </a:lnTo>
                  <a:lnTo>
                    <a:pt x="5859" y="3621"/>
                  </a:lnTo>
                  <a:lnTo>
                    <a:pt x="5775" y="3516"/>
                  </a:lnTo>
                  <a:lnTo>
                    <a:pt x="5859" y="3474"/>
                  </a:lnTo>
                  <a:lnTo>
                    <a:pt x="5859" y="3390"/>
                  </a:lnTo>
                  <a:lnTo>
                    <a:pt x="5880" y="3349"/>
                  </a:lnTo>
                  <a:lnTo>
                    <a:pt x="5775" y="3181"/>
                  </a:lnTo>
                  <a:lnTo>
                    <a:pt x="5838" y="3160"/>
                  </a:lnTo>
                  <a:lnTo>
                    <a:pt x="6026" y="3160"/>
                  </a:lnTo>
                  <a:lnTo>
                    <a:pt x="6152" y="3077"/>
                  </a:lnTo>
                  <a:lnTo>
                    <a:pt x="6340" y="3139"/>
                  </a:lnTo>
                  <a:lnTo>
                    <a:pt x="6445" y="3202"/>
                  </a:lnTo>
                  <a:lnTo>
                    <a:pt x="6570" y="3223"/>
                  </a:lnTo>
                  <a:lnTo>
                    <a:pt x="6654" y="3286"/>
                  </a:lnTo>
                  <a:lnTo>
                    <a:pt x="6696" y="3265"/>
                  </a:lnTo>
                  <a:lnTo>
                    <a:pt x="6759" y="3307"/>
                  </a:lnTo>
                  <a:lnTo>
                    <a:pt x="6759" y="3160"/>
                  </a:lnTo>
                  <a:lnTo>
                    <a:pt x="6696" y="3077"/>
                  </a:lnTo>
                  <a:lnTo>
                    <a:pt x="6717" y="2888"/>
                  </a:lnTo>
                  <a:lnTo>
                    <a:pt x="6800" y="2846"/>
                  </a:lnTo>
                  <a:lnTo>
                    <a:pt x="6779" y="2700"/>
                  </a:lnTo>
                  <a:lnTo>
                    <a:pt x="6696" y="2658"/>
                  </a:lnTo>
                  <a:lnTo>
                    <a:pt x="6675" y="2554"/>
                  </a:lnTo>
                  <a:lnTo>
                    <a:pt x="6675" y="2554"/>
                  </a:lnTo>
                  <a:lnTo>
                    <a:pt x="6800" y="2616"/>
                  </a:lnTo>
                  <a:lnTo>
                    <a:pt x="6926" y="2574"/>
                  </a:lnTo>
                  <a:lnTo>
                    <a:pt x="6989" y="2554"/>
                  </a:lnTo>
                  <a:lnTo>
                    <a:pt x="7010" y="2533"/>
                  </a:lnTo>
                  <a:lnTo>
                    <a:pt x="7072" y="2533"/>
                  </a:lnTo>
                  <a:lnTo>
                    <a:pt x="7093" y="2512"/>
                  </a:lnTo>
                  <a:lnTo>
                    <a:pt x="7072" y="2428"/>
                  </a:lnTo>
                  <a:lnTo>
                    <a:pt x="7093" y="2323"/>
                  </a:lnTo>
                  <a:lnTo>
                    <a:pt x="7177" y="2261"/>
                  </a:lnTo>
                  <a:lnTo>
                    <a:pt x="7282" y="2261"/>
                  </a:lnTo>
                  <a:lnTo>
                    <a:pt x="7344" y="2407"/>
                  </a:lnTo>
                  <a:lnTo>
                    <a:pt x="7616" y="2616"/>
                  </a:lnTo>
                  <a:lnTo>
                    <a:pt x="7637" y="2742"/>
                  </a:lnTo>
                  <a:lnTo>
                    <a:pt x="7742" y="2846"/>
                  </a:lnTo>
                  <a:lnTo>
                    <a:pt x="7909" y="2930"/>
                  </a:lnTo>
                  <a:lnTo>
                    <a:pt x="8160" y="2930"/>
                  </a:lnTo>
                  <a:lnTo>
                    <a:pt x="8328" y="2784"/>
                  </a:lnTo>
                  <a:lnTo>
                    <a:pt x="8391" y="2700"/>
                  </a:lnTo>
                  <a:lnTo>
                    <a:pt x="8495" y="2700"/>
                  </a:lnTo>
                  <a:lnTo>
                    <a:pt x="8704" y="2846"/>
                  </a:lnTo>
                  <a:lnTo>
                    <a:pt x="8851" y="2867"/>
                  </a:lnTo>
                  <a:lnTo>
                    <a:pt x="8893" y="2742"/>
                  </a:lnTo>
                  <a:lnTo>
                    <a:pt x="8976" y="2679"/>
                  </a:lnTo>
                  <a:lnTo>
                    <a:pt x="9060" y="2616"/>
                  </a:lnTo>
                  <a:lnTo>
                    <a:pt x="9165" y="2616"/>
                  </a:lnTo>
                  <a:lnTo>
                    <a:pt x="9269" y="2554"/>
                  </a:lnTo>
                  <a:lnTo>
                    <a:pt x="9311" y="2470"/>
                  </a:lnTo>
                  <a:lnTo>
                    <a:pt x="9269" y="2365"/>
                  </a:lnTo>
                  <a:lnTo>
                    <a:pt x="9207" y="2219"/>
                  </a:lnTo>
                  <a:lnTo>
                    <a:pt x="9228" y="1905"/>
                  </a:lnTo>
                  <a:lnTo>
                    <a:pt x="9290" y="1821"/>
                  </a:lnTo>
                  <a:lnTo>
                    <a:pt x="9228" y="1717"/>
                  </a:lnTo>
                  <a:lnTo>
                    <a:pt x="9290" y="1696"/>
                  </a:lnTo>
                  <a:lnTo>
                    <a:pt x="9395" y="1570"/>
                  </a:lnTo>
                  <a:lnTo>
                    <a:pt x="9374" y="1507"/>
                  </a:lnTo>
                  <a:lnTo>
                    <a:pt x="9500" y="1424"/>
                  </a:lnTo>
                  <a:lnTo>
                    <a:pt x="9646" y="1486"/>
                  </a:lnTo>
                  <a:lnTo>
                    <a:pt x="9730" y="1466"/>
                  </a:lnTo>
                  <a:lnTo>
                    <a:pt x="9730" y="1403"/>
                  </a:lnTo>
                  <a:lnTo>
                    <a:pt x="9813" y="1298"/>
                  </a:lnTo>
                  <a:lnTo>
                    <a:pt x="10065" y="1298"/>
                  </a:lnTo>
                  <a:lnTo>
                    <a:pt x="10169" y="1382"/>
                  </a:lnTo>
                  <a:lnTo>
                    <a:pt x="10316" y="1528"/>
                  </a:lnTo>
                  <a:lnTo>
                    <a:pt x="10378" y="1633"/>
                  </a:lnTo>
                  <a:lnTo>
                    <a:pt x="10525" y="1654"/>
                  </a:lnTo>
                  <a:lnTo>
                    <a:pt x="10692" y="1696"/>
                  </a:lnTo>
                  <a:lnTo>
                    <a:pt x="10755" y="1800"/>
                  </a:lnTo>
                  <a:lnTo>
                    <a:pt x="10860" y="1905"/>
                  </a:lnTo>
                  <a:lnTo>
                    <a:pt x="10839" y="2030"/>
                  </a:lnTo>
                  <a:lnTo>
                    <a:pt x="10734" y="2177"/>
                  </a:lnTo>
                  <a:lnTo>
                    <a:pt x="10755" y="2428"/>
                  </a:lnTo>
                  <a:lnTo>
                    <a:pt x="10839" y="2428"/>
                  </a:lnTo>
                  <a:lnTo>
                    <a:pt x="10839" y="2219"/>
                  </a:lnTo>
                  <a:lnTo>
                    <a:pt x="10985" y="2051"/>
                  </a:lnTo>
                  <a:lnTo>
                    <a:pt x="11111" y="2030"/>
                  </a:lnTo>
                  <a:lnTo>
                    <a:pt x="11194" y="1926"/>
                  </a:lnTo>
                  <a:lnTo>
                    <a:pt x="11194" y="1779"/>
                  </a:lnTo>
                  <a:lnTo>
                    <a:pt x="11299" y="1738"/>
                  </a:lnTo>
                  <a:lnTo>
                    <a:pt x="11404" y="1800"/>
                  </a:lnTo>
                  <a:lnTo>
                    <a:pt x="11487" y="1717"/>
                  </a:lnTo>
                  <a:lnTo>
                    <a:pt x="11487" y="1591"/>
                  </a:lnTo>
                  <a:lnTo>
                    <a:pt x="11425" y="1591"/>
                  </a:lnTo>
                  <a:lnTo>
                    <a:pt x="11362" y="1507"/>
                  </a:lnTo>
                  <a:lnTo>
                    <a:pt x="11299" y="1507"/>
                  </a:lnTo>
                  <a:lnTo>
                    <a:pt x="11278" y="1528"/>
                  </a:lnTo>
                  <a:lnTo>
                    <a:pt x="11278" y="1612"/>
                  </a:lnTo>
                  <a:lnTo>
                    <a:pt x="11215" y="1570"/>
                  </a:lnTo>
                  <a:lnTo>
                    <a:pt x="11194" y="1507"/>
                  </a:lnTo>
                  <a:lnTo>
                    <a:pt x="11153" y="1507"/>
                  </a:lnTo>
                  <a:lnTo>
                    <a:pt x="11153" y="1570"/>
                  </a:lnTo>
                  <a:lnTo>
                    <a:pt x="11111" y="1696"/>
                  </a:lnTo>
                  <a:lnTo>
                    <a:pt x="11090" y="1654"/>
                  </a:lnTo>
                  <a:lnTo>
                    <a:pt x="11048" y="1591"/>
                  </a:lnTo>
                  <a:lnTo>
                    <a:pt x="10964" y="1633"/>
                  </a:lnTo>
                  <a:lnTo>
                    <a:pt x="10943" y="1696"/>
                  </a:lnTo>
                  <a:lnTo>
                    <a:pt x="10901" y="1612"/>
                  </a:lnTo>
                  <a:lnTo>
                    <a:pt x="10881" y="1486"/>
                  </a:lnTo>
                  <a:lnTo>
                    <a:pt x="10839" y="1486"/>
                  </a:lnTo>
                  <a:lnTo>
                    <a:pt x="10776" y="1361"/>
                  </a:lnTo>
                  <a:lnTo>
                    <a:pt x="10734" y="1319"/>
                  </a:lnTo>
                  <a:lnTo>
                    <a:pt x="10650" y="1319"/>
                  </a:lnTo>
                  <a:lnTo>
                    <a:pt x="10567" y="1298"/>
                  </a:lnTo>
                  <a:lnTo>
                    <a:pt x="10420" y="1277"/>
                  </a:lnTo>
                  <a:lnTo>
                    <a:pt x="10357" y="1193"/>
                  </a:lnTo>
                  <a:lnTo>
                    <a:pt x="10378" y="1173"/>
                  </a:lnTo>
                  <a:lnTo>
                    <a:pt x="10546" y="1214"/>
                  </a:lnTo>
                  <a:lnTo>
                    <a:pt x="10692" y="1193"/>
                  </a:lnTo>
                  <a:lnTo>
                    <a:pt x="10797" y="1214"/>
                  </a:lnTo>
                  <a:lnTo>
                    <a:pt x="11048" y="1256"/>
                  </a:lnTo>
                  <a:lnTo>
                    <a:pt x="11194" y="1193"/>
                  </a:lnTo>
                  <a:lnTo>
                    <a:pt x="11299" y="984"/>
                  </a:lnTo>
                  <a:lnTo>
                    <a:pt x="11508" y="942"/>
                  </a:lnTo>
                  <a:lnTo>
                    <a:pt x="11613" y="859"/>
                  </a:lnTo>
                  <a:lnTo>
                    <a:pt x="11613" y="838"/>
                  </a:lnTo>
                  <a:lnTo>
                    <a:pt x="11529" y="796"/>
                  </a:lnTo>
                  <a:lnTo>
                    <a:pt x="11508" y="754"/>
                  </a:lnTo>
                  <a:lnTo>
                    <a:pt x="11425" y="733"/>
                  </a:lnTo>
                  <a:lnTo>
                    <a:pt x="11320" y="754"/>
                  </a:lnTo>
                  <a:lnTo>
                    <a:pt x="11194" y="608"/>
                  </a:lnTo>
                  <a:lnTo>
                    <a:pt x="11111" y="608"/>
                  </a:lnTo>
                  <a:lnTo>
                    <a:pt x="11006" y="733"/>
                  </a:lnTo>
                  <a:lnTo>
                    <a:pt x="10964" y="733"/>
                  </a:lnTo>
                  <a:lnTo>
                    <a:pt x="10943" y="691"/>
                  </a:lnTo>
                  <a:lnTo>
                    <a:pt x="11048" y="649"/>
                  </a:lnTo>
                  <a:lnTo>
                    <a:pt x="11048" y="566"/>
                  </a:lnTo>
                  <a:lnTo>
                    <a:pt x="10943" y="524"/>
                  </a:lnTo>
                  <a:lnTo>
                    <a:pt x="10901" y="482"/>
                  </a:lnTo>
                  <a:lnTo>
                    <a:pt x="10839" y="482"/>
                  </a:lnTo>
                  <a:lnTo>
                    <a:pt x="10776" y="608"/>
                  </a:lnTo>
                  <a:lnTo>
                    <a:pt x="10734" y="608"/>
                  </a:lnTo>
                  <a:lnTo>
                    <a:pt x="10734" y="524"/>
                  </a:lnTo>
                  <a:lnTo>
                    <a:pt x="10671" y="545"/>
                  </a:lnTo>
                  <a:lnTo>
                    <a:pt x="10650" y="587"/>
                  </a:lnTo>
                  <a:lnTo>
                    <a:pt x="10588" y="587"/>
                  </a:lnTo>
                  <a:lnTo>
                    <a:pt x="10567" y="545"/>
                  </a:lnTo>
                  <a:lnTo>
                    <a:pt x="10650" y="482"/>
                  </a:lnTo>
                  <a:lnTo>
                    <a:pt x="10650" y="419"/>
                  </a:lnTo>
                  <a:lnTo>
                    <a:pt x="10546" y="357"/>
                  </a:lnTo>
                  <a:lnTo>
                    <a:pt x="10420" y="357"/>
                  </a:lnTo>
                  <a:lnTo>
                    <a:pt x="10357" y="377"/>
                  </a:lnTo>
                  <a:lnTo>
                    <a:pt x="10337" y="545"/>
                  </a:lnTo>
                  <a:lnTo>
                    <a:pt x="10253" y="587"/>
                  </a:lnTo>
                  <a:lnTo>
                    <a:pt x="10253" y="649"/>
                  </a:lnTo>
                  <a:lnTo>
                    <a:pt x="10316" y="796"/>
                  </a:lnTo>
                  <a:lnTo>
                    <a:pt x="10316" y="880"/>
                  </a:lnTo>
                  <a:lnTo>
                    <a:pt x="10253" y="942"/>
                  </a:lnTo>
                  <a:lnTo>
                    <a:pt x="10211" y="838"/>
                  </a:lnTo>
                  <a:lnTo>
                    <a:pt x="10127" y="838"/>
                  </a:lnTo>
                  <a:lnTo>
                    <a:pt x="10127" y="859"/>
                  </a:lnTo>
                  <a:lnTo>
                    <a:pt x="10023" y="838"/>
                  </a:lnTo>
                  <a:lnTo>
                    <a:pt x="9897" y="901"/>
                  </a:lnTo>
                  <a:lnTo>
                    <a:pt x="9897" y="901"/>
                  </a:lnTo>
                  <a:lnTo>
                    <a:pt x="10002" y="754"/>
                  </a:lnTo>
                  <a:lnTo>
                    <a:pt x="10065" y="733"/>
                  </a:lnTo>
                  <a:lnTo>
                    <a:pt x="10127" y="608"/>
                  </a:lnTo>
                  <a:lnTo>
                    <a:pt x="10127" y="566"/>
                  </a:lnTo>
                  <a:lnTo>
                    <a:pt x="10065" y="566"/>
                  </a:lnTo>
                  <a:lnTo>
                    <a:pt x="9960" y="649"/>
                  </a:lnTo>
                  <a:lnTo>
                    <a:pt x="9897" y="649"/>
                  </a:lnTo>
                  <a:lnTo>
                    <a:pt x="9918" y="587"/>
                  </a:lnTo>
                  <a:lnTo>
                    <a:pt x="10002" y="524"/>
                  </a:lnTo>
                  <a:lnTo>
                    <a:pt x="10002" y="482"/>
                  </a:lnTo>
                  <a:lnTo>
                    <a:pt x="9897" y="461"/>
                  </a:lnTo>
                  <a:lnTo>
                    <a:pt x="9855" y="419"/>
                  </a:lnTo>
                  <a:lnTo>
                    <a:pt x="9960" y="377"/>
                  </a:lnTo>
                  <a:lnTo>
                    <a:pt x="10002" y="419"/>
                  </a:lnTo>
                  <a:lnTo>
                    <a:pt x="10127" y="419"/>
                  </a:lnTo>
                  <a:lnTo>
                    <a:pt x="10169" y="231"/>
                  </a:lnTo>
                  <a:lnTo>
                    <a:pt x="10169" y="168"/>
                  </a:lnTo>
                  <a:lnTo>
                    <a:pt x="10044" y="210"/>
                  </a:lnTo>
                  <a:lnTo>
                    <a:pt x="10002" y="147"/>
                  </a:lnTo>
                  <a:lnTo>
                    <a:pt x="10023" y="64"/>
                  </a:lnTo>
                  <a:lnTo>
                    <a:pt x="10002" y="1"/>
                  </a:lnTo>
                  <a:lnTo>
                    <a:pt x="9918" y="64"/>
                  </a:lnTo>
                  <a:lnTo>
                    <a:pt x="9855" y="64"/>
                  </a:lnTo>
                  <a:lnTo>
                    <a:pt x="979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12" name="Google Shape;3312;p71"/>
            <p:cNvSpPr/>
            <p:nvPr/>
          </p:nvSpPr>
          <p:spPr>
            <a:xfrm>
              <a:off x="3810372" y="2589242"/>
              <a:ext cx="68528" cy="147786"/>
            </a:xfrm>
            <a:custGeom>
              <a:avLst/>
              <a:gdLst/>
              <a:ahLst/>
              <a:cxnLst/>
              <a:rect l="l" t="t" r="r" b="b"/>
              <a:pathLst>
                <a:path w="5755" h="12995" extrusionOk="0">
                  <a:moveTo>
                    <a:pt x="3788" y="1"/>
                  </a:moveTo>
                  <a:lnTo>
                    <a:pt x="3725" y="21"/>
                  </a:lnTo>
                  <a:lnTo>
                    <a:pt x="3599" y="63"/>
                  </a:lnTo>
                  <a:lnTo>
                    <a:pt x="3474" y="1"/>
                  </a:lnTo>
                  <a:lnTo>
                    <a:pt x="3474" y="1"/>
                  </a:lnTo>
                  <a:lnTo>
                    <a:pt x="3495" y="105"/>
                  </a:lnTo>
                  <a:lnTo>
                    <a:pt x="3578" y="147"/>
                  </a:lnTo>
                  <a:lnTo>
                    <a:pt x="3599" y="293"/>
                  </a:lnTo>
                  <a:lnTo>
                    <a:pt x="3516" y="335"/>
                  </a:lnTo>
                  <a:lnTo>
                    <a:pt x="3495" y="524"/>
                  </a:lnTo>
                  <a:lnTo>
                    <a:pt x="3558" y="607"/>
                  </a:lnTo>
                  <a:lnTo>
                    <a:pt x="3558" y="754"/>
                  </a:lnTo>
                  <a:lnTo>
                    <a:pt x="3495" y="712"/>
                  </a:lnTo>
                  <a:lnTo>
                    <a:pt x="3453" y="733"/>
                  </a:lnTo>
                  <a:lnTo>
                    <a:pt x="3369" y="670"/>
                  </a:lnTo>
                  <a:lnTo>
                    <a:pt x="3244" y="649"/>
                  </a:lnTo>
                  <a:lnTo>
                    <a:pt x="3139" y="586"/>
                  </a:lnTo>
                  <a:lnTo>
                    <a:pt x="2951" y="524"/>
                  </a:lnTo>
                  <a:lnTo>
                    <a:pt x="2825" y="607"/>
                  </a:lnTo>
                  <a:lnTo>
                    <a:pt x="2637" y="607"/>
                  </a:lnTo>
                  <a:lnTo>
                    <a:pt x="2574" y="628"/>
                  </a:lnTo>
                  <a:lnTo>
                    <a:pt x="2679" y="796"/>
                  </a:lnTo>
                  <a:lnTo>
                    <a:pt x="2658" y="837"/>
                  </a:lnTo>
                  <a:lnTo>
                    <a:pt x="2658" y="921"/>
                  </a:lnTo>
                  <a:lnTo>
                    <a:pt x="2574" y="963"/>
                  </a:lnTo>
                  <a:lnTo>
                    <a:pt x="2658" y="1068"/>
                  </a:lnTo>
                  <a:lnTo>
                    <a:pt x="2553" y="1172"/>
                  </a:lnTo>
                  <a:lnTo>
                    <a:pt x="2511" y="1172"/>
                  </a:lnTo>
                  <a:lnTo>
                    <a:pt x="2428" y="1130"/>
                  </a:lnTo>
                  <a:lnTo>
                    <a:pt x="2323" y="1047"/>
                  </a:lnTo>
                  <a:lnTo>
                    <a:pt x="2198" y="1151"/>
                  </a:lnTo>
                  <a:lnTo>
                    <a:pt x="2114" y="1340"/>
                  </a:lnTo>
                  <a:lnTo>
                    <a:pt x="2030" y="1381"/>
                  </a:lnTo>
                  <a:lnTo>
                    <a:pt x="1988" y="1528"/>
                  </a:lnTo>
                  <a:lnTo>
                    <a:pt x="1926" y="1633"/>
                  </a:lnTo>
                  <a:lnTo>
                    <a:pt x="1842" y="1653"/>
                  </a:lnTo>
                  <a:lnTo>
                    <a:pt x="1842" y="1905"/>
                  </a:lnTo>
                  <a:lnTo>
                    <a:pt x="1905" y="1988"/>
                  </a:lnTo>
                  <a:lnTo>
                    <a:pt x="1988" y="2177"/>
                  </a:lnTo>
                  <a:lnTo>
                    <a:pt x="1926" y="2302"/>
                  </a:lnTo>
                  <a:lnTo>
                    <a:pt x="1779" y="2511"/>
                  </a:lnTo>
                  <a:lnTo>
                    <a:pt x="1612" y="2804"/>
                  </a:lnTo>
                  <a:lnTo>
                    <a:pt x="1591" y="2930"/>
                  </a:lnTo>
                  <a:lnTo>
                    <a:pt x="1507" y="3014"/>
                  </a:lnTo>
                  <a:lnTo>
                    <a:pt x="1298" y="3034"/>
                  </a:lnTo>
                  <a:lnTo>
                    <a:pt x="1110" y="3139"/>
                  </a:lnTo>
                  <a:lnTo>
                    <a:pt x="1110" y="3265"/>
                  </a:lnTo>
                  <a:lnTo>
                    <a:pt x="1193" y="3348"/>
                  </a:lnTo>
                  <a:lnTo>
                    <a:pt x="1193" y="3516"/>
                  </a:lnTo>
                  <a:lnTo>
                    <a:pt x="1151" y="3662"/>
                  </a:lnTo>
                  <a:lnTo>
                    <a:pt x="1089" y="3934"/>
                  </a:lnTo>
                  <a:lnTo>
                    <a:pt x="1089" y="4185"/>
                  </a:lnTo>
                  <a:lnTo>
                    <a:pt x="879" y="4687"/>
                  </a:lnTo>
                  <a:lnTo>
                    <a:pt x="879" y="4813"/>
                  </a:lnTo>
                  <a:lnTo>
                    <a:pt x="942" y="4897"/>
                  </a:lnTo>
                  <a:lnTo>
                    <a:pt x="963" y="5127"/>
                  </a:lnTo>
                  <a:lnTo>
                    <a:pt x="858" y="5252"/>
                  </a:lnTo>
                  <a:lnTo>
                    <a:pt x="649" y="5231"/>
                  </a:lnTo>
                  <a:lnTo>
                    <a:pt x="482" y="5211"/>
                  </a:lnTo>
                  <a:lnTo>
                    <a:pt x="377" y="5294"/>
                  </a:lnTo>
                  <a:lnTo>
                    <a:pt x="252" y="5524"/>
                  </a:lnTo>
                  <a:lnTo>
                    <a:pt x="210" y="5755"/>
                  </a:lnTo>
                  <a:lnTo>
                    <a:pt x="252" y="6068"/>
                  </a:lnTo>
                  <a:lnTo>
                    <a:pt x="314" y="6361"/>
                  </a:lnTo>
                  <a:lnTo>
                    <a:pt x="252" y="6550"/>
                  </a:lnTo>
                  <a:lnTo>
                    <a:pt x="314" y="6696"/>
                  </a:lnTo>
                  <a:lnTo>
                    <a:pt x="335" y="6926"/>
                  </a:lnTo>
                  <a:lnTo>
                    <a:pt x="314" y="7135"/>
                  </a:lnTo>
                  <a:lnTo>
                    <a:pt x="314" y="7345"/>
                  </a:lnTo>
                  <a:lnTo>
                    <a:pt x="461" y="7449"/>
                  </a:lnTo>
                  <a:lnTo>
                    <a:pt x="670" y="7659"/>
                  </a:lnTo>
                  <a:lnTo>
                    <a:pt x="628" y="7805"/>
                  </a:lnTo>
                  <a:lnTo>
                    <a:pt x="628" y="7972"/>
                  </a:lnTo>
                  <a:lnTo>
                    <a:pt x="356" y="8056"/>
                  </a:lnTo>
                  <a:lnTo>
                    <a:pt x="335" y="8161"/>
                  </a:lnTo>
                  <a:lnTo>
                    <a:pt x="461" y="8370"/>
                  </a:lnTo>
                  <a:lnTo>
                    <a:pt x="482" y="8642"/>
                  </a:lnTo>
                  <a:lnTo>
                    <a:pt x="565" y="8768"/>
                  </a:lnTo>
                  <a:lnTo>
                    <a:pt x="482" y="8914"/>
                  </a:lnTo>
                  <a:lnTo>
                    <a:pt x="482" y="9040"/>
                  </a:lnTo>
                  <a:lnTo>
                    <a:pt x="461" y="9123"/>
                  </a:lnTo>
                  <a:lnTo>
                    <a:pt x="273" y="9165"/>
                  </a:lnTo>
                  <a:lnTo>
                    <a:pt x="231" y="9228"/>
                  </a:lnTo>
                  <a:lnTo>
                    <a:pt x="314" y="9332"/>
                  </a:lnTo>
                  <a:lnTo>
                    <a:pt x="231" y="9395"/>
                  </a:lnTo>
                  <a:lnTo>
                    <a:pt x="168" y="9479"/>
                  </a:lnTo>
                  <a:lnTo>
                    <a:pt x="252" y="9625"/>
                  </a:lnTo>
                  <a:lnTo>
                    <a:pt x="273" y="10002"/>
                  </a:lnTo>
                  <a:lnTo>
                    <a:pt x="231" y="10086"/>
                  </a:lnTo>
                  <a:lnTo>
                    <a:pt x="147" y="10002"/>
                  </a:lnTo>
                  <a:lnTo>
                    <a:pt x="63" y="9939"/>
                  </a:lnTo>
                  <a:lnTo>
                    <a:pt x="63" y="9960"/>
                  </a:lnTo>
                  <a:lnTo>
                    <a:pt x="1" y="10023"/>
                  </a:lnTo>
                  <a:lnTo>
                    <a:pt x="21" y="10253"/>
                  </a:lnTo>
                  <a:lnTo>
                    <a:pt x="42" y="10337"/>
                  </a:lnTo>
                  <a:lnTo>
                    <a:pt x="63" y="10525"/>
                  </a:lnTo>
                  <a:lnTo>
                    <a:pt x="147" y="10546"/>
                  </a:lnTo>
                  <a:lnTo>
                    <a:pt x="168" y="10588"/>
                  </a:lnTo>
                  <a:lnTo>
                    <a:pt x="147" y="10734"/>
                  </a:lnTo>
                  <a:lnTo>
                    <a:pt x="273" y="10672"/>
                  </a:lnTo>
                  <a:lnTo>
                    <a:pt x="210" y="10567"/>
                  </a:lnTo>
                  <a:lnTo>
                    <a:pt x="231" y="10483"/>
                  </a:lnTo>
                  <a:lnTo>
                    <a:pt x="273" y="10483"/>
                  </a:lnTo>
                  <a:lnTo>
                    <a:pt x="252" y="10546"/>
                  </a:lnTo>
                  <a:lnTo>
                    <a:pt x="335" y="10588"/>
                  </a:lnTo>
                  <a:lnTo>
                    <a:pt x="377" y="10672"/>
                  </a:lnTo>
                  <a:lnTo>
                    <a:pt x="252" y="10755"/>
                  </a:lnTo>
                  <a:lnTo>
                    <a:pt x="231" y="10860"/>
                  </a:lnTo>
                  <a:lnTo>
                    <a:pt x="273" y="10944"/>
                  </a:lnTo>
                  <a:lnTo>
                    <a:pt x="252" y="11069"/>
                  </a:lnTo>
                  <a:lnTo>
                    <a:pt x="210" y="11111"/>
                  </a:lnTo>
                  <a:lnTo>
                    <a:pt x="273" y="11216"/>
                  </a:lnTo>
                  <a:lnTo>
                    <a:pt x="356" y="11257"/>
                  </a:lnTo>
                  <a:lnTo>
                    <a:pt x="440" y="11383"/>
                  </a:lnTo>
                  <a:lnTo>
                    <a:pt x="482" y="11425"/>
                  </a:lnTo>
                  <a:lnTo>
                    <a:pt x="586" y="11634"/>
                  </a:lnTo>
                  <a:lnTo>
                    <a:pt x="586" y="11801"/>
                  </a:lnTo>
                  <a:lnTo>
                    <a:pt x="733" y="11843"/>
                  </a:lnTo>
                  <a:lnTo>
                    <a:pt x="754" y="11948"/>
                  </a:lnTo>
                  <a:lnTo>
                    <a:pt x="858" y="12094"/>
                  </a:lnTo>
                  <a:lnTo>
                    <a:pt x="984" y="12011"/>
                  </a:lnTo>
                  <a:lnTo>
                    <a:pt x="1005" y="12136"/>
                  </a:lnTo>
                  <a:lnTo>
                    <a:pt x="942" y="12304"/>
                  </a:lnTo>
                  <a:lnTo>
                    <a:pt x="775" y="12325"/>
                  </a:lnTo>
                  <a:lnTo>
                    <a:pt x="754" y="12366"/>
                  </a:lnTo>
                  <a:lnTo>
                    <a:pt x="838" y="12429"/>
                  </a:lnTo>
                  <a:lnTo>
                    <a:pt x="858" y="12534"/>
                  </a:lnTo>
                  <a:lnTo>
                    <a:pt x="984" y="12555"/>
                  </a:lnTo>
                  <a:lnTo>
                    <a:pt x="1047" y="12848"/>
                  </a:lnTo>
                  <a:lnTo>
                    <a:pt x="963" y="12952"/>
                  </a:lnTo>
                  <a:lnTo>
                    <a:pt x="1005" y="12994"/>
                  </a:lnTo>
                  <a:lnTo>
                    <a:pt x="1151" y="12994"/>
                  </a:lnTo>
                  <a:lnTo>
                    <a:pt x="1423" y="12931"/>
                  </a:lnTo>
                  <a:lnTo>
                    <a:pt x="1570" y="12973"/>
                  </a:lnTo>
                  <a:lnTo>
                    <a:pt x="1695" y="12869"/>
                  </a:lnTo>
                  <a:lnTo>
                    <a:pt x="1674" y="12764"/>
                  </a:lnTo>
                  <a:lnTo>
                    <a:pt x="1612" y="12701"/>
                  </a:lnTo>
                  <a:lnTo>
                    <a:pt x="1695" y="12534"/>
                  </a:lnTo>
                  <a:lnTo>
                    <a:pt x="1884" y="12513"/>
                  </a:lnTo>
                  <a:lnTo>
                    <a:pt x="1905" y="12325"/>
                  </a:lnTo>
                  <a:lnTo>
                    <a:pt x="1926" y="12408"/>
                  </a:lnTo>
                  <a:lnTo>
                    <a:pt x="2135" y="12450"/>
                  </a:lnTo>
                  <a:lnTo>
                    <a:pt x="2260" y="12366"/>
                  </a:lnTo>
                  <a:lnTo>
                    <a:pt x="2365" y="12429"/>
                  </a:lnTo>
                  <a:lnTo>
                    <a:pt x="2449" y="12513"/>
                  </a:lnTo>
                  <a:lnTo>
                    <a:pt x="2553" y="12345"/>
                  </a:lnTo>
                  <a:lnTo>
                    <a:pt x="2616" y="12115"/>
                  </a:lnTo>
                  <a:lnTo>
                    <a:pt x="2679" y="12032"/>
                  </a:lnTo>
                  <a:lnTo>
                    <a:pt x="2721" y="11739"/>
                  </a:lnTo>
                  <a:lnTo>
                    <a:pt x="2762" y="11634"/>
                  </a:lnTo>
                  <a:lnTo>
                    <a:pt x="2658" y="11571"/>
                  </a:lnTo>
                  <a:lnTo>
                    <a:pt x="2679" y="11467"/>
                  </a:lnTo>
                  <a:lnTo>
                    <a:pt x="2783" y="11320"/>
                  </a:lnTo>
                  <a:lnTo>
                    <a:pt x="2679" y="11216"/>
                  </a:lnTo>
                  <a:lnTo>
                    <a:pt x="2783" y="11111"/>
                  </a:lnTo>
                  <a:lnTo>
                    <a:pt x="2658" y="11048"/>
                  </a:lnTo>
                  <a:lnTo>
                    <a:pt x="2721" y="10965"/>
                  </a:lnTo>
                  <a:lnTo>
                    <a:pt x="2658" y="10839"/>
                  </a:lnTo>
                  <a:lnTo>
                    <a:pt x="2762" y="10881"/>
                  </a:lnTo>
                  <a:lnTo>
                    <a:pt x="2930" y="10860"/>
                  </a:lnTo>
                  <a:lnTo>
                    <a:pt x="2783" y="10755"/>
                  </a:lnTo>
                  <a:lnTo>
                    <a:pt x="2846" y="10609"/>
                  </a:lnTo>
                  <a:lnTo>
                    <a:pt x="2846" y="10546"/>
                  </a:lnTo>
                  <a:lnTo>
                    <a:pt x="2658" y="10483"/>
                  </a:lnTo>
                  <a:lnTo>
                    <a:pt x="2888" y="10483"/>
                  </a:lnTo>
                  <a:lnTo>
                    <a:pt x="2762" y="10358"/>
                  </a:lnTo>
                  <a:lnTo>
                    <a:pt x="2679" y="10358"/>
                  </a:lnTo>
                  <a:lnTo>
                    <a:pt x="2742" y="10274"/>
                  </a:lnTo>
                  <a:lnTo>
                    <a:pt x="2783" y="10274"/>
                  </a:lnTo>
                  <a:lnTo>
                    <a:pt x="2825" y="10316"/>
                  </a:lnTo>
                  <a:lnTo>
                    <a:pt x="2888" y="10232"/>
                  </a:lnTo>
                  <a:lnTo>
                    <a:pt x="2867" y="10148"/>
                  </a:lnTo>
                  <a:lnTo>
                    <a:pt x="2972" y="10232"/>
                  </a:lnTo>
                  <a:lnTo>
                    <a:pt x="2993" y="10128"/>
                  </a:lnTo>
                  <a:lnTo>
                    <a:pt x="3076" y="10023"/>
                  </a:lnTo>
                  <a:lnTo>
                    <a:pt x="3160" y="10023"/>
                  </a:lnTo>
                  <a:lnTo>
                    <a:pt x="3139" y="9939"/>
                  </a:lnTo>
                  <a:lnTo>
                    <a:pt x="3181" y="9897"/>
                  </a:lnTo>
                  <a:lnTo>
                    <a:pt x="3202" y="9939"/>
                  </a:lnTo>
                  <a:lnTo>
                    <a:pt x="3181" y="10044"/>
                  </a:lnTo>
                  <a:lnTo>
                    <a:pt x="3265" y="10044"/>
                  </a:lnTo>
                  <a:lnTo>
                    <a:pt x="3369" y="9897"/>
                  </a:lnTo>
                  <a:lnTo>
                    <a:pt x="3453" y="9897"/>
                  </a:lnTo>
                  <a:lnTo>
                    <a:pt x="3516" y="9835"/>
                  </a:lnTo>
                  <a:lnTo>
                    <a:pt x="3495" y="9730"/>
                  </a:lnTo>
                  <a:lnTo>
                    <a:pt x="3411" y="9646"/>
                  </a:lnTo>
                  <a:lnTo>
                    <a:pt x="3286" y="9625"/>
                  </a:lnTo>
                  <a:lnTo>
                    <a:pt x="3181" y="9688"/>
                  </a:lnTo>
                  <a:lnTo>
                    <a:pt x="3139" y="9646"/>
                  </a:lnTo>
                  <a:lnTo>
                    <a:pt x="3055" y="9709"/>
                  </a:lnTo>
                  <a:lnTo>
                    <a:pt x="2972" y="9604"/>
                  </a:lnTo>
                  <a:lnTo>
                    <a:pt x="2846" y="9563"/>
                  </a:lnTo>
                  <a:lnTo>
                    <a:pt x="2762" y="9521"/>
                  </a:lnTo>
                  <a:lnTo>
                    <a:pt x="2616" y="9542"/>
                  </a:lnTo>
                  <a:lnTo>
                    <a:pt x="2616" y="9604"/>
                  </a:lnTo>
                  <a:lnTo>
                    <a:pt x="2553" y="9542"/>
                  </a:lnTo>
                  <a:lnTo>
                    <a:pt x="2407" y="9542"/>
                  </a:lnTo>
                  <a:lnTo>
                    <a:pt x="2365" y="9500"/>
                  </a:lnTo>
                  <a:lnTo>
                    <a:pt x="2470" y="9479"/>
                  </a:lnTo>
                  <a:lnTo>
                    <a:pt x="2553" y="9521"/>
                  </a:lnTo>
                  <a:lnTo>
                    <a:pt x="2637" y="9395"/>
                  </a:lnTo>
                  <a:lnTo>
                    <a:pt x="2679" y="9437"/>
                  </a:lnTo>
                  <a:lnTo>
                    <a:pt x="2783" y="9416"/>
                  </a:lnTo>
                  <a:lnTo>
                    <a:pt x="2825" y="9332"/>
                  </a:lnTo>
                  <a:lnTo>
                    <a:pt x="2930" y="9374"/>
                  </a:lnTo>
                  <a:lnTo>
                    <a:pt x="2972" y="9416"/>
                  </a:lnTo>
                  <a:lnTo>
                    <a:pt x="3034" y="9416"/>
                  </a:lnTo>
                  <a:lnTo>
                    <a:pt x="3055" y="9332"/>
                  </a:lnTo>
                  <a:lnTo>
                    <a:pt x="3097" y="9416"/>
                  </a:lnTo>
                  <a:lnTo>
                    <a:pt x="3244" y="9437"/>
                  </a:lnTo>
                  <a:lnTo>
                    <a:pt x="3202" y="9521"/>
                  </a:lnTo>
                  <a:lnTo>
                    <a:pt x="3306" y="9563"/>
                  </a:lnTo>
                  <a:lnTo>
                    <a:pt x="3474" y="9542"/>
                  </a:lnTo>
                  <a:lnTo>
                    <a:pt x="3495" y="9416"/>
                  </a:lnTo>
                  <a:lnTo>
                    <a:pt x="3662" y="9270"/>
                  </a:lnTo>
                  <a:lnTo>
                    <a:pt x="3725" y="9102"/>
                  </a:lnTo>
                  <a:lnTo>
                    <a:pt x="3599" y="8977"/>
                  </a:lnTo>
                  <a:lnTo>
                    <a:pt x="3599" y="8893"/>
                  </a:lnTo>
                  <a:lnTo>
                    <a:pt x="3453" y="8788"/>
                  </a:lnTo>
                  <a:lnTo>
                    <a:pt x="3474" y="8747"/>
                  </a:lnTo>
                  <a:lnTo>
                    <a:pt x="3265" y="8579"/>
                  </a:lnTo>
                  <a:lnTo>
                    <a:pt x="3244" y="8475"/>
                  </a:lnTo>
                  <a:lnTo>
                    <a:pt x="3160" y="8391"/>
                  </a:lnTo>
                  <a:lnTo>
                    <a:pt x="3055" y="8516"/>
                  </a:lnTo>
                  <a:lnTo>
                    <a:pt x="2993" y="8433"/>
                  </a:lnTo>
                  <a:lnTo>
                    <a:pt x="2951" y="8454"/>
                  </a:lnTo>
                  <a:lnTo>
                    <a:pt x="2951" y="8349"/>
                  </a:lnTo>
                  <a:lnTo>
                    <a:pt x="2867" y="8349"/>
                  </a:lnTo>
                  <a:lnTo>
                    <a:pt x="2825" y="8244"/>
                  </a:lnTo>
                  <a:lnTo>
                    <a:pt x="2742" y="8182"/>
                  </a:lnTo>
                  <a:lnTo>
                    <a:pt x="2825" y="8077"/>
                  </a:lnTo>
                  <a:lnTo>
                    <a:pt x="2762" y="7952"/>
                  </a:lnTo>
                  <a:lnTo>
                    <a:pt x="2825" y="7931"/>
                  </a:lnTo>
                  <a:lnTo>
                    <a:pt x="2825" y="7847"/>
                  </a:lnTo>
                  <a:lnTo>
                    <a:pt x="2742" y="7826"/>
                  </a:lnTo>
                  <a:lnTo>
                    <a:pt x="2825" y="7721"/>
                  </a:lnTo>
                  <a:lnTo>
                    <a:pt x="2783" y="7533"/>
                  </a:lnTo>
                  <a:lnTo>
                    <a:pt x="2825" y="7512"/>
                  </a:lnTo>
                  <a:lnTo>
                    <a:pt x="2867" y="7554"/>
                  </a:lnTo>
                  <a:lnTo>
                    <a:pt x="2888" y="7449"/>
                  </a:lnTo>
                  <a:lnTo>
                    <a:pt x="2825" y="7345"/>
                  </a:lnTo>
                  <a:lnTo>
                    <a:pt x="2846" y="7198"/>
                  </a:lnTo>
                  <a:lnTo>
                    <a:pt x="2825" y="7073"/>
                  </a:lnTo>
                  <a:lnTo>
                    <a:pt x="2846" y="7010"/>
                  </a:lnTo>
                  <a:lnTo>
                    <a:pt x="2825" y="6884"/>
                  </a:lnTo>
                  <a:lnTo>
                    <a:pt x="2679" y="6696"/>
                  </a:lnTo>
                  <a:lnTo>
                    <a:pt x="2679" y="6696"/>
                  </a:lnTo>
                  <a:lnTo>
                    <a:pt x="2783" y="6759"/>
                  </a:lnTo>
                  <a:lnTo>
                    <a:pt x="2951" y="6717"/>
                  </a:lnTo>
                  <a:lnTo>
                    <a:pt x="3055" y="6571"/>
                  </a:lnTo>
                  <a:lnTo>
                    <a:pt x="2993" y="6466"/>
                  </a:lnTo>
                  <a:lnTo>
                    <a:pt x="3034" y="6403"/>
                  </a:lnTo>
                  <a:lnTo>
                    <a:pt x="3139" y="6424"/>
                  </a:lnTo>
                  <a:lnTo>
                    <a:pt x="3286" y="6299"/>
                  </a:lnTo>
                  <a:lnTo>
                    <a:pt x="3286" y="6236"/>
                  </a:lnTo>
                  <a:lnTo>
                    <a:pt x="3202" y="6236"/>
                  </a:lnTo>
                  <a:lnTo>
                    <a:pt x="3265" y="6131"/>
                  </a:lnTo>
                  <a:lnTo>
                    <a:pt x="3348" y="6047"/>
                  </a:lnTo>
                  <a:lnTo>
                    <a:pt x="3390" y="6089"/>
                  </a:lnTo>
                  <a:lnTo>
                    <a:pt x="3453" y="6089"/>
                  </a:lnTo>
                  <a:lnTo>
                    <a:pt x="3474" y="5964"/>
                  </a:lnTo>
                  <a:lnTo>
                    <a:pt x="3516" y="5964"/>
                  </a:lnTo>
                  <a:lnTo>
                    <a:pt x="3558" y="6047"/>
                  </a:lnTo>
                  <a:lnTo>
                    <a:pt x="3620" y="5964"/>
                  </a:lnTo>
                  <a:lnTo>
                    <a:pt x="3620" y="5838"/>
                  </a:lnTo>
                  <a:lnTo>
                    <a:pt x="3683" y="5734"/>
                  </a:lnTo>
                  <a:lnTo>
                    <a:pt x="3788" y="5734"/>
                  </a:lnTo>
                  <a:lnTo>
                    <a:pt x="3788" y="5817"/>
                  </a:lnTo>
                  <a:lnTo>
                    <a:pt x="3871" y="5817"/>
                  </a:lnTo>
                  <a:lnTo>
                    <a:pt x="3913" y="5713"/>
                  </a:lnTo>
                  <a:lnTo>
                    <a:pt x="4039" y="5629"/>
                  </a:lnTo>
                  <a:lnTo>
                    <a:pt x="4018" y="5524"/>
                  </a:lnTo>
                  <a:lnTo>
                    <a:pt x="4018" y="5420"/>
                  </a:lnTo>
                  <a:lnTo>
                    <a:pt x="4102" y="5503"/>
                  </a:lnTo>
                  <a:lnTo>
                    <a:pt x="4206" y="5378"/>
                  </a:lnTo>
                  <a:lnTo>
                    <a:pt x="4290" y="5378"/>
                  </a:lnTo>
                  <a:lnTo>
                    <a:pt x="4395" y="5190"/>
                  </a:lnTo>
                  <a:lnTo>
                    <a:pt x="4395" y="5001"/>
                  </a:lnTo>
                  <a:lnTo>
                    <a:pt x="4457" y="4897"/>
                  </a:lnTo>
                  <a:lnTo>
                    <a:pt x="4541" y="4897"/>
                  </a:lnTo>
                  <a:lnTo>
                    <a:pt x="4646" y="4771"/>
                  </a:lnTo>
                  <a:lnTo>
                    <a:pt x="4562" y="4771"/>
                  </a:lnTo>
                  <a:lnTo>
                    <a:pt x="4499" y="4666"/>
                  </a:lnTo>
                  <a:lnTo>
                    <a:pt x="4562" y="4625"/>
                  </a:lnTo>
                  <a:lnTo>
                    <a:pt x="4541" y="4562"/>
                  </a:lnTo>
                  <a:lnTo>
                    <a:pt x="4436" y="4562"/>
                  </a:lnTo>
                  <a:lnTo>
                    <a:pt x="4332" y="4457"/>
                  </a:lnTo>
                  <a:lnTo>
                    <a:pt x="4457" y="4415"/>
                  </a:lnTo>
                  <a:lnTo>
                    <a:pt x="4436" y="4332"/>
                  </a:lnTo>
                  <a:lnTo>
                    <a:pt x="4520" y="4164"/>
                  </a:lnTo>
                  <a:lnTo>
                    <a:pt x="4541" y="4081"/>
                  </a:lnTo>
                  <a:lnTo>
                    <a:pt x="4499" y="3997"/>
                  </a:lnTo>
                  <a:lnTo>
                    <a:pt x="4415" y="3997"/>
                  </a:lnTo>
                  <a:lnTo>
                    <a:pt x="4395" y="3934"/>
                  </a:lnTo>
                  <a:lnTo>
                    <a:pt x="4415" y="3892"/>
                  </a:lnTo>
                  <a:lnTo>
                    <a:pt x="4499" y="3934"/>
                  </a:lnTo>
                  <a:lnTo>
                    <a:pt x="4520" y="3955"/>
                  </a:lnTo>
                  <a:lnTo>
                    <a:pt x="4541" y="3955"/>
                  </a:lnTo>
                  <a:lnTo>
                    <a:pt x="4541" y="3871"/>
                  </a:lnTo>
                  <a:lnTo>
                    <a:pt x="4436" y="3850"/>
                  </a:lnTo>
                  <a:lnTo>
                    <a:pt x="4541" y="3788"/>
                  </a:lnTo>
                  <a:lnTo>
                    <a:pt x="4625" y="3788"/>
                  </a:lnTo>
                  <a:lnTo>
                    <a:pt x="4729" y="3725"/>
                  </a:lnTo>
                  <a:lnTo>
                    <a:pt x="4646" y="3662"/>
                  </a:lnTo>
                  <a:lnTo>
                    <a:pt x="4562" y="3516"/>
                  </a:lnTo>
                  <a:lnTo>
                    <a:pt x="4646" y="3537"/>
                  </a:lnTo>
                  <a:lnTo>
                    <a:pt x="4708" y="3620"/>
                  </a:lnTo>
                  <a:lnTo>
                    <a:pt x="4813" y="3578"/>
                  </a:lnTo>
                  <a:lnTo>
                    <a:pt x="4834" y="3474"/>
                  </a:lnTo>
                  <a:lnTo>
                    <a:pt x="4855" y="3369"/>
                  </a:lnTo>
                  <a:lnTo>
                    <a:pt x="4918" y="3327"/>
                  </a:lnTo>
                  <a:lnTo>
                    <a:pt x="4980" y="3453"/>
                  </a:lnTo>
                  <a:lnTo>
                    <a:pt x="5064" y="3348"/>
                  </a:lnTo>
                  <a:lnTo>
                    <a:pt x="5127" y="3453"/>
                  </a:lnTo>
                  <a:lnTo>
                    <a:pt x="5190" y="3474"/>
                  </a:lnTo>
                  <a:lnTo>
                    <a:pt x="5252" y="3369"/>
                  </a:lnTo>
                  <a:lnTo>
                    <a:pt x="5357" y="3432"/>
                  </a:lnTo>
                  <a:lnTo>
                    <a:pt x="5483" y="3348"/>
                  </a:lnTo>
                  <a:lnTo>
                    <a:pt x="5545" y="3432"/>
                  </a:lnTo>
                  <a:lnTo>
                    <a:pt x="5671" y="3432"/>
                  </a:lnTo>
                  <a:lnTo>
                    <a:pt x="5713" y="3369"/>
                  </a:lnTo>
                  <a:lnTo>
                    <a:pt x="5755" y="3411"/>
                  </a:lnTo>
                  <a:lnTo>
                    <a:pt x="5755" y="3265"/>
                  </a:lnTo>
                  <a:lnTo>
                    <a:pt x="5671" y="3202"/>
                  </a:lnTo>
                  <a:lnTo>
                    <a:pt x="5587" y="2993"/>
                  </a:lnTo>
                  <a:lnTo>
                    <a:pt x="5462" y="2951"/>
                  </a:lnTo>
                  <a:lnTo>
                    <a:pt x="5399" y="2762"/>
                  </a:lnTo>
                  <a:lnTo>
                    <a:pt x="5462" y="2700"/>
                  </a:lnTo>
                  <a:lnTo>
                    <a:pt x="5462" y="2490"/>
                  </a:lnTo>
                  <a:lnTo>
                    <a:pt x="5441" y="2386"/>
                  </a:lnTo>
                  <a:lnTo>
                    <a:pt x="5462" y="2302"/>
                  </a:lnTo>
                  <a:lnTo>
                    <a:pt x="5399" y="2093"/>
                  </a:lnTo>
                  <a:lnTo>
                    <a:pt x="5357" y="1988"/>
                  </a:lnTo>
                  <a:lnTo>
                    <a:pt x="5336" y="1842"/>
                  </a:lnTo>
                  <a:lnTo>
                    <a:pt x="5378" y="1758"/>
                  </a:lnTo>
                  <a:lnTo>
                    <a:pt x="5357" y="1633"/>
                  </a:lnTo>
                  <a:lnTo>
                    <a:pt x="5190" y="1591"/>
                  </a:lnTo>
                  <a:lnTo>
                    <a:pt x="5190" y="1486"/>
                  </a:lnTo>
                  <a:lnTo>
                    <a:pt x="5252" y="1361"/>
                  </a:lnTo>
                  <a:lnTo>
                    <a:pt x="5190" y="1172"/>
                  </a:lnTo>
                  <a:lnTo>
                    <a:pt x="5252" y="1068"/>
                  </a:lnTo>
                  <a:lnTo>
                    <a:pt x="5190" y="1005"/>
                  </a:lnTo>
                  <a:lnTo>
                    <a:pt x="5127" y="1005"/>
                  </a:lnTo>
                  <a:lnTo>
                    <a:pt x="5022" y="858"/>
                  </a:lnTo>
                  <a:lnTo>
                    <a:pt x="4939" y="858"/>
                  </a:lnTo>
                  <a:lnTo>
                    <a:pt x="4876" y="754"/>
                  </a:lnTo>
                  <a:lnTo>
                    <a:pt x="4771" y="628"/>
                  </a:lnTo>
                  <a:lnTo>
                    <a:pt x="4708" y="607"/>
                  </a:lnTo>
                  <a:lnTo>
                    <a:pt x="4604" y="545"/>
                  </a:lnTo>
                  <a:lnTo>
                    <a:pt x="4395" y="524"/>
                  </a:lnTo>
                  <a:lnTo>
                    <a:pt x="4227" y="419"/>
                  </a:lnTo>
                  <a:lnTo>
                    <a:pt x="4018" y="189"/>
                  </a:lnTo>
                  <a:lnTo>
                    <a:pt x="3892" y="105"/>
                  </a:lnTo>
                  <a:lnTo>
                    <a:pt x="378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13" name="Google Shape;3313;p71"/>
            <p:cNvSpPr/>
            <p:nvPr/>
          </p:nvSpPr>
          <p:spPr>
            <a:xfrm>
              <a:off x="3883127" y="2693471"/>
              <a:ext cx="27411" cy="23803"/>
            </a:xfrm>
            <a:custGeom>
              <a:avLst/>
              <a:gdLst/>
              <a:ahLst/>
              <a:cxnLst/>
              <a:rect l="l" t="t" r="r" b="b"/>
              <a:pathLst>
                <a:path w="2302" h="2093" extrusionOk="0">
                  <a:moveTo>
                    <a:pt x="1026" y="0"/>
                  </a:moveTo>
                  <a:lnTo>
                    <a:pt x="1026" y="63"/>
                  </a:lnTo>
                  <a:lnTo>
                    <a:pt x="942" y="63"/>
                  </a:lnTo>
                  <a:lnTo>
                    <a:pt x="942" y="105"/>
                  </a:lnTo>
                  <a:lnTo>
                    <a:pt x="1005" y="167"/>
                  </a:lnTo>
                  <a:lnTo>
                    <a:pt x="900" y="230"/>
                  </a:lnTo>
                  <a:lnTo>
                    <a:pt x="837" y="209"/>
                  </a:lnTo>
                  <a:lnTo>
                    <a:pt x="628" y="209"/>
                  </a:lnTo>
                  <a:lnTo>
                    <a:pt x="607" y="147"/>
                  </a:lnTo>
                  <a:lnTo>
                    <a:pt x="586" y="251"/>
                  </a:lnTo>
                  <a:lnTo>
                    <a:pt x="481" y="230"/>
                  </a:lnTo>
                  <a:lnTo>
                    <a:pt x="335" y="272"/>
                  </a:lnTo>
                  <a:lnTo>
                    <a:pt x="335" y="356"/>
                  </a:lnTo>
                  <a:lnTo>
                    <a:pt x="272" y="356"/>
                  </a:lnTo>
                  <a:lnTo>
                    <a:pt x="84" y="439"/>
                  </a:lnTo>
                  <a:lnTo>
                    <a:pt x="0" y="544"/>
                  </a:lnTo>
                  <a:lnTo>
                    <a:pt x="21" y="900"/>
                  </a:lnTo>
                  <a:lnTo>
                    <a:pt x="84" y="900"/>
                  </a:lnTo>
                  <a:lnTo>
                    <a:pt x="126" y="879"/>
                  </a:lnTo>
                  <a:lnTo>
                    <a:pt x="230" y="900"/>
                  </a:lnTo>
                  <a:lnTo>
                    <a:pt x="189" y="983"/>
                  </a:lnTo>
                  <a:lnTo>
                    <a:pt x="105" y="983"/>
                  </a:lnTo>
                  <a:lnTo>
                    <a:pt x="105" y="1151"/>
                  </a:lnTo>
                  <a:lnTo>
                    <a:pt x="209" y="1276"/>
                  </a:lnTo>
                  <a:lnTo>
                    <a:pt x="377" y="1423"/>
                  </a:lnTo>
                  <a:lnTo>
                    <a:pt x="419" y="1423"/>
                  </a:lnTo>
                  <a:lnTo>
                    <a:pt x="419" y="1318"/>
                  </a:lnTo>
                  <a:lnTo>
                    <a:pt x="544" y="1214"/>
                  </a:lnTo>
                  <a:lnTo>
                    <a:pt x="586" y="1318"/>
                  </a:lnTo>
                  <a:lnTo>
                    <a:pt x="523" y="1611"/>
                  </a:lnTo>
                  <a:lnTo>
                    <a:pt x="523" y="1695"/>
                  </a:lnTo>
                  <a:lnTo>
                    <a:pt x="586" y="1674"/>
                  </a:lnTo>
                  <a:lnTo>
                    <a:pt x="754" y="1569"/>
                  </a:lnTo>
                  <a:lnTo>
                    <a:pt x="900" y="1507"/>
                  </a:lnTo>
                  <a:lnTo>
                    <a:pt x="1046" y="1632"/>
                  </a:lnTo>
                  <a:lnTo>
                    <a:pt x="1130" y="1611"/>
                  </a:lnTo>
                  <a:lnTo>
                    <a:pt x="1151" y="1507"/>
                  </a:lnTo>
                  <a:lnTo>
                    <a:pt x="1235" y="1590"/>
                  </a:lnTo>
                  <a:lnTo>
                    <a:pt x="1277" y="1674"/>
                  </a:lnTo>
                  <a:lnTo>
                    <a:pt x="1339" y="1674"/>
                  </a:lnTo>
                  <a:lnTo>
                    <a:pt x="1528" y="1779"/>
                  </a:lnTo>
                  <a:lnTo>
                    <a:pt x="1570" y="1925"/>
                  </a:lnTo>
                  <a:lnTo>
                    <a:pt x="1695" y="1967"/>
                  </a:lnTo>
                  <a:lnTo>
                    <a:pt x="1779" y="2092"/>
                  </a:lnTo>
                  <a:lnTo>
                    <a:pt x="1988" y="2009"/>
                  </a:lnTo>
                  <a:lnTo>
                    <a:pt x="2155" y="2030"/>
                  </a:lnTo>
                  <a:lnTo>
                    <a:pt x="2260" y="1904"/>
                  </a:lnTo>
                  <a:lnTo>
                    <a:pt x="2218" y="1800"/>
                  </a:lnTo>
                  <a:lnTo>
                    <a:pt x="2302" y="1716"/>
                  </a:lnTo>
                  <a:lnTo>
                    <a:pt x="2302" y="1611"/>
                  </a:lnTo>
                  <a:lnTo>
                    <a:pt x="2051" y="1109"/>
                  </a:lnTo>
                  <a:lnTo>
                    <a:pt x="2093" y="691"/>
                  </a:lnTo>
                  <a:lnTo>
                    <a:pt x="2155" y="649"/>
                  </a:lnTo>
                  <a:lnTo>
                    <a:pt x="2197" y="481"/>
                  </a:lnTo>
                  <a:lnTo>
                    <a:pt x="2281" y="356"/>
                  </a:lnTo>
                  <a:lnTo>
                    <a:pt x="2302" y="335"/>
                  </a:lnTo>
                  <a:lnTo>
                    <a:pt x="2302" y="314"/>
                  </a:lnTo>
                  <a:lnTo>
                    <a:pt x="2260" y="230"/>
                  </a:lnTo>
                  <a:lnTo>
                    <a:pt x="2218" y="272"/>
                  </a:lnTo>
                  <a:lnTo>
                    <a:pt x="1758" y="251"/>
                  </a:lnTo>
                  <a:lnTo>
                    <a:pt x="1570" y="126"/>
                  </a:lnTo>
                  <a:lnTo>
                    <a:pt x="1339" y="126"/>
                  </a:lnTo>
                  <a:lnTo>
                    <a:pt x="1235" y="63"/>
                  </a:lnTo>
                  <a:lnTo>
                    <a:pt x="1130" y="105"/>
                  </a:lnTo>
                  <a:lnTo>
                    <a:pt x="102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14" name="Google Shape;3314;p71"/>
            <p:cNvSpPr/>
            <p:nvPr/>
          </p:nvSpPr>
          <p:spPr>
            <a:xfrm>
              <a:off x="3870422" y="2710598"/>
              <a:ext cx="43605" cy="22620"/>
            </a:xfrm>
            <a:custGeom>
              <a:avLst/>
              <a:gdLst/>
              <a:ahLst/>
              <a:cxnLst/>
              <a:rect l="l" t="t" r="r" b="b"/>
              <a:pathLst>
                <a:path w="3662" h="1989" extrusionOk="0">
                  <a:moveTo>
                    <a:pt x="1967" y="1"/>
                  </a:moveTo>
                  <a:lnTo>
                    <a:pt x="1821" y="63"/>
                  </a:lnTo>
                  <a:lnTo>
                    <a:pt x="1653" y="168"/>
                  </a:lnTo>
                  <a:lnTo>
                    <a:pt x="1590" y="189"/>
                  </a:lnTo>
                  <a:lnTo>
                    <a:pt x="1590" y="314"/>
                  </a:lnTo>
                  <a:lnTo>
                    <a:pt x="1653" y="586"/>
                  </a:lnTo>
                  <a:lnTo>
                    <a:pt x="1590" y="754"/>
                  </a:lnTo>
                  <a:lnTo>
                    <a:pt x="1402" y="963"/>
                  </a:lnTo>
                  <a:lnTo>
                    <a:pt x="1256" y="963"/>
                  </a:lnTo>
                  <a:lnTo>
                    <a:pt x="1130" y="838"/>
                  </a:lnTo>
                  <a:lnTo>
                    <a:pt x="1130" y="733"/>
                  </a:lnTo>
                  <a:lnTo>
                    <a:pt x="837" y="440"/>
                  </a:lnTo>
                  <a:lnTo>
                    <a:pt x="837" y="294"/>
                  </a:lnTo>
                  <a:lnTo>
                    <a:pt x="774" y="294"/>
                  </a:lnTo>
                  <a:lnTo>
                    <a:pt x="670" y="398"/>
                  </a:lnTo>
                  <a:lnTo>
                    <a:pt x="523" y="419"/>
                  </a:lnTo>
                  <a:lnTo>
                    <a:pt x="460" y="461"/>
                  </a:lnTo>
                  <a:lnTo>
                    <a:pt x="335" y="461"/>
                  </a:lnTo>
                  <a:lnTo>
                    <a:pt x="251" y="607"/>
                  </a:lnTo>
                  <a:lnTo>
                    <a:pt x="293" y="733"/>
                  </a:lnTo>
                  <a:lnTo>
                    <a:pt x="230" y="712"/>
                  </a:lnTo>
                  <a:lnTo>
                    <a:pt x="230" y="921"/>
                  </a:lnTo>
                  <a:lnTo>
                    <a:pt x="84" y="1110"/>
                  </a:lnTo>
                  <a:lnTo>
                    <a:pt x="84" y="1214"/>
                  </a:lnTo>
                  <a:lnTo>
                    <a:pt x="84" y="1319"/>
                  </a:lnTo>
                  <a:lnTo>
                    <a:pt x="0" y="1382"/>
                  </a:lnTo>
                  <a:lnTo>
                    <a:pt x="42" y="1674"/>
                  </a:lnTo>
                  <a:lnTo>
                    <a:pt x="126" y="1737"/>
                  </a:lnTo>
                  <a:lnTo>
                    <a:pt x="126" y="1758"/>
                  </a:lnTo>
                  <a:lnTo>
                    <a:pt x="230" y="1737"/>
                  </a:lnTo>
                  <a:lnTo>
                    <a:pt x="251" y="1591"/>
                  </a:lnTo>
                  <a:lnTo>
                    <a:pt x="440" y="1465"/>
                  </a:lnTo>
                  <a:lnTo>
                    <a:pt x="670" y="1382"/>
                  </a:lnTo>
                  <a:lnTo>
                    <a:pt x="879" y="1423"/>
                  </a:lnTo>
                  <a:lnTo>
                    <a:pt x="1025" y="1423"/>
                  </a:lnTo>
                  <a:lnTo>
                    <a:pt x="1088" y="1465"/>
                  </a:lnTo>
                  <a:lnTo>
                    <a:pt x="1235" y="1382"/>
                  </a:lnTo>
                  <a:lnTo>
                    <a:pt x="1339" y="1361"/>
                  </a:lnTo>
                  <a:lnTo>
                    <a:pt x="1360" y="1444"/>
                  </a:lnTo>
                  <a:lnTo>
                    <a:pt x="1465" y="1444"/>
                  </a:lnTo>
                  <a:lnTo>
                    <a:pt x="1548" y="1549"/>
                  </a:lnTo>
                  <a:lnTo>
                    <a:pt x="1716" y="1549"/>
                  </a:lnTo>
                  <a:lnTo>
                    <a:pt x="1779" y="1570"/>
                  </a:lnTo>
                  <a:lnTo>
                    <a:pt x="1967" y="1444"/>
                  </a:lnTo>
                  <a:lnTo>
                    <a:pt x="2176" y="1549"/>
                  </a:lnTo>
                  <a:lnTo>
                    <a:pt x="2344" y="1570"/>
                  </a:lnTo>
                  <a:lnTo>
                    <a:pt x="2511" y="1758"/>
                  </a:lnTo>
                  <a:lnTo>
                    <a:pt x="2637" y="1758"/>
                  </a:lnTo>
                  <a:lnTo>
                    <a:pt x="2762" y="1946"/>
                  </a:lnTo>
                  <a:lnTo>
                    <a:pt x="2929" y="1967"/>
                  </a:lnTo>
                  <a:lnTo>
                    <a:pt x="2971" y="1988"/>
                  </a:lnTo>
                  <a:lnTo>
                    <a:pt x="3160" y="1905"/>
                  </a:lnTo>
                  <a:lnTo>
                    <a:pt x="3390" y="1884"/>
                  </a:lnTo>
                  <a:lnTo>
                    <a:pt x="3432" y="1737"/>
                  </a:lnTo>
                  <a:lnTo>
                    <a:pt x="3536" y="1674"/>
                  </a:lnTo>
                  <a:lnTo>
                    <a:pt x="3578" y="1570"/>
                  </a:lnTo>
                  <a:lnTo>
                    <a:pt x="3662" y="1549"/>
                  </a:lnTo>
                  <a:lnTo>
                    <a:pt x="3662" y="1382"/>
                  </a:lnTo>
                  <a:lnTo>
                    <a:pt x="3578" y="1277"/>
                  </a:lnTo>
                  <a:lnTo>
                    <a:pt x="3494" y="1110"/>
                  </a:lnTo>
                  <a:lnTo>
                    <a:pt x="3473" y="1047"/>
                  </a:lnTo>
                  <a:lnTo>
                    <a:pt x="3390" y="921"/>
                  </a:lnTo>
                  <a:lnTo>
                    <a:pt x="3432" y="838"/>
                  </a:lnTo>
                  <a:lnTo>
                    <a:pt x="3369" y="733"/>
                  </a:lnTo>
                  <a:lnTo>
                    <a:pt x="3327" y="712"/>
                  </a:lnTo>
                  <a:lnTo>
                    <a:pt x="3348" y="649"/>
                  </a:lnTo>
                  <a:lnTo>
                    <a:pt x="3348" y="545"/>
                  </a:lnTo>
                  <a:lnTo>
                    <a:pt x="3055" y="503"/>
                  </a:lnTo>
                  <a:lnTo>
                    <a:pt x="2846" y="586"/>
                  </a:lnTo>
                  <a:lnTo>
                    <a:pt x="2762" y="461"/>
                  </a:lnTo>
                  <a:lnTo>
                    <a:pt x="2637" y="419"/>
                  </a:lnTo>
                  <a:lnTo>
                    <a:pt x="2595" y="273"/>
                  </a:lnTo>
                  <a:lnTo>
                    <a:pt x="2406" y="168"/>
                  </a:lnTo>
                  <a:lnTo>
                    <a:pt x="2344" y="168"/>
                  </a:lnTo>
                  <a:lnTo>
                    <a:pt x="2302" y="84"/>
                  </a:lnTo>
                  <a:lnTo>
                    <a:pt x="2218" y="1"/>
                  </a:lnTo>
                  <a:lnTo>
                    <a:pt x="2197" y="105"/>
                  </a:lnTo>
                  <a:lnTo>
                    <a:pt x="2113" y="126"/>
                  </a:lnTo>
                  <a:lnTo>
                    <a:pt x="196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15" name="Google Shape;3315;p71"/>
            <p:cNvSpPr/>
            <p:nvPr/>
          </p:nvSpPr>
          <p:spPr>
            <a:xfrm>
              <a:off x="3871910" y="2726065"/>
              <a:ext cx="33901" cy="23803"/>
            </a:xfrm>
            <a:custGeom>
              <a:avLst/>
              <a:gdLst/>
              <a:ahLst/>
              <a:cxnLst/>
              <a:rect l="l" t="t" r="r" b="b"/>
              <a:pathLst>
                <a:path w="2847" h="2093" extrusionOk="0">
                  <a:moveTo>
                    <a:pt x="1214" y="1"/>
                  </a:moveTo>
                  <a:lnTo>
                    <a:pt x="1110" y="22"/>
                  </a:lnTo>
                  <a:lnTo>
                    <a:pt x="963" y="105"/>
                  </a:lnTo>
                  <a:lnTo>
                    <a:pt x="900" y="63"/>
                  </a:lnTo>
                  <a:lnTo>
                    <a:pt x="754" y="63"/>
                  </a:lnTo>
                  <a:lnTo>
                    <a:pt x="545" y="22"/>
                  </a:lnTo>
                  <a:lnTo>
                    <a:pt x="315" y="105"/>
                  </a:lnTo>
                  <a:lnTo>
                    <a:pt x="126" y="231"/>
                  </a:lnTo>
                  <a:lnTo>
                    <a:pt x="105" y="377"/>
                  </a:lnTo>
                  <a:lnTo>
                    <a:pt x="1" y="398"/>
                  </a:lnTo>
                  <a:lnTo>
                    <a:pt x="1" y="586"/>
                  </a:lnTo>
                  <a:lnTo>
                    <a:pt x="63" y="712"/>
                  </a:lnTo>
                  <a:lnTo>
                    <a:pt x="1" y="796"/>
                  </a:lnTo>
                  <a:lnTo>
                    <a:pt x="22" y="817"/>
                  </a:lnTo>
                  <a:lnTo>
                    <a:pt x="231" y="754"/>
                  </a:lnTo>
                  <a:lnTo>
                    <a:pt x="398" y="1005"/>
                  </a:lnTo>
                  <a:lnTo>
                    <a:pt x="524" y="1047"/>
                  </a:lnTo>
                  <a:lnTo>
                    <a:pt x="733" y="1005"/>
                  </a:lnTo>
                  <a:lnTo>
                    <a:pt x="817" y="1047"/>
                  </a:lnTo>
                  <a:lnTo>
                    <a:pt x="838" y="1151"/>
                  </a:lnTo>
                  <a:lnTo>
                    <a:pt x="921" y="1172"/>
                  </a:lnTo>
                  <a:lnTo>
                    <a:pt x="963" y="1235"/>
                  </a:lnTo>
                  <a:lnTo>
                    <a:pt x="921" y="1340"/>
                  </a:lnTo>
                  <a:lnTo>
                    <a:pt x="921" y="1549"/>
                  </a:lnTo>
                  <a:lnTo>
                    <a:pt x="1047" y="1528"/>
                  </a:lnTo>
                  <a:lnTo>
                    <a:pt x="1172" y="1633"/>
                  </a:lnTo>
                  <a:lnTo>
                    <a:pt x="1256" y="1633"/>
                  </a:lnTo>
                  <a:lnTo>
                    <a:pt x="1319" y="1863"/>
                  </a:lnTo>
                  <a:lnTo>
                    <a:pt x="1319" y="1988"/>
                  </a:lnTo>
                  <a:lnTo>
                    <a:pt x="1361" y="2093"/>
                  </a:lnTo>
                  <a:lnTo>
                    <a:pt x="1486" y="2009"/>
                  </a:lnTo>
                  <a:lnTo>
                    <a:pt x="1696" y="1947"/>
                  </a:lnTo>
                  <a:lnTo>
                    <a:pt x="1863" y="2009"/>
                  </a:lnTo>
                  <a:lnTo>
                    <a:pt x="2009" y="1947"/>
                  </a:lnTo>
                  <a:lnTo>
                    <a:pt x="2114" y="1947"/>
                  </a:lnTo>
                  <a:lnTo>
                    <a:pt x="2051" y="1779"/>
                  </a:lnTo>
                  <a:lnTo>
                    <a:pt x="2219" y="1758"/>
                  </a:lnTo>
                  <a:lnTo>
                    <a:pt x="2281" y="1633"/>
                  </a:lnTo>
                  <a:lnTo>
                    <a:pt x="2386" y="1570"/>
                  </a:lnTo>
                  <a:lnTo>
                    <a:pt x="2407" y="1654"/>
                  </a:lnTo>
                  <a:lnTo>
                    <a:pt x="2532" y="1654"/>
                  </a:lnTo>
                  <a:lnTo>
                    <a:pt x="2532" y="1528"/>
                  </a:lnTo>
                  <a:lnTo>
                    <a:pt x="2386" y="1444"/>
                  </a:lnTo>
                  <a:lnTo>
                    <a:pt x="2428" y="1277"/>
                  </a:lnTo>
                  <a:lnTo>
                    <a:pt x="2512" y="1256"/>
                  </a:lnTo>
                  <a:lnTo>
                    <a:pt x="2616" y="1068"/>
                  </a:lnTo>
                  <a:lnTo>
                    <a:pt x="2825" y="963"/>
                  </a:lnTo>
                  <a:lnTo>
                    <a:pt x="2825" y="858"/>
                  </a:lnTo>
                  <a:lnTo>
                    <a:pt x="2721" y="817"/>
                  </a:lnTo>
                  <a:lnTo>
                    <a:pt x="2846" y="628"/>
                  </a:lnTo>
                  <a:lnTo>
                    <a:pt x="2804" y="607"/>
                  </a:lnTo>
                  <a:lnTo>
                    <a:pt x="2637" y="586"/>
                  </a:lnTo>
                  <a:lnTo>
                    <a:pt x="2512" y="398"/>
                  </a:lnTo>
                  <a:lnTo>
                    <a:pt x="2386" y="398"/>
                  </a:lnTo>
                  <a:lnTo>
                    <a:pt x="2219" y="210"/>
                  </a:lnTo>
                  <a:lnTo>
                    <a:pt x="2051" y="189"/>
                  </a:lnTo>
                  <a:lnTo>
                    <a:pt x="1842" y="84"/>
                  </a:lnTo>
                  <a:lnTo>
                    <a:pt x="1654" y="210"/>
                  </a:lnTo>
                  <a:lnTo>
                    <a:pt x="1591" y="189"/>
                  </a:lnTo>
                  <a:lnTo>
                    <a:pt x="1423" y="189"/>
                  </a:lnTo>
                  <a:lnTo>
                    <a:pt x="1340" y="84"/>
                  </a:lnTo>
                  <a:lnTo>
                    <a:pt x="1235" y="84"/>
                  </a:lnTo>
                  <a:lnTo>
                    <a:pt x="12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16" name="Google Shape;3316;p71"/>
            <p:cNvSpPr/>
            <p:nvPr/>
          </p:nvSpPr>
          <p:spPr>
            <a:xfrm>
              <a:off x="3888104" y="2727737"/>
              <a:ext cx="57573" cy="42601"/>
            </a:xfrm>
            <a:custGeom>
              <a:avLst/>
              <a:gdLst/>
              <a:ahLst/>
              <a:cxnLst/>
              <a:rect l="l" t="t" r="r" b="b"/>
              <a:pathLst>
                <a:path w="4835" h="3746" extrusionOk="0">
                  <a:moveTo>
                    <a:pt x="2470" y="0"/>
                  </a:moveTo>
                  <a:lnTo>
                    <a:pt x="2323" y="84"/>
                  </a:lnTo>
                  <a:lnTo>
                    <a:pt x="2219" y="42"/>
                  </a:lnTo>
                  <a:lnTo>
                    <a:pt x="2093" y="63"/>
                  </a:lnTo>
                  <a:lnTo>
                    <a:pt x="2051" y="167"/>
                  </a:lnTo>
                  <a:lnTo>
                    <a:pt x="1947" y="230"/>
                  </a:lnTo>
                  <a:lnTo>
                    <a:pt x="1905" y="377"/>
                  </a:lnTo>
                  <a:lnTo>
                    <a:pt x="1675" y="398"/>
                  </a:lnTo>
                  <a:lnTo>
                    <a:pt x="1486" y="481"/>
                  </a:lnTo>
                  <a:lnTo>
                    <a:pt x="1361" y="670"/>
                  </a:lnTo>
                  <a:lnTo>
                    <a:pt x="1465" y="711"/>
                  </a:lnTo>
                  <a:lnTo>
                    <a:pt x="1465" y="816"/>
                  </a:lnTo>
                  <a:lnTo>
                    <a:pt x="1256" y="921"/>
                  </a:lnTo>
                  <a:lnTo>
                    <a:pt x="1152" y="1109"/>
                  </a:lnTo>
                  <a:lnTo>
                    <a:pt x="1068" y="1130"/>
                  </a:lnTo>
                  <a:lnTo>
                    <a:pt x="1026" y="1297"/>
                  </a:lnTo>
                  <a:lnTo>
                    <a:pt x="1172" y="1381"/>
                  </a:lnTo>
                  <a:lnTo>
                    <a:pt x="1172" y="1507"/>
                  </a:lnTo>
                  <a:lnTo>
                    <a:pt x="1047" y="1507"/>
                  </a:lnTo>
                  <a:lnTo>
                    <a:pt x="1026" y="1423"/>
                  </a:lnTo>
                  <a:lnTo>
                    <a:pt x="921" y="1486"/>
                  </a:lnTo>
                  <a:lnTo>
                    <a:pt x="859" y="1611"/>
                  </a:lnTo>
                  <a:lnTo>
                    <a:pt x="691" y="1632"/>
                  </a:lnTo>
                  <a:lnTo>
                    <a:pt x="754" y="1800"/>
                  </a:lnTo>
                  <a:lnTo>
                    <a:pt x="649" y="1800"/>
                  </a:lnTo>
                  <a:lnTo>
                    <a:pt x="503" y="1862"/>
                  </a:lnTo>
                  <a:lnTo>
                    <a:pt x="336" y="1800"/>
                  </a:lnTo>
                  <a:lnTo>
                    <a:pt x="126" y="1862"/>
                  </a:lnTo>
                  <a:lnTo>
                    <a:pt x="1" y="1946"/>
                  </a:lnTo>
                  <a:lnTo>
                    <a:pt x="22" y="2009"/>
                  </a:lnTo>
                  <a:lnTo>
                    <a:pt x="126" y="2260"/>
                  </a:lnTo>
                  <a:lnTo>
                    <a:pt x="210" y="2385"/>
                  </a:lnTo>
                  <a:lnTo>
                    <a:pt x="231" y="2532"/>
                  </a:lnTo>
                  <a:lnTo>
                    <a:pt x="294" y="2574"/>
                  </a:lnTo>
                  <a:lnTo>
                    <a:pt x="294" y="2950"/>
                  </a:lnTo>
                  <a:lnTo>
                    <a:pt x="189" y="2992"/>
                  </a:lnTo>
                  <a:lnTo>
                    <a:pt x="105" y="3118"/>
                  </a:lnTo>
                  <a:lnTo>
                    <a:pt x="126" y="3306"/>
                  </a:lnTo>
                  <a:lnTo>
                    <a:pt x="273" y="3494"/>
                  </a:lnTo>
                  <a:lnTo>
                    <a:pt x="273" y="3536"/>
                  </a:lnTo>
                  <a:lnTo>
                    <a:pt x="336" y="3536"/>
                  </a:lnTo>
                  <a:lnTo>
                    <a:pt x="524" y="3620"/>
                  </a:lnTo>
                  <a:lnTo>
                    <a:pt x="628" y="3578"/>
                  </a:lnTo>
                  <a:lnTo>
                    <a:pt x="1047" y="3515"/>
                  </a:lnTo>
                  <a:lnTo>
                    <a:pt x="1235" y="3515"/>
                  </a:lnTo>
                  <a:lnTo>
                    <a:pt x="1340" y="3411"/>
                  </a:lnTo>
                  <a:lnTo>
                    <a:pt x="1424" y="3411"/>
                  </a:lnTo>
                  <a:lnTo>
                    <a:pt x="1549" y="3494"/>
                  </a:lnTo>
                  <a:lnTo>
                    <a:pt x="1884" y="3536"/>
                  </a:lnTo>
                  <a:lnTo>
                    <a:pt x="2009" y="3620"/>
                  </a:lnTo>
                  <a:lnTo>
                    <a:pt x="2051" y="3683"/>
                  </a:lnTo>
                  <a:lnTo>
                    <a:pt x="2260" y="3599"/>
                  </a:lnTo>
                  <a:lnTo>
                    <a:pt x="2365" y="3683"/>
                  </a:lnTo>
                  <a:lnTo>
                    <a:pt x="2428" y="3683"/>
                  </a:lnTo>
                  <a:lnTo>
                    <a:pt x="2470" y="3620"/>
                  </a:lnTo>
                  <a:lnTo>
                    <a:pt x="2637" y="3641"/>
                  </a:lnTo>
                  <a:lnTo>
                    <a:pt x="2721" y="3704"/>
                  </a:lnTo>
                  <a:lnTo>
                    <a:pt x="2909" y="3599"/>
                  </a:lnTo>
                  <a:lnTo>
                    <a:pt x="3056" y="3599"/>
                  </a:lnTo>
                  <a:lnTo>
                    <a:pt x="3097" y="3724"/>
                  </a:lnTo>
                  <a:lnTo>
                    <a:pt x="3202" y="3745"/>
                  </a:lnTo>
                  <a:lnTo>
                    <a:pt x="3307" y="3620"/>
                  </a:lnTo>
                  <a:lnTo>
                    <a:pt x="3411" y="3599"/>
                  </a:lnTo>
                  <a:lnTo>
                    <a:pt x="3516" y="3683"/>
                  </a:lnTo>
                  <a:lnTo>
                    <a:pt x="3662" y="3620"/>
                  </a:lnTo>
                  <a:lnTo>
                    <a:pt x="3767" y="3704"/>
                  </a:lnTo>
                  <a:lnTo>
                    <a:pt x="3893" y="3704"/>
                  </a:lnTo>
                  <a:lnTo>
                    <a:pt x="3893" y="3494"/>
                  </a:lnTo>
                  <a:lnTo>
                    <a:pt x="3997" y="3285"/>
                  </a:lnTo>
                  <a:lnTo>
                    <a:pt x="4165" y="3264"/>
                  </a:lnTo>
                  <a:lnTo>
                    <a:pt x="4395" y="3201"/>
                  </a:lnTo>
                  <a:lnTo>
                    <a:pt x="4416" y="3201"/>
                  </a:lnTo>
                  <a:lnTo>
                    <a:pt x="4416" y="3055"/>
                  </a:lnTo>
                  <a:lnTo>
                    <a:pt x="4290" y="2908"/>
                  </a:lnTo>
                  <a:lnTo>
                    <a:pt x="4311" y="2762"/>
                  </a:lnTo>
                  <a:lnTo>
                    <a:pt x="4185" y="2574"/>
                  </a:lnTo>
                  <a:lnTo>
                    <a:pt x="4185" y="2427"/>
                  </a:lnTo>
                  <a:lnTo>
                    <a:pt x="4248" y="2344"/>
                  </a:lnTo>
                  <a:lnTo>
                    <a:pt x="4374" y="2448"/>
                  </a:lnTo>
                  <a:lnTo>
                    <a:pt x="4667" y="2427"/>
                  </a:lnTo>
                  <a:lnTo>
                    <a:pt x="4771" y="2218"/>
                  </a:lnTo>
                  <a:lnTo>
                    <a:pt x="4834" y="2155"/>
                  </a:lnTo>
                  <a:lnTo>
                    <a:pt x="4688" y="2051"/>
                  </a:lnTo>
                  <a:lnTo>
                    <a:pt x="4688" y="1946"/>
                  </a:lnTo>
                  <a:lnTo>
                    <a:pt x="4457" y="1758"/>
                  </a:lnTo>
                  <a:lnTo>
                    <a:pt x="4269" y="1716"/>
                  </a:lnTo>
                  <a:lnTo>
                    <a:pt x="4206" y="1527"/>
                  </a:lnTo>
                  <a:lnTo>
                    <a:pt x="4102" y="1423"/>
                  </a:lnTo>
                  <a:lnTo>
                    <a:pt x="3955" y="1214"/>
                  </a:lnTo>
                  <a:lnTo>
                    <a:pt x="3872" y="1046"/>
                  </a:lnTo>
                  <a:lnTo>
                    <a:pt x="3746" y="921"/>
                  </a:lnTo>
                  <a:lnTo>
                    <a:pt x="3746" y="753"/>
                  </a:lnTo>
                  <a:lnTo>
                    <a:pt x="3662" y="649"/>
                  </a:lnTo>
                  <a:lnTo>
                    <a:pt x="3683" y="481"/>
                  </a:lnTo>
                  <a:lnTo>
                    <a:pt x="3662" y="356"/>
                  </a:lnTo>
                  <a:lnTo>
                    <a:pt x="3411" y="272"/>
                  </a:lnTo>
                  <a:lnTo>
                    <a:pt x="3328" y="272"/>
                  </a:lnTo>
                  <a:lnTo>
                    <a:pt x="3265" y="167"/>
                  </a:lnTo>
                  <a:lnTo>
                    <a:pt x="3097" y="230"/>
                  </a:lnTo>
                  <a:lnTo>
                    <a:pt x="2930" y="356"/>
                  </a:lnTo>
                  <a:lnTo>
                    <a:pt x="2825" y="147"/>
                  </a:lnTo>
                  <a:lnTo>
                    <a:pt x="2721" y="147"/>
                  </a:lnTo>
                  <a:lnTo>
                    <a:pt x="2574" y="188"/>
                  </a:lnTo>
                  <a:lnTo>
                    <a:pt x="247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17" name="Google Shape;3317;p71"/>
            <p:cNvSpPr/>
            <p:nvPr/>
          </p:nvSpPr>
          <p:spPr>
            <a:xfrm>
              <a:off x="3848488" y="2796972"/>
              <a:ext cx="39628" cy="24519"/>
            </a:xfrm>
            <a:custGeom>
              <a:avLst/>
              <a:gdLst/>
              <a:ahLst/>
              <a:cxnLst/>
              <a:rect l="l" t="t" r="r" b="b"/>
              <a:pathLst>
                <a:path w="3328" h="2156" extrusionOk="0">
                  <a:moveTo>
                    <a:pt x="2993" y="1"/>
                  </a:moveTo>
                  <a:lnTo>
                    <a:pt x="2867" y="64"/>
                  </a:lnTo>
                  <a:lnTo>
                    <a:pt x="2679" y="43"/>
                  </a:lnTo>
                  <a:lnTo>
                    <a:pt x="2449" y="43"/>
                  </a:lnTo>
                  <a:lnTo>
                    <a:pt x="2302" y="22"/>
                  </a:lnTo>
                  <a:lnTo>
                    <a:pt x="2135" y="43"/>
                  </a:lnTo>
                  <a:lnTo>
                    <a:pt x="2030" y="210"/>
                  </a:lnTo>
                  <a:lnTo>
                    <a:pt x="1926" y="273"/>
                  </a:lnTo>
                  <a:lnTo>
                    <a:pt x="1926" y="377"/>
                  </a:lnTo>
                  <a:lnTo>
                    <a:pt x="1758" y="210"/>
                  </a:lnTo>
                  <a:lnTo>
                    <a:pt x="1549" y="357"/>
                  </a:lnTo>
                  <a:lnTo>
                    <a:pt x="1403" y="419"/>
                  </a:lnTo>
                  <a:lnTo>
                    <a:pt x="1403" y="545"/>
                  </a:lnTo>
                  <a:lnTo>
                    <a:pt x="1089" y="566"/>
                  </a:lnTo>
                  <a:lnTo>
                    <a:pt x="880" y="629"/>
                  </a:lnTo>
                  <a:lnTo>
                    <a:pt x="691" y="587"/>
                  </a:lnTo>
                  <a:lnTo>
                    <a:pt x="294" y="357"/>
                  </a:lnTo>
                  <a:lnTo>
                    <a:pt x="294" y="440"/>
                  </a:lnTo>
                  <a:lnTo>
                    <a:pt x="315" y="566"/>
                  </a:lnTo>
                  <a:lnTo>
                    <a:pt x="294" y="670"/>
                  </a:lnTo>
                  <a:lnTo>
                    <a:pt x="64" y="670"/>
                  </a:lnTo>
                  <a:lnTo>
                    <a:pt x="43" y="733"/>
                  </a:lnTo>
                  <a:lnTo>
                    <a:pt x="147" y="838"/>
                  </a:lnTo>
                  <a:lnTo>
                    <a:pt x="85" y="984"/>
                  </a:lnTo>
                  <a:lnTo>
                    <a:pt x="64" y="1089"/>
                  </a:lnTo>
                  <a:lnTo>
                    <a:pt x="147" y="1193"/>
                  </a:lnTo>
                  <a:lnTo>
                    <a:pt x="43" y="1298"/>
                  </a:lnTo>
                  <a:lnTo>
                    <a:pt x="1" y="1298"/>
                  </a:lnTo>
                  <a:lnTo>
                    <a:pt x="168" y="1486"/>
                  </a:lnTo>
                  <a:lnTo>
                    <a:pt x="189" y="1675"/>
                  </a:lnTo>
                  <a:lnTo>
                    <a:pt x="273" y="1696"/>
                  </a:lnTo>
                  <a:lnTo>
                    <a:pt x="524" y="1905"/>
                  </a:lnTo>
                  <a:lnTo>
                    <a:pt x="629" y="1947"/>
                  </a:lnTo>
                  <a:lnTo>
                    <a:pt x="733" y="2030"/>
                  </a:lnTo>
                  <a:lnTo>
                    <a:pt x="1026" y="2093"/>
                  </a:lnTo>
                  <a:lnTo>
                    <a:pt x="1235" y="2156"/>
                  </a:lnTo>
                  <a:lnTo>
                    <a:pt x="1340" y="2030"/>
                  </a:lnTo>
                  <a:lnTo>
                    <a:pt x="1403" y="2051"/>
                  </a:lnTo>
                  <a:lnTo>
                    <a:pt x="1466" y="1989"/>
                  </a:lnTo>
                  <a:lnTo>
                    <a:pt x="1612" y="1926"/>
                  </a:lnTo>
                  <a:lnTo>
                    <a:pt x="1717" y="1926"/>
                  </a:lnTo>
                  <a:lnTo>
                    <a:pt x="1738" y="1884"/>
                  </a:lnTo>
                  <a:lnTo>
                    <a:pt x="1863" y="1779"/>
                  </a:lnTo>
                  <a:lnTo>
                    <a:pt x="1968" y="1800"/>
                  </a:lnTo>
                  <a:lnTo>
                    <a:pt x="2072" y="1821"/>
                  </a:lnTo>
                  <a:lnTo>
                    <a:pt x="2156" y="1842"/>
                  </a:lnTo>
                  <a:lnTo>
                    <a:pt x="2282" y="1717"/>
                  </a:lnTo>
                  <a:lnTo>
                    <a:pt x="2386" y="1696"/>
                  </a:lnTo>
                  <a:lnTo>
                    <a:pt x="2449" y="1591"/>
                  </a:lnTo>
                  <a:lnTo>
                    <a:pt x="2595" y="1612"/>
                  </a:lnTo>
                  <a:lnTo>
                    <a:pt x="2700" y="1507"/>
                  </a:lnTo>
                  <a:lnTo>
                    <a:pt x="2679" y="1403"/>
                  </a:lnTo>
                  <a:lnTo>
                    <a:pt x="2888" y="1089"/>
                  </a:lnTo>
                  <a:lnTo>
                    <a:pt x="3014" y="754"/>
                  </a:lnTo>
                  <a:lnTo>
                    <a:pt x="3118" y="524"/>
                  </a:lnTo>
                  <a:lnTo>
                    <a:pt x="3286" y="482"/>
                  </a:lnTo>
                  <a:lnTo>
                    <a:pt x="3328" y="357"/>
                  </a:lnTo>
                  <a:lnTo>
                    <a:pt x="3307" y="336"/>
                  </a:lnTo>
                  <a:lnTo>
                    <a:pt x="3286" y="231"/>
                  </a:lnTo>
                  <a:lnTo>
                    <a:pt x="3118" y="126"/>
                  </a:lnTo>
                  <a:lnTo>
                    <a:pt x="29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18" name="Google Shape;3318;p71"/>
            <p:cNvSpPr/>
            <p:nvPr/>
          </p:nvSpPr>
          <p:spPr>
            <a:xfrm>
              <a:off x="3851727" y="2789842"/>
              <a:ext cx="34151" cy="14284"/>
            </a:xfrm>
            <a:custGeom>
              <a:avLst/>
              <a:gdLst/>
              <a:ahLst/>
              <a:cxnLst/>
              <a:rect l="l" t="t" r="r" b="b"/>
              <a:pathLst>
                <a:path w="2868" h="1256" extrusionOk="0">
                  <a:moveTo>
                    <a:pt x="2240" y="0"/>
                  </a:moveTo>
                  <a:lnTo>
                    <a:pt x="2177" y="21"/>
                  </a:lnTo>
                  <a:lnTo>
                    <a:pt x="2093" y="105"/>
                  </a:lnTo>
                  <a:lnTo>
                    <a:pt x="2010" y="42"/>
                  </a:lnTo>
                  <a:lnTo>
                    <a:pt x="1884" y="42"/>
                  </a:lnTo>
                  <a:lnTo>
                    <a:pt x="1779" y="21"/>
                  </a:lnTo>
                  <a:lnTo>
                    <a:pt x="1696" y="42"/>
                  </a:lnTo>
                  <a:lnTo>
                    <a:pt x="1612" y="147"/>
                  </a:lnTo>
                  <a:lnTo>
                    <a:pt x="1507" y="168"/>
                  </a:lnTo>
                  <a:lnTo>
                    <a:pt x="1486" y="147"/>
                  </a:lnTo>
                  <a:lnTo>
                    <a:pt x="1235" y="126"/>
                  </a:lnTo>
                  <a:lnTo>
                    <a:pt x="1089" y="230"/>
                  </a:lnTo>
                  <a:lnTo>
                    <a:pt x="942" y="251"/>
                  </a:lnTo>
                  <a:lnTo>
                    <a:pt x="775" y="419"/>
                  </a:lnTo>
                  <a:lnTo>
                    <a:pt x="566" y="440"/>
                  </a:lnTo>
                  <a:lnTo>
                    <a:pt x="336" y="523"/>
                  </a:lnTo>
                  <a:lnTo>
                    <a:pt x="294" y="460"/>
                  </a:lnTo>
                  <a:lnTo>
                    <a:pt x="147" y="481"/>
                  </a:lnTo>
                  <a:lnTo>
                    <a:pt x="22" y="565"/>
                  </a:lnTo>
                  <a:lnTo>
                    <a:pt x="1" y="565"/>
                  </a:lnTo>
                  <a:lnTo>
                    <a:pt x="1" y="753"/>
                  </a:lnTo>
                  <a:lnTo>
                    <a:pt x="22" y="984"/>
                  </a:lnTo>
                  <a:lnTo>
                    <a:pt x="419" y="1214"/>
                  </a:lnTo>
                  <a:lnTo>
                    <a:pt x="608" y="1256"/>
                  </a:lnTo>
                  <a:lnTo>
                    <a:pt x="817" y="1193"/>
                  </a:lnTo>
                  <a:lnTo>
                    <a:pt x="1131" y="1172"/>
                  </a:lnTo>
                  <a:lnTo>
                    <a:pt x="1131" y="1046"/>
                  </a:lnTo>
                  <a:lnTo>
                    <a:pt x="1277" y="984"/>
                  </a:lnTo>
                  <a:lnTo>
                    <a:pt x="1486" y="837"/>
                  </a:lnTo>
                  <a:lnTo>
                    <a:pt x="1654" y="1004"/>
                  </a:lnTo>
                  <a:lnTo>
                    <a:pt x="1654" y="900"/>
                  </a:lnTo>
                  <a:lnTo>
                    <a:pt x="1758" y="837"/>
                  </a:lnTo>
                  <a:lnTo>
                    <a:pt x="1863" y="670"/>
                  </a:lnTo>
                  <a:lnTo>
                    <a:pt x="2030" y="649"/>
                  </a:lnTo>
                  <a:lnTo>
                    <a:pt x="2177" y="670"/>
                  </a:lnTo>
                  <a:lnTo>
                    <a:pt x="2407" y="670"/>
                  </a:lnTo>
                  <a:lnTo>
                    <a:pt x="2595" y="691"/>
                  </a:lnTo>
                  <a:lnTo>
                    <a:pt x="2742" y="628"/>
                  </a:lnTo>
                  <a:lnTo>
                    <a:pt x="2763" y="419"/>
                  </a:lnTo>
                  <a:lnTo>
                    <a:pt x="2867" y="147"/>
                  </a:lnTo>
                  <a:lnTo>
                    <a:pt x="2637" y="21"/>
                  </a:lnTo>
                  <a:lnTo>
                    <a:pt x="2407" y="21"/>
                  </a:lnTo>
                  <a:lnTo>
                    <a:pt x="2344" y="42"/>
                  </a:lnTo>
                  <a:lnTo>
                    <a:pt x="224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19" name="Google Shape;3319;p71"/>
            <p:cNvSpPr/>
            <p:nvPr/>
          </p:nvSpPr>
          <p:spPr>
            <a:xfrm>
              <a:off x="3869672" y="2845760"/>
              <a:ext cx="12967" cy="23803"/>
            </a:xfrm>
            <a:custGeom>
              <a:avLst/>
              <a:gdLst/>
              <a:ahLst/>
              <a:cxnLst/>
              <a:rect l="l" t="t" r="r" b="b"/>
              <a:pathLst>
                <a:path w="1089" h="2093" extrusionOk="0">
                  <a:moveTo>
                    <a:pt x="419" y="0"/>
                  </a:moveTo>
                  <a:lnTo>
                    <a:pt x="314" y="126"/>
                  </a:lnTo>
                  <a:lnTo>
                    <a:pt x="272" y="21"/>
                  </a:lnTo>
                  <a:lnTo>
                    <a:pt x="210" y="21"/>
                  </a:lnTo>
                  <a:lnTo>
                    <a:pt x="84" y="147"/>
                  </a:lnTo>
                  <a:lnTo>
                    <a:pt x="0" y="314"/>
                  </a:lnTo>
                  <a:lnTo>
                    <a:pt x="0" y="544"/>
                  </a:lnTo>
                  <a:lnTo>
                    <a:pt x="189" y="628"/>
                  </a:lnTo>
                  <a:lnTo>
                    <a:pt x="168" y="691"/>
                  </a:lnTo>
                  <a:lnTo>
                    <a:pt x="105" y="733"/>
                  </a:lnTo>
                  <a:lnTo>
                    <a:pt x="63" y="984"/>
                  </a:lnTo>
                  <a:lnTo>
                    <a:pt x="105" y="1172"/>
                  </a:lnTo>
                  <a:lnTo>
                    <a:pt x="63" y="1277"/>
                  </a:lnTo>
                  <a:lnTo>
                    <a:pt x="63" y="1423"/>
                  </a:lnTo>
                  <a:lnTo>
                    <a:pt x="147" y="1528"/>
                  </a:lnTo>
                  <a:lnTo>
                    <a:pt x="84" y="1674"/>
                  </a:lnTo>
                  <a:lnTo>
                    <a:pt x="147" y="1716"/>
                  </a:lnTo>
                  <a:lnTo>
                    <a:pt x="377" y="1737"/>
                  </a:lnTo>
                  <a:lnTo>
                    <a:pt x="482" y="2009"/>
                  </a:lnTo>
                  <a:lnTo>
                    <a:pt x="565" y="2093"/>
                  </a:lnTo>
                  <a:lnTo>
                    <a:pt x="628" y="2030"/>
                  </a:lnTo>
                  <a:lnTo>
                    <a:pt x="712" y="1883"/>
                  </a:lnTo>
                  <a:lnTo>
                    <a:pt x="733" y="1737"/>
                  </a:lnTo>
                  <a:lnTo>
                    <a:pt x="942" y="1674"/>
                  </a:lnTo>
                  <a:lnTo>
                    <a:pt x="1047" y="1507"/>
                  </a:lnTo>
                  <a:lnTo>
                    <a:pt x="1088" y="1360"/>
                  </a:lnTo>
                  <a:lnTo>
                    <a:pt x="942" y="1256"/>
                  </a:lnTo>
                  <a:lnTo>
                    <a:pt x="900" y="1109"/>
                  </a:lnTo>
                  <a:lnTo>
                    <a:pt x="795" y="963"/>
                  </a:lnTo>
                  <a:lnTo>
                    <a:pt x="775" y="753"/>
                  </a:lnTo>
                  <a:lnTo>
                    <a:pt x="795" y="544"/>
                  </a:lnTo>
                  <a:lnTo>
                    <a:pt x="775" y="481"/>
                  </a:lnTo>
                  <a:lnTo>
                    <a:pt x="775" y="335"/>
                  </a:lnTo>
                  <a:lnTo>
                    <a:pt x="712" y="230"/>
                  </a:lnTo>
                  <a:lnTo>
                    <a:pt x="607" y="147"/>
                  </a:lnTo>
                  <a:lnTo>
                    <a:pt x="565" y="147"/>
                  </a:lnTo>
                  <a:lnTo>
                    <a:pt x="482" y="21"/>
                  </a:lnTo>
                  <a:lnTo>
                    <a:pt x="4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20" name="Google Shape;3320;p71"/>
            <p:cNvSpPr/>
            <p:nvPr/>
          </p:nvSpPr>
          <p:spPr>
            <a:xfrm>
              <a:off x="3863444" y="2836958"/>
              <a:ext cx="12467" cy="15000"/>
            </a:xfrm>
            <a:custGeom>
              <a:avLst/>
              <a:gdLst/>
              <a:ahLst/>
              <a:cxnLst/>
              <a:rect l="l" t="t" r="r" b="b"/>
              <a:pathLst>
                <a:path w="1047" h="1319" extrusionOk="0">
                  <a:moveTo>
                    <a:pt x="293" y="0"/>
                  </a:moveTo>
                  <a:lnTo>
                    <a:pt x="210" y="63"/>
                  </a:lnTo>
                  <a:lnTo>
                    <a:pt x="210" y="167"/>
                  </a:lnTo>
                  <a:lnTo>
                    <a:pt x="314" y="209"/>
                  </a:lnTo>
                  <a:lnTo>
                    <a:pt x="356" y="293"/>
                  </a:lnTo>
                  <a:lnTo>
                    <a:pt x="272" y="356"/>
                  </a:lnTo>
                  <a:lnTo>
                    <a:pt x="189" y="356"/>
                  </a:lnTo>
                  <a:lnTo>
                    <a:pt x="147" y="481"/>
                  </a:lnTo>
                  <a:lnTo>
                    <a:pt x="147" y="628"/>
                  </a:lnTo>
                  <a:lnTo>
                    <a:pt x="84" y="732"/>
                  </a:lnTo>
                  <a:lnTo>
                    <a:pt x="0" y="795"/>
                  </a:lnTo>
                  <a:lnTo>
                    <a:pt x="63" y="837"/>
                  </a:lnTo>
                  <a:lnTo>
                    <a:pt x="168" y="879"/>
                  </a:lnTo>
                  <a:lnTo>
                    <a:pt x="377" y="1151"/>
                  </a:lnTo>
                  <a:lnTo>
                    <a:pt x="398" y="1235"/>
                  </a:lnTo>
                  <a:lnTo>
                    <a:pt x="523" y="1318"/>
                  </a:lnTo>
                  <a:lnTo>
                    <a:pt x="523" y="1088"/>
                  </a:lnTo>
                  <a:lnTo>
                    <a:pt x="607" y="921"/>
                  </a:lnTo>
                  <a:lnTo>
                    <a:pt x="733" y="795"/>
                  </a:lnTo>
                  <a:lnTo>
                    <a:pt x="795" y="795"/>
                  </a:lnTo>
                  <a:lnTo>
                    <a:pt x="837" y="900"/>
                  </a:lnTo>
                  <a:lnTo>
                    <a:pt x="942" y="774"/>
                  </a:lnTo>
                  <a:lnTo>
                    <a:pt x="984" y="711"/>
                  </a:lnTo>
                  <a:lnTo>
                    <a:pt x="1046" y="628"/>
                  </a:lnTo>
                  <a:lnTo>
                    <a:pt x="1046" y="502"/>
                  </a:lnTo>
                  <a:lnTo>
                    <a:pt x="900" y="481"/>
                  </a:lnTo>
                  <a:lnTo>
                    <a:pt x="816" y="398"/>
                  </a:lnTo>
                  <a:lnTo>
                    <a:pt x="691" y="398"/>
                  </a:lnTo>
                  <a:lnTo>
                    <a:pt x="628" y="314"/>
                  </a:lnTo>
                  <a:lnTo>
                    <a:pt x="628" y="251"/>
                  </a:lnTo>
                  <a:lnTo>
                    <a:pt x="502" y="105"/>
                  </a:lnTo>
                  <a:lnTo>
                    <a:pt x="502" y="146"/>
                  </a:lnTo>
                  <a:lnTo>
                    <a:pt x="398" y="84"/>
                  </a:lnTo>
                  <a:lnTo>
                    <a:pt x="29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21" name="Google Shape;3321;p71"/>
            <p:cNvSpPr/>
            <p:nvPr/>
          </p:nvSpPr>
          <p:spPr>
            <a:xfrm>
              <a:off x="3844761" y="2824346"/>
              <a:ext cx="25923" cy="21665"/>
            </a:xfrm>
            <a:custGeom>
              <a:avLst/>
              <a:gdLst/>
              <a:ahLst/>
              <a:cxnLst/>
              <a:rect l="l" t="t" r="r" b="b"/>
              <a:pathLst>
                <a:path w="2177" h="1905" extrusionOk="0">
                  <a:moveTo>
                    <a:pt x="105" y="0"/>
                  </a:moveTo>
                  <a:lnTo>
                    <a:pt x="63" y="42"/>
                  </a:lnTo>
                  <a:lnTo>
                    <a:pt x="63" y="167"/>
                  </a:lnTo>
                  <a:lnTo>
                    <a:pt x="0" y="230"/>
                  </a:lnTo>
                  <a:lnTo>
                    <a:pt x="42" y="314"/>
                  </a:lnTo>
                  <a:lnTo>
                    <a:pt x="84" y="314"/>
                  </a:lnTo>
                  <a:lnTo>
                    <a:pt x="209" y="439"/>
                  </a:lnTo>
                  <a:lnTo>
                    <a:pt x="251" y="544"/>
                  </a:lnTo>
                  <a:lnTo>
                    <a:pt x="314" y="649"/>
                  </a:lnTo>
                  <a:lnTo>
                    <a:pt x="272" y="670"/>
                  </a:lnTo>
                  <a:lnTo>
                    <a:pt x="293" y="753"/>
                  </a:lnTo>
                  <a:lnTo>
                    <a:pt x="774" y="1151"/>
                  </a:lnTo>
                  <a:lnTo>
                    <a:pt x="1151" y="1611"/>
                  </a:lnTo>
                  <a:lnTo>
                    <a:pt x="1109" y="1695"/>
                  </a:lnTo>
                  <a:lnTo>
                    <a:pt x="1193" y="1716"/>
                  </a:lnTo>
                  <a:lnTo>
                    <a:pt x="1402" y="1737"/>
                  </a:lnTo>
                  <a:lnTo>
                    <a:pt x="1465" y="1716"/>
                  </a:lnTo>
                  <a:lnTo>
                    <a:pt x="1569" y="1904"/>
                  </a:lnTo>
                  <a:lnTo>
                    <a:pt x="1653" y="1841"/>
                  </a:lnTo>
                  <a:lnTo>
                    <a:pt x="1716" y="1737"/>
                  </a:lnTo>
                  <a:lnTo>
                    <a:pt x="1716" y="1590"/>
                  </a:lnTo>
                  <a:lnTo>
                    <a:pt x="1758" y="1465"/>
                  </a:lnTo>
                  <a:lnTo>
                    <a:pt x="1841" y="1465"/>
                  </a:lnTo>
                  <a:lnTo>
                    <a:pt x="1925" y="1402"/>
                  </a:lnTo>
                  <a:lnTo>
                    <a:pt x="1883" y="1318"/>
                  </a:lnTo>
                  <a:lnTo>
                    <a:pt x="1779" y="1276"/>
                  </a:lnTo>
                  <a:lnTo>
                    <a:pt x="1779" y="1172"/>
                  </a:lnTo>
                  <a:lnTo>
                    <a:pt x="1862" y="1109"/>
                  </a:lnTo>
                  <a:lnTo>
                    <a:pt x="1967" y="1193"/>
                  </a:lnTo>
                  <a:lnTo>
                    <a:pt x="2071" y="1255"/>
                  </a:lnTo>
                  <a:lnTo>
                    <a:pt x="2134" y="1193"/>
                  </a:lnTo>
                  <a:lnTo>
                    <a:pt x="1988" y="1046"/>
                  </a:lnTo>
                  <a:lnTo>
                    <a:pt x="1988" y="900"/>
                  </a:lnTo>
                  <a:lnTo>
                    <a:pt x="2051" y="879"/>
                  </a:lnTo>
                  <a:lnTo>
                    <a:pt x="2155" y="942"/>
                  </a:lnTo>
                  <a:lnTo>
                    <a:pt x="2176" y="858"/>
                  </a:lnTo>
                  <a:lnTo>
                    <a:pt x="2134" y="795"/>
                  </a:lnTo>
                  <a:lnTo>
                    <a:pt x="2030" y="774"/>
                  </a:lnTo>
                  <a:lnTo>
                    <a:pt x="1862" y="649"/>
                  </a:lnTo>
                  <a:lnTo>
                    <a:pt x="1862" y="565"/>
                  </a:lnTo>
                  <a:lnTo>
                    <a:pt x="1967" y="419"/>
                  </a:lnTo>
                  <a:lnTo>
                    <a:pt x="1988" y="251"/>
                  </a:lnTo>
                  <a:lnTo>
                    <a:pt x="1925" y="251"/>
                  </a:lnTo>
                  <a:lnTo>
                    <a:pt x="1862" y="272"/>
                  </a:lnTo>
                  <a:lnTo>
                    <a:pt x="1820" y="230"/>
                  </a:lnTo>
                  <a:lnTo>
                    <a:pt x="1653" y="230"/>
                  </a:lnTo>
                  <a:lnTo>
                    <a:pt x="1548" y="126"/>
                  </a:lnTo>
                  <a:lnTo>
                    <a:pt x="1465" y="147"/>
                  </a:lnTo>
                  <a:lnTo>
                    <a:pt x="1339" y="105"/>
                  </a:lnTo>
                  <a:lnTo>
                    <a:pt x="1214" y="126"/>
                  </a:lnTo>
                  <a:lnTo>
                    <a:pt x="1193" y="63"/>
                  </a:lnTo>
                  <a:lnTo>
                    <a:pt x="1088" y="126"/>
                  </a:lnTo>
                  <a:lnTo>
                    <a:pt x="942" y="63"/>
                  </a:lnTo>
                  <a:lnTo>
                    <a:pt x="900" y="126"/>
                  </a:lnTo>
                  <a:lnTo>
                    <a:pt x="837" y="21"/>
                  </a:lnTo>
                  <a:lnTo>
                    <a:pt x="732" y="0"/>
                  </a:lnTo>
                  <a:lnTo>
                    <a:pt x="690" y="42"/>
                  </a:lnTo>
                  <a:lnTo>
                    <a:pt x="607" y="0"/>
                  </a:lnTo>
                  <a:lnTo>
                    <a:pt x="565" y="63"/>
                  </a:lnTo>
                  <a:lnTo>
                    <a:pt x="481" y="42"/>
                  </a:lnTo>
                  <a:lnTo>
                    <a:pt x="377" y="63"/>
                  </a:lnTo>
                  <a:lnTo>
                    <a:pt x="377" y="147"/>
                  </a:lnTo>
                  <a:lnTo>
                    <a:pt x="293" y="167"/>
                  </a:lnTo>
                  <a:lnTo>
                    <a:pt x="251" y="105"/>
                  </a:lnTo>
                  <a:lnTo>
                    <a:pt x="10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22" name="Google Shape;3322;p71"/>
            <p:cNvSpPr/>
            <p:nvPr/>
          </p:nvSpPr>
          <p:spPr>
            <a:xfrm>
              <a:off x="3830555" y="2811734"/>
              <a:ext cx="20195" cy="12146"/>
            </a:xfrm>
            <a:custGeom>
              <a:avLst/>
              <a:gdLst/>
              <a:ahLst/>
              <a:cxnLst/>
              <a:rect l="l" t="t" r="r" b="b"/>
              <a:pathLst>
                <a:path w="1696" h="1068" extrusionOk="0">
                  <a:moveTo>
                    <a:pt x="1507" y="0"/>
                  </a:moveTo>
                  <a:lnTo>
                    <a:pt x="1381" y="63"/>
                  </a:lnTo>
                  <a:lnTo>
                    <a:pt x="1130" y="209"/>
                  </a:lnTo>
                  <a:lnTo>
                    <a:pt x="1067" y="188"/>
                  </a:lnTo>
                  <a:lnTo>
                    <a:pt x="984" y="209"/>
                  </a:lnTo>
                  <a:lnTo>
                    <a:pt x="858" y="272"/>
                  </a:lnTo>
                  <a:lnTo>
                    <a:pt x="733" y="272"/>
                  </a:lnTo>
                  <a:lnTo>
                    <a:pt x="607" y="314"/>
                  </a:lnTo>
                  <a:lnTo>
                    <a:pt x="523" y="230"/>
                  </a:lnTo>
                  <a:lnTo>
                    <a:pt x="251" y="230"/>
                  </a:lnTo>
                  <a:lnTo>
                    <a:pt x="147" y="209"/>
                  </a:lnTo>
                  <a:lnTo>
                    <a:pt x="21" y="419"/>
                  </a:lnTo>
                  <a:lnTo>
                    <a:pt x="84" y="502"/>
                  </a:lnTo>
                  <a:lnTo>
                    <a:pt x="0" y="628"/>
                  </a:lnTo>
                  <a:lnTo>
                    <a:pt x="21" y="816"/>
                  </a:lnTo>
                  <a:lnTo>
                    <a:pt x="42" y="816"/>
                  </a:lnTo>
                  <a:lnTo>
                    <a:pt x="147" y="858"/>
                  </a:lnTo>
                  <a:lnTo>
                    <a:pt x="147" y="942"/>
                  </a:lnTo>
                  <a:lnTo>
                    <a:pt x="42" y="963"/>
                  </a:lnTo>
                  <a:lnTo>
                    <a:pt x="42" y="1067"/>
                  </a:lnTo>
                  <a:lnTo>
                    <a:pt x="251" y="1067"/>
                  </a:lnTo>
                  <a:lnTo>
                    <a:pt x="398" y="963"/>
                  </a:lnTo>
                  <a:lnTo>
                    <a:pt x="523" y="921"/>
                  </a:lnTo>
                  <a:lnTo>
                    <a:pt x="733" y="1025"/>
                  </a:lnTo>
                  <a:lnTo>
                    <a:pt x="858" y="1025"/>
                  </a:lnTo>
                  <a:lnTo>
                    <a:pt x="879" y="816"/>
                  </a:lnTo>
                  <a:lnTo>
                    <a:pt x="1067" y="732"/>
                  </a:lnTo>
                  <a:lnTo>
                    <a:pt x="1088" y="586"/>
                  </a:lnTo>
                  <a:lnTo>
                    <a:pt x="1444" y="398"/>
                  </a:lnTo>
                  <a:lnTo>
                    <a:pt x="1695" y="398"/>
                  </a:lnTo>
                  <a:lnTo>
                    <a:pt x="1674" y="188"/>
                  </a:lnTo>
                  <a:lnTo>
                    <a:pt x="15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23" name="Google Shape;3323;p71"/>
            <p:cNvSpPr/>
            <p:nvPr/>
          </p:nvSpPr>
          <p:spPr>
            <a:xfrm>
              <a:off x="3804645" y="2793401"/>
              <a:ext cx="47594" cy="21903"/>
            </a:xfrm>
            <a:custGeom>
              <a:avLst/>
              <a:gdLst/>
              <a:ahLst/>
              <a:cxnLst/>
              <a:rect l="l" t="t" r="r" b="b"/>
              <a:pathLst>
                <a:path w="3997" h="1926" extrusionOk="0">
                  <a:moveTo>
                    <a:pt x="2846" y="1"/>
                  </a:moveTo>
                  <a:lnTo>
                    <a:pt x="2804" y="106"/>
                  </a:lnTo>
                  <a:lnTo>
                    <a:pt x="2741" y="147"/>
                  </a:lnTo>
                  <a:lnTo>
                    <a:pt x="2720" y="252"/>
                  </a:lnTo>
                  <a:lnTo>
                    <a:pt x="2574" y="252"/>
                  </a:lnTo>
                  <a:lnTo>
                    <a:pt x="2511" y="315"/>
                  </a:lnTo>
                  <a:lnTo>
                    <a:pt x="2218" y="147"/>
                  </a:lnTo>
                  <a:lnTo>
                    <a:pt x="2155" y="147"/>
                  </a:lnTo>
                  <a:lnTo>
                    <a:pt x="2114" y="252"/>
                  </a:lnTo>
                  <a:lnTo>
                    <a:pt x="2114" y="357"/>
                  </a:lnTo>
                  <a:lnTo>
                    <a:pt x="2051" y="357"/>
                  </a:lnTo>
                  <a:lnTo>
                    <a:pt x="1967" y="461"/>
                  </a:lnTo>
                  <a:lnTo>
                    <a:pt x="1842" y="545"/>
                  </a:lnTo>
                  <a:lnTo>
                    <a:pt x="1674" y="733"/>
                  </a:lnTo>
                  <a:lnTo>
                    <a:pt x="1674" y="796"/>
                  </a:lnTo>
                  <a:lnTo>
                    <a:pt x="1842" y="880"/>
                  </a:lnTo>
                  <a:lnTo>
                    <a:pt x="1863" y="984"/>
                  </a:lnTo>
                  <a:lnTo>
                    <a:pt x="1779" y="1047"/>
                  </a:lnTo>
                  <a:lnTo>
                    <a:pt x="1653" y="963"/>
                  </a:lnTo>
                  <a:lnTo>
                    <a:pt x="1528" y="984"/>
                  </a:lnTo>
                  <a:lnTo>
                    <a:pt x="1381" y="963"/>
                  </a:lnTo>
                  <a:lnTo>
                    <a:pt x="1319" y="963"/>
                  </a:lnTo>
                  <a:lnTo>
                    <a:pt x="1130" y="1089"/>
                  </a:lnTo>
                  <a:lnTo>
                    <a:pt x="1026" y="1110"/>
                  </a:lnTo>
                  <a:lnTo>
                    <a:pt x="942" y="1089"/>
                  </a:lnTo>
                  <a:lnTo>
                    <a:pt x="837" y="1110"/>
                  </a:lnTo>
                  <a:lnTo>
                    <a:pt x="754" y="1047"/>
                  </a:lnTo>
                  <a:lnTo>
                    <a:pt x="440" y="1047"/>
                  </a:lnTo>
                  <a:lnTo>
                    <a:pt x="440" y="1110"/>
                  </a:lnTo>
                  <a:lnTo>
                    <a:pt x="419" y="1173"/>
                  </a:lnTo>
                  <a:lnTo>
                    <a:pt x="272" y="1152"/>
                  </a:lnTo>
                  <a:lnTo>
                    <a:pt x="189" y="1047"/>
                  </a:lnTo>
                  <a:lnTo>
                    <a:pt x="84" y="1089"/>
                  </a:lnTo>
                  <a:lnTo>
                    <a:pt x="21" y="1110"/>
                  </a:lnTo>
                  <a:lnTo>
                    <a:pt x="0" y="1110"/>
                  </a:lnTo>
                  <a:lnTo>
                    <a:pt x="63" y="1173"/>
                  </a:lnTo>
                  <a:lnTo>
                    <a:pt x="63" y="1256"/>
                  </a:lnTo>
                  <a:lnTo>
                    <a:pt x="105" y="1298"/>
                  </a:lnTo>
                  <a:lnTo>
                    <a:pt x="105" y="1403"/>
                  </a:lnTo>
                  <a:lnTo>
                    <a:pt x="210" y="1403"/>
                  </a:lnTo>
                  <a:lnTo>
                    <a:pt x="293" y="1382"/>
                  </a:lnTo>
                  <a:lnTo>
                    <a:pt x="398" y="1507"/>
                  </a:lnTo>
                  <a:lnTo>
                    <a:pt x="502" y="1403"/>
                  </a:lnTo>
                  <a:lnTo>
                    <a:pt x="586" y="1403"/>
                  </a:lnTo>
                  <a:lnTo>
                    <a:pt x="628" y="1507"/>
                  </a:lnTo>
                  <a:lnTo>
                    <a:pt x="837" y="1591"/>
                  </a:lnTo>
                  <a:lnTo>
                    <a:pt x="1130" y="1403"/>
                  </a:lnTo>
                  <a:lnTo>
                    <a:pt x="1256" y="1424"/>
                  </a:lnTo>
                  <a:lnTo>
                    <a:pt x="1444" y="1424"/>
                  </a:lnTo>
                  <a:lnTo>
                    <a:pt x="1444" y="1528"/>
                  </a:lnTo>
                  <a:lnTo>
                    <a:pt x="1737" y="1717"/>
                  </a:lnTo>
                  <a:lnTo>
                    <a:pt x="2072" y="1779"/>
                  </a:lnTo>
                  <a:lnTo>
                    <a:pt x="2260" y="1738"/>
                  </a:lnTo>
                  <a:lnTo>
                    <a:pt x="2323" y="1821"/>
                  </a:lnTo>
                  <a:lnTo>
                    <a:pt x="2427" y="1842"/>
                  </a:lnTo>
                  <a:lnTo>
                    <a:pt x="2699" y="1842"/>
                  </a:lnTo>
                  <a:lnTo>
                    <a:pt x="2783" y="1926"/>
                  </a:lnTo>
                  <a:lnTo>
                    <a:pt x="2909" y="1884"/>
                  </a:lnTo>
                  <a:lnTo>
                    <a:pt x="3034" y="1884"/>
                  </a:lnTo>
                  <a:lnTo>
                    <a:pt x="3160" y="1821"/>
                  </a:lnTo>
                  <a:lnTo>
                    <a:pt x="3243" y="1800"/>
                  </a:lnTo>
                  <a:lnTo>
                    <a:pt x="3306" y="1821"/>
                  </a:lnTo>
                  <a:lnTo>
                    <a:pt x="3557" y="1675"/>
                  </a:lnTo>
                  <a:lnTo>
                    <a:pt x="3683" y="1612"/>
                  </a:lnTo>
                  <a:lnTo>
                    <a:pt x="3725" y="1612"/>
                  </a:lnTo>
                  <a:lnTo>
                    <a:pt x="3829" y="1507"/>
                  </a:lnTo>
                  <a:lnTo>
                    <a:pt x="3746" y="1403"/>
                  </a:lnTo>
                  <a:lnTo>
                    <a:pt x="3767" y="1298"/>
                  </a:lnTo>
                  <a:lnTo>
                    <a:pt x="3829" y="1152"/>
                  </a:lnTo>
                  <a:lnTo>
                    <a:pt x="3725" y="1047"/>
                  </a:lnTo>
                  <a:lnTo>
                    <a:pt x="3746" y="984"/>
                  </a:lnTo>
                  <a:lnTo>
                    <a:pt x="3976" y="984"/>
                  </a:lnTo>
                  <a:lnTo>
                    <a:pt x="3997" y="880"/>
                  </a:lnTo>
                  <a:lnTo>
                    <a:pt x="3976" y="754"/>
                  </a:lnTo>
                  <a:lnTo>
                    <a:pt x="3976" y="671"/>
                  </a:lnTo>
                  <a:lnTo>
                    <a:pt x="3955" y="440"/>
                  </a:lnTo>
                  <a:lnTo>
                    <a:pt x="3955" y="252"/>
                  </a:lnTo>
                  <a:lnTo>
                    <a:pt x="3725" y="210"/>
                  </a:lnTo>
                  <a:lnTo>
                    <a:pt x="3641" y="127"/>
                  </a:lnTo>
                  <a:lnTo>
                    <a:pt x="3474" y="147"/>
                  </a:lnTo>
                  <a:lnTo>
                    <a:pt x="3327" y="147"/>
                  </a:lnTo>
                  <a:lnTo>
                    <a:pt x="3160" y="43"/>
                  </a:lnTo>
                  <a:lnTo>
                    <a:pt x="2951" y="43"/>
                  </a:lnTo>
                  <a:lnTo>
                    <a:pt x="284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24" name="Google Shape;3324;p71"/>
            <p:cNvSpPr/>
            <p:nvPr/>
          </p:nvSpPr>
          <p:spPr>
            <a:xfrm>
              <a:off x="3831556" y="2741054"/>
              <a:ext cx="63038" cy="50699"/>
            </a:xfrm>
            <a:custGeom>
              <a:avLst/>
              <a:gdLst/>
              <a:ahLst/>
              <a:cxnLst/>
              <a:rect l="l" t="t" r="r" b="b"/>
              <a:pathLst>
                <a:path w="5294" h="4458" extrusionOk="0">
                  <a:moveTo>
                    <a:pt x="1883" y="1"/>
                  </a:moveTo>
                  <a:lnTo>
                    <a:pt x="1632" y="105"/>
                  </a:lnTo>
                  <a:lnTo>
                    <a:pt x="1486" y="105"/>
                  </a:lnTo>
                  <a:lnTo>
                    <a:pt x="1318" y="147"/>
                  </a:lnTo>
                  <a:lnTo>
                    <a:pt x="1214" y="315"/>
                  </a:lnTo>
                  <a:lnTo>
                    <a:pt x="1046" y="315"/>
                  </a:lnTo>
                  <a:lnTo>
                    <a:pt x="942" y="398"/>
                  </a:lnTo>
                  <a:lnTo>
                    <a:pt x="942" y="524"/>
                  </a:lnTo>
                  <a:lnTo>
                    <a:pt x="753" y="524"/>
                  </a:lnTo>
                  <a:lnTo>
                    <a:pt x="481" y="670"/>
                  </a:lnTo>
                  <a:lnTo>
                    <a:pt x="314" y="670"/>
                  </a:lnTo>
                  <a:lnTo>
                    <a:pt x="251" y="796"/>
                  </a:lnTo>
                  <a:lnTo>
                    <a:pt x="209" y="963"/>
                  </a:lnTo>
                  <a:lnTo>
                    <a:pt x="147" y="984"/>
                  </a:lnTo>
                  <a:lnTo>
                    <a:pt x="167" y="1047"/>
                  </a:lnTo>
                  <a:lnTo>
                    <a:pt x="126" y="1047"/>
                  </a:lnTo>
                  <a:lnTo>
                    <a:pt x="167" y="1298"/>
                  </a:lnTo>
                  <a:lnTo>
                    <a:pt x="147" y="1486"/>
                  </a:lnTo>
                  <a:lnTo>
                    <a:pt x="0" y="1570"/>
                  </a:lnTo>
                  <a:lnTo>
                    <a:pt x="0" y="1633"/>
                  </a:lnTo>
                  <a:lnTo>
                    <a:pt x="167" y="1842"/>
                  </a:lnTo>
                  <a:lnTo>
                    <a:pt x="147" y="1947"/>
                  </a:lnTo>
                  <a:lnTo>
                    <a:pt x="230" y="2051"/>
                  </a:lnTo>
                  <a:lnTo>
                    <a:pt x="230" y="2135"/>
                  </a:lnTo>
                  <a:lnTo>
                    <a:pt x="272" y="2261"/>
                  </a:lnTo>
                  <a:lnTo>
                    <a:pt x="230" y="2365"/>
                  </a:lnTo>
                  <a:lnTo>
                    <a:pt x="335" y="2616"/>
                  </a:lnTo>
                  <a:lnTo>
                    <a:pt x="419" y="2658"/>
                  </a:lnTo>
                  <a:lnTo>
                    <a:pt x="481" y="2742"/>
                  </a:lnTo>
                  <a:lnTo>
                    <a:pt x="481" y="3056"/>
                  </a:lnTo>
                  <a:lnTo>
                    <a:pt x="460" y="3097"/>
                  </a:lnTo>
                  <a:lnTo>
                    <a:pt x="523" y="3181"/>
                  </a:lnTo>
                  <a:lnTo>
                    <a:pt x="565" y="3139"/>
                  </a:lnTo>
                  <a:lnTo>
                    <a:pt x="649" y="3160"/>
                  </a:lnTo>
                  <a:lnTo>
                    <a:pt x="732" y="3097"/>
                  </a:lnTo>
                  <a:lnTo>
                    <a:pt x="963" y="3160"/>
                  </a:lnTo>
                  <a:lnTo>
                    <a:pt x="942" y="3202"/>
                  </a:lnTo>
                  <a:lnTo>
                    <a:pt x="1046" y="3307"/>
                  </a:lnTo>
                  <a:lnTo>
                    <a:pt x="1151" y="3307"/>
                  </a:lnTo>
                  <a:lnTo>
                    <a:pt x="1214" y="3390"/>
                  </a:lnTo>
                  <a:lnTo>
                    <a:pt x="1172" y="3495"/>
                  </a:lnTo>
                  <a:lnTo>
                    <a:pt x="1193" y="3579"/>
                  </a:lnTo>
                  <a:lnTo>
                    <a:pt x="1255" y="3600"/>
                  </a:lnTo>
                  <a:lnTo>
                    <a:pt x="1255" y="3704"/>
                  </a:lnTo>
                  <a:lnTo>
                    <a:pt x="1318" y="3725"/>
                  </a:lnTo>
                  <a:lnTo>
                    <a:pt x="1381" y="3683"/>
                  </a:lnTo>
                  <a:lnTo>
                    <a:pt x="1465" y="3683"/>
                  </a:lnTo>
                  <a:lnTo>
                    <a:pt x="1318" y="3516"/>
                  </a:lnTo>
                  <a:lnTo>
                    <a:pt x="1381" y="3474"/>
                  </a:lnTo>
                  <a:lnTo>
                    <a:pt x="1632" y="3621"/>
                  </a:lnTo>
                  <a:lnTo>
                    <a:pt x="1820" y="3600"/>
                  </a:lnTo>
                  <a:lnTo>
                    <a:pt x="1779" y="3704"/>
                  </a:lnTo>
                  <a:lnTo>
                    <a:pt x="1904" y="3809"/>
                  </a:lnTo>
                  <a:lnTo>
                    <a:pt x="2134" y="3767"/>
                  </a:lnTo>
                  <a:lnTo>
                    <a:pt x="2302" y="3809"/>
                  </a:lnTo>
                  <a:lnTo>
                    <a:pt x="2636" y="4081"/>
                  </a:lnTo>
                  <a:lnTo>
                    <a:pt x="2762" y="4248"/>
                  </a:lnTo>
                  <a:lnTo>
                    <a:pt x="2846" y="4248"/>
                  </a:lnTo>
                  <a:lnTo>
                    <a:pt x="2888" y="4206"/>
                  </a:lnTo>
                  <a:lnTo>
                    <a:pt x="3055" y="4206"/>
                  </a:lnTo>
                  <a:lnTo>
                    <a:pt x="3139" y="4290"/>
                  </a:lnTo>
                  <a:lnTo>
                    <a:pt x="3180" y="4437"/>
                  </a:lnTo>
                  <a:lnTo>
                    <a:pt x="3201" y="4458"/>
                  </a:lnTo>
                  <a:lnTo>
                    <a:pt x="3306" y="4437"/>
                  </a:lnTo>
                  <a:lnTo>
                    <a:pt x="3390" y="4332"/>
                  </a:lnTo>
                  <a:lnTo>
                    <a:pt x="3473" y="4311"/>
                  </a:lnTo>
                  <a:lnTo>
                    <a:pt x="3578" y="4332"/>
                  </a:lnTo>
                  <a:lnTo>
                    <a:pt x="3704" y="4332"/>
                  </a:lnTo>
                  <a:lnTo>
                    <a:pt x="3787" y="4395"/>
                  </a:lnTo>
                  <a:lnTo>
                    <a:pt x="3871" y="4311"/>
                  </a:lnTo>
                  <a:lnTo>
                    <a:pt x="3934" y="4290"/>
                  </a:lnTo>
                  <a:lnTo>
                    <a:pt x="4038" y="4332"/>
                  </a:lnTo>
                  <a:lnTo>
                    <a:pt x="4101" y="4311"/>
                  </a:lnTo>
                  <a:lnTo>
                    <a:pt x="4331" y="4311"/>
                  </a:lnTo>
                  <a:lnTo>
                    <a:pt x="4561" y="4437"/>
                  </a:lnTo>
                  <a:lnTo>
                    <a:pt x="4708" y="4458"/>
                  </a:lnTo>
                  <a:lnTo>
                    <a:pt x="4708" y="4290"/>
                  </a:lnTo>
                  <a:lnTo>
                    <a:pt x="4666" y="4123"/>
                  </a:lnTo>
                  <a:lnTo>
                    <a:pt x="5043" y="3725"/>
                  </a:lnTo>
                  <a:lnTo>
                    <a:pt x="5064" y="3558"/>
                  </a:lnTo>
                  <a:lnTo>
                    <a:pt x="5168" y="3474"/>
                  </a:lnTo>
                  <a:lnTo>
                    <a:pt x="5252" y="3474"/>
                  </a:lnTo>
                  <a:lnTo>
                    <a:pt x="5294" y="3286"/>
                  </a:lnTo>
                  <a:lnTo>
                    <a:pt x="5252" y="3202"/>
                  </a:lnTo>
                  <a:lnTo>
                    <a:pt x="5231" y="3139"/>
                  </a:lnTo>
                  <a:lnTo>
                    <a:pt x="5273" y="3056"/>
                  </a:lnTo>
                  <a:lnTo>
                    <a:pt x="5147" y="2972"/>
                  </a:lnTo>
                  <a:lnTo>
                    <a:pt x="5064" y="2825"/>
                  </a:lnTo>
                  <a:lnTo>
                    <a:pt x="5022" y="2742"/>
                  </a:lnTo>
                  <a:lnTo>
                    <a:pt x="4980" y="2470"/>
                  </a:lnTo>
                  <a:lnTo>
                    <a:pt x="5022" y="2365"/>
                  </a:lnTo>
                  <a:lnTo>
                    <a:pt x="5022" y="2323"/>
                  </a:lnTo>
                  <a:lnTo>
                    <a:pt x="4875" y="2135"/>
                  </a:lnTo>
                  <a:lnTo>
                    <a:pt x="4854" y="1947"/>
                  </a:lnTo>
                  <a:lnTo>
                    <a:pt x="4938" y="1821"/>
                  </a:lnTo>
                  <a:lnTo>
                    <a:pt x="5043" y="1779"/>
                  </a:lnTo>
                  <a:lnTo>
                    <a:pt x="5043" y="1403"/>
                  </a:lnTo>
                  <a:lnTo>
                    <a:pt x="4980" y="1361"/>
                  </a:lnTo>
                  <a:lnTo>
                    <a:pt x="4959" y="1214"/>
                  </a:lnTo>
                  <a:lnTo>
                    <a:pt x="4875" y="1089"/>
                  </a:lnTo>
                  <a:lnTo>
                    <a:pt x="4771" y="838"/>
                  </a:lnTo>
                  <a:lnTo>
                    <a:pt x="4750" y="775"/>
                  </a:lnTo>
                  <a:lnTo>
                    <a:pt x="4708" y="670"/>
                  </a:lnTo>
                  <a:lnTo>
                    <a:pt x="4708" y="545"/>
                  </a:lnTo>
                  <a:lnTo>
                    <a:pt x="4645" y="315"/>
                  </a:lnTo>
                  <a:lnTo>
                    <a:pt x="4561" y="315"/>
                  </a:lnTo>
                  <a:lnTo>
                    <a:pt x="4436" y="210"/>
                  </a:lnTo>
                  <a:lnTo>
                    <a:pt x="4310" y="231"/>
                  </a:lnTo>
                  <a:lnTo>
                    <a:pt x="3683" y="273"/>
                  </a:lnTo>
                  <a:lnTo>
                    <a:pt x="2950" y="231"/>
                  </a:lnTo>
                  <a:lnTo>
                    <a:pt x="2867" y="252"/>
                  </a:lnTo>
                  <a:lnTo>
                    <a:pt x="2678" y="440"/>
                  </a:lnTo>
                  <a:lnTo>
                    <a:pt x="2511" y="482"/>
                  </a:lnTo>
                  <a:lnTo>
                    <a:pt x="2469" y="440"/>
                  </a:lnTo>
                  <a:lnTo>
                    <a:pt x="2636" y="356"/>
                  </a:lnTo>
                  <a:lnTo>
                    <a:pt x="2783" y="210"/>
                  </a:lnTo>
                  <a:lnTo>
                    <a:pt x="2741" y="210"/>
                  </a:lnTo>
                  <a:lnTo>
                    <a:pt x="2616" y="315"/>
                  </a:lnTo>
                  <a:lnTo>
                    <a:pt x="2406" y="398"/>
                  </a:lnTo>
                  <a:lnTo>
                    <a:pt x="2134" y="356"/>
                  </a:lnTo>
                  <a:lnTo>
                    <a:pt x="2092" y="210"/>
                  </a:lnTo>
                  <a:lnTo>
                    <a:pt x="2134" y="126"/>
                  </a:lnTo>
                  <a:lnTo>
                    <a:pt x="2260" y="126"/>
                  </a:lnTo>
                  <a:lnTo>
                    <a:pt x="2323" y="168"/>
                  </a:lnTo>
                  <a:lnTo>
                    <a:pt x="2323" y="126"/>
                  </a:lnTo>
                  <a:lnTo>
                    <a:pt x="2155" y="43"/>
                  </a:lnTo>
                  <a:lnTo>
                    <a:pt x="188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25" name="Google Shape;3325;p71"/>
            <p:cNvSpPr/>
            <p:nvPr/>
          </p:nvSpPr>
          <p:spPr>
            <a:xfrm>
              <a:off x="3819089" y="2776036"/>
              <a:ext cx="50345" cy="20948"/>
            </a:xfrm>
            <a:custGeom>
              <a:avLst/>
              <a:gdLst/>
              <a:ahLst/>
              <a:cxnLst/>
              <a:rect l="l" t="t" r="r" b="b"/>
              <a:pathLst>
                <a:path w="4228" h="1842" extrusionOk="0">
                  <a:moveTo>
                    <a:pt x="1403" y="1"/>
                  </a:moveTo>
                  <a:lnTo>
                    <a:pt x="1319" y="63"/>
                  </a:lnTo>
                  <a:lnTo>
                    <a:pt x="1152" y="21"/>
                  </a:lnTo>
                  <a:lnTo>
                    <a:pt x="1152" y="126"/>
                  </a:lnTo>
                  <a:lnTo>
                    <a:pt x="1068" y="189"/>
                  </a:lnTo>
                  <a:lnTo>
                    <a:pt x="984" y="168"/>
                  </a:lnTo>
                  <a:lnTo>
                    <a:pt x="775" y="168"/>
                  </a:lnTo>
                  <a:lnTo>
                    <a:pt x="733" y="273"/>
                  </a:lnTo>
                  <a:lnTo>
                    <a:pt x="587" y="273"/>
                  </a:lnTo>
                  <a:lnTo>
                    <a:pt x="482" y="398"/>
                  </a:lnTo>
                  <a:lnTo>
                    <a:pt x="378" y="398"/>
                  </a:lnTo>
                  <a:lnTo>
                    <a:pt x="168" y="586"/>
                  </a:lnTo>
                  <a:lnTo>
                    <a:pt x="106" y="545"/>
                  </a:lnTo>
                  <a:lnTo>
                    <a:pt x="22" y="503"/>
                  </a:lnTo>
                  <a:lnTo>
                    <a:pt x="1" y="524"/>
                  </a:lnTo>
                  <a:lnTo>
                    <a:pt x="1" y="628"/>
                  </a:lnTo>
                  <a:lnTo>
                    <a:pt x="147" y="712"/>
                  </a:lnTo>
                  <a:lnTo>
                    <a:pt x="252" y="900"/>
                  </a:lnTo>
                  <a:lnTo>
                    <a:pt x="252" y="1047"/>
                  </a:lnTo>
                  <a:lnTo>
                    <a:pt x="273" y="1130"/>
                  </a:lnTo>
                  <a:lnTo>
                    <a:pt x="378" y="1172"/>
                  </a:lnTo>
                  <a:lnTo>
                    <a:pt x="587" y="1319"/>
                  </a:lnTo>
                  <a:lnTo>
                    <a:pt x="691" y="1382"/>
                  </a:lnTo>
                  <a:lnTo>
                    <a:pt x="942" y="1674"/>
                  </a:lnTo>
                  <a:lnTo>
                    <a:pt x="1005" y="1674"/>
                  </a:lnTo>
                  <a:lnTo>
                    <a:pt x="1298" y="1842"/>
                  </a:lnTo>
                  <a:lnTo>
                    <a:pt x="1361" y="1779"/>
                  </a:lnTo>
                  <a:lnTo>
                    <a:pt x="1507" y="1779"/>
                  </a:lnTo>
                  <a:lnTo>
                    <a:pt x="1528" y="1674"/>
                  </a:lnTo>
                  <a:lnTo>
                    <a:pt x="1591" y="1633"/>
                  </a:lnTo>
                  <a:lnTo>
                    <a:pt x="1633" y="1528"/>
                  </a:lnTo>
                  <a:lnTo>
                    <a:pt x="1738" y="1570"/>
                  </a:lnTo>
                  <a:lnTo>
                    <a:pt x="1947" y="1570"/>
                  </a:lnTo>
                  <a:lnTo>
                    <a:pt x="2114" y="1674"/>
                  </a:lnTo>
                  <a:lnTo>
                    <a:pt x="2261" y="1674"/>
                  </a:lnTo>
                  <a:lnTo>
                    <a:pt x="2428" y="1654"/>
                  </a:lnTo>
                  <a:lnTo>
                    <a:pt x="2512" y="1737"/>
                  </a:lnTo>
                  <a:lnTo>
                    <a:pt x="2742" y="1779"/>
                  </a:lnTo>
                  <a:lnTo>
                    <a:pt x="2763" y="1779"/>
                  </a:lnTo>
                  <a:lnTo>
                    <a:pt x="2888" y="1695"/>
                  </a:lnTo>
                  <a:lnTo>
                    <a:pt x="3035" y="1674"/>
                  </a:lnTo>
                  <a:lnTo>
                    <a:pt x="3077" y="1737"/>
                  </a:lnTo>
                  <a:lnTo>
                    <a:pt x="3307" y="1654"/>
                  </a:lnTo>
                  <a:lnTo>
                    <a:pt x="3516" y="1633"/>
                  </a:lnTo>
                  <a:lnTo>
                    <a:pt x="3683" y="1465"/>
                  </a:lnTo>
                  <a:lnTo>
                    <a:pt x="3830" y="1444"/>
                  </a:lnTo>
                  <a:lnTo>
                    <a:pt x="3976" y="1340"/>
                  </a:lnTo>
                  <a:lnTo>
                    <a:pt x="4227" y="1361"/>
                  </a:lnTo>
                  <a:lnTo>
                    <a:pt x="4186" y="1214"/>
                  </a:lnTo>
                  <a:lnTo>
                    <a:pt x="4102" y="1130"/>
                  </a:lnTo>
                  <a:lnTo>
                    <a:pt x="3935" y="1130"/>
                  </a:lnTo>
                  <a:lnTo>
                    <a:pt x="3893" y="1172"/>
                  </a:lnTo>
                  <a:lnTo>
                    <a:pt x="3809" y="1172"/>
                  </a:lnTo>
                  <a:lnTo>
                    <a:pt x="3683" y="1005"/>
                  </a:lnTo>
                  <a:lnTo>
                    <a:pt x="3349" y="733"/>
                  </a:lnTo>
                  <a:lnTo>
                    <a:pt x="3181" y="691"/>
                  </a:lnTo>
                  <a:lnTo>
                    <a:pt x="2951" y="733"/>
                  </a:lnTo>
                  <a:lnTo>
                    <a:pt x="2826" y="628"/>
                  </a:lnTo>
                  <a:lnTo>
                    <a:pt x="2867" y="524"/>
                  </a:lnTo>
                  <a:lnTo>
                    <a:pt x="2679" y="545"/>
                  </a:lnTo>
                  <a:lnTo>
                    <a:pt x="2428" y="398"/>
                  </a:lnTo>
                  <a:lnTo>
                    <a:pt x="2365" y="440"/>
                  </a:lnTo>
                  <a:lnTo>
                    <a:pt x="2512" y="607"/>
                  </a:lnTo>
                  <a:lnTo>
                    <a:pt x="2428" y="607"/>
                  </a:lnTo>
                  <a:lnTo>
                    <a:pt x="2365" y="649"/>
                  </a:lnTo>
                  <a:lnTo>
                    <a:pt x="2302" y="628"/>
                  </a:lnTo>
                  <a:lnTo>
                    <a:pt x="2302" y="524"/>
                  </a:lnTo>
                  <a:lnTo>
                    <a:pt x="2240" y="503"/>
                  </a:lnTo>
                  <a:lnTo>
                    <a:pt x="2219" y="419"/>
                  </a:lnTo>
                  <a:lnTo>
                    <a:pt x="2261" y="314"/>
                  </a:lnTo>
                  <a:lnTo>
                    <a:pt x="2198" y="231"/>
                  </a:lnTo>
                  <a:lnTo>
                    <a:pt x="2093" y="231"/>
                  </a:lnTo>
                  <a:lnTo>
                    <a:pt x="1989" y="126"/>
                  </a:lnTo>
                  <a:lnTo>
                    <a:pt x="2010" y="84"/>
                  </a:lnTo>
                  <a:lnTo>
                    <a:pt x="1779" y="21"/>
                  </a:lnTo>
                  <a:lnTo>
                    <a:pt x="1696" y="84"/>
                  </a:lnTo>
                  <a:lnTo>
                    <a:pt x="1612" y="63"/>
                  </a:lnTo>
                  <a:lnTo>
                    <a:pt x="1570" y="105"/>
                  </a:lnTo>
                  <a:lnTo>
                    <a:pt x="1507" y="21"/>
                  </a:lnTo>
                  <a:lnTo>
                    <a:pt x="1486" y="63"/>
                  </a:lnTo>
                  <a:lnTo>
                    <a:pt x="140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26" name="Google Shape;3326;p71"/>
            <p:cNvSpPr/>
            <p:nvPr/>
          </p:nvSpPr>
          <p:spPr>
            <a:xfrm>
              <a:off x="3779972" y="2741293"/>
              <a:ext cx="57323" cy="65449"/>
            </a:xfrm>
            <a:custGeom>
              <a:avLst/>
              <a:gdLst/>
              <a:ahLst/>
              <a:cxnLst/>
              <a:rect l="l" t="t" r="r" b="b"/>
              <a:pathLst>
                <a:path w="4814" h="5755" extrusionOk="0">
                  <a:moveTo>
                    <a:pt x="1340" y="1"/>
                  </a:moveTo>
                  <a:lnTo>
                    <a:pt x="1340" y="22"/>
                  </a:lnTo>
                  <a:lnTo>
                    <a:pt x="1340" y="126"/>
                  </a:lnTo>
                  <a:lnTo>
                    <a:pt x="1424" y="189"/>
                  </a:lnTo>
                  <a:lnTo>
                    <a:pt x="1466" y="189"/>
                  </a:lnTo>
                  <a:lnTo>
                    <a:pt x="1466" y="252"/>
                  </a:lnTo>
                  <a:lnTo>
                    <a:pt x="1612" y="377"/>
                  </a:lnTo>
                  <a:lnTo>
                    <a:pt x="1507" y="419"/>
                  </a:lnTo>
                  <a:lnTo>
                    <a:pt x="1403" y="419"/>
                  </a:lnTo>
                  <a:lnTo>
                    <a:pt x="1403" y="524"/>
                  </a:lnTo>
                  <a:lnTo>
                    <a:pt x="1507" y="461"/>
                  </a:lnTo>
                  <a:lnTo>
                    <a:pt x="1507" y="628"/>
                  </a:lnTo>
                  <a:lnTo>
                    <a:pt x="1612" y="670"/>
                  </a:lnTo>
                  <a:lnTo>
                    <a:pt x="1528" y="754"/>
                  </a:lnTo>
                  <a:lnTo>
                    <a:pt x="1528" y="838"/>
                  </a:lnTo>
                  <a:lnTo>
                    <a:pt x="1612" y="880"/>
                  </a:lnTo>
                  <a:lnTo>
                    <a:pt x="1738" y="880"/>
                  </a:lnTo>
                  <a:lnTo>
                    <a:pt x="1926" y="1068"/>
                  </a:lnTo>
                  <a:lnTo>
                    <a:pt x="2156" y="1172"/>
                  </a:lnTo>
                  <a:lnTo>
                    <a:pt x="1926" y="1131"/>
                  </a:lnTo>
                  <a:lnTo>
                    <a:pt x="1738" y="942"/>
                  </a:lnTo>
                  <a:lnTo>
                    <a:pt x="1612" y="963"/>
                  </a:lnTo>
                  <a:lnTo>
                    <a:pt x="1507" y="942"/>
                  </a:lnTo>
                  <a:lnTo>
                    <a:pt x="1424" y="942"/>
                  </a:lnTo>
                  <a:lnTo>
                    <a:pt x="1340" y="1068"/>
                  </a:lnTo>
                  <a:lnTo>
                    <a:pt x="1361" y="1152"/>
                  </a:lnTo>
                  <a:lnTo>
                    <a:pt x="1361" y="1340"/>
                  </a:lnTo>
                  <a:lnTo>
                    <a:pt x="1424" y="1444"/>
                  </a:lnTo>
                  <a:lnTo>
                    <a:pt x="1298" y="1277"/>
                  </a:lnTo>
                  <a:lnTo>
                    <a:pt x="1319" y="1152"/>
                  </a:lnTo>
                  <a:lnTo>
                    <a:pt x="1235" y="1068"/>
                  </a:lnTo>
                  <a:lnTo>
                    <a:pt x="1194" y="1089"/>
                  </a:lnTo>
                  <a:lnTo>
                    <a:pt x="1194" y="1172"/>
                  </a:lnTo>
                  <a:lnTo>
                    <a:pt x="1235" y="1277"/>
                  </a:lnTo>
                  <a:lnTo>
                    <a:pt x="1152" y="1361"/>
                  </a:lnTo>
                  <a:lnTo>
                    <a:pt x="1089" y="1235"/>
                  </a:lnTo>
                  <a:lnTo>
                    <a:pt x="1089" y="1089"/>
                  </a:lnTo>
                  <a:lnTo>
                    <a:pt x="942" y="1026"/>
                  </a:lnTo>
                  <a:lnTo>
                    <a:pt x="880" y="1047"/>
                  </a:lnTo>
                  <a:lnTo>
                    <a:pt x="608" y="1131"/>
                  </a:lnTo>
                  <a:lnTo>
                    <a:pt x="587" y="1235"/>
                  </a:lnTo>
                  <a:lnTo>
                    <a:pt x="629" y="1340"/>
                  </a:lnTo>
                  <a:lnTo>
                    <a:pt x="775" y="1361"/>
                  </a:lnTo>
                  <a:lnTo>
                    <a:pt x="796" y="1465"/>
                  </a:lnTo>
                  <a:lnTo>
                    <a:pt x="796" y="1486"/>
                  </a:lnTo>
                  <a:lnTo>
                    <a:pt x="733" y="1507"/>
                  </a:lnTo>
                  <a:lnTo>
                    <a:pt x="733" y="1591"/>
                  </a:lnTo>
                  <a:lnTo>
                    <a:pt x="691" y="1696"/>
                  </a:lnTo>
                  <a:lnTo>
                    <a:pt x="691" y="1800"/>
                  </a:lnTo>
                  <a:lnTo>
                    <a:pt x="608" y="1863"/>
                  </a:lnTo>
                  <a:lnTo>
                    <a:pt x="503" y="1800"/>
                  </a:lnTo>
                  <a:lnTo>
                    <a:pt x="461" y="1926"/>
                  </a:lnTo>
                  <a:lnTo>
                    <a:pt x="482" y="1988"/>
                  </a:lnTo>
                  <a:lnTo>
                    <a:pt x="608" y="1988"/>
                  </a:lnTo>
                  <a:lnTo>
                    <a:pt x="670" y="2030"/>
                  </a:lnTo>
                  <a:lnTo>
                    <a:pt x="629" y="2114"/>
                  </a:lnTo>
                  <a:lnTo>
                    <a:pt x="608" y="2240"/>
                  </a:lnTo>
                  <a:lnTo>
                    <a:pt x="524" y="2302"/>
                  </a:lnTo>
                  <a:lnTo>
                    <a:pt x="608" y="2407"/>
                  </a:lnTo>
                  <a:lnTo>
                    <a:pt x="524" y="2449"/>
                  </a:lnTo>
                  <a:lnTo>
                    <a:pt x="378" y="2407"/>
                  </a:lnTo>
                  <a:lnTo>
                    <a:pt x="210" y="2449"/>
                  </a:lnTo>
                  <a:lnTo>
                    <a:pt x="168" y="2553"/>
                  </a:lnTo>
                  <a:lnTo>
                    <a:pt x="85" y="2658"/>
                  </a:lnTo>
                  <a:lnTo>
                    <a:pt x="105" y="2825"/>
                  </a:lnTo>
                  <a:lnTo>
                    <a:pt x="85" y="3035"/>
                  </a:lnTo>
                  <a:lnTo>
                    <a:pt x="43" y="3139"/>
                  </a:lnTo>
                  <a:lnTo>
                    <a:pt x="43" y="3160"/>
                  </a:lnTo>
                  <a:lnTo>
                    <a:pt x="1" y="3244"/>
                  </a:lnTo>
                  <a:lnTo>
                    <a:pt x="85" y="3432"/>
                  </a:lnTo>
                  <a:lnTo>
                    <a:pt x="85" y="3474"/>
                  </a:lnTo>
                  <a:lnTo>
                    <a:pt x="168" y="3579"/>
                  </a:lnTo>
                  <a:lnTo>
                    <a:pt x="85" y="3746"/>
                  </a:lnTo>
                  <a:lnTo>
                    <a:pt x="147" y="3746"/>
                  </a:lnTo>
                  <a:lnTo>
                    <a:pt x="273" y="3913"/>
                  </a:lnTo>
                  <a:lnTo>
                    <a:pt x="294" y="4060"/>
                  </a:lnTo>
                  <a:lnTo>
                    <a:pt x="357" y="4102"/>
                  </a:lnTo>
                  <a:lnTo>
                    <a:pt x="357" y="4290"/>
                  </a:lnTo>
                  <a:lnTo>
                    <a:pt x="461" y="4374"/>
                  </a:lnTo>
                  <a:lnTo>
                    <a:pt x="461" y="4437"/>
                  </a:lnTo>
                  <a:lnTo>
                    <a:pt x="566" y="4520"/>
                  </a:lnTo>
                  <a:lnTo>
                    <a:pt x="629" y="4478"/>
                  </a:lnTo>
                  <a:lnTo>
                    <a:pt x="733" y="4478"/>
                  </a:lnTo>
                  <a:lnTo>
                    <a:pt x="817" y="4520"/>
                  </a:lnTo>
                  <a:lnTo>
                    <a:pt x="922" y="4478"/>
                  </a:lnTo>
                  <a:lnTo>
                    <a:pt x="1047" y="4541"/>
                  </a:lnTo>
                  <a:lnTo>
                    <a:pt x="1152" y="4541"/>
                  </a:lnTo>
                  <a:lnTo>
                    <a:pt x="1298" y="4625"/>
                  </a:lnTo>
                  <a:lnTo>
                    <a:pt x="1152" y="4750"/>
                  </a:lnTo>
                  <a:lnTo>
                    <a:pt x="1089" y="4918"/>
                  </a:lnTo>
                  <a:lnTo>
                    <a:pt x="1089" y="5022"/>
                  </a:lnTo>
                  <a:lnTo>
                    <a:pt x="1005" y="5106"/>
                  </a:lnTo>
                  <a:lnTo>
                    <a:pt x="942" y="5273"/>
                  </a:lnTo>
                  <a:lnTo>
                    <a:pt x="942" y="5441"/>
                  </a:lnTo>
                  <a:lnTo>
                    <a:pt x="1047" y="5525"/>
                  </a:lnTo>
                  <a:lnTo>
                    <a:pt x="1110" y="5629"/>
                  </a:lnTo>
                  <a:lnTo>
                    <a:pt x="1214" y="5650"/>
                  </a:lnTo>
                  <a:lnTo>
                    <a:pt x="1319" y="5587"/>
                  </a:lnTo>
                  <a:lnTo>
                    <a:pt x="1445" y="5650"/>
                  </a:lnTo>
                  <a:lnTo>
                    <a:pt x="1507" y="5566"/>
                  </a:lnTo>
                  <a:lnTo>
                    <a:pt x="1466" y="5525"/>
                  </a:lnTo>
                  <a:lnTo>
                    <a:pt x="1612" y="5462"/>
                  </a:lnTo>
                  <a:lnTo>
                    <a:pt x="1633" y="5566"/>
                  </a:lnTo>
                  <a:lnTo>
                    <a:pt x="1717" y="5587"/>
                  </a:lnTo>
                  <a:lnTo>
                    <a:pt x="1758" y="5545"/>
                  </a:lnTo>
                  <a:lnTo>
                    <a:pt x="1842" y="5545"/>
                  </a:lnTo>
                  <a:lnTo>
                    <a:pt x="1989" y="5671"/>
                  </a:lnTo>
                  <a:lnTo>
                    <a:pt x="2072" y="5692"/>
                  </a:lnTo>
                  <a:lnTo>
                    <a:pt x="2093" y="5692"/>
                  </a:lnTo>
                  <a:lnTo>
                    <a:pt x="2156" y="5671"/>
                  </a:lnTo>
                  <a:lnTo>
                    <a:pt x="2261" y="5629"/>
                  </a:lnTo>
                  <a:lnTo>
                    <a:pt x="2344" y="5734"/>
                  </a:lnTo>
                  <a:lnTo>
                    <a:pt x="2491" y="5755"/>
                  </a:lnTo>
                  <a:lnTo>
                    <a:pt x="2512" y="5692"/>
                  </a:lnTo>
                  <a:lnTo>
                    <a:pt x="2512" y="5629"/>
                  </a:lnTo>
                  <a:lnTo>
                    <a:pt x="2826" y="5629"/>
                  </a:lnTo>
                  <a:lnTo>
                    <a:pt x="2909" y="5692"/>
                  </a:lnTo>
                  <a:lnTo>
                    <a:pt x="3014" y="5671"/>
                  </a:lnTo>
                  <a:lnTo>
                    <a:pt x="3098" y="5692"/>
                  </a:lnTo>
                  <a:lnTo>
                    <a:pt x="3202" y="5671"/>
                  </a:lnTo>
                  <a:lnTo>
                    <a:pt x="3391" y="5545"/>
                  </a:lnTo>
                  <a:lnTo>
                    <a:pt x="3453" y="5545"/>
                  </a:lnTo>
                  <a:lnTo>
                    <a:pt x="3600" y="5566"/>
                  </a:lnTo>
                  <a:lnTo>
                    <a:pt x="3725" y="5545"/>
                  </a:lnTo>
                  <a:lnTo>
                    <a:pt x="3851" y="5629"/>
                  </a:lnTo>
                  <a:lnTo>
                    <a:pt x="3935" y="5566"/>
                  </a:lnTo>
                  <a:lnTo>
                    <a:pt x="3914" y="5462"/>
                  </a:lnTo>
                  <a:lnTo>
                    <a:pt x="3746" y="5378"/>
                  </a:lnTo>
                  <a:lnTo>
                    <a:pt x="3746" y="5315"/>
                  </a:lnTo>
                  <a:lnTo>
                    <a:pt x="3914" y="5127"/>
                  </a:lnTo>
                  <a:lnTo>
                    <a:pt x="4039" y="5043"/>
                  </a:lnTo>
                  <a:lnTo>
                    <a:pt x="4123" y="4939"/>
                  </a:lnTo>
                  <a:lnTo>
                    <a:pt x="4186" y="4939"/>
                  </a:lnTo>
                  <a:lnTo>
                    <a:pt x="4186" y="4834"/>
                  </a:lnTo>
                  <a:lnTo>
                    <a:pt x="4227" y="4729"/>
                  </a:lnTo>
                  <a:lnTo>
                    <a:pt x="3976" y="4437"/>
                  </a:lnTo>
                  <a:lnTo>
                    <a:pt x="3872" y="4374"/>
                  </a:lnTo>
                  <a:lnTo>
                    <a:pt x="3663" y="4227"/>
                  </a:lnTo>
                  <a:lnTo>
                    <a:pt x="3558" y="4185"/>
                  </a:lnTo>
                  <a:lnTo>
                    <a:pt x="3537" y="4102"/>
                  </a:lnTo>
                  <a:lnTo>
                    <a:pt x="3537" y="3955"/>
                  </a:lnTo>
                  <a:lnTo>
                    <a:pt x="3432" y="3767"/>
                  </a:lnTo>
                  <a:lnTo>
                    <a:pt x="3286" y="3683"/>
                  </a:lnTo>
                  <a:lnTo>
                    <a:pt x="3286" y="3579"/>
                  </a:lnTo>
                  <a:lnTo>
                    <a:pt x="3307" y="3558"/>
                  </a:lnTo>
                  <a:lnTo>
                    <a:pt x="3391" y="3600"/>
                  </a:lnTo>
                  <a:lnTo>
                    <a:pt x="3453" y="3641"/>
                  </a:lnTo>
                  <a:lnTo>
                    <a:pt x="3663" y="3453"/>
                  </a:lnTo>
                  <a:lnTo>
                    <a:pt x="3767" y="3453"/>
                  </a:lnTo>
                  <a:lnTo>
                    <a:pt x="3872" y="3328"/>
                  </a:lnTo>
                  <a:lnTo>
                    <a:pt x="4018" y="3328"/>
                  </a:lnTo>
                  <a:lnTo>
                    <a:pt x="4060" y="3223"/>
                  </a:lnTo>
                  <a:lnTo>
                    <a:pt x="4269" y="3223"/>
                  </a:lnTo>
                  <a:lnTo>
                    <a:pt x="4353" y="3244"/>
                  </a:lnTo>
                  <a:lnTo>
                    <a:pt x="4437" y="3181"/>
                  </a:lnTo>
                  <a:lnTo>
                    <a:pt x="4437" y="3076"/>
                  </a:lnTo>
                  <a:lnTo>
                    <a:pt x="4604" y="3118"/>
                  </a:lnTo>
                  <a:lnTo>
                    <a:pt x="4688" y="3056"/>
                  </a:lnTo>
                  <a:lnTo>
                    <a:pt x="4771" y="3118"/>
                  </a:lnTo>
                  <a:lnTo>
                    <a:pt x="4792" y="3076"/>
                  </a:lnTo>
                  <a:lnTo>
                    <a:pt x="4813" y="3035"/>
                  </a:lnTo>
                  <a:lnTo>
                    <a:pt x="4813" y="2721"/>
                  </a:lnTo>
                  <a:lnTo>
                    <a:pt x="4751" y="2637"/>
                  </a:lnTo>
                  <a:lnTo>
                    <a:pt x="4667" y="2595"/>
                  </a:lnTo>
                  <a:lnTo>
                    <a:pt x="4562" y="2344"/>
                  </a:lnTo>
                  <a:lnTo>
                    <a:pt x="4604" y="2240"/>
                  </a:lnTo>
                  <a:lnTo>
                    <a:pt x="4562" y="2114"/>
                  </a:lnTo>
                  <a:lnTo>
                    <a:pt x="4562" y="2030"/>
                  </a:lnTo>
                  <a:lnTo>
                    <a:pt x="4479" y="1926"/>
                  </a:lnTo>
                  <a:lnTo>
                    <a:pt x="4499" y="1821"/>
                  </a:lnTo>
                  <a:lnTo>
                    <a:pt x="4332" y="1612"/>
                  </a:lnTo>
                  <a:lnTo>
                    <a:pt x="4332" y="1549"/>
                  </a:lnTo>
                  <a:lnTo>
                    <a:pt x="4479" y="1465"/>
                  </a:lnTo>
                  <a:lnTo>
                    <a:pt x="4499" y="1277"/>
                  </a:lnTo>
                  <a:lnTo>
                    <a:pt x="4458" y="1026"/>
                  </a:lnTo>
                  <a:lnTo>
                    <a:pt x="4353" y="1026"/>
                  </a:lnTo>
                  <a:lnTo>
                    <a:pt x="4269" y="963"/>
                  </a:lnTo>
                  <a:lnTo>
                    <a:pt x="4165" y="963"/>
                  </a:lnTo>
                  <a:lnTo>
                    <a:pt x="4060" y="880"/>
                  </a:lnTo>
                  <a:lnTo>
                    <a:pt x="4081" y="775"/>
                  </a:lnTo>
                  <a:lnTo>
                    <a:pt x="4039" y="670"/>
                  </a:lnTo>
                  <a:lnTo>
                    <a:pt x="3914" y="712"/>
                  </a:lnTo>
                  <a:lnTo>
                    <a:pt x="3767" y="545"/>
                  </a:lnTo>
                  <a:lnTo>
                    <a:pt x="3663" y="545"/>
                  </a:lnTo>
                  <a:lnTo>
                    <a:pt x="3621" y="461"/>
                  </a:lnTo>
                  <a:lnTo>
                    <a:pt x="3558" y="503"/>
                  </a:lnTo>
                  <a:lnTo>
                    <a:pt x="3432" y="524"/>
                  </a:lnTo>
                  <a:lnTo>
                    <a:pt x="3328" y="608"/>
                  </a:lnTo>
                  <a:lnTo>
                    <a:pt x="3286" y="545"/>
                  </a:lnTo>
                  <a:lnTo>
                    <a:pt x="3349" y="503"/>
                  </a:lnTo>
                  <a:lnTo>
                    <a:pt x="3349" y="524"/>
                  </a:lnTo>
                  <a:lnTo>
                    <a:pt x="3411" y="461"/>
                  </a:lnTo>
                  <a:lnTo>
                    <a:pt x="3516" y="419"/>
                  </a:lnTo>
                  <a:lnTo>
                    <a:pt x="3391" y="419"/>
                  </a:lnTo>
                  <a:lnTo>
                    <a:pt x="3328" y="440"/>
                  </a:lnTo>
                  <a:lnTo>
                    <a:pt x="3307" y="503"/>
                  </a:lnTo>
                  <a:lnTo>
                    <a:pt x="3202" y="545"/>
                  </a:lnTo>
                  <a:lnTo>
                    <a:pt x="3202" y="608"/>
                  </a:lnTo>
                  <a:lnTo>
                    <a:pt x="2993" y="628"/>
                  </a:lnTo>
                  <a:lnTo>
                    <a:pt x="2909" y="733"/>
                  </a:lnTo>
                  <a:lnTo>
                    <a:pt x="2888" y="838"/>
                  </a:lnTo>
                  <a:lnTo>
                    <a:pt x="2763" y="838"/>
                  </a:lnTo>
                  <a:lnTo>
                    <a:pt x="2721" y="775"/>
                  </a:lnTo>
                  <a:lnTo>
                    <a:pt x="2616" y="754"/>
                  </a:lnTo>
                  <a:lnTo>
                    <a:pt x="2574" y="775"/>
                  </a:lnTo>
                  <a:lnTo>
                    <a:pt x="2407" y="733"/>
                  </a:lnTo>
                  <a:lnTo>
                    <a:pt x="2512" y="670"/>
                  </a:lnTo>
                  <a:lnTo>
                    <a:pt x="2595" y="670"/>
                  </a:lnTo>
                  <a:lnTo>
                    <a:pt x="2679" y="608"/>
                  </a:lnTo>
                  <a:lnTo>
                    <a:pt x="2679" y="503"/>
                  </a:lnTo>
                  <a:lnTo>
                    <a:pt x="2616" y="461"/>
                  </a:lnTo>
                  <a:lnTo>
                    <a:pt x="2512" y="545"/>
                  </a:lnTo>
                  <a:lnTo>
                    <a:pt x="2491" y="566"/>
                  </a:lnTo>
                  <a:lnTo>
                    <a:pt x="2365" y="461"/>
                  </a:lnTo>
                  <a:lnTo>
                    <a:pt x="2302" y="419"/>
                  </a:lnTo>
                  <a:lnTo>
                    <a:pt x="2261" y="440"/>
                  </a:lnTo>
                  <a:lnTo>
                    <a:pt x="2240" y="524"/>
                  </a:lnTo>
                  <a:lnTo>
                    <a:pt x="2135" y="566"/>
                  </a:lnTo>
                  <a:lnTo>
                    <a:pt x="2093" y="461"/>
                  </a:lnTo>
                  <a:lnTo>
                    <a:pt x="2030" y="440"/>
                  </a:lnTo>
                  <a:lnTo>
                    <a:pt x="1968" y="377"/>
                  </a:lnTo>
                  <a:lnTo>
                    <a:pt x="2051" y="335"/>
                  </a:lnTo>
                  <a:lnTo>
                    <a:pt x="2093" y="210"/>
                  </a:lnTo>
                  <a:lnTo>
                    <a:pt x="1989" y="189"/>
                  </a:lnTo>
                  <a:lnTo>
                    <a:pt x="1863" y="84"/>
                  </a:lnTo>
                  <a:lnTo>
                    <a:pt x="1758" y="84"/>
                  </a:lnTo>
                  <a:lnTo>
                    <a:pt x="1717" y="43"/>
                  </a:lnTo>
                  <a:lnTo>
                    <a:pt x="15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27" name="Google Shape;3327;p71"/>
            <p:cNvSpPr/>
            <p:nvPr/>
          </p:nvSpPr>
          <p:spPr>
            <a:xfrm>
              <a:off x="3764778" y="2755577"/>
              <a:ext cx="24672" cy="21426"/>
            </a:xfrm>
            <a:custGeom>
              <a:avLst/>
              <a:gdLst/>
              <a:ahLst/>
              <a:cxnLst/>
              <a:rect l="l" t="t" r="r" b="b"/>
              <a:pathLst>
                <a:path w="2072" h="1884" extrusionOk="0">
                  <a:moveTo>
                    <a:pt x="1695" y="0"/>
                  </a:moveTo>
                  <a:lnTo>
                    <a:pt x="1549" y="21"/>
                  </a:lnTo>
                  <a:lnTo>
                    <a:pt x="1444" y="126"/>
                  </a:lnTo>
                  <a:lnTo>
                    <a:pt x="1340" y="84"/>
                  </a:lnTo>
                  <a:lnTo>
                    <a:pt x="1277" y="126"/>
                  </a:lnTo>
                  <a:lnTo>
                    <a:pt x="1130" y="126"/>
                  </a:lnTo>
                  <a:lnTo>
                    <a:pt x="1005" y="251"/>
                  </a:lnTo>
                  <a:lnTo>
                    <a:pt x="796" y="398"/>
                  </a:lnTo>
                  <a:lnTo>
                    <a:pt x="754" y="335"/>
                  </a:lnTo>
                  <a:lnTo>
                    <a:pt x="628" y="398"/>
                  </a:lnTo>
                  <a:lnTo>
                    <a:pt x="628" y="544"/>
                  </a:lnTo>
                  <a:lnTo>
                    <a:pt x="524" y="628"/>
                  </a:lnTo>
                  <a:lnTo>
                    <a:pt x="545" y="753"/>
                  </a:lnTo>
                  <a:lnTo>
                    <a:pt x="524" y="879"/>
                  </a:lnTo>
                  <a:lnTo>
                    <a:pt x="482" y="984"/>
                  </a:lnTo>
                  <a:lnTo>
                    <a:pt x="440" y="1046"/>
                  </a:lnTo>
                  <a:lnTo>
                    <a:pt x="335" y="1130"/>
                  </a:lnTo>
                  <a:lnTo>
                    <a:pt x="335" y="1193"/>
                  </a:lnTo>
                  <a:lnTo>
                    <a:pt x="482" y="1339"/>
                  </a:lnTo>
                  <a:lnTo>
                    <a:pt x="607" y="1360"/>
                  </a:lnTo>
                  <a:lnTo>
                    <a:pt x="482" y="1360"/>
                  </a:lnTo>
                  <a:lnTo>
                    <a:pt x="419" y="1402"/>
                  </a:lnTo>
                  <a:lnTo>
                    <a:pt x="377" y="1444"/>
                  </a:lnTo>
                  <a:lnTo>
                    <a:pt x="419" y="1507"/>
                  </a:lnTo>
                  <a:lnTo>
                    <a:pt x="503" y="1507"/>
                  </a:lnTo>
                  <a:lnTo>
                    <a:pt x="503" y="1569"/>
                  </a:lnTo>
                  <a:lnTo>
                    <a:pt x="398" y="1569"/>
                  </a:lnTo>
                  <a:lnTo>
                    <a:pt x="293" y="1486"/>
                  </a:lnTo>
                  <a:lnTo>
                    <a:pt x="189" y="1444"/>
                  </a:lnTo>
                  <a:lnTo>
                    <a:pt x="105" y="1465"/>
                  </a:lnTo>
                  <a:lnTo>
                    <a:pt x="126" y="1507"/>
                  </a:lnTo>
                  <a:lnTo>
                    <a:pt x="210" y="1548"/>
                  </a:lnTo>
                  <a:lnTo>
                    <a:pt x="314" y="1611"/>
                  </a:lnTo>
                  <a:lnTo>
                    <a:pt x="335" y="1590"/>
                  </a:lnTo>
                  <a:lnTo>
                    <a:pt x="440" y="1674"/>
                  </a:lnTo>
                  <a:lnTo>
                    <a:pt x="335" y="1611"/>
                  </a:lnTo>
                  <a:lnTo>
                    <a:pt x="273" y="1653"/>
                  </a:lnTo>
                  <a:lnTo>
                    <a:pt x="105" y="1590"/>
                  </a:lnTo>
                  <a:lnTo>
                    <a:pt x="1" y="1590"/>
                  </a:lnTo>
                  <a:lnTo>
                    <a:pt x="84" y="1611"/>
                  </a:lnTo>
                  <a:lnTo>
                    <a:pt x="126" y="1695"/>
                  </a:lnTo>
                  <a:lnTo>
                    <a:pt x="210" y="1695"/>
                  </a:lnTo>
                  <a:lnTo>
                    <a:pt x="293" y="1758"/>
                  </a:lnTo>
                  <a:lnTo>
                    <a:pt x="335" y="1695"/>
                  </a:lnTo>
                  <a:lnTo>
                    <a:pt x="440" y="1674"/>
                  </a:lnTo>
                  <a:lnTo>
                    <a:pt x="482" y="1653"/>
                  </a:lnTo>
                  <a:lnTo>
                    <a:pt x="545" y="1653"/>
                  </a:lnTo>
                  <a:lnTo>
                    <a:pt x="586" y="1548"/>
                  </a:lnTo>
                  <a:lnTo>
                    <a:pt x="796" y="1548"/>
                  </a:lnTo>
                  <a:lnTo>
                    <a:pt x="837" y="1611"/>
                  </a:lnTo>
                  <a:lnTo>
                    <a:pt x="942" y="1611"/>
                  </a:lnTo>
                  <a:lnTo>
                    <a:pt x="1005" y="1695"/>
                  </a:lnTo>
                  <a:lnTo>
                    <a:pt x="1151" y="1695"/>
                  </a:lnTo>
                  <a:lnTo>
                    <a:pt x="1214" y="1779"/>
                  </a:lnTo>
                  <a:lnTo>
                    <a:pt x="1214" y="1862"/>
                  </a:lnTo>
                  <a:lnTo>
                    <a:pt x="1319" y="1883"/>
                  </a:lnTo>
                  <a:lnTo>
                    <a:pt x="1361" y="1779"/>
                  </a:lnTo>
                  <a:lnTo>
                    <a:pt x="1381" y="1569"/>
                  </a:lnTo>
                  <a:lnTo>
                    <a:pt x="1361" y="1402"/>
                  </a:lnTo>
                  <a:lnTo>
                    <a:pt x="1444" y="1297"/>
                  </a:lnTo>
                  <a:lnTo>
                    <a:pt x="1486" y="1193"/>
                  </a:lnTo>
                  <a:lnTo>
                    <a:pt x="1654" y="1151"/>
                  </a:lnTo>
                  <a:lnTo>
                    <a:pt x="1800" y="1193"/>
                  </a:lnTo>
                  <a:lnTo>
                    <a:pt x="1884" y="1151"/>
                  </a:lnTo>
                  <a:lnTo>
                    <a:pt x="1800" y="1046"/>
                  </a:lnTo>
                  <a:lnTo>
                    <a:pt x="1884" y="984"/>
                  </a:lnTo>
                  <a:lnTo>
                    <a:pt x="1905" y="858"/>
                  </a:lnTo>
                  <a:lnTo>
                    <a:pt x="1946" y="774"/>
                  </a:lnTo>
                  <a:lnTo>
                    <a:pt x="1884" y="732"/>
                  </a:lnTo>
                  <a:lnTo>
                    <a:pt x="1758" y="732"/>
                  </a:lnTo>
                  <a:lnTo>
                    <a:pt x="1737" y="670"/>
                  </a:lnTo>
                  <a:lnTo>
                    <a:pt x="1779" y="544"/>
                  </a:lnTo>
                  <a:lnTo>
                    <a:pt x="1884" y="607"/>
                  </a:lnTo>
                  <a:lnTo>
                    <a:pt x="1967" y="544"/>
                  </a:lnTo>
                  <a:lnTo>
                    <a:pt x="1967" y="440"/>
                  </a:lnTo>
                  <a:lnTo>
                    <a:pt x="2009" y="335"/>
                  </a:lnTo>
                  <a:lnTo>
                    <a:pt x="2009" y="251"/>
                  </a:lnTo>
                  <a:lnTo>
                    <a:pt x="2072" y="230"/>
                  </a:lnTo>
                  <a:lnTo>
                    <a:pt x="2072" y="209"/>
                  </a:lnTo>
                  <a:lnTo>
                    <a:pt x="1967" y="147"/>
                  </a:lnTo>
                  <a:lnTo>
                    <a:pt x="1863" y="84"/>
                  </a:lnTo>
                  <a:lnTo>
                    <a:pt x="169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28" name="Google Shape;3328;p71"/>
            <p:cNvSpPr/>
            <p:nvPr/>
          </p:nvSpPr>
          <p:spPr>
            <a:xfrm>
              <a:off x="3762540" y="2773181"/>
              <a:ext cx="19445" cy="15956"/>
            </a:xfrm>
            <a:custGeom>
              <a:avLst/>
              <a:gdLst/>
              <a:ahLst/>
              <a:cxnLst/>
              <a:rect l="l" t="t" r="r" b="b"/>
              <a:pathLst>
                <a:path w="1633" h="1403" extrusionOk="0">
                  <a:moveTo>
                    <a:pt x="774" y="0"/>
                  </a:moveTo>
                  <a:lnTo>
                    <a:pt x="733" y="105"/>
                  </a:lnTo>
                  <a:lnTo>
                    <a:pt x="670" y="105"/>
                  </a:lnTo>
                  <a:lnTo>
                    <a:pt x="628" y="126"/>
                  </a:lnTo>
                  <a:lnTo>
                    <a:pt x="523" y="147"/>
                  </a:lnTo>
                  <a:lnTo>
                    <a:pt x="481" y="210"/>
                  </a:lnTo>
                  <a:lnTo>
                    <a:pt x="398" y="147"/>
                  </a:lnTo>
                  <a:lnTo>
                    <a:pt x="314" y="147"/>
                  </a:lnTo>
                  <a:lnTo>
                    <a:pt x="272" y="63"/>
                  </a:lnTo>
                  <a:lnTo>
                    <a:pt x="189" y="42"/>
                  </a:lnTo>
                  <a:lnTo>
                    <a:pt x="84" y="126"/>
                  </a:lnTo>
                  <a:lnTo>
                    <a:pt x="0" y="272"/>
                  </a:lnTo>
                  <a:lnTo>
                    <a:pt x="63" y="335"/>
                  </a:lnTo>
                  <a:lnTo>
                    <a:pt x="84" y="524"/>
                  </a:lnTo>
                  <a:lnTo>
                    <a:pt x="209" y="565"/>
                  </a:lnTo>
                  <a:lnTo>
                    <a:pt x="251" y="670"/>
                  </a:lnTo>
                  <a:lnTo>
                    <a:pt x="398" y="796"/>
                  </a:lnTo>
                  <a:lnTo>
                    <a:pt x="481" y="796"/>
                  </a:lnTo>
                  <a:lnTo>
                    <a:pt x="565" y="858"/>
                  </a:lnTo>
                  <a:lnTo>
                    <a:pt x="628" y="879"/>
                  </a:lnTo>
                  <a:lnTo>
                    <a:pt x="628" y="1047"/>
                  </a:lnTo>
                  <a:lnTo>
                    <a:pt x="774" y="1109"/>
                  </a:lnTo>
                  <a:lnTo>
                    <a:pt x="816" y="1068"/>
                  </a:lnTo>
                  <a:lnTo>
                    <a:pt x="900" y="1068"/>
                  </a:lnTo>
                  <a:lnTo>
                    <a:pt x="942" y="1109"/>
                  </a:lnTo>
                  <a:lnTo>
                    <a:pt x="1025" y="1151"/>
                  </a:lnTo>
                  <a:lnTo>
                    <a:pt x="1151" y="1298"/>
                  </a:lnTo>
                  <a:lnTo>
                    <a:pt x="1256" y="1319"/>
                  </a:lnTo>
                  <a:lnTo>
                    <a:pt x="1360" y="1402"/>
                  </a:lnTo>
                  <a:lnTo>
                    <a:pt x="1423" y="1361"/>
                  </a:lnTo>
                  <a:lnTo>
                    <a:pt x="1507" y="1361"/>
                  </a:lnTo>
                  <a:lnTo>
                    <a:pt x="1507" y="1298"/>
                  </a:lnTo>
                  <a:lnTo>
                    <a:pt x="1444" y="1256"/>
                  </a:lnTo>
                  <a:lnTo>
                    <a:pt x="1444" y="1172"/>
                  </a:lnTo>
                  <a:lnTo>
                    <a:pt x="1423" y="1109"/>
                  </a:lnTo>
                  <a:lnTo>
                    <a:pt x="1465" y="1047"/>
                  </a:lnTo>
                  <a:lnTo>
                    <a:pt x="1528" y="942"/>
                  </a:lnTo>
                  <a:lnTo>
                    <a:pt x="1549" y="942"/>
                  </a:lnTo>
                  <a:lnTo>
                    <a:pt x="1632" y="775"/>
                  </a:lnTo>
                  <a:lnTo>
                    <a:pt x="1549" y="670"/>
                  </a:lnTo>
                  <a:lnTo>
                    <a:pt x="1549" y="628"/>
                  </a:lnTo>
                  <a:lnTo>
                    <a:pt x="1465" y="440"/>
                  </a:lnTo>
                  <a:lnTo>
                    <a:pt x="1507" y="356"/>
                  </a:lnTo>
                  <a:lnTo>
                    <a:pt x="1507" y="335"/>
                  </a:lnTo>
                  <a:lnTo>
                    <a:pt x="1402" y="314"/>
                  </a:lnTo>
                  <a:lnTo>
                    <a:pt x="1402" y="231"/>
                  </a:lnTo>
                  <a:lnTo>
                    <a:pt x="1339" y="147"/>
                  </a:lnTo>
                  <a:lnTo>
                    <a:pt x="1193" y="147"/>
                  </a:lnTo>
                  <a:lnTo>
                    <a:pt x="1130" y="63"/>
                  </a:lnTo>
                  <a:lnTo>
                    <a:pt x="1025" y="63"/>
                  </a:lnTo>
                  <a:lnTo>
                    <a:pt x="98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29" name="Google Shape;3329;p71"/>
            <p:cNvSpPr/>
            <p:nvPr/>
          </p:nvSpPr>
          <p:spPr>
            <a:xfrm>
              <a:off x="3779484" y="2783894"/>
              <a:ext cx="4739" cy="6425"/>
            </a:xfrm>
            <a:custGeom>
              <a:avLst/>
              <a:gdLst/>
              <a:ahLst/>
              <a:cxnLst/>
              <a:rect l="l" t="t" r="r" b="b"/>
              <a:pathLst>
                <a:path w="398" h="565" extrusionOk="0">
                  <a:moveTo>
                    <a:pt x="105" y="0"/>
                  </a:moveTo>
                  <a:lnTo>
                    <a:pt x="42" y="105"/>
                  </a:lnTo>
                  <a:lnTo>
                    <a:pt x="0" y="167"/>
                  </a:lnTo>
                  <a:lnTo>
                    <a:pt x="21" y="230"/>
                  </a:lnTo>
                  <a:lnTo>
                    <a:pt x="21" y="314"/>
                  </a:lnTo>
                  <a:lnTo>
                    <a:pt x="84" y="356"/>
                  </a:lnTo>
                  <a:lnTo>
                    <a:pt x="84" y="419"/>
                  </a:lnTo>
                  <a:lnTo>
                    <a:pt x="105" y="419"/>
                  </a:lnTo>
                  <a:lnTo>
                    <a:pt x="146" y="523"/>
                  </a:lnTo>
                  <a:lnTo>
                    <a:pt x="314" y="565"/>
                  </a:lnTo>
                  <a:lnTo>
                    <a:pt x="398" y="544"/>
                  </a:lnTo>
                  <a:lnTo>
                    <a:pt x="398" y="356"/>
                  </a:lnTo>
                  <a:lnTo>
                    <a:pt x="335" y="314"/>
                  </a:lnTo>
                  <a:lnTo>
                    <a:pt x="314" y="167"/>
                  </a:lnTo>
                  <a:lnTo>
                    <a:pt x="18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30" name="Google Shape;3330;p71"/>
            <p:cNvSpPr/>
            <p:nvPr/>
          </p:nvSpPr>
          <p:spPr>
            <a:xfrm>
              <a:off x="3681319" y="2737017"/>
              <a:ext cx="27661" cy="34982"/>
            </a:xfrm>
            <a:custGeom>
              <a:avLst/>
              <a:gdLst/>
              <a:ahLst/>
              <a:cxnLst/>
              <a:rect l="l" t="t" r="r" b="b"/>
              <a:pathLst>
                <a:path w="2323" h="3076" extrusionOk="0">
                  <a:moveTo>
                    <a:pt x="1737" y="0"/>
                  </a:moveTo>
                  <a:lnTo>
                    <a:pt x="1779" y="84"/>
                  </a:lnTo>
                  <a:lnTo>
                    <a:pt x="1653" y="84"/>
                  </a:lnTo>
                  <a:lnTo>
                    <a:pt x="1674" y="209"/>
                  </a:lnTo>
                  <a:lnTo>
                    <a:pt x="1590" y="314"/>
                  </a:lnTo>
                  <a:lnTo>
                    <a:pt x="1590" y="230"/>
                  </a:lnTo>
                  <a:lnTo>
                    <a:pt x="1653" y="188"/>
                  </a:lnTo>
                  <a:lnTo>
                    <a:pt x="1590" y="84"/>
                  </a:lnTo>
                  <a:lnTo>
                    <a:pt x="1528" y="105"/>
                  </a:lnTo>
                  <a:lnTo>
                    <a:pt x="1569" y="167"/>
                  </a:lnTo>
                  <a:lnTo>
                    <a:pt x="1465" y="188"/>
                  </a:lnTo>
                  <a:lnTo>
                    <a:pt x="1423" y="147"/>
                  </a:lnTo>
                  <a:lnTo>
                    <a:pt x="1256" y="167"/>
                  </a:lnTo>
                  <a:lnTo>
                    <a:pt x="1256" y="230"/>
                  </a:lnTo>
                  <a:lnTo>
                    <a:pt x="1214" y="230"/>
                  </a:lnTo>
                  <a:lnTo>
                    <a:pt x="1172" y="356"/>
                  </a:lnTo>
                  <a:lnTo>
                    <a:pt x="1256" y="377"/>
                  </a:lnTo>
                  <a:lnTo>
                    <a:pt x="1235" y="419"/>
                  </a:lnTo>
                  <a:lnTo>
                    <a:pt x="1151" y="419"/>
                  </a:lnTo>
                  <a:lnTo>
                    <a:pt x="1151" y="481"/>
                  </a:lnTo>
                  <a:lnTo>
                    <a:pt x="1046" y="502"/>
                  </a:lnTo>
                  <a:lnTo>
                    <a:pt x="1067" y="586"/>
                  </a:lnTo>
                  <a:lnTo>
                    <a:pt x="1214" y="586"/>
                  </a:lnTo>
                  <a:lnTo>
                    <a:pt x="1172" y="607"/>
                  </a:lnTo>
                  <a:lnTo>
                    <a:pt x="1276" y="586"/>
                  </a:lnTo>
                  <a:lnTo>
                    <a:pt x="1360" y="586"/>
                  </a:lnTo>
                  <a:lnTo>
                    <a:pt x="1235" y="711"/>
                  </a:lnTo>
                  <a:lnTo>
                    <a:pt x="1046" y="795"/>
                  </a:lnTo>
                  <a:lnTo>
                    <a:pt x="1130" y="837"/>
                  </a:lnTo>
                  <a:lnTo>
                    <a:pt x="942" y="879"/>
                  </a:lnTo>
                  <a:lnTo>
                    <a:pt x="858" y="837"/>
                  </a:lnTo>
                  <a:lnTo>
                    <a:pt x="795" y="921"/>
                  </a:lnTo>
                  <a:lnTo>
                    <a:pt x="753" y="816"/>
                  </a:lnTo>
                  <a:lnTo>
                    <a:pt x="502" y="753"/>
                  </a:lnTo>
                  <a:lnTo>
                    <a:pt x="502" y="816"/>
                  </a:lnTo>
                  <a:lnTo>
                    <a:pt x="335" y="753"/>
                  </a:lnTo>
                  <a:lnTo>
                    <a:pt x="314" y="942"/>
                  </a:lnTo>
                  <a:lnTo>
                    <a:pt x="398" y="879"/>
                  </a:lnTo>
                  <a:lnTo>
                    <a:pt x="419" y="942"/>
                  </a:lnTo>
                  <a:lnTo>
                    <a:pt x="440" y="984"/>
                  </a:lnTo>
                  <a:lnTo>
                    <a:pt x="481" y="1088"/>
                  </a:lnTo>
                  <a:lnTo>
                    <a:pt x="419" y="1088"/>
                  </a:lnTo>
                  <a:lnTo>
                    <a:pt x="398" y="1025"/>
                  </a:lnTo>
                  <a:lnTo>
                    <a:pt x="272" y="1025"/>
                  </a:lnTo>
                  <a:lnTo>
                    <a:pt x="419" y="1130"/>
                  </a:lnTo>
                  <a:lnTo>
                    <a:pt x="544" y="1109"/>
                  </a:lnTo>
                  <a:lnTo>
                    <a:pt x="586" y="1214"/>
                  </a:lnTo>
                  <a:lnTo>
                    <a:pt x="440" y="1235"/>
                  </a:lnTo>
                  <a:lnTo>
                    <a:pt x="419" y="1276"/>
                  </a:lnTo>
                  <a:lnTo>
                    <a:pt x="440" y="1339"/>
                  </a:lnTo>
                  <a:lnTo>
                    <a:pt x="293" y="1360"/>
                  </a:lnTo>
                  <a:lnTo>
                    <a:pt x="335" y="1444"/>
                  </a:lnTo>
                  <a:lnTo>
                    <a:pt x="272" y="1465"/>
                  </a:lnTo>
                  <a:lnTo>
                    <a:pt x="377" y="1528"/>
                  </a:lnTo>
                  <a:lnTo>
                    <a:pt x="419" y="1507"/>
                  </a:lnTo>
                  <a:lnTo>
                    <a:pt x="398" y="1548"/>
                  </a:lnTo>
                  <a:lnTo>
                    <a:pt x="523" y="1528"/>
                  </a:lnTo>
                  <a:lnTo>
                    <a:pt x="544" y="1674"/>
                  </a:lnTo>
                  <a:lnTo>
                    <a:pt x="858" y="1674"/>
                  </a:lnTo>
                  <a:lnTo>
                    <a:pt x="753" y="1758"/>
                  </a:lnTo>
                  <a:lnTo>
                    <a:pt x="691" y="1737"/>
                  </a:lnTo>
                  <a:lnTo>
                    <a:pt x="586" y="1925"/>
                  </a:lnTo>
                  <a:lnTo>
                    <a:pt x="628" y="1925"/>
                  </a:lnTo>
                  <a:lnTo>
                    <a:pt x="523" y="2051"/>
                  </a:lnTo>
                  <a:lnTo>
                    <a:pt x="335" y="2176"/>
                  </a:lnTo>
                  <a:lnTo>
                    <a:pt x="419" y="2176"/>
                  </a:lnTo>
                  <a:lnTo>
                    <a:pt x="523" y="2134"/>
                  </a:lnTo>
                  <a:lnTo>
                    <a:pt x="586" y="2155"/>
                  </a:lnTo>
                  <a:lnTo>
                    <a:pt x="732" y="2155"/>
                  </a:lnTo>
                  <a:lnTo>
                    <a:pt x="816" y="2072"/>
                  </a:lnTo>
                  <a:lnTo>
                    <a:pt x="816" y="2092"/>
                  </a:lnTo>
                  <a:lnTo>
                    <a:pt x="942" y="2134"/>
                  </a:lnTo>
                  <a:lnTo>
                    <a:pt x="691" y="2176"/>
                  </a:lnTo>
                  <a:lnTo>
                    <a:pt x="502" y="2197"/>
                  </a:lnTo>
                  <a:lnTo>
                    <a:pt x="440" y="2281"/>
                  </a:lnTo>
                  <a:lnTo>
                    <a:pt x="314" y="2302"/>
                  </a:lnTo>
                  <a:lnTo>
                    <a:pt x="377" y="2364"/>
                  </a:lnTo>
                  <a:lnTo>
                    <a:pt x="335" y="2406"/>
                  </a:lnTo>
                  <a:lnTo>
                    <a:pt x="398" y="2448"/>
                  </a:lnTo>
                  <a:lnTo>
                    <a:pt x="293" y="2469"/>
                  </a:lnTo>
                  <a:lnTo>
                    <a:pt x="209" y="2385"/>
                  </a:lnTo>
                  <a:lnTo>
                    <a:pt x="188" y="2448"/>
                  </a:lnTo>
                  <a:lnTo>
                    <a:pt x="168" y="2406"/>
                  </a:lnTo>
                  <a:lnTo>
                    <a:pt x="0" y="2490"/>
                  </a:lnTo>
                  <a:lnTo>
                    <a:pt x="21" y="2511"/>
                  </a:lnTo>
                  <a:lnTo>
                    <a:pt x="398" y="2511"/>
                  </a:lnTo>
                  <a:lnTo>
                    <a:pt x="272" y="2595"/>
                  </a:lnTo>
                  <a:lnTo>
                    <a:pt x="105" y="2657"/>
                  </a:lnTo>
                  <a:lnTo>
                    <a:pt x="63" y="2762"/>
                  </a:lnTo>
                  <a:lnTo>
                    <a:pt x="168" y="2762"/>
                  </a:lnTo>
                  <a:lnTo>
                    <a:pt x="188" y="2825"/>
                  </a:lnTo>
                  <a:lnTo>
                    <a:pt x="440" y="2762"/>
                  </a:lnTo>
                  <a:lnTo>
                    <a:pt x="440" y="2762"/>
                  </a:lnTo>
                  <a:lnTo>
                    <a:pt x="230" y="2888"/>
                  </a:lnTo>
                  <a:lnTo>
                    <a:pt x="168" y="2929"/>
                  </a:lnTo>
                  <a:lnTo>
                    <a:pt x="314" y="2929"/>
                  </a:lnTo>
                  <a:lnTo>
                    <a:pt x="502" y="2825"/>
                  </a:lnTo>
                  <a:lnTo>
                    <a:pt x="481" y="2908"/>
                  </a:lnTo>
                  <a:lnTo>
                    <a:pt x="314" y="2992"/>
                  </a:lnTo>
                  <a:lnTo>
                    <a:pt x="419" y="2992"/>
                  </a:lnTo>
                  <a:lnTo>
                    <a:pt x="398" y="3034"/>
                  </a:lnTo>
                  <a:lnTo>
                    <a:pt x="398" y="3034"/>
                  </a:lnTo>
                  <a:lnTo>
                    <a:pt x="523" y="3013"/>
                  </a:lnTo>
                  <a:lnTo>
                    <a:pt x="607" y="3076"/>
                  </a:lnTo>
                  <a:lnTo>
                    <a:pt x="795" y="3034"/>
                  </a:lnTo>
                  <a:lnTo>
                    <a:pt x="963" y="2992"/>
                  </a:lnTo>
                  <a:lnTo>
                    <a:pt x="1130" y="2888"/>
                  </a:lnTo>
                  <a:lnTo>
                    <a:pt x="1067" y="2783"/>
                  </a:lnTo>
                  <a:lnTo>
                    <a:pt x="1172" y="2783"/>
                  </a:lnTo>
                  <a:lnTo>
                    <a:pt x="1151" y="2867"/>
                  </a:lnTo>
                  <a:lnTo>
                    <a:pt x="1256" y="2867"/>
                  </a:lnTo>
                  <a:lnTo>
                    <a:pt x="1360" y="2720"/>
                  </a:lnTo>
                  <a:lnTo>
                    <a:pt x="1444" y="2762"/>
                  </a:lnTo>
                  <a:lnTo>
                    <a:pt x="1465" y="2657"/>
                  </a:lnTo>
                  <a:lnTo>
                    <a:pt x="1800" y="2595"/>
                  </a:lnTo>
                  <a:lnTo>
                    <a:pt x="1841" y="2511"/>
                  </a:lnTo>
                  <a:lnTo>
                    <a:pt x="1862" y="2616"/>
                  </a:lnTo>
                  <a:lnTo>
                    <a:pt x="1946" y="2553"/>
                  </a:lnTo>
                  <a:lnTo>
                    <a:pt x="2009" y="2574"/>
                  </a:lnTo>
                  <a:lnTo>
                    <a:pt x="2176" y="2574"/>
                  </a:lnTo>
                  <a:lnTo>
                    <a:pt x="2072" y="2406"/>
                  </a:lnTo>
                  <a:lnTo>
                    <a:pt x="2155" y="2385"/>
                  </a:lnTo>
                  <a:lnTo>
                    <a:pt x="2218" y="2281"/>
                  </a:lnTo>
                  <a:lnTo>
                    <a:pt x="2218" y="2176"/>
                  </a:lnTo>
                  <a:lnTo>
                    <a:pt x="2302" y="2072"/>
                  </a:lnTo>
                  <a:lnTo>
                    <a:pt x="2323" y="1967"/>
                  </a:lnTo>
                  <a:lnTo>
                    <a:pt x="2302" y="1716"/>
                  </a:lnTo>
                  <a:lnTo>
                    <a:pt x="2218" y="1674"/>
                  </a:lnTo>
                  <a:lnTo>
                    <a:pt x="2302" y="1632"/>
                  </a:lnTo>
                  <a:lnTo>
                    <a:pt x="2302" y="1507"/>
                  </a:lnTo>
                  <a:lnTo>
                    <a:pt x="2218" y="1402"/>
                  </a:lnTo>
                  <a:lnTo>
                    <a:pt x="2260" y="1256"/>
                  </a:lnTo>
                  <a:lnTo>
                    <a:pt x="2176" y="1214"/>
                  </a:lnTo>
                  <a:lnTo>
                    <a:pt x="2197" y="1130"/>
                  </a:lnTo>
                  <a:lnTo>
                    <a:pt x="2281" y="1151"/>
                  </a:lnTo>
                  <a:lnTo>
                    <a:pt x="2281" y="1151"/>
                  </a:lnTo>
                  <a:lnTo>
                    <a:pt x="2155" y="1088"/>
                  </a:lnTo>
                  <a:lnTo>
                    <a:pt x="2072" y="1046"/>
                  </a:lnTo>
                  <a:lnTo>
                    <a:pt x="1967" y="837"/>
                  </a:lnTo>
                  <a:lnTo>
                    <a:pt x="1800" y="732"/>
                  </a:lnTo>
                  <a:lnTo>
                    <a:pt x="1737" y="795"/>
                  </a:lnTo>
                  <a:lnTo>
                    <a:pt x="1695" y="942"/>
                  </a:lnTo>
                  <a:lnTo>
                    <a:pt x="1632" y="984"/>
                  </a:lnTo>
                  <a:lnTo>
                    <a:pt x="1360" y="732"/>
                  </a:lnTo>
                  <a:lnTo>
                    <a:pt x="1486" y="502"/>
                  </a:lnTo>
                  <a:lnTo>
                    <a:pt x="1632" y="481"/>
                  </a:lnTo>
                  <a:lnTo>
                    <a:pt x="1653" y="377"/>
                  </a:lnTo>
                  <a:lnTo>
                    <a:pt x="1737" y="356"/>
                  </a:lnTo>
                  <a:lnTo>
                    <a:pt x="1779" y="272"/>
                  </a:lnTo>
                  <a:lnTo>
                    <a:pt x="1737" y="293"/>
                  </a:lnTo>
                  <a:lnTo>
                    <a:pt x="1737" y="293"/>
                  </a:lnTo>
                  <a:lnTo>
                    <a:pt x="1841" y="188"/>
                  </a:lnTo>
                  <a:lnTo>
                    <a:pt x="1946" y="147"/>
                  </a:lnTo>
                  <a:lnTo>
                    <a:pt x="1841" y="84"/>
                  </a:lnTo>
                  <a:lnTo>
                    <a:pt x="173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3331" name="Google Shape;3331;p71"/>
            <p:cNvGrpSpPr/>
            <p:nvPr/>
          </p:nvGrpSpPr>
          <p:grpSpPr>
            <a:xfrm>
              <a:off x="3697513" y="2707266"/>
              <a:ext cx="59549" cy="79733"/>
              <a:chOff x="3586375" y="2281300"/>
              <a:chExt cx="125025" cy="175275"/>
            </a:xfrm>
          </p:grpSpPr>
          <p:sp>
            <p:nvSpPr>
              <p:cNvPr id="3332" name="Google Shape;3332;p71"/>
              <p:cNvSpPr/>
              <p:nvPr/>
            </p:nvSpPr>
            <p:spPr>
              <a:xfrm>
                <a:off x="3609900" y="2281300"/>
                <a:ext cx="101500" cy="175275"/>
              </a:xfrm>
              <a:custGeom>
                <a:avLst/>
                <a:gdLst/>
                <a:ahLst/>
                <a:cxnLst/>
                <a:rect l="l" t="t" r="r" b="b"/>
                <a:pathLst>
                  <a:path w="4060" h="7011" extrusionOk="0">
                    <a:moveTo>
                      <a:pt x="1340" y="1"/>
                    </a:moveTo>
                    <a:lnTo>
                      <a:pt x="1277" y="63"/>
                    </a:lnTo>
                    <a:lnTo>
                      <a:pt x="1235" y="42"/>
                    </a:lnTo>
                    <a:lnTo>
                      <a:pt x="1110" y="84"/>
                    </a:lnTo>
                    <a:lnTo>
                      <a:pt x="1026" y="84"/>
                    </a:lnTo>
                    <a:lnTo>
                      <a:pt x="921" y="105"/>
                    </a:lnTo>
                    <a:lnTo>
                      <a:pt x="859" y="105"/>
                    </a:lnTo>
                    <a:lnTo>
                      <a:pt x="838" y="168"/>
                    </a:lnTo>
                    <a:lnTo>
                      <a:pt x="838" y="105"/>
                    </a:lnTo>
                    <a:lnTo>
                      <a:pt x="796" y="84"/>
                    </a:lnTo>
                    <a:lnTo>
                      <a:pt x="712" y="168"/>
                    </a:lnTo>
                    <a:lnTo>
                      <a:pt x="733" y="105"/>
                    </a:lnTo>
                    <a:lnTo>
                      <a:pt x="608" y="42"/>
                    </a:lnTo>
                    <a:lnTo>
                      <a:pt x="587" y="105"/>
                    </a:lnTo>
                    <a:lnTo>
                      <a:pt x="524" y="168"/>
                    </a:lnTo>
                    <a:lnTo>
                      <a:pt x="545" y="231"/>
                    </a:lnTo>
                    <a:lnTo>
                      <a:pt x="524" y="231"/>
                    </a:lnTo>
                    <a:lnTo>
                      <a:pt x="524" y="314"/>
                    </a:lnTo>
                    <a:lnTo>
                      <a:pt x="419" y="356"/>
                    </a:lnTo>
                    <a:lnTo>
                      <a:pt x="482" y="419"/>
                    </a:lnTo>
                    <a:lnTo>
                      <a:pt x="440" y="503"/>
                    </a:lnTo>
                    <a:lnTo>
                      <a:pt x="398" y="503"/>
                    </a:lnTo>
                    <a:lnTo>
                      <a:pt x="503" y="607"/>
                    </a:lnTo>
                    <a:lnTo>
                      <a:pt x="545" y="670"/>
                    </a:lnTo>
                    <a:lnTo>
                      <a:pt x="419" y="607"/>
                    </a:lnTo>
                    <a:lnTo>
                      <a:pt x="398" y="670"/>
                    </a:lnTo>
                    <a:lnTo>
                      <a:pt x="315" y="587"/>
                    </a:lnTo>
                    <a:lnTo>
                      <a:pt x="294" y="628"/>
                    </a:lnTo>
                    <a:lnTo>
                      <a:pt x="315" y="691"/>
                    </a:lnTo>
                    <a:lnTo>
                      <a:pt x="294" y="733"/>
                    </a:lnTo>
                    <a:lnTo>
                      <a:pt x="273" y="628"/>
                    </a:lnTo>
                    <a:lnTo>
                      <a:pt x="210" y="733"/>
                    </a:lnTo>
                    <a:lnTo>
                      <a:pt x="273" y="796"/>
                    </a:lnTo>
                    <a:lnTo>
                      <a:pt x="210" y="817"/>
                    </a:lnTo>
                    <a:lnTo>
                      <a:pt x="294" y="900"/>
                    </a:lnTo>
                    <a:lnTo>
                      <a:pt x="336" y="900"/>
                    </a:lnTo>
                    <a:lnTo>
                      <a:pt x="294" y="942"/>
                    </a:lnTo>
                    <a:lnTo>
                      <a:pt x="210" y="900"/>
                    </a:lnTo>
                    <a:lnTo>
                      <a:pt x="210" y="1026"/>
                    </a:lnTo>
                    <a:lnTo>
                      <a:pt x="210" y="1047"/>
                    </a:lnTo>
                    <a:lnTo>
                      <a:pt x="377" y="1026"/>
                    </a:lnTo>
                    <a:lnTo>
                      <a:pt x="273" y="1089"/>
                    </a:lnTo>
                    <a:lnTo>
                      <a:pt x="273" y="1110"/>
                    </a:lnTo>
                    <a:lnTo>
                      <a:pt x="294" y="1131"/>
                    </a:lnTo>
                    <a:lnTo>
                      <a:pt x="377" y="1110"/>
                    </a:lnTo>
                    <a:lnTo>
                      <a:pt x="336" y="1131"/>
                    </a:lnTo>
                    <a:lnTo>
                      <a:pt x="398" y="1151"/>
                    </a:lnTo>
                    <a:lnTo>
                      <a:pt x="398" y="1151"/>
                    </a:lnTo>
                    <a:lnTo>
                      <a:pt x="315" y="1131"/>
                    </a:lnTo>
                    <a:lnTo>
                      <a:pt x="294" y="1151"/>
                    </a:lnTo>
                    <a:lnTo>
                      <a:pt x="294" y="1214"/>
                    </a:lnTo>
                    <a:lnTo>
                      <a:pt x="315" y="1235"/>
                    </a:lnTo>
                    <a:lnTo>
                      <a:pt x="273" y="1256"/>
                    </a:lnTo>
                    <a:lnTo>
                      <a:pt x="231" y="1319"/>
                    </a:lnTo>
                    <a:lnTo>
                      <a:pt x="294" y="1319"/>
                    </a:lnTo>
                    <a:lnTo>
                      <a:pt x="294" y="1361"/>
                    </a:lnTo>
                    <a:lnTo>
                      <a:pt x="210" y="1340"/>
                    </a:lnTo>
                    <a:lnTo>
                      <a:pt x="189" y="1403"/>
                    </a:lnTo>
                    <a:lnTo>
                      <a:pt x="210" y="1444"/>
                    </a:lnTo>
                    <a:lnTo>
                      <a:pt x="189" y="1465"/>
                    </a:lnTo>
                    <a:lnTo>
                      <a:pt x="168" y="1528"/>
                    </a:lnTo>
                    <a:lnTo>
                      <a:pt x="63" y="1528"/>
                    </a:lnTo>
                    <a:lnTo>
                      <a:pt x="1" y="1549"/>
                    </a:lnTo>
                    <a:lnTo>
                      <a:pt x="63" y="1570"/>
                    </a:lnTo>
                    <a:lnTo>
                      <a:pt x="126" y="1570"/>
                    </a:lnTo>
                    <a:lnTo>
                      <a:pt x="189" y="1612"/>
                    </a:lnTo>
                    <a:lnTo>
                      <a:pt x="168" y="1633"/>
                    </a:lnTo>
                    <a:lnTo>
                      <a:pt x="105" y="1633"/>
                    </a:lnTo>
                    <a:lnTo>
                      <a:pt x="189" y="1716"/>
                    </a:lnTo>
                    <a:lnTo>
                      <a:pt x="210" y="1716"/>
                    </a:lnTo>
                    <a:lnTo>
                      <a:pt x="273" y="1737"/>
                    </a:lnTo>
                    <a:lnTo>
                      <a:pt x="503" y="1507"/>
                    </a:lnTo>
                    <a:lnTo>
                      <a:pt x="482" y="1570"/>
                    </a:lnTo>
                    <a:lnTo>
                      <a:pt x="503" y="1612"/>
                    </a:lnTo>
                    <a:lnTo>
                      <a:pt x="419" y="1633"/>
                    </a:lnTo>
                    <a:lnTo>
                      <a:pt x="377" y="1758"/>
                    </a:lnTo>
                    <a:lnTo>
                      <a:pt x="377" y="1779"/>
                    </a:lnTo>
                    <a:lnTo>
                      <a:pt x="315" y="1947"/>
                    </a:lnTo>
                    <a:lnTo>
                      <a:pt x="336" y="1947"/>
                    </a:lnTo>
                    <a:lnTo>
                      <a:pt x="294" y="2135"/>
                    </a:lnTo>
                    <a:lnTo>
                      <a:pt x="294" y="2239"/>
                    </a:lnTo>
                    <a:lnTo>
                      <a:pt x="231" y="2281"/>
                    </a:lnTo>
                    <a:lnTo>
                      <a:pt x="294" y="2323"/>
                    </a:lnTo>
                    <a:lnTo>
                      <a:pt x="315" y="2302"/>
                    </a:lnTo>
                    <a:lnTo>
                      <a:pt x="231" y="2449"/>
                    </a:lnTo>
                    <a:lnTo>
                      <a:pt x="231" y="2595"/>
                    </a:lnTo>
                    <a:lnTo>
                      <a:pt x="189" y="2658"/>
                    </a:lnTo>
                    <a:lnTo>
                      <a:pt x="189" y="2700"/>
                    </a:lnTo>
                    <a:lnTo>
                      <a:pt x="315" y="2700"/>
                    </a:lnTo>
                    <a:lnTo>
                      <a:pt x="294" y="2595"/>
                    </a:lnTo>
                    <a:lnTo>
                      <a:pt x="336" y="2491"/>
                    </a:lnTo>
                    <a:lnTo>
                      <a:pt x="336" y="2407"/>
                    </a:lnTo>
                    <a:lnTo>
                      <a:pt x="398" y="2323"/>
                    </a:lnTo>
                    <a:lnTo>
                      <a:pt x="336" y="2135"/>
                    </a:lnTo>
                    <a:lnTo>
                      <a:pt x="398" y="2135"/>
                    </a:lnTo>
                    <a:lnTo>
                      <a:pt x="545" y="1947"/>
                    </a:lnTo>
                    <a:lnTo>
                      <a:pt x="440" y="2135"/>
                    </a:lnTo>
                    <a:lnTo>
                      <a:pt x="419" y="2239"/>
                    </a:lnTo>
                    <a:lnTo>
                      <a:pt x="482" y="2260"/>
                    </a:lnTo>
                    <a:lnTo>
                      <a:pt x="482" y="2198"/>
                    </a:lnTo>
                    <a:lnTo>
                      <a:pt x="545" y="2135"/>
                    </a:lnTo>
                    <a:lnTo>
                      <a:pt x="587" y="2260"/>
                    </a:lnTo>
                    <a:lnTo>
                      <a:pt x="628" y="2135"/>
                    </a:lnTo>
                    <a:lnTo>
                      <a:pt x="628" y="2030"/>
                    </a:lnTo>
                    <a:lnTo>
                      <a:pt x="691" y="1988"/>
                    </a:lnTo>
                    <a:lnTo>
                      <a:pt x="649" y="2135"/>
                    </a:lnTo>
                    <a:lnTo>
                      <a:pt x="754" y="2198"/>
                    </a:lnTo>
                    <a:lnTo>
                      <a:pt x="649" y="2177"/>
                    </a:lnTo>
                    <a:lnTo>
                      <a:pt x="628" y="2323"/>
                    </a:lnTo>
                    <a:lnTo>
                      <a:pt x="649" y="2449"/>
                    </a:lnTo>
                    <a:lnTo>
                      <a:pt x="712" y="2470"/>
                    </a:lnTo>
                    <a:lnTo>
                      <a:pt x="754" y="2574"/>
                    </a:lnTo>
                    <a:lnTo>
                      <a:pt x="649" y="2658"/>
                    </a:lnTo>
                    <a:lnTo>
                      <a:pt x="587" y="2909"/>
                    </a:lnTo>
                    <a:lnTo>
                      <a:pt x="587" y="3014"/>
                    </a:lnTo>
                    <a:lnTo>
                      <a:pt x="503" y="2972"/>
                    </a:lnTo>
                    <a:lnTo>
                      <a:pt x="503" y="3097"/>
                    </a:lnTo>
                    <a:lnTo>
                      <a:pt x="628" y="3244"/>
                    </a:lnTo>
                    <a:lnTo>
                      <a:pt x="587" y="3097"/>
                    </a:lnTo>
                    <a:lnTo>
                      <a:pt x="649" y="3076"/>
                    </a:lnTo>
                    <a:lnTo>
                      <a:pt x="859" y="3223"/>
                    </a:lnTo>
                    <a:lnTo>
                      <a:pt x="859" y="3097"/>
                    </a:lnTo>
                    <a:lnTo>
                      <a:pt x="796" y="3035"/>
                    </a:lnTo>
                    <a:lnTo>
                      <a:pt x="838" y="3014"/>
                    </a:lnTo>
                    <a:lnTo>
                      <a:pt x="1005" y="3118"/>
                    </a:lnTo>
                    <a:lnTo>
                      <a:pt x="1131" y="3118"/>
                    </a:lnTo>
                    <a:lnTo>
                      <a:pt x="1131" y="3076"/>
                    </a:lnTo>
                    <a:lnTo>
                      <a:pt x="1235" y="3076"/>
                    </a:lnTo>
                    <a:lnTo>
                      <a:pt x="1256" y="2972"/>
                    </a:lnTo>
                    <a:lnTo>
                      <a:pt x="1549" y="2993"/>
                    </a:lnTo>
                    <a:lnTo>
                      <a:pt x="1361" y="3014"/>
                    </a:lnTo>
                    <a:lnTo>
                      <a:pt x="1235" y="3348"/>
                    </a:lnTo>
                    <a:lnTo>
                      <a:pt x="1382" y="3620"/>
                    </a:lnTo>
                    <a:lnTo>
                      <a:pt x="1444" y="3558"/>
                    </a:lnTo>
                    <a:lnTo>
                      <a:pt x="1444" y="3704"/>
                    </a:lnTo>
                    <a:lnTo>
                      <a:pt x="1549" y="3600"/>
                    </a:lnTo>
                    <a:lnTo>
                      <a:pt x="1654" y="3600"/>
                    </a:lnTo>
                    <a:lnTo>
                      <a:pt x="1633" y="3746"/>
                    </a:lnTo>
                    <a:lnTo>
                      <a:pt x="1654" y="3767"/>
                    </a:lnTo>
                    <a:lnTo>
                      <a:pt x="1549" y="3851"/>
                    </a:lnTo>
                    <a:lnTo>
                      <a:pt x="1570" y="4018"/>
                    </a:lnTo>
                    <a:lnTo>
                      <a:pt x="1528" y="4123"/>
                    </a:lnTo>
                    <a:lnTo>
                      <a:pt x="1570" y="4227"/>
                    </a:lnTo>
                    <a:lnTo>
                      <a:pt x="1654" y="4290"/>
                    </a:lnTo>
                    <a:lnTo>
                      <a:pt x="1737" y="4290"/>
                    </a:lnTo>
                    <a:lnTo>
                      <a:pt x="1675" y="4332"/>
                    </a:lnTo>
                    <a:lnTo>
                      <a:pt x="1591" y="4332"/>
                    </a:lnTo>
                    <a:lnTo>
                      <a:pt x="1549" y="4248"/>
                    </a:lnTo>
                    <a:lnTo>
                      <a:pt x="1465" y="4269"/>
                    </a:lnTo>
                    <a:lnTo>
                      <a:pt x="1528" y="4353"/>
                    </a:lnTo>
                    <a:lnTo>
                      <a:pt x="1591" y="4395"/>
                    </a:lnTo>
                    <a:lnTo>
                      <a:pt x="1486" y="4374"/>
                    </a:lnTo>
                    <a:lnTo>
                      <a:pt x="1424" y="4290"/>
                    </a:lnTo>
                    <a:lnTo>
                      <a:pt x="1235" y="4353"/>
                    </a:lnTo>
                    <a:lnTo>
                      <a:pt x="1152" y="4353"/>
                    </a:lnTo>
                    <a:lnTo>
                      <a:pt x="963" y="4436"/>
                    </a:lnTo>
                    <a:lnTo>
                      <a:pt x="859" y="4583"/>
                    </a:lnTo>
                    <a:lnTo>
                      <a:pt x="733" y="4667"/>
                    </a:lnTo>
                    <a:lnTo>
                      <a:pt x="691" y="4750"/>
                    </a:lnTo>
                    <a:lnTo>
                      <a:pt x="817" y="4750"/>
                    </a:lnTo>
                    <a:lnTo>
                      <a:pt x="817" y="4688"/>
                    </a:lnTo>
                    <a:lnTo>
                      <a:pt x="1026" y="4646"/>
                    </a:lnTo>
                    <a:lnTo>
                      <a:pt x="1005" y="4750"/>
                    </a:lnTo>
                    <a:lnTo>
                      <a:pt x="1068" y="4813"/>
                    </a:lnTo>
                    <a:lnTo>
                      <a:pt x="1005" y="4876"/>
                    </a:lnTo>
                    <a:lnTo>
                      <a:pt x="1026" y="4960"/>
                    </a:lnTo>
                    <a:lnTo>
                      <a:pt x="1068" y="4960"/>
                    </a:lnTo>
                    <a:lnTo>
                      <a:pt x="942" y="5190"/>
                    </a:lnTo>
                    <a:lnTo>
                      <a:pt x="859" y="5232"/>
                    </a:lnTo>
                    <a:lnTo>
                      <a:pt x="754" y="5294"/>
                    </a:lnTo>
                    <a:lnTo>
                      <a:pt x="733" y="5294"/>
                    </a:lnTo>
                    <a:lnTo>
                      <a:pt x="608" y="5378"/>
                    </a:lnTo>
                    <a:lnTo>
                      <a:pt x="524" y="5378"/>
                    </a:lnTo>
                    <a:lnTo>
                      <a:pt x="398" y="5483"/>
                    </a:lnTo>
                    <a:lnTo>
                      <a:pt x="503" y="5483"/>
                    </a:lnTo>
                    <a:lnTo>
                      <a:pt x="503" y="5545"/>
                    </a:lnTo>
                    <a:lnTo>
                      <a:pt x="419" y="5608"/>
                    </a:lnTo>
                    <a:lnTo>
                      <a:pt x="545" y="5629"/>
                    </a:lnTo>
                    <a:lnTo>
                      <a:pt x="524" y="5650"/>
                    </a:lnTo>
                    <a:lnTo>
                      <a:pt x="587" y="5692"/>
                    </a:lnTo>
                    <a:lnTo>
                      <a:pt x="649" y="5650"/>
                    </a:lnTo>
                    <a:lnTo>
                      <a:pt x="754" y="5608"/>
                    </a:lnTo>
                    <a:lnTo>
                      <a:pt x="900" y="5545"/>
                    </a:lnTo>
                    <a:lnTo>
                      <a:pt x="921" y="5629"/>
                    </a:lnTo>
                    <a:lnTo>
                      <a:pt x="1026" y="5650"/>
                    </a:lnTo>
                    <a:lnTo>
                      <a:pt x="942" y="5692"/>
                    </a:lnTo>
                    <a:lnTo>
                      <a:pt x="921" y="5734"/>
                    </a:lnTo>
                    <a:lnTo>
                      <a:pt x="1068" y="5734"/>
                    </a:lnTo>
                    <a:lnTo>
                      <a:pt x="1068" y="5713"/>
                    </a:lnTo>
                    <a:lnTo>
                      <a:pt x="1152" y="5692"/>
                    </a:lnTo>
                    <a:lnTo>
                      <a:pt x="1256" y="5796"/>
                    </a:lnTo>
                    <a:lnTo>
                      <a:pt x="1319" y="5859"/>
                    </a:lnTo>
                    <a:lnTo>
                      <a:pt x="1486" y="5859"/>
                    </a:lnTo>
                    <a:lnTo>
                      <a:pt x="1549" y="5796"/>
                    </a:lnTo>
                    <a:lnTo>
                      <a:pt x="1633" y="5755"/>
                    </a:lnTo>
                    <a:lnTo>
                      <a:pt x="1758" y="5713"/>
                    </a:lnTo>
                    <a:lnTo>
                      <a:pt x="1800" y="5650"/>
                    </a:lnTo>
                    <a:lnTo>
                      <a:pt x="1905" y="5608"/>
                    </a:lnTo>
                    <a:lnTo>
                      <a:pt x="1758" y="5755"/>
                    </a:lnTo>
                    <a:lnTo>
                      <a:pt x="1633" y="5901"/>
                    </a:lnTo>
                    <a:lnTo>
                      <a:pt x="1633" y="6048"/>
                    </a:lnTo>
                    <a:lnTo>
                      <a:pt x="1528" y="6048"/>
                    </a:lnTo>
                    <a:lnTo>
                      <a:pt x="1444" y="6068"/>
                    </a:lnTo>
                    <a:lnTo>
                      <a:pt x="1361" y="6027"/>
                    </a:lnTo>
                    <a:lnTo>
                      <a:pt x="1131" y="6006"/>
                    </a:lnTo>
                    <a:lnTo>
                      <a:pt x="963" y="6048"/>
                    </a:lnTo>
                    <a:lnTo>
                      <a:pt x="963" y="6131"/>
                    </a:lnTo>
                    <a:lnTo>
                      <a:pt x="900" y="6215"/>
                    </a:lnTo>
                    <a:lnTo>
                      <a:pt x="796" y="6215"/>
                    </a:lnTo>
                    <a:lnTo>
                      <a:pt x="796" y="6382"/>
                    </a:lnTo>
                    <a:lnTo>
                      <a:pt x="691" y="6487"/>
                    </a:lnTo>
                    <a:lnTo>
                      <a:pt x="649" y="6550"/>
                    </a:lnTo>
                    <a:lnTo>
                      <a:pt x="545" y="6550"/>
                    </a:lnTo>
                    <a:lnTo>
                      <a:pt x="524" y="6675"/>
                    </a:lnTo>
                    <a:lnTo>
                      <a:pt x="482" y="6675"/>
                    </a:lnTo>
                    <a:lnTo>
                      <a:pt x="440" y="6738"/>
                    </a:lnTo>
                    <a:lnTo>
                      <a:pt x="315" y="6843"/>
                    </a:lnTo>
                    <a:lnTo>
                      <a:pt x="231" y="6801"/>
                    </a:lnTo>
                    <a:lnTo>
                      <a:pt x="168" y="6864"/>
                    </a:lnTo>
                    <a:lnTo>
                      <a:pt x="168" y="6968"/>
                    </a:lnTo>
                    <a:lnTo>
                      <a:pt x="273" y="6968"/>
                    </a:lnTo>
                    <a:lnTo>
                      <a:pt x="273" y="6885"/>
                    </a:lnTo>
                    <a:lnTo>
                      <a:pt x="377" y="6905"/>
                    </a:lnTo>
                    <a:lnTo>
                      <a:pt x="419" y="7010"/>
                    </a:lnTo>
                    <a:lnTo>
                      <a:pt x="503" y="6968"/>
                    </a:lnTo>
                    <a:lnTo>
                      <a:pt x="482" y="6905"/>
                    </a:lnTo>
                    <a:lnTo>
                      <a:pt x="524" y="6843"/>
                    </a:lnTo>
                    <a:lnTo>
                      <a:pt x="545" y="6864"/>
                    </a:lnTo>
                    <a:lnTo>
                      <a:pt x="628" y="6801"/>
                    </a:lnTo>
                    <a:lnTo>
                      <a:pt x="649" y="6801"/>
                    </a:lnTo>
                    <a:lnTo>
                      <a:pt x="712" y="6696"/>
                    </a:lnTo>
                    <a:lnTo>
                      <a:pt x="817" y="6759"/>
                    </a:lnTo>
                    <a:lnTo>
                      <a:pt x="900" y="6696"/>
                    </a:lnTo>
                    <a:lnTo>
                      <a:pt x="963" y="6738"/>
                    </a:lnTo>
                    <a:lnTo>
                      <a:pt x="1005" y="6696"/>
                    </a:lnTo>
                    <a:lnTo>
                      <a:pt x="1047" y="6759"/>
                    </a:lnTo>
                    <a:lnTo>
                      <a:pt x="1110" y="6759"/>
                    </a:lnTo>
                    <a:lnTo>
                      <a:pt x="1172" y="6801"/>
                    </a:lnTo>
                    <a:lnTo>
                      <a:pt x="1277" y="6801"/>
                    </a:lnTo>
                    <a:lnTo>
                      <a:pt x="1256" y="6759"/>
                    </a:lnTo>
                    <a:lnTo>
                      <a:pt x="1340" y="6738"/>
                    </a:lnTo>
                    <a:lnTo>
                      <a:pt x="1361" y="6654"/>
                    </a:lnTo>
                    <a:lnTo>
                      <a:pt x="1340" y="6571"/>
                    </a:lnTo>
                    <a:lnTo>
                      <a:pt x="1382" y="6487"/>
                    </a:lnTo>
                    <a:lnTo>
                      <a:pt x="1444" y="6487"/>
                    </a:lnTo>
                    <a:lnTo>
                      <a:pt x="1465" y="6445"/>
                    </a:lnTo>
                    <a:lnTo>
                      <a:pt x="1675" y="6424"/>
                    </a:lnTo>
                    <a:lnTo>
                      <a:pt x="1779" y="6424"/>
                    </a:lnTo>
                    <a:lnTo>
                      <a:pt x="1905" y="6487"/>
                    </a:lnTo>
                    <a:lnTo>
                      <a:pt x="2093" y="6487"/>
                    </a:lnTo>
                    <a:lnTo>
                      <a:pt x="2177" y="6529"/>
                    </a:lnTo>
                    <a:lnTo>
                      <a:pt x="2198" y="6445"/>
                    </a:lnTo>
                    <a:lnTo>
                      <a:pt x="2323" y="6361"/>
                    </a:lnTo>
                    <a:lnTo>
                      <a:pt x="2407" y="6382"/>
                    </a:lnTo>
                    <a:lnTo>
                      <a:pt x="2512" y="6320"/>
                    </a:lnTo>
                    <a:lnTo>
                      <a:pt x="2616" y="6340"/>
                    </a:lnTo>
                    <a:lnTo>
                      <a:pt x="2637" y="6320"/>
                    </a:lnTo>
                    <a:lnTo>
                      <a:pt x="2721" y="6278"/>
                    </a:lnTo>
                    <a:lnTo>
                      <a:pt x="2721" y="6320"/>
                    </a:lnTo>
                    <a:lnTo>
                      <a:pt x="2804" y="6361"/>
                    </a:lnTo>
                    <a:lnTo>
                      <a:pt x="2888" y="6320"/>
                    </a:lnTo>
                    <a:lnTo>
                      <a:pt x="3056" y="6320"/>
                    </a:lnTo>
                    <a:lnTo>
                      <a:pt x="3202" y="6278"/>
                    </a:lnTo>
                    <a:lnTo>
                      <a:pt x="3307" y="6320"/>
                    </a:lnTo>
                    <a:lnTo>
                      <a:pt x="3349" y="6340"/>
                    </a:lnTo>
                    <a:lnTo>
                      <a:pt x="3453" y="6257"/>
                    </a:lnTo>
                    <a:lnTo>
                      <a:pt x="3537" y="6236"/>
                    </a:lnTo>
                    <a:lnTo>
                      <a:pt x="3621" y="6152"/>
                    </a:lnTo>
                    <a:lnTo>
                      <a:pt x="3683" y="6152"/>
                    </a:lnTo>
                    <a:lnTo>
                      <a:pt x="3746" y="6173"/>
                    </a:lnTo>
                    <a:lnTo>
                      <a:pt x="3725" y="6110"/>
                    </a:lnTo>
                    <a:lnTo>
                      <a:pt x="3851" y="6027"/>
                    </a:lnTo>
                    <a:lnTo>
                      <a:pt x="3955" y="6006"/>
                    </a:lnTo>
                    <a:lnTo>
                      <a:pt x="3955" y="5922"/>
                    </a:lnTo>
                    <a:lnTo>
                      <a:pt x="3934" y="5859"/>
                    </a:lnTo>
                    <a:lnTo>
                      <a:pt x="3955" y="5796"/>
                    </a:lnTo>
                    <a:lnTo>
                      <a:pt x="3788" y="5796"/>
                    </a:lnTo>
                    <a:lnTo>
                      <a:pt x="3683" y="5838"/>
                    </a:lnTo>
                    <a:lnTo>
                      <a:pt x="3641" y="5838"/>
                    </a:lnTo>
                    <a:lnTo>
                      <a:pt x="3537" y="5817"/>
                    </a:lnTo>
                    <a:lnTo>
                      <a:pt x="3474" y="5796"/>
                    </a:lnTo>
                    <a:lnTo>
                      <a:pt x="3537" y="5755"/>
                    </a:lnTo>
                    <a:lnTo>
                      <a:pt x="3558" y="5755"/>
                    </a:lnTo>
                    <a:lnTo>
                      <a:pt x="3558" y="5734"/>
                    </a:lnTo>
                    <a:lnTo>
                      <a:pt x="3474" y="5713"/>
                    </a:lnTo>
                    <a:lnTo>
                      <a:pt x="3411" y="5734"/>
                    </a:lnTo>
                    <a:lnTo>
                      <a:pt x="3516" y="5650"/>
                    </a:lnTo>
                    <a:lnTo>
                      <a:pt x="3579" y="5692"/>
                    </a:lnTo>
                    <a:lnTo>
                      <a:pt x="3662" y="5629"/>
                    </a:lnTo>
                    <a:lnTo>
                      <a:pt x="3641" y="5545"/>
                    </a:lnTo>
                    <a:lnTo>
                      <a:pt x="3558" y="5545"/>
                    </a:lnTo>
                    <a:lnTo>
                      <a:pt x="3621" y="5504"/>
                    </a:lnTo>
                    <a:lnTo>
                      <a:pt x="3662" y="5441"/>
                    </a:lnTo>
                    <a:lnTo>
                      <a:pt x="3725" y="5504"/>
                    </a:lnTo>
                    <a:lnTo>
                      <a:pt x="3788" y="5441"/>
                    </a:lnTo>
                    <a:lnTo>
                      <a:pt x="3851" y="5399"/>
                    </a:lnTo>
                    <a:lnTo>
                      <a:pt x="3788" y="5378"/>
                    </a:lnTo>
                    <a:lnTo>
                      <a:pt x="3830" y="5336"/>
                    </a:lnTo>
                    <a:lnTo>
                      <a:pt x="3725" y="5336"/>
                    </a:lnTo>
                    <a:lnTo>
                      <a:pt x="3767" y="5273"/>
                    </a:lnTo>
                    <a:lnTo>
                      <a:pt x="3830" y="5294"/>
                    </a:lnTo>
                    <a:lnTo>
                      <a:pt x="3851" y="5315"/>
                    </a:lnTo>
                    <a:lnTo>
                      <a:pt x="3893" y="5232"/>
                    </a:lnTo>
                    <a:lnTo>
                      <a:pt x="3976" y="5211"/>
                    </a:lnTo>
                    <a:lnTo>
                      <a:pt x="3976" y="5064"/>
                    </a:lnTo>
                    <a:lnTo>
                      <a:pt x="4060" y="4897"/>
                    </a:lnTo>
                    <a:lnTo>
                      <a:pt x="3997" y="4813"/>
                    </a:lnTo>
                    <a:lnTo>
                      <a:pt x="3976" y="4688"/>
                    </a:lnTo>
                    <a:lnTo>
                      <a:pt x="3767" y="4541"/>
                    </a:lnTo>
                    <a:lnTo>
                      <a:pt x="3349" y="4541"/>
                    </a:lnTo>
                    <a:lnTo>
                      <a:pt x="3328" y="4667"/>
                    </a:lnTo>
                    <a:lnTo>
                      <a:pt x="3307" y="4708"/>
                    </a:lnTo>
                    <a:lnTo>
                      <a:pt x="3202" y="4646"/>
                    </a:lnTo>
                    <a:lnTo>
                      <a:pt x="3097" y="4604"/>
                    </a:lnTo>
                    <a:lnTo>
                      <a:pt x="3265" y="4436"/>
                    </a:lnTo>
                    <a:lnTo>
                      <a:pt x="3265" y="4332"/>
                    </a:lnTo>
                    <a:lnTo>
                      <a:pt x="3139" y="4123"/>
                    </a:lnTo>
                    <a:lnTo>
                      <a:pt x="3097" y="4123"/>
                    </a:lnTo>
                    <a:lnTo>
                      <a:pt x="2951" y="4039"/>
                    </a:lnTo>
                    <a:lnTo>
                      <a:pt x="2909" y="3955"/>
                    </a:lnTo>
                    <a:lnTo>
                      <a:pt x="2846" y="3976"/>
                    </a:lnTo>
                    <a:lnTo>
                      <a:pt x="2825" y="3976"/>
                    </a:lnTo>
                    <a:lnTo>
                      <a:pt x="2742" y="3955"/>
                    </a:lnTo>
                    <a:lnTo>
                      <a:pt x="2825" y="3955"/>
                    </a:lnTo>
                    <a:lnTo>
                      <a:pt x="2930" y="3934"/>
                    </a:lnTo>
                    <a:lnTo>
                      <a:pt x="2993" y="3955"/>
                    </a:lnTo>
                    <a:lnTo>
                      <a:pt x="3014" y="4018"/>
                    </a:lnTo>
                    <a:lnTo>
                      <a:pt x="3139" y="4018"/>
                    </a:lnTo>
                    <a:lnTo>
                      <a:pt x="2993" y="3830"/>
                    </a:lnTo>
                    <a:lnTo>
                      <a:pt x="2909" y="3725"/>
                    </a:lnTo>
                    <a:lnTo>
                      <a:pt x="2951" y="3641"/>
                    </a:lnTo>
                    <a:lnTo>
                      <a:pt x="2993" y="3641"/>
                    </a:lnTo>
                    <a:lnTo>
                      <a:pt x="2909" y="3600"/>
                    </a:lnTo>
                    <a:lnTo>
                      <a:pt x="2888" y="3537"/>
                    </a:lnTo>
                    <a:lnTo>
                      <a:pt x="2846" y="3537"/>
                    </a:lnTo>
                    <a:lnTo>
                      <a:pt x="2784" y="3348"/>
                    </a:lnTo>
                    <a:lnTo>
                      <a:pt x="2616" y="3307"/>
                    </a:lnTo>
                    <a:lnTo>
                      <a:pt x="2428" y="3244"/>
                    </a:lnTo>
                    <a:lnTo>
                      <a:pt x="2428" y="3181"/>
                    </a:lnTo>
                    <a:lnTo>
                      <a:pt x="2386" y="3139"/>
                    </a:lnTo>
                    <a:lnTo>
                      <a:pt x="2323" y="2930"/>
                    </a:lnTo>
                    <a:lnTo>
                      <a:pt x="2260" y="2825"/>
                    </a:lnTo>
                    <a:lnTo>
                      <a:pt x="2198" y="2574"/>
                    </a:lnTo>
                    <a:lnTo>
                      <a:pt x="2156" y="2470"/>
                    </a:lnTo>
                    <a:lnTo>
                      <a:pt x="2093" y="2470"/>
                    </a:lnTo>
                    <a:lnTo>
                      <a:pt x="1947" y="2239"/>
                    </a:lnTo>
                    <a:lnTo>
                      <a:pt x="1842" y="2198"/>
                    </a:lnTo>
                    <a:lnTo>
                      <a:pt x="1758" y="2156"/>
                    </a:lnTo>
                    <a:lnTo>
                      <a:pt x="1654" y="2093"/>
                    </a:lnTo>
                    <a:lnTo>
                      <a:pt x="1591" y="2156"/>
                    </a:lnTo>
                    <a:lnTo>
                      <a:pt x="1486" y="2198"/>
                    </a:lnTo>
                    <a:lnTo>
                      <a:pt x="1361" y="2177"/>
                    </a:lnTo>
                    <a:lnTo>
                      <a:pt x="1277" y="2177"/>
                    </a:lnTo>
                    <a:lnTo>
                      <a:pt x="1172" y="2156"/>
                    </a:lnTo>
                    <a:lnTo>
                      <a:pt x="1152" y="2072"/>
                    </a:lnTo>
                    <a:lnTo>
                      <a:pt x="1152" y="2072"/>
                    </a:lnTo>
                    <a:lnTo>
                      <a:pt x="1214" y="2093"/>
                    </a:lnTo>
                    <a:lnTo>
                      <a:pt x="1340" y="2135"/>
                    </a:lnTo>
                    <a:lnTo>
                      <a:pt x="1465" y="2093"/>
                    </a:lnTo>
                    <a:lnTo>
                      <a:pt x="1486" y="1988"/>
                    </a:lnTo>
                    <a:lnTo>
                      <a:pt x="1591" y="1988"/>
                    </a:lnTo>
                    <a:lnTo>
                      <a:pt x="1696" y="1926"/>
                    </a:lnTo>
                    <a:lnTo>
                      <a:pt x="1591" y="1884"/>
                    </a:lnTo>
                    <a:lnTo>
                      <a:pt x="1591" y="1800"/>
                    </a:lnTo>
                    <a:lnTo>
                      <a:pt x="1549" y="1779"/>
                    </a:lnTo>
                    <a:lnTo>
                      <a:pt x="1424" y="1863"/>
                    </a:lnTo>
                    <a:lnTo>
                      <a:pt x="1382" y="1842"/>
                    </a:lnTo>
                    <a:lnTo>
                      <a:pt x="1486" y="1758"/>
                    </a:lnTo>
                    <a:lnTo>
                      <a:pt x="1633" y="1758"/>
                    </a:lnTo>
                    <a:lnTo>
                      <a:pt x="1696" y="1716"/>
                    </a:lnTo>
                    <a:lnTo>
                      <a:pt x="1696" y="1633"/>
                    </a:lnTo>
                    <a:lnTo>
                      <a:pt x="1758" y="1612"/>
                    </a:lnTo>
                    <a:lnTo>
                      <a:pt x="1842" y="1444"/>
                    </a:lnTo>
                    <a:lnTo>
                      <a:pt x="1884" y="1403"/>
                    </a:lnTo>
                    <a:lnTo>
                      <a:pt x="1884" y="1340"/>
                    </a:lnTo>
                    <a:lnTo>
                      <a:pt x="1947" y="1235"/>
                    </a:lnTo>
                    <a:lnTo>
                      <a:pt x="1905" y="1214"/>
                    </a:lnTo>
                    <a:lnTo>
                      <a:pt x="1968" y="1047"/>
                    </a:lnTo>
                    <a:lnTo>
                      <a:pt x="2072" y="984"/>
                    </a:lnTo>
                    <a:lnTo>
                      <a:pt x="2072" y="900"/>
                    </a:lnTo>
                    <a:lnTo>
                      <a:pt x="1905" y="754"/>
                    </a:lnTo>
                    <a:lnTo>
                      <a:pt x="1884" y="796"/>
                    </a:lnTo>
                    <a:lnTo>
                      <a:pt x="1675" y="796"/>
                    </a:lnTo>
                    <a:lnTo>
                      <a:pt x="1528" y="754"/>
                    </a:lnTo>
                    <a:lnTo>
                      <a:pt x="1486" y="817"/>
                    </a:lnTo>
                    <a:lnTo>
                      <a:pt x="1424" y="817"/>
                    </a:lnTo>
                    <a:lnTo>
                      <a:pt x="1340" y="754"/>
                    </a:lnTo>
                    <a:lnTo>
                      <a:pt x="1256" y="796"/>
                    </a:lnTo>
                    <a:lnTo>
                      <a:pt x="1256" y="817"/>
                    </a:lnTo>
                    <a:lnTo>
                      <a:pt x="1172" y="838"/>
                    </a:lnTo>
                    <a:lnTo>
                      <a:pt x="1068" y="900"/>
                    </a:lnTo>
                    <a:lnTo>
                      <a:pt x="1047" y="900"/>
                    </a:lnTo>
                    <a:lnTo>
                      <a:pt x="963" y="942"/>
                    </a:lnTo>
                    <a:lnTo>
                      <a:pt x="942" y="921"/>
                    </a:lnTo>
                    <a:lnTo>
                      <a:pt x="1047" y="817"/>
                    </a:lnTo>
                    <a:lnTo>
                      <a:pt x="1131" y="691"/>
                    </a:lnTo>
                    <a:lnTo>
                      <a:pt x="1131" y="691"/>
                    </a:lnTo>
                    <a:lnTo>
                      <a:pt x="1068" y="712"/>
                    </a:lnTo>
                    <a:lnTo>
                      <a:pt x="963" y="691"/>
                    </a:lnTo>
                    <a:lnTo>
                      <a:pt x="1026" y="670"/>
                    </a:lnTo>
                    <a:lnTo>
                      <a:pt x="1047" y="587"/>
                    </a:lnTo>
                    <a:lnTo>
                      <a:pt x="1277" y="419"/>
                    </a:lnTo>
                    <a:lnTo>
                      <a:pt x="1340" y="294"/>
                    </a:lnTo>
                    <a:lnTo>
                      <a:pt x="1424" y="273"/>
                    </a:lnTo>
                    <a:lnTo>
                      <a:pt x="1444" y="168"/>
                    </a:lnTo>
                    <a:lnTo>
                      <a:pt x="1424" y="147"/>
                    </a:lnTo>
                    <a:lnTo>
                      <a:pt x="1465" y="63"/>
                    </a:lnTo>
                    <a:lnTo>
                      <a:pt x="144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33" name="Google Shape;3333;p71"/>
              <p:cNvSpPr/>
              <p:nvPr/>
            </p:nvSpPr>
            <p:spPr>
              <a:xfrm>
                <a:off x="3586375" y="2350350"/>
                <a:ext cx="31925" cy="25125"/>
              </a:xfrm>
              <a:custGeom>
                <a:avLst/>
                <a:gdLst/>
                <a:ahLst/>
                <a:cxnLst/>
                <a:rect l="l" t="t" r="r" b="b"/>
                <a:pathLst>
                  <a:path w="1277" h="1005" extrusionOk="0">
                    <a:moveTo>
                      <a:pt x="732" y="1"/>
                    </a:moveTo>
                    <a:lnTo>
                      <a:pt x="628" y="63"/>
                    </a:lnTo>
                    <a:lnTo>
                      <a:pt x="544" y="63"/>
                    </a:lnTo>
                    <a:lnTo>
                      <a:pt x="523" y="126"/>
                    </a:lnTo>
                    <a:lnTo>
                      <a:pt x="419" y="126"/>
                    </a:lnTo>
                    <a:lnTo>
                      <a:pt x="377" y="210"/>
                    </a:lnTo>
                    <a:lnTo>
                      <a:pt x="293" y="231"/>
                    </a:lnTo>
                    <a:lnTo>
                      <a:pt x="272" y="335"/>
                    </a:lnTo>
                    <a:lnTo>
                      <a:pt x="126" y="356"/>
                    </a:lnTo>
                    <a:lnTo>
                      <a:pt x="0" y="586"/>
                    </a:lnTo>
                    <a:lnTo>
                      <a:pt x="272" y="838"/>
                    </a:lnTo>
                    <a:lnTo>
                      <a:pt x="335" y="796"/>
                    </a:lnTo>
                    <a:lnTo>
                      <a:pt x="377" y="649"/>
                    </a:lnTo>
                    <a:lnTo>
                      <a:pt x="440" y="586"/>
                    </a:lnTo>
                    <a:lnTo>
                      <a:pt x="607" y="691"/>
                    </a:lnTo>
                    <a:lnTo>
                      <a:pt x="712" y="900"/>
                    </a:lnTo>
                    <a:lnTo>
                      <a:pt x="795" y="942"/>
                    </a:lnTo>
                    <a:lnTo>
                      <a:pt x="921" y="1005"/>
                    </a:lnTo>
                    <a:lnTo>
                      <a:pt x="942" y="1005"/>
                    </a:lnTo>
                    <a:lnTo>
                      <a:pt x="942" y="942"/>
                    </a:lnTo>
                    <a:lnTo>
                      <a:pt x="1004" y="942"/>
                    </a:lnTo>
                    <a:lnTo>
                      <a:pt x="1067" y="858"/>
                    </a:lnTo>
                    <a:lnTo>
                      <a:pt x="1067" y="775"/>
                    </a:lnTo>
                    <a:lnTo>
                      <a:pt x="1214" y="796"/>
                    </a:lnTo>
                    <a:lnTo>
                      <a:pt x="1235" y="691"/>
                    </a:lnTo>
                    <a:lnTo>
                      <a:pt x="1151" y="691"/>
                    </a:lnTo>
                    <a:lnTo>
                      <a:pt x="1172" y="586"/>
                    </a:lnTo>
                    <a:lnTo>
                      <a:pt x="1151" y="545"/>
                    </a:lnTo>
                    <a:lnTo>
                      <a:pt x="1214" y="524"/>
                    </a:lnTo>
                    <a:lnTo>
                      <a:pt x="1277" y="733"/>
                    </a:lnTo>
                    <a:lnTo>
                      <a:pt x="1235" y="461"/>
                    </a:lnTo>
                    <a:lnTo>
                      <a:pt x="1109" y="461"/>
                    </a:lnTo>
                    <a:lnTo>
                      <a:pt x="1172" y="419"/>
                    </a:lnTo>
                    <a:lnTo>
                      <a:pt x="1004" y="147"/>
                    </a:lnTo>
                    <a:lnTo>
                      <a:pt x="1004" y="42"/>
                    </a:lnTo>
                    <a:lnTo>
                      <a:pt x="921" y="21"/>
                    </a:lnTo>
                    <a:lnTo>
                      <a:pt x="73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3334" name="Google Shape;3334;p71"/>
            <p:cNvSpPr/>
            <p:nvPr/>
          </p:nvSpPr>
          <p:spPr>
            <a:xfrm>
              <a:off x="4037841" y="3224817"/>
              <a:ext cx="52333" cy="93527"/>
            </a:xfrm>
            <a:custGeom>
              <a:avLst/>
              <a:gdLst/>
              <a:ahLst/>
              <a:cxnLst/>
              <a:rect l="l" t="t" r="r" b="b"/>
              <a:pathLst>
                <a:path w="4395" h="8224" extrusionOk="0">
                  <a:moveTo>
                    <a:pt x="3914" y="1"/>
                  </a:moveTo>
                  <a:lnTo>
                    <a:pt x="3746" y="168"/>
                  </a:lnTo>
                  <a:lnTo>
                    <a:pt x="3809" y="252"/>
                  </a:lnTo>
                  <a:lnTo>
                    <a:pt x="3704" y="293"/>
                  </a:lnTo>
                  <a:lnTo>
                    <a:pt x="3600" y="252"/>
                  </a:lnTo>
                  <a:lnTo>
                    <a:pt x="3537" y="252"/>
                  </a:lnTo>
                  <a:lnTo>
                    <a:pt x="3621" y="377"/>
                  </a:lnTo>
                  <a:lnTo>
                    <a:pt x="3621" y="419"/>
                  </a:lnTo>
                  <a:lnTo>
                    <a:pt x="3704" y="503"/>
                  </a:lnTo>
                  <a:lnTo>
                    <a:pt x="3704" y="524"/>
                  </a:lnTo>
                  <a:lnTo>
                    <a:pt x="3600" y="670"/>
                  </a:lnTo>
                  <a:lnTo>
                    <a:pt x="3600" y="817"/>
                  </a:lnTo>
                  <a:lnTo>
                    <a:pt x="3516" y="921"/>
                  </a:lnTo>
                  <a:lnTo>
                    <a:pt x="3432" y="900"/>
                  </a:lnTo>
                  <a:lnTo>
                    <a:pt x="3328" y="1026"/>
                  </a:lnTo>
                  <a:lnTo>
                    <a:pt x="3328" y="1109"/>
                  </a:lnTo>
                  <a:lnTo>
                    <a:pt x="3244" y="1151"/>
                  </a:lnTo>
                  <a:lnTo>
                    <a:pt x="3181" y="1130"/>
                  </a:lnTo>
                  <a:lnTo>
                    <a:pt x="3181" y="1005"/>
                  </a:lnTo>
                  <a:lnTo>
                    <a:pt x="3118" y="984"/>
                  </a:lnTo>
                  <a:lnTo>
                    <a:pt x="3035" y="1047"/>
                  </a:lnTo>
                  <a:lnTo>
                    <a:pt x="3035" y="1193"/>
                  </a:lnTo>
                  <a:lnTo>
                    <a:pt x="3139" y="1298"/>
                  </a:lnTo>
                  <a:lnTo>
                    <a:pt x="3181" y="1340"/>
                  </a:lnTo>
                  <a:lnTo>
                    <a:pt x="3139" y="1402"/>
                  </a:lnTo>
                  <a:lnTo>
                    <a:pt x="3077" y="1361"/>
                  </a:lnTo>
                  <a:lnTo>
                    <a:pt x="2930" y="1402"/>
                  </a:lnTo>
                  <a:lnTo>
                    <a:pt x="2993" y="1507"/>
                  </a:lnTo>
                  <a:lnTo>
                    <a:pt x="3098" y="1549"/>
                  </a:lnTo>
                  <a:lnTo>
                    <a:pt x="3098" y="1612"/>
                  </a:lnTo>
                  <a:lnTo>
                    <a:pt x="3077" y="1674"/>
                  </a:lnTo>
                  <a:lnTo>
                    <a:pt x="2993" y="1612"/>
                  </a:lnTo>
                  <a:lnTo>
                    <a:pt x="2909" y="1633"/>
                  </a:lnTo>
                  <a:lnTo>
                    <a:pt x="2888" y="1716"/>
                  </a:lnTo>
                  <a:lnTo>
                    <a:pt x="2721" y="1842"/>
                  </a:lnTo>
                  <a:lnTo>
                    <a:pt x="2721" y="1716"/>
                  </a:lnTo>
                  <a:lnTo>
                    <a:pt x="2763" y="1674"/>
                  </a:lnTo>
                  <a:lnTo>
                    <a:pt x="2721" y="1612"/>
                  </a:lnTo>
                  <a:lnTo>
                    <a:pt x="2616" y="1716"/>
                  </a:lnTo>
                  <a:lnTo>
                    <a:pt x="2679" y="1758"/>
                  </a:lnTo>
                  <a:lnTo>
                    <a:pt x="2658" y="1821"/>
                  </a:lnTo>
                  <a:lnTo>
                    <a:pt x="2512" y="1884"/>
                  </a:lnTo>
                  <a:lnTo>
                    <a:pt x="2574" y="1988"/>
                  </a:lnTo>
                  <a:lnTo>
                    <a:pt x="2658" y="2030"/>
                  </a:lnTo>
                  <a:lnTo>
                    <a:pt x="2658" y="2072"/>
                  </a:lnTo>
                  <a:lnTo>
                    <a:pt x="2574" y="2093"/>
                  </a:lnTo>
                  <a:lnTo>
                    <a:pt x="2470" y="2156"/>
                  </a:lnTo>
                  <a:lnTo>
                    <a:pt x="2470" y="2072"/>
                  </a:lnTo>
                  <a:lnTo>
                    <a:pt x="2407" y="2072"/>
                  </a:lnTo>
                  <a:lnTo>
                    <a:pt x="2470" y="1967"/>
                  </a:lnTo>
                  <a:lnTo>
                    <a:pt x="2407" y="1946"/>
                  </a:lnTo>
                  <a:lnTo>
                    <a:pt x="2198" y="2135"/>
                  </a:lnTo>
                  <a:lnTo>
                    <a:pt x="2177" y="2281"/>
                  </a:lnTo>
                  <a:lnTo>
                    <a:pt x="2198" y="2365"/>
                  </a:lnTo>
                  <a:lnTo>
                    <a:pt x="2156" y="2407"/>
                  </a:lnTo>
                  <a:lnTo>
                    <a:pt x="2093" y="2386"/>
                  </a:lnTo>
                  <a:lnTo>
                    <a:pt x="2051" y="2365"/>
                  </a:lnTo>
                  <a:lnTo>
                    <a:pt x="2051" y="2197"/>
                  </a:lnTo>
                  <a:lnTo>
                    <a:pt x="1989" y="2197"/>
                  </a:lnTo>
                  <a:lnTo>
                    <a:pt x="1863" y="2344"/>
                  </a:lnTo>
                  <a:lnTo>
                    <a:pt x="1717" y="2239"/>
                  </a:lnTo>
                  <a:lnTo>
                    <a:pt x="1675" y="2281"/>
                  </a:lnTo>
                  <a:lnTo>
                    <a:pt x="1633" y="2281"/>
                  </a:lnTo>
                  <a:lnTo>
                    <a:pt x="1654" y="2449"/>
                  </a:lnTo>
                  <a:lnTo>
                    <a:pt x="1612" y="2449"/>
                  </a:lnTo>
                  <a:lnTo>
                    <a:pt x="1549" y="2469"/>
                  </a:lnTo>
                  <a:lnTo>
                    <a:pt x="1549" y="2365"/>
                  </a:lnTo>
                  <a:lnTo>
                    <a:pt x="1507" y="2344"/>
                  </a:lnTo>
                  <a:lnTo>
                    <a:pt x="1445" y="2449"/>
                  </a:lnTo>
                  <a:lnTo>
                    <a:pt x="1403" y="2344"/>
                  </a:lnTo>
                  <a:lnTo>
                    <a:pt x="1152" y="2553"/>
                  </a:lnTo>
                  <a:lnTo>
                    <a:pt x="1110" y="2553"/>
                  </a:lnTo>
                  <a:lnTo>
                    <a:pt x="1047" y="2511"/>
                  </a:lnTo>
                  <a:lnTo>
                    <a:pt x="921" y="2511"/>
                  </a:lnTo>
                  <a:lnTo>
                    <a:pt x="880" y="2595"/>
                  </a:lnTo>
                  <a:lnTo>
                    <a:pt x="901" y="2783"/>
                  </a:lnTo>
                  <a:lnTo>
                    <a:pt x="733" y="3034"/>
                  </a:lnTo>
                  <a:lnTo>
                    <a:pt x="733" y="3097"/>
                  </a:lnTo>
                  <a:lnTo>
                    <a:pt x="587" y="3244"/>
                  </a:lnTo>
                  <a:lnTo>
                    <a:pt x="587" y="3327"/>
                  </a:lnTo>
                  <a:lnTo>
                    <a:pt x="670" y="3411"/>
                  </a:lnTo>
                  <a:lnTo>
                    <a:pt x="587" y="3516"/>
                  </a:lnTo>
                  <a:lnTo>
                    <a:pt x="629" y="3704"/>
                  </a:lnTo>
                  <a:lnTo>
                    <a:pt x="629" y="3830"/>
                  </a:lnTo>
                  <a:lnTo>
                    <a:pt x="796" y="4143"/>
                  </a:lnTo>
                  <a:lnTo>
                    <a:pt x="796" y="4227"/>
                  </a:lnTo>
                  <a:lnTo>
                    <a:pt x="880" y="4332"/>
                  </a:lnTo>
                  <a:lnTo>
                    <a:pt x="880" y="4374"/>
                  </a:lnTo>
                  <a:lnTo>
                    <a:pt x="796" y="4457"/>
                  </a:lnTo>
                  <a:lnTo>
                    <a:pt x="817" y="4541"/>
                  </a:lnTo>
                  <a:lnTo>
                    <a:pt x="775" y="4792"/>
                  </a:lnTo>
                  <a:lnTo>
                    <a:pt x="670" y="4876"/>
                  </a:lnTo>
                  <a:lnTo>
                    <a:pt x="629" y="5022"/>
                  </a:lnTo>
                  <a:lnTo>
                    <a:pt x="566" y="5064"/>
                  </a:lnTo>
                  <a:lnTo>
                    <a:pt x="524" y="5127"/>
                  </a:lnTo>
                  <a:lnTo>
                    <a:pt x="419" y="5231"/>
                  </a:lnTo>
                  <a:lnTo>
                    <a:pt x="419" y="5441"/>
                  </a:lnTo>
                  <a:lnTo>
                    <a:pt x="357" y="5524"/>
                  </a:lnTo>
                  <a:lnTo>
                    <a:pt x="168" y="5545"/>
                  </a:lnTo>
                  <a:lnTo>
                    <a:pt x="147" y="5608"/>
                  </a:lnTo>
                  <a:lnTo>
                    <a:pt x="147" y="5796"/>
                  </a:lnTo>
                  <a:lnTo>
                    <a:pt x="43" y="5943"/>
                  </a:lnTo>
                  <a:lnTo>
                    <a:pt x="43" y="6068"/>
                  </a:lnTo>
                  <a:lnTo>
                    <a:pt x="1" y="6173"/>
                  </a:lnTo>
                  <a:lnTo>
                    <a:pt x="43" y="6236"/>
                  </a:lnTo>
                  <a:lnTo>
                    <a:pt x="43" y="6424"/>
                  </a:lnTo>
                  <a:lnTo>
                    <a:pt x="189" y="6591"/>
                  </a:lnTo>
                  <a:lnTo>
                    <a:pt x="168" y="6738"/>
                  </a:lnTo>
                  <a:lnTo>
                    <a:pt x="189" y="6843"/>
                  </a:lnTo>
                  <a:lnTo>
                    <a:pt x="273" y="6863"/>
                  </a:lnTo>
                  <a:lnTo>
                    <a:pt x="294" y="6863"/>
                  </a:lnTo>
                  <a:lnTo>
                    <a:pt x="273" y="6884"/>
                  </a:lnTo>
                  <a:lnTo>
                    <a:pt x="147" y="6905"/>
                  </a:lnTo>
                  <a:lnTo>
                    <a:pt x="147" y="7052"/>
                  </a:lnTo>
                  <a:lnTo>
                    <a:pt x="168" y="7219"/>
                  </a:lnTo>
                  <a:lnTo>
                    <a:pt x="147" y="7470"/>
                  </a:lnTo>
                  <a:lnTo>
                    <a:pt x="189" y="7512"/>
                  </a:lnTo>
                  <a:lnTo>
                    <a:pt x="189" y="7596"/>
                  </a:lnTo>
                  <a:lnTo>
                    <a:pt x="273" y="7638"/>
                  </a:lnTo>
                  <a:lnTo>
                    <a:pt x="357" y="7742"/>
                  </a:lnTo>
                  <a:lnTo>
                    <a:pt x="398" y="7784"/>
                  </a:lnTo>
                  <a:lnTo>
                    <a:pt x="461" y="7847"/>
                  </a:lnTo>
                  <a:lnTo>
                    <a:pt x="524" y="7951"/>
                  </a:lnTo>
                  <a:lnTo>
                    <a:pt x="608" y="7931"/>
                  </a:lnTo>
                  <a:lnTo>
                    <a:pt x="629" y="7951"/>
                  </a:lnTo>
                  <a:lnTo>
                    <a:pt x="733" y="7993"/>
                  </a:lnTo>
                  <a:lnTo>
                    <a:pt x="817" y="8119"/>
                  </a:lnTo>
                  <a:lnTo>
                    <a:pt x="901" y="8140"/>
                  </a:lnTo>
                  <a:lnTo>
                    <a:pt x="901" y="8161"/>
                  </a:lnTo>
                  <a:lnTo>
                    <a:pt x="921" y="8223"/>
                  </a:lnTo>
                  <a:lnTo>
                    <a:pt x="1005" y="8161"/>
                  </a:lnTo>
                  <a:lnTo>
                    <a:pt x="1131" y="8161"/>
                  </a:lnTo>
                  <a:lnTo>
                    <a:pt x="1256" y="8098"/>
                  </a:lnTo>
                  <a:lnTo>
                    <a:pt x="1361" y="7951"/>
                  </a:lnTo>
                  <a:lnTo>
                    <a:pt x="1737" y="7931"/>
                  </a:lnTo>
                  <a:lnTo>
                    <a:pt x="1842" y="7951"/>
                  </a:lnTo>
                  <a:lnTo>
                    <a:pt x="2030" y="7889"/>
                  </a:lnTo>
                  <a:lnTo>
                    <a:pt x="2093" y="7784"/>
                  </a:lnTo>
                  <a:lnTo>
                    <a:pt x="2177" y="7742"/>
                  </a:lnTo>
                  <a:lnTo>
                    <a:pt x="2240" y="7596"/>
                  </a:lnTo>
                  <a:lnTo>
                    <a:pt x="2344" y="7428"/>
                  </a:lnTo>
                  <a:lnTo>
                    <a:pt x="2344" y="7324"/>
                  </a:lnTo>
                  <a:lnTo>
                    <a:pt x="2449" y="7261"/>
                  </a:lnTo>
                  <a:lnTo>
                    <a:pt x="2449" y="7094"/>
                  </a:lnTo>
                  <a:lnTo>
                    <a:pt x="2407" y="7073"/>
                  </a:lnTo>
                  <a:lnTo>
                    <a:pt x="2491" y="6989"/>
                  </a:lnTo>
                  <a:lnTo>
                    <a:pt x="2554" y="6801"/>
                  </a:lnTo>
                  <a:lnTo>
                    <a:pt x="2512" y="6780"/>
                  </a:lnTo>
                  <a:lnTo>
                    <a:pt x="2574" y="6780"/>
                  </a:lnTo>
                  <a:lnTo>
                    <a:pt x="2679" y="6591"/>
                  </a:lnTo>
                  <a:lnTo>
                    <a:pt x="2763" y="6236"/>
                  </a:lnTo>
                  <a:lnTo>
                    <a:pt x="2805" y="6027"/>
                  </a:lnTo>
                  <a:lnTo>
                    <a:pt x="2909" y="5922"/>
                  </a:lnTo>
                  <a:lnTo>
                    <a:pt x="2972" y="5692"/>
                  </a:lnTo>
                  <a:lnTo>
                    <a:pt x="3118" y="5420"/>
                  </a:lnTo>
                  <a:lnTo>
                    <a:pt x="3286" y="4959"/>
                  </a:lnTo>
                  <a:lnTo>
                    <a:pt x="3390" y="4792"/>
                  </a:lnTo>
                  <a:lnTo>
                    <a:pt x="3390" y="4583"/>
                  </a:lnTo>
                  <a:lnTo>
                    <a:pt x="3495" y="4374"/>
                  </a:lnTo>
                  <a:lnTo>
                    <a:pt x="3516" y="4269"/>
                  </a:lnTo>
                  <a:lnTo>
                    <a:pt x="3642" y="4060"/>
                  </a:lnTo>
                  <a:lnTo>
                    <a:pt x="3704" y="3746"/>
                  </a:lnTo>
                  <a:lnTo>
                    <a:pt x="3746" y="3516"/>
                  </a:lnTo>
                  <a:lnTo>
                    <a:pt x="3809" y="3453"/>
                  </a:lnTo>
                  <a:lnTo>
                    <a:pt x="3830" y="3286"/>
                  </a:lnTo>
                  <a:lnTo>
                    <a:pt x="3809" y="3202"/>
                  </a:lnTo>
                  <a:lnTo>
                    <a:pt x="3830" y="3076"/>
                  </a:lnTo>
                  <a:lnTo>
                    <a:pt x="3934" y="2888"/>
                  </a:lnTo>
                  <a:lnTo>
                    <a:pt x="3934" y="2804"/>
                  </a:lnTo>
                  <a:lnTo>
                    <a:pt x="4018" y="2700"/>
                  </a:lnTo>
                  <a:lnTo>
                    <a:pt x="3976" y="2574"/>
                  </a:lnTo>
                  <a:lnTo>
                    <a:pt x="3934" y="2511"/>
                  </a:lnTo>
                  <a:lnTo>
                    <a:pt x="3976" y="2449"/>
                  </a:lnTo>
                  <a:lnTo>
                    <a:pt x="3976" y="2281"/>
                  </a:lnTo>
                  <a:lnTo>
                    <a:pt x="3934" y="2260"/>
                  </a:lnTo>
                  <a:lnTo>
                    <a:pt x="3934" y="2135"/>
                  </a:lnTo>
                  <a:lnTo>
                    <a:pt x="4018" y="2072"/>
                  </a:lnTo>
                  <a:lnTo>
                    <a:pt x="4060" y="2135"/>
                  </a:lnTo>
                  <a:lnTo>
                    <a:pt x="4081" y="2260"/>
                  </a:lnTo>
                  <a:lnTo>
                    <a:pt x="4186" y="2386"/>
                  </a:lnTo>
                  <a:lnTo>
                    <a:pt x="4269" y="2386"/>
                  </a:lnTo>
                  <a:lnTo>
                    <a:pt x="4290" y="2302"/>
                  </a:lnTo>
                  <a:lnTo>
                    <a:pt x="4332" y="2239"/>
                  </a:lnTo>
                  <a:lnTo>
                    <a:pt x="4353" y="2177"/>
                  </a:lnTo>
                  <a:lnTo>
                    <a:pt x="4353" y="2072"/>
                  </a:lnTo>
                  <a:lnTo>
                    <a:pt x="4395" y="2051"/>
                  </a:lnTo>
                  <a:lnTo>
                    <a:pt x="4374" y="1925"/>
                  </a:lnTo>
                  <a:lnTo>
                    <a:pt x="4269" y="1779"/>
                  </a:lnTo>
                  <a:lnTo>
                    <a:pt x="4248" y="1674"/>
                  </a:lnTo>
                  <a:lnTo>
                    <a:pt x="4269" y="1633"/>
                  </a:lnTo>
                  <a:lnTo>
                    <a:pt x="4269" y="1507"/>
                  </a:lnTo>
                  <a:lnTo>
                    <a:pt x="4248" y="1340"/>
                  </a:lnTo>
                  <a:lnTo>
                    <a:pt x="4269" y="1256"/>
                  </a:lnTo>
                  <a:lnTo>
                    <a:pt x="4269" y="984"/>
                  </a:lnTo>
                  <a:lnTo>
                    <a:pt x="4186" y="879"/>
                  </a:lnTo>
                  <a:lnTo>
                    <a:pt x="4186" y="607"/>
                  </a:lnTo>
                  <a:lnTo>
                    <a:pt x="4144" y="524"/>
                  </a:lnTo>
                  <a:lnTo>
                    <a:pt x="4081" y="524"/>
                  </a:lnTo>
                  <a:lnTo>
                    <a:pt x="3976" y="398"/>
                  </a:lnTo>
                  <a:lnTo>
                    <a:pt x="3976" y="293"/>
                  </a:lnTo>
                  <a:lnTo>
                    <a:pt x="3872" y="252"/>
                  </a:lnTo>
                  <a:lnTo>
                    <a:pt x="3934" y="147"/>
                  </a:lnTo>
                  <a:lnTo>
                    <a:pt x="39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3335" name="Google Shape;3335;p71"/>
            <p:cNvGrpSpPr/>
            <p:nvPr/>
          </p:nvGrpSpPr>
          <p:grpSpPr>
            <a:xfrm>
              <a:off x="4513224" y="3221724"/>
              <a:ext cx="274563" cy="280321"/>
              <a:chOff x="5298975" y="3412225"/>
              <a:chExt cx="576450" cy="616225"/>
            </a:xfrm>
          </p:grpSpPr>
          <p:sp>
            <p:nvSpPr>
              <p:cNvPr id="3336" name="Google Shape;3336;p71"/>
              <p:cNvSpPr/>
              <p:nvPr/>
            </p:nvSpPr>
            <p:spPr>
              <a:xfrm>
                <a:off x="5298975" y="3412225"/>
                <a:ext cx="576450" cy="515275"/>
              </a:xfrm>
              <a:custGeom>
                <a:avLst/>
                <a:gdLst/>
                <a:ahLst/>
                <a:cxnLst/>
                <a:rect l="l" t="t" r="r" b="b"/>
                <a:pathLst>
                  <a:path w="23058" h="20611" extrusionOk="0">
                    <a:moveTo>
                      <a:pt x="18015" y="1"/>
                    </a:moveTo>
                    <a:lnTo>
                      <a:pt x="17890" y="42"/>
                    </a:lnTo>
                    <a:lnTo>
                      <a:pt x="17806" y="147"/>
                    </a:lnTo>
                    <a:lnTo>
                      <a:pt x="17806" y="335"/>
                    </a:lnTo>
                    <a:lnTo>
                      <a:pt x="17764" y="524"/>
                    </a:lnTo>
                    <a:lnTo>
                      <a:pt x="17764" y="565"/>
                    </a:lnTo>
                    <a:lnTo>
                      <a:pt x="17722" y="670"/>
                    </a:lnTo>
                    <a:lnTo>
                      <a:pt x="17660" y="670"/>
                    </a:lnTo>
                    <a:lnTo>
                      <a:pt x="17597" y="858"/>
                    </a:lnTo>
                    <a:lnTo>
                      <a:pt x="17492" y="1005"/>
                    </a:lnTo>
                    <a:lnTo>
                      <a:pt x="17576" y="1089"/>
                    </a:lnTo>
                    <a:lnTo>
                      <a:pt x="17681" y="1172"/>
                    </a:lnTo>
                    <a:lnTo>
                      <a:pt x="17618" y="1214"/>
                    </a:lnTo>
                    <a:lnTo>
                      <a:pt x="17555" y="1193"/>
                    </a:lnTo>
                    <a:lnTo>
                      <a:pt x="17492" y="1319"/>
                    </a:lnTo>
                    <a:lnTo>
                      <a:pt x="17450" y="1423"/>
                    </a:lnTo>
                    <a:lnTo>
                      <a:pt x="17513" y="1570"/>
                    </a:lnTo>
                    <a:lnTo>
                      <a:pt x="17513" y="1674"/>
                    </a:lnTo>
                    <a:lnTo>
                      <a:pt x="17450" y="1633"/>
                    </a:lnTo>
                    <a:lnTo>
                      <a:pt x="17367" y="1674"/>
                    </a:lnTo>
                    <a:lnTo>
                      <a:pt x="17304" y="1946"/>
                    </a:lnTo>
                    <a:lnTo>
                      <a:pt x="17367" y="2156"/>
                    </a:lnTo>
                    <a:lnTo>
                      <a:pt x="17346" y="2365"/>
                    </a:lnTo>
                    <a:lnTo>
                      <a:pt x="17388" y="2511"/>
                    </a:lnTo>
                    <a:lnTo>
                      <a:pt x="17388" y="2679"/>
                    </a:lnTo>
                    <a:lnTo>
                      <a:pt x="17262" y="2783"/>
                    </a:lnTo>
                    <a:lnTo>
                      <a:pt x="17262" y="2867"/>
                    </a:lnTo>
                    <a:lnTo>
                      <a:pt x="17157" y="3097"/>
                    </a:lnTo>
                    <a:lnTo>
                      <a:pt x="17137" y="3411"/>
                    </a:lnTo>
                    <a:lnTo>
                      <a:pt x="17032" y="3558"/>
                    </a:lnTo>
                    <a:lnTo>
                      <a:pt x="17074" y="3662"/>
                    </a:lnTo>
                    <a:lnTo>
                      <a:pt x="16990" y="3830"/>
                    </a:lnTo>
                    <a:lnTo>
                      <a:pt x="16885" y="3934"/>
                    </a:lnTo>
                    <a:lnTo>
                      <a:pt x="16885" y="4143"/>
                    </a:lnTo>
                    <a:lnTo>
                      <a:pt x="16718" y="4290"/>
                    </a:lnTo>
                    <a:lnTo>
                      <a:pt x="16341" y="4436"/>
                    </a:lnTo>
                    <a:lnTo>
                      <a:pt x="16195" y="4332"/>
                    </a:lnTo>
                    <a:lnTo>
                      <a:pt x="16028" y="4311"/>
                    </a:lnTo>
                    <a:lnTo>
                      <a:pt x="15944" y="4227"/>
                    </a:lnTo>
                    <a:lnTo>
                      <a:pt x="15818" y="4102"/>
                    </a:lnTo>
                    <a:lnTo>
                      <a:pt x="15818" y="4039"/>
                    </a:lnTo>
                    <a:lnTo>
                      <a:pt x="15776" y="3997"/>
                    </a:lnTo>
                    <a:lnTo>
                      <a:pt x="15735" y="3871"/>
                    </a:lnTo>
                    <a:lnTo>
                      <a:pt x="15609" y="3830"/>
                    </a:lnTo>
                    <a:lnTo>
                      <a:pt x="15484" y="3788"/>
                    </a:lnTo>
                    <a:lnTo>
                      <a:pt x="15316" y="3788"/>
                    </a:lnTo>
                    <a:lnTo>
                      <a:pt x="15149" y="3683"/>
                    </a:lnTo>
                    <a:lnTo>
                      <a:pt x="15107" y="3578"/>
                    </a:lnTo>
                    <a:lnTo>
                      <a:pt x="14981" y="3411"/>
                    </a:lnTo>
                    <a:lnTo>
                      <a:pt x="14835" y="3390"/>
                    </a:lnTo>
                    <a:lnTo>
                      <a:pt x="14688" y="3306"/>
                    </a:lnTo>
                    <a:lnTo>
                      <a:pt x="14688" y="3244"/>
                    </a:lnTo>
                    <a:lnTo>
                      <a:pt x="14626" y="3244"/>
                    </a:lnTo>
                    <a:lnTo>
                      <a:pt x="14563" y="3181"/>
                    </a:lnTo>
                    <a:lnTo>
                      <a:pt x="14437" y="3181"/>
                    </a:lnTo>
                    <a:lnTo>
                      <a:pt x="14333" y="3160"/>
                    </a:lnTo>
                    <a:lnTo>
                      <a:pt x="14354" y="3097"/>
                    </a:lnTo>
                    <a:lnTo>
                      <a:pt x="14207" y="2993"/>
                    </a:lnTo>
                    <a:lnTo>
                      <a:pt x="14165" y="2867"/>
                    </a:lnTo>
                    <a:lnTo>
                      <a:pt x="14040" y="2721"/>
                    </a:lnTo>
                    <a:lnTo>
                      <a:pt x="13935" y="2721"/>
                    </a:lnTo>
                    <a:lnTo>
                      <a:pt x="13810" y="2553"/>
                    </a:lnTo>
                    <a:lnTo>
                      <a:pt x="13810" y="2428"/>
                    </a:lnTo>
                    <a:lnTo>
                      <a:pt x="13914" y="2239"/>
                    </a:lnTo>
                    <a:lnTo>
                      <a:pt x="13935" y="2114"/>
                    </a:lnTo>
                    <a:lnTo>
                      <a:pt x="14061" y="2030"/>
                    </a:lnTo>
                    <a:lnTo>
                      <a:pt x="14103" y="1884"/>
                    </a:lnTo>
                    <a:lnTo>
                      <a:pt x="14144" y="1779"/>
                    </a:lnTo>
                    <a:lnTo>
                      <a:pt x="14040" y="1821"/>
                    </a:lnTo>
                    <a:lnTo>
                      <a:pt x="13956" y="1674"/>
                    </a:lnTo>
                    <a:lnTo>
                      <a:pt x="14061" y="1591"/>
                    </a:lnTo>
                    <a:lnTo>
                      <a:pt x="14040" y="1486"/>
                    </a:lnTo>
                    <a:lnTo>
                      <a:pt x="14124" y="1486"/>
                    </a:lnTo>
                    <a:lnTo>
                      <a:pt x="14165" y="1465"/>
                    </a:lnTo>
                    <a:lnTo>
                      <a:pt x="14228" y="1486"/>
                    </a:lnTo>
                    <a:lnTo>
                      <a:pt x="14333" y="1507"/>
                    </a:lnTo>
                    <a:lnTo>
                      <a:pt x="14458" y="1465"/>
                    </a:lnTo>
                    <a:lnTo>
                      <a:pt x="14521" y="1319"/>
                    </a:lnTo>
                    <a:lnTo>
                      <a:pt x="14416" y="1256"/>
                    </a:lnTo>
                    <a:lnTo>
                      <a:pt x="14479" y="1172"/>
                    </a:lnTo>
                    <a:lnTo>
                      <a:pt x="14563" y="1193"/>
                    </a:lnTo>
                    <a:lnTo>
                      <a:pt x="14626" y="1005"/>
                    </a:lnTo>
                    <a:lnTo>
                      <a:pt x="14688" y="963"/>
                    </a:lnTo>
                    <a:lnTo>
                      <a:pt x="14772" y="858"/>
                    </a:lnTo>
                    <a:lnTo>
                      <a:pt x="14772" y="796"/>
                    </a:lnTo>
                    <a:lnTo>
                      <a:pt x="14668" y="754"/>
                    </a:lnTo>
                    <a:lnTo>
                      <a:pt x="14584" y="837"/>
                    </a:lnTo>
                    <a:lnTo>
                      <a:pt x="14521" y="796"/>
                    </a:lnTo>
                    <a:lnTo>
                      <a:pt x="14521" y="586"/>
                    </a:lnTo>
                    <a:lnTo>
                      <a:pt x="14416" y="649"/>
                    </a:lnTo>
                    <a:lnTo>
                      <a:pt x="14270" y="796"/>
                    </a:lnTo>
                    <a:lnTo>
                      <a:pt x="14333" y="837"/>
                    </a:lnTo>
                    <a:lnTo>
                      <a:pt x="14333" y="900"/>
                    </a:lnTo>
                    <a:lnTo>
                      <a:pt x="14249" y="963"/>
                    </a:lnTo>
                    <a:lnTo>
                      <a:pt x="14144" y="900"/>
                    </a:lnTo>
                    <a:lnTo>
                      <a:pt x="14124" y="837"/>
                    </a:lnTo>
                    <a:lnTo>
                      <a:pt x="14103" y="775"/>
                    </a:lnTo>
                    <a:lnTo>
                      <a:pt x="14040" y="858"/>
                    </a:lnTo>
                    <a:lnTo>
                      <a:pt x="13956" y="879"/>
                    </a:lnTo>
                    <a:lnTo>
                      <a:pt x="13956" y="796"/>
                    </a:lnTo>
                    <a:lnTo>
                      <a:pt x="14040" y="733"/>
                    </a:lnTo>
                    <a:lnTo>
                      <a:pt x="14061" y="670"/>
                    </a:lnTo>
                    <a:lnTo>
                      <a:pt x="13998" y="691"/>
                    </a:lnTo>
                    <a:lnTo>
                      <a:pt x="13914" y="775"/>
                    </a:lnTo>
                    <a:lnTo>
                      <a:pt x="13789" y="837"/>
                    </a:lnTo>
                    <a:lnTo>
                      <a:pt x="13789" y="858"/>
                    </a:lnTo>
                    <a:lnTo>
                      <a:pt x="13705" y="879"/>
                    </a:lnTo>
                    <a:lnTo>
                      <a:pt x="13684" y="837"/>
                    </a:lnTo>
                    <a:lnTo>
                      <a:pt x="13538" y="837"/>
                    </a:lnTo>
                    <a:lnTo>
                      <a:pt x="13538" y="775"/>
                    </a:lnTo>
                    <a:lnTo>
                      <a:pt x="13475" y="649"/>
                    </a:lnTo>
                    <a:lnTo>
                      <a:pt x="13412" y="649"/>
                    </a:lnTo>
                    <a:lnTo>
                      <a:pt x="13287" y="691"/>
                    </a:lnTo>
                    <a:lnTo>
                      <a:pt x="13182" y="670"/>
                    </a:lnTo>
                    <a:lnTo>
                      <a:pt x="13119" y="691"/>
                    </a:lnTo>
                    <a:lnTo>
                      <a:pt x="13077" y="628"/>
                    </a:lnTo>
                    <a:lnTo>
                      <a:pt x="13015" y="628"/>
                    </a:lnTo>
                    <a:lnTo>
                      <a:pt x="12973" y="482"/>
                    </a:lnTo>
                    <a:lnTo>
                      <a:pt x="12847" y="545"/>
                    </a:lnTo>
                    <a:lnTo>
                      <a:pt x="12701" y="524"/>
                    </a:lnTo>
                    <a:lnTo>
                      <a:pt x="12575" y="461"/>
                    </a:lnTo>
                    <a:lnTo>
                      <a:pt x="12575" y="377"/>
                    </a:lnTo>
                    <a:lnTo>
                      <a:pt x="12491" y="273"/>
                    </a:lnTo>
                    <a:lnTo>
                      <a:pt x="12450" y="273"/>
                    </a:lnTo>
                    <a:lnTo>
                      <a:pt x="12450" y="335"/>
                    </a:lnTo>
                    <a:lnTo>
                      <a:pt x="12282" y="377"/>
                    </a:lnTo>
                    <a:lnTo>
                      <a:pt x="12240" y="273"/>
                    </a:lnTo>
                    <a:lnTo>
                      <a:pt x="12136" y="252"/>
                    </a:lnTo>
                    <a:lnTo>
                      <a:pt x="11968" y="168"/>
                    </a:lnTo>
                    <a:lnTo>
                      <a:pt x="11968" y="210"/>
                    </a:lnTo>
                    <a:lnTo>
                      <a:pt x="11906" y="147"/>
                    </a:lnTo>
                    <a:lnTo>
                      <a:pt x="11801" y="231"/>
                    </a:lnTo>
                    <a:lnTo>
                      <a:pt x="11906" y="314"/>
                    </a:lnTo>
                    <a:lnTo>
                      <a:pt x="11864" y="335"/>
                    </a:lnTo>
                    <a:lnTo>
                      <a:pt x="11968" y="356"/>
                    </a:lnTo>
                    <a:lnTo>
                      <a:pt x="12073" y="335"/>
                    </a:lnTo>
                    <a:lnTo>
                      <a:pt x="12240" y="461"/>
                    </a:lnTo>
                    <a:lnTo>
                      <a:pt x="12240" y="545"/>
                    </a:lnTo>
                    <a:lnTo>
                      <a:pt x="12261" y="733"/>
                    </a:lnTo>
                    <a:lnTo>
                      <a:pt x="12136" y="733"/>
                    </a:lnTo>
                    <a:lnTo>
                      <a:pt x="12115" y="858"/>
                    </a:lnTo>
                    <a:lnTo>
                      <a:pt x="12052" y="775"/>
                    </a:lnTo>
                    <a:lnTo>
                      <a:pt x="11968" y="754"/>
                    </a:lnTo>
                    <a:lnTo>
                      <a:pt x="11864" y="837"/>
                    </a:lnTo>
                    <a:lnTo>
                      <a:pt x="11550" y="837"/>
                    </a:lnTo>
                    <a:lnTo>
                      <a:pt x="11424" y="733"/>
                    </a:lnTo>
                    <a:lnTo>
                      <a:pt x="11403" y="775"/>
                    </a:lnTo>
                    <a:lnTo>
                      <a:pt x="11278" y="837"/>
                    </a:lnTo>
                    <a:lnTo>
                      <a:pt x="11299" y="942"/>
                    </a:lnTo>
                    <a:lnTo>
                      <a:pt x="11194" y="900"/>
                    </a:lnTo>
                    <a:lnTo>
                      <a:pt x="11215" y="1068"/>
                    </a:lnTo>
                    <a:lnTo>
                      <a:pt x="11173" y="1005"/>
                    </a:lnTo>
                    <a:lnTo>
                      <a:pt x="11027" y="963"/>
                    </a:lnTo>
                    <a:lnTo>
                      <a:pt x="10985" y="1047"/>
                    </a:lnTo>
                    <a:lnTo>
                      <a:pt x="11027" y="1109"/>
                    </a:lnTo>
                    <a:lnTo>
                      <a:pt x="11027" y="1172"/>
                    </a:lnTo>
                    <a:lnTo>
                      <a:pt x="10880" y="1109"/>
                    </a:lnTo>
                    <a:lnTo>
                      <a:pt x="10818" y="1193"/>
                    </a:lnTo>
                    <a:lnTo>
                      <a:pt x="10880" y="1256"/>
                    </a:lnTo>
                    <a:lnTo>
                      <a:pt x="10797" y="1298"/>
                    </a:lnTo>
                    <a:lnTo>
                      <a:pt x="10713" y="1361"/>
                    </a:lnTo>
                    <a:lnTo>
                      <a:pt x="10713" y="1402"/>
                    </a:lnTo>
                    <a:lnTo>
                      <a:pt x="10797" y="1507"/>
                    </a:lnTo>
                    <a:lnTo>
                      <a:pt x="10818" y="1570"/>
                    </a:lnTo>
                    <a:lnTo>
                      <a:pt x="10818" y="1570"/>
                    </a:lnTo>
                    <a:lnTo>
                      <a:pt x="10713" y="1507"/>
                    </a:lnTo>
                    <a:lnTo>
                      <a:pt x="10650" y="1591"/>
                    </a:lnTo>
                    <a:lnTo>
                      <a:pt x="10546" y="1591"/>
                    </a:lnTo>
                    <a:lnTo>
                      <a:pt x="10462" y="1737"/>
                    </a:lnTo>
                    <a:lnTo>
                      <a:pt x="10357" y="1925"/>
                    </a:lnTo>
                    <a:lnTo>
                      <a:pt x="10274" y="1946"/>
                    </a:lnTo>
                    <a:lnTo>
                      <a:pt x="10253" y="2114"/>
                    </a:lnTo>
                    <a:lnTo>
                      <a:pt x="10148" y="2156"/>
                    </a:lnTo>
                    <a:lnTo>
                      <a:pt x="10232" y="2239"/>
                    </a:lnTo>
                    <a:lnTo>
                      <a:pt x="10441" y="2260"/>
                    </a:lnTo>
                    <a:lnTo>
                      <a:pt x="10357" y="2302"/>
                    </a:lnTo>
                    <a:lnTo>
                      <a:pt x="10294" y="2365"/>
                    </a:lnTo>
                    <a:lnTo>
                      <a:pt x="10546" y="2449"/>
                    </a:lnTo>
                    <a:lnTo>
                      <a:pt x="10462" y="2511"/>
                    </a:lnTo>
                    <a:lnTo>
                      <a:pt x="10294" y="2469"/>
                    </a:lnTo>
                    <a:lnTo>
                      <a:pt x="10253" y="2407"/>
                    </a:lnTo>
                    <a:lnTo>
                      <a:pt x="10253" y="2407"/>
                    </a:lnTo>
                    <a:lnTo>
                      <a:pt x="10274" y="2469"/>
                    </a:lnTo>
                    <a:lnTo>
                      <a:pt x="10357" y="2553"/>
                    </a:lnTo>
                    <a:lnTo>
                      <a:pt x="10357" y="2679"/>
                    </a:lnTo>
                    <a:lnTo>
                      <a:pt x="10462" y="2825"/>
                    </a:lnTo>
                    <a:lnTo>
                      <a:pt x="10294" y="2679"/>
                    </a:lnTo>
                    <a:lnTo>
                      <a:pt x="10232" y="2532"/>
                    </a:lnTo>
                    <a:lnTo>
                      <a:pt x="10127" y="2511"/>
                    </a:lnTo>
                    <a:lnTo>
                      <a:pt x="10085" y="2574"/>
                    </a:lnTo>
                    <a:lnTo>
                      <a:pt x="10064" y="2658"/>
                    </a:lnTo>
                    <a:lnTo>
                      <a:pt x="10043" y="2574"/>
                    </a:lnTo>
                    <a:lnTo>
                      <a:pt x="9813" y="2428"/>
                    </a:lnTo>
                    <a:lnTo>
                      <a:pt x="9625" y="2449"/>
                    </a:lnTo>
                    <a:lnTo>
                      <a:pt x="9667" y="2511"/>
                    </a:lnTo>
                    <a:lnTo>
                      <a:pt x="9625" y="2574"/>
                    </a:lnTo>
                    <a:lnTo>
                      <a:pt x="9562" y="2532"/>
                    </a:lnTo>
                    <a:lnTo>
                      <a:pt x="9520" y="2532"/>
                    </a:lnTo>
                    <a:lnTo>
                      <a:pt x="9458" y="2574"/>
                    </a:lnTo>
                    <a:lnTo>
                      <a:pt x="9541" y="2721"/>
                    </a:lnTo>
                    <a:lnTo>
                      <a:pt x="9520" y="2762"/>
                    </a:lnTo>
                    <a:lnTo>
                      <a:pt x="9499" y="2721"/>
                    </a:lnTo>
                    <a:lnTo>
                      <a:pt x="9437" y="2741"/>
                    </a:lnTo>
                    <a:lnTo>
                      <a:pt x="9437" y="2783"/>
                    </a:lnTo>
                    <a:lnTo>
                      <a:pt x="9332" y="2846"/>
                    </a:lnTo>
                    <a:lnTo>
                      <a:pt x="9186" y="2888"/>
                    </a:lnTo>
                    <a:lnTo>
                      <a:pt x="9311" y="2825"/>
                    </a:lnTo>
                    <a:lnTo>
                      <a:pt x="9395" y="2721"/>
                    </a:lnTo>
                    <a:lnTo>
                      <a:pt x="9395" y="2532"/>
                    </a:lnTo>
                    <a:lnTo>
                      <a:pt x="9458" y="2428"/>
                    </a:lnTo>
                    <a:lnTo>
                      <a:pt x="9416" y="2344"/>
                    </a:lnTo>
                    <a:lnTo>
                      <a:pt x="9311" y="2323"/>
                    </a:lnTo>
                    <a:lnTo>
                      <a:pt x="9144" y="2030"/>
                    </a:lnTo>
                    <a:lnTo>
                      <a:pt x="9081" y="1905"/>
                    </a:lnTo>
                    <a:lnTo>
                      <a:pt x="8893" y="1842"/>
                    </a:lnTo>
                    <a:lnTo>
                      <a:pt x="8788" y="1800"/>
                    </a:lnTo>
                    <a:lnTo>
                      <a:pt x="8725" y="1821"/>
                    </a:lnTo>
                    <a:lnTo>
                      <a:pt x="8788" y="1884"/>
                    </a:lnTo>
                    <a:lnTo>
                      <a:pt x="8704" y="1905"/>
                    </a:lnTo>
                    <a:lnTo>
                      <a:pt x="8621" y="2030"/>
                    </a:lnTo>
                    <a:lnTo>
                      <a:pt x="8558" y="2009"/>
                    </a:lnTo>
                    <a:lnTo>
                      <a:pt x="8579" y="1946"/>
                    </a:lnTo>
                    <a:lnTo>
                      <a:pt x="8474" y="1988"/>
                    </a:lnTo>
                    <a:lnTo>
                      <a:pt x="8453" y="2051"/>
                    </a:lnTo>
                    <a:lnTo>
                      <a:pt x="8370" y="1884"/>
                    </a:lnTo>
                    <a:lnTo>
                      <a:pt x="8307" y="1884"/>
                    </a:lnTo>
                    <a:lnTo>
                      <a:pt x="8286" y="1946"/>
                    </a:lnTo>
                    <a:lnTo>
                      <a:pt x="8370" y="2009"/>
                    </a:lnTo>
                    <a:lnTo>
                      <a:pt x="8265" y="2093"/>
                    </a:lnTo>
                    <a:lnTo>
                      <a:pt x="8202" y="2218"/>
                    </a:lnTo>
                    <a:lnTo>
                      <a:pt x="8265" y="2260"/>
                    </a:lnTo>
                    <a:lnTo>
                      <a:pt x="8139" y="2344"/>
                    </a:lnTo>
                    <a:lnTo>
                      <a:pt x="8077" y="2260"/>
                    </a:lnTo>
                    <a:lnTo>
                      <a:pt x="8035" y="2260"/>
                    </a:lnTo>
                    <a:lnTo>
                      <a:pt x="7993" y="2197"/>
                    </a:lnTo>
                    <a:lnTo>
                      <a:pt x="8077" y="2114"/>
                    </a:lnTo>
                    <a:lnTo>
                      <a:pt x="7993" y="2114"/>
                    </a:lnTo>
                    <a:lnTo>
                      <a:pt x="7951" y="2239"/>
                    </a:lnTo>
                    <a:lnTo>
                      <a:pt x="7846" y="2260"/>
                    </a:lnTo>
                    <a:lnTo>
                      <a:pt x="7784" y="2323"/>
                    </a:lnTo>
                    <a:lnTo>
                      <a:pt x="7763" y="2449"/>
                    </a:lnTo>
                    <a:lnTo>
                      <a:pt x="7951" y="2511"/>
                    </a:lnTo>
                    <a:lnTo>
                      <a:pt x="7784" y="2637"/>
                    </a:lnTo>
                    <a:lnTo>
                      <a:pt x="7679" y="2574"/>
                    </a:lnTo>
                    <a:lnTo>
                      <a:pt x="7533" y="2658"/>
                    </a:lnTo>
                    <a:lnTo>
                      <a:pt x="7554" y="2741"/>
                    </a:lnTo>
                    <a:lnTo>
                      <a:pt x="7742" y="2762"/>
                    </a:lnTo>
                    <a:lnTo>
                      <a:pt x="7658" y="2846"/>
                    </a:lnTo>
                    <a:lnTo>
                      <a:pt x="7574" y="2867"/>
                    </a:lnTo>
                    <a:lnTo>
                      <a:pt x="7470" y="2741"/>
                    </a:lnTo>
                    <a:lnTo>
                      <a:pt x="7365" y="2846"/>
                    </a:lnTo>
                    <a:lnTo>
                      <a:pt x="7261" y="2867"/>
                    </a:lnTo>
                    <a:lnTo>
                      <a:pt x="7302" y="2951"/>
                    </a:lnTo>
                    <a:lnTo>
                      <a:pt x="7323" y="3034"/>
                    </a:lnTo>
                    <a:lnTo>
                      <a:pt x="7323" y="3097"/>
                    </a:lnTo>
                    <a:lnTo>
                      <a:pt x="7407" y="3076"/>
                    </a:lnTo>
                    <a:lnTo>
                      <a:pt x="7323" y="3181"/>
                    </a:lnTo>
                    <a:lnTo>
                      <a:pt x="7365" y="3286"/>
                    </a:lnTo>
                    <a:lnTo>
                      <a:pt x="7261" y="3306"/>
                    </a:lnTo>
                    <a:lnTo>
                      <a:pt x="7219" y="3390"/>
                    </a:lnTo>
                    <a:lnTo>
                      <a:pt x="7407" y="3453"/>
                    </a:lnTo>
                    <a:lnTo>
                      <a:pt x="7302" y="3495"/>
                    </a:lnTo>
                    <a:lnTo>
                      <a:pt x="7261" y="3558"/>
                    </a:lnTo>
                    <a:lnTo>
                      <a:pt x="7135" y="3516"/>
                    </a:lnTo>
                    <a:lnTo>
                      <a:pt x="7093" y="3453"/>
                    </a:lnTo>
                    <a:lnTo>
                      <a:pt x="7009" y="3390"/>
                    </a:lnTo>
                    <a:lnTo>
                      <a:pt x="6905" y="3474"/>
                    </a:lnTo>
                    <a:lnTo>
                      <a:pt x="6884" y="3369"/>
                    </a:lnTo>
                    <a:lnTo>
                      <a:pt x="6779" y="3306"/>
                    </a:lnTo>
                    <a:lnTo>
                      <a:pt x="6696" y="3369"/>
                    </a:lnTo>
                    <a:lnTo>
                      <a:pt x="6821" y="3474"/>
                    </a:lnTo>
                    <a:lnTo>
                      <a:pt x="6779" y="3495"/>
                    </a:lnTo>
                    <a:lnTo>
                      <a:pt x="6717" y="3599"/>
                    </a:lnTo>
                    <a:lnTo>
                      <a:pt x="6821" y="3704"/>
                    </a:lnTo>
                    <a:lnTo>
                      <a:pt x="6947" y="3704"/>
                    </a:lnTo>
                    <a:lnTo>
                      <a:pt x="6905" y="3809"/>
                    </a:lnTo>
                    <a:lnTo>
                      <a:pt x="6905" y="3913"/>
                    </a:lnTo>
                    <a:lnTo>
                      <a:pt x="6842" y="3871"/>
                    </a:lnTo>
                    <a:lnTo>
                      <a:pt x="6779" y="3871"/>
                    </a:lnTo>
                    <a:lnTo>
                      <a:pt x="6800" y="3997"/>
                    </a:lnTo>
                    <a:lnTo>
                      <a:pt x="6737" y="4122"/>
                    </a:lnTo>
                    <a:lnTo>
                      <a:pt x="6737" y="4248"/>
                    </a:lnTo>
                    <a:lnTo>
                      <a:pt x="6570" y="3871"/>
                    </a:lnTo>
                    <a:lnTo>
                      <a:pt x="6424" y="3620"/>
                    </a:lnTo>
                    <a:lnTo>
                      <a:pt x="6382" y="3558"/>
                    </a:lnTo>
                    <a:lnTo>
                      <a:pt x="6403" y="3390"/>
                    </a:lnTo>
                    <a:lnTo>
                      <a:pt x="6361" y="3474"/>
                    </a:lnTo>
                    <a:lnTo>
                      <a:pt x="6214" y="3558"/>
                    </a:lnTo>
                    <a:lnTo>
                      <a:pt x="6193" y="3704"/>
                    </a:lnTo>
                    <a:lnTo>
                      <a:pt x="6110" y="3725"/>
                    </a:lnTo>
                    <a:lnTo>
                      <a:pt x="6089" y="3809"/>
                    </a:lnTo>
                    <a:lnTo>
                      <a:pt x="5984" y="3788"/>
                    </a:lnTo>
                    <a:lnTo>
                      <a:pt x="5901" y="3892"/>
                    </a:lnTo>
                    <a:lnTo>
                      <a:pt x="5838" y="3976"/>
                    </a:lnTo>
                    <a:lnTo>
                      <a:pt x="5859" y="4102"/>
                    </a:lnTo>
                    <a:lnTo>
                      <a:pt x="5859" y="4415"/>
                    </a:lnTo>
                    <a:lnTo>
                      <a:pt x="5901" y="4436"/>
                    </a:lnTo>
                    <a:lnTo>
                      <a:pt x="5901" y="4541"/>
                    </a:lnTo>
                    <a:lnTo>
                      <a:pt x="5796" y="4604"/>
                    </a:lnTo>
                    <a:lnTo>
                      <a:pt x="5733" y="4708"/>
                    </a:lnTo>
                    <a:lnTo>
                      <a:pt x="5566" y="4750"/>
                    </a:lnTo>
                    <a:lnTo>
                      <a:pt x="5587" y="4834"/>
                    </a:lnTo>
                    <a:lnTo>
                      <a:pt x="5461" y="4918"/>
                    </a:lnTo>
                    <a:lnTo>
                      <a:pt x="5461" y="5064"/>
                    </a:lnTo>
                    <a:lnTo>
                      <a:pt x="5377" y="5127"/>
                    </a:lnTo>
                    <a:lnTo>
                      <a:pt x="5210" y="5378"/>
                    </a:lnTo>
                    <a:lnTo>
                      <a:pt x="4854" y="5587"/>
                    </a:lnTo>
                    <a:lnTo>
                      <a:pt x="4561" y="5608"/>
                    </a:lnTo>
                    <a:lnTo>
                      <a:pt x="4436" y="5650"/>
                    </a:lnTo>
                    <a:lnTo>
                      <a:pt x="4268" y="5671"/>
                    </a:lnTo>
                    <a:lnTo>
                      <a:pt x="4122" y="5692"/>
                    </a:lnTo>
                    <a:lnTo>
                      <a:pt x="3996" y="5671"/>
                    </a:lnTo>
                    <a:lnTo>
                      <a:pt x="3808" y="5754"/>
                    </a:lnTo>
                    <a:lnTo>
                      <a:pt x="3787" y="5859"/>
                    </a:lnTo>
                    <a:lnTo>
                      <a:pt x="3683" y="5901"/>
                    </a:lnTo>
                    <a:lnTo>
                      <a:pt x="3285" y="5880"/>
                    </a:lnTo>
                    <a:lnTo>
                      <a:pt x="3222" y="5922"/>
                    </a:lnTo>
                    <a:lnTo>
                      <a:pt x="3160" y="6027"/>
                    </a:lnTo>
                    <a:lnTo>
                      <a:pt x="2929" y="6131"/>
                    </a:lnTo>
                    <a:lnTo>
                      <a:pt x="2762" y="6131"/>
                    </a:lnTo>
                    <a:lnTo>
                      <a:pt x="2657" y="6089"/>
                    </a:lnTo>
                    <a:lnTo>
                      <a:pt x="2553" y="6110"/>
                    </a:lnTo>
                    <a:lnTo>
                      <a:pt x="2532" y="6027"/>
                    </a:lnTo>
                    <a:lnTo>
                      <a:pt x="2427" y="6089"/>
                    </a:lnTo>
                    <a:lnTo>
                      <a:pt x="2344" y="6215"/>
                    </a:lnTo>
                    <a:lnTo>
                      <a:pt x="2113" y="6278"/>
                    </a:lnTo>
                    <a:lnTo>
                      <a:pt x="2092" y="6319"/>
                    </a:lnTo>
                    <a:lnTo>
                      <a:pt x="2009" y="6319"/>
                    </a:lnTo>
                    <a:lnTo>
                      <a:pt x="1820" y="6487"/>
                    </a:lnTo>
                    <a:lnTo>
                      <a:pt x="1569" y="6612"/>
                    </a:lnTo>
                    <a:lnTo>
                      <a:pt x="1255" y="6717"/>
                    </a:lnTo>
                    <a:lnTo>
                      <a:pt x="1088" y="6905"/>
                    </a:lnTo>
                    <a:lnTo>
                      <a:pt x="1088" y="7115"/>
                    </a:lnTo>
                    <a:lnTo>
                      <a:pt x="963" y="7219"/>
                    </a:lnTo>
                    <a:lnTo>
                      <a:pt x="879" y="7156"/>
                    </a:lnTo>
                    <a:lnTo>
                      <a:pt x="900" y="7073"/>
                    </a:lnTo>
                    <a:lnTo>
                      <a:pt x="900" y="7010"/>
                    </a:lnTo>
                    <a:lnTo>
                      <a:pt x="963" y="6843"/>
                    </a:lnTo>
                    <a:lnTo>
                      <a:pt x="963" y="6738"/>
                    </a:lnTo>
                    <a:lnTo>
                      <a:pt x="774" y="6863"/>
                    </a:lnTo>
                    <a:lnTo>
                      <a:pt x="732" y="7052"/>
                    </a:lnTo>
                    <a:lnTo>
                      <a:pt x="607" y="7282"/>
                    </a:lnTo>
                    <a:lnTo>
                      <a:pt x="711" y="7470"/>
                    </a:lnTo>
                    <a:lnTo>
                      <a:pt x="628" y="7638"/>
                    </a:lnTo>
                    <a:lnTo>
                      <a:pt x="649" y="7889"/>
                    </a:lnTo>
                    <a:lnTo>
                      <a:pt x="419" y="8161"/>
                    </a:lnTo>
                    <a:lnTo>
                      <a:pt x="335" y="8537"/>
                    </a:lnTo>
                    <a:lnTo>
                      <a:pt x="377" y="8726"/>
                    </a:lnTo>
                    <a:lnTo>
                      <a:pt x="356" y="9019"/>
                    </a:lnTo>
                    <a:lnTo>
                      <a:pt x="565" y="9353"/>
                    </a:lnTo>
                    <a:lnTo>
                      <a:pt x="565" y="9479"/>
                    </a:lnTo>
                    <a:lnTo>
                      <a:pt x="649" y="9584"/>
                    </a:lnTo>
                    <a:lnTo>
                      <a:pt x="565" y="9751"/>
                    </a:lnTo>
                    <a:lnTo>
                      <a:pt x="628" y="9897"/>
                    </a:lnTo>
                    <a:lnTo>
                      <a:pt x="502" y="9960"/>
                    </a:lnTo>
                    <a:lnTo>
                      <a:pt x="439" y="9856"/>
                    </a:lnTo>
                    <a:lnTo>
                      <a:pt x="439" y="9667"/>
                    </a:lnTo>
                    <a:lnTo>
                      <a:pt x="356" y="9772"/>
                    </a:lnTo>
                    <a:lnTo>
                      <a:pt x="335" y="9730"/>
                    </a:lnTo>
                    <a:lnTo>
                      <a:pt x="335" y="9542"/>
                    </a:lnTo>
                    <a:lnTo>
                      <a:pt x="230" y="9312"/>
                    </a:lnTo>
                    <a:lnTo>
                      <a:pt x="147" y="9416"/>
                    </a:lnTo>
                    <a:lnTo>
                      <a:pt x="188" y="9667"/>
                    </a:lnTo>
                    <a:lnTo>
                      <a:pt x="335" y="9835"/>
                    </a:lnTo>
                    <a:lnTo>
                      <a:pt x="439" y="10023"/>
                    </a:lnTo>
                    <a:lnTo>
                      <a:pt x="293" y="10065"/>
                    </a:lnTo>
                    <a:lnTo>
                      <a:pt x="147" y="9897"/>
                    </a:lnTo>
                    <a:lnTo>
                      <a:pt x="126" y="9688"/>
                    </a:lnTo>
                    <a:lnTo>
                      <a:pt x="84" y="9772"/>
                    </a:lnTo>
                    <a:lnTo>
                      <a:pt x="0" y="9835"/>
                    </a:lnTo>
                    <a:lnTo>
                      <a:pt x="105" y="10002"/>
                    </a:lnTo>
                    <a:lnTo>
                      <a:pt x="314" y="10253"/>
                    </a:lnTo>
                    <a:lnTo>
                      <a:pt x="419" y="10588"/>
                    </a:lnTo>
                    <a:lnTo>
                      <a:pt x="377" y="11153"/>
                    </a:lnTo>
                    <a:lnTo>
                      <a:pt x="460" y="11257"/>
                    </a:lnTo>
                    <a:lnTo>
                      <a:pt x="544" y="11592"/>
                    </a:lnTo>
                    <a:lnTo>
                      <a:pt x="711" y="12032"/>
                    </a:lnTo>
                    <a:lnTo>
                      <a:pt x="649" y="12178"/>
                    </a:lnTo>
                    <a:lnTo>
                      <a:pt x="670" y="12827"/>
                    </a:lnTo>
                    <a:lnTo>
                      <a:pt x="649" y="12910"/>
                    </a:lnTo>
                    <a:lnTo>
                      <a:pt x="711" y="13099"/>
                    </a:lnTo>
                    <a:lnTo>
                      <a:pt x="711" y="13308"/>
                    </a:lnTo>
                    <a:lnTo>
                      <a:pt x="837" y="13559"/>
                    </a:lnTo>
                    <a:lnTo>
                      <a:pt x="837" y="13726"/>
                    </a:lnTo>
                    <a:lnTo>
                      <a:pt x="732" y="13810"/>
                    </a:lnTo>
                    <a:lnTo>
                      <a:pt x="774" y="13852"/>
                    </a:lnTo>
                    <a:lnTo>
                      <a:pt x="732" y="14019"/>
                    </a:lnTo>
                    <a:lnTo>
                      <a:pt x="711" y="14270"/>
                    </a:lnTo>
                    <a:lnTo>
                      <a:pt x="628" y="14354"/>
                    </a:lnTo>
                    <a:lnTo>
                      <a:pt x="649" y="14438"/>
                    </a:lnTo>
                    <a:lnTo>
                      <a:pt x="628" y="14584"/>
                    </a:lnTo>
                    <a:lnTo>
                      <a:pt x="523" y="14668"/>
                    </a:lnTo>
                    <a:lnTo>
                      <a:pt x="544" y="14793"/>
                    </a:lnTo>
                    <a:lnTo>
                      <a:pt x="335" y="14961"/>
                    </a:lnTo>
                    <a:lnTo>
                      <a:pt x="251" y="14877"/>
                    </a:lnTo>
                    <a:lnTo>
                      <a:pt x="126" y="15086"/>
                    </a:lnTo>
                    <a:lnTo>
                      <a:pt x="126" y="15442"/>
                    </a:lnTo>
                    <a:lnTo>
                      <a:pt x="209" y="15526"/>
                    </a:lnTo>
                    <a:lnTo>
                      <a:pt x="293" y="15526"/>
                    </a:lnTo>
                    <a:lnTo>
                      <a:pt x="544" y="15756"/>
                    </a:lnTo>
                    <a:lnTo>
                      <a:pt x="544" y="15861"/>
                    </a:lnTo>
                    <a:lnTo>
                      <a:pt x="565" y="15923"/>
                    </a:lnTo>
                    <a:lnTo>
                      <a:pt x="711" y="15944"/>
                    </a:lnTo>
                    <a:lnTo>
                      <a:pt x="753" y="16007"/>
                    </a:lnTo>
                    <a:lnTo>
                      <a:pt x="942" y="16028"/>
                    </a:lnTo>
                    <a:lnTo>
                      <a:pt x="983" y="16028"/>
                    </a:lnTo>
                    <a:lnTo>
                      <a:pt x="1025" y="16070"/>
                    </a:lnTo>
                    <a:lnTo>
                      <a:pt x="1151" y="16070"/>
                    </a:lnTo>
                    <a:lnTo>
                      <a:pt x="1297" y="16049"/>
                    </a:lnTo>
                    <a:lnTo>
                      <a:pt x="1339" y="16133"/>
                    </a:lnTo>
                    <a:lnTo>
                      <a:pt x="1402" y="16070"/>
                    </a:lnTo>
                    <a:lnTo>
                      <a:pt x="1423" y="16112"/>
                    </a:lnTo>
                    <a:lnTo>
                      <a:pt x="1611" y="16070"/>
                    </a:lnTo>
                    <a:lnTo>
                      <a:pt x="1758" y="16070"/>
                    </a:lnTo>
                    <a:lnTo>
                      <a:pt x="1779" y="16007"/>
                    </a:lnTo>
                    <a:lnTo>
                      <a:pt x="1862" y="15965"/>
                    </a:lnTo>
                    <a:lnTo>
                      <a:pt x="1946" y="15840"/>
                    </a:lnTo>
                    <a:lnTo>
                      <a:pt x="2113" y="15861"/>
                    </a:lnTo>
                    <a:lnTo>
                      <a:pt x="2113" y="15756"/>
                    </a:lnTo>
                    <a:lnTo>
                      <a:pt x="2218" y="15693"/>
                    </a:lnTo>
                    <a:lnTo>
                      <a:pt x="2323" y="15693"/>
                    </a:lnTo>
                    <a:lnTo>
                      <a:pt x="2406" y="15777"/>
                    </a:lnTo>
                    <a:lnTo>
                      <a:pt x="2511" y="15651"/>
                    </a:lnTo>
                    <a:lnTo>
                      <a:pt x="2532" y="15693"/>
                    </a:lnTo>
                    <a:lnTo>
                      <a:pt x="2616" y="15651"/>
                    </a:lnTo>
                    <a:lnTo>
                      <a:pt x="2636" y="15526"/>
                    </a:lnTo>
                    <a:lnTo>
                      <a:pt x="2950" y="15317"/>
                    </a:lnTo>
                    <a:lnTo>
                      <a:pt x="3076" y="15338"/>
                    </a:lnTo>
                    <a:lnTo>
                      <a:pt x="3160" y="15379"/>
                    </a:lnTo>
                    <a:lnTo>
                      <a:pt x="3264" y="15317"/>
                    </a:lnTo>
                    <a:lnTo>
                      <a:pt x="3557" y="15233"/>
                    </a:lnTo>
                    <a:lnTo>
                      <a:pt x="3599" y="15317"/>
                    </a:lnTo>
                    <a:lnTo>
                      <a:pt x="3787" y="15254"/>
                    </a:lnTo>
                    <a:lnTo>
                      <a:pt x="3850" y="15296"/>
                    </a:lnTo>
                    <a:lnTo>
                      <a:pt x="3955" y="15317"/>
                    </a:lnTo>
                    <a:lnTo>
                      <a:pt x="4038" y="15254"/>
                    </a:lnTo>
                    <a:lnTo>
                      <a:pt x="4101" y="15400"/>
                    </a:lnTo>
                    <a:lnTo>
                      <a:pt x="4185" y="15400"/>
                    </a:lnTo>
                    <a:lnTo>
                      <a:pt x="4268" y="15338"/>
                    </a:lnTo>
                    <a:lnTo>
                      <a:pt x="4310" y="15400"/>
                    </a:lnTo>
                    <a:lnTo>
                      <a:pt x="4415" y="15338"/>
                    </a:lnTo>
                    <a:lnTo>
                      <a:pt x="4624" y="15338"/>
                    </a:lnTo>
                    <a:lnTo>
                      <a:pt x="4624" y="15442"/>
                    </a:lnTo>
                    <a:lnTo>
                      <a:pt x="4645" y="15442"/>
                    </a:lnTo>
                    <a:lnTo>
                      <a:pt x="4792" y="15338"/>
                    </a:lnTo>
                    <a:lnTo>
                      <a:pt x="4917" y="15379"/>
                    </a:lnTo>
                    <a:lnTo>
                      <a:pt x="5064" y="15254"/>
                    </a:lnTo>
                    <a:lnTo>
                      <a:pt x="5126" y="15128"/>
                    </a:lnTo>
                    <a:lnTo>
                      <a:pt x="5168" y="15107"/>
                    </a:lnTo>
                    <a:lnTo>
                      <a:pt x="5315" y="14982"/>
                    </a:lnTo>
                    <a:lnTo>
                      <a:pt x="5377" y="14773"/>
                    </a:lnTo>
                    <a:lnTo>
                      <a:pt x="5524" y="14668"/>
                    </a:lnTo>
                    <a:lnTo>
                      <a:pt x="5670" y="14647"/>
                    </a:lnTo>
                    <a:lnTo>
                      <a:pt x="5754" y="14668"/>
                    </a:lnTo>
                    <a:lnTo>
                      <a:pt x="5984" y="14584"/>
                    </a:lnTo>
                    <a:lnTo>
                      <a:pt x="6277" y="14396"/>
                    </a:lnTo>
                    <a:lnTo>
                      <a:pt x="6486" y="14208"/>
                    </a:lnTo>
                    <a:lnTo>
                      <a:pt x="6570" y="14187"/>
                    </a:lnTo>
                    <a:lnTo>
                      <a:pt x="6737" y="14187"/>
                    </a:lnTo>
                    <a:lnTo>
                      <a:pt x="6905" y="14249"/>
                    </a:lnTo>
                    <a:lnTo>
                      <a:pt x="7051" y="14270"/>
                    </a:lnTo>
                    <a:lnTo>
                      <a:pt x="7198" y="14208"/>
                    </a:lnTo>
                    <a:lnTo>
                      <a:pt x="7407" y="14249"/>
                    </a:lnTo>
                    <a:lnTo>
                      <a:pt x="7742" y="14145"/>
                    </a:lnTo>
                    <a:lnTo>
                      <a:pt x="7930" y="14082"/>
                    </a:lnTo>
                    <a:lnTo>
                      <a:pt x="8056" y="13977"/>
                    </a:lnTo>
                    <a:lnTo>
                      <a:pt x="8139" y="13977"/>
                    </a:lnTo>
                    <a:lnTo>
                      <a:pt x="8307" y="13852"/>
                    </a:lnTo>
                    <a:lnTo>
                      <a:pt x="8558" y="13852"/>
                    </a:lnTo>
                    <a:lnTo>
                      <a:pt x="9186" y="13810"/>
                    </a:lnTo>
                    <a:lnTo>
                      <a:pt x="9395" y="13852"/>
                    </a:lnTo>
                    <a:lnTo>
                      <a:pt x="9520" y="13852"/>
                    </a:lnTo>
                    <a:lnTo>
                      <a:pt x="9709" y="13810"/>
                    </a:lnTo>
                    <a:lnTo>
                      <a:pt x="9834" y="13831"/>
                    </a:lnTo>
                    <a:lnTo>
                      <a:pt x="10022" y="13977"/>
                    </a:lnTo>
                    <a:lnTo>
                      <a:pt x="10148" y="14208"/>
                    </a:lnTo>
                    <a:lnTo>
                      <a:pt x="10253" y="14249"/>
                    </a:lnTo>
                    <a:lnTo>
                      <a:pt x="10336" y="14187"/>
                    </a:lnTo>
                    <a:lnTo>
                      <a:pt x="10378" y="14166"/>
                    </a:lnTo>
                    <a:lnTo>
                      <a:pt x="10441" y="14208"/>
                    </a:lnTo>
                    <a:lnTo>
                      <a:pt x="10504" y="14187"/>
                    </a:lnTo>
                    <a:lnTo>
                      <a:pt x="10650" y="14208"/>
                    </a:lnTo>
                    <a:lnTo>
                      <a:pt x="10755" y="14354"/>
                    </a:lnTo>
                    <a:lnTo>
                      <a:pt x="10880" y="14375"/>
                    </a:lnTo>
                    <a:lnTo>
                      <a:pt x="10964" y="14354"/>
                    </a:lnTo>
                    <a:lnTo>
                      <a:pt x="11194" y="14542"/>
                    </a:lnTo>
                    <a:lnTo>
                      <a:pt x="11194" y="14647"/>
                    </a:lnTo>
                    <a:lnTo>
                      <a:pt x="11278" y="14647"/>
                    </a:lnTo>
                    <a:lnTo>
                      <a:pt x="11341" y="14731"/>
                    </a:lnTo>
                    <a:lnTo>
                      <a:pt x="11320" y="14814"/>
                    </a:lnTo>
                    <a:lnTo>
                      <a:pt x="11215" y="14814"/>
                    </a:lnTo>
                    <a:lnTo>
                      <a:pt x="11194" y="14898"/>
                    </a:lnTo>
                    <a:lnTo>
                      <a:pt x="11299" y="15107"/>
                    </a:lnTo>
                    <a:lnTo>
                      <a:pt x="11403" y="15128"/>
                    </a:lnTo>
                    <a:lnTo>
                      <a:pt x="11508" y="15254"/>
                    </a:lnTo>
                    <a:lnTo>
                      <a:pt x="11550" y="15421"/>
                    </a:lnTo>
                    <a:lnTo>
                      <a:pt x="11529" y="15526"/>
                    </a:lnTo>
                    <a:lnTo>
                      <a:pt x="11655" y="15819"/>
                    </a:lnTo>
                    <a:lnTo>
                      <a:pt x="11613" y="15944"/>
                    </a:lnTo>
                    <a:lnTo>
                      <a:pt x="11655" y="16007"/>
                    </a:lnTo>
                    <a:lnTo>
                      <a:pt x="11634" y="16154"/>
                    </a:lnTo>
                    <a:lnTo>
                      <a:pt x="11613" y="16237"/>
                    </a:lnTo>
                    <a:lnTo>
                      <a:pt x="11529" y="16216"/>
                    </a:lnTo>
                    <a:lnTo>
                      <a:pt x="11508" y="16237"/>
                    </a:lnTo>
                    <a:lnTo>
                      <a:pt x="11592" y="16363"/>
                    </a:lnTo>
                    <a:lnTo>
                      <a:pt x="11655" y="16384"/>
                    </a:lnTo>
                    <a:lnTo>
                      <a:pt x="11717" y="16530"/>
                    </a:lnTo>
                    <a:lnTo>
                      <a:pt x="11822" y="16488"/>
                    </a:lnTo>
                    <a:lnTo>
                      <a:pt x="11927" y="16572"/>
                    </a:lnTo>
                    <a:lnTo>
                      <a:pt x="11927" y="16467"/>
                    </a:lnTo>
                    <a:lnTo>
                      <a:pt x="11864" y="16363"/>
                    </a:lnTo>
                    <a:lnTo>
                      <a:pt x="11927" y="16300"/>
                    </a:lnTo>
                    <a:lnTo>
                      <a:pt x="11968" y="16174"/>
                    </a:lnTo>
                    <a:lnTo>
                      <a:pt x="12073" y="16174"/>
                    </a:lnTo>
                    <a:lnTo>
                      <a:pt x="12136" y="16070"/>
                    </a:lnTo>
                    <a:lnTo>
                      <a:pt x="12240" y="16028"/>
                    </a:lnTo>
                    <a:lnTo>
                      <a:pt x="12261" y="15923"/>
                    </a:lnTo>
                    <a:lnTo>
                      <a:pt x="12366" y="15777"/>
                    </a:lnTo>
                    <a:lnTo>
                      <a:pt x="12596" y="15693"/>
                    </a:lnTo>
                    <a:lnTo>
                      <a:pt x="12638" y="15610"/>
                    </a:lnTo>
                    <a:lnTo>
                      <a:pt x="12680" y="15610"/>
                    </a:lnTo>
                    <a:lnTo>
                      <a:pt x="12868" y="15505"/>
                    </a:lnTo>
                    <a:lnTo>
                      <a:pt x="12910" y="15338"/>
                    </a:lnTo>
                    <a:lnTo>
                      <a:pt x="13077" y="15107"/>
                    </a:lnTo>
                    <a:lnTo>
                      <a:pt x="13224" y="15086"/>
                    </a:lnTo>
                    <a:lnTo>
                      <a:pt x="13307" y="14982"/>
                    </a:lnTo>
                    <a:lnTo>
                      <a:pt x="13266" y="14856"/>
                    </a:lnTo>
                    <a:lnTo>
                      <a:pt x="13287" y="14710"/>
                    </a:lnTo>
                    <a:lnTo>
                      <a:pt x="13370" y="14877"/>
                    </a:lnTo>
                    <a:lnTo>
                      <a:pt x="13370" y="15024"/>
                    </a:lnTo>
                    <a:lnTo>
                      <a:pt x="13370" y="15191"/>
                    </a:lnTo>
                    <a:lnTo>
                      <a:pt x="13287" y="15254"/>
                    </a:lnTo>
                    <a:lnTo>
                      <a:pt x="13266" y="15547"/>
                    </a:lnTo>
                    <a:lnTo>
                      <a:pt x="13015" y="15714"/>
                    </a:lnTo>
                    <a:lnTo>
                      <a:pt x="12973" y="15840"/>
                    </a:lnTo>
                    <a:lnTo>
                      <a:pt x="12910" y="15923"/>
                    </a:lnTo>
                    <a:lnTo>
                      <a:pt x="12910" y="16070"/>
                    </a:lnTo>
                    <a:lnTo>
                      <a:pt x="12784" y="16258"/>
                    </a:lnTo>
                    <a:lnTo>
                      <a:pt x="12805" y="16300"/>
                    </a:lnTo>
                    <a:lnTo>
                      <a:pt x="12743" y="16593"/>
                    </a:lnTo>
                    <a:lnTo>
                      <a:pt x="12450" y="16572"/>
                    </a:lnTo>
                    <a:lnTo>
                      <a:pt x="12387" y="16739"/>
                    </a:lnTo>
                    <a:lnTo>
                      <a:pt x="12324" y="16823"/>
                    </a:lnTo>
                    <a:lnTo>
                      <a:pt x="12324" y="16886"/>
                    </a:lnTo>
                    <a:lnTo>
                      <a:pt x="12491" y="16823"/>
                    </a:lnTo>
                    <a:lnTo>
                      <a:pt x="12659" y="16760"/>
                    </a:lnTo>
                    <a:lnTo>
                      <a:pt x="12868" y="16823"/>
                    </a:lnTo>
                    <a:lnTo>
                      <a:pt x="13056" y="16530"/>
                    </a:lnTo>
                    <a:lnTo>
                      <a:pt x="13098" y="16216"/>
                    </a:lnTo>
                    <a:lnTo>
                      <a:pt x="13266" y="16049"/>
                    </a:lnTo>
                    <a:lnTo>
                      <a:pt x="13307" y="16112"/>
                    </a:lnTo>
                    <a:lnTo>
                      <a:pt x="13307" y="16384"/>
                    </a:lnTo>
                    <a:lnTo>
                      <a:pt x="13370" y="16551"/>
                    </a:lnTo>
                    <a:lnTo>
                      <a:pt x="13307" y="16551"/>
                    </a:lnTo>
                    <a:lnTo>
                      <a:pt x="13328" y="16823"/>
                    </a:lnTo>
                    <a:lnTo>
                      <a:pt x="13203" y="17074"/>
                    </a:lnTo>
                    <a:lnTo>
                      <a:pt x="12994" y="17158"/>
                    </a:lnTo>
                    <a:lnTo>
                      <a:pt x="13015" y="17221"/>
                    </a:lnTo>
                    <a:lnTo>
                      <a:pt x="13161" y="17200"/>
                    </a:lnTo>
                    <a:lnTo>
                      <a:pt x="13307" y="17221"/>
                    </a:lnTo>
                    <a:lnTo>
                      <a:pt x="13391" y="17158"/>
                    </a:lnTo>
                    <a:lnTo>
                      <a:pt x="13496" y="17116"/>
                    </a:lnTo>
                    <a:lnTo>
                      <a:pt x="13600" y="17011"/>
                    </a:lnTo>
                    <a:lnTo>
                      <a:pt x="13705" y="17053"/>
                    </a:lnTo>
                    <a:lnTo>
                      <a:pt x="13789" y="17053"/>
                    </a:lnTo>
                    <a:lnTo>
                      <a:pt x="13705" y="17158"/>
                    </a:lnTo>
                    <a:lnTo>
                      <a:pt x="13642" y="17221"/>
                    </a:lnTo>
                    <a:lnTo>
                      <a:pt x="13538" y="17221"/>
                    </a:lnTo>
                    <a:lnTo>
                      <a:pt x="13517" y="17283"/>
                    </a:lnTo>
                    <a:lnTo>
                      <a:pt x="13621" y="17430"/>
                    </a:lnTo>
                    <a:lnTo>
                      <a:pt x="13684" y="17576"/>
                    </a:lnTo>
                    <a:lnTo>
                      <a:pt x="13747" y="17744"/>
                    </a:lnTo>
                    <a:lnTo>
                      <a:pt x="13747" y="17953"/>
                    </a:lnTo>
                    <a:lnTo>
                      <a:pt x="13726" y="18225"/>
                    </a:lnTo>
                    <a:lnTo>
                      <a:pt x="13600" y="18371"/>
                    </a:lnTo>
                    <a:lnTo>
                      <a:pt x="13621" y="18455"/>
                    </a:lnTo>
                    <a:lnTo>
                      <a:pt x="13600" y="18664"/>
                    </a:lnTo>
                    <a:lnTo>
                      <a:pt x="13705" y="18748"/>
                    </a:lnTo>
                    <a:lnTo>
                      <a:pt x="13789" y="18895"/>
                    </a:lnTo>
                    <a:lnTo>
                      <a:pt x="13810" y="19083"/>
                    </a:lnTo>
                    <a:lnTo>
                      <a:pt x="14019" y="19355"/>
                    </a:lnTo>
                    <a:lnTo>
                      <a:pt x="14165" y="19397"/>
                    </a:lnTo>
                    <a:lnTo>
                      <a:pt x="14270" y="19480"/>
                    </a:lnTo>
                    <a:lnTo>
                      <a:pt x="14333" y="19606"/>
                    </a:lnTo>
                    <a:lnTo>
                      <a:pt x="14437" y="19627"/>
                    </a:lnTo>
                    <a:lnTo>
                      <a:pt x="14458" y="19585"/>
                    </a:lnTo>
                    <a:lnTo>
                      <a:pt x="14542" y="19564"/>
                    </a:lnTo>
                    <a:lnTo>
                      <a:pt x="14688" y="19585"/>
                    </a:lnTo>
                    <a:lnTo>
                      <a:pt x="14835" y="19731"/>
                    </a:lnTo>
                    <a:lnTo>
                      <a:pt x="14960" y="19773"/>
                    </a:lnTo>
                    <a:lnTo>
                      <a:pt x="15086" y="19899"/>
                    </a:lnTo>
                    <a:lnTo>
                      <a:pt x="15107" y="20003"/>
                    </a:lnTo>
                    <a:lnTo>
                      <a:pt x="15212" y="20045"/>
                    </a:lnTo>
                    <a:lnTo>
                      <a:pt x="15358" y="20192"/>
                    </a:lnTo>
                    <a:lnTo>
                      <a:pt x="15421" y="20192"/>
                    </a:lnTo>
                    <a:lnTo>
                      <a:pt x="15463" y="20108"/>
                    </a:lnTo>
                    <a:lnTo>
                      <a:pt x="15693" y="20003"/>
                    </a:lnTo>
                    <a:lnTo>
                      <a:pt x="15776" y="19899"/>
                    </a:lnTo>
                    <a:lnTo>
                      <a:pt x="15902" y="19899"/>
                    </a:lnTo>
                    <a:lnTo>
                      <a:pt x="16048" y="19773"/>
                    </a:lnTo>
                    <a:lnTo>
                      <a:pt x="16153" y="19773"/>
                    </a:lnTo>
                    <a:lnTo>
                      <a:pt x="16195" y="19711"/>
                    </a:lnTo>
                    <a:lnTo>
                      <a:pt x="16153" y="19669"/>
                    </a:lnTo>
                    <a:lnTo>
                      <a:pt x="16048" y="19627"/>
                    </a:lnTo>
                    <a:lnTo>
                      <a:pt x="16090" y="19564"/>
                    </a:lnTo>
                    <a:lnTo>
                      <a:pt x="16320" y="19397"/>
                    </a:lnTo>
                    <a:lnTo>
                      <a:pt x="16509" y="19522"/>
                    </a:lnTo>
                    <a:lnTo>
                      <a:pt x="16509" y="19669"/>
                    </a:lnTo>
                    <a:lnTo>
                      <a:pt x="16258" y="19794"/>
                    </a:lnTo>
                    <a:lnTo>
                      <a:pt x="16320" y="19899"/>
                    </a:lnTo>
                    <a:lnTo>
                      <a:pt x="16404" y="19920"/>
                    </a:lnTo>
                    <a:lnTo>
                      <a:pt x="16467" y="19815"/>
                    </a:lnTo>
                    <a:lnTo>
                      <a:pt x="16572" y="19731"/>
                    </a:lnTo>
                    <a:lnTo>
                      <a:pt x="16676" y="19815"/>
                    </a:lnTo>
                    <a:lnTo>
                      <a:pt x="16676" y="19920"/>
                    </a:lnTo>
                    <a:lnTo>
                      <a:pt x="16613" y="19920"/>
                    </a:lnTo>
                    <a:lnTo>
                      <a:pt x="16509" y="20003"/>
                    </a:lnTo>
                    <a:lnTo>
                      <a:pt x="16655" y="20192"/>
                    </a:lnTo>
                    <a:lnTo>
                      <a:pt x="16676" y="20401"/>
                    </a:lnTo>
                    <a:lnTo>
                      <a:pt x="16760" y="20338"/>
                    </a:lnTo>
                    <a:lnTo>
                      <a:pt x="16844" y="20359"/>
                    </a:lnTo>
                    <a:lnTo>
                      <a:pt x="16844" y="20464"/>
                    </a:lnTo>
                    <a:lnTo>
                      <a:pt x="16927" y="20610"/>
                    </a:lnTo>
                    <a:lnTo>
                      <a:pt x="16990" y="20443"/>
                    </a:lnTo>
                    <a:lnTo>
                      <a:pt x="16990" y="20296"/>
                    </a:lnTo>
                    <a:lnTo>
                      <a:pt x="16885" y="20359"/>
                    </a:lnTo>
                    <a:lnTo>
                      <a:pt x="16885" y="20317"/>
                    </a:lnTo>
                    <a:lnTo>
                      <a:pt x="16948" y="20234"/>
                    </a:lnTo>
                    <a:lnTo>
                      <a:pt x="17241" y="20234"/>
                    </a:lnTo>
                    <a:lnTo>
                      <a:pt x="17262" y="20296"/>
                    </a:lnTo>
                    <a:lnTo>
                      <a:pt x="17304" y="20234"/>
                    </a:lnTo>
                    <a:lnTo>
                      <a:pt x="17450" y="20024"/>
                    </a:lnTo>
                    <a:lnTo>
                      <a:pt x="17764" y="19836"/>
                    </a:lnTo>
                    <a:lnTo>
                      <a:pt x="17911" y="19711"/>
                    </a:lnTo>
                    <a:lnTo>
                      <a:pt x="17827" y="19711"/>
                    </a:lnTo>
                    <a:lnTo>
                      <a:pt x="17764" y="19731"/>
                    </a:lnTo>
                    <a:lnTo>
                      <a:pt x="17785" y="19711"/>
                    </a:lnTo>
                    <a:lnTo>
                      <a:pt x="17681" y="19669"/>
                    </a:lnTo>
                    <a:lnTo>
                      <a:pt x="17932" y="19669"/>
                    </a:lnTo>
                    <a:lnTo>
                      <a:pt x="18183" y="19606"/>
                    </a:lnTo>
                    <a:lnTo>
                      <a:pt x="18622" y="19501"/>
                    </a:lnTo>
                    <a:lnTo>
                      <a:pt x="18957" y="19585"/>
                    </a:lnTo>
                    <a:lnTo>
                      <a:pt x="19124" y="19501"/>
                    </a:lnTo>
                    <a:lnTo>
                      <a:pt x="19124" y="19397"/>
                    </a:lnTo>
                    <a:lnTo>
                      <a:pt x="19229" y="19397"/>
                    </a:lnTo>
                    <a:lnTo>
                      <a:pt x="19333" y="19313"/>
                    </a:lnTo>
                    <a:lnTo>
                      <a:pt x="19438" y="19104"/>
                    </a:lnTo>
                    <a:lnTo>
                      <a:pt x="19375" y="18895"/>
                    </a:lnTo>
                    <a:lnTo>
                      <a:pt x="19375" y="18769"/>
                    </a:lnTo>
                    <a:lnTo>
                      <a:pt x="19585" y="18560"/>
                    </a:lnTo>
                    <a:lnTo>
                      <a:pt x="19585" y="18225"/>
                    </a:lnTo>
                    <a:lnTo>
                      <a:pt x="19668" y="18099"/>
                    </a:lnTo>
                    <a:lnTo>
                      <a:pt x="19710" y="17869"/>
                    </a:lnTo>
                    <a:lnTo>
                      <a:pt x="19815" y="17827"/>
                    </a:lnTo>
                    <a:lnTo>
                      <a:pt x="19815" y="17702"/>
                    </a:lnTo>
                    <a:lnTo>
                      <a:pt x="20170" y="17283"/>
                    </a:lnTo>
                    <a:lnTo>
                      <a:pt x="20275" y="17262"/>
                    </a:lnTo>
                    <a:lnTo>
                      <a:pt x="20317" y="17011"/>
                    </a:lnTo>
                    <a:lnTo>
                      <a:pt x="20442" y="16823"/>
                    </a:lnTo>
                    <a:lnTo>
                      <a:pt x="20547" y="16593"/>
                    </a:lnTo>
                    <a:lnTo>
                      <a:pt x="20694" y="16446"/>
                    </a:lnTo>
                    <a:lnTo>
                      <a:pt x="20652" y="16342"/>
                    </a:lnTo>
                    <a:lnTo>
                      <a:pt x="20756" y="16258"/>
                    </a:lnTo>
                    <a:lnTo>
                      <a:pt x="20861" y="16049"/>
                    </a:lnTo>
                    <a:lnTo>
                      <a:pt x="20798" y="15965"/>
                    </a:lnTo>
                    <a:lnTo>
                      <a:pt x="20966" y="15902"/>
                    </a:lnTo>
                    <a:lnTo>
                      <a:pt x="21070" y="15714"/>
                    </a:lnTo>
                    <a:lnTo>
                      <a:pt x="21154" y="15630"/>
                    </a:lnTo>
                    <a:lnTo>
                      <a:pt x="21258" y="15442"/>
                    </a:lnTo>
                    <a:lnTo>
                      <a:pt x="21426" y="15400"/>
                    </a:lnTo>
                    <a:lnTo>
                      <a:pt x="21530" y="15338"/>
                    </a:lnTo>
                    <a:lnTo>
                      <a:pt x="21342" y="15338"/>
                    </a:lnTo>
                    <a:lnTo>
                      <a:pt x="21384" y="15296"/>
                    </a:lnTo>
                    <a:lnTo>
                      <a:pt x="21593" y="15254"/>
                    </a:lnTo>
                    <a:lnTo>
                      <a:pt x="21782" y="15170"/>
                    </a:lnTo>
                    <a:lnTo>
                      <a:pt x="21802" y="15003"/>
                    </a:lnTo>
                    <a:lnTo>
                      <a:pt x="21782" y="14961"/>
                    </a:lnTo>
                    <a:lnTo>
                      <a:pt x="21802" y="14814"/>
                    </a:lnTo>
                    <a:lnTo>
                      <a:pt x="22012" y="14689"/>
                    </a:lnTo>
                    <a:lnTo>
                      <a:pt x="22012" y="14563"/>
                    </a:lnTo>
                    <a:lnTo>
                      <a:pt x="22158" y="14501"/>
                    </a:lnTo>
                    <a:lnTo>
                      <a:pt x="22284" y="14291"/>
                    </a:lnTo>
                    <a:lnTo>
                      <a:pt x="22263" y="14187"/>
                    </a:lnTo>
                    <a:lnTo>
                      <a:pt x="22305" y="14019"/>
                    </a:lnTo>
                    <a:lnTo>
                      <a:pt x="22284" y="13957"/>
                    </a:lnTo>
                    <a:lnTo>
                      <a:pt x="22284" y="13852"/>
                    </a:lnTo>
                    <a:lnTo>
                      <a:pt x="22430" y="13496"/>
                    </a:lnTo>
                    <a:lnTo>
                      <a:pt x="22493" y="13287"/>
                    </a:lnTo>
                    <a:lnTo>
                      <a:pt x="22702" y="12910"/>
                    </a:lnTo>
                    <a:lnTo>
                      <a:pt x="22702" y="12785"/>
                    </a:lnTo>
                    <a:lnTo>
                      <a:pt x="22807" y="12492"/>
                    </a:lnTo>
                    <a:lnTo>
                      <a:pt x="22953" y="12366"/>
                    </a:lnTo>
                    <a:lnTo>
                      <a:pt x="23016" y="12199"/>
                    </a:lnTo>
                    <a:lnTo>
                      <a:pt x="22953" y="12053"/>
                    </a:lnTo>
                    <a:lnTo>
                      <a:pt x="23058" y="11927"/>
                    </a:lnTo>
                    <a:lnTo>
                      <a:pt x="22995" y="11655"/>
                    </a:lnTo>
                    <a:lnTo>
                      <a:pt x="22995" y="11529"/>
                    </a:lnTo>
                    <a:lnTo>
                      <a:pt x="22911" y="11320"/>
                    </a:lnTo>
                    <a:lnTo>
                      <a:pt x="22891" y="11236"/>
                    </a:lnTo>
                    <a:lnTo>
                      <a:pt x="22849" y="11111"/>
                    </a:lnTo>
                    <a:lnTo>
                      <a:pt x="22911" y="11069"/>
                    </a:lnTo>
                    <a:lnTo>
                      <a:pt x="22911" y="10923"/>
                    </a:lnTo>
                    <a:lnTo>
                      <a:pt x="23016" y="10776"/>
                    </a:lnTo>
                    <a:lnTo>
                      <a:pt x="23016" y="10713"/>
                    </a:lnTo>
                    <a:lnTo>
                      <a:pt x="22995" y="10379"/>
                    </a:lnTo>
                    <a:lnTo>
                      <a:pt x="23058" y="10253"/>
                    </a:lnTo>
                    <a:lnTo>
                      <a:pt x="23016" y="10190"/>
                    </a:lnTo>
                    <a:lnTo>
                      <a:pt x="22995" y="10065"/>
                    </a:lnTo>
                    <a:lnTo>
                      <a:pt x="22995" y="9856"/>
                    </a:lnTo>
                    <a:lnTo>
                      <a:pt x="22932" y="9835"/>
                    </a:lnTo>
                    <a:lnTo>
                      <a:pt x="22995" y="9688"/>
                    </a:lnTo>
                    <a:lnTo>
                      <a:pt x="22891" y="9667"/>
                    </a:lnTo>
                    <a:lnTo>
                      <a:pt x="22828" y="9542"/>
                    </a:lnTo>
                    <a:lnTo>
                      <a:pt x="22828" y="9416"/>
                    </a:lnTo>
                    <a:lnTo>
                      <a:pt x="22702" y="9312"/>
                    </a:lnTo>
                    <a:lnTo>
                      <a:pt x="22619" y="9144"/>
                    </a:lnTo>
                    <a:lnTo>
                      <a:pt x="22598" y="8956"/>
                    </a:lnTo>
                    <a:lnTo>
                      <a:pt x="22514" y="8830"/>
                    </a:lnTo>
                    <a:lnTo>
                      <a:pt x="22430" y="8830"/>
                    </a:lnTo>
                    <a:lnTo>
                      <a:pt x="22367" y="8851"/>
                    </a:lnTo>
                    <a:lnTo>
                      <a:pt x="22284" y="8809"/>
                    </a:lnTo>
                    <a:lnTo>
                      <a:pt x="22263" y="8642"/>
                    </a:lnTo>
                    <a:lnTo>
                      <a:pt x="22200" y="8621"/>
                    </a:lnTo>
                    <a:lnTo>
                      <a:pt x="22179" y="8537"/>
                    </a:lnTo>
                    <a:lnTo>
                      <a:pt x="22054" y="8412"/>
                    </a:lnTo>
                    <a:lnTo>
                      <a:pt x="21970" y="8370"/>
                    </a:lnTo>
                    <a:lnTo>
                      <a:pt x="22012" y="8265"/>
                    </a:lnTo>
                    <a:lnTo>
                      <a:pt x="21949" y="8119"/>
                    </a:lnTo>
                    <a:lnTo>
                      <a:pt x="22054" y="7993"/>
                    </a:lnTo>
                    <a:lnTo>
                      <a:pt x="22074" y="7805"/>
                    </a:lnTo>
                    <a:lnTo>
                      <a:pt x="22012" y="7742"/>
                    </a:lnTo>
                    <a:lnTo>
                      <a:pt x="22054" y="7638"/>
                    </a:lnTo>
                    <a:lnTo>
                      <a:pt x="21970" y="7575"/>
                    </a:lnTo>
                    <a:lnTo>
                      <a:pt x="21949" y="7638"/>
                    </a:lnTo>
                    <a:lnTo>
                      <a:pt x="21991" y="7679"/>
                    </a:lnTo>
                    <a:lnTo>
                      <a:pt x="21949" y="7763"/>
                    </a:lnTo>
                    <a:lnTo>
                      <a:pt x="21677" y="7533"/>
                    </a:lnTo>
                    <a:lnTo>
                      <a:pt x="21635" y="7366"/>
                    </a:lnTo>
                    <a:lnTo>
                      <a:pt x="21572" y="7387"/>
                    </a:lnTo>
                    <a:lnTo>
                      <a:pt x="21572" y="7470"/>
                    </a:lnTo>
                    <a:lnTo>
                      <a:pt x="21551" y="7575"/>
                    </a:lnTo>
                    <a:lnTo>
                      <a:pt x="21593" y="7763"/>
                    </a:lnTo>
                    <a:lnTo>
                      <a:pt x="21468" y="7596"/>
                    </a:lnTo>
                    <a:lnTo>
                      <a:pt x="21426" y="7659"/>
                    </a:lnTo>
                    <a:lnTo>
                      <a:pt x="21426" y="7554"/>
                    </a:lnTo>
                    <a:lnTo>
                      <a:pt x="21363" y="7470"/>
                    </a:lnTo>
                    <a:lnTo>
                      <a:pt x="21342" y="7135"/>
                    </a:lnTo>
                    <a:lnTo>
                      <a:pt x="21384" y="7115"/>
                    </a:lnTo>
                    <a:lnTo>
                      <a:pt x="21384" y="7031"/>
                    </a:lnTo>
                    <a:lnTo>
                      <a:pt x="21279" y="6947"/>
                    </a:lnTo>
                    <a:lnTo>
                      <a:pt x="21321" y="6863"/>
                    </a:lnTo>
                    <a:lnTo>
                      <a:pt x="21238" y="6801"/>
                    </a:lnTo>
                    <a:lnTo>
                      <a:pt x="21258" y="6696"/>
                    </a:lnTo>
                    <a:lnTo>
                      <a:pt x="21070" y="6529"/>
                    </a:lnTo>
                    <a:lnTo>
                      <a:pt x="21028" y="6424"/>
                    </a:lnTo>
                    <a:lnTo>
                      <a:pt x="21028" y="6299"/>
                    </a:lnTo>
                    <a:lnTo>
                      <a:pt x="21133" y="6319"/>
                    </a:lnTo>
                    <a:lnTo>
                      <a:pt x="21133" y="6194"/>
                    </a:lnTo>
                    <a:lnTo>
                      <a:pt x="21028" y="6027"/>
                    </a:lnTo>
                    <a:lnTo>
                      <a:pt x="20966" y="6068"/>
                    </a:lnTo>
                    <a:lnTo>
                      <a:pt x="20861" y="6068"/>
                    </a:lnTo>
                    <a:lnTo>
                      <a:pt x="20756" y="5880"/>
                    </a:lnTo>
                    <a:lnTo>
                      <a:pt x="20694" y="5880"/>
                    </a:lnTo>
                    <a:lnTo>
                      <a:pt x="20589" y="5796"/>
                    </a:lnTo>
                    <a:lnTo>
                      <a:pt x="20505" y="5859"/>
                    </a:lnTo>
                    <a:lnTo>
                      <a:pt x="20484" y="5796"/>
                    </a:lnTo>
                    <a:lnTo>
                      <a:pt x="20338" y="5754"/>
                    </a:lnTo>
                    <a:lnTo>
                      <a:pt x="20275" y="5817"/>
                    </a:lnTo>
                    <a:lnTo>
                      <a:pt x="20317" y="5713"/>
                    </a:lnTo>
                    <a:lnTo>
                      <a:pt x="20442" y="5692"/>
                    </a:lnTo>
                    <a:lnTo>
                      <a:pt x="20442" y="5608"/>
                    </a:lnTo>
                    <a:lnTo>
                      <a:pt x="20422" y="5545"/>
                    </a:lnTo>
                    <a:lnTo>
                      <a:pt x="20296" y="5566"/>
                    </a:lnTo>
                    <a:lnTo>
                      <a:pt x="20191" y="5545"/>
                    </a:lnTo>
                    <a:lnTo>
                      <a:pt x="20170" y="5482"/>
                    </a:lnTo>
                    <a:lnTo>
                      <a:pt x="20087" y="5482"/>
                    </a:lnTo>
                    <a:lnTo>
                      <a:pt x="19857" y="5336"/>
                    </a:lnTo>
                    <a:lnTo>
                      <a:pt x="19752" y="5127"/>
                    </a:lnTo>
                    <a:lnTo>
                      <a:pt x="19710" y="4918"/>
                    </a:lnTo>
                    <a:lnTo>
                      <a:pt x="19668" y="4771"/>
                    </a:lnTo>
                    <a:lnTo>
                      <a:pt x="19668" y="4666"/>
                    </a:lnTo>
                    <a:lnTo>
                      <a:pt x="19710" y="4646"/>
                    </a:lnTo>
                    <a:lnTo>
                      <a:pt x="19773" y="4415"/>
                    </a:lnTo>
                    <a:lnTo>
                      <a:pt x="19689" y="4122"/>
                    </a:lnTo>
                    <a:lnTo>
                      <a:pt x="19647" y="3976"/>
                    </a:lnTo>
                    <a:lnTo>
                      <a:pt x="19689" y="3934"/>
                    </a:lnTo>
                    <a:lnTo>
                      <a:pt x="19606" y="3892"/>
                    </a:lnTo>
                    <a:lnTo>
                      <a:pt x="19543" y="3892"/>
                    </a:lnTo>
                    <a:lnTo>
                      <a:pt x="19438" y="3662"/>
                    </a:lnTo>
                    <a:lnTo>
                      <a:pt x="19438" y="3369"/>
                    </a:lnTo>
                    <a:lnTo>
                      <a:pt x="19459" y="3348"/>
                    </a:lnTo>
                    <a:lnTo>
                      <a:pt x="19459" y="3265"/>
                    </a:lnTo>
                    <a:lnTo>
                      <a:pt x="19396" y="3202"/>
                    </a:lnTo>
                    <a:lnTo>
                      <a:pt x="19375" y="2846"/>
                    </a:lnTo>
                    <a:lnTo>
                      <a:pt x="19438" y="2762"/>
                    </a:lnTo>
                    <a:lnTo>
                      <a:pt x="19375" y="2637"/>
                    </a:lnTo>
                    <a:lnTo>
                      <a:pt x="19438" y="2616"/>
                    </a:lnTo>
                    <a:lnTo>
                      <a:pt x="19438" y="2532"/>
                    </a:lnTo>
                    <a:lnTo>
                      <a:pt x="19250" y="2323"/>
                    </a:lnTo>
                    <a:lnTo>
                      <a:pt x="19124" y="2260"/>
                    </a:lnTo>
                    <a:lnTo>
                      <a:pt x="19145" y="2218"/>
                    </a:lnTo>
                    <a:lnTo>
                      <a:pt x="19020" y="2093"/>
                    </a:lnTo>
                    <a:lnTo>
                      <a:pt x="18915" y="2156"/>
                    </a:lnTo>
                    <a:lnTo>
                      <a:pt x="18852" y="2114"/>
                    </a:lnTo>
                    <a:lnTo>
                      <a:pt x="18769" y="2239"/>
                    </a:lnTo>
                    <a:lnTo>
                      <a:pt x="18706" y="2239"/>
                    </a:lnTo>
                    <a:lnTo>
                      <a:pt x="18559" y="2051"/>
                    </a:lnTo>
                    <a:lnTo>
                      <a:pt x="18601" y="1988"/>
                    </a:lnTo>
                    <a:lnTo>
                      <a:pt x="18517" y="1800"/>
                    </a:lnTo>
                    <a:lnTo>
                      <a:pt x="18538" y="1591"/>
                    </a:lnTo>
                    <a:lnTo>
                      <a:pt x="18517" y="1319"/>
                    </a:lnTo>
                    <a:lnTo>
                      <a:pt x="18497" y="1361"/>
                    </a:lnTo>
                    <a:lnTo>
                      <a:pt x="18434" y="1256"/>
                    </a:lnTo>
                    <a:lnTo>
                      <a:pt x="18497" y="1151"/>
                    </a:lnTo>
                    <a:lnTo>
                      <a:pt x="18413" y="1047"/>
                    </a:lnTo>
                    <a:lnTo>
                      <a:pt x="18392" y="942"/>
                    </a:lnTo>
                    <a:lnTo>
                      <a:pt x="18329" y="900"/>
                    </a:lnTo>
                    <a:lnTo>
                      <a:pt x="18329" y="754"/>
                    </a:lnTo>
                    <a:lnTo>
                      <a:pt x="18413" y="670"/>
                    </a:lnTo>
                    <a:lnTo>
                      <a:pt x="18329" y="649"/>
                    </a:lnTo>
                    <a:lnTo>
                      <a:pt x="18225" y="670"/>
                    </a:lnTo>
                    <a:lnTo>
                      <a:pt x="18141" y="586"/>
                    </a:lnTo>
                    <a:lnTo>
                      <a:pt x="18204" y="314"/>
                    </a:lnTo>
                    <a:lnTo>
                      <a:pt x="18183" y="252"/>
                    </a:lnTo>
                    <a:lnTo>
                      <a:pt x="18120" y="105"/>
                    </a:lnTo>
                    <a:lnTo>
                      <a:pt x="18015" y="63"/>
                    </a:lnTo>
                    <a:lnTo>
                      <a:pt x="1801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6CBC2"/>
                  </a:solidFill>
                </a:endParaRPr>
              </a:p>
            </p:txBody>
          </p:sp>
          <p:sp>
            <p:nvSpPr>
              <p:cNvPr id="3337" name="Google Shape;3337;p71"/>
              <p:cNvSpPr/>
              <p:nvPr/>
            </p:nvSpPr>
            <p:spPr>
              <a:xfrm>
                <a:off x="5683950" y="3957275"/>
                <a:ext cx="54950" cy="71175"/>
              </a:xfrm>
              <a:custGeom>
                <a:avLst/>
                <a:gdLst/>
                <a:ahLst/>
                <a:cxnLst/>
                <a:rect l="l" t="t" r="r" b="b"/>
                <a:pathLst>
                  <a:path w="2198" h="2847" extrusionOk="0">
                    <a:moveTo>
                      <a:pt x="168" y="1"/>
                    </a:moveTo>
                    <a:lnTo>
                      <a:pt x="126" y="64"/>
                    </a:lnTo>
                    <a:lnTo>
                      <a:pt x="126" y="189"/>
                    </a:lnTo>
                    <a:lnTo>
                      <a:pt x="105" y="210"/>
                    </a:lnTo>
                    <a:lnTo>
                      <a:pt x="105" y="336"/>
                    </a:lnTo>
                    <a:lnTo>
                      <a:pt x="126" y="587"/>
                    </a:lnTo>
                    <a:lnTo>
                      <a:pt x="105" y="733"/>
                    </a:lnTo>
                    <a:lnTo>
                      <a:pt x="126" y="1005"/>
                    </a:lnTo>
                    <a:lnTo>
                      <a:pt x="168" y="1214"/>
                    </a:lnTo>
                    <a:lnTo>
                      <a:pt x="126" y="1361"/>
                    </a:lnTo>
                    <a:lnTo>
                      <a:pt x="189" y="1382"/>
                    </a:lnTo>
                    <a:lnTo>
                      <a:pt x="189" y="1466"/>
                    </a:lnTo>
                    <a:lnTo>
                      <a:pt x="294" y="1570"/>
                    </a:lnTo>
                    <a:lnTo>
                      <a:pt x="168" y="1570"/>
                    </a:lnTo>
                    <a:lnTo>
                      <a:pt x="64" y="1466"/>
                    </a:lnTo>
                    <a:lnTo>
                      <a:pt x="1" y="1570"/>
                    </a:lnTo>
                    <a:lnTo>
                      <a:pt x="1" y="1779"/>
                    </a:lnTo>
                    <a:lnTo>
                      <a:pt x="85" y="1842"/>
                    </a:lnTo>
                    <a:lnTo>
                      <a:pt x="64" y="1884"/>
                    </a:lnTo>
                    <a:lnTo>
                      <a:pt x="64" y="2198"/>
                    </a:lnTo>
                    <a:lnTo>
                      <a:pt x="105" y="2261"/>
                    </a:lnTo>
                    <a:lnTo>
                      <a:pt x="85" y="2303"/>
                    </a:lnTo>
                    <a:lnTo>
                      <a:pt x="105" y="2470"/>
                    </a:lnTo>
                    <a:lnTo>
                      <a:pt x="210" y="2491"/>
                    </a:lnTo>
                    <a:lnTo>
                      <a:pt x="168" y="2575"/>
                    </a:lnTo>
                    <a:lnTo>
                      <a:pt x="168" y="2700"/>
                    </a:lnTo>
                    <a:lnTo>
                      <a:pt x="210" y="2721"/>
                    </a:lnTo>
                    <a:lnTo>
                      <a:pt x="315" y="2700"/>
                    </a:lnTo>
                    <a:lnTo>
                      <a:pt x="398" y="2784"/>
                    </a:lnTo>
                    <a:lnTo>
                      <a:pt x="503" y="2637"/>
                    </a:lnTo>
                    <a:lnTo>
                      <a:pt x="503" y="2742"/>
                    </a:lnTo>
                    <a:lnTo>
                      <a:pt x="545" y="2847"/>
                    </a:lnTo>
                    <a:lnTo>
                      <a:pt x="649" y="2847"/>
                    </a:lnTo>
                    <a:lnTo>
                      <a:pt x="754" y="2700"/>
                    </a:lnTo>
                    <a:lnTo>
                      <a:pt x="796" y="2595"/>
                    </a:lnTo>
                    <a:lnTo>
                      <a:pt x="838" y="2407"/>
                    </a:lnTo>
                    <a:lnTo>
                      <a:pt x="921" y="2491"/>
                    </a:lnTo>
                    <a:lnTo>
                      <a:pt x="942" y="2428"/>
                    </a:lnTo>
                    <a:lnTo>
                      <a:pt x="1047" y="2365"/>
                    </a:lnTo>
                    <a:lnTo>
                      <a:pt x="1110" y="2219"/>
                    </a:lnTo>
                    <a:lnTo>
                      <a:pt x="1110" y="2365"/>
                    </a:lnTo>
                    <a:lnTo>
                      <a:pt x="1173" y="2386"/>
                    </a:lnTo>
                    <a:lnTo>
                      <a:pt x="1235" y="2282"/>
                    </a:lnTo>
                    <a:lnTo>
                      <a:pt x="1340" y="2261"/>
                    </a:lnTo>
                    <a:lnTo>
                      <a:pt x="1382" y="2303"/>
                    </a:lnTo>
                    <a:lnTo>
                      <a:pt x="1361" y="2407"/>
                    </a:lnTo>
                    <a:lnTo>
                      <a:pt x="1256" y="2365"/>
                    </a:lnTo>
                    <a:lnTo>
                      <a:pt x="1256" y="2512"/>
                    </a:lnTo>
                    <a:lnTo>
                      <a:pt x="1361" y="2470"/>
                    </a:lnTo>
                    <a:lnTo>
                      <a:pt x="1424" y="2491"/>
                    </a:lnTo>
                    <a:lnTo>
                      <a:pt x="1549" y="2303"/>
                    </a:lnTo>
                    <a:lnTo>
                      <a:pt x="1549" y="2219"/>
                    </a:lnTo>
                    <a:lnTo>
                      <a:pt x="1466" y="2177"/>
                    </a:lnTo>
                    <a:lnTo>
                      <a:pt x="1549" y="2072"/>
                    </a:lnTo>
                    <a:lnTo>
                      <a:pt x="1549" y="1947"/>
                    </a:lnTo>
                    <a:lnTo>
                      <a:pt x="1633" y="1947"/>
                    </a:lnTo>
                    <a:lnTo>
                      <a:pt x="1675" y="1884"/>
                    </a:lnTo>
                    <a:lnTo>
                      <a:pt x="1675" y="1633"/>
                    </a:lnTo>
                    <a:lnTo>
                      <a:pt x="1758" y="1570"/>
                    </a:lnTo>
                    <a:lnTo>
                      <a:pt x="1800" y="1466"/>
                    </a:lnTo>
                    <a:lnTo>
                      <a:pt x="1842" y="1633"/>
                    </a:lnTo>
                    <a:lnTo>
                      <a:pt x="1863" y="1696"/>
                    </a:lnTo>
                    <a:lnTo>
                      <a:pt x="1905" y="1570"/>
                    </a:lnTo>
                    <a:lnTo>
                      <a:pt x="1905" y="1466"/>
                    </a:lnTo>
                    <a:lnTo>
                      <a:pt x="1947" y="1424"/>
                    </a:lnTo>
                    <a:lnTo>
                      <a:pt x="1905" y="1256"/>
                    </a:lnTo>
                    <a:lnTo>
                      <a:pt x="1989" y="1131"/>
                    </a:lnTo>
                    <a:lnTo>
                      <a:pt x="1989" y="922"/>
                    </a:lnTo>
                    <a:lnTo>
                      <a:pt x="2093" y="796"/>
                    </a:lnTo>
                    <a:lnTo>
                      <a:pt x="2156" y="503"/>
                    </a:lnTo>
                    <a:lnTo>
                      <a:pt x="2198" y="398"/>
                    </a:lnTo>
                    <a:lnTo>
                      <a:pt x="2072" y="294"/>
                    </a:lnTo>
                    <a:lnTo>
                      <a:pt x="1947" y="294"/>
                    </a:lnTo>
                    <a:lnTo>
                      <a:pt x="1947" y="315"/>
                    </a:lnTo>
                    <a:lnTo>
                      <a:pt x="1884" y="419"/>
                    </a:lnTo>
                    <a:lnTo>
                      <a:pt x="1863" y="398"/>
                    </a:lnTo>
                    <a:lnTo>
                      <a:pt x="1800" y="398"/>
                    </a:lnTo>
                    <a:lnTo>
                      <a:pt x="1738" y="440"/>
                    </a:lnTo>
                    <a:lnTo>
                      <a:pt x="1675" y="503"/>
                    </a:lnTo>
                    <a:lnTo>
                      <a:pt x="1340" y="482"/>
                    </a:lnTo>
                    <a:lnTo>
                      <a:pt x="1256" y="524"/>
                    </a:lnTo>
                    <a:lnTo>
                      <a:pt x="1256" y="629"/>
                    </a:lnTo>
                    <a:lnTo>
                      <a:pt x="1173" y="545"/>
                    </a:lnTo>
                    <a:lnTo>
                      <a:pt x="1068" y="545"/>
                    </a:lnTo>
                    <a:lnTo>
                      <a:pt x="1005" y="608"/>
                    </a:lnTo>
                    <a:lnTo>
                      <a:pt x="901" y="524"/>
                    </a:lnTo>
                    <a:lnTo>
                      <a:pt x="733" y="398"/>
                    </a:lnTo>
                    <a:lnTo>
                      <a:pt x="524" y="294"/>
                    </a:lnTo>
                    <a:lnTo>
                      <a:pt x="524" y="106"/>
                    </a:lnTo>
                    <a:lnTo>
                      <a:pt x="482" y="168"/>
                    </a:lnTo>
                    <a:lnTo>
                      <a:pt x="440" y="210"/>
                    </a:lnTo>
                    <a:lnTo>
                      <a:pt x="377" y="126"/>
                    </a:lnTo>
                    <a:lnTo>
                      <a:pt x="273" y="85"/>
                    </a:lnTo>
                    <a:lnTo>
                      <a:pt x="1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338" name="Google Shape;3338;p71"/>
            <p:cNvGrpSpPr/>
            <p:nvPr/>
          </p:nvGrpSpPr>
          <p:grpSpPr>
            <a:xfrm>
              <a:off x="4824403" y="3421846"/>
              <a:ext cx="110132" cy="130647"/>
              <a:chOff x="5952300" y="3852150"/>
              <a:chExt cx="231225" cy="287200"/>
            </a:xfrm>
          </p:grpSpPr>
          <p:sp>
            <p:nvSpPr>
              <p:cNvPr id="3339" name="Google Shape;3339;p71"/>
              <p:cNvSpPr/>
              <p:nvPr/>
            </p:nvSpPr>
            <p:spPr>
              <a:xfrm>
                <a:off x="5952300" y="3996525"/>
                <a:ext cx="145450" cy="142825"/>
              </a:xfrm>
              <a:custGeom>
                <a:avLst/>
                <a:gdLst/>
                <a:ahLst/>
                <a:cxnLst/>
                <a:rect l="l" t="t" r="r" b="b"/>
                <a:pathLst>
                  <a:path w="5818" h="5713" extrusionOk="0">
                    <a:moveTo>
                      <a:pt x="5064" y="0"/>
                    </a:moveTo>
                    <a:lnTo>
                      <a:pt x="4918" y="105"/>
                    </a:lnTo>
                    <a:lnTo>
                      <a:pt x="4834" y="126"/>
                    </a:lnTo>
                    <a:lnTo>
                      <a:pt x="4729" y="209"/>
                    </a:lnTo>
                    <a:lnTo>
                      <a:pt x="4729" y="377"/>
                    </a:lnTo>
                    <a:lnTo>
                      <a:pt x="4625" y="628"/>
                    </a:lnTo>
                    <a:lnTo>
                      <a:pt x="4520" y="753"/>
                    </a:lnTo>
                    <a:lnTo>
                      <a:pt x="4457" y="774"/>
                    </a:lnTo>
                    <a:lnTo>
                      <a:pt x="4332" y="942"/>
                    </a:lnTo>
                    <a:lnTo>
                      <a:pt x="4290" y="1025"/>
                    </a:lnTo>
                    <a:lnTo>
                      <a:pt x="4185" y="1067"/>
                    </a:lnTo>
                    <a:lnTo>
                      <a:pt x="4081" y="1046"/>
                    </a:lnTo>
                    <a:lnTo>
                      <a:pt x="3976" y="1130"/>
                    </a:lnTo>
                    <a:lnTo>
                      <a:pt x="3934" y="1235"/>
                    </a:lnTo>
                    <a:lnTo>
                      <a:pt x="3934" y="1339"/>
                    </a:lnTo>
                    <a:lnTo>
                      <a:pt x="3892" y="1360"/>
                    </a:lnTo>
                    <a:lnTo>
                      <a:pt x="3788" y="1465"/>
                    </a:lnTo>
                    <a:lnTo>
                      <a:pt x="3788" y="1590"/>
                    </a:lnTo>
                    <a:lnTo>
                      <a:pt x="3725" y="1674"/>
                    </a:lnTo>
                    <a:lnTo>
                      <a:pt x="3704" y="1758"/>
                    </a:lnTo>
                    <a:lnTo>
                      <a:pt x="3495" y="2009"/>
                    </a:lnTo>
                    <a:lnTo>
                      <a:pt x="3286" y="2176"/>
                    </a:lnTo>
                    <a:lnTo>
                      <a:pt x="3160" y="2197"/>
                    </a:lnTo>
                    <a:lnTo>
                      <a:pt x="2993" y="2281"/>
                    </a:lnTo>
                    <a:lnTo>
                      <a:pt x="2993" y="2344"/>
                    </a:lnTo>
                    <a:lnTo>
                      <a:pt x="2888" y="2344"/>
                    </a:lnTo>
                    <a:lnTo>
                      <a:pt x="2679" y="2469"/>
                    </a:lnTo>
                    <a:lnTo>
                      <a:pt x="2512" y="2616"/>
                    </a:lnTo>
                    <a:lnTo>
                      <a:pt x="2407" y="2637"/>
                    </a:lnTo>
                    <a:lnTo>
                      <a:pt x="2198" y="2783"/>
                    </a:lnTo>
                    <a:lnTo>
                      <a:pt x="2156" y="2846"/>
                    </a:lnTo>
                    <a:lnTo>
                      <a:pt x="2219" y="2929"/>
                    </a:lnTo>
                    <a:lnTo>
                      <a:pt x="2219" y="3055"/>
                    </a:lnTo>
                    <a:lnTo>
                      <a:pt x="2114" y="2950"/>
                    </a:lnTo>
                    <a:lnTo>
                      <a:pt x="2093" y="2929"/>
                    </a:lnTo>
                    <a:lnTo>
                      <a:pt x="1988" y="2950"/>
                    </a:lnTo>
                    <a:lnTo>
                      <a:pt x="1884" y="2992"/>
                    </a:lnTo>
                    <a:lnTo>
                      <a:pt x="1821" y="2950"/>
                    </a:lnTo>
                    <a:lnTo>
                      <a:pt x="1737" y="2950"/>
                    </a:lnTo>
                    <a:lnTo>
                      <a:pt x="1570" y="3118"/>
                    </a:lnTo>
                    <a:lnTo>
                      <a:pt x="1507" y="3201"/>
                    </a:lnTo>
                    <a:lnTo>
                      <a:pt x="1361" y="3327"/>
                    </a:lnTo>
                    <a:lnTo>
                      <a:pt x="1277" y="3348"/>
                    </a:lnTo>
                    <a:lnTo>
                      <a:pt x="1172" y="3453"/>
                    </a:lnTo>
                    <a:lnTo>
                      <a:pt x="1151" y="3620"/>
                    </a:lnTo>
                    <a:lnTo>
                      <a:pt x="1110" y="3536"/>
                    </a:lnTo>
                    <a:lnTo>
                      <a:pt x="1068" y="3473"/>
                    </a:lnTo>
                    <a:lnTo>
                      <a:pt x="1005" y="3557"/>
                    </a:lnTo>
                    <a:lnTo>
                      <a:pt x="942" y="3620"/>
                    </a:lnTo>
                    <a:lnTo>
                      <a:pt x="942" y="3746"/>
                    </a:lnTo>
                    <a:lnTo>
                      <a:pt x="879" y="3787"/>
                    </a:lnTo>
                    <a:lnTo>
                      <a:pt x="838" y="3766"/>
                    </a:lnTo>
                    <a:lnTo>
                      <a:pt x="670" y="3955"/>
                    </a:lnTo>
                    <a:lnTo>
                      <a:pt x="628" y="3955"/>
                    </a:lnTo>
                    <a:lnTo>
                      <a:pt x="566" y="4038"/>
                    </a:lnTo>
                    <a:lnTo>
                      <a:pt x="566" y="4206"/>
                    </a:lnTo>
                    <a:lnTo>
                      <a:pt x="524" y="4269"/>
                    </a:lnTo>
                    <a:lnTo>
                      <a:pt x="461" y="4164"/>
                    </a:lnTo>
                    <a:lnTo>
                      <a:pt x="419" y="4164"/>
                    </a:lnTo>
                    <a:lnTo>
                      <a:pt x="377" y="4206"/>
                    </a:lnTo>
                    <a:lnTo>
                      <a:pt x="335" y="4248"/>
                    </a:lnTo>
                    <a:lnTo>
                      <a:pt x="252" y="4415"/>
                    </a:lnTo>
                    <a:lnTo>
                      <a:pt x="252" y="4478"/>
                    </a:lnTo>
                    <a:lnTo>
                      <a:pt x="335" y="4582"/>
                    </a:lnTo>
                    <a:lnTo>
                      <a:pt x="377" y="4624"/>
                    </a:lnTo>
                    <a:lnTo>
                      <a:pt x="335" y="4666"/>
                    </a:lnTo>
                    <a:lnTo>
                      <a:pt x="252" y="4666"/>
                    </a:lnTo>
                    <a:lnTo>
                      <a:pt x="126" y="4687"/>
                    </a:lnTo>
                    <a:lnTo>
                      <a:pt x="1" y="4813"/>
                    </a:lnTo>
                    <a:lnTo>
                      <a:pt x="43" y="4834"/>
                    </a:lnTo>
                    <a:lnTo>
                      <a:pt x="126" y="4834"/>
                    </a:lnTo>
                    <a:lnTo>
                      <a:pt x="43" y="4896"/>
                    </a:lnTo>
                    <a:lnTo>
                      <a:pt x="43" y="5001"/>
                    </a:lnTo>
                    <a:lnTo>
                      <a:pt x="126" y="5085"/>
                    </a:lnTo>
                    <a:lnTo>
                      <a:pt x="168" y="5106"/>
                    </a:lnTo>
                    <a:lnTo>
                      <a:pt x="315" y="5106"/>
                    </a:lnTo>
                    <a:lnTo>
                      <a:pt x="335" y="5147"/>
                    </a:lnTo>
                    <a:lnTo>
                      <a:pt x="356" y="5147"/>
                    </a:lnTo>
                    <a:lnTo>
                      <a:pt x="377" y="5085"/>
                    </a:lnTo>
                    <a:lnTo>
                      <a:pt x="440" y="5085"/>
                    </a:lnTo>
                    <a:lnTo>
                      <a:pt x="524" y="5126"/>
                    </a:lnTo>
                    <a:lnTo>
                      <a:pt x="566" y="5210"/>
                    </a:lnTo>
                    <a:lnTo>
                      <a:pt x="545" y="5252"/>
                    </a:lnTo>
                    <a:lnTo>
                      <a:pt x="587" y="5315"/>
                    </a:lnTo>
                    <a:lnTo>
                      <a:pt x="670" y="5315"/>
                    </a:lnTo>
                    <a:lnTo>
                      <a:pt x="733" y="5336"/>
                    </a:lnTo>
                    <a:lnTo>
                      <a:pt x="754" y="5461"/>
                    </a:lnTo>
                    <a:lnTo>
                      <a:pt x="859" y="5545"/>
                    </a:lnTo>
                    <a:lnTo>
                      <a:pt x="942" y="5608"/>
                    </a:lnTo>
                    <a:lnTo>
                      <a:pt x="838" y="5670"/>
                    </a:lnTo>
                    <a:lnTo>
                      <a:pt x="879" y="5670"/>
                    </a:lnTo>
                    <a:lnTo>
                      <a:pt x="1005" y="5629"/>
                    </a:lnTo>
                    <a:lnTo>
                      <a:pt x="1005" y="5670"/>
                    </a:lnTo>
                    <a:lnTo>
                      <a:pt x="1110" y="5712"/>
                    </a:lnTo>
                    <a:lnTo>
                      <a:pt x="1256" y="5670"/>
                    </a:lnTo>
                    <a:lnTo>
                      <a:pt x="1465" y="5608"/>
                    </a:lnTo>
                    <a:lnTo>
                      <a:pt x="1612" y="5461"/>
                    </a:lnTo>
                    <a:lnTo>
                      <a:pt x="1737" y="5419"/>
                    </a:lnTo>
                    <a:lnTo>
                      <a:pt x="1737" y="5357"/>
                    </a:lnTo>
                    <a:lnTo>
                      <a:pt x="1716" y="5252"/>
                    </a:lnTo>
                    <a:lnTo>
                      <a:pt x="1800" y="5315"/>
                    </a:lnTo>
                    <a:lnTo>
                      <a:pt x="1779" y="5398"/>
                    </a:lnTo>
                    <a:lnTo>
                      <a:pt x="1905" y="5336"/>
                    </a:lnTo>
                    <a:lnTo>
                      <a:pt x="1926" y="5210"/>
                    </a:lnTo>
                    <a:lnTo>
                      <a:pt x="2009" y="5106"/>
                    </a:lnTo>
                    <a:lnTo>
                      <a:pt x="2198" y="5022"/>
                    </a:lnTo>
                    <a:lnTo>
                      <a:pt x="2323" y="5022"/>
                    </a:lnTo>
                    <a:lnTo>
                      <a:pt x="2365" y="5001"/>
                    </a:lnTo>
                    <a:lnTo>
                      <a:pt x="2365" y="4959"/>
                    </a:lnTo>
                    <a:lnTo>
                      <a:pt x="2260" y="4959"/>
                    </a:lnTo>
                    <a:lnTo>
                      <a:pt x="2323" y="4938"/>
                    </a:lnTo>
                    <a:lnTo>
                      <a:pt x="2344" y="4917"/>
                    </a:lnTo>
                    <a:lnTo>
                      <a:pt x="2323" y="4896"/>
                    </a:lnTo>
                    <a:lnTo>
                      <a:pt x="2449" y="4729"/>
                    </a:lnTo>
                    <a:lnTo>
                      <a:pt x="2532" y="4582"/>
                    </a:lnTo>
                    <a:lnTo>
                      <a:pt x="2574" y="4415"/>
                    </a:lnTo>
                    <a:lnTo>
                      <a:pt x="2658" y="4310"/>
                    </a:lnTo>
                    <a:lnTo>
                      <a:pt x="2930" y="4143"/>
                    </a:lnTo>
                    <a:lnTo>
                      <a:pt x="2972" y="4038"/>
                    </a:lnTo>
                    <a:lnTo>
                      <a:pt x="2993" y="3913"/>
                    </a:lnTo>
                    <a:lnTo>
                      <a:pt x="3097" y="3746"/>
                    </a:lnTo>
                    <a:lnTo>
                      <a:pt x="3160" y="3641"/>
                    </a:lnTo>
                    <a:lnTo>
                      <a:pt x="3181" y="3536"/>
                    </a:lnTo>
                    <a:lnTo>
                      <a:pt x="3265" y="3432"/>
                    </a:lnTo>
                    <a:lnTo>
                      <a:pt x="3369" y="3369"/>
                    </a:lnTo>
                    <a:lnTo>
                      <a:pt x="3390" y="3264"/>
                    </a:lnTo>
                    <a:lnTo>
                      <a:pt x="3474" y="3348"/>
                    </a:lnTo>
                    <a:lnTo>
                      <a:pt x="3516" y="3348"/>
                    </a:lnTo>
                    <a:lnTo>
                      <a:pt x="3558" y="3243"/>
                    </a:lnTo>
                    <a:lnTo>
                      <a:pt x="3662" y="3243"/>
                    </a:lnTo>
                    <a:lnTo>
                      <a:pt x="3725" y="3222"/>
                    </a:lnTo>
                    <a:lnTo>
                      <a:pt x="3788" y="3139"/>
                    </a:lnTo>
                    <a:lnTo>
                      <a:pt x="3788" y="3034"/>
                    </a:lnTo>
                    <a:lnTo>
                      <a:pt x="3704" y="2950"/>
                    </a:lnTo>
                    <a:lnTo>
                      <a:pt x="3704" y="2950"/>
                    </a:lnTo>
                    <a:lnTo>
                      <a:pt x="3809" y="3013"/>
                    </a:lnTo>
                    <a:lnTo>
                      <a:pt x="3830" y="3139"/>
                    </a:lnTo>
                    <a:lnTo>
                      <a:pt x="3892" y="3139"/>
                    </a:lnTo>
                    <a:lnTo>
                      <a:pt x="3976" y="3118"/>
                    </a:lnTo>
                    <a:lnTo>
                      <a:pt x="3976" y="3055"/>
                    </a:lnTo>
                    <a:lnTo>
                      <a:pt x="4039" y="3013"/>
                    </a:lnTo>
                    <a:lnTo>
                      <a:pt x="4123" y="3034"/>
                    </a:lnTo>
                    <a:lnTo>
                      <a:pt x="4123" y="3097"/>
                    </a:lnTo>
                    <a:lnTo>
                      <a:pt x="4018" y="3139"/>
                    </a:lnTo>
                    <a:lnTo>
                      <a:pt x="4123" y="3139"/>
                    </a:lnTo>
                    <a:lnTo>
                      <a:pt x="4227" y="3160"/>
                    </a:lnTo>
                    <a:lnTo>
                      <a:pt x="4248" y="3118"/>
                    </a:lnTo>
                    <a:lnTo>
                      <a:pt x="4248" y="3034"/>
                    </a:lnTo>
                    <a:lnTo>
                      <a:pt x="4290" y="2992"/>
                    </a:lnTo>
                    <a:lnTo>
                      <a:pt x="4311" y="3013"/>
                    </a:lnTo>
                    <a:lnTo>
                      <a:pt x="4311" y="3139"/>
                    </a:lnTo>
                    <a:lnTo>
                      <a:pt x="4332" y="3160"/>
                    </a:lnTo>
                    <a:lnTo>
                      <a:pt x="4395" y="3118"/>
                    </a:lnTo>
                    <a:lnTo>
                      <a:pt x="4416" y="2950"/>
                    </a:lnTo>
                    <a:lnTo>
                      <a:pt x="4353" y="2867"/>
                    </a:lnTo>
                    <a:lnTo>
                      <a:pt x="4290" y="2867"/>
                    </a:lnTo>
                    <a:lnTo>
                      <a:pt x="4311" y="2825"/>
                    </a:lnTo>
                    <a:lnTo>
                      <a:pt x="4311" y="2699"/>
                    </a:lnTo>
                    <a:lnTo>
                      <a:pt x="4332" y="2511"/>
                    </a:lnTo>
                    <a:lnTo>
                      <a:pt x="4416" y="2490"/>
                    </a:lnTo>
                    <a:lnTo>
                      <a:pt x="4562" y="2427"/>
                    </a:lnTo>
                    <a:lnTo>
                      <a:pt x="4750" y="2323"/>
                    </a:lnTo>
                    <a:lnTo>
                      <a:pt x="4771" y="2260"/>
                    </a:lnTo>
                    <a:lnTo>
                      <a:pt x="4918" y="2093"/>
                    </a:lnTo>
                    <a:lnTo>
                      <a:pt x="4918" y="1988"/>
                    </a:lnTo>
                    <a:lnTo>
                      <a:pt x="5043" y="1862"/>
                    </a:lnTo>
                    <a:lnTo>
                      <a:pt x="5127" y="1883"/>
                    </a:lnTo>
                    <a:lnTo>
                      <a:pt x="5127" y="1821"/>
                    </a:lnTo>
                    <a:lnTo>
                      <a:pt x="5336" y="1632"/>
                    </a:lnTo>
                    <a:lnTo>
                      <a:pt x="5336" y="1549"/>
                    </a:lnTo>
                    <a:lnTo>
                      <a:pt x="5650" y="1277"/>
                    </a:lnTo>
                    <a:lnTo>
                      <a:pt x="5755" y="1235"/>
                    </a:lnTo>
                    <a:lnTo>
                      <a:pt x="5692" y="1214"/>
                    </a:lnTo>
                    <a:lnTo>
                      <a:pt x="5671" y="1109"/>
                    </a:lnTo>
                    <a:lnTo>
                      <a:pt x="5608" y="1005"/>
                    </a:lnTo>
                    <a:lnTo>
                      <a:pt x="5650" y="900"/>
                    </a:lnTo>
                    <a:lnTo>
                      <a:pt x="5671" y="774"/>
                    </a:lnTo>
                    <a:lnTo>
                      <a:pt x="5692" y="816"/>
                    </a:lnTo>
                    <a:lnTo>
                      <a:pt x="5797" y="649"/>
                    </a:lnTo>
                    <a:lnTo>
                      <a:pt x="5713" y="691"/>
                    </a:lnTo>
                    <a:lnTo>
                      <a:pt x="5650" y="691"/>
                    </a:lnTo>
                    <a:lnTo>
                      <a:pt x="5755" y="628"/>
                    </a:lnTo>
                    <a:lnTo>
                      <a:pt x="5817" y="502"/>
                    </a:lnTo>
                    <a:lnTo>
                      <a:pt x="5797" y="502"/>
                    </a:lnTo>
                    <a:lnTo>
                      <a:pt x="5797" y="419"/>
                    </a:lnTo>
                    <a:lnTo>
                      <a:pt x="5713" y="419"/>
                    </a:lnTo>
                    <a:lnTo>
                      <a:pt x="5650" y="544"/>
                    </a:lnTo>
                    <a:lnTo>
                      <a:pt x="5671" y="586"/>
                    </a:lnTo>
                    <a:lnTo>
                      <a:pt x="5713" y="607"/>
                    </a:lnTo>
                    <a:lnTo>
                      <a:pt x="5608" y="649"/>
                    </a:lnTo>
                    <a:lnTo>
                      <a:pt x="5566" y="607"/>
                    </a:lnTo>
                    <a:lnTo>
                      <a:pt x="5566" y="544"/>
                    </a:lnTo>
                    <a:lnTo>
                      <a:pt x="5504" y="544"/>
                    </a:lnTo>
                    <a:lnTo>
                      <a:pt x="5441" y="523"/>
                    </a:lnTo>
                    <a:lnTo>
                      <a:pt x="5378" y="586"/>
                    </a:lnTo>
                    <a:lnTo>
                      <a:pt x="5294" y="691"/>
                    </a:lnTo>
                    <a:lnTo>
                      <a:pt x="5232" y="628"/>
                    </a:lnTo>
                    <a:lnTo>
                      <a:pt x="5169" y="481"/>
                    </a:lnTo>
                    <a:lnTo>
                      <a:pt x="5232" y="440"/>
                    </a:lnTo>
                    <a:lnTo>
                      <a:pt x="5273" y="377"/>
                    </a:lnTo>
                    <a:lnTo>
                      <a:pt x="5273" y="314"/>
                    </a:lnTo>
                    <a:lnTo>
                      <a:pt x="5252" y="293"/>
                    </a:lnTo>
                    <a:lnTo>
                      <a:pt x="5273" y="251"/>
                    </a:lnTo>
                    <a:lnTo>
                      <a:pt x="5232" y="209"/>
                    </a:lnTo>
                    <a:lnTo>
                      <a:pt x="5169" y="251"/>
                    </a:lnTo>
                    <a:lnTo>
                      <a:pt x="5127" y="230"/>
                    </a:lnTo>
                    <a:lnTo>
                      <a:pt x="5064" y="188"/>
                    </a:lnTo>
                    <a:lnTo>
                      <a:pt x="5085" y="105"/>
                    </a:lnTo>
                    <a:lnTo>
                      <a:pt x="516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40" name="Google Shape;3340;p71"/>
              <p:cNvSpPr/>
              <p:nvPr/>
            </p:nvSpPr>
            <p:spPr>
              <a:xfrm>
                <a:off x="6101375" y="3852150"/>
                <a:ext cx="82150" cy="171075"/>
              </a:xfrm>
              <a:custGeom>
                <a:avLst/>
                <a:gdLst/>
                <a:ahLst/>
                <a:cxnLst/>
                <a:rect l="l" t="t" r="r" b="b"/>
                <a:pathLst>
                  <a:path w="3286" h="6843" extrusionOk="0">
                    <a:moveTo>
                      <a:pt x="880" y="0"/>
                    </a:moveTo>
                    <a:lnTo>
                      <a:pt x="796" y="21"/>
                    </a:lnTo>
                    <a:lnTo>
                      <a:pt x="650" y="21"/>
                    </a:lnTo>
                    <a:lnTo>
                      <a:pt x="650" y="42"/>
                    </a:lnTo>
                    <a:lnTo>
                      <a:pt x="733" y="126"/>
                    </a:lnTo>
                    <a:lnTo>
                      <a:pt x="859" y="440"/>
                    </a:lnTo>
                    <a:lnTo>
                      <a:pt x="859" y="544"/>
                    </a:lnTo>
                    <a:lnTo>
                      <a:pt x="859" y="733"/>
                    </a:lnTo>
                    <a:lnTo>
                      <a:pt x="796" y="774"/>
                    </a:lnTo>
                    <a:lnTo>
                      <a:pt x="754" y="774"/>
                    </a:lnTo>
                    <a:lnTo>
                      <a:pt x="754" y="795"/>
                    </a:lnTo>
                    <a:lnTo>
                      <a:pt x="796" y="1046"/>
                    </a:lnTo>
                    <a:lnTo>
                      <a:pt x="838" y="1067"/>
                    </a:lnTo>
                    <a:lnTo>
                      <a:pt x="942" y="1026"/>
                    </a:lnTo>
                    <a:lnTo>
                      <a:pt x="1047" y="1026"/>
                    </a:lnTo>
                    <a:lnTo>
                      <a:pt x="963" y="1046"/>
                    </a:lnTo>
                    <a:lnTo>
                      <a:pt x="880" y="1151"/>
                    </a:lnTo>
                    <a:lnTo>
                      <a:pt x="901" y="1277"/>
                    </a:lnTo>
                    <a:lnTo>
                      <a:pt x="984" y="1444"/>
                    </a:lnTo>
                    <a:lnTo>
                      <a:pt x="1005" y="1716"/>
                    </a:lnTo>
                    <a:lnTo>
                      <a:pt x="1005" y="1904"/>
                    </a:lnTo>
                    <a:lnTo>
                      <a:pt x="1005" y="2030"/>
                    </a:lnTo>
                    <a:lnTo>
                      <a:pt x="1068" y="2009"/>
                    </a:lnTo>
                    <a:lnTo>
                      <a:pt x="1089" y="1904"/>
                    </a:lnTo>
                    <a:lnTo>
                      <a:pt x="1068" y="1821"/>
                    </a:lnTo>
                    <a:lnTo>
                      <a:pt x="1089" y="1800"/>
                    </a:lnTo>
                    <a:lnTo>
                      <a:pt x="1152" y="1842"/>
                    </a:lnTo>
                    <a:lnTo>
                      <a:pt x="1152" y="1967"/>
                    </a:lnTo>
                    <a:lnTo>
                      <a:pt x="1194" y="1967"/>
                    </a:lnTo>
                    <a:lnTo>
                      <a:pt x="1214" y="1904"/>
                    </a:lnTo>
                    <a:lnTo>
                      <a:pt x="1194" y="1842"/>
                    </a:lnTo>
                    <a:lnTo>
                      <a:pt x="1214" y="1842"/>
                    </a:lnTo>
                    <a:lnTo>
                      <a:pt x="1256" y="1925"/>
                    </a:lnTo>
                    <a:lnTo>
                      <a:pt x="1173" y="2030"/>
                    </a:lnTo>
                    <a:lnTo>
                      <a:pt x="1152" y="2134"/>
                    </a:lnTo>
                    <a:lnTo>
                      <a:pt x="1152" y="2197"/>
                    </a:lnTo>
                    <a:lnTo>
                      <a:pt x="1110" y="2218"/>
                    </a:lnTo>
                    <a:lnTo>
                      <a:pt x="1068" y="2134"/>
                    </a:lnTo>
                    <a:lnTo>
                      <a:pt x="1005" y="2134"/>
                    </a:lnTo>
                    <a:lnTo>
                      <a:pt x="1047" y="2323"/>
                    </a:lnTo>
                    <a:lnTo>
                      <a:pt x="1110" y="2532"/>
                    </a:lnTo>
                    <a:lnTo>
                      <a:pt x="1173" y="2553"/>
                    </a:lnTo>
                    <a:lnTo>
                      <a:pt x="1194" y="2532"/>
                    </a:lnTo>
                    <a:lnTo>
                      <a:pt x="1256" y="2616"/>
                    </a:lnTo>
                    <a:lnTo>
                      <a:pt x="1256" y="2658"/>
                    </a:lnTo>
                    <a:lnTo>
                      <a:pt x="1298" y="2699"/>
                    </a:lnTo>
                    <a:lnTo>
                      <a:pt x="1194" y="2762"/>
                    </a:lnTo>
                    <a:lnTo>
                      <a:pt x="1194" y="2825"/>
                    </a:lnTo>
                    <a:lnTo>
                      <a:pt x="1214" y="2867"/>
                    </a:lnTo>
                    <a:lnTo>
                      <a:pt x="1194" y="2950"/>
                    </a:lnTo>
                    <a:lnTo>
                      <a:pt x="1110" y="3139"/>
                    </a:lnTo>
                    <a:lnTo>
                      <a:pt x="1152" y="3243"/>
                    </a:lnTo>
                    <a:lnTo>
                      <a:pt x="1089" y="3264"/>
                    </a:lnTo>
                    <a:lnTo>
                      <a:pt x="1173" y="3348"/>
                    </a:lnTo>
                    <a:lnTo>
                      <a:pt x="1152" y="3369"/>
                    </a:lnTo>
                    <a:lnTo>
                      <a:pt x="1068" y="3369"/>
                    </a:lnTo>
                    <a:lnTo>
                      <a:pt x="1005" y="3474"/>
                    </a:lnTo>
                    <a:lnTo>
                      <a:pt x="1005" y="3536"/>
                    </a:lnTo>
                    <a:lnTo>
                      <a:pt x="1068" y="3599"/>
                    </a:lnTo>
                    <a:lnTo>
                      <a:pt x="1005" y="3641"/>
                    </a:lnTo>
                    <a:lnTo>
                      <a:pt x="942" y="3641"/>
                    </a:lnTo>
                    <a:lnTo>
                      <a:pt x="880" y="3767"/>
                    </a:lnTo>
                    <a:lnTo>
                      <a:pt x="796" y="4164"/>
                    </a:lnTo>
                    <a:lnTo>
                      <a:pt x="796" y="4269"/>
                    </a:lnTo>
                    <a:lnTo>
                      <a:pt x="733" y="4331"/>
                    </a:lnTo>
                    <a:lnTo>
                      <a:pt x="629" y="4331"/>
                    </a:lnTo>
                    <a:lnTo>
                      <a:pt x="545" y="4290"/>
                    </a:lnTo>
                    <a:lnTo>
                      <a:pt x="419" y="4311"/>
                    </a:lnTo>
                    <a:lnTo>
                      <a:pt x="210" y="4415"/>
                    </a:lnTo>
                    <a:lnTo>
                      <a:pt x="106" y="4520"/>
                    </a:lnTo>
                    <a:lnTo>
                      <a:pt x="64" y="4645"/>
                    </a:lnTo>
                    <a:lnTo>
                      <a:pt x="106" y="4834"/>
                    </a:lnTo>
                    <a:lnTo>
                      <a:pt x="210" y="4917"/>
                    </a:lnTo>
                    <a:lnTo>
                      <a:pt x="357" y="5022"/>
                    </a:lnTo>
                    <a:lnTo>
                      <a:pt x="440" y="5168"/>
                    </a:lnTo>
                    <a:lnTo>
                      <a:pt x="587" y="5231"/>
                    </a:lnTo>
                    <a:lnTo>
                      <a:pt x="650" y="5273"/>
                    </a:lnTo>
                    <a:lnTo>
                      <a:pt x="670" y="5545"/>
                    </a:lnTo>
                    <a:lnTo>
                      <a:pt x="691" y="5566"/>
                    </a:lnTo>
                    <a:lnTo>
                      <a:pt x="670" y="5587"/>
                    </a:lnTo>
                    <a:lnTo>
                      <a:pt x="670" y="5733"/>
                    </a:lnTo>
                    <a:lnTo>
                      <a:pt x="629" y="5838"/>
                    </a:lnTo>
                    <a:lnTo>
                      <a:pt x="378" y="6110"/>
                    </a:lnTo>
                    <a:lnTo>
                      <a:pt x="231" y="6277"/>
                    </a:lnTo>
                    <a:lnTo>
                      <a:pt x="43" y="6424"/>
                    </a:lnTo>
                    <a:lnTo>
                      <a:pt x="1" y="6508"/>
                    </a:lnTo>
                    <a:lnTo>
                      <a:pt x="22" y="6549"/>
                    </a:lnTo>
                    <a:lnTo>
                      <a:pt x="126" y="6591"/>
                    </a:lnTo>
                    <a:lnTo>
                      <a:pt x="147" y="6528"/>
                    </a:lnTo>
                    <a:lnTo>
                      <a:pt x="210" y="6528"/>
                    </a:lnTo>
                    <a:lnTo>
                      <a:pt x="210" y="6612"/>
                    </a:lnTo>
                    <a:lnTo>
                      <a:pt x="210" y="6675"/>
                    </a:lnTo>
                    <a:lnTo>
                      <a:pt x="231" y="6696"/>
                    </a:lnTo>
                    <a:lnTo>
                      <a:pt x="273" y="6675"/>
                    </a:lnTo>
                    <a:lnTo>
                      <a:pt x="315" y="6717"/>
                    </a:lnTo>
                    <a:lnTo>
                      <a:pt x="315" y="6800"/>
                    </a:lnTo>
                    <a:lnTo>
                      <a:pt x="336" y="6842"/>
                    </a:lnTo>
                    <a:lnTo>
                      <a:pt x="419" y="6821"/>
                    </a:lnTo>
                    <a:lnTo>
                      <a:pt x="629" y="6675"/>
                    </a:lnTo>
                    <a:lnTo>
                      <a:pt x="796" y="6528"/>
                    </a:lnTo>
                    <a:lnTo>
                      <a:pt x="984" y="6361"/>
                    </a:lnTo>
                    <a:lnTo>
                      <a:pt x="1152" y="6173"/>
                    </a:lnTo>
                    <a:lnTo>
                      <a:pt x="1319" y="5901"/>
                    </a:lnTo>
                    <a:lnTo>
                      <a:pt x="1424" y="5859"/>
                    </a:lnTo>
                    <a:lnTo>
                      <a:pt x="1507" y="5859"/>
                    </a:lnTo>
                    <a:lnTo>
                      <a:pt x="1570" y="5775"/>
                    </a:lnTo>
                    <a:lnTo>
                      <a:pt x="1570" y="5691"/>
                    </a:lnTo>
                    <a:lnTo>
                      <a:pt x="1612" y="5650"/>
                    </a:lnTo>
                    <a:lnTo>
                      <a:pt x="1717" y="5587"/>
                    </a:lnTo>
                    <a:lnTo>
                      <a:pt x="1800" y="5357"/>
                    </a:lnTo>
                    <a:lnTo>
                      <a:pt x="1905" y="5210"/>
                    </a:lnTo>
                    <a:lnTo>
                      <a:pt x="1905" y="5147"/>
                    </a:lnTo>
                    <a:lnTo>
                      <a:pt x="1989" y="5106"/>
                    </a:lnTo>
                    <a:lnTo>
                      <a:pt x="1884" y="4980"/>
                    </a:lnTo>
                    <a:lnTo>
                      <a:pt x="1717" y="4980"/>
                    </a:lnTo>
                    <a:lnTo>
                      <a:pt x="1800" y="4938"/>
                    </a:lnTo>
                    <a:lnTo>
                      <a:pt x="1884" y="4917"/>
                    </a:lnTo>
                    <a:lnTo>
                      <a:pt x="2114" y="4624"/>
                    </a:lnTo>
                    <a:lnTo>
                      <a:pt x="2240" y="4603"/>
                    </a:lnTo>
                    <a:lnTo>
                      <a:pt x="2428" y="4624"/>
                    </a:lnTo>
                    <a:lnTo>
                      <a:pt x="2512" y="4624"/>
                    </a:lnTo>
                    <a:lnTo>
                      <a:pt x="2512" y="4708"/>
                    </a:lnTo>
                    <a:lnTo>
                      <a:pt x="2512" y="4792"/>
                    </a:lnTo>
                    <a:lnTo>
                      <a:pt x="2616" y="4708"/>
                    </a:lnTo>
                    <a:lnTo>
                      <a:pt x="2679" y="4645"/>
                    </a:lnTo>
                    <a:lnTo>
                      <a:pt x="2533" y="4603"/>
                    </a:lnTo>
                    <a:lnTo>
                      <a:pt x="2554" y="4499"/>
                    </a:lnTo>
                    <a:lnTo>
                      <a:pt x="2637" y="4311"/>
                    </a:lnTo>
                    <a:lnTo>
                      <a:pt x="2679" y="4227"/>
                    </a:lnTo>
                    <a:lnTo>
                      <a:pt x="2784" y="4227"/>
                    </a:lnTo>
                    <a:lnTo>
                      <a:pt x="2826" y="4290"/>
                    </a:lnTo>
                    <a:lnTo>
                      <a:pt x="2867" y="4227"/>
                    </a:lnTo>
                    <a:lnTo>
                      <a:pt x="2930" y="4122"/>
                    </a:lnTo>
                    <a:lnTo>
                      <a:pt x="3077" y="3892"/>
                    </a:lnTo>
                    <a:lnTo>
                      <a:pt x="3077" y="3808"/>
                    </a:lnTo>
                    <a:lnTo>
                      <a:pt x="3077" y="3746"/>
                    </a:lnTo>
                    <a:lnTo>
                      <a:pt x="3098" y="3599"/>
                    </a:lnTo>
                    <a:lnTo>
                      <a:pt x="3202" y="3495"/>
                    </a:lnTo>
                    <a:lnTo>
                      <a:pt x="3286" y="3453"/>
                    </a:lnTo>
                    <a:lnTo>
                      <a:pt x="3286" y="3411"/>
                    </a:lnTo>
                    <a:lnTo>
                      <a:pt x="3160" y="3369"/>
                    </a:lnTo>
                    <a:lnTo>
                      <a:pt x="3098" y="3285"/>
                    </a:lnTo>
                    <a:lnTo>
                      <a:pt x="3139" y="3285"/>
                    </a:lnTo>
                    <a:lnTo>
                      <a:pt x="3160" y="3243"/>
                    </a:lnTo>
                    <a:lnTo>
                      <a:pt x="3035" y="3222"/>
                    </a:lnTo>
                    <a:lnTo>
                      <a:pt x="2888" y="3327"/>
                    </a:lnTo>
                    <a:lnTo>
                      <a:pt x="2679" y="3536"/>
                    </a:lnTo>
                    <a:lnTo>
                      <a:pt x="2554" y="3536"/>
                    </a:lnTo>
                    <a:lnTo>
                      <a:pt x="2470" y="3578"/>
                    </a:lnTo>
                    <a:lnTo>
                      <a:pt x="2365" y="3536"/>
                    </a:lnTo>
                    <a:lnTo>
                      <a:pt x="2135" y="3285"/>
                    </a:lnTo>
                    <a:lnTo>
                      <a:pt x="2051" y="3285"/>
                    </a:lnTo>
                    <a:lnTo>
                      <a:pt x="1989" y="3181"/>
                    </a:lnTo>
                    <a:lnTo>
                      <a:pt x="1947" y="3118"/>
                    </a:lnTo>
                    <a:lnTo>
                      <a:pt x="2010" y="3034"/>
                    </a:lnTo>
                    <a:lnTo>
                      <a:pt x="2030" y="2888"/>
                    </a:lnTo>
                    <a:lnTo>
                      <a:pt x="1926" y="2720"/>
                    </a:lnTo>
                    <a:lnTo>
                      <a:pt x="1926" y="2637"/>
                    </a:lnTo>
                    <a:lnTo>
                      <a:pt x="1905" y="2595"/>
                    </a:lnTo>
                    <a:lnTo>
                      <a:pt x="1905" y="2448"/>
                    </a:lnTo>
                    <a:lnTo>
                      <a:pt x="1947" y="2365"/>
                    </a:lnTo>
                    <a:lnTo>
                      <a:pt x="1884" y="2365"/>
                    </a:lnTo>
                    <a:lnTo>
                      <a:pt x="1884" y="2239"/>
                    </a:lnTo>
                    <a:lnTo>
                      <a:pt x="1842" y="2176"/>
                    </a:lnTo>
                    <a:lnTo>
                      <a:pt x="1800" y="2197"/>
                    </a:lnTo>
                    <a:lnTo>
                      <a:pt x="1717" y="2134"/>
                    </a:lnTo>
                    <a:lnTo>
                      <a:pt x="1675" y="2197"/>
                    </a:lnTo>
                    <a:lnTo>
                      <a:pt x="1779" y="2281"/>
                    </a:lnTo>
                    <a:lnTo>
                      <a:pt x="1738" y="2365"/>
                    </a:lnTo>
                    <a:lnTo>
                      <a:pt x="1779" y="2427"/>
                    </a:lnTo>
                    <a:lnTo>
                      <a:pt x="1696" y="2511"/>
                    </a:lnTo>
                    <a:lnTo>
                      <a:pt x="1696" y="2595"/>
                    </a:lnTo>
                    <a:lnTo>
                      <a:pt x="1779" y="2699"/>
                    </a:lnTo>
                    <a:lnTo>
                      <a:pt x="1779" y="2741"/>
                    </a:lnTo>
                    <a:lnTo>
                      <a:pt x="1675" y="2762"/>
                    </a:lnTo>
                    <a:lnTo>
                      <a:pt x="1612" y="2720"/>
                    </a:lnTo>
                    <a:lnTo>
                      <a:pt x="1591" y="2616"/>
                    </a:lnTo>
                    <a:lnTo>
                      <a:pt x="1486" y="2595"/>
                    </a:lnTo>
                    <a:lnTo>
                      <a:pt x="1486" y="2532"/>
                    </a:lnTo>
                    <a:lnTo>
                      <a:pt x="1382" y="2511"/>
                    </a:lnTo>
                    <a:lnTo>
                      <a:pt x="1319" y="2511"/>
                    </a:lnTo>
                    <a:lnTo>
                      <a:pt x="1298" y="2448"/>
                    </a:lnTo>
                    <a:lnTo>
                      <a:pt x="1403" y="2406"/>
                    </a:lnTo>
                    <a:lnTo>
                      <a:pt x="1424" y="2323"/>
                    </a:lnTo>
                    <a:lnTo>
                      <a:pt x="1319" y="2239"/>
                    </a:lnTo>
                    <a:lnTo>
                      <a:pt x="1403" y="2114"/>
                    </a:lnTo>
                    <a:lnTo>
                      <a:pt x="1486" y="2093"/>
                    </a:lnTo>
                    <a:lnTo>
                      <a:pt x="1507" y="1988"/>
                    </a:lnTo>
                    <a:lnTo>
                      <a:pt x="1486" y="1904"/>
                    </a:lnTo>
                    <a:lnTo>
                      <a:pt x="1507" y="1821"/>
                    </a:lnTo>
                    <a:lnTo>
                      <a:pt x="1466" y="1758"/>
                    </a:lnTo>
                    <a:lnTo>
                      <a:pt x="1486" y="1611"/>
                    </a:lnTo>
                    <a:lnTo>
                      <a:pt x="1361" y="1507"/>
                    </a:lnTo>
                    <a:lnTo>
                      <a:pt x="1361" y="1465"/>
                    </a:lnTo>
                    <a:lnTo>
                      <a:pt x="1424" y="1507"/>
                    </a:lnTo>
                    <a:lnTo>
                      <a:pt x="1528" y="1486"/>
                    </a:lnTo>
                    <a:lnTo>
                      <a:pt x="1570" y="1360"/>
                    </a:lnTo>
                    <a:lnTo>
                      <a:pt x="1591" y="1318"/>
                    </a:lnTo>
                    <a:lnTo>
                      <a:pt x="1591" y="1151"/>
                    </a:lnTo>
                    <a:lnTo>
                      <a:pt x="1570" y="1026"/>
                    </a:lnTo>
                    <a:lnTo>
                      <a:pt x="1570" y="921"/>
                    </a:lnTo>
                    <a:lnTo>
                      <a:pt x="1507" y="942"/>
                    </a:lnTo>
                    <a:lnTo>
                      <a:pt x="1382" y="984"/>
                    </a:lnTo>
                    <a:lnTo>
                      <a:pt x="1277" y="879"/>
                    </a:lnTo>
                    <a:lnTo>
                      <a:pt x="1361" y="837"/>
                    </a:lnTo>
                    <a:lnTo>
                      <a:pt x="1277" y="774"/>
                    </a:lnTo>
                    <a:lnTo>
                      <a:pt x="1214" y="754"/>
                    </a:lnTo>
                    <a:lnTo>
                      <a:pt x="1277" y="712"/>
                    </a:lnTo>
                    <a:lnTo>
                      <a:pt x="1361" y="649"/>
                    </a:lnTo>
                    <a:lnTo>
                      <a:pt x="1361" y="607"/>
                    </a:lnTo>
                    <a:lnTo>
                      <a:pt x="1256" y="565"/>
                    </a:lnTo>
                    <a:lnTo>
                      <a:pt x="1173" y="502"/>
                    </a:lnTo>
                    <a:lnTo>
                      <a:pt x="1089" y="544"/>
                    </a:lnTo>
                    <a:lnTo>
                      <a:pt x="1089" y="440"/>
                    </a:lnTo>
                    <a:lnTo>
                      <a:pt x="1110" y="440"/>
                    </a:lnTo>
                    <a:lnTo>
                      <a:pt x="1173" y="356"/>
                    </a:lnTo>
                    <a:lnTo>
                      <a:pt x="1110" y="356"/>
                    </a:lnTo>
                    <a:lnTo>
                      <a:pt x="1047" y="398"/>
                    </a:lnTo>
                    <a:lnTo>
                      <a:pt x="1047" y="461"/>
                    </a:lnTo>
                    <a:lnTo>
                      <a:pt x="1005" y="544"/>
                    </a:lnTo>
                    <a:lnTo>
                      <a:pt x="942" y="523"/>
                    </a:lnTo>
                    <a:lnTo>
                      <a:pt x="963" y="419"/>
                    </a:lnTo>
                    <a:lnTo>
                      <a:pt x="901" y="335"/>
                    </a:lnTo>
                    <a:lnTo>
                      <a:pt x="880" y="209"/>
                    </a:lnTo>
                    <a:lnTo>
                      <a:pt x="880" y="105"/>
                    </a:lnTo>
                    <a:lnTo>
                      <a:pt x="880" y="42"/>
                    </a:lnTo>
                    <a:lnTo>
                      <a:pt x="942" y="42"/>
                    </a:lnTo>
                    <a:lnTo>
                      <a:pt x="8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3341" name="Google Shape;3341;p71"/>
            <p:cNvSpPr/>
            <p:nvPr/>
          </p:nvSpPr>
          <p:spPr>
            <a:xfrm>
              <a:off x="3608564" y="2619698"/>
              <a:ext cx="60550" cy="35232"/>
            </a:xfrm>
            <a:custGeom>
              <a:avLst/>
              <a:gdLst/>
              <a:ahLst/>
              <a:cxnLst/>
              <a:rect l="l" t="t" r="r" b="b"/>
              <a:pathLst>
                <a:path w="5085" h="3098" extrusionOk="0">
                  <a:moveTo>
                    <a:pt x="900" y="1"/>
                  </a:moveTo>
                  <a:lnTo>
                    <a:pt x="733" y="22"/>
                  </a:lnTo>
                  <a:lnTo>
                    <a:pt x="733" y="64"/>
                  </a:lnTo>
                  <a:lnTo>
                    <a:pt x="775" y="126"/>
                  </a:lnTo>
                  <a:lnTo>
                    <a:pt x="837" y="126"/>
                  </a:lnTo>
                  <a:lnTo>
                    <a:pt x="858" y="64"/>
                  </a:lnTo>
                  <a:lnTo>
                    <a:pt x="942" y="64"/>
                  </a:lnTo>
                  <a:lnTo>
                    <a:pt x="984" y="126"/>
                  </a:lnTo>
                  <a:lnTo>
                    <a:pt x="1088" y="147"/>
                  </a:lnTo>
                  <a:lnTo>
                    <a:pt x="1047" y="210"/>
                  </a:lnTo>
                  <a:lnTo>
                    <a:pt x="942" y="168"/>
                  </a:lnTo>
                  <a:lnTo>
                    <a:pt x="837" y="168"/>
                  </a:lnTo>
                  <a:lnTo>
                    <a:pt x="858" y="231"/>
                  </a:lnTo>
                  <a:lnTo>
                    <a:pt x="1005" y="315"/>
                  </a:lnTo>
                  <a:lnTo>
                    <a:pt x="1109" y="440"/>
                  </a:lnTo>
                  <a:lnTo>
                    <a:pt x="1088" y="524"/>
                  </a:lnTo>
                  <a:lnTo>
                    <a:pt x="1047" y="545"/>
                  </a:lnTo>
                  <a:lnTo>
                    <a:pt x="1047" y="461"/>
                  </a:lnTo>
                  <a:lnTo>
                    <a:pt x="900" y="377"/>
                  </a:lnTo>
                  <a:lnTo>
                    <a:pt x="837" y="461"/>
                  </a:lnTo>
                  <a:lnTo>
                    <a:pt x="775" y="440"/>
                  </a:lnTo>
                  <a:lnTo>
                    <a:pt x="796" y="356"/>
                  </a:lnTo>
                  <a:lnTo>
                    <a:pt x="691" y="252"/>
                  </a:lnTo>
                  <a:lnTo>
                    <a:pt x="586" y="210"/>
                  </a:lnTo>
                  <a:lnTo>
                    <a:pt x="524" y="252"/>
                  </a:lnTo>
                  <a:lnTo>
                    <a:pt x="586" y="356"/>
                  </a:lnTo>
                  <a:lnTo>
                    <a:pt x="565" y="419"/>
                  </a:lnTo>
                  <a:lnTo>
                    <a:pt x="524" y="315"/>
                  </a:lnTo>
                  <a:lnTo>
                    <a:pt x="419" y="273"/>
                  </a:lnTo>
                  <a:lnTo>
                    <a:pt x="377" y="356"/>
                  </a:lnTo>
                  <a:lnTo>
                    <a:pt x="461" y="440"/>
                  </a:lnTo>
                  <a:lnTo>
                    <a:pt x="524" y="482"/>
                  </a:lnTo>
                  <a:lnTo>
                    <a:pt x="565" y="545"/>
                  </a:lnTo>
                  <a:lnTo>
                    <a:pt x="461" y="482"/>
                  </a:lnTo>
                  <a:lnTo>
                    <a:pt x="356" y="545"/>
                  </a:lnTo>
                  <a:lnTo>
                    <a:pt x="419" y="608"/>
                  </a:lnTo>
                  <a:lnTo>
                    <a:pt x="565" y="670"/>
                  </a:lnTo>
                  <a:lnTo>
                    <a:pt x="482" y="670"/>
                  </a:lnTo>
                  <a:lnTo>
                    <a:pt x="461" y="733"/>
                  </a:lnTo>
                  <a:lnTo>
                    <a:pt x="482" y="775"/>
                  </a:lnTo>
                  <a:lnTo>
                    <a:pt x="461" y="775"/>
                  </a:lnTo>
                  <a:lnTo>
                    <a:pt x="272" y="649"/>
                  </a:lnTo>
                  <a:lnTo>
                    <a:pt x="231" y="608"/>
                  </a:lnTo>
                  <a:lnTo>
                    <a:pt x="168" y="670"/>
                  </a:lnTo>
                  <a:lnTo>
                    <a:pt x="252" y="796"/>
                  </a:lnTo>
                  <a:lnTo>
                    <a:pt x="314" y="880"/>
                  </a:lnTo>
                  <a:lnTo>
                    <a:pt x="252" y="900"/>
                  </a:lnTo>
                  <a:lnTo>
                    <a:pt x="147" y="775"/>
                  </a:lnTo>
                  <a:lnTo>
                    <a:pt x="63" y="754"/>
                  </a:lnTo>
                  <a:lnTo>
                    <a:pt x="0" y="859"/>
                  </a:lnTo>
                  <a:lnTo>
                    <a:pt x="126" y="900"/>
                  </a:lnTo>
                  <a:lnTo>
                    <a:pt x="231" y="1005"/>
                  </a:lnTo>
                  <a:lnTo>
                    <a:pt x="356" y="1047"/>
                  </a:lnTo>
                  <a:lnTo>
                    <a:pt x="440" y="942"/>
                  </a:lnTo>
                  <a:lnTo>
                    <a:pt x="565" y="900"/>
                  </a:lnTo>
                  <a:lnTo>
                    <a:pt x="628" y="796"/>
                  </a:lnTo>
                  <a:lnTo>
                    <a:pt x="649" y="859"/>
                  </a:lnTo>
                  <a:lnTo>
                    <a:pt x="649" y="900"/>
                  </a:lnTo>
                  <a:lnTo>
                    <a:pt x="691" y="900"/>
                  </a:lnTo>
                  <a:lnTo>
                    <a:pt x="775" y="880"/>
                  </a:lnTo>
                  <a:lnTo>
                    <a:pt x="796" y="984"/>
                  </a:lnTo>
                  <a:lnTo>
                    <a:pt x="858" y="984"/>
                  </a:lnTo>
                  <a:lnTo>
                    <a:pt x="942" y="900"/>
                  </a:lnTo>
                  <a:lnTo>
                    <a:pt x="963" y="859"/>
                  </a:lnTo>
                  <a:lnTo>
                    <a:pt x="984" y="963"/>
                  </a:lnTo>
                  <a:lnTo>
                    <a:pt x="1005" y="963"/>
                  </a:lnTo>
                  <a:lnTo>
                    <a:pt x="1151" y="859"/>
                  </a:lnTo>
                  <a:lnTo>
                    <a:pt x="1109" y="900"/>
                  </a:lnTo>
                  <a:lnTo>
                    <a:pt x="1088" y="1005"/>
                  </a:lnTo>
                  <a:lnTo>
                    <a:pt x="1151" y="1047"/>
                  </a:lnTo>
                  <a:lnTo>
                    <a:pt x="1214" y="984"/>
                  </a:lnTo>
                  <a:lnTo>
                    <a:pt x="1360" y="1068"/>
                  </a:lnTo>
                  <a:lnTo>
                    <a:pt x="1277" y="1089"/>
                  </a:lnTo>
                  <a:lnTo>
                    <a:pt x="1193" y="1089"/>
                  </a:lnTo>
                  <a:lnTo>
                    <a:pt x="1109" y="1131"/>
                  </a:lnTo>
                  <a:lnTo>
                    <a:pt x="1047" y="1131"/>
                  </a:lnTo>
                  <a:lnTo>
                    <a:pt x="879" y="1214"/>
                  </a:lnTo>
                  <a:lnTo>
                    <a:pt x="879" y="1256"/>
                  </a:lnTo>
                  <a:lnTo>
                    <a:pt x="1068" y="1298"/>
                  </a:lnTo>
                  <a:lnTo>
                    <a:pt x="1172" y="1298"/>
                  </a:lnTo>
                  <a:lnTo>
                    <a:pt x="1214" y="1214"/>
                  </a:lnTo>
                  <a:lnTo>
                    <a:pt x="1277" y="1193"/>
                  </a:lnTo>
                  <a:lnTo>
                    <a:pt x="1277" y="1298"/>
                  </a:lnTo>
                  <a:lnTo>
                    <a:pt x="1193" y="1382"/>
                  </a:lnTo>
                  <a:lnTo>
                    <a:pt x="1005" y="1403"/>
                  </a:lnTo>
                  <a:lnTo>
                    <a:pt x="942" y="1382"/>
                  </a:lnTo>
                  <a:lnTo>
                    <a:pt x="858" y="1486"/>
                  </a:lnTo>
                  <a:lnTo>
                    <a:pt x="796" y="1403"/>
                  </a:lnTo>
                  <a:lnTo>
                    <a:pt x="775" y="1382"/>
                  </a:lnTo>
                  <a:lnTo>
                    <a:pt x="775" y="1319"/>
                  </a:lnTo>
                  <a:lnTo>
                    <a:pt x="691" y="1319"/>
                  </a:lnTo>
                  <a:lnTo>
                    <a:pt x="691" y="1361"/>
                  </a:lnTo>
                  <a:lnTo>
                    <a:pt x="691" y="1382"/>
                  </a:lnTo>
                  <a:lnTo>
                    <a:pt x="628" y="1465"/>
                  </a:lnTo>
                  <a:lnTo>
                    <a:pt x="544" y="1403"/>
                  </a:lnTo>
                  <a:lnTo>
                    <a:pt x="461" y="1424"/>
                  </a:lnTo>
                  <a:lnTo>
                    <a:pt x="356" y="1486"/>
                  </a:lnTo>
                  <a:lnTo>
                    <a:pt x="252" y="1424"/>
                  </a:lnTo>
                  <a:lnTo>
                    <a:pt x="168" y="1465"/>
                  </a:lnTo>
                  <a:lnTo>
                    <a:pt x="126" y="1465"/>
                  </a:lnTo>
                  <a:lnTo>
                    <a:pt x="168" y="1591"/>
                  </a:lnTo>
                  <a:lnTo>
                    <a:pt x="231" y="1654"/>
                  </a:lnTo>
                  <a:lnTo>
                    <a:pt x="377" y="1696"/>
                  </a:lnTo>
                  <a:lnTo>
                    <a:pt x="377" y="1633"/>
                  </a:lnTo>
                  <a:lnTo>
                    <a:pt x="565" y="1696"/>
                  </a:lnTo>
                  <a:lnTo>
                    <a:pt x="900" y="1696"/>
                  </a:lnTo>
                  <a:lnTo>
                    <a:pt x="900" y="1737"/>
                  </a:lnTo>
                  <a:lnTo>
                    <a:pt x="837" y="1800"/>
                  </a:lnTo>
                  <a:lnTo>
                    <a:pt x="837" y="1842"/>
                  </a:lnTo>
                  <a:lnTo>
                    <a:pt x="942" y="1926"/>
                  </a:lnTo>
                  <a:lnTo>
                    <a:pt x="963" y="2009"/>
                  </a:lnTo>
                  <a:lnTo>
                    <a:pt x="1005" y="2009"/>
                  </a:lnTo>
                  <a:lnTo>
                    <a:pt x="1172" y="1905"/>
                  </a:lnTo>
                  <a:lnTo>
                    <a:pt x="1151" y="1988"/>
                  </a:lnTo>
                  <a:lnTo>
                    <a:pt x="1047" y="2030"/>
                  </a:lnTo>
                  <a:lnTo>
                    <a:pt x="984" y="2135"/>
                  </a:lnTo>
                  <a:lnTo>
                    <a:pt x="1068" y="2177"/>
                  </a:lnTo>
                  <a:lnTo>
                    <a:pt x="1214" y="2051"/>
                  </a:lnTo>
                  <a:lnTo>
                    <a:pt x="1360" y="2114"/>
                  </a:lnTo>
                  <a:lnTo>
                    <a:pt x="1381" y="2156"/>
                  </a:lnTo>
                  <a:lnTo>
                    <a:pt x="1298" y="2114"/>
                  </a:lnTo>
                  <a:lnTo>
                    <a:pt x="1193" y="2156"/>
                  </a:lnTo>
                  <a:lnTo>
                    <a:pt x="1109" y="2240"/>
                  </a:lnTo>
                  <a:lnTo>
                    <a:pt x="984" y="2240"/>
                  </a:lnTo>
                  <a:lnTo>
                    <a:pt x="984" y="2323"/>
                  </a:lnTo>
                  <a:lnTo>
                    <a:pt x="942" y="2365"/>
                  </a:lnTo>
                  <a:lnTo>
                    <a:pt x="879" y="2365"/>
                  </a:lnTo>
                  <a:lnTo>
                    <a:pt x="796" y="2407"/>
                  </a:lnTo>
                  <a:lnTo>
                    <a:pt x="775" y="2344"/>
                  </a:lnTo>
                  <a:lnTo>
                    <a:pt x="670" y="2261"/>
                  </a:lnTo>
                  <a:lnTo>
                    <a:pt x="670" y="2323"/>
                  </a:lnTo>
                  <a:lnTo>
                    <a:pt x="628" y="2323"/>
                  </a:lnTo>
                  <a:lnTo>
                    <a:pt x="649" y="2449"/>
                  </a:lnTo>
                  <a:lnTo>
                    <a:pt x="691" y="2470"/>
                  </a:lnTo>
                  <a:lnTo>
                    <a:pt x="670" y="2512"/>
                  </a:lnTo>
                  <a:lnTo>
                    <a:pt x="649" y="2700"/>
                  </a:lnTo>
                  <a:lnTo>
                    <a:pt x="775" y="2679"/>
                  </a:lnTo>
                  <a:lnTo>
                    <a:pt x="837" y="2658"/>
                  </a:lnTo>
                  <a:lnTo>
                    <a:pt x="900" y="2700"/>
                  </a:lnTo>
                  <a:lnTo>
                    <a:pt x="1088" y="2742"/>
                  </a:lnTo>
                  <a:lnTo>
                    <a:pt x="1214" y="2637"/>
                  </a:lnTo>
                  <a:lnTo>
                    <a:pt x="1360" y="2679"/>
                  </a:lnTo>
                  <a:lnTo>
                    <a:pt x="1423" y="2637"/>
                  </a:lnTo>
                  <a:lnTo>
                    <a:pt x="1465" y="2679"/>
                  </a:lnTo>
                  <a:lnTo>
                    <a:pt x="1528" y="2700"/>
                  </a:lnTo>
                  <a:lnTo>
                    <a:pt x="1632" y="2679"/>
                  </a:lnTo>
                  <a:lnTo>
                    <a:pt x="1632" y="2784"/>
                  </a:lnTo>
                  <a:lnTo>
                    <a:pt x="1779" y="2930"/>
                  </a:lnTo>
                  <a:lnTo>
                    <a:pt x="1842" y="2972"/>
                  </a:lnTo>
                  <a:lnTo>
                    <a:pt x="1946" y="2888"/>
                  </a:lnTo>
                  <a:lnTo>
                    <a:pt x="2051" y="2888"/>
                  </a:lnTo>
                  <a:lnTo>
                    <a:pt x="2239" y="3077"/>
                  </a:lnTo>
                  <a:lnTo>
                    <a:pt x="2469" y="3077"/>
                  </a:lnTo>
                  <a:lnTo>
                    <a:pt x="2574" y="3097"/>
                  </a:lnTo>
                  <a:lnTo>
                    <a:pt x="2741" y="3056"/>
                  </a:lnTo>
                  <a:lnTo>
                    <a:pt x="2721" y="2951"/>
                  </a:lnTo>
                  <a:lnTo>
                    <a:pt x="2741" y="2867"/>
                  </a:lnTo>
                  <a:lnTo>
                    <a:pt x="2762" y="2951"/>
                  </a:lnTo>
                  <a:lnTo>
                    <a:pt x="2888" y="2972"/>
                  </a:lnTo>
                  <a:lnTo>
                    <a:pt x="3034" y="2867"/>
                  </a:lnTo>
                  <a:lnTo>
                    <a:pt x="3034" y="2700"/>
                  </a:lnTo>
                  <a:lnTo>
                    <a:pt x="3181" y="2700"/>
                  </a:lnTo>
                  <a:lnTo>
                    <a:pt x="3139" y="2763"/>
                  </a:lnTo>
                  <a:lnTo>
                    <a:pt x="3181" y="2846"/>
                  </a:lnTo>
                  <a:lnTo>
                    <a:pt x="3202" y="2763"/>
                  </a:lnTo>
                  <a:lnTo>
                    <a:pt x="3306" y="2763"/>
                  </a:lnTo>
                  <a:lnTo>
                    <a:pt x="3411" y="2637"/>
                  </a:lnTo>
                  <a:lnTo>
                    <a:pt x="3474" y="2658"/>
                  </a:lnTo>
                  <a:lnTo>
                    <a:pt x="3495" y="2637"/>
                  </a:lnTo>
                  <a:lnTo>
                    <a:pt x="3599" y="2658"/>
                  </a:lnTo>
                  <a:lnTo>
                    <a:pt x="3599" y="2679"/>
                  </a:lnTo>
                  <a:lnTo>
                    <a:pt x="3662" y="2658"/>
                  </a:lnTo>
                  <a:lnTo>
                    <a:pt x="3892" y="2449"/>
                  </a:lnTo>
                  <a:lnTo>
                    <a:pt x="3976" y="2323"/>
                  </a:lnTo>
                  <a:lnTo>
                    <a:pt x="4248" y="2261"/>
                  </a:lnTo>
                  <a:lnTo>
                    <a:pt x="4332" y="2177"/>
                  </a:lnTo>
                  <a:lnTo>
                    <a:pt x="4290" y="2135"/>
                  </a:lnTo>
                  <a:lnTo>
                    <a:pt x="4311" y="2051"/>
                  </a:lnTo>
                  <a:lnTo>
                    <a:pt x="4353" y="2051"/>
                  </a:lnTo>
                  <a:lnTo>
                    <a:pt x="4394" y="2156"/>
                  </a:lnTo>
                  <a:lnTo>
                    <a:pt x="4541" y="2177"/>
                  </a:lnTo>
                  <a:lnTo>
                    <a:pt x="4625" y="2114"/>
                  </a:lnTo>
                  <a:lnTo>
                    <a:pt x="4625" y="2030"/>
                  </a:lnTo>
                  <a:lnTo>
                    <a:pt x="4604" y="2009"/>
                  </a:lnTo>
                  <a:lnTo>
                    <a:pt x="4604" y="1926"/>
                  </a:lnTo>
                  <a:lnTo>
                    <a:pt x="4666" y="1905"/>
                  </a:lnTo>
                  <a:lnTo>
                    <a:pt x="4625" y="1779"/>
                  </a:lnTo>
                  <a:lnTo>
                    <a:pt x="4666" y="1716"/>
                  </a:lnTo>
                  <a:lnTo>
                    <a:pt x="4771" y="1779"/>
                  </a:lnTo>
                  <a:lnTo>
                    <a:pt x="4771" y="1884"/>
                  </a:lnTo>
                  <a:lnTo>
                    <a:pt x="4876" y="1842"/>
                  </a:lnTo>
                  <a:lnTo>
                    <a:pt x="4938" y="1716"/>
                  </a:lnTo>
                  <a:lnTo>
                    <a:pt x="4917" y="1612"/>
                  </a:lnTo>
                  <a:lnTo>
                    <a:pt x="4813" y="1507"/>
                  </a:lnTo>
                  <a:lnTo>
                    <a:pt x="4813" y="1403"/>
                  </a:lnTo>
                  <a:lnTo>
                    <a:pt x="4855" y="1361"/>
                  </a:lnTo>
                  <a:lnTo>
                    <a:pt x="4855" y="1256"/>
                  </a:lnTo>
                  <a:lnTo>
                    <a:pt x="4959" y="1193"/>
                  </a:lnTo>
                  <a:lnTo>
                    <a:pt x="5043" y="1193"/>
                  </a:lnTo>
                  <a:lnTo>
                    <a:pt x="5085" y="1110"/>
                  </a:lnTo>
                  <a:lnTo>
                    <a:pt x="5022" y="1005"/>
                  </a:lnTo>
                  <a:lnTo>
                    <a:pt x="4771" y="984"/>
                  </a:lnTo>
                  <a:lnTo>
                    <a:pt x="4708" y="1068"/>
                  </a:lnTo>
                  <a:lnTo>
                    <a:pt x="4750" y="963"/>
                  </a:lnTo>
                  <a:lnTo>
                    <a:pt x="4750" y="859"/>
                  </a:lnTo>
                  <a:lnTo>
                    <a:pt x="4625" y="859"/>
                  </a:lnTo>
                  <a:lnTo>
                    <a:pt x="4604" y="880"/>
                  </a:lnTo>
                  <a:lnTo>
                    <a:pt x="4541" y="775"/>
                  </a:lnTo>
                  <a:lnTo>
                    <a:pt x="4625" y="670"/>
                  </a:lnTo>
                  <a:lnTo>
                    <a:pt x="4708" y="649"/>
                  </a:lnTo>
                  <a:lnTo>
                    <a:pt x="4708" y="482"/>
                  </a:lnTo>
                  <a:lnTo>
                    <a:pt x="4645" y="461"/>
                  </a:lnTo>
                  <a:lnTo>
                    <a:pt x="4562" y="545"/>
                  </a:lnTo>
                  <a:lnTo>
                    <a:pt x="4457" y="482"/>
                  </a:lnTo>
                  <a:lnTo>
                    <a:pt x="4415" y="377"/>
                  </a:lnTo>
                  <a:lnTo>
                    <a:pt x="4520" y="336"/>
                  </a:lnTo>
                  <a:lnTo>
                    <a:pt x="4541" y="252"/>
                  </a:lnTo>
                  <a:lnTo>
                    <a:pt x="4604" y="210"/>
                  </a:lnTo>
                  <a:lnTo>
                    <a:pt x="4708" y="168"/>
                  </a:lnTo>
                  <a:lnTo>
                    <a:pt x="4562" y="126"/>
                  </a:lnTo>
                  <a:lnTo>
                    <a:pt x="4499" y="147"/>
                  </a:lnTo>
                  <a:lnTo>
                    <a:pt x="4311" y="336"/>
                  </a:lnTo>
                  <a:lnTo>
                    <a:pt x="4290" y="419"/>
                  </a:lnTo>
                  <a:lnTo>
                    <a:pt x="4206" y="440"/>
                  </a:lnTo>
                  <a:lnTo>
                    <a:pt x="4122" y="315"/>
                  </a:lnTo>
                  <a:lnTo>
                    <a:pt x="4185" y="252"/>
                  </a:lnTo>
                  <a:lnTo>
                    <a:pt x="4122" y="210"/>
                  </a:lnTo>
                  <a:lnTo>
                    <a:pt x="4101" y="84"/>
                  </a:lnTo>
                  <a:lnTo>
                    <a:pt x="3997" y="64"/>
                  </a:lnTo>
                  <a:lnTo>
                    <a:pt x="3913" y="126"/>
                  </a:lnTo>
                  <a:lnTo>
                    <a:pt x="3829" y="84"/>
                  </a:lnTo>
                  <a:lnTo>
                    <a:pt x="3788" y="168"/>
                  </a:lnTo>
                  <a:lnTo>
                    <a:pt x="3829" y="315"/>
                  </a:lnTo>
                  <a:lnTo>
                    <a:pt x="3788" y="377"/>
                  </a:lnTo>
                  <a:lnTo>
                    <a:pt x="3683" y="377"/>
                  </a:lnTo>
                  <a:lnTo>
                    <a:pt x="3578" y="440"/>
                  </a:lnTo>
                  <a:lnTo>
                    <a:pt x="3557" y="336"/>
                  </a:lnTo>
                  <a:lnTo>
                    <a:pt x="3495" y="315"/>
                  </a:lnTo>
                  <a:lnTo>
                    <a:pt x="3453" y="377"/>
                  </a:lnTo>
                  <a:lnTo>
                    <a:pt x="3369" y="545"/>
                  </a:lnTo>
                  <a:lnTo>
                    <a:pt x="3265" y="545"/>
                  </a:lnTo>
                  <a:lnTo>
                    <a:pt x="3160" y="356"/>
                  </a:lnTo>
                  <a:lnTo>
                    <a:pt x="3076" y="356"/>
                  </a:lnTo>
                  <a:lnTo>
                    <a:pt x="3034" y="336"/>
                  </a:lnTo>
                  <a:lnTo>
                    <a:pt x="2951" y="356"/>
                  </a:lnTo>
                  <a:lnTo>
                    <a:pt x="2888" y="545"/>
                  </a:lnTo>
                  <a:lnTo>
                    <a:pt x="2993" y="754"/>
                  </a:lnTo>
                  <a:lnTo>
                    <a:pt x="2888" y="1047"/>
                  </a:lnTo>
                  <a:lnTo>
                    <a:pt x="2930" y="775"/>
                  </a:lnTo>
                  <a:lnTo>
                    <a:pt x="2825" y="608"/>
                  </a:lnTo>
                  <a:lnTo>
                    <a:pt x="2825" y="524"/>
                  </a:lnTo>
                  <a:lnTo>
                    <a:pt x="2762" y="482"/>
                  </a:lnTo>
                  <a:lnTo>
                    <a:pt x="2783" y="356"/>
                  </a:lnTo>
                  <a:lnTo>
                    <a:pt x="2658" y="273"/>
                  </a:lnTo>
                  <a:lnTo>
                    <a:pt x="2448" y="440"/>
                  </a:lnTo>
                  <a:lnTo>
                    <a:pt x="2428" y="566"/>
                  </a:lnTo>
                  <a:lnTo>
                    <a:pt x="2448" y="649"/>
                  </a:lnTo>
                  <a:lnTo>
                    <a:pt x="2344" y="796"/>
                  </a:lnTo>
                  <a:lnTo>
                    <a:pt x="2260" y="796"/>
                  </a:lnTo>
                  <a:lnTo>
                    <a:pt x="2260" y="649"/>
                  </a:lnTo>
                  <a:lnTo>
                    <a:pt x="2156" y="587"/>
                  </a:lnTo>
                  <a:lnTo>
                    <a:pt x="2156" y="356"/>
                  </a:lnTo>
                  <a:lnTo>
                    <a:pt x="2093" y="315"/>
                  </a:lnTo>
                  <a:lnTo>
                    <a:pt x="1925" y="440"/>
                  </a:lnTo>
                  <a:lnTo>
                    <a:pt x="1946" y="691"/>
                  </a:lnTo>
                  <a:lnTo>
                    <a:pt x="2009" y="775"/>
                  </a:lnTo>
                  <a:lnTo>
                    <a:pt x="2009" y="963"/>
                  </a:lnTo>
                  <a:lnTo>
                    <a:pt x="1925" y="1047"/>
                  </a:lnTo>
                  <a:lnTo>
                    <a:pt x="1842" y="1047"/>
                  </a:lnTo>
                  <a:lnTo>
                    <a:pt x="1821" y="900"/>
                  </a:lnTo>
                  <a:lnTo>
                    <a:pt x="1716" y="963"/>
                  </a:lnTo>
                  <a:lnTo>
                    <a:pt x="1674" y="1110"/>
                  </a:lnTo>
                  <a:lnTo>
                    <a:pt x="1612" y="1131"/>
                  </a:lnTo>
                  <a:lnTo>
                    <a:pt x="1591" y="1319"/>
                  </a:lnTo>
                  <a:lnTo>
                    <a:pt x="1507" y="1131"/>
                  </a:lnTo>
                  <a:lnTo>
                    <a:pt x="1423" y="1131"/>
                  </a:lnTo>
                  <a:lnTo>
                    <a:pt x="1465" y="1068"/>
                  </a:lnTo>
                  <a:lnTo>
                    <a:pt x="1528" y="963"/>
                  </a:lnTo>
                  <a:lnTo>
                    <a:pt x="1528" y="859"/>
                  </a:lnTo>
                  <a:lnTo>
                    <a:pt x="1402" y="859"/>
                  </a:lnTo>
                  <a:lnTo>
                    <a:pt x="1465" y="775"/>
                  </a:lnTo>
                  <a:lnTo>
                    <a:pt x="1402" y="649"/>
                  </a:lnTo>
                  <a:lnTo>
                    <a:pt x="1486" y="691"/>
                  </a:lnTo>
                  <a:lnTo>
                    <a:pt x="1570" y="608"/>
                  </a:lnTo>
                  <a:lnTo>
                    <a:pt x="1528" y="545"/>
                  </a:lnTo>
                  <a:lnTo>
                    <a:pt x="1423" y="482"/>
                  </a:lnTo>
                  <a:lnTo>
                    <a:pt x="1528" y="440"/>
                  </a:lnTo>
                  <a:lnTo>
                    <a:pt x="1465" y="336"/>
                  </a:lnTo>
                  <a:lnTo>
                    <a:pt x="1381" y="377"/>
                  </a:lnTo>
                  <a:lnTo>
                    <a:pt x="1319" y="315"/>
                  </a:lnTo>
                  <a:lnTo>
                    <a:pt x="1193" y="231"/>
                  </a:lnTo>
                  <a:lnTo>
                    <a:pt x="1193" y="126"/>
                  </a:lnTo>
                  <a:lnTo>
                    <a:pt x="1109" y="22"/>
                  </a:lnTo>
                  <a:lnTo>
                    <a:pt x="1005" y="43"/>
                  </a:lnTo>
                  <a:lnTo>
                    <a:pt x="90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42" name="Google Shape;3342;p71"/>
            <p:cNvSpPr/>
            <p:nvPr/>
          </p:nvSpPr>
          <p:spPr>
            <a:xfrm>
              <a:off x="4188328" y="2704412"/>
              <a:ext cx="421823" cy="300791"/>
            </a:xfrm>
            <a:custGeom>
              <a:avLst/>
              <a:gdLst/>
              <a:ahLst/>
              <a:cxnLst/>
              <a:rect l="l" t="t" r="r" b="b"/>
              <a:pathLst>
                <a:path w="35425" h="26449" extrusionOk="0">
                  <a:moveTo>
                    <a:pt x="27390" y="1"/>
                  </a:moveTo>
                  <a:lnTo>
                    <a:pt x="27369" y="21"/>
                  </a:lnTo>
                  <a:lnTo>
                    <a:pt x="27180" y="42"/>
                  </a:lnTo>
                  <a:lnTo>
                    <a:pt x="27139" y="126"/>
                  </a:lnTo>
                  <a:lnTo>
                    <a:pt x="27097" y="126"/>
                  </a:lnTo>
                  <a:lnTo>
                    <a:pt x="27055" y="189"/>
                  </a:lnTo>
                  <a:lnTo>
                    <a:pt x="26867" y="189"/>
                  </a:lnTo>
                  <a:lnTo>
                    <a:pt x="26741" y="147"/>
                  </a:lnTo>
                  <a:lnTo>
                    <a:pt x="26678" y="231"/>
                  </a:lnTo>
                  <a:lnTo>
                    <a:pt x="26574" y="231"/>
                  </a:lnTo>
                  <a:lnTo>
                    <a:pt x="26532" y="335"/>
                  </a:lnTo>
                  <a:lnTo>
                    <a:pt x="26448" y="356"/>
                  </a:lnTo>
                  <a:lnTo>
                    <a:pt x="26344" y="356"/>
                  </a:lnTo>
                  <a:lnTo>
                    <a:pt x="26260" y="398"/>
                  </a:lnTo>
                  <a:lnTo>
                    <a:pt x="26176" y="419"/>
                  </a:lnTo>
                  <a:lnTo>
                    <a:pt x="26051" y="419"/>
                  </a:lnTo>
                  <a:lnTo>
                    <a:pt x="25967" y="461"/>
                  </a:lnTo>
                  <a:lnTo>
                    <a:pt x="25967" y="545"/>
                  </a:lnTo>
                  <a:lnTo>
                    <a:pt x="25904" y="649"/>
                  </a:lnTo>
                  <a:lnTo>
                    <a:pt x="25862" y="754"/>
                  </a:lnTo>
                  <a:lnTo>
                    <a:pt x="25820" y="817"/>
                  </a:lnTo>
                  <a:lnTo>
                    <a:pt x="25820" y="858"/>
                  </a:lnTo>
                  <a:lnTo>
                    <a:pt x="25800" y="921"/>
                  </a:lnTo>
                  <a:lnTo>
                    <a:pt x="25800" y="1068"/>
                  </a:lnTo>
                  <a:lnTo>
                    <a:pt x="25820" y="1089"/>
                  </a:lnTo>
                  <a:lnTo>
                    <a:pt x="25862" y="1130"/>
                  </a:lnTo>
                  <a:lnTo>
                    <a:pt x="26009" y="1047"/>
                  </a:lnTo>
                  <a:lnTo>
                    <a:pt x="26072" y="984"/>
                  </a:lnTo>
                  <a:lnTo>
                    <a:pt x="26155" y="1005"/>
                  </a:lnTo>
                  <a:lnTo>
                    <a:pt x="26239" y="1151"/>
                  </a:lnTo>
                  <a:lnTo>
                    <a:pt x="26281" y="1256"/>
                  </a:lnTo>
                  <a:lnTo>
                    <a:pt x="26364" y="1340"/>
                  </a:lnTo>
                  <a:lnTo>
                    <a:pt x="26364" y="1402"/>
                  </a:lnTo>
                  <a:lnTo>
                    <a:pt x="26385" y="1486"/>
                  </a:lnTo>
                  <a:lnTo>
                    <a:pt x="26385" y="1612"/>
                  </a:lnTo>
                  <a:lnTo>
                    <a:pt x="26323" y="1674"/>
                  </a:lnTo>
                  <a:lnTo>
                    <a:pt x="26239" y="1779"/>
                  </a:lnTo>
                  <a:lnTo>
                    <a:pt x="26218" y="1926"/>
                  </a:lnTo>
                  <a:lnTo>
                    <a:pt x="26134" y="1988"/>
                  </a:lnTo>
                  <a:lnTo>
                    <a:pt x="26072" y="2093"/>
                  </a:lnTo>
                  <a:lnTo>
                    <a:pt x="26051" y="2198"/>
                  </a:lnTo>
                  <a:lnTo>
                    <a:pt x="26134" y="2281"/>
                  </a:lnTo>
                  <a:lnTo>
                    <a:pt x="26092" y="2344"/>
                  </a:lnTo>
                  <a:lnTo>
                    <a:pt x="26134" y="2490"/>
                  </a:lnTo>
                  <a:lnTo>
                    <a:pt x="26176" y="2532"/>
                  </a:lnTo>
                  <a:lnTo>
                    <a:pt x="26176" y="2658"/>
                  </a:lnTo>
                  <a:lnTo>
                    <a:pt x="26092" y="2700"/>
                  </a:lnTo>
                  <a:lnTo>
                    <a:pt x="26072" y="2742"/>
                  </a:lnTo>
                  <a:lnTo>
                    <a:pt x="26134" y="2846"/>
                  </a:lnTo>
                  <a:lnTo>
                    <a:pt x="26134" y="3034"/>
                  </a:lnTo>
                  <a:lnTo>
                    <a:pt x="26092" y="3076"/>
                  </a:lnTo>
                  <a:lnTo>
                    <a:pt x="26092" y="3244"/>
                  </a:lnTo>
                  <a:lnTo>
                    <a:pt x="26155" y="3244"/>
                  </a:lnTo>
                  <a:lnTo>
                    <a:pt x="26218" y="3265"/>
                  </a:lnTo>
                  <a:lnTo>
                    <a:pt x="26260" y="3244"/>
                  </a:lnTo>
                  <a:lnTo>
                    <a:pt x="26281" y="3265"/>
                  </a:lnTo>
                  <a:lnTo>
                    <a:pt x="26323" y="3390"/>
                  </a:lnTo>
                  <a:lnTo>
                    <a:pt x="26281" y="3495"/>
                  </a:lnTo>
                  <a:lnTo>
                    <a:pt x="26218" y="3578"/>
                  </a:lnTo>
                  <a:lnTo>
                    <a:pt x="26009" y="3620"/>
                  </a:lnTo>
                  <a:lnTo>
                    <a:pt x="25862" y="3704"/>
                  </a:lnTo>
                  <a:lnTo>
                    <a:pt x="25569" y="3976"/>
                  </a:lnTo>
                  <a:lnTo>
                    <a:pt x="25527" y="3997"/>
                  </a:lnTo>
                  <a:lnTo>
                    <a:pt x="25444" y="3913"/>
                  </a:lnTo>
                  <a:lnTo>
                    <a:pt x="25276" y="3892"/>
                  </a:lnTo>
                  <a:lnTo>
                    <a:pt x="25172" y="3913"/>
                  </a:lnTo>
                  <a:lnTo>
                    <a:pt x="25130" y="3871"/>
                  </a:lnTo>
                  <a:lnTo>
                    <a:pt x="25004" y="3871"/>
                  </a:lnTo>
                  <a:lnTo>
                    <a:pt x="25004" y="3892"/>
                  </a:lnTo>
                  <a:lnTo>
                    <a:pt x="24879" y="4792"/>
                  </a:lnTo>
                  <a:lnTo>
                    <a:pt x="24900" y="4959"/>
                  </a:lnTo>
                  <a:lnTo>
                    <a:pt x="24858" y="5148"/>
                  </a:lnTo>
                  <a:lnTo>
                    <a:pt x="24879" y="5252"/>
                  </a:lnTo>
                  <a:lnTo>
                    <a:pt x="24795" y="5524"/>
                  </a:lnTo>
                  <a:lnTo>
                    <a:pt x="24900" y="5692"/>
                  </a:lnTo>
                  <a:lnTo>
                    <a:pt x="25172" y="5838"/>
                  </a:lnTo>
                  <a:lnTo>
                    <a:pt x="25339" y="5671"/>
                  </a:lnTo>
                  <a:lnTo>
                    <a:pt x="25569" y="5671"/>
                  </a:lnTo>
                  <a:lnTo>
                    <a:pt x="25841" y="5734"/>
                  </a:lnTo>
                  <a:lnTo>
                    <a:pt x="25946" y="5838"/>
                  </a:lnTo>
                  <a:lnTo>
                    <a:pt x="26072" y="5629"/>
                  </a:lnTo>
                  <a:lnTo>
                    <a:pt x="26072" y="5483"/>
                  </a:lnTo>
                  <a:lnTo>
                    <a:pt x="26072" y="5378"/>
                  </a:lnTo>
                  <a:lnTo>
                    <a:pt x="26239" y="5336"/>
                  </a:lnTo>
                  <a:lnTo>
                    <a:pt x="26281" y="5273"/>
                  </a:lnTo>
                  <a:lnTo>
                    <a:pt x="26553" y="5357"/>
                  </a:lnTo>
                  <a:lnTo>
                    <a:pt x="26699" y="5545"/>
                  </a:lnTo>
                  <a:lnTo>
                    <a:pt x="26908" y="5734"/>
                  </a:lnTo>
                  <a:lnTo>
                    <a:pt x="27076" y="5943"/>
                  </a:lnTo>
                  <a:lnTo>
                    <a:pt x="27285" y="6089"/>
                  </a:lnTo>
                  <a:lnTo>
                    <a:pt x="27306" y="6194"/>
                  </a:lnTo>
                  <a:lnTo>
                    <a:pt x="27327" y="6278"/>
                  </a:lnTo>
                  <a:lnTo>
                    <a:pt x="27327" y="6382"/>
                  </a:lnTo>
                  <a:lnTo>
                    <a:pt x="27285" y="6424"/>
                  </a:lnTo>
                  <a:lnTo>
                    <a:pt x="27285" y="6508"/>
                  </a:lnTo>
                  <a:lnTo>
                    <a:pt x="27264" y="6591"/>
                  </a:lnTo>
                  <a:lnTo>
                    <a:pt x="27139" y="6571"/>
                  </a:lnTo>
                  <a:lnTo>
                    <a:pt x="27097" y="6508"/>
                  </a:lnTo>
                  <a:lnTo>
                    <a:pt x="26992" y="6529"/>
                  </a:lnTo>
                  <a:lnTo>
                    <a:pt x="26908" y="6591"/>
                  </a:lnTo>
                  <a:lnTo>
                    <a:pt x="26762" y="6508"/>
                  </a:lnTo>
                  <a:lnTo>
                    <a:pt x="26657" y="6529"/>
                  </a:lnTo>
                  <a:lnTo>
                    <a:pt x="26553" y="6675"/>
                  </a:lnTo>
                  <a:lnTo>
                    <a:pt x="26385" y="6801"/>
                  </a:lnTo>
                  <a:lnTo>
                    <a:pt x="26323" y="6843"/>
                  </a:lnTo>
                  <a:lnTo>
                    <a:pt x="26218" y="6780"/>
                  </a:lnTo>
                  <a:lnTo>
                    <a:pt x="26155" y="6801"/>
                  </a:lnTo>
                  <a:lnTo>
                    <a:pt x="26155" y="6905"/>
                  </a:lnTo>
                  <a:lnTo>
                    <a:pt x="26092" y="6947"/>
                  </a:lnTo>
                  <a:lnTo>
                    <a:pt x="26030" y="6989"/>
                  </a:lnTo>
                  <a:lnTo>
                    <a:pt x="25967" y="6947"/>
                  </a:lnTo>
                  <a:lnTo>
                    <a:pt x="25925" y="7031"/>
                  </a:lnTo>
                  <a:lnTo>
                    <a:pt x="25820" y="7198"/>
                  </a:lnTo>
                  <a:lnTo>
                    <a:pt x="25800" y="7366"/>
                  </a:lnTo>
                  <a:lnTo>
                    <a:pt x="25800" y="7470"/>
                  </a:lnTo>
                  <a:lnTo>
                    <a:pt x="25737" y="7554"/>
                  </a:lnTo>
                  <a:lnTo>
                    <a:pt x="25611" y="7575"/>
                  </a:lnTo>
                  <a:lnTo>
                    <a:pt x="25381" y="7763"/>
                  </a:lnTo>
                  <a:lnTo>
                    <a:pt x="25214" y="7763"/>
                  </a:lnTo>
                  <a:lnTo>
                    <a:pt x="25088" y="7742"/>
                  </a:lnTo>
                  <a:lnTo>
                    <a:pt x="25004" y="7784"/>
                  </a:lnTo>
                  <a:lnTo>
                    <a:pt x="24900" y="7993"/>
                  </a:lnTo>
                  <a:lnTo>
                    <a:pt x="24795" y="8077"/>
                  </a:lnTo>
                  <a:lnTo>
                    <a:pt x="24670" y="8182"/>
                  </a:lnTo>
                  <a:lnTo>
                    <a:pt x="24586" y="8265"/>
                  </a:lnTo>
                  <a:lnTo>
                    <a:pt x="24565" y="8370"/>
                  </a:lnTo>
                  <a:lnTo>
                    <a:pt x="24502" y="8370"/>
                  </a:lnTo>
                  <a:lnTo>
                    <a:pt x="24377" y="8307"/>
                  </a:lnTo>
                  <a:lnTo>
                    <a:pt x="24251" y="8286"/>
                  </a:lnTo>
                  <a:lnTo>
                    <a:pt x="24063" y="8203"/>
                  </a:lnTo>
                  <a:lnTo>
                    <a:pt x="23937" y="8140"/>
                  </a:lnTo>
                  <a:lnTo>
                    <a:pt x="23770" y="8098"/>
                  </a:lnTo>
                  <a:lnTo>
                    <a:pt x="23561" y="8161"/>
                  </a:lnTo>
                  <a:lnTo>
                    <a:pt x="23435" y="8265"/>
                  </a:lnTo>
                  <a:lnTo>
                    <a:pt x="23331" y="8391"/>
                  </a:lnTo>
                  <a:lnTo>
                    <a:pt x="23331" y="8621"/>
                  </a:lnTo>
                  <a:lnTo>
                    <a:pt x="23351" y="8768"/>
                  </a:lnTo>
                  <a:lnTo>
                    <a:pt x="23331" y="8830"/>
                  </a:lnTo>
                  <a:lnTo>
                    <a:pt x="23603" y="9019"/>
                  </a:lnTo>
                  <a:lnTo>
                    <a:pt x="23833" y="9144"/>
                  </a:lnTo>
                  <a:lnTo>
                    <a:pt x="23833" y="9228"/>
                  </a:lnTo>
                  <a:lnTo>
                    <a:pt x="23770" y="9332"/>
                  </a:lnTo>
                  <a:lnTo>
                    <a:pt x="23707" y="9437"/>
                  </a:lnTo>
                  <a:lnTo>
                    <a:pt x="23435" y="9730"/>
                  </a:lnTo>
                  <a:lnTo>
                    <a:pt x="23310" y="9960"/>
                  </a:lnTo>
                  <a:lnTo>
                    <a:pt x="23226" y="10169"/>
                  </a:lnTo>
                  <a:lnTo>
                    <a:pt x="23121" y="10169"/>
                  </a:lnTo>
                  <a:lnTo>
                    <a:pt x="22933" y="10232"/>
                  </a:lnTo>
                  <a:lnTo>
                    <a:pt x="22807" y="10232"/>
                  </a:lnTo>
                  <a:lnTo>
                    <a:pt x="22661" y="10337"/>
                  </a:lnTo>
                  <a:lnTo>
                    <a:pt x="22494" y="10462"/>
                  </a:lnTo>
                  <a:lnTo>
                    <a:pt x="22347" y="10462"/>
                  </a:lnTo>
                  <a:lnTo>
                    <a:pt x="22096" y="10483"/>
                  </a:lnTo>
                  <a:lnTo>
                    <a:pt x="21908" y="10546"/>
                  </a:lnTo>
                  <a:lnTo>
                    <a:pt x="21740" y="10588"/>
                  </a:lnTo>
                  <a:lnTo>
                    <a:pt x="21322" y="10755"/>
                  </a:lnTo>
                  <a:lnTo>
                    <a:pt x="21008" y="10860"/>
                  </a:lnTo>
                  <a:lnTo>
                    <a:pt x="20841" y="11027"/>
                  </a:lnTo>
                  <a:lnTo>
                    <a:pt x="20590" y="11216"/>
                  </a:lnTo>
                  <a:lnTo>
                    <a:pt x="20485" y="11320"/>
                  </a:lnTo>
                  <a:lnTo>
                    <a:pt x="20338" y="11320"/>
                  </a:lnTo>
                  <a:lnTo>
                    <a:pt x="20192" y="11278"/>
                  </a:lnTo>
                  <a:lnTo>
                    <a:pt x="20192" y="11216"/>
                  </a:lnTo>
                  <a:lnTo>
                    <a:pt x="20171" y="11111"/>
                  </a:lnTo>
                  <a:lnTo>
                    <a:pt x="19899" y="11195"/>
                  </a:lnTo>
                  <a:lnTo>
                    <a:pt x="19732" y="11216"/>
                  </a:lnTo>
                  <a:lnTo>
                    <a:pt x="19522" y="11111"/>
                  </a:lnTo>
                  <a:lnTo>
                    <a:pt x="19355" y="11090"/>
                  </a:lnTo>
                  <a:lnTo>
                    <a:pt x="18999" y="10965"/>
                  </a:lnTo>
                  <a:lnTo>
                    <a:pt x="18623" y="10797"/>
                  </a:lnTo>
                  <a:lnTo>
                    <a:pt x="18413" y="10609"/>
                  </a:lnTo>
                  <a:lnTo>
                    <a:pt x="18288" y="10588"/>
                  </a:lnTo>
                  <a:lnTo>
                    <a:pt x="17869" y="10567"/>
                  </a:lnTo>
                  <a:lnTo>
                    <a:pt x="17493" y="10567"/>
                  </a:lnTo>
                  <a:lnTo>
                    <a:pt x="17430" y="10546"/>
                  </a:lnTo>
                  <a:lnTo>
                    <a:pt x="17367" y="10588"/>
                  </a:lnTo>
                  <a:lnTo>
                    <a:pt x="17325" y="10651"/>
                  </a:lnTo>
                  <a:lnTo>
                    <a:pt x="17137" y="10713"/>
                  </a:lnTo>
                  <a:lnTo>
                    <a:pt x="16865" y="10755"/>
                  </a:lnTo>
                  <a:lnTo>
                    <a:pt x="16384" y="10693"/>
                  </a:lnTo>
                  <a:lnTo>
                    <a:pt x="16028" y="10713"/>
                  </a:lnTo>
                  <a:lnTo>
                    <a:pt x="15777" y="10693"/>
                  </a:lnTo>
                  <a:lnTo>
                    <a:pt x="15547" y="10713"/>
                  </a:lnTo>
                  <a:lnTo>
                    <a:pt x="15442" y="10755"/>
                  </a:lnTo>
                  <a:lnTo>
                    <a:pt x="15338" y="10713"/>
                  </a:lnTo>
                  <a:lnTo>
                    <a:pt x="15191" y="10462"/>
                  </a:lnTo>
                  <a:lnTo>
                    <a:pt x="15149" y="10337"/>
                  </a:lnTo>
                  <a:lnTo>
                    <a:pt x="15024" y="10169"/>
                  </a:lnTo>
                  <a:lnTo>
                    <a:pt x="14919" y="10044"/>
                  </a:lnTo>
                  <a:lnTo>
                    <a:pt x="14856" y="9877"/>
                  </a:lnTo>
                  <a:lnTo>
                    <a:pt x="14856" y="9814"/>
                  </a:lnTo>
                  <a:lnTo>
                    <a:pt x="14752" y="9709"/>
                  </a:lnTo>
                  <a:lnTo>
                    <a:pt x="14668" y="9667"/>
                  </a:lnTo>
                  <a:lnTo>
                    <a:pt x="14626" y="9667"/>
                  </a:lnTo>
                  <a:lnTo>
                    <a:pt x="14584" y="9604"/>
                  </a:lnTo>
                  <a:lnTo>
                    <a:pt x="14564" y="9500"/>
                  </a:lnTo>
                  <a:lnTo>
                    <a:pt x="14333" y="9500"/>
                  </a:lnTo>
                  <a:lnTo>
                    <a:pt x="14187" y="9416"/>
                  </a:lnTo>
                  <a:lnTo>
                    <a:pt x="13978" y="9249"/>
                  </a:lnTo>
                  <a:lnTo>
                    <a:pt x="13873" y="9249"/>
                  </a:lnTo>
                  <a:lnTo>
                    <a:pt x="13768" y="9228"/>
                  </a:lnTo>
                  <a:lnTo>
                    <a:pt x="13706" y="9186"/>
                  </a:lnTo>
                  <a:lnTo>
                    <a:pt x="13517" y="9040"/>
                  </a:lnTo>
                  <a:lnTo>
                    <a:pt x="13141" y="8977"/>
                  </a:lnTo>
                  <a:lnTo>
                    <a:pt x="13099" y="8977"/>
                  </a:lnTo>
                  <a:lnTo>
                    <a:pt x="13057" y="9019"/>
                  </a:lnTo>
                  <a:lnTo>
                    <a:pt x="12890" y="9019"/>
                  </a:lnTo>
                  <a:lnTo>
                    <a:pt x="12639" y="9040"/>
                  </a:lnTo>
                  <a:lnTo>
                    <a:pt x="12053" y="8914"/>
                  </a:lnTo>
                  <a:lnTo>
                    <a:pt x="11948" y="8830"/>
                  </a:lnTo>
                  <a:lnTo>
                    <a:pt x="11823" y="8663"/>
                  </a:lnTo>
                  <a:lnTo>
                    <a:pt x="11802" y="8558"/>
                  </a:lnTo>
                  <a:lnTo>
                    <a:pt x="11802" y="8475"/>
                  </a:lnTo>
                  <a:lnTo>
                    <a:pt x="11823" y="8412"/>
                  </a:lnTo>
                  <a:lnTo>
                    <a:pt x="11906" y="8349"/>
                  </a:lnTo>
                  <a:lnTo>
                    <a:pt x="11948" y="8244"/>
                  </a:lnTo>
                  <a:lnTo>
                    <a:pt x="11885" y="8161"/>
                  </a:lnTo>
                  <a:lnTo>
                    <a:pt x="11843" y="8035"/>
                  </a:lnTo>
                  <a:lnTo>
                    <a:pt x="11885" y="7952"/>
                  </a:lnTo>
                  <a:lnTo>
                    <a:pt x="11885" y="7826"/>
                  </a:lnTo>
                  <a:lnTo>
                    <a:pt x="11823" y="7763"/>
                  </a:lnTo>
                  <a:lnTo>
                    <a:pt x="11739" y="7638"/>
                  </a:lnTo>
                  <a:lnTo>
                    <a:pt x="11676" y="7575"/>
                  </a:lnTo>
                  <a:lnTo>
                    <a:pt x="11592" y="7533"/>
                  </a:lnTo>
                  <a:lnTo>
                    <a:pt x="11530" y="7428"/>
                  </a:lnTo>
                  <a:lnTo>
                    <a:pt x="11488" y="7345"/>
                  </a:lnTo>
                  <a:lnTo>
                    <a:pt x="11446" y="7240"/>
                  </a:lnTo>
                  <a:lnTo>
                    <a:pt x="11425" y="7136"/>
                  </a:lnTo>
                  <a:lnTo>
                    <a:pt x="11383" y="7052"/>
                  </a:lnTo>
                  <a:lnTo>
                    <a:pt x="11279" y="6989"/>
                  </a:lnTo>
                  <a:lnTo>
                    <a:pt x="11195" y="6947"/>
                  </a:lnTo>
                  <a:lnTo>
                    <a:pt x="11153" y="6884"/>
                  </a:lnTo>
                  <a:lnTo>
                    <a:pt x="11069" y="6843"/>
                  </a:lnTo>
                  <a:lnTo>
                    <a:pt x="10965" y="6843"/>
                  </a:lnTo>
                  <a:lnTo>
                    <a:pt x="10902" y="6905"/>
                  </a:lnTo>
                  <a:lnTo>
                    <a:pt x="10860" y="6926"/>
                  </a:lnTo>
                  <a:lnTo>
                    <a:pt x="10776" y="6905"/>
                  </a:lnTo>
                  <a:lnTo>
                    <a:pt x="10693" y="6801"/>
                  </a:lnTo>
                  <a:lnTo>
                    <a:pt x="10672" y="6738"/>
                  </a:lnTo>
                  <a:lnTo>
                    <a:pt x="10567" y="6738"/>
                  </a:lnTo>
                  <a:lnTo>
                    <a:pt x="10442" y="6801"/>
                  </a:lnTo>
                  <a:lnTo>
                    <a:pt x="10400" y="6843"/>
                  </a:lnTo>
                  <a:lnTo>
                    <a:pt x="10379" y="6926"/>
                  </a:lnTo>
                  <a:lnTo>
                    <a:pt x="10337" y="6926"/>
                  </a:lnTo>
                  <a:lnTo>
                    <a:pt x="10211" y="6843"/>
                  </a:lnTo>
                  <a:lnTo>
                    <a:pt x="10170" y="6780"/>
                  </a:lnTo>
                  <a:lnTo>
                    <a:pt x="10170" y="6717"/>
                  </a:lnTo>
                  <a:lnTo>
                    <a:pt x="10107" y="6633"/>
                  </a:lnTo>
                  <a:lnTo>
                    <a:pt x="10002" y="6571"/>
                  </a:lnTo>
                  <a:lnTo>
                    <a:pt x="9877" y="6466"/>
                  </a:lnTo>
                  <a:lnTo>
                    <a:pt x="9835" y="6424"/>
                  </a:lnTo>
                  <a:lnTo>
                    <a:pt x="9751" y="6382"/>
                  </a:lnTo>
                  <a:lnTo>
                    <a:pt x="9730" y="6299"/>
                  </a:lnTo>
                  <a:lnTo>
                    <a:pt x="9730" y="6215"/>
                  </a:lnTo>
                  <a:lnTo>
                    <a:pt x="9709" y="6173"/>
                  </a:lnTo>
                  <a:lnTo>
                    <a:pt x="9688" y="6173"/>
                  </a:lnTo>
                  <a:lnTo>
                    <a:pt x="9688" y="6215"/>
                  </a:lnTo>
                  <a:lnTo>
                    <a:pt x="9646" y="6215"/>
                  </a:lnTo>
                  <a:lnTo>
                    <a:pt x="9605" y="6152"/>
                  </a:lnTo>
                  <a:lnTo>
                    <a:pt x="9584" y="6110"/>
                  </a:lnTo>
                  <a:lnTo>
                    <a:pt x="9584" y="5985"/>
                  </a:lnTo>
                  <a:lnTo>
                    <a:pt x="9542" y="5943"/>
                  </a:lnTo>
                  <a:lnTo>
                    <a:pt x="9521" y="5943"/>
                  </a:lnTo>
                  <a:lnTo>
                    <a:pt x="9395" y="5880"/>
                  </a:lnTo>
                  <a:lnTo>
                    <a:pt x="9312" y="5880"/>
                  </a:lnTo>
                  <a:lnTo>
                    <a:pt x="9333" y="5901"/>
                  </a:lnTo>
                  <a:lnTo>
                    <a:pt x="9228" y="6006"/>
                  </a:lnTo>
                  <a:lnTo>
                    <a:pt x="9123" y="6068"/>
                  </a:lnTo>
                  <a:lnTo>
                    <a:pt x="8998" y="6215"/>
                  </a:lnTo>
                  <a:lnTo>
                    <a:pt x="8977" y="6319"/>
                  </a:lnTo>
                  <a:lnTo>
                    <a:pt x="9019" y="6382"/>
                  </a:lnTo>
                  <a:lnTo>
                    <a:pt x="8956" y="6508"/>
                  </a:lnTo>
                  <a:lnTo>
                    <a:pt x="8768" y="6571"/>
                  </a:lnTo>
                  <a:lnTo>
                    <a:pt x="8684" y="6633"/>
                  </a:lnTo>
                  <a:lnTo>
                    <a:pt x="8663" y="6780"/>
                  </a:lnTo>
                  <a:lnTo>
                    <a:pt x="8663" y="7010"/>
                  </a:lnTo>
                  <a:lnTo>
                    <a:pt x="8768" y="7240"/>
                  </a:lnTo>
                  <a:lnTo>
                    <a:pt x="8872" y="7408"/>
                  </a:lnTo>
                  <a:lnTo>
                    <a:pt x="8872" y="7470"/>
                  </a:lnTo>
                  <a:lnTo>
                    <a:pt x="8705" y="7638"/>
                  </a:lnTo>
                  <a:lnTo>
                    <a:pt x="8579" y="7680"/>
                  </a:lnTo>
                  <a:lnTo>
                    <a:pt x="8496" y="7784"/>
                  </a:lnTo>
                  <a:lnTo>
                    <a:pt x="8433" y="7826"/>
                  </a:lnTo>
                  <a:lnTo>
                    <a:pt x="8349" y="7826"/>
                  </a:lnTo>
                  <a:lnTo>
                    <a:pt x="8307" y="7742"/>
                  </a:lnTo>
                  <a:lnTo>
                    <a:pt x="8245" y="7742"/>
                  </a:lnTo>
                  <a:lnTo>
                    <a:pt x="8014" y="7784"/>
                  </a:lnTo>
                  <a:lnTo>
                    <a:pt x="7847" y="7763"/>
                  </a:lnTo>
                  <a:lnTo>
                    <a:pt x="7638" y="7680"/>
                  </a:lnTo>
                  <a:lnTo>
                    <a:pt x="7429" y="7680"/>
                  </a:lnTo>
                  <a:lnTo>
                    <a:pt x="7387" y="7952"/>
                  </a:lnTo>
                  <a:lnTo>
                    <a:pt x="7324" y="8098"/>
                  </a:lnTo>
                  <a:lnTo>
                    <a:pt x="7324" y="8244"/>
                  </a:lnTo>
                  <a:lnTo>
                    <a:pt x="7261" y="8579"/>
                  </a:lnTo>
                  <a:lnTo>
                    <a:pt x="7261" y="8830"/>
                  </a:lnTo>
                  <a:lnTo>
                    <a:pt x="7240" y="8914"/>
                  </a:lnTo>
                  <a:lnTo>
                    <a:pt x="7303" y="8977"/>
                  </a:lnTo>
                  <a:lnTo>
                    <a:pt x="7429" y="9019"/>
                  </a:lnTo>
                  <a:lnTo>
                    <a:pt x="7387" y="9144"/>
                  </a:lnTo>
                  <a:lnTo>
                    <a:pt x="7387" y="9228"/>
                  </a:lnTo>
                  <a:lnTo>
                    <a:pt x="7303" y="9228"/>
                  </a:lnTo>
                  <a:lnTo>
                    <a:pt x="7219" y="9291"/>
                  </a:lnTo>
                  <a:lnTo>
                    <a:pt x="7136" y="9291"/>
                  </a:lnTo>
                  <a:lnTo>
                    <a:pt x="7073" y="9228"/>
                  </a:lnTo>
                  <a:lnTo>
                    <a:pt x="6989" y="9249"/>
                  </a:lnTo>
                  <a:lnTo>
                    <a:pt x="6864" y="9291"/>
                  </a:lnTo>
                  <a:lnTo>
                    <a:pt x="6592" y="9332"/>
                  </a:lnTo>
                  <a:lnTo>
                    <a:pt x="6445" y="9416"/>
                  </a:lnTo>
                  <a:lnTo>
                    <a:pt x="6341" y="9416"/>
                  </a:lnTo>
                  <a:lnTo>
                    <a:pt x="6278" y="9353"/>
                  </a:lnTo>
                  <a:lnTo>
                    <a:pt x="6173" y="9416"/>
                  </a:lnTo>
                  <a:lnTo>
                    <a:pt x="6069" y="9521"/>
                  </a:lnTo>
                  <a:lnTo>
                    <a:pt x="6069" y="9604"/>
                  </a:lnTo>
                  <a:lnTo>
                    <a:pt x="6173" y="9667"/>
                  </a:lnTo>
                  <a:lnTo>
                    <a:pt x="6341" y="9646"/>
                  </a:lnTo>
                  <a:lnTo>
                    <a:pt x="6466" y="9667"/>
                  </a:lnTo>
                  <a:lnTo>
                    <a:pt x="6466" y="9730"/>
                  </a:lnTo>
                  <a:lnTo>
                    <a:pt x="6382" y="9814"/>
                  </a:lnTo>
                  <a:lnTo>
                    <a:pt x="6445" y="9981"/>
                  </a:lnTo>
                  <a:lnTo>
                    <a:pt x="6445" y="10065"/>
                  </a:lnTo>
                  <a:lnTo>
                    <a:pt x="6487" y="10149"/>
                  </a:lnTo>
                  <a:lnTo>
                    <a:pt x="6508" y="10253"/>
                  </a:lnTo>
                  <a:lnTo>
                    <a:pt x="6613" y="10441"/>
                  </a:lnTo>
                  <a:lnTo>
                    <a:pt x="6654" y="10546"/>
                  </a:lnTo>
                  <a:lnTo>
                    <a:pt x="6780" y="10609"/>
                  </a:lnTo>
                  <a:lnTo>
                    <a:pt x="6822" y="10860"/>
                  </a:lnTo>
                  <a:lnTo>
                    <a:pt x="6738" y="10923"/>
                  </a:lnTo>
                  <a:lnTo>
                    <a:pt x="6696" y="11027"/>
                  </a:lnTo>
                  <a:lnTo>
                    <a:pt x="6801" y="11132"/>
                  </a:lnTo>
                  <a:lnTo>
                    <a:pt x="6738" y="11174"/>
                  </a:lnTo>
                  <a:lnTo>
                    <a:pt x="6738" y="11216"/>
                  </a:lnTo>
                  <a:lnTo>
                    <a:pt x="6613" y="11299"/>
                  </a:lnTo>
                  <a:lnTo>
                    <a:pt x="6654" y="11446"/>
                  </a:lnTo>
                  <a:lnTo>
                    <a:pt x="6508" y="11509"/>
                  </a:lnTo>
                  <a:lnTo>
                    <a:pt x="6278" y="11446"/>
                  </a:lnTo>
                  <a:lnTo>
                    <a:pt x="6027" y="11174"/>
                  </a:lnTo>
                  <a:lnTo>
                    <a:pt x="5922" y="11195"/>
                  </a:lnTo>
                  <a:lnTo>
                    <a:pt x="5671" y="11090"/>
                  </a:lnTo>
                  <a:lnTo>
                    <a:pt x="5336" y="11090"/>
                  </a:lnTo>
                  <a:lnTo>
                    <a:pt x="5148" y="11132"/>
                  </a:lnTo>
                  <a:lnTo>
                    <a:pt x="4876" y="11069"/>
                  </a:lnTo>
                  <a:lnTo>
                    <a:pt x="4583" y="11132"/>
                  </a:lnTo>
                  <a:lnTo>
                    <a:pt x="4457" y="11132"/>
                  </a:lnTo>
                  <a:lnTo>
                    <a:pt x="4311" y="11111"/>
                  </a:lnTo>
                  <a:lnTo>
                    <a:pt x="4206" y="11195"/>
                  </a:lnTo>
                  <a:lnTo>
                    <a:pt x="4102" y="11237"/>
                  </a:lnTo>
                  <a:lnTo>
                    <a:pt x="3767" y="11195"/>
                  </a:lnTo>
                  <a:lnTo>
                    <a:pt x="3558" y="11132"/>
                  </a:lnTo>
                  <a:lnTo>
                    <a:pt x="3432" y="11069"/>
                  </a:lnTo>
                  <a:lnTo>
                    <a:pt x="3244" y="11069"/>
                  </a:lnTo>
                  <a:lnTo>
                    <a:pt x="3202" y="11111"/>
                  </a:lnTo>
                  <a:lnTo>
                    <a:pt x="3035" y="11090"/>
                  </a:lnTo>
                  <a:lnTo>
                    <a:pt x="2930" y="11069"/>
                  </a:lnTo>
                  <a:lnTo>
                    <a:pt x="2888" y="11111"/>
                  </a:lnTo>
                  <a:lnTo>
                    <a:pt x="2888" y="11237"/>
                  </a:lnTo>
                  <a:lnTo>
                    <a:pt x="2909" y="11383"/>
                  </a:lnTo>
                  <a:lnTo>
                    <a:pt x="2930" y="11509"/>
                  </a:lnTo>
                  <a:lnTo>
                    <a:pt x="2742" y="11550"/>
                  </a:lnTo>
                  <a:lnTo>
                    <a:pt x="2386" y="11550"/>
                  </a:lnTo>
                  <a:lnTo>
                    <a:pt x="1968" y="11509"/>
                  </a:lnTo>
                  <a:lnTo>
                    <a:pt x="1863" y="11446"/>
                  </a:lnTo>
                  <a:lnTo>
                    <a:pt x="1675" y="11425"/>
                  </a:lnTo>
                  <a:lnTo>
                    <a:pt x="1570" y="11550"/>
                  </a:lnTo>
                  <a:lnTo>
                    <a:pt x="1591" y="11613"/>
                  </a:lnTo>
                  <a:lnTo>
                    <a:pt x="1465" y="11697"/>
                  </a:lnTo>
                  <a:lnTo>
                    <a:pt x="1465" y="11739"/>
                  </a:lnTo>
                  <a:lnTo>
                    <a:pt x="1507" y="11739"/>
                  </a:lnTo>
                  <a:lnTo>
                    <a:pt x="1507" y="11864"/>
                  </a:lnTo>
                  <a:lnTo>
                    <a:pt x="1340" y="12157"/>
                  </a:lnTo>
                  <a:lnTo>
                    <a:pt x="1256" y="12283"/>
                  </a:lnTo>
                  <a:lnTo>
                    <a:pt x="1361" y="12366"/>
                  </a:lnTo>
                  <a:lnTo>
                    <a:pt x="1633" y="12450"/>
                  </a:lnTo>
                  <a:lnTo>
                    <a:pt x="1737" y="12555"/>
                  </a:lnTo>
                  <a:lnTo>
                    <a:pt x="1842" y="12576"/>
                  </a:lnTo>
                  <a:lnTo>
                    <a:pt x="1947" y="12471"/>
                  </a:lnTo>
                  <a:lnTo>
                    <a:pt x="1947" y="12325"/>
                  </a:lnTo>
                  <a:lnTo>
                    <a:pt x="2009" y="12325"/>
                  </a:lnTo>
                  <a:lnTo>
                    <a:pt x="2302" y="12555"/>
                  </a:lnTo>
                  <a:lnTo>
                    <a:pt x="2323" y="12659"/>
                  </a:lnTo>
                  <a:lnTo>
                    <a:pt x="2177" y="12848"/>
                  </a:lnTo>
                  <a:lnTo>
                    <a:pt x="1968" y="12848"/>
                  </a:lnTo>
                  <a:lnTo>
                    <a:pt x="1675" y="12890"/>
                  </a:lnTo>
                  <a:lnTo>
                    <a:pt x="1654" y="12785"/>
                  </a:lnTo>
                  <a:lnTo>
                    <a:pt x="1507" y="12659"/>
                  </a:lnTo>
                  <a:lnTo>
                    <a:pt x="1340" y="12869"/>
                  </a:lnTo>
                  <a:lnTo>
                    <a:pt x="1235" y="12848"/>
                  </a:lnTo>
                  <a:lnTo>
                    <a:pt x="1068" y="12973"/>
                  </a:lnTo>
                  <a:lnTo>
                    <a:pt x="921" y="13015"/>
                  </a:lnTo>
                  <a:lnTo>
                    <a:pt x="921" y="13162"/>
                  </a:lnTo>
                  <a:lnTo>
                    <a:pt x="1110" y="13224"/>
                  </a:lnTo>
                  <a:lnTo>
                    <a:pt x="1068" y="13371"/>
                  </a:lnTo>
                  <a:lnTo>
                    <a:pt x="900" y="13434"/>
                  </a:lnTo>
                  <a:lnTo>
                    <a:pt x="628" y="13496"/>
                  </a:lnTo>
                  <a:lnTo>
                    <a:pt x="691" y="13538"/>
                  </a:lnTo>
                  <a:lnTo>
                    <a:pt x="733" y="13622"/>
                  </a:lnTo>
                  <a:lnTo>
                    <a:pt x="503" y="13706"/>
                  </a:lnTo>
                  <a:lnTo>
                    <a:pt x="503" y="13831"/>
                  </a:lnTo>
                  <a:lnTo>
                    <a:pt x="398" y="13852"/>
                  </a:lnTo>
                  <a:lnTo>
                    <a:pt x="126" y="13831"/>
                  </a:lnTo>
                  <a:lnTo>
                    <a:pt x="1" y="13936"/>
                  </a:lnTo>
                  <a:lnTo>
                    <a:pt x="1" y="14103"/>
                  </a:lnTo>
                  <a:lnTo>
                    <a:pt x="168" y="14333"/>
                  </a:lnTo>
                  <a:lnTo>
                    <a:pt x="273" y="14270"/>
                  </a:lnTo>
                  <a:lnTo>
                    <a:pt x="419" y="14250"/>
                  </a:lnTo>
                  <a:lnTo>
                    <a:pt x="440" y="14375"/>
                  </a:lnTo>
                  <a:lnTo>
                    <a:pt x="398" y="14522"/>
                  </a:lnTo>
                  <a:lnTo>
                    <a:pt x="461" y="14668"/>
                  </a:lnTo>
                  <a:lnTo>
                    <a:pt x="587" y="14731"/>
                  </a:lnTo>
                  <a:lnTo>
                    <a:pt x="607" y="14877"/>
                  </a:lnTo>
                  <a:lnTo>
                    <a:pt x="545" y="14940"/>
                  </a:lnTo>
                  <a:lnTo>
                    <a:pt x="419" y="15212"/>
                  </a:lnTo>
                  <a:lnTo>
                    <a:pt x="377" y="15589"/>
                  </a:lnTo>
                  <a:lnTo>
                    <a:pt x="335" y="15526"/>
                  </a:lnTo>
                  <a:lnTo>
                    <a:pt x="440" y="15693"/>
                  </a:lnTo>
                  <a:lnTo>
                    <a:pt x="545" y="15714"/>
                  </a:lnTo>
                  <a:lnTo>
                    <a:pt x="733" y="15693"/>
                  </a:lnTo>
                  <a:lnTo>
                    <a:pt x="859" y="15610"/>
                  </a:lnTo>
                  <a:lnTo>
                    <a:pt x="921" y="15526"/>
                  </a:lnTo>
                  <a:lnTo>
                    <a:pt x="984" y="15505"/>
                  </a:lnTo>
                  <a:lnTo>
                    <a:pt x="1047" y="15463"/>
                  </a:lnTo>
                  <a:lnTo>
                    <a:pt x="1110" y="15484"/>
                  </a:lnTo>
                  <a:lnTo>
                    <a:pt x="1172" y="15568"/>
                  </a:lnTo>
                  <a:lnTo>
                    <a:pt x="1361" y="15589"/>
                  </a:lnTo>
                  <a:lnTo>
                    <a:pt x="1361" y="15505"/>
                  </a:lnTo>
                  <a:lnTo>
                    <a:pt x="1319" y="15463"/>
                  </a:lnTo>
                  <a:lnTo>
                    <a:pt x="1319" y="15358"/>
                  </a:lnTo>
                  <a:lnTo>
                    <a:pt x="1444" y="15317"/>
                  </a:lnTo>
                  <a:lnTo>
                    <a:pt x="1486" y="15275"/>
                  </a:lnTo>
                  <a:lnTo>
                    <a:pt x="1549" y="15275"/>
                  </a:lnTo>
                  <a:lnTo>
                    <a:pt x="1570" y="15317"/>
                  </a:lnTo>
                  <a:lnTo>
                    <a:pt x="1695" y="15317"/>
                  </a:lnTo>
                  <a:lnTo>
                    <a:pt x="1779" y="15191"/>
                  </a:lnTo>
                  <a:lnTo>
                    <a:pt x="1758" y="15045"/>
                  </a:lnTo>
                  <a:lnTo>
                    <a:pt x="1779" y="14961"/>
                  </a:lnTo>
                  <a:lnTo>
                    <a:pt x="1863" y="14898"/>
                  </a:lnTo>
                  <a:lnTo>
                    <a:pt x="1884" y="14731"/>
                  </a:lnTo>
                  <a:lnTo>
                    <a:pt x="1947" y="14626"/>
                  </a:lnTo>
                  <a:lnTo>
                    <a:pt x="2072" y="14626"/>
                  </a:lnTo>
                  <a:lnTo>
                    <a:pt x="2177" y="14689"/>
                  </a:lnTo>
                  <a:lnTo>
                    <a:pt x="2281" y="14752"/>
                  </a:lnTo>
                  <a:lnTo>
                    <a:pt x="2281" y="14835"/>
                  </a:lnTo>
                  <a:lnTo>
                    <a:pt x="2260" y="14982"/>
                  </a:lnTo>
                  <a:lnTo>
                    <a:pt x="2281" y="15086"/>
                  </a:lnTo>
                  <a:lnTo>
                    <a:pt x="2386" y="15086"/>
                  </a:lnTo>
                  <a:lnTo>
                    <a:pt x="2428" y="15191"/>
                  </a:lnTo>
                  <a:lnTo>
                    <a:pt x="2407" y="15317"/>
                  </a:lnTo>
                  <a:lnTo>
                    <a:pt x="2428" y="15463"/>
                  </a:lnTo>
                  <a:lnTo>
                    <a:pt x="2428" y="15672"/>
                  </a:lnTo>
                  <a:lnTo>
                    <a:pt x="2532" y="15798"/>
                  </a:lnTo>
                  <a:lnTo>
                    <a:pt x="2532" y="15882"/>
                  </a:lnTo>
                  <a:lnTo>
                    <a:pt x="2637" y="15903"/>
                  </a:lnTo>
                  <a:lnTo>
                    <a:pt x="2784" y="15903"/>
                  </a:lnTo>
                  <a:lnTo>
                    <a:pt x="2888" y="15819"/>
                  </a:lnTo>
                  <a:lnTo>
                    <a:pt x="2909" y="15777"/>
                  </a:lnTo>
                  <a:lnTo>
                    <a:pt x="3076" y="15693"/>
                  </a:lnTo>
                  <a:lnTo>
                    <a:pt x="3202" y="15610"/>
                  </a:lnTo>
                  <a:lnTo>
                    <a:pt x="3223" y="15484"/>
                  </a:lnTo>
                  <a:lnTo>
                    <a:pt x="3307" y="15421"/>
                  </a:lnTo>
                  <a:lnTo>
                    <a:pt x="3558" y="15275"/>
                  </a:lnTo>
                  <a:lnTo>
                    <a:pt x="3725" y="15212"/>
                  </a:lnTo>
                  <a:lnTo>
                    <a:pt x="3746" y="15358"/>
                  </a:lnTo>
                  <a:lnTo>
                    <a:pt x="3976" y="15317"/>
                  </a:lnTo>
                  <a:lnTo>
                    <a:pt x="4039" y="15212"/>
                  </a:lnTo>
                  <a:lnTo>
                    <a:pt x="4290" y="15212"/>
                  </a:lnTo>
                  <a:lnTo>
                    <a:pt x="4311" y="15317"/>
                  </a:lnTo>
                  <a:lnTo>
                    <a:pt x="4123" y="15484"/>
                  </a:lnTo>
                  <a:lnTo>
                    <a:pt x="4248" y="15505"/>
                  </a:lnTo>
                  <a:lnTo>
                    <a:pt x="4290" y="15463"/>
                  </a:lnTo>
                  <a:lnTo>
                    <a:pt x="4374" y="15463"/>
                  </a:lnTo>
                  <a:lnTo>
                    <a:pt x="4478" y="15526"/>
                  </a:lnTo>
                  <a:lnTo>
                    <a:pt x="4520" y="15505"/>
                  </a:lnTo>
                  <a:lnTo>
                    <a:pt x="4625" y="15505"/>
                  </a:lnTo>
                  <a:lnTo>
                    <a:pt x="4688" y="15463"/>
                  </a:lnTo>
                  <a:lnTo>
                    <a:pt x="4729" y="15400"/>
                  </a:lnTo>
                  <a:lnTo>
                    <a:pt x="4813" y="15400"/>
                  </a:lnTo>
                  <a:lnTo>
                    <a:pt x="4897" y="15484"/>
                  </a:lnTo>
                  <a:lnTo>
                    <a:pt x="4981" y="15672"/>
                  </a:lnTo>
                  <a:lnTo>
                    <a:pt x="5232" y="16049"/>
                  </a:lnTo>
                  <a:lnTo>
                    <a:pt x="5357" y="16133"/>
                  </a:lnTo>
                  <a:lnTo>
                    <a:pt x="5399" y="16300"/>
                  </a:lnTo>
                  <a:lnTo>
                    <a:pt x="5462" y="16363"/>
                  </a:lnTo>
                  <a:lnTo>
                    <a:pt x="5545" y="16447"/>
                  </a:lnTo>
                  <a:lnTo>
                    <a:pt x="5776" y="16467"/>
                  </a:lnTo>
                  <a:lnTo>
                    <a:pt x="5985" y="16467"/>
                  </a:lnTo>
                  <a:lnTo>
                    <a:pt x="6089" y="16509"/>
                  </a:lnTo>
                  <a:lnTo>
                    <a:pt x="6131" y="16635"/>
                  </a:lnTo>
                  <a:lnTo>
                    <a:pt x="6361" y="16719"/>
                  </a:lnTo>
                  <a:lnTo>
                    <a:pt x="6550" y="16823"/>
                  </a:lnTo>
                  <a:lnTo>
                    <a:pt x="6654" y="17095"/>
                  </a:lnTo>
                  <a:lnTo>
                    <a:pt x="6801" y="17263"/>
                  </a:lnTo>
                  <a:lnTo>
                    <a:pt x="6989" y="17367"/>
                  </a:lnTo>
                  <a:lnTo>
                    <a:pt x="7073" y="17514"/>
                  </a:lnTo>
                  <a:lnTo>
                    <a:pt x="7073" y="17786"/>
                  </a:lnTo>
                  <a:lnTo>
                    <a:pt x="7177" y="18037"/>
                  </a:lnTo>
                  <a:lnTo>
                    <a:pt x="7324" y="18079"/>
                  </a:lnTo>
                  <a:lnTo>
                    <a:pt x="7387" y="18330"/>
                  </a:lnTo>
                  <a:lnTo>
                    <a:pt x="7429" y="18539"/>
                  </a:lnTo>
                  <a:lnTo>
                    <a:pt x="7345" y="18664"/>
                  </a:lnTo>
                  <a:lnTo>
                    <a:pt x="7324" y="18602"/>
                  </a:lnTo>
                  <a:lnTo>
                    <a:pt x="7219" y="18539"/>
                  </a:lnTo>
                  <a:lnTo>
                    <a:pt x="7073" y="18727"/>
                  </a:lnTo>
                  <a:lnTo>
                    <a:pt x="7094" y="18811"/>
                  </a:lnTo>
                  <a:lnTo>
                    <a:pt x="7115" y="18874"/>
                  </a:lnTo>
                  <a:lnTo>
                    <a:pt x="7261" y="18957"/>
                  </a:lnTo>
                  <a:lnTo>
                    <a:pt x="7240" y="19188"/>
                  </a:lnTo>
                  <a:lnTo>
                    <a:pt x="7303" y="19292"/>
                  </a:lnTo>
                  <a:lnTo>
                    <a:pt x="7261" y="19376"/>
                  </a:lnTo>
                  <a:lnTo>
                    <a:pt x="7324" y="19397"/>
                  </a:lnTo>
                  <a:lnTo>
                    <a:pt x="7408" y="19501"/>
                  </a:lnTo>
                  <a:lnTo>
                    <a:pt x="7408" y="19606"/>
                  </a:lnTo>
                  <a:lnTo>
                    <a:pt x="7449" y="19606"/>
                  </a:lnTo>
                  <a:lnTo>
                    <a:pt x="7491" y="19752"/>
                  </a:lnTo>
                  <a:lnTo>
                    <a:pt x="7617" y="19794"/>
                  </a:lnTo>
                  <a:lnTo>
                    <a:pt x="7701" y="19690"/>
                  </a:lnTo>
                  <a:lnTo>
                    <a:pt x="7826" y="19690"/>
                  </a:lnTo>
                  <a:lnTo>
                    <a:pt x="7868" y="19773"/>
                  </a:lnTo>
                  <a:lnTo>
                    <a:pt x="8014" y="19794"/>
                  </a:lnTo>
                  <a:lnTo>
                    <a:pt x="8119" y="19899"/>
                  </a:lnTo>
                  <a:lnTo>
                    <a:pt x="8182" y="19920"/>
                  </a:lnTo>
                  <a:lnTo>
                    <a:pt x="8266" y="20087"/>
                  </a:lnTo>
                  <a:lnTo>
                    <a:pt x="8370" y="20087"/>
                  </a:lnTo>
                  <a:lnTo>
                    <a:pt x="8391" y="20192"/>
                  </a:lnTo>
                  <a:lnTo>
                    <a:pt x="8433" y="20171"/>
                  </a:lnTo>
                  <a:lnTo>
                    <a:pt x="8454" y="20129"/>
                  </a:lnTo>
                  <a:lnTo>
                    <a:pt x="8600" y="20213"/>
                  </a:lnTo>
                  <a:lnTo>
                    <a:pt x="8663" y="20296"/>
                  </a:lnTo>
                  <a:lnTo>
                    <a:pt x="8768" y="20296"/>
                  </a:lnTo>
                  <a:lnTo>
                    <a:pt x="8830" y="20317"/>
                  </a:lnTo>
                  <a:lnTo>
                    <a:pt x="8893" y="20213"/>
                  </a:lnTo>
                  <a:lnTo>
                    <a:pt x="9061" y="20192"/>
                  </a:lnTo>
                  <a:lnTo>
                    <a:pt x="9270" y="20276"/>
                  </a:lnTo>
                  <a:lnTo>
                    <a:pt x="9312" y="20338"/>
                  </a:lnTo>
                  <a:lnTo>
                    <a:pt x="9437" y="20338"/>
                  </a:lnTo>
                  <a:lnTo>
                    <a:pt x="9542" y="20401"/>
                  </a:lnTo>
                  <a:lnTo>
                    <a:pt x="9709" y="20589"/>
                  </a:lnTo>
                  <a:lnTo>
                    <a:pt x="9835" y="20589"/>
                  </a:lnTo>
                  <a:lnTo>
                    <a:pt x="9960" y="20652"/>
                  </a:lnTo>
                  <a:lnTo>
                    <a:pt x="10023" y="20715"/>
                  </a:lnTo>
                  <a:lnTo>
                    <a:pt x="10128" y="20840"/>
                  </a:lnTo>
                  <a:lnTo>
                    <a:pt x="10170" y="20966"/>
                  </a:lnTo>
                  <a:lnTo>
                    <a:pt x="10232" y="20945"/>
                  </a:lnTo>
                  <a:lnTo>
                    <a:pt x="10232" y="20757"/>
                  </a:lnTo>
                  <a:lnTo>
                    <a:pt x="10316" y="20715"/>
                  </a:lnTo>
                  <a:lnTo>
                    <a:pt x="10337" y="20757"/>
                  </a:lnTo>
                  <a:lnTo>
                    <a:pt x="10462" y="20757"/>
                  </a:lnTo>
                  <a:lnTo>
                    <a:pt x="10588" y="20840"/>
                  </a:lnTo>
                  <a:lnTo>
                    <a:pt x="10588" y="21008"/>
                  </a:lnTo>
                  <a:lnTo>
                    <a:pt x="10755" y="21133"/>
                  </a:lnTo>
                  <a:lnTo>
                    <a:pt x="10923" y="21071"/>
                  </a:lnTo>
                  <a:lnTo>
                    <a:pt x="11069" y="21071"/>
                  </a:lnTo>
                  <a:lnTo>
                    <a:pt x="11048" y="21322"/>
                  </a:lnTo>
                  <a:lnTo>
                    <a:pt x="11090" y="21468"/>
                  </a:lnTo>
                  <a:lnTo>
                    <a:pt x="11195" y="21447"/>
                  </a:lnTo>
                  <a:lnTo>
                    <a:pt x="11362" y="21531"/>
                  </a:lnTo>
                  <a:lnTo>
                    <a:pt x="11425" y="21447"/>
                  </a:lnTo>
                  <a:lnTo>
                    <a:pt x="11571" y="21426"/>
                  </a:lnTo>
                  <a:lnTo>
                    <a:pt x="11676" y="21322"/>
                  </a:lnTo>
                  <a:lnTo>
                    <a:pt x="11885" y="21322"/>
                  </a:lnTo>
                  <a:lnTo>
                    <a:pt x="12011" y="21384"/>
                  </a:lnTo>
                  <a:lnTo>
                    <a:pt x="12053" y="21531"/>
                  </a:lnTo>
                  <a:lnTo>
                    <a:pt x="12220" y="21594"/>
                  </a:lnTo>
                  <a:lnTo>
                    <a:pt x="12346" y="21761"/>
                  </a:lnTo>
                  <a:lnTo>
                    <a:pt x="12429" y="21782"/>
                  </a:lnTo>
                  <a:lnTo>
                    <a:pt x="12576" y="21740"/>
                  </a:lnTo>
                  <a:lnTo>
                    <a:pt x="12639" y="21761"/>
                  </a:lnTo>
                  <a:lnTo>
                    <a:pt x="12785" y="21698"/>
                  </a:lnTo>
                  <a:lnTo>
                    <a:pt x="12931" y="21698"/>
                  </a:lnTo>
                  <a:lnTo>
                    <a:pt x="13015" y="21594"/>
                  </a:lnTo>
                  <a:lnTo>
                    <a:pt x="13162" y="21594"/>
                  </a:lnTo>
                  <a:lnTo>
                    <a:pt x="13203" y="21698"/>
                  </a:lnTo>
                  <a:lnTo>
                    <a:pt x="13245" y="21866"/>
                  </a:lnTo>
                  <a:lnTo>
                    <a:pt x="13350" y="21949"/>
                  </a:lnTo>
                  <a:lnTo>
                    <a:pt x="13475" y="21887"/>
                  </a:lnTo>
                  <a:lnTo>
                    <a:pt x="13601" y="21636"/>
                  </a:lnTo>
                  <a:lnTo>
                    <a:pt x="13873" y="21468"/>
                  </a:lnTo>
                  <a:lnTo>
                    <a:pt x="14040" y="21447"/>
                  </a:lnTo>
                  <a:lnTo>
                    <a:pt x="14124" y="21552"/>
                  </a:lnTo>
                  <a:lnTo>
                    <a:pt x="14396" y="21573"/>
                  </a:lnTo>
                  <a:lnTo>
                    <a:pt x="14501" y="21636"/>
                  </a:lnTo>
                  <a:lnTo>
                    <a:pt x="14647" y="21552"/>
                  </a:lnTo>
                  <a:lnTo>
                    <a:pt x="14815" y="21573"/>
                  </a:lnTo>
                  <a:lnTo>
                    <a:pt x="14877" y="21677"/>
                  </a:lnTo>
                  <a:lnTo>
                    <a:pt x="14982" y="21677"/>
                  </a:lnTo>
                  <a:lnTo>
                    <a:pt x="15191" y="21636"/>
                  </a:lnTo>
                  <a:lnTo>
                    <a:pt x="15296" y="21636"/>
                  </a:lnTo>
                  <a:lnTo>
                    <a:pt x="15359" y="21468"/>
                  </a:lnTo>
                  <a:lnTo>
                    <a:pt x="15442" y="21426"/>
                  </a:lnTo>
                  <a:lnTo>
                    <a:pt x="15547" y="21447"/>
                  </a:lnTo>
                  <a:lnTo>
                    <a:pt x="15547" y="21364"/>
                  </a:lnTo>
                  <a:lnTo>
                    <a:pt x="15631" y="21343"/>
                  </a:lnTo>
                  <a:lnTo>
                    <a:pt x="15693" y="21217"/>
                  </a:lnTo>
                  <a:lnTo>
                    <a:pt x="15798" y="21112"/>
                  </a:lnTo>
                  <a:lnTo>
                    <a:pt x="15903" y="21071"/>
                  </a:lnTo>
                  <a:lnTo>
                    <a:pt x="16133" y="21029"/>
                  </a:lnTo>
                  <a:lnTo>
                    <a:pt x="16237" y="20861"/>
                  </a:lnTo>
                  <a:lnTo>
                    <a:pt x="16237" y="20736"/>
                  </a:lnTo>
                  <a:lnTo>
                    <a:pt x="16321" y="20736"/>
                  </a:lnTo>
                  <a:lnTo>
                    <a:pt x="16447" y="20631"/>
                  </a:lnTo>
                  <a:lnTo>
                    <a:pt x="16551" y="20799"/>
                  </a:lnTo>
                  <a:lnTo>
                    <a:pt x="16719" y="20736"/>
                  </a:lnTo>
                  <a:lnTo>
                    <a:pt x="16928" y="20820"/>
                  </a:lnTo>
                  <a:lnTo>
                    <a:pt x="17012" y="20757"/>
                  </a:lnTo>
                  <a:lnTo>
                    <a:pt x="16970" y="20652"/>
                  </a:lnTo>
                  <a:lnTo>
                    <a:pt x="17242" y="20506"/>
                  </a:lnTo>
                  <a:lnTo>
                    <a:pt x="17325" y="20527"/>
                  </a:lnTo>
                  <a:lnTo>
                    <a:pt x="17367" y="20610"/>
                  </a:lnTo>
                  <a:lnTo>
                    <a:pt x="17451" y="20610"/>
                  </a:lnTo>
                  <a:lnTo>
                    <a:pt x="17472" y="20652"/>
                  </a:lnTo>
                  <a:lnTo>
                    <a:pt x="17388" y="20820"/>
                  </a:lnTo>
                  <a:lnTo>
                    <a:pt x="17451" y="20903"/>
                  </a:lnTo>
                  <a:lnTo>
                    <a:pt x="17535" y="20903"/>
                  </a:lnTo>
                  <a:lnTo>
                    <a:pt x="17597" y="20861"/>
                  </a:lnTo>
                  <a:lnTo>
                    <a:pt x="17639" y="20945"/>
                  </a:lnTo>
                  <a:lnTo>
                    <a:pt x="17702" y="21050"/>
                  </a:lnTo>
                  <a:lnTo>
                    <a:pt x="17702" y="21133"/>
                  </a:lnTo>
                  <a:lnTo>
                    <a:pt x="17597" y="21238"/>
                  </a:lnTo>
                  <a:lnTo>
                    <a:pt x="17639" y="21343"/>
                  </a:lnTo>
                  <a:lnTo>
                    <a:pt x="17765" y="21364"/>
                  </a:lnTo>
                  <a:lnTo>
                    <a:pt x="17849" y="21322"/>
                  </a:lnTo>
                  <a:lnTo>
                    <a:pt x="17953" y="21364"/>
                  </a:lnTo>
                  <a:lnTo>
                    <a:pt x="18016" y="21468"/>
                  </a:lnTo>
                  <a:lnTo>
                    <a:pt x="18121" y="21426"/>
                  </a:lnTo>
                  <a:lnTo>
                    <a:pt x="18246" y="21468"/>
                  </a:lnTo>
                  <a:lnTo>
                    <a:pt x="18330" y="21426"/>
                  </a:lnTo>
                  <a:lnTo>
                    <a:pt x="18497" y="21426"/>
                  </a:lnTo>
                  <a:lnTo>
                    <a:pt x="18539" y="21573"/>
                  </a:lnTo>
                  <a:lnTo>
                    <a:pt x="18685" y="21677"/>
                  </a:lnTo>
                  <a:lnTo>
                    <a:pt x="18706" y="21845"/>
                  </a:lnTo>
                  <a:lnTo>
                    <a:pt x="18811" y="21845"/>
                  </a:lnTo>
                  <a:lnTo>
                    <a:pt x="18916" y="21970"/>
                  </a:lnTo>
                  <a:lnTo>
                    <a:pt x="18916" y="22117"/>
                  </a:lnTo>
                  <a:lnTo>
                    <a:pt x="18999" y="22326"/>
                  </a:lnTo>
                  <a:lnTo>
                    <a:pt x="19020" y="22493"/>
                  </a:lnTo>
                  <a:lnTo>
                    <a:pt x="18999" y="22745"/>
                  </a:lnTo>
                  <a:lnTo>
                    <a:pt x="18999" y="22849"/>
                  </a:lnTo>
                  <a:lnTo>
                    <a:pt x="18957" y="22933"/>
                  </a:lnTo>
                  <a:lnTo>
                    <a:pt x="18853" y="22996"/>
                  </a:lnTo>
                  <a:lnTo>
                    <a:pt x="18832" y="23100"/>
                  </a:lnTo>
                  <a:lnTo>
                    <a:pt x="18769" y="23121"/>
                  </a:lnTo>
                  <a:lnTo>
                    <a:pt x="18748" y="23205"/>
                  </a:lnTo>
                  <a:lnTo>
                    <a:pt x="18811" y="23309"/>
                  </a:lnTo>
                  <a:lnTo>
                    <a:pt x="18748" y="23351"/>
                  </a:lnTo>
                  <a:lnTo>
                    <a:pt x="18685" y="23330"/>
                  </a:lnTo>
                  <a:lnTo>
                    <a:pt x="18602" y="23435"/>
                  </a:lnTo>
                  <a:lnTo>
                    <a:pt x="18539" y="23519"/>
                  </a:lnTo>
                  <a:lnTo>
                    <a:pt x="18602" y="23581"/>
                  </a:lnTo>
                  <a:lnTo>
                    <a:pt x="18539" y="23665"/>
                  </a:lnTo>
                  <a:lnTo>
                    <a:pt x="18539" y="23770"/>
                  </a:lnTo>
                  <a:lnTo>
                    <a:pt x="18644" y="23833"/>
                  </a:lnTo>
                  <a:lnTo>
                    <a:pt x="18706" y="23895"/>
                  </a:lnTo>
                  <a:lnTo>
                    <a:pt x="18769" y="23958"/>
                  </a:lnTo>
                  <a:lnTo>
                    <a:pt x="18748" y="24105"/>
                  </a:lnTo>
                  <a:lnTo>
                    <a:pt x="18811" y="24251"/>
                  </a:lnTo>
                  <a:lnTo>
                    <a:pt x="18937" y="24146"/>
                  </a:lnTo>
                  <a:lnTo>
                    <a:pt x="19209" y="24084"/>
                  </a:lnTo>
                  <a:lnTo>
                    <a:pt x="19229" y="24167"/>
                  </a:lnTo>
                  <a:lnTo>
                    <a:pt x="19209" y="24251"/>
                  </a:lnTo>
                  <a:lnTo>
                    <a:pt x="19271" y="24293"/>
                  </a:lnTo>
                  <a:lnTo>
                    <a:pt x="19418" y="24272"/>
                  </a:lnTo>
                  <a:lnTo>
                    <a:pt x="19439" y="24377"/>
                  </a:lnTo>
                  <a:lnTo>
                    <a:pt x="19418" y="24481"/>
                  </a:lnTo>
                  <a:lnTo>
                    <a:pt x="19481" y="24565"/>
                  </a:lnTo>
                  <a:lnTo>
                    <a:pt x="19627" y="24586"/>
                  </a:lnTo>
                  <a:lnTo>
                    <a:pt x="19585" y="24628"/>
                  </a:lnTo>
                  <a:lnTo>
                    <a:pt x="19648" y="24711"/>
                  </a:lnTo>
                  <a:lnTo>
                    <a:pt x="19669" y="24670"/>
                  </a:lnTo>
                  <a:lnTo>
                    <a:pt x="19815" y="24670"/>
                  </a:lnTo>
                  <a:lnTo>
                    <a:pt x="19941" y="24732"/>
                  </a:lnTo>
                  <a:lnTo>
                    <a:pt x="19941" y="24816"/>
                  </a:lnTo>
                  <a:lnTo>
                    <a:pt x="19878" y="24921"/>
                  </a:lnTo>
                  <a:lnTo>
                    <a:pt x="19899" y="25004"/>
                  </a:lnTo>
                  <a:lnTo>
                    <a:pt x="19753" y="25193"/>
                  </a:lnTo>
                  <a:lnTo>
                    <a:pt x="19648" y="25297"/>
                  </a:lnTo>
                  <a:lnTo>
                    <a:pt x="19669" y="25360"/>
                  </a:lnTo>
                  <a:lnTo>
                    <a:pt x="19753" y="25339"/>
                  </a:lnTo>
                  <a:lnTo>
                    <a:pt x="19941" y="25339"/>
                  </a:lnTo>
                  <a:lnTo>
                    <a:pt x="19983" y="25402"/>
                  </a:lnTo>
                  <a:lnTo>
                    <a:pt x="20066" y="25318"/>
                  </a:lnTo>
                  <a:lnTo>
                    <a:pt x="20150" y="25423"/>
                  </a:lnTo>
                  <a:lnTo>
                    <a:pt x="20108" y="25548"/>
                  </a:lnTo>
                  <a:lnTo>
                    <a:pt x="20150" y="25674"/>
                  </a:lnTo>
                  <a:lnTo>
                    <a:pt x="20276" y="25737"/>
                  </a:lnTo>
                  <a:lnTo>
                    <a:pt x="20338" y="25653"/>
                  </a:lnTo>
                  <a:lnTo>
                    <a:pt x="20485" y="25653"/>
                  </a:lnTo>
                  <a:lnTo>
                    <a:pt x="20736" y="25548"/>
                  </a:lnTo>
                  <a:lnTo>
                    <a:pt x="20841" y="25569"/>
                  </a:lnTo>
                  <a:lnTo>
                    <a:pt x="20841" y="25716"/>
                  </a:lnTo>
                  <a:lnTo>
                    <a:pt x="20799" y="25737"/>
                  </a:lnTo>
                  <a:lnTo>
                    <a:pt x="20862" y="25778"/>
                  </a:lnTo>
                  <a:lnTo>
                    <a:pt x="20924" y="25883"/>
                  </a:lnTo>
                  <a:lnTo>
                    <a:pt x="21050" y="25841"/>
                  </a:lnTo>
                  <a:lnTo>
                    <a:pt x="21154" y="25862"/>
                  </a:lnTo>
                  <a:lnTo>
                    <a:pt x="21134" y="25716"/>
                  </a:lnTo>
                  <a:lnTo>
                    <a:pt x="21134" y="25569"/>
                  </a:lnTo>
                  <a:lnTo>
                    <a:pt x="21092" y="25465"/>
                  </a:lnTo>
                  <a:lnTo>
                    <a:pt x="21092" y="25255"/>
                  </a:lnTo>
                  <a:lnTo>
                    <a:pt x="21154" y="25214"/>
                  </a:lnTo>
                  <a:lnTo>
                    <a:pt x="21154" y="25130"/>
                  </a:lnTo>
                  <a:lnTo>
                    <a:pt x="21364" y="25130"/>
                  </a:lnTo>
                  <a:lnTo>
                    <a:pt x="21426" y="25109"/>
                  </a:lnTo>
                  <a:lnTo>
                    <a:pt x="21468" y="25088"/>
                  </a:lnTo>
                  <a:lnTo>
                    <a:pt x="21510" y="25025"/>
                  </a:lnTo>
                  <a:lnTo>
                    <a:pt x="21552" y="24983"/>
                  </a:lnTo>
                  <a:lnTo>
                    <a:pt x="21678" y="24921"/>
                  </a:lnTo>
                  <a:lnTo>
                    <a:pt x="21761" y="24942"/>
                  </a:lnTo>
                  <a:lnTo>
                    <a:pt x="21740" y="25025"/>
                  </a:lnTo>
                  <a:lnTo>
                    <a:pt x="21782" y="25046"/>
                  </a:lnTo>
                  <a:lnTo>
                    <a:pt x="21866" y="25046"/>
                  </a:lnTo>
                  <a:lnTo>
                    <a:pt x="21887" y="24942"/>
                  </a:lnTo>
                  <a:lnTo>
                    <a:pt x="21970" y="24900"/>
                  </a:lnTo>
                  <a:lnTo>
                    <a:pt x="22096" y="25004"/>
                  </a:lnTo>
                  <a:lnTo>
                    <a:pt x="22159" y="24921"/>
                  </a:lnTo>
                  <a:lnTo>
                    <a:pt x="22242" y="24921"/>
                  </a:lnTo>
                  <a:lnTo>
                    <a:pt x="22263" y="25004"/>
                  </a:lnTo>
                  <a:lnTo>
                    <a:pt x="22389" y="24942"/>
                  </a:lnTo>
                  <a:lnTo>
                    <a:pt x="22389" y="24879"/>
                  </a:lnTo>
                  <a:lnTo>
                    <a:pt x="22556" y="24816"/>
                  </a:lnTo>
                  <a:lnTo>
                    <a:pt x="22661" y="24900"/>
                  </a:lnTo>
                  <a:lnTo>
                    <a:pt x="22870" y="24816"/>
                  </a:lnTo>
                  <a:lnTo>
                    <a:pt x="22828" y="24628"/>
                  </a:lnTo>
                  <a:lnTo>
                    <a:pt x="22954" y="24586"/>
                  </a:lnTo>
                  <a:lnTo>
                    <a:pt x="23100" y="24586"/>
                  </a:lnTo>
                  <a:lnTo>
                    <a:pt x="23184" y="24502"/>
                  </a:lnTo>
                  <a:lnTo>
                    <a:pt x="23310" y="24586"/>
                  </a:lnTo>
                  <a:lnTo>
                    <a:pt x="23310" y="24670"/>
                  </a:lnTo>
                  <a:lnTo>
                    <a:pt x="23435" y="24690"/>
                  </a:lnTo>
                  <a:lnTo>
                    <a:pt x="23477" y="24774"/>
                  </a:lnTo>
                  <a:lnTo>
                    <a:pt x="23749" y="24774"/>
                  </a:lnTo>
                  <a:lnTo>
                    <a:pt x="23812" y="24816"/>
                  </a:lnTo>
                  <a:lnTo>
                    <a:pt x="23958" y="24774"/>
                  </a:lnTo>
                  <a:lnTo>
                    <a:pt x="24042" y="24837"/>
                  </a:lnTo>
                  <a:lnTo>
                    <a:pt x="24042" y="24942"/>
                  </a:lnTo>
                  <a:lnTo>
                    <a:pt x="23937" y="24983"/>
                  </a:lnTo>
                  <a:lnTo>
                    <a:pt x="23875" y="25193"/>
                  </a:lnTo>
                  <a:lnTo>
                    <a:pt x="23958" y="25214"/>
                  </a:lnTo>
                  <a:lnTo>
                    <a:pt x="23979" y="25318"/>
                  </a:lnTo>
                  <a:lnTo>
                    <a:pt x="24230" y="25402"/>
                  </a:lnTo>
                  <a:lnTo>
                    <a:pt x="24251" y="25506"/>
                  </a:lnTo>
                  <a:lnTo>
                    <a:pt x="24377" y="25527"/>
                  </a:lnTo>
                  <a:lnTo>
                    <a:pt x="24481" y="25611"/>
                  </a:lnTo>
                  <a:lnTo>
                    <a:pt x="24586" y="25548"/>
                  </a:lnTo>
                  <a:lnTo>
                    <a:pt x="24649" y="25611"/>
                  </a:lnTo>
                  <a:lnTo>
                    <a:pt x="24711" y="25569"/>
                  </a:lnTo>
                  <a:lnTo>
                    <a:pt x="24816" y="25632"/>
                  </a:lnTo>
                  <a:lnTo>
                    <a:pt x="24858" y="25632"/>
                  </a:lnTo>
                  <a:lnTo>
                    <a:pt x="24900" y="25611"/>
                  </a:lnTo>
                  <a:lnTo>
                    <a:pt x="24963" y="25653"/>
                  </a:lnTo>
                  <a:lnTo>
                    <a:pt x="25046" y="25611"/>
                  </a:lnTo>
                  <a:lnTo>
                    <a:pt x="25046" y="25548"/>
                  </a:lnTo>
                  <a:lnTo>
                    <a:pt x="25088" y="25423"/>
                  </a:lnTo>
                  <a:lnTo>
                    <a:pt x="25130" y="25527"/>
                  </a:lnTo>
                  <a:lnTo>
                    <a:pt x="25235" y="25653"/>
                  </a:lnTo>
                  <a:lnTo>
                    <a:pt x="25297" y="25632"/>
                  </a:lnTo>
                  <a:lnTo>
                    <a:pt x="25444" y="25737"/>
                  </a:lnTo>
                  <a:lnTo>
                    <a:pt x="25569" y="25737"/>
                  </a:lnTo>
                  <a:lnTo>
                    <a:pt x="25632" y="25632"/>
                  </a:lnTo>
                  <a:lnTo>
                    <a:pt x="25716" y="25716"/>
                  </a:lnTo>
                  <a:lnTo>
                    <a:pt x="25820" y="25674"/>
                  </a:lnTo>
                  <a:lnTo>
                    <a:pt x="25862" y="25716"/>
                  </a:lnTo>
                  <a:lnTo>
                    <a:pt x="25862" y="25737"/>
                  </a:lnTo>
                  <a:lnTo>
                    <a:pt x="25800" y="25758"/>
                  </a:lnTo>
                  <a:lnTo>
                    <a:pt x="25758" y="25862"/>
                  </a:lnTo>
                  <a:lnTo>
                    <a:pt x="25695" y="25967"/>
                  </a:lnTo>
                  <a:lnTo>
                    <a:pt x="25695" y="26030"/>
                  </a:lnTo>
                  <a:lnTo>
                    <a:pt x="25820" y="26197"/>
                  </a:lnTo>
                  <a:lnTo>
                    <a:pt x="25904" y="26260"/>
                  </a:lnTo>
                  <a:lnTo>
                    <a:pt x="25904" y="26302"/>
                  </a:lnTo>
                  <a:lnTo>
                    <a:pt x="25925" y="26448"/>
                  </a:lnTo>
                  <a:lnTo>
                    <a:pt x="25946" y="26406"/>
                  </a:lnTo>
                  <a:lnTo>
                    <a:pt x="26009" y="26343"/>
                  </a:lnTo>
                  <a:lnTo>
                    <a:pt x="26092" y="26364"/>
                  </a:lnTo>
                  <a:lnTo>
                    <a:pt x="26134" y="26385"/>
                  </a:lnTo>
                  <a:lnTo>
                    <a:pt x="26176" y="26385"/>
                  </a:lnTo>
                  <a:lnTo>
                    <a:pt x="26281" y="26281"/>
                  </a:lnTo>
                  <a:lnTo>
                    <a:pt x="26260" y="26239"/>
                  </a:lnTo>
                  <a:lnTo>
                    <a:pt x="26218" y="26197"/>
                  </a:lnTo>
                  <a:lnTo>
                    <a:pt x="26218" y="26176"/>
                  </a:lnTo>
                  <a:lnTo>
                    <a:pt x="26155" y="26071"/>
                  </a:lnTo>
                  <a:lnTo>
                    <a:pt x="26072" y="26071"/>
                  </a:lnTo>
                  <a:lnTo>
                    <a:pt x="26030" y="25967"/>
                  </a:lnTo>
                  <a:lnTo>
                    <a:pt x="26051" y="25925"/>
                  </a:lnTo>
                  <a:lnTo>
                    <a:pt x="26155" y="25841"/>
                  </a:lnTo>
                  <a:lnTo>
                    <a:pt x="26155" y="25758"/>
                  </a:lnTo>
                  <a:lnTo>
                    <a:pt x="26155" y="25716"/>
                  </a:lnTo>
                  <a:lnTo>
                    <a:pt x="26176" y="25716"/>
                  </a:lnTo>
                  <a:lnTo>
                    <a:pt x="26218" y="25653"/>
                  </a:lnTo>
                  <a:lnTo>
                    <a:pt x="26239" y="25716"/>
                  </a:lnTo>
                  <a:lnTo>
                    <a:pt x="26260" y="25737"/>
                  </a:lnTo>
                  <a:lnTo>
                    <a:pt x="26281" y="25737"/>
                  </a:lnTo>
                  <a:lnTo>
                    <a:pt x="26260" y="25758"/>
                  </a:lnTo>
                  <a:lnTo>
                    <a:pt x="26260" y="25778"/>
                  </a:lnTo>
                  <a:lnTo>
                    <a:pt x="26323" y="25778"/>
                  </a:lnTo>
                  <a:lnTo>
                    <a:pt x="26281" y="25820"/>
                  </a:lnTo>
                  <a:lnTo>
                    <a:pt x="26344" y="25841"/>
                  </a:lnTo>
                  <a:lnTo>
                    <a:pt x="26385" y="25758"/>
                  </a:lnTo>
                  <a:lnTo>
                    <a:pt x="26490" y="25737"/>
                  </a:lnTo>
                  <a:lnTo>
                    <a:pt x="26553" y="25653"/>
                  </a:lnTo>
                  <a:lnTo>
                    <a:pt x="26616" y="25716"/>
                  </a:lnTo>
                  <a:lnTo>
                    <a:pt x="26741" y="25653"/>
                  </a:lnTo>
                  <a:lnTo>
                    <a:pt x="26867" y="25611"/>
                  </a:lnTo>
                  <a:lnTo>
                    <a:pt x="26804" y="25527"/>
                  </a:lnTo>
                  <a:lnTo>
                    <a:pt x="26908" y="25527"/>
                  </a:lnTo>
                  <a:lnTo>
                    <a:pt x="27013" y="25465"/>
                  </a:lnTo>
                  <a:lnTo>
                    <a:pt x="27139" y="25527"/>
                  </a:lnTo>
                  <a:lnTo>
                    <a:pt x="27201" y="25506"/>
                  </a:lnTo>
                  <a:lnTo>
                    <a:pt x="27327" y="25444"/>
                  </a:lnTo>
                  <a:lnTo>
                    <a:pt x="27432" y="25339"/>
                  </a:lnTo>
                  <a:lnTo>
                    <a:pt x="27515" y="25234"/>
                  </a:lnTo>
                  <a:lnTo>
                    <a:pt x="27536" y="25193"/>
                  </a:lnTo>
                  <a:lnTo>
                    <a:pt x="27578" y="25214"/>
                  </a:lnTo>
                  <a:lnTo>
                    <a:pt x="27620" y="25255"/>
                  </a:lnTo>
                  <a:lnTo>
                    <a:pt x="27662" y="25214"/>
                  </a:lnTo>
                  <a:lnTo>
                    <a:pt x="27724" y="25130"/>
                  </a:lnTo>
                  <a:lnTo>
                    <a:pt x="27808" y="25088"/>
                  </a:lnTo>
                  <a:lnTo>
                    <a:pt x="27787" y="24942"/>
                  </a:lnTo>
                  <a:lnTo>
                    <a:pt x="27745" y="24837"/>
                  </a:lnTo>
                  <a:lnTo>
                    <a:pt x="27787" y="24774"/>
                  </a:lnTo>
                  <a:lnTo>
                    <a:pt x="27745" y="24690"/>
                  </a:lnTo>
                  <a:lnTo>
                    <a:pt x="27808" y="24732"/>
                  </a:lnTo>
                  <a:lnTo>
                    <a:pt x="27934" y="24816"/>
                  </a:lnTo>
                  <a:lnTo>
                    <a:pt x="27955" y="24900"/>
                  </a:lnTo>
                  <a:lnTo>
                    <a:pt x="28059" y="25004"/>
                  </a:lnTo>
                  <a:lnTo>
                    <a:pt x="28143" y="24983"/>
                  </a:lnTo>
                  <a:lnTo>
                    <a:pt x="28143" y="24983"/>
                  </a:lnTo>
                  <a:lnTo>
                    <a:pt x="28101" y="25046"/>
                  </a:lnTo>
                  <a:lnTo>
                    <a:pt x="28017" y="25109"/>
                  </a:lnTo>
                  <a:lnTo>
                    <a:pt x="28038" y="25151"/>
                  </a:lnTo>
                  <a:lnTo>
                    <a:pt x="28248" y="25046"/>
                  </a:lnTo>
                  <a:lnTo>
                    <a:pt x="28248" y="24921"/>
                  </a:lnTo>
                  <a:lnTo>
                    <a:pt x="28352" y="24900"/>
                  </a:lnTo>
                  <a:lnTo>
                    <a:pt x="28415" y="24837"/>
                  </a:lnTo>
                  <a:lnTo>
                    <a:pt x="28520" y="24900"/>
                  </a:lnTo>
                  <a:lnTo>
                    <a:pt x="28582" y="24879"/>
                  </a:lnTo>
                  <a:lnTo>
                    <a:pt x="28624" y="24795"/>
                  </a:lnTo>
                  <a:lnTo>
                    <a:pt x="28687" y="24795"/>
                  </a:lnTo>
                  <a:lnTo>
                    <a:pt x="28708" y="24711"/>
                  </a:lnTo>
                  <a:lnTo>
                    <a:pt x="28771" y="24795"/>
                  </a:lnTo>
                  <a:lnTo>
                    <a:pt x="28854" y="24900"/>
                  </a:lnTo>
                  <a:lnTo>
                    <a:pt x="28896" y="24837"/>
                  </a:lnTo>
                  <a:lnTo>
                    <a:pt x="28938" y="24732"/>
                  </a:lnTo>
                  <a:lnTo>
                    <a:pt x="28980" y="24732"/>
                  </a:lnTo>
                  <a:lnTo>
                    <a:pt x="29001" y="24774"/>
                  </a:lnTo>
                  <a:lnTo>
                    <a:pt x="29085" y="24774"/>
                  </a:lnTo>
                  <a:lnTo>
                    <a:pt x="29105" y="24711"/>
                  </a:lnTo>
                  <a:lnTo>
                    <a:pt x="29231" y="24711"/>
                  </a:lnTo>
                  <a:lnTo>
                    <a:pt x="29294" y="24628"/>
                  </a:lnTo>
                  <a:lnTo>
                    <a:pt x="29357" y="24586"/>
                  </a:lnTo>
                  <a:lnTo>
                    <a:pt x="29377" y="24670"/>
                  </a:lnTo>
                  <a:lnTo>
                    <a:pt x="29398" y="24607"/>
                  </a:lnTo>
                  <a:lnTo>
                    <a:pt x="29482" y="24607"/>
                  </a:lnTo>
                  <a:lnTo>
                    <a:pt x="29566" y="24586"/>
                  </a:lnTo>
                  <a:lnTo>
                    <a:pt x="29524" y="24502"/>
                  </a:lnTo>
                  <a:lnTo>
                    <a:pt x="29587" y="24418"/>
                  </a:lnTo>
                  <a:lnTo>
                    <a:pt x="29608" y="24293"/>
                  </a:lnTo>
                  <a:lnTo>
                    <a:pt x="29566" y="24188"/>
                  </a:lnTo>
                  <a:lnTo>
                    <a:pt x="29566" y="24188"/>
                  </a:lnTo>
                  <a:lnTo>
                    <a:pt x="29608" y="24209"/>
                  </a:lnTo>
                  <a:lnTo>
                    <a:pt x="29670" y="24146"/>
                  </a:lnTo>
                  <a:lnTo>
                    <a:pt x="29796" y="24105"/>
                  </a:lnTo>
                  <a:lnTo>
                    <a:pt x="29817" y="24167"/>
                  </a:lnTo>
                  <a:lnTo>
                    <a:pt x="29921" y="24167"/>
                  </a:lnTo>
                  <a:lnTo>
                    <a:pt x="29942" y="24042"/>
                  </a:lnTo>
                  <a:lnTo>
                    <a:pt x="30005" y="24042"/>
                  </a:lnTo>
                  <a:lnTo>
                    <a:pt x="30026" y="23958"/>
                  </a:lnTo>
                  <a:lnTo>
                    <a:pt x="30089" y="23958"/>
                  </a:lnTo>
                  <a:lnTo>
                    <a:pt x="30089" y="23979"/>
                  </a:lnTo>
                  <a:lnTo>
                    <a:pt x="30110" y="23979"/>
                  </a:lnTo>
                  <a:lnTo>
                    <a:pt x="30193" y="23874"/>
                  </a:lnTo>
                  <a:lnTo>
                    <a:pt x="30256" y="23958"/>
                  </a:lnTo>
                  <a:lnTo>
                    <a:pt x="30256" y="23833"/>
                  </a:lnTo>
                  <a:lnTo>
                    <a:pt x="30340" y="23833"/>
                  </a:lnTo>
                  <a:lnTo>
                    <a:pt x="30361" y="23728"/>
                  </a:lnTo>
                  <a:lnTo>
                    <a:pt x="30277" y="23686"/>
                  </a:lnTo>
                  <a:lnTo>
                    <a:pt x="30193" y="23749"/>
                  </a:lnTo>
                  <a:lnTo>
                    <a:pt x="30047" y="23623"/>
                  </a:lnTo>
                  <a:lnTo>
                    <a:pt x="30235" y="23623"/>
                  </a:lnTo>
                  <a:lnTo>
                    <a:pt x="30340" y="23477"/>
                  </a:lnTo>
                  <a:lnTo>
                    <a:pt x="30361" y="23540"/>
                  </a:lnTo>
                  <a:lnTo>
                    <a:pt x="30445" y="23477"/>
                  </a:lnTo>
                  <a:lnTo>
                    <a:pt x="30612" y="23581"/>
                  </a:lnTo>
                  <a:lnTo>
                    <a:pt x="30633" y="23456"/>
                  </a:lnTo>
                  <a:lnTo>
                    <a:pt x="30549" y="23435"/>
                  </a:lnTo>
                  <a:lnTo>
                    <a:pt x="30507" y="23372"/>
                  </a:lnTo>
                  <a:lnTo>
                    <a:pt x="30528" y="23309"/>
                  </a:lnTo>
                  <a:lnTo>
                    <a:pt x="30633" y="23372"/>
                  </a:lnTo>
                  <a:lnTo>
                    <a:pt x="30717" y="23309"/>
                  </a:lnTo>
                  <a:lnTo>
                    <a:pt x="30675" y="23268"/>
                  </a:lnTo>
                  <a:lnTo>
                    <a:pt x="30612" y="23268"/>
                  </a:lnTo>
                  <a:lnTo>
                    <a:pt x="30612" y="23163"/>
                  </a:lnTo>
                  <a:lnTo>
                    <a:pt x="30528" y="23121"/>
                  </a:lnTo>
                  <a:lnTo>
                    <a:pt x="30612" y="23100"/>
                  </a:lnTo>
                  <a:lnTo>
                    <a:pt x="30654" y="23142"/>
                  </a:lnTo>
                  <a:lnTo>
                    <a:pt x="30717" y="23142"/>
                  </a:lnTo>
                  <a:lnTo>
                    <a:pt x="30758" y="23205"/>
                  </a:lnTo>
                  <a:lnTo>
                    <a:pt x="30758" y="23121"/>
                  </a:lnTo>
                  <a:lnTo>
                    <a:pt x="30654" y="23037"/>
                  </a:lnTo>
                  <a:lnTo>
                    <a:pt x="30654" y="22933"/>
                  </a:lnTo>
                  <a:lnTo>
                    <a:pt x="30737" y="22933"/>
                  </a:lnTo>
                  <a:lnTo>
                    <a:pt x="30758" y="22891"/>
                  </a:lnTo>
                  <a:lnTo>
                    <a:pt x="30863" y="22954"/>
                  </a:lnTo>
                  <a:lnTo>
                    <a:pt x="30863" y="23037"/>
                  </a:lnTo>
                  <a:lnTo>
                    <a:pt x="30926" y="23037"/>
                  </a:lnTo>
                  <a:lnTo>
                    <a:pt x="30968" y="23121"/>
                  </a:lnTo>
                  <a:lnTo>
                    <a:pt x="30989" y="22996"/>
                  </a:lnTo>
                  <a:lnTo>
                    <a:pt x="30947" y="22912"/>
                  </a:lnTo>
                  <a:lnTo>
                    <a:pt x="30884" y="22912"/>
                  </a:lnTo>
                  <a:lnTo>
                    <a:pt x="30863" y="22828"/>
                  </a:lnTo>
                  <a:lnTo>
                    <a:pt x="30947" y="22828"/>
                  </a:lnTo>
                  <a:lnTo>
                    <a:pt x="30947" y="22745"/>
                  </a:lnTo>
                  <a:lnTo>
                    <a:pt x="30863" y="22724"/>
                  </a:lnTo>
                  <a:lnTo>
                    <a:pt x="30989" y="22598"/>
                  </a:lnTo>
                  <a:lnTo>
                    <a:pt x="30926" y="22535"/>
                  </a:lnTo>
                  <a:lnTo>
                    <a:pt x="30842" y="22535"/>
                  </a:lnTo>
                  <a:lnTo>
                    <a:pt x="30779" y="22598"/>
                  </a:lnTo>
                  <a:lnTo>
                    <a:pt x="30800" y="22493"/>
                  </a:lnTo>
                  <a:lnTo>
                    <a:pt x="30947" y="22410"/>
                  </a:lnTo>
                  <a:lnTo>
                    <a:pt x="31135" y="22326"/>
                  </a:lnTo>
                  <a:lnTo>
                    <a:pt x="31072" y="22263"/>
                  </a:lnTo>
                  <a:lnTo>
                    <a:pt x="30989" y="22326"/>
                  </a:lnTo>
                  <a:lnTo>
                    <a:pt x="30863" y="22201"/>
                  </a:lnTo>
                  <a:lnTo>
                    <a:pt x="30968" y="22201"/>
                  </a:lnTo>
                  <a:lnTo>
                    <a:pt x="30884" y="22096"/>
                  </a:lnTo>
                  <a:lnTo>
                    <a:pt x="30800" y="22096"/>
                  </a:lnTo>
                  <a:lnTo>
                    <a:pt x="30863" y="22054"/>
                  </a:lnTo>
                  <a:lnTo>
                    <a:pt x="30800" y="21991"/>
                  </a:lnTo>
                  <a:lnTo>
                    <a:pt x="30884" y="21991"/>
                  </a:lnTo>
                  <a:lnTo>
                    <a:pt x="30926" y="21908"/>
                  </a:lnTo>
                  <a:lnTo>
                    <a:pt x="31030" y="21908"/>
                  </a:lnTo>
                  <a:lnTo>
                    <a:pt x="30989" y="22012"/>
                  </a:lnTo>
                  <a:lnTo>
                    <a:pt x="31072" y="22012"/>
                  </a:lnTo>
                  <a:lnTo>
                    <a:pt x="31240" y="21866"/>
                  </a:lnTo>
                  <a:lnTo>
                    <a:pt x="31240" y="21782"/>
                  </a:lnTo>
                  <a:lnTo>
                    <a:pt x="31365" y="21803"/>
                  </a:lnTo>
                  <a:lnTo>
                    <a:pt x="31281" y="21698"/>
                  </a:lnTo>
                  <a:lnTo>
                    <a:pt x="31198" y="21698"/>
                  </a:lnTo>
                  <a:lnTo>
                    <a:pt x="31240" y="21594"/>
                  </a:lnTo>
                  <a:lnTo>
                    <a:pt x="31302" y="21677"/>
                  </a:lnTo>
                  <a:lnTo>
                    <a:pt x="31386" y="21636"/>
                  </a:lnTo>
                  <a:lnTo>
                    <a:pt x="31386" y="21531"/>
                  </a:lnTo>
                  <a:lnTo>
                    <a:pt x="31449" y="21489"/>
                  </a:lnTo>
                  <a:lnTo>
                    <a:pt x="31386" y="21426"/>
                  </a:lnTo>
                  <a:lnTo>
                    <a:pt x="31386" y="21343"/>
                  </a:lnTo>
                  <a:lnTo>
                    <a:pt x="31470" y="21322"/>
                  </a:lnTo>
                  <a:lnTo>
                    <a:pt x="31407" y="21238"/>
                  </a:lnTo>
                  <a:lnTo>
                    <a:pt x="31407" y="21175"/>
                  </a:lnTo>
                  <a:lnTo>
                    <a:pt x="31302" y="21112"/>
                  </a:lnTo>
                  <a:lnTo>
                    <a:pt x="31470" y="21154"/>
                  </a:lnTo>
                  <a:lnTo>
                    <a:pt x="31512" y="21112"/>
                  </a:lnTo>
                  <a:lnTo>
                    <a:pt x="31616" y="20903"/>
                  </a:lnTo>
                  <a:lnTo>
                    <a:pt x="31700" y="20903"/>
                  </a:lnTo>
                  <a:lnTo>
                    <a:pt x="31721" y="20966"/>
                  </a:lnTo>
                  <a:lnTo>
                    <a:pt x="31763" y="21029"/>
                  </a:lnTo>
                  <a:lnTo>
                    <a:pt x="31784" y="20924"/>
                  </a:lnTo>
                  <a:lnTo>
                    <a:pt x="31846" y="20861"/>
                  </a:lnTo>
                  <a:lnTo>
                    <a:pt x="31805" y="20736"/>
                  </a:lnTo>
                  <a:lnTo>
                    <a:pt x="31679" y="20736"/>
                  </a:lnTo>
                  <a:lnTo>
                    <a:pt x="31616" y="20694"/>
                  </a:lnTo>
                  <a:lnTo>
                    <a:pt x="31679" y="20652"/>
                  </a:lnTo>
                  <a:lnTo>
                    <a:pt x="31763" y="20652"/>
                  </a:lnTo>
                  <a:lnTo>
                    <a:pt x="31826" y="20610"/>
                  </a:lnTo>
                  <a:lnTo>
                    <a:pt x="31784" y="20548"/>
                  </a:lnTo>
                  <a:lnTo>
                    <a:pt x="31700" y="20506"/>
                  </a:lnTo>
                  <a:lnTo>
                    <a:pt x="31784" y="20443"/>
                  </a:lnTo>
                  <a:lnTo>
                    <a:pt x="31826" y="20443"/>
                  </a:lnTo>
                  <a:lnTo>
                    <a:pt x="31826" y="20401"/>
                  </a:lnTo>
                  <a:lnTo>
                    <a:pt x="31784" y="20338"/>
                  </a:lnTo>
                  <a:lnTo>
                    <a:pt x="31574" y="20338"/>
                  </a:lnTo>
                  <a:lnTo>
                    <a:pt x="31595" y="20296"/>
                  </a:lnTo>
                  <a:lnTo>
                    <a:pt x="31721" y="20192"/>
                  </a:lnTo>
                  <a:lnTo>
                    <a:pt x="31826" y="20213"/>
                  </a:lnTo>
                  <a:lnTo>
                    <a:pt x="31846" y="20192"/>
                  </a:lnTo>
                  <a:lnTo>
                    <a:pt x="31888" y="20129"/>
                  </a:lnTo>
                  <a:lnTo>
                    <a:pt x="31930" y="20192"/>
                  </a:lnTo>
                  <a:lnTo>
                    <a:pt x="31972" y="20213"/>
                  </a:lnTo>
                  <a:lnTo>
                    <a:pt x="32014" y="20171"/>
                  </a:lnTo>
                  <a:lnTo>
                    <a:pt x="31993" y="20087"/>
                  </a:lnTo>
                  <a:lnTo>
                    <a:pt x="31972" y="19920"/>
                  </a:lnTo>
                  <a:lnTo>
                    <a:pt x="31909" y="19878"/>
                  </a:lnTo>
                  <a:lnTo>
                    <a:pt x="31826" y="19962"/>
                  </a:lnTo>
                  <a:lnTo>
                    <a:pt x="31846" y="19983"/>
                  </a:lnTo>
                  <a:lnTo>
                    <a:pt x="31846" y="20024"/>
                  </a:lnTo>
                  <a:lnTo>
                    <a:pt x="31763" y="20004"/>
                  </a:lnTo>
                  <a:lnTo>
                    <a:pt x="31595" y="20129"/>
                  </a:lnTo>
                  <a:lnTo>
                    <a:pt x="31512" y="20108"/>
                  </a:lnTo>
                  <a:lnTo>
                    <a:pt x="31512" y="20004"/>
                  </a:lnTo>
                  <a:lnTo>
                    <a:pt x="31679" y="19983"/>
                  </a:lnTo>
                  <a:lnTo>
                    <a:pt x="31930" y="19752"/>
                  </a:lnTo>
                  <a:lnTo>
                    <a:pt x="31909" y="19711"/>
                  </a:lnTo>
                  <a:lnTo>
                    <a:pt x="31805" y="19711"/>
                  </a:lnTo>
                  <a:lnTo>
                    <a:pt x="31763" y="19648"/>
                  </a:lnTo>
                  <a:lnTo>
                    <a:pt x="31721" y="19690"/>
                  </a:lnTo>
                  <a:lnTo>
                    <a:pt x="31553" y="19460"/>
                  </a:lnTo>
                  <a:lnTo>
                    <a:pt x="31386" y="19439"/>
                  </a:lnTo>
                  <a:lnTo>
                    <a:pt x="31240" y="19585"/>
                  </a:lnTo>
                  <a:lnTo>
                    <a:pt x="31135" y="19564"/>
                  </a:lnTo>
                  <a:lnTo>
                    <a:pt x="31030" y="19397"/>
                  </a:lnTo>
                  <a:lnTo>
                    <a:pt x="30884" y="19439"/>
                  </a:lnTo>
                  <a:lnTo>
                    <a:pt x="30779" y="19501"/>
                  </a:lnTo>
                  <a:lnTo>
                    <a:pt x="30737" y="19606"/>
                  </a:lnTo>
                  <a:lnTo>
                    <a:pt x="30758" y="19480"/>
                  </a:lnTo>
                  <a:lnTo>
                    <a:pt x="30884" y="19376"/>
                  </a:lnTo>
                  <a:lnTo>
                    <a:pt x="30968" y="19376"/>
                  </a:lnTo>
                  <a:lnTo>
                    <a:pt x="31051" y="19334"/>
                  </a:lnTo>
                  <a:lnTo>
                    <a:pt x="31177" y="19376"/>
                  </a:lnTo>
                  <a:lnTo>
                    <a:pt x="31281" y="19355"/>
                  </a:lnTo>
                  <a:lnTo>
                    <a:pt x="31281" y="19250"/>
                  </a:lnTo>
                  <a:lnTo>
                    <a:pt x="31323" y="19188"/>
                  </a:lnTo>
                  <a:lnTo>
                    <a:pt x="31407" y="19188"/>
                  </a:lnTo>
                  <a:lnTo>
                    <a:pt x="31553" y="19041"/>
                  </a:lnTo>
                  <a:lnTo>
                    <a:pt x="31700" y="19020"/>
                  </a:lnTo>
                  <a:lnTo>
                    <a:pt x="31700" y="18936"/>
                  </a:lnTo>
                  <a:lnTo>
                    <a:pt x="31574" y="18727"/>
                  </a:lnTo>
                  <a:lnTo>
                    <a:pt x="31281" y="18539"/>
                  </a:lnTo>
                  <a:lnTo>
                    <a:pt x="31072" y="18413"/>
                  </a:lnTo>
                  <a:lnTo>
                    <a:pt x="30842" y="18204"/>
                  </a:lnTo>
                  <a:lnTo>
                    <a:pt x="30737" y="18204"/>
                  </a:lnTo>
                  <a:lnTo>
                    <a:pt x="30549" y="18330"/>
                  </a:lnTo>
                  <a:lnTo>
                    <a:pt x="30445" y="18309"/>
                  </a:lnTo>
                  <a:lnTo>
                    <a:pt x="30319" y="18183"/>
                  </a:lnTo>
                  <a:lnTo>
                    <a:pt x="30319" y="18099"/>
                  </a:lnTo>
                  <a:lnTo>
                    <a:pt x="30235" y="18079"/>
                  </a:lnTo>
                  <a:lnTo>
                    <a:pt x="30110" y="18120"/>
                  </a:lnTo>
                  <a:lnTo>
                    <a:pt x="29984" y="18120"/>
                  </a:lnTo>
                  <a:lnTo>
                    <a:pt x="29838" y="18141"/>
                  </a:lnTo>
                  <a:lnTo>
                    <a:pt x="29691" y="18351"/>
                  </a:lnTo>
                  <a:lnTo>
                    <a:pt x="29817" y="18099"/>
                  </a:lnTo>
                  <a:lnTo>
                    <a:pt x="29921" y="18037"/>
                  </a:lnTo>
                  <a:lnTo>
                    <a:pt x="29984" y="18079"/>
                  </a:lnTo>
                  <a:lnTo>
                    <a:pt x="30047" y="18079"/>
                  </a:lnTo>
                  <a:lnTo>
                    <a:pt x="30089" y="18016"/>
                  </a:lnTo>
                  <a:lnTo>
                    <a:pt x="30193" y="18079"/>
                  </a:lnTo>
                  <a:lnTo>
                    <a:pt x="30340" y="17995"/>
                  </a:lnTo>
                  <a:lnTo>
                    <a:pt x="30403" y="18183"/>
                  </a:lnTo>
                  <a:lnTo>
                    <a:pt x="30465" y="18225"/>
                  </a:lnTo>
                  <a:lnTo>
                    <a:pt x="30570" y="18225"/>
                  </a:lnTo>
                  <a:lnTo>
                    <a:pt x="30654" y="18120"/>
                  </a:lnTo>
                  <a:lnTo>
                    <a:pt x="30842" y="18141"/>
                  </a:lnTo>
                  <a:lnTo>
                    <a:pt x="30968" y="18246"/>
                  </a:lnTo>
                  <a:lnTo>
                    <a:pt x="31051" y="18246"/>
                  </a:lnTo>
                  <a:lnTo>
                    <a:pt x="31177" y="18351"/>
                  </a:lnTo>
                  <a:lnTo>
                    <a:pt x="31323" y="18288"/>
                  </a:lnTo>
                  <a:lnTo>
                    <a:pt x="31574" y="18351"/>
                  </a:lnTo>
                  <a:lnTo>
                    <a:pt x="31658" y="18330"/>
                  </a:lnTo>
                  <a:lnTo>
                    <a:pt x="31553" y="18141"/>
                  </a:lnTo>
                  <a:lnTo>
                    <a:pt x="31491" y="18120"/>
                  </a:lnTo>
                  <a:lnTo>
                    <a:pt x="31323" y="17974"/>
                  </a:lnTo>
                  <a:lnTo>
                    <a:pt x="31323" y="17911"/>
                  </a:lnTo>
                  <a:lnTo>
                    <a:pt x="31281" y="17869"/>
                  </a:lnTo>
                  <a:lnTo>
                    <a:pt x="31177" y="17890"/>
                  </a:lnTo>
                  <a:lnTo>
                    <a:pt x="31051" y="17827"/>
                  </a:lnTo>
                  <a:lnTo>
                    <a:pt x="30884" y="17597"/>
                  </a:lnTo>
                  <a:lnTo>
                    <a:pt x="30884" y="17451"/>
                  </a:lnTo>
                  <a:lnTo>
                    <a:pt x="30675" y="17283"/>
                  </a:lnTo>
                  <a:lnTo>
                    <a:pt x="30675" y="17095"/>
                  </a:lnTo>
                  <a:lnTo>
                    <a:pt x="30549" y="17074"/>
                  </a:lnTo>
                  <a:lnTo>
                    <a:pt x="30612" y="16949"/>
                  </a:lnTo>
                  <a:lnTo>
                    <a:pt x="30570" y="16928"/>
                  </a:lnTo>
                  <a:lnTo>
                    <a:pt x="30403" y="16572"/>
                  </a:lnTo>
                  <a:lnTo>
                    <a:pt x="30089" y="16405"/>
                  </a:lnTo>
                  <a:lnTo>
                    <a:pt x="30005" y="16447"/>
                  </a:lnTo>
                  <a:lnTo>
                    <a:pt x="30005" y="16363"/>
                  </a:lnTo>
                  <a:lnTo>
                    <a:pt x="29712" y="16237"/>
                  </a:lnTo>
                  <a:lnTo>
                    <a:pt x="29670" y="16237"/>
                  </a:lnTo>
                  <a:lnTo>
                    <a:pt x="29670" y="15944"/>
                  </a:lnTo>
                  <a:lnTo>
                    <a:pt x="29712" y="15735"/>
                  </a:lnTo>
                  <a:lnTo>
                    <a:pt x="29670" y="15610"/>
                  </a:lnTo>
                  <a:lnTo>
                    <a:pt x="29691" y="15463"/>
                  </a:lnTo>
                  <a:lnTo>
                    <a:pt x="29712" y="15484"/>
                  </a:lnTo>
                  <a:lnTo>
                    <a:pt x="29817" y="15463"/>
                  </a:lnTo>
                  <a:lnTo>
                    <a:pt x="29921" y="15296"/>
                  </a:lnTo>
                  <a:lnTo>
                    <a:pt x="29984" y="15317"/>
                  </a:lnTo>
                  <a:lnTo>
                    <a:pt x="30089" y="15191"/>
                  </a:lnTo>
                  <a:lnTo>
                    <a:pt x="29984" y="15149"/>
                  </a:lnTo>
                  <a:lnTo>
                    <a:pt x="29921" y="15066"/>
                  </a:lnTo>
                  <a:lnTo>
                    <a:pt x="30005" y="14961"/>
                  </a:lnTo>
                  <a:lnTo>
                    <a:pt x="30193" y="14982"/>
                  </a:lnTo>
                  <a:lnTo>
                    <a:pt x="30193" y="14856"/>
                  </a:lnTo>
                  <a:lnTo>
                    <a:pt x="30319" y="14835"/>
                  </a:lnTo>
                  <a:lnTo>
                    <a:pt x="30319" y="14731"/>
                  </a:lnTo>
                  <a:lnTo>
                    <a:pt x="30193" y="14647"/>
                  </a:lnTo>
                  <a:lnTo>
                    <a:pt x="30319" y="14647"/>
                  </a:lnTo>
                  <a:lnTo>
                    <a:pt x="30424" y="14689"/>
                  </a:lnTo>
                  <a:lnTo>
                    <a:pt x="30445" y="14647"/>
                  </a:lnTo>
                  <a:lnTo>
                    <a:pt x="30549" y="14647"/>
                  </a:lnTo>
                  <a:lnTo>
                    <a:pt x="30654" y="14563"/>
                  </a:lnTo>
                  <a:lnTo>
                    <a:pt x="30717" y="14563"/>
                  </a:lnTo>
                  <a:lnTo>
                    <a:pt x="30842" y="14375"/>
                  </a:lnTo>
                  <a:lnTo>
                    <a:pt x="30884" y="14459"/>
                  </a:lnTo>
                  <a:lnTo>
                    <a:pt x="30947" y="14417"/>
                  </a:lnTo>
                  <a:lnTo>
                    <a:pt x="30947" y="14459"/>
                  </a:lnTo>
                  <a:lnTo>
                    <a:pt x="31093" y="14563"/>
                  </a:lnTo>
                  <a:lnTo>
                    <a:pt x="31240" y="14438"/>
                  </a:lnTo>
                  <a:lnTo>
                    <a:pt x="31240" y="14375"/>
                  </a:lnTo>
                  <a:lnTo>
                    <a:pt x="31156" y="14354"/>
                  </a:lnTo>
                  <a:lnTo>
                    <a:pt x="31135" y="14250"/>
                  </a:lnTo>
                  <a:lnTo>
                    <a:pt x="31198" y="14208"/>
                  </a:lnTo>
                  <a:lnTo>
                    <a:pt x="31261" y="14208"/>
                  </a:lnTo>
                  <a:lnTo>
                    <a:pt x="31177" y="14061"/>
                  </a:lnTo>
                  <a:lnTo>
                    <a:pt x="31177" y="13998"/>
                  </a:lnTo>
                  <a:lnTo>
                    <a:pt x="31302" y="13957"/>
                  </a:lnTo>
                  <a:lnTo>
                    <a:pt x="31240" y="13936"/>
                  </a:lnTo>
                  <a:lnTo>
                    <a:pt x="31093" y="13957"/>
                  </a:lnTo>
                  <a:lnTo>
                    <a:pt x="30947" y="13957"/>
                  </a:lnTo>
                  <a:lnTo>
                    <a:pt x="30947" y="13915"/>
                  </a:lnTo>
                  <a:lnTo>
                    <a:pt x="30800" y="13915"/>
                  </a:lnTo>
                  <a:lnTo>
                    <a:pt x="30758" y="13957"/>
                  </a:lnTo>
                  <a:lnTo>
                    <a:pt x="30403" y="13998"/>
                  </a:lnTo>
                  <a:lnTo>
                    <a:pt x="30319" y="13915"/>
                  </a:lnTo>
                  <a:lnTo>
                    <a:pt x="30256" y="13894"/>
                  </a:lnTo>
                  <a:lnTo>
                    <a:pt x="30193" y="13789"/>
                  </a:lnTo>
                  <a:lnTo>
                    <a:pt x="30131" y="13747"/>
                  </a:lnTo>
                  <a:lnTo>
                    <a:pt x="30089" y="13706"/>
                  </a:lnTo>
                  <a:lnTo>
                    <a:pt x="29817" y="13831"/>
                  </a:lnTo>
                  <a:lnTo>
                    <a:pt x="29691" y="13831"/>
                  </a:lnTo>
                  <a:lnTo>
                    <a:pt x="29733" y="13894"/>
                  </a:lnTo>
                  <a:lnTo>
                    <a:pt x="29733" y="13998"/>
                  </a:lnTo>
                  <a:lnTo>
                    <a:pt x="29670" y="14040"/>
                  </a:lnTo>
                  <a:lnTo>
                    <a:pt x="29503" y="14103"/>
                  </a:lnTo>
                  <a:lnTo>
                    <a:pt x="29524" y="14124"/>
                  </a:lnTo>
                  <a:lnTo>
                    <a:pt x="29587" y="14208"/>
                  </a:lnTo>
                  <a:lnTo>
                    <a:pt x="29524" y="14312"/>
                  </a:lnTo>
                  <a:lnTo>
                    <a:pt x="29482" y="14354"/>
                  </a:lnTo>
                  <a:lnTo>
                    <a:pt x="29357" y="14312"/>
                  </a:lnTo>
                  <a:lnTo>
                    <a:pt x="29231" y="14375"/>
                  </a:lnTo>
                  <a:lnTo>
                    <a:pt x="29085" y="14354"/>
                  </a:lnTo>
                  <a:lnTo>
                    <a:pt x="28938" y="14061"/>
                  </a:lnTo>
                  <a:lnTo>
                    <a:pt x="28938" y="13915"/>
                  </a:lnTo>
                  <a:lnTo>
                    <a:pt x="28896" y="13810"/>
                  </a:lnTo>
                  <a:lnTo>
                    <a:pt x="28750" y="13810"/>
                  </a:lnTo>
                  <a:lnTo>
                    <a:pt x="28687" y="13831"/>
                  </a:lnTo>
                  <a:lnTo>
                    <a:pt x="28687" y="13789"/>
                  </a:lnTo>
                  <a:lnTo>
                    <a:pt x="28624" y="13789"/>
                  </a:lnTo>
                  <a:lnTo>
                    <a:pt x="28561" y="13852"/>
                  </a:lnTo>
                  <a:lnTo>
                    <a:pt x="28540" y="13789"/>
                  </a:lnTo>
                  <a:lnTo>
                    <a:pt x="28540" y="13831"/>
                  </a:lnTo>
                  <a:lnTo>
                    <a:pt x="28436" y="13706"/>
                  </a:lnTo>
                  <a:lnTo>
                    <a:pt x="28436" y="13622"/>
                  </a:lnTo>
                  <a:lnTo>
                    <a:pt x="28227" y="13496"/>
                  </a:lnTo>
                  <a:lnTo>
                    <a:pt x="28122" y="13413"/>
                  </a:lnTo>
                  <a:lnTo>
                    <a:pt x="28101" y="13287"/>
                  </a:lnTo>
                  <a:lnTo>
                    <a:pt x="28038" y="13162"/>
                  </a:lnTo>
                  <a:lnTo>
                    <a:pt x="28101" y="13099"/>
                  </a:lnTo>
                  <a:lnTo>
                    <a:pt x="28101" y="13057"/>
                  </a:lnTo>
                  <a:lnTo>
                    <a:pt x="28101" y="12994"/>
                  </a:lnTo>
                  <a:lnTo>
                    <a:pt x="28122" y="12869"/>
                  </a:lnTo>
                  <a:lnTo>
                    <a:pt x="28164" y="12806"/>
                  </a:lnTo>
                  <a:lnTo>
                    <a:pt x="28185" y="12764"/>
                  </a:lnTo>
                  <a:lnTo>
                    <a:pt x="28415" y="12848"/>
                  </a:lnTo>
                  <a:lnTo>
                    <a:pt x="28750" y="12848"/>
                  </a:lnTo>
                  <a:lnTo>
                    <a:pt x="28792" y="12701"/>
                  </a:lnTo>
                  <a:lnTo>
                    <a:pt x="28771" y="12659"/>
                  </a:lnTo>
                  <a:lnTo>
                    <a:pt x="28854" y="12659"/>
                  </a:lnTo>
                  <a:lnTo>
                    <a:pt x="28833" y="12492"/>
                  </a:lnTo>
                  <a:lnTo>
                    <a:pt x="28792" y="12471"/>
                  </a:lnTo>
                  <a:lnTo>
                    <a:pt x="28854" y="12429"/>
                  </a:lnTo>
                  <a:lnTo>
                    <a:pt x="28896" y="12136"/>
                  </a:lnTo>
                  <a:lnTo>
                    <a:pt x="29105" y="12011"/>
                  </a:lnTo>
                  <a:lnTo>
                    <a:pt x="29210" y="12011"/>
                  </a:lnTo>
                  <a:lnTo>
                    <a:pt x="29315" y="11843"/>
                  </a:lnTo>
                  <a:lnTo>
                    <a:pt x="29377" y="11843"/>
                  </a:lnTo>
                  <a:lnTo>
                    <a:pt x="29398" y="11613"/>
                  </a:lnTo>
                  <a:lnTo>
                    <a:pt x="29503" y="11488"/>
                  </a:lnTo>
                  <a:lnTo>
                    <a:pt x="29524" y="11341"/>
                  </a:lnTo>
                  <a:lnTo>
                    <a:pt x="29587" y="11320"/>
                  </a:lnTo>
                  <a:lnTo>
                    <a:pt x="29670" y="11195"/>
                  </a:lnTo>
                  <a:lnTo>
                    <a:pt x="29796" y="11195"/>
                  </a:lnTo>
                  <a:lnTo>
                    <a:pt x="29838" y="11216"/>
                  </a:lnTo>
                  <a:lnTo>
                    <a:pt x="29942" y="11216"/>
                  </a:lnTo>
                  <a:lnTo>
                    <a:pt x="29984" y="11111"/>
                  </a:lnTo>
                  <a:lnTo>
                    <a:pt x="30152" y="11320"/>
                  </a:lnTo>
                  <a:lnTo>
                    <a:pt x="30424" y="11488"/>
                  </a:lnTo>
                  <a:lnTo>
                    <a:pt x="30424" y="11592"/>
                  </a:lnTo>
                  <a:lnTo>
                    <a:pt x="30361" y="11613"/>
                  </a:lnTo>
                  <a:lnTo>
                    <a:pt x="30340" y="11697"/>
                  </a:lnTo>
                  <a:lnTo>
                    <a:pt x="30214" y="11843"/>
                  </a:lnTo>
                  <a:lnTo>
                    <a:pt x="30193" y="12011"/>
                  </a:lnTo>
                  <a:lnTo>
                    <a:pt x="30089" y="12011"/>
                  </a:lnTo>
                  <a:lnTo>
                    <a:pt x="30110" y="12032"/>
                  </a:lnTo>
                  <a:lnTo>
                    <a:pt x="30089" y="12178"/>
                  </a:lnTo>
                  <a:lnTo>
                    <a:pt x="30214" y="12325"/>
                  </a:lnTo>
                  <a:lnTo>
                    <a:pt x="30193" y="12387"/>
                  </a:lnTo>
                  <a:lnTo>
                    <a:pt x="30131" y="12429"/>
                  </a:lnTo>
                  <a:lnTo>
                    <a:pt x="30131" y="12471"/>
                  </a:lnTo>
                  <a:lnTo>
                    <a:pt x="30193" y="12555"/>
                  </a:lnTo>
                  <a:lnTo>
                    <a:pt x="30319" y="12492"/>
                  </a:lnTo>
                  <a:lnTo>
                    <a:pt x="30445" y="12387"/>
                  </a:lnTo>
                  <a:lnTo>
                    <a:pt x="30403" y="12492"/>
                  </a:lnTo>
                  <a:lnTo>
                    <a:pt x="30277" y="12576"/>
                  </a:lnTo>
                  <a:lnTo>
                    <a:pt x="30319" y="12638"/>
                  </a:lnTo>
                  <a:lnTo>
                    <a:pt x="30361" y="12659"/>
                  </a:lnTo>
                  <a:lnTo>
                    <a:pt x="30361" y="12701"/>
                  </a:lnTo>
                  <a:lnTo>
                    <a:pt x="30319" y="12743"/>
                  </a:lnTo>
                  <a:lnTo>
                    <a:pt x="30193" y="12743"/>
                  </a:lnTo>
                  <a:lnTo>
                    <a:pt x="30131" y="12806"/>
                  </a:lnTo>
                  <a:lnTo>
                    <a:pt x="30026" y="12806"/>
                  </a:lnTo>
                  <a:lnTo>
                    <a:pt x="29984" y="12890"/>
                  </a:lnTo>
                  <a:lnTo>
                    <a:pt x="30089" y="12973"/>
                  </a:lnTo>
                  <a:lnTo>
                    <a:pt x="30089" y="13057"/>
                  </a:lnTo>
                  <a:lnTo>
                    <a:pt x="30152" y="13057"/>
                  </a:lnTo>
                  <a:lnTo>
                    <a:pt x="30235" y="12952"/>
                  </a:lnTo>
                  <a:lnTo>
                    <a:pt x="30277" y="12952"/>
                  </a:lnTo>
                  <a:lnTo>
                    <a:pt x="30403" y="12806"/>
                  </a:lnTo>
                  <a:lnTo>
                    <a:pt x="30549" y="12743"/>
                  </a:lnTo>
                  <a:lnTo>
                    <a:pt x="30570" y="12701"/>
                  </a:lnTo>
                  <a:lnTo>
                    <a:pt x="30528" y="12576"/>
                  </a:lnTo>
                  <a:lnTo>
                    <a:pt x="30654" y="12471"/>
                  </a:lnTo>
                  <a:lnTo>
                    <a:pt x="30926" y="12283"/>
                  </a:lnTo>
                  <a:lnTo>
                    <a:pt x="30989" y="12283"/>
                  </a:lnTo>
                  <a:lnTo>
                    <a:pt x="31030" y="12178"/>
                  </a:lnTo>
                  <a:lnTo>
                    <a:pt x="31156" y="12178"/>
                  </a:lnTo>
                  <a:lnTo>
                    <a:pt x="31302" y="12053"/>
                  </a:lnTo>
                  <a:lnTo>
                    <a:pt x="31365" y="12115"/>
                  </a:lnTo>
                  <a:lnTo>
                    <a:pt x="31407" y="12115"/>
                  </a:lnTo>
                  <a:lnTo>
                    <a:pt x="31553" y="12073"/>
                  </a:lnTo>
                  <a:lnTo>
                    <a:pt x="31721" y="11906"/>
                  </a:lnTo>
                  <a:lnTo>
                    <a:pt x="31763" y="12011"/>
                  </a:lnTo>
                  <a:lnTo>
                    <a:pt x="31763" y="11655"/>
                  </a:lnTo>
                  <a:lnTo>
                    <a:pt x="31909" y="11550"/>
                  </a:lnTo>
                  <a:lnTo>
                    <a:pt x="31972" y="11404"/>
                  </a:lnTo>
                  <a:lnTo>
                    <a:pt x="31972" y="11299"/>
                  </a:lnTo>
                  <a:lnTo>
                    <a:pt x="32118" y="11195"/>
                  </a:lnTo>
                  <a:lnTo>
                    <a:pt x="32223" y="11006"/>
                  </a:lnTo>
                  <a:lnTo>
                    <a:pt x="32328" y="10965"/>
                  </a:lnTo>
                  <a:lnTo>
                    <a:pt x="32411" y="10672"/>
                  </a:lnTo>
                  <a:lnTo>
                    <a:pt x="32453" y="10567"/>
                  </a:lnTo>
                  <a:lnTo>
                    <a:pt x="32453" y="10504"/>
                  </a:lnTo>
                  <a:lnTo>
                    <a:pt x="32453" y="10337"/>
                  </a:lnTo>
                  <a:lnTo>
                    <a:pt x="32600" y="10190"/>
                  </a:lnTo>
                  <a:lnTo>
                    <a:pt x="32704" y="10358"/>
                  </a:lnTo>
                  <a:lnTo>
                    <a:pt x="32767" y="10400"/>
                  </a:lnTo>
                  <a:lnTo>
                    <a:pt x="32851" y="10483"/>
                  </a:lnTo>
                  <a:lnTo>
                    <a:pt x="32955" y="10441"/>
                  </a:lnTo>
                  <a:lnTo>
                    <a:pt x="33081" y="10483"/>
                  </a:lnTo>
                  <a:lnTo>
                    <a:pt x="33332" y="10462"/>
                  </a:lnTo>
                  <a:lnTo>
                    <a:pt x="33478" y="10483"/>
                  </a:lnTo>
                  <a:lnTo>
                    <a:pt x="33541" y="10337"/>
                  </a:lnTo>
                  <a:lnTo>
                    <a:pt x="33541" y="10253"/>
                  </a:lnTo>
                  <a:lnTo>
                    <a:pt x="33395" y="10128"/>
                  </a:lnTo>
                  <a:lnTo>
                    <a:pt x="33290" y="10044"/>
                  </a:lnTo>
                  <a:lnTo>
                    <a:pt x="33374" y="9960"/>
                  </a:lnTo>
                  <a:lnTo>
                    <a:pt x="33499" y="9960"/>
                  </a:lnTo>
                  <a:lnTo>
                    <a:pt x="33750" y="9772"/>
                  </a:lnTo>
                  <a:lnTo>
                    <a:pt x="33750" y="9646"/>
                  </a:lnTo>
                  <a:lnTo>
                    <a:pt x="33855" y="9521"/>
                  </a:lnTo>
                  <a:lnTo>
                    <a:pt x="33939" y="9521"/>
                  </a:lnTo>
                  <a:lnTo>
                    <a:pt x="34002" y="9416"/>
                  </a:lnTo>
                  <a:lnTo>
                    <a:pt x="33939" y="9312"/>
                  </a:lnTo>
                  <a:lnTo>
                    <a:pt x="33939" y="9207"/>
                  </a:lnTo>
                  <a:lnTo>
                    <a:pt x="33939" y="9081"/>
                  </a:lnTo>
                  <a:lnTo>
                    <a:pt x="34022" y="9040"/>
                  </a:lnTo>
                  <a:lnTo>
                    <a:pt x="34127" y="9123"/>
                  </a:lnTo>
                  <a:lnTo>
                    <a:pt x="34127" y="9228"/>
                  </a:lnTo>
                  <a:lnTo>
                    <a:pt x="34190" y="9312"/>
                  </a:lnTo>
                  <a:lnTo>
                    <a:pt x="34378" y="9332"/>
                  </a:lnTo>
                  <a:lnTo>
                    <a:pt x="34399" y="9395"/>
                  </a:lnTo>
                  <a:lnTo>
                    <a:pt x="34399" y="9353"/>
                  </a:lnTo>
                  <a:lnTo>
                    <a:pt x="34399" y="9291"/>
                  </a:lnTo>
                  <a:lnTo>
                    <a:pt x="34378" y="9249"/>
                  </a:lnTo>
                  <a:lnTo>
                    <a:pt x="34336" y="9144"/>
                  </a:lnTo>
                  <a:lnTo>
                    <a:pt x="34336" y="9123"/>
                  </a:lnTo>
                  <a:lnTo>
                    <a:pt x="34420" y="9081"/>
                  </a:lnTo>
                  <a:lnTo>
                    <a:pt x="34546" y="9102"/>
                  </a:lnTo>
                  <a:lnTo>
                    <a:pt x="34608" y="9081"/>
                  </a:lnTo>
                  <a:lnTo>
                    <a:pt x="34608" y="8977"/>
                  </a:lnTo>
                  <a:lnTo>
                    <a:pt x="34587" y="8914"/>
                  </a:lnTo>
                  <a:lnTo>
                    <a:pt x="34587" y="8830"/>
                  </a:lnTo>
                  <a:lnTo>
                    <a:pt x="34608" y="8788"/>
                  </a:lnTo>
                  <a:lnTo>
                    <a:pt x="34608" y="8684"/>
                  </a:lnTo>
                  <a:lnTo>
                    <a:pt x="34608" y="8579"/>
                  </a:lnTo>
                  <a:lnTo>
                    <a:pt x="34525" y="8516"/>
                  </a:lnTo>
                  <a:lnTo>
                    <a:pt x="34525" y="8349"/>
                  </a:lnTo>
                  <a:lnTo>
                    <a:pt x="34525" y="8244"/>
                  </a:lnTo>
                  <a:lnTo>
                    <a:pt x="34504" y="8098"/>
                  </a:lnTo>
                  <a:lnTo>
                    <a:pt x="34504" y="7993"/>
                  </a:lnTo>
                  <a:lnTo>
                    <a:pt x="34441" y="7889"/>
                  </a:lnTo>
                  <a:lnTo>
                    <a:pt x="34399" y="7826"/>
                  </a:lnTo>
                  <a:lnTo>
                    <a:pt x="34378" y="7742"/>
                  </a:lnTo>
                  <a:lnTo>
                    <a:pt x="34232" y="7533"/>
                  </a:lnTo>
                  <a:lnTo>
                    <a:pt x="34190" y="7428"/>
                  </a:lnTo>
                  <a:lnTo>
                    <a:pt x="34211" y="7366"/>
                  </a:lnTo>
                  <a:lnTo>
                    <a:pt x="34294" y="7345"/>
                  </a:lnTo>
                  <a:lnTo>
                    <a:pt x="34378" y="7324"/>
                  </a:lnTo>
                  <a:lnTo>
                    <a:pt x="34420" y="7261"/>
                  </a:lnTo>
                  <a:lnTo>
                    <a:pt x="34441" y="7198"/>
                  </a:lnTo>
                  <a:lnTo>
                    <a:pt x="34546" y="7010"/>
                  </a:lnTo>
                  <a:lnTo>
                    <a:pt x="34587" y="7010"/>
                  </a:lnTo>
                  <a:lnTo>
                    <a:pt x="34692" y="7031"/>
                  </a:lnTo>
                  <a:lnTo>
                    <a:pt x="34755" y="7052"/>
                  </a:lnTo>
                  <a:lnTo>
                    <a:pt x="35131" y="7115"/>
                  </a:lnTo>
                  <a:lnTo>
                    <a:pt x="35173" y="7136"/>
                  </a:lnTo>
                  <a:lnTo>
                    <a:pt x="35236" y="7136"/>
                  </a:lnTo>
                  <a:lnTo>
                    <a:pt x="35278" y="7094"/>
                  </a:lnTo>
                  <a:lnTo>
                    <a:pt x="35257" y="7010"/>
                  </a:lnTo>
                  <a:lnTo>
                    <a:pt x="35236" y="6926"/>
                  </a:lnTo>
                  <a:lnTo>
                    <a:pt x="35236" y="6884"/>
                  </a:lnTo>
                  <a:lnTo>
                    <a:pt x="35257" y="6822"/>
                  </a:lnTo>
                  <a:lnTo>
                    <a:pt x="35236" y="6780"/>
                  </a:lnTo>
                  <a:lnTo>
                    <a:pt x="35215" y="6696"/>
                  </a:lnTo>
                  <a:lnTo>
                    <a:pt x="35257" y="6591"/>
                  </a:lnTo>
                  <a:lnTo>
                    <a:pt x="35320" y="6571"/>
                  </a:lnTo>
                  <a:lnTo>
                    <a:pt x="35278" y="6466"/>
                  </a:lnTo>
                  <a:lnTo>
                    <a:pt x="35257" y="6403"/>
                  </a:lnTo>
                  <a:lnTo>
                    <a:pt x="35257" y="6382"/>
                  </a:lnTo>
                  <a:lnTo>
                    <a:pt x="35341" y="6319"/>
                  </a:lnTo>
                  <a:lnTo>
                    <a:pt x="35320" y="6278"/>
                  </a:lnTo>
                  <a:lnTo>
                    <a:pt x="35320" y="6215"/>
                  </a:lnTo>
                  <a:lnTo>
                    <a:pt x="35278" y="6152"/>
                  </a:lnTo>
                  <a:lnTo>
                    <a:pt x="35320" y="6068"/>
                  </a:lnTo>
                  <a:lnTo>
                    <a:pt x="35362" y="6047"/>
                  </a:lnTo>
                  <a:lnTo>
                    <a:pt x="35362" y="5985"/>
                  </a:lnTo>
                  <a:lnTo>
                    <a:pt x="35341" y="5943"/>
                  </a:lnTo>
                  <a:lnTo>
                    <a:pt x="35278" y="5796"/>
                  </a:lnTo>
                  <a:lnTo>
                    <a:pt x="35278" y="5671"/>
                  </a:lnTo>
                  <a:lnTo>
                    <a:pt x="35320" y="5650"/>
                  </a:lnTo>
                  <a:lnTo>
                    <a:pt x="35341" y="5629"/>
                  </a:lnTo>
                  <a:lnTo>
                    <a:pt x="35341" y="5587"/>
                  </a:lnTo>
                  <a:lnTo>
                    <a:pt x="35320" y="5545"/>
                  </a:lnTo>
                  <a:lnTo>
                    <a:pt x="35320" y="5483"/>
                  </a:lnTo>
                  <a:lnTo>
                    <a:pt x="35257" y="5441"/>
                  </a:lnTo>
                  <a:lnTo>
                    <a:pt x="35236" y="5378"/>
                  </a:lnTo>
                  <a:lnTo>
                    <a:pt x="35257" y="5315"/>
                  </a:lnTo>
                  <a:lnTo>
                    <a:pt x="35257" y="5231"/>
                  </a:lnTo>
                  <a:lnTo>
                    <a:pt x="35236" y="5169"/>
                  </a:lnTo>
                  <a:lnTo>
                    <a:pt x="35173" y="5127"/>
                  </a:lnTo>
                  <a:lnTo>
                    <a:pt x="35173" y="5064"/>
                  </a:lnTo>
                  <a:lnTo>
                    <a:pt x="35257" y="4959"/>
                  </a:lnTo>
                  <a:lnTo>
                    <a:pt x="35362" y="4939"/>
                  </a:lnTo>
                  <a:lnTo>
                    <a:pt x="35383" y="4918"/>
                  </a:lnTo>
                  <a:lnTo>
                    <a:pt x="35383" y="4813"/>
                  </a:lnTo>
                  <a:lnTo>
                    <a:pt x="35424" y="4687"/>
                  </a:lnTo>
                  <a:lnTo>
                    <a:pt x="35341" y="4646"/>
                  </a:lnTo>
                  <a:lnTo>
                    <a:pt x="35278" y="4583"/>
                  </a:lnTo>
                  <a:lnTo>
                    <a:pt x="35257" y="4499"/>
                  </a:lnTo>
                  <a:lnTo>
                    <a:pt x="35173" y="4395"/>
                  </a:lnTo>
                  <a:lnTo>
                    <a:pt x="35152" y="4332"/>
                  </a:lnTo>
                  <a:lnTo>
                    <a:pt x="35215" y="4290"/>
                  </a:lnTo>
                  <a:lnTo>
                    <a:pt x="35152" y="4185"/>
                  </a:lnTo>
                  <a:lnTo>
                    <a:pt x="35131" y="4123"/>
                  </a:lnTo>
                  <a:lnTo>
                    <a:pt x="35027" y="4102"/>
                  </a:lnTo>
                  <a:lnTo>
                    <a:pt x="34964" y="4081"/>
                  </a:lnTo>
                  <a:lnTo>
                    <a:pt x="34859" y="4018"/>
                  </a:lnTo>
                  <a:lnTo>
                    <a:pt x="34797" y="4081"/>
                  </a:lnTo>
                  <a:lnTo>
                    <a:pt x="34713" y="4102"/>
                  </a:lnTo>
                  <a:lnTo>
                    <a:pt x="34629" y="4143"/>
                  </a:lnTo>
                  <a:lnTo>
                    <a:pt x="34629" y="4227"/>
                  </a:lnTo>
                  <a:lnTo>
                    <a:pt x="34587" y="4269"/>
                  </a:lnTo>
                  <a:lnTo>
                    <a:pt x="34504" y="4269"/>
                  </a:lnTo>
                  <a:lnTo>
                    <a:pt x="34483" y="4395"/>
                  </a:lnTo>
                  <a:lnTo>
                    <a:pt x="34294" y="4395"/>
                  </a:lnTo>
                  <a:lnTo>
                    <a:pt x="34232" y="4478"/>
                  </a:lnTo>
                  <a:lnTo>
                    <a:pt x="34232" y="4583"/>
                  </a:lnTo>
                  <a:lnTo>
                    <a:pt x="34190" y="4604"/>
                  </a:lnTo>
                  <a:lnTo>
                    <a:pt x="34169" y="4729"/>
                  </a:lnTo>
                  <a:lnTo>
                    <a:pt x="34169" y="4792"/>
                  </a:lnTo>
                  <a:lnTo>
                    <a:pt x="34106" y="4813"/>
                  </a:lnTo>
                  <a:lnTo>
                    <a:pt x="34022" y="4897"/>
                  </a:lnTo>
                  <a:lnTo>
                    <a:pt x="33876" y="4918"/>
                  </a:lnTo>
                  <a:lnTo>
                    <a:pt x="33709" y="4918"/>
                  </a:lnTo>
                  <a:lnTo>
                    <a:pt x="33667" y="4939"/>
                  </a:lnTo>
                  <a:lnTo>
                    <a:pt x="33604" y="5001"/>
                  </a:lnTo>
                  <a:lnTo>
                    <a:pt x="33583" y="4918"/>
                  </a:lnTo>
                  <a:lnTo>
                    <a:pt x="33541" y="4834"/>
                  </a:lnTo>
                  <a:lnTo>
                    <a:pt x="33458" y="4834"/>
                  </a:lnTo>
                  <a:lnTo>
                    <a:pt x="33374" y="4897"/>
                  </a:lnTo>
                  <a:lnTo>
                    <a:pt x="33269" y="4918"/>
                  </a:lnTo>
                  <a:lnTo>
                    <a:pt x="33248" y="4834"/>
                  </a:lnTo>
                  <a:lnTo>
                    <a:pt x="33165" y="4729"/>
                  </a:lnTo>
                  <a:lnTo>
                    <a:pt x="33123" y="4708"/>
                  </a:lnTo>
                  <a:lnTo>
                    <a:pt x="32976" y="4583"/>
                  </a:lnTo>
                  <a:lnTo>
                    <a:pt x="32976" y="4478"/>
                  </a:lnTo>
                  <a:lnTo>
                    <a:pt x="33018" y="4436"/>
                  </a:lnTo>
                  <a:lnTo>
                    <a:pt x="33039" y="4332"/>
                  </a:lnTo>
                  <a:lnTo>
                    <a:pt x="33018" y="4227"/>
                  </a:lnTo>
                  <a:lnTo>
                    <a:pt x="32976" y="4123"/>
                  </a:lnTo>
                  <a:lnTo>
                    <a:pt x="32872" y="4143"/>
                  </a:lnTo>
                  <a:lnTo>
                    <a:pt x="32872" y="4081"/>
                  </a:lnTo>
                  <a:lnTo>
                    <a:pt x="32872" y="3997"/>
                  </a:lnTo>
                  <a:lnTo>
                    <a:pt x="32934" y="3913"/>
                  </a:lnTo>
                  <a:lnTo>
                    <a:pt x="32934" y="3871"/>
                  </a:lnTo>
                  <a:lnTo>
                    <a:pt x="32872" y="3851"/>
                  </a:lnTo>
                  <a:lnTo>
                    <a:pt x="32851" y="3851"/>
                  </a:lnTo>
                  <a:lnTo>
                    <a:pt x="32767" y="3892"/>
                  </a:lnTo>
                  <a:lnTo>
                    <a:pt x="32725" y="3892"/>
                  </a:lnTo>
                  <a:lnTo>
                    <a:pt x="32642" y="3913"/>
                  </a:lnTo>
                  <a:lnTo>
                    <a:pt x="32558" y="3892"/>
                  </a:lnTo>
                  <a:lnTo>
                    <a:pt x="32516" y="3871"/>
                  </a:lnTo>
                  <a:lnTo>
                    <a:pt x="32453" y="3851"/>
                  </a:lnTo>
                  <a:lnTo>
                    <a:pt x="32432" y="3809"/>
                  </a:lnTo>
                  <a:lnTo>
                    <a:pt x="32307" y="3767"/>
                  </a:lnTo>
                  <a:lnTo>
                    <a:pt x="32307" y="3704"/>
                  </a:lnTo>
                  <a:lnTo>
                    <a:pt x="32244" y="3662"/>
                  </a:lnTo>
                  <a:lnTo>
                    <a:pt x="32202" y="3662"/>
                  </a:lnTo>
                  <a:lnTo>
                    <a:pt x="32139" y="3599"/>
                  </a:lnTo>
                  <a:lnTo>
                    <a:pt x="32139" y="3558"/>
                  </a:lnTo>
                  <a:lnTo>
                    <a:pt x="32077" y="3558"/>
                  </a:lnTo>
                  <a:lnTo>
                    <a:pt x="32014" y="3474"/>
                  </a:lnTo>
                  <a:lnTo>
                    <a:pt x="31993" y="3432"/>
                  </a:lnTo>
                  <a:lnTo>
                    <a:pt x="31930" y="3369"/>
                  </a:lnTo>
                  <a:lnTo>
                    <a:pt x="31888" y="3369"/>
                  </a:lnTo>
                  <a:lnTo>
                    <a:pt x="31846" y="3453"/>
                  </a:lnTo>
                  <a:lnTo>
                    <a:pt x="31805" y="3432"/>
                  </a:lnTo>
                  <a:lnTo>
                    <a:pt x="31763" y="3453"/>
                  </a:lnTo>
                  <a:lnTo>
                    <a:pt x="31721" y="3495"/>
                  </a:lnTo>
                  <a:lnTo>
                    <a:pt x="31658" y="3453"/>
                  </a:lnTo>
                  <a:lnTo>
                    <a:pt x="31616" y="3390"/>
                  </a:lnTo>
                  <a:lnTo>
                    <a:pt x="31574" y="3369"/>
                  </a:lnTo>
                  <a:lnTo>
                    <a:pt x="31449" y="3369"/>
                  </a:lnTo>
                  <a:lnTo>
                    <a:pt x="31386" y="3348"/>
                  </a:lnTo>
                  <a:lnTo>
                    <a:pt x="31449" y="3286"/>
                  </a:lnTo>
                  <a:lnTo>
                    <a:pt x="31449" y="3244"/>
                  </a:lnTo>
                  <a:lnTo>
                    <a:pt x="31365" y="3244"/>
                  </a:lnTo>
                  <a:lnTo>
                    <a:pt x="31302" y="3286"/>
                  </a:lnTo>
                  <a:lnTo>
                    <a:pt x="31177" y="3286"/>
                  </a:lnTo>
                  <a:lnTo>
                    <a:pt x="31135" y="3327"/>
                  </a:lnTo>
                  <a:lnTo>
                    <a:pt x="31072" y="3265"/>
                  </a:lnTo>
                  <a:lnTo>
                    <a:pt x="31030" y="3286"/>
                  </a:lnTo>
                  <a:lnTo>
                    <a:pt x="30947" y="3286"/>
                  </a:lnTo>
                  <a:lnTo>
                    <a:pt x="30884" y="3223"/>
                  </a:lnTo>
                  <a:lnTo>
                    <a:pt x="30800" y="3181"/>
                  </a:lnTo>
                  <a:lnTo>
                    <a:pt x="30675" y="3055"/>
                  </a:lnTo>
                  <a:lnTo>
                    <a:pt x="30633" y="2930"/>
                  </a:lnTo>
                  <a:lnTo>
                    <a:pt x="30633" y="2846"/>
                  </a:lnTo>
                  <a:lnTo>
                    <a:pt x="30612" y="2742"/>
                  </a:lnTo>
                  <a:lnTo>
                    <a:pt x="30549" y="2742"/>
                  </a:lnTo>
                  <a:lnTo>
                    <a:pt x="30465" y="2721"/>
                  </a:lnTo>
                  <a:lnTo>
                    <a:pt x="30465" y="2574"/>
                  </a:lnTo>
                  <a:lnTo>
                    <a:pt x="30424" y="2553"/>
                  </a:lnTo>
                  <a:lnTo>
                    <a:pt x="30403" y="2428"/>
                  </a:lnTo>
                  <a:lnTo>
                    <a:pt x="30361" y="2323"/>
                  </a:lnTo>
                  <a:lnTo>
                    <a:pt x="30152" y="2198"/>
                  </a:lnTo>
                  <a:lnTo>
                    <a:pt x="30047" y="2030"/>
                  </a:lnTo>
                  <a:lnTo>
                    <a:pt x="30026" y="1988"/>
                  </a:lnTo>
                  <a:lnTo>
                    <a:pt x="29984" y="1884"/>
                  </a:lnTo>
                  <a:lnTo>
                    <a:pt x="29921" y="1905"/>
                  </a:lnTo>
                  <a:lnTo>
                    <a:pt x="29901" y="1905"/>
                  </a:lnTo>
                  <a:lnTo>
                    <a:pt x="29901" y="1821"/>
                  </a:lnTo>
                  <a:lnTo>
                    <a:pt x="29921" y="1779"/>
                  </a:lnTo>
                  <a:lnTo>
                    <a:pt x="29838" y="1716"/>
                  </a:lnTo>
                  <a:lnTo>
                    <a:pt x="29796" y="1612"/>
                  </a:lnTo>
                  <a:lnTo>
                    <a:pt x="29733" y="1591"/>
                  </a:lnTo>
                  <a:lnTo>
                    <a:pt x="29712" y="1507"/>
                  </a:lnTo>
                  <a:lnTo>
                    <a:pt x="29670" y="1444"/>
                  </a:lnTo>
                  <a:lnTo>
                    <a:pt x="29608" y="1340"/>
                  </a:lnTo>
                  <a:lnTo>
                    <a:pt x="29482" y="1256"/>
                  </a:lnTo>
                  <a:lnTo>
                    <a:pt x="29461" y="1193"/>
                  </a:lnTo>
                  <a:lnTo>
                    <a:pt x="29503" y="1130"/>
                  </a:lnTo>
                  <a:lnTo>
                    <a:pt x="29482" y="1047"/>
                  </a:lnTo>
                  <a:lnTo>
                    <a:pt x="29315" y="1047"/>
                  </a:lnTo>
                  <a:lnTo>
                    <a:pt x="29294" y="984"/>
                  </a:lnTo>
                  <a:lnTo>
                    <a:pt x="29294" y="942"/>
                  </a:lnTo>
                  <a:lnTo>
                    <a:pt x="29273" y="879"/>
                  </a:lnTo>
                  <a:lnTo>
                    <a:pt x="29273" y="817"/>
                  </a:lnTo>
                  <a:lnTo>
                    <a:pt x="29231" y="733"/>
                  </a:lnTo>
                  <a:lnTo>
                    <a:pt x="29168" y="712"/>
                  </a:lnTo>
                  <a:lnTo>
                    <a:pt x="29168" y="649"/>
                  </a:lnTo>
                  <a:lnTo>
                    <a:pt x="29147" y="607"/>
                  </a:lnTo>
                  <a:lnTo>
                    <a:pt x="29085" y="628"/>
                  </a:lnTo>
                  <a:lnTo>
                    <a:pt x="28980" y="607"/>
                  </a:lnTo>
                  <a:lnTo>
                    <a:pt x="28959" y="545"/>
                  </a:lnTo>
                  <a:lnTo>
                    <a:pt x="28980" y="482"/>
                  </a:lnTo>
                  <a:lnTo>
                    <a:pt x="28959" y="440"/>
                  </a:lnTo>
                  <a:lnTo>
                    <a:pt x="28875" y="419"/>
                  </a:lnTo>
                  <a:lnTo>
                    <a:pt x="28833" y="461"/>
                  </a:lnTo>
                  <a:lnTo>
                    <a:pt x="28792" y="419"/>
                  </a:lnTo>
                  <a:lnTo>
                    <a:pt x="28750" y="419"/>
                  </a:lnTo>
                  <a:lnTo>
                    <a:pt x="28708" y="356"/>
                  </a:lnTo>
                  <a:lnTo>
                    <a:pt x="28750" y="293"/>
                  </a:lnTo>
                  <a:lnTo>
                    <a:pt x="28687" y="231"/>
                  </a:lnTo>
                  <a:lnTo>
                    <a:pt x="28624" y="210"/>
                  </a:lnTo>
                  <a:lnTo>
                    <a:pt x="28561" y="231"/>
                  </a:lnTo>
                  <a:lnTo>
                    <a:pt x="28520" y="147"/>
                  </a:lnTo>
                  <a:lnTo>
                    <a:pt x="28457" y="189"/>
                  </a:lnTo>
                  <a:lnTo>
                    <a:pt x="28373" y="189"/>
                  </a:lnTo>
                  <a:lnTo>
                    <a:pt x="28331" y="147"/>
                  </a:lnTo>
                  <a:lnTo>
                    <a:pt x="28268" y="189"/>
                  </a:lnTo>
                  <a:lnTo>
                    <a:pt x="28268" y="252"/>
                  </a:lnTo>
                  <a:lnTo>
                    <a:pt x="28248" y="293"/>
                  </a:lnTo>
                  <a:lnTo>
                    <a:pt x="28143" y="231"/>
                  </a:lnTo>
                  <a:lnTo>
                    <a:pt x="28101" y="189"/>
                  </a:lnTo>
                  <a:lnTo>
                    <a:pt x="28017" y="210"/>
                  </a:lnTo>
                  <a:lnTo>
                    <a:pt x="27892" y="210"/>
                  </a:lnTo>
                  <a:lnTo>
                    <a:pt x="27892" y="189"/>
                  </a:lnTo>
                  <a:lnTo>
                    <a:pt x="27808" y="105"/>
                  </a:lnTo>
                  <a:lnTo>
                    <a:pt x="27620" y="84"/>
                  </a:lnTo>
                  <a:lnTo>
                    <a:pt x="27536" y="21"/>
                  </a:lnTo>
                  <a:lnTo>
                    <a:pt x="27432" y="21"/>
                  </a:lnTo>
                  <a:lnTo>
                    <a:pt x="2739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43" name="Google Shape;3343;p71"/>
            <p:cNvSpPr/>
            <p:nvPr/>
          </p:nvSpPr>
          <p:spPr>
            <a:xfrm>
              <a:off x="4442708" y="2990191"/>
              <a:ext cx="762" cy="967"/>
            </a:xfrm>
            <a:custGeom>
              <a:avLst/>
              <a:gdLst/>
              <a:ahLst/>
              <a:cxnLst/>
              <a:rect l="l" t="t" r="r" b="b"/>
              <a:pathLst>
                <a:path w="64" h="85" extrusionOk="0">
                  <a:moveTo>
                    <a:pt x="63" y="85"/>
                  </a:moveTo>
                  <a:lnTo>
                    <a:pt x="1" y="1"/>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44" name="Google Shape;3344;p71"/>
            <p:cNvSpPr/>
            <p:nvPr/>
          </p:nvSpPr>
          <p:spPr>
            <a:xfrm>
              <a:off x="4434742" y="2997094"/>
              <a:ext cx="1250" cy="1205"/>
            </a:xfrm>
            <a:custGeom>
              <a:avLst/>
              <a:gdLst/>
              <a:ahLst/>
              <a:cxnLst/>
              <a:rect l="l" t="t" r="r" b="b"/>
              <a:pathLst>
                <a:path w="105" h="106" extrusionOk="0">
                  <a:moveTo>
                    <a:pt x="0" y="105"/>
                  </a:moveTo>
                  <a:lnTo>
                    <a:pt x="105" y="1"/>
                  </a:lnTo>
                  <a:lnTo>
                    <a:pt x="10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45" name="Google Shape;3345;p71"/>
            <p:cNvSpPr/>
            <p:nvPr/>
          </p:nvSpPr>
          <p:spPr>
            <a:xfrm>
              <a:off x="4184339" y="2879787"/>
              <a:ext cx="2512" cy="728"/>
            </a:xfrm>
            <a:custGeom>
              <a:avLst/>
              <a:gdLst/>
              <a:ahLst/>
              <a:cxnLst/>
              <a:rect l="l" t="t" r="r" b="b"/>
              <a:pathLst>
                <a:path w="211" h="64" extrusionOk="0">
                  <a:moveTo>
                    <a:pt x="210" y="0"/>
                  </a:moveTo>
                  <a:lnTo>
                    <a:pt x="1" y="63"/>
                  </a:lnTo>
                  <a:lnTo>
                    <a:pt x="22" y="63"/>
                  </a:lnTo>
                  <a:lnTo>
                    <a:pt x="21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46" name="Google Shape;3346;p71"/>
            <p:cNvSpPr/>
            <p:nvPr/>
          </p:nvSpPr>
          <p:spPr>
            <a:xfrm>
              <a:off x="4038591" y="2720356"/>
              <a:ext cx="260870" cy="130886"/>
            </a:xfrm>
            <a:custGeom>
              <a:avLst/>
              <a:gdLst/>
              <a:ahLst/>
              <a:cxnLst/>
              <a:rect l="l" t="t" r="r" b="b"/>
              <a:pathLst>
                <a:path w="21908" h="11509" extrusionOk="0">
                  <a:moveTo>
                    <a:pt x="10860" y="0"/>
                  </a:moveTo>
                  <a:lnTo>
                    <a:pt x="10755" y="84"/>
                  </a:lnTo>
                  <a:lnTo>
                    <a:pt x="10713" y="189"/>
                  </a:lnTo>
                  <a:lnTo>
                    <a:pt x="10567" y="189"/>
                  </a:lnTo>
                  <a:lnTo>
                    <a:pt x="10483" y="252"/>
                  </a:lnTo>
                  <a:lnTo>
                    <a:pt x="10546" y="314"/>
                  </a:lnTo>
                  <a:lnTo>
                    <a:pt x="10546" y="398"/>
                  </a:lnTo>
                  <a:lnTo>
                    <a:pt x="10400" y="419"/>
                  </a:lnTo>
                  <a:lnTo>
                    <a:pt x="10337" y="419"/>
                  </a:lnTo>
                  <a:lnTo>
                    <a:pt x="10253" y="524"/>
                  </a:lnTo>
                  <a:lnTo>
                    <a:pt x="10128" y="524"/>
                  </a:lnTo>
                  <a:lnTo>
                    <a:pt x="10044" y="586"/>
                  </a:lnTo>
                  <a:lnTo>
                    <a:pt x="9981" y="586"/>
                  </a:lnTo>
                  <a:lnTo>
                    <a:pt x="9751" y="733"/>
                  </a:lnTo>
                  <a:lnTo>
                    <a:pt x="9625" y="796"/>
                  </a:lnTo>
                  <a:lnTo>
                    <a:pt x="9521" y="837"/>
                  </a:lnTo>
                  <a:lnTo>
                    <a:pt x="9437" y="837"/>
                  </a:lnTo>
                  <a:lnTo>
                    <a:pt x="9353" y="775"/>
                  </a:lnTo>
                  <a:lnTo>
                    <a:pt x="9312" y="837"/>
                  </a:lnTo>
                  <a:lnTo>
                    <a:pt x="9291" y="921"/>
                  </a:lnTo>
                  <a:lnTo>
                    <a:pt x="9144" y="921"/>
                  </a:lnTo>
                  <a:lnTo>
                    <a:pt x="9102" y="984"/>
                  </a:lnTo>
                  <a:lnTo>
                    <a:pt x="9102" y="1088"/>
                  </a:lnTo>
                  <a:lnTo>
                    <a:pt x="9040" y="1130"/>
                  </a:lnTo>
                  <a:lnTo>
                    <a:pt x="8977" y="1109"/>
                  </a:lnTo>
                  <a:lnTo>
                    <a:pt x="8893" y="1109"/>
                  </a:lnTo>
                  <a:lnTo>
                    <a:pt x="8789" y="1151"/>
                  </a:lnTo>
                  <a:lnTo>
                    <a:pt x="8663" y="1172"/>
                  </a:lnTo>
                  <a:lnTo>
                    <a:pt x="8496" y="1256"/>
                  </a:lnTo>
                  <a:lnTo>
                    <a:pt x="8475" y="1319"/>
                  </a:lnTo>
                  <a:lnTo>
                    <a:pt x="8307" y="1340"/>
                  </a:lnTo>
                  <a:lnTo>
                    <a:pt x="8182" y="1402"/>
                  </a:lnTo>
                  <a:lnTo>
                    <a:pt x="8035" y="1423"/>
                  </a:lnTo>
                  <a:lnTo>
                    <a:pt x="7847" y="1465"/>
                  </a:lnTo>
                  <a:lnTo>
                    <a:pt x="7826" y="1549"/>
                  </a:lnTo>
                  <a:lnTo>
                    <a:pt x="7763" y="1632"/>
                  </a:lnTo>
                  <a:lnTo>
                    <a:pt x="7721" y="1528"/>
                  </a:lnTo>
                  <a:lnTo>
                    <a:pt x="7617" y="1528"/>
                  </a:lnTo>
                  <a:lnTo>
                    <a:pt x="7512" y="1570"/>
                  </a:lnTo>
                  <a:lnTo>
                    <a:pt x="7512" y="1653"/>
                  </a:lnTo>
                  <a:lnTo>
                    <a:pt x="7449" y="1695"/>
                  </a:lnTo>
                  <a:lnTo>
                    <a:pt x="7345" y="1653"/>
                  </a:lnTo>
                  <a:lnTo>
                    <a:pt x="7219" y="1653"/>
                  </a:lnTo>
                  <a:lnTo>
                    <a:pt x="7198" y="1612"/>
                  </a:lnTo>
                  <a:lnTo>
                    <a:pt x="7115" y="1612"/>
                  </a:lnTo>
                  <a:lnTo>
                    <a:pt x="7031" y="1653"/>
                  </a:lnTo>
                  <a:lnTo>
                    <a:pt x="6926" y="1674"/>
                  </a:lnTo>
                  <a:lnTo>
                    <a:pt x="6884" y="1695"/>
                  </a:lnTo>
                  <a:lnTo>
                    <a:pt x="6926" y="1842"/>
                  </a:lnTo>
                  <a:lnTo>
                    <a:pt x="6884" y="1925"/>
                  </a:lnTo>
                  <a:lnTo>
                    <a:pt x="6989" y="1946"/>
                  </a:lnTo>
                  <a:lnTo>
                    <a:pt x="7136" y="1925"/>
                  </a:lnTo>
                  <a:lnTo>
                    <a:pt x="7198" y="2051"/>
                  </a:lnTo>
                  <a:lnTo>
                    <a:pt x="7031" y="2051"/>
                  </a:lnTo>
                  <a:lnTo>
                    <a:pt x="6989" y="2093"/>
                  </a:lnTo>
                  <a:lnTo>
                    <a:pt x="6989" y="2156"/>
                  </a:lnTo>
                  <a:lnTo>
                    <a:pt x="7136" y="2176"/>
                  </a:lnTo>
                  <a:lnTo>
                    <a:pt x="7240" y="2197"/>
                  </a:lnTo>
                  <a:lnTo>
                    <a:pt x="7324" y="2156"/>
                  </a:lnTo>
                  <a:lnTo>
                    <a:pt x="7408" y="2156"/>
                  </a:lnTo>
                  <a:lnTo>
                    <a:pt x="7512" y="2260"/>
                  </a:lnTo>
                  <a:lnTo>
                    <a:pt x="7617" y="2281"/>
                  </a:lnTo>
                  <a:lnTo>
                    <a:pt x="7617" y="2386"/>
                  </a:lnTo>
                  <a:lnTo>
                    <a:pt x="7554" y="2449"/>
                  </a:lnTo>
                  <a:lnTo>
                    <a:pt x="7449" y="2407"/>
                  </a:lnTo>
                  <a:lnTo>
                    <a:pt x="7219" y="2449"/>
                  </a:lnTo>
                  <a:lnTo>
                    <a:pt x="7094" y="2553"/>
                  </a:lnTo>
                  <a:lnTo>
                    <a:pt x="6947" y="2741"/>
                  </a:lnTo>
                  <a:lnTo>
                    <a:pt x="6947" y="2867"/>
                  </a:lnTo>
                  <a:lnTo>
                    <a:pt x="7031" y="2888"/>
                  </a:lnTo>
                  <a:lnTo>
                    <a:pt x="7052" y="3013"/>
                  </a:lnTo>
                  <a:lnTo>
                    <a:pt x="6989" y="3118"/>
                  </a:lnTo>
                  <a:lnTo>
                    <a:pt x="6947" y="3244"/>
                  </a:lnTo>
                  <a:lnTo>
                    <a:pt x="6843" y="3244"/>
                  </a:lnTo>
                  <a:lnTo>
                    <a:pt x="6843" y="3306"/>
                  </a:lnTo>
                  <a:lnTo>
                    <a:pt x="6884" y="3390"/>
                  </a:lnTo>
                  <a:lnTo>
                    <a:pt x="6884" y="3453"/>
                  </a:lnTo>
                  <a:lnTo>
                    <a:pt x="7031" y="3453"/>
                  </a:lnTo>
                  <a:lnTo>
                    <a:pt x="7115" y="3537"/>
                  </a:lnTo>
                  <a:lnTo>
                    <a:pt x="7240" y="3557"/>
                  </a:lnTo>
                  <a:lnTo>
                    <a:pt x="7240" y="3620"/>
                  </a:lnTo>
                  <a:lnTo>
                    <a:pt x="7366" y="3704"/>
                  </a:lnTo>
                  <a:lnTo>
                    <a:pt x="7533" y="3725"/>
                  </a:lnTo>
                  <a:lnTo>
                    <a:pt x="7575" y="3746"/>
                  </a:lnTo>
                  <a:lnTo>
                    <a:pt x="7617" y="4227"/>
                  </a:lnTo>
                  <a:lnTo>
                    <a:pt x="7554" y="4290"/>
                  </a:lnTo>
                  <a:lnTo>
                    <a:pt x="7366" y="4373"/>
                  </a:lnTo>
                  <a:lnTo>
                    <a:pt x="7219" y="4353"/>
                  </a:lnTo>
                  <a:lnTo>
                    <a:pt x="7031" y="4248"/>
                  </a:lnTo>
                  <a:lnTo>
                    <a:pt x="6947" y="4290"/>
                  </a:lnTo>
                  <a:lnTo>
                    <a:pt x="6947" y="4394"/>
                  </a:lnTo>
                  <a:lnTo>
                    <a:pt x="6905" y="4541"/>
                  </a:lnTo>
                  <a:lnTo>
                    <a:pt x="6780" y="4562"/>
                  </a:lnTo>
                  <a:lnTo>
                    <a:pt x="6571" y="4457"/>
                  </a:lnTo>
                  <a:lnTo>
                    <a:pt x="6403" y="4457"/>
                  </a:lnTo>
                  <a:lnTo>
                    <a:pt x="6320" y="4394"/>
                  </a:lnTo>
                  <a:lnTo>
                    <a:pt x="6278" y="4436"/>
                  </a:lnTo>
                  <a:lnTo>
                    <a:pt x="6173" y="4394"/>
                  </a:lnTo>
                  <a:lnTo>
                    <a:pt x="6048" y="4269"/>
                  </a:lnTo>
                  <a:lnTo>
                    <a:pt x="6152" y="4227"/>
                  </a:lnTo>
                  <a:lnTo>
                    <a:pt x="6173" y="4143"/>
                  </a:lnTo>
                  <a:lnTo>
                    <a:pt x="6089" y="4122"/>
                  </a:lnTo>
                  <a:lnTo>
                    <a:pt x="5964" y="4039"/>
                  </a:lnTo>
                  <a:lnTo>
                    <a:pt x="5880" y="4122"/>
                  </a:lnTo>
                  <a:lnTo>
                    <a:pt x="5755" y="4081"/>
                  </a:lnTo>
                  <a:lnTo>
                    <a:pt x="5671" y="4122"/>
                  </a:lnTo>
                  <a:lnTo>
                    <a:pt x="5692" y="4269"/>
                  </a:lnTo>
                  <a:lnTo>
                    <a:pt x="5545" y="4290"/>
                  </a:lnTo>
                  <a:lnTo>
                    <a:pt x="5483" y="4227"/>
                  </a:lnTo>
                  <a:lnTo>
                    <a:pt x="5336" y="4060"/>
                  </a:lnTo>
                  <a:lnTo>
                    <a:pt x="5211" y="4081"/>
                  </a:lnTo>
                  <a:lnTo>
                    <a:pt x="5148" y="4185"/>
                  </a:lnTo>
                  <a:lnTo>
                    <a:pt x="5064" y="4081"/>
                  </a:lnTo>
                  <a:lnTo>
                    <a:pt x="5001" y="4122"/>
                  </a:lnTo>
                  <a:lnTo>
                    <a:pt x="5001" y="4248"/>
                  </a:lnTo>
                  <a:lnTo>
                    <a:pt x="4855" y="4248"/>
                  </a:lnTo>
                  <a:lnTo>
                    <a:pt x="4834" y="4457"/>
                  </a:lnTo>
                  <a:lnTo>
                    <a:pt x="4708" y="4562"/>
                  </a:lnTo>
                  <a:lnTo>
                    <a:pt x="4625" y="4541"/>
                  </a:lnTo>
                  <a:lnTo>
                    <a:pt x="4541" y="4436"/>
                  </a:lnTo>
                  <a:lnTo>
                    <a:pt x="4332" y="4394"/>
                  </a:lnTo>
                  <a:lnTo>
                    <a:pt x="4269" y="4269"/>
                  </a:lnTo>
                  <a:lnTo>
                    <a:pt x="4123" y="4353"/>
                  </a:lnTo>
                  <a:lnTo>
                    <a:pt x="4164" y="4478"/>
                  </a:lnTo>
                  <a:lnTo>
                    <a:pt x="4081" y="4604"/>
                  </a:lnTo>
                  <a:lnTo>
                    <a:pt x="3997" y="4583"/>
                  </a:lnTo>
                  <a:lnTo>
                    <a:pt x="3997" y="4457"/>
                  </a:lnTo>
                  <a:lnTo>
                    <a:pt x="3955" y="4373"/>
                  </a:lnTo>
                  <a:lnTo>
                    <a:pt x="3871" y="4373"/>
                  </a:lnTo>
                  <a:lnTo>
                    <a:pt x="3704" y="4248"/>
                  </a:lnTo>
                  <a:lnTo>
                    <a:pt x="3599" y="4122"/>
                  </a:lnTo>
                  <a:lnTo>
                    <a:pt x="3474" y="4122"/>
                  </a:lnTo>
                  <a:lnTo>
                    <a:pt x="3369" y="3976"/>
                  </a:lnTo>
                  <a:lnTo>
                    <a:pt x="3286" y="3955"/>
                  </a:lnTo>
                  <a:lnTo>
                    <a:pt x="3244" y="3871"/>
                  </a:lnTo>
                  <a:lnTo>
                    <a:pt x="3160" y="3871"/>
                  </a:lnTo>
                  <a:lnTo>
                    <a:pt x="2951" y="3955"/>
                  </a:lnTo>
                  <a:lnTo>
                    <a:pt x="2825" y="3850"/>
                  </a:lnTo>
                  <a:lnTo>
                    <a:pt x="2742" y="3704"/>
                  </a:lnTo>
                  <a:lnTo>
                    <a:pt x="2637" y="3704"/>
                  </a:lnTo>
                  <a:lnTo>
                    <a:pt x="2532" y="3809"/>
                  </a:lnTo>
                  <a:lnTo>
                    <a:pt x="2407" y="3809"/>
                  </a:lnTo>
                  <a:lnTo>
                    <a:pt x="2407" y="3871"/>
                  </a:lnTo>
                  <a:lnTo>
                    <a:pt x="2323" y="3955"/>
                  </a:lnTo>
                  <a:lnTo>
                    <a:pt x="2323" y="3850"/>
                  </a:lnTo>
                  <a:lnTo>
                    <a:pt x="2239" y="3913"/>
                  </a:lnTo>
                  <a:lnTo>
                    <a:pt x="2218" y="3976"/>
                  </a:lnTo>
                  <a:lnTo>
                    <a:pt x="2114" y="4060"/>
                  </a:lnTo>
                  <a:lnTo>
                    <a:pt x="2030" y="3976"/>
                  </a:lnTo>
                  <a:lnTo>
                    <a:pt x="2114" y="3913"/>
                  </a:lnTo>
                  <a:lnTo>
                    <a:pt x="2135" y="3829"/>
                  </a:lnTo>
                  <a:lnTo>
                    <a:pt x="2009" y="3767"/>
                  </a:lnTo>
                  <a:lnTo>
                    <a:pt x="1821" y="3662"/>
                  </a:lnTo>
                  <a:lnTo>
                    <a:pt x="1800" y="3746"/>
                  </a:lnTo>
                  <a:lnTo>
                    <a:pt x="1821" y="3850"/>
                  </a:lnTo>
                  <a:lnTo>
                    <a:pt x="1821" y="3955"/>
                  </a:lnTo>
                  <a:lnTo>
                    <a:pt x="1695" y="3913"/>
                  </a:lnTo>
                  <a:lnTo>
                    <a:pt x="1612" y="3976"/>
                  </a:lnTo>
                  <a:lnTo>
                    <a:pt x="1570" y="4143"/>
                  </a:lnTo>
                  <a:lnTo>
                    <a:pt x="1486" y="4143"/>
                  </a:lnTo>
                  <a:lnTo>
                    <a:pt x="1298" y="4248"/>
                  </a:lnTo>
                  <a:lnTo>
                    <a:pt x="1277" y="4373"/>
                  </a:lnTo>
                  <a:lnTo>
                    <a:pt x="1361" y="4478"/>
                  </a:lnTo>
                  <a:lnTo>
                    <a:pt x="1361" y="4604"/>
                  </a:lnTo>
                  <a:lnTo>
                    <a:pt x="1172" y="4604"/>
                  </a:lnTo>
                  <a:lnTo>
                    <a:pt x="984" y="4645"/>
                  </a:lnTo>
                  <a:lnTo>
                    <a:pt x="1130" y="5106"/>
                  </a:lnTo>
                  <a:lnTo>
                    <a:pt x="1047" y="5169"/>
                  </a:lnTo>
                  <a:lnTo>
                    <a:pt x="1068" y="5336"/>
                  </a:lnTo>
                  <a:lnTo>
                    <a:pt x="879" y="5336"/>
                  </a:lnTo>
                  <a:lnTo>
                    <a:pt x="733" y="5231"/>
                  </a:lnTo>
                  <a:lnTo>
                    <a:pt x="670" y="5127"/>
                  </a:lnTo>
                  <a:lnTo>
                    <a:pt x="356" y="4876"/>
                  </a:lnTo>
                  <a:lnTo>
                    <a:pt x="294" y="4980"/>
                  </a:lnTo>
                  <a:lnTo>
                    <a:pt x="294" y="5106"/>
                  </a:lnTo>
                  <a:lnTo>
                    <a:pt x="126" y="5315"/>
                  </a:lnTo>
                  <a:lnTo>
                    <a:pt x="22" y="5378"/>
                  </a:lnTo>
                  <a:lnTo>
                    <a:pt x="42" y="5629"/>
                  </a:lnTo>
                  <a:lnTo>
                    <a:pt x="126" y="5734"/>
                  </a:lnTo>
                  <a:lnTo>
                    <a:pt x="105" y="6068"/>
                  </a:lnTo>
                  <a:lnTo>
                    <a:pt x="1" y="6278"/>
                  </a:lnTo>
                  <a:lnTo>
                    <a:pt x="231" y="6382"/>
                  </a:lnTo>
                  <a:lnTo>
                    <a:pt x="335" y="6550"/>
                  </a:lnTo>
                  <a:lnTo>
                    <a:pt x="314" y="6633"/>
                  </a:lnTo>
                  <a:lnTo>
                    <a:pt x="503" y="6780"/>
                  </a:lnTo>
                  <a:lnTo>
                    <a:pt x="545" y="6696"/>
                  </a:lnTo>
                  <a:lnTo>
                    <a:pt x="921" y="6801"/>
                  </a:lnTo>
                  <a:lnTo>
                    <a:pt x="1172" y="7052"/>
                  </a:lnTo>
                  <a:lnTo>
                    <a:pt x="1402" y="7428"/>
                  </a:lnTo>
                  <a:lnTo>
                    <a:pt x="1172" y="7428"/>
                  </a:lnTo>
                  <a:lnTo>
                    <a:pt x="1172" y="7533"/>
                  </a:lnTo>
                  <a:lnTo>
                    <a:pt x="1382" y="7679"/>
                  </a:lnTo>
                  <a:lnTo>
                    <a:pt x="1549" y="7617"/>
                  </a:lnTo>
                  <a:lnTo>
                    <a:pt x="1674" y="7721"/>
                  </a:lnTo>
                  <a:lnTo>
                    <a:pt x="1716" y="7721"/>
                  </a:lnTo>
                  <a:lnTo>
                    <a:pt x="1758" y="7784"/>
                  </a:lnTo>
                  <a:lnTo>
                    <a:pt x="1821" y="7784"/>
                  </a:lnTo>
                  <a:lnTo>
                    <a:pt x="1863" y="7721"/>
                  </a:lnTo>
                  <a:lnTo>
                    <a:pt x="1905" y="7721"/>
                  </a:lnTo>
                  <a:lnTo>
                    <a:pt x="1967" y="7784"/>
                  </a:lnTo>
                  <a:lnTo>
                    <a:pt x="2009" y="7721"/>
                  </a:lnTo>
                  <a:lnTo>
                    <a:pt x="2009" y="7638"/>
                  </a:lnTo>
                  <a:lnTo>
                    <a:pt x="2072" y="7679"/>
                  </a:lnTo>
                  <a:lnTo>
                    <a:pt x="2177" y="7596"/>
                  </a:lnTo>
                  <a:lnTo>
                    <a:pt x="2218" y="7512"/>
                  </a:lnTo>
                  <a:lnTo>
                    <a:pt x="2281" y="7512"/>
                  </a:lnTo>
                  <a:lnTo>
                    <a:pt x="2344" y="7428"/>
                  </a:lnTo>
                  <a:lnTo>
                    <a:pt x="2407" y="7428"/>
                  </a:lnTo>
                  <a:lnTo>
                    <a:pt x="2428" y="7470"/>
                  </a:lnTo>
                  <a:lnTo>
                    <a:pt x="2491" y="7428"/>
                  </a:lnTo>
                  <a:lnTo>
                    <a:pt x="2511" y="7366"/>
                  </a:lnTo>
                  <a:lnTo>
                    <a:pt x="2595" y="7282"/>
                  </a:lnTo>
                  <a:lnTo>
                    <a:pt x="2721" y="7282"/>
                  </a:lnTo>
                  <a:lnTo>
                    <a:pt x="2763" y="7303"/>
                  </a:lnTo>
                  <a:lnTo>
                    <a:pt x="2846" y="7303"/>
                  </a:lnTo>
                  <a:lnTo>
                    <a:pt x="2909" y="7282"/>
                  </a:lnTo>
                  <a:lnTo>
                    <a:pt x="2930" y="7303"/>
                  </a:lnTo>
                  <a:lnTo>
                    <a:pt x="2930" y="7386"/>
                  </a:lnTo>
                  <a:lnTo>
                    <a:pt x="2972" y="7470"/>
                  </a:lnTo>
                  <a:lnTo>
                    <a:pt x="3014" y="7407"/>
                  </a:lnTo>
                  <a:lnTo>
                    <a:pt x="3076" y="7407"/>
                  </a:lnTo>
                  <a:lnTo>
                    <a:pt x="3076" y="7470"/>
                  </a:lnTo>
                  <a:lnTo>
                    <a:pt x="3160" y="7491"/>
                  </a:lnTo>
                  <a:lnTo>
                    <a:pt x="3223" y="7470"/>
                  </a:lnTo>
                  <a:lnTo>
                    <a:pt x="3244" y="7407"/>
                  </a:lnTo>
                  <a:lnTo>
                    <a:pt x="3286" y="7386"/>
                  </a:lnTo>
                  <a:lnTo>
                    <a:pt x="3286" y="7324"/>
                  </a:lnTo>
                  <a:lnTo>
                    <a:pt x="3369" y="7303"/>
                  </a:lnTo>
                  <a:lnTo>
                    <a:pt x="3453" y="7324"/>
                  </a:lnTo>
                  <a:lnTo>
                    <a:pt x="3662" y="7324"/>
                  </a:lnTo>
                  <a:lnTo>
                    <a:pt x="3662" y="7386"/>
                  </a:lnTo>
                  <a:lnTo>
                    <a:pt x="3704" y="7470"/>
                  </a:lnTo>
                  <a:lnTo>
                    <a:pt x="3788" y="7491"/>
                  </a:lnTo>
                  <a:lnTo>
                    <a:pt x="3788" y="7512"/>
                  </a:lnTo>
                  <a:lnTo>
                    <a:pt x="3746" y="7596"/>
                  </a:lnTo>
                  <a:lnTo>
                    <a:pt x="3767" y="7638"/>
                  </a:lnTo>
                  <a:lnTo>
                    <a:pt x="3871" y="7742"/>
                  </a:lnTo>
                  <a:lnTo>
                    <a:pt x="3851" y="7826"/>
                  </a:lnTo>
                  <a:lnTo>
                    <a:pt x="3788" y="7951"/>
                  </a:lnTo>
                  <a:lnTo>
                    <a:pt x="3809" y="8014"/>
                  </a:lnTo>
                  <a:lnTo>
                    <a:pt x="3851" y="8056"/>
                  </a:lnTo>
                  <a:lnTo>
                    <a:pt x="3871" y="8098"/>
                  </a:lnTo>
                  <a:lnTo>
                    <a:pt x="3851" y="8140"/>
                  </a:lnTo>
                  <a:lnTo>
                    <a:pt x="3767" y="8161"/>
                  </a:lnTo>
                  <a:lnTo>
                    <a:pt x="3746" y="8307"/>
                  </a:lnTo>
                  <a:lnTo>
                    <a:pt x="3809" y="8454"/>
                  </a:lnTo>
                  <a:lnTo>
                    <a:pt x="3913" y="8475"/>
                  </a:lnTo>
                  <a:lnTo>
                    <a:pt x="3997" y="8516"/>
                  </a:lnTo>
                  <a:lnTo>
                    <a:pt x="3997" y="8558"/>
                  </a:lnTo>
                  <a:lnTo>
                    <a:pt x="3871" y="8621"/>
                  </a:lnTo>
                  <a:lnTo>
                    <a:pt x="3788" y="8621"/>
                  </a:lnTo>
                  <a:lnTo>
                    <a:pt x="3683" y="8516"/>
                  </a:lnTo>
                  <a:lnTo>
                    <a:pt x="3599" y="8516"/>
                  </a:lnTo>
                  <a:lnTo>
                    <a:pt x="3558" y="8558"/>
                  </a:lnTo>
                  <a:lnTo>
                    <a:pt x="3495" y="8516"/>
                  </a:lnTo>
                  <a:lnTo>
                    <a:pt x="3432" y="8516"/>
                  </a:lnTo>
                  <a:lnTo>
                    <a:pt x="3286" y="8558"/>
                  </a:lnTo>
                  <a:lnTo>
                    <a:pt x="3223" y="8516"/>
                  </a:lnTo>
                  <a:lnTo>
                    <a:pt x="3118" y="8537"/>
                  </a:lnTo>
                  <a:lnTo>
                    <a:pt x="2972" y="8579"/>
                  </a:lnTo>
                  <a:lnTo>
                    <a:pt x="2930" y="8663"/>
                  </a:lnTo>
                  <a:lnTo>
                    <a:pt x="2930" y="8726"/>
                  </a:lnTo>
                  <a:lnTo>
                    <a:pt x="2930" y="8788"/>
                  </a:lnTo>
                  <a:lnTo>
                    <a:pt x="2867" y="8830"/>
                  </a:lnTo>
                  <a:lnTo>
                    <a:pt x="2867" y="8893"/>
                  </a:lnTo>
                  <a:lnTo>
                    <a:pt x="3014" y="9039"/>
                  </a:lnTo>
                  <a:lnTo>
                    <a:pt x="3014" y="9102"/>
                  </a:lnTo>
                  <a:lnTo>
                    <a:pt x="3035" y="9144"/>
                  </a:lnTo>
                  <a:lnTo>
                    <a:pt x="3139" y="9102"/>
                  </a:lnTo>
                  <a:lnTo>
                    <a:pt x="3160" y="9186"/>
                  </a:lnTo>
                  <a:lnTo>
                    <a:pt x="3139" y="9207"/>
                  </a:lnTo>
                  <a:lnTo>
                    <a:pt x="3055" y="9165"/>
                  </a:lnTo>
                  <a:lnTo>
                    <a:pt x="3014" y="9186"/>
                  </a:lnTo>
                  <a:lnTo>
                    <a:pt x="2930" y="9249"/>
                  </a:lnTo>
                  <a:lnTo>
                    <a:pt x="2867" y="9207"/>
                  </a:lnTo>
                  <a:lnTo>
                    <a:pt x="2825" y="9207"/>
                  </a:lnTo>
                  <a:lnTo>
                    <a:pt x="2763" y="9186"/>
                  </a:lnTo>
                  <a:lnTo>
                    <a:pt x="2616" y="9207"/>
                  </a:lnTo>
                  <a:lnTo>
                    <a:pt x="2532" y="9186"/>
                  </a:lnTo>
                  <a:lnTo>
                    <a:pt x="2491" y="9249"/>
                  </a:lnTo>
                  <a:lnTo>
                    <a:pt x="2491" y="9291"/>
                  </a:lnTo>
                  <a:lnTo>
                    <a:pt x="2553" y="9395"/>
                  </a:lnTo>
                  <a:lnTo>
                    <a:pt x="2637" y="9395"/>
                  </a:lnTo>
                  <a:lnTo>
                    <a:pt x="2742" y="9416"/>
                  </a:lnTo>
                  <a:lnTo>
                    <a:pt x="2804" y="9521"/>
                  </a:lnTo>
                  <a:lnTo>
                    <a:pt x="2846" y="9563"/>
                  </a:lnTo>
                  <a:lnTo>
                    <a:pt x="2909" y="9688"/>
                  </a:lnTo>
                  <a:lnTo>
                    <a:pt x="2951" y="9709"/>
                  </a:lnTo>
                  <a:lnTo>
                    <a:pt x="2972" y="9772"/>
                  </a:lnTo>
                  <a:lnTo>
                    <a:pt x="3139" y="9939"/>
                  </a:lnTo>
                  <a:lnTo>
                    <a:pt x="3139" y="10086"/>
                  </a:lnTo>
                  <a:lnTo>
                    <a:pt x="3139" y="10211"/>
                  </a:lnTo>
                  <a:lnTo>
                    <a:pt x="3181" y="10211"/>
                  </a:lnTo>
                  <a:lnTo>
                    <a:pt x="3286" y="10190"/>
                  </a:lnTo>
                  <a:lnTo>
                    <a:pt x="3327" y="10190"/>
                  </a:lnTo>
                  <a:lnTo>
                    <a:pt x="3369" y="10211"/>
                  </a:lnTo>
                  <a:lnTo>
                    <a:pt x="3432" y="10295"/>
                  </a:lnTo>
                  <a:lnTo>
                    <a:pt x="3474" y="10337"/>
                  </a:lnTo>
                  <a:lnTo>
                    <a:pt x="3537" y="10441"/>
                  </a:lnTo>
                  <a:lnTo>
                    <a:pt x="3579" y="10441"/>
                  </a:lnTo>
                  <a:lnTo>
                    <a:pt x="3662" y="10420"/>
                  </a:lnTo>
                  <a:lnTo>
                    <a:pt x="3767" y="10441"/>
                  </a:lnTo>
                  <a:lnTo>
                    <a:pt x="3871" y="10462"/>
                  </a:lnTo>
                  <a:lnTo>
                    <a:pt x="3976" y="10462"/>
                  </a:lnTo>
                  <a:lnTo>
                    <a:pt x="4018" y="10504"/>
                  </a:lnTo>
                  <a:lnTo>
                    <a:pt x="3997" y="10546"/>
                  </a:lnTo>
                  <a:lnTo>
                    <a:pt x="3997" y="10609"/>
                  </a:lnTo>
                  <a:lnTo>
                    <a:pt x="3997" y="10755"/>
                  </a:lnTo>
                  <a:lnTo>
                    <a:pt x="3913" y="10923"/>
                  </a:lnTo>
                  <a:lnTo>
                    <a:pt x="3955" y="11048"/>
                  </a:lnTo>
                  <a:lnTo>
                    <a:pt x="3976" y="11195"/>
                  </a:lnTo>
                  <a:lnTo>
                    <a:pt x="4311" y="10881"/>
                  </a:lnTo>
                  <a:lnTo>
                    <a:pt x="4604" y="10776"/>
                  </a:lnTo>
                  <a:lnTo>
                    <a:pt x="4959" y="10839"/>
                  </a:lnTo>
                  <a:lnTo>
                    <a:pt x="5378" y="11069"/>
                  </a:lnTo>
                  <a:lnTo>
                    <a:pt x="5755" y="11508"/>
                  </a:lnTo>
                  <a:lnTo>
                    <a:pt x="5985" y="11467"/>
                  </a:lnTo>
                  <a:lnTo>
                    <a:pt x="6068" y="11446"/>
                  </a:lnTo>
                  <a:lnTo>
                    <a:pt x="5629" y="8726"/>
                  </a:lnTo>
                  <a:lnTo>
                    <a:pt x="7136" y="8433"/>
                  </a:lnTo>
                  <a:lnTo>
                    <a:pt x="8056" y="9060"/>
                  </a:lnTo>
                  <a:lnTo>
                    <a:pt x="8391" y="9186"/>
                  </a:lnTo>
                  <a:lnTo>
                    <a:pt x="8893" y="9479"/>
                  </a:lnTo>
                  <a:lnTo>
                    <a:pt x="9751" y="9395"/>
                  </a:lnTo>
                  <a:lnTo>
                    <a:pt x="10693" y="9395"/>
                  </a:lnTo>
                  <a:lnTo>
                    <a:pt x="10985" y="9604"/>
                  </a:lnTo>
                  <a:lnTo>
                    <a:pt x="11132" y="9981"/>
                  </a:lnTo>
                  <a:lnTo>
                    <a:pt x="11320" y="9897"/>
                  </a:lnTo>
                  <a:lnTo>
                    <a:pt x="11341" y="10713"/>
                  </a:lnTo>
                  <a:lnTo>
                    <a:pt x="11760" y="10755"/>
                  </a:lnTo>
                  <a:lnTo>
                    <a:pt x="11990" y="11446"/>
                  </a:lnTo>
                  <a:lnTo>
                    <a:pt x="12115" y="11446"/>
                  </a:lnTo>
                  <a:lnTo>
                    <a:pt x="12366" y="11299"/>
                  </a:lnTo>
                  <a:lnTo>
                    <a:pt x="12555" y="11278"/>
                  </a:lnTo>
                  <a:lnTo>
                    <a:pt x="12743" y="11299"/>
                  </a:lnTo>
                  <a:lnTo>
                    <a:pt x="12994" y="11446"/>
                  </a:lnTo>
                  <a:lnTo>
                    <a:pt x="13078" y="11467"/>
                  </a:lnTo>
                  <a:lnTo>
                    <a:pt x="13287" y="11257"/>
                  </a:lnTo>
                  <a:lnTo>
                    <a:pt x="13413" y="11048"/>
                  </a:lnTo>
                  <a:lnTo>
                    <a:pt x="13475" y="10964"/>
                  </a:lnTo>
                  <a:lnTo>
                    <a:pt x="13538" y="10818"/>
                  </a:lnTo>
                  <a:lnTo>
                    <a:pt x="13789" y="10525"/>
                  </a:lnTo>
                  <a:lnTo>
                    <a:pt x="13894" y="10504"/>
                  </a:lnTo>
                  <a:lnTo>
                    <a:pt x="13998" y="10337"/>
                  </a:lnTo>
                  <a:lnTo>
                    <a:pt x="14040" y="10337"/>
                  </a:lnTo>
                  <a:lnTo>
                    <a:pt x="14040" y="10295"/>
                  </a:lnTo>
                  <a:lnTo>
                    <a:pt x="14166" y="10211"/>
                  </a:lnTo>
                  <a:lnTo>
                    <a:pt x="14145" y="10148"/>
                  </a:lnTo>
                  <a:lnTo>
                    <a:pt x="14250" y="10023"/>
                  </a:lnTo>
                  <a:lnTo>
                    <a:pt x="14438" y="10044"/>
                  </a:lnTo>
                  <a:lnTo>
                    <a:pt x="14543" y="10107"/>
                  </a:lnTo>
                  <a:lnTo>
                    <a:pt x="14961" y="10148"/>
                  </a:lnTo>
                  <a:lnTo>
                    <a:pt x="15317" y="10148"/>
                  </a:lnTo>
                  <a:lnTo>
                    <a:pt x="15505" y="10107"/>
                  </a:lnTo>
                  <a:lnTo>
                    <a:pt x="15484" y="9981"/>
                  </a:lnTo>
                  <a:lnTo>
                    <a:pt x="15463" y="9835"/>
                  </a:lnTo>
                  <a:lnTo>
                    <a:pt x="15463" y="9709"/>
                  </a:lnTo>
                  <a:lnTo>
                    <a:pt x="15505" y="9667"/>
                  </a:lnTo>
                  <a:lnTo>
                    <a:pt x="15610" y="9688"/>
                  </a:lnTo>
                  <a:lnTo>
                    <a:pt x="15777" y="9709"/>
                  </a:lnTo>
                  <a:lnTo>
                    <a:pt x="15819" y="9667"/>
                  </a:lnTo>
                  <a:lnTo>
                    <a:pt x="16007" y="9667"/>
                  </a:lnTo>
                  <a:lnTo>
                    <a:pt x="16133" y="9730"/>
                  </a:lnTo>
                  <a:lnTo>
                    <a:pt x="16342" y="9793"/>
                  </a:lnTo>
                  <a:lnTo>
                    <a:pt x="16677" y="9835"/>
                  </a:lnTo>
                  <a:lnTo>
                    <a:pt x="16781" y="9793"/>
                  </a:lnTo>
                  <a:lnTo>
                    <a:pt x="16886" y="9709"/>
                  </a:lnTo>
                  <a:lnTo>
                    <a:pt x="17032" y="9730"/>
                  </a:lnTo>
                  <a:lnTo>
                    <a:pt x="17158" y="9730"/>
                  </a:lnTo>
                  <a:lnTo>
                    <a:pt x="17451" y="9667"/>
                  </a:lnTo>
                  <a:lnTo>
                    <a:pt x="17723" y="9730"/>
                  </a:lnTo>
                  <a:lnTo>
                    <a:pt x="17911" y="9688"/>
                  </a:lnTo>
                  <a:lnTo>
                    <a:pt x="18246" y="9688"/>
                  </a:lnTo>
                  <a:lnTo>
                    <a:pt x="18497" y="9793"/>
                  </a:lnTo>
                  <a:lnTo>
                    <a:pt x="18602" y="9772"/>
                  </a:lnTo>
                  <a:lnTo>
                    <a:pt x="18853" y="10044"/>
                  </a:lnTo>
                  <a:lnTo>
                    <a:pt x="19083" y="10107"/>
                  </a:lnTo>
                  <a:lnTo>
                    <a:pt x="19229" y="10044"/>
                  </a:lnTo>
                  <a:lnTo>
                    <a:pt x="19188" y="9897"/>
                  </a:lnTo>
                  <a:lnTo>
                    <a:pt x="19313" y="9814"/>
                  </a:lnTo>
                  <a:lnTo>
                    <a:pt x="19313" y="9772"/>
                  </a:lnTo>
                  <a:lnTo>
                    <a:pt x="19376" y="9730"/>
                  </a:lnTo>
                  <a:lnTo>
                    <a:pt x="19271" y="9625"/>
                  </a:lnTo>
                  <a:lnTo>
                    <a:pt x="19313" y="9521"/>
                  </a:lnTo>
                  <a:lnTo>
                    <a:pt x="19397" y="9458"/>
                  </a:lnTo>
                  <a:lnTo>
                    <a:pt x="19355" y="9207"/>
                  </a:lnTo>
                  <a:lnTo>
                    <a:pt x="19229" y="9144"/>
                  </a:lnTo>
                  <a:lnTo>
                    <a:pt x="19188" y="9039"/>
                  </a:lnTo>
                  <a:lnTo>
                    <a:pt x="19083" y="8851"/>
                  </a:lnTo>
                  <a:lnTo>
                    <a:pt x="19062" y="8747"/>
                  </a:lnTo>
                  <a:lnTo>
                    <a:pt x="19020" y="8663"/>
                  </a:lnTo>
                  <a:lnTo>
                    <a:pt x="19020" y="8579"/>
                  </a:lnTo>
                  <a:lnTo>
                    <a:pt x="18957" y="8412"/>
                  </a:lnTo>
                  <a:lnTo>
                    <a:pt x="19041" y="8328"/>
                  </a:lnTo>
                  <a:lnTo>
                    <a:pt x="19041" y="8265"/>
                  </a:lnTo>
                  <a:lnTo>
                    <a:pt x="18916" y="8244"/>
                  </a:lnTo>
                  <a:lnTo>
                    <a:pt x="18748" y="8265"/>
                  </a:lnTo>
                  <a:lnTo>
                    <a:pt x="18644" y="8202"/>
                  </a:lnTo>
                  <a:lnTo>
                    <a:pt x="18644" y="8119"/>
                  </a:lnTo>
                  <a:lnTo>
                    <a:pt x="18748" y="8014"/>
                  </a:lnTo>
                  <a:lnTo>
                    <a:pt x="18853" y="7951"/>
                  </a:lnTo>
                  <a:lnTo>
                    <a:pt x="18916" y="8014"/>
                  </a:lnTo>
                  <a:lnTo>
                    <a:pt x="19020" y="8014"/>
                  </a:lnTo>
                  <a:lnTo>
                    <a:pt x="19167" y="7930"/>
                  </a:lnTo>
                  <a:lnTo>
                    <a:pt x="19439" y="7889"/>
                  </a:lnTo>
                  <a:lnTo>
                    <a:pt x="19564" y="7847"/>
                  </a:lnTo>
                  <a:lnTo>
                    <a:pt x="19648" y="7826"/>
                  </a:lnTo>
                  <a:lnTo>
                    <a:pt x="19711" y="7889"/>
                  </a:lnTo>
                  <a:lnTo>
                    <a:pt x="19794" y="7889"/>
                  </a:lnTo>
                  <a:lnTo>
                    <a:pt x="19878" y="7826"/>
                  </a:lnTo>
                  <a:lnTo>
                    <a:pt x="19962" y="7826"/>
                  </a:lnTo>
                  <a:lnTo>
                    <a:pt x="19962" y="7742"/>
                  </a:lnTo>
                  <a:lnTo>
                    <a:pt x="20004" y="7617"/>
                  </a:lnTo>
                  <a:lnTo>
                    <a:pt x="19878" y="7575"/>
                  </a:lnTo>
                  <a:lnTo>
                    <a:pt x="19815" y="7512"/>
                  </a:lnTo>
                  <a:lnTo>
                    <a:pt x="19836" y="7428"/>
                  </a:lnTo>
                  <a:lnTo>
                    <a:pt x="19836" y="7177"/>
                  </a:lnTo>
                  <a:lnTo>
                    <a:pt x="19899" y="6842"/>
                  </a:lnTo>
                  <a:lnTo>
                    <a:pt x="19899" y="6696"/>
                  </a:lnTo>
                  <a:lnTo>
                    <a:pt x="19962" y="6550"/>
                  </a:lnTo>
                  <a:lnTo>
                    <a:pt x="20004" y="6278"/>
                  </a:lnTo>
                  <a:lnTo>
                    <a:pt x="20213" y="6278"/>
                  </a:lnTo>
                  <a:lnTo>
                    <a:pt x="20422" y="6361"/>
                  </a:lnTo>
                  <a:lnTo>
                    <a:pt x="20589" y="6382"/>
                  </a:lnTo>
                  <a:lnTo>
                    <a:pt x="20820" y="6340"/>
                  </a:lnTo>
                  <a:lnTo>
                    <a:pt x="20882" y="6340"/>
                  </a:lnTo>
                  <a:lnTo>
                    <a:pt x="20924" y="6424"/>
                  </a:lnTo>
                  <a:lnTo>
                    <a:pt x="21008" y="6424"/>
                  </a:lnTo>
                  <a:lnTo>
                    <a:pt x="21071" y="6382"/>
                  </a:lnTo>
                  <a:lnTo>
                    <a:pt x="21154" y="6278"/>
                  </a:lnTo>
                  <a:lnTo>
                    <a:pt x="21280" y="6236"/>
                  </a:lnTo>
                  <a:lnTo>
                    <a:pt x="21447" y="6068"/>
                  </a:lnTo>
                  <a:lnTo>
                    <a:pt x="21447" y="6006"/>
                  </a:lnTo>
                  <a:lnTo>
                    <a:pt x="21343" y="5838"/>
                  </a:lnTo>
                  <a:lnTo>
                    <a:pt x="21238" y="5608"/>
                  </a:lnTo>
                  <a:lnTo>
                    <a:pt x="21238" y="5378"/>
                  </a:lnTo>
                  <a:lnTo>
                    <a:pt x="21259" y="5231"/>
                  </a:lnTo>
                  <a:lnTo>
                    <a:pt x="21343" y="5169"/>
                  </a:lnTo>
                  <a:lnTo>
                    <a:pt x="21531" y="5106"/>
                  </a:lnTo>
                  <a:lnTo>
                    <a:pt x="21594" y="4980"/>
                  </a:lnTo>
                  <a:lnTo>
                    <a:pt x="21552" y="4917"/>
                  </a:lnTo>
                  <a:lnTo>
                    <a:pt x="21573" y="4813"/>
                  </a:lnTo>
                  <a:lnTo>
                    <a:pt x="21698" y="4666"/>
                  </a:lnTo>
                  <a:lnTo>
                    <a:pt x="21803" y="4604"/>
                  </a:lnTo>
                  <a:lnTo>
                    <a:pt x="21908" y="4499"/>
                  </a:lnTo>
                  <a:lnTo>
                    <a:pt x="21887" y="4478"/>
                  </a:lnTo>
                  <a:lnTo>
                    <a:pt x="21866" y="4457"/>
                  </a:lnTo>
                  <a:lnTo>
                    <a:pt x="21698" y="4394"/>
                  </a:lnTo>
                  <a:lnTo>
                    <a:pt x="21573" y="4269"/>
                  </a:lnTo>
                  <a:lnTo>
                    <a:pt x="21489" y="4269"/>
                  </a:lnTo>
                  <a:lnTo>
                    <a:pt x="21447" y="4164"/>
                  </a:lnTo>
                  <a:lnTo>
                    <a:pt x="21489" y="4039"/>
                  </a:lnTo>
                  <a:lnTo>
                    <a:pt x="21447" y="3976"/>
                  </a:lnTo>
                  <a:lnTo>
                    <a:pt x="21343" y="4060"/>
                  </a:lnTo>
                  <a:lnTo>
                    <a:pt x="21259" y="4164"/>
                  </a:lnTo>
                  <a:lnTo>
                    <a:pt x="21154" y="4185"/>
                  </a:lnTo>
                  <a:lnTo>
                    <a:pt x="20861" y="4227"/>
                  </a:lnTo>
                  <a:lnTo>
                    <a:pt x="20799" y="4269"/>
                  </a:lnTo>
                  <a:lnTo>
                    <a:pt x="20757" y="4332"/>
                  </a:lnTo>
                  <a:lnTo>
                    <a:pt x="20652" y="4269"/>
                  </a:lnTo>
                  <a:lnTo>
                    <a:pt x="20548" y="4227"/>
                  </a:lnTo>
                  <a:lnTo>
                    <a:pt x="20506" y="4227"/>
                  </a:lnTo>
                  <a:lnTo>
                    <a:pt x="20485" y="4185"/>
                  </a:lnTo>
                  <a:lnTo>
                    <a:pt x="20422" y="4143"/>
                  </a:lnTo>
                  <a:lnTo>
                    <a:pt x="20401" y="4060"/>
                  </a:lnTo>
                  <a:lnTo>
                    <a:pt x="20359" y="3976"/>
                  </a:lnTo>
                  <a:lnTo>
                    <a:pt x="20401" y="3934"/>
                  </a:lnTo>
                  <a:lnTo>
                    <a:pt x="20401" y="3850"/>
                  </a:lnTo>
                  <a:lnTo>
                    <a:pt x="20317" y="3809"/>
                  </a:lnTo>
                  <a:lnTo>
                    <a:pt x="20276" y="3809"/>
                  </a:lnTo>
                  <a:lnTo>
                    <a:pt x="20129" y="3725"/>
                  </a:lnTo>
                  <a:lnTo>
                    <a:pt x="20004" y="3704"/>
                  </a:lnTo>
                  <a:lnTo>
                    <a:pt x="19962" y="3704"/>
                  </a:lnTo>
                  <a:lnTo>
                    <a:pt x="19899" y="3557"/>
                  </a:lnTo>
                  <a:lnTo>
                    <a:pt x="19794" y="3390"/>
                  </a:lnTo>
                  <a:lnTo>
                    <a:pt x="19648" y="3244"/>
                  </a:lnTo>
                  <a:lnTo>
                    <a:pt x="19460" y="3223"/>
                  </a:lnTo>
                  <a:lnTo>
                    <a:pt x="19250" y="3223"/>
                  </a:lnTo>
                  <a:lnTo>
                    <a:pt x="19062" y="3244"/>
                  </a:lnTo>
                  <a:lnTo>
                    <a:pt x="19041" y="3306"/>
                  </a:lnTo>
                  <a:lnTo>
                    <a:pt x="19083" y="3348"/>
                  </a:lnTo>
                  <a:lnTo>
                    <a:pt x="19062" y="3411"/>
                  </a:lnTo>
                  <a:lnTo>
                    <a:pt x="18936" y="3453"/>
                  </a:lnTo>
                  <a:lnTo>
                    <a:pt x="18853" y="3432"/>
                  </a:lnTo>
                  <a:lnTo>
                    <a:pt x="18727" y="3495"/>
                  </a:lnTo>
                  <a:lnTo>
                    <a:pt x="18560" y="3411"/>
                  </a:lnTo>
                  <a:lnTo>
                    <a:pt x="18497" y="3432"/>
                  </a:lnTo>
                  <a:lnTo>
                    <a:pt x="18413" y="3495"/>
                  </a:lnTo>
                  <a:lnTo>
                    <a:pt x="18309" y="3495"/>
                  </a:lnTo>
                  <a:lnTo>
                    <a:pt x="18204" y="3411"/>
                  </a:lnTo>
                  <a:lnTo>
                    <a:pt x="18079" y="3348"/>
                  </a:lnTo>
                  <a:lnTo>
                    <a:pt x="18079" y="3285"/>
                  </a:lnTo>
                  <a:lnTo>
                    <a:pt x="18100" y="3202"/>
                  </a:lnTo>
                  <a:lnTo>
                    <a:pt x="17911" y="3118"/>
                  </a:lnTo>
                  <a:lnTo>
                    <a:pt x="17828" y="3181"/>
                  </a:lnTo>
                  <a:lnTo>
                    <a:pt x="17828" y="3306"/>
                  </a:lnTo>
                  <a:lnTo>
                    <a:pt x="17869" y="3327"/>
                  </a:lnTo>
                  <a:lnTo>
                    <a:pt x="17828" y="3390"/>
                  </a:lnTo>
                  <a:lnTo>
                    <a:pt x="17744" y="3453"/>
                  </a:lnTo>
                  <a:lnTo>
                    <a:pt x="17597" y="3453"/>
                  </a:lnTo>
                  <a:lnTo>
                    <a:pt x="16175" y="1695"/>
                  </a:lnTo>
                  <a:lnTo>
                    <a:pt x="15170" y="921"/>
                  </a:lnTo>
                  <a:lnTo>
                    <a:pt x="15107" y="837"/>
                  </a:lnTo>
                  <a:lnTo>
                    <a:pt x="15191" y="816"/>
                  </a:lnTo>
                  <a:lnTo>
                    <a:pt x="15296" y="712"/>
                  </a:lnTo>
                  <a:lnTo>
                    <a:pt x="15296" y="607"/>
                  </a:lnTo>
                  <a:lnTo>
                    <a:pt x="15254" y="565"/>
                  </a:lnTo>
                  <a:lnTo>
                    <a:pt x="15087" y="607"/>
                  </a:lnTo>
                  <a:lnTo>
                    <a:pt x="14961" y="628"/>
                  </a:lnTo>
                  <a:lnTo>
                    <a:pt x="14877" y="733"/>
                  </a:lnTo>
                  <a:lnTo>
                    <a:pt x="14773" y="775"/>
                  </a:lnTo>
                  <a:lnTo>
                    <a:pt x="14647" y="900"/>
                  </a:lnTo>
                  <a:lnTo>
                    <a:pt x="14647" y="984"/>
                  </a:lnTo>
                  <a:lnTo>
                    <a:pt x="14563" y="1047"/>
                  </a:lnTo>
                  <a:lnTo>
                    <a:pt x="14522" y="1151"/>
                  </a:lnTo>
                  <a:lnTo>
                    <a:pt x="14417" y="1235"/>
                  </a:lnTo>
                  <a:lnTo>
                    <a:pt x="14229" y="1235"/>
                  </a:lnTo>
                  <a:lnTo>
                    <a:pt x="14124" y="1298"/>
                  </a:lnTo>
                  <a:lnTo>
                    <a:pt x="14145" y="1423"/>
                  </a:lnTo>
                  <a:lnTo>
                    <a:pt x="14061" y="1465"/>
                  </a:lnTo>
                  <a:lnTo>
                    <a:pt x="14019" y="1423"/>
                  </a:lnTo>
                  <a:lnTo>
                    <a:pt x="13789" y="1360"/>
                  </a:lnTo>
                  <a:lnTo>
                    <a:pt x="13643" y="1423"/>
                  </a:lnTo>
                  <a:lnTo>
                    <a:pt x="13601" y="1507"/>
                  </a:lnTo>
                  <a:lnTo>
                    <a:pt x="13517" y="1507"/>
                  </a:lnTo>
                  <a:lnTo>
                    <a:pt x="13434" y="1402"/>
                  </a:lnTo>
                  <a:lnTo>
                    <a:pt x="13434" y="1235"/>
                  </a:lnTo>
                  <a:lnTo>
                    <a:pt x="13517" y="1172"/>
                  </a:lnTo>
                  <a:lnTo>
                    <a:pt x="13538" y="1088"/>
                  </a:lnTo>
                  <a:lnTo>
                    <a:pt x="13496" y="1026"/>
                  </a:lnTo>
                  <a:lnTo>
                    <a:pt x="13413" y="1109"/>
                  </a:lnTo>
                  <a:lnTo>
                    <a:pt x="13329" y="1109"/>
                  </a:lnTo>
                  <a:lnTo>
                    <a:pt x="13120" y="1005"/>
                  </a:lnTo>
                  <a:lnTo>
                    <a:pt x="12994" y="1026"/>
                  </a:lnTo>
                  <a:lnTo>
                    <a:pt x="13015" y="1109"/>
                  </a:lnTo>
                  <a:lnTo>
                    <a:pt x="13078" y="1130"/>
                  </a:lnTo>
                  <a:lnTo>
                    <a:pt x="12994" y="1214"/>
                  </a:lnTo>
                  <a:lnTo>
                    <a:pt x="12952" y="1214"/>
                  </a:lnTo>
                  <a:lnTo>
                    <a:pt x="12869" y="1088"/>
                  </a:lnTo>
                  <a:lnTo>
                    <a:pt x="12848" y="900"/>
                  </a:lnTo>
                  <a:lnTo>
                    <a:pt x="12638" y="733"/>
                  </a:lnTo>
                  <a:lnTo>
                    <a:pt x="12597" y="775"/>
                  </a:lnTo>
                  <a:lnTo>
                    <a:pt x="12638" y="900"/>
                  </a:lnTo>
                  <a:lnTo>
                    <a:pt x="12638" y="984"/>
                  </a:lnTo>
                  <a:lnTo>
                    <a:pt x="12555" y="984"/>
                  </a:lnTo>
                  <a:lnTo>
                    <a:pt x="12513" y="879"/>
                  </a:lnTo>
                  <a:lnTo>
                    <a:pt x="12450" y="900"/>
                  </a:lnTo>
                  <a:lnTo>
                    <a:pt x="12429" y="1005"/>
                  </a:lnTo>
                  <a:lnTo>
                    <a:pt x="12366" y="1026"/>
                  </a:lnTo>
                  <a:lnTo>
                    <a:pt x="12262" y="942"/>
                  </a:lnTo>
                  <a:lnTo>
                    <a:pt x="12136" y="1026"/>
                  </a:lnTo>
                  <a:lnTo>
                    <a:pt x="12074" y="984"/>
                  </a:lnTo>
                  <a:lnTo>
                    <a:pt x="12032" y="879"/>
                  </a:lnTo>
                  <a:lnTo>
                    <a:pt x="12115" y="837"/>
                  </a:lnTo>
                  <a:lnTo>
                    <a:pt x="12136" y="796"/>
                  </a:lnTo>
                  <a:lnTo>
                    <a:pt x="12115" y="691"/>
                  </a:lnTo>
                  <a:lnTo>
                    <a:pt x="12136" y="586"/>
                  </a:lnTo>
                  <a:lnTo>
                    <a:pt x="12115" y="524"/>
                  </a:lnTo>
                  <a:lnTo>
                    <a:pt x="12032" y="482"/>
                  </a:lnTo>
                  <a:lnTo>
                    <a:pt x="11948" y="398"/>
                  </a:lnTo>
                  <a:lnTo>
                    <a:pt x="11927" y="272"/>
                  </a:lnTo>
                  <a:lnTo>
                    <a:pt x="11864" y="252"/>
                  </a:lnTo>
                  <a:lnTo>
                    <a:pt x="11822" y="84"/>
                  </a:lnTo>
                  <a:lnTo>
                    <a:pt x="11718" y="84"/>
                  </a:lnTo>
                  <a:lnTo>
                    <a:pt x="11592" y="126"/>
                  </a:lnTo>
                  <a:lnTo>
                    <a:pt x="11446" y="126"/>
                  </a:lnTo>
                  <a:lnTo>
                    <a:pt x="11299" y="42"/>
                  </a:lnTo>
                  <a:lnTo>
                    <a:pt x="11132" y="63"/>
                  </a:lnTo>
                  <a:lnTo>
                    <a:pt x="11006" y="0"/>
                  </a:lnTo>
                  <a:lnTo>
                    <a:pt x="10902" y="42"/>
                  </a:lnTo>
                  <a:lnTo>
                    <a:pt x="1086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47" name="Google Shape;3347;p71"/>
            <p:cNvSpPr/>
            <p:nvPr/>
          </p:nvSpPr>
          <p:spPr>
            <a:xfrm>
              <a:off x="4105619" y="2816249"/>
              <a:ext cx="110383" cy="65688"/>
            </a:xfrm>
            <a:custGeom>
              <a:avLst/>
              <a:gdLst/>
              <a:ahLst/>
              <a:cxnLst/>
              <a:rect l="l" t="t" r="r" b="b"/>
              <a:pathLst>
                <a:path w="9270" h="5776" extrusionOk="0">
                  <a:moveTo>
                    <a:pt x="1507" y="1"/>
                  </a:moveTo>
                  <a:lnTo>
                    <a:pt x="0" y="294"/>
                  </a:lnTo>
                  <a:lnTo>
                    <a:pt x="439" y="3014"/>
                  </a:lnTo>
                  <a:lnTo>
                    <a:pt x="732" y="3014"/>
                  </a:lnTo>
                  <a:lnTo>
                    <a:pt x="963" y="3035"/>
                  </a:lnTo>
                  <a:lnTo>
                    <a:pt x="1004" y="2909"/>
                  </a:lnTo>
                  <a:lnTo>
                    <a:pt x="900" y="2804"/>
                  </a:lnTo>
                  <a:lnTo>
                    <a:pt x="879" y="2595"/>
                  </a:lnTo>
                  <a:lnTo>
                    <a:pt x="983" y="2344"/>
                  </a:lnTo>
                  <a:lnTo>
                    <a:pt x="1172" y="2323"/>
                  </a:lnTo>
                  <a:lnTo>
                    <a:pt x="1276" y="2198"/>
                  </a:lnTo>
                  <a:lnTo>
                    <a:pt x="1402" y="2114"/>
                  </a:lnTo>
                  <a:lnTo>
                    <a:pt x="1527" y="2198"/>
                  </a:lnTo>
                  <a:lnTo>
                    <a:pt x="1611" y="2135"/>
                  </a:lnTo>
                  <a:lnTo>
                    <a:pt x="1507" y="2009"/>
                  </a:lnTo>
                  <a:lnTo>
                    <a:pt x="1779" y="2030"/>
                  </a:lnTo>
                  <a:lnTo>
                    <a:pt x="2155" y="2219"/>
                  </a:lnTo>
                  <a:lnTo>
                    <a:pt x="2511" y="2428"/>
                  </a:lnTo>
                  <a:lnTo>
                    <a:pt x="2532" y="2553"/>
                  </a:lnTo>
                  <a:lnTo>
                    <a:pt x="2971" y="2804"/>
                  </a:lnTo>
                  <a:lnTo>
                    <a:pt x="3306" y="2951"/>
                  </a:lnTo>
                  <a:lnTo>
                    <a:pt x="3390" y="2909"/>
                  </a:lnTo>
                  <a:lnTo>
                    <a:pt x="3515" y="2930"/>
                  </a:lnTo>
                  <a:lnTo>
                    <a:pt x="3766" y="3076"/>
                  </a:lnTo>
                  <a:lnTo>
                    <a:pt x="3871" y="3432"/>
                  </a:lnTo>
                  <a:lnTo>
                    <a:pt x="3976" y="3537"/>
                  </a:lnTo>
                  <a:lnTo>
                    <a:pt x="4017" y="3662"/>
                  </a:lnTo>
                  <a:lnTo>
                    <a:pt x="4143" y="3913"/>
                  </a:lnTo>
                  <a:lnTo>
                    <a:pt x="4352" y="3997"/>
                  </a:lnTo>
                  <a:lnTo>
                    <a:pt x="4729" y="4227"/>
                  </a:lnTo>
                  <a:lnTo>
                    <a:pt x="5126" y="4520"/>
                  </a:lnTo>
                  <a:lnTo>
                    <a:pt x="5545" y="4708"/>
                  </a:lnTo>
                  <a:lnTo>
                    <a:pt x="5921" y="5001"/>
                  </a:lnTo>
                  <a:lnTo>
                    <a:pt x="6235" y="5022"/>
                  </a:lnTo>
                  <a:lnTo>
                    <a:pt x="6319" y="5106"/>
                  </a:lnTo>
                  <a:lnTo>
                    <a:pt x="6403" y="5106"/>
                  </a:lnTo>
                  <a:lnTo>
                    <a:pt x="6612" y="5232"/>
                  </a:lnTo>
                  <a:lnTo>
                    <a:pt x="6612" y="5378"/>
                  </a:lnTo>
                  <a:lnTo>
                    <a:pt x="6633" y="5650"/>
                  </a:lnTo>
                  <a:lnTo>
                    <a:pt x="6821" y="5587"/>
                  </a:lnTo>
                  <a:lnTo>
                    <a:pt x="6926" y="5671"/>
                  </a:lnTo>
                  <a:lnTo>
                    <a:pt x="7009" y="5776"/>
                  </a:lnTo>
                  <a:lnTo>
                    <a:pt x="7072" y="5776"/>
                  </a:lnTo>
                  <a:lnTo>
                    <a:pt x="7177" y="5671"/>
                  </a:lnTo>
                  <a:lnTo>
                    <a:pt x="7281" y="5692"/>
                  </a:lnTo>
                  <a:lnTo>
                    <a:pt x="7323" y="5755"/>
                  </a:lnTo>
                  <a:lnTo>
                    <a:pt x="7365" y="5378"/>
                  </a:lnTo>
                  <a:lnTo>
                    <a:pt x="7491" y="5106"/>
                  </a:lnTo>
                  <a:lnTo>
                    <a:pt x="7553" y="5043"/>
                  </a:lnTo>
                  <a:lnTo>
                    <a:pt x="7533" y="4897"/>
                  </a:lnTo>
                  <a:lnTo>
                    <a:pt x="7407" y="4834"/>
                  </a:lnTo>
                  <a:lnTo>
                    <a:pt x="7344" y="4688"/>
                  </a:lnTo>
                  <a:lnTo>
                    <a:pt x="7386" y="4541"/>
                  </a:lnTo>
                  <a:lnTo>
                    <a:pt x="7365" y="4416"/>
                  </a:lnTo>
                  <a:lnTo>
                    <a:pt x="7219" y="4436"/>
                  </a:lnTo>
                  <a:lnTo>
                    <a:pt x="7114" y="4499"/>
                  </a:lnTo>
                  <a:lnTo>
                    <a:pt x="6947" y="4269"/>
                  </a:lnTo>
                  <a:lnTo>
                    <a:pt x="6947" y="4102"/>
                  </a:lnTo>
                  <a:lnTo>
                    <a:pt x="7072" y="3997"/>
                  </a:lnTo>
                  <a:lnTo>
                    <a:pt x="7344" y="4018"/>
                  </a:lnTo>
                  <a:lnTo>
                    <a:pt x="7449" y="3997"/>
                  </a:lnTo>
                  <a:lnTo>
                    <a:pt x="7449" y="3872"/>
                  </a:lnTo>
                  <a:lnTo>
                    <a:pt x="7679" y="3788"/>
                  </a:lnTo>
                  <a:lnTo>
                    <a:pt x="7637" y="3704"/>
                  </a:lnTo>
                  <a:lnTo>
                    <a:pt x="7574" y="3662"/>
                  </a:lnTo>
                  <a:lnTo>
                    <a:pt x="7846" y="3600"/>
                  </a:lnTo>
                  <a:lnTo>
                    <a:pt x="8014" y="3537"/>
                  </a:lnTo>
                  <a:lnTo>
                    <a:pt x="8056" y="3390"/>
                  </a:lnTo>
                  <a:lnTo>
                    <a:pt x="7867" y="3328"/>
                  </a:lnTo>
                  <a:lnTo>
                    <a:pt x="7867" y="3181"/>
                  </a:lnTo>
                  <a:lnTo>
                    <a:pt x="8014" y="3139"/>
                  </a:lnTo>
                  <a:lnTo>
                    <a:pt x="8181" y="3014"/>
                  </a:lnTo>
                  <a:lnTo>
                    <a:pt x="8286" y="3035"/>
                  </a:lnTo>
                  <a:lnTo>
                    <a:pt x="8453" y="2825"/>
                  </a:lnTo>
                  <a:lnTo>
                    <a:pt x="8600" y="2951"/>
                  </a:lnTo>
                  <a:lnTo>
                    <a:pt x="8621" y="3056"/>
                  </a:lnTo>
                  <a:lnTo>
                    <a:pt x="8914" y="3014"/>
                  </a:lnTo>
                  <a:lnTo>
                    <a:pt x="9123" y="3014"/>
                  </a:lnTo>
                  <a:lnTo>
                    <a:pt x="9269" y="2825"/>
                  </a:lnTo>
                  <a:lnTo>
                    <a:pt x="9248" y="2721"/>
                  </a:lnTo>
                  <a:lnTo>
                    <a:pt x="8955" y="2491"/>
                  </a:lnTo>
                  <a:lnTo>
                    <a:pt x="8893" y="2491"/>
                  </a:lnTo>
                  <a:lnTo>
                    <a:pt x="8893" y="2637"/>
                  </a:lnTo>
                  <a:lnTo>
                    <a:pt x="8788" y="2742"/>
                  </a:lnTo>
                  <a:lnTo>
                    <a:pt x="8683" y="2721"/>
                  </a:lnTo>
                  <a:lnTo>
                    <a:pt x="8579" y="2616"/>
                  </a:lnTo>
                  <a:lnTo>
                    <a:pt x="8307" y="2532"/>
                  </a:lnTo>
                  <a:lnTo>
                    <a:pt x="8202" y="2449"/>
                  </a:lnTo>
                  <a:lnTo>
                    <a:pt x="8286" y="2323"/>
                  </a:lnTo>
                  <a:lnTo>
                    <a:pt x="8453" y="2030"/>
                  </a:lnTo>
                  <a:lnTo>
                    <a:pt x="8453" y="1905"/>
                  </a:lnTo>
                  <a:lnTo>
                    <a:pt x="8369" y="1905"/>
                  </a:lnTo>
                  <a:lnTo>
                    <a:pt x="8265" y="2072"/>
                  </a:lnTo>
                  <a:lnTo>
                    <a:pt x="8160" y="2093"/>
                  </a:lnTo>
                  <a:lnTo>
                    <a:pt x="7909" y="2386"/>
                  </a:lnTo>
                  <a:lnTo>
                    <a:pt x="7846" y="2532"/>
                  </a:lnTo>
                  <a:lnTo>
                    <a:pt x="7784" y="2616"/>
                  </a:lnTo>
                  <a:lnTo>
                    <a:pt x="7658" y="2825"/>
                  </a:lnTo>
                  <a:lnTo>
                    <a:pt x="7449" y="3035"/>
                  </a:lnTo>
                  <a:lnTo>
                    <a:pt x="7365" y="3014"/>
                  </a:lnTo>
                  <a:lnTo>
                    <a:pt x="7114" y="2867"/>
                  </a:lnTo>
                  <a:lnTo>
                    <a:pt x="6926" y="2846"/>
                  </a:lnTo>
                  <a:lnTo>
                    <a:pt x="6737" y="2867"/>
                  </a:lnTo>
                  <a:lnTo>
                    <a:pt x="6486" y="3014"/>
                  </a:lnTo>
                  <a:lnTo>
                    <a:pt x="6361" y="3014"/>
                  </a:lnTo>
                  <a:lnTo>
                    <a:pt x="6131" y="2323"/>
                  </a:lnTo>
                  <a:lnTo>
                    <a:pt x="5712" y="2281"/>
                  </a:lnTo>
                  <a:lnTo>
                    <a:pt x="5691" y="1465"/>
                  </a:lnTo>
                  <a:lnTo>
                    <a:pt x="5503" y="1549"/>
                  </a:lnTo>
                  <a:lnTo>
                    <a:pt x="5356" y="1172"/>
                  </a:lnTo>
                  <a:lnTo>
                    <a:pt x="5064" y="963"/>
                  </a:lnTo>
                  <a:lnTo>
                    <a:pt x="4122" y="963"/>
                  </a:lnTo>
                  <a:lnTo>
                    <a:pt x="3264" y="1047"/>
                  </a:lnTo>
                  <a:lnTo>
                    <a:pt x="2762" y="754"/>
                  </a:lnTo>
                  <a:lnTo>
                    <a:pt x="2427" y="628"/>
                  </a:lnTo>
                  <a:lnTo>
                    <a:pt x="15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48" name="Google Shape;3348;p71"/>
            <p:cNvSpPr/>
            <p:nvPr/>
          </p:nvSpPr>
          <p:spPr>
            <a:xfrm>
              <a:off x="4085936" y="2839096"/>
              <a:ext cx="98666" cy="59262"/>
            </a:xfrm>
            <a:custGeom>
              <a:avLst/>
              <a:gdLst/>
              <a:ahLst/>
              <a:cxnLst/>
              <a:rect l="l" t="t" r="r" b="b"/>
              <a:pathLst>
                <a:path w="8286" h="5211" extrusionOk="0">
                  <a:moveTo>
                    <a:pt x="3160" y="0"/>
                  </a:moveTo>
                  <a:lnTo>
                    <a:pt x="3264" y="126"/>
                  </a:lnTo>
                  <a:lnTo>
                    <a:pt x="3180" y="189"/>
                  </a:lnTo>
                  <a:lnTo>
                    <a:pt x="3055" y="105"/>
                  </a:lnTo>
                  <a:lnTo>
                    <a:pt x="2929" y="189"/>
                  </a:lnTo>
                  <a:lnTo>
                    <a:pt x="2825" y="314"/>
                  </a:lnTo>
                  <a:lnTo>
                    <a:pt x="2636" y="335"/>
                  </a:lnTo>
                  <a:lnTo>
                    <a:pt x="2532" y="586"/>
                  </a:lnTo>
                  <a:lnTo>
                    <a:pt x="2553" y="795"/>
                  </a:lnTo>
                  <a:lnTo>
                    <a:pt x="2657" y="900"/>
                  </a:lnTo>
                  <a:lnTo>
                    <a:pt x="2616" y="1026"/>
                  </a:lnTo>
                  <a:lnTo>
                    <a:pt x="2385" y="1005"/>
                  </a:lnTo>
                  <a:lnTo>
                    <a:pt x="2092" y="1005"/>
                  </a:lnTo>
                  <a:lnTo>
                    <a:pt x="2009" y="1026"/>
                  </a:lnTo>
                  <a:lnTo>
                    <a:pt x="1779" y="1067"/>
                  </a:lnTo>
                  <a:lnTo>
                    <a:pt x="1402" y="628"/>
                  </a:lnTo>
                  <a:lnTo>
                    <a:pt x="983" y="398"/>
                  </a:lnTo>
                  <a:lnTo>
                    <a:pt x="628" y="335"/>
                  </a:lnTo>
                  <a:lnTo>
                    <a:pt x="335" y="440"/>
                  </a:lnTo>
                  <a:lnTo>
                    <a:pt x="0" y="754"/>
                  </a:lnTo>
                  <a:lnTo>
                    <a:pt x="0" y="816"/>
                  </a:lnTo>
                  <a:lnTo>
                    <a:pt x="84" y="900"/>
                  </a:lnTo>
                  <a:lnTo>
                    <a:pt x="126" y="963"/>
                  </a:lnTo>
                  <a:lnTo>
                    <a:pt x="209" y="1047"/>
                  </a:lnTo>
                  <a:lnTo>
                    <a:pt x="251" y="1151"/>
                  </a:lnTo>
                  <a:lnTo>
                    <a:pt x="356" y="1360"/>
                  </a:lnTo>
                  <a:lnTo>
                    <a:pt x="335" y="1528"/>
                  </a:lnTo>
                  <a:lnTo>
                    <a:pt x="293" y="1653"/>
                  </a:lnTo>
                  <a:lnTo>
                    <a:pt x="314" y="1946"/>
                  </a:lnTo>
                  <a:lnTo>
                    <a:pt x="356" y="2009"/>
                  </a:lnTo>
                  <a:lnTo>
                    <a:pt x="398" y="2093"/>
                  </a:lnTo>
                  <a:lnTo>
                    <a:pt x="607" y="2302"/>
                  </a:lnTo>
                  <a:lnTo>
                    <a:pt x="565" y="2218"/>
                  </a:lnTo>
                  <a:lnTo>
                    <a:pt x="523" y="2155"/>
                  </a:lnTo>
                  <a:lnTo>
                    <a:pt x="544" y="2114"/>
                  </a:lnTo>
                  <a:lnTo>
                    <a:pt x="732" y="2155"/>
                  </a:lnTo>
                  <a:lnTo>
                    <a:pt x="816" y="2093"/>
                  </a:lnTo>
                  <a:lnTo>
                    <a:pt x="858" y="2114"/>
                  </a:lnTo>
                  <a:lnTo>
                    <a:pt x="837" y="2260"/>
                  </a:lnTo>
                  <a:lnTo>
                    <a:pt x="858" y="2365"/>
                  </a:lnTo>
                  <a:lnTo>
                    <a:pt x="942" y="2323"/>
                  </a:lnTo>
                  <a:lnTo>
                    <a:pt x="983" y="2427"/>
                  </a:lnTo>
                  <a:lnTo>
                    <a:pt x="963" y="2490"/>
                  </a:lnTo>
                  <a:lnTo>
                    <a:pt x="858" y="2469"/>
                  </a:lnTo>
                  <a:lnTo>
                    <a:pt x="816" y="2469"/>
                  </a:lnTo>
                  <a:lnTo>
                    <a:pt x="753" y="2427"/>
                  </a:lnTo>
                  <a:lnTo>
                    <a:pt x="649" y="2511"/>
                  </a:lnTo>
                  <a:lnTo>
                    <a:pt x="649" y="2616"/>
                  </a:lnTo>
                  <a:lnTo>
                    <a:pt x="732" y="2699"/>
                  </a:lnTo>
                  <a:lnTo>
                    <a:pt x="711" y="2574"/>
                  </a:lnTo>
                  <a:lnTo>
                    <a:pt x="774" y="2574"/>
                  </a:lnTo>
                  <a:lnTo>
                    <a:pt x="837" y="2595"/>
                  </a:lnTo>
                  <a:lnTo>
                    <a:pt x="921" y="2616"/>
                  </a:lnTo>
                  <a:lnTo>
                    <a:pt x="963" y="2720"/>
                  </a:lnTo>
                  <a:lnTo>
                    <a:pt x="1130" y="2804"/>
                  </a:lnTo>
                  <a:lnTo>
                    <a:pt x="1172" y="2909"/>
                  </a:lnTo>
                  <a:lnTo>
                    <a:pt x="1151" y="3097"/>
                  </a:lnTo>
                  <a:lnTo>
                    <a:pt x="1172" y="3160"/>
                  </a:lnTo>
                  <a:lnTo>
                    <a:pt x="1172" y="3453"/>
                  </a:lnTo>
                  <a:lnTo>
                    <a:pt x="1235" y="3662"/>
                  </a:lnTo>
                  <a:lnTo>
                    <a:pt x="1339" y="3955"/>
                  </a:lnTo>
                  <a:lnTo>
                    <a:pt x="1444" y="3871"/>
                  </a:lnTo>
                  <a:lnTo>
                    <a:pt x="1716" y="3871"/>
                  </a:lnTo>
                  <a:lnTo>
                    <a:pt x="1779" y="3725"/>
                  </a:lnTo>
                  <a:lnTo>
                    <a:pt x="1862" y="3620"/>
                  </a:lnTo>
                  <a:lnTo>
                    <a:pt x="1967" y="3620"/>
                  </a:lnTo>
                  <a:lnTo>
                    <a:pt x="2197" y="3411"/>
                  </a:lnTo>
                  <a:lnTo>
                    <a:pt x="2427" y="3348"/>
                  </a:lnTo>
                  <a:lnTo>
                    <a:pt x="2636" y="3411"/>
                  </a:lnTo>
                  <a:lnTo>
                    <a:pt x="2699" y="3264"/>
                  </a:lnTo>
                  <a:lnTo>
                    <a:pt x="2804" y="3243"/>
                  </a:lnTo>
                  <a:lnTo>
                    <a:pt x="2929" y="3306"/>
                  </a:lnTo>
                  <a:lnTo>
                    <a:pt x="3055" y="3264"/>
                  </a:lnTo>
                  <a:lnTo>
                    <a:pt x="3264" y="3453"/>
                  </a:lnTo>
                  <a:lnTo>
                    <a:pt x="3432" y="3515"/>
                  </a:lnTo>
                  <a:lnTo>
                    <a:pt x="3766" y="3725"/>
                  </a:lnTo>
                  <a:lnTo>
                    <a:pt x="3871" y="3725"/>
                  </a:lnTo>
                  <a:lnTo>
                    <a:pt x="3955" y="3641"/>
                  </a:lnTo>
                  <a:lnTo>
                    <a:pt x="4185" y="3746"/>
                  </a:lnTo>
                  <a:lnTo>
                    <a:pt x="4310" y="3767"/>
                  </a:lnTo>
                  <a:lnTo>
                    <a:pt x="4331" y="3934"/>
                  </a:lnTo>
                  <a:lnTo>
                    <a:pt x="4394" y="3976"/>
                  </a:lnTo>
                  <a:lnTo>
                    <a:pt x="4520" y="3955"/>
                  </a:lnTo>
                  <a:lnTo>
                    <a:pt x="4729" y="3997"/>
                  </a:lnTo>
                  <a:lnTo>
                    <a:pt x="4959" y="4311"/>
                  </a:lnTo>
                  <a:lnTo>
                    <a:pt x="5231" y="4352"/>
                  </a:lnTo>
                  <a:lnTo>
                    <a:pt x="5357" y="4394"/>
                  </a:lnTo>
                  <a:lnTo>
                    <a:pt x="5461" y="4562"/>
                  </a:lnTo>
                  <a:lnTo>
                    <a:pt x="5419" y="4666"/>
                  </a:lnTo>
                  <a:lnTo>
                    <a:pt x="5461" y="4792"/>
                  </a:lnTo>
                  <a:lnTo>
                    <a:pt x="5461" y="4876"/>
                  </a:lnTo>
                  <a:lnTo>
                    <a:pt x="5524" y="4980"/>
                  </a:lnTo>
                  <a:lnTo>
                    <a:pt x="5566" y="4938"/>
                  </a:lnTo>
                  <a:lnTo>
                    <a:pt x="5691" y="4980"/>
                  </a:lnTo>
                  <a:lnTo>
                    <a:pt x="5775" y="5043"/>
                  </a:lnTo>
                  <a:lnTo>
                    <a:pt x="5880" y="5043"/>
                  </a:lnTo>
                  <a:lnTo>
                    <a:pt x="5963" y="4980"/>
                  </a:lnTo>
                  <a:lnTo>
                    <a:pt x="6047" y="4980"/>
                  </a:lnTo>
                  <a:lnTo>
                    <a:pt x="6173" y="5085"/>
                  </a:lnTo>
                  <a:lnTo>
                    <a:pt x="6214" y="5148"/>
                  </a:lnTo>
                  <a:lnTo>
                    <a:pt x="6277" y="5210"/>
                  </a:lnTo>
                  <a:lnTo>
                    <a:pt x="6319" y="5148"/>
                  </a:lnTo>
                  <a:lnTo>
                    <a:pt x="6486" y="5127"/>
                  </a:lnTo>
                  <a:lnTo>
                    <a:pt x="6570" y="5022"/>
                  </a:lnTo>
                  <a:lnTo>
                    <a:pt x="6591" y="4938"/>
                  </a:lnTo>
                  <a:lnTo>
                    <a:pt x="6675" y="4896"/>
                  </a:lnTo>
                  <a:lnTo>
                    <a:pt x="6633" y="4813"/>
                  </a:lnTo>
                  <a:lnTo>
                    <a:pt x="6821" y="4708"/>
                  </a:lnTo>
                  <a:lnTo>
                    <a:pt x="7030" y="4666"/>
                  </a:lnTo>
                  <a:lnTo>
                    <a:pt x="7051" y="4604"/>
                  </a:lnTo>
                  <a:lnTo>
                    <a:pt x="7135" y="4520"/>
                  </a:lnTo>
                  <a:lnTo>
                    <a:pt x="7240" y="4499"/>
                  </a:lnTo>
                  <a:lnTo>
                    <a:pt x="7261" y="4373"/>
                  </a:lnTo>
                  <a:lnTo>
                    <a:pt x="7261" y="4206"/>
                  </a:lnTo>
                  <a:lnTo>
                    <a:pt x="7407" y="4080"/>
                  </a:lnTo>
                  <a:lnTo>
                    <a:pt x="7407" y="3955"/>
                  </a:lnTo>
                  <a:lnTo>
                    <a:pt x="7344" y="3892"/>
                  </a:lnTo>
                  <a:lnTo>
                    <a:pt x="7365" y="3850"/>
                  </a:lnTo>
                  <a:lnTo>
                    <a:pt x="7428" y="3829"/>
                  </a:lnTo>
                  <a:lnTo>
                    <a:pt x="7470" y="3767"/>
                  </a:lnTo>
                  <a:lnTo>
                    <a:pt x="7637" y="3725"/>
                  </a:lnTo>
                  <a:lnTo>
                    <a:pt x="7679" y="3725"/>
                  </a:lnTo>
                  <a:lnTo>
                    <a:pt x="7846" y="3620"/>
                  </a:lnTo>
                  <a:lnTo>
                    <a:pt x="7993" y="3557"/>
                  </a:lnTo>
                  <a:lnTo>
                    <a:pt x="8098" y="3641"/>
                  </a:lnTo>
                  <a:lnTo>
                    <a:pt x="8244" y="3620"/>
                  </a:lnTo>
                  <a:lnTo>
                    <a:pt x="8265" y="3641"/>
                  </a:lnTo>
                  <a:lnTo>
                    <a:pt x="8286" y="3641"/>
                  </a:lnTo>
                  <a:lnTo>
                    <a:pt x="8265" y="3369"/>
                  </a:lnTo>
                  <a:lnTo>
                    <a:pt x="8265" y="3223"/>
                  </a:lnTo>
                  <a:lnTo>
                    <a:pt x="8056" y="3097"/>
                  </a:lnTo>
                  <a:lnTo>
                    <a:pt x="7972" y="3097"/>
                  </a:lnTo>
                  <a:lnTo>
                    <a:pt x="7888" y="3013"/>
                  </a:lnTo>
                  <a:lnTo>
                    <a:pt x="7574" y="2992"/>
                  </a:lnTo>
                  <a:lnTo>
                    <a:pt x="7198" y="2699"/>
                  </a:lnTo>
                  <a:lnTo>
                    <a:pt x="6779" y="2511"/>
                  </a:lnTo>
                  <a:lnTo>
                    <a:pt x="6382" y="2218"/>
                  </a:lnTo>
                  <a:lnTo>
                    <a:pt x="6005" y="1988"/>
                  </a:lnTo>
                  <a:lnTo>
                    <a:pt x="5796" y="1904"/>
                  </a:lnTo>
                  <a:lnTo>
                    <a:pt x="5670" y="1653"/>
                  </a:lnTo>
                  <a:lnTo>
                    <a:pt x="5629" y="1528"/>
                  </a:lnTo>
                  <a:lnTo>
                    <a:pt x="5524" y="1423"/>
                  </a:lnTo>
                  <a:lnTo>
                    <a:pt x="5419" y="1067"/>
                  </a:lnTo>
                  <a:lnTo>
                    <a:pt x="5168" y="921"/>
                  </a:lnTo>
                  <a:lnTo>
                    <a:pt x="5043" y="900"/>
                  </a:lnTo>
                  <a:lnTo>
                    <a:pt x="4959" y="942"/>
                  </a:lnTo>
                  <a:lnTo>
                    <a:pt x="4624" y="795"/>
                  </a:lnTo>
                  <a:lnTo>
                    <a:pt x="4185" y="544"/>
                  </a:lnTo>
                  <a:lnTo>
                    <a:pt x="4164" y="419"/>
                  </a:lnTo>
                  <a:lnTo>
                    <a:pt x="3808" y="210"/>
                  </a:lnTo>
                  <a:lnTo>
                    <a:pt x="3432" y="21"/>
                  </a:lnTo>
                  <a:lnTo>
                    <a:pt x="316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3349" name="Google Shape;3349;p71"/>
            <p:cNvGrpSpPr/>
            <p:nvPr/>
          </p:nvGrpSpPr>
          <p:grpSpPr>
            <a:xfrm>
              <a:off x="4295710" y="3079670"/>
              <a:ext cx="14968" cy="27135"/>
              <a:chOff x="4842300" y="3099950"/>
              <a:chExt cx="31425" cy="59650"/>
            </a:xfrm>
          </p:grpSpPr>
          <p:sp>
            <p:nvSpPr>
              <p:cNvPr id="3350" name="Google Shape;3350;p71"/>
              <p:cNvSpPr/>
              <p:nvPr/>
            </p:nvSpPr>
            <p:spPr>
              <a:xfrm>
                <a:off x="4842300" y="3122950"/>
                <a:ext cx="2125" cy="6825"/>
              </a:xfrm>
              <a:custGeom>
                <a:avLst/>
                <a:gdLst/>
                <a:ahLst/>
                <a:cxnLst/>
                <a:rect l="l" t="t" r="r" b="b"/>
                <a:pathLst>
                  <a:path w="85" h="273" extrusionOk="0">
                    <a:moveTo>
                      <a:pt x="84" y="1"/>
                    </a:moveTo>
                    <a:lnTo>
                      <a:pt x="1" y="22"/>
                    </a:lnTo>
                    <a:lnTo>
                      <a:pt x="43" y="126"/>
                    </a:lnTo>
                    <a:lnTo>
                      <a:pt x="1" y="273"/>
                    </a:lnTo>
                    <a:lnTo>
                      <a:pt x="64" y="126"/>
                    </a:lnTo>
                    <a:lnTo>
                      <a:pt x="43" y="22"/>
                    </a:lnTo>
                    <a:lnTo>
                      <a:pt x="84" y="22"/>
                    </a:lnTo>
                    <a:lnTo>
                      <a:pt x="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51" name="Google Shape;3351;p71"/>
              <p:cNvSpPr/>
              <p:nvPr/>
            </p:nvSpPr>
            <p:spPr>
              <a:xfrm>
                <a:off x="4842300" y="3106225"/>
                <a:ext cx="31425" cy="53375"/>
              </a:xfrm>
              <a:custGeom>
                <a:avLst/>
                <a:gdLst/>
                <a:ahLst/>
                <a:cxnLst/>
                <a:rect l="l" t="t" r="r" b="b"/>
                <a:pathLst>
                  <a:path w="1257" h="2135" extrusionOk="0">
                    <a:moveTo>
                      <a:pt x="273" y="0"/>
                    </a:moveTo>
                    <a:lnTo>
                      <a:pt x="273" y="21"/>
                    </a:lnTo>
                    <a:lnTo>
                      <a:pt x="294" y="42"/>
                    </a:lnTo>
                    <a:lnTo>
                      <a:pt x="273" y="63"/>
                    </a:lnTo>
                    <a:lnTo>
                      <a:pt x="252" y="105"/>
                    </a:lnTo>
                    <a:lnTo>
                      <a:pt x="252" y="126"/>
                    </a:lnTo>
                    <a:lnTo>
                      <a:pt x="252" y="209"/>
                    </a:lnTo>
                    <a:lnTo>
                      <a:pt x="189" y="314"/>
                    </a:lnTo>
                    <a:lnTo>
                      <a:pt x="147" y="272"/>
                    </a:lnTo>
                    <a:lnTo>
                      <a:pt x="84" y="230"/>
                    </a:lnTo>
                    <a:lnTo>
                      <a:pt x="1" y="230"/>
                    </a:lnTo>
                    <a:lnTo>
                      <a:pt x="1" y="251"/>
                    </a:lnTo>
                    <a:lnTo>
                      <a:pt x="84" y="272"/>
                    </a:lnTo>
                    <a:lnTo>
                      <a:pt x="105" y="335"/>
                    </a:lnTo>
                    <a:lnTo>
                      <a:pt x="84" y="356"/>
                    </a:lnTo>
                    <a:lnTo>
                      <a:pt x="147" y="461"/>
                    </a:lnTo>
                    <a:lnTo>
                      <a:pt x="147" y="628"/>
                    </a:lnTo>
                    <a:lnTo>
                      <a:pt x="84" y="691"/>
                    </a:lnTo>
                    <a:lnTo>
                      <a:pt x="64" y="942"/>
                    </a:lnTo>
                    <a:lnTo>
                      <a:pt x="84" y="1005"/>
                    </a:lnTo>
                    <a:lnTo>
                      <a:pt x="43" y="1046"/>
                    </a:lnTo>
                    <a:lnTo>
                      <a:pt x="84" y="1277"/>
                    </a:lnTo>
                    <a:lnTo>
                      <a:pt x="84" y="1360"/>
                    </a:lnTo>
                    <a:lnTo>
                      <a:pt x="168" y="1611"/>
                    </a:lnTo>
                    <a:lnTo>
                      <a:pt x="252" y="1925"/>
                    </a:lnTo>
                    <a:lnTo>
                      <a:pt x="315" y="2051"/>
                    </a:lnTo>
                    <a:lnTo>
                      <a:pt x="461" y="2134"/>
                    </a:lnTo>
                    <a:lnTo>
                      <a:pt x="587" y="2113"/>
                    </a:lnTo>
                    <a:lnTo>
                      <a:pt x="775" y="2093"/>
                    </a:lnTo>
                    <a:lnTo>
                      <a:pt x="942" y="2030"/>
                    </a:lnTo>
                    <a:lnTo>
                      <a:pt x="1131" y="1821"/>
                    </a:lnTo>
                    <a:lnTo>
                      <a:pt x="1214" y="1674"/>
                    </a:lnTo>
                    <a:lnTo>
                      <a:pt x="1256" y="1569"/>
                    </a:lnTo>
                    <a:lnTo>
                      <a:pt x="1235" y="1486"/>
                    </a:lnTo>
                    <a:lnTo>
                      <a:pt x="1256" y="1423"/>
                    </a:lnTo>
                    <a:lnTo>
                      <a:pt x="1256" y="1277"/>
                    </a:lnTo>
                    <a:lnTo>
                      <a:pt x="1235" y="1214"/>
                    </a:lnTo>
                    <a:lnTo>
                      <a:pt x="1256" y="1109"/>
                    </a:lnTo>
                    <a:lnTo>
                      <a:pt x="1152" y="1046"/>
                    </a:lnTo>
                    <a:lnTo>
                      <a:pt x="1089" y="795"/>
                    </a:lnTo>
                    <a:lnTo>
                      <a:pt x="1005" y="628"/>
                    </a:lnTo>
                    <a:lnTo>
                      <a:pt x="900" y="628"/>
                    </a:lnTo>
                    <a:lnTo>
                      <a:pt x="900" y="586"/>
                    </a:lnTo>
                    <a:lnTo>
                      <a:pt x="796" y="586"/>
                    </a:lnTo>
                    <a:lnTo>
                      <a:pt x="921" y="544"/>
                    </a:lnTo>
                    <a:lnTo>
                      <a:pt x="900" y="481"/>
                    </a:lnTo>
                    <a:lnTo>
                      <a:pt x="838" y="461"/>
                    </a:lnTo>
                    <a:lnTo>
                      <a:pt x="775" y="335"/>
                    </a:lnTo>
                    <a:lnTo>
                      <a:pt x="712" y="335"/>
                    </a:lnTo>
                    <a:lnTo>
                      <a:pt x="691" y="230"/>
                    </a:lnTo>
                    <a:lnTo>
                      <a:pt x="670" y="168"/>
                    </a:lnTo>
                    <a:lnTo>
                      <a:pt x="670" y="126"/>
                    </a:lnTo>
                    <a:lnTo>
                      <a:pt x="482" y="42"/>
                    </a:lnTo>
                    <a:lnTo>
                      <a:pt x="461" y="105"/>
                    </a:lnTo>
                    <a:lnTo>
                      <a:pt x="377" y="63"/>
                    </a:lnTo>
                    <a:lnTo>
                      <a:pt x="398" y="21"/>
                    </a:lnTo>
                    <a:lnTo>
                      <a:pt x="27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52" name="Google Shape;3352;p71"/>
              <p:cNvSpPr/>
              <p:nvPr/>
            </p:nvSpPr>
            <p:spPr>
              <a:xfrm>
                <a:off x="4844400" y="3099950"/>
                <a:ext cx="5250" cy="4725"/>
              </a:xfrm>
              <a:custGeom>
                <a:avLst/>
                <a:gdLst/>
                <a:ahLst/>
                <a:cxnLst/>
                <a:rect l="l" t="t" r="r" b="b"/>
                <a:pathLst>
                  <a:path w="210" h="189" extrusionOk="0">
                    <a:moveTo>
                      <a:pt x="189" y="0"/>
                    </a:moveTo>
                    <a:lnTo>
                      <a:pt x="0" y="42"/>
                    </a:lnTo>
                    <a:lnTo>
                      <a:pt x="0" y="105"/>
                    </a:lnTo>
                    <a:lnTo>
                      <a:pt x="126" y="188"/>
                    </a:lnTo>
                    <a:lnTo>
                      <a:pt x="126" y="147"/>
                    </a:lnTo>
                    <a:lnTo>
                      <a:pt x="168" y="147"/>
                    </a:lnTo>
                    <a:lnTo>
                      <a:pt x="210" y="42"/>
                    </a:lnTo>
                    <a:lnTo>
                      <a:pt x="1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53" name="Google Shape;3353;p71"/>
              <p:cNvSpPr/>
              <p:nvPr/>
            </p:nvSpPr>
            <p:spPr>
              <a:xfrm>
                <a:off x="4849625" y="3101500"/>
                <a:ext cx="7875" cy="6300"/>
              </a:xfrm>
              <a:custGeom>
                <a:avLst/>
                <a:gdLst/>
                <a:ahLst/>
                <a:cxnLst/>
                <a:rect l="l" t="t" r="r" b="b"/>
                <a:pathLst>
                  <a:path w="315" h="252" extrusionOk="0">
                    <a:moveTo>
                      <a:pt x="43" y="1"/>
                    </a:moveTo>
                    <a:lnTo>
                      <a:pt x="43" y="43"/>
                    </a:lnTo>
                    <a:lnTo>
                      <a:pt x="84" y="85"/>
                    </a:lnTo>
                    <a:lnTo>
                      <a:pt x="1" y="85"/>
                    </a:lnTo>
                    <a:lnTo>
                      <a:pt x="1" y="105"/>
                    </a:lnTo>
                    <a:lnTo>
                      <a:pt x="126" y="147"/>
                    </a:lnTo>
                    <a:lnTo>
                      <a:pt x="189" y="210"/>
                    </a:lnTo>
                    <a:lnTo>
                      <a:pt x="273" y="210"/>
                    </a:lnTo>
                    <a:lnTo>
                      <a:pt x="315" y="252"/>
                    </a:lnTo>
                    <a:lnTo>
                      <a:pt x="294" y="210"/>
                    </a:lnTo>
                    <a:lnTo>
                      <a:pt x="168" y="105"/>
                    </a:lnTo>
                    <a:lnTo>
                      <a:pt x="168" y="22"/>
                    </a:lnTo>
                    <a:lnTo>
                      <a:pt x="4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3354" name="Google Shape;3354;p71"/>
            <p:cNvSpPr/>
            <p:nvPr/>
          </p:nvSpPr>
          <p:spPr>
            <a:xfrm>
              <a:off x="4210500" y="2911903"/>
              <a:ext cx="193104" cy="180152"/>
            </a:xfrm>
            <a:custGeom>
              <a:avLst/>
              <a:gdLst/>
              <a:ahLst/>
              <a:cxnLst/>
              <a:rect l="l" t="t" r="r" b="b"/>
              <a:pathLst>
                <a:path w="16217" h="15841" extrusionOk="0">
                  <a:moveTo>
                    <a:pt x="6906" y="15150"/>
                  </a:moveTo>
                  <a:lnTo>
                    <a:pt x="6927" y="15212"/>
                  </a:lnTo>
                  <a:lnTo>
                    <a:pt x="6927" y="15171"/>
                  </a:lnTo>
                  <a:lnTo>
                    <a:pt x="6906" y="15150"/>
                  </a:lnTo>
                  <a:close/>
                  <a:moveTo>
                    <a:pt x="3997" y="1"/>
                  </a:moveTo>
                  <a:lnTo>
                    <a:pt x="3914" y="147"/>
                  </a:lnTo>
                  <a:lnTo>
                    <a:pt x="3788" y="147"/>
                  </a:lnTo>
                  <a:lnTo>
                    <a:pt x="3600" y="294"/>
                  </a:lnTo>
                  <a:lnTo>
                    <a:pt x="3453" y="587"/>
                  </a:lnTo>
                  <a:lnTo>
                    <a:pt x="3391" y="629"/>
                  </a:lnTo>
                  <a:lnTo>
                    <a:pt x="3286" y="733"/>
                  </a:lnTo>
                  <a:lnTo>
                    <a:pt x="3223" y="733"/>
                  </a:lnTo>
                  <a:lnTo>
                    <a:pt x="3119" y="817"/>
                  </a:lnTo>
                  <a:lnTo>
                    <a:pt x="3014" y="838"/>
                  </a:lnTo>
                  <a:lnTo>
                    <a:pt x="2826" y="1026"/>
                  </a:lnTo>
                  <a:lnTo>
                    <a:pt x="2846" y="1089"/>
                  </a:lnTo>
                  <a:lnTo>
                    <a:pt x="2930" y="1298"/>
                  </a:lnTo>
                  <a:lnTo>
                    <a:pt x="2867" y="1570"/>
                  </a:lnTo>
                  <a:lnTo>
                    <a:pt x="2867" y="1717"/>
                  </a:lnTo>
                  <a:lnTo>
                    <a:pt x="2763" y="1779"/>
                  </a:lnTo>
                  <a:lnTo>
                    <a:pt x="2616" y="1968"/>
                  </a:lnTo>
                  <a:lnTo>
                    <a:pt x="2700" y="2031"/>
                  </a:lnTo>
                  <a:lnTo>
                    <a:pt x="2700" y="2135"/>
                  </a:lnTo>
                  <a:lnTo>
                    <a:pt x="2637" y="2261"/>
                  </a:lnTo>
                  <a:lnTo>
                    <a:pt x="2428" y="2365"/>
                  </a:lnTo>
                  <a:lnTo>
                    <a:pt x="2323" y="2554"/>
                  </a:lnTo>
                  <a:lnTo>
                    <a:pt x="2302" y="2721"/>
                  </a:lnTo>
                  <a:lnTo>
                    <a:pt x="2219" y="2867"/>
                  </a:lnTo>
                  <a:lnTo>
                    <a:pt x="1968" y="3035"/>
                  </a:lnTo>
                  <a:lnTo>
                    <a:pt x="1863" y="3391"/>
                  </a:lnTo>
                  <a:lnTo>
                    <a:pt x="1675" y="3600"/>
                  </a:lnTo>
                  <a:lnTo>
                    <a:pt x="1361" y="3600"/>
                  </a:lnTo>
                  <a:lnTo>
                    <a:pt x="1152" y="3725"/>
                  </a:lnTo>
                  <a:lnTo>
                    <a:pt x="1068" y="3704"/>
                  </a:lnTo>
                  <a:lnTo>
                    <a:pt x="1047" y="3600"/>
                  </a:lnTo>
                  <a:lnTo>
                    <a:pt x="922" y="3537"/>
                  </a:lnTo>
                  <a:lnTo>
                    <a:pt x="838" y="3600"/>
                  </a:lnTo>
                  <a:lnTo>
                    <a:pt x="733" y="3642"/>
                  </a:lnTo>
                  <a:lnTo>
                    <a:pt x="691" y="3746"/>
                  </a:lnTo>
                  <a:lnTo>
                    <a:pt x="545" y="3956"/>
                  </a:lnTo>
                  <a:lnTo>
                    <a:pt x="461" y="3976"/>
                  </a:lnTo>
                  <a:lnTo>
                    <a:pt x="357" y="4228"/>
                  </a:lnTo>
                  <a:lnTo>
                    <a:pt x="357" y="4374"/>
                  </a:lnTo>
                  <a:lnTo>
                    <a:pt x="461" y="4353"/>
                  </a:lnTo>
                  <a:lnTo>
                    <a:pt x="608" y="4395"/>
                  </a:lnTo>
                  <a:lnTo>
                    <a:pt x="670" y="4374"/>
                  </a:lnTo>
                  <a:lnTo>
                    <a:pt x="775" y="4374"/>
                  </a:lnTo>
                  <a:lnTo>
                    <a:pt x="859" y="4562"/>
                  </a:lnTo>
                  <a:lnTo>
                    <a:pt x="838" y="4688"/>
                  </a:lnTo>
                  <a:lnTo>
                    <a:pt x="859" y="4897"/>
                  </a:lnTo>
                  <a:lnTo>
                    <a:pt x="1068" y="5023"/>
                  </a:lnTo>
                  <a:lnTo>
                    <a:pt x="1173" y="5023"/>
                  </a:lnTo>
                  <a:lnTo>
                    <a:pt x="1256" y="5085"/>
                  </a:lnTo>
                  <a:lnTo>
                    <a:pt x="1214" y="5169"/>
                  </a:lnTo>
                  <a:lnTo>
                    <a:pt x="1340" y="5316"/>
                  </a:lnTo>
                  <a:lnTo>
                    <a:pt x="1466" y="5692"/>
                  </a:lnTo>
                  <a:lnTo>
                    <a:pt x="1445" y="5755"/>
                  </a:lnTo>
                  <a:lnTo>
                    <a:pt x="1486" y="5818"/>
                  </a:lnTo>
                  <a:lnTo>
                    <a:pt x="1382" y="5860"/>
                  </a:lnTo>
                  <a:lnTo>
                    <a:pt x="1256" y="5943"/>
                  </a:lnTo>
                  <a:lnTo>
                    <a:pt x="1194" y="5860"/>
                  </a:lnTo>
                  <a:lnTo>
                    <a:pt x="1256" y="5797"/>
                  </a:lnTo>
                  <a:lnTo>
                    <a:pt x="1256" y="5797"/>
                  </a:lnTo>
                  <a:lnTo>
                    <a:pt x="1131" y="5818"/>
                  </a:lnTo>
                  <a:lnTo>
                    <a:pt x="1068" y="5860"/>
                  </a:lnTo>
                  <a:lnTo>
                    <a:pt x="838" y="5964"/>
                  </a:lnTo>
                  <a:lnTo>
                    <a:pt x="440" y="5943"/>
                  </a:lnTo>
                  <a:lnTo>
                    <a:pt x="336" y="6006"/>
                  </a:lnTo>
                  <a:lnTo>
                    <a:pt x="252" y="5964"/>
                  </a:lnTo>
                  <a:lnTo>
                    <a:pt x="210" y="6111"/>
                  </a:lnTo>
                  <a:lnTo>
                    <a:pt x="126" y="6132"/>
                  </a:lnTo>
                  <a:lnTo>
                    <a:pt x="22" y="6215"/>
                  </a:lnTo>
                  <a:lnTo>
                    <a:pt x="1" y="6362"/>
                  </a:lnTo>
                  <a:lnTo>
                    <a:pt x="168" y="6257"/>
                  </a:lnTo>
                  <a:lnTo>
                    <a:pt x="336" y="6236"/>
                  </a:lnTo>
                  <a:lnTo>
                    <a:pt x="210" y="6320"/>
                  </a:lnTo>
                  <a:lnTo>
                    <a:pt x="106" y="6445"/>
                  </a:lnTo>
                  <a:lnTo>
                    <a:pt x="85" y="6571"/>
                  </a:lnTo>
                  <a:lnTo>
                    <a:pt x="147" y="6592"/>
                  </a:lnTo>
                  <a:lnTo>
                    <a:pt x="336" y="6780"/>
                  </a:lnTo>
                  <a:lnTo>
                    <a:pt x="691" y="6906"/>
                  </a:lnTo>
                  <a:lnTo>
                    <a:pt x="817" y="6885"/>
                  </a:lnTo>
                  <a:lnTo>
                    <a:pt x="963" y="6885"/>
                  </a:lnTo>
                  <a:lnTo>
                    <a:pt x="1194" y="6780"/>
                  </a:lnTo>
                  <a:lnTo>
                    <a:pt x="1194" y="6738"/>
                  </a:lnTo>
                  <a:lnTo>
                    <a:pt x="1194" y="6697"/>
                  </a:lnTo>
                  <a:lnTo>
                    <a:pt x="1214" y="6697"/>
                  </a:lnTo>
                  <a:lnTo>
                    <a:pt x="1340" y="6738"/>
                  </a:lnTo>
                  <a:lnTo>
                    <a:pt x="1298" y="6843"/>
                  </a:lnTo>
                  <a:lnTo>
                    <a:pt x="1256" y="6843"/>
                  </a:lnTo>
                  <a:lnTo>
                    <a:pt x="1152" y="6989"/>
                  </a:lnTo>
                  <a:lnTo>
                    <a:pt x="1068" y="6989"/>
                  </a:lnTo>
                  <a:lnTo>
                    <a:pt x="838" y="7178"/>
                  </a:lnTo>
                  <a:lnTo>
                    <a:pt x="838" y="7220"/>
                  </a:lnTo>
                  <a:lnTo>
                    <a:pt x="754" y="7199"/>
                  </a:lnTo>
                  <a:lnTo>
                    <a:pt x="733" y="7199"/>
                  </a:lnTo>
                  <a:lnTo>
                    <a:pt x="650" y="7261"/>
                  </a:lnTo>
                  <a:lnTo>
                    <a:pt x="566" y="7220"/>
                  </a:lnTo>
                  <a:lnTo>
                    <a:pt x="566" y="7115"/>
                  </a:lnTo>
                  <a:lnTo>
                    <a:pt x="503" y="7115"/>
                  </a:lnTo>
                  <a:lnTo>
                    <a:pt x="461" y="7094"/>
                  </a:lnTo>
                  <a:lnTo>
                    <a:pt x="419" y="7094"/>
                  </a:lnTo>
                  <a:lnTo>
                    <a:pt x="398" y="7178"/>
                  </a:lnTo>
                  <a:lnTo>
                    <a:pt x="419" y="7261"/>
                  </a:lnTo>
                  <a:lnTo>
                    <a:pt x="650" y="7492"/>
                  </a:lnTo>
                  <a:lnTo>
                    <a:pt x="733" y="7533"/>
                  </a:lnTo>
                  <a:lnTo>
                    <a:pt x="775" y="7533"/>
                  </a:lnTo>
                  <a:lnTo>
                    <a:pt x="817" y="7575"/>
                  </a:lnTo>
                  <a:lnTo>
                    <a:pt x="984" y="7826"/>
                  </a:lnTo>
                  <a:lnTo>
                    <a:pt x="1403" y="8161"/>
                  </a:lnTo>
                  <a:lnTo>
                    <a:pt x="1612" y="8224"/>
                  </a:lnTo>
                  <a:lnTo>
                    <a:pt x="1779" y="8161"/>
                  </a:lnTo>
                  <a:lnTo>
                    <a:pt x="2072" y="7994"/>
                  </a:lnTo>
                  <a:lnTo>
                    <a:pt x="2261" y="7889"/>
                  </a:lnTo>
                  <a:lnTo>
                    <a:pt x="2261" y="7826"/>
                  </a:lnTo>
                  <a:lnTo>
                    <a:pt x="2344" y="7722"/>
                  </a:lnTo>
                  <a:lnTo>
                    <a:pt x="2386" y="7513"/>
                  </a:lnTo>
                  <a:lnTo>
                    <a:pt x="2302" y="7408"/>
                  </a:lnTo>
                  <a:lnTo>
                    <a:pt x="2386" y="7199"/>
                  </a:lnTo>
                  <a:lnTo>
                    <a:pt x="2386" y="7094"/>
                  </a:lnTo>
                  <a:lnTo>
                    <a:pt x="2407" y="7010"/>
                  </a:lnTo>
                  <a:lnTo>
                    <a:pt x="2428" y="7094"/>
                  </a:lnTo>
                  <a:lnTo>
                    <a:pt x="2595" y="7094"/>
                  </a:lnTo>
                  <a:lnTo>
                    <a:pt x="2637" y="7115"/>
                  </a:lnTo>
                  <a:lnTo>
                    <a:pt x="2742" y="7073"/>
                  </a:lnTo>
                  <a:lnTo>
                    <a:pt x="2721" y="7115"/>
                  </a:lnTo>
                  <a:lnTo>
                    <a:pt x="2616" y="7220"/>
                  </a:lnTo>
                  <a:lnTo>
                    <a:pt x="2533" y="7199"/>
                  </a:lnTo>
                  <a:lnTo>
                    <a:pt x="2512" y="7220"/>
                  </a:lnTo>
                  <a:lnTo>
                    <a:pt x="2491" y="7366"/>
                  </a:lnTo>
                  <a:lnTo>
                    <a:pt x="2533" y="7429"/>
                  </a:lnTo>
                  <a:lnTo>
                    <a:pt x="2533" y="7533"/>
                  </a:lnTo>
                  <a:lnTo>
                    <a:pt x="2595" y="7575"/>
                  </a:lnTo>
                  <a:lnTo>
                    <a:pt x="2742" y="7533"/>
                  </a:lnTo>
                  <a:lnTo>
                    <a:pt x="2826" y="7575"/>
                  </a:lnTo>
                  <a:lnTo>
                    <a:pt x="2742" y="7575"/>
                  </a:lnTo>
                  <a:lnTo>
                    <a:pt x="2700" y="7617"/>
                  </a:lnTo>
                  <a:lnTo>
                    <a:pt x="2554" y="7701"/>
                  </a:lnTo>
                  <a:lnTo>
                    <a:pt x="2616" y="7952"/>
                  </a:lnTo>
                  <a:lnTo>
                    <a:pt x="2700" y="8015"/>
                  </a:lnTo>
                  <a:lnTo>
                    <a:pt x="2742" y="8203"/>
                  </a:lnTo>
                  <a:lnTo>
                    <a:pt x="2742" y="8349"/>
                  </a:lnTo>
                  <a:lnTo>
                    <a:pt x="2700" y="8475"/>
                  </a:lnTo>
                  <a:lnTo>
                    <a:pt x="2700" y="8580"/>
                  </a:lnTo>
                  <a:lnTo>
                    <a:pt x="2784" y="8642"/>
                  </a:lnTo>
                  <a:lnTo>
                    <a:pt x="2700" y="8684"/>
                  </a:lnTo>
                  <a:lnTo>
                    <a:pt x="2721" y="8873"/>
                  </a:lnTo>
                  <a:lnTo>
                    <a:pt x="2867" y="9186"/>
                  </a:lnTo>
                  <a:lnTo>
                    <a:pt x="2909" y="9291"/>
                  </a:lnTo>
                  <a:lnTo>
                    <a:pt x="2951" y="9375"/>
                  </a:lnTo>
                  <a:lnTo>
                    <a:pt x="2867" y="9396"/>
                  </a:lnTo>
                  <a:lnTo>
                    <a:pt x="2867" y="9521"/>
                  </a:lnTo>
                  <a:lnTo>
                    <a:pt x="3035" y="9730"/>
                  </a:lnTo>
                  <a:lnTo>
                    <a:pt x="2909" y="9730"/>
                  </a:lnTo>
                  <a:lnTo>
                    <a:pt x="3035" y="9919"/>
                  </a:lnTo>
                  <a:lnTo>
                    <a:pt x="3035" y="10086"/>
                  </a:lnTo>
                  <a:lnTo>
                    <a:pt x="3265" y="10546"/>
                  </a:lnTo>
                  <a:lnTo>
                    <a:pt x="3265" y="10860"/>
                  </a:lnTo>
                  <a:lnTo>
                    <a:pt x="3370" y="11132"/>
                  </a:lnTo>
                  <a:lnTo>
                    <a:pt x="3453" y="11174"/>
                  </a:lnTo>
                  <a:lnTo>
                    <a:pt x="3495" y="11342"/>
                  </a:lnTo>
                  <a:lnTo>
                    <a:pt x="3579" y="11383"/>
                  </a:lnTo>
                  <a:lnTo>
                    <a:pt x="3579" y="11467"/>
                  </a:lnTo>
                  <a:lnTo>
                    <a:pt x="3704" y="11697"/>
                  </a:lnTo>
                  <a:lnTo>
                    <a:pt x="3767" y="11718"/>
                  </a:lnTo>
                  <a:lnTo>
                    <a:pt x="3767" y="11781"/>
                  </a:lnTo>
                  <a:lnTo>
                    <a:pt x="3893" y="11969"/>
                  </a:lnTo>
                  <a:lnTo>
                    <a:pt x="3955" y="11969"/>
                  </a:lnTo>
                  <a:lnTo>
                    <a:pt x="3955" y="12178"/>
                  </a:lnTo>
                  <a:lnTo>
                    <a:pt x="3997" y="12241"/>
                  </a:lnTo>
                  <a:lnTo>
                    <a:pt x="4081" y="12388"/>
                  </a:lnTo>
                  <a:lnTo>
                    <a:pt x="4102" y="12555"/>
                  </a:lnTo>
                  <a:lnTo>
                    <a:pt x="4207" y="12827"/>
                  </a:lnTo>
                  <a:lnTo>
                    <a:pt x="4269" y="12932"/>
                  </a:lnTo>
                  <a:lnTo>
                    <a:pt x="4290" y="13162"/>
                  </a:lnTo>
                  <a:lnTo>
                    <a:pt x="4332" y="13225"/>
                  </a:lnTo>
                  <a:lnTo>
                    <a:pt x="4416" y="13371"/>
                  </a:lnTo>
                  <a:lnTo>
                    <a:pt x="4583" y="13539"/>
                  </a:lnTo>
                  <a:lnTo>
                    <a:pt x="4604" y="13539"/>
                  </a:lnTo>
                  <a:lnTo>
                    <a:pt x="4709" y="13685"/>
                  </a:lnTo>
                  <a:lnTo>
                    <a:pt x="4876" y="13894"/>
                  </a:lnTo>
                  <a:lnTo>
                    <a:pt x="4939" y="14083"/>
                  </a:lnTo>
                  <a:lnTo>
                    <a:pt x="5002" y="14229"/>
                  </a:lnTo>
                  <a:lnTo>
                    <a:pt x="5043" y="14271"/>
                  </a:lnTo>
                  <a:lnTo>
                    <a:pt x="5043" y="14375"/>
                  </a:lnTo>
                  <a:lnTo>
                    <a:pt x="5169" y="14606"/>
                  </a:lnTo>
                  <a:lnTo>
                    <a:pt x="5232" y="14815"/>
                  </a:lnTo>
                  <a:lnTo>
                    <a:pt x="5232" y="15045"/>
                  </a:lnTo>
                  <a:lnTo>
                    <a:pt x="5441" y="15484"/>
                  </a:lnTo>
                  <a:lnTo>
                    <a:pt x="5629" y="15673"/>
                  </a:lnTo>
                  <a:lnTo>
                    <a:pt x="5776" y="15798"/>
                  </a:lnTo>
                  <a:lnTo>
                    <a:pt x="5985" y="15840"/>
                  </a:lnTo>
                  <a:lnTo>
                    <a:pt x="6194" y="15673"/>
                  </a:lnTo>
                  <a:lnTo>
                    <a:pt x="6257" y="15547"/>
                  </a:lnTo>
                  <a:lnTo>
                    <a:pt x="6215" y="15484"/>
                  </a:lnTo>
                  <a:lnTo>
                    <a:pt x="6257" y="15464"/>
                  </a:lnTo>
                  <a:lnTo>
                    <a:pt x="6278" y="15422"/>
                  </a:lnTo>
                  <a:lnTo>
                    <a:pt x="6320" y="15317"/>
                  </a:lnTo>
                  <a:lnTo>
                    <a:pt x="6529" y="15212"/>
                  </a:lnTo>
                  <a:lnTo>
                    <a:pt x="6571" y="15212"/>
                  </a:lnTo>
                  <a:lnTo>
                    <a:pt x="6822" y="15129"/>
                  </a:lnTo>
                  <a:lnTo>
                    <a:pt x="6906" y="15150"/>
                  </a:lnTo>
                  <a:lnTo>
                    <a:pt x="6717" y="15045"/>
                  </a:lnTo>
                  <a:lnTo>
                    <a:pt x="6696" y="14961"/>
                  </a:lnTo>
                  <a:lnTo>
                    <a:pt x="6738" y="14919"/>
                  </a:lnTo>
                  <a:lnTo>
                    <a:pt x="6906" y="14710"/>
                  </a:lnTo>
                  <a:lnTo>
                    <a:pt x="6885" y="14647"/>
                  </a:lnTo>
                  <a:lnTo>
                    <a:pt x="6927" y="14543"/>
                  </a:lnTo>
                  <a:lnTo>
                    <a:pt x="7094" y="14522"/>
                  </a:lnTo>
                  <a:lnTo>
                    <a:pt x="7136" y="14543"/>
                  </a:lnTo>
                  <a:lnTo>
                    <a:pt x="7261" y="14522"/>
                  </a:lnTo>
                  <a:lnTo>
                    <a:pt x="7261" y="14375"/>
                  </a:lnTo>
                  <a:lnTo>
                    <a:pt x="7220" y="13894"/>
                  </a:lnTo>
                  <a:lnTo>
                    <a:pt x="7157" y="13811"/>
                  </a:lnTo>
                  <a:lnTo>
                    <a:pt x="7157" y="13580"/>
                  </a:lnTo>
                  <a:lnTo>
                    <a:pt x="7303" y="13329"/>
                  </a:lnTo>
                  <a:lnTo>
                    <a:pt x="7429" y="12953"/>
                  </a:lnTo>
                  <a:lnTo>
                    <a:pt x="7429" y="12660"/>
                  </a:lnTo>
                  <a:lnTo>
                    <a:pt x="7261" y="12618"/>
                  </a:lnTo>
                  <a:lnTo>
                    <a:pt x="7261" y="12178"/>
                  </a:lnTo>
                  <a:lnTo>
                    <a:pt x="7240" y="12011"/>
                  </a:lnTo>
                  <a:lnTo>
                    <a:pt x="7345" y="11906"/>
                  </a:lnTo>
                  <a:lnTo>
                    <a:pt x="7240" y="11614"/>
                  </a:lnTo>
                  <a:lnTo>
                    <a:pt x="7240" y="11404"/>
                  </a:lnTo>
                  <a:lnTo>
                    <a:pt x="7303" y="11300"/>
                  </a:lnTo>
                  <a:lnTo>
                    <a:pt x="7492" y="11132"/>
                  </a:lnTo>
                  <a:lnTo>
                    <a:pt x="7533" y="11132"/>
                  </a:lnTo>
                  <a:lnTo>
                    <a:pt x="7617" y="11195"/>
                  </a:lnTo>
                  <a:lnTo>
                    <a:pt x="7680" y="11237"/>
                  </a:lnTo>
                  <a:lnTo>
                    <a:pt x="7847" y="11028"/>
                  </a:lnTo>
                  <a:lnTo>
                    <a:pt x="7847" y="10881"/>
                  </a:lnTo>
                  <a:lnTo>
                    <a:pt x="7952" y="10818"/>
                  </a:lnTo>
                  <a:lnTo>
                    <a:pt x="8203" y="10839"/>
                  </a:lnTo>
                  <a:lnTo>
                    <a:pt x="8349" y="10756"/>
                  </a:lnTo>
                  <a:lnTo>
                    <a:pt x="8454" y="10609"/>
                  </a:lnTo>
                  <a:lnTo>
                    <a:pt x="8412" y="10463"/>
                  </a:lnTo>
                  <a:lnTo>
                    <a:pt x="8454" y="10358"/>
                  </a:lnTo>
                  <a:lnTo>
                    <a:pt x="8600" y="10212"/>
                  </a:lnTo>
                  <a:lnTo>
                    <a:pt x="8810" y="10149"/>
                  </a:lnTo>
                  <a:lnTo>
                    <a:pt x="8935" y="10023"/>
                  </a:lnTo>
                  <a:lnTo>
                    <a:pt x="9019" y="9877"/>
                  </a:lnTo>
                  <a:lnTo>
                    <a:pt x="9542" y="9479"/>
                  </a:lnTo>
                  <a:lnTo>
                    <a:pt x="9626" y="9186"/>
                  </a:lnTo>
                  <a:lnTo>
                    <a:pt x="10023" y="8852"/>
                  </a:lnTo>
                  <a:lnTo>
                    <a:pt x="9961" y="8831"/>
                  </a:lnTo>
                  <a:lnTo>
                    <a:pt x="9940" y="8852"/>
                  </a:lnTo>
                  <a:lnTo>
                    <a:pt x="9856" y="8893"/>
                  </a:lnTo>
                  <a:lnTo>
                    <a:pt x="9877" y="8747"/>
                  </a:lnTo>
                  <a:lnTo>
                    <a:pt x="9940" y="8747"/>
                  </a:lnTo>
                  <a:lnTo>
                    <a:pt x="10044" y="8663"/>
                  </a:lnTo>
                  <a:lnTo>
                    <a:pt x="10065" y="8663"/>
                  </a:lnTo>
                  <a:lnTo>
                    <a:pt x="10086" y="8684"/>
                  </a:lnTo>
                  <a:lnTo>
                    <a:pt x="10086" y="8747"/>
                  </a:lnTo>
                  <a:lnTo>
                    <a:pt x="10149" y="8789"/>
                  </a:lnTo>
                  <a:lnTo>
                    <a:pt x="10463" y="8621"/>
                  </a:lnTo>
                  <a:lnTo>
                    <a:pt x="10463" y="8559"/>
                  </a:lnTo>
                  <a:lnTo>
                    <a:pt x="10672" y="8412"/>
                  </a:lnTo>
                  <a:lnTo>
                    <a:pt x="10630" y="8329"/>
                  </a:lnTo>
                  <a:lnTo>
                    <a:pt x="10714" y="8329"/>
                  </a:lnTo>
                  <a:lnTo>
                    <a:pt x="10756" y="8224"/>
                  </a:lnTo>
                  <a:lnTo>
                    <a:pt x="10881" y="8119"/>
                  </a:lnTo>
                  <a:lnTo>
                    <a:pt x="10818" y="8098"/>
                  </a:lnTo>
                  <a:lnTo>
                    <a:pt x="10860" y="8057"/>
                  </a:lnTo>
                  <a:lnTo>
                    <a:pt x="10777" y="7931"/>
                  </a:lnTo>
                  <a:lnTo>
                    <a:pt x="10777" y="7847"/>
                  </a:lnTo>
                  <a:lnTo>
                    <a:pt x="10818" y="7743"/>
                  </a:lnTo>
                  <a:lnTo>
                    <a:pt x="10860" y="7680"/>
                  </a:lnTo>
                  <a:lnTo>
                    <a:pt x="10902" y="7617"/>
                  </a:lnTo>
                  <a:lnTo>
                    <a:pt x="11279" y="7492"/>
                  </a:lnTo>
                  <a:lnTo>
                    <a:pt x="11341" y="7387"/>
                  </a:lnTo>
                  <a:lnTo>
                    <a:pt x="11341" y="7303"/>
                  </a:lnTo>
                  <a:lnTo>
                    <a:pt x="11404" y="7220"/>
                  </a:lnTo>
                  <a:lnTo>
                    <a:pt x="11425" y="7178"/>
                  </a:lnTo>
                  <a:lnTo>
                    <a:pt x="11383" y="7115"/>
                  </a:lnTo>
                  <a:lnTo>
                    <a:pt x="11321" y="7115"/>
                  </a:lnTo>
                  <a:lnTo>
                    <a:pt x="11300" y="7073"/>
                  </a:lnTo>
                  <a:lnTo>
                    <a:pt x="11404" y="7073"/>
                  </a:lnTo>
                  <a:lnTo>
                    <a:pt x="11488" y="7157"/>
                  </a:lnTo>
                  <a:lnTo>
                    <a:pt x="11488" y="7261"/>
                  </a:lnTo>
                  <a:lnTo>
                    <a:pt x="11509" y="7387"/>
                  </a:lnTo>
                  <a:lnTo>
                    <a:pt x="11593" y="7408"/>
                  </a:lnTo>
                  <a:lnTo>
                    <a:pt x="11676" y="7408"/>
                  </a:lnTo>
                  <a:lnTo>
                    <a:pt x="11718" y="7366"/>
                  </a:lnTo>
                  <a:lnTo>
                    <a:pt x="11739" y="7387"/>
                  </a:lnTo>
                  <a:lnTo>
                    <a:pt x="11739" y="7324"/>
                  </a:lnTo>
                  <a:lnTo>
                    <a:pt x="11760" y="7282"/>
                  </a:lnTo>
                  <a:lnTo>
                    <a:pt x="11802" y="7324"/>
                  </a:lnTo>
                  <a:lnTo>
                    <a:pt x="11823" y="7492"/>
                  </a:lnTo>
                  <a:lnTo>
                    <a:pt x="11906" y="7513"/>
                  </a:lnTo>
                  <a:lnTo>
                    <a:pt x="11906" y="7429"/>
                  </a:lnTo>
                  <a:lnTo>
                    <a:pt x="11969" y="7533"/>
                  </a:lnTo>
                  <a:lnTo>
                    <a:pt x="12032" y="7429"/>
                  </a:lnTo>
                  <a:lnTo>
                    <a:pt x="11969" y="7303"/>
                  </a:lnTo>
                  <a:lnTo>
                    <a:pt x="12011" y="7303"/>
                  </a:lnTo>
                  <a:lnTo>
                    <a:pt x="11969" y="7115"/>
                  </a:lnTo>
                  <a:lnTo>
                    <a:pt x="11948" y="7010"/>
                  </a:lnTo>
                  <a:lnTo>
                    <a:pt x="11948" y="6864"/>
                  </a:lnTo>
                  <a:lnTo>
                    <a:pt x="11760" y="6634"/>
                  </a:lnTo>
                  <a:lnTo>
                    <a:pt x="11739" y="6445"/>
                  </a:lnTo>
                  <a:lnTo>
                    <a:pt x="11760" y="6341"/>
                  </a:lnTo>
                  <a:lnTo>
                    <a:pt x="11718" y="6215"/>
                  </a:lnTo>
                  <a:lnTo>
                    <a:pt x="11718" y="6027"/>
                  </a:lnTo>
                  <a:lnTo>
                    <a:pt x="11551" y="5839"/>
                  </a:lnTo>
                  <a:lnTo>
                    <a:pt x="11425" y="5797"/>
                  </a:lnTo>
                  <a:lnTo>
                    <a:pt x="11300" y="5629"/>
                  </a:lnTo>
                  <a:lnTo>
                    <a:pt x="11300" y="5399"/>
                  </a:lnTo>
                  <a:lnTo>
                    <a:pt x="11404" y="5378"/>
                  </a:lnTo>
                  <a:lnTo>
                    <a:pt x="11446" y="5211"/>
                  </a:lnTo>
                  <a:lnTo>
                    <a:pt x="11530" y="5169"/>
                  </a:lnTo>
                  <a:lnTo>
                    <a:pt x="11613" y="5190"/>
                  </a:lnTo>
                  <a:lnTo>
                    <a:pt x="11676" y="5127"/>
                  </a:lnTo>
                  <a:lnTo>
                    <a:pt x="11634" y="4981"/>
                  </a:lnTo>
                  <a:lnTo>
                    <a:pt x="11655" y="4918"/>
                  </a:lnTo>
                  <a:lnTo>
                    <a:pt x="11530" y="4897"/>
                  </a:lnTo>
                  <a:lnTo>
                    <a:pt x="11425" y="4960"/>
                  </a:lnTo>
                  <a:lnTo>
                    <a:pt x="11132" y="4855"/>
                  </a:lnTo>
                  <a:lnTo>
                    <a:pt x="11153" y="4709"/>
                  </a:lnTo>
                  <a:lnTo>
                    <a:pt x="11279" y="4583"/>
                  </a:lnTo>
                  <a:lnTo>
                    <a:pt x="11321" y="4437"/>
                  </a:lnTo>
                  <a:lnTo>
                    <a:pt x="11279" y="4374"/>
                  </a:lnTo>
                  <a:lnTo>
                    <a:pt x="11279" y="4290"/>
                  </a:lnTo>
                  <a:lnTo>
                    <a:pt x="11321" y="4290"/>
                  </a:lnTo>
                  <a:lnTo>
                    <a:pt x="11341" y="4228"/>
                  </a:lnTo>
                  <a:lnTo>
                    <a:pt x="11404" y="4269"/>
                  </a:lnTo>
                  <a:lnTo>
                    <a:pt x="11488" y="4374"/>
                  </a:lnTo>
                  <a:lnTo>
                    <a:pt x="11488" y="4437"/>
                  </a:lnTo>
                  <a:lnTo>
                    <a:pt x="11551" y="4541"/>
                  </a:lnTo>
                  <a:lnTo>
                    <a:pt x="11676" y="4562"/>
                  </a:lnTo>
                  <a:lnTo>
                    <a:pt x="11739" y="4541"/>
                  </a:lnTo>
                  <a:lnTo>
                    <a:pt x="11655" y="4479"/>
                  </a:lnTo>
                  <a:lnTo>
                    <a:pt x="11676" y="4395"/>
                  </a:lnTo>
                  <a:lnTo>
                    <a:pt x="11739" y="4395"/>
                  </a:lnTo>
                  <a:lnTo>
                    <a:pt x="11823" y="4479"/>
                  </a:lnTo>
                  <a:lnTo>
                    <a:pt x="11865" y="4541"/>
                  </a:lnTo>
                  <a:lnTo>
                    <a:pt x="11969" y="4583"/>
                  </a:lnTo>
                  <a:lnTo>
                    <a:pt x="12011" y="4541"/>
                  </a:lnTo>
                  <a:lnTo>
                    <a:pt x="12053" y="4541"/>
                  </a:lnTo>
                  <a:lnTo>
                    <a:pt x="12137" y="4667"/>
                  </a:lnTo>
                  <a:lnTo>
                    <a:pt x="12158" y="4792"/>
                  </a:lnTo>
                  <a:lnTo>
                    <a:pt x="12158" y="4876"/>
                  </a:lnTo>
                  <a:lnTo>
                    <a:pt x="12199" y="5002"/>
                  </a:lnTo>
                  <a:lnTo>
                    <a:pt x="12199" y="5085"/>
                  </a:lnTo>
                  <a:lnTo>
                    <a:pt x="12325" y="5127"/>
                  </a:lnTo>
                  <a:lnTo>
                    <a:pt x="12430" y="5106"/>
                  </a:lnTo>
                  <a:lnTo>
                    <a:pt x="12555" y="5169"/>
                  </a:lnTo>
                  <a:lnTo>
                    <a:pt x="12911" y="5169"/>
                  </a:lnTo>
                  <a:lnTo>
                    <a:pt x="13099" y="5190"/>
                  </a:lnTo>
                  <a:lnTo>
                    <a:pt x="13308" y="5169"/>
                  </a:lnTo>
                  <a:lnTo>
                    <a:pt x="13392" y="5169"/>
                  </a:lnTo>
                  <a:lnTo>
                    <a:pt x="13434" y="5190"/>
                  </a:lnTo>
                  <a:lnTo>
                    <a:pt x="13497" y="5169"/>
                  </a:lnTo>
                  <a:lnTo>
                    <a:pt x="13601" y="5274"/>
                  </a:lnTo>
                  <a:lnTo>
                    <a:pt x="13643" y="5295"/>
                  </a:lnTo>
                  <a:lnTo>
                    <a:pt x="13601" y="5420"/>
                  </a:lnTo>
                  <a:lnTo>
                    <a:pt x="13580" y="5546"/>
                  </a:lnTo>
                  <a:lnTo>
                    <a:pt x="13497" y="5755"/>
                  </a:lnTo>
                  <a:lnTo>
                    <a:pt x="13434" y="5797"/>
                  </a:lnTo>
                  <a:lnTo>
                    <a:pt x="13434" y="5860"/>
                  </a:lnTo>
                  <a:lnTo>
                    <a:pt x="13392" y="5922"/>
                  </a:lnTo>
                  <a:lnTo>
                    <a:pt x="13308" y="5922"/>
                  </a:lnTo>
                  <a:lnTo>
                    <a:pt x="13287" y="5860"/>
                  </a:lnTo>
                  <a:lnTo>
                    <a:pt x="13183" y="5943"/>
                  </a:lnTo>
                  <a:lnTo>
                    <a:pt x="13162" y="6027"/>
                  </a:lnTo>
                  <a:lnTo>
                    <a:pt x="13099" y="6048"/>
                  </a:lnTo>
                  <a:lnTo>
                    <a:pt x="13099" y="6132"/>
                  </a:lnTo>
                  <a:lnTo>
                    <a:pt x="13162" y="6278"/>
                  </a:lnTo>
                  <a:lnTo>
                    <a:pt x="13225" y="6341"/>
                  </a:lnTo>
                  <a:lnTo>
                    <a:pt x="13225" y="6383"/>
                  </a:lnTo>
                  <a:lnTo>
                    <a:pt x="13329" y="6487"/>
                  </a:lnTo>
                  <a:lnTo>
                    <a:pt x="13413" y="6592"/>
                  </a:lnTo>
                  <a:lnTo>
                    <a:pt x="13497" y="6592"/>
                  </a:lnTo>
                  <a:lnTo>
                    <a:pt x="13497" y="6529"/>
                  </a:lnTo>
                  <a:lnTo>
                    <a:pt x="13476" y="6466"/>
                  </a:lnTo>
                  <a:lnTo>
                    <a:pt x="13518" y="6383"/>
                  </a:lnTo>
                  <a:lnTo>
                    <a:pt x="13518" y="6341"/>
                  </a:lnTo>
                  <a:lnTo>
                    <a:pt x="13538" y="6278"/>
                  </a:lnTo>
                  <a:lnTo>
                    <a:pt x="13518" y="6236"/>
                  </a:lnTo>
                  <a:lnTo>
                    <a:pt x="13580" y="6173"/>
                  </a:lnTo>
                  <a:lnTo>
                    <a:pt x="13643" y="6236"/>
                  </a:lnTo>
                  <a:lnTo>
                    <a:pt x="13727" y="6236"/>
                  </a:lnTo>
                  <a:lnTo>
                    <a:pt x="13769" y="6278"/>
                  </a:lnTo>
                  <a:lnTo>
                    <a:pt x="13831" y="6362"/>
                  </a:lnTo>
                  <a:lnTo>
                    <a:pt x="13852" y="6529"/>
                  </a:lnTo>
                  <a:lnTo>
                    <a:pt x="13852" y="6655"/>
                  </a:lnTo>
                  <a:lnTo>
                    <a:pt x="13915" y="6738"/>
                  </a:lnTo>
                  <a:lnTo>
                    <a:pt x="13936" y="6969"/>
                  </a:lnTo>
                  <a:lnTo>
                    <a:pt x="13999" y="7115"/>
                  </a:lnTo>
                  <a:lnTo>
                    <a:pt x="14020" y="7199"/>
                  </a:lnTo>
                  <a:lnTo>
                    <a:pt x="14041" y="7261"/>
                  </a:lnTo>
                  <a:lnTo>
                    <a:pt x="14041" y="7303"/>
                  </a:lnTo>
                  <a:lnTo>
                    <a:pt x="14062" y="7366"/>
                  </a:lnTo>
                  <a:lnTo>
                    <a:pt x="14103" y="7387"/>
                  </a:lnTo>
                  <a:lnTo>
                    <a:pt x="14103" y="7303"/>
                  </a:lnTo>
                  <a:lnTo>
                    <a:pt x="14124" y="7199"/>
                  </a:lnTo>
                  <a:lnTo>
                    <a:pt x="14166" y="7220"/>
                  </a:lnTo>
                  <a:lnTo>
                    <a:pt x="14250" y="7199"/>
                  </a:lnTo>
                  <a:lnTo>
                    <a:pt x="14292" y="6989"/>
                  </a:lnTo>
                  <a:lnTo>
                    <a:pt x="14271" y="6885"/>
                  </a:lnTo>
                  <a:lnTo>
                    <a:pt x="14292" y="6759"/>
                  </a:lnTo>
                  <a:lnTo>
                    <a:pt x="14271" y="6592"/>
                  </a:lnTo>
                  <a:lnTo>
                    <a:pt x="14417" y="6592"/>
                  </a:lnTo>
                  <a:lnTo>
                    <a:pt x="14417" y="6383"/>
                  </a:lnTo>
                  <a:lnTo>
                    <a:pt x="14417" y="6257"/>
                  </a:lnTo>
                  <a:lnTo>
                    <a:pt x="14354" y="5964"/>
                  </a:lnTo>
                  <a:lnTo>
                    <a:pt x="14459" y="5964"/>
                  </a:lnTo>
                  <a:lnTo>
                    <a:pt x="14564" y="6006"/>
                  </a:lnTo>
                  <a:lnTo>
                    <a:pt x="14731" y="6006"/>
                  </a:lnTo>
                  <a:lnTo>
                    <a:pt x="14794" y="5797"/>
                  </a:lnTo>
                  <a:lnTo>
                    <a:pt x="14857" y="5546"/>
                  </a:lnTo>
                  <a:lnTo>
                    <a:pt x="14982" y="5232"/>
                  </a:lnTo>
                  <a:lnTo>
                    <a:pt x="14857" y="5190"/>
                  </a:lnTo>
                  <a:lnTo>
                    <a:pt x="14857" y="5085"/>
                  </a:lnTo>
                  <a:lnTo>
                    <a:pt x="15003" y="4813"/>
                  </a:lnTo>
                  <a:lnTo>
                    <a:pt x="15087" y="4583"/>
                  </a:lnTo>
                  <a:lnTo>
                    <a:pt x="15045" y="4541"/>
                  </a:lnTo>
                  <a:lnTo>
                    <a:pt x="15066" y="4374"/>
                  </a:lnTo>
                  <a:lnTo>
                    <a:pt x="15254" y="4081"/>
                  </a:lnTo>
                  <a:lnTo>
                    <a:pt x="15380" y="4039"/>
                  </a:lnTo>
                  <a:lnTo>
                    <a:pt x="15505" y="3872"/>
                  </a:lnTo>
                  <a:lnTo>
                    <a:pt x="15568" y="3725"/>
                  </a:lnTo>
                  <a:lnTo>
                    <a:pt x="15777" y="3663"/>
                  </a:lnTo>
                  <a:lnTo>
                    <a:pt x="15924" y="3558"/>
                  </a:lnTo>
                  <a:lnTo>
                    <a:pt x="16007" y="3642"/>
                  </a:lnTo>
                  <a:lnTo>
                    <a:pt x="16133" y="3704"/>
                  </a:lnTo>
                  <a:lnTo>
                    <a:pt x="16112" y="3600"/>
                  </a:lnTo>
                  <a:lnTo>
                    <a:pt x="16112" y="3432"/>
                  </a:lnTo>
                  <a:lnTo>
                    <a:pt x="16217" y="3328"/>
                  </a:lnTo>
                  <a:lnTo>
                    <a:pt x="16196" y="3244"/>
                  </a:lnTo>
                  <a:lnTo>
                    <a:pt x="16154" y="3223"/>
                  </a:lnTo>
                  <a:lnTo>
                    <a:pt x="16091" y="3119"/>
                  </a:lnTo>
                  <a:lnTo>
                    <a:pt x="15987" y="3077"/>
                  </a:lnTo>
                  <a:lnTo>
                    <a:pt x="15903" y="3119"/>
                  </a:lnTo>
                  <a:lnTo>
                    <a:pt x="15777" y="3098"/>
                  </a:lnTo>
                  <a:lnTo>
                    <a:pt x="15735" y="2993"/>
                  </a:lnTo>
                  <a:lnTo>
                    <a:pt x="15840" y="2888"/>
                  </a:lnTo>
                  <a:lnTo>
                    <a:pt x="15840" y="2805"/>
                  </a:lnTo>
                  <a:lnTo>
                    <a:pt x="15777" y="2700"/>
                  </a:lnTo>
                  <a:lnTo>
                    <a:pt x="15735" y="2616"/>
                  </a:lnTo>
                  <a:lnTo>
                    <a:pt x="15673" y="2658"/>
                  </a:lnTo>
                  <a:lnTo>
                    <a:pt x="15589" y="2658"/>
                  </a:lnTo>
                  <a:lnTo>
                    <a:pt x="15526" y="2575"/>
                  </a:lnTo>
                  <a:lnTo>
                    <a:pt x="15610" y="2407"/>
                  </a:lnTo>
                  <a:lnTo>
                    <a:pt x="15589" y="2365"/>
                  </a:lnTo>
                  <a:lnTo>
                    <a:pt x="15505" y="2365"/>
                  </a:lnTo>
                  <a:lnTo>
                    <a:pt x="15463" y="2282"/>
                  </a:lnTo>
                  <a:lnTo>
                    <a:pt x="15380" y="2261"/>
                  </a:lnTo>
                  <a:lnTo>
                    <a:pt x="15108" y="2407"/>
                  </a:lnTo>
                  <a:lnTo>
                    <a:pt x="15150" y="2512"/>
                  </a:lnTo>
                  <a:lnTo>
                    <a:pt x="15066" y="2575"/>
                  </a:lnTo>
                  <a:lnTo>
                    <a:pt x="14857" y="2491"/>
                  </a:lnTo>
                  <a:lnTo>
                    <a:pt x="14689" y="2554"/>
                  </a:lnTo>
                  <a:lnTo>
                    <a:pt x="14585" y="2386"/>
                  </a:lnTo>
                  <a:lnTo>
                    <a:pt x="14459" y="2491"/>
                  </a:lnTo>
                  <a:lnTo>
                    <a:pt x="14375" y="2491"/>
                  </a:lnTo>
                  <a:lnTo>
                    <a:pt x="14375" y="2616"/>
                  </a:lnTo>
                  <a:lnTo>
                    <a:pt x="14271" y="2784"/>
                  </a:lnTo>
                  <a:lnTo>
                    <a:pt x="14041" y="2826"/>
                  </a:lnTo>
                  <a:lnTo>
                    <a:pt x="13936" y="2867"/>
                  </a:lnTo>
                  <a:lnTo>
                    <a:pt x="13831" y="2972"/>
                  </a:lnTo>
                  <a:lnTo>
                    <a:pt x="13769" y="3098"/>
                  </a:lnTo>
                  <a:lnTo>
                    <a:pt x="13685" y="3119"/>
                  </a:lnTo>
                  <a:lnTo>
                    <a:pt x="13685" y="3202"/>
                  </a:lnTo>
                  <a:lnTo>
                    <a:pt x="13580" y="3181"/>
                  </a:lnTo>
                  <a:lnTo>
                    <a:pt x="13497" y="3223"/>
                  </a:lnTo>
                  <a:lnTo>
                    <a:pt x="13434" y="3391"/>
                  </a:lnTo>
                  <a:lnTo>
                    <a:pt x="13329" y="3391"/>
                  </a:lnTo>
                  <a:lnTo>
                    <a:pt x="13120" y="3432"/>
                  </a:lnTo>
                  <a:lnTo>
                    <a:pt x="13057" y="3432"/>
                  </a:lnTo>
                  <a:lnTo>
                    <a:pt x="13015" y="3600"/>
                  </a:lnTo>
                  <a:lnTo>
                    <a:pt x="13015" y="3704"/>
                  </a:lnTo>
                  <a:lnTo>
                    <a:pt x="13204" y="3767"/>
                  </a:lnTo>
                  <a:lnTo>
                    <a:pt x="13204" y="3935"/>
                  </a:lnTo>
                  <a:lnTo>
                    <a:pt x="13204" y="4039"/>
                  </a:lnTo>
                  <a:lnTo>
                    <a:pt x="12974" y="4123"/>
                  </a:lnTo>
                  <a:lnTo>
                    <a:pt x="12806" y="4081"/>
                  </a:lnTo>
                  <a:lnTo>
                    <a:pt x="12597" y="4144"/>
                  </a:lnTo>
                  <a:lnTo>
                    <a:pt x="12492" y="4081"/>
                  </a:lnTo>
                  <a:lnTo>
                    <a:pt x="12367" y="4123"/>
                  </a:lnTo>
                  <a:lnTo>
                    <a:pt x="12262" y="4248"/>
                  </a:lnTo>
                  <a:lnTo>
                    <a:pt x="12116" y="4248"/>
                  </a:lnTo>
                  <a:lnTo>
                    <a:pt x="11823" y="4081"/>
                  </a:lnTo>
                  <a:lnTo>
                    <a:pt x="11739" y="4144"/>
                  </a:lnTo>
                  <a:lnTo>
                    <a:pt x="11530" y="4123"/>
                  </a:lnTo>
                  <a:lnTo>
                    <a:pt x="11425" y="3935"/>
                  </a:lnTo>
                  <a:lnTo>
                    <a:pt x="11488" y="3830"/>
                  </a:lnTo>
                  <a:lnTo>
                    <a:pt x="11488" y="3704"/>
                  </a:lnTo>
                  <a:lnTo>
                    <a:pt x="11383" y="3621"/>
                  </a:lnTo>
                  <a:lnTo>
                    <a:pt x="11341" y="3453"/>
                  </a:lnTo>
                  <a:lnTo>
                    <a:pt x="11300" y="3349"/>
                  </a:lnTo>
                  <a:lnTo>
                    <a:pt x="11153" y="3349"/>
                  </a:lnTo>
                  <a:lnTo>
                    <a:pt x="11069" y="3453"/>
                  </a:lnTo>
                  <a:lnTo>
                    <a:pt x="11028" y="3453"/>
                  </a:lnTo>
                  <a:lnTo>
                    <a:pt x="11090" y="3600"/>
                  </a:lnTo>
                  <a:lnTo>
                    <a:pt x="11028" y="3851"/>
                  </a:lnTo>
                  <a:lnTo>
                    <a:pt x="11132" y="4081"/>
                  </a:lnTo>
                  <a:lnTo>
                    <a:pt x="11090" y="4353"/>
                  </a:lnTo>
                  <a:lnTo>
                    <a:pt x="10756" y="4437"/>
                  </a:lnTo>
                  <a:lnTo>
                    <a:pt x="10505" y="4290"/>
                  </a:lnTo>
                  <a:lnTo>
                    <a:pt x="10400" y="4374"/>
                  </a:lnTo>
                  <a:lnTo>
                    <a:pt x="9919" y="4186"/>
                  </a:lnTo>
                  <a:lnTo>
                    <a:pt x="9709" y="4186"/>
                  </a:lnTo>
                  <a:lnTo>
                    <a:pt x="9584" y="4248"/>
                  </a:lnTo>
                  <a:lnTo>
                    <a:pt x="9291" y="4165"/>
                  </a:lnTo>
                  <a:lnTo>
                    <a:pt x="9124" y="4039"/>
                  </a:lnTo>
                  <a:lnTo>
                    <a:pt x="9103" y="3872"/>
                  </a:lnTo>
                  <a:lnTo>
                    <a:pt x="8810" y="3830"/>
                  </a:lnTo>
                  <a:lnTo>
                    <a:pt x="8517" y="3914"/>
                  </a:lnTo>
                  <a:lnTo>
                    <a:pt x="8412" y="3830"/>
                  </a:lnTo>
                  <a:lnTo>
                    <a:pt x="8140" y="3830"/>
                  </a:lnTo>
                  <a:lnTo>
                    <a:pt x="7952" y="3725"/>
                  </a:lnTo>
                  <a:lnTo>
                    <a:pt x="7784" y="3725"/>
                  </a:lnTo>
                  <a:lnTo>
                    <a:pt x="7680" y="3642"/>
                  </a:lnTo>
                  <a:lnTo>
                    <a:pt x="7450" y="3600"/>
                  </a:lnTo>
                  <a:lnTo>
                    <a:pt x="7261" y="3391"/>
                  </a:lnTo>
                  <a:lnTo>
                    <a:pt x="7010" y="3202"/>
                  </a:lnTo>
                  <a:lnTo>
                    <a:pt x="6801" y="3139"/>
                  </a:lnTo>
                  <a:lnTo>
                    <a:pt x="6717" y="3077"/>
                  </a:lnTo>
                  <a:lnTo>
                    <a:pt x="6613" y="3077"/>
                  </a:lnTo>
                  <a:lnTo>
                    <a:pt x="6508" y="2993"/>
                  </a:lnTo>
                  <a:lnTo>
                    <a:pt x="6383" y="2972"/>
                  </a:lnTo>
                  <a:lnTo>
                    <a:pt x="6362" y="2826"/>
                  </a:lnTo>
                  <a:lnTo>
                    <a:pt x="6487" y="2616"/>
                  </a:lnTo>
                  <a:lnTo>
                    <a:pt x="6487" y="2449"/>
                  </a:lnTo>
                  <a:lnTo>
                    <a:pt x="6571" y="2135"/>
                  </a:lnTo>
                  <a:lnTo>
                    <a:pt x="6571" y="1926"/>
                  </a:lnTo>
                  <a:lnTo>
                    <a:pt x="6529" y="1947"/>
                  </a:lnTo>
                  <a:lnTo>
                    <a:pt x="6508" y="1842"/>
                  </a:lnTo>
                  <a:lnTo>
                    <a:pt x="6404" y="1842"/>
                  </a:lnTo>
                  <a:lnTo>
                    <a:pt x="6320" y="1675"/>
                  </a:lnTo>
                  <a:lnTo>
                    <a:pt x="6257" y="1654"/>
                  </a:lnTo>
                  <a:lnTo>
                    <a:pt x="6152" y="1549"/>
                  </a:lnTo>
                  <a:lnTo>
                    <a:pt x="6006" y="1528"/>
                  </a:lnTo>
                  <a:lnTo>
                    <a:pt x="5964" y="1445"/>
                  </a:lnTo>
                  <a:lnTo>
                    <a:pt x="5839" y="1445"/>
                  </a:lnTo>
                  <a:lnTo>
                    <a:pt x="5755" y="1549"/>
                  </a:lnTo>
                  <a:lnTo>
                    <a:pt x="5629" y="1507"/>
                  </a:lnTo>
                  <a:lnTo>
                    <a:pt x="5587" y="1361"/>
                  </a:lnTo>
                  <a:lnTo>
                    <a:pt x="5546" y="1361"/>
                  </a:lnTo>
                  <a:lnTo>
                    <a:pt x="5546" y="1256"/>
                  </a:lnTo>
                  <a:lnTo>
                    <a:pt x="5462" y="1152"/>
                  </a:lnTo>
                  <a:lnTo>
                    <a:pt x="5399" y="1131"/>
                  </a:lnTo>
                  <a:lnTo>
                    <a:pt x="5441" y="1047"/>
                  </a:lnTo>
                  <a:lnTo>
                    <a:pt x="5378" y="943"/>
                  </a:lnTo>
                  <a:lnTo>
                    <a:pt x="5399" y="712"/>
                  </a:lnTo>
                  <a:lnTo>
                    <a:pt x="5253" y="629"/>
                  </a:lnTo>
                  <a:lnTo>
                    <a:pt x="5232" y="566"/>
                  </a:lnTo>
                  <a:lnTo>
                    <a:pt x="5211" y="482"/>
                  </a:lnTo>
                  <a:lnTo>
                    <a:pt x="4960" y="357"/>
                  </a:lnTo>
                  <a:lnTo>
                    <a:pt x="4813" y="357"/>
                  </a:lnTo>
                  <a:lnTo>
                    <a:pt x="4751" y="189"/>
                  </a:lnTo>
                  <a:lnTo>
                    <a:pt x="4604" y="106"/>
                  </a:lnTo>
                  <a:lnTo>
                    <a:pt x="4437" y="210"/>
                  </a:lnTo>
                  <a:lnTo>
                    <a:pt x="412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55" name="Google Shape;3355;p71"/>
            <p:cNvSpPr/>
            <p:nvPr/>
          </p:nvSpPr>
          <p:spPr>
            <a:xfrm>
              <a:off x="4286244" y="2933329"/>
              <a:ext cx="56823" cy="29034"/>
            </a:xfrm>
            <a:custGeom>
              <a:avLst/>
              <a:gdLst/>
              <a:ahLst/>
              <a:cxnLst/>
              <a:rect l="l" t="t" r="r" b="b"/>
              <a:pathLst>
                <a:path w="4772" h="2553" extrusionOk="0">
                  <a:moveTo>
                    <a:pt x="231" y="0"/>
                  </a:moveTo>
                  <a:lnTo>
                    <a:pt x="210" y="42"/>
                  </a:lnTo>
                  <a:lnTo>
                    <a:pt x="210" y="251"/>
                  </a:lnTo>
                  <a:lnTo>
                    <a:pt x="126" y="565"/>
                  </a:lnTo>
                  <a:lnTo>
                    <a:pt x="126" y="732"/>
                  </a:lnTo>
                  <a:lnTo>
                    <a:pt x="1" y="942"/>
                  </a:lnTo>
                  <a:lnTo>
                    <a:pt x="22" y="1088"/>
                  </a:lnTo>
                  <a:lnTo>
                    <a:pt x="147" y="1109"/>
                  </a:lnTo>
                  <a:lnTo>
                    <a:pt x="252" y="1193"/>
                  </a:lnTo>
                  <a:lnTo>
                    <a:pt x="356" y="1193"/>
                  </a:lnTo>
                  <a:lnTo>
                    <a:pt x="440" y="1255"/>
                  </a:lnTo>
                  <a:lnTo>
                    <a:pt x="649" y="1318"/>
                  </a:lnTo>
                  <a:lnTo>
                    <a:pt x="900" y="1507"/>
                  </a:lnTo>
                  <a:lnTo>
                    <a:pt x="1089" y="1716"/>
                  </a:lnTo>
                  <a:lnTo>
                    <a:pt x="1319" y="1758"/>
                  </a:lnTo>
                  <a:lnTo>
                    <a:pt x="1423" y="1841"/>
                  </a:lnTo>
                  <a:lnTo>
                    <a:pt x="1591" y="1841"/>
                  </a:lnTo>
                  <a:lnTo>
                    <a:pt x="1779" y="1946"/>
                  </a:lnTo>
                  <a:lnTo>
                    <a:pt x="2051" y="1946"/>
                  </a:lnTo>
                  <a:lnTo>
                    <a:pt x="2156" y="2030"/>
                  </a:lnTo>
                  <a:lnTo>
                    <a:pt x="2449" y="1946"/>
                  </a:lnTo>
                  <a:lnTo>
                    <a:pt x="2742" y="1988"/>
                  </a:lnTo>
                  <a:lnTo>
                    <a:pt x="2763" y="2155"/>
                  </a:lnTo>
                  <a:lnTo>
                    <a:pt x="2930" y="2281"/>
                  </a:lnTo>
                  <a:lnTo>
                    <a:pt x="3223" y="2364"/>
                  </a:lnTo>
                  <a:lnTo>
                    <a:pt x="3348" y="2302"/>
                  </a:lnTo>
                  <a:lnTo>
                    <a:pt x="3558" y="2302"/>
                  </a:lnTo>
                  <a:lnTo>
                    <a:pt x="4039" y="2490"/>
                  </a:lnTo>
                  <a:lnTo>
                    <a:pt x="4144" y="2406"/>
                  </a:lnTo>
                  <a:lnTo>
                    <a:pt x="4395" y="2553"/>
                  </a:lnTo>
                  <a:lnTo>
                    <a:pt x="4729" y="2469"/>
                  </a:lnTo>
                  <a:lnTo>
                    <a:pt x="4771" y="2197"/>
                  </a:lnTo>
                  <a:lnTo>
                    <a:pt x="4667" y="1967"/>
                  </a:lnTo>
                  <a:lnTo>
                    <a:pt x="4729" y="1716"/>
                  </a:lnTo>
                  <a:lnTo>
                    <a:pt x="4667" y="1569"/>
                  </a:lnTo>
                  <a:lnTo>
                    <a:pt x="4562" y="1569"/>
                  </a:lnTo>
                  <a:lnTo>
                    <a:pt x="4416" y="1632"/>
                  </a:lnTo>
                  <a:lnTo>
                    <a:pt x="4353" y="1611"/>
                  </a:lnTo>
                  <a:lnTo>
                    <a:pt x="4206" y="1653"/>
                  </a:lnTo>
                  <a:lnTo>
                    <a:pt x="4123" y="1632"/>
                  </a:lnTo>
                  <a:lnTo>
                    <a:pt x="3997" y="1465"/>
                  </a:lnTo>
                  <a:lnTo>
                    <a:pt x="3830" y="1402"/>
                  </a:lnTo>
                  <a:lnTo>
                    <a:pt x="3788" y="1255"/>
                  </a:lnTo>
                  <a:lnTo>
                    <a:pt x="3662" y="1193"/>
                  </a:lnTo>
                  <a:lnTo>
                    <a:pt x="3453" y="1193"/>
                  </a:lnTo>
                  <a:lnTo>
                    <a:pt x="3348" y="1297"/>
                  </a:lnTo>
                  <a:lnTo>
                    <a:pt x="3202" y="1318"/>
                  </a:lnTo>
                  <a:lnTo>
                    <a:pt x="3139" y="1402"/>
                  </a:lnTo>
                  <a:lnTo>
                    <a:pt x="2972" y="1318"/>
                  </a:lnTo>
                  <a:lnTo>
                    <a:pt x="2867" y="1339"/>
                  </a:lnTo>
                  <a:lnTo>
                    <a:pt x="2825" y="1193"/>
                  </a:lnTo>
                  <a:lnTo>
                    <a:pt x="2846" y="942"/>
                  </a:lnTo>
                  <a:lnTo>
                    <a:pt x="2700" y="942"/>
                  </a:lnTo>
                  <a:lnTo>
                    <a:pt x="2532" y="1004"/>
                  </a:lnTo>
                  <a:lnTo>
                    <a:pt x="2365" y="879"/>
                  </a:lnTo>
                  <a:lnTo>
                    <a:pt x="2365" y="711"/>
                  </a:lnTo>
                  <a:lnTo>
                    <a:pt x="2239" y="628"/>
                  </a:lnTo>
                  <a:lnTo>
                    <a:pt x="2114" y="628"/>
                  </a:lnTo>
                  <a:lnTo>
                    <a:pt x="2093" y="586"/>
                  </a:lnTo>
                  <a:lnTo>
                    <a:pt x="2009" y="628"/>
                  </a:lnTo>
                  <a:lnTo>
                    <a:pt x="2009" y="816"/>
                  </a:lnTo>
                  <a:lnTo>
                    <a:pt x="1947" y="837"/>
                  </a:lnTo>
                  <a:lnTo>
                    <a:pt x="1905" y="711"/>
                  </a:lnTo>
                  <a:lnTo>
                    <a:pt x="1800" y="586"/>
                  </a:lnTo>
                  <a:lnTo>
                    <a:pt x="1737" y="523"/>
                  </a:lnTo>
                  <a:lnTo>
                    <a:pt x="1612" y="460"/>
                  </a:lnTo>
                  <a:lnTo>
                    <a:pt x="1486" y="460"/>
                  </a:lnTo>
                  <a:lnTo>
                    <a:pt x="1319" y="272"/>
                  </a:lnTo>
                  <a:lnTo>
                    <a:pt x="1214" y="209"/>
                  </a:lnTo>
                  <a:lnTo>
                    <a:pt x="1089" y="209"/>
                  </a:lnTo>
                  <a:lnTo>
                    <a:pt x="1047" y="147"/>
                  </a:lnTo>
                  <a:lnTo>
                    <a:pt x="838" y="63"/>
                  </a:lnTo>
                  <a:lnTo>
                    <a:pt x="670" y="84"/>
                  </a:lnTo>
                  <a:lnTo>
                    <a:pt x="607" y="188"/>
                  </a:lnTo>
                  <a:lnTo>
                    <a:pt x="545" y="167"/>
                  </a:lnTo>
                  <a:lnTo>
                    <a:pt x="440" y="167"/>
                  </a:lnTo>
                  <a:lnTo>
                    <a:pt x="377" y="84"/>
                  </a:lnTo>
                  <a:lnTo>
                    <a:pt x="23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56" name="Google Shape;3356;p71"/>
            <p:cNvSpPr/>
            <p:nvPr/>
          </p:nvSpPr>
          <p:spPr>
            <a:xfrm>
              <a:off x="4155440" y="2884541"/>
              <a:ext cx="95439" cy="100431"/>
            </a:xfrm>
            <a:custGeom>
              <a:avLst/>
              <a:gdLst/>
              <a:ahLst/>
              <a:cxnLst/>
              <a:rect l="l" t="t" r="r" b="b"/>
              <a:pathLst>
                <a:path w="8015" h="8831" extrusionOk="0">
                  <a:moveTo>
                    <a:pt x="5901" y="1"/>
                  </a:moveTo>
                  <a:lnTo>
                    <a:pt x="5713" y="105"/>
                  </a:lnTo>
                  <a:lnTo>
                    <a:pt x="5587" y="252"/>
                  </a:lnTo>
                  <a:lnTo>
                    <a:pt x="5441" y="252"/>
                  </a:lnTo>
                  <a:lnTo>
                    <a:pt x="5315" y="377"/>
                  </a:lnTo>
                  <a:lnTo>
                    <a:pt x="5232" y="482"/>
                  </a:lnTo>
                  <a:lnTo>
                    <a:pt x="5462" y="838"/>
                  </a:lnTo>
                  <a:lnTo>
                    <a:pt x="5483" y="1110"/>
                  </a:lnTo>
                  <a:lnTo>
                    <a:pt x="5232" y="1444"/>
                  </a:lnTo>
                  <a:lnTo>
                    <a:pt x="5357" y="1570"/>
                  </a:lnTo>
                  <a:lnTo>
                    <a:pt x="5357" y="1737"/>
                  </a:lnTo>
                  <a:lnTo>
                    <a:pt x="5190" y="1968"/>
                  </a:lnTo>
                  <a:lnTo>
                    <a:pt x="4981" y="1968"/>
                  </a:lnTo>
                  <a:lnTo>
                    <a:pt x="4771" y="1884"/>
                  </a:lnTo>
                  <a:lnTo>
                    <a:pt x="4646" y="1968"/>
                  </a:lnTo>
                  <a:lnTo>
                    <a:pt x="4709" y="2135"/>
                  </a:lnTo>
                  <a:lnTo>
                    <a:pt x="4834" y="2198"/>
                  </a:lnTo>
                  <a:lnTo>
                    <a:pt x="4876" y="2365"/>
                  </a:lnTo>
                  <a:lnTo>
                    <a:pt x="4855" y="2449"/>
                  </a:lnTo>
                  <a:lnTo>
                    <a:pt x="4730" y="2512"/>
                  </a:lnTo>
                  <a:lnTo>
                    <a:pt x="4604" y="2553"/>
                  </a:lnTo>
                  <a:lnTo>
                    <a:pt x="4562" y="2616"/>
                  </a:lnTo>
                  <a:lnTo>
                    <a:pt x="4541" y="2825"/>
                  </a:lnTo>
                  <a:lnTo>
                    <a:pt x="4499" y="2972"/>
                  </a:lnTo>
                  <a:lnTo>
                    <a:pt x="4499" y="3035"/>
                  </a:lnTo>
                  <a:lnTo>
                    <a:pt x="4457" y="3097"/>
                  </a:lnTo>
                  <a:lnTo>
                    <a:pt x="4499" y="3328"/>
                  </a:lnTo>
                  <a:lnTo>
                    <a:pt x="4395" y="3537"/>
                  </a:lnTo>
                  <a:lnTo>
                    <a:pt x="4248" y="3390"/>
                  </a:lnTo>
                  <a:lnTo>
                    <a:pt x="4206" y="3390"/>
                  </a:lnTo>
                  <a:lnTo>
                    <a:pt x="4185" y="3453"/>
                  </a:lnTo>
                  <a:lnTo>
                    <a:pt x="4039" y="3453"/>
                  </a:lnTo>
                  <a:lnTo>
                    <a:pt x="3997" y="3411"/>
                  </a:lnTo>
                  <a:lnTo>
                    <a:pt x="3830" y="3432"/>
                  </a:lnTo>
                  <a:lnTo>
                    <a:pt x="3809" y="3495"/>
                  </a:lnTo>
                  <a:lnTo>
                    <a:pt x="3600" y="3662"/>
                  </a:lnTo>
                  <a:lnTo>
                    <a:pt x="3683" y="3704"/>
                  </a:lnTo>
                  <a:lnTo>
                    <a:pt x="3621" y="3767"/>
                  </a:lnTo>
                  <a:lnTo>
                    <a:pt x="3411" y="3872"/>
                  </a:lnTo>
                  <a:lnTo>
                    <a:pt x="3349" y="3830"/>
                  </a:lnTo>
                  <a:lnTo>
                    <a:pt x="3202" y="3851"/>
                  </a:lnTo>
                  <a:lnTo>
                    <a:pt x="3160" y="3934"/>
                  </a:lnTo>
                  <a:lnTo>
                    <a:pt x="3139" y="4039"/>
                  </a:lnTo>
                  <a:lnTo>
                    <a:pt x="3035" y="4060"/>
                  </a:lnTo>
                  <a:lnTo>
                    <a:pt x="2951" y="4165"/>
                  </a:lnTo>
                  <a:lnTo>
                    <a:pt x="2951" y="4332"/>
                  </a:lnTo>
                  <a:lnTo>
                    <a:pt x="2993" y="4499"/>
                  </a:lnTo>
                  <a:lnTo>
                    <a:pt x="2993" y="4646"/>
                  </a:lnTo>
                  <a:lnTo>
                    <a:pt x="3035" y="4750"/>
                  </a:lnTo>
                  <a:lnTo>
                    <a:pt x="3035" y="4855"/>
                  </a:lnTo>
                  <a:lnTo>
                    <a:pt x="2784" y="4960"/>
                  </a:lnTo>
                  <a:lnTo>
                    <a:pt x="2574" y="4960"/>
                  </a:lnTo>
                  <a:lnTo>
                    <a:pt x="2407" y="4981"/>
                  </a:lnTo>
                  <a:lnTo>
                    <a:pt x="2093" y="4981"/>
                  </a:lnTo>
                  <a:lnTo>
                    <a:pt x="1905" y="5022"/>
                  </a:lnTo>
                  <a:lnTo>
                    <a:pt x="1821" y="5106"/>
                  </a:lnTo>
                  <a:lnTo>
                    <a:pt x="1633" y="5085"/>
                  </a:lnTo>
                  <a:lnTo>
                    <a:pt x="1465" y="5127"/>
                  </a:lnTo>
                  <a:lnTo>
                    <a:pt x="775" y="5169"/>
                  </a:lnTo>
                  <a:lnTo>
                    <a:pt x="1" y="4918"/>
                  </a:lnTo>
                  <a:lnTo>
                    <a:pt x="273" y="5336"/>
                  </a:lnTo>
                  <a:lnTo>
                    <a:pt x="356" y="5483"/>
                  </a:lnTo>
                  <a:lnTo>
                    <a:pt x="524" y="5629"/>
                  </a:lnTo>
                  <a:lnTo>
                    <a:pt x="649" y="5713"/>
                  </a:lnTo>
                  <a:lnTo>
                    <a:pt x="691" y="5755"/>
                  </a:lnTo>
                  <a:lnTo>
                    <a:pt x="880" y="5797"/>
                  </a:lnTo>
                  <a:lnTo>
                    <a:pt x="984" y="5818"/>
                  </a:lnTo>
                  <a:lnTo>
                    <a:pt x="1005" y="5901"/>
                  </a:lnTo>
                  <a:lnTo>
                    <a:pt x="1172" y="5901"/>
                  </a:lnTo>
                  <a:lnTo>
                    <a:pt x="1172" y="6110"/>
                  </a:lnTo>
                  <a:lnTo>
                    <a:pt x="1214" y="6236"/>
                  </a:lnTo>
                  <a:lnTo>
                    <a:pt x="1214" y="6382"/>
                  </a:lnTo>
                  <a:lnTo>
                    <a:pt x="1256" y="6487"/>
                  </a:lnTo>
                  <a:lnTo>
                    <a:pt x="1403" y="6466"/>
                  </a:lnTo>
                  <a:lnTo>
                    <a:pt x="1528" y="6571"/>
                  </a:lnTo>
                  <a:lnTo>
                    <a:pt x="1570" y="6801"/>
                  </a:lnTo>
                  <a:lnTo>
                    <a:pt x="1486" y="6885"/>
                  </a:lnTo>
                  <a:lnTo>
                    <a:pt x="1319" y="6843"/>
                  </a:lnTo>
                  <a:lnTo>
                    <a:pt x="1068" y="6906"/>
                  </a:lnTo>
                  <a:lnTo>
                    <a:pt x="984" y="6968"/>
                  </a:lnTo>
                  <a:lnTo>
                    <a:pt x="838" y="7052"/>
                  </a:lnTo>
                  <a:lnTo>
                    <a:pt x="754" y="7157"/>
                  </a:lnTo>
                  <a:lnTo>
                    <a:pt x="796" y="7261"/>
                  </a:lnTo>
                  <a:lnTo>
                    <a:pt x="691" y="7387"/>
                  </a:lnTo>
                  <a:lnTo>
                    <a:pt x="754" y="7512"/>
                  </a:lnTo>
                  <a:lnTo>
                    <a:pt x="733" y="7722"/>
                  </a:lnTo>
                  <a:lnTo>
                    <a:pt x="733" y="7805"/>
                  </a:lnTo>
                  <a:lnTo>
                    <a:pt x="796" y="7805"/>
                  </a:lnTo>
                  <a:lnTo>
                    <a:pt x="796" y="7889"/>
                  </a:lnTo>
                  <a:lnTo>
                    <a:pt x="859" y="7910"/>
                  </a:lnTo>
                  <a:lnTo>
                    <a:pt x="1005" y="7805"/>
                  </a:lnTo>
                  <a:lnTo>
                    <a:pt x="1131" y="7805"/>
                  </a:lnTo>
                  <a:lnTo>
                    <a:pt x="1172" y="7847"/>
                  </a:lnTo>
                  <a:lnTo>
                    <a:pt x="1193" y="7826"/>
                  </a:lnTo>
                  <a:lnTo>
                    <a:pt x="1298" y="7784"/>
                  </a:lnTo>
                  <a:lnTo>
                    <a:pt x="1403" y="7784"/>
                  </a:lnTo>
                  <a:lnTo>
                    <a:pt x="1465" y="7805"/>
                  </a:lnTo>
                  <a:lnTo>
                    <a:pt x="1570" y="7784"/>
                  </a:lnTo>
                  <a:lnTo>
                    <a:pt x="1696" y="7784"/>
                  </a:lnTo>
                  <a:lnTo>
                    <a:pt x="1717" y="7722"/>
                  </a:lnTo>
                  <a:lnTo>
                    <a:pt x="1779" y="7638"/>
                  </a:lnTo>
                  <a:lnTo>
                    <a:pt x="1884" y="7722"/>
                  </a:lnTo>
                  <a:lnTo>
                    <a:pt x="1947" y="7722"/>
                  </a:lnTo>
                  <a:lnTo>
                    <a:pt x="1989" y="7701"/>
                  </a:lnTo>
                  <a:lnTo>
                    <a:pt x="2030" y="7701"/>
                  </a:lnTo>
                  <a:lnTo>
                    <a:pt x="2051" y="7784"/>
                  </a:lnTo>
                  <a:lnTo>
                    <a:pt x="2156" y="7784"/>
                  </a:lnTo>
                  <a:lnTo>
                    <a:pt x="2240" y="7826"/>
                  </a:lnTo>
                  <a:lnTo>
                    <a:pt x="2323" y="7826"/>
                  </a:lnTo>
                  <a:lnTo>
                    <a:pt x="2449" y="7701"/>
                  </a:lnTo>
                  <a:lnTo>
                    <a:pt x="2616" y="7701"/>
                  </a:lnTo>
                  <a:lnTo>
                    <a:pt x="2700" y="7722"/>
                  </a:lnTo>
                  <a:lnTo>
                    <a:pt x="2784" y="7680"/>
                  </a:lnTo>
                  <a:lnTo>
                    <a:pt x="2867" y="7680"/>
                  </a:lnTo>
                  <a:lnTo>
                    <a:pt x="2888" y="7617"/>
                  </a:lnTo>
                  <a:lnTo>
                    <a:pt x="2951" y="7638"/>
                  </a:lnTo>
                  <a:lnTo>
                    <a:pt x="3097" y="7680"/>
                  </a:lnTo>
                  <a:lnTo>
                    <a:pt x="3223" y="7617"/>
                  </a:lnTo>
                  <a:lnTo>
                    <a:pt x="3411" y="7617"/>
                  </a:lnTo>
                  <a:lnTo>
                    <a:pt x="3558" y="7722"/>
                  </a:lnTo>
                  <a:lnTo>
                    <a:pt x="3579" y="7847"/>
                  </a:lnTo>
                  <a:lnTo>
                    <a:pt x="3579" y="7931"/>
                  </a:lnTo>
                  <a:lnTo>
                    <a:pt x="3579" y="7952"/>
                  </a:lnTo>
                  <a:lnTo>
                    <a:pt x="3558" y="7952"/>
                  </a:lnTo>
                  <a:lnTo>
                    <a:pt x="3558" y="8014"/>
                  </a:lnTo>
                  <a:lnTo>
                    <a:pt x="3662" y="8014"/>
                  </a:lnTo>
                  <a:lnTo>
                    <a:pt x="3809" y="7931"/>
                  </a:lnTo>
                  <a:lnTo>
                    <a:pt x="3809" y="8056"/>
                  </a:lnTo>
                  <a:lnTo>
                    <a:pt x="3934" y="8203"/>
                  </a:lnTo>
                  <a:lnTo>
                    <a:pt x="3997" y="8412"/>
                  </a:lnTo>
                  <a:lnTo>
                    <a:pt x="3997" y="8433"/>
                  </a:lnTo>
                  <a:lnTo>
                    <a:pt x="3997" y="8517"/>
                  </a:lnTo>
                  <a:lnTo>
                    <a:pt x="3934" y="8538"/>
                  </a:lnTo>
                  <a:lnTo>
                    <a:pt x="4039" y="8538"/>
                  </a:lnTo>
                  <a:lnTo>
                    <a:pt x="4081" y="8663"/>
                  </a:lnTo>
                  <a:lnTo>
                    <a:pt x="4353" y="8663"/>
                  </a:lnTo>
                  <a:lnTo>
                    <a:pt x="4541" y="8747"/>
                  </a:lnTo>
                  <a:lnTo>
                    <a:pt x="4541" y="8831"/>
                  </a:lnTo>
                  <a:lnTo>
                    <a:pt x="4625" y="8768"/>
                  </a:lnTo>
                  <a:lnTo>
                    <a:pt x="4646" y="8621"/>
                  </a:lnTo>
                  <a:lnTo>
                    <a:pt x="4750" y="8538"/>
                  </a:lnTo>
                  <a:lnTo>
                    <a:pt x="4834" y="8517"/>
                  </a:lnTo>
                  <a:lnTo>
                    <a:pt x="4876" y="8370"/>
                  </a:lnTo>
                  <a:lnTo>
                    <a:pt x="4960" y="8412"/>
                  </a:lnTo>
                  <a:lnTo>
                    <a:pt x="5064" y="8349"/>
                  </a:lnTo>
                  <a:lnTo>
                    <a:pt x="5462" y="8370"/>
                  </a:lnTo>
                  <a:lnTo>
                    <a:pt x="5692" y="8266"/>
                  </a:lnTo>
                  <a:lnTo>
                    <a:pt x="5755" y="8224"/>
                  </a:lnTo>
                  <a:lnTo>
                    <a:pt x="5880" y="8203"/>
                  </a:lnTo>
                  <a:lnTo>
                    <a:pt x="5880" y="8203"/>
                  </a:lnTo>
                  <a:lnTo>
                    <a:pt x="5818" y="8266"/>
                  </a:lnTo>
                  <a:lnTo>
                    <a:pt x="5880" y="8349"/>
                  </a:lnTo>
                  <a:lnTo>
                    <a:pt x="6006" y="8266"/>
                  </a:lnTo>
                  <a:lnTo>
                    <a:pt x="6110" y="8224"/>
                  </a:lnTo>
                  <a:lnTo>
                    <a:pt x="6069" y="8161"/>
                  </a:lnTo>
                  <a:lnTo>
                    <a:pt x="6090" y="8098"/>
                  </a:lnTo>
                  <a:lnTo>
                    <a:pt x="5964" y="7722"/>
                  </a:lnTo>
                  <a:lnTo>
                    <a:pt x="5838" y="7575"/>
                  </a:lnTo>
                  <a:lnTo>
                    <a:pt x="5880" y="7491"/>
                  </a:lnTo>
                  <a:lnTo>
                    <a:pt x="5797" y="7429"/>
                  </a:lnTo>
                  <a:lnTo>
                    <a:pt x="5692" y="7429"/>
                  </a:lnTo>
                  <a:lnTo>
                    <a:pt x="5483" y="7303"/>
                  </a:lnTo>
                  <a:lnTo>
                    <a:pt x="5462" y="7094"/>
                  </a:lnTo>
                  <a:lnTo>
                    <a:pt x="5483" y="6968"/>
                  </a:lnTo>
                  <a:lnTo>
                    <a:pt x="5399" y="6780"/>
                  </a:lnTo>
                  <a:lnTo>
                    <a:pt x="5294" y="6780"/>
                  </a:lnTo>
                  <a:lnTo>
                    <a:pt x="5232" y="6801"/>
                  </a:lnTo>
                  <a:lnTo>
                    <a:pt x="5085" y="6759"/>
                  </a:lnTo>
                  <a:lnTo>
                    <a:pt x="4981" y="6780"/>
                  </a:lnTo>
                  <a:lnTo>
                    <a:pt x="4981" y="6634"/>
                  </a:lnTo>
                  <a:lnTo>
                    <a:pt x="5085" y="6382"/>
                  </a:lnTo>
                  <a:lnTo>
                    <a:pt x="5169" y="6362"/>
                  </a:lnTo>
                  <a:lnTo>
                    <a:pt x="5315" y="6152"/>
                  </a:lnTo>
                  <a:lnTo>
                    <a:pt x="5357" y="6048"/>
                  </a:lnTo>
                  <a:lnTo>
                    <a:pt x="5462" y="6006"/>
                  </a:lnTo>
                  <a:lnTo>
                    <a:pt x="5546" y="5943"/>
                  </a:lnTo>
                  <a:lnTo>
                    <a:pt x="5671" y="6006"/>
                  </a:lnTo>
                  <a:lnTo>
                    <a:pt x="5692" y="6110"/>
                  </a:lnTo>
                  <a:lnTo>
                    <a:pt x="5776" y="6131"/>
                  </a:lnTo>
                  <a:lnTo>
                    <a:pt x="5985" y="6006"/>
                  </a:lnTo>
                  <a:lnTo>
                    <a:pt x="6299" y="6006"/>
                  </a:lnTo>
                  <a:lnTo>
                    <a:pt x="6487" y="5797"/>
                  </a:lnTo>
                  <a:lnTo>
                    <a:pt x="6592" y="5441"/>
                  </a:lnTo>
                  <a:lnTo>
                    <a:pt x="6843" y="5273"/>
                  </a:lnTo>
                  <a:lnTo>
                    <a:pt x="6926" y="5127"/>
                  </a:lnTo>
                  <a:lnTo>
                    <a:pt x="6947" y="4960"/>
                  </a:lnTo>
                  <a:lnTo>
                    <a:pt x="7052" y="4771"/>
                  </a:lnTo>
                  <a:lnTo>
                    <a:pt x="7261" y="4667"/>
                  </a:lnTo>
                  <a:lnTo>
                    <a:pt x="7324" y="4541"/>
                  </a:lnTo>
                  <a:lnTo>
                    <a:pt x="7324" y="4437"/>
                  </a:lnTo>
                  <a:lnTo>
                    <a:pt x="7240" y="4374"/>
                  </a:lnTo>
                  <a:lnTo>
                    <a:pt x="7387" y="4185"/>
                  </a:lnTo>
                  <a:lnTo>
                    <a:pt x="7491" y="4123"/>
                  </a:lnTo>
                  <a:lnTo>
                    <a:pt x="7491" y="3976"/>
                  </a:lnTo>
                  <a:lnTo>
                    <a:pt x="7554" y="3704"/>
                  </a:lnTo>
                  <a:lnTo>
                    <a:pt x="7470" y="3495"/>
                  </a:lnTo>
                  <a:lnTo>
                    <a:pt x="7450" y="3432"/>
                  </a:lnTo>
                  <a:lnTo>
                    <a:pt x="7638" y="3244"/>
                  </a:lnTo>
                  <a:lnTo>
                    <a:pt x="7743" y="3223"/>
                  </a:lnTo>
                  <a:lnTo>
                    <a:pt x="7847" y="3139"/>
                  </a:lnTo>
                  <a:lnTo>
                    <a:pt x="7910" y="3139"/>
                  </a:lnTo>
                  <a:lnTo>
                    <a:pt x="8015" y="3035"/>
                  </a:lnTo>
                  <a:lnTo>
                    <a:pt x="8015" y="2909"/>
                  </a:lnTo>
                  <a:lnTo>
                    <a:pt x="7868" y="2867"/>
                  </a:lnTo>
                  <a:lnTo>
                    <a:pt x="7743" y="2909"/>
                  </a:lnTo>
                  <a:lnTo>
                    <a:pt x="7554" y="2888"/>
                  </a:lnTo>
                  <a:lnTo>
                    <a:pt x="7491" y="2721"/>
                  </a:lnTo>
                  <a:lnTo>
                    <a:pt x="7282" y="2658"/>
                  </a:lnTo>
                  <a:lnTo>
                    <a:pt x="7073" y="2595"/>
                  </a:lnTo>
                  <a:lnTo>
                    <a:pt x="6864" y="2407"/>
                  </a:lnTo>
                  <a:lnTo>
                    <a:pt x="6843" y="2240"/>
                  </a:lnTo>
                  <a:lnTo>
                    <a:pt x="6738" y="1863"/>
                  </a:lnTo>
                  <a:lnTo>
                    <a:pt x="6634" y="1675"/>
                  </a:lnTo>
                  <a:lnTo>
                    <a:pt x="6634" y="1507"/>
                  </a:lnTo>
                  <a:lnTo>
                    <a:pt x="6738" y="1465"/>
                  </a:lnTo>
                  <a:lnTo>
                    <a:pt x="6738" y="1340"/>
                  </a:lnTo>
                  <a:lnTo>
                    <a:pt x="6885" y="1235"/>
                  </a:lnTo>
                  <a:lnTo>
                    <a:pt x="6885" y="1110"/>
                  </a:lnTo>
                  <a:lnTo>
                    <a:pt x="6738" y="1047"/>
                  </a:lnTo>
                  <a:lnTo>
                    <a:pt x="6717" y="921"/>
                  </a:lnTo>
                  <a:lnTo>
                    <a:pt x="6550" y="838"/>
                  </a:lnTo>
                  <a:lnTo>
                    <a:pt x="6403" y="712"/>
                  </a:lnTo>
                  <a:lnTo>
                    <a:pt x="6278" y="566"/>
                  </a:lnTo>
                  <a:lnTo>
                    <a:pt x="6173" y="608"/>
                  </a:lnTo>
                  <a:lnTo>
                    <a:pt x="6090" y="628"/>
                  </a:lnTo>
                  <a:lnTo>
                    <a:pt x="6006" y="566"/>
                  </a:lnTo>
                  <a:lnTo>
                    <a:pt x="5985" y="315"/>
                  </a:lnTo>
                  <a:lnTo>
                    <a:pt x="6236" y="147"/>
                  </a:lnTo>
                  <a:lnTo>
                    <a:pt x="6215" y="64"/>
                  </a:lnTo>
                  <a:lnTo>
                    <a:pt x="6027" y="84"/>
                  </a:lnTo>
                  <a:lnTo>
                    <a:pt x="590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57" name="Google Shape;3357;p71"/>
            <p:cNvSpPr/>
            <p:nvPr/>
          </p:nvSpPr>
          <p:spPr>
            <a:xfrm>
              <a:off x="4148462" y="2870746"/>
              <a:ext cx="91200" cy="72579"/>
            </a:xfrm>
            <a:custGeom>
              <a:avLst/>
              <a:gdLst/>
              <a:ahLst/>
              <a:cxnLst/>
              <a:rect l="l" t="t" r="r" b="b"/>
              <a:pathLst>
                <a:path w="7659" h="6382" extrusionOk="0">
                  <a:moveTo>
                    <a:pt x="5295" y="0"/>
                  </a:moveTo>
                  <a:lnTo>
                    <a:pt x="5232" y="105"/>
                  </a:lnTo>
                  <a:lnTo>
                    <a:pt x="5211" y="272"/>
                  </a:lnTo>
                  <a:lnTo>
                    <a:pt x="5127" y="335"/>
                  </a:lnTo>
                  <a:lnTo>
                    <a:pt x="5106" y="419"/>
                  </a:lnTo>
                  <a:lnTo>
                    <a:pt x="5127" y="565"/>
                  </a:lnTo>
                  <a:lnTo>
                    <a:pt x="5043" y="691"/>
                  </a:lnTo>
                  <a:lnTo>
                    <a:pt x="4918" y="691"/>
                  </a:lnTo>
                  <a:lnTo>
                    <a:pt x="4897" y="649"/>
                  </a:lnTo>
                  <a:lnTo>
                    <a:pt x="4834" y="649"/>
                  </a:lnTo>
                  <a:lnTo>
                    <a:pt x="4792" y="691"/>
                  </a:lnTo>
                  <a:lnTo>
                    <a:pt x="4667" y="732"/>
                  </a:lnTo>
                  <a:lnTo>
                    <a:pt x="4667" y="837"/>
                  </a:lnTo>
                  <a:lnTo>
                    <a:pt x="4709" y="879"/>
                  </a:lnTo>
                  <a:lnTo>
                    <a:pt x="4709" y="963"/>
                  </a:lnTo>
                  <a:lnTo>
                    <a:pt x="4520" y="942"/>
                  </a:lnTo>
                  <a:lnTo>
                    <a:pt x="4458" y="858"/>
                  </a:lnTo>
                  <a:lnTo>
                    <a:pt x="4395" y="837"/>
                  </a:lnTo>
                  <a:lnTo>
                    <a:pt x="4332" y="879"/>
                  </a:lnTo>
                  <a:lnTo>
                    <a:pt x="4269" y="900"/>
                  </a:lnTo>
                  <a:lnTo>
                    <a:pt x="4207" y="984"/>
                  </a:lnTo>
                  <a:lnTo>
                    <a:pt x="4081" y="1067"/>
                  </a:lnTo>
                  <a:lnTo>
                    <a:pt x="3893" y="1088"/>
                  </a:lnTo>
                  <a:lnTo>
                    <a:pt x="3788" y="1067"/>
                  </a:lnTo>
                  <a:lnTo>
                    <a:pt x="3683" y="900"/>
                  </a:lnTo>
                  <a:lnTo>
                    <a:pt x="3579" y="879"/>
                  </a:lnTo>
                  <a:lnTo>
                    <a:pt x="3474" y="984"/>
                  </a:lnTo>
                  <a:lnTo>
                    <a:pt x="3411" y="984"/>
                  </a:lnTo>
                  <a:lnTo>
                    <a:pt x="3328" y="879"/>
                  </a:lnTo>
                  <a:lnTo>
                    <a:pt x="3223" y="795"/>
                  </a:lnTo>
                  <a:lnTo>
                    <a:pt x="3014" y="858"/>
                  </a:lnTo>
                  <a:lnTo>
                    <a:pt x="2993" y="837"/>
                  </a:lnTo>
                  <a:lnTo>
                    <a:pt x="2847" y="858"/>
                  </a:lnTo>
                  <a:lnTo>
                    <a:pt x="2742" y="774"/>
                  </a:lnTo>
                  <a:lnTo>
                    <a:pt x="2595" y="837"/>
                  </a:lnTo>
                  <a:lnTo>
                    <a:pt x="2428" y="942"/>
                  </a:lnTo>
                  <a:lnTo>
                    <a:pt x="2386" y="942"/>
                  </a:lnTo>
                  <a:lnTo>
                    <a:pt x="2219" y="984"/>
                  </a:lnTo>
                  <a:lnTo>
                    <a:pt x="2177" y="1046"/>
                  </a:lnTo>
                  <a:lnTo>
                    <a:pt x="2114" y="1067"/>
                  </a:lnTo>
                  <a:lnTo>
                    <a:pt x="2093" y="1109"/>
                  </a:lnTo>
                  <a:lnTo>
                    <a:pt x="2156" y="1172"/>
                  </a:lnTo>
                  <a:lnTo>
                    <a:pt x="2156" y="1297"/>
                  </a:lnTo>
                  <a:lnTo>
                    <a:pt x="2010" y="1423"/>
                  </a:lnTo>
                  <a:lnTo>
                    <a:pt x="2010" y="1590"/>
                  </a:lnTo>
                  <a:lnTo>
                    <a:pt x="1989" y="1716"/>
                  </a:lnTo>
                  <a:lnTo>
                    <a:pt x="1884" y="1737"/>
                  </a:lnTo>
                  <a:lnTo>
                    <a:pt x="1800" y="1821"/>
                  </a:lnTo>
                  <a:lnTo>
                    <a:pt x="1779" y="1883"/>
                  </a:lnTo>
                  <a:lnTo>
                    <a:pt x="1570" y="1925"/>
                  </a:lnTo>
                  <a:lnTo>
                    <a:pt x="1382" y="2030"/>
                  </a:lnTo>
                  <a:lnTo>
                    <a:pt x="1424" y="2113"/>
                  </a:lnTo>
                  <a:lnTo>
                    <a:pt x="1340" y="2155"/>
                  </a:lnTo>
                  <a:lnTo>
                    <a:pt x="1319" y="2239"/>
                  </a:lnTo>
                  <a:lnTo>
                    <a:pt x="1235" y="2344"/>
                  </a:lnTo>
                  <a:lnTo>
                    <a:pt x="1068" y="2365"/>
                  </a:lnTo>
                  <a:lnTo>
                    <a:pt x="1026" y="2427"/>
                  </a:lnTo>
                  <a:lnTo>
                    <a:pt x="963" y="2365"/>
                  </a:lnTo>
                  <a:lnTo>
                    <a:pt x="922" y="2302"/>
                  </a:lnTo>
                  <a:lnTo>
                    <a:pt x="796" y="2197"/>
                  </a:lnTo>
                  <a:lnTo>
                    <a:pt x="712" y="2197"/>
                  </a:lnTo>
                  <a:lnTo>
                    <a:pt x="629" y="2260"/>
                  </a:lnTo>
                  <a:lnTo>
                    <a:pt x="524" y="2260"/>
                  </a:lnTo>
                  <a:lnTo>
                    <a:pt x="440" y="2197"/>
                  </a:lnTo>
                  <a:lnTo>
                    <a:pt x="315" y="2155"/>
                  </a:lnTo>
                  <a:lnTo>
                    <a:pt x="273" y="2197"/>
                  </a:lnTo>
                  <a:lnTo>
                    <a:pt x="273" y="2365"/>
                  </a:lnTo>
                  <a:lnTo>
                    <a:pt x="273" y="2448"/>
                  </a:lnTo>
                  <a:lnTo>
                    <a:pt x="210" y="2532"/>
                  </a:lnTo>
                  <a:lnTo>
                    <a:pt x="294" y="2637"/>
                  </a:lnTo>
                  <a:lnTo>
                    <a:pt x="273" y="2657"/>
                  </a:lnTo>
                  <a:lnTo>
                    <a:pt x="273" y="2741"/>
                  </a:lnTo>
                  <a:lnTo>
                    <a:pt x="126" y="2846"/>
                  </a:lnTo>
                  <a:lnTo>
                    <a:pt x="1" y="2867"/>
                  </a:lnTo>
                  <a:lnTo>
                    <a:pt x="64" y="2950"/>
                  </a:lnTo>
                  <a:lnTo>
                    <a:pt x="168" y="3034"/>
                  </a:lnTo>
                  <a:lnTo>
                    <a:pt x="22" y="3181"/>
                  </a:lnTo>
                  <a:lnTo>
                    <a:pt x="85" y="3181"/>
                  </a:lnTo>
                  <a:lnTo>
                    <a:pt x="106" y="3390"/>
                  </a:lnTo>
                  <a:lnTo>
                    <a:pt x="106" y="3515"/>
                  </a:lnTo>
                  <a:lnTo>
                    <a:pt x="294" y="3557"/>
                  </a:lnTo>
                  <a:lnTo>
                    <a:pt x="336" y="3557"/>
                  </a:lnTo>
                  <a:lnTo>
                    <a:pt x="189" y="3787"/>
                  </a:lnTo>
                  <a:lnTo>
                    <a:pt x="126" y="3934"/>
                  </a:lnTo>
                  <a:lnTo>
                    <a:pt x="294" y="4227"/>
                  </a:lnTo>
                  <a:lnTo>
                    <a:pt x="378" y="4499"/>
                  </a:lnTo>
                  <a:lnTo>
                    <a:pt x="336" y="4562"/>
                  </a:lnTo>
                  <a:lnTo>
                    <a:pt x="398" y="4666"/>
                  </a:lnTo>
                  <a:lnTo>
                    <a:pt x="419" y="4875"/>
                  </a:lnTo>
                  <a:lnTo>
                    <a:pt x="922" y="4917"/>
                  </a:lnTo>
                  <a:lnTo>
                    <a:pt x="1005" y="5085"/>
                  </a:lnTo>
                  <a:lnTo>
                    <a:pt x="1005" y="5252"/>
                  </a:lnTo>
                  <a:lnTo>
                    <a:pt x="1047" y="5482"/>
                  </a:lnTo>
                  <a:lnTo>
                    <a:pt x="1005" y="5566"/>
                  </a:lnTo>
                  <a:lnTo>
                    <a:pt x="587" y="6131"/>
                  </a:lnTo>
                  <a:lnTo>
                    <a:pt x="1361" y="6382"/>
                  </a:lnTo>
                  <a:lnTo>
                    <a:pt x="2051" y="6340"/>
                  </a:lnTo>
                  <a:lnTo>
                    <a:pt x="2219" y="6298"/>
                  </a:lnTo>
                  <a:lnTo>
                    <a:pt x="2407" y="6319"/>
                  </a:lnTo>
                  <a:lnTo>
                    <a:pt x="2491" y="6235"/>
                  </a:lnTo>
                  <a:lnTo>
                    <a:pt x="2679" y="6194"/>
                  </a:lnTo>
                  <a:lnTo>
                    <a:pt x="2993" y="6194"/>
                  </a:lnTo>
                  <a:lnTo>
                    <a:pt x="3160" y="6173"/>
                  </a:lnTo>
                  <a:lnTo>
                    <a:pt x="3370" y="6173"/>
                  </a:lnTo>
                  <a:lnTo>
                    <a:pt x="3621" y="6068"/>
                  </a:lnTo>
                  <a:lnTo>
                    <a:pt x="3621" y="5963"/>
                  </a:lnTo>
                  <a:lnTo>
                    <a:pt x="3579" y="5859"/>
                  </a:lnTo>
                  <a:lnTo>
                    <a:pt x="3579" y="5712"/>
                  </a:lnTo>
                  <a:lnTo>
                    <a:pt x="3537" y="5545"/>
                  </a:lnTo>
                  <a:lnTo>
                    <a:pt x="3537" y="5378"/>
                  </a:lnTo>
                  <a:lnTo>
                    <a:pt x="3621" y="5273"/>
                  </a:lnTo>
                  <a:lnTo>
                    <a:pt x="3725" y="5252"/>
                  </a:lnTo>
                  <a:lnTo>
                    <a:pt x="3746" y="5147"/>
                  </a:lnTo>
                  <a:lnTo>
                    <a:pt x="3788" y="5064"/>
                  </a:lnTo>
                  <a:lnTo>
                    <a:pt x="3935" y="5043"/>
                  </a:lnTo>
                  <a:lnTo>
                    <a:pt x="3997" y="5085"/>
                  </a:lnTo>
                  <a:lnTo>
                    <a:pt x="4207" y="4980"/>
                  </a:lnTo>
                  <a:lnTo>
                    <a:pt x="4269" y="4917"/>
                  </a:lnTo>
                  <a:lnTo>
                    <a:pt x="4186" y="4875"/>
                  </a:lnTo>
                  <a:lnTo>
                    <a:pt x="4395" y="4708"/>
                  </a:lnTo>
                  <a:lnTo>
                    <a:pt x="4416" y="4645"/>
                  </a:lnTo>
                  <a:lnTo>
                    <a:pt x="4583" y="4624"/>
                  </a:lnTo>
                  <a:lnTo>
                    <a:pt x="4625" y="4666"/>
                  </a:lnTo>
                  <a:lnTo>
                    <a:pt x="4771" y="4666"/>
                  </a:lnTo>
                  <a:lnTo>
                    <a:pt x="4792" y="4603"/>
                  </a:lnTo>
                  <a:lnTo>
                    <a:pt x="4834" y="4603"/>
                  </a:lnTo>
                  <a:lnTo>
                    <a:pt x="4981" y="4750"/>
                  </a:lnTo>
                  <a:lnTo>
                    <a:pt x="5085" y="4541"/>
                  </a:lnTo>
                  <a:lnTo>
                    <a:pt x="5043" y="4310"/>
                  </a:lnTo>
                  <a:lnTo>
                    <a:pt x="5085" y="4248"/>
                  </a:lnTo>
                  <a:lnTo>
                    <a:pt x="5085" y="4185"/>
                  </a:lnTo>
                  <a:lnTo>
                    <a:pt x="5127" y="4038"/>
                  </a:lnTo>
                  <a:lnTo>
                    <a:pt x="5148" y="3829"/>
                  </a:lnTo>
                  <a:lnTo>
                    <a:pt x="5190" y="3766"/>
                  </a:lnTo>
                  <a:lnTo>
                    <a:pt x="5316" y="3725"/>
                  </a:lnTo>
                  <a:lnTo>
                    <a:pt x="5441" y="3662"/>
                  </a:lnTo>
                  <a:lnTo>
                    <a:pt x="5462" y="3578"/>
                  </a:lnTo>
                  <a:lnTo>
                    <a:pt x="5420" y="3411"/>
                  </a:lnTo>
                  <a:lnTo>
                    <a:pt x="5295" y="3348"/>
                  </a:lnTo>
                  <a:lnTo>
                    <a:pt x="5232" y="3181"/>
                  </a:lnTo>
                  <a:lnTo>
                    <a:pt x="5357" y="3097"/>
                  </a:lnTo>
                  <a:lnTo>
                    <a:pt x="5567" y="3181"/>
                  </a:lnTo>
                  <a:lnTo>
                    <a:pt x="5776" y="3181"/>
                  </a:lnTo>
                  <a:lnTo>
                    <a:pt x="5943" y="2950"/>
                  </a:lnTo>
                  <a:lnTo>
                    <a:pt x="5943" y="2783"/>
                  </a:lnTo>
                  <a:lnTo>
                    <a:pt x="5818" y="2657"/>
                  </a:lnTo>
                  <a:lnTo>
                    <a:pt x="6069" y="2323"/>
                  </a:lnTo>
                  <a:lnTo>
                    <a:pt x="6048" y="2051"/>
                  </a:lnTo>
                  <a:lnTo>
                    <a:pt x="5818" y="1695"/>
                  </a:lnTo>
                  <a:lnTo>
                    <a:pt x="5901" y="1590"/>
                  </a:lnTo>
                  <a:lnTo>
                    <a:pt x="6027" y="1465"/>
                  </a:lnTo>
                  <a:lnTo>
                    <a:pt x="6173" y="1465"/>
                  </a:lnTo>
                  <a:lnTo>
                    <a:pt x="6299" y="1318"/>
                  </a:lnTo>
                  <a:lnTo>
                    <a:pt x="6487" y="1214"/>
                  </a:lnTo>
                  <a:lnTo>
                    <a:pt x="6613" y="1297"/>
                  </a:lnTo>
                  <a:lnTo>
                    <a:pt x="6801" y="1277"/>
                  </a:lnTo>
                  <a:lnTo>
                    <a:pt x="7199" y="1172"/>
                  </a:lnTo>
                  <a:lnTo>
                    <a:pt x="7450" y="1067"/>
                  </a:lnTo>
                  <a:lnTo>
                    <a:pt x="7596" y="879"/>
                  </a:lnTo>
                  <a:lnTo>
                    <a:pt x="7471" y="858"/>
                  </a:lnTo>
                  <a:lnTo>
                    <a:pt x="7659" y="691"/>
                  </a:lnTo>
                  <a:lnTo>
                    <a:pt x="7638" y="586"/>
                  </a:lnTo>
                  <a:lnTo>
                    <a:pt x="7387" y="586"/>
                  </a:lnTo>
                  <a:lnTo>
                    <a:pt x="7324" y="691"/>
                  </a:lnTo>
                  <a:lnTo>
                    <a:pt x="7094" y="732"/>
                  </a:lnTo>
                  <a:lnTo>
                    <a:pt x="7073" y="586"/>
                  </a:lnTo>
                  <a:lnTo>
                    <a:pt x="6906" y="649"/>
                  </a:lnTo>
                  <a:lnTo>
                    <a:pt x="6655" y="795"/>
                  </a:lnTo>
                  <a:lnTo>
                    <a:pt x="6571" y="858"/>
                  </a:lnTo>
                  <a:lnTo>
                    <a:pt x="6550" y="984"/>
                  </a:lnTo>
                  <a:lnTo>
                    <a:pt x="6424" y="1067"/>
                  </a:lnTo>
                  <a:lnTo>
                    <a:pt x="6257" y="1151"/>
                  </a:lnTo>
                  <a:lnTo>
                    <a:pt x="6236" y="1193"/>
                  </a:lnTo>
                  <a:lnTo>
                    <a:pt x="6132" y="1277"/>
                  </a:lnTo>
                  <a:lnTo>
                    <a:pt x="5985" y="1277"/>
                  </a:lnTo>
                  <a:lnTo>
                    <a:pt x="5880" y="1256"/>
                  </a:lnTo>
                  <a:lnTo>
                    <a:pt x="5880" y="1172"/>
                  </a:lnTo>
                  <a:lnTo>
                    <a:pt x="5776" y="1046"/>
                  </a:lnTo>
                  <a:lnTo>
                    <a:pt x="5776" y="837"/>
                  </a:lnTo>
                  <a:lnTo>
                    <a:pt x="5755" y="691"/>
                  </a:lnTo>
                  <a:lnTo>
                    <a:pt x="5776" y="565"/>
                  </a:lnTo>
                  <a:lnTo>
                    <a:pt x="5734" y="460"/>
                  </a:lnTo>
                  <a:lnTo>
                    <a:pt x="5629" y="460"/>
                  </a:lnTo>
                  <a:lnTo>
                    <a:pt x="5608" y="356"/>
                  </a:lnTo>
                  <a:lnTo>
                    <a:pt x="5629" y="209"/>
                  </a:lnTo>
                  <a:lnTo>
                    <a:pt x="5629" y="126"/>
                  </a:lnTo>
                  <a:lnTo>
                    <a:pt x="5525" y="63"/>
                  </a:lnTo>
                  <a:lnTo>
                    <a:pt x="542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58" name="Google Shape;3358;p71"/>
            <p:cNvSpPr/>
            <p:nvPr/>
          </p:nvSpPr>
          <p:spPr>
            <a:xfrm>
              <a:off x="3884115" y="2761763"/>
              <a:ext cx="113133" cy="67348"/>
            </a:xfrm>
            <a:custGeom>
              <a:avLst/>
              <a:gdLst/>
              <a:ahLst/>
              <a:cxnLst/>
              <a:rect l="l" t="t" r="r" b="b"/>
              <a:pathLst>
                <a:path w="9501" h="5922" extrusionOk="0">
                  <a:moveTo>
                    <a:pt x="5064" y="0"/>
                  </a:moveTo>
                  <a:lnTo>
                    <a:pt x="4960" y="84"/>
                  </a:lnTo>
                  <a:lnTo>
                    <a:pt x="5002" y="209"/>
                  </a:lnTo>
                  <a:lnTo>
                    <a:pt x="4855" y="230"/>
                  </a:lnTo>
                  <a:lnTo>
                    <a:pt x="4751" y="209"/>
                  </a:lnTo>
                  <a:lnTo>
                    <a:pt x="4730" y="209"/>
                  </a:lnTo>
                  <a:lnTo>
                    <a:pt x="4500" y="272"/>
                  </a:lnTo>
                  <a:lnTo>
                    <a:pt x="4332" y="293"/>
                  </a:lnTo>
                  <a:lnTo>
                    <a:pt x="4228" y="502"/>
                  </a:lnTo>
                  <a:lnTo>
                    <a:pt x="4228" y="712"/>
                  </a:lnTo>
                  <a:lnTo>
                    <a:pt x="4102" y="712"/>
                  </a:lnTo>
                  <a:lnTo>
                    <a:pt x="3997" y="628"/>
                  </a:lnTo>
                  <a:lnTo>
                    <a:pt x="3851" y="691"/>
                  </a:lnTo>
                  <a:lnTo>
                    <a:pt x="3746" y="607"/>
                  </a:lnTo>
                  <a:lnTo>
                    <a:pt x="3642" y="628"/>
                  </a:lnTo>
                  <a:lnTo>
                    <a:pt x="3537" y="753"/>
                  </a:lnTo>
                  <a:lnTo>
                    <a:pt x="3432" y="732"/>
                  </a:lnTo>
                  <a:lnTo>
                    <a:pt x="3391" y="607"/>
                  </a:lnTo>
                  <a:lnTo>
                    <a:pt x="3244" y="607"/>
                  </a:lnTo>
                  <a:lnTo>
                    <a:pt x="3056" y="712"/>
                  </a:lnTo>
                  <a:lnTo>
                    <a:pt x="2972" y="649"/>
                  </a:lnTo>
                  <a:lnTo>
                    <a:pt x="2805" y="628"/>
                  </a:lnTo>
                  <a:lnTo>
                    <a:pt x="2763" y="691"/>
                  </a:lnTo>
                  <a:lnTo>
                    <a:pt x="2700" y="691"/>
                  </a:lnTo>
                  <a:lnTo>
                    <a:pt x="2595" y="607"/>
                  </a:lnTo>
                  <a:lnTo>
                    <a:pt x="2386" y="691"/>
                  </a:lnTo>
                  <a:lnTo>
                    <a:pt x="2344" y="628"/>
                  </a:lnTo>
                  <a:lnTo>
                    <a:pt x="2219" y="544"/>
                  </a:lnTo>
                  <a:lnTo>
                    <a:pt x="1884" y="502"/>
                  </a:lnTo>
                  <a:lnTo>
                    <a:pt x="1759" y="419"/>
                  </a:lnTo>
                  <a:lnTo>
                    <a:pt x="1675" y="419"/>
                  </a:lnTo>
                  <a:lnTo>
                    <a:pt x="1570" y="523"/>
                  </a:lnTo>
                  <a:lnTo>
                    <a:pt x="1382" y="523"/>
                  </a:lnTo>
                  <a:lnTo>
                    <a:pt x="963" y="586"/>
                  </a:lnTo>
                  <a:lnTo>
                    <a:pt x="859" y="628"/>
                  </a:lnTo>
                  <a:lnTo>
                    <a:pt x="671" y="544"/>
                  </a:lnTo>
                  <a:lnTo>
                    <a:pt x="608" y="544"/>
                  </a:lnTo>
                  <a:lnTo>
                    <a:pt x="566" y="649"/>
                  </a:lnTo>
                  <a:lnTo>
                    <a:pt x="608" y="921"/>
                  </a:lnTo>
                  <a:lnTo>
                    <a:pt x="650" y="1004"/>
                  </a:lnTo>
                  <a:lnTo>
                    <a:pt x="733" y="1151"/>
                  </a:lnTo>
                  <a:lnTo>
                    <a:pt x="859" y="1235"/>
                  </a:lnTo>
                  <a:lnTo>
                    <a:pt x="817" y="1318"/>
                  </a:lnTo>
                  <a:lnTo>
                    <a:pt x="838" y="1381"/>
                  </a:lnTo>
                  <a:lnTo>
                    <a:pt x="880" y="1465"/>
                  </a:lnTo>
                  <a:lnTo>
                    <a:pt x="838" y="1653"/>
                  </a:lnTo>
                  <a:lnTo>
                    <a:pt x="754" y="1653"/>
                  </a:lnTo>
                  <a:lnTo>
                    <a:pt x="650" y="1737"/>
                  </a:lnTo>
                  <a:lnTo>
                    <a:pt x="629" y="1904"/>
                  </a:lnTo>
                  <a:lnTo>
                    <a:pt x="252" y="2302"/>
                  </a:lnTo>
                  <a:lnTo>
                    <a:pt x="294" y="2469"/>
                  </a:lnTo>
                  <a:lnTo>
                    <a:pt x="294" y="2637"/>
                  </a:lnTo>
                  <a:lnTo>
                    <a:pt x="147" y="2616"/>
                  </a:lnTo>
                  <a:lnTo>
                    <a:pt x="43" y="2888"/>
                  </a:lnTo>
                  <a:lnTo>
                    <a:pt x="22" y="3097"/>
                  </a:lnTo>
                  <a:lnTo>
                    <a:pt x="1" y="3097"/>
                  </a:lnTo>
                  <a:lnTo>
                    <a:pt x="126" y="3222"/>
                  </a:lnTo>
                  <a:lnTo>
                    <a:pt x="294" y="3327"/>
                  </a:lnTo>
                  <a:lnTo>
                    <a:pt x="315" y="3432"/>
                  </a:lnTo>
                  <a:lnTo>
                    <a:pt x="440" y="3432"/>
                  </a:lnTo>
                  <a:lnTo>
                    <a:pt x="524" y="3348"/>
                  </a:lnTo>
                  <a:lnTo>
                    <a:pt x="629" y="3348"/>
                  </a:lnTo>
                  <a:lnTo>
                    <a:pt x="838" y="3453"/>
                  </a:lnTo>
                  <a:lnTo>
                    <a:pt x="984" y="3473"/>
                  </a:lnTo>
                  <a:lnTo>
                    <a:pt x="1152" y="3536"/>
                  </a:lnTo>
                  <a:lnTo>
                    <a:pt x="1194" y="3641"/>
                  </a:lnTo>
                  <a:lnTo>
                    <a:pt x="1340" y="3683"/>
                  </a:lnTo>
                  <a:lnTo>
                    <a:pt x="1487" y="3641"/>
                  </a:lnTo>
                  <a:lnTo>
                    <a:pt x="1612" y="3641"/>
                  </a:lnTo>
                  <a:lnTo>
                    <a:pt x="1717" y="3515"/>
                  </a:lnTo>
                  <a:lnTo>
                    <a:pt x="2114" y="3453"/>
                  </a:lnTo>
                  <a:lnTo>
                    <a:pt x="2240" y="3369"/>
                  </a:lnTo>
                  <a:lnTo>
                    <a:pt x="2386" y="3348"/>
                  </a:lnTo>
                  <a:lnTo>
                    <a:pt x="2344" y="3201"/>
                  </a:lnTo>
                  <a:lnTo>
                    <a:pt x="2386" y="3139"/>
                  </a:lnTo>
                  <a:lnTo>
                    <a:pt x="2344" y="2992"/>
                  </a:lnTo>
                  <a:lnTo>
                    <a:pt x="2428" y="3013"/>
                  </a:lnTo>
                  <a:lnTo>
                    <a:pt x="2449" y="2992"/>
                  </a:lnTo>
                  <a:lnTo>
                    <a:pt x="2554" y="3034"/>
                  </a:lnTo>
                  <a:lnTo>
                    <a:pt x="2616" y="2992"/>
                  </a:lnTo>
                  <a:lnTo>
                    <a:pt x="2742" y="2992"/>
                  </a:lnTo>
                  <a:lnTo>
                    <a:pt x="2763" y="2929"/>
                  </a:lnTo>
                  <a:lnTo>
                    <a:pt x="2867" y="3055"/>
                  </a:lnTo>
                  <a:lnTo>
                    <a:pt x="3014" y="3055"/>
                  </a:lnTo>
                  <a:lnTo>
                    <a:pt x="3181" y="3243"/>
                  </a:lnTo>
                  <a:lnTo>
                    <a:pt x="3370" y="3243"/>
                  </a:lnTo>
                  <a:lnTo>
                    <a:pt x="3391" y="3201"/>
                  </a:lnTo>
                  <a:lnTo>
                    <a:pt x="3453" y="3201"/>
                  </a:lnTo>
                  <a:lnTo>
                    <a:pt x="3642" y="3369"/>
                  </a:lnTo>
                  <a:lnTo>
                    <a:pt x="3788" y="3453"/>
                  </a:lnTo>
                  <a:lnTo>
                    <a:pt x="3809" y="3641"/>
                  </a:lnTo>
                  <a:lnTo>
                    <a:pt x="3809" y="3787"/>
                  </a:lnTo>
                  <a:lnTo>
                    <a:pt x="3956" y="3850"/>
                  </a:lnTo>
                  <a:lnTo>
                    <a:pt x="3956" y="3892"/>
                  </a:lnTo>
                  <a:lnTo>
                    <a:pt x="4102" y="4038"/>
                  </a:lnTo>
                  <a:lnTo>
                    <a:pt x="4269" y="4143"/>
                  </a:lnTo>
                  <a:lnTo>
                    <a:pt x="4290" y="4248"/>
                  </a:lnTo>
                  <a:lnTo>
                    <a:pt x="4269" y="4352"/>
                  </a:lnTo>
                  <a:lnTo>
                    <a:pt x="4332" y="4457"/>
                  </a:lnTo>
                  <a:lnTo>
                    <a:pt x="4311" y="4499"/>
                  </a:lnTo>
                  <a:lnTo>
                    <a:pt x="4123" y="4499"/>
                  </a:lnTo>
                  <a:lnTo>
                    <a:pt x="4060" y="4415"/>
                  </a:lnTo>
                  <a:lnTo>
                    <a:pt x="3893" y="4478"/>
                  </a:lnTo>
                  <a:lnTo>
                    <a:pt x="3788" y="4478"/>
                  </a:lnTo>
                  <a:lnTo>
                    <a:pt x="3767" y="4687"/>
                  </a:lnTo>
                  <a:lnTo>
                    <a:pt x="3767" y="4834"/>
                  </a:lnTo>
                  <a:lnTo>
                    <a:pt x="3704" y="4813"/>
                  </a:lnTo>
                  <a:lnTo>
                    <a:pt x="3600" y="5022"/>
                  </a:lnTo>
                  <a:lnTo>
                    <a:pt x="3600" y="5126"/>
                  </a:lnTo>
                  <a:lnTo>
                    <a:pt x="3495" y="5106"/>
                  </a:lnTo>
                  <a:lnTo>
                    <a:pt x="3432" y="5147"/>
                  </a:lnTo>
                  <a:lnTo>
                    <a:pt x="3537" y="5315"/>
                  </a:lnTo>
                  <a:lnTo>
                    <a:pt x="3684" y="5357"/>
                  </a:lnTo>
                  <a:lnTo>
                    <a:pt x="3893" y="5357"/>
                  </a:lnTo>
                  <a:lnTo>
                    <a:pt x="3976" y="5294"/>
                  </a:lnTo>
                  <a:lnTo>
                    <a:pt x="4165" y="5294"/>
                  </a:lnTo>
                  <a:lnTo>
                    <a:pt x="4269" y="5357"/>
                  </a:lnTo>
                  <a:lnTo>
                    <a:pt x="4290" y="5252"/>
                  </a:lnTo>
                  <a:lnTo>
                    <a:pt x="4228" y="5189"/>
                  </a:lnTo>
                  <a:lnTo>
                    <a:pt x="4228" y="5106"/>
                  </a:lnTo>
                  <a:lnTo>
                    <a:pt x="4228" y="5022"/>
                  </a:lnTo>
                  <a:lnTo>
                    <a:pt x="4290" y="5106"/>
                  </a:lnTo>
                  <a:lnTo>
                    <a:pt x="4374" y="5106"/>
                  </a:lnTo>
                  <a:lnTo>
                    <a:pt x="4583" y="4834"/>
                  </a:lnTo>
                  <a:lnTo>
                    <a:pt x="4541" y="4771"/>
                  </a:lnTo>
                  <a:lnTo>
                    <a:pt x="4604" y="4771"/>
                  </a:lnTo>
                  <a:lnTo>
                    <a:pt x="4730" y="4603"/>
                  </a:lnTo>
                  <a:lnTo>
                    <a:pt x="4730" y="4478"/>
                  </a:lnTo>
                  <a:lnTo>
                    <a:pt x="4813" y="4394"/>
                  </a:lnTo>
                  <a:lnTo>
                    <a:pt x="4939" y="4394"/>
                  </a:lnTo>
                  <a:lnTo>
                    <a:pt x="5064" y="4269"/>
                  </a:lnTo>
                  <a:lnTo>
                    <a:pt x="5127" y="4310"/>
                  </a:lnTo>
                  <a:lnTo>
                    <a:pt x="5127" y="4352"/>
                  </a:lnTo>
                  <a:lnTo>
                    <a:pt x="5232" y="4352"/>
                  </a:lnTo>
                  <a:lnTo>
                    <a:pt x="5274" y="4289"/>
                  </a:lnTo>
                  <a:lnTo>
                    <a:pt x="5336" y="4206"/>
                  </a:lnTo>
                  <a:lnTo>
                    <a:pt x="5357" y="4269"/>
                  </a:lnTo>
                  <a:lnTo>
                    <a:pt x="5441" y="4310"/>
                  </a:lnTo>
                  <a:lnTo>
                    <a:pt x="5525" y="4352"/>
                  </a:lnTo>
                  <a:lnTo>
                    <a:pt x="5692" y="4310"/>
                  </a:lnTo>
                  <a:lnTo>
                    <a:pt x="5567" y="4373"/>
                  </a:lnTo>
                  <a:lnTo>
                    <a:pt x="5483" y="4415"/>
                  </a:lnTo>
                  <a:lnTo>
                    <a:pt x="5378" y="4394"/>
                  </a:lnTo>
                  <a:lnTo>
                    <a:pt x="5211" y="4415"/>
                  </a:lnTo>
                  <a:lnTo>
                    <a:pt x="5064" y="4415"/>
                  </a:lnTo>
                  <a:lnTo>
                    <a:pt x="5127" y="4478"/>
                  </a:lnTo>
                  <a:lnTo>
                    <a:pt x="5336" y="4478"/>
                  </a:lnTo>
                  <a:lnTo>
                    <a:pt x="5483" y="4561"/>
                  </a:lnTo>
                  <a:lnTo>
                    <a:pt x="5462" y="4582"/>
                  </a:lnTo>
                  <a:lnTo>
                    <a:pt x="5420" y="4624"/>
                  </a:lnTo>
                  <a:lnTo>
                    <a:pt x="5483" y="4708"/>
                  </a:lnTo>
                  <a:lnTo>
                    <a:pt x="5567" y="4708"/>
                  </a:lnTo>
                  <a:lnTo>
                    <a:pt x="5671" y="4771"/>
                  </a:lnTo>
                  <a:lnTo>
                    <a:pt x="5797" y="4708"/>
                  </a:lnTo>
                  <a:lnTo>
                    <a:pt x="5943" y="4687"/>
                  </a:lnTo>
                  <a:lnTo>
                    <a:pt x="6069" y="4729"/>
                  </a:lnTo>
                  <a:lnTo>
                    <a:pt x="6173" y="4792"/>
                  </a:lnTo>
                  <a:lnTo>
                    <a:pt x="6194" y="4708"/>
                  </a:lnTo>
                  <a:lnTo>
                    <a:pt x="6257" y="4729"/>
                  </a:lnTo>
                  <a:lnTo>
                    <a:pt x="6278" y="4875"/>
                  </a:lnTo>
                  <a:lnTo>
                    <a:pt x="6362" y="4938"/>
                  </a:lnTo>
                  <a:lnTo>
                    <a:pt x="6299" y="4980"/>
                  </a:lnTo>
                  <a:lnTo>
                    <a:pt x="6111" y="5022"/>
                  </a:lnTo>
                  <a:lnTo>
                    <a:pt x="5943" y="5126"/>
                  </a:lnTo>
                  <a:lnTo>
                    <a:pt x="5797" y="5315"/>
                  </a:lnTo>
                  <a:lnTo>
                    <a:pt x="5901" y="5357"/>
                  </a:lnTo>
                  <a:lnTo>
                    <a:pt x="5985" y="5294"/>
                  </a:lnTo>
                  <a:lnTo>
                    <a:pt x="6111" y="5357"/>
                  </a:lnTo>
                  <a:lnTo>
                    <a:pt x="6173" y="5336"/>
                  </a:lnTo>
                  <a:lnTo>
                    <a:pt x="6362" y="5503"/>
                  </a:lnTo>
                  <a:lnTo>
                    <a:pt x="6383" y="5566"/>
                  </a:lnTo>
                  <a:lnTo>
                    <a:pt x="6299" y="5775"/>
                  </a:lnTo>
                  <a:lnTo>
                    <a:pt x="6278" y="5838"/>
                  </a:lnTo>
                  <a:lnTo>
                    <a:pt x="6383" y="5922"/>
                  </a:lnTo>
                  <a:lnTo>
                    <a:pt x="6592" y="5922"/>
                  </a:lnTo>
                  <a:lnTo>
                    <a:pt x="6780" y="5817"/>
                  </a:lnTo>
                  <a:lnTo>
                    <a:pt x="7031" y="5629"/>
                  </a:lnTo>
                  <a:lnTo>
                    <a:pt x="7220" y="5629"/>
                  </a:lnTo>
                  <a:lnTo>
                    <a:pt x="7324" y="5503"/>
                  </a:lnTo>
                  <a:lnTo>
                    <a:pt x="7450" y="5419"/>
                  </a:lnTo>
                  <a:lnTo>
                    <a:pt x="7680" y="5440"/>
                  </a:lnTo>
                  <a:lnTo>
                    <a:pt x="7889" y="5440"/>
                  </a:lnTo>
                  <a:lnTo>
                    <a:pt x="7952" y="5336"/>
                  </a:lnTo>
                  <a:lnTo>
                    <a:pt x="7889" y="5231"/>
                  </a:lnTo>
                  <a:lnTo>
                    <a:pt x="7952" y="5210"/>
                  </a:lnTo>
                  <a:lnTo>
                    <a:pt x="7994" y="5126"/>
                  </a:lnTo>
                  <a:lnTo>
                    <a:pt x="7847" y="5106"/>
                  </a:lnTo>
                  <a:lnTo>
                    <a:pt x="7659" y="5126"/>
                  </a:lnTo>
                  <a:lnTo>
                    <a:pt x="7638" y="5252"/>
                  </a:lnTo>
                  <a:lnTo>
                    <a:pt x="7513" y="5189"/>
                  </a:lnTo>
                  <a:lnTo>
                    <a:pt x="7450" y="5189"/>
                  </a:lnTo>
                  <a:lnTo>
                    <a:pt x="7345" y="5294"/>
                  </a:lnTo>
                  <a:lnTo>
                    <a:pt x="7303" y="5252"/>
                  </a:lnTo>
                  <a:lnTo>
                    <a:pt x="7010" y="4938"/>
                  </a:lnTo>
                  <a:lnTo>
                    <a:pt x="6948" y="4813"/>
                  </a:lnTo>
                  <a:lnTo>
                    <a:pt x="6885" y="4687"/>
                  </a:lnTo>
                  <a:lnTo>
                    <a:pt x="6822" y="4708"/>
                  </a:lnTo>
                  <a:lnTo>
                    <a:pt x="6885" y="4875"/>
                  </a:lnTo>
                  <a:lnTo>
                    <a:pt x="7094" y="5106"/>
                  </a:lnTo>
                  <a:lnTo>
                    <a:pt x="7261" y="5294"/>
                  </a:lnTo>
                  <a:lnTo>
                    <a:pt x="7220" y="5315"/>
                  </a:lnTo>
                  <a:lnTo>
                    <a:pt x="7094" y="5294"/>
                  </a:lnTo>
                  <a:lnTo>
                    <a:pt x="7031" y="5210"/>
                  </a:lnTo>
                  <a:lnTo>
                    <a:pt x="7010" y="5085"/>
                  </a:lnTo>
                  <a:lnTo>
                    <a:pt x="6927" y="5043"/>
                  </a:lnTo>
                  <a:lnTo>
                    <a:pt x="6885" y="5106"/>
                  </a:lnTo>
                  <a:lnTo>
                    <a:pt x="6885" y="5022"/>
                  </a:lnTo>
                  <a:lnTo>
                    <a:pt x="6822" y="5022"/>
                  </a:lnTo>
                  <a:lnTo>
                    <a:pt x="6780" y="5043"/>
                  </a:lnTo>
                  <a:lnTo>
                    <a:pt x="6780" y="5001"/>
                  </a:lnTo>
                  <a:lnTo>
                    <a:pt x="6822" y="4917"/>
                  </a:lnTo>
                  <a:lnTo>
                    <a:pt x="6801" y="4875"/>
                  </a:lnTo>
                  <a:lnTo>
                    <a:pt x="6717" y="4896"/>
                  </a:lnTo>
                  <a:lnTo>
                    <a:pt x="6676" y="4834"/>
                  </a:lnTo>
                  <a:lnTo>
                    <a:pt x="6592" y="4771"/>
                  </a:lnTo>
                  <a:lnTo>
                    <a:pt x="6404" y="4792"/>
                  </a:lnTo>
                  <a:lnTo>
                    <a:pt x="6320" y="4729"/>
                  </a:lnTo>
                  <a:lnTo>
                    <a:pt x="6362" y="4687"/>
                  </a:lnTo>
                  <a:lnTo>
                    <a:pt x="6487" y="4708"/>
                  </a:lnTo>
                  <a:lnTo>
                    <a:pt x="6529" y="4624"/>
                  </a:lnTo>
                  <a:lnTo>
                    <a:pt x="6634" y="4708"/>
                  </a:lnTo>
                  <a:lnTo>
                    <a:pt x="6738" y="4708"/>
                  </a:lnTo>
                  <a:lnTo>
                    <a:pt x="6780" y="4624"/>
                  </a:lnTo>
                  <a:lnTo>
                    <a:pt x="6885" y="4603"/>
                  </a:lnTo>
                  <a:lnTo>
                    <a:pt x="7052" y="4415"/>
                  </a:lnTo>
                  <a:lnTo>
                    <a:pt x="7052" y="4373"/>
                  </a:lnTo>
                  <a:lnTo>
                    <a:pt x="7136" y="4394"/>
                  </a:lnTo>
                  <a:lnTo>
                    <a:pt x="7136" y="4457"/>
                  </a:lnTo>
                  <a:lnTo>
                    <a:pt x="7031" y="4582"/>
                  </a:lnTo>
                  <a:lnTo>
                    <a:pt x="6989" y="4603"/>
                  </a:lnTo>
                  <a:lnTo>
                    <a:pt x="7010" y="4666"/>
                  </a:lnTo>
                  <a:lnTo>
                    <a:pt x="7094" y="4624"/>
                  </a:lnTo>
                  <a:lnTo>
                    <a:pt x="7220" y="4457"/>
                  </a:lnTo>
                  <a:lnTo>
                    <a:pt x="7241" y="4373"/>
                  </a:lnTo>
                  <a:lnTo>
                    <a:pt x="7157" y="4289"/>
                  </a:lnTo>
                  <a:lnTo>
                    <a:pt x="7136" y="4248"/>
                  </a:lnTo>
                  <a:lnTo>
                    <a:pt x="7199" y="4206"/>
                  </a:lnTo>
                  <a:lnTo>
                    <a:pt x="7261" y="4352"/>
                  </a:lnTo>
                  <a:lnTo>
                    <a:pt x="7345" y="4373"/>
                  </a:lnTo>
                  <a:lnTo>
                    <a:pt x="7450" y="4289"/>
                  </a:lnTo>
                  <a:lnTo>
                    <a:pt x="7617" y="4310"/>
                  </a:lnTo>
                  <a:lnTo>
                    <a:pt x="7722" y="4248"/>
                  </a:lnTo>
                  <a:lnTo>
                    <a:pt x="7868" y="4248"/>
                  </a:lnTo>
                  <a:lnTo>
                    <a:pt x="7973" y="4101"/>
                  </a:lnTo>
                  <a:lnTo>
                    <a:pt x="8057" y="4038"/>
                  </a:lnTo>
                  <a:lnTo>
                    <a:pt x="8182" y="4038"/>
                  </a:lnTo>
                  <a:lnTo>
                    <a:pt x="8203" y="3934"/>
                  </a:lnTo>
                  <a:lnTo>
                    <a:pt x="8287" y="3871"/>
                  </a:lnTo>
                  <a:lnTo>
                    <a:pt x="8454" y="3871"/>
                  </a:lnTo>
                  <a:lnTo>
                    <a:pt x="8580" y="3829"/>
                  </a:lnTo>
                  <a:lnTo>
                    <a:pt x="8663" y="3829"/>
                  </a:lnTo>
                  <a:lnTo>
                    <a:pt x="8663" y="3892"/>
                  </a:lnTo>
                  <a:lnTo>
                    <a:pt x="8768" y="3850"/>
                  </a:lnTo>
                  <a:lnTo>
                    <a:pt x="8789" y="3578"/>
                  </a:lnTo>
                  <a:lnTo>
                    <a:pt x="8873" y="3557"/>
                  </a:lnTo>
                  <a:lnTo>
                    <a:pt x="8998" y="3348"/>
                  </a:lnTo>
                  <a:lnTo>
                    <a:pt x="9291" y="3327"/>
                  </a:lnTo>
                  <a:lnTo>
                    <a:pt x="9396" y="3243"/>
                  </a:lnTo>
                  <a:lnTo>
                    <a:pt x="9354" y="3118"/>
                  </a:lnTo>
                  <a:lnTo>
                    <a:pt x="9438" y="2909"/>
                  </a:lnTo>
                  <a:lnTo>
                    <a:pt x="9417" y="2720"/>
                  </a:lnTo>
                  <a:lnTo>
                    <a:pt x="9228" y="2616"/>
                  </a:lnTo>
                  <a:lnTo>
                    <a:pt x="9291" y="2365"/>
                  </a:lnTo>
                  <a:lnTo>
                    <a:pt x="9396" y="2323"/>
                  </a:lnTo>
                  <a:lnTo>
                    <a:pt x="9500" y="2197"/>
                  </a:lnTo>
                  <a:lnTo>
                    <a:pt x="9500" y="2072"/>
                  </a:lnTo>
                  <a:lnTo>
                    <a:pt x="9417" y="2009"/>
                  </a:lnTo>
                  <a:lnTo>
                    <a:pt x="9354" y="1883"/>
                  </a:lnTo>
                  <a:lnTo>
                    <a:pt x="9291" y="1967"/>
                  </a:lnTo>
                  <a:lnTo>
                    <a:pt x="9103" y="1946"/>
                  </a:lnTo>
                  <a:lnTo>
                    <a:pt x="8935" y="1841"/>
                  </a:lnTo>
                  <a:lnTo>
                    <a:pt x="8810" y="1862"/>
                  </a:lnTo>
                  <a:lnTo>
                    <a:pt x="8705" y="1800"/>
                  </a:lnTo>
                  <a:lnTo>
                    <a:pt x="8559" y="1779"/>
                  </a:lnTo>
                  <a:lnTo>
                    <a:pt x="8349" y="1758"/>
                  </a:lnTo>
                  <a:lnTo>
                    <a:pt x="8266" y="1841"/>
                  </a:lnTo>
                  <a:lnTo>
                    <a:pt x="8203" y="1695"/>
                  </a:lnTo>
                  <a:lnTo>
                    <a:pt x="8057" y="1590"/>
                  </a:lnTo>
                  <a:lnTo>
                    <a:pt x="7931" y="1318"/>
                  </a:lnTo>
                  <a:lnTo>
                    <a:pt x="7826" y="1339"/>
                  </a:lnTo>
                  <a:lnTo>
                    <a:pt x="7638" y="1465"/>
                  </a:lnTo>
                  <a:lnTo>
                    <a:pt x="7513" y="1444"/>
                  </a:lnTo>
                  <a:lnTo>
                    <a:pt x="7366" y="1486"/>
                  </a:lnTo>
                  <a:lnTo>
                    <a:pt x="7220" y="1423"/>
                  </a:lnTo>
                  <a:lnTo>
                    <a:pt x="7115" y="1528"/>
                  </a:lnTo>
                  <a:lnTo>
                    <a:pt x="6843" y="1256"/>
                  </a:lnTo>
                  <a:lnTo>
                    <a:pt x="6780" y="1067"/>
                  </a:lnTo>
                  <a:lnTo>
                    <a:pt x="6780" y="921"/>
                  </a:lnTo>
                  <a:lnTo>
                    <a:pt x="6676" y="921"/>
                  </a:lnTo>
                  <a:lnTo>
                    <a:pt x="6676" y="795"/>
                  </a:lnTo>
                  <a:lnTo>
                    <a:pt x="6529" y="691"/>
                  </a:lnTo>
                  <a:lnTo>
                    <a:pt x="6215" y="732"/>
                  </a:lnTo>
                  <a:lnTo>
                    <a:pt x="6069" y="523"/>
                  </a:lnTo>
                  <a:lnTo>
                    <a:pt x="6111" y="398"/>
                  </a:lnTo>
                  <a:lnTo>
                    <a:pt x="6006" y="293"/>
                  </a:lnTo>
                  <a:lnTo>
                    <a:pt x="5901" y="21"/>
                  </a:lnTo>
                  <a:lnTo>
                    <a:pt x="5776" y="21"/>
                  </a:lnTo>
                  <a:lnTo>
                    <a:pt x="5650" y="105"/>
                  </a:lnTo>
                  <a:lnTo>
                    <a:pt x="5357" y="105"/>
                  </a:lnTo>
                  <a:lnTo>
                    <a:pt x="506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59" name="Google Shape;3359;p71"/>
            <p:cNvSpPr/>
            <p:nvPr/>
          </p:nvSpPr>
          <p:spPr>
            <a:xfrm>
              <a:off x="3912027" y="2795073"/>
              <a:ext cx="23684" cy="25236"/>
            </a:xfrm>
            <a:custGeom>
              <a:avLst/>
              <a:gdLst/>
              <a:ahLst/>
              <a:cxnLst/>
              <a:rect l="l" t="t" r="r" b="b"/>
              <a:pathLst>
                <a:path w="1989" h="2219" extrusionOk="0">
                  <a:moveTo>
                    <a:pt x="419" y="0"/>
                  </a:moveTo>
                  <a:lnTo>
                    <a:pt x="398" y="63"/>
                  </a:lnTo>
                  <a:lnTo>
                    <a:pt x="272" y="63"/>
                  </a:lnTo>
                  <a:lnTo>
                    <a:pt x="210" y="105"/>
                  </a:lnTo>
                  <a:lnTo>
                    <a:pt x="105" y="63"/>
                  </a:lnTo>
                  <a:lnTo>
                    <a:pt x="84" y="84"/>
                  </a:lnTo>
                  <a:lnTo>
                    <a:pt x="0" y="63"/>
                  </a:lnTo>
                  <a:lnTo>
                    <a:pt x="42" y="210"/>
                  </a:lnTo>
                  <a:lnTo>
                    <a:pt x="0" y="272"/>
                  </a:lnTo>
                  <a:lnTo>
                    <a:pt x="42" y="419"/>
                  </a:lnTo>
                  <a:lnTo>
                    <a:pt x="251" y="377"/>
                  </a:lnTo>
                  <a:lnTo>
                    <a:pt x="314" y="628"/>
                  </a:lnTo>
                  <a:lnTo>
                    <a:pt x="565" y="837"/>
                  </a:lnTo>
                  <a:lnTo>
                    <a:pt x="586" y="942"/>
                  </a:lnTo>
                  <a:lnTo>
                    <a:pt x="900" y="1214"/>
                  </a:lnTo>
                  <a:lnTo>
                    <a:pt x="921" y="1360"/>
                  </a:lnTo>
                  <a:lnTo>
                    <a:pt x="1026" y="1528"/>
                  </a:lnTo>
                  <a:lnTo>
                    <a:pt x="1005" y="2072"/>
                  </a:lnTo>
                  <a:lnTo>
                    <a:pt x="1088" y="2218"/>
                  </a:lnTo>
                  <a:lnTo>
                    <a:pt x="1151" y="2177"/>
                  </a:lnTo>
                  <a:lnTo>
                    <a:pt x="1256" y="2197"/>
                  </a:lnTo>
                  <a:lnTo>
                    <a:pt x="1256" y="2093"/>
                  </a:lnTo>
                  <a:lnTo>
                    <a:pt x="1360" y="1884"/>
                  </a:lnTo>
                  <a:lnTo>
                    <a:pt x="1423" y="1905"/>
                  </a:lnTo>
                  <a:lnTo>
                    <a:pt x="1423" y="1758"/>
                  </a:lnTo>
                  <a:lnTo>
                    <a:pt x="1444" y="1549"/>
                  </a:lnTo>
                  <a:lnTo>
                    <a:pt x="1549" y="1549"/>
                  </a:lnTo>
                  <a:lnTo>
                    <a:pt x="1716" y="1486"/>
                  </a:lnTo>
                  <a:lnTo>
                    <a:pt x="1779" y="1570"/>
                  </a:lnTo>
                  <a:lnTo>
                    <a:pt x="1967" y="1570"/>
                  </a:lnTo>
                  <a:lnTo>
                    <a:pt x="1988" y="1528"/>
                  </a:lnTo>
                  <a:lnTo>
                    <a:pt x="1925" y="1423"/>
                  </a:lnTo>
                  <a:lnTo>
                    <a:pt x="1946" y="1319"/>
                  </a:lnTo>
                  <a:lnTo>
                    <a:pt x="1925" y="1214"/>
                  </a:lnTo>
                  <a:lnTo>
                    <a:pt x="1758" y="1109"/>
                  </a:lnTo>
                  <a:lnTo>
                    <a:pt x="1612" y="963"/>
                  </a:lnTo>
                  <a:lnTo>
                    <a:pt x="1612" y="921"/>
                  </a:lnTo>
                  <a:lnTo>
                    <a:pt x="1465" y="858"/>
                  </a:lnTo>
                  <a:lnTo>
                    <a:pt x="1465" y="712"/>
                  </a:lnTo>
                  <a:lnTo>
                    <a:pt x="1444" y="524"/>
                  </a:lnTo>
                  <a:lnTo>
                    <a:pt x="1298" y="440"/>
                  </a:lnTo>
                  <a:lnTo>
                    <a:pt x="1109" y="272"/>
                  </a:lnTo>
                  <a:lnTo>
                    <a:pt x="1047" y="272"/>
                  </a:lnTo>
                  <a:lnTo>
                    <a:pt x="1026" y="314"/>
                  </a:lnTo>
                  <a:lnTo>
                    <a:pt x="837" y="314"/>
                  </a:lnTo>
                  <a:lnTo>
                    <a:pt x="670" y="126"/>
                  </a:lnTo>
                  <a:lnTo>
                    <a:pt x="523" y="126"/>
                  </a:lnTo>
                  <a:lnTo>
                    <a:pt x="4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60" name="Google Shape;3360;p71"/>
            <p:cNvSpPr/>
            <p:nvPr/>
          </p:nvSpPr>
          <p:spPr>
            <a:xfrm>
              <a:off x="3874161" y="2799361"/>
              <a:ext cx="60800" cy="37131"/>
            </a:xfrm>
            <a:custGeom>
              <a:avLst/>
              <a:gdLst/>
              <a:ahLst/>
              <a:cxnLst/>
              <a:rect l="l" t="t" r="r" b="b"/>
              <a:pathLst>
                <a:path w="5106" h="3265" extrusionOk="0">
                  <a:moveTo>
                    <a:pt x="3431" y="0"/>
                  </a:moveTo>
                  <a:lnTo>
                    <a:pt x="3076" y="63"/>
                  </a:lnTo>
                  <a:lnTo>
                    <a:pt x="2950" y="147"/>
                  </a:lnTo>
                  <a:lnTo>
                    <a:pt x="2553" y="209"/>
                  </a:lnTo>
                  <a:lnTo>
                    <a:pt x="2448" y="335"/>
                  </a:lnTo>
                  <a:lnTo>
                    <a:pt x="2323" y="335"/>
                  </a:lnTo>
                  <a:lnTo>
                    <a:pt x="2176" y="377"/>
                  </a:lnTo>
                  <a:lnTo>
                    <a:pt x="2030" y="335"/>
                  </a:lnTo>
                  <a:lnTo>
                    <a:pt x="1988" y="230"/>
                  </a:lnTo>
                  <a:lnTo>
                    <a:pt x="1820" y="167"/>
                  </a:lnTo>
                  <a:lnTo>
                    <a:pt x="1674" y="147"/>
                  </a:lnTo>
                  <a:lnTo>
                    <a:pt x="1465" y="42"/>
                  </a:lnTo>
                  <a:lnTo>
                    <a:pt x="1360" y="42"/>
                  </a:lnTo>
                  <a:lnTo>
                    <a:pt x="1276" y="126"/>
                  </a:lnTo>
                  <a:lnTo>
                    <a:pt x="1151" y="126"/>
                  </a:lnTo>
                  <a:lnTo>
                    <a:pt x="1172" y="147"/>
                  </a:lnTo>
                  <a:lnTo>
                    <a:pt x="1130" y="272"/>
                  </a:lnTo>
                  <a:lnTo>
                    <a:pt x="962" y="314"/>
                  </a:lnTo>
                  <a:lnTo>
                    <a:pt x="858" y="544"/>
                  </a:lnTo>
                  <a:lnTo>
                    <a:pt x="732" y="879"/>
                  </a:lnTo>
                  <a:lnTo>
                    <a:pt x="523" y="1193"/>
                  </a:lnTo>
                  <a:lnTo>
                    <a:pt x="544" y="1297"/>
                  </a:lnTo>
                  <a:lnTo>
                    <a:pt x="439" y="1402"/>
                  </a:lnTo>
                  <a:lnTo>
                    <a:pt x="293" y="1381"/>
                  </a:lnTo>
                  <a:lnTo>
                    <a:pt x="230" y="1486"/>
                  </a:lnTo>
                  <a:lnTo>
                    <a:pt x="126" y="1507"/>
                  </a:lnTo>
                  <a:lnTo>
                    <a:pt x="0" y="1632"/>
                  </a:lnTo>
                  <a:lnTo>
                    <a:pt x="126" y="1674"/>
                  </a:lnTo>
                  <a:lnTo>
                    <a:pt x="146" y="1737"/>
                  </a:lnTo>
                  <a:lnTo>
                    <a:pt x="335" y="1946"/>
                  </a:lnTo>
                  <a:lnTo>
                    <a:pt x="356" y="2051"/>
                  </a:lnTo>
                  <a:lnTo>
                    <a:pt x="523" y="2134"/>
                  </a:lnTo>
                  <a:lnTo>
                    <a:pt x="670" y="2260"/>
                  </a:lnTo>
                  <a:lnTo>
                    <a:pt x="607" y="2406"/>
                  </a:lnTo>
                  <a:lnTo>
                    <a:pt x="628" y="2448"/>
                  </a:lnTo>
                  <a:lnTo>
                    <a:pt x="837" y="2532"/>
                  </a:lnTo>
                  <a:lnTo>
                    <a:pt x="879" y="2616"/>
                  </a:lnTo>
                  <a:lnTo>
                    <a:pt x="983" y="2574"/>
                  </a:lnTo>
                  <a:lnTo>
                    <a:pt x="1088" y="2657"/>
                  </a:lnTo>
                  <a:lnTo>
                    <a:pt x="1172" y="2532"/>
                  </a:lnTo>
                  <a:lnTo>
                    <a:pt x="1381" y="2553"/>
                  </a:lnTo>
                  <a:lnTo>
                    <a:pt x="1276" y="2678"/>
                  </a:lnTo>
                  <a:lnTo>
                    <a:pt x="1297" y="2762"/>
                  </a:lnTo>
                  <a:lnTo>
                    <a:pt x="1339" y="2888"/>
                  </a:lnTo>
                  <a:lnTo>
                    <a:pt x="1486" y="2888"/>
                  </a:lnTo>
                  <a:lnTo>
                    <a:pt x="1569" y="2971"/>
                  </a:lnTo>
                  <a:lnTo>
                    <a:pt x="1569" y="3055"/>
                  </a:lnTo>
                  <a:lnTo>
                    <a:pt x="1507" y="3097"/>
                  </a:lnTo>
                  <a:lnTo>
                    <a:pt x="1590" y="3201"/>
                  </a:lnTo>
                  <a:lnTo>
                    <a:pt x="1716" y="3139"/>
                  </a:lnTo>
                  <a:lnTo>
                    <a:pt x="1883" y="3139"/>
                  </a:lnTo>
                  <a:lnTo>
                    <a:pt x="1925" y="3201"/>
                  </a:lnTo>
                  <a:lnTo>
                    <a:pt x="1988" y="3180"/>
                  </a:lnTo>
                  <a:lnTo>
                    <a:pt x="2197" y="3264"/>
                  </a:lnTo>
                  <a:lnTo>
                    <a:pt x="2343" y="3180"/>
                  </a:lnTo>
                  <a:lnTo>
                    <a:pt x="2490" y="3201"/>
                  </a:lnTo>
                  <a:lnTo>
                    <a:pt x="2553" y="3160"/>
                  </a:lnTo>
                  <a:lnTo>
                    <a:pt x="2699" y="3201"/>
                  </a:lnTo>
                  <a:lnTo>
                    <a:pt x="2804" y="3201"/>
                  </a:lnTo>
                  <a:lnTo>
                    <a:pt x="3013" y="3243"/>
                  </a:lnTo>
                  <a:lnTo>
                    <a:pt x="3076" y="3180"/>
                  </a:lnTo>
                  <a:lnTo>
                    <a:pt x="3222" y="3139"/>
                  </a:lnTo>
                  <a:lnTo>
                    <a:pt x="3264" y="3055"/>
                  </a:lnTo>
                  <a:lnTo>
                    <a:pt x="3599" y="2888"/>
                  </a:lnTo>
                  <a:lnTo>
                    <a:pt x="3766" y="2867"/>
                  </a:lnTo>
                  <a:lnTo>
                    <a:pt x="3955" y="2888"/>
                  </a:lnTo>
                  <a:lnTo>
                    <a:pt x="4122" y="2971"/>
                  </a:lnTo>
                  <a:lnTo>
                    <a:pt x="4185" y="3034"/>
                  </a:lnTo>
                  <a:lnTo>
                    <a:pt x="4289" y="2992"/>
                  </a:lnTo>
                  <a:lnTo>
                    <a:pt x="4436" y="3055"/>
                  </a:lnTo>
                  <a:lnTo>
                    <a:pt x="4478" y="3139"/>
                  </a:lnTo>
                  <a:lnTo>
                    <a:pt x="4603" y="3139"/>
                  </a:lnTo>
                  <a:lnTo>
                    <a:pt x="4582" y="2992"/>
                  </a:lnTo>
                  <a:lnTo>
                    <a:pt x="4624" y="2888"/>
                  </a:lnTo>
                  <a:lnTo>
                    <a:pt x="4624" y="2720"/>
                  </a:lnTo>
                  <a:lnTo>
                    <a:pt x="4603" y="2636"/>
                  </a:lnTo>
                  <a:lnTo>
                    <a:pt x="4645" y="2553"/>
                  </a:lnTo>
                  <a:lnTo>
                    <a:pt x="4708" y="2427"/>
                  </a:lnTo>
                  <a:lnTo>
                    <a:pt x="4896" y="2427"/>
                  </a:lnTo>
                  <a:lnTo>
                    <a:pt x="5022" y="2406"/>
                  </a:lnTo>
                  <a:lnTo>
                    <a:pt x="5105" y="2239"/>
                  </a:lnTo>
                  <a:lnTo>
                    <a:pt x="5105" y="2155"/>
                  </a:lnTo>
                  <a:lnTo>
                    <a:pt x="5043" y="2113"/>
                  </a:lnTo>
                  <a:lnTo>
                    <a:pt x="5105" y="2051"/>
                  </a:lnTo>
                  <a:lnTo>
                    <a:pt x="5001" y="1988"/>
                  </a:lnTo>
                  <a:lnTo>
                    <a:pt x="4812" y="1988"/>
                  </a:lnTo>
                  <a:lnTo>
                    <a:pt x="4729" y="2051"/>
                  </a:lnTo>
                  <a:lnTo>
                    <a:pt x="4520" y="2051"/>
                  </a:lnTo>
                  <a:lnTo>
                    <a:pt x="4373" y="2009"/>
                  </a:lnTo>
                  <a:lnTo>
                    <a:pt x="4268" y="1841"/>
                  </a:lnTo>
                  <a:lnTo>
                    <a:pt x="4185" y="1695"/>
                  </a:lnTo>
                  <a:lnTo>
                    <a:pt x="4206" y="1151"/>
                  </a:lnTo>
                  <a:lnTo>
                    <a:pt x="4101" y="983"/>
                  </a:lnTo>
                  <a:lnTo>
                    <a:pt x="4080" y="837"/>
                  </a:lnTo>
                  <a:lnTo>
                    <a:pt x="3766" y="565"/>
                  </a:lnTo>
                  <a:lnTo>
                    <a:pt x="3745" y="460"/>
                  </a:lnTo>
                  <a:lnTo>
                    <a:pt x="3494" y="251"/>
                  </a:lnTo>
                  <a:lnTo>
                    <a:pt x="343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61" name="Google Shape;3361;p71"/>
            <p:cNvSpPr/>
            <p:nvPr/>
          </p:nvSpPr>
          <p:spPr>
            <a:xfrm>
              <a:off x="3889355" y="2831954"/>
              <a:ext cx="39878" cy="24041"/>
            </a:xfrm>
            <a:custGeom>
              <a:avLst/>
              <a:gdLst/>
              <a:ahLst/>
              <a:cxnLst/>
              <a:rect l="l" t="t" r="r" b="b"/>
              <a:pathLst>
                <a:path w="3349" h="2114" extrusionOk="0">
                  <a:moveTo>
                    <a:pt x="2490" y="1"/>
                  </a:moveTo>
                  <a:lnTo>
                    <a:pt x="2323" y="22"/>
                  </a:lnTo>
                  <a:lnTo>
                    <a:pt x="1988" y="189"/>
                  </a:lnTo>
                  <a:lnTo>
                    <a:pt x="1946" y="273"/>
                  </a:lnTo>
                  <a:lnTo>
                    <a:pt x="1800" y="314"/>
                  </a:lnTo>
                  <a:lnTo>
                    <a:pt x="1737" y="377"/>
                  </a:lnTo>
                  <a:lnTo>
                    <a:pt x="1528" y="335"/>
                  </a:lnTo>
                  <a:lnTo>
                    <a:pt x="1423" y="335"/>
                  </a:lnTo>
                  <a:lnTo>
                    <a:pt x="1277" y="294"/>
                  </a:lnTo>
                  <a:lnTo>
                    <a:pt x="1214" y="335"/>
                  </a:lnTo>
                  <a:lnTo>
                    <a:pt x="1067" y="314"/>
                  </a:lnTo>
                  <a:lnTo>
                    <a:pt x="921" y="398"/>
                  </a:lnTo>
                  <a:lnTo>
                    <a:pt x="712" y="314"/>
                  </a:lnTo>
                  <a:lnTo>
                    <a:pt x="649" y="335"/>
                  </a:lnTo>
                  <a:lnTo>
                    <a:pt x="607" y="273"/>
                  </a:lnTo>
                  <a:lnTo>
                    <a:pt x="440" y="273"/>
                  </a:lnTo>
                  <a:lnTo>
                    <a:pt x="314" y="335"/>
                  </a:lnTo>
                  <a:lnTo>
                    <a:pt x="231" y="231"/>
                  </a:lnTo>
                  <a:lnTo>
                    <a:pt x="293" y="189"/>
                  </a:lnTo>
                  <a:lnTo>
                    <a:pt x="293" y="105"/>
                  </a:lnTo>
                  <a:lnTo>
                    <a:pt x="210" y="22"/>
                  </a:lnTo>
                  <a:lnTo>
                    <a:pt x="63" y="22"/>
                  </a:lnTo>
                  <a:lnTo>
                    <a:pt x="84" y="126"/>
                  </a:lnTo>
                  <a:lnTo>
                    <a:pt x="0" y="210"/>
                  </a:lnTo>
                  <a:lnTo>
                    <a:pt x="63" y="440"/>
                  </a:lnTo>
                  <a:lnTo>
                    <a:pt x="231" y="628"/>
                  </a:lnTo>
                  <a:lnTo>
                    <a:pt x="314" y="754"/>
                  </a:lnTo>
                  <a:lnTo>
                    <a:pt x="272" y="900"/>
                  </a:lnTo>
                  <a:lnTo>
                    <a:pt x="63" y="1068"/>
                  </a:lnTo>
                  <a:lnTo>
                    <a:pt x="84" y="1172"/>
                  </a:lnTo>
                  <a:lnTo>
                    <a:pt x="168" y="1277"/>
                  </a:lnTo>
                  <a:lnTo>
                    <a:pt x="105" y="1382"/>
                  </a:lnTo>
                  <a:lnTo>
                    <a:pt x="335" y="1570"/>
                  </a:lnTo>
                  <a:lnTo>
                    <a:pt x="503" y="1842"/>
                  </a:lnTo>
                  <a:lnTo>
                    <a:pt x="523" y="1988"/>
                  </a:lnTo>
                  <a:lnTo>
                    <a:pt x="523" y="2093"/>
                  </a:lnTo>
                  <a:lnTo>
                    <a:pt x="607" y="2114"/>
                  </a:lnTo>
                  <a:lnTo>
                    <a:pt x="795" y="2114"/>
                  </a:lnTo>
                  <a:lnTo>
                    <a:pt x="942" y="2093"/>
                  </a:lnTo>
                  <a:lnTo>
                    <a:pt x="1026" y="1988"/>
                  </a:lnTo>
                  <a:lnTo>
                    <a:pt x="1172" y="2009"/>
                  </a:lnTo>
                  <a:lnTo>
                    <a:pt x="1319" y="2009"/>
                  </a:lnTo>
                  <a:lnTo>
                    <a:pt x="1339" y="2114"/>
                  </a:lnTo>
                  <a:lnTo>
                    <a:pt x="1444" y="2114"/>
                  </a:lnTo>
                  <a:lnTo>
                    <a:pt x="1528" y="2051"/>
                  </a:lnTo>
                  <a:lnTo>
                    <a:pt x="1653" y="2051"/>
                  </a:lnTo>
                  <a:lnTo>
                    <a:pt x="1737" y="2114"/>
                  </a:lnTo>
                  <a:lnTo>
                    <a:pt x="1863" y="2072"/>
                  </a:lnTo>
                  <a:lnTo>
                    <a:pt x="2093" y="2072"/>
                  </a:lnTo>
                  <a:lnTo>
                    <a:pt x="2176" y="2009"/>
                  </a:lnTo>
                  <a:lnTo>
                    <a:pt x="2114" y="1905"/>
                  </a:lnTo>
                  <a:lnTo>
                    <a:pt x="2114" y="1779"/>
                  </a:lnTo>
                  <a:lnTo>
                    <a:pt x="2281" y="1675"/>
                  </a:lnTo>
                  <a:lnTo>
                    <a:pt x="2323" y="1675"/>
                  </a:lnTo>
                  <a:lnTo>
                    <a:pt x="2427" y="1570"/>
                  </a:lnTo>
                  <a:lnTo>
                    <a:pt x="2511" y="1570"/>
                  </a:lnTo>
                  <a:lnTo>
                    <a:pt x="2595" y="1486"/>
                  </a:lnTo>
                  <a:lnTo>
                    <a:pt x="2741" y="1486"/>
                  </a:lnTo>
                  <a:lnTo>
                    <a:pt x="2909" y="1633"/>
                  </a:lnTo>
                  <a:lnTo>
                    <a:pt x="3013" y="1549"/>
                  </a:lnTo>
                  <a:lnTo>
                    <a:pt x="3118" y="1570"/>
                  </a:lnTo>
                  <a:lnTo>
                    <a:pt x="3034" y="1444"/>
                  </a:lnTo>
                  <a:lnTo>
                    <a:pt x="2930" y="1256"/>
                  </a:lnTo>
                  <a:lnTo>
                    <a:pt x="2825" y="1256"/>
                  </a:lnTo>
                  <a:lnTo>
                    <a:pt x="2804" y="1172"/>
                  </a:lnTo>
                  <a:lnTo>
                    <a:pt x="2951" y="1068"/>
                  </a:lnTo>
                  <a:lnTo>
                    <a:pt x="3013" y="942"/>
                  </a:lnTo>
                  <a:lnTo>
                    <a:pt x="2992" y="712"/>
                  </a:lnTo>
                  <a:lnTo>
                    <a:pt x="3139" y="545"/>
                  </a:lnTo>
                  <a:lnTo>
                    <a:pt x="3244" y="586"/>
                  </a:lnTo>
                  <a:lnTo>
                    <a:pt x="3327" y="503"/>
                  </a:lnTo>
                  <a:lnTo>
                    <a:pt x="3348" y="294"/>
                  </a:lnTo>
                  <a:lnTo>
                    <a:pt x="3327" y="273"/>
                  </a:lnTo>
                  <a:lnTo>
                    <a:pt x="3202" y="273"/>
                  </a:lnTo>
                  <a:lnTo>
                    <a:pt x="3160" y="189"/>
                  </a:lnTo>
                  <a:lnTo>
                    <a:pt x="3013" y="126"/>
                  </a:lnTo>
                  <a:lnTo>
                    <a:pt x="2909" y="168"/>
                  </a:lnTo>
                  <a:lnTo>
                    <a:pt x="2846" y="105"/>
                  </a:lnTo>
                  <a:lnTo>
                    <a:pt x="2679" y="22"/>
                  </a:lnTo>
                  <a:lnTo>
                    <a:pt x="249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3362" name="Google Shape;3362;p71"/>
            <p:cNvGrpSpPr/>
            <p:nvPr/>
          </p:nvGrpSpPr>
          <p:grpSpPr>
            <a:xfrm>
              <a:off x="3831056" y="2816010"/>
              <a:ext cx="37378" cy="27612"/>
              <a:chOff x="3866750" y="2520350"/>
              <a:chExt cx="78475" cy="60700"/>
            </a:xfrm>
          </p:grpSpPr>
          <p:sp>
            <p:nvSpPr>
              <p:cNvPr id="3363" name="Google Shape;3363;p71"/>
              <p:cNvSpPr/>
              <p:nvPr/>
            </p:nvSpPr>
            <p:spPr>
              <a:xfrm>
                <a:off x="3877200" y="2546500"/>
                <a:ext cx="4725" cy="6300"/>
              </a:xfrm>
              <a:custGeom>
                <a:avLst/>
                <a:gdLst/>
                <a:ahLst/>
                <a:cxnLst/>
                <a:rect l="l" t="t" r="r" b="b"/>
                <a:pathLst>
                  <a:path w="189" h="252" extrusionOk="0">
                    <a:moveTo>
                      <a:pt x="1" y="1"/>
                    </a:moveTo>
                    <a:lnTo>
                      <a:pt x="84" y="126"/>
                    </a:lnTo>
                    <a:lnTo>
                      <a:pt x="63" y="147"/>
                    </a:lnTo>
                    <a:lnTo>
                      <a:pt x="168" y="252"/>
                    </a:lnTo>
                    <a:lnTo>
                      <a:pt x="189" y="252"/>
                    </a:lnTo>
                    <a:lnTo>
                      <a:pt x="168" y="106"/>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64" name="Google Shape;3364;p71"/>
              <p:cNvSpPr/>
              <p:nvPr/>
            </p:nvSpPr>
            <p:spPr>
              <a:xfrm>
                <a:off x="3882425" y="2554350"/>
                <a:ext cx="2650" cy="3175"/>
              </a:xfrm>
              <a:custGeom>
                <a:avLst/>
                <a:gdLst/>
                <a:ahLst/>
                <a:cxnLst/>
                <a:rect l="l" t="t" r="r" b="b"/>
                <a:pathLst>
                  <a:path w="106" h="127" extrusionOk="0">
                    <a:moveTo>
                      <a:pt x="1" y="1"/>
                    </a:moveTo>
                    <a:lnTo>
                      <a:pt x="106" y="126"/>
                    </a:lnTo>
                    <a:lnTo>
                      <a:pt x="85" y="43"/>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65" name="Google Shape;3365;p71"/>
              <p:cNvSpPr/>
              <p:nvPr/>
            </p:nvSpPr>
            <p:spPr>
              <a:xfrm>
                <a:off x="3866750" y="2520350"/>
                <a:ext cx="78475" cy="60700"/>
              </a:xfrm>
              <a:custGeom>
                <a:avLst/>
                <a:gdLst/>
                <a:ahLst/>
                <a:cxnLst/>
                <a:rect l="l" t="t" r="r" b="b"/>
                <a:pathLst>
                  <a:path w="3139" h="2428" extrusionOk="0">
                    <a:moveTo>
                      <a:pt x="1653" y="1"/>
                    </a:moveTo>
                    <a:lnTo>
                      <a:pt x="1653" y="22"/>
                    </a:lnTo>
                    <a:lnTo>
                      <a:pt x="1402" y="22"/>
                    </a:lnTo>
                    <a:lnTo>
                      <a:pt x="1046" y="210"/>
                    </a:lnTo>
                    <a:lnTo>
                      <a:pt x="1025" y="356"/>
                    </a:lnTo>
                    <a:lnTo>
                      <a:pt x="837" y="440"/>
                    </a:lnTo>
                    <a:lnTo>
                      <a:pt x="816" y="649"/>
                    </a:lnTo>
                    <a:lnTo>
                      <a:pt x="691" y="649"/>
                    </a:lnTo>
                    <a:lnTo>
                      <a:pt x="481" y="545"/>
                    </a:lnTo>
                    <a:lnTo>
                      <a:pt x="356" y="587"/>
                    </a:lnTo>
                    <a:lnTo>
                      <a:pt x="209" y="691"/>
                    </a:lnTo>
                    <a:lnTo>
                      <a:pt x="0" y="691"/>
                    </a:lnTo>
                    <a:lnTo>
                      <a:pt x="0" y="733"/>
                    </a:lnTo>
                    <a:lnTo>
                      <a:pt x="42" y="942"/>
                    </a:lnTo>
                    <a:lnTo>
                      <a:pt x="168" y="1068"/>
                    </a:lnTo>
                    <a:lnTo>
                      <a:pt x="168" y="1110"/>
                    </a:lnTo>
                    <a:lnTo>
                      <a:pt x="209" y="1152"/>
                    </a:lnTo>
                    <a:lnTo>
                      <a:pt x="356" y="942"/>
                    </a:lnTo>
                    <a:lnTo>
                      <a:pt x="377" y="796"/>
                    </a:lnTo>
                    <a:lnTo>
                      <a:pt x="461" y="691"/>
                    </a:lnTo>
                    <a:lnTo>
                      <a:pt x="607" y="691"/>
                    </a:lnTo>
                    <a:lnTo>
                      <a:pt x="628" y="796"/>
                    </a:lnTo>
                    <a:lnTo>
                      <a:pt x="733" y="900"/>
                    </a:lnTo>
                    <a:lnTo>
                      <a:pt x="774" y="1068"/>
                    </a:lnTo>
                    <a:lnTo>
                      <a:pt x="879" y="1256"/>
                    </a:lnTo>
                    <a:lnTo>
                      <a:pt x="1025" y="1403"/>
                    </a:lnTo>
                    <a:lnTo>
                      <a:pt x="1088" y="1403"/>
                    </a:lnTo>
                    <a:lnTo>
                      <a:pt x="1193" y="1507"/>
                    </a:lnTo>
                    <a:lnTo>
                      <a:pt x="1088" y="1486"/>
                    </a:lnTo>
                    <a:lnTo>
                      <a:pt x="1005" y="1507"/>
                    </a:lnTo>
                    <a:lnTo>
                      <a:pt x="942" y="1591"/>
                    </a:lnTo>
                    <a:lnTo>
                      <a:pt x="1005" y="1696"/>
                    </a:lnTo>
                    <a:lnTo>
                      <a:pt x="1130" y="1696"/>
                    </a:lnTo>
                    <a:lnTo>
                      <a:pt x="1256" y="1821"/>
                    </a:lnTo>
                    <a:lnTo>
                      <a:pt x="1360" y="1842"/>
                    </a:lnTo>
                    <a:lnTo>
                      <a:pt x="1423" y="1947"/>
                    </a:lnTo>
                    <a:lnTo>
                      <a:pt x="1465" y="2030"/>
                    </a:lnTo>
                    <a:lnTo>
                      <a:pt x="1611" y="2009"/>
                    </a:lnTo>
                    <a:lnTo>
                      <a:pt x="1862" y="2030"/>
                    </a:lnTo>
                    <a:lnTo>
                      <a:pt x="1988" y="2093"/>
                    </a:lnTo>
                    <a:lnTo>
                      <a:pt x="2281" y="2365"/>
                    </a:lnTo>
                    <a:lnTo>
                      <a:pt x="2197" y="2407"/>
                    </a:lnTo>
                    <a:lnTo>
                      <a:pt x="2072" y="2323"/>
                    </a:lnTo>
                    <a:lnTo>
                      <a:pt x="2155" y="2407"/>
                    </a:lnTo>
                    <a:lnTo>
                      <a:pt x="2260" y="2428"/>
                    </a:lnTo>
                    <a:lnTo>
                      <a:pt x="2302" y="2344"/>
                    </a:lnTo>
                    <a:lnTo>
                      <a:pt x="1925" y="1884"/>
                    </a:lnTo>
                    <a:lnTo>
                      <a:pt x="1444" y="1486"/>
                    </a:lnTo>
                    <a:lnTo>
                      <a:pt x="1423" y="1403"/>
                    </a:lnTo>
                    <a:lnTo>
                      <a:pt x="1465" y="1382"/>
                    </a:lnTo>
                    <a:lnTo>
                      <a:pt x="1402" y="1277"/>
                    </a:lnTo>
                    <a:lnTo>
                      <a:pt x="1360" y="1172"/>
                    </a:lnTo>
                    <a:lnTo>
                      <a:pt x="1235" y="1047"/>
                    </a:lnTo>
                    <a:lnTo>
                      <a:pt x="1193" y="1047"/>
                    </a:lnTo>
                    <a:lnTo>
                      <a:pt x="1151" y="963"/>
                    </a:lnTo>
                    <a:lnTo>
                      <a:pt x="1214" y="900"/>
                    </a:lnTo>
                    <a:lnTo>
                      <a:pt x="1214" y="775"/>
                    </a:lnTo>
                    <a:lnTo>
                      <a:pt x="1256" y="733"/>
                    </a:lnTo>
                    <a:lnTo>
                      <a:pt x="1402" y="838"/>
                    </a:lnTo>
                    <a:lnTo>
                      <a:pt x="1444" y="900"/>
                    </a:lnTo>
                    <a:lnTo>
                      <a:pt x="1528" y="880"/>
                    </a:lnTo>
                    <a:lnTo>
                      <a:pt x="1528" y="796"/>
                    </a:lnTo>
                    <a:lnTo>
                      <a:pt x="1632" y="775"/>
                    </a:lnTo>
                    <a:lnTo>
                      <a:pt x="1716" y="796"/>
                    </a:lnTo>
                    <a:lnTo>
                      <a:pt x="1758" y="733"/>
                    </a:lnTo>
                    <a:lnTo>
                      <a:pt x="1841" y="775"/>
                    </a:lnTo>
                    <a:lnTo>
                      <a:pt x="1883" y="733"/>
                    </a:lnTo>
                    <a:lnTo>
                      <a:pt x="1988" y="754"/>
                    </a:lnTo>
                    <a:lnTo>
                      <a:pt x="2051" y="859"/>
                    </a:lnTo>
                    <a:lnTo>
                      <a:pt x="2093" y="796"/>
                    </a:lnTo>
                    <a:lnTo>
                      <a:pt x="2239" y="859"/>
                    </a:lnTo>
                    <a:lnTo>
                      <a:pt x="2344" y="796"/>
                    </a:lnTo>
                    <a:lnTo>
                      <a:pt x="2365" y="859"/>
                    </a:lnTo>
                    <a:lnTo>
                      <a:pt x="2490" y="838"/>
                    </a:lnTo>
                    <a:lnTo>
                      <a:pt x="2616" y="880"/>
                    </a:lnTo>
                    <a:lnTo>
                      <a:pt x="2699" y="859"/>
                    </a:lnTo>
                    <a:lnTo>
                      <a:pt x="2804" y="963"/>
                    </a:lnTo>
                    <a:lnTo>
                      <a:pt x="2971" y="963"/>
                    </a:lnTo>
                    <a:lnTo>
                      <a:pt x="2992" y="984"/>
                    </a:lnTo>
                    <a:lnTo>
                      <a:pt x="2971" y="880"/>
                    </a:lnTo>
                    <a:lnTo>
                      <a:pt x="3097" y="859"/>
                    </a:lnTo>
                    <a:lnTo>
                      <a:pt x="3139" y="859"/>
                    </a:lnTo>
                    <a:lnTo>
                      <a:pt x="3139" y="796"/>
                    </a:lnTo>
                    <a:lnTo>
                      <a:pt x="3034" y="775"/>
                    </a:lnTo>
                    <a:lnTo>
                      <a:pt x="2971" y="733"/>
                    </a:lnTo>
                    <a:lnTo>
                      <a:pt x="2930" y="566"/>
                    </a:lnTo>
                    <a:lnTo>
                      <a:pt x="2888" y="419"/>
                    </a:lnTo>
                    <a:lnTo>
                      <a:pt x="2804" y="356"/>
                    </a:lnTo>
                    <a:lnTo>
                      <a:pt x="2699" y="482"/>
                    </a:lnTo>
                    <a:lnTo>
                      <a:pt x="2490" y="419"/>
                    </a:lnTo>
                    <a:lnTo>
                      <a:pt x="2197" y="356"/>
                    </a:lnTo>
                    <a:lnTo>
                      <a:pt x="2093" y="273"/>
                    </a:lnTo>
                    <a:lnTo>
                      <a:pt x="1988" y="231"/>
                    </a:lnTo>
                    <a:lnTo>
                      <a:pt x="1737" y="22"/>
                    </a:lnTo>
                    <a:lnTo>
                      <a:pt x="165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66" name="Google Shape;3366;p71"/>
              <p:cNvSpPr/>
              <p:nvPr/>
            </p:nvSpPr>
            <p:spPr>
              <a:xfrm>
                <a:off x="3886100" y="2558550"/>
                <a:ext cx="3675" cy="5250"/>
              </a:xfrm>
              <a:custGeom>
                <a:avLst/>
                <a:gdLst/>
                <a:ahLst/>
                <a:cxnLst/>
                <a:rect l="l" t="t" r="r" b="b"/>
                <a:pathLst>
                  <a:path w="147" h="210" extrusionOk="0">
                    <a:moveTo>
                      <a:pt x="0" y="0"/>
                    </a:moveTo>
                    <a:lnTo>
                      <a:pt x="147" y="209"/>
                    </a:lnTo>
                    <a:lnTo>
                      <a:pt x="126" y="105"/>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3367" name="Google Shape;3367;p71"/>
            <p:cNvSpPr/>
            <p:nvPr/>
          </p:nvSpPr>
          <p:spPr>
            <a:xfrm>
              <a:off x="3799155" y="2842190"/>
              <a:ext cx="6990" cy="13340"/>
            </a:xfrm>
            <a:custGeom>
              <a:avLst/>
              <a:gdLst/>
              <a:ahLst/>
              <a:cxnLst/>
              <a:rect l="l" t="t" r="r" b="b"/>
              <a:pathLst>
                <a:path w="587" h="1173" extrusionOk="0">
                  <a:moveTo>
                    <a:pt x="461" y="0"/>
                  </a:moveTo>
                  <a:lnTo>
                    <a:pt x="440" y="105"/>
                  </a:lnTo>
                  <a:lnTo>
                    <a:pt x="482" y="147"/>
                  </a:lnTo>
                  <a:lnTo>
                    <a:pt x="461" y="251"/>
                  </a:lnTo>
                  <a:lnTo>
                    <a:pt x="419" y="251"/>
                  </a:lnTo>
                  <a:lnTo>
                    <a:pt x="357" y="210"/>
                  </a:lnTo>
                  <a:lnTo>
                    <a:pt x="273" y="251"/>
                  </a:lnTo>
                  <a:lnTo>
                    <a:pt x="106" y="335"/>
                  </a:lnTo>
                  <a:lnTo>
                    <a:pt x="22" y="461"/>
                  </a:lnTo>
                  <a:lnTo>
                    <a:pt x="106" y="523"/>
                  </a:lnTo>
                  <a:lnTo>
                    <a:pt x="64" y="565"/>
                  </a:lnTo>
                  <a:lnTo>
                    <a:pt x="1" y="565"/>
                  </a:lnTo>
                  <a:lnTo>
                    <a:pt x="22" y="649"/>
                  </a:lnTo>
                  <a:lnTo>
                    <a:pt x="106" y="691"/>
                  </a:lnTo>
                  <a:lnTo>
                    <a:pt x="106" y="754"/>
                  </a:lnTo>
                  <a:lnTo>
                    <a:pt x="64" y="775"/>
                  </a:lnTo>
                  <a:lnTo>
                    <a:pt x="106" y="837"/>
                  </a:lnTo>
                  <a:lnTo>
                    <a:pt x="168" y="879"/>
                  </a:lnTo>
                  <a:lnTo>
                    <a:pt x="168" y="963"/>
                  </a:lnTo>
                  <a:lnTo>
                    <a:pt x="210" y="963"/>
                  </a:lnTo>
                  <a:lnTo>
                    <a:pt x="252" y="1005"/>
                  </a:lnTo>
                  <a:lnTo>
                    <a:pt x="210" y="984"/>
                  </a:lnTo>
                  <a:lnTo>
                    <a:pt x="147" y="1067"/>
                  </a:lnTo>
                  <a:lnTo>
                    <a:pt x="210" y="1109"/>
                  </a:lnTo>
                  <a:lnTo>
                    <a:pt x="357" y="1172"/>
                  </a:lnTo>
                  <a:lnTo>
                    <a:pt x="461" y="1109"/>
                  </a:lnTo>
                  <a:lnTo>
                    <a:pt x="545" y="942"/>
                  </a:lnTo>
                  <a:lnTo>
                    <a:pt x="545" y="795"/>
                  </a:lnTo>
                  <a:lnTo>
                    <a:pt x="587" y="544"/>
                  </a:lnTo>
                  <a:lnTo>
                    <a:pt x="545" y="314"/>
                  </a:lnTo>
                  <a:lnTo>
                    <a:pt x="545" y="147"/>
                  </a:lnTo>
                  <a:lnTo>
                    <a:pt x="52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68" name="Google Shape;3368;p71"/>
            <p:cNvSpPr/>
            <p:nvPr/>
          </p:nvSpPr>
          <p:spPr>
            <a:xfrm>
              <a:off x="3688535" y="2836242"/>
              <a:ext cx="76506" cy="61161"/>
            </a:xfrm>
            <a:custGeom>
              <a:avLst/>
              <a:gdLst/>
              <a:ahLst/>
              <a:cxnLst/>
              <a:rect l="l" t="t" r="r" b="b"/>
              <a:pathLst>
                <a:path w="6425" h="5378" extrusionOk="0">
                  <a:moveTo>
                    <a:pt x="817" y="0"/>
                  </a:moveTo>
                  <a:lnTo>
                    <a:pt x="733" y="42"/>
                  </a:lnTo>
                  <a:lnTo>
                    <a:pt x="712" y="21"/>
                  </a:lnTo>
                  <a:lnTo>
                    <a:pt x="503" y="126"/>
                  </a:lnTo>
                  <a:lnTo>
                    <a:pt x="524" y="209"/>
                  </a:lnTo>
                  <a:lnTo>
                    <a:pt x="608" y="251"/>
                  </a:lnTo>
                  <a:lnTo>
                    <a:pt x="524" y="335"/>
                  </a:lnTo>
                  <a:lnTo>
                    <a:pt x="336" y="356"/>
                  </a:lnTo>
                  <a:lnTo>
                    <a:pt x="252" y="335"/>
                  </a:lnTo>
                  <a:lnTo>
                    <a:pt x="43" y="419"/>
                  </a:lnTo>
                  <a:lnTo>
                    <a:pt x="1" y="544"/>
                  </a:lnTo>
                  <a:lnTo>
                    <a:pt x="43" y="670"/>
                  </a:lnTo>
                  <a:lnTo>
                    <a:pt x="126" y="649"/>
                  </a:lnTo>
                  <a:lnTo>
                    <a:pt x="126" y="691"/>
                  </a:lnTo>
                  <a:lnTo>
                    <a:pt x="189" y="733"/>
                  </a:lnTo>
                  <a:lnTo>
                    <a:pt x="147" y="879"/>
                  </a:lnTo>
                  <a:lnTo>
                    <a:pt x="210" y="900"/>
                  </a:lnTo>
                  <a:lnTo>
                    <a:pt x="294" y="837"/>
                  </a:lnTo>
                  <a:lnTo>
                    <a:pt x="252" y="963"/>
                  </a:lnTo>
                  <a:lnTo>
                    <a:pt x="315" y="1005"/>
                  </a:lnTo>
                  <a:lnTo>
                    <a:pt x="252" y="1088"/>
                  </a:lnTo>
                  <a:lnTo>
                    <a:pt x="357" y="1109"/>
                  </a:lnTo>
                  <a:lnTo>
                    <a:pt x="231" y="1256"/>
                  </a:lnTo>
                  <a:lnTo>
                    <a:pt x="231" y="1277"/>
                  </a:lnTo>
                  <a:lnTo>
                    <a:pt x="482" y="1214"/>
                  </a:lnTo>
                  <a:lnTo>
                    <a:pt x="587" y="1256"/>
                  </a:lnTo>
                  <a:lnTo>
                    <a:pt x="566" y="1381"/>
                  </a:lnTo>
                  <a:lnTo>
                    <a:pt x="629" y="1465"/>
                  </a:lnTo>
                  <a:lnTo>
                    <a:pt x="796" y="1360"/>
                  </a:lnTo>
                  <a:lnTo>
                    <a:pt x="1110" y="1423"/>
                  </a:lnTo>
                  <a:lnTo>
                    <a:pt x="1214" y="1318"/>
                  </a:lnTo>
                  <a:lnTo>
                    <a:pt x="1486" y="1360"/>
                  </a:lnTo>
                  <a:lnTo>
                    <a:pt x="1507" y="1486"/>
                  </a:lnTo>
                  <a:lnTo>
                    <a:pt x="1612" y="1632"/>
                  </a:lnTo>
                  <a:lnTo>
                    <a:pt x="1591" y="1737"/>
                  </a:lnTo>
                  <a:lnTo>
                    <a:pt x="1445" y="1737"/>
                  </a:lnTo>
                  <a:lnTo>
                    <a:pt x="1235" y="1946"/>
                  </a:lnTo>
                  <a:lnTo>
                    <a:pt x="1256" y="2114"/>
                  </a:lnTo>
                  <a:lnTo>
                    <a:pt x="1235" y="2469"/>
                  </a:lnTo>
                  <a:lnTo>
                    <a:pt x="1089" y="2616"/>
                  </a:lnTo>
                  <a:lnTo>
                    <a:pt x="1194" y="2720"/>
                  </a:lnTo>
                  <a:lnTo>
                    <a:pt x="1047" y="2930"/>
                  </a:lnTo>
                  <a:lnTo>
                    <a:pt x="942" y="2888"/>
                  </a:lnTo>
                  <a:lnTo>
                    <a:pt x="817" y="2930"/>
                  </a:lnTo>
                  <a:lnTo>
                    <a:pt x="963" y="3202"/>
                  </a:lnTo>
                  <a:lnTo>
                    <a:pt x="1089" y="3285"/>
                  </a:lnTo>
                  <a:lnTo>
                    <a:pt x="1089" y="3515"/>
                  </a:lnTo>
                  <a:lnTo>
                    <a:pt x="922" y="3704"/>
                  </a:lnTo>
                  <a:lnTo>
                    <a:pt x="984" y="3871"/>
                  </a:lnTo>
                  <a:lnTo>
                    <a:pt x="1131" y="3871"/>
                  </a:lnTo>
                  <a:lnTo>
                    <a:pt x="1089" y="3976"/>
                  </a:lnTo>
                  <a:lnTo>
                    <a:pt x="963" y="4080"/>
                  </a:lnTo>
                  <a:lnTo>
                    <a:pt x="838" y="4331"/>
                  </a:lnTo>
                  <a:lnTo>
                    <a:pt x="922" y="4457"/>
                  </a:lnTo>
                  <a:lnTo>
                    <a:pt x="922" y="4603"/>
                  </a:lnTo>
                  <a:lnTo>
                    <a:pt x="1026" y="4624"/>
                  </a:lnTo>
                  <a:lnTo>
                    <a:pt x="1173" y="4645"/>
                  </a:lnTo>
                  <a:lnTo>
                    <a:pt x="1403" y="4875"/>
                  </a:lnTo>
                  <a:lnTo>
                    <a:pt x="1382" y="4917"/>
                  </a:lnTo>
                  <a:lnTo>
                    <a:pt x="1486" y="5168"/>
                  </a:lnTo>
                  <a:lnTo>
                    <a:pt x="1675" y="5357"/>
                  </a:lnTo>
                  <a:lnTo>
                    <a:pt x="1842" y="5378"/>
                  </a:lnTo>
                  <a:lnTo>
                    <a:pt x="2010" y="5273"/>
                  </a:lnTo>
                  <a:lnTo>
                    <a:pt x="2010" y="5168"/>
                  </a:lnTo>
                  <a:lnTo>
                    <a:pt x="2093" y="5085"/>
                  </a:lnTo>
                  <a:lnTo>
                    <a:pt x="2303" y="5064"/>
                  </a:lnTo>
                  <a:lnTo>
                    <a:pt x="2470" y="4875"/>
                  </a:lnTo>
                  <a:lnTo>
                    <a:pt x="2679" y="4855"/>
                  </a:lnTo>
                  <a:lnTo>
                    <a:pt x="2784" y="4813"/>
                  </a:lnTo>
                  <a:lnTo>
                    <a:pt x="3035" y="4875"/>
                  </a:lnTo>
                  <a:lnTo>
                    <a:pt x="3181" y="4917"/>
                  </a:lnTo>
                  <a:lnTo>
                    <a:pt x="3202" y="4855"/>
                  </a:lnTo>
                  <a:lnTo>
                    <a:pt x="3307" y="4855"/>
                  </a:lnTo>
                  <a:lnTo>
                    <a:pt x="3411" y="4938"/>
                  </a:lnTo>
                  <a:lnTo>
                    <a:pt x="3495" y="4855"/>
                  </a:lnTo>
                  <a:lnTo>
                    <a:pt x="3558" y="4750"/>
                  </a:lnTo>
                  <a:lnTo>
                    <a:pt x="3663" y="4855"/>
                  </a:lnTo>
                  <a:lnTo>
                    <a:pt x="3788" y="4917"/>
                  </a:lnTo>
                  <a:lnTo>
                    <a:pt x="3914" y="4708"/>
                  </a:lnTo>
                  <a:lnTo>
                    <a:pt x="3914" y="4603"/>
                  </a:lnTo>
                  <a:lnTo>
                    <a:pt x="4248" y="4436"/>
                  </a:lnTo>
                  <a:lnTo>
                    <a:pt x="4458" y="4436"/>
                  </a:lnTo>
                  <a:lnTo>
                    <a:pt x="4520" y="4352"/>
                  </a:lnTo>
                  <a:lnTo>
                    <a:pt x="4458" y="4311"/>
                  </a:lnTo>
                  <a:lnTo>
                    <a:pt x="4499" y="4143"/>
                  </a:lnTo>
                  <a:lnTo>
                    <a:pt x="4667" y="3892"/>
                  </a:lnTo>
                  <a:lnTo>
                    <a:pt x="4667" y="3766"/>
                  </a:lnTo>
                  <a:lnTo>
                    <a:pt x="4855" y="3704"/>
                  </a:lnTo>
                  <a:lnTo>
                    <a:pt x="4981" y="3578"/>
                  </a:lnTo>
                  <a:lnTo>
                    <a:pt x="4855" y="3390"/>
                  </a:lnTo>
                  <a:lnTo>
                    <a:pt x="4771" y="3348"/>
                  </a:lnTo>
                  <a:lnTo>
                    <a:pt x="4751" y="3243"/>
                  </a:lnTo>
                  <a:lnTo>
                    <a:pt x="4646" y="3076"/>
                  </a:lnTo>
                  <a:lnTo>
                    <a:pt x="4730" y="2992"/>
                  </a:lnTo>
                  <a:lnTo>
                    <a:pt x="4960" y="2637"/>
                  </a:lnTo>
                  <a:lnTo>
                    <a:pt x="5064" y="2574"/>
                  </a:lnTo>
                  <a:lnTo>
                    <a:pt x="5232" y="2302"/>
                  </a:lnTo>
                  <a:lnTo>
                    <a:pt x="5274" y="2323"/>
                  </a:lnTo>
                  <a:lnTo>
                    <a:pt x="5253" y="2344"/>
                  </a:lnTo>
                  <a:lnTo>
                    <a:pt x="5253" y="2365"/>
                  </a:lnTo>
                  <a:lnTo>
                    <a:pt x="5336" y="2323"/>
                  </a:lnTo>
                  <a:lnTo>
                    <a:pt x="5357" y="2197"/>
                  </a:lnTo>
                  <a:lnTo>
                    <a:pt x="5295" y="2134"/>
                  </a:lnTo>
                  <a:lnTo>
                    <a:pt x="5441" y="2051"/>
                  </a:lnTo>
                  <a:lnTo>
                    <a:pt x="5567" y="1946"/>
                  </a:lnTo>
                  <a:lnTo>
                    <a:pt x="5776" y="1946"/>
                  </a:lnTo>
                  <a:lnTo>
                    <a:pt x="5964" y="1883"/>
                  </a:lnTo>
                  <a:lnTo>
                    <a:pt x="6069" y="1737"/>
                  </a:lnTo>
                  <a:lnTo>
                    <a:pt x="6278" y="1611"/>
                  </a:lnTo>
                  <a:lnTo>
                    <a:pt x="6320" y="1507"/>
                  </a:lnTo>
                  <a:lnTo>
                    <a:pt x="6341" y="1381"/>
                  </a:lnTo>
                  <a:lnTo>
                    <a:pt x="6320" y="1193"/>
                  </a:lnTo>
                  <a:lnTo>
                    <a:pt x="6424" y="1151"/>
                  </a:lnTo>
                  <a:lnTo>
                    <a:pt x="6424" y="1088"/>
                  </a:lnTo>
                  <a:lnTo>
                    <a:pt x="6341" y="1067"/>
                  </a:lnTo>
                  <a:lnTo>
                    <a:pt x="6215" y="879"/>
                  </a:lnTo>
                  <a:lnTo>
                    <a:pt x="5964" y="900"/>
                  </a:lnTo>
                  <a:lnTo>
                    <a:pt x="5797" y="837"/>
                  </a:lnTo>
                  <a:lnTo>
                    <a:pt x="5629" y="837"/>
                  </a:lnTo>
                  <a:lnTo>
                    <a:pt x="5525" y="774"/>
                  </a:lnTo>
                  <a:lnTo>
                    <a:pt x="5253" y="774"/>
                  </a:lnTo>
                  <a:lnTo>
                    <a:pt x="5148" y="879"/>
                  </a:lnTo>
                  <a:lnTo>
                    <a:pt x="5064" y="837"/>
                  </a:lnTo>
                  <a:lnTo>
                    <a:pt x="4918" y="837"/>
                  </a:lnTo>
                  <a:lnTo>
                    <a:pt x="4792" y="691"/>
                  </a:lnTo>
                  <a:lnTo>
                    <a:pt x="4688" y="753"/>
                  </a:lnTo>
                  <a:lnTo>
                    <a:pt x="4583" y="649"/>
                  </a:lnTo>
                  <a:lnTo>
                    <a:pt x="4332" y="565"/>
                  </a:lnTo>
                  <a:lnTo>
                    <a:pt x="4186" y="586"/>
                  </a:lnTo>
                  <a:lnTo>
                    <a:pt x="4207" y="523"/>
                  </a:lnTo>
                  <a:lnTo>
                    <a:pt x="4186" y="377"/>
                  </a:lnTo>
                  <a:lnTo>
                    <a:pt x="4102" y="377"/>
                  </a:lnTo>
                  <a:lnTo>
                    <a:pt x="4102" y="356"/>
                  </a:lnTo>
                  <a:lnTo>
                    <a:pt x="3997" y="314"/>
                  </a:lnTo>
                  <a:lnTo>
                    <a:pt x="3955" y="335"/>
                  </a:lnTo>
                  <a:lnTo>
                    <a:pt x="3872" y="335"/>
                  </a:lnTo>
                  <a:lnTo>
                    <a:pt x="3809" y="419"/>
                  </a:lnTo>
                  <a:lnTo>
                    <a:pt x="3495" y="230"/>
                  </a:lnTo>
                  <a:lnTo>
                    <a:pt x="3391" y="230"/>
                  </a:lnTo>
                  <a:lnTo>
                    <a:pt x="3286" y="335"/>
                  </a:lnTo>
                  <a:lnTo>
                    <a:pt x="3077" y="272"/>
                  </a:lnTo>
                  <a:lnTo>
                    <a:pt x="3035" y="168"/>
                  </a:lnTo>
                  <a:lnTo>
                    <a:pt x="2826" y="147"/>
                  </a:lnTo>
                  <a:lnTo>
                    <a:pt x="2533" y="272"/>
                  </a:lnTo>
                  <a:lnTo>
                    <a:pt x="2344" y="230"/>
                  </a:lnTo>
                  <a:lnTo>
                    <a:pt x="1926" y="168"/>
                  </a:lnTo>
                  <a:lnTo>
                    <a:pt x="1779" y="105"/>
                  </a:lnTo>
                  <a:lnTo>
                    <a:pt x="1758" y="42"/>
                  </a:lnTo>
                  <a:lnTo>
                    <a:pt x="1570" y="105"/>
                  </a:lnTo>
                  <a:lnTo>
                    <a:pt x="1403" y="147"/>
                  </a:lnTo>
                  <a:lnTo>
                    <a:pt x="1277" y="105"/>
                  </a:lnTo>
                  <a:lnTo>
                    <a:pt x="1173" y="105"/>
                  </a:lnTo>
                  <a:lnTo>
                    <a:pt x="1068" y="168"/>
                  </a:lnTo>
                  <a:lnTo>
                    <a:pt x="942" y="21"/>
                  </a:lnTo>
                  <a:lnTo>
                    <a:pt x="81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69" name="Google Shape;3369;p71"/>
            <p:cNvSpPr/>
            <p:nvPr/>
          </p:nvSpPr>
          <p:spPr>
            <a:xfrm>
              <a:off x="4036603" y="2865264"/>
              <a:ext cx="11967" cy="9064"/>
            </a:xfrm>
            <a:custGeom>
              <a:avLst/>
              <a:gdLst/>
              <a:ahLst/>
              <a:cxnLst/>
              <a:rect l="l" t="t" r="r" b="b"/>
              <a:pathLst>
                <a:path w="1005" h="797" extrusionOk="0">
                  <a:moveTo>
                    <a:pt x="189" y="1"/>
                  </a:moveTo>
                  <a:lnTo>
                    <a:pt x="84" y="64"/>
                  </a:lnTo>
                  <a:lnTo>
                    <a:pt x="0" y="64"/>
                  </a:lnTo>
                  <a:lnTo>
                    <a:pt x="0" y="106"/>
                  </a:lnTo>
                  <a:lnTo>
                    <a:pt x="42" y="106"/>
                  </a:lnTo>
                  <a:lnTo>
                    <a:pt x="105" y="189"/>
                  </a:lnTo>
                  <a:lnTo>
                    <a:pt x="189" y="189"/>
                  </a:lnTo>
                  <a:lnTo>
                    <a:pt x="251" y="294"/>
                  </a:lnTo>
                  <a:lnTo>
                    <a:pt x="209" y="378"/>
                  </a:lnTo>
                  <a:lnTo>
                    <a:pt x="481" y="503"/>
                  </a:lnTo>
                  <a:lnTo>
                    <a:pt x="502" y="629"/>
                  </a:lnTo>
                  <a:lnTo>
                    <a:pt x="670" y="712"/>
                  </a:lnTo>
                  <a:lnTo>
                    <a:pt x="795" y="712"/>
                  </a:lnTo>
                  <a:lnTo>
                    <a:pt x="984" y="796"/>
                  </a:lnTo>
                  <a:lnTo>
                    <a:pt x="1005" y="712"/>
                  </a:lnTo>
                  <a:lnTo>
                    <a:pt x="733" y="315"/>
                  </a:lnTo>
                  <a:lnTo>
                    <a:pt x="586" y="273"/>
                  </a:lnTo>
                  <a:lnTo>
                    <a:pt x="502" y="85"/>
                  </a:lnTo>
                  <a:lnTo>
                    <a:pt x="398" y="85"/>
                  </a:lnTo>
                  <a:lnTo>
                    <a:pt x="356" y="126"/>
                  </a:lnTo>
                  <a:lnTo>
                    <a:pt x="18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70" name="Google Shape;3370;p71"/>
            <p:cNvSpPr/>
            <p:nvPr/>
          </p:nvSpPr>
          <p:spPr>
            <a:xfrm>
              <a:off x="4033614" y="2866458"/>
              <a:ext cx="140532" cy="108039"/>
            </a:xfrm>
            <a:custGeom>
              <a:avLst/>
              <a:gdLst/>
              <a:ahLst/>
              <a:cxnLst/>
              <a:rect l="l" t="t" r="r" b="b"/>
              <a:pathLst>
                <a:path w="11802" h="9500" extrusionOk="0">
                  <a:moveTo>
                    <a:pt x="502" y="1863"/>
                  </a:moveTo>
                  <a:lnTo>
                    <a:pt x="502" y="1884"/>
                  </a:lnTo>
                  <a:lnTo>
                    <a:pt x="506" y="1864"/>
                  </a:lnTo>
                  <a:lnTo>
                    <a:pt x="506" y="1864"/>
                  </a:lnTo>
                  <a:lnTo>
                    <a:pt x="502" y="1863"/>
                  </a:lnTo>
                  <a:close/>
                  <a:moveTo>
                    <a:pt x="251" y="1"/>
                  </a:moveTo>
                  <a:lnTo>
                    <a:pt x="209" y="63"/>
                  </a:lnTo>
                  <a:lnTo>
                    <a:pt x="147" y="210"/>
                  </a:lnTo>
                  <a:lnTo>
                    <a:pt x="0" y="210"/>
                  </a:lnTo>
                  <a:lnTo>
                    <a:pt x="0" y="273"/>
                  </a:lnTo>
                  <a:lnTo>
                    <a:pt x="42" y="398"/>
                  </a:lnTo>
                  <a:lnTo>
                    <a:pt x="105" y="607"/>
                  </a:lnTo>
                  <a:lnTo>
                    <a:pt x="105" y="712"/>
                  </a:lnTo>
                  <a:lnTo>
                    <a:pt x="105" y="858"/>
                  </a:lnTo>
                  <a:lnTo>
                    <a:pt x="230" y="900"/>
                  </a:lnTo>
                  <a:lnTo>
                    <a:pt x="251" y="942"/>
                  </a:lnTo>
                  <a:lnTo>
                    <a:pt x="188" y="1130"/>
                  </a:lnTo>
                  <a:lnTo>
                    <a:pt x="209" y="1277"/>
                  </a:lnTo>
                  <a:lnTo>
                    <a:pt x="188" y="1361"/>
                  </a:lnTo>
                  <a:lnTo>
                    <a:pt x="335" y="1423"/>
                  </a:lnTo>
                  <a:lnTo>
                    <a:pt x="460" y="1654"/>
                  </a:lnTo>
                  <a:lnTo>
                    <a:pt x="523" y="1779"/>
                  </a:lnTo>
                  <a:lnTo>
                    <a:pt x="506" y="1864"/>
                  </a:lnTo>
                  <a:lnTo>
                    <a:pt x="506" y="1864"/>
                  </a:lnTo>
                  <a:lnTo>
                    <a:pt x="607" y="1884"/>
                  </a:lnTo>
                  <a:lnTo>
                    <a:pt x="670" y="2009"/>
                  </a:lnTo>
                  <a:lnTo>
                    <a:pt x="649" y="2114"/>
                  </a:lnTo>
                  <a:lnTo>
                    <a:pt x="712" y="2260"/>
                  </a:lnTo>
                  <a:lnTo>
                    <a:pt x="816" y="2260"/>
                  </a:lnTo>
                  <a:lnTo>
                    <a:pt x="858" y="2365"/>
                  </a:lnTo>
                  <a:lnTo>
                    <a:pt x="921" y="2490"/>
                  </a:lnTo>
                  <a:lnTo>
                    <a:pt x="1025" y="2532"/>
                  </a:lnTo>
                  <a:lnTo>
                    <a:pt x="1088" y="2574"/>
                  </a:lnTo>
                  <a:lnTo>
                    <a:pt x="1297" y="2679"/>
                  </a:lnTo>
                  <a:lnTo>
                    <a:pt x="1381" y="2700"/>
                  </a:lnTo>
                  <a:lnTo>
                    <a:pt x="1507" y="2679"/>
                  </a:lnTo>
                  <a:lnTo>
                    <a:pt x="1590" y="2721"/>
                  </a:lnTo>
                  <a:lnTo>
                    <a:pt x="1653" y="2742"/>
                  </a:lnTo>
                  <a:lnTo>
                    <a:pt x="1590" y="2783"/>
                  </a:lnTo>
                  <a:lnTo>
                    <a:pt x="1486" y="2825"/>
                  </a:lnTo>
                  <a:lnTo>
                    <a:pt x="1402" y="2825"/>
                  </a:lnTo>
                  <a:lnTo>
                    <a:pt x="1444" y="2993"/>
                  </a:lnTo>
                  <a:lnTo>
                    <a:pt x="1486" y="3014"/>
                  </a:lnTo>
                  <a:lnTo>
                    <a:pt x="1486" y="3223"/>
                  </a:lnTo>
                  <a:lnTo>
                    <a:pt x="1402" y="3244"/>
                  </a:lnTo>
                  <a:lnTo>
                    <a:pt x="1339" y="3244"/>
                  </a:lnTo>
                  <a:lnTo>
                    <a:pt x="1297" y="3432"/>
                  </a:lnTo>
                  <a:lnTo>
                    <a:pt x="1256" y="3474"/>
                  </a:lnTo>
                  <a:lnTo>
                    <a:pt x="1256" y="3683"/>
                  </a:lnTo>
                  <a:lnTo>
                    <a:pt x="1235" y="3767"/>
                  </a:lnTo>
                  <a:lnTo>
                    <a:pt x="1256" y="3830"/>
                  </a:lnTo>
                  <a:lnTo>
                    <a:pt x="1193" y="3871"/>
                  </a:lnTo>
                  <a:lnTo>
                    <a:pt x="1193" y="3955"/>
                  </a:lnTo>
                  <a:lnTo>
                    <a:pt x="1276" y="3976"/>
                  </a:lnTo>
                  <a:lnTo>
                    <a:pt x="1360" y="4060"/>
                  </a:lnTo>
                  <a:lnTo>
                    <a:pt x="1465" y="4081"/>
                  </a:lnTo>
                  <a:lnTo>
                    <a:pt x="1486" y="4164"/>
                  </a:lnTo>
                  <a:lnTo>
                    <a:pt x="1611" y="4269"/>
                  </a:lnTo>
                  <a:lnTo>
                    <a:pt x="1569" y="4394"/>
                  </a:lnTo>
                  <a:lnTo>
                    <a:pt x="1590" y="4415"/>
                  </a:lnTo>
                  <a:lnTo>
                    <a:pt x="1590" y="4499"/>
                  </a:lnTo>
                  <a:lnTo>
                    <a:pt x="1695" y="4583"/>
                  </a:lnTo>
                  <a:lnTo>
                    <a:pt x="1758" y="4562"/>
                  </a:lnTo>
                  <a:lnTo>
                    <a:pt x="1862" y="4520"/>
                  </a:lnTo>
                  <a:lnTo>
                    <a:pt x="2302" y="4813"/>
                  </a:lnTo>
                  <a:lnTo>
                    <a:pt x="2344" y="4792"/>
                  </a:lnTo>
                  <a:lnTo>
                    <a:pt x="2427" y="4834"/>
                  </a:lnTo>
                  <a:lnTo>
                    <a:pt x="2532" y="5043"/>
                  </a:lnTo>
                  <a:lnTo>
                    <a:pt x="2636" y="5106"/>
                  </a:lnTo>
                  <a:lnTo>
                    <a:pt x="2762" y="5357"/>
                  </a:lnTo>
                  <a:lnTo>
                    <a:pt x="2636" y="5462"/>
                  </a:lnTo>
                  <a:lnTo>
                    <a:pt x="2636" y="5650"/>
                  </a:lnTo>
                  <a:lnTo>
                    <a:pt x="2657" y="5817"/>
                  </a:lnTo>
                  <a:lnTo>
                    <a:pt x="2846" y="5817"/>
                  </a:lnTo>
                  <a:lnTo>
                    <a:pt x="2909" y="6152"/>
                  </a:lnTo>
                  <a:lnTo>
                    <a:pt x="3013" y="6236"/>
                  </a:lnTo>
                  <a:lnTo>
                    <a:pt x="3118" y="6278"/>
                  </a:lnTo>
                  <a:lnTo>
                    <a:pt x="3160" y="6299"/>
                  </a:lnTo>
                  <a:lnTo>
                    <a:pt x="3222" y="6278"/>
                  </a:lnTo>
                  <a:lnTo>
                    <a:pt x="3222" y="6340"/>
                  </a:lnTo>
                  <a:lnTo>
                    <a:pt x="3285" y="6445"/>
                  </a:lnTo>
                  <a:lnTo>
                    <a:pt x="3369" y="6445"/>
                  </a:lnTo>
                  <a:lnTo>
                    <a:pt x="3432" y="6382"/>
                  </a:lnTo>
                  <a:lnTo>
                    <a:pt x="3453" y="6257"/>
                  </a:lnTo>
                  <a:lnTo>
                    <a:pt x="3348" y="6194"/>
                  </a:lnTo>
                  <a:lnTo>
                    <a:pt x="3494" y="6194"/>
                  </a:lnTo>
                  <a:lnTo>
                    <a:pt x="3536" y="6173"/>
                  </a:lnTo>
                  <a:lnTo>
                    <a:pt x="3494" y="6236"/>
                  </a:lnTo>
                  <a:lnTo>
                    <a:pt x="3494" y="6299"/>
                  </a:lnTo>
                  <a:lnTo>
                    <a:pt x="3641" y="6361"/>
                  </a:lnTo>
                  <a:lnTo>
                    <a:pt x="3683" y="6340"/>
                  </a:lnTo>
                  <a:lnTo>
                    <a:pt x="3745" y="6445"/>
                  </a:lnTo>
                  <a:lnTo>
                    <a:pt x="3787" y="6445"/>
                  </a:lnTo>
                  <a:lnTo>
                    <a:pt x="3976" y="6299"/>
                  </a:lnTo>
                  <a:lnTo>
                    <a:pt x="4017" y="6340"/>
                  </a:lnTo>
                  <a:lnTo>
                    <a:pt x="4164" y="6487"/>
                  </a:lnTo>
                  <a:lnTo>
                    <a:pt x="4164" y="6591"/>
                  </a:lnTo>
                  <a:lnTo>
                    <a:pt x="4373" y="6863"/>
                  </a:lnTo>
                  <a:lnTo>
                    <a:pt x="4394" y="7031"/>
                  </a:lnTo>
                  <a:lnTo>
                    <a:pt x="4436" y="7073"/>
                  </a:lnTo>
                  <a:lnTo>
                    <a:pt x="4541" y="7073"/>
                  </a:lnTo>
                  <a:lnTo>
                    <a:pt x="4603" y="7177"/>
                  </a:lnTo>
                  <a:lnTo>
                    <a:pt x="4541" y="7177"/>
                  </a:lnTo>
                  <a:lnTo>
                    <a:pt x="4520" y="7135"/>
                  </a:lnTo>
                  <a:lnTo>
                    <a:pt x="4499" y="7177"/>
                  </a:lnTo>
                  <a:lnTo>
                    <a:pt x="4603" y="7240"/>
                  </a:lnTo>
                  <a:lnTo>
                    <a:pt x="4645" y="7219"/>
                  </a:lnTo>
                  <a:lnTo>
                    <a:pt x="4687" y="7324"/>
                  </a:lnTo>
                  <a:lnTo>
                    <a:pt x="4833" y="7721"/>
                  </a:lnTo>
                  <a:lnTo>
                    <a:pt x="4959" y="7763"/>
                  </a:lnTo>
                  <a:lnTo>
                    <a:pt x="5168" y="7763"/>
                  </a:lnTo>
                  <a:lnTo>
                    <a:pt x="5315" y="7805"/>
                  </a:lnTo>
                  <a:lnTo>
                    <a:pt x="5377" y="7868"/>
                  </a:lnTo>
                  <a:lnTo>
                    <a:pt x="5566" y="7868"/>
                  </a:lnTo>
                  <a:lnTo>
                    <a:pt x="5587" y="7931"/>
                  </a:lnTo>
                  <a:lnTo>
                    <a:pt x="5691" y="7931"/>
                  </a:lnTo>
                  <a:lnTo>
                    <a:pt x="5733" y="7972"/>
                  </a:lnTo>
                  <a:lnTo>
                    <a:pt x="5649" y="8035"/>
                  </a:lnTo>
                  <a:lnTo>
                    <a:pt x="5796" y="8224"/>
                  </a:lnTo>
                  <a:lnTo>
                    <a:pt x="5963" y="8244"/>
                  </a:lnTo>
                  <a:lnTo>
                    <a:pt x="6047" y="8328"/>
                  </a:lnTo>
                  <a:lnTo>
                    <a:pt x="6152" y="8328"/>
                  </a:lnTo>
                  <a:lnTo>
                    <a:pt x="6319" y="8496"/>
                  </a:lnTo>
                  <a:lnTo>
                    <a:pt x="6403" y="8475"/>
                  </a:lnTo>
                  <a:lnTo>
                    <a:pt x="6528" y="8454"/>
                  </a:lnTo>
                  <a:lnTo>
                    <a:pt x="6717" y="8496"/>
                  </a:lnTo>
                  <a:lnTo>
                    <a:pt x="6947" y="8663"/>
                  </a:lnTo>
                  <a:lnTo>
                    <a:pt x="7135" y="8475"/>
                  </a:lnTo>
                  <a:lnTo>
                    <a:pt x="7407" y="8349"/>
                  </a:lnTo>
                  <a:lnTo>
                    <a:pt x="7407" y="8328"/>
                  </a:lnTo>
                  <a:lnTo>
                    <a:pt x="7533" y="8328"/>
                  </a:lnTo>
                  <a:lnTo>
                    <a:pt x="7679" y="8224"/>
                  </a:lnTo>
                  <a:lnTo>
                    <a:pt x="7784" y="8161"/>
                  </a:lnTo>
                  <a:lnTo>
                    <a:pt x="7993" y="8182"/>
                  </a:lnTo>
                  <a:lnTo>
                    <a:pt x="7993" y="8244"/>
                  </a:lnTo>
                  <a:lnTo>
                    <a:pt x="8056" y="8244"/>
                  </a:lnTo>
                  <a:lnTo>
                    <a:pt x="8056" y="8286"/>
                  </a:lnTo>
                  <a:lnTo>
                    <a:pt x="8160" y="8454"/>
                  </a:lnTo>
                  <a:lnTo>
                    <a:pt x="8244" y="8663"/>
                  </a:lnTo>
                  <a:lnTo>
                    <a:pt x="8349" y="8872"/>
                  </a:lnTo>
                  <a:lnTo>
                    <a:pt x="8349" y="9019"/>
                  </a:lnTo>
                  <a:lnTo>
                    <a:pt x="8411" y="9081"/>
                  </a:lnTo>
                  <a:lnTo>
                    <a:pt x="8453" y="9123"/>
                  </a:lnTo>
                  <a:lnTo>
                    <a:pt x="8872" y="9123"/>
                  </a:lnTo>
                  <a:lnTo>
                    <a:pt x="8976" y="9207"/>
                  </a:lnTo>
                  <a:lnTo>
                    <a:pt x="9102" y="9081"/>
                  </a:lnTo>
                  <a:lnTo>
                    <a:pt x="9144" y="9102"/>
                  </a:lnTo>
                  <a:lnTo>
                    <a:pt x="9311" y="9228"/>
                  </a:lnTo>
                  <a:lnTo>
                    <a:pt x="9625" y="9207"/>
                  </a:lnTo>
                  <a:lnTo>
                    <a:pt x="9813" y="9291"/>
                  </a:lnTo>
                  <a:lnTo>
                    <a:pt x="10064" y="9312"/>
                  </a:lnTo>
                  <a:lnTo>
                    <a:pt x="10169" y="9332"/>
                  </a:lnTo>
                  <a:lnTo>
                    <a:pt x="10232" y="9312"/>
                  </a:lnTo>
                  <a:lnTo>
                    <a:pt x="10295" y="9395"/>
                  </a:lnTo>
                  <a:lnTo>
                    <a:pt x="10315" y="9395"/>
                  </a:lnTo>
                  <a:lnTo>
                    <a:pt x="10357" y="9291"/>
                  </a:lnTo>
                  <a:lnTo>
                    <a:pt x="10441" y="9291"/>
                  </a:lnTo>
                  <a:lnTo>
                    <a:pt x="10483" y="9374"/>
                  </a:lnTo>
                  <a:lnTo>
                    <a:pt x="10608" y="9416"/>
                  </a:lnTo>
                  <a:lnTo>
                    <a:pt x="10818" y="9500"/>
                  </a:lnTo>
                  <a:lnTo>
                    <a:pt x="10901" y="9437"/>
                  </a:lnTo>
                  <a:lnTo>
                    <a:pt x="10922" y="9395"/>
                  </a:lnTo>
                  <a:lnTo>
                    <a:pt x="10964" y="9395"/>
                  </a:lnTo>
                  <a:lnTo>
                    <a:pt x="10964" y="9312"/>
                  </a:lnTo>
                  <a:lnTo>
                    <a:pt x="10985" y="9102"/>
                  </a:lnTo>
                  <a:lnTo>
                    <a:pt x="10922" y="8977"/>
                  </a:lnTo>
                  <a:lnTo>
                    <a:pt x="11027" y="8851"/>
                  </a:lnTo>
                  <a:lnTo>
                    <a:pt x="10985" y="8747"/>
                  </a:lnTo>
                  <a:lnTo>
                    <a:pt x="11069" y="8642"/>
                  </a:lnTo>
                  <a:lnTo>
                    <a:pt x="11215" y="8558"/>
                  </a:lnTo>
                  <a:lnTo>
                    <a:pt x="11299" y="8496"/>
                  </a:lnTo>
                  <a:lnTo>
                    <a:pt x="11550" y="8433"/>
                  </a:lnTo>
                  <a:lnTo>
                    <a:pt x="11717" y="8475"/>
                  </a:lnTo>
                  <a:lnTo>
                    <a:pt x="11801" y="8391"/>
                  </a:lnTo>
                  <a:lnTo>
                    <a:pt x="11759" y="8161"/>
                  </a:lnTo>
                  <a:lnTo>
                    <a:pt x="11634" y="8056"/>
                  </a:lnTo>
                  <a:lnTo>
                    <a:pt x="11487" y="8077"/>
                  </a:lnTo>
                  <a:lnTo>
                    <a:pt x="11445" y="7972"/>
                  </a:lnTo>
                  <a:lnTo>
                    <a:pt x="11445" y="7826"/>
                  </a:lnTo>
                  <a:lnTo>
                    <a:pt x="11403" y="7700"/>
                  </a:lnTo>
                  <a:lnTo>
                    <a:pt x="11403" y="7491"/>
                  </a:lnTo>
                  <a:lnTo>
                    <a:pt x="11236" y="7491"/>
                  </a:lnTo>
                  <a:lnTo>
                    <a:pt x="11215" y="7408"/>
                  </a:lnTo>
                  <a:lnTo>
                    <a:pt x="11111" y="7387"/>
                  </a:lnTo>
                  <a:lnTo>
                    <a:pt x="10922" y="7345"/>
                  </a:lnTo>
                  <a:lnTo>
                    <a:pt x="10880" y="7303"/>
                  </a:lnTo>
                  <a:lnTo>
                    <a:pt x="10755" y="7219"/>
                  </a:lnTo>
                  <a:lnTo>
                    <a:pt x="10587" y="7073"/>
                  </a:lnTo>
                  <a:lnTo>
                    <a:pt x="10504" y="6926"/>
                  </a:lnTo>
                  <a:lnTo>
                    <a:pt x="10232" y="6508"/>
                  </a:lnTo>
                  <a:lnTo>
                    <a:pt x="10650" y="5943"/>
                  </a:lnTo>
                  <a:lnTo>
                    <a:pt x="10692" y="5859"/>
                  </a:lnTo>
                  <a:lnTo>
                    <a:pt x="10650" y="5629"/>
                  </a:lnTo>
                  <a:lnTo>
                    <a:pt x="10650" y="5462"/>
                  </a:lnTo>
                  <a:lnTo>
                    <a:pt x="10567" y="5294"/>
                  </a:lnTo>
                  <a:lnTo>
                    <a:pt x="10064" y="5252"/>
                  </a:lnTo>
                  <a:lnTo>
                    <a:pt x="10043" y="5043"/>
                  </a:lnTo>
                  <a:lnTo>
                    <a:pt x="9981" y="4939"/>
                  </a:lnTo>
                  <a:lnTo>
                    <a:pt x="10023" y="4876"/>
                  </a:lnTo>
                  <a:lnTo>
                    <a:pt x="9939" y="4604"/>
                  </a:lnTo>
                  <a:lnTo>
                    <a:pt x="9771" y="4311"/>
                  </a:lnTo>
                  <a:lnTo>
                    <a:pt x="9834" y="4164"/>
                  </a:lnTo>
                  <a:lnTo>
                    <a:pt x="9981" y="3934"/>
                  </a:lnTo>
                  <a:lnTo>
                    <a:pt x="9939" y="3934"/>
                  </a:lnTo>
                  <a:lnTo>
                    <a:pt x="9751" y="3892"/>
                  </a:lnTo>
                  <a:lnTo>
                    <a:pt x="9751" y="3767"/>
                  </a:lnTo>
                  <a:lnTo>
                    <a:pt x="9730" y="3558"/>
                  </a:lnTo>
                  <a:lnTo>
                    <a:pt x="9667" y="3558"/>
                  </a:lnTo>
                  <a:lnTo>
                    <a:pt x="9813" y="3411"/>
                  </a:lnTo>
                  <a:lnTo>
                    <a:pt x="9709" y="3327"/>
                  </a:lnTo>
                  <a:lnTo>
                    <a:pt x="9646" y="3244"/>
                  </a:lnTo>
                  <a:lnTo>
                    <a:pt x="9771" y="3223"/>
                  </a:lnTo>
                  <a:lnTo>
                    <a:pt x="9918" y="3118"/>
                  </a:lnTo>
                  <a:lnTo>
                    <a:pt x="9918" y="3034"/>
                  </a:lnTo>
                  <a:lnTo>
                    <a:pt x="9939" y="3014"/>
                  </a:lnTo>
                  <a:lnTo>
                    <a:pt x="9855" y="2909"/>
                  </a:lnTo>
                  <a:lnTo>
                    <a:pt x="9918" y="2825"/>
                  </a:lnTo>
                  <a:lnTo>
                    <a:pt x="9918" y="2742"/>
                  </a:lnTo>
                  <a:lnTo>
                    <a:pt x="9918" y="2574"/>
                  </a:lnTo>
                  <a:lnTo>
                    <a:pt x="9855" y="2470"/>
                  </a:lnTo>
                  <a:lnTo>
                    <a:pt x="9855" y="2386"/>
                  </a:lnTo>
                  <a:lnTo>
                    <a:pt x="9813" y="2260"/>
                  </a:lnTo>
                  <a:lnTo>
                    <a:pt x="9855" y="2156"/>
                  </a:lnTo>
                  <a:lnTo>
                    <a:pt x="9751" y="1988"/>
                  </a:lnTo>
                  <a:lnTo>
                    <a:pt x="9625" y="1946"/>
                  </a:lnTo>
                  <a:lnTo>
                    <a:pt x="9353" y="1905"/>
                  </a:lnTo>
                  <a:lnTo>
                    <a:pt x="9123" y="1591"/>
                  </a:lnTo>
                  <a:lnTo>
                    <a:pt x="8914" y="1549"/>
                  </a:lnTo>
                  <a:lnTo>
                    <a:pt x="8788" y="1570"/>
                  </a:lnTo>
                  <a:lnTo>
                    <a:pt x="8725" y="1528"/>
                  </a:lnTo>
                  <a:lnTo>
                    <a:pt x="8704" y="1361"/>
                  </a:lnTo>
                  <a:lnTo>
                    <a:pt x="8579" y="1340"/>
                  </a:lnTo>
                  <a:lnTo>
                    <a:pt x="8349" y="1235"/>
                  </a:lnTo>
                  <a:lnTo>
                    <a:pt x="8265" y="1319"/>
                  </a:lnTo>
                  <a:lnTo>
                    <a:pt x="8160" y="1319"/>
                  </a:lnTo>
                  <a:lnTo>
                    <a:pt x="7826" y="1109"/>
                  </a:lnTo>
                  <a:lnTo>
                    <a:pt x="7658" y="1047"/>
                  </a:lnTo>
                  <a:lnTo>
                    <a:pt x="7449" y="858"/>
                  </a:lnTo>
                  <a:lnTo>
                    <a:pt x="7323" y="900"/>
                  </a:lnTo>
                  <a:lnTo>
                    <a:pt x="7198" y="837"/>
                  </a:lnTo>
                  <a:lnTo>
                    <a:pt x="7093" y="858"/>
                  </a:lnTo>
                  <a:lnTo>
                    <a:pt x="7030" y="1005"/>
                  </a:lnTo>
                  <a:lnTo>
                    <a:pt x="6821" y="942"/>
                  </a:lnTo>
                  <a:lnTo>
                    <a:pt x="6591" y="1005"/>
                  </a:lnTo>
                  <a:lnTo>
                    <a:pt x="6361" y="1214"/>
                  </a:lnTo>
                  <a:lnTo>
                    <a:pt x="6256" y="1214"/>
                  </a:lnTo>
                  <a:lnTo>
                    <a:pt x="6173" y="1319"/>
                  </a:lnTo>
                  <a:lnTo>
                    <a:pt x="6110" y="1465"/>
                  </a:lnTo>
                  <a:lnTo>
                    <a:pt x="5838" y="1465"/>
                  </a:lnTo>
                  <a:lnTo>
                    <a:pt x="5733" y="1549"/>
                  </a:lnTo>
                  <a:lnTo>
                    <a:pt x="5775" y="1695"/>
                  </a:lnTo>
                  <a:lnTo>
                    <a:pt x="5859" y="1842"/>
                  </a:lnTo>
                  <a:lnTo>
                    <a:pt x="5838" y="1967"/>
                  </a:lnTo>
                  <a:lnTo>
                    <a:pt x="5691" y="1967"/>
                  </a:lnTo>
                  <a:lnTo>
                    <a:pt x="5357" y="1905"/>
                  </a:lnTo>
                  <a:lnTo>
                    <a:pt x="5064" y="1967"/>
                  </a:lnTo>
                  <a:lnTo>
                    <a:pt x="4708" y="2072"/>
                  </a:lnTo>
                  <a:lnTo>
                    <a:pt x="4520" y="2072"/>
                  </a:lnTo>
                  <a:lnTo>
                    <a:pt x="4185" y="1967"/>
                  </a:lnTo>
                  <a:lnTo>
                    <a:pt x="4059" y="1967"/>
                  </a:lnTo>
                  <a:lnTo>
                    <a:pt x="3766" y="1842"/>
                  </a:lnTo>
                  <a:lnTo>
                    <a:pt x="3662" y="1737"/>
                  </a:lnTo>
                  <a:lnTo>
                    <a:pt x="3641" y="1591"/>
                  </a:lnTo>
                  <a:lnTo>
                    <a:pt x="3557" y="1591"/>
                  </a:lnTo>
                  <a:lnTo>
                    <a:pt x="3432" y="1528"/>
                  </a:lnTo>
                  <a:lnTo>
                    <a:pt x="3264" y="1570"/>
                  </a:lnTo>
                  <a:lnTo>
                    <a:pt x="3181" y="1528"/>
                  </a:lnTo>
                  <a:lnTo>
                    <a:pt x="3055" y="1528"/>
                  </a:lnTo>
                  <a:lnTo>
                    <a:pt x="2929" y="1423"/>
                  </a:lnTo>
                  <a:lnTo>
                    <a:pt x="2846" y="1381"/>
                  </a:lnTo>
                  <a:lnTo>
                    <a:pt x="2804" y="1340"/>
                  </a:lnTo>
                  <a:lnTo>
                    <a:pt x="2825" y="1214"/>
                  </a:lnTo>
                  <a:lnTo>
                    <a:pt x="2825" y="1068"/>
                  </a:lnTo>
                  <a:lnTo>
                    <a:pt x="2741" y="942"/>
                  </a:lnTo>
                  <a:lnTo>
                    <a:pt x="2741" y="921"/>
                  </a:lnTo>
                  <a:lnTo>
                    <a:pt x="2699" y="942"/>
                  </a:lnTo>
                  <a:lnTo>
                    <a:pt x="2595" y="921"/>
                  </a:lnTo>
                  <a:lnTo>
                    <a:pt x="2553" y="858"/>
                  </a:lnTo>
                  <a:lnTo>
                    <a:pt x="2448" y="817"/>
                  </a:lnTo>
                  <a:lnTo>
                    <a:pt x="2281" y="607"/>
                  </a:lnTo>
                  <a:lnTo>
                    <a:pt x="2448" y="482"/>
                  </a:lnTo>
                  <a:lnTo>
                    <a:pt x="2323" y="398"/>
                  </a:lnTo>
                  <a:lnTo>
                    <a:pt x="2302" y="335"/>
                  </a:lnTo>
                  <a:lnTo>
                    <a:pt x="2344" y="293"/>
                  </a:lnTo>
                  <a:lnTo>
                    <a:pt x="2281" y="210"/>
                  </a:lnTo>
                  <a:lnTo>
                    <a:pt x="2218" y="105"/>
                  </a:lnTo>
                  <a:lnTo>
                    <a:pt x="2176" y="105"/>
                  </a:lnTo>
                  <a:lnTo>
                    <a:pt x="2176" y="84"/>
                  </a:lnTo>
                  <a:lnTo>
                    <a:pt x="2113" y="84"/>
                  </a:lnTo>
                  <a:lnTo>
                    <a:pt x="1988" y="168"/>
                  </a:lnTo>
                  <a:lnTo>
                    <a:pt x="1904" y="168"/>
                  </a:lnTo>
                  <a:lnTo>
                    <a:pt x="1862" y="273"/>
                  </a:lnTo>
                  <a:lnTo>
                    <a:pt x="1779" y="293"/>
                  </a:lnTo>
                  <a:lnTo>
                    <a:pt x="1674" y="419"/>
                  </a:lnTo>
                  <a:lnTo>
                    <a:pt x="1611" y="440"/>
                  </a:lnTo>
                  <a:lnTo>
                    <a:pt x="1569" y="503"/>
                  </a:lnTo>
                  <a:lnTo>
                    <a:pt x="1569" y="545"/>
                  </a:lnTo>
                  <a:lnTo>
                    <a:pt x="1465" y="607"/>
                  </a:lnTo>
                  <a:lnTo>
                    <a:pt x="1381" y="586"/>
                  </a:lnTo>
                  <a:lnTo>
                    <a:pt x="1256" y="607"/>
                  </a:lnTo>
                  <a:lnTo>
                    <a:pt x="1235" y="691"/>
                  </a:lnTo>
                  <a:lnTo>
                    <a:pt x="1046" y="607"/>
                  </a:lnTo>
                  <a:lnTo>
                    <a:pt x="921" y="607"/>
                  </a:lnTo>
                  <a:lnTo>
                    <a:pt x="753" y="524"/>
                  </a:lnTo>
                  <a:lnTo>
                    <a:pt x="732" y="398"/>
                  </a:lnTo>
                  <a:lnTo>
                    <a:pt x="460" y="273"/>
                  </a:lnTo>
                  <a:lnTo>
                    <a:pt x="502" y="189"/>
                  </a:lnTo>
                  <a:lnTo>
                    <a:pt x="440" y="84"/>
                  </a:lnTo>
                  <a:lnTo>
                    <a:pt x="356" y="84"/>
                  </a:lnTo>
                  <a:lnTo>
                    <a:pt x="2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71" name="Google Shape;3371;p71"/>
            <p:cNvSpPr/>
            <p:nvPr/>
          </p:nvSpPr>
          <p:spPr>
            <a:xfrm>
              <a:off x="4026636" y="2853369"/>
              <a:ext cx="24672" cy="20004"/>
            </a:xfrm>
            <a:custGeom>
              <a:avLst/>
              <a:gdLst/>
              <a:ahLst/>
              <a:cxnLst/>
              <a:rect l="l" t="t" r="r" b="b"/>
              <a:pathLst>
                <a:path w="2072" h="1759" extrusionOk="0">
                  <a:moveTo>
                    <a:pt x="419" y="1"/>
                  </a:moveTo>
                  <a:lnTo>
                    <a:pt x="168" y="64"/>
                  </a:lnTo>
                  <a:lnTo>
                    <a:pt x="0" y="105"/>
                  </a:lnTo>
                  <a:lnTo>
                    <a:pt x="84" y="210"/>
                  </a:lnTo>
                  <a:lnTo>
                    <a:pt x="84" y="294"/>
                  </a:lnTo>
                  <a:lnTo>
                    <a:pt x="189" y="315"/>
                  </a:lnTo>
                  <a:lnTo>
                    <a:pt x="272" y="419"/>
                  </a:lnTo>
                  <a:lnTo>
                    <a:pt x="209" y="608"/>
                  </a:lnTo>
                  <a:lnTo>
                    <a:pt x="251" y="838"/>
                  </a:lnTo>
                  <a:lnTo>
                    <a:pt x="398" y="942"/>
                  </a:lnTo>
                  <a:lnTo>
                    <a:pt x="691" y="942"/>
                  </a:lnTo>
                  <a:lnTo>
                    <a:pt x="795" y="1026"/>
                  </a:lnTo>
                  <a:lnTo>
                    <a:pt x="837" y="1110"/>
                  </a:lnTo>
                  <a:lnTo>
                    <a:pt x="921" y="1110"/>
                  </a:lnTo>
                  <a:lnTo>
                    <a:pt x="1026" y="1047"/>
                  </a:lnTo>
                  <a:lnTo>
                    <a:pt x="1193" y="1172"/>
                  </a:lnTo>
                  <a:lnTo>
                    <a:pt x="1235" y="1131"/>
                  </a:lnTo>
                  <a:lnTo>
                    <a:pt x="1339" y="1131"/>
                  </a:lnTo>
                  <a:lnTo>
                    <a:pt x="1423" y="1319"/>
                  </a:lnTo>
                  <a:lnTo>
                    <a:pt x="1570" y="1361"/>
                  </a:lnTo>
                  <a:lnTo>
                    <a:pt x="1842" y="1758"/>
                  </a:lnTo>
                  <a:lnTo>
                    <a:pt x="1967" y="1737"/>
                  </a:lnTo>
                  <a:lnTo>
                    <a:pt x="1967" y="1591"/>
                  </a:lnTo>
                  <a:lnTo>
                    <a:pt x="1988" y="1549"/>
                  </a:lnTo>
                  <a:lnTo>
                    <a:pt x="1925" y="1382"/>
                  </a:lnTo>
                  <a:lnTo>
                    <a:pt x="2072" y="1361"/>
                  </a:lnTo>
                  <a:lnTo>
                    <a:pt x="1946" y="1235"/>
                  </a:lnTo>
                  <a:lnTo>
                    <a:pt x="1758" y="1235"/>
                  </a:lnTo>
                  <a:lnTo>
                    <a:pt x="1507" y="1110"/>
                  </a:lnTo>
                  <a:lnTo>
                    <a:pt x="1423" y="921"/>
                  </a:lnTo>
                  <a:lnTo>
                    <a:pt x="1507" y="838"/>
                  </a:lnTo>
                  <a:lnTo>
                    <a:pt x="1507" y="712"/>
                  </a:lnTo>
                  <a:lnTo>
                    <a:pt x="1256" y="524"/>
                  </a:lnTo>
                  <a:lnTo>
                    <a:pt x="1256" y="419"/>
                  </a:lnTo>
                  <a:lnTo>
                    <a:pt x="1298" y="294"/>
                  </a:lnTo>
                  <a:lnTo>
                    <a:pt x="1193" y="168"/>
                  </a:lnTo>
                  <a:lnTo>
                    <a:pt x="984" y="126"/>
                  </a:lnTo>
                  <a:lnTo>
                    <a:pt x="83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72" name="Google Shape;3372;p71"/>
            <p:cNvSpPr/>
            <p:nvPr/>
          </p:nvSpPr>
          <p:spPr>
            <a:xfrm>
              <a:off x="3915766" y="2848615"/>
              <a:ext cx="124088" cy="48788"/>
            </a:xfrm>
            <a:custGeom>
              <a:avLst/>
              <a:gdLst/>
              <a:ahLst/>
              <a:cxnLst/>
              <a:rect l="l" t="t" r="r" b="b"/>
              <a:pathLst>
                <a:path w="10421" h="4290" extrusionOk="0">
                  <a:moveTo>
                    <a:pt x="4708" y="0"/>
                  </a:moveTo>
                  <a:lnTo>
                    <a:pt x="4562" y="63"/>
                  </a:lnTo>
                  <a:lnTo>
                    <a:pt x="4373" y="63"/>
                  </a:lnTo>
                  <a:lnTo>
                    <a:pt x="4290" y="21"/>
                  </a:lnTo>
                  <a:lnTo>
                    <a:pt x="4185" y="63"/>
                  </a:lnTo>
                  <a:lnTo>
                    <a:pt x="3913" y="63"/>
                  </a:lnTo>
                  <a:lnTo>
                    <a:pt x="3766" y="84"/>
                  </a:lnTo>
                  <a:lnTo>
                    <a:pt x="3494" y="189"/>
                  </a:lnTo>
                  <a:lnTo>
                    <a:pt x="3390" y="210"/>
                  </a:lnTo>
                  <a:lnTo>
                    <a:pt x="3181" y="230"/>
                  </a:lnTo>
                  <a:lnTo>
                    <a:pt x="3097" y="335"/>
                  </a:lnTo>
                  <a:lnTo>
                    <a:pt x="2992" y="377"/>
                  </a:lnTo>
                  <a:lnTo>
                    <a:pt x="2909" y="440"/>
                  </a:lnTo>
                  <a:lnTo>
                    <a:pt x="2867" y="502"/>
                  </a:lnTo>
                  <a:lnTo>
                    <a:pt x="2804" y="628"/>
                  </a:lnTo>
                  <a:lnTo>
                    <a:pt x="2762" y="649"/>
                  </a:lnTo>
                  <a:lnTo>
                    <a:pt x="2762" y="733"/>
                  </a:lnTo>
                  <a:lnTo>
                    <a:pt x="2553" y="733"/>
                  </a:lnTo>
                  <a:lnTo>
                    <a:pt x="2239" y="628"/>
                  </a:lnTo>
                  <a:lnTo>
                    <a:pt x="2155" y="628"/>
                  </a:lnTo>
                  <a:lnTo>
                    <a:pt x="2072" y="691"/>
                  </a:lnTo>
                  <a:lnTo>
                    <a:pt x="1946" y="649"/>
                  </a:lnTo>
                  <a:lnTo>
                    <a:pt x="1779" y="691"/>
                  </a:lnTo>
                  <a:lnTo>
                    <a:pt x="1674" y="649"/>
                  </a:lnTo>
                  <a:lnTo>
                    <a:pt x="1549" y="712"/>
                  </a:lnTo>
                  <a:lnTo>
                    <a:pt x="1528" y="795"/>
                  </a:lnTo>
                  <a:lnTo>
                    <a:pt x="1632" y="942"/>
                  </a:lnTo>
                  <a:lnTo>
                    <a:pt x="1779" y="963"/>
                  </a:lnTo>
                  <a:lnTo>
                    <a:pt x="1925" y="963"/>
                  </a:lnTo>
                  <a:lnTo>
                    <a:pt x="1883" y="1046"/>
                  </a:lnTo>
                  <a:lnTo>
                    <a:pt x="1653" y="1046"/>
                  </a:lnTo>
                  <a:lnTo>
                    <a:pt x="1444" y="1109"/>
                  </a:lnTo>
                  <a:lnTo>
                    <a:pt x="1402" y="1214"/>
                  </a:lnTo>
                  <a:lnTo>
                    <a:pt x="1423" y="1256"/>
                  </a:lnTo>
                  <a:lnTo>
                    <a:pt x="1528" y="1235"/>
                  </a:lnTo>
                  <a:lnTo>
                    <a:pt x="1570" y="1277"/>
                  </a:lnTo>
                  <a:lnTo>
                    <a:pt x="1507" y="1318"/>
                  </a:lnTo>
                  <a:lnTo>
                    <a:pt x="1214" y="1339"/>
                  </a:lnTo>
                  <a:lnTo>
                    <a:pt x="1109" y="1256"/>
                  </a:lnTo>
                  <a:lnTo>
                    <a:pt x="984" y="1339"/>
                  </a:lnTo>
                  <a:lnTo>
                    <a:pt x="900" y="1235"/>
                  </a:lnTo>
                  <a:lnTo>
                    <a:pt x="837" y="1235"/>
                  </a:lnTo>
                  <a:lnTo>
                    <a:pt x="733" y="1339"/>
                  </a:lnTo>
                  <a:lnTo>
                    <a:pt x="628" y="1339"/>
                  </a:lnTo>
                  <a:lnTo>
                    <a:pt x="502" y="1235"/>
                  </a:lnTo>
                  <a:lnTo>
                    <a:pt x="377" y="1235"/>
                  </a:lnTo>
                  <a:lnTo>
                    <a:pt x="105" y="1444"/>
                  </a:lnTo>
                  <a:lnTo>
                    <a:pt x="63" y="1549"/>
                  </a:lnTo>
                  <a:lnTo>
                    <a:pt x="0" y="1653"/>
                  </a:lnTo>
                  <a:lnTo>
                    <a:pt x="63" y="1695"/>
                  </a:lnTo>
                  <a:lnTo>
                    <a:pt x="63" y="1842"/>
                  </a:lnTo>
                  <a:lnTo>
                    <a:pt x="0" y="1883"/>
                  </a:lnTo>
                  <a:lnTo>
                    <a:pt x="63" y="1946"/>
                  </a:lnTo>
                  <a:lnTo>
                    <a:pt x="209" y="1883"/>
                  </a:lnTo>
                  <a:lnTo>
                    <a:pt x="251" y="1904"/>
                  </a:lnTo>
                  <a:lnTo>
                    <a:pt x="377" y="1883"/>
                  </a:lnTo>
                  <a:lnTo>
                    <a:pt x="502" y="1883"/>
                  </a:lnTo>
                  <a:lnTo>
                    <a:pt x="377" y="2009"/>
                  </a:lnTo>
                  <a:lnTo>
                    <a:pt x="398" y="2093"/>
                  </a:lnTo>
                  <a:lnTo>
                    <a:pt x="461" y="2197"/>
                  </a:lnTo>
                  <a:lnTo>
                    <a:pt x="461" y="2281"/>
                  </a:lnTo>
                  <a:lnTo>
                    <a:pt x="419" y="2302"/>
                  </a:lnTo>
                  <a:lnTo>
                    <a:pt x="481" y="2323"/>
                  </a:lnTo>
                  <a:lnTo>
                    <a:pt x="586" y="2281"/>
                  </a:lnTo>
                  <a:lnTo>
                    <a:pt x="586" y="2323"/>
                  </a:lnTo>
                  <a:lnTo>
                    <a:pt x="502" y="2406"/>
                  </a:lnTo>
                  <a:lnTo>
                    <a:pt x="377" y="2490"/>
                  </a:lnTo>
                  <a:lnTo>
                    <a:pt x="419" y="2532"/>
                  </a:lnTo>
                  <a:lnTo>
                    <a:pt x="502" y="2532"/>
                  </a:lnTo>
                  <a:lnTo>
                    <a:pt x="419" y="2595"/>
                  </a:lnTo>
                  <a:lnTo>
                    <a:pt x="377" y="2699"/>
                  </a:lnTo>
                  <a:lnTo>
                    <a:pt x="293" y="2699"/>
                  </a:lnTo>
                  <a:lnTo>
                    <a:pt x="251" y="2532"/>
                  </a:lnTo>
                  <a:lnTo>
                    <a:pt x="189" y="2511"/>
                  </a:lnTo>
                  <a:lnTo>
                    <a:pt x="189" y="2616"/>
                  </a:lnTo>
                  <a:lnTo>
                    <a:pt x="209" y="2720"/>
                  </a:lnTo>
                  <a:lnTo>
                    <a:pt x="168" y="2783"/>
                  </a:lnTo>
                  <a:lnTo>
                    <a:pt x="189" y="2846"/>
                  </a:lnTo>
                  <a:lnTo>
                    <a:pt x="293" y="2930"/>
                  </a:lnTo>
                  <a:lnTo>
                    <a:pt x="293" y="2888"/>
                  </a:lnTo>
                  <a:lnTo>
                    <a:pt x="419" y="2950"/>
                  </a:lnTo>
                  <a:lnTo>
                    <a:pt x="502" y="2950"/>
                  </a:lnTo>
                  <a:lnTo>
                    <a:pt x="628" y="3034"/>
                  </a:lnTo>
                  <a:lnTo>
                    <a:pt x="670" y="3160"/>
                  </a:lnTo>
                  <a:lnTo>
                    <a:pt x="586" y="3243"/>
                  </a:lnTo>
                  <a:lnTo>
                    <a:pt x="670" y="3327"/>
                  </a:lnTo>
                  <a:lnTo>
                    <a:pt x="670" y="3411"/>
                  </a:lnTo>
                  <a:lnTo>
                    <a:pt x="733" y="3411"/>
                  </a:lnTo>
                  <a:lnTo>
                    <a:pt x="879" y="3536"/>
                  </a:lnTo>
                  <a:lnTo>
                    <a:pt x="816" y="3641"/>
                  </a:lnTo>
                  <a:lnTo>
                    <a:pt x="733" y="3620"/>
                  </a:lnTo>
                  <a:lnTo>
                    <a:pt x="712" y="3662"/>
                  </a:lnTo>
                  <a:lnTo>
                    <a:pt x="795" y="3683"/>
                  </a:lnTo>
                  <a:lnTo>
                    <a:pt x="942" y="3662"/>
                  </a:lnTo>
                  <a:lnTo>
                    <a:pt x="1214" y="3662"/>
                  </a:lnTo>
                  <a:lnTo>
                    <a:pt x="1193" y="3725"/>
                  </a:lnTo>
                  <a:lnTo>
                    <a:pt x="1130" y="3767"/>
                  </a:lnTo>
                  <a:lnTo>
                    <a:pt x="1005" y="3829"/>
                  </a:lnTo>
                  <a:lnTo>
                    <a:pt x="816" y="3829"/>
                  </a:lnTo>
                  <a:lnTo>
                    <a:pt x="774" y="3871"/>
                  </a:lnTo>
                  <a:lnTo>
                    <a:pt x="837" y="3892"/>
                  </a:lnTo>
                  <a:lnTo>
                    <a:pt x="942" y="3871"/>
                  </a:lnTo>
                  <a:lnTo>
                    <a:pt x="1088" y="3871"/>
                  </a:lnTo>
                  <a:lnTo>
                    <a:pt x="1130" y="3829"/>
                  </a:lnTo>
                  <a:lnTo>
                    <a:pt x="1130" y="3934"/>
                  </a:lnTo>
                  <a:lnTo>
                    <a:pt x="1151" y="3955"/>
                  </a:lnTo>
                  <a:lnTo>
                    <a:pt x="1235" y="3871"/>
                  </a:lnTo>
                  <a:lnTo>
                    <a:pt x="1318" y="3767"/>
                  </a:lnTo>
                  <a:lnTo>
                    <a:pt x="1402" y="3767"/>
                  </a:lnTo>
                  <a:lnTo>
                    <a:pt x="1444" y="3829"/>
                  </a:lnTo>
                  <a:lnTo>
                    <a:pt x="1528" y="3829"/>
                  </a:lnTo>
                  <a:lnTo>
                    <a:pt x="1632" y="3892"/>
                  </a:lnTo>
                  <a:lnTo>
                    <a:pt x="1674" y="3829"/>
                  </a:lnTo>
                  <a:lnTo>
                    <a:pt x="1758" y="3850"/>
                  </a:lnTo>
                  <a:lnTo>
                    <a:pt x="1758" y="3892"/>
                  </a:lnTo>
                  <a:lnTo>
                    <a:pt x="1716" y="3934"/>
                  </a:lnTo>
                  <a:lnTo>
                    <a:pt x="1758" y="3997"/>
                  </a:lnTo>
                  <a:lnTo>
                    <a:pt x="1779" y="4080"/>
                  </a:lnTo>
                  <a:lnTo>
                    <a:pt x="1883" y="4185"/>
                  </a:lnTo>
                  <a:lnTo>
                    <a:pt x="1946" y="4164"/>
                  </a:lnTo>
                  <a:lnTo>
                    <a:pt x="2072" y="4206"/>
                  </a:lnTo>
                  <a:lnTo>
                    <a:pt x="2197" y="4185"/>
                  </a:lnTo>
                  <a:lnTo>
                    <a:pt x="2281" y="4143"/>
                  </a:lnTo>
                  <a:lnTo>
                    <a:pt x="2386" y="4143"/>
                  </a:lnTo>
                  <a:lnTo>
                    <a:pt x="2469" y="4080"/>
                  </a:lnTo>
                  <a:lnTo>
                    <a:pt x="2574" y="4143"/>
                  </a:lnTo>
                  <a:lnTo>
                    <a:pt x="2616" y="4080"/>
                  </a:lnTo>
                  <a:lnTo>
                    <a:pt x="2616" y="3955"/>
                  </a:lnTo>
                  <a:lnTo>
                    <a:pt x="2658" y="3871"/>
                  </a:lnTo>
                  <a:lnTo>
                    <a:pt x="2616" y="3767"/>
                  </a:lnTo>
                  <a:lnTo>
                    <a:pt x="2867" y="3746"/>
                  </a:lnTo>
                  <a:lnTo>
                    <a:pt x="3076" y="3746"/>
                  </a:lnTo>
                  <a:lnTo>
                    <a:pt x="3348" y="3892"/>
                  </a:lnTo>
                  <a:lnTo>
                    <a:pt x="3453" y="3892"/>
                  </a:lnTo>
                  <a:lnTo>
                    <a:pt x="3641" y="4143"/>
                  </a:lnTo>
                  <a:lnTo>
                    <a:pt x="3808" y="4248"/>
                  </a:lnTo>
                  <a:lnTo>
                    <a:pt x="4331" y="4185"/>
                  </a:lnTo>
                  <a:lnTo>
                    <a:pt x="4478" y="4101"/>
                  </a:lnTo>
                  <a:lnTo>
                    <a:pt x="4541" y="4101"/>
                  </a:lnTo>
                  <a:lnTo>
                    <a:pt x="4562" y="4143"/>
                  </a:lnTo>
                  <a:lnTo>
                    <a:pt x="4603" y="4080"/>
                  </a:lnTo>
                  <a:lnTo>
                    <a:pt x="4645" y="3976"/>
                  </a:lnTo>
                  <a:lnTo>
                    <a:pt x="4896" y="3725"/>
                  </a:lnTo>
                  <a:lnTo>
                    <a:pt x="4959" y="3683"/>
                  </a:lnTo>
                  <a:lnTo>
                    <a:pt x="5189" y="3767"/>
                  </a:lnTo>
                  <a:lnTo>
                    <a:pt x="5336" y="3850"/>
                  </a:lnTo>
                  <a:lnTo>
                    <a:pt x="5524" y="3787"/>
                  </a:lnTo>
                  <a:lnTo>
                    <a:pt x="5524" y="3746"/>
                  </a:lnTo>
                  <a:lnTo>
                    <a:pt x="5650" y="3662"/>
                  </a:lnTo>
                  <a:lnTo>
                    <a:pt x="5754" y="3683"/>
                  </a:lnTo>
                  <a:lnTo>
                    <a:pt x="5754" y="3767"/>
                  </a:lnTo>
                  <a:lnTo>
                    <a:pt x="5691" y="3934"/>
                  </a:lnTo>
                  <a:lnTo>
                    <a:pt x="5545" y="3997"/>
                  </a:lnTo>
                  <a:lnTo>
                    <a:pt x="5587" y="4059"/>
                  </a:lnTo>
                  <a:lnTo>
                    <a:pt x="5691" y="4185"/>
                  </a:lnTo>
                  <a:lnTo>
                    <a:pt x="5650" y="4269"/>
                  </a:lnTo>
                  <a:lnTo>
                    <a:pt x="5754" y="4290"/>
                  </a:lnTo>
                  <a:lnTo>
                    <a:pt x="5901" y="4269"/>
                  </a:lnTo>
                  <a:lnTo>
                    <a:pt x="6005" y="4206"/>
                  </a:lnTo>
                  <a:lnTo>
                    <a:pt x="5963" y="4080"/>
                  </a:lnTo>
                  <a:lnTo>
                    <a:pt x="6047" y="4059"/>
                  </a:lnTo>
                  <a:lnTo>
                    <a:pt x="6047" y="3829"/>
                  </a:lnTo>
                  <a:lnTo>
                    <a:pt x="6110" y="3746"/>
                  </a:lnTo>
                  <a:lnTo>
                    <a:pt x="6256" y="3787"/>
                  </a:lnTo>
                  <a:lnTo>
                    <a:pt x="6361" y="3829"/>
                  </a:lnTo>
                  <a:lnTo>
                    <a:pt x="6654" y="3683"/>
                  </a:lnTo>
                  <a:lnTo>
                    <a:pt x="6696" y="3683"/>
                  </a:lnTo>
                  <a:lnTo>
                    <a:pt x="6780" y="3641"/>
                  </a:lnTo>
                  <a:lnTo>
                    <a:pt x="7093" y="3620"/>
                  </a:lnTo>
                  <a:lnTo>
                    <a:pt x="7198" y="3641"/>
                  </a:lnTo>
                  <a:lnTo>
                    <a:pt x="7261" y="3683"/>
                  </a:lnTo>
                  <a:lnTo>
                    <a:pt x="7428" y="3746"/>
                  </a:lnTo>
                  <a:lnTo>
                    <a:pt x="7700" y="3746"/>
                  </a:lnTo>
                  <a:lnTo>
                    <a:pt x="7721" y="3683"/>
                  </a:lnTo>
                  <a:lnTo>
                    <a:pt x="7888" y="3641"/>
                  </a:lnTo>
                  <a:lnTo>
                    <a:pt x="7951" y="3557"/>
                  </a:lnTo>
                  <a:lnTo>
                    <a:pt x="8160" y="3474"/>
                  </a:lnTo>
                  <a:lnTo>
                    <a:pt x="8307" y="3474"/>
                  </a:lnTo>
                  <a:lnTo>
                    <a:pt x="8432" y="3453"/>
                  </a:lnTo>
                  <a:lnTo>
                    <a:pt x="8725" y="3474"/>
                  </a:lnTo>
                  <a:lnTo>
                    <a:pt x="8956" y="3411"/>
                  </a:lnTo>
                  <a:lnTo>
                    <a:pt x="9102" y="3411"/>
                  </a:lnTo>
                  <a:lnTo>
                    <a:pt x="9165" y="3432"/>
                  </a:lnTo>
                  <a:lnTo>
                    <a:pt x="9311" y="3306"/>
                  </a:lnTo>
                  <a:lnTo>
                    <a:pt x="9458" y="3306"/>
                  </a:lnTo>
                  <a:lnTo>
                    <a:pt x="9500" y="3264"/>
                  </a:lnTo>
                  <a:lnTo>
                    <a:pt x="9730" y="3264"/>
                  </a:lnTo>
                  <a:lnTo>
                    <a:pt x="9939" y="3327"/>
                  </a:lnTo>
                  <a:lnTo>
                    <a:pt x="10085" y="3264"/>
                  </a:lnTo>
                  <a:lnTo>
                    <a:pt x="10148" y="3327"/>
                  </a:lnTo>
                  <a:lnTo>
                    <a:pt x="10148" y="3432"/>
                  </a:lnTo>
                  <a:lnTo>
                    <a:pt x="10253" y="3474"/>
                  </a:lnTo>
                  <a:lnTo>
                    <a:pt x="10399" y="3453"/>
                  </a:lnTo>
                  <a:lnTo>
                    <a:pt x="10420" y="3348"/>
                  </a:lnTo>
                  <a:lnTo>
                    <a:pt x="10357" y="3223"/>
                  </a:lnTo>
                  <a:lnTo>
                    <a:pt x="10232" y="2992"/>
                  </a:lnTo>
                  <a:lnTo>
                    <a:pt x="10085" y="2930"/>
                  </a:lnTo>
                  <a:lnTo>
                    <a:pt x="10106" y="2846"/>
                  </a:lnTo>
                  <a:lnTo>
                    <a:pt x="10085" y="2699"/>
                  </a:lnTo>
                  <a:lnTo>
                    <a:pt x="10148" y="2511"/>
                  </a:lnTo>
                  <a:lnTo>
                    <a:pt x="10127" y="2469"/>
                  </a:lnTo>
                  <a:lnTo>
                    <a:pt x="10002" y="2427"/>
                  </a:lnTo>
                  <a:lnTo>
                    <a:pt x="10002" y="2281"/>
                  </a:lnTo>
                  <a:lnTo>
                    <a:pt x="10002" y="2176"/>
                  </a:lnTo>
                  <a:lnTo>
                    <a:pt x="9939" y="1967"/>
                  </a:lnTo>
                  <a:lnTo>
                    <a:pt x="9897" y="1842"/>
                  </a:lnTo>
                  <a:lnTo>
                    <a:pt x="9897" y="1779"/>
                  </a:lnTo>
                  <a:lnTo>
                    <a:pt x="10044" y="1779"/>
                  </a:lnTo>
                  <a:lnTo>
                    <a:pt x="10106" y="1632"/>
                  </a:lnTo>
                  <a:lnTo>
                    <a:pt x="10148" y="1570"/>
                  </a:lnTo>
                  <a:lnTo>
                    <a:pt x="10148" y="1528"/>
                  </a:lnTo>
                  <a:lnTo>
                    <a:pt x="10106" y="1444"/>
                  </a:lnTo>
                  <a:lnTo>
                    <a:pt x="10002" y="1360"/>
                  </a:lnTo>
                  <a:lnTo>
                    <a:pt x="9709" y="1360"/>
                  </a:lnTo>
                  <a:lnTo>
                    <a:pt x="9562" y="1256"/>
                  </a:lnTo>
                  <a:lnTo>
                    <a:pt x="9520" y="1026"/>
                  </a:lnTo>
                  <a:lnTo>
                    <a:pt x="9583" y="837"/>
                  </a:lnTo>
                  <a:lnTo>
                    <a:pt x="9500" y="733"/>
                  </a:lnTo>
                  <a:lnTo>
                    <a:pt x="9395" y="712"/>
                  </a:lnTo>
                  <a:lnTo>
                    <a:pt x="9395" y="628"/>
                  </a:lnTo>
                  <a:lnTo>
                    <a:pt x="9290" y="523"/>
                  </a:lnTo>
                  <a:lnTo>
                    <a:pt x="9186" y="502"/>
                  </a:lnTo>
                  <a:lnTo>
                    <a:pt x="8956" y="293"/>
                  </a:lnTo>
                  <a:lnTo>
                    <a:pt x="8851" y="272"/>
                  </a:lnTo>
                  <a:lnTo>
                    <a:pt x="8767" y="335"/>
                  </a:lnTo>
                  <a:lnTo>
                    <a:pt x="8725" y="335"/>
                  </a:lnTo>
                  <a:lnTo>
                    <a:pt x="8558" y="293"/>
                  </a:lnTo>
                  <a:lnTo>
                    <a:pt x="8516" y="377"/>
                  </a:lnTo>
                  <a:lnTo>
                    <a:pt x="8432" y="335"/>
                  </a:lnTo>
                  <a:lnTo>
                    <a:pt x="8412" y="230"/>
                  </a:lnTo>
                  <a:lnTo>
                    <a:pt x="8349" y="230"/>
                  </a:lnTo>
                  <a:lnTo>
                    <a:pt x="8328" y="272"/>
                  </a:lnTo>
                  <a:lnTo>
                    <a:pt x="8244" y="419"/>
                  </a:lnTo>
                  <a:lnTo>
                    <a:pt x="8098" y="502"/>
                  </a:lnTo>
                  <a:lnTo>
                    <a:pt x="7909" y="607"/>
                  </a:lnTo>
                  <a:lnTo>
                    <a:pt x="7888" y="691"/>
                  </a:lnTo>
                  <a:lnTo>
                    <a:pt x="7700" y="712"/>
                  </a:lnTo>
                  <a:lnTo>
                    <a:pt x="7616" y="754"/>
                  </a:lnTo>
                  <a:lnTo>
                    <a:pt x="7386" y="712"/>
                  </a:lnTo>
                  <a:lnTo>
                    <a:pt x="7324" y="649"/>
                  </a:lnTo>
                  <a:lnTo>
                    <a:pt x="7219" y="649"/>
                  </a:lnTo>
                  <a:lnTo>
                    <a:pt x="7198" y="628"/>
                  </a:lnTo>
                  <a:lnTo>
                    <a:pt x="7093" y="691"/>
                  </a:lnTo>
                  <a:lnTo>
                    <a:pt x="6884" y="691"/>
                  </a:lnTo>
                  <a:lnTo>
                    <a:pt x="6633" y="795"/>
                  </a:lnTo>
                  <a:lnTo>
                    <a:pt x="6445" y="754"/>
                  </a:lnTo>
                  <a:lnTo>
                    <a:pt x="6319" y="649"/>
                  </a:lnTo>
                  <a:lnTo>
                    <a:pt x="6235" y="712"/>
                  </a:lnTo>
                  <a:lnTo>
                    <a:pt x="6026" y="607"/>
                  </a:lnTo>
                  <a:lnTo>
                    <a:pt x="5901" y="586"/>
                  </a:lnTo>
                  <a:lnTo>
                    <a:pt x="5712" y="440"/>
                  </a:lnTo>
                  <a:lnTo>
                    <a:pt x="5629" y="440"/>
                  </a:lnTo>
                  <a:lnTo>
                    <a:pt x="5587" y="523"/>
                  </a:lnTo>
                  <a:lnTo>
                    <a:pt x="5503" y="502"/>
                  </a:lnTo>
                  <a:lnTo>
                    <a:pt x="5399" y="377"/>
                  </a:lnTo>
                  <a:lnTo>
                    <a:pt x="5378" y="210"/>
                  </a:lnTo>
                  <a:lnTo>
                    <a:pt x="5273" y="126"/>
                  </a:lnTo>
                  <a:lnTo>
                    <a:pt x="5210" y="168"/>
                  </a:lnTo>
                  <a:lnTo>
                    <a:pt x="5085" y="293"/>
                  </a:lnTo>
                  <a:lnTo>
                    <a:pt x="5022" y="272"/>
                  </a:lnTo>
                  <a:lnTo>
                    <a:pt x="4980" y="314"/>
                  </a:lnTo>
                  <a:lnTo>
                    <a:pt x="4771" y="105"/>
                  </a:lnTo>
                  <a:lnTo>
                    <a:pt x="475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73" name="Google Shape;3373;p71"/>
            <p:cNvSpPr/>
            <p:nvPr/>
          </p:nvSpPr>
          <p:spPr>
            <a:xfrm>
              <a:off x="3914265" y="2848854"/>
              <a:ext cx="18945" cy="15956"/>
            </a:xfrm>
            <a:custGeom>
              <a:avLst/>
              <a:gdLst/>
              <a:ahLst/>
              <a:cxnLst/>
              <a:rect l="l" t="t" r="r" b="b"/>
              <a:pathLst>
                <a:path w="1591" h="1403" extrusionOk="0">
                  <a:moveTo>
                    <a:pt x="503" y="0"/>
                  </a:moveTo>
                  <a:lnTo>
                    <a:pt x="419" y="84"/>
                  </a:lnTo>
                  <a:lnTo>
                    <a:pt x="335" y="84"/>
                  </a:lnTo>
                  <a:lnTo>
                    <a:pt x="231" y="189"/>
                  </a:lnTo>
                  <a:lnTo>
                    <a:pt x="210" y="356"/>
                  </a:lnTo>
                  <a:lnTo>
                    <a:pt x="335" y="398"/>
                  </a:lnTo>
                  <a:lnTo>
                    <a:pt x="335" y="523"/>
                  </a:lnTo>
                  <a:lnTo>
                    <a:pt x="189" y="628"/>
                  </a:lnTo>
                  <a:lnTo>
                    <a:pt x="210" y="733"/>
                  </a:lnTo>
                  <a:lnTo>
                    <a:pt x="126" y="879"/>
                  </a:lnTo>
                  <a:lnTo>
                    <a:pt x="1" y="921"/>
                  </a:lnTo>
                  <a:lnTo>
                    <a:pt x="22" y="921"/>
                  </a:lnTo>
                  <a:lnTo>
                    <a:pt x="84" y="1025"/>
                  </a:lnTo>
                  <a:lnTo>
                    <a:pt x="168" y="1088"/>
                  </a:lnTo>
                  <a:lnTo>
                    <a:pt x="231" y="1046"/>
                  </a:lnTo>
                  <a:lnTo>
                    <a:pt x="294" y="1088"/>
                  </a:lnTo>
                  <a:lnTo>
                    <a:pt x="398" y="1046"/>
                  </a:lnTo>
                  <a:lnTo>
                    <a:pt x="294" y="1130"/>
                  </a:lnTo>
                  <a:lnTo>
                    <a:pt x="231" y="1130"/>
                  </a:lnTo>
                  <a:lnTo>
                    <a:pt x="168" y="1318"/>
                  </a:lnTo>
                  <a:lnTo>
                    <a:pt x="189" y="1402"/>
                  </a:lnTo>
                  <a:lnTo>
                    <a:pt x="419" y="1193"/>
                  </a:lnTo>
                  <a:lnTo>
                    <a:pt x="712" y="1025"/>
                  </a:lnTo>
                  <a:lnTo>
                    <a:pt x="796" y="879"/>
                  </a:lnTo>
                  <a:lnTo>
                    <a:pt x="900" y="816"/>
                  </a:lnTo>
                  <a:lnTo>
                    <a:pt x="1110" y="837"/>
                  </a:lnTo>
                  <a:lnTo>
                    <a:pt x="1152" y="795"/>
                  </a:lnTo>
                  <a:lnTo>
                    <a:pt x="1277" y="795"/>
                  </a:lnTo>
                  <a:lnTo>
                    <a:pt x="1361" y="816"/>
                  </a:lnTo>
                  <a:lnTo>
                    <a:pt x="1486" y="837"/>
                  </a:lnTo>
                  <a:lnTo>
                    <a:pt x="1591" y="733"/>
                  </a:lnTo>
                  <a:lnTo>
                    <a:pt x="1591" y="670"/>
                  </a:lnTo>
                  <a:lnTo>
                    <a:pt x="1486" y="607"/>
                  </a:lnTo>
                  <a:lnTo>
                    <a:pt x="1361" y="481"/>
                  </a:lnTo>
                  <a:lnTo>
                    <a:pt x="1235" y="461"/>
                  </a:lnTo>
                  <a:lnTo>
                    <a:pt x="1047" y="293"/>
                  </a:lnTo>
                  <a:lnTo>
                    <a:pt x="1026" y="84"/>
                  </a:lnTo>
                  <a:lnTo>
                    <a:pt x="921" y="63"/>
                  </a:lnTo>
                  <a:lnTo>
                    <a:pt x="817" y="147"/>
                  </a:lnTo>
                  <a:lnTo>
                    <a:pt x="64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74" name="Google Shape;3374;p71"/>
            <p:cNvSpPr/>
            <p:nvPr/>
          </p:nvSpPr>
          <p:spPr>
            <a:xfrm>
              <a:off x="4004703" y="2885735"/>
              <a:ext cx="66539" cy="61161"/>
            </a:xfrm>
            <a:custGeom>
              <a:avLst/>
              <a:gdLst/>
              <a:ahLst/>
              <a:cxnLst/>
              <a:rect l="l" t="t" r="r" b="b"/>
              <a:pathLst>
                <a:path w="5588" h="5378" extrusionOk="0">
                  <a:moveTo>
                    <a:pt x="2031" y="0"/>
                  </a:moveTo>
                  <a:lnTo>
                    <a:pt x="1989" y="42"/>
                  </a:lnTo>
                  <a:lnTo>
                    <a:pt x="1842" y="42"/>
                  </a:lnTo>
                  <a:lnTo>
                    <a:pt x="1696" y="168"/>
                  </a:lnTo>
                  <a:lnTo>
                    <a:pt x="1717" y="189"/>
                  </a:lnTo>
                  <a:lnTo>
                    <a:pt x="1633" y="314"/>
                  </a:lnTo>
                  <a:lnTo>
                    <a:pt x="1591" y="314"/>
                  </a:lnTo>
                  <a:lnTo>
                    <a:pt x="1466" y="419"/>
                  </a:lnTo>
                  <a:lnTo>
                    <a:pt x="1215" y="482"/>
                  </a:lnTo>
                  <a:lnTo>
                    <a:pt x="1110" y="670"/>
                  </a:lnTo>
                  <a:lnTo>
                    <a:pt x="1110" y="837"/>
                  </a:lnTo>
                  <a:lnTo>
                    <a:pt x="1215" y="1047"/>
                  </a:lnTo>
                  <a:lnTo>
                    <a:pt x="1215" y="1235"/>
                  </a:lnTo>
                  <a:lnTo>
                    <a:pt x="1110" y="1444"/>
                  </a:lnTo>
                  <a:lnTo>
                    <a:pt x="1173" y="1549"/>
                  </a:lnTo>
                  <a:lnTo>
                    <a:pt x="1152" y="1716"/>
                  </a:lnTo>
                  <a:lnTo>
                    <a:pt x="1068" y="1842"/>
                  </a:lnTo>
                  <a:lnTo>
                    <a:pt x="1005" y="1925"/>
                  </a:lnTo>
                  <a:lnTo>
                    <a:pt x="1" y="2658"/>
                  </a:lnTo>
                  <a:lnTo>
                    <a:pt x="273" y="3411"/>
                  </a:lnTo>
                  <a:lnTo>
                    <a:pt x="775" y="3453"/>
                  </a:lnTo>
                  <a:lnTo>
                    <a:pt x="3474" y="5336"/>
                  </a:lnTo>
                  <a:lnTo>
                    <a:pt x="4562" y="5378"/>
                  </a:lnTo>
                  <a:lnTo>
                    <a:pt x="4709" y="5106"/>
                  </a:lnTo>
                  <a:lnTo>
                    <a:pt x="4834" y="4855"/>
                  </a:lnTo>
                  <a:lnTo>
                    <a:pt x="5085" y="4708"/>
                  </a:lnTo>
                  <a:lnTo>
                    <a:pt x="5274" y="4792"/>
                  </a:lnTo>
                  <a:lnTo>
                    <a:pt x="5399" y="4750"/>
                  </a:lnTo>
                  <a:lnTo>
                    <a:pt x="5462" y="4771"/>
                  </a:lnTo>
                  <a:lnTo>
                    <a:pt x="5546" y="4645"/>
                  </a:lnTo>
                  <a:lnTo>
                    <a:pt x="5588" y="4604"/>
                  </a:lnTo>
                  <a:lnTo>
                    <a:pt x="5546" y="4583"/>
                  </a:lnTo>
                  <a:lnTo>
                    <a:pt x="5441" y="4541"/>
                  </a:lnTo>
                  <a:lnTo>
                    <a:pt x="5337" y="4457"/>
                  </a:lnTo>
                  <a:lnTo>
                    <a:pt x="5274" y="4122"/>
                  </a:lnTo>
                  <a:lnTo>
                    <a:pt x="5085" y="4122"/>
                  </a:lnTo>
                  <a:lnTo>
                    <a:pt x="5064" y="3955"/>
                  </a:lnTo>
                  <a:lnTo>
                    <a:pt x="5064" y="3767"/>
                  </a:lnTo>
                  <a:lnTo>
                    <a:pt x="5190" y="3662"/>
                  </a:lnTo>
                  <a:lnTo>
                    <a:pt x="5064" y="3411"/>
                  </a:lnTo>
                  <a:lnTo>
                    <a:pt x="4960" y="3348"/>
                  </a:lnTo>
                  <a:lnTo>
                    <a:pt x="4855" y="3139"/>
                  </a:lnTo>
                  <a:lnTo>
                    <a:pt x="4772" y="3097"/>
                  </a:lnTo>
                  <a:lnTo>
                    <a:pt x="4730" y="3118"/>
                  </a:lnTo>
                  <a:lnTo>
                    <a:pt x="4290" y="2825"/>
                  </a:lnTo>
                  <a:lnTo>
                    <a:pt x="4186" y="2867"/>
                  </a:lnTo>
                  <a:lnTo>
                    <a:pt x="4123" y="2888"/>
                  </a:lnTo>
                  <a:lnTo>
                    <a:pt x="4018" y="2804"/>
                  </a:lnTo>
                  <a:lnTo>
                    <a:pt x="4018" y="2720"/>
                  </a:lnTo>
                  <a:lnTo>
                    <a:pt x="3997" y="2699"/>
                  </a:lnTo>
                  <a:lnTo>
                    <a:pt x="4039" y="2574"/>
                  </a:lnTo>
                  <a:lnTo>
                    <a:pt x="3914" y="2469"/>
                  </a:lnTo>
                  <a:lnTo>
                    <a:pt x="3893" y="2386"/>
                  </a:lnTo>
                  <a:lnTo>
                    <a:pt x="3788" y="2365"/>
                  </a:lnTo>
                  <a:lnTo>
                    <a:pt x="3704" y="2281"/>
                  </a:lnTo>
                  <a:lnTo>
                    <a:pt x="3621" y="2260"/>
                  </a:lnTo>
                  <a:lnTo>
                    <a:pt x="3621" y="2176"/>
                  </a:lnTo>
                  <a:lnTo>
                    <a:pt x="3684" y="2135"/>
                  </a:lnTo>
                  <a:lnTo>
                    <a:pt x="3663" y="2072"/>
                  </a:lnTo>
                  <a:lnTo>
                    <a:pt x="3684" y="1988"/>
                  </a:lnTo>
                  <a:lnTo>
                    <a:pt x="3684" y="1779"/>
                  </a:lnTo>
                  <a:lnTo>
                    <a:pt x="3725" y="1737"/>
                  </a:lnTo>
                  <a:lnTo>
                    <a:pt x="3767" y="1549"/>
                  </a:lnTo>
                  <a:lnTo>
                    <a:pt x="3830" y="1549"/>
                  </a:lnTo>
                  <a:lnTo>
                    <a:pt x="3914" y="1528"/>
                  </a:lnTo>
                  <a:lnTo>
                    <a:pt x="3914" y="1319"/>
                  </a:lnTo>
                  <a:lnTo>
                    <a:pt x="3872" y="1298"/>
                  </a:lnTo>
                  <a:lnTo>
                    <a:pt x="3830" y="1130"/>
                  </a:lnTo>
                  <a:lnTo>
                    <a:pt x="3914" y="1130"/>
                  </a:lnTo>
                  <a:lnTo>
                    <a:pt x="4018" y="1088"/>
                  </a:lnTo>
                  <a:lnTo>
                    <a:pt x="4081" y="1047"/>
                  </a:lnTo>
                  <a:lnTo>
                    <a:pt x="4018" y="1026"/>
                  </a:lnTo>
                  <a:lnTo>
                    <a:pt x="3935" y="984"/>
                  </a:lnTo>
                  <a:lnTo>
                    <a:pt x="3809" y="1005"/>
                  </a:lnTo>
                  <a:lnTo>
                    <a:pt x="3725" y="984"/>
                  </a:lnTo>
                  <a:lnTo>
                    <a:pt x="3516" y="879"/>
                  </a:lnTo>
                  <a:lnTo>
                    <a:pt x="3453" y="837"/>
                  </a:lnTo>
                  <a:lnTo>
                    <a:pt x="3349" y="795"/>
                  </a:lnTo>
                  <a:lnTo>
                    <a:pt x="3286" y="670"/>
                  </a:lnTo>
                  <a:lnTo>
                    <a:pt x="3244" y="565"/>
                  </a:lnTo>
                  <a:lnTo>
                    <a:pt x="3140" y="565"/>
                  </a:lnTo>
                  <a:lnTo>
                    <a:pt x="3077" y="419"/>
                  </a:lnTo>
                  <a:lnTo>
                    <a:pt x="3098" y="314"/>
                  </a:lnTo>
                  <a:lnTo>
                    <a:pt x="3035" y="189"/>
                  </a:lnTo>
                  <a:lnTo>
                    <a:pt x="2930" y="168"/>
                  </a:lnTo>
                  <a:lnTo>
                    <a:pt x="2784" y="210"/>
                  </a:lnTo>
                  <a:lnTo>
                    <a:pt x="2679" y="168"/>
                  </a:lnTo>
                  <a:lnTo>
                    <a:pt x="2679" y="63"/>
                  </a:lnTo>
                  <a:lnTo>
                    <a:pt x="2616" y="0"/>
                  </a:lnTo>
                  <a:lnTo>
                    <a:pt x="2470" y="63"/>
                  </a:lnTo>
                  <a:lnTo>
                    <a:pt x="226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75" name="Google Shape;3375;p71"/>
            <p:cNvSpPr/>
            <p:nvPr/>
          </p:nvSpPr>
          <p:spPr>
            <a:xfrm>
              <a:off x="4059025" y="2939277"/>
              <a:ext cx="11967" cy="11668"/>
            </a:xfrm>
            <a:custGeom>
              <a:avLst/>
              <a:gdLst/>
              <a:ahLst/>
              <a:cxnLst/>
              <a:rect l="l" t="t" r="r" b="b"/>
              <a:pathLst>
                <a:path w="1005" h="1026" extrusionOk="0">
                  <a:moveTo>
                    <a:pt x="523" y="0"/>
                  </a:moveTo>
                  <a:lnTo>
                    <a:pt x="272" y="147"/>
                  </a:lnTo>
                  <a:lnTo>
                    <a:pt x="147" y="398"/>
                  </a:lnTo>
                  <a:lnTo>
                    <a:pt x="0" y="670"/>
                  </a:lnTo>
                  <a:lnTo>
                    <a:pt x="84" y="670"/>
                  </a:lnTo>
                  <a:lnTo>
                    <a:pt x="607" y="816"/>
                  </a:lnTo>
                  <a:lnTo>
                    <a:pt x="628" y="1025"/>
                  </a:lnTo>
                  <a:lnTo>
                    <a:pt x="1005" y="879"/>
                  </a:lnTo>
                  <a:lnTo>
                    <a:pt x="942" y="795"/>
                  </a:lnTo>
                  <a:lnTo>
                    <a:pt x="942" y="774"/>
                  </a:lnTo>
                  <a:lnTo>
                    <a:pt x="984" y="774"/>
                  </a:lnTo>
                  <a:lnTo>
                    <a:pt x="921" y="691"/>
                  </a:lnTo>
                  <a:lnTo>
                    <a:pt x="921" y="607"/>
                  </a:lnTo>
                  <a:lnTo>
                    <a:pt x="879" y="502"/>
                  </a:lnTo>
                  <a:lnTo>
                    <a:pt x="837" y="565"/>
                  </a:lnTo>
                  <a:lnTo>
                    <a:pt x="607" y="419"/>
                  </a:lnTo>
                  <a:lnTo>
                    <a:pt x="942" y="356"/>
                  </a:lnTo>
                  <a:lnTo>
                    <a:pt x="900" y="84"/>
                  </a:lnTo>
                  <a:lnTo>
                    <a:pt x="900" y="63"/>
                  </a:lnTo>
                  <a:lnTo>
                    <a:pt x="837" y="42"/>
                  </a:lnTo>
                  <a:lnTo>
                    <a:pt x="712" y="84"/>
                  </a:lnTo>
                  <a:lnTo>
                    <a:pt x="52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76" name="Google Shape;3376;p71"/>
            <p:cNvSpPr/>
            <p:nvPr/>
          </p:nvSpPr>
          <p:spPr>
            <a:xfrm>
              <a:off x="3959359" y="2899768"/>
              <a:ext cx="15468" cy="8347"/>
            </a:xfrm>
            <a:custGeom>
              <a:avLst/>
              <a:gdLst/>
              <a:ahLst/>
              <a:cxnLst/>
              <a:rect l="l" t="t" r="r" b="b"/>
              <a:pathLst>
                <a:path w="1299" h="734" extrusionOk="0">
                  <a:moveTo>
                    <a:pt x="1194" y="1"/>
                  </a:moveTo>
                  <a:lnTo>
                    <a:pt x="1005" y="105"/>
                  </a:lnTo>
                  <a:lnTo>
                    <a:pt x="775" y="210"/>
                  </a:lnTo>
                  <a:lnTo>
                    <a:pt x="608" y="210"/>
                  </a:lnTo>
                  <a:lnTo>
                    <a:pt x="482" y="168"/>
                  </a:lnTo>
                  <a:lnTo>
                    <a:pt x="378" y="168"/>
                  </a:lnTo>
                  <a:lnTo>
                    <a:pt x="378" y="231"/>
                  </a:lnTo>
                  <a:lnTo>
                    <a:pt x="357" y="315"/>
                  </a:lnTo>
                  <a:lnTo>
                    <a:pt x="273" y="336"/>
                  </a:lnTo>
                  <a:lnTo>
                    <a:pt x="147" y="294"/>
                  </a:lnTo>
                  <a:lnTo>
                    <a:pt x="85" y="377"/>
                  </a:lnTo>
                  <a:lnTo>
                    <a:pt x="1" y="398"/>
                  </a:lnTo>
                  <a:lnTo>
                    <a:pt x="1" y="524"/>
                  </a:lnTo>
                  <a:lnTo>
                    <a:pt x="85" y="629"/>
                  </a:lnTo>
                  <a:lnTo>
                    <a:pt x="210" y="712"/>
                  </a:lnTo>
                  <a:lnTo>
                    <a:pt x="378" y="691"/>
                  </a:lnTo>
                  <a:lnTo>
                    <a:pt x="461" y="733"/>
                  </a:lnTo>
                  <a:lnTo>
                    <a:pt x="503" y="691"/>
                  </a:lnTo>
                  <a:lnTo>
                    <a:pt x="629" y="649"/>
                  </a:lnTo>
                  <a:lnTo>
                    <a:pt x="775" y="545"/>
                  </a:lnTo>
                  <a:lnTo>
                    <a:pt x="838" y="503"/>
                  </a:lnTo>
                  <a:lnTo>
                    <a:pt x="1005" y="524"/>
                  </a:lnTo>
                  <a:lnTo>
                    <a:pt x="1005" y="419"/>
                  </a:lnTo>
                  <a:lnTo>
                    <a:pt x="984" y="315"/>
                  </a:lnTo>
                  <a:lnTo>
                    <a:pt x="1110" y="168"/>
                  </a:lnTo>
                  <a:lnTo>
                    <a:pt x="1235" y="85"/>
                  </a:lnTo>
                  <a:lnTo>
                    <a:pt x="1298" y="22"/>
                  </a:lnTo>
                  <a:lnTo>
                    <a:pt x="125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77" name="Google Shape;3377;p71"/>
            <p:cNvSpPr/>
            <p:nvPr/>
          </p:nvSpPr>
          <p:spPr>
            <a:xfrm>
              <a:off x="3982281" y="2887395"/>
              <a:ext cx="42867" cy="36426"/>
            </a:xfrm>
            <a:custGeom>
              <a:avLst/>
              <a:gdLst/>
              <a:ahLst/>
              <a:cxnLst/>
              <a:rect l="l" t="t" r="r" b="b"/>
              <a:pathLst>
                <a:path w="3600" h="3203" extrusionOk="0">
                  <a:moveTo>
                    <a:pt x="3370" y="1"/>
                  </a:moveTo>
                  <a:lnTo>
                    <a:pt x="3139" y="64"/>
                  </a:lnTo>
                  <a:lnTo>
                    <a:pt x="2846" y="43"/>
                  </a:lnTo>
                  <a:lnTo>
                    <a:pt x="2721" y="64"/>
                  </a:lnTo>
                  <a:lnTo>
                    <a:pt x="2574" y="64"/>
                  </a:lnTo>
                  <a:lnTo>
                    <a:pt x="2365" y="147"/>
                  </a:lnTo>
                  <a:lnTo>
                    <a:pt x="2302" y="231"/>
                  </a:lnTo>
                  <a:lnTo>
                    <a:pt x="2135" y="273"/>
                  </a:lnTo>
                  <a:lnTo>
                    <a:pt x="2114" y="336"/>
                  </a:lnTo>
                  <a:lnTo>
                    <a:pt x="1842" y="336"/>
                  </a:lnTo>
                  <a:lnTo>
                    <a:pt x="1675" y="273"/>
                  </a:lnTo>
                  <a:lnTo>
                    <a:pt x="1612" y="231"/>
                  </a:lnTo>
                  <a:lnTo>
                    <a:pt x="1507" y="210"/>
                  </a:lnTo>
                  <a:lnTo>
                    <a:pt x="1194" y="231"/>
                  </a:lnTo>
                  <a:lnTo>
                    <a:pt x="1110" y="273"/>
                  </a:lnTo>
                  <a:lnTo>
                    <a:pt x="1068" y="273"/>
                  </a:lnTo>
                  <a:lnTo>
                    <a:pt x="775" y="419"/>
                  </a:lnTo>
                  <a:lnTo>
                    <a:pt x="670" y="377"/>
                  </a:lnTo>
                  <a:lnTo>
                    <a:pt x="524" y="336"/>
                  </a:lnTo>
                  <a:lnTo>
                    <a:pt x="461" y="419"/>
                  </a:lnTo>
                  <a:lnTo>
                    <a:pt x="461" y="649"/>
                  </a:lnTo>
                  <a:lnTo>
                    <a:pt x="377" y="670"/>
                  </a:lnTo>
                  <a:lnTo>
                    <a:pt x="419" y="796"/>
                  </a:lnTo>
                  <a:lnTo>
                    <a:pt x="315" y="859"/>
                  </a:lnTo>
                  <a:lnTo>
                    <a:pt x="168" y="880"/>
                  </a:lnTo>
                  <a:lnTo>
                    <a:pt x="64" y="859"/>
                  </a:lnTo>
                  <a:lnTo>
                    <a:pt x="1" y="901"/>
                  </a:lnTo>
                  <a:lnTo>
                    <a:pt x="22" y="1068"/>
                  </a:lnTo>
                  <a:lnTo>
                    <a:pt x="105" y="1277"/>
                  </a:lnTo>
                  <a:lnTo>
                    <a:pt x="147" y="1403"/>
                  </a:lnTo>
                  <a:lnTo>
                    <a:pt x="126" y="1528"/>
                  </a:lnTo>
                  <a:lnTo>
                    <a:pt x="105" y="1779"/>
                  </a:lnTo>
                  <a:lnTo>
                    <a:pt x="336" y="1779"/>
                  </a:lnTo>
                  <a:lnTo>
                    <a:pt x="377" y="1905"/>
                  </a:lnTo>
                  <a:lnTo>
                    <a:pt x="482" y="1947"/>
                  </a:lnTo>
                  <a:lnTo>
                    <a:pt x="482" y="2114"/>
                  </a:lnTo>
                  <a:lnTo>
                    <a:pt x="545" y="2198"/>
                  </a:lnTo>
                  <a:lnTo>
                    <a:pt x="461" y="2219"/>
                  </a:lnTo>
                  <a:lnTo>
                    <a:pt x="419" y="2219"/>
                  </a:lnTo>
                  <a:lnTo>
                    <a:pt x="315" y="2302"/>
                  </a:lnTo>
                  <a:lnTo>
                    <a:pt x="252" y="2449"/>
                  </a:lnTo>
                  <a:lnTo>
                    <a:pt x="168" y="2574"/>
                  </a:lnTo>
                  <a:lnTo>
                    <a:pt x="147" y="2574"/>
                  </a:lnTo>
                  <a:lnTo>
                    <a:pt x="168" y="2616"/>
                  </a:lnTo>
                  <a:lnTo>
                    <a:pt x="252" y="2679"/>
                  </a:lnTo>
                  <a:lnTo>
                    <a:pt x="273" y="2888"/>
                  </a:lnTo>
                  <a:lnTo>
                    <a:pt x="252" y="2993"/>
                  </a:lnTo>
                  <a:lnTo>
                    <a:pt x="315" y="2993"/>
                  </a:lnTo>
                  <a:lnTo>
                    <a:pt x="482" y="3077"/>
                  </a:lnTo>
                  <a:lnTo>
                    <a:pt x="629" y="3181"/>
                  </a:lnTo>
                  <a:lnTo>
                    <a:pt x="649" y="3181"/>
                  </a:lnTo>
                  <a:lnTo>
                    <a:pt x="733" y="3202"/>
                  </a:lnTo>
                  <a:lnTo>
                    <a:pt x="1884" y="2512"/>
                  </a:lnTo>
                  <a:lnTo>
                    <a:pt x="2888" y="1779"/>
                  </a:lnTo>
                  <a:lnTo>
                    <a:pt x="2951" y="1696"/>
                  </a:lnTo>
                  <a:lnTo>
                    <a:pt x="3035" y="1570"/>
                  </a:lnTo>
                  <a:lnTo>
                    <a:pt x="3056" y="1403"/>
                  </a:lnTo>
                  <a:lnTo>
                    <a:pt x="2993" y="1298"/>
                  </a:lnTo>
                  <a:lnTo>
                    <a:pt x="3098" y="1089"/>
                  </a:lnTo>
                  <a:lnTo>
                    <a:pt x="3098" y="901"/>
                  </a:lnTo>
                  <a:lnTo>
                    <a:pt x="2993" y="691"/>
                  </a:lnTo>
                  <a:lnTo>
                    <a:pt x="2993" y="524"/>
                  </a:lnTo>
                  <a:lnTo>
                    <a:pt x="3098" y="336"/>
                  </a:lnTo>
                  <a:lnTo>
                    <a:pt x="3349" y="273"/>
                  </a:lnTo>
                  <a:lnTo>
                    <a:pt x="3474" y="168"/>
                  </a:lnTo>
                  <a:lnTo>
                    <a:pt x="3516" y="168"/>
                  </a:lnTo>
                  <a:lnTo>
                    <a:pt x="3600" y="43"/>
                  </a:lnTo>
                  <a:lnTo>
                    <a:pt x="3579" y="22"/>
                  </a:lnTo>
                  <a:lnTo>
                    <a:pt x="351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78" name="Google Shape;3378;p71"/>
            <p:cNvSpPr/>
            <p:nvPr/>
          </p:nvSpPr>
          <p:spPr>
            <a:xfrm>
              <a:off x="3973565" y="2916668"/>
              <a:ext cx="10479" cy="29045"/>
            </a:xfrm>
            <a:custGeom>
              <a:avLst/>
              <a:gdLst/>
              <a:ahLst/>
              <a:cxnLst/>
              <a:rect l="l" t="t" r="r" b="b"/>
              <a:pathLst>
                <a:path w="880" h="2554" extrusionOk="0">
                  <a:moveTo>
                    <a:pt x="837" y="0"/>
                  </a:moveTo>
                  <a:lnTo>
                    <a:pt x="754" y="105"/>
                  </a:lnTo>
                  <a:lnTo>
                    <a:pt x="565" y="147"/>
                  </a:lnTo>
                  <a:lnTo>
                    <a:pt x="524" y="105"/>
                  </a:lnTo>
                  <a:lnTo>
                    <a:pt x="377" y="252"/>
                  </a:lnTo>
                  <a:lnTo>
                    <a:pt x="335" y="670"/>
                  </a:lnTo>
                  <a:lnTo>
                    <a:pt x="168" y="1005"/>
                  </a:lnTo>
                  <a:lnTo>
                    <a:pt x="1" y="1235"/>
                  </a:lnTo>
                  <a:lnTo>
                    <a:pt x="63" y="1256"/>
                  </a:lnTo>
                  <a:lnTo>
                    <a:pt x="168" y="1444"/>
                  </a:lnTo>
                  <a:lnTo>
                    <a:pt x="231" y="1653"/>
                  </a:lnTo>
                  <a:lnTo>
                    <a:pt x="377" y="1884"/>
                  </a:lnTo>
                  <a:lnTo>
                    <a:pt x="524" y="2197"/>
                  </a:lnTo>
                  <a:lnTo>
                    <a:pt x="461" y="2344"/>
                  </a:lnTo>
                  <a:lnTo>
                    <a:pt x="545" y="2553"/>
                  </a:lnTo>
                  <a:lnTo>
                    <a:pt x="628" y="2448"/>
                  </a:lnTo>
                  <a:lnTo>
                    <a:pt x="628" y="2407"/>
                  </a:lnTo>
                  <a:lnTo>
                    <a:pt x="628" y="2344"/>
                  </a:lnTo>
                  <a:lnTo>
                    <a:pt x="670" y="2281"/>
                  </a:lnTo>
                  <a:lnTo>
                    <a:pt x="670" y="2156"/>
                  </a:lnTo>
                  <a:lnTo>
                    <a:pt x="733" y="1988"/>
                  </a:lnTo>
                  <a:lnTo>
                    <a:pt x="691" y="1842"/>
                  </a:lnTo>
                  <a:lnTo>
                    <a:pt x="754" y="1821"/>
                  </a:lnTo>
                  <a:lnTo>
                    <a:pt x="754" y="1674"/>
                  </a:lnTo>
                  <a:lnTo>
                    <a:pt x="775" y="1549"/>
                  </a:lnTo>
                  <a:lnTo>
                    <a:pt x="775" y="1465"/>
                  </a:lnTo>
                  <a:lnTo>
                    <a:pt x="775" y="1214"/>
                  </a:lnTo>
                  <a:lnTo>
                    <a:pt x="754" y="1235"/>
                  </a:lnTo>
                  <a:lnTo>
                    <a:pt x="670" y="1235"/>
                  </a:lnTo>
                  <a:lnTo>
                    <a:pt x="565" y="1298"/>
                  </a:lnTo>
                  <a:lnTo>
                    <a:pt x="524" y="1235"/>
                  </a:lnTo>
                  <a:lnTo>
                    <a:pt x="545" y="1047"/>
                  </a:lnTo>
                  <a:lnTo>
                    <a:pt x="545" y="796"/>
                  </a:lnTo>
                  <a:lnTo>
                    <a:pt x="524" y="712"/>
                  </a:lnTo>
                  <a:lnTo>
                    <a:pt x="545" y="565"/>
                  </a:lnTo>
                  <a:lnTo>
                    <a:pt x="670" y="565"/>
                  </a:lnTo>
                  <a:lnTo>
                    <a:pt x="691" y="670"/>
                  </a:lnTo>
                  <a:lnTo>
                    <a:pt x="754" y="670"/>
                  </a:lnTo>
                  <a:lnTo>
                    <a:pt x="837" y="607"/>
                  </a:lnTo>
                  <a:lnTo>
                    <a:pt x="837" y="524"/>
                  </a:lnTo>
                  <a:lnTo>
                    <a:pt x="796" y="482"/>
                  </a:lnTo>
                  <a:lnTo>
                    <a:pt x="775" y="377"/>
                  </a:lnTo>
                  <a:lnTo>
                    <a:pt x="837" y="210"/>
                  </a:lnTo>
                  <a:lnTo>
                    <a:pt x="858" y="63"/>
                  </a:lnTo>
                  <a:lnTo>
                    <a:pt x="8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79" name="Google Shape;3379;p71"/>
            <p:cNvSpPr/>
            <p:nvPr/>
          </p:nvSpPr>
          <p:spPr>
            <a:xfrm>
              <a:off x="3982781" y="2916668"/>
              <a:ext cx="2751" cy="5959"/>
            </a:xfrm>
            <a:custGeom>
              <a:avLst/>
              <a:gdLst/>
              <a:ahLst/>
              <a:cxnLst/>
              <a:rect l="l" t="t" r="r" b="b"/>
              <a:pathLst>
                <a:path w="231" h="524" extrusionOk="0">
                  <a:moveTo>
                    <a:pt x="105" y="0"/>
                  </a:moveTo>
                  <a:lnTo>
                    <a:pt x="84" y="63"/>
                  </a:lnTo>
                  <a:lnTo>
                    <a:pt x="63" y="210"/>
                  </a:lnTo>
                  <a:lnTo>
                    <a:pt x="1" y="377"/>
                  </a:lnTo>
                  <a:lnTo>
                    <a:pt x="22" y="482"/>
                  </a:lnTo>
                  <a:lnTo>
                    <a:pt x="63" y="524"/>
                  </a:lnTo>
                  <a:lnTo>
                    <a:pt x="84" y="524"/>
                  </a:lnTo>
                  <a:lnTo>
                    <a:pt x="126" y="482"/>
                  </a:lnTo>
                  <a:lnTo>
                    <a:pt x="210" y="419"/>
                  </a:lnTo>
                  <a:lnTo>
                    <a:pt x="231" y="314"/>
                  </a:lnTo>
                  <a:lnTo>
                    <a:pt x="210" y="105"/>
                  </a:lnTo>
                  <a:lnTo>
                    <a:pt x="126" y="42"/>
                  </a:lnTo>
                  <a:lnTo>
                    <a:pt x="10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80" name="Google Shape;3380;p71"/>
            <p:cNvSpPr/>
            <p:nvPr/>
          </p:nvSpPr>
          <p:spPr>
            <a:xfrm>
              <a:off x="3979792" y="2923093"/>
              <a:ext cx="3751" cy="8336"/>
            </a:xfrm>
            <a:custGeom>
              <a:avLst/>
              <a:gdLst/>
              <a:ahLst/>
              <a:cxnLst/>
              <a:rect l="l" t="t" r="r" b="b"/>
              <a:pathLst>
                <a:path w="315" h="733" extrusionOk="0">
                  <a:moveTo>
                    <a:pt x="22" y="0"/>
                  </a:moveTo>
                  <a:lnTo>
                    <a:pt x="1" y="147"/>
                  </a:lnTo>
                  <a:lnTo>
                    <a:pt x="22" y="231"/>
                  </a:lnTo>
                  <a:lnTo>
                    <a:pt x="22" y="482"/>
                  </a:lnTo>
                  <a:lnTo>
                    <a:pt x="1" y="670"/>
                  </a:lnTo>
                  <a:lnTo>
                    <a:pt x="42" y="733"/>
                  </a:lnTo>
                  <a:lnTo>
                    <a:pt x="147" y="670"/>
                  </a:lnTo>
                  <a:lnTo>
                    <a:pt x="231" y="670"/>
                  </a:lnTo>
                  <a:lnTo>
                    <a:pt x="252" y="649"/>
                  </a:lnTo>
                  <a:lnTo>
                    <a:pt x="273" y="440"/>
                  </a:lnTo>
                  <a:lnTo>
                    <a:pt x="273" y="356"/>
                  </a:lnTo>
                  <a:lnTo>
                    <a:pt x="314" y="210"/>
                  </a:lnTo>
                  <a:lnTo>
                    <a:pt x="314" y="147"/>
                  </a:lnTo>
                  <a:lnTo>
                    <a:pt x="314" y="63"/>
                  </a:lnTo>
                  <a:lnTo>
                    <a:pt x="314" y="42"/>
                  </a:lnTo>
                  <a:lnTo>
                    <a:pt x="231" y="105"/>
                  </a:lnTo>
                  <a:lnTo>
                    <a:pt x="168" y="105"/>
                  </a:lnTo>
                  <a:lnTo>
                    <a:pt x="1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81" name="Google Shape;3381;p71"/>
            <p:cNvSpPr/>
            <p:nvPr/>
          </p:nvSpPr>
          <p:spPr>
            <a:xfrm>
              <a:off x="3979792" y="2907627"/>
              <a:ext cx="8978" cy="10713"/>
            </a:xfrm>
            <a:custGeom>
              <a:avLst/>
              <a:gdLst/>
              <a:ahLst/>
              <a:cxnLst/>
              <a:rect l="l" t="t" r="r" b="b"/>
              <a:pathLst>
                <a:path w="754" h="942" extrusionOk="0">
                  <a:moveTo>
                    <a:pt x="314" y="0"/>
                  </a:moveTo>
                  <a:lnTo>
                    <a:pt x="314" y="21"/>
                  </a:lnTo>
                  <a:lnTo>
                    <a:pt x="231" y="21"/>
                  </a:lnTo>
                  <a:lnTo>
                    <a:pt x="210" y="440"/>
                  </a:lnTo>
                  <a:lnTo>
                    <a:pt x="105" y="586"/>
                  </a:lnTo>
                  <a:lnTo>
                    <a:pt x="1" y="733"/>
                  </a:lnTo>
                  <a:lnTo>
                    <a:pt x="1" y="879"/>
                  </a:lnTo>
                  <a:lnTo>
                    <a:pt x="1" y="900"/>
                  </a:lnTo>
                  <a:lnTo>
                    <a:pt x="42" y="942"/>
                  </a:lnTo>
                  <a:lnTo>
                    <a:pt x="231" y="900"/>
                  </a:lnTo>
                  <a:lnTo>
                    <a:pt x="314" y="795"/>
                  </a:lnTo>
                  <a:lnTo>
                    <a:pt x="377" y="795"/>
                  </a:lnTo>
                  <a:lnTo>
                    <a:pt x="461" y="670"/>
                  </a:lnTo>
                  <a:lnTo>
                    <a:pt x="524" y="523"/>
                  </a:lnTo>
                  <a:lnTo>
                    <a:pt x="628" y="440"/>
                  </a:lnTo>
                  <a:lnTo>
                    <a:pt x="670" y="440"/>
                  </a:lnTo>
                  <a:lnTo>
                    <a:pt x="754" y="419"/>
                  </a:lnTo>
                  <a:lnTo>
                    <a:pt x="691" y="335"/>
                  </a:lnTo>
                  <a:lnTo>
                    <a:pt x="691" y="168"/>
                  </a:lnTo>
                  <a:lnTo>
                    <a:pt x="586" y="126"/>
                  </a:lnTo>
                  <a:lnTo>
                    <a:pt x="54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82" name="Google Shape;3382;p71"/>
            <p:cNvSpPr/>
            <p:nvPr/>
          </p:nvSpPr>
          <p:spPr>
            <a:xfrm>
              <a:off x="3980292" y="2915952"/>
              <a:ext cx="27661" cy="32616"/>
            </a:xfrm>
            <a:custGeom>
              <a:avLst/>
              <a:gdLst/>
              <a:ahLst/>
              <a:cxnLst/>
              <a:rect l="l" t="t" r="r" b="b"/>
              <a:pathLst>
                <a:path w="2323" h="2868" extrusionOk="0">
                  <a:moveTo>
                    <a:pt x="2051" y="1"/>
                  </a:moveTo>
                  <a:lnTo>
                    <a:pt x="900" y="691"/>
                  </a:lnTo>
                  <a:lnTo>
                    <a:pt x="816" y="670"/>
                  </a:lnTo>
                  <a:lnTo>
                    <a:pt x="796" y="670"/>
                  </a:lnTo>
                  <a:lnTo>
                    <a:pt x="649" y="566"/>
                  </a:lnTo>
                  <a:lnTo>
                    <a:pt x="482" y="482"/>
                  </a:lnTo>
                  <a:lnTo>
                    <a:pt x="419" y="482"/>
                  </a:lnTo>
                  <a:lnTo>
                    <a:pt x="335" y="545"/>
                  </a:lnTo>
                  <a:lnTo>
                    <a:pt x="293" y="587"/>
                  </a:lnTo>
                  <a:lnTo>
                    <a:pt x="272" y="587"/>
                  </a:lnTo>
                  <a:lnTo>
                    <a:pt x="272" y="670"/>
                  </a:lnTo>
                  <a:lnTo>
                    <a:pt x="272" y="691"/>
                  </a:lnTo>
                  <a:lnTo>
                    <a:pt x="272" y="775"/>
                  </a:lnTo>
                  <a:lnTo>
                    <a:pt x="272" y="838"/>
                  </a:lnTo>
                  <a:lnTo>
                    <a:pt x="231" y="984"/>
                  </a:lnTo>
                  <a:lnTo>
                    <a:pt x="231" y="1068"/>
                  </a:lnTo>
                  <a:lnTo>
                    <a:pt x="210" y="1528"/>
                  </a:lnTo>
                  <a:lnTo>
                    <a:pt x="210" y="1612"/>
                  </a:lnTo>
                  <a:lnTo>
                    <a:pt x="189" y="1737"/>
                  </a:lnTo>
                  <a:lnTo>
                    <a:pt x="189" y="1884"/>
                  </a:lnTo>
                  <a:lnTo>
                    <a:pt x="126" y="1905"/>
                  </a:lnTo>
                  <a:lnTo>
                    <a:pt x="168" y="2051"/>
                  </a:lnTo>
                  <a:lnTo>
                    <a:pt x="105" y="2219"/>
                  </a:lnTo>
                  <a:lnTo>
                    <a:pt x="105" y="2344"/>
                  </a:lnTo>
                  <a:lnTo>
                    <a:pt x="63" y="2407"/>
                  </a:lnTo>
                  <a:lnTo>
                    <a:pt x="63" y="2470"/>
                  </a:lnTo>
                  <a:lnTo>
                    <a:pt x="63" y="2553"/>
                  </a:lnTo>
                  <a:lnTo>
                    <a:pt x="0" y="2679"/>
                  </a:lnTo>
                  <a:lnTo>
                    <a:pt x="0" y="2721"/>
                  </a:lnTo>
                  <a:lnTo>
                    <a:pt x="189" y="2721"/>
                  </a:lnTo>
                  <a:lnTo>
                    <a:pt x="754" y="2867"/>
                  </a:lnTo>
                  <a:lnTo>
                    <a:pt x="1172" y="2449"/>
                  </a:lnTo>
                  <a:lnTo>
                    <a:pt x="1633" y="2407"/>
                  </a:lnTo>
                  <a:lnTo>
                    <a:pt x="1653" y="2219"/>
                  </a:lnTo>
                  <a:lnTo>
                    <a:pt x="1884" y="1926"/>
                  </a:lnTo>
                  <a:lnTo>
                    <a:pt x="1235" y="1214"/>
                  </a:lnTo>
                  <a:lnTo>
                    <a:pt x="2093" y="963"/>
                  </a:lnTo>
                  <a:lnTo>
                    <a:pt x="2302" y="754"/>
                  </a:lnTo>
                  <a:lnTo>
                    <a:pt x="2323" y="754"/>
                  </a:lnTo>
                  <a:lnTo>
                    <a:pt x="20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83" name="Google Shape;3383;p71"/>
            <p:cNvSpPr/>
            <p:nvPr/>
          </p:nvSpPr>
          <p:spPr>
            <a:xfrm>
              <a:off x="3979792" y="2924515"/>
              <a:ext cx="142521" cy="114714"/>
            </a:xfrm>
            <a:custGeom>
              <a:avLst/>
              <a:gdLst/>
              <a:ahLst/>
              <a:cxnLst/>
              <a:rect l="l" t="t" r="r" b="b"/>
              <a:pathLst>
                <a:path w="11969" h="10087" extrusionOk="0">
                  <a:moveTo>
                    <a:pt x="2344" y="1"/>
                  </a:moveTo>
                  <a:lnTo>
                    <a:pt x="2135" y="210"/>
                  </a:lnTo>
                  <a:lnTo>
                    <a:pt x="1277" y="461"/>
                  </a:lnTo>
                  <a:lnTo>
                    <a:pt x="1926" y="1173"/>
                  </a:lnTo>
                  <a:lnTo>
                    <a:pt x="1695" y="1466"/>
                  </a:lnTo>
                  <a:lnTo>
                    <a:pt x="1675" y="1654"/>
                  </a:lnTo>
                  <a:lnTo>
                    <a:pt x="1214" y="1696"/>
                  </a:lnTo>
                  <a:lnTo>
                    <a:pt x="796" y="2114"/>
                  </a:lnTo>
                  <a:lnTo>
                    <a:pt x="231" y="1968"/>
                  </a:lnTo>
                  <a:lnTo>
                    <a:pt x="42" y="1968"/>
                  </a:lnTo>
                  <a:lnTo>
                    <a:pt x="42" y="2177"/>
                  </a:lnTo>
                  <a:lnTo>
                    <a:pt x="42" y="2407"/>
                  </a:lnTo>
                  <a:lnTo>
                    <a:pt x="1" y="2595"/>
                  </a:lnTo>
                  <a:lnTo>
                    <a:pt x="1" y="2637"/>
                  </a:lnTo>
                  <a:lnTo>
                    <a:pt x="63" y="2616"/>
                  </a:lnTo>
                  <a:lnTo>
                    <a:pt x="105" y="2637"/>
                  </a:lnTo>
                  <a:lnTo>
                    <a:pt x="168" y="2595"/>
                  </a:lnTo>
                  <a:lnTo>
                    <a:pt x="314" y="2658"/>
                  </a:lnTo>
                  <a:lnTo>
                    <a:pt x="273" y="2700"/>
                  </a:lnTo>
                  <a:lnTo>
                    <a:pt x="524" y="2972"/>
                  </a:lnTo>
                  <a:lnTo>
                    <a:pt x="545" y="3119"/>
                  </a:lnTo>
                  <a:lnTo>
                    <a:pt x="628" y="3139"/>
                  </a:lnTo>
                  <a:lnTo>
                    <a:pt x="628" y="3244"/>
                  </a:lnTo>
                  <a:lnTo>
                    <a:pt x="754" y="3349"/>
                  </a:lnTo>
                  <a:lnTo>
                    <a:pt x="838" y="3370"/>
                  </a:lnTo>
                  <a:lnTo>
                    <a:pt x="984" y="3663"/>
                  </a:lnTo>
                  <a:lnTo>
                    <a:pt x="984" y="3746"/>
                  </a:lnTo>
                  <a:lnTo>
                    <a:pt x="1047" y="3851"/>
                  </a:lnTo>
                  <a:lnTo>
                    <a:pt x="1110" y="3851"/>
                  </a:lnTo>
                  <a:lnTo>
                    <a:pt x="1151" y="3997"/>
                  </a:lnTo>
                  <a:lnTo>
                    <a:pt x="1193" y="4081"/>
                  </a:lnTo>
                  <a:lnTo>
                    <a:pt x="1319" y="4123"/>
                  </a:lnTo>
                  <a:lnTo>
                    <a:pt x="1423" y="4416"/>
                  </a:lnTo>
                  <a:lnTo>
                    <a:pt x="1528" y="4479"/>
                  </a:lnTo>
                  <a:lnTo>
                    <a:pt x="1570" y="4625"/>
                  </a:lnTo>
                  <a:lnTo>
                    <a:pt x="1528" y="4709"/>
                  </a:lnTo>
                  <a:lnTo>
                    <a:pt x="1528" y="4792"/>
                  </a:lnTo>
                  <a:lnTo>
                    <a:pt x="1633" y="4897"/>
                  </a:lnTo>
                  <a:lnTo>
                    <a:pt x="1633" y="4960"/>
                  </a:lnTo>
                  <a:lnTo>
                    <a:pt x="1716" y="5023"/>
                  </a:lnTo>
                  <a:lnTo>
                    <a:pt x="1821" y="4939"/>
                  </a:lnTo>
                  <a:lnTo>
                    <a:pt x="1926" y="5043"/>
                  </a:lnTo>
                  <a:lnTo>
                    <a:pt x="2114" y="5127"/>
                  </a:lnTo>
                  <a:lnTo>
                    <a:pt x="2260" y="5274"/>
                  </a:lnTo>
                  <a:lnTo>
                    <a:pt x="2323" y="5378"/>
                  </a:lnTo>
                  <a:lnTo>
                    <a:pt x="2344" y="5420"/>
                  </a:lnTo>
                  <a:lnTo>
                    <a:pt x="2365" y="5546"/>
                  </a:lnTo>
                  <a:lnTo>
                    <a:pt x="2428" y="5588"/>
                  </a:lnTo>
                  <a:lnTo>
                    <a:pt x="2470" y="5797"/>
                  </a:lnTo>
                  <a:lnTo>
                    <a:pt x="2574" y="5880"/>
                  </a:lnTo>
                  <a:lnTo>
                    <a:pt x="2637" y="6090"/>
                  </a:lnTo>
                  <a:lnTo>
                    <a:pt x="2658" y="6173"/>
                  </a:lnTo>
                  <a:lnTo>
                    <a:pt x="2616" y="6362"/>
                  </a:lnTo>
                  <a:lnTo>
                    <a:pt x="2574" y="6383"/>
                  </a:lnTo>
                  <a:lnTo>
                    <a:pt x="2616" y="6487"/>
                  </a:lnTo>
                  <a:lnTo>
                    <a:pt x="2658" y="6696"/>
                  </a:lnTo>
                  <a:lnTo>
                    <a:pt x="2679" y="6906"/>
                  </a:lnTo>
                  <a:lnTo>
                    <a:pt x="2783" y="7010"/>
                  </a:lnTo>
                  <a:lnTo>
                    <a:pt x="2825" y="7094"/>
                  </a:lnTo>
                  <a:lnTo>
                    <a:pt x="3097" y="7408"/>
                  </a:lnTo>
                  <a:lnTo>
                    <a:pt x="3202" y="7429"/>
                  </a:lnTo>
                  <a:lnTo>
                    <a:pt x="3307" y="7450"/>
                  </a:lnTo>
                  <a:lnTo>
                    <a:pt x="3390" y="7554"/>
                  </a:lnTo>
                  <a:lnTo>
                    <a:pt x="3474" y="7554"/>
                  </a:lnTo>
                  <a:lnTo>
                    <a:pt x="3620" y="7680"/>
                  </a:lnTo>
                  <a:lnTo>
                    <a:pt x="3620" y="7784"/>
                  </a:lnTo>
                  <a:lnTo>
                    <a:pt x="3788" y="7826"/>
                  </a:lnTo>
                  <a:lnTo>
                    <a:pt x="3767" y="7889"/>
                  </a:lnTo>
                  <a:lnTo>
                    <a:pt x="3830" y="7931"/>
                  </a:lnTo>
                  <a:lnTo>
                    <a:pt x="3976" y="8412"/>
                  </a:lnTo>
                  <a:lnTo>
                    <a:pt x="4102" y="8496"/>
                  </a:lnTo>
                  <a:lnTo>
                    <a:pt x="4102" y="8663"/>
                  </a:lnTo>
                  <a:lnTo>
                    <a:pt x="4541" y="9082"/>
                  </a:lnTo>
                  <a:lnTo>
                    <a:pt x="4604" y="9082"/>
                  </a:lnTo>
                  <a:lnTo>
                    <a:pt x="4646" y="9333"/>
                  </a:lnTo>
                  <a:lnTo>
                    <a:pt x="4834" y="9396"/>
                  </a:lnTo>
                  <a:lnTo>
                    <a:pt x="4939" y="9668"/>
                  </a:lnTo>
                  <a:lnTo>
                    <a:pt x="5043" y="9709"/>
                  </a:lnTo>
                  <a:lnTo>
                    <a:pt x="5127" y="9730"/>
                  </a:lnTo>
                  <a:lnTo>
                    <a:pt x="5169" y="9626"/>
                  </a:lnTo>
                  <a:lnTo>
                    <a:pt x="5336" y="9521"/>
                  </a:lnTo>
                  <a:lnTo>
                    <a:pt x="5232" y="9312"/>
                  </a:lnTo>
                  <a:lnTo>
                    <a:pt x="5294" y="9040"/>
                  </a:lnTo>
                  <a:lnTo>
                    <a:pt x="5462" y="8977"/>
                  </a:lnTo>
                  <a:lnTo>
                    <a:pt x="5650" y="9124"/>
                  </a:lnTo>
                  <a:lnTo>
                    <a:pt x="5985" y="9124"/>
                  </a:lnTo>
                  <a:lnTo>
                    <a:pt x="6487" y="9333"/>
                  </a:lnTo>
                  <a:lnTo>
                    <a:pt x="7010" y="9563"/>
                  </a:lnTo>
                  <a:lnTo>
                    <a:pt x="7031" y="10086"/>
                  </a:lnTo>
                  <a:lnTo>
                    <a:pt x="8077" y="8684"/>
                  </a:lnTo>
                  <a:lnTo>
                    <a:pt x="10253" y="8036"/>
                  </a:lnTo>
                  <a:lnTo>
                    <a:pt x="11885" y="7554"/>
                  </a:lnTo>
                  <a:lnTo>
                    <a:pt x="11969" y="6299"/>
                  </a:lnTo>
                  <a:lnTo>
                    <a:pt x="11843" y="5839"/>
                  </a:lnTo>
                  <a:lnTo>
                    <a:pt x="11655" y="5985"/>
                  </a:lnTo>
                  <a:lnTo>
                    <a:pt x="9960" y="5755"/>
                  </a:lnTo>
                  <a:lnTo>
                    <a:pt x="9835" y="5274"/>
                  </a:lnTo>
                  <a:lnTo>
                    <a:pt x="9688" y="5127"/>
                  </a:lnTo>
                  <a:lnTo>
                    <a:pt x="9688" y="4939"/>
                  </a:lnTo>
                  <a:lnTo>
                    <a:pt x="9688" y="4918"/>
                  </a:lnTo>
                  <a:lnTo>
                    <a:pt x="9667" y="4939"/>
                  </a:lnTo>
                  <a:lnTo>
                    <a:pt x="9625" y="4855"/>
                  </a:lnTo>
                  <a:lnTo>
                    <a:pt x="9625" y="4792"/>
                  </a:lnTo>
                  <a:lnTo>
                    <a:pt x="9667" y="4730"/>
                  </a:lnTo>
                  <a:lnTo>
                    <a:pt x="9563" y="4730"/>
                  </a:lnTo>
                  <a:lnTo>
                    <a:pt x="9563" y="4709"/>
                  </a:lnTo>
                  <a:lnTo>
                    <a:pt x="9458" y="4709"/>
                  </a:lnTo>
                  <a:lnTo>
                    <a:pt x="9270" y="4604"/>
                  </a:lnTo>
                  <a:lnTo>
                    <a:pt x="9249" y="4541"/>
                  </a:lnTo>
                  <a:lnTo>
                    <a:pt x="9228" y="4583"/>
                  </a:lnTo>
                  <a:lnTo>
                    <a:pt x="9123" y="4437"/>
                  </a:lnTo>
                  <a:lnTo>
                    <a:pt x="9102" y="4290"/>
                  </a:lnTo>
                  <a:lnTo>
                    <a:pt x="8809" y="3914"/>
                  </a:lnTo>
                  <a:lnTo>
                    <a:pt x="8726" y="3788"/>
                  </a:lnTo>
                  <a:lnTo>
                    <a:pt x="8809" y="3788"/>
                  </a:lnTo>
                  <a:lnTo>
                    <a:pt x="8809" y="3746"/>
                  </a:lnTo>
                  <a:lnTo>
                    <a:pt x="8705" y="3453"/>
                  </a:lnTo>
                  <a:lnTo>
                    <a:pt x="8705" y="3391"/>
                  </a:lnTo>
                  <a:lnTo>
                    <a:pt x="8621" y="3265"/>
                  </a:lnTo>
                  <a:lnTo>
                    <a:pt x="8579" y="3265"/>
                  </a:lnTo>
                  <a:lnTo>
                    <a:pt x="8391" y="3014"/>
                  </a:lnTo>
                  <a:lnTo>
                    <a:pt x="8307" y="3014"/>
                  </a:lnTo>
                  <a:lnTo>
                    <a:pt x="8224" y="2909"/>
                  </a:lnTo>
                  <a:lnTo>
                    <a:pt x="8224" y="2867"/>
                  </a:lnTo>
                  <a:lnTo>
                    <a:pt x="8286" y="2867"/>
                  </a:lnTo>
                  <a:lnTo>
                    <a:pt x="8307" y="2909"/>
                  </a:lnTo>
                  <a:lnTo>
                    <a:pt x="8286" y="2826"/>
                  </a:lnTo>
                  <a:lnTo>
                    <a:pt x="8182" y="2805"/>
                  </a:lnTo>
                  <a:lnTo>
                    <a:pt x="7973" y="2763"/>
                  </a:lnTo>
                  <a:lnTo>
                    <a:pt x="7868" y="2449"/>
                  </a:lnTo>
                  <a:lnTo>
                    <a:pt x="7805" y="2323"/>
                  </a:lnTo>
                  <a:lnTo>
                    <a:pt x="7742" y="2303"/>
                  </a:lnTo>
                  <a:lnTo>
                    <a:pt x="7742" y="2198"/>
                  </a:lnTo>
                  <a:lnTo>
                    <a:pt x="7701" y="2219"/>
                  </a:lnTo>
                  <a:lnTo>
                    <a:pt x="7659" y="2177"/>
                  </a:lnTo>
                  <a:lnTo>
                    <a:pt x="7282" y="2323"/>
                  </a:lnTo>
                  <a:lnTo>
                    <a:pt x="7261" y="2114"/>
                  </a:lnTo>
                  <a:lnTo>
                    <a:pt x="6738" y="1968"/>
                  </a:lnTo>
                  <a:lnTo>
                    <a:pt x="6654" y="1968"/>
                  </a:lnTo>
                  <a:lnTo>
                    <a:pt x="5566" y="1926"/>
                  </a:lnTo>
                  <a:lnTo>
                    <a:pt x="2867" y="43"/>
                  </a:lnTo>
                  <a:lnTo>
                    <a:pt x="234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FF6B65"/>
                </a:solidFill>
              </a:endParaRPr>
            </a:p>
          </p:txBody>
        </p:sp>
        <p:sp>
          <p:nvSpPr>
            <p:cNvPr id="3384" name="Google Shape;3384;p71"/>
            <p:cNvSpPr/>
            <p:nvPr/>
          </p:nvSpPr>
          <p:spPr>
            <a:xfrm>
              <a:off x="4089663" y="2967116"/>
              <a:ext cx="5251" cy="10952"/>
            </a:xfrm>
            <a:custGeom>
              <a:avLst/>
              <a:gdLst/>
              <a:ahLst/>
              <a:cxnLst/>
              <a:rect l="l" t="t" r="r" b="b"/>
              <a:pathLst>
                <a:path w="441" h="963" extrusionOk="0">
                  <a:moveTo>
                    <a:pt x="147" y="0"/>
                  </a:moveTo>
                  <a:lnTo>
                    <a:pt x="147" y="42"/>
                  </a:lnTo>
                  <a:lnTo>
                    <a:pt x="106" y="42"/>
                  </a:lnTo>
                  <a:lnTo>
                    <a:pt x="106" y="105"/>
                  </a:lnTo>
                  <a:lnTo>
                    <a:pt x="43" y="126"/>
                  </a:lnTo>
                  <a:lnTo>
                    <a:pt x="85" y="209"/>
                  </a:lnTo>
                  <a:lnTo>
                    <a:pt x="43" y="209"/>
                  </a:lnTo>
                  <a:lnTo>
                    <a:pt x="85" y="377"/>
                  </a:lnTo>
                  <a:lnTo>
                    <a:pt x="43" y="356"/>
                  </a:lnTo>
                  <a:lnTo>
                    <a:pt x="1" y="356"/>
                  </a:lnTo>
                  <a:lnTo>
                    <a:pt x="1" y="544"/>
                  </a:lnTo>
                  <a:lnTo>
                    <a:pt x="22" y="628"/>
                  </a:lnTo>
                  <a:lnTo>
                    <a:pt x="43" y="670"/>
                  </a:lnTo>
                  <a:lnTo>
                    <a:pt x="43" y="795"/>
                  </a:lnTo>
                  <a:lnTo>
                    <a:pt x="22" y="795"/>
                  </a:lnTo>
                  <a:lnTo>
                    <a:pt x="43" y="858"/>
                  </a:lnTo>
                  <a:lnTo>
                    <a:pt x="231" y="963"/>
                  </a:lnTo>
                  <a:lnTo>
                    <a:pt x="336" y="963"/>
                  </a:lnTo>
                  <a:lnTo>
                    <a:pt x="398" y="942"/>
                  </a:lnTo>
                  <a:lnTo>
                    <a:pt x="440" y="670"/>
                  </a:lnTo>
                  <a:lnTo>
                    <a:pt x="398" y="544"/>
                  </a:lnTo>
                  <a:lnTo>
                    <a:pt x="336" y="544"/>
                  </a:lnTo>
                  <a:lnTo>
                    <a:pt x="315" y="356"/>
                  </a:lnTo>
                  <a:lnTo>
                    <a:pt x="336" y="356"/>
                  </a:lnTo>
                  <a:lnTo>
                    <a:pt x="398" y="168"/>
                  </a:lnTo>
                  <a:lnTo>
                    <a:pt x="357" y="126"/>
                  </a:lnTo>
                  <a:lnTo>
                    <a:pt x="315" y="126"/>
                  </a:lnTo>
                  <a:lnTo>
                    <a:pt x="315" y="63"/>
                  </a:lnTo>
                  <a:lnTo>
                    <a:pt x="21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85" name="Google Shape;3385;p71"/>
            <p:cNvSpPr/>
            <p:nvPr/>
          </p:nvSpPr>
          <p:spPr>
            <a:xfrm>
              <a:off x="4095152" y="2967833"/>
              <a:ext cx="32900" cy="24758"/>
            </a:xfrm>
            <a:custGeom>
              <a:avLst/>
              <a:gdLst/>
              <a:ahLst/>
              <a:cxnLst/>
              <a:rect l="l" t="t" r="r" b="b"/>
              <a:pathLst>
                <a:path w="2763" h="2177" extrusionOk="0">
                  <a:moveTo>
                    <a:pt x="2490" y="0"/>
                  </a:moveTo>
                  <a:lnTo>
                    <a:pt x="2490" y="84"/>
                  </a:lnTo>
                  <a:lnTo>
                    <a:pt x="2469" y="146"/>
                  </a:lnTo>
                  <a:lnTo>
                    <a:pt x="2093" y="356"/>
                  </a:lnTo>
                  <a:lnTo>
                    <a:pt x="2093" y="502"/>
                  </a:lnTo>
                  <a:lnTo>
                    <a:pt x="1779" y="795"/>
                  </a:lnTo>
                  <a:lnTo>
                    <a:pt x="1737" y="879"/>
                  </a:lnTo>
                  <a:lnTo>
                    <a:pt x="1779" y="900"/>
                  </a:lnTo>
                  <a:lnTo>
                    <a:pt x="1821" y="983"/>
                  </a:lnTo>
                  <a:lnTo>
                    <a:pt x="1653" y="1130"/>
                  </a:lnTo>
                  <a:lnTo>
                    <a:pt x="1611" y="1046"/>
                  </a:lnTo>
                  <a:lnTo>
                    <a:pt x="1549" y="1088"/>
                  </a:lnTo>
                  <a:lnTo>
                    <a:pt x="1465" y="1088"/>
                  </a:lnTo>
                  <a:lnTo>
                    <a:pt x="1507" y="1193"/>
                  </a:lnTo>
                  <a:lnTo>
                    <a:pt x="1444" y="1193"/>
                  </a:lnTo>
                  <a:lnTo>
                    <a:pt x="1423" y="1234"/>
                  </a:lnTo>
                  <a:lnTo>
                    <a:pt x="1256" y="1255"/>
                  </a:lnTo>
                  <a:lnTo>
                    <a:pt x="1130" y="1297"/>
                  </a:lnTo>
                  <a:lnTo>
                    <a:pt x="1088" y="1214"/>
                  </a:lnTo>
                  <a:lnTo>
                    <a:pt x="837" y="1214"/>
                  </a:lnTo>
                  <a:lnTo>
                    <a:pt x="628" y="1151"/>
                  </a:lnTo>
                  <a:lnTo>
                    <a:pt x="398" y="1339"/>
                  </a:lnTo>
                  <a:lnTo>
                    <a:pt x="314" y="1318"/>
                  </a:lnTo>
                  <a:lnTo>
                    <a:pt x="251" y="1318"/>
                  </a:lnTo>
                  <a:lnTo>
                    <a:pt x="147" y="1360"/>
                  </a:lnTo>
                  <a:lnTo>
                    <a:pt x="105" y="1109"/>
                  </a:lnTo>
                  <a:lnTo>
                    <a:pt x="63" y="1151"/>
                  </a:lnTo>
                  <a:lnTo>
                    <a:pt x="0" y="1130"/>
                  </a:lnTo>
                  <a:lnTo>
                    <a:pt x="0" y="1318"/>
                  </a:lnTo>
                  <a:lnTo>
                    <a:pt x="147" y="1465"/>
                  </a:lnTo>
                  <a:lnTo>
                    <a:pt x="272" y="1946"/>
                  </a:lnTo>
                  <a:lnTo>
                    <a:pt x="1967" y="2176"/>
                  </a:lnTo>
                  <a:lnTo>
                    <a:pt x="2155" y="2030"/>
                  </a:lnTo>
                  <a:lnTo>
                    <a:pt x="2658" y="502"/>
                  </a:lnTo>
                  <a:lnTo>
                    <a:pt x="2762" y="481"/>
                  </a:lnTo>
                  <a:lnTo>
                    <a:pt x="2762" y="314"/>
                  </a:lnTo>
                  <a:lnTo>
                    <a:pt x="2720" y="251"/>
                  </a:lnTo>
                  <a:lnTo>
                    <a:pt x="2678" y="272"/>
                  </a:lnTo>
                  <a:lnTo>
                    <a:pt x="2658" y="251"/>
                  </a:lnTo>
                  <a:lnTo>
                    <a:pt x="2595" y="209"/>
                  </a:lnTo>
                  <a:lnTo>
                    <a:pt x="2574" y="42"/>
                  </a:lnTo>
                  <a:lnTo>
                    <a:pt x="249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86" name="Google Shape;3386;p71"/>
            <p:cNvSpPr/>
            <p:nvPr/>
          </p:nvSpPr>
          <p:spPr>
            <a:xfrm>
              <a:off x="4101380" y="2973303"/>
              <a:ext cx="51583" cy="60684"/>
            </a:xfrm>
            <a:custGeom>
              <a:avLst/>
              <a:gdLst/>
              <a:ahLst/>
              <a:cxnLst/>
              <a:rect l="l" t="t" r="r" b="b"/>
              <a:pathLst>
                <a:path w="4332" h="5336" extrusionOk="0">
                  <a:moveTo>
                    <a:pt x="2239" y="0"/>
                  </a:moveTo>
                  <a:lnTo>
                    <a:pt x="2135" y="21"/>
                  </a:lnTo>
                  <a:lnTo>
                    <a:pt x="1632" y="1549"/>
                  </a:lnTo>
                  <a:lnTo>
                    <a:pt x="1758" y="2009"/>
                  </a:lnTo>
                  <a:lnTo>
                    <a:pt x="1674" y="3264"/>
                  </a:lnTo>
                  <a:lnTo>
                    <a:pt x="42" y="3746"/>
                  </a:lnTo>
                  <a:lnTo>
                    <a:pt x="0" y="4018"/>
                  </a:lnTo>
                  <a:lnTo>
                    <a:pt x="523" y="4708"/>
                  </a:lnTo>
                  <a:lnTo>
                    <a:pt x="461" y="4938"/>
                  </a:lnTo>
                  <a:lnTo>
                    <a:pt x="795" y="5336"/>
                  </a:lnTo>
                  <a:lnTo>
                    <a:pt x="879" y="5315"/>
                  </a:lnTo>
                  <a:lnTo>
                    <a:pt x="900" y="5336"/>
                  </a:lnTo>
                  <a:lnTo>
                    <a:pt x="1005" y="5336"/>
                  </a:lnTo>
                  <a:lnTo>
                    <a:pt x="1088" y="5231"/>
                  </a:lnTo>
                  <a:lnTo>
                    <a:pt x="1214" y="5231"/>
                  </a:lnTo>
                  <a:lnTo>
                    <a:pt x="1423" y="5127"/>
                  </a:lnTo>
                  <a:lnTo>
                    <a:pt x="1528" y="5127"/>
                  </a:lnTo>
                  <a:lnTo>
                    <a:pt x="1632" y="5106"/>
                  </a:lnTo>
                  <a:lnTo>
                    <a:pt x="1716" y="5147"/>
                  </a:lnTo>
                  <a:lnTo>
                    <a:pt x="1779" y="5147"/>
                  </a:lnTo>
                  <a:lnTo>
                    <a:pt x="1925" y="4938"/>
                  </a:lnTo>
                  <a:lnTo>
                    <a:pt x="1925" y="4917"/>
                  </a:lnTo>
                  <a:lnTo>
                    <a:pt x="1946" y="4917"/>
                  </a:lnTo>
                  <a:lnTo>
                    <a:pt x="1946" y="4834"/>
                  </a:lnTo>
                  <a:lnTo>
                    <a:pt x="1883" y="4813"/>
                  </a:lnTo>
                  <a:lnTo>
                    <a:pt x="1925" y="4750"/>
                  </a:lnTo>
                  <a:lnTo>
                    <a:pt x="1883" y="4687"/>
                  </a:lnTo>
                  <a:lnTo>
                    <a:pt x="1967" y="4603"/>
                  </a:lnTo>
                  <a:lnTo>
                    <a:pt x="2030" y="4541"/>
                  </a:lnTo>
                  <a:lnTo>
                    <a:pt x="2239" y="4541"/>
                  </a:lnTo>
                  <a:lnTo>
                    <a:pt x="2365" y="4520"/>
                  </a:lnTo>
                  <a:lnTo>
                    <a:pt x="2448" y="4583"/>
                  </a:lnTo>
                  <a:lnTo>
                    <a:pt x="2553" y="4436"/>
                  </a:lnTo>
                  <a:lnTo>
                    <a:pt x="2595" y="4415"/>
                  </a:lnTo>
                  <a:lnTo>
                    <a:pt x="2595" y="4227"/>
                  </a:lnTo>
                  <a:lnTo>
                    <a:pt x="2804" y="3976"/>
                  </a:lnTo>
                  <a:lnTo>
                    <a:pt x="2930" y="3955"/>
                  </a:lnTo>
                  <a:lnTo>
                    <a:pt x="3013" y="3976"/>
                  </a:lnTo>
                  <a:lnTo>
                    <a:pt x="3076" y="3913"/>
                  </a:lnTo>
                  <a:lnTo>
                    <a:pt x="3348" y="3913"/>
                  </a:lnTo>
                  <a:lnTo>
                    <a:pt x="3390" y="3850"/>
                  </a:lnTo>
                  <a:lnTo>
                    <a:pt x="3327" y="3808"/>
                  </a:lnTo>
                  <a:lnTo>
                    <a:pt x="3285" y="3599"/>
                  </a:lnTo>
                  <a:lnTo>
                    <a:pt x="3306" y="3599"/>
                  </a:lnTo>
                  <a:lnTo>
                    <a:pt x="3244" y="3494"/>
                  </a:lnTo>
                  <a:lnTo>
                    <a:pt x="3223" y="3474"/>
                  </a:lnTo>
                  <a:lnTo>
                    <a:pt x="3244" y="3390"/>
                  </a:lnTo>
                  <a:lnTo>
                    <a:pt x="3244" y="3285"/>
                  </a:lnTo>
                  <a:lnTo>
                    <a:pt x="3348" y="3118"/>
                  </a:lnTo>
                  <a:lnTo>
                    <a:pt x="3432" y="3076"/>
                  </a:lnTo>
                  <a:lnTo>
                    <a:pt x="3390" y="3013"/>
                  </a:lnTo>
                  <a:lnTo>
                    <a:pt x="3411" y="3013"/>
                  </a:lnTo>
                  <a:lnTo>
                    <a:pt x="3495" y="2867"/>
                  </a:lnTo>
                  <a:lnTo>
                    <a:pt x="3536" y="2846"/>
                  </a:lnTo>
                  <a:lnTo>
                    <a:pt x="3599" y="2846"/>
                  </a:lnTo>
                  <a:lnTo>
                    <a:pt x="3557" y="2909"/>
                  </a:lnTo>
                  <a:lnTo>
                    <a:pt x="3536" y="2971"/>
                  </a:lnTo>
                  <a:lnTo>
                    <a:pt x="3620" y="3013"/>
                  </a:lnTo>
                  <a:lnTo>
                    <a:pt x="3662" y="3013"/>
                  </a:lnTo>
                  <a:lnTo>
                    <a:pt x="3746" y="2804"/>
                  </a:lnTo>
                  <a:lnTo>
                    <a:pt x="3808" y="2741"/>
                  </a:lnTo>
                  <a:lnTo>
                    <a:pt x="3871" y="2616"/>
                  </a:lnTo>
                  <a:lnTo>
                    <a:pt x="4018" y="2490"/>
                  </a:lnTo>
                  <a:lnTo>
                    <a:pt x="4227" y="2134"/>
                  </a:lnTo>
                  <a:lnTo>
                    <a:pt x="4248" y="2072"/>
                  </a:lnTo>
                  <a:lnTo>
                    <a:pt x="4248" y="1988"/>
                  </a:lnTo>
                  <a:lnTo>
                    <a:pt x="4290" y="1862"/>
                  </a:lnTo>
                  <a:lnTo>
                    <a:pt x="4332" y="1758"/>
                  </a:lnTo>
                  <a:lnTo>
                    <a:pt x="4269" y="1695"/>
                  </a:lnTo>
                  <a:lnTo>
                    <a:pt x="4164" y="1674"/>
                  </a:lnTo>
                  <a:lnTo>
                    <a:pt x="3955" y="1507"/>
                  </a:lnTo>
                  <a:lnTo>
                    <a:pt x="3913" y="1402"/>
                  </a:lnTo>
                  <a:lnTo>
                    <a:pt x="3808" y="1298"/>
                  </a:lnTo>
                  <a:lnTo>
                    <a:pt x="3767" y="1151"/>
                  </a:lnTo>
                  <a:lnTo>
                    <a:pt x="3599" y="942"/>
                  </a:lnTo>
                  <a:lnTo>
                    <a:pt x="3516" y="942"/>
                  </a:lnTo>
                  <a:lnTo>
                    <a:pt x="3390" y="963"/>
                  </a:lnTo>
                  <a:lnTo>
                    <a:pt x="3118" y="921"/>
                  </a:lnTo>
                  <a:lnTo>
                    <a:pt x="3013" y="942"/>
                  </a:lnTo>
                  <a:lnTo>
                    <a:pt x="2930" y="963"/>
                  </a:lnTo>
                  <a:lnTo>
                    <a:pt x="2804" y="921"/>
                  </a:lnTo>
                  <a:lnTo>
                    <a:pt x="2469" y="649"/>
                  </a:lnTo>
                  <a:lnTo>
                    <a:pt x="2469" y="565"/>
                  </a:lnTo>
                  <a:lnTo>
                    <a:pt x="2260" y="335"/>
                  </a:lnTo>
                  <a:lnTo>
                    <a:pt x="223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87" name="Google Shape;3387;p71"/>
            <p:cNvSpPr/>
            <p:nvPr/>
          </p:nvSpPr>
          <p:spPr>
            <a:xfrm>
              <a:off x="4124802" y="2964728"/>
              <a:ext cx="2751" cy="5971"/>
            </a:xfrm>
            <a:custGeom>
              <a:avLst/>
              <a:gdLst/>
              <a:ahLst/>
              <a:cxnLst/>
              <a:rect l="l" t="t" r="r" b="b"/>
              <a:pathLst>
                <a:path w="231" h="525" extrusionOk="0">
                  <a:moveTo>
                    <a:pt x="209" y="1"/>
                  </a:moveTo>
                  <a:lnTo>
                    <a:pt x="168" y="22"/>
                  </a:lnTo>
                  <a:lnTo>
                    <a:pt x="105" y="22"/>
                  </a:lnTo>
                  <a:lnTo>
                    <a:pt x="84" y="168"/>
                  </a:lnTo>
                  <a:lnTo>
                    <a:pt x="63" y="210"/>
                  </a:lnTo>
                  <a:lnTo>
                    <a:pt x="21" y="168"/>
                  </a:lnTo>
                  <a:lnTo>
                    <a:pt x="0" y="231"/>
                  </a:lnTo>
                  <a:lnTo>
                    <a:pt x="0" y="273"/>
                  </a:lnTo>
                  <a:lnTo>
                    <a:pt x="84" y="315"/>
                  </a:lnTo>
                  <a:lnTo>
                    <a:pt x="105" y="482"/>
                  </a:lnTo>
                  <a:lnTo>
                    <a:pt x="168" y="524"/>
                  </a:lnTo>
                  <a:lnTo>
                    <a:pt x="168" y="440"/>
                  </a:lnTo>
                  <a:lnTo>
                    <a:pt x="209" y="336"/>
                  </a:lnTo>
                  <a:lnTo>
                    <a:pt x="209" y="168"/>
                  </a:lnTo>
                  <a:lnTo>
                    <a:pt x="188" y="168"/>
                  </a:lnTo>
                  <a:lnTo>
                    <a:pt x="209" y="106"/>
                  </a:lnTo>
                  <a:lnTo>
                    <a:pt x="188" y="64"/>
                  </a:lnTo>
                  <a:lnTo>
                    <a:pt x="209" y="43"/>
                  </a:lnTo>
                  <a:lnTo>
                    <a:pt x="230" y="43"/>
                  </a:lnTo>
                  <a:lnTo>
                    <a:pt x="20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88" name="Google Shape;3388;p71"/>
            <p:cNvSpPr/>
            <p:nvPr/>
          </p:nvSpPr>
          <p:spPr>
            <a:xfrm>
              <a:off x="4037591" y="3015893"/>
              <a:ext cx="73267" cy="45456"/>
            </a:xfrm>
            <a:custGeom>
              <a:avLst/>
              <a:gdLst/>
              <a:ahLst/>
              <a:cxnLst/>
              <a:rect l="l" t="t" r="r" b="b"/>
              <a:pathLst>
                <a:path w="6153" h="3997" extrusionOk="0">
                  <a:moveTo>
                    <a:pt x="5399" y="1"/>
                  </a:moveTo>
                  <a:lnTo>
                    <a:pt x="3223" y="649"/>
                  </a:lnTo>
                  <a:lnTo>
                    <a:pt x="2177" y="2051"/>
                  </a:lnTo>
                  <a:lnTo>
                    <a:pt x="2156" y="1528"/>
                  </a:lnTo>
                  <a:lnTo>
                    <a:pt x="1633" y="1298"/>
                  </a:lnTo>
                  <a:lnTo>
                    <a:pt x="1131" y="1089"/>
                  </a:lnTo>
                  <a:lnTo>
                    <a:pt x="796" y="1089"/>
                  </a:lnTo>
                  <a:lnTo>
                    <a:pt x="608" y="942"/>
                  </a:lnTo>
                  <a:lnTo>
                    <a:pt x="440" y="1005"/>
                  </a:lnTo>
                  <a:lnTo>
                    <a:pt x="378" y="1277"/>
                  </a:lnTo>
                  <a:lnTo>
                    <a:pt x="482" y="1486"/>
                  </a:lnTo>
                  <a:lnTo>
                    <a:pt x="315" y="1591"/>
                  </a:lnTo>
                  <a:lnTo>
                    <a:pt x="273" y="1695"/>
                  </a:lnTo>
                  <a:lnTo>
                    <a:pt x="189" y="1674"/>
                  </a:lnTo>
                  <a:lnTo>
                    <a:pt x="85" y="1633"/>
                  </a:lnTo>
                  <a:lnTo>
                    <a:pt x="106" y="1737"/>
                  </a:lnTo>
                  <a:lnTo>
                    <a:pt x="168" y="2030"/>
                  </a:lnTo>
                  <a:lnTo>
                    <a:pt x="168" y="2218"/>
                  </a:lnTo>
                  <a:lnTo>
                    <a:pt x="85" y="2218"/>
                  </a:lnTo>
                  <a:lnTo>
                    <a:pt x="85" y="2260"/>
                  </a:lnTo>
                  <a:lnTo>
                    <a:pt x="1" y="2239"/>
                  </a:lnTo>
                  <a:lnTo>
                    <a:pt x="1" y="2239"/>
                  </a:lnTo>
                  <a:lnTo>
                    <a:pt x="22" y="2344"/>
                  </a:lnTo>
                  <a:lnTo>
                    <a:pt x="106" y="2344"/>
                  </a:lnTo>
                  <a:lnTo>
                    <a:pt x="106" y="2428"/>
                  </a:lnTo>
                  <a:lnTo>
                    <a:pt x="231" y="2616"/>
                  </a:lnTo>
                  <a:lnTo>
                    <a:pt x="315" y="3139"/>
                  </a:lnTo>
                  <a:lnTo>
                    <a:pt x="482" y="3265"/>
                  </a:lnTo>
                  <a:lnTo>
                    <a:pt x="482" y="3453"/>
                  </a:lnTo>
                  <a:lnTo>
                    <a:pt x="419" y="3474"/>
                  </a:lnTo>
                  <a:lnTo>
                    <a:pt x="482" y="3620"/>
                  </a:lnTo>
                  <a:lnTo>
                    <a:pt x="608" y="3767"/>
                  </a:lnTo>
                  <a:lnTo>
                    <a:pt x="608" y="3913"/>
                  </a:lnTo>
                  <a:lnTo>
                    <a:pt x="650" y="3997"/>
                  </a:lnTo>
                  <a:lnTo>
                    <a:pt x="796" y="3997"/>
                  </a:lnTo>
                  <a:lnTo>
                    <a:pt x="817" y="3934"/>
                  </a:lnTo>
                  <a:lnTo>
                    <a:pt x="963" y="3997"/>
                  </a:lnTo>
                  <a:lnTo>
                    <a:pt x="1068" y="3976"/>
                  </a:lnTo>
                  <a:lnTo>
                    <a:pt x="1173" y="3871"/>
                  </a:lnTo>
                  <a:lnTo>
                    <a:pt x="1319" y="3871"/>
                  </a:lnTo>
                  <a:lnTo>
                    <a:pt x="1361" y="3934"/>
                  </a:lnTo>
                  <a:lnTo>
                    <a:pt x="1466" y="3892"/>
                  </a:lnTo>
                  <a:lnTo>
                    <a:pt x="1570" y="3725"/>
                  </a:lnTo>
                  <a:lnTo>
                    <a:pt x="1633" y="3725"/>
                  </a:lnTo>
                  <a:lnTo>
                    <a:pt x="1696" y="3579"/>
                  </a:lnTo>
                  <a:lnTo>
                    <a:pt x="1842" y="3495"/>
                  </a:lnTo>
                  <a:lnTo>
                    <a:pt x="1905" y="3474"/>
                  </a:lnTo>
                  <a:lnTo>
                    <a:pt x="2010" y="3474"/>
                  </a:lnTo>
                  <a:lnTo>
                    <a:pt x="2051" y="3495"/>
                  </a:lnTo>
                  <a:lnTo>
                    <a:pt x="2198" y="3495"/>
                  </a:lnTo>
                  <a:lnTo>
                    <a:pt x="2219" y="3558"/>
                  </a:lnTo>
                  <a:lnTo>
                    <a:pt x="2365" y="3579"/>
                  </a:lnTo>
                  <a:lnTo>
                    <a:pt x="2616" y="3474"/>
                  </a:lnTo>
                  <a:lnTo>
                    <a:pt x="2826" y="3453"/>
                  </a:lnTo>
                  <a:lnTo>
                    <a:pt x="2909" y="3369"/>
                  </a:lnTo>
                  <a:lnTo>
                    <a:pt x="2930" y="3307"/>
                  </a:lnTo>
                  <a:lnTo>
                    <a:pt x="3119" y="3160"/>
                  </a:lnTo>
                  <a:lnTo>
                    <a:pt x="3223" y="3160"/>
                  </a:lnTo>
                  <a:lnTo>
                    <a:pt x="3307" y="3202"/>
                  </a:lnTo>
                  <a:lnTo>
                    <a:pt x="3370" y="3181"/>
                  </a:lnTo>
                  <a:lnTo>
                    <a:pt x="3432" y="3139"/>
                  </a:lnTo>
                  <a:lnTo>
                    <a:pt x="3453" y="3181"/>
                  </a:lnTo>
                  <a:lnTo>
                    <a:pt x="3537" y="3181"/>
                  </a:lnTo>
                  <a:lnTo>
                    <a:pt x="3725" y="3034"/>
                  </a:lnTo>
                  <a:lnTo>
                    <a:pt x="3830" y="2846"/>
                  </a:lnTo>
                  <a:lnTo>
                    <a:pt x="3935" y="2783"/>
                  </a:lnTo>
                  <a:lnTo>
                    <a:pt x="3997" y="2783"/>
                  </a:lnTo>
                  <a:lnTo>
                    <a:pt x="4625" y="2616"/>
                  </a:lnTo>
                  <a:lnTo>
                    <a:pt x="4688" y="2532"/>
                  </a:lnTo>
                  <a:lnTo>
                    <a:pt x="5043" y="2470"/>
                  </a:lnTo>
                  <a:lnTo>
                    <a:pt x="5253" y="2365"/>
                  </a:lnTo>
                  <a:lnTo>
                    <a:pt x="5399" y="2260"/>
                  </a:lnTo>
                  <a:lnTo>
                    <a:pt x="5629" y="2218"/>
                  </a:lnTo>
                  <a:lnTo>
                    <a:pt x="5608" y="2135"/>
                  </a:lnTo>
                  <a:lnTo>
                    <a:pt x="5629" y="2114"/>
                  </a:lnTo>
                  <a:lnTo>
                    <a:pt x="5567" y="2051"/>
                  </a:lnTo>
                  <a:lnTo>
                    <a:pt x="5608" y="1905"/>
                  </a:lnTo>
                  <a:lnTo>
                    <a:pt x="5776" y="1674"/>
                  </a:lnTo>
                  <a:lnTo>
                    <a:pt x="6027" y="1612"/>
                  </a:lnTo>
                  <a:lnTo>
                    <a:pt x="6152" y="1591"/>
                  </a:lnTo>
                  <a:lnTo>
                    <a:pt x="5818" y="1193"/>
                  </a:lnTo>
                  <a:lnTo>
                    <a:pt x="5880" y="963"/>
                  </a:lnTo>
                  <a:lnTo>
                    <a:pt x="5357" y="273"/>
                  </a:lnTo>
                  <a:lnTo>
                    <a:pt x="539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89" name="Google Shape;3389;p71"/>
            <p:cNvSpPr/>
            <p:nvPr/>
          </p:nvSpPr>
          <p:spPr>
            <a:xfrm>
              <a:off x="3911526" y="2929280"/>
              <a:ext cx="85972" cy="69020"/>
            </a:xfrm>
            <a:custGeom>
              <a:avLst/>
              <a:gdLst/>
              <a:ahLst/>
              <a:cxnLst/>
              <a:rect l="l" t="t" r="r" b="b"/>
              <a:pathLst>
                <a:path w="7220" h="6069" extrusionOk="0">
                  <a:moveTo>
                    <a:pt x="503" y="0"/>
                  </a:moveTo>
                  <a:lnTo>
                    <a:pt x="210" y="21"/>
                  </a:lnTo>
                  <a:lnTo>
                    <a:pt x="147" y="21"/>
                  </a:lnTo>
                  <a:lnTo>
                    <a:pt x="126" y="126"/>
                  </a:lnTo>
                  <a:lnTo>
                    <a:pt x="84" y="356"/>
                  </a:lnTo>
                  <a:lnTo>
                    <a:pt x="126" y="523"/>
                  </a:lnTo>
                  <a:lnTo>
                    <a:pt x="126" y="649"/>
                  </a:lnTo>
                  <a:lnTo>
                    <a:pt x="42" y="858"/>
                  </a:lnTo>
                  <a:lnTo>
                    <a:pt x="1" y="1047"/>
                  </a:lnTo>
                  <a:lnTo>
                    <a:pt x="42" y="1193"/>
                  </a:lnTo>
                  <a:lnTo>
                    <a:pt x="126" y="1486"/>
                  </a:lnTo>
                  <a:lnTo>
                    <a:pt x="314" y="6068"/>
                  </a:lnTo>
                  <a:lnTo>
                    <a:pt x="7219" y="6005"/>
                  </a:lnTo>
                  <a:lnTo>
                    <a:pt x="7219" y="5985"/>
                  </a:lnTo>
                  <a:lnTo>
                    <a:pt x="7115" y="5964"/>
                  </a:lnTo>
                  <a:lnTo>
                    <a:pt x="6989" y="5796"/>
                  </a:lnTo>
                  <a:lnTo>
                    <a:pt x="6947" y="5754"/>
                  </a:lnTo>
                  <a:lnTo>
                    <a:pt x="6822" y="5692"/>
                  </a:lnTo>
                  <a:lnTo>
                    <a:pt x="6738" y="5566"/>
                  </a:lnTo>
                  <a:lnTo>
                    <a:pt x="6675" y="5587"/>
                  </a:lnTo>
                  <a:lnTo>
                    <a:pt x="6571" y="5587"/>
                  </a:lnTo>
                  <a:lnTo>
                    <a:pt x="6403" y="5461"/>
                  </a:lnTo>
                  <a:lnTo>
                    <a:pt x="6299" y="5169"/>
                  </a:lnTo>
                  <a:lnTo>
                    <a:pt x="6319" y="5106"/>
                  </a:lnTo>
                  <a:lnTo>
                    <a:pt x="6319" y="4938"/>
                  </a:lnTo>
                  <a:lnTo>
                    <a:pt x="6278" y="4855"/>
                  </a:lnTo>
                  <a:lnTo>
                    <a:pt x="6299" y="4813"/>
                  </a:lnTo>
                  <a:lnTo>
                    <a:pt x="6319" y="4855"/>
                  </a:lnTo>
                  <a:lnTo>
                    <a:pt x="6508" y="4855"/>
                  </a:lnTo>
                  <a:lnTo>
                    <a:pt x="6424" y="4792"/>
                  </a:lnTo>
                  <a:lnTo>
                    <a:pt x="6382" y="4792"/>
                  </a:lnTo>
                  <a:lnTo>
                    <a:pt x="6299" y="4624"/>
                  </a:lnTo>
                  <a:lnTo>
                    <a:pt x="6257" y="4604"/>
                  </a:lnTo>
                  <a:lnTo>
                    <a:pt x="6257" y="4645"/>
                  </a:lnTo>
                  <a:lnTo>
                    <a:pt x="6173" y="4583"/>
                  </a:lnTo>
                  <a:lnTo>
                    <a:pt x="6110" y="4415"/>
                  </a:lnTo>
                  <a:lnTo>
                    <a:pt x="5901" y="4080"/>
                  </a:lnTo>
                  <a:lnTo>
                    <a:pt x="5796" y="4018"/>
                  </a:lnTo>
                  <a:lnTo>
                    <a:pt x="5775" y="3871"/>
                  </a:lnTo>
                  <a:lnTo>
                    <a:pt x="5420" y="3327"/>
                  </a:lnTo>
                  <a:lnTo>
                    <a:pt x="5420" y="3223"/>
                  </a:lnTo>
                  <a:lnTo>
                    <a:pt x="5357" y="3118"/>
                  </a:lnTo>
                  <a:lnTo>
                    <a:pt x="5336" y="2867"/>
                  </a:lnTo>
                  <a:lnTo>
                    <a:pt x="5273" y="2825"/>
                  </a:lnTo>
                  <a:lnTo>
                    <a:pt x="5273" y="2741"/>
                  </a:lnTo>
                  <a:lnTo>
                    <a:pt x="5064" y="2532"/>
                  </a:lnTo>
                  <a:lnTo>
                    <a:pt x="5064" y="2448"/>
                  </a:lnTo>
                  <a:lnTo>
                    <a:pt x="5106" y="2344"/>
                  </a:lnTo>
                  <a:lnTo>
                    <a:pt x="5043" y="2281"/>
                  </a:lnTo>
                  <a:lnTo>
                    <a:pt x="4708" y="1988"/>
                  </a:lnTo>
                  <a:lnTo>
                    <a:pt x="4687" y="1884"/>
                  </a:lnTo>
                  <a:lnTo>
                    <a:pt x="4478" y="1653"/>
                  </a:lnTo>
                  <a:lnTo>
                    <a:pt x="4478" y="1507"/>
                  </a:lnTo>
                  <a:lnTo>
                    <a:pt x="4332" y="1360"/>
                  </a:lnTo>
                  <a:lnTo>
                    <a:pt x="4374" y="1277"/>
                  </a:lnTo>
                  <a:lnTo>
                    <a:pt x="4374" y="1193"/>
                  </a:lnTo>
                  <a:lnTo>
                    <a:pt x="4395" y="1151"/>
                  </a:lnTo>
                  <a:lnTo>
                    <a:pt x="4395" y="1193"/>
                  </a:lnTo>
                  <a:lnTo>
                    <a:pt x="4478" y="1193"/>
                  </a:lnTo>
                  <a:lnTo>
                    <a:pt x="4499" y="1339"/>
                  </a:lnTo>
                  <a:lnTo>
                    <a:pt x="4541" y="1402"/>
                  </a:lnTo>
                  <a:lnTo>
                    <a:pt x="4583" y="1465"/>
                  </a:lnTo>
                  <a:lnTo>
                    <a:pt x="4792" y="1674"/>
                  </a:lnTo>
                  <a:lnTo>
                    <a:pt x="4792" y="1779"/>
                  </a:lnTo>
                  <a:lnTo>
                    <a:pt x="4834" y="1884"/>
                  </a:lnTo>
                  <a:lnTo>
                    <a:pt x="5001" y="1967"/>
                  </a:lnTo>
                  <a:lnTo>
                    <a:pt x="5022" y="2072"/>
                  </a:lnTo>
                  <a:lnTo>
                    <a:pt x="5315" y="2344"/>
                  </a:lnTo>
                  <a:lnTo>
                    <a:pt x="5462" y="2428"/>
                  </a:lnTo>
                  <a:lnTo>
                    <a:pt x="5462" y="2490"/>
                  </a:lnTo>
                  <a:lnTo>
                    <a:pt x="5483" y="2407"/>
                  </a:lnTo>
                  <a:lnTo>
                    <a:pt x="5566" y="2323"/>
                  </a:lnTo>
                  <a:lnTo>
                    <a:pt x="5629" y="2114"/>
                  </a:lnTo>
                  <a:lnTo>
                    <a:pt x="5566" y="2072"/>
                  </a:lnTo>
                  <a:lnTo>
                    <a:pt x="5650" y="1904"/>
                  </a:lnTo>
                  <a:lnTo>
                    <a:pt x="5650" y="1779"/>
                  </a:lnTo>
                  <a:lnTo>
                    <a:pt x="5734" y="1465"/>
                  </a:lnTo>
                  <a:lnTo>
                    <a:pt x="5755" y="1444"/>
                  </a:lnTo>
                  <a:lnTo>
                    <a:pt x="5671" y="1235"/>
                  </a:lnTo>
                  <a:lnTo>
                    <a:pt x="5734" y="1088"/>
                  </a:lnTo>
                  <a:lnTo>
                    <a:pt x="5587" y="775"/>
                  </a:lnTo>
                  <a:lnTo>
                    <a:pt x="5441" y="544"/>
                  </a:lnTo>
                  <a:lnTo>
                    <a:pt x="5378" y="335"/>
                  </a:lnTo>
                  <a:lnTo>
                    <a:pt x="5273" y="147"/>
                  </a:lnTo>
                  <a:lnTo>
                    <a:pt x="5211" y="126"/>
                  </a:lnTo>
                  <a:lnTo>
                    <a:pt x="5127" y="231"/>
                  </a:lnTo>
                  <a:lnTo>
                    <a:pt x="4959" y="293"/>
                  </a:lnTo>
                  <a:lnTo>
                    <a:pt x="4604" y="231"/>
                  </a:lnTo>
                  <a:lnTo>
                    <a:pt x="4311" y="314"/>
                  </a:lnTo>
                  <a:lnTo>
                    <a:pt x="4102" y="147"/>
                  </a:lnTo>
                  <a:lnTo>
                    <a:pt x="4081" y="251"/>
                  </a:lnTo>
                  <a:lnTo>
                    <a:pt x="4164" y="398"/>
                  </a:lnTo>
                  <a:lnTo>
                    <a:pt x="4164" y="461"/>
                  </a:lnTo>
                  <a:lnTo>
                    <a:pt x="4081" y="335"/>
                  </a:lnTo>
                  <a:lnTo>
                    <a:pt x="3976" y="293"/>
                  </a:lnTo>
                  <a:lnTo>
                    <a:pt x="3955" y="189"/>
                  </a:lnTo>
                  <a:lnTo>
                    <a:pt x="3997" y="147"/>
                  </a:lnTo>
                  <a:lnTo>
                    <a:pt x="3955" y="105"/>
                  </a:lnTo>
                  <a:lnTo>
                    <a:pt x="3850" y="105"/>
                  </a:lnTo>
                  <a:lnTo>
                    <a:pt x="3746" y="84"/>
                  </a:lnTo>
                  <a:lnTo>
                    <a:pt x="3537" y="21"/>
                  </a:lnTo>
                  <a:lnTo>
                    <a:pt x="3495" y="42"/>
                  </a:lnTo>
                  <a:lnTo>
                    <a:pt x="3578" y="84"/>
                  </a:lnTo>
                  <a:lnTo>
                    <a:pt x="3599" y="105"/>
                  </a:lnTo>
                  <a:lnTo>
                    <a:pt x="3495" y="126"/>
                  </a:lnTo>
                  <a:lnTo>
                    <a:pt x="3390" y="105"/>
                  </a:lnTo>
                  <a:lnTo>
                    <a:pt x="3265" y="147"/>
                  </a:lnTo>
                  <a:lnTo>
                    <a:pt x="3223" y="126"/>
                  </a:lnTo>
                  <a:lnTo>
                    <a:pt x="3223" y="105"/>
                  </a:lnTo>
                  <a:lnTo>
                    <a:pt x="3348" y="84"/>
                  </a:lnTo>
                  <a:lnTo>
                    <a:pt x="3432" y="42"/>
                  </a:lnTo>
                  <a:lnTo>
                    <a:pt x="3327" y="42"/>
                  </a:lnTo>
                  <a:lnTo>
                    <a:pt x="3139" y="84"/>
                  </a:lnTo>
                  <a:lnTo>
                    <a:pt x="3076" y="126"/>
                  </a:lnTo>
                  <a:lnTo>
                    <a:pt x="2930" y="210"/>
                  </a:lnTo>
                  <a:lnTo>
                    <a:pt x="2846" y="231"/>
                  </a:lnTo>
                  <a:lnTo>
                    <a:pt x="2700" y="293"/>
                  </a:lnTo>
                  <a:lnTo>
                    <a:pt x="2595" y="419"/>
                  </a:lnTo>
                  <a:lnTo>
                    <a:pt x="2553" y="461"/>
                  </a:lnTo>
                  <a:lnTo>
                    <a:pt x="2386" y="461"/>
                  </a:lnTo>
                  <a:lnTo>
                    <a:pt x="2177" y="335"/>
                  </a:lnTo>
                  <a:lnTo>
                    <a:pt x="2009" y="314"/>
                  </a:lnTo>
                  <a:lnTo>
                    <a:pt x="1821" y="335"/>
                  </a:lnTo>
                  <a:lnTo>
                    <a:pt x="1674" y="231"/>
                  </a:lnTo>
                  <a:lnTo>
                    <a:pt x="1591" y="231"/>
                  </a:lnTo>
                  <a:lnTo>
                    <a:pt x="1507" y="251"/>
                  </a:lnTo>
                  <a:lnTo>
                    <a:pt x="1361" y="147"/>
                  </a:lnTo>
                  <a:lnTo>
                    <a:pt x="1172" y="105"/>
                  </a:lnTo>
                  <a:lnTo>
                    <a:pt x="733" y="84"/>
                  </a:lnTo>
                  <a:lnTo>
                    <a:pt x="50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90" name="Google Shape;3390;p71"/>
            <p:cNvSpPr/>
            <p:nvPr/>
          </p:nvSpPr>
          <p:spPr>
            <a:xfrm>
              <a:off x="3896332" y="2997572"/>
              <a:ext cx="113621" cy="124461"/>
            </a:xfrm>
            <a:custGeom>
              <a:avLst/>
              <a:gdLst/>
              <a:ahLst/>
              <a:cxnLst/>
              <a:rect l="l" t="t" r="r" b="b"/>
              <a:pathLst>
                <a:path w="9542" h="10944" extrusionOk="0">
                  <a:moveTo>
                    <a:pt x="8495" y="0"/>
                  </a:moveTo>
                  <a:lnTo>
                    <a:pt x="1590" y="63"/>
                  </a:lnTo>
                  <a:lnTo>
                    <a:pt x="1632" y="1193"/>
                  </a:lnTo>
                  <a:lnTo>
                    <a:pt x="1088" y="1235"/>
                  </a:lnTo>
                  <a:lnTo>
                    <a:pt x="1088" y="1444"/>
                  </a:lnTo>
                  <a:lnTo>
                    <a:pt x="1151" y="3725"/>
                  </a:lnTo>
                  <a:lnTo>
                    <a:pt x="1046" y="3746"/>
                  </a:lnTo>
                  <a:lnTo>
                    <a:pt x="942" y="3829"/>
                  </a:lnTo>
                  <a:lnTo>
                    <a:pt x="837" y="3767"/>
                  </a:lnTo>
                  <a:lnTo>
                    <a:pt x="691" y="3767"/>
                  </a:lnTo>
                  <a:lnTo>
                    <a:pt x="586" y="3850"/>
                  </a:lnTo>
                  <a:lnTo>
                    <a:pt x="586" y="3976"/>
                  </a:lnTo>
                  <a:lnTo>
                    <a:pt x="649" y="4060"/>
                  </a:lnTo>
                  <a:lnTo>
                    <a:pt x="586" y="4185"/>
                  </a:lnTo>
                  <a:lnTo>
                    <a:pt x="377" y="4457"/>
                  </a:lnTo>
                  <a:lnTo>
                    <a:pt x="335" y="4457"/>
                  </a:lnTo>
                  <a:lnTo>
                    <a:pt x="230" y="4541"/>
                  </a:lnTo>
                  <a:lnTo>
                    <a:pt x="251" y="4645"/>
                  </a:lnTo>
                  <a:lnTo>
                    <a:pt x="314" y="4687"/>
                  </a:lnTo>
                  <a:lnTo>
                    <a:pt x="251" y="4813"/>
                  </a:lnTo>
                  <a:lnTo>
                    <a:pt x="126" y="4897"/>
                  </a:lnTo>
                  <a:lnTo>
                    <a:pt x="105" y="4980"/>
                  </a:lnTo>
                  <a:lnTo>
                    <a:pt x="209" y="5022"/>
                  </a:lnTo>
                  <a:lnTo>
                    <a:pt x="230" y="5127"/>
                  </a:lnTo>
                  <a:lnTo>
                    <a:pt x="168" y="5231"/>
                  </a:lnTo>
                  <a:lnTo>
                    <a:pt x="0" y="5420"/>
                  </a:lnTo>
                  <a:lnTo>
                    <a:pt x="0" y="5545"/>
                  </a:lnTo>
                  <a:lnTo>
                    <a:pt x="63" y="5629"/>
                  </a:lnTo>
                  <a:lnTo>
                    <a:pt x="209" y="5524"/>
                  </a:lnTo>
                  <a:lnTo>
                    <a:pt x="251" y="5545"/>
                  </a:lnTo>
                  <a:lnTo>
                    <a:pt x="251" y="5629"/>
                  </a:lnTo>
                  <a:lnTo>
                    <a:pt x="209" y="5692"/>
                  </a:lnTo>
                  <a:lnTo>
                    <a:pt x="272" y="5734"/>
                  </a:lnTo>
                  <a:lnTo>
                    <a:pt x="230" y="5817"/>
                  </a:lnTo>
                  <a:lnTo>
                    <a:pt x="272" y="5922"/>
                  </a:lnTo>
                  <a:lnTo>
                    <a:pt x="272" y="6047"/>
                  </a:lnTo>
                  <a:lnTo>
                    <a:pt x="314" y="6152"/>
                  </a:lnTo>
                  <a:lnTo>
                    <a:pt x="544" y="6236"/>
                  </a:lnTo>
                  <a:lnTo>
                    <a:pt x="586" y="6319"/>
                  </a:lnTo>
                  <a:lnTo>
                    <a:pt x="544" y="6382"/>
                  </a:lnTo>
                  <a:lnTo>
                    <a:pt x="544" y="6466"/>
                  </a:lnTo>
                  <a:lnTo>
                    <a:pt x="523" y="6487"/>
                  </a:lnTo>
                  <a:lnTo>
                    <a:pt x="586" y="6570"/>
                  </a:lnTo>
                  <a:lnTo>
                    <a:pt x="586" y="6654"/>
                  </a:lnTo>
                  <a:lnTo>
                    <a:pt x="544" y="6675"/>
                  </a:lnTo>
                  <a:lnTo>
                    <a:pt x="670" y="6780"/>
                  </a:lnTo>
                  <a:lnTo>
                    <a:pt x="691" y="6863"/>
                  </a:lnTo>
                  <a:lnTo>
                    <a:pt x="858" y="7052"/>
                  </a:lnTo>
                  <a:lnTo>
                    <a:pt x="963" y="7282"/>
                  </a:lnTo>
                  <a:lnTo>
                    <a:pt x="984" y="7366"/>
                  </a:lnTo>
                  <a:lnTo>
                    <a:pt x="963" y="7491"/>
                  </a:lnTo>
                  <a:lnTo>
                    <a:pt x="942" y="7533"/>
                  </a:lnTo>
                  <a:lnTo>
                    <a:pt x="879" y="7638"/>
                  </a:lnTo>
                  <a:lnTo>
                    <a:pt x="879" y="7826"/>
                  </a:lnTo>
                  <a:lnTo>
                    <a:pt x="984" y="7910"/>
                  </a:lnTo>
                  <a:lnTo>
                    <a:pt x="1109" y="7910"/>
                  </a:lnTo>
                  <a:lnTo>
                    <a:pt x="1172" y="7847"/>
                  </a:lnTo>
                  <a:lnTo>
                    <a:pt x="1318" y="7847"/>
                  </a:lnTo>
                  <a:lnTo>
                    <a:pt x="1402" y="7889"/>
                  </a:lnTo>
                  <a:lnTo>
                    <a:pt x="1360" y="7951"/>
                  </a:lnTo>
                  <a:lnTo>
                    <a:pt x="1381" y="8098"/>
                  </a:lnTo>
                  <a:lnTo>
                    <a:pt x="1465" y="8140"/>
                  </a:lnTo>
                  <a:lnTo>
                    <a:pt x="1590" y="8223"/>
                  </a:lnTo>
                  <a:lnTo>
                    <a:pt x="1695" y="8223"/>
                  </a:lnTo>
                  <a:lnTo>
                    <a:pt x="1779" y="8265"/>
                  </a:lnTo>
                  <a:lnTo>
                    <a:pt x="1821" y="8349"/>
                  </a:lnTo>
                  <a:lnTo>
                    <a:pt x="1925" y="8412"/>
                  </a:lnTo>
                  <a:lnTo>
                    <a:pt x="2030" y="8412"/>
                  </a:lnTo>
                  <a:lnTo>
                    <a:pt x="2093" y="8475"/>
                  </a:lnTo>
                  <a:lnTo>
                    <a:pt x="2051" y="8558"/>
                  </a:lnTo>
                  <a:lnTo>
                    <a:pt x="1988" y="8621"/>
                  </a:lnTo>
                  <a:lnTo>
                    <a:pt x="1946" y="8663"/>
                  </a:lnTo>
                  <a:lnTo>
                    <a:pt x="1904" y="8726"/>
                  </a:lnTo>
                  <a:lnTo>
                    <a:pt x="2030" y="8830"/>
                  </a:lnTo>
                  <a:lnTo>
                    <a:pt x="2134" y="8851"/>
                  </a:lnTo>
                  <a:lnTo>
                    <a:pt x="2155" y="8830"/>
                  </a:lnTo>
                  <a:lnTo>
                    <a:pt x="2260" y="8872"/>
                  </a:lnTo>
                  <a:lnTo>
                    <a:pt x="2323" y="8851"/>
                  </a:lnTo>
                  <a:lnTo>
                    <a:pt x="2511" y="8977"/>
                  </a:lnTo>
                  <a:lnTo>
                    <a:pt x="2532" y="9039"/>
                  </a:lnTo>
                  <a:lnTo>
                    <a:pt x="2553" y="9207"/>
                  </a:lnTo>
                  <a:lnTo>
                    <a:pt x="2616" y="9270"/>
                  </a:lnTo>
                  <a:lnTo>
                    <a:pt x="2720" y="9291"/>
                  </a:lnTo>
                  <a:lnTo>
                    <a:pt x="2762" y="9353"/>
                  </a:lnTo>
                  <a:lnTo>
                    <a:pt x="2741" y="9458"/>
                  </a:lnTo>
                  <a:lnTo>
                    <a:pt x="2783" y="9521"/>
                  </a:lnTo>
                  <a:lnTo>
                    <a:pt x="2992" y="9563"/>
                  </a:lnTo>
                  <a:lnTo>
                    <a:pt x="3076" y="9625"/>
                  </a:lnTo>
                  <a:lnTo>
                    <a:pt x="3076" y="9688"/>
                  </a:lnTo>
                  <a:lnTo>
                    <a:pt x="3076" y="9876"/>
                  </a:lnTo>
                  <a:lnTo>
                    <a:pt x="3160" y="9918"/>
                  </a:lnTo>
                  <a:lnTo>
                    <a:pt x="3264" y="9981"/>
                  </a:lnTo>
                  <a:lnTo>
                    <a:pt x="3306" y="10044"/>
                  </a:lnTo>
                  <a:lnTo>
                    <a:pt x="3306" y="10086"/>
                  </a:lnTo>
                  <a:lnTo>
                    <a:pt x="3348" y="10190"/>
                  </a:lnTo>
                  <a:lnTo>
                    <a:pt x="3390" y="10232"/>
                  </a:lnTo>
                  <a:lnTo>
                    <a:pt x="3474" y="10253"/>
                  </a:lnTo>
                  <a:lnTo>
                    <a:pt x="3515" y="10337"/>
                  </a:lnTo>
                  <a:lnTo>
                    <a:pt x="3662" y="10420"/>
                  </a:lnTo>
                  <a:lnTo>
                    <a:pt x="3766" y="10462"/>
                  </a:lnTo>
                  <a:lnTo>
                    <a:pt x="3829" y="10441"/>
                  </a:lnTo>
                  <a:lnTo>
                    <a:pt x="3871" y="10399"/>
                  </a:lnTo>
                  <a:lnTo>
                    <a:pt x="3934" y="10337"/>
                  </a:lnTo>
                  <a:lnTo>
                    <a:pt x="4143" y="10337"/>
                  </a:lnTo>
                  <a:lnTo>
                    <a:pt x="4185" y="10399"/>
                  </a:lnTo>
                  <a:lnTo>
                    <a:pt x="4227" y="10399"/>
                  </a:lnTo>
                  <a:lnTo>
                    <a:pt x="4331" y="10337"/>
                  </a:lnTo>
                  <a:lnTo>
                    <a:pt x="4394" y="10295"/>
                  </a:lnTo>
                  <a:lnTo>
                    <a:pt x="4436" y="10211"/>
                  </a:lnTo>
                  <a:lnTo>
                    <a:pt x="4562" y="10211"/>
                  </a:lnTo>
                  <a:lnTo>
                    <a:pt x="4624" y="10232"/>
                  </a:lnTo>
                  <a:lnTo>
                    <a:pt x="4708" y="10399"/>
                  </a:lnTo>
                  <a:lnTo>
                    <a:pt x="4750" y="10462"/>
                  </a:lnTo>
                  <a:lnTo>
                    <a:pt x="4813" y="10525"/>
                  </a:lnTo>
                  <a:lnTo>
                    <a:pt x="4938" y="10567"/>
                  </a:lnTo>
                  <a:lnTo>
                    <a:pt x="5022" y="10630"/>
                  </a:lnTo>
                  <a:lnTo>
                    <a:pt x="5043" y="10734"/>
                  </a:lnTo>
                  <a:lnTo>
                    <a:pt x="5085" y="10755"/>
                  </a:lnTo>
                  <a:lnTo>
                    <a:pt x="5126" y="10839"/>
                  </a:lnTo>
                  <a:lnTo>
                    <a:pt x="5126" y="10923"/>
                  </a:lnTo>
                  <a:lnTo>
                    <a:pt x="5294" y="10923"/>
                  </a:lnTo>
                  <a:lnTo>
                    <a:pt x="5336" y="10944"/>
                  </a:lnTo>
                  <a:lnTo>
                    <a:pt x="5357" y="10923"/>
                  </a:lnTo>
                  <a:lnTo>
                    <a:pt x="5336" y="10860"/>
                  </a:lnTo>
                  <a:lnTo>
                    <a:pt x="5336" y="10776"/>
                  </a:lnTo>
                  <a:lnTo>
                    <a:pt x="5398" y="10713"/>
                  </a:lnTo>
                  <a:lnTo>
                    <a:pt x="5503" y="10755"/>
                  </a:lnTo>
                  <a:lnTo>
                    <a:pt x="5671" y="10818"/>
                  </a:lnTo>
                  <a:lnTo>
                    <a:pt x="5754" y="10776"/>
                  </a:lnTo>
                  <a:lnTo>
                    <a:pt x="5859" y="10818"/>
                  </a:lnTo>
                  <a:lnTo>
                    <a:pt x="5859" y="10923"/>
                  </a:lnTo>
                  <a:lnTo>
                    <a:pt x="6005" y="10944"/>
                  </a:lnTo>
                  <a:lnTo>
                    <a:pt x="6068" y="10944"/>
                  </a:lnTo>
                  <a:lnTo>
                    <a:pt x="6068" y="10860"/>
                  </a:lnTo>
                  <a:lnTo>
                    <a:pt x="6131" y="10776"/>
                  </a:lnTo>
                  <a:lnTo>
                    <a:pt x="6215" y="10818"/>
                  </a:lnTo>
                  <a:lnTo>
                    <a:pt x="6235" y="10776"/>
                  </a:lnTo>
                  <a:lnTo>
                    <a:pt x="6340" y="10776"/>
                  </a:lnTo>
                  <a:lnTo>
                    <a:pt x="6487" y="10734"/>
                  </a:lnTo>
                  <a:lnTo>
                    <a:pt x="6696" y="10713"/>
                  </a:lnTo>
                  <a:lnTo>
                    <a:pt x="6821" y="10755"/>
                  </a:lnTo>
                  <a:lnTo>
                    <a:pt x="6947" y="10713"/>
                  </a:lnTo>
                  <a:lnTo>
                    <a:pt x="7010" y="10609"/>
                  </a:lnTo>
                  <a:lnTo>
                    <a:pt x="7135" y="10525"/>
                  </a:lnTo>
                  <a:lnTo>
                    <a:pt x="7219" y="10420"/>
                  </a:lnTo>
                  <a:lnTo>
                    <a:pt x="7261" y="10399"/>
                  </a:lnTo>
                  <a:lnTo>
                    <a:pt x="7323" y="10337"/>
                  </a:lnTo>
                  <a:lnTo>
                    <a:pt x="7428" y="10232"/>
                  </a:lnTo>
                  <a:lnTo>
                    <a:pt x="7470" y="10232"/>
                  </a:lnTo>
                  <a:lnTo>
                    <a:pt x="7595" y="10023"/>
                  </a:lnTo>
                  <a:lnTo>
                    <a:pt x="7805" y="9814"/>
                  </a:lnTo>
                  <a:lnTo>
                    <a:pt x="7763" y="9604"/>
                  </a:lnTo>
                  <a:lnTo>
                    <a:pt x="7700" y="9563"/>
                  </a:lnTo>
                  <a:lnTo>
                    <a:pt x="7679" y="9353"/>
                  </a:lnTo>
                  <a:lnTo>
                    <a:pt x="7595" y="9249"/>
                  </a:lnTo>
                  <a:lnTo>
                    <a:pt x="7554" y="9144"/>
                  </a:lnTo>
                  <a:lnTo>
                    <a:pt x="7470" y="9060"/>
                  </a:lnTo>
                  <a:lnTo>
                    <a:pt x="7365" y="9060"/>
                  </a:lnTo>
                  <a:lnTo>
                    <a:pt x="7323" y="8998"/>
                  </a:lnTo>
                  <a:lnTo>
                    <a:pt x="7323" y="8956"/>
                  </a:lnTo>
                  <a:lnTo>
                    <a:pt x="7219" y="8893"/>
                  </a:lnTo>
                  <a:lnTo>
                    <a:pt x="7114" y="8726"/>
                  </a:lnTo>
                  <a:lnTo>
                    <a:pt x="7072" y="8684"/>
                  </a:lnTo>
                  <a:lnTo>
                    <a:pt x="7051" y="8621"/>
                  </a:lnTo>
                  <a:lnTo>
                    <a:pt x="6947" y="8516"/>
                  </a:lnTo>
                  <a:lnTo>
                    <a:pt x="6905" y="8433"/>
                  </a:lnTo>
                  <a:lnTo>
                    <a:pt x="6633" y="8433"/>
                  </a:lnTo>
                  <a:lnTo>
                    <a:pt x="6549" y="8412"/>
                  </a:lnTo>
                  <a:lnTo>
                    <a:pt x="6507" y="8328"/>
                  </a:lnTo>
                  <a:lnTo>
                    <a:pt x="6591" y="8203"/>
                  </a:lnTo>
                  <a:lnTo>
                    <a:pt x="6654" y="8161"/>
                  </a:lnTo>
                  <a:lnTo>
                    <a:pt x="6654" y="8035"/>
                  </a:lnTo>
                  <a:lnTo>
                    <a:pt x="6800" y="8056"/>
                  </a:lnTo>
                  <a:lnTo>
                    <a:pt x="6905" y="8035"/>
                  </a:lnTo>
                  <a:lnTo>
                    <a:pt x="6947" y="8098"/>
                  </a:lnTo>
                  <a:lnTo>
                    <a:pt x="7031" y="8098"/>
                  </a:lnTo>
                  <a:lnTo>
                    <a:pt x="7051" y="8035"/>
                  </a:lnTo>
                  <a:lnTo>
                    <a:pt x="7135" y="7951"/>
                  </a:lnTo>
                  <a:lnTo>
                    <a:pt x="7156" y="7700"/>
                  </a:lnTo>
                  <a:lnTo>
                    <a:pt x="7135" y="7470"/>
                  </a:lnTo>
                  <a:lnTo>
                    <a:pt x="7177" y="7303"/>
                  </a:lnTo>
                  <a:lnTo>
                    <a:pt x="7282" y="7177"/>
                  </a:lnTo>
                  <a:lnTo>
                    <a:pt x="7282" y="7052"/>
                  </a:lnTo>
                  <a:lnTo>
                    <a:pt x="7240" y="6968"/>
                  </a:lnTo>
                  <a:lnTo>
                    <a:pt x="7282" y="6863"/>
                  </a:lnTo>
                  <a:lnTo>
                    <a:pt x="7386" y="6696"/>
                  </a:lnTo>
                  <a:lnTo>
                    <a:pt x="7428" y="6633"/>
                  </a:lnTo>
                  <a:lnTo>
                    <a:pt x="7470" y="6633"/>
                  </a:lnTo>
                  <a:lnTo>
                    <a:pt x="7533" y="6654"/>
                  </a:lnTo>
                  <a:lnTo>
                    <a:pt x="7658" y="6215"/>
                  </a:lnTo>
                  <a:lnTo>
                    <a:pt x="7700" y="6026"/>
                  </a:lnTo>
                  <a:lnTo>
                    <a:pt x="7888" y="5922"/>
                  </a:lnTo>
                  <a:lnTo>
                    <a:pt x="7888" y="5817"/>
                  </a:lnTo>
                  <a:lnTo>
                    <a:pt x="8014" y="5608"/>
                  </a:lnTo>
                  <a:lnTo>
                    <a:pt x="8056" y="5503"/>
                  </a:lnTo>
                  <a:lnTo>
                    <a:pt x="8160" y="5482"/>
                  </a:lnTo>
                  <a:lnTo>
                    <a:pt x="8202" y="5482"/>
                  </a:lnTo>
                  <a:lnTo>
                    <a:pt x="8265" y="5294"/>
                  </a:lnTo>
                  <a:lnTo>
                    <a:pt x="8412" y="5022"/>
                  </a:lnTo>
                  <a:lnTo>
                    <a:pt x="8412" y="4813"/>
                  </a:lnTo>
                  <a:lnTo>
                    <a:pt x="8495" y="4666"/>
                  </a:lnTo>
                  <a:lnTo>
                    <a:pt x="8516" y="4604"/>
                  </a:lnTo>
                  <a:lnTo>
                    <a:pt x="8495" y="4604"/>
                  </a:lnTo>
                  <a:lnTo>
                    <a:pt x="8474" y="4478"/>
                  </a:lnTo>
                  <a:lnTo>
                    <a:pt x="8391" y="4248"/>
                  </a:lnTo>
                  <a:lnTo>
                    <a:pt x="8412" y="4122"/>
                  </a:lnTo>
                  <a:lnTo>
                    <a:pt x="8474" y="4039"/>
                  </a:lnTo>
                  <a:lnTo>
                    <a:pt x="8474" y="3934"/>
                  </a:lnTo>
                  <a:lnTo>
                    <a:pt x="8579" y="3809"/>
                  </a:lnTo>
                  <a:lnTo>
                    <a:pt x="8621" y="3516"/>
                  </a:lnTo>
                  <a:lnTo>
                    <a:pt x="8684" y="3327"/>
                  </a:lnTo>
                  <a:lnTo>
                    <a:pt x="8725" y="3285"/>
                  </a:lnTo>
                  <a:lnTo>
                    <a:pt x="8684" y="3223"/>
                  </a:lnTo>
                  <a:lnTo>
                    <a:pt x="8621" y="3202"/>
                  </a:lnTo>
                  <a:lnTo>
                    <a:pt x="8704" y="3076"/>
                  </a:lnTo>
                  <a:lnTo>
                    <a:pt x="8704" y="2930"/>
                  </a:lnTo>
                  <a:lnTo>
                    <a:pt x="8746" y="2909"/>
                  </a:lnTo>
                  <a:lnTo>
                    <a:pt x="8914" y="2909"/>
                  </a:lnTo>
                  <a:lnTo>
                    <a:pt x="8914" y="2825"/>
                  </a:lnTo>
                  <a:lnTo>
                    <a:pt x="8914" y="2783"/>
                  </a:lnTo>
                  <a:lnTo>
                    <a:pt x="8914" y="2721"/>
                  </a:lnTo>
                  <a:lnTo>
                    <a:pt x="9018" y="2700"/>
                  </a:lnTo>
                  <a:lnTo>
                    <a:pt x="9102" y="2658"/>
                  </a:lnTo>
                  <a:lnTo>
                    <a:pt x="9228" y="2658"/>
                  </a:lnTo>
                  <a:lnTo>
                    <a:pt x="9248" y="2574"/>
                  </a:lnTo>
                  <a:lnTo>
                    <a:pt x="9353" y="2553"/>
                  </a:lnTo>
                  <a:lnTo>
                    <a:pt x="9458" y="2490"/>
                  </a:lnTo>
                  <a:lnTo>
                    <a:pt x="9541" y="2386"/>
                  </a:lnTo>
                  <a:lnTo>
                    <a:pt x="9479" y="2386"/>
                  </a:lnTo>
                  <a:lnTo>
                    <a:pt x="9479" y="2302"/>
                  </a:lnTo>
                  <a:lnTo>
                    <a:pt x="9353" y="2239"/>
                  </a:lnTo>
                  <a:lnTo>
                    <a:pt x="9248" y="2239"/>
                  </a:lnTo>
                  <a:lnTo>
                    <a:pt x="9248" y="2135"/>
                  </a:lnTo>
                  <a:lnTo>
                    <a:pt x="8997" y="1946"/>
                  </a:lnTo>
                  <a:lnTo>
                    <a:pt x="8914" y="1946"/>
                  </a:lnTo>
                  <a:lnTo>
                    <a:pt x="8809" y="1737"/>
                  </a:lnTo>
                  <a:lnTo>
                    <a:pt x="8725" y="1507"/>
                  </a:lnTo>
                  <a:lnTo>
                    <a:pt x="8746" y="1256"/>
                  </a:lnTo>
                  <a:lnTo>
                    <a:pt x="8725" y="1047"/>
                  </a:lnTo>
                  <a:lnTo>
                    <a:pt x="8579" y="628"/>
                  </a:lnTo>
                  <a:lnTo>
                    <a:pt x="8579" y="524"/>
                  </a:lnTo>
                  <a:lnTo>
                    <a:pt x="8600" y="503"/>
                  </a:lnTo>
                  <a:lnTo>
                    <a:pt x="8621" y="565"/>
                  </a:lnTo>
                  <a:lnTo>
                    <a:pt x="8642" y="607"/>
                  </a:lnTo>
                  <a:lnTo>
                    <a:pt x="8684" y="607"/>
                  </a:lnTo>
                  <a:lnTo>
                    <a:pt x="8684" y="565"/>
                  </a:lnTo>
                  <a:lnTo>
                    <a:pt x="8579" y="419"/>
                  </a:lnTo>
                  <a:lnTo>
                    <a:pt x="8516" y="252"/>
                  </a:lnTo>
                  <a:lnTo>
                    <a:pt x="8495" y="210"/>
                  </a:lnTo>
                  <a:lnTo>
                    <a:pt x="8495" y="189"/>
                  </a:lnTo>
                  <a:lnTo>
                    <a:pt x="8495" y="168"/>
                  </a:lnTo>
                  <a:lnTo>
                    <a:pt x="8495" y="147"/>
                  </a:lnTo>
                  <a:lnTo>
                    <a:pt x="8474" y="84"/>
                  </a:lnTo>
                  <a:lnTo>
                    <a:pt x="8495" y="42"/>
                  </a:lnTo>
                  <a:lnTo>
                    <a:pt x="849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91" name="Google Shape;3391;p71"/>
            <p:cNvSpPr/>
            <p:nvPr/>
          </p:nvSpPr>
          <p:spPr>
            <a:xfrm>
              <a:off x="3973815" y="3045871"/>
              <a:ext cx="104655" cy="75923"/>
            </a:xfrm>
            <a:custGeom>
              <a:avLst/>
              <a:gdLst/>
              <a:ahLst/>
              <a:cxnLst/>
              <a:rect l="l" t="t" r="r" b="b"/>
              <a:pathLst>
                <a:path w="8789" h="6676" extrusionOk="0">
                  <a:moveTo>
                    <a:pt x="2511" y="1"/>
                  </a:moveTo>
                  <a:lnTo>
                    <a:pt x="2344" y="336"/>
                  </a:lnTo>
                  <a:lnTo>
                    <a:pt x="2239" y="336"/>
                  </a:lnTo>
                  <a:lnTo>
                    <a:pt x="2218" y="419"/>
                  </a:lnTo>
                  <a:lnTo>
                    <a:pt x="2093" y="398"/>
                  </a:lnTo>
                  <a:lnTo>
                    <a:pt x="2009" y="357"/>
                  </a:lnTo>
                  <a:lnTo>
                    <a:pt x="1988" y="419"/>
                  </a:lnTo>
                  <a:lnTo>
                    <a:pt x="1905" y="566"/>
                  </a:lnTo>
                  <a:lnTo>
                    <a:pt x="1905" y="775"/>
                  </a:lnTo>
                  <a:lnTo>
                    <a:pt x="1758" y="1047"/>
                  </a:lnTo>
                  <a:lnTo>
                    <a:pt x="1695" y="1235"/>
                  </a:lnTo>
                  <a:lnTo>
                    <a:pt x="1653" y="1235"/>
                  </a:lnTo>
                  <a:lnTo>
                    <a:pt x="1549" y="1256"/>
                  </a:lnTo>
                  <a:lnTo>
                    <a:pt x="1507" y="1361"/>
                  </a:lnTo>
                  <a:lnTo>
                    <a:pt x="1381" y="1570"/>
                  </a:lnTo>
                  <a:lnTo>
                    <a:pt x="1381" y="1675"/>
                  </a:lnTo>
                  <a:lnTo>
                    <a:pt x="1193" y="1779"/>
                  </a:lnTo>
                  <a:lnTo>
                    <a:pt x="1151" y="1968"/>
                  </a:lnTo>
                  <a:lnTo>
                    <a:pt x="1026" y="2407"/>
                  </a:lnTo>
                  <a:lnTo>
                    <a:pt x="963" y="2386"/>
                  </a:lnTo>
                  <a:lnTo>
                    <a:pt x="921" y="2386"/>
                  </a:lnTo>
                  <a:lnTo>
                    <a:pt x="879" y="2449"/>
                  </a:lnTo>
                  <a:lnTo>
                    <a:pt x="775" y="2616"/>
                  </a:lnTo>
                  <a:lnTo>
                    <a:pt x="733" y="2721"/>
                  </a:lnTo>
                  <a:lnTo>
                    <a:pt x="775" y="2805"/>
                  </a:lnTo>
                  <a:lnTo>
                    <a:pt x="775" y="2930"/>
                  </a:lnTo>
                  <a:lnTo>
                    <a:pt x="670" y="3056"/>
                  </a:lnTo>
                  <a:lnTo>
                    <a:pt x="628" y="3223"/>
                  </a:lnTo>
                  <a:lnTo>
                    <a:pt x="649" y="3453"/>
                  </a:lnTo>
                  <a:lnTo>
                    <a:pt x="628" y="3704"/>
                  </a:lnTo>
                  <a:lnTo>
                    <a:pt x="544" y="3788"/>
                  </a:lnTo>
                  <a:lnTo>
                    <a:pt x="524" y="3851"/>
                  </a:lnTo>
                  <a:lnTo>
                    <a:pt x="440" y="3851"/>
                  </a:lnTo>
                  <a:lnTo>
                    <a:pt x="398" y="3788"/>
                  </a:lnTo>
                  <a:lnTo>
                    <a:pt x="293" y="3809"/>
                  </a:lnTo>
                  <a:lnTo>
                    <a:pt x="147" y="3788"/>
                  </a:lnTo>
                  <a:lnTo>
                    <a:pt x="147" y="3914"/>
                  </a:lnTo>
                  <a:lnTo>
                    <a:pt x="84" y="3956"/>
                  </a:lnTo>
                  <a:lnTo>
                    <a:pt x="0" y="4081"/>
                  </a:lnTo>
                  <a:lnTo>
                    <a:pt x="42" y="4165"/>
                  </a:lnTo>
                  <a:lnTo>
                    <a:pt x="126" y="4186"/>
                  </a:lnTo>
                  <a:lnTo>
                    <a:pt x="398" y="4186"/>
                  </a:lnTo>
                  <a:lnTo>
                    <a:pt x="440" y="4269"/>
                  </a:lnTo>
                  <a:lnTo>
                    <a:pt x="544" y="4374"/>
                  </a:lnTo>
                  <a:lnTo>
                    <a:pt x="565" y="4437"/>
                  </a:lnTo>
                  <a:lnTo>
                    <a:pt x="607" y="4479"/>
                  </a:lnTo>
                  <a:lnTo>
                    <a:pt x="712" y="4646"/>
                  </a:lnTo>
                  <a:lnTo>
                    <a:pt x="816" y="4709"/>
                  </a:lnTo>
                  <a:lnTo>
                    <a:pt x="816" y="4751"/>
                  </a:lnTo>
                  <a:lnTo>
                    <a:pt x="858" y="4813"/>
                  </a:lnTo>
                  <a:lnTo>
                    <a:pt x="963" y="4813"/>
                  </a:lnTo>
                  <a:lnTo>
                    <a:pt x="1047" y="4897"/>
                  </a:lnTo>
                  <a:lnTo>
                    <a:pt x="1088" y="5002"/>
                  </a:lnTo>
                  <a:lnTo>
                    <a:pt x="1172" y="5106"/>
                  </a:lnTo>
                  <a:lnTo>
                    <a:pt x="1193" y="5316"/>
                  </a:lnTo>
                  <a:lnTo>
                    <a:pt x="1256" y="5357"/>
                  </a:lnTo>
                  <a:lnTo>
                    <a:pt x="1298" y="5567"/>
                  </a:lnTo>
                  <a:lnTo>
                    <a:pt x="1340" y="5525"/>
                  </a:lnTo>
                  <a:lnTo>
                    <a:pt x="1402" y="5629"/>
                  </a:lnTo>
                  <a:lnTo>
                    <a:pt x="1507" y="5588"/>
                  </a:lnTo>
                  <a:lnTo>
                    <a:pt x="1612" y="5629"/>
                  </a:lnTo>
                  <a:lnTo>
                    <a:pt x="1612" y="5964"/>
                  </a:lnTo>
                  <a:lnTo>
                    <a:pt x="1695" y="6069"/>
                  </a:lnTo>
                  <a:lnTo>
                    <a:pt x="1821" y="6090"/>
                  </a:lnTo>
                  <a:lnTo>
                    <a:pt x="1967" y="6048"/>
                  </a:lnTo>
                  <a:lnTo>
                    <a:pt x="2093" y="6090"/>
                  </a:lnTo>
                  <a:lnTo>
                    <a:pt x="2386" y="6069"/>
                  </a:lnTo>
                  <a:lnTo>
                    <a:pt x="2490" y="6152"/>
                  </a:lnTo>
                  <a:lnTo>
                    <a:pt x="2721" y="6383"/>
                  </a:lnTo>
                  <a:lnTo>
                    <a:pt x="2867" y="6466"/>
                  </a:lnTo>
                  <a:lnTo>
                    <a:pt x="2951" y="6571"/>
                  </a:lnTo>
                  <a:lnTo>
                    <a:pt x="3055" y="6613"/>
                  </a:lnTo>
                  <a:lnTo>
                    <a:pt x="3244" y="6613"/>
                  </a:lnTo>
                  <a:lnTo>
                    <a:pt x="3369" y="6676"/>
                  </a:lnTo>
                  <a:lnTo>
                    <a:pt x="3537" y="6634"/>
                  </a:lnTo>
                  <a:lnTo>
                    <a:pt x="3641" y="6676"/>
                  </a:lnTo>
                  <a:lnTo>
                    <a:pt x="3850" y="6676"/>
                  </a:lnTo>
                  <a:lnTo>
                    <a:pt x="3997" y="6424"/>
                  </a:lnTo>
                  <a:lnTo>
                    <a:pt x="4060" y="6362"/>
                  </a:lnTo>
                  <a:lnTo>
                    <a:pt x="4164" y="6299"/>
                  </a:lnTo>
                  <a:lnTo>
                    <a:pt x="4269" y="6299"/>
                  </a:lnTo>
                  <a:lnTo>
                    <a:pt x="4311" y="6278"/>
                  </a:lnTo>
                  <a:lnTo>
                    <a:pt x="4583" y="6257"/>
                  </a:lnTo>
                  <a:lnTo>
                    <a:pt x="4645" y="6278"/>
                  </a:lnTo>
                  <a:lnTo>
                    <a:pt x="4729" y="6404"/>
                  </a:lnTo>
                  <a:lnTo>
                    <a:pt x="4834" y="6466"/>
                  </a:lnTo>
                  <a:lnTo>
                    <a:pt x="5043" y="6424"/>
                  </a:lnTo>
                  <a:lnTo>
                    <a:pt x="5210" y="6424"/>
                  </a:lnTo>
                  <a:lnTo>
                    <a:pt x="5252" y="6320"/>
                  </a:lnTo>
                  <a:lnTo>
                    <a:pt x="5441" y="6257"/>
                  </a:lnTo>
                  <a:lnTo>
                    <a:pt x="5629" y="6215"/>
                  </a:lnTo>
                  <a:lnTo>
                    <a:pt x="5775" y="6152"/>
                  </a:lnTo>
                  <a:lnTo>
                    <a:pt x="5880" y="6069"/>
                  </a:lnTo>
                  <a:lnTo>
                    <a:pt x="5943" y="5964"/>
                  </a:lnTo>
                  <a:lnTo>
                    <a:pt x="6068" y="5880"/>
                  </a:lnTo>
                  <a:lnTo>
                    <a:pt x="6173" y="5880"/>
                  </a:lnTo>
                  <a:lnTo>
                    <a:pt x="6278" y="5797"/>
                  </a:lnTo>
                  <a:lnTo>
                    <a:pt x="7010" y="5797"/>
                  </a:lnTo>
                  <a:lnTo>
                    <a:pt x="8788" y="4018"/>
                  </a:lnTo>
                  <a:lnTo>
                    <a:pt x="8056" y="4018"/>
                  </a:lnTo>
                  <a:lnTo>
                    <a:pt x="6361" y="3495"/>
                  </a:lnTo>
                  <a:lnTo>
                    <a:pt x="6215" y="3370"/>
                  </a:lnTo>
                  <a:lnTo>
                    <a:pt x="6006" y="3349"/>
                  </a:lnTo>
                  <a:lnTo>
                    <a:pt x="5943" y="3160"/>
                  </a:lnTo>
                  <a:lnTo>
                    <a:pt x="5964" y="3014"/>
                  </a:lnTo>
                  <a:lnTo>
                    <a:pt x="5796" y="2930"/>
                  </a:lnTo>
                  <a:lnTo>
                    <a:pt x="5692" y="2616"/>
                  </a:lnTo>
                  <a:lnTo>
                    <a:pt x="5650" y="2386"/>
                  </a:lnTo>
                  <a:lnTo>
                    <a:pt x="5692" y="2323"/>
                  </a:lnTo>
                  <a:lnTo>
                    <a:pt x="5587" y="2282"/>
                  </a:lnTo>
                  <a:lnTo>
                    <a:pt x="5441" y="2303"/>
                  </a:lnTo>
                  <a:lnTo>
                    <a:pt x="5315" y="2386"/>
                  </a:lnTo>
                  <a:lnTo>
                    <a:pt x="5106" y="2386"/>
                  </a:lnTo>
                  <a:lnTo>
                    <a:pt x="5022" y="2323"/>
                  </a:lnTo>
                  <a:lnTo>
                    <a:pt x="5127" y="2198"/>
                  </a:lnTo>
                  <a:lnTo>
                    <a:pt x="5127" y="2093"/>
                  </a:lnTo>
                  <a:lnTo>
                    <a:pt x="5169" y="1989"/>
                  </a:lnTo>
                  <a:lnTo>
                    <a:pt x="5169" y="1821"/>
                  </a:lnTo>
                  <a:lnTo>
                    <a:pt x="5210" y="1717"/>
                  </a:lnTo>
                  <a:lnTo>
                    <a:pt x="5252" y="1591"/>
                  </a:lnTo>
                  <a:lnTo>
                    <a:pt x="5357" y="1570"/>
                  </a:lnTo>
                  <a:lnTo>
                    <a:pt x="5210" y="1361"/>
                  </a:lnTo>
                  <a:lnTo>
                    <a:pt x="5127" y="1361"/>
                  </a:lnTo>
                  <a:lnTo>
                    <a:pt x="5106" y="1277"/>
                  </a:lnTo>
                  <a:lnTo>
                    <a:pt x="5064" y="1173"/>
                  </a:lnTo>
                  <a:lnTo>
                    <a:pt x="4959" y="1026"/>
                  </a:lnTo>
                  <a:lnTo>
                    <a:pt x="4855" y="984"/>
                  </a:lnTo>
                  <a:lnTo>
                    <a:pt x="4687" y="838"/>
                  </a:lnTo>
                  <a:lnTo>
                    <a:pt x="4541" y="733"/>
                  </a:lnTo>
                  <a:lnTo>
                    <a:pt x="4520" y="671"/>
                  </a:lnTo>
                  <a:lnTo>
                    <a:pt x="4415" y="671"/>
                  </a:lnTo>
                  <a:lnTo>
                    <a:pt x="4394" y="629"/>
                  </a:lnTo>
                  <a:lnTo>
                    <a:pt x="4227" y="629"/>
                  </a:lnTo>
                  <a:lnTo>
                    <a:pt x="4185" y="524"/>
                  </a:lnTo>
                  <a:lnTo>
                    <a:pt x="3976" y="336"/>
                  </a:lnTo>
                  <a:lnTo>
                    <a:pt x="3871" y="315"/>
                  </a:lnTo>
                  <a:lnTo>
                    <a:pt x="3788" y="231"/>
                  </a:lnTo>
                  <a:lnTo>
                    <a:pt x="3662" y="210"/>
                  </a:lnTo>
                  <a:lnTo>
                    <a:pt x="3578" y="231"/>
                  </a:lnTo>
                  <a:lnTo>
                    <a:pt x="3557" y="252"/>
                  </a:lnTo>
                  <a:lnTo>
                    <a:pt x="3369" y="106"/>
                  </a:lnTo>
                  <a:lnTo>
                    <a:pt x="3265" y="106"/>
                  </a:lnTo>
                  <a:lnTo>
                    <a:pt x="3223" y="147"/>
                  </a:lnTo>
                  <a:lnTo>
                    <a:pt x="3139" y="85"/>
                  </a:lnTo>
                  <a:lnTo>
                    <a:pt x="3034" y="106"/>
                  </a:lnTo>
                  <a:lnTo>
                    <a:pt x="2930" y="189"/>
                  </a:lnTo>
                  <a:lnTo>
                    <a:pt x="2825" y="189"/>
                  </a:lnTo>
                  <a:lnTo>
                    <a:pt x="2595" y="106"/>
                  </a:lnTo>
                  <a:lnTo>
                    <a:pt x="2553" y="43"/>
                  </a:lnTo>
                  <a:lnTo>
                    <a:pt x="25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92" name="Google Shape;3392;p71"/>
            <p:cNvSpPr/>
            <p:nvPr/>
          </p:nvSpPr>
          <p:spPr>
            <a:xfrm>
              <a:off x="3996236" y="3024695"/>
              <a:ext cx="46106" cy="39042"/>
            </a:xfrm>
            <a:custGeom>
              <a:avLst/>
              <a:gdLst/>
              <a:ahLst/>
              <a:cxnLst/>
              <a:rect l="l" t="t" r="r" b="b"/>
              <a:pathLst>
                <a:path w="3872" h="3433" extrusionOk="0">
                  <a:moveTo>
                    <a:pt x="1151" y="1"/>
                  </a:moveTo>
                  <a:lnTo>
                    <a:pt x="1068" y="105"/>
                  </a:lnTo>
                  <a:lnTo>
                    <a:pt x="963" y="168"/>
                  </a:lnTo>
                  <a:lnTo>
                    <a:pt x="858" y="189"/>
                  </a:lnTo>
                  <a:lnTo>
                    <a:pt x="838" y="273"/>
                  </a:lnTo>
                  <a:lnTo>
                    <a:pt x="712" y="273"/>
                  </a:lnTo>
                  <a:lnTo>
                    <a:pt x="628" y="315"/>
                  </a:lnTo>
                  <a:lnTo>
                    <a:pt x="524" y="336"/>
                  </a:lnTo>
                  <a:lnTo>
                    <a:pt x="524" y="398"/>
                  </a:lnTo>
                  <a:lnTo>
                    <a:pt x="524" y="440"/>
                  </a:lnTo>
                  <a:lnTo>
                    <a:pt x="524" y="524"/>
                  </a:lnTo>
                  <a:lnTo>
                    <a:pt x="356" y="524"/>
                  </a:lnTo>
                  <a:lnTo>
                    <a:pt x="314" y="545"/>
                  </a:lnTo>
                  <a:lnTo>
                    <a:pt x="314" y="691"/>
                  </a:lnTo>
                  <a:lnTo>
                    <a:pt x="231" y="817"/>
                  </a:lnTo>
                  <a:lnTo>
                    <a:pt x="294" y="838"/>
                  </a:lnTo>
                  <a:lnTo>
                    <a:pt x="335" y="900"/>
                  </a:lnTo>
                  <a:lnTo>
                    <a:pt x="294" y="942"/>
                  </a:lnTo>
                  <a:lnTo>
                    <a:pt x="231" y="1131"/>
                  </a:lnTo>
                  <a:lnTo>
                    <a:pt x="189" y="1424"/>
                  </a:lnTo>
                  <a:lnTo>
                    <a:pt x="84" y="1549"/>
                  </a:lnTo>
                  <a:lnTo>
                    <a:pt x="84" y="1654"/>
                  </a:lnTo>
                  <a:lnTo>
                    <a:pt x="22" y="1737"/>
                  </a:lnTo>
                  <a:lnTo>
                    <a:pt x="1" y="1863"/>
                  </a:lnTo>
                  <a:lnTo>
                    <a:pt x="84" y="2093"/>
                  </a:lnTo>
                  <a:lnTo>
                    <a:pt x="105" y="2219"/>
                  </a:lnTo>
                  <a:lnTo>
                    <a:pt x="126" y="2219"/>
                  </a:lnTo>
                  <a:lnTo>
                    <a:pt x="210" y="2260"/>
                  </a:lnTo>
                  <a:lnTo>
                    <a:pt x="335" y="2281"/>
                  </a:lnTo>
                  <a:lnTo>
                    <a:pt x="356" y="2198"/>
                  </a:lnTo>
                  <a:lnTo>
                    <a:pt x="461" y="2198"/>
                  </a:lnTo>
                  <a:lnTo>
                    <a:pt x="628" y="1863"/>
                  </a:lnTo>
                  <a:lnTo>
                    <a:pt x="670" y="1905"/>
                  </a:lnTo>
                  <a:lnTo>
                    <a:pt x="712" y="1968"/>
                  </a:lnTo>
                  <a:lnTo>
                    <a:pt x="942" y="2051"/>
                  </a:lnTo>
                  <a:lnTo>
                    <a:pt x="1047" y="2051"/>
                  </a:lnTo>
                  <a:lnTo>
                    <a:pt x="1151" y="1968"/>
                  </a:lnTo>
                  <a:lnTo>
                    <a:pt x="1256" y="1947"/>
                  </a:lnTo>
                  <a:lnTo>
                    <a:pt x="1340" y="2009"/>
                  </a:lnTo>
                  <a:lnTo>
                    <a:pt x="1382" y="1968"/>
                  </a:lnTo>
                  <a:lnTo>
                    <a:pt x="1486" y="1968"/>
                  </a:lnTo>
                  <a:lnTo>
                    <a:pt x="1674" y="2114"/>
                  </a:lnTo>
                  <a:lnTo>
                    <a:pt x="1695" y="2093"/>
                  </a:lnTo>
                  <a:lnTo>
                    <a:pt x="1779" y="2072"/>
                  </a:lnTo>
                  <a:lnTo>
                    <a:pt x="1905" y="2093"/>
                  </a:lnTo>
                  <a:lnTo>
                    <a:pt x="1988" y="2177"/>
                  </a:lnTo>
                  <a:lnTo>
                    <a:pt x="2093" y="2198"/>
                  </a:lnTo>
                  <a:lnTo>
                    <a:pt x="2302" y="2386"/>
                  </a:lnTo>
                  <a:lnTo>
                    <a:pt x="2344" y="2491"/>
                  </a:lnTo>
                  <a:lnTo>
                    <a:pt x="2511" y="2491"/>
                  </a:lnTo>
                  <a:lnTo>
                    <a:pt x="2532" y="2533"/>
                  </a:lnTo>
                  <a:lnTo>
                    <a:pt x="2637" y="2533"/>
                  </a:lnTo>
                  <a:lnTo>
                    <a:pt x="2658" y="2595"/>
                  </a:lnTo>
                  <a:lnTo>
                    <a:pt x="2804" y="2700"/>
                  </a:lnTo>
                  <a:lnTo>
                    <a:pt x="2972" y="2846"/>
                  </a:lnTo>
                  <a:lnTo>
                    <a:pt x="3076" y="2888"/>
                  </a:lnTo>
                  <a:lnTo>
                    <a:pt x="3181" y="3035"/>
                  </a:lnTo>
                  <a:lnTo>
                    <a:pt x="3223" y="3139"/>
                  </a:lnTo>
                  <a:lnTo>
                    <a:pt x="3244" y="3223"/>
                  </a:lnTo>
                  <a:lnTo>
                    <a:pt x="3327" y="3223"/>
                  </a:lnTo>
                  <a:lnTo>
                    <a:pt x="3474" y="3432"/>
                  </a:lnTo>
                  <a:lnTo>
                    <a:pt x="3599" y="3369"/>
                  </a:lnTo>
                  <a:lnTo>
                    <a:pt x="3662" y="3328"/>
                  </a:lnTo>
                  <a:lnTo>
                    <a:pt x="3746" y="3307"/>
                  </a:lnTo>
                  <a:lnTo>
                    <a:pt x="3871" y="3202"/>
                  </a:lnTo>
                  <a:lnTo>
                    <a:pt x="3809" y="3160"/>
                  </a:lnTo>
                  <a:lnTo>
                    <a:pt x="3809" y="3139"/>
                  </a:lnTo>
                  <a:lnTo>
                    <a:pt x="3767" y="3202"/>
                  </a:lnTo>
                  <a:lnTo>
                    <a:pt x="3683" y="3139"/>
                  </a:lnTo>
                  <a:lnTo>
                    <a:pt x="3641" y="3139"/>
                  </a:lnTo>
                  <a:lnTo>
                    <a:pt x="3579" y="3035"/>
                  </a:lnTo>
                  <a:lnTo>
                    <a:pt x="3599" y="3014"/>
                  </a:lnTo>
                  <a:lnTo>
                    <a:pt x="3537" y="2909"/>
                  </a:lnTo>
                  <a:lnTo>
                    <a:pt x="3453" y="2888"/>
                  </a:lnTo>
                  <a:lnTo>
                    <a:pt x="3348" y="2637"/>
                  </a:lnTo>
                  <a:lnTo>
                    <a:pt x="3327" y="2595"/>
                  </a:lnTo>
                  <a:lnTo>
                    <a:pt x="3327" y="2616"/>
                  </a:lnTo>
                  <a:lnTo>
                    <a:pt x="3265" y="2616"/>
                  </a:lnTo>
                  <a:lnTo>
                    <a:pt x="3181" y="2512"/>
                  </a:lnTo>
                  <a:lnTo>
                    <a:pt x="3055" y="2470"/>
                  </a:lnTo>
                  <a:lnTo>
                    <a:pt x="2972" y="2323"/>
                  </a:lnTo>
                  <a:lnTo>
                    <a:pt x="2804" y="2093"/>
                  </a:lnTo>
                  <a:lnTo>
                    <a:pt x="2742" y="2051"/>
                  </a:lnTo>
                  <a:lnTo>
                    <a:pt x="2595" y="2009"/>
                  </a:lnTo>
                  <a:lnTo>
                    <a:pt x="2532" y="1947"/>
                  </a:lnTo>
                  <a:lnTo>
                    <a:pt x="2428" y="1800"/>
                  </a:lnTo>
                  <a:lnTo>
                    <a:pt x="2344" y="1842"/>
                  </a:lnTo>
                  <a:lnTo>
                    <a:pt x="2218" y="1842"/>
                  </a:lnTo>
                  <a:lnTo>
                    <a:pt x="2177" y="1863"/>
                  </a:lnTo>
                  <a:lnTo>
                    <a:pt x="2114" y="1800"/>
                  </a:lnTo>
                  <a:lnTo>
                    <a:pt x="2009" y="1654"/>
                  </a:lnTo>
                  <a:lnTo>
                    <a:pt x="2072" y="1633"/>
                  </a:lnTo>
                  <a:lnTo>
                    <a:pt x="1967" y="1465"/>
                  </a:lnTo>
                  <a:lnTo>
                    <a:pt x="1905" y="1486"/>
                  </a:lnTo>
                  <a:lnTo>
                    <a:pt x="1905" y="1591"/>
                  </a:lnTo>
                  <a:lnTo>
                    <a:pt x="1926" y="1591"/>
                  </a:lnTo>
                  <a:lnTo>
                    <a:pt x="1926" y="1758"/>
                  </a:lnTo>
                  <a:lnTo>
                    <a:pt x="1821" y="1737"/>
                  </a:lnTo>
                  <a:lnTo>
                    <a:pt x="1800" y="1549"/>
                  </a:lnTo>
                  <a:lnTo>
                    <a:pt x="1758" y="1444"/>
                  </a:lnTo>
                  <a:lnTo>
                    <a:pt x="1674" y="1424"/>
                  </a:lnTo>
                  <a:lnTo>
                    <a:pt x="1674" y="1361"/>
                  </a:lnTo>
                  <a:lnTo>
                    <a:pt x="1654" y="1214"/>
                  </a:lnTo>
                  <a:lnTo>
                    <a:pt x="1591" y="1172"/>
                  </a:lnTo>
                  <a:lnTo>
                    <a:pt x="1507" y="754"/>
                  </a:lnTo>
                  <a:lnTo>
                    <a:pt x="1277" y="126"/>
                  </a:lnTo>
                  <a:lnTo>
                    <a:pt x="11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93" name="Google Shape;3393;p71"/>
            <p:cNvSpPr/>
            <p:nvPr/>
          </p:nvSpPr>
          <p:spPr>
            <a:xfrm>
              <a:off x="4033614" y="3061110"/>
              <a:ext cx="10467" cy="11907"/>
            </a:xfrm>
            <a:custGeom>
              <a:avLst/>
              <a:gdLst/>
              <a:ahLst/>
              <a:cxnLst/>
              <a:rect l="l" t="t" r="r" b="b"/>
              <a:pathLst>
                <a:path w="879" h="1047" extrusionOk="0">
                  <a:moveTo>
                    <a:pt x="732" y="0"/>
                  </a:moveTo>
                  <a:lnTo>
                    <a:pt x="607" y="105"/>
                  </a:lnTo>
                  <a:lnTo>
                    <a:pt x="523" y="126"/>
                  </a:lnTo>
                  <a:lnTo>
                    <a:pt x="460" y="167"/>
                  </a:lnTo>
                  <a:lnTo>
                    <a:pt x="230" y="251"/>
                  </a:lnTo>
                  <a:lnTo>
                    <a:pt x="188" y="377"/>
                  </a:lnTo>
                  <a:lnTo>
                    <a:pt x="147" y="481"/>
                  </a:lnTo>
                  <a:lnTo>
                    <a:pt x="147" y="649"/>
                  </a:lnTo>
                  <a:lnTo>
                    <a:pt x="105" y="753"/>
                  </a:lnTo>
                  <a:lnTo>
                    <a:pt x="105" y="858"/>
                  </a:lnTo>
                  <a:lnTo>
                    <a:pt x="0" y="983"/>
                  </a:lnTo>
                  <a:lnTo>
                    <a:pt x="84" y="1046"/>
                  </a:lnTo>
                  <a:lnTo>
                    <a:pt x="293" y="1046"/>
                  </a:lnTo>
                  <a:lnTo>
                    <a:pt x="419" y="963"/>
                  </a:lnTo>
                  <a:lnTo>
                    <a:pt x="565" y="942"/>
                  </a:lnTo>
                  <a:lnTo>
                    <a:pt x="670" y="983"/>
                  </a:lnTo>
                  <a:lnTo>
                    <a:pt x="670" y="963"/>
                  </a:lnTo>
                  <a:lnTo>
                    <a:pt x="837" y="732"/>
                  </a:lnTo>
                  <a:lnTo>
                    <a:pt x="816" y="670"/>
                  </a:lnTo>
                  <a:lnTo>
                    <a:pt x="649" y="670"/>
                  </a:lnTo>
                  <a:lnTo>
                    <a:pt x="565" y="732"/>
                  </a:lnTo>
                  <a:lnTo>
                    <a:pt x="523" y="691"/>
                  </a:lnTo>
                  <a:lnTo>
                    <a:pt x="460" y="628"/>
                  </a:lnTo>
                  <a:lnTo>
                    <a:pt x="565" y="628"/>
                  </a:lnTo>
                  <a:lnTo>
                    <a:pt x="649" y="544"/>
                  </a:lnTo>
                  <a:lnTo>
                    <a:pt x="732" y="544"/>
                  </a:lnTo>
                  <a:lnTo>
                    <a:pt x="837" y="419"/>
                  </a:lnTo>
                  <a:lnTo>
                    <a:pt x="879" y="377"/>
                  </a:lnTo>
                  <a:lnTo>
                    <a:pt x="858" y="230"/>
                  </a:lnTo>
                  <a:lnTo>
                    <a:pt x="879" y="147"/>
                  </a:lnTo>
                  <a:lnTo>
                    <a:pt x="858" y="147"/>
                  </a:lnTo>
                  <a:lnTo>
                    <a:pt x="732" y="21"/>
                  </a:lnTo>
                  <a:lnTo>
                    <a:pt x="73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94" name="Google Shape;3394;p71"/>
            <p:cNvSpPr/>
            <p:nvPr/>
          </p:nvSpPr>
          <p:spPr>
            <a:xfrm>
              <a:off x="4029125" y="3065864"/>
              <a:ext cx="70516" cy="89240"/>
            </a:xfrm>
            <a:custGeom>
              <a:avLst/>
              <a:gdLst/>
              <a:ahLst/>
              <a:cxnLst/>
              <a:rect l="l" t="t" r="r" b="b"/>
              <a:pathLst>
                <a:path w="5922" h="7847" extrusionOk="0">
                  <a:moveTo>
                    <a:pt x="5587" y="1"/>
                  </a:moveTo>
                  <a:lnTo>
                    <a:pt x="5587" y="21"/>
                  </a:lnTo>
                  <a:lnTo>
                    <a:pt x="5545" y="21"/>
                  </a:lnTo>
                  <a:lnTo>
                    <a:pt x="5482" y="105"/>
                  </a:lnTo>
                  <a:lnTo>
                    <a:pt x="5441" y="210"/>
                  </a:lnTo>
                  <a:lnTo>
                    <a:pt x="5420" y="168"/>
                  </a:lnTo>
                  <a:lnTo>
                    <a:pt x="5315" y="273"/>
                  </a:lnTo>
                  <a:lnTo>
                    <a:pt x="5127" y="314"/>
                  </a:lnTo>
                  <a:lnTo>
                    <a:pt x="5127" y="335"/>
                  </a:lnTo>
                  <a:lnTo>
                    <a:pt x="5085" y="314"/>
                  </a:lnTo>
                  <a:lnTo>
                    <a:pt x="4897" y="335"/>
                  </a:lnTo>
                  <a:lnTo>
                    <a:pt x="4792" y="419"/>
                  </a:lnTo>
                  <a:lnTo>
                    <a:pt x="4499" y="461"/>
                  </a:lnTo>
                  <a:lnTo>
                    <a:pt x="4457" y="461"/>
                  </a:lnTo>
                  <a:lnTo>
                    <a:pt x="4394" y="440"/>
                  </a:lnTo>
                  <a:lnTo>
                    <a:pt x="4227" y="440"/>
                  </a:lnTo>
                  <a:lnTo>
                    <a:pt x="4060" y="524"/>
                  </a:lnTo>
                  <a:lnTo>
                    <a:pt x="3913" y="524"/>
                  </a:lnTo>
                  <a:lnTo>
                    <a:pt x="3830" y="545"/>
                  </a:lnTo>
                  <a:lnTo>
                    <a:pt x="3704" y="482"/>
                  </a:lnTo>
                  <a:lnTo>
                    <a:pt x="3599" y="524"/>
                  </a:lnTo>
                  <a:lnTo>
                    <a:pt x="3244" y="733"/>
                  </a:lnTo>
                  <a:lnTo>
                    <a:pt x="3076" y="754"/>
                  </a:lnTo>
                  <a:lnTo>
                    <a:pt x="2972" y="691"/>
                  </a:lnTo>
                  <a:lnTo>
                    <a:pt x="2909" y="733"/>
                  </a:lnTo>
                  <a:lnTo>
                    <a:pt x="2762" y="733"/>
                  </a:lnTo>
                  <a:lnTo>
                    <a:pt x="2700" y="691"/>
                  </a:lnTo>
                  <a:lnTo>
                    <a:pt x="2658" y="691"/>
                  </a:lnTo>
                  <a:lnTo>
                    <a:pt x="2469" y="858"/>
                  </a:lnTo>
                  <a:lnTo>
                    <a:pt x="2365" y="858"/>
                  </a:lnTo>
                  <a:lnTo>
                    <a:pt x="2239" y="942"/>
                  </a:lnTo>
                  <a:lnTo>
                    <a:pt x="2177" y="1005"/>
                  </a:lnTo>
                  <a:lnTo>
                    <a:pt x="1988" y="1047"/>
                  </a:lnTo>
                  <a:lnTo>
                    <a:pt x="1863" y="984"/>
                  </a:lnTo>
                  <a:lnTo>
                    <a:pt x="1716" y="858"/>
                  </a:lnTo>
                  <a:lnTo>
                    <a:pt x="1653" y="858"/>
                  </a:lnTo>
                  <a:lnTo>
                    <a:pt x="1633" y="754"/>
                  </a:lnTo>
                  <a:lnTo>
                    <a:pt x="1256" y="377"/>
                  </a:lnTo>
                  <a:lnTo>
                    <a:pt x="1235" y="356"/>
                  </a:lnTo>
                  <a:lnTo>
                    <a:pt x="1214" y="314"/>
                  </a:lnTo>
                  <a:lnTo>
                    <a:pt x="1047" y="545"/>
                  </a:lnTo>
                  <a:lnTo>
                    <a:pt x="1005" y="628"/>
                  </a:lnTo>
                  <a:lnTo>
                    <a:pt x="1047" y="858"/>
                  </a:lnTo>
                  <a:lnTo>
                    <a:pt x="1151" y="1172"/>
                  </a:lnTo>
                  <a:lnTo>
                    <a:pt x="1319" y="1256"/>
                  </a:lnTo>
                  <a:lnTo>
                    <a:pt x="1298" y="1402"/>
                  </a:lnTo>
                  <a:lnTo>
                    <a:pt x="1361" y="1591"/>
                  </a:lnTo>
                  <a:lnTo>
                    <a:pt x="1570" y="1612"/>
                  </a:lnTo>
                  <a:lnTo>
                    <a:pt x="1716" y="1737"/>
                  </a:lnTo>
                  <a:lnTo>
                    <a:pt x="3411" y="2260"/>
                  </a:lnTo>
                  <a:lnTo>
                    <a:pt x="4143" y="2260"/>
                  </a:lnTo>
                  <a:lnTo>
                    <a:pt x="2365" y="4039"/>
                  </a:lnTo>
                  <a:lnTo>
                    <a:pt x="1633" y="4039"/>
                  </a:lnTo>
                  <a:lnTo>
                    <a:pt x="1528" y="4122"/>
                  </a:lnTo>
                  <a:lnTo>
                    <a:pt x="1423" y="4122"/>
                  </a:lnTo>
                  <a:lnTo>
                    <a:pt x="1298" y="4206"/>
                  </a:lnTo>
                  <a:lnTo>
                    <a:pt x="1235" y="4311"/>
                  </a:lnTo>
                  <a:lnTo>
                    <a:pt x="1130" y="4394"/>
                  </a:lnTo>
                  <a:lnTo>
                    <a:pt x="984" y="4457"/>
                  </a:lnTo>
                  <a:lnTo>
                    <a:pt x="796" y="4499"/>
                  </a:lnTo>
                  <a:lnTo>
                    <a:pt x="607" y="4562"/>
                  </a:lnTo>
                  <a:lnTo>
                    <a:pt x="565" y="4666"/>
                  </a:lnTo>
                  <a:lnTo>
                    <a:pt x="0" y="5169"/>
                  </a:lnTo>
                  <a:lnTo>
                    <a:pt x="0" y="7449"/>
                  </a:lnTo>
                  <a:lnTo>
                    <a:pt x="419" y="7847"/>
                  </a:lnTo>
                  <a:lnTo>
                    <a:pt x="419" y="7805"/>
                  </a:lnTo>
                  <a:lnTo>
                    <a:pt x="900" y="7261"/>
                  </a:lnTo>
                  <a:lnTo>
                    <a:pt x="942" y="7156"/>
                  </a:lnTo>
                  <a:lnTo>
                    <a:pt x="1089" y="7031"/>
                  </a:lnTo>
                  <a:lnTo>
                    <a:pt x="1193" y="7010"/>
                  </a:lnTo>
                  <a:lnTo>
                    <a:pt x="1235" y="6926"/>
                  </a:lnTo>
                  <a:lnTo>
                    <a:pt x="1298" y="6905"/>
                  </a:lnTo>
                  <a:lnTo>
                    <a:pt x="1633" y="6529"/>
                  </a:lnTo>
                  <a:lnTo>
                    <a:pt x="1716" y="6508"/>
                  </a:lnTo>
                  <a:lnTo>
                    <a:pt x="2093" y="6089"/>
                  </a:lnTo>
                  <a:lnTo>
                    <a:pt x="2302" y="5922"/>
                  </a:lnTo>
                  <a:lnTo>
                    <a:pt x="2469" y="5817"/>
                  </a:lnTo>
                  <a:lnTo>
                    <a:pt x="2658" y="5796"/>
                  </a:lnTo>
                  <a:lnTo>
                    <a:pt x="2930" y="5566"/>
                  </a:lnTo>
                  <a:lnTo>
                    <a:pt x="3558" y="4980"/>
                  </a:lnTo>
                  <a:lnTo>
                    <a:pt x="3871" y="4625"/>
                  </a:lnTo>
                  <a:lnTo>
                    <a:pt x="4060" y="4436"/>
                  </a:lnTo>
                  <a:lnTo>
                    <a:pt x="4081" y="4311"/>
                  </a:lnTo>
                  <a:lnTo>
                    <a:pt x="4478" y="3788"/>
                  </a:lnTo>
                  <a:lnTo>
                    <a:pt x="4478" y="3683"/>
                  </a:lnTo>
                  <a:lnTo>
                    <a:pt x="4687" y="3390"/>
                  </a:lnTo>
                  <a:lnTo>
                    <a:pt x="4708" y="3202"/>
                  </a:lnTo>
                  <a:lnTo>
                    <a:pt x="5022" y="2574"/>
                  </a:lnTo>
                  <a:lnTo>
                    <a:pt x="5106" y="2532"/>
                  </a:lnTo>
                  <a:lnTo>
                    <a:pt x="5064" y="2449"/>
                  </a:lnTo>
                  <a:lnTo>
                    <a:pt x="5064" y="2365"/>
                  </a:lnTo>
                  <a:lnTo>
                    <a:pt x="5190" y="2239"/>
                  </a:lnTo>
                  <a:lnTo>
                    <a:pt x="5231" y="2239"/>
                  </a:lnTo>
                  <a:lnTo>
                    <a:pt x="5315" y="2135"/>
                  </a:lnTo>
                  <a:lnTo>
                    <a:pt x="5441" y="1842"/>
                  </a:lnTo>
                  <a:lnTo>
                    <a:pt x="5650" y="1591"/>
                  </a:lnTo>
                  <a:lnTo>
                    <a:pt x="5650" y="1423"/>
                  </a:lnTo>
                  <a:lnTo>
                    <a:pt x="5692" y="1381"/>
                  </a:lnTo>
                  <a:lnTo>
                    <a:pt x="5713" y="1214"/>
                  </a:lnTo>
                  <a:lnTo>
                    <a:pt x="5650" y="1151"/>
                  </a:lnTo>
                  <a:lnTo>
                    <a:pt x="5734" y="1005"/>
                  </a:lnTo>
                  <a:lnTo>
                    <a:pt x="5796" y="984"/>
                  </a:lnTo>
                  <a:lnTo>
                    <a:pt x="5859" y="984"/>
                  </a:lnTo>
                  <a:lnTo>
                    <a:pt x="5901" y="1005"/>
                  </a:lnTo>
                  <a:lnTo>
                    <a:pt x="5922" y="1005"/>
                  </a:lnTo>
                  <a:lnTo>
                    <a:pt x="5901" y="942"/>
                  </a:lnTo>
                  <a:lnTo>
                    <a:pt x="5838" y="942"/>
                  </a:lnTo>
                  <a:lnTo>
                    <a:pt x="5859" y="963"/>
                  </a:lnTo>
                  <a:lnTo>
                    <a:pt x="5796" y="963"/>
                  </a:lnTo>
                  <a:lnTo>
                    <a:pt x="5817" y="879"/>
                  </a:lnTo>
                  <a:lnTo>
                    <a:pt x="5817" y="775"/>
                  </a:lnTo>
                  <a:lnTo>
                    <a:pt x="5754" y="691"/>
                  </a:lnTo>
                  <a:lnTo>
                    <a:pt x="5817" y="586"/>
                  </a:lnTo>
                  <a:lnTo>
                    <a:pt x="5859" y="545"/>
                  </a:lnTo>
                  <a:lnTo>
                    <a:pt x="5859" y="482"/>
                  </a:lnTo>
                  <a:lnTo>
                    <a:pt x="5796" y="482"/>
                  </a:lnTo>
                  <a:lnTo>
                    <a:pt x="5754" y="440"/>
                  </a:lnTo>
                  <a:lnTo>
                    <a:pt x="5796" y="377"/>
                  </a:lnTo>
                  <a:lnTo>
                    <a:pt x="5796" y="314"/>
                  </a:lnTo>
                  <a:lnTo>
                    <a:pt x="5838" y="210"/>
                  </a:lnTo>
                  <a:lnTo>
                    <a:pt x="5901" y="126"/>
                  </a:lnTo>
                  <a:lnTo>
                    <a:pt x="5859" y="105"/>
                  </a:lnTo>
                  <a:lnTo>
                    <a:pt x="5796" y="105"/>
                  </a:lnTo>
                  <a:lnTo>
                    <a:pt x="5650" y="42"/>
                  </a:lnTo>
                  <a:lnTo>
                    <a:pt x="558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95" name="Google Shape;3395;p71"/>
            <p:cNvSpPr/>
            <p:nvPr/>
          </p:nvSpPr>
          <p:spPr>
            <a:xfrm>
              <a:off x="3978054" y="3108693"/>
              <a:ext cx="57811" cy="66882"/>
            </a:xfrm>
            <a:custGeom>
              <a:avLst/>
              <a:gdLst/>
              <a:ahLst/>
              <a:cxnLst/>
              <a:rect l="l" t="t" r="r" b="b"/>
              <a:pathLst>
                <a:path w="4855" h="5881" extrusionOk="0">
                  <a:moveTo>
                    <a:pt x="984" y="1"/>
                  </a:moveTo>
                  <a:lnTo>
                    <a:pt x="942" y="43"/>
                  </a:lnTo>
                  <a:lnTo>
                    <a:pt x="732" y="252"/>
                  </a:lnTo>
                  <a:lnTo>
                    <a:pt x="607" y="461"/>
                  </a:lnTo>
                  <a:lnTo>
                    <a:pt x="565" y="461"/>
                  </a:lnTo>
                  <a:lnTo>
                    <a:pt x="460" y="566"/>
                  </a:lnTo>
                  <a:lnTo>
                    <a:pt x="398" y="628"/>
                  </a:lnTo>
                  <a:lnTo>
                    <a:pt x="356" y="649"/>
                  </a:lnTo>
                  <a:lnTo>
                    <a:pt x="272" y="754"/>
                  </a:lnTo>
                  <a:lnTo>
                    <a:pt x="293" y="733"/>
                  </a:lnTo>
                  <a:lnTo>
                    <a:pt x="356" y="796"/>
                  </a:lnTo>
                  <a:lnTo>
                    <a:pt x="377" y="963"/>
                  </a:lnTo>
                  <a:lnTo>
                    <a:pt x="419" y="984"/>
                  </a:lnTo>
                  <a:lnTo>
                    <a:pt x="419" y="1089"/>
                  </a:lnTo>
                  <a:lnTo>
                    <a:pt x="502" y="1089"/>
                  </a:lnTo>
                  <a:lnTo>
                    <a:pt x="523" y="1214"/>
                  </a:lnTo>
                  <a:lnTo>
                    <a:pt x="523" y="1361"/>
                  </a:lnTo>
                  <a:lnTo>
                    <a:pt x="670" y="1486"/>
                  </a:lnTo>
                  <a:lnTo>
                    <a:pt x="732" y="1633"/>
                  </a:lnTo>
                  <a:lnTo>
                    <a:pt x="816" y="1696"/>
                  </a:lnTo>
                  <a:lnTo>
                    <a:pt x="900" y="1737"/>
                  </a:lnTo>
                  <a:lnTo>
                    <a:pt x="837" y="1800"/>
                  </a:lnTo>
                  <a:lnTo>
                    <a:pt x="921" y="1884"/>
                  </a:lnTo>
                  <a:lnTo>
                    <a:pt x="942" y="2009"/>
                  </a:lnTo>
                  <a:lnTo>
                    <a:pt x="942" y="2114"/>
                  </a:lnTo>
                  <a:lnTo>
                    <a:pt x="816" y="2261"/>
                  </a:lnTo>
                  <a:lnTo>
                    <a:pt x="816" y="2365"/>
                  </a:lnTo>
                  <a:lnTo>
                    <a:pt x="774" y="2512"/>
                  </a:lnTo>
                  <a:lnTo>
                    <a:pt x="565" y="2512"/>
                  </a:lnTo>
                  <a:lnTo>
                    <a:pt x="565" y="2553"/>
                  </a:lnTo>
                  <a:lnTo>
                    <a:pt x="502" y="2616"/>
                  </a:lnTo>
                  <a:lnTo>
                    <a:pt x="460" y="2721"/>
                  </a:lnTo>
                  <a:lnTo>
                    <a:pt x="377" y="2784"/>
                  </a:lnTo>
                  <a:lnTo>
                    <a:pt x="293" y="2930"/>
                  </a:lnTo>
                  <a:lnTo>
                    <a:pt x="188" y="3056"/>
                  </a:lnTo>
                  <a:lnTo>
                    <a:pt x="168" y="3202"/>
                  </a:lnTo>
                  <a:lnTo>
                    <a:pt x="0" y="3767"/>
                  </a:lnTo>
                  <a:lnTo>
                    <a:pt x="188" y="3767"/>
                  </a:lnTo>
                  <a:lnTo>
                    <a:pt x="2281" y="4981"/>
                  </a:lnTo>
                  <a:lnTo>
                    <a:pt x="2406" y="5169"/>
                  </a:lnTo>
                  <a:lnTo>
                    <a:pt x="2385" y="5253"/>
                  </a:lnTo>
                  <a:lnTo>
                    <a:pt x="2406" y="5294"/>
                  </a:lnTo>
                  <a:lnTo>
                    <a:pt x="2469" y="5378"/>
                  </a:lnTo>
                  <a:lnTo>
                    <a:pt x="3181" y="5880"/>
                  </a:lnTo>
                  <a:lnTo>
                    <a:pt x="3222" y="5880"/>
                  </a:lnTo>
                  <a:lnTo>
                    <a:pt x="3327" y="5818"/>
                  </a:lnTo>
                  <a:lnTo>
                    <a:pt x="3536" y="5546"/>
                  </a:lnTo>
                  <a:lnTo>
                    <a:pt x="3641" y="5357"/>
                  </a:lnTo>
                  <a:lnTo>
                    <a:pt x="3641" y="5232"/>
                  </a:lnTo>
                  <a:lnTo>
                    <a:pt x="3725" y="5085"/>
                  </a:lnTo>
                  <a:lnTo>
                    <a:pt x="3829" y="4939"/>
                  </a:lnTo>
                  <a:lnTo>
                    <a:pt x="3808" y="4918"/>
                  </a:lnTo>
                  <a:lnTo>
                    <a:pt x="3808" y="4855"/>
                  </a:lnTo>
                  <a:lnTo>
                    <a:pt x="3871" y="4750"/>
                  </a:lnTo>
                  <a:lnTo>
                    <a:pt x="3871" y="4730"/>
                  </a:lnTo>
                  <a:lnTo>
                    <a:pt x="3955" y="4709"/>
                  </a:lnTo>
                  <a:lnTo>
                    <a:pt x="4122" y="4709"/>
                  </a:lnTo>
                  <a:lnTo>
                    <a:pt x="4227" y="4541"/>
                  </a:lnTo>
                  <a:lnTo>
                    <a:pt x="4436" y="4458"/>
                  </a:lnTo>
                  <a:lnTo>
                    <a:pt x="4394" y="4416"/>
                  </a:lnTo>
                  <a:lnTo>
                    <a:pt x="4457" y="4332"/>
                  </a:lnTo>
                  <a:lnTo>
                    <a:pt x="4499" y="4332"/>
                  </a:lnTo>
                  <a:lnTo>
                    <a:pt x="4687" y="4102"/>
                  </a:lnTo>
                  <a:lnTo>
                    <a:pt x="4708" y="4081"/>
                  </a:lnTo>
                  <a:lnTo>
                    <a:pt x="4289" y="3683"/>
                  </a:lnTo>
                  <a:lnTo>
                    <a:pt x="4289" y="1403"/>
                  </a:lnTo>
                  <a:lnTo>
                    <a:pt x="4854" y="900"/>
                  </a:lnTo>
                  <a:lnTo>
                    <a:pt x="4687" y="900"/>
                  </a:lnTo>
                  <a:lnTo>
                    <a:pt x="4478" y="942"/>
                  </a:lnTo>
                  <a:lnTo>
                    <a:pt x="4373" y="880"/>
                  </a:lnTo>
                  <a:lnTo>
                    <a:pt x="4289" y="754"/>
                  </a:lnTo>
                  <a:lnTo>
                    <a:pt x="4227" y="733"/>
                  </a:lnTo>
                  <a:lnTo>
                    <a:pt x="3955" y="754"/>
                  </a:lnTo>
                  <a:lnTo>
                    <a:pt x="3913" y="775"/>
                  </a:lnTo>
                  <a:lnTo>
                    <a:pt x="3808" y="775"/>
                  </a:lnTo>
                  <a:lnTo>
                    <a:pt x="3704" y="838"/>
                  </a:lnTo>
                  <a:lnTo>
                    <a:pt x="3641" y="900"/>
                  </a:lnTo>
                  <a:lnTo>
                    <a:pt x="3494" y="1152"/>
                  </a:lnTo>
                  <a:lnTo>
                    <a:pt x="3285" y="1152"/>
                  </a:lnTo>
                  <a:lnTo>
                    <a:pt x="3181" y="1110"/>
                  </a:lnTo>
                  <a:lnTo>
                    <a:pt x="3013" y="1152"/>
                  </a:lnTo>
                  <a:lnTo>
                    <a:pt x="2888" y="1089"/>
                  </a:lnTo>
                  <a:lnTo>
                    <a:pt x="2699" y="1089"/>
                  </a:lnTo>
                  <a:lnTo>
                    <a:pt x="2595" y="1047"/>
                  </a:lnTo>
                  <a:lnTo>
                    <a:pt x="2511" y="942"/>
                  </a:lnTo>
                  <a:lnTo>
                    <a:pt x="2365" y="859"/>
                  </a:lnTo>
                  <a:lnTo>
                    <a:pt x="2134" y="628"/>
                  </a:lnTo>
                  <a:lnTo>
                    <a:pt x="2030" y="545"/>
                  </a:lnTo>
                  <a:lnTo>
                    <a:pt x="1737" y="566"/>
                  </a:lnTo>
                  <a:lnTo>
                    <a:pt x="1611" y="524"/>
                  </a:lnTo>
                  <a:lnTo>
                    <a:pt x="1465" y="566"/>
                  </a:lnTo>
                  <a:lnTo>
                    <a:pt x="1339" y="545"/>
                  </a:lnTo>
                  <a:lnTo>
                    <a:pt x="1256" y="440"/>
                  </a:lnTo>
                  <a:lnTo>
                    <a:pt x="1256" y="105"/>
                  </a:lnTo>
                  <a:lnTo>
                    <a:pt x="1151" y="64"/>
                  </a:lnTo>
                  <a:lnTo>
                    <a:pt x="1046" y="105"/>
                  </a:lnTo>
                  <a:lnTo>
                    <a:pt x="9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FF6B65"/>
                </a:solidFill>
              </a:endParaRPr>
            </a:p>
          </p:txBody>
        </p:sp>
        <p:sp>
          <p:nvSpPr>
            <p:cNvPr id="3396" name="Google Shape;3396;p71"/>
            <p:cNvSpPr/>
            <p:nvPr/>
          </p:nvSpPr>
          <p:spPr>
            <a:xfrm>
              <a:off x="3963598" y="3151999"/>
              <a:ext cx="5239" cy="11"/>
            </a:xfrm>
            <a:custGeom>
              <a:avLst/>
              <a:gdLst/>
              <a:ahLst/>
              <a:cxnLst/>
              <a:rect l="l" t="t" r="r" b="b"/>
              <a:pathLst>
                <a:path w="440" h="1" extrusionOk="0">
                  <a:moveTo>
                    <a:pt x="1" y="1"/>
                  </a:moveTo>
                  <a:lnTo>
                    <a:pt x="210" y="1"/>
                  </a:lnTo>
                  <a:lnTo>
                    <a:pt x="440" y="1"/>
                  </a:lnTo>
                  <a:lnTo>
                    <a:pt x="2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97" name="Google Shape;3397;p71"/>
            <p:cNvSpPr/>
            <p:nvPr/>
          </p:nvSpPr>
          <p:spPr>
            <a:xfrm>
              <a:off x="3949392" y="3117029"/>
              <a:ext cx="39878" cy="37609"/>
            </a:xfrm>
            <a:custGeom>
              <a:avLst/>
              <a:gdLst/>
              <a:ahLst/>
              <a:cxnLst/>
              <a:rect l="l" t="t" r="r" b="b"/>
              <a:pathLst>
                <a:path w="3349" h="3307" extrusionOk="0">
                  <a:moveTo>
                    <a:pt x="2700" y="0"/>
                  </a:moveTo>
                  <a:lnTo>
                    <a:pt x="2679" y="21"/>
                  </a:lnTo>
                  <a:lnTo>
                    <a:pt x="2554" y="105"/>
                  </a:lnTo>
                  <a:lnTo>
                    <a:pt x="2491" y="209"/>
                  </a:lnTo>
                  <a:lnTo>
                    <a:pt x="2365" y="251"/>
                  </a:lnTo>
                  <a:lnTo>
                    <a:pt x="2240" y="209"/>
                  </a:lnTo>
                  <a:lnTo>
                    <a:pt x="2031" y="230"/>
                  </a:lnTo>
                  <a:lnTo>
                    <a:pt x="1884" y="272"/>
                  </a:lnTo>
                  <a:lnTo>
                    <a:pt x="1779" y="272"/>
                  </a:lnTo>
                  <a:lnTo>
                    <a:pt x="1759" y="314"/>
                  </a:lnTo>
                  <a:lnTo>
                    <a:pt x="1675" y="272"/>
                  </a:lnTo>
                  <a:lnTo>
                    <a:pt x="1612" y="356"/>
                  </a:lnTo>
                  <a:lnTo>
                    <a:pt x="1612" y="440"/>
                  </a:lnTo>
                  <a:lnTo>
                    <a:pt x="1549" y="440"/>
                  </a:lnTo>
                  <a:lnTo>
                    <a:pt x="1403" y="419"/>
                  </a:lnTo>
                  <a:lnTo>
                    <a:pt x="1403" y="314"/>
                  </a:lnTo>
                  <a:lnTo>
                    <a:pt x="1298" y="272"/>
                  </a:lnTo>
                  <a:lnTo>
                    <a:pt x="1215" y="314"/>
                  </a:lnTo>
                  <a:lnTo>
                    <a:pt x="1047" y="251"/>
                  </a:lnTo>
                  <a:lnTo>
                    <a:pt x="942" y="209"/>
                  </a:lnTo>
                  <a:lnTo>
                    <a:pt x="880" y="272"/>
                  </a:lnTo>
                  <a:lnTo>
                    <a:pt x="880" y="356"/>
                  </a:lnTo>
                  <a:lnTo>
                    <a:pt x="901" y="419"/>
                  </a:lnTo>
                  <a:lnTo>
                    <a:pt x="880" y="440"/>
                  </a:lnTo>
                  <a:lnTo>
                    <a:pt x="838" y="544"/>
                  </a:lnTo>
                  <a:lnTo>
                    <a:pt x="796" y="628"/>
                  </a:lnTo>
                  <a:lnTo>
                    <a:pt x="796" y="774"/>
                  </a:lnTo>
                  <a:lnTo>
                    <a:pt x="775" y="984"/>
                  </a:lnTo>
                  <a:lnTo>
                    <a:pt x="733" y="1109"/>
                  </a:lnTo>
                  <a:lnTo>
                    <a:pt x="817" y="1172"/>
                  </a:lnTo>
                  <a:lnTo>
                    <a:pt x="880" y="1256"/>
                  </a:lnTo>
                  <a:lnTo>
                    <a:pt x="922" y="1318"/>
                  </a:lnTo>
                  <a:lnTo>
                    <a:pt x="901" y="1402"/>
                  </a:lnTo>
                  <a:lnTo>
                    <a:pt x="608" y="1800"/>
                  </a:lnTo>
                  <a:lnTo>
                    <a:pt x="419" y="2009"/>
                  </a:lnTo>
                  <a:lnTo>
                    <a:pt x="378" y="2092"/>
                  </a:lnTo>
                  <a:lnTo>
                    <a:pt x="147" y="2511"/>
                  </a:lnTo>
                  <a:lnTo>
                    <a:pt x="106" y="2553"/>
                  </a:lnTo>
                  <a:lnTo>
                    <a:pt x="106" y="2720"/>
                  </a:lnTo>
                  <a:lnTo>
                    <a:pt x="85" y="2929"/>
                  </a:lnTo>
                  <a:lnTo>
                    <a:pt x="1" y="3139"/>
                  </a:lnTo>
                  <a:lnTo>
                    <a:pt x="43" y="3264"/>
                  </a:lnTo>
                  <a:lnTo>
                    <a:pt x="1" y="3285"/>
                  </a:lnTo>
                  <a:lnTo>
                    <a:pt x="43" y="3306"/>
                  </a:lnTo>
                  <a:lnTo>
                    <a:pt x="106" y="3285"/>
                  </a:lnTo>
                  <a:lnTo>
                    <a:pt x="210" y="3201"/>
                  </a:lnTo>
                  <a:lnTo>
                    <a:pt x="273" y="3243"/>
                  </a:lnTo>
                  <a:lnTo>
                    <a:pt x="315" y="3285"/>
                  </a:lnTo>
                  <a:lnTo>
                    <a:pt x="398" y="3285"/>
                  </a:lnTo>
                  <a:lnTo>
                    <a:pt x="461" y="3243"/>
                  </a:lnTo>
                  <a:lnTo>
                    <a:pt x="461" y="3160"/>
                  </a:lnTo>
                  <a:lnTo>
                    <a:pt x="566" y="3160"/>
                  </a:lnTo>
                  <a:lnTo>
                    <a:pt x="566" y="3180"/>
                  </a:lnTo>
                  <a:lnTo>
                    <a:pt x="608" y="3139"/>
                  </a:lnTo>
                  <a:lnTo>
                    <a:pt x="670" y="3139"/>
                  </a:lnTo>
                  <a:lnTo>
                    <a:pt x="712" y="3076"/>
                  </a:lnTo>
                  <a:lnTo>
                    <a:pt x="1633" y="3076"/>
                  </a:lnTo>
                  <a:lnTo>
                    <a:pt x="2407" y="3034"/>
                  </a:lnTo>
                  <a:lnTo>
                    <a:pt x="2575" y="2469"/>
                  </a:lnTo>
                  <a:lnTo>
                    <a:pt x="2595" y="2323"/>
                  </a:lnTo>
                  <a:lnTo>
                    <a:pt x="2700" y="2197"/>
                  </a:lnTo>
                  <a:lnTo>
                    <a:pt x="2784" y="2051"/>
                  </a:lnTo>
                  <a:lnTo>
                    <a:pt x="2867" y="1988"/>
                  </a:lnTo>
                  <a:lnTo>
                    <a:pt x="2909" y="1883"/>
                  </a:lnTo>
                  <a:lnTo>
                    <a:pt x="2972" y="1820"/>
                  </a:lnTo>
                  <a:lnTo>
                    <a:pt x="2972" y="1779"/>
                  </a:lnTo>
                  <a:lnTo>
                    <a:pt x="3181" y="1779"/>
                  </a:lnTo>
                  <a:lnTo>
                    <a:pt x="3223" y="1632"/>
                  </a:lnTo>
                  <a:lnTo>
                    <a:pt x="3223" y="1528"/>
                  </a:lnTo>
                  <a:lnTo>
                    <a:pt x="3349" y="1381"/>
                  </a:lnTo>
                  <a:lnTo>
                    <a:pt x="3349" y="1276"/>
                  </a:lnTo>
                  <a:lnTo>
                    <a:pt x="3328" y="1151"/>
                  </a:lnTo>
                  <a:lnTo>
                    <a:pt x="3244" y="1067"/>
                  </a:lnTo>
                  <a:lnTo>
                    <a:pt x="3307" y="1004"/>
                  </a:lnTo>
                  <a:lnTo>
                    <a:pt x="3223" y="963"/>
                  </a:lnTo>
                  <a:lnTo>
                    <a:pt x="3139" y="900"/>
                  </a:lnTo>
                  <a:lnTo>
                    <a:pt x="3077" y="753"/>
                  </a:lnTo>
                  <a:lnTo>
                    <a:pt x="2930" y="628"/>
                  </a:lnTo>
                  <a:lnTo>
                    <a:pt x="2930" y="481"/>
                  </a:lnTo>
                  <a:lnTo>
                    <a:pt x="2909" y="356"/>
                  </a:lnTo>
                  <a:lnTo>
                    <a:pt x="2826" y="356"/>
                  </a:lnTo>
                  <a:lnTo>
                    <a:pt x="2826" y="251"/>
                  </a:lnTo>
                  <a:lnTo>
                    <a:pt x="2784" y="230"/>
                  </a:lnTo>
                  <a:lnTo>
                    <a:pt x="2763" y="63"/>
                  </a:lnTo>
                  <a:lnTo>
                    <a:pt x="270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98" name="Google Shape;3398;p71"/>
            <p:cNvSpPr/>
            <p:nvPr/>
          </p:nvSpPr>
          <p:spPr>
            <a:xfrm>
              <a:off x="3845999" y="3071334"/>
              <a:ext cx="89711" cy="57841"/>
            </a:xfrm>
            <a:custGeom>
              <a:avLst/>
              <a:gdLst/>
              <a:ahLst/>
              <a:cxnLst/>
              <a:rect l="l" t="t" r="r" b="b"/>
              <a:pathLst>
                <a:path w="7534" h="5086" extrusionOk="0">
                  <a:moveTo>
                    <a:pt x="4750" y="1"/>
                  </a:moveTo>
                  <a:lnTo>
                    <a:pt x="4708" y="64"/>
                  </a:lnTo>
                  <a:lnTo>
                    <a:pt x="4583" y="147"/>
                  </a:lnTo>
                  <a:lnTo>
                    <a:pt x="4499" y="84"/>
                  </a:lnTo>
                  <a:lnTo>
                    <a:pt x="4374" y="84"/>
                  </a:lnTo>
                  <a:lnTo>
                    <a:pt x="4269" y="168"/>
                  </a:lnTo>
                  <a:lnTo>
                    <a:pt x="4123" y="252"/>
                  </a:lnTo>
                  <a:lnTo>
                    <a:pt x="4081" y="315"/>
                  </a:lnTo>
                  <a:lnTo>
                    <a:pt x="4123" y="398"/>
                  </a:lnTo>
                  <a:lnTo>
                    <a:pt x="4039" y="419"/>
                  </a:lnTo>
                  <a:lnTo>
                    <a:pt x="3934" y="587"/>
                  </a:lnTo>
                  <a:lnTo>
                    <a:pt x="3872" y="587"/>
                  </a:lnTo>
                  <a:lnTo>
                    <a:pt x="3830" y="566"/>
                  </a:lnTo>
                  <a:lnTo>
                    <a:pt x="3746" y="670"/>
                  </a:lnTo>
                  <a:lnTo>
                    <a:pt x="3746" y="733"/>
                  </a:lnTo>
                  <a:lnTo>
                    <a:pt x="3662" y="796"/>
                  </a:lnTo>
                  <a:lnTo>
                    <a:pt x="3641" y="900"/>
                  </a:lnTo>
                  <a:lnTo>
                    <a:pt x="3662" y="984"/>
                  </a:lnTo>
                  <a:lnTo>
                    <a:pt x="3641" y="1089"/>
                  </a:lnTo>
                  <a:lnTo>
                    <a:pt x="3537" y="1131"/>
                  </a:lnTo>
                  <a:lnTo>
                    <a:pt x="3432" y="1214"/>
                  </a:lnTo>
                  <a:lnTo>
                    <a:pt x="3202" y="1235"/>
                  </a:lnTo>
                  <a:lnTo>
                    <a:pt x="3035" y="1256"/>
                  </a:lnTo>
                  <a:lnTo>
                    <a:pt x="2909" y="1235"/>
                  </a:lnTo>
                  <a:lnTo>
                    <a:pt x="2804" y="1193"/>
                  </a:lnTo>
                  <a:lnTo>
                    <a:pt x="2679" y="1214"/>
                  </a:lnTo>
                  <a:lnTo>
                    <a:pt x="2595" y="1193"/>
                  </a:lnTo>
                  <a:lnTo>
                    <a:pt x="2511" y="1235"/>
                  </a:lnTo>
                  <a:lnTo>
                    <a:pt x="2491" y="1340"/>
                  </a:lnTo>
                  <a:lnTo>
                    <a:pt x="2595" y="1445"/>
                  </a:lnTo>
                  <a:lnTo>
                    <a:pt x="2658" y="1445"/>
                  </a:lnTo>
                  <a:lnTo>
                    <a:pt x="2679" y="1528"/>
                  </a:lnTo>
                  <a:lnTo>
                    <a:pt x="2511" y="1633"/>
                  </a:lnTo>
                  <a:lnTo>
                    <a:pt x="2449" y="1737"/>
                  </a:lnTo>
                  <a:lnTo>
                    <a:pt x="2281" y="1737"/>
                  </a:lnTo>
                  <a:lnTo>
                    <a:pt x="1947" y="1821"/>
                  </a:lnTo>
                  <a:lnTo>
                    <a:pt x="1821" y="1926"/>
                  </a:lnTo>
                  <a:lnTo>
                    <a:pt x="1633" y="1968"/>
                  </a:lnTo>
                  <a:lnTo>
                    <a:pt x="1507" y="2072"/>
                  </a:lnTo>
                  <a:lnTo>
                    <a:pt x="1403" y="2093"/>
                  </a:lnTo>
                  <a:lnTo>
                    <a:pt x="1340" y="2051"/>
                  </a:lnTo>
                  <a:lnTo>
                    <a:pt x="1298" y="1926"/>
                  </a:lnTo>
                  <a:lnTo>
                    <a:pt x="1235" y="1863"/>
                  </a:lnTo>
                  <a:lnTo>
                    <a:pt x="1151" y="1926"/>
                  </a:lnTo>
                  <a:lnTo>
                    <a:pt x="1151" y="2051"/>
                  </a:lnTo>
                  <a:lnTo>
                    <a:pt x="1110" y="2177"/>
                  </a:lnTo>
                  <a:lnTo>
                    <a:pt x="942" y="2177"/>
                  </a:lnTo>
                  <a:lnTo>
                    <a:pt x="838" y="2198"/>
                  </a:lnTo>
                  <a:lnTo>
                    <a:pt x="733" y="2198"/>
                  </a:lnTo>
                  <a:lnTo>
                    <a:pt x="712" y="2072"/>
                  </a:lnTo>
                  <a:lnTo>
                    <a:pt x="670" y="2030"/>
                  </a:lnTo>
                  <a:lnTo>
                    <a:pt x="670" y="2051"/>
                  </a:lnTo>
                  <a:lnTo>
                    <a:pt x="566" y="2198"/>
                  </a:lnTo>
                  <a:lnTo>
                    <a:pt x="461" y="2240"/>
                  </a:lnTo>
                  <a:lnTo>
                    <a:pt x="398" y="2365"/>
                  </a:lnTo>
                  <a:lnTo>
                    <a:pt x="294" y="2553"/>
                  </a:lnTo>
                  <a:lnTo>
                    <a:pt x="252" y="2679"/>
                  </a:lnTo>
                  <a:lnTo>
                    <a:pt x="147" y="2867"/>
                  </a:lnTo>
                  <a:lnTo>
                    <a:pt x="63" y="2867"/>
                  </a:lnTo>
                  <a:lnTo>
                    <a:pt x="1" y="2930"/>
                  </a:lnTo>
                  <a:lnTo>
                    <a:pt x="42" y="3077"/>
                  </a:lnTo>
                  <a:lnTo>
                    <a:pt x="84" y="3223"/>
                  </a:lnTo>
                  <a:lnTo>
                    <a:pt x="63" y="3349"/>
                  </a:lnTo>
                  <a:lnTo>
                    <a:pt x="84" y="3516"/>
                  </a:lnTo>
                  <a:lnTo>
                    <a:pt x="105" y="3641"/>
                  </a:lnTo>
                  <a:lnTo>
                    <a:pt x="105" y="3872"/>
                  </a:lnTo>
                  <a:lnTo>
                    <a:pt x="168" y="3934"/>
                  </a:lnTo>
                  <a:lnTo>
                    <a:pt x="314" y="4018"/>
                  </a:lnTo>
                  <a:lnTo>
                    <a:pt x="419" y="4123"/>
                  </a:lnTo>
                  <a:lnTo>
                    <a:pt x="461" y="4248"/>
                  </a:lnTo>
                  <a:lnTo>
                    <a:pt x="607" y="4458"/>
                  </a:lnTo>
                  <a:lnTo>
                    <a:pt x="691" y="4604"/>
                  </a:lnTo>
                  <a:lnTo>
                    <a:pt x="775" y="4688"/>
                  </a:lnTo>
                  <a:lnTo>
                    <a:pt x="942" y="4813"/>
                  </a:lnTo>
                  <a:lnTo>
                    <a:pt x="942" y="4960"/>
                  </a:lnTo>
                  <a:lnTo>
                    <a:pt x="942" y="5022"/>
                  </a:lnTo>
                  <a:lnTo>
                    <a:pt x="984" y="5085"/>
                  </a:lnTo>
                  <a:lnTo>
                    <a:pt x="1005" y="5085"/>
                  </a:lnTo>
                  <a:lnTo>
                    <a:pt x="1256" y="4667"/>
                  </a:lnTo>
                  <a:lnTo>
                    <a:pt x="1403" y="4499"/>
                  </a:lnTo>
                  <a:lnTo>
                    <a:pt x="1507" y="4478"/>
                  </a:lnTo>
                  <a:lnTo>
                    <a:pt x="1549" y="4437"/>
                  </a:lnTo>
                  <a:lnTo>
                    <a:pt x="1779" y="4332"/>
                  </a:lnTo>
                  <a:lnTo>
                    <a:pt x="1884" y="4353"/>
                  </a:lnTo>
                  <a:lnTo>
                    <a:pt x="1947" y="4290"/>
                  </a:lnTo>
                  <a:lnTo>
                    <a:pt x="2135" y="4290"/>
                  </a:lnTo>
                  <a:lnTo>
                    <a:pt x="2156" y="4353"/>
                  </a:lnTo>
                  <a:lnTo>
                    <a:pt x="2260" y="4395"/>
                  </a:lnTo>
                  <a:lnTo>
                    <a:pt x="2302" y="4374"/>
                  </a:lnTo>
                  <a:lnTo>
                    <a:pt x="2386" y="4353"/>
                  </a:lnTo>
                  <a:lnTo>
                    <a:pt x="2386" y="4269"/>
                  </a:lnTo>
                  <a:lnTo>
                    <a:pt x="2407" y="4185"/>
                  </a:lnTo>
                  <a:lnTo>
                    <a:pt x="2470" y="4144"/>
                  </a:lnTo>
                  <a:lnTo>
                    <a:pt x="2365" y="4018"/>
                  </a:lnTo>
                  <a:lnTo>
                    <a:pt x="2365" y="3955"/>
                  </a:lnTo>
                  <a:lnTo>
                    <a:pt x="2449" y="3955"/>
                  </a:lnTo>
                  <a:lnTo>
                    <a:pt x="2491" y="3913"/>
                  </a:lnTo>
                  <a:lnTo>
                    <a:pt x="2491" y="3851"/>
                  </a:lnTo>
                  <a:lnTo>
                    <a:pt x="2553" y="3767"/>
                  </a:lnTo>
                  <a:lnTo>
                    <a:pt x="2553" y="3704"/>
                  </a:lnTo>
                  <a:lnTo>
                    <a:pt x="2595" y="3662"/>
                  </a:lnTo>
                  <a:lnTo>
                    <a:pt x="2679" y="3662"/>
                  </a:lnTo>
                  <a:lnTo>
                    <a:pt x="2763" y="3558"/>
                  </a:lnTo>
                  <a:lnTo>
                    <a:pt x="2867" y="3600"/>
                  </a:lnTo>
                  <a:lnTo>
                    <a:pt x="2867" y="3537"/>
                  </a:lnTo>
                  <a:lnTo>
                    <a:pt x="2930" y="3537"/>
                  </a:lnTo>
                  <a:lnTo>
                    <a:pt x="3014" y="3600"/>
                  </a:lnTo>
                  <a:lnTo>
                    <a:pt x="3076" y="3621"/>
                  </a:lnTo>
                  <a:lnTo>
                    <a:pt x="3244" y="3746"/>
                  </a:lnTo>
                  <a:lnTo>
                    <a:pt x="3327" y="3767"/>
                  </a:lnTo>
                  <a:lnTo>
                    <a:pt x="3495" y="3913"/>
                  </a:lnTo>
                  <a:lnTo>
                    <a:pt x="3516" y="3955"/>
                  </a:lnTo>
                  <a:lnTo>
                    <a:pt x="3641" y="3934"/>
                  </a:lnTo>
                  <a:lnTo>
                    <a:pt x="3767" y="4018"/>
                  </a:lnTo>
                  <a:lnTo>
                    <a:pt x="3913" y="4018"/>
                  </a:lnTo>
                  <a:lnTo>
                    <a:pt x="3976" y="4039"/>
                  </a:lnTo>
                  <a:lnTo>
                    <a:pt x="4060" y="3976"/>
                  </a:lnTo>
                  <a:lnTo>
                    <a:pt x="4144" y="3976"/>
                  </a:lnTo>
                  <a:lnTo>
                    <a:pt x="4248" y="4039"/>
                  </a:lnTo>
                  <a:lnTo>
                    <a:pt x="4374" y="4060"/>
                  </a:lnTo>
                  <a:lnTo>
                    <a:pt x="4436" y="4081"/>
                  </a:lnTo>
                  <a:lnTo>
                    <a:pt x="4562" y="4060"/>
                  </a:lnTo>
                  <a:lnTo>
                    <a:pt x="4583" y="4018"/>
                  </a:lnTo>
                  <a:lnTo>
                    <a:pt x="4541" y="3955"/>
                  </a:lnTo>
                  <a:lnTo>
                    <a:pt x="4499" y="3913"/>
                  </a:lnTo>
                  <a:lnTo>
                    <a:pt x="4604" y="3809"/>
                  </a:lnTo>
                  <a:lnTo>
                    <a:pt x="4688" y="3704"/>
                  </a:lnTo>
                  <a:lnTo>
                    <a:pt x="4792" y="3704"/>
                  </a:lnTo>
                  <a:lnTo>
                    <a:pt x="4897" y="3725"/>
                  </a:lnTo>
                  <a:lnTo>
                    <a:pt x="4980" y="3809"/>
                  </a:lnTo>
                  <a:lnTo>
                    <a:pt x="5064" y="3767"/>
                  </a:lnTo>
                  <a:lnTo>
                    <a:pt x="5294" y="3746"/>
                  </a:lnTo>
                  <a:lnTo>
                    <a:pt x="5336" y="3704"/>
                  </a:lnTo>
                  <a:lnTo>
                    <a:pt x="5420" y="3641"/>
                  </a:lnTo>
                  <a:lnTo>
                    <a:pt x="5650" y="3537"/>
                  </a:lnTo>
                  <a:lnTo>
                    <a:pt x="5734" y="3558"/>
                  </a:lnTo>
                  <a:lnTo>
                    <a:pt x="5755" y="3600"/>
                  </a:lnTo>
                  <a:lnTo>
                    <a:pt x="5796" y="3600"/>
                  </a:lnTo>
                  <a:lnTo>
                    <a:pt x="5817" y="3662"/>
                  </a:lnTo>
                  <a:lnTo>
                    <a:pt x="5859" y="3662"/>
                  </a:lnTo>
                  <a:lnTo>
                    <a:pt x="5943" y="3621"/>
                  </a:lnTo>
                  <a:lnTo>
                    <a:pt x="6068" y="3621"/>
                  </a:lnTo>
                  <a:lnTo>
                    <a:pt x="6152" y="3600"/>
                  </a:lnTo>
                  <a:lnTo>
                    <a:pt x="6236" y="3600"/>
                  </a:lnTo>
                  <a:lnTo>
                    <a:pt x="6320" y="3495"/>
                  </a:lnTo>
                  <a:lnTo>
                    <a:pt x="6278" y="3453"/>
                  </a:lnTo>
                  <a:lnTo>
                    <a:pt x="6278" y="3411"/>
                  </a:lnTo>
                  <a:lnTo>
                    <a:pt x="6361" y="3411"/>
                  </a:lnTo>
                  <a:lnTo>
                    <a:pt x="6445" y="3453"/>
                  </a:lnTo>
                  <a:lnTo>
                    <a:pt x="6633" y="3453"/>
                  </a:lnTo>
                  <a:lnTo>
                    <a:pt x="6675" y="3495"/>
                  </a:lnTo>
                  <a:lnTo>
                    <a:pt x="6759" y="3516"/>
                  </a:lnTo>
                  <a:lnTo>
                    <a:pt x="6843" y="3558"/>
                  </a:lnTo>
                  <a:lnTo>
                    <a:pt x="7073" y="3558"/>
                  </a:lnTo>
                  <a:lnTo>
                    <a:pt x="7094" y="3600"/>
                  </a:lnTo>
                  <a:lnTo>
                    <a:pt x="7282" y="3516"/>
                  </a:lnTo>
                  <a:lnTo>
                    <a:pt x="7408" y="3516"/>
                  </a:lnTo>
                  <a:lnTo>
                    <a:pt x="7512" y="3558"/>
                  </a:lnTo>
                  <a:lnTo>
                    <a:pt x="7533" y="3600"/>
                  </a:lnTo>
                  <a:lnTo>
                    <a:pt x="7533" y="3558"/>
                  </a:lnTo>
                  <a:lnTo>
                    <a:pt x="7491" y="3495"/>
                  </a:lnTo>
                  <a:lnTo>
                    <a:pt x="7387" y="3432"/>
                  </a:lnTo>
                  <a:lnTo>
                    <a:pt x="7303" y="3390"/>
                  </a:lnTo>
                  <a:lnTo>
                    <a:pt x="7303" y="3202"/>
                  </a:lnTo>
                  <a:lnTo>
                    <a:pt x="7303" y="3139"/>
                  </a:lnTo>
                  <a:lnTo>
                    <a:pt x="7219" y="3077"/>
                  </a:lnTo>
                  <a:lnTo>
                    <a:pt x="7010" y="3035"/>
                  </a:lnTo>
                  <a:lnTo>
                    <a:pt x="6968" y="2972"/>
                  </a:lnTo>
                  <a:lnTo>
                    <a:pt x="6989" y="2867"/>
                  </a:lnTo>
                  <a:lnTo>
                    <a:pt x="6947" y="2805"/>
                  </a:lnTo>
                  <a:lnTo>
                    <a:pt x="6843" y="2784"/>
                  </a:lnTo>
                  <a:lnTo>
                    <a:pt x="6780" y="2721"/>
                  </a:lnTo>
                  <a:lnTo>
                    <a:pt x="6759" y="2553"/>
                  </a:lnTo>
                  <a:lnTo>
                    <a:pt x="6738" y="2491"/>
                  </a:lnTo>
                  <a:lnTo>
                    <a:pt x="6550" y="2365"/>
                  </a:lnTo>
                  <a:lnTo>
                    <a:pt x="6487" y="2386"/>
                  </a:lnTo>
                  <a:lnTo>
                    <a:pt x="6382" y="2344"/>
                  </a:lnTo>
                  <a:lnTo>
                    <a:pt x="6361" y="2365"/>
                  </a:lnTo>
                  <a:lnTo>
                    <a:pt x="6257" y="2344"/>
                  </a:lnTo>
                  <a:lnTo>
                    <a:pt x="6131" y="2240"/>
                  </a:lnTo>
                  <a:lnTo>
                    <a:pt x="6173" y="2177"/>
                  </a:lnTo>
                  <a:lnTo>
                    <a:pt x="6215" y="2135"/>
                  </a:lnTo>
                  <a:lnTo>
                    <a:pt x="6278" y="2072"/>
                  </a:lnTo>
                  <a:lnTo>
                    <a:pt x="6320" y="1989"/>
                  </a:lnTo>
                  <a:lnTo>
                    <a:pt x="6257" y="1926"/>
                  </a:lnTo>
                  <a:lnTo>
                    <a:pt x="6152" y="1926"/>
                  </a:lnTo>
                  <a:lnTo>
                    <a:pt x="6048" y="1863"/>
                  </a:lnTo>
                  <a:lnTo>
                    <a:pt x="6006" y="1779"/>
                  </a:lnTo>
                  <a:lnTo>
                    <a:pt x="5922" y="1737"/>
                  </a:lnTo>
                  <a:lnTo>
                    <a:pt x="5817" y="1737"/>
                  </a:lnTo>
                  <a:lnTo>
                    <a:pt x="5692" y="1654"/>
                  </a:lnTo>
                  <a:lnTo>
                    <a:pt x="5608" y="1612"/>
                  </a:lnTo>
                  <a:lnTo>
                    <a:pt x="5587" y="1465"/>
                  </a:lnTo>
                  <a:lnTo>
                    <a:pt x="5629" y="1403"/>
                  </a:lnTo>
                  <a:lnTo>
                    <a:pt x="5545" y="1361"/>
                  </a:lnTo>
                  <a:lnTo>
                    <a:pt x="5399" y="1361"/>
                  </a:lnTo>
                  <a:lnTo>
                    <a:pt x="5336" y="1424"/>
                  </a:lnTo>
                  <a:lnTo>
                    <a:pt x="5211" y="1424"/>
                  </a:lnTo>
                  <a:lnTo>
                    <a:pt x="5106" y="1340"/>
                  </a:lnTo>
                  <a:lnTo>
                    <a:pt x="5106" y="1152"/>
                  </a:lnTo>
                  <a:lnTo>
                    <a:pt x="5169" y="1047"/>
                  </a:lnTo>
                  <a:lnTo>
                    <a:pt x="5190" y="1005"/>
                  </a:lnTo>
                  <a:lnTo>
                    <a:pt x="5211" y="880"/>
                  </a:lnTo>
                  <a:lnTo>
                    <a:pt x="5190" y="796"/>
                  </a:lnTo>
                  <a:lnTo>
                    <a:pt x="5085" y="566"/>
                  </a:lnTo>
                  <a:lnTo>
                    <a:pt x="4918" y="377"/>
                  </a:lnTo>
                  <a:lnTo>
                    <a:pt x="4897" y="294"/>
                  </a:lnTo>
                  <a:lnTo>
                    <a:pt x="4771" y="189"/>
                  </a:lnTo>
                  <a:lnTo>
                    <a:pt x="4813" y="168"/>
                  </a:lnTo>
                  <a:lnTo>
                    <a:pt x="4813" y="84"/>
                  </a:lnTo>
                  <a:lnTo>
                    <a:pt x="475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399" name="Google Shape;3399;p71"/>
            <p:cNvSpPr/>
            <p:nvPr/>
          </p:nvSpPr>
          <p:spPr>
            <a:xfrm>
              <a:off x="3809372" y="2919523"/>
              <a:ext cx="106405" cy="94483"/>
            </a:xfrm>
            <a:custGeom>
              <a:avLst/>
              <a:gdLst/>
              <a:ahLst/>
              <a:cxnLst/>
              <a:rect l="l" t="t" r="r" b="b"/>
              <a:pathLst>
                <a:path w="8936" h="8308" extrusionOk="0">
                  <a:moveTo>
                    <a:pt x="1068" y="1"/>
                  </a:moveTo>
                  <a:lnTo>
                    <a:pt x="1047" y="42"/>
                  </a:lnTo>
                  <a:lnTo>
                    <a:pt x="1089" y="252"/>
                  </a:lnTo>
                  <a:lnTo>
                    <a:pt x="1152" y="314"/>
                  </a:lnTo>
                  <a:lnTo>
                    <a:pt x="1026" y="482"/>
                  </a:lnTo>
                  <a:lnTo>
                    <a:pt x="670" y="691"/>
                  </a:lnTo>
                  <a:lnTo>
                    <a:pt x="670" y="775"/>
                  </a:lnTo>
                  <a:lnTo>
                    <a:pt x="566" y="900"/>
                  </a:lnTo>
                  <a:lnTo>
                    <a:pt x="440" y="900"/>
                  </a:lnTo>
                  <a:lnTo>
                    <a:pt x="357" y="963"/>
                  </a:lnTo>
                  <a:lnTo>
                    <a:pt x="357" y="1047"/>
                  </a:lnTo>
                  <a:lnTo>
                    <a:pt x="336" y="1109"/>
                  </a:lnTo>
                  <a:lnTo>
                    <a:pt x="398" y="1298"/>
                  </a:lnTo>
                  <a:lnTo>
                    <a:pt x="398" y="1423"/>
                  </a:lnTo>
                  <a:lnTo>
                    <a:pt x="357" y="1465"/>
                  </a:lnTo>
                  <a:lnTo>
                    <a:pt x="357" y="1507"/>
                  </a:lnTo>
                  <a:lnTo>
                    <a:pt x="336" y="1570"/>
                  </a:lnTo>
                  <a:lnTo>
                    <a:pt x="294" y="1674"/>
                  </a:lnTo>
                  <a:lnTo>
                    <a:pt x="189" y="1716"/>
                  </a:lnTo>
                  <a:lnTo>
                    <a:pt x="147" y="1737"/>
                  </a:lnTo>
                  <a:lnTo>
                    <a:pt x="85" y="1737"/>
                  </a:lnTo>
                  <a:lnTo>
                    <a:pt x="22" y="1800"/>
                  </a:lnTo>
                  <a:lnTo>
                    <a:pt x="22" y="2009"/>
                  </a:lnTo>
                  <a:lnTo>
                    <a:pt x="85" y="2030"/>
                  </a:lnTo>
                  <a:lnTo>
                    <a:pt x="147" y="2156"/>
                  </a:lnTo>
                  <a:lnTo>
                    <a:pt x="147" y="2553"/>
                  </a:lnTo>
                  <a:lnTo>
                    <a:pt x="189" y="2762"/>
                  </a:lnTo>
                  <a:lnTo>
                    <a:pt x="189" y="2825"/>
                  </a:lnTo>
                  <a:lnTo>
                    <a:pt x="189" y="3139"/>
                  </a:lnTo>
                  <a:lnTo>
                    <a:pt x="252" y="3286"/>
                  </a:lnTo>
                  <a:lnTo>
                    <a:pt x="210" y="3599"/>
                  </a:lnTo>
                  <a:lnTo>
                    <a:pt x="189" y="3662"/>
                  </a:lnTo>
                  <a:lnTo>
                    <a:pt x="231" y="3788"/>
                  </a:lnTo>
                  <a:lnTo>
                    <a:pt x="252" y="3997"/>
                  </a:lnTo>
                  <a:lnTo>
                    <a:pt x="210" y="4081"/>
                  </a:lnTo>
                  <a:lnTo>
                    <a:pt x="85" y="4185"/>
                  </a:lnTo>
                  <a:lnTo>
                    <a:pt x="43" y="4227"/>
                  </a:lnTo>
                  <a:lnTo>
                    <a:pt x="1" y="4290"/>
                  </a:lnTo>
                  <a:lnTo>
                    <a:pt x="85" y="4353"/>
                  </a:lnTo>
                  <a:lnTo>
                    <a:pt x="210" y="4541"/>
                  </a:lnTo>
                  <a:lnTo>
                    <a:pt x="315" y="4771"/>
                  </a:lnTo>
                  <a:lnTo>
                    <a:pt x="357" y="4813"/>
                  </a:lnTo>
                  <a:lnTo>
                    <a:pt x="398" y="4938"/>
                  </a:lnTo>
                  <a:lnTo>
                    <a:pt x="357" y="5022"/>
                  </a:lnTo>
                  <a:lnTo>
                    <a:pt x="398" y="5169"/>
                  </a:lnTo>
                  <a:lnTo>
                    <a:pt x="440" y="5252"/>
                  </a:lnTo>
                  <a:lnTo>
                    <a:pt x="461" y="5357"/>
                  </a:lnTo>
                  <a:lnTo>
                    <a:pt x="545" y="5441"/>
                  </a:lnTo>
                  <a:lnTo>
                    <a:pt x="984" y="5441"/>
                  </a:lnTo>
                  <a:lnTo>
                    <a:pt x="1089" y="5503"/>
                  </a:lnTo>
                  <a:lnTo>
                    <a:pt x="1173" y="5650"/>
                  </a:lnTo>
                  <a:lnTo>
                    <a:pt x="1277" y="5880"/>
                  </a:lnTo>
                  <a:lnTo>
                    <a:pt x="1340" y="5922"/>
                  </a:lnTo>
                  <a:lnTo>
                    <a:pt x="1403" y="6006"/>
                  </a:lnTo>
                  <a:lnTo>
                    <a:pt x="1486" y="6089"/>
                  </a:lnTo>
                  <a:lnTo>
                    <a:pt x="2491" y="6319"/>
                  </a:lnTo>
                  <a:lnTo>
                    <a:pt x="2595" y="6424"/>
                  </a:lnTo>
                  <a:lnTo>
                    <a:pt x="3118" y="6215"/>
                  </a:lnTo>
                  <a:lnTo>
                    <a:pt x="3746" y="5964"/>
                  </a:lnTo>
                  <a:lnTo>
                    <a:pt x="8391" y="8307"/>
                  </a:lnTo>
                  <a:lnTo>
                    <a:pt x="8391" y="8098"/>
                  </a:lnTo>
                  <a:lnTo>
                    <a:pt x="8935" y="8056"/>
                  </a:lnTo>
                  <a:lnTo>
                    <a:pt x="8705" y="2344"/>
                  </a:lnTo>
                  <a:lnTo>
                    <a:pt x="8621" y="2051"/>
                  </a:lnTo>
                  <a:lnTo>
                    <a:pt x="8580" y="1905"/>
                  </a:lnTo>
                  <a:lnTo>
                    <a:pt x="8621" y="1716"/>
                  </a:lnTo>
                  <a:lnTo>
                    <a:pt x="8705" y="1507"/>
                  </a:lnTo>
                  <a:lnTo>
                    <a:pt x="8705" y="1381"/>
                  </a:lnTo>
                  <a:lnTo>
                    <a:pt x="8663" y="1214"/>
                  </a:lnTo>
                  <a:lnTo>
                    <a:pt x="8705" y="984"/>
                  </a:lnTo>
                  <a:lnTo>
                    <a:pt x="8726" y="879"/>
                  </a:lnTo>
                  <a:lnTo>
                    <a:pt x="8684" y="733"/>
                  </a:lnTo>
                  <a:lnTo>
                    <a:pt x="8600" y="649"/>
                  </a:lnTo>
                  <a:lnTo>
                    <a:pt x="8496" y="628"/>
                  </a:lnTo>
                  <a:lnTo>
                    <a:pt x="8391" y="649"/>
                  </a:lnTo>
                  <a:lnTo>
                    <a:pt x="7994" y="586"/>
                  </a:lnTo>
                  <a:lnTo>
                    <a:pt x="7931" y="524"/>
                  </a:lnTo>
                  <a:lnTo>
                    <a:pt x="7764" y="524"/>
                  </a:lnTo>
                  <a:lnTo>
                    <a:pt x="7575" y="461"/>
                  </a:lnTo>
                  <a:lnTo>
                    <a:pt x="7533" y="377"/>
                  </a:lnTo>
                  <a:lnTo>
                    <a:pt x="7575" y="356"/>
                  </a:lnTo>
                  <a:lnTo>
                    <a:pt x="7554" y="314"/>
                  </a:lnTo>
                  <a:lnTo>
                    <a:pt x="7324" y="168"/>
                  </a:lnTo>
                  <a:lnTo>
                    <a:pt x="7199" y="168"/>
                  </a:lnTo>
                  <a:lnTo>
                    <a:pt x="7010" y="126"/>
                  </a:lnTo>
                  <a:lnTo>
                    <a:pt x="6948" y="105"/>
                  </a:lnTo>
                  <a:lnTo>
                    <a:pt x="6885" y="147"/>
                  </a:lnTo>
                  <a:lnTo>
                    <a:pt x="6780" y="63"/>
                  </a:lnTo>
                  <a:lnTo>
                    <a:pt x="6717" y="63"/>
                  </a:lnTo>
                  <a:lnTo>
                    <a:pt x="6529" y="168"/>
                  </a:lnTo>
                  <a:lnTo>
                    <a:pt x="6257" y="210"/>
                  </a:lnTo>
                  <a:lnTo>
                    <a:pt x="6006" y="314"/>
                  </a:lnTo>
                  <a:lnTo>
                    <a:pt x="5880" y="440"/>
                  </a:lnTo>
                  <a:lnTo>
                    <a:pt x="5839" y="586"/>
                  </a:lnTo>
                  <a:lnTo>
                    <a:pt x="5776" y="670"/>
                  </a:lnTo>
                  <a:lnTo>
                    <a:pt x="5755" y="963"/>
                  </a:lnTo>
                  <a:lnTo>
                    <a:pt x="5859" y="1109"/>
                  </a:lnTo>
                  <a:lnTo>
                    <a:pt x="5943" y="1361"/>
                  </a:lnTo>
                  <a:lnTo>
                    <a:pt x="5880" y="1486"/>
                  </a:lnTo>
                  <a:lnTo>
                    <a:pt x="5734" y="1633"/>
                  </a:lnTo>
                  <a:lnTo>
                    <a:pt x="5692" y="1695"/>
                  </a:lnTo>
                  <a:lnTo>
                    <a:pt x="5525" y="1842"/>
                  </a:lnTo>
                  <a:lnTo>
                    <a:pt x="5378" y="1905"/>
                  </a:lnTo>
                  <a:lnTo>
                    <a:pt x="5148" y="1800"/>
                  </a:lnTo>
                  <a:lnTo>
                    <a:pt x="4918" y="1612"/>
                  </a:lnTo>
                  <a:lnTo>
                    <a:pt x="4730" y="1486"/>
                  </a:lnTo>
                  <a:lnTo>
                    <a:pt x="4479" y="1319"/>
                  </a:lnTo>
                  <a:lnTo>
                    <a:pt x="4060" y="1172"/>
                  </a:lnTo>
                  <a:lnTo>
                    <a:pt x="3872" y="1151"/>
                  </a:lnTo>
                  <a:lnTo>
                    <a:pt x="3788" y="1172"/>
                  </a:lnTo>
                  <a:lnTo>
                    <a:pt x="3579" y="1172"/>
                  </a:lnTo>
                  <a:lnTo>
                    <a:pt x="3390" y="1068"/>
                  </a:lnTo>
                  <a:lnTo>
                    <a:pt x="3223" y="733"/>
                  </a:lnTo>
                  <a:lnTo>
                    <a:pt x="3223" y="545"/>
                  </a:lnTo>
                  <a:lnTo>
                    <a:pt x="3056" y="356"/>
                  </a:lnTo>
                  <a:lnTo>
                    <a:pt x="2700" y="314"/>
                  </a:lnTo>
                  <a:lnTo>
                    <a:pt x="2512" y="168"/>
                  </a:lnTo>
                  <a:lnTo>
                    <a:pt x="2198" y="168"/>
                  </a:lnTo>
                  <a:lnTo>
                    <a:pt x="2010" y="105"/>
                  </a:lnTo>
                  <a:lnTo>
                    <a:pt x="1591" y="168"/>
                  </a:lnTo>
                  <a:lnTo>
                    <a:pt x="1298" y="126"/>
                  </a:lnTo>
                  <a:lnTo>
                    <a:pt x="1194" y="21"/>
                  </a:lnTo>
                  <a:lnTo>
                    <a:pt x="10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00" name="Google Shape;3400;p71"/>
            <p:cNvSpPr/>
            <p:nvPr/>
          </p:nvSpPr>
          <p:spPr>
            <a:xfrm>
              <a:off x="3795917" y="2888589"/>
              <a:ext cx="27173" cy="50699"/>
            </a:xfrm>
            <a:custGeom>
              <a:avLst/>
              <a:gdLst/>
              <a:ahLst/>
              <a:cxnLst/>
              <a:rect l="l" t="t" r="r" b="b"/>
              <a:pathLst>
                <a:path w="2282" h="4458" extrusionOk="0">
                  <a:moveTo>
                    <a:pt x="1235" y="0"/>
                  </a:moveTo>
                  <a:lnTo>
                    <a:pt x="1110" y="21"/>
                  </a:lnTo>
                  <a:lnTo>
                    <a:pt x="1110" y="105"/>
                  </a:lnTo>
                  <a:lnTo>
                    <a:pt x="1026" y="21"/>
                  </a:lnTo>
                  <a:lnTo>
                    <a:pt x="859" y="42"/>
                  </a:lnTo>
                  <a:lnTo>
                    <a:pt x="650" y="147"/>
                  </a:lnTo>
                  <a:lnTo>
                    <a:pt x="524" y="272"/>
                  </a:lnTo>
                  <a:lnTo>
                    <a:pt x="503" y="356"/>
                  </a:lnTo>
                  <a:lnTo>
                    <a:pt x="524" y="440"/>
                  </a:lnTo>
                  <a:lnTo>
                    <a:pt x="503" y="586"/>
                  </a:lnTo>
                  <a:lnTo>
                    <a:pt x="503" y="775"/>
                  </a:lnTo>
                  <a:lnTo>
                    <a:pt x="399" y="1047"/>
                  </a:lnTo>
                  <a:lnTo>
                    <a:pt x="440" y="1193"/>
                  </a:lnTo>
                  <a:lnTo>
                    <a:pt x="503" y="1298"/>
                  </a:lnTo>
                  <a:lnTo>
                    <a:pt x="524" y="1319"/>
                  </a:lnTo>
                  <a:lnTo>
                    <a:pt x="482" y="1381"/>
                  </a:lnTo>
                  <a:lnTo>
                    <a:pt x="419" y="1465"/>
                  </a:lnTo>
                  <a:lnTo>
                    <a:pt x="503" y="1528"/>
                  </a:lnTo>
                  <a:lnTo>
                    <a:pt x="440" y="1591"/>
                  </a:lnTo>
                  <a:lnTo>
                    <a:pt x="419" y="1800"/>
                  </a:lnTo>
                  <a:lnTo>
                    <a:pt x="336" y="1842"/>
                  </a:lnTo>
                  <a:lnTo>
                    <a:pt x="294" y="1925"/>
                  </a:lnTo>
                  <a:lnTo>
                    <a:pt x="210" y="1946"/>
                  </a:lnTo>
                  <a:lnTo>
                    <a:pt x="85" y="2114"/>
                  </a:lnTo>
                  <a:lnTo>
                    <a:pt x="1" y="2365"/>
                  </a:lnTo>
                  <a:lnTo>
                    <a:pt x="64" y="2407"/>
                  </a:lnTo>
                  <a:lnTo>
                    <a:pt x="106" y="2553"/>
                  </a:lnTo>
                  <a:lnTo>
                    <a:pt x="85" y="2616"/>
                  </a:lnTo>
                  <a:lnTo>
                    <a:pt x="168" y="2741"/>
                  </a:lnTo>
                  <a:lnTo>
                    <a:pt x="210" y="2741"/>
                  </a:lnTo>
                  <a:lnTo>
                    <a:pt x="399" y="2888"/>
                  </a:lnTo>
                  <a:lnTo>
                    <a:pt x="419" y="3034"/>
                  </a:lnTo>
                  <a:lnTo>
                    <a:pt x="545" y="3076"/>
                  </a:lnTo>
                  <a:lnTo>
                    <a:pt x="608" y="3139"/>
                  </a:lnTo>
                  <a:lnTo>
                    <a:pt x="712" y="3160"/>
                  </a:lnTo>
                  <a:lnTo>
                    <a:pt x="838" y="3306"/>
                  </a:lnTo>
                  <a:lnTo>
                    <a:pt x="1215" y="4457"/>
                  </a:lnTo>
                  <a:lnTo>
                    <a:pt x="1277" y="4457"/>
                  </a:lnTo>
                  <a:lnTo>
                    <a:pt x="1319" y="4436"/>
                  </a:lnTo>
                  <a:lnTo>
                    <a:pt x="1424" y="4394"/>
                  </a:lnTo>
                  <a:lnTo>
                    <a:pt x="1466" y="4290"/>
                  </a:lnTo>
                  <a:lnTo>
                    <a:pt x="1487" y="4227"/>
                  </a:lnTo>
                  <a:lnTo>
                    <a:pt x="1487" y="4185"/>
                  </a:lnTo>
                  <a:lnTo>
                    <a:pt x="1528" y="4143"/>
                  </a:lnTo>
                  <a:lnTo>
                    <a:pt x="1528" y="4018"/>
                  </a:lnTo>
                  <a:lnTo>
                    <a:pt x="1466" y="3829"/>
                  </a:lnTo>
                  <a:lnTo>
                    <a:pt x="1487" y="3767"/>
                  </a:lnTo>
                  <a:lnTo>
                    <a:pt x="1487" y="3683"/>
                  </a:lnTo>
                  <a:lnTo>
                    <a:pt x="1570" y="3620"/>
                  </a:lnTo>
                  <a:lnTo>
                    <a:pt x="1696" y="3620"/>
                  </a:lnTo>
                  <a:lnTo>
                    <a:pt x="1800" y="3495"/>
                  </a:lnTo>
                  <a:lnTo>
                    <a:pt x="1800" y="3411"/>
                  </a:lnTo>
                  <a:lnTo>
                    <a:pt x="2156" y="3202"/>
                  </a:lnTo>
                  <a:lnTo>
                    <a:pt x="2282" y="3034"/>
                  </a:lnTo>
                  <a:lnTo>
                    <a:pt x="2219" y="2972"/>
                  </a:lnTo>
                  <a:lnTo>
                    <a:pt x="2177" y="2762"/>
                  </a:lnTo>
                  <a:lnTo>
                    <a:pt x="2198" y="2721"/>
                  </a:lnTo>
                  <a:lnTo>
                    <a:pt x="2156" y="2679"/>
                  </a:lnTo>
                  <a:lnTo>
                    <a:pt x="1968" y="2574"/>
                  </a:lnTo>
                  <a:lnTo>
                    <a:pt x="1947" y="2532"/>
                  </a:lnTo>
                  <a:lnTo>
                    <a:pt x="1947" y="2448"/>
                  </a:lnTo>
                  <a:lnTo>
                    <a:pt x="1863" y="2407"/>
                  </a:lnTo>
                  <a:lnTo>
                    <a:pt x="1842" y="2428"/>
                  </a:lnTo>
                  <a:lnTo>
                    <a:pt x="1842" y="2469"/>
                  </a:lnTo>
                  <a:lnTo>
                    <a:pt x="1779" y="2511"/>
                  </a:lnTo>
                  <a:lnTo>
                    <a:pt x="1696" y="2469"/>
                  </a:lnTo>
                  <a:lnTo>
                    <a:pt x="1675" y="2365"/>
                  </a:lnTo>
                  <a:lnTo>
                    <a:pt x="1591" y="2407"/>
                  </a:lnTo>
                  <a:lnTo>
                    <a:pt x="1424" y="2260"/>
                  </a:lnTo>
                  <a:lnTo>
                    <a:pt x="1340" y="2114"/>
                  </a:lnTo>
                  <a:lnTo>
                    <a:pt x="1382" y="1925"/>
                  </a:lnTo>
                  <a:lnTo>
                    <a:pt x="1675" y="1737"/>
                  </a:lnTo>
                  <a:lnTo>
                    <a:pt x="1842" y="1570"/>
                  </a:lnTo>
                  <a:lnTo>
                    <a:pt x="1884" y="1507"/>
                  </a:lnTo>
                  <a:lnTo>
                    <a:pt x="1842" y="1465"/>
                  </a:lnTo>
                  <a:lnTo>
                    <a:pt x="1884" y="1381"/>
                  </a:lnTo>
                  <a:lnTo>
                    <a:pt x="1863" y="1298"/>
                  </a:lnTo>
                  <a:lnTo>
                    <a:pt x="1842" y="1277"/>
                  </a:lnTo>
                  <a:lnTo>
                    <a:pt x="1842" y="1088"/>
                  </a:lnTo>
                  <a:lnTo>
                    <a:pt x="1654" y="1005"/>
                  </a:lnTo>
                  <a:lnTo>
                    <a:pt x="1528" y="837"/>
                  </a:lnTo>
                  <a:lnTo>
                    <a:pt x="1549" y="670"/>
                  </a:lnTo>
                  <a:lnTo>
                    <a:pt x="1675" y="586"/>
                  </a:lnTo>
                  <a:lnTo>
                    <a:pt x="1696" y="482"/>
                  </a:lnTo>
                  <a:lnTo>
                    <a:pt x="1800" y="314"/>
                  </a:lnTo>
                  <a:lnTo>
                    <a:pt x="1800" y="210"/>
                  </a:lnTo>
                  <a:lnTo>
                    <a:pt x="1759" y="147"/>
                  </a:lnTo>
                  <a:lnTo>
                    <a:pt x="1549" y="335"/>
                  </a:lnTo>
                  <a:lnTo>
                    <a:pt x="1487" y="419"/>
                  </a:lnTo>
                  <a:lnTo>
                    <a:pt x="1424" y="377"/>
                  </a:lnTo>
                  <a:lnTo>
                    <a:pt x="1340" y="168"/>
                  </a:lnTo>
                  <a:lnTo>
                    <a:pt x="1277" y="168"/>
                  </a:lnTo>
                  <a:lnTo>
                    <a:pt x="1277" y="63"/>
                  </a:lnTo>
                  <a:lnTo>
                    <a:pt x="123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01" name="Google Shape;3401;p71"/>
            <p:cNvSpPr/>
            <p:nvPr/>
          </p:nvSpPr>
          <p:spPr>
            <a:xfrm>
              <a:off x="3689035" y="2890250"/>
              <a:ext cx="138044" cy="127554"/>
            </a:xfrm>
            <a:custGeom>
              <a:avLst/>
              <a:gdLst/>
              <a:ahLst/>
              <a:cxnLst/>
              <a:rect l="l" t="t" r="r" b="b"/>
              <a:pathLst>
                <a:path w="11593" h="11216" extrusionOk="0">
                  <a:moveTo>
                    <a:pt x="8307" y="1"/>
                  </a:moveTo>
                  <a:lnTo>
                    <a:pt x="8161" y="22"/>
                  </a:lnTo>
                  <a:lnTo>
                    <a:pt x="8140" y="106"/>
                  </a:lnTo>
                  <a:lnTo>
                    <a:pt x="8035" y="126"/>
                  </a:lnTo>
                  <a:lnTo>
                    <a:pt x="7994" y="210"/>
                  </a:lnTo>
                  <a:lnTo>
                    <a:pt x="7910" y="189"/>
                  </a:lnTo>
                  <a:lnTo>
                    <a:pt x="7805" y="189"/>
                  </a:lnTo>
                  <a:lnTo>
                    <a:pt x="7701" y="294"/>
                  </a:lnTo>
                  <a:lnTo>
                    <a:pt x="7575" y="294"/>
                  </a:lnTo>
                  <a:lnTo>
                    <a:pt x="7491" y="168"/>
                  </a:lnTo>
                  <a:lnTo>
                    <a:pt x="7324" y="168"/>
                  </a:lnTo>
                  <a:lnTo>
                    <a:pt x="7261" y="126"/>
                  </a:lnTo>
                  <a:lnTo>
                    <a:pt x="7115" y="168"/>
                  </a:lnTo>
                  <a:lnTo>
                    <a:pt x="6989" y="126"/>
                  </a:lnTo>
                  <a:lnTo>
                    <a:pt x="6947" y="168"/>
                  </a:lnTo>
                  <a:lnTo>
                    <a:pt x="6843" y="106"/>
                  </a:lnTo>
                  <a:lnTo>
                    <a:pt x="6759" y="126"/>
                  </a:lnTo>
                  <a:lnTo>
                    <a:pt x="6696" y="273"/>
                  </a:lnTo>
                  <a:lnTo>
                    <a:pt x="6571" y="273"/>
                  </a:lnTo>
                  <a:lnTo>
                    <a:pt x="6466" y="210"/>
                  </a:lnTo>
                  <a:lnTo>
                    <a:pt x="6320" y="336"/>
                  </a:lnTo>
                  <a:lnTo>
                    <a:pt x="6236" y="336"/>
                  </a:lnTo>
                  <a:lnTo>
                    <a:pt x="6110" y="273"/>
                  </a:lnTo>
                  <a:lnTo>
                    <a:pt x="5964" y="315"/>
                  </a:lnTo>
                  <a:lnTo>
                    <a:pt x="5629" y="315"/>
                  </a:lnTo>
                  <a:lnTo>
                    <a:pt x="5336" y="524"/>
                  </a:lnTo>
                  <a:lnTo>
                    <a:pt x="5190" y="545"/>
                  </a:lnTo>
                  <a:lnTo>
                    <a:pt x="5106" y="545"/>
                  </a:lnTo>
                  <a:lnTo>
                    <a:pt x="4981" y="629"/>
                  </a:lnTo>
                  <a:lnTo>
                    <a:pt x="4960" y="712"/>
                  </a:lnTo>
                  <a:lnTo>
                    <a:pt x="4897" y="817"/>
                  </a:lnTo>
                  <a:lnTo>
                    <a:pt x="4813" y="817"/>
                  </a:lnTo>
                  <a:lnTo>
                    <a:pt x="4792" y="796"/>
                  </a:lnTo>
                  <a:lnTo>
                    <a:pt x="4709" y="796"/>
                  </a:lnTo>
                  <a:lnTo>
                    <a:pt x="4646" y="817"/>
                  </a:lnTo>
                  <a:lnTo>
                    <a:pt x="4604" y="859"/>
                  </a:lnTo>
                  <a:lnTo>
                    <a:pt x="4457" y="901"/>
                  </a:lnTo>
                  <a:lnTo>
                    <a:pt x="4332" y="942"/>
                  </a:lnTo>
                  <a:lnTo>
                    <a:pt x="4248" y="1026"/>
                  </a:lnTo>
                  <a:lnTo>
                    <a:pt x="4227" y="1068"/>
                  </a:lnTo>
                  <a:lnTo>
                    <a:pt x="4123" y="1214"/>
                  </a:lnTo>
                  <a:lnTo>
                    <a:pt x="3934" y="1256"/>
                  </a:lnTo>
                  <a:lnTo>
                    <a:pt x="3767" y="1256"/>
                  </a:lnTo>
                  <a:lnTo>
                    <a:pt x="3830" y="1340"/>
                  </a:lnTo>
                  <a:lnTo>
                    <a:pt x="3851" y="1382"/>
                  </a:lnTo>
                  <a:lnTo>
                    <a:pt x="3913" y="1486"/>
                  </a:lnTo>
                  <a:lnTo>
                    <a:pt x="3934" y="1591"/>
                  </a:lnTo>
                  <a:lnTo>
                    <a:pt x="3955" y="1633"/>
                  </a:lnTo>
                  <a:lnTo>
                    <a:pt x="3955" y="1800"/>
                  </a:lnTo>
                  <a:lnTo>
                    <a:pt x="3955" y="2051"/>
                  </a:lnTo>
                  <a:lnTo>
                    <a:pt x="3976" y="2114"/>
                  </a:lnTo>
                  <a:lnTo>
                    <a:pt x="4039" y="2575"/>
                  </a:lnTo>
                  <a:lnTo>
                    <a:pt x="4123" y="2721"/>
                  </a:lnTo>
                  <a:lnTo>
                    <a:pt x="4144" y="2847"/>
                  </a:lnTo>
                  <a:lnTo>
                    <a:pt x="4227" y="2847"/>
                  </a:lnTo>
                  <a:lnTo>
                    <a:pt x="4269" y="2909"/>
                  </a:lnTo>
                  <a:lnTo>
                    <a:pt x="4353" y="2930"/>
                  </a:lnTo>
                  <a:lnTo>
                    <a:pt x="4395" y="2951"/>
                  </a:lnTo>
                  <a:lnTo>
                    <a:pt x="4332" y="3119"/>
                  </a:lnTo>
                  <a:lnTo>
                    <a:pt x="4353" y="3160"/>
                  </a:lnTo>
                  <a:lnTo>
                    <a:pt x="4269" y="3265"/>
                  </a:lnTo>
                  <a:lnTo>
                    <a:pt x="3600" y="3265"/>
                  </a:lnTo>
                  <a:lnTo>
                    <a:pt x="3453" y="3307"/>
                  </a:lnTo>
                  <a:lnTo>
                    <a:pt x="3307" y="3516"/>
                  </a:lnTo>
                  <a:lnTo>
                    <a:pt x="3202" y="3621"/>
                  </a:lnTo>
                  <a:lnTo>
                    <a:pt x="3118" y="3746"/>
                  </a:lnTo>
                  <a:lnTo>
                    <a:pt x="3139" y="3935"/>
                  </a:lnTo>
                  <a:lnTo>
                    <a:pt x="3097" y="4060"/>
                  </a:lnTo>
                  <a:lnTo>
                    <a:pt x="2700" y="4311"/>
                  </a:lnTo>
                  <a:lnTo>
                    <a:pt x="2072" y="4688"/>
                  </a:lnTo>
                  <a:lnTo>
                    <a:pt x="1612" y="4939"/>
                  </a:lnTo>
                  <a:lnTo>
                    <a:pt x="1361" y="5002"/>
                  </a:lnTo>
                  <a:lnTo>
                    <a:pt x="1152" y="5002"/>
                  </a:lnTo>
                  <a:lnTo>
                    <a:pt x="1047" y="5043"/>
                  </a:lnTo>
                  <a:lnTo>
                    <a:pt x="880" y="5043"/>
                  </a:lnTo>
                  <a:lnTo>
                    <a:pt x="587" y="5106"/>
                  </a:lnTo>
                  <a:lnTo>
                    <a:pt x="398" y="5211"/>
                  </a:lnTo>
                  <a:lnTo>
                    <a:pt x="294" y="5357"/>
                  </a:lnTo>
                  <a:lnTo>
                    <a:pt x="43" y="5546"/>
                  </a:lnTo>
                  <a:lnTo>
                    <a:pt x="43" y="6048"/>
                  </a:lnTo>
                  <a:lnTo>
                    <a:pt x="1" y="6194"/>
                  </a:lnTo>
                  <a:lnTo>
                    <a:pt x="2093" y="7617"/>
                  </a:lnTo>
                  <a:lnTo>
                    <a:pt x="5901" y="10128"/>
                  </a:lnTo>
                  <a:lnTo>
                    <a:pt x="5943" y="10379"/>
                  </a:lnTo>
                  <a:lnTo>
                    <a:pt x="6069" y="10484"/>
                  </a:lnTo>
                  <a:lnTo>
                    <a:pt x="6278" y="10484"/>
                  </a:lnTo>
                  <a:lnTo>
                    <a:pt x="6445" y="10546"/>
                  </a:lnTo>
                  <a:lnTo>
                    <a:pt x="6550" y="10672"/>
                  </a:lnTo>
                  <a:lnTo>
                    <a:pt x="6696" y="10735"/>
                  </a:lnTo>
                  <a:lnTo>
                    <a:pt x="6801" y="10797"/>
                  </a:lnTo>
                  <a:lnTo>
                    <a:pt x="6801" y="10902"/>
                  </a:lnTo>
                  <a:lnTo>
                    <a:pt x="6738" y="11090"/>
                  </a:lnTo>
                  <a:lnTo>
                    <a:pt x="6780" y="11174"/>
                  </a:lnTo>
                  <a:lnTo>
                    <a:pt x="6906" y="11216"/>
                  </a:lnTo>
                  <a:lnTo>
                    <a:pt x="7178" y="11195"/>
                  </a:lnTo>
                  <a:lnTo>
                    <a:pt x="7408" y="11111"/>
                  </a:lnTo>
                  <a:lnTo>
                    <a:pt x="8266" y="10902"/>
                  </a:lnTo>
                  <a:lnTo>
                    <a:pt x="8998" y="10253"/>
                  </a:lnTo>
                  <a:lnTo>
                    <a:pt x="11592" y="8663"/>
                  </a:lnTo>
                  <a:lnTo>
                    <a:pt x="11509" y="8580"/>
                  </a:lnTo>
                  <a:lnTo>
                    <a:pt x="11446" y="8496"/>
                  </a:lnTo>
                  <a:lnTo>
                    <a:pt x="11383" y="8454"/>
                  </a:lnTo>
                  <a:lnTo>
                    <a:pt x="11279" y="8224"/>
                  </a:lnTo>
                  <a:lnTo>
                    <a:pt x="11195" y="8077"/>
                  </a:lnTo>
                  <a:lnTo>
                    <a:pt x="11090" y="8015"/>
                  </a:lnTo>
                  <a:lnTo>
                    <a:pt x="10651" y="8015"/>
                  </a:lnTo>
                  <a:lnTo>
                    <a:pt x="10567" y="7931"/>
                  </a:lnTo>
                  <a:lnTo>
                    <a:pt x="10546" y="7826"/>
                  </a:lnTo>
                  <a:lnTo>
                    <a:pt x="10504" y="7743"/>
                  </a:lnTo>
                  <a:lnTo>
                    <a:pt x="10463" y="7596"/>
                  </a:lnTo>
                  <a:lnTo>
                    <a:pt x="10504" y="7512"/>
                  </a:lnTo>
                  <a:lnTo>
                    <a:pt x="10463" y="7387"/>
                  </a:lnTo>
                  <a:lnTo>
                    <a:pt x="10421" y="7345"/>
                  </a:lnTo>
                  <a:lnTo>
                    <a:pt x="10316" y="7115"/>
                  </a:lnTo>
                  <a:lnTo>
                    <a:pt x="10191" y="6927"/>
                  </a:lnTo>
                  <a:lnTo>
                    <a:pt x="10107" y="6864"/>
                  </a:lnTo>
                  <a:lnTo>
                    <a:pt x="10149" y="6801"/>
                  </a:lnTo>
                  <a:lnTo>
                    <a:pt x="10191" y="6759"/>
                  </a:lnTo>
                  <a:lnTo>
                    <a:pt x="10316" y="6655"/>
                  </a:lnTo>
                  <a:lnTo>
                    <a:pt x="10358" y="6571"/>
                  </a:lnTo>
                  <a:lnTo>
                    <a:pt x="10337" y="6362"/>
                  </a:lnTo>
                  <a:lnTo>
                    <a:pt x="10295" y="6236"/>
                  </a:lnTo>
                  <a:lnTo>
                    <a:pt x="10316" y="6173"/>
                  </a:lnTo>
                  <a:lnTo>
                    <a:pt x="10358" y="5860"/>
                  </a:lnTo>
                  <a:lnTo>
                    <a:pt x="10295" y="5713"/>
                  </a:lnTo>
                  <a:lnTo>
                    <a:pt x="10295" y="5399"/>
                  </a:lnTo>
                  <a:lnTo>
                    <a:pt x="10295" y="5336"/>
                  </a:lnTo>
                  <a:lnTo>
                    <a:pt x="10253" y="5127"/>
                  </a:lnTo>
                  <a:lnTo>
                    <a:pt x="10253" y="4730"/>
                  </a:lnTo>
                  <a:lnTo>
                    <a:pt x="10191" y="4604"/>
                  </a:lnTo>
                  <a:lnTo>
                    <a:pt x="10128" y="4583"/>
                  </a:lnTo>
                  <a:lnTo>
                    <a:pt x="10128" y="4374"/>
                  </a:lnTo>
                  <a:lnTo>
                    <a:pt x="10191" y="4311"/>
                  </a:lnTo>
                  <a:lnTo>
                    <a:pt x="9814" y="3160"/>
                  </a:lnTo>
                  <a:lnTo>
                    <a:pt x="9688" y="3014"/>
                  </a:lnTo>
                  <a:lnTo>
                    <a:pt x="9584" y="2993"/>
                  </a:lnTo>
                  <a:lnTo>
                    <a:pt x="9521" y="2930"/>
                  </a:lnTo>
                  <a:lnTo>
                    <a:pt x="9395" y="2888"/>
                  </a:lnTo>
                  <a:lnTo>
                    <a:pt x="9375" y="2742"/>
                  </a:lnTo>
                  <a:lnTo>
                    <a:pt x="9186" y="2595"/>
                  </a:lnTo>
                  <a:lnTo>
                    <a:pt x="9144" y="2595"/>
                  </a:lnTo>
                  <a:lnTo>
                    <a:pt x="9061" y="2470"/>
                  </a:lnTo>
                  <a:lnTo>
                    <a:pt x="9082" y="2407"/>
                  </a:lnTo>
                  <a:lnTo>
                    <a:pt x="9040" y="2261"/>
                  </a:lnTo>
                  <a:lnTo>
                    <a:pt x="8977" y="2219"/>
                  </a:lnTo>
                  <a:lnTo>
                    <a:pt x="9061" y="1968"/>
                  </a:lnTo>
                  <a:lnTo>
                    <a:pt x="9186" y="1800"/>
                  </a:lnTo>
                  <a:lnTo>
                    <a:pt x="9270" y="1779"/>
                  </a:lnTo>
                  <a:lnTo>
                    <a:pt x="9312" y="1696"/>
                  </a:lnTo>
                  <a:lnTo>
                    <a:pt x="9395" y="1654"/>
                  </a:lnTo>
                  <a:lnTo>
                    <a:pt x="9416" y="1445"/>
                  </a:lnTo>
                  <a:lnTo>
                    <a:pt x="9479" y="1382"/>
                  </a:lnTo>
                  <a:lnTo>
                    <a:pt x="9395" y="1319"/>
                  </a:lnTo>
                  <a:lnTo>
                    <a:pt x="9458" y="1235"/>
                  </a:lnTo>
                  <a:lnTo>
                    <a:pt x="9500" y="1173"/>
                  </a:lnTo>
                  <a:lnTo>
                    <a:pt x="9479" y="1152"/>
                  </a:lnTo>
                  <a:lnTo>
                    <a:pt x="9416" y="1047"/>
                  </a:lnTo>
                  <a:lnTo>
                    <a:pt x="9375" y="901"/>
                  </a:lnTo>
                  <a:lnTo>
                    <a:pt x="9479" y="629"/>
                  </a:lnTo>
                  <a:lnTo>
                    <a:pt x="9479" y="440"/>
                  </a:lnTo>
                  <a:lnTo>
                    <a:pt x="9500" y="294"/>
                  </a:lnTo>
                  <a:lnTo>
                    <a:pt x="9479" y="210"/>
                  </a:lnTo>
                  <a:lnTo>
                    <a:pt x="9500" y="126"/>
                  </a:lnTo>
                  <a:lnTo>
                    <a:pt x="9479" y="106"/>
                  </a:lnTo>
                  <a:lnTo>
                    <a:pt x="9291" y="126"/>
                  </a:lnTo>
                  <a:lnTo>
                    <a:pt x="9207" y="106"/>
                  </a:lnTo>
                  <a:lnTo>
                    <a:pt x="8977" y="189"/>
                  </a:lnTo>
                  <a:lnTo>
                    <a:pt x="8851" y="85"/>
                  </a:lnTo>
                  <a:lnTo>
                    <a:pt x="8684" y="22"/>
                  </a:lnTo>
                  <a:lnTo>
                    <a:pt x="8684" y="85"/>
                  </a:lnTo>
                  <a:lnTo>
                    <a:pt x="8579" y="189"/>
                  </a:lnTo>
                  <a:lnTo>
                    <a:pt x="8370" y="168"/>
                  </a:lnTo>
                  <a:lnTo>
                    <a:pt x="8370" y="64"/>
                  </a:lnTo>
                  <a:lnTo>
                    <a:pt x="83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02" name="Google Shape;3402;p71"/>
            <p:cNvSpPr/>
            <p:nvPr/>
          </p:nvSpPr>
          <p:spPr>
            <a:xfrm>
              <a:off x="3661636" y="2898825"/>
              <a:ext cx="79733" cy="60206"/>
            </a:xfrm>
            <a:custGeom>
              <a:avLst/>
              <a:gdLst/>
              <a:ahLst/>
              <a:cxnLst/>
              <a:rect l="l" t="t" r="r" b="b"/>
              <a:pathLst>
                <a:path w="6696" h="5294" extrusionOk="0">
                  <a:moveTo>
                    <a:pt x="4269" y="0"/>
                  </a:moveTo>
                  <a:lnTo>
                    <a:pt x="4164" y="42"/>
                  </a:lnTo>
                  <a:lnTo>
                    <a:pt x="4122" y="84"/>
                  </a:lnTo>
                  <a:lnTo>
                    <a:pt x="4038" y="84"/>
                  </a:lnTo>
                  <a:lnTo>
                    <a:pt x="3913" y="188"/>
                  </a:lnTo>
                  <a:lnTo>
                    <a:pt x="3871" y="502"/>
                  </a:lnTo>
                  <a:lnTo>
                    <a:pt x="3766" y="691"/>
                  </a:lnTo>
                  <a:lnTo>
                    <a:pt x="3745" y="921"/>
                  </a:lnTo>
                  <a:lnTo>
                    <a:pt x="3662" y="1046"/>
                  </a:lnTo>
                  <a:lnTo>
                    <a:pt x="3411" y="1318"/>
                  </a:lnTo>
                  <a:lnTo>
                    <a:pt x="3327" y="1318"/>
                  </a:lnTo>
                  <a:lnTo>
                    <a:pt x="3222" y="1402"/>
                  </a:lnTo>
                  <a:lnTo>
                    <a:pt x="2992" y="1465"/>
                  </a:lnTo>
                  <a:lnTo>
                    <a:pt x="2825" y="1632"/>
                  </a:lnTo>
                  <a:lnTo>
                    <a:pt x="2783" y="1632"/>
                  </a:lnTo>
                  <a:lnTo>
                    <a:pt x="2553" y="1779"/>
                  </a:lnTo>
                  <a:lnTo>
                    <a:pt x="2406" y="1841"/>
                  </a:lnTo>
                  <a:lnTo>
                    <a:pt x="2344" y="1967"/>
                  </a:lnTo>
                  <a:lnTo>
                    <a:pt x="2072" y="2155"/>
                  </a:lnTo>
                  <a:lnTo>
                    <a:pt x="2155" y="2365"/>
                  </a:lnTo>
                  <a:lnTo>
                    <a:pt x="2155" y="2490"/>
                  </a:lnTo>
                  <a:lnTo>
                    <a:pt x="1925" y="2699"/>
                  </a:lnTo>
                  <a:lnTo>
                    <a:pt x="1758" y="3013"/>
                  </a:lnTo>
                  <a:lnTo>
                    <a:pt x="1758" y="3118"/>
                  </a:lnTo>
                  <a:lnTo>
                    <a:pt x="1862" y="3327"/>
                  </a:lnTo>
                  <a:lnTo>
                    <a:pt x="1779" y="3536"/>
                  </a:lnTo>
                  <a:lnTo>
                    <a:pt x="1841" y="3599"/>
                  </a:lnTo>
                  <a:lnTo>
                    <a:pt x="1883" y="3662"/>
                  </a:lnTo>
                  <a:lnTo>
                    <a:pt x="1862" y="3829"/>
                  </a:lnTo>
                  <a:lnTo>
                    <a:pt x="1507" y="4248"/>
                  </a:lnTo>
                  <a:lnTo>
                    <a:pt x="1444" y="4394"/>
                  </a:lnTo>
                  <a:lnTo>
                    <a:pt x="1297" y="4582"/>
                  </a:lnTo>
                  <a:lnTo>
                    <a:pt x="1109" y="4603"/>
                  </a:lnTo>
                  <a:lnTo>
                    <a:pt x="712" y="4959"/>
                  </a:lnTo>
                  <a:lnTo>
                    <a:pt x="147" y="5064"/>
                  </a:lnTo>
                  <a:lnTo>
                    <a:pt x="0" y="5273"/>
                  </a:lnTo>
                  <a:lnTo>
                    <a:pt x="2344" y="5294"/>
                  </a:lnTo>
                  <a:lnTo>
                    <a:pt x="2344" y="4792"/>
                  </a:lnTo>
                  <a:lnTo>
                    <a:pt x="2595" y="4603"/>
                  </a:lnTo>
                  <a:lnTo>
                    <a:pt x="2699" y="4457"/>
                  </a:lnTo>
                  <a:lnTo>
                    <a:pt x="2888" y="4352"/>
                  </a:lnTo>
                  <a:lnTo>
                    <a:pt x="3181" y="4289"/>
                  </a:lnTo>
                  <a:lnTo>
                    <a:pt x="3348" y="4289"/>
                  </a:lnTo>
                  <a:lnTo>
                    <a:pt x="3453" y="4248"/>
                  </a:lnTo>
                  <a:lnTo>
                    <a:pt x="3662" y="4248"/>
                  </a:lnTo>
                  <a:lnTo>
                    <a:pt x="3913" y="4185"/>
                  </a:lnTo>
                  <a:lnTo>
                    <a:pt x="4373" y="3934"/>
                  </a:lnTo>
                  <a:lnTo>
                    <a:pt x="5001" y="3557"/>
                  </a:lnTo>
                  <a:lnTo>
                    <a:pt x="5398" y="3306"/>
                  </a:lnTo>
                  <a:lnTo>
                    <a:pt x="5440" y="3181"/>
                  </a:lnTo>
                  <a:lnTo>
                    <a:pt x="5419" y="2992"/>
                  </a:lnTo>
                  <a:lnTo>
                    <a:pt x="5503" y="2867"/>
                  </a:lnTo>
                  <a:lnTo>
                    <a:pt x="5608" y="2762"/>
                  </a:lnTo>
                  <a:lnTo>
                    <a:pt x="5754" y="2553"/>
                  </a:lnTo>
                  <a:lnTo>
                    <a:pt x="5901" y="2511"/>
                  </a:lnTo>
                  <a:lnTo>
                    <a:pt x="6570" y="2511"/>
                  </a:lnTo>
                  <a:lnTo>
                    <a:pt x="6654" y="2406"/>
                  </a:lnTo>
                  <a:lnTo>
                    <a:pt x="6633" y="2365"/>
                  </a:lnTo>
                  <a:lnTo>
                    <a:pt x="6696" y="2197"/>
                  </a:lnTo>
                  <a:lnTo>
                    <a:pt x="6654" y="2176"/>
                  </a:lnTo>
                  <a:lnTo>
                    <a:pt x="6570" y="2155"/>
                  </a:lnTo>
                  <a:lnTo>
                    <a:pt x="6528" y="2093"/>
                  </a:lnTo>
                  <a:lnTo>
                    <a:pt x="6445" y="2093"/>
                  </a:lnTo>
                  <a:lnTo>
                    <a:pt x="6424" y="1967"/>
                  </a:lnTo>
                  <a:lnTo>
                    <a:pt x="6340" y="1821"/>
                  </a:lnTo>
                  <a:lnTo>
                    <a:pt x="6277" y="1360"/>
                  </a:lnTo>
                  <a:lnTo>
                    <a:pt x="6256" y="1297"/>
                  </a:lnTo>
                  <a:lnTo>
                    <a:pt x="6256" y="1046"/>
                  </a:lnTo>
                  <a:lnTo>
                    <a:pt x="6256" y="879"/>
                  </a:lnTo>
                  <a:lnTo>
                    <a:pt x="6235" y="837"/>
                  </a:lnTo>
                  <a:lnTo>
                    <a:pt x="6214" y="732"/>
                  </a:lnTo>
                  <a:lnTo>
                    <a:pt x="6152" y="628"/>
                  </a:lnTo>
                  <a:lnTo>
                    <a:pt x="6131" y="586"/>
                  </a:lnTo>
                  <a:lnTo>
                    <a:pt x="6068" y="502"/>
                  </a:lnTo>
                  <a:lnTo>
                    <a:pt x="6005" y="523"/>
                  </a:lnTo>
                  <a:lnTo>
                    <a:pt x="5691" y="502"/>
                  </a:lnTo>
                  <a:lnTo>
                    <a:pt x="5608" y="419"/>
                  </a:lnTo>
                  <a:lnTo>
                    <a:pt x="5587" y="314"/>
                  </a:lnTo>
                  <a:lnTo>
                    <a:pt x="5524" y="293"/>
                  </a:lnTo>
                  <a:lnTo>
                    <a:pt x="5419" y="398"/>
                  </a:lnTo>
                  <a:lnTo>
                    <a:pt x="5231" y="460"/>
                  </a:lnTo>
                  <a:lnTo>
                    <a:pt x="5064" y="398"/>
                  </a:lnTo>
                  <a:lnTo>
                    <a:pt x="4959" y="398"/>
                  </a:lnTo>
                  <a:lnTo>
                    <a:pt x="4854" y="460"/>
                  </a:lnTo>
                  <a:lnTo>
                    <a:pt x="4666" y="481"/>
                  </a:lnTo>
                  <a:lnTo>
                    <a:pt x="4541" y="460"/>
                  </a:lnTo>
                  <a:lnTo>
                    <a:pt x="4373" y="293"/>
                  </a:lnTo>
                  <a:lnTo>
                    <a:pt x="4331" y="251"/>
                  </a:lnTo>
                  <a:lnTo>
                    <a:pt x="4290" y="147"/>
                  </a:lnTo>
                  <a:lnTo>
                    <a:pt x="4290" y="84"/>
                  </a:lnTo>
                  <a:lnTo>
                    <a:pt x="4290" y="42"/>
                  </a:lnTo>
                  <a:lnTo>
                    <a:pt x="426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03" name="Google Shape;3403;p71"/>
            <p:cNvSpPr/>
            <p:nvPr/>
          </p:nvSpPr>
          <p:spPr>
            <a:xfrm>
              <a:off x="3632974" y="2958780"/>
              <a:ext cx="56573" cy="43318"/>
            </a:xfrm>
            <a:custGeom>
              <a:avLst/>
              <a:gdLst/>
              <a:ahLst/>
              <a:cxnLst/>
              <a:rect l="l" t="t" r="r" b="b"/>
              <a:pathLst>
                <a:path w="4751" h="3809" extrusionOk="0">
                  <a:moveTo>
                    <a:pt x="2407" y="1"/>
                  </a:moveTo>
                  <a:lnTo>
                    <a:pt x="2177" y="315"/>
                  </a:lnTo>
                  <a:lnTo>
                    <a:pt x="2177" y="524"/>
                  </a:lnTo>
                  <a:lnTo>
                    <a:pt x="2072" y="545"/>
                  </a:lnTo>
                  <a:lnTo>
                    <a:pt x="1675" y="754"/>
                  </a:lnTo>
                  <a:lnTo>
                    <a:pt x="1633" y="859"/>
                  </a:lnTo>
                  <a:lnTo>
                    <a:pt x="1466" y="942"/>
                  </a:lnTo>
                  <a:lnTo>
                    <a:pt x="1528" y="1089"/>
                  </a:lnTo>
                  <a:lnTo>
                    <a:pt x="1194" y="1612"/>
                  </a:lnTo>
                  <a:lnTo>
                    <a:pt x="1152" y="1779"/>
                  </a:lnTo>
                  <a:lnTo>
                    <a:pt x="901" y="2030"/>
                  </a:lnTo>
                  <a:lnTo>
                    <a:pt x="796" y="2093"/>
                  </a:lnTo>
                  <a:lnTo>
                    <a:pt x="671" y="2365"/>
                  </a:lnTo>
                  <a:lnTo>
                    <a:pt x="671" y="2470"/>
                  </a:lnTo>
                  <a:lnTo>
                    <a:pt x="461" y="2763"/>
                  </a:lnTo>
                  <a:lnTo>
                    <a:pt x="419" y="2847"/>
                  </a:lnTo>
                  <a:lnTo>
                    <a:pt x="503" y="2888"/>
                  </a:lnTo>
                  <a:lnTo>
                    <a:pt x="398" y="2930"/>
                  </a:lnTo>
                  <a:lnTo>
                    <a:pt x="210" y="3265"/>
                  </a:lnTo>
                  <a:lnTo>
                    <a:pt x="147" y="3286"/>
                  </a:lnTo>
                  <a:lnTo>
                    <a:pt x="64" y="3370"/>
                  </a:lnTo>
                  <a:lnTo>
                    <a:pt x="85" y="3495"/>
                  </a:lnTo>
                  <a:lnTo>
                    <a:pt x="1" y="3621"/>
                  </a:lnTo>
                  <a:lnTo>
                    <a:pt x="43" y="3809"/>
                  </a:lnTo>
                  <a:lnTo>
                    <a:pt x="2344" y="3809"/>
                  </a:lnTo>
                  <a:lnTo>
                    <a:pt x="2303" y="2742"/>
                  </a:lnTo>
                  <a:lnTo>
                    <a:pt x="2386" y="2575"/>
                  </a:lnTo>
                  <a:lnTo>
                    <a:pt x="2512" y="2512"/>
                  </a:lnTo>
                  <a:lnTo>
                    <a:pt x="2658" y="2470"/>
                  </a:lnTo>
                  <a:lnTo>
                    <a:pt x="2867" y="2470"/>
                  </a:lnTo>
                  <a:lnTo>
                    <a:pt x="2888" y="963"/>
                  </a:lnTo>
                  <a:lnTo>
                    <a:pt x="4709" y="984"/>
                  </a:lnTo>
                  <a:lnTo>
                    <a:pt x="4709" y="168"/>
                  </a:lnTo>
                  <a:lnTo>
                    <a:pt x="4751" y="22"/>
                  </a:lnTo>
                  <a:lnTo>
                    <a:pt x="24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04" name="Google Shape;3404;p71"/>
            <p:cNvSpPr/>
            <p:nvPr/>
          </p:nvSpPr>
          <p:spPr>
            <a:xfrm>
              <a:off x="3632736" y="2960691"/>
              <a:ext cx="81233" cy="85430"/>
            </a:xfrm>
            <a:custGeom>
              <a:avLst/>
              <a:gdLst/>
              <a:ahLst/>
              <a:cxnLst/>
              <a:rect l="l" t="t" r="r" b="b"/>
              <a:pathLst>
                <a:path w="6822" h="7512" extrusionOk="0">
                  <a:moveTo>
                    <a:pt x="4729" y="0"/>
                  </a:moveTo>
                  <a:lnTo>
                    <a:pt x="4729" y="816"/>
                  </a:lnTo>
                  <a:lnTo>
                    <a:pt x="2908" y="795"/>
                  </a:lnTo>
                  <a:lnTo>
                    <a:pt x="2887" y="2302"/>
                  </a:lnTo>
                  <a:lnTo>
                    <a:pt x="2678" y="2302"/>
                  </a:lnTo>
                  <a:lnTo>
                    <a:pt x="2532" y="2344"/>
                  </a:lnTo>
                  <a:lnTo>
                    <a:pt x="2406" y="2407"/>
                  </a:lnTo>
                  <a:lnTo>
                    <a:pt x="2323" y="2574"/>
                  </a:lnTo>
                  <a:lnTo>
                    <a:pt x="2364" y="3641"/>
                  </a:lnTo>
                  <a:lnTo>
                    <a:pt x="63" y="3641"/>
                  </a:lnTo>
                  <a:lnTo>
                    <a:pt x="63" y="3662"/>
                  </a:lnTo>
                  <a:lnTo>
                    <a:pt x="0" y="3808"/>
                  </a:lnTo>
                  <a:lnTo>
                    <a:pt x="0" y="4039"/>
                  </a:lnTo>
                  <a:lnTo>
                    <a:pt x="126" y="3871"/>
                  </a:lnTo>
                  <a:lnTo>
                    <a:pt x="188" y="4018"/>
                  </a:lnTo>
                  <a:lnTo>
                    <a:pt x="209" y="4039"/>
                  </a:lnTo>
                  <a:lnTo>
                    <a:pt x="293" y="3976"/>
                  </a:lnTo>
                  <a:lnTo>
                    <a:pt x="439" y="4248"/>
                  </a:lnTo>
                  <a:lnTo>
                    <a:pt x="398" y="4331"/>
                  </a:lnTo>
                  <a:lnTo>
                    <a:pt x="418" y="4436"/>
                  </a:lnTo>
                  <a:lnTo>
                    <a:pt x="398" y="4645"/>
                  </a:lnTo>
                  <a:lnTo>
                    <a:pt x="314" y="4645"/>
                  </a:lnTo>
                  <a:lnTo>
                    <a:pt x="230" y="4687"/>
                  </a:lnTo>
                  <a:lnTo>
                    <a:pt x="418" y="4917"/>
                  </a:lnTo>
                  <a:lnTo>
                    <a:pt x="523" y="5524"/>
                  </a:lnTo>
                  <a:lnTo>
                    <a:pt x="481" y="5943"/>
                  </a:lnTo>
                  <a:lnTo>
                    <a:pt x="335" y="6131"/>
                  </a:lnTo>
                  <a:lnTo>
                    <a:pt x="272" y="6487"/>
                  </a:lnTo>
                  <a:lnTo>
                    <a:pt x="209" y="6738"/>
                  </a:lnTo>
                  <a:lnTo>
                    <a:pt x="314" y="6654"/>
                  </a:lnTo>
                  <a:lnTo>
                    <a:pt x="398" y="6654"/>
                  </a:lnTo>
                  <a:lnTo>
                    <a:pt x="523" y="6549"/>
                  </a:lnTo>
                  <a:lnTo>
                    <a:pt x="837" y="6487"/>
                  </a:lnTo>
                  <a:lnTo>
                    <a:pt x="1130" y="6382"/>
                  </a:lnTo>
                  <a:lnTo>
                    <a:pt x="1235" y="6382"/>
                  </a:lnTo>
                  <a:lnTo>
                    <a:pt x="1486" y="6466"/>
                  </a:lnTo>
                  <a:lnTo>
                    <a:pt x="1653" y="6487"/>
                  </a:lnTo>
                  <a:lnTo>
                    <a:pt x="1779" y="6654"/>
                  </a:lnTo>
                  <a:lnTo>
                    <a:pt x="1779" y="6738"/>
                  </a:lnTo>
                  <a:lnTo>
                    <a:pt x="1862" y="6759"/>
                  </a:lnTo>
                  <a:lnTo>
                    <a:pt x="1946" y="6696"/>
                  </a:lnTo>
                  <a:lnTo>
                    <a:pt x="1988" y="6738"/>
                  </a:lnTo>
                  <a:lnTo>
                    <a:pt x="2071" y="6738"/>
                  </a:lnTo>
                  <a:lnTo>
                    <a:pt x="2113" y="6780"/>
                  </a:lnTo>
                  <a:lnTo>
                    <a:pt x="2155" y="6905"/>
                  </a:lnTo>
                  <a:lnTo>
                    <a:pt x="2281" y="7010"/>
                  </a:lnTo>
                  <a:lnTo>
                    <a:pt x="2281" y="7156"/>
                  </a:lnTo>
                  <a:lnTo>
                    <a:pt x="2406" y="7177"/>
                  </a:lnTo>
                  <a:lnTo>
                    <a:pt x="2427" y="7303"/>
                  </a:lnTo>
                  <a:lnTo>
                    <a:pt x="2532" y="7324"/>
                  </a:lnTo>
                  <a:lnTo>
                    <a:pt x="2699" y="7428"/>
                  </a:lnTo>
                  <a:lnTo>
                    <a:pt x="2720" y="7512"/>
                  </a:lnTo>
                  <a:lnTo>
                    <a:pt x="2846" y="7407"/>
                  </a:lnTo>
                  <a:lnTo>
                    <a:pt x="3034" y="7407"/>
                  </a:lnTo>
                  <a:lnTo>
                    <a:pt x="3097" y="7261"/>
                  </a:lnTo>
                  <a:lnTo>
                    <a:pt x="3097" y="7177"/>
                  </a:lnTo>
                  <a:lnTo>
                    <a:pt x="3097" y="6947"/>
                  </a:lnTo>
                  <a:lnTo>
                    <a:pt x="3264" y="6884"/>
                  </a:lnTo>
                  <a:lnTo>
                    <a:pt x="3411" y="6884"/>
                  </a:lnTo>
                  <a:lnTo>
                    <a:pt x="3431" y="7052"/>
                  </a:lnTo>
                  <a:lnTo>
                    <a:pt x="3515" y="7219"/>
                  </a:lnTo>
                  <a:lnTo>
                    <a:pt x="3578" y="7282"/>
                  </a:lnTo>
                  <a:lnTo>
                    <a:pt x="3724" y="6989"/>
                  </a:lnTo>
                  <a:lnTo>
                    <a:pt x="3996" y="6863"/>
                  </a:lnTo>
                  <a:lnTo>
                    <a:pt x="4143" y="6905"/>
                  </a:lnTo>
                  <a:lnTo>
                    <a:pt x="4164" y="7093"/>
                  </a:lnTo>
                  <a:lnTo>
                    <a:pt x="4206" y="7156"/>
                  </a:lnTo>
                  <a:lnTo>
                    <a:pt x="4310" y="7052"/>
                  </a:lnTo>
                  <a:lnTo>
                    <a:pt x="4394" y="7052"/>
                  </a:lnTo>
                  <a:lnTo>
                    <a:pt x="4457" y="7114"/>
                  </a:lnTo>
                  <a:lnTo>
                    <a:pt x="4520" y="7156"/>
                  </a:lnTo>
                  <a:lnTo>
                    <a:pt x="6570" y="7156"/>
                  </a:lnTo>
                  <a:lnTo>
                    <a:pt x="6758" y="6633"/>
                  </a:lnTo>
                  <a:lnTo>
                    <a:pt x="6570" y="6528"/>
                  </a:lnTo>
                  <a:lnTo>
                    <a:pt x="6131" y="1423"/>
                  </a:lnTo>
                  <a:lnTo>
                    <a:pt x="6821" y="1423"/>
                  </a:lnTo>
                  <a:lnTo>
                    <a:pt x="472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05" name="Google Shape;3405;p71"/>
            <p:cNvSpPr/>
            <p:nvPr/>
          </p:nvSpPr>
          <p:spPr>
            <a:xfrm>
              <a:off x="3665125" y="2976874"/>
              <a:ext cx="112121" cy="99236"/>
            </a:xfrm>
            <a:custGeom>
              <a:avLst/>
              <a:gdLst/>
              <a:ahLst/>
              <a:cxnLst/>
              <a:rect l="l" t="t" r="r" b="b"/>
              <a:pathLst>
                <a:path w="9416" h="8726" extrusionOk="0">
                  <a:moveTo>
                    <a:pt x="3411" y="0"/>
                  </a:moveTo>
                  <a:lnTo>
                    <a:pt x="3850" y="5105"/>
                  </a:lnTo>
                  <a:lnTo>
                    <a:pt x="4038" y="5210"/>
                  </a:lnTo>
                  <a:lnTo>
                    <a:pt x="3850" y="5733"/>
                  </a:lnTo>
                  <a:lnTo>
                    <a:pt x="1800" y="5733"/>
                  </a:lnTo>
                  <a:lnTo>
                    <a:pt x="1737" y="5691"/>
                  </a:lnTo>
                  <a:lnTo>
                    <a:pt x="1674" y="5629"/>
                  </a:lnTo>
                  <a:lnTo>
                    <a:pt x="1590" y="5629"/>
                  </a:lnTo>
                  <a:lnTo>
                    <a:pt x="1486" y="5733"/>
                  </a:lnTo>
                  <a:lnTo>
                    <a:pt x="1444" y="5670"/>
                  </a:lnTo>
                  <a:lnTo>
                    <a:pt x="1423" y="5482"/>
                  </a:lnTo>
                  <a:lnTo>
                    <a:pt x="1276" y="5440"/>
                  </a:lnTo>
                  <a:lnTo>
                    <a:pt x="1004" y="5566"/>
                  </a:lnTo>
                  <a:lnTo>
                    <a:pt x="858" y="5859"/>
                  </a:lnTo>
                  <a:lnTo>
                    <a:pt x="795" y="5796"/>
                  </a:lnTo>
                  <a:lnTo>
                    <a:pt x="711" y="5629"/>
                  </a:lnTo>
                  <a:lnTo>
                    <a:pt x="691" y="5461"/>
                  </a:lnTo>
                  <a:lnTo>
                    <a:pt x="544" y="5461"/>
                  </a:lnTo>
                  <a:lnTo>
                    <a:pt x="377" y="5524"/>
                  </a:lnTo>
                  <a:lnTo>
                    <a:pt x="377" y="5754"/>
                  </a:lnTo>
                  <a:lnTo>
                    <a:pt x="377" y="5838"/>
                  </a:lnTo>
                  <a:lnTo>
                    <a:pt x="314" y="5984"/>
                  </a:lnTo>
                  <a:lnTo>
                    <a:pt x="126" y="5984"/>
                  </a:lnTo>
                  <a:lnTo>
                    <a:pt x="0" y="6089"/>
                  </a:lnTo>
                  <a:lnTo>
                    <a:pt x="84" y="6173"/>
                  </a:lnTo>
                  <a:lnTo>
                    <a:pt x="84" y="6277"/>
                  </a:lnTo>
                  <a:lnTo>
                    <a:pt x="105" y="6361"/>
                  </a:lnTo>
                  <a:lnTo>
                    <a:pt x="63" y="6591"/>
                  </a:lnTo>
                  <a:lnTo>
                    <a:pt x="84" y="6675"/>
                  </a:lnTo>
                  <a:lnTo>
                    <a:pt x="209" y="6800"/>
                  </a:lnTo>
                  <a:lnTo>
                    <a:pt x="272" y="6926"/>
                  </a:lnTo>
                  <a:lnTo>
                    <a:pt x="335" y="7010"/>
                  </a:lnTo>
                  <a:lnTo>
                    <a:pt x="398" y="6989"/>
                  </a:lnTo>
                  <a:lnTo>
                    <a:pt x="481" y="7030"/>
                  </a:lnTo>
                  <a:lnTo>
                    <a:pt x="502" y="7114"/>
                  </a:lnTo>
                  <a:lnTo>
                    <a:pt x="586" y="7219"/>
                  </a:lnTo>
                  <a:lnTo>
                    <a:pt x="586" y="7261"/>
                  </a:lnTo>
                  <a:lnTo>
                    <a:pt x="523" y="7344"/>
                  </a:lnTo>
                  <a:lnTo>
                    <a:pt x="544" y="7428"/>
                  </a:lnTo>
                  <a:lnTo>
                    <a:pt x="691" y="7512"/>
                  </a:lnTo>
                  <a:lnTo>
                    <a:pt x="691" y="7616"/>
                  </a:lnTo>
                  <a:lnTo>
                    <a:pt x="649" y="7679"/>
                  </a:lnTo>
                  <a:lnTo>
                    <a:pt x="732" y="7721"/>
                  </a:lnTo>
                  <a:lnTo>
                    <a:pt x="837" y="7658"/>
                  </a:lnTo>
                  <a:lnTo>
                    <a:pt x="921" y="7679"/>
                  </a:lnTo>
                  <a:lnTo>
                    <a:pt x="1046" y="7784"/>
                  </a:lnTo>
                  <a:lnTo>
                    <a:pt x="1214" y="7784"/>
                  </a:lnTo>
                  <a:lnTo>
                    <a:pt x="1318" y="7721"/>
                  </a:lnTo>
                  <a:lnTo>
                    <a:pt x="1381" y="7679"/>
                  </a:lnTo>
                  <a:lnTo>
                    <a:pt x="1486" y="7533"/>
                  </a:lnTo>
                  <a:lnTo>
                    <a:pt x="1632" y="7533"/>
                  </a:lnTo>
                  <a:lnTo>
                    <a:pt x="1779" y="7616"/>
                  </a:lnTo>
                  <a:lnTo>
                    <a:pt x="1800" y="7554"/>
                  </a:lnTo>
                  <a:lnTo>
                    <a:pt x="1904" y="7533"/>
                  </a:lnTo>
                  <a:lnTo>
                    <a:pt x="1946" y="7574"/>
                  </a:lnTo>
                  <a:lnTo>
                    <a:pt x="2072" y="7679"/>
                  </a:lnTo>
                  <a:lnTo>
                    <a:pt x="2113" y="7826"/>
                  </a:lnTo>
                  <a:lnTo>
                    <a:pt x="2092" y="7972"/>
                  </a:lnTo>
                  <a:lnTo>
                    <a:pt x="2155" y="8035"/>
                  </a:lnTo>
                  <a:lnTo>
                    <a:pt x="2281" y="8056"/>
                  </a:lnTo>
                  <a:lnTo>
                    <a:pt x="2281" y="8098"/>
                  </a:lnTo>
                  <a:lnTo>
                    <a:pt x="2176" y="8265"/>
                  </a:lnTo>
                  <a:lnTo>
                    <a:pt x="2113" y="8411"/>
                  </a:lnTo>
                  <a:lnTo>
                    <a:pt x="2113" y="8411"/>
                  </a:lnTo>
                  <a:lnTo>
                    <a:pt x="2218" y="8390"/>
                  </a:lnTo>
                  <a:lnTo>
                    <a:pt x="2281" y="8307"/>
                  </a:lnTo>
                  <a:lnTo>
                    <a:pt x="2364" y="8307"/>
                  </a:lnTo>
                  <a:lnTo>
                    <a:pt x="2364" y="8411"/>
                  </a:lnTo>
                  <a:lnTo>
                    <a:pt x="2385" y="8495"/>
                  </a:lnTo>
                  <a:lnTo>
                    <a:pt x="2385" y="8558"/>
                  </a:lnTo>
                  <a:lnTo>
                    <a:pt x="2532" y="8579"/>
                  </a:lnTo>
                  <a:lnTo>
                    <a:pt x="2595" y="8621"/>
                  </a:lnTo>
                  <a:lnTo>
                    <a:pt x="2595" y="8704"/>
                  </a:lnTo>
                  <a:lnTo>
                    <a:pt x="2783" y="8600"/>
                  </a:lnTo>
                  <a:lnTo>
                    <a:pt x="2846" y="8600"/>
                  </a:lnTo>
                  <a:lnTo>
                    <a:pt x="2992" y="8683"/>
                  </a:lnTo>
                  <a:lnTo>
                    <a:pt x="3222" y="8683"/>
                  </a:lnTo>
                  <a:lnTo>
                    <a:pt x="3264" y="8662"/>
                  </a:lnTo>
                  <a:lnTo>
                    <a:pt x="3264" y="8600"/>
                  </a:lnTo>
                  <a:lnTo>
                    <a:pt x="3452" y="8558"/>
                  </a:lnTo>
                  <a:lnTo>
                    <a:pt x="3620" y="8579"/>
                  </a:lnTo>
                  <a:lnTo>
                    <a:pt x="3578" y="8621"/>
                  </a:lnTo>
                  <a:lnTo>
                    <a:pt x="3620" y="8683"/>
                  </a:lnTo>
                  <a:lnTo>
                    <a:pt x="3787" y="8725"/>
                  </a:lnTo>
                  <a:lnTo>
                    <a:pt x="3892" y="8579"/>
                  </a:lnTo>
                  <a:lnTo>
                    <a:pt x="3976" y="8516"/>
                  </a:lnTo>
                  <a:lnTo>
                    <a:pt x="3997" y="8390"/>
                  </a:lnTo>
                  <a:lnTo>
                    <a:pt x="3976" y="8307"/>
                  </a:lnTo>
                  <a:lnTo>
                    <a:pt x="3976" y="8181"/>
                  </a:lnTo>
                  <a:lnTo>
                    <a:pt x="4080" y="8160"/>
                  </a:lnTo>
                  <a:lnTo>
                    <a:pt x="4059" y="7993"/>
                  </a:lnTo>
                  <a:lnTo>
                    <a:pt x="4038" y="7888"/>
                  </a:lnTo>
                  <a:lnTo>
                    <a:pt x="4143" y="7826"/>
                  </a:lnTo>
                  <a:lnTo>
                    <a:pt x="4269" y="7679"/>
                  </a:lnTo>
                  <a:lnTo>
                    <a:pt x="4457" y="7407"/>
                  </a:lnTo>
                  <a:lnTo>
                    <a:pt x="4561" y="7219"/>
                  </a:lnTo>
                  <a:lnTo>
                    <a:pt x="4582" y="7135"/>
                  </a:lnTo>
                  <a:lnTo>
                    <a:pt x="4708" y="6926"/>
                  </a:lnTo>
                  <a:lnTo>
                    <a:pt x="4792" y="6905"/>
                  </a:lnTo>
                  <a:lnTo>
                    <a:pt x="4813" y="6821"/>
                  </a:lnTo>
                  <a:lnTo>
                    <a:pt x="4980" y="6800"/>
                  </a:lnTo>
                  <a:lnTo>
                    <a:pt x="5043" y="6821"/>
                  </a:lnTo>
                  <a:lnTo>
                    <a:pt x="5336" y="6738"/>
                  </a:lnTo>
                  <a:lnTo>
                    <a:pt x="5398" y="6612"/>
                  </a:lnTo>
                  <a:lnTo>
                    <a:pt x="5712" y="6403"/>
                  </a:lnTo>
                  <a:lnTo>
                    <a:pt x="6152" y="6173"/>
                  </a:lnTo>
                  <a:lnTo>
                    <a:pt x="6277" y="6047"/>
                  </a:lnTo>
                  <a:lnTo>
                    <a:pt x="6465" y="5942"/>
                  </a:lnTo>
                  <a:lnTo>
                    <a:pt x="6758" y="5901"/>
                  </a:lnTo>
                  <a:lnTo>
                    <a:pt x="6884" y="5880"/>
                  </a:lnTo>
                  <a:lnTo>
                    <a:pt x="7072" y="5942"/>
                  </a:lnTo>
                  <a:lnTo>
                    <a:pt x="7177" y="5942"/>
                  </a:lnTo>
                  <a:lnTo>
                    <a:pt x="7198" y="5984"/>
                  </a:lnTo>
                  <a:lnTo>
                    <a:pt x="7219" y="5963"/>
                  </a:lnTo>
                  <a:lnTo>
                    <a:pt x="7344" y="5984"/>
                  </a:lnTo>
                  <a:lnTo>
                    <a:pt x="7742" y="5963"/>
                  </a:lnTo>
                  <a:lnTo>
                    <a:pt x="7867" y="5963"/>
                  </a:lnTo>
                  <a:lnTo>
                    <a:pt x="8035" y="5880"/>
                  </a:lnTo>
                  <a:lnTo>
                    <a:pt x="8390" y="5880"/>
                  </a:lnTo>
                  <a:lnTo>
                    <a:pt x="8558" y="5775"/>
                  </a:lnTo>
                  <a:lnTo>
                    <a:pt x="8746" y="5775"/>
                  </a:lnTo>
                  <a:lnTo>
                    <a:pt x="8893" y="5670"/>
                  </a:lnTo>
                  <a:lnTo>
                    <a:pt x="9186" y="5524"/>
                  </a:lnTo>
                  <a:lnTo>
                    <a:pt x="9227" y="5377"/>
                  </a:lnTo>
                  <a:lnTo>
                    <a:pt x="9269" y="5210"/>
                  </a:lnTo>
                  <a:lnTo>
                    <a:pt x="9332" y="5126"/>
                  </a:lnTo>
                  <a:lnTo>
                    <a:pt x="9395" y="4624"/>
                  </a:lnTo>
                  <a:lnTo>
                    <a:pt x="9416" y="3494"/>
                  </a:lnTo>
                  <a:lnTo>
                    <a:pt x="9186" y="3578"/>
                  </a:lnTo>
                  <a:lnTo>
                    <a:pt x="8914" y="3599"/>
                  </a:lnTo>
                  <a:lnTo>
                    <a:pt x="8788" y="3557"/>
                  </a:lnTo>
                  <a:lnTo>
                    <a:pt x="8746" y="3473"/>
                  </a:lnTo>
                  <a:lnTo>
                    <a:pt x="8809" y="3285"/>
                  </a:lnTo>
                  <a:lnTo>
                    <a:pt x="8809" y="3180"/>
                  </a:lnTo>
                  <a:lnTo>
                    <a:pt x="8704" y="3118"/>
                  </a:lnTo>
                  <a:lnTo>
                    <a:pt x="8558" y="3055"/>
                  </a:lnTo>
                  <a:lnTo>
                    <a:pt x="8453" y="2929"/>
                  </a:lnTo>
                  <a:lnTo>
                    <a:pt x="8286" y="2867"/>
                  </a:lnTo>
                  <a:lnTo>
                    <a:pt x="8077" y="2867"/>
                  </a:lnTo>
                  <a:lnTo>
                    <a:pt x="7951" y="2762"/>
                  </a:lnTo>
                  <a:lnTo>
                    <a:pt x="7909" y="2511"/>
                  </a:lnTo>
                  <a:lnTo>
                    <a:pt x="410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06" name="Google Shape;3406;p71"/>
            <p:cNvSpPr/>
            <p:nvPr/>
          </p:nvSpPr>
          <p:spPr>
            <a:xfrm>
              <a:off x="3712457" y="3043733"/>
              <a:ext cx="51833" cy="35948"/>
            </a:xfrm>
            <a:custGeom>
              <a:avLst/>
              <a:gdLst/>
              <a:ahLst/>
              <a:cxnLst/>
              <a:rect l="l" t="t" r="r" b="b"/>
              <a:pathLst>
                <a:path w="4353" h="3161" extrusionOk="0">
                  <a:moveTo>
                    <a:pt x="2909" y="1"/>
                  </a:moveTo>
                  <a:lnTo>
                    <a:pt x="2783" y="22"/>
                  </a:lnTo>
                  <a:lnTo>
                    <a:pt x="2490" y="63"/>
                  </a:lnTo>
                  <a:lnTo>
                    <a:pt x="2302" y="168"/>
                  </a:lnTo>
                  <a:lnTo>
                    <a:pt x="2177" y="294"/>
                  </a:lnTo>
                  <a:lnTo>
                    <a:pt x="1737" y="524"/>
                  </a:lnTo>
                  <a:lnTo>
                    <a:pt x="1423" y="733"/>
                  </a:lnTo>
                  <a:lnTo>
                    <a:pt x="1361" y="859"/>
                  </a:lnTo>
                  <a:lnTo>
                    <a:pt x="1068" y="942"/>
                  </a:lnTo>
                  <a:lnTo>
                    <a:pt x="1005" y="921"/>
                  </a:lnTo>
                  <a:lnTo>
                    <a:pt x="838" y="942"/>
                  </a:lnTo>
                  <a:lnTo>
                    <a:pt x="817" y="1026"/>
                  </a:lnTo>
                  <a:lnTo>
                    <a:pt x="733" y="1047"/>
                  </a:lnTo>
                  <a:lnTo>
                    <a:pt x="607" y="1256"/>
                  </a:lnTo>
                  <a:lnTo>
                    <a:pt x="586" y="1340"/>
                  </a:lnTo>
                  <a:lnTo>
                    <a:pt x="482" y="1528"/>
                  </a:lnTo>
                  <a:lnTo>
                    <a:pt x="294" y="1800"/>
                  </a:lnTo>
                  <a:lnTo>
                    <a:pt x="168" y="1947"/>
                  </a:lnTo>
                  <a:lnTo>
                    <a:pt x="63" y="2009"/>
                  </a:lnTo>
                  <a:lnTo>
                    <a:pt x="84" y="2114"/>
                  </a:lnTo>
                  <a:lnTo>
                    <a:pt x="105" y="2281"/>
                  </a:lnTo>
                  <a:lnTo>
                    <a:pt x="1" y="2302"/>
                  </a:lnTo>
                  <a:lnTo>
                    <a:pt x="1" y="2428"/>
                  </a:lnTo>
                  <a:lnTo>
                    <a:pt x="22" y="2511"/>
                  </a:lnTo>
                  <a:lnTo>
                    <a:pt x="1" y="2637"/>
                  </a:lnTo>
                  <a:lnTo>
                    <a:pt x="22" y="2637"/>
                  </a:lnTo>
                  <a:lnTo>
                    <a:pt x="189" y="2783"/>
                  </a:lnTo>
                  <a:lnTo>
                    <a:pt x="398" y="2888"/>
                  </a:lnTo>
                  <a:lnTo>
                    <a:pt x="503" y="2888"/>
                  </a:lnTo>
                  <a:lnTo>
                    <a:pt x="545" y="2930"/>
                  </a:lnTo>
                  <a:lnTo>
                    <a:pt x="649" y="2930"/>
                  </a:lnTo>
                  <a:lnTo>
                    <a:pt x="754" y="2993"/>
                  </a:lnTo>
                  <a:lnTo>
                    <a:pt x="838" y="3097"/>
                  </a:lnTo>
                  <a:lnTo>
                    <a:pt x="1026" y="3160"/>
                  </a:lnTo>
                  <a:lnTo>
                    <a:pt x="1151" y="3139"/>
                  </a:lnTo>
                  <a:lnTo>
                    <a:pt x="1256" y="3055"/>
                  </a:lnTo>
                  <a:lnTo>
                    <a:pt x="1340" y="3055"/>
                  </a:lnTo>
                  <a:lnTo>
                    <a:pt x="1423" y="3139"/>
                  </a:lnTo>
                  <a:lnTo>
                    <a:pt x="1549" y="3139"/>
                  </a:lnTo>
                  <a:lnTo>
                    <a:pt x="1549" y="2993"/>
                  </a:lnTo>
                  <a:lnTo>
                    <a:pt x="1465" y="2825"/>
                  </a:lnTo>
                  <a:lnTo>
                    <a:pt x="1423" y="2783"/>
                  </a:lnTo>
                  <a:lnTo>
                    <a:pt x="1361" y="2595"/>
                  </a:lnTo>
                  <a:lnTo>
                    <a:pt x="1382" y="2470"/>
                  </a:lnTo>
                  <a:lnTo>
                    <a:pt x="1591" y="2428"/>
                  </a:lnTo>
                  <a:lnTo>
                    <a:pt x="2365" y="2428"/>
                  </a:lnTo>
                  <a:lnTo>
                    <a:pt x="2574" y="2386"/>
                  </a:lnTo>
                  <a:lnTo>
                    <a:pt x="2721" y="2386"/>
                  </a:lnTo>
                  <a:lnTo>
                    <a:pt x="2846" y="2323"/>
                  </a:lnTo>
                  <a:lnTo>
                    <a:pt x="2930" y="2323"/>
                  </a:lnTo>
                  <a:lnTo>
                    <a:pt x="3537" y="2491"/>
                  </a:lnTo>
                  <a:lnTo>
                    <a:pt x="3558" y="2428"/>
                  </a:lnTo>
                  <a:lnTo>
                    <a:pt x="3683" y="2386"/>
                  </a:lnTo>
                  <a:lnTo>
                    <a:pt x="3683" y="2281"/>
                  </a:lnTo>
                  <a:lnTo>
                    <a:pt x="3767" y="2198"/>
                  </a:lnTo>
                  <a:lnTo>
                    <a:pt x="3767" y="2093"/>
                  </a:lnTo>
                  <a:lnTo>
                    <a:pt x="3871" y="2051"/>
                  </a:lnTo>
                  <a:lnTo>
                    <a:pt x="3955" y="2072"/>
                  </a:lnTo>
                  <a:lnTo>
                    <a:pt x="4143" y="1967"/>
                  </a:lnTo>
                  <a:lnTo>
                    <a:pt x="4206" y="1967"/>
                  </a:lnTo>
                  <a:lnTo>
                    <a:pt x="4353" y="1800"/>
                  </a:lnTo>
                  <a:lnTo>
                    <a:pt x="4353" y="1737"/>
                  </a:lnTo>
                  <a:lnTo>
                    <a:pt x="4311" y="1737"/>
                  </a:lnTo>
                  <a:lnTo>
                    <a:pt x="4185" y="1570"/>
                  </a:lnTo>
                  <a:lnTo>
                    <a:pt x="4248" y="1465"/>
                  </a:lnTo>
                  <a:lnTo>
                    <a:pt x="4248" y="1361"/>
                  </a:lnTo>
                  <a:lnTo>
                    <a:pt x="4185" y="1319"/>
                  </a:lnTo>
                  <a:lnTo>
                    <a:pt x="4185" y="1256"/>
                  </a:lnTo>
                  <a:lnTo>
                    <a:pt x="4102" y="1214"/>
                  </a:lnTo>
                  <a:lnTo>
                    <a:pt x="3871" y="1340"/>
                  </a:lnTo>
                  <a:lnTo>
                    <a:pt x="3662" y="1214"/>
                  </a:lnTo>
                  <a:lnTo>
                    <a:pt x="3662" y="963"/>
                  </a:lnTo>
                  <a:lnTo>
                    <a:pt x="3118" y="607"/>
                  </a:lnTo>
                  <a:lnTo>
                    <a:pt x="3118" y="419"/>
                  </a:lnTo>
                  <a:lnTo>
                    <a:pt x="3202" y="314"/>
                  </a:lnTo>
                  <a:lnTo>
                    <a:pt x="3202" y="168"/>
                  </a:lnTo>
                  <a:lnTo>
                    <a:pt x="3223" y="105"/>
                  </a:lnTo>
                  <a:lnTo>
                    <a:pt x="3202" y="63"/>
                  </a:lnTo>
                  <a:lnTo>
                    <a:pt x="3097" y="63"/>
                  </a:lnTo>
                  <a:lnTo>
                    <a:pt x="290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07" name="Google Shape;3407;p71"/>
            <p:cNvSpPr/>
            <p:nvPr/>
          </p:nvSpPr>
          <p:spPr>
            <a:xfrm>
              <a:off x="3628997" y="3033259"/>
              <a:ext cx="44355" cy="30956"/>
            </a:xfrm>
            <a:custGeom>
              <a:avLst/>
              <a:gdLst/>
              <a:ahLst/>
              <a:cxnLst/>
              <a:rect l="l" t="t" r="r" b="b"/>
              <a:pathLst>
                <a:path w="3725" h="2722" extrusionOk="0">
                  <a:moveTo>
                    <a:pt x="1444" y="1"/>
                  </a:moveTo>
                  <a:lnTo>
                    <a:pt x="1151" y="106"/>
                  </a:lnTo>
                  <a:lnTo>
                    <a:pt x="837" y="168"/>
                  </a:lnTo>
                  <a:lnTo>
                    <a:pt x="712" y="273"/>
                  </a:lnTo>
                  <a:lnTo>
                    <a:pt x="628" y="273"/>
                  </a:lnTo>
                  <a:lnTo>
                    <a:pt x="523" y="357"/>
                  </a:lnTo>
                  <a:lnTo>
                    <a:pt x="502" y="524"/>
                  </a:lnTo>
                  <a:lnTo>
                    <a:pt x="377" y="817"/>
                  </a:lnTo>
                  <a:lnTo>
                    <a:pt x="0" y="1131"/>
                  </a:lnTo>
                  <a:lnTo>
                    <a:pt x="188" y="1298"/>
                  </a:lnTo>
                  <a:lnTo>
                    <a:pt x="314" y="1528"/>
                  </a:lnTo>
                  <a:lnTo>
                    <a:pt x="419" y="1528"/>
                  </a:lnTo>
                  <a:lnTo>
                    <a:pt x="419" y="1654"/>
                  </a:lnTo>
                  <a:lnTo>
                    <a:pt x="398" y="1654"/>
                  </a:lnTo>
                  <a:lnTo>
                    <a:pt x="523" y="1759"/>
                  </a:lnTo>
                  <a:lnTo>
                    <a:pt x="440" y="1821"/>
                  </a:lnTo>
                  <a:lnTo>
                    <a:pt x="481" y="1863"/>
                  </a:lnTo>
                  <a:lnTo>
                    <a:pt x="732" y="1863"/>
                  </a:lnTo>
                  <a:lnTo>
                    <a:pt x="795" y="1842"/>
                  </a:lnTo>
                  <a:lnTo>
                    <a:pt x="900" y="1842"/>
                  </a:lnTo>
                  <a:lnTo>
                    <a:pt x="1109" y="1675"/>
                  </a:lnTo>
                  <a:lnTo>
                    <a:pt x="1256" y="1612"/>
                  </a:lnTo>
                  <a:lnTo>
                    <a:pt x="1360" y="1633"/>
                  </a:lnTo>
                  <a:lnTo>
                    <a:pt x="1486" y="1633"/>
                  </a:lnTo>
                  <a:lnTo>
                    <a:pt x="1674" y="1759"/>
                  </a:lnTo>
                  <a:lnTo>
                    <a:pt x="1779" y="1759"/>
                  </a:lnTo>
                  <a:lnTo>
                    <a:pt x="2051" y="1926"/>
                  </a:lnTo>
                  <a:lnTo>
                    <a:pt x="2093" y="1884"/>
                  </a:lnTo>
                  <a:lnTo>
                    <a:pt x="2155" y="1968"/>
                  </a:lnTo>
                  <a:lnTo>
                    <a:pt x="2093" y="2052"/>
                  </a:lnTo>
                  <a:lnTo>
                    <a:pt x="1967" y="2052"/>
                  </a:lnTo>
                  <a:lnTo>
                    <a:pt x="1779" y="1968"/>
                  </a:lnTo>
                  <a:lnTo>
                    <a:pt x="1632" y="1926"/>
                  </a:lnTo>
                  <a:lnTo>
                    <a:pt x="1528" y="1926"/>
                  </a:lnTo>
                  <a:lnTo>
                    <a:pt x="1381" y="1821"/>
                  </a:lnTo>
                  <a:lnTo>
                    <a:pt x="1318" y="1842"/>
                  </a:lnTo>
                  <a:lnTo>
                    <a:pt x="1235" y="1926"/>
                  </a:lnTo>
                  <a:lnTo>
                    <a:pt x="1214" y="1884"/>
                  </a:lnTo>
                  <a:lnTo>
                    <a:pt x="1130" y="1863"/>
                  </a:lnTo>
                  <a:lnTo>
                    <a:pt x="1005" y="1947"/>
                  </a:lnTo>
                  <a:lnTo>
                    <a:pt x="900" y="1968"/>
                  </a:lnTo>
                  <a:lnTo>
                    <a:pt x="795" y="2093"/>
                  </a:lnTo>
                  <a:lnTo>
                    <a:pt x="419" y="2093"/>
                  </a:lnTo>
                  <a:lnTo>
                    <a:pt x="377" y="2156"/>
                  </a:lnTo>
                  <a:lnTo>
                    <a:pt x="377" y="2282"/>
                  </a:lnTo>
                  <a:lnTo>
                    <a:pt x="314" y="2344"/>
                  </a:lnTo>
                  <a:lnTo>
                    <a:pt x="335" y="2386"/>
                  </a:lnTo>
                  <a:lnTo>
                    <a:pt x="481" y="2303"/>
                  </a:lnTo>
                  <a:lnTo>
                    <a:pt x="691" y="2386"/>
                  </a:lnTo>
                  <a:lnTo>
                    <a:pt x="544" y="2470"/>
                  </a:lnTo>
                  <a:lnTo>
                    <a:pt x="502" y="2449"/>
                  </a:lnTo>
                  <a:lnTo>
                    <a:pt x="398" y="2407"/>
                  </a:lnTo>
                  <a:lnTo>
                    <a:pt x="398" y="2407"/>
                  </a:lnTo>
                  <a:lnTo>
                    <a:pt x="440" y="2470"/>
                  </a:lnTo>
                  <a:lnTo>
                    <a:pt x="419" y="2575"/>
                  </a:lnTo>
                  <a:lnTo>
                    <a:pt x="586" y="2616"/>
                  </a:lnTo>
                  <a:lnTo>
                    <a:pt x="753" y="2512"/>
                  </a:lnTo>
                  <a:lnTo>
                    <a:pt x="1151" y="2554"/>
                  </a:lnTo>
                  <a:lnTo>
                    <a:pt x="1256" y="2407"/>
                  </a:lnTo>
                  <a:lnTo>
                    <a:pt x="1465" y="2344"/>
                  </a:lnTo>
                  <a:lnTo>
                    <a:pt x="1988" y="2344"/>
                  </a:lnTo>
                  <a:lnTo>
                    <a:pt x="2113" y="2386"/>
                  </a:lnTo>
                  <a:lnTo>
                    <a:pt x="2113" y="2365"/>
                  </a:lnTo>
                  <a:lnTo>
                    <a:pt x="2260" y="2344"/>
                  </a:lnTo>
                  <a:lnTo>
                    <a:pt x="2595" y="2365"/>
                  </a:lnTo>
                  <a:lnTo>
                    <a:pt x="2825" y="2470"/>
                  </a:lnTo>
                  <a:lnTo>
                    <a:pt x="2929" y="2554"/>
                  </a:lnTo>
                  <a:lnTo>
                    <a:pt x="3118" y="2554"/>
                  </a:lnTo>
                  <a:lnTo>
                    <a:pt x="3306" y="2616"/>
                  </a:lnTo>
                  <a:lnTo>
                    <a:pt x="3411" y="2554"/>
                  </a:lnTo>
                  <a:lnTo>
                    <a:pt x="3515" y="2575"/>
                  </a:lnTo>
                  <a:lnTo>
                    <a:pt x="3557" y="2616"/>
                  </a:lnTo>
                  <a:lnTo>
                    <a:pt x="3683" y="2616"/>
                  </a:lnTo>
                  <a:lnTo>
                    <a:pt x="3683" y="2721"/>
                  </a:lnTo>
                  <a:lnTo>
                    <a:pt x="3725" y="2658"/>
                  </a:lnTo>
                  <a:lnTo>
                    <a:pt x="3725" y="2554"/>
                  </a:lnTo>
                  <a:lnTo>
                    <a:pt x="3578" y="2470"/>
                  </a:lnTo>
                  <a:lnTo>
                    <a:pt x="3557" y="2386"/>
                  </a:lnTo>
                  <a:lnTo>
                    <a:pt x="3620" y="2303"/>
                  </a:lnTo>
                  <a:lnTo>
                    <a:pt x="3620" y="2261"/>
                  </a:lnTo>
                  <a:lnTo>
                    <a:pt x="3536" y="2156"/>
                  </a:lnTo>
                  <a:lnTo>
                    <a:pt x="3515" y="2072"/>
                  </a:lnTo>
                  <a:lnTo>
                    <a:pt x="3432" y="2031"/>
                  </a:lnTo>
                  <a:lnTo>
                    <a:pt x="3369" y="2052"/>
                  </a:lnTo>
                  <a:lnTo>
                    <a:pt x="3306" y="1968"/>
                  </a:lnTo>
                  <a:lnTo>
                    <a:pt x="3243" y="1842"/>
                  </a:lnTo>
                  <a:lnTo>
                    <a:pt x="3118" y="1717"/>
                  </a:lnTo>
                  <a:lnTo>
                    <a:pt x="3097" y="1633"/>
                  </a:lnTo>
                  <a:lnTo>
                    <a:pt x="3139" y="1403"/>
                  </a:lnTo>
                  <a:lnTo>
                    <a:pt x="3118" y="1319"/>
                  </a:lnTo>
                  <a:lnTo>
                    <a:pt x="3118" y="1215"/>
                  </a:lnTo>
                  <a:lnTo>
                    <a:pt x="3034" y="1131"/>
                  </a:lnTo>
                  <a:lnTo>
                    <a:pt x="3013" y="1047"/>
                  </a:lnTo>
                  <a:lnTo>
                    <a:pt x="2846" y="943"/>
                  </a:lnTo>
                  <a:lnTo>
                    <a:pt x="2741" y="922"/>
                  </a:lnTo>
                  <a:lnTo>
                    <a:pt x="2720" y="796"/>
                  </a:lnTo>
                  <a:lnTo>
                    <a:pt x="2595" y="775"/>
                  </a:lnTo>
                  <a:lnTo>
                    <a:pt x="2595" y="629"/>
                  </a:lnTo>
                  <a:lnTo>
                    <a:pt x="2469" y="524"/>
                  </a:lnTo>
                  <a:lnTo>
                    <a:pt x="2427" y="399"/>
                  </a:lnTo>
                  <a:lnTo>
                    <a:pt x="2385" y="357"/>
                  </a:lnTo>
                  <a:lnTo>
                    <a:pt x="2302" y="357"/>
                  </a:lnTo>
                  <a:lnTo>
                    <a:pt x="2260" y="315"/>
                  </a:lnTo>
                  <a:lnTo>
                    <a:pt x="2176" y="378"/>
                  </a:lnTo>
                  <a:lnTo>
                    <a:pt x="2093" y="357"/>
                  </a:lnTo>
                  <a:lnTo>
                    <a:pt x="2093" y="273"/>
                  </a:lnTo>
                  <a:lnTo>
                    <a:pt x="1967" y="106"/>
                  </a:lnTo>
                  <a:lnTo>
                    <a:pt x="1800" y="85"/>
                  </a:lnTo>
                  <a:lnTo>
                    <a:pt x="154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08" name="Google Shape;3408;p71"/>
            <p:cNvSpPr/>
            <p:nvPr/>
          </p:nvSpPr>
          <p:spPr>
            <a:xfrm>
              <a:off x="3633975" y="3059916"/>
              <a:ext cx="21195" cy="12146"/>
            </a:xfrm>
            <a:custGeom>
              <a:avLst/>
              <a:gdLst/>
              <a:ahLst/>
              <a:cxnLst/>
              <a:rect l="l" t="t" r="r" b="b"/>
              <a:pathLst>
                <a:path w="1780" h="1068" extrusionOk="0">
                  <a:moveTo>
                    <a:pt x="1047" y="0"/>
                  </a:moveTo>
                  <a:lnTo>
                    <a:pt x="838" y="63"/>
                  </a:lnTo>
                  <a:lnTo>
                    <a:pt x="733" y="210"/>
                  </a:lnTo>
                  <a:lnTo>
                    <a:pt x="335" y="168"/>
                  </a:lnTo>
                  <a:lnTo>
                    <a:pt x="168" y="272"/>
                  </a:lnTo>
                  <a:lnTo>
                    <a:pt x="1" y="231"/>
                  </a:lnTo>
                  <a:lnTo>
                    <a:pt x="1" y="231"/>
                  </a:lnTo>
                  <a:lnTo>
                    <a:pt x="63" y="314"/>
                  </a:lnTo>
                  <a:lnTo>
                    <a:pt x="273" y="335"/>
                  </a:lnTo>
                  <a:lnTo>
                    <a:pt x="335" y="335"/>
                  </a:lnTo>
                  <a:lnTo>
                    <a:pt x="231" y="419"/>
                  </a:lnTo>
                  <a:lnTo>
                    <a:pt x="335" y="524"/>
                  </a:lnTo>
                  <a:lnTo>
                    <a:pt x="440" y="524"/>
                  </a:lnTo>
                  <a:lnTo>
                    <a:pt x="482" y="586"/>
                  </a:lnTo>
                  <a:lnTo>
                    <a:pt x="545" y="586"/>
                  </a:lnTo>
                  <a:lnTo>
                    <a:pt x="691" y="544"/>
                  </a:lnTo>
                  <a:lnTo>
                    <a:pt x="838" y="524"/>
                  </a:lnTo>
                  <a:lnTo>
                    <a:pt x="1005" y="586"/>
                  </a:lnTo>
                  <a:lnTo>
                    <a:pt x="942" y="649"/>
                  </a:lnTo>
                  <a:lnTo>
                    <a:pt x="649" y="649"/>
                  </a:lnTo>
                  <a:lnTo>
                    <a:pt x="691" y="691"/>
                  </a:lnTo>
                  <a:lnTo>
                    <a:pt x="796" y="691"/>
                  </a:lnTo>
                  <a:lnTo>
                    <a:pt x="838" y="754"/>
                  </a:lnTo>
                  <a:lnTo>
                    <a:pt x="817" y="796"/>
                  </a:lnTo>
                  <a:lnTo>
                    <a:pt x="859" y="796"/>
                  </a:lnTo>
                  <a:lnTo>
                    <a:pt x="733" y="963"/>
                  </a:lnTo>
                  <a:lnTo>
                    <a:pt x="963" y="942"/>
                  </a:lnTo>
                  <a:lnTo>
                    <a:pt x="963" y="1047"/>
                  </a:lnTo>
                  <a:lnTo>
                    <a:pt x="1005" y="1068"/>
                  </a:lnTo>
                  <a:lnTo>
                    <a:pt x="1131" y="1047"/>
                  </a:lnTo>
                  <a:lnTo>
                    <a:pt x="1214" y="879"/>
                  </a:lnTo>
                  <a:lnTo>
                    <a:pt x="1319" y="858"/>
                  </a:lnTo>
                  <a:lnTo>
                    <a:pt x="1465" y="775"/>
                  </a:lnTo>
                  <a:lnTo>
                    <a:pt x="1675" y="733"/>
                  </a:lnTo>
                  <a:lnTo>
                    <a:pt x="1758" y="670"/>
                  </a:lnTo>
                  <a:lnTo>
                    <a:pt x="1779" y="565"/>
                  </a:lnTo>
                  <a:lnTo>
                    <a:pt x="1695" y="482"/>
                  </a:lnTo>
                  <a:lnTo>
                    <a:pt x="1695" y="314"/>
                  </a:lnTo>
                  <a:lnTo>
                    <a:pt x="1737" y="210"/>
                  </a:lnTo>
                  <a:lnTo>
                    <a:pt x="1695" y="42"/>
                  </a:lnTo>
                  <a:lnTo>
                    <a:pt x="157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3409" name="Google Shape;3409;p71"/>
            <p:cNvGrpSpPr/>
            <p:nvPr/>
          </p:nvGrpSpPr>
          <p:grpSpPr>
            <a:xfrm>
              <a:off x="3632736" y="3051591"/>
              <a:ext cx="63288" cy="45217"/>
              <a:chOff x="3450375" y="3038225"/>
              <a:chExt cx="132875" cy="99400"/>
            </a:xfrm>
          </p:grpSpPr>
          <p:sp>
            <p:nvSpPr>
              <p:cNvPr id="3410" name="Google Shape;3410;p71"/>
              <p:cNvSpPr/>
              <p:nvPr/>
            </p:nvSpPr>
            <p:spPr>
              <a:xfrm>
                <a:off x="3450375" y="3038225"/>
                <a:ext cx="46050" cy="13625"/>
              </a:xfrm>
              <a:custGeom>
                <a:avLst/>
                <a:gdLst/>
                <a:ahLst/>
                <a:cxnLst/>
                <a:rect l="l" t="t" r="r" b="b"/>
                <a:pathLst>
                  <a:path w="1842" h="545" extrusionOk="0">
                    <a:moveTo>
                      <a:pt x="942" y="0"/>
                    </a:moveTo>
                    <a:lnTo>
                      <a:pt x="795" y="63"/>
                    </a:lnTo>
                    <a:lnTo>
                      <a:pt x="586" y="230"/>
                    </a:lnTo>
                    <a:lnTo>
                      <a:pt x="481" y="230"/>
                    </a:lnTo>
                    <a:lnTo>
                      <a:pt x="418" y="251"/>
                    </a:lnTo>
                    <a:lnTo>
                      <a:pt x="167" y="251"/>
                    </a:lnTo>
                    <a:lnTo>
                      <a:pt x="188" y="335"/>
                    </a:lnTo>
                    <a:lnTo>
                      <a:pt x="314" y="419"/>
                    </a:lnTo>
                    <a:lnTo>
                      <a:pt x="439" y="377"/>
                    </a:lnTo>
                    <a:lnTo>
                      <a:pt x="439" y="377"/>
                    </a:lnTo>
                    <a:lnTo>
                      <a:pt x="377" y="460"/>
                    </a:lnTo>
                    <a:lnTo>
                      <a:pt x="209" y="460"/>
                    </a:lnTo>
                    <a:lnTo>
                      <a:pt x="105" y="314"/>
                    </a:lnTo>
                    <a:lnTo>
                      <a:pt x="0" y="419"/>
                    </a:lnTo>
                    <a:lnTo>
                      <a:pt x="63" y="481"/>
                    </a:lnTo>
                    <a:lnTo>
                      <a:pt x="63" y="544"/>
                    </a:lnTo>
                    <a:lnTo>
                      <a:pt x="105" y="481"/>
                    </a:lnTo>
                    <a:lnTo>
                      <a:pt x="481" y="481"/>
                    </a:lnTo>
                    <a:lnTo>
                      <a:pt x="586" y="356"/>
                    </a:lnTo>
                    <a:lnTo>
                      <a:pt x="691" y="335"/>
                    </a:lnTo>
                    <a:lnTo>
                      <a:pt x="816" y="251"/>
                    </a:lnTo>
                    <a:lnTo>
                      <a:pt x="900" y="272"/>
                    </a:lnTo>
                    <a:lnTo>
                      <a:pt x="921" y="314"/>
                    </a:lnTo>
                    <a:lnTo>
                      <a:pt x="1004" y="230"/>
                    </a:lnTo>
                    <a:lnTo>
                      <a:pt x="1067" y="209"/>
                    </a:lnTo>
                    <a:lnTo>
                      <a:pt x="1214" y="314"/>
                    </a:lnTo>
                    <a:lnTo>
                      <a:pt x="1318" y="314"/>
                    </a:lnTo>
                    <a:lnTo>
                      <a:pt x="1465" y="356"/>
                    </a:lnTo>
                    <a:lnTo>
                      <a:pt x="1653" y="440"/>
                    </a:lnTo>
                    <a:lnTo>
                      <a:pt x="1779" y="440"/>
                    </a:lnTo>
                    <a:lnTo>
                      <a:pt x="1841" y="356"/>
                    </a:lnTo>
                    <a:lnTo>
                      <a:pt x="1779" y="272"/>
                    </a:lnTo>
                    <a:lnTo>
                      <a:pt x="1737" y="314"/>
                    </a:lnTo>
                    <a:lnTo>
                      <a:pt x="1465" y="147"/>
                    </a:lnTo>
                    <a:lnTo>
                      <a:pt x="1360" y="147"/>
                    </a:lnTo>
                    <a:lnTo>
                      <a:pt x="1172" y="21"/>
                    </a:lnTo>
                    <a:lnTo>
                      <a:pt x="1046" y="21"/>
                    </a:lnTo>
                    <a:lnTo>
                      <a:pt x="94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11" name="Google Shape;3411;p71"/>
              <p:cNvSpPr/>
              <p:nvPr/>
            </p:nvSpPr>
            <p:spPr>
              <a:xfrm>
                <a:off x="3481225" y="3056525"/>
                <a:ext cx="102025" cy="81100"/>
              </a:xfrm>
              <a:custGeom>
                <a:avLst/>
                <a:gdLst/>
                <a:ahLst/>
                <a:cxnLst/>
                <a:rect l="l" t="t" r="r" b="b"/>
                <a:pathLst>
                  <a:path w="4081" h="3244" extrusionOk="0">
                    <a:moveTo>
                      <a:pt x="712" y="0"/>
                    </a:moveTo>
                    <a:lnTo>
                      <a:pt x="565" y="21"/>
                    </a:lnTo>
                    <a:lnTo>
                      <a:pt x="565" y="42"/>
                    </a:lnTo>
                    <a:lnTo>
                      <a:pt x="607" y="210"/>
                    </a:lnTo>
                    <a:lnTo>
                      <a:pt x="565" y="314"/>
                    </a:lnTo>
                    <a:lnTo>
                      <a:pt x="565" y="482"/>
                    </a:lnTo>
                    <a:lnTo>
                      <a:pt x="649" y="565"/>
                    </a:lnTo>
                    <a:lnTo>
                      <a:pt x="628" y="670"/>
                    </a:lnTo>
                    <a:lnTo>
                      <a:pt x="545" y="733"/>
                    </a:lnTo>
                    <a:lnTo>
                      <a:pt x="335" y="775"/>
                    </a:lnTo>
                    <a:lnTo>
                      <a:pt x="189" y="858"/>
                    </a:lnTo>
                    <a:lnTo>
                      <a:pt x="84" y="879"/>
                    </a:lnTo>
                    <a:lnTo>
                      <a:pt x="1" y="1046"/>
                    </a:lnTo>
                    <a:lnTo>
                      <a:pt x="21" y="1005"/>
                    </a:lnTo>
                    <a:lnTo>
                      <a:pt x="105" y="1109"/>
                    </a:lnTo>
                    <a:lnTo>
                      <a:pt x="42" y="1319"/>
                    </a:lnTo>
                    <a:lnTo>
                      <a:pt x="189" y="1507"/>
                    </a:lnTo>
                    <a:lnTo>
                      <a:pt x="314" y="1528"/>
                    </a:lnTo>
                    <a:lnTo>
                      <a:pt x="398" y="1570"/>
                    </a:lnTo>
                    <a:lnTo>
                      <a:pt x="440" y="1486"/>
                    </a:lnTo>
                    <a:lnTo>
                      <a:pt x="545" y="1528"/>
                    </a:lnTo>
                    <a:lnTo>
                      <a:pt x="503" y="1570"/>
                    </a:lnTo>
                    <a:lnTo>
                      <a:pt x="503" y="1674"/>
                    </a:lnTo>
                    <a:lnTo>
                      <a:pt x="545" y="1716"/>
                    </a:lnTo>
                    <a:lnTo>
                      <a:pt x="670" y="1716"/>
                    </a:lnTo>
                    <a:lnTo>
                      <a:pt x="733" y="1904"/>
                    </a:lnTo>
                    <a:lnTo>
                      <a:pt x="879" y="1988"/>
                    </a:lnTo>
                    <a:lnTo>
                      <a:pt x="963" y="2051"/>
                    </a:lnTo>
                    <a:lnTo>
                      <a:pt x="1047" y="2030"/>
                    </a:lnTo>
                    <a:lnTo>
                      <a:pt x="1235" y="1946"/>
                    </a:lnTo>
                    <a:lnTo>
                      <a:pt x="1235" y="1884"/>
                    </a:lnTo>
                    <a:lnTo>
                      <a:pt x="1381" y="1716"/>
                    </a:lnTo>
                    <a:lnTo>
                      <a:pt x="1486" y="1632"/>
                    </a:lnTo>
                    <a:lnTo>
                      <a:pt x="1612" y="1570"/>
                    </a:lnTo>
                    <a:lnTo>
                      <a:pt x="2114" y="1570"/>
                    </a:lnTo>
                    <a:lnTo>
                      <a:pt x="2197" y="1716"/>
                    </a:lnTo>
                    <a:lnTo>
                      <a:pt x="2239" y="1821"/>
                    </a:lnTo>
                    <a:lnTo>
                      <a:pt x="2407" y="2093"/>
                    </a:lnTo>
                    <a:lnTo>
                      <a:pt x="2386" y="2156"/>
                    </a:lnTo>
                    <a:lnTo>
                      <a:pt x="2490" y="2260"/>
                    </a:lnTo>
                    <a:lnTo>
                      <a:pt x="2490" y="2365"/>
                    </a:lnTo>
                    <a:lnTo>
                      <a:pt x="2407" y="2407"/>
                    </a:lnTo>
                    <a:lnTo>
                      <a:pt x="2407" y="2511"/>
                    </a:lnTo>
                    <a:lnTo>
                      <a:pt x="2449" y="2532"/>
                    </a:lnTo>
                    <a:lnTo>
                      <a:pt x="2449" y="2574"/>
                    </a:lnTo>
                    <a:lnTo>
                      <a:pt x="2595" y="2532"/>
                    </a:lnTo>
                    <a:lnTo>
                      <a:pt x="2637" y="2532"/>
                    </a:lnTo>
                    <a:lnTo>
                      <a:pt x="2867" y="2449"/>
                    </a:lnTo>
                    <a:lnTo>
                      <a:pt x="3014" y="2511"/>
                    </a:lnTo>
                    <a:lnTo>
                      <a:pt x="3055" y="2637"/>
                    </a:lnTo>
                    <a:lnTo>
                      <a:pt x="3181" y="2721"/>
                    </a:lnTo>
                    <a:lnTo>
                      <a:pt x="3160" y="2930"/>
                    </a:lnTo>
                    <a:lnTo>
                      <a:pt x="3139" y="3055"/>
                    </a:lnTo>
                    <a:lnTo>
                      <a:pt x="3286" y="3202"/>
                    </a:lnTo>
                    <a:lnTo>
                      <a:pt x="3369" y="3202"/>
                    </a:lnTo>
                    <a:lnTo>
                      <a:pt x="3537" y="3076"/>
                    </a:lnTo>
                    <a:lnTo>
                      <a:pt x="3578" y="3076"/>
                    </a:lnTo>
                    <a:lnTo>
                      <a:pt x="3683" y="3181"/>
                    </a:lnTo>
                    <a:lnTo>
                      <a:pt x="3704" y="3244"/>
                    </a:lnTo>
                    <a:lnTo>
                      <a:pt x="3704" y="3202"/>
                    </a:lnTo>
                    <a:lnTo>
                      <a:pt x="3809" y="3181"/>
                    </a:lnTo>
                    <a:lnTo>
                      <a:pt x="3976" y="2846"/>
                    </a:lnTo>
                    <a:lnTo>
                      <a:pt x="3976" y="2721"/>
                    </a:lnTo>
                    <a:lnTo>
                      <a:pt x="3955" y="2658"/>
                    </a:lnTo>
                    <a:lnTo>
                      <a:pt x="3850" y="2553"/>
                    </a:lnTo>
                    <a:lnTo>
                      <a:pt x="3850" y="2469"/>
                    </a:lnTo>
                    <a:lnTo>
                      <a:pt x="3913" y="2428"/>
                    </a:lnTo>
                    <a:lnTo>
                      <a:pt x="3997" y="2449"/>
                    </a:lnTo>
                    <a:lnTo>
                      <a:pt x="4018" y="2365"/>
                    </a:lnTo>
                    <a:lnTo>
                      <a:pt x="3955" y="2239"/>
                    </a:lnTo>
                    <a:lnTo>
                      <a:pt x="3871" y="2218"/>
                    </a:lnTo>
                    <a:lnTo>
                      <a:pt x="3871" y="2009"/>
                    </a:lnTo>
                    <a:lnTo>
                      <a:pt x="3892" y="1925"/>
                    </a:lnTo>
                    <a:lnTo>
                      <a:pt x="3871" y="1674"/>
                    </a:lnTo>
                    <a:lnTo>
                      <a:pt x="3809" y="1612"/>
                    </a:lnTo>
                    <a:lnTo>
                      <a:pt x="3809" y="1507"/>
                    </a:lnTo>
                    <a:lnTo>
                      <a:pt x="4060" y="1423"/>
                    </a:lnTo>
                    <a:lnTo>
                      <a:pt x="4081" y="1402"/>
                    </a:lnTo>
                    <a:lnTo>
                      <a:pt x="4081" y="1319"/>
                    </a:lnTo>
                    <a:lnTo>
                      <a:pt x="4018" y="1277"/>
                    </a:lnTo>
                    <a:lnTo>
                      <a:pt x="3871" y="1256"/>
                    </a:lnTo>
                    <a:lnTo>
                      <a:pt x="3871" y="1193"/>
                    </a:lnTo>
                    <a:lnTo>
                      <a:pt x="3850" y="1109"/>
                    </a:lnTo>
                    <a:lnTo>
                      <a:pt x="3850" y="1005"/>
                    </a:lnTo>
                    <a:lnTo>
                      <a:pt x="3767" y="1005"/>
                    </a:lnTo>
                    <a:lnTo>
                      <a:pt x="3704" y="1088"/>
                    </a:lnTo>
                    <a:lnTo>
                      <a:pt x="3599" y="1109"/>
                    </a:lnTo>
                    <a:lnTo>
                      <a:pt x="3599" y="1109"/>
                    </a:lnTo>
                    <a:lnTo>
                      <a:pt x="3662" y="963"/>
                    </a:lnTo>
                    <a:lnTo>
                      <a:pt x="3767" y="796"/>
                    </a:lnTo>
                    <a:lnTo>
                      <a:pt x="3767" y="754"/>
                    </a:lnTo>
                    <a:lnTo>
                      <a:pt x="3641" y="733"/>
                    </a:lnTo>
                    <a:lnTo>
                      <a:pt x="3578" y="670"/>
                    </a:lnTo>
                    <a:lnTo>
                      <a:pt x="3599" y="524"/>
                    </a:lnTo>
                    <a:lnTo>
                      <a:pt x="3558" y="377"/>
                    </a:lnTo>
                    <a:lnTo>
                      <a:pt x="3432" y="272"/>
                    </a:lnTo>
                    <a:lnTo>
                      <a:pt x="3390" y="231"/>
                    </a:lnTo>
                    <a:lnTo>
                      <a:pt x="3286" y="252"/>
                    </a:lnTo>
                    <a:lnTo>
                      <a:pt x="3265" y="314"/>
                    </a:lnTo>
                    <a:lnTo>
                      <a:pt x="3118" y="231"/>
                    </a:lnTo>
                    <a:lnTo>
                      <a:pt x="2972" y="231"/>
                    </a:lnTo>
                    <a:lnTo>
                      <a:pt x="2867" y="377"/>
                    </a:lnTo>
                    <a:lnTo>
                      <a:pt x="2804" y="419"/>
                    </a:lnTo>
                    <a:lnTo>
                      <a:pt x="2700" y="482"/>
                    </a:lnTo>
                    <a:lnTo>
                      <a:pt x="2532" y="482"/>
                    </a:lnTo>
                    <a:lnTo>
                      <a:pt x="2407" y="377"/>
                    </a:lnTo>
                    <a:lnTo>
                      <a:pt x="2323" y="356"/>
                    </a:lnTo>
                    <a:lnTo>
                      <a:pt x="2218" y="419"/>
                    </a:lnTo>
                    <a:lnTo>
                      <a:pt x="2135" y="377"/>
                    </a:lnTo>
                    <a:lnTo>
                      <a:pt x="2135" y="272"/>
                    </a:lnTo>
                    <a:lnTo>
                      <a:pt x="2009" y="272"/>
                    </a:lnTo>
                    <a:lnTo>
                      <a:pt x="1967" y="231"/>
                    </a:lnTo>
                    <a:lnTo>
                      <a:pt x="1863" y="210"/>
                    </a:lnTo>
                    <a:lnTo>
                      <a:pt x="1758" y="272"/>
                    </a:lnTo>
                    <a:lnTo>
                      <a:pt x="1570" y="210"/>
                    </a:lnTo>
                    <a:lnTo>
                      <a:pt x="1381" y="210"/>
                    </a:lnTo>
                    <a:lnTo>
                      <a:pt x="1277" y="126"/>
                    </a:lnTo>
                    <a:lnTo>
                      <a:pt x="1047" y="21"/>
                    </a:lnTo>
                    <a:lnTo>
                      <a:pt x="71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3412" name="Google Shape;3412;p71"/>
            <p:cNvSpPr/>
            <p:nvPr/>
          </p:nvSpPr>
          <p:spPr>
            <a:xfrm>
              <a:off x="3657897" y="3077759"/>
              <a:ext cx="19195" cy="21903"/>
            </a:xfrm>
            <a:custGeom>
              <a:avLst/>
              <a:gdLst/>
              <a:ahLst/>
              <a:cxnLst/>
              <a:rect l="l" t="t" r="r" b="b"/>
              <a:pathLst>
                <a:path w="1612" h="1926" extrusionOk="0">
                  <a:moveTo>
                    <a:pt x="733" y="1"/>
                  </a:moveTo>
                  <a:lnTo>
                    <a:pt x="607" y="63"/>
                  </a:lnTo>
                  <a:lnTo>
                    <a:pt x="502" y="147"/>
                  </a:lnTo>
                  <a:lnTo>
                    <a:pt x="356" y="315"/>
                  </a:lnTo>
                  <a:lnTo>
                    <a:pt x="356" y="377"/>
                  </a:lnTo>
                  <a:lnTo>
                    <a:pt x="168" y="461"/>
                  </a:lnTo>
                  <a:lnTo>
                    <a:pt x="84" y="482"/>
                  </a:lnTo>
                  <a:lnTo>
                    <a:pt x="42" y="587"/>
                  </a:lnTo>
                  <a:lnTo>
                    <a:pt x="0" y="670"/>
                  </a:lnTo>
                  <a:lnTo>
                    <a:pt x="105" y="733"/>
                  </a:lnTo>
                  <a:lnTo>
                    <a:pt x="42" y="880"/>
                  </a:lnTo>
                  <a:lnTo>
                    <a:pt x="63" y="963"/>
                  </a:lnTo>
                  <a:lnTo>
                    <a:pt x="168" y="984"/>
                  </a:lnTo>
                  <a:lnTo>
                    <a:pt x="251" y="1172"/>
                  </a:lnTo>
                  <a:lnTo>
                    <a:pt x="251" y="1298"/>
                  </a:lnTo>
                  <a:lnTo>
                    <a:pt x="377" y="1424"/>
                  </a:lnTo>
                  <a:lnTo>
                    <a:pt x="482" y="1382"/>
                  </a:lnTo>
                  <a:lnTo>
                    <a:pt x="482" y="1403"/>
                  </a:lnTo>
                  <a:lnTo>
                    <a:pt x="419" y="1507"/>
                  </a:lnTo>
                  <a:lnTo>
                    <a:pt x="502" y="1591"/>
                  </a:lnTo>
                  <a:lnTo>
                    <a:pt x="586" y="1675"/>
                  </a:lnTo>
                  <a:lnTo>
                    <a:pt x="565" y="1737"/>
                  </a:lnTo>
                  <a:lnTo>
                    <a:pt x="691" y="1779"/>
                  </a:lnTo>
                  <a:lnTo>
                    <a:pt x="1005" y="1926"/>
                  </a:lnTo>
                  <a:lnTo>
                    <a:pt x="1046" y="1926"/>
                  </a:lnTo>
                  <a:lnTo>
                    <a:pt x="1088" y="1842"/>
                  </a:lnTo>
                  <a:lnTo>
                    <a:pt x="1151" y="1696"/>
                  </a:lnTo>
                  <a:lnTo>
                    <a:pt x="1298" y="1633"/>
                  </a:lnTo>
                  <a:lnTo>
                    <a:pt x="1402" y="1507"/>
                  </a:lnTo>
                  <a:lnTo>
                    <a:pt x="1402" y="1403"/>
                  </a:lnTo>
                  <a:lnTo>
                    <a:pt x="1444" y="1256"/>
                  </a:lnTo>
                  <a:lnTo>
                    <a:pt x="1528" y="1214"/>
                  </a:lnTo>
                  <a:lnTo>
                    <a:pt x="1528" y="1152"/>
                  </a:lnTo>
                  <a:lnTo>
                    <a:pt x="1549" y="1005"/>
                  </a:lnTo>
                  <a:lnTo>
                    <a:pt x="1570" y="1005"/>
                  </a:lnTo>
                  <a:lnTo>
                    <a:pt x="1570" y="963"/>
                  </a:lnTo>
                  <a:lnTo>
                    <a:pt x="1528" y="942"/>
                  </a:lnTo>
                  <a:lnTo>
                    <a:pt x="1528" y="838"/>
                  </a:lnTo>
                  <a:lnTo>
                    <a:pt x="1611" y="796"/>
                  </a:lnTo>
                  <a:lnTo>
                    <a:pt x="1611" y="691"/>
                  </a:lnTo>
                  <a:lnTo>
                    <a:pt x="1507" y="587"/>
                  </a:lnTo>
                  <a:lnTo>
                    <a:pt x="1528" y="524"/>
                  </a:lnTo>
                  <a:lnTo>
                    <a:pt x="1360" y="252"/>
                  </a:lnTo>
                  <a:lnTo>
                    <a:pt x="1318" y="147"/>
                  </a:lnTo>
                  <a:lnTo>
                    <a:pt x="123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13" name="Google Shape;3413;p71"/>
            <p:cNvSpPr/>
            <p:nvPr/>
          </p:nvSpPr>
          <p:spPr>
            <a:xfrm>
              <a:off x="3670352" y="3087756"/>
              <a:ext cx="27911" cy="28568"/>
            </a:xfrm>
            <a:custGeom>
              <a:avLst/>
              <a:gdLst/>
              <a:ahLst/>
              <a:cxnLst/>
              <a:rect l="l" t="t" r="r" b="b"/>
              <a:pathLst>
                <a:path w="2344" h="2512" extrusionOk="0">
                  <a:moveTo>
                    <a:pt x="942" y="1"/>
                  </a:moveTo>
                  <a:lnTo>
                    <a:pt x="712" y="84"/>
                  </a:lnTo>
                  <a:lnTo>
                    <a:pt x="670" y="84"/>
                  </a:lnTo>
                  <a:lnTo>
                    <a:pt x="524" y="126"/>
                  </a:lnTo>
                  <a:lnTo>
                    <a:pt x="503" y="126"/>
                  </a:lnTo>
                  <a:lnTo>
                    <a:pt x="482" y="273"/>
                  </a:lnTo>
                  <a:lnTo>
                    <a:pt x="482" y="335"/>
                  </a:lnTo>
                  <a:lnTo>
                    <a:pt x="398" y="377"/>
                  </a:lnTo>
                  <a:lnTo>
                    <a:pt x="356" y="524"/>
                  </a:lnTo>
                  <a:lnTo>
                    <a:pt x="356" y="628"/>
                  </a:lnTo>
                  <a:lnTo>
                    <a:pt x="252" y="754"/>
                  </a:lnTo>
                  <a:lnTo>
                    <a:pt x="105" y="817"/>
                  </a:lnTo>
                  <a:lnTo>
                    <a:pt x="42" y="963"/>
                  </a:lnTo>
                  <a:lnTo>
                    <a:pt x="0" y="1047"/>
                  </a:lnTo>
                  <a:lnTo>
                    <a:pt x="168" y="1047"/>
                  </a:lnTo>
                  <a:lnTo>
                    <a:pt x="252" y="1109"/>
                  </a:lnTo>
                  <a:lnTo>
                    <a:pt x="210" y="1172"/>
                  </a:lnTo>
                  <a:lnTo>
                    <a:pt x="293" y="1235"/>
                  </a:lnTo>
                  <a:lnTo>
                    <a:pt x="461" y="1444"/>
                  </a:lnTo>
                  <a:lnTo>
                    <a:pt x="524" y="1444"/>
                  </a:lnTo>
                  <a:lnTo>
                    <a:pt x="775" y="1591"/>
                  </a:lnTo>
                  <a:lnTo>
                    <a:pt x="796" y="1591"/>
                  </a:lnTo>
                  <a:lnTo>
                    <a:pt x="1130" y="1967"/>
                  </a:lnTo>
                  <a:lnTo>
                    <a:pt x="1256" y="1988"/>
                  </a:lnTo>
                  <a:lnTo>
                    <a:pt x="1716" y="2302"/>
                  </a:lnTo>
                  <a:lnTo>
                    <a:pt x="2260" y="2511"/>
                  </a:lnTo>
                  <a:lnTo>
                    <a:pt x="2260" y="2386"/>
                  </a:lnTo>
                  <a:lnTo>
                    <a:pt x="2197" y="2281"/>
                  </a:lnTo>
                  <a:lnTo>
                    <a:pt x="2260" y="2156"/>
                  </a:lnTo>
                  <a:lnTo>
                    <a:pt x="2239" y="2072"/>
                  </a:lnTo>
                  <a:lnTo>
                    <a:pt x="2260" y="1967"/>
                  </a:lnTo>
                  <a:lnTo>
                    <a:pt x="2302" y="1884"/>
                  </a:lnTo>
                  <a:lnTo>
                    <a:pt x="2260" y="1800"/>
                  </a:lnTo>
                  <a:lnTo>
                    <a:pt x="2344" y="1758"/>
                  </a:lnTo>
                  <a:lnTo>
                    <a:pt x="2302" y="1653"/>
                  </a:lnTo>
                  <a:lnTo>
                    <a:pt x="2239" y="1633"/>
                  </a:lnTo>
                  <a:lnTo>
                    <a:pt x="2156" y="1570"/>
                  </a:lnTo>
                  <a:lnTo>
                    <a:pt x="2093" y="1465"/>
                  </a:lnTo>
                  <a:lnTo>
                    <a:pt x="2030" y="1444"/>
                  </a:lnTo>
                  <a:lnTo>
                    <a:pt x="1967" y="1444"/>
                  </a:lnTo>
                  <a:lnTo>
                    <a:pt x="1884" y="1361"/>
                  </a:lnTo>
                  <a:lnTo>
                    <a:pt x="1779" y="1361"/>
                  </a:lnTo>
                  <a:lnTo>
                    <a:pt x="1758" y="1381"/>
                  </a:lnTo>
                  <a:lnTo>
                    <a:pt x="1653" y="1361"/>
                  </a:lnTo>
                  <a:lnTo>
                    <a:pt x="1633" y="1256"/>
                  </a:lnTo>
                  <a:lnTo>
                    <a:pt x="1716" y="1151"/>
                  </a:lnTo>
                  <a:lnTo>
                    <a:pt x="1821" y="942"/>
                  </a:lnTo>
                  <a:lnTo>
                    <a:pt x="1758" y="837"/>
                  </a:lnTo>
                  <a:lnTo>
                    <a:pt x="1779" y="796"/>
                  </a:lnTo>
                  <a:lnTo>
                    <a:pt x="1758" y="733"/>
                  </a:lnTo>
                  <a:lnTo>
                    <a:pt x="1653" y="628"/>
                  </a:lnTo>
                  <a:lnTo>
                    <a:pt x="1612" y="628"/>
                  </a:lnTo>
                  <a:lnTo>
                    <a:pt x="1444" y="754"/>
                  </a:lnTo>
                  <a:lnTo>
                    <a:pt x="1361" y="754"/>
                  </a:lnTo>
                  <a:lnTo>
                    <a:pt x="1214" y="607"/>
                  </a:lnTo>
                  <a:lnTo>
                    <a:pt x="1235" y="482"/>
                  </a:lnTo>
                  <a:lnTo>
                    <a:pt x="1256" y="273"/>
                  </a:lnTo>
                  <a:lnTo>
                    <a:pt x="1130" y="189"/>
                  </a:lnTo>
                  <a:lnTo>
                    <a:pt x="1089" y="63"/>
                  </a:lnTo>
                  <a:lnTo>
                    <a:pt x="94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14" name="Google Shape;3414;p71"/>
            <p:cNvSpPr/>
            <p:nvPr/>
          </p:nvSpPr>
          <p:spPr>
            <a:xfrm>
              <a:off x="3689785" y="3073722"/>
              <a:ext cx="42617" cy="42840"/>
            </a:xfrm>
            <a:custGeom>
              <a:avLst/>
              <a:gdLst/>
              <a:ahLst/>
              <a:cxnLst/>
              <a:rect l="l" t="t" r="r" b="b"/>
              <a:pathLst>
                <a:path w="3579" h="3767" extrusionOk="0">
                  <a:moveTo>
                    <a:pt x="1905" y="0"/>
                  </a:moveTo>
                  <a:lnTo>
                    <a:pt x="1821" y="63"/>
                  </a:lnTo>
                  <a:lnTo>
                    <a:pt x="1716" y="209"/>
                  </a:lnTo>
                  <a:lnTo>
                    <a:pt x="1549" y="167"/>
                  </a:lnTo>
                  <a:lnTo>
                    <a:pt x="1507" y="105"/>
                  </a:lnTo>
                  <a:lnTo>
                    <a:pt x="1549" y="63"/>
                  </a:lnTo>
                  <a:lnTo>
                    <a:pt x="1381" y="42"/>
                  </a:lnTo>
                  <a:lnTo>
                    <a:pt x="1193" y="84"/>
                  </a:lnTo>
                  <a:lnTo>
                    <a:pt x="1193" y="146"/>
                  </a:lnTo>
                  <a:lnTo>
                    <a:pt x="1151" y="167"/>
                  </a:lnTo>
                  <a:lnTo>
                    <a:pt x="921" y="167"/>
                  </a:lnTo>
                  <a:lnTo>
                    <a:pt x="775" y="84"/>
                  </a:lnTo>
                  <a:lnTo>
                    <a:pt x="712" y="84"/>
                  </a:lnTo>
                  <a:lnTo>
                    <a:pt x="503" y="209"/>
                  </a:lnTo>
                  <a:lnTo>
                    <a:pt x="252" y="293"/>
                  </a:lnTo>
                  <a:lnTo>
                    <a:pt x="252" y="398"/>
                  </a:lnTo>
                  <a:lnTo>
                    <a:pt x="314" y="460"/>
                  </a:lnTo>
                  <a:lnTo>
                    <a:pt x="335" y="711"/>
                  </a:lnTo>
                  <a:lnTo>
                    <a:pt x="314" y="795"/>
                  </a:lnTo>
                  <a:lnTo>
                    <a:pt x="314" y="1004"/>
                  </a:lnTo>
                  <a:lnTo>
                    <a:pt x="398" y="1025"/>
                  </a:lnTo>
                  <a:lnTo>
                    <a:pt x="461" y="1151"/>
                  </a:lnTo>
                  <a:lnTo>
                    <a:pt x="440" y="1235"/>
                  </a:lnTo>
                  <a:lnTo>
                    <a:pt x="356" y="1214"/>
                  </a:lnTo>
                  <a:lnTo>
                    <a:pt x="293" y="1255"/>
                  </a:lnTo>
                  <a:lnTo>
                    <a:pt x="293" y="1339"/>
                  </a:lnTo>
                  <a:lnTo>
                    <a:pt x="398" y="1444"/>
                  </a:lnTo>
                  <a:lnTo>
                    <a:pt x="419" y="1507"/>
                  </a:lnTo>
                  <a:lnTo>
                    <a:pt x="419" y="1632"/>
                  </a:lnTo>
                  <a:lnTo>
                    <a:pt x="252" y="1967"/>
                  </a:lnTo>
                  <a:lnTo>
                    <a:pt x="147" y="1988"/>
                  </a:lnTo>
                  <a:lnTo>
                    <a:pt x="147" y="2030"/>
                  </a:lnTo>
                  <a:lnTo>
                    <a:pt x="126" y="2071"/>
                  </a:lnTo>
                  <a:lnTo>
                    <a:pt x="189" y="2176"/>
                  </a:lnTo>
                  <a:lnTo>
                    <a:pt x="84" y="2385"/>
                  </a:lnTo>
                  <a:lnTo>
                    <a:pt x="1" y="2490"/>
                  </a:lnTo>
                  <a:lnTo>
                    <a:pt x="21" y="2595"/>
                  </a:lnTo>
                  <a:lnTo>
                    <a:pt x="126" y="2615"/>
                  </a:lnTo>
                  <a:lnTo>
                    <a:pt x="147" y="2595"/>
                  </a:lnTo>
                  <a:lnTo>
                    <a:pt x="252" y="2595"/>
                  </a:lnTo>
                  <a:lnTo>
                    <a:pt x="335" y="2678"/>
                  </a:lnTo>
                  <a:lnTo>
                    <a:pt x="398" y="2678"/>
                  </a:lnTo>
                  <a:lnTo>
                    <a:pt x="461" y="2699"/>
                  </a:lnTo>
                  <a:lnTo>
                    <a:pt x="524" y="2804"/>
                  </a:lnTo>
                  <a:lnTo>
                    <a:pt x="607" y="2867"/>
                  </a:lnTo>
                  <a:lnTo>
                    <a:pt x="670" y="2887"/>
                  </a:lnTo>
                  <a:lnTo>
                    <a:pt x="712" y="2992"/>
                  </a:lnTo>
                  <a:lnTo>
                    <a:pt x="628" y="3034"/>
                  </a:lnTo>
                  <a:lnTo>
                    <a:pt x="670" y="3118"/>
                  </a:lnTo>
                  <a:lnTo>
                    <a:pt x="628" y="3201"/>
                  </a:lnTo>
                  <a:lnTo>
                    <a:pt x="607" y="3306"/>
                  </a:lnTo>
                  <a:lnTo>
                    <a:pt x="628" y="3390"/>
                  </a:lnTo>
                  <a:lnTo>
                    <a:pt x="565" y="3515"/>
                  </a:lnTo>
                  <a:lnTo>
                    <a:pt x="628" y="3620"/>
                  </a:lnTo>
                  <a:lnTo>
                    <a:pt x="628" y="3745"/>
                  </a:lnTo>
                  <a:lnTo>
                    <a:pt x="712" y="3766"/>
                  </a:lnTo>
                  <a:lnTo>
                    <a:pt x="879" y="3599"/>
                  </a:lnTo>
                  <a:lnTo>
                    <a:pt x="1026" y="3599"/>
                  </a:lnTo>
                  <a:lnTo>
                    <a:pt x="1068" y="3536"/>
                  </a:lnTo>
                  <a:lnTo>
                    <a:pt x="1465" y="3390"/>
                  </a:lnTo>
                  <a:lnTo>
                    <a:pt x="1465" y="3327"/>
                  </a:lnTo>
                  <a:lnTo>
                    <a:pt x="1674" y="3306"/>
                  </a:lnTo>
                  <a:lnTo>
                    <a:pt x="2449" y="3306"/>
                  </a:lnTo>
                  <a:lnTo>
                    <a:pt x="2742" y="3201"/>
                  </a:lnTo>
                  <a:lnTo>
                    <a:pt x="3014" y="3327"/>
                  </a:lnTo>
                  <a:lnTo>
                    <a:pt x="3034" y="3201"/>
                  </a:lnTo>
                  <a:lnTo>
                    <a:pt x="3139" y="3180"/>
                  </a:lnTo>
                  <a:lnTo>
                    <a:pt x="3223" y="3306"/>
                  </a:lnTo>
                  <a:lnTo>
                    <a:pt x="3244" y="3285"/>
                  </a:lnTo>
                  <a:lnTo>
                    <a:pt x="3348" y="3285"/>
                  </a:lnTo>
                  <a:lnTo>
                    <a:pt x="3453" y="3243"/>
                  </a:lnTo>
                  <a:lnTo>
                    <a:pt x="3453" y="3097"/>
                  </a:lnTo>
                  <a:lnTo>
                    <a:pt x="3390" y="2992"/>
                  </a:lnTo>
                  <a:lnTo>
                    <a:pt x="3265" y="2971"/>
                  </a:lnTo>
                  <a:lnTo>
                    <a:pt x="3244" y="2804"/>
                  </a:lnTo>
                  <a:lnTo>
                    <a:pt x="3160" y="2595"/>
                  </a:lnTo>
                  <a:lnTo>
                    <a:pt x="3076" y="2511"/>
                  </a:lnTo>
                  <a:lnTo>
                    <a:pt x="3118" y="2469"/>
                  </a:lnTo>
                  <a:lnTo>
                    <a:pt x="3139" y="2448"/>
                  </a:lnTo>
                  <a:lnTo>
                    <a:pt x="3139" y="2176"/>
                  </a:lnTo>
                  <a:lnTo>
                    <a:pt x="3181" y="2092"/>
                  </a:lnTo>
                  <a:lnTo>
                    <a:pt x="3223" y="1967"/>
                  </a:lnTo>
                  <a:lnTo>
                    <a:pt x="3244" y="1883"/>
                  </a:lnTo>
                  <a:lnTo>
                    <a:pt x="3244" y="1758"/>
                  </a:lnTo>
                  <a:lnTo>
                    <a:pt x="3432" y="1507"/>
                  </a:lnTo>
                  <a:lnTo>
                    <a:pt x="3537" y="1423"/>
                  </a:lnTo>
                  <a:lnTo>
                    <a:pt x="3537" y="1318"/>
                  </a:lnTo>
                  <a:lnTo>
                    <a:pt x="3578" y="1193"/>
                  </a:lnTo>
                  <a:lnTo>
                    <a:pt x="3537" y="1025"/>
                  </a:lnTo>
                  <a:lnTo>
                    <a:pt x="3453" y="942"/>
                  </a:lnTo>
                  <a:lnTo>
                    <a:pt x="3453" y="879"/>
                  </a:lnTo>
                  <a:lnTo>
                    <a:pt x="3390" y="732"/>
                  </a:lnTo>
                  <a:lnTo>
                    <a:pt x="3453" y="565"/>
                  </a:lnTo>
                  <a:lnTo>
                    <a:pt x="3453" y="502"/>
                  </a:lnTo>
                  <a:lnTo>
                    <a:pt x="3327" y="502"/>
                  </a:lnTo>
                  <a:lnTo>
                    <a:pt x="3244" y="418"/>
                  </a:lnTo>
                  <a:lnTo>
                    <a:pt x="3160" y="418"/>
                  </a:lnTo>
                  <a:lnTo>
                    <a:pt x="3055" y="502"/>
                  </a:lnTo>
                  <a:lnTo>
                    <a:pt x="2930" y="523"/>
                  </a:lnTo>
                  <a:lnTo>
                    <a:pt x="2742" y="460"/>
                  </a:lnTo>
                  <a:lnTo>
                    <a:pt x="2658" y="356"/>
                  </a:lnTo>
                  <a:lnTo>
                    <a:pt x="2553" y="293"/>
                  </a:lnTo>
                  <a:lnTo>
                    <a:pt x="2449" y="293"/>
                  </a:lnTo>
                  <a:lnTo>
                    <a:pt x="2407" y="251"/>
                  </a:lnTo>
                  <a:lnTo>
                    <a:pt x="2302" y="251"/>
                  </a:lnTo>
                  <a:lnTo>
                    <a:pt x="2093" y="146"/>
                  </a:lnTo>
                  <a:lnTo>
                    <a:pt x="192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15" name="Google Shape;3415;p71"/>
            <p:cNvSpPr/>
            <p:nvPr/>
          </p:nvSpPr>
          <p:spPr>
            <a:xfrm>
              <a:off x="3726412" y="3070151"/>
              <a:ext cx="29161" cy="43557"/>
            </a:xfrm>
            <a:custGeom>
              <a:avLst/>
              <a:gdLst/>
              <a:ahLst/>
              <a:cxnLst/>
              <a:rect l="l" t="t" r="r" b="b"/>
              <a:pathLst>
                <a:path w="2449" h="3830" extrusionOk="0">
                  <a:moveTo>
                    <a:pt x="1674" y="0"/>
                  </a:moveTo>
                  <a:lnTo>
                    <a:pt x="1549" y="63"/>
                  </a:lnTo>
                  <a:lnTo>
                    <a:pt x="1402" y="63"/>
                  </a:lnTo>
                  <a:lnTo>
                    <a:pt x="1193" y="105"/>
                  </a:lnTo>
                  <a:lnTo>
                    <a:pt x="419" y="105"/>
                  </a:lnTo>
                  <a:lnTo>
                    <a:pt x="210" y="147"/>
                  </a:lnTo>
                  <a:lnTo>
                    <a:pt x="189" y="272"/>
                  </a:lnTo>
                  <a:lnTo>
                    <a:pt x="251" y="460"/>
                  </a:lnTo>
                  <a:lnTo>
                    <a:pt x="293" y="502"/>
                  </a:lnTo>
                  <a:lnTo>
                    <a:pt x="377" y="670"/>
                  </a:lnTo>
                  <a:lnTo>
                    <a:pt x="377" y="816"/>
                  </a:lnTo>
                  <a:lnTo>
                    <a:pt x="377" y="879"/>
                  </a:lnTo>
                  <a:lnTo>
                    <a:pt x="314" y="1046"/>
                  </a:lnTo>
                  <a:lnTo>
                    <a:pt x="377" y="1193"/>
                  </a:lnTo>
                  <a:lnTo>
                    <a:pt x="377" y="1256"/>
                  </a:lnTo>
                  <a:lnTo>
                    <a:pt x="461" y="1339"/>
                  </a:lnTo>
                  <a:lnTo>
                    <a:pt x="502" y="1507"/>
                  </a:lnTo>
                  <a:lnTo>
                    <a:pt x="461" y="1632"/>
                  </a:lnTo>
                  <a:lnTo>
                    <a:pt x="461" y="1737"/>
                  </a:lnTo>
                  <a:lnTo>
                    <a:pt x="356" y="1821"/>
                  </a:lnTo>
                  <a:lnTo>
                    <a:pt x="168" y="2072"/>
                  </a:lnTo>
                  <a:lnTo>
                    <a:pt x="168" y="2197"/>
                  </a:lnTo>
                  <a:lnTo>
                    <a:pt x="147" y="2281"/>
                  </a:lnTo>
                  <a:lnTo>
                    <a:pt x="105" y="2406"/>
                  </a:lnTo>
                  <a:lnTo>
                    <a:pt x="63" y="2490"/>
                  </a:lnTo>
                  <a:lnTo>
                    <a:pt x="63" y="2762"/>
                  </a:lnTo>
                  <a:lnTo>
                    <a:pt x="42" y="2783"/>
                  </a:lnTo>
                  <a:lnTo>
                    <a:pt x="0" y="2825"/>
                  </a:lnTo>
                  <a:lnTo>
                    <a:pt x="84" y="2909"/>
                  </a:lnTo>
                  <a:lnTo>
                    <a:pt x="168" y="3118"/>
                  </a:lnTo>
                  <a:lnTo>
                    <a:pt x="189" y="3285"/>
                  </a:lnTo>
                  <a:lnTo>
                    <a:pt x="314" y="3306"/>
                  </a:lnTo>
                  <a:lnTo>
                    <a:pt x="377" y="3411"/>
                  </a:lnTo>
                  <a:lnTo>
                    <a:pt x="377" y="3557"/>
                  </a:lnTo>
                  <a:lnTo>
                    <a:pt x="272" y="3599"/>
                  </a:lnTo>
                  <a:lnTo>
                    <a:pt x="168" y="3599"/>
                  </a:lnTo>
                  <a:lnTo>
                    <a:pt x="147" y="3620"/>
                  </a:lnTo>
                  <a:lnTo>
                    <a:pt x="168" y="3662"/>
                  </a:lnTo>
                  <a:lnTo>
                    <a:pt x="482" y="3725"/>
                  </a:lnTo>
                  <a:lnTo>
                    <a:pt x="712" y="3829"/>
                  </a:lnTo>
                  <a:lnTo>
                    <a:pt x="1214" y="3599"/>
                  </a:lnTo>
                  <a:lnTo>
                    <a:pt x="1549" y="3557"/>
                  </a:lnTo>
                  <a:lnTo>
                    <a:pt x="1863" y="3306"/>
                  </a:lnTo>
                  <a:lnTo>
                    <a:pt x="2135" y="3181"/>
                  </a:lnTo>
                  <a:lnTo>
                    <a:pt x="2448" y="3118"/>
                  </a:lnTo>
                  <a:lnTo>
                    <a:pt x="2386" y="3034"/>
                  </a:lnTo>
                  <a:lnTo>
                    <a:pt x="2302" y="2971"/>
                  </a:lnTo>
                  <a:lnTo>
                    <a:pt x="2260" y="2929"/>
                  </a:lnTo>
                  <a:lnTo>
                    <a:pt x="2197" y="2804"/>
                  </a:lnTo>
                  <a:lnTo>
                    <a:pt x="2176" y="2657"/>
                  </a:lnTo>
                  <a:lnTo>
                    <a:pt x="2197" y="2490"/>
                  </a:lnTo>
                  <a:lnTo>
                    <a:pt x="2197" y="2448"/>
                  </a:lnTo>
                  <a:lnTo>
                    <a:pt x="2260" y="2302"/>
                  </a:lnTo>
                  <a:lnTo>
                    <a:pt x="2260" y="1967"/>
                  </a:lnTo>
                  <a:lnTo>
                    <a:pt x="2197" y="1883"/>
                  </a:lnTo>
                  <a:lnTo>
                    <a:pt x="2239" y="1674"/>
                  </a:lnTo>
                  <a:lnTo>
                    <a:pt x="2176" y="1611"/>
                  </a:lnTo>
                  <a:lnTo>
                    <a:pt x="2239" y="1528"/>
                  </a:lnTo>
                  <a:lnTo>
                    <a:pt x="2197" y="1423"/>
                  </a:lnTo>
                  <a:lnTo>
                    <a:pt x="2155" y="1360"/>
                  </a:lnTo>
                  <a:lnTo>
                    <a:pt x="2176" y="1297"/>
                  </a:lnTo>
                  <a:lnTo>
                    <a:pt x="2197" y="1214"/>
                  </a:lnTo>
                  <a:lnTo>
                    <a:pt x="2197" y="1004"/>
                  </a:lnTo>
                  <a:lnTo>
                    <a:pt x="2155" y="1004"/>
                  </a:lnTo>
                  <a:lnTo>
                    <a:pt x="2093" y="942"/>
                  </a:lnTo>
                  <a:lnTo>
                    <a:pt x="2093" y="732"/>
                  </a:lnTo>
                  <a:lnTo>
                    <a:pt x="2135" y="586"/>
                  </a:lnTo>
                  <a:lnTo>
                    <a:pt x="1988" y="502"/>
                  </a:lnTo>
                  <a:lnTo>
                    <a:pt x="1946" y="419"/>
                  </a:lnTo>
                  <a:lnTo>
                    <a:pt x="1821" y="293"/>
                  </a:lnTo>
                  <a:lnTo>
                    <a:pt x="1821" y="209"/>
                  </a:lnTo>
                  <a:lnTo>
                    <a:pt x="1758" y="168"/>
                  </a:lnTo>
                  <a:lnTo>
                    <a:pt x="171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16" name="Google Shape;3416;p71"/>
            <p:cNvSpPr/>
            <p:nvPr/>
          </p:nvSpPr>
          <p:spPr>
            <a:xfrm>
              <a:off x="3746846" y="3070151"/>
              <a:ext cx="13956" cy="35459"/>
            </a:xfrm>
            <a:custGeom>
              <a:avLst/>
              <a:gdLst/>
              <a:ahLst/>
              <a:cxnLst/>
              <a:rect l="l" t="t" r="r" b="b"/>
              <a:pathLst>
                <a:path w="1172" h="3118" extrusionOk="0">
                  <a:moveTo>
                    <a:pt x="0" y="0"/>
                  </a:moveTo>
                  <a:lnTo>
                    <a:pt x="42" y="168"/>
                  </a:lnTo>
                  <a:lnTo>
                    <a:pt x="105" y="209"/>
                  </a:lnTo>
                  <a:lnTo>
                    <a:pt x="105" y="293"/>
                  </a:lnTo>
                  <a:lnTo>
                    <a:pt x="230" y="419"/>
                  </a:lnTo>
                  <a:lnTo>
                    <a:pt x="272" y="502"/>
                  </a:lnTo>
                  <a:lnTo>
                    <a:pt x="419" y="586"/>
                  </a:lnTo>
                  <a:lnTo>
                    <a:pt x="377" y="732"/>
                  </a:lnTo>
                  <a:lnTo>
                    <a:pt x="377" y="942"/>
                  </a:lnTo>
                  <a:lnTo>
                    <a:pt x="439" y="1004"/>
                  </a:lnTo>
                  <a:lnTo>
                    <a:pt x="481" y="1004"/>
                  </a:lnTo>
                  <a:lnTo>
                    <a:pt x="481" y="1214"/>
                  </a:lnTo>
                  <a:lnTo>
                    <a:pt x="460" y="1297"/>
                  </a:lnTo>
                  <a:lnTo>
                    <a:pt x="439" y="1360"/>
                  </a:lnTo>
                  <a:lnTo>
                    <a:pt x="481" y="1423"/>
                  </a:lnTo>
                  <a:lnTo>
                    <a:pt x="523" y="1528"/>
                  </a:lnTo>
                  <a:lnTo>
                    <a:pt x="460" y="1611"/>
                  </a:lnTo>
                  <a:lnTo>
                    <a:pt x="523" y="1674"/>
                  </a:lnTo>
                  <a:lnTo>
                    <a:pt x="481" y="1883"/>
                  </a:lnTo>
                  <a:lnTo>
                    <a:pt x="544" y="1967"/>
                  </a:lnTo>
                  <a:lnTo>
                    <a:pt x="544" y="2302"/>
                  </a:lnTo>
                  <a:lnTo>
                    <a:pt x="481" y="2448"/>
                  </a:lnTo>
                  <a:lnTo>
                    <a:pt x="481" y="2490"/>
                  </a:lnTo>
                  <a:lnTo>
                    <a:pt x="460" y="2657"/>
                  </a:lnTo>
                  <a:lnTo>
                    <a:pt x="481" y="2804"/>
                  </a:lnTo>
                  <a:lnTo>
                    <a:pt x="544" y="2929"/>
                  </a:lnTo>
                  <a:lnTo>
                    <a:pt x="586" y="2971"/>
                  </a:lnTo>
                  <a:lnTo>
                    <a:pt x="670" y="3034"/>
                  </a:lnTo>
                  <a:lnTo>
                    <a:pt x="732" y="3118"/>
                  </a:lnTo>
                  <a:lnTo>
                    <a:pt x="774" y="3118"/>
                  </a:lnTo>
                  <a:lnTo>
                    <a:pt x="1088" y="2929"/>
                  </a:lnTo>
                  <a:lnTo>
                    <a:pt x="1151" y="2929"/>
                  </a:lnTo>
                  <a:lnTo>
                    <a:pt x="1172" y="2825"/>
                  </a:lnTo>
                  <a:lnTo>
                    <a:pt x="1088" y="2699"/>
                  </a:lnTo>
                  <a:lnTo>
                    <a:pt x="1088" y="2553"/>
                  </a:lnTo>
                  <a:lnTo>
                    <a:pt x="1046" y="2385"/>
                  </a:lnTo>
                  <a:lnTo>
                    <a:pt x="1067" y="1716"/>
                  </a:lnTo>
                  <a:lnTo>
                    <a:pt x="1067" y="1611"/>
                  </a:lnTo>
                  <a:lnTo>
                    <a:pt x="1109" y="1528"/>
                  </a:lnTo>
                  <a:lnTo>
                    <a:pt x="1109" y="1402"/>
                  </a:lnTo>
                  <a:lnTo>
                    <a:pt x="1088" y="1297"/>
                  </a:lnTo>
                  <a:lnTo>
                    <a:pt x="1088" y="1130"/>
                  </a:lnTo>
                  <a:lnTo>
                    <a:pt x="1046" y="900"/>
                  </a:lnTo>
                  <a:lnTo>
                    <a:pt x="900" y="586"/>
                  </a:lnTo>
                  <a:lnTo>
                    <a:pt x="858" y="565"/>
                  </a:lnTo>
                  <a:lnTo>
                    <a:pt x="774" y="481"/>
                  </a:lnTo>
                  <a:lnTo>
                    <a:pt x="649" y="398"/>
                  </a:lnTo>
                  <a:lnTo>
                    <a:pt x="628" y="209"/>
                  </a:lnTo>
                  <a:lnTo>
                    <a:pt x="649" y="168"/>
                  </a:lnTo>
                  <a:lnTo>
                    <a:pt x="4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17" name="Google Shape;3417;p71"/>
            <p:cNvSpPr/>
            <p:nvPr/>
          </p:nvSpPr>
          <p:spPr>
            <a:xfrm>
              <a:off x="3754312" y="3061110"/>
              <a:ext cx="21445" cy="42840"/>
            </a:xfrm>
            <a:custGeom>
              <a:avLst/>
              <a:gdLst/>
              <a:ahLst/>
              <a:cxnLst/>
              <a:rect l="l" t="t" r="r" b="b"/>
              <a:pathLst>
                <a:path w="1801" h="3767" extrusionOk="0">
                  <a:moveTo>
                    <a:pt x="1047" y="0"/>
                  </a:moveTo>
                  <a:lnTo>
                    <a:pt x="984" y="105"/>
                  </a:lnTo>
                  <a:lnTo>
                    <a:pt x="1005" y="147"/>
                  </a:lnTo>
                  <a:lnTo>
                    <a:pt x="900" y="209"/>
                  </a:lnTo>
                  <a:lnTo>
                    <a:pt x="838" y="209"/>
                  </a:lnTo>
                  <a:lnTo>
                    <a:pt x="838" y="272"/>
                  </a:lnTo>
                  <a:lnTo>
                    <a:pt x="691" y="439"/>
                  </a:lnTo>
                  <a:lnTo>
                    <a:pt x="628" y="439"/>
                  </a:lnTo>
                  <a:lnTo>
                    <a:pt x="440" y="544"/>
                  </a:lnTo>
                  <a:lnTo>
                    <a:pt x="356" y="523"/>
                  </a:lnTo>
                  <a:lnTo>
                    <a:pt x="252" y="565"/>
                  </a:lnTo>
                  <a:lnTo>
                    <a:pt x="252" y="670"/>
                  </a:lnTo>
                  <a:lnTo>
                    <a:pt x="168" y="753"/>
                  </a:lnTo>
                  <a:lnTo>
                    <a:pt x="168" y="858"/>
                  </a:lnTo>
                  <a:lnTo>
                    <a:pt x="43" y="900"/>
                  </a:lnTo>
                  <a:lnTo>
                    <a:pt x="22" y="963"/>
                  </a:lnTo>
                  <a:lnTo>
                    <a:pt x="1" y="1004"/>
                  </a:lnTo>
                  <a:lnTo>
                    <a:pt x="22" y="1193"/>
                  </a:lnTo>
                  <a:lnTo>
                    <a:pt x="147" y="1276"/>
                  </a:lnTo>
                  <a:lnTo>
                    <a:pt x="231" y="1360"/>
                  </a:lnTo>
                  <a:lnTo>
                    <a:pt x="273" y="1381"/>
                  </a:lnTo>
                  <a:lnTo>
                    <a:pt x="419" y="1695"/>
                  </a:lnTo>
                  <a:lnTo>
                    <a:pt x="461" y="1925"/>
                  </a:lnTo>
                  <a:lnTo>
                    <a:pt x="461" y="2092"/>
                  </a:lnTo>
                  <a:lnTo>
                    <a:pt x="482" y="2197"/>
                  </a:lnTo>
                  <a:lnTo>
                    <a:pt x="482" y="2323"/>
                  </a:lnTo>
                  <a:lnTo>
                    <a:pt x="440" y="2406"/>
                  </a:lnTo>
                  <a:lnTo>
                    <a:pt x="440" y="2511"/>
                  </a:lnTo>
                  <a:lnTo>
                    <a:pt x="419" y="3180"/>
                  </a:lnTo>
                  <a:lnTo>
                    <a:pt x="461" y="3348"/>
                  </a:lnTo>
                  <a:lnTo>
                    <a:pt x="461" y="3494"/>
                  </a:lnTo>
                  <a:lnTo>
                    <a:pt x="545" y="3620"/>
                  </a:lnTo>
                  <a:lnTo>
                    <a:pt x="524" y="3724"/>
                  </a:lnTo>
                  <a:lnTo>
                    <a:pt x="733" y="3766"/>
                  </a:lnTo>
                  <a:lnTo>
                    <a:pt x="1110" y="3620"/>
                  </a:lnTo>
                  <a:lnTo>
                    <a:pt x="1152" y="3620"/>
                  </a:lnTo>
                  <a:lnTo>
                    <a:pt x="1110" y="3515"/>
                  </a:lnTo>
                  <a:lnTo>
                    <a:pt x="1152" y="3243"/>
                  </a:lnTo>
                  <a:lnTo>
                    <a:pt x="1110" y="3139"/>
                  </a:lnTo>
                  <a:lnTo>
                    <a:pt x="1152" y="3055"/>
                  </a:lnTo>
                  <a:lnTo>
                    <a:pt x="1110" y="2825"/>
                  </a:lnTo>
                  <a:lnTo>
                    <a:pt x="1110" y="2720"/>
                  </a:lnTo>
                  <a:lnTo>
                    <a:pt x="1110" y="2657"/>
                  </a:lnTo>
                  <a:lnTo>
                    <a:pt x="1089" y="2616"/>
                  </a:lnTo>
                  <a:lnTo>
                    <a:pt x="1110" y="2553"/>
                  </a:lnTo>
                  <a:lnTo>
                    <a:pt x="1089" y="2469"/>
                  </a:lnTo>
                  <a:lnTo>
                    <a:pt x="1089" y="2427"/>
                  </a:lnTo>
                  <a:lnTo>
                    <a:pt x="1089" y="2302"/>
                  </a:lnTo>
                  <a:lnTo>
                    <a:pt x="1110" y="2218"/>
                  </a:lnTo>
                  <a:lnTo>
                    <a:pt x="1110" y="2113"/>
                  </a:lnTo>
                  <a:lnTo>
                    <a:pt x="1152" y="2051"/>
                  </a:lnTo>
                  <a:lnTo>
                    <a:pt x="1256" y="2009"/>
                  </a:lnTo>
                  <a:lnTo>
                    <a:pt x="1298" y="2009"/>
                  </a:lnTo>
                  <a:lnTo>
                    <a:pt x="1361" y="1946"/>
                  </a:lnTo>
                  <a:lnTo>
                    <a:pt x="1403" y="1841"/>
                  </a:lnTo>
                  <a:lnTo>
                    <a:pt x="1486" y="1716"/>
                  </a:lnTo>
                  <a:lnTo>
                    <a:pt x="1528" y="1611"/>
                  </a:lnTo>
                  <a:lnTo>
                    <a:pt x="1612" y="1569"/>
                  </a:lnTo>
                  <a:lnTo>
                    <a:pt x="1696" y="1569"/>
                  </a:lnTo>
                  <a:lnTo>
                    <a:pt x="1716" y="1507"/>
                  </a:lnTo>
                  <a:lnTo>
                    <a:pt x="1591" y="1381"/>
                  </a:lnTo>
                  <a:lnTo>
                    <a:pt x="1591" y="1318"/>
                  </a:lnTo>
                  <a:lnTo>
                    <a:pt x="1633" y="1255"/>
                  </a:lnTo>
                  <a:lnTo>
                    <a:pt x="1779" y="1255"/>
                  </a:lnTo>
                  <a:lnTo>
                    <a:pt x="1800" y="1172"/>
                  </a:lnTo>
                  <a:lnTo>
                    <a:pt x="1737" y="963"/>
                  </a:lnTo>
                  <a:lnTo>
                    <a:pt x="1716" y="837"/>
                  </a:lnTo>
                  <a:lnTo>
                    <a:pt x="1570" y="691"/>
                  </a:lnTo>
                  <a:lnTo>
                    <a:pt x="1528" y="628"/>
                  </a:lnTo>
                  <a:lnTo>
                    <a:pt x="1570" y="481"/>
                  </a:lnTo>
                  <a:lnTo>
                    <a:pt x="1591" y="481"/>
                  </a:lnTo>
                  <a:lnTo>
                    <a:pt x="1465" y="314"/>
                  </a:lnTo>
                  <a:lnTo>
                    <a:pt x="1319" y="272"/>
                  </a:lnTo>
                  <a:lnTo>
                    <a:pt x="1214" y="147"/>
                  </a:lnTo>
                  <a:lnTo>
                    <a:pt x="10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18" name="Google Shape;3418;p71"/>
            <p:cNvSpPr/>
            <p:nvPr/>
          </p:nvSpPr>
          <p:spPr>
            <a:xfrm>
              <a:off x="3838283" y="2987337"/>
              <a:ext cx="71755" cy="108994"/>
            </a:xfrm>
            <a:custGeom>
              <a:avLst/>
              <a:gdLst/>
              <a:ahLst/>
              <a:cxnLst/>
              <a:rect l="l" t="t" r="r" b="b"/>
              <a:pathLst>
                <a:path w="6026" h="9584" extrusionOk="0">
                  <a:moveTo>
                    <a:pt x="1318" y="1"/>
                  </a:moveTo>
                  <a:lnTo>
                    <a:pt x="690" y="252"/>
                  </a:lnTo>
                  <a:lnTo>
                    <a:pt x="732" y="336"/>
                  </a:lnTo>
                  <a:lnTo>
                    <a:pt x="1025" y="1110"/>
                  </a:lnTo>
                  <a:lnTo>
                    <a:pt x="1004" y="1277"/>
                  </a:lnTo>
                  <a:lnTo>
                    <a:pt x="962" y="1361"/>
                  </a:lnTo>
                  <a:lnTo>
                    <a:pt x="1360" y="1821"/>
                  </a:lnTo>
                  <a:lnTo>
                    <a:pt x="1339" y="2030"/>
                  </a:lnTo>
                  <a:lnTo>
                    <a:pt x="1255" y="2114"/>
                  </a:lnTo>
                  <a:lnTo>
                    <a:pt x="1109" y="3202"/>
                  </a:lnTo>
                  <a:lnTo>
                    <a:pt x="1130" y="4039"/>
                  </a:lnTo>
                  <a:lnTo>
                    <a:pt x="167" y="5022"/>
                  </a:lnTo>
                  <a:lnTo>
                    <a:pt x="126" y="5085"/>
                  </a:lnTo>
                  <a:lnTo>
                    <a:pt x="0" y="5085"/>
                  </a:lnTo>
                  <a:lnTo>
                    <a:pt x="0" y="5169"/>
                  </a:lnTo>
                  <a:lnTo>
                    <a:pt x="21" y="5901"/>
                  </a:lnTo>
                  <a:lnTo>
                    <a:pt x="105" y="5922"/>
                  </a:lnTo>
                  <a:lnTo>
                    <a:pt x="272" y="6131"/>
                  </a:lnTo>
                  <a:lnTo>
                    <a:pt x="335" y="6278"/>
                  </a:lnTo>
                  <a:lnTo>
                    <a:pt x="628" y="6424"/>
                  </a:lnTo>
                  <a:lnTo>
                    <a:pt x="753" y="6529"/>
                  </a:lnTo>
                  <a:lnTo>
                    <a:pt x="795" y="6717"/>
                  </a:lnTo>
                  <a:lnTo>
                    <a:pt x="837" y="6759"/>
                  </a:lnTo>
                  <a:lnTo>
                    <a:pt x="858" y="6864"/>
                  </a:lnTo>
                  <a:lnTo>
                    <a:pt x="942" y="7031"/>
                  </a:lnTo>
                  <a:lnTo>
                    <a:pt x="942" y="7115"/>
                  </a:lnTo>
                  <a:lnTo>
                    <a:pt x="921" y="7157"/>
                  </a:lnTo>
                  <a:lnTo>
                    <a:pt x="900" y="7219"/>
                  </a:lnTo>
                  <a:lnTo>
                    <a:pt x="962" y="7282"/>
                  </a:lnTo>
                  <a:lnTo>
                    <a:pt x="921" y="7429"/>
                  </a:lnTo>
                  <a:lnTo>
                    <a:pt x="837" y="7491"/>
                  </a:lnTo>
                  <a:lnTo>
                    <a:pt x="858" y="7596"/>
                  </a:lnTo>
                  <a:lnTo>
                    <a:pt x="962" y="7763"/>
                  </a:lnTo>
                  <a:lnTo>
                    <a:pt x="1046" y="7805"/>
                  </a:lnTo>
                  <a:lnTo>
                    <a:pt x="1067" y="7910"/>
                  </a:lnTo>
                  <a:lnTo>
                    <a:pt x="1234" y="8056"/>
                  </a:lnTo>
                  <a:lnTo>
                    <a:pt x="1276" y="8077"/>
                  </a:lnTo>
                  <a:lnTo>
                    <a:pt x="1234" y="8119"/>
                  </a:lnTo>
                  <a:lnTo>
                    <a:pt x="1151" y="8098"/>
                  </a:lnTo>
                  <a:lnTo>
                    <a:pt x="1067" y="8077"/>
                  </a:lnTo>
                  <a:lnTo>
                    <a:pt x="942" y="8056"/>
                  </a:lnTo>
                  <a:lnTo>
                    <a:pt x="900" y="8077"/>
                  </a:lnTo>
                  <a:lnTo>
                    <a:pt x="795" y="8056"/>
                  </a:lnTo>
                  <a:lnTo>
                    <a:pt x="690" y="8077"/>
                  </a:lnTo>
                  <a:lnTo>
                    <a:pt x="628" y="8056"/>
                  </a:lnTo>
                  <a:lnTo>
                    <a:pt x="439" y="8056"/>
                  </a:lnTo>
                  <a:lnTo>
                    <a:pt x="439" y="8161"/>
                  </a:lnTo>
                  <a:lnTo>
                    <a:pt x="418" y="8203"/>
                  </a:lnTo>
                  <a:lnTo>
                    <a:pt x="418" y="8307"/>
                  </a:lnTo>
                  <a:lnTo>
                    <a:pt x="418" y="8370"/>
                  </a:lnTo>
                  <a:lnTo>
                    <a:pt x="502" y="8412"/>
                  </a:lnTo>
                  <a:lnTo>
                    <a:pt x="502" y="8496"/>
                  </a:lnTo>
                  <a:lnTo>
                    <a:pt x="607" y="8517"/>
                  </a:lnTo>
                  <a:lnTo>
                    <a:pt x="816" y="8705"/>
                  </a:lnTo>
                  <a:lnTo>
                    <a:pt x="1025" y="8914"/>
                  </a:lnTo>
                  <a:lnTo>
                    <a:pt x="1109" y="8998"/>
                  </a:lnTo>
                  <a:lnTo>
                    <a:pt x="1214" y="9144"/>
                  </a:lnTo>
                  <a:lnTo>
                    <a:pt x="1276" y="9312"/>
                  </a:lnTo>
                  <a:lnTo>
                    <a:pt x="1318" y="9416"/>
                  </a:lnTo>
                  <a:lnTo>
                    <a:pt x="1360" y="9458"/>
                  </a:lnTo>
                  <a:lnTo>
                    <a:pt x="1381" y="9584"/>
                  </a:lnTo>
                  <a:lnTo>
                    <a:pt x="1486" y="9584"/>
                  </a:lnTo>
                  <a:lnTo>
                    <a:pt x="1590" y="9563"/>
                  </a:lnTo>
                  <a:lnTo>
                    <a:pt x="1758" y="9563"/>
                  </a:lnTo>
                  <a:lnTo>
                    <a:pt x="1799" y="9437"/>
                  </a:lnTo>
                  <a:lnTo>
                    <a:pt x="1799" y="9312"/>
                  </a:lnTo>
                  <a:lnTo>
                    <a:pt x="1883" y="9249"/>
                  </a:lnTo>
                  <a:lnTo>
                    <a:pt x="1946" y="9312"/>
                  </a:lnTo>
                  <a:lnTo>
                    <a:pt x="1988" y="9437"/>
                  </a:lnTo>
                  <a:lnTo>
                    <a:pt x="2051" y="9479"/>
                  </a:lnTo>
                  <a:lnTo>
                    <a:pt x="2155" y="9458"/>
                  </a:lnTo>
                  <a:lnTo>
                    <a:pt x="2281" y="9354"/>
                  </a:lnTo>
                  <a:lnTo>
                    <a:pt x="2469" y="9312"/>
                  </a:lnTo>
                  <a:lnTo>
                    <a:pt x="2595" y="9207"/>
                  </a:lnTo>
                  <a:lnTo>
                    <a:pt x="2929" y="9123"/>
                  </a:lnTo>
                  <a:lnTo>
                    <a:pt x="3097" y="9123"/>
                  </a:lnTo>
                  <a:lnTo>
                    <a:pt x="3159" y="9019"/>
                  </a:lnTo>
                  <a:lnTo>
                    <a:pt x="3327" y="8914"/>
                  </a:lnTo>
                  <a:lnTo>
                    <a:pt x="3306" y="8831"/>
                  </a:lnTo>
                  <a:lnTo>
                    <a:pt x="3243" y="8831"/>
                  </a:lnTo>
                  <a:lnTo>
                    <a:pt x="3139" y="8726"/>
                  </a:lnTo>
                  <a:lnTo>
                    <a:pt x="3159" y="8621"/>
                  </a:lnTo>
                  <a:lnTo>
                    <a:pt x="3243" y="8579"/>
                  </a:lnTo>
                  <a:lnTo>
                    <a:pt x="3327" y="8600"/>
                  </a:lnTo>
                  <a:lnTo>
                    <a:pt x="3452" y="8579"/>
                  </a:lnTo>
                  <a:lnTo>
                    <a:pt x="3557" y="8621"/>
                  </a:lnTo>
                  <a:lnTo>
                    <a:pt x="3683" y="8642"/>
                  </a:lnTo>
                  <a:lnTo>
                    <a:pt x="3850" y="8621"/>
                  </a:lnTo>
                  <a:lnTo>
                    <a:pt x="4080" y="8600"/>
                  </a:lnTo>
                  <a:lnTo>
                    <a:pt x="4185" y="8517"/>
                  </a:lnTo>
                  <a:lnTo>
                    <a:pt x="4289" y="8475"/>
                  </a:lnTo>
                  <a:lnTo>
                    <a:pt x="4310" y="8370"/>
                  </a:lnTo>
                  <a:lnTo>
                    <a:pt x="4289" y="8286"/>
                  </a:lnTo>
                  <a:lnTo>
                    <a:pt x="4310" y="8182"/>
                  </a:lnTo>
                  <a:lnTo>
                    <a:pt x="4394" y="8119"/>
                  </a:lnTo>
                  <a:lnTo>
                    <a:pt x="4394" y="8056"/>
                  </a:lnTo>
                  <a:lnTo>
                    <a:pt x="4478" y="7952"/>
                  </a:lnTo>
                  <a:lnTo>
                    <a:pt x="4520" y="7973"/>
                  </a:lnTo>
                  <a:lnTo>
                    <a:pt x="4582" y="7973"/>
                  </a:lnTo>
                  <a:lnTo>
                    <a:pt x="4687" y="7805"/>
                  </a:lnTo>
                  <a:lnTo>
                    <a:pt x="4771" y="7784"/>
                  </a:lnTo>
                  <a:lnTo>
                    <a:pt x="4729" y="7701"/>
                  </a:lnTo>
                  <a:lnTo>
                    <a:pt x="4771" y="7638"/>
                  </a:lnTo>
                  <a:lnTo>
                    <a:pt x="4917" y="7554"/>
                  </a:lnTo>
                  <a:lnTo>
                    <a:pt x="5022" y="7470"/>
                  </a:lnTo>
                  <a:lnTo>
                    <a:pt x="5147" y="7470"/>
                  </a:lnTo>
                  <a:lnTo>
                    <a:pt x="5231" y="7533"/>
                  </a:lnTo>
                  <a:lnTo>
                    <a:pt x="5356" y="7450"/>
                  </a:lnTo>
                  <a:lnTo>
                    <a:pt x="5398" y="7387"/>
                  </a:lnTo>
                  <a:lnTo>
                    <a:pt x="5419" y="7366"/>
                  </a:lnTo>
                  <a:lnTo>
                    <a:pt x="5419" y="7282"/>
                  </a:lnTo>
                  <a:lnTo>
                    <a:pt x="5461" y="7219"/>
                  </a:lnTo>
                  <a:lnTo>
                    <a:pt x="5419" y="7136"/>
                  </a:lnTo>
                  <a:lnTo>
                    <a:pt x="5189" y="7052"/>
                  </a:lnTo>
                  <a:lnTo>
                    <a:pt x="5147" y="6947"/>
                  </a:lnTo>
                  <a:lnTo>
                    <a:pt x="5147" y="6822"/>
                  </a:lnTo>
                  <a:lnTo>
                    <a:pt x="5105" y="6717"/>
                  </a:lnTo>
                  <a:lnTo>
                    <a:pt x="5147" y="6634"/>
                  </a:lnTo>
                  <a:lnTo>
                    <a:pt x="5084" y="6592"/>
                  </a:lnTo>
                  <a:lnTo>
                    <a:pt x="5126" y="6529"/>
                  </a:lnTo>
                  <a:lnTo>
                    <a:pt x="5126" y="6445"/>
                  </a:lnTo>
                  <a:lnTo>
                    <a:pt x="5084" y="6424"/>
                  </a:lnTo>
                  <a:lnTo>
                    <a:pt x="4938" y="6529"/>
                  </a:lnTo>
                  <a:lnTo>
                    <a:pt x="4875" y="6445"/>
                  </a:lnTo>
                  <a:lnTo>
                    <a:pt x="4875" y="6320"/>
                  </a:lnTo>
                  <a:lnTo>
                    <a:pt x="5043" y="6131"/>
                  </a:lnTo>
                  <a:lnTo>
                    <a:pt x="5105" y="6027"/>
                  </a:lnTo>
                  <a:lnTo>
                    <a:pt x="5084" y="5922"/>
                  </a:lnTo>
                  <a:lnTo>
                    <a:pt x="4980" y="5880"/>
                  </a:lnTo>
                  <a:lnTo>
                    <a:pt x="5001" y="5797"/>
                  </a:lnTo>
                  <a:lnTo>
                    <a:pt x="5126" y="5713"/>
                  </a:lnTo>
                  <a:lnTo>
                    <a:pt x="5189" y="5587"/>
                  </a:lnTo>
                  <a:lnTo>
                    <a:pt x="5126" y="5545"/>
                  </a:lnTo>
                  <a:lnTo>
                    <a:pt x="5105" y="5441"/>
                  </a:lnTo>
                  <a:lnTo>
                    <a:pt x="5210" y="5357"/>
                  </a:lnTo>
                  <a:lnTo>
                    <a:pt x="5252" y="5357"/>
                  </a:lnTo>
                  <a:lnTo>
                    <a:pt x="5461" y="5085"/>
                  </a:lnTo>
                  <a:lnTo>
                    <a:pt x="5524" y="4960"/>
                  </a:lnTo>
                  <a:lnTo>
                    <a:pt x="5461" y="4876"/>
                  </a:lnTo>
                  <a:lnTo>
                    <a:pt x="5461" y="4750"/>
                  </a:lnTo>
                  <a:lnTo>
                    <a:pt x="5566" y="4667"/>
                  </a:lnTo>
                  <a:lnTo>
                    <a:pt x="5712" y="4667"/>
                  </a:lnTo>
                  <a:lnTo>
                    <a:pt x="5817" y="4729"/>
                  </a:lnTo>
                  <a:lnTo>
                    <a:pt x="5921" y="4646"/>
                  </a:lnTo>
                  <a:lnTo>
                    <a:pt x="6026" y="4625"/>
                  </a:lnTo>
                  <a:lnTo>
                    <a:pt x="5963" y="2344"/>
                  </a:lnTo>
                  <a:lnTo>
                    <a:pt x="13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19" name="Google Shape;3419;p71"/>
            <p:cNvSpPr/>
            <p:nvPr/>
          </p:nvSpPr>
          <p:spPr>
            <a:xfrm>
              <a:off x="3829555" y="3057778"/>
              <a:ext cx="2251" cy="1194"/>
            </a:xfrm>
            <a:custGeom>
              <a:avLst/>
              <a:gdLst/>
              <a:ahLst/>
              <a:cxnLst/>
              <a:rect l="l" t="t" r="r" b="b"/>
              <a:pathLst>
                <a:path w="189" h="105" extrusionOk="0">
                  <a:moveTo>
                    <a:pt x="189" y="0"/>
                  </a:moveTo>
                  <a:lnTo>
                    <a:pt x="1" y="42"/>
                  </a:lnTo>
                  <a:lnTo>
                    <a:pt x="63" y="105"/>
                  </a:lnTo>
                  <a:lnTo>
                    <a:pt x="168" y="84"/>
                  </a:lnTo>
                  <a:lnTo>
                    <a:pt x="1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20" name="Google Shape;3420;p71"/>
            <p:cNvSpPr/>
            <p:nvPr/>
          </p:nvSpPr>
          <p:spPr>
            <a:xfrm>
              <a:off x="3749584" y="2988770"/>
              <a:ext cx="104905" cy="77822"/>
            </a:xfrm>
            <a:custGeom>
              <a:avLst/>
              <a:gdLst/>
              <a:ahLst/>
              <a:cxnLst/>
              <a:rect l="l" t="t" r="r" b="b"/>
              <a:pathLst>
                <a:path w="8810" h="6843" extrusionOk="0">
                  <a:moveTo>
                    <a:pt x="6507" y="0"/>
                  </a:moveTo>
                  <a:lnTo>
                    <a:pt x="3913" y="1590"/>
                  </a:lnTo>
                  <a:lnTo>
                    <a:pt x="3181" y="2239"/>
                  </a:lnTo>
                  <a:lnTo>
                    <a:pt x="2323" y="2448"/>
                  </a:lnTo>
                  <a:lnTo>
                    <a:pt x="2302" y="3578"/>
                  </a:lnTo>
                  <a:lnTo>
                    <a:pt x="2239" y="4080"/>
                  </a:lnTo>
                  <a:lnTo>
                    <a:pt x="2176" y="4164"/>
                  </a:lnTo>
                  <a:lnTo>
                    <a:pt x="2134" y="4331"/>
                  </a:lnTo>
                  <a:lnTo>
                    <a:pt x="2093" y="4478"/>
                  </a:lnTo>
                  <a:lnTo>
                    <a:pt x="1800" y="4624"/>
                  </a:lnTo>
                  <a:lnTo>
                    <a:pt x="1653" y="4729"/>
                  </a:lnTo>
                  <a:lnTo>
                    <a:pt x="1465" y="4729"/>
                  </a:lnTo>
                  <a:lnTo>
                    <a:pt x="1297" y="4834"/>
                  </a:lnTo>
                  <a:lnTo>
                    <a:pt x="942" y="4834"/>
                  </a:lnTo>
                  <a:lnTo>
                    <a:pt x="774" y="4917"/>
                  </a:lnTo>
                  <a:lnTo>
                    <a:pt x="649" y="4917"/>
                  </a:lnTo>
                  <a:lnTo>
                    <a:pt x="251" y="4938"/>
                  </a:lnTo>
                  <a:lnTo>
                    <a:pt x="126" y="4917"/>
                  </a:lnTo>
                  <a:lnTo>
                    <a:pt x="84" y="5001"/>
                  </a:lnTo>
                  <a:lnTo>
                    <a:pt x="84" y="5147"/>
                  </a:lnTo>
                  <a:lnTo>
                    <a:pt x="0" y="5252"/>
                  </a:lnTo>
                  <a:lnTo>
                    <a:pt x="0" y="5440"/>
                  </a:lnTo>
                  <a:lnTo>
                    <a:pt x="544" y="5796"/>
                  </a:lnTo>
                  <a:lnTo>
                    <a:pt x="544" y="6047"/>
                  </a:lnTo>
                  <a:lnTo>
                    <a:pt x="753" y="6173"/>
                  </a:lnTo>
                  <a:lnTo>
                    <a:pt x="984" y="6047"/>
                  </a:lnTo>
                  <a:lnTo>
                    <a:pt x="1067" y="6089"/>
                  </a:lnTo>
                  <a:lnTo>
                    <a:pt x="1067" y="6152"/>
                  </a:lnTo>
                  <a:lnTo>
                    <a:pt x="1130" y="6194"/>
                  </a:lnTo>
                  <a:lnTo>
                    <a:pt x="1130" y="6298"/>
                  </a:lnTo>
                  <a:lnTo>
                    <a:pt x="1067" y="6403"/>
                  </a:lnTo>
                  <a:lnTo>
                    <a:pt x="1193" y="6570"/>
                  </a:lnTo>
                  <a:lnTo>
                    <a:pt x="1297" y="6570"/>
                  </a:lnTo>
                  <a:lnTo>
                    <a:pt x="1402" y="6508"/>
                  </a:lnTo>
                  <a:lnTo>
                    <a:pt x="1381" y="6466"/>
                  </a:lnTo>
                  <a:lnTo>
                    <a:pt x="1444" y="6361"/>
                  </a:lnTo>
                  <a:lnTo>
                    <a:pt x="1611" y="6508"/>
                  </a:lnTo>
                  <a:lnTo>
                    <a:pt x="1716" y="6633"/>
                  </a:lnTo>
                  <a:lnTo>
                    <a:pt x="1862" y="6675"/>
                  </a:lnTo>
                  <a:lnTo>
                    <a:pt x="1988" y="6842"/>
                  </a:lnTo>
                  <a:lnTo>
                    <a:pt x="2072" y="6780"/>
                  </a:lnTo>
                  <a:lnTo>
                    <a:pt x="2072" y="6717"/>
                  </a:lnTo>
                  <a:lnTo>
                    <a:pt x="2009" y="6696"/>
                  </a:lnTo>
                  <a:lnTo>
                    <a:pt x="1925" y="6528"/>
                  </a:lnTo>
                  <a:lnTo>
                    <a:pt x="1967" y="6487"/>
                  </a:lnTo>
                  <a:lnTo>
                    <a:pt x="1967" y="6403"/>
                  </a:lnTo>
                  <a:lnTo>
                    <a:pt x="2072" y="6298"/>
                  </a:lnTo>
                  <a:lnTo>
                    <a:pt x="2176" y="6298"/>
                  </a:lnTo>
                  <a:lnTo>
                    <a:pt x="2176" y="6215"/>
                  </a:lnTo>
                  <a:lnTo>
                    <a:pt x="2113" y="6173"/>
                  </a:lnTo>
                  <a:lnTo>
                    <a:pt x="2093" y="6068"/>
                  </a:lnTo>
                  <a:lnTo>
                    <a:pt x="2113" y="6005"/>
                  </a:lnTo>
                  <a:lnTo>
                    <a:pt x="2134" y="5984"/>
                  </a:lnTo>
                  <a:lnTo>
                    <a:pt x="2113" y="5943"/>
                  </a:lnTo>
                  <a:lnTo>
                    <a:pt x="2113" y="5880"/>
                  </a:lnTo>
                  <a:lnTo>
                    <a:pt x="2239" y="5775"/>
                  </a:lnTo>
                  <a:lnTo>
                    <a:pt x="2323" y="5754"/>
                  </a:lnTo>
                  <a:lnTo>
                    <a:pt x="2385" y="5733"/>
                  </a:lnTo>
                  <a:lnTo>
                    <a:pt x="2490" y="5692"/>
                  </a:lnTo>
                  <a:lnTo>
                    <a:pt x="2804" y="5692"/>
                  </a:lnTo>
                  <a:lnTo>
                    <a:pt x="2846" y="5650"/>
                  </a:lnTo>
                  <a:lnTo>
                    <a:pt x="2930" y="5650"/>
                  </a:lnTo>
                  <a:lnTo>
                    <a:pt x="3013" y="5671"/>
                  </a:lnTo>
                  <a:lnTo>
                    <a:pt x="3160" y="5692"/>
                  </a:lnTo>
                  <a:lnTo>
                    <a:pt x="3243" y="5733"/>
                  </a:lnTo>
                  <a:lnTo>
                    <a:pt x="3327" y="5754"/>
                  </a:lnTo>
                  <a:lnTo>
                    <a:pt x="3494" y="5796"/>
                  </a:lnTo>
                  <a:lnTo>
                    <a:pt x="3557" y="5880"/>
                  </a:lnTo>
                  <a:lnTo>
                    <a:pt x="3683" y="6068"/>
                  </a:lnTo>
                  <a:lnTo>
                    <a:pt x="3787" y="6152"/>
                  </a:lnTo>
                  <a:lnTo>
                    <a:pt x="3850" y="6110"/>
                  </a:lnTo>
                  <a:lnTo>
                    <a:pt x="3913" y="6047"/>
                  </a:lnTo>
                  <a:lnTo>
                    <a:pt x="3997" y="6005"/>
                  </a:lnTo>
                  <a:lnTo>
                    <a:pt x="4080" y="5984"/>
                  </a:lnTo>
                  <a:lnTo>
                    <a:pt x="4227" y="5964"/>
                  </a:lnTo>
                  <a:lnTo>
                    <a:pt x="4269" y="5943"/>
                  </a:lnTo>
                  <a:lnTo>
                    <a:pt x="4373" y="5943"/>
                  </a:lnTo>
                  <a:lnTo>
                    <a:pt x="4478" y="6005"/>
                  </a:lnTo>
                  <a:lnTo>
                    <a:pt x="4478" y="6068"/>
                  </a:lnTo>
                  <a:lnTo>
                    <a:pt x="4582" y="6089"/>
                  </a:lnTo>
                  <a:lnTo>
                    <a:pt x="4750" y="6194"/>
                  </a:lnTo>
                  <a:lnTo>
                    <a:pt x="4896" y="6215"/>
                  </a:lnTo>
                  <a:lnTo>
                    <a:pt x="5126" y="6298"/>
                  </a:lnTo>
                  <a:lnTo>
                    <a:pt x="5231" y="6319"/>
                  </a:lnTo>
                  <a:lnTo>
                    <a:pt x="5357" y="6256"/>
                  </a:lnTo>
                  <a:lnTo>
                    <a:pt x="5524" y="6047"/>
                  </a:lnTo>
                  <a:lnTo>
                    <a:pt x="5629" y="5984"/>
                  </a:lnTo>
                  <a:lnTo>
                    <a:pt x="5943" y="6005"/>
                  </a:lnTo>
                  <a:lnTo>
                    <a:pt x="6068" y="5964"/>
                  </a:lnTo>
                  <a:lnTo>
                    <a:pt x="6319" y="5984"/>
                  </a:lnTo>
                  <a:lnTo>
                    <a:pt x="6507" y="6068"/>
                  </a:lnTo>
                  <a:lnTo>
                    <a:pt x="6675" y="6089"/>
                  </a:lnTo>
                  <a:lnTo>
                    <a:pt x="6717" y="6110"/>
                  </a:lnTo>
                  <a:lnTo>
                    <a:pt x="6905" y="6068"/>
                  </a:lnTo>
                  <a:lnTo>
                    <a:pt x="6926" y="6047"/>
                  </a:lnTo>
                  <a:lnTo>
                    <a:pt x="7031" y="5984"/>
                  </a:lnTo>
                  <a:lnTo>
                    <a:pt x="7093" y="5943"/>
                  </a:lnTo>
                  <a:lnTo>
                    <a:pt x="7156" y="5901"/>
                  </a:lnTo>
                  <a:lnTo>
                    <a:pt x="7240" y="5943"/>
                  </a:lnTo>
                  <a:lnTo>
                    <a:pt x="7303" y="5901"/>
                  </a:lnTo>
                  <a:lnTo>
                    <a:pt x="7323" y="5838"/>
                  </a:lnTo>
                  <a:lnTo>
                    <a:pt x="7365" y="5733"/>
                  </a:lnTo>
                  <a:lnTo>
                    <a:pt x="7470" y="5775"/>
                  </a:lnTo>
                  <a:lnTo>
                    <a:pt x="7470" y="5775"/>
                  </a:lnTo>
                  <a:lnTo>
                    <a:pt x="7449" y="5043"/>
                  </a:lnTo>
                  <a:lnTo>
                    <a:pt x="7449" y="4959"/>
                  </a:lnTo>
                  <a:lnTo>
                    <a:pt x="7575" y="4959"/>
                  </a:lnTo>
                  <a:lnTo>
                    <a:pt x="7616" y="4896"/>
                  </a:lnTo>
                  <a:lnTo>
                    <a:pt x="8579" y="3913"/>
                  </a:lnTo>
                  <a:lnTo>
                    <a:pt x="8558" y="3076"/>
                  </a:lnTo>
                  <a:lnTo>
                    <a:pt x="8704" y="1988"/>
                  </a:lnTo>
                  <a:lnTo>
                    <a:pt x="8788" y="1904"/>
                  </a:lnTo>
                  <a:lnTo>
                    <a:pt x="8809" y="1695"/>
                  </a:lnTo>
                  <a:lnTo>
                    <a:pt x="8411" y="1235"/>
                  </a:lnTo>
                  <a:lnTo>
                    <a:pt x="8453" y="1151"/>
                  </a:lnTo>
                  <a:lnTo>
                    <a:pt x="8474" y="984"/>
                  </a:lnTo>
                  <a:lnTo>
                    <a:pt x="8181" y="210"/>
                  </a:lnTo>
                  <a:lnTo>
                    <a:pt x="8139" y="126"/>
                  </a:lnTo>
                  <a:lnTo>
                    <a:pt x="7616" y="335"/>
                  </a:lnTo>
                  <a:lnTo>
                    <a:pt x="7512" y="230"/>
                  </a:lnTo>
                  <a:lnTo>
                    <a:pt x="65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6CBC2"/>
                </a:solidFill>
              </a:endParaRPr>
            </a:p>
          </p:txBody>
        </p:sp>
        <p:sp>
          <p:nvSpPr>
            <p:cNvPr id="3421" name="Google Shape;3421;p71"/>
            <p:cNvSpPr/>
            <p:nvPr/>
          </p:nvSpPr>
          <p:spPr>
            <a:xfrm>
              <a:off x="3767267" y="3053013"/>
              <a:ext cx="78744" cy="64493"/>
            </a:xfrm>
            <a:custGeom>
              <a:avLst/>
              <a:gdLst/>
              <a:ahLst/>
              <a:cxnLst/>
              <a:rect l="l" t="t" r="r" b="b"/>
              <a:pathLst>
                <a:path w="6613" h="5671" extrusionOk="0">
                  <a:moveTo>
                    <a:pt x="1361" y="1"/>
                  </a:moveTo>
                  <a:lnTo>
                    <a:pt x="1319" y="43"/>
                  </a:lnTo>
                  <a:lnTo>
                    <a:pt x="1005" y="43"/>
                  </a:lnTo>
                  <a:lnTo>
                    <a:pt x="900" y="84"/>
                  </a:lnTo>
                  <a:lnTo>
                    <a:pt x="838" y="105"/>
                  </a:lnTo>
                  <a:lnTo>
                    <a:pt x="754" y="126"/>
                  </a:lnTo>
                  <a:lnTo>
                    <a:pt x="628" y="231"/>
                  </a:lnTo>
                  <a:lnTo>
                    <a:pt x="628" y="294"/>
                  </a:lnTo>
                  <a:lnTo>
                    <a:pt x="649" y="335"/>
                  </a:lnTo>
                  <a:lnTo>
                    <a:pt x="628" y="356"/>
                  </a:lnTo>
                  <a:lnTo>
                    <a:pt x="608" y="419"/>
                  </a:lnTo>
                  <a:lnTo>
                    <a:pt x="628" y="524"/>
                  </a:lnTo>
                  <a:lnTo>
                    <a:pt x="691" y="566"/>
                  </a:lnTo>
                  <a:lnTo>
                    <a:pt x="691" y="649"/>
                  </a:lnTo>
                  <a:lnTo>
                    <a:pt x="587" y="649"/>
                  </a:lnTo>
                  <a:lnTo>
                    <a:pt x="482" y="754"/>
                  </a:lnTo>
                  <a:lnTo>
                    <a:pt x="482" y="838"/>
                  </a:lnTo>
                  <a:lnTo>
                    <a:pt x="440" y="879"/>
                  </a:lnTo>
                  <a:lnTo>
                    <a:pt x="524" y="1047"/>
                  </a:lnTo>
                  <a:lnTo>
                    <a:pt x="587" y="1068"/>
                  </a:lnTo>
                  <a:lnTo>
                    <a:pt x="587" y="1131"/>
                  </a:lnTo>
                  <a:lnTo>
                    <a:pt x="503" y="1193"/>
                  </a:lnTo>
                  <a:lnTo>
                    <a:pt x="482" y="1193"/>
                  </a:lnTo>
                  <a:lnTo>
                    <a:pt x="440" y="1340"/>
                  </a:lnTo>
                  <a:lnTo>
                    <a:pt x="482" y="1403"/>
                  </a:lnTo>
                  <a:lnTo>
                    <a:pt x="628" y="1549"/>
                  </a:lnTo>
                  <a:lnTo>
                    <a:pt x="649" y="1675"/>
                  </a:lnTo>
                  <a:lnTo>
                    <a:pt x="712" y="1884"/>
                  </a:lnTo>
                  <a:lnTo>
                    <a:pt x="691" y="1967"/>
                  </a:lnTo>
                  <a:lnTo>
                    <a:pt x="545" y="1967"/>
                  </a:lnTo>
                  <a:lnTo>
                    <a:pt x="503" y="2030"/>
                  </a:lnTo>
                  <a:lnTo>
                    <a:pt x="503" y="2093"/>
                  </a:lnTo>
                  <a:lnTo>
                    <a:pt x="628" y="2219"/>
                  </a:lnTo>
                  <a:lnTo>
                    <a:pt x="608" y="2281"/>
                  </a:lnTo>
                  <a:lnTo>
                    <a:pt x="524" y="2281"/>
                  </a:lnTo>
                  <a:lnTo>
                    <a:pt x="440" y="2323"/>
                  </a:lnTo>
                  <a:lnTo>
                    <a:pt x="398" y="2428"/>
                  </a:lnTo>
                  <a:lnTo>
                    <a:pt x="315" y="2553"/>
                  </a:lnTo>
                  <a:lnTo>
                    <a:pt x="273" y="2658"/>
                  </a:lnTo>
                  <a:lnTo>
                    <a:pt x="210" y="2721"/>
                  </a:lnTo>
                  <a:lnTo>
                    <a:pt x="168" y="2721"/>
                  </a:lnTo>
                  <a:lnTo>
                    <a:pt x="64" y="2763"/>
                  </a:lnTo>
                  <a:lnTo>
                    <a:pt x="22" y="2825"/>
                  </a:lnTo>
                  <a:lnTo>
                    <a:pt x="22" y="2930"/>
                  </a:lnTo>
                  <a:lnTo>
                    <a:pt x="1" y="3014"/>
                  </a:lnTo>
                  <a:lnTo>
                    <a:pt x="1" y="3139"/>
                  </a:lnTo>
                  <a:lnTo>
                    <a:pt x="1" y="3181"/>
                  </a:lnTo>
                  <a:lnTo>
                    <a:pt x="22" y="3265"/>
                  </a:lnTo>
                  <a:lnTo>
                    <a:pt x="1" y="3328"/>
                  </a:lnTo>
                  <a:lnTo>
                    <a:pt x="22" y="3369"/>
                  </a:lnTo>
                  <a:lnTo>
                    <a:pt x="22" y="3432"/>
                  </a:lnTo>
                  <a:lnTo>
                    <a:pt x="22" y="3537"/>
                  </a:lnTo>
                  <a:lnTo>
                    <a:pt x="64" y="3767"/>
                  </a:lnTo>
                  <a:lnTo>
                    <a:pt x="22" y="3851"/>
                  </a:lnTo>
                  <a:lnTo>
                    <a:pt x="64" y="3955"/>
                  </a:lnTo>
                  <a:lnTo>
                    <a:pt x="22" y="4227"/>
                  </a:lnTo>
                  <a:lnTo>
                    <a:pt x="64" y="4332"/>
                  </a:lnTo>
                  <a:lnTo>
                    <a:pt x="294" y="4395"/>
                  </a:lnTo>
                  <a:lnTo>
                    <a:pt x="482" y="4311"/>
                  </a:lnTo>
                  <a:lnTo>
                    <a:pt x="900" y="4541"/>
                  </a:lnTo>
                  <a:lnTo>
                    <a:pt x="1131" y="4750"/>
                  </a:lnTo>
                  <a:lnTo>
                    <a:pt x="1256" y="5043"/>
                  </a:lnTo>
                  <a:lnTo>
                    <a:pt x="1256" y="5232"/>
                  </a:lnTo>
                  <a:lnTo>
                    <a:pt x="1340" y="5273"/>
                  </a:lnTo>
                  <a:lnTo>
                    <a:pt x="1424" y="5462"/>
                  </a:lnTo>
                  <a:lnTo>
                    <a:pt x="1549" y="5587"/>
                  </a:lnTo>
                  <a:lnTo>
                    <a:pt x="1758" y="5671"/>
                  </a:lnTo>
                  <a:lnTo>
                    <a:pt x="2323" y="5629"/>
                  </a:lnTo>
                  <a:lnTo>
                    <a:pt x="2428" y="5566"/>
                  </a:lnTo>
                  <a:lnTo>
                    <a:pt x="2512" y="5587"/>
                  </a:lnTo>
                  <a:lnTo>
                    <a:pt x="2784" y="5483"/>
                  </a:lnTo>
                  <a:lnTo>
                    <a:pt x="2888" y="5545"/>
                  </a:lnTo>
                  <a:lnTo>
                    <a:pt x="3014" y="5524"/>
                  </a:lnTo>
                  <a:lnTo>
                    <a:pt x="3056" y="5357"/>
                  </a:lnTo>
                  <a:lnTo>
                    <a:pt x="3160" y="5462"/>
                  </a:lnTo>
                  <a:lnTo>
                    <a:pt x="3223" y="5441"/>
                  </a:lnTo>
                  <a:lnTo>
                    <a:pt x="3223" y="5357"/>
                  </a:lnTo>
                  <a:lnTo>
                    <a:pt x="3369" y="5211"/>
                  </a:lnTo>
                  <a:lnTo>
                    <a:pt x="3432" y="5043"/>
                  </a:lnTo>
                  <a:lnTo>
                    <a:pt x="3432" y="4918"/>
                  </a:lnTo>
                  <a:lnTo>
                    <a:pt x="3411" y="4792"/>
                  </a:lnTo>
                  <a:lnTo>
                    <a:pt x="3474" y="4729"/>
                  </a:lnTo>
                  <a:lnTo>
                    <a:pt x="3474" y="4646"/>
                  </a:lnTo>
                  <a:lnTo>
                    <a:pt x="3558" y="4583"/>
                  </a:lnTo>
                  <a:lnTo>
                    <a:pt x="3662" y="4499"/>
                  </a:lnTo>
                  <a:lnTo>
                    <a:pt x="3725" y="4436"/>
                  </a:lnTo>
                  <a:lnTo>
                    <a:pt x="3893" y="4311"/>
                  </a:lnTo>
                  <a:lnTo>
                    <a:pt x="3872" y="4206"/>
                  </a:lnTo>
                  <a:lnTo>
                    <a:pt x="3893" y="4123"/>
                  </a:lnTo>
                  <a:lnTo>
                    <a:pt x="4039" y="4123"/>
                  </a:lnTo>
                  <a:lnTo>
                    <a:pt x="4081" y="4060"/>
                  </a:lnTo>
                  <a:lnTo>
                    <a:pt x="4102" y="4081"/>
                  </a:lnTo>
                  <a:lnTo>
                    <a:pt x="4269" y="4123"/>
                  </a:lnTo>
                  <a:lnTo>
                    <a:pt x="4353" y="4123"/>
                  </a:lnTo>
                  <a:lnTo>
                    <a:pt x="4458" y="4185"/>
                  </a:lnTo>
                  <a:lnTo>
                    <a:pt x="4499" y="4311"/>
                  </a:lnTo>
                  <a:lnTo>
                    <a:pt x="4604" y="4374"/>
                  </a:lnTo>
                  <a:lnTo>
                    <a:pt x="4688" y="4395"/>
                  </a:lnTo>
                  <a:lnTo>
                    <a:pt x="4792" y="4332"/>
                  </a:lnTo>
                  <a:lnTo>
                    <a:pt x="4876" y="4206"/>
                  </a:lnTo>
                  <a:lnTo>
                    <a:pt x="4876" y="4164"/>
                  </a:lnTo>
                  <a:lnTo>
                    <a:pt x="4918" y="4081"/>
                  </a:lnTo>
                  <a:lnTo>
                    <a:pt x="5002" y="4060"/>
                  </a:lnTo>
                  <a:lnTo>
                    <a:pt x="5085" y="3955"/>
                  </a:lnTo>
                  <a:lnTo>
                    <a:pt x="5085" y="3872"/>
                  </a:lnTo>
                  <a:lnTo>
                    <a:pt x="5106" y="3746"/>
                  </a:lnTo>
                  <a:lnTo>
                    <a:pt x="5294" y="3558"/>
                  </a:lnTo>
                  <a:lnTo>
                    <a:pt x="5315" y="3453"/>
                  </a:lnTo>
                  <a:lnTo>
                    <a:pt x="5294" y="3369"/>
                  </a:lnTo>
                  <a:lnTo>
                    <a:pt x="5336" y="3286"/>
                  </a:lnTo>
                  <a:lnTo>
                    <a:pt x="5504" y="3139"/>
                  </a:lnTo>
                  <a:lnTo>
                    <a:pt x="5608" y="3056"/>
                  </a:lnTo>
                  <a:lnTo>
                    <a:pt x="5629" y="2930"/>
                  </a:lnTo>
                  <a:lnTo>
                    <a:pt x="5650" y="2846"/>
                  </a:lnTo>
                  <a:lnTo>
                    <a:pt x="5629" y="2658"/>
                  </a:lnTo>
                  <a:lnTo>
                    <a:pt x="5734" y="2595"/>
                  </a:lnTo>
                  <a:lnTo>
                    <a:pt x="5880" y="2553"/>
                  </a:lnTo>
                  <a:lnTo>
                    <a:pt x="5964" y="2428"/>
                  </a:lnTo>
                  <a:lnTo>
                    <a:pt x="5985" y="2302"/>
                  </a:lnTo>
                  <a:lnTo>
                    <a:pt x="5985" y="2135"/>
                  </a:lnTo>
                  <a:lnTo>
                    <a:pt x="5985" y="2030"/>
                  </a:lnTo>
                  <a:lnTo>
                    <a:pt x="6048" y="1926"/>
                  </a:lnTo>
                  <a:lnTo>
                    <a:pt x="6152" y="1758"/>
                  </a:lnTo>
                  <a:lnTo>
                    <a:pt x="6194" y="1695"/>
                  </a:lnTo>
                  <a:lnTo>
                    <a:pt x="6236" y="1654"/>
                  </a:lnTo>
                  <a:lnTo>
                    <a:pt x="6341" y="1570"/>
                  </a:lnTo>
                  <a:lnTo>
                    <a:pt x="6382" y="1570"/>
                  </a:lnTo>
                  <a:lnTo>
                    <a:pt x="6466" y="1465"/>
                  </a:lnTo>
                  <a:lnTo>
                    <a:pt x="6592" y="1403"/>
                  </a:lnTo>
                  <a:lnTo>
                    <a:pt x="6613" y="1340"/>
                  </a:lnTo>
                  <a:lnTo>
                    <a:pt x="6571" y="1193"/>
                  </a:lnTo>
                  <a:lnTo>
                    <a:pt x="6571" y="1131"/>
                  </a:lnTo>
                  <a:lnTo>
                    <a:pt x="6550" y="1047"/>
                  </a:lnTo>
                  <a:lnTo>
                    <a:pt x="6445" y="984"/>
                  </a:lnTo>
                  <a:lnTo>
                    <a:pt x="6382" y="921"/>
                  </a:lnTo>
                  <a:lnTo>
                    <a:pt x="6382" y="733"/>
                  </a:lnTo>
                  <a:lnTo>
                    <a:pt x="6362" y="628"/>
                  </a:lnTo>
                  <a:lnTo>
                    <a:pt x="6299" y="503"/>
                  </a:lnTo>
                  <a:lnTo>
                    <a:pt x="6236" y="356"/>
                  </a:lnTo>
                  <a:lnTo>
                    <a:pt x="6069" y="147"/>
                  </a:lnTo>
                  <a:lnTo>
                    <a:pt x="5985" y="126"/>
                  </a:lnTo>
                  <a:lnTo>
                    <a:pt x="5880" y="84"/>
                  </a:lnTo>
                  <a:lnTo>
                    <a:pt x="5838" y="189"/>
                  </a:lnTo>
                  <a:lnTo>
                    <a:pt x="5818" y="252"/>
                  </a:lnTo>
                  <a:lnTo>
                    <a:pt x="5755" y="294"/>
                  </a:lnTo>
                  <a:lnTo>
                    <a:pt x="5671" y="252"/>
                  </a:lnTo>
                  <a:lnTo>
                    <a:pt x="5608" y="294"/>
                  </a:lnTo>
                  <a:lnTo>
                    <a:pt x="5546" y="335"/>
                  </a:lnTo>
                  <a:lnTo>
                    <a:pt x="5441" y="398"/>
                  </a:lnTo>
                  <a:lnTo>
                    <a:pt x="5399" y="503"/>
                  </a:lnTo>
                  <a:lnTo>
                    <a:pt x="5294" y="524"/>
                  </a:lnTo>
                  <a:lnTo>
                    <a:pt x="5232" y="461"/>
                  </a:lnTo>
                  <a:lnTo>
                    <a:pt x="5190" y="440"/>
                  </a:lnTo>
                  <a:lnTo>
                    <a:pt x="5022" y="419"/>
                  </a:lnTo>
                  <a:lnTo>
                    <a:pt x="4834" y="335"/>
                  </a:lnTo>
                  <a:lnTo>
                    <a:pt x="4583" y="315"/>
                  </a:lnTo>
                  <a:lnTo>
                    <a:pt x="4458" y="356"/>
                  </a:lnTo>
                  <a:lnTo>
                    <a:pt x="4144" y="335"/>
                  </a:lnTo>
                  <a:lnTo>
                    <a:pt x="4039" y="398"/>
                  </a:lnTo>
                  <a:lnTo>
                    <a:pt x="3872" y="607"/>
                  </a:lnTo>
                  <a:lnTo>
                    <a:pt x="3746" y="670"/>
                  </a:lnTo>
                  <a:lnTo>
                    <a:pt x="3641" y="649"/>
                  </a:lnTo>
                  <a:lnTo>
                    <a:pt x="3411" y="566"/>
                  </a:lnTo>
                  <a:lnTo>
                    <a:pt x="3265" y="545"/>
                  </a:lnTo>
                  <a:lnTo>
                    <a:pt x="3097" y="440"/>
                  </a:lnTo>
                  <a:lnTo>
                    <a:pt x="2993" y="419"/>
                  </a:lnTo>
                  <a:lnTo>
                    <a:pt x="2993" y="356"/>
                  </a:lnTo>
                  <a:lnTo>
                    <a:pt x="2888" y="294"/>
                  </a:lnTo>
                  <a:lnTo>
                    <a:pt x="2784" y="294"/>
                  </a:lnTo>
                  <a:lnTo>
                    <a:pt x="2742" y="315"/>
                  </a:lnTo>
                  <a:lnTo>
                    <a:pt x="2595" y="335"/>
                  </a:lnTo>
                  <a:lnTo>
                    <a:pt x="2512" y="356"/>
                  </a:lnTo>
                  <a:lnTo>
                    <a:pt x="2428" y="398"/>
                  </a:lnTo>
                  <a:lnTo>
                    <a:pt x="2365" y="461"/>
                  </a:lnTo>
                  <a:lnTo>
                    <a:pt x="2302" y="503"/>
                  </a:lnTo>
                  <a:lnTo>
                    <a:pt x="2198" y="419"/>
                  </a:lnTo>
                  <a:lnTo>
                    <a:pt x="2072" y="231"/>
                  </a:lnTo>
                  <a:lnTo>
                    <a:pt x="2009" y="147"/>
                  </a:lnTo>
                  <a:lnTo>
                    <a:pt x="1842" y="105"/>
                  </a:lnTo>
                  <a:lnTo>
                    <a:pt x="1758" y="84"/>
                  </a:lnTo>
                  <a:lnTo>
                    <a:pt x="1675" y="43"/>
                  </a:lnTo>
                  <a:lnTo>
                    <a:pt x="1528" y="22"/>
                  </a:lnTo>
                  <a:lnTo>
                    <a:pt x="144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22" name="Google Shape;3422;p71"/>
            <p:cNvSpPr/>
            <p:nvPr/>
          </p:nvSpPr>
          <p:spPr>
            <a:xfrm>
              <a:off x="3805645" y="3058722"/>
              <a:ext cx="52322" cy="74968"/>
            </a:xfrm>
            <a:custGeom>
              <a:avLst/>
              <a:gdLst/>
              <a:ahLst/>
              <a:cxnLst/>
              <a:rect l="l" t="t" r="r" b="b"/>
              <a:pathLst>
                <a:path w="4394" h="6592" extrusionOk="0">
                  <a:moveTo>
                    <a:pt x="3076" y="1"/>
                  </a:moveTo>
                  <a:lnTo>
                    <a:pt x="3139" y="126"/>
                  </a:lnTo>
                  <a:lnTo>
                    <a:pt x="3159" y="231"/>
                  </a:lnTo>
                  <a:lnTo>
                    <a:pt x="3159" y="419"/>
                  </a:lnTo>
                  <a:lnTo>
                    <a:pt x="3222" y="482"/>
                  </a:lnTo>
                  <a:lnTo>
                    <a:pt x="3327" y="545"/>
                  </a:lnTo>
                  <a:lnTo>
                    <a:pt x="3348" y="629"/>
                  </a:lnTo>
                  <a:lnTo>
                    <a:pt x="3348" y="691"/>
                  </a:lnTo>
                  <a:lnTo>
                    <a:pt x="3390" y="838"/>
                  </a:lnTo>
                  <a:lnTo>
                    <a:pt x="3369" y="901"/>
                  </a:lnTo>
                  <a:lnTo>
                    <a:pt x="3243" y="963"/>
                  </a:lnTo>
                  <a:lnTo>
                    <a:pt x="3159" y="1068"/>
                  </a:lnTo>
                  <a:lnTo>
                    <a:pt x="3118" y="1068"/>
                  </a:lnTo>
                  <a:lnTo>
                    <a:pt x="3013" y="1152"/>
                  </a:lnTo>
                  <a:lnTo>
                    <a:pt x="2971" y="1193"/>
                  </a:lnTo>
                  <a:lnTo>
                    <a:pt x="2929" y="1256"/>
                  </a:lnTo>
                  <a:lnTo>
                    <a:pt x="2825" y="1424"/>
                  </a:lnTo>
                  <a:lnTo>
                    <a:pt x="2762" y="1528"/>
                  </a:lnTo>
                  <a:lnTo>
                    <a:pt x="2762" y="1633"/>
                  </a:lnTo>
                  <a:lnTo>
                    <a:pt x="2762" y="1800"/>
                  </a:lnTo>
                  <a:lnTo>
                    <a:pt x="2741" y="1926"/>
                  </a:lnTo>
                  <a:lnTo>
                    <a:pt x="2657" y="2051"/>
                  </a:lnTo>
                  <a:lnTo>
                    <a:pt x="2511" y="2093"/>
                  </a:lnTo>
                  <a:lnTo>
                    <a:pt x="2406" y="2156"/>
                  </a:lnTo>
                  <a:lnTo>
                    <a:pt x="2427" y="2344"/>
                  </a:lnTo>
                  <a:lnTo>
                    <a:pt x="2406" y="2428"/>
                  </a:lnTo>
                  <a:lnTo>
                    <a:pt x="2385" y="2554"/>
                  </a:lnTo>
                  <a:lnTo>
                    <a:pt x="2281" y="2637"/>
                  </a:lnTo>
                  <a:lnTo>
                    <a:pt x="2113" y="2784"/>
                  </a:lnTo>
                  <a:lnTo>
                    <a:pt x="2071" y="2867"/>
                  </a:lnTo>
                  <a:lnTo>
                    <a:pt x="2092" y="2951"/>
                  </a:lnTo>
                  <a:lnTo>
                    <a:pt x="2071" y="3056"/>
                  </a:lnTo>
                  <a:lnTo>
                    <a:pt x="1883" y="3244"/>
                  </a:lnTo>
                  <a:lnTo>
                    <a:pt x="1862" y="3370"/>
                  </a:lnTo>
                  <a:lnTo>
                    <a:pt x="1862" y="3453"/>
                  </a:lnTo>
                  <a:lnTo>
                    <a:pt x="1779" y="3558"/>
                  </a:lnTo>
                  <a:lnTo>
                    <a:pt x="1695" y="3579"/>
                  </a:lnTo>
                  <a:lnTo>
                    <a:pt x="1653" y="3662"/>
                  </a:lnTo>
                  <a:lnTo>
                    <a:pt x="1653" y="3704"/>
                  </a:lnTo>
                  <a:lnTo>
                    <a:pt x="1569" y="3830"/>
                  </a:lnTo>
                  <a:lnTo>
                    <a:pt x="1465" y="3893"/>
                  </a:lnTo>
                  <a:lnTo>
                    <a:pt x="1381" y="3872"/>
                  </a:lnTo>
                  <a:lnTo>
                    <a:pt x="1276" y="3809"/>
                  </a:lnTo>
                  <a:lnTo>
                    <a:pt x="1235" y="3683"/>
                  </a:lnTo>
                  <a:lnTo>
                    <a:pt x="1130" y="3621"/>
                  </a:lnTo>
                  <a:lnTo>
                    <a:pt x="1046" y="3621"/>
                  </a:lnTo>
                  <a:lnTo>
                    <a:pt x="879" y="3579"/>
                  </a:lnTo>
                  <a:lnTo>
                    <a:pt x="858" y="3558"/>
                  </a:lnTo>
                  <a:lnTo>
                    <a:pt x="816" y="3621"/>
                  </a:lnTo>
                  <a:lnTo>
                    <a:pt x="670" y="3621"/>
                  </a:lnTo>
                  <a:lnTo>
                    <a:pt x="649" y="3704"/>
                  </a:lnTo>
                  <a:lnTo>
                    <a:pt x="670" y="3809"/>
                  </a:lnTo>
                  <a:lnTo>
                    <a:pt x="502" y="3934"/>
                  </a:lnTo>
                  <a:lnTo>
                    <a:pt x="439" y="3997"/>
                  </a:lnTo>
                  <a:lnTo>
                    <a:pt x="335" y="4081"/>
                  </a:lnTo>
                  <a:lnTo>
                    <a:pt x="251" y="4144"/>
                  </a:lnTo>
                  <a:lnTo>
                    <a:pt x="251" y="4227"/>
                  </a:lnTo>
                  <a:lnTo>
                    <a:pt x="188" y="4290"/>
                  </a:lnTo>
                  <a:lnTo>
                    <a:pt x="209" y="4416"/>
                  </a:lnTo>
                  <a:lnTo>
                    <a:pt x="209" y="4541"/>
                  </a:lnTo>
                  <a:lnTo>
                    <a:pt x="146" y="4709"/>
                  </a:lnTo>
                  <a:lnTo>
                    <a:pt x="0" y="4855"/>
                  </a:lnTo>
                  <a:lnTo>
                    <a:pt x="0" y="4939"/>
                  </a:lnTo>
                  <a:lnTo>
                    <a:pt x="84" y="4960"/>
                  </a:lnTo>
                  <a:lnTo>
                    <a:pt x="188" y="4918"/>
                  </a:lnTo>
                  <a:lnTo>
                    <a:pt x="230" y="5274"/>
                  </a:lnTo>
                  <a:lnTo>
                    <a:pt x="335" y="5274"/>
                  </a:lnTo>
                  <a:lnTo>
                    <a:pt x="398" y="5357"/>
                  </a:lnTo>
                  <a:lnTo>
                    <a:pt x="565" y="5274"/>
                  </a:lnTo>
                  <a:lnTo>
                    <a:pt x="649" y="5399"/>
                  </a:lnTo>
                  <a:lnTo>
                    <a:pt x="628" y="5483"/>
                  </a:lnTo>
                  <a:lnTo>
                    <a:pt x="628" y="5650"/>
                  </a:lnTo>
                  <a:lnTo>
                    <a:pt x="732" y="5797"/>
                  </a:lnTo>
                  <a:lnTo>
                    <a:pt x="732" y="6006"/>
                  </a:lnTo>
                  <a:lnTo>
                    <a:pt x="649" y="6215"/>
                  </a:lnTo>
                  <a:lnTo>
                    <a:pt x="753" y="6299"/>
                  </a:lnTo>
                  <a:lnTo>
                    <a:pt x="649" y="6403"/>
                  </a:lnTo>
                  <a:lnTo>
                    <a:pt x="649" y="6403"/>
                  </a:lnTo>
                  <a:lnTo>
                    <a:pt x="732" y="6383"/>
                  </a:lnTo>
                  <a:lnTo>
                    <a:pt x="816" y="6383"/>
                  </a:lnTo>
                  <a:lnTo>
                    <a:pt x="837" y="6403"/>
                  </a:lnTo>
                  <a:lnTo>
                    <a:pt x="1507" y="6403"/>
                  </a:lnTo>
                  <a:lnTo>
                    <a:pt x="1548" y="6383"/>
                  </a:lnTo>
                  <a:lnTo>
                    <a:pt x="1590" y="6341"/>
                  </a:lnTo>
                  <a:lnTo>
                    <a:pt x="1653" y="6383"/>
                  </a:lnTo>
                  <a:lnTo>
                    <a:pt x="1695" y="6320"/>
                  </a:lnTo>
                  <a:lnTo>
                    <a:pt x="1862" y="6341"/>
                  </a:lnTo>
                  <a:lnTo>
                    <a:pt x="1904" y="6320"/>
                  </a:lnTo>
                  <a:lnTo>
                    <a:pt x="2092" y="6320"/>
                  </a:lnTo>
                  <a:lnTo>
                    <a:pt x="2134" y="6341"/>
                  </a:lnTo>
                  <a:lnTo>
                    <a:pt x="2239" y="6320"/>
                  </a:lnTo>
                  <a:lnTo>
                    <a:pt x="2323" y="6320"/>
                  </a:lnTo>
                  <a:lnTo>
                    <a:pt x="2323" y="6341"/>
                  </a:lnTo>
                  <a:lnTo>
                    <a:pt x="2490" y="6383"/>
                  </a:lnTo>
                  <a:lnTo>
                    <a:pt x="2511" y="6341"/>
                  </a:lnTo>
                  <a:lnTo>
                    <a:pt x="2553" y="6341"/>
                  </a:lnTo>
                  <a:lnTo>
                    <a:pt x="2595" y="6403"/>
                  </a:lnTo>
                  <a:lnTo>
                    <a:pt x="3327" y="6403"/>
                  </a:lnTo>
                  <a:lnTo>
                    <a:pt x="3390" y="6424"/>
                  </a:lnTo>
                  <a:lnTo>
                    <a:pt x="3431" y="6403"/>
                  </a:lnTo>
                  <a:lnTo>
                    <a:pt x="3452" y="6403"/>
                  </a:lnTo>
                  <a:lnTo>
                    <a:pt x="3536" y="6487"/>
                  </a:lnTo>
                  <a:lnTo>
                    <a:pt x="3578" y="6445"/>
                  </a:lnTo>
                  <a:lnTo>
                    <a:pt x="3662" y="6487"/>
                  </a:lnTo>
                  <a:lnTo>
                    <a:pt x="3683" y="6529"/>
                  </a:lnTo>
                  <a:lnTo>
                    <a:pt x="3745" y="6508"/>
                  </a:lnTo>
                  <a:lnTo>
                    <a:pt x="3766" y="6487"/>
                  </a:lnTo>
                  <a:lnTo>
                    <a:pt x="3808" y="6487"/>
                  </a:lnTo>
                  <a:lnTo>
                    <a:pt x="3892" y="6550"/>
                  </a:lnTo>
                  <a:lnTo>
                    <a:pt x="3955" y="6529"/>
                  </a:lnTo>
                  <a:lnTo>
                    <a:pt x="4059" y="6529"/>
                  </a:lnTo>
                  <a:lnTo>
                    <a:pt x="4101" y="6550"/>
                  </a:lnTo>
                  <a:lnTo>
                    <a:pt x="4206" y="6550"/>
                  </a:lnTo>
                  <a:lnTo>
                    <a:pt x="4206" y="6592"/>
                  </a:lnTo>
                  <a:lnTo>
                    <a:pt x="4289" y="6592"/>
                  </a:lnTo>
                  <a:lnTo>
                    <a:pt x="4310" y="6529"/>
                  </a:lnTo>
                  <a:lnTo>
                    <a:pt x="4268" y="6424"/>
                  </a:lnTo>
                  <a:lnTo>
                    <a:pt x="4268" y="6403"/>
                  </a:lnTo>
                  <a:lnTo>
                    <a:pt x="4331" y="6299"/>
                  </a:lnTo>
                  <a:lnTo>
                    <a:pt x="4373" y="6215"/>
                  </a:lnTo>
                  <a:lnTo>
                    <a:pt x="4394" y="6194"/>
                  </a:lnTo>
                  <a:lnTo>
                    <a:pt x="4373" y="6194"/>
                  </a:lnTo>
                  <a:lnTo>
                    <a:pt x="4331" y="6131"/>
                  </a:lnTo>
                  <a:lnTo>
                    <a:pt x="4331" y="6069"/>
                  </a:lnTo>
                  <a:lnTo>
                    <a:pt x="4331" y="5922"/>
                  </a:lnTo>
                  <a:lnTo>
                    <a:pt x="4164" y="5797"/>
                  </a:lnTo>
                  <a:lnTo>
                    <a:pt x="4080" y="5713"/>
                  </a:lnTo>
                  <a:lnTo>
                    <a:pt x="3996" y="5567"/>
                  </a:lnTo>
                  <a:lnTo>
                    <a:pt x="3850" y="5357"/>
                  </a:lnTo>
                  <a:lnTo>
                    <a:pt x="3808" y="5232"/>
                  </a:lnTo>
                  <a:lnTo>
                    <a:pt x="3703" y="5127"/>
                  </a:lnTo>
                  <a:lnTo>
                    <a:pt x="3557" y="5043"/>
                  </a:lnTo>
                  <a:lnTo>
                    <a:pt x="3494" y="4981"/>
                  </a:lnTo>
                  <a:lnTo>
                    <a:pt x="3494" y="4750"/>
                  </a:lnTo>
                  <a:lnTo>
                    <a:pt x="3473" y="4625"/>
                  </a:lnTo>
                  <a:lnTo>
                    <a:pt x="3452" y="4458"/>
                  </a:lnTo>
                  <a:lnTo>
                    <a:pt x="3473" y="4332"/>
                  </a:lnTo>
                  <a:lnTo>
                    <a:pt x="3431" y="4186"/>
                  </a:lnTo>
                  <a:lnTo>
                    <a:pt x="3390" y="4039"/>
                  </a:lnTo>
                  <a:lnTo>
                    <a:pt x="3452" y="3976"/>
                  </a:lnTo>
                  <a:lnTo>
                    <a:pt x="3536" y="3976"/>
                  </a:lnTo>
                  <a:lnTo>
                    <a:pt x="3641" y="3788"/>
                  </a:lnTo>
                  <a:lnTo>
                    <a:pt x="3683" y="3662"/>
                  </a:lnTo>
                  <a:lnTo>
                    <a:pt x="3787" y="3474"/>
                  </a:lnTo>
                  <a:lnTo>
                    <a:pt x="3850" y="3349"/>
                  </a:lnTo>
                  <a:lnTo>
                    <a:pt x="3955" y="3307"/>
                  </a:lnTo>
                  <a:lnTo>
                    <a:pt x="4059" y="3160"/>
                  </a:lnTo>
                  <a:lnTo>
                    <a:pt x="4059" y="3139"/>
                  </a:lnTo>
                  <a:lnTo>
                    <a:pt x="4017" y="3035"/>
                  </a:lnTo>
                  <a:lnTo>
                    <a:pt x="3955" y="2867"/>
                  </a:lnTo>
                  <a:lnTo>
                    <a:pt x="3850" y="2721"/>
                  </a:lnTo>
                  <a:lnTo>
                    <a:pt x="3766" y="2637"/>
                  </a:lnTo>
                  <a:lnTo>
                    <a:pt x="3557" y="2428"/>
                  </a:lnTo>
                  <a:lnTo>
                    <a:pt x="3348" y="2240"/>
                  </a:lnTo>
                  <a:lnTo>
                    <a:pt x="3243" y="2219"/>
                  </a:lnTo>
                  <a:lnTo>
                    <a:pt x="3243" y="2135"/>
                  </a:lnTo>
                  <a:lnTo>
                    <a:pt x="3159" y="2093"/>
                  </a:lnTo>
                  <a:lnTo>
                    <a:pt x="3159" y="2030"/>
                  </a:lnTo>
                  <a:lnTo>
                    <a:pt x="3159" y="1926"/>
                  </a:lnTo>
                  <a:lnTo>
                    <a:pt x="3180" y="1884"/>
                  </a:lnTo>
                  <a:lnTo>
                    <a:pt x="3180" y="1779"/>
                  </a:lnTo>
                  <a:lnTo>
                    <a:pt x="3369" y="1779"/>
                  </a:lnTo>
                  <a:lnTo>
                    <a:pt x="3431" y="1800"/>
                  </a:lnTo>
                  <a:lnTo>
                    <a:pt x="3536" y="1779"/>
                  </a:lnTo>
                  <a:lnTo>
                    <a:pt x="3641" y="1800"/>
                  </a:lnTo>
                  <a:lnTo>
                    <a:pt x="3683" y="1779"/>
                  </a:lnTo>
                  <a:lnTo>
                    <a:pt x="3808" y="1800"/>
                  </a:lnTo>
                  <a:lnTo>
                    <a:pt x="3892" y="1821"/>
                  </a:lnTo>
                  <a:lnTo>
                    <a:pt x="3975" y="1842"/>
                  </a:lnTo>
                  <a:lnTo>
                    <a:pt x="4017" y="1800"/>
                  </a:lnTo>
                  <a:lnTo>
                    <a:pt x="3975" y="1779"/>
                  </a:lnTo>
                  <a:lnTo>
                    <a:pt x="3808" y="1633"/>
                  </a:lnTo>
                  <a:lnTo>
                    <a:pt x="3787" y="1528"/>
                  </a:lnTo>
                  <a:lnTo>
                    <a:pt x="3703" y="1486"/>
                  </a:lnTo>
                  <a:lnTo>
                    <a:pt x="3599" y="1319"/>
                  </a:lnTo>
                  <a:lnTo>
                    <a:pt x="3578" y="1214"/>
                  </a:lnTo>
                  <a:lnTo>
                    <a:pt x="3662" y="1152"/>
                  </a:lnTo>
                  <a:lnTo>
                    <a:pt x="3703" y="1005"/>
                  </a:lnTo>
                  <a:lnTo>
                    <a:pt x="3641" y="942"/>
                  </a:lnTo>
                  <a:lnTo>
                    <a:pt x="3662" y="880"/>
                  </a:lnTo>
                  <a:lnTo>
                    <a:pt x="3683" y="838"/>
                  </a:lnTo>
                  <a:lnTo>
                    <a:pt x="3683" y="754"/>
                  </a:lnTo>
                  <a:lnTo>
                    <a:pt x="3599" y="587"/>
                  </a:lnTo>
                  <a:lnTo>
                    <a:pt x="3578" y="482"/>
                  </a:lnTo>
                  <a:lnTo>
                    <a:pt x="3536" y="440"/>
                  </a:lnTo>
                  <a:lnTo>
                    <a:pt x="3494" y="252"/>
                  </a:lnTo>
                  <a:lnTo>
                    <a:pt x="3369" y="147"/>
                  </a:lnTo>
                  <a:lnTo>
                    <a:pt x="307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23" name="Google Shape;3423;p71"/>
            <p:cNvSpPr/>
            <p:nvPr/>
          </p:nvSpPr>
          <p:spPr>
            <a:xfrm>
              <a:off x="3805883" y="3130585"/>
              <a:ext cx="39378" cy="40702"/>
            </a:xfrm>
            <a:custGeom>
              <a:avLst/>
              <a:gdLst/>
              <a:ahLst/>
              <a:cxnLst/>
              <a:rect l="l" t="t" r="r" b="b"/>
              <a:pathLst>
                <a:path w="3307" h="3579" extrusionOk="0">
                  <a:moveTo>
                    <a:pt x="1675" y="1"/>
                  </a:moveTo>
                  <a:lnTo>
                    <a:pt x="1633" y="64"/>
                  </a:lnTo>
                  <a:lnTo>
                    <a:pt x="1570" y="22"/>
                  </a:lnTo>
                  <a:lnTo>
                    <a:pt x="1528" y="64"/>
                  </a:lnTo>
                  <a:lnTo>
                    <a:pt x="1487" y="84"/>
                  </a:lnTo>
                  <a:lnTo>
                    <a:pt x="1487" y="754"/>
                  </a:lnTo>
                  <a:lnTo>
                    <a:pt x="712" y="754"/>
                  </a:lnTo>
                  <a:lnTo>
                    <a:pt x="691" y="733"/>
                  </a:lnTo>
                  <a:lnTo>
                    <a:pt x="608" y="754"/>
                  </a:lnTo>
                  <a:lnTo>
                    <a:pt x="524" y="817"/>
                  </a:lnTo>
                  <a:lnTo>
                    <a:pt x="482" y="796"/>
                  </a:lnTo>
                  <a:lnTo>
                    <a:pt x="482" y="921"/>
                  </a:lnTo>
                  <a:lnTo>
                    <a:pt x="336" y="942"/>
                  </a:lnTo>
                  <a:lnTo>
                    <a:pt x="440" y="1131"/>
                  </a:lnTo>
                  <a:lnTo>
                    <a:pt x="629" y="1172"/>
                  </a:lnTo>
                  <a:lnTo>
                    <a:pt x="378" y="1235"/>
                  </a:lnTo>
                  <a:lnTo>
                    <a:pt x="315" y="1152"/>
                  </a:lnTo>
                  <a:lnTo>
                    <a:pt x="294" y="1340"/>
                  </a:lnTo>
                  <a:lnTo>
                    <a:pt x="273" y="1654"/>
                  </a:lnTo>
                  <a:lnTo>
                    <a:pt x="168" y="1737"/>
                  </a:lnTo>
                  <a:lnTo>
                    <a:pt x="22" y="1675"/>
                  </a:lnTo>
                  <a:lnTo>
                    <a:pt x="1" y="1758"/>
                  </a:lnTo>
                  <a:lnTo>
                    <a:pt x="126" y="1988"/>
                  </a:lnTo>
                  <a:lnTo>
                    <a:pt x="210" y="2051"/>
                  </a:lnTo>
                  <a:lnTo>
                    <a:pt x="210" y="2156"/>
                  </a:lnTo>
                  <a:lnTo>
                    <a:pt x="315" y="2281"/>
                  </a:lnTo>
                  <a:lnTo>
                    <a:pt x="315" y="2470"/>
                  </a:lnTo>
                  <a:lnTo>
                    <a:pt x="398" y="2533"/>
                  </a:lnTo>
                  <a:lnTo>
                    <a:pt x="440" y="2679"/>
                  </a:lnTo>
                  <a:lnTo>
                    <a:pt x="608" y="2805"/>
                  </a:lnTo>
                  <a:lnTo>
                    <a:pt x="545" y="2825"/>
                  </a:lnTo>
                  <a:lnTo>
                    <a:pt x="712" y="2993"/>
                  </a:lnTo>
                  <a:lnTo>
                    <a:pt x="963" y="3202"/>
                  </a:lnTo>
                  <a:lnTo>
                    <a:pt x="1026" y="3328"/>
                  </a:lnTo>
                  <a:lnTo>
                    <a:pt x="1235" y="3432"/>
                  </a:lnTo>
                  <a:lnTo>
                    <a:pt x="1256" y="3537"/>
                  </a:lnTo>
                  <a:lnTo>
                    <a:pt x="1361" y="3558"/>
                  </a:lnTo>
                  <a:lnTo>
                    <a:pt x="1382" y="3579"/>
                  </a:lnTo>
                  <a:lnTo>
                    <a:pt x="1466" y="3474"/>
                  </a:lnTo>
                  <a:lnTo>
                    <a:pt x="1466" y="3411"/>
                  </a:lnTo>
                  <a:lnTo>
                    <a:pt x="1528" y="3369"/>
                  </a:lnTo>
                  <a:lnTo>
                    <a:pt x="1633" y="3369"/>
                  </a:lnTo>
                  <a:lnTo>
                    <a:pt x="1675" y="3307"/>
                  </a:lnTo>
                  <a:lnTo>
                    <a:pt x="1696" y="3307"/>
                  </a:lnTo>
                  <a:lnTo>
                    <a:pt x="1884" y="3432"/>
                  </a:lnTo>
                  <a:lnTo>
                    <a:pt x="1884" y="3328"/>
                  </a:lnTo>
                  <a:lnTo>
                    <a:pt x="1863" y="3035"/>
                  </a:lnTo>
                  <a:lnTo>
                    <a:pt x="1779" y="2951"/>
                  </a:lnTo>
                  <a:lnTo>
                    <a:pt x="1696" y="2930"/>
                  </a:lnTo>
                  <a:lnTo>
                    <a:pt x="1633" y="2951"/>
                  </a:lnTo>
                  <a:lnTo>
                    <a:pt x="1549" y="2993"/>
                  </a:lnTo>
                  <a:lnTo>
                    <a:pt x="1549" y="2846"/>
                  </a:lnTo>
                  <a:lnTo>
                    <a:pt x="1528" y="2784"/>
                  </a:lnTo>
                  <a:lnTo>
                    <a:pt x="1570" y="2721"/>
                  </a:lnTo>
                  <a:lnTo>
                    <a:pt x="1675" y="2721"/>
                  </a:lnTo>
                  <a:lnTo>
                    <a:pt x="1800" y="2784"/>
                  </a:lnTo>
                  <a:lnTo>
                    <a:pt x="1863" y="2721"/>
                  </a:lnTo>
                  <a:lnTo>
                    <a:pt x="1884" y="2679"/>
                  </a:lnTo>
                  <a:lnTo>
                    <a:pt x="1968" y="2679"/>
                  </a:lnTo>
                  <a:lnTo>
                    <a:pt x="2177" y="2637"/>
                  </a:lnTo>
                  <a:lnTo>
                    <a:pt x="2198" y="2574"/>
                  </a:lnTo>
                  <a:lnTo>
                    <a:pt x="2177" y="2407"/>
                  </a:lnTo>
                  <a:lnTo>
                    <a:pt x="2219" y="2365"/>
                  </a:lnTo>
                  <a:lnTo>
                    <a:pt x="2365" y="2365"/>
                  </a:lnTo>
                  <a:lnTo>
                    <a:pt x="2428" y="2595"/>
                  </a:lnTo>
                  <a:lnTo>
                    <a:pt x="2512" y="2700"/>
                  </a:lnTo>
                  <a:lnTo>
                    <a:pt x="2637" y="2637"/>
                  </a:lnTo>
                  <a:lnTo>
                    <a:pt x="2721" y="2679"/>
                  </a:lnTo>
                  <a:lnTo>
                    <a:pt x="2805" y="2616"/>
                  </a:lnTo>
                  <a:lnTo>
                    <a:pt x="2909" y="2616"/>
                  </a:lnTo>
                  <a:lnTo>
                    <a:pt x="3035" y="2679"/>
                  </a:lnTo>
                  <a:lnTo>
                    <a:pt x="3056" y="2742"/>
                  </a:lnTo>
                  <a:lnTo>
                    <a:pt x="3119" y="2742"/>
                  </a:lnTo>
                  <a:lnTo>
                    <a:pt x="3119" y="2637"/>
                  </a:lnTo>
                  <a:lnTo>
                    <a:pt x="3098" y="2533"/>
                  </a:lnTo>
                  <a:lnTo>
                    <a:pt x="3244" y="2114"/>
                  </a:lnTo>
                  <a:lnTo>
                    <a:pt x="3307" y="1884"/>
                  </a:lnTo>
                  <a:lnTo>
                    <a:pt x="3307" y="1779"/>
                  </a:lnTo>
                  <a:lnTo>
                    <a:pt x="3244" y="1696"/>
                  </a:lnTo>
                  <a:lnTo>
                    <a:pt x="3223" y="1654"/>
                  </a:lnTo>
                  <a:lnTo>
                    <a:pt x="3139" y="1570"/>
                  </a:lnTo>
                  <a:lnTo>
                    <a:pt x="3119" y="1528"/>
                  </a:lnTo>
                  <a:lnTo>
                    <a:pt x="3035" y="1486"/>
                  </a:lnTo>
                  <a:lnTo>
                    <a:pt x="3014" y="1444"/>
                  </a:lnTo>
                  <a:lnTo>
                    <a:pt x="2993" y="1382"/>
                  </a:lnTo>
                  <a:lnTo>
                    <a:pt x="2993" y="1340"/>
                  </a:lnTo>
                  <a:lnTo>
                    <a:pt x="3035" y="1319"/>
                  </a:lnTo>
                  <a:lnTo>
                    <a:pt x="3056" y="1277"/>
                  </a:lnTo>
                  <a:lnTo>
                    <a:pt x="3119" y="1277"/>
                  </a:lnTo>
                  <a:lnTo>
                    <a:pt x="3098" y="1214"/>
                  </a:lnTo>
                  <a:lnTo>
                    <a:pt x="3056" y="1172"/>
                  </a:lnTo>
                  <a:lnTo>
                    <a:pt x="3056" y="1110"/>
                  </a:lnTo>
                  <a:lnTo>
                    <a:pt x="3202" y="1026"/>
                  </a:lnTo>
                  <a:lnTo>
                    <a:pt x="3307" y="1005"/>
                  </a:lnTo>
                  <a:lnTo>
                    <a:pt x="3307" y="900"/>
                  </a:lnTo>
                  <a:lnTo>
                    <a:pt x="3265" y="838"/>
                  </a:lnTo>
                  <a:lnTo>
                    <a:pt x="3307" y="754"/>
                  </a:lnTo>
                  <a:lnTo>
                    <a:pt x="3307" y="587"/>
                  </a:lnTo>
                  <a:lnTo>
                    <a:pt x="3244" y="545"/>
                  </a:lnTo>
                  <a:lnTo>
                    <a:pt x="3056" y="524"/>
                  </a:lnTo>
                  <a:lnTo>
                    <a:pt x="2930" y="587"/>
                  </a:lnTo>
                  <a:lnTo>
                    <a:pt x="2805" y="628"/>
                  </a:lnTo>
                  <a:lnTo>
                    <a:pt x="2721" y="608"/>
                  </a:lnTo>
                  <a:lnTo>
                    <a:pt x="2616" y="649"/>
                  </a:lnTo>
                  <a:lnTo>
                    <a:pt x="2575" y="608"/>
                  </a:lnTo>
                  <a:lnTo>
                    <a:pt x="2595" y="545"/>
                  </a:lnTo>
                  <a:lnTo>
                    <a:pt x="2575" y="440"/>
                  </a:lnTo>
                  <a:lnTo>
                    <a:pt x="2575" y="315"/>
                  </a:lnTo>
                  <a:lnTo>
                    <a:pt x="2533" y="189"/>
                  </a:lnTo>
                  <a:lnTo>
                    <a:pt x="2575" y="84"/>
                  </a:lnTo>
                  <a:lnTo>
                    <a:pt x="2533" y="22"/>
                  </a:lnTo>
                  <a:lnTo>
                    <a:pt x="2491" y="22"/>
                  </a:lnTo>
                  <a:lnTo>
                    <a:pt x="2470" y="64"/>
                  </a:lnTo>
                  <a:lnTo>
                    <a:pt x="2303" y="22"/>
                  </a:lnTo>
                  <a:lnTo>
                    <a:pt x="2303" y="1"/>
                  </a:lnTo>
                  <a:lnTo>
                    <a:pt x="2219" y="1"/>
                  </a:lnTo>
                  <a:lnTo>
                    <a:pt x="2114" y="22"/>
                  </a:lnTo>
                  <a:lnTo>
                    <a:pt x="2072" y="1"/>
                  </a:lnTo>
                  <a:lnTo>
                    <a:pt x="1884" y="1"/>
                  </a:lnTo>
                  <a:lnTo>
                    <a:pt x="1842" y="22"/>
                  </a:lnTo>
                  <a:lnTo>
                    <a:pt x="167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24" name="Google Shape;3424;p71"/>
            <p:cNvSpPr/>
            <p:nvPr/>
          </p:nvSpPr>
          <p:spPr>
            <a:xfrm>
              <a:off x="3809622" y="3131301"/>
              <a:ext cx="13967" cy="8575"/>
            </a:xfrm>
            <a:custGeom>
              <a:avLst/>
              <a:gdLst/>
              <a:ahLst/>
              <a:cxnLst/>
              <a:rect l="l" t="t" r="r" b="b"/>
              <a:pathLst>
                <a:path w="1173" h="754" extrusionOk="0">
                  <a:moveTo>
                    <a:pt x="398" y="1"/>
                  </a:moveTo>
                  <a:lnTo>
                    <a:pt x="315" y="21"/>
                  </a:lnTo>
                  <a:lnTo>
                    <a:pt x="294" y="42"/>
                  </a:lnTo>
                  <a:lnTo>
                    <a:pt x="336" y="147"/>
                  </a:lnTo>
                  <a:lnTo>
                    <a:pt x="168" y="335"/>
                  </a:lnTo>
                  <a:lnTo>
                    <a:pt x="1" y="628"/>
                  </a:lnTo>
                  <a:lnTo>
                    <a:pt x="168" y="691"/>
                  </a:lnTo>
                  <a:lnTo>
                    <a:pt x="168" y="733"/>
                  </a:lnTo>
                  <a:lnTo>
                    <a:pt x="210" y="754"/>
                  </a:lnTo>
                  <a:lnTo>
                    <a:pt x="294" y="691"/>
                  </a:lnTo>
                  <a:lnTo>
                    <a:pt x="377" y="670"/>
                  </a:lnTo>
                  <a:lnTo>
                    <a:pt x="398" y="691"/>
                  </a:lnTo>
                  <a:lnTo>
                    <a:pt x="1173" y="691"/>
                  </a:lnTo>
                  <a:lnTo>
                    <a:pt x="1173" y="21"/>
                  </a:lnTo>
                  <a:lnTo>
                    <a:pt x="503" y="21"/>
                  </a:lnTo>
                  <a:lnTo>
                    <a:pt x="4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25" name="Google Shape;3425;p71"/>
            <p:cNvSpPr/>
            <p:nvPr/>
          </p:nvSpPr>
          <p:spPr>
            <a:xfrm>
              <a:off x="3822327" y="3120122"/>
              <a:ext cx="52834" cy="59023"/>
            </a:xfrm>
            <a:custGeom>
              <a:avLst/>
              <a:gdLst/>
              <a:ahLst/>
              <a:cxnLst/>
              <a:rect l="l" t="t" r="r" b="b"/>
              <a:pathLst>
                <a:path w="4437" h="5190" extrusionOk="0">
                  <a:moveTo>
                    <a:pt x="3935" y="0"/>
                  </a:moveTo>
                  <a:lnTo>
                    <a:pt x="3872" y="63"/>
                  </a:lnTo>
                  <a:lnTo>
                    <a:pt x="3767" y="42"/>
                  </a:lnTo>
                  <a:lnTo>
                    <a:pt x="3537" y="147"/>
                  </a:lnTo>
                  <a:lnTo>
                    <a:pt x="3495" y="188"/>
                  </a:lnTo>
                  <a:lnTo>
                    <a:pt x="3391" y="209"/>
                  </a:lnTo>
                  <a:lnTo>
                    <a:pt x="3244" y="377"/>
                  </a:lnTo>
                  <a:lnTo>
                    <a:pt x="2972" y="816"/>
                  </a:lnTo>
                  <a:lnTo>
                    <a:pt x="2930" y="900"/>
                  </a:lnTo>
                  <a:lnTo>
                    <a:pt x="2867" y="1004"/>
                  </a:lnTo>
                  <a:lnTo>
                    <a:pt x="2867" y="1025"/>
                  </a:lnTo>
                  <a:lnTo>
                    <a:pt x="2909" y="1130"/>
                  </a:lnTo>
                  <a:lnTo>
                    <a:pt x="2888" y="1193"/>
                  </a:lnTo>
                  <a:lnTo>
                    <a:pt x="2805" y="1193"/>
                  </a:lnTo>
                  <a:lnTo>
                    <a:pt x="2805" y="1151"/>
                  </a:lnTo>
                  <a:lnTo>
                    <a:pt x="2700" y="1151"/>
                  </a:lnTo>
                  <a:lnTo>
                    <a:pt x="2658" y="1130"/>
                  </a:lnTo>
                  <a:lnTo>
                    <a:pt x="2554" y="1130"/>
                  </a:lnTo>
                  <a:lnTo>
                    <a:pt x="2491" y="1151"/>
                  </a:lnTo>
                  <a:lnTo>
                    <a:pt x="2407" y="1088"/>
                  </a:lnTo>
                  <a:lnTo>
                    <a:pt x="2365" y="1088"/>
                  </a:lnTo>
                  <a:lnTo>
                    <a:pt x="2344" y="1109"/>
                  </a:lnTo>
                  <a:lnTo>
                    <a:pt x="2282" y="1130"/>
                  </a:lnTo>
                  <a:lnTo>
                    <a:pt x="2261" y="1088"/>
                  </a:lnTo>
                  <a:lnTo>
                    <a:pt x="2177" y="1046"/>
                  </a:lnTo>
                  <a:lnTo>
                    <a:pt x="2135" y="1088"/>
                  </a:lnTo>
                  <a:lnTo>
                    <a:pt x="2051" y="1004"/>
                  </a:lnTo>
                  <a:lnTo>
                    <a:pt x="2030" y="1004"/>
                  </a:lnTo>
                  <a:lnTo>
                    <a:pt x="1989" y="1025"/>
                  </a:lnTo>
                  <a:lnTo>
                    <a:pt x="1926" y="1004"/>
                  </a:lnTo>
                  <a:lnTo>
                    <a:pt x="1194" y="1004"/>
                  </a:lnTo>
                  <a:lnTo>
                    <a:pt x="1152" y="1109"/>
                  </a:lnTo>
                  <a:lnTo>
                    <a:pt x="1194" y="1235"/>
                  </a:lnTo>
                  <a:lnTo>
                    <a:pt x="1194" y="1360"/>
                  </a:lnTo>
                  <a:lnTo>
                    <a:pt x="1214" y="1465"/>
                  </a:lnTo>
                  <a:lnTo>
                    <a:pt x="1194" y="1528"/>
                  </a:lnTo>
                  <a:lnTo>
                    <a:pt x="1235" y="1569"/>
                  </a:lnTo>
                  <a:lnTo>
                    <a:pt x="1340" y="1528"/>
                  </a:lnTo>
                  <a:lnTo>
                    <a:pt x="1424" y="1548"/>
                  </a:lnTo>
                  <a:lnTo>
                    <a:pt x="1549" y="1507"/>
                  </a:lnTo>
                  <a:lnTo>
                    <a:pt x="1675" y="1444"/>
                  </a:lnTo>
                  <a:lnTo>
                    <a:pt x="1863" y="1465"/>
                  </a:lnTo>
                  <a:lnTo>
                    <a:pt x="1926" y="1507"/>
                  </a:lnTo>
                  <a:lnTo>
                    <a:pt x="1926" y="1674"/>
                  </a:lnTo>
                  <a:lnTo>
                    <a:pt x="1884" y="1758"/>
                  </a:lnTo>
                  <a:lnTo>
                    <a:pt x="1926" y="1820"/>
                  </a:lnTo>
                  <a:lnTo>
                    <a:pt x="1926" y="1925"/>
                  </a:lnTo>
                  <a:lnTo>
                    <a:pt x="1821" y="1946"/>
                  </a:lnTo>
                  <a:lnTo>
                    <a:pt x="1675" y="2030"/>
                  </a:lnTo>
                  <a:lnTo>
                    <a:pt x="1675" y="2092"/>
                  </a:lnTo>
                  <a:lnTo>
                    <a:pt x="1717" y="2134"/>
                  </a:lnTo>
                  <a:lnTo>
                    <a:pt x="1738" y="2197"/>
                  </a:lnTo>
                  <a:lnTo>
                    <a:pt x="1675" y="2197"/>
                  </a:lnTo>
                  <a:lnTo>
                    <a:pt x="1654" y="2239"/>
                  </a:lnTo>
                  <a:lnTo>
                    <a:pt x="1612" y="2260"/>
                  </a:lnTo>
                  <a:lnTo>
                    <a:pt x="1612" y="2302"/>
                  </a:lnTo>
                  <a:lnTo>
                    <a:pt x="1633" y="2364"/>
                  </a:lnTo>
                  <a:lnTo>
                    <a:pt x="1654" y="2406"/>
                  </a:lnTo>
                  <a:lnTo>
                    <a:pt x="1738" y="2448"/>
                  </a:lnTo>
                  <a:lnTo>
                    <a:pt x="1758" y="2490"/>
                  </a:lnTo>
                  <a:lnTo>
                    <a:pt x="1842" y="2574"/>
                  </a:lnTo>
                  <a:lnTo>
                    <a:pt x="1863" y="2616"/>
                  </a:lnTo>
                  <a:lnTo>
                    <a:pt x="1926" y="2699"/>
                  </a:lnTo>
                  <a:lnTo>
                    <a:pt x="1926" y="2804"/>
                  </a:lnTo>
                  <a:lnTo>
                    <a:pt x="1863" y="3034"/>
                  </a:lnTo>
                  <a:lnTo>
                    <a:pt x="1717" y="3453"/>
                  </a:lnTo>
                  <a:lnTo>
                    <a:pt x="1738" y="3557"/>
                  </a:lnTo>
                  <a:lnTo>
                    <a:pt x="1738" y="3662"/>
                  </a:lnTo>
                  <a:lnTo>
                    <a:pt x="1675" y="3662"/>
                  </a:lnTo>
                  <a:lnTo>
                    <a:pt x="1654" y="3599"/>
                  </a:lnTo>
                  <a:lnTo>
                    <a:pt x="1528" y="3536"/>
                  </a:lnTo>
                  <a:lnTo>
                    <a:pt x="1424" y="3536"/>
                  </a:lnTo>
                  <a:lnTo>
                    <a:pt x="1340" y="3599"/>
                  </a:lnTo>
                  <a:lnTo>
                    <a:pt x="1256" y="3557"/>
                  </a:lnTo>
                  <a:lnTo>
                    <a:pt x="1131" y="3620"/>
                  </a:lnTo>
                  <a:lnTo>
                    <a:pt x="1047" y="3515"/>
                  </a:lnTo>
                  <a:lnTo>
                    <a:pt x="984" y="3285"/>
                  </a:lnTo>
                  <a:lnTo>
                    <a:pt x="838" y="3285"/>
                  </a:lnTo>
                  <a:lnTo>
                    <a:pt x="796" y="3327"/>
                  </a:lnTo>
                  <a:lnTo>
                    <a:pt x="817" y="3494"/>
                  </a:lnTo>
                  <a:lnTo>
                    <a:pt x="796" y="3557"/>
                  </a:lnTo>
                  <a:lnTo>
                    <a:pt x="587" y="3599"/>
                  </a:lnTo>
                  <a:lnTo>
                    <a:pt x="503" y="3599"/>
                  </a:lnTo>
                  <a:lnTo>
                    <a:pt x="482" y="3641"/>
                  </a:lnTo>
                  <a:lnTo>
                    <a:pt x="419" y="3704"/>
                  </a:lnTo>
                  <a:lnTo>
                    <a:pt x="294" y="3641"/>
                  </a:lnTo>
                  <a:lnTo>
                    <a:pt x="189" y="3641"/>
                  </a:lnTo>
                  <a:lnTo>
                    <a:pt x="147" y="3704"/>
                  </a:lnTo>
                  <a:lnTo>
                    <a:pt x="168" y="3766"/>
                  </a:lnTo>
                  <a:lnTo>
                    <a:pt x="168" y="3913"/>
                  </a:lnTo>
                  <a:lnTo>
                    <a:pt x="252" y="3871"/>
                  </a:lnTo>
                  <a:lnTo>
                    <a:pt x="315" y="3850"/>
                  </a:lnTo>
                  <a:lnTo>
                    <a:pt x="398" y="3871"/>
                  </a:lnTo>
                  <a:lnTo>
                    <a:pt x="482" y="3955"/>
                  </a:lnTo>
                  <a:lnTo>
                    <a:pt x="503" y="4248"/>
                  </a:lnTo>
                  <a:lnTo>
                    <a:pt x="503" y="4352"/>
                  </a:lnTo>
                  <a:lnTo>
                    <a:pt x="315" y="4227"/>
                  </a:lnTo>
                  <a:lnTo>
                    <a:pt x="294" y="4227"/>
                  </a:lnTo>
                  <a:lnTo>
                    <a:pt x="252" y="4289"/>
                  </a:lnTo>
                  <a:lnTo>
                    <a:pt x="147" y="4289"/>
                  </a:lnTo>
                  <a:lnTo>
                    <a:pt x="85" y="4331"/>
                  </a:lnTo>
                  <a:lnTo>
                    <a:pt x="85" y="4394"/>
                  </a:lnTo>
                  <a:lnTo>
                    <a:pt x="1" y="4499"/>
                  </a:lnTo>
                  <a:lnTo>
                    <a:pt x="106" y="4603"/>
                  </a:lnTo>
                  <a:lnTo>
                    <a:pt x="168" y="4687"/>
                  </a:lnTo>
                  <a:lnTo>
                    <a:pt x="315" y="4792"/>
                  </a:lnTo>
                  <a:lnTo>
                    <a:pt x="315" y="4896"/>
                  </a:lnTo>
                  <a:lnTo>
                    <a:pt x="419" y="5001"/>
                  </a:lnTo>
                  <a:lnTo>
                    <a:pt x="419" y="5126"/>
                  </a:lnTo>
                  <a:lnTo>
                    <a:pt x="482" y="5189"/>
                  </a:lnTo>
                  <a:lnTo>
                    <a:pt x="524" y="5168"/>
                  </a:lnTo>
                  <a:lnTo>
                    <a:pt x="608" y="5022"/>
                  </a:lnTo>
                  <a:lnTo>
                    <a:pt x="629" y="5022"/>
                  </a:lnTo>
                  <a:lnTo>
                    <a:pt x="712" y="4980"/>
                  </a:lnTo>
                  <a:lnTo>
                    <a:pt x="775" y="4875"/>
                  </a:lnTo>
                  <a:lnTo>
                    <a:pt x="838" y="4854"/>
                  </a:lnTo>
                  <a:lnTo>
                    <a:pt x="942" y="4771"/>
                  </a:lnTo>
                  <a:lnTo>
                    <a:pt x="1005" y="4771"/>
                  </a:lnTo>
                  <a:lnTo>
                    <a:pt x="1047" y="4813"/>
                  </a:lnTo>
                  <a:lnTo>
                    <a:pt x="1110" y="4896"/>
                  </a:lnTo>
                  <a:lnTo>
                    <a:pt x="1110" y="5001"/>
                  </a:lnTo>
                  <a:lnTo>
                    <a:pt x="1131" y="4980"/>
                  </a:lnTo>
                  <a:lnTo>
                    <a:pt x="1194" y="5001"/>
                  </a:lnTo>
                  <a:lnTo>
                    <a:pt x="1298" y="4959"/>
                  </a:lnTo>
                  <a:lnTo>
                    <a:pt x="1319" y="5001"/>
                  </a:lnTo>
                  <a:lnTo>
                    <a:pt x="1319" y="5064"/>
                  </a:lnTo>
                  <a:lnTo>
                    <a:pt x="1424" y="5064"/>
                  </a:lnTo>
                  <a:lnTo>
                    <a:pt x="1507" y="4980"/>
                  </a:lnTo>
                  <a:lnTo>
                    <a:pt x="1507" y="4875"/>
                  </a:lnTo>
                  <a:lnTo>
                    <a:pt x="1570" y="4854"/>
                  </a:lnTo>
                  <a:lnTo>
                    <a:pt x="1654" y="4875"/>
                  </a:lnTo>
                  <a:lnTo>
                    <a:pt x="1758" y="4771"/>
                  </a:lnTo>
                  <a:lnTo>
                    <a:pt x="1947" y="4708"/>
                  </a:lnTo>
                  <a:lnTo>
                    <a:pt x="1947" y="4771"/>
                  </a:lnTo>
                  <a:lnTo>
                    <a:pt x="1863" y="4896"/>
                  </a:lnTo>
                  <a:lnTo>
                    <a:pt x="1884" y="4917"/>
                  </a:lnTo>
                  <a:lnTo>
                    <a:pt x="1947" y="5022"/>
                  </a:lnTo>
                  <a:lnTo>
                    <a:pt x="2072" y="5105"/>
                  </a:lnTo>
                  <a:lnTo>
                    <a:pt x="2198" y="5022"/>
                  </a:lnTo>
                  <a:lnTo>
                    <a:pt x="2282" y="4917"/>
                  </a:lnTo>
                  <a:lnTo>
                    <a:pt x="2512" y="4687"/>
                  </a:lnTo>
                  <a:lnTo>
                    <a:pt x="2574" y="4603"/>
                  </a:lnTo>
                  <a:lnTo>
                    <a:pt x="2658" y="4541"/>
                  </a:lnTo>
                  <a:lnTo>
                    <a:pt x="2763" y="4499"/>
                  </a:lnTo>
                  <a:lnTo>
                    <a:pt x="2867" y="4352"/>
                  </a:lnTo>
                  <a:lnTo>
                    <a:pt x="2867" y="4248"/>
                  </a:lnTo>
                  <a:lnTo>
                    <a:pt x="2888" y="4080"/>
                  </a:lnTo>
                  <a:lnTo>
                    <a:pt x="2909" y="3766"/>
                  </a:lnTo>
                  <a:lnTo>
                    <a:pt x="2888" y="3745"/>
                  </a:lnTo>
                  <a:lnTo>
                    <a:pt x="2867" y="3557"/>
                  </a:lnTo>
                  <a:lnTo>
                    <a:pt x="2909" y="3453"/>
                  </a:lnTo>
                  <a:lnTo>
                    <a:pt x="3098" y="3285"/>
                  </a:lnTo>
                  <a:lnTo>
                    <a:pt x="3098" y="3139"/>
                  </a:lnTo>
                  <a:lnTo>
                    <a:pt x="3202" y="3013"/>
                  </a:lnTo>
                  <a:lnTo>
                    <a:pt x="3328" y="2908"/>
                  </a:lnTo>
                  <a:lnTo>
                    <a:pt x="3411" y="2929"/>
                  </a:lnTo>
                  <a:lnTo>
                    <a:pt x="3516" y="2867"/>
                  </a:lnTo>
                  <a:lnTo>
                    <a:pt x="3621" y="2825"/>
                  </a:lnTo>
                  <a:lnTo>
                    <a:pt x="3809" y="2511"/>
                  </a:lnTo>
                  <a:lnTo>
                    <a:pt x="3809" y="2344"/>
                  </a:lnTo>
                  <a:lnTo>
                    <a:pt x="3851" y="2155"/>
                  </a:lnTo>
                  <a:lnTo>
                    <a:pt x="3935" y="2092"/>
                  </a:lnTo>
                  <a:lnTo>
                    <a:pt x="3955" y="1946"/>
                  </a:lnTo>
                  <a:lnTo>
                    <a:pt x="3935" y="1925"/>
                  </a:lnTo>
                  <a:lnTo>
                    <a:pt x="3955" y="1737"/>
                  </a:lnTo>
                  <a:lnTo>
                    <a:pt x="3955" y="1653"/>
                  </a:lnTo>
                  <a:lnTo>
                    <a:pt x="3955" y="1507"/>
                  </a:lnTo>
                  <a:lnTo>
                    <a:pt x="4060" y="1402"/>
                  </a:lnTo>
                  <a:lnTo>
                    <a:pt x="4060" y="1256"/>
                  </a:lnTo>
                  <a:lnTo>
                    <a:pt x="4081" y="1130"/>
                  </a:lnTo>
                  <a:lnTo>
                    <a:pt x="4039" y="921"/>
                  </a:lnTo>
                  <a:lnTo>
                    <a:pt x="4290" y="607"/>
                  </a:lnTo>
                  <a:lnTo>
                    <a:pt x="4332" y="502"/>
                  </a:lnTo>
                  <a:lnTo>
                    <a:pt x="4437" y="460"/>
                  </a:lnTo>
                  <a:lnTo>
                    <a:pt x="4437" y="209"/>
                  </a:lnTo>
                  <a:lnTo>
                    <a:pt x="4374" y="105"/>
                  </a:lnTo>
                  <a:lnTo>
                    <a:pt x="4374" y="63"/>
                  </a:lnTo>
                  <a:lnTo>
                    <a:pt x="4290" y="84"/>
                  </a:lnTo>
                  <a:lnTo>
                    <a:pt x="4248" y="105"/>
                  </a:lnTo>
                  <a:lnTo>
                    <a:pt x="4144" y="63"/>
                  </a:lnTo>
                  <a:lnTo>
                    <a:pt x="412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26" name="Google Shape;3426;p71"/>
            <p:cNvSpPr/>
            <p:nvPr/>
          </p:nvSpPr>
          <p:spPr>
            <a:xfrm>
              <a:off x="3828067" y="3174369"/>
              <a:ext cx="7478" cy="9769"/>
            </a:xfrm>
            <a:custGeom>
              <a:avLst/>
              <a:gdLst/>
              <a:ahLst/>
              <a:cxnLst/>
              <a:rect l="l" t="t" r="r" b="b"/>
              <a:pathLst>
                <a:path w="628" h="859" extrusionOk="0">
                  <a:moveTo>
                    <a:pt x="460" y="1"/>
                  </a:moveTo>
                  <a:lnTo>
                    <a:pt x="356" y="84"/>
                  </a:lnTo>
                  <a:lnTo>
                    <a:pt x="293" y="105"/>
                  </a:lnTo>
                  <a:lnTo>
                    <a:pt x="230" y="210"/>
                  </a:lnTo>
                  <a:lnTo>
                    <a:pt x="147" y="252"/>
                  </a:lnTo>
                  <a:lnTo>
                    <a:pt x="126" y="252"/>
                  </a:lnTo>
                  <a:lnTo>
                    <a:pt x="42" y="398"/>
                  </a:lnTo>
                  <a:lnTo>
                    <a:pt x="0" y="419"/>
                  </a:lnTo>
                  <a:lnTo>
                    <a:pt x="84" y="503"/>
                  </a:lnTo>
                  <a:lnTo>
                    <a:pt x="105" y="670"/>
                  </a:lnTo>
                  <a:lnTo>
                    <a:pt x="42" y="775"/>
                  </a:lnTo>
                  <a:lnTo>
                    <a:pt x="84" y="859"/>
                  </a:lnTo>
                  <a:lnTo>
                    <a:pt x="188" y="775"/>
                  </a:lnTo>
                  <a:lnTo>
                    <a:pt x="293" y="775"/>
                  </a:lnTo>
                  <a:lnTo>
                    <a:pt x="356" y="712"/>
                  </a:lnTo>
                  <a:lnTo>
                    <a:pt x="335" y="503"/>
                  </a:lnTo>
                  <a:lnTo>
                    <a:pt x="398" y="440"/>
                  </a:lnTo>
                  <a:lnTo>
                    <a:pt x="523" y="335"/>
                  </a:lnTo>
                  <a:lnTo>
                    <a:pt x="628" y="231"/>
                  </a:lnTo>
                  <a:lnTo>
                    <a:pt x="628" y="126"/>
                  </a:lnTo>
                  <a:lnTo>
                    <a:pt x="565" y="43"/>
                  </a:lnTo>
                  <a:lnTo>
                    <a:pt x="52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27" name="Google Shape;3427;p71"/>
            <p:cNvSpPr/>
            <p:nvPr/>
          </p:nvSpPr>
          <p:spPr>
            <a:xfrm>
              <a:off x="3947654" y="3151533"/>
              <a:ext cx="76994" cy="74956"/>
            </a:xfrm>
            <a:custGeom>
              <a:avLst/>
              <a:gdLst/>
              <a:ahLst/>
              <a:cxnLst/>
              <a:rect l="l" t="t" r="r" b="b"/>
              <a:pathLst>
                <a:path w="6466" h="6591" extrusionOk="0">
                  <a:moveTo>
                    <a:pt x="2553" y="0"/>
                  </a:moveTo>
                  <a:lnTo>
                    <a:pt x="1779" y="42"/>
                  </a:lnTo>
                  <a:lnTo>
                    <a:pt x="858" y="42"/>
                  </a:lnTo>
                  <a:lnTo>
                    <a:pt x="816" y="105"/>
                  </a:lnTo>
                  <a:lnTo>
                    <a:pt x="754" y="105"/>
                  </a:lnTo>
                  <a:lnTo>
                    <a:pt x="712" y="146"/>
                  </a:lnTo>
                  <a:lnTo>
                    <a:pt x="775" y="230"/>
                  </a:lnTo>
                  <a:lnTo>
                    <a:pt x="858" y="314"/>
                  </a:lnTo>
                  <a:lnTo>
                    <a:pt x="858" y="356"/>
                  </a:lnTo>
                  <a:lnTo>
                    <a:pt x="921" y="439"/>
                  </a:lnTo>
                  <a:lnTo>
                    <a:pt x="963" y="628"/>
                  </a:lnTo>
                  <a:lnTo>
                    <a:pt x="984" y="732"/>
                  </a:lnTo>
                  <a:lnTo>
                    <a:pt x="942" y="795"/>
                  </a:lnTo>
                  <a:lnTo>
                    <a:pt x="942" y="879"/>
                  </a:lnTo>
                  <a:lnTo>
                    <a:pt x="879" y="942"/>
                  </a:lnTo>
                  <a:lnTo>
                    <a:pt x="816" y="963"/>
                  </a:lnTo>
                  <a:lnTo>
                    <a:pt x="754" y="963"/>
                  </a:lnTo>
                  <a:lnTo>
                    <a:pt x="733" y="942"/>
                  </a:lnTo>
                  <a:lnTo>
                    <a:pt x="733" y="983"/>
                  </a:lnTo>
                  <a:lnTo>
                    <a:pt x="754" y="1046"/>
                  </a:lnTo>
                  <a:lnTo>
                    <a:pt x="754" y="1109"/>
                  </a:lnTo>
                  <a:lnTo>
                    <a:pt x="858" y="1151"/>
                  </a:lnTo>
                  <a:lnTo>
                    <a:pt x="858" y="1214"/>
                  </a:lnTo>
                  <a:lnTo>
                    <a:pt x="942" y="1214"/>
                  </a:lnTo>
                  <a:lnTo>
                    <a:pt x="963" y="1402"/>
                  </a:lnTo>
                  <a:lnTo>
                    <a:pt x="963" y="1486"/>
                  </a:lnTo>
                  <a:lnTo>
                    <a:pt x="858" y="1590"/>
                  </a:lnTo>
                  <a:lnTo>
                    <a:pt x="775" y="1674"/>
                  </a:lnTo>
                  <a:lnTo>
                    <a:pt x="733" y="1716"/>
                  </a:lnTo>
                  <a:lnTo>
                    <a:pt x="565" y="1883"/>
                  </a:lnTo>
                  <a:lnTo>
                    <a:pt x="461" y="2030"/>
                  </a:lnTo>
                  <a:lnTo>
                    <a:pt x="293" y="2092"/>
                  </a:lnTo>
                  <a:lnTo>
                    <a:pt x="0" y="2092"/>
                  </a:lnTo>
                  <a:lnTo>
                    <a:pt x="84" y="2553"/>
                  </a:lnTo>
                  <a:lnTo>
                    <a:pt x="210" y="3243"/>
                  </a:lnTo>
                  <a:lnTo>
                    <a:pt x="628" y="3808"/>
                  </a:lnTo>
                  <a:lnTo>
                    <a:pt x="754" y="4248"/>
                  </a:lnTo>
                  <a:lnTo>
                    <a:pt x="942" y="4352"/>
                  </a:lnTo>
                  <a:lnTo>
                    <a:pt x="1026" y="4352"/>
                  </a:lnTo>
                  <a:lnTo>
                    <a:pt x="1130" y="4394"/>
                  </a:lnTo>
                  <a:lnTo>
                    <a:pt x="1172" y="4394"/>
                  </a:lnTo>
                  <a:lnTo>
                    <a:pt x="1256" y="4436"/>
                  </a:lnTo>
                  <a:lnTo>
                    <a:pt x="1256" y="4499"/>
                  </a:lnTo>
                  <a:lnTo>
                    <a:pt x="1340" y="4561"/>
                  </a:lnTo>
                  <a:lnTo>
                    <a:pt x="1444" y="4561"/>
                  </a:lnTo>
                  <a:lnTo>
                    <a:pt x="1695" y="4645"/>
                  </a:lnTo>
                  <a:lnTo>
                    <a:pt x="1779" y="4645"/>
                  </a:lnTo>
                  <a:lnTo>
                    <a:pt x="1821" y="4708"/>
                  </a:lnTo>
                  <a:lnTo>
                    <a:pt x="1884" y="4729"/>
                  </a:lnTo>
                  <a:lnTo>
                    <a:pt x="1925" y="4812"/>
                  </a:lnTo>
                  <a:lnTo>
                    <a:pt x="2030" y="4917"/>
                  </a:lnTo>
                  <a:lnTo>
                    <a:pt x="2093" y="4917"/>
                  </a:lnTo>
                  <a:lnTo>
                    <a:pt x="2093" y="4938"/>
                  </a:lnTo>
                  <a:lnTo>
                    <a:pt x="2114" y="4917"/>
                  </a:lnTo>
                  <a:lnTo>
                    <a:pt x="2177" y="4917"/>
                  </a:lnTo>
                  <a:lnTo>
                    <a:pt x="2197" y="4980"/>
                  </a:lnTo>
                  <a:lnTo>
                    <a:pt x="2281" y="4980"/>
                  </a:lnTo>
                  <a:lnTo>
                    <a:pt x="2302" y="5022"/>
                  </a:lnTo>
                  <a:lnTo>
                    <a:pt x="2323" y="4980"/>
                  </a:lnTo>
                  <a:lnTo>
                    <a:pt x="2407" y="5022"/>
                  </a:lnTo>
                  <a:lnTo>
                    <a:pt x="2428" y="5043"/>
                  </a:lnTo>
                  <a:lnTo>
                    <a:pt x="2490" y="5043"/>
                  </a:lnTo>
                  <a:lnTo>
                    <a:pt x="2511" y="5084"/>
                  </a:lnTo>
                  <a:lnTo>
                    <a:pt x="2553" y="5126"/>
                  </a:lnTo>
                  <a:lnTo>
                    <a:pt x="2637" y="5189"/>
                  </a:lnTo>
                  <a:lnTo>
                    <a:pt x="2825" y="5398"/>
                  </a:lnTo>
                  <a:lnTo>
                    <a:pt x="2846" y="5608"/>
                  </a:lnTo>
                  <a:lnTo>
                    <a:pt x="2846" y="6591"/>
                  </a:lnTo>
                  <a:lnTo>
                    <a:pt x="2951" y="6193"/>
                  </a:lnTo>
                  <a:lnTo>
                    <a:pt x="3495" y="6173"/>
                  </a:lnTo>
                  <a:lnTo>
                    <a:pt x="3599" y="6131"/>
                  </a:lnTo>
                  <a:lnTo>
                    <a:pt x="3641" y="6110"/>
                  </a:lnTo>
                  <a:lnTo>
                    <a:pt x="3704" y="6089"/>
                  </a:lnTo>
                  <a:lnTo>
                    <a:pt x="3704" y="6131"/>
                  </a:lnTo>
                  <a:lnTo>
                    <a:pt x="3788" y="6173"/>
                  </a:lnTo>
                  <a:lnTo>
                    <a:pt x="3871" y="6214"/>
                  </a:lnTo>
                  <a:lnTo>
                    <a:pt x="3955" y="6214"/>
                  </a:lnTo>
                  <a:lnTo>
                    <a:pt x="3997" y="6298"/>
                  </a:lnTo>
                  <a:lnTo>
                    <a:pt x="3976" y="6319"/>
                  </a:lnTo>
                  <a:lnTo>
                    <a:pt x="4164" y="6298"/>
                  </a:lnTo>
                  <a:lnTo>
                    <a:pt x="4269" y="6193"/>
                  </a:lnTo>
                  <a:lnTo>
                    <a:pt x="4332" y="6193"/>
                  </a:lnTo>
                  <a:lnTo>
                    <a:pt x="4394" y="6131"/>
                  </a:lnTo>
                  <a:lnTo>
                    <a:pt x="4436" y="6173"/>
                  </a:lnTo>
                  <a:lnTo>
                    <a:pt x="4436" y="6214"/>
                  </a:lnTo>
                  <a:lnTo>
                    <a:pt x="4520" y="6214"/>
                  </a:lnTo>
                  <a:lnTo>
                    <a:pt x="4604" y="6277"/>
                  </a:lnTo>
                  <a:lnTo>
                    <a:pt x="4729" y="6214"/>
                  </a:lnTo>
                  <a:lnTo>
                    <a:pt x="4897" y="6193"/>
                  </a:lnTo>
                  <a:lnTo>
                    <a:pt x="4918" y="6110"/>
                  </a:lnTo>
                  <a:lnTo>
                    <a:pt x="4897" y="6068"/>
                  </a:lnTo>
                  <a:lnTo>
                    <a:pt x="4938" y="6005"/>
                  </a:lnTo>
                  <a:lnTo>
                    <a:pt x="5043" y="6026"/>
                  </a:lnTo>
                  <a:lnTo>
                    <a:pt x="5127" y="6026"/>
                  </a:lnTo>
                  <a:lnTo>
                    <a:pt x="5210" y="6089"/>
                  </a:lnTo>
                  <a:lnTo>
                    <a:pt x="5315" y="6068"/>
                  </a:lnTo>
                  <a:lnTo>
                    <a:pt x="5357" y="6026"/>
                  </a:lnTo>
                  <a:lnTo>
                    <a:pt x="5566" y="5963"/>
                  </a:lnTo>
                  <a:lnTo>
                    <a:pt x="5650" y="5984"/>
                  </a:lnTo>
                  <a:lnTo>
                    <a:pt x="5754" y="5963"/>
                  </a:lnTo>
                  <a:lnTo>
                    <a:pt x="5775" y="5900"/>
                  </a:lnTo>
                  <a:lnTo>
                    <a:pt x="5901" y="5900"/>
                  </a:lnTo>
                  <a:lnTo>
                    <a:pt x="5985" y="5817"/>
                  </a:lnTo>
                  <a:lnTo>
                    <a:pt x="6110" y="5796"/>
                  </a:lnTo>
                  <a:lnTo>
                    <a:pt x="6194" y="5712"/>
                  </a:lnTo>
                  <a:lnTo>
                    <a:pt x="6278" y="5649"/>
                  </a:lnTo>
                  <a:lnTo>
                    <a:pt x="6382" y="5670"/>
                  </a:lnTo>
                  <a:lnTo>
                    <a:pt x="6424" y="5608"/>
                  </a:lnTo>
                  <a:lnTo>
                    <a:pt x="6466" y="5587"/>
                  </a:lnTo>
                  <a:lnTo>
                    <a:pt x="6424" y="5587"/>
                  </a:lnTo>
                  <a:lnTo>
                    <a:pt x="6424" y="5545"/>
                  </a:lnTo>
                  <a:lnTo>
                    <a:pt x="6298" y="5440"/>
                  </a:lnTo>
                  <a:lnTo>
                    <a:pt x="6173" y="5398"/>
                  </a:lnTo>
                  <a:lnTo>
                    <a:pt x="5964" y="5189"/>
                  </a:lnTo>
                  <a:lnTo>
                    <a:pt x="5985" y="5126"/>
                  </a:lnTo>
                  <a:lnTo>
                    <a:pt x="5901" y="4938"/>
                  </a:lnTo>
                  <a:lnTo>
                    <a:pt x="5859" y="4875"/>
                  </a:lnTo>
                  <a:lnTo>
                    <a:pt x="5901" y="4771"/>
                  </a:lnTo>
                  <a:lnTo>
                    <a:pt x="5859" y="4729"/>
                  </a:lnTo>
                  <a:lnTo>
                    <a:pt x="5838" y="4624"/>
                  </a:lnTo>
                  <a:lnTo>
                    <a:pt x="5796" y="4540"/>
                  </a:lnTo>
                  <a:lnTo>
                    <a:pt x="5838" y="4540"/>
                  </a:lnTo>
                  <a:lnTo>
                    <a:pt x="5775" y="4394"/>
                  </a:lnTo>
                  <a:lnTo>
                    <a:pt x="5754" y="4248"/>
                  </a:lnTo>
                  <a:lnTo>
                    <a:pt x="5838" y="4206"/>
                  </a:lnTo>
                  <a:lnTo>
                    <a:pt x="5838" y="4038"/>
                  </a:lnTo>
                  <a:lnTo>
                    <a:pt x="5754" y="3976"/>
                  </a:lnTo>
                  <a:lnTo>
                    <a:pt x="5754" y="3766"/>
                  </a:lnTo>
                  <a:lnTo>
                    <a:pt x="5775" y="3620"/>
                  </a:lnTo>
                  <a:lnTo>
                    <a:pt x="5859" y="3578"/>
                  </a:lnTo>
                  <a:lnTo>
                    <a:pt x="5880" y="3599"/>
                  </a:lnTo>
                  <a:lnTo>
                    <a:pt x="5943" y="3515"/>
                  </a:lnTo>
                  <a:lnTo>
                    <a:pt x="5859" y="3306"/>
                  </a:lnTo>
                  <a:lnTo>
                    <a:pt x="5775" y="3306"/>
                  </a:lnTo>
                  <a:lnTo>
                    <a:pt x="5650" y="3180"/>
                  </a:lnTo>
                  <a:lnTo>
                    <a:pt x="5482" y="3055"/>
                  </a:lnTo>
                  <a:lnTo>
                    <a:pt x="5482" y="2929"/>
                  </a:lnTo>
                  <a:lnTo>
                    <a:pt x="5566" y="2657"/>
                  </a:lnTo>
                  <a:lnTo>
                    <a:pt x="5692" y="2302"/>
                  </a:lnTo>
                  <a:lnTo>
                    <a:pt x="5754" y="2239"/>
                  </a:lnTo>
                  <a:lnTo>
                    <a:pt x="5734" y="2134"/>
                  </a:lnTo>
                  <a:lnTo>
                    <a:pt x="5692" y="2113"/>
                  </a:lnTo>
                  <a:lnTo>
                    <a:pt x="5734" y="2113"/>
                  </a:lnTo>
                  <a:lnTo>
                    <a:pt x="5022" y="1611"/>
                  </a:lnTo>
                  <a:lnTo>
                    <a:pt x="4959" y="1527"/>
                  </a:lnTo>
                  <a:lnTo>
                    <a:pt x="4938" y="1486"/>
                  </a:lnTo>
                  <a:lnTo>
                    <a:pt x="4959" y="1402"/>
                  </a:lnTo>
                  <a:lnTo>
                    <a:pt x="4834" y="1214"/>
                  </a:lnTo>
                  <a:lnTo>
                    <a:pt x="274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28" name="Google Shape;3428;p71"/>
            <p:cNvSpPr/>
            <p:nvPr/>
          </p:nvSpPr>
          <p:spPr>
            <a:xfrm>
              <a:off x="3945415" y="3152954"/>
              <a:ext cx="13956" cy="10963"/>
            </a:xfrm>
            <a:custGeom>
              <a:avLst/>
              <a:gdLst/>
              <a:ahLst/>
              <a:cxnLst/>
              <a:rect l="l" t="t" r="r" b="b"/>
              <a:pathLst>
                <a:path w="1172" h="964" extrusionOk="0">
                  <a:moveTo>
                    <a:pt x="795" y="1"/>
                  </a:moveTo>
                  <a:lnTo>
                    <a:pt x="795" y="84"/>
                  </a:lnTo>
                  <a:lnTo>
                    <a:pt x="732" y="126"/>
                  </a:lnTo>
                  <a:lnTo>
                    <a:pt x="649" y="126"/>
                  </a:lnTo>
                  <a:lnTo>
                    <a:pt x="607" y="84"/>
                  </a:lnTo>
                  <a:lnTo>
                    <a:pt x="544" y="42"/>
                  </a:lnTo>
                  <a:lnTo>
                    <a:pt x="440" y="126"/>
                  </a:lnTo>
                  <a:lnTo>
                    <a:pt x="377" y="147"/>
                  </a:lnTo>
                  <a:lnTo>
                    <a:pt x="335" y="126"/>
                  </a:lnTo>
                  <a:lnTo>
                    <a:pt x="209" y="231"/>
                  </a:lnTo>
                  <a:lnTo>
                    <a:pt x="105" y="356"/>
                  </a:lnTo>
                  <a:lnTo>
                    <a:pt x="0" y="733"/>
                  </a:lnTo>
                  <a:lnTo>
                    <a:pt x="0" y="817"/>
                  </a:lnTo>
                  <a:lnTo>
                    <a:pt x="209" y="817"/>
                  </a:lnTo>
                  <a:lnTo>
                    <a:pt x="272" y="921"/>
                  </a:lnTo>
                  <a:lnTo>
                    <a:pt x="335" y="963"/>
                  </a:lnTo>
                  <a:lnTo>
                    <a:pt x="398" y="921"/>
                  </a:lnTo>
                  <a:lnTo>
                    <a:pt x="419" y="921"/>
                  </a:lnTo>
                  <a:lnTo>
                    <a:pt x="481" y="963"/>
                  </a:lnTo>
                  <a:lnTo>
                    <a:pt x="607" y="921"/>
                  </a:lnTo>
                  <a:lnTo>
                    <a:pt x="607" y="858"/>
                  </a:lnTo>
                  <a:lnTo>
                    <a:pt x="691" y="670"/>
                  </a:lnTo>
                  <a:lnTo>
                    <a:pt x="649" y="566"/>
                  </a:lnTo>
                  <a:lnTo>
                    <a:pt x="712" y="566"/>
                  </a:lnTo>
                  <a:lnTo>
                    <a:pt x="753" y="628"/>
                  </a:lnTo>
                  <a:lnTo>
                    <a:pt x="816" y="628"/>
                  </a:lnTo>
                  <a:lnTo>
                    <a:pt x="858" y="733"/>
                  </a:lnTo>
                  <a:lnTo>
                    <a:pt x="921" y="754"/>
                  </a:lnTo>
                  <a:lnTo>
                    <a:pt x="921" y="817"/>
                  </a:lnTo>
                  <a:lnTo>
                    <a:pt x="942" y="838"/>
                  </a:lnTo>
                  <a:lnTo>
                    <a:pt x="1004" y="838"/>
                  </a:lnTo>
                  <a:lnTo>
                    <a:pt x="1067" y="817"/>
                  </a:lnTo>
                  <a:lnTo>
                    <a:pt x="1130" y="754"/>
                  </a:lnTo>
                  <a:lnTo>
                    <a:pt x="1130" y="670"/>
                  </a:lnTo>
                  <a:lnTo>
                    <a:pt x="1172" y="607"/>
                  </a:lnTo>
                  <a:lnTo>
                    <a:pt x="1151" y="503"/>
                  </a:lnTo>
                  <a:lnTo>
                    <a:pt x="1109" y="314"/>
                  </a:lnTo>
                  <a:lnTo>
                    <a:pt x="1046" y="231"/>
                  </a:lnTo>
                  <a:lnTo>
                    <a:pt x="1046" y="189"/>
                  </a:lnTo>
                  <a:lnTo>
                    <a:pt x="963" y="105"/>
                  </a:lnTo>
                  <a:lnTo>
                    <a:pt x="900" y="21"/>
                  </a:lnTo>
                  <a:lnTo>
                    <a:pt x="90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29" name="Google Shape;3429;p71"/>
            <p:cNvSpPr/>
            <p:nvPr/>
          </p:nvSpPr>
          <p:spPr>
            <a:xfrm>
              <a:off x="3945415" y="3159380"/>
              <a:ext cx="13706" cy="15956"/>
            </a:xfrm>
            <a:custGeom>
              <a:avLst/>
              <a:gdLst/>
              <a:ahLst/>
              <a:cxnLst/>
              <a:rect l="l" t="t" r="r" b="b"/>
              <a:pathLst>
                <a:path w="1151" h="1403" extrusionOk="0">
                  <a:moveTo>
                    <a:pt x="649" y="1"/>
                  </a:moveTo>
                  <a:lnTo>
                    <a:pt x="691" y="105"/>
                  </a:lnTo>
                  <a:lnTo>
                    <a:pt x="607" y="293"/>
                  </a:lnTo>
                  <a:lnTo>
                    <a:pt x="607" y="356"/>
                  </a:lnTo>
                  <a:lnTo>
                    <a:pt x="481" y="398"/>
                  </a:lnTo>
                  <a:lnTo>
                    <a:pt x="419" y="356"/>
                  </a:lnTo>
                  <a:lnTo>
                    <a:pt x="398" y="356"/>
                  </a:lnTo>
                  <a:lnTo>
                    <a:pt x="335" y="398"/>
                  </a:lnTo>
                  <a:lnTo>
                    <a:pt x="272" y="356"/>
                  </a:lnTo>
                  <a:lnTo>
                    <a:pt x="209" y="252"/>
                  </a:lnTo>
                  <a:lnTo>
                    <a:pt x="0" y="252"/>
                  </a:lnTo>
                  <a:lnTo>
                    <a:pt x="0" y="314"/>
                  </a:lnTo>
                  <a:lnTo>
                    <a:pt x="63" y="419"/>
                  </a:lnTo>
                  <a:lnTo>
                    <a:pt x="84" y="565"/>
                  </a:lnTo>
                  <a:lnTo>
                    <a:pt x="84" y="712"/>
                  </a:lnTo>
                  <a:lnTo>
                    <a:pt x="188" y="1402"/>
                  </a:lnTo>
                  <a:lnTo>
                    <a:pt x="481" y="1402"/>
                  </a:lnTo>
                  <a:lnTo>
                    <a:pt x="649" y="1340"/>
                  </a:lnTo>
                  <a:lnTo>
                    <a:pt x="753" y="1193"/>
                  </a:lnTo>
                  <a:lnTo>
                    <a:pt x="921" y="1026"/>
                  </a:lnTo>
                  <a:lnTo>
                    <a:pt x="963" y="984"/>
                  </a:lnTo>
                  <a:lnTo>
                    <a:pt x="1046" y="900"/>
                  </a:lnTo>
                  <a:lnTo>
                    <a:pt x="1151" y="796"/>
                  </a:lnTo>
                  <a:lnTo>
                    <a:pt x="1151" y="712"/>
                  </a:lnTo>
                  <a:lnTo>
                    <a:pt x="1130" y="524"/>
                  </a:lnTo>
                  <a:lnTo>
                    <a:pt x="1046" y="524"/>
                  </a:lnTo>
                  <a:lnTo>
                    <a:pt x="1046" y="461"/>
                  </a:lnTo>
                  <a:lnTo>
                    <a:pt x="942" y="419"/>
                  </a:lnTo>
                  <a:lnTo>
                    <a:pt x="942" y="356"/>
                  </a:lnTo>
                  <a:lnTo>
                    <a:pt x="921" y="293"/>
                  </a:lnTo>
                  <a:lnTo>
                    <a:pt x="921" y="252"/>
                  </a:lnTo>
                  <a:lnTo>
                    <a:pt x="921" y="189"/>
                  </a:lnTo>
                  <a:lnTo>
                    <a:pt x="858" y="168"/>
                  </a:lnTo>
                  <a:lnTo>
                    <a:pt x="816" y="63"/>
                  </a:lnTo>
                  <a:lnTo>
                    <a:pt x="753" y="63"/>
                  </a:lnTo>
                  <a:lnTo>
                    <a:pt x="71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30" name="Google Shape;3430;p71"/>
            <p:cNvSpPr/>
            <p:nvPr/>
          </p:nvSpPr>
          <p:spPr>
            <a:xfrm>
              <a:off x="3829055" y="3110126"/>
              <a:ext cx="131316" cy="124222"/>
            </a:xfrm>
            <a:custGeom>
              <a:avLst/>
              <a:gdLst/>
              <a:ahLst/>
              <a:cxnLst/>
              <a:rect l="l" t="t" r="r" b="b"/>
              <a:pathLst>
                <a:path w="11028" h="10923" extrusionOk="0">
                  <a:moveTo>
                    <a:pt x="7701" y="0"/>
                  </a:moveTo>
                  <a:lnTo>
                    <a:pt x="7701" y="42"/>
                  </a:lnTo>
                  <a:lnTo>
                    <a:pt x="7743" y="84"/>
                  </a:lnTo>
                  <a:lnTo>
                    <a:pt x="7659" y="189"/>
                  </a:lnTo>
                  <a:lnTo>
                    <a:pt x="7575" y="189"/>
                  </a:lnTo>
                  <a:lnTo>
                    <a:pt x="7491" y="210"/>
                  </a:lnTo>
                  <a:lnTo>
                    <a:pt x="7366" y="210"/>
                  </a:lnTo>
                  <a:lnTo>
                    <a:pt x="7282" y="251"/>
                  </a:lnTo>
                  <a:lnTo>
                    <a:pt x="7240" y="251"/>
                  </a:lnTo>
                  <a:lnTo>
                    <a:pt x="7219" y="189"/>
                  </a:lnTo>
                  <a:lnTo>
                    <a:pt x="7178" y="189"/>
                  </a:lnTo>
                  <a:lnTo>
                    <a:pt x="7157" y="147"/>
                  </a:lnTo>
                  <a:lnTo>
                    <a:pt x="7073" y="126"/>
                  </a:lnTo>
                  <a:lnTo>
                    <a:pt x="6843" y="230"/>
                  </a:lnTo>
                  <a:lnTo>
                    <a:pt x="6759" y="293"/>
                  </a:lnTo>
                  <a:lnTo>
                    <a:pt x="6717" y="335"/>
                  </a:lnTo>
                  <a:lnTo>
                    <a:pt x="6487" y="356"/>
                  </a:lnTo>
                  <a:lnTo>
                    <a:pt x="6403" y="398"/>
                  </a:lnTo>
                  <a:lnTo>
                    <a:pt x="6320" y="314"/>
                  </a:lnTo>
                  <a:lnTo>
                    <a:pt x="6215" y="293"/>
                  </a:lnTo>
                  <a:lnTo>
                    <a:pt x="6111" y="293"/>
                  </a:lnTo>
                  <a:lnTo>
                    <a:pt x="6027" y="398"/>
                  </a:lnTo>
                  <a:lnTo>
                    <a:pt x="5922" y="502"/>
                  </a:lnTo>
                  <a:lnTo>
                    <a:pt x="5964" y="544"/>
                  </a:lnTo>
                  <a:lnTo>
                    <a:pt x="6006" y="607"/>
                  </a:lnTo>
                  <a:lnTo>
                    <a:pt x="5985" y="649"/>
                  </a:lnTo>
                  <a:lnTo>
                    <a:pt x="5859" y="670"/>
                  </a:lnTo>
                  <a:lnTo>
                    <a:pt x="5797" y="649"/>
                  </a:lnTo>
                  <a:lnTo>
                    <a:pt x="5671" y="628"/>
                  </a:lnTo>
                  <a:lnTo>
                    <a:pt x="5567" y="565"/>
                  </a:lnTo>
                  <a:lnTo>
                    <a:pt x="5483" y="565"/>
                  </a:lnTo>
                  <a:lnTo>
                    <a:pt x="5399" y="628"/>
                  </a:lnTo>
                  <a:lnTo>
                    <a:pt x="5336" y="607"/>
                  </a:lnTo>
                  <a:lnTo>
                    <a:pt x="5190" y="607"/>
                  </a:lnTo>
                  <a:lnTo>
                    <a:pt x="5064" y="523"/>
                  </a:lnTo>
                  <a:lnTo>
                    <a:pt x="4939" y="544"/>
                  </a:lnTo>
                  <a:lnTo>
                    <a:pt x="4918" y="502"/>
                  </a:lnTo>
                  <a:lnTo>
                    <a:pt x="4750" y="356"/>
                  </a:lnTo>
                  <a:lnTo>
                    <a:pt x="4667" y="335"/>
                  </a:lnTo>
                  <a:lnTo>
                    <a:pt x="4499" y="210"/>
                  </a:lnTo>
                  <a:lnTo>
                    <a:pt x="4437" y="189"/>
                  </a:lnTo>
                  <a:lnTo>
                    <a:pt x="4353" y="126"/>
                  </a:lnTo>
                  <a:lnTo>
                    <a:pt x="4290" y="126"/>
                  </a:lnTo>
                  <a:lnTo>
                    <a:pt x="4290" y="189"/>
                  </a:lnTo>
                  <a:lnTo>
                    <a:pt x="4186" y="147"/>
                  </a:lnTo>
                  <a:lnTo>
                    <a:pt x="4102" y="251"/>
                  </a:lnTo>
                  <a:lnTo>
                    <a:pt x="4018" y="251"/>
                  </a:lnTo>
                  <a:lnTo>
                    <a:pt x="3976" y="293"/>
                  </a:lnTo>
                  <a:lnTo>
                    <a:pt x="3976" y="356"/>
                  </a:lnTo>
                  <a:lnTo>
                    <a:pt x="3914" y="440"/>
                  </a:lnTo>
                  <a:lnTo>
                    <a:pt x="3914" y="502"/>
                  </a:lnTo>
                  <a:lnTo>
                    <a:pt x="3872" y="544"/>
                  </a:lnTo>
                  <a:lnTo>
                    <a:pt x="3788" y="544"/>
                  </a:lnTo>
                  <a:lnTo>
                    <a:pt x="3788" y="607"/>
                  </a:lnTo>
                  <a:lnTo>
                    <a:pt x="3893" y="733"/>
                  </a:lnTo>
                  <a:lnTo>
                    <a:pt x="3830" y="774"/>
                  </a:lnTo>
                  <a:lnTo>
                    <a:pt x="3809" y="858"/>
                  </a:lnTo>
                  <a:lnTo>
                    <a:pt x="3809" y="984"/>
                  </a:lnTo>
                  <a:lnTo>
                    <a:pt x="3872" y="1088"/>
                  </a:lnTo>
                  <a:lnTo>
                    <a:pt x="3872" y="1339"/>
                  </a:lnTo>
                  <a:lnTo>
                    <a:pt x="3767" y="1381"/>
                  </a:lnTo>
                  <a:lnTo>
                    <a:pt x="3725" y="1486"/>
                  </a:lnTo>
                  <a:lnTo>
                    <a:pt x="3474" y="1800"/>
                  </a:lnTo>
                  <a:lnTo>
                    <a:pt x="3516" y="2009"/>
                  </a:lnTo>
                  <a:lnTo>
                    <a:pt x="3495" y="2135"/>
                  </a:lnTo>
                  <a:lnTo>
                    <a:pt x="3495" y="2281"/>
                  </a:lnTo>
                  <a:lnTo>
                    <a:pt x="3390" y="2386"/>
                  </a:lnTo>
                  <a:lnTo>
                    <a:pt x="3390" y="2532"/>
                  </a:lnTo>
                  <a:lnTo>
                    <a:pt x="3390" y="2616"/>
                  </a:lnTo>
                  <a:lnTo>
                    <a:pt x="3370" y="2804"/>
                  </a:lnTo>
                  <a:lnTo>
                    <a:pt x="3390" y="2825"/>
                  </a:lnTo>
                  <a:lnTo>
                    <a:pt x="3370" y="2971"/>
                  </a:lnTo>
                  <a:lnTo>
                    <a:pt x="3286" y="3034"/>
                  </a:lnTo>
                  <a:lnTo>
                    <a:pt x="3244" y="3223"/>
                  </a:lnTo>
                  <a:lnTo>
                    <a:pt x="3244" y="3390"/>
                  </a:lnTo>
                  <a:lnTo>
                    <a:pt x="3056" y="3704"/>
                  </a:lnTo>
                  <a:lnTo>
                    <a:pt x="2951" y="3746"/>
                  </a:lnTo>
                  <a:lnTo>
                    <a:pt x="2846" y="3808"/>
                  </a:lnTo>
                  <a:lnTo>
                    <a:pt x="2763" y="3787"/>
                  </a:lnTo>
                  <a:lnTo>
                    <a:pt x="2637" y="3892"/>
                  </a:lnTo>
                  <a:lnTo>
                    <a:pt x="2533" y="4018"/>
                  </a:lnTo>
                  <a:lnTo>
                    <a:pt x="2533" y="4164"/>
                  </a:lnTo>
                  <a:lnTo>
                    <a:pt x="2344" y="4332"/>
                  </a:lnTo>
                  <a:lnTo>
                    <a:pt x="2302" y="4436"/>
                  </a:lnTo>
                  <a:lnTo>
                    <a:pt x="2323" y="4624"/>
                  </a:lnTo>
                  <a:lnTo>
                    <a:pt x="2344" y="4645"/>
                  </a:lnTo>
                  <a:lnTo>
                    <a:pt x="2323" y="4959"/>
                  </a:lnTo>
                  <a:lnTo>
                    <a:pt x="2302" y="5127"/>
                  </a:lnTo>
                  <a:lnTo>
                    <a:pt x="2302" y="5231"/>
                  </a:lnTo>
                  <a:lnTo>
                    <a:pt x="2198" y="5378"/>
                  </a:lnTo>
                  <a:lnTo>
                    <a:pt x="2093" y="5420"/>
                  </a:lnTo>
                  <a:lnTo>
                    <a:pt x="2009" y="5482"/>
                  </a:lnTo>
                  <a:lnTo>
                    <a:pt x="1947" y="5566"/>
                  </a:lnTo>
                  <a:lnTo>
                    <a:pt x="1717" y="5796"/>
                  </a:lnTo>
                  <a:lnTo>
                    <a:pt x="1633" y="5901"/>
                  </a:lnTo>
                  <a:lnTo>
                    <a:pt x="1507" y="5984"/>
                  </a:lnTo>
                  <a:lnTo>
                    <a:pt x="1382" y="5901"/>
                  </a:lnTo>
                  <a:lnTo>
                    <a:pt x="1319" y="5796"/>
                  </a:lnTo>
                  <a:lnTo>
                    <a:pt x="1298" y="5775"/>
                  </a:lnTo>
                  <a:lnTo>
                    <a:pt x="1382" y="5650"/>
                  </a:lnTo>
                  <a:lnTo>
                    <a:pt x="1382" y="5587"/>
                  </a:lnTo>
                  <a:lnTo>
                    <a:pt x="1193" y="5650"/>
                  </a:lnTo>
                  <a:lnTo>
                    <a:pt x="1089" y="5754"/>
                  </a:lnTo>
                  <a:lnTo>
                    <a:pt x="1005" y="5733"/>
                  </a:lnTo>
                  <a:lnTo>
                    <a:pt x="942" y="5754"/>
                  </a:lnTo>
                  <a:lnTo>
                    <a:pt x="942" y="5859"/>
                  </a:lnTo>
                  <a:lnTo>
                    <a:pt x="859" y="5943"/>
                  </a:lnTo>
                  <a:lnTo>
                    <a:pt x="754" y="5943"/>
                  </a:lnTo>
                  <a:lnTo>
                    <a:pt x="754" y="5880"/>
                  </a:lnTo>
                  <a:lnTo>
                    <a:pt x="733" y="5838"/>
                  </a:lnTo>
                  <a:lnTo>
                    <a:pt x="629" y="5880"/>
                  </a:lnTo>
                  <a:lnTo>
                    <a:pt x="566" y="5859"/>
                  </a:lnTo>
                  <a:lnTo>
                    <a:pt x="440" y="5984"/>
                  </a:lnTo>
                  <a:lnTo>
                    <a:pt x="315" y="6089"/>
                  </a:lnTo>
                  <a:lnTo>
                    <a:pt x="252" y="6152"/>
                  </a:lnTo>
                  <a:lnTo>
                    <a:pt x="273" y="6361"/>
                  </a:lnTo>
                  <a:lnTo>
                    <a:pt x="210" y="6424"/>
                  </a:lnTo>
                  <a:lnTo>
                    <a:pt x="105" y="6424"/>
                  </a:lnTo>
                  <a:lnTo>
                    <a:pt x="1" y="6508"/>
                  </a:lnTo>
                  <a:lnTo>
                    <a:pt x="22" y="6570"/>
                  </a:lnTo>
                  <a:lnTo>
                    <a:pt x="210" y="6591"/>
                  </a:lnTo>
                  <a:lnTo>
                    <a:pt x="252" y="6633"/>
                  </a:lnTo>
                  <a:lnTo>
                    <a:pt x="273" y="6633"/>
                  </a:lnTo>
                  <a:lnTo>
                    <a:pt x="273" y="6612"/>
                  </a:lnTo>
                  <a:lnTo>
                    <a:pt x="315" y="6591"/>
                  </a:lnTo>
                  <a:lnTo>
                    <a:pt x="377" y="6591"/>
                  </a:lnTo>
                  <a:lnTo>
                    <a:pt x="482" y="6570"/>
                  </a:lnTo>
                  <a:lnTo>
                    <a:pt x="566" y="6528"/>
                  </a:lnTo>
                  <a:lnTo>
                    <a:pt x="1256" y="6528"/>
                  </a:lnTo>
                  <a:lnTo>
                    <a:pt x="1424" y="6570"/>
                  </a:lnTo>
                  <a:lnTo>
                    <a:pt x="1633" y="6528"/>
                  </a:lnTo>
                  <a:lnTo>
                    <a:pt x="2637" y="6528"/>
                  </a:lnTo>
                  <a:lnTo>
                    <a:pt x="2637" y="6612"/>
                  </a:lnTo>
                  <a:lnTo>
                    <a:pt x="2637" y="6633"/>
                  </a:lnTo>
                  <a:lnTo>
                    <a:pt x="2637" y="6717"/>
                  </a:lnTo>
                  <a:lnTo>
                    <a:pt x="2679" y="6780"/>
                  </a:lnTo>
                  <a:lnTo>
                    <a:pt x="2721" y="6842"/>
                  </a:lnTo>
                  <a:lnTo>
                    <a:pt x="2679" y="6905"/>
                  </a:lnTo>
                  <a:lnTo>
                    <a:pt x="2679" y="6989"/>
                  </a:lnTo>
                  <a:lnTo>
                    <a:pt x="2742" y="7093"/>
                  </a:lnTo>
                  <a:lnTo>
                    <a:pt x="2763" y="7219"/>
                  </a:lnTo>
                  <a:lnTo>
                    <a:pt x="2784" y="7261"/>
                  </a:lnTo>
                  <a:lnTo>
                    <a:pt x="2784" y="7345"/>
                  </a:lnTo>
                  <a:lnTo>
                    <a:pt x="2846" y="7365"/>
                  </a:lnTo>
                  <a:lnTo>
                    <a:pt x="2888" y="7449"/>
                  </a:lnTo>
                  <a:lnTo>
                    <a:pt x="2972" y="7554"/>
                  </a:lnTo>
                  <a:lnTo>
                    <a:pt x="2993" y="7763"/>
                  </a:lnTo>
                  <a:lnTo>
                    <a:pt x="3056" y="7784"/>
                  </a:lnTo>
                  <a:lnTo>
                    <a:pt x="3202" y="7784"/>
                  </a:lnTo>
                  <a:lnTo>
                    <a:pt x="3307" y="7763"/>
                  </a:lnTo>
                  <a:lnTo>
                    <a:pt x="3390" y="7784"/>
                  </a:lnTo>
                  <a:lnTo>
                    <a:pt x="3579" y="7826"/>
                  </a:lnTo>
                  <a:lnTo>
                    <a:pt x="3662" y="7763"/>
                  </a:lnTo>
                  <a:lnTo>
                    <a:pt x="4102" y="7742"/>
                  </a:lnTo>
                  <a:lnTo>
                    <a:pt x="4102" y="7575"/>
                  </a:lnTo>
                  <a:lnTo>
                    <a:pt x="4081" y="7470"/>
                  </a:lnTo>
                  <a:lnTo>
                    <a:pt x="4123" y="7449"/>
                  </a:lnTo>
                  <a:lnTo>
                    <a:pt x="4186" y="7345"/>
                  </a:lnTo>
                  <a:lnTo>
                    <a:pt x="4186" y="7198"/>
                  </a:lnTo>
                  <a:lnTo>
                    <a:pt x="4750" y="7156"/>
                  </a:lnTo>
                  <a:lnTo>
                    <a:pt x="4750" y="7114"/>
                  </a:lnTo>
                  <a:lnTo>
                    <a:pt x="4939" y="7135"/>
                  </a:lnTo>
                  <a:lnTo>
                    <a:pt x="4918" y="7219"/>
                  </a:lnTo>
                  <a:lnTo>
                    <a:pt x="4876" y="7261"/>
                  </a:lnTo>
                  <a:lnTo>
                    <a:pt x="4918" y="7324"/>
                  </a:lnTo>
                  <a:lnTo>
                    <a:pt x="5567" y="7365"/>
                  </a:lnTo>
                  <a:lnTo>
                    <a:pt x="5587" y="7449"/>
                  </a:lnTo>
                  <a:lnTo>
                    <a:pt x="5587" y="7533"/>
                  </a:lnTo>
                  <a:lnTo>
                    <a:pt x="5587" y="7617"/>
                  </a:lnTo>
                  <a:lnTo>
                    <a:pt x="5546" y="7721"/>
                  </a:lnTo>
                  <a:lnTo>
                    <a:pt x="5504" y="7826"/>
                  </a:lnTo>
                  <a:lnTo>
                    <a:pt x="5567" y="7889"/>
                  </a:lnTo>
                  <a:lnTo>
                    <a:pt x="5567" y="7972"/>
                  </a:lnTo>
                  <a:lnTo>
                    <a:pt x="5546" y="8035"/>
                  </a:lnTo>
                  <a:lnTo>
                    <a:pt x="5546" y="8056"/>
                  </a:lnTo>
                  <a:lnTo>
                    <a:pt x="5567" y="8140"/>
                  </a:lnTo>
                  <a:lnTo>
                    <a:pt x="5567" y="8349"/>
                  </a:lnTo>
                  <a:lnTo>
                    <a:pt x="5504" y="8453"/>
                  </a:lnTo>
                  <a:lnTo>
                    <a:pt x="5567" y="8495"/>
                  </a:lnTo>
                  <a:lnTo>
                    <a:pt x="5567" y="8579"/>
                  </a:lnTo>
                  <a:lnTo>
                    <a:pt x="5608" y="8621"/>
                  </a:lnTo>
                  <a:lnTo>
                    <a:pt x="5608" y="8705"/>
                  </a:lnTo>
                  <a:lnTo>
                    <a:pt x="5650" y="8725"/>
                  </a:lnTo>
                  <a:lnTo>
                    <a:pt x="5671" y="8788"/>
                  </a:lnTo>
                  <a:lnTo>
                    <a:pt x="5713" y="8809"/>
                  </a:lnTo>
                  <a:lnTo>
                    <a:pt x="5755" y="8872"/>
                  </a:lnTo>
                  <a:lnTo>
                    <a:pt x="5713" y="8935"/>
                  </a:lnTo>
                  <a:lnTo>
                    <a:pt x="5713" y="9018"/>
                  </a:lnTo>
                  <a:lnTo>
                    <a:pt x="5797" y="9081"/>
                  </a:lnTo>
                  <a:lnTo>
                    <a:pt x="5797" y="9144"/>
                  </a:lnTo>
                  <a:lnTo>
                    <a:pt x="5776" y="9186"/>
                  </a:lnTo>
                  <a:lnTo>
                    <a:pt x="5776" y="9311"/>
                  </a:lnTo>
                  <a:lnTo>
                    <a:pt x="5859" y="9353"/>
                  </a:lnTo>
                  <a:lnTo>
                    <a:pt x="5818" y="9437"/>
                  </a:lnTo>
                  <a:lnTo>
                    <a:pt x="5818" y="9458"/>
                  </a:lnTo>
                  <a:lnTo>
                    <a:pt x="5776" y="9500"/>
                  </a:lnTo>
                  <a:lnTo>
                    <a:pt x="5776" y="9625"/>
                  </a:lnTo>
                  <a:lnTo>
                    <a:pt x="5797" y="9646"/>
                  </a:lnTo>
                  <a:lnTo>
                    <a:pt x="5859" y="9646"/>
                  </a:lnTo>
                  <a:lnTo>
                    <a:pt x="5901" y="9625"/>
                  </a:lnTo>
                  <a:lnTo>
                    <a:pt x="5964" y="9604"/>
                  </a:lnTo>
                  <a:lnTo>
                    <a:pt x="5985" y="9562"/>
                  </a:lnTo>
                  <a:lnTo>
                    <a:pt x="6027" y="9562"/>
                  </a:lnTo>
                  <a:lnTo>
                    <a:pt x="6111" y="9625"/>
                  </a:lnTo>
                  <a:lnTo>
                    <a:pt x="6173" y="9646"/>
                  </a:lnTo>
                  <a:lnTo>
                    <a:pt x="6320" y="9646"/>
                  </a:lnTo>
                  <a:lnTo>
                    <a:pt x="6383" y="9667"/>
                  </a:lnTo>
                  <a:lnTo>
                    <a:pt x="6424" y="9646"/>
                  </a:lnTo>
                  <a:lnTo>
                    <a:pt x="6508" y="9625"/>
                  </a:lnTo>
                  <a:lnTo>
                    <a:pt x="6592" y="9562"/>
                  </a:lnTo>
                  <a:lnTo>
                    <a:pt x="6696" y="9541"/>
                  </a:lnTo>
                  <a:lnTo>
                    <a:pt x="6801" y="9541"/>
                  </a:lnTo>
                  <a:lnTo>
                    <a:pt x="6843" y="9604"/>
                  </a:lnTo>
                  <a:lnTo>
                    <a:pt x="6906" y="9562"/>
                  </a:lnTo>
                  <a:lnTo>
                    <a:pt x="7010" y="9625"/>
                  </a:lnTo>
                  <a:lnTo>
                    <a:pt x="7031" y="9646"/>
                  </a:lnTo>
                  <a:lnTo>
                    <a:pt x="7031" y="9751"/>
                  </a:lnTo>
                  <a:lnTo>
                    <a:pt x="7052" y="9772"/>
                  </a:lnTo>
                  <a:lnTo>
                    <a:pt x="7073" y="9814"/>
                  </a:lnTo>
                  <a:lnTo>
                    <a:pt x="7157" y="9751"/>
                  </a:lnTo>
                  <a:lnTo>
                    <a:pt x="7240" y="9709"/>
                  </a:lnTo>
                  <a:lnTo>
                    <a:pt x="7324" y="9709"/>
                  </a:lnTo>
                  <a:lnTo>
                    <a:pt x="7345" y="9667"/>
                  </a:lnTo>
                  <a:lnTo>
                    <a:pt x="7491" y="9625"/>
                  </a:lnTo>
                  <a:lnTo>
                    <a:pt x="7554" y="9625"/>
                  </a:lnTo>
                  <a:lnTo>
                    <a:pt x="7554" y="9751"/>
                  </a:lnTo>
                  <a:lnTo>
                    <a:pt x="7575" y="9814"/>
                  </a:lnTo>
                  <a:lnTo>
                    <a:pt x="7575" y="9876"/>
                  </a:lnTo>
                  <a:lnTo>
                    <a:pt x="7575" y="9939"/>
                  </a:lnTo>
                  <a:lnTo>
                    <a:pt x="7638" y="9939"/>
                  </a:lnTo>
                  <a:lnTo>
                    <a:pt x="7743" y="9981"/>
                  </a:lnTo>
                  <a:lnTo>
                    <a:pt x="7784" y="9981"/>
                  </a:lnTo>
                  <a:lnTo>
                    <a:pt x="7910" y="10065"/>
                  </a:lnTo>
                  <a:lnTo>
                    <a:pt x="8056" y="10086"/>
                  </a:lnTo>
                  <a:lnTo>
                    <a:pt x="8182" y="10127"/>
                  </a:lnTo>
                  <a:lnTo>
                    <a:pt x="8182" y="10148"/>
                  </a:lnTo>
                  <a:lnTo>
                    <a:pt x="8287" y="10148"/>
                  </a:lnTo>
                  <a:lnTo>
                    <a:pt x="8433" y="10086"/>
                  </a:lnTo>
                  <a:lnTo>
                    <a:pt x="8475" y="10044"/>
                  </a:lnTo>
                  <a:lnTo>
                    <a:pt x="8517" y="9876"/>
                  </a:lnTo>
                  <a:lnTo>
                    <a:pt x="8600" y="9876"/>
                  </a:lnTo>
                  <a:lnTo>
                    <a:pt x="8642" y="9855"/>
                  </a:lnTo>
                  <a:lnTo>
                    <a:pt x="8684" y="9855"/>
                  </a:lnTo>
                  <a:lnTo>
                    <a:pt x="8684" y="10023"/>
                  </a:lnTo>
                  <a:lnTo>
                    <a:pt x="8789" y="10127"/>
                  </a:lnTo>
                  <a:lnTo>
                    <a:pt x="8789" y="10190"/>
                  </a:lnTo>
                  <a:lnTo>
                    <a:pt x="8935" y="10274"/>
                  </a:lnTo>
                  <a:lnTo>
                    <a:pt x="9144" y="10337"/>
                  </a:lnTo>
                  <a:lnTo>
                    <a:pt x="9270" y="10441"/>
                  </a:lnTo>
                  <a:lnTo>
                    <a:pt x="9375" y="10588"/>
                  </a:lnTo>
                  <a:lnTo>
                    <a:pt x="9479" y="10671"/>
                  </a:lnTo>
                  <a:lnTo>
                    <a:pt x="9584" y="10797"/>
                  </a:lnTo>
                  <a:lnTo>
                    <a:pt x="9730" y="10922"/>
                  </a:lnTo>
                  <a:lnTo>
                    <a:pt x="9793" y="10922"/>
                  </a:lnTo>
                  <a:lnTo>
                    <a:pt x="9898" y="10902"/>
                  </a:lnTo>
                  <a:lnTo>
                    <a:pt x="9981" y="10860"/>
                  </a:lnTo>
                  <a:lnTo>
                    <a:pt x="10002" y="10881"/>
                  </a:lnTo>
                  <a:lnTo>
                    <a:pt x="10044" y="10902"/>
                  </a:lnTo>
                  <a:lnTo>
                    <a:pt x="10107" y="10922"/>
                  </a:lnTo>
                  <a:lnTo>
                    <a:pt x="10170" y="10881"/>
                  </a:lnTo>
                  <a:lnTo>
                    <a:pt x="10107" y="10253"/>
                  </a:lnTo>
                  <a:lnTo>
                    <a:pt x="10065" y="10232"/>
                  </a:lnTo>
                  <a:lnTo>
                    <a:pt x="9940" y="10253"/>
                  </a:lnTo>
                  <a:lnTo>
                    <a:pt x="9940" y="10337"/>
                  </a:lnTo>
                  <a:lnTo>
                    <a:pt x="9981" y="10378"/>
                  </a:lnTo>
                  <a:lnTo>
                    <a:pt x="9688" y="10378"/>
                  </a:lnTo>
                  <a:lnTo>
                    <a:pt x="9647" y="10295"/>
                  </a:lnTo>
                  <a:lnTo>
                    <a:pt x="9626" y="10232"/>
                  </a:lnTo>
                  <a:lnTo>
                    <a:pt x="9458" y="10065"/>
                  </a:lnTo>
                  <a:lnTo>
                    <a:pt x="9375" y="9981"/>
                  </a:lnTo>
                  <a:lnTo>
                    <a:pt x="9375" y="9855"/>
                  </a:lnTo>
                  <a:lnTo>
                    <a:pt x="9375" y="9521"/>
                  </a:lnTo>
                  <a:lnTo>
                    <a:pt x="9375" y="9437"/>
                  </a:lnTo>
                  <a:lnTo>
                    <a:pt x="9479" y="9332"/>
                  </a:lnTo>
                  <a:lnTo>
                    <a:pt x="9542" y="9290"/>
                  </a:lnTo>
                  <a:lnTo>
                    <a:pt x="9521" y="9249"/>
                  </a:lnTo>
                  <a:lnTo>
                    <a:pt x="9563" y="9228"/>
                  </a:lnTo>
                  <a:lnTo>
                    <a:pt x="9563" y="9102"/>
                  </a:lnTo>
                  <a:lnTo>
                    <a:pt x="9563" y="9018"/>
                  </a:lnTo>
                  <a:lnTo>
                    <a:pt x="9563" y="8935"/>
                  </a:lnTo>
                  <a:lnTo>
                    <a:pt x="9563" y="8872"/>
                  </a:lnTo>
                  <a:lnTo>
                    <a:pt x="9584" y="8809"/>
                  </a:lnTo>
                  <a:lnTo>
                    <a:pt x="9626" y="8767"/>
                  </a:lnTo>
                  <a:lnTo>
                    <a:pt x="9542" y="8725"/>
                  </a:lnTo>
                  <a:lnTo>
                    <a:pt x="9479" y="8663"/>
                  </a:lnTo>
                  <a:lnTo>
                    <a:pt x="9458" y="8558"/>
                  </a:lnTo>
                  <a:lnTo>
                    <a:pt x="9688" y="8077"/>
                  </a:lnTo>
                  <a:lnTo>
                    <a:pt x="10630" y="7868"/>
                  </a:lnTo>
                  <a:lnTo>
                    <a:pt x="10714" y="7889"/>
                  </a:lnTo>
                  <a:lnTo>
                    <a:pt x="10588" y="7449"/>
                  </a:lnTo>
                  <a:lnTo>
                    <a:pt x="10170" y="6884"/>
                  </a:lnTo>
                  <a:lnTo>
                    <a:pt x="10044" y="6194"/>
                  </a:lnTo>
                  <a:lnTo>
                    <a:pt x="9960" y="5733"/>
                  </a:lnTo>
                  <a:lnTo>
                    <a:pt x="9856" y="5043"/>
                  </a:lnTo>
                  <a:lnTo>
                    <a:pt x="9856" y="4896"/>
                  </a:lnTo>
                  <a:lnTo>
                    <a:pt x="9835" y="4750"/>
                  </a:lnTo>
                  <a:lnTo>
                    <a:pt x="9772" y="4645"/>
                  </a:lnTo>
                  <a:lnTo>
                    <a:pt x="9772" y="4583"/>
                  </a:lnTo>
                  <a:lnTo>
                    <a:pt x="9772" y="4499"/>
                  </a:lnTo>
                  <a:lnTo>
                    <a:pt x="9877" y="4122"/>
                  </a:lnTo>
                  <a:lnTo>
                    <a:pt x="9981" y="3997"/>
                  </a:lnTo>
                  <a:lnTo>
                    <a:pt x="10107" y="3892"/>
                  </a:lnTo>
                  <a:lnTo>
                    <a:pt x="10149" y="3871"/>
                  </a:lnTo>
                  <a:lnTo>
                    <a:pt x="10107" y="3746"/>
                  </a:lnTo>
                  <a:lnTo>
                    <a:pt x="10191" y="3536"/>
                  </a:lnTo>
                  <a:lnTo>
                    <a:pt x="10212" y="3327"/>
                  </a:lnTo>
                  <a:lnTo>
                    <a:pt x="10212" y="3160"/>
                  </a:lnTo>
                  <a:lnTo>
                    <a:pt x="10253" y="3118"/>
                  </a:lnTo>
                  <a:lnTo>
                    <a:pt x="10484" y="2699"/>
                  </a:lnTo>
                  <a:lnTo>
                    <a:pt x="10525" y="2616"/>
                  </a:lnTo>
                  <a:lnTo>
                    <a:pt x="10714" y="2407"/>
                  </a:lnTo>
                  <a:lnTo>
                    <a:pt x="11007" y="2009"/>
                  </a:lnTo>
                  <a:lnTo>
                    <a:pt x="11028" y="1925"/>
                  </a:lnTo>
                  <a:lnTo>
                    <a:pt x="10986" y="1863"/>
                  </a:lnTo>
                  <a:lnTo>
                    <a:pt x="10923" y="1779"/>
                  </a:lnTo>
                  <a:lnTo>
                    <a:pt x="10839" y="1716"/>
                  </a:lnTo>
                  <a:lnTo>
                    <a:pt x="10881" y="1591"/>
                  </a:lnTo>
                  <a:lnTo>
                    <a:pt x="10902" y="1381"/>
                  </a:lnTo>
                  <a:lnTo>
                    <a:pt x="10902" y="1235"/>
                  </a:lnTo>
                  <a:lnTo>
                    <a:pt x="10944" y="1151"/>
                  </a:lnTo>
                  <a:lnTo>
                    <a:pt x="10986" y="1047"/>
                  </a:lnTo>
                  <a:lnTo>
                    <a:pt x="10944" y="1026"/>
                  </a:lnTo>
                  <a:lnTo>
                    <a:pt x="10776" y="1026"/>
                  </a:lnTo>
                  <a:lnTo>
                    <a:pt x="10776" y="942"/>
                  </a:lnTo>
                  <a:lnTo>
                    <a:pt x="10735" y="858"/>
                  </a:lnTo>
                  <a:lnTo>
                    <a:pt x="10693" y="837"/>
                  </a:lnTo>
                  <a:lnTo>
                    <a:pt x="10672" y="733"/>
                  </a:lnTo>
                  <a:lnTo>
                    <a:pt x="10588" y="670"/>
                  </a:lnTo>
                  <a:lnTo>
                    <a:pt x="10463" y="628"/>
                  </a:lnTo>
                  <a:lnTo>
                    <a:pt x="10400" y="565"/>
                  </a:lnTo>
                  <a:lnTo>
                    <a:pt x="10358" y="502"/>
                  </a:lnTo>
                  <a:lnTo>
                    <a:pt x="10274" y="335"/>
                  </a:lnTo>
                  <a:lnTo>
                    <a:pt x="10212" y="314"/>
                  </a:lnTo>
                  <a:lnTo>
                    <a:pt x="10086" y="314"/>
                  </a:lnTo>
                  <a:lnTo>
                    <a:pt x="10044" y="398"/>
                  </a:lnTo>
                  <a:lnTo>
                    <a:pt x="9981" y="440"/>
                  </a:lnTo>
                  <a:lnTo>
                    <a:pt x="9877" y="502"/>
                  </a:lnTo>
                  <a:lnTo>
                    <a:pt x="9835" y="502"/>
                  </a:lnTo>
                  <a:lnTo>
                    <a:pt x="9793" y="440"/>
                  </a:lnTo>
                  <a:lnTo>
                    <a:pt x="9584" y="440"/>
                  </a:lnTo>
                  <a:lnTo>
                    <a:pt x="9521" y="502"/>
                  </a:lnTo>
                  <a:lnTo>
                    <a:pt x="9479" y="544"/>
                  </a:lnTo>
                  <a:lnTo>
                    <a:pt x="9416" y="565"/>
                  </a:lnTo>
                  <a:lnTo>
                    <a:pt x="9312" y="523"/>
                  </a:lnTo>
                  <a:lnTo>
                    <a:pt x="9165" y="440"/>
                  </a:lnTo>
                  <a:lnTo>
                    <a:pt x="9124" y="356"/>
                  </a:lnTo>
                  <a:lnTo>
                    <a:pt x="9040" y="335"/>
                  </a:lnTo>
                  <a:lnTo>
                    <a:pt x="8998" y="293"/>
                  </a:lnTo>
                  <a:lnTo>
                    <a:pt x="8956" y="189"/>
                  </a:lnTo>
                  <a:lnTo>
                    <a:pt x="8935" y="147"/>
                  </a:lnTo>
                  <a:lnTo>
                    <a:pt x="8831" y="105"/>
                  </a:lnTo>
                  <a:lnTo>
                    <a:pt x="8705" y="105"/>
                  </a:lnTo>
                  <a:lnTo>
                    <a:pt x="8517" y="189"/>
                  </a:lnTo>
                  <a:lnTo>
                    <a:pt x="8496" y="147"/>
                  </a:lnTo>
                  <a:lnTo>
                    <a:pt x="8266" y="147"/>
                  </a:lnTo>
                  <a:lnTo>
                    <a:pt x="8182" y="105"/>
                  </a:lnTo>
                  <a:lnTo>
                    <a:pt x="8098" y="84"/>
                  </a:lnTo>
                  <a:lnTo>
                    <a:pt x="8056" y="42"/>
                  </a:lnTo>
                  <a:lnTo>
                    <a:pt x="7868" y="42"/>
                  </a:lnTo>
                  <a:lnTo>
                    <a:pt x="778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6CBC2"/>
                </a:solidFill>
              </a:endParaRPr>
            </a:p>
          </p:txBody>
        </p:sp>
        <p:sp>
          <p:nvSpPr>
            <p:cNvPr id="3431" name="Google Shape;3431;p71"/>
            <p:cNvSpPr/>
            <p:nvPr/>
          </p:nvSpPr>
          <p:spPr>
            <a:xfrm>
              <a:off x="3970326" y="3207451"/>
              <a:ext cx="21934" cy="52837"/>
            </a:xfrm>
            <a:custGeom>
              <a:avLst/>
              <a:gdLst/>
              <a:ahLst/>
              <a:cxnLst/>
              <a:rect l="l" t="t" r="r" b="b"/>
              <a:pathLst>
                <a:path w="1842" h="4646" extrusionOk="0">
                  <a:moveTo>
                    <a:pt x="210" y="0"/>
                  </a:moveTo>
                  <a:lnTo>
                    <a:pt x="189" y="21"/>
                  </a:lnTo>
                  <a:lnTo>
                    <a:pt x="210" y="105"/>
                  </a:lnTo>
                  <a:lnTo>
                    <a:pt x="231" y="126"/>
                  </a:lnTo>
                  <a:lnTo>
                    <a:pt x="273" y="209"/>
                  </a:lnTo>
                  <a:lnTo>
                    <a:pt x="377" y="251"/>
                  </a:lnTo>
                  <a:lnTo>
                    <a:pt x="419" y="272"/>
                  </a:lnTo>
                  <a:lnTo>
                    <a:pt x="419" y="314"/>
                  </a:lnTo>
                  <a:lnTo>
                    <a:pt x="377" y="460"/>
                  </a:lnTo>
                  <a:lnTo>
                    <a:pt x="377" y="523"/>
                  </a:lnTo>
                  <a:lnTo>
                    <a:pt x="482" y="586"/>
                  </a:lnTo>
                  <a:lnTo>
                    <a:pt x="503" y="670"/>
                  </a:lnTo>
                  <a:lnTo>
                    <a:pt x="503" y="795"/>
                  </a:lnTo>
                  <a:lnTo>
                    <a:pt x="482" y="837"/>
                  </a:lnTo>
                  <a:lnTo>
                    <a:pt x="482" y="879"/>
                  </a:lnTo>
                  <a:lnTo>
                    <a:pt x="335" y="1004"/>
                  </a:lnTo>
                  <a:lnTo>
                    <a:pt x="335" y="1088"/>
                  </a:lnTo>
                  <a:lnTo>
                    <a:pt x="377" y="1193"/>
                  </a:lnTo>
                  <a:lnTo>
                    <a:pt x="377" y="1276"/>
                  </a:lnTo>
                  <a:lnTo>
                    <a:pt x="398" y="1360"/>
                  </a:lnTo>
                  <a:lnTo>
                    <a:pt x="335" y="1423"/>
                  </a:lnTo>
                  <a:lnTo>
                    <a:pt x="398" y="1507"/>
                  </a:lnTo>
                  <a:lnTo>
                    <a:pt x="398" y="1590"/>
                  </a:lnTo>
                  <a:lnTo>
                    <a:pt x="335" y="1611"/>
                  </a:lnTo>
                  <a:lnTo>
                    <a:pt x="377" y="1695"/>
                  </a:lnTo>
                  <a:lnTo>
                    <a:pt x="398" y="1737"/>
                  </a:lnTo>
                  <a:lnTo>
                    <a:pt x="440" y="1779"/>
                  </a:lnTo>
                  <a:lnTo>
                    <a:pt x="440" y="1820"/>
                  </a:lnTo>
                  <a:lnTo>
                    <a:pt x="398" y="1820"/>
                  </a:lnTo>
                  <a:lnTo>
                    <a:pt x="377" y="1904"/>
                  </a:lnTo>
                  <a:lnTo>
                    <a:pt x="293" y="1925"/>
                  </a:lnTo>
                  <a:lnTo>
                    <a:pt x="168" y="2030"/>
                  </a:lnTo>
                  <a:lnTo>
                    <a:pt x="126" y="2051"/>
                  </a:lnTo>
                  <a:lnTo>
                    <a:pt x="126" y="2134"/>
                  </a:lnTo>
                  <a:lnTo>
                    <a:pt x="168" y="2197"/>
                  </a:lnTo>
                  <a:lnTo>
                    <a:pt x="126" y="2260"/>
                  </a:lnTo>
                  <a:lnTo>
                    <a:pt x="126" y="2344"/>
                  </a:lnTo>
                  <a:lnTo>
                    <a:pt x="63" y="2448"/>
                  </a:lnTo>
                  <a:lnTo>
                    <a:pt x="1" y="2469"/>
                  </a:lnTo>
                  <a:lnTo>
                    <a:pt x="1" y="2532"/>
                  </a:lnTo>
                  <a:lnTo>
                    <a:pt x="84" y="2636"/>
                  </a:lnTo>
                  <a:lnTo>
                    <a:pt x="126" y="2741"/>
                  </a:lnTo>
                  <a:lnTo>
                    <a:pt x="168" y="2783"/>
                  </a:lnTo>
                  <a:lnTo>
                    <a:pt x="314" y="2762"/>
                  </a:lnTo>
                  <a:lnTo>
                    <a:pt x="335" y="2825"/>
                  </a:lnTo>
                  <a:lnTo>
                    <a:pt x="377" y="2867"/>
                  </a:lnTo>
                  <a:lnTo>
                    <a:pt x="419" y="2929"/>
                  </a:lnTo>
                  <a:lnTo>
                    <a:pt x="419" y="2992"/>
                  </a:lnTo>
                  <a:lnTo>
                    <a:pt x="524" y="3055"/>
                  </a:lnTo>
                  <a:lnTo>
                    <a:pt x="586" y="3034"/>
                  </a:lnTo>
                  <a:lnTo>
                    <a:pt x="628" y="3034"/>
                  </a:lnTo>
                  <a:lnTo>
                    <a:pt x="691" y="2971"/>
                  </a:lnTo>
                  <a:lnTo>
                    <a:pt x="817" y="2971"/>
                  </a:lnTo>
                  <a:lnTo>
                    <a:pt x="963" y="2992"/>
                  </a:lnTo>
                  <a:lnTo>
                    <a:pt x="1026" y="3097"/>
                  </a:lnTo>
                  <a:lnTo>
                    <a:pt x="1026" y="3264"/>
                  </a:lnTo>
                  <a:lnTo>
                    <a:pt x="1005" y="3390"/>
                  </a:lnTo>
                  <a:lnTo>
                    <a:pt x="900" y="3515"/>
                  </a:lnTo>
                  <a:lnTo>
                    <a:pt x="837" y="3662"/>
                  </a:lnTo>
                  <a:lnTo>
                    <a:pt x="796" y="3766"/>
                  </a:lnTo>
                  <a:lnTo>
                    <a:pt x="796" y="3871"/>
                  </a:lnTo>
                  <a:lnTo>
                    <a:pt x="837" y="3996"/>
                  </a:lnTo>
                  <a:lnTo>
                    <a:pt x="837" y="4080"/>
                  </a:lnTo>
                  <a:lnTo>
                    <a:pt x="942" y="4206"/>
                  </a:lnTo>
                  <a:lnTo>
                    <a:pt x="1047" y="4289"/>
                  </a:lnTo>
                  <a:lnTo>
                    <a:pt x="1130" y="4331"/>
                  </a:lnTo>
                  <a:lnTo>
                    <a:pt x="1172" y="4394"/>
                  </a:lnTo>
                  <a:lnTo>
                    <a:pt x="1256" y="4499"/>
                  </a:lnTo>
                  <a:lnTo>
                    <a:pt x="1235" y="4541"/>
                  </a:lnTo>
                  <a:lnTo>
                    <a:pt x="1256" y="4645"/>
                  </a:lnTo>
                  <a:lnTo>
                    <a:pt x="1361" y="4624"/>
                  </a:lnTo>
                  <a:lnTo>
                    <a:pt x="1381" y="4499"/>
                  </a:lnTo>
                  <a:lnTo>
                    <a:pt x="1361" y="4352"/>
                  </a:lnTo>
                  <a:lnTo>
                    <a:pt x="1423" y="4248"/>
                  </a:lnTo>
                  <a:lnTo>
                    <a:pt x="1423" y="4143"/>
                  </a:lnTo>
                  <a:lnTo>
                    <a:pt x="1486" y="3996"/>
                  </a:lnTo>
                  <a:lnTo>
                    <a:pt x="1591" y="3976"/>
                  </a:lnTo>
                  <a:lnTo>
                    <a:pt x="1674" y="3913"/>
                  </a:lnTo>
                  <a:lnTo>
                    <a:pt x="1695" y="3808"/>
                  </a:lnTo>
                  <a:lnTo>
                    <a:pt x="1737" y="3599"/>
                  </a:lnTo>
                  <a:lnTo>
                    <a:pt x="1653" y="3515"/>
                  </a:lnTo>
                  <a:lnTo>
                    <a:pt x="1674" y="3473"/>
                  </a:lnTo>
                  <a:lnTo>
                    <a:pt x="1653" y="3452"/>
                  </a:lnTo>
                  <a:lnTo>
                    <a:pt x="1674" y="3390"/>
                  </a:lnTo>
                  <a:lnTo>
                    <a:pt x="1737" y="3390"/>
                  </a:lnTo>
                  <a:lnTo>
                    <a:pt x="1758" y="3306"/>
                  </a:lnTo>
                  <a:lnTo>
                    <a:pt x="1842" y="3306"/>
                  </a:lnTo>
                  <a:lnTo>
                    <a:pt x="1842" y="3243"/>
                  </a:lnTo>
                  <a:lnTo>
                    <a:pt x="1779" y="3160"/>
                  </a:lnTo>
                  <a:lnTo>
                    <a:pt x="1737" y="3034"/>
                  </a:lnTo>
                  <a:lnTo>
                    <a:pt x="1591" y="2846"/>
                  </a:lnTo>
                  <a:lnTo>
                    <a:pt x="1570" y="2741"/>
                  </a:lnTo>
                  <a:lnTo>
                    <a:pt x="1361" y="2553"/>
                  </a:lnTo>
                  <a:lnTo>
                    <a:pt x="1319" y="2532"/>
                  </a:lnTo>
                  <a:lnTo>
                    <a:pt x="1277" y="2469"/>
                  </a:lnTo>
                  <a:lnTo>
                    <a:pt x="1172" y="2406"/>
                  </a:lnTo>
                  <a:lnTo>
                    <a:pt x="1005" y="2323"/>
                  </a:lnTo>
                  <a:lnTo>
                    <a:pt x="921" y="1779"/>
                  </a:lnTo>
                  <a:lnTo>
                    <a:pt x="942" y="1674"/>
                  </a:lnTo>
                  <a:lnTo>
                    <a:pt x="942" y="691"/>
                  </a:lnTo>
                  <a:lnTo>
                    <a:pt x="921" y="481"/>
                  </a:lnTo>
                  <a:lnTo>
                    <a:pt x="733" y="272"/>
                  </a:lnTo>
                  <a:lnTo>
                    <a:pt x="649" y="209"/>
                  </a:lnTo>
                  <a:lnTo>
                    <a:pt x="607" y="167"/>
                  </a:lnTo>
                  <a:lnTo>
                    <a:pt x="586" y="126"/>
                  </a:lnTo>
                  <a:lnTo>
                    <a:pt x="524" y="126"/>
                  </a:lnTo>
                  <a:lnTo>
                    <a:pt x="503" y="105"/>
                  </a:lnTo>
                  <a:lnTo>
                    <a:pt x="419" y="63"/>
                  </a:lnTo>
                  <a:lnTo>
                    <a:pt x="398" y="105"/>
                  </a:lnTo>
                  <a:lnTo>
                    <a:pt x="377" y="63"/>
                  </a:lnTo>
                  <a:lnTo>
                    <a:pt x="293" y="63"/>
                  </a:lnTo>
                  <a:lnTo>
                    <a:pt x="27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32" name="Google Shape;3432;p71"/>
            <p:cNvSpPr/>
            <p:nvPr/>
          </p:nvSpPr>
          <p:spPr>
            <a:xfrm>
              <a:off x="3895082" y="3199593"/>
              <a:ext cx="81233" cy="66165"/>
            </a:xfrm>
            <a:custGeom>
              <a:avLst/>
              <a:gdLst/>
              <a:ahLst/>
              <a:cxnLst/>
              <a:rect l="l" t="t" r="r" b="b"/>
              <a:pathLst>
                <a:path w="6822" h="5818" extrusionOk="0">
                  <a:moveTo>
                    <a:pt x="5085" y="1"/>
                  </a:moveTo>
                  <a:lnTo>
                    <a:pt x="4143" y="210"/>
                  </a:lnTo>
                  <a:lnTo>
                    <a:pt x="3913" y="691"/>
                  </a:lnTo>
                  <a:lnTo>
                    <a:pt x="3934" y="796"/>
                  </a:lnTo>
                  <a:lnTo>
                    <a:pt x="3997" y="858"/>
                  </a:lnTo>
                  <a:lnTo>
                    <a:pt x="4081" y="900"/>
                  </a:lnTo>
                  <a:lnTo>
                    <a:pt x="4039" y="942"/>
                  </a:lnTo>
                  <a:lnTo>
                    <a:pt x="4018" y="1005"/>
                  </a:lnTo>
                  <a:lnTo>
                    <a:pt x="4018" y="1068"/>
                  </a:lnTo>
                  <a:lnTo>
                    <a:pt x="4018" y="1151"/>
                  </a:lnTo>
                  <a:lnTo>
                    <a:pt x="4018" y="1235"/>
                  </a:lnTo>
                  <a:lnTo>
                    <a:pt x="4018" y="1361"/>
                  </a:lnTo>
                  <a:lnTo>
                    <a:pt x="3976" y="1382"/>
                  </a:lnTo>
                  <a:lnTo>
                    <a:pt x="3997" y="1423"/>
                  </a:lnTo>
                  <a:lnTo>
                    <a:pt x="3934" y="1465"/>
                  </a:lnTo>
                  <a:lnTo>
                    <a:pt x="3830" y="1570"/>
                  </a:lnTo>
                  <a:lnTo>
                    <a:pt x="3830" y="1654"/>
                  </a:lnTo>
                  <a:lnTo>
                    <a:pt x="3830" y="1988"/>
                  </a:lnTo>
                  <a:lnTo>
                    <a:pt x="3830" y="2114"/>
                  </a:lnTo>
                  <a:lnTo>
                    <a:pt x="3913" y="2198"/>
                  </a:lnTo>
                  <a:lnTo>
                    <a:pt x="4081" y="2365"/>
                  </a:lnTo>
                  <a:lnTo>
                    <a:pt x="4102" y="2428"/>
                  </a:lnTo>
                  <a:lnTo>
                    <a:pt x="4143" y="2511"/>
                  </a:lnTo>
                  <a:lnTo>
                    <a:pt x="4436" y="2511"/>
                  </a:lnTo>
                  <a:lnTo>
                    <a:pt x="4395" y="2470"/>
                  </a:lnTo>
                  <a:lnTo>
                    <a:pt x="4395" y="2386"/>
                  </a:lnTo>
                  <a:lnTo>
                    <a:pt x="4520" y="2365"/>
                  </a:lnTo>
                  <a:lnTo>
                    <a:pt x="4562" y="2386"/>
                  </a:lnTo>
                  <a:lnTo>
                    <a:pt x="4625" y="3014"/>
                  </a:lnTo>
                  <a:lnTo>
                    <a:pt x="4562" y="3055"/>
                  </a:lnTo>
                  <a:lnTo>
                    <a:pt x="4499" y="3035"/>
                  </a:lnTo>
                  <a:lnTo>
                    <a:pt x="4457" y="3014"/>
                  </a:lnTo>
                  <a:lnTo>
                    <a:pt x="4436" y="2993"/>
                  </a:lnTo>
                  <a:lnTo>
                    <a:pt x="4353" y="3035"/>
                  </a:lnTo>
                  <a:lnTo>
                    <a:pt x="4248" y="3055"/>
                  </a:lnTo>
                  <a:lnTo>
                    <a:pt x="4185" y="3055"/>
                  </a:lnTo>
                  <a:lnTo>
                    <a:pt x="4039" y="2930"/>
                  </a:lnTo>
                  <a:lnTo>
                    <a:pt x="3934" y="2804"/>
                  </a:lnTo>
                  <a:lnTo>
                    <a:pt x="3830" y="2721"/>
                  </a:lnTo>
                  <a:lnTo>
                    <a:pt x="3725" y="2574"/>
                  </a:lnTo>
                  <a:lnTo>
                    <a:pt x="3599" y="2470"/>
                  </a:lnTo>
                  <a:lnTo>
                    <a:pt x="3390" y="2407"/>
                  </a:lnTo>
                  <a:lnTo>
                    <a:pt x="3244" y="2323"/>
                  </a:lnTo>
                  <a:lnTo>
                    <a:pt x="3244" y="2260"/>
                  </a:lnTo>
                  <a:lnTo>
                    <a:pt x="3139" y="2156"/>
                  </a:lnTo>
                  <a:lnTo>
                    <a:pt x="3139" y="1988"/>
                  </a:lnTo>
                  <a:lnTo>
                    <a:pt x="3097" y="1988"/>
                  </a:lnTo>
                  <a:lnTo>
                    <a:pt x="3055" y="2009"/>
                  </a:lnTo>
                  <a:lnTo>
                    <a:pt x="2972" y="2009"/>
                  </a:lnTo>
                  <a:lnTo>
                    <a:pt x="2930" y="2177"/>
                  </a:lnTo>
                  <a:lnTo>
                    <a:pt x="2888" y="2219"/>
                  </a:lnTo>
                  <a:lnTo>
                    <a:pt x="2742" y="2281"/>
                  </a:lnTo>
                  <a:lnTo>
                    <a:pt x="2637" y="2281"/>
                  </a:lnTo>
                  <a:lnTo>
                    <a:pt x="2637" y="2260"/>
                  </a:lnTo>
                  <a:lnTo>
                    <a:pt x="2511" y="2219"/>
                  </a:lnTo>
                  <a:lnTo>
                    <a:pt x="2365" y="2198"/>
                  </a:lnTo>
                  <a:lnTo>
                    <a:pt x="2239" y="2114"/>
                  </a:lnTo>
                  <a:lnTo>
                    <a:pt x="2198" y="2114"/>
                  </a:lnTo>
                  <a:lnTo>
                    <a:pt x="2093" y="2072"/>
                  </a:lnTo>
                  <a:lnTo>
                    <a:pt x="2030" y="2072"/>
                  </a:lnTo>
                  <a:lnTo>
                    <a:pt x="2030" y="2009"/>
                  </a:lnTo>
                  <a:lnTo>
                    <a:pt x="2030" y="1947"/>
                  </a:lnTo>
                  <a:lnTo>
                    <a:pt x="2009" y="1884"/>
                  </a:lnTo>
                  <a:lnTo>
                    <a:pt x="2009" y="1758"/>
                  </a:lnTo>
                  <a:lnTo>
                    <a:pt x="1946" y="1758"/>
                  </a:lnTo>
                  <a:lnTo>
                    <a:pt x="1800" y="1800"/>
                  </a:lnTo>
                  <a:lnTo>
                    <a:pt x="1779" y="1842"/>
                  </a:lnTo>
                  <a:lnTo>
                    <a:pt x="1695" y="1842"/>
                  </a:lnTo>
                  <a:lnTo>
                    <a:pt x="1612" y="1884"/>
                  </a:lnTo>
                  <a:lnTo>
                    <a:pt x="1528" y="1947"/>
                  </a:lnTo>
                  <a:lnTo>
                    <a:pt x="1507" y="1905"/>
                  </a:lnTo>
                  <a:lnTo>
                    <a:pt x="1486" y="1884"/>
                  </a:lnTo>
                  <a:lnTo>
                    <a:pt x="1486" y="1779"/>
                  </a:lnTo>
                  <a:lnTo>
                    <a:pt x="1465" y="1758"/>
                  </a:lnTo>
                  <a:lnTo>
                    <a:pt x="1361" y="1695"/>
                  </a:lnTo>
                  <a:lnTo>
                    <a:pt x="1298" y="1737"/>
                  </a:lnTo>
                  <a:lnTo>
                    <a:pt x="1256" y="1674"/>
                  </a:lnTo>
                  <a:lnTo>
                    <a:pt x="1256" y="1695"/>
                  </a:lnTo>
                  <a:lnTo>
                    <a:pt x="1256" y="1758"/>
                  </a:lnTo>
                  <a:lnTo>
                    <a:pt x="1214" y="1779"/>
                  </a:lnTo>
                  <a:lnTo>
                    <a:pt x="1256" y="2009"/>
                  </a:lnTo>
                  <a:lnTo>
                    <a:pt x="1256" y="2219"/>
                  </a:lnTo>
                  <a:lnTo>
                    <a:pt x="1256" y="2365"/>
                  </a:lnTo>
                  <a:lnTo>
                    <a:pt x="1298" y="2470"/>
                  </a:lnTo>
                  <a:lnTo>
                    <a:pt x="1298" y="2574"/>
                  </a:lnTo>
                  <a:lnTo>
                    <a:pt x="1277" y="2616"/>
                  </a:lnTo>
                  <a:lnTo>
                    <a:pt x="1256" y="2783"/>
                  </a:lnTo>
                  <a:lnTo>
                    <a:pt x="1277" y="2825"/>
                  </a:lnTo>
                  <a:lnTo>
                    <a:pt x="42" y="2825"/>
                  </a:lnTo>
                  <a:lnTo>
                    <a:pt x="1" y="4771"/>
                  </a:lnTo>
                  <a:lnTo>
                    <a:pt x="22" y="4813"/>
                  </a:lnTo>
                  <a:lnTo>
                    <a:pt x="105" y="4918"/>
                  </a:lnTo>
                  <a:lnTo>
                    <a:pt x="168" y="4980"/>
                  </a:lnTo>
                  <a:lnTo>
                    <a:pt x="231" y="5043"/>
                  </a:lnTo>
                  <a:lnTo>
                    <a:pt x="314" y="5085"/>
                  </a:lnTo>
                  <a:lnTo>
                    <a:pt x="419" y="5232"/>
                  </a:lnTo>
                  <a:lnTo>
                    <a:pt x="482" y="5294"/>
                  </a:lnTo>
                  <a:lnTo>
                    <a:pt x="566" y="5336"/>
                  </a:lnTo>
                  <a:lnTo>
                    <a:pt x="628" y="5399"/>
                  </a:lnTo>
                  <a:lnTo>
                    <a:pt x="670" y="5462"/>
                  </a:lnTo>
                  <a:lnTo>
                    <a:pt x="754" y="5504"/>
                  </a:lnTo>
                  <a:lnTo>
                    <a:pt x="775" y="5608"/>
                  </a:lnTo>
                  <a:lnTo>
                    <a:pt x="1319" y="5462"/>
                  </a:lnTo>
                  <a:lnTo>
                    <a:pt x="1402" y="5504"/>
                  </a:lnTo>
                  <a:lnTo>
                    <a:pt x="1528" y="5441"/>
                  </a:lnTo>
                  <a:lnTo>
                    <a:pt x="1570" y="5462"/>
                  </a:lnTo>
                  <a:lnTo>
                    <a:pt x="1591" y="5462"/>
                  </a:lnTo>
                  <a:lnTo>
                    <a:pt x="1612" y="5504"/>
                  </a:lnTo>
                  <a:lnTo>
                    <a:pt x="1695" y="5504"/>
                  </a:lnTo>
                  <a:lnTo>
                    <a:pt x="1716" y="5524"/>
                  </a:lnTo>
                  <a:lnTo>
                    <a:pt x="1737" y="5524"/>
                  </a:lnTo>
                  <a:lnTo>
                    <a:pt x="1821" y="5629"/>
                  </a:lnTo>
                  <a:lnTo>
                    <a:pt x="1884" y="5629"/>
                  </a:lnTo>
                  <a:lnTo>
                    <a:pt x="2030" y="5650"/>
                  </a:lnTo>
                  <a:lnTo>
                    <a:pt x="2135" y="5713"/>
                  </a:lnTo>
                  <a:lnTo>
                    <a:pt x="2198" y="5755"/>
                  </a:lnTo>
                  <a:lnTo>
                    <a:pt x="2239" y="5755"/>
                  </a:lnTo>
                  <a:lnTo>
                    <a:pt x="2344" y="5671"/>
                  </a:lnTo>
                  <a:lnTo>
                    <a:pt x="2470" y="5650"/>
                  </a:lnTo>
                  <a:lnTo>
                    <a:pt x="2532" y="5713"/>
                  </a:lnTo>
                  <a:lnTo>
                    <a:pt x="2553" y="5671"/>
                  </a:lnTo>
                  <a:lnTo>
                    <a:pt x="2574" y="5713"/>
                  </a:lnTo>
                  <a:lnTo>
                    <a:pt x="2616" y="5713"/>
                  </a:lnTo>
                  <a:lnTo>
                    <a:pt x="2679" y="5776"/>
                  </a:lnTo>
                  <a:lnTo>
                    <a:pt x="2783" y="5817"/>
                  </a:lnTo>
                  <a:lnTo>
                    <a:pt x="2951" y="5755"/>
                  </a:lnTo>
                  <a:lnTo>
                    <a:pt x="3139" y="5504"/>
                  </a:lnTo>
                  <a:lnTo>
                    <a:pt x="3390" y="5190"/>
                  </a:lnTo>
                  <a:lnTo>
                    <a:pt x="3725" y="4939"/>
                  </a:lnTo>
                  <a:lnTo>
                    <a:pt x="3934" y="4876"/>
                  </a:lnTo>
                  <a:lnTo>
                    <a:pt x="3976" y="4834"/>
                  </a:lnTo>
                  <a:lnTo>
                    <a:pt x="3997" y="4792"/>
                  </a:lnTo>
                  <a:lnTo>
                    <a:pt x="3976" y="4729"/>
                  </a:lnTo>
                  <a:lnTo>
                    <a:pt x="3997" y="4687"/>
                  </a:lnTo>
                  <a:lnTo>
                    <a:pt x="3997" y="4625"/>
                  </a:lnTo>
                  <a:lnTo>
                    <a:pt x="4039" y="4562"/>
                  </a:lnTo>
                  <a:lnTo>
                    <a:pt x="4206" y="4457"/>
                  </a:lnTo>
                  <a:lnTo>
                    <a:pt x="4290" y="4415"/>
                  </a:lnTo>
                  <a:lnTo>
                    <a:pt x="4353" y="4395"/>
                  </a:lnTo>
                  <a:lnTo>
                    <a:pt x="4499" y="4353"/>
                  </a:lnTo>
                  <a:lnTo>
                    <a:pt x="4646" y="4353"/>
                  </a:lnTo>
                  <a:lnTo>
                    <a:pt x="4667" y="4395"/>
                  </a:lnTo>
                  <a:lnTo>
                    <a:pt x="4729" y="4374"/>
                  </a:lnTo>
                  <a:lnTo>
                    <a:pt x="4855" y="4395"/>
                  </a:lnTo>
                  <a:lnTo>
                    <a:pt x="4918" y="4395"/>
                  </a:lnTo>
                  <a:lnTo>
                    <a:pt x="4918" y="4311"/>
                  </a:lnTo>
                  <a:lnTo>
                    <a:pt x="4876" y="4143"/>
                  </a:lnTo>
                  <a:lnTo>
                    <a:pt x="4918" y="4060"/>
                  </a:lnTo>
                  <a:lnTo>
                    <a:pt x="5148" y="3955"/>
                  </a:lnTo>
                  <a:lnTo>
                    <a:pt x="5273" y="3955"/>
                  </a:lnTo>
                  <a:lnTo>
                    <a:pt x="5859" y="3683"/>
                  </a:lnTo>
                  <a:lnTo>
                    <a:pt x="5964" y="3662"/>
                  </a:lnTo>
                  <a:lnTo>
                    <a:pt x="6299" y="3537"/>
                  </a:lnTo>
                  <a:lnTo>
                    <a:pt x="6487" y="3474"/>
                  </a:lnTo>
                  <a:lnTo>
                    <a:pt x="6445" y="3432"/>
                  </a:lnTo>
                  <a:lnTo>
                    <a:pt x="6403" y="3327"/>
                  </a:lnTo>
                  <a:lnTo>
                    <a:pt x="6320" y="3223"/>
                  </a:lnTo>
                  <a:lnTo>
                    <a:pt x="6320" y="3160"/>
                  </a:lnTo>
                  <a:lnTo>
                    <a:pt x="6382" y="3139"/>
                  </a:lnTo>
                  <a:lnTo>
                    <a:pt x="6445" y="3035"/>
                  </a:lnTo>
                  <a:lnTo>
                    <a:pt x="6445" y="2951"/>
                  </a:lnTo>
                  <a:lnTo>
                    <a:pt x="6487" y="2888"/>
                  </a:lnTo>
                  <a:lnTo>
                    <a:pt x="6445" y="2825"/>
                  </a:lnTo>
                  <a:lnTo>
                    <a:pt x="6445" y="2742"/>
                  </a:lnTo>
                  <a:lnTo>
                    <a:pt x="6487" y="2721"/>
                  </a:lnTo>
                  <a:lnTo>
                    <a:pt x="6612" y="2616"/>
                  </a:lnTo>
                  <a:lnTo>
                    <a:pt x="6696" y="2595"/>
                  </a:lnTo>
                  <a:lnTo>
                    <a:pt x="6717" y="2511"/>
                  </a:lnTo>
                  <a:lnTo>
                    <a:pt x="6759" y="2511"/>
                  </a:lnTo>
                  <a:lnTo>
                    <a:pt x="6759" y="2470"/>
                  </a:lnTo>
                  <a:lnTo>
                    <a:pt x="6717" y="2428"/>
                  </a:lnTo>
                  <a:lnTo>
                    <a:pt x="6696" y="2386"/>
                  </a:lnTo>
                  <a:lnTo>
                    <a:pt x="6654" y="2302"/>
                  </a:lnTo>
                  <a:lnTo>
                    <a:pt x="6717" y="2281"/>
                  </a:lnTo>
                  <a:lnTo>
                    <a:pt x="6717" y="2198"/>
                  </a:lnTo>
                  <a:lnTo>
                    <a:pt x="6654" y="2114"/>
                  </a:lnTo>
                  <a:lnTo>
                    <a:pt x="6717" y="2051"/>
                  </a:lnTo>
                  <a:lnTo>
                    <a:pt x="6696" y="1967"/>
                  </a:lnTo>
                  <a:lnTo>
                    <a:pt x="6696" y="1884"/>
                  </a:lnTo>
                  <a:lnTo>
                    <a:pt x="6654" y="1779"/>
                  </a:lnTo>
                  <a:lnTo>
                    <a:pt x="6654" y="1695"/>
                  </a:lnTo>
                  <a:lnTo>
                    <a:pt x="6801" y="1570"/>
                  </a:lnTo>
                  <a:lnTo>
                    <a:pt x="6801" y="1528"/>
                  </a:lnTo>
                  <a:lnTo>
                    <a:pt x="6822" y="1486"/>
                  </a:lnTo>
                  <a:lnTo>
                    <a:pt x="6822" y="1361"/>
                  </a:lnTo>
                  <a:lnTo>
                    <a:pt x="6801" y="1277"/>
                  </a:lnTo>
                  <a:lnTo>
                    <a:pt x="6696" y="1214"/>
                  </a:lnTo>
                  <a:lnTo>
                    <a:pt x="6696" y="1151"/>
                  </a:lnTo>
                  <a:lnTo>
                    <a:pt x="6738" y="1005"/>
                  </a:lnTo>
                  <a:lnTo>
                    <a:pt x="6738" y="963"/>
                  </a:lnTo>
                  <a:lnTo>
                    <a:pt x="6696" y="942"/>
                  </a:lnTo>
                  <a:lnTo>
                    <a:pt x="6592" y="900"/>
                  </a:lnTo>
                  <a:lnTo>
                    <a:pt x="6550" y="817"/>
                  </a:lnTo>
                  <a:lnTo>
                    <a:pt x="6529" y="796"/>
                  </a:lnTo>
                  <a:lnTo>
                    <a:pt x="6508" y="712"/>
                  </a:lnTo>
                  <a:lnTo>
                    <a:pt x="6508" y="691"/>
                  </a:lnTo>
                  <a:lnTo>
                    <a:pt x="6445" y="691"/>
                  </a:lnTo>
                  <a:lnTo>
                    <a:pt x="6340" y="586"/>
                  </a:lnTo>
                  <a:lnTo>
                    <a:pt x="6299" y="503"/>
                  </a:lnTo>
                  <a:lnTo>
                    <a:pt x="6236" y="482"/>
                  </a:lnTo>
                  <a:lnTo>
                    <a:pt x="6194" y="419"/>
                  </a:lnTo>
                  <a:lnTo>
                    <a:pt x="6110" y="419"/>
                  </a:lnTo>
                  <a:lnTo>
                    <a:pt x="5859" y="335"/>
                  </a:lnTo>
                  <a:lnTo>
                    <a:pt x="5755" y="335"/>
                  </a:lnTo>
                  <a:lnTo>
                    <a:pt x="5671" y="273"/>
                  </a:lnTo>
                  <a:lnTo>
                    <a:pt x="5671" y="210"/>
                  </a:lnTo>
                  <a:lnTo>
                    <a:pt x="5587" y="168"/>
                  </a:lnTo>
                  <a:lnTo>
                    <a:pt x="5545" y="168"/>
                  </a:lnTo>
                  <a:lnTo>
                    <a:pt x="5441" y="126"/>
                  </a:lnTo>
                  <a:lnTo>
                    <a:pt x="5357" y="126"/>
                  </a:lnTo>
                  <a:lnTo>
                    <a:pt x="5169" y="22"/>
                  </a:lnTo>
                  <a:lnTo>
                    <a:pt x="508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33" name="Google Shape;3433;p71"/>
            <p:cNvSpPr/>
            <p:nvPr/>
          </p:nvSpPr>
          <p:spPr>
            <a:xfrm>
              <a:off x="3824328" y="3184365"/>
              <a:ext cx="86210" cy="81393"/>
            </a:xfrm>
            <a:custGeom>
              <a:avLst/>
              <a:gdLst/>
              <a:ahLst/>
              <a:cxnLst/>
              <a:rect l="l" t="t" r="r" b="b"/>
              <a:pathLst>
                <a:path w="7240" h="7157" extrusionOk="0">
                  <a:moveTo>
                    <a:pt x="963" y="0"/>
                  </a:moveTo>
                  <a:lnTo>
                    <a:pt x="879" y="42"/>
                  </a:lnTo>
                  <a:lnTo>
                    <a:pt x="774" y="63"/>
                  </a:lnTo>
                  <a:lnTo>
                    <a:pt x="712" y="63"/>
                  </a:lnTo>
                  <a:lnTo>
                    <a:pt x="670" y="84"/>
                  </a:lnTo>
                  <a:lnTo>
                    <a:pt x="670" y="105"/>
                  </a:lnTo>
                  <a:lnTo>
                    <a:pt x="649" y="105"/>
                  </a:lnTo>
                  <a:lnTo>
                    <a:pt x="502" y="189"/>
                  </a:lnTo>
                  <a:lnTo>
                    <a:pt x="544" y="273"/>
                  </a:lnTo>
                  <a:lnTo>
                    <a:pt x="544" y="356"/>
                  </a:lnTo>
                  <a:lnTo>
                    <a:pt x="858" y="712"/>
                  </a:lnTo>
                  <a:lnTo>
                    <a:pt x="879" y="1151"/>
                  </a:lnTo>
                  <a:lnTo>
                    <a:pt x="1046" y="1402"/>
                  </a:lnTo>
                  <a:lnTo>
                    <a:pt x="1026" y="1633"/>
                  </a:lnTo>
                  <a:lnTo>
                    <a:pt x="837" y="1863"/>
                  </a:lnTo>
                  <a:lnTo>
                    <a:pt x="942" y="1925"/>
                  </a:lnTo>
                  <a:lnTo>
                    <a:pt x="942" y="2135"/>
                  </a:lnTo>
                  <a:lnTo>
                    <a:pt x="1046" y="2260"/>
                  </a:lnTo>
                  <a:lnTo>
                    <a:pt x="1046" y="2407"/>
                  </a:lnTo>
                  <a:lnTo>
                    <a:pt x="1256" y="2783"/>
                  </a:lnTo>
                  <a:lnTo>
                    <a:pt x="1256" y="2867"/>
                  </a:lnTo>
                  <a:lnTo>
                    <a:pt x="1339" y="2972"/>
                  </a:lnTo>
                  <a:lnTo>
                    <a:pt x="1339" y="3453"/>
                  </a:lnTo>
                  <a:lnTo>
                    <a:pt x="1088" y="3871"/>
                  </a:lnTo>
                  <a:lnTo>
                    <a:pt x="1026" y="3871"/>
                  </a:lnTo>
                  <a:lnTo>
                    <a:pt x="754" y="4081"/>
                  </a:lnTo>
                  <a:lnTo>
                    <a:pt x="754" y="4227"/>
                  </a:lnTo>
                  <a:lnTo>
                    <a:pt x="440" y="4499"/>
                  </a:lnTo>
                  <a:lnTo>
                    <a:pt x="440" y="4687"/>
                  </a:lnTo>
                  <a:lnTo>
                    <a:pt x="398" y="4750"/>
                  </a:lnTo>
                  <a:lnTo>
                    <a:pt x="398" y="5210"/>
                  </a:lnTo>
                  <a:lnTo>
                    <a:pt x="230" y="5399"/>
                  </a:lnTo>
                  <a:lnTo>
                    <a:pt x="210" y="5608"/>
                  </a:lnTo>
                  <a:lnTo>
                    <a:pt x="42" y="5796"/>
                  </a:lnTo>
                  <a:lnTo>
                    <a:pt x="42" y="6006"/>
                  </a:lnTo>
                  <a:lnTo>
                    <a:pt x="21" y="6173"/>
                  </a:lnTo>
                  <a:lnTo>
                    <a:pt x="21" y="6466"/>
                  </a:lnTo>
                  <a:lnTo>
                    <a:pt x="0" y="6654"/>
                  </a:lnTo>
                  <a:lnTo>
                    <a:pt x="21" y="6696"/>
                  </a:lnTo>
                  <a:lnTo>
                    <a:pt x="105" y="6738"/>
                  </a:lnTo>
                  <a:lnTo>
                    <a:pt x="126" y="6759"/>
                  </a:lnTo>
                  <a:lnTo>
                    <a:pt x="189" y="6738"/>
                  </a:lnTo>
                  <a:lnTo>
                    <a:pt x="210" y="6654"/>
                  </a:lnTo>
                  <a:lnTo>
                    <a:pt x="398" y="6654"/>
                  </a:lnTo>
                  <a:lnTo>
                    <a:pt x="461" y="6696"/>
                  </a:lnTo>
                  <a:lnTo>
                    <a:pt x="523" y="6675"/>
                  </a:lnTo>
                  <a:lnTo>
                    <a:pt x="523" y="6591"/>
                  </a:lnTo>
                  <a:lnTo>
                    <a:pt x="712" y="6466"/>
                  </a:lnTo>
                  <a:lnTo>
                    <a:pt x="754" y="6466"/>
                  </a:lnTo>
                  <a:lnTo>
                    <a:pt x="858" y="6529"/>
                  </a:lnTo>
                  <a:lnTo>
                    <a:pt x="879" y="6529"/>
                  </a:lnTo>
                  <a:lnTo>
                    <a:pt x="921" y="6487"/>
                  </a:lnTo>
                  <a:lnTo>
                    <a:pt x="963" y="6466"/>
                  </a:lnTo>
                  <a:lnTo>
                    <a:pt x="1046" y="6529"/>
                  </a:lnTo>
                  <a:lnTo>
                    <a:pt x="1046" y="6550"/>
                  </a:lnTo>
                  <a:lnTo>
                    <a:pt x="1130" y="6571"/>
                  </a:lnTo>
                  <a:lnTo>
                    <a:pt x="1088" y="6633"/>
                  </a:lnTo>
                  <a:lnTo>
                    <a:pt x="1151" y="6654"/>
                  </a:lnTo>
                  <a:lnTo>
                    <a:pt x="1256" y="6759"/>
                  </a:lnTo>
                  <a:lnTo>
                    <a:pt x="1381" y="6801"/>
                  </a:lnTo>
                  <a:lnTo>
                    <a:pt x="1486" y="6759"/>
                  </a:lnTo>
                  <a:lnTo>
                    <a:pt x="1507" y="6759"/>
                  </a:lnTo>
                  <a:lnTo>
                    <a:pt x="1590" y="6696"/>
                  </a:lnTo>
                  <a:lnTo>
                    <a:pt x="1653" y="6696"/>
                  </a:lnTo>
                  <a:lnTo>
                    <a:pt x="1674" y="6738"/>
                  </a:lnTo>
                  <a:lnTo>
                    <a:pt x="3850" y="6738"/>
                  </a:lnTo>
                  <a:lnTo>
                    <a:pt x="3871" y="6759"/>
                  </a:lnTo>
                  <a:lnTo>
                    <a:pt x="3913" y="6863"/>
                  </a:lnTo>
                  <a:lnTo>
                    <a:pt x="3976" y="6905"/>
                  </a:lnTo>
                  <a:lnTo>
                    <a:pt x="4101" y="6968"/>
                  </a:lnTo>
                  <a:lnTo>
                    <a:pt x="4206" y="6989"/>
                  </a:lnTo>
                  <a:lnTo>
                    <a:pt x="4311" y="6968"/>
                  </a:lnTo>
                  <a:lnTo>
                    <a:pt x="4373" y="6989"/>
                  </a:lnTo>
                  <a:lnTo>
                    <a:pt x="4394" y="7052"/>
                  </a:lnTo>
                  <a:lnTo>
                    <a:pt x="4478" y="7073"/>
                  </a:lnTo>
                  <a:lnTo>
                    <a:pt x="4541" y="7010"/>
                  </a:lnTo>
                  <a:lnTo>
                    <a:pt x="4645" y="6989"/>
                  </a:lnTo>
                  <a:lnTo>
                    <a:pt x="4792" y="7010"/>
                  </a:lnTo>
                  <a:lnTo>
                    <a:pt x="4855" y="7010"/>
                  </a:lnTo>
                  <a:lnTo>
                    <a:pt x="4896" y="6947"/>
                  </a:lnTo>
                  <a:lnTo>
                    <a:pt x="4917" y="6968"/>
                  </a:lnTo>
                  <a:lnTo>
                    <a:pt x="4959" y="6968"/>
                  </a:lnTo>
                  <a:lnTo>
                    <a:pt x="5106" y="7094"/>
                  </a:lnTo>
                  <a:lnTo>
                    <a:pt x="5210" y="7115"/>
                  </a:lnTo>
                  <a:lnTo>
                    <a:pt x="5357" y="7115"/>
                  </a:lnTo>
                  <a:lnTo>
                    <a:pt x="5357" y="7073"/>
                  </a:lnTo>
                  <a:lnTo>
                    <a:pt x="5440" y="7052"/>
                  </a:lnTo>
                  <a:lnTo>
                    <a:pt x="5482" y="7073"/>
                  </a:lnTo>
                  <a:lnTo>
                    <a:pt x="5545" y="7094"/>
                  </a:lnTo>
                  <a:lnTo>
                    <a:pt x="5587" y="7073"/>
                  </a:lnTo>
                  <a:lnTo>
                    <a:pt x="5629" y="7115"/>
                  </a:lnTo>
                  <a:lnTo>
                    <a:pt x="5671" y="7115"/>
                  </a:lnTo>
                  <a:lnTo>
                    <a:pt x="5692" y="7156"/>
                  </a:lnTo>
                  <a:lnTo>
                    <a:pt x="5838" y="7156"/>
                  </a:lnTo>
                  <a:lnTo>
                    <a:pt x="6717" y="6947"/>
                  </a:lnTo>
                  <a:lnTo>
                    <a:pt x="6696" y="6843"/>
                  </a:lnTo>
                  <a:lnTo>
                    <a:pt x="6612" y="6801"/>
                  </a:lnTo>
                  <a:lnTo>
                    <a:pt x="6570" y="6738"/>
                  </a:lnTo>
                  <a:lnTo>
                    <a:pt x="6508" y="6675"/>
                  </a:lnTo>
                  <a:lnTo>
                    <a:pt x="6424" y="6633"/>
                  </a:lnTo>
                  <a:lnTo>
                    <a:pt x="6361" y="6571"/>
                  </a:lnTo>
                  <a:lnTo>
                    <a:pt x="6256" y="6424"/>
                  </a:lnTo>
                  <a:lnTo>
                    <a:pt x="6173" y="6382"/>
                  </a:lnTo>
                  <a:lnTo>
                    <a:pt x="6110" y="6319"/>
                  </a:lnTo>
                  <a:lnTo>
                    <a:pt x="6047" y="6257"/>
                  </a:lnTo>
                  <a:lnTo>
                    <a:pt x="5964" y="6152"/>
                  </a:lnTo>
                  <a:lnTo>
                    <a:pt x="5943" y="6110"/>
                  </a:lnTo>
                  <a:lnTo>
                    <a:pt x="5984" y="4164"/>
                  </a:lnTo>
                  <a:lnTo>
                    <a:pt x="7219" y="4164"/>
                  </a:lnTo>
                  <a:lnTo>
                    <a:pt x="7198" y="4122"/>
                  </a:lnTo>
                  <a:lnTo>
                    <a:pt x="7219" y="3955"/>
                  </a:lnTo>
                  <a:lnTo>
                    <a:pt x="7240" y="3913"/>
                  </a:lnTo>
                  <a:lnTo>
                    <a:pt x="7240" y="3809"/>
                  </a:lnTo>
                  <a:lnTo>
                    <a:pt x="7198" y="3704"/>
                  </a:lnTo>
                  <a:lnTo>
                    <a:pt x="7198" y="3558"/>
                  </a:lnTo>
                  <a:lnTo>
                    <a:pt x="7198" y="3348"/>
                  </a:lnTo>
                  <a:lnTo>
                    <a:pt x="7156" y="3118"/>
                  </a:lnTo>
                  <a:lnTo>
                    <a:pt x="7198" y="3097"/>
                  </a:lnTo>
                  <a:lnTo>
                    <a:pt x="7198" y="3034"/>
                  </a:lnTo>
                  <a:lnTo>
                    <a:pt x="7198" y="3013"/>
                  </a:lnTo>
                  <a:lnTo>
                    <a:pt x="7093" y="3013"/>
                  </a:lnTo>
                  <a:lnTo>
                    <a:pt x="6989" y="3034"/>
                  </a:lnTo>
                  <a:lnTo>
                    <a:pt x="6905" y="3097"/>
                  </a:lnTo>
                  <a:lnTo>
                    <a:pt x="6821" y="3118"/>
                  </a:lnTo>
                  <a:lnTo>
                    <a:pt x="6780" y="3139"/>
                  </a:lnTo>
                  <a:lnTo>
                    <a:pt x="6717" y="3118"/>
                  </a:lnTo>
                  <a:lnTo>
                    <a:pt x="6570" y="3118"/>
                  </a:lnTo>
                  <a:lnTo>
                    <a:pt x="6508" y="3097"/>
                  </a:lnTo>
                  <a:lnTo>
                    <a:pt x="6424" y="3034"/>
                  </a:lnTo>
                  <a:lnTo>
                    <a:pt x="6382" y="3034"/>
                  </a:lnTo>
                  <a:lnTo>
                    <a:pt x="6361" y="3076"/>
                  </a:lnTo>
                  <a:lnTo>
                    <a:pt x="6298" y="3097"/>
                  </a:lnTo>
                  <a:lnTo>
                    <a:pt x="6256" y="3118"/>
                  </a:lnTo>
                  <a:lnTo>
                    <a:pt x="6194" y="3118"/>
                  </a:lnTo>
                  <a:lnTo>
                    <a:pt x="6173" y="3097"/>
                  </a:lnTo>
                  <a:lnTo>
                    <a:pt x="6173" y="2972"/>
                  </a:lnTo>
                  <a:lnTo>
                    <a:pt x="6215" y="2930"/>
                  </a:lnTo>
                  <a:lnTo>
                    <a:pt x="6215" y="2909"/>
                  </a:lnTo>
                  <a:lnTo>
                    <a:pt x="6256" y="2825"/>
                  </a:lnTo>
                  <a:lnTo>
                    <a:pt x="6173" y="2783"/>
                  </a:lnTo>
                  <a:lnTo>
                    <a:pt x="6173" y="2658"/>
                  </a:lnTo>
                  <a:lnTo>
                    <a:pt x="6194" y="2616"/>
                  </a:lnTo>
                  <a:lnTo>
                    <a:pt x="6194" y="2553"/>
                  </a:lnTo>
                  <a:lnTo>
                    <a:pt x="6110" y="2490"/>
                  </a:lnTo>
                  <a:lnTo>
                    <a:pt x="6110" y="2407"/>
                  </a:lnTo>
                  <a:lnTo>
                    <a:pt x="6152" y="2344"/>
                  </a:lnTo>
                  <a:lnTo>
                    <a:pt x="6110" y="2281"/>
                  </a:lnTo>
                  <a:lnTo>
                    <a:pt x="6068" y="2260"/>
                  </a:lnTo>
                  <a:lnTo>
                    <a:pt x="6047" y="2197"/>
                  </a:lnTo>
                  <a:lnTo>
                    <a:pt x="6005" y="2177"/>
                  </a:lnTo>
                  <a:lnTo>
                    <a:pt x="6005" y="2093"/>
                  </a:lnTo>
                  <a:lnTo>
                    <a:pt x="5964" y="2051"/>
                  </a:lnTo>
                  <a:lnTo>
                    <a:pt x="5964" y="1967"/>
                  </a:lnTo>
                  <a:lnTo>
                    <a:pt x="5901" y="1925"/>
                  </a:lnTo>
                  <a:lnTo>
                    <a:pt x="5964" y="1821"/>
                  </a:lnTo>
                  <a:lnTo>
                    <a:pt x="5964" y="1612"/>
                  </a:lnTo>
                  <a:lnTo>
                    <a:pt x="5943" y="1528"/>
                  </a:lnTo>
                  <a:lnTo>
                    <a:pt x="5943" y="1507"/>
                  </a:lnTo>
                  <a:lnTo>
                    <a:pt x="5964" y="1444"/>
                  </a:lnTo>
                  <a:lnTo>
                    <a:pt x="5964" y="1361"/>
                  </a:lnTo>
                  <a:lnTo>
                    <a:pt x="5901" y="1298"/>
                  </a:lnTo>
                  <a:lnTo>
                    <a:pt x="5943" y="1193"/>
                  </a:lnTo>
                  <a:lnTo>
                    <a:pt x="5984" y="1089"/>
                  </a:lnTo>
                  <a:lnTo>
                    <a:pt x="5984" y="1005"/>
                  </a:lnTo>
                  <a:lnTo>
                    <a:pt x="5984" y="921"/>
                  </a:lnTo>
                  <a:lnTo>
                    <a:pt x="5964" y="837"/>
                  </a:lnTo>
                  <a:lnTo>
                    <a:pt x="5315" y="796"/>
                  </a:lnTo>
                  <a:lnTo>
                    <a:pt x="5273" y="733"/>
                  </a:lnTo>
                  <a:lnTo>
                    <a:pt x="5315" y="691"/>
                  </a:lnTo>
                  <a:lnTo>
                    <a:pt x="5336" y="607"/>
                  </a:lnTo>
                  <a:lnTo>
                    <a:pt x="5147" y="586"/>
                  </a:lnTo>
                  <a:lnTo>
                    <a:pt x="5147" y="628"/>
                  </a:lnTo>
                  <a:lnTo>
                    <a:pt x="4583" y="670"/>
                  </a:lnTo>
                  <a:lnTo>
                    <a:pt x="4583" y="817"/>
                  </a:lnTo>
                  <a:lnTo>
                    <a:pt x="4520" y="921"/>
                  </a:lnTo>
                  <a:lnTo>
                    <a:pt x="4478" y="942"/>
                  </a:lnTo>
                  <a:lnTo>
                    <a:pt x="4499" y="1047"/>
                  </a:lnTo>
                  <a:lnTo>
                    <a:pt x="4499" y="1214"/>
                  </a:lnTo>
                  <a:lnTo>
                    <a:pt x="4059" y="1235"/>
                  </a:lnTo>
                  <a:lnTo>
                    <a:pt x="3976" y="1298"/>
                  </a:lnTo>
                  <a:lnTo>
                    <a:pt x="3787" y="1256"/>
                  </a:lnTo>
                  <a:lnTo>
                    <a:pt x="3704" y="1235"/>
                  </a:lnTo>
                  <a:lnTo>
                    <a:pt x="3599" y="1256"/>
                  </a:lnTo>
                  <a:lnTo>
                    <a:pt x="3453" y="1256"/>
                  </a:lnTo>
                  <a:lnTo>
                    <a:pt x="3390" y="1235"/>
                  </a:lnTo>
                  <a:lnTo>
                    <a:pt x="3369" y="1026"/>
                  </a:lnTo>
                  <a:lnTo>
                    <a:pt x="3285" y="921"/>
                  </a:lnTo>
                  <a:lnTo>
                    <a:pt x="3243" y="837"/>
                  </a:lnTo>
                  <a:lnTo>
                    <a:pt x="3181" y="817"/>
                  </a:lnTo>
                  <a:lnTo>
                    <a:pt x="3181" y="733"/>
                  </a:lnTo>
                  <a:lnTo>
                    <a:pt x="3160" y="691"/>
                  </a:lnTo>
                  <a:lnTo>
                    <a:pt x="3139" y="565"/>
                  </a:lnTo>
                  <a:lnTo>
                    <a:pt x="3076" y="461"/>
                  </a:lnTo>
                  <a:lnTo>
                    <a:pt x="3076" y="377"/>
                  </a:lnTo>
                  <a:lnTo>
                    <a:pt x="3118" y="314"/>
                  </a:lnTo>
                  <a:lnTo>
                    <a:pt x="3076" y="252"/>
                  </a:lnTo>
                  <a:lnTo>
                    <a:pt x="3034" y="189"/>
                  </a:lnTo>
                  <a:lnTo>
                    <a:pt x="3034" y="105"/>
                  </a:lnTo>
                  <a:lnTo>
                    <a:pt x="3034" y="84"/>
                  </a:lnTo>
                  <a:lnTo>
                    <a:pt x="3034" y="0"/>
                  </a:lnTo>
                  <a:lnTo>
                    <a:pt x="2030" y="0"/>
                  </a:lnTo>
                  <a:lnTo>
                    <a:pt x="1821" y="42"/>
                  </a:lnTo>
                  <a:lnTo>
                    <a:pt x="165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34" name="Google Shape;3434;p71"/>
            <p:cNvSpPr/>
            <p:nvPr/>
          </p:nvSpPr>
          <p:spPr>
            <a:xfrm>
              <a:off x="3916754" y="3249086"/>
              <a:ext cx="53834" cy="46889"/>
            </a:xfrm>
            <a:custGeom>
              <a:avLst/>
              <a:gdLst/>
              <a:ahLst/>
              <a:cxnLst/>
              <a:rect l="l" t="t" r="r" b="b"/>
              <a:pathLst>
                <a:path w="4521" h="4123" extrusionOk="0">
                  <a:moveTo>
                    <a:pt x="2679" y="1"/>
                  </a:moveTo>
                  <a:lnTo>
                    <a:pt x="2533" y="43"/>
                  </a:lnTo>
                  <a:lnTo>
                    <a:pt x="2470" y="63"/>
                  </a:lnTo>
                  <a:lnTo>
                    <a:pt x="2386" y="105"/>
                  </a:lnTo>
                  <a:lnTo>
                    <a:pt x="2219" y="210"/>
                  </a:lnTo>
                  <a:lnTo>
                    <a:pt x="2177" y="273"/>
                  </a:lnTo>
                  <a:lnTo>
                    <a:pt x="2177" y="335"/>
                  </a:lnTo>
                  <a:lnTo>
                    <a:pt x="2156" y="377"/>
                  </a:lnTo>
                  <a:lnTo>
                    <a:pt x="2177" y="440"/>
                  </a:lnTo>
                  <a:lnTo>
                    <a:pt x="2156" y="482"/>
                  </a:lnTo>
                  <a:lnTo>
                    <a:pt x="2114" y="524"/>
                  </a:lnTo>
                  <a:lnTo>
                    <a:pt x="1905" y="587"/>
                  </a:lnTo>
                  <a:lnTo>
                    <a:pt x="1570" y="838"/>
                  </a:lnTo>
                  <a:lnTo>
                    <a:pt x="1319" y="1152"/>
                  </a:lnTo>
                  <a:lnTo>
                    <a:pt x="1131" y="1403"/>
                  </a:lnTo>
                  <a:lnTo>
                    <a:pt x="963" y="1465"/>
                  </a:lnTo>
                  <a:lnTo>
                    <a:pt x="859" y="1424"/>
                  </a:lnTo>
                  <a:lnTo>
                    <a:pt x="796" y="1361"/>
                  </a:lnTo>
                  <a:lnTo>
                    <a:pt x="754" y="1361"/>
                  </a:lnTo>
                  <a:lnTo>
                    <a:pt x="733" y="1319"/>
                  </a:lnTo>
                  <a:lnTo>
                    <a:pt x="712" y="1361"/>
                  </a:lnTo>
                  <a:lnTo>
                    <a:pt x="650" y="1298"/>
                  </a:lnTo>
                  <a:lnTo>
                    <a:pt x="524" y="1319"/>
                  </a:lnTo>
                  <a:lnTo>
                    <a:pt x="419" y="1403"/>
                  </a:lnTo>
                  <a:lnTo>
                    <a:pt x="378" y="1403"/>
                  </a:lnTo>
                  <a:lnTo>
                    <a:pt x="315" y="1361"/>
                  </a:lnTo>
                  <a:lnTo>
                    <a:pt x="210" y="1298"/>
                  </a:lnTo>
                  <a:lnTo>
                    <a:pt x="64" y="1277"/>
                  </a:lnTo>
                  <a:lnTo>
                    <a:pt x="1" y="1277"/>
                  </a:lnTo>
                  <a:lnTo>
                    <a:pt x="22" y="1319"/>
                  </a:lnTo>
                  <a:lnTo>
                    <a:pt x="22" y="1382"/>
                  </a:lnTo>
                  <a:lnTo>
                    <a:pt x="22" y="1424"/>
                  </a:lnTo>
                  <a:lnTo>
                    <a:pt x="22" y="1486"/>
                  </a:lnTo>
                  <a:lnTo>
                    <a:pt x="106" y="1570"/>
                  </a:lnTo>
                  <a:lnTo>
                    <a:pt x="168" y="1591"/>
                  </a:lnTo>
                  <a:lnTo>
                    <a:pt x="231" y="1633"/>
                  </a:lnTo>
                  <a:lnTo>
                    <a:pt x="294" y="1716"/>
                  </a:lnTo>
                  <a:lnTo>
                    <a:pt x="294" y="1779"/>
                  </a:lnTo>
                  <a:lnTo>
                    <a:pt x="315" y="1800"/>
                  </a:lnTo>
                  <a:lnTo>
                    <a:pt x="378" y="1884"/>
                  </a:lnTo>
                  <a:lnTo>
                    <a:pt x="398" y="1988"/>
                  </a:lnTo>
                  <a:lnTo>
                    <a:pt x="440" y="2030"/>
                  </a:lnTo>
                  <a:lnTo>
                    <a:pt x="503" y="2114"/>
                  </a:lnTo>
                  <a:lnTo>
                    <a:pt x="545" y="2156"/>
                  </a:lnTo>
                  <a:lnTo>
                    <a:pt x="587" y="2156"/>
                  </a:lnTo>
                  <a:lnTo>
                    <a:pt x="629" y="2240"/>
                  </a:lnTo>
                  <a:lnTo>
                    <a:pt x="796" y="2512"/>
                  </a:lnTo>
                  <a:lnTo>
                    <a:pt x="901" y="2574"/>
                  </a:lnTo>
                  <a:lnTo>
                    <a:pt x="1005" y="2637"/>
                  </a:lnTo>
                  <a:lnTo>
                    <a:pt x="1047" y="2679"/>
                  </a:lnTo>
                  <a:lnTo>
                    <a:pt x="1131" y="2742"/>
                  </a:lnTo>
                  <a:lnTo>
                    <a:pt x="1131" y="2763"/>
                  </a:lnTo>
                  <a:lnTo>
                    <a:pt x="1131" y="2825"/>
                  </a:lnTo>
                  <a:lnTo>
                    <a:pt x="1152" y="2867"/>
                  </a:lnTo>
                  <a:lnTo>
                    <a:pt x="1256" y="2888"/>
                  </a:lnTo>
                  <a:lnTo>
                    <a:pt x="1340" y="2972"/>
                  </a:lnTo>
                  <a:lnTo>
                    <a:pt x="1319" y="3056"/>
                  </a:lnTo>
                  <a:lnTo>
                    <a:pt x="1340" y="3181"/>
                  </a:lnTo>
                  <a:lnTo>
                    <a:pt x="1340" y="3265"/>
                  </a:lnTo>
                  <a:lnTo>
                    <a:pt x="1382" y="3369"/>
                  </a:lnTo>
                  <a:lnTo>
                    <a:pt x="1487" y="3453"/>
                  </a:lnTo>
                  <a:lnTo>
                    <a:pt x="1549" y="3558"/>
                  </a:lnTo>
                  <a:lnTo>
                    <a:pt x="1675" y="3579"/>
                  </a:lnTo>
                  <a:lnTo>
                    <a:pt x="1759" y="3558"/>
                  </a:lnTo>
                  <a:lnTo>
                    <a:pt x="1884" y="3600"/>
                  </a:lnTo>
                  <a:lnTo>
                    <a:pt x="1968" y="3600"/>
                  </a:lnTo>
                  <a:lnTo>
                    <a:pt x="2093" y="3683"/>
                  </a:lnTo>
                  <a:lnTo>
                    <a:pt x="2156" y="3683"/>
                  </a:lnTo>
                  <a:lnTo>
                    <a:pt x="2198" y="3725"/>
                  </a:lnTo>
                  <a:lnTo>
                    <a:pt x="2198" y="3788"/>
                  </a:lnTo>
                  <a:lnTo>
                    <a:pt x="2261" y="3830"/>
                  </a:lnTo>
                  <a:lnTo>
                    <a:pt x="2303" y="3893"/>
                  </a:lnTo>
                  <a:lnTo>
                    <a:pt x="2491" y="3872"/>
                  </a:lnTo>
                  <a:lnTo>
                    <a:pt x="2616" y="3893"/>
                  </a:lnTo>
                  <a:lnTo>
                    <a:pt x="2679" y="3976"/>
                  </a:lnTo>
                  <a:lnTo>
                    <a:pt x="2742" y="3976"/>
                  </a:lnTo>
                  <a:lnTo>
                    <a:pt x="2888" y="4018"/>
                  </a:lnTo>
                  <a:lnTo>
                    <a:pt x="2909" y="4039"/>
                  </a:lnTo>
                  <a:lnTo>
                    <a:pt x="3014" y="4018"/>
                  </a:lnTo>
                  <a:lnTo>
                    <a:pt x="3160" y="3997"/>
                  </a:lnTo>
                  <a:lnTo>
                    <a:pt x="3349" y="4039"/>
                  </a:lnTo>
                  <a:lnTo>
                    <a:pt x="3453" y="4123"/>
                  </a:lnTo>
                  <a:lnTo>
                    <a:pt x="4081" y="3474"/>
                  </a:lnTo>
                  <a:lnTo>
                    <a:pt x="4081" y="3286"/>
                  </a:lnTo>
                  <a:lnTo>
                    <a:pt x="4102" y="3202"/>
                  </a:lnTo>
                  <a:lnTo>
                    <a:pt x="4144" y="3056"/>
                  </a:lnTo>
                  <a:lnTo>
                    <a:pt x="4165" y="2972"/>
                  </a:lnTo>
                  <a:lnTo>
                    <a:pt x="4144" y="2867"/>
                  </a:lnTo>
                  <a:lnTo>
                    <a:pt x="4165" y="2784"/>
                  </a:lnTo>
                  <a:lnTo>
                    <a:pt x="4248" y="2784"/>
                  </a:lnTo>
                  <a:lnTo>
                    <a:pt x="4269" y="2742"/>
                  </a:lnTo>
                  <a:lnTo>
                    <a:pt x="4374" y="2637"/>
                  </a:lnTo>
                  <a:lnTo>
                    <a:pt x="4458" y="2532"/>
                  </a:lnTo>
                  <a:lnTo>
                    <a:pt x="4416" y="2449"/>
                  </a:lnTo>
                  <a:lnTo>
                    <a:pt x="4374" y="2407"/>
                  </a:lnTo>
                  <a:lnTo>
                    <a:pt x="4374" y="2302"/>
                  </a:lnTo>
                  <a:lnTo>
                    <a:pt x="4416" y="2240"/>
                  </a:lnTo>
                  <a:lnTo>
                    <a:pt x="4395" y="2135"/>
                  </a:lnTo>
                  <a:lnTo>
                    <a:pt x="4290" y="2051"/>
                  </a:lnTo>
                  <a:lnTo>
                    <a:pt x="4290" y="2009"/>
                  </a:lnTo>
                  <a:lnTo>
                    <a:pt x="4374" y="1988"/>
                  </a:lnTo>
                  <a:lnTo>
                    <a:pt x="4374" y="1842"/>
                  </a:lnTo>
                  <a:lnTo>
                    <a:pt x="4374" y="1737"/>
                  </a:lnTo>
                  <a:lnTo>
                    <a:pt x="4479" y="1696"/>
                  </a:lnTo>
                  <a:lnTo>
                    <a:pt x="4500" y="1612"/>
                  </a:lnTo>
                  <a:lnTo>
                    <a:pt x="4416" y="1612"/>
                  </a:lnTo>
                  <a:lnTo>
                    <a:pt x="4374" y="1570"/>
                  </a:lnTo>
                  <a:lnTo>
                    <a:pt x="4416" y="1465"/>
                  </a:lnTo>
                  <a:lnTo>
                    <a:pt x="4458" y="1298"/>
                  </a:lnTo>
                  <a:lnTo>
                    <a:pt x="4500" y="1214"/>
                  </a:lnTo>
                  <a:lnTo>
                    <a:pt x="4500" y="1152"/>
                  </a:lnTo>
                  <a:lnTo>
                    <a:pt x="4479" y="1068"/>
                  </a:lnTo>
                  <a:lnTo>
                    <a:pt x="4500" y="984"/>
                  </a:lnTo>
                  <a:lnTo>
                    <a:pt x="4479" y="900"/>
                  </a:lnTo>
                  <a:lnTo>
                    <a:pt x="4520" y="796"/>
                  </a:lnTo>
                  <a:lnTo>
                    <a:pt x="4520" y="733"/>
                  </a:lnTo>
                  <a:lnTo>
                    <a:pt x="4395" y="691"/>
                  </a:lnTo>
                  <a:lnTo>
                    <a:pt x="4353" y="628"/>
                  </a:lnTo>
                  <a:lnTo>
                    <a:pt x="4248" y="545"/>
                  </a:lnTo>
                  <a:lnTo>
                    <a:pt x="4060" y="545"/>
                  </a:lnTo>
                  <a:lnTo>
                    <a:pt x="3956" y="524"/>
                  </a:lnTo>
                  <a:lnTo>
                    <a:pt x="3851" y="377"/>
                  </a:lnTo>
                  <a:lnTo>
                    <a:pt x="3683" y="273"/>
                  </a:lnTo>
                  <a:lnTo>
                    <a:pt x="3537" y="252"/>
                  </a:lnTo>
                  <a:lnTo>
                    <a:pt x="3474" y="315"/>
                  </a:lnTo>
                  <a:lnTo>
                    <a:pt x="3432" y="335"/>
                  </a:lnTo>
                  <a:lnTo>
                    <a:pt x="3411" y="252"/>
                  </a:lnTo>
                  <a:lnTo>
                    <a:pt x="3328" y="252"/>
                  </a:lnTo>
                  <a:lnTo>
                    <a:pt x="3119" y="231"/>
                  </a:lnTo>
                  <a:lnTo>
                    <a:pt x="3098" y="43"/>
                  </a:lnTo>
                  <a:lnTo>
                    <a:pt x="3035" y="43"/>
                  </a:lnTo>
                  <a:lnTo>
                    <a:pt x="2909" y="22"/>
                  </a:lnTo>
                  <a:lnTo>
                    <a:pt x="2847" y="43"/>
                  </a:lnTo>
                  <a:lnTo>
                    <a:pt x="282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35" name="Google Shape;3435;p71"/>
            <p:cNvSpPr/>
            <p:nvPr/>
          </p:nvSpPr>
          <p:spPr>
            <a:xfrm>
              <a:off x="3879638" y="3263609"/>
              <a:ext cx="64539" cy="61639"/>
            </a:xfrm>
            <a:custGeom>
              <a:avLst/>
              <a:gdLst/>
              <a:ahLst/>
              <a:cxnLst/>
              <a:rect l="l" t="t" r="r" b="b"/>
              <a:pathLst>
                <a:path w="5420" h="5420" extrusionOk="0">
                  <a:moveTo>
                    <a:pt x="3118" y="0"/>
                  </a:moveTo>
                  <a:lnTo>
                    <a:pt x="3013" y="21"/>
                  </a:lnTo>
                  <a:lnTo>
                    <a:pt x="2825" y="105"/>
                  </a:lnTo>
                  <a:lnTo>
                    <a:pt x="2762" y="147"/>
                  </a:lnTo>
                  <a:lnTo>
                    <a:pt x="2679" y="126"/>
                  </a:lnTo>
                  <a:lnTo>
                    <a:pt x="2658" y="105"/>
                  </a:lnTo>
                  <a:lnTo>
                    <a:pt x="2511" y="105"/>
                  </a:lnTo>
                  <a:lnTo>
                    <a:pt x="2407" y="230"/>
                  </a:lnTo>
                  <a:lnTo>
                    <a:pt x="2281" y="356"/>
                  </a:lnTo>
                  <a:lnTo>
                    <a:pt x="2093" y="502"/>
                  </a:lnTo>
                  <a:lnTo>
                    <a:pt x="2051" y="502"/>
                  </a:lnTo>
                  <a:lnTo>
                    <a:pt x="2072" y="419"/>
                  </a:lnTo>
                  <a:lnTo>
                    <a:pt x="2093" y="356"/>
                  </a:lnTo>
                  <a:lnTo>
                    <a:pt x="2051" y="335"/>
                  </a:lnTo>
                  <a:lnTo>
                    <a:pt x="2030" y="251"/>
                  </a:lnTo>
                  <a:lnTo>
                    <a:pt x="1988" y="230"/>
                  </a:lnTo>
                  <a:lnTo>
                    <a:pt x="1883" y="230"/>
                  </a:lnTo>
                  <a:lnTo>
                    <a:pt x="1716" y="293"/>
                  </a:lnTo>
                  <a:lnTo>
                    <a:pt x="1151" y="419"/>
                  </a:lnTo>
                  <a:lnTo>
                    <a:pt x="733" y="419"/>
                  </a:lnTo>
                  <a:lnTo>
                    <a:pt x="628" y="2490"/>
                  </a:lnTo>
                  <a:lnTo>
                    <a:pt x="105" y="2490"/>
                  </a:lnTo>
                  <a:lnTo>
                    <a:pt x="0" y="4310"/>
                  </a:lnTo>
                  <a:lnTo>
                    <a:pt x="210" y="4436"/>
                  </a:lnTo>
                  <a:lnTo>
                    <a:pt x="272" y="4624"/>
                  </a:lnTo>
                  <a:lnTo>
                    <a:pt x="419" y="4938"/>
                  </a:lnTo>
                  <a:lnTo>
                    <a:pt x="398" y="5105"/>
                  </a:lnTo>
                  <a:lnTo>
                    <a:pt x="314" y="5273"/>
                  </a:lnTo>
                  <a:lnTo>
                    <a:pt x="314" y="5377"/>
                  </a:lnTo>
                  <a:lnTo>
                    <a:pt x="482" y="5357"/>
                  </a:lnTo>
                  <a:lnTo>
                    <a:pt x="628" y="5419"/>
                  </a:lnTo>
                  <a:lnTo>
                    <a:pt x="712" y="5357"/>
                  </a:lnTo>
                  <a:lnTo>
                    <a:pt x="879" y="5377"/>
                  </a:lnTo>
                  <a:lnTo>
                    <a:pt x="942" y="5294"/>
                  </a:lnTo>
                  <a:lnTo>
                    <a:pt x="1088" y="5273"/>
                  </a:lnTo>
                  <a:lnTo>
                    <a:pt x="1193" y="5210"/>
                  </a:lnTo>
                  <a:lnTo>
                    <a:pt x="1235" y="5126"/>
                  </a:lnTo>
                  <a:lnTo>
                    <a:pt x="1423" y="5043"/>
                  </a:lnTo>
                  <a:lnTo>
                    <a:pt x="1528" y="4938"/>
                  </a:lnTo>
                  <a:lnTo>
                    <a:pt x="1611" y="4708"/>
                  </a:lnTo>
                  <a:lnTo>
                    <a:pt x="1758" y="4582"/>
                  </a:lnTo>
                  <a:lnTo>
                    <a:pt x="1925" y="4540"/>
                  </a:lnTo>
                  <a:lnTo>
                    <a:pt x="2093" y="4603"/>
                  </a:lnTo>
                  <a:lnTo>
                    <a:pt x="2155" y="4645"/>
                  </a:lnTo>
                  <a:lnTo>
                    <a:pt x="2239" y="4687"/>
                  </a:lnTo>
                  <a:lnTo>
                    <a:pt x="2448" y="4771"/>
                  </a:lnTo>
                  <a:lnTo>
                    <a:pt x="2511" y="4771"/>
                  </a:lnTo>
                  <a:lnTo>
                    <a:pt x="2616" y="4812"/>
                  </a:lnTo>
                  <a:lnTo>
                    <a:pt x="2762" y="4771"/>
                  </a:lnTo>
                  <a:lnTo>
                    <a:pt x="2888" y="4771"/>
                  </a:lnTo>
                  <a:lnTo>
                    <a:pt x="2992" y="4750"/>
                  </a:lnTo>
                  <a:lnTo>
                    <a:pt x="3013" y="4812"/>
                  </a:lnTo>
                  <a:lnTo>
                    <a:pt x="3097" y="4854"/>
                  </a:lnTo>
                  <a:lnTo>
                    <a:pt x="3223" y="4750"/>
                  </a:lnTo>
                  <a:lnTo>
                    <a:pt x="3202" y="4729"/>
                  </a:lnTo>
                  <a:lnTo>
                    <a:pt x="3223" y="4624"/>
                  </a:lnTo>
                  <a:lnTo>
                    <a:pt x="3223" y="4540"/>
                  </a:lnTo>
                  <a:lnTo>
                    <a:pt x="3285" y="4499"/>
                  </a:lnTo>
                  <a:lnTo>
                    <a:pt x="3285" y="4331"/>
                  </a:lnTo>
                  <a:lnTo>
                    <a:pt x="3327" y="4227"/>
                  </a:lnTo>
                  <a:lnTo>
                    <a:pt x="3432" y="4206"/>
                  </a:lnTo>
                  <a:lnTo>
                    <a:pt x="3515" y="4164"/>
                  </a:lnTo>
                  <a:lnTo>
                    <a:pt x="3599" y="4164"/>
                  </a:lnTo>
                  <a:lnTo>
                    <a:pt x="3641" y="4101"/>
                  </a:lnTo>
                  <a:lnTo>
                    <a:pt x="3662" y="4080"/>
                  </a:lnTo>
                  <a:lnTo>
                    <a:pt x="3704" y="3996"/>
                  </a:lnTo>
                  <a:lnTo>
                    <a:pt x="3767" y="3955"/>
                  </a:lnTo>
                  <a:lnTo>
                    <a:pt x="3850" y="3913"/>
                  </a:lnTo>
                  <a:lnTo>
                    <a:pt x="3871" y="3871"/>
                  </a:lnTo>
                  <a:lnTo>
                    <a:pt x="3955" y="3850"/>
                  </a:lnTo>
                  <a:lnTo>
                    <a:pt x="3955" y="3766"/>
                  </a:lnTo>
                  <a:lnTo>
                    <a:pt x="3934" y="3704"/>
                  </a:lnTo>
                  <a:lnTo>
                    <a:pt x="3955" y="3578"/>
                  </a:lnTo>
                  <a:lnTo>
                    <a:pt x="4080" y="3369"/>
                  </a:lnTo>
                  <a:lnTo>
                    <a:pt x="4185" y="3327"/>
                  </a:lnTo>
                  <a:lnTo>
                    <a:pt x="4248" y="3327"/>
                  </a:lnTo>
                  <a:lnTo>
                    <a:pt x="4290" y="3264"/>
                  </a:lnTo>
                  <a:lnTo>
                    <a:pt x="4373" y="3243"/>
                  </a:lnTo>
                  <a:lnTo>
                    <a:pt x="4394" y="3180"/>
                  </a:lnTo>
                  <a:lnTo>
                    <a:pt x="4457" y="3139"/>
                  </a:lnTo>
                  <a:lnTo>
                    <a:pt x="4541" y="3076"/>
                  </a:lnTo>
                  <a:lnTo>
                    <a:pt x="4645" y="2971"/>
                  </a:lnTo>
                  <a:lnTo>
                    <a:pt x="4771" y="2950"/>
                  </a:lnTo>
                  <a:lnTo>
                    <a:pt x="4792" y="2971"/>
                  </a:lnTo>
                  <a:lnTo>
                    <a:pt x="4855" y="2950"/>
                  </a:lnTo>
                  <a:lnTo>
                    <a:pt x="4959" y="2950"/>
                  </a:lnTo>
                  <a:lnTo>
                    <a:pt x="5022" y="2867"/>
                  </a:lnTo>
                  <a:lnTo>
                    <a:pt x="5106" y="2867"/>
                  </a:lnTo>
                  <a:lnTo>
                    <a:pt x="5127" y="2762"/>
                  </a:lnTo>
                  <a:lnTo>
                    <a:pt x="5127" y="2720"/>
                  </a:lnTo>
                  <a:lnTo>
                    <a:pt x="5189" y="2657"/>
                  </a:lnTo>
                  <a:lnTo>
                    <a:pt x="5294" y="2657"/>
                  </a:lnTo>
                  <a:lnTo>
                    <a:pt x="5336" y="2616"/>
                  </a:lnTo>
                  <a:lnTo>
                    <a:pt x="5420" y="2616"/>
                  </a:lnTo>
                  <a:lnTo>
                    <a:pt x="5378" y="2553"/>
                  </a:lnTo>
                  <a:lnTo>
                    <a:pt x="5315" y="2511"/>
                  </a:lnTo>
                  <a:lnTo>
                    <a:pt x="5315" y="2448"/>
                  </a:lnTo>
                  <a:lnTo>
                    <a:pt x="5273" y="2406"/>
                  </a:lnTo>
                  <a:lnTo>
                    <a:pt x="5210" y="2406"/>
                  </a:lnTo>
                  <a:lnTo>
                    <a:pt x="5085" y="2323"/>
                  </a:lnTo>
                  <a:lnTo>
                    <a:pt x="5001" y="2323"/>
                  </a:lnTo>
                  <a:lnTo>
                    <a:pt x="4876" y="2281"/>
                  </a:lnTo>
                  <a:lnTo>
                    <a:pt x="4792" y="2302"/>
                  </a:lnTo>
                  <a:lnTo>
                    <a:pt x="4666" y="2281"/>
                  </a:lnTo>
                  <a:lnTo>
                    <a:pt x="4604" y="2176"/>
                  </a:lnTo>
                  <a:lnTo>
                    <a:pt x="4499" y="2092"/>
                  </a:lnTo>
                  <a:lnTo>
                    <a:pt x="4457" y="1988"/>
                  </a:lnTo>
                  <a:lnTo>
                    <a:pt x="4457" y="1904"/>
                  </a:lnTo>
                  <a:lnTo>
                    <a:pt x="4436" y="1779"/>
                  </a:lnTo>
                  <a:lnTo>
                    <a:pt x="4457" y="1695"/>
                  </a:lnTo>
                  <a:lnTo>
                    <a:pt x="4373" y="1611"/>
                  </a:lnTo>
                  <a:lnTo>
                    <a:pt x="4269" y="1590"/>
                  </a:lnTo>
                  <a:lnTo>
                    <a:pt x="4248" y="1548"/>
                  </a:lnTo>
                  <a:lnTo>
                    <a:pt x="4248" y="1486"/>
                  </a:lnTo>
                  <a:lnTo>
                    <a:pt x="4248" y="1465"/>
                  </a:lnTo>
                  <a:lnTo>
                    <a:pt x="4164" y="1402"/>
                  </a:lnTo>
                  <a:lnTo>
                    <a:pt x="4122" y="1360"/>
                  </a:lnTo>
                  <a:lnTo>
                    <a:pt x="4018" y="1297"/>
                  </a:lnTo>
                  <a:lnTo>
                    <a:pt x="3913" y="1235"/>
                  </a:lnTo>
                  <a:lnTo>
                    <a:pt x="3746" y="963"/>
                  </a:lnTo>
                  <a:lnTo>
                    <a:pt x="3704" y="879"/>
                  </a:lnTo>
                  <a:lnTo>
                    <a:pt x="3662" y="879"/>
                  </a:lnTo>
                  <a:lnTo>
                    <a:pt x="3620" y="837"/>
                  </a:lnTo>
                  <a:lnTo>
                    <a:pt x="3557" y="753"/>
                  </a:lnTo>
                  <a:lnTo>
                    <a:pt x="3515" y="711"/>
                  </a:lnTo>
                  <a:lnTo>
                    <a:pt x="3495" y="607"/>
                  </a:lnTo>
                  <a:lnTo>
                    <a:pt x="3432" y="523"/>
                  </a:lnTo>
                  <a:lnTo>
                    <a:pt x="3411" y="502"/>
                  </a:lnTo>
                  <a:lnTo>
                    <a:pt x="3411" y="439"/>
                  </a:lnTo>
                  <a:lnTo>
                    <a:pt x="3348" y="356"/>
                  </a:lnTo>
                  <a:lnTo>
                    <a:pt x="3285" y="314"/>
                  </a:lnTo>
                  <a:lnTo>
                    <a:pt x="3223" y="293"/>
                  </a:lnTo>
                  <a:lnTo>
                    <a:pt x="3139" y="209"/>
                  </a:lnTo>
                  <a:lnTo>
                    <a:pt x="3139" y="147"/>
                  </a:lnTo>
                  <a:lnTo>
                    <a:pt x="3139" y="105"/>
                  </a:lnTo>
                  <a:lnTo>
                    <a:pt x="3139" y="42"/>
                  </a:lnTo>
                  <a:lnTo>
                    <a:pt x="311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36" name="Google Shape;3436;p71"/>
            <p:cNvSpPr/>
            <p:nvPr/>
          </p:nvSpPr>
          <p:spPr>
            <a:xfrm>
              <a:off x="3824578" y="3257889"/>
              <a:ext cx="92188" cy="82826"/>
            </a:xfrm>
            <a:custGeom>
              <a:avLst/>
              <a:gdLst/>
              <a:ahLst/>
              <a:cxnLst/>
              <a:rect l="l" t="t" r="r" b="b"/>
              <a:pathLst>
                <a:path w="7742" h="7283" extrusionOk="0">
                  <a:moveTo>
                    <a:pt x="691" y="1"/>
                  </a:moveTo>
                  <a:lnTo>
                    <a:pt x="502" y="126"/>
                  </a:lnTo>
                  <a:lnTo>
                    <a:pt x="502" y="210"/>
                  </a:lnTo>
                  <a:lnTo>
                    <a:pt x="440" y="231"/>
                  </a:lnTo>
                  <a:lnTo>
                    <a:pt x="377" y="189"/>
                  </a:lnTo>
                  <a:lnTo>
                    <a:pt x="189" y="189"/>
                  </a:lnTo>
                  <a:lnTo>
                    <a:pt x="168" y="273"/>
                  </a:lnTo>
                  <a:lnTo>
                    <a:pt x="105" y="294"/>
                  </a:lnTo>
                  <a:lnTo>
                    <a:pt x="84" y="273"/>
                  </a:lnTo>
                  <a:lnTo>
                    <a:pt x="0" y="231"/>
                  </a:lnTo>
                  <a:lnTo>
                    <a:pt x="21" y="733"/>
                  </a:lnTo>
                  <a:lnTo>
                    <a:pt x="377" y="1068"/>
                  </a:lnTo>
                  <a:lnTo>
                    <a:pt x="544" y="1382"/>
                  </a:lnTo>
                  <a:lnTo>
                    <a:pt x="837" y="2051"/>
                  </a:lnTo>
                  <a:lnTo>
                    <a:pt x="858" y="2302"/>
                  </a:lnTo>
                  <a:lnTo>
                    <a:pt x="1151" y="2700"/>
                  </a:lnTo>
                  <a:lnTo>
                    <a:pt x="1151" y="2847"/>
                  </a:lnTo>
                  <a:lnTo>
                    <a:pt x="1465" y="3307"/>
                  </a:lnTo>
                  <a:lnTo>
                    <a:pt x="1465" y="3537"/>
                  </a:lnTo>
                  <a:lnTo>
                    <a:pt x="1381" y="3579"/>
                  </a:lnTo>
                  <a:lnTo>
                    <a:pt x="1465" y="3872"/>
                  </a:lnTo>
                  <a:lnTo>
                    <a:pt x="1486" y="4311"/>
                  </a:lnTo>
                  <a:lnTo>
                    <a:pt x="1674" y="4751"/>
                  </a:lnTo>
                  <a:lnTo>
                    <a:pt x="1653" y="5023"/>
                  </a:lnTo>
                  <a:lnTo>
                    <a:pt x="1695" y="5190"/>
                  </a:lnTo>
                  <a:lnTo>
                    <a:pt x="1632" y="5232"/>
                  </a:lnTo>
                  <a:lnTo>
                    <a:pt x="1674" y="5315"/>
                  </a:lnTo>
                  <a:lnTo>
                    <a:pt x="1737" y="5629"/>
                  </a:lnTo>
                  <a:lnTo>
                    <a:pt x="1800" y="5650"/>
                  </a:lnTo>
                  <a:lnTo>
                    <a:pt x="1862" y="5755"/>
                  </a:lnTo>
                  <a:lnTo>
                    <a:pt x="1800" y="5797"/>
                  </a:lnTo>
                  <a:lnTo>
                    <a:pt x="1800" y="5943"/>
                  </a:lnTo>
                  <a:lnTo>
                    <a:pt x="1883" y="6027"/>
                  </a:lnTo>
                  <a:lnTo>
                    <a:pt x="1904" y="6257"/>
                  </a:lnTo>
                  <a:lnTo>
                    <a:pt x="2009" y="6383"/>
                  </a:lnTo>
                  <a:lnTo>
                    <a:pt x="2155" y="6676"/>
                  </a:lnTo>
                  <a:lnTo>
                    <a:pt x="2281" y="6801"/>
                  </a:lnTo>
                  <a:lnTo>
                    <a:pt x="2302" y="6885"/>
                  </a:lnTo>
                  <a:lnTo>
                    <a:pt x="2511" y="7031"/>
                  </a:lnTo>
                  <a:lnTo>
                    <a:pt x="2595" y="6989"/>
                  </a:lnTo>
                  <a:lnTo>
                    <a:pt x="2720" y="6968"/>
                  </a:lnTo>
                  <a:lnTo>
                    <a:pt x="2720" y="6885"/>
                  </a:lnTo>
                  <a:lnTo>
                    <a:pt x="2678" y="6843"/>
                  </a:lnTo>
                  <a:lnTo>
                    <a:pt x="2720" y="6759"/>
                  </a:lnTo>
                  <a:lnTo>
                    <a:pt x="2888" y="6696"/>
                  </a:lnTo>
                  <a:lnTo>
                    <a:pt x="2930" y="6801"/>
                  </a:lnTo>
                  <a:lnTo>
                    <a:pt x="3055" y="6822"/>
                  </a:lnTo>
                  <a:lnTo>
                    <a:pt x="3013" y="6927"/>
                  </a:lnTo>
                  <a:lnTo>
                    <a:pt x="3097" y="7115"/>
                  </a:lnTo>
                  <a:lnTo>
                    <a:pt x="3264" y="7136"/>
                  </a:lnTo>
                  <a:lnTo>
                    <a:pt x="3411" y="7220"/>
                  </a:lnTo>
                  <a:lnTo>
                    <a:pt x="3515" y="7199"/>
                  </a:lnTo>
                  <a:lnTo>
                    <a:pt x="3557" y="7220"/>
                  </a:lnTo>
                  <a:lnTo>
                    <a:pt x="3662" y="7240"/>
                  </a:lnTo>
                  <a:lnTo>
                    <a:pt x="3725" y="7199"/>
                  </a:lnTo>
                  <a:lnTo>
                    <a:pt x="3787" y="7199"/>
                  </a:lnTo>
                  <a:lnTo>
                    <a:pt x="3850" y="7282"/>
                  </a:lnTo>
                  <a:lnTo>
                    <a:pt x="3976" y="7282"/>
                  </a:lnTo>
                  <a:lnTo>
                    <a:pt x="3997" y="7178"/>
                  </a:lnTo>
                  <a:lnTo>
                    <a:pt x="4038" y="7115"/>
                  </a:lnTo>
                  <a:lnTo>
                    <a:pt x="4101" y="7094"/>
                  </a:lnTo>
                  <a:lnTo>
                    <a:pt x="4164" y="6968"/>
                  </a:lnTo>
                  <a:lnTo>
                    <a:pt x="4310" y="6885"/>
                  </a:lnTo>
                  <a:lnTo>
                    <a:pt x="4499" y="6906"/>
                  </a:lnTo>
                  <a:lnTo>
                    <a:pt x="4562" y="6906"/>
                  </a:lnTo>
                  <a:lnTo>
                    <a:pt x="4624" y="4813"/>
                  </a:lnTo>
                  <a:lnTo>
                    <a:pt x="4729" y="2993"/>
                  </a:lnTo>
                  <a:lnTo>
                    <a:pt x="5252" y="2993"/>
                  </a:lnTo>
                  <a:lnTo>
                    <a:pt x="5357" y="922"/>
                  </a:lnTo>
                  <a:lnTo>
                    <a:pt x="5775" y="922"/>
                  </a:lnTo>
                  <a:lnTo>
                    <a:pt x="6340" y="796"/>
                  </a:lnTo>
                  <a:lnTo>
                    <a:pt x="6507" y="733"/>
                  </a:lnTo>
                  <a:lnTo>
                    <a:pt x="6612" y="733"/>
                  </a:lnTo>
                  <a:lnTo>
                    <a:pt x="6654" y="754"/>
                  </a:lnTo>
                  <a:lnTo>
                    <a:pt x="6675" y="838"/>
                  </a:lnTo>
                  <a:lnTo>
                    <a:pt x="6717" y="859"/>
                  </a:lnTo>
                  <a:lnTo>
                    <a:pt x="6696" y="922"/>
                  </a:lnTo>
                  <a:lnTo>
                    <a:pt x="6675" y="1005"/>
                  </a:lnTo>
                  <a:lnTo>
                    <a:pt x="6717" y="1005"/>
                  </a:lnTo>
                  <a:lnTo>
                    <a:pt x="6905" y="859"/>
                  </a:lnTo>
                  <a:lnTo>
                    <a:pt x="7031" y="733"/>
                  </a:lnTo>
                  <a:lnTo>
                    <a:pt x="7135" y="608"/>
                  </a:lnTo>
                  <a:lnTo>
                    <a:pt x="7282" y="608"/>
                  </a:lnTo>
                  <a:lnTo>
                    <a:pt x="7303" y="629"/>
                  </a:lnTo>
                  <a:lnTo>
                    <a:pt x="7386" y="650"/>
                  </a:lnTo>
                  <a:lnTo>
                    <a:pt x="7449" y="608"/>
                  </a:lnTo>
                  <a:lnTo>
                    <a:pt x="7637" y="524"/>
                  </a:lnTo>
                  <a:lnTo>
                    <a:pt x="7742" y="503"/>
                  </a:lnTo>
                  <a:lnTo>
                    <a:pt x="7658" y="398"/>
                  </a:lnTo>
                  <a:lnTo>
                    <a:pt x="7637" y="398"/>
                  </a:lnTo>
                  <a:lnTo>
                    <a:pt x="7616" y="378"/>
                  </a:lnTo>
                  <a:lnTo>
                    <a:pt x="7533" y="378"/>
                  </a:lnTo>
                  <a:lnTo>
                    <a:pt x="7512" y="336"/>
                  </a:lnTo>
                  <a:lnTo>
                    <a:pt x="7491" y="336"/>
                  </a:lnTo>
                  <a:lnTo>
                    <a:pt x="7449" y="315"/>
                  </a:lnTo>
                  <a:lnTo>
                    <a:pt x="7323" y="378"/>
                  </a:lnTo>
                  <a:lnTo>
                    <a:pt x="7240" y="336"/>
                  </a:lnTo>
                  <a:lnTo>
                    <a:pt x="6696" y="482"/>
                  </a:lnTo>
                  <a:lnTo>
                    <a:pt x="5817" y="691"/>
                  </a:lnTo>
                  <a:lnTo>
                    <a:pt x="5671" y="691"/>
                  </a:lnTo>
                  <a:lnTo>
                    <a:pt x="5650" y="650"/>
                  </a:lnTo>
                  <a:lnTo>
                    <a:pt x="5608" y="650"/>
                  </a:lnTo>
                  <a:lnTo>
                    <a:pt x="5566" y="608"/>
                  </a:lnTo>
                  <a:lnTo>
                    <a:pt x="5524" y="629"/>
                  </a:lnTo>
                  <a:lnTo>
                    <a:pt x="5461" y="608"/>
                  </a:lnTo>
                  <a:lnTo>
                    <a:pt x="5419" y="587"/>
                  </a:lnTo>
                  <a:lnTo>
                    <a:pt x="5336" y="608"/>
                  </a:lnTo>
                  <a:lnTo>
                    <a:pt x="5336" y="650"/>
                  </a:lnTo>
                  <a:lnTo>
                    <a:pt x="5189" y="650"/>
                  </a:lnTo>
                  <a:lnTo>
                    <a:pt x="5085" y="629"/>
                  </a:lnTo>
                  <a:lnTo>
                    <a:pt x="4938" y="503"/>
                  </a:lnTo>
                  <a:lnTo>
                    <a:pt x="4896" y="503"/>
                  </a:lnTo>
                  <a:lnTo>
                    <a:pt x="4875" y="482"/>
                  </a:lnTo>
                  <a:lnTo>
                    <a:pt x="4834" y="545"/>
                  </a:lnTo>
                  <a:lnTo>
                    <a:pt x="4771" y="545"/>
                  </a:lnTo>
                  <a:lnTo>
                    <a:pt x="4624" y="524"/>
                  </a:lnTo>
                  <a:lnTo>
                    <a:pt x="4520" y="545"/>
                  </a:lnTo>
                  <a:lnTo>
                    <a:pt x="4457" y="608"/>
                  </a:lnTo>
                  <a:lnTo>
                    <a:pt x="4373" y="587"/>
                  </a:lnTo>
                  <a:lnTo>
                    <a:pt x="4352" y="524"/>
                  </a:lnTo>
                  <a:lnTo>
                    <a:pt x="4290" y="503"/>
                  </a:lnTo>
                  <a:lnTo>
                    <a:pt x="4185" y="524"/>
                  </a:lnTo>
                  <a:lnTo>
                    <a:pt x="4080" y="503"/>
                  </a:lnTo>
                  <a:lnTo>
                    <a:pt x="3955" y="440"/>
                  </a:lnTo>
                  <a:lnTo>
                    <a:pt x="3892" y="398"/>
                  </a:lnTo>
                  <a:lnTo>
                    <a:pt x="3850" y="294"/>
                  </a:lnTo>
                  <a:lnTo>
                    <a:pt x="3829" y="273"/>
                  </a:lnTo>
                  <a:lnTo>
                    <a:pt x="1653" y="273"/>
                  </a:lnTo>
                  <a:lnTo>
                    <a:pt x="1632" y="231"/>
                  </a:lnTo>
                  <a:lnTo>
                    <a:pt x="1569" y="231"/>
                  </a:lnTo>
                  <a:lnTo>
                    <a:pt x="1486" y="294"/>
                  </a:lnTo>
                  <a:lnTo>
                    <a:pt x="1465" y="294"/>
                  </a:lnTo>
                  <a:lnTo>
                    <a:pt x="1360" y="336"/>
                  </a:lnTo>
                  <a:lnTo>
                    <a:pt x="1235" y="294"/>
                  </a:lnTo>
                  <a:lnTo>
                    <a:pt x="1130" y="189"/>
                  </a:lnTo>
                  <a:lnTo>
                    <a:pt x="1067" y="168"/>
                  </a:lnTo>
                  <a:lnTo>
                    <a:pt x="1109" y="106"/>
                  </a:lnTo>
                  <a:lnTo>
                    <a:pt x="1025" y="85"/>
                  </a:lnTo>
                  <a:lnTo>
                    <a:pt x="1025" y="64"/>
                  </a:lnTo>
                  <a:lnTo>
                    <a:pt x="942" y="1"/>
                  </a:lnTo>
                  <a:lnTo>
                    <a:pt x="900" y="22"/>
                  </a:lnTo>
                  <a:lnTo>
                    <a:pt x="858" y="64"/>
                  </a:lnTo>
                  <a:lnTo>
                    <a:pt x="837" y="64"/>
                  </a:lnTo>
                  <a:lnTo>
                    <a:pt x="73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FF6B65"/>
                </a:solidFill>
              </a:endParaRPr>
            </a:p>
          </p:txBody>
        </p:sp>
        <p:sp>
          <p:nvSpPr>
            <p:cNvPr id="3437" name="Google Shape;3437;p71"/>
            <p:cNvSpPr/>
            <p:nvPr/>
          </p:nvSpPr>
          <p:spPr>
            <a:xfrm>
              <a:off x="3953131" y="3215060"/>
              <a:ext cx="71767" cy="110427"/>
            </a:xfrm>
            <a:custGeom>
              <a:avLst/>
              <a:gdLst/>
              <a:ahLst/>
              <a:cxnLst/>
              <a:rect l="l" t="t" r="r" b="b"/>
              <a:pathLst>
                <a:path w="6027" h="9710" extrusionOk="0">
                  <a:moveTo>
                    <a:pt x="6006" y="1"/>
                  </a:moveTo>
                  <a:lnTo>
                    <a:pt x="5964" y="22"/>
                  </a:lnTo>
                  <a:lnTo>
                    <a:pt x="5922" y="84"/>
                  </a:lnTo>
                  <a:lnTo>
                    <a:pt x="5818" y="63"/>
                  </a:lnTo>
                  <a:lnTo>
                    <a:pt x="5734" y="126"/>
                  </a:lnTo>
                  <a:lnTo>
                    <a:pt x="5650" y="210"/>
                  </a:lnTo>
                  <a:lnTo>
                    <a:pt x="5525" y="231"/>
                  </a:lnTo>
                  <a:lnTo>
                    <a:pt x="5441" y="314"/>
                  </a:lnTo>
                  <a:lnTo>
                    <a:pt x="5315" y="314"/>
                  </a:lnTo>
                  <a:lnTo>
                    <a:pt x="5294" y="377"/>
                  </a:lnTo>
                  <a:lnTo>
                    <a:pt x="5190" y="398"/>
                  </a:lnTo>
                  <a:lnTo>
                    <a:pt x="5106" y="377"/>
                  </a:lnTo>
                  <a:lnTo>
                    <a:pt x="4897" y="440"/>
                  </a:lnTo>
                  <a:lnTo>
                    <a:pt x="4855" y="482"/>
                  </a:lnTo>
                  <a:lnTo>
                    <a:pt x="4750" y="503"/>
                  </a:lnTo>
                  <a:lnTo>
                    <a:pt x="4667" y="440"/>
                  </a:lnTo>
                  <a:lnTo>
                    <a:pt x="4583" y="440"/>
                  </a:lnTo>
                  <a:lnTo>
                    <a:pt x="4478" y="419"/>
                  </a:lnTo>
                  <a:lnTo>
                    <a:pt x="4437" y="482"/>
                  </a:lnTo>
                  <a:lnTo>
                    <a:pt x="4458" y="524"/>
                  </a:lnTo>
                  <a:lnTo>
                    <a:pt x="4437" y="607"/>
                  </a:lnTo>
                  <a:lnTo>
                    <a:pt x="4269" y="628"/>
                  </a:lnTo>
                  <a:lnTo>
                    <a:pt x="4144" y="691"/>
                  </a:lnTo>
                  <a:lnTo>
                    <a:pt x="4060" y="628"/>
                  </a:lnTo>
                  <a:lnTo>
                    <a:pt x="3976" y="628"/>
                  </a:lnTo>
                  <a:lnTo>
                    <a:pt x="3976" y="587"/>
                  </a:lnTo>
                  <a:lnTo>
                    <a:pt x="3934" y="545"/>
                  </a:lnTo>
                  <a:lnTo>
                    <a:pt x="3872" y="607"/>
                  </a:lnTo>
                  <a:lnTo>
                    <a:pt x="3809" y="607"/>
                  </a:lnTo>
                  <a:lnTo>
                    <a:pt x="3704" y="712"/>
                  </a:lnTo>
                  <a:lnTo>
                    <a:pt x="3516" y="733"/>
                  </a:lnTo>
                  <a:lnTo>
                    <a:pt x="3537" y="712"/>
                  </a:lnTo>
                  <a:lnTo>
                    <a:pt x="3495" y="628"/>
                  </a:lnTo>
                  <a:lnTo>
                    <a:pt x="3411" y="628"/>
                  </a:lnTo>
                  <a:lnTo>
                    <a:pt x="3328" y="587"/>
                  </a:lnTo>
                  <a:lnTo>
                    <a:pt x="3244" y="545"/>
                  </a:lnTo>
                  <a:lnTo>
                    <a:pt x="3244" y="503"/>
                  </a:lnTo>
                  <a:lnTo>
                    <a:pt x="3181" y="524"/>
                  </a:lnTo>
                  <a:lnTo>
                    <a:pt x="3139" y="545"/>
                  </a:lnTo>
                  <a:lnTo>
                    <a:pt x="3035" y="587"/>
                  </a:lnTo>
                  <a:lnTo>
                    <a:pt x="2491" y="607"/>
                  </a:lnTo>
                  <a:lnTo>
                    <a:pt x="2365" y="1110"/>
                  </a:lnTo>
                  <a:lnTo>
                    <a:pt x="2449" y="1654"/>
                  </a:lnTo>
                  <a:lnTo>
                    <a:pt x="2616" y="1737"/>
                  </a:lnTo>
                  <a:lnTo>
                    <a:pt x="2721" y="1800"/>
                  </a:lnTo>
                  <a:lnTo>
                    <a:pt x="2763" y="1863"/>
                  </a:lnTo>
                  <a:lnTo>
                    <a:pt x="2805" y="1884"/>
                  </a:lnTo>
                  <a:lnTo>
                    <a:pt x="3014" y="2072"/>
                  </a:lnTo>
                  <a:lnTo>
                    <a:pt x="3035" y="2177"/>
                  </a:lnTo>
                  <a:lnTo>
                    <a:pt x="3181" y="2365"/>
                  </a:lnTo>
                  <a:lnTo>
                    <a:pt x="3223" y="2491"/>
                  </a:lnTo>
                  <a:lnTo>
                    <a:pt x="3286" y="2574"/>
                  </a:lnTo>
                  <a:lnTo>
                    <a:pt x="3286" y="2637"/>
                  </a:lnTo>
                  <a:lnTo>
                    <a:pt x="3202" y="2637"/>
                  </a:lnTo>
                  <a:lnTo>
                    <a:pt x="3181" y="2721"/>
                  </a:lnTo>
                  <a:lnTo>
                    <a:pt x="3118" y="2721"/>
                  </a:lnTo>
                  <a:lnTo>
                    <a:pt x="3097" y="2783"/>
                  </a:lnTo>
                  <a:lnTo>
                    <a:pt x="3118" y="2804"/>
                  </a:lnTo>
                  <a:lnTo>
                    <a:pt x="3097" y="2846"/>
                  </a:lnTo>
                  <a:lnTo>
                    <a:pt x="3181" y="2930"/>
                  </a:lnTo>
                  <a:lnTo>
                    <a:pt x="3139" y="3139"/>
                  </a:lnTo>
                  <a:lnTo>
                    <a:pt x="3118" y="3244"/>
                  </a:lnTo>
                  <a:lnTo>
                    <a:pt x="3035" y="3307"/>
                  </a:lnTo>
                  <a:lnTo>
                    <a:pt x="2930" y="3327"/>
                  </a:lnTo>
                  <a:lnTo>
                    <a:pt x="2867" y="3474"/>
                  </a:lnTo>
                  <a:lnTo>
                    <a:pt x="2867" y="3579"/>
                  </a:lnTo>
                  <a:lnTo>
                    <a:pt x="2805" y="3683"/>
                  </a:lnTo>
                  <a:lnTo>
                    <a:pt x="2825" y="3830"/>
                  </a:lnTo>
                  <a:lnTo>
                    <a:pt x="2805" y="3955"/>
                  </a:lnTo>
                  <a:lnTo>
                    <a:pt x="2700" y="3976"/>
                  </a:lnTo>
                  <a:lnTo>
                    <a:pt x="2679" y="3872"/>
                  </a:lnTo>
                  <a:lnTo>
                    <a:pt x="2700" y="3830"/>
                  </a:lnTo>
                  <a:lnTo>
                    <a:pt x="2616" y="3725"/>
                  </a:lnTo>
                  <a:lnTo>
                    <a:pt x="2574" y="3662"/>
                  </a:lnTo>
                  <a:lnTo>
                    <a:pt x="2491" y="3620"/>
                  </a:lnTo>
                  <a:lnTo>
                    <a:pt x="2386" y="3537"/>
                  </a:lnTo>
                  <a:lnTo>
                    <a:pt x="2281" y="3411"/>
                  </a:lnTo>
                  <a:lnTo>
                    <a:pt x="2281" y="3327"/>
                  </a:lnTo>
                  <a:lnTo>
                    <a:pt x="2240" y="3202"/>
                  </a:lnTo>
                  <a:lnTo>
                    <a:pt x="2240" y="3097"/>
                  </a:lnTo>
                  <a:lnTo>
                    <a:pt x="2281" y="2993"/>
                  </a:lnTo>
                  <a:lnTo>
                    <a:pt x="2344" y="2846"/>
                  </a:lnTo>
                  <a:lnTo>
                    <a:pt x="2449" y="2721"/>
                  </a:lnTo>
                  <a:lnTo>
                    <a:pt x="2470" y="2595"/>
                  </a:lnTo>
                  <a:lnTo>
                    <a:pt x="2470" y="2428"/>
                  </a:lnTo>
                  <a:lnTo>
                    <a:pt x="2407" y="2323"/>
                  </a:lnTo>
                  <a:lnTo>
                    <a:pt x="2261" y="2302"/>
                  </a:lnTo>
                  <a:lnTo>
                    <a:pt x="2135" y="2302"/>
                  </a:lnTo>
                  <a:lnTo>
                    <a:pt x="2072" y="2365"/>
                  </a:lnTo>
                  <a:lnTo>
                    <a:pt x="2030" y="2365"/>
                  </a:lnTo>
                  <a:lnTo>
                    <a:pt x="1968" y="2386"/>
                  </a:lnTo>
                  <a:lnTo>
                    <a:pt x="1863" y="2323"/>
                  </a:lnTo>
                  <a:lnTo>
                    <a:pt x="1863" y="2260"/>
                  </a:lnTo>
                  <a:lnTo>
                    <a:pt x="1821" y="2198"/>
                  </a:lnTo>
                  <a:lnTo>
                    <a:pt x="1779" y="2156"/>
                  </a:lnTo>
                  <a:lnTo>
                    <a:pt x="1758" y="2093"/>
                  </a:lnTo>
                  <a:lnTo>
                    <a:pt x="1612" y="2114"/>
                  </a:lnTo>
                  <a:lnTo>
                    <a:pt x="1424" y="2177"/>
                  </a:lnTo>
                  <a:lnTo>
                    <a:pt x="1089" y="2302"/>
                  </a:lnTo>
                  <a:lnTo>
                    <a:pt x="984" y="2323"/>
                  </a:lnTo>
                  <a:lnTo>
                    <a:pt x="398" y="2595"/>
                  </a:lnTo>
                  <a:lnTo>
                    <a:pt x="273" y="2595"/>
                  </a:lnTo>
                  <a:lnTo>
                    <a:pt x="43" y="2700"/>
                  </a:lnTo>
                  <a:lnTo>
                    <a:pt x="1" y="2783"/>
                  </a:lnTo>
                  <a:lnTo>
                    <a:pt x="43" y="2951"/>
                  </a:lnTo>
                  <a:lnTo>
                    <a:pt x="43" y="3035"/>
                  </a:lnTo>
                  <a:lnTo>
                    <a:pt x="64" y="3223"/>
                  </a:lnTo>
                  <a:lnTo>
                    <a:pt x="273" y="3244"/>
                  </a:lnTo>
                  <a:lnTo>
                    <a:pt x="356" y="3244"/>
                  </a:lnTo>
                  <a:lnTo>
                    <a:pt x="377" y="3327"/>
                  </a:lnTo>
                  <a:lnTo>
                    <a:pt x="419" y="3307"/>
                  </a:lnTo>
                  <a:lnTo>
                    <a:pt x="482" y="3244"/>
                  </a:lnTo>
                  <a:lnTo>
                    <a:pt x="628" y="3265"/>
                  </a:lnTo>
                  <a:lnTo>
                    <a:pt x="796" y="3369"/>
                  </a:lnTo>
                  <a:lnTo>
                    <a:pt x="901" y="3516"/>
                  </a:lnTo>
                  <a:lnTo>
                    <a:pt x="1005" y="3537"/>
                  </a:lnTo>
                  <a:lnTo>
                    <a:pt x="1193" y="3537"/>
                  </a:lnTo>
                  <a:lnTo>
                    <a:pt x="1298" y="3620"/>
                  </a:lnTo>
                  <a:lnTo>
                    <a:pt x="1340" y="3683"/>
                  </a:lnTo>
                  <a:lnTo>
                    <a:pt x="1465" y="3725"/>
                  </a:lnTo>
                  <a:lnTo>
                    <a:pt x="1465" y="3788"/>
                  </a:lnTo>
                  <a:lnTo>
                    <a:pt x="1424" y="3892"/>
                  </a:lnTo>
                  <a:lnTo>
                    <a:pt x="1445" y="3976"/>
                  </a:lnTo>
                  <a:lnTo>
                    <a:pt x="1424" y="4060"/>
                  </a:lnTo>
                  <a:lnTo>
                    <a:pt x="1445" y="4144"/>
                  </a:lnTo>
                  <a:lnTo>
                    <a:pt x="1445" y="4206"/>
                  </a:lnTo>
                  <a:lnTo>
                    <a:pt x="1403" y="4290"/>
                  </a:lnTo>
                  <a:lnTo>
                    <a:pt x="1361" y="4457"/>
                  </a:lnTo>
                  <a:lnTo>
                    <a:pt x="1319" y="4562"/>
                  </a:lnTo>
                  <a:lnTo>
                    <a:pt x="1361" y="4604"/>
                  </a:lnTo>
                  <a:lnTo>
                    <a:pt x="1445" y="4604"/>
                  </a:lnTo>
                  <a:lnTo>
                    <a:pt x="1424" y="4688"/>
                  </a:lnTo>
                  <a:lnTo>
                    <a:pt x="1319" y="4729"/>
                  </a:lnTo>
                  <a:lnTo>
                    <a:pt x="1319" y="4834"/>
                  </a:lnTo>
                  <a:lnTo>
                    <a:pt x="1319" y="4980"/>
                  </a:lnTo>
                  <a:lnTo>
                    <a:pt x="1235" y="5001"/>
                  </a:lnTo>
                  <a:lnTo>
                    <a:pt x="1235" y="5043"/>
                  </a:lnTo>
                  <a:lnTo>
                    <a:pt x="1340" y="5127"/>
                  </a:lnTo>
                  <a:lnTo>
                    <a:pt x="1361" y="5232"/>
                  </a:lnTo>
                  <a:lnTo>
                    <a:pt x="1319" y="5294"/>
                  </a:lnTo>
                  <a:lnTo>
                    <a:pt x="1319" y="5399"/>
                  </a:lnTo>
                  <a:lnTo>
                    <a:pt x="1361" y="5441"/>
                  </a:lnTo>
                  <a:lnTo>
                    <a:pt x="1403" y="5524"/>
                  </a:lnTo>
                  <a:lnTo>
                    <a:pt x="1319" y="5629"/>
                  </a:lnTo>
                  <a:lnTo>
                    <a:pt x="1214" y="5734"/>
                  </a:lnTo>
                  <a:lnTo>
                    <a:pt x="1193" y="5776"/>
                  </a:lnTo>
                  <a:lnTo>
                    <a:pt x="1110" y="5776"/>
                  </a:lnTo>
                  <a:lnTo>
                    <a:pt x="1089" y="5859"/>
                  </a:lnTo>
                  <a:lnTo>
                    <a:pt x="1110" y="5964"/>
                  </a:lnTo>
                  <a:lnTo>
                    <a:pt x="1089" y="6048"/>
                  </a:lnTo>
                  <a:lnTo>
                    <a:pt x="1047" y="6194"/>
                  </a:lnTo>
                  <a:lnTo>
                    <a:pt x="1026" y="6278"/>
                  </a:lnTo>
                  <a:lnTo>
                    <a:pt x="1026" y="6466"/>
                  </a:lnTo>
                  <a:lnTo>
                    <a:pt x="398" y="7115"/>
                  </a:lnTo>
                  <a:lnTo>
                    <a:pt x="461" y="7282"/>
                  </a:lnTo>
                  <a:lnTo>
                    <a:pt x="482" y="7429"/>
                  </a:lnTo>
                  <a:lnTo>
                    <a:pt x="566" y="7554"/>
                  </a:lnTo>
                  <a:lnTo>
                    <a:pt x="566" y="7847"/>
                  </a:lnTo>
                  <a:lnTo>
                    <a:pt x="524" y="7868"/>
                  </a:lnTo>
                  <a:lnTo>
                    <a:pt x="524" y="7973"/>
                  </a:lnTo>
                  <a:lnTo>
                    <a:pt x="587" y="8077"/>
                  </a:lnTo>
                  <a:lnTo>
                    <a:pt x="608" y="8224"/>
                  </a:lnTo>
                  <a:lnTo>
                    <a:pt x="608" y="8684"/>
                  </a:lnTo>
                  <a:lnTo>
                    <a:pt x="566" y="8851"/>
                  </a:lnTo>
                  <a:lnTo>
                    <a:pt x="566" y="9019"/>
                  </a:lnTo>
                  <a:lnTo>
                    <a:pt x="566" y="9207"/>
                  </a:lnTo>
                  <a:lnTo>
                    <a:pt x="566" y="9228"/>
                  </a:lnTo>
                  <a:lnTo>
                    <a:pt x="628" y="9270"/>
                  </a:lnTo>
                  <a:lnTo>
                    <a:pt x="691" y="9333"/>
                  </a:lnTo>
                  <a:lnTo>
                    <a:pt x="733" y="9395"/>
                  </a:lnTo>
                  <a:lnTo>
                    <a:pt x="712" y="9437"/>
                  </a:lnTo>
                  <a:lnTo>
                    <a:pt x="712" y="9521"/>
                  </a:lnTo>
                  <a:lnTo>
                    <a:pt x="691" y="9626"/>
                  </a:lnTo>
                  <a:lnTo>
                    <a:pt x="691" y="9646"/>
                  </a:lnTo>
                  <a:lnTo>
                    <a:pt x="733" y="9646"/>
                  </a:lnTo>
                  <a:lnTo>
                    <a:pt x="942" y="9709"/>
                  </a:lnTo>
                  <a:lnTo>
                    <a:pt x="1047" y="9709"/>
                  </a:lnTo>
                  <a:lnTo>
                    <a:pt x="1089" y="9605"/>
                  </a:lnTo>
                  <a:lnTo>
                    <a:pt x="1131" y="9500"/>
                  </a:lnTo>
                  <a:lnTo>
                    <a:pt x="1152" y="9333"/>
                  </a:lnTo>
                  <a:lnTo>
                    <a:pt x="1131" y="9291"/>
                  </a:lnTo>
                  <a:lnTo>
                    <a:pt x="1110" y="9291"/>
                  </a:lnTo>
                  <a:lnTo>
                    <a:pt x="1089" y="9395"/>
                  </a:lnTo>
                  <a:lnTo>
                    <a:pt x="1005" y="9374"/>
                  </a:lnTo>
                  <a:lnTo>
                    <a:pt x="942" y="9437"/>
                  </a:lnTo>
                  <a:lnTo>
                    <a:pt x="942" y="9333"/>
                  </a:lnTo>
                  <a:lnTo>
                    <a:pt x="901" y="9228"/>
                  </a:lnTo>
                  <a:lnTo>
                    <a:pt x="880" y="9207"/>
                  </a:lnTo>
                  <a:lnTo>
                    <a:pt x="921" y="9165"/>
                  </a:lnTo>
                  <a:lnTo>
                    <a:pt x="984" y="9165"/>
                  </a:lnTo>
                  <a:lnTo>
                    <a:pt x="1026" y="9019"/>
                  </a:lnTo>
                  <a:lnTo>
                    <a:pt x="1110" y="8977"/>
                  </a:lnTo>
                  <a:lnTo>
                    <a:pt x="1131" y="8893"/>
                  </a:lnTo>
                  <a:lnTo>
                    <a:pt x="1298" y="8872"/>
                  </a:lnTo>
                  <a:lnTo>
                    <a:pt x="1465" y="8663"/>
                  </a:lnTo>
                  <a:lnTo>
                    <a:pt x="1989" y="8579"/>
                  </a:lnTo>
                  <a:lnTo>
                    <a:pt x="2365" y="8391"/>
                  </a:lnTo>
                  <a:lnTo>
                    <a:pt x="2574" y="8182"/>
                  </a:lnTo>
                  <a:lnTo>
                    <a:pt x="2616" y="8035"/>
                  </a:lnTo>
                  <a:lnTo>
                    <a:pt x="2679" y="7931"/>
                  </a:lnTo>
                  <a:lnTo>
                    <a:pt x="2679" y="7847"/>
                  </a:lnTo>
                  <a:lnTo>
                    <a:pt x="2574" y="7910"/>
                  </a:lnTo>
                  <a:lnTo>
                    <a:pt x="2553" y="7805"/>
                  </a:lnTo>
                  <a:lnTo>
                    <a:pt x="2595" y="7805"/>
                  </a:lnTo>
                  <a:lnTo>
                    <a:pt x="2595" y="7701"/>
                  </a:lnTo>
                  <a:lnTo>
                    <a:pt x="2658" y="7617"/>
                  </a:lnTo>
                  <a:lnTo>
                    <a:pt x="2658" y="7533"/>
                  </a:lnTo>
                  <a:lnTo>
                    <a:pt x="2721" y="7345"/>
                  </a:lnTo>
                  <a:lnTo>
                    <a:pt x="2700" y="7324"/>
                  </a:lnTo>
                  <a:lnTo>
                    <a:pt x="2700" y="7177"/>
                  </a:lnTo>
                  <a:lnTo>
                    <a:pt x="2763" y="7115"/>
                  </a:lnTo>
                  <a:lnTo>
                    <a:pt x="2763" y="6968"/>
                  </a:lnTo>
                  <a:lnTo>
                    <a:pt x="2721" y="6968"/>
                  </a:lnTo>
                  <a:lnTo>
                    <a:pt x="2721" y="6822"/>
                  </a:lnTo>
                  <a:lnTo>
                    <a:pt x="2658" y="6968"/>
                  </a:lnTo>
                  <a:lnTo>
                    <a:pt x="2658" y="7073"/>
                  </a:lnTo>
                  <a:lnTo>
                    <a:pt x="2595" y="7094"/>
                  </a:lnTo>
                  <a:lnTo>
                    <a:pt x="2574" y="6968"/>
                  </a:lnTo>
                  <a:lnTo>
                    <a:pt x="2595" y="6592"/>
                  </a:lnTo>
                  <a:lnTo>
                    <a:pt x="2553" y="6466"/>
                  </a:lnTo>
                  <a:lnTo>
                    <a:pt x="2553" y="6340"/>
                  </a:lnTo>
                  <a:lnTo>
                    <a:pt x="2470" y="6236"/>
                  </a:lnTo>
                  <a:lnTo>
                    <a:pt x="2407" y="6194"/>
                  </a:lnTo>
                  <a:lnTo>
                    <a:pt x="2491" y="6152"/>
                  </a:lnTo>
                  <a:lnTo>
                    <a:pt x="2491" y="6068"/>
                  </a:lnTo>
                  <a:lnTo>
                    <a:pt x="2302" y="5838"/>
                  </a:lnTo>
                  <a:lnTo>
                    <a:pt x="2386" y="5755"/>
                  </a:lnTo>
                  <a:lnTo>
                    <a:pt x="2365" y="5650"/>
                  </a:lnTo>
                  <a:lnTo>
                    <a:pt x="2407" y="5608"/>
                  </a:lnTo>
                  <a:lnTo>
                    <a:pt x="2407" y="5524"/>
                  </a:lnTo>
                  <a:lnTo>
                    <a:pt x="2365" y="5441"/>
                  </a:lnTo>
                  <a:lnTo>
                    <a:pt x="2365" y="5399"/>
                  </a:lnTo>
                  <a:lnTo>
                    <a:pt x="2407" y="5399"/>
                  </a:lnTo>
                  <a:lnTo>
                    <a:pt x="2512" y="5462"/>
                  </a:lnTo>
                  <a:lnTo>
                    <a:pt x="2574" y="5399"/>
                  </a:lnTo>
                  <a:lnTo>
                    <a:pt x="2721" y="5399"/>
                  </a:lnTo>
                  <a:lnTo>
                    <a:pt x="2825" y="5315"/>
                  </a:lnTo>
                  <a:lnTo>
                    <a:pt x="2805" y="5190"/>
                  </a:lnTo>
                  <a:lnTo>
                    <a:pt x="3118" y="4980"/>
                  </a:lnTo>
                  <a:lnTo>
                    <a:pt x="3244" y="4980"/>
                  </a:lnTo>
                  <a:lnTo>
                    <a:pt x="3244" y="4897"/>
                  </a:lnTo>
                  <a:lnTo>
                    <a:pt x="3307" y="4876"/>
                  </a:lnTo>
                  <a:lnTo>
                    <a:pt x="3349" y="4813"/>
                  </a:lnTo>
                  <a:lnTo>
                    <a:pt x="3349" y="4771"/>
                  </a:lnTo>
                  <a:lnTo>
                    <a:pt x="3600" y="4625"/>
                  </a:lnTo>
                  <a:lnTo>
                    <a:pt x="3621" y="4562"/>
                  </a:lnTo>
                  <a:lnTo>
                    <a:pt x="3662" y="4520"/>
                  </a:lnTo>
                  <a:lnTo>
                    <a:pt x="3704" y="4374"/>
                  </a:lnTo>
                  <a:lnTo>
                    <a:pt x="3746" y="4478"/>
                  </a:lnTo>
                  <a:lnTo>
                    <a:pt x="3830" y="4416"/>
                  </a:lnTo>
                  <a:lnTo>
                    <a:pt x="3955" y="4269"/>
                  </a:lnTo>
                  <a:lnTo>
                    <a:pt x="3955" y="4185"/>
                  </a:lnTo>
                  <a:lnTo>
                    <a:pt x="4018" y="4248"/>
                  </a:lnTo>
                  <a:lnTo>
                    <a:pt x="4248" y="4081"/>
                  </a:lnTo>
                  <a:lnTo>
                    <a:pt x="4437" y="3997"/>
                  </a:lnTo>
                  <a:lnTo>
                    <a:pt x="4437" y="3976"/>
                  </a:lnTo>
                  <a:lnTo>
                    <a:pt x="4562" y="3976"/>
                  </a:lnTo>
                  <a:lnTo>
                    <a:pt x="4918" y="3788"/>
                  </a:lnTo>
                  <a:lnTo>
                    <a:pt x="4960" y="3725"/>
                  </a:lnTo>
                  <a:lnTo>
                    <a:pt x="5022" y="3683"/>
                  </a:lnTo>
                  <a:lnTo>
                    <a:pt x="5399" y="3474"/>
                  </a:lnTo>
                  <a:lnTo>
                    <a:pt x="5399" y="3369"/>
                  </a:lnTo>
                  <a:lnTo>
                    <a:pt x="5504" y="3369"/>
                  </a:lnTo>
                  <a:lnTo>
                    <a:pt x="5608" y="3223"/>
                  </a:lnTo>
                  <a:lnTo>
                    <a:pt x="5608" y="3139"/>
                  </a:lnTo>
                  <a:lnTo>
                    <a:pt x="5734" y="2993"/>
                  </a:lnTo>
                  <a:lnTo>
                    <a:pt x="5818" y="2951"/>
                  </a:lnTo>
                  <a:lnTo>
                    <a:pt x="5818" y="2846"/>
                  </a:lnTo>
                  <a:lnTo>
                    <a:pt x="5859" y="2783"/>
                  </a:lnTo>
                  <a:lnTo>
                    <a:pt x="5797" y="2783"/>
                  </a:lnTo>
                  <a:lnTo>
                    <a:pt x="5755" y="2804"/>
                  </a:lnTo>
                  <a:lnTo>
                    <a:pt x="5734" y="2742"/>
                  </a:lnTo>
                  <a:lnTo>
                    <a:pt x="5838" y="2679"/>
                  </a:lnTo>
                  <a:lnTo>
                    <a:pt x="5901" y="2679"/>
                  </a:lnTo>
                  <a:lnTo>
                    <a:pt x="5922" y="2616"/>
                  </a:lnTo>
                  <a:lnTo>
                    <a:pt x="5901" y="2574"/>
                  </a:lnTo>
                  <a:lnTo>
                    <a:pt x="5943" y="2532"/>
                  </a:lnTo>
                  <a:lnTo>
                    <a:pt x="6006" y="2470"/>
                  </a:lnTo>
                  <a:lnTo>
                    <a:pt x="5964" y="2219"/>
                  </a:lnTo>
                  <a:lnTo>
                    <a:pt x="5943" y="2198"/>
                  </a:lnTo>
                  <a:lnTo>
                    <a:pt x="5838" y="2198"/>
                  </a:lnTo>
                  <a:lnTo>
                    <a:pt x="5797" y="2177"/>
                  </a:lnTo>
                  <a:lnTo>
                    <a:pt x="5818" y="2114"/>
                  </a:lnTo>
                  <a:lnTo>
                    <a:pt x="5901" y="2114"/>
                  </a:lnTo>
                  <a:lnTo>
                    <a:pt x="5901" y="1863"/>
                  </a:lnTo>
                  <a:lnTo>
                    <a:pt x="5859" y="1800"/>
                  </a:lnTo>
                  <a:lnTo>
                    <a:pt x="5901" y="1800"/>
                  </a:lnTo>
                  <a:lnTo>
                    <a:pt x="5922" y="1528"/>
                  </a:lnTo>
                  <a:lnTo>
                    <a:pt x="5901" y="1361"/>
                  </a:lnTo>
                  <a:lnTo>
                    <a:pt x="5964" y="1319"/>
                  </a:lnTo>
                  <a:lnTo>
                    <a:pt x="5943" y="1151"/>
                  </a:lnTo>
                  <a:lnTo>
                    <a:pt x="5922" y="1131"/>
                  </a:lnTo>
                  <a:lnTo>
                    <a:pt x="5922" y="963"/>
                  </a:lnTo>
                  <a:lnTo>
                    <a:pt x="5964" y="942"/>
                  </a:lnTo>
                  <a:lnTo>
                    <a:pt x="5901" y="817"/>
                  </a:lnTo>
                  <a:lnTo>
                    <a:pt x="5859" y="628"/>
                  </a:lnTo>
                  <a:lnTo>
                    <a:pt x="5922" y="587"/>
                  </a:lnTo>
                  <a:lnTo>
                    <a:pt x="5901" y="545"/>
                  </a:lnTo>
                  <a:lnTo>
                    <a:pt x="5901" y="503"/>
                  </a:lnTo>
                  <a:lnTo>
                    <a:pt x="5901" y="440"/>
                  </a:lnTo>
                  <a:lnTo>
                    <a:pt x="6027" y="273"/>
                  </a:lnTo>
                  <a:lnTo>
                    <a:pt x="5964" y="231"/>
                  </a:lnTo>
                  <a:lnTo>
                    <a:pt x="6027" y="168"/>
                  </a:lnTo>
                  <a:lnTo>
                    <a:pt x="6027" y="22"/>
                  </a:lnTo>
                  <a:lnTo>
                    <a:pt x="600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38" name="Google Shape;3438;p71"/>
            <p:cNvSpPr/>
            <p:nvPr/>
          </p:nvSpPr>
          <p:spPr>
            <a:xfrm>
              <a:off x="3951893" y="3317378"/>
              <a:ext cx="9978" cy="10724"/>
            </a:xfrm>
            <a:custGeom>
              <a:avLst/>
              <a:gdLst/>
              <a:ahLst/>
              <a:cxnLst/>
              <a:rect l="l" t="t" r="r" b="b"/>
              <a:pathLst>
                <a:path w="838" h="943" extrusionOk="0">
                  <a:moveTo>
                    <a:pt x="314" y="1"/>
                  </a:moveTo>
                  <a:lnTo>
                    <a:pt x="209" y="43"/>
                  </a:lnTo>
                  <a:lnTo>
                    <a:pt x="188" y="189"/>
                  </a:lnTo>
                  <a:lnTo>
                    <a:pt x="63" y="440"/>
                  </a:lnTo>
                  <a:lnTo>
                    <a:pt x="0" y="566"/>
                  </a:lnTo>
                  <a:lnTo>
                    <a:pt x="42" y="649"/>
                  </a:lnTo>
                  <a:lnTo>
                    <a:pt x="105" y="712"/>
                  </a:lnTo>
                  <a:lnTo>
                    <a:pt x="168" y="817"/>
                  </a:lnTo>
                  <a:lnTo>
                    <a:pt x="377" y="921"/>
                  </a:lnTo>
                  <a:lnTo>
                    <a:pt x="586" y="942"/>
                  </a:lnTo>
                  <a:lnTo>
                    <a:pt x="670" y="921"/>
                  </a:lnTo>
                  <a:lnTo>
                    <a:pt x="712" y="817"/>
                  </a:lnTo>
                  <a:lnTo>
                    <a:pt x="691" y="712"/>
                  </a:lnTo>
                  <a:lnTo>
                    <a:pt x="774" y="691"/>
                  </a:lnTo>
                  <a:lnTo>
                    <a:pt x="795" y="649"/>
                  </a:lnTo>
                  <a:lnTo>
                    <a:pt x="795" y="629"/>
                  </a:lnTo>
                  <a:lnTo>
                    <a:pt x="816" y="524"/>
                  </a:lnTo>
                  <a:lnTo>
                    <a:pt x="816" y="440"/>
                  </a:lnTo>
                  <a:lnTo>
                    <a:pt x="837" y="398"/>
                  </a:lnTo>
                  <a:lnTo>
                    <a:pt x="795" y="336"/>
                  </a:lnTo>
                  <a:lnTo>
                    <a:pt x="732" y="273"/>
                  </a:lnTo>
                  <a:lnTo>
                    <a:pt x="670" y="231"/>
                  </a:lnTo>
                  <a:lnTo>
                    <a:pt x="670" y="210"/>
                  </a:lnTo>
                  <a:lnTo>
                    <a:pt x="565" y="189"/>
                  </a:lnTo>
                  <a:lnTo>
                    <a:pt x="481" y="105"/>
                  </a:lnTo>
                  <a:lnTo>
                    <a:pt x="3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39" name="Google Shape;3439;p71"/>
            <p:cNvSpPr/>
            <p:nvPr/>
          </p:nvSpPr>
          <p:spPr>
            <a:xfrm>
              <a:off x="3925232" y="3338554"/>
              <a:ext cx="15956" cy="14295"/>
            </a:xfrm>
            <a:custGeom>
              <a:avLst/>
              <a:gdLst/>
              <a:ahLst/>
              <a:cxnLst/>
              <a:rect l="l" t="t" r="r" b="b"/>
              <a:pathLst>
                <a:path w="1340" h="1257" extrusionOk="0">
                  <a:moveTo>
                    <a:pt x="775" y="1"/>
                  </a:moveTo>
                  <a:lnTo>
                    <a:pt x="754" y="43"/>
                  </a:lnTo>
                  <a:lnTo>
                    <a:pt x="670" y="106"/>
                  </a:lnTo>
                  <a:lnTo>
                    <a:pt x="628" y="147"/>
                  </a:lnTo>
                  <a:lnTo>
                    <a:pt x="419" y="189"/>
                  </a:lnTo>
                  <a:lnTo>
                    <a:pt x="293" y="315"/>
                  </a:lnTo>
                  <a:lnTo>
                    <a:pt x="231" y="440"/>
                  </a:lnTo>
                  <a:lnTo>
                    <a:pt x="84" y="566"/>
                  </a:lnTo>
                  <a:lnTo>
                    <a:pt x="0" y="629"/>
                  </a:lnTo>
                  <a:lnTo>
                    <a:pt x="42" y="733"/>
                  </a:lnTo>
                  <a:lnTo>
                    <a:pt x="126" y="796"/>
                  </a:lnTo>
                  <a:lnTo>
                    <a:pt x="126" y="859"/>
                  </a:lnTo>
                  <a:lnTo>
                    <a:pt x="210" y="943"/>
                  </a:lnTo>
                  <a:lnTo>
                    <a:pt x="210" y="1047"/>
                  </a:lnTo>
                  <a:lnTo>
                    <a:pt x="293" y="1131"/>
                  </a:lnTo>
                  <a:lnTo>
                    <a:pt x="356" y="1194"/>
                  </a:lnTo>
                  <a:lnTo>
                    <a:pt x="503" y="1256"/>
                  </a:lnTo>
                  <a:lnTo>
                    <a:pt x="607" y="1256"/>
                  </a:lnTo>
                  <a:lnTo>
                    <a:pt x="628" y="1194"/>
                  </a:lnTo>
                  <a:lnTo>
                    <a:pt x="670" y="1152"/>
                  </a:lnTo>
                  <a:lnTo>
                    <a:pt x="712" y="1026"/>
                  </a:lnTo>
                  <a:lnTo>
                    <a:pt x="816" y="984"/>
                  </a:lnTo>
                  <a:lnTo>
                    <a:pt x="879" y="943"/>
                  </a:lnTo>
                  <a:lnTo>
                    <a:pt x="984" y="922"/>
                  </a:lnTo>
                  <a:lnTo>
                    <a:pt x="1067" y="943"/>
                  </a:lnTo>
                  <a:lnTo>
                    <a:pt x="1172" y="859"/>
                  </a:lnTo>
                  <a:lnTo>
                    <a:pt x="1193" y="775"/>
                  </a:lnTo>
                  <a:lnTo>
                    <a:pt x="1151" y="733"/>
                  </a:lnTo>
                  <a:lnTo>
                    <a:pt x="1130" y="650"/>
                  </a:lnTo>
                  <a:lnTo>
                    <a:pt x="1235" y="608"/>
                  </a:lnTo>
                  <a:lnTo>
                    <a:pt x="1339" y="524"/>
                  </a:lnTo>
                  <a:lnTo>
                    <a:pt x="1339" y="399"/>
                  </a:lnTo>
                  <a:lnTo>
                    <a:pt x="1256" y="147"/>
                  </a:lnTo>
                  <a:lnTo>
                    <a:pt x="1130" y="43"/>
                  </a:lnTo>
                  <a:lnTo>
                    <a:pt x="1026" y="85"/>
                  </a:lnTo>
                  <a:lnTo>
                    <a:pt x="942" y="22"/>
                  </a:lnTo>
                  <a:lnTo>
                    <a:pt x="921" y="43"/>
                  </a:lnTo>
                  <a:lnTo>
                    <a:pt x="858" y="22"/>
                  </a:lnTo>
                  <a:lnTo>
                    <a:pt x="77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40" name="Google Shape;3440;p71"/>
            <p:cNvSpPr/>
            <p:nvPr/>
          </p:nvSpPr>
          <p:spPr>
            <a:xfrm>
              <a:off x="4226694" y="2879548"/>
              <a:ext cx="50095" cy="39508"/>
            </a:xfrm>
            <a:custGeom>
              <a:avLst/>
              <a:gdLst/>
              <a:ahLst/>
              <a:cxnLst/>
              <a:rect l="l" t="t" r="r" b="b"/>
              <a:pathLst>
                <a:path w="4207" h="3474" extrusionOk="0">
                  <a:moveTo>
                    <a:pt x="1507" y="0"/>
                  </a:moveTo>
                  <a:lnTo>
                    <a:pt x="1466" y="63"/>
                  </a:lnTo>
                  <a:lnTo>
                    <a:pt x="1403" y="105"/>
                  </a:lnTo>
                  <a:lnTo>
                    <a:pt x="1298" y="105"/>
                  </a:lnTo>
                  <a:lnTo>
                    <a:pt x="1256" y="126"/>
                  </a:lnTo>
                  <a:lnTo>
                    <a:pt x="1152" y="63"/>
                  </a:lnTo>
                  <a:lnTo>
                    <a:pt x="1068" y="63"/>
                  </a:lnTo>
                  <a:lnTo>
                    <a:pt x="1026" y="105"/>
                  </a:lnTo>
                  <a:lnTo>
                    <a:pt x="880" y="293"/>
                  </a:lnTo>
                  <a:lnTo>
                    <a:pt x="629" y="398"/>
                  </a:lnTo>
                  <a:lnTo>
                    <a:pt x="231" y="503"/>
                  </a:lnTo>
                  <a:lnTo>
                    <a:pt x="252" y="586"/>
                  </a:lnTo>
                  <a:lnTo>
                    <a:pt x="1" y="754"/>
                  </a:lnTo>
                  <a:lnTo>
                    <a:pt x="22" y="1005"/>
                  </a:lnTo>
                  <a:lnTo>
                    <a:pt x="106" y="1067"/>
                  </a:lnTo>
                  <a:lnTo>
                    <a:pt x="189" y="1047"/>
                  </a:lnTo>
                  <a:lnTo>
                    <a:pt x="294" y="1005"/>
                  </a:lnTo>
                  <a:lnTo>
                    <a:pt x="419" y="1151"/>
                  </a:lnTo>
                  <a:lnTo>
                    <a:pt x="566" y="1277"/>
                  </a:lnTo>
                  <a:lnTo>
                    <a:pt x="733" y="1360"/>
                  </a:lnTo>
                  <a:lnTo>
                    <a:pt x="754" y="1486"/>
                  </a:lnTo>
                  <a:lnTo>
                    <a:pt x="901" y="1549"/>
                  </a:lnTo>
                  <a:lnTo>
                    <a:pt x="901" y="1674"/>
                  </a:lnTo>
                  <a:lnTo>
                    <a:pt x="754" y="1779"/>
                  </a:lnTo>
                  <a:lnTo>
                    <a:pt x="754" y="1904"/>
                  </a:lnTo>
                  <a:lnTo>
                    <a:pt x="650" y="1946"/>
                  </a:lnTo>
                  <a:lnTo>
                    <a:pt x="650" y="2114"/>
                  </a:lnTo>
                  <a:lnTo>
                    <a:pt x="754" y="2302"/>
                  </a:lnTo>
                  <a:lnTo>
                    <a:pt x="859" y="2679"/>
                  </a:lnTo>
                  <a:lnTo>
                    <a:pt x="880" y="2846"/>
                  </a:lnTo>
                  <a:lnTo>
                    <a:pt x="1089" y="3034"/>
                  </a:lnTo>
                  <a:lnTo>
                    <a:pt x="1298" y="3097"/>
                  </a:lnTo>
                  <a:lnTo>
                    <a:pt x="1507" y="3160"/>
                  </a:lnTo>
                  <a:lnTo>
                    <a:pt x="1570" y="3327"/>
                  </a:lnTo>
                  <a:lnTo>
                    <a:pt x="1759" y="3348"/>
                  </a:lnTo>
                  <a:lnTo>
                    <a:pt x="1884" y="3306"/>
                  </a:lnTo>
                  <a:lnTo>
                    <a:pt x="2031" y="3348"/>
                  </a:lnTo>
                  <a:lnTo>
                    <a:pt x="2031" y="3474"/>
                  </a:lnTo>
                  <a:lnTo>
                    <a:pt x="2093" y="3432"/>
                  </a:lnTo>
                  <a:lnTo>
                    <a:pt x="2240" y="3139"/>
                  </a:lnTo>
                  <a:lnTo>
                    <a:pt x="2428" y="2992"/>
                  </a:lnTo>
                  <a:lnTo>
                    <a:pt x="2554" y="2992"/>
                  </a:lnTo>
                  <a:lnTo>
                    <a:pt x="2637" y="2846"/>
                  </a:lnTo>
                  <a:lnTo>
                    <a:pt x="2763" y="2846"/>
                  </a:lnTo>
                  <a:lnTo>
                    <a:pt x="3077" y="3055"/>
                  </a:lnTo>
                  <a:lnTo>
                    <a:pt x="3244" y="2951"/>
                  </a:lnTo>
                  <a:lnTo>
                    <a:pt x="3391" y="3034"/>
                  </a:lnTo>
                  <a:lnTo>
                    <a:pt x="3453" y="3202"/>
                  </a:lnTo>
                  <a:lnTo>
                    <a:pt x="3600" y="3202"/>
                  </a:lnTo>
                  <a:lnTo>
                    <a:pt x="3851" y="3327"/>
                  </a:lnTo>
                  <a:lnTo>
                    <a:pt x="3997" y="3139"/>
                  </a:lnTo>
                  <a:lnTo>
                    <a:pt x="4102" y="3202"/>
                  </a:lnTo>
                  <a:lnTo>
                    <a:pt x="4123" y="3264"/>
                  </a:lnTo>
                  <a:lnTo>
                    <a:pt x="4207" y="3139"/>
                  </a:lnTo>
                  <a:lnTo>
                    <a:pt x="4165" y="2930"/>
                  </a:lnTo>
                  <a:lnTo>
                    <a:pt x="4102" y="2679"/>
                  </a:lnTo>
                  <a:lnTo>
                    <a:pt x="3955" y="2637"/>
                  </a:lnTo>
                  <a:lnTo>
                    <a:pt x="3851" y="2386"/>
                  </a:lnTo>
                  <a:lnTo>
                    <a:pt x="3851" y="2114"/>
                  </a:lnTo>
                  <a:lnTo>
                    <a:pt x="3767" y="1967"/>
                  </a:lnTo>
                  <a:lnTo>
                    <a:pt x="3579" y="1863"/>
                  </a:lnTo>
                  <a:lnTo>
                    <a:pt x="3432" y="1695"/>
                  </a:lnTo>
                  <a:lnTo>
                    <a:pt x="3328" y="1423"/>
                  </a:lnTo>
                  <a:lnTo>
                    <a:pt x="3139" y="1319"/>
                  </a:lnTo>
                  <a:lnTo>
                    <a:pt x="2909" y="1235"/>
                  </a:lnTo>
                  <a:lnTo>
                    <a:pt x="2867" y="1109"/>
                  </a:lnTo>
                  <a:lnTo>
                    <a:pt x="2763" y="1067"/>
                  </a:lnTo>
                  <a:lnTo>
                    <a:pt x="2554" y="1067"/>
                  </a:lnTo>
                  <a:lnTo>
                    <a:pt x="2323" y="1047"/>
                  </a:lnTo>
                  <a:lnTo>
                    <a:pt x="2240" y="963"/>
                  </a:lnTo>
                  <a:lnTo>
                    <a:pt x="2177" y="900"/>
                  </a:lnTo>
                  <a:lnTo>
                    <a:pt x="2135" y="733"/>
                  </a:lnTo>
                  <a:lnTo>
                    <a:pt x="2010" y="649"/>
                  </a:lnTo>
                  <a:lnTo>
                    <a:pt x="1759" y="272"/>
                  </a:lnTo>
                  <a:lnTo>
                    <a:pt x="1675" y="84"/>
                  </a:lnTo>
                  <a:lnTo>
                    <a:pt x="159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41" name="Google Shape;3441;p71"/>
            <p:cNvSpPr/>
            <p:nvPr/>
          </p:nvSpPr>
          <p:spPr>
            <a:xfrm>
              <a:off x="4226694" y="2879548"/>
              <a:ext cx="50095" cy="39508"/>
            </a:xfrm>
            <a:custGeom>
              <a:avLst/>
              <a:gdLst/>
              <a:ahLst/>
              <a:cxnLst/>
              <a:rect l="l" t="t" r="r" b="b"/>
              <a:pathLst>
                <a:path w="4207" h="3474" extrusionOk="0">
                  <a:moveTo>
                    <a:pt x="1507" y="0"/>
                  </a:moveTo>
                  <a:lnTo>
                    <a:pt x="1466" y="63"/>
                  </a:lnTo>
                  <a:lnTo>
                    <a:pt x="1403" y="105"/>
                  </a:lnTo>
                  <a:lnTo>
                    <a:pt x="1298" y="105"/>
                  </a:lnTo>
                  <a:lnTo>
                    <a:pt x="1256" y="126"/>
                  </a:lnTo>
                  <a:lnTo>
                    <a:pt x="1152" y="63"/>
                  </a:lnTo>
                  <a:lnTo>
                    <a:pt x="1068" y="63"/>
                  </a:lnTo>
                  <a:lnTo>
                    <a:pt x="1026" y="105"/>
                  </a:lnTo>
                  <a:lnTo>
                    <a:pt x="880" y="293"/>
                  </a:lnTo>
                  <a:lnTo>
                    <a:pt x="629" y="398"/>
                  </a:lnTo>
                  <a:lnTo>
                    <a:pt x="231" y="503"/>
                  </a:lnTo>
                  <a:lnTo>
                    <a:pt x="252" y="586"/>
                  </a:lnTo>
                  <a:lnTo>
                    <a:pt x="1" y="754"/>
                  </a:lnTo>
                  <a:lnTo>
                    <a:pt x="22" y="1005"/>
                  </a:lnTo>
                  <a:lnTo>
                    <a:pt x="106" y="1067"/>
                  </a:lnTo>
                  <a:lnTo>
                    <a:pt x="189" y="1047"/>
                  </a:lnTo>
                  <a:lnTo>
                    <a:pt x="294" y="1005"/>
                  </a:lnTo>
                  <a:lnTo>
                    <a:pt x="419" y="1151"/>
                  </a:lnTo>
                  <a:lnTo>
                    <a:pt x="566" y="1277"/>
                  </a:lnTo>
                  <a:lnTo>
                    <a:pt x="733" y="1360"/>
                  </a:lnTo>
                  <a:lnTo>
                    <a:pt x="754" y="1486"/>
                  </a:lnTo>
                  <a:lnTo>
                    <a:pt x="901" y="1549"/>
                  </a:lnTo>
                  <a:lnTo>
                    <a:pt x="901" y="1674"/>
                  </a:lnTo>
                  <a:lnTo>
                    <a:pt x="754" y="1779"/>
                  </a:lnTo>
                  <a:lnTo>
                    <a:pt x="754" y="1904"/>
                  </a:lnTo>
                  <a:lnTo>
                    <a:pt x="650" y="1946"/>
                  </a:lnTo>
                  <a:lnTo>
                    <a:pt x="650" y="2114"/>
                  </a:lnTo>
                  <a:lnTo>
                    <a:pt x="754" y="2302"/>
                  </a:lnTo>
                  <a:lnTo>
                    <a:pt x="859" y="2679"/>
                  </a:lnTo>
                  <a:lnTo>
                    <a:pt x="880" y="2846"/>
                  </a:lnTo>
                  <a:lnTo>
                    <a:pt x="1089" y="3034"/>
                  </a:lnTo>
                  <a:lnTo>
                    <a:pt x="1298" y="3097"/>
                  </a:lnTo>
                  <a:lnTo>
                    <a:pt x="1507" y="3160"/>
                  </a:lnTo>
                  <a:lnTo>
                    <a:pt x="1570" y="3327"/>
                  </a:lnTo>
                  <a:lnTo>
                    <a:pt x="1759" y="3348"/>
                  </a:lnTo>
                  <a:lnTo>
                    <a:pt x="1884" y="3306"/>
                  </a:lnTo>
                  <a:lnTo>
                    <a:pt x="2031" y="3348"/>
                  </a:lnTo>
                  <a:lnTo>
                    <a:pt x="2031" y="3474"/>
                  </a:lnTo>
                  <a:lnTo>
                    <a:pt x="2093" y="3432"/>
                  </a:lnTo>
                  <a:lnTo>
                    <a:pt x="2240" y="3139"/>
                  </a:lnTo>
                  <a:lnTo>
                    <a:pt x="2428" y="2992"/>
                  </a:lnTo>
                  <a:lnTo>
                    <a:pt x="2554" y="2992"/>
                  </a:lnTo>
                  <a:lnTo>
                    <a:pt x="2637" y="2846"/>
                  </a:lnTo>
                  <a:lnTo>
                    <a:pt x="2763" y="2846"/>
                  </a:lnTo>
                  <a:lnTo>
                    <a:pt x="3077" y="3055"/>
                  </a:lnTo>
                  <a:lnTo>
                    <a:pt x="3244" y="2951"/>
                  </a:lnTo>
                  <a:lnTo>
                    <a:pt x="3391" y="3034"/>
                  </a:lnTo>
                  <a:lnTo>
                    <a:pt x="3453" y="3202"/>
                  </a:lnTo>
                  <a:lnTo>
                    <a:pt x="3600" y="3202"/>
                  </a:lnTo>
                  <a:lnTo>
                    <a:pt x="3851" y="3327"/>
                  </a:lnTo>
                  <a:lnTo>
                    <a:pt x="3997" y="3139"/>
                  </a:lnTo>
                  <a:lnTo>
                    <a:pt x="4102" y="3202"/>
                  </a:lnTo>
                  <a:lnTo>
                    <a:pt x="4123" y="3264"/>
                  </a:lnTo>
                  <a:lnTo>
                    <a:pt x="4207" y="3139"/>
                  </a:lnTo>
                  <a:lnTo>
                    <a:pt x="4165" y="2930"/>
                  </a:lnTo>
                  <a:lnTo>
                    <a:pt x="4102" y="2679"/>
                  </a:lnTo>
                  <a:lnTo>
                    <a:pt x="3955" y="2637"/>
                  </a:lnTo>
                  <a:lnTo>
                    <a:pt x="3851" y="2386"/>
                  </a:lnTo>
                  <a:lnTo>
                    <a:pt x="3851" y="2114"/>
                  </a:lnTo>
                  <a:lnTo>
                    <a:pt x="3767" y="1967"/>
                  </a:lnTo>
                  <a:lnTo>
                    <a:pt x="3579" y="1863"/>
                  </a:lnTo>
                  <a:lnTo>
                    <a:pt x="3432" y="1695"/>
                  </a:lnTo>
                  <a:lnTo>
                    <a:pt x="3328" y="1423"/>
                  </a:lnTo>
                  <a:lnTo>
                    <a:pt x="3139" y="1319"/>
                  </a:lnTo>
                  <a:lnTo>
                    <a:pt x="2909" y="1235"/>
                  </a:lnTo>
                  <a:lnTo>
                    <a:pt x="2867" y="1109"/>
                  </a:lnTo>
                  <a:lnTo>
                    <a:pt x="2763" y="1067"/>
                  </a:lnTo>
                  <a:lnTo>
                    <a:pt x="2554" y="1067"/>
                  </a:lnTo>
                  <a:lnTo>
                    <a:pt x="2323" y="1047"/>
                  </a:lnTo>
                  <a:lnTo>
                    <a:pt x="2240" y="963"/>
                  </a:lnTo>
                  <a:lnTo>
                    <a:pt x="2177" y="900"/>
                  </a:lnTo>
                  <a:lnTo>
                    <a:pt x="2135" y="733"/>
                  </a:lnTo>
                  <a:lnTo>
                    <a:pt x="2010" y="649"/>
                  </a:lnTo>
                  <a:lnTo>
                    <a:pt x="1759" y="272"/>
                  </a:lnTo>
                  <a:lnTo>
                    <a:pt x="1675" y="84"/>
                  </a:lnTo>
                  <a:lnTo>
                    <a:pt x="159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42" name="Google Shape;3442;p71"/>
            <p:cNvSpPr/>
            <p:nvPr/>
          </p:nvSpPr>
          <p:spPr>
            <a:xfrm>
              <a:off x="4014919" y="2846238"/>
              <a:ext cx="33651" cy="9053"/>
            </a:xfrm>
            <a:custGeom>
              <a:avLst/>
              <a:gdLst/>
              <a:ahLst/>
              <a:cxnLst/>
              <a:rect l="l" t="t" r="r" b="b"/>
              <a:pathLst>
                <a:path w="2826" h="796" extrusionOk="0">
                  <a:moveTo>
                    <a:pt x="2240" y="0"/>
                  </a:moveTo>
                  <a:cubicBezTo>
                    <a:pt x="2240" y="0"/>
                    <a:pt x="1717" y="230"/>
                    <a:pt x="1612" y="230"/>
                  </a:cubicBezTo>
                  <a:cubicBezTo>
                    <a:pt x="1507" y="230"/>
                    <a:pt x="1382" y="105"/>
                    <a:pt x="1382" y="105"/>
                  </a:cubicBezTo>
                  <a:lnTo>
                    <a:pt x="733" y="126"/>
                  </a:lnTo>
                  <a:lnTo>
                    <a:pt x="754" y="293"/>
                  </a:lnTo>
                  <a:cubicBezTo>
                    <a:pt x="775" y="419"/>
                    <a:pt x="231" y="419"/>
                    <a:pt x="22" y="419"/>
                  </a:cubicBezTo>
                  <a:lnTo>
                    <a:pt x="22" y="439"/>
                  </a:lnTo>
                  <a:lnTo>
                    <a:pt x="1" y="481"/>
                  </a:lnTo>
                  <a:lnTo>
                    <a:pt x="85" y="481"/>
                  </a:lnTo>
                  <a:lnTo>
                    <a:pt x="105" y="586"/>
                  </a:lnTo>
                  <a:lnTo>
                    <a:pt x="189" y="586"/>
                  </a:lnTo>
                  <a:lnTo>
                    <a:pt x="231" y="502"/>
                  </a:lnTo>
                  <a:lnTo>
                    <a:pt x="398" y="544"/>
                  </a:lnTo>
                  <a:lnTo>
                    <a:pt x="461" y="544"/>
                  </a:lnTo>
                  <a:lnTo>
                    <a:pt x="545" y="460"/>
                  </a:lnTo>
                  <a:lnTo>
                    <a:pt x="649" y="502"/>
                  </a:lnTo>
                  <a:lnTo>
                    <a:pt x="880" y="711"/>
                  </a:lnTo>
                  <a:lnTo>
                    <a:pt x="984" y="732"/>
                  </a:lnTo>
                  <a:lnTo>
                    <a:pt x="1173" y="691"/>
                  </a:lnTo>
                  <a:lnTo>
                    <a:pt x="1424" y="628"/>
                  </a:lnTo>
                  <a:lnTo>
                    <a:pt x="1507" y="649"/>
                  </a:lnTo>
                  <a:lnTo>
                    <a:pt x="1821" y="649"/>
                  </a:lnTo>
                  <a:lnTo>
                    <a:pt x="1863" y="691"/>
                  </a:lnTo>
                  <a:lnTo>
                    <a:pt x="1863" y="586"/>
                  </a:lnTo>
                  <a:lnTo>
                    <a:pt x="2072" y="502"/>
                  </a:lnTo>
                  <a:lnTo>
                    <a:pt x="2386" y="691"/>
                  </a:lnTo>
                  <a:lnTo>
                    <a:pt x="2595" y="691"/>
                  </a:lnTo>
                  <a:lnTo>
                    <a:pt x="2805" y="795"/>
                  </a:lnTo>
                  <a:lnTo>
                    <a:pt x="2826" y="586"/>
                  </a:lnTo>
                  <a:lnTo>
                    <a:pt x="2742" y="481"/>
                  </a:lnTo>
                  <a:lnTo>
                    <a:pt x="2595" y="377"/>
                  </a:lnTo>
                  <a:lnTo>
                    <a:pt x="2637" y="188"/>
                  </a:lnTo>
                  <a:cubicBezTo>
                    <a:pt x="2628" y="188"/>
                    <a:pt x="2594" y="197"/>
                    <a:pt x="2555" y="197"/>
                  </a:cubicBezTo>
                  <a:cubicBezTo>
                    <a:pt x="2507" y="197"/>
                    <a:pt x="2451" y="184"/>
                    <a:pt x="2428" y="126"/>
                  </a:cubicBezTo>
                  <a:cubicBezTo>
                    <a:pt x="2386" y="21"/>
                    <a:pt x="2240" y="0"/>
                    <a:pt x="22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43" name="Google Shape;3443;p71"/>
            <p:cNvSpPr/>
            <p:nvPr/>
          </p:nvSpPr>
          <p:spPr>
            <a:xfrm>
              <a:off x="4036853" y="2853608"/>
              <a:ext cx="1250" cy="1205"/>
            </a:xfrm>
            <a:custGeom>
              <a:avLst/>
              <a:gdLst/>
              <a:ahLst/>
              <a:cxnLst/>
              <a:rect l="l" t="t" r="r" b="b"/>
              <a:pathLst>
                <a:path w="105" h="106" fill="none" extrusionOk="0">
                  <a:moveTo>
                    <a:pt x="105" y="105"/>
                  </a:moveTo>
                  <a:lnTo>
                    <a:pt x="0" y="1"/>
                  </a:lnTo>
                </a:path>
              </a:pathLst>
            </a:custGeom>
            <a:solidFill>
              <a:srgbClr val="5F7D95"/>
            </a:solidFill>
            <a:ln w="25" cap="rnd"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44" name="Google Shape;3444;p71"/>
            <p:cNvSpPr/>
            <p:nvPr/>
          </p:nvSpPr>
          <p:spPr>
            <a:xfrm>
              <a:off x="4346543" y="2948318"/>
              <a:ext cx="21183" cy="11907"/>
            </a:xfrm>
            <a:custGeom>
              <a:avLst/>
              <a:gdLst/>
              <a:ahLst/>
              <a:cxnLst/>
              <a:rect l="l" t="t" r="r" b="b"/>
              <a:pathLst>
                <a:path w="1779" h="1047" extrusionOk="0">
                  <a:moveTo>
                    <a:pt x="753" y="0"/>
                  </a:moveTo>
                  <a:lnTo>
                    <a:pt x="586" y="21"/>
                  </a:lnTo>
                  <a:lnTo>
                    <a:pt x="314" y="189"/>
                  </a:lnTo>
                  <a:lnTo>
                    <a:pt x="188" y="440"/>
                  </a:lnTo>
                  <a:lnTo>
                    <a:pt x="63" y="502"/>
                  </a:lnTo>
                  <a:lnTo>
                    <a:pt x="63" y="628"/>
                  </a:lnTo>
                  <a:lnTo>
                    <a:pt x="0" y="733"/>
                  </a:lnTo>
                  <a:lnTo>
                    <a:pt x="105" y="921"/>
                  </a:lnTo>
                  <a:lnTo>
                    <a:pt x="314" y="942"/>
                  </a:lnTo>
                  <a:lnTo>
                    <a:pt x="398" y="879"/>
                  </a:lnTo>
                  <a:lnTo>
                    <a:pt x="691" y="1046"/>
                  </a:lnTo>
                  <a:lnTo>
                    <a:pt x="837" y="1046"/>
                  </a:lnTo>
                  <a:lnTo>
                    <a:pt x="942" y="921"/>
                  </a:lnTo>
                  <a:lnTo>
                    <a:pt x="1067" y="879"/>
                  </a:lnTo>
                  <a:lnTo>
                    <a:pt x="1172" y="942"/>
                  </a:lnTo>
                  <a:lnTo>
                    <a:pt x="1381" y="879"/>
                  </a:lnTo>
                  <a:lnTo>
                    <a:pt x="1549" y="921"/>
                  </a:lnTo>
                  <a:lnTo>
                    <a:pt x="1779" y="837"/>
                  </a:lnTo>
                  <a:lnTo>
                    <a:pt x="1779" y="733"/>
                  </a:lnTo>
                  <a:lnTo>
                    <a:pt x="1779" y="565"/>
                  </a:lnTo>
                  <a:lnTo>
                    <a:pt x="1590" y="502"/>
                  </a:lnTo>
                  <a:lnTo>
                    <a:pt x="1590" y="398"/>
                  </a:lnTo>
                  <a:lnTo>
                    <a:pt x="1632" y="230"/>
                  </a:lnTo>
                  <a:lnTo>
                    <a:pt x="1590" y="230"/>
                  </a:lnTo>
                  <a:lnTo>
                    <a:pt x="1528" y="126"/>
                  </a:lnTo>
                  <a:lnTo>
                    <a:pt x="1360" y="105"/>
                  </a:lnTo>
                  <a:lnTo>
                    <a:pt x="1214" y="189"/>
                  </a:lnTo>
                  <a:lnTo>
                    <a:pt x="1109" y="126"/>
                  </a:lnTo>
                  <a:lnTo>
                    <a:pt x="837" y="105"/>
                  </a:lnTo>
                  <a:lnTo>
                    <a:pt x="75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45" name="Google Shape;3445;p71"/>
            <p:cNvSpPr/>
            <p:nvPr/>
          </p:nvSpPr>
          <p:spPr>
            <a:xfrm>
              <a:off x="3878888" y="2847660"/>
              <a:ext cx="16706" cy="13579"/>
            </a:xfrm>
            <a:custGeom>
              <a:avLst/>
              <a:gdLst/>
              <a:ahLst/>
              <a:cxnLst/>
              <a:rect l="l" t="t" r="r" b="b"/>
              <a:pathLst>
                <a:path w="1403" h="1194" extrusionOk="0">
                  <a:moveTo>
                    <a:pt x="900" y="1"/>
                  </a:moveTo>
                  <a:lnTo>
                    <a:pt x="754" y="42"/>
                  </a:lnTo>
                  <a:lnTo>
                    <a:pt x="628" y="42"/>
                  </a:lnTo>
                  <a:lnTo>
                    <a:pt x="419" y="84"/>
                  </a:lnTo>
                  <a:lnTo>
                    <a:pt x="314" y="168"/>
                  </a:lnTo>
                  <a:lnTo>
                    <a:pt x="210" y="189"/>
                  </a:lnTo>
                  <a:lnTo>
                    <a:pt x="42" y="273"/>
                  </a:lnTo>
                  <a:lnTo>
                    <a:pt x="63" y="356"/>
                  </a:lnTo>
                  <a:lnTo>
                    <a:pt x="21" y="398"/>
                  </a:lnTo>
                  <a:lnTo>
                    <a:pt x="21" y="377"/>
                  </a:lnTo>
                  <a:lnTo>
                    <a:pt x="1" y="586"/>
                  </a:lnTo>
                  <a:lnTo>
                    <a:pt x="21" y="796"/>
                  </a:lnTo>
                  <a:lnTo>
                    <a:pt x="126" y="942"/>
                  </a:lnTo>
                  <a:lnTo>
                    <a:pt x="168" y="1089"/>
                  </a:lnTo>
                  <a:lnTo>
                    <a:pt x="314" y="1193"/>
                  </a:lnTo>
                  <a:lnTo>
                    <a:pt x="314" y="1151"/>
                  </a:lnTo>
                  <a:lnTo>
                    <a:pt x="524" y="1026"/>
                  </a:lnTo>
                  <a:lnTo>
                    <a:pt x="691" y="984"/>
                  </a:lnTo>
                  <a:lnTo>
                    <a:pt x="691" y="921"/>
                  </a:lnTo>
                  <a:lnTo>
                    <a:pt x="837" y="838"/>
                  </a:lnTo>
                  <a:lnTo>
                    <a:pt x="1110" y="879"/>
                  </a:lnTo>
                  <a:lnTo>
                    <a:pt x="1256" y="796"/>
                  </a:lnTo>
                  <a:lnTo>
                    <a:pt x="1361" y="775"/>
                  </a:lnTo>
                  <a:lnTo>
                    <a:pt x="1402" y="712"/>
                  </a:lnTo>
                  <a:lnTo>
                    <a:pt x="1402" y="607"/>
                  </a:lnTo>
                  <a:lnTo>
                    <a:pt x="1382" y="461"/>
                  </a:lnTo>
                  <a:lnTo>
                    <a:pt x="1214" y="189"/>
                  </a:lnTo>
                  <a:lnTo>
                    <a:pt x="9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46" name="Google Shape;3446;p71"/>
            <p:cNvSpPr/>
            <p:nvPr/>
          </p:nvSpPr>
          <p:spPr>
            <a:xfrm>
              <a:off x="3865182" y="2817204"/>
              <a:ext cx="27923" cy="34993"/>
            </a:xfrm>
            <a:custGeom>
              <a:avLst/>
              <a:gdLst/>
              <a:ahLst/>
              <a:cxnLst/>
              <a:rect l="l" t="t" r="r" b="b"/>
              <a:pathLst>
                <a:path w="2345" h="3077" extrusionOk="0">
                  <a:moveTo>
                    <a:pt x="461" y="0"/>
                  </a:moveTo>
                  <a:lnTo>
                    <a:pt x="336" y="105"/>
                  </a:lnTo>
                  <a:lnTo>
                    <a:pt x="315" y="147"/>
                  </a:lnTo>
                  <a:lnTo>
                    <a:pt x="210" y="147"/>
                  </a:lnTo>
                  <a:lnTo>
                    <a:pt x="64" y="210"/>
                  </a:lnTo>
                  <a:lnTo>
                    <a:pt x="1" y="272"/>
                  </a:lnTo>
                  <a:lnTo>
                    <a:pt x="22" y="314"/>
                  </a:lnTo>
                  <a:lnTo>
                    <a:pt x="64" y="461"/>
                  </a:lnTo>
                  <a:lnTo>
                    <a:pt x="105" y="628"/>
                  </a:lnTo>
                  <a:lnTo>
                    <a:pt x="168" y="670"/>
                  </a:lnTo>
                  <a:lnTo>
                    <a:pt x="273" y="691"/>
                  </a:lnTo>
                  <a:lnTo>
                    <a:pt x="273" y="754"/>
                  </a:lnTo>
                  <a:lnTo>
                    <a:pt x="231" y="754"/>
                  </a:lnTo>
                  <a:lnTo>
                    <a:pt x="105" y="775"/>
                  </a:lnTo>
                  <a:lnTo>
                    <a:pt x="126" y="879"/>
                  </a:lnTo>
                  <a:lnTo>
                    <a:pt x="147" y="900"/>
                  </a:lnTo>
                  <a:lnTo>
                    <a:pt x="210" y="879"/>
                  </a:lnTo>
                  <a:lnTo>
                    <a:pt x="273" y="879"/>
                  </a:lnTo>
                  <a:lnTo>
                    <a:pt x="252" y="1047"/>
                  </a:lnTo>
                  <a:lnTo>
                    <a:pt x="147" y="1193"/>
                  </a:lnTo>
                  <a:lnTo>
                    <a:pt x="147" y="1277"/>
                  </a:lnTo>
                  <a:lnTo>
                    <a:pt x="315" y="1402"/>
                  </a:lnTo>
                  <a:lnTo>
                    <a:pt x="419" y="1423"/>
                  </a:lnTo>
                  <a:lnTo>
                    <a:pt x="461" y="1486"/>
                  </a:lnTo>
                  <a:lnTo>
                    <a:pt x="440" y="1570"/>
                  </a:lnTo>
                  <a:lnTo>
                    <a:pt x="336" y="1507"/>
                  </a:lnTo>
                  <a:lnTo>
                    <a:pt x="273" y="1528"/>
                  </a:lnTo>
                  <a:lnTo>
                    <a:pt x="273" y="1674"/>
                  </a:lnTo>
                  <a:lnTo>
                    <a:pt x="419" y="1821"/>
                  </a:lnTo>
                  <a:lnTo>
                    <a:pt x="356" y="1842"/>
                  </a:lnTo>
                  <a:lnTo>
                    <a:pt x="482" y="1988"/>
                  </a:lnTo>
                  <a:lnTo>
                    <a:pt x="482" y="2051"/>
                  </a:lnTo>
                  <a:lnTo>
                    <a:pt x="545" y="2135"/>
                  </a:lnTo>
                  <a:lnTo>
                    <a:pt x="670" y="2135"/>
                  </a:lnTo>
                  <a:lnTo>
                    <a:pt x="754" y="2218"/>
                  </a:lnTo>
                  <a:lnTo>
                    <a:pt x="900" y="2239"/>
                  </a:lnTo>
                  <a:lnTo>
                    <a:pt x="900" y="2365"/>
                  </a:lnTo>
                  <a:lnTo>
                    <a:pt x="838" y="2448"/>
                  </a:lnTo>
                  <a:lnTo>
                    <a:pt x="796" y="2511"/>
                  </a:lnTo>
                  <a:lnTo>
                    <a:pt x="859" y="2532"/>
                  </a:lnTo>
                  <a:lnTo>
                    <a:pt x="942" y="2658"/>
                  </a:lnTo>
                  <a:lnTo>
                    <a:pt x="984" y="2658"/>
                  </a:lnTo>
                  <a:lnTo>
                    <a:pt x="1089" y="2741"/>
                  </a:lnTo>
                  <a:lnTo>
                    <a:pt x="1152" y="2846"/>
                  </a:lnTo>
                  <a:lnTo>
                    <a:pt x="1152" y="2992"/>
                  </a:lnTo>
                  <a:lnTo>
                    <a:pt x="1172" y="3076"/>
                  </a:lnTo>
                  <a:lnTo>
                    <a:pt x="1214" y="3034"/>
                  </a:lnTo>
                  <a:lnTo>
                    <a:pt x="1193" y="2951"/>
                  </a:lnTo>
                  <a:lnTo>
                    <a:pt x="1361" y="2867"/>
                  </a:lnTo>
                  <a:lnTo>
                    <a:pt x="1465" y="2846"/>
                  </a:lnTo>
                  <a:lnTo>
                    <a:pt x="1570" y="2762"/>
                  </a:lnTo>
                  <a:lnTo>
                    <a:pt x="1779" y="2720"/>
                  </a:lnTo>
                  <a:lnTo>
                    <a:pt x="1905" y="2720"/>
                  </a:lnTo>
                  <a:lnTo>
                    <a:pt x="2051" y="2679"/>
                  </a:lnTo>
                  <a:lnTo>
                    <a:pt x="2135" y="2679"/>
                  </a:lnTo>
                  <a:lnTo>
                    <a:pt x="2198" y="2574"/>
                  </a:lnTo>
                  <a:lnTo>
                    <a:pt x="2114" y="2469"/>
                  </a:lnTo>
                  <a:lnTo>
                    <a:pt x="2093" y="2365"/>
                  </a:lnTo>
                  <a:lnTo>
                    <a:pt x="2302" y="2197"/>
                  </a:lnTo>
                  <a:lnTo>
                    <a:pt x="2344" y="2051"/>
                  </a:lnTo>
                  <a:lnTo>
                    <a:pt x="2261" y="1925"/>
                  </a:lnTo>
                  <a:lnTo>
                    <a:pt x="2093" y="1737"/>
                  </a:lnTo>
                  <a:lnTo>
                    <a:pt x="2030" y="1507"/>
                  </a:lnTo>
                  <a:lnTo>
                    <a:pt x="2114" y="1423"/>
                  </a:lnTo>
                  <a:lnTo>
                    <a:pt x="2093" y="1319"/>
                  </a:lnTo>
                  <a:lnTo>
                    <a:pt x="2051" y="1193"/>
                  </a:lnTo>
                  <a:lnTo>
                    <a:pt x="2030" y="1109"/>
                  </a:lnTo>
                  <a:lnTo>
                    <a:pt x="2135" y="984"/>
                  </a:lnTo>
                  <a:lnTo>
                    <a:pt x="1926" y="963"/>
                  </a:lnTo>
                  <a:lnTo>
                    <a:pt x="1842" y="1088"/>
                  </a:lnTo>
                  <a:lnTo>
                    <a:pt x="1737" y="1005"/>
                  </a:lnTo>
                  <a:lnTo>
                    <a:pt x="1633" y="1047"/>
                  </a:lnTo>
                  <a:lnTo>
                    <a:pt x="1591" y="963"/>
                  </a:lnTo>
                  <a:lnTo>
                    <a:pt x="1382" y="879"/>
                  </a:lnTo>
                  <a:lnTo>
                    <a:pt x="1361" y="837"/>
                  </a:lnTo>
                  <a:lnTo>
                    <a:pt x="1424" y="691"/>
                  </a:lnTo>
                  <a:lnTo>
                    <a:pt x="1277" y="565"/>
                  </a:lnTo>
                  <a:lnTo>
                    <a:pt x="1110" y="482"/>
                  </a:lnTo>
                  <a:lnTo>
                    <a:pt x="1089" y="377"/>
                  </a:lnTo>
                  <a:lnTo>
                    <a:pt x="900" y="168"/>
                  </a:lnTo>
                  <a:lnTo>
                    <a:pt x="880" y="105"/>
                  </a:lnTo>
                  <a:lnTo>
                    <a:pt x="754" y="63"/>
                  </a:lnTo>
                  <a:lnTo>
                    <a:pt x="670" y="42"/>
                  </a:lnTo>
                  <a:lnTo>
                    <a:pt x="566" y="21"/>
                  </a:lnTo>
                  <a:lnTo>
                    <a:pt x="46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447" name="Google Shape;3447;p71"/>
          <p:cNvGrpSpPr/>
          <p:nvPr/>
        </p:nvGrpSpPr>
        <p:grpSpPr>
          <a:xfrm>
            <a:off x="3554131" y="1233340"/>
            <a:ext cx="2078182" cy="1366558"/>
            <a:chOff x="235800" y="830650"/>
            <a:chExt cx="6978450" cy="4588844"/>
          </a:xfrm>
        </p:grpSpPr>
        <p:sp>
          <p:nvSpPr>
            <p:cNvPr id="3448" name="Google Shape;3448;p71"/>
            <p:cNvSpPr/>
            <p:nvPr/>
          </p:nvSpPr>
          <p:spPr>
            <a:xfrm>
              <a:off x="235800" y="1224769"/>
              <a:ext cx="2592225" cy="4194725"/>
            </a:xfrm>
            <a:custGeom>
              <a:avLst/>
              <a:gdLst/>
              <a:ahLst/>
              <a:cxnLst/>
              <a:rect l="l" t="t" r="r" b="b"/>
              <a:pathLst>
                <a:path w="103689" h="167789" extrusionOk="0">
                  <a:moveTo>
                    <a:pt x="13807" y="0"/>
                  </a:moveTo>
                  <a:cubicBezTo>
                    <a:pt x="11526" y="0"/>
                    <a:pt x="9194" y="921"/>
                    <a:pt x="7431" y="2357"/>
                  </a:cubicBezTo>
                  <a:cubicBezTo>
                    <a:pt x="6418" y="3183"/>
                    <a:pt x="7559" y="5231"/>
                    <a:pt x="8433" y="6203"/>
                  </a:cubicBezTo>
                  <a:cubicBezTo>
                    <a:pt x="9308" y="7175"/>
                    <a:pt x="10393" y="8259"/>
                    <a:pt x="10189" y="9549"/>
                  </a:cubicBezTo>
                  <a:cubicBezTo>
                    <a:pt x="9355" y="9975"/>
                    <a:pt x="8287" y="10084"/>
                    <a:pt x="7292" y="10084"/>
                  </a:cubicBezTo>
                  <a:cubicBezTo>
                    <a:pt x="7024" y="10084"/>
                    <a:pt x="6762" y="10076"/>
                    <a:pt x="6511" y="10065"/>
                  </a:cubicBezTo>
                  <a:cubicBezTo>
                    <a:pt x="6102" y="10046"/>
                    <a:pt x="5686" y="9992"/>
                    <a:pt x="5277" y="9992"/>
                  </a:cubicBezTo>
                  <a:cubicBezTo>
                    <a:pt x="4990" y="9992"/>
                    <a:pt x="4705" y="10019"/>
                    <a:pt x="4430" y="10104"/>
                  </a:cubicBezTo>
                  <a:cubicBezTo>
                    <a:pt x="3763" y="10310"/>
                    <a:pt x="3182" y="11034"/>
                    <a:pt x="3440" y="11683"/>
                  </a:cubicBezTo>
                  <a:cubicBezTo>
                    <a:pt x="2981" y="12481"/>
                    <a:pt x="2431" y="12899"/>
                    <a:pt x="2962" y="13650"/>
                  </a:cubicBezTo>
                  <a:cubicBezTo>
                    <a:pt x="3377" y="14235"/>
                    <a:pt x="4081" y="14716"/>
                    <a:pt x="4076" y="15434"/>
                  </a:cubicBezTo>
                  <a:cubicBezTo>
                    <a:pt x="4071" y="16003"/>
                    <a:pt x="3591" y="16462"/>
                    <a:pt x="3082" y="16719"/>
                  </a:cubicBezTo>
                  <a:cubicBezTo>
                    <a:pt x="2572" y="16973"/>
                    <a:pt x="2000" y="17102"/>
                    <a:pt x="1518" y="17408"/>
                  </a:cubicBezTo>
                  <a:cubicBezTo>
                    <a:pt x="13" y="18366"/>
                    <a:pt x="0" y="20519"/>
                    <a:pt x="159" y="22295"/>
                  </a:cubicBezTo>
                  <a:cubicBezTo>
                    <a:pt x="1133" y="23491"/>
                    <a:pt x="1285" y="25550"/>
                    <a:pt x="817" y="27017"/>
                  </a:cubicBezTo>
                  <a:cubicBezTo>
                    <a:pt x="639" y="27577"/>
                    <a:pt x="351" y="28172"/>
                    <a:pt x="552" y="28724"/>
                  </a:cubicBezTo>
                  <a:cubicBezTo>
                    <a:pt x="782" y="29356"/>
                    <a:pt x="1526" y="29605"/>
                    <a:pt x="2177" y="29773"/>
                  </a:cubicBezTo>
                  <a:cubicBezTo>
                    <a:pt x="2891" y="29958"/>
                    <a:pt x="3669" y="30130"/>
                    <a:pt x="4408" y="30130"/>
                  </a:cubicBezTo>
                  <a:cubicBezTo>
                    <a:pt x="5109" y="30130"/>
                    <a:pt x="5775" y="29975"/>
                    <a:pt x="6314" y="29528"/>
                  </a:cubicBezTo>
                  <a:cubicBezTo>
                    <a:pt x="7583" y="28478"/>
                    <a:pt x="9157" y="28121"/>
                    <a:pt x="10834" y="28121"/>
                  </a:cubicBezTo>
                  <a:cubicBezTo>
                    <a:pt x="13016" y="28121"/>
                    <a:pt x="15374" y="28725"/>
                    <a:pt x="17464" y="29196"/>
                  </a:cubicBezTo>
                  <a:cubicBezTo>
                    <a:pt x="18740" y="29482"/>
                    <a:pt x="20083" y="29952"/>
                    <a:pt x="20830" y="31028"/>
                  </a:cubicBezTo>
                  <a:cubicBezTo>
                    <a:pt x="21824" y="32461"/>
                    <a:pt x="21400" y="34451"/>
                    <a:pt x="20580" y="35993"/>
                  </a:cubicBezTo>
                  <a:cubicBezTo>
                    <a:pt x="19762" y="37533"/>
                    <a:pt x="18587" y="38903"/>
                    <a:pt x="18068" y="40567"/>
                  </a:cubicBezTo>
                  <a:cubicBezTo>
                    <a:pt x="17582" y="42129"/>
                    <a:pt x="17717" y="43806"/>
                    <a:pt x="17859" y="45436"/>
                  </a:cubicBezTo>
                  <a:cubicBezTo>
                    <a:pt x="18032" y="47441"/>
                    <a:pt x="18242" y="49554"/>
                    <a:pt x="19405" y="51198"/>
                  </a:cubicBezTo>
                  <a:cubicBezTo>
                    <a:pt x="20624" y="52922"/>
                    <a:pt x="21392" y="55494"/>
                    <a:pt x="21294" y="57601"/>
                  </a:cubicBezTo>
                  <a:cubicBezTo>
                    <a:pt x="21216" y="59294"/>
                    <a:pt x="20619" y="60958"/>
                    <a:pt x="20775" y="62645"/>
                  </a:cubicBezTo>
                  <a:cubicBezTo>
                    <a:pt x="21057" y="65704"/>
                    <a:pt x="23699" y="67999"/>
                    <a:pt x="26397" y="69471"/>
                  </a:cubicBezTo>
                  <a:cubicBezTo>
                    <a:pt x="29219" y="71013"/>
                    <a:pt x="31651" y="73637"/>
                    <a:pt x="32623" y="76701"/>
                  </a:cubicBezTo>
                  <a:cubicBezTo>
                    <a:pt x="33112" y="78241"/>
                    <a:pt x="33257" y="79868"/>
                    <a:pt x="33688" y="81425"/>
                  </a:cubicBezTo>
                  <a:cubicBezTo>
                    <a:pt x="34432" y="84119"/>
                    <a:pt x="36051" y="86565"/>
                    <a:pt x="38239" y="88307"/>
                  </a:cubicBezTo>
                  <a:cubicBezTo>
                    <a:pt x="39834" y="89575"/>
                    <a:pt x="42451" y="90023"/>
                    <a:pt x="44455" y="90388"/>
                  </a:cubicBezTo>
                  <a:cubicBezTo>
                    <a:pt x="45495" y="90578"/>
                    <a:pt x="46617" y="90728"/>
                    <a:pt x="47400" y="91437"/>
                  </a:cubicBezTo>
                  <a:cubicBezTo>
                    <a:pt x="47762" y="91764"/>
                    <a:pt x="48023" y="92187"/>
                    <a:pt x="48369" y="92530"/>
                  </a:cubicBezTo>
                  <a:cubicBezTo>
                    <a:pt x="50044" y="94188"/>
                    <a:pt x="53127" y="93507"/>
                    <a:pt x="54821" y="95145"/>
                  </a:cubicBezTo>
                  <a:cubicBezTo>
                    <a:pt x="55259" y="95566"/>
                    <a:pt x="55558" y="96107"/>
                    <a:pt x="55941" y="96579"/>
                  </a:cubicBezTo>
                  <a:cubicBezTo>
                    <a:pt x="56887" y="97736"/>
                    <a:pt x="58370" y="98428"/>
                    <a:pt x="59861" y="98428"/>
                  </a:cubicBezTo>
                  <a:cubicBezTo>
                    <a:pt x="60003" y="98428"/>
                    <a:pt x="60145" y="98421"/>
                    <a:pt x="60286" y="98409"/>
                  </a:cubicBezTo>
                  <a:lnTo>
                    <a:pt x="60286" y="98409"/>
                  </a:lnTo>
                  <a:cubicBezTo>
                    <a:pt x="59905" y="99653"/>
                    <a:pt x="61397" y="101114"/>
                    <a:pt x="60936" y="102330"/>
                  </a:cubicBezTo>
                  <a:cubicBezTo>
                    <a:pt x="60565" y="103312"/>
                    <a:pt x="59445" y="103741"/>
                    <a:pt x="58674" y="104452"/>
                  </a:cubicBezTo>
                  <a:cubicBezTo>
                    <a:pt x="57337" y="105685"/>
                    <a:pt x="57129" y="107795"/>
                    <a:pt x="57705" y="109521"/>
                  </a:cubicBezTo>
                  <a:cubicBezTo>
                    <a:pt x="58282" y="111246"/>
                    <a:pt x="59498" y="112671"/>
                    <a:pt x="60717" y="114022"/>
                  </a:cubicBezTo>
                  <a:cubicBezTo>
                    <a:pt x="62978" y="116530"/>
                    <a:pt x="65696" y="117746"/>
                    <a:pt x="68148" y="120066"/>
                  </a:cubicBezTo>
                  <a:cubicBezTo>
                    <a:pt x="70420" y="122216"/>
                    <a:pt x="70937" y="125696"/>
                    <a:pt x="70438" y="128784"/>
                  </a:cubicBezTo>
                  <a:cubicBezTo>
                    <a:pt x="69938" y="131872"/>
                    <a:pt x="68585" y="134744"/>
                    <a:pt x="67620" y="137718"/>
                  </a:cubicBezTo>
                  <a:cubicBezTo>
                    <a:pt x="65814" y="143276"/>
                    <a:pt x="65376" y="149382"/>
                    <a:pt x="67102" y="154963"/>
                  </a:cubicBezTo>
                  <a:cubicBezTo>
                    <a:pt x="68828" y="160546"/>
                    <a:pt x="72869" y="165522"/>
                    <a:pt x="78283" y="167717"/>
                  </a:cubicBezTo>
                  <a:cubicBezTo>
                    <a:pt x="78404" y="167766"/>
                    <a:pt x="78530" y="167788"/>
                    <a:pt x="78658" y="167788"/>
                  </a:cubicBezTo>
                  <a:cubicBezTo>
                    <a:pt x="79167" y="167788"/>
                    <a:pt x="79705" y="167444"/>
                    <a:pt x="80056" y="167066"/>
                  </a:cubicBezTo>
                  <a:cubicBezTo>
                    <a:pt x="80495" y="166591"/>
                    <a:pt x="80589" y="165833"/>
                    <a:pt x="80281" y="165265"/>
                  </a:cubicBezTo>
                  <a:cubicBezTo>
                    <a:pt x="79304" y="163467"/>
                    <a:pt x="77566" y="161932"/>
                    <a:pt x="76298" y="160326"/>
                  </a:cubicBezTo>
                  <a:cubicBezTo>
                    <a:pt x="75898" y="159821"/>
                    <a:pt x="75478" y="159248"/>
                    <a:pt x="75530" y="158607"/>
                  </a:cubicBezTo>
                  <a:cubicBezTo>
                    <a:pt x="75589" y="157886"/>
                    <a:pt x="76208" y="157367"/>
                    <a:pt x="76666" y="156807"/>
                  </a:cubicBezTo>
                  <a:cubicBezTo>
                    <a:pt x="77361" y="155947"/>
                    <a:pt x="77729" y="154867"/>
                    <a:pt x="77704" y="153762"/>
                  </a:cubicBezTo>
                  <a:cubicBezTo>
                    <a:pt x="77674" y="152733"/>
                    <a:pt x="77075" y="151726"/>
                    <a:pt x="77111" y="150697"/>
                  </a:cubicBezTo>
                  <a:cubicBezTo>
                    <a:pt x="77146" y="149667"/>
                    <a:pt x="77701" y="148583"/>
                    <a:pt x="78676" y="148251"/>
                  </a:cubicBezTo>
                  <a:cubicBezTo>
                    <a:pt x="79120" y="148100"/>
                    <a:pt x="79614" y="148115"/>
                    <a:pt x="80042" y="147926"/>
                  </a:cubicBezTo>
                  <a:cubicBezTo>
                    <a:pt x="81453" y="147303"/>
                    <a:pt x="81228" y="145153"/>
                    <a:pt x="82249" y="143996"/>
                  </a:cubicBezTo>
                  <a:cubicBezTo>
                    <a:pt x="82722" y="143460"/>
                    <a:pt x="83419" y="143193"/>
                    <a:pt x="84064" y="142883"/>
                  </a:cubicBezTo>
                  <a:cubicBezTo>
                    <a:pt x="86792" y="141571"/>
                    <a:pt x="89035" y="138972"/>
                    <a:pt x="89283" y="135957"/>
                  </a:cubicBezTo>
                  <a:cubicBezTo>
                    <a:pt x="89483" y="133544"/>
                    <a:pt x="88605" y="130615"/>
                    <a:pt x="90438" y="129034"/>
                  </a:cubicBezTo>
                  <a:cubicBezTo>
                    <a:pt x="91238" y="128344"/>
                    <a:pt x="92244" y="128199"/>
                    <a:pt x="93314" y="128199"/>
                  </a:cubicBezTo>
                  <a:cubicBezTo>
                    <a:pt x="94087" y="128199"/>
                    <a:pt x="94894" y="128275"/>
                    <a:pt x="95682" y="128275"/>
                  </a:cubicBezTo>
                  <a:cubicBezTo>
                    <a:pt x="96098" y="128275"/>
                    <a:pt x="96509" y="128254"/>
                    <a:pt x="96908" y="128189"/>
                  </a:cubicBezTo>
                  <a:cubicBezTo>
                    <a:pt x="97800" y="128044"/>
                    <a:pt x="98396" y="127214"/>
                    <a:pt x="98814" y="126412"/>
                  </a:cubicBezTo>
                  <a:cubicBezTo>
                    <a:pt x="99231" y="125609"/>
                    <a:pt x="99280" y="124658"/>
                    <a:pt x="99129" y="123766"/>
                  </a:cubicBezTo>
                  <a:cubicBezTo>
                    <a:pt x="98945" y="122668"/>
                    <a:pt x="98473" y="121597"/>
                    <a:pt x="98577" y="120489"/>
                  </a:cubicBezTo>
                  <a:cubicBezTo>
                    <a:pt x="98723" y="118930"/>
                    <a:pt x="99942" y="117730"/>
                    <a:pt x="100886" y="116480"/>
                  </a:cubicBezTo>
                  <a:cubicBezTo>
                    <a:pt x="102003" y="114998"/>
                    <a:pt x="102797" y="113297"/>
                    <a:pt x="103214" y="111488"/>
                  </a:cubicBezTo>
                  <a:cubicBezTo>
                    <a:pt x="103689" y="109429"/>
                    <a:pt x="102371" y="106997"/>
                    <a:pt x="100524" y="105970"/>
                  </a:cubicBezTo>
                  <a:cubicBezTo>
                    <a:pt x="98677" y="104943"/>
                    <a:pt x="96462" y="104915"/>
                    <a:pt x="94350" y="104853"/>
                  </a:cubicBezTo>
                  <a:cubicBezTo>
                    <a:pt x="92237" y="104794"/>
                    <a:pt x="89999" y="104633"/>
                    <a:pt x="88273" y="103414"/>
                  </a:cubicBezTo>
                  <a:cubicBezTo>
                    <a:pt x="86692" y="102296"/>
                    <a:pt x="85799" y="100469"/>
                    <a:pt x="84550" y="98991"/>
                  </a:cubicBezTo>
                  <a:cubicBezTo>
                    <a:pt x="82441" y="96497"/>
                    <a:pt x="79375" y="95057"/>
                    <a:pt x="76410" y="93690"/>
                  </a:cubicBezTo>
                  <a:cubicBezTo>
                    <a:pt x="75559" y="93298"/>
                    <a:pt x="74630" y="92901"/>
                    <a:pt x="73720" y="92901"/>
                  </a:cubicBezTo>
                  <a:cubicBezTo>
                    <a:pt x="73431" y="92901"/>
                    <a:pt x="73144" y="92941"/>
                    <a:pt x="72862" y="93034"/>
                  </a:cubicBezTo>
                  <a:cubicBezTo>
                    <a:pt x="72400" y="93185"/>
                    <a:pt x="71985" y="93473"/>
                    <a:pt x="71508" y="93564"/>
                  </a:cubicBezTo>
                  <a:cubicBezTo>
                    <a:pt x="71390" y="93586"/>
                    <a:pt x="71274" y="93597"/>
                    <a:pt x="71159" y="93597"/>
                  </a:cubicBezTo>
                  <a:cubicBezTo>
                    <a:pt x="70006" y="93597"/>
                    <a:pt x="69033" y="92520"/>
                    <a:pt x="67966" y="91944"/>
                  </a:cubicBezTo>
                  <a:cubicBezTo>
                    <a:pt x="67424" y="91651"/>
                    <a:pt x="66830" y="91518"/>
                    <a:pt x="66231" y="91518"/>
                  </a:cubicBezTo>
                  <a:cubicBezTo>
                    <a:pt x="64138" y="91518"/>
                    <a:pt x="61986" y="93147"/>
                    <a:pt x="61817" y="95293"/>
                  </a:cubicBezTo>
                  <a:cubicBezTo>
                    <a:pt x="61476" y="95410"/>
                    <a:pt x="61056" y="95468"/>
                    <a:pt x="60611" y="95468"/>
                  </a:cubicBezTo>
                  <a:cubicBezTo>
                    <a:pt x="59413" y="95468"/>
                    <a:pt x="58031" y="95047"/>
                    <a:pt x="57510" y="94228"/>
                  </a:cubicBezTo>
                  <a:cubicBezTo>
                    <a:pt x="56995" y="93419"/>
                    <a:pt x="56789" y="92287"/>
                    <a:pt x="55904" y="91918"/>
                  </a:cubicBezTo>
                  <a:cubicBezTo>
                    <a:pt x="55432" y="91722"/>
                    <a:pt x="54840" y="91796"/>
                    <a:pt x="54455" y="91458"/>
                  </a:cubicBezTo>
                  <a:cubicBezTo>
                    <a:pt x="53818" y="90898"/>
                    <a:pt x="54313" y="89881"/>
                    <a:pt x="54428" y="89040"/>
                  </a:cubicBezTo>
                  <a:cubicBezTo>
                    <a:pt x="54609" y="87696"/>
                    <a:pt x="53607" y="86419"/>
                    <a:pt x="52383" y="85834"/>
                  </a:cubicBezTo>
                  <a:cubicBezTo>
                    <a:pt x="51161" y="85249"/>
                    <a:pt x="49761" y="85202"/>
                    <a:pt x="48407" y="85159"/>
                  </a:cubicBezTo>
                  <a:cubicBezTo>
                    <a:pt x="47051" y="85115"/>
                    <a:pt x="45649" y="85054"/>
                    <a:pt x="44436" y="84447"/>
                  </a:cubicBezTo>
                  <a:cubicBezTo>
                    <a:pt x="42077" y="83264"/>
                    <a:pt x="41111" y="80063"/>
                    <a:pt x="42146" y="77635"/>
                  </a:cubicBezTo>
                  <a:cubicBezTo>
                    <a:pt x="43156" y="75267"/>
                    <a:pt x="45760" y="73783"/>
                    <a:pt x="48337" y="73783"/>
                  </a:cubicBezTo>
                  <a:cubicBezTo>
                    <a:pt x="48401" y="73783"/>
                    <a:pt x="48464" y="73784"/>
                    <a:pt x="48528" y="73786"/>
                  </a:cubicBezTo>
                  <a:cubicBezTo>
                    <a:pt x="51112" y="73862"/>
                    <a:pt x="53842" y="75749"/>
                    <a:pt x="53870" y="78335"/>
                  </a:cubicBezTo>
                  <a:cubicBezTo>
                    <a:pt x="53875" y="78746"/>
                    <a:pt x="54287" y="78928"/>
                    <a:pt x="54735" y="78928"/>
                  </a:cubicBezTo>
                  <a:cubicBezTo>
                    <a:pt x="55004" y="78928"/>
                    <a:pt x="55285" y="78863"/>
                    <a:pt x="55498" y="78741"/>
                  </a:cubicBezTo>
                  <a:cubicBezTo>
                    <a:pt x="56067" y="78416"/>
                    <a:pt x="56365" y="77760"/>
                    <a:pt x="56505" y="77119"/>
                  </a:cubicBezTo>
                  <a:cubicBezTo>
                    <a:pt x="56645" y="76478"/>
                    <a:pt x="56664" y="75812"/>
                    <a:pt x="56860" y="75186"/>
                  </a:cubicBezTo>
                  <a:cubicBezTo>
                    <a:pt x="57310" y="73749"/>
                    <a:pt x="58757" y="72690"/>
                    <a:pt x="60261" y="72690"/>
                  </a:cubicBezTo>
                  <a:cubicBezTo>
                    <a:pt x="60273" y="72690"/>
                    <a:pt x="60285" y="72690"/>
                    <a:pt x="60297" y="72690"/>
                  </a:cubicBezTo>
                  <a:cubicBezTo>
                    <a:pt x="60306" y="72690"/>
                    <a:pt x="60314" y="72690"/>
                    <a:pt x="60323" y="72690"/>
                  </a:cubicBezTo>
                  <a:cubicBezTo>
                    <a:pt x="61893" y="72690"/>
                    <a:pt x="62998" y="71122"/>
                    <a:pt x="64116" y="70013"/>
                  </a:cubicBezTo>
                  <a:cubicBezTo>
                    <a:pt x="65241" y="68896"/>
                    <a:pt x="65913" y="67214"/>
                    <a:pt x="65469" y="65693"/>
                  </a:cubicBezTo>
                  <a:cubicBezTo>
                    <a:pt x="65229" y="64873"/>
                    <a:pt x="64683" y="64046"/>
                    <a:pt x="64956" y="63238"/>
                  </a:cubicBezTo>
                  <a:cubicBezTo>
                    <a:pt x="65170" y="62604"/>
                    <a:pt x="65822" y="62237"/>
                    <a:pt x="66438" y="61978"/>
                  </a:cubicBezTo>
                  <a:cubicBezTo>
                    <a:pt x="67992" y="61328"/>
                    <a:pt x="69657" y="60995"/>
                    <a:pt x="71338" y="60995"/>
                  </a:cubicBezTo>
                  <a:cubicBezTo>
                    <a:pt x="71514" y="60995"/>
                    <a:pt x="71689" y="60998"/>
                    <a:pt x="71865" y="61005"/>
                  </a:cubicBezTo>
                  <a:cubicBezTo>
                    <a:pt x="71916" y="61008"/>
                    <a:pt x="71966" y="61009"/>
                    <a:pt x="72016" y="61009"/>
                  </a:cubicBezTo>
                  <a:cubicBezTo>
                    <a:pt x="73530" y="61009"/>
                    <a:pt x="74333" y="60016"/>
                    <a:pt x="75129" y="58671"/>
                  </a:cubicBezTo>
                  <a:cubicBezTo>
                    <a:pt x="75724" y="57667"/>
                    <a:pt x="75988" y="56400"/>
                    <a:pt x="76935" y="55719"/>
                  </a:cubicBezTo>
                  <a:cubicBezTo>
                    <a:pt x="77461" y="55341"/>
                    <a:pt x="78061" y="55227"/>
                    <a:pt x="78697" y="55227"/>
                  </a:cubicBezTo>
                  <a:cubicBezTo>
                    <a:pt x="79669" y="55227"/>
                    <a:pt x="80723" y="55493"/>
                    <a:pt x="81724" y="55493"/>
                  </a:cubicBezTo>
                  <a:cubicBezTo>
                    <a:pt x="81835" y="55493"/>
                    <a:pt x="81945" y="55490"/>
                    <a:pt x="82055" y="55483"/>
                  </a:cubicBezTo>
                  <a:cubicBezTo>
                    <a:pt x="84597" y="55311"/>
                    <a:pt x="86582" y="52458"/>
                    <a:pt x="85860" y="50015"/>
                  </a:cubicBezTo>
                  <a:cubicBezTo>
                    <a:pt x="85517" y="48852"/>
                    <a:pt x="84704" y="47901"/>
                    <a:pt x="84043" y="46884"/>
                  </a:cubicBezTo>
                  <a:cubicBezTo>
                    <a:pt x="83131" y="45481"/>
                    <a:pt x="82492" y="43918"/>
                    <a:pt x="82159" y="42277"/>
                  </a:cubicBezTo>
                  <a:cubicBezTo>
                    <a:pt x="81854" y="40773"/>
                    <a:pt x="81767" y="39118"/>
                    <a:pt x="80776" y="37947"/>
                  </a:cubicBezTo>
                  <a:cubicBezTo>
                    <a:pt x="79227" y="38020"/>
                    <a:pt x="77350" y="37975"/>
                    <a:pt x="75971" y="38686"/>
                  </a:cubicBezTo>
                  <a:cubicBezTo>
                    <a:pt x="75699" y="37108"/>
                    <a:pt x="75398" y="35461"/>
                    <a:pt x="74423" y="34192"/>
                  </a:cubicBezTo>
                  <a:cubicBezTo>
                    <a:pt x="73732" y="33291"/>
                    <a:pt x="72587" y="32657"/>
                    <a:pt x="71488" y="32657"/>
                  </a:cubicBezTo>
                  <a:cubicBezTo>
                    <a:pt x="71039" y="32657"/>
                    <a:pt x="70597" y="32763"/>
                    <a:pt x="70198" y="32999"/>
                  </a:cubicBezTo>
                  <a:cubicBezTo>
                    <a:pt x="68851" y="33794"/>
                    <a:pt x="68559" y="35642"/>
                    <a:pt x="68807" y="37187"/>
                  </a:cubicBezTo>
                  <a:cubicBezTo>
                    <a:pt x="69057" y="38731"/>
                    <a:pt x="69698" y="40227"/>
                    <a:pt x="69655" y="41791"/>
                  </a:cubicBezTo>
                  <a:cubicBezTo>
                    <a:pt x="69615" y="43336"/>
                    <a:pt x="68552" y="45042"/>
                    <a:pt x="67017" y="45042"/>
                  </a:cubicBezTo>
                  <a:cubicBezTo>
                    <a:pt x="66998" y="45042"/>
                    <a:pt x="66979" y="45041"/>
                    <a:pt x="66960" y="45041"/>
                  </a:cubicBezTo>
                  <a:cubicBezTo>
                    <a:pt x="66146" y="45019"/>
                    <a:pt x="65416" y="44522"/>
                    <a:pt x="64843" y="43941"/>
                  </a:cubicBezTo>
                  <a:cubicBezTo>
                    <a:pt x="64022" y="43112"/>
                    <a:pt x="63372" y="42052"/>
                    <a:pt x="62317" y="41553"/>
                  </a:cubicBezTo>
                  <a:cubicBezTo>
                    <a:pt x="61507" y="41171"/>
                    <a:pt x="60577" y="41179"/>
                    <a:pt x="59704" y="40982"/>
                  </a:cubicBezTo>
                  <a:cubicBezTo>
                    <a:pt x="56728" y="40316"/>
                    <a:pt x="54688" y="36902"/>
                    <a:pt x="55510" y="33965"/>
                  </a:cubicBezTo>
                  <a:cubicBezTo>
                    <a:pt x="56182" y="31564"/>
                    <a:pt x="58657" y="29882"/>
                    <a:pt x="61117" y="29882"/>
                  </a:cubicBezTo>
                  <a:cubicBezTo>
                    <a:pt x="61664" y="29882"/>
                    <a:pt x="62211" y="29966"/>
                    <a:pt x="62737" y="30143"/>
                  </a:cubicBezTo>
                  <a:cubicBezTo>
                    <a:pt x="66237" y="28861"/>
                    <a:pt x="67660" y="24447"/>
                    <a:pt x="66265" y="20991"/>
                  </a:cubicBezTo>
                  <a:cubicBezTo>
                    <a:pt x="64868" y="17535"/>
                    <a:pt x="61115" y="15389"/>
                    <a:pt x="57392" y="15226"/>
                  </a:cubicBezTo>
                  <a:cubicBezTo>
                    <a:pt x="56302" y="15179"/>
                    <a:pt x="55191" y="15275"/>
                    <a:pt x="54134" y="15007"/>
                  </a:cubicBezTo>
                  <a:cubicBezTo>
                    <a:pt x="51145" y="14251"/>
                    <a:pt x="49582" y="10965"/>
                    <a:pt x="46980" y="9310"/>
                  </a:cubicBezTo>
                  <a:cubicBezTo>
                    <a:pt x="46287" y="8869"/>
                    <a:pt x="45224" y="8778"/>
                    <a:pt x="44079" y="8778"/>
                  </a:cubicBezTo>
                  <a:cubicBezTo>
                    <a:pt x="43277" y="8778"/>
                    <a:pt x="42435" y="8823"/>
                    <a:pt x="41651" y="8823"/>
                  </a:cubicBezTo>
                  <a:cubicBezTo>
                    <a:pt x="40795" y="8823"/>
                    <a:pt x="40007" y="8769"/>
                    <a:pt x="39418" y="8547"/>
                  </a:cubicBezTo>
                  <a:cubicBezTo>
                    <a:pt x="38499" y="8200"/>
                    <a:pt x="37525" y="8023"/>
                    <a:pt x="36546" y="8023"/>
                  </a:cubicBezTo>
                  <a:cubicBezTo>
                    <a:pt x="36275" y="8023"/>
                    <a:pt x="36003" y="8037"/>
                    <a:pt x="35731" y="8064"/>
                  </a:cubicBezTo>
                  <a:cubicBezTo>
                    <a:pt x="34635" y="9104"/>
                    <a:pt x="32585" y="9398"/>
                    <a:pt x="31077" y="9499"/>
                  </a:cubicBezTo>
                  <a:cubicBezTo>
                    <a:pt x="29526" y="7990"/>
                    <a:pt x="27655" y="6585"/>
                    <a:pt x="25725" y="5605"/>
                  </a:cubicBezTo>
                  <a:cubicBezTo>
                    <a:pt x="24435" y="4951"/>
                    <a:pt x="22930" y="4260"/>
                    <a:pt x="22532" y="2870"/>
                  </a:cubicBezTo>
                  <a:cubicBezTo>
                    <a:pt x="22012" y="1053"/>
                    <a:pt x="19376" y="125"/>
                    <a:pt x="17200" y="125"/>
                  </a:cubicBezTo>
                  <a:cubicBezTo>
                    <a:pt x="16716" y="125"/>
                    <a:pt x="16254" y="171"/>
                    <a:pt x="15844" y="263"/>
                  </a:cubicBezTo>
                  <a:cubicBezTo>
                    <a:pt x="15181" y="84"/>
                    <a:pt x="14496" y="0"/>
                    <a:pt x="13807"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49" name="Google Shape;3449;p71"/>
            <p:cNvSpPr/>
            <p:nvPr/>
          </p:nvSpPr>
          <p:spPr>
            <a:xfrm>
              <a:off x="2370225" y="830650"/>
              <a:ext cx="1016975" cy="1158500"/>
            </a:xfrm>
            <a:custGeom>
              <a:avLst/>
              <a:gdLst/>
              <a:ahLst/>
              <a:cxnLst/>
              <a:rect l="l" t="t" r="r" b="b"/>
              <a:pathLst>
                <a:path w="40679" h="46340" extrusionOk="0">
                  <a:moveTo>
                    <a:pt x="15780" y="0"/>
                  </a:moveTo>
                  <a:cubicBezTo>
                    <a:pt x="14989" y="0"/>
                    <a:pt x="14213" y="109"/>
                    <a:pt x="13470" y="421"/>
                  </a:cubicBezTo>
                  <a:cubicBezTo>
                    <a:pt x="9879" y="1928"/>
                    <a:pt x="10933" y="5468"/>
                    <a:pt x="8580" y="7572"/>
                  </a:cubicBezTo>
                  <a:cubicBezTo>
                    <a:pt x="6546" y="9390"/>
                    <a:pt x="2788" y="7963"/>
                    <a:pt x="1150" y="10460"/>
                  </a:cubicBezTo>
                  <a:cubicBezTo>
                    <a:pt x="0" y="12215"/>
                    <a:pt x="1289" y="14606"/>
                    <a:pt x="2962" y="15871"/>
                  </a:cubicBezTo>
                  <a:cubicBezTo>
                    <a:pt x="4636" y="17135"/>
                    <a:pt x="6731" y="17894"/>
                    <a:pt x="8056" y="19522"/>
                  </a:cubicBezTo>
                  <a:cubicBezTo>
                    <a:pt x="10183" y="22136"/>
                    <a:pt x="9577" y="26004"/>
                    <a:pt x="8413" y="29169"/>
                  </a:cubicBezTo>
                  <a:cubicBezTo>
                    <a:pt x="7247" y="32332"/>
                    <a:pt x="5603" y="35532"/>
                    <a:pt x="6005" y="38881"/>
                  </a:cubicBezTo>
                  <a:cubicBezTo>
                    <a:pt x="6193" y="40459"/>
                    <a:pt x="6837" y="41956"/>
                    <a:pt x="7675" y="43307"/>
                  </a:cubicBezTo>
                  <a:cubicBezTo>
                    <a:pt x="8488" y="44615"/>
                    <a:pt x="9597" y="45873"/>
                    <a:pt x="11095" y="46235"/>
                  </a:cubicBezTo>
                  <a:cubicBezTo>
                    <a:pt x="11391" y="46306"/>
                    <a:pt x="11688" y="46339"/>
                    <a:pt x="11983" y="46339"/>
                  </a:cubicBezTo>
                  <a:cubicBezTo>
                    <a:pt x="13586" y="46339"/>
                    <a:pt x="15150" y="45367"/>
                    <a:pt x="16368" y="44250"/>
                  </a:cubicBezTo>
                  <a:cubicBezTo>
                    <a:pt x="17812" y="42927"/>
                    <a:pt x="19065" y="41325"/>
                    <a:pt x="20822" y="40465"/>
                  </a:cubicBezTo>
                  <a:cubicBezTo>
                    <a:pt x="23353" y="39224"/>
                    <a:pt x="26610" y="39686"/>
                    <a:pt x="28815" y="37929"/>
                  </a:cubicBezTo>
                  <a:cubicBezTo>
                    <a:pt x="31544" y="35754"/>
                    <a:pt x="31140" y="31606"/>
                    <a:pt x="31890" y="28199"/>
                  </a:cubicBezTo>
                  <a:cubicBezTo>
                    <a:pt x="33150" y="22476"/>
                    <a:pt x="38102" y="18249"/>
                    <a:pt x="40038" y="12718"/>
                  </a:cubicBezTo>
                  <a:cubicBezTo>
                    <a:pt x="40418" y="11636"/>
                    <a:pt x="40679" y="10499"/>
                    <a:pt x="40652" y="9352"/>
                  </a:cubicBezTo>
                  <a:cubicBezTo>
                    <a:pt x="40569" y="5649"/>
                    <a:pt x="37449" y="2571"/>
                    <a:pt x="33956" y="1339"/>
                  </a:cubicBezTo>
                  <a:cubicBezTo>
                    <a:pt x="31938" y="627"/>
                    <a:pt x="29911" y="457"/>
                    <a:pt x="27871" y="457"/>
                  </a:cubicBezTo>
                  <a:cubicBezTo>
                    <a:pt x="26007" y="457"/>
                    <a:pt x="24132" y="599"/>
                    <a:pt x="22245" y="599"/>
                  </a:cubicBezTo>
                  <a:cubicBezTo>
                    <a:pt x="21785" y="599"/>
                    <a:pt x="21325" y="591"/>
                    <a:pt x="20863" y="570"/>
                  </a:cubicBezTo>
                  <a:cubicBezTo>
                    <a:pt x="19225" y="496"/>
                    <a:pt x="17470" y="0"/>
                    <a:pt x="15780"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50" name="Google Shape;3450;p71"/>
            <p:cNvSpPr/>
            <p:nvPr/>
          </p:nvSpPr>
          <p:spPr>
            <a:xfrm>
              <a:off x="3143325" y="1089650"/>
              <a:ext cx="4064350" cy="3503975"/>
            </a:xfrm>
            <a:custGeom>
              <a:avLst/>
              <a:gdLst/>
              <a:ahLst/>
              <a:cxnLst/>
              <a:rect l="l" t="t" r="r" b="b"/>
              <a:pathLst>
                <a:path w="162574" h="140159" extrusionOk="0">
                  <a:moveTo>
                    <a:pt x="149391" y="0"/>
                  </a:moveTo>
                  <a:cubicBezTo>
                    <a:pt x="148360" y="0"/>
                    <a:pt x="147330" y="156"/>
                    <a:pt x="146349" y="477"/>
                  </a:cubicBezTo>
                  <a:cubicBezTo>
                    <a:pt x="145329" y="812"/>
                    <a:pt x="144363" y="1309"/>
                    <a:pt x="143326" y="1583"/>
                  </a:cubicBezTo>
                  <a:cubicBezTo>
                    <a:pt x="142494" y="1801"/>
                    <a:pt x="141638" y="1870"/>
                    <a:pt x="140776" y="1870"/>
                  </a:cubicBezTo>
                  <a:cubicBezTo>
                    <a:pt x="140050" y="1870"/>
                    <a:pt x="139319" y="1821"/>
                    <a:pt x="138596" y="1772"/>
                  </a:cubicBezTo>
                  <a:lnTo>
                    <a:pt x="130106" y="1191"/>
                  </a:lnTo>
                  <a:cubicBezTo>
                    <a:pt x="129237" y="1132"/>
                    <a:pt x="128350" y="1076"/>
                    <a:pt x="127469" y="1076"/>
                  </a:cubicBezTo>
                  <a:cubicBezTo>
                    <a:pt x="125783" y="1076"/>
                    <a:pt x="124119" y="1281"/>
                    <a:pt x="122644" y="2056"/>
                  </a:cubicBezTo>
                  <a:cubicBezTo>
                    <a:pt x="119360" y="3782"/>
                    <a:pt x="117499" y="8084"/>
                    <a:pt x="113816" y="8529"/>
                  </a:cubicBezTo>
                  <a:cubicBezTo>
                    <a:pt x="113611" y="8554"/>
                    <a:pt x="113408" y="8566"/>
                    <a:pt x="113207" y="8566"/>
                  </a:cubicBezTo>
                  <a:cubicBezTo>
                    <a:pt x="110853" y="8566"/>
                    <a:pt x="108715" y="6973"/>
                    <a:pt x="106473" y="6087"/>
                  </a:cubicBezTo>
                  <a:cubicBezTo>
                    <a:pt x="105100" y="5543"/>
                    <a:pt x="103627" y="5279"/>
                    <a:pt x="102152" y="5279"/>
                  </a:cubicBezTo>
                  <a:cubicBezTo>
                    <a:pt x="99404" y="5279"/>
                    <a:pt x="96647" y="6196"/>
                    <a:pt x="94512" y="7933"/>
                  </a:cubicBezTo>
                  <a:cubicBezTo>
                    <a:pt x="93279" y="7304"/>
                    <a:pt x="93660" y="5468"/>
                    <a:pt x="93225" y="4153"/>
                  </a:cubicBezTo>
                  <a:cubicBezTo>
                    <a:pt x="92771" y="2782"/>
                    <a:pt x="91297" y="1954"/>
                    <a:pt x="89858" y="1828"/>
                  </a:cubicBezTo>
                  <a:cubicBezTo>
                    <a:pt x="89687" y="1813"/>
                    <a:pt x="89517" y="1806"/>
                    <a:pt x="89348" y="1806"/>
                  </a:cubicBezTo>
                  <a:cubicBezTo>
                    <a:pt x="88082" y="1806"/>
                    <a:pt x="86834" y="2194"/>
                    <a:pt x="85623" y="2590"/>
                  </a:cubicBezTo>
                  <a:cubicBezTo>
                    <a:pt x="82664" y="3556"/>
                    <a:pt x="79224" y="5204"/>
                    <a:pt x="78950" y="8303"/>
                  </a:cubicBezTo>
                  <a:cubicBezTo>
                    <a:pt x="78873" y="9176"/>
                    <a:pt x="79068" y="10104"/>
                    <a:pt x="78702" y="10900"/>
                  </a:cubicBezTo>
                  <a:cubicBezTo>
                    <a:pt x="78178" y="12033"/>
                    <a:pt x="76762" y="12408"/>
                    <a:pt x="75881" y="13291"/>
                  </a:cubicBezTo>
                  <a:cubicBezTo>
                    <a:pt x="74831" y="14345"/>
                    <a:pt x="74664" y="15971"/>
                    <a:pt x="74621" y="17458"/>
                  </a:cubicBezTo>
                  <a:cubicBezTo>
                    <a:pt x="74577" y="18944"/>
                    <a:pt x="74563" y="20541"/>
                    <a:pt x="73703" y="21754"/>
                  </a:cubicBezTo>
                  <a:cubicBezTo>
                    <a:pt x="73148" y="22537"/>
                    <a:pt x="71069" y="23068"/>
                    <a:pt x="69376" y="23068"/>
                  </a:cubicBezTo>
                  <a:cubicBezTo>
                    <a:pt x="68445" y="23068"/>
                    <a:pt x="67630" y="22907"/>
                    <a:pt x="67252" y="22539"/>
                  </a:cubicBezTo>
                  <a:cubicBezTo>
                    <a:pt x="66636" y="21940"/>
                    <a:pt x="65905" y="21693"/>
                    <a:pt x="65124" y="21693"/>
                  </a:cubicBezTo>
                  <a:cubicBezTo>
                    <a:pt x="63293" y="21693"/>
                    <a:pt x="61194" y="23048"/>
                    <a:pt x="59696" y="24392"/>
                  </a:cubicBezTo>
                  <a:lnTo>
                    <a:pt x="53326" y="30110"/>
                  </a:lnTo>
                  <a:cubicBezTo>
                    <a:pt x="51731" y="31541"/>
                    <a:pt x="50013" y="33034"/>
                    <a:pt x="47899" y="33389"/>
                  </a:cubicBezTo>
                  <a:cubicBezTo>
                    <a:pt x="47672" y="33427"/>
                    <a:pt x="47440" y="33446"/>
                    <a:pt x="47206" y="33446"/>
                  </a:cubicBezTo>
                  <a:cubicBezTo>
                    <a:pt x="45267" y="33446"/>
                    <a:pt x="43232" y="32171"/>
                    <a:pt x="43155" y="30259"/>
                  </a:cubicBezTo>
                  <a:cubicBezTo>
                    <a:pt x="43563" y="29875"/>
                    <a:pt x="44085" y="29761"/>
                    <a:pt x="44655" y="29761"/>
                  </a:cubicBezTo>
                  <a:cubicBezTo>
                    <a:pt x="45498" y="29761"/>
                    <a:pt x="46445" y="30012"/>
                    <a:pt x="47276" y="30012"/>
                  </a:cubicBezTo>
                  <a:cubicBezTo>
                    <a:pt x="47872" y="30012"/>
                    <a:pt x="48409" y="29883"/>
                    <a:pt x="48805" y="29438"/>
                  </a:cubicBezTo>
                  <a:cubicBezTo>
                    <a:pt x="49977" y="28121"/>
                    <a:pt x="48243" y="26238"/>
                    <a:pt x="46718" y="25356"/>
                  </a:cubicBezTo>
                  <a:cubicBezTo>
                    <a:pt x="43929" y="23744"/>
                    <a:pt x="41047" y="22101"/>
                    <a:pt x="37854" y="21667"/>
                  </a:cubicBezTo>
                  <a:cubicBezTo>
                    <a:pt x="37395" y="21605"/>
                    <a:pt x="36928" y="21573"/>
                    <a:pt x="36459" y="21573"/>
                  </a:cubicBezTo>
                  <a:cubicBezTo>
                    <a:pt x="33662" y="21573"/>
                    <a:pt x="30804" y="22696"/>
                    <a:pt x="29384" y="25062"/>
                  </a:cubicBezTo>
                  <a:cubicBezTo>
                    <a:pt x="27966" y="27426"/>
                    <a:pt x="28225" y="30512"/>
                    <a:pt x="26820" y="32884"/>
                  </a:cubicBezTo>
                  <a:cubicBezTo>
                    <a:pt x="25941" y="34369"/>
                    <a:pt x="24491" y="35431"/>
                    <a:pt x="23493" y="36839"/>
                  </a:cubicBezTo>
                  <a:cubicBezTo>
                    <a:pt x="22495" y="38247"/>
                    <a:pt x="22067" y="40372"/>
                    <a:pt x="23291" y="41591"/>
                  </a:cubicBezTo>
                  <a:cubicBezTo>
                    <a:pt x="24277" y="42574"/>
                    <a:pt x="25957" y="42576"/>
                    <a:pt x="26934" y="43568"/>
                  </a:cubicBezTo>
                  <a:cubicBezTo>
                    <a:pt x="27686" y="44334"/>
                    <a:pt x="27942" y="45612"/>
                    <a:pt x="28928" y="46032"/>
                  </a:cubicBezTo>
                  <a:cubicBezTo>
                    <a:pt x="29116" y="46112"/>
                    <a:pt x="29308" y="46149"/>
                    <a:pt x="29499" y="46149"/>
                  </a:cubicBezTo>
                  <a:cubicBezTo>
                    <a:pt x="30453" y="46149"/>
                    <a:pt x="31375" y="45228"/>
                    <a:pt x="31599" y="44232"/>
                  </a:cubicBezTo>
                  <a:cubicBezTo>
                    <a:pt x="31870" y="43035"/>
                    <a:pt x="31491" y="41803"/>
                    <a:pt x="31294" y="40594"/>
                  </a:cubicBezTo>
                  <a:cubicBezTo>
                    <a:pt x="30707" y="36976"/>
                    <a:pt x="32524" y="32527"/>
                    <a:pt x="36153" y="32010"/>
                  </a:cubicBezTo>
                  <a:cubicBezTo>
                    <a:pt x="36979" y="32041"/>
                    <a:pt x="37253" y="33221"/>
                    <a:pt x="36881" y="33960"/>
                  </a:cubicBezTo>
                  <a:cubicBezTo>
                    <a:pt x="36512" y="34700"/>
                    <a:pt x="35790" y="35213"/>
                    <a:pt x="35400" y="35941"/>
                  </a:cubicBezTo>
                  <a:cubicBezTo>
                    <a:pt x="34663" y="37314"/>
                    <a:pt x="35518" y="39272"/>
                    <a:pt x="37026" y="39667"/>
                  </a:cubicBezTo>
                  <a:cubicBezTo>
                    <a:pt x="38598" y="40078"/>
                    <a:pt x="41223" y="39748"/>
                    <a:pt x="41017" y="41358"/>
                  </a:cubicBezTo>
                  <a:cubicBezTo>
                    <a:pt x="40797" y="43068"/>
                    <a:pt x="37630" y="41948"/>
                    <a:pt x="36606" y="43336"/>
                  </a:cubicBezTo>
                  <a:cubicBezTo>
                    <a:pt x="36002" y="44155"/>
                    <a:pt x="36537" y="45296"/>
                    <a:pt x="36521" y="46313"/>
                  </a:cubicBezTo>
                  <a:cubicBezTo>
                    <a:pt x="36494" y="48303"/>
                    <a:pt x="34299" y="49599"/>
                    <a:pt x="32313" y="49739"/>
                  </a:cubicBezTo>
                  <a:cubicBezTo>
                    <a:pt x="32097" y="49755"/>
                    <a:pt x="31880" y="49762"/>
                    <a:pt x="31663" y="49762"/>
                  </a:cubicBezTo>
                  <a:cubicBezTo>
                    <a:pt x="30164" y="49762"/>
                    <a:pt x="28664" y="49439"/>
                    <a:pt x="27166" y="49439"/>
                  </a:cubicBezTo>
                  <a:cubicBezTo>
                    <a:pt x="26898" y="49439"/>
                    <a:pt x="26629" y="49449"/>
                    <a:pt x="26361" y="49474"/>
                  </a:cubicBezTo>
                  <a:cubicBezTo>
                    <a:pt x="24379" y="49654"/>
                    <a:pt x="22222" y="51058"/>
                    <a:pt x="22312" y="53044"/>
                  </a:cubicBezTo>
                  <a:cubicBezTo>
                    <a:pt x="19567" y="54331"/>
                    <a:pt x="16715" y="55374"/>
                    <a:pt x="13788" y="56164"/>
                  </a:cubicBezTo>
                  <a:cubicBezTo>
                    <a:pt x="13912" y="58317"/>
                    <a:pt x="17975" y="58517"/>
                    <a:pt x="17960" y="60675"/>
                  </a:cubicBezTo>
                  <a:cubicBezTo>
                    <a:pt x="17949" y="61887"/>
                    <a:pt x="16542" y="62556"/>
                    <a:pt x="15302" y="62556"/>
                  </a:cubicBezTo>
                  <a:cubicBezTo>
                    <a:pt x="15219" y="62556"/>
                    <a:pt x="15137" y="62553"/>
                    <a:pt x="15056" y="62547"/>
                  </a:cubicBezTo>
                  <a:cubicBezTo>
                    <a:pt x="14072" y="62475"/>
                    <a:pt x="13082" y="62160"/>
                    <a:pt x="12113" y="62160"/>
                  </a:cubicBezTo>
                  <a:cubicBezTo>
                    <a:pt x="11810" y="62160"/>
                    <a:pt x="11508" y="62191"/>
                    <a:pt x="11210" y="62270"/>
                  </a:cubicBezTo>
                  <a:cubicBezTo>
                    <a:pt x="9047" y="62839"/>
                    <a:pt x="8290" y="65880"/>
                    <a:pt x="9487" y="67769"/>
                  </a:cubicBezTo>
                  <a:cubicBezTo>
                    <a:pt x="10572" y="69481"/>
                    <a:pt x="12694" y="70258"/>
                    <a:pt x="14741" y="70258"/>
                  </a:cubicBezTo>
                  <a:cubicBezTo>
                    <a:pt x="14954" y="70258"/>
                    <a:pt x="15165" y="70249"/>
                    <a:pt x="15375" y="70233"/>
                  </a:cubicBezTo>
                  <a:cubicBezTo>
                    <a:pt x="16269" y="70162"/>
                    <a:pt x="17225" y="69924"/>
                    <a:pt x="17785" y="69223"/>
                  </a:cubicBezTo>
                  <a:cubicBezTo>
                    <a:pt x="18318" y="68554"/>
                    <a:pt x="18362" y="67634"/>
                    <a:pt x="18586" y="66808"/>
                  </a:cubicBezTo>
                  <a:cubicBezTo>
                    <a:pt x="19089" y="64960"/>
                    <a:pt x="20667" y="63445"/>
                    <a:pt x="22534" y="63019"/>
                  </a:cubicBezTo>
                  <a:cubicBezTo>
                    <a:pt x="23588" y="62778"/>
                    <a:pt x="24878" y="62758"/>
                    <a:pt x="25444" y="61839"/>
                  </a:cubicBezTo>
                  <a:cubicBezTo>
                    <a:pt x="27854" y="63143"/>
                    <a:pt x="29550" y="65685"/>
                    <a:pt x="29826" y="68413"/>
                  </a:cubicBezTo>
                  <a:cubicBezTo>
                    <a:pt x="30020" y="68663"/>
                    <a:pt x="30274" y="68770"/>
                    <a:pt x="30543" y="68770"/>
                  </a:cubicBezTo>
                  <a:cubicBezTo>
                    <a:pt x="31347" y="68770"/>
                    <a:pt x="32287" y="67809"/>
                    <a:pt x="32159" y="66868"/>
                  </a:cubicBezTo>
                  <a:cubicBezTo>
                    <a:pt x="31991" y="65614"/>
                    <a:pt x="30882" y="64743"/>
                    <a:pt x="30003" y="63834"/>
                  </a:cubicBezTo>
                  <a:cubicBezTo>
                    <a:pt x="29122" y="62923"/>
                    <a:pt x="28387" y="61510"/>
                    <a:pt x="29078" y="60448"/>
                  </a:cubicBezTo>
                  <a:lnTo>
                    <a:pt x="29078" y="60448"/>
                  </a:lnTo>
                  <a:cubicBezTo>
                    <a:pt x="33197" y="61658"/>
                    <a:pt x="36527" y="65238"/>
                    <a:pt x="37435" y="69435"/>
                  </a:cubicBezTo>
                  <a:cubicBezTo>
                    <a:pt x="38871" y="69149"/>
                    <a:pt x="39664" y="67205"/>
                    <a:pt x="38838" y="65997"/>
                  </a:cubicBezTo>
                  <a:cubicBezTo>
                    <a:pt x="39003" y="65628"/>
                    <a:pt x="39328" y="65472"/>
                    <a:pt x="39697" y="65472"/>
                  </a:cubicBezTo>
                  <a:cubicBezTo>
                    <a:pt x="40331" y="65472"/>
                    <a:pt x="41094" y="65932"/>
                    <a:pt x="41391" y="66558"/>
                  </a:cubicBezTo>
                  <a:cubicBezTo>
                    <a:pt x="41862" y="67549"/>
                    <a:pt x="41819" y="68770"/>
                    <a:pt x="42492" y="69636"/>
                  </a:cubicBezTo>
                  <a:cubicBezTo>
                    <a:pt x="43175" y="70517"/>
                    <a:pt x="44261" y="70711"/>
                    <a:pt x="45451" y="70711"/>
                  </a:cubicBezTo>
                  <a:cubicBezTo>
                    <a:pt x="46388" y="70711"/>
                    <a:pt x="47390" y="70590"/>
                    <a:pt x="48312" y="70590"/>
                  </a:cubicBezTo>
                  <a:cubicBezTo>
                    <a:pt x="49551" y="70590"/>
                    <a:pt x="50643" y="70808"/>
                    <a:pt x="51235" y="71828"/>
                  </a:cubicBezTo>
                  <a:cubicBezTo>
                    <a:pt x="52336" y="73723"/>
                    <a:pt x="49909" y="75927"/>
                    <a:pt x="47711" y="75927"/>
                  </a:cubicBezTo>
                  <a:cubicBezTo>
                    <a:pt x="47678" y="75927"/>
                    <a:pt x="47645" y="75926"/>
                    <a:pt x="47613" y="75925"/>
                  </a:cubicBezTo>
                  <a:cubicBezTo>
                    <a:pt x="45391" y="75856"/>
                    <a:pt x="43361" y="74585"/>
                    <a:pt x="41147" y="74365"/>
                  </a:cubicBezTo>
                  <a:cubicBezTo>
                    <a:pt x="40897" y="74340"/>
                    <a:pt x="40647" y="74329"/>
                    <a:pt x="40397" y="74329"/>
                  </a:cubicBezTo>
                  <a:cubicBezTo>
                    <a:pt x="38218" y="74329"/>
                    <a:pt x="36082" y="75200"/>
                    <a:pt x="33896" y="75455"/>
                  </a:cubicBezTo>
                  <a:cubicBezTo>
                    <a:pt x="33619" y="75487"/>
                    <a:pt x="33335" y="75503"/>
                    <a:pt x="33048" y="75503"/>
                  </a:cubicBezTo>
                  <a:cubicBezTo>
                    <a:pt x="30807" y="75503"/>
                    <a:pt x="28395" y="74514"/>
                    <a:pt x="27939" y="72388"/>
                  </a:cubicBezTo>
                  <a:cubicBezTo>
                    <a:pt x="27802" y="71741"/>
                    <a:pt x="27855" y="71030"/>
                    <a:pt x="27514" y="70464"/>
                  </a:cubicBezTo>
                  <a:cubicBezTo>
                    <a:pt x="27109" y="69793"/>
                    <a:pt x="26279" y="69553"/>
                    <a:pt x="25473" y="69553"/>
                  </a:cubicBezTo>
                  <a:cubicBezTo>
                    <a:pt x="25313" y="69553"/>
                    <a:pt x="25154" y="69562"/>
                    <a:pt x="24999" y="69580"/>
                  </a:cubicBezTo>
                  <a:cubicBezTo>
                    <a:pt x="21817" y="69942"/>
                    <a:pt x="18598" y="72595"/>
                    <a:pt x="15740" y="72595"/>
                  </a:cubicBezTo>
                  <a:cubicBezTo>
                    <a:pt x="14956" y="72595"/>
                    <a:pt x="14199" y="72395"/>
                    <a:pt x="13478" y="71894"/>
                  </a:cubicBezTo>
                  <a:cubicBezTo>
                    <a:pt x="11337" y="76062"/>
                    <a:pt x="6101" y="77629"/>
                    <a:pt x="3179" y="81294"/>
                  </a:cubicBezTo>
                  <a:cubicBezTo>
                    <a:pt x="0" y="85282"/>
                    <a:pt x="268" y="91440"/>
                    <a:pt x="3354" y="95500"/>
                  </a:cubicBezTo>
                  <a:cubicBezTo>
                    <a:pt x="6050" y="99045"/>
                    <a:pt x="10552" y="100957"/>
                    <a:pt x="15019" y="100957"/>
                  </a:cubicBezTo>
                  <a:cubicBezTo>
                    <a:pt x="15667" y="100957"/>
                    <a:pt x="16314" y="100917"/>
                    <a:pt x="16954" y="100836"/>
                  </a:cubicBezTo>
                  <a:cubicBezTo>
                    <a:pt x="17630" y="100750"/>
                    <a:pt x="18327" y="100626"/>
                    <a:pt x="19005" y="100626"/>
                  </a:cubicBezTo>
                  <a:cubicBezTo>
                    <a:pt x="19489" y="100626"/>
                    <a:pt x="19963" y="100690"/>
                    <a:pt x="20413" y="100875"/>
                  </a:cubicBezTo>
                  <a:cubicBezTo>
                    <a:pt x="21482" y="101317"/>
                    <a:pt x="22166" y="102352"/>
                    <a:pt x="23058" y="103088"/>
                  </a:cubicBezTo>
                  <a:cubicBezTo>
                    <a:pt x="23580" y="103519"/>
                    <a:pt x="24303" y="103823"/>
                    <a:pt x="24961" y="103823"/>
                  </a:cubicBezTo>
                  <a:cubicBezTo>
                    <a:pt x="25427" y="103823"/>
                    <a:pt x="25861" y="103670"/>
                    <a:pt x="26168" y="103301"/>
                  </a:cubicBezTo>
                  <a:lnTo>
                    <a:pt x="26168" y="103301"/>
                  </a:lnTo>
                  <a:cubicBezTo>
                    <a:pt x="25321" y="105399"/>
                    <a:pt x="25557" y="107902"/>
                    <a:pt x="26779" y="109805"/>
                  </a:cubicBezTo>
                  <a:cubicBezTo>
                    <a:pt x="28099" y="111859"/>
                    <a:pt x="30559" y="113484"/>
                    <a:pt x="30509" y="115926"/>
                  </a:cubicBezTo>
                  <a:cubicBezTo>
                    <a:pt x="30482" y="117190"/>
                    <a:pt x="29748" y="118318"/>
                    <a:pt x="29403" y="119536"/>
                  </a:cubicBezTo>
                  <a:cubicBezTo>
                    <a:pt x="27829" y="125109"/>
                    <a:pt x="34415" y="129657"/>
                    <a:pt x="35455" y="135354"/>
                  </a:cubicBezTo>
                  <a:cubicBezTo>
                    <a:pt x="35736" y="136888"/>
                    <a:pt x="35735" y="138735"/>
                    <a:pt x="37029" y="139601"/>
                  </a:cubicBezTo>
                  <a:cubicBezTo>
                    <a:pt x="37625" y="139999"/>
                    <a:pt x="38374" y="140081"/>
                    <a:pt x="39090" y="140127"/>
                  </a:cubicBezTo>
                  <a:cubicBezTo>
                    <a:pt x="39409" y="140148"/>
                    <a:pt x="39736" y="140158"/>
                    <a:pt x="40067" y="140158"/>
                  </a:cubicBezTo>
                  <a:cubicBezTo>
                    <a:pt x="43538" y="140158"/>
                    <a:pt x="47454" y="138962"/>
                    <a:pt x="48151" y="135675"/>
                  </a:cubicBezTo>
                  <a:cubicBezTo>
                    <a:pt x="48366" y="134657"/>
                    <a:pt x="48212" y="133602"/>
                    <a:pt x="48243" y="132560"/>
                  </a:cubicBezTo>
                  <a:cubicBezTo>
                    <a:pt x="48336" y="129451"/>
                    <a:pt x="50239" y="126459"/>
                    <a:pt x="53017" y="125056"/>
                  </a:cubicBezTo>
                  <a:cubicBezTo>
                    <a:pt x="53771" y="124675"/>
                    <a:pt x="54600" y="124390"/>
                    <a:pt x="55202" y="123799"/>
                  </a:cubicBezTo>
                  <a:cubicBezTo>
                    <a:pt x="56528" y="122495"/>
                    <a:pt x="56234" y="120283"/>
                    <a:pt x="55553" y="118553"/>
                  </a:cubicBezTo>
                  <a:cubicBezTo>
                    <a:pt x="54872" y="116821"/>
                    <a:pt x="53881" y="115076"/>
                    <a:pt x="54120" y="113231"/>
                  </a:cubicBezTo>
                  <a:cubicBezTo>
                    <a:pt x="54502" y="110269"/>
                    <a:pt x="57681" y="108706"/>
                    <a:pt x="60090" y="106941"/>
                  </a:cubicBezTo>
                  <a:cubicBezTo>
                    <a:pt x="63716" y="104284"/>
                    <a:pt x="66206" y="100125"/>
                    <a:pt x="66835" y="95675"/>
                  </a:cubicBezTo>
                  <a:lnTo>
                    <a:pt x="66835" y="95675"/>
                  </a:lnTo>
                  <a:cubicBezTo>
                    <a:pt x="65061" y="96232"/>
                    <a:pt x="63075" y="96745"/>
                    <a:pt x="61220" y="96745"/>
                  </a:cubicBezTo>
                  <a:cubicBezTo>
                    <a:pt x="59581" y="96745"/>
                    <a:pt x="58045" y="96344"/>
                    <a:pt x="56849" y="95215"/>
                  </a:cubicBezTo>
                  <a:cubicBezTo>
                    <a:pt x="55965" y="94380"/>
                    <a:pt x="55421" y="93259"/>
                    <a:pt x="54897" y="92162"/>
                  </a:cubicBezTo>
                  <a:lnTo>
                    <a:pt x="50173" y="82291"/>
                  </a:lnTo>
                  <a:cubicBezTo>
                    <a:pt x="49966" y="81857"/>
                    <a:pt x="49755" y="81362"/>
                    <a:pt x="49925" y="80912"/>
                  </a:cubicBezTo>
                  <a:cubicBezTo>
                    <a:pt x="50074" y="80517"/>
                    <a:pt x="50366" y="80356"/>
                    <a:pt x="50717" y="80356"/>
                  </a:cubicBezTo>
                  <a:cubicBezTo>
                    <a:pt x="51453" y="80356"/>
                    <a:pt x="52449" y="81064"/>
                    <a:pt x="52928" y="81807"/>
                  </a:cubicBezTo>
                  <a:cubicBezTo>
                    <a:pt x="55452" y="85724"/>
                    <a:pt x="57718" y="89804"/>
                    <a:pt x="59707" y="94020"/>
                  </a:cubicBezTo>
                  <a:cubicBezTo>
                    <a:pt x="63791" y="93273"/>
                    <a:pt x="67648" y="91596"/>
                    <a:pt x="70980" y="89118"/>
                  </a:cubicBezTo>
                  <a:cubicBezTo>
                    <a:pt x="72037" y="88329"/>
                    <a:pt x="73088" y="87386"/>
                    <a:pt x="73445" y="86117"/>
                  </a:cubicBezTo>
                  <a:cubicBezTo>
                    <a:pt x="73802" y="84846"/>
                    <a:pt x="73146" y="83218"/>
                    <a:pt x="71846" y="82993"/>
                  </a:cubicBezTo>
                  <a:cubicBezTo>
                    <a:pt x="71723" y="82971"/>
                    <a:pt x="71600" y="82963"/>
                    <a:pt x="71476" y="82963"/>
                  </a:cubicBezTo>
                  <a:cubicBezTo>
                    <a:pt x="71093" y="82963"/>
                    <a:pt x="70708" y="83045"/>
                    <a:pt x="70324" y="83086"/>
                  </a:cubicBezTo>
                  <a:cubicBezTo>
                    <a:pt x="70133" y="83106"/>
                    <a:pt x="69943" y="83115"/>
                    <a:pt x="69755" y="83115"/>
                  </a:cubicBezTo>
                  <a:cubicBezTo>
                    <a:pt x="66927" y="83115"/>
                    <a:pt x="64468" y="80925"/>
                    <a:pt x="62588" y="78727"/>
                  </a:cubicBezTo>
                  <a:cubicBezTo>
                    <a:pt x="63132" y="78118"/>
                    <a:pt x="63852" y="77890"/>
                    <a:pt x="64640" y="77890"/>
                  </a:cubicBezTo>
                  <a:cubicBezTo>
                    <a:pt x="65842" y="77890"/>
                    <a:pt x="67201" y="78421"/>
                    <a:pt x="68334" y="78941"/>
                  </a:cubicBezTo>
                  <a:cubicBezTo>
                    <a:pt x="71699" y="80486"/>
                    <a:pt x="75249" y="81588"/>
                    <a:pt x="78895" y="82221"/>
                  </a:cubicBezTo>
                  <a:cubicBezTo>
                    <a:pt x="79803" y="82378"/>
                    <a:pt x="80736" y="82513"/>
                    <a:pt x="81554" y="82936"/>
                  </a:cubicBezTo>
                  <a:cubicBezTo>
                    <a:pt x="82126" y="83232"/>
                    <a:pt x="82622" y="83658"/>
                    <a:pt x="83095" y="84096"/>
                  </a:cubicBezTo>
                  <a:cubicBezTo>
                    <a:pt x="87298" y="87967"/>
                    <a:pt x="90407" y="93013"/>
                    <a:pt x="91975" y="98509"/>
                  </a:cubicBezTo>
                  <a:cubicBezTo>
                    <a:pt x="92104" y="98538"/>
                    <a:pt x="92231" y="98552"/>
                    <a:pt x="92354" y="98552"/>
                  </a:cubicBezTo>
                  <a:cubicBezTo>
                    <a:pt x="93754" y="98552"/>
                    <a:pt x="94717" y="96760"/>
                    <a:pt x="94833" y="95252"/>
                  </a:cubicBezTo>
                  <a:cubicBezTo>
                    <a:pt x="94960" y="93612"/>
                    <a:pt x="94769" y="91722"/>
                    <a:pt x="95948" y="90578"/>
                  </a:cubicBezTo>
                  <a:cubicBezTo>
                    <a:pt x="96875" y="89678"/>
                    <a:pt x="98399" y="89556"/>
                    <a:pt x="99214" y="88552"/>
                  </a:cubicBezTo>
                  <a:cubicBezTo>
                    <a:pt x="100238" y="87289"/>
                    <a:pt x="99703" y="85157"/>
                    <a:pt x="100900" y="84056"/>
                  </a:cubicBezTo>
                  <a:cubicBezTo>
                    <a:pt x="101284" y="83704"/>
                    <a:pt x="101728" y="83552"/>
                    <a:pt x="102190" y="83552"/>
                  </a:cubicBezTo>
                  <a:cubicBezTo>
                    <a:pt x="103537" y="83552"/>
                    <a:pt x="105034" y="84844"/>
                    <a:pt x="105630" y="86240"/>
                  </a:cubicBezTo>
                  <a:cubicBezTo>
                    <a:pt x="106431" y="88116"/>
                    <a:pt x="106723" y="90422"/>
                    <a:pt x="108410" y="91569"/>
                  </a:cubicBezTo>
                  <a:lnTo>
                    <a:pt x="111137" y="91176"/>
                  </a:lnTo>
                  <a:cubicBezTo>
                    <a:pt x="111152" y="95778"/>
                    <a:pt x="112750" y="100362"/>
                    <a:pt x="115602" y="103975"/>
                  </a:cubicBezTo>
                  <a:cubicBezTo>
                    <a:pt x="117157" y="103161"/>
                    <a:pt x="116453" y="100795"/>
                    <a:pt x="115480" y="99330"/>
                  </a:cubicBezTo>
                  <a:cubicBezTo>
                    <a:pt x="114508" y="97866"/>
                    <a:pt x="113554" y="95681"/>
                    <a:pt x="114936" y="94596"/>
                  </a:cubicBezTo>
                  <a:lnTo>
                    <a:pt x="114936" y="94596"/>
                  </a:lnTo>
                  <a:cubicBezTo>
                    <a:pt x="116854" y="94614"/>
                    <a:pt x="117747" y="97259"/>
                    <a:pt x="119611" y="97712"/>
                  </a:cubicBezTo>
                  <a:cubicBezTo>
                    <a:pt x="119777" y="97752"/>
                    <a:pt x="119940" y="97771"/>
                    <a:pt x="120101" y="97771"/>
                  </a:cubicBezTo>
                  <a:cubicBezTo>
                    <a:pt x="121744" y="97771"/>
                    <a:pt x="123089" y="95790"/>
                    <a:pt x="122784" y="94080"/>
                  </a:cubicBezTo>
                  <a:cubicBezTo>
                    <a:pt x="122451" y="92201"/>
                    <a:pt x="120835" y="90820"/>
                    <a:pt x="119169" y="89895"/>
                  </a:cubicBezTo>
                  <a:cubicBezTo>
                    <a:pt x="117675" y="88258"/>
                    <a:pt x="119833" y="85644"/>
                    <a:pt x="122018" y="85274"/>
                  </a:cubicBezTo>
                  <a:cubicBezTo>
                    <a:pt x="122730" y="85153"/>
                    <a:pt x="123464" y="85138"/>
                    <a:pt x="124199" y="85138"/>
                  </a:cubicBezTo>
                  <a:cubicBezTo>
                    <a:pt x="124443" y="85138"/>
                    <a:pt x="124686" y="85140"/>
                    <a:pt x="124930" y="85140"/>
                  </a:cubicBezTo>
                  <a:cubicBezTo>
                    <a:pt x="126201" y="85140"/>
                    <a:pt x="127452" y="85095"/>
                    <a:pt x="128573" y="84531"/>
                  </a:cubicBezTo>
                  <a:cubicBezTo>
                    <a:pt x="130946" y="83339"/>
                    <a:pt x="131739" y="80207"/>
                    <a:pt x="131200" y="77607"/>
                  </a:cubicBezTo>
                  <a:cubicBezTo>
                    <a:pt x="130659" y="75007"/>
                    <a:pt x="129117" y="72748"/>
                    <a:pt x="127857" y="70410"/>
                  </a:cubicBezTo>
                  <a:cubicBezTo>
                    <a:pt x="126781" y="68413"/>
                    <a:pt x="126249" y="65298"/>
                    <a:pt x="128341" y="64420"/>
                  </a:cubicBezTo>
                  <a:cubicBezTo>
                    <a:pt x="128900" y="64186"/>
                    <a:pt x="129528" y="64195"/>
                    <a:pt x="130135" y="64170"/>
                  </a:cubicBezTo>
                  <a:cubicBezTo>
                    <a:pt x="138047" y="63837"/>
                    <a:pt x="144592" y="55459"/>
                    <a:pt x="143005" y="47701"/>
                  </a:cubicBezTo>
                  <a:cubicBezTo>
                    <a:pt x="142706" y="46238"/>
                    <a:pt x="142140" y="44786"/>
                    <a:pt x="141097" y="43719"/>
                  </a:cubicBezTo>
                  <a:cubicBezTo>
                    <a:pt x="139216" y="41800"/>
                    <a:pt x="136024" y="41349"/>
                    <a:pt x="134619" y="39057"/>
                  </a:cubicBezTo>
                  <a:cubicBezTo>
                    <a:pt x="132900" y="36255"/>
                    <a:pt x="135025" y="32537"/>
                    <a:pt x="137778" y="30737"/>
                  </a:cubicBezTo>
                  <a:cubicBezTo>
                    <a:pt x="140529" y="28938"/>
                    <a:pt x="143891" y="28156"/>
                    <a:pt x="146461" y="26105"/>
                  </a:cubicBezTo>
                  <a:cubicBezTo>
                    <a:pt x="147145" y="26087"/>
                    <a:pt x="147512" y="25417"/>
                    <a:pt x="147638" y="24743"/>
                  </a:cubicBezTo>
                  <a:cubicBezTo>
                    <a:pt x="147716" y="24319"/>
                    <a:pt x="147611" y="23887"/>
                    <a:pt x="147608" y="23456"/>
                  </a:cubicBezTo>
                  <a:cubicBezTo>
                    <a:pt x="147598" y="22276"/>
                    <a:pt x="148442" y="21139"/>
                    <a:pt x="149574" y="20805"/>
                  </a:cubicBezTo>
                  <a:cubicBezTo>
                    <a:pt x="149811" y="20736"/>
                    <a:pt x="150056" y="20702"/>
                    <a:pt x="150302" y="20702"/>
                  </a:cubicBezTo>
                  <a:cubicBezTo>
                    <a:pt x="151231" y="20702"/>
                    <a:pt x="152165" y="21179"/>
                    <a:pt x="152664" y="21968"/>
                  </a:cubicBezTo>
                  <a:cubicBezTo>
                    <a:pt x="153442" y="23198"/>
                    <a:pt x="153129" y="24821"/>
                    <a:pt x="152563" y="26163"/>
                  </a:cubicBezTo>
                  <a:cubicBezTo>
                    <a:pt x="151998" y="27505"/>
                    <a:pt x="151199" y="28790"/>
                    <a:pt x="151051" y="30239"/>
                  </a:cubicBezTo>
                  <a:cubicBezTo>
                    <a:pt x="150905" y="31687"/>
                    <a:pt x="151726" y="33391"/>
                    <a:pt x="153173" y="33553"/>
                  </a:cubicBezTo>
                  <a:cubicBezTo>
                    <a:pt x="153252" y="33562"/>
                    <a:pt x="153330" y="33566"/>
                    <a:pt x="153406" y="33566"/>
                  </a:cubicBezTo>
                  <a:cubicBezTo>
                    <a:pt x="155043" y="33566"/>
                    <a:pt x="156090" y="31574"/>
                    <a:pt x="156201" y="29877"/>
                  </a:cubicBezTo>
                  <a:cubicBezTo>
                    <a:pt x="156318" y="28099"/>
                    <a:pt x="155972" y="26160"/>
                    <a:pt x="156925" y="24659"/>
                  </a:cubicBezTo>
                  <a:cubicBezTo>
                    <a:pt x="158377" y="22374"/>
                    <a:pt x="162385" y="21839"/>
                    <a:pt x="162490" y="19133"/>
                  </a:cubicBezTo>
                  <a:cubicBezTo>
                    <a:pt x="162574" y="16945"/>
                    <a:pt x="159821" y="15661"/>
                    <a:pt x="159327" y="13530"/>
                  </a:cubicBezTo>
                  <a:cubicBezTo>
                    <a:pt x="159129" y="12668"/>
                    <a:pt x="159325" y="11773"/>
                    <a:pt x="159405" y="10894"/>
                  </a:cubicBezTo>
                  <a:cubicBezTo>
                    <a:pt x="159709" y="7612"/>
                    <a:pt x="158263" y="4218"/>
                    <a:pt x="155688" y="2163"/>
                  </a:cubicBezTo>
                  <a:cubicBezTo>
                    <a:pt x="153919" y="751"/>
                    <a:pt x="151652" y="0"/>
                    <a:pt x="149391"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51" name="Google Shape;3451;p71"/>
            <p:cNvSpPr/>
            <p:nvPr/>
          </p:nvSpPr>
          <p:spPr>
            <a:xfrm>
              <a:off x="6146600" y="3671525"/>
              <a:ext cx="342925" cy="189500"/>
            </a:xfrm>
            <a:custGeom>
              <a:avLst/>
              <a:gdLst/>
              <a:ahLst/>
              <a:cxnLst/>
              <a:rect l="l" t="t" r="r" b="b"/>
              <a:pathLst>
                <a:path w="13717" h="7580" extrusionOk="0">
                  <a:moveTo>
                    <a:pt x="9951" y="0"/>
                  </a:moveTo>
                  <a:cubicBezTo>
                    <a:pt x="6355" y="0"/>
                    <a:pt x="1" y="1281"/>
                    <a:pt x="2486" y="4894"/>
                  </a:cubicBezTo>
                  <a:cubicBezTo>
                    <a:pt x="3169" y="5885"/>
                    <a:pt x="4297" y="6467"/>
                    <a:pt x="5404" y="6938"/>
                  </a:cubicBezTo>
                  <a:cubicBezTo>
                    <a:pt x="6217" y="7282"/>
                    <a:pt x="7136" y="7580"/>
                    <a:pt x="8003" y="7580"/>
                  </a:cubicBezTo>
                  <a:cubicBezTo>
                    <a:pt x="8565" y="7580"/>
                    <a:pt x="9106" y="7454"/>
                    <a:pt x="9581" y="7134"/>
                  </a:cubicBezTo>
                  <a:cubicBezTo>
                    <a:pt x="10406" y="6577"/>
                    <a:pt x="13156" y="2774"/>
                    <a:pt x="13348" y="1948"/>
                  </a:cubicBezTo>
                  <a:cubicBezTo>
                    <a:pt x="13716" y="358"/>
                    <a:pt x="13186" y="447"/>
                    <a:pt x="11597" y="126"/>
                  </a:cubicBezTo>
                  <a:cubicBezTo>
                    <a:pt x="11194" y="44"/>
                    <a:pt x="10620" y="0"/>
                    <a:pt x="9951"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52" name="Google Shape;3452;p71"/>
            <p:cNvSpPr/>
            <p:nvPr/>
          </p:nvSpPr>
          <p:spPr>
            <a:xfrm>
              <a:off x="5901600" y="3652500"/>
              <a:ext cx="558700" cy="402875"/>
            </a:xfrm>
            <a:custGeom>
              <a:avLst/>
              <a:gdLst/>
              <a:ahLst/>
              <a:cxnLst/>
              <a:rect l="l" t="t" r="r" b="b"/>
              <a:pathLst>
                <a:path w="22348" h="16115" extrusionOk="0">
                  <a:moveTo>
                    <a:pt x="946" y="1"/>
                  </a:moveTo>
                  <a:cubicBezTo>
                    <a:pt x="616" y="1"/>
                    <a:pt x="299" y="66"/>
                    <a:pt x="1" y="208"/>
                  </a:cubicBezTo>
                  <a:cubicBezTo>
                    <a:pt x="742" y="1762"/>
                    <a:pt x="2032" y="3475"/>
                    <a:pt x="2935" y="5119"/>
                  </a:cubicBezTo>
                  <a:cubicBezTo>
                    <a:pt x="6575" y="11745"/>
                    <a:pt x="13987" y="16115"/>
                    <a:pt x="21544" y="16115"/>
                  </a:cubicBezTo>
                  <a:cubicBezTo>
                    <a:pt x="21635" y="16115"/>
                    <a:pt x="21726" y="16114"/>
                    <a:pt x="21817" y="16113"/>
                  </a:cubicBezTo>
                  <a:cubicBezTo>
                    <a:pt x="22347" y="15571"/>
                    <a:pt x="21564" y="14744"/>
                    <a:pt x="20866" y="14448"/>
                  </a:cubicBezTo>
                  <a:cubicBezTo>
                    <a:pt x="18934" y="13634"/>
                    <a:pt x="16857" y="13226"/>
                    <a:pt x="14879" y="12532"/>
                  </a:cubicBezTo>
                  <a:cubicBezTo>
                    <a:pt x="12900" y="11839"/>
                    <a:pt x="10943" y="10790"/>
                    <a:pt x="9769" y="9051"/>
                  </a:cubicBezTo>
                  <a:cubicBezTo>
                    <a:pt x="9280" y="8326"/>
                    <a:pt x="8945" y="7508"/>
                    <a:pt x="8542" y="6731"/>
                  </a:cubicBezTo>
                  <a:cubicBezTo>
                    <a:pt x="7503" y="4729"/>
                    <a:pt x="3759" y="1"/>
                    <a:pt x="946" y="1"/>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53" name="Google Shape;3453;p71"/>
            <p:cNvSpPr/>
            <p:nvPr/>
          </p:nvSpPr>
          <p:spPr>
            <a:xfrm>
              <a:off x="6249675" y="4061675"/>
              <a:ext cx="964575" cy="811125"/>
            </a:xfrm>
            <a:custGeom>
              <a:avLst/>
              <a:gdLst/>
              <a:ahLst/>
              <a:cxnLst/>
              <a:rect l="l" t="t" r="r" b="b"/>
              <a:pathLst>
                <a:path w="38583" h="32445" extrusionOk="0">
                  <a:moveTo>
                    <a:pt x="17573" y="0"/>
                  </a:moveTo>
                  <a:cubicBezTo>
                    <a:pt x="14431" y="0"/>
                    <a:pt x="10968" y="2180"/>
                    <a:pt x="9011" y="4369"/>
                  </a:cubicBezTo>
                  <a:cubicBezTo>
                    <a:pt x="8028" y="5468"/>
                    <a:pt x="7111" y="6810"/>
                    <a:pt x="5676" y="7153"/>
                  </a:cubicBezTo>
                  <a:cubicBezTo>
                    <a:pt x="4830" y="7356"/>
                    <a:pt x="3925" y="7164"/>
                    <a:pt x="3076" y="7361"/>
                  </a:cubicBezTo>
                  <a:cubicBezTo>
                    <a:pt x="581" y="7938"/>
                    <a:pt x="1" y="11293"/>
                    <a:pt x="569" y="13791"/>
                  </a:cubicBezTo>
                  <a:cubicBezTo>
                    <a:pt x="1136" y="16289"/>
                    <a:pt x="2307" y="18910"/>
                    <a:pt x="1374" y="21296"/>
                  </a:cubicBezTo>
                  <a:cubicBezTo>
                    <a:pt x="1185" y="21776"/>
                    <a:pt x="913" y="22246"/>
                    <a:pt x="921" y="22762"/>
                  </a:cubicBezTo>
                  <a:cubicBezTo>
                    <a:pt x="932" y="23380"/>
                    <a:pt x="1355" y="23921"/>
                    <a:pt x="1849" y="24293"/>
                  </a:cubicBezTo>
                  <a:cubicBezTo>
                    <a:pt x="2646" y="24890"/>
                    <a:pt x="3559" y="25128"/>
                    <a:pt x="4517" y="25128"/>
                  </a:cubicBezTo>
                  <a:cubicBezTo>
                    <a:pt x="6301" y="25128"/>
                    <a:pt x="8239" y="24301"/>
                    <a:pt x="9868" y="23418"/>
                  </a:cubicBezTo>
                  <a:cubicBezTo>
                    <a:pt x="11665" y="22444"/>
                    <a:pt x="13735" y="21414"/>
                    <a:pt x="15685" y="21414"/>
                  </a:cubicBezTo>
                  <a:cubicBezTo>
                    <a:pt x="16453" y="21414"/>
                    <a:pt x="17203" y="21574"/>
                    <a:pt x="17910" y="21960"/>
                  </a:cubicBezTo>
                  <a:cubicBezTo>
                    <a:pt x="20585" y="23420"/>
                    <a:pt x="20837" y="27119"/>
                    <a:pt x="22486" y="29685"/>
                  </a:cubicBezTo>
                  <a:cubicBezTo>
                    <a:pt x="23522" y="31296"/>
                    <a:pt x="25450" y="32445"/>
                    <a:pt x="27291" y="32445"/>
                  </a:cubicBezTo>
                  <a:cubicBezTo>
                    <a:pt x="28027" y="32445"/>
                    <a:pt x="28749" y="32261"/>
                    <a:pt x="29394" y="31851"/>
                  </a:cubicBezTo>
                  <a:cubicBezTo>
                    <a:pt x="30163" y="31362"/>
                    <a:pt x="30731" y="30624"/>
                    <a:pt x="31285" y="29900"/>
                  </a:cubicBezTo>
                  <a:lnTo>
                    <a:pt x="34684" y="25460"/>
                  </a:lnTo>
                  <a:cubicBezTo>
                    <a:pt x="36183" y="23501"/>
                    <a:pt x="37736" y="21414"/>
                    <a:pt x="38025" y="18965"/>
                  </a:cubicBezTo>
                  <a:cubicBezTo>
                    <a:pt x="38582" y="14235"/>
                    <a:pt x="34390" y="10436"/>
                    <a:pt x="30609" y="7540"/>
                  </a:cubicBezTo>
                  <a:cubicBezTo>
                    <a:pt x="30407" y="6031"/>
                    <a:pt x="30190" y="4479"/>
                    <a:pt x="29421" y="3165"/>
                  </a:cubicBezTo>
                  <a:cubicBezTo>
                    <a:pt x="28683" y="1906"/>
                    <a:pt x="27576" y="1186"/>
                    <a:pt x="26718" y="1186"/>
                  </a:cubicBezTo>
                  <a:cubicBezTo>
                    <a:pt x="25783" y="1186"/>
                    <a:pt x="25141" y="2039"/>
                    <a:pt x="25589" y="3982"/>
                  </a:cubicBezTo>
                  <a:cubicBezTo>
                    <a:pt x="25561" y="3983"/>
                    <a:pt x="25533" y="3983"/>
                    <a:pt x="25505" y="3983"/>
                  </a:cubicBezTo>
                  <a:cubicBezTo>
                    <a:pt x="23077" y="3983"/>
                    <a:pt x="21095" y="399"/>
                    <a:pt x="18382" y="51"/>
                  </a:cubicBezTo>
                  <a:cubicBezTo>
                    <a:pt x="18115" y="17"/>
                    <a:pt x="17846" y="0"/>
                    <a:pt x="17573"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3454" name="Google Shape;3454;p71"/>
          <p:cNvGrpSpPr/>
          <p:nvPr/>
        </p:nvGrpSpPr>
        <p:grpSpPr>
          <a:xfrm>
            <a:off x="742628" y="3064442"/>
            <a:ext cx="2622876" cy="1333540"/>
            <a:chOff x="238125" y="1038125"/>
            <a:chExt cx="7146800" cy="3633625"/>
          </a:xfrm>
        </p:grpSpPr>
        <p:sp>
          <p:nvSpPr>
            <p:cNvPr id="3455" name="Google Shape;3455;p71"/>
            <p:cNvSpPr/>
            <p:nvPr/>
          </p:nvSpPr>
          <p:spPr>
            <a:xfrm>
              <a:off x="6256150" y="3780375"/>
              <a:ext cx="62400" cy="53425"/>
            </a:xfrm>
            <a:custGeom>
              <a:avLst/>
              <a:gdLst/>
              <a:ahLst/>
              <a:cxnLst/>
              <a:rect l="l" t="t" r="r" b="b"/>
              <a:pathLst>
                <a:path w="2496" h="2137" extrusionOk="0">
                  <a:moveTo>
                    <a:pt x="1065" y="0"/>
                  </a:moveTo>
                  <a:cubicBezTo>
                    <a:pt x="472"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56" name="Google Shape;3456;p71"/>
            <p:cNvSpPr/>
            <p:nvPr/>
          </p:nvSpPr>
          <p:spPr>
            <a:xfrm>
              <a:off x="6256150" y="3856775"/>
              <a:ext cx="62200" cy="53250"/>
            </a:xfrm>
            <a:custGeom>
              <a:avLst/>
              <a:gdLst/>
              <a:ahLst/>
              <a:cxnLst/>
              <a:rect l="l" t="t" r="r" b="b"/>
              <a:pathLst>
                <a:path w="2488" h="2130" extrusionOk="0">
                  <a:moveTo>
                    <a:pt x="1065" y="1"/>
                  </a:moveTo>
                  <a:cubicBezTo>
                    <a:pt x="480" y="1"/>
                    <a:pt x="0" y="472"/>
                    <a:pt x="0" y="1066"/>
                  </a:cubicBezTo>
                  <a:cubicBezTo>
                    <a:pt x="0" y="1704"/>
                    <a:pt x="524" y="2129"/>
                    <a:pt x="1070" y="2129"/>
                  </a:cubicBezTo>
                  <a:cubicBezTo>
                    <a:pt x="1331" y="2129"/>
                    <a:pt x="1597" y="2032"/>
                    <a:pt x="1813"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57" name="Google Shape;3457;p71"/>
            <p:cNvSpPr/>
            <p:nvPr/>
          </p:nvSpPr>
          <p:spPr>
            <a:xfrm>
              <a:off x="6256150" y="3932800"/>
              <a:ext cx="62200" cy="53425"/>
            </a:xfrm>
            <a:custGeom>
              <a:avLst/>
              <a:gdLst/>
              <a:ahLst/>
              <a:cxnLst/>
              <a:rect l="l" t="t" r="r" b="b"/>
              <a:pathLst>
                <a:path w="2488" h="2137" extrusionOk="0">
                  <a:moveTo>
                    <a:pt x="1065" y="0"/>
                  </a:moveTo>
                  <a:cubicBezTo>
                    <a:pt x="472" y="0"/>
                    <a:pt x="0" y="480"/>
                    <a:pt x="0" y="1065"/>
                  </a:cubicBezTo>
                  <a:cubicBezTo>
                    <a:pt x="0" y="1709"/>
                    <a:pt x="525" y="2137"/>
                    <a:pt x="1071" y="2137"/>
                  </a:cubicBezTo>
                  <a:cubicBezTo>
                    <a:pt x="1332" y="2137"/>
                    <a:pt x="1597" y="2039"/>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58" name="Google Shape;3458;p71"/>
            <p:cNvSpPr/>
            <p:nvPr/>
          </p:nvSpPr>
          <p:spPr>
            <a:xfrm>
              <a:off x="6332350" y="385677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3"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59" name="Google Shape;3459;p71"/>
            <p:cNvSpPr/>
            <p:nvPr/>
          </p:nvSpPr>
          <p:spPr>
            <a:xfrm>
              <a:off x="6332350" y="3932800"/>
              <a:ext cx="62225" cy="53425"/>
            </a:xfrm>
            <a:custGeom>
              <a:avLst/>
              <a:gdLst/>
              <a:ahLst/>
              <a:cxnLst/>
              <a:rect l="l" t="t" r="r" b="b"/>
              <a:pathLst>
                <a:path w="2489" h="2137" extrusionOk="0">
                  <a:moveTo>
                    <a:pt x="1066" y="0"/>
                  </a:moveTo>
                  <a:cubicBezTo>
                    <a:pt x="472" y="8"/>
                    <a:pt x="1" y="480"/>
                    <a:pt x="1" y="1065"/>
                  </a:cubicBezTo>
                  <a:cubicBezTo>
                    <a:pt x="1" y="1709"/>
                    <a:pt x="526" y="2137"/>
                    <a:pt x="1072" y="2137"/>
                  </a:cubicBezTo>
                  <a:cubicBezTo>
                    <a:pt x="1333" y="2137"/>
                    <a:pt x="1598" y="2039"/>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60" name="Google Shape;3460;p71"/>
            <p:cNvSpPr/>
            <p:nvPr/>
          </p:nvSpPr>
          <p:spPr>
            <a:xfrm>
              <a:off x="6408350" y="3856775"/>
              <a:ext cx="62425" cy="53250"/>
            </a:xfrm>
            <a:custGeom>
              <a:avLst/>
              <a:gdLst/>
              <a:ahLst/>
              <a:cxnLst/>
              <a:rect l="l" t="t" r="r" b="b"/>
              <a:pathLst>
                <a:path w="2497" h="2130" extrusionOk="0">
                  <a:moveTo>
                    <a:pt x="1074" y="1"/>
                  </a:moveTo>
                  <a:cubicBezTo>
                    <a:pt x="481" y="1"/>
                    <a:pt x="9" y="472"/>
                    <a:pt x="1" y="1066"/>
                  </a:cubicBezTo>
                  <a:cubicBezTo>
                    <a:pt x="1" y="1704"/>
                    <a:pt x="525" y="2129"/>
                    <a:pt x="1074" y="2129"/>
                  </a:cubicBezTo>
                  <a:cubicBezTo>
                    <a:pt x="1336" y="2129"/>
                    <a:pt x="1604"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61" name="Google Shape;3461;p71"/>
            <p:cNvSpPr/>
            <p:nvPr/>
          </p:nvSpPr>
          <p:spPr>
            <a:xfrm>
              <a:off x="6408350" y="3932800"/>
              <a:ext cx="62425" cy="53425"/>
            </a:xfrm>
            <a:custGeom>
              <a:avLst/>
              <a:gdLst/>
              <a:ahLst/>
              <a:cxnLst/>
              <a:rect l="l" t="t" r="r" b="b"/>
              <a:pathLst>
                <a:path w="2497" h="2137" extrusionOk="0">
                  <a:moveTo>
                    <a:pt x="1074" y="0"/>
                  </a:moveTo>
                  <a:cubicBezTo>
                    <a:pt x="481" y="0"/>
                    <a:pt x="1" y="480"/>
                    <a:pt x="1" y="1065"/>
                  </a:cubicBezTo>
                  <a:cubicBezTo>
                    <a:pt x="1" y="1709"/>
                    <a:pt x="526" y="2137"/>
                    <a:pt x="1075" y="2137"/>
                  </a:cubicBezTo>
                  <a:cubicBezTo>
                    <a:pt x="1337" y="2137"/>
                    <a:pt x="1604" y="2039"/>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62" name="Google Shape;3462;p71"/>
            <p:cNvSpPr/>
            <p:nvPr/>
          </p:nvSpPr>
          <p:spPr>
            <a:xfrm>
              <a:off x="6408350" y="4085225"/>
              <a:ext cx="62425" cy="53350"/>
            </a:xfrm>
            <a:custGeom>
              <a:avLst/>
              <a:gdLst/>
              <a:ahLst/>
              <a:cxnLst/>
              <a:rect l="l" t="t" r="r" b="b"/>
              <a:pathLst>
                <a:path w="2497" h="2134" extrusionOk="0">
                  <a:moveTo>
                    <a:pt x="1074" y="0"/>
                  </a:moveTo>
                  <a:cubicBezTo>
                    <a:pt x="481" y="0"/>
                    <a:pt x="9" y="480"/>
                    <a:pt x="1" y="1065"/>
                  </a:cubicBezTo>
                  <a:cubicBezTo>
                    <a:pt x="1" y="1709"/>
                    <a:pt x="526" y="2133"/>
                    <a:pt x="1075" y="2133"/>
                  </a:cubicBezTo>
                  <a:cubicBezTo>
                    <a:pt x="1337" y="2133"/>
                    <a:pt x="1604"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63" name="Google Shape;3463;p71"/>
            <p:cNvSpPr/>
            <p:nvPr/>
          </p:nvSpPr>
          <p:spPr>
            <a:xfrm>
              <a:off x="6484575" y="3856775"/>
              <a:ext cx="62425" cy="53250"/>
            </a:xfrm>
            <a:custGeom>
              <a:avLst/>
              <a:gdLst/>
              <a:ahLst/>
              <a:cxnLst/>
              <a:rect l="l" t="t" r="r" b="b"/>
              <a:pathLst>
                <a:path w="2497" h="2130" extrusionOk="0">
                  <a:moveTo>
                    <a:pt x="1065" y="1"/>
                  </a:moveTo>
                  <a:cubicBezTo>
                    <a:pt x="480" y="1"/>
                    <a:pt x="1"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64" name="Google Shape;3464;p71"/>
            <p:cNvSpPr/>
            <p:nvPr/>
          </p:nvSpPr>
          <p:spPr>
            <a:xfrm>
              <a:off x="6484575" y="3932800"/>
              <a:ext cx="62425" cy="53425"/>
            </a:xfrm>
            <a:custGeom>
              <a:avLst/>
              <a:gdLst/>
              <a:ahLst/>
              <a:cxnLst/>
              <a:rect l="l" t="t" r="r" b="b"/>
              <a:pathLst>
                <a:path w="2497" h="2137" extrusionOk="0">
                  <a:moveTo>
                    <a:pt x="1065" y="0"/>
                  </a:moveTo>
                  <a:cubicBezTo>
                    <a:pt x="480"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65" name="Google Shape;3465;p71"/>
            <p:cNvSpPr/>
            <p:nvPr/>
          </p:nvSpPr>
          <p:spPr>
            <a:xfrm>
              <a:off x="6484575" y="4161425"/>
              <a:ext cx="62425" cy="53300"/>
            </a:xfrm>
            <a:custGeom>
              <a:avLst/>
              <a:gdLst/>
              <a:ahLst/>
              <a:cxnLst/>
              <a:rect l="l" t="t" r="r" b="b"/>
              <a:pathLst>
                <a:path w="2497" h="2132" extrusionOk="0">
                  <a:moveTo>
                    <a:pt x="1065" y="1"/>
                  </a:moveTo>
                  <a:cubicBezTo>
                    <a:pt x="480" y="1"/>
                    <a:pt x="1" y="472"/>
                    <a:pt x="1" y="1066"/>
                  </a:cubicBezTo>
                  <a:cubicBezTo>
                    <a:pt x="1" y="1708"/>
                    <a:pt x="523" y="2131"/>
                    <a:pt x="1070" y="2131"/>
                  </a:cubicBezTo>
                  <a:cubicBezTo>
                    <a:pt x="1333" y="2131"/>
                    <a:pt x="1602" y="2033"/>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66" name="Google Shape;3466;p71"/>
            <p:cNvSpPr/>
            <p:nvPr/>
          </p:nvSpPr>
          <p:spPr>
            <a:xfrm>
              <a:off x="6484575" y="408522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67" name="Google Shape;3467;p71"/>
            <p:cNvSpPr/>
            <p:nvPr/>
          </p:nvSpPr>
          <p:spPr>
            <a:xfrm>
              <a:off x="6484575" y="4009000"/>
              <a:ext cx="62425" cy="53350"/>
            </a:xfrm>
            <a:custGeom>
              <a:avLst/>
              <a:gdLst/>
              <a:ahLst/>
              <a:cxnLst/>
              <a:rect l="l" t="t" r="r" b="b"/>
              <a:pathLst>
                <a:path w="2497" h="2134" extrusionOk="0">
                  <a:moveTo>
                    <a:pt x="1065" y="1"/>
                  </a:moveTo>
                  <a:cubicBezTo>
                    <a:pt x="480" y="1"/>
                    <a:pt x="1" y="480"/>
                    <a:pt x="1" y="1066"/>
                  </a:cubicBezTo>
                  <a:cubicBezTo>
                    <a:pt x="1" y="1710"/>
                    <a:pt x="526" y="2134"/>
                    <a:pt x="1075" y="2134"/>
                  </a:cubicBezTo>
                  <a:cubicBezTo>
                    <a:pt x="1336" y="2134"/>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68" name="Google Shape;3468;p71"/>
            <p:cNvSpPr/>
            <p:nvPr/>
          </p:nvSpPr>
          <p:spPr>
            <a:xfrm>
              <a:off x="6638425" y="3856775"/>
              <a:ext cx="62425" cy="53250"/>
            </a:xfrm>
            <a:custGeom>
              <a:avLst/>
              <a:gdLst/>
              <a:ahLst/>
              <a:cxnLst/>
              <a:rect l="l" t="t" r="r" b="b"/>
              <a:pathLst>
                <a:path w="2497" h="2130" extrusionOk="0">
                  <a:moveTo>
                    <a:pt x="1065" y="1"/>
                  </a:moveTo>
                  <a:cubicBezTo>
                    <a:pt x="480" y="1"/>
                    <a:pt x="9"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69" name="Google Shape;3469;p71"/>
            <p:cNvSpPr/>
            <p:nvPr/>
          </p:nvSpPr>
          <p:spPr>
            <a:xfrm>
              <a:off x="6638425" y="3932800"/>
              <a:ext cx="62425" cy="53425"/>
            </a:xfrm>
            <a:custGeom>
              <a:avLst/>
              <a:gdLst/>
              <a:ahLst/>
              <a:cxnLst/>
              <a:rect l="l" t="t" r="r" b="b"/>
              <a:pathLst>
                <a:path w="2497" h="2137" extrusionOk="0">
                  <a:moveTo>
                    <a:pt x="1065" y="0"/>
                  </a:moveTo>
                  <a:cubicBezTo>
                    <a:pt x="480"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70" name="Google Shape;3470;p71"/>
            <p:cNvSpPr/>
            <p:nvPr/>
          </p:nvSpPr>
          <p:spPr>
            <a:xfrm>
              <a:off x="6638425" y="4161425"/>
              <a:ext cx="62425" cy="53300"/>
            </a:xfrm>
            <a:custGeom>
              <a:avLst/>
              <a:gdLst/>
              <a:ahLst/>
              <a:cxnLst/>
              <a:rect l="l" t="t" r="r" b="b"/>
              <a:pathLst>
                <a:path w="2497" h="2132" extrusionOk="0">
                  <a:moveTo>
                    <a:pt x="1065" y="1"/>
                  </a:moveTo>
                  <a:cubicBezTo>
                    <a:pt x="480" y="1"/>
                    <a:pt x="1" y="472"/>
                    <a:pt x="1" y="1066"/>
                  </a:cubicBezTo>
                  <a:cubicBezTo>
                    <a:pt x="1" y="1708"/>
                    <a:pt x="526" y="2131"/>
                    <a:pt x="1073" y="2131"/>
                  </a:cubicBezTo>
                  <a:cubicBezTo>
                    <a:pt x="1337" y="2131"/>
                    <a:pt x="1605" y="2033"/>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71" name="Google Shape;3471;p71"/>
            <p:cNvSpPr/>
            <p:nvPr/>
          </p:nvSpPr>
          <p:spPr>
            <a:xfrm>
              <a:off x="6638425" y="4085225"/>
              <a:ext cx="62425" cy="53350"/>
            </a:xfrm>
            <a:custGeom>
              <a:avLst/>
              <a:gdLst/>
              <a:ahLst/>
              <a:cxnLst/>
              <a:rect l="l" t="t" r="r" b="b"/>
              <a:pathLst>
                <a:path w="2497" h="2134" extrusionOk="0">
                  <a:moveTo>
                    <a:pt x="1065" y="0"/>
                  </a:moveTo>
                  <a:cubicBezTo>
                    <a:pt x="480" y="0"/>
                    <a:pt x="9" y="480"/>
                    <a:pt x="1" y="1065"/>
                  </a:cubicBezTo>
                  <a:cubicBezTo>
                    <a:pt x="1" y="1709"/>
                    <a:pt x="526" y="2133"/>
                    <a:pt x="1074" y="2133"/>
                  </a:cubicBezTo>
                  <a:cubicBezTo>
                    <a:pt x="1336" y="2133"/>
                    <a:pt x="1604" y="2037"/>
                    <a:pt x="1822"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72" name="Google Shape;3472;p71"/>
            <p:cNvSpPr/>
            <p:nvPr/>
          </p:nvSpPr>
          <p:spPr>
            <a:xfrm>
              <a:off x="6638425" y="4009000"/>
              <a:ext cx="62425" cy="53350"/>
            </a:xfrm>
            <a:custGeom>
              <a:avLst/>
              <a:gdLst/>
              <a:ahLst/>
              <a:cxnLst/>
              <a:rect l="l" t="t" r="r" b="b"/>
              <a:pathLst>
                <a:path w="2497" h="2134" extrusionOk="0">
                  <a:moveTo>
                    <a:pt x="1065" y="1"/>
                  </a:moveTo>
                  <a:cubicBezTo>
                    <a:pt x="480" y="1"/>
                    <a:pt x="1" y="480"/>
                    <a:pt x="1" y="1066"/>
                  </a:cubicBezTo>
                  <a:cubicBezTo>
                    <a:pt x="1" y="1710"/>
                    <a:pt x="530" y="2134"/>
                    <a:pt x="1078" y="2134"/>
                  </a:cubicBezTo>
                  <a:cubicBezTo>
                    <a:pt x="1340" y="2134"/>
                    <a:pt x="1606"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73" name="Google Shape;3473;p71"/>
            <p:cNvSpPr/>
            <p:nvPr/>
          </p:nvSpPr>
          <p:spPr>
            <a:xfrm>
              <a:off x="6715450" y="3932800"/>
              <a:ext cx="62225" cy="53425"/>
            </a:xfrm>
            <a:custGeom>
              <a:avLst/>
              <a:gdLst/>
              <a:ahLst/>
              <a:cxnLst/>
              <a:rect l="l" t="t" r="r" b="b"/>
              <a:pathLst>
                <a:path w="2489" h="2137" extrusionOk="0">
                  <a:moveTo>
                    <a:pt x="1066" y="0"/>
                  </a:moveTo>
                  <a:cubicBezTo>
                    <a:pt x="480"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74" name="Google Shape;3474;p71"/>
            <p:cNvSpPr/>
            <p:nvPr/>
          </p:nvSpPr>
          <p:spPr>
            <a:xfrm>
              <a:off x="6715450" y="4085225"/>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7"/>
                    <a:pt x="1822" y="1821"/>
                  </a:cubicBezTo>
                  <a:cubicBezTo>
                    <a:pt x="2488"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75" name="Google Shape;3475;p71"/>
            <p:cNvSpPr/>
            <p:nvPr/>
          </p:nvSpPr>
          <p:spPr>
            <a:xfrm>
              <a:off x="6715450" y="4009000"/>
              <a:ext cx="62225" cy="53350"/>
            </a:xfrm>
            <a:custGeom>
              <a:avLst/>
              <a:gdLst/>
              <a:ahLst/>
              <a:cxnLst/>
              <a:rect l="l" t="t" r="r" b="b"/>
              <a:pathLst>
                <a:path w="2489" h="2134" extrusionOk="0">
                  <a:moveTo>
                    <a:pt x="1066" y="1"/>
                  </a:moveTo>
                  <a:cubicBezTo>
                    <a:pt x="480" y="1"/>
                    <a:pt x="1" y="480"/>
                    <a:pt x="1" y="1066"/>
                  </a:cubicBezTo>
                  <a:cubicBezTo>
                    <a:pt x="1" y="1710"/>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76" name="Google Shape;3476;p71"/>
            <p:cNvSpPr/>
            <p:nvPr/>
          </p:nvSpPr>
          <p:spPr>
            <a:xfrm>
              <a:off x="6408350" y="4009000"/>
              <a:ext cx="62425" cy="53350"/>
            </a:xfrm>
            <a:custGeom>
              <a:avLst/>
              <a:gdLst/>
              <a:ahLst/>
              <a:cxnLst/>
              <a:rect l="l" t="t" r="r" b="b"/>
              <a:pathLst>
                <a:path w="2497" h="2134" extrusionOk="0">
                  <a:moveTo>
                    <a:pt x="1074" y="1"/>
                  </a:moveTo>
                  <a:cubicBezTo>
                    <a:pt x="481" y="1"/>
                    <a:pt x="1"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77" name="Google Shape;3477;p71"/>
            <p:cNvSpPr/>
            <p:nvPr/>
          </p:nvSpPr>
          <p:spPr>
            <a:xfrm>
              <a:off x="6332350" y="4009000"/>
              <a:ext cx="62225" cy="53350"/>
            </a:xfrm>
            <a:custGeom>
              <a:avLst/>
              <a:gdLst/>
              <a:ahLst/>
              <a:cxnLst/>
              <a:rect l="l" t="t" r="r" b="b"/>
              <a:pathLst>
                <a:path w="2489" h="2134" extrusionOk="0">
                  <a:moveTo>
                    <a:pt x="1066" y="1"/>
                  </a:moveTo>
                  <a:cubicBezTo>
                    <a:pt x="472" y="1"/>
                    <a:pt x="1" y="480"/>
                    <a:pt x="1" y="1066"/>
                  </a:cubicBezTo>
                  <a:cubicBezTo>
                    <a:pt x="1" y="1710"/>
                    <a:pt x="526" y="2134"/>
                    <a:pt x="1072" y="2134"/>
                  </a:cubicBezTo>
                  <a:cubicBezTo>
                    <a:pt x="1333" y="2134"/>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78" name="Google Shape;3478;p71"/>
            <p:cNvSpPr/>
            <p:nvPr/>
          </p:nvSpPr>
          <p:spPr>
            <a:xfrm>
              <a:off x="6256150" y="4009000"/>
              <a:ext cx="62200" cy="53350"/>
            </a:xfrm>
            <a:custGeom>
              <a:avLst/>
              <a:gdLst/>
              <a:ahLst/>
              <a:cxnLst/>
              <a:rect l="l" t="t" r="r" b="b"/>
              <a:pathLst>
                <a:path w="2488" h="2134" extrusionOk="0">
                  <a:moveTo>
                    <a:pt x="1065" y="1"/>
                  </a:moveTo>
                  <a:cubicBezTo>
                    <a:pt x="472" y="1"/>
                    <a:pt x="0" y="480"/>
                    <a:pt x="0" y="1066"/>
                  </a:cubicBezTo>
                  <a:cubicBezTo>
                    <a:pt x="0" y="1710"/>
                    <a:pt x="525" y="2134"/>
                    <a:pt x="1071"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79" name="Google Shape;3479;p71"/>
            <p:cNvSpPr/>
            <p:nvPr/>
          </p:nvSpPr>
          <p:spPr>
            <a:xfrm>
              <a:off x="5951475" y="3932800"/>
              <a:ext cx="62225" cy="53425"/>
            </a:xfrm>
            <a:custGeom>
              <a:avLst/>
              <a:gdLst/>
              <a:ahLst/>
              <a:cxnLst/>
              <a:rect l="l" t="t" r="r" b="b"/>
              <a:pathLst>
                <a:path w="2489" h="2137" extrusionOk="0">
                  <a:moveTo>
                    <a:pt x="1066" y="0"/>
                  </a:moveTo>
                  <a:cubicBezTo>
                    <a:pt x="472" y="8"/>
                    <a:pt x="1" y="480"/>
                    <a:pt x="1" y="1065"/>
                  </a:cubicBezTo>
                  <a:cubicBezTo>
                    <a:pt x="1" y="1709"/>
                    <a:pt x="526" y="2137"/>
                    <a:pt x="1072" y="2137"/>
                  </a:cubicBezTo>
                  <a:cubicBezTo>
                    <a:pt x="1333" y="2137"/>
                    <a:pt x="1598" y="2039"/>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80" name="Google Shape;3480;p71"/>
            <p:cNvSpPr/>
            <p:nvPr/>
          </p:nvSpPr>
          <p:spPr>
            <a:xfrm>
              <a:off x="5951475" y="4009000"/>
              <a:ext cx="62225" cy="53350"/>
            </a:xfrm>
            <a:custGeom>
              <a:avLst/>
              <a:gdLst/>
              <a:ahLst/>
              <a:cxnLst/>
              <a:rect l="l" t="t" r="r" b="b"/>
              <a:pathLst>
                <a:path w="2489" h="2134" extrusionOk="0">
                  <a:moveTo>
                    <a:pt x="1066" y="1"/>
                  </a:moveTo>
                  <a:cubicBezTo>
                    <a:pt x="472" y="1"/>
                    <a:pt x="1" y="480"/>
                    <a:pt x="1" y="1066"/>
                  </a:cubicBezTo>
                  <a:cubicBezTo>
                    <a:pt x="1" y="1710"/>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81" name="Google Shape;3481;p71"/>
            <p:cNvSpPr/>
            <p:nvPr/>
          </p:nvSpPr>
          <p:spPr>
            <a:xfrm>
              <a:off x="6027500" y="3856775"/>
              <a:ext cx="62425" cy="53250"/>
            </a:xfrm>
            <a:custGeom>
              <a:avLst/>
              <a:gdLst/>
              <a:ahLst/>
              <a:cxnLst/>
              <a:rect l="l" t="t" r="r" b="b"/>
              <a:pathLst>
                <a:path w="2497" h="2130" extrusionOk="0">
                  <a:moveTo>
                    <a:pt x="1073" y="1"/>
                  </a:moveTo>
                  <a:cubicBezTo>
                    <a:pt x="480" y="1"/>
                    <a:pt x="9" y="472"/>
                    <a:pt x="0" y="1066"/>
                  </a:cubicBezTo>
                  <a:cubicBezTo>
                    <a:pt x="0" y="1704"/>
                    <a:pt x="529" y="2129"/>
                    <a:pt x="1077" y="2129"/>
                  </a:cubicBezTo>
                  <a:cubicBezTo>
                    <a:pt x="1339" y="2129"/>
                    <a:pt x="1606" y="2032"/>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82" name="Google Shape;3482;p71"/>
            <p:cNvSpPr/>
            <p:nvPr/>
          </p:nvSpPr>
          <p:spPr>
            <a:xfrm>
              <a:off x="6027500" y="3932800"/>
              <a:ext cx="62425" cy="53425"/>
            </a:xfrm>
            <a:custGeom>
              <a:avLst/>
              <a:gdLst/>
              <a:ahLst/>
              <a:cxnLst/>
              <a:rect l="l" t="t" r="r" b="b"/>
              <a:pathLst>
                <a:path w="2497" h="2137" extrusionOk="0">
                  <a:moveTo>
                    <a:pt x="1073" y="0"/>
                  </a:moveTo>
                  <a:cubicBezTo>
                    <a:pt x="480" y="0"/>
                    <a:pt x="9" y="480"/>
                    <a:pt x="0" y="1065"/>
                  </a:cubicBezTo>
                  <a:cubicBezTo>
                    <a:pt x="0" y="1709"/>
                    <a:pt x="529" y="2137"/>
                    <a:pt x="1078" y="2137"/>
                  </a:cubicBezTo>
                  <a:cubicBezTo>
                    <a:pt x="1340" y="2137"/>
                    <a:pt x="1606" y="2039"/>
                    <a:pt x="1821" y="1821"/>
                  </a:cubicBezTo>
                  <a:cubicBezTo>
                    <a:pt x="2496" y="1155"/>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83" name="Google Shape;3483;p71"/>
            <p:cNvSpPr/>
            <p:nvPr/>
          </p:nvSpPr>
          <p:spPr>
            <a:xfrm>
              <a:off x="6027500" y="4009000"/>
              <a:ext cx="62425" cy="53350"/>
            </a:xfrm>
            <a:custGeom>
              <a:avLst/>
              <a:gdLst/>
              <a:ahLst/>
              <a:cxnLst/>
              <a:rect l="l" t="t" r="r" b="b"/>
              <a:pathLst>
                <a:path w="2497" h="2134" extrusionOk="0">
                  <a:moveTo>
                    <a:pt x="1073" y="1"/>
                  </a:moveTo>
                  <a:cubicBezTo>
                    <a:pt x="480" y="1"/>
                    <a:pt x="9" y="480"/>
                    <a:pt x="0" y="1066"/>
                  </a:cubicBezTo>
                  <a:cubicBezTo>
                    <a:pt x="0" y="1710"/>
                    <a:pt x="529" y="2134"/>
                    <a:pt x="1078" y="2134"/>
                  </a:cubicBezTo>
                  <a:cubicBezTo>
                    <a:pt x="1340" y="2134"/>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84" name="Google Shape;3484;p71"/>
            <p:cNvSpPr/>
            <p:nvPr/>
          </p:nvSpPr>
          <p:spPr>
            <a:xfrm>
              <a:off x="6103700" y="3780375"/>
              <a:ext cx="62425" cy="53475"/>
            </a:xfrm>
            <a:custGeom>
              <a:avLst/>
              <a:gdLst/>
              <a:ahLst/>
              <a:cxnLst/>
              <a:rect l="l" t="t" r="r" b="b"/>
              <a:pathLst>
                <a:path w="2497" h="2139" extrusionOk="0">
                  <a:moveTo>
                    <a:pt x="1066" y="0"/>
                  </a:moveTo>
                  <a:cubicBezTo>
                    <a:pt x="481" y="0"/>
                    <a:pt x="1" y="480"/>
                    <a:pt x="1" y="1073"/>
                  </a:cubicBezTo>
                  <a:cubicBezTo>
                    <a:pt x="6" y="1715"/>
                    <a:pt x="530" y="2139"/>
                    <a:pt x="1078" y="2139"/>
                  </a:cubicBezTo>
                  <a:cubicBezTo>
                    <a:pt x="1342" y="2139"/>
                    <a:pt x="1611" y="2040"/>
                    <a:pt x="1830"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85" name="Google Shape;3485;p71"/>
            <p:cNvSpPr/>
            <p:nvPr/>
          </p:nvSpPr>
          <p:spPr>
            <a:xfrm>
              <a:off x="6103700" y="3856775"/>
              <a:ext cx="62425" cy="53300"/>
            </a:xfrm>
            <a:custGeom>
              <a:avLst/>
              <a:gdLst/>
              <a:ahLst/>
              <a:cxnLst/>
              <a:rect l="l" t="t" r="r" b="b"/>
              <a:pathLst>
                <a:path w="2497" h="2132" extrusionOk="0">
                  <a:moveTo>
                    <a:pt x="1066" y="1"/>
                  </a:moveTo>
                  <a:cubicBezTo>
                    <a:pt x="481" y="1"/>
                    <a:pt x="1" y="480"/>
                    <a:pt x="1" y="1066"/>
                  </a:cubicBezTo>
                  <a:cubicBezTo>
                    <a:pt x="6" y="1708"/>
                    <a:pt x="530" y="2131"/>
                    <a:pt x="1075" y="2131"/>
                  </a:cubicBezTo>
                  <a:cubicBezTo>
                    <a:pt x="1338" y="2131"/>
                    <a:pt x="1605"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86" name="Google Shape;3486;p71"/>
            <p:cNvSpPr/>
            <p:nvPr/>
          </p:nvSpPr>
          <p:spPr>
            <a:xfrm>
              <a:off x="6103700" y="3932800"/>
              <a:ext cx="62425" cy="53475"/>
            </a:xfrm>
            <a:custGeom>
              <a:avLst/>
              <a:gdLst/>
              <a:ahLst/>
              <a:cxnLst/>
              <a:rect l="l" t="t" r="r" b="b"/>
              <a:pathLst>
                <a:path w="2497" h="2139" extrusionOk="0">
                  <a:moveTo>
                    <a:pt x="1066" y="0"/>
                  </a:moveTo>
                  <a:cubicBezTo>
                    <a:pt x="481" y="0"/>
                    <a:pt x="1" y="480"/>
                    <a:pt x="1" y="1073"/>
                  </a:cubicBezTo>
                  <a:cubicBezTo>
                    <a:pt x="6" y="1715"/>
                    <a:pt x="530" y="2139"/>
                    <a:pt x="1075" y="2139"/>
                  </a:cubicBezTo>
                  <a:cubicBezTo>
                    <a:pt x="1338" y="2139"/>
                    <a:pt x="1605" y="2041"/>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87" name="Google Shape;3487;p71"/>
            <p:cNvSpPr/>
            <p:nvPr/>
          </p:nvSpPr>
          <p:spPr>
            <a:xfrm>
              <a:off x="6103700" y="4009000"/>
              <a:ext cx="62425" cy="53350"/>
            </a:xfrm>
            <a:custGeom>
              <a:avLst/>
              <a:gdLst/>
              <a:ahLst/>
              <a:cxnLst/>
              <a:rect l="l" t="t" r="r" b="b"/>
              <a:pathLst>
                <a:path w="2497" h="2134" extrusionOk="0">
                  <a:moveTo>
                    <a:pt x="1066" y="1"/>
                  </a:moveTo>
                  <a:cubicBezTo>
                    <a:pt x="481" y="1"/>
                    <a:pt x="1" y="480"/>
                    <a:pt x="1" y="1066"/>
                  </a:cubicBezTo>
                  <a:cubicBezTo>
                    <a:pt x="1" y="1710"/>
                    <a:pt x="530" y="2134"/>
                    <a:pt x="1079" y="2134"/>
                  </a:cubicBezTo>
                  <a:cubicBezTo>
                    <a:pt x="1340" y="2134"/>
                    <a:pt x="1607"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88" name="Google Shape;3488;p71"/>
            <p:cNvSpPr/>
            <p:nvPr/>
          </p:nvSpPr>
          <p:spPr>
            <a:xfrm>
              <a:off x="6179925" y="3704150"/>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89" name="Google Shape;3489;p71"/>
            <p:cNvSpPr/>
            <p:nvPr/>
          </p:nvSpPr>
          <p:spPr>
            <a:xfrm>
              <a:off x="617992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90" name="Google Shape;3490;p71"/>
            <p:cNvSpPr/>
            <p:nvPr/>
          </p:nvSpPr>
          <p:spPr>
            <a:xfrm>
              <a:off x="617992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91" name="Google Shape;3491;p71"/>
            <p:cNvSpPr/>
            <p:nvPr/>
          </p:nvSpPr>
          <p:spPr>
            <a:xfrm>
              <a:off x="617992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92" name="Google Shape;3492;p71"/>
            <p:cNvSpPr/>
            <p:nvPr/>
          </p:nvSpPr>
          <p:spPr>
            <a:xfrm>
              <a:off x="617992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93" name="Google Shape;3493;p71"/>
            <p:cNvSpPr/>
            <p:nvPr/>
          </p:nvSpPr>
          <p:spPr>
            <a:xfrm>
              <a:off x="7170300" y="3780375"/>
              <a:ext cx="62400" cy="53425"/>
            </a:xfrm>
            <a:custGeom>
              <a:avLst/>
              <a:gdLst/>
              <a:ahLst/>
              <a:cxnLst/>
              <a:rect l="l" t="t" r="r" b="b"/>
              <a:pathLst>
                <a:path w="2496"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94" name="Google Shape;3494;p71"/>
            <p:cNvSpPr/>
            <p:nvPr/>
          </p:nvSpPr>
          <p:spPr>
            <a:xfrm>
              <a:off x="6865650" y="3856775"/>
              <a:ext cx="62200" cy="53250"/>
            </a:xfrm>
            <a:custGeom>
              <a:avLst/>
              <a:gdLst/>
              <a:ahLst/>
              <a:cxnLst/>
              <a:rect l="l" t="t" r="r" b="b"/>
              <a:pathLst>
                <a:path w="2488"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95" name="Google Shape;3495;p71"/>
            <p:cNvSpPr/>
            <p:nvPr/>
          </p:nvSpPr>
          <p:spPr>
            <a:xfrm>
              <a:off x="6865650" y="3780375"/>
              <a:ext cx="62400" cy="53425"/>
            </a:xfrm>
            <a:custGeom>
              <a:avLst/>
              <a:gdLst/>
              <a:ahLst/>
              <a:cxnLst/>
              <a:rect l="l" t="t" r="r" b="b"/>
              <a:pathLst>
                <a:path w="2496"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96" name="Google Shape;3496;p71"/>
            <p:cNvSpPr/>
            <p:nvPr/>
          </p:nvSpPr>
          <p:spPr>
            <a:xfrm>
              <a:off x="694185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97" name="Google Shape;3497;p71"/>
            <p:cNvSpPr/>
            <p:nvPr/>
          </p:nvSpPr>
          <p:spPr>
            <a:xfrm>
              <a:off x="6789225" y="3627950"/>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6" y="1154"/>
                    <a:pt x="2017" y="8"/>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98" name="Google Shape;3498;p71"/>
            <p:cNvSpPr/>
            <p:nvPr/>
          </p:nvSpPr>
          <p:spPr>
            <a:xfrm>
              <a:off x="6637000" y="3475725"/>
              <a:ext cx="62225" cy="53350"/>
            </a:xfrm>
            <a:custGeom>
              <a:avLst/>
              <a:gdLst/>
              <a:ahLst/>
              <a:cxnLst/>
              <a:rect l="l" t="t" r="r" b="b"/>
              <a:pathLst>
                <a:path w="2489" h="2134" extrusionOk="0">
                  <a:moveTo>
                    <a:pt x="1066" y="0"/>
                  </a:moveTo>
                  <a:cubicBezTo>
                    <a:pt x="472" y="0"/>
                    <a:pt x="1" y="472"/>
                    <a:pt x="1" y="1065"/>
                  </a:cubicBezTo>
                  <a:cubicBezTo>
                    <a:pt x="1" y="1709"/>
                    <a:pt x="526" y="2133"/>
                    <a:pt x="1072" y="2133"/>
                  </a:cubicBezTo>
                  <a:cubicBezTo>
                    <a:pt x="1333" y="2133"/>
                    <a:pt x="1598" y="2037"/>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499" name="Google Shape;3499;p71"/>
            <p:cNvSpPr/>
            <p:nvPr/>
          </p:nvSpPr>
          <p:spPr>
            <a:xfrm>
              <a:off x="6256150" y="3399500"/>
              <a:ext cx="62200" cy="53350"/>
            </a:xfrm>
            <a:custGeom>
              <a:avLst/>
              <a:gdLst/>
              <a:ahLst/>
              <a:cxnLst/>
              <a:rect l="l" t="t" r="r" b="b"/>
              <a:pathLst>
                <a:path w="2488" h="2134" extrusionOk="0">
                  <a:moveTo>
                    <a:pt x="1065" y="1"/>
                  </a:moveTo>
                  <a:cubicBezTo>
                    <a:pt x="472" y="1"/>
                    <a:pt x="0" y="480"/>
                    <a:pt x="0" y="1066"/>
                  </a:cubicBezTo>
                  <a:cubicBezTo>
                    <a:pt x="0" y="1709"/>
                    <a:pt x="525" y="2134"/>
                    <a:pt x="1071"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00" name="Google Shape;3500;p71"/>
            <p:cNvSpPr/>
            <p:nvPr/>
          </p:nvSpPr>
          <p:spPr>
            <a:xfrm>
              <a:off x="6484575" y="3551925"/>
              <a:ext cx="62425" cy="53250"/>
            </a:xfrm>
            <a:custGeom>
              <a:avLst/>
              <a:gdLst/>
              <a:ahLst/>
              <a:cxnLst/>
              <a:rect l="l" t="t" r="r" b="b"/>
              <a:pathLst>
                <a:path w="2497" h="2130" extrusionOk="0">
                  <a:moveTo>
                    <a:pt x="1065" y="1"/>
                  </a:moveTo>
                  <a:cubicBezTo>
                    <a:pt x="480" y="1"/>
                    <a:pt x="1"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01" name="Google Shape;3501;p71"/>
            <p:cNvSpPr/>
            <p:nvPr/>
          </p:nvSpPr>
          <p:spPr>
            <a:xfrm>
              <a:off x="6484575" y="347572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02" name="Google Shape;3502;p71"/>
            <p:cNvSpPr/>
            <p:nvPr/>
          </p:nvSpPr>
          <p:spPr>
            <a:xfrm>
              <a:off x="6408350" y="3551925"/>
              <a:ext cx="62425" cy="53250"/>
            </a:xfrm>
            <a:custGeom>
              <a:avLst/>
              <a:gdLst/>
              <a:ahLst/>
              <a:cxnLst/>
              <a:rect l="l" t="t" r="r" b="b"/>
              <a:pathLst>
                <a:path w="2497" h="2130" extrusionOk="0">
                  <a:moveTo>
                    <a:pt x="1074" y="1"/>
                  </a:moveTo>
                  <a:cubicBezTo>
                    <a:pt x="481" y="1"/>
                    <a:pt x="9" y="472"/>
                    <a:pt x="1" y="1066"/>
                  </a:cubicBezTo>
                  <a:cubicBezTo>
                    <a:pt x="1" y="1704"/>
                    <a:pt x="525" y="2129"/>
                    <a:pt x="1074" y="2129"/>
                  </a:cubicBezTo>
                  <a:cubicBezTo>
                    <a:pt x="1336" y="2129"/>
                    <a:pt x="1604"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03" name="Google Shape;3503;p71"/>
            <p:cNvSpPr/>
            <p:nvPr/>
          </p:nvSpPr>
          <p:spPr>
            <a:xfrm>
              <a:off x="6408350" y="3475725"/>
              <a:ext cx="62425" cy="53350"/>
            </a:xfrm>
            <a:custGeom>
              <a:avLst/>
              <a:gdLst/>
              <a:ahLst/>
              <a:cxnLst/>
              <a:rect l="l" t="t" r="r" b="b"/>
              <a:pathLst>
                <a:path w="2497" h="2134" extrusionOk="0">
                  <a:moveTo>
                    <a:pt x="1074" y="0"/>
                  </a:moveTo>
                  <a:cubicBezTo>
                    <a:pt x="481" y="0"/>
                    <a:pt x="1" y="472"/>
                    <a:pt x="1" y="1065"/>
                  </a:cubicBezTo>
                  <a:cubicBezTo>
                    <a:pt x="1" y="1709"/>
                    <a:pt x="526" y="2133"/>
                    <a:pt x="1075" y="2133"/>
                  </a:cubicBezTo>
                  <a:cubicBezTo>
                    <a:pt x="1337" y="2133"/>
                    <a:pt x="1604"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04" name="Google Shape;3504;p71"/>
            <p:cNvSpPr/>
            <p:nvPr/>
          </p:nvSpPr>
          <p:spPr>
            <a:xfrm>
              <a:off x="6332350"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05" name="Google Shape;3505;p71"/>
            <p:cNvSpPr/>
            <p:nvPr/>
          </p:nvSpPr>
          <p:spPr>
            <a:xfrm>
              <a:off x="6332350" y="33995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06" name="Google Shape;3506;p71"/>
            <p:cNvSpPr/>
            <p:nvPr/>
          </p:nvSpPr>
          <p:spPr>
            <a:xfrm>
              <a:off x="7094075" y="4237450"/>
              <a:ext cx="62425" cy="53425"/>
            </a:xfrm>
            <a:custGeom>
              <a:avLst/>
              <a:gdLst/>
              <a:ahLst/>
              <a:cxnLst/>
              <a:rect l="l" t="t" r="r" b="b"/>
              <a:pathLst>
                <a:path w="2497" h="2137" extrusionOk="0">
                  <a:moveTo>
                    <a:pt x="1066" y="0"/>
                  </a:moveTo>
                  <a:cubicBezTo>
                    <a:pt x="480" y="8"/>
                    <a:pt x="1" y="480"/>
                    <a:pt x="1" y="1073"/>
                  </a:cubicBezTo>
                  <a:cubicBezTo>
                    <a:pt x="1" y="1711"/>
                    <a:pt x="525" y="2137"/>
                    <a:pt x="1073" y="2137"/>
                  </a:cubicBezTo>
                  <a:cubicBezTo>
                    <a:pt x="1336" y="2137"/>
                    <a:pt x="1603" y="2040"/>
                    <a:pt x="1822" y="1821"/>
                  </a:cubicBezTo>
                  <a:cubicBezTo>
                    <a:pt x="2496"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07" name="Google Shape;3507;p71"/>
            <p:cNvSpPr/>
            <p:nvPr/>
          </p:nvSpPr>
          <p:spPr>
            <a:xfrm>
              <a:off x="7017875" y="4389875"/>
              <a:ext cx="62400" cy="53350"/>
            </a:xfrm>
            <a:custGeom>
              <a:avLst/>
              <a:gdLst/>
              <a:ahLst/>
              <a:cxnLst/>
              <a:rect l="l" t="t" r="r" b="b"/>
              <a:pathLst>
                <a:path w="2496" h="2134" extrusionOk="0">
                  <a:moveTo>
                    <a:pt x="1073" y="0"/>
                  </a:moveTo>
                  <a:cubicBezTo>
                    <a:pt x="480" y="0"/>
                    <a:pt x="8" y="480"/>
                    <a:pt x="0" y="1065"/>
                  </a:cubicBezTo>
                  <a:cubicBezTo>
                    <a:pt x="0" y="1709"/>
                    <a:pt x="529" y="2133"/>
                    <a:pt x="1078" y="2133"/>
                  </a:cubicBezTo>
                  <a:cubicBezTo>
                    <a:pt x="1340" y="2133"/>
                    <a:pt x="1606" y="2037"/>
                    <a:pt x="1821" y="1821"/>
                  </a:cubicBezTo>
                  <a:cubicBezTo>
                    <a:pt x="2496" y="1147"/>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08" name="Google Shape;3508;p71"/>
            <p:cNvSpPr/>
            <p:nvPr/>
          </p:nvSpPr>
          <p:spPr>
            <a:xfrm>
              <a:off x="7017875" y="4313650"/>
              <a:ext cx="62400" cy="53450"/>
            </a:xfrm>
            <a:custGeom>
              <a:avLst/>
              <a:gdLst/>
              <a:ahLst/>
              <a:cxnLst/>
              <a:rect l="l" t="t" r="r" b="b"/>
              <a:pathLst>
                <a:path w="2496" h="2138" extrusionOk="0">
                  <a:moveTo>
                    <a:pt x="1073" y="1"/>
                  </a:moveTo>
                  <a:cubicBezTo>
                    <a:pt x="480" y="1"/>
                    <a:pt x="8" y="480"/>
                    <a:pt x="0" y="1066"/>
                  </a:cubicBezTo>
                  <a:cubicBezTo>
                    <a:pt x="0" y="1709"/>
                    <a:pt x="529" y="2137"/>
                    <a:pt x="1078" y="2137"/>
                  </a:cubicBezTo>
                  <a:cubicBezTo>
                    <a:pt x="1339" y="2137"/>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09" name="Google Shape;3509;p71"/>
            <p:cNvSpPr/>
            <p:nvPr/>
          </p:nvSpPr>
          <p:spPr>
            <a:xfrm>
              <a:off x="6941850" y="438987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10" name="Google Shape;3510;p71"/>
            <p:cNvSpPr/>
            <p:nvPr/>
          </p:nvSpPr>
          <p:spPr>
            <a:xfrm>
              <a:off x="6484575" y="438987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11" name="Google Shape;3511;p71"/>
            <p:cNvSpPr/>
            <p:nvPr/>
          </p:nvSpPr>
          <p:spPr>
            <a:xfrm>
              <a:off x="6560800" y="4237450"/>
              <a:ext cx="62200" cy="53425"/>
            </a:xfrm>
            <a:custGeom>
              <a:avLst/>
              <a:gdLst/>
              <a:ahLst/>
              <a:cxnLst/>
              <a:rect l="l" t="t" r="r" b="b"/>
              <a:pathLst>
                <a:path w="2488" h="2137" extrusionOk="0">
                  <a:moveTo>
                    <a:pt x="1065" y="0"/>
                  </a:moveTo>
                  <a:cubicBezTo>
                    <a:pt x="480" y="8"/>
                    <a:pt x="0" y="480"/>
                    <a:pt x="0" y="1073"/>
                  </a:cubicBezTo>
                  <a:cubicBezTo>
                    <a:pt x="0" y="1711"/>
                    <a:pt x="524"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12" name="Google Shape;3512;p71"/>
            <p:cNvSpPr/>
            <p:nvPr/>
          </p:nvSpPr>
          <p:spPr>
            <a:xfrm>
              <a:off x="6560800" y="4161425"/>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13" name="Google Shape;3513;p71"/>
            <p:cNvSpPr/>
            <p:nvPr/>
          </p:nvSpPr>
          <p:spPr>
            <a:xfrm>
              <a:off x="6560800" y="4085225"/>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7"/>
                    <a:pt x="1821" y="1821"/>
                  </a:cubicBezTo>
                  <a:cubicBezTo>
                    <a:pt x="2488" y="1147"/>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14" name="Google Shape;3514;p71"/>
            <p:cNvSpPr/>
            <p:nvPr/>
          </p:nvSpPr>
          <p:spPr>
            <a:xfrm>
              <a:off x="6560800" y="4009000"/>
              <a:ext cx="62200" cy="53350"/>
            </a:xfrm>
            <a:custGeom>
              <a:avLst/>
              <a:gdLst/>
              <a:ahLst/>
              <a:cxnLst/>
              <a:rect l="l" t="t" r="r" b="b"/>
              <a:pathLst>
                <a:path w="2488" h="2134" extrusionOk="0">
                  <a:moveTo>
                    <a:pt x="1065" y="1"/>
                  </a:moveTo>
                  <a:cubicBezTo>
                    <a:pt x="480" y="1"/>
                    <a:pt x="0" y="480"/>
                    <a:pt x="0" y="1066"/>
                  </a:cubicBezTo>
                  <a:cubicBezTo>
                    <a:pt x="0" y="1710"/>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15" name="Google Shape;3515;p71"/>
            <p:cNvSpPr/>
            <p:nvPr/>
          </p:nvSpPr>
          <p:spPr>
            <a:xfrm>
              <a:off x="6560800" y="393280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16" name="Google Shape;3516;p71"/>
            <p:cNvSpPr/>
            <p:nvPr/>
          </p:nvSpPr>
          <p:spPr>
            <a:xfrm>
              <a:off x="6560800" y="385677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17" name="Google Shape;3517;p71"/>
            <p:cNvSpPr/>
            <p:nvPr/>
          </p:nvSpPr>
          <p:spPr>
            <a:xfrm>
              <a:off x="656080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18" name="Google Shape;3518;p71"/>
            <p:cNvSpPr/>
            <p:nvPr/>
          </p:nvSpPr>
          <p:spPr>
            <a:xfrm>
              <a:off x="6484575" y="4237450"/>
              <a:ext cx="62425" cy="53425"/>
            </a:xfrm>
            <a:custGeom>
              <a:avLst/>
              <a:gdLst/>
              <a:ahLst/>
              <a:cxnLst/>
              <a:rect l="l" t="t" r="r" b="b"/>
              <a:pathLst>
                <a:path w="2497" h="2137" extrusionOk="0">
                  <a:moveTo>
                    <a:pt x="1065" y="0"/>
                  </a:moveTo>
                  <a:cubicBezTo>
                    <a:pt x="480" y="8"/>
                    <a:pt x="1" y="480"/>
                    <a:pt x="1" y="1073"/>
                  </a:cubicBezTo>
                  <a:cubicBezTo>
                    <a:pt x="1" y="1711"/>
                    <a:pt x="525" y="2137"/>
                    <a:pt x="1073" y="2137"/>
                  </a:cubicBezTo>
                  <a:cubicBezTo>
                    <a:pt x="1335" y="2137"/>
                    <a:pt x="1603" y="2040"/>
                    <a:pt x="1822" y="1821"/>
                  </a:cubicBezTo>
                  <a:cubicBezTo>
                    <a:pt x="2496" y="1155"/>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19" name="Google Shape;3519;p71"/>
            <p:cNvSpPr/>
            <p:nvPr/>
          </p:nvSpPr>
          <p:spPr>
            <a:xfrm>
              <a:off x="6484575" y="3780375"/>
              <a:ext cx="62425" cy="53425"/>
            </a:xfrm>
            <a:custGeom>
              <a:avLst/>
              <a:gdLst/>
              <a:ahLst/>
              <a:cxnLst/>
              <a:rect l="l" t="t" r="r" b="b"/>
              <a:pathLst>
                <a:path w="2497" h="2137" extrusionOk="0">
                  <a:moveTo>
                    <a:pt x="1065" y="0"/>
                  </a:moveTo>
                  <a:cubicBezTo>
                    <a:pt x="480" y="0"/>
                    <a:pt x="1" y="480"/>
                    <a:pt x="1" y="1065"/>
                  </a:cubicBezTo>
                  <a:cubicBezTo>
                    <a:pt x="1" y="1709"/>
                    <a:pt x="529" y="2137"/>
                    <a:pt x="1078" y="2137"/>
                  </a:cubicBezTo>
                  <a:cubicBezTo>
                    <a:pt x="1340" y="2137"/>
                    <a:pt x="1606"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20" name="Google Shape;3520;p71"/>
            <p:cNvSpPr/>
            <p:nvPr/>
          </p:nvSpPr>
          <p:spPr>
            <a:xfrm>
              <a:off x="6484575" y="3704150"/>
              <a:ext cx="62425" cy="53450"/>
            </a:xfrm>
            <a:custGeom>
              <a:avLst/>
              <a:gdLst/>
              <a:ahLst/>
              <a:cxnLst/>
              <a:rect l="l" t="t" r="r" b="b"/>
              <a:pathLst>
                <a:path w="2497" h="2138" extrusionOk="0">
                  <a:moveTo>
                    <a:pt x="1065" y="1"/>
                  </a:moveTo>
                  <a:cubicBezTo>
                    <a:pt x="480" y="1"/>
                    <a:pt x="1"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21" name="Google Shape;3521;p71"/>
            <p:cNvSpPr/>
            <p:nvPr/>
          </p:nvSpPr>
          <p:spPr>
            <a:xfrm>
              <a:off x="6408350" y="4237450"/>
              <a:ext cx="62425" cy="53425"/>
            </a:xfrm>
            <a:custGeom>
              <a:avLst/>
              <a:gdLst/>
              <a:ahLst/>
              <a:cxnLst/>
              <a:rect l="l" t="t" r="r" b="b"/>
              <a:pathLst>
                <a:path w="2497" h="2137" extrusionOk="0">
                  <a:moveTo>
                    <a:pt x="1074" y="0"/>
                  </a:moveTo>
                  <a:cubicBezTo>
                    <a:pt x="481" y="8"/>
                    <a:pt x="9" y="480"/>
                    <a:pt x="1" y="1073"/>
                  </a:cubicBezTo>
                  <a:cubicBezTo>
                    <a:pt x="1" y="1711"/>
                    <a:pt x="525" y="2137"/>
                    <a:pt x="1074" y="2137"/>
                  </a:cubicBezTo>
                  <a:cubicBezTo>
                    <a:pt x="1336" y="2137"/>
                    <a:pt x="1604"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22" name="Google Shape;3522;p71"/>
            <p:cNvSpPr/>
            <p:nvPr/>
          </p:nvSpPr>
          <p:spPr>
            <a:xfrm>
              <a:off x="6408350" y="4161425"/>
              <a:ext cx="62425" cy="53300"/>
            </a:xfrm>
            <a:custGeom>
              <a:avLst/>
              <a:gdLst/>
              <a:ahLst/>
              <a:cxnLst/>
              <a:rect l="l" t="t" r="r" b="b"/>
              <a:pathLst>
                <a:path w="2497" h="2132" extrusionOk="0">
                  <a:moveTo>
                    <a:pt x="1074" y="1"/>
                  </a:moveTo>
                  <a:cubicBezTo>
                    <a:pt x="481" y="1"/>
                    <a:pt x="1"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23" name="Google Shape;3523;p71"/>
            <p:cNvSpPr/>
            <p:nvPr/>
          </p:nvSpPr>
          <p:spPr>
            <a:xfrm>
              <a:off x="6408350" y="3780375"/>
              <a:ext cx="62425" cy="53425"/>
            </a:xfrm>
            <a:custGeom>
              <a:avLst/>
              <a:gdLst/>
              <a:ahLst/>
              <a:cxnLst/>
              <a:rect l="l" t="t" r="r" b="b"/>
              <a:pathLst>
                <a:path w="2497" h="2137" extrusionOk="0">
                  <a:moveTo>
                    <a:pt x="1074" y="0"/>
                  </a:moveTo>
                  <a:cubicBezTo>
                    <a:pt x="481" y="0"/>
                    <a:pt x="1" y="480"/>
                    <a:pt x="1" y="1065"/>
                  </a:cubicBezTo>
                  <a:cubicBezTo>
                    <a:pt x="1" y="1709"/>
                    <a:pt x="530" y="2137"/>
                    <a:pt x="1081" y="2137"/>
                  </a:cubicBezTo>
                  <a:cubicBezTo>
                    <a:pt x="1344" y="2137"/>
                    <a:pt x="1612" y="2039"/>
                    <a:pt x="1830" y="1821"/>
                  </a:cubicBezTo>
                  <a:cubicBezTo>
                    <a:pt x="2497"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24" name="Google Shape;3524;p71"/>
            <p:cNvSpPr/>
            <p:nvPr/>
          </p:nvSpPr>
          <p:spPr>
            <a:xfrm>
              <a:off x="6408350" y="3704150"/>
              <a:ext cx="62425" cy="53450"/>
            </a:xfrm>
            <a:custGeom>
              <a:avLst/>
              <a:gdLst/>
              <a:ahLst/>
              <a:cxnLst/>
              <a:rect l="l" t="t" r="r" b="b"/>
              <a:pathLst>
                <a:path w="2497" h="2138" extrusionOk="0">
                  <a:moveTo>
                    <a:pt x="1074" y="1"/>
                  </a:moveTo>
                  <a:cubicBezTo>
                    <a:pt x="481" y="1"/>
                    <a:pt x="9" y="480"/>
                    <a:pt x="1" y="1066"/>
                  </a:cubicBezTo>
                  <a:cubicBezTo>
                    <a:pt x="1" y="1709"/>
                    <a:pt x="526" y="2137"/>
                    <a:pt x="1075" y="2137"/>
                  </a:cubicBezTo>
                  <a:cubicBezTo>
                    <a:pt x="1337" y="2137"/>
                    <a:pt x="1604"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25" name="Google Shape;3525;p71"/>
            <p:cNvSpPr/>
            <p:nvPr/>
          </p:nvSpPr>
          <p:spPr>
            <a:xfrm>
              <a:off x="6332350" y="4161425"/>
              <a:ext cx="62225" cy="53300"/>
            </a:xfrm>
            <a:custGeom>
              <a:avLst/>
              <a:gdLst/>
              <a:ahLst/>
              <a:cxnLst/>
              <a:rect l="l" t="t" r="r" b="b"/>
              <a:pathLst>
                <a:path w="2489" h="2132" extrusionOk="0">
                  <a:moveTo>
                    <a:pt x="1066" y="1"/>
                  </a:moveTo>
                  <a:cubicBezTo>
                    <a:pt x="472" y="1"/>
                    <a:pt x="1" y="472"/>
                    <a:pt x="1" y="1066"/>
                  </a:cubicBezTo>
                  <a:cubicBezTo>
                    <a:pt x="1" y="1708"/>
                    <a:pt x="523" y="2131"/>
                    <a:pt x="1067" y="2131"/>
                  </a:cubicBezTo>
                  <a:cubicBezTo>
                    <a:pt x="1329" y="2131"/>
                    <a:pt x="1597" y="2033"/>
                    <a:pt x="1813"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26" name="Google Shape;3526;p71"/>
            <p:cNvSpPr/>
            <p:nvPr/>
          </p:nvSpPr>
          <p:spPr>
            <a:xfrm>
              <a:off x="6332350"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3" y="1821"/>
                  </a:cubicBezTo>
                  <a:cubicBezTo>
                    <a:pt x="2488" y="1147"/>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27" name="Google Shape;3527;p71"/>
            <p:cNvSpPr/>
            <p:nvPr/>
          </p:nvSpPr>
          <p:spPr>
            <a:xfrm>
              <a:off x="6332350" y="3780375"/>
              <a:ext cx="62425" cy="53425"/>
            </a:xfrm>
            <a:custGeom>
              <a:avLst/>
              <a:gdLst/>
              <a:ahLst/>
              <a:cxnLst/>
              <a:rect l="l" t="t" r="r" b="b"/>
              <a:pathLst>
                <a:path w="2497" h="2137" extrusionOk="0">
                  <a:moveTo>
                    <a:pt x="1066" y="0"/>
                  </a:moveTo>
                  <a:cubicBezTo>
                    <a:pt x="472" y="0"/>
                    <a:pt x="1" y="480"/>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28" name="Google Shape;3528;p71"/>
            <p:cNvSpPr/>
            <p:nvPr/>
          </p:nvSpPr>
          <p:spPr>
            <a:xfrm>
              <a:off x="633235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29" name="Google Shape;3529;p71"/>
            <p:cNvSpPr/>
            <p:nvPr/>
          </p:nvSpPr>
          <p:spPr>
            <a:xfrm>
              <a:off x="6256150" y="4085225"/>
              <a:ext cx="62200" cy="53350"/>
            </a:xfrm>
            <a:custGeom>
              <a:avLst/>
              <a:gdLst/>
              <a:ahLst/>
              <a:cxnLst/>
              <a:rect l="l" t="t" r="r" b="b"/>
              <a:pathLst>
                <a:path w="2488" h="2134" extrusionOk="0">
                  <a:moveTo>
                    <a:pt x="1065" y="0"/>
                  </a:moveTo>
                  <a:cubicBezTo>
                    <a:pt x="480" y="0"/>
                    <a:pt x="0" y="480"/>
                    <a:pt x="0" y="1065"/>
                  </a:cubicBezTo>
                  <a:cubicBezTo>
                    <a:pt x="0" y="1709"/>
                    <a:pt x="525" y="2133"/>
                    <a:pt x="1071" y="2133"/>
                  </a:cubicBezTo>
                  <a:cubicBezTo>
                    <a:pt x="1332" y="2133"/>
                    <a:pt x="1598" y="2037"/>
                    <a:pt x="1813" y="1821"/>
                  </a:cubicBezTo>
                  <a:cubicBezTo>
                    <a:pt x="2488" y="1147"/>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30" name="Google Shape;3530;p71"/>
            <p:cNvSpPr/>
            <p:nvPr/>
          </p:nvSpPr>
          <p:spPr>
            <a:xfrm>
              <a:off x="6256150" y="3704150"/>
              <a:ext cx="62200" cy="53450"/>
            </a:xfrm>
            <a:custGeom>
              <a:avLst/>
              <a:gdLst/>
              <a:ahLst/>
              <a:cxnLst/>
              <a:rect l="l" t="t" r="r" b="b"/>
              <a:pathLst>
                <a:path w="2488" h="2138" extrusionOk="0">
                  <a:moveTo>
                    <a:pt x="1065" y="1"/>
                  </a:moveTo>
                  <a:cubicBezTo>
                    <a:pt x="480" y="1"/>
                    <a:pt x="0" y="480"/>
                    <a:pt x="0" y="1066"/>
                  </a:cubicBezTo>
                  <a:cubicBezTo>
                    <a:pt x="0" y="1709"/>
                    <a:pt x="525" y="2137"/>
                    <a:pt x="1071" y="2137"/>
                  </a:cubicBezTo>
                  <a:cubicBezTo>
                    <a:pt x="1332" y="2137"/>
                    <a:pt x="1597"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31" name="Google Shape;3531;p71"/>
            <p:cNvSpPr/>
            <p:nvPr/>
          </p:nvSpPr>
          <p:spPr>
            <a:xfrm>
              <a:off x="6256150" y="3627950"/>
              <a:ext cx="62200" cy="53425"/>
            </a:xfrm>
            <a:custGeom>
              <a:avLst/>
              <a:gdLst/>
              <a:ahLst/>
              <a:cxnLst/>
              <a:rect l="l" t="t" r="r" b="b"/>
              <a:pathLst>
                <a:path w="2488" h="2137" extrusionOk="0">
                  <a:moveTo>
                    <a:pt x="1065" y="0"/>
                  </a:moveTo>
                  <a:cubicBezTo>
                    <a:pt x="472" y="8"/>
                    <a:pt x="0" y="480"/>
                    <a:pt x="0" y="1073"/>
                  </a:cubicBezTo>
                  <a:cubicBezTo>
                    <a:pt x="0" y="1711"/>
                    <a:pt x="524" y="2137"/>
                    <a:pt x="1070" y="2137"/>
                  </a:cubicBezTo>
                  <a:cubicBezTo>
                    <a:pt x="1331" y="2137"/>
                    <a:pt x="1597" y="2039"/>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32" name="Google Shape;3532;p71"/>
            <p:cNvSpPr/>
            <p:nvPr/>
          </p:nvSpPr>
          <p:spPr>
            <a:xfrm>
              <a:off x="6179925" y="40852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33" name="Google Shape;3533;p71"/>
            <p:cNvSpPr/>
            <p:nvPr/>
          </p:nvSpPr>
          <p:spPr>
            <a:xfrm>
              <a:off x="6179925" y="3627950"/>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34" name="Google Shape;3534;p71"/>
            <p:cNvSpPr/>
            <p:nvPr/>
          </p:nvSpPr>
          <p:spPr>
            <a:xfrm>
              <a:off x="6103700" y="4085225"/>
              <a:ext cx="62425" cy="53350"/>
            </a:xfrm>
            <a:custGeom>
              <a:avLst/>
              <a:gdLst/>
              <a:ahLst/>
              <a:cxnLst/>
              <a:rect l="l" t="t" r="r" b="b"/>
              <a:pathLst>
                <a:path w="2497" h="2134" extrusionOk="0">
                  <a:moveTo>
                    <a:pt x="1066" y="0"/>
                  </a:moveTo>
                  <a:cubicBezTo>
                    <a:pt x="481" y="0"/>
                    <a:pt x="9" y="480"/>
                    <a:pt x="1" y="1065"/>
                  </a:cubicBezTo>
                  <a:cubicBezTo>
                    <a:pt x="1" y="1709"/>
                    <a:pt x="526" y="2133"/>
                    <a:pt x="1075" y="2133"/>
                  </a:cubicBezTo>
                  <a:cubicBezTo>
                    <a:pt x="1337" y="2133"/>
                    <a:pt x="1604" y="2037"/>
                    <a:pt x="1822" y="1821"/>
                  </a:cubicBezTo>
                  <a:cubicBezTo>
                    <a:pt x="2497"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35" name="Google Shape;3535;p71"/>
            <p:cNvSpPr/>
            <p:nvPr/>
          </p:nvSpPr>
          <p:spPr>
            <a:xfrm>
              <a:off x="6103700" y="3704150"/>
              <a:ext cx="62425" cy="53450"/>
            </a:xfrm>
            <a:custGeom>
              <a:avLst/>
              <a:gdLst/>
              <a:ahLst/>
              <a:cxnLst/>
              <a:rect l="l" t="t" r="r" b="b"/>
              <a:pathLst>
                <a:path w="2497" h="2138" extrusionOk="0">
                  <a:moveTo>
                    <a:pt x="1066" y="1"/>
                  </a:moveTo>
                  <a:cubicBezTo>
                    <a:pt x="481" y="1"/>
                    <a:pt x="9"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36" name="Google Shape;3536;p71"/>
            <p:cNvSpPr/>
            <p:nvPr/>
          </p:nvSpPr>
          <p:spPr>
            <a:xfrm>
              <a:off x="6027500" y="4085225"/>
              <a:ext cx="62425" cy="53350"/>
            </a:xfrm>
            <a:custGeom>
              <a:avLst/>
              <a:gdLst/>
              <a:ahLst/>
              <a:cxnLst/>
              <a:rect l="l" t="t" r="r" b="b"/>
              <a:pathLst>
                <a:path w="2497" h="2134" extrusionOk="0">
                  <a:moveTo>
                    <a:pt x="1073" y="0"/>
                  </a:moveTo>
                  <a:cubicBezTo>
                    <a:pt x="480" y="0"/>
                    <a:pt x="9" y="480"/>
                    <a:pt x="0" y="1065"/>
                  </a:cubicBezTo>
                  <a:cubicBezTo>
                    <a:pt x="0" y="1709"/>
                    <a:pt x="529" y="2133"/>
                    <a:pt x="1078" y="2133"/>
                  </a:cubicBezTo>
                  <a:cubicBezTo>
                    <a:pt x="1340" y="2133"/>
                    <a:pt x="1606" y="2037"/>
                    <a:pt x="1821" y="1821"/>
                  </a:cubicBezTo>
                  <a:cubicBezTo>
                    <a:pt x="2496" y="1147"/>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37" name="Google Shape;3537;p71"/>
            <p:cNvSpPr/>
            <p:nvPr/>
          </p:nvSpPr>
          <p:spPr>
            <a:xfrm>
              <a:off x="6027500" y="3780375"/>
              <a:ext cx="62425" cy="53425"/>
            </a:xfrm>
            <a:custGeom>
              <a:avLst/>
              <a:gdLst/>
              <a:ahLst/>
              <a:cxnLst/>
              <a:rect l="l" t="t" r="r" b="b"/>
              <a:pathLst>
                <a:path w="2497" h="2137" extrusionOk="0">
                  <a:moveTo>
                    <a:pt x="1073" y="0"/>
                  </a:moveTo>
                  <a:cubicBezTo>
                    <a:pt x="480" y="0"/>
                    <a:pt x="9" y="480"/>
                    <a:pt x="0" y="1065"/>
                  </a:cubicBezTo>
                  <a:cubicBezTo>
                    <a:pt x="0" y="1709"/>
                    <a:pt x="529" y="2137"/>
                    <a:pt x="1080" y="2137"/>
                  </a:cubicBezTo>
                  <a:cubicBezTo>
                    <a:pt x="1343" y="2137"/>
                    <a:pt x="1611" y="2039"/>
                    <a:pt x="1830" y="1821"/>
                  </a:cubicBezTo>
                  <a:cubicBezTo>
                    <a:pt x="2496" y="1146"/>
                    <a:pt x="2025"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38" name="Google Shape;3538;p71"/>
            <p:cNvSpPr/>
            <p:nvPr/>
          </p:nvSpPr>
          <p:spPr>
            <a:xfrm>
              <a:off x="6027500" y="3704150"/>
              <a:ext cx="62425" cy="53450"/>
            </a:xfrm>
            <a:custGeom>
              <a:avLst/>
              <a:gdLst/>
              <a:ahLst/>
              <a:cxnLst/>
              <a:rect l="l" t="t" r="r" b="b"/>
              <a:pathLst>
                <a:path w="2497" h="2138" extrusionOk="0">
                  <a:moveTo>
                    <a:pt x="1073" y="1"/>
                  </a:moveTo>
                  <a:cubicBezTo>
                    <a:pt x="480" y="1"/>
                    <a:pt x="9" y="480"/>
                    <a:pt x="0" y="1066"/>
                  </a:cubicBezTo>
                  <a:cubicBezTo>
                    <a:pt x="0" y="1709"/>
                    <a:pt x="529" y="2137"/>
                    <a:pt x="1078" y="2137"/>
                  </a:cubicBezTo>
                  <a:cubicBezTo>
                    <a:pt x="1340" y="2137"/>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39" name="Google Shape;3539;p71"/>
            <p:cNvSpPr/>
            <p:nvPr/>
          </p:nvSpPr>
          <p:spPr>
            <a:xfrm>
              <a:off x="5951475"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40" name="Google Shape;3540;p71"/>
            <p:cNvSpPr/>
            <p:nvPr/>
          </p:nvSpPr>
          <p:spPr>
            <a:xfrm>
              <a:off x="5951475" y="385677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4"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41" name="Google Shape;3541;p71"/>
            <p:cNvSpPr/>
            <p:nvPr/>
          </p:nvSpPr>
          <p:spPr>
            <a:xfrm>
              <a:off x="5951475" y="3780375"/>
              <a:ext cx="62425" cy="53425"/>
            </a:xfrm>
            <a:custGeom>
              <a:avLst/>
              <a:gdLst/>
              <a:ahLst/>
              <a:cxnLst/>
              <a:rect l="l" t="t" r="r" b="b"/>
              <a:pathLst>
                <a:path w="2497" h="2137" extrusionOk="0">
                  <a:moveTo>
                    <a:pt x="1066" y="0"/>
                  </a:moveTo>
                  <a:cubicBezTo>
                    <a:pt x="472" y="0"/>
                    <a:pt x="1" y="480"/>
                    <a:pt x="1" y="1065"/>
                  </a:cubicBezTo>
                  <a:cubicBezTo>
                    <a:pt x="1" y="1709"/>
                    <a:pt x="526" y="2137"/>
                    <a:pt x="1075" y="2137"/>
                  </a:cubicBezTo>
                  <a:cubicBezTo>
                    <a:pt x="1337" y="2137"/>
                    <a:pt x="1604" y="2039"/>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42" name="Google Shape;3542;p71"/>
            <p:cNvSpPr/>
            <p:nvPr/>
          </p:nvSpPr>
          <p:spPr>
            <a:xfrm>
              <a:off x="5875275" y="40852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43" name="Google Shape;3543;p71"/>
            <p:cNvSpPr/>
            <p:nvPr/>
          </p:nvSpPr>
          <p:spPr>
            <a:xfrm>
              <a:off x="587527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44" name="Google Shape;3544;p71"/>
            <p:cNvSpPr/>
            <p:nvPr/>
          </p:nvSpPr>
          <p:spPr>
            <a:xfrm>
              <a:off x="587527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5"/>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45" name="Google Shape;3545;p71"/>
            <p:cNvSpPr/>
            <p:nvPr/>
          </p:nvSpPr>
          <p:spPr>
            <a:xfrm>
              <a:off x="587527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46" name="Google Shape;3546;p71"/>
            <p:cNvSpPr/>
            <p:nvPr/>
          </p:nvSpPr>
          <p:spPr>
            <a:xfrm>
              <a:off x="4504050" y="3856775"/>
              <a:ext cx="62200" cy="53250"/>
            </a:xfrm>
            <a:custGeom>
              <a:avLst/>
              <a:gdLst/>
              <a:ahLst/>
              <a:cxnLst/>
              <a:rect l="l" t="t" r="r" b="b"/>
              <a:pathLst>
                <a:path w="2488"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47" name="Google Shape;3547;p71"/>
            <p:cNvSpPr/>
            <p:nvPr/>
          </p:nvSpPr>
          <p:spPr>
            <a:xfrm>
              <a:off x="450405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48" name="Google Shape;3548;p71"/>
            <p:cNvSpPr/>
            <p:nvPr/>
          </p:nvSpPr>
          <p:spPr>
            <a:xfrm>
              <a:off x="4504050"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49" name="Google Shape;3549;p71"/>
            <p:cNvSpPr/>
            <p:nvPr/>
          </p:nvSpPr>
          <p:spPr>
            <a:xfrm>
              <a:off x="4427825" y="3932800"/>
              <a:ext cx="62425" cy="53425"/>
            </a:xfrm>
            <a:custGeom>
              <a:avLst/>
              <a:gdLst/>
              <a:ahLst/>
              <a:cxnLst/>
              <a:rect l="l" t="t" r="r" b="b"/>
              <a:pathLst>
                <a:path w="2497" h="2137" extrusionOk="0">
                  <a:moveTo>
                    <a:pt x="1065" y="0"/>
                  </a:moveTo>
                  <a:cubicBezTo>
                    <a:pt x="480" y="8"/>
                    <a:pt x="9"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50" name="Google Shape;3550;p71"/>
            <p:cNvSpPr/>
            <p:nvPr/>
          </p:nvSpPr>
          <p:spPr>
            <a:xfrm>
              <a:off x="4427825" y="3856775"/>
              <a:ext cx="62350" cy="53250"/>
            </a:xfrm>
            <a:custGeom>
              <a:avLst/>
              <a:gdLst/>
              <a:ahLst/>
              <a:cxnLst/>
              <a:rect l="l" t="t" r="r" b="b"/>
              <a:pathLst>
                <a:path w="2494" h="2130" extrusionOk="0">
                  <a:moveTo>
                    <a:pt x="1075" y="1"/>
                  </a:moveTo>
                  <a:cubicBezTo>
                    <a:pt x="1072" y="1"/>
                    <a:pt x="1069" y="1"/>
                    <a:pt x="1065" y="1"/>
                  </a:cubicBezTo>
                  <a:cubicBezTo>
                    <a:pt x="480" y="1"/>
                    <a:pt x="9" y="472"/>
                    <a:pt x="1" y="1066"/>
                  </a:cubicBezTo>
                  <a:cubicBezTo>
                    <a:pt x="1" y="1704"/>
                    <a:pt x="525" y="2129"/>
                    <a:pt x="1073" y="2129"/>
                  </a:cubicBezTo>
                  <a:cubicBezTo>
                    <a:pt x="1335" y="2129"/>
                    <a:pt x="1603" y="2032"/>
                    <a:pt x="1822" y="1814"/>
                  </a:cubicBezTo>
                  <a:cubicBezTo>
                    <a:pt x="2494" y="1149"/>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51" name="Google Shape;3551;p71"/>
            <p:cNvSpPr/>
            <p:nvPr/>
          </p:nvSpPr>
          <p:spPr>
            <a:xfrm>
              <a:off x="4427825" y="3780375"/>
              <a:ext cx="62425" cy="53425"/>
            </a:xfrm>
            <a:custGeom>
              <a:avLst/>
              <a:gdLst/>
              <a:ahLst/>
              <a:cxnLst/>
              <a:rect l="l" t="t" r="r" b="b"/>
              <a:pathLst>
                <a:path w="2497" h="2137" extrusionOk="0">
                  <a:moveTo>
                    <a:pt x="1065" y="0"/>
                  </a:moveTo>
                  <a:cubicBezTo>
                    <a:pt x="480" y="0"/>
                    <a:pt x="1" y="480"/>
                    <a:pt x="1" y="1065"/>
                  </a:cubicBezTo>
                  <a:cubicBezTo>
                    <a:pt x="1" y="1709"/>
                    <a:pt x="529" y="2137"/>
                    <a:pt x="1080" y="2137"/>
                  </a:cubicBezTo>
                  <a:cubicBezTo>
                    <a:pt x="1343" y="2137"/>
                    <a:pt x="1612" y="2039"/>
                    <a:pt x="1830"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52" name="Google Shape;3552;p71"/>
            <p:cNvSpPr/>
            <p:nvPr/>
          </p:nvSpPr>
          <p:spPr>
            <a:xfrm>
              <a:off x="4351600" y="3171075"/>
              <a:ext cx="62425" cy="53350"/>
            </a:xfrm>
            <a:custGeom>
              <a:avLst/>
              <a:gdLst/>
              <a:ahLst/>
              <a:cxnLst/>
              <a:rect l="l" t="t" r="r" b="b"/>
              <a:pathLst>
                <a:path w="2497" h="2134" extrusionOk="0">
                  <a:moveTo>
                    <a:pt x="1074" y="0"/>
                  </a:moveTo>
                  <a:cubicBezTo>
                    <a:pt x="481" y="0"/>
                    <a:pt x="9" y="472"/>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53" name="Google Shape;3553;p71"/>
            <p:cNvSpPr/>
            <p:nvPr/>
          </p:nvSpPr>
          <p:spPr>
            <a:xfrm>
              <a:off x="4351600" y="32470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54" name="Google Shape;3554;p71"/>
            <p:cNvSpPr/>
            <p:nvPr/>
          </p:nvSpPr>
          <p:spPr>
            <a:xfrm>
              <a:off x="3970950" y="279020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55" name="Google Shape;3555;p71"/>
            <p:cNvSpPr/>
            <p:nvPr/>
          </p:nvSpPr>
          <p:spPr>
            <a:xfrm>
              <a:off x="3970950" y="2866425"/>
              <a:ext cx="62225" cy="53275"/>
            </a:xfrm>
            <a:custGeom>
              <a:avLst/>
              <a:gdLst/>
              <a:ahLst/>
              <a:cxnLst/>
              <a:rect l="l" t="t" r="r" b="b"/>
              <a:pathLst>
                <a:path w="2489" h="2131" extrusionOk="0">
                  <a:moveTo>
                    <a:pt x="1065" y="0"/>
                  </a:moveTo>
                  <a:cubicBezTo>
                    <a:pt x="472" y="0"/>
                    <a:pt x="1" y="472"/>
                    <a:pt x="1" y="1065"/>
                  </a:cubicBezTo>
                  <a:cubicBezTo>
                    <a:pt x="1" y="1707"/>
                    <a:pt x="523" y="2131"/>
                    <a:pt x="1067" y="2131"/>
                  </a:cubicBezTo>
                  <a:cubicBezTo>
                    <a:pt x="1329" y="2131"/>
                    <a:pt x="1597" y="2032"/>
                    <a:pt x="1813"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56" name="Google Shape;3556;p71"/>
            <p:cNvSpPr/>
            <p:nvPr/>
          </p:nvSpPr>
          <p:spPr>
            <a:xfrm>
              <a:off x="3970950" y="2942425"/>
              <a:ext cx="62225" cy="53450"/>
            </a:xfrm>
            <a:custGeom>
              <a:avLst/>
              <a:gdLst/>
              <a:ahLst/>
              <a:cxnLst/>
              <a:rect l="l" t="t" r="r" b="b"/>
              <a:pathLst>
                <a:path w="2489" h="2138" extrusionOk="0">
                  <a:moveTo>
                    <a:pt x="1065" y="1"/>
                  </a:moveTo>
                  <a:cubicBezTo>
                    <a:pt x="472" y="1"/>
                    <a:pt x="1" y="480"/>
                    <a:pt x="1" y="1066"/>
                  </a:cubicBezTo>
                  <a:cubicBezTo>
                    <a:pt x="1" y="1709"/>
                    <a:pt x="526" y="2137"/>
                    <a:pt x="1072" y="2137"/>
                  </a:cubicBezTo>
                  <a:cubicBezTo>
                    <a:pt x="1332" y="2137"/>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57" name="Google Shape;3557;p71"/>
            <p:cNvSpPr/>
            <p:nvPr/>
          </p:nvSpPr>
          <p:spPr>
            <a:xfrm>
              <a:off x="3970950" y="301865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58" name="Google Shape;3558;p71"/>
            <p:cNvSpPr/>
            <p:nvPr/>
          </p:nvSpPr>
          <p:spPr>
            <a:xfrm>
              <a:off x="3970950" y="309485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59" name="Google Shape;3559;p71"/>
            <p:cNvSpPr/>
            <p:nvPr/>
          </p:nvSpPr>
          <p:spPr>
            <a:xfrm>
              <a:off x="3970950" y="3171075"/>
              <a:ext cx="62225" cy="53350"/>
            </a:xfrm>
            <a:custGeom>
              <a:avLst/>
              <a:gdLst/>
              <a:ahLst/>
              <a:cxnLst/>
              <a:rect l="l" t="t" r="r" b="b"/>
              <a:pathLst>
                <a:path w="2489" h="2134" extrusionOk="0">
                  <a:moveTo>
                    <a:pt x="1065" y="0"/>
                  </a:moveTo>
                  <a:cubicBezTo>
                    <a:pt x="472" y="0"/>
                    <a:pt x="1" y="472"/>
                    <a:pt x="1" y="1065"/>
                  </a:cubicBezTo>
                  <a:cubicBezTo>
                    <a:pt x="1" y="1709"/>
                    <a:pt x="526" y="2133"/>
                    <a:pt x="1072" y="2133"/>
                  </a:cubicBezTo>
                  <a:cubicBezTo>
                    <a:pt x="1333" y="2133"/>
                    <a:pt x="1598" y="2037"/>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60" name="Google Shape;3560;p71"/>
            <p:cNvSpPr/>
            <p:nvPr/>
          </p:nvSpPr>
          <p:spPr>
            <a:xfrm>
              <a:off x="3970950" y="3247075"/>
              <a:ext cx="62225" cy="53450"/>
            </a:xfrm>
            <a:custGeom>
              <a:avLst/>
              <a:gdLst/>
              <a:ahLst/>
              <a:cxnLst/>
              <a:rect l="l" t="t" r="r" b="b"/>
              <a:pathLst>
                <a:path w="2489" h="2138" extrusionOk="0">
                  <a:moveTo>
                    <a:pt x="1065" y="1"/>
                  </a:moveTo>
                  <a:cubicBezTo>
                    <a:pt x="472" y="9"/>
                    <a:pt x="1" y="480"/>
                    <a:pt x="1" y="1074"/>
                  </a:cubicBezTo>
                  <a:cubicBezTo>
                    <a:pt x="1" y="1712"/>
                    <a:pt x="525" y="2137"/>
                    <a:pt x="1071" y="2137"/>
                  </a:cubicBezTo>
                  <a:cubicBezTo>
                    <a:pt x="1332" y="2137"/>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61" name="Google Shape;3561;p71"/>
            <p:cNvSpPr/>
            <p:nvPr/>
          </p:nvSpPr>
          <p:spPr>
            <a:xfrm>
              <a:off x="3970950" y="332330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62" name="Google Shape;3562;p71"/>
            <p:cNvSpPr/>
            <p:nvPr/>
          </p:nvSpPr>
          <p:spPr>
            <a:xfrm>
              <a:off x="3970950" y="339950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63" name="Google Shape;3563;p71"/>
            <p:cNvSpPr/>
            <p:nvPr/>
          </p:nvSpPr>
          <p:spPr>
            <a:xfrm>
              <a:off x="3970950" y="3475725"/>
              <a:ext cx="62225" cy="53350"/>
            </a:xfrm>
            <a:custGeom>
              <a:avLst/>
              <a:gdLst/>
              <a:ahLst/>
              <a:cxnLst/>
              <a:rect l="l" t="t" r="r" b="b"/>
              <a:pathLst>
                <a:path w="2489" h="2134" extrusionOk="0">
                  <a:moveTo>
                    <a:pt x="1065" y="0"/>
                  </a:moveTo>
                  <a:cubicBezTo>
                    <a:pt x="472" y="0"/>
                    <a:pt x="1" y="472"/>
                    <a:pt x="1" y="1065"/>
                  </a:cubicBezTo>
                  <a:cubicBezTo>
                    <a:pt x="1" y="1709"/>
                    <a:pt x="526" y="2133"/>
                    <a:pt x="1072" y="2133"/>
                  </a:cubicBezTo>
                  <a:cubicBezTo>
                    <a:pt x="1333" y="2133"/>
                    <a:pt x="1598" y="2037"/>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64" name="Google Shape;3564;p71"/>
            <p:cNvSpPr/>
            <p:nvPr/>
          </p:nvSpPr>
          <p:spPr>
            <a:xfrm>
              <a:off x="3970950" y="3551925"/>
              <a:ext cx="62225" cy="53250"/>
            </a:xfrm>
            <a:custGeom>
              <a:avLst/>
              <a:gdLst/>
              <a:ahLst/>
              <a:cxnLst/>
              <a:rect l="l" t="t" r="r" b="b"/>
              <a:pathLst>
                <a:path w="2489" h="2130" extrusionOk="0">
                  <a:moveTo>
                    <a:pt x="1065" y="1"/>
                  </a:moveTo>
                  <a:cubicBezTo>
                    <a:pt x="472" y="1"/>
                    <a:pt x="1" y="472"/>
                    <a:pt x="1" y="1066"/>
                  </a:cubicBezTo>
                  <a:cubicBezTo>
                    <a:pt x="1" y="1704"/>
                    <a:pt x="525" y="2129"/>
                    <a:pt x="1071" y="2129"/>
                  </a:cubicBezTo>
                  <a:cubicBezTo>
                    <a:pt x="1332" y="2129"/>
                    <a:pt x="1598" y="2032"/>
                    <a:pt x="1813"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65" name="Google Shape;3565;p71"/>
            <p:cNvSpPr/>
            <p:nvPr/>
          </p:nvSpPr>
          <p:spPr>
            <a:xfrm>
              <a:off x="3970950" y="3627950"/>
              <a:ext cx="62225" cy="53425"/>
            </a:xfrm>
            <a:custGeom>
              <a:avLst/>
              <a:gdLst/>
              <a:ahLst/>
              <a:cxnLst/>
              <a:rect l="l" t="t" r="r" b="b"/>
              <a:pathLst>
                <a:path w="2489" h="2137" extrusionOk="0">
                  <a:moveTo>
                    <a:pt x="1065" y="0"/>
                  </a:moveTo>
                  <a:cubicBezTo>
                    <a:pt x="472" y="8"/>
                    <a:pt x="1" y="480"/>
                    <a:pt x="1" y="1073"/>
                  </a:cubicBezTo>
                  <a:cubicBezTo>
                    <a:pt x="1" y="1711"/>
                    <a:pt x="525" y="2137"/>
                    <a:pt x="1071" y="2137"/>
                  </a:cubicBezTo>
                  <a:cubicBezTo>
                    <a:pt x="1332" y="2137"/>
                    <a:pt x="1598" y="2039"/>
                    <a:pt x="1813"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66" name="Google Shape;3566;p71"/>
            <p:cNvSpPr/>
            <p:nvPr/>
          </p:nvSpPr>
          <p:spPr>
            <a:xfrm>
              <a:off x="3970950" y="3704150"/>
              <a:ext cx="62225" cy="53450"/>
            </a:xfrm>
            <a:custGeom>
              <a:avLst/>
              <a:gdLst/>
              <a:ahLst/>
              <a:cxnLst/>
              <a:rect l="l" t="t" r="r" b="b"/>
              <a:pathLst>
                <a:path w="2489" h="2138" extrusionOk="0">
                  <a:moveTo>
                    <a:pt x="1065" y="1"/>
                  </a:moveTo>
                  <a:cubicBezTo>
                    <a:pt x="472" y="1"/>
                    <a:pt x="1" y="480"/>
                    <a:pt x="1" y="1066"/>
                  </a:cubicBezTo>
                  <a:cubicBezTo>
                    <a:pt x="1" y="1709"/>
                    <a:pt x="526" y="2137"/>
                    <a:pt x="1072" y="2137"/>
                  </a:cubicBezTo>
                  <a:cubicBezTo>
                    <a:pt x="1332" y="2137"/>
                    <a:pt x="1598" y="2040"/>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67" name="Google Shape;3567;p71"/>
            <p:cNvSpPr/>
            <p:nvPr/>
          </p:nvSpPr>
          <p:spPr>
            <a:xfrm>
              <a:off x="3970950" y="3780375"/>
              <a:ext cx="62425" cy="53425"/>
            </a:xfrm>
            <a:custGeom>
              <a:avLst/>
              <a:gdLst/>
              <a:ahLst/>
              <a:cxnLst/>
              <a:rect l="l" t="t" r="r" b="b"/>
              <a:pathLst>
                <a:path w="2497" h="2137" extrusionOk="0">
                  <a:moveTo>
                    <a:pt x="1065" y="0"/>
                  </a:moveTo>
                  <a:cubicBezTo>
                    <a:pt x="472"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68" name="Google Shape;3568;p71"/>
            <p:cNvSpPr/>
            <p:nvPr/>
          </p:nvSpPr>
          <p:spPr>
            <a:xfrm>
              <a:off x="3970950" y="3856775"/>
              <a:ext cx="62225" cy="53250"/>
            </a:xfrm>
            <a:custGeom>
              <a:avLst/>
              <a:gdLst/>
              <a:ahLst/>
              <a:cxnLst/>
              <a:rect l="l" t="t" r="r" b="b"/>
              <a:pathLst>
                <a:path w="2489" h="2130" extrusionOk="0">
                  <a:moveTo>
                    <a:pt x="1065" y="1"/>
                  </a:moveTo>
                  <a:cubicBezTo>
                    <a:pt x="472" y="1"/>
                    <a:pt x="1" y="472"/>
                    <a:pt x="1" y="1066"/>
                  </a:cubicBezTo>
                  <a:cubicBezTo>
                    <a:pt x="1" y="1704"/>
                    <a:pt x="525" y="2129"/>
                    <a:pt x="1071" y="2129"/>
                  </a:cubicBezTo>
                  <a:cubicBezTo>
                    <a:pt x="1332" y="2129"/>
                    <a:pt x="1598" y="2032"/>
                    <a:pt x="1813"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69" name="Google Shape;3569;p71"/>
            <p:cNvSpPr/>
            <p:nvPr/>
          </p:nvSpPr>
          <p:spPr>
            <a:xfrm>
              <a:off x="3970950" y="4009000"/>
              <a:ext cx="62225" cy="53350"/>
            </a:xfrm>
            <a:custGeom>
              <a:avLst/>
              <a:gdLst/>
              <a:ahLst/>
              <a:cxnLst/>
              <a:rect l="l" t="t" r="r" b="b"/>
              <a:pathLst>
                <a:path w="2489" h="2134" extrusionOk="0">
                  <a:moveTo>
                    <a:pt x="1065" y="1"/>
                  </a:moveTo>
                  <a:cubicBezTo>
                    <a:pt x="472" y="1"/>
                    <a:pt x="1" y="480"/>
                    <a:pt x="1" y="1066"/>
                  </a:cubicBezTo>
                  <a:cubicBezTo>
                    <a:pt x="1" y="1710"/>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70" name="Google Shape;3570;p71"/>
            <p:cNvSpPr/>
            <p:nvPr/>
          </p:nvSpPr>
          <p:spPr>
            <a:xfrm>
              <a:off x="4046950" y="27902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71" name="Google Shape;3571;p71"/>
            <p:cNvSpPr/>
            <p:nvPr/>
          </p:nvSpPr>
          <p:spPr>
            <a:xfrm>
              <a:off x="4046950" y="286642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72" name="Google Shape;3572;p71"/>
            <p:cNvSpPr/>
            <p:nvPr/>
          </p:nvSpPr>
          <p:spPr>
            <a:xfrm>
              <a:off x="4046950" y="2942425"/>
              <a:ext cx="62425" cy="53450"/>
            </a:xfrm>
            <a:custGeom>
              <a:avLst/>
              <a:gdLst/>
              <a:ahLst/>
              <a:cxnLst/>
              <a:rect l="l" t="t" r="r" b="b"/>
              <a:pathLst>
                <a:path w="2497" h="2138" extrusionOk="0">
                  <a:moveTo>
                    <a:pt x="1074" y="1"/>
                  </a:moveTo>
                  <a:cubicBezTo>
                    <a:pt x="481" y="9"/>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73" name="Google Shape;3573;p71"/>
            <p:cNvSpPr/>
            <p:nvPr/>
          </p:nvSpPr>
          <p:spPr>
            <a:xfrm>
              <a:off x="4046950" y="301865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74" name="Google Shape;3574;p71"/>
            <p:cNvSpPr/>
            <p:nvPr/>
          </p:nvSpPr>
          <p:spPr>
            <a:xfrm>
              <a:off x="4046950" y="309485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75" name="Google Shape;3575;p71"/>
            <p:cNvSpPr/>
            <p:nvPr/>
          </p:nvSpPr>
          <p:spPr>
            <a:xfrm>
              <a:off x="4046950" y="317107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76" name="Google Shape;3576;p71"/>
            <p:cNvSpPr/>
            <p:nvPr/>
          </p:nvSpPr>
          <p:spPr>
            <a:xfrm>
              <a:off x="4046950" y="32470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77" name="Google Shape;3577;p71"/>
            <p:cNvSpPr/>
            <p:nvPr/>
          </p:nvSpPr>
          <p:spPr>
            <a:xfrm>
              <a:off x="4046950" y="3323300"/>
              <a:ext cx="62425" cy="53425"/>
            </a:xfrm>
            <a:custGeom>
              <a:avLst/>
              <a:gdLst/>
              <a:ahLst/>
              <a:cxnLst/>
              <a:rect l="l" t="t" r="r" b="b"/>
              <a:pathLst>
                <a:path w="2497" h="2137" extrusionOk="0">
                  <a:moveTo>
                    <a:pt x="1074" y="0"/>
                  </a:moveTo>
                  <a:cubicBezTo>
                    <a:pt x="481" y="8"/>
                    <a:pt x="9" y="480"/>
                    <a:pt x="1" y="1065"/>
                  </a:cubicBezTo>
                  <a:cubicBezTo>
                    <a:pt x="1" y="1709"/>
                    <a:pt x="526" y="2137"/>
                    <a:pt x="1075" y="2137"/>
                  </a:cubicBezTo>
                  <a:cubicBezTo>
                    <a:pt x="1337" y="2137"/>
                    <a:pt x="1604"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78" name="Google Shape;3578;p71"/>
            <p:cNvSpPr/>
            <p:nvPr/>
          </p:nvSpPr>
          <p:spPr>
            <a:xfrm>
              <a:off x="4046950" y="33995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79" name="Google Shape;3579;p71"/>
            <p:cNvSpPr/>
            <p:nvPr/>
          </p:nvSpPr>
          <p:spPr>
            <a:xfrm>
              <a:off x="4046950" y="34757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80" name="Google Shape;3580;p71"/>
            <p:cNvSpPr/>
            <p:nvPr/>
          </p:nvSpPr>
          <p:spPr>
            <a:xfrm>
              <a:off x="4046950" y="3551925"/>
              <a:ext cx="62425" cy="53250"/>
            </a:xfrm>
            <a:custGeom>
              <a:avLst/>
              <a:gdLst/>
              <a:ahLst/>
              <a:cxnLst/>
              <a:rect l="l" t="t" r="r" b="b"/>
              <a:pathLst>
                <a:path w="2497" h="2130" extrusionOk="0">
                  <a:moveTo>
                    <a:pt x="1074" y="1"/>
                  </a:moveTo>
                  <a:cubicBezTo>
                    <a:pt x="481" y="1"/>
                    <a:pt x="9" y="472"/>
                    <a:pt x="1" y="1066"/>
                  </a:cubicBezTo>
                  <a:cubicBezTo>
                    <a:pt x="1" y="1704"/>
                    <a:pt x="529" y="2129"/>
                    <a:pt x="1077" y="2129"/>
                  </a:cubicBezTo>
                  <a:cubicBezTo>
                    <a:pt x="1339" y="2129"/>
                    <a:pt x="1606"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81" name="Google Shape;3581;p71"/>
            <p:cNvSpPr/>
            <p:nvPr/>
          </p:nvSpPr>
          <p:spPr>
            <a:xfrm>
              <a:off x="4046950" y="36279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82" name="Google Shape;3582;p71"/>
            <p:cNvSpPr/>
            <p:nvPr/>
          </p:nvSpPr>
          <p:spPr>
            <a:xfrm>
              <a:off x="4046950" y="37041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83" name="Google Shape;3583;p71"/>
            <p:cNvSpPr/>
            <p:nvPr/>
          </p:nvSpPr>
          <p:spPr>
            <a:xfrm>
              <a:off x="4123175"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84" name="Google Shape;3584;p71"/>
            <p:cNvSpPr/>
            <p:nvPr/>
          </p:nvSpPr>
          <p:spPr>
            <a:xfrm>
              <a:off x="4123175" y="2866425"/>
              <a:ext cx="62425" cy="53275"/>
            </a:xfrm>
            <a:custGeom>
              <a:avLst/>
              <a:gdLst/>
              <a:ahLst/>
              <a:cxnLst/>
              <a:rect l="l" t="t" r="r" b="b"/>
              <a:pathLst>
                <a:path w="2497" h="2131" extrusionOk="0">
                  <a:moveTo>
                    <a:pt x="1065" y="0"/>
                  </a:moveTo>
                  <a:cubicBezTo>
                    <a:pt x="480" y="0"/>
                    <a:pt x="0" y="472"/>
                    <a:pt x="0" y="1065"/>
                  </a:cubicBezTo>
                  <a:cubicBezTo>
                    <a:pt x="0" y="1707"/>
                    <a:pt x="523" y="2131"/>
                    <a:pt x="1070" y="2131"/>
                  </a:cubicBezTo>
                  <a:cubicBezTo>
                    <a:pt x="1333" y="2131"/>
                    <a:pt x="1602" y="2032"/>
                    <a:pt x="1821" y="1813"/>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85" name="Google Shape;3585;p71"/>
            <p:cNvSpPr/>
            <p:nvPr/>
          </p:nvSpPr>
          <p:spPr>
            <a:xfrm>
              <a:off x="4123175" y="2942425"/>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86" name="Google Shape;3586;p71"/>
            <p:cNvSpPr/>
            <p:nvPr/>
          </p:nvSpPr>
          <p:spPr>
            <a:xfrm>
              <a:off x="4123175" y="301865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87" name="Google Shape;3587;p71"/>
            <p:cNvSpPr/>
            <p:nvPr/>
          </p:nvSpPr>
          <p:spPr>
            <a:xfrm>
              <a:off x="4123175" y="309485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88" name="Google Shape;3588;p71"/>
            <p:cNvSpPr/>
            <p:nvPr/>
          </p:nvSpPr>
          <p:spPr>
            <a:xfrm>
              <a:off x="4123175" y="3171075"/>
              <a:ext cx="62425" cy="53350"/>
            </a:xfrm>
            <a:custGeom>
              <a:avLst/>
              <a:gdLst/>
              <a:ahLst/>
              <a:cxnLst/>
              <a:rect l="l" t="t" r="r" b="b"/>
              <a:pathLst>
                <a:path w="2497" h="2134" extrusionOk="0">
                  <a:moveTo>
                    <a:pt x="1065" y="0"/>
                  </a:moveTo>
                  <a:cubicBezTo>
                    <a:pt x="480" y="0"/>
                    <a:pt x="0" y="472"/>
                    <a:pt x="0" y="1065"/>
                  </a:cubicBezTo>
                  <a:cubicBezTo>
                    <a:pt x="0" y="1709"/>
                    <a:pt x="526" y="2133"/>
                    <a:pt x="1074" y="2133"/>
                  </a:cubicBezTo>
                  <a:cubicBezTo>
                    <a:pt x="1336" y="2133"/>
                    <a:pt x="1604" y="2037"/>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89" name="Google Shape;3589;p71"/>
            <p:cNvSpPr/>
            <p:nvPr/>
          </p:nvSpPr>
          <p:spPr>
            <a:xfrm>
              <a:off x="4123175" y="32470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90" name="Google Shape;3590;p71"/>
            <p:cNvSpPr/>
            <p:nvPr/>
          </p:nvSpPr>
          <p:spPr>
            <a:xfrm>
              <a:off x="4123175" y="332330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91" name="Google Shape;3591;p71"/>
            <p:cNvSpPr/>
            <p:nvPr/>
          </p:nvSpPr>
          <p:spPr>
            <a:xfrm>
              <a:off x="4123175" y="33995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92" name="Google Shape;3592;p71"/>
            <p:cNvSpPr/>
            <p:nvPr/>
          </p:nvSpPr>
          <p:spPr>
            <a:xfrm>
              <a:off x="4123175" y="3475725"/>
              <a:ext cx="62425" cy="53350"/>
            </a:xfrm>
            <a:custGeom>
              <a:avLst/>
              <a:gdLst/>
              <a:ahLst/>
              <a:cxnLst/>
              <a:rect l="l" t="t" r="r" b="b"/>
              <a:pathLst>
                <a:path w="2497" h="2134" extrusionOk="0">
                  <a:moveTo>
                    <a:pt x="1065" y="0"/>
                  </a:moveTo>
                  <a:cubicBezTo>
                    <a:pt x="480" y="0"/>
                    <a:pt x="0" y="472"/>
                    <a:pt x="0" y="1065"/>
                  </a:cubicBezTo>
                  <a:cubicBezTo>
                    <a:pt x="0" y="1709"/>
                    <a:pt x="526" y="2133"/>
                    <a:pt x="1074" y="2133"/>
                  </a:cubicBezTo>
                  <a:cubicBezTo>
                    <a:pt x="1336" y="2133"/>
                    <a:pt x="1604" y="2037"/>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93" name="Google Shape;3593;p71"/>
            <p:cNvSpPr/>
            <p:nvPr/>
          </p:nvSpPr>
          <p:spPr>
            <a:xfrm>
              <a:off x="4123175" y="3551925"/>
              <a:ext cx="62425" cy="53250"/>
            </a:xfrm>
            <a:custGeom>
              <a:avLst/>
              <a:gdLst/>
              <a:ahLst/>
              <a:cxnLst/>
              <a:rect l="l" t="t" r="r" b="b"/>
              <a:pathLst>
                <a:path w="2497" h="2130" extrusionOk="0">
                  <a:moveTo>
                    <a:pt x="1065" y="1"/>
                  </a:moveTo>
                  <a:cubicBezTo>
                    <a:pt x="480" y="1"/>
                    <a:pt x="0" y="472"/>
                    <a:pt x="0" y="1066"/>
                  </a:cubicBezTo>
                  <a:cubicBezTo>
                    <a:pt x="0" y="1704"/>
                    <a:pt x="525" y="2129"/>
                    <a:pt x="1073" y="2129"/>
                  </a:cubicBezTo>
                  <a:cubicBezTo>
                    <a:pt x="1335" y="2129"/>
                    <a:pt x="1603" y="2032"/>
                    <a:pt x="1821"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94" name="Google Shape;3594;p71"/>
            <p:cNvSpPr/>
            <p:nvPr/>
          </p:nvSpPr>
          <p:spPr>
            <a:xfrm>
              <a:off x="4123175" y="3627950"/>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95" name="Google Shape;3595;p71"/>
            <p:cNvSpPr/>
            <p:nvPr/>
          </p:nvSpPr>
          <p:spPr>
            <a:xfrm>
              <a:off x="4199400" y="301865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96" name="Google Shape;3596;p71"/>
            <p:cNvSpPr/>
            <p:nvPr/>
          </p:nvSpPr>
          <p:spPr>
            <a:xfrm>
              <a:off x="4199400" y="309485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97" name="Google Shape;3597;p71"/>
            <p:cNvSpPr/>
            <p:nvPr/>
          </p:nvSpPr>
          <p:spPr>
            <a:xfrm>
              <a:off x="4199400" y="317107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98" name="Google Shape;3598;p71"/>
            <p:cNvSpPr/>
            <p:nvPr/>
          </p:nvSpPr>
          <p:spPr>
            <a:xfrm>
              <a:off x="4199400" y="3247075"/>
              <a:ext cx="62200" cy="53450"/>
            </a:xfrm>
            <a:custGeom>
              <a:avLst/>
              <a:gdLst/>
              <a:ahLst/>
              <a:cxnLst/>
              <a:rect l="l" t="t" r="r" b="b"/>
              <a:pathLst>
                <a:path w="2488" h="2138" extrusionOk="0">
                  <a:moveTo>
                    <a:pt x="1065" y="1"/>
                  </a:moveTo>
                  <a:cubicBezTo>
                    <a:pt x="480" y="9"/>
                    <a:pt x="0" y="480"/>
                    <a:pt x="0" y="1074"/>
                  </a:cubicBezTo>
                  <a:cubicBezTo>
                    <a:pt x="0" y="1712"/>
                    <a:pt x="524"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99" name="Google Shape;3599;p71"/>
            <p:cNvSpPr/>
            <p:nvPr/>
          </p:nvSpPr>
          <p:spPr>
            <a:xfrm>
              <a:off x="4275600" y="3018650"/>
              <a:ext cx="62225" cy="53425"/>
            </a:xfrm>
            <a:custGeom>
              <a:avLst/>
              <a:gdLst/>
              <a:ahLst/>
              <a:cxnLst/>
              <a:rect l="l" t="t" r="r" b="b"/>
              <a:pathLst>
                <a:path w="2489" h="2137" extrusionOk="0">
                  <a:moveTo>
                    <a:pt x="1066" y="0"/>
                  </a:moveTo>
                  <a:cubicBezTo>
                    <a:pt x="472"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00" name="Google Shape;3600;p71"/>
            <p:cNvSpPr/>
            <p:nvPr/>
          </p:nvSpPr>
          <p:spPr>
            <a:xfrm>
              <a:off x="4275600" y="309485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01" name="Google Shape;3601;p71"/>
            <p:cNvSpPr/>
            <p:nvPr/>
          </p:nvSpPr>
          <p:spPr>
            <a:xfrm>
              <a:off x="4275600" y="3171075"/>
              <a:ext cx="62225" cy="53275"/>
            </a:xfrm>
            <a:custGeom>
              <a:avLst/>
              <a:gdLst/>
              <a:ahLst/>
              <a:cxnLst/>
              <a:rect l="l" t="t" r="r" b="b"/>
              <a:pathLst>
                <a:path w="2489" h="2131" extrusionOk="0">
                  <a:moveTo>
                    <a:pt x="1066" y="0"/>
                  </a:moveTo>
                  <a:cubicBezTo>
                    <a:pt x="472" y="0"/>
                    <a:pt x="1" y="472"/>
                    <a:pt x="1" y="1065"/>
                  </a:cubicBezTo>
                  <a:cubicBezTo>
                    <a:pt x="1" y="1707"/>
                    <a:pt x="523" y="2131"/>
                    <a:pt x="1067" y="2131"/>
                  </a:cubicBezTo>
                  <a:cubicBezTo>
                    <a:pt x="1329" y="2131"/>
                    <a:pt x="1597" y="2032"/>
                    <a:pt x="1813"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02" name="Google Shape;3602;p71"/>
            <p:cNvSpPr/>
            <p:nvPr/>
          </p:nvSpPr>
          <p:spPr>
            <a:xfrm>
              <a:off x="4275600" y="3247075"/>
              <a:ext cx="62225" cy="53450"/>
            </a:xfrm>
            <a:custGeom>
              <a:avLst/>
              <a:gdLst/>
              <a:ahLst/>
              <a:cxnLst/>
              <a:rect l="l" t="t" r="r" b="b"/>
              <a:pathLst>
                <a:path w="2489" h="2138" extrusionOk="0">
                  <a:moveTo>
                    <a:pt x="1066" y="1"/>
                  </a:moveTo>
                  <a:cubicBezTo>
                    <a:pt x="472" y="9"/>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03" name="Google Shape;3603;p71"/>
            <p:cNvSpPr/>
            <p:nvPr/>
          </p:nvSpPr>
          <p:spPr>
            <a:xfrm>
              <a:off x="4275475" y="3323300"/>
              <a:ext cx="62350" cy="53425"/>
            </a:xfrm>
            <a:custGeom>
              <a:avLst/>
              <a:gdLst/>
              <a:ahLst/>
              <a:cxnLst/>
              <a:rect l="l" t="t" r="r" b="b"/>
              <a:pathLst>
                <a:path w="2494" h="2137" extrusionOk="0">
                  <a:moveTo>
                    <a:pt x="1071" y="0"/>
                  </a:moveTo>
                  <a:cubicBezTo>
                    <a:pt x="485" y="8"/>
                    <a:pt x="6" y="480"/>
                    <a:pt x="6" y="1065"/>
                  </a:cubicBezTo>
                  <a:cubicBezTo>
                    <a:pt x="0" y="1709"/>
                    <a:pt x="527" y="2137"/>
                    <a:pt x="1075" y="2137"/>
                  </a:cubicBezTo>
                  <a:cubicBezTo>
                    <a:pt x="1337" y="2137"/>
                    <a:pt x="1603" y="2039"/>
                    <a:pt x="1818" y="1821"/>
                  </a:cubicBezTo>
                  <a:cubicBezTo>
                    <a:pt x="2493"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04" name="Google Shape;3604;p71"/>
            <p:cNvSpPr/>
            <p:nvPr/>
          </p:nvSpPr>
          <p:spPr>
            <a:xfrm>
              <a:off x="4199400" y="332330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05" name="Google Shape;3605;p71"/>
            <p:cNvSpPr/>
            <p:nvPr/>
          </p:nvSpPr>
          <p:spPr>
            <a:xfrm>
              <a:off x="4199400" y="33995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06" name="Google Shape;3606;p71"/>
            <p:cNvSpPr/>
            <p:nvPr/>
          </p:nvSpPr>
          <p:spPr>
            <a:xfrm>
              <a:off x="4199400" y="3475725"/>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07" name="Google Shape;3607;p71"/>
            <p:cNvSpPr/>
            <p:nvPr/>
          </p:nvSpPr>
          <p:spPr>
            <a:xfrm>
              <a:off x="4199400" y="355192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08" name="Google Shape;3608;p71"/>
            <p:cNvSpPr/>
            <p:nvPr/>
          </p:nvSpPr>
          <p:spPr>
            <a:xfrm>
              <a:off x="4199400" y="3627950"/>
              <a:ext cx="62200" cy="53425"/>
            </a:xfrm>
            <a:custGeom>
              <a:avLst/>
              <a:gdLst/>
              <a:ahLst/>
              <a:cxnLst/>
              <a:rect l="l" t="t" r="r" b="b"/>
              <a:pathLst>
                <a:path w="2488" h="2137" extrusionOk="0">
                  <a:moveTo>
                    <a:pt x="1065" y="0"/>
                  </a:moveTo>
                  <a:cubicBezTo>
                    <a:pt x="480" y="8"/>
                    <a:pt x="0" y="480"/>
                    <a:pt x="0" y="1073"/>
                  </a:cubicBezTo>
                  <a:cubicBezTo>
                    <a:pt x="0" y="1711"/>
                    <a:pt x="524"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09" name="Google Shape;3609;p71"/>
            <p:cNvSpPr/>
            <p:nvPr/>
          </p:nvSpPr>
          <p:spPr>
            <a:xfrm>
              <a:off x="4199400"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10" name="Google Shape;3610;p71"/>
            <p:cNvSpPr/>
            <p:nvPr/>
          </p:nvSpPr>
          <p:spPr>
            <a:xfrm>
              <a:off x="4123175" y="3704150"/>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11" name="Google Shape;3611;p71"/>
            <p:cNvSpPr/>
            <p:nvPr/>
          </p:nvSpPr>
          <p:spPr>
            <a:xfrm>
              <a:off x="412317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12" name="Google Shape;3612;p71"/>
            <p:cNvSpPr/>
            <p:nvPr/>
          </p:nvSpPr>
          <p:spPr>
            <a:xfrm>
              <a:off x="4046950" y="3780375"/>
              <a:ext cx="62425" cy="53425"/>
            </a:xfrm>
            <a:custGeom>
              <a:avLst/>
              <a:gdLst/>
              <a:ahLst/>
              <a:cxnLst/>
              <a:rect l="l" t="t" r="r" b="b"/>
              <a:pathLst>
                <a:path w="2497" h="2137" extrusionOk="0">
                  <a:moveTo>
                    <a:pt x="1074" y="0"/>
                  </a:moveTo>
                  <a:cubicBezTo>
                    <a:pt x="481" y="0"/>
                    <a:pt x="9" y="480"/>
                    <a:pt x="1" y="1065"/>
                  </a:cubicBezTo>
                  <a:cubicBezTo>
                    <a:pt x="1" y="1709"/>
                    <a:pt x="530" y="2137"/>
                    <a:pt x="1081" y="2137"/>
                  </a:cubicBezTo>
                  <a:cubicBezTo>
                    <a:pt x="1344" y="2137"/>
                    <a:pt x="1612" y="2039"/>
                    <a:pt x="1830" y="1821"/>
                  </a:cubicBezTo>
                  <a:cubicBezTo>
                    <a:pt x="2497"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13" name="Google Shape;3613;p71"/>
            <p:cNvSpPr/>
            <p:nvPr/>
          </p:nvSpPr>
          <p:spPr>
            <a:xfrm>
              <a:off x="4046950" y="3856775"/>
              <a:ext cx="62425" cy="53250"/>
            </a:xfrm>
            <a:custGeom>
              <a:avLst/>
              <a:gdLst/>
              <a:ahLst/>
              <a:cxnLst/>
              <a:rect l="l" t="t" r="r" b="b"/>
              <a:pathLst>
                <a:path w="2497" h="2130" extrusionOk="0">
                  <a:moveTo>
                    <a:pt x="1074" y="1"/>
                  </a:moveTo>
                  <a:cubicBezTo>
                    <a:pt x="481" y="1"/>
                    <a:pt x="9" y="472"/>
                    <a:pt x="1" y="1066"/>
                  </a:cubicBezTo>
                  <a:cubicBezTo>
                    <a:pt x="1" y="1704"/>
                    <a:pt x="529" y="2129"/>
                    <a:pt x="1077" y="2129"/>
                  </a:cubicBezTo>
                  <a:cubicBezTo>
                    <a:pt x="1339" y="2129"/>
                    <a:pt x="1606"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14" name="Google Shape;3614;p71"/>
            <p:cNvSpPr/>
            <p:nvPr/>
          </p:nvSpPr>
          <p:spPr>
            <a:xfrm>
              <a:off x="4046950" y="4009000"/>
              <a:ext cx="62425" cy="53350"/>
            </a:xfrm>
            <a:custGeom>
              <a:avLst/>
              <a:gdLst/>
              <a:ahLst/>
              <a:cxnLst/>
              <a:rect l="l" t="t" r="r" b="b"/>
              <a:pathLst>
                <a:path w="2497" h="2134" extrusionOk="0">
                  <a:moveTo>
                    <a:pt x="1074" y="1"/>
                  </a:moveTo>
                  <a:cubicBezTo>
                    <a:pt x="481" y="1"/>
                    <a:pt x="9"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15" name="Google Shape;3615;p71"/>
            <p:cNvSpPr/>
            <p:nvPr/>
          </p:nvSpPr>
          <p:spPr>
            <a:xfrm>
              <a:off x="4046950" y="3932800"/>
              <a:ext cx="62425" cy="53425"/>
            </a:xfrm>
            <a:custGeom>
              <a:avLst/>
              <a:gdLst/>
              <a:ahLst/>
              <a:cxnLst/>
              <a:rect l="l" t="t" r="r" b="b"/>
              <a:pathLst>
                <a:path w="2497" h="2137" extrusionOk="0">
                  <a:moveTo>
                    <a:pt x="1074" y="0"/>
                  </a:moveTo>
                  <a:cubicBezTo>
                    <a:pt x="481" y="8"/>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16" name="Google Shape;3616;p71"/>
            <p:cNvSpPr/>
            <p:nvPr/>
          </p:nvSpPr>
          <p:spPr>
            <a:xfrm>
              <a:off x="3970950" y="393280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55"/>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17" name="Google Shape;3617;p71"/>
            <p:cNvSpPr/>
            <p:nvPr/>
          </p:nvSpPr>
          <p:spPr>
            <a:xfrm>
              <a:off x="3589875"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18" name="Google Shape;3618;p71"/>
            <p:cNvSpPr/>
            <p:nvPr/>
          </p:nvSpPr>
          <p:spPr>
            <a:xfrm>
              <a:off x="358987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19" name="Google Shape;3619;p71"/>
            <p:cNvSpPr/>
            <p:nvPr/>
          </p:nvSpPr>
          <p:spPr>
            <a:xfrm>
              <a:off x="3589875"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20" name="Google Shape;3620;p71"/>
            <p:cNvSpPr/>
            <p:nvPr/>
          </p:nvSpPr>
          <p:spPr>
            <a:xfrm>
              <a:off x="3589875"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21" name="Google Shape;3621;p71"/>
            <p:cNvSpPr/>
            <p:nvPr/>
          </p:nvSpPr>
          <p:spPr>
            <a:xfrm>
              <a:off x="3589875" y="2942425"/>
              <a:ext cx="62225" cy="53450"/>
            </a:xfrm>
            <a:custGeom>
              <a:avLst/>
              <a:gdLst/>
              <a:ahLst/>
              <a:cxnLst/>
              <a:rect l="l" t="t" r="r" b="b"/>
              <a:pathLst>
                <a:path w="2489" h="2138" extrusionOk="0">
                  <a:moveTo>
                    <a:pt x="1066" y="1"/>
                  </a:moveTo>
                  <a:cubicBezTo>
                    <a:pt x="480" y="9"/>
                    <a:pt x="1" y="480"/>
                    <a:pt x="1" y="1066"/>
                  </a:cubicBezTo>
                  <a:cubicBezTo>
                    <a:pt x="1" y="1709"/>
                    <a:pt x="526" y="2137"/>
                    <a:pt x="1075" y="2137"/>
                  </a:cubicBezTo>
                  <a:cubicBezTo>
                    <a:pt x="1337"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22" name="Google Shape;3622;p71"/>
            <p:cNvSpPr/>
            <p:nvPr/>
          </p:nvSpPr>
          <p:spPr>
            <a:xfrm>
              <a:off x="3589875" y="3018650"/>
              <a:ext cx="62225" cy="53425"/>
            </a:xfrm>
            <a:custGeom>
              <a:avLst/>
              <a:gdLst/>
              <a:ahLst/>
              <a:cxnLst/>
              <a:rect l="l" t="t" r="r" b="b"/>
              <a:pathLst>
                <a:path w="2489" h="2137" extrusionOk="0">
                  <a:moveTo>
                    <a:pt x="1066" y="0"/>
                  </a:moveTo>
                  <a:cubicBezTo>
                    <a:pt x="480" y="0"/>
                    <a:pt x="1" y="480"/>
                    <a:pt x="1" y="1065"/>
                  </a:cubicBezTo>
                  <a:cubicBezTo>
                    <a:pt x="1" y="1709"/>
                    <a:pt x="526" y="2137"/>
                    <a:pt x="1075" y="2137"/>
                  </a:cubicBezTo>
                  <a:cubicBezTo>
                    <a:pt x="1337"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23" name="Google Shape;3623;p71"/>
            <p:cNvSpPr/>
            <p:nvPr/>
          </p:nvSpPr>
          <p:spPr>
            <a:xfrm>
              <a:off x="3589875"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24" name="Google Shape;3624;p71"/>
            <p:cNvSpPr/>
            <p:nvPr/>
          </p:nvSpPr>
          <p:spPr>
            <a:xfrm>
              <a:off x="3285225"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25" name="Google Shape;3625;p71"/>
            <p:cNvSpPr/>
            <p:nvPr/>
          </p:nvSpPr>
          <p:spPr>
            <a:xfrm>
              <a:off x="3285225" y="2942425"/>
              <a:ext cx="62225" cy="53450"/>
            </a:xfrm>
            <a:custGeom>
              <a:avLst/>
              <a:gdLst/>
              <a:ahLst/>
              <a:cxnLst/>
              <a:rect l="l" t="t" r="r" b="b"/>
              <a:pathLst>
                <a:path w="2489" h="2138" extrusionOk="0">
                  <a:moveTo>
                    <a:pt x="1066" y="1"/>
                  </a:moveTo>
                  <a:cubicBezTo>
                    <a:pt x="480" y="9"/>
                    <a:pt x="1" y="480"/>
                    <a:pt x="1" y="1066"/>
                  </a:cubicBezTo>
                  <a:cubicBezTo>
                    <a:pt x="1" y="1709"/>
                    <a:pt x="526" y="2137"/>
                    <a:pt x="1075"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26" name="Google Shape;3626;p71"/>
            <p:cNvSpPr/>
            <p:nvPr/>
          </p:nvSpPr>
          <p:spPr>
            <a:xfrm>
              <a:off x="3285225" y="3018650"/>
              <a:ext cx="62225" cy="53425"/>
            </a:xfrm>
            <a:custGeom>
              <a:avLst/>
              <a:gdLst/>
              <a:ahLst/>
              <a:cxnLst/>
              <a:rect l="l" t="t" r="r" b="b"/>
              <a:pathLst>
                <a:path w="2489" h="2137" extrusionOk="0">
                  <a:moveTo>
                    <a:pt x="1066" y="0"/>
                  </a:moveTo>
                  <a:cubicBezTo>
                    <a:pt x="480" y="0"/>
                    <a:pt x="1" y="480"/>
                    <a:pt x="1" y="1065"/>
                  </a:cubicBezTo>
                  <a:cubicBezTo>
                    <a:pt x="1" y="1709"/>
                    <a:pt x="526" y="2137"/>
                    <a:pt x="1075"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27" name="Google Shape;3627;p71"/>
            <p:cNvSpPr/>
            <p:nvPr/>
          </p:nvSpPr>
          <p:spPr>
            <a:xfrm>
              <a:off x="3361450" y="2790200"/>
              <a:ext cx="62200" cy="53350"/>
            </a:xfrm>
            <a:custGeom>
              <a:avLst/>
              <a:gdLst/>
              <a:ahLst/>
              <a:cxnLst/>
              <a:rect l="l" t="t" r="r" b="b"/>
              <a:pathLst>
                <a:path w="2488" h="2134" extrusionOk="0">
                  <a:moveTo>
                    <a:pt x="1065" y="1"/>
                  </a:moveTo>
                  <a:cubicBezTo>
                    <a:pt x="472" y="1"/>
                    <a:pt x="0" y="480"/>
                    <a:pt x="0" y="1066"/>
                  </a:cubicBezTo>
                  <a:cubicBezTo>
                    <a:pt x="0" y="1709"/>
                    <a:pt x="526"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28" name="Google Shape;3628;p71"/>
            <p:cNvSpPr/>
            <p:nvPr/>
          </p:nvSpPr>
          <p:spPr>
            <a:xfrm>
              <a:off x="3361450" y="2866425"/>
              <a:ext cx="62200" cy="53275"/>
            </a:xfrm>
            <a:custGeom>
              <a:avLst/>
              <a:gdLst/>
              <a:ahLst/>
              <a:cxnLst/>
              <a:rect l="l" t="t" r="r" b="b"/>
              <a:pathLst>
                <a:path w="2488" h="2131" extrusionOk="0">
                  <a:moveTo>
                    <a:pt x="1065" y="0"/>
                  </a:moveTo>
                  <a:cubicBezTo>
                    <a:pt x="472"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29" name="Google Shape;3629;p71"/>
            <p:cNvSpPr/>
            <p:nvPr/>
          </p:nvSpPr>
          <p:spPr>
            <a:xfrm>
              <a:off x="3361450" y="2942425"/>
              <a:ext cx="62200" cy="53450"/>
            </a:xfrm>
            <a:custGeom>
              <a:avLst/>
              <a:gdLst/>
              <a:ahLst/>
              <a:cxnLst/>
              <a:rect l="l" t="t" r="r" b="b"/>
              <a:pathLst>
                <a:path w="2488" h="2138" extrusionOk="0">
                  <a:moveTo>
                    <a:pt x="1065" y="1"/>
                  </a:moveTo>
                  <a:cubicBezTo>
                    <a:pt x="472" y="9"/>
                    <a:pt x="0" y="480"/>
                    <a:pt x="0" y="1066"/>
                  </a:cubicBezTo>
                  <a:cubicBezTo>
                    <a:pt x="0" y="1709"/>
                    <a:pt x="525" y="2137"/>
                    <a:pt x="1072"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30" name="Google Shape;3630;p71"/>
            <p:cNvSpPr/>
            <p:nvPr/>
          </p:nvSpPr>
          <p:spPr>
            <a:xfrm>
              <a:off x="3361450" y="3018650"/>
              <a:ext cx="62200" cy="53425"/>
            </a:xfrm>
            <a:custGeom>
              <a:avLst/>
              <a:gdLst/>
              <a:ahLst/>
              <a:cxnLst/>
              <a:rect l="l" t="t" r="r" b="b"/>
              <a:pathLst>
                <a:path w="2488" h="2137" extrusionOk="0">
                  <a:moveTo>
                    <a:pt x="1065" y="0"/>
                  </a:moveTo>
                  <a:cubicBezTo>
                    <a:pt x="472"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31" name="Google Shape;3631;p71"/>
            <p:cNvSpPr/>
            <p:nvPr/>
          </p:nvSpPr>
          <p:spPr>
            <a:xfrm>
              <a:off x="3361450" y="3094850"/>
              <a:ext cx="62200" cy="53350"/>
            </a:xfrm>
            <a:custGeom>
              <a:avLst/>
              <a:gdLst/>
              <a:ahLst/>
              <a:cxnLst/>
              <a:rect l="l" t="t" r="r" b="b"/>
              <a:pathLst>
                <a:path w="2488" h="2134" extrusionOk="0">
                  <a:moveTo>
                    <a:pt x="1065" y="1"/>
                  </a:moveTo>
                  <a:cubicBezTo>
                    <a:pt x="472" y="1"/>
                    <a:pt x="0" y="480"/>
                    <a:pt x="0" y="1066"/>
                  </a:cubicBezTo>
                  <a:cubicBezTo>
                    <a:pt x="0" y="1709"/>
                    <a:pt x="526"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32" name="Google Shape;3632;p71"/>
            <p:cNvSpPr/>
            <p:nvPr/>
          </p:nvSpPr>
          <p:spPr>
            <a:xfrm>
              <a:off x="3437450" y="26377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33" name="Google Shape;3633;p71"/>
            <p:cNvSpPr/>
            <p:nvPr/>
          </p:nvSpPr>
          <p:spPr>
            <a:xfrm>
              <a:off x="3437450" y="271400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34" name="Google Shape;3634;p71"/>
            <p:cNvSpPr/>
            <p:nvPr/>
          </p:nvSpPr>
          <p:spPr>
            <a:xfrm>
              <a:off x="3437450" y="2790200"/>
              <a:ext cx="62425" cy="53350"/>
            </a:xfrm>
            <a:custGeom>
              <a:avLst/>
              <a:gdLst/>
              <a:ahLst/>
              <a:cxnLst/>
              <a:rect l="l" t="t" r="r" b="b"/>
              <a:pathLst>
                <a:path w="2497" h="2134" extrusionOk="0">
                  <a:moveTo>
                    <a:pt x="1074" y="1"/>
                  </a:moveTo>
                  <a:cubicBezTo>
                    <a:pt x="480" y="1"/>
                    <a:pt x="9" y="480"/>
                    <a:pt x="1" y="1066"/>
                  </a:cubicBezTo>
                  <a:cubicBezTo>
                    <a:pt x="1" y="1709"/>
                    <a:pt x="530" y="2134"/>
                    <a:pt x="1078" y="2134"/>
                  </a:cubicBezTo>
                  <a:cubicBezTo>
                    <a:pt x="1340" y="2134"/>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35" name="Google Shape;3635;p71"/>
            <p:cNvSpPr/>
            <p:nvPr/>
          </p:nvSpPr>
          <p:spPr>
            <a:xfrm>
              <a:off x="3437450" y="2866425"/>
              <a:ext cx="62425" cy="53275"/>
            </a:xfrm>
            <a:custGeom>
              <a:avLst/>
              <a:gdLst/>
              <a:ahLst/>
              <a:cxnLst/>
              <a:rect l="l" t="t" r="r" b="b"/>
              <a:pathLst>
                <a:path w="2497" h="2131" extrusionOk="0">
                  <a:moveTo>
                    <a:pt x="1074" y="0"/>
                  </a:moveTo>
                  <a:cubicBezTo>
                    <a:pt x="480" y="0"/>
                    <a:pt x="9" y="472"/>
                    <a:pt x="1" y="1065"/>
                  </a:cubicBezTo>
                  <a:cubicBezTo>
                    <a:pt x="1" y="1707"/>
                    <a:pt x="527" y="2131"/>
                    <a:pt x="1073" y="2131"/>
                  </a:cubicBezTo>
                  <a:cubicBezTo>
                    <a:pt x="1337" y="2131"/>
                    <a:pt x="1605" y="2032"/>
                    <a:pt x="1822" y="1813"/>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36" name="Google Shape;3636;p71"/>
            <p:cNvSpPr/>
            <p:nvPr/>
          </p:nvSpPr>
          <p:spPr>
            <a:xfrm>
              <a:off x="3437450" y="2942425"/>
              <a:ext cx="62425" cy="53450"/>
            </a:xfrm>
            <a:custGeom>
              <a:avLst/>
              <a:gdLst/>
              <a:ahLst/>
              <a:cxnLst/>
              <a:rect l="l" t="t" r="r" b="b"/>
              <a:pathLst>
                <a:path w="2497" h="2138" extrusionOk="0">
                  <a:moveTo>
                    <a:pt x="1074" y="1"/>
                  </a:moveTo>
                  <a:cubicBezTo>
                    <a:pt x="480" y="9"/>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37" name="Google Shape;3637;p71"/>
            <p:cNvSpPr/>
            <p:nvPr/>
          </p:nvSpPr>
          <p:spPr>
            <a:xfrm>
              <a:off x="3437450" y="3018650"/>
              <a:ext cx="62425" cy="53425"/>
            </a:xfrm>
            <a:custGeom>
              <a:avLst/>
              <a:gdLst/>
              <a:ahLst/>
              <a:cxnLst/>
              <a:rect l="l" t="t" r="r" b="b"/>
              <a:pathLst>
                <a:path w="2497" h="2137" extrusionOk="0">
                  <a:moveTo>
                    <a:pt x="1074" y="0"/>
                  </a:moveTo>
                  <a:cubicBezTo>
                    <a:pt x="480" y="0"/>
                    <a:pt x="9" y="480"/>
                    <a:pt x="1" y="1065"/>
                  </a:cubicBezTo>
                  <a:cubicBezTo>
                    <a:pt x="1" y="1709"/>
                    <a:pt x="530" y="2137"/>
                    <a:pt x="1078" y="2137"/>
                  </a:cubicBezTo>
                  <a:cubicBezTo>
                    <a:pt x="1340" y="2137"/>
                    <a:pt x="1606" y="2039"/>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38" name="Google Shape;3638;p71"/>
            <p:cNvSpPr/>
            <p:nvPr/>
          </p:nvSpPr>
          <p:spPr>
            <a:xfrm>
              <a:off x="3437450" y="3094850"/>
              <a:ext cx="62425" cy="53350"/>
            </a:xfrm>
            <a:custGeom>
              <a:avLst/>
              <a:gdLst/>
              <a:ahLst/>
              <a:cxnLst/>
              <a:rect l="l" t="t" r="r" b="b"/>
              <a:pathLst>
                <a:path w="2497" h="2134" extrusionOk="0">
                  <a:moveTo>
                    <a:pt x="1074" y="1"/>
                  </a:moveTo>
                  <a:cubicBezTo>
                    <a:pt x="480" y="1"/>
                    <a:pt x="9" y="480"/>
                    <a:pt x="1" y="1066"/>
                  </a:cubicBezTo>
                  <a:cubicBezTo>
                    <a:pt x="1" y="1709"/>
                    <a:pt x="530" y="2134"/>
                    <a:pt x="1078" y="2134"/>
                  </a:cubicBezTo>
                  <a:cubicBezTo>
                    <a:pt x="1340" y="2134"/>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39" name="Google Shape;3639;p71"/>
            <p:cNvSpPr/>
            <p:nvPr/>
          </p:nvSpPr>
          <p:spPr>
            <a:xfrm>
              <a:off x="3513675" y="26377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40" name="Google Shape;3640;p71"/>
            <p:cNvSpPr/>
            <p:nvPr/>
          </p:nvSpPr>
          <p:spPr>
            <a:xfrm>
              <a:off x="351367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41" name="Google Shape;3641;p71"/>
            <p:cNvSpPr/>
            <p:nvPr/>
          </p:nvSpPr>
          <p:spPr>
            <a:xfrm>
              <a:off x="3513675"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42" name="Google Shape;3642;p71"/>
            <p:cNvSpPr/>
            <p:nvPr/>
          </p:nvSpPr>
          <p:spPr>
            <a:xfrm>
              <a:off x="3513675" y="2866425"/>
              <a:ext cx="62425" cy="53275"/>
            </a:xfrm>
            <a:custGeom>
              <a:avLst/>
              <a:gdLst/>
              <a:ahLst/>
              <a:cxnLst/>
              <a:rect l="l" t="t" r="r" b="b"/>
              <a:pathLst>
                <a:path w="2497" h="2131" extrusionOk="0">
                  <a:moveTo>
                    <a:pt x="1065" y="0"/>
                  </a:moveTo>
                  <a:cubicBezTo>
                    <a:pt x="480" y="0"/>
                    <a:pt x="0" y="472"/>
                    <a:pt x="0" y="1065"/>
                  </a:cubicBezTo>
                  <a:cubicBezTo>
                    <a:pt x="0" y="1707"/>
                    <a:pt x="522" y="2131"/>
                    <a:pt x="1069" y="2131"/>
                  </a:cubicBezTo>
                  <a:cubicBezTo>
                    <a:pt x="1333" y="2131"/>
                    <a:pt x="1602"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43" name="Google Shape;3643;p71"/>
            <p:cNvSpPr/>
            <p:nvPr/>
          </p:nvSpPr>
          <p:spPr>
            <a:xfrm>
              <a:off x="3513675" y="2942425"/>
              <a:ext cx="62425" cy="53450"/>
            </a:xfrm>
            <a:custGeom>
              <a:avLst/>
              <a:gdLst/>
              <a:ahLst/>
              <a:cxnLst/>
              <a:rect l="l" t="t" r="r" b="b"/>
              <a:pathLst>
                <a:path w="2497" h="2138" extrusionOk="0">
                  <a:moveTo>
                    <a:pt x="1065" y="1"/>
                  </a:moveTo>
                  <a:cubicBezTo>
                    <a:pt x="480" y="9"/>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44" name="Google Shape;3644;p71"/>
            <p:cNvSpPr/>
            <p:nvPr/>
          </p:nvSpPr>
          <p:spPr>
            <a:xfrm>
              <a:off x="3513675" y="3018650"/>
              <a:ext cx="62425" cy="53425"/>
            </a:xfrm>
            <a:custGeom>
              <a:avLst/>
              <a:gdLst/>
              <a:ahLst/>
              <a:cxnLst/>
              <a:rect l="l" t="t" r="r" b="b"/>
              <a:pathLst>
                <a:path w="2497"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45" name="Google Shape;3645;p71"/>
            <p:cNvSpPr/>
            <p:nvPr/>
          </p:nvSpPr>
          <p:spPr>
            <a:xfrm>
              <a:off x="3513675" y="309485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46" name="Google Shape;3646;p71"/>
            <p:cNvSpPr/>
            <p:nvPr/>
          </p:nvSpPr>
          <p:spPr>
            <a:xfrm>
              <a:off x="3513675" y="3171075"/>
              <a:ext cx="62425" cy="53275"/>
            </a:xfrm>
            <a:custGeom>
              <a:avLst/>
              <a:gdLst/>
              <a:ahLst/>
              <a:cxnLst/>
              <a:rect l="l" t="t" r="r" b="b"/>
              <a:pathLst>
                <a:path w="2497" h="2131" extrusionOk="0">
                  <a:moveTo>
                    <a:pt x="1065" y="0"/>
                  </a:moveTo>
                  <a:cubicBezTo>
                    <a:pt x="480" y="0"/>
                    <a:pt x="0" y="472"/>
                    <a:pt x="0" y="1065"/>
                  </a:cubicBezTo>
                  <a:cubicBezTo>
                    <a:pt x="0" y="1707"/>
                    <a:pt x="522" y="2131"/>
                    <a:pt x="1069" y="2131"/>
                  </a:cubicBezTo>
                  <a:cubicBezTo>
                    <a:pt x="1333" y="2131"/>
                    <a:pt x="1602"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47" name="Google Shape;3647;p71"/>
            <p:cNvSpPr/>
            <p:nvPr/>
          </p:nvSpPr>
          <p:spPr>
            <a:xfrm>
              <a:off x="3589875" y="317107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48" name="Google Shape;3648;p71"/>
            <p:cNvSpPr/>
            <p:nvPr/>
          </p:nvSpPr>
          <p:spPr>
            <a:xfrm>
              <a:off x="3666100"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49" name="Google Shape;3649;p71"/>
            <p:cNvSpPr/>
            <p:nvPr/>
          </p:nvSpPr>
          <p:spPr>
            <a:xfrm>
              <a:off x="3666100" y="271400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50" name="Google Shape;3650;p71"/>
            <p:cNvSpPr/>
            <p:nvPr/>
          </p:nvSpPr>
          <p:spPr>
            <a:xfrm>
              <a:off x="3666100" y="279020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51" name="Google Shape;3651;p71"/>
            <p:cNvSpPr/>
            <p:nvPr/>
          </p:nvSpPr>
          <p:spPr>
            <a:xfrm>
              <a:off x="3666100" y="2942425"/>
              <a:ext cx="62200" cy="53450"/>
            </a:xfrm>
            <a:custGeom>
              <a:avLst/>
              <a:gdLst/>
              <a:ahLst/>
              <a:cxnLst/>
              <a:rect l="l" t="t" r="r" b="b"/>
              <a:pathLst>
                <a:path w="2488" h="2138" extrusionOk="0">
                  <a:moveTo>
                    <a:pt x="1065" y="1"/>
                  </a:moveTo>
                  <a:cubicBezTo>
                    <a:pt x="480" y="9"/>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52" name="Google Shape;3652;p71"/>
            <p:cNvSpPr/>
            <p:nvPr/>
          </p:nvSpPr>
          <p:spPr>
            <a:xfrm>
              <a:off x="3666100" y="3018650"/>
              <a:ext cx="62200" cy="53425"/>
            </a:xfrm>
            <a:custGeom>
              <a:avLst/>
              <a:gdLst/>
              <a:ahLst/>
              <a:cxnLst/>
              <a:rect l="l" t="t" r="r" b="b"/>
              <a:pathLst>
                <a:path w="2488"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53" name="Google Shape;3653;p71"/>
            <p:cNvSpPr/>
            <p:nvPr/>
          </p:nvSpPr>
          <p:spPr>
            <a:xfrm>
              <a:off x="3666100" y="309485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54" name="Google Shape;3654;p71"/>
            <p:cNvSpPr/>
            <p:nvPr/>
          </p:nvSpPr>
          <p:spPr>
            <a:xfrm>
              <a:off x="3666100" y="317107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55" name="Google Shape;3655;p71"/>
            <p:cNvSpPr/>
            <p:nvPr/>
          </p:nvSpPr>
          <p:spPr>
            <a:xfrm>
              <a:off x="3742300" y="2637775"/>
              <a:ext cx="62225" cy="53450"/>
            </a:xfrm>
            <a:custGeom>
              <a:avLst/>
              <a:gdLst/>
              <a:ahLst/>
              <a:cxnLst/>
              <a:rect l="l" t="t" r="r" b="b"/>
              <a:pathLst>
                <a:path w="2489" h="2138" extrusionOk="0">
                  <a:moveTo>
                    <a:pt x="1066" y="1"/>
                  </a:moveTo>
                  <a:cubicBezTo>
                    <a:pt x="481" y="1"/>
                    <a:pt x="1" y="480"/>
                    <a:pt x="1" y="1074"/>
                  </a:cubicBezTo>
                  <a:cubicBezTo>
                    <a:pt x="1" y="1712"/>
                    <a:pt x="525" y="2137"/>
                    <a:pt x="1071" y="2137"/>
                  </a:cubicBezTo>
                  <a:cubicBezTo>
                    <a:pt x="1332" y="2137"/>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56" name="Google Shape;3656;p71"/>
            <p:cNvSpPr/>
            <p:nvPr/>
          </p:nvSpPr>
          <p:spPr>
            <a:xfrm>
              <a:off x="3742300" y="2714000"/>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6"/>
                    <a:pt x="1814"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57" name="Google Shape;3657;p71"/>
            <p:cNvSpPr/>
            <p:nvPr/>
          </p:nvSpPr>
          <p:spPr>
            <a:xfrm>
              <a:off x="3742300" y="2790200"/>
              <a:ext cx="62225" cy="53350"/>
            </a:xfrm>
            <a:custGeom>
              <a:avLst/>
              <a:gdLst/>
              <a:ahLst/>
              <a:cxnLst/>
              <a:rect l="l" t="t" r="r" b="b"/>
              <a:pathLst>
                <a:path w="2489" h="2134" extrusionOk="0">
                  <a:moveTo>
                    <a:pt x="1066" y="1"/>
                  </a:moveTo>
                  <a:cubicBezTo>
                    <a:pt x="481" y="1"/>
                    <a:pt x="1" y="472"/>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58" name="Google Shape;3658;p71"/>
            <p:cNvSpPr/>
            <p:nvPr/>
          </p:nvSpPr>
          <p:spPr>
            <a:xfrm>
              <a:off x="3742300" y="2942425"/>
              <a:ext cx="62225" cy="53450"/>
            </a:xfrm>
            <a:custGeom>
              <a:avLst/>
              <a:gdLst/>
              <a:ahLst/>
              <a:cxnLst/>
              <a:rect l="l" t="t" r="r" b="b"/>
              <a:pathLst>
                <a:path w="2489" h="2138" extrusionOk="0">
                  <a:moveTo>
                    <a:pt x="1066" y="1"/>
                  </a:moveTo>
                  <a:cubicBezTo>
                    <a:pt x="481" y="1"/>
                    <a:pt x="1" y="480"/>
                    <a:pt x="1" y="1066"/>
                  </a:cubicBezTo>
                  <a:cubicBezTo>
                    <a:pt x="1" y="1709"/>
                    <a:pt x="526" y="2137"/>
                    <a:pt x="1072" y="2137"/>
                  </a:cubicBezTo>
                  <a:cubicBezTo>
                    <a:pt x="1333" y="2137"/>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59" name="Google Shape;3659;p71"/>
            <p:cNvSpPr/>
            <p:nvPr/>
          </p:nvSpPr>
          <p:spPr>
            <a:xfrm>
              <a:off x="3742300" y="3018650"/>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6"/>
                    <a:pt x="1814"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60" name="Google Shape;3660;p71"/>
            <p:cNvSpPr/>
            <p:nvPr/>
          </p:nvSpPr>
          <p:spPr>
            <a:xfrm>
              <a:off x="3742300" y="3094850"/>
              <a:ext cx="62225" cy="53350"/>
            </a:xfrm>
            <a:custGeom>
              <a:avLst/>
              <a:gdLst/>
              <a:ahLst/>
              <a:cxnLst/>
              <a:rect l="l" t="t" r="r" b="b"/>
              <a:pathLst>
                <a:path w="2489" h="2134" extrusionOk="0">
                  <a:moveTo>
                    <a:pt x="1066" y="1"/>
                  </a:moveTo>
                  <a:cubicBezTo>
                    <a:pt x="481"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61" name="Google Shape;3661;p71"/>
            <p:cNvSpPr/>
            <p:nvPr/>
          </p:nvSpPr>
          <p:spPr>
            <a:xfrm>
              <a:off x="3742300" y="3171075"/>
              <a:ext cx="62225" cy="53300"/>
            </a:xfrm>
            <a:custGeom>
              <a:avLst/>
              <a:gdLst/>
              <a:ahLst/>
              <a:cxnLst/>
              <a:rect l="l" t="t" r="r" b="b"/>
              <a:pathLst>
                <a:path w="2489" h="2132" extrusionOk="0">
                  <a:moveTo>
                    <a:pt x="1066" y="0"/>
                  </a:moveTo>
                  <a:cubicBezTo>
                    <a:pt x="481" y="0"/>
                    <a:pt x="1" y="472"/>
                    <a:pt x="1" y="1065"/>
                  </a:cubicBezTo>
                  <a:cubicBezTo>
                    <a:pt x="1" y="1705"/>
                    <a:pt x="528" y="2131"/>
                    <a:pt x="1076" y="2131"/>
                  </a:cubicBezTo>
                  <a:cubicBezTo>
                    <a:pt x="1335" y="2131"/>
                    <a:pt x="1599"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62" name="Google Shape;3662;p71"/>
            <p:cNvSpPr/>
            <p:nvPr/>
          </p:nvSpPr>
          <p:spPr>
            <a:xfrm>
              <a:off x="3742300" y="3247075"/>
              <a:ext cx="62225" cy="53450"/>
            </a:xfrm>
            <a:custGeom>
              <a:avLst/>
              <a:gdLst/>
              <a:ahLst/>
              <a:cxnLst/>
              <a:rect l="l" t="t" r="r" b="b"/>
              <a:pathLst>
                <a:path w="2489" h="2138" extrusionOk="0">
                  <a:moveTo>
                    <a:pt x="1066" y="1"/>
                  </a:moveTo>
                  <a:cubicBezTo>
                    <a:pt x="481" y="9"/>
                    <a:pt x="1" y="480"/>
                    <a:pt x="1" y="1074"/>
                  </a:cubicBezTo>
                  <a:cubicBezTo>
                    <a:pt x="1" y="1712"/>
                    <a:pt x="525" y="2137"/>
                    <a:pt x="1071" y="2137"/>
                  </a:cubicBezTo>
                  <a:cubicBezTo>
                    <a:pt x="1332" y="2137"/>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63" name="Google Shape;3663;p71"/>
            <p:cNvSpPr/>
            <p:nvPr/>
          </p:nvSpPr>
          <p:spPr>
            <a:xfrm>
              <a:off x="3818525"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64" name="Google Shape;3664;p71"/>
            <p:cNvSpPr/>
            <p:nvPr/>
          </p:nvSpPr>
          <p:spPr>
            <a:xfrm>
              <a:off x="3818525" y="27902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65" name="Google Shape;3665;p71"/>
            <p:cNvSpPr/>
            <p:nvPr/>
          </p:nvSpPr>
          <p:spPr>
            <a:xfrm>
              <a:off x="3818525" y="29424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66" name="Google Shape;3666;p71"/>
            <p:cNvSpPr/>
            <p:nvPr/>
          </p:nvSpPr>
          <p:spPr>
            <a:xfrm>
              <a:off x="3818525" y="301865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67" name="Google Shape;3667;p71"/>
            <p:cNvSpPr/>
            <p:nvPr/>
          </p:nvSpPr>
          <p:spPr>
            <a:xfrm>
              <a:off x="3818525" y="309485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68" name="Google Shape;3668;p71"/>
            <p:cNvSpPr/>
            <p:nvPr/>
          </p:nvSpPr>
          <p:spPr>
            <a:xfrm>
              <a:off x="3818525" y="317107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69" name="Google Shape;3669;p71"/>
            <p:cNvSpPr/>
            <p:nvPr/>
          </p:nvSpPr>
          <p:spPr>
            <a:xfrm>
              <a:off x="3818525" y="32470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70" name="Google Shape;3670;p71"/>
            <p:cNvSpPr/>
            <p:nvPr/>
          </p:nvSpPr>
          <p:spPr>
            <a:xfrm>
              <a:off x="3818525" y="33233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71" name="Google Shape;3671;p71"/>
            <p:cNvSpPr/>
            <p:nvPr/>
          </p:nvSpPr>
          <p:spPr>
            <a:xfrm>
              <a:off x="3818525"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72" name="Google Shape;3672;p71"/>
            <p:cNvSpPr/>
            <p:nvPr/>
          </p:nvSpPr>
          <p:spPr>
            <a:xfrm>
              <a:off x="381852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73" name="Google Shape;3673;p71"/>
            <p:cNvSpPr/>
            <p:nvPr/>
          </p:nvSpPr>
          <p:spPr>
            <a:xfrm>
              <a:off x="3894725" y="27902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74" name="Google Shape;3674;p71"/>
            <p:cNvSpPr/>
            <p:nvPr/>
          </p:nvSpPr>
          <p:spPr>
            <a:xfrm>
              <a:off x="3894725" y="3932800"/>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75" name="Google Shape;3675;p71"/>
            <p:cNvSpPr/>
            <p:nvPr/>
          </p:nvSpPr>
          <p:spPr>
            <a:xfrm>
              <a:off x="3894725" y="3856775"/>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4"/>
                    <a:pt x="525" y="2129"/>
                    <a:pt x="1074" y="2129"/>
                  </a:cubicBezTo>
                  <a:cubicBezTo>
                    <a:pt x="1336" y="2129"/>
                    <a:pt x="1604" y="2032"/>
                    <a:pt x="1822" y="1814"/>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76" name="Google Shape;3676;p71"/>
            <p:cNvSpPr/>
            <p:nvPr/>
          </p:nvSpPr>
          <p:spPr>
            <a:xfrm>
              <a:off x="3894725" y="3780375"/>
              <a:ext cx="62425" cy="53425"/>
            </a:xfrm>
            <a:custGeom>
              <a:avLst/>
              <a:gdLst/>
              <a:ahLst/>
              <a:cxnLst/>
              <a:rect l="l" t="t" r="r" b="b"/>
              <a:pathLst>
                <a:path w="2497" h="2137" extrusionOk="0">
                  <a:moveTo>
                    <a:pt x="1066" y="0"/>
                  </a:moveTo>
                  <a:cubicBezTo>
                    <a:pt x="481" y="0"/>
                    <a:pt x="1" y="480"/>
                    <a:pt x="1" y="1065"/>
                  </a:cubicBezTo>
                  <a:cubicBezTo>
                    <a:pt x="1" y="1709"/>
                    <a:pt x="526" y="2137"/>
                    <a:pt x="1075" y="2137"/>
                  </a:cubicBezTo>
                  <a:cubicBezTo>
                    <a:pt x="1337" y="2137"/>
                    <a:pt x="1604" y="2039"/>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77" name="Google Shape;3677;p71"/>
            <p:cNvSpPr/>
            <p:nvPr/>
          </p:nvSpPr>
          <p:spPr>
            <a:xfrm>
              <a:off x="3894725" y="3704150"/>
              <a:ext cx="62225" cy="53450"/>
            </a:xfrm>
            <a:custGeom>
              <a:avLst/>
              <a:gdLst/>
              <a:ahLst/>
              <a:cxnLst/>
              <a:rect l="l" t="t" r="r" b="b"/>
              <a:pathLst>
                <a:path w="2489" h="2138" extrusionOk="0">
                  <a:moveTo>
                    <a:pt x="1066" y="1"/>
                  </a:moveTo>
                  <a:cubicBezTo>
                    <a:pt x="481" y="1"/>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78" name="Google Shape;3678;p71"/>
            <p:cNvSpPr/>
            <p:nvPr/>
          </p:nvSpPr>
          <p:spPr>
            <a:xfrm>
              <a:off x="3894725" y="3627950"/>
              <a:ext cx="62225" cy="53425"/>
            </a:xfrm>
            <a:custGeom>
              <a:avLst/>
              <a:gdLst/>
              <a:ahLst/>
              <a:cxnLst/>
              <a:rect l="l" t="t" r="r" b="b"/>
              <a:pathLst>
                <a:path w="2489" h="2137" extrusionOk="0">
                  <a:moveTo>
                    <a:pt x="1066" y="0"/>
                  </a:moveTo>
                  <a:cubicBezTo>
                    <a:pt x="481" y="8"/>
                    <a:pt x="1" y="480"/>
                    <a:pt x="1" y="1073"/>
                  </a:cubicBezTo>
                  <a:cubicBezTo>
                    <a:pt x="1" y="1711"/>
                    <a:pt x="525" y="2137"/>
                    <a:pt x="1074" y="2137"/>
                  </a:cubicBezTo>
                  <a:cubicBezTo>
                    <a:pt x="1336" y="2137"/>
                    <a:pt x="1604" y="2039"/>
                    <a:pt x="1822"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79" name="Google Shape;3679;p71"/>
            <p:cNvSpPr/>
            <p:nvPr/>
          </p:nvSpPr>
          <p:spPr>
            <a:xfrm>
              <a:off x="3894725" y="3551925"/>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4"/>
                    <a:pt x="525" y="2129"/>
                    <a:pt x="1074" y="2129"/>
                  </a:cubicBezTo>
                  <a:cubicBezTo>
                    <a:pt x="1336" y="2129"/>
                    <a:pt x="1604" y="2032"/>
                    <a:pt x="1822" y="1814"/>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80" name="Google Shape;3680;p71"/>
            <p:cNvSpPr/>
            <p:nvPr/>
          </p:nvSpPr>
          <p:spPr>
            <a:xfrm>
              <a:off x="3894725"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7" y="2133"/>
                    <a:pt x="1604" y="2037"/>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81" name="Google Shape;3681;p71"/>
            <p:cNvSpPr/>
            <p:nvPr/>
          </p:nvSpPr>
          <p:spPr>
            <a:xfrm>
              <a:off x="3894725" y="33995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82" name="Google Shape;3682;p71"/>
            <p:cNvSpPr/>
            <p:nvPr/>
          </p:nvSpPr>
          <p:spPr>
            <a:xfrm>
              <a:off x="3894600" y="3323300"/>
              <a:ext cx="62350" cy="53425"/>
            </a:xfrm>
            <a:custGeom>
              <a:avLst/>
              <a:gdLst/>
              <a:ahLst/>
              <a:cxnLst/>
              <a:rect l="l" t="t" r="r" b="b"/>
              <a:pathLst>
                <a:path w="2494" h="2137" extrusionOk="0">
                  <a:moveTo>
                    <a:pt x="1071" y="0"/>
                  </a:moveTo>
                  <a:cubicBezTo>
                    <a:pt x="486" y="8"/>
                    <a:pt x="6" y="480"/>
                    <a:pt x="6" y="1065"/>
                  </a:cubicBezTo>
                  <a:cubicBezTo>
                    <a:pt x="0" y="1709"/>
                    <a:pt x="528" y="2137"/>
                    <a:pt x="1076" y="2137"/>
                  </a:cubicBezTo>
                  <a:cubicBezTo>
                    <a:pt x="1337" y="2137"/>
                    <a:pt x="1603"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83" name="Google Shape;3683;p71"/>
            <p:cNvSpPr/>
            <p:nvPr/>
          </p:nvSpPr>
          <p:spPr>
            <a:xfrm>
              <a:off x="3894725" y="3247075"/>
              <a:ext cx="62225" cy="53450"/>
            </a:xfrm>
            <a:custGeom>
              <a:avLst/>
              <a:gdLst/>
              <a:ahLst/>
              <a:cxnLst/>
              <a:rect l="l" t="t" r="r" b="b"/>
              <a:pathLst>
                <a:path w="2489" h="2138" extrusionOk="0">
                  <a:moveTo>
                    <a:pt x="1066" y="1"/>
                  </a:moveTo>
                  <a:cubicBezTo>
                    <a:pt x="481" y="9"/>
                    <a:pt x="1" y="480"/>
                    <a:pt x="1" y="1074"/>
                  </a:cubicBezTo>
                  <a:cubicBezTo>
                    <a:pt x="1" y="1712"/>
                    <a:pt x="525" y="2137"/>
                    <a:pt x="1074" y="2137"/>
                  </a:cubicBezTo>
                  <a:cubicBezTo>
                    <a:pt x="1336" y="2137"/>
                    <a:pt x="1604" y="2040"/>
                    <a:pt x="1822"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84" name="Google Shape;3684;p71"/>
            <p:cNvSpPr/>
            <p:nvPr/>
          </p:nvSpPr>
          <p:spPr>
            <a:xfrm>
              <a:off x="3894725" y="317107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4"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85" name="Google Shape;3685;p71"/>
            <p:cNvSpPr/>
            <p:nvPr/>
          </p:nvSpPr>
          <p:spPr>
            <a:xfrm>
              <a:off x="3894725" y="309485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86" name="Google Shape;3686;p71"/>
            <p:cNvSpPr/>
            <p:nvPr/>
          </p:nvSpPr>
          <p:spPr>
            <a:xfrm>
              <a:off x="3894725" y="3018650"/>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87" name="Google Shape;3687;p71"/>
            <p:cNvSpPr/>
            <p:nvPr/>
          </p:nvSpPr>
          <p:spPr>
            <a:xfrm>
              <a:off x="3894725" y="2942425"/>
              <a:ext cx="62225" cy="53450"/>
            </a:xfrm>
            <a:custGeom>
              <a:avLst/>
              <a:gdLst/>
              <a:ahLst/>
              <a:cxnLst/>
              <a:rect l="l" t="t" r="r" b="b"/>
              <a:pathLst>
                <a:path w="2489" h="2138" extrusionOk="0">
                  <a:moveTo>
                    <a:pt x="1066" y="1"/>
                  </a:moveTo>
                  <a:cubicBezTo>
                    <a:pt x="481" y="9"/>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88" name="Google Shape;3688;p71"/>
            <p:cNvSpPr/>
            <p:nvPr/>
          </p:nvSpPr>
          <p:spPr>
            <a:xfrm>
              <a:off x="3894725" y="286642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4"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89" name="Google Shape;3689;p71"/>
            <p:cNvSpPr/>
            <p:nvPr/>
          </p:nvSpPr>
          <p:spPr>
            <a:xfrm>
              <a:off x="3818525" y="286642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90" name="Google Shape;3690;p71"/>
            <p:cNvSpPr/>
            <p:nvPr/>
          </p:nvSpPr>
          <p:spPr>
            <a:xfrm>
              <a:off x="3742300" y="2866425"/>
              <a:ext cx="62225" cy="53225"/>
            </a:xfrm>
            <a:custGeom>
              <a:avLst/>
              <a:gdLst/>
              <a:ahLst/>
              <a:cxnLst/>
              <a:rect l="l" t="t" r="r" b="b"/>
              <a:pathLst>
                <a:path w="2489" h="2129" extrusionOk="0">
                  <a:moveTo>
                    <a:pt x="1066" y="0"/>
                  </a:moveTo>
                  <a:cubicBezTo>
                    <a:pt x="481" y="0"/>
                    <a:pt x="1" y="472"/>
                    <a:pt x="1" y="1065"/>
                  </a:cubicBezTo>
                  <a:cubicBezTo>
                    <a:pt x="1" y="1703"/>
                    <a:pt x="525" y="2129"/>
                    <a:pt x="1071" y="2129"/>
                  </a:cubicBezTo>
                  <a:cubicBezTo>
                    <a:pt x="1332" y="2129"/>
                    <a:pt x="1598" y="2031"/>
                    <a:pt x="1814"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91" name="Google Shape;3691;p71"/>
            <p:cNvSpPr/>
            <p:nvPr/>
          </p:nvSpPr>
          <p:spPr>
            <a:xfrm>
              <a:off x="3666100" y="286642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92" name="Google Shape;3692;p71"/>
            <p:cNvSpPr/>
            <p:nvPr/>
          </p:nvSpPr>
          <p:spPr>
            <a:xfrm>
              <a:off x="4504050" y="32470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93" name="Google Shape;3693;p71"/>
            <p:cNvSpPr/>
            <p:nvPr/>
          </p:nvSpPr>
          <p:spPr>
            <a:xfrm>
              <a:off x="4504050" y="3171075"/>
              <a:ext cx="62200" cy="53350"/>
            </a:xfrm>
            <a:custGeom>
              <a:avLst/>
              <a:gdLst/>
              <a:ahLst/>
              <a:cxnLst/>
              <a:rect l="l" t="t" r="r" b="b"/>
              <a:pathLst>
                <a:path w="2488" h="2134" extrusionOk="0">
                  <a:moveTo>
                    <a:pt x="1065" y="0"/>
                  </a:moveTo>
                  <a:cubicBezTo>
                    <a:pt x="480" y="0"/>
                    <a:pt x="0" y="472"/>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94" name="Google Shape;3694;p71"/>
            <p:cNvSpPr/>
            <p:nvPr/>
          </p:nvSpPr>
          <p:spPr>
            <a:xfrm>
              <a:off x="4504050" y="309485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95" name="Google Shape;3695;p71"/>
            <p:cNvSpPr/>
            <p:nvPr/>
          </p:nvSpPr>
          <p:spPr>
            <a:xfrm>
              <a:off x="4427825" y="3323300"/>
              <a:ext cx="62425" cy="53425"/>
            </a:xfrm>
            <a:custGeom>
              <a:avLst/>
              <a:gdLst/>
              <a:ahLst/>
              <a:cxnLst/>
              <a:rect l="l" t="t" r="r" b="b"/>
              <a:pathLst>
                <a:path w="2497" h="2137" extrusionOk="0">
                  <a:moveTo>
                    <a:pt x="1065" y="0"/>
                  </a:moveTo>
                  <a:cubicBezTo>
                    <a:pt x="480" y="8"/>
                    <a:pt x="9" y="480"/>
                    <a:pt x="1" y="1065"/>
                  </a:cubicBezTo>
                  <a:cubicBezTo>
                    <a:pt x="1" y="1709"/>
                    <a:pt x="526" y="2137"/>
                    <a:pt x="1074" y="2137"/>
                  </a:cubicBezTo>
                  <a:cubicBezTo>
                    <a:pt x="1336" y="2137"/>
                    <a:pt x="1603" y="2039"/>
                    <a:pt x="1822"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96" name="Google Shape;3696;p71"/>
            <p:cNvSpPr/>
            <p:nvPr/>
          </p:nvSpPr>
          <p:spPr>
            <a:xfrm>
              <a:off x="4427825" y="3247075"/>
              <a:ext cx="62425" cy="53450"/>
            </a:xfrm>
            <a:custGeom>
              <a:avLst/>
              <a:gdLst/>
              <a:ahLst/>
              <a:cxnLst/>
              <a:rect l="l" t="t" r="r" b="b"/>
              <a:pathLst>
                <a:path w="2497" h="2138" extrusionOk="0">
                  <a:moveTo>
                    <a:pt x="1065" y="1"/>
                  </a:moveTo>
                  <a:cubicBezTo>
                    <a:pt x="480" y="9"/>
                    <a:pt x="1" y="480"/>
                    <a:pt x="1" y="1074"/>
                  </a:cubicBezTo>
                  <a:cubicBezTo>
                    <a:pt x="1" y="1712"/>
                    <a:pt x="529" y="2137"/>
                    <a:pt x="1077" y="2137"/>
                  </a:cubicBezTo>
                  <a:cubicBezTo>
                    <a:pt x="1339" y="2137"/>
                    <a:pt x="1606" y="2040"/>
                    <a:pt x="1822"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97" name="Google Shape;3697;p71"/>
            <p:cNvSpPr/>
            <p:nvPr/>
          </p:nvSpPr>
          <p:spPr>
            <a:xfrm>
              <a:off x="4427825" y="3171075"/>
              <a:ext cx="62425" cy="53275"/>
            </a:xfrm>
            <a:custGeom>
              <a:avLst/>
              <a:gdLst/>
              <a:ahLst/>
              <a:cxnLst/>
              <a:rect l="l" t="t" r="r" b="b"/>
              <a:pathLst>
                <a:path w="2497" h="2131" extrusionOk="0">
                  <a:moveTo>
                    <a:pt x="1065" y="0"/>
                  </a:moveTo>
                  <a:cubicBezTo>
                    <a:pt x="480" y="0"/>
                    <a:pt x="9" y="472"/>
                    <a:pt x="1" y="1065"/>
                  </a:cubicBezTo>
                  <a:cubicBezTo>
                    <a:pt x="1" y="1707"/>
                    <a:pt x="523" y="2131"/>
                    <a:pt x="1070" y="2131"/>
                  </a:cubicBezTo>
                  <a:cubicBezTo>
                    <a:pt x="1333" y="2131"/>
                    <a:pt x="1602" y="2032"/>
                    <a:pt x="1822" y="1813"/>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98" name="Google Shape;3698;p71"/>
            <p:cNvSpPr/>
            <p:nvPr/>
          </p:nvSpPr>
          <p:spPr>
            <a:xfrm>
              <a:off x="4427825" y="3094850"/>
              <a:ext cx="62425" cy="53350"/>
            </a:xfrm>
            <a:custGeom>
              <a:avLst/>
              <a:gdLst/>
              <a:ahLst/>
              <a:cxnLst/>
              <a:rect l="l" t="t" r="r" b="b"/>
              <a:pathLst>
                <a:path w="2497" h="2134" extrusionOk="0">
                  <a:moveTo>
                    <a:pt x="1065" y="1"/>
                  </a:moveTo>
                  <a:cubicBezTo>
                    <a:pt x="480" y="1"/>
                    <a:pt x="1" y="480"/>
                    <a:pt x="1" y="1066"/>
                  </a:cubicBezTo>
                  <a:cubicBezTo>
                    <a:pt x="1" y="1709"/>
                    <a:pt x="526" y="2134"/>
                    <a:pt x="1075" y="2134"/>
                  </a:cubicBezTo>
                  <a:cubicBezTo>
                    <a:pt x="1336" y="2134"/>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699" name="Google Shape;3699;p71"/>
            <p:cNvSpPr/>
            <p:nvPr/>
          </p:nvSpPr>
          <p:spPr>
            <a:xfrm>
              <a:off x="4427825" y="3018650"/>
              <a:ext cx="62425" cy="53425"/>
            </a:xfrm>
            <a:custGeom>
              <a:avLst/>
              <a:gdLst/>
              <a:ahLst/>
              <a:cxnLst/>
              <a:rect l="l" t="t" r="r" b="b"/>
              <a:pathLst>
                <a:path w="2497" h="2137" extrusionOk="0">
                  <a:moveTo>
                    <a:pt x="1065" y="0"/>
                  </a:moveTo>
                  <a:cubicBezTo>
                    <a:pt x="480" y="0"/>
                    <a:pt x="1" y="480"/>
                    <a:pt x="1" y="1065"/>
                  </a:cubicBezTo>
                  <a:cubicBezTo>
                    <a:pt x="1" y="1709"/>
                    <a:pt x="529" y="2137"/>
                    <a:pt x="1078" y="2137"/>
                  </a:cubicBezTo>
                  <a:cubicBezTo>
                    <a:pt x="1340" y="2137"/>
                    <a:pt x="1606"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00" name="Google Shape;3700;p71"/>
            <p:cNvSpPr/>
            <p:nvPr/>
          </p:nvSpPr>
          <p:spPr>
            <a:xfrm>
              <a:off x="4351600" y="33995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01" name="Google Shape;3701;p71"/>
            <p:cNvSpPr/>
            <p:nvPr/>
          </p:nvSpPr>
          <p:spPr>
            <a:xfrm>
              <a:off x="4351600" y="332330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02" name="Google Shape;3702;p71"/>
            <p:cNvSpPr/>
            <p:nvPr/>
          </p:nvSpPr>
          <p:spPr>
            <a:xfrm>
              <a:off x="4351600" y="309485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03" name="Google Shape;3703;p71"/>
            <p:cNvSpPr/>
            <p:nvPr/>
          </p:nvSpPr>
          <p:spPr>
            <a:xfrm>
              <a:off x="4351600" y="301865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04" name="Google Shape;3704;p71"/>
            <p:cNvSpPr/>
            <p:nvPr/>
          </p:nvSpPr>
          <p:spPr>
            <a:xfrm>
              <a:off x="4351600" y="2942425"/>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05" name="Google Shape;3705;p71"/>
            <p:cNvSpPr/>
            <p:nvPr/>
          </p:nvSpPr>
          <p:spPr>
            <a:xfrm>
              <a:off x="4275600" y="3780375"/>
              <a:ext cx="62425" cy="53425"/>
            </a:xfrm>
            <a:custGeom>
              <a:avLst/>
              <a:gdLst/>
              <a:ahLst/>
              <a:cxnLst/>
              <a:rect l="l" t="t" r="r" b="b"/>
              <a:pathLst>
                <a:path w="2497" h="2137" extrusionOk="0">
                  <a:moveTo>
                    <a:pt x="1066" y="0"/>
                  </a:moveTo>
                  <a:cubicBezTo>
                    <a:pt x="472" y="0"/>
                    <a:pt x="1" y="480"/>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06" name="Google Shape;3706;p71"/>
            <p:cNvSpPr/>
            <p:nvPr/>
          </p:nvSpPr>
          <p:spPr>
            <a:xfrm>
              <a:off x="427560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07" name="Google Shape;3707;p71"/>
            <p:cNvSpPr/>
            <p:nvPr/>
          </p:nvSpPr>
          <p:spPr>
            <a:xfrm>
              <a:off x="4275600" y="3627950"/>
              <a:ext cx="62225" cy="53425"/>
            </a:xfrm>
            <a:custGeom>
              <a:avLst/>
              <a:gdLst/>
              <a:ahLst/>
              <a:cxnLst/>
              <a:rect l="l" t="t" r="r" b="b"/>
              <a:pathLst>
                <a:path w="2489" h="2137" extrusionOk="0">
                  <a:moveTo>
                    <a:pt x="1066" y="0"/>
                  </a:moveTo>
                  <a:cubicBezTo>
                    <a:pt x="472"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08" name="Google Shape;3708;p71"/>
            <p:cNvSpPr/>
            <p:nvPr/>
          </p:nvSpPr>
          <p:spPr>
            <a:xfrm>
              <a:off x="4275600" y="355192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3"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09" name="Google Shape;3709;p71"/>
            <p:cNvSpPr/>
            <p:nvPr/>
          </p:nvSpPr>
          <p:spPr>
            <a:xfrm>
              <a:off x="4275600"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6" y="2133"/>
                    <a:pt x="1604" y="2037"/>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10" name="Google Shape;3710;p71"/>
            <p:cNvSpPr/>
            <p:nvPr/>
          </p:nvSpPr>
          <p:spPr>
            <a:xfrm>
              <a:off x="4275600" y="3399500"/>
              <a:ext cx="62225" cy="53350"/>
            </a:xfrm>
            <a:custGeom>
              <a:avLst/>
              <a:gdLst/>
              <a:ahLst/>
              <a:cxnLst/>
              <a:rect l="l" t="t" r="r" b="b"/>
              <a:pathLst>
                <a:path w="2489" h="2134" extrusionOk="0">
                  <a:moveTo>
                    <a:pt x="1066" y="1"/>
                  </a:moveTo>
                  <a:cubicBezTo>
                    <a:pt x="472"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11" name="Google Shape;3711;p71"/>
            <p:cNvSpPr/>
            <p:nvPr/>
          </p:nvSpPr>
          <p:spPr>
            <a:xfrm>
              <a:off x="4275600"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12" name="Google Shape;3712;p71"/>
            <p:cNvSpPr/>
            <p:nvPr/>
          </p:nvSpPr>
          <p:spPr>
            <a:xfrm>
              <a:off x="4275600" y="2866425"/>
              <a:ext cx="62225" cy="53275"/>
            </a:xfrm>
            <a:custGeom>
              <a:avLst/>
              <a:gdLst/>
              <a:ahLst/>
              <a:cxnLst/>
              <a:rect l="l" t="t" r="r" b="b"/>
              <a:pathLst>
                <a:path w="2489" h="2131" extrusionOk="0">
                  <a:moveTo>
                    <a:pt x="1066" y="0"/>
                  </a:moveTo>
                  <a:cubicBezTo>
                    <a:pt x="472"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13" name="Google Shape;3713;p71"/>
            <p:cNvSpPr/>
            <p:nvPr/>
          </p:nvSpPr>
          <p:spPr>
            <a:xfrm>
              <a:off x="4199400" y="385677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14" name="Google Shape;3714;p71"/>
            <p:cNvSpPr/>
            <p:nvPr/>
          </p:nvSpPr>
          <p:spPr>
            <a:xfrm>
              <a:off x="419940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15" name="Google Shape;3715;p71"/>
            <p:cNvSpPr/>
            <p:nvPr/>
          </p:nvSpPr>
          <p:spPr>
            <a:xfrm>
              <a:off x="4199400"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16" name="Google Shape;3716;p71"/>
            <p:cNvSpPr/>
            <p:nvPr/>
          </p:nvSpPr>
          <p:spPr>
            <a:xfrm>
              <a:off x="4199400" y="27902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17" name="Google Shape;3717;p71"/>
            <p:cNvSpPr/>
            <p:nvPr/>
          </p:nvSpPr>
          <p:spPr>
            <a:xfrm>
              <a:off x="4123175" y="4085225"/>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4" y="2037"/>
                    <a:pt x="1821"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18" name="Google Shape;3718;p71"/>
            <p:cNvSpPr/>
            <p:nvPr/>
          </p:nvSpPr>
          <p:spPr>
            <a:xfrm>
              <a:off x="4123175" y="4009000"/>
              <a:ext cx="62425" cy="53350"/>
            </a:xfrm>
            <a:custGeom>
              <a:avLst/>
              <a:gdLst/>
              <a:ahLst/>
              <a:cxnLst/>
              <a:rect l="l" t="t" r="r" b="b"/>
              <a:pathLst>
                <a:path w="2497" h="2134" extrusionOk="0">
                  <a:moveTo>
                    <a:pt x="1065" y="1"/>
                  </a:moveTo>
                  <a:cubicBezTo>
                    <a:pt x="480" y="1"/>
                    <a:pt x="0" y="480"/>
                    <a:pt x="0" y="1066"/>
                  </a:cubicBezTo>
                  <a:cubicBezTo>
                    <a:pt x="0" y="1710"/>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19" name="Google Shape;3719;p71"/>
            <p:cNvSpPr/>
            <p:nvPr/>
          </p:nvSpPr>
          <p:spPr>
            <a:xfrm>
              <a:off x="4123175" y="393280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55"/>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20" name="Google Shape;3720;p71"/>
            <p:cNvSpPr/>
            <p:nvPr/>
          </p:nvSpPr>
          <p:spPr>
            <a:xfrm>
              <a:off x="4123175" y="3856775"/>
              <a:ext cx="62425" cy="53250"/>
            </a:xfrm>
            <a:custGeom>
              <a:avLst/>
              <a:gdLst/>
              <a:ahLst/>
              <a:cxnLst/>
              <a:rect l="l" t="t" r="r" b="b"/>
              <a:pathLst>
                <a:path w="2497" h="2130" extrusionOk="0">
                  <a:moveTo>
                    <a:pt x="1065" y="1"/>
                  </a:moveTo>
                  <a:cubicBezTo>
                    <a:pt x="480" y="1"/>
                    <a:pt x="0" y="472"/>
                    <a:pt x="0" y="1066"/>
                  </a:cubicBezTo>
                  <a:cubicBezTo>
                    <a:pt x="0" y="1704"/>
                    <a:pt x="525" y="2129"/>
                    <a:pt x="1073" y="2129"/>
                  </a:cubicBezTo>
                  <a:cubicBezTo>
                    <a:pt x="1335" y="2129"/>
                    <a:pt x="1603" y="2032"/>
                    <a:pt x="1821"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21" name="Google Shape;3721;p71"/>
            <p:cNvSpPr/>
            <p:nvPr/>
          </p:nvSpPr>
          <p:spPr>
            <a:xfrm>
              <a:off x="412317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22" name="Google Shape;3722;p71"/>
            <p:cNvSpPr/>
            <p:nvPr/>
          </p:nvSpPr>
          <p:spPr>
            <a:xfrm>
              <a:off x="4046950" y="40852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23" name="Google Shape;3723;p71"/>
            <p:cNvSpPr/>
            <p:nvPr/>
          </p:nvSpPr>
          <p:spPr>
            <a:xfrm>
              <a:off x="4046950" y="271400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24" name="Google Shape;3724;p71"/>
            <p:cNvSpPr/>
            <p:nvPr/>
          </p:nvSpPr>
          <p:spPr>
            <a:xfrm>
              <a:off x="4046950" y="26377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25" name="Google Shape;3725;p71"/>
            <p:cNvSpPr/>
            <p:nvPr/>
          </p:nvSpPr>
          <p:spPr>
            <a:xfrm>
              <a:off x="3970950" y="4085225"/>
              <a:ext cx="62225" cy="53350"/>
            </a:xfrm>
            <a:custGeom>
              <a:avLst/>
              <a:gdLst/>
              <a:ahLst/>
              <a:cxnLst/>
              <a:rect l="l" t="t" r="r" b="b"/>
              <a:pathLst>
                <a:path w="2489" h="2134" extrusionOk="0">
                  <a:moveTo>
                    <a:pt x="1065" y="0"/>
                  </a:moveTo>
                  <a:cubicBezTo>
                    <a:pt x="472" y="0"/>
                    <a:pt x="1" y="480"/>
                    <a:pt x="1" y="1065"/>
                  </a:cubicBezTo>
                  <a:cubicBezTo>
                    <a:pt x="1" y="1709"/>
                    <a:pt x="526" y="2133"/>
                    <a:pt x="1072" y="2133"/>
                  </a:cubicBezTo>
                  <a:cubicBezTo>
                    <a:pt x="1333" y="2133"/>
                    <a:pt x="1598" y="2037"/>
                    <a:pt x="1813" y="1821"/>
                  </a:cubicBezTo>
                  <a:cubicBezTo>
                    <a:pt x="2488"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26" name="Google Shape;3726;p71"/>
            <p:cNvSpPr/>
            <p:nvPr/>
          </p:nvSpPr>
          <p:spPr>
            <a:xfrm>
              <a:off x="3970950" y="2714000"/>
              <a:ext cx="62225" cy="53350"/>
            </a:xfrm>
            <a:custGeom>
              <a:avLst/>
              <a:gdLst/>
              <a:ahLst/>
              <a:cxnLst/>
              <a:rect l="l" t="t" r="r" b="b"/>
              <a:pathLst>
                <a:path w="2489" h="2134"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27" name="Google Shape;3727;p71"/>
            <p:cNvSpPr/>
            <p:nvPr/>
          </p:nvSpPr>
          <p:spPr>
            <a:xfrm>
              <a:off x="3970950" y="2637775"/>
              <a:ext cx="62225" cy="53450"/>
            </a:xfrm>
            <a:custGeom>
              <a:avLst/>
              <a:gdLst/>
              <a:ahLst/>
              <a:cxnLst/>
              <a:rect l="l" t="t" r="r" b="b"/>
              <a:pathLst>
                <a:path w="2489" h="2138" extrusionOk="0">
                  <a:moveTo>
                    <a:pt x="1065" y="1"/>
                  </a:moveTo>
                  <a:cubicBezTo>
                    <a:pt x="472" y="1"/>
                    <a:pt x="1" y="480"/>
                    <a:pt x="1" y="1074"/>
                  </a:cubicBezTo>
                  <a:cubicBezTo>
                    <a:pt x="1" y="1712"/>
                    <a:pt x="525" y="2137"/>
                    <a:pt x="1071" y="2137"/>
                  </a:cubicBezTo>
                  <a:cubicBezTo>
                    <a:pt x="1332" y="2137"/>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28" name="Google Shape;3728;p71"/>
            <p:cNvSpPr/>
            <p:nvPr/>
          </p:nvSpPr>
          <p:spPr>
            <a:xfrm>
              <a:off x="3894725" y="4085225"/>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7"/>
                    <a:pt x="1822" y="1821"/>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29" name="Google Shape;3729;p71"/>
            <p:cNvSpPr/>
            <p:nvPr/>
          </p:nvSpPr>
          <p:spPr>
            <a:xfrm>
              <a:off x="3894725" y="4009000"/>
              <a:ext cx="62225" cy="53350"/>
            </a:xfrm>
            <a:custGeom>
              <a:avLst/>
              <a:gdLst/>
              <a:ahLst/>
              <a:cxnLst/>
              <a:rect l="l" t="t" r="r" b="b"/>
              <a:pathLst>
                <a:path w="2489" h="2134" extrusionOk="0">
                  <a:moveTo>
                    <a:pt x="1066" y="1"/>
                  </a:moveTo>
                  <a:cubicBezTo>
                    <a:pt x="481" y="1"/>
                    <a:pt x="1" y="480"/>
                    <a:pt x="1" y="1066"/>
                  </a:cubicBezTo>
                  <a:cubicBezTo>
                    <a:pt x="1" y="1710"/>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30" name="Google Shape;3730;p71"/>
            <p:cNvSpPr/>
            <p:nvPr/>
          </p:nvSpPr>
          <p:spPr>
            <a:xfrm>
              <a:off x="3894725" y="2714000"/>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31" name="Google Shape;3731;p71"/>
            <p:cNvSpPr/>
            <p:nvPr/>
          </p:nvSpPr>
          <p:spPr>
            <a:xfrm>
              <a:off x="3894725" y="2637775"/>
              <a:ext cx="62225" cy="53450"/>
            </a:xfrm>
            <a:custGeom>
              <a:avLst/>
              <a:gdLst/>
              <a:ahLst/>
              <a:cxnLst/>
              <a:rect l="l" t="t" r="r" b="b"/>
              <a:pathLst>
                <a:path w="2489" h="2138" extrusionOk="0">
                  <a:moveTo>
                    <a:pt x="1066" y="1"/>
                  </a:moveTo>
                  <a:cubicBezTo>
                    <a:pt x="481" y="9"/>
                    <a:pt x="1" y="480"/>
                    <a:pt x="1" y="1074"/>
                  </a:cubicBezTo>
                  <a:cubicBezTo>
                    <a:pt x="1" y="1712"/>
                    <a:pt x="525" y="2137"/>
                    <a:pt x="1074" y="2137"/>
                  </a:cubicBezTo>
                  <a:cubicBezTo>
                    <a:pt x="1336"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32" name="Google Shape;3732;p71"/>
            <p:cNvSpPr/>
            <p:nvPr/>
          </p:nvSpPr>
          <p:spPr>
            <a:xfrm>
              <a:off x="381852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33" name="Google Shape;3733;p71"/>
            <p:cNvSpPr/>
            <p:nvPr/>
          </p:nvSpPr>
          <p:spPr>
            <a:xfrm>
              <a:off x="381852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34" name="Google Shape;3734;p71"/>
            <p:cNvSpPr/>
            <p:nvPr/>
          </p:nvSpPr>
          <p:spPr>
            <a:xfrm>
              <a:off x="381852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35" name="Google Shape;3735;p71"/>
            <p:cNvSpPr/>
            <p:nvPr/>
          </p:nvSpPr>
          <p:spPr>
            <a:xfrm>
              <a:off x="3818525" y="3704150"/>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36" name="Google Shape;3736;p71"/>
            <p:cNvSpPr/>
            <p:nvPr/>
          </p:nvSpPr>
          <p:spPr>
            <a:xfrm>
              <a:off x="3818525" y="3627950"/>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37" name="Google Shape;3737;p71"/>
            <p:cNvSpPr/>
            <p:nvPr/>
          </p:nvSpPr>
          <p:spPr>
            <a:xfrm>
              <a:off x="3818525" y="355192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38" name="Google Shape;3738;p71"/>
            <p:cNvSpPr/>
            <p:nvPr/>
          </p:nvSpPr>
          <p:spPr>
            <a:xfrm>
              <a:off x="3818525" y="34757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39" name="Google Shape;3739;p71"/>
            <p:cNvSpPr/>
            <p:nvPr/>
          </p:nvSpPr>
          <p:spPr>
            <a:xfrm>
              <a:off x="3818525" y="26377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40" name="Google Shape;3740;p71"/>
            <p:cNvSpPr/>
            <p:nvPr/>
          </p:nvSpPr>
          <p:spPr>
            <a:xfrm>
              <a:off x="3742300" y="3780375"/>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41" name="Google Shape;3741;p71"/>
            <p:cNvSpPr/>
            <p:nvPr/>
          </p:nvSpPr>
          <p:spPr>
            <a:xfrm>
              <a:off x="3742300" y="3704150"/>
              <a:ext cx="62225" cy="53450"/>
            </a:xfrm>
            <a:custGeom>
              <a:avLst/>
              <a:gdLst/>
              <a:ahLst/>
              <a:cxnLst/>
              <a:rect l="l" t="t" r="r" b="b"/>
              <a:pathLst>
                <a:path w="2489" h="2138" extrusionOk="0">
                  <a:moveTo>
                    <a:pt x="1066" y="1"/>
                  </a:moveTo>
                  <a:cubicBezTo>
                    <a:pt x="481" y="1"/>
                    <a:pt x="1" y="480"/>
                    <a:pt x="1" y="1066"/>
                  </a:cubicBezTo>
                  <a:cubicBezTo>
                    <a:pt x="1" y="1709"/>
                    <a:pt x="526" y="2137"/>
                    <a:pt x="1072" y="2137"/>
                  </a:cubicBezTo>
                  <a:cubicBezTo>
                    <a:pt x="1333" y="2137"/>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42" name="Google Shape;3742;p71"/>
            <p:cNvSpPr/>
            <p:nvPr/>
          </p:nvSpPr>
          <p:spPr>
            <a:xfrm>
              <a:off x="3742300" y="3475725"/>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7"/>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43" name="Google Shape;3743;p71"/>
            <p:cNvSpPr/>
            <p:nvPr/>
          </p:nvSpPr>
          <p:spPr>
            <a:xfrm>
              <a:off x="3742300" y="3399500"/>
              <a:ext cx="62225" cy="53350"/>
            </a:xfrm>
            <a:custGeom>
              <a:avLst/>
              <a:gdLst/>
              <a:ahLst/>
              <a:cxnLst/>
              <a:rect l="l" t="t" r="r" b="b"/>
              <a:pathLst>
                <a:path w="2489" h="2134" extrusionOk="0">
                  <a:moveTo>
                    <a:pt x="1066" y="1"/>
                  </a:moveTo>
                  <a:cubicBezTo>
                    <a:pt x="481"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44" name="Google Shape;3744;p71"/>
            <p:cNvSpPr/>
            <p:nvPr/>
          </p:nvSpPr>
          <p:spPr>
            <a:xfrm>
              <a:off x="3742175" y="3323300"/>
              <a:ext cx="62350" cy="53425"/>
            </a:xfrm>
            <a:custGeom>
              <a:avLst/>
              <a:gdLst/>
              <a:ahLst/>
              <a:cxnLst/>
              <a:rect l="l" t="t" r="r" b="b"/>
              <a:pathLst>
                <a:path w="2494" h="2137" extrusionOk="0">
                  <a:moveTo>
                    <a:pt x="1071" y="0"/>
                  </a:moveTo>
                  <a:cubicBezTo>
                    <a:pt x="486" y="0"/>
                    <a:pt x="6" y="480"/>
                    <a:pt x="6" y="1065"/>
                  </a:cubicBezTo>
                  <a:cubicBezTo>
                    <a:pt x="0" y="1709"/>
                    <a:pt x="524" y="2137"/>
                    <a:pt x="1072" y="2137"/>
                  </a:cubicBezTo>
                  <a:cubicBezTo>
                    <a:pt x="1333"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45" name="Google Shape;3745;p71"/>
            <p:cNvSpPr/>
            <p:nvPr/>
          </p:nvSpPr>
          <p:spPr>
            <a:xfrm>
              <a:off x="3742300" y="2561575"/>
              <a:ext cx="62225" cy="53425"/>
            </a:xfrm>
            <a:custGeom>
              <a:avLst/>
              <a:gdLst/>
              <a:ahLst/>
              <a:cxnLst/>
              <a:rect l="l" t="t" r="r" b="b"/>
              <a:pathLst>
                <a:path w="2489" h="2137" extrusionOk="0">
                  <a:moveTo>
                    <a:pt x="1066" y="0"/>
                  </a:moveTo>
                  <a:cubicBezTo>
                    <a:pt x="481" y="8"/>
                    <a:pt x="1" y="480"/>
                    <a:pt x="1" y="1073"/>
                  </a:cubicBezTo>
                  <a:cubicBezTo>
                    <a:pt x="1" y="1711"/>
                    <a:pt x="525" y="2137"/>
                    <a:pt x="1071" y="2137"/>
                  </a:cubicBezTo>
                  <a:cubicBezTo>
                    <a:pt x="1332" y="2137"/>
                    <a:pt x="1598" y="2039"/>
                    <a:pt x="1814" y="1821"/>
                  </a:cubicBezTo>
                  <a:cubicBezTo>
                    <a:pt x="2489" y="1154"/>
                    <a:pt x="2017" y="8"/>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46" name="Google Shape;3746;p71"/>
            <p:cNvSpPr/>
            <p:nvPr/>
          </p:nvSpPr>
          <p:spPr>
            <a:xfrm>
              <a:off x="3665950" y="3323300"/>
              <a:ext cx="62350" cy="53425"/>
            </a:xfrm>
            <a:custGeom>
              <a:avLst/>
              <a:gdLst/>
              <a:ahLst/>
              <a:cxnLst/>
              <a:rect l="l" t="t" r="r" b="b"/>
              <a:pathLst>
                <a:path w="2494" h="2137" extrusionOk="0">
                  <a:moveTo>
                    <a:pt x="1071" y="0"/>
                  </a:moveTo>
                  <a:cubicBezTo>
                    <a:pt x="486" y="0"/>
                    <a:pt x="6" y="480"/>
                    <a:pt x="6" y="1065"/>
                  </a:cubicBezTo>
                  <a:cubicBezTo>
                    <a:pt x="1" y="1709"/>
                    <a:pt x="524" y="2137"/>
                    <a:pt x="1072" y="2137"/>
                  </a:cubicBezTo>
                  <a:cubicBezTo>
                    <a:pt x="1334"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47" name="Google Shape;3747;p71"/>
            <p:cNvSpPr/>
            <p:nvPr/>
          </p:nvSpPr>
          <p:spPr>
            <a:xfrm>
              <a:off x="3666100" y="32470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48" name="Google Shape;3748;p71"/>
            <p:cNvSpPr/>
            <p:nvPr/>
          </p:nvSpPr>
          <p:spPr>
            <a:xfrm>
              <a:off x="366610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49" name="Google Shape;3749;p71"/>
            <p:cNvSpPr/>
            <p:nvPr/>
          </p:nvSpPr>
          <p:spPr>
            <a:xfrm>
              <a:off x="3589875" y="32470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50" name="Google Shape;3750;p71"/>
            <p:cNvSpPr/>
            <p:nvPr/>
          </p:nvSpPr>
          <p:spPr>
            <a:xfrm>
              <a:off x="3589875"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51" name="Google Shape;3751;p71"/>
            <p:cNvSpPr/>
            <p:nvPr/>
          </p:nvSpPr>
          <p:spPr>
            <a:xfrm>
              <a:off x="3589875" y="2485550"/>
              <a:ext cx="62225" cy="53300"/>
            </a:xfrm>
            <a:custGeom>
              <a:avLst/>
              <a:gdLst/>
              <a:ahLst/>
              <a:cxnLst/>
              <a:rect l="l" t="t" r="r" b="b"/>
              <a:pathLst>
                <a:path w="2489" h="2132" extrusionOk="0">
                  <a:moveTo>
                    <a:pt x="1066" y="1"/>
                  </a:moveTo>
                  <a:cubicBezTo>
                    <a:pt x="480"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52" name="Google Shape;3752;p71"/>
            <p:cNvSpPr/>
            <p:nvPr/>
          </p:nvSpPr>
          <p:spPr>
            <a:xfrm>
              <a:off x="3513675" y="32470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53" name="Google Shape;3753;p71"/>
            <p:cNvSpPr/>
            <p:nvPr/>
          </p:nvSpPr>
          <p:spPr>
            <a:xfrm>
              <a:off x="3513675" y="2561575"/>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54" name="Google Shape;3754;p71"/>
            <p:cNvSpPr/>
            <p:nvPr/>
          </p:nvSpPr>
          <p:spPr>
            <a:xfrm>
              <a:off x="3513675" y="2485550"/>
              <a:ext cx="62425" cy="53300"/>
            </a:xfrm>
            <a:custGeom>
              <a:avLst/>
              <a:gdLst/>
              <a:ahLst/>
              <a:cxnLst/>
              <a:rect l="l" t="t" r="r" b="b"/>
              <a:pathLst>
                <a:path w="2497" h="2132" extrusionOk="0">
                  <a:moveTo>
                    <a:pt x="1065" y="1"/>
                  </a:moveTo>
                  <a:cubicBezTo>
                    <a:pt x="480" y="1"/>
                    <a:pt x="0" y="480"/>
                    <a:pt x="0" y="1066"/>
                  </a:cubicBezTo>
                  <a:cubicBezTo>
                    <a:pt x="0" y="1708"/>
                    <a:pt x="522" y="2131"/>
                    <a:pt x="1069" y="2131"/>
                  </a:cubicBezTo>
                  <a:cubicBezTo>
                    <a:pt x="1333" y="2131"/>
                    <a:pt x="1602"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55" name="Google Shape;3755;p71"/>
            <p:cNvSpPr/>
            <p:nvPr/>
          </p:nvSpPr>
          <p:spPr>
            <a:xfrm>
              <a:off x="3437450" y="32470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56" name="Google Shape;3756;p71"/>
            <p:cNvSpPr/>
            <p:nvPr/>
          </p:nvSpPr>
          <p:spPr>
            <a:xfrm>
              <a:off x="3437450" y="3171075"/>
              <a:ext cx="62425" cy="53275"/>
            </a:xfrm>
            <a:custGeom>
              <a:avLst/>
              <a:gdLst/>
              <a:ahLst/>
              <a:cxnLst/>
              <a:rect l="l" t="t" r="r" b="b"/>
              <a:pathLst>
                <a:path w="2497" h="2131" extrusionOk="0">
                  <a:moveTo>
                    <a:pt x="1074" y="0"/>
                  </a:moveTo>
                  <a:cubicBezTo>
                    <a:pt x="480" y="0"/>
                    <a:pt x="9" y="472"/>
                    <a:pt x="1" y="1065"/>
                  </a:cubicBezTo>
                  <a:cubicBezTo>
                    <a:pt x="1" y="1707"/>
                    <a:pt x="527" y="2131"/>
                    <a:pt x="1073" y="2131"/>
                  </a:cubicBezTo>
                  <a:cubicBezTo>
                    <a:pt x="1337" y="2131"/>
                    <a:pt x="1605" y="2032"/>
                    <a:pt x="1822" y="1813"/>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57" name="Google Shape;3757;p71"/>
            <p:cNvSpPr/>
            <p:nvPr/>
          </p:nvSpPr>
          <p:spPr>
            <a:xfrm>
              <a:off x="3437450" y="2561575"/>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6"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58" name="Google Shape;3758;p71"/>
            <p:cNvSpPr/>
            <p:nvPr/>
          </p:nvSpPr>
          <p:spPr>
            <a:xfrm>
              <a:off x="3437450" y="2485550"/>
              <a:ext cx="62425" cy="53300"/>
            </a:xfrm>
            <a:custGeom>
              <a:avLst/>
              <a:gdLst/>
              <a:ahLst/>
              <a:cxnLst/>
              <a:rect l="l" t="t" r="r" b="b"/>
              <a:pathLst>
                <a:path w="2497" h="2132" extrusionOk="0">
                  <a:moveTo>
                    <a:pt x="1074" y="1"/>
                  </a:moveTo>
                  <a:cubicBezTo>
                    <a:pt x="480" y="1"/>
                    <a:pt x="9" y="480"/>
                    <a:pt x="1" y="1066"/>
                  </a:cubicBezTo>
                  <a:cubicBezTo>
                    <a:pt x="1" y="1708"/>
                    <a:pt x="527" y="2131"/>
                    <a:pt x="1073"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59" name="Google Shape;3759;p71"/>
            <p:cNvSpPr/>
            <p:nvPr/>
          </p:nvSpPr>
          <p:spPr>
            <a:xfrm>
              <a:off x="3361450" y="3171075"/>
              <a:ext cx="62200" cy="53275"/>
            </a:xfrm>
            <a:custGeom>
              <a:avLst/>
              <a:gdLst/>
              <a:ahLst/>
              <a:cxnLst/>
              <a:rect l="l" t="t" r="r" b="b"/>
              <a:pathLst>
                <a:path w="2488"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60" name="Google Shape;3760;p71"/>
            <p:cNvSpPr/>
            <p:nvPr/>
          </p:nvSpPr>
          <p:spPr>
            <a:xfrm>
              <a:off x="3361450" y="271400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61" name="Google Shape;3761;p71"/>
            <p:cNvSpPr/>
            <p:nvPr/>
          </p:nvSpPr>
          <p:spPr>
            <a:xfrm>
              <a:off x="3361450" y="2637775"/>
              <a:ext cx="62200" cy="53450"/>
            </a:xfrm>
            <a:custGeom>
              <a:avLst/>
              <a:gdLst/>
              <a:ahLst/>
              <a:cxnLst/>
              <a:rect l="l" t="t" r="r" b="b"/>
              <a:pathLst>
                <a:path w="2488" h="2138" extrusionOk="0">
                  <a:moveTo>
                    <a:pt x="1065" y="1"/>
                  </a:moveTo>
                  <a:cubicBezTo>
                    <a:pt x="472"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62" name="Google Shape;3762;p71"/>
            <p:cNvSpPr/>
            <p:nvPr/>
          </p:nvSpPr>
          <p:spPr>
            <a:xfrm>
              <a:off x="3361450" y="2561575"/>
              <a:ext cx="62200" cy="53425"/>
            </a:xfrm>
            <a:custGeom>
              <a:avLst/>
              <a:gdLst/>
              <a:ahLst/>
              <a:cxnLst/>
              <a:rect l="l" t="t" r="r" b="b"/>
              <a:pathLst>
                <a:path w="2488" h="2137" extrusionOk="0">
                  <a:moveTo>
                    <a:pt x="1065" y="0"/>
                  </a:moveTo>
                  <a:cubicBezTo>
                    <a:pt x="472" y="8"/>
                    <a:pt x="0" y="480"/>
                    <a:pt x="0" y="1073"/>
                  </a:cubicBezTo>
                  <a:cubicBezTo>
                    <a:pt x="0" y="1711"/>
                    <a:pt x="525" y="2137"/>
                    <a:pt x="1070" y="2137"/>
                  </a:cubicBezTo>
                  <a:cubicBezTo>
                    <a:pt x="1332" y="2137"/>
                    <a:pt x="1597" y="2039"/>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63" name="Google Shape;3763;p71"/>
            <p:cNvSpPr/>
            <p:nvPr/>
          </p:nvSpPr>
          <p:spPr>
            <a:xfrm>
              <a:off x="3285225" y="317107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64" name="Google Shape;3764;p71"/>
            <p:cNvSpPr/>
            <p:nvPr/>
          </p:nvSpPr>
          <p:spPr>
            <a:xfrm>
              <a:off x="3285225"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65" name="Google Shape;3765;p71"/>
            <p:cNvSpPr/>
            <p:nvPr/>
          </p:nvSpPr>
          <p:spPr>
            <a:xfrm>
              <a:off x="3285225"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66" name="Google Shape;3766;p71"/>
            <p:cNvSpPr/>
            <p:nvPr/>
          </p:nvSpPr>
          <p:spPr>
            <a:xfrm>
              <a:off x="328522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67" name="Google Shape;3767;p71"/>
            <p:cNvSpPr/>
            <p:nvPr/>
          </p:nvSpPr>
          <p:spPr>
            <a:xfrm>
              <a:off x="3209025" y="309485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68" name="Google Shape;3768;p71"/>
            <p:cNvSpPr/>
            <p:nvPr/>
          </p:nvSpPr>
          <p:spPr>
            <a:xfrm>
              <a:off x="3209025" y="301865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69" name="Google Shape;3769;p71"/>
            <p:cNvSpPr/>
            <p:nvPr/>
          </p:nvSpPr>
          <p:spPr>
            <a:xfrm>
              <a:off x="3209025" y="2942425"/>
              <a:ext cx="62200" cy="53450"/>
            </a:xfrm>
            <a:custGeom>
              <a:avLst/>
              <a:gdLst/>
              <a:ahLst/>
              <a:cxnLst/>
              <a:rect l="l" t="t" r="r" b="b"/>
              <a:pathLst>
                <a:path w="2488" h="2138" extrusionOk="0">
                  <a:moveTo>
                    <a:pt x="1065" y="1"/>
                  </a:moveTo>
                  <a:cubicBezTo>
                    <a:pt x="480" y="9"/>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70" name="Google Shape;3770;p71"/>
            <p:cNvSpPr/>
            <p:nvPr/>
          </p:nvSpPr>
          <p:spPr>
            <a:xfrm>
              <a:off x="3209025"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71" name="Google Shape;3771;p71"/>
            <p:cNvSpPr/>
            <p:nvPr/>
          </p:nvSpPr>
          <p:spPr>
            <a:xfrm>
              <a:off x="3209025" y="279020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72" name="Google Shape;3772;p71"/>
            <p:cNvSpPr/>
            <p:nvPr/>
          </p:nvSpPr>
          <p:spPr>
            <a:xfrm>
              <a:off x="4199400" y="29424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73" name="Google Shape;3773;p71"/>
            <p:cNvSpPr/>
            <p:nvPr/>
          </p:nvSpPr>
          <p:spPr>
            <a:xfrm>
              <a:off x="3132800" y="11143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74" name="Google Shape;3774;p71"/>
            <p:cNvSpPr/>
            <p:nvPr/>
          </p:nvSpPr>
          <p:spPr>
            <a:xfrm>
              <a:off x="3056800" y="11143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75" name="Google Shape;3775;p71"/>
            <p:cNvSpPr/>
            <p:nvPr/>
          </p:nvSpPr>
          <p:spPr>
            <a:xfrm>
              <a:off x="4351600" y="1647400"/>
              <a:ext cx="62425" cy="53450"/>
            </a:xfrm>
            <a:custGeom>
              <a:avLst/>
              <a:gdLst/>
              <a:ahLst/>
              <a:cxnLst/>
              <a:rect l="l" t="t" r="r" b="b"/>
              <a:pathLst>
                <a:path w="2497" h="2138" extrusionOk="0">
                  <a:moveTo>
                    <a:pt x="1074" y="1"/>
                  </a:moveTo>
                  <a:cubicBezTo>
                    <a:pt x="481" y="1"/>
                    <a:pt x="9" y="481"/>
                    <a:pt x="1" y="1066"/>
                  </a:cubicBezTo>
                  <a:cubicBezTo>
                    <a:pt x="1" y="1710"/>
                    <a:pt x="530" y="2138"/>
                    <a:pt x="1078" y="2138"/>
                  </a:cubicBezTo>
                  <a:cubicBezTo>
                    <a:pt x="1340" y="2138"/>
                    <a:pt x="1607"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76" name="Google Shape;3776;p71"/>
            <p:cNvSpPr/>
            <p:nvPr/>
          </p:nvSpPr>
          <p:spPr>
            <a:xfrm>
              <a:off x="4351600" y="172362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77" name="Google Shape;3777;p71"/>
            <p:cNvSpPr/>
            <p:nvPr/>
          </p:nvSpPr>
          <p:spPr>
            <a:xfrm>
              <a:off x="4351600"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78" name="Google Shape;3778;p71"/>
            <p:cNvSpPr/>
            <p:nvPr/>
          </p:nvSpPr>
          <p:spPr>
            <a:xfrm>
              <a:off x="4351600" y="1876050"/>
              <a:ext cx="62425" cy="53350"/>
            </a:xfrm>
            <a:custGeom>
              <a:avLst/>
              <a:gdLst/>
              <a:ahLst/>
              <a:cxnLst/>
              <a:rect l="l" t="t" r="r" b="b"/>
              <a:pathLst>
                <a:path w="2497" h="2134" extrusionOk="0">
                  <a:moveTo>
                    <a:pt x="1074" y="1"/>
                  </a:moveTo>
                  <a:cubicBezTo>
                    <a:pt x="481" y="1"/>
                    <a:pt x="9" y="472"/>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79" name="Google Shape;3779;p71"/>
            <p:cNvSpPr/>
            <p:nvPr/>
          </p:nvSpPr>
          <p:spPr>
            <a:xfrm>
              <a:off x="4351600"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80" name="Google Shape;3780;p71"/>
            <p:cNvSpPr/>
            <p:nvPr/>
          </p:nvSpPr>
          <p:spPr>
            <a:xfrm>
              <a:off x="4351600"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7"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81" name="Google Shape;3781;p71"/>
            <p:cNvSpPr/>
            <p:nvPr/>
          </p:nvSpPr>
          <p:spPr>
            <a:xfrm>
              <a:off x="4351600" y="21045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82" name="Google Shape;3782;p71"/>
            <p:cNvSpPr/>
            <p:nvPr/>
          </p:nvSpPr>
          <p:spPr>
            <a:xfrm>
              <a:off x="3970950" y="1876050"/>
              <a:ext cx="62225" cy="53350"/>
            </a:xfrm>
            <a:custGeom>
              <a:avLst/>
              <a:gdLst/>
              <a:ahLst/>
              <a:cxnLst/>
              <a:rect l="l" t="t" r="r" b="b"/>
              <a:pathLst>
                <a:path w="2489" h="2134" extrusionOk="0">
                  <a:moveTo>
                    <a:pt x="1065" y="1"/>
                  </a:moveTo>
                  <a:cubicBezTo>
                    <a:pt x="472" y="1"/>
                    <a:pt x="1" y="472"/>
                    <a:pt x="1" y="1066"/>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83" name="Google Shape;3783;p71"/>
            <p:cNvSpPr/>
            <p:nvPr/>
          </p:nvSpPr>
          <p:spPr>
            <a:xfrm>
              <a:off x="3970950" y="1952050"/>
              <a:ext cx="62225" cy="53450"/>
            </a:xfrm>
            <a:custGeom>
              <a:avLst/>
              <a:gdLst/>
              <a:ahLst/>
              <a:cxnLst/>
              <a:rect l="l" t="t" r="r" b="b"/>
              <a:pathLst>
                <a:path w="2489" h="2138" extrusionOk="0">
                  <a:moveTo>
                    <a:pt x="1065" y="1"/>
                  </a:moveTo>
                  <a:cubicBezTo>
                    <a:pt x="472" y="9"/>
                    <a:pt x="1" y="481"/>
                    <a:pt x="1" y="1074"/>
                  </a:cubicBezTo>
                  <a:cubicBezTo>
                    <a:pt x="1" y="1712"/>
                    <a:pt x="525" y="2138"/>
                    <a:pt x="1071" y="2138"/>
                  </a:cubicBezTo>
                  <a:cubicBezTo>
                    <a:pt x="1332" y="2138"/>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84" name="Google Shape;3784;p71"/>
            <p:cNvSpPr/>
            <p:nvPr/>
          </p:nvSpPr>
          <p:spPr>
            <a:xfrm>
              <a:off x="366610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85" name="Google Shape;3785;p71"/>
            <p:cNvSpPr/>
            <p:nvPr/>
          </p:nvSpPr>
          <p:spPr>
            <a:xfrm>
              <a:off x="3742300" y="2028275"/>
              <a:ext cx="62225" cy="53450"/>
            </a:xfrm>
            <a:custGeom>
              <a:avLst/>
              <a:gdLst/>
              <a:ahLst/>
              <a:cxnLst/>
              <a:rect l="l" t="t" r="r" b="b"/>
              <a:pathLst>
                <a:path w="2489" h="2138" extrusionOk="0">
                  <a:moveTo>
                    <a:pt x="1066" y="1"/>
                  </a:moveTo>
                  <a:cubicBezTo>
                    <a:pt x="481" y="1"/>
                    <a:pt x="1" y="480"/>
                    <a:pt x="1" y="1065"/>
                  </a:cubicBezTo>
                  <a:cubicBezTo>
                    <a:pt x="1" y="1709"/>
                    <a:pt x="526" y="2137"/>
                    <a:pt x="1072" y="2137"/>
                  </a:cubicBezTo>
                  <a:cubicBezTo>
                    <a:pt x="1333" y="2137"/>
                    <a:pt x="1598" y="2040"/>
                    <a:pt x="1814" y="1821"/>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86" name="Google Shape;3786;p71"/>
            <p:cNvSpPr/>
            <p:nvPr/>
          </p:nvSpPr>
          <p:spPr>
            <a:xfrm>
              <a:off x="3742300" y="1952050"/>
              <a:ext cx="62225" cy="53450"/>
            </a:xfrm>
            <a:custGeom>
              <a:avLst/>
              <a:gdLst/>
              <a:ahLst/>
              <a:cxnLst/>
              <a:rect l="l" t="t" r="r" b="b"/>
              <a:pathLst>
                <a:path w="2489" h="2138" extrusionOk="0">
                  <a:moveTo>
                    <a:pt x="1066" y="1"/>
                  </a:moveTo>
                  <a:cubicBezTo>
                    <a:pt x="481" y="9"/>
                    <a:pt x="1" y="481"/>
                    <a:pt x="1" y="1074"/>
                  </a:cubicBezTo>
                  <a:cubicBezTo>
                    <a:pt x="1" y="1712"/>
                    <a:pt x="525" y="2138"/>
                    <a:pt x="1071" y="2138"/>
                  </a:cubicBezTo>
                  <a:cubicBezTo>
                    <a:pt x="1332" y="2138"/>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87" name="Google Shape;3787;p71"/>
            <p:cNvSpPr/>
            <p:nvPr/>
          </p:nvSpPr>
          <p:spPr>
            <a:xfrm>
              <a:off x="381852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88" name="Google Shape;3788;p71"/>
            <p:cNvSpPr/>
            <p:nvPr/>
          </p:nvSpPr>
          <p:spPr>
            <a:xfrm>
              <a:off x="3894725" y="1952050"/>
              <a:ext cx="62225" cy="53450"/>
            </a:xfrm>
            <a:custGeom>
              <a:avLst/>
              <a:gdLst/>
              <a:ahLst/>
              <a:cxnLst/>
              <a:rect l="l" t="t" r="r" b="b"/>
              <a:pathLst>
                <a:path w="2489" h="2138" extrusionOk="0">
                  <a:moveTo>
                    <a:pt x="1066" y="1"/>
                  </a:moveTo>
                  <a:cubicBezTo>
                    <a:pt x="481" y="9"/>
                    <a:pt x="1" y="481"/>
                    <a:pt x="1" y="1074"/>
                  </a:cubicBezTo>
                  <a:cubicBezTo>
                    <a:pt x="1" y="1712"/>
                    <a:pt x="525" y="2138"/>
                    <a:pt x="1074" y="2138"/>
                  </a:cubicBezTo>
                  <a:cubicBezTo>
                    <a:pt x="1336" y="2138"/>
                    <a:pt x="1604" y="2040"/>
                    <a:pt x="1822"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89" name="Google Shape;3789;p71"/>
            <p:cNvSpPr/>
            <p:nvPr/>
          </p:nvSpPr>
          <p:spPr>
            <a:xfrm>
              <a:off x="3894725" y="2028275"/>
              <a:ext cx="62225" cy="53450"/>
            </a:xfrm>
            <a:custGeom>
              <a:avLst/>
              <a:gdLst/>
              <a:ahLst/>
              <a:cxnLst/>
              <a:rect l="l" t="t" r="r" b="b"/>
              <a:pathLst>
                <a:path w="2489" h="2138" extrusionOk="0">
                  <a:moveTo>
                    <a:pt x="1066" y="1"/>
                  </a:moveTo>
                  <a:cubicBezTo>
                    <a:pt x="481" y="1"/>
                    <a:pt x="1" y="480"/>
                    <a:pt x="1" y="1065"/>
                  </a:cubicBezTo>
                  <a:cubicBezTo>
                    <a:pt x="1" y="1709"/>
                    <a:pt x="526" y="2137"/>
                    <a:pt x="1075" y="2137"/>
                  </a:cubicBezTo>
                  <a:cubicBezTo>
                    <a:pt x="1337" y="2137"/>
                    <a:pt x="1604" y="2040"/>
                    <a:pt x="1822"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90" name="Google Shape;3790;p71"/>
            <p:cNvSpPr/>
            <p:nvPr/>
          </p:nvSpPr>
          <p:spPr>
            <a:xfrm>
              <a:off x="3970950" y="2028275"/>
              <a:ext cx="62225" cy="53450"/>
            </a:xfrm>
            <a:custGeom>
              <a:avLst/>
              <a:gdLst/>
              <a:ahLst/>
              <a:cxnLst/>
              <a:rect l="l" t="t" r="r" b="b"/>
              <a:pathLst>
                <a:path w="2489" h="2138" extrusionOk="0">
                  <a:moveTo>
                    <a:pt x="1065" y="1"/>
                  </a:moveTo>
                  <a:cubicBezTo>
                    <a:pt x="472" y="1"/>
                    <a:pt x="1" y="480"/>
                    <a:pt x="1" y="1065"/>
                  </a:cubicBezTo>
                  <a:cubicBezTo>
                    <a:pt x="1" y="1709"/>
                    <a:pt x="526" y="2137"/>
                    <a:pt x="1072" y="2137"/>
                  </a:cubicBezTo>
                  <a:cubicBezTo>
                    <a:pt x="1332" y="2137"/>
                    <a:pt x="1598" y="2040"/>
                    <a:pt x="1813"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91" name="Google Shape;3791;p71"/>
            <p:cNvSpPr/>
            <p:nvPr/>
          </p:nvSpPr>
          <p:spPr>
            <a:xfrm>
              <a:off x="3970950" y="210450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92" name="Google Shape;3792;p71"/>
            <p:cNvSpPr/>
            <p:nvPr/>
          </p:nvSpPr>
          <p:spPr>
            <a:xfrm>
              <a:off x="4046950" y="1876050"/>
              <a:ext cx="62425" cy="53275"/>
            </a:xfrm>
            <a:custGeom>
              <a:avLst/>
              <a:gdLst/>
              <a:ahLst/>
              <a:cxnLst/>
              <a:rect l="l" t="t" r="r" b="b"/>
              <a:pathLst>
                <a:path w="2497" h="2131" extrusionOk="0">
                  <a:moveTo>
                    <a:pt x="1074" y="1"/>
                  </a:moveTo>
                  <a:cubicBezTo>
                    <a:pt x="481"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93" name="Google Shape;3793;p71"/>
            <p:cNvSpPr/>
            <p:nvPr/>
          </p:nvSpPr>
          <p:spPr>
            <a:xfrm>
              <a:off x="4046950"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94" name="Google Shape;3794;p71"/>
            <p:cNvSpPr/>
            <p:nvPr/>
          </p:nvSpPr>
          <p:spPr>
            <a:xfrm>
              <a:off x="4046950"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7"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95" name="Google Shape;3795;p71"/>
            <p:cNvSpPr/>
            <p:nvPr/>
          </p:nvSpPr>
          <p:spPr>
            <a:xfrm>
              <a:off x="4046950" y="21045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96" name="Google Shape;3796;p71"/>
            <p:cNvSpPr/>
            <p:nvPr/>
          </p:nvSpPr>
          <p:spPr>
            <a:xfrm>
              <a:off x="4123175"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97" name="Google Shape;3797;p71"/>
            <p:cNvSpPr/>
            <p:nvPr/>
          </p:nvSpPr>
          <p:spPr>
            <a:xfrm>
              <a:off x="4123175"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98" name="Google Shape;3798;p71"/>
            <p:cNvSpPr/>
            <p:nvPr/>
          </p:nvSpPr>
          <p:spPr>
            <a:xfrm>
              <a:off x="4123175" y="1876050"/>
              <a:ext cx="62425" cy="53350"/>
            </a:xfrm>
            <a:custGeom>
              <a:avLst/>
              <a:gdLst/>
              <a:ahLst/>
              <a:cxnLst/>
              <a:rect l="l" t="t" r="r" b="b"/>
              <a:pathLst>
                <a:path w="2497" h="2134" extrusionOk="0">
                  <a:moveTo>
                    <a:pt x="1065" y="1"/>
                  </a:moveTo>
                  <a:cubicBezTo>
                    <a:pt x="480" y="1"/>
                    <a:pt x="0" y="472"/>
                    <a:pt x="0" y="1066"/>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799" name="Google Shape;3799;p71"/>
            <p:cNvSpPr/>
            <p:nvPr/>
          </p:nvSpPr>
          <p:spPr>
            <a:xfrm>
              <a:off x="4123175"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00" name="Google Shape;3800;p71"/>
            <p:cNvSpPr/>
            <p:nvPr/>
          </p:nvSpPr>
          <p:spPr>
            <a:xfrm>
              <a:off x="4123175" y="2028275"/>
              <a:ext cx="62425" cy="53450"/>
            </a:xfrm>
            <a:custGeom>
              <a:avLst/>
              <a:gdLst/>
              <a:ahLst/>
              <a:cxnLst/>
              <a:rect l="l" t="t" r="r" b="b"/>
              <a:pathLst>
                <a:path w="2497" h="2138" extrusionOk="0">
                  <a:moveTo>
                    <a:pt x="1065" y="1"/>
                  </a:moveTo>
                  <a:cubicBezTo>
                    <a:pt x="480" y="1"/>
                    <a:pt x="0" y="480"/>
                    <a:pt x="0" y="1065"/>
                  </a:cubicBezTo>
                  <a:cubicBezTo>
                    <a:pt x="0" y="1709"/>
                    <a:pt x="526" y="2137"/>
                    <a:pt x="1074" y="2137"/>
                  </a:cubicBezTo>
                  <a:cubicBezTo>
                    <a:pt x="1336" y="2137"/>
                    <a:pt x="1603" y="2040"/>
                    <a:pt x="1821" y="1821"/>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01" name="Google Shape;3801;p71"/>
            <p:cNvSpPr/>
            <p:nvPr/>
          </p:nvSpPr>
          <p:spPr>
            <a:xfrm>
              <a:off x="412317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02" name="Google Shape;3802;p71"/>
            <p:cNvSpPr/>
            <p:nvPr/>
          </p:nvSpPr>
          <p:spPr>
            <a:xfrm>
              <a:off x="4199400"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03" name="Google Shape;3803;p71"/>
            <p:cNvSpPr/>
            <p:nvPr/>
          </p:nvSpPr>
          <p:spPr>
            <a:xfrm>
              <a:off x="4199400"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04" name="Google Shape;3804;p71"/>
            <p:cNvSpPr/>
            <p:nvPr/>
          </p:nvSpPr>
          <p:spPr>
            <a:xfrm>
              <a:off x="4199400"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05" name="Google Shape;3805;p71"/>
            <p:cNvSpPr/>
            <p:nvPr/>
          </p:nvSpPr>
          <p:spPr>
            <a:xfrm>
              <a:off x="4199400" y="1952050"/>
              <a:ext cx="62200" cy="53450"/>
            </a:xfrm>
            <a:custGeom>
              <a:avLst/>
              <a:gdLst/>
              <a:ahLst/>
              <a:cxnLst/>
              <a:rect l="l" t="t" r="r" b="b"/>
              <a:pathLst>
                <a:path w="2488" h="2138" extrusionOk="0">
                  <a:moveTo>
                    <a:pt x="1065" y="1"/>
                  </a:moveTo>
                  <a:cubicBezTo>
                    <a:pt x="480" y="9"/>
                    <a:pt x="0" y="481"/>
                    <a:pt x="0" y="1074"/>
                  </a:cubicBezTo>
                  <a:cubicBezTo>
                    <a:pt x="0" y="1712"/>
                    <a:pt x="524"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06" name="Google Shape;3806;p71"/>
            <p:cNvSpPr/>
            <p:nvPr/>
          </p:nvSpPr>
          <p:spPr>
            <a:xfrm>
              <a:off x="419940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07" name="Google Shape;3807;p71"/>
            <p:cNvSpPr/>
            <p:nvPr/>
          </p:nvSpPr>
          <p:spPr>
            <a:xfrm>
              <a:off x="4199400"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08" name="Google Shape;3808;p71"/>
            <p:cNvSpPr/>
            <p:nvPr/>
          </p:nvSpPr>
          <p:spPr>
            <a:xfrm>
              <a:off x="4199400"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09" name="Google Shape;3809;p71"/>
            <p:cNvSpPr/>
            <p:nvPr/>
          </p:nvSpPr>
          <p:spPr>
            <a:xfrm>
              <a:off x="427560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10" name="Google Shape;3810;p71"/>
            <p:cNvSpPr/>
            <p:nvPr/>
          </p:nvSpPr>
          <p:spPr>
            <a:xfrm>
              <a:off x="427560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11" name="Google Shape;3811;p71"/>
            <p:cNvSpPr/>
            <p:nvPr/>
          </p:nvSpPr>
          <p:spPr>
            <a:xfrm>
              <a:off x="4275600"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12" name="Google Shape;3812;p71"/>
            <p:cNvSpPr/>
            <p:nvPr/>
          </p:nvSpPr>
          <p:spPr>
            <a:xfrm>
              <a:off x="427560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29" y="2131"/>
                    <a:pt x="1597" y="2033"/>
                    <a:pt x="1813"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13" name="Google Shape;3813;p71"/>
            <p:cNvSpPr/>
            <p:nvPr/>
          </p:nvSpPr>
          <p:spPr>
            <a:xfrm>
              <a:off x="427560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3"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14" name="Google Shape;3814;p71"/>
            <p:cNvSpPr/>
            <p:nvPr/>
          </p:nvSpPr>
          <p:spPr>
            <a:xfrm>
              <a:off x="427560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3"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15" name="Google Shape;3815;p71"/>
            <p:cNvSpPr/>
            <p:nvPr/>
          </p:nvSpPr>
          <p:spPr>
            <a:xfrm>
              <a:off x="427560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16" name="Google Shape;3816;p71"/>
            <p:cNvSpPr/>
            <p:nvPr/>
          </p:nvSpPr>
          <p:spPr>
            <a:xfrm>
              <a:off x="427560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17" name="Google Shape;3817;p71"/>
            <p:cNvSpPr/>
            <p:nvPr/>
          </p:nvSpPr>
          <p:spPr>
            <a:xfrm>
              <a:off x="4351600"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18" name="Google Shape;3818;p71"/>
            <p:cNvSpPr/>
            <p:nvPr/>
          </p:nvSpPr>
          <p:spPr>
            <a:xfrm>
              <a:off x="4427825" y="1647400"/>
              <a:ext cx="62425" cy="53450"/>
            </a:xfrm>
            <a:custGeom>
              <a:avLst/>
              <a:gdLst/>
              <a:ahLst/>
              <a:cxnLst/>
              <a:rect l="l" t="t" r="r" b="b"/>
              <a:pathLst>
                <a:path w="2497" h="2138" extrusionOk="0">
                  <a:moveTo>
                    <a:pt x="1065" y="1"/>
                  </a:moveTo>
                  <a:cubicBezTo>
                    <a:pt x="480" y="9"/>
                    <a:pt x="9"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19" name="Google Shape;3819;p71"/>
            <p:cNvSpPr/>
            <p:nvPr/>
          </p:nvSpPr>
          <p:spPr>
            <a:xfrm>
              <a:off x="4427825" y="1723625"/>
              <a:ext cx="62425" cy="53350"/>
            </a:xfrm>
            <a:custGeom>
              <a:avLst/>
              <a:gdLst/>
              <a:ahLst/>
              <a:cxnLst/>
              <a:rect l="l" t="t" r="r" b="b"/>
              <a:pathLst>
                <a:path w="2497" h="2134" extrusionOk="0">
                  <a:moveTo>
                    <a:pt x="1065" y="1"/>
                  </a:moveTo>
                  <a:cubicBezTo>
                    <a:pt x="480" y="1"/>
                    <a:pt x="9" y="480"/>
                    <a:pt x="1" y="1065"/>
                  </a:cubicBezTo>
                  <a:cubicBezTo>
                    <a:pt x="1" y="1709"/>
                    <a:pt x="526" y="2133"/>
                    <a:pt x="1075" y="2133"/>
                  </a:cubicBezTo>
                  <a:cubicBezTo>
                    <a:pt x="1336" y="2133"/>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20" name="Google Shape;3820;p71"/>
            <p:cNvSpPr/>
            <p:nvPr/>
          </p:nvSpPr>
          <p:spPr>
            <a:xfrm>
              <a:off x="4427825" y="1799850"/>
              <a:ext cx="62425" cy="53325"/>
            </a:xfrm>
            <a:custGeom>
              <a:avLst/>
              <a:gdLst/>
              <a:ahLst/>
              <a:cxnLst/>
              <a:rect l="l" t="t" r="r" b="b"/>
              <a:pathLst>
                <a:path w="2497" h="2133"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21" name="Google Shape;3821;p71"/>
            <p:cNvSpPr/>
            <p:nvPr/>
          </p:nvSpPr>
          <p:spPr>
            <a:xfrm>
              <a:off x="4427825" y="1876050"/>
              <a:ext cx="62425" cy="53275"/>
            </a:xfrm>
            <a:custGeom>
              <a:avLst/>
              <a:gdLst/>
              <a:ahLst/>
              <a:cxnLst/>
              <a:rect l="l" t="t" r="r" b="b"/>
              <a:pathLst>
                <a:path w="2497" h="2131" extrusionOk="0">
                  <a:moveTo>
                    <a:pt x="1065" y="1"/>
                  </a:moveTo>
                  <a:cubicBezTo>
                    <a:pt x="480" y="1"/>
                    <a:pt x="9" y="472"/>
                    <a:pt x="1" y="1066"/>
                  </a:cubicBezTo>
                  <a:cubicBezTo>
                    <a:pt x="1" y="1707"/>
                    <a:pt x="523" y="2131"/>
                    <a:pt x="1070" y="2131"/>
                  </a:cubicBezTo>
                  <a:cubicBezTo>
                    <a:pt x="1333" y="2131"/>
                    <a:pt x="1602" y="2033"/>
                    <a:pt x="1822" y="1813"/>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22" name="Google Shape;3822;p71"/>
            <p:cNvSpPr/>
            <p:nvPr/>
          </p:nvSpPr>
          <p:spPr>
            <a:xfrm>
              <a:off x="4427825" y="1952050"/>
              <a:ext cx="62425" cy="53450"/>
            </a:xfrm>
            <a:custGeom>
              <a:avLst/>
              <a:gdLst/>
              <a:ahLst/>
              <a:cxnLst/>
              <a:rect l="l" t="t" r="r" b="b"/>
              <a:pathLst>
                <a:path w="2497" h="2138" extrusionOk="0">
                  <a:moveTo>
                    <a:pt x="1065" y="1"/>
                  </a:moveTo>
                  <a:cubicBezTo>
                    <a:pt x="480" y="9"/>
                    <a:pt x="9" y="481"/>
                    <a:pt x="1" y="1074"/>
                  </a:cubicBezTo>
                  <a:cubicBezTo>
                    <a:pt x="1" y="1712"/>
                    <a:pt x="525" y="2138"/>
                    <a:pt x="1073" y="2138"/>
                  </a:cubicBezTo>
                  <a:cubicBezTo>
                    <a:pt x="1335" y="2138"/>
                    <a:pt x="1603" y="2040"/>
                    <a:pt x="1822"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23" name="Google Shape;3823;p71"/>
            <p:cNvSpPr/>
            <p:nvPr/>
          </p:nvSpPr>
          <p:spPr>
            <a:xfrm>
              <a:off x="4427825" y="2028275"/>
              <a:ext cx="62425" cy="53450"/>
            </a:xfrm>
            <a:custGeom>
              <a:avLst/>
              <a:gdLst/>
              <a:ahLst/>
              <a:cxnLst/>
              <a:rect l="l" t="t" r="r" b="b"/>
              <a:pathLst>
                <a:path w="2497" h="2138" extrusionOk="0">
                  <a:moveTo>
                    <a:pt x="1065" y="1"/>
                  </a:moveTo>
                  <a:cubicBezTo>
                    <a:pt x="480" y="1"/>
                    <a:pt x="9" y="480"/>
                    <a:pt x="1" y="1065"/>
                  </a:cubicBezTo>
                  <a:cubicBezTo>
                    <a:pt x="1" y="1709"/>
                    <a:pt x="526" y="2137"/>
                    <a:pt x="1074" y="2137"/>
                  </a:cubicBezTo>
                  <a:cubicBezTo>
                    <a:pt x="1336" y="2137"/>
                    <a:pt x="1603" y="2040"/>
                    <a:pt x="1822" y="1821"/>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24" name="Google Shape;3824;p71"/>
            <p:cNvSpPr/>
            <p:nvPr/>
          </p:nvSpPr>
          <p:spPr>
            <a:xfrm>
              <a:off x="4427825" y="2104500"/>
              <a:ext cx="62425" cy="53325"/>
            </a:xfrm>
            <a:custGeom>
              <a:avLst/>
              <a:gdLst/>
              <a:ahLst/>
              <a:cxnLst/>
              <a:rect l="l" t="t" r="r" b="b"/>
              <a:pathLst>
                <a:path w="2497" h="2133"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25" name="Google Shape;3825;p71"/>
            <p:cNvSpPr/>
            <p:nvPr/>
          </p:nvSpPr>
          <p:spPr>
            <a:xfrm>
              <a:off x="4427825" y="2180700"/>
              <a:ext cx="62425" cy="53350"/>
            </a:xfrm>
            <a:custGeom>
              <a:avLst/>
              <a:gdLst/>
              <a:ahLst/>
              <a:cxnLst/>
              <a:rect l="l" t="t" r="r" b="b"/>
              <a:pathLst>
                <a:path w="2497" h="2134" extrusionOk="0">
                  <a:moveTo>
                    <a:pt x="1065" y="1"/>
                  </a:moveTo>
                  <a:cubicBezTo>
                    <a:pt x="480" y="1"/>
                    <a:pt x="9" y="480"/>
                    <a:pt x="1" y="1066"/>
                  </a:cubicBezTo>
                  <a:cubicBezTo>
                    <a:pt x="1" y="1709"/>
                    <a:pt x="526" y="2133"/>
                    <a:pt x="1075" y="2133"/>
                  </a:cubicBezTo>
                  <a:cubicBezTo>
                    <a:pt x="1336" y="2133"/>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26" name="Google Shape;3826;p71"/>
            <p:cNvSpPr/>
            <p:nvPr/>
          </p:nvSpPr>
          <p:spPr>
            <a:xfrm>
              <a:off x="4427825" y="1571400"/>
              <a:ext cx="62350" cy="53250"/>
            </a:xfrm>
            <a:custGeom>
              <a:avLst/>
              <a:gdLst/>
              <a:ahLst/>
              <a:cxnLst/>
              <a:rect l="l" t="t" r="r" b="b"/>
              <a:pathLst>
                <a:path w="2494" h="2130" extrusionOk="0">
                  <a:moveTo>
                    <a:pt x="1075" y="1"/>
                  </a:moveTo>
                  <a:cubicBezTo>
                    <a:pt x="1072" y="1"/>
                    <a:pt x="1069" y="1"/>
                    <a:pt x="1065" y="1"/>
                  </a:cubicBezTo>
                  <a:cubicBezTo>
                    <a:pt x="480" y="1"/>
                    <a:pt x="9" y="472"/>
                    <a:pt x="1" y="1066"/>
                  </a:cubicBezTo>
                  <a:cubicBezTo>
                    <a:pt x="1" y="1703"/>
                    <a:pt x="525" y="2129"/>
                    <a:pt x="1073" y="2129"/>
                  </a:cubicBezTo>
                  <a:cubicBezTo>
                    <a:pt x="1335" y="2129"/>
                    <a:pt x="1603" y="2032"/>
                    <a:pt x="1822" y="1813"/>
                  </a:cubicBezTo>
                  <a:cubicBezTo>
                    <a:pt x="2494" y="1149"/>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27" name="Google Shape;3827;p71"/>
            <p:cNvSpPr/>
            <p:nvPr/>
          </p:nvSpPr>
          <p:spPr>
            <a:xfrm>
              <a:off x="4351600"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28" name="Google Shape;3828;p71"/>
            <p:cNvSpPr/>
            <p:nvPr/>
          </p:nvSpPr>
          <p:spPr>
            <a:xfrm>
              <a:off x="427560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3"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29" name="Google Shape;3829;p71"/>
            <p:cNvSpPr/>
            <p:nvPr/>
          </p:nvSpPr>
          <p:spPr>
            <a:xfrm>
              <a:off x="427560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30" name="Google Shape;3830;p71"/>
            <p:cNvSpPr/>
            <p:nvPr/>
          </p:nvSpPr>
          <p:spPr>
            <a:xfrm>
              <a:off x="41994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31" name="Google Shape;3831;p71"/>
            <p:cNvSpPr/>
            <p:nvPr/>
          </p:nvSpPr>
          <p:spPr>
            <a:xfrm>
              <a:off x="4199400" y="1571400"/>
              <a:ext cx="62200" cy="53250"/>
            </a:xfrm>
            <a:custGeom>
              <a:avLst/>
              <a:gdLst/>
              <a:ahLst/>
              <a:cxnLst/>
              <a:rect l="l" t="t" r="r" b="b"/>
              <a:pathLst>
                <a:path w="2488" h="2130" extrusionOk="0">
                  <a:moveTo>
                    <a:pt x="1065" y="1"/>
                  </a:moveTo>
                  <a:cubicBezTo>
                    <a:pt x="480" y="1"/>
                    <a:pt x="0" y="472"/>
                    <a:pt x="0" y="1066"/>
                  </a:cubicBezTo>
                  <a:cubicBezTo>
                    <a:pt x="0" y="1703"/>
                    <a:pt x="524"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32" name="Google Shape;3832;p71"/>
            <p:cNvSpPr/>
            <p:nvPr/>
          </p:nvSpPr>
          <p:spPr>
            <a:xfrm>
              <a:off x="419940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33" name="Google Shape;3833;p71"/>
            <p:cNvSpPr/>
            <p:nvPr/>
          </p:nvSpPr>
          <p:spPr>
            <a:xfrm>
              <a:off x="419940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34" name="Google Shape;3834;p71"/>
            <p:cNvSpPr/>
            <p:nvPr/>
          </p:nvSpPr>
          <p:spPr>
            <a:xfrm>
              <a:off x="4123175"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35" name="Google Shape;3835;p71"/>
            <p:cNvSpPr/>
            <p:nvPr/>
          </p:nvSpPr>
          <p:spPr>
            <a:xfrm>
              <a:off x="4123175" y="1647400"/>
              <a:ext cx="62425" cy="53450"/>
            </a:xfrm>
            <a:custGeom>
              <a:avLst/>
              <a:gdLst/>
              <a:ahLst/>
              <a:cxnLst/>
              <a:rect l="l" t="t" r="r" b="b"/>
              <a:pathLst>
                <a:path w="2497" h="2138" extrusionOk="0">
                  <a:moveTo>
                    <a:pt x="1065" y="1"/>
                  </a:moveTo>
                  <a:cubicBezTo>
                    <a:pt x="480" y="1"/>
                    <a:pt x="0" y="481"/>
                    <a:pt x="0" y="1066"/>
                  </a:cubicBezTo>
                  <a:cubicBezTo>
                    <a:pt x="0" y="1710"/>
                    <a:pt x="526" y="2138"/>
                    <a:pt x="1074" y="2138"/>
                  </a:cubicBezTo>
                  <a:cubicBezTo>
                    <a:pt x="1336" y="2138"/>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36" name="Google Shape;3836;p71"/>
            <p:cNvSpPr/>
            <p:nvPr/>
          </p:nvSpPr>
          <p:spPr>
            <a:xfrm>
              <a:off x="4123175" y="1571400"/>
              <a:ext cx="62425" cy="53250"/>
            </a:xfrm>
            <a:custGeom>
              <a:avLst/>
              <a:gdLst/>
              <a:ahLst/>
              <a:cxnLst/>
              <a:rect l="l" t="t" r="r" b="b"/>
              <a:pathLst>
                <a:path w="2497"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37" name="Google Shape;3837;p71"/>
            <p:cNvSpPr/>
            <p:nvPr/>
          </p:nvSpPr>
          <p:spPr>
            <a:xfrm>
              <a:off x="4123175" y="14952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38" name="Google Shape;3838;p71"/>
            <p:cNvSpPr/>
            <p:nvPr/>
          </p:nvSpPr>
          <p:spPr>
            <a:xfrm>
              <a:off x="4123175" y="141897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39" name="Google Shape;3839;p71"/>
            <p:cNvSpPr/>
            <p:nvPr/>
          </p:nvSpPr>
          <p:spPr>
            <a:xfrm>
              <a:off x="4123175" y="1342750"/>
              <a:ext cx="62425" cy="53450"/>
            </a:xfrm>
            <a:custGeom>
              <a:avLst/>
              <a:gdLst/>
              <a:ahLst/>
              <a:cxnLst/>
              <a:rect l="l" t="t" r="r" b="b"/>
              <a:pathLst>
                <a:path w="2497" h="2138" extrusionOk="0">
                  <a:moveTo>
                    <a:pt x="1065" y="1"/>
                  </a:moveTo>
                  <a:cubicBezTo>
                    <a:pt x="480" y="1"/>
                    <a:pt x="0" y="481"/>
                    <a:pt x="0" y="1066"/>
                  </a:cubicBezTo>
                  <a:cubicBezTo>
                    <a:pt x="0" y="1710"/>
                    <a:pt x="526" y="2138"/>
                    <a:pt x="1074" y="2138"/>
                  </a:cubicBezTo>
                  <a:cubicBezTo>
                    <a:pt x="1336" y="2138"/>
                    <a:pt x="1603" y="2040"/>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40" name="Google Shape;3840;p71"/>
            <p:cNvSpPr/>
            <p:nvPr/>
          </p:nvSpPr>
          <p:spPr>
            <a:xfrm>
              <a:off x="4046950"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41" name="Google Shape;3841;p71"/>
            <p:cNvSpPr/>
            <p:nvPr/>
          </p:nvSpPr>
          <p:spPr>
            <a:xfrm>
              <a:off x="4046950"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42" name="Google Shape;3842;p71"/>
            <p:cNvSpPr/>
            <p:nvPr/>
          </p:nvSpPr>
          <p:spPr>
            <a:xfrm>
              <a:off x="4046950" y="172362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43" name="Google Shape;3843;p71"/>
            <p:cNvSpPr/>
            <p:nvPr/>
          </p:nvSpPr>
          <p:spPr>
            <a:xfrm>
              <a:off x="4046950" y="1647400"/>
              <a:ext cx="62425" cy="53450"/>
            </a:xfrm>
            <a:custGeom>
              <a:avLst/>
              <a:gdLst/>
              <a:ahLst/>
              <a:cxnLst/>
              <a:rect l="l" t="t" r="r" b="b"/>
              <a:pathLst>
                <a:path w="2497" h="2138" extrusionOk="0">
                  <a:moveTo>
                    <a:pt x="1074" y="1"/>
                  </a:moveTo>
                  <a:cubicBezTo>
                    <a:pt x="481" y="9"/>
                    <a:pt x="9" y="481"/>
                    <a:pt x="1" y="1066"/>
                  </a:cubicBezTo>
                  <a:cubicBezTo>
                    <a:pt x="1" y="1710"/>
                    <a:pt x="530" y="2138"/>
                    <a:pt x="1078" y="2138"/>
                  </a:cubicBezTo>
                  <a:cubicBezTo>
                    <a:pt x="1340" y="2138"/>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44" name="Google Shape;3844;p71"/>
            <p:cNvSpPr/>
            <p:nvPr/>
          </p:nvSpPr>
          <p:spPr>
            <a:xfrm>
              <a:off x="4046950"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45" name="Google Shape;3845;p71"/>
            <p:cNvSpPr/>
            <p:nvPr/>
          </p:nvSpPr>
          <p:spPr>
            <a:xfrm>
              <a:off x="4046950" y="14952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46" name="Google Shape;3846;p71"/>
            <p:cNvSpPr/>
            <p:nvPr/>
          </p:nvSpPr>
          <p:spPr>
            <a:xfrm>
              <a:off x="4046950" y="141897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47" name="Google Shape;3847;p71"/>
            <p:cNvSpPr/>
            <p:nvPr/>
          </p:nvSpPr>
          <p:spPr>
            <a:xfrm>
              <a:off x="4046950" y="1342750"/>
              <a:ext cx="62425" cy="53450"/>
            </a:xfrm>
            <a:custGeom>
              <a:avLst/>
              <a:gdLst/>
              <a:ahLst/>
              <a:cxnLst/>
              <a:rect l="l" t="t" r="r" b="b"/>
              <a:pathLst>
                <a:path w="2497" h="2138" extrusionOk="0">
                  <a:moveTo>
                    <a:pt x="1074" y="1"/>
                  </a:moveTo>
                  <a:cubicBezTo>
                    <a:pt x="481" y="1"/>
                    <a:pt x="9" y="481"/>
                    <a:pt x="1" y="1066"/>
                  </a:cubicBezTo>
                  <a:cubicBezTo>
                    <a:pt x="1" y="1710"/>
                    <a:pt x="530" y="2138"/>
                    <a:pt x="1078" y="2138"/>
                  </a:cubicBezTo>
                  <a:cubicBezTo>
                    <a:pt x="1340" y="2138"/>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48" name="Google Shape;3848;p71"/>
            <p:cNvSpPr/>
            <p:nvPr/>
          </p:nvSpPr>
          <p:spPr>
            <a:xfrm>
              <a:off x="3970950" y="2256925"/>
              <a:ext cx="62350" cy="53425"/>
            </a:xfrm>
            <a:custGeom>
              <a:avLst/>
              <a:gdLst/>
              <a:ahLst/>
              <a:cxnLst/>
              <a:rect l="l" t="t" r="r" b="b"/>
              <a:pathLst>
                <a:path w="2494" h="2137" extrusionOk="0">
                  <a:moveTo>
                    <a:pt x="1075" y="0"/>
                  </a:moveTo>
                  <a:cubicBezTo>
                    <a:pt x="1072" y="0"/>
                    <a:pt x="1069" y="0"/>
                    <a:pt x="1065" y="0"/>
                  </a:cubicBezTo>
                  <a:cubicBezTo>
                    <a:pt x="472" y="0"/>
                    <a:pt x="1" y="480"/>
                    <a:pt x="1" y="1065"/>
                  </a:cubicBezTo>
                  <a:cubicBezTo>
                    <a:pt x="1" y="1709"/>
                    <a:pt x="526" y="2137"/>
                    <a:pt x="1074" y="2137"/>
                  </a:cubicBezTo>
                  <a:cubicBezTo>
                    <a:pt x="1336" y="2137"/>
                    <a:pt x="1603" y="2039"/>
                    <a:pt x="1822"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49" name="Google Shape;3849;p71"/>
            <p:cNvSpPr/>
            <p:nvPr/>
          </p:nvSpPr>
          <p:spPr>
            <a:xfrm>
              <a:off x="3970950" y="2180700"/>
              <a:ext cx="62225" cy="53350"/>
            </a:xfrm>
            <a:custGeom>
              <a:avLst/>
              <a:gdLst/>
              <a:ahLst/>
              <a:cxnLst/>
              <a:rect l="l" t="t" r="r" b="b"/>
              <a:pathLst>
                <a:path w="2489" h="2134" extrusionOk="0">
                  <a:moveTo>
                    <a:pt x="1065" y="1"/>
                  </a:moveTo>
                  <a:cubicBezTo>
                    <a:pt x="472" y="1"/>
                    <a:pt x="1" y="480"/>
                    <a:pt x="1" y="1066"/>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50" name="Google Shape;3850;p71"/>
            <p:cNvSpPr/>
            <p:nvPr/>
          </p:nvSpPr>
          <p:spPr>
            <a:xfrm>
              <a:off x="3970950" y="179985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51" name="Google Shape;3851;p71"/>
            <p:cNvSpPr/>
            <p:nvPr/>
          </p:nvSpPr>
          <p:spPr>
            <a:xfrm>
              <a:off x="3970950" y="1647400"/>
              <a:ext cx="62225" cy="53450"/>
            </a:xfrm>
            <a:custGeom>
              <a:avLst/>
              <a:gdLst/>
              <a:ahLst/>
              <a:cxnLst/>
              <a:rect l="l" t="t" r="r" b="b"/>
              <a:pathLst>
                <a:path w="2489" h="2138" extrusionOk="0">
                  <a:moveTo>
                    <a:pt x="1065" y="1"/>
                  </a:moveTo>
                  <a:cubicBezTo>
                    <a:pt x="472" y="1"/>
                    <a:pt x="1" y="481"/>
                    <a:pt x="1" y="1066"/>
                  </a:cubicBezTo>
                  <a:cubicBezTo>
                    <a:pt x="1" y="1710"/>
                    <a:pt x="526" y="2138"/>
                    <a:pt x="1072" y="2138"/>
                  </a:cubicBezTo>
                  <a:cubicBezTo>
                    <a:pt x="1332" y="2138"/>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52" name="Google Shape;3852;p71"/>
            <p:cNvSpPr/>
            <p:nvPr/>
          </p:nvSpPr>
          <p:spPr>
            <a:xfrm>
              <a:off x="3970950" y="1571400"/>
              <a:ext cx="62225" cy="53250"/>
            </a:xfrm>
            <a:custGeom>
              <a:avLst/>
              <a:gdLst/>
              <a:ahLst/>
              <a:cxnLst/>
              <a:rect l="l" t="t" r="r" b="b"/>
              <a:pathLst>
                <a:path w="2489" h="2130" extrusionOk="0">
                  <a:moveTo>
                    <a:pt x="1065" y="1"/>
                  </a:moveTo>
                  <a:cubicBezTo>
                    <a:pt x="472" y="1"/>
                    <a:pt x="1" y="472"/>
                    <a:pt x="1" y="1066"/>
                  </a:cubicBezTo>
                  <a:cubicBezTo>
                    <a:pt x="1" y="1703"/>
                    <a:pt x="525" y="2129"/>
                    <a:pt x="1071" y="2129"/>
                  </a:cubicBezTo>
                  <a:cubicBezTo>
                    <a:pt x="1332" y="2129"/>
                    <a:pt x="1598" y="2032"/>
                    <a:pt x="1813"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53" name="Google Shape;3853;p71"/>
            <p:cNvSpPr/>
            <p:nvPr/>
          </p:nvSpPr>
          <p:spPr>
            <a:xfrm>
              <a:off x="3970950" y="149520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54" name="Google Shape;3854;p71"/>
            <p:cNvSpPr/>
            <p:nvPr/>
          </p:nvSpPr>
          <p:spPr>
            <a:xfrm>
              <a:off x="3970950" y="1418975"/>
              <a:ext cx="62225" cy="53350"/>
            </a:xfrm>
            <a:custGeom>
              <a:avLst/>
              <a:gdLst/>
              <a:ahLst/>
              <a:cxnLst/>
              <a:rect l="l" t="t" r="r" b="b"/>
              <a:pathLst>
                <a:path w="2489" h="2134" extrusionOk="0">
                  <a:moveTo>
                    <a:pt x="1065" y="1"/>
                  </a:moveTo>
                  <a:cubicBezTo>
                    <a:pt x="472" y="1"/>
                    <a:pt x="1" y="480"/>
                    <a:pt x="1" y="1065"/>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55" name="Google Shape;3855;p71"/>
            <p:cNvSpPr/>
            <p:nvPr/>
          </p:nvSpPr>
          <p:spPr>
            <a:xfrm>
              <a:off x="3970950" y="1342750"/>
              <a:ext cx="62225" cy="53450"/>
            </a:xfrm>
            <a:custGeom>
              <a:avLst/>
              <a:gdLst/>
              <a:ahLst/>
              <a:cxnLst/>
              <a:rect l="l" t="t" r="r" b="b"/>
              <a:pathLst>
                <a:path w="2489" h="2138" extrusionOk="0">
                  <a:moveTo>
                    <a:pt x="1065" y="1"/>
                  </a:moveTo>
                  <a:cubicBezTo>
                    <a:pt x="472" y="1"/>
                    <a:pt x="1" y="481"/>
                    <a:pt x="1" y="1066"/>
                  </a:cubicBezTo>
                  <a:cubicBezTo>
                    <a:pt x="1" y="1710"/>
                    <a:pt x="526" y="2138"/>
                    <a:pt x="1072" y="2138"/>
                  </a:cubicBezTo>
                  <a:cubicBezTo>
                    <a:pt x="1332" y="2138"/>
                    <a:pt x="1598" y="2040"/>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56" name="Google Shape;3856;p71"/>
            <p:cNvSpPr/>
            <p:nvPr/>
          </p:nvSpPr>
          <p:spPr>
            <a:xfrm>
              <a:off x="3970950" y="1114325"/>
              <a:ext cx="62225" cy="53350"/>
            </a:xfrm>
            <a:custGeom>
              <a:avLst/>
              <a:gdLst/>
              <a:ahLst/>
              <a:cxnLst/>
              <a:rect l="l" t="t" r="r" b="b"/>
              <a:pathLst>
                <a:path w="2489" h="2134" extrusionOk="0">
                  <a:moveTo>
                    <a:pt x="1065" y="1"/>
                  </a:moveTo>
                  <a:cubicBezTo>
                    <a:pt x="472" y="1"/>
                    <a:pt x="1" y="480"/>
                    <a:pt x="1" y="1065"/>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57" name="Google Shape;3857;p71"/>
            <p:cNvSpPr/>
            <p:nvPr/>
          </p:nvSpPr>
          <p:spPr>
            <a:xfrm>
              <a:off x="3894725" y="21045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58" name="Google Shape;3858;p71"/>
            <p:cNvSpPr/>
            <p:nvPr/>
          </p:nvSpPr>
          <p:spPr>
            <a:xfrm>
              <a:off x="3894725" y="1876050"/>
              <a:ext cx="62225" cy="53275"/>
            </a:xfrm>
            <a:custGeom>
              <a:avLst/>
              <a:gdLst/>
              <a:ahLst/>
              <a:cxnLst/>
              <a:rect l="l" t="t" r="r" b="b"/>
              <a:pathLst>
                <a:path w="2489" h="2131" extrusionOk="0">
                  <a:moveTo>
                    <a:pt x="1066" y="1"/>
                  </a:moveTo>
                  <a:cubicBezTo>
                    <a:pt x="481" y="1"/>
                    <a:pt x="1" y="472"/>
                    <a:pt x="1" y="1066"/>
                  </a:cubicBezTo>
                  <a:cubicBezTo>
                    <a:pt x="1" y="1707"/>
                    <a:pt x="523" y="2131"/>
                    <a:pt x="1070" y="2131"/>
                  </a:cubicBezTo>
                  <a:cubicBezTo>
                    <a:pt x="1334" y="2131"/>
                    <a:pt x="1603" y="2033"/>
                    <a:pt x="1822"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59" name="Google Shape;3859;p71"/>
            <p:cNvSpPr/>
            <p:nvPr/>
          </p:nvSpPr>
          <p:spPr>
            <a:xfrm>
              <a:off x="3894725" y="179985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60" name="Google Shape;3860;p71"/>
            <p:cNvSpPr/>
            <p:nvPr/>
          </p:nvSpPr>
          <p:spPr>
            <a:xfrm>
              <a:off x="3894725" y="17236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61" name="Google Shape;3861;p71"/>
            <p:cNvSpPr/>
            <p:nvPr/>
          </p:nvSpPr>
          <p:spPr>
            <a:xfrm>
              <a:off x="3894725" y="1647400"/>
              <a:ext cx="62225" cy="53450"/>
            </a:xfrm>
            <a:custGeom>
              <a:avLst/>
              <a:gdLst/>
              <a:ahLst/>
              <a:cxnLst/>
              <a:rect l="l" t="t" r="r" b="b"/>
              <a:pathLst>
                <a:path w="2489" h="2138" extrusionOk="0">
                  <a:moveTo>
                    <a:pt x="1066" y="1"/>
                  </a:moveTo>
                  <a:cubicBezTo>
                    <a:pt x="481" y="9"/>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62" name="Google Shape;3862;p71"/>
            <p:cNvSpPr/>
            <p:nvPr/>
          </p:nvSpPr>
          <p:spPr>
            <a:xfrm>
              <a:off x="3894725" y="1571400"/>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3"/>
                    <a:pt x="525" y="2129"/>
                    <a:pt x="1074" y="2129"/>
                  </a:cubicBezTo>
                  <a:cubicBezTo>
                    <a:pt x="1336" y="2129"/>
                    <a:pt x="1604" y="2032"/>
                    <a:pt x="1822" y="1813"/>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63" name="Google Shape;3863;p71"/>
            <p:cNvSpPr/>
            <p:nvPr/>
          </p:nvSpPr>
          <p:spPr>
            <a:xfrm>
              <a:off x="3894725" y="14952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64" name="Google Shape;3864;p71"/>
            <p:cNvSpPr/>
            <p:nvPr/>
          </p:nvSpPr>
          <p:spPr>
            <a:xfrm>
              <a:off x="3894725" y="141897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65" name="Google Shape;3865;p71"/>
            <p:cNvSpPr/>
            <p:nvPr/>
          </p:nvSpPr>
          <p:spPr>
            <a:xfrm>
              <a:off x="3894725" y="1342750"/>
              <a:ext cx="62225" cy="53450"/>
            </a:xfrm>
            <a:custGeom>
              <a:avLst/>
              <a:gdLst/>
              <a:ahLst/>
              <a:cxnLst/>
              <a:rect l="l" t="t" r="r" b="b"/>
              <a:pathLst>
                <a:path w="2489" h="2138" extrusionOk="0">
                  <a:moveTo>
                    <a:pt x="1066" y="1"/>
                  </a:moveTo>
                  <a:cubicBezTo>
                    <a:pt x="481" y="1"/>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66" name="Google Shape;3866;p71"/>
            <p:cNvSpPr/>
            <p:nvPr/>
          </p:nvSpPr>
          <p:spPr>
            <a:xfrm>
              <a:off x="3894725" y="11143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67" name="Google Shape;3867;p71"/>
            <p:cNvSpPr/>
            <p:nvPr/>
          </p:nvSpPr>
          <p:spPr>
            <a:xfrm>
              <a:off x="3818525"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80" y="2137"/>
                  </a:cubicBezTo>
                  <a:cubicBezTo>
                    <a:pt x="1343" y="2137"/>
                    <a:pt x="1612" y="2039"/>
                    <a:pt x="1830"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68" name="Google Shape;3868;p71"/>
            <p:cNvSpPr/>
            <p:nvPr/>
          </p:nvSpPr>
          <p:spPr>
            <a:xfrm>
              <a:off x="3818525"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69" name="Google Shape;3869;p71"/>
            <p:cNvSpPr/>
            <p:nvPr/>
          </p:nvSpPr>
          <p:spPr>
            <a:xfrm>
              <a:off x="381852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70" name="Google Shape;3870;p71"/>
            <p:cNvSpPr/>
            <p:nvPr/>
          </p:nvSpPr>
          <p:spPr>
            <a:xfrm>
              <a:off x="3818525" y="1876050"/>
              <a:ext cx="62225" cy="53275"/>
            </a:xfrm>
            <a:custGeom>
              <a:avLst/>
              <a:gdLst/>
              <a:ahLst/>
              <a:cxnLst/>
              <a:rect l="l" t="t" r="r" b="b"/>
              <a:pathLst>
                <a:path w="2489" h="2131" extrusionOk="0">
                  <a:moveTo>
                    <a:pt x="1065" y="1"/>
                  </a:moveTo>
                  <a:cubicBezTo>
                    <a:pt x="480" y="1"/>
                    <a:pt x="0" y="472"/>
                    <a:pt x="0" y="1066"/>
                  </a:cubicBezTo>
                  <a:cubicBezTo>
                    <a:pt x="0" y="1707"/>
                    <a:pt x="523" y="2131"/>
                    <a:pt x="1070" y="2131"/>
                  </a:cubicBezTo>
                  <a:cubicBezTo>
                    <a:pt x="1333" y="2131"/>
                    <a:pt x="1602" y="2033"/>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71" name="Google Shape;3871;p71"/>
            <p:cNvSpPr/>
            <p:nvPr/>
          </p:nvSpPr>
          <p:spPr>
            <a:xfrm>
              <a:off x="381852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72" name="Google Shape;3872;p71"/>
            <p:cNvSpPr/>
            <p:nvPr/>
          </p:nvSpPr>
          <p:spPr>
            <a:xfrm>
              <a:off x="381852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73" name="Google Shape;3873;p71"/>
            <p:cNvSpPr/>
            <p:nvPr/>
          </p:nvSpPr>
          <p:spPr>
            <a:xfrm>
              <a:off x="381852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74" name="Google Shape;3874;p71"/>
            <p:cNvSpPr/>
            <p:nvPr/>
          </p:nvSpPr>
          <p:spPr>
            <a:xfrm>
              <a:off x="381852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75" name="Google Shape;3875;p71"/>
            <p:cNvSpPr/>
            <p:nvPr/>
          </p:nvSpPr>
          <p:spPr>
            <a:xfrm>
              <a:off x="381852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76" name="Google Shape;3876;p71"/>
            <p:cNvSpPr/>
            <p:nvPr/>
          </p:nvSpPr>
          <p:spPr>
            <a:xfrm>
              <a:off x="3818525" y="11905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77" name="Google Shape;3877;p71"/>
            <p:cNvSpPr/>
            <p:nvPr/>
          </p:nvSpPr>
          <p:spPr>
            <a:xfrm>
              <a:off x="3818525" y="11143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78" name="Google Shape;3878;p71"/>
            <p:cNvSpPr/>
            <p:nvPr/>
          </p:nvSpPr>
          <p:spPr>
            <a:xfrm>
              <a:off x="3742300" y="2180700"/>
              <a:ext cx="62225" cy="53350"/>
            </a:xfrm>
            <a:custGeom>
              <a:avLst/>
              <a:gdLst/>
              <a:ahLst/>
              <a:cxnLst/>
              <a:rect l="l" t="t" r="r" b="b"/>
              <a:pathLst>
                <a:path w="2489" h="2134" extrusionOk="0">
                  <a:moveTo>
                    <a:pt x="1066" y="1"/>
                  </a:moveTo>
                  <a:cubicBezTo>
                    <a:pt x="481" y="1"/>
                    <a:pt x="1" y="472"/>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79" name="Google Shape;3879;p71"/>
            <p:cNvSpPr/>
            <p:nvPr/>
          </p:nvSpPr>
          <p:spPr>
            <a:xfrm>
              <a:off x="3742300" y="2104500"/>
              <a:ext cx="62225" cy="53325"/>
            </a:xfrm>
            <a:custGeom>
              <a:avLst/>
              <a:gdLst/>
              <a:ahLst/>
              <a:cxnLst/>
              <a:rect l="l" t="t" r="r" b="b"/>
              <a:pathLst>
                <a:path w="2489" h="2133" extrusionOk="0">
                  <a:moveTo>
                    <a:pt x="1066" y="0"/>
                  </a:moveTo>
                  <a:cubicBezTo>
                    <a:pt x="481" y="0"/>
                    <a:pt x="1" y="480"/>
                    <a:pt x="1" y="1065"/>
                  </a:cubicBezTo>
                  <a:cubicBezTo>
                    <a:pt x="1" y="1709"/>
                    <a:pt x="526" y="2133"/>
                    <a:pt x="1072" y="2133"/>
                  </a:cubicBezTo>
                  <a:cubicBezTo>
                    <a:pt x="1333" y="2133"/>
                    <a:pt x="1598" y="2036"/>
                    <a:pt x="1814"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80" name="Google Shape;3880;p71"/>
            <p:cNvSpPr/>
            <p:nvPr/>
          </p:nvSpPr>
          <p:spPr>
            <a:xfrm>
              <a:off x="3742300" y="1876050"/>
              <a:ext cx="62225" cy="53300"/>
            </a:xfrm>
            <a:custGeom>
              <a:avLst/>
              <a:gdLst/>
              <a:ahLst/>
              <a:cxnLst/>
              <a:rect l="l" t="t" r="r" b="b"/>
              <a:pathLst>
                <a:path w="2489" h="2132" extrusionOk="0">
                  <a:moveTo>
                    <a:pt x="1066" y="1"/>
                  </a:moveTo>
                  <a:cubicBezTo>
                    <a:pt x="481" y="1"/>
                    <a:pt x="1" y="472"/>
                    <a:pt x="1" y="1066"/>
                  </a:cubicBezTo>
                  <a:cubicBezTo>
                    <a:pt x="1" y="1705"/>
                    <a:pt x="528" y="2132"/>
                    <a:pt x="1076" y="2132"/>
                  </a:cubicBezTo>
                  <a:cubicBezTo>
                    <a:pt x="1335" y="2132"/>
                    <a:pt x="1599" y="2036"/>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81" name="Google Shape;3881;p71"/>
            <p:cNvSpPr/>
            <p:nvPr/>
          </p:nvSpPr>
          <p:spPr>
            <a:xfrm>
              <a:off x="3742300" y="1799850"/>
              <a:ext cx="62225" cy="53325"/>
            </a:xfrm>
            <a:custGeom>
              <a:avLst/>
              <a:gdLst/>
              <a:ahLst/>
              <a:cxnLst/>
              <a:rect l="l" t="t" r="r" b="b"/>
              <a:pathLst>
                <a:path w="2489" h="2133" extrusionOk="0">
                  <a:moveTo>
                    <a:pt x="1066" y="0"/>
                  </a:moveTo>
                  <a:cubicBezTo>
                    <a:pt x="481" y="0"/>
                    <a:pt x="1" y="472"/>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82" name="Google Shape;3882;p71"/>
            <p:cNvSpPr/>
            <p:nvPr/>
          </p:nvSpPr>
          <p:spPr>
            <a:xfrm>
              <a:off x="3742300" y="1723625"/>
              <a:ext cx="62225" cy="53350"/>
            </a:xfrm>
            <a:custGeom>
              <a:avLst/>
              <a:gdLst/>
              <a:ahLst/>
              <a:cxnLst/>
              <a:rect l="l" t="t" r="r" b="b"/>
              <a:pathLst>
                <a:path w="2489" h="2134" extrusionOk="0">
                  <a:moveTo>
                    <a:pt x="1066" y="1"/>
                  </a:moveTo>
                  <a:cubicBezTo>
                    <a:pt x="481" y="1"/>
                    <a:pt x="1" y="480"/>
                    <a:pt x="1" y="1065"/>
                  </a:cubicBezTo>
                  <a:cubicBezTo>
                    <a:pt x="1" y="1709"/>
                    <a:pt x="526" y="2133"/>
                    <a:pt x="1072" y="2133"/>
                  </a:cubicBezTo>
                  <a:cubicBezTo>
                    <a:pt x="1333" y="2133"/>
                    <a:pt x="1598" y="2037"/>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83" name="Google Shape;3883;p71"/>
            <p:cNvSpPr/>
            <p:nvPr/>
          </p:nvSpPr>
          <p:spPr>
            <a:xfrm>
              <a:off x="3742300" y="1647400"/>
              <a:ext cx="62225" cy="53450"/>
            </a:xfrm>
            <a:custGeom>
              <a:avLst/>
              <a:gdLst/>
              <a:ahLst/>
              <a:cxnLst/>
              <a:rect l="l" t="t" r="r" b="b"/>
              <a:pathLst>
                <a:path w="2489" h="2138" extrusionOk="0">
                  <a:moveTo>
                    <a:pt x="1066" y="1"/>
                  </a:moveTo>
                  <a:cubicBezTo>
                    <a:pt x="481" y="1"/>
                    <a:pt x="1" y="481"/>
                    <a:pt x="1" y="1066"/>
                  </a:cubicBezTo>
                  <a:cubicBezTo>
                    <a:pt x="1" y="1710"/>
                    <a:pt x="526" y="2138"/>
                    <a:pt x="1072" y="2138"/>
                  </a:cubicBezTo>
                  <a:cubicBezTo>
                    <a:pt x="1333" y="2138"/>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84" name="Google Shape;3884;p71"/>
            <p:cNvSpPr/>
            <p:nvPr/>
          </p:nvSpPr>
          <p:spPr>
            <a:xfrm>
              <a:off x="3742300" y="1571400"/>
              <a:ext cx="62225" cy="53250"/>
            </a:xfrm>
            <a:custGeom>
              <a:avLst/>
              <a:gdLst/>
              <a:ahLst/>
              <a:cxnLst/>
              <a:rect l="l" t="t" r="r" b="b"/>
              <a:pathLst>
                <a:path w="2489" h="2130" extrusionOk="0">
                  <a:moveTo>
                    <a:pt x="1066" y="1"/>
                  </a:moveTo>
                  <a:cubicBezTo>
                    <a:pt x="481"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85" name="Google Shape;3885;p71"/>
            <p:cNvSpPr/>
            <p:nvPr/>
          </p:nvSpPr>
          <p:spPr>
            <a:xfrm>
              <a:off x="3742300" y="1495200"/>
              <a:ext cx="62225" cy="53325"/>
            </a:xfrm>
            <a:custGeom>
              <a:avLst/>
              <a:gdLst/>
              <a:ahLst/>
              <a:cxnLst/>
              <a:rect l="l" t="t" r="r" b="b"/>
              <a:pathLst>
                <a:path w="2489" h="2133" extrusionOk="0">
                  <a:moveTo>
                    <a:pt x="1066" y="0"/>
                  </a:moveTo>
                  <a:cubicBezTo>
                    <a:pt x="481" y="0"/>
                    <a:pt x="1" y="472"/>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86" name="Google Shape;3886;p71"/>
            <p:cNvSpPr/>
            <p:nvPr/>
          </p:nvSpPr>
          <p:spPr>
            <a:xfrm>
              <a:off x="3742300" y="1114325"/>
              <a:ext cx="62225" cy="53350"/>
            </a:xfrm>
            <a:custGeom>
              <a:avLst/>
              <a:gdLst/>
              <a:ahLst/>
              <a:cxnLst/>
              <a:rect l="l" t="t" r="r" b="b"/>
              <a:pathLst>
                <a:path w="2489" h="2134" extrusionOk="0">
                  <a:moveTo>
                    <a:pt x="1066" y="1"/>
                  </a:moveTo>
                  <a:cubicBezTo>
                    <a:pt x="481" y="1"/>
                    <a:pt x="1" y="480"/>
                    <a:pt x="1" y="1065"/>
                  </a:cubicBezTo>
                  <a:cubicBezTo>
                    <a:pt x="1" y="1709"/>
                    <a:pt x="526" y="2133"/>
                    <a:pt x="1072" y="2133"/>
                  </a:cubicBezTo>
                  <a:cubicBezTo>
                    <a:pt x="1333" y="2133"/>
                    <a:pt x="1598" y="2037"/>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87" name="Google Shape;3887;p71"/>
            <p:cNvSpPr/>
            <p:nvPr/>
          </p:nvSpPr>
          <p:spPr>
            <a:xfrm>
              <a:off x="366610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88" name="Google Shape;3888;p71"/>
            <p:cNvSpPr/>
            <p:nvPr/>
          </p:nvSpPr>
          <p:spPr>
            <a:xfrm>
              <a:off x="3666100" y="2028275"/>
              <a:ext cx="62200" cy="53450"/>
            </a:xfrm>
            <a:custGeom>
              <a:avLst/>
              <a:gdLst/>
              <a:ahLst/>
              <a:cxnLst/>
              <a:rect l="l" t="t" r="r" b="b"/>
              <a:pathLst>
                <a:path w="2488"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89" name="Google Shape;3889;p71"/>
            <p:cNvSpPr/>
            <p:nvPr/>
          </p:nvSpPr>
          <p:spPr>
            <a:xfrm>
              <a:off x="366610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90" name="Google Shape;3890;p71"/>
            <p:cNvSpPr/>
            <p:nvPr/>
          </p:nvSpPr>
          <p:spPr>
            <a:xfrm>
              <a:off x="3666100" y="1647400"/>
              <a:ext cx="62200" cy="53450"/>
            </a:xfrm>
            <a:custGeom>
              <a:avLst/>
              <a:gdLst/>
              <a:ahLst/>
              <a:cxnLst/>
              <a:rect l="l" t="t" r="r" b="b"/>
              <a:pathLst>
                <a:path w="2488"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91" name="Google Shape;3891;p71"/>
            <p:cNvSpPr/>
            <p:nvPr/>
          </p:nvSpPr>
          <p:spPr>
            <a:xfrm>
              <a:off x="3666100" y="1571400"/>
              <a:ext cx="62150" cy="53250"/>
            </a:xfrm>
            <a:custGeom>
              <a:avLst/>
              <a:gdLst/>
              <a:ahLst/>
              <a:cxnLst/>
              <a:rect l="l" t="t" r="r" b="b"/>
              <a:pathLst>
                <a:path w="2486" h="2130" extrusionOk="0">
                  <a:moveTo>
                    <a:pt x="1075" y="1"/>
                  </a:moveTo>
                  <a:cubicBezTo>
                    <a:pt x="1072" y="1"/>
                    <a:pt x="1069" y="1"/>
                    <a:pt x="1065" y="1"/>
                  </a:cubicBezTo>
                  <a:cubicBezTo>
                    <a:pt x="480" y="1"/>
                    <a:pt x="0" y="472"/>
                    <a:pt x="0" y="1066"/>
                  </a:cubicBezTo>
                  <a:cubicBezTo>
                    <a:pt x="0" y="1703"/>
                    <a:pt x="525" y="2129"/>
                    <a:pt x="1073" y="2129"/>
                  </a:cubicBezTo>
                  <a:cubicBezTo>
                    <a:pt x="1335" y="2129"/>
                    <a:pt x="1603" y="2032"/>
                    <a:pt x="1821" y="1813"/>
                  </a:cubicBezTo>
                  <a:cubicBezTo>
                    <a:pt x="2486" y="1149"/>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92" name="Google Shape;3892;p71"/>
            <p:cNvSpPr/>
            <p:nvPr/>
          </p:nvSpPr>
          <p:spPr>
            <a:xfrm>
              <a:off x="3589875"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93" name="Google Shape;3893;p71"/>
            <p:cNvSpPr/>
            <p:nvPr/>
          </p:nvSpPr>
          <p:spPr>
            <a:xfrm>
              <a:off x="3589875"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94" name="Google Shape;3894;p71"/>
            <p:cNvSpPr/>
            <p:nvPr/>
          </p:nvSpPr>
          <p:spPr>
            <a:xfrm>
              <a:off x="358987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7"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95" name="Google Shape;3895;p71"/>
            <p:cNvSpPr/>
            <p:nvPr/>
          </p:nvSpPr>
          <p:spPr>
            <a:xfrm>
              <a:off x="358987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96" name="Google Shape;3896;p71"/>
            <p:cNvSpPr/>
            <p:nvPr/>
          </p:nvSpPr>
          <p:spPr>
            <a:xfrm>
              <a:off x="35898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7"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97" name="Google Shape;3897;p71"/>
            <p:cNvSpPr/>
            <p:nvPr/>
          </p:nvSpPr>
          <p:spPr>
            <a:xfrm>
              <a:off x="351367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98" name="Google Shape;3898;p71"/>
            <p:cNvSpPr/>
            <p:nvPr/>
          </p:nvSpPr>
          <p:spPr>
            <a:xfrm>
              <a:off x="3513675"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99" name="Google Shape;3899;p71"/>
            <p:cNvSpPr/>
            <p:nvPr/>
          </p:nvSpPr>
          <p:spPr>
            <a:xfrm>
              <a:off x="351367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00" name="Google Shape;3900;p71"/>
            <p:cNvSpPr/>
            <p:nvPr/>
          </p:nvSpPr>
          <p:spPr>
            <a:xfrm>
              <a:off x="3513675" y="2028275"/>
              <a:ext cx="62425" cy="53450"/>
            </a:xfrm>
            <a:custGeom>
              <a:avLst/>
              <a:gdLst/>
              <a:ahLst/>
              <a:cxnLst/>
              <a:rect l="l" t="t" r="r" b="b"/>
              <a:pathLst>
                <a:path w="2497"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01" name="Google Shape;3901;p71"/>
            <p:cNvSpPr/>
            <p:nvPr/>
          </p:nvSpPr>
          <p:spPr>
            <a:xfrm>
              <a:off x="3513675"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02" name="Google Shape;3902;p71"/>
            <p:cNvSpPr/>
            <p:nvPr/>
          </p:nvSpPr>
          <p:spPr>
            <a:xfrm>
              <a:off x="3513675"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03" name="Google Shape;3903;p71"/>
            <p:cNvSpPr/>
            <p:nvPr/>
          </p:nvSpPr>
          <p:spPr>
            <a:xfrm>
              <a:off x="3513675"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04" name="Google Shape;3904;p71"/>
            <p:cNvSpPr/>
            <p:nvPr/>
          </p:nvSpPr>
          <p:spPr>
            <a:xfrm>
              <a:off x="3437450"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05" name="Google Shape;3905;p71"/>
            <p:cNvSpPr/>
            <p:nvPr/>
          </p:nvSpPr>
          <p:spPr>
            <a:xfrm>
              <a:off x="3437450" y="2256925"/>
              <a:ext cx="62575" cy="53425"/>
            </a:xfrm>
            <a:custGeom>
              <a:avLst/>
              <a:gdLst/>
              <a:ahLst/>
              <a:cxnLst/>
              <a:rect l="l" t="t" r="r" b="b"/>
              <a:pathLst>
                <a:path w="2503" h="2137" extrusionOk="0">
                  <a:moveTo>
                    <a:pt x="1084" y="0"/>
                  </a:moveTo>
                  <a:cubicBezTo>
                    <a:pt x="1080"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06" name="Google Shape;3906;p71"/>
            <p:cNvSpPr/>
            <p:nvPr/>
          </p:nvSpPr>
          <p:spPr>
            <a:xfrm>
              <a:off x="3437450"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07" name="Google Shape;3907;p71"/>
            <p:cNvSpPr/>
            <p:nvPr/>
          </p:nvSpPr>
          <p:spPr>
            <a:xfrm>
              <a:off x="3437450"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08" name="Google Shape;3908;p71"/>
            <p:cNvSpPr/>
            <p:nvPr/>
          </p:nvSpPr>
          <p:spPr>
            <a:xfrm>
              <a:off x="3437450" y="1876050"/>
              <a:ext cx="62425" cy="53275"/>
            </a:xfrm>
            <a:custGeom>
              <a:avLst/>
              <a:gdLst/>
              <a:ahLst/>
              <a:cxnLst/>
              <a:rect l="l" t="t" r="r" b="b"/>
              <a:pathLst>
                <a:path w="2497" h="2131" extrusionOk="0">
                  <a:moveTo>
                    <a:pt x="1074" y="1"/>
                  </a:moveTo>
                  <a:cubicBezTo>
                    <a:pt x="480" y="1"/>
                    <a:pt x="9" y="472"/>
                    <a:pt x="1" y="1066"/>
                  </a:cubicBezTo>
                  <a:cubicBezTo>
                    <a:pt x="1" y="1707"/>
                    <a:pt x="527" y="2131"/>
                    <a:pt x="1073" y="2131"/>
                  </a:cubicBezTo>
                  <a:cubicBezTo>
                    <a:pt x="1337" y="2131"/>
                    <a:pt x="1605" y="2033"/>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09" name="Google Shape;3909;p71"/>
            <p:cNvSpPr/>
            <p:nvPr/>
          </p:nvSpPr>
          <p:spPr>
            <a:xfrm>
              <a:off x="3437450"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10" name="Google Shape;3910;p71"/>
            <p:cNvSpPr/>
            <p:nvPr/>
          </p:nvSpPr>
          <p:spPr>
            <a:xfrm>
              <a:off x="3437450"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11" name="Google Shape;3911;p71"/>
            <p:cNvSpPr/>
            <p:nvPr/>
          </p:nvSpPr>
          <p:spPr>
            <a:xfrm>
              <a:off x="3361450" y="2333125"/>
              <a:ext cx="62200" cy="53450"/>
            </a:xfrm>
            <a:custGeom>
              <a:avLst/>
              <a:gdLst/>
              <a:ahLst/>
              <a:cxnLst/>
              <a:rect l="l" t="t" r="r" b="b"/>
              <a:pathLst>
                <a:path w="2488" h="2138" extrusionOk="0">
                  <a:moveTo>
                    <a:pt x="1065" y="1"/>
                  </a:moveTo>
                  <a:cubicBezTo>
                    <a:pt x="472" y="1"/>
                    <a:pt x="0" y="480"/>
                    <a:pt x="0" y="1066"/>
                  </a:cubicBezTo>
                  <a:cubicBezTo>
                    <a:pt x="0" y="1709"/>
                    <a:pt x="525" y="2137"/>
                    <a:pt x="1072"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12" name="Google Shape;3912;p71"/>
            <p:cNvSpPr/>
            <p:nvPr/>
          </p:nvSpPr>
          <p:spPr>
            <a:xfrm>
              <a:off x="336145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5"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13" name="Google Shape;3913;p71"/>
            <p:cNvSpPr/>
            <p:nvPr/>
          </p:nvSpPr>
          <p:spPr>
            <a:xfrm>
              <a:off x="3361450" y="2180700"/>
              <a:ext cx="62200" cy="53350"/>
            </a:xfrm>
            <a:custGeom>
              <a:avLst/>
              <a:gdLst/>
              <a:ahLst/>
              <a:cxnLst/>
              <a:rect l="l" t="t" r="r" b="b"/>
              <a:pathLst>
                <a:path w="2488" h="2134" extrusionOk="0">
                  <a:moveTo>
                    <a:pt x="1065" y="1"/>
                  </a:moveTo>
                  <a:cubicBezTo>
                    <a:pt x="472" y="1"/>
                    <a:pt x="0" y="480"/>
                    <a:pt x="0" y="1066"/>
                  </a:cubicBezTo>
                  <a:cubicBezTo>
                    <a:pt x="0" y="1709"/>
                    <a:pt x="526"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14" name="Google Shape;3914;p71"/>
            <p:cNvSpPr/>
            <p:nvPr/>
          </p:nvSpPr>
          <p:spPr>
            <a:xfrm>
              <a:off x="3361450"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15" name="Google Shape;3915;p71"/>
            <p:cNvSpPr/>
            <p:nvPr/>
          </p:nvSpPr>
          <p:spPr>
            <a:xfrm>
              <a:off x="3285225"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16" name="Google Shape;3916;p71"/>
            <p:cNvSpPr/>
            <p:nvPr/>
          </p:nvSpPr>
          <p:spPr>
            <a:xfrm>
              <a:off x="3132800" y="1647400"/>
              <a:ext cx="62425" cy="53450"/>
            </a:xfrm>
            <a:custGeom>
              <a:avLst/>
              <a:gdLst/>
              <a:ahLst/>
              <a:cxnLst/>
              <a:rect l="l" t="t" r="r" b="b"/>
              <a:pathLst>
                <a:path w="2497" h="2138" extrusionOk="0">
                  <a:moveTo>
                    <a:pt x="1066" y="1"/>
                  </a:moveTo>
                  <a:cubicBezTo>
                    <a:pt x="480" y="1"/>
                    <a:pt x="1" y="481"/>
                    <a:pt x="1" y="1066"/>
                  </a:cubicBezTo>
                  <a:cubicBezTo>
                    <a:pt x="1" y="1710"/>
                    <a:pt x="526" y="2138"/>
                    <a:pt x="1074" y="2138"/>
                  </a:cubicBezTo>
                  <a:cubicBezTo>
                    <a:pt x="1336" y="2138"/>
                    <a:pt x="1604" y="2040"/>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17" name="Google Shape;3917;p71"/>
            <p:cNvSpPr/>
            <p:nvPr/>
          </p:nvSpPr>
          <p:spPr>
            <a:xfrm>
              <a:off x="305680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18" name="Google Shape;3918;p71"/>
            <p:cNvSpPr/>
            <p:nvPr/>
          </p:nvSpPr>
          <p:spPr>
            <a:xfrm>
              <a:off x="30568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19" name="Google Shape;3919;p71"/>
            <p:cNvSpPr/>
            <p:nvPr/>
          </p:nvSpPr>
          <p:spPr>
            <a:xfrm>
              <a:off x="29805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20" name="Google Shape;3920;p71"/>
            <p:cNvSpPr/>
            <p:nvPr/>
          </p:nvSpPr>
          <p:spPr>
            <a:xfrm>
              <a:off x="29805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21" name="Google Shape;3921;p71"/>
            <p:cNvSpPr/>
            <p:nvPr/>
          </p:nvSpPr>
          <p:spPr>
            <a:xfrm>
              <a:off x="2980575" y="134275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22" name="Google Shape;3922;p71"/>
            <p:cNvSpPr/>
            <p:nvPr/>
          </p:nvSpPr>
          <p:spPr>
            <a:xfrm>
              <a:off x="2980575"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23" name="Google Shape;3923;p71"/>
            <p:cNvSpPr/>
            <p:nvPr/>
          </p:nvSpPr>
          <p:spPr>
            <a:xfrm>
              <a:off x="2980575"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24" name="Google Shape;3924;p71"/>
            <p:cNvSpPr/>
            <p:nvPr/>
          </p:nvSpPr>
          <p:spPr>
            <a:xfrm>
              <a:off x="2980575"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25" name="Google Shape;3925;p71"/>
            <p:cNvSpPr/>
            <p:nvPr/>
          </p:nvSpPr>
          <p:spPr>
            <a:xfrm>
              <a:off x="290437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26" name="Google Shape;3926;p71"/>
            <p:cNvSpPr/>
            <p:nvPr/>
          </p:nvSpPr>
          <p:spPr>
            <a:xfrm>
              <a:off x="290437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27" name="Google Shape;3927;p71"/>
            <p:cNvSpPr/>
            <p:nvPr/>
          </p:nvSpPr>
          <p:spPr>
            <a:xfrm>
              <a:off x="290437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28" name="Google Shape;3928;p71"/>
            <p:cNvSpPr/>
            <p:nvPr/>
          </p:nvSpPr>
          <p:spPr>
            <a:xfrm>
              <a:off x="290437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29" name="Google Shape;3929;p71"/>
            <p:cNvSpPr/>
            <p:nvPr/>
          </p:nvSpPr>
          <p:spPr>
            <a:xfrm>
              <a:off x="2904375"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30" name="Google Shape;3930;p71"/>
            <p:cNvSpPr/>
            <p:nvPr/>
          </p:nvSpPr>
          <p:spPr>
            <a:xfrm>
              <a:off x="2904375"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31" name="Google Shape;3931;p71"/>
            <p:cNvSpPr/>
            <p:nvPr/>
          </p:nvSpPr>
          <p:spPr>
            <a:xfrm>
              <a:off x="2904375"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32" name="Google Shape;3932;p71"/>
            <p:cNvSpPr/>
            <p:nvPr/>
          </p:nvSpPr>
          <p:spPr>
            <a:xfrm>
              <a:off x="2828150" y="1571400"/>
              <a:ext cx="62150" cy="53250"/>
            </a:xfrm>
            <a:custGeom>
              <a:avLst/>
              <a:gdLst/>
              <a:ahLst/>
              <a:cxnLst/>
              <a:rect l="l" t="t" r="r" b="b"/>
              <a:pathLst>
                <a:path w="2486" h="2130" extrusionOk="0">
                  <a:moveTo>
                    <a:pt x="1076" y="1"/>
                  </a:moveTo>
                  <a:cubicBezTo>
                    <a:pt x="1072" y="1"/>
                    <a:pt x="1069" y="1"/>
                    <a:pt x="1066" y="1"/>
                  </a:cubicBezTo>
                  <a:cubicBezTo>
                    <a:pt x="480" y="1"/>
                    <a:pt x="1" y="472"/>
                    <a:pt x="1" y="1066"/>
                  </a:cubicBezTo>
                  <a:cubicBezTo>
                    <a:pt x="1" y="1703"/>
                    <a:pt x="525" y="2129"/>
                    <a:pt x="1073" y="2129"/>
                  </a:cubicBezTo>
                  <a:cubicBezTo>
                    <a:pt x="1336" y="2129"/>
                    <a:pt x="1603" y="2032"/>
                    <a:pt x="1822" y="1813"/>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33" name="Google Shape;3933;p71"/>
            <p:cNvSpPr/>
            <p:nvPr/>
          </p:nvSpPr>
          <p:spPr>
            <a:xfrm>
              <a:off x="282815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34" name="Google Shape;3934;p71"/>
            <p:cNvSpPr/>
            <p:nvPr/>
          </p:nvSpPr>
          <p:spPr>
            <a:xfrm>
              <a:off x="282815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35" name="Google Shape;3935;p71"/>
            <p:cNvSpPr/>
            <p:nvPr/>
          </p:nvSpPr>
          <p:spPr>
            <a:xfrm>
              <a:off x="282815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36" name="Google Shape;3936;p71"/>
            <p:cNvSpPr/>
            <p:nvPr/>
          </p:nvSpPr>
          <p:spPr>
            <a:xfrm>
              <a:off x="282815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37" name="Google Shape;3937;p71"/>
            <p:cNvSpPr/>
            <p:nvPr/>
          </p:nvSpPr>
          <p:spPr>
            <a:xfrm>
              <a:off x="2828150"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38" name="Google Shape;3938;p71"/>
            <p:cNvSpPr/>
            <p:nvPr/>
          </p:nvSpPr>
          <p:spPr>
            <a:xfrm>
              <a:off x="2828150"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39" name="Google Shape;3939;p71"/>
            <p:cNvSpPr/>
            <p:nvPr/>
          </p:nvSpPr>
          <p:spPr>
            <a:xfrm>
              <a:off x="2828150" y="1038125"/>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40" name="Google Shape;3940;p71"/>
            <p:cNvSpPr/>
            <p:nvPr/>
          </p:nvSpPr>
          <p:spPr>
            <a:xfrm>
              <a:off x="27519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41" name="Google Shape;3941;p71"/>
            <p:cNvSpPr/>
            <p:nvPr/>
          </p:nvSpPr>
          <p:spPr>
            <a:xfrm>
              <a:off x="275195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42" name="Google Shape;3942;p71"/>
            <p:cNvSpPr/>
            <p:nvPr/>
          </p:nvSpPr>
          <p:spPr>
            <a:xfrm>
              <a:off x="275195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43" name="Google Shape;3943;p71"/>
            <p:cNvSpPr/>
            <p:nvPr/>
          </p:nvSpPr>
          <p:spPr>
            <a:xfrm>
              <a:off x="275195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44" name="Google Shape;3944;p71"/>
            <p:cNvSpPr/>
            <p:nvPr/>
          </p:nvSpPr>
          <p:spPr>
            <a:xfrm>
              <a:off x="2751950"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45" name="Google Shape;3945;p71"/>
            <p:cNvSpPr/>
            <p:nvPr/>
          </p:nvSpPr>
          <p:spPr>
            <a:xfrm>
              <a:off x="2751950"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46" name="Google Shape;3946;p71"/>
            <p:cNvSpPr/>
            <p:nvPr/>
          </p:nvSpPr>
          <p:spPr>
            <a:xfrm>
              <a:off x="2751950"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47" name="Google Shape;3947;p71"/>
            <p:cNvSpPr/>
            <p:nvPr/>
          </p:nvSpPr>
          <p:spPr>
            <a:xfrm>
              <a:off x="2751950"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48" name="Google Shape;3948;p71"/>
            <p:cNvSpPr/>
            <p:nvPr/>
          </p:nvSpPr>
          <p:spPr>
            <a:xfrm>
              <a:off x="26759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49" name="Google Shape;3949;p71"/>
            <p:cNvSpPr/>
            <p:nvPr/>
          </p:nvSpPr>
          <p:spPr>
            <a:xfrm>
              <a:off x="26759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50" name="Google Shape;3950;p71"/>
            <p:cNvSpPr/>
            <p:nvPr/>
          </p:nvSpPr>
          <p:spPr>
            <a:xfrm>
              <a:off x="267592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51" name="Google Shape;3951;p71"/>
            <p:cNvSpPr/>
            <p:nvPr/>
          </p:nvSpPr>
          <p:spPr>
            <a:xfrm>
              <a:off x="267592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52" name="Google Shape;3952;p71"/>
            <p:cNvSpPr/>
            <p:nvPr/>
          </p:nvSpPr>
          <p:spPr>
            <a:xfrm>
              <a:off x="267592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53" name="Google Shape;3953;p71"/>
            <p:cNvSpPr/>
            <p:nvPr/>
          </p:nvSpPr>
          <p:spPr>
            <a:xfrm>
              <a:off x="2675925" y="11905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54" name="Google Shape;3954;p71"/>
            <p:cNvSpPr/>
            <p:nvPr/>
          </p:nvSpPr>
          <p:spPr>
            <a:xfrm>
              <a:off x="2675925"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55" name="Google Shape;3955;p71"/>
            <p:cNvSpPr/>
            <p:nvPr/>
          </p:nvSpPr>
          <p:spPr>
            <a:xfrm>
              <a:off x="2675925" y="1038125"/>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56" name="Google Shape;3956;p71"/>
            <p:cNvSpPr/>
            <p:nvPr/>
          </p:nvSpPr>
          <p:spPr>
            <a:xfrm>
              <a:off x="25997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57" name="Google Shape;3957;p71"/>
            <p:cNvSpPr/>
            <p:nvPr/>
          </p:nvSpPr>
          <p:spPr>
            <a:xfrm>
              <a:off x="25997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58" name="Google Shape;3958;p71"/>
            <p:cNvSpPr/>
            <p:nvPr/>
          </p:nvSpPr>
          <p:spPr>
            <a:xfrm>
              <a:off x="259972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59" name="Google Shape;3959;p71"/>
            <p:cNvSpPr/>
            <p:nvPr/>
          </p:nvSpPr>
          <p:spPr>
            <a:xfrm>
              <a:off x="259972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60" name="Google Shape;3960;p71"/>
            <p:cNvSpPr/>
            <p:nvPr/>
          </p:nvSpPr>
          <p:spPr>
            <a:xfrm>
              <a:off x="259972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61" name="Google Shape;3961;p71"/>
            <p:cNvSpPr/>
            <p:nvPr/>
          </p:nvSpPr>
          <p:spPr>
            <a:xfrm>
              <a:off x="259972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62" name="Google Shape;3962;p71"/>
            <p:cNvSpPr/>
            <p:nvPr/>
          </p:nvSpPr>
          <p:spPr>
            <a:xfrm>
              <a:off x="2599725"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63" name="Google Shape;3963;p71"/>
            <p:cNvSpPr/>
            <p:nvPr/>
          </p:nvSpPr>
          <p:spPr>
            <a:xfrm>
              <a:off x="2599725"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64" name="Google Shape;3964;p71"/>
            <p:cNvSpPr/>
            <p:nvPr/>
          </p:nvSpPr>
          <p:spPr>
            <a:xfrm>
              <a:off x="2599725"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65" name="Google Shape;3965;p71"/>
            <p:cNvSpPr/>
            <p:nvPr/>
          </p:nvSpPr>
          <p:spPr>
            <a:xfrm>
              <a:off x="25235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66" name="Google Shape;3966;p71"/>
            <p:cNvSpPr/>
            <p:nvPr/>
          </p:nvSpPr>
          <p:spPr>
            <a:xfrm>
              <a:off x="252350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67" name="Google Shape;3967;p71"/>
            <p:cNvSpPr/>
            <p:nvPr/>
          </p:nvSpPr>
          <p:spPr>
            <a:xfrm>
              <a:off x="252350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68" name="Google Shape;3968;p71"/>
            <p:cNvSpPr/>
            <p:nvPr/>
          </p:nvSpPr>
          <p:spPr>
            <a:xfrm>
              <a:off x="25235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69" name="Google Shape;3969;p71"/>
            <p:cNvSpPr/>
            <p:nvPr/>
          </p:nvSpPr>
          <p:spPr>
            <a:xfrm>
              <a:off x="25235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70" name="Google Shape;3970;p71"/>
            <p:cNvSpPr/>
            <p:nvPr/>
          </p:nvSpPr>
          <p:spPr>
            <a:xfrm>
              <a:off x="252350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71" name="Google Shape;3971;p71"/>
            <p:cNvSpPr/>
            <p:nvPr/>
          </p:nvSpPr>
          <p:spPr>
            <a:xfrm>
              <a:off x="252350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72" name="Google Shape;3972;p71"/>
            <p:cNvSpPr/>
            <p:nvPr/>
          </p:nvSpPr>
          <p:spPr>
            <a:xfrm>
              <a:off x="2523500" y="1190550"/>
              <a:ext cx="62225" cy="53425"/>
            </a:xfrm>
            <a:custGeom>
              <a:avLst/>
              <a:gdLst/>
              <a:ahLst/>
              <a:cxnLst/>
              <a:rect l="l" t="t" r="r" b="b"/>
              <a:pathLst>
                <a:path w="2489" h="2137" extrusionOk="0">
                  <a:moveTo>
                    <a:pt x="1066" y="0"/>
                  </a:moveTo>
                  <a:cubicBezTo>
                    <a:pt x="480"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73" name="Google Shape;3973;p71"/>
            <p:cNvSpPr/>
            <p:nvPr/>
          </p:nvSpPr>
          <p:spPr>
            <a:xfrm>
              <a:off x="2523500"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74" name="Google Shape;3974;p71"/>
            <p:cNvSpPr/>
            <p:nvPr/>
          </p:nvSpPr>
          <p:spPr>
            <a:xfrm>
              <a:off x="2523500" y="1038125"/>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75" name="Google Shape;3975;p71"/>
            <p:cNvSpPr/>
            <p:nvPr/>
          </p:nvSpPr>
          <p:spPr>
            <a:xfrm>
              <a:off x="2447300"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76" name="Google Shape;3976;p71"/>
            <p:cNvSpPr/>
            <p:nvPr/>
          </p:nvSpPr>
          <p:spPr>
            <a:xfrm>
              <a:off x="2447300" y="1647400"/>
              <a:ext cx="62400" cy="53450"/>
            </a:xfrm>
            <a:custGeom>
              <a:avLst/>
              <a:gdLst/>
              <a:ahLst/>
              <a:cxnLst/>
              <a:rect l="l" t="t" r="r" b="b"/>
              <a:pathLst>
                <a:path w="2496" h="2138" extrusionOk="0">
                  <a:moveTo>
                    <a:pt x="1065" y="1"/>
                  </a:moveTo>
                  <a:cubicBezTo>
                    <a:pt x="480" y="9"/>
                    <a:pt x="8"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77" name="Google Shape;3977;p71"/>
            <p:cNvSpPr/>
            <p:nvPr/>
          </p:nvSpPr>
          <p:spPr>
            <a:xfrm>
              <a:off x="2447300" y="1571400"/>
              <a:ext cx="62400" cy="53250"/>
            </a:xfrm>
            <a:custGeom>
              <a:avLst/>
              <a:gdLst/>
              <a:ahLst/>
              <a:cxnLst/>
              <a:rect l="l" t="t" r="r" b="b"/>
              <a:pathLst>
                <a:path w="2496" h="2130" extrusionOk="0">
                  <a:moveTo>
                    <a:pt x="1065" y="1"/>
                  </a:moveTo>
                  <a:cubicBezTo>
                    <a:pt x="480" y="1"/>
                    <a:pt x="8"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78" name="Google Shape;3978;p71"/>
            <p:cNvSpPr/>
            <p:nvPr/>
          </p:nvSpPr>
          <p:spPr>
            <a:xfrm>
              <a:off x="2447300" y="14952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79" name="Google Shape;3979;p71"/>
            <p:cNvSpPr/>
            <p:nvPr/>
          </p:nvSpPr>
          <p:spPr>
            <a:xfrm>
              <a:off x="2447300" y="1418975"/>
              <a:ext cx="62400" cy="53350"/>
            </a:xfrm>
            <a:custGeom>
              <a:avLst/>
              <a:gdLst/>
              <a:ahLst/>
              <a:cxnLst/>
              <a:rect l="l" t="t" r="r" b="b"/>
              <a:pathLst>
                <a:path w="2496" h="2134" extrusionOk="0">
                  <a:moveTo>
                    <a:pt x="1065" y="1"/>
                  </a:moveTo>
                  <a:cubicBezTo>
                    <a:pt x="480" y="1"/>
                    <a:pt x="8"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80" name="Google Shape;3980;p71"/>
            <p:cNvSpPr/>
            <p:nvPr/>
          </p:nvSpPr>
          <p:spPr>
            <a:xfrm>
              <a:off x="2447300"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81" name="Google Shape;3981;p71"/>
            <p:cNvSpPr/>
            <p:nvPr/>
          </p:nvSpPr>
          <p:spPr>
            <a:xfrm>
              <a:off x="2447300" y="1266550"/>
              <a:ext cx="62400" cy="53450"/>
            </a:xfrm>
            <a:custGeom>
              <a:avLst/>
              <a:gdLst/>
              <a:ahLst/>
              <a:cxnLst/>
              <a:rect l="l" t="t" r="r" b="b"/>
              <a:pathLst>
                <a:path w="2496" h="2138" extrusionOk="0">
                  <a:moveTo>
                    <a:pt x="1065" y="0"/>
                  </a:moveTo>
                  <a:cubicBezTo>
                    <a:pt x="480" y="9"/>
                    <a:pt x="8"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82" name="Google Shape;3982;p71"/>
            <p:cNvSpPr/>
            <p:nvPr/>
          </p:nvSpPr>
          <p:spPr>
            <a:xfrm>
              <a:off x="2447300" y="1190550"/>
              <a:ext cx="62400" cy="53325"/>
            </a:xfrm>
            <a:custGeom>
              <a:avLst/>
              <a:gdLst/>
              <a:ahLst/>
              <a:cxnLst/>
              <a:rect l="l" t="t" r="r" b="b"/>
              <a:pathLst>
                <a:path w="2496" h="2133" extrusionOk="0">
                  <a:moveTo>
                    <a:pt x="1065" y="0"/>
                  </a:moveTo>
                  <a:cubicBezTo>
                    <a:pt x="480" y="0"/>
                    <a:pt x="8"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83" name="Google Shape;3983;p71"/>
            <p:cNvSpPr/>
            <p:nvPr/>
          </p:nvSpPr>
          <p:spPr>
            <a:xfrm>
              <a:off x="2447300" y="11143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84" name="Google Shape;3984;p71"/>
            <p:cNvSpPr/>
            <p:nvPr/>
          </p:nvSpPr>
          <p:spPr>
            <a:xfrm>
              <a:off x="2447300" y="1038125"/>
              <a:ext cx="62400" cy="53325"/>
            </a:xfrm>
            <a:custGeom>
              <a:avLst/>
              <a:gdLst/>
              <a:ahLst/>
              <a:cxnLst/>
              <a:rect l="l" t="t" r="r" b="b"/>
              <a:pathLst>
                <a:path w="2496" h="2133" extrusionOk="0">
                  <a:moveTo>
                    <a:pt x="1065" y="0"/>
                  </a:moveTo>
                  <a:cubicBezTo>
                    <a:pt x="480" y="0"/>
                    <a:pt x="8"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85" name="Google Shape;3985;p71"/>
            <p:cNvSpPr/>
            <p:nvPr/>
          </p:nvSpPr>
          <p:spPr>
            <a:xfrm>
              <a:off x="2371275"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86" name="Google Shape;3986;p71"/>
            <p:cNvSpPr/>
            <p:nvPr/>
          </p:nvSpPr>
          <p:spPr>
            <a:xfrm>
              <a:off x="237127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87" name="Google Shape;3987;p71"/>
            <p:cNvSpPr/>
            <p:nvPr/>
          </p:nvSpPr>
          <p:spPr>
            <a:xfrm>
              <a:off x="237127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88" name="Google Shape;3988;p71"/>
            <p:cNvSpPr/>
            <p:nvPr/>
          </p:nvSpPr>
          <p:spPr>
            <a:xfrm>
              <a:off x="237127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89" name="Google Shape;3989;p71"/>
            <p:cNvSpPr/>
            <p:nvPr/>
          </p:nvSpPr>
          <p:spPr>
            <a:xfrm>
              <a:off x="237127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90" name="Google Shape;3990;p71"/>
            <p:cNvSpPr/>
            <p:nvPr/>
          </p:nvSpPr>
          <p:spPr>
            <a:xfrm>
              <a:off x="237127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8" y="1155"/>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91" name="Google Shape;3991;p71"/>
            <p:cNvSpPr/>
            <p:nvPr/>
          </p:nvSpPr>
          <p:spPr>
            <a:xfrm>
              <a:off x="2371275" y="11905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92" name="Google Shape;3992;p71"/>
            <p:cNvSpPr/>
            <p:nvPr/>
          </p:nvSpPr>
          <p:spPr>
            <a:xfrm>
              <a:off x="2371275"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93" name="Google Shape;3993;p71"/>
            <p:cNvSpPr/>
            <p:nvPr/>
          </p:nvSpPr>
          <p:spPr>
            <a:xfrm>
              <a:off x="2371275" y="1038125"/>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94" name="Google Shape;3994;p71"/>
            <p:cNvSpPr/>
            <p:nvPr/>
          </p:nvSpPr>
          <p:spPr>
            <a:xfrm>
              <a:off x="2295075" y="1342750"/>
              <a:ext cx="62200" cy="53450"/>
            </a:xfrm>
            <a:custGeom>
              <a:avLst/>
              <a:gdLst/>
              <a:ahLst/>
              <a:cxnLst/>
              <a:rect l="l" t="t" r="r" b="b"/>
              <a:pathLst>
                <a:path w="2488" h="2138" extrusionOk="0">
                  <a:moveTo>
                    <a:pt x="1065" y="1"/>
                  </a:moveTo>
                  <a:cubicBezTo>
                    <a:pt x="472" y="1"/>
                    <a:pt x="0" y="481"/>
                    <a:pt x="0" y="1066"/>
                  </a:cubicBezTo>
                  <a:cubicBezTo>
                    <a:pt x="0" y="1710"/>
                    <a:pt x="525" y="2138"/>
                    <a:pt x="1071"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95" name="Google Shape;3995;p71"/>
            <p:cNvSpPr/>
            <p:nvPr/>
          </p:nvSpPr>
          <p:spPr>
            <a:xfrm>
              <a:off x="2295075" y="1266550"/>
              <a:ext cx="62200" cy="53450"/>
            </a:xfrm>
            <a:custGeom>
              <a:avLst/>
              <a:gdLst/>
              <a:ahLst/>
              <a:cxnLst/>
              <a:rect l="l" t="t" r="r" b="b"/>
              <a:pathLst>
                <a:path w="2488" h="2138" extrusionOk="0">
                  <a:moveTo>
                    <a:pt x="1065" y="0"/>
                  </a:moveTo>
                  <a:cubicBezTo>
                    <a:pt x="472" y="9"/>
                    <a:pt x="0" y="480"/>
                    <a:pt x="0" y="1074"/>
                  </a:cubicBezTo>
                  <a:cubicBezTo>
                    <a:pt x="0" y="1711"/>
                    <a:pt x="525" y="2137"/>
                    <a:pt x="1070" y="2137"/>
                  </a:cubicBezTo>
                  <a:cubicBezTo>
                    <a:pt x="1331" y="2137"/>
                    <a:pt x="1597" y="2040"/>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96" name="Google Shape;3996;p71"/>
            <p:cNvSpPr/>
            <p:nvPr/>
          </p:nvSpPr>
          <p:spPr>
            <a:xfrm>
              <a:off x="2295075" y="11905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97" name="Google Shape;3997;p71"/>
            <p:cNvSpPr/>
            <p:nvPr/>
          </p:nvSpPr>
          <p:spPr>
            <a:xfrm>
              <a:off x="2295075" y="111432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98" name="Google Shape;3998;p71"/>
            <p:cNvSpPr/>
            <p:nvPr/>
          </p:nvSpPr>
          <p:spPr>
            <a:xfrm>
              <a:off x="2218650" y="1266550"/>
              <a:ext cx="62225" cy="53450"/>
            </a:xfrm>
            <a:custGeom>
              <a:avLst/>
              <a:gdLst/>
              <a:ahLst/>
              <a:cxnLst/>
              <a:rect l="l" t="t" r="r" b="b"/>
              <a:pathLst>
                <a:path w="2489" h="2138" extrusionOk="0">
                  <a:moveTo>
                    <a:pt x="1074" y="0"/>
                  </a:moveTo>
                  <a:cubicBezTo>
                    <a:pt x="480" y="9"/>
                    <a:pt x="0" y="480"/>
                    <a:pt x="0" y="1074"/>
                  </a:cubicBezTo>
                  <a:cubicBezTo>
                    <a:pt x="0" y="1711"/>
                    <a:pt x="525" y="2137"/>
                    <a:pt x="1073" y="2137"/>
                  </a:cubicBezTo>
                  <a:cubicBezTo>
                    <a:pt x="1335" y="2137"/>
                    <a:pt x="1603" y="2040"/>
                    <a:pt x="1821" y="1821"/>
                  </a:cubicBezTo>
                  <a:cubicBezTo>
                    <a:pt x="2488" y="1155"/>
                    <a:pt x="2017" y="9"/>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999" name="Google Shape;3999;p71"/>
            <p:cNvSpPr/>
            <p:nvPr/>
          </p:nvSpPr>
          <p:spPr>
            <a:xfrm>
              <a:off x="2218650" y="1190550"/>
              <a:ext cx="62225" cy="53325"/>
            </a:xfrm>
            <a:custGeom>
              <a:avLst/>
              <a:gdLst/>
              <a:ahLst/>
              <a:cxnLst/>
              <a:rect l="l" t="t" r="r" b="b"/>
              <a:pathLst>
                <a:path w="2489" h="2133" extrusionOk="0">
                  <a:moveTo>
                    <a:pt x="1074" y="0"/>
                  </a:moveTo>
                  <a:cubicBezTo>
                    <a:pt x="480" y="0"/>
                    <a:pt x="0" y="480"/>
                    <a:pt x="0" y="1065"/>
                  </a:cubicBezTo>
                  <a:cubicBezTo>
                    <a:pt x="0" y="1709"/>
                    <a:pt x="526" y="2133"/>
                    <a:pt x="1074" y="2133"/>
                  </a:cubicBezTo>
                  <a:cubicBezTo>
                    <a:pt x="1336" y="2133"/>
                    <a:pt x="1603" y="2036"/>
                    <a:pt x="1821" y="1821"/>
                  </a:cubicBezTo>
                  <a:cubicBezTo>
                    <a:pt x="2488"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00" name="Google Shape;4000;p71"/>
            <p:cNvSpPr/>
            <p:nvPr/>
          </p:nvSpPr>
          <p:spPr>
            <a:xfrm>
              <a:off x="2218650" y="1114325"/>
              <a:ext cx="62225" cy="53350"/>
            </a:xfrm>
            <a:custGeom>
              <a:avLst/>
              <a:gdLst/>
              <a:ahLst/>
              <a:cxnLst/>
              <a:rect l="l" t="t" r="r" b="b"/>
              <a:pathLst>
                <a:path w="2489" h="2134" extrusionOk="0">
                  <a:moveTo>
                    <a:pt x="1074" y="1"/>
                  </a:moveTo>
                  <a:cubicBezTo>
                    <a:pt x="480" y="1"/>
                    <a:pt x="0" y="480"/>
                    <a:pt x="0" y="1065"/>
                  </a:cubicBezTo>
                  <a:cubicBezTo>
                    <a:pt x="0" y="1709"/>
                    <a:pt x="526" y="2133"/>
                    <a:pt x="1074" y="2133"/>
                  </a:cubicBezTo>
                  <a:cubicBezTo>
                    <a:pt x="1336" y="2133"/>
                    <a:pt x="1603" y="2037"/>
                    <a:pt x="1821" y="1822"/>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01" name="Google Shape;4001;p71"/>
            <p:cNvSpPr/>
            <p:nvPr/>
          </p:nvSpPr>
          <p:spPr>
            <a:xfrm>
              <a:off x="2142425" y="1266550"/>
              <a:ext cx="62425" cy="53450"/>
            </a:xfrm>
            <a:custGeom>
              <a:avLst/>
              <a:gdLst/>
              <a:ahLst/>
              <a:cxnLst/>
              <a:rect l="l" t="t" r="r" b="b"/>
              <a:pathLst>
                <a:path w="2497" h="2138" extrusionOk="0">
                  <a:moveTo>
                    <a:pt x="1074" y="0"/>
                  </a:moveTo>
                  <a:cubicBezTo>
                    <a:pt x="481" y="9"/>
                    <a:pt x="9" y="480"/>
                    <a:pt x="1" y="1074"/>
                  </a:cubicBezTo>
                  <a:cubicBezTo>
                    <a:pt x="1" y="1711"/>
                    <a:pt x="529" y="2137"/>
                    <a:pt x="1077" y="2137"/>
                  </a:cubicBezTo>
                  <a:cubicBezTo>
                    <a:pt x="1339" y="2137"/>
                    <a:pt x="1606"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02" name="Google Shape;4002;p71"/>
            <p:cNvSpPr/>
            <p:nvPr/>
          </p:nvSpPr>
          <p:spPr>
            <a:xfrm>
              <a:off x="2142425" y="11905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03" name="Google Shape;4003;p71"/>
            <p:cNvSpPr/>
            <p:nvPr/>
          </p:nvSpPr>
          <p:spPr>
            <a:xfrm>
              <a:off x="2751950" y="3627950"/>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04" name="Google Shape;4004;p71"/>
            <p:cNvSpPr/>
            <p:nvPr/>
          </p:nvSpPr>
          <p:spPr>
            <a:xfrm>
              <a:off x="2751950" y="3551925"/>
              <a:ext cx="62350" cy="53300"/>
            </a:xfrm>
            <a:custGeom>
              <a:avLst/>
              <a:gdLst/>
              <a:ahLst/>
              <a:cxnLst/>
              <a:rect l="l" t="t" r="r" b="b"/>
              <a:pathLst>
                <a:path w="2494" h="2132" extrusionOk="0">
                  <a:moveTo>
                    <a:pt x="1075" y="1"/>
                  </a:moveTo>
                  <a:cubicBezTo>
                    <a:pt x="1072" y="1"/>
                    <a:pt x="1068" y="1"/>
                    <a:pt x="1065" y="1"/>
                  </a:cubicBezTo>
                  <a:cubicBezTo>
                    <a:pt x="480" y="1"/>
                    <a:pt x="0" y="480"/>
                    <a:pt x="0" y="1066"/>
                  </a:cubicBezTo>
                  <a:cubicBezTo>
                    <a:pt x="6" y="1708"/>
                    <a:pt x="530" y="2131"/>
                    <a:pt x="1075" y="2131"/>
                  </a:cubicBezTo>
                  <a:cubicBezTo>
                    <a:pt x="1337" y="2131"/>
                    <a:pt x="1604" y="2033"/>
                    <a:pt x="1821" y="1814"/>
                  </a:cubicBezTo>
                  <a:cubicBezTo>
                    <a:pt x="2493" y="1141"/>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05" name="Google Shape;4005;p71"/>
            <p:cNvSpPr/>
            <p:nvPr/>
          </p:nvSpPr>
          <p:spPr>
            <a:xfrm>
              <a:off x="2751950" y="3475725"/>
              <a:ext cx="62350" cy="53275"/>
            </a:xfrm>
            <a:custGeom>
              <a:avLst/>
              <a:gdLst/>
              <a:ahLst/>
              <a:cxnLst/>
              <a:rect l="l" t="t" r="r" b="b"/>
              <a:pathLst>
                <a:path w="2494" h="2131" extrusionOk="0">
                  <a:moveTo>
                    <a:pt x="1075" y="0"/>
                  </a:moveTo>
                  <a:cubicBezTo>
                    <a:pt x="1072" y="0"/>
                    <a:pt x="1068" y="0"/>
                    <a:pt x="1065" y="0"/>
                  </a:cubicBezTo>
                  <a:cubicBezTo>
                    <a:pt x="480" y="0"/>
                    <a:pt x="0" y="480"/>
                    <a:pt x="0" y="1065"/>
                  </a:cubicBezTo>
                  <a:cubicBezTo>
                    <a:pt x="0" y="1707"/>
                    <a:pt x="526" y="2131"/>
                    <a:pt x="1073" y="2131"/>
                  </a:cubicBezTo>
                  <a:cubicBezTo>
                    <a:pt x="1336" y="2131"/>
                    <a:pt x="1604" y="2032"/>
                    <a:pt x="1821" y="1813"/>
                  </a:cubicBezTo>
                  <a:cubicBezTo>
                    <a:pt x="2493"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06" name="Google Shape;4006;p71"/>
            <p:cNvSpPr/>
            <p:nvPr/>
          </p:nvSpPr>
          <p:spPr>
            <a:xfrm>
              <a:off x="2675925" y="3856775"/>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07" name="Google Shape;4007;p71"/>
            <p:cNvSpPr/>
            <p:nvPr/>
          </p:nvSpPr>
          <p:spPr>
            <a:xfrm>
              <a:off x="2675725" y="3780375"/>
              <a:ext cx="62425" cy="53475"/>
            </a:xfrm>
            <a:custGeom>
              <a:avLst/>
              <a:gdLst/>
              <a:ahLst/>
              <a:cxnLst/>
              <a:rect l="l" t="t" r="r" b="b"/>
              <a:pathLst>
                <a:path w="2497" h="2139" extrusionOk="0">
                  <a:moveTo>
                    <a:pt x="1074" y="0"/>
                  </a:moveTo>
                  <a:cubicBezTo>
                    <a:pt x="480" y="0"/>
                    <a:pt x="1" y="480"/>
                    <a:pt x="9" y="1073"/>
                  </a:cubicBezTo>
                  <a:cubicBezTo>
                    <a:pt x="9" y="1715"/>
                    <a:pt x="535" y="2139"/>
                    <a:pt x="1081" y="2139"/>
                  </a:cubicBezTo>
                  <a:cubicBezTo>
                    <a:pt x="1345" y="2139"/>
                    <a:pt x="1613" y="2040"/>
                    <a:pt x="1830"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08" name="Google Shape;4008;p71"/>
            <p:cNvSpPr/>
            <p:nvPr/>
          </p:nvSpPr>
          <p:spPr>
            <a:xfrm>
              <a:off x="2675925"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09" name="Google Shape;4009;p71"/>
            <p:cNvSpPr/>
            <p:nvPr/>
          </p:nvSpPr>
          <p:spPr>
            <a:xfrm>
              <a:off x="2675925" y="3627950"/>
              <a:ext cx="62225" cy="53425"/>
            </a:xfrm>
            <a:custGeom>
              <a:avLst/>
              <a:gdLst/>
              <a:ahLst/>
              <a:cxnLst/>
              <a:rect l="l" t="t" r="r" b="b"/>
              <a:pathLst>
                <a:path w="2489" h="2137" extrusionOk="0">
                  <a:moveTo>
                    <a:pt x="1066" y="0"/>
                  </a:moveTo>
                  <a:cubicBezTo>
                    <a:pt x="472"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10" name="Google Shape;4010;p71"/>
            <p:cNvSpPr/>
            <p:nvPr/>
          </p:nvSpPr>
          <p:spPr>
            <a:xfrm>
              <a:off x="2675925" y="3551925"/>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11" name="Google Shape;4011;p71"/>
            <p:cNvSpPr/>
            <p:nvPr/>
          </p:nvSpPr>
          <p:spPr>
            <a:xfrm>
              <a:off x="2675925"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12" name="Google Shape;4012;p71"/>
            <p:cNvSpPr/>
            <p:nvPr/>
          </p:nvSpPr>
          <p:spPr>
            <a:xfrm>
              <a:off x="2599725" y="385677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13" name="Google Shape;4013;p71"/>
            <p:cNvSpPr/>
            <p:nvPr/>
          </p:nvSpPr>
          <p:spPr>
            <a:xfrm>
              <a:off x="2599725" y="3780375"/>
              <a:ext cx="62400" cy="53475"/>
            </a:xfrm>
            <a:custGeom>
              <a:avLst/>
              <a:gdLst/>
              <a:ahLst/>
              <a:cxnLst/>
              <a:rect l="l" t="t" r="r" b="b"/>
              <a:pathLst>
                <a:path w="2496" h="2139" extrusionOk="0">
                  <a:moveTo>
                    <a:pt x="1065" y="0"/>
                  </a:moveTo>
                  <a:cubicBezTo>
                    <a:pt x="472" y="0"/>
                    <a:pt x="0" y="480"/>
                    <a:pt x="0" y="1073"/>
                  </a:cubicBezTo>
                  <a:cubicBezTo>
                    <a:pt x="0" y="1715"/>
                    <a:pt x="526" y="2139"/>
                    <a:pt x="1073" y="2139"/>
                  </a:cubicBezTo>
                  <a:cubicBezTo>
                    <a:pt x="1336" y="2139"/>
                    <a:pt x="1604" y="2040"/>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14" name="Google Shape;4014;p71"/>
            <p:cNvSpPr/>
            <p:nvPr/>
          </p:nvSpPr>
          <p:spPr>
            <a:xfrm>
              <a:off x="2599725"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15" name="Google Shape;4015;p71"/>
            <p:cNvSpPr/>
            <p:nvPr/>
          </p:nvSpPr>
          <p:spPr>
            <a:xfrm>
              <a:off x="2599725" y="3627950"/>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16" name="Google Shape;4016;p71"/>
            <p:cNvSpPr/>
            <p:nvPr/>
          </p:nvSpPr>
          <p:spPr>
            <a:xfrm>
              <a:off x="2599725" y="355192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17" name="Google Shape;4017;p71"/>
            <p:cNvSpPr/>
            <p:nvPr/>
          </p:nvSpPr>
          <p:spPr>
            <a:xfrm>
              <a:off x="2599725" y="3475725"/>
              <a:ext cx="62200" cy="53350"/>
            </a:xfrm>
            <a:custGeom>
              <a:avLst/>
              <a:gdLst/>
              <a:ahLst/>
              <a:cxnLst/>
              <a:rect l="l" t="t" r="r" b="b"/>
              <a:pathLst>
                <a:path w="2488" h="2134" extrusionOk="0">
                  <a:moveTo>
                    <a:pt x="1065" y="0"/>
                  </a:moveTo>
                  <a:cubicBezTo>
                    <a:pt x="472"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18" name="Google Shape;4018;p71"/>
            <p:cNvSpPr/>
            <p:nvPr/>
          </p:nvSpPr>
          <p:spPr>
            <a:xfrm>
              <a:off x="2523500" y="3932800"/>
              <a:ext cx="62225" cy="53475"/>
            </a:xfrm>
            <a:custGeom>
              <a:avLst/>
              <a:gdLst/>
              <a:ahLst/>
              <a:cxnLst/>
              <a:rect l="l" t="t" r="r" b="b"/>
              <a:pathLst>
                <a:path w="2489" h="2139" extrusionOk="0">
                  <a:moveTo>
                    <a:pt x="1066" y="0"/>
                  </a:moveTo>
                  <a:cubicBezTo>
                    <a:pt x="480" y="0"/>
                    <a:pt x="1" y="480"/>
                    <a:pt x="1" y="1073"/>
                  </a:cubicBezTo>
                  <a:cubicBezTo>
                    <a:pt x="6" y="1715"/>
                    <a:pt x="530" y="2139"/>
                    <a:pt x="1075" y="2139"/>
                  </a:cubicBezTo>
                  <a:cubicBezTo>
                    <a:pt x="1338" y="2139"/>
                    <a:pt x="1605" y="2041"/>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19" name="Google Shape;4019;p71"/>
            <p:cNvSpPr/>
            <p:nvPr/>
          </p:nvSpPr>
          <p:spPr>
            <a:xfrm>
              <a:off x="2523500" y="3856775"/>
              <a:ext cx="62225" cy="53300"/>
            </a:xfrm>
            <a:custGeom>
              <a:avLst/>
              <a:gdLst/>
              <a:ahLst/>
              <a:cxnLst/>
              <a:rect l="l" t="t" r="r" b="b"/>
              <a:pathLst>
                <a:path w="2489" h="2132" extrusionOk="0">
                  <a:moveTo>
                    <a:pt x="1066" y="1"/>
                  </a:moveTo>
                  <a:cubicBezTo>
                    <a:pt x="480" y="1"/>
                    <a:pt x="1" y="480"/>
                    <a:pt x="1" y="1066"/>
                  </a:cubicBezTo>
                  <a:cubicBezTo>
                    <a:pt x="1" y="1708"/>
                    <a:pt x="527" y="2131"/>
                    <a:pt x="1073" y="2131"/>
                  </a:cubicBezTo>
                  <a:cubicBezTo>
                    <a:pt x="1337" y="2131"/>
                    <a:pt x="1605"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20" name="Google Shape;4020;p71"/>
            <p:cNvSpPr/>
            <p:nvPr/>
          </p:nvSpPr>
          <p:spPr>
            <a:xfrm>
              <a:off x="2523500" y="3780375"/>
              <a:ext cx="62425" cy="53475"/>
            </a:xfrm>
            <a:custGeom>
              <a:avLst/>
              <a:gdLst/>
              <a:ahLst/>
              <a:cxnLst/>
              <a:rect l="l" t="t" r="r" b="b"/>
              <a:pathLst>
                <a:path w="2497" h="2139" extrusionOk="0">
                  <a:moveTo>
                    <a:pt x="1066" y="0"/>
                  </a:moveTo>
                  <a:cubicBezTo>
                    <a:pt x="480" y="0"/>
                    <a:pt x="1" y="480"/>
                    <a:pt x="1" y="1073"/>
                  </a:cubicBezTo>
                  <a:cubicBezTo>
                    <a:pt x="6" y="1715"/>
                    <a:pt x="530" y="2139"/>
                    <a:pt x="1078" y="2139"/>
                  </a:cubicBezTo>
                  <a:cubicBezTo>
                    <a:pt x="1341" y="2139"/>
                    <a:pt x="1610" y="2040"/>
                    <a:pt x="1830"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21" name="Google Shape;4021;p71"/>
            <p:cNvSpPr/>
            <p:nvPr/>
          </p:nvSpPr>
          <p:spPr>
            <a:xfrm>
              <a:off x="2523500" y="3704150"/>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22" name="Google Shape;4022;p71"/>
            <p:cNvSpPr/>
            <p:nvPr/>
          </p:nvSpPr>
          <p:spPr>
            <a:xfrm>
              <a:off x="2523500" y="3627950"/>
              <a:ext cx="62225" cy="53475"/>
            </a:xfrm>
            <a:custGeom>
              <a:avLst/>
              <a:gdLst/>
              <a:ahLst/>
              <a:cxnLst/>
              <a:rect l="l" t="t" r="r" b="b"/>
              <a:pathLst>
                <a:path w="2489" h="2139" extrusionOk="0">
                  <a:moveTo>
                    <a:pt x="1066" y="0"/>
                  </a:moveTo>
                  <a:cubicBezTo>
                    <a:pt x="480" y="8"/>
                    <a:pt x="1" y="488"/>
                    <a:pt x="1" y="1073"/>
                  </a:cubicBezTo>
                  <a:cubicBezTo>
                    <a:pt x="1" y="1715"/>
                    <a:pt x="527" y="2139"/>
                    <a:pt x="1073" y="2139"/>
                  </a:cubicBezTo>
                  <a:cubicBezTo>
                    <a:pt x="1337" y="2139"/>
                    <a:pt x="1605" y="2040"/>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23" name="Google Shape;4023;p71"/>
            <p:cNvSpPr/>
            <p:nvPr/>
          </p:nvSpPr>
          <p:spPr>
            <a:xfrm>
              <a:off x="2523500" y="3551925"/>
              <a:ext cx="62225" cy="53300"/>
            </a:xfrm>
            <a:custGeom>
              <a:avLst/>
              <a:gdLst/>
              <a:ahLst/>
              <a:cxnLst/>
              <a:rect l="l" t="t" r="r" b="b"/>
              <a:pathLst>
                <a:path w="2489" h="2132" extrusionOk="0">
                  <a:moveTo>
                    <a:pt x="1066" y="1"/>
                  </a:moveTo>
                  <a:cubicBezTo>
                    <a:pt x="480" y="1"/>
                    <a:pt x="1" y="480"/>
                    <a:pt x="1" y="1066"/>
                  </a:cubicBezTo>
                  <a:cubicBezTo>
                    <a:pt x="1" y="1708"/>
                    <a:pt x="527" y="2131"/>
                    <a:pt x="1073" y="2131"/>
                  </a:cubicBezTo>
                  <a:cubicBezTo>
                    <a:pt x="1337" y="2131"/>
                    <a:pt x="1605"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24" name="Google Shape;4024;p71"/>
            <p:cNvSpPr/>
            <p:nvPr/>
          </p:nvSpPr>
          <p:spPr>
            <a:xfrm>
              <a:off x="2523500" y="3475725"/>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7"/>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25" name="Google Shape;4025;p71"/>
            <p:cNvSpPr/>
            <p:nvPr/>
          </p:nvSpPr>
          <p:spPr>
            <a:xfrm>
              <a:off x="2523500" y="33995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26" name="Google Shape;4026;p71"/>
            <p:cNvSpPr/>
            <p:nvPr/>
          </p:nvSpPr>
          <p:spPr>
            <a:xfrm>
              <a:off x="2447300" y="4085225"/>
              <a:ext cx="62400" cy="53350"/>
            </a:xfrm>
            <a:custGeom>
              <a:avLst/>
              <a:gdLst/>
              <a:ahLst/>
              <a:cxnLst/>
              <a:rect l="l" t="t" r="r" b="b"/>
              <a:pathLst>
                <a:path w="2496" h="2134" extrusionOk="0">
                  <a:moveTo>
                    <a:pt x="1065" y="0"/>
                  </a:moveTo>
                  <a:cubicBezTo>
                    <a:pt x="480" y="0"/>
                    <a:pt x="8" y="480"/>
                    <a:pt x="0" y="1065"/>
                  </a:cubicBezTo>
                  <a:cubicBezTo>
                    <a:pt x="0" y="1709"/>
                    <a:pt x="525" y="2133"/>
                    <a:pt x="1074" y="2133"/>
                  </a:cubicBezTo>
                  <a:cubicBezTo>
                    <a:pt x="1336" y="2133"/>
                    <a:pt x="1603" y="2037"/>
                    <a:pt x="1821" y="1821"/>
                  </a:cubicBezTo>
                  <a:cubicBezTo>
                    <a:pt x="2496" y="1147"/>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27" name="Google Shape;4027;p71"/>
            <p:cNvSpPr/>
            <p:nvPr/>
          </p:nvSpPr>
          <p:spPr>
            <a:xfrm>
              <a:off x="2447300" y="4009000"/>
              <a:ext cx="62400" cy="53350"/>
            </a:xfrm>
            <a:custGeom>
              <a:avLst/>
              <a:gdLst/>
              <a:ahLst/>
              <a:cxnLst/>
              <a:rect l="l" t="t" r="r" b="b"/>
              <a:pathLst>
                <a:path w="2496" h="2134" extrusionOk="0">
                  <a:moveTo>
                    <a:pt x="1065" y="1"/>
                  </a:moveTo>
                  <a:cubicBezTo>
                    <a:pt x="480" y="1"/>
                    <a:pt x="0" y="480"/>
                    <a:pt x="0" y="1066"/>
                  </a:cubicBezTo>
                  <a:cubicBezTo>
                    <a:pt x="0" y="1710"/>
                    <a:pt x="529" y="2134"/>
                    <a:pt x="1078" y="2134"/>
                  </a:cubicBezTo>
                  <a:cubicBezTo>
                    <a:pt x="1339" y="2134"/>
                    <a:pt x="1606"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28" name="Google Shape;4028;p71"/>
            <p:cNvSpPr/>
            <p:nvPr/>
          </p:nvSpPr>
          <p:spPr>
            <a:xfrm>
              <a:off x="2447300" y="3932800"/>
              <a:ext cx="62200" cy="53475"/>
            </a:xfrm>
            <a:custGeom>
              <a:avLst/>
              <a:gdLst/>
              <a:ahLst/>
              <a:cxnLst/>
              <a:rect l="l" t="t" r="r" b="b"/>
              <a:pathLst>
                <a:path w="2488" h="2139" extrusionOk="0">
                  <a:moveTo>
                    <a:pt x="1065" y="0"/>
                  </a:moveTo>
                  <a:cubicBezTo>
                    <a:pt x="480" y="0"/>
                    <a:pt x="0" y="480"/>
                    <a:pt x="0" y="1073"/>
                  </a:cubicBezTo>
                  <a:cubicBezTo>
                    <a:pt x="6" y="1715"/>
                    <a:pt x="530" y="2139"/>
                    <a:pt x="1075" y="2139"/>
                  </a:cubicBezTo>
                  <a:cubicBezTo>
                    <a:pt x="1337" y="2139"/>
                    <a:pt x="1604" y="2041"/>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29" name="Google Shape;4029;p71"/>
            <p:cNvSpPr/>
            <p:nvPr/>
          </p:nvSpPr>
          <p:spPr>
            <a:xfrm>
              <a:off x="2447300" y="3856775"/>
              <a:ext cx="62200" cy="53300"/>
            </a:xfrm>
            <a:custGeom>
              <a:avLst/>
              <a:gdLst/>
              <a:ahLst/>
              <a:cxnLst/>
              <a:rect l="l" t="t" r="r" b="b"/>
              <a:pathLst>
                <a:path w="2488" h="2132" extrusionOk="0">
                  <a:moveTo>
                    <a:pt x="1065" y="1"/>
                  </a:moveTo>
                  <a:cubicBezTo>
                    <a:pt x="480" y="1"/>
                    <a:pt x="0" y="480"/>
                    <a:pt x="0" y="1066"/>
                  </a:cubicBezTo>
                  <a:cubicBezTo>
                    <a:pt x="0" y="1708"/>
                    <a:pt x="526" y="2131"/>
                    <a:pt x="1073" y="2131"/>
                  </a:cubicBezTo>
                  <a:cubicBezTo>
                    <a:pt x="1336" y="2131"/>
                    <a:pt x="1604"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30" name="Google Shape;4030;p71"/>
            <p:cNvSpPr/>
            <p:nvPr/>
          </p:nvSpPr>
          <p:spPr>
            <a:xfrm>
              <a:off x="2447300" y="3780375"/>
              <a:ext cx="62400" cy="53475"/>
            </a:xfrm>
            <a:custGeom>
              <a:avLst/>
              <a:gdLst/>
              <a:ahLst/>
              <a:cxnLst/>
              <a:rect l="l" t="t" r="r" b="b"/>
              <a:pathLst>
                <a:path w="2496" h="2139" extrusionOk="0">
                  <a:moveTo>
                    <a:pt x="1065" y="0"/>
                  </a:moveTo>
                  <a:cubicBezTo>
                    <a:pt x="480" y="0"/>
                    <a:pt x="0" y="480"/>
                    <a:pt x="0" y="1073"/>
                  </a:cubicBezTo>
                  <a:cubicBezTo>
                    <a:pt x="6" y="1715"/>
                    <a:pt x="530" y="2139"/>
                    <a:pt x="1077" y="2139"/>
                  </a:cubicBezTo>
                  <a:cubicBezTo>
                    <a:pt x="1341" y="2139"/>
                    <a:pt x="1610" y="2040"/>
                    <a:pt x="1829"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31" name="Google Shape;4031;p71"/>
            <p:cNvSpPr/>
            <p:nvPr/>
          </p:nvSpPr>
          <p:spPr>
            <a:xfrm>
              <a:off x="2447300" y="3704150"/>
              <a:ext cx="62400" cy="53450"/>
            </a:xfrm>
            <a:custGeom>
              <a:avLst/>
              <a:gdLst/>
              <a:ahLst/>
              <a:cxnLst/>
              <a:rect l="l" t="t" r="r" b="b"/>
              <a:pathLst>
                <a:path w="2496" h="2138" extrusionOk="0">
                  <a:moveTo>
                    <a:pt x="1065" y="1"/>
                  </a:moveTo>
                  <a:cubicBezTo>
                    <a:pt x="480" y="1"/>
                    <a:pt x="8"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32" name="Google Shape;4032;p71"/>
            <p:cNvSpPr/>
            <p:nvPr/>
          </p:nvSpPr>
          <p:spPr>
            <a:xfrm>
              <a:off x="2447300" y="3627950"/>
              <a:ext cx="62400" cy="53425"/>
            </a:xfrm>
            <a:custGeom>
              <a:avLst/>
              <a:gdLst/>
              <a:ahLst/>
              <a:cxnLst/>
              <a:rect l="l" t="t" r="r" b="b"/>
              <a:pathLst>
                <a:path w="2496" h="2137" extrusionOk="0">
                  <a:moveTo>
                    <a:pt x="1065" y="0"/>
                  </a:moveTo>
                  <a:cubicBezTo>
                    <a:pt x="480" y="8"/>
                    <a:pt x="0" y="480"/>
                    <a:pt x="0" y="1073"/>
                  </a:cubicBezTo>
                  <a:cubicBezTo>
                    <a:pt x="0" y="1711"/>
                    <a:pt x="528" y="2137"/>
                    <a:pt x="1076" y="2137"/>
                  </a:cubicBezTo>
                  <a:cubicBezTo>
                    <a:pt x="1339" y="2137"/>
                    <a:pt x="1605"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33" name="Google Shape;4033;p71"/>
            <p:cNvSpPr/>
            <p:nvPr/>
          </p:nvSpPr>
          <p:spPr>
            <a:xfrm>
              <a:off x="2447300" y="3551925"/>
              <a:ext cx="62200" cy="53300"/>
            </a:xfrm>
            <a:custGeom>
              <a:avLst/>
              <a:gdLst/>
              <a:ahLst/>
              <a:cxnLst/>
              <a:rect l="l" t="t" r="r" b="b"/>
              <a:pathLst>
                <a:path w="2488" h="2132" extrusionOk="0">
                  <a:moveTo>
                    <a:pt x="1065" y="1"/>
                  </a:moveTo>
                  <a:cubicBezTo>
                    <a:pt x="480" y="1"/>
                    <a:pt x="0" y="480"/>
                    <a:pt x="0" y="1066"/>
                  </a:cubicBezTo>
                  <a:cubicBezTo>
                    <a:pt x="0" y="1708"/>
                    <a:pt x="526" y="2131"/>
                    <a:pt x="1073" y="2131"/>
                  </a:cubicBezTo>
                  <a:cubicBezTo>
                    <a:pt x="1336" y="2131"/>
                    <a:pt x="1604"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34" name="Google Shape;4034;p71"/>
            <p:cNvSpPr/>
            <p:nvPr/>
          </p:nvSpPr>
          <p:spPr>
            <a:xfrm>
              <a:off x="2447300" y="3475725"/>
              <a:ext cx="62400" cy="53350"/>
            </a:xfrm>
            <a:custGeom>
              <a:avLst/>
              <a:gdLst/>
              <a:ahLst/>
              <a:cxnLst/>
              <a:rect l="l" t="t" r="r" b="b"/>
              <a:pathLst>
                <a:path w="2496" h="2134" extrusionOk="0">
                  <a:moveTo>
                    <a:pt x="1065" y="0"/>
                  </a:moveTo>
                  <a:cubicBezTo>
                    <a:pt x="480" y="0"/>
                    <a:pt x="0" y="480"/>
                    <a:pt x="0" y="1065"/>
                  </a:cubicBezTo>
                  <a:cubicBezTo>
                    <a:pt x="0" y="1709"/>
                    <a:pt x="525" y="2133"/>
                    <a:pt x="1074" y="2133"/>
                  </a:cubicBezTo>
                  <a:cubicBezTo>
                    <a:pt x="1336" y="2133"/>
                    <a:pt x="1603" y="2037"/>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35" name="Google Shape;4035;p71"/>
            <p:cNvSpPr/>
            <p:nvPr/>
          </p:nvSpPr>
          <p:spPr>
            <a:xfrm>
              <a:off x="2447300" y="3399500"/>
              <a:ext cx="62400" cy="53350"/>
            </a:xfrm>
            <a:custGeom>
              <a:avLst/>
              <a:gdLst/>
              <a:ahLst/>
              <a:cxnLst/>
              <a:rect l="l" t="t" r="r" b="b"/>
              <a:pathLst>
                <a:path w="2496" h="2134" extrusionOk="0">
                  <a:moveTo>
                    <a:pt x="1065" y="1"/>
                  </a:moveTo>
                  <a:cubicBezTo>
                    <a:pt x="480" y="1"/>
                    <a:pt x="0" y="480"/>
                    <a:pt x="0" y="1066"/>
                  </a:cubicBezTo>
                  <a:cubicBezTo>
                    <a:pt x="0" y="1709"/>
                    <a:pt x="525"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36" name="Google Shape;4036;p71"/>
            <p:cNvSpPr/>
            <p:nvPr/>
          </p:nvSpPr>
          <p:spPr>
            <a:xfrm>
              <a:off x="2447300" y="3323300"/>
              <a:ext cx="62400" cy="53425"/>
            </a:xfrm>
            <a:custGeom>
              <a:avLst/>
              <a:gdLst/>
              <a:ahLst/>
              <a:cxnLst/>
              <a:rect l="l" t="t" r="r" b="b"/>
              <a:pathLst>
                <a:path w="2496" h="2137" extrusionOk="0">
                  <a:moveTo>
                    <a:pt x="1065" y="0"/>
                  </a:moveTo>
                  <a:cubicBezTo>
                    <a:pt x="480" y="0"/>
                    <a:pt x="8" y="480"/>
                    <a:pt x="0" y="1065"/>
                  </a:cubicBezTo>
                  <a:cubicBezTo>
                    <a:pt x="0" y="1709"/>
                    <a:pt x="525" y="2137"/>
                    <a:pt x="1074" y="2137"/>
                  </a:cubicBezTo>
                  <a:cubicBezTo>
                    <a:pt x="1336"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37" name="Google Shape;4037;p71"/>
            <p:cNvSpPr/>
            <p:nvPr/>
          </p:nvSpPr>
          <p:spPr>
            <a:xfrm>
              <a:off x="2371275" y="4237450"/>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40"/>
                    <a:pt x="1814" y="1821"/>
                  </a:cubicBezTo>
                  <a:cubicBezTo>
                    <a:pt x="2488" y="1155"/>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38" name="Google Shape;4038;p71"/>
            <p:cNvSpPr/>
            <p:nvPr/>
          </p:nvSpPr>
          <p:spPr>
            <a:xfrm>
              <a:off x="2371275" y="4161425"/>
              <a:ext cx="62225" cy="53300"/>
            </a:xfrm>
            <a:custGeom>
              <a:avLst/>
              <a:gdLst/>
              <a:ahLst/>
              <a:cxnLst/>
              <a:rect l="l" t="t" r="r" b="b"/>
              <a:pathLst>
                <a:path w="2489" h="2132" extrusionOk="0">
                  <a:moveTo>
                    <a:pt x="1066" y="1"/>
                  </a:moveTo>
                  <a:cubicBezTo>
                    <a:pt x="472" y="1"/>
                    <a:pt x="1" y="472"/>
                    <a:pt x="1" y="1066"/>
                  </a:cubicBezTo>
                  <a:cubicBezTo>
                    <a:pt x="1" y="1708"/>
                    <a:pt x="523" y="2131"/>
                    <a:pt x="1067" y="2131"/>
                  </a:cubicBezTo>
                  <a:cubicBezTo>
                    <a:pt x="1329"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39" name="Google Shape;4039;p71"/>
            <p:cNvSpPr/>
            <p:nvPr/>
          </p:nvSpPr>
          <p:spPr>
            <a:xfrm>
              <a:off x="2371275"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7"/>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40" name="Google Shape;4040;p71"/>
            <p:cNvSpPr/>
            <p:nvPr/>
          </p:nvSpPr>
          <p:spPr>
            <a:xfrm>
              <a:off x="2371275" y="4009000"/>
              <a:ext cx="62225" cy="53350"/>
            </a:xfrm>
            <a:custGeom>
              <a:avLst/>
              <a:gdLst/>
              <a:ahLst/>
              <a:cxnLst/>
              <a:rect l="l" t="t" r="r" b="b"/>
              <a:pathLst>
                <a:path w="2489" h="2134" extrusionOk="0">
                  <a:moveTo>
                    <a:pt x="1066" y="1"/>
                  </a:moveTo>
                  <a:cubicBezTo>
                    <a:pt x="472" y="1"/>
                    <a:pt x="1" y="480"/>
                    <a:pt x="1" y="1066"/>
                  </a:cubicBezTo>
                  <a:cubicBezTo>
                    <a:pt x="1" y="1710"/>
                    <a:pt x="526" y="2134"/>
                    <a:pt x="1072" y="2134"/>
                  </a:cubicBezTo>
                  <a:cubicBezTo>
                    <a:pt x="1333" y="2134"/>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41" name="Google Shape;4041;p71"/>
            <p:cNvSpPr/>
            <p:nvPr/>
          </p:nvSpPr>
          <p:spPr>
            <a:xfrm>
              <a:off x="2371075" y="3932800"/>
              <a:ext cx="62425" cy="53475"/>
            </a:xfrm>
            <a:custGeom>
              <a:avLst/>
              <a:gdLst/>
              <a:ahLst/>
              <a:cxnLst/>
              <a:rect l="l" t="t" r="r" b="b"/>
              <a:pathLst>
                <a:path w="2497" h="2139" extrusionOk="0">
                  <a:moveTo>
                    <a:pt x="1074" y="0"/>
                  </a:moveTo>
                  <a:cubicBezTo>
                    <a:pt x="480" y="0"/>
                    <a:pt x="1" y="480"/>
                    <a:pt x="1" y="1073"/>
                  </a:cubicBezTo>
                  <a:cubicBezTo>
                    <a:pt x="6" y="1715"/>
                    <a:pt x="530" y="2139"/>
                    <a:pt x="1075" y="2139"/>
                  </a:cubicBezTo>
                  <a:cubicBezTo>
                    <a:pt x="1337" y="2139"/>
                    <a:pt x="1605" y="2041"/>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42" name="Google Shape;4042;p71"/>
            <p:cNvSpPr/>
            <p:nvPr/>
          </p:nvSpPr>
          <p:spPr>
            <a:xfrm>
              <a:off x="2371075" y="3856775"/>
              <a:ext cx="62425" cy="53300"/>
            </a:xfrm>
            <a:custGeom>
              <a:avLst/>
              <a:gdLst/>
              <a:ahLst/>
              <a:cxnLst/>
              <a:rect l="l" t="t" r="r" b="b"/>
              <a:pathLst>
                <a:path w="2497" h="2132" extrusionOk="0">
                  <a:moveTo>
                    <a:pt x="1074" y="1"/>
                  </a:moveTo>
                  <a:cubicBezTo>
                    <a:pt x="480" y="1"/>
                    <a:pt x="1" y="480"/>
                    <a:pt x="1" y="1066"/>
                  </a:cubicBezTo>
                  <a:cubicBezTo>
                    <a:pt x="6" y="1708"/>
                    <a:pt x="530" y="2131"/>
                    <a:pt x="1075"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43" name="Google Shape;4043;p71"/>
            <p:cNvSpPr/>
            <p:nvPr/>
          </p:nvSpPr>
          <p:spPr>
            <a:xfrm>
              <a:off x="2371075" y="3780375"/>
              <a:ext cx="62425" cy="53475"/>
            </a:xfrm>
            <a:custGeom>
              <a:avLst/>
              <a:gdLst/>
              <a:ahLst/>
              <a:cxnLst/>
              <a:rect l="l" t="t" r="r" b="b"/>
              <a:pathLst>
                <a:path w="2497" h="2139" extrusionOk="0">
                  <a:moveTo>
                    <a:pt x="1074" y="0"/>
                  </a:moveTo>
                  <a:cubicBezTo>
                    <a:pt x="480" y="0"/>
                    <a:pt x="1" y="480"/>
                    <a:pt x="1" y="1073"/>
                  </a:cubicBezTo>
                  <a:cubicBezTo>
                    <a:pt x="6" y="1715"/>
                    <a:pt x="530" y="2139"/>
                    <a:pt x="1078" y="2139"/>
                  </a:cubicBezTo>
                  <a:cubicBezTo>
                    <a:pt x="1341" y="2139"/>
                    <a:pt x="1610" y="2040"/>
                    <a:pt x="1830"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44" name="Google Shape;4044;p71"/>
            <p:cNvSpPr/>
            <p:nvPr/>
          </p:nvSpPr>
          <p:spPr>
            <a:xfrm>
              <a:off x="2371275"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45" name="Google Shape;4045;p71"/>
            <p:cNvSpPr/>
            <p:nvPr/>
          </p:nvSpPr>
          <p:spPr>
            <a:xfrm>
              <a:off x="2371275" y="3627950"/>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46" name="Google Shape;4046;p71"/>
            <p:cNvSpPr/>
            <p:nvPr/>
          </p:nvSpPr>
          <p:spPr>
            <a:xfrm>
              <a:off x="2371075" y="3551925"/>
              <a:ext cx="62425" cy="53300"/>
            </a:xfrm>
            <a:custGeom>
              <a:avLst/>
              <a:gdLst/>
              <a:ahLst/>
              <a:cxnLst/>
              <a:rect l="l" t="t" r="r" b="b"/>
              <a:pathLst>
                <a:path w="2497" h="2132" extrusionOk="0">
                  <a:moveTo>
                    <a:pt x="1074" y="1"/>
                  </a:moveTo>
                  <a:cubicBezTo>
                    <a:pt x="480" y="1"/>
                    <a:pt x="1" y="480"/>
                    <a:pt x="1" y="1066"/>
                  </a:cubicBezTo>
                  <a:cubicBezTo>
                    <a:pt x="6" y="1708"/>
                    <a:pt x="530" y="2131"/>
                    <a:pt x="1075"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47" name="Google Shape;4047;p71"/>
            <p:cNvSpPr/>
            <p:nvPr/>
          </p:nvSpPr>
          <p:spPr>
            <a:xfrm>
              <a:off x="2371075" y="3475725"/>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7"/>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48" name="Google Shape;4048;p71"/>
            <p:cNvSpPr/>
            <p:nvPr/>
          </p:nvSpPr>
          <p:spPr>
            <a:xfrm>
              <a:off x="2371075" y="3399500"/>
              <a:ext cx="62425" cy="53350"/>
            </a:xfrm>
            <a:custGeom>
              <a:avLst/>
              <a:gdLst/>
              <a:ahLst/>
              <a:cxnLst/>
              <a:rect l="l" t="t" r="r" b="b"/>
              <a:pathLst>
                <a:path w="2497" h="2134" extrusionOk="0">
                  <a:moveTo>
                    <a:pt x="1074" y="1"/>
                  </a:moveTo>
                  <a:cubicBezTo>
                    <a:pt x="480" y="1"/>
                    <a:pt x="9" y="480"/>
                    <a:pt x="1" y="1066"/>
                  </a:cubicBezTo>
                  <a:cubicBezTo>
                    <a:pt x="1" y="1709"/>
                    <a:pt x="526" y="2134"/>
                    <a:pt x="1075" y="2134"/>
                  </a:cubicBezTo>
                  <a:cubicBezTo>
                    <a:pt x="1336" y="2134"/>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49" name="Google Shape;4049;p71"/>
            <p:cNvSpPr/>
            <p:nvPr/>
          </p:nvSpPr>
          <p:spPr>
            <a:xfrm>
              <a:off x="2371075" y="3323300"/>
              <a:ext cx="62425" cy="53425"/>
            </a:xfrm>
            <a:custGeom>
              <a:avLst/>
              <a:gdLst/>
              <a:ahLst/>
              <a:cxnLst/>
              <a:rect l="l" t="t" r="r" b="b"/>
              <a:pathLst>
                <a:path w="2497" h="2137" extrusionOk="0">
                  <a:moveTo>
                    <a:pt x="1074" y="0"/>
                  </a:moveTo>
                  <a:cubicBezTo>
                    <a:pt x="480" y="0"/>
                    <a:pt x="9" y="480"/>
                    <a:pt x="1" y="1065"/>
                  </a:cubicBezTo>
                  <a:cubicBezTo>
                    <a:pt x="1" y="1709"/>
                    <a:pt x="526" y="2137"/>
                    <a:pt x="1074" y="2137"/>
                  </a:cubicBezTo>
                  <a:cubicBezTo>
                    <a:pt x="1336" y="2137"/>
                    <a:pt x="1603" y="2039"/>
                    <a:pt x="1822" y="1821"/>
                  </a:cubicBezTo>
                  <a:cubicBezTo>
                    <a:pt x="2496" y="1154"/>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50" name="Google Shape;4050;p71"/>
            <p:cNvSpPr/>
            <p:nvPr/>
          </p:nvSpPr>
          <p:spPr>
            <a:xfrm>
              <a:off x="2371075" y="3247075"/>
              <a:ext cx="62425" cy="53450"/>
            </a:xfrm>
            <a:custGeom>
              <a:avLst/>
              <a:gdLst/>
              <a:ahLst/>
              <a:cxnLst/>
              <a:rect l="l" t="t" r="r" b="b"/>
              <a:pathLst>
                <a:path w="2497" h="2138" extrusionOk="0">
                  <a:moveTo>
                    <a:pt x="1074" y="1"/>
                  </a:moveTo>
                  <a:cubicBezTo>
                    <a:pt x="480" y="9"/>
                    <a:pt x="9" y="480"/>
                    <a:pt x="1" y="1066"/>
                  </a:cubicBezTo>
                  <a:cubicBezTo>
                    <a:pt x="1" y="1709"/>
                    <a:pt x="526" y="2137"/>
                    <a:pt x="1074" y="2137"/>
                  </a:cubicBezTo>
                  <a:cubicBezTo>
                    <a:pt x="1336" y="2137"/>
                    <a:pt x="1603" y="2040"/>
                    <a:pt x="1822" y="1822"/>
                  </a:cubicBezTo>
                  <a:cubicBezTo>
                    <a:pt x="2496" y="1155"/>
                    <a:pt x="2025"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51" name="Google Shape;4051;p71"/>
            <p:cNvSpPr/>
            <p:nvPr/>
          </p:nvSpPr>
          <p:spPr>
            <a:xfrm>
              <a:off x="2295075" y="4313650"/>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52" name="Google Shape;4052;p71"/>
            <p:cNvSpPr/>
            <p:nvPr/>
          </p:nvSpPr>
          <p:spPr>
            <a:xfrm>
              <a:off x="2295075" y="4237450"/>
              <a:ext cx="62200" cy="53425"/>
            </a:xfrm>
            <a:custGeom>
              <a:avLst/>
              <a:gdLst/>
              <a:ahLst/>
              <a:cxnLst/>
              <a:rect l="l" t="t" r="r" b="b"/>
              <a:pathLst>
                <a:path w="2488" h="2137" extrusionOk="0">
                  <a:moveTo>
                    <a:pt x="1065" y="0"/>
                  </a:moveTo>
                  <a:cubicBezTo>
                    <a:pt x="472" y="8"/>
                    <a:pt x="0" y="480"/>
                    <a:pt x="0" y="1073"/>
                  </a:cubicBezTo>
                  <a:cubicBezTo>
                    <a:pt x="0" y="1711"/>
                    <a:pt x="525" y="2137"/>
                    <a:pt x="1070" y="2137"/>
                  </a:cubicBezTo>
                  <a:cubicBezTo>
                    <a:pt x="1331" y="2137"/>
                    <a:pt x="1597" y="2040"/>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53" name="Google Shape;4053;p71"/>
            <p:cNvSpPr/>
            <p:nvPr/>
          </p:nvSpPr>
          <p:spPr>
            <a:xfrm>
              <a:off x="2295075" y="4161425"/>
              <a:ext cx="62200" cy="53300"/>
            </a:xfrm>
            <a:custGeom>
              <a:avLst/>
              <a:gdLst/>
              <a:ahLst/>
              <a:cxnLst/>
              <a:rect l="l" t="t" r="r" b="b"/>
              <a:pathLst>
                <a:path w="2488" h="2132" extrusionOk="0">
                  <a:moveTo>
                    <a:pt x="1065" y="1"/>
                  </a:moveTo>
                  <a:cubicBezTo>
                    <a:pt x="472"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54" name="Google Shape;4054;p71"/>
            <p:cNvSpPr/>
            <p:nvPr/>
          </p:nvSpPr>
          <p:spPr>
            <a:xfrm>
              <a:off x="2295075" y="4085225"/>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7"/>
                    <a:pt x="1813" y="1821"/>
                  </a:cubicBezTo>
                  <a:cubicBezTo>
                    <a:pt x="2488" y="1147"/>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55" name="Google Shape;4055;p71"/>
            <p:cNvSpPr/>
            <p:nvPr/>
          </p:nvSpPr>
          <p:spPr>
            <a:xfrm>
              <a:off x="2295075" y="4009000"/>
              <a:ext cx="62200" cy="53350"/>
            </a:xfrm>
            <a:custGeom>
              <a:avLst/>
              <a:gdLst/>
              <a:ahLst/>
              <a:cxnLst/>
              <a:rect l="l" t="t" r="r" b="b"/>
              <a:pathLst>
                <a:path w="2488" h="2134" extrusionOk="0">
                  <a:moveTo>
                    <a:pt x="1065" y="1"/>
                  </a:moveTo>
                  <a:cubicBezTo>
                    <a:pt x="472" y="1"/>
                    <a:pt x="0" y="480"/>
                    <a:pt x="0" y="1066"/>
                  </a:cubicBezTo>
                  <a:cubicBezTo>
                    <a:pt x="0" y="1710"/>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56" name="Google Shape;4056;p71"/>
            <p:cNvSpPr/>
            <p:nvPr/>
          </p:nvSpPr>
          <p:spPr>
            <a:xfrm>
              <a:off x="2294850" y="3932800"/>
              <a:ext cx="62425" cy="53475"/>
            </a:xfrm>
            <a:custGeom>
              <a:avLst/>
              <a:gdLst/>
              <a:ahLst/>
              <a:cxnLst/>
              <a:rect l="l" t="t" r="r" b="b"/>
              <a:pathLst>
                <a:path w="2497" h="2139" extrusionOk="0">
                  <a:moveTo>
                    <a:pt x="1074" y="0"/>
                  </a:moveTo>
                  <a:cubicBezTo>
                    <a:pt x="481" y="0"/>
                    <a:pt x="1" y="480"/>
                    <a:pt x="9" y="1073"/>
                  </a:cubicBezTo>
                  <a:cubicBezTo>
                    <a:pt x="9" y="1715"/>
                    <a:pt x="531" y="2139"/>
                    <a:pt x="1078" y="2139"/>
                  </a:cubicBezTo>
                  <a:cubicBezTo>
                    <a:pt x="1342" y="2139"/>
                    <a:pt x="1611" y="2041"/>
                    <a:pt x="1830"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57" name="Google Shape;4057;p71"/>
            <p:cNvSpPr/>
            <p:nvPr/>
          </p:nvSpPr>
          <p:spPr>
            <a:xfrm>
              <a:off x="2295075" y="385677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58" name="Google Shape;4058;p71"/>
            <p:cNvSpPr/>
            <p:nvPr/>
          </p:nvSpPr>
          <p:spPr>
            <a:xfrm>
              <a:off x="2294850" y="3780375"/>
              <a:ext cx="62625" cy="53475"/>
            </a:xfrm>
            <a:custGeom>
              <a:avLst/>
              <a:gdLst/>
              <a:ahLst/>
              <a:cxnLst/>
              <a:rect l="l" t="t" r="r" b="b"/>
              <a:pathLst>
                <a:path w="2505" h="2139" extrusionOk="0">
                  <a:moveTo>
                    <a:pt x="1074" y="0"/>
                  </a:moveTo>
                  <a:cubicBezTo>
                    <a:pt x="481" y="0"/>
                    <a:pt x="1" y="480"/>
                    <a:pt x="9" y="1073"/>
                  </a:cubicBezTo>
                  <a:cubicBezTo>
                    <a:pt x="9" y="1715"/>
                    <a:pt x="535" y="2139"/>
                    <a:pt x="1082" y="2139"/>
                  </a:cubicBezTo>
                  <a:cubicBezTo>
                    <a:pt x="1345" y="2139"/>
                    <a:pt x="1613" y="2040"/>
                    <a:pt x="1830" y="1821"/>
                  </a:cubicBezTo>
                  <a:cubicBezTo>
                    <a:pt x="2505"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59" name="Google Shape;4059;p71"/>
            <p:cNvSpPr/>
            <p:nvPr/>
          </p:nvSpPr>
          <p:spPr>
            <a:xfrm>
              <a:off x="2295075" y="3704150"/>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60" name="Google Shape;4060;p71"/>
            <p:cNvSpPr/>
            <p:nvPr/>
          </p:nvSpPr>
          <p:spPr>
            <a:xfrm>
              <a:off x="2295075" y="3627950"/>
              <a:ext cx="62200" cy="53425"/>
            </a:xfrm>
            <a:custGeom>
              <a:avLst/>
              <a:gdLst/>
              <a:ahLst/>
              <a:cxnLst/>
              <a:rect l="l" t="t" r="r" b="b"/>
              <a:pathLst>
                <a:path w="2488" h="2137" extrusionOk="0">
                  <a:moveTo>
                    <a:pt x="1065" y="0"/>
                  </a:moveTo>
                  <a:cubicBezTo>
                    <a:pt x="472"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61" name="Google Shape;4061;p71"/>
            <p:cNvSpPr/>
            <p:nvPr/>
          </p:nvSpPr>
          <p:spPr>
            <a:xfrm>
              <a:off x="2295075" y="355192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62" name="Google Shape;4062;p71"/>
            <p:cNvSpPr/>
            <p:nvPr/>
          </p:nvSpPr>
          <p:spPr>
            <a:xfrm>
              <a:off x="2295075" y="3475725"/>
              <a:ext cx="62200" cy="53350"/>
            </a:xfrm>
            <a:custGeom>
              <a:avLst/>
              <a:gdLst/>
              <a:ahLst/>
              <a:cxnLst/>
              <a:rect l="l" t="t" r="r" b="b"/>
              <a:pathLst>
                <a:path w="2488" h="2134" extrusionOk="0">
                  <a:moveTo>
                    <a:pt x="1065" y="0"/>
                  </a:moveTo>
                  <a:cubicBezTo>
                    <a:pt x="472"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63" name="Google Shape;4063;p71"/>
            <p:cNvSpPr/>
            <p:nvPr/>
          </p:nvSpPr>
          <p:spPr>
            <a:xfrm>
              <a:off x="2295075" y="3399500"/>
              <a:ext cx="62200" cy="53350"/>
            </a:xfrm>
            <a:custGeom>
              <a:avLst/>
              <a:gdLst/>
              <a:ahLst/>
              <a:cxnLst/>
              <a:rect l="l" t="t" r="r" b="b"/>
              <a:pathLst>
                <a:path w="2488" h="2134" extrusionOk="0">
                  <a:moveTo>
                    <a:pt x="1065" y="1"/>
                  </a:moveTo>
                  <a:cubicBezTo>
                    <a:pt x="472" y="1"/>
                    <a:pt x="0" y="480"/>
                    <a:pt x="0" y="1066"/>
                  </a:cubicBezTo>
                  <a:cubicBezTo>
                    <a:pt x="0" y="1709"/>
                    <a:pt x="525"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64" name="Google Shape;4064;p71"/>
            <p:cNvSpPr/>
            <p:nvPr/>
          </p:nvSpPr>
          <p:spPr>
            <a:xfrm>
              <a:off x="2294925" y="3323300"/>
              <a:ext cx="62350" cy="53425"/>
            </a:xfrm>
            <a:custGeom>
              <a:avLst/>
              <a:gdLst/>
              <a:ahLst/>
              <a:cxnLst/>
              <a:rect l="l" t="t" r="r" b="b"/>
              <a:pathLst>
                <a:path w="2494" h="2137" extrusionOk="0">
                  <a:moveTo>
                    <a:pt x="1071" y="0"/>
                  </a:moveTo>
                  <a:cubicBezTo>
                    <a:pt x="486" y="8"/>
                    <a:pt x="6" y="480"/>
                    <a:pt x="6" y="1065"/>
                  </a:cubicBezTo>
                  <a:cubicBezTo>
                    <a:pt x="1" y="1709"/>
                    <a:pt x="528" y="2137"/>
                    <a:pt x="1076" y="2137"/>
                  </a:cubicBezTo>
                  <a:cubicBezTo>
                    <a:pt x="1337" y="2137"/>
                    <a:pt x="1604"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65" name="Google Shape;4065;p71"/>
            <p:cNvSpPr/>
            <p:nvPr/>
          </p:nvSpPr>
          <p:spPr>
            <a:xfrm>
              <a:off x="2294925" y="3247075"/>
              <a:ext cx="62350" cy="53450"/>
            </a:xfrm>
            <a:custGeom>
              <a:avLst/>
              <a:gdLst/>
              <a:ahLst/>
              <a:cxnLst/>
              <a:rect l="l" t="t" r="r" b="b"/>
              <a:pathLst>
                <a:path w="2494" h="2138" extrusionOk="0">
                  <a:moveTo>
                    <a:pt x="1071" y="1"/>
                  </a:moveTo>
                  <a:cubicBezTo>
                    <a:pt x="486" y="9"/>
                    <a:pt x="6" y="480"/>
                    <a:pt x="6" y="1066"/>
                  </a:cubicBezTo>
                  <a:cubicBezTo>
                    <a:pt x="1" y="1709"/>
                    <a:pt x="524" y="2137"/>
                    <a:pt x="1072" y="2137"/>
                  </a:cubicBezTo>
                  <a:cubicBezTo>
                    <a:pt x="1334" y="2137"/>
                    <a:pt x="1601" y="2040"/>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66" name="Google Shape;4066;p71"/>
            <p:cNvSpPr/>
            <p:nvPr/>
          </p:nvSpPr>
          <p:spPr>
            <a:xfrm>
              <a:off x="2295075" y="3171075"/>
              <a:ext cx="62200" cy="53275"/>
            </a:xfrm>
            <a:custGeom>
              <a:avLst/>
              <a:gdLst/>
              <a:ahLst/>
              <a:cxnLst/>
              <a:rect l="l" t="t" r="r" b="b"/>
              <a:pathLst>
                <a:path w="2488" h="2131" extrusionOk="0">
                  <a:moveTo>
                    <a:pt x="1065" y="0"/>
                  </a:moveTo>
                  <a:cubicBezTo>
                    <a:pt x="472" y="0"/>
                    <a:pt x="0" y="472"/>
                    <a:pt x="0" y="1065"/>
                  </a:cubicBezTo>
                  <a:cubicBezTo>
                    <a:pt x="0" y="1707"/>
                    <a:pt x="522" y="2131"/>
                    <a:pt x="1067" y="2131"/>
                  </a:cubicBezTo>
                  <a:cubicBezTo>
                    <a:pt x="1329" y="2131"/>
                    <a:pt x="1596" y="2032"/>
                    <a:pt x="1813"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67" name="Google Shape;4067;p71"/>
            <p:cNvSpPr/>
            <p:nvPr/>
          </p:nvSpPr>
          <p:spPr>
            <a:xfrm>
              <a:off x="2295075" y="2028275"/>
              <a:ext cx="62200" cy="53450"/>
            </a:xfrm>
            <a:custGeom>
              <a:avLst/>
              <a:gdLst/>
              <a:ahLst/>
              <a:cxnLst/>
              <a:rect l="l" t="t" r="r" b="b"/>
              <a:pathLst>
                <a:path w="2488" h="2138" extrusionOk="0">
                  <a:moveTo>
                    <a:pt x="1065" y="1"/>
                  </a:moveTo>
                  <a:cubicBezTo>
                    <a:pt x="472" y="1"/>
                    <a:pt x="0" y="480"/>
                    <a:pt x="0" y="1065"/>
                  </a:cubicBezTo>
                  <a:cubicBezTo>
                    <a:pt x="0" y="1709"/>
                    <a:pt x="525" y="2137"/>
                    <a:pt x="1071" y="2137"/>
                  </a:cubicBezTo>
                  <a:cubicBezTo>
                    <a:pt x="1332" y="2137"/>
                    <a:pt x="1598"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68" name="Google Shape;4068;p71"/>
            <p:cNvSpPr/>
            <p:nvPr/>
          </p:nvSpPr>
          <p:spPr>
            <a:xfrm>
              <a:off x="2218650" y="4389875"/>
              <a:ext cx="62225" cy="53350"/>
            </a:xfrm>
            <a:custGeom>
              <a:avLst/>
              <a:gdLst/>
              <a:ahLst/>
              <a:cxnLst/>
              <a:rect l="l" t="t" r="r" b="b"/>
              <a:pathLst>
                <a:path w="2489" h="2134" extrusionOk="0">
                  <a:moveTo>
                    <a:pt x="1074" y="0"/>
                  </a:moveTo>
                  <a:cubicBezTo>
                    <a:pt x="480" y="0"/>
                    <a:pt x="0" y="480"/>
                    <a:pt x="0" y="1065"/>
                  </a:cubicBezTo>
                  <a:cubicBezTo>
                    <a:pt x="0" y="1709"/>
                    <a:pt x="526" y="2133"/>
                    <a:pt x="1074" y="2133"/>
                  </a:cubicBezTo>
                  <a:cubicBezTo>
                    <a:pt x="1336" y="2133"/>
                    <a:pt x="1603" y="2037"/>
                    <a:pt x="1821" y="1821"/>
                  </a:cubicBezTo>
                  <a:cubicBezTo>
                    <a:pt x="2488"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69" name="Google Shape;4069;p71"/>
            <p:cNvSpPr/>
            <p:nvPr/>
          </p:nvSpPr>
          <p:spPr>
            <a:xfrm>
              <a:off x="2218650" y="4313650"/>
              <a:ext cx="62225" cy="53450"/>
            </a:xfrm>
            <a:custGeom>
              <a:avLst/>
              <a:gdLst/>
              <a:ahLst/>
              <a:cxnLst/>
              <a:rect l="l" t="t" r="r" b="b"/>
              <a:pathLst>
                <a:path w="2489" h="2138" extrusionOk="0">
                  <a:moveTo>
                    <a:pt x="1074" y="1"/>
                  </a:moveTo>
                  <a:cubicBezTo>
                    <a:pt x="480" y="1"/>
                    <a:pt x="0" y="480"/>
                    <a:pt x="0" y="1066"/>
                  </a:cubicBezTo>
                  <a:cubicBezTo>
                    <a:pt x="0" y="1709"/>
                    <a:pt x="526" y="2137"/>
                    <a:pt x="1074" y="2137"/>
                  </a:cubicBezTo>
                  <a:cubicBezTo>
                    <a:pt x="1336" y="2137"/>
                    <a:pt x="1603" y="2040"/>
                    <a:pt x="1821" y="1822"/>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70" name="Google Shape;4070;p71"/>
            <p:cNvSpPr/>
            <p:nvPr/>
          </p:nvSpPr>
          <p:spPr>
            <a:xfrm>
              <a:off x="2218650" y="4237450"/>
              <a:ext cx="62225" cy="53425"/>
            </a:xfrm>
            <a:custGeom>
              <a:avLst/>
              <a:gdLst/>
              <a:ahLst/>
              <a:cxnLst/>
              <a:rect l="l" t="t" r="r" b="b"/>
              <a:pathLst>
                <a:path w="2489" h="2137" extrusionOk="0">
                  <a:moveTo>
                    <a:pt x="1074" y="0"/>
                  </a:moveTo>
                  <a:cubicBezTo>
                    <a:pt x="480" y="8"/>
                    <a:pt x="0" y="480"/>
                    <a:pt x="0" y="1073"/>
                  </a:cubicBezTo>
                  <a:cubicBezTo>
                    <a:pt x="0" y="1711"/>
                    <a:pt x="525" y="2137"/>
                    <a:pt x="1073" y="2137"/>
                  </a:cubicBezTo>
                  <a:cubicBezTo>
                    <a:pt x="1335" y="2137"/>
                    <a:pt x="1603" y="2040"/>
                    <a:pt x="1821" y="1821"/>
                  </a:cubicBezTo>
                  <a:cubicBezTo>
                    <a:pt x="2488" y="1155"/>
                    <a:pt x="2017" y="8"/>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71" name="Google Shape;4071;p71"/>
            <p:cNvSpPr/>
            <p:nvPr/>
          </p:nvSpPr>
          <p:spPr>
            <a:xfrm>
              <a:off x="2218650" y="4161425"/>
              <a:ext cx="62225" cy="53250"/>
            </a:xfrm>
            <a:custGeom>
              <a:avLst/>
              <a:gdLst/>
              <a:ahLst/>
              <a:cxnLst/>
              <a:rect l="l" t="t" r="r" b="b"/>
              <a:pathLst>
                <a:path w="2489" h="2130" extrusionOk="0">
                  <a:moveTo>
                    <a:pt x="1074" y="1"/>
                  </a:moveTo>
                  <a:cubicBezTo>
                    <a:pt x="480" y="1"/>
                    <a:pt x="0" y="472"/>
                    <a:pt x="0" y="1066"/>
                  </a:cubicBezTo>
                  <a:cubicBezTo>
                    <a:pt x="0" y="1704"/>
                    <a:pt x="525" y="2129"/>
                    <a:pt x="1073" y="2129"/>
                  </a:cubicBezTo>
                  <a:cubicBezTo>
                    <a:pt x="1335" y="2129"/>
                    <a:pt x="1603" y="2032"/>
                    <a:pt x="1821" y="1814"/>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72" name="Google Shape;4072;p71"/>
            <p:cNvSpPr/>
            <p:nvPr/>
          </p:nvSpPr>
          <p:spPr>
            <a:xfrm>
              <a:off x="2218650" y="4085225"/>
              <a:ext cx="62225" cy="53350"/>
            </a:xfrm>
            <a:custGeom>
              <a:avLst/>
              <a:gdLst/>
              <a:ahLst/>
              <a:cxnLst/>
              <a:rect l="l" t="t" r="r" b="b"/>
              <a:pathLst>
                <a:path w="2489" h="2134" extrusionOk="0">
                  <a:moveTo>
                    <a:pt x="1074" y="0"/>
                  </a:moveTo>
                  <a:cubicBezTo>
                    <a:pt x="480" y="0"/>
                    <a:pt x="0" y="472"/>
                    <a:pt x="0" y="1065"/>
                  </a:cubicBezTo>
                  <a:cubicBezTo>
                    <a:pt x="0" y="1709"/>
                    <a:pt x="526" y="2133"/>
                    <a:pt x="1074" y="2133"/>
                  </a:cubicBezTo>
                  <a:cubicBezTo>
                    <a:pt x="1336" y="2133"/>
                    <a:pt x="1603" y="2037"/>
                    <a:pt x="1821" y="1821"/>
                  </a:cubicBezTo>
                  <a:cubicBezTo>
                    <a:pt x="2488"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73" name="Google Shape;4073;p71"/>
            <p:cNvSpPr/>
            <p:nvPr/>
          </p:nvSpPr>
          <p:spPr>
            <a:xfrm>
              <a:off x="2218650" y="4009000"/>
              <a:ext cx="62225" cy="53350"/>
            </a:xfrm>
            <a:custGeom>
              <a:avLst/>
              <a:gdLst/>
              <a:ahLst/>
              <a:cxnLst/>
              <a:rect l="l" t="t" r="r" b="b"/>
              <a:pathLst>
                <a:path w="2489" h="2134" extrusionOk="0">
                  <a:moveTo>
                    <a:pt x="1074" y="1"/>
                  </a:moveTo>
                  <a:cubicBezTo>
                    <a:pt x="480" y="1"/>
                    <a:pt x="0" y="480"/>
                    <a:pt x="0" y="1066"/>
                  </a:cubicBezTo>
                  <a:cubicBezTo>
                    <a:pt x="0" y="1710"/>
                    <a:pt x="526" y="2134"/>
                    <a:pt x="1074" y="2134"/>
                  </a:cubicBezTo>
                  <a:cubicBezTo>
                    <a:pt x="1336" y="2134"/>
                    <a:pt x="1603" y="2037"/>
                    <a:pt x="1821" y="1822"/>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74" name="Google Shape;4074;p71"/>
            <p:cNvSpPr/>
            <p:nvPr/>
          </p:nvSpPr>
          <p:spPr>
            <a:xfrm>
              <a:off x="2218650" y="3932800"/>
              <a:ext cx="62225" cy="53475"/>
            </a:xfrm>
            <a:custGeom>
              <a:avLst/>
              <a:gdLst/>
              <a:ahLst/>
              <a:cxnLst/>
              <a:rect l="l" t="t" r="r" b="b"/>
              <a:pathLst>
                <a:path w="2489" h="2139" extrusionOk="0">
                  <a:moveTo>
                    <a:pt x="1074" y="0"/>
                  </a:moveTo>
                  <a:cubicBezTo>
                    <a:pt x="480" y="0"/>
                    <a:pt x="0" y="480"/>
                    <a:pt x="0" y="1073"/>
                  </a:cubicBezTo>
                  <a:cubicBezTo>
                    <a:pt x="6" y="1715"/>
                    <a:pt x="530" y="2139"/>
                    <a:pt x="1075" y="2139"/>
                  </a:cubicBezTo>
                  <a:cubicBezTo>
                    <a:pt x="1337" y="2139"/>
                    <a:pt x="1605" y="2041"/>
                    <a:pt x="1821" y="1821"/>
                  </a:cubicBezTo>
                  <a:cubicBezTo>
                    <a:pt x="2488" y="1146"/>
                    <a:pt x="2017" y="8"/>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75" name="Google Shape;4075;p71"/>
            <p:cNvSpPr/>
            <p:nvPr/>
          </p:nvSpPr>
          <p:spPr>
            <a:xfrm>
              <a:off x="2218650" y="3856775"/>
              <a:ext cx="62225" cy="53300"/>
            </a:xfrm>
            <a:custGeom>
              <a:avLst/>
              <a:gdLst/>
              <a:ahLst/>
              <a:cxnLst/>
              <a:rect l="l" t="t" r="r" b="b"/>
              <a:pathLst>
                <a:path w="2489" h="2132" extrusionOk="0">
                  <a:moveTo>
                    <a:pt x="1074" y="1"/>
                  </a:moveTo>
                  <a:cubicBezTo>
                    <a:pt x="480" y="1"/>
                    <a:pt x="0" y="472"/>
                    <a:pt x="0" y="1066"/>
                  </a:cubicBezTo>
                  <a:cubicBezTo>
                    <a:pt x="0" y="1708"/>
                    <a:pt x="523" y="2131"/>
                    <a:pt x="1070" y="2131"/>
                  </a:cubicBezTo>
                  <a:cubicBezTo>
                    <a:pt x="1333" y="2131"/>
                    <a:pt x="1602" y="2033"/>
                    <a:pt x="1821" y="1814"/>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76" name="Google Shape;4076;p71"/>
            <p:cNvSpPr/>
            <p:nvPr/>
          </p:nvSpPr>
          <p:spPr>
            <a:xfrm>
              <a:off x="2218650" y="3780375"/>
              <a:ext cx="62425" cy="53475"/>
            </a:xfrm>
            <a:custGeom>
              <a:avLst/>
              <a:gdLst/>
              <a:ahLst/>
              <a:cxnLst/>
              <a:rect l="l" t="t" r="r" b="b"/>
              <a:pathLst>
                <a:path w="2497" h="2139" extrusionOk="0">
                  <a:moveTo>
                    <a:pt x="1074" y="0"/>
                  </a:moveTo>
                  <a:cubicBezTo>
                    <a:pt x="480" y="0"/>
                    <a:pt x="0" y="480"/>
                    <a:pt x="0" y="1073"/>
                  </a:cubicBezTo>
                  <a:cubicBezTo>
                    <a:pt x="6" y="1715"/>
                    <a:pt x="530" y="2139"/>
                    <a:pt x="1077" y="2139"/>
                  </a:cubicBezTo>
                  <a:cubicBezTo>
                    <a:pt x="1341" y="2139"/>
                    <a:pt x="1610" y="2040"/>
                    <a:pt x="1830"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77" name="Google Shape;4077;p71"/>
            <p:cNvSpPr/>
            <p:nvPr/>
          </p:nvSpPr>
          <p:spPr>
            <a:xfrm>
              <a:off x="2218650" y="3704150"/>
              <a:ext cx="62225" cy="53450"/>
            </a:xfrm>
            <a:custGeom>
              <a:avLst/>
              <a:gdLst/>
              <a:ahLst/>
              <a:cxnLst/>
              <a:rect l="l" t="t" r="r" b="b"/>
              <a:pathLst>
                <a:path w="2489" h="2138" extrusionOk="0">
                  <a:moveTo>
                    <a:pt x="1074" y="1"/>
                  </a:moveTo>
                  <a:cubicBezTo>
                    <a:pt x="480" y="1"/>
                    <a:pt x="0" y="480"/>
                    <a:pt x="0" y="1066"/>
                  </a:cubicBezTo>
                  <a:cubicBezTo>
                    <a:pt x="0" y="1709"/>
                    <a:pt x="526" y="2137"/>
                    <a:pt x="1074" y="2137"/>
                  </a:cubicBezTo>
                  <a:cubicBezTo>
                    <a:pt x="1336" y="2137"/>
                    <a:pt x="1603" y="2040"/>
                    <a:pt x="1821" y="1822"/>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78" name="Google Shape;4078;p71"/>
            <p:cNvSpPr/>
            <p:nvPr/>
          </p:nvSpPr>
          <p:spPr>
            <a:xfrm>
              <a:off x="2218650" y="3627950"/>
              <a:ext cx="62225" cy="53425"/>
            </a:xfrm>
            <a:custGeom>
              <a:avLst/>
              <a:gdLst/>
              <a:ahLst/>
              <a:cxnLst/>
              <a:rect l="l" t="t" r="r" b="b"/>
              <a:pathLst>
                <a:path w="2489" h="2137" extrusionOk="0">
                  <a:moveTo>
                    <a:pt x="1074" y="0"/>
                  </a:moveTo>
                  <a:cubicBezTo>
                    <a:pt x="480" y="8"/>
                    <a:pt x="0" y="480"/>
                    <a:pt x="0" y="1073"/>
                  </a:cubicBezTo>
                  <a:cubicBezTo>
                    <a:pt x="0" y="1711"/>
                    <a:pt x="525" y="2137"/>
                    <a:pt x="1073" y="2137"/>
                  </a:cubicBezTo>
                  <a:cubicBezTo>
                    <a:pt x="1335" y="2137"/>
                    <a:pt x="1603" y="2039"/>
                    <a:pt x="1821" y="1821"/>
                  </a:cubicBezTo>
                  <a:cubicBezTo>
                    <a:pt x="2488" y="1154"/>
                    <a:pt x="2017" y="8"/>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79" name="Google Shape;4079;p71"/>
            <p:cNvSpPr/>
            <p:nvPr/>
          </p:nvSpPr>
          <p:spPr>
            <a:xfrm>
              <a:off x="2218650" y="3551925"/>
              <a:ext cx="62225" cy="53300"/>
            </a:xfrm>
            <a:custGeom>
              <a:avLst/>
              <a:gdLst/>
              <a:ahLst/>
              <a:cxnLst/>
              <a:rect l="l" t="t" r="r" b="b"/>
              <a:pathLst>
                <a:path w="2489" h="2132" extrusionOk="0">
                  <a:moveTo>
                    <a:pt x="1074" y="1"/>
                  </a:moveTo>
                  <a:cubicBezTo>
                    <a:pt x="480" y="1"/>
                    <a:pt x="0" y="472"/>
                    <a:pt x="0" y="1066"/>
                  </a:cubicBezTo>
                  <a:cubicBezTo>
                    <a:pt x="0" y="1708"/>
                    <a:pt x="523" y="2131"/>
                    <a:pt x="1070" y="2131"/>
                  </a:cubicBezTo>
                  <a:cubicBezTo>
                    <a:pt x="1333" y="2131"/>
                    <a:pt x="1602" y="2033"/>
                    <a:pt x="1821" y="1814"/>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80" name="Google Shape;4080;p71"/>
            <p:cNvSpPr/>
            <p:nvPr/>
          </p:nvSpPr>
          <p:spPr>
            <a:xfrm>
              <a:off x="2218650" y="3475725"/>
              <a:ext cx="62225" cy="53350"/>
            </a:xfrm>
            <a:custGeom>
              <a:avLst/>
              <a:gdLst/>
              <a:ahLst/>
              <a:cxnLst/>
              <a:rect l="l" t="t" r="r" b="b"/>
              <a:pathLst>
                <a:path w="2489" h="2134" extrusionOk="0">
                  <a:moveTo>
                    <a:pt x="1074" y="0"/>
                  </a:moveTo>
                  <a:cubicBezTo>
                    <a:pt x="480" y="0"/>
                    <a:pt x="0" y="480"/>
                    <a:pt x="0" y="1065"/>
                  </a:cubicBezTo>
                  <a:cubicBezTo>
                    <a:pt x="0" y="1709"/>
                    <a:pt x="526" y="2133"/>
                    <a:pt x="1074" y="2133"/>
                  </a:cubicBezTo>
                  <a:cubicBezTo>
                    <a:pt x="1336" y="2133"/>
                    <a:pt x="1603" y="2037"/>
                    <a:pt x="1821" y="1821"/>
                  </a:cubicBezTo>
                  <a:cubicBezTo>
                    <a:pt x="2488"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81" name="Google Shape;4081;p71"/>
            <p:cNvSpPr/>
            <p:nvPr/>
          </p:nvSpPr>
          <p:spPr>
            <a:xfrm>
              <a:off x="2218650" y="3399500"/>
              <a:ext cx="62425" cy="53350"/>
            </a:xfrm>
            <a:custGeom>
              <a:avLst/>
              <a:gdLst/>
              <a:ahLst/>
              <a:cxnLst/>
              <a:rect l="l" t="t" r="r" b="b"/>
              <a:pathLst>
                <a:path w="2497" h="2134" extrusionOk="0">
                  <a:moveTo>
                    <a:pt x="1074" y="1"/>
                  </a:moveTo>
                  <a:cubicBezTo>
                    <a:pt x="480" y="1"/>
                    <a:pt x="9" y="480"/>
                    <a:pt x="0" y="1066"/>
                  </a:cubicBezTo>
                  <a:cubicBezTo>
                    <a:pt x="0" y="1709"/>
                    <a:pt x="526" y="2134"/>
                    <a:pt x="1074" y="2134"/>
                  </a:cubicBezTo>
                  <a:cubicBezTo>
                    <a:pt x="1336" y="2134"/>
                    <a:pt x="1603" y="2037"/>
                    <a:pt x="1821"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82" name="Google Shape;4082;p71"/>
            <p:cNvSpPr/>
            <p:nvPr/>
          </p:nvSpPr>
          <p:spPr>
            <a:xfrm>
              <a:off x="2218650" y="3323300"/>
              <a:ext cx="62425" cy="53425"/>
            </a:xfrm>
            <a:custGeom>
              <a:avLst/>
              <a:gdLst/>
              <a:ahLst/>
              <a:cxnLst/>
              <a:rect l="l" t="t" r="r" b="b"/>
              <a:pathLst>
                <a:path w="2497" h="2137" extrusionOk="0">
                  <a:moveTo>
                    <a:pt x="1074" y="0"/>
                  </a:moveTo>
                  <a:cubicBezTo>
                    <a:pt x="480" y="0"/>
                    <a:pt x="9" y="480"/>
                    <a:pt x="0" y="1065"/>
                  </a:cubicBezTo>
                  <a:cubicBezTo>
                    <a:pt x="0" y="1709"/>
                    <a:pt x="526" y="2137"/>
                    <a:pt x="1074" y="2137"/>
                  </a:cubicBezTo>
                  <a:cubicBezTo>
                    <a:pt x="1336" y="2137"/>
                    <a:pt x="1603" y="2039"/>
                    <a:pt x="1821" y="1821"/>
                  </a:cubicBezTo>
                  <a:cubicBezTo>
                    <a:pt x="2496" y="1154"/>
                    <a:pt x="2017" y="8"/>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83" name="Google Shape;4083;p71"/>
            <p:cNvSpPr/>
            <p:nvPr/>
          </p:nvSpPr>
          <p:spPr>
            <a:xfrm>
              <a:off x="2218650" y="3247075"/>
              <a:ext cx="62425" cy="53500"/>
            </a:xfrm>
            <a:custGeom>
              <a:avLst/>
              <a:gdLst/>
              <a:ahLst/>
              <a:cxnLst/>
              <a:rect l="l" t="t" r="r" b="b"/>
              <a:pathLst>
                <a:path w="2497" h="2140" extrusionOk="0">
                  <a:moveTo>
                    <a:pt x="1074" y="1"/>
                  </a:moveTo>
                  <a:cubicBezTo>
                    <a:pt x="480" y="9"/>
                    <a:pt x="9" y="480"/>
                    <a:pt x="0" y="1066"/>
                  </a:cubicBezTo>
                  <a:cubicBezTo>
                    <a:pt x="0" y="1711"/>
                    <a:pt x="529" y="2140"/>
                    <a:pt x="1079" y="2140"/>
                  </a:cubicBezTo>
                  <a:cubicBezTo>
                    <a:pt x="1339" y="2140"/>
                    <a:pt x="1605" y="2044"/>
                    <a:pt x="1821" y="1830"/>
                  </a:cubicBezTo>
                  <a:cubicBezTo>
                    <a:pt x="2496" y="1155"/>
                    <a:pt x="2017" y="9"/>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84" name="Google Shape;4084;p71"/>
            <p:cNvSpPr/>
            <p:nvPr/>
          </p:nvSpPr>
          <p:spPr>
            <a:xfrm>
              <a:off x="2218650" y="3171075"/>
              <a:ext cx="62225" cy="53300"/>
            </a:xfrm>
            <a:custGeom>
              <a:avLst/>
              <a:gdLst/>
              <a:ahLst/>
              <a:cxnLst/>
              <a:rect l="l" t="t" r="r" b="b"/>
              <a:pathLst>
                <a:path w="2489" h="2132" extrusionOk="0">
                  <a:moveTo>
                    <a:pt x="1074" y="0"/>
                  </a:moveTo>
                  <a:cubicBezTo>
                    <a:pt x="480" y="0"/>
                    <a:pt x="0" y="472"/>
                    <a:pt x="0" y="1065"/>
                  </a:cubicBezTo>
                  <a:cubicBezTo>
                    <a:pt x="0" y="1705"/>
                    <a:pt x="528" y="2131"/>
                    <a:pt x="1078" y="2131"/>
                  </a:cubicBezTo>
                  <a:cubicBezTo>
                    <a:pt x="1339" y="2131"/>
                    <a:pt x="1604" y="2036"/>
                    <a:pt x="1821" y="1821"/>
                  </a:cubicBezTo>
                  <a:cubicBezTo>
                    <a:pt x="2488"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85" name="Google Shape;4085;p71"/>
            <p:cNvSpPr/>
            <p:nvPr/>
          </p:nvSpPr>
          <p:spPr>
            <a:xfrm>
              <a:off x="2218650" y="2180700"/>
              <a:ext cx="62225" cy="53350"/>
            </a:xfrm>
            <a:custGeom>
              <a:avLst/>
              <a:gdLst/>
              <a:ahLst/>
              <a:cxnLst/>
              <a:rect l="l" t="t" r="r" b="b"/>
              <a:pathLst>
                <a:path w="2489" h="2134" extrusionOk="0">
                  <a:moveTo>
                    <a:pt x="1074" y="1"/>
                  </a:moveTo>
                  <a:cubicBezTo>
                    <a:pt x="480" y="1"/>
                    <a:pt x="0" y="472"/>
                    <a:pt x="0" y="1066"/>
                  </a:cubicBezTo>
                  <a:cubicBezTo>
                    <a:pt x="0" y="1709"/>
                    <a:pt x="526" y="2133"/>
                    <a:pt x="1074" y="2133"/>
                  </a:cubicBezTo>
                  <a:cubicBezTo>
                    <a:pt x="1336" y="2133"/>
                    <a:pt x="1603" y="2037"/>
                    <a:pt x="1821" y="1822"/>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86" name="Google Shape;4086;p71"/>
            <p:cNvSpPr/>
            <p:nvPr/>
          </p:nvSpPr>
          <p:spPr>
            <a:xfrm>
              <a:off x="2218650" y="2028275"/>
              <a:ext cx="62225" cy="53450"/>
            </a:xfrm>
            <a:custGeom>
              <a:avLst/>
              <a:gdLst/>
              <a:ahLst/>
              <a:cxnLst/>
              <a:rect l="l" t="t" r="r" b="b"/>
              <a:pathLst>
                <a:path w="2489" h="2138" extrusionOk="0">
                  <a:moveTo>
                    <a:pt x="1074" y="1"/>
                  </a:moveTo>
                  <a:cubicBezTo>
                    <a:pt x="480" y="1"/>
                    <a:pt x="0" y="480"/>
                    <a:pt x="0" y="1065"/>
                  </a:cubicBezTo>
                  <a:cubicBezTo>
                    <a:pt x="0" y="1709"/>
                    <a:pt x="526" y="2137"/>
                    <a:pt x="1074" y="2137"/>
                  </a:cubicBezTo>
                  <a:cubicBezTo>
                    <a:pt x="1336" y="2137"/>
                    <a:pt x="1603" y="2040"/>
                    <a:pt x="1821" y="1821"/>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87" name="Google Shape;4087;p71"/>
            <p:cNvSpPr/>
            <p:nvPr/>
          </p:nvSpPr>
          <p:spPr>
            <a:xfrm>
              <a:off x="2218650" y="1952050"/>
              <a:ext cx="62225" cy="53450"/>
            </a:xfrm>
            <a:custGeom>
              <a:avLst/>
              <a:gdLst/>
              <a:ahLst/>
              <a:cxnLst/>
              <a:rect l="l" t="t" r="r" b="b"/>
              <a:pathLst>
                <a:path w="2489" h="2138" extrusionOk="0">
                  <a:moveTo>
                    <a:pt x="1074" y="1"/>
                  </a:moveTo>
                  <a:cubicBezTo>
                    <a:pt x="480" y="9"/>
                    <a:pt x="0" y="481"/>
                    <a:pt x="0" y="1074"/>
                  </a:cubicBezTo>
                  <a:cubicBezTo>
                    <a:pt x="0" y="1712"/>
                    <a:pt x="525" y="2138"/>
                    <a:pt x="1073" y="2138"/>
                  </a:cubicBezTo>
                  <a:cubicBezTo>
                    <a:pt x="1335" y="2138"/>
                    <a:pt x="1603" y="2040"/>
                    <a:pt x="1821" y="1822"/>
                  </a:cubicBezTo>
                  <a:cubicBezTo>
                    <a:pt x="2488" y="1155"/>
                    <a:pt x="2017" y="9"/>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88" name="Google Shape;4088;p71"/>
            <p:cNvSpPr/>
            <p:nvPr/>
          </p:nvSpPr>
          <p:spPr>
            <a:xfrm>
              <a:off x="2142425" y="4618300"/>
              <a:ext cx="62425" cy="53450"/>
            </a:xfrm>
            <a:custGeom>
              <a:avLst/>
              <a:gdLst/>
              <a:ahLst/>
              <a:cxnLst/>
              <a:rect l="l" t="t" r="r" b="b"/>
              <a:pathLst>
                <a:path w="2497" h="2138" extrusionOk="0">
                  <a:moveTo>
                    <a:pt x="1074" y="1"/>
                  </a:moveTo>
                  <a:cubicBezTo>
                    <a:pt x="481" y="9"/>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89" name="Google Shape;4089;p71"/>
            <p:cNvSpPr/>
            <p:nvPr/>
          </p:nvSpPr>
          <p:spPr>
            <a:xfrm>
              <a:off x="2142425" y="438987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90" name="Google Shape;4090;p71"/>
            <p:cNvSpPr/>
            <p:nvPr/>
          </p:nvSpPr>
          <p:spPr>
            <a:xfrm>
              <a:off x="2142425" y="43136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91" name="Google Shape;4091;p71"/>
            <p:cNvSpPr/>
            <p:nvPr/>
          </p:nvSpPr>
          <p:spPr>
            <a:xfrm>
              <a:off x="2142425" y="42374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92" name="Google Shape;4092;p71"/>
            <p:cNvSpPr/>
            <p:nvPr/>
          </p:nvSpPr>
          <p:spPr>
            <a:xfrm>
              <a:off x="2142425" y="4161425"/>
              <a:ext cx="62425" cy="53300"/>
            </a:xfrm>
            <a:custGeom>
              <a:avLst/>
              <a:gdLst/>
              <a:ahLst/>
              <a:cxnLst/>
              <a:rect l="l" t="t" r="r" b="b"/>
              <a:pathLst>
                <a:path w="2497" h="2132" extrusionOk="0">
                  <a:moveTo>
                    <a:pt x="1074" y="1"/>
                  </a:moveTo>
                  <a:cubicBezTo>
                    <a:pt x="481" y="1"/>
                    <a:pt x="9"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93" name="Google Shape;4093;p71"/>
            <p:cNvSpPr/>
            <p:nvPr/>
          </p:nvSpPr>
          <p:spPr>
            <a:xfrm>
              <a:off x="2142425" y="40852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94" name="Google Shape;4094;p71"/>
            <p:cNvSpPr/>
            <p:nvPr/>
          </p:nvSpPr>
          <p:spPr>
            <a:xfrm>
              <a:off x="2142425" y="4009000"/>
              <a:ext cx="62425" cy="53350"/>
            </a:xfrm>
            <a:custGeom>
              <a:avLst/>
              <a:gdLst/>
              <a:ahLst/>
              <a:cxnLst/>
              <a:rect l="l" t="t" r="r" b="b"/>
              <a:pathLst>
                <a:path w="2497" h="2134" extrusionOk="0">
                  <a:moveTo>
                    <a:pt x="1074" y="1"/>
                  </a:moveTo>
                  <a:cubicBezTo>
                    <a:pt x="481" y="1"/>
                    <a:pt x="9"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95" name="Google Shape;4095;p71"/>
            <p:cNvSpPr/>
            <p:nvPr/>
          </p:nvSpPr>
          <p:spPr>
            <a:xfrm>
              <a:off x="2142425" y="3932800"/>
              <a:ext cx="62425" cy="53475"/>
            </a:xfrm>
            <a:custGeom>
              <a:avLst/>
              <a:gdLst/>
              <a:ahLst/>
              <a:cxnLst/>
              <a:rect l="l" t="t" r="r" b="b"/>
              <a:pathLst>
                <a:path w="2497" h="2139" extrusionOk="0">
                  <a:moveTo>
                    <a:pt x="1074" y="0"/>
                  </a:moveTo>
                  <a:cubicBezTo>
                    <a:pt x="481" y="0"/>
                    <a:pt x="1" y="480"/>
                    <a:pt x="1" y="1073"/>
                  </a:cubicBezTo>
                  <a:cubicBezTo>
                    <a:pt x="6" y="1715"/>
                    <a:pt x="530" y="2139"/>
                    <a:pt x="1075" y="2139"/>
                  </a:cubicBezTo>
                  <a:cubicBezTo>
                    <a:pt x="1338" y="2139"/>
                    <a:pt x="1605" y="2041"/>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96" name="Google Shape;4096;p71"/>
            <p:cNvSpPr/>
            <p:nvPr/>
          </p:nvSpPr>
          <p:spPr>
            <a:xfrm>
              <a:off x="2142425" y="3856775"/>
              <a:ext cx="62425" cy="53300"/>
            </a:xfrm>
            <a:custGeom>
              <a:avLst/>
              <a:gdLst/>
              <a:ahLst/>
              <a:cxnLst/>
              <a:rect l="l" t="t" r="r" b="b"/>
              <a:pathLst>
                <a:path w="2497" h="2132" extrusionOk="0">
                  <a:moveTo>
                    <a:pt x="1074" y="1"/>
                  </a:moveTo>
                  <a:cubicBezTo>
                    <a:pt x="481" y="1"/>
                    <a:pt x="1" y="480"/>
                    <a:pt x="1" y="1066"/>
                  </a:cubicBezTo>
                  <a:cubicBezTo>
                    <a:pt x="6" y="1708"/>
                    <a:pt x="530" y="2131"/>
                    <a:pt x="1075" y="2131"/>
                  </a:cubicBezTo>
                  <a:cubicBezTo>
                    <a:pt x="1338"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97" name="Google Shape;4097;p71"/>
            <p:cNvSpPr/>
            <p:nvPr/>
          </p:nvSpPr>
          <p:spPr>
            <a:xfrm>
              <a:off x="2142425" y="3780375"/>
              <a:ext cx="62425" cy="53475"/>
            </a:xfrm>
            <a:custGeom>
              <a:avLst/>
              <a:gdLst/>
              <a:ahLst/>
              <a:cxnLst/>
              <a:rect l="l" t="t" r="r" b="b"/>
              <a:pathLst>
                <a:path w="2497" h="2139" extrusionOk="0">
                  <a:moveTo>
                    <a:pt x="1074" y="0"/>
                  </a:moveTo>
                  <a:cubicBezTo>
                    <a:pt x="481" y="0"/>
                    <a:pt x="1" y="480"/>
                    <a:pt x="1" y="1073"/>
                  </a:cubicBezTo>
                  <a:cubicBezTo>
                    <a:pt x="6" y="1715"/>
                    <a:pt x="530" y="2139"/>
                    <a:pt x="1078" y="2139"/>
                  </a:cubicBezTo>
                  <a:cubicBezTo>
                    <a:pt x="1342" y="2139"/>
                    <a:pt x="1611" y="2040"/>
                    <a:pt x="1830"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98" name="Google Shape;4098;p71"/>
            <p:cNvSpPr/>
            <p:nvPr/>
          </p:nvSpPr>
          <p:spPr>
            <a:xfrm>
              <a:off x="2142425" y="37041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099" name="Google Shape;4099;p71"/>
            <p:cNvSpPr/>
            <p:nvPr/>
          </p:nvSpPr>
          <p:spPr>
            <a:xfrm>
              <a:off x="2142425" y="36279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00" name="Google Shape;4100;p71"/>
            <p:cNvSpPr/>
            <p:nvPr/>
          </p:nvSpPr>
          <p:spPr>
            <a:xfrm>
              <a:off x="2142425" y="3551925"/>
              <a:ext cx="62425" cy="53300"/>
            </a:xfrm>
            <a:custGeom>
              <a:avLst/>
              <a:gdLst/>
              <a:ahLst/>
              <a:cxnLst/>
              <a:rect l="l" t="t" r="r" b="b"/>
              <a:pathLst>
                <a:path w="2497" h="2132" extrusionOk="0">
                  <a:moveTo>
                    <a:pt x="1074" y="1"/>
                  </a:moveTo>
                  <a:cubicBezTo>
                    <a:pt x="481" y="1"/>
                    <a:pt x="1" y="480"/>
                    <a:pt x="1" y="1066"/>
                  </a:cubicBezTo>
                  <a:cubicBezTo>
                    <a:pt x="6" y="1708"/>
                    <a:pt x="530" y="2131"/>
                    <a:pt x="1075" y="2131"/>
                  </a:cubicBezTo>
                  <a:cubicBezTo>
                    <a:pt x="1338"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01" name="Google Shape;4101;p71"/>
            <p:cNvSpPr/>
            <p:nvPr/>
          </p:nvSpPr>
          <p:spPr>
            <a:xfrm>
              <a:off x="2142425" y="3475725"/>
              <a:ext cx="62425" cy="53350"/>
            </a:xfrm>
            <a:custGeom>
              <a:avLst/>
              <a:gdLst/>
              <a:ahLst/>
              <a:cxnLst/>
              <a:rect l="l" t="t" r="r" b="b"/>
              <a:pathLst>
                <a:path w="2497" h="2134" extrusionOk="0">
                  <a:moveTo>
                    <a:pt x="1074" y="0"/>
                  </a:moveTo>
                  <a:cubicBezTo>
                    <a:pt x="481" y="0"/>
                    <a:pt x="1" y="480"/>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02" name="Google Shape;4102;p71"/>
            <p:cNvSpPr/>
            <p:nvPr/>
          </p:nvSpPr>
          <p:spPr>
            <a:xfrm>
              <a:off x="2142425" y="3399500"/>
              <a:ext cx="62425" cy="53350"/>
            </a:xfrm>
            <a:custGeom>
              <a:avLst/>
              <a:gdLst/>
              <a:ahLst/>
              <a:cxnLst/>
              <a:rect l="l" t="t" r="r" b="b"/>
              <a:pathLst>
                <a:path w="2497" h="2134" extrusionOk="0">
                  <a:moveTo>
                    <a:pt x="1074" y="1"/>
                  </a:moveTo>
                  <a:cubicBezTo>
                    <a:pt x="481" y="1"/>
                    <a:pt x="9" y="480"/>
                    <a:pt x="1" y="1066"/>
                  </a:cubicBezTo>
                  <a:cubicBezTo>
                    <a:pt x="1" y="1709"/>
                    <a:pt x="526" y="2134"/>
                    <a:pt x="1075" y="2134"/>
                  </a:cubicBezTo>
                  <a:cubicBezTo>
                    <a:pt x="1337" y="2134"/>
                    <a:pt x="1604"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03" name="Google Shape;4103;p71"/>
            <p:cNvSpPr/>
            <p:nvPr/>
          </p:nvSpPr>
          <p:spPr>
            <a:xfrm>
              <a:off x="2142425" y="3323300"/>
              <a:ext cx="62425" cy="53425"/>
            </a:xfrm>
            <a:custGeom>
              <a:avLst/>
              <a:gdLst/>
              <a:ahLst/>
              <a:cxnLst/>
              <a:rect l="l" t="t" r="r" b="b"/>
              <a:pathLst>
                <a:path w="2497" h="2137" extrusionOk="0">
                  <a:moveTo>
                    <a:pt x="1074" y="0"/>
                  </a:moveTo>
                  <a:cubicBezTo>
                    <a:pt x="481" y="0"/>
                    <a:pt x="9" y="480"/>
                    <a:pt x="1" y="1065"/>
                  </a:cubicBezTo>
                  <a:cubicBezTo>
                    <a:pt x="1" y="1709"/>
                    <a:pt x="526" y="2137"/>
                    <a:pt x="1075" y="2137"/>
                  </a:cubicBezTo>
                  <a:cubicBezTo>
                    <a:pt x="1337" y="2137"/>
                    <a:pt x="1604"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04" name="Google Shape;4104;p71"/>
            <p:cNvSpPr/>
            <p:nvPr/>
          </p:nvSpPr>
          <p:spPr>
            <a:xfrm>
              <a:off x="2142425" y="3247075"/>
              <a:ext cx="62425" cy="53450"/>
            </a:xfrm>
            <a:custGeom>
              <a:avLst/>
              <a:gdLst/>
              <a:ahLst/>
              <a:cxnLst/>
              <a:rect l="l" t="t" r="r" b="b"/>
              <a:pathLst>
                <a:path w="2497" h="2138" extrusionOk="0">
                  <a:moveTo>
                    <a:pt x="1074" y="1"/>
                  </a:moveTo>
                  <a:cubicBezTo>
                    <a:pt x="481" y="9"/>
                    <a:pt x="9" y="480"/>
                    <a:pt x="1" y="1066"/>
                  </a:cubicBezTo>
                  <a:cubicBezTo>
                    <a:pt x="1" y="1709"/>
                    <a:pt x="526" y="2137"/>
                    <a:pt x="1075" y="2137"/>
                  </a:cubicBezTo>
                  <a:cubicBezTo>
                    <a:pt x="1337" y="2137"/>
                    <a:pt x="1604"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05" name="Google Shape;4105;p71"/>
            <p:cNvSpPr/>
            <p:nvPr/>
          </p:nvSpPr>
          <p:spPr>
            <a:xfrm>
              <a:off x="2142425" y="317107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06" name="Google Shape;4106;p71"/>
            <p:cNvSpPr/>
            <p:nvPr/>
          </p:nvSpPr>
          <p:spPr>
            <a:xfrm>
              <a:off x="2142425"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07" name="Google Shape;4107;p71"/>
            <p:cNvSpPr/>
            <p:nvPr/>
          </p:nvSpPr>
          <p:spPr>
            <a:xfrm>
              <a:off x="2142425"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6"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08" name="Google Shape;4108;p71"/>
            <p:cNvSpPr/>
            <p:nvPr/>
          </p:nvSpPr>
          <p:spPr>
            <a:xfrm>
              <a:off x="2142425"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09" name="Google Shape;4109;p71"/>
            <p:cNvSpPr/>
            <p:nvPr/>
          </p:nvSpPr>
          <p:spPr>
            <a:xfrm>
              <a:off x="2142425" y="1876050"/>
              <a:ext cx="62425" cy="53275"/>
            </a:xfrm>
            <a:custGeom>
              <a:avLst/>
              <a:gdLst/>
              <a:ahLst/>
              <a:cxnLst/>
              <a:rect l="l" t="t" r="r" b="b"/>
              <a:pathLst>
                <a:path w="2497" h="2131" extrusionOk="0">
                  <a:moveTo>
                    <a:pt x="1074" y="1"/>
                  </a:moveTo>
                  <a:cubicBezTo>
                    <a:pt x="481"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10" name="Google Shape;4110;p71"/>
            <p:cNvSpPr/>
            <p:nvPr/>
          </p:nvSpPr>
          <p:spPr>
            <a:xfrm>
              <a:off x="2142425"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11" name="Google Shape;4111;p71"/>
            <p:cNvSpPr/>
            <p:nvPr/>
          </p:nvSpPr>
          <p:spPr>
            <a:xfrm>
              <a:off x="2142425"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12" name="Google Shape;4112;p71"/>
            <p:cNvSpPr/>
            <p:nvPr/>
          </p:nvSpPr>
          <p:spPr>
            <a:xfrm>
              <a:off x="2142425" y="14952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13" name="Google Shape;4113;p71"/>
            <p:cNvSpPr/>
            <p:nvPr/>
          </p:nvSpPr>
          <p:spPr>
            <a:xfrm>
              <a:off x="2142425" y="1038125"/>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14" name="Google Shape;4114;p71"/>
            <p:cNvSpPr/>
            <p:nvPr/>
          </p:nvSpPr>
          <p:spPr>
            <a:xfrm>
              <a:off x="2066425" y="4618300"/>
              <a:ext cx="62225" cy="53450"/>
            </a:xfrm>
            <a:custGeom>
              <a:avLst/>
              <a:gdLst/>
              <a:ahLst/>
              <a:cxnLst/>
              <a:rect l="l" t="t" r="r" b="b"/>
              <a:pathLst>
                <a:path w="2489" h="2138" extrusionOk="0">
                  <a:moveTo>
                    <a:pt x="1065" y="1"/>
                  </a:moveTo>
                  <a:cubicBezTo>
                    <a:pt x="472" y="9"/>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15" name="Google Shape;4115;p71"/>
            <p:cNvSpPr/>
            <p:nvPr/>
          </p:nvSpPr>
          <p:spPr>
            <a:xfrm>
              <a:off x="2066425" y="4542300"/>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3"/>
                    <a:pt x="1813" y="1813"/>
                  </a:cubicBezTo>
                  <a:cubicBezTo>
                    <a:pt x="2488" y="1147"/>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16" name="Google Shape;4116;p71"/>
            <p:cNvSpPr/>
            <p:nvPr/>
          </p:nvSpPr>
          <p:spPr>
            <a:xfrm>
              <a:off x="2066425" y="4466075"/>
              <a:ext cx="62225" cy="53300"/>
            </a:xfrm>
            <a:custGeom>
              <a:avLst/>
              <a:gdLst/>
              <a:ahLst/>
              <a:cxnLst/>
              <a:rect l="l" t="t" r="r" b="b"/>
              <a:pathLst>
                <a:path w="2489" h="2132" extrusionOk="0">
                  <a:moveTo>
                    <a:pt x="1065" y="1"/>
                  </a:moveTo>
                  <a:cubicBezTo>
                    <a:pt x="472" y="1"/>
                    <a:pt x="0" y="472"/>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17" name="Google Shape;4117;p71"/>
            <p:cNvSpPr/>
            <p:nvPr/>
          </p:nvSpPr>
          <p:spPr>
            <a:xfrm>
              <a:off x="2066425" y="438987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7"/>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18" name="Google Shape;4118;p71"/>
            <p:cNvSpPr/>
            <p:nvPr/>
          </p:nvSpPr>
          <p:spPr>
            <a:xfrm>
              <a:off x="2066425" y="4313650"/>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19" name="Google Shape;4119;p71"/>
            <p:cNvSpPr/>
            <p:nvPr/>
          </p:nvSpPr>
          <p:spPr>
            <a:xfrm>
              <a:off x="2066425" y="4237450"/>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40"/>
                    <a:pt x="1813" y="1821"/>
                  </a:cubicBezTo>
                  <a:cubicBezTo>
                    <a:pt x="2488" y="1155"/>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20" name="Google Shape;4120;p71"/>
            <p:cNvSpPr/>
            <p:nvPr/>
          </p:nvSpPr>
          <p:spPr>
            <a:xfrm>
              <a:off x="2066425" y="4161425"/>
              <a:ext cx="62225" cy="53300"/>
            </a:xfrm>
            <a:custGeom>
              <a:avLst/>
              <a:gdLst/>
              <a:ahLst/>
              <a:cxnLst/>
              <a:rect l="l" t="t" r="r" b="b"/>
              <a:pathLst>
                <a:path w="2489" h="2132" extrusionOk="0">
                  <a:moveTo>
                    <a:pt x="1065" y="1"/>
                  </a:moveTo>
                  <a:cubicBezTo>
                    <a:pt x="472" y="1"/>
                    <a:pt x="0" y="472"/>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21" name="Google Shape;4121;p71"/>
            <p:cNvSpPr/>
            <p:nvPr/>
          </p:nvSpPr>
          <p:spPr>
            <a:xfrm>
              <a:off x="2066425" y="3704150"/>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22" name="Google Shape;4122;p71"/>
            <p:cNvSpPr/>
            <p:nvPr/>
          </p:nvSpPr>
          <p:spPr>
            <a:xfrm>
              <a:off x="2066425" y="3627950"/>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23" name="Google Shape;4123;p71"/>
            <p:cNvSpPr/>
            <p:nvPr/>
          </p:nvSpPr>
          <p:spPr>
            <a:xfrm>
              <a:off x="2066425" y="3551925"/>
              <a:ext cx="62225" cy="53300"/>
            </a:xfrm>
            <a:custGeom>
              <a:avLst/>
              <a:gdLst/>
              <a:ahLst/>
              <a:cxnLst/>
              <a:rect l="l" t="t" r="r" b="b"/>
              <a:pathLst>
                <a:path w="2489" h="2132" extrusionOk="0">
                  <a:moveTo>
                    <a:pt x="1065" y="1"/>
                  </a:moveTo>
                  <a:cubicBezTo>
                    <a:pt x="472" y="1"/>
                    <a:pt x="0" y="480"/>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24" name="Google Shape;4124;p71"/>
            <p:cNvSpPr/>
            <p:nvPr/>
          </p:nvSpPr>
          <p:spPr>
            <a:xfrm>
              <a:off x="2066425" y="347572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25" name="Google Shape;4125;p71"/>
            <p:cNvSpPr/>
            <p:nvPr/>
          </p:nvSpPr>
          <p:spPr>
            <a:xfrm>
              <a:off x="2066275" y="3399500"/>
              <a:ext cx="62375" cy="53350"/>
            </a:xfrm>
            <a:custGeom>
              <a:avLst/>
              <a:gdLst/>
              <a:ahLst/>
              <a:cxnLst/>
              <a:rect l="l" t="t" r="r" b="b"/>
              <a:pathLst>
                <a:path w="2495" h="2134" extrusionOk="0">
                  <a:moveTo>
                    <a:pt x="1071" y="1"/>
                  </a:moveTo>
                  <a:cubicBezTo>
                    <a:pt x="478" y="1"/>
                    <a:pt x="6" y="480"/>
                    <a:pt x="6" y="1066"/>
                  </a:cubicBezTo>
                  <a:cubicBezTo>
                    <a:pt x="1" y="1709"/>
                    <a:pt x="528" y="2134"/>
                    <a:pt x="1076" y="2134"/>
                  </a:cubicBezTo>
                  <a:cubicBezTo>
                    <a:pt x="1338" y="2134"/>
                    <a:pt x="1604" y="2037"/>
                    <a:pt x="1819" y="1822"/>
                  </a:cubicBezTo>
                  <a:cubicBezTo>
                    <a:pt x="2494" y="1147"/>
                    <a:pt x="2014"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26" name="Google Shape;4126;p71"/>
            <p:cNvSpPr/>
            <p:nvPr/>
          </p:nvSpPr>
          <p:spPr>
            <a:xfrm>
              <a:off x="2066275" y="3323300"/>
              <a:ext cx="62375" cy="53425"/>
            </a:xfrm>
            <a:custGeom>
              <a:avLst/>
              <a:gdLst/>
              <a:ahLst/>
              <a:cxnLst/>
              <a:rect l="l" t="t" r="r" b="b"/>
              <a:pathLst>
                <a:path w="2495" h="2137" extrusionOk="0">
                  <a:moveTo>
                    <a:pt x="1071" y="0"/>
                  </a:moveTo>
                  <a:cubicBezTo>
                    <a:pt x="478" y="8"/>
                    <a:pt x="6" y="480"/>
                    <a:pt x="6" y="1065"/>
                  </a:cubicBezTo>
                  <a:cubicBezTo>
                    <a:pt x="1" y="1709"/>
                    <a:pt x="524" y="2137"/>
                    <a:pt x="1072" y="2137"/>
                  </a:cubicBezTo>
                  <a:cubicBezTo>
                    <a:pt x="1334" y="2137"/>
                    <a:pt x="1601" y="2039"/>
                    <a:pt x="1819" y="1821"/>
                  </a:cubicBezTo>
                  <a:cubicBezTo>
                    <a:pt x="2494" y="1154"/>
                    <a:pt x="2023"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27" name="Google Shape;4127;p71"/>
            <p:cNvSpPr/>
            <p:nvPr/>
          </p:nvSpPr>
          <p:spPr>
            <a:xfrm>
              <a:off x="2066275" y="3247075"/>
              <a:ext cx="62375" cy="53450"/>
            </a:xfrm>
            <a:custGeom>
              <a:avLst/>
              <a:gdLst/>
              <a:ahLst/>
              <a:cxnLst/>
              <a:rect l="l" t="t" r="r" b="b"/>
              <a:pathLst>
                <a:path w="2495" h="2138" extrusionOk="0">
                  <a:moveTo>
                    <a:pt x="1071" y="1"/>
                  </a:moveTo>
                  <a:cubicBezTo>
                    <a:pt x="486" y="9"/>
                    <a:pt x="6" y="480"/>
                    <a:pt x="6" y="1066"/>
                  </a:cubicBezTo>
                  <a:cubicBezTo>
                    <a:pt x="1" y="1709"/>
                    <a:pt x="524" y="2137"/>
                    <a:pt x="1072" y="2137"/>
                  </a:cubicBezTo>
                  <a:cubicBezTo>
                    <a:pt x="1334" y="2137"/>
                    <a:pt x="1601" y="2040"/>
                    <a:pt x="1819" y="1822"/>
                  </a:cubicBezTo>
                  <a:cubicBezTo>
                    <a:pt x="2494" y="1155"/>
                    <a:pt x="2023"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28" name="Google Shape;4128;p71"/>
            <p:cNvSpPr/>
            <p:nvPr/>
          </p:nvSpPr>
          <p:spPr>
            <a:xfrm>
              <a:off x="2066425" y="3171075"/>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29" name="Google Shape;4129;p71"/>
            <p:cNvSpPr/>
            <p:nvPr/>
          </p:nvSpPr>
          <p:spPr>
            <a:xfrm>
              <a:off x="2066425"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30" name="Google Shape;4130;p71"/>
            <p:cNvSpPr/>
            <p:nvPr/>
          </p:nvSpPr>
          <p:spPr>
            <a:xfrm>
              <a:off x="2066425" y="2942425"/>
              <a:ext cx="62225" cy="53450"/>
            </a:xfrm>
            <a:custGeom>
              <a:avLst/>
              <a:gdLst/>
              <a:ahLst/>
              <a:cxnLst/>
              <a:rect l="l" t="t" r="r" b="b"/>
              <a:pathLst>
                <a:path w="2489" h="2138" extrusionOk="0">
                  <a:moveTo>
                    <a:pt x="1065" y="1"/>
                  </a:moveTo>
                  <a:cubicBezTo>
                    <a:pt x="472" y="9"/>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31" name="Google Shape;4131;p71"/>
            <p:cNvSpPr/>
            <p:nvPr/>
          </p:nvSpPr>
          <p:spPr>
            <a:xfrm>
              <a:off x="2066425"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32" name="Google Shape;4132;p71"/>
            <p:cNvSpPr/>
            <p:nvPr/>
          </p:nvSpPr>
          <p:spPr>
            <a:xfrm>
              <a:off x="2066425"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33" name="Google Shape;4133;p71"/>
            <p:cNvSpPr/>
            <p:nvPr/>
          </p:nvSpPr>
          <p:spPr>
            <a:xfrm>
              <a:off x="2066425"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34" name="Google Shape;4134;p71"/>
            <p:cNvSpPr/>
            <p:nvPr/>
          </p:nvSpPr>
          <p:spPr>
            <a:xfrm>
              <a:off x="2066425"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35" name="Google Shape;4135;p71"/>
            <p:cNvSpPr/>
            <p:nvPr/>
          </p:nvSpPr>
          <p:spPr>
            <a:xfrm>
              <a:off x="2066425" y="1876050"/>
              <a:ext cx="62225" cy="53275"/>
            </a:xfrm>
            <a:custGeom>
              <a:avLst/>
              <a:gdLst/>
              <a:ahLst/>
              <a:cxnLst/>
              <a:rect l="l" t="t" r="r" b="b"/>
              <a:pathLst>
                <a:path w="2489" h="2131" extrusionOk="0">
                  <a:moveTo>
                    <a:pt x="1065" y="1"/>
                  </a:moveTo>
                  <a:cubicBezTo>
                    <a:pt x="472" y="1"/>
                    <a:pt x="0" y="472"/>
                    <a:pt x="0" y="1066"/>
                  </a:cubicBezTo>
                  <a:cubicBezTo>
                    <a:pt x="0" y="1707"/>
                    <a:pt x="523" y="2131"/>
                    <a:pt x="1067" y="2131"/>
                  </a:cubicBezTo>
                  <a:cubicBezTo>
                    <a:pt x="1329" y="2131"/>
                    <a:pt x="1597" y="2033"/>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36" name="Google Shape;4136;p71"/>
            <p:cNvSpPr/>
            <p:nvPr/>
          </p:nvSpPr>
          <p:spPr>
            <a:xfrm>
              <a:off x="2066425" y="1647400"/>
              <a:ext cx="62225" cy="53450"/>
            </a:xfrm>
            <a:custGeom>
              <a:avLst/>
              <a:gdLst/>
              <a:ahLst/>
              <a:cxnLst/>
              <a:rect l="l" t="t" r="r" b="b"/>
              <a:pathLst>
                <a:path w="2489" h="2138" extrusionOk="0">
                  <a:moveTo>
                    <a:pt x="1065" y="1"/>
                  </a:moveTo>
                  <a:cubicBezTo>
                    <a:pt x="472" y="9"/>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37" name="Google Shape;4137;p71"/>
            <p:cNvSpPr/>
            <p:nvPr/>
          </p:nvSpPr>
          <p:spPr>
            <a:xfrm>
              <a:off x="2066425" y="1571400"/>
              <a:ext cx="62225" cy="53250"/>
            </a:xfrm>
            <a:custGeom>
              <a:avLst/>
              <a:gdLst/>
              <a:ahLst/>
              <a:cxnLst/>
              <a:rect l="l" t="t" r="r" b="b"/>
              <a:pathLst>
                <a:path w="2489" h="2130" extrusionOk="0">
                  <a:moveTo>
                    <a:pt x="1065" y="1"/>
                  </a:moveTo>
                  <a:cubicBezTo>
                    <a:pt x="472" y="1"/>
                    <a:pt x="0" y="472"/>
                    <a:pt x="0" y="1066"/>
                  </a:cubicBezTo>
                  <a:cubicBezTo>
                    <a:pt x="0" y="1703"/>
                    <a:pt x="525" y="2129"/>
                    <a:pt x="1071" y="2129"/>
                  </a:cubicBezTo>
                  <a:cubicBezTo>
                    <a:pt x="1332" y="2129"/>
                    <a:pt x="1598" y="2032"/>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38" name="Google Shape;4138;p71"/>
            <p:cNvSpPr/>
            <p:nvPr/>
          </p:nvSpPr>
          <p:spPr>
            <a:xfrm>
              <a:off x="2066425" y="14952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39" name="Google Shape;4139;p71"/>
            <p:cNvSpPr/>
            <p:nvPr/>
          </p:nvSpPr>
          <p:spPr>
            <a:xfrm>
              <a:off x="2066425"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40" name="Google Shape;4140;p71"/>
            <p:cNvSpPr/>
            <p:nvPr/>
          </p:nvSpPr>
          <p:spPr>
            <a:xfrm>
              <a:off x="2066425" y="11143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41" name="Google Shape;4141;p71"/>
            <p:cNvSpPr/>
            <p:nvPr/>
          </p:nvSpPr>
          <p:spPr>
            <a:xfrm>
              <a:off x="2066425" y="1038125"/>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42" name="Google Shape;4142;p71"/>
            <p:cNvSpPr/>
            <p:nvPr/>
          </p:nvSpPr>
          <p:spPr>
            <a:xfrm>
              <a:off x="1990200" y="4542300"/>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3"/>
                    <a:pt x="1822" y="1813"/>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43" name="Google Shape;4143;p71"/>
            <p:cNvSpPr/>
            <p:nvPr/>
          </p:nvSpPr>
          <p:spPr>
            <a:xfrm>
              <a:off x="1990200" y="4466075"/>
              <a:ext cx="62225" cy="53300"/>
            </a:xfrm>
            <a:custGeom>
              <a:avLst/>
              <a:gdLst/>
              <a:ahLst/>
              <a:cxnLst/>
              <a:rect l="l" t="t" r="r" b="b"/>
              <a:pathLst>
                <a:path w="2489" h="2132" extrusionOk="0">
                  <a:moveTo>
                    <a:pt x="1066" y="1"/>
                  </a:moveTo>
                  <a:cubicBezTo>
                    <a:pt x="481" y="1"/>
                    <a:pt x="1" y="472"/>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44" name="Google Shape;4144;p71"/>
            <p:cNvSpPr/>
            <p:nvPr/>
          </p:nvSpPr>
          <p:spPr>
            <a:xfrm>
              <a:off x="1990200" y="4389875"/>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7"/>
                    <a:pt x="1822" y="1821"/>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45" name="Google Shape;4145;p71"/>
            <p:cNvSpPr/>
            <p:nvPr/>
          </p:nvSpPr>
          <p:spPr>
            <a:xfrm>
              <a:off x="1990200" y="3627950"/>
              <a:ext cx="62225" cy="53425"/>
            </a:xfrm>
            <a:custGeom>
              <a:avLst/>
              <a:gdLst/>
              <a:ahLst/>
              <a:cxnLst/>
              <a:rect l="l" t="t" r="r" b="b"/>
              <a:pathLst>
                <a:path w="2489" h="2137" extrusionOk="0">
                  <a:moveTo>
                    <a:pt x="1066" y="0"/>
                  </a:moveTo>
                  <a:cubicBezTo>
                    <a:pt x="481" y="8"/>
                    <a:pt x="1" y="480"/>
                    <a:pt x="1" y="1073"/>
                  </a:cubicBezTo>
                  <a:cubicBezTo>
                    <a:pt x="1" y="1711"/>
                    <a:pt x="525" y="2137"/>
                    <a:pt x="1074" y="2137"/>
                  </a:cubicBezTo>
                  <a:cubicBezTo>
                    <a:pt x="1336" y="2137"/>
                    <a:pt x="1604" y="2039"/>
                    <a:pt x="1822"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46" name="Google Shape;4146;p71"/>
            <p:cNvSpPr/>
            <p:nvPr/>
          </p:nvSpPr>
          <p:spPr>
            <a:xfrm>
              <a:off x="1990200" y="3551925"/>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47" name="Google Shape;4147;p71"/>
            <p:cNvSpPr/>
            <p:nvPr/>
          </p:nvSpPr>
          <p:spPr>
            <a:xfrm>
              <a:off x="1990200"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7" y="2133"/>
                    <a:pt x="1604" y="2037"/>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48" name="Google Shape;4148;p71"/>
            <p:cNvSpPr/>
            <p:nvPr/>
          </p:nvSpPr>
          <p:spPr>
            <a:xfrm>
              <a:off x="1990200" y="33995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49" name="Google Shape;4149;p71"/>
            <p:cNvSpPr/>
            <p:nvPr/>
          </p:nvSpPr>
          <p:spPr>
            <a:xfrm>
              <a:off x="1990075" y="3323300"/>
              <a:ext cx="62350" cy="53425"/>
            </a:xfrm>
            <a:custGeom>
              <a:avLst/>
              <a:gdLst/>
              <a:ahLst/>
              <a:cxnLst/>
              <a:rect l="l" t="t" r="r" b="b"/>
              <a:pathLst>
                <a:path w="2494" h="2137" extrusionOk="0">
                  <a:moveTo>
                    <a:pt x="1071" y="0"/>
                  </a:moveTo>
                  <a:cubicBezTo>
                    <a:pt x="486" y="8"/>
                    <a:pt x="6" y="480"/>
                    <a:pt x="6" y="1065"/>
                  </a:cubicBezTo>
                  <a:cubicBezTo>
                    <a:pt x="0" y="1709"/>
                    <a:pt x="528" y="2137"/>
                    <a:pt x="1075" y="2137"/>
                  </a:cubicBezTo>
                  <a:cubicBezTo>
                    <a:pt x="1337" y="2137"/>
                    <a:pt x="1603"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50" name="Google Shape;4150;p71"/>
            <p:cNvSpPr/>
            <p:nvPr/>
          </p:nvSpPr>
          <p:spPr>
            <a:xfrm>
              <a:off x="1990075" y="3247075"/>
              <a:ext cx="62350" cy="53450"/>
            </a:xfrm>
            <a:custGeom>
              <a:avLst/>
              <a:gdLst/>
              <a:ahLst/>
              <a:cxnLst/>
              <a:rect l="l" t="t" r="r" b="b"/>
              <a:pathLst>
                <a:path w="2494" h="2138" extrusionOk="0">
                  <a:moveTo>
                    <a:pt x="1071" y="1"/>
                  </a:moveTo>
                  <a:cubicBezTo>
                    <a:pt x="486" y="9"/>
                    <a:pt x="6" y="480"/>
                    <a:pt x="6" y="1066"/>
                  </a:cubicBezTo>
                  <a:cubicBezTo>
                    <a:pt x="0" y="1709"/>
                    <a:pt x="528" y="2137"/>
                    <a:pt x="1075" y="2137"/>
                  </a:cubicBezTo>
                  <a:cubicBezTo>
                    <a:pt x="1337" y="2137"/>
                    <a:pt x="1603" y="2040"/>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51" name="Google Shape;4151;p71"/>
            <p:cNvSpPr/>
            <p:nvPr/>
          </p:nvSpPr>
          <p:spPr>
            <a:xfrm>
              <a:off x="1990200" y="317107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52" name="Google Shape;4152;p71"/>
            <p:cNvSpPr/>
            <p:nvPr/>
          </p:nvSpPr>
          <p:spPr>
            <a:xfrm>
              <a:off x="1990200" y="2942425"/>
              <a:ext cx="62225" cy="53450"/>
            </a:xfrm>
            <a:custGeom>
              <a:avLst/>
              <a:gdLst/>
              <a:ahLst/>
              <a:cxnLst/>
              <a:rect l="l" t="t" r="r" b="b"/>
              <a:pathLst>
                <a:path w="2489" h="2138" extrusionOk="0">
                  <a:moveTo>
                    <a:pt x="1066" y="1"/>
                  </a:moveTo>
                  <a:cubicBezTo>
                    <a:pt x="481" y="9"/>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53" name="Google Shape;4153;p71"/>
            <p:cNvSpPr/>
            <p:nvPr/>
          </p:nvSpPr>
          <p:spPr>
            <a:xfrm>
              <a:off x="1990200" y="286642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54" name="Google Shape;4154;p71"/>
            <p:cNvSpPr/>
            <p:nvPr/>
          </p:nvSpPr>
          <p:spPr>
            <a:xfrm>
              <a:off x="1990200" y="2333125"/>
              <a:ext cx="62225" cy="53450"/>
            </a:xfrm>
            <a:custGeom>
              <a:avLst/>
              <a:gdLst/>
              <a:ahLst/>
              <a:cxnLst/>
              <a:rect l="l" t="t" r="r" b="b"/>
              <a:pathLst>
                <a:path w="2489" h="2138" extrusionOk="0">
                  <a:moveTo>
                    <a:pt x="1066" y="1"/>
                  </a:moveTo>
                  <a:cubicBezTo>
                    <a:pt x="481" y="1"/>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55" name="Google Shape;4155;p71"/>
            <p:cNvSpPr/>
            <p:nvPr/>
          </p:nvSpPr>
          <p:spPr>
            <a:xfrm>
              <a:off x="1990200"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30" y="2137"/>
                    <a:pt x="1078" y="2137"/>
                  </a:cubicBezTo>
                  <a:cubicBezTo>
                    <a:pt x="1340" y="2137"/>
                    <a:pt x="1607"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56" name="Google Shape;4156;p71"/>
            <p:cNvSpPr/>
            <p:nvPr/>
          </p:nvSpPr>
          <p:spPr>
            <a:xfrm>
              <a:off x="1990200" y="2180700"/>
              <a:ext cx="62225" cy="53350"/>
            </a:xfrm>
            <a:custGeom>
              <a:avLst/>
              <a:gdLst/>
              <a:ahLst/>
              <a:cxnLst/>
              <a:rect l="l" t="t" r="r" b="b"/>
              <a:pathLst>
                <a:path w="2489" h="2134" extrusionOk="0">
                  <a:moveTo>
                    <a:pt x="1066" y="1"/>
                  </a:moveTo>
                  <a:cubicBezTo>
                    <a:pt x="481" y="1"/>
                    <a:pt x="1" y="480"/>
                    <a:pt x="1" y="1066"/>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57" name="Google Shape;4157;p71"/>
            <p:cNvSpPr/>
            <p:nvPr/>
          </p:nvSpPr>
          <p:spPr>
            <a:xfrm>
              <a:off x="1990200" y="21045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58" name="Google Shape;4158;p71"/>
            <p:cNvSpPr/>
            <p:nvPr/>
          </p:nvSpPr>
          <p:spPr>
            <a:xfrm>
              <a:off x="1990200" y="2028275"/>
              <a:ext cx="62225" cy="53450"/>
            </a:xfrm>
            <a:custGeom>
              <a:avLst/>
              <a:gdLst/>
              <a:ahLst/>
              <a:cxnLst/>
              <a:rect l="l" t="t" r="r" b="b"/>
              <a:pathLst>
                <a:path w="2489" h="2138" extrusionOk="0">
                  <a:moveTo>
                    <a:pt x="1066" y="1"/>
                  </a:moveTo>
                  <a:cubicBezTo>
                    <a:pt x="481" y="1"/>
                    <a:pt x="1" y="480"/>
                    <a:pt x="1" y="1065"/>
                  </a:cubicBezTo>
                  <a:cubicBezTo>
                    <a:pt x="1" y="1709"/>
                    <a:pt x="526" y="2137"/>
                    <a:pt x="1075" y="2137"/>
                  </a:cubicBezTo>
                  <a:cubicBezTo>
                    <a:pt x="1337" y="2137"/>
                    <a:pt x="1604" y="2040"/>
                    <a:pt x="1822"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59" name="Google Shape;4159;p71"/>
            <p:cNvSpPr/>
            <p:nvPr/>
          </p:nvSpPr>
          <p:spPr>
            <a:xfrm>
              <a:off x="1990200" y="1952050"/>
              <a:ext cx="62225" cy="53450"/>
            </a:xfrm>
            <a:custGeom>
              <a:avLst/>
              <a:gdLst/>
              <a:ahLst/>
              <a:cxnLst/>
              <a:rect l="l" t="t" r="r" b="b"/>
              <a:pathLst>
                <a:path w="2489" h="2138" extrusionOk="0">
                  <a:moveTo>
                    <a:pt x="1066" y="1"/>
                  </a:moveTo>
                  <a:cubicBezTo>
                    <a:pt x="481" y="9"/>
                    <a:pt x="1" y="481"/>
                    <a:pt x="1" y="1074"/>
                  </a:cubicBezTo>
                  <a:cubicBezTo>
                    <a:pt x="1" y="1712"/>
                    <a:pt x="525" y="2138"/>
                    <a:pt x="1074" y="2138"/>
                  </a:cubicBezTo>
                  <a:cubicBezTo>
                    <a:pt x="1336" y="2138"/>
                    <a:pt x="1604" y="2040"/>
                    <a:pt x="1822"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60" name="Google Shape;4160;p71"/>
            <p:cNvSpPr/>
            <p:nvPr/>
          </p:nvSpPr>
          <p:spPr>
            <a:xfrm>
              <a:off x="1990200" y="1876050"/>
              <a:ext cx="62225" cy="53275"/>
            </a:xfrm>
            <a:custGeom>
              <a:avLst/>
              <a:gdLst/>
              <a:ahLst/>
              <a:cxnLst/>
              <a:rect l="l" t="t" r="r" b="b"/>
              <a:pathLst>
                <a:path w="2489" h="2131" extrusionOk="0">
                  <a:moveTo>
                    <a:pt x="1066" y="1"/>
                  </a:moveTo>
                  <a:cubicBezTo>
                    <a:pt x="481" y="1"/>
                    <a:pt x="1" y="472"/>
                    <a:pt x="1" y="1066"/>
                  </a:cubicBezTo>
                  <a:cubicBezTo>
                    <a:pt x="1" y="1707"/>
                    <a:pt x="523" y="2131"/>
                    <a:pt x="1070" y="2131"/>
                  </a:cubicBezTo>
                  <a:cubicBezTo>
                    <a:pt x="1333" y="2131"/>
                    <a:pt x="1603" y="2033"/>
                    <a:pt x="1822"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61" name="Google Shape;4161;p71"/>
            <p:cNvSpPr/>
            <p:nvPr/>
          </p:nvSpPr>
          <p:spPr>
            <a:xfrm>
              <a:off x="1990200" y="179985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62" name="Google Shape;4162;p71"/>
            <p:cNvSpPr/>
            <p:nvPr/>
          </p:nvSpPr>
          <p:spPr>
            <a:xfrm>
              <a:off x="1990200" y="1647400"/>
              <a:ext cx="62225" cy="53450"/>
            </a:xfrm>
            <a:custGeom>
              <a:avLst/>
              <a:gdLst/>
              <a:ahLst/>
              <a:cxnLst/>
              <a:rect l="l" t="t" r="r" b="b"/>
              <a:pathLst>
                <a:path w="2489" h="2138" extrusionOk="0">
                  <a:moveTo>
                    <a:pt x="1066" y="1"/>
                  </a:moveTo>
                  <a:cubicBezTo>
                    <a:pt x="481" y="9"/>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63" name="Google Shape;4163;p71"/>
            <p:cNvSpPr/>
            <p:nvPr/>
          </p:nvSpPr>
          <p:spPr>
            <a:xfrm>
              <a:off x="1990200" y="1571400"/>
              <a:ext cx="62225" cy="53250"/>
            </a:xfrm>
            <a:custGeom>
              <a:avLst/>
              <a:gdLst/>
              <a:ahLst/>
              <a:cxnLst/>
              <a:rect l="l" t="t" r="r" b="b"/>
              <a:pathLst>
                <a:path w="2489" h="2130" extrusionOk="0">
                  <a:moveTo>
                    <a:pt x="1066" y="1"/>
                  </a:moveTo>
                  <a:cubicBezTo>
                    <a:pt x="481" y="1"/>
                    <a:pt x="1" y="472"/>
                    <a:pt x="1" y="1066"/>
                  </a:cubicBezTo>
                  <a:cubicBezTo>
                    <a:pt x="1" y="1703"/>
                    <a:pt x="525" y="2129"/>
                    <a:pt x="1074" y="2129"/>
                  </a:cubicBezTo>
                  <a:cubicBezTo>
                    <a:pt x="1336" y="2129"/>
                    <a:pt x="1604" y="2032"/>
                    <a:pt x="1822"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64" name="Google Shape;4164;p71"/>
            <p:cNvSpPr/>
            <p:nvPr/>
          </p:nvSpPr>
          <p:spPr>
            <a:xfrm>
              <a:off x="1990200" y="14952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65" name="Google Shape;4165;p71"/>
            <p:cNvSpPr/>
            <p:nvPr/>
          </p:nvSpPr>
          <p:spPr>
            <a:xfrm>
              <a:off x="1990200" y="141897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66" name="Google Shape;4166;p71"/>
            <p:cNvSpPr/>
            <p:nvPr/>
          </p:nvSpPr>
          <p:spPr>
            <a:xfrm>
              <a:off x="1990200" y="11143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67" name="Google Shape;4167;p71"/>
            <p:cNvSpPr/>
            <p:nvPr/>
          </p:nvSpPr>
          <p:spPr>
            <a:xfrm>
              <a:off x="1990200" y="1038125"/>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68" name="Google Shape;4168;p71"/>
            <p:cNvSpPr/>
            <p:nvPr/>
          </p:nvSpPr>
          <p:spPr>
            <a:xfrm>
              <a:off x="1914000" y="3551925"/>
              <a:ext cx="62225" cy="53300"/>
            </a:xfrm>
            <a:custGeom>
              <a:avLst/>
              <a:gdLst/>
              <a:ahLst/>
              <a:cxnLst/>
              <a:rect l="l" t="t" r="r" b="b"/>
              <a:pathLst>
                <a:path w="2489" h="2132" extrusionOk="0">
                  <a:moveTo>
                    <a:pt x="1065" y="1"/>
                  </a:moveTo>
                  <a:cubicBezTo>
                    <a:pt x="480" y="1"/>
                    <a:pt x="0" y="480"/>
                    <a:pt x="0" y="1066"/>
                  </a:cubicBezTo>
                  <a:cubicBezTo>
                    <a:pt x="0" y="1708"/>
                    <a:pt x="526" y="2131"/>
                    <a:pt x="1073" y="2131"/>
                  </a:cubicBezTo>
                  <a:cubicBezTo>
                    <a:pt x="1337" y="2131"/>
                    <a:pt x="1605" y="2033"/>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69" name="Google Shape;4169;p71"/>
            <p:cNvSpPr/>
            <p:nvPr/>
          </p:nvSpPr>
          <p:spPr>
            <a:xfrm>
              <a:off x="1914000" y="34757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70" name="Google Shape;4170;p71"/>
            <p:cNvSpPr/>
            <p:nvPr/>
          </p:nvSpPr>
          <p:spPr>
            <a:xfrm>
              <a:off x="1914000"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71" name="Google Shape;4171;p71"/>
            <p:cNvSpPr/>
            <p:nvPr/>
          </p:nvSpPr>
          <p:spPr>
            <a:xfrm>
              <a:off x="1914000" y="3323300"/>
              <a:ext cx="62225" cy="53425"/>
            </a:xfrm>
            <a:custGeom>
              <a:avLst/>
              <a:gdLst/>
              <a:ahLst/>
              <a:cxnLst/>
              <a:rect l="l" t="t" r="r" b="b"/>
              <a:pathLst>
                <a:path w="2489" h="2137" extrusionOk="0">
                  <a:moveTo>
                    <a:pt x="1065" y="0"/>
                  </a:moveTo>
                  <a:cubicBezTo>
                    <a:pt x="480" y="8"/>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72" name="Google Shape;4172;p71"/>
            <p:cNvSpPr/>
            <p:nvPr/>
          </p:nvSpPr>
          <p:spPr>
            <a:xfrm>
              <a:off x="1914000" y="3247075"/>
              <a:ext cx="62425" cy="53450"/>
            </a:xfrm>
            <a:custGeom>
              <a:avLst/>
              <a:gdLst/>
              <a:ahLst/>
              <a:cxnLst/>
              <a:rect l="l" t="t" r="r" b="b"/>
              <a:pathLst>
                <a:path w="2497" h="2138" extrusionOk="0">
                  <a:moveTo>
                    <a:pt x="1065" y="1"/>
                  </a:moveTo>
                  <a:cubicBezTo>
                    <a:pt x="480" y="9"/>
                    <a:pt x="9" y="480"/>
                    <a:pt x="0" y="1066"/>
                  </a:cubicBezTo>
                  <a:cubicBezTo>
                    <a:pt x="0" y="1709"/>
                    <a:pt x="526" y="2137"/>
                    <a:pt x="1074" y="2137"/>
                  </a:cubicBezTo>
                  <a:cubicBezTo>
                    <a:pt x="1336" y="2137"/>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73" name="Google Shape;4173;p71"/>
            <p:cNvSpPr/>
            <p:nvPr/>
          </p:nvSpPr>
          <p:spPr>
            <a:xfrm>
              <a:off x="1914000" y="317107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74" name="Google Shape;4174;p71"/>
            <p:cNvSpPr/>
            <p:nvPr/>
          </p:nvSpPr>
          <p:spPr>
            <a:xfrm>
              <a:off x="1914000" y="286642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75" name="Google Shape;4175;p71"/>
            <p:cNvSpPr/>
            <p:nvPr/>
          </p:nvSpPr>
          <p:spPr>
            <a:xfrm>
              <a:off x="1914000"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76" name="Google Shape;4176;p71"/>
            <p:cNvSpPr/>
            <p:nvPr/>
          </p:nvSpPr>
          <p:spPr>
            <a:xfrm>
              <a:off x="1914000"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77" name="Google Shape;4177;p71"/>
            <p:cNvSpPr/>
            <p:nvPr/>
          </p:nvSpPr>
          <p:spPr>
            <a:xfrm>
              <a:off x="1914000" y="23331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78" name="Google Shape;4178;p71"/>
            <p:cNvSpPr/>
            <p:nvPr/>
          </p:nvSpPr>
          <p:spPr>
            <a:xfrm>
              <a:off x="1914000"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30"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79" name="Google Shape;4179;p71"/>
            <p:cNvSpPr/>
            <p:nvPr/>
          </p:nvSpPr>
          <p:spPr>
            <a:xfrm>
              <a:off x="1914000"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80" name="Google Shape;4180;p71"/>
            <p:cNvSpPr/>
            <p:nvPr/>
          </p:nvSpPr>
          <p:spPr>
            <a:xfrm>
              <a:off x="1914000"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81" name="Google Shape;4181;p71"/>
            <p:cNvSpPr/>
            <p:nvPr/>
          </p:nvSpPr>
          <p:spPr>
            <a:xfrm>
              <a:off x="1914000"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82" name="Google Shape;4182;p71"/>
            <p:cNvSpPr/>
            <p:nvPr/>
          </p:nvSpPr>
          <p:spPr>
            <a:xfrm>
              <a:off x="1914000"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83" name="Google Shape;4183;p71"/>
            <p:cNvSpPr/>
            <p:nvPr/>
          </p:nvSpPr>
          <p:spPr>
            <a:xfrm>
              <a:off x="1914000"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84" name="Google Shape;4184;p71"/>
            <p:cNvSpPr/>
            <p:nvPr/>
          </p:nvSpPr>
          <p:spPr>
            <a:xfrm>
              <a:off x="1914000" y="11905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85" name="Google Shape;4185;p71"/>
            <p:cNvSpPr/>
            <p:nvPr/>
          </p:nvSpPr>
          <p:spPr>
            <a:xfrm>
              <a:off x="1914000" y="11143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86" name="Google Shape;4186;p71"/>
            <p:cNvSpPr/>
            <p:nvPr/>
          </p:nvSpPr>
          <p:spPr>
            <a:xfrm>
              <a:off x="1837775" y="3171075"/>
              <a:ext cx="62425" cy="53275"/>
            </a:xfrm>
            <a:custGeom>
              <a:avLst/>
              <a:gdLst/>
              <a:ahLst/>
              <a:cxnLst/>
              <a:rect l="l" t="t" r="r" b="b"/>
              <a:pathLst>
                <a:path w="2497" h="2131" extrusionOk="0">
                  <a:moveTo>
                    <a:pt x="1066" y="0"/>
                  </a:moveTo>
                  <a:cubicBezTo>
                    <a:pt x="481" y="0"/>
                    <a:pt x="9" y="472"/>
                    <a:pt x="1" y="1065"/>
                  </a:cubicBezTo>
                  <a:cubicBezTo>
                    <a:pt x="1" y="1707"/>
                    <a:pt x="523" y="2131"/>
                    <a:pt x="1070" y="2131"/>
                  </a:cubicBezTo>
                  <a:cubicBezTo>
                    <a:pt x="1333" y="2131"/>
                    <a:pt x="1603"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87" name="Google Shape;4187;p71"/>
            <p:cNvSpPr/>
            <p:nvPr/>
          </p:nvSpPr>
          <p:spPr>
            <a:xfrm>
              <a:off x="1837775" y="2866425"/>
              <a:ext cx="62425" cy="53275"/>
            </a:xfrm>
            <a:custGeom>
              <a:avLst/>
              <a:gdLst/>
              <a:ahLst/>
              <a:cxnLst/>
              <a:rect l="l" t="t" r="r" b="b"/>
              <a:pathLst>
                <a:path w="2497" h="2131" extrusionOk="0">
                  <a:moveTo>
                    <a:pt x="1066" y="0"/>
                  </a:moveTo>
                  <a:cubicBezTo>
                    <a:pt x="481" y="0"/>
                    <a:pt x="1" y="472"/>
                    <a:pt x="1" y="1065"/>
                  </a:cubicBezTo>
                  <a:cubicBezTo>
                    <a:pt x="1" y="1707"/>
                    <a:pt x="527" y="2131"/>
                    <a:pt x="1074" y="2131"/>
                  </a:cubicBezTo>
                  <a:cubicBezTo>
                    <a:pt x="1337" y="2131"/>
                    <a:pt x="1605"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88" name="Google Shape;4188;p71"/>
            <p:cNvSpPr/>
            <p:nvPr/>
          </p:nvSpPr>
          <p:spPr>
            <a:xfrm>
              <a:off x="1837775" y="2714000"/>
              <a:ext cx="62425" cy="53350"/>
            </a:xfrm>
            <a:custGeom>
              <a:avLst/>
              <a:gdLst/>
              <a:ahLst/>
              <a:cxnLst/>
              <a:rect l="l" t="t" r="r" b="b"/>
              <a:pathLst>
                <a:path w="2497" h="2134" extrusionOk="0">
                  <a:moveTo>
                    <a:pt x="1066" y="0"/>
                  </a:moveTo>
                  <a:cubicBezTo>
                    <a:pt x="481"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89" name="Google Shape;4189;p71"/>
            <p:cNvSpPr/>
            <p:nvPr/>
          </p:nvSpPr>
          <p:spPr>
            <a:xfrm>
              <a:off x="1837775" y="2637775"/>
              <a:ext cx="62425" cy="53450"/>
            </a:xfrm>
            <a:custGeom>
              <a:avLst/>
              <a:gdLst/>
              <a:ahLst/>
              <a:cxnLst/>
              <a:rect l="l" t="t" r="r" b="b"/>
              <a:pathLst>
                <a:path w="2497" h="2138" extrusionOk="0">
                  <a:moveTo>
                    <a:pt x="1066" y="1"/>
                  </a:moveTo>
                  <a:cubicBezTo>
                    <a:pt x="481" y="9"/>
                    <a:pt x="1" y="480"/>
                    <a:pt x="1" y="1074"/>
                  </a:cubicBezTo>
                  <a:cubicBezTo>
                    <a:pt x="1" y="1712"/>
                    <a:pt x="529" y="2137"/>
                    <a:pt x="1077" y="2137"/>
                  </a:cubicBezTo>
                  <a:cubicBezTo>
                    <a:pt x="1339" y="2137"/>
                    <a:pt x="1606"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90" name="Google Shape;4190;p71"/>
            <p:cNvSpPr/>
            <p:nvPr/>
          </p:nvSpPr>
          <p:spPr>
            <a:xfrm>
              <a:off x="1837775" y="2561575"/>
              <a:ext cx="62425" cy="53425"/>
            </a:xfrm>
            <a:custGeom>
              <a:avLst/>
              <a:gdLst/>
              <a:ahLst/>
              <a:cxnLst/>
              <a:rect l="l" t="t" r="r" b="b"/>
              <a:pathLst>
                <a:path w="2497" h="2137" extrusionOk="0">
                  <a:moveTo>
                    <a:pt x="1066" y="0"/>
                  </a:moveTo>
                  <a:cubicBezTo>
                    <a:pt x="481" y="8"/>
                    <a:pt x="9" y="480"/>
                    <a:pt x="1" y="1073"/>
                  </a:cubicBezTo>
                  <a:cubicBezTo>
                    <a:pt x="1" y="1711"/>
                    <a:pt x="525" y="2137"/>
                    <a:pt x="1074" y="2137"/>
                  </a:cubicBezTo>
                  <a:cubicBezTo>
                    <a:pt x="1336" y="2137"/>
                    <a:pt x="1604" y="2039"/>
                    <a:pt x="1822" y="1821"/>
                  </a:cubicBezTo>
                  <a:cubicBezTo>
                    <a:pt x="2497"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91" name="Google Shape;4191;p71"/>
            <p:cNvSpPr/>
            <p:nvPr/>
          </p:nvSpPr>
          <p:spPr>
            <a:xfrm>
              <a:off x="1837775" y="2485550"/>
              <a:ext cx="62425" cy="53300"/>
            </a:xfrm>
            <a:custGeom>
              <a:avLst/>
              <a:gdLst/>
              <a:ahLst/>
              <a:cxnLst/>
              <a:rect l="l" t="t" r="r" b="b"/>
              <a:pathLst>
                <a:path w="2497" h="2132" extrusionOk="0">
                  <a:moveTo>
                    <a:pt x="1066" y="1"/>
                  </a:moveTo>
                  <a:cubicBezTo>
                    <a:pt x="481" y="1"/>
                    <a:pt x="1" y="480"/>
                    <a:pt x="1" y="1066"/>
                  </a:cubicBezTo>
                  <a:cubicBezTo>
                    <a:pt x="1" y="1708"/>
                    <a:pt x="527" y="2131"/>
                    <a:pt x="1074" y="2131"/>
                  </a:cubicBezTo>
                  <a:cubicBezTo>
                    <a:pt x="1337" y="2131"/>
                    <a:pt x="1605"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92" name="Google Shape;4192;p71"/>
            <p:cNvSpPr/>
            <p:nvPr/>
          </p:nvSpPr>
          <p:spPr>
            <a:xfrm>
              <a:off x="1837775" y="2409350"/>
              <a:ext cx="62425" cy="53350"/>
            </a:xfrm>
            <a:custGeom>
              <a:avLst/>
              <a:gdLst/>
              <a:ahLst/>
              <a:cxnLst/>
              <a:rect l="l" t="t" r="r" b="b"/>
              <a:pathLst>
                <a:path w="2497" h="2134"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93" name="Google Shape;4193;p71"/>
            <p:cNvSpPr/>
            <p:nvPr/>
          </p:nvSpPr>
          <p:spPr>
            <a:xfrm>
              <a:off x="1837775" y="2333125"/>
              <a:ext cx="62425" cy="53450"/>
            </a:xfrm>
            <a:custGeom>
              <a:avLst/>
              <a:gdLst/>
              <a:ahLst/>
              <a:cxnLst/>
              <a:rect l="l" t="t" r="r" b="b"/>
              <a:pathLst>
                <a:path w="2497" h="2138" extrusionOk="0">
                  <a:moveTo>
                    <a:pt x="1066" y="1"/>
                  </a:moveTo>
                  <a:cubicBezTo>
                    <a:pt x="481"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94" name="Google Shape;4194;p71"/>
            <p:cNvSpPr/>
            <p:nvPr/>
          </p:nvSpPr>
          <p:spPr>
            <a:xfrm>
              <a:off x="1837775" y="2256925"/>
              <a:ext cx="62575" cy="53425"/>
            </a:xfrm>
            <a:custGeom>
              <a:avLst/>
              <a:gdLst/>
              <a:ahLst/>
              <a:cxnLst/>
              <a:rect l="l" t="t" r="r" b="b"/>
              <a:pathLst>
                <a:path w="2503" h="2137" extrusionOk="0">
                  <a:moveTo>
                    <a:pt x="1076" y="0"/>
                  </a:moveTo>
                  <a:cubicBezTo>
                    <a:pt x="1073" y="0"/>
                    <a:pt x="1069" y="0"/>
                    <a:pt x="1066" y="0"/>
                  </a:cubicBezTo>
                  <a:cubicBezTo>
                    <a:pt x="481" y="0"/>
                    <a:pt x="1" y="480"/>
                    <a:pt x="1" y="1065"/>
                  </a:cubicBezTo>
                  <a:cubicBezTo>
                    <a:pt x="1" y="1709"/>
                    <a:pt x="530" y="2137"/>
                    <a:pt x="1081" y="2137"/>
                  </a:cubicBezTo>
                  <a:cubicBezTo>
                    <a:pt x="1344" y="2137"/>
                    <a:pt x="1612" y="2039"/>
                    <a:pt x="1830" y="1821"/>
                  </a:cubicBezTo>
                  <a:cubicBezTo>
                    <a:pt x="2502" y="1149"/>
                    <a:pt x="2028"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95" name="Google Shape;4195;p71"/>
            <p:cNvSpPr/>
            <p:nvPr/>
          </p:nvSpPr>
          <p:spPr>
            <a:xfrm>
              <a:off x="1837775" y="2180700"/>
              <a:ext cx="62425" cy="53350"/>
            </a:xfrm>
            <a:custGeom>
              <a:avLst/>
              <a:gdLst/>
              <a:ahLst/>
              <a:cxnLst/>
              <a:rect l="l" t="t" r="r" b="b"/>
              <a:pathLst>
                <a:path w="2497" h="2134" extrusionOk="0">
                  <a:moveTo>
                    <a:pt x="1066" y="1"/>
                  </a:moveTo>
                  <a:cubicBezTo>
                    <a:pt x="481" y="1"/>
                    <a:pt x="9"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96" name="Google Shape;4196;p71"/>
            <p:cNvSpPr/>
            <p:nvPr/>
          </p:nvSpPr>
          <p:spPr>
            <a:xfrm>
              <a:off x="1837775" y="2104500"/>
              <a:ext cx="62425" cy="53325"/>
            </a:xfrm>
            <a:custGeom>
              <a:avLst/>
              <a:gdLst/>
              <a:ahLst/>
              <a:cxnLst/>
              <a:rect l="l" t="t" r="r" b="b"/>
              <a:pathLst>
                <a:path w="2497" h="2133" extrusionOk="0">
                  <a:moveTo>
                    <a:pt x="1066" y="0"/>
                  </a:moveTo>
                  <a:cubicBezTo>
                    <a:pt x="481"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97" name="Google Shape;4197;p71"/>
            <p:cNvSpPr/>
            <p:nvPr/>
          </p:nvSpPr>
          <p:spPr>
            <a:xfrm>
              <a:off x="1837775" y="2028275"/>
              <a:ext cx="62425" cy="53450"/>
            </a:xfrm>
            <a:custGeom>
              <a:avLst/>
              <a:gdLst/>
              <a:ahLst/>
              <a:cxnLst/>
              <a:rect l="l" t="t" r="r" b="b"/>
              <a:pathLst>
                <a:path w="2497" h="2138" extrusionOk="0">
                  <a:moveTo>
                    <a:pt x="1066" y="1"/>
                  </a:moveTo>
                  <a:cubicBezTo>
                    <a:pt x="481" y="1"/>
                    <a:pt x="9"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98" name="Google Shape;4198;p71"/>
            <p:cNvSpPr/>
            <p:nvPr/>
          </p:nvSpPr>
          <p:spPr>
            <a:xfrm>
              <a:off x="1837775" y="1952050"/>
              <a:ext cx="62425" cy="53450"/>
            </a:xfrm>
            <a:custGeom>
              <a:avLst/>
              <a:gdLst/>
              <a:ahLst/>
              <a:cxnLst/>
              <a:rect l="l" t="t" r="r" b="b"/>
              <a:pathLst>
                <a:path w="2497" h="2138" extrusionOk="0">
                  <a:moveTo>
                    <a:pt x="1066" y="1"/>
                  </a:moveTo>
                  <a:cubicBezTo>
                    <a:pt x="481" y="9"/>
                    <a:pt x="9" y="481"/>
                    <a:pt x="1" y="1074"/>
                  </a:cubicBezTo>
                  <a:cubicBezTo>
                    <a:pt x="1" y="1712"/>
                    <a:pt x="525" y="2138"/>
                    <a:pt x="1074" y="2138"/>
                  </a:cubicBezTo>
                  <a:cubicBezTo>
                    <a:pt x="1336" y="2138"/>
                    <a:pt x="1604" y="2040"/>
                    <a:pt x="1822" y="1822"/>
                  </a:cubicBezTo>
                  <a:cubicBezTo>
                    <a:pt x="2497"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199" name="Google Shape;4199;p71"/>
            <p:cNvSpPr/>
            <p:nvPr/>
          </p:nvSpPr>
          <p:spPr>
            <a:xfrm>
              <a:off x="1837775" y="1647400"/>
              <a:ext cx="62425" cy="53450"/>
            </a:xfrm>
            <a:custGeom>
              <a:avLst/>
              <a:gdLst/>
              <a:ahLst/>
              <a:cxnLst/>
              <a:rect l="l" t="t" r="r" b="b"/>
              <a:pathLst>
                <a:path w="2497" h="2138" extrusionOk="0">
                  <a:moveTo>
                    <a:pt x="1066" y="1"/>
                  </a:moveTo>
                  <a:cubicBezTo>
                    <a:pt x="481" y="9"/>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00" name="Google Shape;4200;p71"/>
            <p:cNvSpPr/>
            <p:nvPr/>
          </p:nvSpPr>
          <p:spPr>
            <a:xfrm>
              <a:off x="1837775" y="1571400"/>
              <a:ext cx="62425" cy="53250"/>
            </a:xfrm>
            <a:custGeom>
              <a:avLst/>
              <a:gdLst/>
              <a:ahLst/>
              <a:cxnLst/>
              <a:rect l="l" t="t" r="r" b="b"/>
              <a:pathLst>
                <a:path w="2497" h="2130" extrusionOk="0">
                  <a:moveTo>
                    <a:pt x="1066" y="1"/>
                  </a:moveTo>
                  <a:cubicBezTo>
                    <a:pt x="481" y="1"/>
                    <a:pt x="9" y="472"/>
                    <a:pt x="1" y="1066"/>
                  </a:cubicBezTo>
                  <a:cubicBezTo>
                    <a:pt x="1" y="1703"/>
                    <a:pt x="525" y="2129"/>
                    <a:pt x="1074" y="2129"/>
                  </a:cubicBezTo>
                  <a:cubicBezTo>
                    <a:pt x="1336" y="2129"/>
                    <a:pt x="1604" y="2032"/>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01" name="Google Shape;4201;p71"/>
            <p:cNvSpPr/>
            <p:nvPr/>
          </p:nvSpPr>
          <p:spPr>
            <a:xfrm>
              <a:off x="1837775" y="141897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02" name="Google Shape;4202;p71"/>
            <p:cNvSpPr/>
            <p:nvPr/>
          </p:nvSpPr>
          <p:spPr>
            <a:xfrm>
              <a:off x="1837775" y="119055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03" name="Google Shape;4203;p71"/>
            <p:cNvSpPr/>
            <p:nvPr/>
          </p:nvSpPr>
          <p:spPr>
            <a:xfrm>
              <a:off x="1837775" y="1114325"/>
              <a:ext cx="62425" cy="53350"/>
            </a:xfrm>
            <a:custGeom>
              <a:avLst/>
              <a:gdLst/>
              <a:ahLst/>
              <a:cxnLst/>
              <a:rect l="l" t="t" r="r" b="b"/>
              <a:pathLst>
                <a:path w="2497" h="2134" extrusionOk="0">
                  <a:moveTo>
                    <a:pt x="1066" y="1"/>
                  </a:moveTo>
                  <a:cubicBezTo>
                    <a:pt x="481" y="1"/>
                    <a:pt x="1"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04" name="Google Shape;4204;p71"/>
            <p:cNvSpPr/>
            <p:nvPr/>
          </p:nvSpPr>
          <p:spPr>
            <a:xfrm>
              <a:off x="1761775" y="3171075"/>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05" name="Google Shape;4205;p71"/>
            <p:cNvSpPr/>
            <p:nvPr/>
          </p:nvSpPr>
          <p:spPr>
            <a:xfrm>
              <a:off x="1761775"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06" name="Google Shape;4206;p71"/>
            <p:cNvSpPr/>
            <p:nvPr/>
          </p:nvSpPr>
          <p:spPr>
            <a:xfrm>
              <a:off x="1761775" y="3018650"/>
              <a:ext cx="62225" cy="53425"/>
            </a:xfrm>
            <a:custGeom>
              <a:avLst/>
              <a:gdLst/>
              <a:ahLst/>
              <a:cxnLst/>
              <a:rect l="l" t="t" r="r" b="b"/>
              <a:pathLst>
                <a:path w="2489" h="2137" extrusionOk="0">
                  <a:moveTo>
                    <a:pt x="1065" y="0"/>
                  </a:moveTo>
                  <a:cubicBezTo>
                    <a:pt x="472" y="0"/>
                    <a:pt x="0" y="480"/>
                    <a:pt x="0" y="1065"/>
                  </a:cubicBezTo>
                  <a:cubicBezTo>
                    <a:pt x="0" y="1709"/>
                    <a:pt x="526" y="2137"/>
                    <a:pt x="1072" y="2137"/>
                  </a:cubicBezTo>
                  <a:cubicBezTo>
                    <a:pt x="1332" y="2137"/>
                    <a:pt x="1598" y="2039"/>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07" name="Google Shape;4207;p71"/>
            <p:cNvSpPr/>
            <p:nvPr/>
          </p:nvSpPr>
          <p:spPr>
            <a:xfrm>
              <a:off x="1761775" y="2561575"/>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08" name="Google Shape;4208;p71"/>
            <p:cNvSpPr/>
            <p:nvPr/>
          </p:nvSpPr>
          <p:spPr>
            <a:xfrm>
              <a:off x="1761775" y="2485550"/>
              <a:ext cx="62225" cy="53300"/>
            </a:xfrm>
            <a:custGeom>
              <a:avLst/>
              <a:gdLst/>
              <a:ahLst/>
              <a:cxnLst/>
              <a:rect l="l" t="t" r="r" b="b"/>
              <a:pathLst>
                <a:path w="2489" h="2132" extrusionOk="0">
                  <a:moveTo>
                    <a:pt x="1065" y="1"/>
                  </a:moveTo>
                  <a:cubicBezTo>
                    <a:pt x="472" y="1"/>
                    <a:pt x="0" y="480"/>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09" name="Google Shape;4209;p71"/>
            <p:cNvSpPr/>
            <p:nvPr/>
          </p:nvSpPr>
          <p:spPr>
            <a:xfrm>
              <a:off x="1761775" y="240935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10" name="Google Shape;4210;p71"/>
            <p:cNvSpPr/>
            <p:nvPr/>
          </p:nvSpPr>
          <p:spPr>
            <a:xfrm>
              <a:off x="1761775" y="2333125"/>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11" name="Google Shape;4211;p71"/>
            <p:cNvSpPr/>
            <p:nvPr/>
          </p:nvSpPr>
          <p:spPr>
            <a:xfrm>
              <a:off x="1761775"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12" name="Google Shape;4212;p71"/>
            <p:cNvSpPr/>
            <p:nvPr/>
          </p:nvSpPr>
          <p:spPr>
            <a:xfrm>
              <a:off x="1761775"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13" name="Google Shape;4213;p71"/>
            <p:cNvSpPr/>
            <p:nvPr/>
          </p:nvSpPr>
          <p:spPr>
            <a:xfrm>
              <a:off x="1761775"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14" name="Google Shape;4214;p71"/>
            <p:cNvSpPr/>
            <p:nvPr/>
          </p:nvSpPr>
          <p:spPr>
            <a:xfrm>
              <a:off x="1761775"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15" name="Google Shape;4215;p71"/>
            <p:cNvSpPr/>
            <p:nvPr/>
          </p:nvSpPr>
          <p:spPr>
            <a:xfrm>
              <a:off x="1761775" y="1952050"/>
              <a:ext cx="62225" cy="53450"/>
            </a:xfrm>
            <a:custGeom>
              <a:avLst/>
              <a:gdLst/>
              <a:ahLst/>
              <a:cxnLst/>
              <a:rect l="l" t="t" r="r" b="b"/>
              <a:pathLst>
                <a:path w="2489" h="2138" extrusionOk="0">
                  <a:moveTo>
                    <a:pt x="1065" y="1"/>
                  </a:moveTo>
                  <a:cubicBezTo>
                    <a:pt x="472" y="9"/>
                    <a:pt x="0" y="481"/>
                    <a:pt x="0" y="1074"/>
                  </a:cubicBezTo>
                  <a:cubicBezTo>
                    <a:pt x="0" y="1712"/>
                    <a:pt x="525" y="2138"/>
                    <a:pt x="1071" y="2138"/>
                  </a:cubicBezTo>
                  <a:cubicBezTo>
                    <a:pt x="1332" y="2138"/>
                    <a:pt x="1598" y="2040"/>
                    <a:pt x="1813" y="1822"/>
                  </a:cubicBezTo>
                  <a:cubicBezTo>
                    <a:pt x="2488" y="1155"/>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16" name="Google Shape;4216;p71"/>
            <p:cNvSpPr/>
            <p:nvPr/>
          </p:nvSpPr>
          <p:spPr>
            <a:xfrm>
              <a:off x="1761775" y="1647400"/>
              <a:ext cx="62225" cy="53450"/>
            </a:xfrm>
            <a:custGeom>
              <a:avLst/>
              <a:gdLst/>
              <a:ahLst/>
              <a:cxnLst/>
              <a:rect l="l" t="t" r="r" b="b"/>
              <a:pathLst>
                <a:path w="2489" h="2138" extrusionOk="0">
                  <a:moveTo>
                    <a:pt x="1065" y="1"/>
                  </a:moveTo>
                  <a:cubicBezTo>
                    <a:pt x="472" y="1"/>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17" name="Google Shape;4217;p71"/>
            <p:cNvSpPr/>
            <p:nvPr/>
          </p:nvSpPr>
          <p:spPr>
            <a:xfrm>
              <a:off x="1761775"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18" name="Google Shape;4218;p71"/>
            <p:cNvSpPr/>
            <p:nvPr/>
          </p:nvSpPr>
          <p:spPr>
            <a:xfrm>
              <a:off x="1761775" y="119055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19" name="Google Shape;4219;p71"/>
            <p:cNvSpPr/>
            <p:nvPr/>
          </p:nvSpPr>
          <p:spPr>
            <a:xfrm>
              <a:off x="1761775" y="11143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20" name="Google Shape;4220;p71"/>
            <p:cNvSpPr/>
            <p:nvPr/>
          </p:nvSpPr>
          <p:spPr>
            <a:xfrm>
              <a:off x="1685550" y="3018650"/>
              <a:ext cx="62225" cy="53425"/>
            </a:xfrm>
            <a:custGeom>
              <a:avLst/>
              <a:gdLst/>
              <a:ahLst/>
              <a:cxnLst/>
              <a:rect l="l" t="t" r="r" b="b"/>
              <a:pathLst>
                <a:path w="2489" h="2137" extrusionOk="0">
                  <a:moveTo>
                    <a:pt x="1066" y="0"/>
                  </a:moveTo>
                  <a:cubicBezTo>
                    <a:pt x="472"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21" name="Google Shape;4221;p71"/>
            <p:cNvSpPr/>
            <p:nvPr/>
          </p:nvSpPr>
          <p:spPr>
            <a:xfrm>
              <a:off x="1685550"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22" name="Google Shape;4222;p71"/>
            <p:cNvSpPr/>
            <p:nvPr/>
          </p:nvSpPr>
          <p:spPr>
            <a:xfrm>
              <a:off x="1685550" y="2866425"/>
              <a:ext cx="62225" cy="53275"/>
            </a:xfrm>
            <a:custGeom>
              <a:avLst/>
              <a:gdLst/>
              <a:ahLst/>
              <a:cxnLst/>
              <a:rect l="l" t="t" r="r" b="b"/>
              <a:pathLst>
                <a:path w="2489" h="2131" extrusionOk="0">
                  <a:moveTo>
                    <a:pt x="1066" y="0"/>
                  </a:moveTo>
                  <a:cubicBezTo>
                    <a:pt x="472"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23" name="Google Shape;4223;p71"/>
            <p:cNvSpPr/>
            <p:nvPr/>
          </p:nvSpPr>
          <p:spPr>
            <a:xfrm>
              <a:off x="168555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24" name="Google Shape;4224;p71"/>
            <p:cNvSpPr/>
            <p:nvPr/>
          </p:nvSpPr>
          <p:spPr>
            <a:xfrm>
              <a:off x="1685550"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25" name="Google Shape;4225;p71"/>
            <p:cNvSpPr/>
            <p:nvPr/>
          </p:nvSpPr>
          <p:spPr>
            <a:xfrm>
              <a:off x="168555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26" name="Google Shape;4226;p71"/>
            <p:cNvSpPr/>
            <p:nvPr/>
          </p:nvSpPr>
          <p:spPr>
            <a:xfrm>
              <a:off x="168555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27" name="Google Shape;4227;p71"/>
            <p:cNvSpPr/>
            <p:nvPr/>
          </p:nvSpPr>
          <p:spPr>
            <a:xfrm>
              <a:off x="1685550"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28" name="Google Shape;4228;p71"/>
            <p:cNvSpPr/>
            <p:nvPr/>
          </p:nvSpPr>
          <p:spPr>
            <a:xfrm>
              <a:off x="168555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29" name="Google Shape;4229;p71"/>
            <p:cNvSpPr/>
            <p:nvPr/>
          </p:nvSpPr>
          <p:spPr>
            <a:xfrm>
              <a:off x="168555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30" name="Google Shape;4230;p71"/>
            <p:cNvSpPr/>
            <p:nvPr/>
          </p:nvSpPr>
          <p:spPr>
            <a:xfrm>
              <a:off x="168555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31" name="Google Shape;4231;p71"/>
            <p:cNvSpPr/>
            <p:nvPr/>
          </p:nvSpPr>
          <p:spPr>
            <a:xfrm>
              <a:off x="168555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32" name="Google Shape;4232;p71"/>
            <p:cNvSpPr/>
            <p:nvPr/>
          </p:nvSpPr>
          <p:spPr>
            <a:xfrm>
              <a:off x="1685550" y="1876050"/>
              <a:ext cx="62225" cy="53275"/>
            </a:xfrm>
            <a:custGeom>
              <a:avLst/>
              <a:gdLst/>
              <a:ahLst/>
              <a:cxnLst/>
              <a:rect l="l" t="t" r="r" b="b"/>
              <a:pathLst>
                <a:path w="2489" h="2131" extrusionOk="0">
                  <a:moveTo>
                    <a:pt x="1066" y="1"/>
                  </a:moveTo>
                  <a:cubicBezTo>
                    <a:pt x="472" y="1"/>
                    <a:pt x="1" y="472"/>
                    <a:pt x="1" y="1066"/>
                  </a:cubicBezTo>
                  <a:cubicBezTo>
                    <a:pt x="1" y="1707"/>
                    <a:pt x="523" y="2131"/>
                    <a:pt x="1068" y="2131"/>
                  </a:cubicBezTo>
                  <a:cubicBezTo>
                    <a:pt x="1330" y="2131"/>
                    <a:pt x="1597" y="2033"/>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33" name="Google Shape;4233;p71"/>
            <p:cNvSpPr/>
            <p:nvPr/>
          </p:nvSpPr>
          <p:spPr>
            <a:xfrm>
              <a:off x="168555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34" name="Google Shape;4234;p71"/>
            <p:cNvSpPr/>
            <p:nvPr/>
          </p:nvSpPr>
          <p:spPr>
            <a:xfrm>
              <a:off x="16855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35" name="Google Shape;4235;p71"/>
            <p:cNvSpPr/>
            <p:nvPr/>
          </p:nvSpPr>
          <p:spPr>
            <a:xfrm>
              <a:off x="1685550"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36" name="Google Shape;4236;p71"/>
            <p:cNvSpPr/>
            <p:nvPr/>
          </p:nvSpPr>
          <p:spPr>
            <a:xfrm>
              <a:off x="1609350" y="2942425"/>
              <a:ext cx="62200" cy="53450"/>
            </a:xfrm>
            <a:custGeom>
              <a:avLst/>
              <a:gdLst/>
              <a:ahLst/>
              <a:cxnLst/>
              <a:rect l="l" t="t" r="r" b="b"/>
              <a:pathLst>
                <a:path w="2488" h="2138" extrusionOk="0">
                  <a:moveTo>
                    <a:pt x="1065" y="1"/>
                  </a:moveTo>
                  <a:cubicBezTo>
                    <a:pt x="480" y="9"/>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37" name="Google Shape;4237;p71"/>
            <p:cNvSpPr/>
            <p:nvPr/>
          </p:nvSpPr>
          <p:spPr>
            <a:xfrm>
              <a:off x="1609350" y="286642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38" name="Google Shape;4238;p71"/>
            <p:cNvSpPr/>
            <p:nvPr/>
          </p:nvSpPr>
          <p:spPr>
            <a:xfrm>
              <a:off x="160935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39" name="Google Shape;4239;p71"/>
            <p:cNvSpPr/>
            <p:nvPr/>
          </p:nvSpPr>
          <p:spPr>
            <a:xfrm>
              <a:off x="1609350" y="2485550"/>
              <a:ext cx="62200" cy="53300"/>
            </a:xfrm>
            <a:custGeom>
              <a:avLst/>
              <a:gdLst/>
              <a:ahLst/>
              <a:cxnLst/>
              <a:rect l="l" t="t" r="r" b="b"/>
              <a:pathLst>
                <a:path w="2488" h="2132" extrusionOk="0">
                  <a:moveTo>
                    <a:pt x="1065" y="1"/>
                  </a:moveTo>
                  <a:cubicBezTo>
                    <a:pt x="480" y="1"/>
                    <a:pt x="0" y="480"/>
                    <a:pt x="0" y="1066"/>
                  </a:cubicBezTo>
                  <a:cubicBezTo>
                    <a:pt x="0" y="1708"/>
                    <a:pt x="523"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40" name="Google Shape;4240;p71"/>
            <p:cNvSpPr/>
            <p:nvPr/>
          </p:nvSpPr>
          <p:spPr>
            <a:xfrm>
              <a:off x="1609350" y="240935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41" name="Google Shape;4241;p71"/>
            <p:cNvSpPr/>
            <p:nvPr/>
          </p:nvSpPr>
          <p:spPr>
            <a:xfrm>
              <a:off x="1609350" y="2333125"/>
              <a:ext cx="62200" cy="53450"/>
            </a:xfrm>
            <a:custGeom>
              <a:avLst/>
              <a:gdLst/>
              <a:ahLst/>
              <a:cxnLst/>
              <a:rect l="l" t="t" r="r" b="b"/>
              <a:pathLst>
                <a:path w="2488"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42" name="Google Shape;4242;p71"/>
            <p:cNvSpPr/>
            <p:nvPr/>
          </p:nvSpPr>
          <p:spPr>
            <a:xfrm>
              <a:off x="1609350"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43" name="Google Shape;4243;p71"/>
            <p:cNvSpPr/>
            <p:nvPr/>
          </p:nvSpPr>
          <p:spPr>
            <a:xfrm>
              <a:off x="1609350" y="2180700"/>
              <a:ext cx="62200" cy="53350"/>
            </a:xfrm>
            <a:custGeom>
              <a:avLst/>
              <a:gdLst/>
              <a:ahLst/>
              <a:cxnLst/>
              <a:rect l="l" t="t" r="r" b="b"/>
              <a:pathLst>
                <a:path w="2488"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44" name="Google Shape;4244;p71"/>
            <p:cNvSpPr/>
            <p:nvPr/>
          </p:nvSpPr>
          <p:spPr>
            <a:xfrm>
              <a:off x="160935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45" name="Google Shape;4245;p71"/>
            <p:cNvSpPr/>
            <p:nvPr/>
          </p:nvSpPr>
          <p:spPr>
            <a:xfrm>
              <a:off x="1609350" y="2028275"/>
              <a:ext cx="62200" cy="53450"/>
            </a:xfrm>
            <a:custGeom>
              <a:avLst/>
              <a:gdLst/>
              <a:ahLst/>
              <a:cxnLst/>
              <a:rect l="l" t="t" r="r" b="b"/>
              <a:pathLst>
                <a:path w="2488"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46" name="Google Shape;4246;p71"/>
            <p:cNvSpPr/>
            <p:nvPr/>
          </p:nvSpPr>
          <p:spPr>
            <a:xfrm>
              <a:off x="160935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47" name="Google Shape;4247;p71"/>
            <p:cNvSpPr/>
            <p:nvPr/>
          </p:nvSpPr>
          <p:spPr>
            <a:xfrm>
              <a:off x="160935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48" name="Google Shape;4248;p71"/>
            <p:cNvSpPr/>
            <p:nvPr/>
          </p:nvSpPr>
          <p:spPr>
            <a:xfrm>
              <a:off x="160935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49" name="Google Shape;4249;p71"/>
            <p:cNvSpPr/>
            <p:nvPr/>
          </p:nvSpPr>
          <p:spPr>
            <a:xfrm>
              <a:off x="1609350" y="1647400"/>
              <a:ext cx="62200" cy="53450"/>
            </a:xfrm>
            <a:custGeom>
              <a:avLst/>
              <a:gdLst/>
              <a:ahLst/>
              <a:cxnLst/>
              <a:rect l="l" t="t" r="r" b="b"/>
              <a:pathLst>
                <a:path w="2488" h="2138" extrusionOk="0">
                  <a:moveTo>
                    <a:pt x="1065" y="1"/>
                  </a:moveTo>
                  <a:cubicBezTo>
                    <a:pt x="480" y="9"/>
                    <a:pt x="0" y="481"/>
                    <a:pt x="0" y="1066"/>
                  </a:cubicBezTo>
                  <a:cubicBezTo>
                    <a:pt x="0" y="1710"/>
                    <a:pt x="526"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50" name="Google Shape;4250;p71"/>
            <p:cNvSpPr/>
            <p:nvPr/>
          </p:nvSpPr>
          <p:spPr>
            <a:xfrm>
              <a:off x="16093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51" name="Google Shape;4251;p71"/>
            <p:cNvSpPr/>
            <p:nvPr/>
          </p:nvSpPr>
          <p:spPr>
            <a:xfrm>
              <a:off x="160935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52" name="Google Shape;4252;p71"/>
            <p:cNvSpPr/>
            <p:nvPr/>
          </p:nvSpPr>
          <p:spPr>
            <a:xfrm>
              <a:off x="1609350"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53" name="Google Shape;4253;p71"/>
            <p:cNvSpPr/>
            <p:nvPr/>
          </p:nvSpPr>
          <p:spPr>
            <a:xfrm>
              <a:off x="1609350" y="11143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54" name="Google Shape;4254;p71"/>
            <p:cNvSpPr/>
            <p:nvPr/>
          </p:nvSpPr>
          <p:spPr>
            <a:xfrm>
              <a:off x="1533125" y="2942425"/>
              <a:ext cx="62425" cy="53450"/>
            </a:xfrm>
            <a:custGeom>
              <a:avLst/>
              <a:gdLst/>
              <a:ahLst/>
              <a:cxnLst/>
              <a:rect l="l" t="t" r="r" b="b"/>
              <a:pathLst>
                <a:path w="2497" h="2138" extrusionOk="0">
                  <a:moveTo>
                    <a:pt x="1066" y="1"/>
                  </a:moveTo>
                  <a:cubicBezTo>
                    <a:pt x="480" y="9"/>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55" name="Google Shape;4255;p71"/>
            <p:cNvSpPr/>
            <p:nvPr/>
          </p:nvSpPr>
          <p:spPr>
            <a:xfrm>
              <a:off x="1533125" y="2866425"/>
              <a:ext cx="62425" cy="53275"/>
            </a:xfrm>
            <a:custGeom>
              <a:avLst/>
              <a:gdLst/>
              <a:ahLst/>
              <a:cxnLst/>
              <a:rect l="l" t="t" r="r" b="b"/>
              <a:pathLst>
                <a:path w="2497" h="2131" extrusionOk="0">
                  <a:moveTo>
                    <a:pt x="1066" y="0"/>
                  </a:moveTo>
                  <a:cubicBezTo>
                    <a:pt x="480" y="0"/>
                    <a:pt x="1" y="472"/>
                    <a:pt x="1" y="1065"/>
                  </a:cubicBezTo>
                  <a:cubicBezTo>
                    <a:pt x="1" y="1707"/>
                    <a:pt x="523" y="2131"/>
                    <a:pt x="1070" y="2131"/>
                  </a:cubicBezTo>
                  <a:cubicBezTo>
                    <a:pt x="1333" y="2131"/>
                    <a:pt x="1602"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56" name="Google Shape;4256;p71"/>
            <p:cNvSpPr/>
            <p:nvPr/>
          </p:nvSpPr>
          <p:spPr>
            <a:xfrm>
              <a:off x="1533125" y="2561575"/>
              <a:ext cx="62425" cy="53425"/>
            </a:xfrm>
            <a:custGeom>
              <a:avLst/>
              <a:gdLst/>
              <a:ahLst/>
              <a:cxnLst/>
              <a:rect l="l" t="t" r="r" b="b"/>
              <a:pathLst>
                <a:path w="2497" h="2137" extrusionOk="0">
                  <a:moveTo>
                    <a:pt x="1066" y="0"/>
                  </a:moveTo>
                  <a:cubicBezTo>
                    <a:pt x="480" y="8"/>
                    <a:pt x="1" y="480"/>
                    <a:pt x="1" y="1073"/>
                  </a:cubicBezTo>
                  <a:cubicBezTo>
                    <a:pt x="1" y="1711"/>
                    <a:pt x="525" y="2137"/>
                    <a:pt x="1073" y="2137"/>
                  </a:cubicBezTo>
                  <a:cubicBezTo>
                    <a:pt x="1336" y="2137"/>
                    <a:pt x="1603" y="2039"/>
                    <a:pt x="1822" y="1821"/>
                  </a:cubicBezTo>
                  <a:cubicBezTo>
                    <a:pt x="2497"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57" name="Google Shape;4257;p71"/>
            <p:cNvSpPr/>
            <p:nvPr/>
          </p:nvSpPr>
          <p:spPr>
            <a:xfrm>
              <a:off x="1533125" y="2485550"/>
              <a:ext cx="62425" cy="53300"/>
            </a:xfrm>
            <a:custGeom>
              <a:avLst/>
              <a:gdLst/>
              <a:ahLst/>
              <a:cxnLst/>
              <a:rect l="l" t="t" r="r" b="b"/>
              <a:pathLst>
                <a:path w="2497" h="2132" extrusionOk="0">
                  <a:moveTo>
                    <a:pt x="1066" y="1"/>
                  </a:moveTo>
                  <a:cubicBezTo>
                    <a:pt x="480" y="1"/>
                    <a:pt x="1" y="480"/>
                    <a:pt x="1" y="1066"/>
                  </a:cubicBezTo>
                  <a:cubicBezTo>
                    <a:pt x="1" y="1708"/>
                    <a:pt x="523" y="2131"/>
                    <a:pt x="1070" y="2131"/>
                  </a:cubicBezTo>
                  <a:cubicBezTo>
                    <a:pt x="1333" y="2131"/>
                    <a:pt x="1602"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58" name="Google Shape;4258;p71"/>
            <p:cNvSpPr/>
            <p:nvPr/>
          </p:nvSpPr>
          <p:spPr>
            <a:xfrm>
              <a:off x="1533125" y="2409350"/>
              <a:ext cx="62425" cy="53350"/>
            </a:xfrm>
            <a:custGeom>
              <a:avLst/>
              <a:gdLst/>
              <a:ahLst/>
              <a:cxnLst/>
              <a:rect l="l" t="t" r="r" b="b"/>
              <a:pathLst>
                <a:path w="2497" h="2134"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59" name="Google Shape;4259;p71"/>
            <p:cNvSpPr/>
            <p:nvPr/>
          </p:nvSpPr>
          <p:spPr>
            <a:xfrm>
              <a:off x="1533125" y="2333125"/>
              <a:ext cx="62425" cy="53450"/>
            </a:xfrm>
            <a:custGeom>
              <a:avLst/>
              <a:gdLst/>
              <a:ahLst/>
              <a:cxnLst/>
              <a:rect l="l" t="t" r="r" b="b"/>
              <a:pathLst>
                <a:path w="2497" h="2138" extrusionOk="0">
                  <a:moveTo>
                    <a:pt x="1066" y="1"/>
                  </a:moveTo>
                  <a:cubicBezTo>
                    <a:pt x="480"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60" name="Google Shape;4260;p71"/>
            <p:cNvSpPr/>
            <p:nvPr/>
          </p:nvSpPr>
          <p:spPr>
            <a:xfrm>
              <a:off x="1533125" y="2256925"/>
              <a:ext cx="62575" cy="53425"/>
            </a:xfrm>
            <a:custGeom>
              <a:avLst/>
              <a:gdLst/>
              <a:ahLst/>
              <a:cxnLst/>
              <a:rect l="l" t="t" r="r" b="b"/>
              <a:pathLst>
                <a:path w="2503" h="2137" extrusionOk="0">
                  <a:moveTo>
                    <a:pt x="1076" y="0"/>
                  </a:moveTo>
                  <a:cubicBezTo>
                    <a:pt x="1073" y="0"/>
                    <a:pt x="1069" y="0"/>
                    <a:pt x="1066" y="0"/>
                  </a:cubicBezTo>
                  <a:cubicBezTo>
                    <a:pt x="480" y="0"/>
                    <a:pt x="1" y="480"/>
                    <a:pt x="1" y="1065"/>
                  </a:cubicBezTo>
                  <a:cubicBezTo>
                    <a:pt x="1" y="1709"/>
                    <a:pt x="530" y="2137"/>
                    <a:pt x="1081" y="2137"/>
                  </a:cubicBezTo>
                  <a:cubicBezTo>
                    <a:pt x="1344" y="2137"/>
                    <a:pt x="1612" y="2039"/>
                    <a:pt x="1830" y="1821"/>
                  </a:cubicBezTo>
                  <a:cubicBezTo>
                    <a:pt x="2502" y="1149"/>
                    <a:pt x="2028"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61" name="Google Shape;4261;p71"/>
            <p:cNvSpPr/>
            <p:nvPr/>
          </p:nvSpPr>
          <p:spPr>
            <a:xfrm>
              <a:off x="1533125" y="2180700"/>
              <a:ext cx="62425" cy="53350"/>
            </a:xfrm>
            <a:custGeom>
              <a:avLst/>
              <a:gdLst/>
              <a:ahLst/>
              <a:cxnLst/>
              <a:rect l="l" t="t" r="r" b="b"/>
              <a:pathLst>
                <a:path w="2497" h="2134" extrusionOk="0">
                  <a:moveTo>
                    <a:pt x="1066" y="1"/>
                  </a:moveTo>
                  <a:cubicBezTo>
                    <a:pt x="480" y="1"/>
                    <a:pt x="1"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62" name="Google Shape;4262;p71"/>
            <p:cNvSpPr/>
            <p:nvPr/>
          </p:nvSpPr>
          <p:spPr>
            <a:xfrm>
              <a:off x="1533125" y="210450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63" name="Google Shape;4263;p71"/>
            <p:cNvSpPr/>
            <p:nvPr/>
          </p:nvSpPr>
          <p:spPr>
            <a:xfrm>
              <a:off x="1533125" y="2028275"/>
              <a:ext cx="62425" cy="53450"/>
            </a:xfrm>
            <a:custGeom>
              <a:avLst/>
              <a:gdLst/>
              <a:ahLst/>
              <a:cxnLst/>
              <a:rect l="l" t="t" r="r" b="b"/>
              <a:pathLst>
                <a:path w="2497" h="2138" extrusionOk="0">
                  <a:moveTo>
                    <a:pt x="1066" y="1"/>
                  </a:moveTo>
                  <a:cubicBezTo>
                    <a:pt x="480" y="1"/>
                    <a:pt x="1"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64" name="Google Shape;4264;p71"/>
            <p:cNvSpPr/>
            <p:nvPr/>
          </p:nvSpPr>
          <p:spPr>
            <a:xfrm>
              <a:off x="1533125" y="1952050"/>
              <a:ext cx="62425" cy="53450"/>
            </a:xfrm>
            <a:custGeom>
              <a:avLst/>
              <a:gdLst/>
              <a:ahLst/>
              <a:cxnLst/>
              <a:rect l="l" t="t" r="r" b="b"/>
              <a:pathLst>
                <a:path w="2497" h="2138" extrusionOk="0">
                  <a:moveTo>
                    <a:pt x="1066" y="1"/>
                  </a:moveTo>
                  <a:cubicBezTo>
                    <a:pt x="480" y="9"/>
                    <a:pt x="1" y="481"/>
                    <a:pt x="1" y="1074"/>
                  </a:cubicBezTo>
                  <a:cubicBezTo>
                    <a:pt x="1" y="1712"/>
                    <a:pt x="525" y="2138"/>
                    <a:pt x="1073" y="2138"/>
                  </a:cubicBezTo>
                  <a:cubicBezTo>
                    <a:pt x="1336" y="2138"/>
                    <a:pt x="1603" y="2040"/>
                    <a:pt x="1822" y="1822"/>
                  </a:cubicBezTo>
                  <a:cubicBezTo>
                    <a:pt x="2497"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65" name="Google Shape;4265;p71"/>
            <p:cNvSpPr/>
            <p:nvPr/>
          </p:nvSpPr>
          <p:spPr>
            <a:xfrm>
              <a:off x="1533125" y="1876050"/>
              <a:ext cx="62425" cy="53275"/>
            </a:xfrm>
            <a:custGeom>
              <a:avLst/>
              <a:gdLst/>
              <a:ahLst/>
              <a:cxnLst/>
              <a:rect l="l" t="t" r="r" b="b"/>
              <a:pathLst>
                <a:path w="2497" h="2131" extrusionOk="0">
                  <a:moveTo>
                    <a:pt x="1066" y="1"/>
                  </a:moveTo>
                  <a:cubicBezTo>
                    <a:pt x="480" y="1"/>
                    <a:pt x="1" y="472"/>
                    <a:pt x="1" y="1066"/>
                  </a:cubicBezTo>
                  <a:cubicBezTo>
                    <a:pt x="1" y="1707"/>
                    <a:pt x="523" y="2131"/>
                    <a:pt x="1070" y="2131"/>
                  </a:cubicBezTo>
                  <a:cubicBezTo>
                    <a:pt x="1333" y="2131"/>
                    <a:pt x="1602" y="2033"/>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66" name="Google Shape;4266;p71"/>
            <p:cNvSpPr/>
            <p:nvPr/>
          </p:nvSpPr>
          <p:spPr>
            <a:xfrm>
              <a:off x="1533125" y="179985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67" name="Google Shape;4267;p71"/>
            <p:cNvSpPr/>
            <p:nvPr/>
          </p:nvSpPr>
          <p:spPr>
            <a:xfrm>
              <a:off x="1533125" y="17236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68" name="Google Shape;4268;p71"/>
            <p:cNvSpPr/>
            <p:nvPr/>
          </p:nvSpPr>
          <p:spPr>
            <a:xfrm>
              <a:off x="1533125" y="1647400"/>
              <a:ext cx="62425" cy="53450"/>
            </a:xfrm>
            <a:custGeom>
              <a:avLst/>
              <a:gdLst/>
              <a:ahLst/>
              <a:cxnLst/>
              <a:rect l="l" t="t" r="r" b="b"/>
              <a:pathLst>
                <a:path w="2497" h="2138" extrusionOk="0">
                  <a:moveTo>
                    <a:pt x="1066" y="1"/>
                  </a:moveTo>
                  <a:cubicBezTo>
                    <a:pt x="480" y="1"/>
                    <a:pt x="1"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69" name="Google Shape;4269;p71"/>
            <p:cNvSpPr/>
            <p:nvPr/>
          </p:nvSpPr>
          <p:spPr>
            <a:xfrm>
              <a:off x="1533125" y="1342750"/>
              <a:ext cx="62425" cy="53450"/>
            </a:xfrm>
            <a:custGeom>
              <a:avLst/>
              <a:gdLst/>
              <a:ahLst/>
              <a:cxnLst/>
              <a:rect l="l" t="t" r="r" b="b"/>
              <a:pathLst>
                <a:path w="2497" h="2138" extrusionOk="0">
                  <a:moveTo>
                    <a:pt x="1066" y="1"/>
                  </a:moveTo>
                  <a:cubicBezTo>
                    <a:pt x="480" y="1"/>
                    <a:pt x="1"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70" name="Google Shape;4270;p71"/>
            <p:cNvSpPr/>
            <p:nvPr/>
          </p:nvSpPr>
          <p:spPr>
            <a:xfrm>
              <a:off x="1456925" y="2866425"/>
              <a:ext cx="62425" cy="53275"/>
            </a:xfrm>
            <a:custGeom>
              <a:avLst/>
              <a:gdLst/>
              <a:ahLst/>
              <a:cxnLst/>
              <a:rect l="l" t="t" r="r" b="b"/>
              <a:pathLst>
                <a:path w="2497" h="2131" extrusionOk="0">
                  <a:moveTo>
                    <a:pt x="1065" y="0"/>
                  </a:moveTo>
                  <a:cubicBezTo>
                    <a:pt x="480" y="0"/>
                    <a:pt x="0" y="472"/>
                    <a:pt x="0" y="1065"/>
                  </a:cubicBezTo>
                  <a:cubicBezTo>
                    <a:pt x="0" y="1707"/>
                    <a:pt x="526" y="2131"/>
                    <a:pt x="1073" y="2131"/>
                  </a:cubicBezTo>
                  <a:cubicBezTo>
                    <a:pt x="1336" y="2131"/>
                    <a:pt x="1605"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71" name="Google Shape;4271;p71"/>
            <p:cNvSpPr/>
            <p:nvPr/>
          </p:nvSpPr>
          <p:spPr>
            <a:xfrm>
              <a:off x="1456925" y="2790200"/>
              <a:ext cx="62425" cy="53350"/>
            </a:xfrm>
            <a:custGeom>
              <a:avLst/>
              <a:gdLst/>
              <a:ahLst/>
              <a:cxnLst/>
              <a:rect l="l" t="t" r="r" b="b"/>
              <a:pathLst>
                <a:path w="2497" h="2134" extrusionOk="0">
                  <a:moveTo>
                    <a:pt x="1065" y="1"/>
                  </a:moveTo>
                  <a:cubicBezTo>
                    <a:pt x="480" y="1"/>
                    <a:pt x="8"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72" name="Google Shape;4272;p71"/>
            <p:cNvSpPr/>
            <p:nvPr/>
          </p:nvSpPr>
          <p:spPr>
            <a:xfrm>
              <a:off x="145692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73" name="Google Shape;4273;p71"/>
            <p:cNvSpPr/>
            <p:nvPr/>
          </p:nvSpPr>
          <p:spPr>
            <a:xfrm>
              <a:off x="1456925" y="2637775"/>
              <a:ext cx="62425" cy="53450"/>
            </a:xfrm>
            <a:custGeom>
              <a:avLst/>
              <a:gdLst/>
              <a:ahLst/>
              <a:cxnLst/>
              <a:rect l="l" t="t" r="r" b="b"/>
              <a:pathLst>
                <a:path w="2497" h="2138" extrusionOk="0">
                  <a:moveTo>
                    <a:pt x="1065" y="1"/>
                  </a:moveTo>
                  <a:cubicBezTo>
                    <a:pt x="480" y="9"/>
                    <a:pt x="0" y="480"/>
                    <a:pt x="0" y="1074"/>
                  </a:cubicBezTo>
                  <a:cubicBezTo>
                    <a:pt x="0" y="1712"/>
                    <a:pt x="528" y="2137"/>
                    <a:pt x="1077" y="2137"/>
                  </a:cubicBezTo>
                  <a:cubicBezTo>
                    <a:pt x="1339" y="2137"/>
                    <a:pt x="1606"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74" name="Google Shape;4274;p71"/>
            <p:cNvSpPr/>
            <p:nvPr/>
          </p:nvSpPr>
          <p:spPr>
            <a:xfrm>
              <a:off x="1456925" y="2561575"/>
              <a:ext cx="62425" cy="53425"/>
            </a:xfrm>
            <a:custGeom>
              <a:avLst/>
              <a:gdLst/>
              <a:ahLst/>
              <a:cxnLst/>
              <a:rect l="l" t="t" r="r" b="b"/>
              <a:pathLst>
                <a:path w="2497" h="2137" extrusionOk="0">
                  <a:moveTo>
                    <a:pt x="1065" y="0"/>
                  </a:moveTo>
                  <a:cubicBezTo>
                    <a:pt x="480" y="8"/>
                    <a:pt x="8"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75" name="Google Shape;4275;p71"/>
            <p:cNvSpPr/>
            <p:nvPr/>
          </p:nvSpPr>
          <p:spPr>
            <a:xfrm>
              <a:off x="1456925" y="2485550"/>
              <a:ext cx="62425" cy="53300"/>
            </a:xfrm>
            <a:custGeom>
              <a:avLst/>
              <a:gdLst/>
              <a:ahLst/>
              <a:cxnLst/>
              <a:rect l="l" t="t" r="r" b="b"/>
              <a:pathLst>
                <a:path w="2497" h="2132" extrusionOk="0">
                  <a:moveTo>
                    <a:pt x="1065" y="1"/>
                  </a:moveTo>
                  <a:cubicBezTo>
                    <a:pt x="480" y="1"/>
                    <a:pt x="0" y="480"/>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76" name="Google Shape;4276;p71"/>
            <p:cNvSpPr/>
            <p:nvPr/>
          </p:nvSpPr>
          <p:spPr>
            <a:xfrm>
              <a:off x="1456925" y="2409350"/>
              <a:ext cx="62425" cy="53350"/>
            </a:xfrm>
            <a:custGeom>
              <a:avLst/>
              <a:gdLst/>
              <a:ahLst/>
              <a:cxnLst/>
              <a:rect l="l" t="t" r="r" b="b"/>
              <a:pathLst>
                <a:path w="2497" h="2134"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77" name="Google Shape;4277;p71"/>
            <p:cNvSpPr/>
            <p:nvPr/>
          </p:nvSpPr>
          <p:spPr>
            <a:xfrm>
              <a:off x="1456925" y="2333125"/>
              <a:ext cx="62425" cy="53450"/>
            </a:xfrm>
            <a:custGeom>
              <a:avLst/>
              <a:gdLst/>
              <a:ahLst/>
              <a:cxnLst/>
              <a:rect l="l" t="t" r="r" b="b"/>
              <a:pathLst>
                <a:path w="2497"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78" name="Google Shape;4278;p71"/>
            <p:cNvSpPr/>
            <p:nvPr/>
          </p:nvSpPr>
          <p:spPr>
            <a:xfrm>
              <a:off x="145692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79" name="Google Shape;4279;p71"/>
            <p:cNvSpPr/>
            <p:nvPr/>
          </p:nvSpPr>
          <p:spPr>
            <a:xfrm>
              <a:off x="1456925" y="2180700"/>
              <a:ext cx="62425" cy="53350"/>
            </a:xfrm>
            <a:custGeom>
              <a:avLst/>
              <a:gdLst/>
              <a:ahLst/>
              <a:cxnLst/>
              <a:rect l="l" t="t" r="r" b="b"/>
              <a:pathLst>
                <a:path w="2497" h="2134" extrusionOk="0">
                  <a:moveTo>
                    <a:pt x="1065" y="1"/>
                  </a:moveTo>
                  <a:cubicBezTo>
                    <a:pt x="480" y="1"/>
                    <a:pt x="8"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80" name="Google Shape;4280;p71"/>
            <p:cNvSpPr/>
            <p:nvPr/>
          </p:nvSpPr>
          <p:spPr>
            <a:xfrm>
              <a:off x="145692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81" name="Google Shape;4281;p71"/>
            <p:cNvSpPr/>
            <p:nvPr/>
          </p:nvSpPr>
          <p:spPr>
            <a:xfrm>
              <a:off x="1456925" y="2028275"/>
              <a:ext cx="62425" cy="53450"/>
            </a:xfrm>
            <a:custGeom>
              <a:avLst/>
              <a:gdLst/>
              <a:ahLst/>
              <a:cxnLst/>
              <a:rect l="l" t="t" r="r" b="b"/>
              <a:pathLst>
                <a:path w="2497" h="2138" extrusionOk="0">
                  <a:moveTo>
                    <a:pt x="1065" y="1"/>
                  </a:moveTo>
                  <a:cubicBezTo>
                    <a:pt x="480" y="1"/>
                    <a:pt x="8"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82" name="Google Shape;4282;p71"/>
            <p:cNvSpPr/>
            <p:nvPr/>
          </p:nvSpPr>
          <p:spPr>
            <a:xfrm>
              <a:off x="1456925" y="1952050"/>
              <a:ext cx="62425" cy="53450"/>
            </a:xfrm>
            <a:custGeom>
              <a:avLst/>
              <a:gdLst/>
              <a:ahLst/>
              <a:cxnLst/>
              <a:rect l="l" t="t" r="r" b="b"/>
              <a:pathLst>
                <a:path w="2497" h="2138" extrusionOk="0">
                  <a:moveTo>
                    <a:pt x="1065" y="1"/>
                  </a:moveTo>
                  <a:cubicBezTo>
                    <a:pt x="480" y="9"/>
                    <a:pt x="8"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83" name="Google Shape;4283;p71"/>
            <p:cNvSpPr/>
            <p:nvPr/>
          </p:nvSpPr>
          <p:spPr>
            <a:xfrm>
              <a:off x="1456925"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84" name="Google Shape;4284;p71"/>
            <p:cNvSpPr/>
            <p:nvPr/>
          </p:nvSpPr>
          <p:spPr>
            <a:xfrm>
              <a:off x="1456925" y="1799850"/>
              <a:ext cx="62425" cy="53325"/>
            </a:xfrm>
            <a:custGeom>
              <a:avLst/>
              <a:gdLst/>
              <a:ahLst/>
              <a:cxnLst/>
              <a:rect l="l" t="t" r="r" b="b"/>
              <a:pathLst>
                <a:path w="2497" h="2133"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85" name="Google Shape;4285;p71"/>
            <p:cNvSpPr/>
            <p:nvPr/>
          </p:nvSpPr>
          <p:spPr>
            <a:xfrm>
              <a:off x="1456925"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86" name="Google Shape;4286;p71"/>
            <p:cNvSpPr/>
            <p:nvPr/>
          </p:nvSpPr>
          <p:spPr>
            <a:xfrm>
              <a:off x="1456925" y="1647400"/>
              <a:ext cx="62425" cy="53450"/>
            </a:xfrm>
            <a:custGeom>
              <a:avLst/>
              <a:gdLst/>
              <a:ahLst/>
              <a:cxnLst/>
              <a:rect l="l" t="t" r="r" b="b"/>
              <a:pathLst>
                <a:path w="2497" h="2138" extrusionOk="0">
                  <a:moveTo>
                    <a:pt x="1065" y="1"/>
                  </a:moveTo>
                  <a:cubicBezTo>
                    <a:pt x="480" y="9"/>
                    <a:pt x="8"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87" name="Google Shape;4287;p71"/>
            <p:cNvSpPr/>
            <p:nvPr/>
          </p:nvSpPr>
          <p:spPr>
            <a:xfrm>
              <a:off x="1456925" y="1571400"/>
              <a:ext cx="62425" cy="53250"/>
            </a:xfrm>
            <a:custGeom>
              <a:avLst/>
              <a:gdLst/>
              <a:ahLst/>
              <a:cxnLst/>
              <a:rect l="l" t="t" r="r" b="b"/>
              <a:pathLst>
                <a:path w="2497" h="2130" extrusionOk="0">
                  <a:moveTo>
                    <a:pt x="1065" y="1"/>
                  </a:moveTo>
                  <a:cubicBezTo>
                    <a:pt x="480" y="1"/>
                    <a:pt x="8"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88" name="Google Shape;4288;p71"/>
            <p:cNvSpPr/>
            <p:nvPr/>
          </p:nvSpPr>
          <p:spPr>
            <a:xfrm>
              <a:off x="1456925" y="1266550"/>
              <a:ext cx="62425" cy="53450"/>
            </a:xfrm>
            <a:custGeom>
              <a:avLst/>
              <a:gdLst/>
              <a:ahLst/>
              <a:cxnLst/>
              <a:rect l="l" t="t" r="r" b="b"/>
              <a:pathLst>
                <a:path w="2497" h="2138" extrusionOk="0">
                  <a:moveTo>
                    <a:pt x="1065" y="0"/>
                  </a:moveTo>
                  <a:cubicBezTo>
                    <a:pt x="480" y="9"/>
                    <a:pt x="8"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89" name="Google Shape;4289;p71"/>
            <p:cNvSpPr/>
            <p:nvPr/>
          </p:nvSpPr>
          <p:spPr>
            <a:xfrm>
              <a:off x="1380900"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90" name="Google Shape;4290;p71"/>
            <p:cNvSpPr/>
            <p:nvPr/>
          </p:nvSpPr>
          <p:spPr>
            <a:xfrm>
              <a:off x="1380900"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91" name="Google Shape;4291;p71"/>
            <p:cNvSpPr/>
            <p:nvPr/>
          </p:nvSpPr>
          <p:spPr>
            <a:xfrm>
              <a:off x="1380900" y="2637775"/>
              <a:ext cx="62225" cy="53450"/>
            </a:xfrm>
            <a:custGeom>
              <a:avLst/>
              <a:gdLst/>
              <a:ahLst/>
              <a:cxnLst/>
              <a:rect l="l" t="t" r="r" b="b"/>
              <a:pathLst>
                <a:path w="2489" h="2138" extrusionOk="0">
                  <a:moveTo>
                    <a:pt x="1066" y="1"/>
                  </a:moveTo>
                  <a:cubicBezTo>
                    <a:pt x="472" y="9"/>
                    <a:pt x="1" y="480"/>
                    <a:pt x="1" y="1074"/>
                  </a:cubicBezTo>
                  <a:cubicBezTo>
                    <a:pt x="1" y="1712"/>
                    <a:pt x="525" y="2137"/>
                    <a:pt x="1071" y="2137"/>
                  </a:cubicBezTo>
                  <a:cubicBezTo>
                    <a:pt x="1332"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92" name="Google Shape;4292;p71"/>
            <p:cNvSpPr/>
            <p:nvPr/>
          </p:nvSpPr>
          <p:spPr>
            <a:xfrm>
              <a:off x="138090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93" name="Google Shape;4293;p71"/>
            <p:cNvSpPr/>
            <p:nvPr/>
          </p:nvSpPr>
          <p:spPr>
            <a:xfrm>
              <a:off x="1380900" y="2485550"/>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94" name="Google Shape;4294;p71"/>
            <p:cNvSpPr/>
            <p:nvPr/>
          </p:nvSpPr>
          <p:spPr>
            <a:xfrm>
              <a:off x="138090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95" name="Google Shape;4295;p71"/>
            <p:cNvSpPr/>
            <p:nvPr/>
          </p:nvSpPr>
          <p:spPr>
            <a:xfrm>
              <a:off x="138090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96" name="Google Shape;4296;p71"/>
            <p:cNvSpPr/>
            <p:nvPr/>
          </p:nvSpPr>
          <p:spPr>
            <a:xfrm>
              <a:off x="1380900" y="2256925"/>
              <a:ext cx="62375" cy="53425"/>
            </a:xfrm>
            <a:custGeom>
              <a:avLst/>
              <a:gdLst/>
              <a:ahLst/>
              <a:cxnLst/>
              <a:rect l="l" t="t" r="r" b="b"/>
              <a:pathLst>
                <a:path w="2495" h="2137" extrusionOk="0">
                  <a:moveTo>
                    <a:pt x="1076" y="0"/>
                  </a:moveTo>
                  <a:cubicBezTo>
                    <a:pt x="1072"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97" name="Google Shape;4297;p71"/>
            <p:cNvSpPr/>
            <p:nvPr/>
          </p:nvSpPr>
          <p:spPr>
            <a:xfrm>
              <a:off x="138090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98" name="Google Shape;4298;p71"/>
            <p:cNvSpPr/>
            <p:nvPr/>
          </p:nvSpPr>
          <p:spPr>
            <a:xfrm>
              <a:off x="138090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99" name="Google Shape;4299;p71"/>
            <p:cNvSpPr/>
            <p:nvPr/>
          </p:nvSpPr>
          <p:spPr>
            <a:xfrm>
              <a:off x="138090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00" name="Google Shape;4300;p71"/>
            <p:cNvSpPr/>
            <p:nvPr/>
          </p:nvSpPr>
          <p:spPr>
            <a:xfrm>
              <a:off x="138090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8" y="1155"/>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01" name="Google Shape;4301;p71"/>
            <p:cNvSpPr/>
            <p:nvPr/>
          </p:nvSpPr>
          <p:spPr>
            <a:xfrm>
              <a:off x="138090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30" y="2131"/>
                    <a:pt x="1597" y="2033"/>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02" name="Google Shape;4302;p71"/>
            <p:cNvSpPr/>
            <p:nvPr/>
          </p:nvSpPr>
          <p:spPr>
            <a:xfrm>
              <a:off x="1380900"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03" name="Google Shape;4303;p71"/>
            <p:cNvSpPr/>
            <p:nvPr/>
          </p:nvSpPr>
          <p:spPr>
            <a:xfrm>
              <a:off x="138090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04" name="Google Shape;4304;p71"/>
            <p:cNvSpPr/>
            <p:nvPr/>
          </p:nvSpPr>
          <p:spPr>
            <a:xfrm>
              <a:off x="1380900"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05" name="Google Shape;4305;p71"/>
            <p:cNvSpPr/>
            <p:nvPr/>
          </p:nvSpPr>
          <p:spPr>
            <a:xfrm>
              <a:off x="138090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06" name="Google Shape;4306;p71"/>
            <p:cNvSpPr/>
            <p:nvPr/>
          </p:nvSpPr>
          <p:spPr>
            <a:xfrm>
              <a:off x="138090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07" name="Google Shape;4307;p71"/>
            <p:cNvSpPr/>
            <p:nvPr/>
          </p:nvSpPr>
          <p:spPr>
            <a:xfrm>
              <a:off x="130470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08" name="Google Shape;4308;p71"/>
            <p:cNvSpPr/>
            <p:nvPr/>
          </p:nvSpPr>
          <p:spPr>
            <a:xfrm>
              <a:off x="1304700" y="2485550"/>
              <a:ext cx="62200" cy="53300"/>
            </a:xfrm>
            <a:custGeom>
              <a:avLst/>
              <a:gdLst/>
              <a:ahLst/>
              <a:cxnLst/>
              <a:rect l="l" t="t" r="r" b="b"/>
              <a:pathLst>
                <a:path w="2488" h="2132" extrusionOk="0">
                  <a:moveTo>
                    <a:pt x="1065" y="1"/>
                  </a:moveTo>
                  <a:cubicBezTo>
                    <a:pt x="480" y="1"/>
                    <a:pt x="0" y="480"/>
                    <a:pt x="0" y="1066"/>
                  </a:cubicBezTo>
                  <a:cubicBezTo>
                    <a:pt x="0" y="1708"/>
                    <a:pt x="523"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09" name="Google Shape;4309;p71"/>
            <p:cNvSpPr/>
            <p:nvPr/>
          </p:nvSpPr>
          <p:spPr>
            <a:xfrm>
              <a:off x="1304700" y="240935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10" name="Google Shape;4310;p71"/>
            <p:cNvSpPr/>
            <p:nvPr/>
          </p:nvSpPr>
          <p:spPr>
            <a:xfrm>
              <a:off x="130470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11" name="Google Shape;4311;p71"/>
            <p:cNvSpPr/>
            <p:nvPr/>
          </p:nvSpPr>
          <p:spPr>
            <a:xfrm>
              <a:off x="130470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12" name="Google Shape;4312;p71"/>
            <p:cNvSpPr/>
            <p:nvPr/>
          </p:nvSpPr>
          <p:spPr>
            <a:xfrm>
              <a:off x="1304700" y="2180700"/>
              <a:ext cx="62200" cy="53350"/>
            </a:xfrm>
            <a:custGeom>
              <a:avLst/>
              <a:gdLst/>
              <a:ahLst/>
              <a:cxnLst/>
              <a:rect l="l" t="t" r="r" b="b"/>
              <a:pathLst>
                <a:path w="2488"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13" name="Google Shape;4313;p71"/>
            <p:cNvSpPr/>
            <p:nvPr/>
          </p:nvSpPr>
          <p:spPr>
            <a:xfrm>
              <a:off x="130470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14" name="Google Shape;4314;p71"/>
            <p:cNvSpPr/>
            <p:nvPr/>
          </p:nvSpPr>
          <p:spPr>
            <a:xfrm>
              <a:off x="130470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15" name="Google Shape;4315;p71"/>
            <p:cNvSpPr/>
            <p:nvPr/>
          </p:nvSpPr>
          <p:spPr>
            <a:xfrm>
              <a:off x="130470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16" name="Google Shape;4316;p71"/>
            <p:cNvSpPr/>
            <p:nvPr/>
          </p:nvSpPr>
          <p:spPr>
            <a:xfrm>
              <a:off x="130470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17" name="Google Shape;4317;p71"/>
            <p:cNvSpPr/>
            <p:nvPr/>
          </p:nvSpPr>
          <p:spPr>
            <a:xfrm>
              <a:off x="1304700" y="179985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18" name="Google Shape;4318;p71"/>
            <p:cNvSpPr/>
            <p:nvPr/>
          </p:nvSpPr>
          <p:spPr>
            <a:xfrm>
              <a:off x="130470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19" name="Google Shape;4319;p71"/>
            <p:cNvSpPr/>
            <p:nvPr/>
          </p:nvSpPr>
          <p:spPr>
            <a:xfrm>
              <a:off x="1304700"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20" name="Google Shape;4320;p71"/>
            <p:cNvSpPr/>
            <p:nvPr/>
          </p:nvSpPr>
          <p:spPr>
            <a:xfrm>
              <a:off x="130470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21" name="Google Shape;4321;p71"/>
            <p:cNvSpPr/>
            <p:nvPr/>
          </p:nvSpPr>
          <p:spPr>
            <a:xfrm>
              <a:off x="130470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22" name="Google Shape;4322;p71"/>
            <p:cNvSpPr/>
            <p:nvPr/>
          </p:nvSpPr>
          <p:spPr>
            <a:xfrm>
              <a:off x="130470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23" name="Google Shape;4323;p71"/>
            <p:cNvSpPr/>
            <p:nvPr/>
          </p:nvSpPr>
          <p:spPr>
            <a:xfrm>
              <a:off x="1304700" y="119055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24" name="Google Shape;4324;p71"/>
            <p:cNvSpPr/>
            <p:nvPr/>
          </p:nvSpPr>
          <p:spPr>
            <a:xfrm>
              <a:off x="122847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25" name="Google Shape;4325;p71"/>
            <p:cNvSpPr/>
            <p:nvPr/>
          </p:nvSpPr>
          <p:spPr>
            <a:xfrm>
              <a:off x="1228475"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26" name="Google Shape;4326;p71"/>
            <p:cNvSpPr/>
            <p:nvPr/>
          </p:nvSpPr>
          <p:spPr>
            <a:xfrm>
              <a:off x="1228475"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27" name="Google Shape;4327;p71"/>
            <p:cNvSpPr/>
            <p:nvPr/>
          </p:nvSpPr>
          <p:spPr>
            <a:xfrm>
              <a:off x="1228475" y="2485550"/>
              <a:ext cx="62225" cy="53300"/>
            </a:xfrm>
            <a:custGeom>
              <a:avLst/>
              <a:gdLst/>
              <a:ahLst/>
              <a:cxnLst/>
              <a:rect l="l" t="t" r="r" b="b"/>
              <a:pathLst>
                <a:path w="2489" h="2132" extrusionOk="0">
                  <a:moveTo>
                    <a:pt x="1066" y="1"/>
                  </a:moveTo>
                  <a:cubicBezTo>
                    <a:pt x="480"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28" name="Google Shape;4328;p71"/>
            <p:cNvSpPr/>
            <p:nvPr/>
          </p:nvSpPr>
          <p:spPr>
            <a:xfrm>
              <a:off x="1228475"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29" name="Google Shape;4329;p71"/>
            <p:cNvSpPr/>
            <p:nvPr/>
          </p:nvSpPr>
          <p:spPr>
            <a:xfrm>
              <a:off x="1228475" y="23331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30" name="Google Shape;4330;p71"/>
            <p:cNvSpPr/>
            <p:nvPr/>
          </p:nvSpPr>
          <p:spPr>
            <a:xfrm>
              <a:off x="1228475"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81" y="2137"/>
                  </a:cubicBezTo>
                  <a:cubicBezTo>
                    <a:pt x="1344" y="2137"/>
                    <a:pt x="1612" y="2039"/>
                    <a:pt x="1830"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31" name="Google Shape;4331;p71"/>
            <p:cNvSpPr/>
            <p:nvPr/>
          </p:nvSpPr>
          <p:spPr>
            <a:xfrm>
              <a:off x="1228475"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32" name="Google Shape;4332;p71"/>
            <p:cNvSpPr/>
            <p:nvPr/>
          </p:nvSpPr>
          <p:spPr>
            <a:xfrm>
              <a:off x="1228475"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33" name="Google Shape;4333;p71"/>
            <p:cNvSpPr/>
            <p:nvPr/>
          </p:nvSpPr>
          <p:spPr>
            <a:xfrm>
              <a:off x="122847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34" name="Google Shape;4334;p71"/>
            <p:cNvSpPr/>
            <p:nvPr/>
          </p:nvSpPr>
          <p:spPr>
            <a:xfrm>
              <a:off x="122847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35" name="Google Shape;4335;p71"/>
            <p:cNvSpPr/>
            <p:nvPr/>
          </p:nvSpPr>
          <p:spPr>
            <a:xfrm>
              <a:off x="1228475"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36" name="Google Shape;4336;p71"/>
            <p:cNvSpPr/>
            <p:nvPr/>
          </p:nvSpPr>
          <p:spPr>
            <a:xfrm>
              <a:off x="122847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37" name="Google Shape;4337;p71"/>
            <p:cNvSpPr/>
            <p:nvPr/>
          </p:nvSpPr>
          <p:spPr>
            <a:xfrm>
              <a:off x="12284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38" name="Google Shape;4338;p71"/>
            <p:cNvSpPr/>
            <p:nvPr/>
          </p:nvSpPr>
          <p:spPr>
            <a:xfrm>
              <a:off x="12284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39" name="Google Shape;4339;p71"/>
            <p:cNvSpPr/>
            <p:nvPr/>
          </p:nvSpPr>
          <p:spPr>
            <a:xfrm>
              <a:off x="122847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40" name="Google Shape;4340;p71"/>
            <p:cNvSpPr/>
            <p:nvPr/>
          </p:nvSpPr>
          <p:spPr>
            <a:xfrm>
              <a:off x="1228475"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41" name="Google Shape;4341;p71"/>
            <p:cNvSpPr/>
            <p:nvPr/>
          </p:nvSpPr>
          <p:spPr>
            <a:xfrm>
              <a:off x="1228475"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42" name="Google Shape;4342;p71"/>
            <p:cNvSpPr/>
            <p:nvPr/>
          </p:nvSpPr>
          <p:spPr>
            <a:xfrm>
              <a:off x="1152275" y="2561575"/>
              <a:ext cx="62400" cy="53425"/>
            </a:xfrm>
            <a:custGeom>
              <a:avLst/>
              <a:gdLst/>
              <a:ahLst/>
              <a:cxnLst/>
              <a:rect l="l" t="t" r="r" b="b"/>
              <a:pathLst>
                <a:path w="2496" h="2137" extrusionOk="0">
                  <a:moveTo>
                    <a:pt x="1065" y="0"/>
                  </a:moveTo>
                  <a:cubicBezTo>
                    <a:pt x="480" y="8"/>
                    <a:pt x="8"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43" name="Google Shape;4343;p71"/>
            <p:cNvSpPr/>
            <p:nvPr/>
          </p:nvSpPr>
          <p:spPr>
            <a:xfrm>
              <a:off x="1152275" y="2485550"/>
              <a:ext cx="62400" cy="53300"/>
            </a:xfrm>
            <a:custGeom>
              <a:avLst/>
              <a:gdLst/>
              <a:ahLst/>
              <a:cxnLst/>
              <a:rect l="l" t="t" r="r" b="b"/>
              <a:pathLst>
                <a:path w="2496" h="2132" extrusionOk="0">
                  <a:moveTo>
                    <a:pt x="1065" y="1"/>
                  </a:moveTo>
                  <a:cubicBezTo>
                    <a:pt x="480" y="1"/>
                    <a:pt x="0" y="480"/>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44" name="Google Shape;4344;p71"/>
            <p:cNvSpPr/>
            <p:nvPr/>
          </p:nvSpPr>
          <p:spPr>
            <a:xfrm>
              <a:off x="1152275" y="2409350"/>
              <a:ext cx="62400" cy="53350"/>
            </a:xfrm>
            <a:custGeom>
              <a:avLst/>
              <a:gdLst/>
              <a:ahLst/>
              <a:cxnLst/>
              <a:rect l="l" t="t" r="r" b="b"/>
              <a:pathLst>
                <a:path w="2496" h="2134"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45" name="Google Shape;4345;p71"/>
            <p:cNvSpPr/>
            <p:nvPr/>
          </p:nvSpPr>
          <p:spPr>
            <a:xfrm>
              <a:off x="1152275" y="2333125"/>
              <a:ext cx="62400" cy="53450"/>
            </a:xfrm>
            <a:custGeom>
              <a:avLst/>
              <a:gdLst/>
              <a:ahLst/>
              <a:cxnLst/>
              <a:rect l="l" t="t" r="r" b="b"/>
              <a:pathLst>
                <a:path w="2496"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46" name="Google Shape;4346;p71"/>
            <p:cNvSpPr/>
            <p:nvPr/>
          </p:nvSpPr>
          <p:spPr>
            <a:xfrm>
              <a:off x="115227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47" name="Google Shape;4347;p71"/>
            <p:cNvSpPr/>
            <p:nvPr/>
          </p:nvSpPr>
          <p:spPr>
            <a:xfrm>
              <a:off x="1152275" y="2180700"/>
              <a:ext cx="62400" cy="53350"/>
            </a:xfrm>
            <a:custGeom>
              <a:avLst/>
              <a:gdLst/>
              <a:ahLst/>
              <a:cxnLst/>
              <a:rect l="l" t="t" r="r" b="b"/>
              <a:pathLst>
                <a:path w="2496"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48" name="Google Shape;4348;p71"/>
            <p:cNvSpPr/>
            <p:nvPr/>
          </p:nvSpPr>
          <p:spPr>
            <a:xfrm>
              <a:off x="1152275" y="2104500"/>
              <a:ext cx="62400" cy="53325"/>
            </a:xfrm>
            <a:custGeom>
              <a:avLst/>
              <a:gdLst/>
              <a:ahLst/>
              <a:cxnLst/>
              <a:rect l="l" t="t" r="r" b="b"/>
              <a:pathLst>
                <a:path w="2496"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49" name="Google Shape;4349;p71"/>
            <p:cNvSpPr/>
            <p:nvPr/>
          </p:nvSpPr>
          <p:spPr>
            <a:xfrm>
              <a:off x="1152275" y="2028275"/>
              <a:ext cx="62400" cy="53450"/>
            </a:xfrm>
            <a:custGeom>
              <a:avLst/>
              <a:gdLst/>
              <a:ahLst/>
              <a:cxnLst/>
              <a:rect l="l" t="t" r="r" b="b"/>
              <a:pathLst>
                <a:path w="2496"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50" name="Google Shape;4350;p71"/>
            <p:cNvSpPr/>
            <p:nvPr/>
          </p:nvSpPr>
          <p:spPr>
            <a:xfrm>
              <a:off x="1152275" y="1952050"/>
              <a:ext cx="62400" cy="53450"/>
            </a:xfrm>
            <a:custGeom>
              <a:avLst/>
              <a:gdLst/>
              <a:ahLst/>
              <a:cxnLst/>
              <a:rect l="l" t="t" r="r" b="b"/>
              <a:pathLst>
                <a:path w="2496"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51" name="Google Shape;4351;p71"/>
            <p:cNvSpPr/>
            <p:nvPr/>
          </p:nvSpPr>
          <p:spPr>
            <a:xfrm>
              <a:off x="1152275" y="1876050"/>
              <a:ext cx="62400" cy="53275"/>
            </a:xfrm>
            <a:custGeom>
              <a:avLst/>
              <a:gdLst/>
              <a:ahLst/>
              <a:cxnLst/>
              <a:rect l="l" t="t" r="r" b="b"/>
              <a:pathLst>
                <a:path w="2496"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52" name="Google Shape;4352;p71"/>
            <p:cNvSpPr/>
            <p:nvPr/>
          </p:nvSpPr>
          <p:spPr>
            <a:xfrm>
              <a:off x="1152275" y="1799850"/>
              <a:ext cx="62400" cy="53325"/>
            </a:xfrm>
            <a:custGeom>
              <a:avLst/>
              <a:gdLst/>
              <a:ahLst/>
              <a:cxnLst/>
              <a:rect l="l" t="t" r="r" b="b"/>
              <a:pathLst>
                <a:path w="2496"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53" name="Google Shape;4353;p71"/>
            <p:cNvSpPr/>
            <p:nvPr/>
          </p:nvSpPr>
          <p:spPr>
            <a:xfrm>
              <a:off x="1152275" y="1723625"/>
              <a:ext cx="62400" cy="53350"/>
            </a:xfrm>
            <a:custGeom>
              <a:avLst/>
              <a:gdLst/>
              <a:ahLst/>
              <a:cxnLst/>
              <a:rect l="l" t="t" r="r" b="b"/>
              <a:pathLst>
                <a:path w="2496"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54" name="Google Shape;4354;p71"/>
            <p:cNvSpPr/>
            <p:nvPr/>
          </p:nvSpPr>
          <p:spPr>
            <a:xfrm>
              <a:off x="1152275" y="164740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55" name="Google Shape;4355;p71"/>
            <p:cNvSpPr/>
            <p:nvPr/>
          </p:nvSpPr>
          <p:spPr>
            <a:xfrm>
              <a:off x="1152275" y="1571400"/>
              <a:ext cx="62400" cy="53250"/>
            </a:xfrm>
            <a:custGeom>
              <a:avLst/>
              <a:gdLst/>
              <a:ahLst/>
              <a:cxnLst/>
              <a:rect l="l" t="t" r="r" b="b"/>
              <a:pathLst>
                <a:path w="2496"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56" name="Google Shape;4356;p71"/>
            <p:cNvSpPr/>
            <p:nvPr/>
          </p:nvSpPr>
          <p:spPr>
            <a:xfrm>
              <a:off x="1152275"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57" name="Google Shape;4357;p71"/>
            <p:cNvSpPr/>
            <p:nvPr/>
          </p:nvSpPr>
          <p:spPr>
            <a:xfrm>
              <a:off x="1076050" y="240935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58" name="Google Shape;4358;p71"/>
            <p:cNvSpPr/>
            <p:nvPr/>
          </p:nvSpPr>
          <p:spPr>
            <a:xfrm>
              <a:off x="1076050"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59" name="Google Shape;4359;p71"/>
            <p:cNvSpPr/>
            <p:nvPr/>
          </p:nvSpPr>
          <p:spPr>
            <a:xfrm>
              <a:off x="1076050" y="2256925"/>
              <a:ext cx="62575" cy="53425"/>
            </a:xfrm>
            <a:custGeom>
              <a:avLst/>
              <a:gdLst/>
              <a:ahLst/>
              <a:cxnLst/>
              <a:rect l="l" t="t" r="r" b="b"/>
              <a:pathLst>
                <a:path w="2503" h="2137" extrusionOk="0">
                  <a:moveTo>
                    <a:pt x="1084" y="0"/>
                  </a:moveTo>
                  <a:cubicBezTo>
                    <a:pt x="1080"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60" name="Google Shape;4360;p71"/>
            <p:cNvSpPr/>
            <p:nvPr/>
          </p:nvSpPr>
          <p:spPr>
            <a:xfrm>
              <a:off x="1076050"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61" name="Google Shape;4361;p71"/>
            <p:cNvSpPr/>
            <p:nvPr/>
          </p:nvSpPr>
          <p:spPr>
            <a:xfrm>
              <a:off x="1076050" y="21045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62" name="Google Shape;4362;p71"/>
            <p:cNvSpPr/>
            <p:nvPr/>
          </p:nvSpPr>
          <p:spPr>
            <a:xfrm>
              <a:off x="1076050"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63" name="Google Shape;4363;p71"/>
            <p:cNvSpPr/>
            <p:nvPr/>
          </p:nvSpPr>
          <p:spPr>
            <a:xfrm>
              <a:off x="1076050" y="1952050"/>
              <a:ext cx="62425" cy="53450"/>
            </a:xfrm>
            <a:custGeom>
              <a:avLst/>
              <a:gdLst/>
              <a:ahLst/>
              <a:cxnLst/>
              <a:rect l="l" t="t" r="r" b="b"/>
              <a:pathLst>
                <a:path w="2497" h="2138" extrusionOk="0">
                  <a:moveTo>
                    <a:pt x="1074" y="1"/>
                  </a:moveTo>
                  <a:cubicBezTo>
                    <a:pt x="480" y="9"/>
                    <a:pt x="9" y="481"/>
                    <a:pt x="1" y="1074"/>
                  </a:cubicBezTo>
                  <a:cubicBezTo>
                    <a:pt x="1" y="1712"/>
                    <a:pt x="529" y="2138"/>
                    <a:pt x="1077" y="2138"/>
                  </a:cubicBezTo>
                  <a:cubicBezTo>
                    <a:pt x="1339" y="2138"/>
                    <a:pt x="1606"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64" name="Google Shape;4364;p71"/>
            <p:cNvSpPr/>
            <p:nvPr/>
          </p:nvSpPr>
          <p:spPr>
            <a:xfrm>
              <a:off x="1076050" y="1876050"/>
              <a:ext cx="62425" cy="53275"/>
            </a:xfrm>
            <a:custGeom>
              <a:avLst/>
              <a:gdLst/>
              <a:ahLst/>
              <a:cxnLst/>
              <a:rect l="l" t="t" r="r" b="b"/>
              <a:pathLst>
                <a:path w="2497" h="2131" extrusionOk="0">
                  <a:moveTo>
                    <a:pt x="1074" y="1"/>
                  </a:moveTo>
                  <a:cubicBezTo>
                    <a:pt x="480" y="1"/>
                    <a:pt x="9" y="472"/>
                    <a:pt x="1" y="1066"/>
                  </a:cubicBezTo>
                  <a:cubicBezTo>
                    <a:pt x="1" y="1707"/>
                    <a:pt x="527" y="2131"/>
                    <a:pt x="1073" y="2131"/>
                  </a:cubicBezTo>
                  <a:cubicBezTo>
                    <a:pt x="1337" y="2131"/>
                    <a:pt x="1605" y="2033"/>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65" name="Google Shape;4365;p71"/>
            <p:cNvSpPr/>
            <p:nvPr/>
          </p:nvSpPr>
          <p:spPr>
            <a:xfrm>
              <a:off x="1076050"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66" name="Google Shape;4366;p71"/>
            <p:cNvSpPr/>
            <p:nvPr/>
          </p:nvSpPr>
          <p:spPr>
            <a:xfrm>
              <a:off x="1076050"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67" name="Google Shape;4367;p71"/>
            <p:cNvSpPr/>
            <p:nvPr/>
          </p:nvSpPr>
          <p:spPr>
            <a:xfrm>
              <a:off x="1076050" y="1647400"/>
              <a:ext cx="62425" cy="53450"/>
            </a:xfrm>
            <a:custGeom>
              <a:avLst/>
              <a:gdLst/>
              <a:ahLst/>
              <a:cxnLst/>
              <a:rect l="l" t="t" r="r" b="b"/>
              <a:pathLst>
                <a:path w="2497" h="2138" extrusionOk="0">
                  <a:moveTo>
                    <a:pt x="1074" y="1"/>
                  </a:moveTo>
                  <a:cubicBezTo>
                    <a:pt x="480" y="9"/>
                    <a:pt x="9" y="481"/>
                    <a:pt x="1" y="1066"/>
                  </a:cubicBezTo>
                  <a:cubicBezTo>
                    <a:pt x="1" y="1710"/>
                    <a:pt x="530" y="2138"/>
                    <a:pt x="1078" y="2138"/>
                  </a:cubicBezTo>
                  <a:cubicBezTo>
                    <a:pt x="1340" y="2138"/>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68" name="Google Shape;4368;p71"/>
            <p:cNvSpPr/>
            <p:nvPr/>
          </p:nvSpPr>
          <p:spPr>
            <a:xfrm>
              <a:off x="1076050" y="1571400"/>
              <a:ext cx="62425" cy="53250"/>
            </a:xfrm>
            <a:custGeom>
              <a:avLst/>
              <a:gdLst/>
              <a:ahLst/>
              <a:cxnLst/>
              <a:rect l="l" t="t" r="r" b="b"/>
              <a:pathLst>
                <a:path w="2497" h="2130" extrusionOk="0">
                  <a:moveTo>
                    <a:pt x="1074" y="1"/>
                  </a:moveTo>
                  <a:cubicBezTo>
                    <a:pt x="480" y="1"/>
                    <a:pt x="9" y="472"/>
                    <a:pt x="1" y="1066"/>
                  </a:cubicBezTo>
                  <a:cubicBezTo>
                    <a:pt x="1" y="1703"/>
                    <a:pt x="529" y="2129"/>
                    <a:pt x="1077" y="2129"/>
                  </a:cubicBezTo>
                  <a:cubicBezTo>
                    <a:pt x="1339" y="2129"/>
                    <a:pt x="1606" y="2032"/>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69" name="Google Shape;4369;p71"/>
            <p:cNvSpPr/>
            <p:nvPr/>
          </p:nvSpPr>
          <p:spPr>
            <a:xfrm>
              <a:off x="1076050" y="141897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70" name="Google Shape;4370;p71"/>
            <p:cNvSpPr/>
            <p:nvPr/>
          </p:nvSpPr>
          <p:spPr>
            <a:xfrm>
              <a:off x="1076050" y="1342750"/>
              <a:ext cx="62425" cy="53450"/>
            </a:xfrm>
            <a:custGeom>
              <a:avLst/>
              <a:gdLst/>
              <a:ahLst/>
              <a:cxnLst/>
              <a:rect l="l" t="t" r="r" b="b"/>
              <a:pathLst>
                <a:path w="2497" h="2138" extrusionOk="0">
                  <a:moveTo>
                    <a:pt x="1074" y="1"/>
                  </a:moveTo>
                  <a:cubicBezTo>
                    <a:pt x="480" y="1"/>
                    <a:pt x="9" y="481"/>
                    <a:pt x="1" y="1066"/>
                  </a:cubicBezTo>
                  <a:cubicBezTo>
                    <a:pt x="1" y="1710"/>
                    <a:pt x="530" y="2138"/>
                    <a:pt x="1078" y="2138"/>
                  </a:cubicBezTo>
                  <a:cubicBezTo>
                    <a:pt x="1340" y="2138"/>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71" name="Google Shape;4371;p71"/>
            <p:cNvSpPr/>
            <p:nvPr/>
          </p:nvSpPr>
          <p:spPr>
            <a:xfrm>
              <a:off x="1076050" y="1266550"/>
              <a:ext cx="62425" cy="53450"/>
            </a:xfrm>
            <a:custGeom>
              <a:avLst/>
              <a:gdLst/>
              <a:ahLst/>
              <a:cxnLst/>
              <a:rect l="l" t="t" r="r" b="b"/>
              <a:pathLst>
                <a:path w="2497" h="2138" extrusionOk="0">
                  <a:moveTo>
                    <a:pt x="1074" y="0"/>
                  </a:moveTo>
                  <a:cubicBezTo>
                    <a:pt x="480" y="9"/>
                    <a:pt x="9" y="480"/>
                    <a:pt x="1" y="1074"/>
                  </a:cubicBezTo>
                  <a:cubicBezTo>
                    <a:pt x="1" y="1711"/>
                    <a:pt x="529" y="2137"/>
                    <a:pt x="1077" y="2137"/>
                  </a:cubicBezTo>
                  <a:cubicBezTo>
                    <a:pt x="1339" y="2137"/>
                    <a:pt x="1606" y="2040"/>
                    <a:pt x="1822" y="1821"/>
                  </a:cubicBezTo>
                  <a:cubicBezTo>
                    <a:pt x="2496"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72" name="Google Shape;4372;p71"/>
            <p:cNvSpPr/>
            <p:nvPr/>
          </p:nvSpPr>
          <p:spPr>
            <a:xfrm>
              <a:off x="1000050" y="210450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73" name="Google Shape;4373;p71"/>
            <p:cNvSpPr/>
            <p:nvPr/>
          </p:nvSpPr>
          <p:spPr>
            <a:xfrm>
              <a:off x="1000050" y="2028275"/>
              <a:ext cx="62200" cy="53450"/>
            </a:xfrm>
            <a:custGeom>
              <a:avLst/>
              <a:gdLst/>
              <a:ahLst/>
              <a:cxnLst/>
              <a:rect l="l" t="t" r="r" b="b"/>
              <a:pathLst>
                <a:path w="2488" h="2138" extrusionOk="0">
                  <a:moveTo>
                    <a:pt x="1065" y="1"/>
                  </a:moveTo>
                  <a:cubicBezTo>
                    <a:pt x="472" y="1"/>
                    <a:pt x="0" y="480"/>
                    <a:pt x="0" y="1065"/>
                  </a:cubicBezTo>
                  <a:cubicBezTo>
                    <a:pt x="0" y="1709"/>
                    <a:pt x="525" y="2137"/>
                    <a:pt x="1072" y="2137"/>
                  </a:cubicBezTo>
                  <a:cubicBezTo>
                    <a:pt x="1332" y="2137"/>
                    <a:pt x="1598"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74" name="Google Shape;4374;p71"/>
            <p:cNvSpPr/>
            <p:nvPr/>
          </p:nvSpPr>
          <p:spPr>
            <a:xfrm>
              <a:off x="1000050" y="1952050"/>
              <a:ext cx="62200" cy="53450"/>
            </a:xfrm>
            <a:custGeom>
              <a:avLst/>
              <a:gdLst/>
              <a:ahLst/>
              <a:cxnLst/>
              <a:rect l="l" t="t" r="r" b="b"/>
              <a:pathLst>
                <a:path w="2488" h="2138" extrusionOk="0">
                  <a:moveTo>
                    <a:pt x="1065" y="1"/>
                  </a:moveTo>
                  <a:cubicBezTo>
                    <a:pt x="472" y="9"/>
                    <a:pt x="0" y="481"/>
                    <a:pt x="0" y="1074"/>
                  </a:cubicBezTo>
                  <a:cubicBezTo>
                    <a:pt x="0" y="1712"/>
                    <a:pt x="525" y="2138"/>
                    <a:pt x="1070" y="2138"/>
                  </a:cubicBezTo>
                  <a:cubicBezTo>
                    <a:pt x="1332"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75" name="Google Shape;4375;p71"/>
            <p:cNvSpPr/>
            <p:nvPr/>
          </p:nvSpPr>
          <p:spPr>
            <a:xfrm>
              <a:off x="1000050"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76" name="Google Shape;4376;p71"/>
            <p:cNvSpPr/>
            <p:nvPr/>
          </p:nvSpPr>
          <p:spPr>
            <a:xfrm>
              <a:off x="1000050"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77" name="Google Shape;4377;p71"/>
            <p:cNvSpPr/>
            <p:nvPr/>
          </p:nvSpPr>
          <p:spPr>
            <a:xfrm>
              <a:off x="1000050" y="172362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78" name="Google Shape;4378;p71"/>
            <p:cNvSpPr/>
            <p:nvPr/>
          </p:nvSpPr>
          <p:spPr>
            <a:xfrm>
              <a:off x="1000050" y="1647400"/>
              <a:ext cx="62200" cy="53450"/>
            </a:xfrm>
            <a:custGeom>
              <a:avLst/>
              <a:gdLst/>
              <a:ahLst/>
              <a:cxnLst/>
              <a:rect l="l" t="t" r="r" b="b"/>
              <a:pathLst>
                <a:path w="2488" h="2138" extrusionOk="0">
                  <a:moveTo>
                    <a:pt x="1065" y="1"/>
                  </a:moveTo>
                  <a:cubicBezTo>
                    <a:pt x="472" y="1"/>
                    <a:pt x="0" y="481"/>
                    <a:pt x="0" y="1066"/>
                  </a:cubicBezTo>
                  <a:cubicBezTo>
                    <a:pt x="0" y="1710"/>
                    <a:pt x="525" y="2138"/>
                    <a:pt x="1072"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79" name="Google Shape;4379;p71"/>
            <p:cNvSpPr/>
            <p:nvPr/>
          </p:nvSpPr>
          <p:spPr>
            <a:xfrm>
              <a:off x="1000050"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2"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80" name="Google Shape;4380;p71"/>
            <p:cNvSpPr/>
            <p:nvPr/>
          </p:nvSpPr>
          <p:spPr>
            <a:xfrm>
              <a:off x="1000050" y="1342750"/>
              <a:ext cx="62200" cy="53450"/>
            </a:xfrm>
            <a:custGeom>
              <a:avLst/>
              <a:gdLst/>
              <a:ahLst/>
              <a:cxnLst/>
              <a:rect l="l" t="t" r="r" b="b"/>
              <a:pathLst>
                <a:path w="2488" h="2138" extrusionOk="0">
                  <a:moveTo>
                    <a:pt x="1065" y="1"/>
                  </a:moveTo>
                  <a:cubicBezTo>
                    <a:pt x="472" y="1"/>
                    <a:pt x="0" y="481"/>
                    <a:pt x="0" y="1066"/>
                  </a:cubicBezTo>
                  <a:cubicBezTo>
                    <a:pt x="0" y="1710"/>
                    <a:pt x="525" y="2138"/>
                    <a:pt x="1072"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81" name="Google Shape;4381;p71"/>
            <p:cNvSpPr/>
            <p:nvPr/>
          </p:nvSpPr>
          <p:spPr>
            <a:xfrm>
              <a:off x="92382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82" name="Google Shape;4382;p71"/>
            <p:cNvSpPr/>
            <p:nvPr/>
          </p:nvSpPr>
          <p:spPr>
            <a:xfrm>
              <a:off x="92382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83" name="Google Shape;4383;p71"/>
            <p:cNvSpPr/>
            <p:nvPr/>
          </p:nvSpPr>
          <p:spPr>
            <a:xfrm>
              <a:off x="923825" y="1876050"/>
              <a:ext cx="62225" cy="53350"/>
            </a:xfrm>
            <a:custGeom>
              <a:avLst/>
              <a:gdLst/>
              <a:ahLst/>
              <a:cxnLst/>
              <a:rect l="l" t="t" r="r" b="b"/>
              <a:pathLst>
                <a:path w="2489" h="2134" extrusionOk="0">
                  <a:moveTo>
                    <a:pt x="1066" y="1"/>
                  </a:moveTo>
                  <a:cubicBezTo>
                    <a:pt x="480" y="1"/>
                    <a:pt x="1" y="472"/>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84" name="Google Shape;4384;p71"/>
            <p:cNvSpPr/>
            <p:nvPr/>
          </p:nvSpPr>
          <p:spPr>
            <a:xfrm>
              <a:off x="92382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85" name="Google Shape;4385;p71"/>
            <p:cNvSpPr/>
            <p:nvPr/>
          </p:nvSpPr>
          <p:spPr>
            <a:xfrm>
              <a:off x="92382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86" name="Google Shape;4386;p71"/>
            <p:cNvSpPr/>
            <p:nvPr/>
          </p:nvSpPr>
          <p:spPr>
            <a:xfrm>
              <a:off x="92382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87" name="Google Shape;4387;p71"/>
            <p:cNvSpPr/>
            <p:nvPr/>
          </p:nvSpPr>
          <p:spPr>
            <a:xfrm>
              <a:off x="92382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88" name="Google Shape;4388;p71"/>
            <p:cNvSpPr/>
            <p:nvPr/>
          </p:nvSpPr>
          <p:spPr>
            <a:xfrm>
              <a:off x="847625"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89" name="Google Shape;4389;p71"/>
            <p:cNvSpPr/>
            <p:nvPr/>
          </p:nvSpPr>
          <p:spPr>
            <a:xfrm>
              <a:off x="847625"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90" name="Google Shape;4390;p71"/>
            <p:cNvSpPr/>
            <p:nvPr/>
          </p:nvSpPr>
          <p:spPr>
            <a:xfrm>
              <a:off x="8476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91" name="Google Shape;4391;p71"/>
            <p:cNvSpPr/>
            <p:nvPr/>
          </p:nvSpPr>
          <p:spPr>
            <a:xfrm>
              <a:off x="8476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92" name="Google Shape;4392;p71"/>
            <p:cNvSpPr/>
            <p:nvPr/>
          </p:nvSpPr>
          <p:spPr>
            <a:xfrm>
              <a:off x="8476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93" name="Google Shape;4393;p71"/>
            <p:cNvSpPr/>
            <p:nvPr/>
          </p:nvSpPr>
          <p:spPr>
            <a:xfrm>
              <a:off x="8476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94" name="Google Shape;4394;p71"/>
            <p:cNvSpPr/>
            <p:nvPr/>
          </p:nvSpPr>
          <p:spPr>
            <a:xfrm>
              <a:off x="771400" y="179985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95" name="Google Shape;4395;p71"/>
            <p:cNvSpPr/>
            <p:nvPr/>
          </p:nvSpPr>
          <p:spPr>
            <a:xfrm>
              <a:off x="771400" y="17236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96" name="Google Shape;4396;p71"/>
            <p:cNvSpPr/>
            <p:nvPr/>
          </p:nvSpPr>
          <p:spPr>
            <a:xfrm>
              <a:off x="771400" y="1647400"/>
              <a:ext cx="62425" cy="53450"/>
            </a:xfrm>
            <a:custGeom>
              <a:avLst/>
              <a:gdLst/>
              <a:ahLst/>
              <a:cxnLst/>
              <a:rect l="l" t="t" r="r" b="b"/>
              <a:pathLst>
                <a:path w="2497" h="2138" extrusionOk="0">
                  <a:moveTo>
                    <a:pt x="1066" y="1"/>
                  </a:moveTo>
                  <a:cubicBezTo>
                    <a:pt x="480" y="1"/>
                    <a:pt x="1" y="481"/>
                    <a:pt x="1" y="1066"/>
                  </a:cubicBezTo>
                  <a:cubicBezTo>
                    <a:pt x="1" y="1710"/>
                    <a:pt x="526" y="2138"/>
                    <a:pt x="1074" y="2138"/>
                  </a:cubicBezTo>
                  <a:cubicBezTo>
                    <a:pt x="1336" y="2138"/>
                    <a:pt x="1604" y="2040"/>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97" name="Google Shape;4397;p71"/>
            <p:cNvSpPr/>
            <p:nvPr/>
          </p:nvSpPr>
          <p:spPr>
            <a:xfrm>
              <a:off x="771400" y="1571400"/>
              <a:ext cx="62425" cy="53250"/>
            </a:xfrm>
            <a:custGeom>
              <a:avLst/>
              <a:gdLst/>
              <a:ahLst/>
              <a:cxnLst/>
              <a:rect l="l" t="t" r="r" b="b"/>
              <a:pathLst>
                <a:path w="2497" h="2130" extrusionOk="0">
                  <a:moveTo>
                    <a:pt x="1066" y="1"/>
                  </a:moveTo>
                  <a:cubicBezTo>
                    <a:pt x="480" y="1"/>
                    <a:pt x="1" y="472"/>
                    <a:pt x="1" y="1066"/>
                  </a:cubicBezTo>
                  <a:cubicBezTo>
                    <a:pt x="1" y="1703"/>
                    <a:pt x="525" y="2129"/>
                    <a:pt x="1073" y="2129"/>
                  </a:cubicBezTo>
                  <a:cubicBezTo>
                    <a:pt x="1336" y="2129"/>
                    <a:pt x="1603" y="2032"/>
                    <a:pt x="1822" y="1813"/>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98" name="Google Shape;4398;p71"/>
            <p:cNvSpPr/>
            <p:nvPr/>
          </p:nvSpPr>
          <p:spPr>
            <a:xfrm>
              <a:off x="695200" y="1799850"/>
              <a:ext cx="62200" cy="53325"/>
            </a:xfrm>
            <a:custGeom>
              <a:avLst/>
              <a:gdLst/>
              <a:ahLst/>
              <a:cxnLst/>
              <a:rect l="l" t="t" r="r" b="b"/>
              <a:pathLst>
                <a:path w="2488" h="2133" extrusionOk="0">
                  <a:moveTo>
                    <a:pt x="1065" y="0"/>
                  </a:moveTo>
                  <a:cubicBezTo>
                    <a:pt x="480" y="0"/>
                    <a:pt x="0" y="472"/>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399" name="Google Shape;4399;p71"/>
            <p:cNvSpPr/>
            <p:nvPr/>
          </p:nvSpPr>
          <p:spPr>
            <a:xfrm>
              <a:off x="695200" y="1723625"/>
              <a:ext cx="62200" cy="53350"/>
            </a:xfrm>
            <a:custGeom>
              <a:avLst/>
              <a:gdLst/>
              <a:ahLst/>
              <a:cxnLst/>
              <a:rect l="l" t="t" r="r" b="b"/>
              <a:pathLst>
                <a:path w="2488" h="2134" extrusionOk="0">
                  <a:moveTo>
                    <a:pt x="1065" y="1"/>
                  </a:moveTo>
                  <a:cubicBezTo>
                    <a:pt x="480" y="1"/>
                    <a:pt x="0" y="480"/>
                    <a:pt x="0" y="1065"/>
                  </a:cubicBezTo>
                  <a:cubicBezTo>
                    <a:pt x="0" y="1709"/>
                    <a:pt x="525" y="2133"/>
                    <a:pt x="1072" y="2133"/>
                  </a:cubicBezTo>
                  <a:cubicBezTo>
                    <a:pt x="1332" y="2133"/>
                    <a:pt x="1598" y="2037"/>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00" name="Google Shape;4400;p71"/>
            <p:cNvSpPr/>
            <p:nvPr/>
          </p:nvSpPr>
          <p:spPr>
            <a:xfrm>
              <a:off x="695200" y="164740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8"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01" name="Google Shape;4401;p71"/>
            <p:cNvSpPr/>
            <p:nvPr/>
          </p:nvSpPr>
          <p:spPr>
            <a:xfrm>
              <a:off x="695200" y="1571400"/>
              <a:ext cx="62200" cy="53250"/>
            </a:xfrm>
            <a:custGeom>
              <a:avLst/>
              <a:gdLst/>
              <a:ahLst/>
              <a:cxnLst/>
              <a:rect l="l" t="t" r="r" b="b"/>
              <a:pathLst>
                <a:path w="2488" h="2130" extrusionOk="0">
                  <a:moveTo>
                    <a:pt x="1065" y="1"/>
                  </a:moveTo>
                  <a:cubicBezTo>
                    <a:pt x="480" y="1"/>
                    <a:pt x="0" y="472"/>
                    <a:pt x="0" y="1066"/>
                  </a:cubicBezTo>
                  <a:cubicBezTo>
                    <a:pt x="0" y="1703"/>
                    <a:pt x="525" y="2129"/>
                    <a:pt x="1070" y="2129"/>
                  </a:cubicBezTo>
                  <a:cubicBezTo>
                    <a:pt x="1331"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02" name="Google Shape;4402;p71"/>
            <p:cNvSpPr/>
            <p:nvPr/>
          </p:nvSpPr>
          <p:spPr>
            <a:xfrm>
              <a:off x="61897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03" name="Google Shape;4403;p71"/>
            <p:cNvSpPr/>
            <p:nvPr/>
          </p:nvSpPr>
          <p:spPr>
            <a:xfrm>
              <a:off x="6189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04" name="Google Shape;4404;p71"/>
            <p:cNvSpPr/>
            <p:nvPr/>
          </p:nvSpPr>
          <p:spPr>
            <a:xfrm>
              <a:off x="618975" y="1647400"/>
              <a:ext cx="62225" cy="53450"/>
            </a:xfrm>
            <a:custGeom>
              <a:avLst/>
              <a:gdLst/>
              <a:ahLst/>
              <a:cxnLst/>
              <a:rect l="l" t="t" r="r" b="b"/>
              <a:pathLst>
                <a:path w="2489" h="2138" extrusionOk="0">
                  <a:moveTo>
                    <a:pt x="1066" y="1"/>
                  </a:moveTo>
                  <a:cubicBezTo>
                    <a:pt x="480" y="9"/>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05" name="Google Shape;4405;p71"/>
            <p:cNvSpPr/>
            <p:nvPr/>
          </p:nvSpPr>
          <p:spPr>
            <a:xfrm>
              <a:off x="61897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06" name="Google Shape;4406;p71"/>
            <p:cNvSpPr/>
            <p:nvPr/>
          </p:nvSpPr>
          <p:spPr>
            <a:xfrm>
              <a:off x="542775" y="17998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07" name="Google Shape;4407;p71"/>
            <p:cNvSpPr/>
            <p:nvPr/>
          </p:nvSpPr>
          <p:spPr>
            <a:xfrm>
              <a:off x="542775"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08" name="Google Shape;4408;p71"/>
            <p:cNvSpPr/>
            <p:nvPr/>
          </p:nvSpPr>
          <p:spPr>
            <a:xfrm>
              <a:off x="542775" y="164740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09" name="Google Shape;4409;p71"/>
            <p:cNvSpPr/>
            <p:nvPr/>
          </p:nvSpPr>
          <p:spPr>
            <a:xfrm>
              <a:off x="542775" y="1571400"/>
              <a:ext cx="62400" cy="53250"/>
            </a:xfrm>
            <a:custGeom>
              <a:avLst/>
              <a:gdLst/>
              <a:ahLst/>
              <a:cxnLst/>
              <a:rect l="l" t="t" r="r" b="b"/>
              <a:pathLst>
                <a:path w="2496" h="2130" extrusionOk="0">
                  <a:moveTo>
                    <a:pt x="1065" y="1"/>
                  </a:moveTo>
                  <a:cubicBezTo>
                    <a:pt x="480" y="1"/>
                    <a:pt x="0" y="472"/>
                    <a:pt x="0" y="1066"/>
                  </a:cubicBezTo>
                  <a:cubicBezTo>
                    <a:pt x="0" y="1703"/>
                    <a:pt x="524"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10" name="Google Shape;4410;p71"/>
            <p:cNvSpPr/>
            <p:nvPr/>
          </p:nvSpPr>
          <p:spPr>
            <a:xfrm>
              <a:off x="466550" y="1799850"/>
              <a:ext cx="62425" cy="53325"/>
            </a:xfrm>
            <a:custGeom>
              <a:avLst/>
              <a:gdLst/>
              <a:ahLst/>
              <a:cxnLst/>
              <a:rect l="l" t="t" r="r" b="b"/>
              <a:pathLst>
                <a:path w="2497" h="2133" extrusionOk="0">
                  <a:moveTo>
                    <a:pt x="1074" y="0"/>
                  </a:moveTo>
                  <a:cubicBezTo>
                    <a:pt x="480" y="0"/>
                    <a:pt x="9" y="480"/>
                    <a:pt x="0" y="1065"/>
                  </a:cubicBezTo>
                  <a:cubicBezTo>
                    <a:pt x="0" y="1709"/>
                    <a:pt x="530" y="2133"/>
                    <a:pt x="1078" y="2133"/>
                  </a:cubicBezTo>
                  <a:cubicBezTo>
                    <a:pt x="1340" y="2133"/>
                    <a:pt x="1606" y="2036"/>
                    <a:pt x="1821"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11" name="Google Shape;4411;p71"/>
            <p:cNvSpPr/>
            <p:nvPr/>
          </p:nvSpPr>
          <p:spPr>
            <a:xfrm>
              <a:off x="466550" y="1723625"/>
              <a:ext cx="62425" cy="53350"/>
            </a:xfrm>
            <a:custGeom>
              <a:avLst/>
              <a:gdLst/>
              <a:ahLst/>
              <a:cxnLst/>
              <a:rect l="l" t="t" r="r" b="b"/>
              <a:pathLst>
                <a:path w="2497" h="2134" extrusionOk="0">
                  <a:moveTo>
                    <a:pt x="1074" y="1"/>
                  </a:moveTo>
                  <a:cubicBezTo>
                    <a:pt x="480" y="1"/>
                    <a:pt x="9" y="480"/>
                    <a:pt x="0" y="1065"/>
                  </a:cubicBezTo>
                  <a:cubicBezTo>
                    <a:pt x="0" y="1709"/>
                    <a:pt x="530" y="2133"/>
                    <a:pt x="1078" y="2133"/>
                  </a:cubicBezTo>
                  <a:cubicBezTo>
                    <a:pt x="1340" y="2133"/>
                    <a:pt x="1606" y="2037"/>
                    <a:pt x="1821"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12" name="Google Shape;4412;p71"/>
            <p:cNvSpPr/>
            <p:nvPr/>
          </p:nvSpPr>
          <p:spPr>
            <a:xfrm>
              <a:off x="466550" y="1647400"/>
              <a:ext cx="62425" cy="53450"/>
            </a:xfrm>
            <a:custGeom>
              <a:avLst/>
              <a:gdLst/>
              <a:ahLst/>
              <a:cxnLst/>
              <a:rect l="l" t="t" r="r" b="b"/>
              <a:pathLst>
                <a:path w="2497" h="2138" extrusionOk="0">
                  <a:moveTo>
                    <a:pt x="1074" y="1"/>
                  </a:moveTo>
                  <a:cubicBezTo>
                    <a:pt x="480" y="9"/>
                    <a:pt x="9" y="481"/>
                    <a:pt x="0" y="1066"/>
                  </a:cubicBezTo>
                  <a:cubicBezTo>
                    <a:pt x="0" y="1710"/>
                    <a:pt x="529" y="2138"/>
                    <a:pt x="1078" y="2138"/>
                  </a:cubicBezTo>
                  <a:cubicBezTo>
                    <a:pt x="1340" y="2138"/>
                    <a:pt x="1606" y="2040"/>
                    <a:pt x="1821"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13" name="Google Shape;4413;p71"/>
            <p:cNvSpPr/>
            <p:nvPr/>
          </p:nvSpPr>
          <p:spPr>
            <a:xfrm>
              <a:off x="466550" y="1571400"/>
              <a:ext cx="62425" cy="53250"/>
            </a:xfrm>
            <a:custGeom>
              <a:avLst/>
              <a:gdLst/>
              <a:ahLst/>
              <a:cxnLst/>
              <a:rect l="l" t="t" r="r" b="b"/>
              <a:pathLst>
                <a:path w="2497" h="2130" extrusionOk="0">
                  <a:moveTo>
                    <a:pt x="1074" y="1"/>
                  </a:moveTo>
                  <a:cubicBezTo>
                    <a:pt x="480" y="1"/>
                    <a:pt x="9" y="472"/>
                    <a:pt x="0" y="1066"/>
                  </a:cubicBezTo>
                  <a:cubicBezTo>
                    <a:pt x="0" y="1703"/>
                    <a:pt x="529" y="2129"/>
                    <a:pt x="1077" y="2129"/>
                  </a:cubicBezTo>
                  <a:cubicBezTo>
                    <a:pt x="1339" y="2129"/>
                    <a:pt x="1606" y="2032"/>
                    <a:pt x="1821"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14" name="Google Shape;4414;p71"/>
            <p:cNvSpPr/>
            <p:nvPr/>
          </p:nvSpPr>
          <p:spPr>
            <a:xfrm>
              <a:off x="390550" y="1876050"/>
              <a:ext cx="62350" cy="53275"/>
            </a:xfrm>
            <a:custGeom>
              <a:avLst/>
              <a:gdLst/>
              <a:ahLst/>
              <a:cxnLst/>
              <a:rect l="l" t="t" r="r" b="b"/>
              <a:pathLst>
                <a:path w="2494" h="2131" extrusionOk="0">
                  <a:moveTo>
                    <a:pt x="1075" y="1"/>
                  </a:moveTo>
                  <a:cubicBezTo>
                    <a:pt x="1072" y="1"/>
                    <a:pt x="1068" y="1"/>
                    <a:pt x="1065" y="1"/>
                  </a:cubicBezTo>
                  <a:cubicBezTo>
                    <a:pt x="480" y="1"/>
                    <a:pt x="0" y="480"/>
                    <a:pt x="0" y="1066"/>
                  </a:cubicBezTo>
                  <a:cubicBezTo>
                    <a:pt x="0" y="1707"/>
                    <a:pt x="522" y="2131"/>
                    <a:pt x="1069" y="2131"/>
                  </a:cubicBezTo>
                  <a:cubicBezTo>
                    <a:pt x="1333" y="2131"/>
                    <a:pt x="1602" y="2033"/>
                    <a:pt x="1821" y="1813"/>
                  </a:cubicBezTo>
                  <a:cubicBezTo>
                    <a:pt x="2493" y="1149"/>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15" name="Google Shape;4415;p71"/>
            <p:cNvSpPr/>
            <p:nvPr/>
          </p:nvSpPr>
          <p:spPr>
            <a:xfrm>
              <a:off x="390550" y="1799825"/>
              <a:ext cx="62350" cy="53300"/>
            </a:xfrm>
            <a:custGeom>
              <a:avLst/>
              <a:gdLst/>
              <a:ahLst/>
              <a:cxnLst/>
              <a:rect l="l" t="t" r="r" b="b"/>
              <a:pathLst>
                <a:path w="2494" h="2132" extrusionOk="0">
                  <a:moveTo>
                    <a:pt x="1075" y="1"/>
                  </a:moveTo>
                  <a:cubicBezTo>
                    <a:pt x="1072" y="1"/>
                    <a:pt x="1068" y="1"/>
                    <a:pt x="1065" y="1"/>
                  </a:cubicBezTo>
                  <a:cubicBezTo>
                    <a:pt x="480" y="1"/>
                    <a:pt x="0" y="481"/>
                    <a:pt x="0" y="1066"/>
                  </a:cubicBezTo>
                  <a:cubicBezTo>
                    <a:pt x="0" y="1708"/>
                    <a:pt x="526" y="2131"/>
                    <a:pt x="1073" y="2131"/>
                  </a:cubicBezTo>
                  <a:cubicBezTo>
                    <a:pt x="1336" y="2131"/>
                    <a:pt x="1604" y="2033"/>
                    <a:pt x="1821" y="1814"/>
                  </a:cubicBezTo>
                  <a:cubicBezTo>
                    <a:pt x="2493" y="1150"/>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16" name="Google Shape;4416;p71"/>
            <p:cNvSpPr/>
            <p:nvPr/>
          </p:nvSpPr>
          <p:spPr>
            <a:xfrm>
              <a:off x="390550" y="1723625"/>
              <a:ext cx="62400" cy="53350"/>
            </a:xfrm>
            <a:custGeom>
              <a:avLst/>
              <a:gdLst/>
              <a:ahLst/>
              <a:cxnLst/>
              <a:rect l="l" t="t" r="r" b="b"/>
              <a:pathLst>
                <a:path w="2496" h="2134" extrusionOk="0">
                  <a:moveTo>
                    <a:pt x="1065" y="1"/>
                  </a:moveTo>
                  <a:cubicBezTo>
                    <a:pt x="480" y="1"/>
                    <a:pt x="0" y="480"/>
                    <a:pt x="0" y="1065"/>
                  </a:cubicBezTo>
                  <a:cubicBezTo>
                    <a:pt x="0" y="1709"/>
                    <a:pt x="529" y="2133"/>
                    <a:pt x="1078" y="2133"/>
                  </a:cubicBezTo>
                  <a:cubicBezTo>
                    <a:pt x="1339" y="2133"/>
                    <a:pt x="1606"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17" name="Google Shape;4417;p71"/>
            <p:cNvSpPr/>
            <p:nvPr/>
          </p:nvSpPr>
          <p:spPr>
            <a:xfrm>
              <a:off x="390550" y="1647400"/>
              <a:ext cx="62400" cy="53450"/>
            </a:xfrm>
            <a:custGeom>
              <a:avLst/>
              <a:gdLst/>
              <a:ahLst/>
              <a:cxnLst/>
              <a:rect l="l" t="t" r="r" b="b"/>
              <a:pathLst>
                <a:path w="2496" h="2138" extrusionOk="0">
                  <a:moveTo>
                    <a:pt x="1065" y="1"/>
                  </a:moveTo>
                  <a:cubicBezTo>
                    <a:pt x="480" y="9"/>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18" name="Google Shape;4418;p71"/>
            <p:cNvSpPr/>
            <p:nvPr/>
          </p:nvSpPr>
          <p:spPr>
            <a:xfrm>
              <a:off x="390550" y="1571400"/>
              <a:ext cx="62350" cy="53275"/>
            </a:xfrm>
            <a:custGeom>
              <a:avLst/>
              <a:gdLst/>
              <a:ahLst/>
              <a:cxnLst/>
              <a:rect l="l" t="t" r="r" b="b"/>
              <a:pathLst>
                <a:path w="2494" h="2131" extrusionOk="0">
                  <a:moveTo>
                    <a:pt x="1075" y="1"/>
                  </a:moveTo>
                  <a:cubicBezTo>
                    <a:pt x="1072" y="1"/>
                    <a:pt x="1068" y="1"/>
                    <a:pt x="1065" y="1"/>
                  </a:cubicBezTo>
                  <a:cubicBezTo>
                    <a:pt x="480" y="1"/>
                    <a:pt x="0" y="472"/>
                    <a:pt x="0" y="1066"/>
                  </a:cubicBezTo>
                  <a:cubicBezTo>
                    <a:pt x="0" y="1708"/>
                    <a:pt x="522" y="2131"/>
                    <a:pt x="1069" y="2131"/>
                  </a:cubicBezTo>
                  <a:cubicBezTo>
                    <a:pt x="1333" y="2131"/>
                    <a:pt x="1602" y="2033"/>
                    <a:pt x="1821" y="1813"/>
                  </a:cubicBezTo>
                  <a:cubicBezTo>
                    <a:pt x="2493" y="1141"/>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19" name="Google Shape;4419;p71"/>
            <p:cNvSpPr/>
            <p:nvPr/>
          </p:nvSpPr>
          <p:spPr>
            <a:xfrm>
              <a:off x="314325" y="1952050"/>
              <a:ext cx="62225" cy="53450"/>
            </a:xfrm>
            <a:custGeom>
              <a:avLst/>
              <a:gdLst/>
              <a:ahLst/>
              <a:cxnLst/>
              <a:rect l="l" t="t" r="r" b="b"/>
              <a:pathLst>
                <a:path w="2489" h="2138" extrusionOk="0">
                  <a:moveTo>
                    <a:pt x="1065" y="1"/>
                  </a:moveTo>
                  <a:cubicBezTo>
                    <a:pt x="480" y="9"/>
                    <a:pt x="1" y="481"/>
                    <a:pt x="1" y="1074"/>
                  </a:cubicBezTo>
                  <a:cubicBezTo>
                    <a:pt x="1" y="1712"/>
                    <a:pt x="525" y="2138"/>
                    <a:pt x="1073" y="2138"/>
                  </a:cubicBezTo>
                  <a:cubicBezTo>
                    <a:pt x="1335" y="2138"/>
                    <a:pt x="1603" y="2040"/>
                    <a:pt x="1822"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20" name="Google Shape;4420;p71"/>
            <p:cNvSpPr/>
            <p:nvPr/>
          </p:nvSpPr>
          <p:spPr>
            <a:xfrm>
              <a:off x="314325" y="1876050"/>
              <a:ext cx="62225" cy="53275"/>
            </a:xfrm>
            <a:custGeom>
              <a:avLst/>
              <a:gdLst/>
              <a:ahLst/>
              <a:cxnLst/>
              <a:rect l="l" t="t" r="r" b="b"/>
              <a:pathLst>
                <a:path w="2489" h="2131" extrusionOk="0">
                  <a:moveTo>
                    <a:pt x="1065" y="1"/>
                  </a:moveTo>
                  <a:cubicBezTo>
                    <a:pt x="480" y="1"/>
                    <a:pt x="1" y="472"/>
                    <a:pt x="1" y="1066"/>
                  </a:cubicBezTo>
                  <a:cubicBezTo>
                    <a:pt x="1" y="1707"/>
                    <a:pt x="523" y="2131"/>
                    <a:pt x="1070" y="2131"/>
                  </a:cubicBezTo>
                  <a:cubicBezTo>
                    <a:pt x="1333" y="2131"/>
                    <a:pt x="1602" y="2033"/>
                    <a:pt x="1822"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21" name="Google Shape;4421;p71"/>
            <p:cNvSpPr/>
            <p:nvPr/>
          </p:nvSpPr>
          <p:spPr>
            <a:xfrm>
              <a:off x="314325" y="1799850"/>
              <a:ext cx="62225" cy="53325"/>
            </a:xfrm>
            <a:custGeom>
              <a:avLst/>
              <a:gdLst/>
              <a:ahLst/>
              <a:cxnLst/>
              <a:rect l="l" t="t" r="r" b="b"/>
              <a:pathLst>
                <a:path w="2489" h="2133" extrusionOk="0">
                  <a:moveTo>
                    <a:pt x="1065" y="0"/>
                  </a:moveTo>
                  <a:cubicBezTo>
                    <a:pt x="480" y="0"/>
                    <a:pt x="1" y="480"/>
                    <a:pt x="1" y="1065"/>
                  </a:cubicBezTo>
                  <a:cubicBezTo>
                    <a:pt x="1" y="1709"/>
                    <a:pt x="526" y="2133"/>
                    <a:pt x="1075" y="2133"/>
                  </a:cubicBezTo>
                  <a:cubicBezTo>
                    <a:pt x="1336" y="2133"/>
                    <a:pt x="1604" y="2036"/>
                    <a:pt x="1822"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22" name="Google Shape;4422;p71"/>
            <p:cNvSpPr/>
            <p:nvPr/>
          </p:nvSpPr>
          <p:spPr>
            <a:xfrm>
              <a:off x="314325" y="1723625"/>
              <a:ext cx="62225" cy="53350"/>
            </a:xfrm>
            <a:custGeom>
              <a:avLst/>
              <a:gdLst/>
              <a:ahLst/>
              <a:cxnLst/>
              <a:rect l="l" t="t" r="r" b="b"/>
              <a:pathLst>
                <a:path w="2489" h="2134" extrusionOk="0">
                  <a:moveTo>
                    <a:pt x="1065" y="1"/>
                  </a:moveTo>
                  <a:cubicBezTo>
                    <a:pt x="480" y="1"/>
                    <a:pt x="1" y="480"/>
                    <a:pt x="1" y="1065"/>
                  </a:cubicBezTo>
                  <a:cubicBezTo>
                    <a:pt x="1" y="1709"/>
                    <a:pt x="526" y="2133"/>
                    <a:pt x="1075" y="2133"/>
                  </a:cubicBezTo>
                  <a:cubicBezTo>
                    <a:pt x="1336" y="2133"/>
                    <a:pt x="1604" y="2037"/>
                    <a:pt x="1822"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23" name="Google Shape;4423;p71"/>
            <p:cNvSpPr/>
            <p:nvPr/>
          </p:nvSpPr>
          <p:spPr>
            <a:xfrm>
              <a:off x="314325" y="1647400"/>
              <a:ext cx="62225" cy="53450"/>
            </a:xfrm>
            <a:custGeom>
              <a:avLst/>
              <a:gdLst/>
              <a:ahLst/>
              <a:cxnLst/>
              <a:rect l="l" t="t" r="r" b="b"/>
              <a:pathLst>
                <a:path w="2489" h="2138" extrusionOk="0">
                  <a:moveTo>
                    <a:pt x="1065" y="1"/>
                  </a:moveTo>
                  <a:cubicBezTo>
                    <a:pt x="480" y="9"/>
                    <a:pt x="1" y="481"/>
                    <a:pt x="1" y="1066"/>
                  </a:cubicBezTo>
                  <a:cubicBezTo>
                    <a:pt x="1" y="1710"/>
                    <a:pt x="526" y="2138"/>
                    <a:pt x="1074" y="2138"/>
                  </a:cubicBezTo>
                  <a:cubicBezTo>
                    <a:pt x="1336" y="2138"/>
                    <a:pt x="1604" y="2040"/>
                    <a:pt x="1822"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24" name="Google Shape;4424;p71"/>
            <p:cNvSpPr/>
            <p:nvPr/>
          </p:nvSpPr>
          <p:spPr>
            <a:xfrm>
              <a:off x="314325" y="1571400"/>
              <a:ext cx="62150" cy="53250"/>
            </a:xfrm>
            <a:custGeom>
              <a:avLst/>
              <a:gdLst/>
              <a:ahLst/>
              <a:cxnLst/>
              <a:rect l="l" t="t" r="r" b="b"/>
              <a:pathLst>
                <a:path w="2486" h="2130" extrusionOk="0">
                  <a:moveTo>
                    <a:pt x="1075" y="1"/>
                  </a:moveTo>
                  <a:cubicBezTo>
                    <a:pt x="1072" y="1"/>
                    <a:pt x="1069" y="1"/>
                    <a:pt x="1065" y="1"/>
                  </a:cubicBezTo>
                  <a:cubicBezTo>
                    <a:pt x="480" y="1"/>
                    <a:pt x="1" y="472"/>
                    <a:pt x="1" y="1066"/>
                  </a:cubicBezTo>
                  <a:cubicBezTo>
                    <a:pt x="1" y="1703"/>
                    <a:pt x="525" y="2129"/>
                    <a:pt x="1073" y="2129"/>
                  </a:cubicBezTo>
                  <a:cubicBezTo>
                    <a:pt x="1335" y="2129"/>
                    <a:pt x="1603" y="2032"/>
                    <a:pt x="1822" y="1813"/>
                  </a:cubicBezTo>
                  <a:cubicBezTo>
                    <a:pt x="2486" y="1149"/>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25" name="Google Shape;4425;p71"/>
            <p:cNvSpPr/>
            <p:nvPr/>
          </p:nvSpPr>
          <p:spPr>
            <a:xfrm>
              <a:off x="238125" y="1952050"/>
              <a:ext cx="62200" cy="53450"/>
            </a:xfrm>
            <a:custGeom>
              <a:avLst/>
              <a:gdLst/>
              <a:ahLst/>
              <a:cxnLst/>
              <a:rect l="l" t="t" r="r" b="b"/>
              <a:pathLst>
                <a:path w="2488" h="2138" extrusionOk="0">
                  <a:moveTo>
                    <a:pt x="1065" y="1"/>
                  </a:moveTo>
                  <a:cubicBezTo>
                    <a:pt x="480" y="9"/>
                    <a:pt x="0" y="481"/>
                    <a:pt x="0" y="1074"/>
                  </a:cubicBezTo>
                  <a:cubicBezTo>
                    <a:pt x="0" y="1712"/>
                    <a:pt x="524"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26" name="Google Shape;4426;p71"/>
            <p:cNvSpPr/>
            <p:nvPr/>
          </p:nvSpPr>
          <p:spPr>
            <a:xfrm>
              <a:off x="2381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27" name="Google Shape;4427;p71"/>
            <p:cNvSpPr/>
            <p:nvPr/>
          </p:nvSpPr>
          <p:spPr>
            <a:xfrm>
              <a:off x="2381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28" name="Google Shape;4428;p71"/>
            <p:cNvSpPr/>
            <p:nvPr/>
          </p:nvSpPr>
          <p:spPr>
            <a:xfrm>
              <a:off x="2381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29" name="Google Shape;4429;p71"/>
            <p:cNvSpPr/>
            <p:nvPr/>
          </p:nvSpPr>
          <p:spPr>
            <a:xfrm>
              <a:off x="4427825" y="2637775"/>
              <a:ext cx="62425" cy="53450"/>
            </a:xfrm>
            <a:custGeom>
              <a:avLst/>
              <a:gdLst/>
              <a:ahLst/>
              <a:cxnLst/>
              <a:rect l="l" t="t" r="r" b="b"/>
              <a:pathLst>
                <a:path w="2497" h="2138" extrusionOk="0">
                  <a:moveTo>
                    <a:pt x="1065" y="1"/>
                  </a:moveTo>
                  <a:cubicBezTo>
                    <a:pt x="480" y="9"/>
                    <a:pt x="1" y="480"/>
                    <a:pt x="1" y="1074"/>
                  </a:cubicBezTo>
                  <a:cubicBezTo>
                    <a:pt x="1" y="1712"/>
                    <a:pt x="529" y="2137"/>
                    <a:pt x="1077" y="2137"/>
                  </a:cubicBezTo>
                  <a:cubicBezTo>
                    <a:pt x="1339" y="2137"/>
                    <a:pt x="1606"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30" name="Google Shape;4430;p71"/>
            <p:cNvSpPr/>
            <p:nvPr/>
          </p:nvSpPr>
          <p:spPr>
            <a:xfrm>
              <a:off x="4427825" y="2714000"/>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31" name="Google Shape;4431;p71"/>
            <p:cNvSpPr/>
            <p:nvPr/>
          </p:nvSpPr>
          <p:spPr>
            <a:xfrm>
              <a:off x="4504050" y="271400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32" name="Google Shape;4432;p71"/>
            <p:cNvSpPr/>
            <p:nvPr/>
          </p:nvSpPr>
          <p:spPr>
            <a:xfrm>
              <a:off x="4504050"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33" name="Google Shape;4433;p71"/>
            <p:cNvSpPr/>
            <p:nvPr/>
          </p:nvSpPr>
          <p:spPr>
            <a:xfrm>
              <a:off x="4580250"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34" name="Google Shape;4434;p71"/>
            <p:cNvSpPr/>
            <p:nvPr/>
          </p:nvSpPr>
          <p:spPr>
            <a:xfrm>
              <a:off x="4504050" y="27902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35" name="Google Shape;4435;p71"/>
            <p:cNvSpPr/>
            <p:nvPr/>
          </p:nvSpPr>
          <p:spPr>
            <a:xfrm>
              <a:off x="5113350" y="149520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36" name="Google Shape;4436;p71"/>
            <p:cNvSpPr/>
            <p:nvPr/>
          </p:nvSpPr>
          <p:spPr>
            <a:xfrm>
              <a:off x="5113350" y="1571400"/>
              <a:ext cx="62400" cy="53250"/>
            </a:xfrm>
            <a:custGeom>
              <a:avLst/>
              <a:gdLst/>
              <a:ahLst/>
              <a:cxnLst/>
              <a:rect l="l" t="t" r="r" b="b"/>
              <a:pathLst>
                <a:path w="2496" h="2130" extrusionOk="0">
                  <a:moveTo>
                    <a:pt x="1073" y="1"/>
                  </a:moveTo>
                  <a:cubicBezTo>
                    <a:pt x="480" y="1"/>
                    <a:pt x="8" y="472"/>
                    <a:pt x="0" y="1066"/>
                  </a:cubicBezTo>
                  <a:cubicBezTo>
                    <a:pt x="0" y="1703"/>
                    <a:pt x="525" y="2129"/>
                    <a:pt x="1073" y="2129"/>
                  </a:cubicBezTo>
                  <a:cubicBezTo>
                    <a:pt x="1335" y="2129"/>
                    <a:pt x="1603" y="2032"/>
                    <a:pt x="1821" y="1813"/>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37" name="Google Shape;4437;p71"/>
            <p:cNvSpPr/>
            <p:nvPr/>
          </p:nvSpPr>
          <p:spPr>
            <a:xfrm>
              <a:off x="5113350" y="1647400"/>
              <a:ext cx="62400" cy="53450"/>
            </a:xfrm>
            <a:custGeom>
              <a:avLst/>
              <a:gdLst/>
              <a:ahLst/>
              <a:cxnLst/>
              <a:rect l="l" t="t" r="r" b="b"/>
              <a:pathLst>
                <a:path w="2496" h="2138" extrusionOk="0">
                  <a:moveTo>
                    <a:pt x="1073" y="1"/>
                  </a:moveTo>
                  <a:cubicBezTo>
                    <a:pt x="480" y="1"/>
                    <a:pt x="8" y="481"/>
                    <a:pt x="0" y="1066"/>
                  </a:cubicBezTo>
                  <a:cubicBezTo>
                    <a:pt x="0" y="1710"/>
                    <a:pt x="525" y="2138"/>
                    <a:pt x="1074" y="2138"/>
                  </a:cubicBezTo>
                  <a:cubicBezTo>
                    <a:pt x="1336" y="2138"/>
                    <a:pt x="1603"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38" name="Google Shape;4438;p71"/>
            <p:cNvSpPr/>
            <p:nvPr/>
          </p:nvSpPr>
          <p:spPr>
            <a:xfrm>
              <a:off x="5113350" y="1723625"/>
              <a:ext cx="62400" cy="53350"/>
            </a:xfrm>
            <a:custGeom>
              <a:avLst/>
              <a:gdLst/>
              <a:ahLst/>
              <a:cxnLst/>
              <a:rect l="l" t="t" r="r" b="b"/>
              <a:pathLst>
                <a:path w="2496" h="2134" extrusionOk="0">
                  <a:moveTo>
                    <a:pt x="1073" y="1"/>
                  </a:moveTo>
                  <a:cubicBezTo>
                    <a:pt x="480" y="1"/>
                    <a:pt x="8" y="480"/>
                    <a:pt x="0" y="1065"/>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39" name="Google Shape;4439;p71"/>
            <p:cNvSpPr/>
            <p:nvPr/>
          </p:nvSpPr>
          <p:spPr>
            <a:xfrm>
              <a:off x="5113350" y="179985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40" name="Google Shape;4440;p71"/>
            <p:cNvSpPr/>
            <p:nvPr/>
          </p:nvSpPr>
          <p:spPr>
            <a:xfrm>
              <a:off x="5113350" y="1876050"/>
              <a:ext cx="62400" cy="53350"/>
            </a:xfrm>
            <a:custGeom>
              <a:avLst/>
              <a:gdLst/>
              <a:ahLst/>
              <a:cxnLst/>
              <a:rect l="l" t="t" r="r" b="b"/>
              <a:pathLst>
                <a:path w="2496" h="2134" extrusionOk="0">
                  <a:moveTo>
                    <a:pt x="1073" y="1"/>
                  </a:moveTo>
                  <a:cubicBezTo>
                    <a:pt x="480" y="1"/>
                    <a:pt x="8" y="472"/>
                    <a:pt x="0" y="1066"/>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41" name="Google Shape;4441;p71"/>
            <p:cNvSpPr/>
            <p:nvPr/>
          </p:nvSpPr>
          <p:spPr>
            <a:xfrm>
              <a:off x="5113350" y="1952050"/>
              <a:ext cx="62400" cy="53450"/>
            </a:xfrm>
            <a:custGeom>
              <a:avLst/>
              <a:gdLst/>
              <a:ahLst/>
              <a:cxnLst/>
              <a:rect l="l" t="t" r="r" b="b"/>
              <a:pathLst>
                <a:path w="2496" h="2138" extrusionOk="0">
                  <a:moveTo>
                    <a:pt x="1073" y="1"/>
                  </a:moveTo>
                  <a:cubicBezTo>
                    <a:pt x="480" y="9"/>
                    <a:pt x="8" y="481"/>
                    <a:pt x="0" y="1074"/>
                  </a:cubicBezTo>
                  <a:cubicBezTo>
                    <a:pt x="0" y="1712"/>
                    <a:pt x="525" y="2138"/>
                    <a:pt x="1073" y="2138"/>
                  </a:cubicBezTo>
                  <a:cubicBezTo>
                    <a:pt x="1335" y="2138"/>
                    <a:pt x="1603"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42" name="Google Shape;4442;p71"/>
            <p:cNvSpPr/>
            <p:nvPr/>
          </p:nvSpPr>
          <p:spPr>
            <a:xfrm>
              <a:off x="5113350" y="2028275"/>
              <a:ext cx="62400" cy="53450"/>
            </a:xfrm>
            <a:custGeom>
              <a:avLst/>
              <a:gdLst/>
              <a:ahLst/>
              <a:cxnLst/>
              <a:rect l="l" t="t" r="r" b="b"/>
              <a:pathLst>
                <a:path w="2496" h="2138" extrusionOk="0">
                  <a:moveTo>
                    <a:pt x="1073" y="1"/>
                  </a:moveTo>
                  <a:cubicBezTo>
                    <a:pt x="480" y="1"/>
                    <a:pt x="8" y="480"/>
                    <a:pt x="0" y="1065"/>
                  </a:cubicBezTo>
                  <a:cubicBezTo>
                    <a:pt x="0" y="1709"/>
                    <a:pt x="525" y="2137"/>
                    <a:pt x="1074" y="2137"/>
                  </a:cubicBezTo>
                  <a:cubicBezTo>
                    <a:pt x="1336" y="2137"/>
                    <a:pt x="1603" y="2040"/>
                    <a:pt x="1821" y="1821"/>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43" name="Google Shape;4443;p71"/>
            <p:cNvSpPr/>
            <p:nvPr/>
          </p:nvSpPr>
          <p:spPr>
            <a:xfrm>
              <a:off x="5113350" y="210450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44" name="Google Shape;4444;p71"/>
            <p:cNvSpPr/>
            <p:nvPr/>
          </p:nvSpPr>
          <p:spPr>
            <a:xfrm>
              <a:off x="5113350" y="2180700"/>
              <a:ext cx="62400" cy="53350"/>
            </a:xfrm>
            <a:custGeom>
              <a:avLst/>
              <a:gdLst/>
              <a:ahLst/>
              <a:cxnLst/>
              <a:rect l="l" t="t" r="r" b="b"/>
              <a:pathLst>
                <a:path w="2496" h="2134" extrusionOk="0">
                  <a:moveTo>
                    <a:pt x="1073" y="1"/>
                  </a:moveTo>
                  <a:cubicBezTo>
                    <a:pt x="480" y="1"/>
                    <a:pt x="8" y="480"/>
                    <a:pt x="0" y="1066"/>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45" name="Google Shape;4445;p71"/>
            <p:cNvSpPr/>
            <p:nvPr/>
          </p:nvSpPr>
          <p:spPr>
            <a:xfrm>
              <a:off x="5113350" y="2256925"/>
              <a:ext cx="62550" cy="53425"/>
            </a:xfrm>
            <a:custGeom>
              <a:avLst/>
              <a:gdLst/>
              <a:ahLst/>
              <a:cxnLst/>
              <a:rect l="l" t="t" r="r" b="b"/>
              <a:pathLst>
                <a:path w="2502" h="2137" extrusionOk="0">
                  <a:moveTo>
                    <a:pt x="1083" y="0"/>
                  </a:moveTo>
                  <a:cubicBezTo>
                    <a:pt x="1080" y="0"/>
                    <a:pt x="1077" y="0"/>
                    <a:pt x="1073" y="0"/>
                  </a:cubicBezTo>
                  <a:cubicBezTo>
                    <a:pt x="480" y="0"/>
                    <a:pt x="0" y="480"/>
                    <a:pt x="0" y="1065"/>
                  </a:cubicBezTo>
                  <a:cubicBezTo>
                    <a:pt x="0" y="1709"/>
                    <a:pt x="529" y="2137"/>
                    <a:pt x="1080" y="2137"/>
                  </a:cubicBezTo>
                  <a:cubicBezTo>
                    <a:pt x="1343" y="2137"/>
                    <a:pt x="1611" y="2039"/>
                    <a:pt x="1829" y="1821"/>
                  </a:cubicBezTo>
                  <a:cubicBezTo>
                    <a:pt x="2502" y="1149"/>
                    <a:pt x="2028" y="0"/>
                    <a:pt x="108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46" name="Google Shape;4446;p71"/>
            <p:cNvSpPr/>
            <p:nvPr/>
          </p:nvSpPr>
          <p:spPr>
            <a:xfrm>
              <a:off x="5113350" y="2333125"/>
              <a:ext cx="62400" cy="53450"/>
            </a:xfrm>
            <a:custGeom>
              <a:avLst/>
              <a:gdLst/>
              <a:ahLst/>
              <a:cxnLst/>
              <a:rect l="l" t="t" r="r" b="b"/>
              <a:pathLst>
                <a:path w="2496" h="2138" extrusionOk="0">
                  <a:moveTo>
                    <a:pt x="1073" y="1"/>
                  </a:moveTo>
                  <a:cubicBezTo>
                    <a:pt x="480" y="1"/>
                    <a:pt x="0" y="480"/>
                    <a:pt x="0" y="1066"/>
                  </a:cubicBezTo>
                  <a:cubicBezTo>
                    <a:pt x="0" y="1709"/>
                    <a:pt x="525" y="2137"/>
                    <a:pt x="1074" y="2137"/>
                  </a:cubicBezTo>
                  <a:cubicBezTo>
                    <a:pt x="1336" y="2137"/>
                    <a:pt x="1603"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47" name="Google Shape;4447;p71"/>
            <p:cNvSpPr/>
            <p:nvPr/>
          </p:nvSpPr>
          <p:spPr>
            <a:xfrm>
              <a:off x="5113350" y="2409350"/>
              <a:ext cx="62400" cy="53350"/>
            </a:xfrm>
            <a:custGeom>
              <a:avLst/>
              <a:gdLst/>
              <a:ahLst/>
              <a:cxnLst/>
              <a:rect l="l" t="t" r="r" b="b"/>
              <a:pathLst>
                <a:path w="2496" h="2134"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48" name="Google Shape;4448;p71"/>
            <p:cNvSpPr/>
            <p:nvPr/>
          </p:nvSpPr>
          <p:spPr>
            <a:xfrm>
              <a:off x="5113350" y="2485550"/>
              <a:ext cx="62400" cy="53300"/>
            </a:xfrm>
            <a:custGeom>
              <a:avLst/>
              <a:gdLst/>
              <a:ahLst/>
              <a:cxnLst/>
              <a:rect l="l" t="t" r="r" b="b"/>
              <a:pathLst>
                <a:path w="2496" h="2132" extrusionOk="0">
                  <a:moveTo>
                    <a:pt x="1073" y="1"/>
                  </a:moveTo>
                  <a:cubicBezTo>
                    <a:pt x="480" y="1"/>
                    <a:pt x="0" y="472"/>
                    <a:pt x="0" y="1066"/>
                  </a:cubicBezTo>
                  <a:cubicBezTo>
                    <a:pt x="0" y="1708"/>
                    <a:pt x="526" y="2131"/>
                    <a:pt x="1073" y="2131"/>
                  </a:cubicBezTo>
                  <a:cubicBezTo>
                    <a:pt x="1336" y="2131"/>
                    <a:pt x="1604" y="2033"/>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49" name="Google Shape;4449;p71"/>
            <p:cNvSpPr/>
            <p:nvPr/>
          </p:nvSpPr>
          <p:spPr>
            <a:xfrm>
              <a:off x="4732475" y="14952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50" name="Google Shape;4450;p71"/>
            <p:cNvSpPr/>
            <p:nvPr/>
          </p:nvSpPr>
          <p:spPr>
            <a:xfrm>
              <a:off x="4732475" y="1571400"/>
              <a:ext cx="62425" cy="53250"/>
            </a:xfrm>
            <a:custGeom>
              <a:avLst/>
              <a:gdLst/>
              <a:ahLst/>
              <a:cxnLst/>
              <a:rect l="l" t="t" r="r" b="b"/>
              <a:pathLst>
                <a:path w="2497" h="2130" extrusionOk="0">
                  <a:moveTo>
                    <a:pt x="1074" y="1"/>
                  </a:moveTo>
                  <a:cubicBezTo>
                    <a:pt x="480" y="1"/>
                    <a:pt x="9" y="472"/>
                    <a:pt x="1" y="1066"/>
                  </a:cubicBezTo>
                  <a:cubicBezTo>
                    <a:pt x="1" y="1703"/>
                    <a:pt x="525" y="2129"/>
                    <a:pt x="1073" y="2129"/>
                  </a:cubicBezTo>
                  <a:cubicBezTo>
                    <a:pt x="1335" y="2129"/>
                    <a:pt x="1603" y="2032"/>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51" name="Google Shape;4451;p71"/>
            <p:cNvSpPr/>
            <p:nvPr/>
          </p:nvSpPr>
          <p:spPr>
            <a:xfrm>
              <a:off x="4732475" y="1647400"/>
              <a:ext cx="62425" cy="53450"/>
            </a:xfrm>
            <a:custGeom>
              <a:avLst/>
              <a:gdLst/>
              <a:ahLst/>
              <a:cxnLst/>
              <a:rect l="l" t="t" r="r" b="b"/>
              <a:pathLst>
                <a:path w="2497" h="2138" extrusionOk="0">
                  <a:moveTo>
                    <a:pt x="1074" y="1"/>
                  </a:moveTo>
                  <a:cubicBezTo>
                    <a:pt x="480" y="1"/>
                    <a:pt x="9" y="481"/>
                    <a:pt x="1" y="1066"/>
                  </a:cubicBezTo>
                  <a:cubicBezTo>
                    <a:pt x="1" y="1710"/>
                    <a:pt x="526" y="2138"/>
                    <a:pt x="1074" y="2138"/>
                  </a:cubicBezTo>
                  <a:cubicBezTo>
                    <a:pt x="1336" y="2138"/>
                    <a:pt x="1604"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52" name="Google Shape;4452;p71"/>
            <p:cNvSpPr/>
            <p:nvPr/>
          </p:nvSpPr>
          <p:spPr>
            <a:xfrm>
              <a:off x="4732475" y="172362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53" name="Google Shape;4453;p71"/>
            <p:cNvSpPr/>
            <p:nvPr/>
          </p:nvSpPr>
          <p:spPr>
            <a:xfrm>
              <a:off x="4732475" y="17998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54" name="Google Shape;4454;p71"/>
            <p:cNvSpPr/>
            <p:nvPr/>
          </p:nvSpPr>
          <p:spPr>
            <a:xfrm>
              <a:off x="4732475" y="1876050"/>
              <a:ext cx="62425" cy="53350"/>
            </a:xfrm>
            <a:custGeom>
              <a:avLst/>
              <a:gdLst/>
              <a:ahLst/>
              <a:cxnLst/>
              <a:rect l="l" t="t" r="r" b="b"/>
              <a:pathLst>
                <a:path w="2497" h="2134" extrusionOk="0">
                  <a:moveTo>
                    <a:pt x="1074" y="1"/>
                  </a:moveTo>
                  <a:cubicBezTo>
                    <a:pt x="480" y="1"/>
                    <a:pt x="9" y="472"/>
                    <a:pt x="1" y="1066"/>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55" name="Google Shape;4455;p71"/>
            <p:cNvSpPr/>
            <p:nvPr/>
          </p:nvSpPr>
          <p:spPr>
            <a:xfrm>
              <a:off x="4732475" y="1952050"/>
              <a:ext cx="62425" cy="53450"/>
            </a:xfrm>
            <a:custGeom>
              <a:avLst/>
              <a:gdLst/>
              <a:ahLst/>
              <a:cxnLst/>
              <a:rect l="l" t="t" r="r" b="b"/>
              <a:pathLst>
                <a:path w="2497" h="2138" extrusionOk="0">
                  <a:moveTo>
                    <a:pt x="1074" y="1"/>
                  </a:moveTo>
                  <a:cubicBezTo>
                    <a:pt x="480" y="9"/>
                    <a:pt x="9" y="481"/>
                    <a:pt x="1" y="1074"/>
                  </a:cubicBezTo>
                  <a:cubicBezTo>
                    <a:pt x="1" y="1712"/>
                    <a:pt x="525" y="2138"/>
                    <a:pt x="1073" y="2138"/>
                  </a:cubicBezTo>
                  <a:cubicBezTo>
                    <a:pt x="1335" y="2138"/>
                    <a:pt x="1603"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56" name="Google Shape;4456;p71"/>
            <p:cNvSpPr/>
            <p:nvPr/>
          </p:nvSpPr>
          <p:spPr>
            <a:xfrm>
              <a:off x="4732475" y="2028275"/>
              <a:ext cx="62425" cy="53450"/>
            </a:xfrm>
            <a:custGeom>
              <a:avLst/>
              <a:gdLst/>
              <a:ahLst/>
              <a:cxnLst/>
              <a:rect l="l" t="t" r="r" b="b"/>
              <a:pathLst>
                <a:path w="2497" h="2138" extrusionOk="0">
                  <a:moveTo>
                    <a:pt x="1074" y="1"/>
                  </a:moveTo>
                  <a:cubicBezTo>
                    <a:pt x="480" y="1"/>
                    <a:pt x="9" y="480"/>
                    <a:pt x="1" y="1065"/>
                  </a:cubicBezTo>
                  <a:cubicBezTo>
                    <a:pt x="1" y="1709"/>
                    <a:pt x="526" y="2137"/>
                    <a:pt x="1074" y="2137"/>
                  </a:cubicBezTo>
                  <a:cubicBezTo>
                    <a:pt x="1336" y="2137"/>
                    <a:pt x="1604" y="2040"/>
                    <a:pt x="1822" y="1821"/>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57" name="Google Shape;4457;p71"/>
            <p:cNvSpPr/>
            <p:nvPr/>
          </p:nvSpPr>
          <p:spPr>
            <a:xfrm>
              <a:off x="4732475" y="21045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58" name="Google Shape;4458;p71"/>
            <p:cNvSpPr/>
            <p:nvPr/>
          </p:nvSpPr>
          <p:spPr>
            <a:xfrm>
              <a:off x="4732475" y="2180700"/>
              <a:ext cx="62425" cy="53350"/>
            </a:xfrm>
            <a:custGeom>
              <a:avLst/>
              <a:gdLst/>
              <a:ahLst/>
              <a:cxnLst/>
              <a:rect l="l" t="t" r="r" b="b"/>
              <a:pathLst>
                <a:path w="2497" h="2134" extrusionOk="0">
                  <a:moveTo>
                    <a:pt x="1074" y="1"/>
                  </a:moveTo>
                  <a:cubicBezTo>
                    <a:pt x="480" y="1"/>
                    <a:pt x="9" y="480"/>
                    <a:pt x="1" y="1066"/>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59" name="Google Shape;4459;p71"/>
            <p:cNvSpPr/>
            <p:nvPr/>
          </p:nvSpPr>
          <p:spPr>
            <a:xfrm>
              <a:off x="4732475" y="2256925"/>
              <a:ext cx="62575" cy="53425"/>
            </a:xfrm>
            <a:custGeom>
              <a:avLst/>
              <a:gdLst/>
              <a:ahLst/>
              <a:cxnLst/>
              <a:rect l="l" t="t" r="r" b="b"/>
              <a:pathLst>
                <a:path w="2503" h="2137" extrusionOk="0">
                  <a:moveTo>
                    <a:pt x="1084" y="0"/>
                  </a:moveTo>
                  <a:cubicBezTo>
                    <a:pt x="1080" y="0"/>
                    <a:pt x="1077" y="0"/>
                    <a:pt x="1074" y="0"/>
                  </a:cubicBezTo>
                  <a:cubicBezTo>
                    <a:pt x="480" y="0"/>
                    <a:pt x="1" y="480"/>
                    <a:pt x="1" y="1065"/>
                  </a:cubicBezTo>
                  <a:cubicBezTo>
                    <a:pt x="1" y="1709"/>
                    <a:pt x="529" y="2137"/>
                    <a:pt x="1080"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60" name="Google Shape;4460;p71"/>
            <p:cNvSpPr/>
            <p:nvPr/>
          </p:nvSpPr>
          <p:spPr>
            <a:xfrm>
              <a:off x="4732475" y="2333125"/>
              <a:ext cx="62425" cy="53450"/>
            </a:xfrm>
            <a:custGeom>
              <a:avLst/>
              <a:gdLst/>
              <a:ahLst/>
              <a:cxnLst/>
              <a:rect l="l" t="t" r="r" b="b"/>
              <a:pathLst>
                <a:path w="2497" h="2138" extrusionOk="0">
                  <a:moveTo>
                    <a:pt x="1074" y="1"/>
                  </a:moveTo>
                  <a:cubicBezTo>
                    <a:pt x="480" y="1"/>
                    <a:pt x="1" y="480"/>
                    <a:pt x="1" y="1066"/>
                  </a:cubicBezTo>
                  <a:cubicBezTo>
                    <a:pt x="1" y="1709"/>
                    <a:pt x="526" y="2137"/>
                    <a:pt x="1074" y="2137"/>
                  </a:cubicBezTo>
                  <a:cubicBezTo>
                    <a:pt x="1336" y="2137"/>
                    <a:pt x="1604"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61" name="Google Shape;4461;p71"/>
            <p:cNvSpPr/>
            <p:nvPr/>
          </p:nvSpPr>
          <p:spPr>
            <a:xfrm>
              <a:off x="4351600" y="2256925"/>
              <a:ext cx="62575" cy="53425"/>
            </a:xfrm>
            <a:custGeom>
              <a:avLst/>
              <a:gdLst/>
              <a:ahLst/>
              <a:cxnLst/>
              <a:rect l="l" t="t" r="r" b="b"/>
              <a:pathLst>
                <a:path w="2503" h="2137" extrusionOk="0">
                  <a:moveTo>
                    <a:pt x="1084" y="0"/>
                  </a:moveTo>
                  <a:cubicBezTo>
                    <a:pt x="1081" y="0"/>
                    <a:pt x="1077" y="0"/>
                    <a:pt x="1074" y="0"/>
                  </a:cubicBezTo>
                  <a:cubicBezTo>
                    <a:pt x="481" y="0"/>
                    <a:pt x="9" y="480"/>
                    <a:pt x="1" y="1065"/>
                  </a:cubicBezTo>
                  <a:cubicBezTo>
                    <a:pt x="1" y="1709"/>
                    <a:pt x="530" y="2137"/>
                    <a:pt x="1081" y="2137"/>
                  </a:cubicBezTo>
                  <a:cubicBezTo>
                    <a:pt x="1344" y="2137"/>
                    <a:pt x="1612" y="2039"/>
                    <a:pt x="1830" y="1821"/>
                  </a:cubicBezTo>
                  <a:cubicBezTo>
                    <a:pt x="2502" y="1149"/>
                    <a:pt x="2029"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62" name="Google Shape;4462;p71"/>
            <p:cNvSpPr/>
            <p:nvPr/>
          </p:nvSpPr>
          <p:spPr>
            <a:xfrm>
              <a:off x="4351600" y="2485550"/>
              <a:ext cx="62425" cy="53300"/>
            </a:xfrm>
            <a:custGeom>
              <a:avLst/>
              <a:gdLst/>
              <a:ahLst/>
              <a:cxnLst/>
              <a:rect l="l" t="t" r="r" b="b"/>
              <a:pathLst>
                <a:path w="2497" h="2132" extrusionOk="0">
                  <a:moveTo>
                    <a:pt x="1074" y="1"/>
                  </a:moveTo>
                  <a:cubicBezTo>
                    <a:pt x="481" y="1"/>
                    <a:pt x="9"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63" name="Google Shape;4463;p71"/>
            <p:cNvSpPr/>
            <p:nvPr/>
          </p:nvSpPr>
          <p:spPr>
            <a:xfrm>
              <a:off x="4351600" y="240935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64" name="Google Shape;4464;p71"/>
            <p:cNvSpPr/>
            <p:nvPr/>
          </p:nvSpPr>
          <p:spPr>
            <a:xfrm>
              <a:off x="4351600" y="2333125"/>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65" name="Google Shape;4465;p71"/>
            <p:cNvSpPr/>
            <p:nvPr/>
          </p:nvSpPr>
          <p:spPr>
            <a:xfrm>
              <a:off x="4427825" y="2256925"/>
              <a:ext cx="62575" cy="53425"/>
            </a:xfrm>
            <a:custGeom>
              <a:avLst/>
              <a:gdLst/>
              <a:ahLst/>
              <a:cxnLst/>
              <a:rect l="l" t="t" r="r" b="b"/>
              <a:pathLst>
                <a:path w="2503" h="2137" extrusionOk="0">
                  <a:moveTo>
                    <a:pt x="1076" y="0"/>
                  </a:moveTo>
                  <a:cubicBezTo>
                    <a:pt x="1072" y="0"/>
                    <a:pt x="1069" y="0"/>
                    <a:pt x="1065" y="0"/>
                  </a:cubicBezTo>
                  <a:cubicBezTo>
                    <a:pt x="480" y="0"/>
                    <a:pt x="1" y="480"/>
                    <a:pt x="1" y="1065"/>
                  </a:cubicBezTo>
                  <a:cubicBezTo>
                    <a:pt x="1" y="1709"/>
                    <a:pt x="529" y="2137"/>
                    <a:pt x="1080" y="2137"/>
                  </a:cubicBezTo>
                  <a:cubicBezTo>
                    <a:pt x="1343" y="2137"/>
                    <a:pt x="1612" y="2039"/>
                    <a:pt x="1830" y="1821"/>
                  </a:cubicBezTo>
                  <a:cubicBezTo>
                    <a:pt x="2502" y="1149"/>
                    <a:pt x="2028"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66" name="Google Shape;4466;p71"/>
            <p:cNvSpPr/>
            <p:nvPr/>
          </p:nvSpPr>
          <p:spPr>
            <a:xfrm>
              <a:off x="4427825" y="2333125"/>
              <a:ext cx="62425" cy="53450"/>
            </a:xfrm>
            <a:custGeom>
              <a:avLst/>
              <a:gdLst/>
              <a:ahLst/>
              <a:cxnLst/>
              <a:rect l="l" t="t" r="r" b="b"/>
              <a:pathLst>
                <a:path w="2497" h="2138" extrusionOk="0">
                  <a:moveTo>
                    <a:pt x="1065" y="1"/>
                  </a:moveTo>
                  <a:cubicBezTo>
                    <a:pt x="480" y="1"/>
                    <a:pt x="1"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67" name="Google Shape;4467;p71"/>
            <p:cNvSpPr/>
            <p:nvPr/>
          </p:nvSpPr>
          <p:spPr>
            <a:xfrm>
              <a:off x="45040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68" name="Google Shape;4468;p71"/>
            <p:cNvSpPr/>
            <p:nvPr/>
          </p:nvSpPr>
          <p:spPr>
            <a:xfrm>
              <a:off x="450405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69" name="Google Shape;4469;p71"/>
            <p:cNvSpPr/>
            <p:nvPr/>
          </p:nvSpPr>
          <p:spPr>
            <a:xfrm>
              <a:off x="4504050"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70" name="Google Shape;4470;p71"/>
            <p:cNvSpPr/>
            <p:nvPr/>
          </p:nvSpPr>
          <p:spPr>
            <a:xfrm>
              <a:off x="4504050"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71" name="Google Shape;4471;p71"/>
            <p:cNvSpPr/>
            <p:nvPr/>
          </p:nvSpPr>
          <p:spPr>
            <a:xfrm>
              <a:off x="4504050" y="1876050"/>
              <a:ext cx="62200" cy="53350"/>
            </a:xfrm>
            <a:custGeom>
              <a:avLst/>
              <a:gdLst/>
              <a:ahLst/>
              <a:cxnLst/>
              <a:rect l="l" t="t" r="r" b="b"/>
              <a:pathLst>
                <a:path w="2488" h="2134" extrusionOk="0">
                  <a:moveTo>
                    <a:pt x="1065" y="1"/>
                  </a:moveTo>
                  <a:cubicBezTo>
                    <a:pt x="480" y="1"/>
                    <a:pt x="0" y="472"/>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72" name="Google Shape;4472;p71"/>
            <p:cNvSpPr/>
            <p:nvPr/>
          </p:nvSpPr>
          <p:spPr>
            <a:xfrm>
              <a:off x="450405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73" name="Google Shape;4473;p71"/>
            <p:cNvSpPr/>
            <p:nvPr/>
          </p:nvSpPr>
          <p:spPr>
            <a:xfrm>
              <a:off x="450405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74" name="Google Shape;4474;p71"/>
            <p:cNvSpPr/>
            <p:nvPr/>
          </p:nvSpPr>
          <p:spPr>
            <a:xfrm>
              <a:off x="4504050"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75" name="Google Shape;4475;p71"/>
            <p:cNvSpPr/>
            <p:nvPr/>
          </p:nvSpPr>
          <p:spPr>
            <a:xfrm>
              <a:off x="4504050"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76" name="Google Shape;4476;p71"/>
            <p:cNvSpPr/>
            <p:nvPr/>
          </p:nvSpPr>
          <p:spPr>
            <a:xfrm>
              <a:off x="4504050" y="2256925"/>
              <a:ext cx="62350" cy="53425"/>
            </a:xfrm>
            <a:custGeom>
              <a:avLst/>
              <a:gdLst/>
              <a:ahLst/>
              <a:cxnLst/>
              <a:rect l="l" t="t" r="r" b="b"/>
              <a:pathLst>
                <a:path w="2494"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493"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77" name="Google Shape;4477;p71"/>
            <p:cNvSpPr/>
            <p:nvPr/>
          </p:nvSpPr>
          <p:spPr>
            <a:xfrm>
              <a:off x="450405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78" name="Google Shape;4478;p71"/>
            <p:cNvSpPr/>
            <p:nvPr/>
          </p:nvSpPr>
          <p:spPr>
            <a:xfrm>
              <a:off x="4504050" y="240935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79" name="Google Shape;4479;p71"/>
            <p:cNvSpPr/>
            <p:nvPr/>
          </p:nvSpPr>
          <p:spPr>
            <a:xfrm>
              <a:off x="458025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80" name="Google Shape;4480;p71"/>
            <p:cNvSpPr/>
            <p:nvPr/>
          </p:nvSpPr>
          <p:spPr>
            <a:xfrm>
              <a:off x="458025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81" name="Google Shape;4481;p71"/>
            <p:cNvSpPr/>
            <p:nvPr/>
          </p:nvSpPr>
          <p:spPr>
            <a:xfrm>
              <a:off x="458025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82" name="Google Shape;4482;p71"/>
            <p:cNvSpPr/>
            <p:nvPr/>
          </p:nvSpPr>
          <p:spPr>
            <a:xfrm>
              <a:off x="458025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83" name="Google Shape;4483;p71"/>
            <p:cNvSpPr/>
            <p:nvPr/>
          </p:nvSpPr>
          <p:spPr>
            <a:xfrm>
              <a:off x="4580250"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84" name="Google Shape;4484;p71"/>
            <p:cNvSpPr/>
            <p:nvPr/>
          </p:nvSpPr>
          <p:spPr>
            <a:xfrm>
              <a:off x="4580250"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85" name="Google Shape;4485;p71"/>
            <p:cNvSpPr/>
            <p:nvPr/>
          </p:nvSpPr>
          <p:spPr>
            <a:xfrm>
              <a:off x="4580250" y="2028275"/>
              <a:ext cx="62225" cy="53450"/>
            </a:xfrm>
            <a:custGeom>
              <a:avLst/>
              <a:gdLst/>
              <a:ahLst/>
              <a:cxnLst/>
              <a:rect l="l" t="t" r="r" b="b"/>
              <a:pathLst>
                <a:path w="2489" h="2138" extrusionOk="0">
                  <a:moveTo>
                    <a:pt x="1066" y="1"/>
                  </a:moveTo>
                  <a:cubicBezTo>
                    <a:pt x="480" y="1"/>
                    <a:pt x="1" y="480"/>
                    <a:pt x="1" y="1065"/>
                  </a:cubicBezTo>
                  <a:cubicBezTo>
                    <a:pt x="1" y="1709"/>
                    <a:pt x="526" y="2137"/>
                    <a:pt x="1074"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86" name="Google Shape;4486;p71"/>
            <p:cNvSpPr/>
            <p:nvPr/>
          </p:nvSpPr>
          <p:spPr>
            <a:xfrm>
              <a:off x="458025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87" name="Google Shape;4487;p71"/>
            <p:cNvSpPr/>
            <p:nvPr/>
          </p:nvSpPr>
          <p:spPr>
            <a:xfrm>
              <a:off x="458025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88" name="Google Shape;4488;p71"/>
            <p:cNvSpPr/>
            <p:nvPr/>
          </p:nvSpPr>
          <p:spPr>
            <a:xfrm>
              <a:off x="4580250" y="2256925"/>
              <a:ext cx="62350" cy="53425"/>
            </a:xfrm>
            <a:custGeom>
              <a:avLst/>
              <a:gdLst/>
              <a:ahLst/>
              <a:cxnLst/>
              <a:rect l="l" t="t" r="r" b="b"/>
              <a:pathLst>
                <a:path w="2494" h="2137" extrusionOk="0">
                  <a:moveTo>
                    <a:pt x="1076" y="0"/>
                  </a:moveTo>
                  <a:cubicBezTo>
                    <a:pt x="1072" y="0"/>
                    <a:pt x="1069" y="0"/>
                    <a:pt x="1066" y="0"/>
                  </a:cubicBezTo>
                  <a:cubicBezTo>
                    <a:pt x="480" y="0"/>
                    <a:pt x="1" y="480"/>
                    <a:pt x="1" y="1065"/>
                  </a:cubicBezTo>
                  <a:cubicBezTo>
                    <a:pt x="1" y="1709"/>
                    <a:pt x="529" y="2137"/>
                    <a:pt x="1078" y="2137"/>
                  </a:cubicBezTo>
                  <a:cubicBezTo>
                    <a:pt x="1340" y="2137"/>
                    <a:pt x="1606"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89" name="Google Shape;4489;p71"/>
            <p:cNvSpPr/>
            <p:nvPr/>
          </p:nvSpPr>
          <p:spPr>
            <a:xfrm>
              <a:off x="4580250" y="23331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90" name="Google Shape;4490;p71"/>
            <p:cNvSpPr/>
            <p:nvPr/>
          </p:nvSpPr>
          <p:spPr>
            <a:xfrm>
              <a:off x="458025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91" name="Google Shape;4491;p71"/>
            <p:cNvSpPr/>
            <p:nvPr/>
          </p:nvSpPr>
          <p:spPr>
            <a:xfrm>
              <a:off x="4656475"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1"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92" name="Google Shape;4492;p71"/>
            <p:cNvSpPr/>
            <p:nvPr/>
          </p:nvSpPr>
          <p:spPr>
            <a:xfrm>
              <a:off x="4656475" y="1647400"/>
              <a:ext cx="62200" cy="53450"/>
            </a:xfrm>
            <a:custGeom>
              <a:avLst/>
              <a:gdLst/>
              <a:ahLst/>
              <a:cxnLst/>
              <a:rect l="l" t="t" r="r" b="b"/>
              <a:pathLst>
                <a:path w="2488" h="2138" extrusionOk="0">
                  <a:moveTo>
                    <a:pt x="1065" y="1"/>
                  </a:moveTo>
                  <a:cubicBezTo>
                    <a:pt x="472" y="9"/>
                    <a:pt x="0" y="481"/>
                    <a:pt x="0" y="1066"/>
                  </a:cubicBezTo>
                  <a:cubicBezTo>
                    <a:pt x="0" y="1710"/>
                    <a:pt x="525" y="2138"/>
                    <a:pt x="1071"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93" name="Google Shape;4493;p71"/>
            <p:cNvSpPr/>
            <p:nvPr/>
          </p:nvSpPr>
          <p:spPr>
            <a:xfrm>
              <a:off x="4656475" y="172362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94" name="Google Shape;4494;p71"/>
            <p:cNvSpPr/>
            <p:nvPr/>
          </p:nvSpPr>
          <p:spPr>
            <a:xfrm>
              <a:off x="4656475" y="17998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95" name="Google Shape;4495;p71"/>
            <p:cNvSpPr/>
            <p:nvPr/>
          </p:nvSpPr>
          <p:spPr>
            <a:xfrm>
              <a:off x="4656475"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96" name="Google Shape;4496;p71"/>
            <p:cNvSpPr/>
            <p:nvPr/>
          </p:nvSpPr>
          <p:spPr>
            <a:xfrm>
              <a:off x="4656475" y="1952050"/>
              <a:ext cx="62200" cy="53450"/>
            </a:xfrm>
            <a:custGeom>
              <a:avLst/>
              <a:gdLst/>
              <a:ahLst/>
              <a:cxnLst/>
              <a:rect l="l" t="t" r="r" b="b"/>
              <a:pathLst>
                <a:path w="2488" h="2138" extrusionOk="0">
                  <a:moveTo>
                    <a:pt x="1065" y="1"/>
                  </a:moveTo>
                  <a:cubicBezTo>
                    <a:pt x="472" y="9"/>
                    <a:pt x="0" y="481"/>
                    <a:pt x="0" y="1074"/>
                  </a:cubicBezTo>
                  <a:cubicBezTo>
                    <a:pt x="0" y="1712"/>
                    <a:pt x="525" y="2138"/>
                    <a:pt x="1070" y="2138"/>
                  </a:cubicBezTo>
                  <a:cubicBezTo>
                    <a:pt x="1331"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97" name="Google Shape;4497;p71"/>
            <p:cNvSpPr/>
            <p:nvPr/>
          </p:nvSpPr>
          <p:spPr>
            <a:xfrm>
              <a:off x="4656475" y="2028275"/>
              <a:ext cx="62200" cy="53450"/>
            </a:xfrm>
            <a:custGeom>
              <a:avLst/>
              <a:gdLst/>
              <a:ahLst/>
              <a:cxnLst/>
              <a:rect l="l" t="t" r="r" b="b"/>
              <a:pathLst>
                <a:path w="2488" h="2138" extrusionOk="0">
                  <a:moveTo>
                    <a:pt x="1065" y="1"/>
                  </a:moveTo>
                  <a:cubicBezTo>
                    <a:pt x="472" y="1"/>
                    <a:pt x="0" y="480"/>
                    <a:pt x="0" y="1065"/>
                  </a:cubicBezTo>
                  <a:cubicBezTo>
                    <a:pt x="0" y="1709"/>
                    <a:pt x="525" y="2137"/>
                    <a:pt x="1071" y="2137"/>
                  </a:cubicBezTo>
                  <a:cubicBezTo>
                    <a:pt x="1332" y="2137"/>
                    <a:pt x="1598"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98" name="Google Shape;4498;p71"/>
            <p:cNvSpPr/>
            <p:nvPr/>
          </p:nvSpPr>
          <p:spPr>
            <a:xfrm>
              <a:off x="4656475" y="21045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499" name="Google Shape;4499;p71"/>
            <p:cNvSpPr/>
            <p:nvPr/>
          </p:nvSpPr>
          <p:spPr>
            <a:xfrm>
              <a:off x="4656475" y="2180700"/>
              <a:ext cx="62200" cy="53350"/>
            </a:xfrm>
            <a:custGeom>
              <a:avLst/>
              <a:gdLst/>
              <a:ahLst/>
              <a:cxnLst/>
              <a:rect l="l" t="t" r="r" b="b"/>
              <a:pathLst>
                <a:path w="2488" h="2134" extrusionOk="0">
                  <a:moveTo>
                    <a:pt x="1065" y="1"/>
                  </a:moveTo>
                  <a:cubicBezTo>
                    <a:pt x="472" y="1"/>
                    <a:pt x="0" y="480"/>
                    <a:pt x="0" y="1066"/>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00" name="Google Shape;4500;p71"/>
            <p:cNvSpPr/>
            <p:nvPr/>
          </p:nvSpPr>
          <p:spPr>
            <a:xfrm>
              <a:off x="4656475" y="2256925"/>
              <a:ext cx="62350" cy="53425"/>
            </a:xfrm>
            <a:custGeom>
              <a:avLst/>
              <a:gdLst/>
              <a:ahLst/>
              <a:cxnLst/>
              <a:rect l="l" t="t" r="r" b="b"/>
              <a:pathLst>
                <a:path w="2494" h="2137" extrusionOk="0">
                  <a:moveTo>
                    <a:pt x="1075" y="0"/>
                  </a:moveTo>
                  <a:cubicBezTo>
                    <a:pt x="1072" y="0"/>
                    <a:pt x="1068" y="0"/>
                    <a:pt x="1065" y="0"/>
                  </a:cubicBezTo>
                  <a:cubicBezTo>
                    <a:pt x="472" y="0"/>
                    <a:pt x="0" y="480"/>
                    <a:pt x="0" y="1065"/>
                  </a:cubicBezTo>
                  <a:cubicBezTo>
                    <a:pt x="0" y="1709"/>
                    <a:pt x="525"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01" name="Google Shape;4501;p71"/>
            <p:cNvSpPr/>
            <p:nvPr/>
          </p:nvSpPr>
          <p:spPr>
            <a:xfrm>
              <a:off x="4656475" y="2333125"/>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02" name="Google Shape;4502;p71"/>
            <p:cNvSpPr/>
            <p:nvPr/>
          </p:nvSpPr>
          <p:spPr>
            <a:xfrm>
              <a:off x="4656475" y="2409350"/>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03" name="Google Shape;4503;p71"/>
            <p:cNvSpPr/>
            <p:nvPr/>
          </p:nvSpPr>
          <p:spPr>
            <a:xfrm>
              <a:off x="4732475" y="2409350"/>
              <a:ext cx="62425" cy="53350"/>
            </a:xfrm>
            <a:custGeom>
              <a:avLst/>
              <a:gdLst/>
              <a:ahLst/>
              <a:cxnLst/>
              <a:rect l="l" t="t" r="r" b="b"/>
              <a:pathLst>
                <a:path w="2497" h="2134"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04" name="Google Shape;4504;p71"/>
            <p:cNvSpPr/>
            <p:nvPr/>
          </p:nvSpPr>
          <p:spPr>
            <a:xfrm>
              <a:off x="4732475" y="2485550"/>
              <a:ext cx="62425" cy="53300"/>
            </a:xfrm>
            <a:custGeom>
              <a:avLst/>
              <a:gdLst/>
              <a:ahLst/>
              <a:cxnLst/>
              <a:rect l="l" t="t" r="r" b="b"/>
              <a:pathLst>
                <a:path w="2497" h="2132" extrusionOk="0">
                  <a:moveTo>
                    <a:pt x="1074" y="1"/>
                  </a:moveTo>
                  <a:cubicBezTo>
                    <a:pt x="480" y="1"/>
                    <a:pt x="1" y="472"/>
                    <a:pt x="1" y="1066"/>
                  </a:cubicBezTo>
                  <a:cubicBezTo>
                    <a:pt x="1" y="1708"/>
                    <a:pt x="526" y="2131"/>
                    <a:pt x="1073"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05" name="Google Shape;4505;p71"/>
            <p:cNvSpPr/>
            <p:nvPr/>
          </p:nvSpPr>
          <p:spPr>
            <a:xfrm>
              <a:off x="4808700" y="14952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06" name="Google Shape;4506;p71"/>
            <p:cNvSpPr/>
            <p:nvPr/>
          </p:nvSpPr>
          <p:spPr>
            <a:xfrm>
              <a:off x="4808700" y="1571400"/>
              <a:ext cx="62400" cy="53250"/>
            </a:xfrm>
            <a:custGeom>
              <a:avLst/>
              <a:gdLst/>
              <a:ahLst/>
              <a:cxnLst/>
              <a:rect l="l" t="t" r="r" b="b"/>
              <a:pathLst>
                <a:path w="2496"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07" name="Google Shape;4507;p71"/>
            <p:cNvSpPr/>
            <p:nvPr/>
          </p:nvSpPr>
          <p:spPr>
            <a:xfrm>
              <a:off x="4808700" y="1647400"/>
              <a:ext cx="62400" cy="53450"/>
            </a:xfrm>
            <a:custGeom>
              <a:avLst/>
              <a:gdLst/>
              <a:ahLst/>
              <a:cxnLst/>
              <a:rect l="l" t="t" r="r" b="b"/>
              <a:pathLst>
                <a:path w="2496" h="2138" extrusionOk="0">
                  <a:moveTo>
                    <a:pt x="1065" y="1"/>
                  </a:moveTo>
                  <a:cubicBezTo>
                    <a:pt x="480" y="9"/>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08" name="Google Shape;4508;p71"/>
            <p:cNvSpPr/>
            <p:nvPr/>
          </p:nvSpPr>
          <p:spPr>
            <a:xfrm>
              <a:off x="4808700"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09" name="Google Shape;4509;p71"/>
            <p:cNvSpPr/>
            <p:nvPr/>
          </p:nvSpPr>
          <p:spPr>
            <a:xfrm>
              <a:off x="4808700" y="17998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10" name="Google Shape;4510;p71"/>
            <p:cNvSpPr/>
            <p:nvPr/>
          </p:nvSpPr>
          <p:spPr>
            <a:xfrm>
              <a:off x="4808700" y="1876050"/>
              <a:ext cx="62400" cy="53275"/>
            </a:xfrm>
            <a:custGeom>
              <a:avLst/>
              <a:gdLst/>
              <a:ahLst/>
              <a:cxnLst/>
              <a:rect l="l" t="t" r="r" b="b"/>
              <a:pathLst>
                <a:path w="2496"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11" name="Google Shape;4511;p71"/>
            <p:cNvSpPr/>
            <p:nvPr/>
          </p:nvSpPr>
          <p:spPr>
            <a:xfrm>
              <a:off x="4808700" y="1952050"/>
              <a:ext cx="62400" cy="53450"/>
            </a:xfrm>
            <a:custGeom>
              <a:avLst/>
              <a:gdLst/>
              <a:ahLst/>
              <a:cxnLst/>
              <a:rect l="l" t="t" r="r" b="b"/>
              <a:pathLst>
                <a:path w="2496"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12" name="Google Shape;4512;p71"/>
            <p:cNvSpPr/>
            <p:nvPr/>
          </p:nvSpPr>
          <p:spPr>
            <a:xfrm>
              <a:off x="4808700" y="2028275"/>
              <a:ext cx="62400" cy="53450"/>
            </a:xfrm>
            <a:custGeom>
              <a:avLst/>
              <a:gdLst/>
              <a:ahLst/>
              <a:cxnLst/>
              <a:rect l="l" t="t" r="r" b="b"/>
              <a:pathLst>
                <a:path w="2496"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13" name="Google Shape;4513;p71"/>
            <p:cNvSpPr/>
            <p:nvPr/>
          </p:nvSpPr>
          <p:spPr>
            <a:xfrm>
              <a:off x="4808700" y="21045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14" name="Google Shape;4514;p71"/>
            <p:cNvSpPr/>
            <p:nvPr/>
          </p:nvSpPr>
          <p:spPr>
            <a:xfrm>
              <a:off x="4808700" y="2180700"/>
              <a:ext cx="62400" cy="53350"/>
            </a:xfrm>
            <a:custGeom>
              <a:avLst/>
              <a:gdLst/>
              <a:ahLst/>
              <a:cxnLst/>
              <a:rect l="l" t="t" r="r" b="b"/>
              <a:pathLst>
                <a:path w="2496" h="2134" extrusionOk="0">
                  <a:moveTo>
                    <a:pt x="1065" y="1"/>
                  </a:moveTo>
                  <a:cubicBezTo>
                    <a:pt x="480" y="1"/>
                    <a:pt x="0" y="480"/>
                    <a:pt x="0" y="1066"/>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15" name="Google Shape;4515;p71"/>
            <p:cNvSpPr/>
            <p:nvPr/>
          </p:nvSpPr>
          <p:spPr>
            <a:xfrm>
              <a:off x="4808700" y="2256925"/>
              <a:ext cx="62550" cy="53425"/>
            </a:xfrm>
            <a:custGeom>
              <a:avLst/>
              <a:gdLst/>
              <a:ahLst/>
              <a:cxnLst/>
              <a:rect l="l" t="t" r="r" b="b"/>
              <a:pathLst>
                <a:path w="2502"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16" name="Google Shape;4516;p71"/>
            <p:cNvSpPr/>
            <p:nvPr/>
          </p:nvSpPr>
          <p:spPr>
            <a:xfrm>
              <a:off x="4808700" y="2333125"/>
              <a:ext cx="62400" cy="53450"/>
            </a:xfrm>
            <a:custGeom>
              <a:avLst/>
              <a:gdLst/>
              <a:ahLst/>
              <a:cxnLst/>
              <a:rect l="l" t="t" r="r" b="b"/>
              <a:pathLst>
                <a:path w="2496"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17" name="Google Shape;4517;p71"/>
            <p:cNvSpPr/>
            <p:nvPr/>
          </p:nvSpPr>
          <p:spPr>
            <a:xfrm>
              <a:off x="4808700" y="2409350"/>
              <a:ext cx="62400" cy="53350"/>
            </a:xfrm>
            <a:custGeom>
              <a:avLst/>
              <a:gdLst/>
              <a:ahLst/>
              <a:cxnLst/>
              <a:rect l="l" t="t" r="r" b="b"/>
              <a:pathLst>
                <a:path w="2496" h="2134"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18" name="Google Shape;4518;p71"/>
            <p:cNvSpPr/>
            <p:nvPr/>
          </p:nvSpPr>
          <p:spPr>
            <a:xfrm>
              <a:off x="4808700" y="2485550"/>
              <a:ext cx="62400" cy="53300"/>
            </a:xfrm>
            <a:custGeom>
              <a:avLst/>
              <a:gdLst/>
              <a:ahLst/>
              <a:cxnLst/>
              <a:rect l="l" t="t" r="r" b="b"/>
              <a:pathLst>
                <a:path w="2496" h="2132" extrusionOk="0">
                  <a:moveTo>
                    <a:pt x="1065" y="1"/>
                  </a:moveTo>
                  <a:cubicBezTo>
                    <a:pt x="480" y="1"/>
                    <a:pt x="0" y="480"/>
                    <a:pt x="0" y="1066"/>
                  </a:cubicBezTo>
                  <a:cubicBezTo>
                    <a:pt x="0" y="1708"/>
                    <a:pt x="522" y="2131"/>
                    <a:pt x="1069" y="2131"/>
                  </a:cubicBezTo>
                  <a:cubicBezTo>
                    <a:pt x="1333" y="2131"/>
                    <a:pt x="1602"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19" name="Google Shape;4519;p71"/>
            <p:cNvSpPr/>
            <p:nvPr/>
          </p:nvSpPr>
          <p:spPr>
            <a:xfrm>
              <a:off x="48849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20" name="Google Shape;4520;p71"/>
            <p:cNvSpPr/>
            <p:nvPr/>
          </p:nvSpPr>
          <p:spPr>
            <a:xfrm>
              <a:off x="488490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21" name="Google Shape;4521;p71"/>
            <p:cNvSpPr/>
            <p:nvPr/>
          </p:nvSpPr>
          <p:spPr>
            <a:xfrm>
              <a:off x="488490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22" name="Google Shape;4522;p71"/>
            <p:cNvSpPr/>
            <p:nvPr/>
          </p:nvSpPr>
          <p:spPr>
            <a:xfrm>
              <a:off x="48849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23" name="Google Shape;4523;p71"/>
            <p:cNvSpPr/>
            <p:nvPr/>
          </p:nvSpPr>
          <p:spPr>
            <a:xfrm>
              <a:off x="488490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24" name="Google Shape;4524;p71"/>
            <p:cNvSpPr/>
            <p:nvPr/>
          </p:nvSpPr>
          <p:spPr>
            <a:xfrm>
              <a:off x="4884900" y="1876050"/>
              <a:ext cx="62225" cy="53350"/>
            </a:xfrm>
            <a:custGeom>
              <a:avLst/>
              <a:gdLst/>
              <a:ahLst/>
              <a:cxnLst/>
              <a:rect l="l" t="t" r="r" b="b"/>
              <a:pathLst>
                <a:path w="2489" h="2134" extrusionOk="0">
                  <a:moveTo>
                    <a:pt x="1066" y="1"/>
                  </a:moveTo>
                  <a:cubicBezTo>
                    <a:pt x="480" y="1"/>
                    <a:pt x="1" y="472"/>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25" name="Google Shape;4525;p71"/>
            <p:cNvSpPr/>
            <p:nvPr/>
          </p:nvSpPr>
          <p:spPr>
            <a:xfrm>
              <a:off x="4884900"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26" name="Google Shape;4526;p71"/>
            <p:cNvSpPr/>
            <p:nvPr/>
          </p:nvSpPr>
          <p:spPr>
            <a:xfrm>
              <a:off x="4884900" y="2028275"/>
              <a:ext cx="62225" cy="53450"/>
            </a:xfrm>
            <a:custGeom>
              <a:avLst/>
              <a:gdLst/>
              <a:ahLst/>
              <a:cxnLst/>
              <a:rect l="l" t="t" r="r" b="b"/>
              <a:pathLst>
                <a:path w="2489" h="2138" extrusionOk="0">
                  <a:moveTo>
                    <a:pt x="1066" y="1"/>
                  </a:moveTo>
                  <a:cubicBezTo>
                    <a:pt x="480" y="1"/>
                    <a:pt x="1" y="480"/>
                    <a:pt x="1" y="1065"/>
                  </a:cubicBezTo>
                  <a:cubicBezTo>
                    <a:pt x="1" y="1709"/>
                    <a:pt x="526" y="2137"/>
                    <a:pt x="1074"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27" name="Google Shape;4527;p71"/>
            <p:cNvSpPr/>
            <p:nvPr/>
          </p:nvSpPr>
          <p:spPr>
            <a:xfrm>
              <a:off x="488490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28" name="Google Shape;4528;p71"/>
            <p:cNvSpPr/>
            <p:nvPr/>
          </p:nvSpPr>
          <p:spPr>
            <a:xfrm>
              <a:off x="488490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29" name="Google Shape;4529;p71"/>
            <p:cNvSpPr/>
            <p:nvPr/>
          </p:nvSpPr>
          <p:spPr>
            <a:xfrm>
              <a:off x="4884900"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78" y="2137"/>
                  </a:cubicBezTo>
                  <a:cubicBezTo>
                    <a:pt x="1340" y="2137"/>
                    <a:pt x="1606"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30" name="Google Shape;4530;p71"/>
            <p:cNvSpPr/>
            <p:nvPr/>
          </p:nvSpPr>
          <p:spPr>
            <a:xfrm>
              <a:off x="4884900" y="23331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31" name="Google Shape;4531;p71"/>
            <p:cNvSpPr/>
            <p:nvPr/>
          </p:nvSpPr>
          <p:spPr>
            <a:xfrm>
              <a:off x="488490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32" name="Google Shape;4532;p71"/>
            <p:cNvSpPr/>
            <p:nvPr/>
          </p:nvSpPr>
          <p:spPr>
            <a:xfrm>
              <a:off x="488490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33" name="Google Shape;4533;p71"/>
            <p:cNvSpPr/>
            <p:nvPr/>
          </p:nvSpPr>
          <p:spPr>
            <a:xfrm>
              <a:off x="4884900"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34" name="Google Shape;4534;p71"/>
            <p:cNvSpPr/>
            <p:nvPr/>
          </p:nvSpPr>
          <p:spPr>
            <a:xfrm>
              <a:off x="49611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35" name="Google Shape;4535;p71"/>
            <p:cNvSpPr/>
            <p:nvPr/>
          </p:nvSpPr>
          <p:spPr>
            <a:xfrm>
              <a:off x="4961125"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36" name="Google Shape;4536;p71"/>
            <p:cNvSpPr/>
            <p:nvPr/>
          </p:nvSpPr>
          <p:spPr>
            <a:xfrm>
              <a:off x="49611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37" name="Google Shape;4537;p71"/>
            <p:cNvSpPr/>
            <p:nvPr/>
          </p:nvSpPr>
          <p:spPr>
            <a:xfrm>
              <a:off x="49611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38" name="Google Shape;4538;p71"/>
            <p:cNvSpPr/>
            <p:nvPr/>
          </p:nvSpPr>
          <p:spPr>
            <a:xfrm>
              <a:off x="4961125"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39" name="Google Shape;4539;p71"/>
            <p:cNvSpPr/>
            <p:nvPr/>
          </p:nvSpPr>
          <p:spPr>
            <a:xfrm>
              <a:off x="4961125"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40" name="Google Shape;4540;p71"/>
            <p:cNvSpPr/>
            <p:nvPr/>
          </p:nvSpPr>
          <p:spPr>
            <a:xfrm>
              <a:off x="4961125"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41" name="Google Shape;4541;p71"/>
            <p:cNvSpPr/>
            <p:nvPr/>
          </p:nvSpPr>
          <p:spPr>
            <a:xfrm>
              <a:off x="4961125"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42" name="Google Shape;4542;p71"/>
            <p:cNvSpPr/>
            <p:nvPr/>
          </p:nvSpPr>
          <p:spPr>
            <a:xfrm>
              <a:off x="4961125"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43" name="Google Shape;4543;p71"/>
            <p:cNvSpPr/>
            <p:nvPr/>
          </p:nvSpPr>
          <p:spPr>
            <a:xfrm>
              <a:off x="4961125" y="2256925"/>
              <a:ext cx="62350" cy="53425"/>
            </a:xfrm>
            <a:custGeom>
              <a:avLst/>
              <a:gdLst/>
              <a:ahLst/>
              <a:cxnLst/>
              <a:rect l="l" t="t" r="r" b="b"/>
              <a:pathLst>
                <a:path w="2494" h="2137" extrusionOk="0">
                  <a:moveTo>
                    <a:pt x="1075" y="0"/>
                  </a:moveTo>
                  <a:cubicBezTo>
                    <a:pt x="1072" y="0"/>
                    <a:pt x="1068" y="0"/>
                    <a:pt x="1065" y="0"/>
                  </a:cubicBezTo>
                  <a:cubicBezTo>
                    <a:pt x="472" y="0"/>
                    <a:pt x="0" y="480"/>
                    <a:pt x="0" y="1065"/>
                  </a:cubicBezTo>
                  <a:cubicBezTo>
                    <a:pt x="0" y="1709"/>
                    <a:pt x="529" y="2137"/>
                    <a:pt x="1078" y="2137"/>
                  </a:cubicBezTo>
                  <a:cubicBezTo>
                    <a:pt x="1339"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44" name="Google Shape;4544;p71"/>
            <p:cNvSpPr/>
            <p:nvPr/>
          </p:nvSpPr>
          <p:spPr>
            <a:xfrm>
              <a:off x="4961125"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45" name="Google Shape;4545;p71"/>
            <p:cNvSpPr/>
            <p:nvPr/>
          </p:nvSpPr>
          <p:spPr>
            <a:xfrm>
              <a:off x="4961125" y="240935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46" name="Google Shape;4546;p71"/>
            <p:cNvSpPr/>
            <p:nvPr/>
          </p:nvSpPr>
          <p:spPr>
            <a:xfrm>
              <a:off x="4961125" y="2485550"/>
              <a:ext cx="62200" cy="53300"/>
            </a:xfrm>
            <a:custGeom>
              <a:avLst/>
              <a:gdLst/>
              <a:ahLst/>
              <a:cxnLst/>
              <a:rect l="l" t="t" r="r" b="b"/>
              <a:pathLst>
                <a:path w="2488" h="2132" extrusionOk="0">
                  <a:moveTo>
                    <a:pt x="1065" y="1"/>
                  </a:moveTo>
                  <a:cubicBezTo>
                    <a:pt x="472"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47" name="Google Shape;4547;p71"/>
            <p:cNvSpPr/>
            <p:nvPr/>
          </p:nvSpPr>
          <p:spPr>
            <a:xfrm>
              <a:off x="4961125"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48" name="Google Shape;4548;p71"/>
            <p:cNvSpPr/>
            <p:nvPr/>
          </p:nvSpPr>
          <p:spPr>
            <a:xfrm>
              <a:off x="50373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49" name="Google Shape;4549;p71"/>
            <p:cNvSpPr/>
            <p:nvPr/>
          </p:nvSpPr>
          <p:spPr>
            <a:xfrm>
              <a:off x="5037325"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50" name="Google Shape;4550;p71"/>
            <p:cNvSpPr/>
            <p:nvPr/>
          </p:nvSpPr>
          <p:spPr>
            <a:xfrm>
              <a:off x="503732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51" name="Google Shape;4551;p71"/>
            <p:cNvSpPr/>
            <p:nvPr/>
          </p:nvSpPr>
          <p:spPr>
            <a:xfrm>
              <a:off x="503732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52" name="Google Shape;4552;p71"/>
            <p:cNvSpPr/>
            <p:nvPr/>
          </p:nvSpPr>
          <p:spPr>
            <a:xfrm>
              <a:off x="5037325"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30" y="2131"/>
                    <a:pt x="1597" y="2033"/>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53" name="Google Shape;4553;p71"/>
            <p:cNvSpPr/>
            <p:nvPr/>
          </p:nvSpPr>
          <p:spPr>
            <a:xfrm>
              <a:off x="503732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8" y="1155"/>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54" name="Google Shape;4554;p71"/>
            <p:cNvSpPr/>
            <p:nvPr/>
          </p:nvSpPr>
          <p:spPr>
            <a:xfrm>
              <a:off x="503732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55" name="Google Shape;4555;p71"/>
            <p:cNvSpPr/>
            <p:nvPr/>
          </p:nvSpPr>
          <p:spPr>
            <a:xfrm>
              <a:off x="503732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56" name="Google Shape;4556;p71"/>
            <p:cNvSpPr/>
            <p:nvPr/>
          </p:nvSpPr>
          <p:spPr>
            <a:xfrm>
              <a:off x="503732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57" name="Google Shape;4557;p71"/>
            <p:cNvSpPr/>
            <p:nvPr/>
          </p:nvSpPr>
          <p:spPr>
            <a:xfrm>
              <a:off x="5037325" y="2256925"/>
              <a:ext cx="62375" cy="53425"/>
            </a:xfrm>
            <a:custGeom>
              <a:avLst/>
              <a:gdLst/>
              <a:ahLst/>
              <a:cxnLst/>
              <a:rect l="l" t="t" r="r" b="b"/>
              <a:pathLst>
                <a:path w="2495" h="2137" extrusionOk="0">
                  <a:moveTo>
                    <a:pt x="1076" y="0"/>
                  </a:moveTo>
                  <a:cubicBezTo>
                    <a:pt x="1072" y="0"/>
                    <a:pt x="1069" y="0"/>
                    <a:pt x="1066" y="0"/>
                  </a:cubicBezTo>
                  <a:cubicBezTo>
                    <a:pt x="472" y="0"/>
                    <a:pt x="1" y="480"/>
                    <a:pt x="1" y="1065"/>
                  </a:cubicBezTo>
                  <a:cubicBezTo>
                    <a:pt x="1" y="1709"/>
                    <a:pt x="526" y="2137"/>
                    <a:pt x="1075" y="2137"/>
                  </a:cubicBezTo>
                  <a:cubicBezTo>
                    <a:pt x="1336"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58" name="Google Shape;4558;p71"/>
            <p:cNvSpPr/>
            <p:nvPr/>
          </p:nvSpPr>
          <p:spPr>
            <a:xfrm>
              <a:off x="503732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59" name="Google Shape;4559;p71"/>
            <p:cNvSpPr/>
            <p:nvPr/>
          </p:nvSpPr>
          <p:spPr>
            <a:xfrm>
              <a:off x="503732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60" name="Google Shape;4560;p71"/>
            <p:cNvSpPr/>
            <p:nvPr/>
          </p:nvSpPr>
          <p:spPr>
            <a:xfrm>
              <a:off x="5037325" y="2485550"/>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61" name="Google Shape;4561;p71"/>
            <p:cNvSpPr/>
            <p:nvPr/>
          </p:nvSpPr>
          <p:spPr>
            <a:xfrm>
              <a:off x="5037325"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62" name="Google Shape;4562;p71"/>
            <p:cNvSpPr/>
            <p:nvPr/>
          </p:nvSpPr>
          <p:spPr>
            <a:xfrm>
              <a:off x="5113350" y="2561575"/>
              <a:ext cx="62400" cy="53425"/>
            </a:xfrm>
            <a:custGeom>
              <a:avLst/>
              <a:gdLst/>
              <a:ahLst/>
              <a:cxnLst/>
              <a:rect l="l" t="t" r="r" b="b"/>
              <a:pathLst>
                <a:path w="2496" h="2137" extrusionOk="0">
                  <a:moveTo>
                    <a:pt x="1073" y="0"/>
                  </a:moveTo>
                  <a:cubicBezTo>
                    <a:pt x="480" y="8"/>
                    <a:pt x="8" y="480"/>
                    <a:pt x="0" y="1073"/>
                  </a:cubicBezTo>
                  <a:cubicBezTo>
                    <a:pt x="0" y="1711"/>
                    <a:pt x="525" y="2137"/>
                    <a:pt x="1073" y="2137"/>
                  </a:cubicBezTo>
                  <a:cubicBezTo>
                    <a:pt x="1335" y="2137"/>
                    <a:pt x="1603" y="2039"/>
                    <a:pt x="1821" y="1821"/>
                  </a:cubicBezTo>
                  <a:cubicBezTo>
                    <a:pt x="2496" y="1154"/>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63" name="Google Shape;4563;p71"/>
            <p:cNvSpPr/>
            <p:nvPr/>
          </p:nvSpPr>
          <p:spPr>
            <a:xfrm>
              <a:off x="5113350" y="2637775"/>
              <a:ext cx="62400" cy="53450"/>
            </a:xfrm>
            <a:custGeom>
              <a:avLst/>
              <a:gdLst/>
              <a:ahLst/>
              <a:cxnLst/>
              <a:rect l="l" t="t" r="r" b="b"/>
              <a:pathLst>
                <a:path w="2496" h="2138" extrusionOk="0">
                  <a:moveTo>
                    <a:pt x="1073" y="1"/>
                  </a:moveTo>
                  <a:cubicBezTo>
                    <a:pt x="480" y="1"/>
                    <a:pt x="0" y="480"/>
                    <a:pt x="0" y="1074"/>
                  </a:cubicBezTo>
                  <a:cubicBezTo>
                    <a:pt x="0" y="1712"/>
                    <a:pt x="528" y="2137"/>
                    <a:pt x="1076" y="2137"/>
                  </a:cubicBezTo>
                  <a:cubicBezTo>
                    <a:pt x="1339" y="2137"/>
                    <a:pt x="1605"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64" name="Google Shape;4564;p71"/>
            <p:cNvSpPr/>
            <p:nvPr/>
          </p:nvSpPr>
          <p:spPr>
            <a:xfrm>
              <a:off x="5189550" y="14189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65" name="Google Shape;4565;p71"/>
            <p:cNvSpPr/>
            <p:nvPr/>
          </p:nvSpPr>
          <p:spPr>
            <a:xfrm>
              <a:off x="5189550" y="1495200"/>
              <a:ext cx="62225" cy="53325"/>
            </a:xfrm>
            <a:custGeom>
              <a:avLst/>
              <a:gdLst/>
              <a:ahLst/>
              <a:cxnLst/>
              <a:rect l="l" t="t" r="r" b="b"/>
              <a:pathLst>
                <a:path w="2489" h="2133" extrusionOk="0">
                  <a:moveTo>
                    <a:pt x="1066" y="0"/>
                  </a:moveTo>
                  <a:cubicBezTo>
                    <a:pt x="480" y="0"/>
                    <a:pt x="1" y="472"/>
                    <a:pt x="1" y="1065"/>
                  </a:cubicBezTo>
                  <a:cubicBezTo>
                    <a:pt x="1" y="1709"/>
                    <a:pt x="522" y="2133"/>
                    <a:pt x="1069" y="2133"/>
                  </a:cubicBezTo>
                  <a:cubicBezTo>
                    <a:pt x="1329" y="2133"/>
                    <a:pt x="1596" y="2036"/>
                    <a:pt x="1814"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66" name="Google Shape;4566;p71"/>
            <p:cNvSpPr/>
            <p:nvPr/>
          </p:nvSpPr>
          <p:spPr>
            <a:xfrm>
              <a:off x="5189550" y="1571400"/>
              <a:ext cx="62225" cy="53300"/>
            </a:xfrm>
            <a:custGeom>
              <a:avLst/>
              <a:gdLst/>
              <a:ahLst/>
              <a:cxnLst/>
              <a:rect l="l" t="t" r="r" b="b"/>
              <a:pathLst>
                <a:path w="2489" h="2132" extrusionOk="0">
                  <a:moveTo>
                    <a:pt x="1051" y="0"/>
                  </a:moveTo>
                  <a:cubicBezTo>
                    <a:pt x="472" y="0"/>
                    <a:pt x="1" y="477"/>
                    <a:pt x="1" y="1066"/>
                  </a:cubicBezTo>
                  <a:cubicBezTo>
                    <a:pt x="1" y="1705"/>
                    <a:pt x="524" y="2132"/>
                    <a:pt x="1072" y="2132"/>
                  </a:cubicBezTo>
                  <a:cubicBezTo>
                    <a:pt x="1332" y="2132"/>
                    <a:pt x="1597" y="2036"/>
                    <a:pt x="1814" y="1822"/>
                  </a:cubicBezTo>
                  <a:cubicBezTo>
                    <a:pt x="2488" y="1147"/>
                    <a:pt x="2017" y="1"/>
                    <a:pt x="1066" y="1"/>
                  </a:cubicBezTo>
                  <a:cubicBezTo>
                    <a:pt x="1061" y="1"/>
                    <a:pt x="1056" y="0"/>
                    <a:pt x="105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67" name="Google Shape;4567;p71"/>
            <p:cNvSpPr/>
            <p:nvPr/>
          </p:nvSpPr>
          <p:spPr>
            <a:xfrm>
              <a:off x="5189550" y="1647400"/>
              <a:ext cx="62225" cy="53450"/>
            </a:xfrm>
            <a:custGeom>
              <a:avLst/>
              <a:gdLst/>
              <a:ahLst/>
              <a:cxnLst/>
              <a:rect l="l" t="t" r="r" b="b"/>
              <a:pathLst>
                <a:path w="2489" h="2138" extrusionOk="0">
                  <a:moveTo>
                    <a:pt x="1066" y="1"/>
                  </a:moveTo>
                  <a:cubicBezTo>
                    <a:pt x="480" y="1"/>
                    <a:pt x="1" y="481"/>
                    <a:pt x="1" y="1066"/>
                  </a:cubicBezTo>
                  <a:cubicBezTo>
                    <a:pt x="1" y="1710"/>
                    <a:pt x="522" y="2138"/>
                    <a:pt x="1068" y="2138"/>
                  </a:cubicBezTo>
                  <a:cubicBezTo>
                    <a:pt x="1329" y="2138"/>
                    <a:pt x="1596" y="2040"/>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68" name="Google Shape;4568;p71"/>
            <p:cNvSpPr/>
            <p:nvPr/>
          </p:nvSpPr>
          <p:spPr>
            <a:xfrm>
              <a:off x="5189550" y="172362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69" name="Google Shape;4569;p71"/>
            <p:cNvSpPr/>
            <p:nvPr/>
          </p:nvSpPr>
          <p:spPr>
            <a:xfrm>
              <a:off x="5189550" y="1799850"/>
              <a:ext cx="62225" cy="53325"/>
            </a:xfrm>
            <a:custGeom>
              <a:avLst/>
              <a:gdLst/>
              <a:ahLst/>
              <a:cxnLst/>
              <a:rect l="l" t="t" r="r" b="b"/>
              <a:pathLst>
                <a:path w="2489" h="2133" extrusionOk="0">
                  <a:moveTo>
                    <a:pt x="1066" y="0"/>
                  </a:moveTo>
                  <a:cubicBezTo>
                    <a:pt x="480" y="0"/>
                    <a:pt x="1" y="472"/>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70" name="Google Shape;4570;p71"/>
            <p:cNvSpPr/>
            <p:nvPr/>
          </p:nvSpPr>
          <p:spPr>
            <a:xfrm>
              <a:off x="5189550" y="1876050"/>
              <a:ext cx="62225" cy="53300"/>
            </a:xfrm>
            <a:custGeom>
              <a:avLst/>
              <a:gdLst/>
              <a:ahLst/>
              <a:cxnLst/>
              <a:rect l="l" t="t" r="r" b="b"/>
              <a:pathLst>
                <a:path w="2489" h="2132" extrusionOk="0">
                  <a:moveTo>
                    <a:pt x="1066" y="1"/>
                  </a:moveTo>
                  <a:cubicBezTo>
                    <a:pt x="480" y="1"/>
                    <a:pt x="1" y="472"/>
                    <a:pt x="1" y="1066"/>
                  </a:cubicBezTo>
                  <a:cubicBezTo>
                    <a:pt x="1" y="1705"/>
                    <a:pt x="524" y="2132"/>
                    <a:pt x="1072" y="2132"/>
                  </a:cubicBezTo>
                  <a:cubicBezTo>
                    <a:pt x="1332" y="2132"/>
                    <a:pt x="1597" y="2036"/>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71" name="Google Shape;4571;p71"/>
            <p:cNvSpPr/>
            <p:nvPr/>
          </p:nvSpPr>
          <p:spPr>
            <a:xfrm>
              <a:off x="5189550" y="1952050"/>
              <a:ext cx="62225" cy="53450"/>
            </a:xfrm>
            <a:custGeom>
              <a:avLst/>
              <a:gdLst/>
              <a:ahLst/>
              <a:cxnLst/>
              <a:rect l="l" t="t" r="r" b="b"/>
              <a:pathLst>
                <a:path w="2489" h="2138" extrusionOk="0">
                  <a:moveTo>
                    <a:pt x="1066" y="1"/>
                  </a:moveTo>
                  <a:cubicBezTo>
                    <a:pt x="480" y="1"/>
                    <a:pt x="1" y="481"/>
                    <a:pt x="1" y="1074"/>
                  </a:cubicBezTo>
                  <a:cubicBezTo>
                    <a:pt x="1" y="1712"/>
                    <a:pt x="525" y="2138"/>
                    <a:pt x="1071" y="2138"/>
                  </a:cubicBezTo>
                  <a:cubicBezTo>
                    <a:pt x="1332" y="2138"/>
                    <a:pt x="1598" y="2040"/>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72" name="Google Shape;4572;p71"/>
            <p:cNvSpPr/>
            <p:nvPr/>
          </p:nvSpPr>
          <p:spPr>
            <a:xfrm>
              <a:off x="5189550" y="20282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1"/>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73" name="Google Shape;4573;p71"/>
            <p:cNvSpPr/>
            <p:nvPr/>
          </p:nvSpPr>
          <p:spPr>
            <a:xfrm>
              <a:off x="5189550" y="2104500"/>
              <a:ext cx="62225" cy="53325"/>
            </a:xfrm>
            <a:custGeom>
              <a:avLst/>
              <a:gdLst/>
              <a:ahLst/>
              <a:cxnLst/>
              <a:rect l="l" t="t" r="r" b="b"/>
              <a:pathLst>
                <a:path w="2489" h="2133" extrusionOk="0">
                  <a:moveTo>
                    <a:pt x="1066" y="0"/>
                  </a:moveTo>
                  <a:cubicBezTo>
                    <a:pt x="480" y="0"/>
                    <a:pt x="1" y="480"/>
                    <a:pt x="1" y="1065"/>
                  </a:cubicBezTo>
                  <a:cubicBezTo>
                    <a:pt x="1" y="1709"/>
                    <a:pt x="522" y="2133"/>
                    <a:pt x="1069" y="2133"/>
                  </a:cubicBezTo>
                  <a:cubicBezTo>
                    <a:pt x="1329" y="2133"/>
                    <a:pt x="1596" y="2036"/>
                    <a:pt x="1814" y="1821"/>
                  </a:cubicBezTo>
                  <a:cubicBezTo>
                    <a:pt x="2488" y="1154"/>
                    <a:pt x="2017" y="8"/>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74" name="Google Shape;4574;p71"/>
            <p:cNvSpPr/>
            <p:nvPr/>
          </p:nvSpPr>
          <p:spPr>
            <a:xfrm>
              <a:off x="5189550" y="2180700"/>
              <a:ext cx="62225" cy="53350"/>
            </a:xfrm>
            <a:custGeom>
              <a:avLst/>
              <a:gdLst/>
              <a:ahLst/>
              <a:cxnLst/>
              <a:rect l="l" t="t" r="r" b="b"/>
              <a:pathLst>
                <a:path w="2489" h="2134" extrusionOk="0">
                  <a:moveTo>
                    <a:pt x="1066" y="1"/>
                  </a:moveTo>
                  <a:cubicBezTo>
                    <a:pt x="480" y="1"/>
                    <a:pt x="1" y="472"/>
                    <a:pt x="1" y="1066"/>
                  </a:cubicBezTo>
                  <a:cubicBezTo>
                    <a:pt x="1" y="1709"/>
                    <a:pt x="522" y="2133"/>
                    <a:pt x="1069" y="2133"/>
                  </a:cubicBezTo>
                  <a:cubicBezTo>
                    <a:pt x="1329" y="2133"/>
                    <a:pt x="1596" y="2037"/>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75" name="Google Shape;4575;p71"/>
            <p:cNvSpPr/>
            <p:nvPr/>
          </p:nvSpPr>
          <p:spPr>
            <a:xfrm>
              <a:off x="5189550" y="2256925"/>
              <a:ext cx="62425" cy="53425"/>
            </a:xfrm>
            <a:custGeom>
              <a:avLst/>
              <a:gdLst/>
              <a:ahLst/>
              <a:cxnLst/>
              <a:rect l="l" t="t" r="r" b="b"/>
              <a:pathLst>
                <a:path w="2497" h="2137" extrusionOk="0">
                  <a:moveTo>
                    <a:pt x="1066" y="0"/>
                  </a:moveTo>
                  <a:cubicBezTo>
                    <a:pt x="480" y="0"/>
                    <a:pt x="1" y="472"/>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76" name="Google Shape;4576;p71"/>
            <p:cNvSpPr/>
            <p:nvPr/>
          </p:nvSpPr>
          <p:spPr>
            <a:xfrm>
              <a:off x="5189550" y="2333125"/>
              <a:ext cx="62225" cy="53350"/>
            </a:xfrm>
            <a:custGeom>
              <a:avLst/>
              <a:gdLst/>
              <a:ahLst/>
              <a:cxnLst/>
              <a:rect l="l" t="t" r="r" b="b"/>
              <a:pathLst>
                <a:path w="2489" h="2134" extrusionOk="0">
                  <a:moveTo>
                    <a:pt x="1066" y="1"/>
                  </a:moveTo>
                  <a:cubicBezTo>
                    <a:pt x="480" y="1"/>
                    <a:pt x="1" y="480"/>
                    <a:pt x="1" y="1066"/>
                  </a:cubicBezTo>
                  <a:cubicBezTo>
                    <a:pt x="1" y="1709"/>
                    <a:pt x="522" y="2134"/>
                    <a:pt x="1069" y="2134"/>
                  </a:cubicBezTo>
                  <a:cubicBezTo>
                    <a:pt x="1329" y="2134"/>
                    <a:pt x="1596" y="2037"/>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77" name="Google Shape;4577;p71"/>
            <p:cNvSpPr/>
            <p:nvPr/>
          </p:nvSpPr>
          <p:spPr>
            <a:xfrm>
              <a:off x="5189550" y="2409350"/>
              <a:ext cx="62225" cy="53350"/>
            </a:xfrm>
            <a:custGeom>
              <a:avLst/>
              <a:gdLst/>
              <a:ahLst/>
              <a:cxnLst/>
              <a:rect l="l" t="t" r="r" b="b"/>
              <a:pathLst>
                <a:path w="2489" h="2134" extrusionOk="0">
                  <a:moveTo>
                    <a:pt x="1066" y="0"/>
                  </a:moveTo>
                  <a:cubicBezTo>
                    <a:pt x="480" y="0"/>
                    <a:pt x="1" y="472"/>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78" name="Google Shape;4578;p71"/>
            <p:cNvSpPr/>
            <p:nvPr/>
          </p:nvSpPr>
          <p:spPr>
            <a:xfrm>
              <a:off x="5189550" y="2485550"/>
              <a:ext cx="62425" cy="53300"/>
            </a:xfrm>
            <a:custGeom>
              <a:avLst/>
              <a:gdLst/>
              <a:ahLst/>
              <a:cxnLst/>
              <a:rect l="l" t="t" r="r" b="b"/>
              <a:pathLst>
                <a:path w="2497" h="2132" extrusionOk="0">
                  <a:moveTo>
                    <a:pt x="1066" y="1"/>
                  </a:moveTo>
                  <a:cubicBezTo>
                    <a:pt x="480" y="1"/>
                    <a:pt x="1" y="480"/>
                    <a:pt x="1" y="1066"/>
                  </a:cubicBezTo>
                  <a:cubicBezTo>
                    <a:pt x="1" y="1708"/>
                    <a:pt x="523" y="2131"/>
                    <a:pt x="1070" y="2131"/>
                  </a:cubicBezTo>
                  <a:cubicBezTo>
                    <a:pt x="1333" y="2131"/>
                    <a:pt x="1602" y="2033"/>
                    <a:pt x="1822" y="1814"/>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79" name="Google Shape;4579;p71"/>
            <p:cNvSpPr/>
            <p:nvPr/>
          </p:nvSpPr>
          <p:spPr>
            <a:xfrm>
              <a:off x="5189550" y="2561575"/>
              <a:ext cx="62225" cy="53425"/>
            </a:xfrm>
            <a:custGeom>
              <a:avLst/>
              <a:gdLst/>
              <a:ahLst/>
              <a:cxnLst/>
              <a:rect l="l" t="t" r="r" b="b"/>
              <a:pathLst>
                <a:path w="2489" h="2137" extrusionOk="0">
                  <a:moveTo>
                    <a:pt x="1066" y="0"/>
                  </a:moveTo>
                  <a:cubicBezTo>
                    <a:pt x="480" y="0"/>
                    <a:pt x="1" y="480"/>
                    <a:pt x="1" y="1073"/>
                  </a:cubicBezTo>
                  <a:cubicBezTo>
                    <a:pt x="1" y="1711"/>
                    <a:pt x="521" y="2137"/>
                    <a:pt x="1067" y="2137"/>
                  </a:cubicBezTo>
                  <a:cubicBezTo>
                    <a:pt x="1328" y="2137"/>
                    <a:pt x="1595" y="2039"/>
                    <a:pt x="1814" y="1821"/>
                  </a:cubicBezTo>
                  <a:cubicBezTo>
                    <a:pt x="2488" y="1154"/>
                    <a:pt x="2017" y="8"/>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80" name="Google Shape;4580;p71"/>
            <p:cNvSpPr/>
            <p:nvPr/>
          </p:nvSpPr>
          <p:spPr>
            <a:xfrm>
              <a:off x="5189550" y="2714000"/>
              <a:ext cx="62225" cy="53350"/>
            </a:xfrm>
            <a:custGeom>
              <a:avLst/>
              <a:gdLst/>
              <a:ahLst/>
              <a:cxnLst/>
              <a:rect l="l" t="t" r="r" b="b"/>
              <a:pathLst>
                <a:path w="2489" h="2134" extrusionOk="0">
                  <a:moveTo>
                    <a:pt x="1066" y="0"/>
                  </a:moveTo>
                  <a:cubicBezTo>
                    <a:pt x="480" y="0"/>
                    <a:pt x="1" y="480"/>
                    <a:pt x="1" y="1065"/>
                  </a:cubicBezTo>
                  <a:cubicBezTo>
                    <a:pt x="1" y="1709"/>
                    <a:pt x="522" y="2133"/>
                    <a:pt x="1069" y="2133"/>
                  </a:cubicBezTo>
                  <a:cubicBezTo>
                    <a:pt x="1329" y="2133"/>
                    <a:pt x="1596" y="2036"/>
                    <a:pt x="1814" y="1821"/>
                  </a:cubicBezTo>
                  <a:cubicBezTo>
                    <a:pt x="2488" y="1155"/>
                    <a:pt x="2017" y="8"/>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81" name="Google Shape;4581;p71"/>
            <p:cNvSpPr/>
            <p:nvPr/>
          </p:nvSpPr>
          <p:spPr>
            <a:xfrm>
              <a:off x="5189550" y="2637775"/>
              <a:ext cx="62425" cy="53450"/>
            </a:xfrm>
            <a:custGeom>
              <a:avLst/>
              <a:gdLst/>
              <a:ahLst/>
              <a:cxnLst/>
              <a:rect l="l" t="t" r="r" b="b"/>
              <a:pathLst>
                <a:path w="2497" h="2138" extrusionOk="0">
                  <a:moveTo>
                    <a:pt x="1066" y="1"/>
                  </a:moveTo>
                  <a:cubicBezTo>
                    <a:pt x="480" y="9"/>
                    <a:pt x="1" y="480"/>
                    <a:pt x="1" y="1074"/>
                  </a:cubicBezTo>
                  <a:cubicBezTo>
                    <a:pt x="1" y="1712"/>
                    <a:pt x="525" y="2137"/>
                    <a:pt x="1073" y="2137"/>
                  </a:cubicBezTo>
                  <a:cubicBezTo>
                    <a:pt x="1336" y="2137"/>
                    <a:pt x="1603" y="2040"/>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82" name="Google Shape;4582;p71"/>
            <p:cNvSpPr/>
            <p:nvPr/>
          </p:nvSpPr>
          <p:spPr>
            <a:xfrm>
              <a:off x="5265775" y="1342750"/>
              <a:ext cx="62200" cy="53350"/>
            </a:xfrm>
            <a:custGeom>
              <a:avLst/>
              <a:gdLst/>
              <a:ahLst/>
              <a:cxnLst/>
              <a:rect l="l" t="t" r="r" b="b"/>
              <a:pathLst>
                <a:path w="2488" h="2134" extrusionOk="0">
                  <a:moveTo>
                    <a:pt x="1065" y="1"/>
                  </a:moveTo>
                  <a:cubicBezTo>
                    <a:pt x="480" y="1"/>
                    <a:pt x="0" y="481"/>
                    <a:pt x="0" y="1066"/>
                  </a:cubicBezTo>
                  <a:cubicBezTo>
                    <a:pt x="0" y="1710"/>
                    <a:pt x="522" y="2134"/>
                    <a:pt x="1068" y="2134"/>
                  </a:cubicBezTo>
                  <a:cubicBezTo>
                    <a:pt x="1329" y="2134"/>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83" name="Google Shape;4583;p71"/>
            <p:cNvSpPr/>
            <p:nvPr/>
          </p:nvSpPr>
          <p:spPr>
            <a:xfrm>
              <a:off x="5265775" y="141897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84" name="Google Shape;4584;p71"/>
            <p:cNvSpPr/>
            <p:nvPr/>
          </p:nvSpPr>
          <p:spPr>
            <a:xfrm>
              <a:off x="5265775" y="1495200"/>
              <a:ext cx="62200" cy="53325"/>
            </a:xfrm>
            <a:custGeom>
              <a:avLst/>
              <a:gdLst/>
              <a:ahLst/>
              <a:cxnLst/>
              <a:rect l="l" t="t" r="r" b="b"/>
              <a:pathLst>
                <a:path w="2488" h="2133" extrusionOk="0">
                  <a:moveTo>
                    <a:pt x="1065" y="0"/>
                  </a:moveTo>
                  <a:cubicBezTo>
                    <a:pt x="480" y="0"/>
                    <a:pt x="0" y="472"/>
                    <a:pt x="0" y="1065"/>
                  </a:cubicBezTo>
                  <a:cubicBezTo>
                    <a:pt x="0" y="1709"/>
                    <a:pt x="522" y="2133"/>
                    <a:pt x="1068" y="2133"/>
                  </a:cubicBezTo>
                  <a:cubicBezTo>
                    <a:pt x="1329" y="2133"/>
                    <a:pt x="1595" y="2036"/>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85" name="Google Shape;4585;p71"/>
            <p:cNvSpPr/>
            <p:nvPr/>
          </p:nvSpPr>
          <p:spPr>
            <a:xfrm>
              <a:off x="5265775" y="1571400"/>
              <a:ext cx="62200" cy="53300"/>
            </a:xfrm>
            <a:custGeom>
              <a:avLst/>
              <a:gdLst/>
              <a:ahLst/>
              <a:cxnLst/>
              <a:rect l="l" t="t" r="r" b="b"/>
              <a:pathLst>
                <a:path w="2488" h="2132" extrusionOk="0">
                  <a:moveTo>
                    <a:pt x="1051" y="0"/>
                  </a:moveTo>
                  <a:cubicBezTo>
                    <a:pt x="472" y="0"/>
                    <a:pt x="0" y="477"/>
                    <a:pt x="0" y="1066"/>
                  </a:cubicBezTo>
                  <a:cubicBezTo>
                    <a:pt x="0" y="1705"/>
                    <a:pt x="524" y="2132"/>
                    <a:pt x="1072" y="2132"/>
                  </a:cubicBezTo>
                  <a:cubicBezTo>
                    <a:pt x="1331" y="2132"/>
                    <a:pt x="1596" y="2036"/>
                    <a:pt x="1813" y="1822"/>
                  </a:cubicBezTo>
                  <a:cubicBezTo>
                    <a:pt x="2488" y="1147"/>
                    <a:pt x="2016" y="1"/>
                    <a:pt x="1065" y="1"/>
                  </a:cubicBezTo>
                  <a:cubicBezTo>
                    <a:pt x="1060" y="1"/>
                    <a:pt x="1055" y="0"/>
                    <a:pt x="105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86" name="Google Shape;4586;p71"/>
            <p:cNvSpPr/>
            <p:nvPr/>
          </p:nvSpPr>
          <p:spPr>
            <a:xfrm>
              <a:off x="5265775" y="1647400"/>
              <a:ext cx="62200" cy="53450"/>
            </a:xfrm>
            <a:custGeom>
              <a:avLst/>
              <a:gdLst/>
              <a:ahLst/>
              <a:cxnLst/>
              <a:rect l="l" t="t" r="r" b="b"/>
              <a:pathLst>
                <a:path w="2488" h="2138" extrusionOk="0">
                  <a:moveTo>
                    <a:pt x="1065" y="1"/>
                  </a:moveTo>
                  <a:cubicBezTo>
                    <a:pt x="480" y="1"/>
                    <a:pt x="0" y="481"/>
                    <a:pt x="0" y="1066"/>
                  </a:cubicBezTo>
                  <a:cubicBezTo>
                    <a:pt x="0" y="1710"/>
                    <a:pt x="522" y="2138"/>
                    <a:pt x="1068" y="2138"/>
                  </a:cubicBezTo>
                  <a:cubicBezTo>
                    <a:pt x="1329" y="2138"/>
                    <a:pt x="1595"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87" name="Google Shape;4587;p71"/>
            <p:cNvSpPr/>
            <p:nvPr/>
          </p:nvSpPr>
          <p:spPr>
            <a:xfrm>
              <a:off x="5265775" y="172362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88" name="Google Shape;4588;p71"/>
            <p:cNvSpPr/>
            <p:nvPr/>
          </p:nvSpPr>
          <p:spPr>
            <a:xfrm>
              <a:off x="5265775" y="1799850"/>
              <a:ext cx="62200" cy="53325"/>
            </a:xfrm>
            <a:custGeom>
              <a:avLst/>
              <a:gdLst/>
              <a:ahLst/>
              <a:cxnLst/>
              <a:rect l="l" t="t" r="r" b="b"/>
              <a:pathLst>
                <a:path w="2488" h="2133" extrusionOk="0">
                  <a:moveTo>
                    <a:pt x="1065" y="0"/>
                  </a:moveTo>
                  <a:cubicBezTo>
                    <a:pt x="480" y="0"/>
                    <a:pt x="0" y="472"/>
                    <a:pt x="0" y="1065"/>
                  </a:cubicBezTo>
                  <a:cubicBezTo>
                    <a:pt x="0" y="1709"/>
                    <a:pt x="522" y="2133"/>
                    <a:pt x="1068" y="2133"/>
                  </a:cubicBezTo>
                  <a:cubicBezTo>
                    <a:pt x="1329" y="2133"/>
                    <a:pt x="1595" y="2036"/>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89" name="Google Shape;4589;p71"/>
            <p:cNvSpPr/>
            <p:nvPr/>
          </p:nvSpPr>
          <p:spPr>
            <a:xfrm>
              <a:off x="5265775" y="1876050"/>
              <a:ext cx="62200" cy="53300"/>
            </a:xfrm>
            <a:custGeom>
              <a:avLst/>
              <a:gdLst/>
              <a:ahLst/>
              <a:cxnLst/>
              <a:rect l="l" t="t" r="r" b="b"/>
              <a:pathLst>
                <a:path w="2488" h="2132" extrusionOk="0">
                  <a:moveTo>
                    <a:pt x="1065" y="1"/>
                  </a:moveTo>
                  <a:cubicBezTo>
                    <a:pt x="480" y="1"/>
                    <a:pt x="0" y="472"/>
                    <a:pt x="0" y="1066"/>
                  </a:cubicBezTo>
                  <a:cubicBezTo>
                    <a:pt x="0" y="1705"/>
                    <a:pt x="524" y="2132"/>
                    <a:pt x="1072" y="2132"/>
                  </a:cubicBezTo>
                  <a:cubicBezTo>
                    <a:pt x="1331" y="2132"/>
                    <a:pt x="1596" y="2036"/>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90" name="Google Shape;4590;p71"/>
            <p:cNvSpPr/>
            <p:nvPr/>
          </p:nvSpPr>
          <p:spPr>
            <a:xfrm>
              <a:off x="5265775" y="1952050"/>
              <a:ext cx="62200" cy="53450"/>
            </a:xfrm>
            <a:custGeom>
              <a:avLst/>
              <a:gdLst/>
              <a:ahLst/>
              <a:cxnLst/>
              <a:rect l="l" t="t" r="r" b="b"/>
              <a:pathLst>
                <a:path w="2488" h="2138" extrusionOk="0">
                  <a:moveTo>
                    <a:pt x="1065" y="1"/>
                  </a:moveTo>
                  <a:cubicBezTo>
                    <a:pt x="480" y="1"/>
                    <a:pt x="0" y="481"/>
                    <a:pt x="0" y="1074"/>
                  </a:cubicBezTo>
                  <a:cubicBezTo>
                    <a:pt x="0" y="1712"/>
                    <a:pt x="521" y="2138"/>
                    <a:pt x="1067" y="2138"/>
                  </a:cubicBezTo>
                  <a:cubicBezTo>
                    <a:pt x="1328" y="2138"/>
                    <a:pt x="1595"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91" name="Google Shape;4591;p71"/>
            <p:cNvSpPr/>
            <p:nvPr/>
          </p:nvSpPr>
          <p:spPr>
            <a:xfrm>
              <a:off x="5265775" y="202827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1"/>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92" name="Google Shape;4592;p71"/>
            <p:cNvSpPr/>
            <p:nvPr/>
          </p:nvSpPr>
          <p:spPr>
            <a:xfrm>
              <a:off x="5265775" y="2104500"/>
              <a:ext cx="62200" cy="53325"/>
            </a:xfrm>
            <a:custGeom>
              <a:avLst/>
              <a:gdLst/>
              <a:ahLst/>
              <a:cxnLst/>
              <a:rect l="l" t="t" r="r" b="b"/>
              <a:pathLst>
                <a:path w="2488" h="2133" extrusionOk="0">
                  <a:moveTo>
                    <a:pt x="1065" y="0"/>
                  </a:moveTo>
                  <a:cubicBezTo>
                    <a:pt x="480" y="0"/>
                    <a:pt x="0" y="480"/>
                    <a:pt x="0" y="1065"/>
                  </a:cubicBezTo>
                  <a:cubicBezTo>
                    <a:pt x="0" y="1709"/>
                    <a:pt x="522" y="2133"/>
                    <a:pt x="1068" y="2133"/>
                  </a:cubicBezTo>
                  <a:cubicBezTo>
                    <a:pt x="1329" y="2133"/>
                    <a:pt x="1595" y="2036"/>
                    <a:pt x="1813" y="1821"/>
                  </a:cubicBezTo>
                  <a:cubicBezTo>
                    <a:pt x="2488" y="1154"/>
                    <a:pt x="2016" y="8"/>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93" name="Google Shape;4593;p71"/>
            <p:cNvSpPr/>
            <p:nvPr/>
          </p:nvSpPr>
          <p:spPr>
            <a:xfrm>
              <a:off x="5265775" y="2180700"/>
              <a:ext cx="62200" cy="53350"/>
            </a:xfrm>
            <a:custGeom>
              <a:avLst/>
              <a:gdLst/>
              <a:ahLst/>
              <a:cxnLst/>
              <a:rect l="l" t="t" r="r" b="b"/>
              <a:pathLst>
                <a:path w="2488" h="2134" extrusionOk="0">
                  <a:moveTo>
                    <a:pt x="1065" y="1"/>
                  </a:moveTo>
                  <a:cubicBezTo>
                    <a:pt x="480" y="1"/>
                    <a:pt x="0" y="472"/>
                    <a:pt x="0" y="1066"/>
                  </a:cubicBezTo>
                  <a:cubicBezTo>
                    <a:pt x="0" y="1709"/>
                    <a:pt x="522" y="2133"/>
                    <a:pt x="1068" y="2133"/>
                  </a:cubicBezTo>
                  <a:cubicBezTo>
                    <a:pt x="1329" y="2133"/>
                    <a:pt x="1595" y="2037"/>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94" name="Google Shape;4594;p71"/>
            <p:cNvSpPr/>
            <p:nvPr/>
          </p:nvSpPr>
          <p:spPr>
            <a:xfrm>
              <a:off x="5265775" y="2256925"/>
              <a:ext cx="62400" cy="53425"/>
            </a:xfrm>
            <a:custGeom>
              <a:avLst/>
              <a:gdLst/>
              <a:ahLst/>
              <a:cxnLst/>
              <a:rect l="l" t="t" r="r" b="b"/>
              <a:pathLst>
                <a:path w="2496" h="2137" extrusionOk="0">
                  <a:moveTo>
                    <a:pt x="1065" y="0"/>
                  </a:moveTo>
                  <a:cubicBezTo>
                    <a:pt x="480" y="0"/>
                    <a:pt x="0" y="472"/>
                    <a:pt x="0" y="1065"/>
                  </a:cubicBezTo>
                  <a:cubicBezTo>
                    <a:pt x="0" y="1709"/>
                    <a:pt x="525" y="2137"/>
                    <a:pt x="1074" y="2137"/>
                  </a:cubicBezTo>
                  <a:cubicBezTo>
                    <a:pt x="1336"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95" name="Google Shape;4595;p71"/>
            <p:cNvSpPr/>
            <p:nvPr/>
          </p:nvSpPr>
          <p:spPr>
            <a:xfrm>
              <a:off x="5265775" y="2333125"/>
              <a:ext cx="62200" cy="53350"/>
            </a:xfrm>
            <a:custGeom>
              <a:avLst/>
              <a:gdLst/>
              <a:ahLst/>
              <a:cxnLst/>
              <a:rect l="l" t="t" r="r" b="b"/>
              <a:pathLst>
                <a:path w="2488" h="2134" extrusionOk="0">
                  <a:moveTo>
                    <a:pt x="1065" y="1"/>
                  </a:moveTo>
                  <a:cubicBezTo>
                    <a:pt x="480" y="1"/>
                    <a:pt x="0" y="480"/>
                    <a:pt x="0" y="1066"/>
                  </a:cubicBezTo>
                  <a:cubicBezTo>
                    <a:pt x="0" y="1709"/>
                    <a:pt x="522" y="2134"/>
                    <a:pt x="1068" y="2134"/>
                  </a:cubicBezTo>
                  <a:cubicBezTo>
                    <a:pt x="1329" y="2134"/>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96" name="Google Shape;4596;p71"/>
            <p:cNvSpPr/>
            <p:nvPr/>
          </p:nvSpPr>
          <p:spPr>
            <a:xfrm>
              <a:off x="5265775" y="2409350"/>
              <a:ext cx="62200" cy="53350"/>
            </a:xfrm>
            <a:custGeom>
              <a:avLst/>
              <a:gdLst/>
              <a:ahLst/>
              <a:cxnLst/>
              <a:rect l="l" t="t" r="r" b="b"/>
              <a:pathLst>
                <a:path w="2488" h="2134" extrusionOk="0">
                  <a:moveTo>
                    <a:pt x="1065" y="0"/>
                  </a:moveTo>
                  <a:cubicBezTo>
                    <a:pt x="480" y="0"/>
                    <a:pt x="0" y="472"/>
                    <a:pt x="0" y="1065"/>
                  </a:cubicBezTo>
                  <a:cubicBezTo>
                    <a:pt x="0" y="1709"/>
                    <a:pt x="522" y="2133"/>
                    <a:pt x="1068" y="2133"/>
                  </a:cubicBezTo>
                  <a:cubicBezTo>
                    <a:pt x="1329" y="2133"/>
                    <a:pt x="1595" y="2036"/>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97" name="Google Shape;4597;p71"/>
            <p:cNvSpPr/>
            <p:nvPr/>
          </p:nvSpPr>
          <p:spPr>
            <a:xfrm>
              <a:off x="5265775" y="2485550"/>
              <a:ext cx="62200" cy="53350"/>
            </a:xfrm>
            <a:custGeom>
              <a:avLst/>
              <a:gdLst/>
              <a:ahLst/>
              <a:cxnLst/>
              <a:rect l="l" t="t" r="r" b="b"/>
              <a:pathLst>
                <a:path w="2488" h="2134" extrusionOk="0">
                  <a:moveTo>
                    <a:pt x="1065" y="1"/>
                  </a:moveTo>
                  <a:cubicBezTo>
                    <a:pt x="480" y="1"/>
                    <a:pt x="0" y="472"/>
                    <a:pt x="0" y="1066"/>
                  </a:cubicBezTo>
                  <a:cubicBezTo>
                    <a:pt x="0" y="1710"/>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98" name="Google Shape;4598;p71"/>
            <p:cNvSpPr/>
            <p:nvPr/>
          </p:nvSpPr>
          <p:spPr>
            <a:xfrm>
              <a:off x="5265775" y="2561575"/>
              <a:ext cx="62200" cy="53425"/>
            </a:xfrm>
            <a:custGeom>
              <a:avLst/>
              <a:gdLst/>
              <a:ahLst/>
              <a:cxnLst/>
              <a:rect l="l" t="t" r="r" b="b"/>
              <a:pathLst>
                <a:path w="2488" h="2137" extrusionOk="0">
                  <a:moveTo>
                    <a:pt x="1065" y="0"/>
                  </a:moveTo>
                  <a:cubicBezTo>
                    <a:pt x="480" y="0"/>
                    <a:pt x="0" y="480"/>
                    <a:pt x="0" y="1073"/>
                  </a:cubicBezTo>
                  <a:cubicBezTo>
                    <a:pt x="0" y="1711"/>
                    <a:pt x="521" y="2137"/>
                    <a:pt x="1067" y="2137"/>
                  </a:cubicBezTo>
                  <a:cubicBezTo>
                    <a:pt x="1328" y="2137"/>
                    <a:pt x="1595" y="2039"/>
                    <a:pt x="1813" y="1821"/>
                  </a:cubicBezTo>
                  <a:cubicBezTo>
                    <a:pt x="2488" y="1154"/>
                    <a:pt x="2016" y="8"/>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599" name="Google Shape;4599;p71"/>
            <p:cNvSpPr/>
            <p:nvPr/>
          </p:nvSpPr>
          <p:spPr>
            <a:xfrm>
              <a:off x="5265775" y="2637775"/>
              <a:ext cx="62200" cy="53450"/>
            </a:xfrm>
            <a:custGeom>
              <a:avLst/>
              <a:gdLst/>
              <a:ahLst/>
              <a:cxnLst/>
              <a:rect l="l" t="t" r="r" b="b"/>
              <a:pathLst>
                <a:path w="2488"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00" name="Google Shape;4600;p71"/>
            <p:cNvSpPr/>
            <p:nvPr/>
          </p:nvSpPr>
          <p:spPr>
            <a:xfrm>
              <a:off x="5341975" y="1342750"/>
              <a:ext cx="62425" cy="53450"/>
            </a:xfrm>
            <a:custGeom>
              <a:avLst/>
              <a:gdLst/>
              <a:ahLst/>
              <a:cxnLst/>
              <a:rect l="l" t="t" r="r" b="b"/>
              <a:pathLst>
                <a:path w="2497" h="2138" extrusionOk="0">
                  <a:moveTo>
                    <a:pt x="1074" y="1"/>
                  </a:moveTo>
                  <a:cubicBezTo>
                    <a:pt x="480" y="1"/>
                    <a:pt x="9" y="481"/>
                    <a:pt x="1" y="1066"/>
                  </a:cubicBezTo>
                  <a:cubicBezTo>
                    <a:pt x="1" y="1710"/>
                    <a:pt x="530" y="2138"/>
                    <a:pt x="1078" y="2138"/>
                  </a:cubicBezTo>
                  <a:cubicBezTo>
                    <a:pt x="1340" y="2138"/>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01" name="Google Shape;4601;p71"/>
            <p:cNvSpPr/>
            <p:nvPr/>
          </p:nvSpPr>
          <p:spPr>
            <a:xfrm>
              <a:off x="5341975" y="141897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02" name="Google Shape;4602;p71"/>
            <p:cNvSpPr/>
            <p:nvPr/>
          </p:nvSpPr>
          <p:spPr>
            <a:xfrm>
              <a:off x="5341975" y="14952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03" name="Google Shape;4603;p71"/>
            <p:cNvSpPr/>
            <p:nvPr/>
          </p:nvSpPr>
          <p:spPr>
            <a:xfrm>
              <a:off x="5341975" y="1571400"/>
              <a:ext cx="62375" cy="53250"/>
            </a:xfrm>
            <a:custGeom>
              <a:avLst/>
              <a:gdLst/>
              <a:ahLst/>
              <a:cxnLst/>
              <a:rect l="l" t="t" r="r" b="b"/>
              <a:pathLst>
                <a:path w="2495" h="2130" extrusionOk="0">
                  <a:moveTo>
                    <a:pt x="1084" y="1"/>
                  </a:moveTo>
                  <a:cubicBezTo>
                    <a:pt x="1080" y="1"/>
                    <a:pt x="1077" y="1"/>
                    <a:pt x="1074" y="1"/>
                  </a:cubicBezTo>
                  <a:cubicBezTo>
                    <a:pt x="480" y="1"/>
                    <a:pt x="9" y="472"/>
                    <a:pt x="1" y="1066"/>
                  </a:cubicBezTo>
                  <a:cubicBezTo>
                    <a:pt x="1" y="1703"/>
                    <a:pt x="529" y="2129"/>
                    <a:pt x="1077" y="2129"/>
                  </a:cubicBezTo>
                  <a:cubicBezTo>
                    <a:pt x="1339" y="2129"/>
                    <a:pt x="1606" y="2032"/>
                    <a:pt x="1822" y="1813"/>
                  </a:cubicBezTo>
                  <a:cubicBezTo>
                    <a:pt x="2494" y="1149"/>
                    <a:pt x="2020" y="1"/>
                    <a:pt x="108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04" name="Google Shape;4604;p71"/>
            <p:cNvSpPr/>
            <p:nvPr/>
          </p:nvSpPr>
          <p:spPr>
            <a:xfrm>
              <a:off x="5341975" y="1647400"/>
              <a:ext cx="62425" cy="53450"/>
            </a:xfrm>
            <a:custGeom>
              <a:avLst/>
              <a:gdLst/>
              <a:ahLst/>
              <a:cxnLst/>
              <a:rect l="l" t="t" r="r" b="b"/>
              <a:pathLst>
                <a:path w="2497" h="2138" extrusionOk="0">
                  <a:moveTo>
                    <a:pt x="1074" y="1"/>
                  </a:moveTo>
                  <a:cubicBezTo>
                    <a:pt x="480" y="9"/>
                    <a:pt x="9" y="481"/>
                    <a:pt x="1" y="1066"/>
                  </a:cubicBezTo>
                  <a:cubicBezTo>
                    <a:pt x="1" y="1710"/>
                    <a:pt x="530" y="2138"/>
                    <a:pt x="1078" y="2138"/>
                  </a:cubicBezTo>
                  <a:cubicBezTo>
                    <a:pt x="1340" y="2138"/>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05" name="Google Shape;4605;p71"/>
            <p:cNvSpPr/>
            <p:nvPr/>
          </p:nvSpPr>
          <p:spPr>
            <a:xfrm>
              <a:off x="5341975"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06" name="Google Shape;4606;p71"/>
            <p:cNvSpPr/>
            <p:nvPr/>
          </p:nvSpPr>
          <p:spPr>
            <a:xfrm>
              <a:off x="5341975"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07" name="Google Shape;4607;p71"/>
            <p:cNvSpPr/>
            <p:nvPr/>
          </p:nvSpPr>
          <p:spPr>
            <a:xfrm>
              <a:off x="5341975" y="1876050"/>
              <a:ext cx="62425" cy="53275"/>
            </a:xfrm>
            <a:custGeom>
              <a:avLst/>
              <a:gdLst/>
              <a:ahLst/>
              <a:cxnLst/>
              <a:rect l="l" t="t" r="r" b="b"/>
              <a:pathLst>
                <a:path w="2497" h="2131" extrusionOk="0">
                  <a:moveTo>
                    <a:pt x="1074" y="1"/>
                  </a:moveTo>
                  <a:cubicBezTo>
                    <a:pt x="480"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08" name="Google Shape;4608;p71"/>
            <p:cNvSpPr/>
            <p:nvPr/>
          </p:nvSpPr>
          <p:spPr>
            <a:xfrm>
              <a:off x="5341975" y="1952050"/>
              <a:ext cx="62425" cy="53450"/>
            </a:xfrm>
            <a:custGeom>
              <a:avLst/>
              <a:gdLst/>
              <a:ahLst/>
              <a:cxnLst/>
              <a:rect l="l" t="t" r="r" b="b"/>
              <a:pathLst>
                <a:path w="2497" h="2138" extrusionOk="0">
                  <a:moveTo>
                    <a:pt x="1074" y="1"/>
                  </a:moveTo>
                  <a:cubicBezTo>
                    <a:pt x="480"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09" name="Google Shape;4609;p71"/>
            <p:cNvSpPr/>
            <p:nvPr/>
          </p:nvSpPr>
          <p:spPr>
            <a:xfrm>
              <a:off x="5341975"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10" name="Google Shape;4610;p71"/>
            <p:cNvSpPr/>
            <p:nvPr/>
          </p:nvSpPr>
          <p:spPr>
            <a:xfrm>
              <a:off x="5341975" y="21045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11" name="Google Shape;4611;p71"/>
            <p:cNvSpPr/>
            <p:nvPr/>
          </p:nvSpPr>
          <p:spPr>
            <a:xfrm>
              <a:off x="5341975"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12" name="Google Shape;4612;p71"/>
            <p:cNvSpPr/>
            <p:nvPr/>
          </p:nvSpPr>
          <p:spPr>
            <a:xfrm>
              <a:off x="5341975" y="2256925"/>
              <a:ext cx="62575" cy="53425"/>
            </a:xfrm>
            <a:custGeom>
              <a:avLst/>
              <a:gdLst/>
              <a:ahLst/>
              <a:cxnLst/>
              <a:rect l="l" t="t" r="r" b="b"/>
              <a:pathLst>
                <a:path w="2503" h="2137" extrusionOk="0">
                  <a:moveTo>
                    <a:pt x="1084" y="0"/>
                  </a:moveTo>
                  <a:cubicBezTo>
                    <a:pt x="1081"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13" name="Google Shape;4613;p71"/>
            <p:cNvSpPr/>
            <p:nvPr/>
          </p:nvSpPr>
          <p:spPr>
            <a:xfrm>
              <a:off x="5341975"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14" name="Google Shape;4614;p71"/>
            <p:cNvSpPr/>
            <p:nvPr/>
          </p:nvSpPr>
          <p:spPr>
            <a:xfrm>
              <a:off x="5341975" y="2485550"/>
              <a:ext cx="62425" cy="53300"/>
            </a:xfrm>
            <a:custGeom>
              <a:avLst/>
              <a:gdLst/>
              <a:ahLst/>
              <a:cxnLst/>
              <a:rect l="l" t="t" r="r" b="b"/>
              <a:pathLst>
                <a:path w="2497" h="2132" extrusionOk="0">
                  <a:moveTo>
                    <a:pt x="1074" y="1"/>
                  </a:moveTo>
                  <a:cubicBezTo>
                    <a:pt x="480" y="1"/>
                    <a:pt x="9" y="480"/>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15" name="Google Shape;4615;p71"/>
            <p:cNvSpPr/>
            <p:nvPr/>
          </p:nvSpPr>
          <p:spPr>
            <a:xfrm>
              <a:off x="5341975" y="2561575"/>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16" name="Google Shape;4616;p71"/>
            <p:cNvSpPr/>
            <p:nvPr/>
          </p:nvSpPr>
          <p:spPr>
            <a:xfrm>
              <a:off x="5341975" y="26377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17" name="Google Shape;4617;p71"/>
            <p:cNvSpPr/>
            <p:nvPr/>
          </p:nvSpPr>
          <p:spPr>
            <a:xfrm>
              <a:off x="5418200" y="1342750"/>
              <a:ext cx="62425" cy="53450"/>
            </a:xfrm>
            <a:custGeom>
              <a:avLst/>
              <a:gdLst/>
              <a:ahLst/>
              <a:cxnLst/>
              <a:rect l="l" t="t" r="r" b="b"/>
              <a:pathLst>
                <a:path w="2497"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18" name="Google Shape;4618;p71"/>
            <p:cNvSpPr/>
            <p:nvPr/>
          </p:nvSpPr>
          <p:spPr>
            <a:xfrm>
              <a:off x="5418200" y="141897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19" name="Google Shape;4619;p71"/>
            <p:cNvSpPr/>
            <p:nvPr/>
          </p:nvSpPr>
          <p:spPr>
            <a:xfrm>
              <a:off x="5418200" y="14952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20" name="Google Shape;4620;p71"/>
            <p:cNvSpPr/>
            <p:nvPr/>
          </p:nvSpPr>
          <p:spPr>
            <a:xfrm>
              <a:off x="5418200" y="1571400"/>
              <a:ext cx="62425" cy="53250"/>
            </a:xfrm>
            <a:custGeom>
              <a:avLst/>
              <a:gdLst/>
              <a:ahLst/>
              <a:cxnLst/>
              <a:rect l="l" t="t" r="r" b="b"/>
              <a:pathLst>
                <a:path w="2497"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21" name="Google Shape;4621;p71"/>
            <p:cNvSpPr/>
            <p:nvPr/>
          </p:nvSpPr>
          <p:spPr>
            <a:xfrm>
              <a:off x="5418200" y="1647400"/>
              <a:ext cx="62425" cy="53450"/>
            </a:xfrm>
            <a:custGeom>
              <a:avLst/>
              <a:gdLst/>
              <a:ahLst/>
              <a:cxnLst/>
              <a:rect l="l" t="t" r="r" b="b"/>
              <a:pathLst>
                <a:path w="2497"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22" name="Google Shape;4622;p71"/>
            <p:cNvSpPr/>
            <p:nvPr/>
          </p:nvSpPr>
          <p:spPr>
            <a:xfrm>
              <a:off x="5418200"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23" name="Google Shape;4623;p71"/>
            <p:cNvSpPr/>
            <p:nvPr/>
          </p:nvSpPr>
          <p:spPr>
            <a:xfrm>
              <a:off x="5418200"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24" name="Google Shape;4624;p71"/>
            <p:cNvSpPr/>
            <p:nvPr/>
          </p:nvSpPr>
          <p:spPr>
            <a:xfrm>
              <a:off x="5418200"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25" name="Google Shape;4625;p71"/>
            <p:cNvSpPr/>
            <p:nvPr/>
          </p:nvSpPr>
          <p:spPr>
            <a:xfrm>
              <a:off x="5418200"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26" name="Google Shape;4626;p71"/>
            <p:cNvSpPr/>
            <p:nvPr/>
          </p:nvSpPr>
          <p:spPr>
            <a:xfrm>
              <a:off x="5418200" y="2028275"/>
              <a:ext cx="62425" cy="53450"/>
            </a:xfrm>
            <a:custGeom>
              <a:avLst/>
              <a:gdLst/>
              <a:ahLst/>
              <a:cxnLst/>
              <a:rect l="l" t="t" r="r" b="b"/>
              <a:pathLst>
                <a:path w="2497"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27" name="Google Shape;4627;p71"/>
            <p:cNvSpPr/>
            <p:nvPr/>
          </p:nvSpPr>
          <p:spPr>
            <a:xfrm>
              <a:off x="5418200"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28" name="Google Shape;4628;p71"/>
            <p:cNvSpPr/>
            <p:nvPr/>
          </p:nvSpPr>
          <p:spPr>
            <a:xfrm>
              <a:off x="5418200"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29" name="Google Shape;4629;p71"/>
            <p:cNvSpPr/>
            <p:nvPr/>
          </p:nvSpPr>
          <p:spPr>
            <a:xfrm>
              <a:off x="5418200"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30" name="Google Shape;4630;p71"/>
            <p:cNvSpPr/>
            <p:nvPr/>
          </p:nvSpPr>
          <p:spPr>
            <a:xfrm>
              <a:off x="5418200" y="2333125"/>
              <a:ext cx="62425" cy="53450"/>
            </a:xfrm>
            <a:custGeom>
              <a:avLst/>
              <a:gdLst/>
              <a:ahLst/>
              <a:cxnLst/>
              <a:rect l="l" t="t" r="r" b="b"/>
              <a:pathLst>
                <a:path w="2497"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31" name="Google Shape;4631;p71"/>
            <p:cNvSpPr/>
            <p:nvPr/>
          </p:nvSpPr>
          <p:spPr>
            <a:xfrm>
              <a:off x="5418200" y="2485550"/>
              <a:ext cx="62425" cy="53300"/>
            </a:xfrm>
            <a:custGeom>
              <a:avLst/>
              <a:gdLst/>
              <a:ahLst/>
              <a:cxnLst/>
              <a:rect l="l" t="t" r="r" b="b"/>
              <a:pathLst>
                <a:path w="2497" h="2132" extrusionOk="0">
                  <a:moveTo>
                    <a:pt x="1065" y="1"/>
                  </a:moveTo>
                  <a:cubicBezTo>
                    <a:pt x="480" y="1"/>
                    <a:pt x="0" y="472"/>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32" name="Google Shape;4632;p71"/>
            <p:cNvSpPr/>
            <p:nvPr/>
          </p:nvSpPr>
          <p:spPr>
            <a:xfrm>
              <a:off x="5418200" y="2561575"/>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33" name="Google Shape;4633;p71"/>
            <p:cNvSpPr/>
            <p:nvPr/>
          </p:nvSpPr>
          <p:spPr>
            <a:xfrm>
              <a:off x="5418200" y="2637775"/>
              <a:ext cx="62425" cy="53450"/>
            </a:xfrm>
            <a:custGeom>
              <a:avLst/>
              <a:gdLst/>
              <a:ahLst/>
              <a:cxnLst/>
              <a:rect l="l" t="t" r="r" b="b"/>
              <a:pathLst>
                <a:path w="2497" h="2138" extrusionOk="0">
                  <a:moveTo>
                    <a:pt x="1065" y="1"/>
                  </a:moveTo>
                  <a:cubicBezTo>
                    <a:pt x="480" y="9"/>
                    <a:pt x="0" y="480"/>
                    <a:pt x="0" y="1074"/>
                  </a:cubicBezTo>
                  <a:cubicBezTo>
                    <a:pt x="0" y="1712"/>
                    <a:pt x="528" y="2137"/>
                    <a:pt x="1077" y="2137"/>
                  </a:cubicBezTo>
                  <a:cubicBezTo>
                    <a:pt x="1339" y="2137"/>
                    <a:pt x="1606"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34" name="Google Shape;4634;p71"/>
            <p:cNvSpPr/>
            <p:nvPr/>
          </p:nvSpPr>
          <p:spPr>
            <a:xfrm>
              <a:off x="5418200"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35" name="Google Shape;4635;p71"/>
            <p:cNvSpPr/>
            <p:nvPr/>
          </p:nvSpPr>
          <p:spPr>
            <a:xfrm>
              <a:off x="5494400" y="1266550"/>
              <a:ext cx="62225" cy="53450"/>
            </a:xfrm>
            <a:custGeom>
              <a:avLst/>
              <a:gdLst/>
              <a:ahLst/>
              <a:cxnLst/>
              <a:rect l="l" t="t" r="r" b="b"/>
              <a:pathLst>
                <a:path w="2489" h="2138" extrusionOk="0">
                  <a:moveTo>
                    <a:pt x="1066" y="0"/>
                  </a:moveTo>
                  <a:cubicBezTo>
                    <a:pt x="480" y="9"/>
                    <a:pt x="1" y="480"/>
                    <a:pt x="1" y="1074"/>
                  </a:cubicBezTo>
                  <a:cubicBezTo>
                    <a:pt x="1" y="1711"/>
                    <a:pt x="525" y="2137"/>
                    <a:pt x="1074" y="2137"/>
                  </a:cubicBezTo>
                  <a:cubicBezTo>
                    <a:pt x="1336" y="2137"/>
                    <a:pt x="1604"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36" name="Google Shape;4636;p71"/>
            <p:cNvSpPr/>
            <p:nvPr/>
          </p:nvSpPr>
          <p:spPr>
            <a:xfrm>
              <a:off x="5494400" y="134275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7"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37" name="Google Shape;4637;p71"/>
            <p:cNvSpPr/>
            <p:nvPr/>
          </p:nvSpPr>
          <p:spPr>
            <a:xfrm>
              <a:off x="54944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38" name="Google Shape;4638;p71"/>
            <p:cNvSpPr/>
            <p:nvPr/>
          </p:nvSpPr>
          <p:spPr>
            <a:xfrm>
              <a:off x="54944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39" name="Google Shape;4639;p71"/>
            <p:cNvSpPr/>
            <p:nvPr/>
          </p:nvSpPr>
          <p:spPr>
            <a:xfrm>
              <a:off x="5494400" y="1571400"/>
              <a:ext cx="62225" cy="53250"/>
            </a:xfrm>
            <a:custGeom>
              <a:avLst/>
              <a:gdLst/>
              <a:ahLst/>
              <a:cxnLst/>
              <a:rect l="l" t="t" r="r" b="b"/>
              <a:pathLst>
                <a:path w="2489" h="2130" extrusionOk="0">
                  <a:moveTo>
                    <a:pt x="1066" y="1"/>
                  </a:moveTo>
                  <a:cubicBezTo>
                    <a:pt x="480" y="1"/>
                    <a:pt x="1" y="472"/>
                    <a:pt x="1" y="1066"/>
                  </a:cubicBezTo>
                  <a:cubicBezTo>
                    <a:pt x="1" y="1703"/>
                    <a:pt x="525" y="2129"/>
                    <a:pt x="1074" y="2129"/>
                  </a:cubicBezTo>
                  <a:cubicBezTo>
                    <a:pt x="1336" y="2129"/>
                    <a:pt x="1604"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40" name="Google Shape;4640;p71"/>
            <p:cNvSpPr/>
            <p:nvPr/>
          </p:nvSpPr>
          <p:spPr>
            <a:xfrm>
              <a:off x="633235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41" name="Google Shape;4641;p71"/>
            <p:cNvSpPr/>
            <p:nvPr/>
          </p:nvSpPr>
          <p:spPr>
            <a:xfrm>
              <a:off x="633235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42" name="Google Shape;4642;p71"/>
            <p:cNvSpPr/>
            <p:nvPr/>
          </p:nvSpPr>
          <p:spPr>
            <a:xfrm>
              <a:off x="6408350" y="1418975"/>
              <a:ext cx="62425" cy="53350"/>
            </a:xfrm>
            <a:custGeom>
              <a:avLst/>
              <a:gdLst/>
              <a:ahLst/>
              <a:cxnLst/>
              <a:rect l="l" t="t" r="r" b="b"/>
              <a:pathLst>
                <a:path w="2497" h="2134" extrusionOk="0">
                  <a:moveTo>
                    <a:pt x="1074" y="1"/>
                  </a:moveTo>
                  <a:cubicBezTo>
                    <a:pt x="481" y="1"/>
                    <a:pt x="9" y="480"/>
                    <a:pt x="1" y="1065"/>
                  </a:cubicBezTo>
                  <a:cubicBezTo>
                    <a:pt x="1" y="1709"/>
                    <a:pt x="526" y="2133"/>
                    <a:pt x="1075" y="2133"/>
                  </a:cubicBezTo>
                  <a:cubicBezTo>
                    <a:pt x="1337" y="2133"/>
                    <a:pt x="1604"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43" name="Google Shape;4643;p71"/>
            <p:cNvSpPr/>
            <p:nvPr/>
          </p:nvSpPr>
          <p:spPr>
            <a:xfrm>
              <a:off x="6408350" y="149520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44" name="Google Shape;4644;p71"/>
            <p:cNvSpPr/>
            <p:nvPr/>
          </p:nvSpPr>
          <p:spPr>
            <a:xfrm>
              <a:off x="6484575" y="1342750"/>
              <a:ext cx="62425" cy="53450"/>
            </a:xfrm>
            <a:custGeom>
              <a:avLst/>
              <a:gdLst/>
              <a:ahLst/>
              <a:cxnLst/>
              <a:rect l="l" t="t" r="r" b="b"/>
              <a:pathLst>
                <a:path w="2497" h="2138" extrusionOk="0">
                  <a:moveTo>
                    <a:pt x="1065" y="1"/>
                  </a:moveTo>
                  <a:cubicBezTo>
                    <a:pt x="480" y="1"/>
                    <a:pt x="1"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45" name="Google Shape;4645;p71"/>
            <p:cNvSpPr/>
            <p:nvPr/>
          </p:nvSpPr>
          <p:spPr>
            <a:xfrm>
              <a:off x="6484575" y="1418975"/>
              <a:ext cx="62425" cy="53350"/>
            </a:xfrm>
            <a:custGeom>
              <a:avLst/>
              <a:gdLst/>
              <a:ahLst/>
              <a:cxnLst/>
              <a:rect l="l" t="t" r="r" b="b"/>
              <a:pathLst>
                <a:path w="2497" h="2134" extrusionOk="0">
                  <a:moveTo>
                    <a:pt x="1065" y="1"/>
                  </a:moveTo>
                  <a:cubicBezTo>
                    <a:pt x="480" y="1"/>
                    <a:pt x="1" y="480"/>
                    <a:pt x="1" y="1065"/>
                  </a:cubicBezTo>
                  <a:cubicBezTo>
                    <a:pt x="1" y="1709"/>
                    <a:pt x="526" y="2133"/>
                    <a:pt x="1075" y="2133"/>
                  </a:cubicBezTo>
                  <a:cubicBezTo>
                    <a:pt x="1336" y="2133"/>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46" name="Google Shape;4646;p71"/>
            <p:cNvSpPr/>
            <p:nvPr/>
          </p:nvSpPr>
          <p:spPr>
            <a:xfrm>
              <a:off x="6484575" y="1495200"/>
              <a:ext cx="62425" cy="53325"/>
            </a:xfrm>
            <a:custGeom>
              <a:avLst/>
              <a:gdLst/>
              <a:ahLst/>
              <a:cxnLst/>
              <a:rect l="l" t="t" r="r" b="b"/>
              <a:pathLst>
                <a:path w="2497" h="2133" extrusionOk="0">
                  <a:moveTo>
                    <a:pt x="1065" y="0"/>
                  </a:moveTo>
                  <a:cubicBezTo>
                    <a:pt x="480" y="0"/>
                    <a:pt x="1"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47" name="Google Shape;4647;p71"/>
            <p:cNvSpPr/>
            <p:nvPr/>
          </p:nvSpPr>
          <p:spPr>
            <a:xfrm>
              <a:off x="656080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48" name="Google Shape;4648;p71"/>
            <p:cNvSpPr/>
            <p:nvPr/>
          </p:nvSpPr>
          <p:spPr>
            <a:xfrm>
              <a:off x="656080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49" name="Google Shape;4649;p71"/>
            <p:cNvSpPr/>
            <p:nvPr/>
          </p:nvSpPr>
          <p:spPr>
            <a:xfrm>
              <a:off x="6637000" y="14189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50" name="Google Shape;4650;p71"/>
            <p:cNvSpPr/>
            <p:nvPr/>
          </p:nvSpPr>
          <p:spPr>
            <a:xfrm>
              <a:off x="7094075" y="149520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51" name="Google Shape;4651;p71"/>
            <p:cNvSpPr/>
            <p:nvPr/>
          </p:nvSpPr>
          <p:spPr>
            <a:xfrm>
              <a:off x="6713225" y="141897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52" name="Google Shape;4652;p71"/>
            <p:cNvSpPr/>
            <p:nvPr/>
          </p:nvSpPr>
          <p:spPr>
            <a:xfrm>
              <a:off x="6789225" y="141897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25"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53" name="Google Shape;4653;p71"/>
            <p:cNvSpPr/>
            <p:nvPr/>
          </p:nvSpPr>
          <p:spPr>
            <a:xfrm>
              <a:off x="686565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54" name="Google Shape;4654;p71"/>
            <p:cNvSpPr/>
            <p:nvPr/>
          </p:nvSpPr>
          <p:spPr>
            <a:xfrm>
              <a:off x="7017875" y="1495200"/>
              <a:ext cx="62400" cy="53325"/>
            </a:xfrm>
            <a:custGeom>
              <a:avLst/>
              <a:gdLst/>
              <a:ahLst/>
              <a:cxnLst/>
              <a:rect l="l" t="t" r="r" b="b"/>
              <a:pathLst>
                <a:path w="2496" h="2133" extrusionOk="0">
                  <a:moveTo>
                    <a:pt x="1073" y="0"/>
                  </a:moveTo>
                  <a:cubicBezTo>
                    <a:pt x="480" y="0"/>
                    <a:pt x="8"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55" name="Google Shape;4655;p71"/>
            <p:cNvSpPr/>
            <p:nvPr/>
          </p:nvSpPr>
          <p:spPr>
            <a:xfrm>
              <a:off x="694185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56" name="Google Shape;4656;p71"/>
            <p:cNvSpPr/>
            <p:nvPr/>
          </p:nvSpPr>
          <p:spPr>
            <a:xfrm>
              <a:off x="686565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57" name="Google Shape;4657;p71"/>
            <p:cNvSpPr/>
            <p:nvPr/>
          </p:nvSpPr>
          <p:spPr>
            <a:xfrm>
              <a:off x="6789225" y="14952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58" name="Google Shape;4658;p71"/>
            <p:cNvSpPr/>
            <p:nvPr/>
          </p:nvSpPr>
          <p:spPr>
            <a:xfrm>
              <a:off x="6713225" y="14952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59" name="Google Shape;4659;p71"/>
            <p:cNvSpPr/>
            <p:nvPr/>
          </p:nvSpPr>
          <p:spPr>
            <a:xfrm>
              <a:off x="6637000" y="1495200"/>
              <a:ext cx="62225" cy="53325"/>
            </a:xfrm>
            <a:custGeom>
              <a:avLst/>
              <a:gdLst/>
              <a:ahLst/>
              <a:cxnLst/>
              <a:rect l="l" t="t" r="r" b="b"/>
              <a:pathLst>
                <a:path w="2489" h="2133" extrusionOk="0">
                  <a:moveTo>
                    <a:pt x="1066" y="0"/>
                  </a:moveTo>
                  <a:cubicBezTo>
                    <a:pt x="480"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60" name="Google Shape;4660;p71"/>
            <p:cNvSpPr/>
            <p:nvPr/>
          </p:nvSpPr>
          <p:spPr>
            <a:xfrm>
              <a:off x="6637000" y="1571400"/>
              <a:ext cx="62225" cy="53250"/>
            </a:xfrm>
            <a:custGeom>
              <a:avLst/>
              <a:gdLst/>
              <a:ahLst/>
              <a:cxnLst/>
              <a:rect l="l" t="t" r="r" b="b"/>
              <a:pathLst>
                <a:path w="2489" h="2130" extrusionOk="0">
                  <a:moveTo>
                    <a:pt x="1066" y="1"/>
                  </a:moveTo>
                  <a:cubicBezTo>
                    <a:pt x="480" y="1"/>
                    <a:pt x="1" y="472"/>
                    <a:pt x="1" y="1066"/>
                  </a:cubicBezTo>
                  <a:cubicBezTo>
                    <a:pt x="1" y="1703"/>
                    <a:pt x="525" y="2129"/>
                    <a:pt x="1071" y="2129"/>
                  </a:cubicBezTo>
                  <a:cubicBezTo>
                    <a:pt x="1332" y="2129"/>
                    <a:pt x="1598" y="2032"/>
                    <a:pt x="1813"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61" name="Google Shape;4661;p71"/>
            <p:cNvSpPr/>
            <p:nvPr/>
          </p:nvSpPr>
          <p:spPr>
            <a:xfrm>
              <a:off x="6560800" y="1571400"/>
              <a:ext cx="62200" cy="53250"/>
            </a:xfrm>
            <a:custGeom>
              <a:avLst/>
              <a:gdLst/>
              <a:ahLst/>
              <a:cxnLst/>
              <a:rect l="l" t="t" r="r" b="b"/>
              <a:pathLst>
                <a:path w="2488" h="2130" extrusionOk="0">
                  <a:moveTo>
                    <a:pt x="1065" y="1"/>
                  </a:moveTo>
                  <a:cubicBezTo>
                    <a:pt x="480" y="1"/>
                    <a:pt x="0" y="472"/>
                    <a:pt x="0" y="1066"/>
                  </a:cubicBezTo>
                  <a:cubicBezTo>
                    <a:pt x="0" y="1703"/>
                    <a:pt x="524"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62" name="Google Shape;4662;p71"/>
            <p:cNvSpPr/>
            <p:nvPr/>
          </p:nvSpPr>
          <p:spPr>
            <a:xfrm>
              <a:off x="6484575" y="1571400"/>
              <a:ext cx="62425" cy="53250"/>
            </a:xfrm>
            <a:custGeom>
              <a:avLst/>
              <a:gdLst/>
              <a:ahLst/>
              <a:cxnLst/>
              <a:rect l="l" t="t" r="r" b="b"/>
              <a:pathLst>
                <a:path w="2497" h="2130" extrusionOk="0">
                  <a:moveTo>
                    <a:pt x="1065" y="1"/>
                  </a:moveTo>
                  <a:cubicBezTo>
                    <a:pt x="480" y="1"/>
                    <a:pt x="1" y="472"/>
                    <a:pt x="1" y="1066"/>
                  </a:cubicBezTo>
                  <a:cubicBezTo>
                    <a:pt x="1" y="1703"/>
                    <a:pt x="525" y="2129"/>
                    <a:pt x="1073" y="2129"/>
                  </a:cubicBezTo>
                  <a:cubicBezTo>
                    <a:pt x="1335" y="2129"/>
                    <a:pt x="1603" y="2032"/>
                    <a:pt x="1822" y="1813"/>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63" name="Google Shape;4663;p71"/>
            <p:cNvSpPr/>
            <p:nvPr/>
          </p:nvSpPr>
          <p:spPr>
            <a:xfrm>
              <a:off x="6408350" y="1571400"/>
              <a:ext cx="62425" cy="53250"/>
            </a:xfrm>
            <a:custGeom>
              <a:avLst/>
              <a:gdLst/>
              <a:ahLst/>
              <a:cxnLst/>
              <a:rect l="l" t="t" r="r" b="b"/>
              <a:pathLst>
                <a:path w="2497" h="2130" extrusionOk="0">
                  <a:moveTo>
                    <a:pt x="1074" y="1"/>
                  </a:moveTo>
                  <a:cubicBezTo>
                    <a:pt x="481" y="1"/>
                    <a:pt x="9" y="472"/>
                    <a:pt x="1" y="1066"/>
                  </a:cubicBezTo>
                  <a:cubicBezTo>
                    <a:pt x="1" y="1703"/>
                    <a:pt x="525" y="2129"/>
                    <a:pt x="1074" y="2129"/>
                  </a:cubicBezTo>
                  <a:cubicBezTo>
                    <a:pt x="1336" y="2129"/>
                    <a:pt x="1604"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64" name="Google Shape;4664;p71"/>
            <p:cNvSpPr/>
            <p:nvPr/>
          </p:nvSpPr>
          <p:spPr>
            <a:xfrm>
              <a:off x="633235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3"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65" name="Google Shape;4665;p71"/>
            <p:cNvSpPr/>
            <p:nvPr/>
          </p:nvSpPr>
          <p:spPr>
            <a:xfrm>
              <a:off x="5875275"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66" name="Google Shape;4666;p71"/>
            <p:cNvSpPr/>
            <p:nvPr/>
          </p:nvSpPr>
          <p:spPr>
            <a:xfrm>
              <a:off x="5875275"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67" name="Google Shape;4667;p71"/>
            <p:cNvSpPr/>
            <p:nvPr/>
          </p:nvSpPr>
          <p:spPr>
            <a:xfrm>
              <a:off x="595147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68" name="Google Shape;4668;p71"/>
            <p:cNvSpPr/>
            <p:nvPr/>
          </p:nvSpPr>
          <p:spPr>
            <a:xfrm>
              <a:off x="595147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69" name="Google Shape;4669;p71"/>
            <p:cNvSpPr/>
            <p:nvPr/>
          </p:nvSpPr>
          <p:spPr>
            <a:xfrm>
              <a:off x="595147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70" name="Google Shape;4670;p71"/>
            <p:cNvSpPr/>
            <p:nvPr/>
          </p:nvSpPr>
          <p:spPr>
            <a:xfrm>
              <a:off x="5951475"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71" name="Google Shape;4671;p71"/>
            <p:cNvSpPr/>
            <p:nvPr/>
          </p:nvSpPr>
          <p:spPr>
            <a:xfrm>
              <a:off x="595147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72" name="Google Shape;4672;p71"/>
            <p:cNvSpPr/>
            <p:nvPr/>
          </p:nvSpPr>
          <p:spPr>
            <a:xfrm>
              <a:off x="595147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73" name="Google Shape;4673;p71"/>
            <p:cNvSpPr/>
            <p:nvPr/>
          </p:nvSpPr>
          <p:spPr>
            <a:xfrm>
              <a:off x="5951475" y="1876050"/>
              <a:ext cx="62225" cy="53275"/>
            </a:xfrm>
            <a:custGeom>
              <a:avLst/>
              <a:gdLst/>
              <a:ahLst/>
              <a:cxnLst/>
              <a:rect l="l" t="t" r="r" b="b"/>
              <a:pathLst>
                <a:path w="2489" h="2131" extrusionOk="0">
                  <a:moveTo>
                    <a:pt x="1066" y="1"/>
                  </a:moveTo>
                  <a:cubicBezTo>
                    <a:pt x="472" y="1"/>
                    <a:pt x="1" y="472"/>
                    <a:pt x="1" y="1066"/>
                  </a:cubicBezTo>
                  <a:cubicBezTo>
                    <a:pt x="1" y="1707"/>
                    <a:pt x="523" y="2131"/>
                    <a:pt x="1068" y="2131"/>
                  </a:cubicBezTo>
                  <a:cubicBezTo>
                    <a:pt x="1330" y="2131"/>
                    <a:pt x="1597" y="2033"/>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74" name="Google Shape;4674;p71"/>
            <p:cNvSpPr/>
            <p:nvPr/>
          </p:nvSpPr>
          <p:spPr>
            <a:xfrm>
              <a:off x="595147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75" name="Google Shape;4675;p71"/>
            <p:cNvSpPr/>
            <p:nvPr/>
          </p:nvSpPr>
          <p:spPr>
            <a:xfrm>
              <a:off x="595147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76" name="Google Shape;4676;p71"/>
            <p:cNvSpPr/>
            <p:nvPr/>
          </p:nvSpPr>
          <p:spPr>
            <a:xfrm>
              <a:off x="6027500" y="1418975"/>
              <a:ext cx="62425" cy="53350"/>
            </a:xfrm>
            <a:custGeom>
              <a:avLst/>
              <a:gdLst/>
              <a:ahLst/>
              <a:cxnLst/>
              <a:rect l="l" t="t" r="r" b="b"/>
              <a:pathLst>
                <a:path w="2497" h="2134" extrusionOk="0">
                  <a:moveTo>
                    <a:pt x="1073" y="1"/>
                  </a:moveTo>
                  <a:cubicBezTo>
                    <a:pt x="480" y="1"/>
                    <a:pt x="9"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77" name="Google Shape;4677;p71"/>
            <p:cNvSpPr/>
            <p:nvPr/>
          </p:nvSpPr>
          <p:spPr>
            <a:xfrm>
              <a:off x="6027500" y="149520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78" name="Google Shape;4678;p71"/>
            <p:cNvSpPr/>
            <p:nvPr/>
          </p:nvSpPr>
          <p:spPr>
            <a:xfrm>
              <a:off x="6027500" y="1571400"/>
              <a:ext cx="62425" cy="53250"/>
            </a:xfrm>
            <a:custGeom>
              <a:avLst/>
              <a:gdLst/>
              <a:ahLst/>
              <a:cxnLst/>
              <a:rect l="l" t="t" r="r" b="b"/>
              <a:pathLst>
                <a:path w="2497" h="2130" extrusionOk="0">
                  <a:moveTo>
                    <a:pt x="1073" y="1"/>
                  </a:moveTo>
                  <a:cubicBezTo>
                    <a:pt x="480" y="1"/>
                    <a:pt x="9" y="472"/>
                    <a:pt x="0" y="1066"/>
                  </a:cubicBezTo>
                  <a:cubicBezTo>
                    <a:pt x="0" y="1703"/>
                    <a:pt x="529" y="2129"/>
                    <a:pt x="1077" y="2129"/>
                  </a:cubicBezTo>
                  <a:cubicBezTo>
                    <a:pt x="1339" y="2129"/>
                    <a:pt x="1606" y="2032"/>
                    <a:pt x="1821" y="1813"/>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79" name="Google Shape;4679;p71"/>
            <p:cNvSpPr/>
            <p:nvPr/>
          </p:nvSpPr>
          <p:spPr>
            <a:xfrm>
              <a:off x="6027500" y="1647400"/>
              <a:ext cx="62425" cy="53450"/>
            </a:xfrm>
            <a:custGeom>
              <a:avLst/>
              <a:gdLst/>
              <a:ahLst/>
              <a:cxnLst/>
              <a:rect l="l" t="t" r="r" b="b"/>
              <a:pathLst>
                <a:path w="2497" h="2138" extrusionOk="0">
                  <a:moveTo>
                    <a:pt x="1073" y="1"/>
                  </a:moveTo>
                  <a:cubicBezTo>
                    <a:pt x="480" y="1"/>
                    <a:pt x="9" y="481"/>
                    <a:pt x="0" y="1066"/>
                  </a:cubicBezTo>
                  <a:cubicBezTo>
                    <a:pt x="0" y="1710"/>
                    <a:pt x="529" y="2138"/>
                    <a:pt x="1078" y="2138"/>
                  </a:cubicBezTo>
                  <a:cubicBezTo>
                    <a:pt x="1340" y="2138"/>
                    <a:pt x="1606"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80" name="Google Shape;4680;p71"/>
            <p:cNvSpPr/>
            <p:nvPr/>
          </p:nvSpPr>
          <p:spPr>
            <a:xfrm>
              <a:off x="6027500" y="1723625"/>
              <a:ext cx="62425" cy="53350"/>
            </a:xfrm>
            <a:custGeom>
              <a:avLst/>
              <a:gdLst/>
              <a:ahLst/>
              <a:cxnLst/>
              <a:rect l="l" t="t" r="r" b="b"/>
              <a:pathLst>
                <a:path w="2497" h="2134" extrusionOk="0">
                  <a:moveTo>
                    <a:pt x="1073" y="1"/>
                  </a:moveTo>
                  <a:cubicBezTo>
                    <a:pt x="480" y="1"/>
                    <a:pt x="9"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81" name="Google Shape;4681;p71"/>
            <p:cNvSpPr/>
            <p:nvPr/>
          </p:nvSpPr>
          <p:spPr>
            <a:xfrm>
              <a:off x="6027500" y="179985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82" name="Google Shape;4682;p71"/>
            <p:cNvSpPr/>
            <p:nvPr/>
          </p:nvSpPr>
          <p:spPr>
            <a:xfrm>
              <a:off x="6027500" y="1876050"/>
              <a:ext cx="62425" cy="53350"/>
            </a:xfrm>
            <a:custGeom>
              <a:avLst/>
              <a:gdLst/>
              <a:ahLst/>
              <a:cxnLst/>
              <a:rect l="l" t="t" r="r" b="b"/>
              <a:pathLst>
                <a:path w="2497" h="2134" extrusionOk="0">
                  <a:moveTo>
                    <a:pt x="1073" y="1"/>
                  </a:moveTo>
                  <a:cubicBezTo>
                    <a:pt x="480" y="1"/>
                    <a:pt x="9" y="472"/>
                    <a:pt x="0" y="1066"/>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83" name="Google Shape;4683;p71"/>
            <p:cNvSpPr/>
            <p:nvPr/>
          </p:nvSpPr>
          <p:spPr>
            <a:xfrm>
              <a:off x="6027500" y="1952050"/>
              <a:ext cx="62425" cy="53450"/>
            </a:xfrm>
            <a:custGeom>
              <a:avLst/>
              <a:gdLst/>
              <a:ahLst/>
              <a:cxnLst/>
              <a:rect l="l" t="t" r="r" b="b"/>
              <a:pathLst>
                <a:path w="2497" h="2138" extrusionOk="0">
                  <a:moveTo>
                    <a:pt x="1073" y="1"/>
                  </a:moveTo>
                  <a:cubicBezTo>
                    <a:pt x="480" y="9"/>
                    <a:pt x="9" y="481"/>
                    <a:pt x="0" y="1074"/>
                  </a:cubicBezTo>
                  <a:cubicBezTo>
                    <a:pt x="0" y="1712"/>
                    <a:pt x="529" y="2138"/>
                    <a:pt x="1077" y="2138"/>
                  </a:cubicBezTo>
                  <a:cubicBezTo>
                    <a:pt x="1339" y="2138"/>
                    <a:pt x="1606"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84" name="Google Shape;4684;p71"/>
            <p:cNvSpPr/>
            <p:nvPr/>
          </p:nvSpPr>
          <p:spPr>
            <a:xfrm>
              <a:off x="6103700" y="141897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85" name="Google Shape;4685;p71"/>
            <p:cNvSpPr/>
            <p:nvPr/>
          </p:nvSpPr>
          <p:spPr>
            <a:xfrm>
              <a:off x="6103700" y="149520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86" name="Google Shape;4686;p71"/>
            <p:cNvSpPr/>
            <p:nvPr/>
          </p:nvSpPr>
          <p:spPr>
            <a:xfrm>
              <a:off x="6103700" y="1571400"/>
              <a:ext cx="62425" cy="53250"/>
            </a:xfrm>
            <a:custGeom>
              <a:avLst/>
              <a:gdLst/>
              <a:ahLst/>
              <a:cxnLst/>
              <a:rect l="l" t="t" r="r" b="b"/>
              <a:pathLst>
                <a:path w="2497" h="2130" extrusionOk="0">
                  <a:moveTo>
                    <a:pt x="1066" y="1"/>
                  </a:moveTo>
                  <a:cubicBezTo>
                    <a:pt x="481" y="1"/>
                    <a:pt x="9" y="472"/>
                    <a:pt x="1" y="1066"/>
                  </a:cubicBezTo>
                  <a:cubicBezTo>
                    <a:pt x="1" y="1703"/>
                    <a:pt x="525" y="2129"/>
                    <a:pt x="1074" y="2129"/>
                  </a:cubicBezTo>
                  <a:cubicBezTo>
                    <a:pt x="1336" y="2129"/>
                    <a:pt x="1604" y="2032"/>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87" name="Google Shape;4687;p71"/>
            <p:cNvSpPr/>
            <p:nvPr/>
          </p:nvSpPr>
          <p:spPr>
            <a:xfrm>
              <a:off x="6103700" y="1647400"/>
              <a:ext cx="62425" cy="53450"/>
            </a:xfrm>
            <a:custGeom>
              <a:avLst/>
              <a:gdLst/>
              <a:ahLst/>
              <a:cxnLst/>
              <a:rect l="l" t="t" r="r" b="b"/>
              <a:pathLst>
                <a:path w="2497" h="2138" extrusionOk="0">
                  <a:moveTo>
                    <a:pt x="1066" y="1"/>
                  </a:moveTo>
                  <a:cubicBezTo>
                    <a:pt x="481" y="9"/>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88" name="Google Shape;4688;p71"/>
            <p:cNvSpPr/>
            <p:nvPr/>
          </p:nvSpPr>
          <p:spPr>
            <a:xfrm>
              <a:off x="6103700" y="172362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89" name="Google Shape;4689;p71"/>
            <p:cNvSpPr/>
            <p:nvPr/>
          </p:nvSpPr>
          <p:spPr>
            <a:xfrm>
              <a:off x="6103700" y="179985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90" name="Google Shape;4690;p71"/>
            <p:cNvSpPr/>
            <p:nvPr/>
          </p:nvSpPr>
          <p:spPr>
            <a:xfrm>
              <a:off x="6103700" y="1876050"/>
              <a:ext cx="62425" cy="53275"/>
            </a:xfrm>
            <a:custGeom>
              <a:avLst/>
              <a:gdLst/>
              <a:ahLst/>
              <a:cxnLst/>
              <a:rect l="l" t="t" r="r" b="b"/>
              <a:pathLst>
                <a:path w="2497" h="2131" extrusionOk="0">
                  <a:moveTo>
                    <a:pt x="1066" y="1"/>
                  </a:moveTo>
                  <a:cubicBezTo>
                    <a:pt x="481" y="1"/>
                    <a:pt x="9" y="472"/>
                    <a:pt x="1" y="1066"/>
                  </a:cubicBezTo>
                  <a:cubicBezTo>
                    <a:pt x="1" y="1707"/>
                    <a:pt x="523" y="2131"/>
                    <a:pt x="1070" y="2131"/>
                  </a:cubicBezTo>
                  <a:cubicBezTo>
                    <a:pt x="1333" y="2131"/>
                    <a:pt x="1603" y="2033"/>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91" name="Google Shape;4691;p71"/>
            <p:cNvSpPr/>
            <p:nvPr/>
          </p:nvSpPr>
          <p:spPr>
            <a:xfrm>
              <a:off x="6103700" y="1952050"/>
              <a:ext cx="62425" cy="53450"/>
            </a:xfrm>
            <a:custGeom>
              <a:avLst/>
              <a:gdLst/>
              <a:ahLst/>
              <a:cxnLst/>
              <a:rect l="l" t="t" r="r" b="b"/>
              <a:pathLst>
                <a:path w="2497" h="2138" extrusionOk="0">
                  <a:moveTo>
                    <a:pt x="1066" y="1"/>
                  </a:moveTo>
                  <a:cubicBezTo>
                    <a:pt x="481" y="9"/>
                    <a:pt x="9" y="481"/>
                    <a:pt x="1" y="1074"/>
                  </a:cubicBezTo>
                  <a:cubicBezTo>
                    <a:pt x="1" y="1712"/>
                    <a:pt x="525" y="2138"/>
                    <a:pt x="1074" y="2138"/>
                  </a:cubicBezTo>
                  <a:cubicBezTo>
                    <a:pt x="1336" y="2138"/>
                    <a:pt x="1604" y="2040"/>
                    <a:pt x="1822" y="1822"/>
                  </a:cubicBezTo>
                  <a:cubicBezTo>
                    <a:pt x="2497"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92" name="Google Shape;4692;p71"/>
            <p:cNvSpPr/>
            <p:nvPr/>
          </p:nvSpPr>
          <p:spPr>
            <a:xfrm>
              <a:off x="617992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93" name="Google Shape;4693;p71"/>
            <p:cNvSpPr/>
            <p:nvPr/>
          </p:nvSpPr>
          <p:spPr>
            <a:xfrm>
              <a:off x="617992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94" name="Google Shape;4694;p71"/>
            <p:cNvSpPr/>
            <p:nvPr/>
          </p:nvSpPr>
          <p:spPr>
            <a:xfrm>
              <a:off x="617992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95" name="Google Shape;4695;p71"/>
            <p:cNvSpPr/>
            <p:nvPr/>
          </p:nvSpPr>
          <p:spPr>
            <a:xfrm>
              <a:off x="6256150" y="1418975"/>
              <a:ext cx="62200" cy="53350"/>
            </a:xfrm>
            <a:custGeom>
              <a:avLst/>
              <a:gdLst/>
              <a:ahLst/>
              <a:cxnLst/>
              <a:rect l="l" t="t" r="r" b="b"/>
              <a:pathLst>
                <a:path w="2488" h="2134" extrusionOk="0">
                  <a:moveTo>
                    <a:pt x="1065" y="1"/>
                  </a:moveTo>
                  <a:cubicBezTo>
                    <a:pt x="480" y="1"/>
                    <a:pt x="0" y="480"/>
                    <a:pt x="0" y="1065"/>
                  </a:cubicBezTo>
                  <a:cubicBezTo>
                    <a:pt x="0" y="1709"/>
                    <a:pt x="525" y="2133"/>
                    <a:pt x="1071"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96" name="Google Shape;4696;p71"/>
            <p:cNvSpPr/>
            <p:nvPr/>
          </p:nvSpPr>
          <p:spPr>
            <a:xfrm>
              <a:off x="6256150" y="1495200"/>
              <a:ext cx="62200" cy="53325"/>
            </a:xfrm>
            <a:custGeom>
              <a:avLst/>
              <a:gdLst/>
              <a:ahLst/>
              <a:cxnLst/>
              <a:rect l="l" t="t" r="r" b="b"/>
              <a:pathLst>
                <a:path w="2488" h="2133"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97" name="Google Shape;4697;p71"/>
            <p:cNvSpPr/>
            <p:nvPr/>
          </p:nvSpPr>
          <p:spPr>
            <a:xfrm>
              <a:off x="6256150" y="1571400"/>
              <a:ext cx="62200" cy="53250"/>
            </a:xfrm>
            <a:custGeom>
              <a:avLst/>
              <a:gdLst/>
              <a:ahLst/>
              <a:cxnLst/>
              <a:rect l="l" t="t" r="r" b="b"/>
              <a:pathLst>
                <a:path w="2488" h="2130" extrusionOk="0">
                  <a:moveTo>
                    <a:pt x="1065" y="1"/>
                  </a:moveTo>
                  <a:cubicBezTo>
                    <a:pt x="480" y="1"/>
                    <a:pt x="0" y="472"/>
                    <a:pt x="0" y="1066"/>
                  </a:cubicBezTo>
                  <a:cubicBezTo>
                    <a:pt x="0" y="1703"/>
                    <a:pt x="524" y="2129"/>
                    <a:pt x="1070" y="2129"/>
                  </a:cubicBezTo>
                  <a:cubicBezTo>
                    <a:pt x="1331"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98" name="Google Shape;4698;p71"/>
            <p:cNvSpPr/>
            <p:nvPr/>
          </p:nvSpPr>
          <p:spPr>
            <a:xfrm>
              <a:off x="6256150" y="164740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699" name="Google Shape;4699;p71"/>
            <p:cNvSpPr/>
            <p:nvPr/>
          </p:nvSpPr>
          <p:spPr>
            <a:xfrm>
              <a:off x="617992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00" name="Google Shape;4700;p71"/>
            <p:cNvSpPr/>
            <p:nvPr/>
          </p:nvSpPr>
          <p:spPr>
            <a:xfrm>
              <a:off x="617992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01" name="Google Shape;4701;p71"/>
            <p:cNvSpPr/>
            <p:nvPr/>
          </p:nvSpPr>
          <p:spPr>
            <a:xfrm>
              <a:off x="6179925" y="17998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02" name="Google Shape;4702;p71"/>
            <p:cNvSpPr/>
            <p:nvPr/>
          </p:nvSpPr>
          <p:spPr>
            <a:xfrm>
              <a:off x="6179925" y="1876050"/>
              <a:ext cx="62225" cy="53275"/>
            </a:xfrm>
            <a:custGeom>
              <a:avLst/>
              <a:gdLst/>
              <a:ahLst/>
              <a:cxnLst/>
              <a:rect l="l" t="t" r="r" b="b"/>
              <a:pathLst>
                <a:path w="2489" h="2131" extrusionOk="0">
                  <a:moveTo>
                    <a:pt x="1065" y="1"/>
                  </a:moveTo>
                  <a:cubicBezTo>
                    <a:pt x="480" y="1"/>
                    <a:pt x="0" y="472"/>
                    <a:pt x="0" y="1066"/>
                  </a:cubicBezTo>
                  <a:cubicBezTo>
                    <a:pt x="0" y="1707"/>
                    <a:pt x="523" y="2131"/>
                    <a:pt x="1070" y="2131"/>
                  </a:cubicBezTo>
                  <a:cubicBezTo>
                    <a:pt x="1333" y="2131"/>
                    <a:pt x="1602" y="2033"/>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03" name="Google Shape;4703;p71"/>
            <p:cNvSpPr/>
            <p:nvPr/>
          </p:nvSpPr>
          <p:spPr>
            <a:xfrm>
              <a:off x="617992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04" name="Google Shape;4704;p71"/>
            <p:cNvSpPr/>
            <p:nvPr/>
          </p:nvSpPr>
          <p:spPr>
            <a:xfrm>
              <a:off x="617992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05" name="Google Shape;4705;p71"/>
            <p:cNvSpPr/>
            <p:nvPr/>
          </p:nvSpPr>
          <p:spPr>
            <a:xfrm>
              <a:off x="6103700" y="2028275"/>
              <a:ext cx="62425" cy="53450"/>
            </a:xfrm>
            <a:custGeom>
              <a:avLst/>
              <a:gdLst/>
              <a:ahLst/>
              <a:cxnLst/>
              <a:rect l="l" t="t" r="r" b="b"/>
              <a:pathLst>
                <a:path w="2497" h="2138" extrusionOk="0">
                  <a:moveTo>
                    <a:pt x="1066" y="1"/>
                  </a:moveTo>
                  <a:cubicBezTo>
                    <a:pt x="481" y="1"/>
                    <a:pt x="9"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06" name="Google Shape;4706;p71"/>
            <p:cNvSpPr/>
            <p:nvPr/>
          </p:nvSpPr>
          <p:spPr>
            <a:xfrm>
              <a:off x="6027500" y="2028275"/>
              <a:ext cx="62425" cy="53450"/>
            </a:xfrm>
            <a:custGeom>
              <a:avLst/>
              <a:gdLst/>
              <a:ahLst/>
              <a:cxnLst/>
              <a:rect l="l" t="t" r="r" b="b"/>
              <a:pathLst>
                <a:path w="2497" h="2138" extrusionOk="0">
                  <a:moveTo>
                    <a:pt x="1073" y="1"/>
                  </a:moveTo>
                  <a:cubicBezTo>
                    <a:pt x="480" y="1"/>
                    <a:pt x="9" y="480"/>
                    <a:pt x="0" y="1065"/>
                  </a:cubicBezTo>
                  <a:cubicBezTo>
                    <a:pt x="0" y="1709"/>
                    <a:pt x="529" y="2137"/>
                    <a:pt x="1078" y="2137"/>
                  </a:cubicBezTo>
                  <a:cubicBezTo>
                    <a:pt x="1340" y="2137"/>
                    <a:pt x="1606" y="2040"/>
                    <a:pt x="1821" y="1821"/>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07" name="Google Shape;4707;p71"/>
            <p:cNvSpPr/>
            <p:nvPr/>
          </p:nvSpPr>
          <p:spPr>
            <a:xfrm>
              <a:off x="6027500" y="210450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08" name="Google Shape;4708;p71"/>
            <p:cNvSpPr/>
            <p:nvPr/>
          </p:nvSpPr>
          <p:spPr>
            <a:xfrm>
              <a:off x="595147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09" name="Google Shape;4709;p71"/>
            <p:cNvSpPr/>
            <p:nvPr/>
          </p:nvSpPr>
          <p:spPr>
            <a:xfrm>
              <a:off x="5494400" y="164740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7" y="2138"/>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10" name="Google Shape;4710;p71"/>
            <p:cNvSpPr/>
            <p:nvPr/>
          </p:nvSpPr>
          <p:spPr>
            <a:xfrm>
              <a:off x="54944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11" name="Google Shape;4711;p71"/>
            <p:cNvSpPr/>
            <p:nvPr/>
          </p:nvSpPr>
          <p:spPr>
            <a:xfrm>
              <a:off x="549440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12" name="Google Shape;4712;p71"/>
            <p:cNvSpPr/>
            <p:nvPr/>
          </p:nvSpPr>
          <p:spPr>
            <a:xfrm>
              <a:off x="5494400" y="1876050"/>
              <a:ext cx="62225" cy="53300"/>
            </a:xfrm>
            <a:custGeom>
              <a:avLst/>
              <a:gdLst/>
              <a:ahLst/>
              <a:cxnLst/>
              <a:rect l="l" t="t" r="r" b="b"/>
              <a:pathLst>
                <a:path w="2489" h="2132" extrusionOk="0">
                  <a:moveTo>
                    <a:pt x="1066" y="1"/>
                  </a:moveTo>
                  <a:cubicBezTo>
                    <a:pt x="480" y="1"/>
                    <a:pt x="1" y="472"/>
                    <a:pt x="1" y="1066"/>
                  </a:cubicBezTo>
                  <a:cubicBezTo>
                    <a:pt x="1" y="1705"/>
                    <a:pt x="525" y="2132"/>
                    <a:pt x="1072" y="2132"/>
                  </a:cubicBezTo>
                  <a:cubicBezTo>
                    <a:pt x="1332" y="2132"/>
                    <a:pt x="1597" y="2036"/>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13" name="Google Shape;4713;p71"/>
            <p:cNvSpPr/>
            <p:nvPr/>
          </p:nvSpPr>
          <p:spPr>
            <a:xfrm>
              <a:off x="5494400" y="1952050"/>
              <a:ext cx="62225" cy="53450"/>
            </a:xfrm>
            <a:custGeom>
              <a:avLst/>
              <a:gdLst/>
              <a:ahLst/>
              <a:cxnLst/>
              <a:rect l="l" t="t" r="r" b="b"/>
              <a:pathLst>
                <a:path w="2489" h="2138" extrusionOk="0">
                  <a:moveTo>
                    <a:pt x="1066" y="1"/>
                  </a:moveTo>
                  <a:cubicBezTo>
                    <a:pt x="480" y="9"/>
                    <a:pt x="1" y="481"/>
                    <a:pt x="1" y="1074"/>
                  </a:cubicBezTo>
                  <a:cubicBezTo>
                    <a:pt x="1" y="1712"/>
                    <a:pt x="525" y="2138"/>
                    <a:pt x="1074" y="2138"/>
                  </a:cubicBezTo>
                  <a:cubicBezTo>
                    <a:pt x="1336" y="2138"/>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14" name="Google Shape;4714;p71"/>
            <p:cNvSpPr/>
            <p:nvPr/>
          </p:nvSpPr>
          <p:spPr>
            <a:xfrm>
              <a:off x="5494400"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7"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15" name="Google Shape;4715;p71"/>
            <p:cNvSpPr/>
            <p:nvPr/>
          </p:nvSpPr>
          <p:spPr>
            <a:xfrm>
              <a:off x="549440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16" name="Google Shape;4716;p71"/>
            <p:cNvSpPr/>
            <p:nvPr/>
          </p:nvSpPr>
          <p:spPr>
            <a:xfrm>
              <a:off x="549440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17" name="Google Shape;4717;p71"/>
            <p:cNvSpPr/>
            <p:nvPr/>
          </p:nvSpPr>
          <p:spPr>
            <a:xfrm>
              <a:off x="5494400"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78" y="2137"/>
                  </a:cubicBezTo>
                  <a:cubicBezTo>
                    <a:pt x="1340" y="2137"/>
                    <a:pt x="1606"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18" name="Google Shape;4718;p71"/>
            <p:cNvSpPr/>
            <p:nvPr/>
          </p:nvSpPr>
          <p:spPr>
            <a:xfrm>
              <a:off x="5494400" y="23331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7"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19" name="Google Shape;4719;p71"/>
            <p:cNvSpPr/>
            <p:nvPr/>
          </p:nvSpPr>
          <p:spPr>
            <a:xfrm>
              <a:off x="549440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3"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20" name="Google Shape;4720;p71"/>
            <p:cNvSpPr/>
            <p:nvPr/>
          </p:nvSpPr>
          <p:spPr>
            <a:xfrm>
              <a:off x="5494400" y="2561575"/>
              <a:ext cx="62225" cy="53425"/>
            </a:xfrm>
            <a:custGeom>
              <a:avLst/>
              <a:gdLst/>
              <a:ahLst/>
              <a:cxnLst/>
              <a:rect l="l" t="t" r="r" b="b"/>
              <a:pathLst>
                <a:path w="2489" h="2137" extrusionOk="0">
                  <a:moveTo>
                    <a:pt x="1066" y="0"/>
                  </a:moveTo>
                  <a:cubicBezTo>
                    <a:pt x="480" y="0"/>
                    <a:pt x="1" y="480"/>
                    <a:pt x="1" y="1073"/>
                  </a:cubicBezTo>
                  <a:cubicBezTo>
                    <a:pt x="1" y="1711"/>
                    <a:pt x="522" y="2137"/>
                    <a:pt x="1067" y="2137"/>
                  </a:cubicBezTo>
                  <a:cubicBezTo>
                    <a:pt x="1329" y="2137"/>
                    <a:pt x="1595" y="2039"/>
                    <a:pt x="1814" y="1821"/>
                  </a:cubicBezTo>
                  <a:cubicBezTo>
                    <a:pt x="2488" y="1154"/>
                    <a:pt x="2017" y="8"/>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21" name="Google Shape;4721;p71"/>
            <p:cNvSpPr/>
            <p:nvPr/>
          </p:nvSpPr>
          <p:spPr>
            <a:xfrm>
              <a:off x="5494400" y="2637775"/>
              <a:ext cx="62225" cy="53450"/>
            </a:xfrm>
            <a:custGeom>
              <a:avLst/>
              <a:gdLst/>
              <a:ahLst/>
              <a:cxnLst/>
              <a:rect l="l" t="t" r="r" b="b"/>
              <a:pathLst>
                <a:path w="2489" h="2138" extrusionOk="0">
                  <a:moveTo>
                    <a:pt x="1066" y="1"/>
                  </a:moveTo>
                  <a:cubicBezTo>
                    <a:pt x="480" y="1"/>
                    <a:pt x="1" y="480"/>
                    <a:pt x="1" y="1074"/>
                  </a:cubicBezTo>
                  <a:cubicBezTo>
                    <a:pt x="1" y="1712"/>
                    <a:pt x="525" y="2137"/>
                    <a:pt x="1074" y="2137"/>
                  </a:cubicBezTo>
                  <a:cubicBezTo>
                    <a:pt x="1336" y="2137"/>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22" name="Google Shape;4722;p71"/>
            <p:cNvSpPr/>
            <p:nvPr/>
          </p:nvSpPr>
          <p:spPr>
            <a:xfrm>
              <a:off x="5494400"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23" name="Google Shape;4723;p71"/>
            <p:cNvSpPr/>
            <p:nvPr/>
          </p:nvSpPr>
          <p:spPr>
            <a:xfrm>
              <a:off x="5494400"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24" name="Google Shape;4724;p71"/>
            <p:cNvSpPr/>
            <p:nvPr/>
          </p:nvSpPr>
          <p:spPr>
            <a:xfrm>
              <a:off x="5570625" y="1266550"/>
              <a:ext cx="62200" cy="53450"/>
            </a:xfrm>
            <a:custGeom>
              <a:avLst/>
              <a:gdLst/>
              <a:ahLst/>
              <a:cxnLst/>
              <a:rect l="l" t="t" r="r" b="b"/>
              <a:pathLst>
                <a:path w="2488" h="2138" extrusionOk="0">
                  <a:moveTo>
                    <a:pt x="1065" y="0"/>
                  </a:moveTo>
                  <a:cubicBezTo>
                    <a:pt x="472" y="9"/>
                    <a:pt x="0" y="480"/>
                    <a:pt x="0" y="1074"/>
                  </a:cubicBezTo>
                  <a:cubicBezTo>
                    <a:pt x="0" y="1711"/>
                    <a:pt x="525" y="2137"/>
                    <a:pt x="1071" y="2137"/>
                  </a:cubicBezTo>
                  <a:cubicBezTo>
                    <a:pt x="1332" y="2137"/>
                    <a:pt x="1598" y="2040"/>
                    <a:pt x="1813" y="1821"/>
                  </a:cubicBezTo>
                  <a:cubicBezTo>
                    <a:pt x="2488" y="1155"/>
                    <a:pt x="2016" y="9"/>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25" name="Google Shape;4725;p71"/>
            <p:cNvSpPr/>
            <p:nvPr/>
          </p:nvSpPr>
          <p:spPr>
            <a:xfrm>
              <a:off x="5570625" y="1342750"/>
              <a:ext cx="62200" cy="53450"/>
            </a:xfrm>
            <a:custGeom>
              <a:avLst/>
              <a:gdLst/>
              <a:ahLst/>
              <a:cxnLst/>
              <a:rect l="l" t="t" r="r" b="b"/>
              <a:pathLst>
                <a:path w="2488" h="2138" extrusionOk="0">
                  <a:moveTo>
                    <a:pt x="1065" y="1"/>
                  </a:moveTo>
                  <a:cubicBezTo>
                    <a:pt x="472" y="1"/>
                    <a:pt x="0" y="481"/>
                    <a:pt x="0" y="1066"/>
                  </a:cubicBezTo>
                  <a:cubicBezTo>
                    <a:pt x="0" y="1710"/>
                    <a:pt x="526" y="2138"/>
                    <a:pt x="1072" y="2138"/>
                  </a:cubicBezTo>
                  <a:cubicBezTo>
                    <a:pt x="1332" y="2138"/>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26" name="Google Shape;4726;p71"/>
            <p:cNvSpPr/>
            <p:nvPr/>
          </p:nvSpPr>
          <p:spPr>
            <a:xfrm>
              <a:off x="5570625" y="141897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27" name="Google Shape;4727;p71"/>
            <p:cNvSpPr/>
            <p:nvPr/>
          </p:nvSpPr>
          <p:spPr>
            <a:xfrm>
              <a:off x="5570625" y="1495200"/>
              <a:ext cx="62200" cy="53325"/>
            </a:xfrm>
            <a:custGeom>
              <a:avLst/>
              <a:gdLst/>
              <a:ahLst/>
              <a:cxnLst/>
              <a:rect l="l" t="t" r="r" b="b"/>
              <a:pathLst>
                <a:path w="2488" h="2133" extrusionOk="0">
                  <a:moveTo>
                    <a:pt x="1065" y="0"/>
                  </a:moveTo>
                  <a:cubicBezTo>
                    <a:pt x="472" y="0"/>
                    <a:pt x="0" y="472"/>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28" name="Google Shape;4728;p71"/>
            <p:cNvSpPr/>
            <p:nvPr/>
          </p:nvSpPr>
          <p:spPr>
            <a:xfrm>
              <a:off x="5570625" y="1571400"/>
              <a:ext cx="62200" cy="53250"/>
            </a:xfrm>
            <a:custGeom>
              <a:avLst/>
              <a:gdLst/>
              <a:ahLst/>
              <a:cxnLst/>
              <a:rect l="l" t="t" r="r" b="b"/>
              <a:pathLst>
                <a:path w="2488" h="2130" extrusionOk="0">
                  <a:moveTo>
                    <a:pt x="1065" y="1"/>
                  </a:moveTo>
                  <a:cubicBezTo>
                    <a:pt x="472" y="1"/>
                    <a:pt x="0" y="472"/>
                    <a:pt x="0" y="1066"/>
                  </a:cubicBezTo>
                  <a:cubicBezTo>
                    <a:pt x="0" y="1703"/>
                    <a:pt x="525" y="2129"/>
                    <a:pt x="1071" y="2129"/>
                  </a:cubicBezTo>
                  <a:cubicBezTo>
                    <a:pt x="1332" y="2129"/>
                    <a:pt x="1598"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29" name="Google Shape;4729;p71"/>
            <p:cNvSpPr/>
            <p:nvPr/>
          </p:nvSpPr>
          <p:spPr>
            <a:xfrm>
              <a:off x="5570625" y="1647400"/>
              <a:ext cx="62200" cy="53450"/>
            </a:xfrm>
            <a:custGeom>
              <a:avLst/>
              <a:gdLst/>
              <a:ahLst/>
              <a:cxnLst/>
              <a:rect l="l" t="t" r="r" b="b"/>
              <a:pathLst>
                <a:path w="2488" h="2138" extrusionOk="0">
                  <a:moveTo>
                    <a:pt x="1065" y="1"/>
                  </a:moveTo>
                  <a:cubicBezTo>
                    <a:pt x="472" y="1"/>
                    <a:pt x="0" y="481"/>
                    <a:pt x="0" y="1066"/>
                  </a:cubicBezTo>
                  <a:cubicBezTo>
                    <a:pt x="0" y="1710"/>
                    <a:pt x="526" y="2138"/>
                    <a:pt x="1072" y="2138"/>
                  </a:cubicBezTo>
                  <a:cubicBezTo>
                    <a:pt x="1332" y="2138"/>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30" name="Google Shape;4730;p71"/>
            <p:cNvSpPr/>
            <p:nvPr/>
          </p:nvSpPr>
          <p:spPr>
            <a:xfrm>
              <a:off x="5570625" y="172362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31" name="Google Shape;4731;p71"/>
            <p:cNvSpPr/>
            <p:nvPr/>
          </p:nvSpPr>
          <p:spPr>
            <a:xfrm>
              <a:off x="5570625"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32" name="Google Shape;4732;p71"/>
            <p:cNvSpPr/>
            <p:nvPr/>
          </p:nvSpPr>
          <p:spPr>
            <a:xfrm>
              <a:off x="5570625" y="1876050"/>
              <a:ext cx="62200" cy="53350"/>
            </a:xfrm>
            <a:custGeom>
              <a:avLst/>
              <a:gdLst/>
              <a:ahLst/>
              <a:cxnLst/>
              <a:rect l="l" t="t" r="r" b="b"/>
              <a:pathLst>
                <a:path w="2488" h="2134" extrusionOk="0">
                  <a:moveTo>
                    <a:pt x="1065" y="1"/>
                  </a:moveTo>
                  <a:cubicBezTo>
                    <a:pt x="472" y="1"/>
                    <a:pt x="0" y="472"/>
                    <a:pt x="0" y="1066"/>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33" name="Google Shape;4733;p71"/>
            <p:cNvSpPr/>
            <p:nvPr/>
          </p:nvSpPr>
          <p:spPr>
            <a:xfrm>
              <a:off x="5570625" y="1952050"/>
              <a:ext cx="62200" cy="53450"/>
            </a:xfrm>
            <a:custGeom>
              <a:avLst/>
              <a:gdLst/>
              <a:ahLst/>
              <a:cxnLst/>
              <a:rect l="l" t="t" r="r" b="b"/>
              <a:pathLst>
                <a:path w="2488" h="2138" extrusionOk="0">
                  <a:moveTo>
                    <a:pt x="1065" y="1"/>
                  </a:moveTo>
                  <a:cubicBezTo>
                    <a:pt x="472" y="9"/>
                    <a:pt x="0" y="481"/>
                    <a:pt x="0" y="1074"/>
                  </a:cubicBezTo>
                  <a:cubicBezTo>
                    <a:pt x="0" y="1712"/>
                    <a:pt x="525" y="2138"/>
                    <a:pt x="1071" y="2138"/>
                  </a:cubicBezTo>
                  <a:cubicBezTo>
                    <a:pt x="1332" y="2138"/>
                    <a:pt x="1598"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34" name="Google Shape;4734;p71"/>
            <p:cNvSpPr/>
            <p:nvPr/>
          </p:nvSpPr>
          <p:spPr>
            <a:xfrm>
              <a:off x="5570625" y="2028275"/>
              <a:ext cx="62200" cy="53450"/>
            </a:xfrm>
            <a:custGeom>
              <a:avLst/>
              <a:gdLst/>
              <a:ahLst/>
              <a:cxnLst/>
              <a:rect l="l" t="t" r="r" b="b"/>
              <a:pathLst>
                <a:path w="2488" h="2138" extrusionOk="0">
                  <a:moveTo>
                    <a:pt x="1065" y="1"/>
                  </a:moveTo>
                  <a:cubicBezTo>
                    <a:pt x="472" y="1"/>
                    <a:pt x="0" y="480"/>
                    <a:pt x="0" y="1065"/>
                  </a:cubicBezTo>
                  <a:cubicBezTo>
                    <a:pt x="0" y="1709"/>
                    <a:pt x="526" y="2137"/>
                    <a:pt x="1072" y="2137"/>
                  </a:cubicBezTo>
                  <a:cubicBezTo>
                    <a:pt x="1332" y="2137"/>
                    <a:pt x="1598" y="2040"/>
                    <a:pt x="1813" y="1821"/>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35" name="Google Shape;4735;p71"/>
            <p:cNvSpPr/>
            <p:nvPr/>
          </p:nvSpPr>
          <p:spPr>
            <a:xfrm>
              <a:off x="5570625" y="210450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36" name="Google Shape;4736;p71"/>
            <p:cNvSpPr/>
            <p:nvPr/>
          </p:nvSpPr>
          <p:spPr>
            <a:xfrm>
              <a:off x="5570625" y="2180700"/>
              <a:ext cx="62200" cy="53350"/>
            </a:xfrm>
            <a:custGeom>
              <a:avLst/>
              <a:gdLst/>
              <a:ahLst/>
              <a:cxnLst/>
              <a:rect l="l" t="t" r="r" b="b"/>
              <a:pathLst>
                <a:path w="2488" h="2134" extrusionOk="0">
                  <a:moveTo>
                    <a:pt x="1065" y="1"/>
                  </a:moveTo>
                  <a:cubicBezTo>
                    <a:pt x="472" y="1"/>
                    <a:pt x="0" y="472"/>
                    <a:pt x="0" y="1066"/>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37" name="Google Shape;4737;p71"/>
            <p:cNvSpPr/>
            <p:nvPr/>
          </p:nvSpPr>
          <p:spPr>
            <a:xfrm>
              <a:off x="5570625" y="2256925"/>
              <a:ext cx="62425" cy="53425"/>
            </a:xfrm>
            <a:custGeom>
              <a:avLst/>
              <a:gdLst/>
              <a:ahLst/>
              <a:cxnLst/>
              <a:rect l="l" t="t" r="r" b="b"/>
              <a:pathLst>
                <a:path w="2497" h="2137" extrusionOk="0">
                  <a:moveTo>
                    <a:pt x="1065" y="0"/>
                  </a:moveTo>
                  <a:cubicBezTo>
                    <a:pt x="472" y="0"/>
                    <a:pt x="0" y="480"/>
                    <a:pt x="0" y="1065"/>
                  </a:cubicBezTo>
                  <a:cubicBezTo>
                    <a:pt x="0" y="1709"/>
                    <a:pt x="526"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38" name="Google Shape;4738;p71"/>
            <p:cNvSpPr/>
            <p:nvPr/>
          </p:nvSpPr>
          <p:spPr>
            <a:xfrm>
              <a:off x="5570625" y="2333125"/>
              <a:ext cx="62200" cy="53450"/>
            </a:xfrm>
            <a:custGeom>
              <a:avLst/>
              <a:gdLst/>
              <a:ahLst/>
              <a:cxnLst/>
              <a:rect l="l" t="t" r="r" b="b"/>
              <a:pathLst>
                <a:path w="2488" h="2138" extrusionOk="0">
                  <a:moveTo>
                    <a:pt x="1065" y="1"/>
                  </a:moveTo>
                  <a:cubicBezTo>
                    <a:pt x="472" y="1"/>
                    <a:pt x="0" y="480"/>
                    <a:pt x="0" y="1066"/>
                  </a:cubicBezTo>
                  <a:cubicBezTo>
                    <a:pt x="0" y="1709"/>
                    <a:pt x="526" y="2137"/>
                    <a:pt x="1072" y="2137"/>
                  </a:cubicBezTo>
                  <a:cubicBezTo>
                    <a:pt x="1332" y="2137"/>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39" name="Google Shape;4739;p71"/>
            <p:cNvSpPr/>
            <p:nvPr/>
          </p:nvSpPr>
          <p:spPr>
            <a:xfrm>
              <a:off x="5570625" y="2485550"/>
              <a:ext cx="62200" cy="53300"/>
            </a:xfrm>
            <a:custGeom>
              <a:avLst/>
              <a:gdLst/>
              <a:ahLst/>
              <a:cxnLst/>
              <a:rect l="l" t="t" r="r" b="b"/>
              <a:pathLst>
                <a:path w="2488" h="2132" extrusionOk="0">
                  <a:moveTo>
                    <a:pt x="1065" y="1"/>
                  </a:moveTo>
                  <a:cubicBezTo>
                    <a:pt x="480" y="1"/>
                    <a:pt x="0" y="480"/>
                    <a:pt x="0" y="1066"/>
                  </a:cubicBezTo>
                  <a:cubicBezTo>
                    <a:pt x="0" y="1708"/>
                    <a:pt x="523" y="2131"/>
                    <a:pt x="1070"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40" name="Google Shape;4740;p71"/>
            <p:cNvSpPr/>
            <p:nvPr/>
          </p:nvSpPr>
          <p:spPr>
            <a:xfrm>
              <a:off x="5570625" y="2561575"/>
              <a:ext cx="62200" cy="53425"/>
            </a:xfrm>
            <a:custGeom>
              <a:avLst/>
              <a:gdLst/>
              <a:ahLst/>
              <a:cxnLst/>
              <a:rect l="l" t="t" r="r" b="b"/>
              <a:pathLst>
                <a:path w="2488"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16" y="8"/>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41" name="Google Shape;4741;p71"/>
            <p:cNvSpPr/>
            <p:nvPr/>
          </p:nvSpPr>
          <p:spPr>
            <a:xfrm>
              <a:off x="5570625"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42" name="Google Shape;4742;p71"/>
            <p:cNvSpPr/>
            <p:nvPr/>
          </p:nvSpPr>
          <p:spPr>
            <a:xfrm>
              <a:off x="5570625" y="2866425"/>
              <a:ext cx="62200" cy="53275"/>
            </a:xfrm>
            <a:custGeom>
              <a:avLst/>
              <a:gdLst/>
              <a:ahLst/>
              <a:cxnLst/>
              <a:rect l="l" t="t" r="r" b="b"/>
              <a:pathLst>
                <a:path w="2488"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43" name="Google Shape;4743;p71"/>
            <p:cNvSpPr/>
            <p:nvPr/>
          </p:nvSpPr>
          <p:spPr>
            <a:xfrm>
              <a:off x="5570625" y="2790200"/>
              <a:ext cx="62200" cy="53350"/>
            </a:xfrm>
            <a:custGeom>
              <a:avLst/>
              <a:gdLst/>
              <a:ahLst/>
              <a:cxnLst/>
              <a:rect l="l" t="t" r="r" b="b"/>
              <a:pathLst>
                <a:path w="2488" h="2134" extrusionOk="0">
                  <a:moveTo>
                    <a:pt x="1065" y="1"/>
                  </a:moveTo>
                  <a:cubicBezTo>
                    <a:pt x="472" y="1"/>
                    <a:pt x="0" y="472"/>
                    <a:pt x="0" y="1066"/>
                  </a:cubicBezTo>
                  <a:cubicBezTo>
                    <a:pt x="0" y="1709"/>
                    <a:pt x="526" y="2134"/>
                    <a:pt x="1072" y="2134"/>
                  </a:cubicBezTo>
                  <a:cubicBezTo>
                    <a:pt x="1333"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44" name="Google Shape;4744;p71"/>
            <p:cNvSpPr/>
            <p:nvPr/>
          </p:nvSpPr>
          <p:spPr>
            <a:xfrm>
              <a:off x="5570625" y="271400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45" name="Google Shape;4745;p71"/>
            <p:cNvSpPr/>
            <p:nvPr/>
          </p:nvSpPr>
          <p:spPr>
            <a:xfrm>
              <a:off x="564682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46" name="Google Shape;4746;p71"/>
            <p:cNvSpPr/>
            <p:nvPr/>
          </p:nvSpPr>
          <p:spPr>
            <a:xfrm>
              <a:off x="56468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47" name="Google Shape;4747;p71"/>
            <p:cNvSpPr/>
            <p:nvPr/>
          </p:nvSpPr>
          <p:spPr>
            <a:xfrm>
              <a:off x="56468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48" name="Google Shape;4748;p71"/>
            <p:cNvSpPr/>
            <p:nvPr/>
          </p:nvSpPr>
          <p:spPr>
            <a:xfrm>
              <a:off x="5646825"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49" name="Google Shape;4749;p71"/>
            <p:cNvSpPr/>
            <p:nvPr/>
          </p:nvSpPr>
          <p:spPr>
            <a:xfrm>
              <a:off x="564682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50" name="Google Shape;4750;p71"/>
            <p:cNvSpPr/>
            <p:nvPr/>
          </p:nvSpPr>
          <p:spPr>
            <a:xfrm>
              <a:off x="564682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51" name="Google Shape;4751;p71"/>
            <p:cNvSpPr/>
            <p:nvPr/>
          </p:nvSpPr>
          <p:spPr>
            <a:xfrm>
              <a:off x="5646825" y="1876050"/>
              <a:ext cx="62225" cy="53350"/>
            </a:xfrm>
            <a:custGeom>
              <a:avLst/>
              <a:gdLst/>
              <a:ahLst/>
              <a:cxnLst/>
              <a:rect l="l" t="t" r="r" b="b"/>
              <a:pathLst>
                <a:path w="2489" h="2134" extrusionOk="0">
                  <a:moveTo>
                    <a:pt x="1066" y="1"/>
                  </a:moveTo>
                  <a:cubicBezTo>
                    <a:pt x="472" y="1"/>
                    <a:pt x="1" y="472"/>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52" name="Google Shape;4752;p71"/>
            <p:cNvSpPr/>
            <p:nvPr/>
          </p:nvSpPr>
          <p:spPr>
            <a:xfrm>
              <a:off x="564682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53" name="Google Shape;4753;p71"/>
            <p:cNvSpPr/>
            <p:nvPr/>
          </p:nvSpPr>
          <p:spPr>
            <a:xfrm>
              <a:off x="564682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54" name="Google Shape;4754;p71"/>
            <p:cNvSpPr/>
            <p:nvPr/>
          </p:nvSpPr>
          <p:spPr>
            <a:xfrm>
              <a:off x="564682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55" name="Google Shape;4755;p71"/>
            <p:cNvSpPr/>
            <p:nvPr/>
          </p:nvSpPr>
          <p:spPr>
            <a:xfrm>
              <a:off x="564682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56" name="Google Shape;4756;p71"/>
            <p:cNvSpPr/>
            <p:nvPr/>
          </p:nvSpPr>
          <p:spPr>
            <a:xfrm>
              <a:off x="5646825"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57" name="Google Shape;4757;p71"/>
            <p:cNvSpPr/>
            <p:nvPr/>
          </p:nvSpPr>
          <p:spPr>
            <a:xfrm>
              <a:off x="564682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58" name="Google Shape;4758;p71"/>
            <p:cNvSpPr/>
            <p:nvPr/>
          </p:nvSpPr>
          <p:spPr>
            <a:xfrm>
              <a:off x="5646825" y="2485550"/>
              <a:ext cx="62225" cy="53300"/>
            </a:xfrm>
            <a:custGeom>
              <a:avLst/>
              <a:gdLst/>
              <a:ahLst/>
              <a:cxnLst/>
              <a:rect l="l" t="t" r="r" b="b"/>
              <a:pathLst>
                <a:path w="2489" h="2132" extrusionOk="0">
                  <a:moveTo>
                    <a:pt x="1066" y="1"/>
                  </a:moveTo>
                  <a:cubicBezTo>
                    <a:pt x="472" y="1"/>
                    <a:pt x="1" y="472"/>
                    <a:pt x="1" y="1066"/>
                  </a:cubicBezTo>
                  <a:cubicBezTo>
                    <a:pt x="1" y="1708"/>
                    <a:pt x="523" y="2131"/>
                    <a:pt x="1068" y="2131"/>
                  </a:cubicBezTo>
                  <a:cubicBezTo>
                    <a:pt x="1330" y="2131"/>
                    <a:pt x="1597" y="2033"/>
                    <a:pt x="1814"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59" name="Google Shape;4759;p71"/>
            <p:cNvSpPr/>
            <p:nvPr/>
          </p:nvSpPr>
          <p:spPr>
            <a:xfrm>
              <a:off x="5646825"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60" name="Google Shape;4760;p71"/>
            <p:cNvSpPr/>
            <p:nvPr/>
          </p:nvSpPr>
          <p:spPr>
            <a:xfrm>
              <a:off x="5646825"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61" name="Google Shape;4761;p71"/>
            <p:cNvSpPr/>
            <p:nvPr/>
          </p:nvSpPr>
          <p:spPr>
            <a:xfrm>
              <a:off x="5646825" y="2637775"/>
              <a:ext cx="62225" cy="53450"/>
            </a:xfrm>
            <a:custGeom>
              <a:avLst/>
              <a:gdLst/>
              <a:ahLst/>
              <a:cxnLst/>
              <a:rect l="l" t="t" r="r" b="b"/>
              <a:pathLst>
                <a:path w="2489" h="2138" extrusionOk="0">
                  <a:moveTo>
                    <a:pt x="1066" y="1"/>
                  </a:moveTo>
                  <a:cubicBezTo>
                    <a:pt x="472" y="1"/>
                    <a:pt x="1" y="480"/>
                    <a:pt x="1" y="1074"/>
                  </a:cubicBezTo>
                  <a:cubicBezTo>
                    <a:pt x="1" y="1712"/>
                    <a:pt x="525" y="2137"/>
                    <a:pt x="1071" y="2137"/>
                  </a:cubicBezTo>
                  <a:cubicBezTo>
                    <a:pt x="1332" y="2137"/>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62" name="Google Shape;4762;p71"/>
            <p:cNvSpPr/>
            <p:nvPr/>
          </p:nvSpPr>
          <p:spPr>
            <a:xfrm>
              <a:off x="5723050"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63" name="Google Shape;4763;p71"/>
            <p:cNvSpPr/>
            <p:nvPr/>
          </p:nvSpPr>
          <p:spPr>
            <a:xfrm>
              <a:off x="5723050" y="14952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64" name="Google Shape;4764;p71"/>
            <p:cNvSpPr/>
            <p:nvPr/>
          </p:nvSpPr>
          <p:spPr>
            <a:xfrm>
              <a:off x="5723050" y="1571400"/>
              <a:ext cx="62150" cy="53250"/>
            </a:xfrm>
            <a:custGeom>
              <a:avLst/>
              <a:gdLst/>
              <a:ahLst/>
              <a:cxnLst/>
              <a:rect l="l" t="t" r="r" b="b"/>
              <a:pathLst>
                <a:path w="2486" h="2130" extrusionOk="0">
                  <a:moveTo>
                    <a:pt x="1075" y="1"/>
                  </a:moveTo>
                  <a:cubicBezTo>
                    <a:pt x="1072" y="1"/>
                    <a:pt x="1069" y="1"/>
                    <a:pt x="1065" y="1"/>
                  </a:cubicBezTo>
                  <a:cubicBezTo>
                    <a:pt x="472" y="1"/>
                    <a:pt x="0" y="472"/>
                    <a:pt x="0" y="1066"/>
                  </a:cubicBezTo>
                  <a:cubicBezTo>
                    <a:pt x="0" y="1703"/>
                    <a:pt x="525" y="2129"/>
                    <a:pt x="1071" y="2129"/>
                  </a:cubicBezTo>
                  <a:cubicBezTo>
                    <a:pt x="1332" y="2129"/>
                    <a:pt x="1598" y="2032"/>
                    <a:pt x="1813" y="1813"/>
                  </a:cubicBezTo>
                  <a:cubicBezTo>
                    <a:pt x="2486" y="1149"/>
                    <a:pt x="2012"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65" name="Google Shape;4765;p71"/>
            <p:cNvSpPr/>
            <p:nvPr/>
          </p:nvSpPr>
          <p:spPr>
            <a:xfrm>
              <a:off x="5723050" y="1647400"/>
              <a:ext cx="62225" cy="53450"/>
            </a:xfrm>
            <a:custGeom>
              <a:avLst/>
              <a:gdLst/>
              <a:ahLst/>
              <a:cxnLst/>
              <a:rect l="l" t="t" r="r" b="b"/>
              <a:pathLst>
                <a:path w="2489" h="2138" extrusionOk="0">
                  <a:moveTo>
                    <a:pt x="1065" y="1"/>
                  </a:moveTo>
                  <a:cubicBezTo>
                    <a:pt x="472" y="9"/>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66" name="Google Shape;4766;p71"/>
            <p:cNvSpPr/>
            <p:nvPr/>
          </p:nvSpPr>
          <p:spPr>
            <a:xfrm>
              <a:off x="5723050" y="17236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67" name="Google Shape;4767;p71"/>
            <p:cNvSpPr/>
            <p:nvPr/>
          </p:nvSpPr>
          <p:spPr>
            <a:xfrm>
              <a:off x="5723050" y="179985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68" name="Google Shape;4768;p71"/>
            <p:cNvSpPr/>
            <p:nvPr/>
          </p:nvSpPr>
          <p:spPr>
            <a:xfrm>
              <a:off x="5723050" y="1876050"/>
              <a:ext cx="62225" cy="53275"/>
            </a:xfrm>
            <a:custGeom>
              <a:avLst/>
              <a:gdLst/>
              <a:ahLst/>
              <a:cxnLst/>
              <a:rect l="l" t="t" r="r" b="b"/>
              <a:pathLst>
                <a:path w="2489" h="2131" extrusionOk="0">
                  <a:moveTo>
                    <a:pt x="1065" y="1"/>
                  </a:moveTo>
                  <a:cubicBezTo>
                    <a:pt x="472" y="1"/>
                    <a:pt x="0" y="472"/>
                    <a:pt x="0" y="1066"/>
                  </a:cubicBezTo>
                  <a:cubicBezTo>
                    <a:pt x="0" y="1707"/>
                    <a:pt x="523" y="2131"/>
                    <a:pt x="1067" y="2131"/>
                  </a:cubicBezTo>
                  <a:cubicBezTo>
                    <a:pt x="1329" y="2131"/>
                    <a:pt x="1597" y="2033"/>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69" name="Google Shape;4769;p71"/>
            <p:cNvSpPr/>
            <p:nvPr/>
          </p:nvSpPr>
          <p:spPr>
            <a:xfrm>
              <a:off x="5723050" y="1952050"/>
              <a:ext cx="62225" cy="53450"/>
            </a:xfrm>
            <a:custGeom>
              <a:avLst/>
              <a:gdLst/>
              <a:ahLst/>
              <a:cxnLst/>
              <a:rect l="l" t="t" r="r" b="b"/>
              <a:pathLst>
                <a:path w="2489" h="2138" extrusionOk="0">
                  <a:moveTo>
                    <a:pt x="1065" y="1"/>
                  </a:moveTo>
                  <a:cubicBezTo>
                    <a:pt x="472" y="9"/>
                    <a:pt x="0" y="481"/>
                    <a:pt x="0" y="1074"/>
                  </a:cubicBezTo>
                  <a:cubicBezTo>
                    <a:pt x="0" y="1712"/>
                    <a:pt x="525" y="2138"/>
                    <a:pt x="1071"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70" name="Google Shape;4770;p71"/>
            <p:cNvSpPr/>
            <p:nvPr/>
          </p:nvSpPr>
          <p:spPr>
            <a:xfrm>
              <a:off x="5723050"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71" name="Google Shape;4771;p71"/>
            <p:cNvSpPr/>
            <p:nvPr/>
          </p:nvSpPr>
          <p:spPr>
            <a:xfrm>
              <a:off x="5723050"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72" name="Google Shape;4772;p71"/>
            <p:cNvSpPr/>
            <p:nvPr/>
          </p:nvSpPr>
          <p:spPr>
            <a:xfrm>
              <a:off x="5723050"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73" name="Google Shape;4773;p71"/>
            <p:cNvSpPr/>
            <p:nvPr/>
          </p:nvSpPr>
          <p:spPr>
            <a:xfrm>
              <a:off x="572305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74" name="Google Shape;4774;p71"/>
            <p:cNvSpPr/>
            <p:nvPr/>
          </p:nvSpPr>
          <p:spPr>
            <a:xfrm>
              <a:off x="5723050" y="2333125"/>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75" name="Google Shape;4775;p71"/>
            <p:cNvSpPr/>
            <p:nvPr/>
          </p:nvSpPr>
          <p:spPr>
            <a:xfrm>
              <a:off x="5722850" y="2485550"/>
              <a:ext cx="62425" cy="53300"/>
            </a:xfrm>
            <a:custGeom>
              <a:avLst/>
              <a:gdLst/>
              <a:ahLst/>
              <a:cxnLst/>
              <a:rect l="l" t="t" r="r" b="b"/>
              <a:pathLst>
                <a:path w="2497" h="2132" extrusionOk="0">
                  <a:moveTo>
                    <a:pt x="1073" y="1"/>
                  </a:moveTo>
                  <a:cubicBezTo>
                    <a:pt x="480" y="1"/>
                    <a:pt x="8" y="480"/>
                    <a:pt x="0" y="1066"/>
                  </a:cubicBezTo>
                  <a:cubicBezTo>
                    <a:pt x="0" y="1708"/>
                    <a:pt x="526" y="2131"/>
                    <a:pt x="1073" y="2131"/>
                  </a:cubicBezTo>
                  <a:cubicBezTo>
                    <a:pt x="1336" y="2131"/>
                    <a:pt x="1605" y="2033"/>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76" name="Google Shape;4776;p71"/>
            <p:cNvSpPr/>
            <p:nvPr/>
          </p:nvSpPr>
          <p:spPr>
            <a:xfrm>
              <a:off x="5723050" y="2561575"/>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77" name="Google Shape;4777;p71"/>
            <p:cNvSpPr/>
            <p:nvPr/>
          </p:nvSpPr>
          <p:spPr>
            <a:xfrm>
              <a:off x="5722850" y="2637775"/>
              <a:ext cx="62425" cy="53450"/>
            </a:xfrm>
            <a:custGeom>
              <a:avLst/>
              <a:gdLst/>
              <a:ahLst/>
              <a:cxnLst/>
              <a:rect l="l" t="t" r="r" b="b"/>
              <a:pathLst>
                <a:path w="2497" h="2138" extrusionOk="0">
                  <a:moveTo>
                    <a:pt x="1073" y="1"/>
                  </a:moveTo>
                  <a:cubicBezTo>
                    <a:pt x="480" y="9"/>
                    <a:pt x="8" y="480"/>
                    <a:pt x="0" y="1074"/>
                  </a:cubicBezTo>
                  <a:cubicBezTo>
                    <a:pt x="0" y="1712"/>
                    <a:pt x="529" y="2137"/>
                    <a:pt x="1077" y="2137"/>
                  </a:cubicBezTo>
                  <a:cubicBezTo>
                    <a:pt x="1339" y="2137"/>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78" name="Google Shape;4778;p71"/>
            <p:cNvSpPr/>
            <p:nvPr/>
          </p:nvSpPr>
          <p:spPr>
            <a:xfrm>
              <a:off x="5799275" y="1418975"/>
              <a:ext cx="62200" cy="53350"/>
            </a:xfrm>
            <a:custGeom>
              <a:avLst/>
              <a:gdLst/>
              <a:ahLst/>
              <a:cxnLst/>
              <a:rect l="l" t="t" r="r" b="b"/>
              <a:pathLst>
                <a:path w="2488" h="2134" extrusionOk="0">
                  <a:moveTo>
                    <a:pt x="1057" y="1"/>
                  </a:moveTo>
                  <a:cubicBezTo>
                    <a:pt x="472" y="1"/>
                    <a:pt x="0" y="480"/>
                    <a:pt x="0" y="1065"/>
                  </a:cubicBezTo>
                  <a:cubicBezTo>
                    <a:pt x="0" y="1709"/>
                    <a:pt x="525" y="2133"/>
                    <a:pt x="1074" y="2133"/>
                  </a:cubicBezTo>
                  <a:cubicBezTo>
                    <a:pt x="1336" y="2133"/>
                    <a:pt x="1603" y="2037"/>
                    <a:pt x="1821"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79" name="Google Shape;4779;p71"/>
            <p:cNvSpPr/>
            <p:nvPr/>
          </p:nvSpPr>
          <p:spPr>
            <a:xfrm>
              <a:off x="5799275" y="1495200"/>
              <a:ext cx="62150" cy="53275"/>
            </a:xfrm>
            <a:custGeom>
              <a:avLst/>
              <a:gdLst/>
              <a:ahLst/>
              <a:cxnLst/>
              <a:rect l="l" t="t" r="r" b="b"/>
              <a:pathLst>
                <a:path w="2486" h="2131" extrusionOk="0">
                  <a:moveTo>
                    <a:pt x="1067" y="0"/>
                  </a:moveTo>
                  <a:cubicBezTo>
                    <a:pt x="1064" y="0"/>
                    <a:pt x="1060" y="0"/>
                    <a:pt x="1057" y="0"/>
                  </a:cubicBezTo>
                  <a:cubicBezTo>
                    <a:pt x="472" y="0"/>
                    <a:pt x="0" y="480"/>
                    <a:pt x="0" y="1065"/>
                  </a:cubicBezTo>
                  <a:cubicBezTo>
                    <a:pt x="0" y="1707"/>
                    <a:pt x="522" y="2130"/>
                    <a:pt x="1067" y="2130"/>
                  </a:cubicBezTo>
                  <a:cubicBezTo>
                    <a:pt x="1329" y="2130"/>
                    <a:pt x="1596" y="2032"/>
                    <a:pt x="1813" y="1813"/>
                  </a:cubicBezTo>
                  <a:cubicBezTo>
                    <a:pt x="2485" y="1149"/>
                    <a:pt x="2011" y="0"/>
                    <a:pt x="106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80" name="Google Shape;4780;p71"/>
            <p:cNvSpPr/>
            <p:nvPr/>
          </p:nvSpPr>
          <p:spPr>
            <a:xfrm>
              <a:off x="5799275" y="1571400"/>
              <a:ext cx="62150" cy="53275"/>
            </a:xfrm>
            <a:custGeom>
              <a:avLst/>
              <a:gdLst/>
              <a:ahLst/>
              <a:cxnLst/>
              <a:rect l="l" t="t" r="r" b="b"/>
              <a:pathLst>
                <a:path w="2486" h="2131" extrusionOk="0">
                  <a:moveTo>
                    <a:pt x="1067" y="1"/>
                  </a:moveTo>
                  <a:cubicBezTo>
                    <a:pt x="1064" y="1"/>
                    <a:pt x="1060" y="1"/>
                    <a:pt x="1057" y="1"/>
                  </a:cubicBezTo>
                  <a:cubicBezTo>
                    <a:pt x="472" y="1"/>
                    <a:pt x="0" y="472"/>
                    <a:pt x="0" y="1066"/>
                  </a:cubicBezTo>
                  <a:cubicBezTo>
                    <a:pt x="0" y="1708"/>
                    <a:pt x="522" y="2131"/>
                    <a:pt x="1067" y="2131"/>
                  </a:cubicBezTo>
                  <a:cubicBezTo>
                    <a:pt x="1329" y="2131"/>
                    <a:pt x="1596" y="2033"/>
                    <a:pt x="1813" y="1813"/>
                  </a:cubicBezTo>
                  <a:cubicBezTo>
                    <a:pt x="2485" y="1141"/>
                    <a:pt x="2011" y="1"/>
                    <a:pt x="106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81" name="Google Shape;4781;p71"/>
            <p:cNvSpPr/>
            <p:nvPr/>
          </p:nvSpPr>
          <p:spPr>
            <a:xfrm>
              <a:off x="5799275" y="1647400"/>
              <a:ext cx="62200" cy="53450"/>
            </a:xfrm>
            <a:custGeom>
              <a:avLst/>
              <a:gdLst/>
              <a:ahLst/>
              <a:cxnLst/>
              <a:rect l="l" t="t" r="r" b="b"/>
              <a:pathLst>
                <a:path w="2488" h="2138" extrusionOk="0">
                  <a:moveTo>
                    <a:pt x="1057" y="1"/>
                  </a:moveTo>
                  <a:cubicBezTo>
                    <a:pt x="472" y="9"/>
                    <a:pt x="0" y="481"/>
                    <a:pt x="0" y="1066"/>
                  </a:cubicBezTo>
                  <a:cubicBezTo>
                    <a:pt x="0" y="1710"/>
                    <a:pt x="525" y="2138"/>
                    <a:pt x="1071" y="2138"/>
                  </a:cubicBezTo>
                  <a:cubicBezTo>
                    <a:pt x="1332" y="2138"/>
                    <a:pt x="1597" y="2040"/>
                    <a:pt x="1813"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82" name="Google Shape;4782;p71"/>
            <p:cNvSpPr/>
            <p:nvPr/>
          </p:nvSpPr>
          <p:spPr>
            <a:xfrm>
              <a:off x="5799275" y="1723625"/>
              <a:ext cx="62200" cy="53350"/>
            </a:xfrm>
            <a:custGeom>
              <a:avLst/>
              <a:gdLst/>
              <a:ahLst/>
              <a:cxnLst/>
              <a:rect l="l" t="t" r="r" b="b"/>
              <a:pathLst>
                <a:path w="2488" h="2134" extrusionOk="0">
                  <a:moveTo>
                    <a:pt x="1057" y="1"/>
                  </a:moveTo>
                  <a:cubicBezTo>
                    <a:pt x="472" y="1"/>
                    <a:pt x="0" y="480"/>
                    <a:pt x="0" y="1065"/>
                  </a:cubicBezTo>
                  <a:cubicBezTo>
                    <a:pt x="0" y="1709"/>
                    <a:pt x="525" y="2133"/>
                    <a:pt x="1074" y="2133"/>
                  </a:cubicBezTo>
                  <a:cubicBezTo>
                    <a:pt x="1336" y="2133"/>
                    <a:pt x="1603" y="2037"/>
                    <a:pt x="1821"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83" name="Google Shape;4783;p71"/>
            <p:cNvSpPr/>
            <p:nvPr/>
          </p:nvSpPr>
          <p:spPr>
            <a:xfrm>
              <a:off x="5799275" y="1799825"/>
              <a:ext cx="62150" cy="53300"/>
            </a:xfrm>
            <a:custGeom>
              <a:avLst/>
              <a:gdLst/>
              <a:ahLst/>
              <a:cxnLst/>
              <a:rect l="l" t="t" r="r" b="b"/>
              <a:pathLst>
                <a:path w="2486" h="2132" extrusionOk="0">
                  <a:moveTo>
                    <a:pt x="1067" y="1"/>
                  </a:moveTo>
                  <a:cubicBezTo>
                    <a:pt x="1064" y="1"/>
                    <a:pt x="1060" y="1"/>
                    <a:pt x="1057" y="1"/>
                  </a:cubicBezTo>
                  <a:cubicBezTo>
                    <a:pt x="472" y="1"/>
                    <a:pt x="0" y="481"/>
                    <a:pt x="0" y="1066"/>
                  </a:cubicBezTo>
                  <a:cubicBezTo>
                    <a:pt x="0" y="1708"/>
                    <a:pt x="522" y="2131"/>
                    <a:pt x="1069" y="2131"/>
                  </a:cubicBezTo>
                  <a:cubicBezTo>
                    <a:pt x="1333" y="2131"/>
                    <a:pt x="1602" y="2033"/>
                    <a:pt x="1821" y="1814"/>
                  </a:cubicBezTo>
                  <a:cubicBezTo>
                    <a:pt x="2485" y="1150"/>
                    <a:pt x="2011" y="1"/>
                    <a:pt x="106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84" name="Google Shape;4784;p71"/>
            <p:cNvSpPr/>
            <p:nvPr/>
          </p:nvSpPr>
          <p:spPr>
            <a:xfrm>
              <a:off x="5799275" y="1876050"/>
              <a:ext cx="62150" cy="53275"/>
            </a:xfrm>
            <a:custGeom>
              <a:avLst/>
              <a:gdLst/>
              <a:ahLst/>
              <a:cxnLst/>
              <a:rect l="l" t="t" r="r" b="b"/>
              <a:pathLst>
                <a:path w="2486" h="2131" extrusionOk="0">
                  <a:moveTo>
                    <a:pt x="1067" y="1"/>
                  </a:moveTo>
                  <a:cubicBezTo>
                    <a:pt x="1064" y="1"/>
                    <a:pt x="1060" y="1"/>
                    <a:pt x="1057" y="1"/>
                  </a:cubicBezTo>
                  <a:cubicBezTo>
                    <a:pt x="472" y="1"/>
                    <a:pt x="0" y="480"/>
                    <a:pt x="0" y="1066"/>
                  </a:cubicBezTo>
                  <a:cubicBezTo>
                    <a:pt x="0" y="1707"/>
                    <a:pt x="522" y="2131"/>
                    <a:pt x="1067" y="2131"/>
                  </a:cubicBezTo>
                  <a:cubicBezTo>
                    <a:pt x="1329" y="2131"/>
                    <a:pt x="1596" y="2033"/>
                    <a:pt x="1813" y="1813"/>
                  </a:cubicBezTo>
                  <a:cubicBezTo>
                    <a:pt x="2485" y="1149"/>
                    <a:pt x="2011" y="1"/>
                    <a:pt x="106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85" name="Google Shape;4785;p71"/>
            <p:cNvSpPr/>
            <p:nvPr/>
          </p:nvSpPr>
          <p:spPr>
            <a:xfrm>
              <a:off x="5799275" y="1952050"/>
              <a:ext cx="62200" cy="53500"/>
            </a:xfrm>
            <a:custGeom>
              <a:avLst/>
              <a:gdLst/>
              <a:ahLst/>
              <a:cxnLst/>
              <a:rect l="l" t="t" r="r" b="b"/>
              <a:pathLst>
                <a:path w="2488" h="2140" extrusionOk="0">
                  <a:moveTo>
                    <a:pt x="1057" y="1"/>
                  </a:moveTo>
                  <a:cubicBezTo>
                    <a:pt x="472" y="9"/>
                    <a:pt x="0" y="481"/>
                    <a:pt x="0" y="1074"/>
                  </a:cubicBezTo>
                  <a:cubicBezTo>
                    <a:pt x="0" y="1716"/>
                    <a:pt x="522" y="2139"/>
                    <a:pt x="1069" y="2139"/>
                  </a:cubicBezTo>
                  <a:cubicBezTo>
                    <a:pt x="1333" y="2139"/>
                    <a:pt x="1602" y="2041"/>
                    <a:pt x="1821"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86" name="Google Shape;4786;p71"/>
            <p:cNvSpPr/>
            <p:nvPr/>
          </p:nvSpPr>
          <p:spPr>
            <a:xfrm>
              <a:off x="5799275" y="2028275"/>
              <a:ext cx="62200" cy="53450"/>
            </a:xfrm>
            <a:custGeom>
              <a:avLst/>
              <a:gdLst/>
              <a:ahLst/>
              <a:cxnLst/>
              <a:rect l="l" t="t" r="r" b="b"/>
              <a:pathLst>
                <a:path w="2488" h="2138" extrusionOk="0">
                  <a:moveTo>
                    <a:pt x="1057" y="1"/>
                  </a:moveTo>
                  <a:cubicBezTo>
                    <a:pt x="472" y="9"/>
                    <a:pt x="0" y="480"/>
                    <a:pt x="0" y="1065"/>
                  </a:cubicBezTo>
                  <a:cubicBezTo>
                    <a:pt x="0" y="1709"/>
                    <a:pt x="525" y="2137"/>
                    <a:pt x="1074" y="2137"/>
                  </a:cubicBezTo>
                  <a:cubicBezTo>
                    <a:pt x="1336" y="2137"/>
                    <a:pt x="1603" y="2040"/>
                    <a:pt x="1821" y="1821"/>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87" name="Google Shape;4787;p71"/>
            <p:cNvSpPr/>
            <p:nvPr/>
          </p:nvSpPr>
          <p:spPr>
            <a:xfrm>
              <a:off x="587527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88" name="Google Shape;4788;p71"/>
            <p:cNvSpPr/>
            <p:nvPr/>
          </p:nvSpPr>
          <p:spPr>
            <a:xfrm>
              <a:off x="587527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89" name="Google Shape;4789;p71"/>
            <p:cNvSpPr/>
            <p:nvPr/>
          </p:nvSpPr>
          <p:spPr>
            <a:xfrm>
              <a:off x="587527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90" name="Google Shape;4790;p71"/>
            <p:cNvSpPr/>
            <p:nvPr/>
          </p:nvSpPr>
          <p:spPr>
            <a:xfrm>
              <a:off x="587527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91" name="Google Shape;4791;p71"/>
            <p:cNvSpPr/>
            <p:nvPr/>
          </p:nvSpPr>
          <p:spPr>
            <a:xfrm>
              <a:off x="587527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92" name="Google Shape;4792;p71"/>
            <p:cNvSpPr/>
            <p:nvPr/>
          </p:nvSpPr>
          <p:spPr>
            <a:xfrm>
              <a:off x="5875275" y="17998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93" name="Google Shape;4793;p71"/>
            <p:cNvSpPr/>
            <p:nvPr/>
          </p:nvSpPr>
          <p:spPr>
            <a:xfrm>
              <a:off x="5875275" y="1876050"/>
              <a:ext cx="62225" cy="53350"/>
            </a:xfrm>
            <a:custGeom>
              <a:avLst/>
              <a:gdLst/>
              <a:ahLst/>
              <a:cxnLst/>
              <a:rect l="l" t="t" r="r" b="b"/>
              <a:pathLst>
                <a:path w="2489" h="2134" extrusionOk="0">
                  <a:moveTo>
                    <a:pt x="1065" y="1"/>
                  </a:moveTo>
                  <a:cubicBezTo>
                    <a:pt x="480" y="1"/>
                    <a:pt x="0" y="472"/>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94" name="Google Shape;4794;p71"/>
            <p:cNvSpPr/>
            <p:nvPr/>
          </p:nvSpPr>
          <p:spPr>
            <a:xfrm>
              <a:off x="587527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95" name="Google Shape;4795;p71"/>
            <p:cNvSpPr/>
            <p:nvPr/>
          </p:nvSpPr>
          <p:spPr>
            <a:xfrm>
              <a:off x="587527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96" name="Google Shape;4796;p71"/>
            <p:cNvSpPr/>
            <p:nvPr/>
          </p:nvSpPr>
          <p:spPr>
            <a:xfrm>
              <a:off x="5875275"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97" name="Google Shape;4797;p71"/>
            <p:cNvSpPr/>
            <p:nvPr/>
          </p:nvSpPr>
          <p:spPr>
            <a:xfrm>
              <a:off x="5799275" y="2104500"/>
              <a:ext cx="62200" cy="53325"/>
            </a:xfrm>
            <a:custGeom>
              <a:avLst/>
              <a:gdLst/>
              <a:ahLst/>
              <a:cxnLst/>
              <a:rect l="l" t="t" r="r" b="b"/>
              <a:pathLst>
                <a:path w="2488" h="2133" extrusionOk="0">
                  <a:moveTo>
                    <a:pt x="1057" y="0"/>
                  </a:moveTo>
                  <a:cubicBezTo>
                    <a:pt x="472" y="0"/>
                    <a:pt x="0" y="480"/>
                    <a:pt x="0" y="1065"/>
                  </a:cubicBezTo>
                  <a:cubicBezTo>
                    <a:pt x="0" y="1709"/>
                    <a:pt x="525" y="2133"/>
                    <a:pt x="1071" y="2133"/>
                  </a:cubicBezTo>
                  <a:cubicBezTo>
                    <a:pt x="1332" y="2133"/>
                    <a:pt x="1598" y="2036"/>
                    <a:pt x="1813" y="1821"/>
                  </a:cubicBezTo>
                  <a:cubicBezTo>
                    <a:pt x="2488" y="1146"/>
                    <a:pt x="2008" y="0"/>
                    <a:pt x="105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98" name="Google Shape;4798;p71"/>
            <p:cNvSpPr/>
            <p:nvPr/>
          </p:nvSpPr>
          <p:spPr>
            <a:xfrm>
              <a:off x="5799275" y="2180700"/>
              <a:ext cx="62150" cy="53275"/>
            </a:xfrm>
            <a:custGeom>
              <a:avLst/>
              <a:gdLst/>
              <a:ahLst/>
              <a:cxnLst/>
              <a:rect l="l" t="t" r="r" b="b"/>
              <a:pathLst>
                <a:path w="2486" h="2131" extrusionOk="0">
                  <a:moveTo>
                    <a:pt x="1067" y="1"/>
                  </a:moveTo>
                  <a:cubicBezTo>
                    <a:pt x="1064" y="1"/>
                    <a:pt x="1060" y="1"/>
                    <a:pt x="1057" y="1"/>
                  </a:cubicBezTo>
                  <a:cubicBezTo>
                    <a:pt x="472" y="1"/>
                    <a:pt x="0" y="480"/>
                    <a:pt x="0" y="1066"/>
                  </a:cubicBezTo>
                  <a:cubicBezTo>
                    <a:pt x="0" y="1707"/>
                    <a:pt x="522" y="2131"/>
                    <a:pt x="1067" y="2131"/>
                  </a:cubicBezTo>
                  <a:cubicBezTo>
                    <a:pt x="1329" y="2131"/>
                    <a:pt x="1596" y="2033"/>
                    <a:pt x="1813" y="1813"/>
                  </a:cubicBezTo>
                  <a:cubicBezTo>
                    <a:pt x="2485" y="1149"/>
                    <a:pt x="2011" y="1"/>
                    <a:pt x="106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799" name="Google Shape;4799;p71"/>
            <p:cNvSpPr/>
            <p:nvPr/>
          </p:nvSpPr>
          <p:spPr>
            <a:xfrm>
              <a:off x="5799275" y="2256925"/>
              <a:ext cx="62350" cy="53425"/>
            </a:xfrm>
            <a:custGeom>
              <a:avLst/>
              <a:gdLst/>
              <a:ahLst/>
              <a:cxnLst/>
              <a:rect l="l" t="t" r="r" b="b"/>
              <a:pathLst>
                <a:path w="2494" h="2137" extrusionOk="0">
                  <a:moveTo>
                    <a:pt x="1067" y="0"/>
                  </a:moveTo>
                  <a:cubicBezTo>
                    <a:pt x="1064" y="0"/>
                    <a:pt x="1060" y="0"/>
                    <a:pt x="1057" y="0"/>
                  </a:cubicBezTo>
                  <a:cubicBezTo>
                    <a:pt x="472" y="0"/>
                    <a:pt x="0" y="480"/>
                    <a:pt x="0" y="1065"/>
                  </a:cubicBezTo>
                  <a:cubicBezTo>
                    <a:pt x="0" y="1709"/>
                    <a:pt x="529" y="2137"/>
                    <a:pt x="1077" y="2137"/>
                  </a:cubicBezTo>
                  <a:cubicBezTo>
                    <a:pt x="1339" y="2137"/>
                    <a:pt x="1606" y="2039"/>
                    <a:pt x="1821" y="1821"/>
                  </a:cubicBezTo>
                  <a:cubicBezTo>
                    <a:pt x="2493" y="1149"/>
                    <a:pt x="2019" y="0"/>
                    <a:pt x="106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00" name="Google Shape;4800;p71"/>
            <p:cNvSpPr/>
            <p:nvPr/>
          </p:nvSpPr>
          <p:spPr>
            <a:xfrm>
              <a:off x="5799275" y="2333125"/>
              <a:ext cx="62200" cy="53450"/>
            </a:xfrm>
            <a:custGeom>
              <a:avLst/>
              <a:gdLst/>
              <a:ahLst/>
              <a:cxnLst/>
              <a:rect l="l" t="t" r="r" b="b"/>
              <a:pathLst>
                <a:path w="2488" h="2138" extrusionOk="0">
                  <a:moveTo>
                    <a:pt x="1057" y="1"/>
                  </a:moveTo>
                  <a:cubicBezTo>
                    <a:pt x="472" y="9"/>
                    <a:pt x="0" y="480"/>
                    <a:pt x="0" y="1066"/>
                  </a:cubicBezTo>
                  <a:cubicBezTo>
                    <a:pt x="0" y="1709"/>
                    <a:pt x="525" y="2137"/>
                    <a:pt x="1071" y="2137"/>
                  </a:cubicBezTo>
                  <a:cubicBezTo>
                    <a:pt x="1332" y="2137"/>
                    <a:pt x="1597" y="2040"/>
                    <a:pt x="1813"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01" name="Google Shape;4801;p71"/>
            <p:cNvSpPr/>
            <p:nvPr/>
          </p:nvSpPr>
          <p:spPr>
            <a:xfrm>
              <a:off x="5799050" y="2637775"/>
              <a:ext cx="62425" cy="53450"/>
            </a:xfrm>
            <a:custGeom>
              <a:avLst/>
              <a:gdLst/>
              <a:ahLst/>
              <a:cxnLst/>
              <a:rect l="l" t="t" r="r" b="b"/>
              <a:pathLst>
                <a:path w="2497" h="2138" extrusionOk="0">
                  <a:moveTo>
                    <a:pt x="1066" y="1"/>
                  </a:moveTo>
                  <a:cubicBezTo>
                    <a:pt x="481" y="9"/>
                    <a:pt x="1" y="480"/>
                    <a:pt x="1" y="1074"/>
                  </a:cubicBezTo>
                  <a:cubicBezTo>
                    <a:pt x="1" y="1712"/>
                    <a:pt x="525" y="2137"/>
                    <a:pt x="1074" y="2137"/>
                  </a:cubicBezTo>
                  <a:cubicBezTo>
                    <a:pt x="1336"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02" name="Google Shape;4802;p71"/>
            <p:cNvSpPr/>
            <p:nvPr/>
          </p:nvSpPr>
          <p:spPr>
            <a:xfrm>
              <a:off x="5799275" y="2561575"/>
              <a:ext cx="62200" cy="53425"/>
            </a:xfrm>
            <a:custGeom>
              <a:avLst/>
              <a:gdLst/>
              <a:ahLst/>
              <a:cxnLst/>
              <a:rect l="l" t="t" r="r" b="b"/>
              <a:pathLst>
                <a:path w="2488" h="2137" extrusionOk="0">
                  <a:moveTo>
                    <a:pt x="1057" y="0"/>
                  </a:moveTo>
                  <a:cubicBezTo>
                    <a:pt x="472" y="8"/>
                    <a:pt x="0" y="480"/>
                    <a:pt x="0" y="1073"/>
                  </a:cubicBezTo>
                  <a:cubicBezTo>
                    <a:pt x="0" y="1711"/>
                    <a:pt x="524" y="2137"/>
                    <a:pt x="1070" y="2137"/>
                  </a:cubicBezTo>
                  <a:cubicBezTo>
                    <a:pt x="1331" y="2137"/>
                    <a:pt x="1597" y="2039"/>
                    <a:pt x="1813" y="1821"/>
                  </a:cubicBezTo>
                  <a:cubicBezTo>
                    <a:pt x="2488" y="1146"/>
                    <a:pt x="2008" y="0"/>
                    <a:pt x="105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03" name="Google Shape;4803;p71"/>
            <p:cNvSpPr/>
            <p:nvPr/>
          </p:nvSpPr>
          <p:spPr>
            <a:xfrm>
              <a:off x="5799050" y="2485550"/>
              <a:ext cx="62425" cy="53300"/>
            </a:xfrm>
            <a:custGeom>
              <a:avLst/>
              <a:gdLst/>
              <a:ahLst/>
              <a:cxnLst/>
              <a:rect l="l" t="t" r="r" b="b"/>
              <a:pathLst>
                <a:path w="2497" h="2132" extrusionOk="0">
                  <a:moveTo>
                    <a:pt x="1066" y="1"/>
                  </a:moveTo>
                  <a:cubicBezTo>
                    <a:pt x="481" y="1"/>
                    <a:pt x="1" y="472"/>
                    <a:pt x="1" y="1066"/>
                  </a:cubicBezTo>
                  <a:cubicBezTo>
                    <a:pt x="1" y="1708"/>
                    <a:pt x="523" y="2131"/>
                    <a:pt x="1070" y="2131"/>
                  </a:cubicBezTo>
                  <a:cubicBezTo>
                    <a:pt x="1333" y="2131"/>
                    <a:pt x="1603"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04" name="Google Shape;4804;p71"/>
            <p:cNvSpPr/>
            <p:nvPr/>
          </p:nvSpPr>
          <p:spPr>
            <a:xfrm>
              <a:off x="5799275" y="2409350"/>
              <a:ext cx="62150" cy="53275"/>
            </a:xfrm>
            <a:custGeom>
              <a:avLst/>
              <a:gdLst/>
              <a:ahLst/>
              <a:cxnLst/>
              <a:rect l="l" t="t" r="r" b="b"/>
              <a:pathLst>
                <a:path w="2486" h="2131" extrusionOk="0">
                  <a:moveTo>
                    <a:pt x="1067" y="0"/>
                  </a:moveTo>
                  <a:cubicBezTo>
                    <a:pt x="1064" y="0"/>
                    <a:pt x="1060" y="0"/>
                    <a:pt x="1057" y="0"/>
                  </a:cubicBezTo>
                  <a:cubicBezTo>
                    <a:pt x="472" y="0"/>
                    <a:pt x="0" y="480"/>
                    <a:pt x="0" y="1065"/>
                  </a:cubicBezTo>
                  <a:cubicBezTo>
                    <a:pt x="0" y="1707"/>
                    <a:pt x="522" y="2131"/>
                    <a:pt x="1069" y="2131"/>
                  </a:cubicBezTo>
                  <a:cubicBezTo>
                    <a:pt x="1333" y="2131"/>
                    <a:pt x="1602" y="2032"/>
                    <a:pt x="1821" y="1813"/>
                  </a:cubicBezTo>
                  <a:cubicBezTo>
                    <a:pt x="2485" y="1149"/>
                    <a:pt x="2011" y="0"/>
                    <a:pt x="106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05" name="Google Shape;4805;p71"/>
            <p:cNvSpPr/>
            <p:nvPr/>
          </p:nvSpPr>
          <p:spPr>
            <a:xfrm>
              <a:off x="5723050" y="240935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06" name="Google Shape;4806;p71"/>
            <p:cNvSpPr/>
            <p:nvPr/>
          </p:nvSpPr>
          <p:spPr>
            <a:xfrm>
              <a:off x="564682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07" name="Google Shape;4807;p71"/>
            <p:cNvSpPr/>
            <p:nvPr/>
          </p:nvSpPr>
          <p:spPr>
            <a:xfrm>
              <a:off x="5570625" y="240935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08" name="Google Shape;4808;p71"/>
            <p:cNvSpPr/>
            <p:nvPr/>
          </p:nvSpPr>
          <p:spPr>
            <a:xfrm>
              <a:off x="549440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09" name="Google Shape;4809;p71"/>
            <p:cNvSpPr/>
            <p:nvPr/>
          </p:nvSpPr>
          <p:spPr>
            <a:xfrm>
              <a:off x="5418200" y="240935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10" name="Google Shape;4810;p71"/>
            <p:cNvSpPr/>
            <p:nvPr/>
          </p:nvSpPr>
          <p:spPr>
            <a:xfrm>
              <a:off x="5341975" y="240935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11" name="Google Shape;4811;p71"/>
            <p:cNvSpPr/>
            <p:nvPr/>
          </p:nvSpPr>
          <p:spPr>
            <a:xfrm>
              <a:off x="6027500" y="3399500"/>
              <a:ext cx="62425" cy="53350"/>
            </a:xfrm>
            <a:custGeom>
              <a:avLst/>
              <a:gdLst/>
              <a:ahLst/>
              <a:cxnLst/>
              <a:rect l="l" t="t" r="r" b="b"/>
              <a:pathLst>
                <a:path w="2497" h="2134" extrusionOk="0">
                  <a:moveTo>
                    <a:pt x="1073" y="1"/>
                  </a:moveTo>
                  <a:cubicBezTo>
                    <a:pt x="480" y="1"/>
                    <a:pt x="9" y="480"/>
                    <a:pt x="0" y="1066"/>
                  </a:cubicBezTo>
                  <a:cubicBezTo>
                    <a:pt x="0" y="1709"/>
                    <a:pt x="529" y="2134"/>
                    <a:pt x="1078" y="2134"/>
                  </a:cubicBezTo>
                  <a:cubicBezTo>
                    <a:pt x="1340" y="2134"/>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12" name="Google Shape;4812;p71"/>
            <p:cNvSpPr/>
            <p:nvPr/>
          </p:nvSpPr>
          <p:spPr>
            <a:xfrm>
              <a:off x="6027500" y="3323300"/>
              <a:ext cx="62425" cy="53425"/>
            </a:xfrm>
            <a:custGeom>
              <a:avLst/>
              <a:gdLst/>
              <a:ahLst/>
              <a:cxnLst/>
              <a:rect l="l" t="t" r="r" b="b"/>
              <a:pathLst>
                <a:path w="2497" h="2137" extrusionOk="0">
                  <a:moveTo>
                    <a:pt x="1073" y="0"/>
                  </a:moveTo>
                  <a:cubicBezTo>
                    <a:pt x="480" y="0"/>
                    <a:pt x="9" y="480"/>
                    <a:pt x="0" y="1065"/>
                  </a:cubicBezTo>
                  <a:cubicBezTo>
                    <a:pt x="0" y="1709"/>
                    <a:pt x="529" y="2137"/>
                    <a:pt x="1078" y="2137"/>
                  </a:cubicBezTo>
                  <a:cubicBezTo>
                    <a:pt x="1340" y="2137"/>
                    <a:pt x="1606" y="2039"/>
                    <a:pt x="1821" y="1821"/>
                  </a:cubicBezTo>
                  <a:cubicBezTo>
                    <a:pt x="2496" y="1154"/>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13" name="Google Shape;4813;p71"/>
            <p:cNvSpPr/>
            <p:nvPr/>
          </p:nvSpPr>
          <p:spPr>
            <a:xfrm>
              <a:off x="6103700" y="3171075"/>
              <a:ext cx="62425" cy="53275"/>
            </a:xfrm>
            <a:custGeom>
              <a:avLst/>
              <a:gdLst/>
              <a:ahLst/>
              <a:cxnLst/>
              <a:rect l="l" t="t" r="r" b="b"/>
              <a:pathLst>
                <a:path w="2497" h="2131" extrusionOk="0">
                  <a:moveTo>
                    <a:pt x="1066" y="0"/>
                  </a:moveTo>
                  <a:cubicBezTo>
                    <a:pt x="481" y="0"/>
                    <a:pt x="9" y="472"/>
                    <a:pt x="1" y="1065"/>
                  </a:cubicBezTo>
                  <a:cubicBezTo>
                    <a:pt x="1" y="1707"/>
                    <a:pt x="523" y="2131"/>
                    <a:pt x="1070" y="2131"/>
                  </a:cubicBezTo>
                  <a:cubicBezTo>
                    <a:pt x="1333" y="2131"/>
                    <a:pt x="1603"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14" name="Google Shape;4814;p71"/>
            <p:cNvSpPr/>
            <p:nvPr/>
          </p:nvSpPr>
          <p:spPr>
            <a:xfrm>
              <a:off x="6103700" y="3094850"/>
              <a:ext cx="62425" cy="53350"/>
            </a:xfrm>
            <a:custGeom>
              <a:avLst/>
              <a:gdLst/>
              <a:ahLst/>
              <a:cxnLst/>
              <a:rect l="l" t="t" r="r" b="b"/>
              <a:pathLst>
                <a:path w="2497" h="2134" extrusionOk="0">
                  <a:moveTo>
                    <a:pt x="1066" y="1"/>
                  </a:moveTo>
                  <a:cubicBezTo>
                    <a:pt x="481" y="1"/>
                    <a:pt x="1" y="480"/>
                    <a:pt x="1" y="1066"/>
                  </a:cubicBezTo>
                  <a:cubicBezTo>
                    <a:pt x="1" y="1709"/>
                    <a:pt x="526" y="2134"/>
                    <a:pt x="1075" y="2134"/>
                  </a:cubicBezTo>
                  <a:cubicBezTo>
                    <a:pt x="1337" y="2134"/>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15" name="Google Shape;4815;p71"/>
            <p:cNvSpPr/>
            <p:nvPr/>
          </p:nvSpPr>
          <p:spPr>
            <a:xfrm>
              <a:off x="5951475" y="309485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16" name="Google Shape;4816;p71"/>
            <p:cNvSpPr/>
            <p:nvPr/>
          </p:nvSpPr>
          <p:spPr>
            <a:xfrm>
              <a:off x="5951475"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17" name="Google Shape;4817;p71"/>
            <p:cNvSpPr/>
            <p:nvPr/>
          </p:nvSpPr>
          <p:spPr>
            <a:xfrm>
              <a:off x="5875275"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18" name="Google Shape;4818;p71"/>
            <p:cNvSpPr/>
            <p:nvPr/>
          </p:nvSpPr>
          <p:spPr>
            <a:xfrm>
              <a:off x="5875275" y="33233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19" name="Google Shape;4819;p71"/>
            <p:cNvSpPr/>
            <p:nvPr/>
          </p:nvSpPr>
          <p:spPr>
            <a:xfrm>
              <a:off x="5875275" y="32470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20" name="Google Shape;4820;p71"/>
            <p:cNvSpPr/>
            <p:nvPr/>
          </p:nvSpPr>
          <p:spPr>
            <a:xfrm>
              <a:off x="5799125" y="3399500"/>
              <a:ext cx="62350" cy="53450"/>
            </a:xfrm>
            <a:custGeom>
              <a:avLst/>
              <a:gdLst/>
              <a:ahLst/>
              <a:cxnLst/>
              <a:rect l="l" t="t" r="r" b="b"/>
              <a:pathLst>
                <a:path w="2494" h="2138" extrusionOk="0">
                  <a:moveTo>
                    <a:pt x="1063" y="1"/>
                  </a:moveTo>
                  <a:cubicBezTo>
                    <a:pt x="478" y="1"/>
                    <a:pt x="6" y="480"/>
                    <a:pt x="6" y="1066"/>
                  </a:cubicBezTo>
                  <a:cubicBezTo>
                    <a:pt x="1" y="1709"/>
                    <a:pt x="528" y="2137"/>
                    <a:pt x="1076" y="2137"/>
                  </a:cubicBezTo>
                  <a:cubicBezTo>
                    <a:pt x="1337" y="2137"/>
                    <a:pt x="1603" y="2040"/>
                    <a:pt x="1819" y="1822"/>
                  </a:cubicBezTo>
                  <a:cubicBezTo>
                    <a:pt x="2494" y="1147"/>
                    <a:pt x="2014" y="1"/>
                    <a:pt x="106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21" name="Google Shape;4821;p71"/>
            <p:cNvSpPr/>
            <p:nvPr/>
          </p:nvSpPr>
          <p:spPr>
            <a:xfrm>
              <a:off x="5799125" y="3323300"/>
              <a:ext cx="62350" cy="53425"/>
            </a:xfrm>
            <a:custGeom>
              <a:avLst/>
              <a:gdLst/>
              <a:ahLst/>
              <a:cxnLst/>
              <a:rect l="l" t="t" r="r" b="b"/>
              <a:pathLst>
                <a:path w="2494" h="2137" extrusionOk="0">
                  <a:moveTo>
                    <a:pt x="1063" y="0"/>
                  </a:moveTo>
                  <a:cubicBezTo>
                    <a:pt x="478" y="8"/>
                    <a:pt x="6" y="480"/>
                    <a:pt x="6" y="1065"/>
                  </a:cubicBezTo>
                  <a:cubicBezTo>
                    <a:pt x="1" y="1709"/>
                    <a:pt x="528" y="2137"/>
                    <a:pt x="1076" y="2137"/>
                  </a:cubicBezTo>
                  <a:cubicBezTo>
                    <a:pt x="1337" y="2137"/>
                    <a:pt x="1603" y="2039"/>
                    <a:pt x="1819" y="1821"/>
                  </a:cubicBezTo>
                  <a:cubicBezTo>
                    <a:pt x="2494" y="1146"/>
                    <a:pt x="2014" y="0"/>
                    <a:pt x="106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22" name="Google Shape;4822;p71"/>
            <p:cNvSpPr/>
            <p:nvPr/>
          </p:nvSpPr>
          <p:spPr>
            <a:xfrm>
              <a:off x="6027500" y="3551925"/>
              <a:ext cx="62425" cy="53250"/>
            </a:xfrm>
            <a:custGeom>
              <a:avLst/>
              <a:gdLst/>
              <a:ahLst/>
              <a:cxnLst/>
              <a:rect l="l" t="t" r="r" b="b"/>
              <a:pathLst>
                <a:path w="2497" h="2130" extrusionOk="0">
                  <a:moveTo>
                    <a:pt x="1073" y="1"/>
                  </a:moveTo>
                  <a:cubicBezTo>
                    <a:pt x="480" y="1"/>
                    <a:pt x="9" y="472"/>
                    <a:pt x="0" y="1066"/>
                  </a:cubicBezTo>
                  <a:cubicBezTo>
                    <a:pt x="0" y="1704"/>
                    <a:pt x="529" y="2129"/>
                    <a:pt x="1077" y="2129"/>
                  </a:cubicBezTo>
                  <a:cubicBezTo>
                    <a:pt x="1339" y="2129"/>
                    <a:pt x="1606" y="2032"/>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23" name="Google Shape;4823;p71"/>
            <p:cNvSpPr/>
            <p:nvPr/>
          </p:nvSpPr>
          <p:spPr>
            <a:xfrm>
              <a:off x="5951475" y="355192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4"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24" name="Google Shape;4824;p71"/>
            <p:cNvSpPr/>
            <p:nvPr/>
          </p:nvSpPr>
          <p:spPr>
            <a:xfrm>
              <a:off x="5875275" y="355192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25" name="Google Shape;4825;p71"/>
            <p:cNvSpPr/>
            <p:nvPr/>
          </p:nvSpPr>
          <p:spPr>
            <a:xfrm>
              <a:off x="5799050" y="3551925"/>
              <a:ext cx="62375" cy="53300"/>
            </a:xfrm>
            <a:custGeom>
              <a:avLst/>
              <a:gdLst/>
              <a:ahLst/>
              <a:cxnLst/>
              <a:rect l="l" t="t" r="r" b="b"/>
              <a:pathLst>
                <a:path w="2495" h="2132" extrusionOk="0">
                  <a:moveTo>
                    <a:pt x="1076" y="1"/>
                  </a:moveTo>
                  <a:cubicBezTo>
                    <a:pt x="1073" y="1"/>
                    <a:pt x="1069" y="1"/>
                    <a:pt x="1066" y="1"/>
                  </a:cubicBezTo>
                  <a:cubicBezTo>
                    <a:pt x="481" y="1"/>
                    <a:pt x="1" y="480"/>
                    <a:pt x="9" y="1066"/>
                  </a:cubicBezTo>
                  <a:cubicBezTo>
                    <a:pt x="9" y="1708"/>
                    <a:pt x="531" y="2131"/>
                    <a:pt x="1078" y="2131"/>
                  </a:cubicBezTo>
                  <a:cubicBezTo>
                    <a:pt x="1342" y="2131"/>
                    <a:pt x="1611" y="2033"/>
                    <a:pt x="1830" y="1814"/>
                  </a:cubicBezTo>
                  <a:cubicBezTo>
                    <a:pt x="2494" y="1141"/>
                    <a:pt x="2020" y="1"/>
                    <a:pt x="107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26" name="Google Shape;4826;p71"/>
            <p:cNvSpPr/>
            <p:nvPr/>
          </p:nvSpPr>
          <p:spPr>
            <a:xfrm>
              <a:off x="5723050" y="3551925"/>
              <a:ext cx="62150" cy="53300"/>
            </a:xfrm>
            <a:custGeom>
              <a:avLst/>
              <a:gdLst/>
              <a:ahLst/>
              <a:cxnLst/>
              <a:rect l="l" t="t" r="r" b="b"/>
              <a:pathLst>
                <a:path w="2486" h="2132" extrusionOk="0">
                  <a:moveTo>
                    <a:pt x="1075" y="1"/>
                  </a:moveTo>
                  <a:cubicBezTo>
                    <a:pt x="1072" y="1"/>
                    <a:pt x="1069" y="1"/>
                    <a:pt x="1065" y="1"/>
                  </a:cubicBezTo>
                  <a:cubicBezTo>
                    <a:pt x="472" y="1"/>
                    <a:pt x="0" y="480"/>
                    <a:pt x="0" y="1066"/>
                  </a:cubicBezTo>
                  <a:cubicBezTo>
                    <a:pt x="0" y="1708"/>
                    <a:pt x="523" y="2131"/>
                    <a:pt x="1070" y="2131"/>
                  </a:cubicBezTo>
                  <a:cubicBezTo>
                    <a:pt x="1333" y="2131"/>
                    <a:pt x="1602" y="2033"/>
                    <a:pt x="1821" y="1814"/>
                  </a:cubicBezTo>
                  <a:cubicBezTo>
                    <a:pt x="2486" y="1141"/>
                    <a:pt x="2012"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27" name="Google Shape;4827;p71"/>
            <p:cNvSpPr/>
            <p:nvPr/>
          </p:nvSpPr>
          <p:spPr>
            <a:xfrm>
              <a:off x="5723050" y="347572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28" name="Google Shape;4828;p71"/>
            <p:cNvSpPr/>
            <p:nvPr/>
          </p:nvSpPr>
          <p:spPr>
            <a:xfrm>
              <a:off x="5646825"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29" name="Google Shape;4829;p71"/>
            <p:cNvSpPr/>
            <p:nvPr/>
          </p:nvSpPr>
          <p:spPr>
            <a:xfrm>
              <a:off x="5646700" y="3399500"/>
              <a:ext cx="62350" cy="53350"/>
            </a:xfrm>
            <a:custGeom>
              <a:avLst/>
              <a:gdLst/>
              <a:ahLst/>
              <a:cxnLst/>
              <a:rect l="l" t="t" r="r" b="b"/>
              <a:pathLst>
                <a:path w="2494" h="2134" extrusionOk="0">
                  <a:moveTo>
                    <a:pt x="1071" y="1"/>
                  </a:moveTo>
                  <a:cubicBezTo>
                    <a:pt x="477" y="1"/>
                    <a:pt x="6" y="480"/>
                    <a:pt x="6" y="1066"/>
                  </a:cubicBezTo>
                  <a:cubicBezTo>
                    <a:pt x="0" y="1709"/>
                    <a:pt x="528" y="2134"/>
                    <a:pt x="1076" y="2134"/>
                  </a:cubicBezTo>
                  <a:cubicBezTo>
                    <a:pt x="1337" y="2134"/>
                    <a:pt x="1603" y="2037"/>
                    <a:pt x="1819" y="1822"/>
                  </a:cubicBezTo>
                  <a:cubicBezTo>
                    <a:pt x="2494" y="1147"/>
                    <a:pt x="2022"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30" name="Google Shape;4830;p71"/>
            <p:cNvSpPr/>
            <p:nvPr/>
          </p:nvSpPr>
          <p:spPr>
            <a:xfrm>
              <a:off x="5570475" y="3399500"/>
              <a:ext cx="62350" cy="53350"/>
            </a:xfrm>
            <a:custGeom>
              <a:avLst/>
              <a:gdLst/>
              <a:ahLst/>
              <a:cxnLst/>
              <a:rect l="l" t="t" r="r" b="b"/>
              <a:pathLst>
                <a:path w="2494" h="2134" extrusionOk="0">
                  <a:moveTo>
                    <a:pt x="1071" y="1"/>
                  </a:moveTo>
                  <a:cubicBezTo>
                    <a:pt x="486" y="1"/>
                    <a:pt x="6" y="480"/>
                    <a:pt x="6" y="1066"/>
                  </a:cubicBezTo>
                  <a:cubicBezTo>
                    <a:pt x="1" y="1709"/>
                    <a:pt x="528" y="2134"/>
                    <a:pt x="1076" y="2134"/>
                  </a:cubicBezTo>
                  <a:cubicBezTo>
                    <a:pt x="1338" y="2134"/>
                    <a:pt x="1604" y="2037"/>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31" name="Google Shape;4831;p71"/>
            <p:cNvSpPr/>
            <p:nvPr/>
          </p:nvSpPr>
          <p:spPr>
            <a:xfrm>
              <a:off x="5570475" y="3323300"/>
              <a:ext cx="62350" cy="53425"/>
            </a:xfrm>
            <a:custGeom>
              <a:avLst/>
              <a:gdLst/>
              <a:ahLst/>
              <a:cxnLst/>
              <a:rect l="l" t="t" r="r" b="b"/>
              <a:pathLst>
                <a:path w="2494" h="2137" extrusionOk="0">
                  <a:moveTo>
                    <a:pt x="1071" y="0"/>
                  </a:moveTo>
                  <a:cubicBezTo>
                    <a:pt x="486" y="0"/>
                    <a:pt x="6" y="480"/>
                    <a:pt x="6" y="1065"/>
                  </a:cubicBezTo>
                  <a:cubicBezTo>
                    <a:pt x="1" y="1709"/>
                    <a:pt x="524" y="2137"/>
                    <a:pt x="1072" y="2137"/>
                  </a:cubicBezTo>
                  <a:cubicBezTo>
                    <a:pt x="1334"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32" name="Google Shape;4832;p71"/>
            <p:cNvSpPr/>
            <p:nvPr/>
          </p:nvSpPr>
          <p:spPr>
            <a:xfrm>
              <a:off x="5494275" y="3323300"/>
              <a:ext cx="62350" cy="53425"/>
            </a:xfrm>
            <a:custGeom>
              <a:avLst/>
              <a:gdLst/>
              <a:ahLst/>
              <a:cxnLst/>
              <a:rect l="l" t="t" r="r" b="b"/>
              <a:pathLst>
                <a:path w="2494" h="2137" extrusionOk="0">
                  <a:moveTo>
                    <a:pt x="1071" y="0"/>
                  </a:moveTo>
                  <a:cubicBezTo>
                    <a:pt x="485" y="0"/>
                    <a:pt x="6" y="480"/>
                    <a:pt x="6" y="1065"/>
                  </a:cubicBezTo>
                  <a:cubicBezTo>
                    <a:pt x="0" y="1709"/>
                    <a:pt x="524" y="2137"/>
                    <a:pt x="1072" y="2137"/>
                  </a:cubicBezTo>
                  <a:cubicBezTo>
                    <a:pt x="1333" y="2137"/>
                    <a:pt x="1601" y="2039"/>
                    <a:pt x="1819" y="1821"/>
                  </a:cubicBezTo>
                  <a:cubicBezTo>
                    <a:pt x="2493" y="1154"/>
                    <a:pt x="2022" y="8"/>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33" name="Google Shape;4833;p71"/>
            <p:cNvSpPr/>
            <p:nvPr/>
          </p:nvSpPr>
          <p:spPr>
            <a:xfrm>
              <a:off x="5494275" y="3247075"/>
              <a:ext cx="62350" cy="53500"/>
            </a:xfrm>
            <a:custGeom>
              <a:avLst/>
              <a:gdLst/>
              <a:ahLst/>
              <a:cxnLst/>
              <a:rect l="l" t="t" r="r" b="b"/>
              <a:pathLst>
                <a:path w="2494" h="2140" extrusionOk="0">
                  <a:moveTo>
                    <a:pt x="1071" y="1"/>
                  </a:moveTo>
                  <a:cubicBezTo>
                    <a:pt x="485" y="1"/>
                    <a:pt x="6" y="480"/>
                    <a:pt x="6" y="1066"/>
                  </a:cubicBezTo>
                  <a:cubicBezTo>
                    <a:pt x="0" y="1711"/>
                    <a:pt x="527" y="2140"/>
                    <a:pt x="1077" y="2140"/>
                  </a:cubicBezTo>
                  <a:cubicBezTo>
                    <a:pt x="1337" y="2140"/>
                    <a:pt x="1602" y="2044"/>
                    <a:pt x="1819" y="1830"/>
                  </a:cubicBezTo>
                  <a:cubicBezTo>
                    <a:pt x="2493" y="1155"/>
                    <a:pt x="2022" y="9"/>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34" name="Google Shape;4834;p71"/>
            <p:cNvSpPr/>
            <p:nvPr/>
          </p:nvSpPr>
          <p:spPr>
            <a:xfrm>
              <a:off x="5646700" y="3247075"/>
              <a:ext cx="62350" cy="53450"/>
            </a:xfrm>
            <a:custGeom>
              <a:avLst/>
              <a:gdLst/>
              <a:ahLst/>
              <a:cxnLst/>
              <a:rect l="l" t="t" r="r" b="b"/>
              <a:pathLst>
                <a:path w="2494" h="2138" extrusionOk="0">
                  <a:moveTo>
                    <a:pt x="1071" y="1"/>
                  </a:moveTo>
                  <a:cubicBezTo>
                    <a:pt x="486" y="9"/>
                    <a:pt x="6" y="480"/>
                    <a:pt x="6" y="1066"/>
                  </a:cubicBezTo>
                  <a:cubicBezTo>
                    <a:pt x="0" y="1709"/>
                    <a:pt x="524" y="2137"/>
                    <a:pt x="1072" y="2137"/>
                  </a:cubicBezTo>
                  <a:cubicBezTo>
                    <a:pt x="1333" y="2137"/>
                    <a:pt x="1601" y="2040"/>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35" name="Google Shape;4835;p71"/>
            <p:cNvSpPr/>
            <p:nvPr/>
          </p:nvSpPr>
          <p:spPr>
            <a:xfrm>
              <a:off x="5570625" y="3171075"/>
              <a:ext cx="62200" cy="53350"/>
            </a:xfrm>
            <a:custGeom>
              <a:avLst/>
              <a:gdLst/>
              <a:ahLst/>
              <a:cxnLst/>
              <a:rect l="l" t="t" r="r" b="b"/>
              <a:pathLst>
                <a:path w="2488" h="2134" extrusionOk="0">
                  <a:moveTo>
                    <a:pt x="1065" y="0"/>
                  </a:moveTo>
                  <a:cubicBezTo>
                    <a:pt x="472" y="0"/>
                    <a:pt x="0" y="472"/>
                    <a:pt x="0" y="1065"/>
                  </a:cubicBezTo>
                  <a:cubicBezTo>
                    <a:pt x="0" y="1709"/>
                    <a:pt x="526" y="2133"/>
                    <a:pt x="1072" y="2133"/>
                  </a:cubicBezTo>
                  <a:cubicBezTo>
                    <a:pt x="1333" y="2133"/>
                    <a:pt x="1598" y="2037"/>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36" name="Google Shape;4836;p71"/>
            <p:cNvSpPr/>
            <p:nvPr/>
          </p:nvSpPr>
          <p:spPr>
            <a:xfrm>
              <a:off x="5494400"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37" name="Google Shape;4837;p71"/>
            <p:cNvSpPr/>
            <p:nvPr/>
          </p:nvSpPr>
          <p:spPr>
            <a:xfrm>
              <a:off x="7322525" y="1495200"/>
              <a:ext cx="62400" cy="53325"/>
            </a:xfrm>
            <a:custGeom>
              <a:avLst/>
              <a:gdLst/>
              <a:ahLst/>
              <a:cxnLst/>
              <a:rect l="l" t="t" r="r" b="b"/>
              <a:pathLst>
                <a:path w="2496" h="2133" extrusionOk="0">
                  <a:moveTo>
                    <a:pt x="1073" y="0"/>
                  </a:moveTo>
                  <a:cubicBezTo>
                    <a:pt x="480" y="0"/>
                    <a:pt x="8"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38" name="Google Shape;4838;p71"/>
            <p:cNvSpPr/>
            <p:nvPr/>
          </p:nvSpPr>
          <p:spPr>
            <a:xfrm>
              <a:off x="724650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39" name="Google Shape;4839;p71"/>
            <p:cNvSpPr/>
            <p:nvPr/>
          </p:nvSpPr>
          <p:spPr>
            <a:xfrm>
              <a:off x="724650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40" name="Google Shape;4840;p71"/>
            <p:cNvSpPr/>
            <p:nvPr/>
          </p:nvSpPr>
          <p:spPr>
            <a:xfrm>
              <a:off x="717030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41" name="Google Shape;4841;p71"/>
            <p:cNvSpPr/>
            <p:nvPr/>
          </p:nvSpPr>
          <p:spPr>
            <a:xfrm>
              <a:off x="717030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42" name="Google Shape;4842;p71"/>
            <p:cNvSpPr/>
            <p:nvPr/>
          </p:nvSpPr>
          <p:spPr>
            <a:xfrm>
              <a:off x="7094075" y="1571400"/>
              <a:ext cx="62425" cy="53250"/>
            </a:xfrm>
            <a:custGeom>
              <a:avLst/>
              <a:gdLst/>
              <a:ahLst/>
              <a:cxnLst/>
              <a:rect l="l" t="t" r="r" b="b"/>
              <a:pathLst>
                <a:path w="2497" h="2130" extrusionOk="0">
                  <a:moveTo>
                    <a:pt x="1066" y="1"/>
                  </a:moveTo>
                  <a:cubicBezTo>
                    <a:pt x="480" y="1"/>
                    <a:pt x="1" y="472"/>
                    <a:pt x="1" y="1066"/>
                  </a:cubicBezTo>
                  <a:cubicBezTo>
                    <a:pt x="1" y="1703"/>
                    <a:pt x="525" y="2129"/>
                    <a:pt x="1073" y="2129"/>
                  </a:cubicBezTo>
                  <a:cubicBezTo>
                    <a:pt x="1336" y="2129"/>
                    <a:pt x="1603" y="2032"/>
                    <a:pt x="1822" y="1813"/>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43" name="Google Shape;4843;p71"/>
            <p:cNvSpPr/>
            <p:nvPr/>
          </p:nvSpPr>
          <p:spPr>
            <a:xfrm>
              <a:off x="7094075" y="141897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44" name="Google Shape;4844;p71"/>
            <p:cNvSpPr/>
            <p:nvPr/>
          </p:nvSpPr>
          <p:spPr>
            <a:xfrm>
              <a:off x="7017875" y="1571400"/>
              <a:ext cx="62400" cy="53250"/>
            </a:xfrm>
            <a:custGeom>
              <a:avLst/>
              <a:gdLst/>
              <a:ahLst/>
              <a:cxnLst/>
              <a:rect l="l" t="t" r="r" b="b"/>
              <a:pathLst>
                <a:path w="2496" h="2130" extrusionOk="0">
                  <a:moveTo>
                    <a:pt x="1073" y="1"/>
                  </a:moveTo>
                  <a:cubicBezTo>
                    <a:pt x="480" y="1"/>
                    <a:pt x="8" y="472"/>
                    <a:pt x="0" y="1066"/>
                  </a:cubicBezTo>
                  <a:cubicBezTo>
                    <a:pt x="0" y="1703"/>
                    <a:pt x="528" y="2129"/>
                    <a:pt x="1076" y="2129"/>
                  </a:cubicBezTo>
                  <a:cubicBezTo>
                    <a:pt x="1339" y="2129"/>
                    <a:pt x="1605" y="2032"/>
                    <a:pt x="1821" y="1813"/>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45" name="Google Shape;4845;p71"/>
            <p:cNvSpPr/>
            <p:nvPr/>
          </p:nvSpPr>
          <p:spPr>
            <a:xfrm>
              <a:off x="7017875" y="1418975"/>
              <a:ext cx="62400" cy="53350"/>
            </a:xfrm>
            <a:custGeom>
              <a:avLst/>
              <a:gdLst/>
              <a:ahLst/>
              <a:cxnLst/>
              <a:rect l="l" t="t" r="r" b="b"/>
              <a:pathLst>
                <a:path w="2496" h="2134" extrusionOk="0">
                  <a:moveTo>
                    <a:pt x="1073" y="1"/>
                  </a:moveTo>
                  <a:cubicBezTo>
                    <a:pt x="480" y="1"/>
                    <a:pt x="8"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46" name="Google Shape;4846;p71"/>
            <p:cNvSpPr/>
            <p:nvPr/>
          </p:nvSpPr>
          <p:spPr>
            <a:xfrm>
              <a:off x="6941850"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47" name="Google Shape;4847;p71"/>
            <p:cNvSpPr/>
            <p:nvPr/>
          </p:nvSpPr>
          <p:spPr>
            <a:xfrm>
              <a:off x="694185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48" name="Google Shape;4848;p71"/>
            <p:cNvSpPr/>
            <p:nvPr/>
          </p:nvSpPr>
          <p:spPr>
            <a:xfrm>
              <a:off x="694185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49" name="Google Shape;4849;p71"/>
            <p:cNvSpPr/>
            <p:nvPr/>
          </p:nvSpPr>
          <p:spPr>
            <a:xfrm>
              <a:off x="69418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50" name="Google Shape;4850;p71"/>
            <p:cNvSpPr/>
            <p:nvPr/>
          </p:nvSpPr>
          <p:spPr>
            <a:xfrm>
              <a:off x="686565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51" name="Google Shape;4851;p71"/>
            <p:cNvSpPr/>
            <p:nvPr/>
          </p:nvSpPr>
          <p:spPr>
            <a:xfrm>
              <a:off x="6865650"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52" name="Google Shape;4852;p71"/>
            <p:cNvSpPr/>
            <p:nvPr/>
          </p:nvSpPr>
          <p:spPr>
            <a:xfrm>
              <a:off x="68656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53" name="Google Shape;4853;p71"/>
            <p:cNvSpPr/>
            <p:nvPr/>
          </p:nvSpPr>
          <p:spPr>
            <a:xfrm>
              <a:off x="686565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54" name="Google Shape;4854;p71"/>
            <p:cNvSpPr/>
            <p:nvPr/>
          </p:nvSpPr>
          <p:spPr>
            <a:xfrm>
              <a:off x="6789225" y="17998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55" name="Google Shape;4855;p71"/>
            <p:cNvSpPr/>
            <p:nvPr/>
          </p:nvSpPr>
          <p:spPr>
            <a:xfrm>
              <a:off x="6789225" y="172362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25"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56" name="Google Shape;4856;p71"/>
            <p:cNvSpPr/>
            <p:nvPr/>
          </p:nvSpPr>
          <p:spPr>
            <a:xfrm>
              <a:off x="6789225" y="1571400"/>
              <a:ext cx="62425" cy="53250"/>
            </a:xfrm>
            <a:custGeom>
              <a:avLst/>
              <a:gdLst/>
              <a:ahLst/>
              <a:cxnLst/>
              <a:rect l="l" t="t" r="r" b="b"/>
              <a:pathLst>
                <a:path w="2497" h="2130" extrusionOk="0">
                  <a:moveTo>
                    <a:pt x="1074" y="1"/>
                  </a:moveTo>
                  <a:cubicBezTo>
                    <a:pt x="480" y="1"/>
                    <a:pt x="9" y="472"/>
                    <a:pt x="1" y="1066"/>
                  </a:cubicBezTo>
                  <a:cubicBezTo>
                    <a:pt x="1" y="1703"/>
                    <a:pt x="525" y="2129"/>
                    <a:pt x="1073" y="2129"/>
                  </a:cubicBezTo>
                  <a:cubicBezTo>
                    <a:pt x="1335" y="2129"/>
                    <a:pt x="1603" y="2032"/>
                    <a:pt x="1822" y="1813"/>
                  </a:cubicBezTo>
                  <a:cubicBezTo>
                    <a:pt x="2496" y="1147"/>
                    <a:pt x="2025"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57" name="Google Shape;4857;p71"/>
            <p:cNvSpPr/>
            <p:nvPr/>
          </p:nvSpPr>
          <p:spPr>
            <a:xfrm>
              <a:off x="6789225" y="1342750"/>
              <a:ext cx="62425" cy="53450"/>
            </a:xfrm>
            <a:custGeom>
              <a:avLst/>
              <a:gdLst/>
              <a:ahLst/>
              <a:cxnLst/>
              <a:rect l="l" t="t" r="r" b="b"/>
              <a:pathLst>
                <a:path w="2497" h="2138" extrusionOk="0">
                  <a:moveTo>
                    <a:pt x="1074" y="1"/>
                  </a:moveTo>
                  <a:cubicBezTo>
                    <a:pt x="480" y="1"/>
                    <a:pt x="9" y="481"/>
                    <a:pt x="1" y="1066"/>
                  </a:cubicBezTo>
                  <a:cubicBezTo>
                    <a:pt x="1" y="1710"/>
                    <a:pt x="526" y="2138"/>
                    <a:pt x="1074" y="2138"/>
                  </a:cubicBezTo>
                  <a:cubicBezTo>
                    <a:pt x="1336" y="2138"/>
                    <a:pt x="1604" y="2040"/>
                    <a:pt x="1822" y="1822"/>
                  </a:cubicBezTo>
                  <a:cubicBezTo>
                    <a:pt x="2496" y="1155"/>
                    <a:pt x="2025"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58" name="Google Shape;4858;p71"/>
            <p:cNvSpPr/>
            <p:nvPr/>
          </p:nvSpPr>
          <p:spPr>
            <a:xfrm>
              <a:off x="6713225"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59" name="Google Shape;4859;p71"/>
            <p:cNvSpPr/>
            <p:nvPr/>
          </p:nvSpPr>
          <p:spPr>
            <a:xfrm>
              <a:off x="6713225" y="17998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60" name="Google Shape;4860;p71"/>
            <p:cNvSpPr/>
            <p:nvPr/>
          </p:nvSpPr>
          <p:spPr>
            <a:xfrm>
              <a:off x="6713225" y="1647400"/>
              <a:ext cx="62200" cy="53450"/>
            </a:xfrm>
            <a:custGeom>
              <a:avLst/>
              <a:gdLst/>
              <a:ahLst/>
              <a:cxnLst/>
              <a:rect l="l" t="t" r="r" b="b"/>
              <a:pathLst>
                <a:path w="2488" h="2138" extrusionOk="0">
                  <a:moveTo>
                    <a:pt x="1065" y="1"/>
                  </a:moveTo>
                  <a:cubicBezTo>
                    <a:pt x="472" y="9"/>
                    <a:pt x="0" y="481"/>
                    <a:pt x="0" y="1066"/>
                  </a:cubicBezTo>
                  <a:cubicBezTo>
                    <a:pt x="0" y="1710"/>
                    <a:pt x="525" y="2138"/>
                    <a:pt x="1071"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61" name="Google Shape;4861;p71"/>
            <p:cNvSpPr/>
            <p:nvPr/>
          </p:nvSpPr>
          <p:spPr>
            <a:xfrm>
              <a:off x="6713225"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1" y="2129"/>
                    <a:pt x="1597" y="2032"/>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62" name="Google Shape;4862;p71"/>
            <p:cNvSpPr/>
            <p:nvPr/>
          </p:nvSpPr>
          <p:spPr>
            <a:xfrm>
              <a:off x="6713225" y="1342750"/>
              <a:ext cx="62200" cy="53450"/>
            </a:xfrm>
            <a:custGeom>
              <a:avLst/>
              <a:gdLst/>
              <a:ahLst/>
              <a:cxnLst/>
              <a:rect l="l" t="t" r="r" b="b"/>
              <a:pathLst>
                <a:path w="2488" h="2138" extrusionOk="0">
                  <a:moveTo>
                    <a:pt x="1065" y="1"/>
                  </a:moveTo>
                  <a:cubicBezTo>
                    <a:pt x="472" y="1"/>
                    <a:pt x="0" y="481"/>
                    <a:pt x="0" y="1066"/>
                  </a:cubicBezTo>
                  <a:cubicBezTo>
                    <a:pt x="0" y="1710"/>
                    <a:pt x="525" y="2138"/>
                    <a:pt x="1071"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63" name="Google Shape;4863;p71"/>
            <p:cNvSpPr/>
            <p:nvPr/>
          </p:nvSpPr>
          <p:spPr>
            <a:xfrm>
              <a:off x="6637000" y="1647400"/>
              <a:ext cx="62225" cy="53450"/>
            </a:xfrm>
            <a:custGeom>
              <a:avLst/>
              <a:gdLst/>
              <a:ahLst/>
              <a:cxnLst/>
              <a:rect l="l" t="t" r="r" b="b"/>
              <a:pathLst>
                <a:path w="2489" h="2138" extrusionOk="0">
                  <a:moveTo>
                    <a:pt x="1066" y="1"/>
                  </a:moveTo>
                  <a:cubicBezTo>
                    <a:pt x="480" y="1"/>
                    <a:pt x="1" y="481"/>
                    <a:pt x="1" y="1066"/>
                  </a:cubicBezTo>
                  <a:cubicBezTo>
                    <a:pt x="1" y="1710"/>
                    <a:pt x="526" y="2138"/>
                    <a:pt x="1072" y="2138"/>
                  </a:cubicBezTo>
                  <a:cubicBezTo>
                    <a:pt x="1333" y="2138"/>
                    <a:pt x="1598" y="2040"/>
                    <a:pt x="1813"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64" name="Google Shape;4864;p71"/>
            <p:cNvSpPr/>
            <p:nvPr/>
          </p:nvSpPr>
          <p:spPr>
            <a:xfrm>
              <a:off x="6637000" y="1342750"/>
              <a:ext cx="62225" cy="53450"/>
            </a:xfrm>
            <a:custGeom>
              <a:avLst/>
              <a:gdLst/>
              <a:ahLst/>
              <a:cxnLst/>
              <a:rect l="l" t="t" r="r" b="b"/>
              <a:pathLst>
                <a:path w="2489" h="2138" extrusionOk="0">
                  <a:moveTo>
                    <a:pt x="1066" y="1"/>
                  </a:moveTo>
                  <a:cubicBezTo>
                    <a:pt x="480" y="1"/>
                    <a:pt x="1" y="481"/>
                    <a:pt x="1" y="1066"/>
                  </a:cubicBezTo>
                  <a:cubicBezTo>
                    <a:pt x="1" y="1710"/>
                    <a:pt x="526" y="2138"/>
                    <a:pt x="1072" y="2138"/>
                  </a:cubicBezTo>
                  <a:cubicBezTo>
                    <a:pt x="1333" y="2138"/>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65" name="Google Shape;4865;p71"/>
            <p:cNvSpPr/>
            <p:nvPr/>
          </p:nvSpPr>
          <p:spPr>
            <a:xfrm>
              <a:off x="65608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66" name="Google Shape;4866;p71"/>
            <p:cNvSpPr/>
            <p:nvPr/>
          </p:nvSpPr>
          <p:spPr>
            <a:xfrm>
              <a:off x="656080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67" name="Google Shape;4867;p71"/>
            <p:cNvSpPr/>
            <p:nvPr/>
          </p:nvSpPr>
          <p:spPr>
            <a:xfrm>
              <a:off x="6560800" y="1266550"/>
              <a:ext cx="62200" cy="53450"/>
            </a:xfrm>
            <a:custGeom>
              <a:avLst/>
              <a:gdLst/>
              <a:ahLst/>
              <a:cxnLst/>
              <a:rect l="l" t="t" r="r" b="b"/>
              <a:pathLst>
                <a:path w="2488" h="2138" extrusionOk="0">
                  <a:moveTo>
                    <a:pt x="1065" y="0"/>
                  </a:moveTo>
                  <a:cubicBezTo>
                    <a:pt x="480" y="9"/>
                    <a:pt x="0" y="480"/>
                    <a:pt x="0" y="1074"/>
                  </a:cubicBezTo>
                  <a:cubicBezTo>
                    <a:pt x="0" y="1711"/>
                    <a:pt x="524"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68" name="Google Shape;4868;p71"/>
            <p:cNvSpPr/>
            <p:nvPr/>
          </p:nvSpPr>
          <p:spPr>
            <a:xfrm>
              <a:off x="6484575" y="1647400"/>
              <a:ext cx="62425" cy="53450"/>
            </a:xfrm>
            <a:custGeom>
              <a:avLst/>
              <a:gdLst/>
              <a:ahLst/>
              <a:cxnLst/>
              <a:rect l="l" t="t" r="r" b="b"/>
              <a:pathLst>
                <a:path w="2497" h="2138" extrusionOk="0">
                  <a:moveTo>
                    <a:pt x="1065" y="1"/>
                  </a:moveTo>
                  <a:cubicBezTo>
                    <a:pt x="480" y="9"/>
                    <a:pt x="1"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69" name="Google Shape;4869;p71"/>
            <p:cNvSpPr/>
            <p:nvPr/>
          </p:nvSpPr>
          <p:spPr>
            <a:xfrm>
              <a:off x="6484575" y="1266550"/>
              <a:ext cx="62425" cy="53450"/>
            </a:xfrm>
            <a:custGeom>
              <a:avLst/>
              <a:gdLst/>
              <a:ahLst/>
              <a:cxnLst/>
              <a:rect l="l" t="t" r="r" b="b"/>
              <a:pathLst>
                <a:path w="2497" h="2138" extrusionOk="0">
                  <a:moveTo>
                    <a:pt x="1065" y="0"/>
                  </a:moveTo>
                  <a:cubicBezTo>
                    <a:pt x="480" y="9"/>
                    <a:pt x="1" y="480"/>
                    <a:pt x="1" y="1074"/>
                  </a:cubicBezTo>
                  <a:cubicBezTo>
                    <a:pt x="1" y="1711"/>
                    <a:pt x="525" y="2137"/>
                    <a:pt x="1073" y="2137"/>
                  </a:cubicBezTo>
                  <a:cubicBezTo>
                    <a:pt x="1335" y="2137"/>
                    <a:pt x="1603" y="2040"/>
                    <a:pt x="1822" y="1821"/>
                  </a:cubicBezTo>
                  <a:cubicBezTo>
                    <a:pt x="2496" y="1155"/>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70" name="Google Shape;4870;p71"/>
            <p:cNvSpPr/>
            <p:nvPr/>
          </p:nvSpPr>
          <p:spPr>
            <a:xfrm>
              <a:off x="6408350" y="2333125"/>
              <a:ext cx="62425" cy="53450"/>
            </a:xfrm>
            <a:custGeom>
              <a:avLst/>
              <a:gdLst/>
              <a:ahLst/>
              <a:cxnLst/>
              <a:rect l="l" t="t" r="r" b="b"/>
              <a:pathLst>
                <a:path w="2497" h="2138" extrusionOk="0">
                  <a:moveTo>
                    <a:pt x="1074" y="1"/>
                  </a:moveTo>
                  <a:cubicBezTo>
                    <a:pt x="481" y="1"/>
                    <a:pt x="1" y="480"/>
                    <a:pt x="1" y="1066"/>
                  </a:cubicBezTo>
                  <a:cubicBezTo>
                    <a:pt x="1" y="1709"/>
                    <a:pt x="526" y="2137"/>
                    <a:pt x="1075" y="2137"/>
                  </a:cubicBezTo>
                  <a:cubicBezTo>
                    <a:pt x="1337" y="2137"/>
                    <a:pt x="1604"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71" name="Google Shape;4871;p71"/>
            <p:cNvSpPr/>
            <p:nvPr/>
          </p:nvSpPr>
          <p:spPr>
            <a:xfrm>
              <a:off x="6408350" y="2256925"/>
              <a:ext cx="62575" cy="53425"/>
            </a:xfrm>
            <a:custGeom>
              <a:avLst/>
              <a:gdLst/>
              <a:ahLst/>
              <a:cxnLst/>
              <a:rect l="l" t="t" r="r" b="b"/>
              <a:pathLst>
                <a:path w="2503" h="2137" extrusionOk="0">
                  <a:moveTo>
                    <a:pt x="1084" y="0"/>
                  </a:moveTo>
                  <a:cubicBezTo>
                    <a:pt x="1081" y="0"/>
                    <a:pt x="1077" y="0"/>
                    <a:pt x="1074" y="0"/>
                  </a:cubicBezTo>
                  <a:cubicBezTo>
                    <a:pt x="481" y="0"/>
                    <a:pt x="1" y="480"/>
                    <a:pt x="1" y="1065"/>
                  </a:cubicBezTo>
                  <a:cubicBezTo>
                    <a:pt x="1" y="1709"/>
                    <a:pt x="530" y="2137"/>
                    <a:pt x="1081" y="2137"/>
                  </a:cubicBezTo>
                  <a:cubicBezTo>
                    <a:pt x="1344" y="2137"/>
                    <a:pt x="1612" y="2039"/>
                    <a:pt x="1830" y="1821"/>
                  </a:cubicBezTo>
                  <a:cubicBezTo>
                    <a:pt x="2502" y="1149"/>
                    <a:pt x="2029"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72" name="Google Shape;4872;p71"/>
            <p:cNvSpPr/>
            <p:nvPr/>
          </p:nvSpPr>
          <p:spPr>
            <a:xfrm>
              <a:off x="6408350" y="210450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73" name="Google Shape;4873;p71"/>
            <p:cNvSpPr/>
            <p:nvPr/>
          </p:nvSpPr>
          <p:spPr>
            <a:xfrm>
              <a:off x="6408350" y="179985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74" name="Google Shape;4874;p71"/>
            <p:cNvSpPr/>
            <p:nvPr/>
          </p:nvSpPr>
          <p:spPr>
            <a:xfrm>
              <a:off x="6408350" y="1647400"/>
              <a:ext cx="62425" cy="53450"/>
            </a:xfrm>
            <a:custGeom>
              <a:avLst/>
              <a:gdLst/>
              <a:ahLst/>
              <a:cxnLst/>
              <a:rect l="l" t="t" r="r" b="b"/>
              <a:pathLst>
                <a:path w="2497" h="2138" extrusionOk="0">
                  <a:moveTo>
                    <a:pt x="1074" y="1"/>
                  </a:moveTo>
                  <a:cubicBezTo>
                    <a:pt x="481" y="1"/>
                    <a:pt x="9" y="481"/>
                    <a:pt x="1" y="1066"/>
                  </a:cubicBezTo>
                  <a:cubicBezTo>
                    <a:pt x="1" y="1710"/>
                    <a:pt x="526" y="2138"/>
                    <a:pt x="1075" y="2138"/>
                  </a:cubicBezTo>
                  <a:cubicBezTo>
                    <a:pt x="1337" y="2138"/>
                    <a:pt x="1604"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75" name="Google Shape;4875;p71"/>
            <p:cNvSpPr/>
            <p:nvPr/>
          </p:nvSpPr>
          <p:spPr>
            <a:xfrm>
              <a:off x="6408350" y="1342750"/>
              <a:ext cx="62425" cy="53450"/>
            </a:xfrm>
            <a:custGeom>
              <a:avLst/>
              <a:gdLst/>
              <a:ahLst/>
              <a:cxnLst/>
              <a:rect l="l" t="t" r="r" b="b"/>
              <a:pathLst>
                <a:path w="2497" h="2138" extrusionOk="0">
                  <a:moveTo>
                    <a:pt x="1074" y="1"/>
                  </a:moveTo>
                  <a:cubicBezTo>
                    <a:pt x="481" y="1"/>
                    <a:pt x="9" y="481"/>
                    <a:pt x="1" y="1066"/>
                  </a:cubicBezTo>
                  <a:cubicBezTo>
                    <a:pt x="1" y="1710"/>
                    <a:pt x="526" y="2138"/>
                    <a:pt x="1075" y="2138"/>
                  </a:cubicBezTo>
                  <a:cubicBezTo>
                    <a:pt x="1337" y="2138"/>
                    <a:pt x="1604"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76" name="Google Shape;4876;p71"/>
            <p:cNvSpPr/>
            <p:nvPr/>
          </p:nvSpPr>
          <p:spPr>
            <a:xfrm>
              <a:off x="6408350" y="1266550"/>
              <a:ext cx="62425" cy="53450"/>
            </a:xfrm>
            <a:custGeom>
              <a:avLst/>
              <a:gdLst/>
              <a:ahLst/>
              <a:cxnLst/>
              <a:rect l="l" t="t" r="r" b="b"/>
              <a:pathLst>
                <a:path w="2497" h="2138" extrusionOk="0">
                  <a:moveTo>
                    <a:pt x="1074" y="0"/>
                  </a:moveTo>
                  <a:cubicBezTo>
                    <a:pt x="481" y="9"/>
                    <a:pt x="9" y="480"/>
                    <a:pt x="1" y="1074"/>
                  </a:cubicBezTo>
                  <a:cubicBezTo>
                    <a:pt x="1" y="1711"/>
                    <a:pt x="525" y="2137"/>
                    <a:pt x="1074" y="2137"/>
                  </a:cubicBezTo>
                  <a:cubicBezTo>
                    <a:pt x="1336" y="2137"/>
                    <a:pt x="1604"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77" name="Google Shape;4877;p71"/>
            <p:cNvSpPr/>
            <p:nvPr/>
          </p:nvSpPr>
          <p:spPr>
            <a:xfrm>
              <a:off x="633235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78" name="Google Shape;4878;p71"/>
            <p:cNvSpPr/>
            <p:nvPr/>
          </p:nvSpPr>
          <p:spPr>
            <a:xfrm>
              <a:off x="633235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79" name="Google Shape;4879;p71"/>
            <p:cNvSpPr/>
            <p:nvPr/>
          </p:nvSpPr>
          <p:spPr>
            <a:xfrm>
              <a:off x="633235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3" y="1822"/>
                  </a:cubicBezTo>
                  <a:cubicBezTo>
                    <a:pt x="2488" y="1155"/>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80" name="Google Shape;4880;p71"/>
            <p:cNvSpPr/>
            <p:nvPr/>
          </p:nvSpPr>
          <p:spPr>
            <a:xfrm>
              <a:off x="633235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29" y="2131"/>
                    <a:pt x="1597" y="2033"/>
                    <a:pt x="1813"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81" name="Google Shape;4881;p71"/>
            <p:cNvSpPr/>
            <p:nvPr/>
          </p:nvSpPr>
          <p:spPr>
            <a:xfrm>
              <a:off x="633235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82" name="Google Shape;4882;p71"/>
            <p:cNvSpPr/>
            <p:nvPr/>
          </p:nvSpPr>
          <p:spPr>
            <a:xfrm>
              <a:off x="633235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83" name="Google Shape;4883;p71"/>
            <p:cNvSpPr/>
            <p:nvPr/>
          </p:nvSpPr>
          <p:spPr>
            <a:xfrm>
              <a:off x="63323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84" name="Google Shape;4884;p71"/>
            <p:cNvSpPr/>
            <p:nvPr/>
          </p:nvSpPr>
          <p:spPr>
            <a:xfrm>
              <a:off x="6256150" y="2485550"/>
              <a:ext cx="62200" cy="53300"/>
            </a:xfrm>
            <a:custGeom>
              <a:avLst/>
              <a:gdLst/>
              <a:ahLst/>
              <a:cxnLst/>
              <a:rect l="l" t="t" r="r" b="b"/>
              <a:pathLst>
                <a:path w="2488" h="2132" extrusionOk="0">
                  <a:moveTo>
                    <a:pt x="1065" y="1"/>
                  </a:moveTo>
                  <a:cubicBezTo>
                    <a:pt x="472" y="1"/>
                    <a:pt x="0" y="472"/>
                    <a:pt x="0" y="1066"/>
                  </a:cubicBezTo>
                  <a:cubicBezTo>
                    <a:pt x="0" y="1708"/>
                    <a:pt x="522" y="2131"/>
                    <a:pt x="1067" y="2131"/>
                  </a:cubicBezTo>
                  <a:cubicBezTo>
                    <a:pt x="1329" y="2131"/>
                    <a:pt x="1596" y="2033"/>
                    <a:pt x="1813"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85" name="Google Shape;4885;p71"/>
            <p:cNvSpPr/>
            <p:nvPr/>
          </p:nvSpPr>
          <p:spPr>
            <a:xfrm>
              <a:off x="6256150" y="2409350"/>
              <a:ext cx="62200" cy="53350"/>
            </a:xfrm>
            <a:custGeom>
              <a:avLst/>
              <a:gdLst/>
              <a:ahLst/>
              <a:cxnLst/>
              <a:rect l="l" t="t" r="r" b="b"/>
              <a:pathLst>
                <a:path w="2488" h="2134"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86" name="Google Shape;4886;p71"/>
            <p:cNvSpPr/>
            <p:nvPr/>
          </p:nvSpPr>
          <p:spPr>
            <a:xfrm>
              <a:off x="6256150" y="2028275"/>
              <a:ext cx="62200" cy="53450"/>
            </a:xfrm>
            <a:custGeom>
              <a:avLst/>
              <a:gdLst/>
              <a:ahLst/>
              <a:cxnLst/>
              <a:rect l="l" t="t" r="r" b="b"/>
              <a:pathLst>
                <a:path w="2488" h="2138" extrusionOk="0">
                  <a:moveTo>
                    <a:pt x="1065" y="1"/>
                  </a:moveTo>
                  <a:cubicBezTo>
                    <a:pt x="480" y="1"/>
                    <a:pt x="0" y="480"/>
                    <a:pt x="0" y="1065"/>
                  </a:cubicBezTo>
                  <a:cubicBezTo>
                    <a:pt x="0" y="1709"/>
                    <a:pt x="525" y="2137"/>
                    <a:pt x="1071" y="2137"/>
                  </a:cubicBezTo>
                  <a:cubicBezTo>
                    <a:pt x="1332" y="2137"/>
                    <a:pt x="1597"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87" name="Google Shape;4887;p71"/>
            <p:cNvSpPr/>
            <p:nvPr/>
          </p:nvSpPr>
          <p:spPr>
            <a:xfrm>
              <a:off x="6256150" y="1952050"/>
              <a:ext cx="62200" cy="53450"/>
            </a:xfrm>
            <a:custGeom>
              <a:avLst/>
              <a:gdLst/>
              <a:ahLst/>
              <a:cxnLst/>
              <a:rect l="l" t="t" r="r" b="b"/>
              <a:pathLst>
                <a:path w="2488" h="2138" extrusionOk="0">
                  <a:moveTo>
                    <a:pt x="1065" y="1"/>
                  </a:moveTo>
                  <a:cubicBezTo>
                    <a:pt x="480" y="9"/>
                    <a:pt x="0" y="481"/>
                    <a:pt x="0" y="1074"/>
                  </a:cubicBezTo>
                  <a:cubicBezTo>
                    <a:pt x="0" y="1712"/>
                    <a:pt x="524" y="2138"/>
                    <a:pt x="1070" y="2138"/>
                  </a:cubicBezTo>
                  <a:cubicBezTo>
                    <a:pt x="1331"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88" name="Google Shape;4888;p71"/>
            <p:cNvSpPr/>
            <p:nvPr/>
          </p:nvSpPr>
          <p:spPr>
            <a:xfrm>
              <a:off x="6256150" y="1876050"/>
              <a:ext cx="62200" cy="53350"/>
            </a:xfrm>
            <a:custGeom>
              <a:avLst/>
              <a:gdLst/>
              <a:ahLst/>
              <a:cxnLst/>
              <a:rect l="l" t="t" r="r" b="b"/>
              <a:pathLst>
                <a:path w="2488" h="2134" extrusionOk="0">
                  <a:moveTo>
                    <a:pt x="1065" y="1"/>
                  </a:moveTo>
                  <a:cubicBezTo>
                    <a:pt x="480" y="1"/>
                    <a:pt x="0" y="472"/>
                    <a:pt x="0" y="1066"/>
                  </a:cubicBezTo>
                  <a:cubicBezTo>
                    <a:pt x="0" y="1709"/>
                    <a:pt x="525" y="2133"/>
                    <a:pt x="1071"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89" name="Google Shape;4889;p71"/>
            <p:cNvSpPr/>
            <p:nvPr/>
          </p:nvSpPr>
          <p:spPr>
            <a:xfrm>
              <a:off x="6256150" y="1799850"/>
              <a:ext cx="62200" cy="53325"/>
            </a:xfrm>
            <a:custGeom>
              <a:avLst/>
              <a:gdLst/>
              <a:ahLst/>
              <a:cxnLst/>
              <a:rect l="l" t="t" r="r" b="b"/>
              <a:pathLst>
                <a:path w="2488" h="2133"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90" name="Google Shape;4890;p71"/>
            <p:cNvSpPr/>
            <p:nvPr/>
          </p:nvSpPr>
          <p:spPr>
            <a:xfrm>
              <a:off x="6256150" y="1723625"/>
              <a:ext cx="62200" cy="53350"/>
            </a:xfrm>
            <a:custGeom>
              <a:avLst/>
              <a:gdLst/>
              <a:ahLst/>
              <a:cxnLst/>
              <a:rect l="l" t="t" r="r" b="b"/>
              <a:pathLst>
                <a:path w="2488" h="2134" extrusionOk="0">
                  <a:moveTo>
                    <a:pt x="1065" y="1"/>
                  </a:moveTo>
                  <a:cubicBezTo>
                    <a:pt x="480" y="1"/>
                    <a:pt x="0" y="480"/>
                    <a:pt x="0" y="1065"/>
                  </a:cubicBezTo>
                  <a:cubicBezTo>
                    <a:pt x="0" y="1709"/>
                    <a:pt x="525" y="2133"/>
                    <a:pt x="1071"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91" name="Google Shape;4891;p71"/>
            <p:cNvSpPr/>
            <p:nvPr/>
          </p:nvSpPr>
          <p:spPr>
            <a:xfrm>
              <a:off x="6256150" y="134275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7"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92" name="Google Shape;4892;p71"/>
            <p:cNvSpPr/>
            <p:nvPr/>
          </p:nvSpPr>
          <p:spPr>
            <a:xfrm>
              <a:off x="6179925" y="2485550"/>
              <a:ext cx="62225" cy="53300"/>
            </a:xfrm>
            <a:custGeom>
              <a:avLst/>
              <a:gdLst/>
              <a:ahLst/>
              <a:cxnLst/>
              <a:rect l="l" t="t" r="r" b="b"/>
              <a:pathLst>
                <a:path w="2489" h="2132" extrusionOk="0">
                  <a:moveTo>
                    <a:pt x="1065" y="1"/>
                  </a:moveTo>
                  <a:cubicBezTo>
                    <a:pt x="480" y="1"/>
                    <a:pt x="0" y="472"/>
                    <a:pt x="0" y="1066"/>
                  </a:cubicBezTo>
                  <a:cubicBezTo>
                    <a:pt x="0" y="1708"/>
                    <a:pt x="523" y="2131"/>
                    <a:pt x="1070" y="2131"/>
                  </a:cubicBezTo>
                  <a:cubicBezTo>
                    <a:pt x="1333" y="2131"/>
                    <a:pt x="1602" y="2033"/>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93" name="Google Shape;4893;p71"/>
            <p:cNvSpPr/>
            <p:nvPr/>
          </p:nvSpPr>
          <p:spPr>
            <a:xfrm>
              <a:off x="6179925"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94" name="Google Shape;4894;p71"/>
            <p:cNvSpPr/>
            <p:nvPr/>
          </p:nvSpPr>
          <p:spPr>
            <a:xfrm>
              <a:off x="6179925"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95" name="Google Shape;4895;p71"/>
            <p:cNvSpPr/>
            <p:nvPr/>
          </p:nvSpPr>
          <p:spPr>
            <a:xfrm>
              <a:off x="6179925" y="134275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96" name="Google Shape;4896;p71"/>
            <p:cNvSpPr/>
            <p:nvPr/>
          </p:nvSpPr>
          <p:spPr>
            <a:xfrm>
              <a:off x="6103700" y="2333125"/>
              <a:ext cx="62425" cy="53450"/>
            </a:xfrm>
            <a:custGeom>
              <a:avLst/>
              <a:gdLst/>
              <a:ahLst/>
              <a:cxnLst/>
              <a:rect l="l" t="t" r="r" b="b"/>
              <a:pathLst>
                <a:path w="2497" h="2138" extrusionOk="0">
                  <a:moveTo>
                    <a:pt x="1066" y="1"/>
                  </a:moveTo>
                  <a:cubicBezTo>
                    <a:pt x="481"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97" name="Google Shape;4897;p71"/>
            <p:cNvSpPr/>
            <p:nvPr/>
          </p:nvSpPr>
          <p:spPr>
            <a:xfrm>
              <a:off x="6103700" y="2256925"/>
              <a:ext cx="62575" cy="53425"/>
            </a:xfrm>
            <a:custGeom>
              <a:avLst/>
              <a:gdLst/>
              <a:ahLst/>
              <a:cxnLst/>
              <a:rect l="l" t="t" r="r" b="b"/>
              <a:pathLst>
                <a:path w="2503" h="2137" extrusionOk="0">
                  <a:moveTo>
                    <a:pt x="1076" y="0"/>
                  </a:moveTo>
                  <a:cubicBezTo>
                    <a:pt x="1073" y="0"/>
                    <a:pt x="1069" y="0"/>
                    <a:pt x="1066" y="0"/>
                  </a:cubicBezTo>
                  <a:cubicBezTo>
                    <a:pt x="481" y="0"/>
                    <a:pt x="1" y="480"/>
                    <a:pt x="1" y="1065"/>
                  </a:cubicBezTo>
                  <a:cubicBezTo>
                    <a:pt x="1" y="1709"/>
                    <a:pt x="530" y="2137"/>
                    <a:pt x="1081" y="2137"/>
                  </a:cubicBezTo>
                  <a:cubicBezTo>
                    <a:pt x="1344" y="2137"/>
                    <a:pt x="1612" y="2039"/>
                    <a:pt x="1830" y="1821"/>
                  </a:cubicBezTo>
                  <a:cubicBezTo>
                    <a:pt x="2502" y="1149"/>
                    <a:pt x="2029"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98" name="Google Shape;4898;p71"/>
            <p:cNvSpPr/>
            <p:nvPr/>
          </p:nvSpPr>
          <p:spPr>
            <a:xfrm>
              <a:off x="6103700" y="2180700"/>
              <a:ext cx="62425" cy="53350"/>
            </a:xfrm>
            <a:custGeom>
              <a:avLst/>
              <a:gdLst/>
              <a:ahLst/>
              <a:cxnLst/>
              <a:rect l="l" t="t" r="r" b="b"/>
              <a:pathLst>
                <a:path w="2497" h="2134" extrusionOk="0">
                  <a:moveTo>
                    <a:pt x="1066" y="1"/>
                  </a:moveTo>
                  <a:cubicBezTo>
                    <a:pt x="481" y="1"/>
                    <a:pt x="9"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899" name="Google Shape;4899;p71"/>
            <p:cNvSpPr/>
            <p:nvPr/>
          </p:nvSpPr>
          <p:spPr>
            <a:xfrm>
              <a:off x="6103700" y="210450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00" name="Google Shape;4900;p71"/>
            <p:cNvSpPr/>
            <p:nvPr/>
          </p:nvSpPr>
          <p:spPr>
            <a:xfrm>
              <a:off x="6103700" y="1342750"/>
              <a:ext cx="62425" cy="53450"/>
            </a:xfrm>
            <a:custGeom>
              <a:avLst/>
              <a:gdLst/>
              <a:ahLst/>
              <a:cxnLst/>
              <a:rect l="l" t="t" r="r" b="b"/>
              <a:pathLst>
                <a:path w="2497" h="2138" extrusionOk="0">
                  <a:moveTo>
                    <a:pt x="1066" y="1"/>
                  </a:moveTo>
                  <a:cubicBezTo>
                    <a:pt x="481" y="1"/>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01" name="Google Shape;4901;p71"/>
            <p:cNvSpPr/>
            <p:nvPr/>
          </p:nvSpPr>
          <p:spPr>
            <a:xfrm>
              <a:off x="6027500" y="2180700"/>
              <a:ext cx="62425" cy="53350"/>
            </a:xfrm>
            <a:custGeom>
              <a:avLst/>
              <a:gdLst/>
              <a:ahLst/>
              <a:cxnLst/>
              <a:rect l="l" t="t" r="r" b="b"/>
              <a:pathLst>
                <a:path w="2497" h="2134" extrusionOk="0">
                  <a:moveTo>
                    <a:pt x="1073" y="1"/>
                  </a:moveTo>
                  <a:cubicBezTo>
                    <a:pt x="480" y="1"/>
                    <a:pt x="9" y="480"/>
                    <a:pt x="0" y="1066"/>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02" name="Google Shape;4902;p71"/>
            <p:cNvSpPr/>
            <p:nvPr/>
          </p:nvSpPr>
          <p:spPr>
            <a:xfrm>
              <a:off x="6027500" y="1342750"/>
              <a:ext cx="62425" cy="53450"/>
            </a:xfrm>
            <a:custGeom>
              <a:avLst/>
              <a:gdLst/>
              <a:ahLst/>
              <a:cxnLst/>
              <a:rect l="l" t="t" r="r" b="b"/>
              <a:pathLst>
                <a:path w="2497" h="2138" extrusionOk="0">
                  <a:moveTo>
                    <a:pt x="1073" y="1"/>
                  </a:moveTo>
                  <a:cubicBezTo>
                    <a:pt x="480" y="1"/>
                    <a:pt x="9" y="481"/>
                    <a:pt x="0" y="1066"/>
                  </a:cubicBezTo>
                  <a:cubicBezTo>
                    <a:pt x="0" y="1710"/>
                    <a:pt x="529" y="2138"/>
                    <a:pt x="1078" y="2138"/>
                  </a:cubicBezTo>
                  <a:cubicBezTo>
                    <a:pt x="1340" y="2138"/>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03" name="Google Shape;4903;p71"/>
            <p:cNvSpPr/>
            <p:nvPr/>
          </p:nvSpPr>
          <p:spPr>
            <a:xfrm>
              <a:off x="5951475"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04" name="Google Shape;4904;p71"/>
            <p:cNvSpPr/>
            <p:nvPr/>
          </p:nvSpPr>
          <p:spPr>
            <a:xfrm>
              <a:off x="595147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05" name="Google Shape;4905;p71"/>
            <p:cNvSpPr/>
            <p:nvPr/>
          </p:nvSpPr>
          <p:spPr>
            <a:xfrm>
              <a:off x="595147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06" name="Google Shape;4906;p71"/>
            <p:cNvSpPr/>
            <p:nvPr/>
          </p:nvSpPr>
          <p:spPr>
            <a:xfrm>
              <a:off x="595147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07" name="Google Shape;4907;p71"/>
            <p:cNvSpPr/>
            <p:nvPr/>
          </p:nvSpPr>
          <p:spPr>
            <a:xfrm>
              <a:off x="595147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08" name="Google Shape;4908;p71"/>
            <p:cNvSpPr/>
            <p:nvPr/>
          </p:nvSpPr>
          <p:spPr>
            <a:xfrm>
              <a:off x="5875275"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09" name="Google Shape;4909;p71"/>
            <p:cNvSpPr/>
            <p:nvPr/>
          </p:nvSpPr>
          <p:spPr>
            <a:xfrm>
              <a:off x="5875275" y="2637775"/>
              <a:ext cx="62225" cy="53450"/>
            </a:xfrm>
            <a:custGeom>
              <a:avLst/>
              <a:gdLst/>
              <a:ahLst/>
              <a:cxnLst/>
              <a:rect l="l" t="t" r="r" b="b"/>
              <a:pathLst>
                <a:path w="2489"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10" name="Google Shape;4910;p71"/>
            <p:cNvSpPr/>
            <p:nvPr/>
          </p:nvSpPr>
          <p:spPr>
            <a:xfrm>
              <a:off x="5875275" y="2561575"/>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11" name="Google Shape;4911;p71"/>
            <p:cNvSpPr/>
            <p:nvPr/>
          </p:nvSpPr>
          <p:spPr>
            <a:xfrm>
              <a:off x="5875275" y="2485550"/>
              <a:ext cx="62225" cy="53300"/>
            </a:xfrm>
            <a:custGeom>
              <a:avLst/>
              <a:gdLst/>
              <a:ahLst/>
              <a:cxnLst/>
              <a:rect l="l" t="t" r="r" b="b"/>
              <a:pathLst>
                <a:path w="2489" h="2132" extrusionOk="0">
                  <a:moveTo>
                    <a:pt x="1065" y="1"/>
                  </a:moveTo>
                  <a:cubicBezTo>
                    <a:pt x="480" y="1"/>
                    <a:pt x="0" y="472"/>
                    <a:pt x="0" y="1066"/>
                  </a:cubicBezTo>
                  <a:cubicBezTo>
                    <a:pt x="0" y="1708"/>
                    <a:pt x="523" y="2131"/>
                    <a:pt x="1070" y="2131"/>
                  </a:cubicBezTo>
                  <a:cubicBezTo>
                    <a:pt x="1333" y="2131"/>
                    <a:pt x="1602" y="2033"/>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12" name="Google Shape;4912;p71"/>
            <p:cNvSpPr/>
            <p:nvPr/>
          </p:nvSpPr>
          <p:spPr>
            <a:xfrm>
              <a:off x="5875275" y="23331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13" name="Google Shape;4913;p71"/>
            <p:cNvSpPr/>
            <p:nvPr/>
          </p:nvSpPr>
          <p:spPr>
            <a:xfrm>
              <a:off x="5875275"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14" name="Google Shape;4914;p71"/>
            <p:cNvSpPr/>
            <p:nvPr/>
          </p:nvSpPr>
          <p:spPr>
            <a:xfrm>
              <a:off x="5875275" y="134275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15" name="Google Shape;4915;p71"/>
            <p:cNvSpPr/>
            <p:nvPr/>
          </p:nvSpPr>
          <p:spPr>
            <a:xfrm>
              <a:off x="5799275" y="2714000"/>
              <a:ext cx="62200" cy="53350"/>
            </a:xfrm>
            <a:custGeom>
              <a:avLst/>
              <a:gdLst/>
              <a:ahLst/>
              <a:cxnLst/>
              <a:rect l="l" t="t" r="r" b="b"/>
              <a:pathLst>
                <a:path w="2488" h="2134" extrusionOk="0">
                  <a:moveTo>
                    <a:pt x="1057" y="0"/>
                  </a:moveTo>
                  <a:cubicBezTo>
                    <a:pt x="472" y="0"/>
                    <a:pt x="0" y="480"/>
                    <a:pt x="0" y="1065"/>
                  </a:cubicBezTo>
                  <a:cubicBezTo>
                    <a:pt x="0" y="1709"/>
                    <a:pt x="525" y="2133"/>
                    <a:pt x="1071" y="2133"/>
                  </a:cubicBezTo>
                  <a:cubicBezTo>
                    <a:pt x="1332" y="2133"/>
                    <a:pt x="1598" y="2036"/>
                    <a:pt x="1813" y="1821"/>
                  </a:cubicBezTo>
                  <a:cubicBezTo>
                    <a:pt x="2488" y="1146"/>
                    <a:pt x="2008" y="0"/>
                    <a:pt x="105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16" name="Google Shape;4916;p71"/>
            <p:cNvSpPr/>
            <p:nvPr/>
          </p:nvSpPr>
          <p:spPr>
            <a:xfrm>
              <a:off x="5799275" y="1342750"/>
              <a:ext cx="62200" cy="53450"/>
            </a:xfrm>
            <a:custGeom>
              <a:avLst/>
              <a:gdLst/>
              <a:ahLst/>
              <a:cxnLst/>
              <a:rect l="l" t="t" r="r" b="b"/>
              <a:pathLst>
                <a:path w="2488" h="2138" extrusionOk="0">
                  <a:moveTo>
                    <a:pt x="1057" y="1"/>
                  </a:moveTo>
                  <a:cubicBezTo>
                    <a:pt x="472" y="9"/>
                    <a:pt x="0" y="481"/>
                    <a:pt x="0" y="1066"/>
                  </a:cubicBezTo>
                  <a:cubicBezTo>
                    <a:pt x="0" y="1710"/>
                    <a:pt x="525" y="2138"/>
                    <a:pt x="1071" y="2138"/>
                  </a:cubicBezTo>
                  <a:cubicBezTo>
                    <a:pt x="1332" y="2138"/>
                    <a:pt x="1597" y="2040"/>
                    <a:pt x="1813"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17" name="Google Shape;4917;p71"/>
            <p:cNvSpPr/>
            <p:nvPr/>
          </p:nvSpPr>
          <p:spPr>
            <a:xfrm>
              <a:off x="5799125" y="1190550"/>
              <a:ext cx="62350" cy="53425"/>
            </a:xfrm>
            <a:custGeom>
              <a:avLst/>
              <a:gdLst/>
              <a:ahLst/>
              <a:cxnLst/>
              <a:rect l="l" t="t" r="r" b="b"/>
              <a:pathLst>
                <a:path w="2494" h="2137" extrusionOk="0">
                  <a:moveTo>
                    <a:pt x="1063" y="0"/>
                  </a:moveTo>
                  <a:cubicBezTo>
                    <a:pt x="478" y="0"/>
                    <a:pt x="6" y="480"/>
                    <a:pt x="6" y="1065"/>
                  </a:cubicBezTo>
                  <a:cubicBezTo>
                    <a:pt x="1" y="1709"/>
                    <a:pt x="528" y="2137"/>
                    <a:pt x="1076" y="2137"/>
                  </a:cubicBezTo>
                  <a:cubicBezTo>
                    <a:pt x="1337" y="2137"/>
                    <a:pt x="1603" y="2039"/>
                    <a:pt x="1819" y="1821"/>
                  </a:cubicBezTo>
                  <a:cubicBezTo>
                    <a:pt x="2494" y="1146"/>
                    <a:pt x="2014" y="0"/>
                    <a:pt x="106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18" name="Google Shape;4918;p71"/>
            <p:cNvSpPr/>
            <p:nvPr/>
          </p:nvSpPr>
          <p:spPr>
            <a:xfrm>
              <a:off x="5723050"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19" name="Google Shape;4919;p71"/>
            <p:cNvSpPr/>
            <p:nvPr/>
          </p:nvSpPr>
          <p:spPr>
            <a:xfrm>
              <a:off x="5723050" y="3018650"/>
              <a:ext cx="62225" cy="53425"/>
            </a:xfrm>
            <a:custGeom>
              <a:avLst/>
              <a:gdLst/>
              <a:ahLst/>
              <a:cxnLst/>
              <a:rect l="l" t="t" r="r" b="b"/>
              <a:pathLst>
                <a:path w="2489" h="2137" extrusionOk="0">
                  <a:moveTo>
                    <a:pt x="1065" y="0"/>
                  </a:moveTo>
                  <a:cubicBezTo>
                    <a:pt x="472" y="0"/>
                    <a:pt x="0" y="480"/>
                    <a:pt x="0" y="1065"/>
                  </a:cubicBezTo>
                  <a:cubicBezTo>
                    <a:pt x="0" y="1709"/>
                    <a:pt x="526" y="2137"/>
                    <a:pt x="1072" y="2137"/>
                  </a:cubicBezTo>
                  <a:cubicBezTo>
                    <a:pt x="1332" y="2137"/>
                    <a:pt x="1598" y="2039"/>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20" name="Google Shape;4920;p71"/>
            <p:cNvSpPr/>
            <p:nvPr/>
          </p:nvSpPr>
          <p:spPr>
            <a:xfrm>
              <a:off x="5723050" y="2942425"/>
              <a:ext cx="62225" cy="53450"/>
            </a:xfrm>
            <a:custGeom>
              <a:avLst/>
              <a:gdLst/>
              <a:ahLst/>
              <a:cxnLst/>
              <a:rect l="l" t="t" r="r" b="b"/>
              <a:pathLst>
                <a:path w="2489" h="2138" extrusionOk="0">
                  <a:moveTo>
                    <a:pt x="1065" y="1"/>
                  </a:moveTo>
                  <a:cubicBezTo>
                    <a:pt x="472" y="9"/>
                    <a:pt x="0" y="480"/>
                    <a:pt x="0" y="1074"/>
                  </a:cubicBezTo>
                  <a:cubicBezTo>
                    <a:pt x="0" y="1712"/>
                    <a:pt x="525" y="2137"/>
                    <a:pt x="1071"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21" name="Google Shape;4921;p71"/>
            <p:cNvSpPr/>
            <p:nvPr/>
          </p:nvSpPr>
          <p:spPr>
            <a:xfrm>
              <a:off x="5723050" y="271400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22" name="Google Shape;4922;p71"/>
            <p:cNvSpPr/>
            <p:nvPr/>
          </p:nvSpPr>
          <p:spPr>
            <a:xfrm>
              <a:off x="5723050" y="1342750"/>
              <a:ext cx="62225" cy="53450"/>
            </a:xfrm>
            <a:custGeom>
              <a:avLst/>
              <a:gdLst/>
              <a:ahLst/>
              <a:cxnLst/>
              <a:rect l="l" t="t" r="r" b="b"/>
              <a:pathLst>
                <a:path w="2489" h="2138" extrusionOk="0">
                  <a:moveTo>
                    <a:pt x="1065" y="1"/>
                  </a:moveTo>
                  <a:cubicBezTo>
                    <a:pt x="472" y="1"/>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23" name="Google Shape;4923;p71"/>
            <p:cNvSpPr/>
            <p:nvPr/>
          </p:nvSpPr>
          <p:spPr>
            <a:xfrm>
              <a:off x="5722900" y="1190550"/>
              <a:ext cx="62375" cy="53425"/>
            </a:xfrm>
            <a:custGeom>
              <a:avLst/>
              <a:gdLst/>
              <a:ahLst/>
              <a:cxnLst/>
              <a:rect l="l" t="t" r="r" b="b"/>
              <a:pathLst>
                <a:path w="2495" h="2137" extrusionOk="0">
                  <a:moveTo>
                    <a:pt x="1071" y="0"/>
                  </a:moveTo>
                  <a:cubicBezTo>
                    <a:pt x="478" y="0"/>
                    <a:pt x="6" y="480"/>
                    <a:pt x="6" y="1065"/>
                  </a:cubicBezTo>
                  <a:cubicBezTo>
                    <a:pt x="1" y="1709"/>
                    <a:pt x="524" y="2137"/>
                    <a:pt x="1072" y="2137"/>
                  </a:cubicBezTo>
                  <a:cubicBezTo>
                    <a:pt x="1334" y="2137"/>
                    <a:pt x="1601" y="2039"/>
                    <a:pt x="1819" y="1821"/>
                  </a:cubicBezTo>
                  <a:cubicBezTo>
                    <a:pt x="2494" y="1146"/>
                    <a:pt x="2014"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24" name="Google Shape;4924;p71"/>
            <p:cNvSpPr/>
            <p:nvPr/>
          </p:nvSpPr>
          <p:spPr>
            <a:xfrm>
              <a:off x="5646825" y="3018650"/>
              <a:ext cx="62225" cy="53425"/>
            </a:xfrm>
            <a:custGeom>
              <a:avLst/>
              <a:gdLst/>
              <a:ahLst/>
              <a:cxnLst/>
              <a:rect l="l" t="t" r="r" b="b"/>
              <a:pathLst>
                <a:path w="2489" h="2137" extrusionOk="0">
                  <a:moveTo>
                    <a:pt x="1066" y="0"/>
                  </a:moveTo>
                  <a:cubicBezTo>
                    <a:pt x="472" y="0"/>
                    <a:pt x="1" y="480"/>
                    <a:pt x="1" y="1065"/>
                  </a:cubicBezTo>
                  <a:cubicBezTo>
                    <a:pt x="1" y="1709"/>
                    <a:pt x="526" y="2137"/>
                    <a:pt x="1072" y="2137"/>
                  </a:cubicBezTo>
                  <a:cubicBezTo>
                    <a:pt x="1333" y="2137"/>
                    <a:pt x="1598" y="2039"/>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25" name="Google Shape;4925;p71"/>
            <p:cNvSpPr/>
            <p:nvPr/>
          </p:nvSpPr>
          <p:spPr>
            <a:xfrm>
              <a:off x="5646825" y="2866425"/>
              <a:ext cx="62225" cy="53275"/>
            </a:xfrm>
            <a:custGeom>
              <a:avLst/>
              <a:gdLst/>
              <a:ahLst/>
              <a:cxnLst/>
              <a:rect l="l" t="t" r="r" b="b"/>
              <a:pathLst>
                <a:path w="2489" h="2131" extrusionOk="0">
                  <a:moveTo>
                    <a:pt x="1066" y="0"/>
                  </a:moveTo>
                  <a:cubicBezTo>
                    <a:pt x="472" y="0"/>
                    <a:pt x="1" y="472"/>
                    <a:pt x="1" y="1065"/>
                  </a:cubicBezTo>
                  <a:cubicBezTo>
                    <a:pt x="1" y="1707"/>
                    <a:pt x="523" y="2131"/>
                    <a:pt x="1068" y="2131"/>
                  </a:cubicBezTo>
                  <a:cubicBezTo>
                    <a:pt x="1330" y="2131"/>
                    <a:pt x="1597" y="2032"/>
                    <a:pt x="1814"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26" name="Google Shape;4926;p71"/>
            <p:cNvSpPr/>
            <p:nvPr/>
          </p:nvSpPr>
          <p:spPr>
            <a:xfrm>
              <a:off x="5646825"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27" name="Google Shape;4927;p71"/>
            <p:cNvSpPr/>
            <p:nvPr/>
          </p:nvSpPr>
          <p:spPr>
            <a:xfrm>
              <a:off x="564682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28" name="Google Shape;4928;p71"/>
            <p:cNvSpPr/>
            <p:nvPr/>
          </p:nvSpPr>
          <p:spPr>
            <a:xfrm>
              <a:off x="564682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29" name="Google Shape;4929;p71"/>
            <p:cNvSpPr/>
            <p:nvPr/>
          </p:nvSpPr>
          <p:spPr>
            <a:xfrm>
              <a:off x="5646700" y="1190550"/>
              <a:ext cx="62350" cy="53425"/>
            </a:xfrm>
            <a:custGeom>
              <a:avLst/>
              <a:gdLst/>
              <a:ahLst/>
              <a:cxnLst/>
              <a:rect l="l" t="t" r="r" b="b"/>
              <a:pathLst>
                <a:path w="2494" h="2137" extrusionOk="0">
                  <a:moveTo>
                    <a:pt x="1071" y="0"/>
                  </a:moveTo>
                  <a:cubicBezTo>
                    <a:pt x="486" y="0"/>
                    <a:pt x="6" y="480"/>
                    <a:pt x="6" y="1065"/>
                  </a:cubicBezTo>
                  <a:cubicBezTo>
                    <a:pt x="0" y="1709"/>
                    <a:pt x="524" y="2137"/>
                    <a:pt x="1072" y="2137"/>
                  </a:cubicBezTo>
                  <a:cubicBezTo>
                    <a:pt x="1333"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30" name="Google Shape;4930;p71"/>
            <p:cNvSpPr/>
            <p:nvPr/>
          </p:nvSpPr>
          <p:spPr>
            <a:xfrm>
              <a:off x="5570625" y="3018650"/>
              <a:ext cx="62200" cy="53425"/>
            </a:xfrm>
            <a:custGeom>
              <a:avLst/>
              <a:gdLst/>
              <a:ahLst/>
              <a:cxnLst/>
              <a:rect l="l" t="t" r="r" b="b"/>
              <a:pathLst>
                <a:path w="2488" h="2137" extrusionOk="0">
                  <a:moveTo>
                    <a:pt x="1065" y="0"/>
                  </a:moveTo>
                  <a:cubicBezTo>
                    <a:pt x="472" y="0"/>
                    <a:pt x="0" y="480"/>
                    <a:pt x="0" y="1065"/>
                  </a:cubicBezTo>
                  <a:cubicBezTo>
                    <a:pt x="0" y="1709"/>
                    <a:pt x="526" y="2137"/>
                    <a:pt x="1072" y="2137"/>
                  </a:cubicBezTo>
                  <a:cubicBezTo>
                    <a:pt x="1332" y="2137"/>
                    <a:pt x="1598" y="2039"/>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31" name="Google Shape;4931;p71"/>
            <p:cNvSpPr/>
            <p:nvPr/>
          </p:nvSpPr>
          <p:spPr>
            <a:xfrm>
              <a:off x="5570625" y="2942425"/>
              <a:ext cx="62200" cy="53450"/>
            </a:xfrm>
            <a:custGeom>
              <a:avLst/>
              <a:gdLst/>
              <a:ahLst/>
              <a:cxnLst/>
              <a:rect l="l" t="t" r="r" b="b"/>
              <a:pathLst>
                <a:path w="2488" h="2138" extrusionOk="0">
                  <a:moveTo>
                    <a:pt x="1065" y="1"/>
                  </a:moveTo>
                  <a:cubicBezTo>
                    <a:pt x="472" y="1"/>
                    <a:pt x="0" y="480"/>
                    <a:pt x="0" y="1074"/>
                  </a:cubicBezTo>
                  <a:cubicBezTo>
                    <a:pt x="0" y="1712"/>
                    <a:pt x="525" y="2137"/>
                    <a:pt x="1071" y="2137"/>
                  </a:cubicBezTo>
                  <a:cubicBezTo>
                    <a:pt x="1332" y="2137"/>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32" name="Google Shape;4932;p71"/>
            <p:cNvSpPr/>
            <p:nvPr/>
          </p:nvSpPr>
          <p:spPr>
            <a:xfrm>
              <a:off x="5570475" y="1190550"/>
              <a:ext cx="62350" cy="53325"/>
            </a:xfrm>
            <a:custGeom>
              <a:avLst/>
              <a:gdLst/>
              <a:ahLst/>
              <a:cxnLst/>
              <a:rect l="l" t="t" r="r" b="b"/>
              <a:pathLst>
                <a:path w="2494" h="2133" extrusionOk="0">
                  <a:moveTo>
                    <a:pt x="1071" y="0"/>
                  </a:moveTo>
                  <a:cubicBezTo>
                    <a:pt x="486" y="0"/>
                    <a:pt x="6" y="472"/>
                    <a:pt x="6" y="1065"/>
                  </a:cubicBezTo>
                  <a:cubicBezTo>
                    <a:pt x="1" y="1709"/>
                    <a:pt x="524" y="2133"/>
                    <a:pt x="1073" y="2133"/>
                  </a:cubicBezTo>
                  <a:cubicBezTo>
                    <a:pt x="1334" y="2133"/>
                    <a:pt x="1601" y="2036"/>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33" name="Google Shape;4933;p71"/>
            <p:cNvSpPr/>
            <p:nvPr/>
          </p:nvSpPr>
          <p:spPr>
            <a:xfrm>
              <a:off x="5494400" y="29424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7" y="2137"/>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34" name="Google Shape;4934;p71"/>
            <p:cNvSpPr/>
            <p:nvPr/>
          </p:nvSpPr>
          <p:spPr>
            <a:xfrm>
              <a:off x="5494400"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3"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35" name="Google Shape;4935;p71"/>
            <p:cNvSpPr/>
            <p:nvPr/>
          </p:nvSpPr>
          <p:spPr>
            <a:xfrm>
              <a:off x="5494275" y="1190550"/>
              <a:ext cx="62350" cy="53325"/>
            </a:xfrm>
            <a:custGeom>
              <a:avLst/>
              <a:gdLst/>
              <a:ahLst/>
              <a:cxnLst/>
              <a:rect l="l" t="t" r="r" b="b"/>
              <a:pathLst>
                <a:path w="2494" h="2133" extrusionOk="0">
                  <a:moveTo>
                    <a:pt x="1071" y="0"/>
                  </a:moveTo>
                  <a:cubicBezTo>
                    <a:pt x="485" y="0"/>
                    <a:pt x="6" y="472"/>
                    <a:pt x="6" y="1065"/>
                  </a:cubicBezTo>
                  <a:cubicBezTo>
                    <a:pt x="0" y="1709"/>
                    <a:pt x="524" y="2133"/>
                    <a:pt x="1072" y="2133"/>
                  </a:cubicBezTo>
                  <a:cubicBezTo>
                    <a:pt x="1334" y="2133"/>
                    <a:pt x="1601" y="2036"/>
                    <a:pt x="1819" y="1821"/>
                  </a:cubicBezTo>
                  <a:cubicBezTo>
                    <a:pt x="2493"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36" name="Google Shape;4936;p71"/>
            <p:cNvSpPr/>
            <p:nvPr/>
          </p:nvSpPr>
          <p:spPr>
            <a:xfrm>
              <a:off x="5418200" y="2866425"/>
              <a:ext cx="62425" cy="53275"/>
            </a:xfrm>
            <a:custGeom>
              <a:avLst/>
              <a:gdLst/>
              <a:ahLst/>
              <a:cxnLst/>
              <a:rect l="l" t="t" r="r" b="b"/>
              <a:pathLst>
                <a:path w="2497" h="2131" extrusionOk="0">
                  <a:moveTo>
                    <a:pt x="1065" y="0"/>
                  </a:moveTo>
                  <a:cubicBezTo>
                    <a:pt x="480" y="0"/>
                    <a:pt x="0" y="472"/>
                    <a:pt x="0" y="1065"/>
                  </a:cubicBezTo>
                  <a:cubicBezTo>
                    <a:pt x="0" y="1707"/>
                    <a:pt x="526" y="2131"/>
                    <a:pt x="1073" y="2131"/>
                  </a:cubicBezTo>
                  <a:cubicBezTo>
                    <a:pt x="1336" y="2131"/>
                    <a:pt x="1605"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37" name="Google Shape;4937;p71"/>
            <p:cNvSpPr/>
            <p:nvPr/>
          </p:nvSpPr>
          <p:spPr>
            <a:xfrm>
              <a:off x="5418200"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38" name="Google Shape;4938;p71"/>
            <p:cNvSpPr/>
            <p:nvPr/>
          </p:nvSpPr>
          <p:spPr>
            <a:xfrm>
              <a:off x="5418200" y="1266550"/>
              <a:ext cx="62425" cy="53450"/>
            </a:xfrm>
            <a:custGeom>
              <a:avLst/>
              <a:gdLst/>
              <a:ahLst/>
              <a:cxnLst/>
              <a:rect l="l" t="t" r="r" b="b"/>
              <a:pathLst>
                <a:path w="2497" h="2138" extrusionOk="0">
                  <a:moveTo>
                    <a:pt x="1065" y="0"/>
                  </a:moveTo>
                  <a:cubicBezTo>
                    <a:pt x="480" y="9"/>
                    <a:pt x="0"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39" name="Google Shape;4939;p71"/>
            <p:cNvSpPr/>
            <p:nvPr/>
          </p:nvSpPr>
          <p:spPr>
            <a:xfrm>
              <a:off x="5418200" y="11905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40" name="Google Shape;4940;p71"/>
            <p:cNvSpPr/>
            <p:nvPr/>
          </p:nvSpPr>
          <p:spPr>
            <a:xfrm>
              <a:off x="5341975" y="271400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41" name="Google Shape;4941;p71"/>
            <p:cNvSpPr/>
            <p:nvPr/>
          </p:nvSpPr>
          <p:spPr>
            <a:xfrm>
              <a:off x="5341975" y="1266550"/>
              <a:ext cx="62425" cy="53450"/>
            </a:xfrm>
            <a:custGeom>
              <a:avLst/>
              <a:gdLst/>
              <a:ahLst/>
              <a:cxnLst/>
              <a:rect l="l" t="t" r="r" b="b"/>
              <a:pathLst>
                <a:path w="2497" h="2138" extrusionOk="0">
                  <a:moveTo>
                    <a:pt x="1074" y="0"/>
                  </a:moveTo>
                  <a:cubicBezTo>
                    <a:pt x="480" y="9"/>
                    <a:pt x="9" y="480"/>
                    <a:pt x="1" y="1074"/>
                  </a:cubicBezTo>
                  <a:cubicBezTo>
                    <a:pt x="1" y="1711"/>
                    <a:pt x="529" y="2137"/>
                    <a:pt x="1077" y="2137"/>
                  </a:cubicBezTo>
                  <a:cubicBezTo>
                    <a:pt x="1339" y="2137"/>
                    <a:pt x="1606"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42" name="Google Shape;4942;p71"/>
            <p:cNvSpPr/>
            <p:nvPr/>
          </p:nvSpPr>
          <p:spPr>
            <a:xfrm>
              <a:off x="5265775" y="2790200"/>
              <a:ext cx="62200" cy="53350"/>
            </a:xfrm>
            <a:custGeom>
              <a:avLst/>
              <a:gdLst/>
              <a:ahLst/>
              <a:cxnLst/>
              <a:rect l="l" t="t" r="r" b="b"/>
              <a:pathLst>
                <a:path w="2488" h="2134" extrusionOk="0">
                  <a:moveTo>
                    <a:pt x="1065" y="1"/>
                  </a:moveTo>
                  <a:cubicBezTo>
                    <a:pt x="480" y="1"/>
                    <a:pt x="0" y="472"/>
                    <a:pt x="0" y="1066"/>
                  </a:cubicBezTo>
                  <a:cubicBezTo>
                    <a:pt x="0" y="1709"/>
                    <a:pt x="522" y="2134"/>
                    <a:pt x="1068" y="2134"/>
                  </a:cubicBezTo>
                  <a:cubicBezTo>
                    <a:pt x="1329" y="2134"/>
                    <a:pt x="1595" y="2037"/>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43" name="Google Shape;4943;p71"/>
            <p:cNvSpPr/>
            <p:nvPr/>
          </p:nvSpPr>
          <p:spPr>
            <a:xfrm>
              <a:off x="5265775" y="2714000"/>
              <a:ext cx="62200" cy="53350"/>
            </a:xfrm>
            <a:custGeom>
              <a:avLst/>
              <a:gdLst/>
              <a:ahLst/>
              <a:cxnLst/>
              <a:rect l="l" t="t" r="r" b="b"/>
              <a:pathLst>
                <a:path w="2488" h="2134" extrusionOk="0">
                  <a:moveTo>
                    <a:pt x="1065" y="0"/>
                  </a:moveTo>
                  <a:cubicBezTo>
                    <a:pt x="480" y="0"/>
                    <a:pt x="0" y="480"/>
                    <a:pt x="0" y="1065"/>
                  </a:cubicBezTo>
                  <a:cubicBezTo>
                    <a:pt x="0" y="1709"/>
                    <a:pt x="522" y="2133"/>
                    <a:pt x="1068" y="2133"/>
                  </a:cubicBezTo>
                  <a:cubicBezTo>
                    <a:pt x="1329" y="2133"/>
                    <a:pt x="1595" y="2036"/>
                    <a:pt x="1813" y="1821"/>
                  </a:cubicBezTo>
                  <a:cubicBezTo>
                    <a:pt x="2488" y="1155"/>
                    <a:pt x="2016" y="8"/>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44" name="Google Shape;4944;p71"/>
            <p:cNvSpPr/>
            <p:nvPr/>
          </p:nvSpPr>
          <p:spPr>
            <a:xfrm>
              <a:off x="5265775" y="1266550"/>
              <a:ext cx="62200" cy="53450"/>
            </a:xfrm>
            <a:custGeom>
              <a:avLst/>
              <a:gdLst/>
              <a:ahLst/>
              <a:cxnLst/>
              <a:rect l="l" t="t" r="r" b="b"/>
              <a:pathLst>
                <a:path w="2488" h="2138" extrusionOk="0">
                  <a:moveTo>
                    <a:pt x="1065" y="0"/>
                  </a:moveTo>
                  <a:cubicBezTo>
                    <a:pt x="480" y="0"/>
                    <a:pt x="0" y="480"/>
                    <a:pt x="0" y="1074"/>
                  </a:cubicBezTo>
                  <a:cubicBezTo>
                    <a:pt x="0" y="1711"/>
                    <a:pt x="521" y="2137"/>
                    <a:pt x="1067" y="2137"/>
                  </a:cubicBezTo>
                  <a:cubicBezTo>
                    <a:pt x="1328" y="2137"/>
                    <a:pt x="1595" y="2040"/>
                    <a:pt x="1813" y="1821"/>
                  </a:cubicBezTo>
                  <a:cubicBezTo>
                    <a:pt x="2488" y="1155"/>
                    <a:pt x="2016" y="9"/>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45" name="Google Shape;4945;p71"/>
            <p:cNvSpPr/>
            <p:nvPr/>
          </p:nvSpPr>
          <p:spPr>
            <a:xfrm>
              <a:off x="5189550" y="2866425"/>
              <a:ext cx="62425" cy="53275"/>
            </a:xfrm>
            <a:custGeom>
              <a:avLst/>
              <a:gdLst/>
              <a:ahLst/>
              <a:cxnLst/>
              <a:rect l="l" t="t" r="r" b="b"/>
              <a:pathLst>
                <a:path w="2497" h="2131" extrusionOk="0">
                  <a:moveTo>
                    <a:pt x="1066" y="0"/>
                  </a:moveTo>
                  <a:cubicBezTo>
                    <a:pt x="480" y="0"/>
                    <a:pt x="1" y="472"/>
                    <a:pt x="1" y="1065"/>
                  </a:cubicBezTo>
                  <a:cubicBezTo>
                    <a:pt x="1" y="1707"/>
                    <a:pt x="523" y="2131"/>
                    <a:pt x="1070" y="2131"/>
                  </a:cubicBezTo>
                  <a:cubicBezTo>
                    <a:pt x="1333" y="2131"/>
                    <a:pt x="1602" y="2032"/>
                    <a:pt x="1822" y="1813"/>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46" name="Google Shape;4946;p71"/>
            <p:cNvSpPr/>
            <p:nvPr/>
          </p:nvSpPr>
          <p:spPr>
            <a:xfrm>
              <a:off x="5189550" y="2790200"/>
              <a:ext cx="62225" cy="53350"/>
            </a:xfrm>
            <a:custGeom>
              <a:avLst/>
              <a:gdLst/>
              <a:ahLst/>
              <a:cxnLst/>
              <a:rect l="l" t="t" r="r" b="b"/>
              <a:pathLst>
                <a:path w="2489" h="2134" extrusionOk="0">
                  <a:moveTo>
                    <a:pt x="1066" y="1"/>
                  </a:moveTo>
                  <a:cubicBezTo>
                    <a:pt x="480" y="1"/>
                    <a:pt x="1" y="472"/>
                    <a:pt x="1" y="1066"/>
                  </a:cubicBezTo>
                  <a:cubicBezTo>
                    <a:pt x="1" y="1709"/>
                    <a:pt x="522" y="2134"/>
                    <a:pt x="1069" y="2134"/>
                  </a:cubicBezTo>
                  <a:cubicBezTo>
                    <a:pt x="1329" y="2134"/>
                    <a:pt x="1596" y="2037"/>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47" name="Google Shape;4947;p71"/>
            <p:cNvSpPr/>
            <p:nvPr/>
          </p:nvSpPr>
          <p:spPr>
            <a:xfrm>
              <a:off x="5189550" y="1342750"/>
              <a:ext cx="62225" cy="53350"/>
            </a:xfrm>
            <a:custGeom>
              <a:avLst/>
              <a:gdLst/>
              <a:ahLst/>
              <a:cxnLst/>
              <a:rect l="l" t="t" r="r" b="b"/>
              <a:pathLst>
                <a:path w="2489" h="2134" extrusionOk="0">
                  <a:moveTo>
                    <a:pt x="1066" y="1"/>
                  </a:moveTo>
                  <a:cubicBezTo>
                    <a:pt x="480" y="1"/>
                    <a:pt x="1" y="481"/>
                    <a:pt x="1" y="1066"/>
                  </a:cubicBezTo>
                  <a:cubicBezTo>
                    <a:pt x="1" y="1710"/>
                    <a:pt x="522" y="2134"/>
                    <a:pt x="1069" y="2134"/>
                  </a:cubicBezTo>
                  <a:cubicBezTo>
                    <a:pt x="1329" y="2134"/>
                    <a:pt x="1596" y="2037"/>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48" name="Google Shape;4948;p71"/>
            <p:cNvSpPr/>
            <p:nvPr/>
          </p:nvSpPr>
          <p:spPr>
            <a:xfrm>
              <a:off x="5113350" y="3094850"/>
              <a:ext cx="62400" cy="53350"/>
            </a:xfrm>
            <a:custGeom>
              <a:avLst/>
              <a:gdLst/>
              <a:ahLst/>
              <a:cxnLst/>
              <a:rect l="l" t="t" r="r" b="b"/>
              <a:pathLst>
                <a:path w="2496" h="2134" extrusionOk="0">
                  <a:moveTo>
                    <a:pt x="1073" y="1"/>
                  </a:moveTo>
                  <a:cubicBezTo>
                    <a:pt x="480" y="1"/>
                    <a:pt x="0" y="480"/>
                    <a:pt x="0" y="1066"/>
                  </a:cubicBezTo>
                  <a:cubicBezTo>
                    <a:pt x="0" y="1709"/>
                    <a:pt x="525" y="2134"/>
                    <a:pt x="1074" y="2134"/>
                  </a:cubicBezTo>
                  <a:cubicBezTo>
                    <a:pt x="1336" y="2134"/>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49" name="Google Shape;4949;p71"/>
            <p:cNvSpPr/>
            <p:nvPr/>
          </p:nvSpPr>
          <p:spPr>
            <a:xfrm>
              <a:off x="5113350" y="3018650"/>
              <a:ext cx="62400" cy="53425"/>
            </a:xfrm>
            <a:custGeom>
              <a:avLst/>
              <a:gdLst/>
              <a:ahLst/>
              <a:cxnLst/>
              <a:rect l="l" t="t" r="r" b="b"/>
              <a:pathLst>
                <a:path w="2496" h="2137" extrusionOk="0">
                  <a:moveTo>
                    <a:pt x="1073" y="0"/>
                  </a:moveTo>
                  <a:cubicBezTo>
                    <a:pt x="480" y="0"/>
                    <a:pt x="0" y="480"/>
                    <a:pt x="0" y="1065"/>
                  </a:cubicBezTo>
                  <a:cubicBezTo>
                    <a:pt x="0" y="1709"/>
                    <a:pt x="529" y="2137"/>
                    <a:pt x="1078" y="2137"/>
                  </a:cubicBezTo>
                  <a:cubicBezTo>
                    <a:pt x="1339" y="2137"/>
                    <a:pt x="1606" y="2039"/>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50" name="Google Shape;4950;p71"/>
            <p:cNvSpPr/>
            <p:nvPr/>
          </p:nvSpPr>
          <p:spPr>
            <a:xfrm>
              <a:off x="5113350" y="2942425"/>
              <a:ext cx="62400" cy="53450"/>
            </a:xfrm>
            <a:custGeom>
              <a:avLst/>
              <a:gdLst/>
              <a:ahLst/>
              <a:cxnLst/>
              <a:rect l="l" t="t" r="r" b="b"/>
              <a:pathLst>
                <a:path w="2496" h="2138" extrusionOk="0">
                  <a:moveTo>
                    <a:pt x="1073" y="1"/>
                  </a:moveTo>
                  <a:cubicBezTo>
                    <a:pt x="480" y="1"/>
                    <a:pt x="8" y="480"/>
                    <a:pt x="0" y="1066"/>
                  </a:cubicBezTo>
                  <a:cubicBezTo>
                    <a:pt x="0" y="1709"/>
                    <a:pt x="525" y="2137"/>
                    <a:pt x="1074" y="2137"/>
                  </a:cubicBezTo>
                  <a:cubicBezTo>
                    <a:pt x="1336" y="2137"/>
                    <a:pt x="1603"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51" name="Google Shape;4951;p71"/>
            <p:cNvSpPr/>
            <p:nvPr/>
          </p:nvSpPr>
          <p:spPr>
            <a:xfrm>
              <a:off x="5113350" y="2866425"/>
              <a:ext cx="62400" cy="53275"/>
            </a:xfrm>
            <a:custGeom>
              <a:avLst/>
              <a:gdLst/>
              <a:ahLst/>
              <a:cxnLst/>
              <a:rect l="l" t="t" r="r" b="b"/>
              <a:pathLst>
                <a:path w="2496" h="2131" extrusionOk="0">
                  <a:moveTo>
                    <a:pt x="1073" y="0"/>
                  </a:moveTo>
                  <a:cubicBezTo>
                    <a:pt x="480" y="0"/>
                    <a:pt x="0" y="472"/>
                    <a:pt x="0" y="1065"/>
                  </a:cubicBezTo>
                  <a:cubicBezTo>
                    <a:pt x="0" y="1707"/>
                    <a:pt x="526" y="2131"/>
                    <a:pt x="1073" y="2131"/>
                  </a:cubicBezTo>
                  <a:cubicBezTo>
                    <a:pt x="1336" y="2131"/>
                    <a:pt x="1604" y="2032"/>
                    <a:pt x="1821" y="1813"/>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52" name="Google Shape;4952;p71"/>
            <p:cNvSpPr/>
            <p:nvPr/>
          </p:nvSpPr>
          <p:spPr>
            <a:xfrm>
              <a:off x="5113350" y="2790200"/>
              <a:ext cx="62400" cy="53350"/>
            </a:xfrm>
            <a:custGeom>
              <a:avLst/>
              <a:gdLst/>
              <a:ahLst/>
              <a:cxnLst/>
              <a:rect l="l" t="t" r="r" b="b"/>
              <a:pathLst>
                <a:path w="2496" h="2134" extrusionOk="0">
                  <a:moveTo>
                    <a:pt x="1073" y="1"/>
                  </a:moveTo>
                  <a:cubicBezTo>
                    <a:pt x="480" y="1"/>
                    <a:pt x="8" y="480"/>
                    <a:pt x="0" y="1066"/>
                  </a:cubicBezTo>
                  <a:cubicBezTo>
                    <a:pt x="0" y="1709"/>
                    <a:pt x="525" y="2134"/>
                    <a:pt x="1074" y="2134"/>
                  </a:cubicBezTo>
                  <a:cubicBezTo>
                    <a:pt x="1336" y="2134"/>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53" name="Google Shape;4953;p71"/>
            <p:cNvSpPr/>
            <p:nvPr/>
          </p:nvSpPr>
          <p:spPr>
            <a:xfrm>
              <a:off x="5113350" y="2714000"/>
              <a:ext cx="62400" cy="53350"/>
            </a:xfrm>
            <a:custGeom>
              <a:avLst/>
              <a:gdLst/>
              <a:ahLst/>
              <a:cxnLst/>
              <a:rect l="l" t="t" r="r" b="b"/>
              <a:pathLst>
                <a:path w="2496" h="2134" extrusionOk="0">
                  <a:moveTo>
                    <a:pt x="1073" y="0"/>
                  </a:moveTo>
                  <a:cubicBezTo>
                    <a:pt x="480" y="0"/>
                    <a:pt x="0"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54" name="Google Shape;4954;p71"/>
            <p:cNvSpPr/>
            <p:nvPr/>
          </p:nvSpPr>
          <p:spPr>
            <a:xfrm>
              <a:off x="5113350" y="1418975"/>
              <a:ext cx="62400" cy="53350"/>
            </a:xfrm>
            <a:custGeom>
              <a:avLst/>
              <a:gdLst/>
              <a:ahLst/>
              <a:cxnLst/>
              <a:rect l="l" t="t" r="r" b="b"/>
              <a:pathLst>
                <a:path w="2496" h="2134" extrusionOk="0">
                  <a:moveTo>
                    <a:pt x="1073" y="1"/>
                  </a:moveTo>
                  <a:cubicBezTo>
                    <a:pt x="480" y="1"/>
                    <a:pt x="8" y="480"/>
                    <a:pt x="0" y="1065"/>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55" name="Google Shape;4955;p71"/>
            <p:cNvSpPr/>
            <p:nvPr/>
          </p:nvSpPr>
          <p:spPr>
            <a:xfrm>
              <a:off x="5113350" y="1342750"/>
              <a:ext cx="62400" cy="53450"/>
            </a:xfrm>
            <a:custGeom>
              <a:avLst/>
              <a:gdLst/>
              <a:ahLst/>
              <a:cxnLst/>
              <a:rect l="l" t="t" r="r" b="b"/>
              <a:pathLst>
                <a:path w="2496" h="2138" extrusionOk="0">
                  <a:moveTo>
                    <a:pt x="1073" y="1"/>
                  </a:moveTo>
                  <a:cubicBezTo>
                    <a:pt x="480" y="1"/>
                    <a:pt x="8" y="481"/>
                    <a:pt x="0" y="1066"/>
                  </a:cubicBezTo>
                  <a:cubicBezTo>
                    <a:pt x="0" y="1710"/>
                    <a:pt x="525" y="2138"/>
                    <a:pt x="1074" y="2138"/>
                  </a:cubicBezTo>
                  <a:cubicBezTo>
                    <a:pt x="1336" y="2138"/>
                    <a:pt x="1603"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56" name="Google Shape;4956;p71"/>
            <p:cNvSpPr/>
            <p:nvPr/>
          </p:nvSpPr>
          <p:spPr>
            <a:xfrm>
              <a:off x="5037325" y="3018650"/>
              <a:ext cx="62225" cy="53425"/>
            </a:xfrm>
            <a:custGeom>
              <a:avLst/>
              <a:gdLst/>
              <a:ahLst/>
              <a:cxnLst/>
              <a:rect l="l" t="t" r="r" b="b"/>
              <a:pathLst>
                <a:path w="2489" h="2137" extrusionOk="0">
                  <a:moveTo>
                    <a:pt x="1066" y="0"/>
                  </a:moveTo>
                  <a:cubicBezTo>
                    <a:pt x="472" y="0"/>
                    <a:pt x="1" y="480"/>
                    <a:pt x="1" y="1065"/>
                  </a:cubicBezTo>
                  <a:cubicBezTo>
                    <a:pt x="1" y="1709"/>
                    <a:pt x="526" y="2137"/>
                    <a:pt x="1072" y="2137"/>
                  </a:cubicBezTo>
                  <a:cubicBezTo>
                    <a:pt x="1333" y="2137"/>
                    <a:pt x="1598" y="2039"/>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57" name="Google Shape;4957;p71"/>
            <p:cNvSpPr/>
            <p:nvPr/>
          </p:nvSpPr>
          <p:spPr>
            <a:xfrm>
              <a:off x="5037325"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58" name="Google Shape;4958;p71"/>
            <p:cNvSpPr/>
            <p:nvPr/>
          </p:nvSpPr>
          <p:spPr>
            <a:xfrm>
              <a:off x="5037325" y="2866425"/>
              <a:ext cx="62225" cy="53275"/>
            </a:xfrm>
            <a:custGeom>
              <a:avLst/>
              <a:gdLst/>
              <a:ahLst/>
              <a:cxnLst/>
              <a:rect l="l" t="t" r="r" b="b"/>
              <a:pathLst>
                <a:path w="2489" h="2131" extrusionOk="0">
                  <a:moveTo>
                    <a:pt x="1066" y="0"/>
                  </a:moveTo>
                  <a:cubicBezTo>
                    <a:pt x="472" y="0"/>
                    <a:pt x="1" y="472"/>
                    <a:pt x="1" y="1065"/>
                  </a:cubicBezTo>
                  <a:cubicBezTo>
                    <a:pt x="1" y="1707"/>
                    <a:pt x="523" y="2131"/>
                    <a:pt x="1067" y="2131"/>
                  </a:cubicBezTo>
                  <a:cubicBezTo>
                    <a:pt x="1330" y="2131"/>
                    <a:pt x="1597" y="2032"/>
                    <a:pt x="1814" y="1813"/>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59" name="Google Shape;4959;p71"/>
            <p:cNvSpPr/>
            <p:nvPr/>
          </p:nvSpPr>
          <p:spPr>
            <a:xfrm>
              <a:off x="5037325"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60" name="Google Shape;4960;p71"/>
            <p:cNvSpPr/>
            <p:nvPr/>
          </p:nvSpPr>
          <p:spPr>
            <a:xfrm>
              <a:off x="5037325"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61" name="Google Shape;4961;p71"/>
            <p:cNvSpPr/>
            <p:nvPr/>
          </p:nvSpPr>
          <p:spPr>
            <a:xfrm>
              <a:off x="5037325" y="2637775"/>
              <a:ext cx="62225" cy="53450"/>
            </a:xfrm>
            <a:custGeom>
              <a:avLst/>
              <a:gdLst/>
              <a:ahLst/>
              <a:cxnLst/>
              <a:rect l="l" t="t" r="r" b="b"/>
              <a:pathLst>
                <a:path w="2489" h="2138" extrusionOk="0">
                  <a:moveTo>
                    <a:pt x="1066" y="1"/>
                  </a:moveTo>
                  <a:cubicBezTo>
                    <a:pt x="472" y="9"/>
                    <a:pt x="1" y="480"/>
                    <a:pt x="1" y="1074"/>
                  </a:cubicBezTo>
                  <a:cubicBezTo>
                    <a:pt x="1" y="1712"/>
                    <a:pt x="525" y="2137"/>
                    <a:pt x="1071" y="2137"/>
                  </a:cubicBezTo>
                  <a:cubicBezTo>
                    <a:pt x="1332"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62" name="Google Shape;4962;p71"/>
            <p:cNvSpPr/>
            <p:nvPr/>
          </p:nvSpPr>
          <p:spPr>
            <a:xfrm>
              <a:off x="50373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63" name="Google Shape;4963;p71"/>
            <p:cNvSpPr/>
            <p:nvPr/>
          </p:nvSpPr>
          <p:spPr>
            <a:xfrm>
              <a:off x="4961125" y="271400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64" name="Google Shape;4964;p71"/>
            <p:cNvSpPr/>
            <p:nvPr/>
          </p:nvSpPr>
          <p:spPr>
            <a:xfrm>
              <a:off x="4961125"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65" name="Google Shape;4965;p71"/>
            <p:cNvSpPr/>
            <p:nvPr/>
          </p:nvSpPr>
          <p:spPr>
            <a:xfrm>
              <a:off x="496112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66" name="Google Shape;4966;p71"/>
            <p:cNvSpPr/>
            <p:nvPr/>
          </p:nvSpPr>
          <p:spPr>
            <a:xfrm>
              <a:off x="496112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67" name="Google Shape;4967;p71"/>
            <p:cNvSpPr/>
            <p:nvPr/>
          </p:nvSpPr>
          <p:spPr>
            <a:xfrm>
              <a:off x="496112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68" name="Google Shape;4968;p71"/>
            <p:cNvSpPr/>
            <p:nvPr/>
          </p:nvSpPr>
          <p:spPr>
            <a:xfrm>
              <a:off x="496112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69" name="Google Shape;4969;p71"/>
            <p:cNvSpPr/>
            <p:nvPr/>
          </p:nvSpPr>
          <p:spPr>
            <a:xfrm>
              <a:off x="4884900" y="2637775"/>
              <a:ext cx="62225" cy="53450"/>
            </a:xfrm>
            <a:custGeom>
              <a:avLst/>
              <a:gdLst/>
              <a:ahLst/>
              <a:cxnLst/>
              <a:rect l="l" t="t" r="r" b="b"/>
              <a:pathLst>
                <a:path w="2489" h="2138" extrusionOk="0">
                  <a:moveTo>
                    <a:pt x="1066" y="1"/>
                  </a:moveTo>
                  <a:cubicBezTo>
                    <a:pt x="480" y="1"/>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70" name="Google Shape;4970;p71"/>
            <p:cNvSpPr/>
            <p:nvPr/>
          </p:nvSpPr>
          <p:spPr>
            <a:xfrm>
              <a:off x="48849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71" name="Google Shape;4971;p71"/>
            <p:cNvSpPr/>
            <p:nvPr/>
          </p:nvSpPr>
          <p:spPr>
            <a:xfrm>
              <a:off x="488490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72" name="Google Shape;4972;p71"/>
            <p:cNvSpPr/>
            <p:nvPr/>
          </p:nvSpPr>
          <p:spPr>
            <a:xfrm>
              <a:off x="4884900"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73" name="Google Shape;4973;p71"/>
            <p:cNvSpPr/>
            <p:nvPr/>
          </p:nvSpPr>
          <p:spPr>
            <a:xfrm>
              <a:off x="4808700" y="2637775"/>
              <a:ext cx="62400" cy="53450"/>
            </a:xfrm>
            <a:custGeom>
              <a:avLst/>
              <a:gdLst/>
              <a:ahLst/>
              <a:cxnLst/>
              <a:rect l="l" t="t" r="r" b="b"/>
              <a:pathLst>
                <a:path w="2496" h="2138" extrusionOk="0">
                  <a:moveTo>
                    <a:pt x="1065" y="1"/>
                  </a:moveTo>
                  <a:cubicBezTo>
                    <a:pt x="480" y="9"/>
                    <a:pt x="0" y="480"/>
                    <a:pt x="0" y="1074"/>
                  </a:cubicBezTo>
                  <a:cubicBezTo>
                    <a:pt x="0" y="1712"/>
                    <a:pt x="525" y="2137"/>
                    <a:pt x="1073" y="2137"/>
                  </a:cubicBezTo>
                  <a:cubicBezTo>
                    <a:pt x="1335"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74" name="Google Shape;4974;p71"/>
            <p:cNvSpPr/>
            <p:nvPr/>
          </p:nvSpPr>
          <p:spPr>
            <a:xfrm>
              <a:off x="4808700" y="2561575"/>
              <a:ext cx="62400" cy="53425"/>
            </a:xfrm>
            <a:custGeom>
              <a:avLst/>
              <a:gdLst/>
              <a:ahLst/>
              <a:cxnLst/>
              <a:rect l="l" t="t" r="r" b="b"/>
              <a:pathLst>
                <a:path w="2496"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75" name="Google Shape;4975;p71"/>
            <p:cNvSpPr/>
            <p:nvPr/>
          </p:nvSpPr>
          <p:spPr>
            <a:xfrm>
              <a:off x="4808700" y="141897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76" name="Google Shape;4976;p71"/>
            <p:cNvSpPr/>
            <p:nvPr/>
          </p:nvSpPr>
          <p:spPr>
            <a:xfrm>
              <a:off x="4808700"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77" name="Google Shape;4977;p71"/>
            <p:cNvSpPr/>
            <p:nvPr/>
          </p:nvSpPr>
          <p:spPr>
            <a:xfrm>
              <a:off x="4808700" y="11905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78" name="Google Shape;4978;p71"/>
            <p:cNvSpPr/>
            <p:nvPr/>
          </p:nvSpPr>
          <p:spPr>
            <a:xfrm>
              <a:off x="4808700" y="1038125"/>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79" name="Google Shape;4979;p71"/>
            <p:cNvSpPr/>
            <p:nvPr/>
          </p:nvSpPr>
          <p:spPr>
            <a:xfrm>
              <a:off x="4732475" y="2790200"/>
              <a:ext cx="62425" cy="53350"/>
            </a:xfrm>
            <a:custGeom>
              <a:avLst/>
              <a:gdLst/>
              <a:ahLst/>
              <a:cxnLst/>
              <a:rect l="l" t="t" r="r" b="b"/>
              <a:pathLst>
                <a:path w="2497" h="2134" extrusionOk="0">
                  <a:moveTo>
                    <a:pt x="1074" y="1"/>
                  </a:moveTo>
                  <a:cubicBezTo>
                    <a:pt x="480" y="1"/>
                    <a:pt x="9" y="480"/>
                    <a:pt x="1" y="1066"/>
                  </a:cubicBezTo>
                  <a:cubicBezTo>
                    <a:pt x="1" y="1709"/>
                    <a:pt x="526" y="2134"/>
                    <a:pt x="1075" y="2134"/>
                  </a:cubicBezTo>
                  <a:cubicBezTo>
                    <a:pt x="1336" y="2134"/>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80" name="Google Shape;4980;p71"/>
            <p:cNvSpPr/>
            <p:nvPr/>
          </p:nvSpPr>
          <p:spPr>
            <a:xfrm>
              <a:off x="4732475" y="2714000"/>
              <a:ext cx="62425" cy="53350"/>
            </a:xfrm>
            <a:custGeom>
              <a:avLst/>
              <a:gdLst/>
              <a:ahLst/>
              <a:cxnLst/>
              <a:rect l="l" t="t" r="r" b="b"/>
              <a:pathLst>
                <a:path w="2497" h="2134" extrusionOk="0">
                  <a:moveTo>
                    <a:pt x="1074" y="0"/>
                  </a:moveTo>
                  <a:cubicBezTo>
                    <a:pt x="480" y="0"/>
                    <a:pt x="1"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81" name="Google Shape;4981;p71"/>
            <p:cNvSpPr/>
            <p:nvPr/>
          </p:nvSpPr>
          <p:spPr>
            <a:xfrm>
              <a:off x="4732475" y="2561575"/>
              <a:ext cx="62425" cy="53425"/>
            </a:xfrm>
            <a:custGeom>
              <a:avLst/>
              <a:gdLst/>
              <a:ahLst/>
              <a:cxnLst/>
              <a:rect l="l" t="t" r="r" b="b"/>
              <a:pathLst>
                <a:path w="2497" h="2137" extrusionOk="0">
                  <a:moveTo>
                    <a:pt x="1074" y="0"/>
                  </a:moveTo>
                  <a:cubicBezTo>
                    <a:pt x="480" y="8"/>
                    <a:pt x="9" y="480"/>
                    <a:pt x="1" y="1073"/>
                  </a:cubicBezTo>
                  <a:cubicBezTo>
                    <a:pt x="1" y="1711"/>
                    <a:pt x="525" y="2137"/>
                    <a:pt x="1073" y="2137"/>
                  </a:cubicBezTo>
                  <a:cubicBezTo>
                    <a:pt x="1335" y="2137"/>
                    <a:pt x="1603" y="2039"/>
                    <a:pt x="1822" y="1821"/>
                  </a:cubicBezTo>
                  <a:cubicBezTo>
                    <a:pt x="2496"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82" name="Google Shape;4982;p71"/>
            <p:cNvSpPr/>
            <p:nvPr/>
          </p:nvSpPr>
          <p:spPr>
            <a:xfrm>
              <a:off x="4732475" y="141897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83" name="Google Shape;4983;p71"/>
            <p:cNvSpPr/>
            <p:nvPr/>
          </p:nvSpPr>
          <p:spPr>
            <a:xfrm>
              <a:off x="4732475" y="11905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84" name="Google Shape;4984;p71"/>
            <p:cNvSpPr/>
            <p:nvPr/>
          </p:nvSpPr>
          <p:spPr>
            <a:xfrm>
              <a:off x="4656475" y="2866425"/>
              <a:ext cx="62200" cy="53275"/>
            </a:xfrm>
            <a:custGeom>
              <a:avLst/>
              <a:gdLst/>
              <a:ahLst/>
              <a:cxnLst/>
              <a:rect l="l" t="t" r="r" b="b"/>
              <a:pathLst>
                <a:path w="2488" h="2131" extrusionOk="0">
                  <a:moveTo>
                    <a:pt x="1065" y="0"/>
                  </a:moveTo>
                  <a:cubicBezTo>
                    <a:pt x="472"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85" name="Google Shape;4985;p71"/>
            <p:cNvSpPr/>
            <p:nvPr/>
          </p:nvSpPr>
          <p:spPr>
            <a:xfrm>
              <a:off x="4656475" y="2790200"/>
              <a:ext cx="62200" cy="53350"/>
            </a:xfrm>
            <a:custGeom>
              <a:avLst/>
              <a:gdLst/>
              <a:ahLst/>
              <a:cxnLst/>
              <a:rect l="l" t="t" r="r" b="b"/>
              <a:pathLst>
                <a:path w="2488" h="2134" extrusionOk="0">
                  <a:moveTo>
                    <a:pt x="1065" y="1"/>
                  </a:moveTo>
                  <a:cubicBezTo>
                    <a:pt x="472" y="1"/>
                    <a:pt x="0" y="480"/>
                    <a:pt x="0" y="1066"/>
                  </a:cubicBezTo>
                  <a:cubicBezTo>
                    <a:pt x="0" y="1709"/>
                    <a:pt x="525"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86" name="Google Shape;4986;p71"/>
            <p:cNvSpPr/>
            <p:nvPr/>
          </p:nvSpPr>
          <p:spPr>
            <a:xfrm>
              <a:off x="4656475" y="2714000"/>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87" name="Google Shape;4987;p71"/>
            <p:cNvSpPr/>
            <p:nvPr/>
          </p:nvSpPr>
          <p:spPr>
            <a:xfrm>
              <a:off x="4656475" y="2485550"/>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88" name="Google Shape;4988;p71"/>
            <p:cNvSpPr/>
            <p:nvPr/>
          </p:nvSpPr>
          <p:spPr>
            <a:xfrm>
              <a:off x="4656475" y="14952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89" name="Google Shape;4989;p71"/>
            <p:cNvSpPr/>
            <p:nvPr/>
          </p:nvSpPr>
          <p:spPr>
            <a:xfrm>
              <a:off x="4656475" y="141897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90" name="Google Shape;4990;p71"/>
            <p:cNvSpPr/>
            <p:nvPr/>
          </p:nvSpPr>
          <p:spPr>
            <a:xfrm>
              <a:off x="4656475" y="1266550"/>
              <a:ext cx="62200" cy="53450"/>
            </a:xfrm>
            <a:custGeom>
              <a:avLst/>
              <a:gdLst/>
              <a:ahLst/>
              <a:cxnLst/>
              <a:rect l="l" t="t" r="r" b="b"/>
              <a:pathLst>
                <a:path w="2488" h="2138" extrusionOk="0">
                  <a:moveTo>
                    <a:pt x="1065" y="0"/>
                  </a:moveTo>
                  <a:cubicBezTo>
                    <a:pt x="472" y="9"/>
                    <a:pt x="0" y="480"/>
                    <a:pt x="0" y="1074"/>
                  </a:cubicBezTo>
                  <a:cubicBezTo>
                    <a:pt x="0" y="1711"/>
                    <a:pt x="525" y="2137"/>
                    <a:pt x="1070" y="2137"/>
                  </a:cubicBezTo>
                  <a:cubicBezTo>
                    <a:pt x="1331" y="2137"/>
                    <a:pt x="1597" y="2040"/>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91" name="Google Shape;4991;p71"/>
            <p:cNvSpPr/>
            <p:nvPr/>
          </p:nvSpPr>
          <p:spPr>
            <a:xfrm>
              <a:off x="4656475" y="1038125"/>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92" name="Google Shape;4992;p71"/>
            <p:cNvSpPr/>
            <p:nvPr/>
          </p:nvSpPr>
          <p:spPr>
            <a:xfrm>
              <a:off x="4580250" y="29424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93" name="Google Shape;4993;p71"/>
            <p:cNvSpPr/>
            <p:nvPr/>
          </p:nvSpPr>
          <p:spPr>
            <a:xfrm>
              <a:off x="4580250"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94" name="Google Shape;4994;p71"/>
            <p:cNvSpPr/>
            <p:nvPr/>
          </p:nvSpPr>
          <p:spPr>
            <a:xfrm>
              <a:off x="4580250"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95" name="Google Shape;4995;p71"/>
            <p:cNvSpPr/>
            <p:nvPr/>
          </p:nvSpPr>
          <p:spPr>
            <a:xfrm>
              <a:off x="4580250"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96" name="Google Shape;4996;p71"/>
            <p:cNvSpPr/>
            <p:nvPr/>
          </p:nvSpPr>
          <p:spPr>
            <a:xfrm>
              <a:off x="458025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97" name="Google Shape;4997;p71"/>
            <p:cNvSpPr/>
            <p:nvPr/>
          </p:nvSpPr>
          <p:spPr>
            <a:xfrm>
              <a:off x="458025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98" name="Google Shape;4998;p71"/>
            <p:cNvSpPr/>
            <p:nvPr/>
          </p:nvSpPr>
          <p:spPr>
            <a:xfrm>
              <a:off x="458025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999" name="Google Shape;4999;p71"/>
            <p:cNvSpPr/>
            <p:nvPr/>
          </p:nvSpPr>
          <p:spPr>
            <a:xfrm>
              <a:off x="458025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00" name="Google Shape;5000;p71"/>
            <p:cNvSpPr/>
            <p:nvPr/>
          </p:nvSpPr>
          <p:spPr>
            <a:xfrm>
              <a:off x="4504050" y="29424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01" name="Google Shape;5001;p71"/>
            <p:cNvSpPr/>
            <p:nvPr/>
          </p:nvSpPr>
          <p:spPr>
            <a:xfrm>
              <a:off x="4504050" y="2637775"/>
              <a:ext cx="62200" cy="53450"/>
            </a:xfrm>
            <a:custGeom>
              <a:avLst/>
              <a:gdLst/>
              <a:ahLst/>
              <a:cxnLst/>
              <a:rect l="l" t="t" r="r" b="b"/>
              <a:pathLst>
                <a:path w="2488"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02" name="Google Shape;5002;p71"/>
            <p:cNvSpPr/>
            <p:nvPr/>
          </p:nvSpPr>
          <p:spPr>
            <a:xfrm>
              <a:off x="450405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03" name="Google Shape;5003;p71"/>
            <p:cNvSpPr/>
            <p:nvPr/>
          </p:nvSpPr>
          <p:spPr>
            <a:xfrm>
              <a:off x="4504050" y="2485550"/>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04" name="Google Shape;5004;p71"/>
            <p:cNvSpPr/>
            <p:nvPr/>
          </p:nvSpPr>
          <p:spPr>
            <a:xfrm>
              <a:off x="450405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05" name="Google Shape;5005;p71"/>
            <p:cNvSpPr/>
            <p:nvPr/>
          </p:nvSpPr>
          <p:spPr>
            <a:xfrm>
              <a:off x="4504050"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06" name="Google Shape;5006;p71"/>
            <p:cNvSpPr/>
            <p:nvPr/>
          </p:nvSpPr>
          <p:spPr>
            <a:xfrm>
              <a:off x="4427825" y="2942425"/>
              <a:ext cx="62425" cy="53450"/>
            </a:xfrm>
            <a:custGeom>
              <a:avLst/>
              <a:gdLst/>
              <a:ahLst/>
              <a:cxnLst/>
              <a:rect l="l" t="t" r="r" b="b"/>
              <a:pathLst>
                <a:path w="2497" h="2138" extrusionOk="0">
                  <a:moveTo>
                    <a:pt x="1065" y="1"/>
                  </a:moveTo>
                  <a:cubicBezTo>
                    <a:pt x="480" y="9"/>
                    <a:pt x="9"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07" name="Google Shape;5007;p71"/>
            <p:cNvSpPr/>
            <p:nvPr/>
          </p:nvSpPr>
          <p:spPr>
            <a:xfrm>
              <a:off x="4427825" y="2866425"/>
              <a:ext cx="62425" cy="53275"/>
            </a:xfrm>
            <a:custGeom>
              <a:avLst/>
              <a:gdLst/>
              <a:ahLst/>
              <a:cxnLst/>
              <a:rect l="l" t="t" r="r" b="b"/>
              <a:pathLst>
                <a:path w="2497" h="2131" extrusionOk="0">
                  <a:moveTo>
                    <a:pt x="1065" y="0"/>
                  </a:moveTo>
                  <a:cubicBezTo>
                    <a:pt x="480" y="0"/>
                    <a:pt x="1" y="472"/>
                    <a:pt x="1" y="1065"/>
                  </a:cubicBezTo>
                  <a:cubicBezTo>
                    <a:pt x="1" y="1707"/>
                    <a:pt x="526" y="2131"/>
                    <a:pt x="1073" y="2131"/>
                  </a:cubicBezTo>
                  <a:cubicBezTo>
                    <a:pt x="1337" y="2131"/>
                    <a:pt x="1605" y="2032"/>
                    <a:pt x="1822" y="1813"/>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08" name="Google Shape;5008;p71"/>
            <p:cNvSpPr/>
            <p:nvPr/>
          </p:nvSpPr>
          <p:spPr>
            <a:xfrm>
              <a:off x="4427825" y="2790200"/>
              <a:ext cx="62425" cy="53350"/>
            </a:xfrm>
            <a:custGeom>
              <a:avLst/>
              <a:gdLst/>
              <a:ahLst/>
              <a:cxnLst/>
              <a:rect l="l" t="t" r="r" b="b"/>
              <a:pathLst>
                <a:path w="2497" h="2134" extrusionOk="0">
                  <a:moveTo>
                    <a:pt x="1065" y="1"/>
                  </a:moveTo>
                  <a:cubicBezTo>
                    <a:pt x="480" y="1"/>
                    <a:pt x="9" y="480"/>
                    <a:pt x="1" y="1066"/>
                  </a:cubicBezTo>
                  <a:cubicBezTo>
                    <a:pt x="1" y="1709"/>
                    <a:pt x="526" y="2134"/>
                    <a:pt x="1075" y="2134"/>
                  </a:cubicBezTo>
                  <a:cubicBezTo>
                    <a:pt x="1336" y="2134"/>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09" name="Google Shape;5009;p71"/>
            <p:cNvSpPr/>
            <p:nvPr/>
          </p:nvSpPr>
          <p:spPr>
            <a:xfrm>
              <a:off x="4427825" y="2561575"/>
              <a:ext cx="62425" cy="53425"/>
            </a:xfrm>
            <a:custGeom>
              <a:avLst/>
              <a:gdLst/>
              <a:ahLst/>
              <a:cxnLst/>
              <a:rect l="l" t="t" r="r" b="b"/>
              <a:pathLst>
                <a:path w="2497" h="2137" extrusionOk="0">
                  <a:moveTo>
                    <a:pt x="1065" y="0"/>
                  </a:moveTo>
                  <a:cubicBezTo>
                    <a:pt x="480" y="8"/>
                    <a:pt x="9" y="480"/>
                    <a:pt x="1" y="1073"/>
                  </a:cubicBezTo>
                  <a:cubicBezTo>
                    <a:pt x="1" y="1711"/>
                    <a:pt x="525" y="2137"/>
                    <a:pt x="1073" y="2137"/>
                  </a:cubicBezTo>
                  <a:cubicBezTo>
                    <a:pt x="1335" y="2137"/>
                    <a:pt x="1603" y="2039"/>
                    <a:pt x="1822"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10" name="Google Shape;5010;p71"/>
            <p:cNvSpPr/>
            <p:nvPr/>
          </p:nvSpPr>
          <p:spPr>
            <a:xfrm>
              <a:off x="4427825" y="2485550"/>
              <a:ext cx="62425" cy="53300"/>
            </a:xfrm>
            <a:custGeom>
              <a:avLst/>
              <a:gdLst/>
              <a:ahLst/>
              <a:cxnLst/>
              <a:rect l="l" t="t" r="r" b="b"/>
              <a:pathLst>
                <a:path w="2497" h="2132" extrusionOk="0">
                  <a:moveTo>
                    <a:pt x="1065" y="1"/>
                  </a:moveTo>
                  <a:cubicBezTo>
                    <a:pt x="480" y="1"/>
                    <a:pt x="1" y="480"/>
                    <a:pt x="1" y="1066"/>
                  </a:cubicBezTo>
                  <a:cubicBezTo>
                    <a:pt x="1" y="1708"/>
                    <a:pt x="526" y="2131"/>
                    <a:pt x="1073" y="2131"/>
                  </a:cubicBezTo>
                  <a:cubicBezTo>
                    <a:pt x="1337" y="2131"/>
                    <a:pt x="1605" y="2033"/>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11" name="Google Shape;5011;p71"/>
            <p:cNvSpPr/>
            <p:nvPr/>
          </p:nvSpPr>
          <p:spPr>
            <a:xfrm>
              <a:off x="4427825" y="2409350"/>
              <a:ext cx="62425" cy="53350"/>
            </a:xfrm>
            <a:custGeom>
              <a:avLst/>
              <a:gdLst/>
              <a:ahLst/>
              <a:cxnLst/>
              <a:rect l="l" t="t" r="r" b="b"/>
              <a:pathLst>
                <a:path w="2497" h="2134"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12" name="Google Shape;5012;p71"/>
            <p:cNvSpPr/>
            <p:nvPr/>
          </p:nvSpPr>
          <p:spPr>
            <a:xfrm>
              <a:off x="4351600" y="27902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13" name="Google Shape;5013;p71"/>
            <p:cNvSpPr/>
            <p:nvPr/>
          </p:nvSpPr>
          <p:spPr>
            <a:xfrm>
              <a:off x="4351600" y="271400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14" name="Google Shape;5014;p71"/>
            <p:cNvSpPr/>
            <p:nvPr/>
          </p:nvSpPr>
          <p:spPr>
            <a:xfrm>
              <a:off x="4351600" y="2637775"/>
              <a:ext cx="62425" cy="53450"/>
            </a:xfrm>
            <a:custGeom>
              <a:avLst/>
              <a:gdLst/>
              <a:ahLst/>
              <a:cxnLst/>
              <a:rect l="l" t="t" r="r" b="b"/>
              <a:pathLst>
                <a:path w="2497" h="2138" extrusionOk="0">
                  <a:moveTo>
                    <a:pt x="1074" y="1"/>
                  </a:moveTo>
                  <a:cubicBezTo>
                    <a:pt x="481" y="1"/>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15" name="Google Shape;5015;p71"/>
            <p:cNvSpPr/>
            <p:nvPr/>
          </p:nvSpPr>
          <p:spPr>
            <a:xfrm>
              <a:off x="4351600" y="2561575"/>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16" name="Google Shape;5016;p71"/>
            <p:cNvSpPr/>
            <p:nvPr/>
          </p:nvSpPr>
          <p:spPr>
            <a:xfrm>
              <a:off x="4275600" y="2637775"/>
              <a:ext cx="62225" cy="53450"/>
            </a:xfrm>
            <a:custGeom>
              <a:avLst/>
              <a:gdLst/>
              <a:ahLst/>
              <a:cxnLst/>
              <a:rect l="l" t="t" r="r" b="b"/>
              <a:pathLst>
                <a:path w="2489" h="2138" extrusionOk="0">
                  <a:moveTo>
                    <a:pt x="1066" y="1"/>
                  </a:moveTo>
                  <a:cubicBezTo>
                    <a:pt x="472"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17" name="Google Shape;5017;p71"/>
            <p:cNvSpPr/>
            <p:nvPr/>
          </p:nvSpPr>
          <p:spPr>
            <a:xfrm>
              <a:off x="427560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3"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18" name="Google Shape;5018;p71"/>
            <p:cNvSpPr/>
            <p:nvPr/>
          </p:nvSpPr>
          <p:spPr>
            <a:xfrm>
              <a:off x="4275600"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19" name="Google Shape;5019;p71"/>
            <p:cNvSpPr/>
            <p:nvPr/>
          </p:nvSpPr>
          <p:spPr>
            <a:xfrm>
              <a:off x="427560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20" name="Google Shape;5020;p71"/>
            <p:cNvSpPr/>
            <p:nvPr/>
          </p:nvSpPr>
          <p:spPr>
            <a:xfrm>
              <a:off x="427560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21" name="Google Shape;5021;p71"/>
            <p:cNvSpPr/>
            <p:nvPr/>
          </p:nvSpPr>
          <p:spPr>
            <a:xfrm>
              <a:off x="4275600" y="2256925"/>
              <a:ext cx="62350" cy="53425"/>
            </a:xfrm>
            <a:custGeom>
              <a:avLst/>
              <a:gdLst/>
              <a:ahLst/>
              <a:cxnLst/>
              <a:rect l="l" t="t" r="r" b="b"/>
              <a:pathLst>
                <a:path w="2494" h="2137" extrusionOk="0">
                  <a:moveTo>
                    <a:pt x="1076" y="0"/>
                  </a:moveTo>
                  <a:cubicBezTo>
                    <a:pt x="1072" y="0"/>
                    <a:pt x="1069" y="0"/>
                    <a:pt x="1066" y="0"/>
                  </a:cubicBezTo>
                  <a:cubicBezTo>
                    <a:pt x="472" y="0"/>
                    <a:pt x="1" y="480"/>
                    <a:pt x="1" y="1065"/>
                  </a:cubicBezTo>
                  <a:cubicBezTo>
                    <a:pt x="1" y="1709"/>
                    <a:pt x="526" y="2137"/>
                    <a:pt x="1074" y="2137"/>
                  </a:cubicBezTo>
                  <a:cubicBezTo>
                    <a:pt x="1336"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22" name="Google Shape;5022;p71"/>
            <p:cNvSpPr/>
            <p:nvPr/>
          </p:nvSpPr>
          <p:spPr>
            <a:xfrm>
              <a:off x="4199400" y="2485550"/>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23" name="Google Shape;5023;p71"/>
            <p:cNvSpPr/>
            <p:nvPr/>
          </p:nvSpPr>
          <p:spPr>
            <a:xfrm>
              <a:off x="419940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24" name="Google Shape;5024;p71"/>
            <p:cNvSpPr/>
            <p:nvPr/>
          </p:nvSpPr>
          <p:spPr>
            <a:xfrm>
              <a:off x="4199400" y="2256925"/>
              <a:ext cx="62350" cy="53425"/>
            </a:xfrm>
            <a:custGeom>
              <a:avLst/>
              <a:gdLst/>
              <a:ahLst/>
              <a:cxnLst/>
              <a:rect l="l" t="t" r="r" b="b"/>
              <a:pathLst>
                <a:path w="2494"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493" y="1149"/>
                    <a:pt x="2019"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25" name="Google Shape;5025;p71"/>
            <p:cNvSpPr/>
            <p:nvPr/>
          </p:nvSpPr>
          <p:spPr>
            <a:xfrm>
              <a:off x="4123175" y="2333125"/>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26" name="Google Shape;5026;p71"/>
            <p:cNvSpPr/>
            <p:nvPr/>
          </p:nvSpPr>
          <p:spPr>
            <a:xfrm>
              <a:off x="4123175" y="2256925"/>
              <a:ext cx="62350" cy="53425"/>
            </a:xfrm>
            <a:custGeom>
              <a:avLst/>
              <a:gdLst/>
              <a:ahLst/>
              <a:cxnLst/>
              <a:rect l="l" t="t" r="r" b="b"/>
              <a:pathLst>
                <a:path w="2494" h="2137" extrusionOk="0">
                  <a:moveTo>
                    <a:pt x="1076" y="0"/>
                  </a:moveTo>
                  <a:cubicBezTo>
                    <a:pt x="1072" y="0"/>
                    <a:pt x="1069" y="0"/>
                    <a:pt x="1065" y="0"/>
                  </a:cubicBezTo>
                  <a:cubicBezTo>
                    <a:pt x="480" y="0"/>
                    <a:pt x="0" y="480"/>
                    <a:pt x="0" y="1065"/>
                  </a:cubicBezTo>
                  <a:cubicBezTo>
                    <a:pt x="0" y="1709"/>
                    <a:pt x="529" y="2137"/>
                    <a:pt x="1080" y="2137"/>
                  </a:cubicBezTo>
                  <a:cubicBezTo>
                    <a:pt x="1343" y="2137"/>
                    <a:pt x="1612" y="2039"/>
                    <a:pt x="1830" y="1821"/>
                  </a:cubicBezTo>
                  <a:cubicBezTo>
                    <a:pt x="2494" y="1149"/>
                    <a:pt x="2028"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027" name="Google Shape;5027;p71"/>
          <p:cNvGrpSpPr/>
          <p:nvPr/>
        </p:nvGrpSpPr>
        <p:grpSpPr>
          <a:xfrm>
            <a:off x="5857556" y="1206552"/>
            <a:ext cx="2590840" cy="1380235"/>
            <a:chOff x="233350" y="949250"/>
            <a:chExt cx="7137300" cy="3802300"/>
          </a:xfrm>
        </p:grpSpPr>
        <p:sp>
          <p:nvSpPr>
            <p:cNvPr id="5028" name="Google Shape;5028;p71"/>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29" name="Google Shape;5029;p71"/>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30" name="Google Shape;5030;p71"/>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31" name="Google Shape;5031;p71"/>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32" name="Google Shape;5032;p71"/>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33" name="Google Shape;5033;p71"/>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34" name="Google Shape;5034;p71"/>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35" name="Google Shape;5035;p71"/>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36" name="Google Shape;5036;p71"/>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37" name="Google Shape;5037;p71"/>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38" name="Google Shape;5038;p71"/>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39" name="Google Shape;5039;p71"/>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40" name="Google Shape;5040;p71"/>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41" name="Google Shape;5041;p71"/>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42" name="Google Shape;5042;p71"/>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43" name="Google Shape;5043;p71"/>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44" name="Google Shape;5044;p71"/>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45" name="Google Shape;5045;p71"/>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46" name="Google Shape;5046;p71"/>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47" name="Google Shape;5047;p71"/>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48" name="Google Shape;5048;p71"/>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49" name="Google Shape;5049;p71"/>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50" name="Google Shape;5050;p71"/>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51" name="Google Shape;5051;p71"/>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52" name="Google Shape;5052;p71"/>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53" name="Google Shape;5053;p71"/>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54" name="Google Shape;5054;p71"/>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55" name="Google Shape;5055;p71"/>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56" name="Google Shape;5056;p71"/>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57" name="Google Shape;5057;p71"/>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58" name="Google Shape;5058;p71"/>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59" name="Google Shape;5059;p71"/>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60" name="Google Shape;5060;p71"/>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61" name="Google Shape;5061;p71"/>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62" name="Google Shape;5062;p71"/>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63" name="Google Shape;5063;p71"/>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64" name="Google Shape;5064;p71"/>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65" name="Google Shape;5065;p71"/>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66" name="Google Shape;5066;p71"/>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67" name="Google Shape;5067;p71"/>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68" name="Google Shape;5068;p71"/>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69" name="Google Shape;5069;p71"/>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70" name="Google Shape;5070;p71"/>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71" name="Google Shape;5071;p71"/>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72" name="Google Shape;5072;p71"/>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73" name="Google Shape;5073;p71"/>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74" name="Google Shape;5074;p71"/>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75" name="Google Shape;5075;p71"/>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76" name="Google Shape;5076;p71"/>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77" name="Google Shape;5077;p71"/>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78" name="Google Shape;5078;p71"/>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079" name="Google Shape;5079;p71"/>
          <p:cNvGrpSpPr/>
          <p:nvPr/>
        </p:nvGrpSpPr>
        <p:grpSpPr>
          <a:xfrm>
            <a:off x="7671985" y="3251325"/>
            <a:ext cx="104231" cy="320340"/>
            <a:chOff x="7564426" y="3224343"/>
            <a:chExt cx="119985" cy="368801"/>
          </a:xfrm>
        </p:grpSpPr>
        <p:sp>
          <p:nvSpPr>
            <p:cNvPr id="5080" name="Google Shape;5080;p71"/>
            <p:cNvSpPr/>
            <p:nvPr/>
          </p:nvSpPr>
          <p:spPr>
            <a:xfrm>
              <a:off x="7564426" y="3224379"/>
              <a:ext cx="119985" cy="368765"/>
            </a:xfrm>
            <a:custGeom>
              <a:avLst/>
              <a:gdLst/>
              <a:ahLst/>
              <a:cxnLst/>
              <a:rect l="l" t="t" r="r" b="b"/>
              <a:pathLst>
                <a:path w="13196" h="40557" extrusionOk="0">
                  <a:moveTo>
                    <a:pt x="2529" y="1"/>
                  </a:moveTo>
                  <a:lnTo>
                    <a:pt x="2547" y="1348"/>
                  </a:lnTo>
                  <a:lnTo>
                    <a:pt x="10244" y="1459"/>
                  </a:lnTo>
                  <a:lnTo>
                    <a:pt x="10227" y="108"/>
                  </a:lnTo>
                  <a:lnTo>
                    <a:pt x="2529" y="1"/>
                  </a:lnTo>
                  <a:close/>
                  <a:moveTo>
                    <a:pt x="3107" y="1850"/>
                  </a:moveTo>
                  <a:lnTo>
                    <a:pt x="556" y="15262"/>
                  </a:lnTo>
                  <a:lnTo>
                    <a:pt x="12617" y="15439"/>
                  </a:lnTo>
                  <a:lnTo>
                    <a:pt x="9489" y="1872"/>
                  </a:lnTo>
                  <a:lnTo>
                    <a:pt x="3107" y="1850"/>
                  </a:lnTo>
                  <a:close/>
                  <a:moveTo>
                    <a:pt x="1" y="15688"/>
                  </a:moveTo>
                  <a:lnTo>
                    <a:pt x="23" y="17035"/>
                  </a:lnTo>
                  <a:lnTo>
                    <a:pt x="13195" y="17226"/>
                  </a:lnTo>
                  <a:lnTo>
                    <a:pt x="13177" y="15879"/>
                  </a:lnTo>
                  <a:lnTo>
                    <a:pt x="1" y="15688"/>
                  </a:lnTo>
                  <a:close/>
                  <a:moveTo>
                    <a:pt x="4658" y="17528"/>
                  </a:moveTo>
                  <a:lnTo>
                    <a:pt x="4658" y="17528"/>
                  </a:lnTo>
                  <a:cubicBezTo>
                    <a:pt x="4685" y="21359"/>
                    <a:pt x="6027" y="32838"/>
                    <a:pt x="6902" y="40557"/>
                  </a:cubicBezTo>
                  <a:cubicBezTo>
                    <a:pt x="6902" y="40557"/>
                    <a:pt x="8813" y="21274"/>
                    <a:pt x="8560" y="17586"/>
                  </a:cubicBezTo>
                  <a:lnTo>
                    <a:pt x="4658" y="17528"/>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81" name="Google Shape;5081;p71"/>
            <p:cNvSpPr/>
            <p:nvPr/>
          </p:nvSpPr>
          <p:spPr>
            <a:xfrm>
              <a:off x="7564426" y="3224343"/>
              <a:ext cx="119985" cy="368801"/>
            </a:xfrm>
            <a:custGeom>
              <a:avLst/>
              <a:gdLst/>
              <a:ahLst/>
              <a:cxnLst/>
              <a:rect l="l" t="t" r="r" b="b"/>
              <a:pathLst>
                <a:path w="13196" h="40561" extrusionOk="0">
                  <a:moveTo>
                    <a:pt x="2529" y="1"/>
                  </a:moveTo>
                  <a:lnTo>
                    <a:pt x="2529" y="5"/>
                  </a:lnTo>
                  <a:lnTo>
                    <a:pt x="2547" y="1352"/>
                  </a:lnTo>
                  <a:lnTo>
                    <a:pt x="10244" y="1463"/>
                  </a:lnTo>
                  <a:lnTo>
                    <a:pt x="10227" y="112"/>
                  </a:lnTo>
                  <a:lnTo>
                    <a:pt x="2529" y="1"/>
                  </a:lnTo>
                  <a:close/>
                  <a:moveTo>
                    <a:pt x="3107" y="1854"/>
                  </a:moveTo>
                  <a:lnTo>
                    <a:pt x="556" y="15266"/>
                  </a:lnTo>
                  <a:lnTo>
                    <a:pt x="12617" y="15443"/>
                  </a:lnTo>
                  <a:lnTo>
                    <a:pt x="9489" y="1876"/>
                  </a:lnTo>
                  <a:lnTo>
                    <a:pt x="3107" y="1854"/>
                  </a:lnTo>
                  <a:close/>
                  <a:moveTo>
                    <a:pt x="1" y="15692"/>
                  </a:moveTo>
                  <a:lnTo>
                    <a:pt x="23" y="17039"/>
                  </a:lnTo>
                  <a:lnTo>
                    <a:pt x="13195" y="17230"/>
                  </a:lnTo>
                  <a:lnTo>
                    <a:pt x="13177" y="15883"/>
                  </a:lnTo>
                  <a:lnTo>
                    <a:pt x="1" y="15692"/>
                  </a:lnTo>
                  <a:close/>
                  <a:moveTo>
                    <a:pt x="4658" y="17532"/>
                  </a:moveTo>
                  <a:lnTo>
                    <a:pt x="4658" y="17532"/>
                  </a:lnTo>
                  <a:cubicBezTo>
                    <a:pt x="4685" y="21363"/>
                    <a:pt x="6027" y="32842"/>
                    <a:pt x="6902" y="40561"/>
                  </a:cubicBezTo>
                  <a:cubicBezTo>
                    <a:pt x="6902" y="40561"/>
                    <a:pt x="8813" y="21278"/>
                    <a:pt x="8560" y="17590"/>
                  </a:cubicBezTo>
                  <a:lnTo>
                    <a:pt x="4658" y="17532"/>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082" name="Google Shape;5082;p71"/>
          <p:cNvGrpSpPr/>
          <p:nvPr/>
        </p:nvGrpSpPr>
        <p:grpSpPr>
          <a:xfrm>
            <a:off x="7371473" y="3245427"/>
            <a:ext cx="189489" cy="332132"/>
            <a:chOff x="8370831" y="3202002"/>
            <a:chExt cx="218129" cy="382376"/>
          </a:xfrm>
        </p:grpSpPr>
        <p:sp>
          <p:nvSpPr>
            <p:cNvPr id="5083" name="Google Shape;5083;p71"/>
            <p:cNvSpPr/>
            <p:nvPr/>
          </p:nvSpPr>
          <p:spPr>
            <a:xfrm>
              <a:off x="8370831" y="3202002"/>
              <a:ext cx="218129" cy="382376"/>
            </a:xfrm>
            <a:custGeom>
              <a:avLst/>
              <a:gdLst/>
              <a:ahLst/>
              <a:cxnLst/>
              <a:rect l="l" t="t" r="r" b="b"/>
              <a:pathLst>
                <a:path w="23990" h="42054" extrusionOk="0">
                  <a:moveTo>
                    <a:pt x="11991" y="0"/>
                  </a:moveTo>
                  <a:cubicBezTo>
                    <a:pt x="11992" y="0"/>
                    <a:pt x="11992" y="0"/>
                    <a:pt x="11993" y="0"/>
                  </a:cubicBezTo>
                  <a:lnTo>
                    <a:pt x="11993" y="0"/>
                  </a:lnTo>
                  <a:cubicBezTo>
                    <a:pt x="11994" y="0"/>
                    <a:pt x="11995" y="0"/>
                    <a:pt x="11995" y="0"/>
                  </a:cubicBezTo>
                  <a:close/>
                  <a:moveTo>
                    <a:pt x="11993" y="0"/>
                  </a:moveTo>
                  <a:cubicBezTo>
                    <a:pt x="5373" y="1"/>
                    <a:pt x="1" y="4974"/>
                    <a:pt x="1" y="11110"/>
                  </a:cubicBezTo>
                  <a:cubicBezTo>
                    <a:pt x="1" y="14754"/>
                    <a:pt x="1894" y="17985"/>
                    <a:pt x="4823" y="20011"/>
                  </a:cubicBezTo>
                  <a:lnTo>
                    <a:pt x="12062" y="42054"/>
                  </a:lnTo>
                  <a:lnTo>
                    <a:pt x="18950" y="20154"/>
                  </a:lnTo>
                  <a:cubicBezTo>
                    <a:pt x="21999" y="18136"/>
                    <a:pt x="23990" y="14843"/>
                    <a:pt x="23990" y="11110"/>
                  </a:cubicBezTo>
                  <a:cubicBezTo>
                    <a:pt x="23990" y="4978"/>
                    <a:pt x="18618" y="1"/>
                    <a:pt x="11993" y="0"/>
                  </a:cubicBezTo>
                  <a:close/>
                </a:path>
              </a:pathLst>
            </a:custGeom>
            <a:solidFill>
              <a:srgbClr val="92A9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84" name="Google Shape;5084;p71"/>
            <p:cNvSpPr/>
            <p:nvPr/>
          </p:nvSpPr>
          <p:spPr>
            <a:xfrm>
              <a:off x="8397745" y="3226607"/>
              <a:ext cx="164347" cy="152181"/>
            </a:xfrm>
            <a:custGeom>
              <a:avLst/>
              <a:gdLst/>
              <a:ahLst/>
              <a:cxnLst/>
              <a:rect l="l" t="t" r="r" b="b"/>
              <a:pathLst>
                <a:path w="18075" h="16737" extrusionOk="0">
                  <a:moveTo>
                    <a:pt x="9035" y="0"/>
                  </a:moveTo>
                  <a:cubicBezTo>
                    <a:pt x="4045" y="0"/>
                    <a:pt x="1" y="3747"/>
                    <a:pt x="1" y="8368"/>
                  </a:cubicBezTo>
                  <a:cubicBezTo>
                    <a:pt x="1" y="12990"/>
                    <a:pt x="4045" y="16736"/>
                    <a:pt x="9035" y="16736"/>
                  </a:cubicBezTo>
                  <a:cubicBezTo>
                    <a:pt x="14026" y="16736"/>
                    <a:pt x="18075" y="12990"/>
                    <a:pt x="18075" y="8368"/>
                  </a:cubicBezTo>
                  <a:cubicBezTo>
                    <a:pt x="18075" y="3747"/>
                    <a:pt x="14030" y="0"/>
                    <a:pt x="903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085" name="Google Shape;5085;p71"/>
          <p:cNvGrpSpPr/>
          <p:nvPr/>
        </p:nvGrpSpPr>
        <p:grpSpPr>
          <a:xfrm>
            <a:off x="8094863" y="3656559"/>
            <a:ext cx="309429" cy="267000"/>
            <a:chOff x="6742064" y="3750480"/>
            <a:chExt cx="399315" cy="344560"/>
          </a:xfrm>
        </p:grpSpPr>
        <p:sp>
          <p:nvSpPr>
            <p:cNvPr id="5086" name="Google Shape;5086;p71"/>
            <p:cNvSpPr/>
            <p:nvPr/>
          </p:nvSpPr>
          <p:spPr>
            <a:xfrm>
              <a:off x="6742064" y="3750480"/>
              <a:ext cx="399315" cy="344560"/>
            </a:xfrm>
            <a:custGeom>
              <a:avLst/>
              <a:gdLst/>
              <a:ahLst/>
              <a:cxnLst/>
              <a:rect l="l" t="t" r="r" b="b"/>
              <a:pathLst>
                <a:path w="43917" h="37895" extrusionOk="0">
                  <a:moveTo>
                    <a:pt x="37846" y="1"/>
                  </a:moveTo>
                  <a:lnTo>
                    <a:pt x="6071" y="1"/>
                  </a:lnTo>
                  <a:cubicBezTo>
                    <a:pt x="2729" y="1"/>
                    <a:pt x="0" y="2734"/>
                    <a:pt x="0" y="6071"/>
                  </a:cubicBezTo>
                  <a:lnTo>
                    <a:pt x="0" y="18212"/>
                  </a:lnTo>
                  <a:cubicBezTo>
                    <a:pt x="0" y="21550"/>
                    <a:pt x="2729" y="24278"/>
                    <a:pt x="6071" y="24278"/>
                  </a:cubicBezTo>
                  <a:lnTo>
                    <a:pt x="18927" y="24278"/>
                  </a:lnTo>
                  <a:cubicBezTo>
                    <a:pt x="19332" y="24278"/>
                    <a:pt x="19754" y="24705"/>
                    <a:pt x="19821" y="25105"/>
                  </a:cubicBezTo>
                  <a:lnTo>
                    <a:pt x="21958" y="37895"/>
                  </a:lnTo>
                  <a:lnTo>
                    <a:pt x="24096" y="25101"/>
                  </a:lnTo>
                  <a:cubicBezTo>
                    <a:pt x="24162" y="24687"/>
                    <a:pt x="24629" y="24278"/>
                    <a:pt x="25051" y="24278"/>
                  </a:cubicBezTo>
                  <a:lnTo>
                    <a:pt x="37846" y="24278"/>
                  </a:lnTo>
                  <a:cubicBezTo>
                    <a:pt x="41183" y="24278"/>
                    <a:pt x="43916" y="21550"/>
                    <a:pt x="43916" y="18212"/>
                  </a:cubicBezTo>
                  <a:lnTo>
                    <a:pt x="43916" y="6071"/>
                  </a:lnTo>
                  <a:cubicBezTo>
                    <a:pt x="43916" y="2734"/>
                    <a:pt x="41183" y="1"/>
                    <a:pt x="3784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87" name="Google Shape;5087;p71"/>
            <p:cNvSpPr/>
            <p:nvPr/>
          </p:nvSpPr>
          <p:spPr>
            <a:xfrm>
              <a:off x="6764168" y="3772584"/>
              <a:ext cx="355108" cy="176549"/>
            </a:xfrm>
            <a:custGeom>
              <a:avLst/>
              <a:gdLst/>
              <a:ahLst/>
              <a:cxnLst/>
              <a:rect l="l" t="t" r="r" b="b"/>
              <a:pathLst>
                <a:path w="39055" h="19417" extrusionOk="0">
                  <a:moveTo>
                    <a:pt x="3755" y="1"/>
                  </a:moveTo>
                  <a:lnTo>
                    <a:pt x="35295" y="1"/>
                  </a:lnTo>
                  <a:cubicBezTo>
                    <a:pt x="37370" y="10"/>
                    <a:pt x="39045" y="1685"/>
                    <a:pt x="39054" y="3756"/>
                  </a:cubicBezTo>
                  <a:lnTo>
                    <a:pt x="39054" y="15666"/>
                  </a:lnTo>
                  <a:cubicBezTo>
                    <a:pt x="39045" y="17737"/>
                    <a:pt x="37370" y="19412"/>
                    <a:pt x="35295" y="19417"/>
                  </a:cubicBezTo>
                  <a:lnTo>
                    <a:pt x="3755" y="19417"/>
                  </a:lnTo>
                  <a:cubicBezTo>
                    <a:pt x="1680" y="19412"/>
                    <a:pt x="5" y="17737"/>
                    <a:pt x="0" y="15666"/>
                  </a:cubicBezTo>
                  <a:lnTo>
                    <a:pt x="0" y="3756"/>
                  </a:lnTo>
                  <a:cubicBezTo>
                    <a:pt x="5" y="1685"/>
                    <a:pt x="1680" y="10"/>
                    <a:pt x="375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088" name="Google Shape;5088;p71"/>
          <p:cNvGrpSpPr/>
          <p:nvPr/>
        </p:nvGrpSpPr>
        <p:grpSpPr>
          <a:xfrm>
            <a:off x="7633882" y="4007606"/>
            <a:ext cx="180437" cy="281608"/>
            <a:chOff x="7248525" y="3739696"/>
            <a:chExt cx="230531" cy="359790"/>
          </a:xfrm>
        </p:grpSpPr>
        <p:sp>
          <p:nvSpPr>
            <p:cNvPr id="5089" name="Google Shape;5089;p71"/>
            <p:cNvSpPr/>
            <p:nvPr/>
          </p:nvSpPr>
          <p:spPr>
            <a:xfrm>
              <a:off x="7248525" y="3739696"/>
              <a:ext cx="230531" cy="359790"/>
            </a:xfrm>
            <a:custGeom>
              <a:avLst/>
              <a:gdLst/>
              <a:ahLst/>
              <a:cxnLst/>
              <a:rect l="l" t="t" r="r" b="b"/>
              <a:pathLst>
                <a:path w="25354" h="39570" extrusionOk="0">
                  <a:moveTo>
                    <a:pt x="19434" y="18"/>
                  </a:moveTo>
                  <a:lnTo>
                    <a:pt x="6338" y="5"/>
                  </a:lnTo>
                  <a:cubicBezTo>
                    <a:pt x="2854" y="0"/>
                    <a:pt x="1" y="2858"/>
                    <a:pt x="1" y="6342"/>
                  </a:cubicBezTo>
                  <a:lnTo>
                    <a:pt x="1" y="19016"/>
                  </a:lnTo>
                  <a:cubicBezTo>
                    <a:pt x="1" y="29006"/>
                    <a:pt x="6280" y="22820"/>
                    <a:pt x="12679" y="39570"/>
                  </a:cubicBezTo>
                  <a:cubicBezTo>
                    <a:pt x="19074" y="22820"/>
                    <a:pt x="25354" y="29006"/>
                    <a:pt x="25354" y="19016"/>
                  </a:cubicBezTo>
                  <a:lnTo>
                    <a:pt x="25354" y="6342"/>
                  </a:lnTo>
                  <a:cubicBezTo>
                    <a:pt x="25354" y="2858"/>
                    <a:pt x="22923" y="18"/>
                    <a:pt x="19434" y="18"/>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90" name="Google Shape;5090;p71"/>
            <p:cNvSpPr/>
            <p:nvPr/>
          </p:nvSpPr>
          <p:spPr>
            <a:xfrm>
              <a:off x="7271639" y="3762810"/>
              <a:ext cx="184350" cy="184387"/>
            </a:xfrm>
            <a:custGeom>
              <a:avLst/>
              <a:gdLst/>
              <a:ahLst/>
              <a:cxnLst/>
              <a:rect l="l" t="t" r="r" b="b"/>
              <a:pathLst>
                <a:path w="20275" h="20279" extrusionOk="0">
                  <a:moveTo>
                    <a:pt x="3738" y="0"/>
                  </a:moveTo>
                  <a:lnTo>
                    <a:pt x="16532" y="0"/>
                  </a:lnTo>
                  <a:cubicBezTo>
                    <a:pt x="18594" y="5"/>
                    <a:pt x="20270" y="1680"/>
                    <a:pt x="20274" y="3742"/>
                  </a:cubicBezTo>
                  <a:lnTo>
                    <a:pt x="20274" y="16536"/>
                  </a:lnTo>
                  <a:cubicBezTo>
                    <a:pt x="20270" y="18598"/>
                    <a:pt x="18594" y="20274"/>
                    <a:pt x="16532" y="20278"/>
                  </a:cubicBezTo>
                  <a:lnTo>
                    <a:pt x="3738" y="20278"/>
                  </a:lnTo>
                  <a:cubicBezTo>
                    <a:pt x="1676" y="20274"/>
                    <a:pt x="5" y="18598"/>
                    <a:pt x="1" y="16536"/>
                  </a:cubicBezTo>
                  <a:lnTo>
                    <a:pt x="1" y="3742"/>
                  </a:lnTo>
                  <a:cubicBezTo>
                    <a:pt x="5" y="1680"/>
                    <a:pt x="1676" y="5"/>
                    <a:pt x="373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091" name="Google Shape;5091;p71"/>
          <p:cNvGrpSpPr/>
          <p:nvPr/>
        </p:nvGrpSpPr>
        <p:grpSpPr>
          <a:xfrm>
            <a:off x="7879801" y="3650830"/>
            <a:ext cx="162896" cy="278710"/>
            <a:chOff x="7601242" y="3729267"/>
            <a:chExt cx="222566" cy="380803"/>
          </a:xfrm>
        </p:grpSpPr>
        <p:sp>
          <p:nvSpPr>
            <p:cNvPr id="5092" name="Google Shape;5092;p71"/>
            <p:cNvSpPr/>
            <p:nvPr/>
          </p:nvSpPr>
          <p:spPr>
            <a:xfrm>
              <a:off x="7601242" y="3729267"/>
              <a:ext cx="222566" cy="380803"/>
            </a:xfrm>
            <a:custGeom>
              <a:avLst/>
              <a:gdLst/>
              <a:ahLst/>
              <a:cxnLst/>
              <a:rect l="l" t="t" r="r" b="b"/>
              <a:pathLst>
                <a:path w="24478" h="41881" extrusionOk="0">
                  <a:moveTo>
                    <a:pt x="12239" y="1"/>
                  </a:moveTo>
                  <a:cubicBezTo>
                    <a:pt x="5480" y="1"/>
                    <a:pt x="0" y="5320"/>
                    <a:pt x="0" y="11875"/>
                  </a:cubicBezTo>
                  <a:cubicBezTo>
                    <a:pt x="0" y="17537"/>
                    <a:pt x="4080" y="22270"/>
                    <a:pt x="9537" y="23461"/>
                  </a:cubicBezTo>
                  <a:cubicBezTo>
                    <a:pt x="10235" y="23616"/>
                    <a:pt x="10190" y="24114"/>
                    <a:pt x="10270" y="24825"/>
                  </a:cubicBezTo>
                  <a:lnTo>
                    <a:pt x="12239" y="41881"/>
                  </a:lnTo>
                  <a:lnTo>
                    <a:pt x="14181" y="25065"/>
                  </a:lnTo>
                  <a:cubicBezTo>
                    <a:pt x="14257" y="24385"/>
                    <a:pt x="14230" y="23612"/>
                    <a:pt x="14897" y="23469"/>
                  </a:cubicBezTo>
                  <a:cubicBezTo>
                    <a:pt x="20381" y="22296"/>
                    <a:pt x="24478" y="17550"/>
                    <a:pt x="24478" y="11875"/>
                  </a:cubicBezTo>
                  <a:cubicBezTo>
                    <a:pt x="24478" y="5320"/>
                    <a:pt x="18998" y="1"/>
                    <a:pt x="12239"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93" name="Google Shape;5093;p71"/>
            <p:cNvSpPr/>
            <p:nvPr/>
          </p:nvSpPr>
          <p:spPr>
            <a:xfrm>
              <a:off x="7621200" y="3748625"/>
              <a:ext cx="182696" cy="177276"/>
            </a:xfrm>
            <a:custGeom>
              <a:avLst/>
              <a:gdLst/>
              <a:ahLst/>
              <a:cxnLst/>
              <a:rect l="l" t="t" r="r" b="b"/>
              <a:pathLst>
                <a:path w="20093" h="19497" extrusionOk="0">
                  <a:moveTo>
                    <a:pt x="10044" y="19496"/>
                  </a:moveTo>
                  <a:cubicBezTo>
                    <a:pt x="15577" y="19496"/>
                    <a:pt x="20092" y="15119"/>
                    <a:pt x="20092" y="9751"/>
                  </a:cubicBezTo>
                  <a:cubicBezTo>
                    <a:pt x="20092" y="4378"/>
                    <a:pt x="15577" y="0"/>
                    <a:pt x="10044" y="0"/>
                  </a:cubicBezTo>
                  <a:cubicBezTo>
                    <a:pt x="4511" y="0"/>
                    <a:pt x="1" y="4378"/>
                    <a:pt x="1" y="9751"/>
                  </a:cubicBezTo>
                  <a:cubicBezTo>
                    <a:pt x="1" y="15119"/>
                    <a:pt x="4511" y="19496"/>
                    <a:pt x="10044" y="19496"/>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5094" name="Google Shape;5094;p71"/>
          <p:cNvSpPr/>
          <p:nvPr/>
        </p:nvSpPr>
        <p:spPr>
          <a:xfrm>
            <a:off x="7845827" y="3263187"/>
            <a:ext cx="230844" cy="296575"/>
          </a:xfrm>
          <a:custGeom>
            <a:avLst/>
            <a:gdLst/>
            <a:ahLst/>
            <a:cxnLst/>
            <a:rect l="l" t="t" r="r" b="b"/>
            <a:pathLst>
              <a:path w="29230" h="37553" extrusionOk="0">
                <a:moveTo>
                  <a:pt x="9655" y="0"/>
                </a:moveTo>
                <a:cubicBezTo>
                  <a:pt x="7693" y="0"/>
                  <a:pt x="5983" y="1692"/>
                  <a:pt x="5974" y="3671"/>
                </a:cubicBezTo>
                <a:cubicBezTo>
                  <a:pt x="5974" y="4182"/>
                  <a:pt x="6085" y="4693"/>
                  <a:pt x="6245" y="5036"/>
                </a:cubicBezTo>
                <a:cubicBezTo>
                  <a:pt x="7169" y="7653"/>
                  <a:pt x="7369" y="9675"/>
                  <a:pt x="6863" y="11515"/>
                </a:cubicBezTo>
                <a:lnTo>
                  <a:pt x="6716" y="11933"/>
                </a:lnTo>
                <a:cubicBezTo>
                  <a:pt x="6089" y="13821"/>
                  <a:pt x="5018" y="16181"/>
                  <a:pt x="1850" y="19345"/>
                </a:cubicBezTo>
                <a:cubicBezTo>
                  <a:pt x="1" y="21194"/>
                  <a:pt x="623" y="24331"/>
                  <a:pt x="3041" y="25340"/>
                </a:cubicBezTo>
                <a:cubicBezTo>
                  <a:pt x="3475" y="25523"/>
                  <a:pt x="3948" y="25620"/>
                  <a:pt x="4422" y="25620"/>
                </a:cubicBezTo>
                <a:cubicBezTo>
                  <a:pt x="4433" y="25620"/>
                  <a:pt x="4443" y="25620"/>
                  <a:pt x="4454" y="25620"/>
                </a:cubicBezTo>
                <a:lnTo>
                  <a:pt x="12866" y="25620"/>
                </a:lnTo>
                <a:lnTo>
                  <a:pt x="14862" y="37552"/>
                </a:lnTo>
                <a:lnTo>
                  <a:pt x="16848" y="25625"/>
                </a:lnTo>
                <a:lnTo>
                  <a:pt x="25243" y="25625"/>
                </a:lnTo>
                <a:cubicBezTo>
                  <a:pt x="25254" y="25625"/>
                  <a:pt x="25264" y="25625"/>
                  <a:pt x="25275" y="25625"/>
                </a:cubicBezTo>
                <a:cubicBezTo>
                  <a:pt x="25753" y="25625"/>
                  <a:pt x="26230" y="25527"/>
                  <a:pt x="26669" y="25345"/>
                </a:cubicBezTo>
                <a:cubicBezTo>
                  <a:pt x="27576" y="24976"/>
                  <a:pt x="28292" y="24256"/>
                  <a:pt x="28660" y="23354"/>
                </a:cubicBezTo>
                <a:cubicBezTo>
                  <a:pt x="29229" y="21980"/>
                  <a:pt x="28914" y="20398"/>
                  <a:pt x="27865" y="19345"/>
                </a:cubicBezTo>
                <a:cubicBezTo>
                  <a:pt x="24701" y="16177"/>
                  <a:pt x="23630" y="13821"/>
                  <a:pt x="22999" y="11933"/>
                </a:cubicBezTo>
                <a:cubicBezTo>
                  <a:pt x="22354" y="9999"/>
                  <a:pt x="22505" y="7880"/>
                  <a:pt x="23443" y="5213"/>
                </a:cubicBezTo>
                <a:cubicBezTo>
                  <a:pt x="23661" y="4733"/>
                  <a:pt x="23772" y="4218"/>
                  <a:pt x="23772" y="3693"/>
                </a:cubicBezTo>
                <a:cubicBezTo>
                  <a:pt x="23759" y="1670"/>
                  <a:pt x="22105" y="27"/>
                  <a:pt x="20100" y="27"/>
                </a:cubicBezTo>
                <a:cubicBezTo>
                  <a:pt x="20098" y="27"/>
                  <a:pt x="20095" y="27"/>
                  <a:pt x="20092" y="27"/>
                </a:cubicBezTo>
                <a:lnTo>
                  <a:pt x="9662" y="0"/>
                </a:lnTo>
                <a:cubicBezTo>
                  <a:pt x="9660" y="0"/>
                  <a:pt x="9657" y="0"/>
                  <a:pt x="9655" y="0"/>
                </a:cubicBezTo>
                <a:close/>
              </a:path>
            </a:pathLst>
          </a:custGeom>
          <a:solidFill>
            <a:srgbClr val="A5B7C6">
              <a:alpha val="723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095" name="Google Shape;5095;p71"/>
          <p:cNvGrpSpPr/>
          <p:nvPr/>
        </p:nvGrpSpPr>
        <p:grpSpPr>
          <a:xfrm>
            <a:off x="7369446" y="3651971"/>
            <a:ext cx="193543" cy="275990"/>
            <a:chOff x="8304647" y="3738687"/>
            <a:chExt cx="225076" cy="320956"/>
          </a:xfrm>
        </p:grpSpPr>
        <p:sp>
          <p:nvSpPr>
            <p:cNvPr id="5096" name="Google Shape;5096;p71"/>
            <p:cNvSpPr/>
            <p:nvPr/>
          </p:nvSpPr>
          <p:spPr>
            <a:xfrm>
              <a:off x="8335725" y="3738687"/>
              <a:ext cx="12248" cy="309245"/>
            </a:xfrm>
            <a:custGeom>
              <a:avLst/>
              <a:gdLst/>
              <a:ahLst/>
              <a:cxnLst/>
              <a:rect l="l" t="t" r="r" b="b"/>
              <a:pathLst>
                <a:path w="1347" h="34011" extrusionOk="0">
                  <a:moveTo>
                    <a:pt x="0" y="0"/>
                  </a:moveTo>
                  <a:lnTo>
                    <a:pt x="0" y="34010"/>
                  </a:lnTo>
                  <a:lnTo>
                    <a:pt x="1347" y="34010"/>
                  </a:lnTo>
                  <a:lnTo>
                    <a:pt x="1347" y="0"/>
                  </a:ln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97" name="Google Shape;5097;p71"/>
            <p:cNvSpPr/>
            <p:nvPr/>
          </p:nvSpPr>
          <p:spPr>
            <a:xfrm>
              <a:off x="8337943" y="3738687"/>
              <a:ext cx="191779" cy="86151"/>
            </a:xfrm>
            <a:custGeom>
              <a:avLst/>
              <a:gdLst/>
              <a:ahLst/>
              <a:cxnLst/>
              <a:rect l="l" t="t" r="r" b="b"/>
              <a:pathLst>
                <a:path w="21092" h="9475" extrusionOk="0">
                  <a:moveTo>
                    <a:pt x="1" y="0"/>
                  </a:moveTo>
                  <a:lnTo>
                    <a:pt x="432" y="9475"/>
                  </a:lnTo>
                  <a:lnTo>
                    <a:pt x="21092" y="9475"/>
                  </a:lnTo>
                  <a:lnTo>
                    <a:pt x="17648" y="4524"/>
                  </a:lnTo>
                  <a:lnTo>
                    <a:pt x="21092" y="0"/>
                  </a:ln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098" name="Google Shape;5098;p71"/>
            <p:cNvSpPr/>
            <p:nvPr/>
          </p:nvSpPr>
          <p:spPr>
            <a:xfrm>
              <a:off x="8304647" y="4044004"/>
              <a:ext cx="76341" cy="15639"/>
            </a:xfrm>
            <a:custGeom>
              <a:avLst/>
              <a:gdLst/>
              <a:ahLst/>
              <a:cxnLst/>
              <a:rect l="l" t="t" r="r" b="b"/>
              <a:pathLst>
                <a:path w="8396" h="1720" extrusionOk="0">
                  <a:moveTo>
                    <a:pt x="4200" y="0"/>
                  </a:moveTo>
                  <a:cubicBezTo>
                    <a:pt x="1881" y="0"/>
                    <a:pt x="1" y="382"/>
                    <a:pt x="1" y="862"/>
                  </a:cubicBezTo>
                  <a:cubicBezTo>
                    <a:pt x="1" y="1338"/>
                    <a:pt x="1881" y="1720"/>
                    <a:pt x="4200" y="1720"/>
                  </a:cubicBezTo>
                  <a:cubicBezTo>
                    <a:pt x="6516" y="1720"/>
                    <a:pt x="8395" y="1338"/>
                    <a:pt x="8395" y="862"/>
                  </a:cubicBezTo>
                  <a:cubicBezTo>
                    <a:pt x="8395" y="382"/>
                    <a:pt x="6516" y="0"/>
                    <a:pt x="4200" y="0"/>
                  </a:cubicBez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099" name="Google Shape;5099;p71"/>
          <p:cNvGrpSpPr/>
          <p:nvPr/>
        </p:nvGrpSpPr>
        <p:grpSpPr>
          <a:xfrm>
            <a:off x="7641939" y="3651971"/>
            <a:ext cx="178492" cy="275990"/>
            <a:chOff x="8615101" y="3738687"/>
            <a:chExt cx="207573" cy="320956"/>
          </a:xfrm>
        </p:grpSpPr>
        <p:sp>
          <p:nvSpPr>
            <p:cNvPr id="5100" name="Google Shape;5100;p71"/>
            <p:cNvSpPr/>
            <p:nvPr/>
          </p:nvSpPr>
          <p:spPr>
            <a:xfrm>
              <a:off x="8646134" y="3738687"/>
              <a:ext cx="12248" cy="309245"/>
            </a:xfrm>
            <a:custGeom>
              <a:avLst/>
              <a:gdLst/>
              <a:ahLst/>
              <a:cxnLst/>
              <a:rect l="l" t="t" r="r" b="b"/>
              <a:pathLst>
                <a:path w="1347" h="34011" extrusionOk="0">
                  <a:moveTo>
                    <a:pt x="0" y="0"/>
                  </a:moveTo>
                  <a:lnTo>
                    <a:pt x="0" y="34010"/>
                  </a:lnTo>
                  <a:lnTo>
                    <a:pt x="1347" y="34010"/>
                  </a:lnTo>
                  <a:lnTo>
                    <a:pt x="1347"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01" name="Google Shape;5101;p71"/>
            <p:cNvSpPr/>
            <p:nvPr/>
          </p:nvSpPr>
          <p:spPr>
            <a:xfrm>
              <a:off x="8615101" y="4044004"/>
              <a:ext cx="76332" cy="15639"/>
            </a:xfrm>
            <a:custGeom>
              <a:avLst/>
              <a:gdLst/>
              <a:ahLst/>
              <a:cxnLst/>
              <a:rect l="l" t="t" r="r" b="b"/>
              <a:pathLst>
                <a:path w="8395" h="1720" extrusionOk="0">
                  <a:moveTo>
                    <a:pt x="4195" y="0"/>
                  </a:moveTo>
                  <a:cubicBezTo>
                    <a:pt x="1875" y="0"/>
                    <a:pt x="0" y="382"/>
                    <a:pt x="0" y="862"/>
                  </a:cubicBezTo>
                  <a:cubicBezTo>
                    <a:pt x="0" y="1338"/>
                    <a:pt x="1875" y="1720"/>
                    <a:pt x="4195" y="1720"/>
                  </a:cubicBezTo>
                  <a:cubicBezTo>
                    <a:pt x="6515" y="1720"/>
                    <a:pt x="8395" y="1338"/>
                    <a:pt x="8395" y="862"/>
                  </a:cubicBezTo>
                  <a:cubicBezTo>
                    <a:pt x="8395" y="382"/>
                    <a:pt x="6515" y="0"/>
                    <a:pt x="419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02" name="Google Shape;5102;p71"/>
            <p:cNvSpPr/>
            <p:nvPr/>
          </p:nvSpPr>
          <p:spPr>
            <a:xfrm>
              <a:off x="8651953" y="3738687"/>
              <a:ext cx="170721" cy="99808"/>
            </a:xfrm>
            <a:custGeom>
              <a:avLst/>
              <a:gdLst/>
              <a:ahLst/>
              <a:cxnLst/>
              <a:rect l="l" t="t" r="r" b="b"/>
              <a:pathLst>
                <a:path w="18776" h="10977" extrusionOk="0">
                  <a:moveTo>
                    <a:pt x="707" y="0"/>
                  </a:moveTo>
                  <a:lnTo>
                    <a:pt x="0" y="10977"/>
                  </a:lnTo>
                  <a:lnTo>
                    <a:pt x="18776" y="4360"/>
                  </a:lnTo>
                  <a:lnTo>
                    <a:pt x="707"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5103" name="Google Shape;5103;p71"/>
          <p:cNvSpPr/>
          <p:nvPr/>
        </p:nvSpPr>
        <p:spPr>
          <a:xfrm>
            <a:off x="8138379" y="3241854"/>
            <a:ext cx="222397" cy="288694"/>
          </a:xfrm>
          <a:custGeom>
            <a:avLst/>
            <a:gdLst/>
            <a:ahLst/>
            <a:cxnLst/>
            <a:rect l="l" t="t" r="r" b="b"/>
            <a:pathLst>
              <a:path w="2810" h="3648" extrusionOk="0">
                <a:moveTo>
                  <a:pt x="1365" y="241"/>
                </a:moveTo>
                <a:cubicBezTo>
                  <a:pt x="1630" y="241"/>
                  <a:pt x="1899" y="338"/>
                  <a:pt x="2120" y="555"/>
                </a:cubicBezTo>
                <a:cubicBezTo>
                  <a:pt x="2810" y="1245"/>
                  <a:pt x="2329" y="2416"/>
                  <a:pt x="1356" y="2416"/>
                </a:cubicBezTo>
                <a:cubicBezTo>
                  <a:pt x="764" y="2416"/>
                  <a:pt x="272" y="1935"/>
                  <a:pt x="272" y="1344"/>
                </a:cubicBezTo>
                <a:cubicBezTo>
                  <a:pt x="263" y="681"/>
                  <a:pt x="802" y="241"/>
                  <a:pt x="1365" y="241"/>
                </a:cubicBezTo>
                <a:close/>
                <a:moveTo>
                  <a:pt x="1356" y="1"/>
                </a:moveTo>
                <a:cubicBezTo>
                  <a:pt x="604" y="1"/>
                  <a:pt x="0" y="604"/>
                  <a:pt x="0" y="1356"/>
                </a:cubicBezTo>
                <a:cubicBezTo>
                  <a:pt x="0" y="2391"/>
                  <a:pt x="1183" y="3512"/>
                  <a:pt x="1331" y="3648"/>
                </a:cubicBezTo>
                <a:lnTo>
                  <a:pt x="1368" y="3648"/>
                </a:lnTo>
                <a:cubicBezTo>
                  <a:pt x="1528" y="3512"/>
                  <a:pt x="2711" y="2453"/>
                  <a:pt x="2711" y="1356"/>
                </a:cubicBezTo>
                <a:cubicBezTo>
                  <a:pt x="2711" y="604"/>
                  <a:pt x="2095" y="1"/>
                  <a:pt x="1356"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104" name="Google Shape;5104;p71"/>
          <p:cNvGrpSpPr/>
          <p:nvPr/>
        </p:nvGrpSpPr>
        <p:grpSpPr>
          <a:xfrm>
            <a:off x="6036644" y="3773459"/>
            <a:ext cx="557670" cy="511283"/>
            <a:chOff x="6015419" y="3716859"/>
            <a:chExt cx="557671" cy="511283"/>
          </a:xfrm>
        </p:grpSpPr>
        <p:sp>
          <p:nvSpPr>
            <p:cNvPr id="5105" name="Google Shape;5105;p71"/>
            <p:cNvSpPr/>
            <p:nvPr/>
          </p:nvSpPr>
          <p:spPr>
            <a:xfrm>
              <a:off x="6015419" y="3716859"/>
              <a:ext cx="557671" cy="511283"/>
            </a:xfrm>
            <a:custGeom>
              <a:avLst/>
              <a:gdLst/>
              <a:ahLst/>
              <a:cxnLst/>
              <a:rect l="l" t="t" r="r" b="b"/>
              <a:pathLst>
                <a:path w="96650" h="88649" extrusionOk="0">
                  <a:moveTo>
                    <a:pt x="48692" y="0"/>
                  </a:moveTo>
                  <a:cubicBezTo>
                    <a:pt x="46526" y="0"/>
                    <a:pt x="44332" y="152"/>
                    <a:pt x="42124" y="465"/>
                  </a:cubicBezTo>
                  <a:cubicBezTo>
                    <a:pt x="17336" y="3960"/>
                    <a:pt x="1" y="26441"/>
                    <a:pt x="3443" y="50679"/>
                  </a:cubicBezTo>
                  <a:cubicBezTo>
                    <a:pt x="6564" y="72751"/>
                    <a:pt x="25836" y="88649"/>
                    <a:pt x="48004" y="88649"/>
                  </a:cubicBezTo>
                  <a:cubicBezTo>
                    <a:pt x="50160" y="88649"/>
                    <a:pt x="52345" y="88498"/>
                    <a:pt x="54544" y="88188"/>
                  </a:cubicBezTo>
                  <a:cubicBezTo>
                    <a:pt x="79332" y="84675"/>
                    <a:pt x="96649" y="62194"/>
                    <a:pt x="93225" y="37975"/>
                  </a:cubicBezTo>
                  <a:cubicBezTo>
                    <a:pt x="90105" y="15895"/>
                    <a:pt x="70848" y="0"/>
                    <a:pt x="4869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106" name="Google Shape;5106;p71"/>
            <p:cNvGrpSpPr/>
            <p:nvPr/>
          </p:nvGrpSpPr>
          <p:grpSpPr>
            <a:xfrm>
              <a:off x="6036094" y="3716980"/>
              <a:ext cx="529860" cy="510468"/>
              <a:chOff x="6036094" y="3716980"/>
              <a:chExt cx="529860" cy="510468"/>
            </a:xfrm>
          </p:grpSpPr>
          <p:sp>
            <p:nvSpPr>
              <p:cNvPr id="5107" name="Google Shape;5107;p71"/>
              <p:cNvSpPr/>
              <p:nvPr/>
            </p:nvSpPr>
            <p:spPr>
              <a:xfrm>
                <a:off x="6220140" y="3716980"/>
                <a:ext cx="80065" cy="64273"/>
              </a:xfrm>
              <a:custGeom>
                <a:avLst/>
                <a:gdLst/>
                <a:ahLst/>
                <a:cxnLst/>
                <a:rect l="l" t="t" r="r" b="b"/>
                <a:pathLst>
                  <a:path w="13876" h="11144" extrusionOk="0">
                    <a:moveTo>
                      <a:pt x="11055" y="0"/>
                    </a:moveTo>
                    <a:cubicBezTo>
                      <a:pt x="9600" y="71"/>
                      <a:pt x="8127" y="213"/>
                      <a:pt x="6654" y="426"/>
                    </a:cubicBezTo>
                    <a:cubicBezTo>
                      <a:pt x="4401" y="746"/>
                      <a:pt x="2165" y="1225"/>
                      <a:pt x="1" y="1863"/>
                    </a:cubicBezTo>
                    <a:lnTo>
                      <a:pt x="54" y="2307"/>
                    </a:lnTo>
                    <a:lnTo>
                      <a:pt x="2165" y="2396"/>
                    </a:lnTo>
                    <a:lnTo>
                      <a:pt x="1739" y="4117"/>
                    </a:lnTo>
                    <a:lnTo>
                      <a:pt x="3194" y="4401"/>
                    </a:lnTo>
                    <a:lnTo>
                      <a:pt x="1828" y="5146"/>
                    </a:lnTo>
                    <a:cubicBezTo>
                      <a:pt x="2893" y="6015"/>
                      <a:pt x="1207" y="7417"/>
                      <a:pt x="2538" y="8393"/>
                    </a:cubicBezTo>
                    <a:cubicBezTo>
                      <a:pt x="3088" y="8783"/>
                      <a:pt x="3088" y="9937"/>
                      <a:pt x="3301" y="10611"/>
                    </a:cubicBezTo>
                    <a:lnTo>
                      <a:pt x="6335" y="11143"/>
                    </a:lnTo>
                    <a:cubicBezTo>
                      <a:pt x="6583" y="10611"/>
                      <a:pt x="6832" y="10061"/>
                      <a:pt x="7098" y="9493"/>
                    </a:cubicBezTo>
                    <a:cubicBezTo>
                      <a:pt x="7670" y="8245"/>
                      <a:pt x="7649" y="6456"/>
                      <a:pt x="9632" y="6456"/>
                    </a:cubicBezTo>
                    <a:cubicBezTo>
                      <a:pt x="9679" y="6456"/>
                      <a:pt x="9728" y="6457"/>
                      <a:pt x="9777" y="6459"/>
                    </a:cubicBezTo>
                    <a:cubicBezTo>
                      <a:pt x="10380" y="5217"/>
                      <a:pt x="11410" y="4791"/>
                      <a:pt x="12723" y="4685"/>
                    </a:cubicBezTo>
                    <a:cubicBezTo>
                      <a:pt x="13113" y="4649"/>
                      <a:pt x="13450" y="3939"/>
                      <a:pt x="13876" y="3443"/>
                    </a:cubicBezTo>
                    <a:cubicBezTo>
                      <a:pt x="13166" y="2378"/>
                      <a:pt x="12687" y="1012"/>
                      <a:pt x="11729" y="391"/>
                    </a:cubicBezTo>
                    <a:cubicBezTo>
                      <a:pt x="11516" y="249"/>
                      <a:pt x="11285" y="125"/>
                      <a:pt x="1105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08" name="Google Shape;5108;p71"/>
              <p:cNvSpPr/>
              <p:nvPr/>
            </p:nvSpPr>
            <p:spPr>
              <a:xfrm>
                <a:off x="6368562" y="3771936"/>
                <a:ext cx="39115" cy="36745"/>
              </a:xfrm>
              <a:custGeom>
                <a:avLst/>
                <a:gdLst/>
                <a:ahLst/>
                <a:cxnLst/>
                <a:rect l="l" t="t" r="r" b="b"/>
                <a:pathLst>
                  <a:path w="6779" h="6371" extrusionOk="0">
                    <a:moveTo>
                      <a:pt x="870" y="1"/>
                    </a:moveTo>
                    <a:lnTo>
                      <a:pt x="1" y="1154"/>
                    </a:lnTo>
                    <a:lnTo>
                      <a:pt x="1509" y="2698"/>
                    </a:lnTo>
                    <a:lnTo>
                      <a:pt x="2272" y="3283"/>
                    </a:lnTo>
                    <a:cubicBezTo>
                      <a:pt x="3567" y="3922"/>
                      <a:pt x="3301" y="5625"/>
                      <a:pt x="4436" y="6370"/>
                    </a:cubicBezTo>
                    <a:cubicBezTo>
                      <a:pt x="4880" y="5341"/>
                      <a:pt x="5838" y="5554"/>
                      <a:pt x="6654" y="5377"/>
                    </a:cubicBezTo>
                    <a:cubicBezTo>
                      <a:pt x="6778" y="4117"/>
                      <a:pt x="5732" y="3549"/>
                      <a:pt x="4933" y="3265"/>
                    </a:cubicBezTo>
                    <a:cubicBezTo>
                      <a:pt x="3762" y="2875"/>
                      <a:pt x="2928" y="2360"/>
                      <a:pt x="2325" y="1278"/>
                    </a:cubicBezTo>
                    <a:cubicBezTo>
                      <a:pt x="2023" y="746"/>
                      <a:pt x="1367" y="426"/>
                      <a:pt x="870"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09" name="Google Shape;5109;p71"/>
              <p:cNvSpPr/>
              <p:nvPr/>
            </p:nvSpPr>
            <p:spPr>
              <a:xfrm>
                <a:off x="6304793" y="3747169"/>
                <a:ext cx="25088" cy="13311"/>
              </a:xfrm>
              <a:custGeom>
                <a:avLst/>
                <a:gdLst/>
                <a:ahLst/>
                <a:cxnLst/>
                <a:rect l="l" t="t" r="r" b="b"/>
                <a:pathLst>
                  <a:path w="4348" h="2308" extrusionOk="0">
                    <a:moveTo>
                      <a:pt x="3957" y="1"/>
                    </a:moveTo>
                    <a:cubicBezTo>
                      <a:pt x="2680" y="355"/>
                      <a:pt x="1296" y="143"/>
                      <a:pt x="0" y="906"/>
                    </a:cubicBezTo>
                    <a:cubicBezTo>
                      <a:pt x="728" y="1651"/>
                      <a:pt x="728" y="1615"/>
                      <a:pt x="1544" y="1757"/>
                    </a:cubicBezTo>
                    <a:cubicBezTo>
                      <a:pt x="2147" y="1917"/>
                      <a:pt x="2733" y="2094"/>
                      <a:pt x="3318" y="2307"/>
                    </a:cubicBezTo>
                    <a:lnTo>
                      <a:pt x="4348" y="639"/>
                    </a:lnTo>
                    <a:lnTo>
                      <a:pt x="3957"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10" name="Google Shape;5110;p71"/>
              <p:cNvSpPr/>
              <p:nvPr/>
            </p:nvSpPr>
            <p:spPr>
              <a:xfrm>
                <a:off x="6365182" y="3787492"/>
                <a:ext cx="18025" cy="16582"/>
              </a:xfrm>
              <a:custGeom>
                <a:avLst/>
                <a:gdLst/>
                <a:ahLst/>
                <a:cxnLst/>
                <a:rect l="l" t="t" r="r" b="b"/>
                <a:pathLst>
                  <a:path w="3124" h="2875" extrusionOk="0">
                    <a:moveTo>
                      <a:pt x="2095" y="1"/>
                    </a:moveTo>
                    <a:lnTo>
                      <a:pt x="1" y="1030"/>
                    </a:lnTo>
                    <a:cubicBezTo>
                      <a:pt x="498" y="1455"/>
                      <a:pt x="782" y="1615"/>
                      <a:pt x="941" y="1864"/>
                    </a:cubicBezTo>
                    <a:cubicBezTo>
                      <a:pt x="1119" y="2112"/>
                      <a:pt x="1154" y="2449"/>
                      <a:pt x="1279" y="2875"/>
                    </a:cubicBezTo>
                    <a:lnTo>
                      <a:pt x="3124" y="2467"/>
                    </a:lnTo>
                    <a:lnTo>
                      <a:pt x="2858" y="586"/>
                    </a:lnTo>
                    <a:lnTo>
                      <a:pt x="2095"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11" name="Google Shape;5111;p71"/>
              <p:cNvSpPr/>
              <p:nvPr/>
            </p:nvSpPr>
            <p:spPr>
              <a:xfrm>
                <a:off x="6367131" y="3727108"/>
                <a:ext cx="198823" cy="438001"/>
              </a:xfrm>
              <a:custGeom>
                <a:avLst/>
                <a:gdLst/>
                <a:ahLst/>
                <a:cxnLst/>
                <a:rect l="l" t="t" r="r" b="b"/>
                <a:pathLst>
                  <a:path w="34458" h="75943" extrusionOk="0">
                    <a:moveTo>
                      <a:pt x="8836" y="6211"/>
                    </a:moveTo>
                    <a:cubicBezTo>
                      <a:pt x="10061" y="6371"/>
                      <a:pt x="10061" y="6371"/>
                      <a:pt x="12438" y="9352"/>
                    </a:cubicBezTo>
                    <a:lnTo>
                      <a:pt x="10930" y="10416"/>
                    </a:lnTo>
                    <a:cubicBezTo>
                      <a:pt x="10646" y="10044"/>
                      <a:pt x="9244" y="10079"/>
                      <a:pt x="10309" y="8997"/>
                    </a:cubicBezTo>
                    <a:lnTo>
                      <a:pt x="8836" y="6211"/>
                    </a:lnTo>
                    <a:close/>
                    <a:moveTo>
                      <a:pt x="13237" y="17585"/>
                    </a:moveTo>
                    <a:cubicBezTo>
                      <a:pt x="14213" y="18330"/>
                      <a:pt x="14976" y="19235"/>
                      <a:pt x="15951" y="19572"/>
                    </a:cubicBezTo>
                    <a:cubicBezTo>
                      <a:pt x="17034" y="19945"/>
                      <a:pt x="17548" y="20761"/>
                      <a:pt x="18294" y="21506"/>
                    </a:cubicBezTo>
                    <a:lnTo>
                      <a:pt x="16892" y="22216"/>
                    </a:lnTo>
                    <a:lnTo>
                      <a:pt x="19092" y="23440"/>
                    </a:lnTo>
                    <a:lnTo>
                      <a:pt x="18826" y="19359"/>
                    </a:lnTo>
                    <a:lnTo>
                      <a:pt x="18826" y="19359"/>
                    </a:lnTo>
                    <a:cubicBezTo>
                      <a:pt x="19500" y="20264"/>
                      <a:pt x="19890" y="20867"/>
                      <a:pt x="20352" y="21382"/>
                    </a:cubicBezTo>
                    <a:cubicBezTo>
                      <a:pt x="20813" y="21914"/>
                      <a:pt x="21328" y="22340"/>
                      <a:pt x="22091" y="23050"/>
                    </a:cubicBezTo>
                    <a:lnTo>
                      <a:pt x="22587" y="21346"/>
                    </a:lnTo>
                    <a:lnTo>
                      <a:pt x="25267" y="23742"/>
                    </a:lnTo>
                    <a:lnTo>
                      <a:pt x="26402" y="22713"/>
                    </a:lnTo>
                    <a:lnTo>
                      <a:pt x="27999" y="26261"/>
                    </a:lnTo>
                    <a:cubicBezTo>
                      <a:pt x="27384" y="26597"/>
                      <a:pt x="26823" y="26720"/>
                      <a:pt x="26292" y="26720"/>
                    </a:cubicBezTo>
                    <a:cubicBezTo>
                      <a:pt x="24969" y="26720"/>
                      <a:pt x="23833" y="25957"/>
                      <a:pt x="22516" y="25818"/>
                    </a:cubicBezTo>
                    <a:cubicBezTo>
                      <a:pt x="22516" y="26527"/>
                      <a:pt x="22499" y="27131"/>
                      <a:pt x="22499" y="27787"/>
                    </a:cubicBezTo>
                    <a:cubicBezTo>
                      <a:pt x="22392" y="27787"/>
                      <a:pt x="22270" y="27819"/>
                      <a:pt x="22169" y="27819"/>
                    </a:cubicBezTo>
                    <a:cubicBezTo>
                      <a:pt x="22118" y="27819"/>
                      <a:pt x="22073" y="27811"/>
                      <a:pt x="22037" y="27787"/>
                    </a:cubicBezTo>
                    <a:cubicBezTo>
                      <a:pt x="21133" y="27288"/>
                      <a:pt x="20502" y="26308"/>
                      <a:pt x="19338" y="26308"/>
                    </a:cubicBezTo>
                    <a:cubicBezTo>
                      <a:pt x="19178" y="26308"/>
                      <a:pt x="19008" y="26327"/>
                      <a:pt x="18826" y="26368"/>
                    </a:cubicBezTo>
                    <a:cubicBezTo>
                      <a:pt x="18808" y="26372"/>
                      <a:pt x="18788" y="26375"/>
                      <a:pt x="18768" y="26375"/>
                    </a:cubicBezTo>
                    <a:cubicBezTo>
                      <a:pt x="18417" y="26375"/>
                      <a:pt x="17797" y="25667"/>
                      <a:pt x="17495" y="25197"/>
                    </a:cubicBezTo>
                    <a:cubicBezTo>
                      <a:pt x="16998" y="24416"/>
                      <a:pt x="16661" y="23529"/>
                      <a:pt x="16360" y="22925"/>
                    </a:cubicBezTo>
                    <a:cubicBezTo>
                      <a:pt x="16129" y="22764"/>
                      <a:pt x="15928" y="22701"/>
                      <a:pt x="15748" y="22701"/>
                    </a:cubicBezTo>
                    <a:cubicBezTo>
                      <a:pt x="15114" y="22701"/>
                      <a:pt x="14724" y="23479"/>
                      <a:pt x="14110" y="23479"/>
                    </a:cubicBezTo>
                    <a:cubicBezTo>
                      <a:pt x="13959" y="23479"/>
                      <a:pt x="13794" y="23432"/>
                      <a:pt x="13609" y="23316"/>
                    </a:cubicBezTo>
                    <a:cubicBezTo>
                      <a:pt x="13398" y="23182"/>
                      <a:pt x="13213" y="23127"/>
                      <a:pt x="13048" y="23127"/>
                    </a:cubicBezTo>
                    <a:cubicBezTo>
                      <a:pt x="12310" y="23127"/>
                      <a:pt x="11952" y="24236"/>
                      <a:pt x="11285" y="24540"/>
                    </a:cubicBezTo>
                    <a:cubicBezTo>
                      <a:pt x="10309" y="24984"/>
                      <a:pt x="9475" y="24913"/>
                      <a:pt x="8357" y="25126"/>
                    </a:cubicBezTo>
                    <a:cubicBezTo>
                      <a:pt x="8712" y="23440"/>
                      <a:pt x="10007" y="23263"/>
                      <a:pt x="10877" y="22588"/>
                    </a:cubicBezTo>
                    <a:cubicBezTo>
                      <a:pt x="9333" y="21453"/>
                      <a:pt x="11161" y="20583"/>
                      <a:pt x="11107" y="19732"/>
                    </a:cubicBezTo>
                    <a:cubicBezTo>
                      <a:pt x="10966" y="17815"/>
                      <a:pt x="13183" y="19075"/>
                      <a:pt x="13237" y="17585"/>
                    </a:cubicBezTo>
                    <a:close/>
                    <a:moveTo>
                      <a:pt x="444" y="1"/>
                    </a:moveTo>
                    <a:lnTo>
                      <a:pt x="444" y="1"/>
                    </a:lnTo>
                    <a:cubicBezTo>
                      <a:pt x="373" y="746"/>
                      <a:pt x="0" y="1438"/>
                      <a:pt x="1278" y="1758"/>
                    </a:cubicBezTo>
                    <a:cubicBezTo>
                      <a:pt x="2147" y="1953"/>
                      <a:pt x="2662" y="2929"/>
                      <a:pt x="2857" y="3869"/>
                    </a:cubicBezTo>
                    <a:cubicBezTo>
                      <a:pt x="3034" y="4756"/>
                      <a:pt x="3123" y="5643"/>
                      <a:pt x="3247" y="6530"/>
                    </a:cubicBezTo>
                    <a:lnTo>
                      <a:pt x="3549" y="6140"/>
                    </a:lnTo>
                    <a:lnTo>
                      <a:pt x="5412" y="8145"/>
                    </a:lnTo>
                    <a:lnTo>
                      <a:pt x="6654" y="6903"/>
                    </a:lnTo>
                    <a:lnTo>
                      <a:pt x="8393" y="10505"/>
                    </a:lnTo>
                    <a:lnTo>
                      <a:pt x="6654" y="14426"/>
                    </a:lnTo>
                    <a:lnTo>
                      <a:pt x="5944" y="14036"/>
                    </a:lnTo>
                    <a:cubicBezTo>
                      <a:pt x="5678" y="14338"/>
                      <a:pt x="5447" y="14657"/>
                      <a:pt x="5252" y="14976"/>
                    </a:cubicBezTo>
                    <a:cubicBezTo>
                      <a:pt x="5163" y="15154"/>
                      <a:pt x="5217" y="15402"/>
                      <a:pt x="5199" y="15615"/>
                    </a:cubicBezTo>
                    <a:cubicBezTo>
                      <a:pt x="7346" y="16591"/>
                      <a:pt x="7701" y="17017"/>
                      <a:pt x="8162" y="19004"/>
                    </a:cubicBezTo>
                    <a:lnTo>
                      <a:pt x="4471" y="18827"/>
                    </a:lnTo>
                    <a:lnTo>
                      <a:pt x="4471" y="18827"/>
                    </a:lnTo>
                    <a:cubicBezTo>
                      <a:pt x="4755" y="21754"/>
                      <a:pt x="5057" y="22606"/>
                      <a:pt x="6193" y="24114"/>
                    </a:cubicBezTo>
                    <a:lnTo>
                      <a:pt x="7754" y="24061"/>
                    </a:lnTo>
                    <a:lnTo>
                      <a:pt x="7754" y="24061"/>
                    </a:lnTo>
                    <a:cubicBezTo>
                      <a:pt x="8073" y="25480"/>
                      <a:pt x="7914" y="26740"/>
                      <a:pt x="6920" y="27379"/>
                    </a:cubicBezTo>
                    <a:cubicBezTo>
                      <a:pt x="5518" y="28319"/>
                      <a:pt x="7026" y="29703"/>
                      <a:pt x="5962" y="30857"/>
                    </a:cubicBezTo>
                    <a:cubicBezTo>
                      <a:pt x="4241" y="32720"/>
                      <a:pt x="3850" y="35399"/>
                      <a:pt x="2644" y="37812"/>
                    </a:cubicBezTo>
                    <a:lnTo>
                      <a:pt x="4471" y="38380"/>
                    </a:lnTo>
                    <a:cubicBezTo>
                      <a:pt x="4400" y="39161"/>
                      <a:pt x="4436" y="40012"/>
                      <a:pt x="4259" y="40829"/>
                    </a:cubicBezTo>
                    <a:cubicBezTo>
                      <a:pt x="3939" y="42319"/>
                      <a:pt x="4329" y="43579"/>
                      <a:pt x="5252" y="44732"/>
                    </a:cubicBezTo>
                    <a:cubicBezTo>
                      <a:pt x="5838" y="45460"/>
                      <a:pt x="6370" y="46240"/>
                      <a:pt x="7026" y="46932"/>
                    </a:cubicBezTo>
                    <a:cubicBezTo>
                      <a:pt x="7789" y="47731"/>
                      <a:pt x="9209" y="47678"/>
                      <a:pt x="9670" y="48920"/>
                    </a:cubicBezTo>
                    <a:cubicBezTo>
                      <a:pt x="9723" y="49026"/>
                      <a:pt x="9812" y="49097"/>
                      <a:pt x="9919" y="49132"/>
                    </a:cubicBezTo>
                    <a:cubicBezTo>
                      <a:pt x="10191" y="49213"/>
                      <a:pt x="10478" y="49350"/>
                      <a:pt x="10740" y="49350"/>
                    </a:cubicBezTo>
                    <a:cubicBezTo>
                      <a:pt x="10768" y="49350"/>
                      <a:pt x="10796" y="49349"/>
                      <a:pt x="10824" y="49345"/>
                    </a:cubicBezTo>
                    <a:cubicBezTo>
                      <a:pt x="11569" y="49257"/>
                      <a:pt x="12279" y="49257"/>
                      <a:pt x="12917" y="48547"/>
                    </a:cubicBezTo>
                    <a:cubicBezTo>
                      <a:pt x="12958" y="48500"/>
                      <a:pt x="13033" y="48481"/>
                      <a:pt x="13131" y="48481"/>
                    </a:cubicBezTo>
                    <a:cubicBezTo>
                      <a:pt x="13526" y="48481"/>
                      <a:pt x="14291" y="48790"/>
                      <a:pt x="14670" y="48790"/>
                    </a:cubicBezTo>
                    <a:cubicBezTo>
                      <a:pt x="14764" y="48790"/>
                      <a:pt x="14834" y="48771"/>
                      <a:pt x="14869" y="48724"/>
                    </a:cubicBezTo>
                    <a:cubicBezTo>
                      <a:pt x="15721" y="47642"/>
                      <a:pt x="16892" y="47944"/>
                      <a:pt x="17921" y="47695"/>
                    </a:cubicBezTo>
                    <a:cubicBezTo>
                      <a:pt x="17948" y="47687"/>
                      <a:pt x="17976" y="47684"/>
                      <a:pt x="18005" y="47684"/>
                    </a:cubicBezTo>
                    <a:cubicBezTo>
                      <a:pt x="18165" y="47684"/>
                      <a:pt x="18357" y="47795"/>
                      <a:pt x="18613" y="47855"/>
                    </a:cubicBezTo>
                    <a:cubicBezTo>
                      <a:pt x="18550" y="48716"/>
                      <a:pt x="18847" y="48890"/>
                      <a:pt x="19260" y="48890"/>
                    </a:cubicBezTo>
                    <a:cubicBezTo>
                      <a:pt x="19540" y="48890"/>
                      <a:pt x="19874" y="48810"/>
                      <a:pt x="20185" y="48810"/>
                    </a:cubicBezTo>
                    <a:cubicBezTo>
                      <a:pt x="20457" y="48810"/>
                      <a:pt x="20713" y="48871"/>
                      <a:pt x="20902" y="49097"/>
                    </a:cubicBezTo>
                    <a:cubicBezTo>
                      <a:pt x="20831" y="49558"/>
                      <a:pt x="20902" y="50233"/>
                      <a:pt x="20636" y="50765"/>
                    </a:cubicBezTo>
                    <a:cubicBezTo>
                      <a:pt x="20228" y="51546"/>
                      <a:pt x="21150" y="52592"/>
                      <a:pt x="20068" y="53178"/>
                    </a:cubicBezTo>
                    <a:cubicBezTo>
                      <a:pt x="21771" y="55112"/>
                      <a:pt x="20955" y="57649"/>
                      <a:pt x="21594" y="59424"/>
                    </a:cubicBezTo>
                    <a:cubicBezTo>
                      <a:pt x="20742" y="61713"/>
                      <a:pt x="19589" y="63327"/>
                      <a:pt x="19624" y="65776"/>
                    </a:cubicBezTo>
                    <a:cubicBezTo>
                      <a:pt x="19678" y="68597"/>
                      <a:pt x="18453" y="71436"/>
                      <a:pt x="17406" y="74168"/>
                    </a:cubicBezTo>
                    <a:cubicBezTo>
                      <a:pt x="17247" y="74577"/>
                      <a:pt x="17158" y="75002"/>
                      <a:pt x="16910" y="75943"/>
                    </a:cubicBezTo>
                    <a:cubicBezTo>
                      <a:pt x="28177" y="66379"/>
                      <a:pt x="34458" y="51617"/>
                      <a:pt x="32258" y="36144"/>
                    </a:cubicBezTo>
                    <a:cubicBezTo>
                      <a:pt x="29756" y="18472"/>
                      <a:pt x="16874" y="4756"/>
                      <a:pt x="44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12" name="Google Shape;5112;p71"/>
              <p:cNvSpPr/>
              <p:nvPr/>
            </p:nvSpPr>
            <p:spPr>
              <a:xfrm>
                <a:off x="6036094" y="3734681"/>
                <a:ext cx="181628" cy="303024"/>
              </a:xfrm>
              <a:custGeom>
                <a:avLst/>
                <a:gdLst/>
                <a:ahLst/>
                <a:cxnLst/>
                <a:rect l="l" t="t" r="r" b="b"/>
                <a:pathLst>
                  <a:path w="31478" h="52540" extrusionOk="0">
                    <a:moveTo>
                      <a:pt x="28337" y="1"/>
                    </a:moveTo>
                    <a:cubicBezTo>
                      <a:pt x="13326" y="5785"/>
                      <a:pt x="2556" y="18986"/>
                      <a:pt x="1" y="34405"/>
                    </a:cubicBezTo>
                    <a:cubicBezTo>
                      <a:pt x="516" y="36961"/>
                      <a:pt x="764" y="39569"/>
                      <a:pt x="1154" y="42159"/>
                    </a:cubicBezTo>
                    <a:cubicBezTo>
                      <a:pt x="1172" y="42266"/>
                      <a:pt x="1438" y="42355"/>
                      <a:pt x="1687" y="42496"/>
                    </a:cubicBezTo>
                    <a:cubicBezTo>
                      <a:pt x="1687" y="41574"/>
                      <a:pt x="1704" y="40704"/>
                      <a:pt x="1704" y="39835"/>
                    </a:cubicBezTo>
                    <a:lnTo>
                      <a:pt x="2112" y="39817"/>
                    </a:lnTo>
                    <a:lnTo>
                      <a:pt x="3905" y="45513"/>
                    </a:lnTo>
                    <a:cubicBezTo>
                      <a:pt x="4490" y="45956"/>
                      <a:pt x="5289" y="46595"/>
                      <a:pt x="6122" y="47145"/>
                    </a:cubicBezTo>
                    <a:cubicBezTo>
                      <a:pt x="6548" y="47465"/>
                      <a:pt x="7045" y="47678"/>
                      <a:pt x="7560" y="47784"/>
                    </a:cubicBezTo>
                    <a:cubicBezTo>
                      <a:pt x="9813" y="48068"/>
                      <a:pt x="12492" y="48884"/>
                      <a:pt x="13557" y="50481"/>
                    </a:cubicBezTo>
                    <a:cubicBezTo>
                      <a:pt x="14515" y="51971"/>
                      <a:pt x="15810" y="52202"/>
                      <a:pt x="16751" y="52539"/>
                    </a:cubicBezTo>
                    <a:lnTo>
                      <a:pt x="18827" y="51652"/>
                    </a:lnTo>
                    <a:cubicBezTo>
                      <a:pt x="18720" y="51475"/>
                      <a:pt x="18632" y="51155"/>
                      <a:pt x="18525" y="51138"/>
                    </a:cubicBezTo>
                    <a:cubicBezTo>
                      <a:pt x="15367" y="50960"/>
                      <a:pt x="15367" y="50978"/>
                      <a:pt x="14905" y="48015"/>
                    </a:cubicBezTo>
                    <a:cubicBezTo>
                      <a:pt x="14870" y="47695"/>
                      <a:pt x="14799" y="47376"/>
                      <a:pt x="14675" y="46755"/>
                    </a:cubicBezTo>
                    <a:lnTo>
                      <a:pt x="11818" y="46152"/>
                    </a:lnTo>
                    <a:lnTo>
                      <a:pt x="12031" y="42461"/>
                    </a:lnTo>
                    <a:cubicBezTo>
                      <a:pt x="12009" y="42460"/>
                      <a:pt x="11988" y="42460"/>
                      <a:pt x="11967" y="42460"/>
                    </a:cubicBezTo>
                    <a:cubicBezTo>
                      <a:pt x="9761" y="42460"/>
                      <a:pt x="10756" y="45214"/>
                      <a:pt x="9157" y="45531"/>
                    </a:cubicBezTo>
                    <a:cubicBezTo>
                      <a:pt x="7577" y="44537"/>
                      <a:pt x="7577" y="44537"/>
                      <a:pt x="6832" y="39036"/>
                    </a:cubicBezTo>
                    <a:cubicBezTo>
                      <a:pt x="7471" y="36162"/>
                      <a:pt x="10807" y="37120"/>
                      <a:pt x="11570" y="34867"/>
                    </a:cubicBezTo>
                    <a:lnTo>
                      <a:pt x="13876" y="35683"/>
                    </a:lnTo>
                    <a:cubicBezTo>
                      <a:pt x="13930" y="37014"/>
                      <a:pt x="14213" y="38274"/>
                      <a:pt x="15651" y="39090"/>
                    </a:cubicBezTo>
                    <a:lnTo>
                      <a:pt x="14870" y="33554"/>
                    </a:lnTo>
                    <a:cubicBezTo>
                      <a:pt x="15012" y="33305"/>
                      <a:pt x="15189" y="33092"/>
                      <a:pt x="15367" y="32880"/>
                    </a:cubicBezTo>
                    <a:cubicBezTo>
                      <a:pt x="16733" y="31584"/>
                      <a:pt x="18720" y="30662"/>
                      <a:pt x="18277" y="28231"/>
                    </a:cubicBezTo>
                    <a:cubicBezTo>
                      <a:pt x="19217" y="27148"/>
                      <a:pt x="19501" y="25569"/>
                      <a:pt x="20903" y="24824"/>
                    </a:cubicBezTo>
                    <a:cubicBezTo>
                      <a:pt x="21169" y="24664"/>
                      <a:pt x="21701" y="24540"/>
                      <a:pt x="21701" y="24416"/>
                    </a:cubicBezTo>
                    <a:cubicBezTo>
                      <a:pt x="21701" y="22606"/>
                      <a:pt x="23298" y="22375"/>
                      <a:pt x="24345" y="21453"/>
                    </a:cubicBezTo>
                    <a:cubicBezTo>
                      <a:pt x="24698" y="21969"/>
                      <a:pt x="25002" y="22149"/>
                      <a:pt x="25280" y="22149"/>
                    </a:cubicBezTo>
                    <a:cubicBezTo>
                      <a:pt x="25925" y="22149"/>
                      <a:pt x="26432" y="21185"/>
                      <a:pt x="27082" y="21185"/>
                    </a:cubicBezTo>
                    <a:cubicBezTo>
                      <a:pt x="27098" y="21185"/>
                      <a:pt x="27114" y="21185"/>
                      <a:pt x="27131" y="21187"/>
                    </a:cubicBezTo>
                    <a:cubicBezTo>
                      <a:pt x="27184" y="21187"/>
                      <a:pt x="27237" y="20867"/>
                      <a:pt x="27255" y="20832"/>
                    </a:cubicBezTo>
                    <a:lnTo>
                      <a:pt x="25250" y="19909"/>
                    </a:lnTo>
                    <a:lnTo>
                      <a:pt x="25835" y="18348"/>
                    </a:lnTo>
                    <a:lnTo>
                      <a:pt x="24274" y="17851"/>
                    </a:lnTo>
                    <a:cubicBezTo>
                      <a:pt x="25161" y="17514"/>
                      <a:pt x="26048" y="17727"/>
                      <a:pt x="26829" y="17531"/>
                    </a:cubicBezTo>
                    <a:cubicBezTo>
                      <a:pt x="27610" y="17336"/>
                      <a:pt x="28266" y="16751"/>
                      <a:pt x="28976" y="16325"/>
                    </a:cubicBezTo>
                    <a:cubicBezTo>
                      <a:pt x="29774" y="15846"/>
                      <a:pt x="30573" y="15349"/>
                      <a:pt x="31478" y="14781"/>
                    </a:cubicBezTo>
                    <a:cubicBezTo>
                      <a:pt x="30466" y="12723"/>
                      <a:pt x="27769" y="12049"/>
                      <a:pt x="27698" y="9565"/>
                    </a:cubicBezTo>
                    <a:lnTo>
                      <a:pt x="25143" y="11836"/>
                    </a:lnTo>
                    <a:cubicBezTo>
                      <a:pt x="25764" y="8571"/>
                      <a:pt x="23600" y="8908"/>
                      <a:pt x="22269" y="8465"/>
                    </a:cubicBezTo>
                    <a:cubicBezTo>
                      <a:pt x="21932" y="8855"/>
                      <a:pt x="21559" y="9032"/>
                      <a:pt x="21027" y="9316"/>
                    </a:cubicBezTo>
                    <a:lnTo>
                      <a:pt x="21825" y="10132"/>
                    </a:lnTo>
                    <a:lnTo>
                      <a:pt x="20353" y="11197"/>
                    </a:lnTo>
                    <a:cubicBezTo>
                      <a:pt x="21772" y="12244"/>
                      <a:pt x="20956" y="13628"/>
                      <a:pt x="20690" y="13734"/>
                    </a:cubicBezTo>
                    <a:cubicBezTo>
                      <a:pt x="18756" y="14444"/>
                      <a:pt x="19217" y="16396"/>
                      <a:pt x="18401" y="17620"/>
                    </a:cubicBezTo>
                    <a:lnTo>
                      <a:pt x="17460" y="16910"/>
                    </a:lnTo>
                    <a:cubicBezTo>
                      <a:pt x="17052" y="16502"/>
                      <a:pt x="17886" y="16360"/>
                      <a:pt x="17851" y="16023"/>
                    </a:cubicBezTo>
                    <a:cubicBezTo>
                      <a:pt x="17833" y="15580"/>
                      <a:pt x="17744" y="15136"/>
                      <a:pt x="17673" y="14639"/>
                    </a:cubicBezTo>
                    <a:lnTo>
                      <a:pt x="14781" y="13805"/>
                    </a:lnTo>
                    <a:cubicBezTo>
                      <a:pt x="14391" y="10558"/>
                      <a:pt x="17727" y="10026"/>
                      <a:pt x="19075" y="8056"/>
                    </a:cubicBezTo>
                    <a:cubicBezTo>
                      <a:pt x="19476" y="8451"/>
                      <a:pt x="19895" y="8555"/>
                      <a:pt x="20323" y="8555"/>
                    </a:cubicBezTo>
                    <a:cubicBezTo>
                      <a:pt x="20808" y="8555"/>
                      <a:pt x="21305" y="8420"/>
                      <a:pt x="21802" y="8420"/>
                    </a:cubicBezTo>
                    <a:cubicBezTo>
                      <a:pt x="21952" y="8420"/>
                      <a:pt x="22102" y="8433"/>
                      <a:pt x="22251" y="8465"/>
                    </a:cubicBezTo>
                    <a:cubicBezTo>
                      <a:pt x="22127" y="7702"/>
                      <a:pt x="22056" y="7152"/>
                      <a:pt x="21967" y="6495"/>
                    </a:cubicBezTo>
                    <a:cubicBezTo>
                      <a:pt x="23198" y="6481"/>
                      <a:pt x="23566" y="4540"/>
                      <a:pt x="24952" y="4540"/>
                    </a:cubicBezTo>
                    <a:cubicBezTo>
                      <a:pt x="25264" y="4540"/>
                      <a:pt x="25629" y="4639"/>
                      <a:pt x="26066" y="4880"/>
                    </a:cubicBezTo>
                    <a:cubicBezTo>
                      <a:pt x="25374" y="5963"/>
                      <a:pt x="24274" y="6335"/>
                      <a:pt x="23458" y="7010"/>
                    </a:cubicBezTo>
                    <a:lnTo>
                      <a:pt x="26243" y="8376"/>
                    </a:lnTo>
                    <a:lnTo>
                      <a:pt x="28089" y="7205"/>
                    </a:lnTo>
                    <a:lnTo>
                      <a:pt x="28160" y="5324"/>
                    </a:lnTo>
                    <a:cubicBezTo>
                      <a:pt x="28332" y="5383"/>
                      <a:pt x="28506" y="5414"/>
                      <a:pt x="28690" y="5414"/>
                    </a:cubicBezTo>
                    <a:cubicBezTo>
                      <a:pt x="29226" y="5414"/>
                      <a:pt x="29853" y="5151"/>
                      <a:pt x="30804" y="4543"/>
                    </a:cubicBezTo>
                    <a:lnTo>
                      <a:pt x="29029" y="3621"/>
                    </a:lnTo>
                    <a:lnTo>
                      <a:pt x="29561" y="2733"/>
                    </a:lnTo>
                    <a:lnTo>
                      <a:pt x="28231" y="1722"/>
                    </a:lnTo>
                    <a:cubicBezTo>
                      <a:pt x="28355" y="1190"/>
                      <a:pt x="28692" y="586"/>
                      <a:pt x="28515" y="232"/>
                    </a:cubicBezTo>
                    <a:cubicBezTo>
                      <a:pt x="28479" y="161"/>
                      <a:pt x="28408" y="72"/>
                      <a:pt x="28337"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13" name="Google Shape;5113;p71"/>
              <p:cNvSpPr/>
              <p:nvPr/>
            </p:nvSpPr>
            <p:spPr>
              <a:xfrm>
                <a:off x="6143575" y="4010833"/>
                <a:ext cx="186233" cy="216616"/>
              </a:xfrm>
              <a:custGeom>
                <a:avLst/>
                <a:gdLst/>
                <a:ahLst/>
                <a:cxnLst/>
                <a:rect l="l" t="t" r="r" b="b"/>
                <a:pathLst>
                  <a:path w="32276" h="37558" extrusionOk="0">
                    <a:moveTo>
                      <a:pt x="3376" y="1"/>
                    </a:moveTo>
                    <a:cubicBezTo>
                      <a:pt x="3358" y="1"/>
                      <a:pt x="3345" y="4"/>
                      <a:pt x="3336" y="12"/>
                    </a:cubicBezTo>
                    <a:cubicBezTo>
                      <a:pt x="905" y="2621"/>
                      <a:pt x="905" y="2621"/>
                      <a:pt x="1243" y="6400"/>
                    </a:cubicBezTo>
                    <a:cubicBezTo>
                      <a:pt x="1260" y="6595"/>
                      <a:pt x="1118" y="6790"/>
                      <a:pt x="1065" y="7003"/>
                    </a:cubicBezTo>
                    <a:cubicBezTo>
                      <a:pt x="693" y="8405"/>
                      <a:pt x="338" y="9807"/>
                      <a:pt x="1" y="11155"/>
                    </a:cubicBezTo>
                    <a:lnTo>
                      <a:pt x="1118" y="14012"/>
                    </a:lnTo>
                    <a:cubicBezTo>
                      <a:pt x="2147" y="15148"/>
                      <a:pt x="3106" y="16283"/>
                      <a:pt x="4188" y="17330"/>
                    </a:cubicBezTo>
                    <a:cubicBezTo>
                      <a:pt x="5271" y="18413"/>
                      <a:pt x="5677" y="20424"/>
                      <a:pt x="7592" y="20424"/>
                    </a:cubicBezTo>
                    <a:cubicBezTo>
                      <a:pt x="7779" y="20424"/>
                      <a:pt x="7980" y="20405"/>
                      <a:pt x="8198" y="20364"/>
                    </a:cubicBezTo>
                    <a:cubicBezTo>
                      <a:pt x="9263" y="21234"/>
                      <a:pt x="10735" y="21553"/>
                      <a:pt x="11179" y="23221"/>
                    </a:cubicBezTo>
                    <a:cubicBezTo>
                      <a:pt x="11587" y="24711"/>
                      <a:pt x="12669" y="26024"/>
                      <a:pt x="13024" y="27515"/>
                    </a:cubicBezTo>
                    <a:cubicBezTo>
                      <a:pt x="13361" y="28863"/>
                      <a:pt x="14461" y="29662"/>
                      <a:pt x="14834" y="30780"/>
                    </a:cubicBezTo>
                    <a:cubicBezTo>
                      <a:pt x="15278" y="32128"/>
                      <a:pt x="15970" y="33246"/>
                      <a:pt x="16573" y="34470"/>
                    </a:cubicBezTo>
                    <a:cubicBezTo>
                      <a:pt x="17070" y="35428"/>
                      <a:pt x="18223" y="35038"/>
                      <a:pt x="18525" y="36191"/>
                    </a:cubicBezTo>
                    <a:cubicBezTo>
                      <a:pt x="18631" y="36564"/>
                      <a:pt x="18844" y="36901"/>
                      <a:pt x="19146" y="37185"/>
                    </a:cubicBezTo>
                    <a:cubicBezTo>
                      <a:pt x="20299" y="37345"/>
                      <a:pt x="21470" y="37469"/>
                      <a:pt x="22659" y="37558"/>
                    </a:cubicBezTo>
                    <a:cubicBezTo>
                      <a:pt x="22559" y="37158"/>
                      <a:pt x="22490" y="36790"/>
                      <a:pt x="21808" y="36790"/>
                    </a:cubicBezTo>
                    <a:cubicBezTo>
                      <a:pt x="21763" y="36790"/>
                      <a:pt x="21716" y="36791"/>
                      <a:pt x="21665" y="36795"/>
                    </a:cubicBezTo>
                    <a:cubicBezTo>
                      <a:pt x="21645" y="36796"/>
                      <a:pt x="21626" y="36796"/>
                      <a:pt x="21608" y="36796"/>
                    </a:cubicBezTo>
                    <a:cubicBezTo>
                      <a:pt x="20725" y="36796"/>
                      <a:pt x="22437" y="35547"/>
                      <a:pt x="21115" y="35251"/>
                    </a:cubicBezTo>
                    <a:cubicBezTo>
                      <a:pt x="20388" y="35073"/>
                      <a:pt x="22109" y="33707"/>
                      <a:pt x="20725" y="33246"/>
                    </a:cubicBezTo>
                    <a:lnTo>
                      <a:pt x="20920" y="32980"/>
                    </a:lnTo>
                    <a:lnTo>
                      <a:pt x="22783" y="32394"/>
                    </a:lnTo>
                    <a:lnTo>
                      <a:pt x="21860" y="30017"/>
                    </a:lnTo>
                    <a:lnTo>
                      <a:pt x="23191" y="29839"/>
                    </a:lnTo>
                    <a:cubicBezTo>
                      <a:pt x="23599" y="29041"/>
                      <a:pt x="24007" y="28313"/>
                      <a:pt x="24380" y="27550"/>
                    </a:cubicBezTo>
                    <a:cubicBezTo>
                      <a:pt x="24646" y="26982"/>
                      <a:pt x="25178" y="26308"/>
                      <a:pt x="25036" y="25829"/>
                    </a:cubicBezTo>
                    <a:cubicBezTo>
                      <a:pt x="24451" y="23718"/>
                      <a:pt x="26083" y="22972"/>
                      <a:pt x="27343" y="22529"/>
                    </a:cubicBezTo>
                    <a:cubicBezTo>
                      <a:pt x="28603" y="22068"/>
                      <a:pt x="29082" y="21482"/>
                      <a:pt x="29242" y="20311"/>
                    </a:cubicBezTo>
                    <a:cubicBezTo>
                      <a:pt x="29419" y="19069"/>
                      <a:pt x="29809" y="17862"/>
                      <a:pt x="29898" y="16620"/>
                    </a:cubicBezTo>
                    <a:cubicBezTo>
                      <a:pt x="29987" y="15467"/>
                      <a:pt x="30005" y="14438"/>
                      <a:pt x="31087" y="13675"/>
                    </a:cubicBezTo>
                    <a:cubicBezTo>
                      <a:pt x="31442" y="13444"/>
                      <a:pt x="31531" y="12788"/>
                      <a:pt x="31655" y="12309"/>
                    </a:cubicBezTo>
                    <a:cubicBezTo>
                      <a:pt x="32276" y="10144"/>
                      <a:pt x="31868" y="9612"/>
                      <a:pt x="29490" y="9133"/>
                    </a:cubicBezTo>
                    <a:cubicBezTo>
                      <a:pt x="29100" y="9062"/>
                      <a:pt x="28816" y="8494"/>
                      <a:pt x="28266" y="7926"/>
                    </a:cubicBezTo>
                    <a:lnTo>
                      <a:pt x="24895" y="8778"/>
                    </a:lnTo>
                    <a:cubicBezTo>
                      <a:pt x="24522" y="7678"/>
                      <a:pt x="23315" y="7678"/>
                      <a:pt x="22215" y="7465"/>
                    </a:cubicBezTo>
                    <a:lnTo>
                      <a:pt x="21647" y="8157"/>
                    </a:lnTo>
                    <a:lnTo>
                      <a:pt x="18063" y="3597"/>
                    </a:lnTo>
                    <a:cubicBezTo>
                      <a:pt x="16840" y="3528"/>
                      <a:pt x="15905" y="3374"/>
                      <a:pt x="15067" y="3374"/>
                    </a:cubicBezTo>
                    <a:cubicBezTo>
                      <a:pt x="14823" y="3374"/>
                      <a:pt x="14587" y="3387"/>
                      <a:pt x="14355" y="3419"/>
                    </a:cubicBezTo>
                    <a:cubicBezTo>
                      <a:pt x="14295" y="3427"/>
                      <a:pt x="14238" y="3430"/>
                      <a:pt x="14183" y="3430"/>
                    </a:cubicBezTo>
                    <a:cubicBezTo>
                      <a:pt x="13092" y="3430"/>
                      <a:pt x="13035" y="1981"/>
                      <a:pt x="11835" y="1964"/>
                    </a:cubicBezTo>
                    <a:cubicBezTo>
                      <a:pt x="11108" y="1964"/>
                      <a:pt x="9901" y="1467"/>
                      <a:pt x="9582" y="438"/>
                    </a:cubicBezTo>
                    <a:cubicBezTo>
                      <a:pt x="8677" y="793"/>
                      <a:pt x="7914" y="1361"/>
                      <a:pt x="7133" y="1361"/>
                    </a:cubicBezTo>
                    <a:cubicBezTo>
                      <a:pt x="7119" y="1361"/>
                      <a:pt x="7105" y="1361"/>
                      <a:pt x="7091" y="1361"/>
                    </a:cubicBezTo>
                    <a:cubicBezTo>
                      <a:pt x="6288" y="1361"/>
                      <a:pt x="5470" y="877"/>
                      <a:pt x="4703" y="616"/>
                    </a:cubicBezTo>
                    <a:lnTo>
                      <a:pt x="4170" y="1184"/>
                    </a:lnTo>
                    <a:lnTo>
                      <a:pt x="3585" y="48"/>
                    </a:lnTo>
                    <a:cubicBezTo>
                      <a:pt x="3517" y="34"/>
                      <a:pt x="3429" y="1"/>
                      <a:pt x="337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14" name="Google Shape;5114;p71"/>
              <p:cNvSpPr/>
              <p:nvPr/>
            </p:nvSpPr>
            <p:spPr>
              <a:xfrm>
                <a:off x="6110513" y="3969114"/>
                <a:ext cx="33997" cy="13957"/>
              </a:xfrm>
              <a:custGeom>
                <a:avLst/>
                <a:gdLst/>
                <a:ahLst/>
                <a:cxnLst/>
                <a:rect l="l" t="t" r="r" b="b"/>
                <a:pathLst>
                  <a:path w="5892" h="2420" extrusionOk="0">
                    <a:moveTo>
                      <a:pt x="2076" y="1"/>
                    </a:moveTo>
                    <a:cubicBezTo>
                      <a:pt x="1454" y="1"/>
                      <a:pt x="791" y="230"/>
                      <a:pt x="0" y="592"/>
                    </a:cubicBezTo>
                    <a:cubicBezTo>
                      <a:pt x="564" y="957"/>
                      <a:pt x="1113" y="1415"/>
                      <a:pt x="1254" y="1415"/>
                    </a:cubicBezTo>
                    <a:cubicBezTo>
                      <a:pt x="1264" y="1415"/>
                      <a:pt x="1272" y="1412"/>
                      <a:pt x="1278" y="1408"/>
                    </a:cubicBezTo>
                    <a:cubicBezTo>
                      <a:pt x="1606" y="1108"/>
                      <a:pt x="1874" y="952"/>
                      <a:pt x="2167" y="952"/>
                    </a:cubicBezTo>
                    <a:cubicBezTo>
                      <a:pt x="2429" y="952"/>
                      <a:pt x="2710" y="1077"/>
                      <a:pt x="3070" y="1337"/>
                    </a:cubicBezTo>
                    <a:cubicBezTo>
                      <a:pt x="3815" y="1869"/>
                      <a:pt x="4773" y="2011"/>
                      <a:pt x="5838" y="2419"/>
                    </a:cubicBezTo>
                    <a:lnTo>
                      <a:pt x="5891" y="1071"/>
                    </a:lnTo>
                    <a:cubicBezTo>
                      <a:pt x="5040" y="893"/>
                      <a:pt x="4170" y="964"/>
                      <a:pt x="3656" y="574"/>
                    </a:cubicBezTo>
                    <a:cubicBezTo>
                      <a:pt x="3121" y="171"/>
                      <a:pt x="2614" y="1"/>
                      <a:pt x="207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15" name="Google Shape;5115;p71"/>
              <p:cNvSpPr/>
              <p:nvPr/>
            </p:nvSpPr>
            <p:spPr>
              <a:xfrm>
                <a:off x="6151865" y="3979381"/>
                <a:ext cx="35739" cy="11875"/>
              </a:xfrm>
              <a:custGeom>
                <a:avLst/>
                <a:gdLst/>
                <a:ahLst/>
                <a:cxnLst/>
                <a:rect l="l" t="t" r="r" b="b"/>
                <a:pathLst>
                  <a:path w="6194" h="2059" extrusionOk="0">
                    <a:moveTo>
                      <a:pt x="6193" y="0"/>
                    </a:moveTo>
                    <a:lnTo>
                      <a:pt x="6193" y="0"/>
                    </a:lnTo>
                    <a:cubicBezTo>
                      <a:pt x="4801" y="195"/>
                      <a:pt x="3970" y="433"/>
                      <a:pt x="3202" y="433"/>
                    </a:cubicBezTo>
                    <a:cubicBezTo>
                      <a:pt x="3128" y="433"/>
                      <a:pt x="3055" y="431"/>
                      <a:pt x="2982" y="426"/>
                    </a:cubicBezTo>
                    <a:cubicBezTo>
                      <a:pt x="2453" y="395"/>
                      <a:pt x="1944" y="74"/>
                      <a:pt x="1353" y="74"/>
                    </a:cubicBezTo>
                    <a:cubicBezTo>
                      <a:pt x="951" y="74"/>
                      <a:pt x="511" y="222"/>
                      <a:pt x="1" y="710"/>
                    </a:cubicBezTo>
                    <a:lnTo>
                      <a:pt x="1473" y="2059"/>
                    </a:lnTo>
                    <a:cubicBezTo>
                      <a:pt x="2432" y="409"/>
                      <a:pt x="4472" y="1526"/>
                      <a:pt x="619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16" name="Google Shape;5116;p71"/>
              <p:cNvSpPr/>
              <p:nvPr/>
            </p:nvSpPr>
            <p:spPr>
              <a:xfrm>
                <a:off x="6203762" y="3831292"/>
                <a:ext cx="19768" cy="12285"/>
              </a:xfrm>
              <a:custGeom>
                <a:avLst/>
                <a:gdLst/>
                <a:ahLst/>
                <a:cxnLst/>
                <a:rect l="l" t="t" r="r" b="b"/>
                <a:pathLst>
                  <a:path w="3426" h="2130" extrusionOk="0">
                    <a:moveTo>
                      <a:pt x="1473" y="1"/>
                    </a:moveTo>
                    <a:lnTo>
                      <a:pt x="1" y="1828"/>
                    </a:lnTo>
                    <a:lnTo>
                      <a:pt x="3372" y="2130"/>
                    </a:lnTo>
                    <a:cubicBezTo>
                      <a:pt x="3407" y="1917"/>
                      <a:pt x="3425" y="1704"/>
                      <a:pt x="3425" y="1509"/>
                    </a:cubicBezTo>
                    <a:cubicBezTo>
                      <a:pt x="3390" y="1172"/>
                      <a:pt x="3301" y="870"/>
                      <a:pt x="3248" y="586"/>
                    </a:cubicBezTo>
                    <a:lnTo>
                      <a:pt x="1473"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5117" name="Google Shape;5117;p71"/>
          <p:cNvGrpSpPr/>
          <p:nvPr/>
        </p:nvGrpSpPr>
        <p:grpSpPr>
          <a:xfrm>
            <a:off x="6665529" y="3130228"/>
            <a:ext cx="576302" cy="511871"/>
            <a:chOff x="6644304" y="3073628"/>
            <a:chExt cx="576302" cy="511871"/>
          </a:xfrm>
        </p:grpSpPr>
        <p:sp>
          <p:nvSpPr>
            <p:cNvPr id="5118" name="Google Shape;5118;p71"/>
            <p:cNvSpPr/>
            <p:nvPr/>
          </p:nvSpPr>
          <p:spPr>
            <a:xfrm>
              <a:off x="6644304" y="3073628"/>
              <a:ext cx="576302" cy="511871"/>
            </a:xfrm>
            <a:custGeom>
              <a:avLst/>
              <a:gdLst/>
              <a:ahLst/>
              <a:cxnLst/>
              <a:rect l="l" t="t" r="r" b="b"/>
              <a:pathLst>
                <a:path w="99879" h="88751" extrusionOk="0">
                  <a:moveTo>
                    <a:pt x="50483" y="1"/>
                  </a:moveTo>
                  <a:cubicBezTo>
                    <a:pt x="46751" y="1"/>
                    <a:pt x="42953" y="456"/>
                    <a:pt x="39160" y="1409"/>
                  </a:cubicBezTo>
                  <a:cubicBezTo>
                    <a:pt x="14870" y="7513"/>
                    <a:pt x="1" y="31697"/>
                    <a:pt x="5963" y="55420"/>
                  </a:cubicBezTo>
                  <a:cubicBezTo>
                    <a:pt x="10993" y="75452"/>
                    <a:pt x="29236" y="88750"/>
                    <a:pt x="49406" y="88750"/>
                  </a:cubicBezTo>
                  <a:cubicBezTo>
                    <a:pt x="53141" y="88750"/>
                    <a:pt x="56941" y="88294"/>
                    <a:pt x="60736" y="87341"/>
                  </a:cubicBezTo>
                  <a:cubicBezTo>
                    <a:pt x="85027" y="81237"/>
                    <a:pt x="99878" y="57053"/>
                    <a:pt x="93917" y="33330"/>
                  </a:cubicBezTo>
                  <a:cubicBezTo>
                    <a:pt x="88901" y="13311"/>
                    <a:pt x="70655" y="1"/>
                    <a:pt x="5048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119" name="Google Shape;5119;p71"/>
            <p:cNvGrpSpPr/>
            <p:nvPr/>
          </p:nvGrpSpPr>
          <p:grpSpPr>
            <a:xfrm>
              <a:off x="6712169" y="3085440"/>
              <a:ext cx="481622" cy="494913"/>
              <a:chOff x="6712169" y="3085440"/>
              <a:chExt cx="481622" cy="494913"/>
            </a:xfrm>
          </p:grpSpPr>
          <p:sp>
            <p:nvSpPr>
              <p:cNvPr id="5120" name="Google Shape;5120;p71"/>
              <p:cNvSpPr/>
              <p:nvPr/>
            </p:nvSpPr>
            <p:spPr>
              <a:xfrm>
                <a:off x="6712169" y="3085440"/>
                <a:ext cx="238757" cy="315615"/>
              </a:xfrm>
              <a:custGeom>
                <a:avLst/>
                <a:gdLst/>
                <a:ahLst/>
                <a:cxnLst/>
                <a:rect l="l" t="t" r="r" b="b"/>
                <a:pathLst>
                  <a:path w="41379" h="54723" extrusionOk="0">
                    <a:moveTo>
                      <a:pt x="20938" y="3904"/>
                    </a:moveTo>
                    <a:lnTo>
                      <a:pt x="22677" y="6583"/>
                    </a:lnTo>
                    <a:lnTo>
                      <a:pt x="22091" y="7097"/>
                    </a:lnTo>
                    <a:lnTo>
                      <a:pt x="18951" y="4400"/>
                    </a:lnTo>
                    <a:lnTo>
                      <a:pt x="20938" y="3904"/>
                    </a:lnTo>
                    <a:close/>
                    <a:moveTo>
                      <a:pt x="25072" y="0"/>
                    </a:moveTo>
                    <a:lnTo>
                      <a:pt x="25072" y="0"/>
                    </a:lnTo>
                    <a:cubicBezTo>
                      <a:pt x="24433" y="195"/>
                      <a:pt x="23812" y="408"/>
                      <a:pt x="23191" y="621"/>
                    </a:cubicBezTo>
                    <a:lnTo>
                      <a:pt x="23493" y="1047"/>
                    </a:lnTo>
                    <a:lnTo>
                      <a:pt x="21861" y="1136"/>
                    </a:lnTo>
                    <a:cubicBezTo>
                      <a:pt x="20920" y="1491"/>
                      <a:pt x="19980" y="1899"/>
                      <a:pt x="19075" y="2307"/>
                    </a:cubicBezTo>
                    <a:lnTo>
                      <a:pt x="17709" y="4489"/>
                    </a:lnTo>
                    <a:lnTo>
                      <a:pt x="19341" y="6778"/>
                    </a:lnTo>
                    <a:lnTo>
                      <a:pt x="19341" y="6778"/>
                    </a:lnTo>
                    <a:lnTo>
                      <a:pt x="16697" y="6086"/>
                    </a:lnTo>
                    <a:lnTo>
                      <a:pt x="17017" y="4542"/>
                    </a:lnTo>
                    <a:lnTo>
                      <a:pt x="15473" y="4205"/>
                    </a:lnTo>
                    <a:cubicBezTo>
                      <a:pt x="14124" y="4968"/>
                      <a:pt x="12811" y="5820"/>
                      <a:pt x="11552" y="6725"/>
                    </a:cubicBezTo>
                    <a:lnTo>
                      <a:pt x="12581" y="6920"/>
                    </a:lnTo>
                    <a:lnTo>
                      <a:pt x="11836" y="8091"/>
                    </a:lnTo>
                    <a:cubicBezTo>
                      <a:pt x="11392" y="7967"/>
                      <a:pt x="10842" y="7772"/>
                      <a:pt x="10363" y="7612"/>
                    </a:cubicBezTo>
                    <a:cubicBezTo>
                      <a:pt x="6300" y="10753"/>
                      <a:pt x="2804" y="14567"/>
                      <a:pt x="1" y="18897"/>
                    </a:cubicBezTo>
                    <a:cubicBezTo>
                      <a:pt x="356" y="19536"/>
                      <a:pt x="498" y="20299"/>
                      <a:pt x="373" y="21026"/>
                    </a:cubicBezTo>
                    <a:cubicBezTo>
                      <a:pt x="285" y="21895"/>
                      <a:pt x="870" y="22800"/>
                      <a:pt x="977" y="23723"/>
                    </a:cubicBezTo>
                    <a:cubicBezTo>
                      <a:pt x="1101" y="24681"/>
                      <a:pt x="835" y="25710"/>
                      <a:pt x="1048" y="26633"/>
                    </a:cubicBezTo>
                    <a:cubicBezTo>
                      <a:pt x="1580" y="28922"/>
                      <a:pt x="1651" y="28904"/>
                      <a:pt x="1314" y="30696"/>
                    </a:cubicBezTo>
                    <a:cubicBezTo>
                      <a:pt x="1260" y="30998"/>
                      <a:pt x="1243" y="31335"/>
                      <a:pt x="1189" y="31654"/>
                    </a:cubicBezTo>
                    <a:cubicBezTo>
                      <a:pt x="906" y="33943"/>
                      <a:pt x="852" y="36090"/>
                      <a:pt x="2378" y="38184"/>
                    </a:cubicBezTo>
                    <a:cubicBezTo>
                      <a:pt x="3194" y="39302"/>
                      <a:pt x="4490" y="39461"/>
                      <a:pt x="5217" y="40473"/>
                    </a:cubicBezTo>
                    <a:cubicBezTo>
                      <a:pt x="5377" y="41147"/>
                      <a:pt x="5679" y="41821"/>
                      <a:pt x="5679" y="42496"/>
                    </a:cubicBezTo>
                    <a:cubicBezTo>
                      <a:pt x="5679" y="43170"/>
                      <a:pt x="7311" y="43347"/>
                      <a:pt x="6406" y="44146"/>
                    </a:cubicBezTo>
                    <a:lnTo>
                      <a:pt x="8429" y="45122"/>
                    </a:lnTo>
                    <a:lnTo>
                      <a:pt x="8429" y="45122"/>
                    </a:lnTo>
                    <a:lnTo>
                      <a:pt x="8269" y="43170"/>
                    </a:lnTo>
                    <a:lnTo>
                      <a:pt x="8269" y="43170"/>
                    </a:lnTo>
                    <a:cubicBezTo>
                      <a:pt x="8872" y="43613"/>
                      <a:pt x="9298" y="43826"/>
                      <a:pt x="9600" y="44146"/>
                    </a:cubicBezTo>
                    <a:cubicBezTo>
                      <a:pt x="10345" y="44909"/>
                      <a:pt x="10948" y="45849"/>
                      <a:pt x="11765" y="46523"/>
                    </a:cubicBezTo>
                    <a:cubicBezTo>
                      <a:pt x="12652" y="47251"/>
                      <a:pt x="13734" y="47730"/>
                      <a:pt x="13255" y="49167"/>
                    </a:cubicBezTo>
                    <a:cubicBezTo>
                      <a:pt x="15142" y="50239"/>
                      <a:pt x="17068" y="51273"/>
                      <a:pt x="19240" y="51273"/>
                    </a:cubicBezTo>
                    <a:cubicBezTo>
                      <a:pt x="19621" y="51273"/>
                      <a:pt x="20009" y="51241"/>
                      <a:pt x="20406" y="51172"/>
                    </a:cubicBezTo>
                    <a:cubicBezTo>
                      <a:pt x="21066" y="51051"/>
                      <a:pt x="21687" y="50867"/>
                      <a:pt x="22299" y="50867"/>
                    </a:cubicBezTo>
                    <a:cubicBezTo>
                      <a:pt x="22856" y="50867"/>
                      <a:pt x="23406" y="51019"/>
                      <a:pt x="23972" y="51509"/>
                    </a:cubicBezTo>
                    <a:cubicBezTo>
                      <a:pt x="24575" y="52042"/>
                      <a:pt x="25551" y="52219"/>
                      <a:pt x="26403" y="52414"/>
                    </a:cubicBezTo>
                    <a:cubicBezTo>
                      <a:pt x="26412" y="52417"/>
                      <a:pt x="26421" y="52418"/>
                      <a:pt x="26431" y="52418"/>
                    </a:cubicBezTo>
                    <a:cubicBezTo>
                      <a:pt x="26612" y="52418"/>
                      <a:pt x="26911" y="51958"/>
                      <a:pt x="27130" y="51722"/>
                    </a:cubicBezTo>
                    <a:cubicBezTo>
                      <a:pt x="29563" y="53875"/>
                      <a:pt x="30553" y="54722"/>
                      <a:pt x="31970" y="54722"/>
                    </a:cubicBezTo>
                    <a:cubicBezTo>
                      <a:pt x="32888" y="54722"/>
                      <a:pt x="33985" y="54367"/>
                      <a:pt x="35771" y="53780"/>
                    </a:cubicBezTo>
                    <a:cubicBezTo>
                      <a:pt x="35754" y="53674"/>
                      <a:pt x="35736" y="53568"/>
                      <a:pt x="35700" y="53461"/>
                    </a:cubicBezTo>
                    <a:cubicBezTo>
                      <a:pt x="35026" y="53479"/>
                      <a:pt x="34387" y="53550"/>
                      <a:pt x="33731" y="53568"/>
                    </a:cubicBezTo>
                    <a:cubicBezTo>
                      <a:pt x="33590" y="53572"/>
                      <a:pt x="33456" y="53574"/>
                      <a:pt x="33329" y="53574"/>
                    </a:cubicBezTo>
                    <a:cubicBezTo>
                      <a:pt x="31461" y="53574"/>
                      <a:pt x="31079" y="53047"/>
                      <a:pt x="30697" y="50871"/>
                    </a:cubicBezTo>
                    <a:cubicBezTo>
                      <a:pt x="30590" y="50179"/>
                      <a:pt x="30005" y="49575"/>
                      <a:pt x="29650" y="48972"/>
                    </a:cubicBezTo>
                    <a:lnTo>
                      <a:pt x="26030" y="49628"/>
                    </a:lnTo>
                    <a:lnTo>
                      <a:pt x="26030" y="49628"/>
                    </a:lnTo>
                    <a:lnTo>
                      <a:pt x="26385" y="45406"/>
                    </a:lnTo>
                    <a:lnTo>
                      <a:pt x="24167" y="45956"/>
                    </a:lnTo>
                    <a:cubicBezTo>
                      <a:pt x="23812" y="46931"/>
                      <a:pt x="24007" y="48085"/>
                      <a:pt x="22553" y="48564"/>
                    </a:cubicBezTo>
                    <a:cubicBezTo>
                      <a:pt x="22259" y="48659"/>
                      <a:pt x="21992" y="48700"/>
                      <a:pt x="21745" y="48700"/>
                    </a:cubicBezTo>
                    <a:cubicBezTo>
                      <a:pt x="20706" y="48700"/>
                      <a:pt x="20016" y="47976"/>
                      <a:pt x="19199" y="47517"/>
                    </a:cubicBezTo>
                    <a:lnTo>
                      <a:pt x="17851" y="42123"/>
                    </a:lnTo>
                    <a:cubicBezTo>
                      <a:pt x="19459" y="40109"/>
                      <a:pt x="19754" y="39740"/>
                      <a:pt x="21393" y="39740"/>
                    </a:cubicBezTo>
                    <a:cubicBezTo>
                      <a:pt x="21761" y="39740"/>
                      <a:pt x="22197" y="39758"/>
                      <a:pt x="22730" y="39781"/>
                    </a:cubicBezTo>
                    <a:lnTo>
                      <a:pt x="22890" y="38237"/>
                    </a:lnTo>
                    <a:lnTo>
                      <a:pt x="27042" y="38113"/>
                    </a:lnTo>
                    <a:lnTo>
                      <a:pt x="30324" y="41786"/>
                    </a:lnTo>
                    <a:cubicBezTo>
                      <a:pt x="30679" y="39550"/>
                      <a:pt x="29064" y="38290"/>
                      <a:pt x="28532" y="36374"/>
                    </a:cubicBezTo>
                    <a:cubicBezTo>
                      <a:pt x="29366" y="35363"/>
                      <a:pt x="30324" y="34280"/>
                      <a:pt x="31229" y="33163"/>
                    </a:cubicBezTo>
                    <a:cubicBezTo>
                      <a:pt x="32045" y="32133"/>
                      <a:pt x="31974" y="31885"/>
                      <a:pt x="30644" y="30359"/>
                    </a:cubicBezTo>
                    <a:cubicBezTo>
                      <a:pt x="31105" y="29916"/>
                      <a:pt x="31886" y="29490"/>
                      <a:pt x="31957" y="28993"/>
                    </a:cubicBezTo>
                    <a:cubicBezTo>
                      <a:pt x="32152" y="27378"/>
                      <a:pt x="33411" y="26757"/>
                      <a:pt x="34441" y="25906"/>
                    </a:cubicBezTo>
                    <a:lnTo>
                      <a:pt x="34245" y="24273"/>
                    </a:lnTo>
                    <a:lnTo>
                      <a:pt x="36588" y="22996"/>
                    </a:lnTo>
                    <a:lnTo>
                      <a:pt x="37120" y="24096"/>
                    </a:lnTo>
                    <a:lnTo>
                      <a:pt x="40438" y="20849"/>
                    </a:lnTo>
                    <a:lnTo>
                      <a:pt x="40048" y="20387"/>
                    </a:lnTo>
                    <a:lnTo>
                      <a:pt x="38184" y="21700"/>
                    </a:lnTo>
                    <a:lnTo>
                      <a:pt x="36410" y="20547"/>
                    </a:lnTo>
                    <a:cubicBezTo>
                      <a:pt x="37315" y="19429"/>
                      <a:pt x="38309" y="18631"/>
                      <a:pt x="38752" y="17584"/>
                    </a:cubicBezTo>
                    <a:cubicBezTo>
                      <a:pt x="39285" y="16377"/>
                      <a:pt x="40686" y="16271"/>
                      <a:pt x="41378" y="15295"/>
                    </a:cubicBezTo>
                    <a:cubicBezTo>
                      <a:pt x="40314" y="14177"/>
                      <a:pt x="39285" y="13663"/>
                      <a:pt x="37989" y="13521"/>
                    </a:cubicBezTo>
                    <a:cubicBezTo>
                      <a:pt x="37031" y="13467"/>
                      <a:pt x="36162" y="12971"/>
                      <a:pt x="35647" y="12154"/>
                    </a:cubicBezTo>
                    <a:cubicBezTo>
                      <a:pt x="35257" y="11622"/>
                      <a:pt x="34813" y="11161"/>
                      <a:pt x="34281" y="10770"/>
                    </a:cubicBezTo>
                    <a:cubicBezTo>
                      <a:pt x="34068" y="10593"/>
                      <a:pt x="33678" y="10628"/>
                      <a:pt x="33323" y="10557"/>
                    </a:cubicBezTo>
                    <a:lnTo>
                      <a:pt x="32773" y="12509"/>
                    </a:lnTo>
                    <a:cubicBezTo>
                      <a:pt x="31022" y="12013"/>
                      <a:pt x="29978" y="9739"/>
                      <a:pt x="28235" y="9739"/>
                    </a:cubicBezTo>
                    <a:cubicBezTo>
                      <a:pt x="27735" y="9739"/>
                      <a:pt x="27176" y="9927"/>
                      <a:pt x="26527" y="10398"/>
                    </a:cubicBezTo>
                    <a:cubicBezTo>
                      <a:pt x="26793" y="11711"/>
                      <a:pt x="25942" y="13290"/>
                      <a:pt x="27343" y="14479"/>
                    </a:cubicBezTo>
                    <a:cubicBezTo>
                      <a:pt x="27538" y="14638"/>
                      <a:pt x="27609" y="15295"/>
                      <a:pt x="27485" y="15419"/>
                    </a:cubicBezTo>
                    <a:cubicBezTo>
                      <a:pt x="26154" y="16590"/>
                      <a:pt x="27095" y="18169"/>
                      <a:pt x="26935" y="19447"/>
                    </a:cubicBezTo>
                    <a:cubicBezTo>
                      <a:pt x="26757" y="19471"/>
                      <a:pt x="26594" y="19483"/>
                      <a:pt x="26444" y="19483"/>
                    </a:cubicBezTo>
                    <a:cubicBezTo>
                      <a:pt x="24534" y="19483"/>
                      <a:pt x="24803" y="17604"/>
                      <a:pt x="24309" y="16732"/>
                    </a:cubicBezTo>
                    <a:cubicBezTo>
                      <a:pt x="23538" y="16756"/>
                      <a:pt x="22881" y="16829"/>
                      <a:pt x="22272" y="16829"/>
                    </a:cubicBezTo>
                    <a:cubicBezTo>
                      <a:pt x="21985" y="16829"/>
                      <a:pt x="21708" y="16813"/>
                      <a:pt x="21435" y="16768"/>
                    </a:cubicBezTo>
                    <a:cubicBezTo>
                      <a:pt x="20583" y="16626"/>
                      <a:pt x="19767" y="16235"/>
                      <a:pt x="18968" y="15880"/>
                    </a:cubicBezTo>
                    <a:cubicBezTo>
                      <a:pt x="18099" y="15508"/>
                      <a:pt x="17904" y="14745"/>
                      <a:pt x="18117" y="13929"/>
                    </a:cubicBezTo>
                    <a:cubicBezTo>
                      <a:pt x="18489" y="12562"/>
                      <a:pt x="19820" y="11799"/>
                      <a:pt x="20317" y="10433"/>
                    </a:cubicBezTo>
                    <a:cubicBezTo>
                      <a:pt x="20420" y="10159"/>
                      <a:pt x="20643" y="10069"/>
                      <a:pt x="20926" y="10069"/>
                    </a:cubicBezTo>
                    <a:cubicBezTo>
                      <a:pt x="21466" y="10069"/>
                      <a:pt x="22224" y="10398"/>
                      <a:pt x="22783" y="10398"/>
                    </a:cubicBezTo>
                    <a:cubicBezTo>
                      <a:pt x="23422" y="10398"/>
                      <a:pt x="24078" y="10114"/>
                      <a:pt x="25445" y="9777"/>
                    </a:cubicBezTo>
                    <a:lnTo>
                      <a:pt x="22925" y="8836"/>
                    </a:lnTo>
                    <a:cubicBezTo>
                      <a:pt x="23351" y="8002"/>
                      <a:pt x="23759" y="7435"/>
                      <a:pt x="23972" y="6796"/>
                    </a:cubicBezTo>
                    <a:cubicBezTo>
                      <a:pt x="24489" y="5333"/>
                      <a:pt x="24808" y="4715"/>
                      <a:pt x="25467" y="4715"/>
                    </a:cubicBezTo>
                    <a:cubicBezTo>
                      <a:pt x="25870" y="4715"/>
                      <a:pt x="26401" y="4947"/>
                      <a:pt x="27184" y="5359"/>
                    </a:cubicBezTo>
                    <a:cubicBezTo>
                      <a:pt x="27485" y="5518"/>
                      <a:pt x="27787" y="5713"/>
                      <a:pt x="28177" y="5944"/>
                    </a:cubicBezTo>
                    <a:lnTo>
                      <a:pt x="26012" y="8694"/>
                    </a:lnTo>
                    <a:cubicBezTo>
                      <a:pt x="26754" y="8600"/>
                      <a:pt x="27262" y="8535"/>
                      <a:pt x="27696" y="8535"/>
                    </a:cubicBezTo>
                    <a:cubicBezTo>
                      <a:pt x="28642" y="8535"/>
                      <a:pt x="29231" y="8844"/>
                      <a:pt x="31105" y="9830"/>
                    </a:cubicBezTo>
                    <a:lnTo>
                      <a:pt x="32844" y="8304"/>
                    </a:lnTo>
                    <a:lnTo>
                      <a:pt x="31886" y="7346"/>
                    </a:lnTo>
                    <a:lnTo>
                      <a:pt x="32861" y="5341"/>
                    </a:lnTo>
                    <a:lnTo>
                      <a:pt x="25232" y="2005"/>
                    </a:lnTo>
                    <a:lnTo>
                      <a:pt x="21577" y="2733"/>
                    </a:lnTo>
                    <a:lnTo>
                      <a:pt x="21452" y="2218"/>
                    </a:lnTo>
                    <a:lnTo>
                      <a:pt x="24540" y="1437"/>
                    </a:lnTo>
                    <a:lnTo>
                      <a:pt x="25072"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21" name="Google Shape;5121;p71"/>
              <p:cNvSpPr/>
              <p:nvPr/>
            </p:nvSpPr>
            <p:spPr>
              <a:xfrm>
                <a:off x="6913100" y="3367694"/>
                <a:ext cx="190537" cy="212659"/>
              </a:xfrm>
              <a:custGeom>
                <a:avLst/>
                <a:gdLst/>
                <a:ahLst/>
                <a:cxnLst/>
                <a:rect l="l" t="t" r="r" b="b"/>
                <a:pathLst>
                  <a:path w="33022" h="36872" extrusionOk="0">
                    <a:moveTo>
                      <a:pt x="11233" y="0"/>
                    </a:moveTo>
                    <a:cubicBezTo>
                      <a:pt x="10639" y="505"/>
                      <a:pt x="10418" y="1084"/>
                      <a:pt x="9687" y="1084"/>
                    </a:cubicBezTo>
                    <a:cubicBezTo>
                      <a:pt x="9544" y="1084"/>
                      <a:pt x="9381" y="1061"/>
                      <a:pt x="9192" y="1012"/>
                    </a:cubicBezTo>
                    <a:cubicBezTo>
                      <a:pt x="8542" y="845"/>
                      <a:pt x="7805" y="576"/>
                      <a:pt x="7089" y="576"/>
                    </a:cubicBezTo>
                    <a:cubicBezTo>
                      <a:pt x="6437" y="576"/>
                      <a:pt x="5804" y="799"/>
                      <a:pt x="5271" y="1526"/>
                    </a:cubicBezTo>
                    <a:lnTo>
                      <a:pt x="4632" y="231"/>
                    </a:lnTo>
                    <a:cubicBezTo>
                      <a:pt x="3940" y="1030"/>
                      <a:pt x="3780" y="2165"/>
                      <a:pt x="2591" y="2325"/>
                    </a:cubicBezTo>
                    <a:cubicBezTo>
                      <a:pt x="1208" y="2502"/>
                      <a:pt x="2538" y="4649"/>
                      <a:pt x="959" y="4844"/>
                    </a:cubicBezTo>
                    <a:lnTo>
                      <a:pt x="2006" y="8961"/>
                    </a:lnTo>
                    <a:lnTo>
                      <a:pt x="1" y="12190"/>
                    </a:lnTo>
                    <a:cubicBezTo>
                      <a:pt x="1190" y="12935"/>
                      <a:pt x="143" y="14302"/>
                      <a:pt x="640" y="15153"/>
                    </a:cubicBezTo>
                    <a:cubicBezTo>
                      <a:pt x="1882" y="15987"/>
                      <a:pt x="3071" y="16697"/>
                      <a:pt x="4135" y="17531"/>
                    </a:cubicBezTo>
                    <a:cubicBezTo>
                      <a:pt x="5058" y="18276"/>
                      <a:pt x="5732" y="19359"/>
                      <a:pt x="6726" y="19980"/>
                    </a:cubicBezTo>
                    <a:cubicBezTo>
                      <a:pt x="7808" y="20654"/>
                      <a:pt x="9121" y="20973"/>
                      <a:pt x="10044" y="21364"/>
                    </a:cubicBezTo>
                    <a:cubicBezTo>
                      <a:pt x="11250" y="25161"/>
                      <a:pt x="11587" y="28638"/>
                      <a:pt x="10878" y="32152"/>
                    </a:cubicBezTo>
                    <a:cubicBezTo>
                      <a:pt x="11091" y="32506"/>
                      <a:pt x="11623" y="32968"/>
                      <a:pt x="11605" y="33394"/>
                    </a:cubicBezTo>
                    <a:cubicBezTo>
                      <a:pt x="11552" y="34405"/>
                      <a:pt x="11605" y="35416"/>
                      <a:pt x="11783" y="36428"/>
                    </a:cubicBezTo>
                    <a:cubicBezTo>
                      <a:pt x="11800" y="36587"/>
                      <a:pt x="11836" y="36729"/>
                      <a:pt x="11871" y="36871"/>
                    </a:cubicBezTo>
                    <a:cubicBezTo>
                      <a:pt x="12634" y="36712"/>
                      <a:pt x="13379" y="36552"/>
                      <a:pt x="14125" y="36357"/>
                    </a:cubicBezTo>
                    <a:lnTo>
                      <a:pt x="14568" y="36233"/>
                    </a:lnTo>
                    <a:cubicBezTo>
                      <a:pt x="15172" y="34139"/>
                      <a:pt x="15828" y="32045"/>
                      <a:pt x="17798" y="30785"/>
                    </a:cubicBezTo>
                    <a:cubicBezTo>
                      <a:pt x="18543" y="30324"/>
                      <a:pt x="18951" y="29845"/>
                      <a:pt x="19235" y="29117"/>
                    </a:cubicBezTo>
                    <a:cubicBezTo>
                      <a:pt x="19377" y="28763"/>
                      <a:pt x="19465" y="28230"/>
                      <a:pt x="19732" y="28124"/>
                    </a:cubicBezTo>
                    <a:cubicBezTo>
                      <a:pt x="22233" y="27059"/>
                      <a:pt x="23334" y="24930"/>
                      <a:pt x="24008" y="22535"/>
                    </a:cubicBezTo>
                    <a:cubicBezTo>
                      <a:pt x="24345" y="21346"/>
                      <a:pt x="25232" y="20423"/>
                      <a:pt x="26403" y="20051"/>
                    </a:cubicBezTo>
                    <a:cubicBezTo>
                      <a:pt x="28550" y="19447"/>
                      <a:pt x="29065" y="17904"/>
                      <a:pt x="29615" y="16147"/>
                    </a:cubicBezTo>
                    <a:cubicBezTo>
                      <a:pt x="30449" y="13503"/>
                      <a:pt x="30999" y="10735"/>
                      <a:pt x="32844" y="8517"/>
                    </a:cubicBezTo>
                    <a:cubicBezTo>
                      <a:pt x="32933" y="8429"/>
                      <a:pt x="32986" y="8340"/>
                      <a:pt x="33021" y="8216"/>
                    </a:cubicBezTo>
                    <a:cubicBezTo>
                      <a:pt x="33021" y="7683"/>
                      <a:pt x="33021" y="7133"/>
                      <a:pt x="33021" y="6424"/>
                    </a:cubicBezTo>
                    <a:cubicBezTo>
                      <a:pt x="32898" y="6449"/>
                      <a:pt x="32778" y="6461"/>
                      <a:pt x="32662" y="6461"/>
                    </a:cubicBezTo>
                    <a:cubicBezTo>
                      <a:pt x="31610" y="6461"/>
                      <a:pt x="30838" y="5512"/>
                      <a:pt x="29835" y="5512"/>
                    </a:cubicBezTo>
                    <a:cubicBezTo>
                      <a:pt x="29647" y="5512"/>
                      <a:pt x="29450" y="5546"/>
                      <a:pt x="29242" y="5625"/>
                    </a:cubicBezTo>
                    <a:cubicBezTo>
                      <a:pt x="28763" y="5810"/>
                      <a:pt x="28295" y="5881"/>
                      <a:pt x="27833" y="5881"/>
                    </a:cubicBezTo>
                    <a:cubicBezTo>
                      <a:pt x="27010" y="5881"/>
                      <a:pt x="26203" y="5659"/>
                      <a:pt x="25374" y="5465"/>
                    </a:cubicBezTo>
                    <a:cubicBezTo>
                      <a:pt x="25322" y="5454"/>
                      <a:pt x="25270" y="5449"/>
                      <a:pt x="25215" y="5449"/>
                    </a:cubicBezTo>
                    <a:cubicBezTo>
                      <a:pt x="24767" y="5449"/>
                      <a:pt x="24231" y="5812"/>
                      <a:pt x="23582" y="6033"/>
                    </a:cubicBezTo>
                    <a:lnTo>
                      <a:pt x="20637" y="2112"/>
                    </a:lnTo>
                    <a:lnTo>
                      <a:pt x="16467" y="2201"/>
                    </a:lnTo>
                    <a:lnTo>
                      <a:pt x="11233"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22" name="Google Shape;5122;p71"/>
              <p:cNvSpPr/>
              <p:nvPr/>
            </p:nvSpPr>
            <p:spPr>
              <a:xfrm>
                <a:off x="7135734" y="3186037"/>
                <a:ext cx="58058" cy="152383"/>
              </a:xfrm>
              <a:custGeom>
                <a:avLst/>
                <a:gdLst/>
                <a:ahLst/>
                <a:cxnLst/>
                <a:rect l="l" t="t" r="r" b="b"/>
                <a:pathLst>
                  <a:path w="10062" h="26421" extrusionOk="0">
                    <a:moveTo>
                      <a:pt x="2520" y="1"/>
                    </a:moveTo>
                    <a:lnTo>
                      <a:pt x="2254" y="19"/>
                    </a:lnTo>
                    <a:cubicBezTo>
                      <a:pt x="2077" y="515"/>
                      <a:pt x="2041" y="1474"/>
                      <a:pt x="1545" y="1864"/>
                    </a:cubicBezTo>
                    <a:cubicBezTo>
                      <a:pt x="107" y="3035"/>
                      <a:pt x="214" y="4401"/>
                      <a:pt x="586" y="5927"/>
                    </a:cubicBezTo>
                    <a:cubicBezTo>
                      <a:pt x="746" y="6566"/>
                      <a:pt x="1012" y="7311"/>
                      <a:pt x="835" y="7897"/>
                    </a:cubicBezTo>
                    <a:cubicBezTo>
                      <a:pt x="1" y="10523"/>
                      <a:pt x="799" y="13202"/>
                      <a:pt x="72" y="15917"/>
                    </a:cubicBezTo>
                    <a:lnTo>
                      <a:pt x="1686" y="15846"/>
                    </a:lnTo>
                    <a:cubicBezTo>
                      <a:pt x="1811" y="17177"/>
                      <a:pt x="2698" y="18241"/>
                      <a:pt x="1970" y="19590"/>
                    </a:cubicBezTo>
                    <a:cubicBezTo>
                      <a:pt x="1740" y="20051"/>
                      <a:pt x="2024" y="21293"/>
                      <a:pt x="2414" y="21506"/>
                    </a:cubicBezTo>
                    <a:cubicBezTo>
                      <a:pt x="4596" y="22642"/>
                      <a:pt x="4632" y="25587"/>
                      <a:pt x="6885" y="26421"/>
                    </a:cubicBezTo>
                    <a:lnTo>
                      <a:pt x="10061" y="24079"/>
                    </a:lnTo>
                    <a:cubicBezTo>
                      <a:pt x="9973" y="15491"/>
                      <a:pt x="7364" y="7098"/>
                      <a:pt x="2520"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23" name="Google Shape;5123;p71"/>
              <p:cNvSpPr/>
              <p:nvPr/>
            </p:nvSpPr>
            <p:spPr>
              <a:xfrm>
                <a:off x="6870416" y="3332822"/>
                <a:ext cx="47510" cy="11685"/>
              </a:xfrm>
              <a:custGeom>
                <a:avLst/>
                <a:gdLst/>
                <a:ahLst/>
                <a:cxnLst/>
                <a:rect l="l" t="t" r="r" b="b"/>
                <a:pathLst>
                  <a:path w="8234" h="2026" extrusionOk="0">
                    <a:moveTo>
                      <a:pt x="3405" y="1"/>
                    </a:moveTo>
                    <a:cubicBezTo>
                      <a:pt x="2255" y="1"/>
                      <a:pt x="1201" y="655"/>
                      <a:pt x="1" y="919"/>
                    </a:cubicBezTo>
                    <a:cubicBezTo>
                      <a:pt x="371" y="1711"/>
                      <a:pt x="675" y="1974"/>
                      <a:pt x="943" y="1974"/>
                    </a:cubicBezTo>
                    <a:cubicBezTo>
                      <a:pt x="1419" y="1974"/>
                      <a:pt x="1781" y="1142"/>
                      <a:pt x="2201" y="972"/>
                    </a:cubicBezTo>
                    <a:cubicBezTo>
                      <a:pt x="2266" y="967"/>
                      <a:pt x="2330" y="964"/>
                      <a:pt x="2394" y="964"/>
                    </a:cubicBezTo>
                    <a:cubicBezTo>
                      <a:pt x="3717" y="964"/>
                      <a:pt x="4976" y="2025"/>
                      <a:pt x="6356" y="2025"/>
                    </a:cubicBezTo>
                    <a:cubicBezTo>
                      <a:pt x="6954" y="2025"/>
                      <a:pt x="7575" y="1826"/>
                      <a:pt x="8234" y="1256"/>
                    </a:cubicBezTo>
                    <a:cubicBezTo>
                      <a:pt x="7932" y="936"/>
                      <a:pt x="7684" y="440"/>
                      <a:pt x="7400" y="422"/>
                    </a:cubicBezTo>
                    <a:cubicBezTo>
                      <a:pt x="7374" y="421"/>
                      <a:pt x="7348" y="420"/>
                      <a:pt x="7322" y="420"/>
                    </a:cubicBezTo>
                    <a:cubicBezTo>
                      <a:pt x="6763" y="420"/>
                      <a:pt x="6090" y="679"/>
                      <a:pt x="5591" y="679"/>
                    </a:cubicBezTo>
                    <a:cubicBezTo>
                      <a:pt x="5418" y="679"/>
                      <a:pt x="5266" y="648"/>
                      <a:pt x="5147" y="564"/>
                    </a:cubicBezTo>
                    <a:cubicBezTo>
                      <a:pt x="4527" y="150"/>
                      <a:pt x="3955" y="1"/>
                      <a:pt x="340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24" name="Google Shape;5124;p71"/>
              <p:cNvSpPr/>
              <p:nvPr/>
            </p:nvSpPr>
            <p:spPr>
              <a:xfrm>
                <a:off x="6925590" y="3336277"/>
                <a:ext cx="38094" cy="14228"/>
              </a:xfrm>
              <a:custGeom>
                <a:avLst/>
                <a:gdLst/>
                <a:ahLst/>
                <a:cxnLst/>
                <a:rect l="l" t="t" r="r" b="b"/>
                <a:pathLst>
                  <a:path w="6602" h="2467" extrusionOk="0">
                    <a:moveTo>
                      <a:pt x="6601" y="0"/>
                    </a:moveTo>
                    <a:cubicBezTo>
                      <a:pt x="4188" y="231"/>
                      <a:pt x="2254" y="391"/>
                      <a:pt x="338" y="604"/>
                    </a:cubicBezTo>
                    <a:cubicBezTo>
                      <a:pt x="231" y="621"/>
                      <a:pt x="160" y="976"/>
                      <a:pt x="1" y="1384"/>
                    </a:cubicBezTo>
                    <a:lnTo>
                      <a:pt x="1438" y="2467"/>
                    </a:lnTo>
                    <a:cubicBezTo>
                      <a:pt x="2573" y="621"/>
                      <a:pt x="4862" y="1491"/>
                      <a:pt x="66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5125" name="Google Shape;5125;p71"/>
            <p:cNvSpPr/>
            <p:nvPr/>
          </p:nvSpPr>
          <p:spPr>
            <a:xfrm>
              <a:off x="6867451" y="3073651"/>
              <a:ext cx="102383" cy="56919"/>
            </a:xfrm>
            <a:custGeom>
              <a:avLst/>
              <a:gdLst/>
              <a:ahLst/>
              <a:cxnLst/>
              <a:rect l="l" t="t" r="r" b="b"/>
              <a:pathLst>
                <a:path w="17744" h="9869" extrusionOk="0">
                  <a:moveTo>
                    <a:pt x="11775" y="1"/>
                  </a:moveTo>
                  <a:cubicBezTo>
                    <a:pt x="7969" y="1"/>
                    <a:pt x="4175" y="474"/>
                    <a:pt x="479" y="1405"/>
                  </a:cubicBezTo>
                  <a:lnTo>
                    <a:pt x="0" y="1530"/>
                  </a:lnTo>
                  <a:cubicBezTo>
                    <a:pt x="266" y="1749"/>
                    <a:pt x="570" y="1886"/>
                    <a:pt x="955" y="1886"/>
                  </a:cubicBezTo>
                  <a:cubicBezTo>
                    <a:pt x="1161" y="1886"/>
                    <a:pt x="1391" y="1847"/>
                    <a:pt x="1651" y="1760"/>
                  </a:cubicBezTo>
                  <a:cubicBezTo>
                    <a:pt x="2029" y="1630"/>
                    <a:pt x="2392" y="1564"/>
                    <a:pt x="2739" y="1564"/>
                  </a:cubicBezTo>
                  <a:cubicBezTo>
                    <a:pt x="3580" y="1564"/>
                    <a:pt x="4337" y="1950"/>
                    <a:pt x="5040" y="2754"/>
                  </a:cubicBezTo>
                  <a:cubicBezTo>
                    <a:pt x="5749" y="3588"/>
                    <a:pt x="7204" y="3428"/>
                    <a:pt x="7967" y="4422"/>
                  </a:cubicBezTo>
                  <a:cubicBezTo>
                    <a:pt x="8017" y="4486"/>
                    <a:pt x="8125" y="4504"/>
                    <a:pt x="8257" y="4504"/>
                  </a:cubicBezTo>
                  <a:cubicBezTo>
                    <a:pt x="8429" y="4504"/>
                    <a:pt x="8642" y="4473"/>
                    <a:pt x="8821" y="4473"/>
                  </a:cubicBezTo>
                  <a:cubicBezTo>
                    <a:pt x="8844" y="4473"/>
                    <a:pt x="8868" y="4474"/>
                    <a:pt x="8890" y="4475"/>
                  </a:cubicBezTo>
                  <a:lnTo>
                    <a:pt x="8233" y="6054"/>
                  </a:lnTo>
                  <a:cubicBezTo>
                    <a:pt x="9475" y="6533"/>
                    <a:pt x="11019" y="6640"/>
                    <a:pt x="11605" y="7420"/>
                  </a:cubicBezTo>
                  <a:cubicBezTo>
                    <a:pt x="13095" y="9479"/>
                    <a:pt x="15065" y="9745"/>
                    <a:pt x="17744" y="9869"/>
                  </a:cubicBezTo>
                  <a:cubicBezTo>
                    <a:pt x="17105" y="8982"/>
                    <a:pt x="16271" y="8325"/>
                    <a:pt x="16342" y="7828"/>
                  </a:cubicBezTo>
                  <a:cubicBezTo>
                    <a:pt x="16502" y="6888"/>
                    <a:pt x="16892" y="6125"/>
                    <a:pt x="15632" y="5717"/>
                  </a:cubicBezTo>
                  <a:lnTo>
                    <a:pt x="16857" y="4706"/>
                  </a:lnTo>
                  <a:lnTo>
                    <a:pt x="16484" y="3215"/>
                  </a:lnTo>
                  <a:cubicBezTo>
                    <a:pt x="16786" y="3073"/>
                    <a:pt x="17123" y="3002"/>
                    <a:pt x="17336" y="2772"/>
                  </a:cubicBezTo>
                  <a:cubicBezTo>
                    <a:pt x="17531" y="2559"/>
                    <a:pt x="17549" y="2222"/>
                    <a:pt x="17744" y="1689"/>
                  </a:cubicBezTo>
                  <a:cubicBezTo>
                    <a:pt x="16928" y="1441"/>
                    <a:pt x="16218" y="1281"/>
                    <a:pt x="15579" y="660"/>
                  </a:cubicBezTo>
                  <a:cubicBezTo>
                    <a:pt x="15384" y="465"/>
                    <a:pt x="15171" y="270"/>
                    <a:pt x="14940" y="110"/>
                  </a:cubicBezTo>
                  <a:cubicBezTo>
                    <a:pt x="13885" y="37"/>
                    <a:pt x="12830" y="1"/>
                    <a:pt x="1177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26" name="Google Shape;5126;p71"/>
            <p:cNvSpPr/>
            <p:nvPr/>
          </p:nvSpPr>
          <p:spPr>
            <a:xfrm>
              <a:off x="7069097" y="3119476"/>
              <a:ext cx="78535" cy="76898"/>
            </a:xfrm>
            <a:custGeom>
              <a:avLst/>
              <a:gdLst/>
              <a:ahLst/>
              <a:cxnLst/>
              <a:rect l="l" t="t" r="r" b="b"/>
              <a:pathLst>
                <a:path w="13611" h="13333" extrusionOk="0">
                  <a:moveTo>
                    <a:pt x="1947" y="1"/>
                  </a:moveTo>
                  <a:cubicBezTo>
                    <a:pt x="1321" y="1"/>
                    <a:pt x="678" y="263"/>
                    <a:pt x="1" y="842"/>
                  </a:cubicBezTo>
                  <a:lnTo>
                    <a:pt x="1420" y="2634"/>
                  </a:lnTo>
                  <a:lnTo>
                    <a:pt x="5856" y="2829"/>
                  </a:lnTo>
                  <a:lnTo>
                    <a:pt x="5342" y="5224"/>
                  </a:lnTo>
                  <a:lnTo>
                    <a:pt x="8802" y="7105"/>
                  </a:lnTo>
                  <a:lnTo>
                    <a:pt x="7453" y="8702"/>
                  </a:lnTo>
                  <a:lnTo>
                    <a:pt x="9884" y="12925"/>
                  </a:lnTo>
                  <a:lnTo>
                    <a:pt x="12386" y="13333"/>
                  </a:lnTo>
                  <a:cubicBezTo>
                    <a:pt x="11889" y="12109"/>
                    <a:pt x="13610" y="10813"/>
                    <a:pt x="11694" y="9891"/>
                  </a:cubicBezTo>
                  <a:cubicBezTo>
                    <a:pt x="11605" y="9181"/>
                    <a:pt x="11232" y="8436"/>
                    <a:pt x="11179" y="7726"/>
                  </a:cubicBezTo>
                  <a:cubicBezTo>
                    <a:pt x="8713" y="4852"/>
                    <a:pt x="5892" y="2297"/>
                    <a:pt x="2769" y="150"/>
                  </a:cubicBezTo>
                  <a:cubicBezTo>
                    <a:pt x="2497" y="52"/>
                    <a:pt x="2224" y="1"/>
                    <a:pt x="1947"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27" name="Google Shape;5127;p71"/>
            <p:cNvSpPr/>
            <p:nvPr/>
          </p:nvSpPr>
          <p:spPr>
            <a:xfrm>
              <a:off x="6946266" y="3181844"/>
              <a:ext cx="21095" cy="14742"/>
            </a:xfrm>
            <a:custGeom>
              <a:avLst/>
              <a:gdLst/>
              <a:ahLst/>
              <a:cxnLst/>
              <a:rect l="l" t="t" r="r" b="b"/>
              <a:pathLst>
                <a:path w="3656" h="2556" extrusionOk="0">
                  <a:moveTo>
                    <a:pt x="498" y="0"/>
                  </a:moveTo>
                  <a:cubicBezTo>
                    <a:pt x="444" y="426"/>
                    <a:pt x="373" y="852"/>
                    <a:pt x="302" y="1278"/>
                  </a:cubicBezTo>
                  <a:cubicBezTo>
                    <a:pt x="231" y="1686"/>
                    <a:pt x="107" y="2076"/>
                    <a:pt x="1" y="2555"/>
                  </a:cubicBezTo>
                  <a:lnTo>
                    <a:pt x="3656" y="2467"/>
                  </a:lnTo>
                  <a:lnTo>
                    <a:pt x="3319" y="1100"/>
                  </a:lnTo>
                  <a:lnTo>
                    <a:pt x="498"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5128" name="Google Shape;5128;p71"/>
          <p:cNvSpPr/>
          <p:nvPr/>
        </p:nvSpPr>
        <p:spPr>
          <a:xfrm>
            <a:off x="7009563" y="3146856"/>
            <a:ext cx="24269" cy="11004"/>
          </a:xfrm>
          <a:custGeom>
            <a:avLst/>
            <a:gdLst/>
            <a:ahLst/>
            <a:cxnLst/>
            <a:rect l="l" t="t" r="r" b="b"/>
            <a:pathLst>
              <a:path w="4206" h="1908" extrusionOk="0">
                <a:moveTo>
                  <a:pt x="2533" y="1"/>
                </a:moveTo>
                <a:cubicBezTo>
                  <a:pt x="1985" y="1"/>
                  <a:pt x="1354" y="226"/>
                  <a:pt x="0" y="709"/>
                </a:cubicBezTo>
                <a:cubicBezTo>
                  <a:pt x="1204" y="1500"/>
                  <a:pt x="1825" y="1908"/>
                  <a:pt x="2340" y="1908"/>
                </a:cubicBezTo>
                <a:cubicBezTo>
                  <a:pt x="2889" y="1908"/>
                  <a:pt x="3319" y="1447"/>
                  <a:pt x="4206" y="496"/>
                </a:cubicBezTo>
                <a:cubicBezTo>
                  <a:pt x="3427" y="173"/>
                  <a:pt x="3012" y="1"/>
                  <a:pt x="253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129" name="Google Shape;5129;p71"/>
          <p:cNvGrpSpPr/>
          <p:nvPr/>
        </p:nvGrpSpPr>
        <p:grpSpPr>
          <a:xfrm>
            <a:off x="6673379" y="3773223"/>
            <a:ext cx="560631" cy="511352"/>
            <a:chOff x="6652154" y="3716623"/>
            <a:chExt cx="560631" cy="511352"/>
          </a:xfrm>
        </p:grpSpPr>
        <p:sp>
          <p:nvSpPr>
            <p:cNvPr id="5130" name="Google Shape;5130;p71"/>
            <p:cNvSpPr/>
            <p:nvPr/>
          </p:nvSpPr>
          <p:spPr>
            <a:xfrm>
              <a:off x="6652154" y="3716623"/>
              <a:ext cx="560631" cy="511352"/>
            </a:xfrm>
            <a:custGeom>
              <a:avLst/>
              <a:gdLst/>
              <a:ahLst/>
              <a:cxnLst/>
              <a:rect l="l" t="t" r="r" b="b"/>
              <a:pathLst>
                <a:path w="97163" h="88661" extrusionOk="0">
                  <a:moveTo>
                    <a:pt x="48942" y="1"/>
                  </a:moveTo>
                  <a:cubicBezTo>
                    <a:pt x="46560" y="1"/>
                    <a:pt x="44145" y="185"/>
                    <a:pt x="41715" y="565"/>
                  </a:cubicBezTo>
                  <a:cubicBezTo>
                    <a:pt x="16981" y="4433"/>
                    <a:pt x="0" y="27180"/>
                    <a:pt x="3779" y="51346"/>
                  </a:cubicBezTo>
                  <a:cubicBezTo>
                    <a:pt x="7187" y="73133"/>
                    <a:pt x="26312" y="88661"/>
                    <a:pt x="48182" y="88661"/>
                  </a:cubicBezTo>
                  <a:cubicBezTo>
                    <a:pt x="50571" y="88661"/>
                    <a:pt x="52993" y="88476"/>
                    <a:pt x="55431" y="88093"/>
                  </a:cubicBezTo>
                  <a:cubicBezTo>
                    <a:pt x="80165" y="84225"/>
                    <a:pt x="97163" y="61496"/>
                    <a:pt x="93366" y="37311"/>
                  </a:cubicBezTo>
                  <a:cubicBezTo>
                    <a:pt x="89958" y="15517"/>
                    <a:pt x="70820" y="1"/>
                    <a:pt x="4894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131" name="Google Shape;5131;p71"/>
            <p:cNvGrpSpPr/>
            <p:nvPr/>
          </p:nvGrpSpPr>
          <p:grpSpPr>
            <a:xfrm>
              <a:off x="6669657" y="3716715"/>
              <a:ext cx="466779" cy="464290"/>
              <a:chOff x="6669657" y="3716715"/>
              <a:chExt cx="466779" cy="464290"/>
            </a:xfrm>
          </p:grpSpPr>
          <p:sp>
            <p:nvSpPr>
              <p:cNvPr id="5132" name="Google Shape;5132;p71"/>
              <p:cNvSpPr/>
              <p:nvPr/>
            </p:nvSpPr>
            <p:spPr>
              <a:xfrm>
                <a:off x="6669657" y="3716715"/>
                <a:ext cx="386382" cy="464290"/>
              </a:xfrm>
              <a:custGeom>
                <a:avLst/>
                <a:gdLst/>
                <a:ahLst/>
                <a:cxnLst/>
                <a:rect l="l" t="t" r="r" b="b"/>
                <a:pathLst>
                  <a:path w="66964" h="80501" extrusionOk="0">
                    <a:moveTo>
                      <a:pt x="45863" y="0"/>
                    </a:moveTo>
                    <a:cubicBezTo>
                      <a:pt x="43461" y="0"/>
                      <a:pt x="41054" y="188"/>
                      <a:pt x="38663" y="566"/>
                    </a:cubicBezTo>
                    <a:cubicBezTo>
                      <a:pt x="20352" y="3441"/>
                      <a:pt x="6281" y="16660"/>
                      <a:pt x="1757" y="33161"/>
                    </a:cubicBezTo>
                    <a:lnTo>
                      <a:pt x="4081" y="32487"/>
                    </a:lnTo>
                    <a:lnTo>
                      <a:pt x="4081" y="32487"/>
                    </a:lnTo>
                    <a:cubicBezTo>
                      <a:pt x="4756" y="33871"/>
                      <a:pt x="3939" y="34971"/>
                      <a:pt x="3496" y="36213"/>
                    </a:cubicBezTo>
                    <a:cubicBezTo>
                      <a:pt x="3088" y="37384"/>
                      <a:pt x="2129" y="37207"/>
                      <a:pt x="1384" y="37295"/>
                    </a:cubicBezTo>
                    <a:cubicBezTo>
                      <a:pt x="1207" y="37313"/>
                      <a:pt x="1012" y="37348"/>
                      <a:pt x="816" y="37366"/>
                    </a:cubicBezTo>
                    <a:cubicBezTo>
                      <a:pt x="36" y="41997"/>
                      <a:pt x="0" y="46717"/>
                      <a:pt x="728" y="51348"/>
                    </a:cubicBezTo>
                    <a:cubicBezTo>
                      <a:pt x="2644" y="63591"/>
                      <a:pt x="9528" y="73847"/>
                      <a:pt x="19057" y="80501"/>
                    </a:cubicBezTo>
                    <a:cubicBezTo>
                      <a:pt x="18897" y="80217"/>
                      <a:pt x="18737" y="79950"/>
                      <a:pt x="18560" y="79684"/>
                    </a:cubicBezTo>
                    <a:cubicBezTo>
                      <a:pt x="18099" y="79010"/>
                      <a:pt x="17069" y="77928"/>
                      <a:pt x="17194" y="77768"/>
                    </a:cubicBezTo>
                    <a:cubicBezTo>
                      <a:pt x="18081" y="76703"/>
                      <a:pt x="16094" y="76632"/>
                      <a:pt x="16626" y="75834"/>
                    </a:cubicBezTo>
                    <a:cubicBezTo>
                      <a:pt x="15206" y="74876"/>
                      <a:pt x="14816" y="73652"/>
                      <a:pt x="15277" y="71948"/>
                    </a:cubicBezTo>
                    <a:cubicBezTo>
                      <a:pt x="15455" y="71292"/>
                      <a:pt x="15100" y="70529"/>
                      <a:pt x="14426" y="69854"/>
                    </a:cubicBezTo>
                    <a:cubicBezTo>
                      <a:pt x="13468" y="68896"/>
                      <a:pt x="12811" y="67601"/>
                      <a:pt x="12101" y="66394"/>
                    </a:cubicBezTo>
                    <a:cubicBezTo>
                      <a:pt x="11782" y="65862"/>
                      <a:pt x="11338" y="65152"/>
                      <a:pt x="11463" y="64620"/>
                    </a:cubicBezTo>
                    <a:cubicBezTo>
                      <a:pt x="11871" y="62739"/>
                      <a:pt x="12172" y="60734"/>
                      <a:pt x="13095" y="59102"/>
                    </a:cubicBezTo>
                    <a:cubicBezTo>
                      <a:pt x="14337" y="56919"/>
                      <a:pt x="14284" y="54914"/>
                      <a:pt x="13343" y="51969"/>
                    </a:cubicBezTo>
                    <a:lnTo>
                      <a:pt x="13343" y="51969"/>
                    </a:lnTo>
                    <a:cubicBezTo>
                      <a:pt x="12811" y="53619"/>
                      <a:pt x="11888" y="53229"/>
                      <a:pt x="11090" y="53353"/>
                    </a:cubicBezTo>
                    <a:cubicBezTo>
                      <a:pt x="10814" y="53401"/>
                      <a:pt x="10612" y="53439"/>
                      <a:pt x="10447" y="53439"/>
                    </a:cubicBezTo>
                    <a:cubicBezTo>
                      <a:pt x="9997" y="53439"/>
                      <a:pt x="9823" y="53151"/>
                      <a:pt x="9174" y="51969"/>
                    </a:cubicBezTo>
                    <a:cubicBezTo>
                      <a:pt x="7861" y="50763"/>
                      <a:pt x="6619" y="49485"/>
                      <a:pt x="5447" y="48136"/>
                    </a:cubicBezTo>
                    <a:cubicBezTo>
                      <a:pt x="5270" y="47853"/>
                      <a:pt x="5146" y="47551"/>
                      <a:pt x="5110" y="47214"/>
                    </a:cubicBezTo>
                    <a:cubicBezTo>
                      <a:pt x="4862" y="45759"/>
                      <a:pt x="4649" y="44304"/>
                      <a:pt x="4773" y="42796"/>
                    </a:cubicBezTo>
                    <a:lnTo>
                      <a:pt x="4773" y="42796"/>
                    </a:lnTo>
                    <a:lnTo>
                      <a:pt x="9653" y="51756"/>
                    </a:lnTo>
                    <a:cubicBezTo>
                      <a:pt x="11924" y="50745"/>
                      <a:pt x="13680" y="49201"/>
                      <a:pt x="15650" y="47995"/>
                    </a:cubicBezTo>
                    <a:cubicBezTo>
                      <a:pt x="17034" y="47161"/>
                      <a:pt x="17584" y="45954"/>
                      <a:pt x="18045" y="44606"/>
                    </a:cubicBezTo>
                    <a:cubicBezTo>
                      <a:pt x="18205" y="44109"/>
                      <a:pt x="18329" y="43594"/>
                      <a:pt x="18436" y="43080"/>
                    </a:cubicBezTo>
                    <a:lnTo>
                      <a:pt x="15597" y="40542"/>
                    </a:lnTo>
                    <a:lnTo>
                      <a:pt x="15224" y="41749"/>
                    </a:lnTo>
                    <a:cubicBezTo>
                      <a:pt x="14000" y="41092"/>
                      <a:pt x="12793" y="40507"/>
                      <a:pt x="11640" y="39833"/>
                    </a:cubicBezTo>
                    <a:cubicBezTo>
                      <a:pt x="10593" y="39212"/>
                      <a:pt x="10433" y="38395"/>
                      <a:pt x="11374" y="37082"/>
                    </a:cubicBezTo>
                    <a:lnTo>
                      <a:pt x="11374" y="37082"/>
                    </a:lnTo>
                    <a:cubicBezTo>
                      <a:pt x="12448" y="38789"/>
                      <a:pt x="13681" y="39825"/>
                      <a:pt x="15346" y="39825"/>
                    </a:cubicBezTo>
                    <a:cubicBezTo>
                      <a:pt x="15689" y="39825"/>
                      <a:pt x="16049" y="39781"/>
                      <a:pt x="16431" y="39691"/>
                    </a:cubicBezTo>
                    <a:cubicBezTo>
                      <a:pt x="16437" y="39689"/>
                      <a:pt x="16444" y="39688"/>
                      <a:pt x="16450" y="39688"/>
                    </a:cubicBezTo>
                    <a:cubicBezTo>
                      <a:pt x="16592" y="39688"/>
                      <a:pt x="16795" y="40029"/>
                      <a:pt x="16998" y="40063"/>
                    </a:cubicBezTo>
                    <a:cubicBezTo>
                      <a:pt x="17810" y="40257"/>
                      <a:pt x="18605" y="40492"/>
                      <a:pt x="19428" y="40492"/>
                    </a:cubicBezTo>
                    <a:cubicBezTo>
                      <a:pt x="19811" y="40492"/>
                      <a:pt x="20200" y="40441"/>
                      <a:pt x="20600" y="40312"/>
                    </a:cubicBezTo>
                    <a:cubicBezTo>
                      <a:pt x="21150" y="40152"/>
                      <a:pt x="21718" y="40045"/>
                      <a:pt x="22304" y="40010"/>
                    </a:cubicBezTo>
                    <a:cubicBezTo>
                      <a:pt x="24003" y="41489"/>
                      <a:pt x="25144" y="42940"/>
                      <a:pt x="27015" y="42940"/>
                    </a:cubicBezTo>
                    <a:cubicBezTo>
                      <a:pt x="27253" y="42940"/>
                      <a:pt x="27504" y="42917"/>
                      <a:pt x="27769" y="42867"/>
                    </a:cubicBezTo>
                    <a:cubicBezTo>
                      <a:pt x="27999" y="44251"/>
                      <a:pt x="27875" y="45564"/>
                      <a:pt x="28407" y="46486"/>
                    </a:cubicBezTo>
                    <a:cubicBezTo>
                      <a:pt x="29614" y="48616"/>
                      <a:pt x="31158" y="50532"/>
                      <a:pt x="32701" y="52732"/>
                    </a:cubicBezTo>
                    <a:lnTo>
                      <a:pt x="34600" y="50425"/>
                    </a:lnTo>
                    <a:lnTo>
                      <a:pt x="34103" y="47196"/>
                    </a:lnTo>
                    <a:cubicBezTo>
                      <a:pt x="34972" y="46096"/>
                      <a:pt x="36268" y="45173"/>
                      <a:pt x="36286" y="44251"/>
                    </a:cubicBezTo>
                    <a:cubicBezTo>
                      <a:pt x="36303" y="42707"/>
                      <a:pt x="38503" y="42955"/>
                      <a:pt x="38202" y="41394"/>
                    </a:cubicBezTo>
                    <a:cubicBezTo>
                      <a:pt x="38184" y="41305"/>
                      <a:pt x="39604" y="40986"/>
                      <a:pt x="40313" y="40702"/>
                    </a:cubicBezTo>
                    <a:cubicBezTo>
                      <a:pt x="40650" y="40560"/>
                      <a:pt x="40899" y="40223"/>
                      <a:pt x="41378" y="39797"/>
                    </a:cubicBezTo>
                    <a:lnTo>
                      <a:pt x="44785" y="44978"/>
                    </a:lnTo>
                    <a:lnTo>
                      <a:pt x="46630" y="43914"/>
                    </a:lnTo>
                    <a:cubicBezTo>
                      <a:pt x="47553" y="45102"/>
                      <a:pt x="46754" y="46699"/>
                      <a:pt x="48067" y="47480"/>
                    </a:cubicBezTo>
                    <a:cubicBezTo>
                      <a:pt x="47020" y="50124"/>
                      <a:pt x="48741" y="51508"/>
                      <a:pt x="50445" y="52980"/>
                    </a:cubicBezTo>
                    <a:cubicBezTo>
                      <a:pt x="50764" y="53247"/>
                      <a:pt x="50640" y="54010"/>
                      <a:pt x="50746" y="54684"/>
                    </a:cubicBezTo>
                    <a:cubicBezTo>
                      <a:pt x="49546" y="54279"/>
                      <a:pt x="48739" y="53108"/>
                      <a:pt x="47515" y="53108"/>
                    </a:cubicBezTo>
                    <a:cubicBezTo>
                      <a:pt x="47074" y="53108"/>
                      <a:pt x="46579" y="53260"/>
                      <a:pt x="45991" y="53655"/>
                    </a:cubicBezTo>
                    <a:cubicBezTo>
                      <a:pt x="46130" y="53637"/>
                      <a:pt x="46261" y="53629"/>
                      <a:pt x="46385" y="53629"/>
                    </a:cubicBezTo>
                    <a:cubicBezTo>
                      <a:pt x="47902" y="53629"/>
                      <a:pt x="48314" y="54868"/>
                      <a:pt x="48954" y="55606"/>
                    </a:cubicBezTo>
                    <a:cubicBezTo>
                      <a:pt x="49646" y="56387"/>
                      <a:pt x="51119" y="56937"/>
                      <a:pt x="50782" y="58712"/>
                    </a:cubicBezTo>
                    <a:cubicBezTo>
                      <a:pt x="50925" y="58653"/>
                      <a:pt x="51063" y="58628"/>
                      <a:pt x="51196" y="58628"/>
                    </a:cubicBezTo>
                    <a:cubicBezTo>
                      <a:pt x="52116" y="58628"/>
                      <a:pt x="52822" y="59846"/>
                      <a:pt x="53828" y="59846"/>
                    </a:cubicBezTo>
                    <a:cubicBezTo>
                      <a:pt x="54135" y="59846"/>
                      <a:pt x="54469" y="59733"/>
                      <a:pt x="54845" y="59439"/>
                    </a:cubicBezTo>
                    <a:lnTo>
                      <a:pt x="55431" y="57026"/>
                    </a:lnTo>
                    <a:cubicBezTo>
                      <a:pt x="55147" y="56955"/>
                      <a:pt x="54863" y="56902"/>
                      <a:pt x="54579" y="56849"/>
                    </a:cubicBezTo>
                    <a:cubicBezTo>
                      <a:pt x="53053" y="56760"/>
                      <a:pt x="51385" y="55819"/>
                      <a:pt x="51793" y="55269"/>
                    </a:cubicBezTo>
                    <a:lnTo>
                      <a:pt x="52787" y="54844"/>
                    </a:lnTo>
                    <a:lnTo>
                      <a:pt x="52414" y="52501"/>
                    </a:lnTo>
                    <a:cubicBezTo>
                      <a:pt x="48866" y="49893"/>
                      <a:pt x="48440" y="48917"/>
                      <a:pt x="49770" y="46291"/>
                    </a:cubicBezTo>
                    <a:lnTo>
                      <a:pt x="49770" y="46291"/>
                    </a:lnTo>
                    <a:cubicBezTo>
                      <a:pt x="50462" y="46859"/>
                      <a:pt x="51208" y="47338"/>
                      <a:pt x="51775" y="47977"/>
                    </a:cubicBezTo>
                    <a:cubicBezTo>
                      <a:pt x="52326" y="48562"/>
                      <a:pt x="52698" y="49325"/>
                      <a:pt x="53088" y="49929"/>
                    </a:cubicBezTo>
                    <a:lnTo>
                      <a:pt x="55821" y="46948"/>
                    </a:lnTo>
                    <a:lnTo>
                      <a:pt x="55200" y="42955"/>
                    </a:lnTo>
                    <a:lnTo>
                      <a:pt x="52805" y="41447"/>
                    </a:lnTo>
                    <a:lnTo>
                      <a:pt x="53585" y="38253"/>
                    </a:lnTo>
                    <a:lnTo>
                      <a:pt x="55111" y="39229"/>
                    </a:lnTo>
                    <a:cubicBezTo>
                      <a:pt x="55111" y="40045"/>
                      <a:pt x="55111" y="40542"/>
                      <a:pt x="55111" y="41039"/>
                    </a:cubicBezTo>
                    <a:lnTo>
                      <a:pt x="56300" y="41021"/>
                    </a:lnTo>
                    <a:lnTo>
                      <a:pt x="56034" y="38466"/>
                    </a:lnTo>
                    <a:cubicBezTo>
                      <a:pt x="59778" y="37011"/>
                      <a:pt x="60754" y="35876"/>
                      <a:pt x="62546" y="30925"/>
                    </a:cubicBezTo>
                    <a:lnTo>
                      <a:pt x="59370" y="25407"/>
                    </a:lnTo>
                    <a:lnTo>
                      <a:pt x="60754" y="24609"/>
                    </a:lnTo>
                    <a:cubicBezTo>
                      <a:pt x="60620" y="24079"/>
                      <a:pt x="60336" y="23926"/>
                      <a:pt x="59999" y="23926"/>
                    </a:cubicBezTo>
                    <a:cubicBezTo>
                      <a:pt x="59536" y="23926"/>
                      <a:pt x="58975" y="24215"/>
                      <a:pt x="58567" y="24215"/>
                    </a:cubicBezTo>
                    <a:cubicBezTo>
                      <a:pt x="58326" y="24215"/>
                      <a:pt x="58138" y="24114"/>
                      <a:pt x="58057" y="23792"/>
                    </a:cubicBezTo>
                    <a:lnTo>
                      <a:pt x="59316" y="21344"/>
                    </a:lnTo>
                    <a:lnTo>
                      <a:pt x="60062" y="22692"/>
                    </a:lnTo>
                    <a:lnTo>
                      <a:pt x="61286" y="21858"/>
                    </a:lnTo>
                    <a:lnTo>
                      <a:pt x="63504" y="23775"/>
                    </a:lnTo>
                    <a:lnTo>
                      <a:pt x="64178" y="27040"/>
                    </a:lnTo>
                    <a:cubicBezTo>
                      <a:pt x="64959" y="25993"/>
                      <a:pt x="65598" y="25478"/>
                      <a:pt x="65775" y="24822"/>
                    </a:cubicBezTo>
                    <a:cubicBezTo>
                      <a:pt x="66201" y="23367"/>
                      <a:pt x="64356" y="23225"/>
                      <a:pt x="64089" y="22515"/>
                    </a:cubicBezTo>
                    <a:lnTo>
                      <a:pt x="64444" y="18647"/>
                    </a:lnTo>
                    <a:cubicBezTo>
                      <a:pt x="66520" y="17955"/>
                      <a:pt x="66538" y="17902"/>
                      <a:pt x="66609" y="16305"/>
                    </a:cubicBezTo>
                    <a:cubicBezTo>
                      <a:pt x="66698" y="14229"/>
                      <a:pt x="66840" y="12171"/>
                      <a:pt x="66964" y="10059"/>
                    </a:cubicBezTo>
                    <a:cubicBezTo>
                      <a:pt x="65951" y="8994"/>
                      <a:pt x="64617" y="8884"/>
                      <a:pt x="63235" y="8884"/>
                    </a:cubicBezTo>
                    <a:cubicBezTo>
                      <a:pt x="62876" y="8884"/>
                      <a:pt x="62514" y="8891"/>
                      <a:pt x="62153" y="8891"/>
                    </a:cubicBezTo>
                    <a:cubicBezTo>
                      <a:pt x="62029" y="8891"/>
                      <a:pt x="61906" y="8890"/>
                      <a:pt x="61783" y="8888"/>
                    </a:cubicBezTo>
                    <a:cubicBezTo>
                      <a:pt x="61978" y="8001"/>
                      <a:pt x="62209" y="7362"/>
                      <a:pt x="62262" y="6741"/>
                    </a:cubicBezTo>
                    <a:cubicBezTo>
                      <a:pt x="62297" y="6102"/>
                      <a:pt x="62173" y="5464"/>
                      <a:pt x="62120" y="4701"/>
                    </a:cubicBezTo>
                    <a:lnTo>
                      <a:pt x="65119" y="4239"/>
                    </a:lnTo>
                    <a:cubicBezTo>
                      <a:pt x="59052" y="1427"/>
                      <a:pt x="52479" y="0"/>
                      <a:pt x="4586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33" name="Google Shape;5133;p71"/>
              <p:cNvSpPr/>
              <p:nvPr/>
            </p:nvSpPr>
            <p:spPr>
              <a:xfrm>
                <a:off x="7010819" y="4061082"/>
                <a:ext cx="117645" cy="102137"/>
              </a:xfrm>
              <a:custGeom>
                <a:avLst/>
                <a:gdLst/>
                <a:ahLst/>
                <a:cxnLst/>
                <a:rect l="l" t="t" r="r" b="b"/>
                <a:pathLst>
                  <a:path w="20389" h="17709" extrusionOk="0">
                    <a:moveTo>
                      <a:pt x="17567" y="0"/>
                    </a:moveTo>
                    <a:lnTo>
                      <a:pt x="17567" y="0"/>
                    </a:lnTo>
                    <a:cubicBezTo>
                      <a:pt x="17070" y="1331"/>
                      <a:pt x="16644" y="2697"/>
                      <a:pt x="16307" y="4081"/>
                    </a:cubicBezTo>
                    <a:cubicBezTo>
                      <a:pt x="16278" y="4199"/>
                      <a:pt x="16114" y="4268"/>
                      <a:pt x="16100" y="4268"/>
                    </a:cubicBezTo>
                    <a:cubicBezTo>
                      <a:pt x="16097" y="4268"/>
                      <a:pt x="16100" y="4265"/>
                      <a:pt x="16112" y="4259"/>
                    </a:cubicBezTo>
                    <a:lnTo>
                      <a:pt x="13912" y="3034"/>
                    </a:lnTo>
                    <a:lnTo>
                      <a:pt x="14391" y="1437"/>
                    </a:lnTo>
                    <a:lnTo>
                      <a:pt x="12617" y="337"/>
                    </a:lnTo>
                    <a:cubicBezTo>
                      <a:pt x="12563" y="2112"/>
                      <a:pt x="10416" y="1970"/>
                      <a:pt x="10523" y="3655"/>
                    </a:cubicBezTo>
                    <a:cubicBezTo>
                      <a:pt x="10523" y="3709"/>
                      <a:pt x="10239" y="3797"/>
                      <a:pt x="10079" y="3815"/>
                    </a:cubicBezTo>
                    <a:cubicBezTo>
                      <a:pt x="8287" y="4028"/>
                      <a:pt x="8553" y="4418"/>
                      <a:pt x="7276" y="5305"/>
                    </a:cubicBezTo>
                    <a:cubicBezTo>
                      <a:pt x="5785" y="6352"/>
                      <a:pt x="5466" y="8730"/>
                      <a:pt x="3017" y="8765"/>
                    </a:cubicBezTo>
                    <a:cubicBezTo>
                      <a:pt x="2166" y="8783"/>
                      <a:pt x="1154" y="9919"/>
                      <a:pt x="569" y="10770"/>
                    </a:cubicBezTo>
                    <a:cubicBezTo>
                      <a:pt x="178" y="11356"/>
                      <a:pt x="1" y="12705"/>
                      <a:pt x="374" y="13095"/>
                    </a:cubicBezTo>
                    <a:cubicBezTo>
                      <a:pt x="1687" y="14443"/>
                      <a:pt x="746" y="15810"/>
                      <a:pt x="569" y="17708"/>
                    </a:cubicBezTo>
                    <a:cubicBezTo>
                      <a:pt x="3337" y="16519"/>
                      <a:pt x="5839" y="15668"/>
                      <a:pt x="8074" y="14213"/>
                    </a:cubicBezTo>
                    <a:lnTo>
                      <a:pt x="10558" y="15934"/>
                    </a:lnTo>
                    <a:lnTo>
                      <a:pt x="9866" y="17336"/>
                    </a:lnTo>
                    <a:cubicBezTo>
                      <a:pt x="11960" y="17300"/>
                      <a:pt x="13592" y="16998"/>
                      <a:pt x="14710" y="15508"/>
                    </a:cubicBezTo>
                    <a:cubicBezTo>
                      <a:pt x="16094" y="13645"/>
                      <a:pt x="17585" y="11835"/>
                      <a:pt x="18773" y="9866"/>
                    </a:cubicBezTo>
                    <a:cubicBezTo>
                      <a:pt x="19590" y="8482"/>
                      <a:pt x="20388" y="6885"/>
                      <a:pt x="18862" y="5305"/>
                    </a:cubicBezTo>
                    <a:cubicBezTo>
                      <a:pt x="18596" y="5039"/>
                      <a:pt x="18330" y="4330"/>
                      <a:pt x="18472" y="4099"/>
                    </a:cubicBezTo>
                    <a:cubicBezTo>
                      <a:pt x="19732" y="2307"/>
                      <a:pt x="17372" y="1491"/>
                      <a:pt x="17567"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34" name="Google Shape;5134;p71"/>
              <p:cNvSpPr/>
              <p:nvPr/>
            </p:nvSpPr>
            <p:spPr>
              <a:xfrm>
                <a:off x="6995058" y="4000087"/>
                <a:ext cx="41059" cy="51071"/>
              </a:xfrm>
              <a:custGeom>
                <a:avLst/>
                <a:gdLst/>
                <a:ahLst/>
                <a:cxnLst/>
                <a:rect l="l" t="t" r="r" b="b"/>
                <a:pathLst>
                  <a:path w="7116" h="8855" extrusionOk="0">
                    <a:moveTo>
                      <a:pt x="5359" y="0"/>
                    </a:moveTo>
                    <a:cubicBezTo>
                      <a:pt x="4649" y="976"/>
                      <a:pt x="3993" y="1774"/>
                      <a:pt x="3460" y="2644"/>
                    </a:cubicBezTo>
                    <a:cubicBezTo>
                      <a:pt x="2910" y="3513"/>
                      <a:pt x="1455" y="3638"/>
                      <a:pt x="1828" y="5181"/>
                    </a:cubicBezTo>
                    <a:cubicBezTo>
                      <a:pt x="1354" y="4803"/>
                      <a:pt x="1037" y="4660"/>
                      <a:pt x="815" y="4660"/>
                    </a:cubicBezTo>
                    <a:cubicBezTo>
                      <a:pt x="256" y="4660"/>
                      <a:pt x="305" y="5571"/>
                      <a:pt x="1" y="5926"/>
                    </a:cubicBezTo>
                    <a:cubicBezTo>
                      <a:pt x="1136" y="7417"/>
                      <a:pt x="1438" y="7577"/>
                      <a:pt x="5412" y="8854"/>
                    </a:cubicBezTo>
                    <a:cubicBezTo>
                      <a:pt x="5590" y="7896"/>
                      <a:pt x="5625" y="7239"/>
                      <a:pt x="5820" y="6636"/>
                    </a:cubicBezTo>
                    <a:cubicBezTo>
                      <a:pt x="6033" y="6015"/>
                      <a:pt x="6335" y="5430"/>
                      <a:pt x="6708" y="4880"/>
                    </a:cubicBezTo>
                    <a:cubicBezTo>
                      <a:pt x="7116" y="4294"/>
                      <a:pt x="5696" y="4170"/>
                      <a:pt x="6459" y="3354"/>
                    </a:cubicBezTo>
                    <a:cubicBezTo>
                      <a:pt x="6849" y="2928"/>
                      <a:pt x="6637" y="1686"/>
                      <a:pt x="6778" y="1384"/>
                    </a:cubicBezTo>
                    <a:cubicBezTo>
                      <a:pt x="6832" y="1224"/>
                      <a:pt x="6867" y="1047"/>
                      <a:pt x="6885" y="870"/>
                    </a:cubicBezTo>
                    <a:lnTo>
                      <a:pt x="5359"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35" name="Google Shape;5135;p71"/>
              <p:cNvSpPr/>
              <p:nvPr/>
            </p:nvSpPr>
            <p:spPr>
              <a:xfrm>
                <a:off x="7078892" y="4018504"/>
                <a:ext cx="57544" cy="36030"/>
              </a:xfrm>
              <a:custGeom>
                <a:avLst/>
                <a:gdLst/>
                <a:ahLst/>
                <a:cxnLst/>
                <a:rect l="l" t="t" r="r" b="b"/>
                <a:pathLst>
                  <a:path w="9973" h="6247" extrusionOk="0">
                    <a:moveTo>
                      <a:pt x="0" y="1"/>
                    </a:moveTo>
                    <a:lnTo>
                      <a:pt x="266" y="1722"/>
                    </a:lnTo>
                    <a:lnTo>
                      <a:pt x="1668" y="1970"/>
                    </a:lnTo>
                    <a:lnTo>
                      <a:pt x="870" y="3177"/>
                    </a:lnTo>
                    <a:cubicBezTo>
                      <a:pt x="1300" y="3058"/>
                      <a:pt x="1704" y="3001"/>
                      <a:pt x="2079" y="3001"/>
                    </a:cubicBezTo>
                    <a:cubicBezTo>
                      <a:pt x="3221" y="3001"/>
                      <a:pt x="4106" y="3533"/>
                      <a:pt x="4720" y="4508"/>
                    </a:cubicBezTo>
                    <a:cubicBezTo>
                      <a:pt x="5319" y="5452"/>
                      <a:pt x="5558" y="5867"/>
                      <a:pt x="5945" y="5867"/>
                    </a:cubicBezTo>
                    <a:cubicBezTo>
                      <a:pt x="6235" y="5867"/>
                      <a:pt x="6607" y="5635"/>
                      <a:pt x="7275" y="5218"/>
                    </a:cubicBezTo>
                    <a:cubicBezTo>
                      <a:pt x="7453" y="5111"/>
                      <a:pt x="7648" y="5058"/>
                      <a:pt x="7861" y="5022"/>
                    </a:cubicBezTo>
                    <a:lnTo>
                      <a:pt x="9564" y="6247"/>
                    </a:lnTo>
                    <a:lnTo>
                      <a:pt x="9972" y="5679"/>
                    </a:lnTo>
                    <a:cubicBezTo>
                      <a:pt x="9582" y="4809"/>
                      <a:pt x="9262" y="3887"/>
                      <a:pt x="8819" y="3035"/>
                    </a:cubicBezTo>
                    <a:cubicBezTo>
                      <a:pt x="8151" y="1821"/>
                      <a:pt x="7070" y="1194"/>
                      <a:pt x="5857" y="1194"/>
                    </a:cubicBezTo>
                    <a:cubicBezTo>
                      <a:pt x="5138" y="1194"/>
                      <a:pt x="4373" y="1415"/>
                      <a:pt x="3620" y="1864"/>
                    </a:cubicBezTo>
                    <a:cubicBezTo>
                      <a:pt x="3336" y="2024"/>
                      <a:pt x="3052" y="2166"/>
                      <a:pt x="2644" y="2396"/>
                    </a:cubicBezTo>
                    <a:lnTo>
                      <a:pt x="1970" y="462"/>
                    </a:lnTo>
                    <a:lnTo>
                      <a:pt x="0"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36" name="Google Shape;5136;p71"/>
              <p:cNvSpPr/>
              <p:nvPr/>
            </p:nvSpPr>
            <p:spPr>
              <a:xfrm>
                <a:off x="7051663" y="3806456"/>
                <a:ext cx="38503" cy="70819"/>
              </a:xfrm>
              <a:custGeom>
                <a:avLst/>
                <a:gdLst/>
                <a:ahLst/>
                <a:cxnLst/>
                <a:rect l="l" t="t" r="r" b="b"/>
                <a:pathLst>
                  <a:path w="6673" h="12279" extrusionOk="0">
                    <a:moveTo>
                      <a:pt x="6672" y="1"/>
                    </a:moveTo>
                    <a:lnTo>
                      <a:pt x="6672" y="1"/>
                    </a:lnTo>
                    <a:cubicBezTo>
                      <a:pt x="6223" y="198"/>
                      <a:pt x="5784" y="260"/>
                      <a:pt x="5357" y="260"/>
                    </a:cubicBezTo>
                    <a:cubicBezTo>
                      <a:pt x="4670" y="260"/>
                      <a:pt x="4013" y="100"/>
                      <a:pt x="3390" y="89"/>
                    </a:cubicBezTo>
                    <a:lnTo>
                      <a:pt x="3088" y="2786"/>
                    </a:lnTo>
                    <a:lnTo>
                      <a:pt x="4809" y="5164"/>
                    </a:lnTo>
                    <a:lnTo>
                      <a:pt x="1" y="10771"/>
                    </a:lnTo>
                    <a:lnTo>
                      <a:pt x="1083" y="12279"/>
                    </a:lnTo>
                    <a:lnTo>
                      <a:pt x="6388" y="7772"/>
                    </a:lnTo>
                    <a:cubicBezTo>
                      <a:pt x="4454" y="6495"/>
                      <a:pt x="6175" y="3709"/>
                      <a:pt x="4383" y="2502"/>
                    </a:cubicBezTo>
                    <a:lnTo>
                      <a:pt x="6672"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37" name="Google Shape;5137;p71"/>
              <p:cNvSpPr/>
              <p:nvPr/>
            </p:nvSpPr>
            <p:spPr>
              <a:xfrm>
                <a:off x="6984824" y="4061618"/>
                <a:ext cx="42081" cy="8893"/>
              </a:xfrm>
              <a:custGeom>
                <a:avLst/>
                <a:gdLst/>
                <a:ahLst/>
                <a:cxnLst/>
                <a:rect l="l" t="t" r="r" b="b"/>
                <a:pathLst>
                  <a:path w="7293" h="1542" extrusionOk="0">
                    <a:moveTo>
                      <a:pt x="4286" y="0"/>
                    </a:moveTo>
                    <a:cubicBezTo>
                      <a:pt x="2949" y="0"/>
                      <a:pt x="1596" y="367"/>
                      <a:pt x="0" y="510"/>
                    </a:cubicBezTo>
                    <a:cubicBezTo>
                      <a:pt x="787" y="973"/>
                      <a:pt x="1302" y="1542"/>
                      <a:pt x="1738" y="1542"/>
                    </a:cubicBezTo>
                    <a:cubicBezTo>
                      <a:pt x="1970" y="1542"/>
                      <a:pt x="2179" y="1380"/>
                      <a:pt x="2396" y="954"/>
                    </a:cubicBezTo>
                    <a:cubicBezTo>
                      <a:pt x="2708" y="1325"/>
                      <a:pt x="3056" y="1432"/>
                      <a:pt x="3417" y="1432"/>
                    </a:cubicBezTo>
                    <a:cubicBezTo>
                      <a:pt x="3816" y="1432"/>
                      <a:pt x="4231" y="1302"/>
                      <a:pt x="4631" y="1256"/>
                    </a:cubicBezTo>
                    <a:cubicBezTo>
                      <a:pt x="5394" y="1149"/>
                      <a:pt x="6157" y="1025"/>
                      <a:pt x="7293" y="830"/>
                    </a:cubicBezTo>
                    <a:cubicBezTo>
                      <a:pt x="6240" y="198"/>
                      <a:pt x="5268" y="0"/>
                      <a:pt x="4286"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38" name="Google Shape;5138;p71"/>
              <p:cNvSpPr/>
              <p:nvPr/>
            </p:nvSpPr>
            <p:spPr>
              <a:xfrm>
                <a:off x="7035181" y="4030478"/>
                <a:ext cx="15469" cy="21703"/>
              </a:xfrm>
              <a:custGeom>
                <a:avLst/>
                <a:gdLst/>
                <a:ahLst/>
                <a:cxnLst/>
                <a:rect l="l" t="t" r="r" b="b"/>
                <a:pathLst>
                  <a:path w="2681" h="3763" extrusionOk="0">
                    <a:moveTo>
                      <a:pt x="2662" y="1"/>
                    </a:moveTo>
                    <a:cubicBezTo>
                      <a:pt x="19" y="675"/>
                      <a:pt x="1" y="764"/>
                      <a:pt x="1012" y="3763"/>
                    </a:cubicBezTo>
                    <a:lnTo>
                      <a:pt x="1491" y="2148"/>
                    </a:lnTo>
                    <a:lnTo>
                      <a:pt x="2201" y="3408"/>
                    </a:lnTo>
                    <a:lnTo>
                      <a:pt x="2680" y="3372"/>
                    </a:lnTo>
                    <a:cubicBezTo>
                      <a:pt x="2574" y="2840"/>
                      <a:pt x="2485" y="2308"/>
                      <a:pt x="2450" y="1758"/>
                    </a:cubicBezTo>
                    <a:cubicBezTo>
                      <a:pt x="2485" y="1172"/>
                      <a:pt x="2556" y="586"/>
                      <a:pt x="266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39" name="Google Shape;5139;p71"/>
              <p:cNvSpPr/>
              <p:nvPr/>
            </p:nvSpPr>
            <p:spPr>
              <a:xfrm>
                <a:off x="7045011" y="3983609"/>
                <a:ext cx="19047" cy="18121"/>
              </a:xfrm>
              <a:custGeom>
                <a:avLst/>
                <a:gdLst/>
                <a:ahLst/>
                <a:cxnLst/>
                <a:rect l="l" t="t" r="r" b="b"/>
                <a:pathLst>
                  <a:path w="3301" h="3142" extrusionOk="0">
                    <a:moveTo>
                      <a:pt x="3301" y="0"/>
                    </a:moveTo>
                    <a:lnTo>
                      <a:pt x="0" y="1455"/>
                    </a:lnTo>
                    <a:lnTo>
                      <a:pt x="550" y="2520"/>
                    </a:lnTo>
                    <a:lnTo>
                      <a:pt x="1154" y="1793"/>
                    </a:lnTo>
                    <a:lnTo>
                      <a:pt x="2804" y="3141"/>
                    </a:lnTo>
                    <a:lnTo>
                      <a:pt x="3301"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40" name="Google Shape;5140;p71"/>
              <p:cNvSpPr/>
              <p:nvPr/>
            </p:nvSpPr>
            <p:spPr>
              <a:xfrm>
                <a:off x="7034362" y="3943182"/>
                <a:ext cx="9734" cy="24570"/>
              </a:xfrm>
              <a:custGeom>
                <a:avLst/>
                <a:gdLst/>
                <a:ahLst/>
                <a:cxnLst/>
                <a:rect l="l" t="t" r="r" b="b"/>
                <a:pathLst>
                  <a:path w="1687" h="4260" extrusionOk="0">
                    <a:moveTo>
                      <a:pt x="249" y="1"/>
                    </a:moveTo>
                    <a:cubicBezTo>
                      <a:pt x="1" y="2627"/>
                      <a:pt x="1" y="2627"/>
                      <a:pt x="977" y="4259"/>
                    </a:cubicBezTo>
                    <a:cubicBezTo>
                      <a:pt x="1687" y="1261"/>
                      <a:pt x="1687" y="1261"/>
                      <a:pt x="249"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41" name="Google Shape;5141;p71"/>
              <p:cNvSpPr/>
              <p:nvPr/>
            </p:nvSpPr>
            <p:spPr>
              <a:xfrm>
                <a:off x="6724214" y="4015234"/>
                <a:ext cx="1131" cy="513"/>
              </a:xfrm>
              <a:custGeom>
                <a:avLst/>
                <a:gdLst/>
                <a:ahLst/>
                <a:cxnLst/>
                <a:rect l="l" t="t" r="r" b="b"/>
                <a:pathLst>
                  <a:path w="196" h="89" extrusionOk="0">
                    <a:moveTo>
                      <a:pt x="196" y="0"/>
                    </a:moveTo>
                    <a:lnTo>
                      <a:pt x="1" y="89"/>
                    </a:lnTo>
                    <a:lnTo>
                      <a:pt x="1" y="89"/>
                    </a:lnTo>
                    <a:lnTo>
                      <a:pt x="196" y="18"/>
                    </a:lnTo>
                    <a:lnTo>
                      <a:pt x="196"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42" name="Google Shape;5142;p71"/>
              <p:cNvSpPr/>
              <p:nvPr/>
            </p:nvSpPr>
            <p:spPr>
              <a:xfrm>
                <a:off x="7071623" y="3755083"/>
                <a:ext cx="16589" cy="16380"/>
              </a:xfrm>
              <a:custGeom>
                <a:avLst/>
                <a:gdLst/>
                <a:ahLst/>
                <a:cxnLst/>
                <a:rect l="l" t="t" r="r" b="b"/>
                <a:pathLst>
                  <a:path w="2875" h="2840" extrusionOk="0">
                    <a:moveTo>
                      <a:pt x="1" y="0"/>
                    </a:moveTo>
                    <a:lnTo>
                      <a:pt x="1" y="0"/>
                    </a:lnTo>
                    <a:cubicBezTo>
                      <a:pt x="835" y="1029"/>
                      <a:pt x="1739" y="1970"/>
                      <a:pt x="2733" y="2839"/>
                    </a:cubicBezTo>
                    <a:cubicBezTo>
                      <a:pt x="2840" y="2520"/>
                      <a:pt x="2875" y="2201"/>
                      <a:pt x="2822" y="1881"/>
                    </a:cubicBezTo>
                    <a:cubicBezTo>
                      <a:pt x="1899" y="1225"/>
                      <a:pt x="959" y="604"/>
                      <a:pt x="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43" name="Google Shape;5143;p71"/>
              <p:cNvSpPr/>
              <p:nvPr/>
            </p:nvSpPr>
            <p:spPr>
              <a:xfrm>
                <a:off x="6722575" y="4015741"/>
                <a:ext cx="1541" cy="727"/>
              </a:xfrm>
              <a:custGeom>
                <a:avLst/>
                <a:gdLst/>
                <a:ahLst/>
                <a:cxnLst/>
                <a:rect l="l" t="t" r="r" b="b"/>
                <a:pathLst>
                  <a:path w="267" h="126" extrusionOk="0">
                    <a:moveTo>
                      <a:pt x="267" y="1"/>
                    </a:moveTo>
                    <a:cubicBezTo>
                      <a:pt x="178" y="36"/>
                      <a:pt x="89" y="72"/>
                      <a:pt x="1" y="125"/>
                    </a:cubicBezTo>
                    <a:cubicBezTo>
                      <a:pt x="107" y="90"/>
                      <a:pt x="178" y="36"/>
                      <a:pt x="267"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44" name="Google Shape;5144;p71"/>
              <p:cNvSpPr/>
              <p:nvPr/>
            </p:nvSpPr>
            <p:spPr>
              <a:xfrm>
                <a:off x="6772321" y="4116142"/>
                <a:ext cx="30927" cy="46769"/>
              </a:xfrm>
              <a:custGeom>
                <a:avLst/>
                <a:gdLst/>
                <a:ahLst/>
                <a:cxnLst/>
                <a:rect l="l" t="t" r="r" b="b"/>
                <a:pathLst>
                  <a:path w="5360" h="8109" extrusionOk="0">
                    <a:moveTo>
                      <a:pt x="1828" y="0"/>
                    </a:moveTo>
                    <a:lnTo>
                      <a:pt x="1" y="2946"/>
                    </a:lnTo>
                    <a:cubicBezTo>
                      <a:pt x="444" y="3762"/>
                      <a:pt x="1030" y="4738"/>
                      <a:pt x="1527" y="5785"/>
                    </a:cubicBezTo>
                    <a:cubicBezTo>
                      <a:pt x="2308" y="7328"/>
                      <a:pt x="3479" y="8091"/>
                      <a:pt x="5359" y="8109"/>
                    </a:cubicBezTo>
                    <a:cubicBezTo>
                      <a:pt x="4667" y="6689"/>
                      <a:pt x="3993" y="5625"/>
                      <a:pt x="3798" y="4205"/>
                    </a:cubicBezTo>
                    <a:cubicBezTo>
                      <a:pt x="3621" y="2768"/>
                      <a:pt x="2574" y="1491"/>
                      <a:pt x="1828"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5145" name="Google Shape;5145;p71"/>
          <p:cNvGrpSpPr/>
          <p:nvPr/>
        </p:nvGrpSpPr>
        <p:grpSpPr>
          <a:xfrm>
            <a:off x="7867470" y="4054631"/>
            <a:ext cx="187557" cy="187557"/>
            <a:chOff x="8565775" y="671075"/>
            <a:chExt cx="441000" cy="441000"/>
          </a:xfrm>
        </p:grpSpPr>
        <p:sp>
          <p:nvSpPr>
            <p:cNvPr id="5146" name="Google Shape;5146;p71"/>
            <p:cNvSpPr/>
            <p:nvPr/>
          </p:nvSpPr>
          <p:spPr>
            <a:xfrm>
              <a:off x="8565775" y="671075"/>
              <a:ext cx="441000" cy="441000"/>
            </a:xfrm>
            <a:prstGeom prst="ellipse">
              <a:avLst/>
            </a:prstGeom>
            <a:gradFill>
              <a:gsLst>
                <a:gs pos="0">
                  <a:srgbClr val="869FB1">
                    <a:alpha val="65920"/>
                  </a:srgbClr>
                </a:gs>
                <a:gs pos="100000">
                  <a:srgbClr val="FFFFFF">
                    <a:alpha val="0"/>
                    <a:alpha val="65920"/>
                  </a:srgbClr>
                </a:gs>
              </a:gsLst>
              <a:path path="circle">
                <a:fillToRect l="50000" t="50000" r="50000" b="50000"/>
              </a:path>
              <a:tileRect/>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47" name="Google Shape;5147;p71"/>
            <p:cNvSpPr/>
            <p:nvPr/>
          </p:nvSpPr>
          <p:spPr>
            <a:xfrm>
              <a:off x="8706625" y="811925"/>
              <a:ext cx="159300" cy="159300"/>
            </a:xfrm>
            <a:prstGeom prst="ellipse">
              <a:avLst/>
            </a:pr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5148" name="Google Shape;5148;p71"/>
          <p:cNvSpPr/>
          <p:nvPr/>
        </p:nvSpPr>
        <p:spPr>
          <a:xfrm>
            <a:off x="8168685" y="4050552"/>
            <a:ext cx="193683" cy="195716"/>
          </a:xfrm>
          <a:custGeom>
            <a:avLst/>
            <a:gdLst/>
            <a:ahLst/>
            <a:cxnLst/>
            <a:rect l="l" t="t" r="r" b="b"/>
            <a:pathLst>
              <a:path w="194168" h="196207" extrusionOk="0">
                <a:moveTo>
                  <a:pt x="11576" y="0"/>
                </a:moveTo>
                <a:cubicBezTo>
                  <a:pt x="8883" y="0"/>
                  <a:pt x="6181" y="987"/>
                  <a:pt x="4103" y="3065"/>
                </a:cubicBezTo>
                <a:cubicBezTo>
                  <a:pt x="1026" y="5799"/>
                  <a:pt x="1" y="10243"/>
                  <a:pt x="1368" y="14004"/>
                </a:cubicBezTo>
                <a:lnTo>
                  <a:pt x="65293" y="189369"/>
                </a:lnTo>
                <a:cubicBezTo>
                  <a:pt x="67002" y="193471"/>
                  <a:pt x="70762" y="196206"/>
                  <a:pt x="74864" y="196206"/>
                </a:cubicBezTo>
                <a:cubicBezTo>
                  <a:pt x="79308" y="196206"/>
                  <a:pt x="83410" y="193813"/>
                  <a:pt x="85120" y="190053"/>
                </a:cubicBezTo>
                <a:lnTo>
                  <a:pt x="114176" y="124077"/>
                </a:lnTo>
                <a:cubicBezTo>
                  <a:pt x="115202" y="121342"/>
                  <a:pt x="117595" y="119291"/>
                  <a:pt x="119988" y="118266"/>
                </a:cubicBezTo>
                <a:lnTo>
                  <a:pt x="187331" y="92286"/>
                </a:lnTo>
                <a:cubicBezTo>
                  <a:pt x="191433" y="90577"/>
                  <a:pt x="193826" y="86816"/>
                  <a:pt x="193826" y="82714"/>
                </a:cubicBezTo>
                <a:cubicBezTo>
                  <a:pt x="194168" y="78270"/>
                  <a:pt x="191433" y="74510"/>
                  <a:pt x="187673" y="72801"/>
                </a:cubicBezTo>
                <a:lnTo>
                  <a:pt x="15384" y="672"/>
                </a:lnTo>
                <a:cubicBezTo>
                  <a:pt x="14163" y="228"/>
                  <a:pt x="12871" y="0"/>
                  <a:pt x="11576" y="0"/>
                </a:cubicBezTo>
                <a:close/>
              </a:path>
            </a:pathLst>
          </a:custGeom>
          <a:solidFill>
            <a:srgbClr val="7994A9">
              <a:alpha val="647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49" name="Google Shape;5149;p71"/>
          <p:cNvSpPr/>
          <p:nvPr/>
        </p:nvSpPr>
        <p:spPr>
          <a:xfrm flipH="1">
            <a:off x="7376923" y="4017007"/>
            <a:ext cx="178589" cy="262805"/>
          </a:xfrm>
          <a:custGeom>
            <a:avLst/>
            <a:gdLst/>
            <a:ahLst/>
            <a:cxnLst/>
            <a:rect l="l" t="t" r="r" b="b"/>
            <a:pathLst>
              <a:path w="133027" h="195758" extrusionOk="0">
                <a:moveTo>
                  <a:pt x="65846" y="26249"/>
                </a:moveTo>
                <a:cubicBezTo>
                  <a:pt x="87201" y="26249"/>
                  <a:pt x="104108" y="43156"/>
                  <a:pt x="104108" y="64511"/>
                </a:cubicBezTo>
                <a:cubicBezTo>
                  <a:pt x="104108" y="85422"/>
                  <a:pt x="87201" y="102328"/>
                  <a:pt x="65846" y="102328"/>
                </a:cubicBezTo>
                <a:cubicBezTo>
                  <a:pt x="44936" y="102328"/>
                  <a:pt x="28029" y="85422"/>
                  <a:pt x="28029" y="64511"/>
                </a:cubicBezTo>
                <a:cubicBezTo>
                  <a:pt x="28029" y="43156"/>
                  <a:pt x="44936" y="26249"/>
                  <a:pt x="65846" y="26249"/>
                </a:cubicBezTo>
                <a:close/>
                <a:moveTo>
                  <a:pt x="66291" y="0"/>
                </a:moveTo>
                <a:cubicBezTo>
                  <a:pt x="29809" y="0"/>
                  <a:pt x="0" y="29809"/>
                  <a:pt x="0" y="66291"/>
                </a:cubicBezTo>
                <a:cubicBezTo>
                  <a:pt x="0" y="84977"/>
                  <a:pt x="18241" y="118345"/>
                  <a:pt x="18241" y="118345"/>
                </a:cubicBezTo>
                <a:lnTo>
                  <a:pt x="64066" y="195758"/>
                </a:lnTo>
                <a:lnTo>
                  <a:pt x="111671" y="119234"/>
                </a:lnTo>
                <a:cubicBezTo>
                  <a:pt x="111671" y="119234"/>
                  <a:pt x="133027" y="87201"/>
                  <a:pt x="133027" y="66291"/>
                </a:cubicBezTo>
                <a:cubicBezTo>
                  <a:pt x="133027" y="29809"/>
                  <a:pt x="103218" y="0"/>
                  <a:pt x="66291" y="0"/>
                </a:cubicBez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150" name="Google Shape;5150;p71"/>
          <p:cNvGrpSpPr/>
          <p:nvPr/>
        </p:nvGrpSpPr>
        <p:grpSpPr>
          <a:xfrm>
            <a:off x="6021325" y="3132850"/>
            <a:ext cx="587871" cy="512373"/>
            <a:chOff x="6000100" y="3076250"/>
            <a:chExt cx="587871" cy="512373"/>
          </a:xfrm>
        </p:grpSpPr>
        <p:sp>
          <p:nvSpPr>
            <p:cNvPr id="5151" name="Google Shape;5151;p71"/>
            <p:cNvSpPr/>
            <p:nvPr/>
          </p:nvSpPr>
          <p:spPr>
            <a:xfrm>
              <a:off x="6000100" y="3076250"/>
              <a:ext cx="587871" cy="512373"/>
            </a:xfrm>
            <a:custGeom>
              <a:avLst/>
              <a:gdLst/>
              <a:ahLst/>
              <a:cxnLst/>
              <a:rect l="l" t="t" r="r" b="b"/>
              <a:pathLst>
                <a:path w="101884" h="88838" extrusionOk="0">
                  <a:moveTo>
                    <a:pt x="50272" y="0"/>
                  </a:moveTo>
                  <a:cubicBezTo>
                    <a:pt x="31897" y="0"/>
                    <a:pt x="14791" y="11087"/>
                    <a:pt x="8322" y="29000"/>
                  </a:cubicBezTo>
                  <a:cubicBezTo>
                    <a:pt x="1" y="51995"/>
                    <a:pt x="12332" y="77546"/>
                    <a:pt x="35878" y="86063"/>
                  </a:cubicBezTo>
                  <a:cubicBezTo>
                    <a:pt x="41078" y="87945"/>
                    <a:pt x="46391" y="88838"/>
                    <a:pt x="51602" y="88838"/>
                  </a:cubicBezTo>
                  <a:cubicBezTo>
                    <a:pt x="69970" y="88838"/>
                    <a:pt x="87079" y="77751"/>
                    <a:pt x="93562" y="59838"/>
                  </a:cubicBezTo>
                  <a:cubicBezTo>
                    <a:pt x="101883" y="36843"/>
                    <a:pt x="89534" y="11292"/>
                    <a:pt x="66006" y="2775"/>
                  </a:cubicBezTo>
                  <a:cubicBezTo>
                    <a:pt x="60802" y="893"/>
                    <a:pt x="55486" y="0"/>
                    <a:pt x="5027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152" name="Google Shape;5152;p71"/>
            <p:cNvGrpSpPr/>
            <p:nvPr/>
          </p:nvGrpSpPr>
          <p:grpSpPr>
            <a:xfrm>
              <a:off x="6031360" y="3076713"/>
              <a:ext cx="539107" cy="480965"/>
              <a:chOff x="6031360" y="3076713"/>
              <a:chExt cx="539107" cy="480965"/>
            </a:xfrm>
          </p:grpSpPr>
          <p:sp>
            <p:nvSpPr>
              <p:cNvPr id="5153" name="Google Shape;5153;p71"/>
              <p:cNvSpPr/>
              <p:nvPr/>
            </p:nvSpPr>
            <p:spPr>
              <a:xfrm>
                <a:off x="6160232" y="3107767"/>
                <a:ext cx="410235" cy="449911"/>
              </a:xfrm>
              <a:custGeom>
                <a:avLst/>
                <a:gdLst/>
                <a:ahLst/>
                <a:cxnLst/>
                <a:rect l="l" t="t" r="r" b="b"/>
                <a:pathLst>
                  <a:path w="71098" h="78008" extrusionOk="0">
                    <a:moveTo>
                      <a:pt x="36108" y="3531"/>
                    </a:moveTo>
                    <a:lnTo>
                      <a:pt x="36835" y="4631"/>
                    </a:lnTo>
                    <a:cubicBezTo>
                      <a:pt x="36551" y="4826"/>
                      <a:pt x="36268" y="5039"/>
                      <a:pt x="35948" y="5217"/>
                    </a:cubicBezTo>
                    <a:cubicBezTo>
                      <a:pt x="35043" y="5749"/>
                      <a:pt x="34635" y="6459"/>
                      <a:pt x="35132" y="7488"/>
                    </a:cubicBezTo>
                    <a:cubicBezTo>
                      <a:pt x="35486" y="8208"/>
                      <a:pt x="35984" y="8561"/>
                      <a:pt x="36635" y="8561"/>
                    </a:cubicBezTo>
                    <a:cubicBezTo>
                      <a:pt x="36866" y="8561"/>
                      <a:pt x="37116" y="8517"/>
                      <a:pt x="37385" y="8428"/>
                    </a:cubicBezTo>
                    <a:cubicBezTo>
                      <a:pt x="37776" y="8304"/>
                      <a:pt x="38184" y="8198"/>
                      <a:pt x="38752" y="8056"/>
                    </a:cubicBezTo>
                    <a:lnTo>
                      <a:pt x="38752" y="8056"/>
                    </a:lnTo>
                    <a:cubicBezTo>
                      <a:pt x="38412" y="9075"/>
                      <a:pt x="37909" y="9331"/>
                      <a:pt x="37373" y="9331"/>
                    </a:cubicBezTo>
                    <a:cubicBezTo>
                      <a:pt x="36833" y="9331"/>
                      <a:pt x="36258" y="9072"/>
                      <a:pt x="35779" y="9072"/>
                    </a:cubicBezTo>
                    <a:cubicBezTo>
                      <a:pt x="35690" y="9072"/>
                      <a:pt x="35604" y="9081"/>
                      <a:pt x="35522" y="9102"/>
                    </a:cubicBezTo>
                    <a:lnTo>
                      <a:pt x="33162" y="11977"/>
                    </a:lnTo>
                    <a:lnTo>
                      <a:pt x="28585" y="11037"/>
                    </a:lnTo>
                    <a:lnTo>
                      <a:pt x="31832" y="10238"/>
                    </a:lnTo>
                    <a:cubicBezTo>
                      <a:pt x="32825" y="8162"/>
                      <a:pt x="33127" y="7062"/>
                      <a:pt x="32914" y="6228"/>
                    </a:cubicBezTo>
                    <a:lnTo>
                      <a:pt x="36108" y="3531"/>
                    </a:lnTo>
                    <a:close/>
                    <a:moveTo>
                      <a:pt x="38947" y="36232"/>
                    </a:moveTo>
                    <a:lnTo>
                      <a:pt x="38947" y="36232"/>
                    </a:lnTo>
                    <a:cubicBezTo>
                      <a:pt x="40402" y="36374"/>
                      <a:pt x="40561" y="37705"/>
                      <a:pt x="41253" y="38486"/>
                    </a:cubicBezTo>
                    <a:cubicBezTo>
                      <a:pt x="40278" y="40029"/>
                      <a:pt x="42194" y="41076"/>
                      <a:pt x="41963" y="42673"/>
                    </a:cubicBezTo>
                    <a:cubicBezTo>
                      <a:pt x="41786" y="43862"/>
                      <a:pt x="42833" y="45264"/>
                      <a:pt x="43241" y="46648"/>
                    </a:cubicBezTo>
                    <a:cubicBezTo>
                      <a:pt x="43560" y="47641"/>
                      <a:pt x="43507" y="48741"/>
                      <a:pt x="43046" y="49699"/>
                    </a:cubicBezTo>
                    <a:lnTo>
                      <a:pt x="40473" y="45760"/>
                    </a:lnTo>
                    <a:cubicBezTo>
                      <a:pt x="41449" y="42726"/>
                      <a:pt x="39160" y="39728"/>
                      <a:pt x="38947" y="36232"/>
                    </a:cubicBezTo>
                    <a:close/>
                    <a:moveTo>
                      <a:pt x="36430" y="1"/>
                    </a:moveTo>
                    <a:cubicBezTo>
                      <a:pt x="35873" y="1"/>
                      <a:pt x="35316" y="87"/>
                      <a:pt x="34759" y="284"/>
                    </a:cubicBezTo>
                    <a:cubicBezTo>
                      <a:pt x="33659" y="657"/>
                      <a:pt x="32346" y="870"/>
                      <a:pt x="31885" y="2005"/>
                    </a:cubicBezTo>
                    <a:cubicBezTo>
                      <a:pt x="31264" y="3567"/>
                      <a:pt x="29809" y="3549"/>
                      <a:pt x="28656" y="3992"/>
                    </a:cubicBezTo>
                    <a:cubicBezTo>
                      <a:pt x="26331" y="4826"/>
                      <a:pt x="26012" y="5465"/>
                      <a:pt x="27006" y="7683"/>
                    </a:cubicBezTo>
                    <a:lnTo>
                      <a:pt x="29791" y="7736"/>
                    </a:lnTo>
                    <a:lnTo>
                      <a:pt x="29046" y="10327"/>
                    </a:lnTo>
                    <a:lnTo>
                      <a:pt x="28425" y="7736"/>
                    </a:lnTo>
                    <a:lnTo>
                      <a:pt x="26633" y="11143"/>
                    </a:lnTo>
                    <a:cubicBezTo>
                      <a:pt x="25746" y="11374"/>
                      <a:pt x="24734" y="11391"/>
                      <a:pt x="24113" y="11870"/>
                    </a:cubicBezTo>
                    <a:cubicBezTo>
                      <a:pt x="22960" y="12775"/>
                      <a:pt x="21328" y="12509"/>
                      <a:pt x="20352" y="13680"/>
                    </a:cubicBezTo>
                    <a:lnTo>
                      <a:pt x="19695" y="12900"/>
                    </a:lnTo>
                    <a:lnTo>
                      <a:pt x="18808" y="14106"/>
                    </a:lnTo>
                    <a:cubicBezTo>
                      <a:pt x="18523" y="13971"/>
                      <a:pt x="18518" y="13452"/>
                      <a:pt x="18160" y="13452"/>
                    </a:cubicBezTo>
                    <a:cubicBezTo>
                      <a:pt x="18049" y="13452"/>
                      <a:pt x="17905" y="13501"/>
                      <a:pt x="17708" y="13627"/>
                    </a:cubicBezTo>
                    <a:lnTo>
                      <a:pt x="18560" y="17193"/>
                    </a:lnTo>
                    <a:cubicBezTo>
                      <a:pt x="17972" y="17718"/>
                      <a:pt x="17385" y="18062"/>
                      <a:pt x="16823" y="18062"/>
                    </a:cubicBezTo>
                    <a:cubicBezTo>
                      <a:pt x="16435" y="18062"/>
                      <a:pt x="16059" y="17897"/>
                      <a:pt x="15703" y="17513"/>
                    </a:cubicBezTo>
                    <a:cubicBezTo>
                      <a:pt x="14869" y="16626"/>
                      <a:pt x="13929" y="16750"/>
                      <a:pt x="13112" y="16643"/>
                    </a:cubicBezTo>
                    <a:lnTo>
                      <a:pt x="11196" y="21381"/>
                    </a:lnTo>
                    <a:cubicBezTo>
                      <a:pt x="11922" y="22616"/>
                      <a:pt x="12753" y="22986"/>
                      <a:pt x="13632" y="22986"/>
                    </a:cubicBezTo>
                    <a:cubicBezTo>
                      <a:pt x="14835" y="22986"/>
                      <a:pt x="16130" y="22292"/>
                      <a:pt x="17371" y="22179"/>
                    </a:cubicBezTo>
                    <a:lnTo>
                      <a:pt x="17868" y="20618"/>
                    </a:lnTo>
                    <a:cubicBezTo>
                      <a:pt x="19961" y="20600"/>
                      <a:pt x="19961" y="20600"/>
                      <a:pt x="21594" y="18879"/>
                    </a:cubicBezTo>
                    <a:lnTo>
                      <a:pt x="22587" y="19784"/>
                    </a:lnTo>
                    <a:lnTo>
                      <a:pt x="24646" y="19181"/>
                    </a:lnTo>
                    <a:lnTo>
                      <a:pt x="28762" y="24788"/>
                    </a:lnTo>
                    <a:lnTo>
                      <a:pt x="24930" y="23971"/>
                    </a:lnTo>
                    <a:lnTo>
                      <a:pt x="24930" y="23971"/>
                    </a:lnTo>
                    <a:lnTo>
                      <a:pt x="26544" y="25746"/>
                    </a:lnTo>
                    <a:cubicBezTo>
                      <a:pt x="28177" y="25604"/>
                      <a:pt x="29507" y="24930"/>
                      <a:pt x="30182" y="23209"/>
                    </a:cubicBezTo>
                    <a:cubicBezTo>
                      <a:pt x="29738" y="22747"/>
                      <a:pt x="29365" y="22321"/>
                      <a:pt x="28957" y="21949"/>
                    </a:cubicBezTo>
                    <a:cubicBezTo>
                      <a:pt x="28017" y="21150"/>
                      <a:pt x="27165" y="20352"/>
                      <a:pt x="27502" y="18400"/>
                    </a:cubicBezTo>
                    <a:lnTo>
                      <a:pt x="27502" y="18400"/>
                    </a:lnTo>
                    <a:cubicBezTo>
                      <a:pt x="28336" y="19678"/>
                      <a:pt x="28709" y="20902"/>
                      <a:pt x="29472" y="21239"/>
                    </a:cubicBezTo>
                    <a:cubicBezTo>
                      <a:pt x="30678" y="21771"/>
                      <a:pt x="30785" y="22641"/>
                      <a:pt x="30927" y="23617"/>
                    </a:cubicBezTo>
                    <a:cubicBezTo>
                      <a:pt x="31016" y="24255"/>
                      <a:pt x="30874" y="24965"/>
                      <a:pt x="31087" y="25551"/>
                    </a:cubicBezTo>
                    <a:cubicBezTo>
                      <a:pt x="31282" y="26083"/>
                      <a:pt x="31832" y="26473"/>
                      <a:pt x="32187" y="26952"/>
                    </a:cubicBezTo>
                    <a:cubicBezTo>
                      <a:pt x="32275" y="27077"/>
                      <a:pt x="32329" y="27236"/>
                      <a:pt x="32329" y="27396"/>
                    </a:cubicBezTo>
                    <a:lnTo>
                      <a:pt x="34369" y="26225"/>
                    </a:lnTo>
                    <a:cubicBezTo>
                      <a:pt x="33860" y="25322"/>
                      <a:pt x="33670" y="24632"/>
                      <a:pt x="34867" y="24632"/>
                    </a:cubicBezTo>
                    <a:cubicBezTo>
                      <a:pt x="34964" y="24632"/>
                      <a:pt x="35070" y="24636"/>
                      <a:pt x="35185" y="24646"/>
                    </a:cubicBezTo>
                    <a:cubicBezTo>
                      <a:pt x="35416" y="25462"/>
                      <a:pt x="35718" y="26189"/>
                      <a:pt x="35753" y="26917"/>
                    </a:cubicBezTo>
                    <a:cubicBezTo>
                      <a:pt x="35859" y="28390"/>
                      <a:pt x="37013" y="29011"/>
                      <a:pt x="38024" y="29224"/>
                    </a:cubicBezTo>
                    <a:cubicBezTo>
                      <a:pt x="38126" y="29247"/>
                      <a:pt x="38227" y="29254"/>
                      <a:pt x="38330" y="29254"/>
                    </a:cubicBezTo>
                    <a:cubicBezTo>
                      <a:pt x="38476" y="29254"/>
                      <a:pt x="38623" y="29240"/>
                      <a:pt x="38773" y="29240"/>
                    </a:cubicBezTo>
                    <a:cubicBezTo>
                      <a:pt x="39073" y="29240"/>
                      <a:pt x="39384" y="29296"/>
                      <a:pt x="39710" y="29632"/>
                    </a:cubicBezTo>
                    <a:cubicBezTo>
                      <a:pt x="39812" y="29734"/>
                      <a:pt x="39986" y="29769"/>
                      <a:pt x="40202" y="29769"/>
                    </a:cubicBezTo>
                    <a:cubicBezTo>
                      <a:pt x="40620" y="29769"/>
                      <a:pt x="41193" y="29637"/>
                      <a:pt x="41697" y="29614"/>
                    </a:cubicBezTo>
                    <a:lnTo>
                      <a:pt x="41697" y="29614"/>
                    </a:lnTo>
                    <a:cubicBezTo>
                      <a:pt x="41182" y="31175"/>
                      <a:pt x="41608" y="32825"/>
                      <a:pt x="39657" y="33517"/>
                    </a:cubicBezTo>
                    <a:cubicBezTo>
                      <a:pt x="37368" y="32683"/>
                      <a:pt x="34369" y="33198"/>
                      <a:pt x="32488" y="30608"/>
                    </a:cubicBezTo>
                    <a:cubicBezTo>
                      <a:pt x="32240" y="30253"/>
                      <a:pt x="31388" y="30306"/>
                      <a:pt x="30820" y="30217"/>
                    </a:cubicBezTo>
                    <a:cubicBezTo>
                      <a:pt x="30607" y="30217"/>
                      <a:pt x="30395" y="30270"/>
                      <a:pt x="30182" y="30324"/>
                    </a:cubicBezTo>
                    <a:lnTo>
                      <a:pt x="29507" y="32151"/>
                    </a:lnTo>
                    <a:cubicBezTo>
                      <a:pt x="27875" y="31246"/>
                      <a:pt x="26686" y="29969"/>
                      <a:pt x="25373" y="29259"/>
                    </a:cubicBezTo>
                    <a:cubicBezTo>
                      <a:pt x="23918" y="28496"/>
                      <a:pt x="23794" y="27431"/>
                      <a:pt x="23794" y="26456"/>
                    </a:cubicBezTo>
                    <a:cubicBezTo>
                      <a:pt x="23808" y="24745"/>
                      <a:pt x="23906" y="24354"/>
                      <a:pt x="23055" y="24354"/>
                    </a:cubicBezTo>
                    <a:cubicBezTo>
                      <a:pt x="22802" y="24354"/>
                      <a:pt x="22466" y="24388"/>
                      <a:pt x="22020" y="24433"/>
                    </a:cubicBezTo>
                    <a:cubicBezTo>
                      <a:pt x="21712" y="24458"/>
                      <a:pt x="21377" y="24558"/>
                      <a:pt x="21074" y="24558"/>
                    </a:cubicBezTo>
                    <a:cubicBezTo>
                      <a:pt x="20958" y="24558"/>
                      <a:pt x="20846" y="24543"/>
                      <a:pt x="20742" y="24504"/>
                    </a:cubicBezTo>
                    <a:cubicBezTo>
                      <a:pt x="20157" y="24291"/>
                      <a:pt x="19678" y="23670"/>
                      <a:pt x="19092" y="23546"/>
                    </a:cubicBezTo>
                    <a:cubicBezTo>
                      <a:pt x="19019" y="23530"/>
                      <a:pt x="18944" y="23524"/>
                      <a:pt x="18868" y="23524"/>
                    </a:cubicBezTo>
                    <a:cubicBezTo>
                      <a:pt x="18388" y="23524"/>
                      <a:pt x="17849" y="23788"/>
                      <a:pt x="17363" y="23788"/>
                    </a:cubicBezTo>
                    <a:cubicBezTo>
                      <a:pt x="17305" y="23788"/>
                      <a:pt x="17249" y="23784"/>
                      <a:pt x="17193" y="23776"/>
                    </a:cubicBezTo>
                    <a:cubicBezTo>
                      <a:pt x="17025" y="23751"/>
                      <a:pt x="16855" y="23741"/>
                      <a:pt x="16686" y="23741"/>
                    </a:cubicBezTo>
                    <a:cubicBezTo>
                      <a:pt x="15885" y="23741"/>
                      <a:pt x="15077" y="23971"/>
                      <a:pt x="14280" y="23971"/>
                    </a:cubicBezTo>
                    <a:cubicBezTo>
                      <a:pt x="13809" y="23971"/>
                      <a:pt x="13342" y="23890"/>
                      <a:pt x="12882" y="23634"/>
                    </a:cubicBezTo>
                    <a:cubicBezTo>
                      <a:pt x="12688" y="23891"/>
                      <a:pt x="12389" y="23939"/>
                      <a:pt x="12067" y="23939"/>
                    </a:cubicBezTo>
                    <a:cubicBezTo>
                      <a:pt x="11878" y="23939"/>
                      <a:pt x="11682" y="23923"/>
                      <a:pt x="11494" y="23923"/>
                    </a:cubicBezTo>
                    <a:cubicBezTo>
                      <a:pt x="11005" y="23923"/>
                      <a:pt x="10573" y="24032"/>
                      <a:pt x="10486" y="24823"/>
                    </a:cubicBezTo>
                    <a:cubicBezTo>
                      <a:pt x="8943" y="25125"/>
                      <a:pt x="8925" y="26935"/>
                      <a:pt x="7594" y="27644"/>
                    </a:cubicBezTo>
                    <a:cubicBezTo>
                      <a:pt x="6636" y="28159"/>
                      <a:pt x="5270" y="28461"/>
                      <a:pt x="4720" y="29365"/>
                    </a:cubicBezTo>
                    <a:cubicBezTo>
                      <a:pt x="3992" y="30554"/>
                      <a:pt x="2733" y="30874"/>
                      <a:pt x="1899" y="31779"/>
                    </a:cubicBezTo>
                    <a:cubicBezTo>
                      <a:pt x="1420" y="32311"/>
                      <a:pt x="1100" y="33021"/>
                      <a:pt x="692" y="33695"/>
                    </a:cubicBezTo>
                    <a:lnTo>
                      <a:pt x="2058" y="34529"/>
                    </a:lnTo>
                    <a:lnTo>
                      <a:pt x="0" y="40331"/>
                    </a:lnTo>
                    <a:cubicBezTo>
                      <a:pt x="568" y="41839"/>
                      <a:pt x="1828" y="42460"/>
                      <a:pt x="1579" y="43844"/>
                    </a:cubicBezTo>
                    <a:cubicBezTo>
                      <a:pt x="1526" y="44093"/>
                      <a:pt x="4542" y="47659"/>
                      <a:pt x="4720" y="47677"/>
                    </a:cubicBezTo>
                    <a:cubicBezTo>
                      <a:pt x="6407" y="47823"/>
                      <a:pt x="7973" y="48589"/>
                      <a:pt x="9698" y="48589"/>
                    </a:cubicBezTo>
                    <a:cubicBezTo>
                      <a:pt x="10059" y="48589"/>
                      <a:pt x="10428" y="48555"/>
                      <a:pt x="10806" y="48475"/>
                    </a:cubicBezTo>
                    <a:cubicBezTo>
                      <a:pt x="10987" y="48438"/>
                      <a:pt x="11194" y="48420"/>
                      <a:pt x="11413" y="48420"/>
                    </a:cubicBezTo>
                    <a:cubicBezTo>
                      <a:pt x="12352" y="48420"/>
                      <a:pt x="13516" y="48748"/>
                      <a:pt x="13875" y="49309"/>
                    </a:cubicBezTo>
                    <a:cubicBezTo>
                      <a:pt x="14692" y="50587"/>
                      <a:pt x="15916" y="50622"/>
                      <a:pt x="17140" y="51048"/>
                    </a:cubicBezTo>
                    <a:lnTo>
                      <a:pt x="16076" y="56140"/>
                    </a:lnTo>
                    <a:cubicBezTo>
                      <a:pt x="17477" y="57542"/>
                      <a:pt x="16874" y="59405"/>
                      <a:pt x="17513" y="60896"/>
                    </a:cubicBezTo>
                    <a:cubicBezTo>
                      <a:pt x="17939" y="61907"/>
                      <a:pt x="17566" y="62439"/>
                      <a:pt x="17105" y="63291"/>
                    </a:cubicBezTo>
                    <a:cubicBezTo>
                      <a:pt x="16484" y="64409"/>
                      <a:pt x="14922" y="65544"/>
                      <a:pt x="15526" y="66751"/>
                    </a:cubicBezTo>
                    <a:cubicBezTo>
                      <a:pt x="16359" y="68454"/>
                      <a:pt x="16218" y="70264"/>
                      <a:pt x="16218" y="71879"/>
                    </a:cubicBezTo>
                    <a:cubicBezTo>
                      <a:pt x="16218" y="73795"/>
                      <a:pt x="17726" y="75427"/>
                      <a:pt x="16697" y="77361"/>
                    </a:cubicBezTo>
                    <a:cubicBezTo>
                      <a:pt x="17566" y="77539"/>
                      <a:pt x="18134" y="77610"/>
                      <a:pt x="18684" y="77787"/>
                    </a:cubicBezTo>
                    <a:cubicBezTo>
                      <a:pt x="19160" y="77941"/>
                      <a:pt x="19615" y="78007"/>
                      <a:pt x="20054" y="78007"/>
                    </a:cubicBezTo>
                    <a:cubicBezTo>
                      <a:pt x="21942" y="78007"/>
                      <a:pt x="23543" y="76798"/>
                      <a:pt x="25284" y="76208"/>
                    </a:cubicBezTo>
                    <a:cubicBezTo>
                      <a:pt x="25497" y="74416"/>
                      <a:pt x="27183" y="74310"/>
                      <a:pt x="28336" y="73671"/>
                    </a:cubicBezTo>
                    <a:cubicBezTo>
                      <a:pt x="29472" y="73032"/>
                      <a:pt x="29064" y="71826"/>
                      <a:pt x="29436" y="71240"/>
                    </a:cubicBezTo>
                    <a:cubicBezTo>
                      <a:pt x="30359" y="70814"/>
                      <a:pt x="31051" y="70495"/>
                      <a:pt x="31761" y="70175"/>
                    </a:cubicBezTo>
                    <a:cubicBezTo>
                      <a:pt x="32701" y="69750"/>
                      <a:pt x="34032" y="69998"/>
                      <a:pt x="34351" y="68472"/>
                    </a:cubicBezTo>
                    <a:cubicBezTo>
                      <a:pt x="34564" y="67407"/>
                      <a:pt x="35593" y="66680"/>
                      <a:pt x="35682" y="65456"/>
                    </a:cubicBezTo>
                    <a:cubicBezTo>
                      <a:pt x="35789" y="64196"/>
                      <a:pt x="36179" y="62972"/>
                      <a:pt x="36427" y="61783"/>
                    </a:cubicBezTo>
                    <a:cubicBezTo>
                      <a:pt x="38255" y="60576"/>
                      <a:pt x="39869" y="58979"/>
                      <a:pt x="41786" y="58376"/>
                    </a:cubicBezTo>
                    <a:cubicBezTo>
                      <a:pt x="44997" y="57365"/>
                      <a:pt x="46843" y="55306"/>
                      <a:pt x="48156" y="52432"/>
                    </a:cubicBezTo>
                    <a:cubicBezTo>
                      <a:pt x="47847" y="52304"/>
                      <a:pt x="47534" y="52259"/>
                      <a:pt x="47221" y="52259"/>
                    </a:cubicBezTo>
                    <a:cubicBezTo>
                      <a:pt x="46487" y="52259"/>
                      <a:pt x="45750" y="52505"/>
                      <a:pt x="45050" y="52505"/>
                    </a:cubicBezTo>
                    <a:cubicBezTo>
                      <a:pt x="44519" y="52505"/>
                      <a:pt x="44011" y="52363"/>
                      <a:pt x="43542" y="51864"/>
                    </a:cubicBezTo>
                    <a:cubicBezTo>
                      <a:pt x="44838" y="50108"/>
                      <a:pt x="44909" y="50037"/>
                      <a:pt x="46293" y="49859"/>
                    </a:cubicBezTo>
                    <a:cubicBezTo>
                      <a:pt x="49646" y="49451"/>
                      <a:pt x="52822" y="48599"/>
                      <a:pt x="55395" y="46222"/>
                    </a:cubicBezTo>
                    <a:cubicBezTo>
                      <a:pt x="55484" y="45760"/>
                      <a:pt x="55697" y="45281"/>
                      <a:pt x="55643" y="44838"/>
                    </a:cubicBezTo>
                    <a:cubicBezTo>
                      <a:pt x="55519" y="44022"/>
                      <a:pt x="55359" y="43205"/>
                      <a:pt x="55164" y="42389"/>
                    </a:cubicBezTo>
                    <a:lnTo>
                      <a:pt x="54224" y="42886"/>
                    </a:lnTo>
                    <a:lnTo>
                      <a:pt x="53887" y="41254"/>
                    </a:lnTo>
                    <a:lnTo>
                      <a:pt x="53017" y="42655"/>
                    </a:lnTo>
                    <a:cubicBezTo>
                      <a:pt x="51775" y="40810"/>
                      <a:pt x="49327" y="39763"/>
                      <a:pt x="49735" y="36906"/>
                    </a:cubicBezTo>
                    <a:lnTo>
                      <a:pt x="49735" y="36906"/>
                    </a:lnTo>
                    <a:cubicBezTo>
                      <a:pt x="51738" y="37643"/>
                      <a:pt x="51709" y="40841"/>
                      <a:pt x="54224" y="40841"/>
                    </a:cubicBezTo>
                    <a:cubicBezTo>
                      <a:pt x="54315" y="40841"/>
                      <a:pt x="54410" y="40836"/>
                      <a:pt x="54508" y="40828"/>
                    </a:cubicBezTo>
                    <a:cubicBezTo>
                      <a:pt x="55927" y="42620"/>
                      <a:pt x="57968" y="43134"/>
                      <a:pt x="59831" y="43365"/>
                    </a:cubicBezTo>
                    <a:lnTo>
                      <a:pt x="61091" y="47286"/>
                    </a:lnTo>
                    <a:lnTo>
                      <a:pt x="62244" y="46683"/>
                    </a:lnTo>
                    <a:lnTo>
                      <a:pt x="61215" y="57010"/>
                    </a:lnTo>
                    <a:cubicBezTo>
                      <a:pt x="61641" y="57382"/>
                      <a:pt x="62102" y="57613"/>
                      <a:pt x="62208" y="57950"/>
                    </a:cubicBezTo>
                    <a:cubicBezTo>
                      <a:pt x="62350" y="58411"/>
                      <a:pt x="62226" y="58944"/>
                      <a:pt x="62226" y="59547"/>
                    </a:cubicBezTo>
                    <a:cubicBezTo>
                      <a:pt x="64054" y="58323"/>
                      <a:pt x="61783" y="56531"/>
                      <a:pt x="63397" y="55164"/>
                    </a:cubicBezTo>
                    <a:cubicBezTo>
                      <a:pt x="64338" y="54348"/>
                      <a:pt x="63894" y="52503"/>
                      <a:pt x="65420" y="51421"/>
                    </a:cubicBezTo>
                    <a:cubicBezTo>
                      <a:pt x="66236" y="50835"/>
                      <a:pt x="66627" y="49575"/>
                      <a:pt x="67407" y="48670"/>
                    </a:cubicBezTo>
                    <a:cubicBezTo>
                      <a:pt x="71098" y="31370"/>
                      <a:pt x="63805" y="13556"/>
                      <a:pt x="49451" y="3265"/>
                    </a:cubicBezTo>
                    <a:lnTo>
                      <a:pt x="47836" y="4223"/>
                    </a:lnTo>
                    <a:lnTo>
                      <a:pt x="47286" y="3425"/>
                    </a:lnTo>
                    <a:lnTo>
                      <a:pt x="45068" y="5465"/>
                    </a:lnTo>
                    <a:lnTo>
                      <a:pt x="44802" y="2963"/>
                    </a:lnTo>
                    <a:cubicBezTo>
                      <a:pt x="44483" y="4383"/>
                      <a:pt x="44412" y="5554"/>
                      <a:pt x="43383" y="6193"/>
                    </a:cubicBezTo>
                    <a:lnTo>
                      <a:pt x="41094" y="4844"/>
                    </a:lnTo>
                    <a:lnTo>
                      <a:pt x="41253" y="4702"/>
                    </a:lnTo>
                    <a:lnTo>
                      <a:pt x="43436" y="4525"/>
                    </a:lnTo>
                    <a:cubicBezTo>
                      <a:pt x="43312" y="3975"/>
                      <a:pt x="43329" y="3673"/>
                      <a:pt x="43205" y="3567"/>
                    </a:cubicBezTo>
                    <a:cubicBezTo>
                      <a:pt x="41857" y="2502"/>
                      <a:pt x="40153" y="1934"/>
                      <a:pt x="38929" y="657"/>
                    </a:cubicBezTo>
                    <a:cubicBezTo>
                      <a:pt x="38787" y="497"/>
                      <a:pt x="38592" y="390"/>
                      <a:pt x="38379" y="319"/>
                    </a:cubicBezTo>
                    <a:cubicBezTo>
                      <a:pt x="37729" y="119"/>
                      <a:pt x="37080" y="1"/>
                      <a:pt x="36430"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54" name="Google Shape;5154;p71"/>
              <p:cNvSpPr/>
              <p:nvPr/>
            </p:nvSpPr>
            <p:spPr>
              <a:xfrm>
                <a:off x="6031360" y="3319580"/>
                <a:ext cx="62149" cy="151155"/>
              </a:xfrm>
              <a:custGeom>
                <a:avLst/>
                <a:gdLst/>
                <a:ahLst/>
                <a:cxnLst/>
                <a:rect l="l" t="t" r="r" b="b"/>
                <a:pathLst>
                  <a:path w="10771" h="26208" extrusionOk="0">
                    <a:moveTo>
                      <a:pt x="266" y="1"/>
                    </a:moveTo>
                    <a:lnTo>
                      <a:pt x="266" y="1"/>
                    </a:lnTo>
                    <a:cubicBezTo>
                      <a:pt x="0" y="9316"/>
                      <a:pt x="2679" y="18489"/>
                      <a:pt x="7914" y="26208"/>
                    </a:cubicBezTo>
                    <a:lnTo>
                      <a:pt x="9014" y="25995"/>
                    </a:lnTo>
                    <a:cubicBezTo>
                      <a:pt x="9954" y="24078"/>
                      <a:pt x="9617" y="22073"/>
                      <a:pt x="9475" y="20068"/>
                    </a:cubicBezTo>
                    <a:cubicBezTo>
                      <a:pt x="9422" y="19412"/>
                      <a:pt x="9120" y="18347"/>
                      <a:pt x="9386" y="18188"/>
                    </a:cubicBezTo>
                    <a:cubicBezTo>
                      <a:pt x="10753" y="17336"/>
                      <a:pt x="10274" y="15881"/>
                      <a:pt x="10770" y="14834"/>
                    </a:cubicBezTo>
                    <a:cubicBezTo>
                      <a:pt x="9777" y="13415"/>
                      <a:pt x="8890" y="12137"/>
                      <a:pt x="7328" y="11161"/>
                    </a:cubicBezTo>
                    <a:cubicBezTo>
                      <a:pt x="5270" y="9901"/>
                      <a:pt x="3194" y="8216"/>
                      <a:pt x="3247" y="5235"/>
                    </a:cubicBezTo>
                    <a:cubicBezTo>
                      <a:pt x="3265" y="4649"/>
                      <a:pt x="2999" y="3709"/>
                      <a:pt x="2591" y="3514"/>
                    </a:cubicBezTo>
                    <a:cubicBezTo>
                      <a:pt x="1295" y="2893"/>
                      <a:pt x="479" y="1562"/>
                      <a:pt x="408" y="604"/>
                    </a:cubicBezTo>
                    <a:cubicBezTo>
                      <a:pt x="373" y="391"/>
                      <a:pt x="337" y="196"/>
                      <a:pt x="26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55" name="Google Shape;5155;p71"/>
              <p:cNvSpPr/>
              <p:nvPr/>
            </p:nvSpPr>
            <p:spPr>
              <a:xfrm>
                <a:off x="6189159" y="3076713"/>
                <a:ext cx="117131" cy="35868"/>
              </a:xfrm>
              <a:custGeom>
                <a:avLst/>
                <a:gdLst/>
                <a:ahLst/>
                <a:cxnLst/>
                <a:rect l="l" t="t" r="r" b="b"/>
                <a:pathLst>
                  <a:path w="20300" h="6219" extrusionOk="0">
                    <a:moveTo>
                      <a:pt x="17629" y="0"/>
                    </a:moveTo>
                    <a:cubicBezTo>
                      <a:pt x="12187" y="0"/>
                      <a:pt x="6775" y="976"/>
                      <a:pt x="1651" y="2882"/>
                    </a:cubicBezTo>
                    <a:cubicBezTo>
                      <a:pt x="1207" y="3344"/>
                      <a:pt x="764" y="3823"/>
                      <a:pt x="302" y="4266"/>
                    </a:cubicBezTo>
                    <a:cubicBezTo>
                      <a:pt x="1" y="4568"/>
                      <a:pt x="231" y="5402"/>
                      <a:pt x="214" y="6218"/>
                    </a:cubicBezTo>
                    <a:cubicBezTo>
                      <a:pt x="1402" y="5473"/>
                      <a:pt x="2201" y="4834"/>
                      <a:pt x="3141" y="4408"/>
                    </a:cubicBezTo>
                    <a:cubicBezTo>
                      <a:pt x="5525" y="3347"/>
                      <a:pt x="8003" y="2632"/>
                      <a:pt x="10607" y="2632"/>
                    </a:cubicBezTo>
                    <a:cubicBezTo>
                      <a:pt x="11182" y="2632"/>
                      <a:pt x="11763" y="2666"/>
                      <a:pt x="12350" y="2740"/>
                    </a:cubicBezTo>
                    <a:cubicBezTo>
                      <a:pt x="12586" y="2362"/>
                      <a:pt x="12876" y="2257"/>
                      <a:pt x="13186" y="2257"/>
                    </a:cubicBezTo>
                    <a:cubicBezTo>
                      <a:pt x="13571" y="2257"/>
                      <a:pt x="13986" y="2419"/>
                      <a:pt x="14364" y="2419"/>
                    </a:cubicBezTo>
                    <a:cubicBezTo>
                      <a:pt x="14550" y="2419"/>
                      <a:pt x="14727" y="2379"/>
                      <a:pt x="14887" y="2261"/>
                    </a:cubicBezTo>
                    <a:cubicBezTo>
                      <a:pt x="16502" y="1072"/>
                      <a:pt x="18472" y="718"/>
                      <a:pt x="20299" y="79"/>
                    </a:cubicBezTo>
                    <a:cubicBezTo>
                      <a:pt x="19409" y="26"/>
                      <a:pt x="18519" y="0"/>
                      <a:pt x="1762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56" name="Google Shape;5156;p71"/>
              <p:cNvSpPr/>
              <p:nvPr/>
            </p:nvSpPr>
            <p:spPr>
              <a:xfrm>
                <a:off x="6350006" y="3503923"/>
                <a:ext cx="45156" cy="42581"/>
              </a:xfrm>
              <a:custGeom>
                <a:avLst/>
                <a:gdLst/>
                <a:ahLst/>
                <a:cxnLst/>
                <a:rect l="l" t="t" r="r" b="b"/>
                <a:pathLst>
                  <a:path w="7826" h="7383" extrusionOk="0">
                    <a:moveTo>
                      <a:pt x="7648" y="1"/>
                    </a:moveTo>
                    <a:lnTo>
                      <a:pt x="7648" y="1"/>
                    </a:lnTo>
                    <a:cubicBezTo>
                      <a:pt x="6488" y="417"/>
                      <a:pt x="5728" y="1543"/>
                      <a:pt x="4541" y="1543"/>
                    </a:cubicBezTo>
                    <a:cubicBezTo>
                      <a:pt x="4311" y="1543"/>
                      <a:pt x="4065" y="1501"/>
                      <a:pt x="3797" y="1403"/>
                    </a:cubicBezTo>
                    <a:cubicBezTo>
                      <a:pt x="3766" y="1397"/>
                      <a:pt x="3735" y="1395"/>
                      <a:pt x="3704" y="1395"/>
                    </a:cubicBezTo>
                    <a:cubicBezTo>
                      <a:pt x="3523" y="1395"/>
                      <a:pt x="3348" y="1482"/>
                      <a:pt x="3212" y="1633"/>
                    </a:cubicBezTo>
                    <a:cubicBezTo>
                      <a:pt x="2520" y="3567"/>
                      <a:pt x="142" y="4490"/>
                      <a:pt x="0" y="7045"/>
                    </a:cubicBezTo>
                    <a:lnTo>
                      <a:pt x="1633" y="7382"/>
                    </a:lnTo>
                    <a:cubicBezTo>
                      <a:pt x="2662" y="6353"/>
                      <a:pt x="3655" y="5306"/>
                      <a:pt x="4844" y="4419"/>
                    </a:cubicBezTo>
                    <a:cubicBezTo>
                      <a:pt x="6211" y="3390"/>
                      <a:pt x="7825" y="2219"/>
                      <a:pt x="764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57" name="Google Shape;5157;p71"/>
              <p:cNvSpPr/>
              <p:nvPr/>
            </p:nvSpPr>
            <p:spPr>
              <a:xfrm>
                <a:off x="6262180" y="3141947"/>
                <a:ext cx="28469" cy="38688"/>
              </a:xfrm>
              <a:custGeom>
                <a:avLst/>
                <a:gdLst/>
                <a:ahLst/>
                <a:cxnLst/>
                <a:rect l="l" t="t" r="r" b="b"/>
                <a:pathLst>
                  <a:path w="4934" h="6708" extrusionOk="0">
                    <a:moveTo>
                      <a:pt x="2094" y="0"/>
                    </a:moveTo>
                    <a:lnTo>
                      <a:pt x="2094" y="0"/>
                    </a:lnTo>
                    <a:cubicBezTo>
                      <a:pt x="0" y="1420"/>
                      <a:pt x="3052" y="2467"/>
                      <a:pt x="1988" y="4454"/>
                    </a:cubicBezTo>
                    <a:lnTo>
                      <a:pt x="817" y="4756"/>
                    </a:lnTo>
                    <a:cubicBezTo>
                      <a:pt x="1243" y="6707"/>
                      <a:pt x="2822" y="6228"/>
                      <a:pt x="3851" y="6619"/>
                    </a:cubicBezTo>
                    <a:lnTo>
                      <a:pt x="4933" y="5430"/>
                    </a:lnTo>
                    <a:cubicBezTo>
                      <a:pt x="4685" y="3993"/>
                      <a:pt x="2768" y="2875"/>
                      <a:pt x="4206" y="1207"/>
                    </a:cubicBezTo>
                    <a:cubicBezTo>
                      <a:pt x="3883" y="979"/>
                      <a:pt x="3846" y="221"/>
                      <a:pt x="3400" y="221"/>
                    </a:cubicBezTo>
                    <a:cubicBezTo>
                      <a:pt x="3257" y="221"/>
                      <a:pt x="3072" y="299"/>
                      <a:pt x="2822" y="497"/>
                    </a:cubicBezTo>
                    <a:cubicBezTo>
                      <a:pt x="2815" y="502"/>
                      <a:pt x="2807" y="505"/>
                      <a:pt x="2796" y="505"/>
                    </a:cubicBezTo>
                    <a:cubicBezTo>
                      <a:pt x="2667" y="505"/>
                      <a:pt x="2259" y="115"/>
                      <a:pt x="209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58" name="Google Shape;5158;p71"/>
              <p:cNvSpPr/>
              <p:nvPr/>
            </p:nvSpPr>
            <p:spPr>
              <a:xfrm>
                <a:off x="6251907" y="3101042"/>
                <a:ext cx="26011" cy="13686"/>
              </a:xfrm>
              <a:custGeom>
                <a:avLst/>
                <a:gdLst/>
                <a:ahLst/>
                <a:cxnLst/>
                <a:rect l="l" t="t" r="r" b="b"/>
                <a:pathLst>
                  <a:path w="4508" h="2373" extrusionOk="0">
                    <a:moveTo>
                      <a:pt x="1606" y="0"/>
                    </a:moveTo>
                    <a:cubicBezTo>
                      <a:pt x="1091" y="0"/>
                      <a:pt x="558" y="171"/>
                      <a:pt x="0" y="723"/>
                    </a:cubicBezTo>
                    <a:cubicBezTo>
                      <a:pt x="430" y="1555"/>
                      <a:pt x="972" y="2195"/>
                      <a:pt x="1679" y="2195"/>
                    </a:cubicBezTo>
                    <a:cubicBezTo>
                      <a:pt x="1906" y="2195"/>
                      <a:pt x="2151" y="2129"/>
                      <a:pt x="2414" y="1982"/>
                    </a:cubicBezTo>
                    <a:cubicBezTo>
                      <a:pt x="2981" y="1663"/>
                      <a:pt x="4507" y="2373"/>
                      <a:pt x="4064" y="456"/>
                    </a:cubicBezTo>
                    <a:lnTo>
                      <a:pt x="4064" y="456"/>
                    </a:lnTo>
                    <a:cubicBezTo>
                      <a:pt x="4046" y="457"/>
                      <a:pt x="4028" y="457"/>
                      <a:pt x="4010" y="457"/>
                    </a:cubicBezTo>
                    <a:cubicBezTo>
                      <a:pt x="3239" y="457"/>
                      <a:pt x="2447" y="0"/>
                      <a:pt x="1606"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59" name="Google Shape;5159;p71"/>
              <p:cNvSpPr/>
              <p:nvPr/>
            </p:nvSpPr>
            <p:spPr>
              <a:xfrm>
                <a:off x="6250613" y="3155645"/>
                <a:ext cx="21609" cy="17008"/>
              </a:xfrm>
              <a:custGeom>
                <a:avLst/>
                <a:gdLst/>
                <a:ahLst/>
                <a:cxnLst/>
                <a:rect l="l" t="t" r="r" b="b"/>
                <a:pathLst>
                  <a:path w="3745" h="2949" extrusionOk="0">
                    <a:moveTo>
                      <a:pt x="1345" y="1"/>
                    </a:moveTo>
                    <a:cubicBezTo>
                      <a:pt x="985" y="1"/>
                      <a:pt x="770" y="142"/>
                      <a:pt x="568" y="429"/>
                    </a:cubicBezTo>
                    <a:cubicBezTo>
                      <a:pt x="213" y="943"/>
                      <a:pt x="249" y="1706"/>
                      <a:pt x="0" y="2948"/>
                    </a:cubicBezTo>
                    <a:lnTo>
                      <a:pt x="3744" y="695"/>
                    </a:lnTo>
                    <a:cubicBezTo>
                      <a:pt x="2515" y="235"/>
                      <a:pt x="1810" y="1"/>
                      <a:pt x="134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5160" name="Google Shape;5160;p71"/>
          <p:cNvGrpSpPr/>
          <p:nvPr/>
        </p:nvGrpSpPr>
        <p:grpSpPr>
          <a:xfrm>
            <a:off x="3597785" y="3065882"/>
            <a:ext cx="2241344" cy="1330656"/>
            <a:chOff x="3597785" y="3065882"/>
            <a:chExt cx="2241344" cy="1330656"/>
          </a:xfrm>
        </p:grpSpPr>
        <p:grpSp>
          <p:nvGrpSpPr>
            <p:cNvPr id="5161" name="Google Shape;5161;p71"/>
            <p:cNvGrpSpPr/>
            <p:nvPr/>
          </p:nvGrpSpPr>
          <p:grpSpPr>
            <a:xfrm>
              <a:off x="5296908" y="3937355"/>
              <a:ext cx="143198" cy="32380"/>
              <a:chOff x="5296908" y="3937355"/>
              <a:chExt cx="143198" cy="32380"/>
            </a:xfrm>
          </p:grpSpPr>
          <p:sp>
            <p:nvSpPr>
              <p:cNvPr id="5162" name="Google Shape;5162;p71"/>
              <p:cNvSpPr/>
              <p:nvPr/>
            </p:nvSpPr>
            <p:spPr>
              <a:xfrm>
                <a:off x="5319457" y="3952794"/>
                <a:ext cx="111895" cy="8"/>
              </a:xfrm>
              <a:custGeom>
                <a:avLst/>
                <a:gdLst/>
                <a:ahLst/>
                <a:cxnLst/>
                <a:rect l="l" t="t" r="r" b="b"/>
                <a:pathLst>
                  <a:path w="14227" h="1" fill="none" extrusionOk="0">
                    <a:moveTo>
                      <a:pt x="1" y="0"/>
                    </a:moveTo>
                    <a:lnTo>
                      <a:pt x="142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163" name="Google Shape;5163;p71"/>
              <p:cNvGrpSpPr/>
              <p:nvPr/>
            </p:nvGrpSpPr>
            <p:grpSpPr>
              <a:xfrm>
                <a:off x="5402331" y="3937355"/>
                <a:ext cx="37776" cy="32380"/>
                <a:chOff x="5402331" y="3937355"/>
                <a:chExt cx="37776" cy="32380"/>
              </a:xfrm>
            </p:grpSpPr>
            <p:sp>
              <p:nvSpPr>
                <p:cNvPr id="5164" name="Google Shape;5164;p71"/>
                <p:cNvSpPr/>
                <p:nvPr/>
              </p:nvSpPr>
              <p:spPr>
                <a:xfrm>
                  <a:off x="5402331" y="3937355"/>
                  <a:ext cx="37776" cy="32380"/>
                </a:xfrm>
                <a:custGeom>
                  <a:avLst/>
                  <a:gdLst/>
                  <a:ahLst/>
                  <a:cxnLst/>
                  <a:rect l="l" t="t" r="r" b="b"/>
                  <a:pathLst>
                    <a:path w="4803" h="4117" extrusionOk="0">
                      <a:moveTo>
                        <a:pt x="2737" y="1"/>
                      </a:moveTo>
                      <a:cubicBezTo>
                        <a:pt x="2231" y="1"/>
                        <a:pt x="1714" y="189"/>
                        <a:pt x="1294" y="609"/>
                      </a:cubicBezTo>
                      <a:cubicBezTo>
                        <a:pt x="0" y="1903"/>
                        <a:pt x="919" y="4117"/>
                        <a:pt x="2746" y="4117"/>
                      </a:cubicBezTo>
                      <a:cubicBezTo>
                        <a:pt x="3883" y="4117"/>
                        <a:pt x="4802" y="3185"/>
                        <a:pt x="4802" y="2060"/>
                      </a:cubicBezTo>
                      <a:cubicBezTo>
                        <a:pt x="4802" y="818"/>
                        <a:pt x="3792" y="1"/>
                        <a:pt x="273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65" name="Google Shape;5165;p71"/>
                <p:cNvSpPr/>
                <p:nvPr/>
              </p:nvSpPr>
              <p:spPr>
                <a:xfrm>
                  <a:off x="5415174" y="3946990"/>
                  <a:ext cx="15321" cy="13064"/>
                </a:xfrm>
                <a:custGeom>
                  <a:avLst/>
                  <a:gdLst/>
                  <a:ahLst/>
                  <a:cxnLst/>
                  <a:rect l="l" t="t" r="r" b="b"/>
                  <a:pathLst>
                    <a:path w="1948" h="1661" extrusionOk="0">
                      <a:moveTo>
                        <a:pt x="1113" y="1"/>
                      </a:moveTo>
                      <a:cubicBezTo>
                        <a:pt x="375" y="1"/>
                        <a:pt x="0" y="896"/>
                        <a:pt x="532" y="1416"/>
                      </a:cubicBezTo>
                      <a:cubicBezTo>
                        <a:pt x="701" y="1585"/>
                        <a:pt x="910" y="1661"/>
                        <a:pt x="1114" y="1661"/>
                      </a:cubicBezTo>
                      <a:cubicBezTo>
                        <a:pt x="1540" y="1661"/>
                        <a:pt x="1948" y="1333"/>
                        <a:pt x="1948" y="835"/>
                      </a:cubicBezTo>
                      <a:cubicBezTo>
                        <a:pt x="1948" y="376"/>
                        <a:pt x="1573" y="1"/>
                        <a:pt x="111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166" name="Google Shape;5166;p71"/>
              <p:cNvGrpSpPr/>
              <p:nvPr/>
            </p:nvGrpSpPr>
            <p:grpSpPr>
              <a:xfrm>
                <a:off x="5296908" y="3937355"/>
                <a:ext cx="37783" cy="32380"/>
                <a:chOff x="5296908" y="3937355"/>
                <a:chExt cx="37783" cy="32380"/>
              </a:xfrm>
            </p:grpSpPr>
            <p:sp>
              <p:nvSpPr>
                <p:cNvPr id="5167" name="Google Shape;5167;p71"/>
                <p:cNvSpPr/>
                <p:nvPr/>
              </p:nvSpPr>
              <p:spPr>
                <a:xfrm>
                  <a:off x="5296908" y="3937355"/>
                  <a:ext cx="37783" cy="32380"/>
                </a:xfrm>
                <a:custGeom>
                  <a:avLst/>
                  <a:gdLst/>
                  <a:ahLst/>
                  <a:cxnLst/>
                  <a:rect l="l" t="t" r="r" b="b"/>
                  <a:pathLst>
                    <a:path w="4804" h="4117" extrusionOk="0">
                      <a:moveTo>
                        <a:pt x="2738" y="1"/>
                      </a:moveTo>
                      <a:cubicBezTo>
                        <a:pt x="2231" y="1"/>
                        <a:pt x="1715" y="189"/>
                        <a:pt x="1295" y="609"/>
                      </a:cubicBezTo>
                      <a:cubicBezTo>
                        <a:pt x="1" y="1903"/>
                        <a:pt x="920" y="4117"/>
                        <a:pt x="2747" y="4117"/>
                      </a:cubicBezTo>
                      <a:cubicBezTo>
                        <a:pt x="3884" y="4117"/>
                        <a:pt x="4803" y="3185"/>
                        <a:pt x="4803" y="2060"/>
                      </a:cubicBezTo>
                      <a:cubicBezTo>
                        <a:pt x="4803" y="818"/>
                        <a:pt x="3792" y="1"/>
                        <a:pt x="273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68" name="Google Shape;5168;p71"/>
                <p:cNvSpPr/>
                <p:nvPr/>
              </p:nvSpPr>
              <p:spPr>
                <a:xfrm>
                  <a:off x="5309846" y="3946990"/>
                  <a:ext cx="15235" cy="13064"/>
                </a:xfrm>
                <a:custGeom>
                  <a:avLst/>
                  <a:gdLst/>
                  <a:ahLst/>
                  <a:cxnLst/>
                  <a:rect l="l" t="t" r="r" b="b"/>
                  <a:pathLst>
                    <a:path w="1937" h="1661" extrusionOk="0">
                      <a:moveTo>
                        <a:pt x="1102" y="1"/>
                      </a:moveTo>
                      <a:cubicBezTo>
                        <a:pt x="364" y="1"/>
                        <a:pt x="1" y="896"/>
                        <a:pt x="521" y="1416"/>
                      </a:cubicBezTo>
                      <a:cubicBezTo>
                        <a:pt x="690" y="1585"/>
                        <a:pt x="899" y="1661"/>
                        <a:pt x="1103" y="1661"/>
                      </a:cubicBezTo>
                      <a:cubicBezTo>
                        <a:pt x="1528" y="1661"/>
                        <a:pt x="1936" y="1333"/>
                        <a:pt x="1936" y="835"/>
                      </a:cubicBezTo>
                      <a:cubicBezTo>
                        <a:pt x="1936" y="376"/>
                        <a:pt x="1561" y="1"/>
                        <a:pt x="110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5169" name="Google Shape;5169;p71"/>
            <p:cNvGrpSpPr/>
            <p:nvPr/>
          </p:nvGrpSpPr>
          <p:grpSpPr>
            <a:xfrm>
              <a:off x="4724163" y="3119631"/>
              <a:ext cx="120838" cy="84218"/>
              <a:chOff x="4724163" y="3119631"/>
              <a:chExt cx="120838" cy="84218"/>
            </a:xfrm>
          </p:grpSpPr>
          <p:grpSp>
            <p:nvGrpSpPr>
              <p:cNvPr id="5170" name="Google Shape;5170;p71"/>
              <p:cNvGrpSpPr/>
              <p:nvPr/>
            </p:nvGrpSpPr>
            <p:grpSpPr>
              <a:xfrm>
                <a:off x="4746712" y="3132773"/>
                <a:ext cx="86869" cy="56424"/>
                <a:chOff x="4746712" y="3132773"/>
                <a:chExt cx="86869" cy="56424"/>
              </a:xfrm>
            </p:grpSpPr>
            <p:sp>
              <p:nvSpPr>
                <p:cNvPr id="5171" name="Google Shape;5171;p71"/>
                <p:cNvSpPr/>
                <p:nvPr/>
              </p:nvSpPr>
              <p:spPr>
                <a:xfrm>
                  <a:off x="4746712" y="3132773"/>
                  <a:ext cx="86869" cy="56424"/>
                </a:xfrm>
                <a:custGeom>
                  <a:avLst/>
                  <a:gdLst/>
                  <a:ahLst/>
                  <a:cxnLst/>
                  <a:rect l="l" t="t" r="r" b="b"/>
                  <a:pathLst>
                    <a:path w="11045" h="7174" fill="none" extrusionOk="0">
                      <a:moveTo>
                        <a:pt x="0" y="1597"/>
                      </a:moveTo>
                      <a:cubicBezTo>
                        <a:pt x="242" y="1743"/>
                        <a:pt x="3532" y="7174"/>
                        <a:pt x="3532" y="7174"/>
                      </a:cubicBezTo>
                      <a:lnTo>
                        <a:pt x="6290" y="3315"/>
                      </a:lnTo>
                      <a:lnTo>
                        <a:pt x="11044" y="1"/>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72" name="Google Shape;5172;p71"/>
                <p:cNvSpPr/>
                <p:nvPr/>
              </p:nvSpPr>
              <p:spPr>
                <a:xfrm>
                  <a:off x="4746712" y="3145334"/>
                  <a:ext cx="49479" cy="13520"/>
                </a:xfrm>
                <a:custGeom>
                  <a:avLst/>
                  <a:gdLst/>
                  <a:ahLst/>
                  <a:cxnLst/>
                  <a:rect l="l" t="t" r="r" b="b"/>
                  <a:pathLst>
                    <a:path w="6291" h="1719" fill="none" extrusionOk="0">
                      <a:moveTo>
                        <a:pt x="0" y="0"/>
                      </a:moveTo>
                      <a:lnTo>
                        <a:pt x="6290" y="171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173" name="Google Shape;5173;p71"/>
              <p:cNvGrpSpPr/>
              <p:nvPr/>
            </p:nvGrpSpPr>
            <p:grpSpPr>
              <a:xfrm>
                <a:off x="4773634" y="3143336"/>
                <a:ext cx="37776" cy="32451"/>
                <a:chOff x="4773634" y="3143336"/>
                <a:chExt cx="37776" cy="32451"/>
              </a:xfrm>
            </p:grpSpPr>
            <p:sp>
              <p:nvSpPr>
                <p:cNvPr id="5174" name="Google Shape;5174;p71"/>
                <p:cNvSpPr/>
                <p:nvPr/>
              </p:nvSpPr>
              <p:spPr>
                <a:xfrm>
                  <a:off x="4773634" y="3143336"/>
                  <a:ext cx="37776" cy="32451"/>
                </a:xfrm>
                <a:custGeom>
                  <a:avLst/>
                  <a:gdLst/>
                  <a:ahLst/>
                  <a:cxnLst/>
                  <a:rect l="l" t="t" r="r" b="b"/>
                  <a:pathLst>
                    <a:path w="4803" h="4126" extrusionOk="0">
                      <a:moveTo>
                        <a:pt x="2730" y="0"/>
                      </a:moveTo>
                      <a:cubicBezTo>
                        <a:pt x="2226" y="0"/>
                        <a:pt x="1713" y="187"/>
                        <a:pt x="1295" y="605"/>
                      </a:cubicBezTo>
                      <a:cubicBezTo>
                        <a:pt x="1" y="1900"/>
                        <a:pt x="920" y="4125"/>
                        <a:pt x="2746" y="4125"/>
                      </a:cubicBezTo>
                      <a:cubicBezTo>
                        <a:pt x="3884" y="4125"/>
                        <a:pt x="4803" y="3206"/>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75" name="Google Shape;5175;p71"/>
                <p:cNvSpPr/>
                <p:nvPr/>
              </p:nvSpPr>
              <p:spPr>
                <a:xfrm>
                  <a:off x="4788664" y="3153041"/>
                  <a:ext cx="13048" cy="13040"/>
                </a:xfrm>
                <a:custGeom>
                  <a:avLst/>
                  <a:gdLst/>
                  <a:ahLst/>
                  <a:cxnLst/>
                  <a:rect l="l" t="t" r="r" b="b"/>
                  <a:pathLst>
                    <a:path w="1659" h="1658" extrusionOk="0">
                      <a:moveTo>
                        <a:pt x="835" y="0"/>
                      </a:moveTo>
                      <a:cubicBezTo>
                        <a:pt x="376" y="0"/>
                        <a:pt x="1" y="375"/>
                        <a:pt x="1" y="835"/>
                      </a:cubicBezTo>
                      <a:cubicBezTo>
                        <a:pt x="1" y="1295"/>
                        <a:pt x="376" y="1657"/>
                        <a:pt x="835" y="1657"/>
                      </a:cubicBezTo>
                      <a:cubicBezTo>
                        <a:pt x="1295" y="1657"/>
                        <a:pt x="1658" y="1295"/>
                        <a:pt x="1658" y="835"/>
                      </a:cubicBezTo>
                      <a:cubicBezTo>
                        <a:pt x="1658" y="375"/>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176" name="Google Shape;5176;p71"/>
              <p:cNvGrpSpPr/>
              <p:nvPr/>
            </p:nvGrpSpPr>
            <p:grpSpPr>
              <a:xfrm>
                <a:off x="4724163" y="3131248"/>
                <a:ext cx="37776" cy="32459"/>
                <a:chOff x="4724163" y="3131248"/>
                <a:chExt cx="37776" cy="32459"/>
              </a:xfrm>
            </p:grpSpPr>
            <p:sp>
              <p:nvSpPr>
                <p:cNvPr id="5177" name="Google Shape;5177;p71"/>
                <p:cNvSpPr/>
                <p:nvPr/>
              </p:nvSpPr>
              <p:spPr>
                <a:xfrm>
                  <a:off x="4724163" y="3131248"/>
                  <a:ext cx="37776" cy="32459"/>
                </a:xfrm>
                <a:custGeom>
                  <a:avLst/>
                  <a:gdLst/>
                  <a:ahLst/>
                  <a:cxnLst/>
                  <a:rect l="l" t="t" r="r" b="b"/>
                  <a:pathLst>
                    <a:path w="4803" h="4127" extrusionOk="0">
                      <a:moveTo>
                        <a:pt x="2730" y="1"/>
                      </a:moveTo>
                      <a:cubicBezTo>
                        <a:pt x="2226" y="1"/>
                        <a:pt x="1712" y="188"/>
                        <a:pt x="1295" y="606"/>
                      </a:cubicBezTo>
                      <a:cubicBezTo>
                        <a:pt x="0" y="1900"/>
                        <a:pt x="920" y="4114"/>
                        <a:pt x="2746" y="4126"/>
                      </a:cubicBezTo>
                      <a:cubicBezTo>
                        <a:pt x="3883" y="4114"/>
                        <a:pt x="4803" y="3195"/>
                        <a:pt x="4803" y="2070"/>
                      </a:cubicBezTo>
                      <a:cubicBezTo>
                        <a:pt x="4803" y="824"/>
                        <a:pt x="3787" y="1"/>
                        <a:pt x="273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78" name="Google Shape;5178;p71"/>
                <p:cNvSpPr/>
                <p:nvPr/>
              </p:nvSpPr>
              <p:spPr>
                <a:xfrm>
                  <a:off x="4739288" y="3140953"/>
                  <a:ext cx="13040" cy="13048"/>
                </a:xfrm>
                <a:custGeom>
                  <a:avLst/>
                  <a:gdLst/>
                  <a:ahLst/>
                  <a:cxnLst/>
                  <a:rect l="l" t="t" r="r" b="b"/>
                  <a:pathLst>
                    <a:path w="1658" h="1659" extrusionOk="0">
                      <a:moveTo>
                        <a:pt x="823" y="1"/>
                      </a:moveTo>
                      <a:cubicBezTo>
                        <a:pt x="363" y="1"/>
                        <a:pt x="1" y="376"/>
                        <a:pt x="1" y="823"/>
                      </a:cubicBezTo>
                      <a:cubicBezTo>
                        <a:pt x="1" y="1283"/>
                        <a:pt x="363"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179" name="Google Shape;5179;p71"/>
              <p:cNvGrpSpPr/>
              <p:nvPr/>
            </p:nvGrpSpPr>
            <p:grpSpPr>
              <a:xfrm>
                <a:off x="4755081" y="3176054"/>
                <a:ext cx="32357" cy="27795"/>
                <a:chOff x="4755081" y="3176054"/>
                <a:chExt cx="32357" cy="27795"/>
              </a:xfrm>
            </p:grpSpPr>
            <p:sp>
              <p:nvSpPr>
                <p:cNvPr id="5180" name="Google Shape;5180;p71"/>
                <p:cNvSpPr/>
                <p:nvPr/>
              </p:nvSpPr>
              <p:spPr>
                <a:xfrm>
                  <a:off x="4755081" y="3176054"/>
                  <a:ext cx="32357" cy="27795"/>
                </a:xfrm>
                <a:custGeom>
                  <a:avLst/>
                  <a:gdLst/>
                  <a:ahLst/>
                  <a:cxnLst/>
                  <a:rect l="l" t="t" r="r" b="b"/>
                  <a:pathLst>
                    <a:path w="4114" h="3534" extrusionOk="0">
                      <a:moveTo>
                        <a:pt x="2338" y="0"/>
                      </a:moveTo>
                      <a:cubicBezTo>
                        <a:pt x="1904" y="0"/>
                        <a:pt x="1462" y="162"/>
                        <a:pt x="1101" y="522"/>
                      </a:cubicBezTo>
                      <a:cubicBezTo>
                        <a:pt x="1" y="1635"/>
                        <a:pt x="787" y="3534"/>
                        <a:pt x="2360" y="3534"/>
                      </a:cubicBezTo>
                      <a:cubicBezTo>
                        <a:pt x="3327" y="3534"/>
                        <a:pt x="4114" y="2735"/>
                        <a:pt x="4114" y="1768"/>
                      </a:cubicBezTo>
                      <a:cubicBezTo>
                        <a:pt x="4114" y="704"/>
                        <a:pt x="3245" y="0"/>
                        <a:pt x="23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81" name="Google Shape;5181;p71"/>
                <p:cNvSpPr/>
                <p:nvPr/>
              </p:nvSpPr>
              <p:spPr>
                <a:xfrm>
                  <a:off x="4767924" y="3185768"/>
                  <a:ext cx="9902" cy="8392"/>
                </a:xfrm>
                <a:custGeom>
                  <a:avLst/>
                  <a:gdLst/>
                  <a:ahLst/>
                  <a:cxnLst/>
                  <a:rect l="l" t="t" r="r" b="b"/>
                  <a:pathLst>
                    <a:path w="1259" h="1067" extrusionOk="0">
                      <a:moveTo>
                        <a:pt x="714" y="0"/>
                      </a:moveTo>
                      <a:cubicBezTo>
                        <a:pt x="243" y="0"/>
                        <a:pt x="1" y="569"/>
                        <a:pt x="339" y="908"/>
                      </a:cubicBezTo>
                      <a:cubicBezTo>
                        <a:pt x="449" y="1017"/>
                        <a:pt x="584" y="1066"/>
                        <a:pt x="716" y="1066"/>
                      </a:cubicBezTo>
                      <a:cubicBezTo>
                        <a:pt x="993" y="1066"/>
                        <a:pt x="1259" y="852"/>
                        <a:pt x="1259" y="533"/>
                      </a:cubicBezTo>
                      <a:cubicBezTo>
                        <a:pt x="1259" y="230"/>
                        <a:pt x="1017" y="0"/>
                        <a:pt x="71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182" name="Google Shape;5182;p71"/>
              <p:cNvGrpSpPr/>
              <p:nvPr/>
            </p:nvGrpSpPr>
            <p:grpSpPr>
              <a:xfrm>
                <a:off x="4812550" y="3119631"/>
                <a:ext cx="32451" cy="27803"/>
                <a:chOff x="4812550" y="3119631"/>
                <a:chExt cx="32451" cy="27803"/>
              </a:xfrm>
            </p:grpSpPr>
            <p:sp>
              <p:nvSpPr>
                <p:cNvPr id="5183" name="Google Shape;5183;p71"/>
                <p:cNvSpPr/>
                <p:nvPr/>
              </p:nvSpPr>
              <p:spPr>
                <a:xfrm>
                  <a:off x="4812550" y="3119631"/>
                  <a:ext cx="32451" cy="27803"/>
                </a:xfrm>
                <a:custGeom>
                  <a:avLst/>
                  <a:gdLst/>
                  <a:ahLst/>
                  <a:cxnLst/>
                  <a:rect l="l" t="t" r="r" b="b"/>
                  <a:pathLst>
                    <a:path w="4126" h="3535" extrusionOk="0">
                      <a:moveTo>
                        <a:pt x="2350" y="1"/>
                      </a:moveTo>
                      <a:cubicBezTo>
                        <a:pt x="1916" y="1"/>
                        <a:pt x="1473" y="162"/>
                        <a:pt x="1113" y="522"/>
                      </a:cubicBezTo>
                      <a:cubicBezTo>
                        <a:pt x="0" y="1635"/>
                        <a:pt x="798" y="3534"/>
                        <a:pt x="2371" y="3534"/>
                      </a:cubicBezTo>
                      <a:cubicBezTo>
                        <a:pt x="3339" y="3534"/>
                        <a:pt x="4125" y="2748"/>
                        <a:pt x="4125" y="1768"/>
                      </a:cubicBezTo>
                      <a:cubicBezTo>
                        <a:pt x="4125" y="705"/>
                        <a:pt x="3256" y="1"/>
                        <a:pt x="235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84" name="Google Shape;5184;p71"/>
                <p:cNvSpPr/>
                <p:nvPr/>
              </p:nvSpPr>
              <p:spPr>
                <a:xfrm>
                  <a:off x="4826912" y="3129352"/>
                  <a:ext cx="8478" cy="8376"/>
                </a:xfrm>
                <a:custGeom>
                  <a:avLst/>
                  <a:gdLst/>
                  <a:ahLst/>
                  <a:cxnLst/>
                  <a:rect l="l" t="t" r="r" b="b"/>
                  <a:pathLst>
                    <a:path w="1078" h="1065" extrusionOk="0">
                      <a:moveTo>
                        <a:pt x="533" y="0"/>
                      </a:moveTo>
                      <a:cubicBezTo>
                        <a:pt x="243" y="0"/>
                        <a:pt x="1" y="242"/>
                        <a:pt x="1" y="532"/>
                      </a:cubicBezTo>
                      <a:cubicBezTo>
                        <a:pt x="1" y="835"/>
                        <a:pt x="243" y="1065"/>
                        <a:pt x="533" y="1065"/>
                      </a:cubicBezTo>
                      <a:cubicBezTo>
                        <a:pt x="835" y="1065"/>
                        <a:pt x="1077" y="835"/>
                        <a:pt x="1077" y="532"/>
                      </a:cubicBezTo>
                      <a:cubicBezTo>
                        <a:pt x="1077" y="242"/>
                        <a:pt x="835" y="0"/>
                        <a:pt x="53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5185" name="Google Shape;5185;p71"/>
            <p:cNvGrpSpPr/>
            <p:nvPr/>
          </p:nvGrpSpPr>
          <p:grpSpPr>
            <a:xfrm>
              <a:off x="5382826" y="4027197"/>
              <a:ext cx="268967" cy="250422"/>
              <a:chOff x="5382826" y="4027197"/>
              <a:chExt cx="268967" cy="250422"/>
            </a:xfrm>
          </p:grpSpPr>
          <p:grpSp>
            <p:nvGrpSpPr>
              <p:cNvPr id="5186" name="Google Shape;5186;p71"/>
              <p:cNvGrpSpPr/>
              <p:nvPr/>
            </p:nvGrpSpPr>
            <p:grpSpPr>
              <a:xfrm>
                <a:off x="5405280" y="4042510"/>
                <a:ext cx="237570" cy="218647"/>
                <a:chOff x="5405280" y="4042510"/>
                <a:chExt cx="237570" cy="218647"/>
              </a:xfrm>
            </p:grpSpPr>
            <p:sp>
              <p:nvSpPr>
                <p:cNvPr id="5187" name="Google Shape;5187;p71"/>
                <p:cNvSpPr/>
                <p:nvPr/>
              </p:nvSpPr>
              <p:spPr>
                <a:xfrm>
                  <a:off x="5405280" y="4042510"/>
                  <a:ext cx="144999" cy="173832"/>
                </a:xfrm>
                <a:custGeom>
                  <a:avLst/>
                  <a:gdLst/>
                  <a:ahLst/>
                  <a:cxnLst/>
                  <a:rect l="l" t="t" r="r" b="b"/>
                  <a:pathLst>
                    <a:path w="18436" h="22102" fill="none" extrusionOk="0">
                      <a:moveTo>
                        <a:pt x="0" y="12037"/>
                      </a:moveTo>
                      <a:cubicBezTo>
                        <a:pt x="702" y="12073"/>
                        <a:pt x="12302" y="22101"/>
                        <a:pt x="12302" y="22101"/>
                      </a:cubicBezTo>
                      <a:lnTo>
                        <a:pt x="11819" y="13005"/>
                      </a:lnTo>
                      <a:lnTo>
                        <a:pt x="18435" y="1"/>
                      </a:lnTo>
                      <a:lnTo>
                        <a:pt x="0" y="125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88" name="Google Shape;5188;p71"/>
                <p:cNvSpPr/>
                <p:nvPr/>
              </p:nvSpPr>
              <p:spPr>
                <a:xfrm>
                  <a:off x="5502036" y="4125093"/>
                  <a:ext cx="134350" cy="135585"/>
                </a:xfrm>
                <a:custGeom>
                  <a:avLst/>
                  <a:gdLst/>
                  <a:ahLst/>
                  <a:cxnLst/>
                  <a:rect l="l" t="t" r="r" b="b"/>
                  <a:pathLst>
                    <a:path w="17082" h="17239" fill="none" extrusionOk="0">
                      <a:moveTo>
                        <a:pt x="13513" y="17239"/>
                      </a:moveTo>
                      <a:lnTo>
                        <a:pt x="12690" y="8614"/>
                      </a:lnTo>
                      <a:lnTo>
                        <a:pt x="17081" y="1"/>
                      </a:lnTo>
                      <a:lnTo>
                        <a:pt x="0" y="2021"/>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89" name="Google Shape;5189;p71"/>
                <p:cNvSpPr/>
                <p:nvPr/>
              </p:nvSpPr>
              <p:spPr>
                <a:xfrm>
                  <a:off x="5543704" y="4042990"/>
                  <a:ext cx="99146" cy="81639"/>
                </a:xfrm>
                <a:custGeom>
                  <a:avLst/>
                  <a:gdLst/>
                  <a:ahLst/>
                  <a:cxnLst/>
                  <a:rect l="l" t="t" r="r" b="b"/>
                  <a:pathLst>
                    <a:path w="12606" h="10380" fill="none" extrusionOk="0">
                      <a:moveTo>
                        <a:pt x="1" y="0"/>
                      </a:moveTo>
                      <a:lnTo>
                        <a:pt x="12606" y="1037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90" name="Google Shape;5190;p71"/>
                <p:cNvSpPr/>
                <p:nvPr/>
              </p:nvSpPr>
              <p:spPr>
                <a:xfrm>
                  <a:off x="5501941" y="4140980"/>
                  <a:ext cx="103708" cy="51862"/>
                </a:xfrm>
                <a:custGeom>
                  <a:avLst/>
                  <a:gdLst/>
                  <a:ahLst/>
                  <a:cxnLst/>
                  <a:rect l="l" t="t" r="r" b="b"/>
                  <a:pathLst>
                    <a:path w="13186" h="6594" fill="none" extrusionOk="0">
                      <a:moveTo>
                        <a:pt x="13186" y="6594"/>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91" name="Google Shape;5191;p71"/>
                <p:cNvSpPr/>
                <p:nvPr/>
              </p:nvSpPr>
              <p:spPr>
                <a:xfrm>
                  <a:off x="5495854" y="4211010"/>
                  <a:ext cx="105989" cy="50147"/>
                </a:xfrm>
                <a:custGeom>
                  <a:avLst/>
                  <a:gdLst/>
                  <a:ahLst/>
                  <a:cxnLst/>
                  <a:rect l="l" t="t" r="r" b="b"/>
                  <a:pathLst>
                    <a:path w="13476" h="6376" fill="none" extrusionOk="0">
                      <a:moveTo>
                        <a:pt x="0" y="0"/>
                      </a:moveTo>
                      <a:lnTo>
                        <a:pt x="13476" y="637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92" name="Google Shape;5192;p71"/>
                <p:cNvSpPr/>
                <p:nvPr/>
              </p:nvSpPr>
              <p:spPr>
                <a:xfrm>
                  <a:off x="5405280" y="4134420"/>
                  <a:ext cx="96669" cy="6567"/>
                </a:xfrm>
                <a:custGeom>
                  <a:avLst/>
                  <a:gdLst/>
                  <a:ahLst/>
                  <a:cxnLst/>
                  <a:rect l="l" t="t" r="r" b="b"/>
                  <a:pathLst>
                    <a:path w="12291" h="835" fill="none" extrusionOk="0">
                      <a:moveTo>
                        <a:pt x="12290" y="835"/>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193" name="Google Shape;5193;p71"/>
              <p:cNvGrpSpPr/>
              <p:nvPr/>
            </p:nvGrpSpPr>
            <p:grpSpPr>
              <a:xfrm>
                <a:off x="5382826" y="4125549"/>
                <a:ext cx="37776" cy="32380"/>
                <a:chOff x="5382826" y="4125549"/>
                <a:chExt cx="37776" cy="32380"/>
              </a:xfrm>
            </p:grpSpPr>
            <p:sp>
              <p:nvSpPr>
                <p:cNvPr id="5194" name="Google Shape;5194;p71"/>
                <p:cNvSpPr/>
                <p:nvPr/>
              </p:nvSpPr>
              <p:spPr>
                <a:xfrm>
                  <a:off x="5382826" y="4125549"/>
                  <a:ext cx="37776" cy="32380"/>
                </a:xfrm>
                <a:custGeom>
                  <a:avLst/>
                  <a:gdLst/>
                  <a:ahLst/>
                  <a:cxnLst/>
                  <a:rect l="l" t="t" r="r" b="b"/>
                  <a:pathLst>
                    <a:path w="4803" h="4117" extrusionOk="0">
                      <a:moveTo>
                        <a:pt x="2734" y="0"/>
                      </a:moveTo>
                      <a:cubicBezTo>
                        <a:pt x="2229" y="0"/>
                        <a:pt x="1714" y="188"/>
                        <a:pt x="1295" y="608"/>
                      </a:cubicBezTo>
                      <a:cubicBezTo>
                        <a:pt x="0" y="1902"/>
                        <a:pt x="907" y="4116"/>
                        <a:pt x="2746" y="4116"/>
                      </a:cubicBezTo>
                      <a:cubicBezTo>
                        <a:pt x="3871" y="4116"/>
                        <a:pt x="4790" y="3197"/>
                        <a:pt x="4803" y="2060"/>
                      </a:cubicBezTo>
                      <a:cubicBezTo>
                        <a:pt x="4794" y="817"/>
                        <a:pt x="3787" y="0"/>
                        <a:pt x="273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95" name="Google Shape;5195;p71"/>
                <p:cNvSpPr/>
                <p:nvPr/>
              </p:nvSpPr>
              <p:spPr>
                <a:xfrm>
                  <a:off x="5395669" y="4135176"/>
                  <a:ext cx="15227" cy="13072"/>
                </a:xfrm>
                <a:custGeom>
                  <a:avLst/>
                  <a:gdLst/>
                  <a:ahLst/>
                  <a:cxnLst/>
                  <a:rect l="l" t="t" r="r" b="b"/>
                  <a:pathLst>
                    <a:path w="1936" h="1662" extrusionOk="0">
                      <a:moveTo>
                        <a:pt x="1113" y="1"/>
                      </a:moveTo>
                      <a:cubicBezTo>
                        <a:pt x="375" y="1"/>
                        <a:pt x="0" y="896"/>
                        <a:pt x="520" y="1416"/>
                      </a:cubicBezTo>
                      <a:cubicBezTo>
                        <a:pt x="689" y="1585"/>
                        <a:pt x="898" y="1661"/>
                        <a:pt x="1103" y="1661"/>
                      </a:cubicBezTo>
                      <a:cubicBezTo>
                        <a:pt x="1528" y="1661"/>
                        <a:pt x="1936" y="1334"/>
                        <a:pt x="1936" y="836"/>
                      </a:cubicBezTo>
                      <a:cubicBezTo>
                        <a:pt x="1936" y="376"/>
                        <a:pt x="1561" y="1"/>
                        <a:pt x="111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196" name="Google Shape;5196;p71"/>
              <p:cNvGrpSpPr/>
              <p:nvPr/>
            </p:nvGrpSpPr>
            <p:grpSpPr>
              <a:xfrm>
                <a:off x="5475680" y="4195587"/>
                <a:ext cx="37783" cy="32364"/>
                <a:chOff x="5475680" y="4195587"/>
                <a:chExt cx="37783" cy="32364"/>
              </a:xfrm>
            </p:grpSpPr>
            <p:sp>
              <p:nvSpPr>
                <p:cNvPr id="5197" name="Google Shape;5197;p71"/>
                <p:cNvSpPr/>
                <p:nvPr/>
              </p:nvSpPr>
              <p:spPr>
                <a:xfrm>
                  <a:off x="5475680" y="4195587"/>
                  <a:ext cx="37783" cy="32364"/>
                </a:xfrm>
                <a:custGeom>
                  <a:avLst/>
                  <a:gdLst/>
                  <a:ahLst/>
                  <a:cxnLst/>
                  <a:rect l="l" t="t" r="r" b="b"/>
                  <a:pathLst>
                    <a:path w="4804" h="4115" extrusionOk="0">
                      <a:moveTo>
                        <a:pt x="2732" y="1"/>
                      </a:moveTo>
                      <a:cubicBezTo>
                        <a:pt x="2228" y="1"/>
                        <a:pt x="1713" y="188"/>
                        <a:pt x="1295" y="606"/>
                      </a:cubicBezTo>
                      <a:cubicBezTo>
                        <a:pt x="1" y="1901"/>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98" name="Google Shape;5198;p71"/>
                <p:cNvSpPr/>
                <p:nvPr/>
              </p:nvSpPr>
              <p:spPr>
                <a:xfrm>
                  <a:off x="5488523" y="4205300"/>
                  <a:ext cx="15329" cy="13040"/>
                </a:xfrm>
                <a:custGeom>
                  <a:avLst/>
                  <a:gdLst/>
                  <a:ahLst/>
                  <a:cxnLst/>
                  <a:rect l="l" t="t" r="r" b="b"/>
                  <a:pathLst>
                    <a:path w="1949" h="1658" extrusionOk="0">
                      <a:moveTo>
                        <a:pt x="1114" y="0"/>
                      </a:moveTo>
                      <a:cubicBezTo>
                        <a:pt x="376" y="0"/>
                        <a:pt x="1" y="883"/>
                        <a:pt x="533" y="1416"/>
                      </a:cubicBezTo>
                      <a:cubicBezTo>
                        <a:pt x="700" y="1583"/>
                        <a:pt x="905" y="1657"/>
                        <a:pt x="1106" y="1657"/>
                      </a:cubicBezTo>
                      <a:cubicBezTo>
                        <a:pt x="1531" y="1657"/>
                        <a:pt x="1940" y="1324"/>
                        <a:pt x="1948" y="823"/>
                      </a:cubicBezTo>
                      <a:cubicBezTo>
                        <a:pt x="1948" y="363"/>
                        <a:pt x="1573" y="0"/>
                        <a:pt x="111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199" name="Google Shape;5199;p71"/>
              <p:cNvGrpSpPr/>
              <p:nvPr/>
            </p:nvGrpSpPr>
            <p:grpSpPr>
              <a:xfrm>
                <a:off x="5532575" y="4027197"/>
                <a:ext cx="33308" cy="32262"/>
                <a:chOff x="5532575" y="4027197"/>
                <a:chExt cx="33308" cy="32262"/>
              </a:xfrm>
            </p:grpSpPr>
            <p:sp>
              <p:nvSpPr>
                <p:cNvPr id="5200" name="Google Shape;5200;p71"/>
                <p:cNvSpPr/>
                <p:nvPr/>
              </p:nvSpPr>
              <p:spPr>
                <a:xfrm>
                  <a:off x="5532575" y="4027197"/>
                  <a:ext cx="33308" cy="32262"/>
                </a:xfrm>
                <a:custGeom>
                  <a:avLst/>
                  <a:gdLst/>
                  <a:ahLst/>
                  <a:cxnLst/>
                  <a:rect l="l" t="t" r="r" b="b"/>
                  <a:pathLst>
                    <a:path w="4235" h="4102" extrusionOk="0">
                      <a:moveTo>
                        <a:pt x="1984" y="0"/>
                      </a:moveTo>
                      <a:cubicBezTo>
                        <a:pt x="871" y="49"/>
                        <a:pt x="0" y="1004"/>
                        <a:pt x="37" y="2117"/>
                      </a:cubicBezTo>
                      <a:cubicBezTo>
                        <a:pt x="73" y="3227"/>
                        <a:pt x="980" y="4101"/>
                        <a:pt x="2084" y="4101"/>
                      </a:cubicBezTo>
                      <a:cubicBezTo>
                        <a:pt x="2099" y="4101"/>
                        <a:pt x="2114" y="4101"/>
                        <a:pt x="2130" y="4101"/>
                      </a:cubicBezTo>
                      <a:lnTo>
                        <a:pt x="2275" y="4101"/>
                      </a:lnTo>
                      <a:cubicBezTo>
                        <a:pt x="3375" y="4028"/>
                        <a:pt x="4234" y="3085"/>
                        <a:pt x="4186" y="1984"/>
                      </a:cubicBezTo>
                      <a:cubicBezTo>
                        <a:pt x="4150" y="871"/>
                        <a:pt x="3242" y="0"/>
                        <a:pt x="21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01" name="Google Shape;5201;p71"/>
                <p:cNvSpPr/>
                <p:nvPr/>
              </p:nvSpPr>
              <p:spPr>
                <a:xfrm>
                  <a:off x="5540661" y="4036792"/>
                  <a:ext cx="15502" cy="13064"/>
                </a:xfrm>
                <a:custGeom>
                  <a:avLst/>
                  <a:gdLst/>
                  <a:ahLst/>
                  <a:cxnLst/>
                  <a:rect l="l" t="t" r="r" b="b"/>
                  <a:pathLst>
                    <a:path w="1971" h="1661" extrusionOk="0">
                      <a:moveTo>
                        <a:pt x="1098" y="1"/>
                      </a:moveTo>
                      <a:cubicBezTo>
                        <a:pt x="1083" y="1"/>
                        <a:pt x="1068" y="1"/>
                        <a:pt x="1053" y="2"/>
                      </a:cubicBezTo>
                      <a:cubicBezTo>
                        <a:pt x="315" y="50"/>
                        <a:pt x="1" y="970"/>
                        <a:pt x="557" y="1453"/>
                      </a:cubicBezTo>
                      <a:cubicBezTo>
                        <a:pt x="721" y="1596"/>
                        <a:pt x="913" y="1660"/>
                        <a:pt x="1100" y="1660"/>
                      </a:cubicBezTo>
                      <a:cubicBezTo>
                        <a:pt x="1548" y="1660"/>
                        <a:pt x="1970" y="1296"/>
                        <a:pt x="1936" y="776"/>
                      </a:cubicBezTo>
                      <a:cubicBezTo>
                        <a:pt x="1901" y="332"/>
                        <a:pt x="1527" y="1"/>
                        <a:pt x="109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02" name="Google Shape;5202;p71"/>
              <p:cNvGrpSpPr/>
              <p:nvPr/>
            </p:nvGrpSpPr>
            <p:grpSpPr>
              <a:xfrm>
                <a:off x="5590706" y="4245348"/>
                <a:ext cx="33497" cy="32270"/>
                <a:chOff x="5590706" y="4245348"/>
                <a:chExt cx="33497" cy="32270"/>
              </a:xfrm>
            </p:grpSpPr>
            <p:sp>
              <p:nvSpPr>
                <p:cNvPr id="5203" name="Google Shape;5203;p71"/>
                <p:cNvSpPr/>
                <p:nvPr/>
              </p:nvSpPr>
              <p:spPr>
                <a:xfrm>
                  <a:off x="5590706" y="4245348"/>
                  <a:ext cx="33497" cy="32270"/>
                </a:xfrm>
                <a:custGeom>
                  <a:avLst/>
                  <a:gdLst/>
                  <a:ahLst/>
                  <a:cxnLst/>
                  <a:rect l="l" t="t" r="r" b="b"/>
                  <a:pathLst>
                    <a:path w="4259" h="4103" extrusionOk="0">
                      <a:moveTo>
                        <a:pt x="2175" y="0"/>
                      </a:moveTo>
                      <a:cubicBezTo>
                        <a:pt x="2160" y="0"/>
                        <a:pt x="2145" y="1"/>
                        <a:pt x="2130" y="1"/>
                      </a:cubicBezTo>
                      <a:lnTo>
                        <a:pt x="1984" y="1"/>
                      </a:lnTo>
                      <a:cubicBezTo>
                        <a:pt x="872" y="49"/>
                        <a:pt x="1" y="993"/>
                        <a:pt x="37" y="2118"/>
                      </a:cubicBezTo>
                      <a:cubicBezTo>
                        <a:pt x="73" y="3228"/>
                        <a:pt x="980" y="4102"/>
                        <a:pt x="2085" y="4102"/>
                      </a:cubicBezTo>
                      <a:cubicBezTo>
                        <a:pt x="2100" y="4102"/>
                        <a:pt x="2115" y="4102"/>
                        <a:pt x="2130" y="4102"/>
                      </a:cubicBezTo>
                      <a:lnTo>
                        <a:pt x="2275" y="4102"/>
                      </a:lnTo>
                      <a:cubicBezTo>
                        <a:pt x="3388" y="4041"/>
                        <a:pt x="4259" y="3098"/>
                        <a:pt x="4222" y="1985"/>
                      </a:cubicBezTo>
                      <a:cubicBezTo>
                        <a:pt x="4175" y="875"/>
                        <a:pt x="3279" y="0"/>
                        <a:pt x="217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04" name="Google Shape;5204;p71"/>
                <p:cNvSpPr/>
                <p:nvPr/>
              </p:nvSpPr>
              <p:spPr>
                <a:xfrm>
                  <a:off x="5598791" y="4254944"/>
                  <a:ext cx="15408" cy="13048"/>
                </a:xfrm>
                <a:custGeom>
                  <a:avLst/>
                  <a:gdLst/>
                  <a:ahLst/>
                  <a:cxnLst/>
                  <a:rect l="l" t="t" r="r" b="b"/>
                  <a:pathLst>
                    <a:path w="1959" h="1659" extrusionOk="0">
                      <a:moveTo>
                        <a:pt x="1106" y="0"/>
                      </a:moveTo>
                      <a:cubicBezTo>
                        <a:pt x="1085" y="0"/>
                        <a:pt x="1063" y="1"/>
                        <a:pt x="1041" y="3"/>
                      </a:cubicBezTo>
                      <a:cubicBezTo>
                        <a:pt x="303" y="51"/>
                        <a:pt x="1" y="970"/>
                        <a:pt x="557" y="1454"/>
                      </a:cubicBezTo>
                      <a:cubicBezTo>
                        <a:pt x="720" y="1596"/>
                        <a:pt x="909" y="1659"/>
                        <a:pt x="1093" y="1659"/>
                      </a:cubicBezTo>
                      <a:cubicBezTo>
                        <a:pt x="1538" y="1659"/>
                        <a:pt x="1958" y="1290"/>
                        <a:pt x="1924" y="777"/>
                      </a:cubicBezTo>
                      <a:cubicBezTo>
                        <a:pt x="1901" y="339"/>
                        <a:pt x="1538" y="0"/>
                        <a:pt x="1106"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05" name="Google Shape;5205;p71"/>
              <p:cNvGrpSpPr/>
              <p:nvPr/>
            </p:nvGrpSpPr>
            <p:grpSpPr>
              <a:xfrm>
                <a:off x="5618681" y="4109677"/>
                <a:ext cx="33112" cy="32357"/>
                <a:chOff x="5618681" y="4109677"/>
                <a:chExt cx="33112" cy="32357"/>
              </a:xfrm>
            </p:grpSpPr>
            <p:sp>
              <p:nvSpPr>
                <p:cNvPr id="5206" name="Google Shape;5206;p71"/>
                <p:cNvSpPr/>
                <p:nvPr/>
              </p:nvSpPr>
              <p:spPr>
                <a:xfrm>
                  <a:off x="5618681" y="4109677"/>
                  <a:ext cx="33112" cy="32357"/>
                </a:xfrm>
                <a:custGeom>
                  <a:avLst/>
                  <a:gdLst/>
                  <a:ahLst/>
                  <a:cxnLst/>
                  <a:rect l="l" t="t" r="r" b="b"/>
                  <a:pathLst>
                    <a:path w="4210" h="4114" extrusionOk="0">
                      <a:moveTo>
                        <a:pt x="1984" y="1"/>
                      </a:moveTo>
                      <a:cubicBezTo>
                        <a:pt x="871" y="61"/>
                        <a:pt x="0" y="1005"/>
                        <a:pt x="36" y="2130"/>
                      </a:cubicBezTo>
                      <a:cubicBezTo>
                        <a:pt x="84" y="3235"/>
                        <a:pt x="992" y="4114"/>
                        <a:pt x="2106" y="4114"/>
                      </a:cubicBezTo>
                      <a:cubicBezTo>
                        <a:pt x="2114" y="4114"/>
                        <a:pt x="2121" y="4114"/>
                        <a:pt x="2129" y="4114"/>
                      </a:cubicBezTo>
                      <a:lnTo>
                        <a:pt x="2274" y="4114"/>
                      </a:lnTo>
                      <a:cubicBezTo>
                        <a:pt x="3375" y="4029"/>
                        <a:pt x="4210" y="3086"/>
                        <a:pt x="4173" y="1985"/>
                      </a:cubicBezTo>
                      <a:cubicBezTo>
                        <a:pt x="4137" y="884"/>
                        <a:pt x="3230" y="13"/>
                        <a:pt x="212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07" name="Google Shape;5207;p71"/>
                <p:cNvSpPr/>
                <p:nvPr/>
              </p:nvSpPr>
              <p:spPr>
                <a:xfrm>
                  <a:off x="5626767" y="4119280"/>
                  <a:ext cx="15494" cy="13056"/>
                </a:xfrm>
                <a:custGeom>
                  <a:avLst/>
                  <a:gdLst/>
                  <a:ahLst/>
                  <a:cxnLst/>
                  <a:rect l="l" t="t" r="r" b="b"/>
                  <a:pathLst>
                    <a:path w="1970" h="1660" extrusionOk="0">
                      <a:moveTo>
                        <a:pt x="1098" y="1"/>
                      </a:moveTo>
                      <a:cubicBezTo>
                        <a:pt x="1083" y="1"/>
                        <a:pt x="1068" y="1"/>
                        <a:pt x="1053" y="2"/>
                      </a:cubicBezTo>
                      <a:cubicBezTo>
                        <a:pt x="315" y="62"/>
                        <a:pt x="0" y="970"/>
                        <a:pt x="557" y="1453"/>
                      </a:cubicBezTo>
                      <a:cubicBezTo>
                        <a:pt x="721" y="1596"/>
                        <a:pt x="913" y="1660"/>
                        <a:pt x="1100" y="1660"/>
                      </a:cubicBezTo>
                      <a:cubicBezTo>
                        <a:pt x="1547" y="1660"/>
                        <a:pt x="1970" y="1296"/>
                        <a:pt x="1936" y="776"/>
                      </a:cubicBezTo>
                      <a:cubicBezTo>
                        <a:pt x="1901" y="332"/>
                        <a:pt x="1527" y="1"/>
                        <a:pt x="109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08" name="Google Shape;5208;p71"/>
              <p:cNvGrpSpPr/>
              <p:nvPr/>
            </p:nvGrpSpPr>
            <p:grpSpPr>
              <a:xfrm>
                <a:off x="5479298" y="4128262"/>
                <a:ext cx="31405" cy="26906"/>
                <a:chOff x="5479298" y="4128262"/>
                <a:chExt cx="31405" cy="26906"/>
              </a:xfrm>
            </p:grpSpPr>
            <p:sp>
              <p:nvSpPr>
                <p:cNvPr id="5209" name="Google Shape;5209;p71"/>
                <p:cNvSpPr/>
                <p:nvPr/>
              </p:nvSpPr>
              <p:spPr>
                <a:xfrm>
                  <a:off x="5479298" y="4128262"/>
                  <a:ext cx="31405" cy="26906"/>
                </a:xfrm>
                <a:custGeom>
                  <a:avLst/>
                  <a:gdLst/>
                  <a:ahLst/>
                  <a:cxnLst/>
                  <a:rect l="l" t="t" r="r" b="b"/>
                  <a:pathLst>
                    <a:path w="3993" h="3421" extrusionOk="0">
                      <a:moveTo>
                        <a:pt x="2273" y="1"/>
                      </a:moveTo>
                      <a:cubicBezTo>
                        <a:pt x="1853" y="1"/>
                        <a:pt x="1425" y="157"/>
                        <a:pt x="1077" y="505"/>
                      </a:cubicBezTo>
                      <a:cubicBezTo>
                        <a:pt x="0" y="1582"/>
                        <a:pt x="762" y="3420"/>
                        <a:pt x="2287" y="3420"/>
                      </a:cubicBezTo>
                      <a:cubicBezTo>
                        <a:pt x="3230" y="3420"/>
                        <a:pt x="3992" y="2658"/>
                        <a:pt x="3992" y="1715"/>
                      </a:cubicBezTo>
                      <a:cubicBezTo>
                        <a:pt x="3992" y="683"/>
                        <a:pt x="3150"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10" name="Google Shape;5210;p71"/>
                <p:cNvSpPr/>
                <p:nvPr/>
              </p:nvSpPr>
              <p:spPr>
                <a:xfrm>
                  <a:off x="5493471" y="4137936"/>
                  <a:ext cx="7621" cy="7621"/>
                </a:xfrm>
                <a:custGeom>
                  <a:avLst/>
                  <a:gdLst/>
                  <a:ahLst/>
                  <a:cxnLst/>
                  <a:rect l="l" t="t" r="r" b="b"/>
                  <a:pathLst>
                    <a:path w="969" h="969" extrusionOk="0">
                      <a:moveTo>
                        <a:pt x="485" y="1"/>
                      </a:moveTo>
                      <a:cubicBezTo>
                        <a:pt x="218" y="1"/>
                        <a:pt x="1" y="218"/>
                        <a:pt x="1" y="485"/>
                      </a:cubicBezTo>
                      <a:cubicBezTo>
                        <a:pt x="1" y="751"/>
                        <a:pt x="218" y="968"/>
                        <a:pt x="485" y="968"/>
                      </a:cubicBezTo>
                      <a:cubicBezTo>
                        <a:pt x="751" y="968"/>
                        <a:pt x="968" y="751"/>
                        <a:pt x="968" y="485"/>
                      </a:cubicBezTo>
                      <a:cubicBezTo>
                        <a:pt x="968" y="218"/>
                        <a:pt x="751" y="1"/>
                        <a:pt x="48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11" name="Google Shape;5211;p71"/>
              <p:cNvGrpSpPr/>
              <p:nvPr/>
            </p:nvGrpSpPr>
            <p:grpSpPr>
              <a:xfrm>
                <a:off x="5582903" y="4180116"/>
                <a:ext cx="31499" cy="26898"/>
                <a:chOff x="5582903" y="4180116"/>
                <a:chExt cx="31499" cy="26898"/>
              </a:xfrm>
            </p:grpSpPr>
            <p:sp>
              <p:nvSpPr>
                <p:cNvPr id="5212" name="Google Shape;5212;p71"/>
                <p:cNvSpPr/>
                <p:nvPr/>
              </p:nvSpPr>
              <p:spPr>
                <a:xfrm>
                  <a:off x="5582903" y="4180116"/>
                  <a:ext cx="31499" cy="26898"/>
                </a:xfrm>
                <a:custGeom>
                  <a:avLst/>
                  <a:gdLst/>
                  <a:ahLst/>
                  <a:cxnLst/>
                  <a:rect l="l" t="t" r="r" b="b"/>
                  <a:pathLst>
                    <a:path w="4005" h="3420" extrusionOk="0">
                      <a:moveTo>
                        <a:pt x="2276" y="1"/>
                      </a:moveTo>
                      <a:cubicBezTo>
                        <a:pt x="1855" y="1"/>
                        <a:pt x="1425" y="156"/>
                        <a:pt x="1077" y="505"/>
                      </a:cubicBezTo>
                      <a:cubicBezTo>
                        <a:pt x="1" y="1581"/>
                        <a:pt x="763" y="3420"/>
                        <a:pt x="2287" y="3420"/>
                      </a:cubicBezTo>
                      <a:cubicBezTo>
                        <a:pt x="3231" y="3420"/>
                        <a:pt x="4005" y="2658"/>
                        <a:pt x="4005" y="1714"/>
                      </a:cubicBezTo>
                      <a:cubicBezTo>
                        <a:pt x="4005" y="683"/>
                        <a:pt x="3157" y="1"/>
                        <a:pt x="227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13" name="Google Shape;5213;p71"/>
                <p:cNvSpPr/>
                <p:nvPr/>
              </p:nvSpPr>
              <p:spPr>
                <a:xfrm>
                  <a:off x="5597084" y="4189790"/>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5214" name="Google Shape;5214;p71"/>
            <p:cNvGrpSpPr/>
            <p:nvPr/>
          </p:nvGrpSpPr>
          <p:grpSpPr>
            <a:xfrm>
              <a:off x="3977681" y="3230323"/>
              <a:ext cx="94584" cy="84085"/>
              <a:chOff x="3977681" y="3230323"/>
              <a:chExt cx="94584" cy="84085"/>
            </a:xfrm>
          </p:grpSpPr>
          <p:grpSp>
            <p:nvGrpSpPr>
              <p:cNvPr id="5215" name="Google Shape;5215;p71"/>
              <p:cNvGrpSpPr/>
              <p:nvPr/>
            </p:nvGrpSpPr>
            <p:grpSpPr>
              <a:xfrm>
                <a:off x="4000135" y="3243041"/>
                <a:ext cx="59570" cy="57186"/>
                <a:chOff x="4000135" y="3243041"/>
                <a:chExt cx="59570" cy="57186"/>
              </a:xfrm>
            </p:grpSpPr>
            <p:sp>
              <p:nvSpPr>
                <p:cNvPr id="5216" name="Google Shape;5216;p71"/>
                <p:cNvSpPr/>
                <p:nvPr/>
              </p:nvSpPr>
              <p:spPr>
                <a:xfrm>
                  <a:off x="4000135" y="3243041"/>
                  <a:ext cx="59570" cy="57092"/>
                </a:xfrm>
                <a:custGeom>
                  <a:avLst/>
                  <a:gdLst/>
                  <a:ahLst/>
                  <a:cxnLst/>
                  <a:rect l="l" t="t" r="r" b="b"/>
                  <a:pathLst>
                    <a:path w="7574" h="7259" fill="none" extrusionOk="0">
                      <a:moveTo>
                        <a:pt x="1" y="2323"/>
                      </a:moveTo>
                      <a:lnTo>
                        <a:pt x="2577" y="7259"/>
                      </a:lnTo>
                      <a:lnTo>
                        <a:pt x="7573" y="4114"/>
                      </a:lnTo>
                      <a:lnTo>
                        <a:pt x="5541" y="1"/>
                      </a:lnTo>
                      <a:lnTo>
                        <a:pt x="352" y="232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17" name="Google Shape;5217;p71"/>
                <p:cNvSpPr/>
                <p:nvPr/>
              </p:nvSpPr>
              <p:spPr>
                <a:xfrm>
                  <a:off x="4024210" y="3246847"/>
                  <a:ext cx="15706" cy="53380"/>
                </a:xfrm>
                <a:custGeom>
                  <a:avLst/>
                  <a:gdLst/>
                  <a:ahLst/>
                  <a:cxnLst/>
                  <a:rect l="l" t="t" r="r" b="b"/>
                  <a:pathLst>
                    <a:path w="1997" h="6787" fill="none" extrusionOk="0">
                      <a:moveTo>
                        <a:pt x="0" y="6787"/>
                      </a:moveTo>
                      <a:lnTo>
                        <a:pt x="199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18" name="Google Shape;5218;p71"/>
                <p:cNvSpPr/>
                <p:nvPr/>
              </p:nvSpPr>
              <p:spPr>
                <a:xfrm>
                  <a:off x="4002896" y="3261311"/>
                  <a:ext cx="56809" cy="14086"/>
                </a:xfrm>
                <a:custGeom>
                  <a:avLst/>
                  <a:gdLst/>
                  <a:ahLst/>
                  <a:cxnLst/>
                  <a:rect l="l" t="t" r="r" b="b"/>
                  <a:pathLst>
                    <a:path w="7223" h="1791" fill="none" extrusionOk="0">
                      <a:moveTo>
                        <a:pt x="7222" y="1791"/>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19" name="Google Shape;5219;p71"/>
              <p:cNvGrpSpPr/>
              <p:nvPr/>
            </p:nvGrpSpPr>
            <p:grpSpPr>
              <a:xfrm>
                <a:off x="3977681" y="3245872"/>
                <a:ext cx="37783" cy="32380"/>
                <a:chOff x="3977681" y="3245872"/>
                <a:chExt cx="37783" cy="32380"/>
              </a:xfrm>
            </p:grpSpPr>
            <p:sp>
              <p:nvSpPr>
                <p:cNvPr id="5220" name="Google Shape;5220;p71"/>
                <p:cNvSpPr/>
                <p:nvPr/>
              </p:nvSpPr>
              <p:spPr>
                <a:xfrm>
                  <a:off x="3977681" y="3245872"/>
                  <a:ext cx="37783" cy="32380"/>
                </a:xfrm>
                <a:custGeom>
                  <a:avLst/>
                  <a:gdLst/>
                  <a:ahLst/>
                  <a:cxnLst/>
                  <a:rect l="l" t="t" r="r" b="b"/>
                  <a:pathLst>
                    <a:path w="4804" h="4117" extrusionOk="0">
                      <a:moveTo>
                        <a:pt x="2726" y="1"/>
                      </a:moveTo>
                      <a:cubicBezTo>
                        <a:pt x="2219" y="1"/>
                        <a:pt x="1703" y="189"/>
                        <a:pt x="1283" y="608"/>
                      </a:cubicBezTo>
                      <a:cubicBezTo>
                        <a:pt x="1" y="1903"/>
                        <a:pt x="908" y="4117"/>
                        <a:pt x="2747" y="4117"/>
                      </a:cubicBezTo>
                      <a:cubicBezTo>
                        <a:pt x="3872" y="4104"/>
                        <a:pt x="4791" y="3185"/>
                        <a:pt x="4803" y="2060"/>
                      </a:cubicBezTo>
                      <a:cubicBezTo>
                        <a:pt x="4795" y="818"/>
                        <a:pt x="3782" y="1"/>
                        <a:pt x="272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21" name="Google Shape;5221;p71"/>
                <p:cNvSpPr/>
                <p:nvPr/>
              </p:nvSpPr>
              <p:spPr>
                <a:xfrm>
                  <a:off x="3992718" y="3255507"/>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22" name="Google Shape;5222;p71"/>
              <p:cNvGrpSpPr/>
              <p:nvPr/>
            </p:nvGrpSpPr>
            <p:grpSpPr>
              <a:xfrm>
                <a:off x="4040860" y="3262672"/>
                <a:ext cx="31405" cy="27001"/>
                <a:chOff x="4040860" y="3262672"/>
                <a:chExt cx="31405" cy="27001"/>
              </a:xfrm>
            </p:grpSpPr>
            <p:sp>
              <p:nvSpPr>
                <p:cNvPr id="5223" name="Google Shape;5223;p71"/>
                <p:cNvSpPr/>
                <p:nvPr/>
              </p:nvSpPr>
              <p:spPr>
                <a:xfrm>
                  <a:off x="4040860" y="3262672"/>
                  <a:ext cx="31405" cy="27001"/>
                </a:xfrm>
                <a:custGeom>
                  <a:avLst/>
                  <a:gdLst/>
                  <a:ahLst/>
                  <a:cxnLst/>
                  <a:rect l="l" t="t" r="r" b="b"/>
                  <a:pathLst>
                    <a:path w="3993" h="3433" extrusionOk="0">
                      <a:moveTo>
                        <a:pt x="2272" y="1"/>
                      </a:moveTo>
                      <a:cubicBezTo>
                        <a:pt x="1853" y="1"/>
                        <a:pt x="1425" y="157"/>
                        <a:pt x="1077" y="505"/>
                      </a:cubicBezTo>
                      <a:cubicBezTo>
                        <a:pt x="0" y="1581"/>
                        <a:pt x="762" y="3420"/>
                        <a:pt x="2286" y="3432"/>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24" name="Google Shape;5224;p71"/>
                <p:cNvSpPr/>
                <p:nvPr/>
              </p:nvSpPr>
              <p:spPr>
                <a:xfrm>
                  <a:off x="4054938" y="3272346"/>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63" y="968"/>
                        <a:pt x="968" y="751"/>
                        <a:pt x="968" y="484"/>
                      </a:cubicBezTo>
                      <a:cubicBezTo>
                        <a:pt x="968" y="218"/>
                        <a:pt x="763"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25" name="Google Shape;5225;p71"/>
              <p:cNvGrpSpPr/>
              <p:nvPr/>
            </p:nvGrpSpPr>
            <p:grpSpPr>
              <a:xfrm>
                <a:off x="4021072" y="3230323"/>
                <a:ext cx="31397" cy="26906"/>
                <a:chOff x="4021072" y="3230323"/>
                <a:chExt cx="31397" cy="26906"/>
              </a:xfrm>
            </p:grpSpPr>
            <p:sp>
              <p:nvSpPr>
                <p:cNvPr id="5226" name="Google Shape;5226;p71"/>
                <p:cNvSpPr/>
                <p:nvPr/>
              </p:nvSpPr>
              <p:spPr>
                <a:xfrm>
                  <a:off x="4021072" y="3230323"/>
                  <a:ext cx="31397" cy="26906"/>
                </a:xfrm>
                <a:custGeom>
                  <a:avLst/>
                  <a:gdLst/>
                  <a:ahLst/>
                  <a:cxnLst/>
                  <a:rect l="l" t="t" r="r" b="b"/>
                  <a:pathLst>
                    <a:path w="3992" h="3421" extrusionOk="0">
                      <a:moveTo>
                        <a:pt x="2272" y="1"/>
                      </a:moveTo>
                      <a:cubicBezTo>
                        <a:pt x="1853" y="1"/>
                        <a:pt x="1425" y="157"/>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27" name="Google Shape;5227;p71"/>
                <p:cNvSpPr/>
                <p:nvPr/>
              </p:nvSpPr>
              <p:spPr>
                <a:xfrm>
                  <a:off x="4035245" y="323999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28" name="Google Shape;5228;p71"/>
              <p:cNvGrpSpPr/>
              <p:nvPr/>
            </p:nvGrpSpPr>
            <p:grpSpPr>
              <a:xfrm>
                <a:off x="4001472" y="3287462"/>
                <a:ext cx="31499" cy="26945"/>
                <a:chOff x="4001472" y="3287462"/>
                <a:chExt cx="31499" cy="26945"/>
              </a:xfrm>
            </p:grpSpPr>
            <p:sp>
              <p:nvSpPr>
                <p:cNvPr id="5229" name="Google Shape;5229;p71"/>
                <p:cNvSpPr/>
                <p:nvPr/>
              </p:nvSpPr>
              <p:spPr>
                <a:xfrm>
                  <a:off x="4001472" y="3287462"/>
                  <a:ext cx="31499" cy="26945"/>
                </a:xfrm>
                <a:custGeom>
                  <a:avLst/>
                  <a:gdLst/>
                  <a:ahLst/>
                  <a:cxnLst/>
                  <a:rect l="l" t="t" r="r" b="b"/>
                  <a:pathLst>
                    <a:path w="4005" h="3426" extrusionOk="0">
                      <a:moveTo>
                        <a:pt x="2276" y="1"/>
                      </a:moveTo>
                      <a:cubicBezTo>
                        <a:pt x="1854" y="1"/>
                        <a:pt x="1425" y="158"/>
                        <a:pt x="1077" y="510"/>
                      </a:cubicBezTo>
                      <a:cubicBezTo>
                        <a:pt x="0" y="1587"/>
                        <a:pt x="762" y="3425"/>
                        <a:pt x="2286" y="3425"/>
                      </a:cubicBezTo>
                      <a:cubicBezTo>
                        <a:pt x="3230" y="3425"/>
                        <a:pt x="3992" y="2663"/>
                        <a:pt x="4004" y="1720"/>
                      </a:cubicBezTo>
                      <a:cubicBezTo>
                        <a:pt x="4004" y="688"/>
                        <a:pt x="3157" y="1"/>
                        <a:pt x="227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30" name="Google Shape;5230;p71"/>
                <p:cNvSpPr/>
                <p:nvPr/>
              </p:nvSpPr>
              <p:spPr>
                <a:xfrm>
                  <a:off x="4014410" y="3297175"/>
                  <a:ext cx="8856" cy="7590"/>
                </a:xfrm>
                <a:custGeom>
                  <a:avLst/>
                  <a:gdLst/>
                  <a:ahLst/>
                  <a:cxnLst/>
                  <a:rect l="l" t="t" r="r" b="b"/>
                  <a:pathLst>
                    <a:path w="1126" h="965" extrusionOk="0">
                      <a:moveTo>
                        <a:pt x="641" y="1"/>
                      </a:moveTo>
                      <a:cubicBezTo>
                        <a:pt x="218" y="1"/>
                        <a:pt x="0" y="521"/>
                        <a:pt x="303" y="823"/>
                      </a:cubicBezTo>
                      <a:cubicBezTo>
                        <a:pt x="400" y="921"/>
                        <a:pt x="520" y="964"/>
                        <a:pt x="638" y="964"/>
                      </a:cubicBezTo>
                      <a:cubicBezTo>
                        <a:pt x="886" y="964"/>
                        <a:pt x="1125" y="772"/>
                        <a:pt x="1125" y="485"/>
                      </a:cubicBezTo>
                      <a:cubicBezTo>
                        <a:pt x="1125" y="206"/>
                        <a:pt x="908"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5231" name="Google Shape;5231;p71"/>
            <p:cNvGrpSpPr/>
            <p:nvPr/>
          </p:nvGrpSpPr>
          <p:grpSpPr>
            <a:xfrm>
              <a:off x="4084715" y="3258865"/>
              <a:ext cx="184961" cy="137268"/>
              <a:chOff x="4084715" y="3258865"/>
              <a:chExt cx="184961" cy="137268"/>
            </a:xfrm>
          </p:grpSpPr>
          <p:grpSp>
            <p:nvGrpSpPr>
              <p:cNvPr id="5232" name="Google Shape;5232;p71"/>
              <p:cNvGrpSpPr/>
              <p:nvPr/>
            </p:nvGrpSpPr>
            <p:grpSpPr>
              <a:xfrm>
                <a:off x="4107453" y="3271583"/>
                <a:ext cx="153470" cy="110275"/>
                <a:chOff x="4107453" y="3271583"/>
                <a:chExt cx="153470" cy="110275"/>
              </a:xfrm>
            </p:grpSpPr>
            <p:sp>
              <p:nvSpPr>
                <p:cNvPr id="5233" name="Google Shape;5233;p71"/>
                <p:cNvSpPr/>
                <p:nvPr/>
              </p:nvSpPr>
              <p:spPr>
                <a:xfrm>
                  <a:off x="4107453" y="3271583"/>
                  <a:ext cx="153470" cy="110275"/>
                </a:xfrm>
                <a:custGeom>
                  <a:avLst/>
                  <a:gdLst/>
                  <a:ahLst/>
                  <a:cxnLst/>
                  <a:rect l="l" t="t" r="r" b="b"/>
                  <a:pathLst>
                    <a:path w="19513" h="14021" fill="none" extrusionOk="0">
                      <a:moveTo>
                        <a:pt x="19513" y="14021"/>
                      </a:moveTo>
                      <a:lnTo>
                        <a:pt x="14844" y="968"/>
                      </a:lnTo>
                      <a:lnTo>
                        <a:pt x="5674" y="1"/>
                      </a:lnTo>
                      <a:lnTo>
                        <a:pt x="1" y="968"/>
                      </a:lnTo>
                      <a:lnTo>
                        <a:pt x="8977" y="2674"/>
                      </a:lnTo>
                      <a:lnTo>
                        <a:pt x="14360" y="10102"/>
                      </a:lnTo>
                      <a:lnTo>
                        <a:pt x="19029" y="140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34" name="Google Shape;5234;p71"/>
                <p:cNvSpPr/>
                <p:nvPr/>
              </p:nvSpPr>
              <p:spPr>
                <a:xfrm>
                  <a:off x="4155886" y="3271968"/>
                  <a:ext cx="22171" cy="20559"/>
                </a:xfrm>
                <a:custGeom>
                  <a:avLst/>
                  <a:gdLst/>
                  <a:ahLst/>
                  <a:cxnLst/>
                  <a:rect l="l" t="t" r="r" b="b"/>
                  <a:pathLst>
                    <a:path w="2819" h="2614" fill="none" extrusionOk="0">
                      <a:moveTo>
                        <a:pt x="2819" y="2613"/>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35" name="Google Shape;5235;p71"/>
                <p:cNvSpPr/>
                <p:nvPr/>
              </p:nvSpPr>
              <p:spPr>
                <a:xfrm>
                  <a:off x="4178049" y="3279196"/>
                  <a:ext cx="42345" cy="13331"/>
                </a:xfrm>
                <a:custGeom>
                  <a:avLst/>
                  <a:gdLst/>
                  <a:ahLst/>
                  <a:cxnLst/>
                  <a:rect l="l" t="t" r="r" b="b"/>
                  <a:pathLst>
                    <a:path w="5384" h="1695" fill="none" extrusionOk="0">
                      <a:moveTo>
                        <a:pt x="1" y="1694"/>
                      </a:moveTo>
                      <a:lnTo>
                        <a:pt x="538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36" name="Google Shape;5236;p71"/>
                <p:cNvSpPr/>
                <p:nvPr/>
              </p:nvSpPr>
              <p:spPr>
                <a:xfrm>
                  <a:off x="4220387" y="3279196"/>
                  <a:ext cx="8" cy="71745"/>
                </a:xfrm>
                <a:custGeom>
                  <a:avLst/>
                  <a:gdLst/>
                  <a:ahLst/>
                  <a:cxnLst/>
                  <a:rect l="l" t="t" r="r" b="b"/>
                  <a:pathLst>
                    <a:path w="1" h="9122" fill="none" extrusionOk="0">
                      <a:moveTo>
                        <a:pt x="1" y="0"/>
                      </a:moveTo>
                      <a:lnTo>
                        <a:pt x="1" y="91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37" name="Google Shape;5237;p71"/>
              <p:cNvGrpSpPr/>
              <p:nvPr/>
            </p:nvGrpSpPr>
            <p:grpSpPr>
              <a:xfrm>
                <a:off x="4136947" y="3258865"/>
                <a:ext cx="31499" cy="27001"/>
                <a:chOff x="4136947" y="3258865"/>
                <a:chExt cx="31499" cy="27001"/>
              </a:xfrm>
            </p:grpSpPr>
            <p:sp>
              <p:nvSpPr>
                <p:cNvPr id="5238" name="Google Shape;5238;p71"/>
                <p:cNvSpPr/>
                <p:nvPr/>
              </p:nvSpPr>
              <p:spPr>
                <a:xfrm>
                  <a:off x="4136947" y="3258865"/>
                  <a:ext cx="31499" cy="27001"/>
                </a:xfrm>
                <a:custGeom>
                  <a:avLst/>
                  <a:gdLst/>
                  <a:ahLst/>
                  <a:cxnLst/>
                  <a:rect l="l" t="t" r="r" b="b"/>
                  <a:pathLst>
                    <a:path w="4005" h="3433" extrusionOk="0">
                      <a:moveTo>
                        <a:pt x="2285" y="1"/>
                      </a:moveTo>
                      <a:cubicBezTo>
                        <a:pt x="1866" y="1"/>
                        <a:pt x="1438" y="157"/>
                        <a:pt x="1090" y="505"/>
                      </a:cubicBezTo>
                      <a:cubicBezTo>
                        <a:pt x="1" y="1581"/>
                        <a:pt x="775" y="3432"/>
                        <a:pt x="2299" y="3432"/>
                      </a:cubicBezTo>
                      <a:cubicBezTo>
                        <a:pt x="3243" y="3420"/>
                        <a:pt x="4005" y="2658"/>
                        <a:pt x="4005" y="1715"/>
                      </a:cubicBezTo>
                      <a:cubicBezTo>
                        <a:pt x="4005" y="683"/>
                        <a:pt x="3163" y="1"/>
                        <a:pt x="22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39" name="Google Shape;5239;p71"/>
                <p:cNvSpPr/>
                <p:nvPr/>
              </p:nvSpPr>
              <p:spPr>
                <a:xfrm>
                  <a:off x="4151222" y="3268539"/>
                  <a:ext cx="7621" cy="7621"/>
                </a:xfrm>
                <a:custGeom>
                  <a:avLst/>
                  <a:gdLst/>
                  <a:ahLst/>
                  <a:cxnLst/>
                  <a:rect l="l" t="t" r="r" b="b"/>
                  <a:pathLst>
                    <a:path w="969" h="969" extrusionOk="0">
                      <a:moveTo>
                        <a:pt x="484" y="1"/>
                      </a:moveTo>
                      <a:cubicBezTo>
                        <a:pt x="206" y="1"/>
                        <a:pt x="0" y="218"/>
                        <a:pt x="0" y="485"/>
                      </a:cubicBezTo>
                      <a:cubicBezTo>
                        <a:pt x="0" y="751"/>
                        <a:pt x="206"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40" name="Google Shape;5240;p71"/>
              <p:cNvGrpSpPr/>
              <p:nvPr/>
            </p:nvGrpSpPr>
            <p:grpSpPr>
              <a:xfrm>
                <a:off x="4084715" y="3266478"/>
                <a:ext cx="31468" cy="26898"/>
                <a:chOff x="4084715" y="3266478"/>
                <a:chExt cx="31468" cy="26898"/>
              </a:xfrm>
            </p:grpSpPr>
            <p:sp>
              <p:nvSpPr>
                <p:cNvPr id="5241" name="Google Shape;5241;p71"/>
                <p:cNvSpPr/>
                <p:nvPr/>
              </p:nvSpPr>
              <p:spPr>
                <a:xfrm>
                  <a:off x="4084715" y="3266478"/>
                  <a:ext cx="31468" cy="26898"/>
                </a:xfrm>
                <a:custGeom>
                  <a:avLst/>
                  <a:gdLst/>
                  <a:ahLst/>
                  <a:cxnLst/>
                  <a:rect l="l" t="t" r="r" b="b"/>
                  <a:pathLst>
                    <a:path w="4001" h="3420" extrusionOk="0">
                      <a:moveTo>
                        <a:pt x="2279" y="1"/>
                      </a:moveTo>
                      <a:cubicBezTo>
                        <a:pt x="1859" y="1"/>
                        <a:pt x="1429" y="157"/>
                        <a:pt x="1077" y="505"/>
                      </a:cubicBezTo>
                      <a:cubicBezTo>
                        <a:pt x="1" y="1581"/>
                        <a:pt x="763" y="3420"/>
                        <a:pt x="2287" y="3420"/>
                      </a:cubicBezTo>
                      <a:cubicBezTo>
                        <a:pt x="3231" y="3420"/>
                        <a:pt x="3993" y="2658"/>
                        <a:pt x="3993" y="1726"/>
                      </a:cubicBezTo>
                      <a:cubicBezTo>
                        <a:pt x="4001" y="686"/>
                        <a:pt x="3161" y="1"/>
                        <a:pt x="227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42" name="Google Shape;5242;p71"/>
                <p:cNvSpPr/>
                <p:nvPr/>
              </p:nvSpPr>
              <p:spPr>
                <a:xfrm>
                  <a:off x="4098896" y="3276152"/>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43" name="Google Shape;5243;p71"/>
              <p:cNvGrpSpPr/>
              <p:nvPr/>
            </p:nvGrpSpPr>
            <p:grpSpPr>
              <a:xfrm>
                <a:off x="4159213" y="3279849"/>
                <a:ext cx="31405" cy="26945"/>
                <a:chOff x="4159213" y="3279849"/>
                <a:chExt cx="31405" cy="26945"/>
              </a:xfrm>
            </p:grpSpPr>
            <p:sp>
              <p:nvSpPr>
                <p:cNvPr id="5244" name="Google Shape;5244;p71"/>
                <p:cNvSpPr/>
                <p:nvPr/>
              </p:nvSpPr>
              <p:spPr>
                <a:xfrm>
                  <a:off x="4159213" y="3279849"/>
                  <a:ext cx="31405" cy="26945"/>
                </a:xfrm>
                <a:custGeom>
                  <a:avLst/>
                  <a:gdLst/>
                  <a:ahLst/>
                  <a:cxnLst/>
                  <a:rect l="l" t="t" r="r" b="b"/>
                  <a:pathLst>
                    <a:path w="3993" h="3426" extrusionOk="0">
                      <a:moveTo>
                        <a:pt x="2273" y="1"/>
                      </a:moveTo>
                      <a:cubicBezTo>
                        <a:pt x="1853" y="1"/>
                        <a:pt x="1425" y="158"/>
                        <a:pt x="1077" y="510"/>
                      </a:cubicBezTo>
                      <a:cubicBezTo>
                        <a:pt x="1" y="1587"/>
                        <a:pt x="763" y="3426"/>
                        <a:pt x="2287" y="3426"/>
                      </a:cubicBezTo>
                      <a:cubicBezTo>
                        <a:pt x="3230" y="3426"/>
                        <a:pt x="3992" y="2663"/>
                        <a:pt x="3992" y="1720"/>
                      </a:cubicBezTo>
                      <a:cubicBezTo>
                        <a:pt x="3992" y="689"/>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45" name="Google Shape;5245;p71"/>
                <p:cNvSpPr/>
                <p:nvPr/>
              </p:nvSpPr>
              <p:spPr>
                <a:xfrm>
                  <a:off x="4173385" y="3289570"/>
                  <a:ext cx="7621" cy="7613"/>
                </a:xfrm>
                <a:custGeom>
                  <a:avLst/>
                  <a:gdLst/>
                  <a:ahLst/>
                  <a:cxnLst/>
                  <a:rect l="l" t="t" r="r" b="b"/>
                  <a:pathLst>
                    <a:path w="969" h="968"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46" name="Google Shape;5246;p71"/>
              <p:cNvGrpSpPr/>
              <p:nvPr/>
            </p:nvGrpSpPr>
            <p:grpSpPr>
              <a:xfrm>
                <a:off x="4201550" y="3266502"/>
                <a:ext cx="31405" cy="26883"/>
                <a:chOff x="4201550" y="3266502"/>
                <a:chExt cx="31405" cy="26883"/>
              </a:xfrm>
            </p:grpSpPr>
            <p:sp>
              <p:nvSpPr>
                <p:cNvPr id="5247" name="Google Shape;5247;p71"/>
                <p:cNvSpPr/>
                <p:nvPr/>
              </p:nvSpPr>
              <p:spPr>
                <a:xfrm>
                  <a:off x="4201550" y="3266502"/>
                  <a:ext cx="31405" cy="26883"/>
                </a:xfrm>
                <a:custGeom>
                  <a:avLst/>
                  <a:gdLst/>
                  <a:ahLst/>
                  <a:cxnLst/>
                  <a:rect l="l" t="t" r="r" b="b"/>
                  <a:pathLst>
                    <a:path w="3993" h="3418" extrusionOk="0">
                      <a:moveTo>
                        <a:pt x="2266" y="1"/>
                      </a:moveTo>
                      <a:cubicBezTo>
                        <a:pt x="1849" y="1"/>
                        <a:pt x="1423" y="155"/>
                        <a:pt x="1077" y="502"/>
                      </a:cubicBezTo>
                      <a:cubicBezTo>
                        <a:pt x="1" y="1566"/>
                        <a:pt x="751" y="3417"/>
                        <a:pt x="2275" y="3417"/>
                      </a:cubicBezTo>
                      <a:cubicBezTo>
                        <a:pt x="2282" y="3417"/>
                        <a:pt x="2290" y="3417"/>
                        <a:pt x="2297" y="3417"/>
                      </a:cubicBezTo>
                      <a:cubicBezTo>
                        <a:pt x="3230" y="3417"/>
                        <a:pt x="3993" y="2660"/>
                        <a:pt x="3993" y="1723"/>
                      </a:cubicBezTo>
                      <a:cubicBezTo>
                        <a:pt x="3993" y="689"/>
                        <a:pt x="3146" y="1"/>
                        <a:pt x="226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48" name="Google Shape;5248;p71"/>
                <p:cNvSpPr/>
                <p:nvPr/>
              </p:nvSpPr>
              <p:spPr>
                <a:xfrm>
                  <a:off x="4214331" y="3276247"/>
                  <a:ext cx="8919" cy="7582"/>
                </a:xfrm>
                <a:custGeom>
                  <a:avLst/>
                  <a:gdLst/>
                  <a:ahLst/>
                  <a:cxnLst/>
                  <a:rect l="l" t="t" r="r" b="b"/>
                  <a:pathLst>
                    <a:path w="1134" h="964" extrusionOk="0">
                      <a:moveTo>
                        <a:pt x="635" y="0"/>
                      </a:moveTo>
                      <a:cubicBezTo>
                        <a:pt x="209" y="0"/>
                        <a:pt x="0" y="512"/>
                        <a:pt x="311" y="823"/>
                      </a:cubicBezTo>
                      <a:cubicBezTo>
                        <a:pt x="408" y="920"/>
                        <a:pt x="528" y="964"/>
                        <a:pt x="646" y="964"/>
                      </a:cubicBezTo>
                      <a:cubicBezTo>
                        <a:pt x="895" y="964"/>
                        <a:pt x="1134" y="771"/>
                        <a:pt x="1134" y="484"/>
                      </a:cubicBezTo>
                      <a:cubicBezTo>
                        <a:pt x="1134" y="206"/>
                        <a:pt x="916" y="0"/>
                        <a:pt x="650" y="0"/>
                      </a:cubicBezTo>
                      <a:cubicBezTo>
                        <a:pt x="645" y="0"/>
                        <a:pt x="640" y="0"/>
                        <a:pt x="6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49" name="Google Shape;5249;p71"/>
              <p:cNvGrpSpPr/>
              <p:nvPr/>
            </p:nvGrpSpPr>
            <p:grpSpPr>
              <a:xfrm>
                <a:off x="4201550" y="3338278"/>
                <a:ext cx="31405" cy="26930"/>
                <a:chOff x="4201550" y="3338278"/>
                <a:chExt cx="31405" cy="26930"/>
              </a:xfrm>
            </p:grpSpPr>
            <p:sp>
              <p:nvSpPr>
                <p:cNvPr id="5250" name="Google Shape;5250;p71"/>
                <p:cNvSpPr/>
                <p:nvPr/>
              </p:nvSpPr>
              <p:spPr>
                <a:xfrm>
                  <a:off x="4201550" y="3338278"/>
                  <a:ext cx="31405" cy="26930"/>
                </a:xfrm>
                <a:custGeom>
                  <a:avLst/>
                  <a:gdLst/>
                  <a:ahLst/>
                  <a:cxnLst/>
                  <a:rect l="l" t="t" r="r" b="b"/>
                  <a:pathLst>
                    <a:path w="3993" h="3424" extrusionOk="0">
                      <a:moveTo>
                        <a:pt x="2266" y="1"/>
                      </a:moveTo>
                      <a:cubicBezTo>
                        <a:pt x="1848" y="1"/>
                        <a:pt x="1423" y="154"/>
                        <a:pt x="1077" y="497"/>
                      </a:cubicBezTo>
                      <a:cubicBezTo>
                        <a:pt x="1" y="1573"/>
                        <a:pt x="751" y="3412"/>
                        <a:pt x="2275" y="3424"/>
                      </a:cubicBezTo>
                      <a:cubicBezTo>
                        <a:pt x="3218" y="3424"/>
                        <a:pt x="3993" y="2662"/>
                        <a:pt x="3993" y="1718"/>
                      </a:cubicBezTo>
                      <a:cubicBezTo>
                        <a:pt x="3993" y="684"/>
                        <a:pt x="3146" y="1"/>
                        <a:pt x="226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51" name="Google Shape;5251;p71"/>
                <p:cNvSpPr/>
                <p:nvPr/>
              </p:nvSpPr>
              <p:spPr>
                <a:xfrm>
                  <a:off x="4214331" y="3347976"/>
                  <a:ext cx="8919" cy="7590"/>
                </a:xfrm>
                <a:custGeom>
                  <a:avLst/>
                  <a:gdLst/>
                  <a:ahLst/>
                  <a:cxnLst/>
                  <a:rect l="l" t="t" r="r" b="b"/>
                  <a:pathLst>
                    <a:path w="1134" h="965" extrusionOk="0">
                      <a:moveTo>
                        <a:pt x="671" y="1"/>
                      </a:moveTo>
                      <a:cubicBezTo>
                        <a:pt x="664" y="1"/>
                        <a:pt x="657" y="1"/>
                        <a:pt x="650" y="1"/>
                      </a:cubicBezTo>
                      <a:cubicBezTo>
                        <a:pt x="645" y="1"/>
                        <a:pt x="640" y="1"/>
                        <a:pt x="635" y="1"/>
                      </a:cubicBezTo>
                      <a:cubicBezTo>
                        <a:pt x="209" y="1"/>
                        <a:pt x="0" y="513"/>
                        <a:pt x="311" y="824"/>
                      </a:cubicBezTo>
                      <a:cubicBezTo>
                        <a:pt x="408" y="921"/>
                        <a:pt x="528" y="965"/>
                        <a:pt x="646" y="965"/>
                      </a:cubicBezTo>
                      <a:cubicBezTo>
                        <a:pt x="895" y="965"/>
                        <a:pt x="1134" y="772"/>
                        <a:pt x="1134" y="485"/>
                      </a:cubicBezTo>
                      <a:cubicBezTo>
                        <a:pt x="1134" y="214"/>
                        <a:pt x="927" y="1"/>
                        <a:pt x="67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52" name="Google Shape;5252;p71"/>
              <p:cNvGrpSpPr/>
              <p:nvPr/>
            </p:nvGrpSpPr>
            <p:grpSpPr>
              <a:xfrm>
                <a:off x="4238272" y="3369132"/>
                <a:ext cx="31405" cy="27001"/>
                <a:chOff x="4238272" y="3369132"/>
                <a:chExt cx="31405" cy="27001"/>
              </a:xfrm>
            </p:grpSpPr>
            <p:sp>
              <p:nvSpPr>
                <p:cNvPr id="5253" name="Google Shape;5253;p71"/>
                <p:cNvSpPr/>
                <p:nvPr/>
              </p:nvSpPr>
              <p:spPr>
                <a:xfrm>
                  <a:off x="4238272" y="3369132"/>
                  <a:ext cx="31405" cy="27001"/>
                </a:xfrm>
                <a:custGeom>
                  <a:avLst/>
                  <a:gdLst/>
                  <a:ahLst/>
                  <a:cxnLst/>
                  <a:rect l="l" t="t" r="r" b="b"/>
                  <a:pathLst>
                    <a:path w="3993" h="3433" extrusionOk="0">
                      <a:moveTo>
                        <a:pt x="2273" y="1"/>
                      </a:moveTo>
                      <a:cubicBezTo>
                        <a:pt x="1854" y="1"/>
                        <a:pt x="1426" y="157"/>
                        <a:pt x="1078" y="505"/>
                      </a:cubicBezTo>
                      <a:cubicBezTo>
                        <a:pt x="1" y="1582"/>
                        <a:pt x="763" y="3432"/>
                        <a:pt x="2287" y="3432"/>
                      </a:cubicBezTo>
                      <a:cubicBezTo>
                        <a:pt x="3231" y="3432"/>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54" name="Google Shape;5254;p71"/>
                <p:cNvSpPr/>
                <p:nvPr/>
              </p:nvSpPr>
              <p:spPr>
                <a:xfrm>
                  <a:off x="4251217" y="3378806"/>
                  <a:ext cx="8856" cy="7605"/>
                </a:xfrm>
                <a:custGeom>
                  <a:avLst/>
                  <a:gdLst/>
                  <a:ahLst/>
                  <a:cxnLst/>
                  <a:rect l="l" t="t" r="r" b="b"/>
                  <a:pathLst>
                    <a:path w="1126" h="967" extrusionOk="0">
                      <a:moveTo>
                        <a:pt x="641" y="1"/>
                      </a:moveTo>
                      <a:cubicBezTo>
                        <a:pt x="206" y="1"/>
                        <a:pt x="0" y="521"/>
                        <a:pt x="303" y="823"/>
                      </a:cubicBezTo>
                      <a:cubicBezTo>
                        <a:pt x="401" y="922"/>
                        <a:pt x="524" y="967"/>
                        <a:pt x="643" y="967"/>
                      </a:cubicBezTo>
                      <a:cubicBezTo>
                        <a:pt x="889" y="967"/>
                        <a:pt x="1125" y="778"/>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5255" name="Google Shape;5255;p71"/>
            <p:cNvGrpSpPr/>
            <p:nvPr/>
          </p:nvGrpSpPr>
          <p:grpSpPr>
            <a:xfrm>
              <a:off x="4068639" y="3200169"/>
              <a:ext cx="77643" cy="37272"/>
              <a:chOff x="4068639" y="3200169"/>
              <a:chExt cx="77643" cy="37272"/>
            </a:xfrm>
          </p:grpSpPr>
          <p:sp>
            <p:nvSpPr>
              <p:cNvPr id="5256" name="Google Shape;5256;p71"/>
              <p:cNvSpPr/>
              <p:nvPr/>
            </p:nvSpPr>
            <p:spPr>
              <a:xfrm>
                <a:off x="4087570" y="3212886"/>
                <a:ext cx="49958" cy="10374"/>
              </a:xfrm>
              <a:custGeom>
                <a:avLst/>
                <a:gdLst/>
                <a:ahLst/>
                <a:cxnLst/>
                <a:rect l="l" t="t" r="r" b="b"/>
                <a:pathLst>
                  <a:path w="6352" h="1319" fill="none" extrusionOk="0">
                    <a:moveTo>
                      <a:pt x="1" y="1319"/>
                    </a:moveTo>
                    <a:lnTo>
                      <a:pt x="635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257" name="Google Shape;5257;p71"/>
              <p:cNvGrpSpPr/>
              <p:nvPr/>
            </p:nvGrpSpPr>
            <p:grpSpPr>
              <a:xfrm>
                <a:off x="4114878" y="3200169"/>
                <a:ext cx="31405" cy="26993"/>
                <a:chOff x="4114878" y="3200169"/>
                <a:chExt cx="31405" cy="26993"/>
              </a:xfrm>
            </p:grpSpPr>
            <p:sp>
              <p:nvSpPr>
                <p:cNvPr id="5258" name="Google Shape;5258;p71"/>
                <p:cNvSpPr/>
                <p:nvPr/>
              </p:nvSpPr>
              <p:spPr>
                <a:xfrm>
                  <a:off x="4114878" y="3200169"/>
                  <a:ext cx="31405" cy="26993"/>
                </a:xfrm>
                <a:custGeom>
                  <a:avLst/>
                  <a:gdLst/>
                  <a:ahLst/>
                  <a:cxnLst/>
                  <a:rect l="l" t="t" r="r" b="b"/>
                  <a:pathLst>
                    <a:path w="3993" h="3432" extrusionOk="0">
                      <a:moveTo>
                        <a:pt x="2273" y="0"/>
                      </a:moveTo>
                      <a:cubicBezTo>
                        <a:pt x="1853" y="0"/>
                        <a:pt x="1425" y="156"/>
                        <a:pt x="1077" y="504"/>
                      </a:cubicBezTo>
                      <a:cubicBezTo>
                        <a:pt x="0" y="1581"/>
                        <a:pt x="763" y="3432"/>
                        <a:pt x="2287" y="3432"/>
                      </a:cubicBezTo>
                      <a:cubicBezTo>
                        <a:pt x="3230" y="3432"/>
                        <a:pt x="3992" y="2657"/>
                        <a:pt x="3992" y="1714"/>
                      </a:cubicBezTo>
                      <a:cubicBezTo>
                        <a:pt x="3992" y="683"/>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59" name="Google Shape;5259;p71"/>
                <p:cNvSpPr/>
                <p:nvPr/>
              </p:nvSpPr>
              <p:spPr>
                <a:xfrm>
                  <a:off x="4127721" y="3209835"/>
                  <a:ext cx="8950" cy="7684"/>
                </a:xfrm>
                <a:custGeom>
                  <a:avLst/>
                  <a:gdLst/>
                  <a:ahLst/>
                  <a:cxnLst/>
                  <a:rect l="l" t="t" r="r" b="b"/>
                  <a:pathLst>
                    <a:path w="1138" h="977" extrusionOk="0">
                      <a:moveTo>
                        <a:pt x="654" y="1"/>
                      </a:moveTo>
                      <a:cubicBezTo>
                        <a:pt x="218" y="1"/>
                        <a:pt x="1" y="521"/>
                        <a:pt x="303" y="836"/>
                      </a:cubicBezTo>
                      <a:cubicBezTo>
                        <a:pt x="400" y="933"/>
                        <a:pt x="519" y="976"/>
                        <a:pt x="637" y="976"/>
                      </a:cubicBezTo>
                      <a:cubicBezTo>
                        <a:pt x="887" y="976"/>
                        <a:pt x="1129" y="781"/>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60" name="Google Shape;5260;p71"/>
              <p:cNvGrpSpPr/>
              <p:nvPr/>
            </p:nvGrpSpPr>
            <p:grpSpPr>
              <a:xfrm>
                <a:off x="4068639" y="3210535"/>
                <a:ext cx="31499" cy="26906"/>
                <a:chOff x="4068639" y="3210535"/>
                <a:chExt cx="31499" cy="26906"/>
              </a:xfrm>
            </p:grpSpPr>
            <p:sp>
              <p:nvSpPr>
                <p:cNvPr id="5261" name="Google Shape;5261;p71"/>
                <p:cNvSpPr/>
                <p:nvPr/>
              </p:nvSpPr>
              <p:spPr>
                <a:xfrm>
                  <a:off x="4068639" y="3210535"/>
                  <a:ext cx="31499" cy="26906"/>
                </a:xfrm>
                <a:custGeom>
                  <a:avLst/>
                  <a:gdLst/>
                  <a:ahLst/>
                  <a:cxnLst/>
                  <a:rect l="l" t="t" r="r" b="b"/>
                  <a:pathLst>
                    <a:path w="4005" h="3421" extrusionOk="0">
                      <a:moveTo>
                        <a:pt x="2285" y="1"/>
                      </a:moveTo>
                      <a:cubicBezTo>
                        <a:pt x="1865" y="1"/>
                        <a:pt x="1437" y="157"/>
                        <a:pt x="1089" y="505"/>
                      </a:cubicBezTo>
                      <a:cubicBezTo>
                        <a:pt x="0" y="1581"/>
                        <a:pt x="775" y="3420"/>
                        <a:pt x="2299" y="3420"/>
                      </a:cubicBezTo>
                      <a:cubicBezTo>
                        <a:pt x="3242" y="3420"/>
                        <a:pt x="4004" y="2658"/>
                        <a:pt x="4004" y="1714"/>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62" name="Google Shape;5262;p71"/>
                <p:cNvSpPr/>
                <p:nvPr/>
              </p:nvSpPr>
              <p:spPr>
                <a:xfrm>
                  <a:off x="4081577" y="3220209"/>
                  <a:ext cx="8856" cy="7582"/>
                </a:xfrm>
                <a:custGeom>
                  <a:avLst/>
                  <a:gdLst/>
                  <a:ahLst/>
                  <a:cxnLst/>
                  <a:rect l="l" t="t" r="r" b="b"/>
                  <a:pathLst>
                    <a:path w="1126" h="964" extrusionOk="0">
                      <a:moveTo>
                        <a:pt x="642" y="1"/>
                      </a:moveTo>
                      <a:cubicBezTo>
                        <a:pt x="218" y="1"/>
                        <a:pt x="1" y="521"/>
                        <a:pt x="303" y="823"/>
                      </a:cubicBezTo>
                      <a:cubicBezTo>
                        <a:pt x="400" y="920"/>
                        <a:pt x="520" y="964"/>
                        <a:pt x="638" y="964"/>
                      </a:cubicBezTo>
                      <a:cubicBezTo>
                        <a:pt x="887" y="964"/>
                        <a:pt x="1126" y="771"/>
                        <a:pt x="1126" y="484"/>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5263" name="Google Shape;5263;p71"/>
            <p:cNvGrpSpPr/>
            <p:nvPr/>
          </p:nvGrpSpPr>
          <p:grpSpPr>
            <a:xfrm>
              <a:off x="3869702" y="3066935"/>
              <a:ext cx="382664" cy="190294"/>
              <a:chOff x="3869702" y="3066935"/>
              <a:chExt cx="382664" cy="190294"/>
            </a:xfrm>
          </p:grpSpPr>
          <p:grpSp>
            <p:nvGrpSpPr>
              <p:cNvPr id="5264" name="Google Shape;5264;p71"/>
              <p:cNvGrpSpPr/>
              <p:nvPr/>
            </p:nvGrpSpPr>
            <p:grpSpPr>
              <a:xfrm>
                <a:off x="3888633" y="3082351"/>
                <a:ext cx="351172" cy="160698"/>
                <a:chOff x="3888633" y="3082351"/>
                <a:chExt cx="351172" cy="160698"/>
              </a:xfrm>
            </p:grpSpPr>
            <p:sp>
              <p:nvSpPr>
                <p:cNvPr id="5265" name="Google Shape;5265;p71"/>
                <p:cNvSpPr/>
                <p:nvPr/>
              </p:nvSpPr>
              <p:spPr>
                <a:xfrm>
                  <a:off x="3892440" y="3082351"/>
                  <a:ext cx="347366" cy="160698"/>
                </a:xfrm>
                <a:custGeom>
                  <a:avLst/>
                  <a:gdLst/>
                  <a:ahLst/>
                  <a:cxnLst/>
                  <a:rect l="l" t="t" r="r" b="b"/>
                  <a:pathLst>
                    <a:path w="44166" h="20432" fill="none" extrusionOk="0">
                      <a:moveTo>
                        <a:pt x="7041" y="11529"/>
                      </a:moveTo>
                      <a:lnTo>
                        <a:pt x="22440" y="4162"/>
                      </a:lnTo>
                      <a:lnTo>
                        <a:pt x="34815" y="0"/>
                      </a:lnTo>
                      <a:lnTo>
                        <a:pt x="44166" y="484"/>
                      </a:lnTo>
                      <a:lnTo>
                        <a:pt x="38964" y="8565"/>
                      </a:lnTo>
                      <a:lnTo>
                        <a:pt x="33012" y="10065"/>
                      </a:lnTo>
                      <a:lnTo>
                        <a:pt x="22440" y="4839"/>
                      </a:lnTo>
                      <a:lnTo>
                        <a:pt x="18750" y="15424"/>
                      </a:lnTo>
                      <a:cubicBezTo>
                        <a:pt x="18750" y="15424"/>
                        <a:pt x="6206" y="11154"/>
                        <a:pt x="6557" y="11516"/>
                      </a:cubicBezTo>
                      <a:lnTo>
                        <a:pt x="0" y="2043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66" name="Google Shape;5266;p71"/>
                <p:cNvSpPr/>
                <p:nvPr/>
              </p:nvSpPr>
              <p:spPr>
                <a:xfrm>
                  <a:off x="3888633" y="3172924"/>
                  <a:ext cx="72979" cy="70124"/>
                </a:xfrm>
                <a:custGeom>
                  <a:avLst/>
                  <a:gdLst/>
                  <a:ahLst/>
                  <a:cxnLst/>
                  <a:rect l="l" t="t" r="r" b="b"/>
                  <a:pathLst>
                    <a:path w="9279" h="8916" fill="none" extrusionOk="0">
                      <a:moveTo>
                        <a:pt x="0" y="8916"/>
                      </a:moveTo>
                      <a:lnTo>
                        <a:pt x="9279" y="6883"/>
                      </a:lnTo>
                      <a:lnTo>
                        <a:pt x="704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67" name="Google Shape;5267;p71"/>
                <p:cNvSpPr/>
                <p:nvPr/>
              </p:nvSpPr>
              <p:spPr>
                <a:xfrm>
                  <a:off x="3960370" y="3203653"/>
                  <a:ext cx="79547" cy="19607"/>
                </a:xfrm>
                <a:custGeom>
                  <a:avLst/>
                  <a:gdLst/>
                  <a:ahLst/>
                  <a:cxnLst/>
                  <a:rect l="l" t="t" r="r" b="b"/>
                  <a:pathLst>
                    <a:path w="10114" h="2493" fill="none" extrusionOk="0">
                      <a:moveTo>
                        <a:pt x="0" y="2493"/>
                      </a:moveTo>
                      <a:lnTo>
                        <a:pt x="1011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68" name="Google Shape;5268;p71"/>
                <p:cNvSpPr/>
                <p:nvPr/>
              </p:nvSpPr>
              <p:spPr>
                <a:xfrm>
                  <a:off x="4043613" y="3161504"/>
                  <a:ext cx="108474" cy="42156"/>
                </a:xfrm>
                <a:custGeom>
                  <a:avLst/>
                  <a:gdLst/>
                  <a:ahLst/>
                  <a:cxnLst/>
                  <a:rect l="l" t="t" r="r" b="b"/>
                  <a:pathLst>
                    <a:path w="13792" h="5360" fill="none" extrusionOk="0">
                      <a:moveTo>
                        <a:pt x="1" y="5360"/>
                      </a:moveTo>
                      <a:lnTo>
                        <a:pt x="1379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69" name="Google Shape;5269;p71"/>
                <p:cNvSpPr/>
                <p:nvPr/>
              </p:nvSpPr>
              <p:spPr>
                <a:xfrm>
                  <a:off x="4152079" y="3082351"/>
                  <a:ext cx="17224" cy="82968"/>
                </a:xfrm>
                <a:custGeom>
                  <a:avLst/>
                  <a:gdLst/>
                  <a:ahLst/>
                  <a:cxnLst/>
                  <a:rect l="l" t="t" r="r" b="b"/>
                  <a:pathLst>
                    <a:path w="2190" h="10549" fill="none" extrusionOk="0">
                      <a:moveTo>
                        <a:pt x="0" y="10549"/>
                      </a:moveTo>
                      <a:lnTo>
                        <a:pt x="219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70" name="Google Shape;5270;p71"/>
                <p:cNvSpPr/>
                <p:nvPr/>
              </p:nvSpPr>
              <p:spPr>
                <a:xfrm>
                  <a:off x="4169296" y="3082351"/>
                  <a:ext cx="25797" cy="63557"/>
                </a:xfrm>
                <a:custGeom>
                  <a:avLst/>
                  <a:gdLst/>
                  <a:ahLst/>
                  <a:cxnLst/>
                  <a:rect l="l" t="t" r="r" b="b"/>
                  <a:pathLst>
                    <a:path w="3280" h="8081" fill="none" extrusionOk="0">
                      <a:moveTo>
                        <a:pt x="1" y="0"/>
                      </a:moveTo>
                      <a:lnTo>
                        <a:pt x="3279" y="808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71" name="Google Shape;5271;p71"/>
              <p:cNvGrpSpPr/>
              <p:nvPr/>
            </p:nvGrpSpPr>
            <p:grpSpPr>
              <a:xfrm>
                <a:off x="4143703" y="3066935"/>
                <a:ext cx="37783" cy="32357"/>
                <a:chOff x="4143703" y="3066935"/>
                <a:chExt cx="37783" cy="32357"/>
              </a:xfrm>
            </p:grpSpPr>
            <p:sp>
              <p:nvSpPr>
                <p:cNvPr id="5272" name="Google Shape;5272;p71"/>
                <p:cNvSpPr/>
                <p:nvPr/>
              </p:nvSpPr>
              <p:spPr>
                <a:xfrm>
                  <a:off x="4143703" y="3066935"/>
                  <a:ext cx="37783" cy="32357"/>
                </a:xfrm>
                <a:custGeom>
                  <a:avLst/>
                  <a:gdLst/>
                  <a:ahLst/>
                  <a:cxnLst/>
                  <a:rect l="l" t="t" r="r" b="b"/>
                  <a:pathLst>
                    <a:path w="4804" h="4114" extrusionOk="0">
                      <a:moveTo>
                        <a:pt x="2731" y="0"/>
                      </a:moveTo>
                      <a:cubicBezTo>
                        <a:pt x="2227" y="0"/>
                        <a:pt x="1713" y="188"/>
                        <a:pt x="1295" y="605"/>
                      </a:cubicBezTo>
                      <a:cubicBezTo>
                        <a:pt x="1" y="1900"/>
                        <a:pt x="920" y="4114"/>
                        <a:pt x="2747" y="4114"/>
                      </a:cubicBezTo>
                      <a:cubicBezTo>
                        <a:pt x="3884" y="4114"/>
                        <a:pt x="4803" y="3194"/>
                        <a:pt x="4803" y="2069"/>
                      </a:cubicBezTo>
                      <a:cubicBezTo>
                        <a:pt x="4803" y="824"/>
                        <a:pt x="3788" y="0"/>
                        <a:pt x="273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73" name="Google Shape;5273;p71"/>
                <p:cNvSpPr/>
                <p:nvPr/>
              </p:nvSpPr>
              <p:spPr>
                <a:xfrm>
                  <a:off x="4158741" y="3076641"/>
                  <a:ext cx="13040" cy="13040"/>
                </a:xfrm>
                <a:custGeom>
                  <a:avLst/>
                  <a:gdLst/>
                  <a:ahLst/>
                  <a:cxnLst/>
                  <a:rect l="l" t="t" r="r" b="b"/>
                  <a:pathLst>
                    <a:path w="1658" h="1658" extrusionOk="0">
                      <a:moveTo>
                        <a:pt x="835" y="1"/>
                      </a:moveTo>
                      <a:cubicBezTo>
                        <a:pt x="375" y="1"/>
                        <a:pt x="0" y="376"/>
                        <a:pt x="0" y="823"/>
                      </a:cubicBezTo>
                      <a:cubicBezTo>
                        <a:pt x="0" y="1283"/>
                        <a:pt x="375" y="1658"/>
                        <a:pt x="835" y="1658"/>
                      </a:cubicBezTo>
                      <a:cubicBezTo>
                        <a:pt x="1294" y="1658"/>
                        <a:pt x="1657" y="1283"/>
                        <a:pt x="1657" y="823"/>
                      </a:cubicBezTo>
                      <a:cubicBezTo>
                        <a:pt x="1657" y="376"/>
                        <a:pt x="1294"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74" name="Google Shape;5274;p71"/>
              <p:cNvGrpSpPr/>
              <p:nvPr/>
            </p:nvGrpSpPr>
            <p:grpSpPr>
              <a:xfrm>
                <a:off x="4044565" y="3103563"/>
                <a:ext cx="37783" cy="32451"/>
                <a:chOff x="4044565" y="3103563"/>
                <a:chExt cx="37783" cy="32451"/>
              </a:xfrm>
            </p:grpSpPr>
            <p:sp>
              <p:nvSpPr>
                <p:cNvPr id="5275" name="Google Shape;5275;p71"/>
                <p:cNvSpPr/>
                <p:nvPr/>
              </p:nvSpPr>
              <p:spPr>
                <a:xfrm>
                  <a:off x="4044565" y="3103563"/>
                  <a:ext cx="37783" cy="32451"/>
                </a:xfrm>
                <a:custGeom>
                  <a:avLst/>
                  <a:gdLst/>
                  <a:ahLst/>
                  <a:cxnLst/>
                  <a:rect l="l" t="t" r="r" b="b"/>
                  <a:pathLst>
                    <a:path w="4804" h="4126" extrusionOk="0">
                      <a:moveTo>
                        <a:pt x="2731" y="1"/>
                      </a:moveTo>
                      <a:cubicBezTo>
                        <a:pt x="2227" y="1"/>
                        <a:pt x="1713" y="188"/>
                        <a:pt x="1295" y="606"/>
                      </a:cubicBezTo>
                      <a:cubicBezTo>
                        <a:pt x="1" y="1900"/>
                        <a:pt x="908" y="4114"/>
                        <a:pt x="2747" y="4126"/>
                      </a:cubicBezTo>
                      <a:cubicBezTo>
                        <a:pt x="3884" y="4114"/>
                        <a:pt x="4803" y="3194"/>
                        <a:pt x="4803" y="2069"/>
                      </a:cubicBezTo>
                      <a:cubicBezTo>
                        <a:pt x="4803" y="824"/>
                        <a:pt x="3788" y="1"/>
                        <a:pt x="273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76" name="Google Shape;5276;p71"/>
                <p:cNvSpPr/>
                <p:nvPr/>
              </p:nvSpPr>
              <p:spPr>
                <a:xfrm>
                  <a:off x="4059602" y="3113268"/>
                  <a:ext cx="13040" cy="13048"/>
                </a:xfrm>
                <a:custGeom>
                  <a:avLst/>
                  <a:gdLst/>
                  <a:ahLst/>
                  <a:cxnLst/>
                  <a:rect l="l" t="t" r="r" b="b"/>
                  <a:pathLst>
                    <a:path w="1658" h="1659" extrusionOk="0">
                      <a:moveTo>
                        <a:pt x="835" y="1"/>
                      </a:moveTo>
                      <a:cubicBezTo>
                        <a:pt x="375" y="1"/>
                        <a:pt x="0" y="376"/>
                        <a:pt x="0" y="835"/>
                      </a:cubicBezTo>
                      <a:cubicBezTo>
                        <a:pt x="0" y="1283"/>
                        <a:pt x="375" y="1658"/>
                        <a:pt x="835" y="1658"/>
                      </a:cubicBezTo>
                      <a:cubicBezTo>
                        <a:pt x="1295" y="1658"/>
                        <a:pt x="1657" y="1283"/>
                        <a:pt x="1657" y="835"/>
                      </a:cubicBezTo>
                      <a:cubicBezTo>
                        <a:pt x="1657" y="376"/>
                        <a:pt x="1295"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77" name="Google Shape;5277;p71"/>
              <p:cNvGrpSpPr/>
              <p:nvPr/>
            </p:nvGrpSpPr>
            <p:grpSpPr>
              <a:xfrm>
                <a:off x="4017454" y="3188237"/>
                <a:ext cx="37776" cy="32357"/>
                <a:chOff x="4017454" y="3188237"/>
                <a:chExt cx="37776" cy="32357"/>
              </a:xfrm>
            </p:grpSpPr>
            <p:sp>
              <p:nvSpPr>
                <p:cNvPr id="5278" name="Google Shape;5278;p71"/>
                <p:cNvSpPr/>
                <p:nvPr/>
              </p:nvSpPr>
              <p:spPr>
                <a:xfrm>
                  <a:off x="4017454" y="3188237"/>
                  <a:ext cx="37776" cy="32357"/>
                </a:xfrm>
                <a:custGeom>
                  <a:avLst/>
                  <a:gdLst/>
                  <a:ahLst/>
                  <a:cxnLst/>
                  <a:rect l="l" t="t" r="r" b="b"/>
                  <a:pathLst>
                    <a:path w="4803" h="4114" extrusionOk="0">
                      <a:moveTo>
                        <a:pt x="2732" y="0"/>
                      </a:moveTo>
                      <a:cubicBezTo>
                        <a:pt x="2227" y="0"/>
                        <a:pt x="1713" y="188"/>
                        <a:pt x="1295" y="606"/>
                      </a:cubicBezTo>
                      <a:cubicBezTo>
                        <a:pt x="0" y="1900"/>
                        <a:pt x="908" y="4114"/>
                        <a:pt x="2746" y="4114"/>
                      </a:cubicBezTo>
                      <a:cubicBezTo>
                        <a:pt x="3883"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79" name="Google Shape;5279;p71"/>
                <p:cNvSpPr/>
                <p:nvPr/>
              </p:nvSpPr>
              <p:spPr>
                <a:xfrm>
                  <a:off x="4032484" y="3197943"/>
                  <a:ext cx="13040" cy="13048"/>
                </a:xfrm>
                <a:custGeom>
                  <a:avLst/>
                  <a:gdLst/>
                  <a:ahLst/>
                  <a:cxnLst/>
                  <a:rect l="l" t="t" r="r" b="b"/>
                  <a:pathLst>
                    <a:path w="1658" h="1659" extrusionOk="0">
                      <a:moveTo>
                        <a:pt x="835" y="1"/>
                      </a:moveTo>
                      <a:cubicBezTo>
                        <a:pt x="376" y="1"/>
                        <a:pt x="1" y="376"/>
                        <a:pt x="1" y="823"/>
                      </a:cubicBezTo>
                      <a:cubicBezTo>
                        <a:pt x="1" y="1283"/>
                        <a:pt x="376" y="1658"/>
                        <a:pt x="835" y="1658"/>
                      </a:cubicBezTo>
                      <a:cubicBezTo>
                        <a:pt x="1295" y="1658"/>
                        <a:pt x="1658" y="1283"/>
                        <a:pt x="1658" y="823"/>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80" name="Google Shape;5280;p71"/>
              <p:cNvGrpSpPr/>
              <p:nvPr/>
            </p:nvGrpSpPr>
            <p:grpSpPr>
              <a:xfrm>
                <a:off x="3921548" y="3157509"/>
                <a:ext cx="37783" cy="32357"/>
                <a:chOff x="3921548" y="3157509"/>
                <a:chExt cx="37783" cy="32357"/>
              </a:xfrm>
            </p:grpSpPr>
            <p:sp>
              <p:nvSpPr>
                <p:cNvPr id="5281" name="Google Shape;5281;p71"/>
                <p:cNvSpPr/>
                <p:nvPr/>
              </p:nvSpPr>
              <p:spPr>
                <a:xfrm>
                  <a:off x="3921548" y="3157509"/>
                  <a:ext cx="37783" cy="32357"/>
                </a:xfrm>
                <a:custGeom>
                  <a:avLst/>
                  <a:gdLst/>
                  <a:ahLst/>
                  <a:cxnLst/>
                  <a:rect l="l" t="t" r="r" b="b"/>
                  <a:pathLst>
                    <a:path w="4804" h="4114" extrusionOk="0">
                      <a:moveTo>
                        <a:pt x="2732" y="0"/>
                      </a:moveTo>
                      <a:cubicBezTo>
                        <a:pt x="2228" y="0"/>
                        <a:pt x="1713" y="187"/>
                        <a:pt x="1295" y="606"/>
                      </a:cubicBezTo>
                      <a:cubicBezTo>
                        <a:pt x="1" y="1900"/>
                        <a:pt x="908" y="4114"/>
                        <a:pt x="2747" y="4114"/>
                      </a:cubicBezTo>
                      <a:cubicBezTo>
                        <a:pt x="3872"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82" name="Google Shape;5282;p71"/>
                <p:cNvSpPr/>
                <p:nvPr/>
              </p:nvSpPr>
              <p:spPr>
                <a:xfrm>
                  <a:off x="3936586" y="3167214"/>
                  <a:ext cx="13040" cy="13040"/>
                </a:xfrm>
                <a:custGeom>
                  <a:avLst/>
                  <a:gdLst/>
                  <a:ahLst/>
                  <a:cxnLst/>
                  <a:rect l="l" t="t" r="r" b="b"/>
                  <a:pathLst>
                    <a:path w="1658" h="1658" extrusionOk="0">
                      <a:moveTo>
                        <a:pt x="835" y="1"/>
                      </a:moveTo>
                      <a:cubicBezTo>
                        <a:pt x="375" y="1"/>
                        <a:pt x="0" y="364"/>
                        <a:pt x="0" y="823"/>
                      </a:cubicBezTo>
                      <a:cubicBezTo>
                        <a:pt x="0" y="1283"/>
                        <a:pt x="375" y="1658"/>
                        <a:pt x="835" y="1658"/>
                      </a:cubicBezTo>
                      <a:cubicBezTo>
                        <a:pt x="1282" y="1658"/>
                        <a:pt x="1657" y="1283"/>
                        <a:pt x="1657" y="823"/>
                      </a:cubicBezTo>
                      <a:cubicBezTo>
                        <a:pt x="1657" y="364"/>
                        <a:pt x="1282"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83" name="Google Shape;5283;p71"/>
              <p:cNvGrpSpPr/>
              <p:nvPr/>
            </p:nvGrpSpPr>
            <p:grpSpPr>
              <a:xfrm>
                <a:off x="3939056" y="3211620"/>
                <a:ext cx="37783" cy="32380"/>
                <a:chOff x="3939056" y="3211620"/>
                <a:chExt cx="37783" cy="32380"/>
              </a:xfrm>
            </p:grpSpPr>
            <p:sp>
              <p:nvSpPr>
                <p:cNvPr id="5284" name="Google Shape;5284;p71"/>
                <p:cNvSpPr/>
                <p:nvPr/>
              </p:nvSpPr>
              <p:spPr>
                <a:xfrm>
                  <a:off x="3939056" y="3211620"/>
                  <a:ext cx="37783" cy="32380"/>
                </a:xfrm>
                <a:custGeom>
                  <a:avLst/>
                  <a:gdLst/>
                  <a:ahLst/>
                  <a:cxnLst/>
                  <a:rect l="l" t="t" r="r" b="b"/>
                  <a:pathLst>
                    <a:path w="4804" h="4117" extrusionOk="0">
                      <a:moveTo>
                        <a:pt x="2737" y="1"/>
                      </a:moveTo>
                      <a:cubicBezTo>
                        <a:pt x="2231" y="1"/>
                        <a:pt x="1715" y="189"/>
                        <a:pt x="1295" y="609"/>
                      </a:cubicBezTo>
                      <a:cubicBezTo>
                        <a:pt x="1" y="1903"/>
                        <a:pt x="920" y="4117"/>
                        <a:pt x="2759" y="4117"/>
                      </a:cubicBezTo>
                      <a:cubicBezTo>
                        <a:pt x="3884" y="4117"/>
                        <a:pt x="4803" y="3197"/>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85" name="Google Shape;5285;p71"/>
                <p:cNvSpPr/>
                <p:nvPr/>
              </p:nvSpPr>
              <p:spPr>
                <a:xfrm>
                  <a:off x="3954188" y="3221255"/>
                  <a:ext cx="13040" cy="13040"/>
                </a:xfrm>
                <a:custGeom>
                  <a:avLst/>
                  <a:gdLst/>
                  <a:ahLst/>
                  <a:cxnLst/>
                  <a:rect l="l" t="t" r="r" b="b"/>
                  <a:pathLst>
                    <a:path w="1658" h="1658" extrusionOk="0">
                      <a:moveTo>
                        <a:pt x="823" y="1"/>
                      </a:moveTo>
                      <a:cubicBezTo>
                        <a:pt x="375" y="1"/>
                        <a:pt x="0" y="376"/>
                        <a:pt x="0" y="835"/>
                      </a:cubicBezTo>
                      <a:cubicBezTo>
                        <a:pt x="0" y="1295"/>
                        <a:pt x="375" y="1658"/>
                        <a:pt x="823" y="1658"/>
                      </a:cubicBezTo>
                      <a:cubicBezTo>
                        <a:pt x="1282" y="1658"/>
                        <a:pt x="1657" y="1295"/>
                        <a:pt x="1657" y="835"/>
                      </a:cubicBezTo>
                      <a:cubicBezTo>
                        <a:pt x="1657" y="376"/>
                        <a:pt x="1282"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86" name="Google Shape;5286;p71"/>
              <p:cNvGrpSpPr/>
              <p:nvPr/>
            </p:nvGrpSpPr>
            <p:grpSpPr>
              <a:xfrm>
                <a:off x="4176240" y="3136965"/>
                <a:ext cx="31405" cy="26930"/>
                <a:chOff x="4176240" y="3136965"/>
                <a:chExt cx="31405" cy="26930"/>
              </a:xfrm>
            </p:grpSpPr>
            <p:sp>
              <p:nvSpPr>
                <p:cNvPr id="5287" name="Google Shape;5287;p71"/>
                <p:cNvSpPr/>
                <p:nvPr/>
              </p:nvSpPr>
              <p:spPr>
                <a:xfrm>
                  <a:off x="4176240" y="3136965"/>
                  <a:ext cx="31405" cy="26930"/>
                </a:xfrm>
                <a:custGeom>
                  <a:avLst/>
                  <a:gdLst/>
                  <a:ahLst/>
                  <a:cxnLst/>
                  <a:rect l="l" t="t" r="r" b="b"/>
                  <a:pathLst>
                    <a:path w="3993" h="3424" extrusionOk="0">
                      <a:moveTo>
                        <a:pt x="2268" y="1"/>
                      </a:moveTo>
                      <a:cubicBezTo>
                        <a:pt x="1846" y="1"/>
                        <a:pt x="1415" y="158"/>
                        <a:pt x="1065" y="508"/>
                      </a:cubicBezTo>
                      <a:cubicBezTo>
                        <a:pt x="1" y="1585"/>
                        <a:pt x="763" y="3423"/>
                        <a:pt x="2275" y="3423"/>
                      </a:cubicBezTo>
                      <a:cubicBezTo>
                        <a:pt x="3231" y="3423"/>
                        <a:pt x="3993" y="2649"/>
                        <a:pt x="3993" y="1705"/>
                      </a:cubicBezTo>
                      <a:cubicBezTo>
                        <a:pt x="3985" y="677"/>
                        <a:pt x="3145" y="1"/>
                        <a:pt x="226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88" name="Google Shape;5288;p71"/>
                <p:cNvSpPr/>
                <p:nvPr/>
              </p:nvSpPr>
              <p:spPr>
                <a:xfrm>
                  <a:off x="4190327" y="3146663"/>
                  <a:ext cx="7613" cy="7621"/>
                </a:xfrm>
                <a:custGeom>
                  <a:avLst/>
                  <a:gdLst/>
                  <a:ahLst/>
                  <a:cxnLst/>
                  <a:rect l="l" t="t" r="r" b="b"/>
                  <a:pathLst>
                    <a:path w="968"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89" name="Google Shape;5289;p71"/>
              <p:cNvGrpSpPr/>
              <p:nvPr/>
            </p:nvGrpSpPr>
            <p:grpSpPr>
              <a:xfrm>
                <a:off x="4133148" y="3152593"/>
                <a:ext cx="31499" cy="27001"/>
                <a:chOff x="4133148" y="3152593"/>
                <a:chExt cx="31499" cy="27001"/>
              </a:xfrm>
            </p:grpSpPr>
            <p:sp>
              <p:nvSpPr>
                <p:cNvPr id="5290" name="Google Shape;5290;p71"/>
                <p:cNvSpPr/>
                <p:nvPr/>
              </p:nvSpPr>
              <p:spPr>
                <a:xfrm>
                  <a:off x="4133148" y="3152593"/>
                  <a:ext cx="31499" cy="27001"/>
                </a:xfrm>
                <a:custGeom>
                  <a:avLst/>
                  <a:gdLst/>
                  <a:ahLst/>
                  <a:cxnLst/>
                  <a:rect l="l" t="t" r="r" b="b"/>
                  <a:pathLst>
                    <a:path w="4005" h="3433" extrusionOk="0">
                      <a:moveTo>
                        <a:pt x="2284" y="1"/>
                      </a:moveTo>
                      <a:cubicBezTo>
                        <a:pt x="1865" y="1"/>
                        <a:pt x="1437" y="157"/>
                        <a:pt x="1089" y="505"/>
                      </a:cubicBezTo>
                      <a:cubicBezTo>
                        <a:pt x="0" y="1581"/>
                        <a:pt x="774" y="3432"/>
                        <a:pt x="2298" y="3432"/>
                      </a:cubicBezTo>
                      <a:cubicBezTo>
                        <a:pt x="3242" y="3432"/>
                        <a:pt x="4004" y="2658"/>
                        <a:pt x="4004" y="1714"/>
                      </a:cubicBezTo>
                      <a:cubicBezTo>
                        <a:pt x="4004" y="683"/>
                        <a:pt x="3162" y="1"/>
                        <a:pt x="228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91" name="Google Shape;5291;p71"/>
                <p:cNvSpPr/>
                <p:nvPr/>
              </p:nvSpPr>
              <p:spPr>
                <a:xfrm>
                  <a:off x="4147321" y="316226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63" y="968"/>
                        <a:pt x="968" y="751"/>
                        <a:pt x="968" y="484"/>
                      </a:cubicBezTo>
                      <a:cubicBezTo>
                        <a:pt x="968" y="218"/>
                        <a:pt x="763"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92" name="Google Shape;5292;p71"/>
              <p:cNvGrpSpPr/>
              <p:nvPr/>
            </p:nvGrpSpPr>
            <p:grpSpPr>
              <a:xfrm>
                <a:off x="4220866" y="3073534"/>
                <a:ext cx="31499" cy="26898"/>
                <a:chOff x="4220866" y="3073534"/>
                <a:chExt cx="31499" cy="26898"/>
              </a:xfrm>
            </p:grpSpPr>
            <p:sp>
              <p:nvSpPr>
                <p:cNvPr id="5293" name="Google Shape;5293;p71"/>
                <p:cNvSpPr/>
                <p:nvPr/>
              </p:nvSpPr>
              <p:spPr>
                <a:xfrm>
                  <a:off x="4220866" y="3073534"/>
                  <a:ext cx="31499" cy="26898"/>
                </a:xfrm>
                <a:custGeom>
                  <a:avLst/>
                  <a:gdLst/>
                  <a:ahLst/>
                  <a:cxnLst/>
                  <a:rect l="l" t="t" r="r" b="b"/>
                  <a:pathLst>
                    <a:path w="4005" h="3420" extrusionOk="0">
                      <a:moveTo>
                        <a:pt x="2285" y="0"/>
                      </a:moveTo>
                      <a:cubicBezTo>
                        <a:pt x="1865" y="0"/>
                        <a:pt x="1437" y="156"/>
                        <a:pt x="1089" y="504"/>
                      </a:cubicBezTo>
                      <a:cubicBezTo>
                        <a:pt x="0" y="1581"/>
                        <a:pt x="774"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94" name="Google Shape;5294;p71"/>
                <p:cNvSpPr/>
                <p:nvPr/>
              </p:nvSpPr>
              <p:spPr>
                <a:xfrm>
                  <a:off x="4235039" y="3083114"/>
                  <a:ext cx="7621" cy="7613"/>
                </a:xfrm>
                <a:custGeom>
                  <a:avLst/>
                  <a:gdLst/>
                  <a:ahLst/>
                  <a:cxnLst/>
                  <a:rect l="l" t="t" r="r" b="b"/>
                  <a:pathLst>
                    <a:path w="969" h="968" extrusionOk="0">
                      <a:moveTo>
                        <a:pt x="485" y="0"/>
                      </a:moveTo>
                      <a:cubicBezTo>
                        <a:pt x="218" y="0"/>
                        <a:pt x="1" y="218"/>
                        <a:pt x="1" y="484"/>
                      </a:cubicBezTo>
                      <a:cubicBezTo>
                        <a:pt x="1" y="750"/>
                        <a:pt x="218" y="968"/>
                        <a:pt x="485" y="968"/>
                      </a:cubicBezTo>
                      <a:cubicBezTo>
                        <a:pt x="751" y="968"/>
                        <a:pt x="968" y="750"/>
                        <a:pt x="968" y="484"/>
                      </a:cubicBezTo>
                      <a:cubicBezTo>
                        <a:pt x="968" y="218"/>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295" name="Google Shape;5295;p71"/>
              <p:cNvGrpSpPr/>
              <p:nvPr/>
            </p:nvGrpSpPr>
            <p:grpSpPr>
              <a:xfrm>
                <a:off x="3869702" y="3230323"/>
                <a:ext cx="31499" cy="26906"/>
                <a:chOff x="3869702" y="3230323"/>
                <a:chExt cx="31499" cy="26906"/>
              </a:xfrm>
            </p:grpSpPr>
            <p:sp>
              <p:nvSpPr>
                <p:cNvPr id="5296" name="Google Shape;5296;p71"/>
                <p:cNvSpPr/>
                <p:nvPr/>
              </p:nvSpPr>
              <p:spPr>
                <a:xfrm>
                  <a:off x="3869702" y="3230323"/>
                  <a:ext cx="31499" cy="26906"/>
                </a:xfrm>
                <a:custGeom>
                  <a:avLst/>
                  <a:gdLst/>
                  <a:ahLst/>
                  <a:cxnLst/>
                  <a:rect l="l" t="t" r="r" b="b"/>
                  <a:pathLst>
                    <a:path w="4005" h="3421" extrusionOk="0">
                      <a:moveTo>
                        <a:pt x="2275" y="1"/>
                      </a:moveTo>
                      <a:cubicBezTo>
                        <a:pt x="1854" y="1"/>
                        <a:pt x="1425" y="157"/>
                        <a:pt x="1077" y="505"/>
                      </a:cubicBezTo>
                      <a:cubicBezTo>
                        <a:pt x="0" y="1581"/>
                        <a:pt x="762" y="3420"/>
                        <a:pt x="2286" y="3420"/>
                      </a:cubicBezTo>
                      <a:cubicBezTo>
                        <a:pt x="3230" y="3420"/>
                        <a:pt x="3992"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297" name="Google Shape;5297;p71"/>
                <p:cNvSpPr/>
                <p:nvPr/>
              </p:nvSpPr>
              <p:spPr>
                <a:xfrm>
                  <a:off x="3883875" y="323999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5298" name="Google Shape;5298;p71"/>
            <p:cNvGrpSpPr/>
            <p:nvPr/>
          </p:nvGrpSpPr>
          <p:grpSpPr>
            <a:xfrm>
              <a:off x="4271383" y="3065882"/>
              <a:ext cx="304556" cy="341663"/>
              <a:chOff x="4271383" y="3065882"/>
              <a:chExt cx="304556" cy="341663"/>
            </a:xfrm>
          </p:grpSpPr>
          <p:grpSp>
            <p:nvGrpSpPr>
              <p:cNvPr id="5299" name="Google Shape;5299;p71"/>
              <p:cNvGrpSpPr/>
              <p:nvPr/>
            </p:nvGrpSpPr>
            <p:grpSpPr>
              <a:xfrm>
                <a:off x="4293838" y="3078639"/>
                <a:ext cx="269353" cy="311973"/>
                <a:chOff x="4293838" y="3078639"/>
                <a:chExt cx="269353" cy="311973"/>
              </a:xfrm>
            </p:grpSpPr>
            <p:sp>
              <p:nvSpPr>
                <p:cNvPr id="5300" name="Google Shape;5300;p71"/>
                <p:cNvSpPr/>
                <p:nvPr/>
              </p:nvSpPr>
              <p:spPr>
                <a:xfrm>
                  <a:off x="4293838" y="3078639"/>
                  <a:ext cx="269353" cy="311973"/>
                </a:xfrm>
                <a:custGeom>
                  <a:avLst/>
                  <a:gdLst/>
                  <a:ahLst/>
                  <a:cxnLst/>
                  <a:rect l="l" t="t" r="r" b="b"/>
                  <a:pathLst>
                    <a:path w="34247" h="39666" fill="none" extrusionOk="0">
                      <a:moveTo>
                        <a:pt x="13" y="16730"/>
                      </a:moveTo>
                      <a:lnTo>
                        <a:pt x="7162" y="27690"/>
                      </a:lnTo>
                      <a:lnTo>
                        <a:pt x="8480" y="39666"/>
                      </a:lnTo>
                      <a:lnTo>
                        <a:pt x="18182" y="34138"/>
                      </a:lnTo>
                      <a:lnTo>
                        <a:pt x="26371" y="29807"/>
                      </a:lnTo>
                      <a:cubicBezTo>
                        <a:pt x="26371" y="29807"/>
                        <a:pt x="33605" y="34694"/>
                        <a:pt x="33932" y="35456"/>
                      </a:cubicBezTo>
                      <a:cubicBezTo>
                        <a:pt x="34246" y="36218"/>
                        <a:pt x="32263" y="18388"/>
                        <a:pt x="32263" y="18388"/>
                      </a:cubicBezTo>
                      <a:lnTo>
                        <a:pt x="28428" y="2928"/>
                      </a:lnTo>
                      <a:lnTo>
                        <a:pt x="12932" y="1"/>
                      </a:lnTo>
                      <a:lnTo>
                        <a:pt x="1670" y="2650"/>
                      </a:lnTo>
                      <a:lnTo>
                        <a:pt x="0" y="171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01" name="Google Shape;5301;p71"/>
                <p:cNvSpPr/>
                <p:nvPr/>
              </p:nvSpPr>
              <p:spPr>
                <a:xfrm>
                  <a:off x="4306965" y="3099473"/>
                  <a:ext cx="62519" cy="69652"/>
                </a:xfrm>
                <a:custGeom>
                  <a:avLst/>
                  <a:gdLst/>
                  <a:ahLst/>
                  <a:cxnLst/>
                  <a:rect l="l" t="t" r="r" b="b"/>
                  <a:pathLst>
                    <a:path w="7949" h="8856" fill="none" extrusionOk="0">
                      <a:moveTo>
                        <a:pt x="1" y="1"/>
                      </a:moveTo>
                      <a:lnTo>
                        <a:pt x="7948" y="885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02" name="Google Shape;5302;p71"/>
                <p:cNvSpPr/>
                <p:nvPr/>
              </p:nvSpPr>
              <p:spPr>
                <a:xfrm>
                  <a:off x="4369476" y="3169118"/>
                  <a:ext cx="26072" cy="98666"/>
                </a:xfrm>
                <a:custGeom>
                  <a:avLst/>
                  <a:gdLst/>
                  <a:ahLst/>
                  <a:cxnLst/>
                  <a:rect l="l" t="t" r="r" b="b"/>
                  <a:pathLst>
                    <a:path w="3315" h="12545" fill="none" extrusionOk="0">
                      <a:moveTo>
                        <a:pt x="0" y="1"/>
                      </a:moveTo>
                      <a:lnTo>
                        <a:pt x="3315" y="1254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03" name="Google Shape;5303;p71"/>
                <p:cNvSpPr/>
                <p:nvPr/>
              </p:nvSpPr>
              <p:spPr>
                <a:xfrm>
                  <a:off x="4399347" y="3078639"/>
                  <a:ext cx="60041" cy="110558"/>
                </a:xfrm>
                <a:custGeom>
                  <a:avLst/>
                  <a:gdLst/>
                  <a:ahLst/>
                  <a:cxnLst/>
                  <a:rect l="l" t="t" r="r" b="b"/>
                  <a:pathLst>
                    <a:path w="7634" h="14057" fill="none" extrusionOk="0">
                      <a:moveTo>
                        <a:pt x="7634" y="14057"/>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04" name="Google Shape;5304;p71"/>
                <p:cNvSpPr/>
                <p:nvPr/>
              </p:nvSpPr>
              <p:spPr>
                <a:xfrm>
                  <a:off x="4373282" y="3169118"/>
                  <a:ext cx="82299" cy="20079"/>
                </a:xfrm>
                <a:custGeom>
                  <a:avLst/>
                  <a:gdLst/>
                  <a:ahLst/>
                  <a:cxnLst/>
                  <a:rect l="l" t="t" r="r" b="b"/>
                  <a:pathLst>
                    <a:path w="10464" h="2553" fill="none" extrusionOk="0">
                      <a:moveTo>
                        <a:pt x="0" y="1"/>
                      </a:moveTo>
                      <a:lnTo>
                        <a:pt x="10464" y="255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05" name="Google Shape;5305;p71"/>
                <p:cNvSpPr/>
                <p:nvPr/>
              </p:nvSpPr>
              <p:spPr>
                <a:xfrm>
                  <a:off x="4369476" y="3078639"/>
                  <a:ext cx="29879" cy="90487"/>
                </a:xfrm>
                <a:custGeom>
                  <a:avLst/>
                  <a:gdLst/>
                  <a:ahLst/>
                  <a:cxnLst/>
                  <a:rect l="l" t="t" r="r" b="b"/>
                  <a:pathLst>
                    <a:path w="3799" h="11505" fill="none" extrusionOk="0">
                      <a:moveTo>
                        <a:pt x="0" y="11505"/>
                      </a:moveTo>
                      <a:lnTo>
                        <a:pt x="379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06" name="Google Shape;5306;p71"/>
                <p:cNvSpPr/>
                <p:nvPr/>
              </p:nvSpPr>
              <p:spPr>
                <a:xfrm>
                  <a:off x="4293932" y="3169118"/>
                  <a:ext cx="75551" cy="41110"/>
                </a:xfrm>
                <a:custGeom>
                  <a:avLst/>
                  <a:gdLst/>
                  <a:ahLst/>
                  <a:cxnLst/>
                  <a:rect l="l" t="t" r="r" b="b"/>
                  <a:pathLst>
                    <a:path w="9606" h="5227" fill="none" extrusionOk="0">
                      <a:moveTo>
                        <a:pt x="1" y="5226"/>
                      </a:moveTo>
                      <a:lnTo>
                        <a:pt x="9605"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07" name="Google Shape;5307;p71"/>
                <p:cNvSpPr/>
                <p:nvPr/>
              </p:nvSpPr>
              <p:spPr>
                <a:xfrm>
                  <a:off x="4350159" y="3267776"/>
                  <a:ext cx="45389" cy="27032"/>
                </a:xfrm>
                <a:custGeom>
                  <a:avLst/>
                  <a:gdLst/>
                  <a:ahLst/>
                  <a:cxnLst/>
                  <a:rect l="l" t="t" r="r" b="b"/>
                  <a:pathLst>
                    <a:path w="5771" h="3437" fill="none" extrusionOk="0">
                      <a:moveTo>
                        <a:pt x="1" y="3436"/>
                      </a:moveTo>
                      <a:lnTo>
                        <a:pt x="577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08" name="Google Shape;5308;p71"/>
                <p:cNvSpPr/>
                <p:nvPr/>
              </p:nvSpPr>
              <p:spPr>
                <a:xfrm>
                  <a:off x="4395540" y="3267776"/>
                  <a:ext cx="38830" cy="76031"/>
                </a:xfrm>
                <a:custGeom>
                  <a:avLst/>
                  <a:gdLst/>
                  <a:ahLst/>
                  <a:cxnLst/>
                  <a:rect l="l" t="t" r="r" b="b"/>
                  <a:pathLst>
                    <a:path w="4937" h="9667" fill="none" extrusionOk="0">
                      <a:moveTo>
                        <a:pt x="1" y="1"/>
                      </a:moveTo>
                      <a:lnTo>
                        <a:pt x="4936" y="96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09" name="Google Shape;5309;p71"/>
                <p:cNvSpPr/>
                <p:nvPr/>
              </p:nvSpPr>
              <p:spPr>
                <a:xfrm>
                  <a:off x="4360439" y="3267776"/>
                  <a:ext cx="35109" cy="121978"/>
                </a:xfrm>
                <a:custGeom>
                  <a:avLst/>
                  <a:gdLst/>
                  <a:ahLst/>
                  <a:cxnLst/>
                  <a:rect l="l" t="t" r="r" b="b"/>
                  <a:pathLst>
                    <a:path w="4464" h="15509" fill="none" extrusionOk="0">
                      <a:moveTo>
                        <a:pt x="0" y="15509"/>
                      </a:moveTo>
                      <a:lnTo>
                        <a:pt x="446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10" name="Google Shape;5310;p71"/>
                <p:cNvSpPr/>
                <p:nvPr/>
              </p:nvSpPr>
              <p:spPr>
                <a:xfrm>
                  <a:off x="4293932" y="3210220"/>
                  <a:ext cx="101616" cy="57564"/>
                </a:xfrm>
                <a:custGeom>
                  <a:avLst/>
                  <a:gdLst/>
                  <a:ahLst/>
                  <a:cxnLst/>
                  <a:rect l="l" t="t" r="r" b="b"/>
                  <a:pathLst>
                    <a:path w="12920" h="7319" fill="none" extrusionOk="0">
                      <a:moveTo>
                        <a:pt x="1" y="0"/>
                      </a:moveTo>
                      <a:lnTo>
                        <a:pt x="12920" y="73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11" name="Google Shape;5311;p71"/>
                <p:cNvSpPr/>
                <p:nvPr/>
              </p:nvSpPr>
              <p:spPr>
                <a:xfrm>
                  <a:off x="4395540" y="3186436"/>
                  <a:ext cx="66420" cy="79735"/>
                </a:xfrm>
                <a:custGeom>
                  <a:avLst/>
                  <a:gdLst/>
                  <a:ahLst/>
                  <a:cxnLst/>
                  <a:rect l="l" t="t" r="r" b="b"/>
                  <a:pathLst>
                    <a:path w="8445" h="10138" fill="none" extrusionOk="0">
                      <a:moveTo>
                        <a:pt x="8444" y="0"/>
                      </a:moveTo>
                      <a:lnTo>
                        <a:pt x="1" y="1013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12" name="Google Shape;5312;p71"/>
                <p:cNvSpPr/>
                <p:nvPr/>
              </p:nvSpPr>
              <p:spPr>
                <a:xfrm>
                  <a:off x="4459380" y="3189669"/>
                  <a:ext cx="41873" cy="123402"/>
                </a:xfrm>
                <a:custGeom>
                  <a:avLst/>
                  <a:gdLst/>
                  <a:ahLst/>
                  <a:cxnLst/>
                  <a:rect l="l" t="t" r="r" b="b"/>
                  <a:pathLst>
                    <a:path w="5324" h="15690" fill="none" extrusionOk="0">
                      <a:moveTo>
                        <a:pt x="1" y="0"/>
                      </a:moveTo>
                      <a:lnTo>
                        <a:pt x="5323" y="1569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13" name="Google Shape;5313;p71"/>
                <p:cNvSpPr/>
                <p:nvPr/>
              </p:nvSpPr>
              <p:spPr>
                <a:xfrm>
                  <a:off x="4395540" y="3267776"/>
                  <a:ext cx="105713" cy="45295"/>
                </a:xfrm>
                <a:custGeom>
                  <a:avLst/>
                  <a:gdLst/>
                  <a:ahLst/>
                  <a:cxnLst/>
                  <a:rect l="l" t="t" r="r" b="b"/>
                  <a:pathLst>
                    <a:path w="13441" h="5759" fill="none" extrusionOk="0">
                      <a:moveTo>
                        <a:pt x="1" y="1"/>
                      </a:moveTo>
                      <a:lnTo>
                        <a:pt x="13440" y="575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14" name="Google Shape;5314;p71"/>
                <p:cNvSpPr/>
                <p:nvPr/>
              </p:nvSpPr>
              <p:spPr>
                <a:xfrm>
                  <a:off x="4501246" y="3223252"/>
                  <a:ext cx="46435" cy="89818"/>
                </a:xfrm>
                <a:custGeom>
                  <a:avLst/>
                  <a:gdLst/>
                  <a:ahLst/>
                  <a:cxnLst/>
                  <a:rect l="l" t="t" r="r" b="b"/>
                  <a:pathLst>
                    <a:path w="5904" h="11420" fill="none" extrusionOk="0">
                      <a:moveTo>
                        <a:pt x="0" y="11420"/>
                      </a:moveTo>
                      <a:lnTo>
                        <a:pt x="590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15" name="Google Shape;5315;p71"/>
                <p:cNvSpPr/>
                <p:nvPr/>
              </p:nvSpPr>
              <p:spPr>
                <a:xfrm>
                  <a:off x="4459671" y="3104231"/>
                  <a:ext cx="58421" cy="84966"/>
                </a:xfrm>
                <a:custGeom>
                  <a:avLst/>
                  <a:gdLst/>
                  <a:ahLst/>
                  <a:cxnLst/>
                  <a:rect l="l" t="t" r="r" b="b"/>
                  <a:pathLst>
                    <a:path w="7428" h="10803" fill="none" extrusionOk="0">
                      <a:moveTo>
                        <a:pt x="0" y="10803"/>
                      </a:moveTo>
                      <a:lnTo>
                        <a:pt x="7428"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16" name="Google Shape;5316;p71"/>
                <p:cNvSpPr/>
                <p:nvPr/>
              </p:nvSpPr>
              <p:spPr>
                <a:xfrm>
                  <a:off x="4459671" y="3189189"/>
                  <a:ext cx="86586" cy="36737"/>
                </a:xfrm>
                <a:custGeom>
                  <a:avLst/>
                  <a:gdLst/>
                  <a:ahLst/>
                  <a:cxnLst/>
                  <a:rect l="l" t="t" r="r" b="b"/>
                  <a:pathLst>
                    <a:path w="11009" h="4671" fill="none" extrusionOk="0">
                      <a:moveTo>
                        <a:pt x="0" y="1"/>
                      </a:moveTo>
                      <a:lnTo>
                        <a:pt x="11008" y="467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317" name="Google Shape;5317;p71"/>
              <p:cNvGrpSpPr/>
              <p:nvPr/>
            </p:nvGrpSpPr>
            <p:grpSpPr>
              <a:xfrm>
                <a:off x="4538164" y="3342061"/>
                <a:ext cx="37776" cy="32380"/>
                <a:chOff x="4538164" y="3342061"/>
                <a:chExt cx="37776" cy="32380"/>
              </a:xfrm>
            </p:grpSpPr>
            <p:sp>
              <p:nvSpPr>
                <p:cNvPr id="5318" name="Google Shape;5318;p71"/>
                <p:cNvSpPr/>
                <p:nvPr/>
              </p:nvSpPr>
              <p:spPr>
                <a:xfrm>
                  <a:off x="4538164" y="3342061"/>
                  <a:ext cx="37776" cy="32380"/>
                </a:xfrm>
                <a:custGeom>
                  <a:avLst/>
                  <a:gdLst/>
                  <a:ahLst/>
                  <a:cxnLst/>
                  <a:rect l="l" t="t" r="r" b="b"/>
                  <a:pathLst>
                    <a:path w="4803" h="4117" extrusionOk="0">
                      <a:moveTo>
                        <a:pt x="2737" y="0"/>
                      </a:moveTo>
                      <a:cubicBezTo>
                        <a:pt x="2231" y="0"/>
                        <a:pt x="1714" y="189"/>
                        <a:pt x="1294" y="608"/>
                      </a:cubicBezTo>
                      <a:cubicBezTo>
                        <a:pt x="0" y="1903"/>
                        <a:pt x="919" y="4116"/>
                        <a:pt x="2746" y="4116"/>
                      </a:cubicBezTo>
                      <a:cubicBezTo>
                        <a:pt x="3883" y="4116"/>
                        <a:pt x="4802" y="3197"/>
                        <a:pt x="4802" y="2060"/>
                      </a:cubicBezTo>
                      <a:cubicBezTo>
                        <a:pt x="4802" y="817"/>
                        <a:pt x="3792" y="0"/>
                        <a:pt x="273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19" name="Google Shape;5319;p71"/>
                <p:cNvSpPr/>
                <p:nvPr/>
              </p:nvSpPr>
              <p:spPr>
                <a:xfrm>
                  <a:off x="4553194" y="3351790"/>
                  <a:ext cx="13040" cy="13040"/>
                </a:xfrm>
                <a:custGeom>
                  <a:avLst/>
                  <a:gdLst/>
                  <a:ahLst/>
                  <a:cxnLst/>
                  <a:rect l="l" t="t" r="r" b="b"/>
                  <a:pathLst>
                    <a:path w="1658" h="1658" extrusionOk="0">
                      <a:moveTo>
                        <a:pt x="835" y="0"/>
                      </a:moveTo>
                      <a:cubicBezTo>
                        <a:pt x="375" y="0"/>
                        <a:pt x="0" y="363"/>
                        <a:pt x="0" y="823"/>
                      </a:cubicBezTo>
                      <a:cubicBezTo>
                        <a:pt x="0" y="1283"/>
                        <a:pt x="375"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320" name="Google Shape;5320;p71"/>
              <p:cNvGrpSpPr/>
              <p:nvPr/>
            </p:nvGrpSpPr>
            <p:grpSpPr>
              <a:xfrm>
                <a:off x="4271383" y="3194742"/>
                <a:ext cx="37783" cy="32420"/>
                <a:chOff x="4271383" y="3194742"/>
                <a:chExt cx="37783" cy="32420"/>
              </a:xfrm>
            </p:grpSpPr>
            <p:sp>
              <p:nvSpPr>
                <p:cNvPr id="5321" name="Google Shape;5321;p71"/>
                <p:cNvSpPr/>
                <p:nvPr/>
              </p:nvSpPr>
              <p:spPr>
                <a:xfrm>
                  <a:off x="4271383" y="3194742"/>
                  <a:ext cx="37783" cy="32420"/>
                </a:xfrm>
                <a:custGeom>
                  <a:avLst/>
                  <a:gdLst/>
                  <a:ahLst/>
                  <a:cxnLst/>
                  <a:rect l="l" t="t" r="r" b="b"/>
                  <a:pathLst>
                    <a:path w="4804" h="4122" extrusionOk="0">
                      <a:moveTo>
                        <a:pt x="2738" y="0"/>
                      </a:moveTo>
                      <a:cubicBezTo>
                        <a:pt x="2231" y="0"/>
                        <a:pt x="1715" y="190"/>
                        <a:pt x="1295" y="614"/>
                      </a:cubicBezTo>
                      <a:cubicBezTo>
                        <a:pt x="1" y="1908"/>
                        <a:pt x="920" y="4122"/>
                        <a:pt x="2747" y="4122"/>
                      </a:cubicBezTo>
                      <a:cubicBezTo>
                        <a:pt x="3884" y="4122"/>
                        <a:pt x="4803" y="3202"/>
                        <a:pt x="4803" y="2065"/>
                      </a:cubicBezTo>
                      <a:cubicBezTo>
                        <a:pt x="4803" y="823"/>
                        <a:pt x="3793"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22" name="Google Shape;5322;p71"/>
                <p:cNvSpPr/>
                <p:nvPr/>
              </p:nvSpPr>
              <p:spPr>
                <a:xfrm>
                  <a:off x="4286516" y="3204416"/>
                  <a:ext cx="13040" cy="13040"/>
                </a:xfrm>
                <a:custGeom>
                  <a:avLst/>
                  <a:gdLst/>
                  <a:ahLst/>
                  <a:cxnLst/>
                  <a:rect l="l" t="t" r="r" b="b"/>
                  <a:pathLst>
                    <a:path w="1658" h="1658" extrusionOk="0">
                      <a:moveTo>
                        <a:pt x="823" y="0"/>
                      </a:moveTo>
                      <a:cubicBezTo>
                        <a:pt x="363" y="0"/>
                        <a:pt x="0" y="375"/>
                        <a:pt x="0" y="835"/>
                      </a:cubicBezTo>
                      <a:cubicBezTo>
                        <a:pt x="0" y="1295"/>
                        <a:pt x="363" y="1658"/>
                        <a:pt x="823" y="1658"/>
                      </a:cubicBezTo>
                      <a:cubicBezTo>
                        <a:pt x="1282" y="1658"/>
                        <a:pt x="1657" y="1295"/>
                        <a:pt x="1657" y="835"/>
                      </a:cubicBezTo>
                      <a:cubicBezTo>
                        <a:pt x="1657" y="375"/>
                        <a:pt x="1282"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323" name="Google Shape;5323;p71"/>
              <p:cNvGrpSpPr/>
              <p:nvPr/>
            </p:nvGrpSpPr>
            <p:grpSpPr>
              <a:xfrm>
                <a:off x="4284416" y="3084058"/>
                <a:ext cx="37783" cy="32357"/>
                <a:chOff x="4284416" y="3084058"/>
                <a:chExt cx="37783" cy="32357"/>
              </a:xfrm>
            </p:grpSpPr>
            <p:sp>
              <p:nvSpPr>
                <p:cNvPr id="5324" name="Google Shape;5324;p71"/>
                <p:cNvSpPr/>
                <p:nvPr/>
              </p:nvSpPr>
              <p:spPr>
                <a:xfrm>
                  <a:off x="4284416" y="3084058"/>
                  <a:ext cx="37783" cy="32357"/>
                </a:xfrm>
                <a:custGeom>
                  <a:avLst/>
                  <a:gdLst/>
                  <a:ahLst/>
                  <a:cxnLst/>
                  <a:rect l="l" t="t" r="r" b="b"/>
                  <a:pathLst>
                    <a:path w="4804" h="4114" extrusionOk="0">
                      <a:moveTo>
                        <a:pt x="2732" y="1"/>
                      </a:moveTo>
                      <a:cubicBezTo>
                        <a:pt x="2228" y="1"/>
                        <a:pt x="1714"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25" name="Google Shape;5325;p71"/>
                <p:cNvSpPr/>
                <p:nvPr/>
              </p:nvSpPr>
              <p:spPr>
                <a:xfrm>
                  <a:off x="4299548" y="3093763"/>
                  <a:ext cx="13040" cy="13048"/>
                </a:xfrm>
                <a:custGeom>
                  <a:avLst/>
                  <a:gdLst/>
                  <a:ahLst/>
                  <a:cxnLst/>
                  <a:rect l="l" t="t" r="r" b="b"/>
                  <a:pathLst>
                    <a:path w="1658" h="1659" extrusionOk="0">
                      <a:moveTo>
                        <a:pt x="823" y="1"/>
                      </a:moveTo>
                      <a:cubicBezTo>
                        <a:pt x="363" y="1"/>
                        <a:pt x="0" y="364"/>
                        <a:pt x="0" y="824"/>
                      </a:cubicBezTo>
                      <a:cubicBezTo>
                        <a:pt x="0" y="1283"/>
                        <a:pt x="363" y="1658"/>
                        <a:pt x="823" y="1658"/>
                      </a:cubicBezTo>
                      <a:cubicBezTo>
                        <a:pt x="1283" y="1658"/>
                        <a:pt x="1658" y="1283"/>
                        <a:pt x="1658" y="824"/>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326" name="Google Shape;5326;p71"/>
              <p:cNvGrpSpPr/>
              <p:nvPr/>
            </p:nvGrpSpPr>
            <p:grpSpPr>
              <a:xfrm>
                <a:off x="4478697" y="3297561"/>
                <a:ext cx="37776" cy="32451"/>
                <a:chOff x="4478697" y="3297561"/>
                <a:chExt cx="37776" cy="32451"/>
              </a:xfrm>
            </p:grpSpPr>
            <p:sp>
              <p:nvSpPr>
                <p:cNvPr id="5327" name="Google Shape;5327;p71"/>
                <p:cNvSpPr/>
                <p:nvPr/>
              </p:nvSpPr>
              <p:spPr>
                <a:xfrm>
                  <a:off x="4478697" y="3297561"/>
                  <a:ext cx="37776" cy="32451"/>
                </a:xfrm>
                <a:custGeom>
                  <a:avLst/>
                  <a:gdLst/>
                  <a:ahLst/>
                  <a:cxnLst/>
                  <a:rect l="l" t="t" r="r" b="b"/>
                  <a:pathLst>
                    <a:path w="4803" h="4126" extrusionOk="0">
                      <a:moveTo>
                        <a:pt x="2730" y="0"/>
                      </a:moveTo>
                      <a:cubicBezTo>
                        <a:pt x="2226" y="0"/>
                        <a:pt x="1713" y="187"/>
                        <a:pt x="1295" y="605"/>
                      </a:cubicBezTo>
                      <a:cubicBezTo>
                        <a:pt x="1" y="1899"/>
                        <a:pt x="920" y="4125"/>
                        <a:pt x="2746" y="4125"/>
                      </a:cubicBezTo>
                      <a:cubicBezTo>
                        <a:pt x="3884"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28" name="Google Shape;5328;p71"/>
                <p:cNvSpPr/>
                <p:nvPr/>
              </p:nvSpPr>
              <p:spPr>
                <a:xfrm>
                  <a:off x="4493727" y="3307361"/>
                  <a:ext cx="13048" cy="13040"/>
                </a:xfrm>
                <a:custGeom>
                  <a:avLst/>
                  <a:gdLst/>
                  <a:ahLst/>
                  <a:cxnLst/>
                  <a:rect l="l" t="t" r="r" b="b"/>
                  <a:pathLst>
                    <a:path w="1659" h="1658" extrusionOk="0">
                      <a:moveTo>
                        <a:pt x="835" y="0"/>
                      </a:moveTo>
                      <a:cubicBezTo>
                        <a:pt x="376" y="0"/>
                        <a:pt x="1" y="363"/>
                        <a:pt x="1" y="823"/>
                      </a:cubicBezTo>
                      <a:cubicBezTo>
                        <a:pt x="1" y="1282"/>
                        <a:pt x="376" y="1657"/>
                        <a:pt x="835" y="1657"/>
                      </a:cubicBezTo>
                      <a:cubicBezTo>
                        <a:pt x="1295" y="1657"/>
                        <a:pt x="1658" y="1282"/>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329" name="Google Shape;5329;p71"/>
              <p:cNvGrpSpPr/>
              <p:nvPr/>
            </p:nvGrpSpPr>
            <p:grpSpPr>
              <a:xfrm>
                <a:off x="4411813" y="3331711"/>
                <a:ext cx="37776" cy="32451"/>
                <a:chOff x="4411813" y="3331711"/>
                <a:chExt cx="37776" cy="32451"/>
              </a:xfrm>
            </p:grpSpPr>
            <p:sp>
              <p:nvSpPr>
                <p:cNvPr id="5330" name="Google Shape;5330;p71"/>
                <p:cNvSpPr/>
                <p:nvPr/>
              </p:nvSpPr>
              <p:spPr>
                <a:xfrm>
                  <a:off x="4411813" y="3331711"/>
                  <a:ext cx="37776" cy="32451"/>
                </a:xfrm>
                <a:custGeom>
                  <a:avLst/>
                  <a:gdLst/>
                  <a:ahLst/>
                  <a:cxnLst/>
                  <a:rect l="l" t="t" r="r" b="b"/>
                  <a:pathLst>
                    <a:path w="4803" h="4126" extrusionOk="0">
                      <a:moveTo>
                        <a:pt x="2730" y="1"/>
                      </a:moveTo>
                      <a:cubicBezTo>
                        <a:pt x="2226" y="1"/>
                        <a:pt x="1713" y="188"/>
                        <a:pt x="1295" y="606"/>
                      </a:cubicBezTo>
                      <a:cubicBezTo>
                        <a:pt x="0" y="1900"/>
                        <a:pt x="920" y="4126"/>
                        <a:pt x="2759" y="4126"/>
                      </a:cubicBezTo>
                      <a:cubicBezTo>
                        <a:pt x="3884" y="4114"/>
                        <a:pt x="4803" y="3194"/>
                        <a:pt x="4803" y="2069"/>
                      </a:cubicBezTo>
                      <a:cubicBezTo>
                        <a:pt x="4803" y="824"/>
                        <a:pt x="3788" y="1"/>
                        <a:pt x="273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31" name="Google Shape;5331;p71"/>
                <p:cNvSpPr/>
                <p:nvPr/>
              </p:nvSpPr>
              <p:spPr>
                <a:xfrm>
                  <a:off x="4426937" y="3341416"/>
                  <a:ext cx="13048" cy="13048"/>
                </a:xfrm>
                <a:custGeom>
                  <a:avLst/>
                  <a:gdLst/>
                  <a:ahLst/>
                  <a:cxnLst/>
                  <a:rect l="l" t="t" r="r" b="b"/>
                  <a:pathLst>
                    <a:path w="1659" h="1659" extrusionOk="0">
                      <a:moveTo>
                        <a:pt x="823" y="1"/>
                      </a:moveTo>
                      <a:cubicBezTo>
                        <a:pt x="376" y="1"/>
                        <a:pt x="1" y="376"/>
                        <a:pt x="1" y="823"/>
                      </a:cubicBezTo>
                      <a:cubicBezTo>
                        <a:pt x="1" y="1283"/>
                        <a:pt x="376"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332" name="Google Shape;5332;p71"/>
              <p:cNvGrpSpPr/>
              <p:nvPr/>
            </p:nvGrpSpPr>
            <p:grpSpPr>
              <a:xfrm>
                <a:off x="4337984" y="3375188"/>
                <a:ext cx="37776" cy="32357"/>
                <a:chOff x="4337984" y="3375188"/>
                <a:chExt cx="37776" cy="32357"/>
              </a:xfrm>
            </p:grpSpPr>
            <p:sp>
              <p:nvSpPr>
                <p:cNvPr id="5333" name="Google Shape;5333;p71"/>
                <p:cNvSpPr/>
                <p:nvPr/>
              </p:nvSpPr>
              <p:spPr>
                <a:xfrm>
                  <a:off x="4337984" y="3375188"/>
                  <a:ext cx="37776" cy="32357"/>
                </a:xfrm>
                <a:custGeom>
                  <a:avLst/>
                  <a:gdLst/>
                  <a:ahLst/>
                  <a:cxnLst/>
                  <a:rect l="l" t="t" r="r" b="b"/>
                  <a:pathLst>
                    <a:path w="4803" h="4114" extrusionOk="0">
                      <a:moveTo>
                        <a:pt x="2732" y="1"/>
                      </a:moveTo>
                      <a:cubicBezTo>
                        <a:pt x="2227" y="1"/>
                        <a:pt x="1713" y="188"/>
                        <a:pt x="1295" y="606"/>
                      </a:cubicBezTo>
                      <a:cubicBezTo>
                        <a:pt x="0" y="1900"/>
                        <a:pt x="920" y="4114"/>
                        <a:pt x="2746" y="4114"/>
                      </a:cubicBezTo>
                      <a:cubicBezTo>
                        <a:pt x="3883"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34" name="Google Shape;5334;p71"/>
                <p:cNvSpPr/>
                <p:nvPr/>
              </p:nvSpPr>
              <p:spPr>
                <a:xfrm>
                  <a:off x="4353108" y="3384894"/>
                  <a:ext cx="13048" cy="13048"/>
                </a:xfrm>
                <a:custGeom>
                  <a:avLst/>
                  <a:gdLst/>
                  <a:ahLst/>
                  <a:cxnLst/>
                  <a:rect l="l" t="t" r="r" b="b"/>
                  <a:pathLst>
                    <a:path w="1659" h="1659" extrusionOk="0">
                      <a:moveTo>
                        <a:pt x="823" y="1"/>
                      </a:moveTo>
                      <a:cubicBezTo>
                        <a:pt x="364" y="1"/>
                        <a:pt x="1" y="364"/>
                        <a:pt x="1" y="824"/>
                      </a:cubicBezTo>
                      <a:cubicBezTo>
                        <a:pt x="1" y="1283"/>
                        <a:pt x="364" y="1658"/>
                        <a:pt x="823" y="1658"/>
                      </a:cubicBezTo>
                      <a:cubicBezTo>
                        <a:pt x="1283" y="1658"/>
                        <a:pt x="1658" y="1283"/>
                        <a:pt x="1658" y="824"/>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335" name="Google Shape;5335;p71"/>
              <p:cNvGrpSpPr/>
              <p:nvPr/>
            </p:nvGrpSpPr>
            <p:grpSpPr>
              <a:xfrm>
                <a:off x="4494867" y="3090530"/>
                <a:ext cx="37878" cy="32451"/>
                <a:chOff x="4494867" y="3090530"/>
                <a:chExt cx="37878" cy="32451"/>
              </a:xfrm>
            </p:grpSpPr>
            <p:sp>
              <p:nvSpPr>
                <p:cNvPr id="5336" name="Google Shape;5336;p71"/>
                <p:cNvSpPr/>
                <p:nvPr/>
              </p:nvSpPr>
              <p:spPr>
                <a:xfrm>
                  <a:off x="4494867" y="3090530"/>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96" y="4114"/>
                        <a:pt x="4803" y="3194"/>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37" name="Google Shape;5337;p71"/>
                <p:cNvSpPr/>
                <p:nvPr/>
              </p:nvSpPr>
              <p:spPr>
                <a:xfrm>
                  <a:off x="4510000" y="3100236"/>
                  <a:ext cx="13040" cy="13040"/>
                </a:xfrm>
                <a:custGeom>
                  <a:avLst/>
                  <a:gdLst/>
                  <a:ahLst/>
                  <a:cxnLst/>
                  <a:rect l="l" t="t" r="r" b="b"/>
                  <a:pathLst>
                    <a:path w="1658" h="1658" extrusionOk="0">
                      <a:moveTo>
                        <a:pt x="835" y="1"/>
                      </a:moveTo>
                      <a:cubicBezTo>
                        <a:pt x="375" y="1"/>
                        <a:pt x="0" y="376"/>
                        <a:pt x="0" y="835"/>
                      </a:cubicBezTo>
                      <a:cubicBezTo>
                        <a:pt x="0" y="1283"/>
                        <a:pt x="375" y="1658"/>
                        <a:pt x="835" y="1658"/>
                      </a:cubicBezTo>
                      <a:cubicBezTo>
                        <a:pt x="1295" y="1658"/>
                        <a:pt x="1658" y="1283"/>
                        <a:pt x="1658" y="835"/>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338" name="Google Shape;5338;p71"/>
              <p:cNvGrpSpPr/>
              <p:nvPr/>
            </p:nvGrpSpPr>
            <p:grpSpPr>
              <a:xfrm>
                <a:off x="4525124" y="3207774"/>
                <a:ext cx="37783" cy="32420"/>
                <a:chOff x="4525124" y="3207774"/>
                <a:chExt cx="37783" cy="32420"/>
              </a:xfrm>
            </p:grpSpPr>
            <p:sp>
              <p:nvSpPr>
                <p:cNvPr id="5339" name="Google Shape;5339;p71"/>
                <p:cNvSpPr/>
                <p:nvPr/>
              </p:nvSpPr>
              <p:spPr>
                <a:xfrm>
                  <a:off x="4525124" y="3207774"/>
                  <a:ext cx="37783" cy="32420"/>
                </a:xfrm>
                <a:custGeom>
                  <a:avLst/>
                  <a:gdLst/>
                  <a:ahLst/>
                  <a:cxnLst/>
                  <a:rect l="l" t="t" r="r" b="b"/>
                  <a:pathLst>
                    <a:path w="4804" h="4122" extrusionOk="0">
                      <a:moveTo>
                        <a:pt x="2738" y="0"/>
                      </a:moveTo>
                      <a:cubicBezTo>
                        <a:pt x="2231" y="0"/>
                        <a:pt x="1715" y="190"/>
                        <a:pt x="1295" y="614"/>
                      </a:cubicBezTo>
                      <a:cubicBezTo>
                        <a:pt x="1" y="1908"/>
                        <a:pt x="920" y="4122"/>
                        <a:pt x="2747" y="4122"/>
                      </a:cubicBezTo>
                      <a:cubicBezTo>
                        <a:pt x="3884" y="4122"/>
                        <a:pt x="4803" y="3202"/>
                        <a:pt x="4803" y="2065"/>
                      </a:cubicBezTo>
                      <a:cubicBezTo>
                        <a:pt x="4803" y="823"/>
                        <a:pt x="3793"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40" name="Google Shape;5340;p71"/>
                <p:cNvSpPr/>
                <p:nvPr/>
              </p:nvSpPr>
              <p:spPr>
                <a:xfrm>
                  <a:off x="4540256" y="3217448"/>
                  <a:ext cx="13040" cy="13040"/>
                </a:xfrm>
                <a:custGeom>
                  <a:avLst/>
                  <a:gdLst/>
                  <a:ahLst/>
                  <a:cxnLst/>
                  <a:rect l="l" t="t" r="r" b="b"/>
                  <a:pathLst>
                    <a:path w="1658" h="1658" extrusionOk="0">
                      <a:moveTo>
                        <a:pt x="823" y="1"/>
                      </a:moveTo>
                      <a:cubicBezTo>
                        <a:pt x="363" y="1"/>
                        <a:pt x="0" y="376"/>
                        <a:pt x="0" y="835"/>
                      </a:cubicBezTo>
                      <a:cubicBezTo>
                        <a:pt x="0" y="1295"/>
                        <a:pt x="363" y="1658"/>
                        <a:pt x="823" y="1658"/>
                      </a:cubicBezTo>
                      <a:cubicBezTo>
                        <a:pt x="1282" y="1658"/>
                        <a:pt x="1657" y="1295"/>
                        <a:pt x="1657" y="835"/>
                      </a:cubicBezTo>
                      <a:cubicBezTo>
                        <a:pt x="1657" y="376"/>
                        <a:pt x="1282"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341" name="Google Shape;5341;p71"/>
              <p:cNvGrpSpPr/>
              <p:nvPr/>
            </p:nvGrpSpPr>
            <p:grpSpPr>
              <a:xfrm>
                <a:off x="4440544" y="3176479"/>
                <a:ext cx="31499" cy="26898"/>
                <a:chOff x="4440544" y="3176479"/>
                <a:chExt cx="31499" cy="26898"/>
              </a:xfrm>
            </p:grpSpPr>
            <p:sp>
              <p:nvSpPr>
                <p:cNvPr id="5342" name="Google Shape;5342;p71"/>
                <p:cNvSpPr/>
                <p:nvPr/>
              </p:nvSpPr>
              <p:spPr>
                <a:xfrm>
                  <a:off x="4440544" y="3176479"/>
                  <a:ext cx="31499" cy="26898"/>
                </a:xfrm>
                <a:custGeom>
                  <a:avLst/>
                  <a:gdLst/>
                  <a:ahLst/>
                  <a:cxnLst/>
                  <a:rect l="l" t="t" r="r" b="b"/>
                  <a:pathLst>
                    <a:path w="4005" h="3420" extrusionOk="0">
                      <a:moveTo>
                        <a:pt x="2281" y="0"/>
                      </a:moveTo>
                      <a:cubicBezTo>
                        <a:pt x="1860" y="0"/>
                        <a:pt x="1429" y="156"/>
                        <a:pt x="1077" y="504"/>
                      </a:cubicBezTo>
                      <a:cubicBezTo>
                        <a:pt x="1" y="1581"/>
                        <a:pt x="763" y="3419"/>
                        <a:pt x="2287" y="3419"/>
                      </a:cubicBezTo>
                      <a:cubicBezTo>
                        <a:pt x="3231" y="3419"/>
                        <a:pt x="3993" y="2657"/>
                        <a:pt x="4005" y="1714"/>
                      </a:cubicBezTo>
                      <a:cubicBezTo>
                        <a:pt x="4005" y="682"/>
                        <a:pt x="3163" y="0"/>
                        <a:pt x="228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43" name="Google Shape;5343;p71"/>
                <p:cNvSpPr/>
                <p:nvPr/>
              </p:nvSpPr>
              <p:spPr>
                <a:xfrm>
                  <a:off x="4454724" y="3186145"/>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344" name="Google Shape;5344;p71"/>
              <p:cNvGrpSpPr/>
              <p:nvPr/>
            </p:nvGrpSpPr>
            <p:grpSpPr>
              <a:xfrm>
                <a:off x="4350545" y="3156400"/>
                <a:ext cx="31405" cy="27001"/>
                <a:chOff x="4350545" y="3156400"/>
                <a:chExt cx="31405" cy="27001"/>
              </a:xfrm>
            </p:grpSpPr>
            <p:sp>
              <p:nvSpPr>
                <p:cNvPr id="5345" name="Google Shape;5345;p71"/>
                <p:cNvSpPr/>
                <p:nvPr/>
              </p:nvSpPr>
              <p:spPr>
                <a:xfrm>
                  <a:off x="4350545" y="3156400"/>
                  <a:ext cx="31405" cy="27001"/>
                </a:xfrm>
                <a:custGeom>
                  <a:avLst/>
                  <a:gdLst/>
                  <a:ahLst/>
                  <a:cxnLst/>
                  <a:rect l="l" t="t" r="r" b="b"/>
                  <a:pathLst>
                    <a:path w="3993" h="3433" extrusionOk="0">
                      <a:moveTo>
                        <a:pt x="2272" y="1"/>
                      </a:moveTo>
                      <a:cubicBezTo>
                        <a:pt x="1853" y="1"/>
                        <a:pt x="1425" y="156"/>
                        <a:pt x="1077" y="505"/>
                      </a:cubicBezTo>
                      <a:cubicBezTo>
                        <a:pt x="0" y="1581"/>
                        <a:pt x="762" y="3432"/>
                        <a:pt x="2286" y="3432"/>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46" name="Google Shape;5346;p71"/>
                <p:cNvSpPr/>
                <p:nvPr/>
              </p:nvSpPr>
              <p:spPr>
                <a:xfrm>
                  <a:off x="4364717" y="3166074"/>
                  <a:ext cx="7621" cy="7621"/>
                </a:xfrm>
                <a:custGeom>
                  <a:avLst/>
                  <a:gdLst/>
                  <a:ahLst/>
                  <a:cxnLst/>
                  <a:rect l="l" t="t" r="r" b="b"/>
                  <a:pathLst>
                    <a:path w="969" h="969" extrusionOk="0">
                      <a:moveTo>
                        <a:pt x="484" y="0"/>
                      </a:moveTo>
                      <a:cubicBezTo>
                        <a:pt x="218" y="0"/>
                        <a:pt x="1" y="218"/>
                        <a:pt x="1" y="484"/>
                      </a:cubicBezTo>
                      <a:cubicBezTo>
                        <a:pt x="1" y="750"/>
                        <a:pt x="218" y="968"/>
                        <a:pt x="484" y="968"/>
                      </a:cubicBezTo>
                      <a:cubicBezTo>
                        <a:pt x="751" y="968"/>
                        <a:pt x="968" y="750"/>
                        <a:pt x="968" y="484"/>
                      </a:cubicBezTo>
                      <a:cubicBezTo>
                        <a:pt x="968" y="218"/>
                        <a:pt x="751"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347" name="Google Shape;5347;p71"/>
              <p:cNvGrpSpPr/>
              <p:nvPr/>
            </p:nvGrpSpPr>
            <p:grpSpPr>
              <a:xfrm>
                <a:off x="4376703" y="3255058"/>
                <a:ext cx="31405" cy="27001"/>
                <a:chOff x="4376703" y="3255058"/>
                <a:chExt cx="31405" cy="27001"/>
              </a:xfrm>
            </p:grpSpPr>
            <p:sp>
              <p:nvSpPr>
                <p:cNvPr id="5348" name="Google Shape;5348;p71"/>
                <p:cNvSpPr/>
                <p:nvPr/>
              </p:nvSpPr>
              <p:spPr>
                <a:xfrm>
                  <a:off x="4376703" y="3255058"/>
                  <a:ext cx="31405" cy="27001"/>
                </a:xfrm>
                <a:custGeom>
                  <a:avLst/>
                  <a:gdLst/>
                  <a:ahLst/>
                  <a:cxnLst/>
                  <a:rect l="l" t="t" r="r" b="b"/>
                  <a:pathLst>
                    <a:path w="3993" h="3433" extrusionOk="0">
                      <a:moveTo>
                        <a:pt x="2273" y="1"/>
                      </a:moveTo>
                      <a:cubicBezTo>
                        <a:pt x="1853" y="1"/>
                        <a:pt x="1426" y="157"/>
                        <a:pt x="1077" y="505"/>
                      </a:cubicBezTo>
                      <a:cubicBezTo>
                        <a:pt x="1" y="1582"/>
                        <a:pt x="763" y="3432"/>
                        <a:pt x="2287" y="3432"/>
                      </a:cubicBezTo>
                      <a:cubicBezTo>
                        <a:pt x="3231" y="3432"/>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49" name="Google Shape;5349;p71"/>
                <p:cNvSpPr/>
                <p:nvPr/>
              </p:nvSpPr>
              <p:spPr>
                <a:xfrm>
                  <a:off x="4390884" y="3264732"/>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350" name="Google Shape;5350;p71"/>
              <p:cNvGrpSpPr/>
              <p:nvPr/>
            </p:nvGrpSpPr>
            <p:grpSpPr>
              <a:xfrm>
                <a:off x="4331322" y="3283656"/>
                <a:ext cx="31405" cy="26945"/>
                <a:chOff x="4331322" y="3283656"/>
                <a:chExt cx="31405" cy="26945"/>
              </a:xfrm>
            </p:grpSpPr>
            <p:sp>
              <p:nvSpPr>
                <p:cNvPr id="5351" name="Google Shape;5351;p71"/>
                <p:cNvSpPr/>
                <p:nvPr/>
              </p:nvSpPr>
              <p:spPr>
                <a:xfrm>
                  <a:off x="4331322" y="3283656"/>
                  <a:ext cx="31405" cy="26945"/>
                </a:xfrm>
                <a:custGeom>
                  <a:avLst/>
                  <a:gdLst/>
                  <a:ahLst/>
                  <a:cxnLst/>
                  <a:rect l="l" t="t" r="r" b="b"/>
                  <a:pathLst>
                    <a:path w="3993" h="3426" extrusionOk="0">
                      <a:moveTo>
                        <a:pt x="2273" y="1"/>
                      </a:moveTo>
                      <a:cubicBezTo>
                        <a:pt x="1853" y="1"/>
                        <a:pt x="1425" y="158"/>
                        <a:pt x="1077" y="510"/>
                      </a:cubicBezTo>
                      <a:cubicBezTo>
                        <a:pt x="1" y="1587"/>
                        <a:pt x="763" y="3425"/>
                        <a:pt x="2287" y="3425"/>
                      </a:cubicBezTo>
                      <a:cubicBezTo>
                        <a:pt x="3230" y="3425"/>
                        <a:pt x="3993" y="2663"/>
                        <a:pt x="3993" y="1720"/>
                      </a:cubicBezTo>
                      <a:cubicBezTo>
                        <a:pt x="3993" y="689"/>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52" name="Google Shape;5352;p71"/>
                <p:cNvSpPr/>
                <p:nvPr/>
              </p:nvSpPr>
              <p:spPr>
                <a:xfrm>
                  <a:off x="4345503" y="3293274"/>
                  <a:ext cx="7613" cy="7621"/>
                </a:xfrm>
                <a:custGeom>
                  <a:avLst/>
                  <a:gdLst/>
                  <a:ahLst/>
                  <a:cxnLst/>
                  <a:rect l="l" t="t" r="r" b="b"/>
                  <a:pathLst>
                    <a:path w="968" h="969" extrusionOk="0">
                      <a:moveTo>
                        <a:pt x="484" y="1"/>
                      </a:moveTo>
                      <a:cubicBezTo>
                        <a:pt x="218" y="1"/>
                        <a:pt x="0" y="219"/>
                        <a:pt x="0" y="485"/>
                      </a:cubicBezTo>
                      <a:cubicBezTo>
                        <a:pt x="0" y="763"/>
                        <a:pt x="218" y="969"/>
                        <a:pt x="484" y="969"/>
                      </a:cubicBezTo>
                      <a:cubicBezTo>
                        <a:pt x="750" y="969"/>
                        <a:pt x="968" y="763"/>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353" name="Google Shape;5353;p71"/>
              <p:cNvGrpSpPr/>
              <p:nvPr/>
            </p:nvGrpSpPr>
            <p:grpSpPr>
              <a:xfrm>
                <a:off x="4380510" y="3065882"/>
                <a:ext cx="31405" cy="26938"/>
                <a:chOff x="4380510" y="3065882"/>
                <a:chExt cx="31405" cy="26938"/>
              </a:xfrm>
            </p:grpSpPr>
            <p:sp>
              <p:nvSpPr>
                <p:cNvPr id="5354" name="Google Shape;5354;p71"/>
                <p:cNvSpPr/>
                <p:nvPr/>
              </p:nvSpPr>
              <p:spPr>
                <a:xfrm>
                  <a:off x="4380510" y="3065882"/>
                  <a:ext cx="31405" cy="26938"/>
                </a:xfrm>
                <a:custGeom>
                  <a:avLst/>
                  <a:gdLst/>
                  <a:ahLst/>
                  <a:cxnLst/>
                  <a:rect l="l" t="t" r="r" b="b"/>
                  <a:pathLst>
                    <a:path w="3993" h="3425" extrusionOk="0">
                      <a:moveTo>
                        <a:pt x="2273" y="0"/>
                      </a:moveTo>
                      <a:cubicBezTo>
                        <a:pt x="1853" y="0"/>
                        <a:pt x="1426" y="157"/>
                        <a:pt x="1077" y="510"/>
                      </a:cubicBezTo>
                      <a:cubicBezTo>
                        <a:pt x="1" y="1586"/>
                        <a:pt x="763" y="3425"/>
                        <a:pt x="2287" y="3425"/>
                      </a:cubicBezTo>
                      <a:cubicBezTo>
                        <a:pt x="3230" y="3425"/>
                        <a:pt x="3993" y="2663"/>
                        <a:pt x="3993" y="1719"/>
                      </a:cubicBezTo>
                      <a:cubicBezTo>
                        <a:pt x="3993" y="688"/>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55" name="Google Shape;5355;p71"/>
                <p:cNvSpPr/>
                <p:nvPr/>
              </p:nvSpPr>
              <p:spPr>
                <a:xfrm>
                  <a:off x="4393354" y="3075500"/>
                  <a:ext cx="8950" cy="7676"/>
                </a:xfrm>
                <a:custGeom>
                  <a:avLst/>
                  <a:gdLst/>
                  <a:ahLst/>
                  <a:cxnLst/>
                  <a:rect l="l" t="t" r="r" b="b"/>
                  <a:pathLst>
                    <a:path w="1138" h="976" extrusionOk="0">
                      <a:moveTo>
                        <a:pt x="654" y="0"/>
                      </a:moveTo>
                      <a:cubicBezTo>
                        <a:pt x="218" y="0"/>
                        <a:pt x="1" y="521"/>
                        <a:pt x="303" y="835"/>
                      </a:cubicBezTo>
                      <a:cubicBezTo>
                        <a:pt x="401" y="932"/>
                        <a:pt x="522" y="976"/>
                        <a:pt x="641" y="976"/>
                      </a:cubicBezTo>
                      <a:cubicBezTo>
                        <a:pt x="893" y="976"/>
                        <a:pt x="1138" y="783"/>
                        <a:pt x="1138" y="496"/>
                      </a:cubicBezTo>
                      <a:cubicBezTo>
                        <a:pt x="1138" y="218"/>
                        <a:pt x="920" y="12"/>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5356" name="Google Shape;5356;p71"/>
            <p:cNvGrpSpPr/>
            <p:nvPr/>
          </p:nvGrpSpPr>
          <p:grpSpPr>
            <a:xfrm>
              <a:off x="4558998" y="3188237"/>
              <a:ext cx="1280131" cy="1052746"/>
              <a:chOff x="4558998" y="3188237"/>
              <a:chExt cx="1280131" cy="1052746"/>
            </a:xfrm>
          </p:grpSpPr>
          <p:sp>
            <p:nvSpPr>
              <p:cNvPr id="5357" name="Google Shape;5357;p71"/>
              <p:cNvSpPr/>
              <p:nvPr/>
            </p:nvSpPr>
            <p:spPr>
              <a:xfrm>
                <a:off x="4916156" y="3750813"/>
                <a:ext cx="8" cy="8"/>
              </a:xfrm>
              <a:custGeom>
                <a:avLst/>
                <a:gdLst/>
                <a:ahLst/>
                <a:cxnLst/>
                <a:rect l="l" t="t" r="r" b="b"/>
                <a:pathLst>
                  <a:path w="1" h="1" fill="none" extrusionOk="0">
                    <a:moveTo>
                      <a:pt x="0" y="0"/>
                    </a:move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358" name="Google Shape;5358;p71"/>
              <p:cNvGrpSpPr/>
              <p:nvPr/>
            </p:nvGrpSpPr>
            <p:grpSpPr>
              <a:xfrm>
                <a:off x="4579164" y="3203653"/>
                <a:ext cx="1244833" cy="1020397"/>
                <a:chOff x="4579164" y="3203653"/>
                <a:chExt cx="1244833" cy="1020397"/>
              </a:xfrm>
            </p:grpSpPr>
            <p:sp>
              <p:nvSpPr>
                <p:cNvPr id="5359" name="Google Shape;5359;p71"/>
                <p:cNvSpPr/>
                <p:nvPr/>
              </p:nvSpPr>
              <p:spPr>
                <a:xfrm>
                  <a:off x="5490144" y="3482892"/>
                  <a:ext cx="58995" cy="4955"/>
                </a:xfrm>
                <a:custGeom>
                  <a:avLst/>
                  <a:gdLst/>
                  <a:ahLst/>
                  <a:cxnLst/>
                  <a:rect l="l" t="t" r="r" b="b"/>
                  <a:pathLst>
                    <a:path w="7501" h="630" fill="none" extrusionOk="0">
                      <a:moveTo>
                        <a:pt x="0" y="630"/>
                      </a:moveTo>
                      <a:lnTo>
                        <a:pt x="750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60" name="Google Shape;5360;p71"/>
                <p:cNvSpPr/>
                <p:nvPr/>
              </p:nvSpPr>
              <p:spPr>
                <a:xfrm>
                  <a:off x="5490616" y="3482892"/>
                  <a:ext cx="66137" cy="77360"/>
                </a:xfrm>
                <a:custGeom>
                  <a:avLst/>
                  <a:gdLst/>
                  <a:ahLst/>
                  <a:cxnLst/>
                  <a:rect l="l" t="t" r="r" b="b"/>
                  <a:pathLst>
                    <a:path w="8409" h="9836" fill="none" extrusionOk="0">
                      <a:moveTo>
                        <a:pt x="1" y="1"/>
                      </a:moveTo>
                      <a:lnTo>
                        <a:pt x="8408" y="98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361" name="Google Shape;5361;p71"/>
                <p:cNvGrpSpPr/>
                <p:nvPr/>
              </p:nvGrpSpPr>
              <p:grpSpPr>
                <a:xfrm>
                  <a:off x="4579164" y="3203653"/>
                  <a:ext cx="1244833" cy="1020397"/>
                  <a:chOff x="4579164" y="3203653"/>
                  <a:chExt cx="1244833" cy="1020397"/>
                </a:xfrm>
              </p:grpSpPr>
              <p:sp>
                <p:nvSpPr>
                  <p:cNvPr id="5362" name="Google Shape;5362;p71"/>
                  <p:cNvSpPr/>
                  <p:nvPr/>
                </p:nvSpPr>
                <p:spPr>
                  <a:xfrm>
                    <a:off x="4787909" y="3833395"/>
                    <a:ext cx="69267" cy="22266"/>
                  </a:xfrm>
                  <a:custGeom>
                    <a:avLst/>
                    <a:gdLst/>
                    <a:ahLst/>
                    <a:cxnLst/>
                    <a:rect l="l" t="t" r="r" b="b"/>
                    <a:pathLst>
                      <a:path w="8807" h="2831" fill="none" extrusionOk="0">
                        <a:moveTo>
                          <a:pt x="8806" y="0"/>
                        </a:moveTo>
                        <a:lnTo>
                          <a:pt x="0" y="283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63" name="Google Shape;5363;p71"/>
                  <p:cNvSpPr/>
                  <p:nvPr/>
                </p:nvSpPr>
                <p:spPr>
                  <a:xfrm>
                    <a:off x="4857263" y="3819695"/>
                    <a:ext cx="69936" cy="14181"/>
                  </a:xfrm>
                  <a:custGeom>
                    <a:avLst/>
                    <a:gdLst/>
                    <a:ahLst/>
                    <a:cxnLst/>
                    <a:rect l="l" t="t" r="r" b="b"/>
                    <a:pathLst>
                      <a:path w="8892" h="1803" fill="none" extrusionOk="0">
                        <a:moveTo>
                          <a:pt x="1" y="1803"/>
                        </a:moveTo>
                        <a:lnTo>
                          <a:pt x="889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364" name="Google Shape;5364;p71"/>
                  <p:cNvGrpSpPr/>
                  <p:nvPr/>
                </p:nvGrpSpPr>
                <p:grpSpPr>
                  <a:xfrm>
                    <a:off x="4579164" y="3203653"/>
                    <a:ext cx="1244833" cy="1020397"/>
                    <a:chOff x="4579164" y="3203653"/>
                    <a:chExt cx="1244833" cy="1020397"/>
                  </a:xfrm>
                </p:grpSpPr>
                <p:sp>
                  <p:nvSpPr>
                    <p:cNvPr id="5365" name="Google Shape;5365;p71"/>
                    <p:cNvSpPr/>
                    <p:nvPr/>
                  </p:nvSpPr>
                  <p:spPr>
                    <a:xfrm>
                      <a:off x="4930329" y="3363965"/>
                      <a:ext cx="23894" cy="102764"/>
                    </a:xfrm>
                    <a:custGeom>
                      <a:avLst/>
                      <a:gdLst/>
                      <a:ahLst/>
                      <a:cxnLst/>
                      <a:rect l="l" t="t" r="r" b="b"/>
                      <a:pathLst>
                        <a:path w="3038" h="13066" fill="none" extrusionOk="0">
                          <a:moveTo>
                            <a:pt x="3037" y="13065"/>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66" name="Google Shape;5366;p71"/>
                    <p:cNvSpPr/>
                    <p:nvPr/>
                  </p:nvSpPr>
                  <p:spPr>
                    <a:xfrm>
                      <a:off x="4849846" y="3385948"/>
                      <a:ext cx="104085" cy="79256"/>
                    </a:xfrm>
                    <a:custGeom>
                      <a:avLst/>
                      <a:gdLst/>
                      <a:ahLst/>
                      <a:cxnLst/>
                      <a:rect l="l" t="t" r="r" b="b"/>
                      <a:pathLst>
                        <a:path w="13234" h="10077" fill="none" extrusionOk="0">
                          <a:moveTo>
                            <a:pt x="0" y="0"/>
                          </a:moveTo>
                          <a:lnTo>
                            <a:pt x="13234" y="1007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67" name="Google Shape;5367;p71"/>
                    <p:cNvSpPr/>
                    <p:nvPr/>
                  </p:nvSpPr>
                  <p:spPr>
                    <a:xfrm>
                      <a:off x="4849650" y="3306598"/>
                      <a:ext cx="45869" cy="79358"/>
                    </a:xfrm>
                    <a:custGeom>
                      <a:avLst/>
                      <a:gdLst/>
                      <a:ahLst/>
                      <a:cxnLst/>
                      <a:rect l="l" t="t" r="r" b="b"/>
                      <a:pathLst>
                        <a:path w="5832" h="10090" fill="none" extrusionOk="0">
                          <a:moveTo>
                            <a:pt x="5831" y="0"/>
                          </a:moveTo>
                          <a:lnTo>
                            <a:pt x="1" y="1008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68" name="Google Shape;5368;p71"/>
                    <p:cNvSpPr/>
                    <p:nvPr/>
                  </p:nvSpPr>
                  <p:spPr>
                    <a:xfrm>
                      <a:off x="4849650" y="3361299"/>
                      <a:ext cx="84305" cy="24657"/>
                    </a:xfrm>
                    <a:custGeom>
                      <a:avLst/>
                      <a:gdLst/>
                      <a:ahLst/>
                      <a:cxnLst/>
                      <a:rect l="l" t="t" r="r" b="b"/>
                      <a:pathLst>
                        <a:path w="10719" h="3135" fill="none" extrusionOk="0">
                          <a:moveTo>
                            <a:pt x="1" y="3134"/>
                          </a:moveTo>
                          <a:lnTo>
                            <a:pt x="1071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69" name="Google Shape;5369;p71"/>
                    <p:cNvSpPr/>
                    <p:nvPr/>
                  </p:nvSpPr>
                  <p:spPr>
                    <a:xfrm>
                      <a:off x="4789616" y="3306598"/>
                      <a:ext cx="19702" cy="54709"/>
                    </a:xfrm>
                    <a:custGeom>
                      <a:avLst/>
                      <a:gdLst/>
                      <a:ahLst/>
                      <a:cxnLst/>
                      <a:rect l="l" t="t" r="r" b="b"/>
                      <a:pathLst>
                        <a:path w="2505" h="6956" fill="none" extrusionOk="0">
                          <a:moveTo>
                            <a:pt x="2505" y="6956"/>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70" name="Google Shape;5370;p71"/>
                    <p:cNvSpPr/>
                    <p:nvPr/>
                  </p:nvSpPr>
                  <p:spPr>
                    <a:xfrm>
                      <a:off x="4738242" y="3357500"/>
                      <a:ext cx="74883" cy="10280"/>
                    </a:xfrm>
                    <a:custGeom>
                      <a:avLst/>
                      <a:gdLst/>
                      <a:ahLst/>
                      <a:cxnLst/>
                      <a:rect l="l" t="t" r="r" b="b"/>
                      <a:pathLst>
                        <a:path w="9521" h="1307" fill="none" extrusionOk="0">
                          <a:moveTo>
                            <a:pt x="1" y="1307"/>
                          </a:moveTo>
                          <a:lnTo>
                            <a:pt x="952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71" name="Google Shape;5371;p71"/>
                    <p:cNvSpPr/>
                    <p:nvPr/>
                  </p:nvSpPr>
                  <p:spPr>
                    <a:xfrm>
                      <a:off x="4710274" y="3357500"/>
                      <a:ext cx="99044" cy="63557"/>
                    </a:xfrm>
                    <a:custGeom>
                      <a:avLst/>
                      <a:gdLst/>
                      <a:ahLst/>
                      <a:cxnLst/>
                      <a:rect l="l" t="t" r="r" b="b"/>
                      <a:pathLst>
                        <a:path w="12593" h="8081" fill="none" extrusionOk="0">
                          <a:moveTo>
                            <a:pt x="0" y="8081"/>
                          </a:moveTo>
                          <a:lnTo>
                            <a:pt x="1259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72" name="Google Shape;5372;p71"/>
                    <p:cNvSpPr/>
                    <p:nvPr/>
                  </p:nvSpPr>
                  <p:spPr>
                    <a:xfrm>
                      <a:off x="4809310" y="3306598"/>
                      <a:ext cx="87443" cy="50910"/>
                    </a:xfrm>
                    <a:custGeom>
                      <a:avLst/>
                      <a:gdLst/>
                      <a:ahLst/>
                      <a:cxnLst/>
                      <a:rect l="l" t="t" r="r" b="b"/>
                      <a:pathLst>
                        <a:path w="11118" h="6473" fill="none" extrusionOk="0">
                          <a:moveTo>
                            <a:pt x="1" y="6472"/>
                          </a:moveTo>
                          <a:lnTo>
                            <a:pt x="1111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373" name="Google Shape;5373;p71"/>
                    <p:cNvGrpSpPr/>
                    <p:nvPr/>
                  </p:nvGrpSpPr>
                  <p:grpSpPr>
                    <a:xfrm>
                      <a:off x="4579164" y="3203653"/>
                      <a:ext cx="1244833" cy="1020397"/>
                      <a:chOff x="4579164" y="3203653"/>
                      <a:chExt cx="1244833" cy="1020397"/>
                    </a:xfrm>
                  </p:grpSpPr>
                  <p:sp>
                    <p:nvSpPr>
                      <p:cNvPr id="5374" name="Google Shape;5374;p71"/>
                      <p:cNvSpPr/>
                      <p:nvPr/>
                    </p:nvSpPr>
                    <p:spPr>
                      <a:xfrm>
                        <a:off x="4617986" y="3614284"/>
                        <a:ext cx="53002" cy="21031"/>
                      </a:xfrm>
                      <a:custGeom>
                        <a:avLst/>
                        <a:gdLst/>
                        <a:ahLst/>
                        <a:cxnLst/>
                        <a:rect l="l" t="t" r="r" b="b"/>
                        <a:pathLst>
                          <a:path w="6739" h="2674" fill="none" extrusionOk="0">
                            <a:moveTo>
                              <a:pt x="0" y="0"/>
                            </a:moveTo>
                            <a:lnTo>
                              <a:pt x="6738" y="267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75" name="Google Shape;5375;p71"/>
                      <p:cNvSpPr/>
                      <p:nvPr/>
                    </p:nvSpPr>
                    <p:spPr>
                      <a:xfrm>
                        <a:off x="4624545" y="3589069"/>
                        <a:ext cx="43682" cy="63180"/>
                      </a:xfrm>
                      <a:custGeom>
                        <a:avLst/>
                        <a:gdLst/>
                        <a:ahLst/>
                        <a:cxnLst/>
                        <a:rect l="l" t="t" r="r" b="b"/>
                        <a:pathLst>
                          <a:path w="5554" h="8033" fill="none" extrusionOk="0">
                            <a:moveTo>
                              <a:pt x="1" y="8033"/>
                            </a:moveTo>
                            <a:lnTo>
                              <a:pt x="555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76" name="Google Shape;5376;p71"/>
                      <p:cNvSpPr/>
                      <p:nvPr/>
                    </p:nvSpPr>
                    <p:spPr>
                      <a:xfrm>
                        <a:off x="4668220" y="3517907"/>
                        <a:ext cx="112178" cy="71170"/>
                      </a:xfrm>
                      <a:custGeom>
                        <a:avLst/>
                        <a:gdLst/>
                        <a:ahLst/>
                        <a:cxnLst/>
                        <a:rect l="l" t="t" r="r" b="b"/>
                        <a:pathLst>
                          <a:path w="14263" h="9049" fill="none" extrusionOk="0">
                            <a:moveTo>
                              <a:pt x="0" y="9049"/>
                            </a:moveTo>
                            <a:lnTo>
                              <a:pt x="1426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77" name="Google Shape;5377;p71"/>
                      <p:cNvSpPr/>
                      <p:nvPr/>
                    </p:nvSpPr>
                    <p:spPr>
                      <a:xfrm>
                        <a:off x="4706562" y="3516766"/>
                        <a:ext cx="77455" cy="79924"/>
                      </a:xfrm>
                      <a:custGeom>
                        <a:avLst/>
                        <a:gdLst/>
                        <a:ahLst/>
                        <a:cxnLst/>
                        <a:rect l="l" t="t" r="r" b="b"/>
                        <a:pathLst>
                          <a:path w="9848" h="10162" fill="none" extrusionOk="0">
                            <a:moveTo>
                              <a:pt x="0" y="10161"/>
                            </a:moveTo>
                            <a:lnTo>
                              <a:pt x="984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78" name="Google Shape;5378;p71"/>
                      <p:cNvSpPr/>
                      <p:nvPr/>
                    </p:nvSpPr>
                    <p:spPr>
                      <a:xfrm>
                        <a:off x="4763646" y="3516766"/>
                        <a:ext cx="20370" cy="52806"/>
                      </a:xfrm>
                      <a:custGeom>
                        <a:avLst/>
                        <a:gdLst/>
                        <a:ahLst/>
                        <a:cxnLst/>
                        <a:rect l="l" t="t" r="r" b="b"/>
                        <a:pathLst>
                          <a:path w="2590" h="6714" fill="none" extrusionOk="0">
                            <a:moveTo>
                              <a:pt x="0" y="6714"/>
                            </a:moveTo>
                            <a:lnTo>
                              <a:pt x="258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79" name="Google Shape;5379;p71"/>
                      <p:cNvSpPr/>
                      <p:nvPr/>
                    </p:nvSpPr>
                    <p:spPr>
                      <a:xfrm>
                        <a:off x="4783151" y="3520565"/>
                        <a:ext cx="45861" cy="97432"/>
                      </a:xfrm>
                      <a:custGeom>
                        <a:avLst/>
                        <a:gdLst/>
                        <a:ahLst/>
                        <a:cxnLst/>
                        <a:rect l="l" t="t" r="r" b="b"/>
                        <a:pathLst>
                          <a:path w="5831" h="12388" fill="none" extrusionOk="0">
                            <a:moveTo>
                              <a:pt x="5831" y="12388"/>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80" name="Google Shape;5380;p71"/>
                      <p:cNvSpPr/>
                      <p:nvPr/>
                    </p:nvSpPr>
                    <p:spPr>
                      <a:xfrm>
                        <a:off x="4738242" y="3483175"/>
                        <a:ext cx="44917" cy="37398"/>
                      </a:xfrm>
                      <a:custGeom>
                        <a:avLst/>
                        <a:gdLst/>
                        <a:ahLst/>
                        <a:cxnLst/>
                        <a:rect l="l" t="t" r="r" b="b"/>
                        <a:pathLst>
                          <a:path w="5711" h="4755" fill="none" extrusionOk="0">
                            <a:moveTo>
                              <a:pt x="1" y="1"/>
                            </a:moveTo>
                            <a:lnTo>
                              <a:pt x="5710" y="475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81" name="Google Shape;5381;p71"/>
                      <p:cNvSpPr/>
                      <p:nvPr/>
                    </p:nvSpPr>
                    <p:spPr>
                      <a:xfrm>
                        <a:off x="4704941" y="3501823"/>
                        <a:ext cx="78217" cy="18750"/>
                      </a:xfrm>
                      <a:custGeom>
                        <a:avLst/>
                        <a:gdLst/>
                        <a:ahLst/>
                        <a:cxnLst/>
                        <a:rect l="l" t="t" r="r" b="b"/>
                        <a:pathLst>
                          <a:path w="9945" h="2384" fill="none" extrusionOk="0">
                            <a:moveTo>
                              <a:pt x="1" y="1"/>
                            </a:moveTo>
                            <a:lnTo>
                              <a:pt x="9944" y="238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82" name="Google Shape;5382;p71"/>
                      <p:cNvSpPr/>
                      <p:nvPr/>
                    </p:nvSpPr>
                    <p:spPr>
                      <a:xfrm>
                        <a:off x="4668220" y="3520565"/>
                        <a:ext cx="115796" cy="19324"/>
                      </a:xfrm>
                      <a:custGeom>
                        <a:avLst/>
                        <a:gdLst/>
                        <a:ahLst/>
                        <a:cxnLst/>
                        <a:rect l="l" t="t" r="r" b="b"/>
                        <a:pathLst>
                          <a:path w="14723" h="2457" fill="none" extrusionOk="0">
                            <a:moveTo>
                              <a:pt x="0" y="2457"/>
                            </a:moveTo>
                            <a:lnTo>
                              <a:pt x="14722"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83" name="Google Shape;5383;p71"/>
                      <p:cNvSpPr/>
                      <p:nvPr/>
                    </p:nvSpPr>
                    <p:spPr>
                      <a:xfrm>
                        <a:off x="4813117" y="3462915"/>
                        <a:ext cx="40347" cy="51193"/>
                      </a:xfrm>
                      <a:custGeom>
                        <a:avLst/>
                        <a:gdLst/>
                        <a:ahLst/>
                        <a:cxnLst/>
                        <a:rect l="l" t="t" r="r" b="b"/>
                        <a:pathLst>
                          <a:path w="5130" h="6509" fill="none" extrusionOk="0">
                            <a:moveTo>
                              <a:pt x="5130" y="6508"/>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84" name="Google Shape;5384;p71"/>
                      <p:cNvSpPr/>
                      <p:nvPr/>
                    </p:nvSpPr>
                    <p:spPr>
                      <a:xfrm>
                        <a:off x="4787807" y="3462915"/>
                        <a:ext cx="25317" cy="55000"/>
                      </a:xfrm>
                      <a:custGeom>
                        <a:avLst/>
                        <a:gdLst/>
                        <a:ahLst/>
                        <a:cxnLst/>
                        <a:rect l="l" t="t" r="r" b="b"/>
                        <a:pathLst>
                          <a:path w="3219" h="6993" fill="none" extrusionOk="0">
                            <a:moveTo>
                              <a:pt x="1" y="6992"/>
                            </a:moveTo>
                            <a:lnTo>
                              <a:pt x="321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85" name="Google Shape;5385;p71"/>
                      <p:cNvSpPr/>
                      <p:nvPr/>
                    </p:nvSpPr>
                    <p:spPr>
                      <a:xfrm>
                        <a:off x="4781342" y="3514100"/>
                        <a:ext cx="72311" cy="6953"/>
                      </a:xfrm>
                      <a:custGeom>
                        <a:avLst/>
                        <a:gdLst/>
                        <a:ahLst/>
                        <a:cxnLst/>
                        <a:rect l="l" t="t" r="r" b="b"/>
                        <a:pathLst>
                          <a:path w="9194" h="884" fill="none" extrusionOk="0">
                            <a:moveTo>
                              <a:pt x="0" y="883"/>
                            </a:moveTo>
                            <a:lnTo>
                              <a:pt x="919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86" name="Google Shape;5386;p71"/>
                      <p:cNvSpPr/>
                      <p:nvPr/>
                    </p:nvSpPr>
                    <p:spPr>
                      <a:xfrm>
                        <a:off x="4853645" y="3514100"/>
                        <a:ext cx="26175" cy="59184"/>
                      </a:xfrm>
                      <a:custGeom>
                        <a:avLst/>
                        <a:gdLst/>
                        <a:ahLst/>
                        <a:cxnLst/>
                        <a:rect l="l" t="t" r="r" b="b"/>
                        <a:pathLst>
                          <a:path w="3328" h="7525" fill="none" extrusionOk="0">
                            <a:moveTo>
                              <a:pt x="1" y="0"/>
                            </a:moveTo>
                            <a:lnTo>
                              <a:pt x="3328" y="752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87" name="Google Shape;5387;p71"/>
                      <p:cNvSpPr/>
                      <p:nvPr/>
                    </p:nvSpPr>
                    <p:spPr>
                      <a:xfrm>
                        <a:off x="4827392" y="3514100"/>
                        <a:ext cx="26261" cy="100381"/>
                      </a:xfrm>
                      <a:custGeom>
                        <a:avLst/>
                        <a:gdLst/>
                        <a:ahLst/>
                        <a:cxnLst/>
                        <a:rect l="l" t="t" r="r" b="b"/>
                        <a:pathLst>
                          <a:path w="3339" h="12763" fill="none" extrusionOk="0">
                            <a:moveTo>
                              <a:pt x="3339" y="0"/>
                            </a:moveTo>
                            <a:lnTo>
                              <a:pt x="0" y="1276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388" name="Google Shape;5388;p71"/>
                      <p:cNvGrpSpPr/>
                      <p:nvPr/>
                    </p:nvGrpSpPr>
                    <p:grpSpPr>
                      <a:xfrm>
                        <a:off x="4579164" y="3203653"/>
                        <a:ext cx="1244833" cy="1020397"/>
                        <a:chOff x="4579164" y="3203653"/>
                        <a:chExt cx="1244833" cy="1020397"/>
                      </a:xfrm>
                    </p:grpSpPr>
                    <p:sp>
                      <p:nvSpPr>
                        <p:cNvPr id="5389" name="Google Shape;5389;p71"/>
                        <p:cNvSpPr/>
                        <p:nvPr/>
                      </p:nvSpPr>
                      <p:spPr>
                        <a:xfrm>
                          <a:off x="4879812" y="3466721"/>
                          <a:ext cx="74411" cy="106563"/>
                        </a:xfrm>
                        <a:custGeom>
                          <a:avLst/>
                          <a:gdLst/>
                          <a:ahLst/>
                          <a:cxnLst/>
                          <a:rect l="l" t="t" r="r" b="b"/>
                          <a:pathLst>
                            <a:path w="9461" h="13549" fill="none" extrusionOk="0">
                              <a:moveTo>
                                <a:pt x="1" y="13549"/>
                              </a:moveTo>
                              <a:lnTo>
                                <a:pt x="946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90" name="Google Shape;5390;p71"/>
                        <p:cNvSpPr/>
                        <p:nvPr/>
                      </p:nvSpPr>
                      <p:spPr>
                        <a:xfrm>
                          <a:off x="4954215" y="3408017"/>
                          <a:ext cx="105989" cy="58712"/>
                        </a:xfrm>
                        <a:custGeom>
                          <a:avLst/>
                          <a:gdLst/>
                          <a:ahLst/>
                          <a:cxnLst/>
                          <a:rect l="l" t="t" r="r" b="b"/>
                          <a:pathLst>
                            <a:path w="13476" h="7465" fill="none" extrusionOk="0">
                              <a:moveTo>
                                <a:pt x="0" y="7464"/>
                              </a:moveTo>
                              <a:lnTo>
                                <a:pt x="1347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91" name="Google Shape;5391;p71"/>
                        <p:cNvSpPr/>
                        <p:nvPr/>
                      </p:nvSpPr>
                      <p:spPr>
                        <a:xfrm>
                          <a:off x="4953924" y="3465195"/>
                          <a:ext cx="119792" cy="54811"/>
                        </a:xfrm>
                        <a:custGeom>
                          <a:avLst/>
                          <a:gdLst/>
                          <a:ahLst/>
                          <a:cxnLst/>
                          <a:rect l="l" t="t" r="r" b="b"/>
                          <a:pathLst>
                            <a:path w="15231" h="6969" fill="none" extrusionOk="0">
                              <a:moveTo>
                                <a:pt x="1" y="1"/>
                              </a:moveTo>
                              <a:lnTo>
                                <a:pt x="15231" y="696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92" name="Google Shape;5392;p71"/>
                        <p:cNvSpPr/>
                        <p:nvPr/>
                      </p:nvSpPr>
                      <p:spPr>
                        <a:xfrm>
                          <a:off x="5073708" y="3521045"/>
                          <a:ext cx="26938" cy="71839"/>
                        </a:xfrm>
                        <a:custGeom>
                          <a:avLst/>
                          <a:gdLst/>
                          <a:ahLst/>
                          <a:cxnLst/>
                          <a:rect l="l" t="t" r="r" b="b"/>
                          <a:pathLst>
                            <a:path w="3425" h="9134" fill="none" extrusionOk="0">
                              <a:moveTo>
                                <a:pt x="1" y="0"/>
                              </a:moveTo>
                              <a:lnTo>
                                <a:pt x="3424" y="913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93" name="Google Shape;5393;p71"/>
                        <p:cNvSpPr/>
                        <p:nvPr/>
                      </p:nvSpPr>
                      <p:spPr>
                        <a:xfrm>
                          <a:off x="5100637" y="3586309"/>
                          <a:ext cx="26741" cy="81167"/>
                        </a:xfrm>
                        <a:custGeom>
                          <a:avLst/>
                          <a:gdLst/>
                          <a:ahLst/>
                          <a:cxnLst/>
                          <a:rect l="l" t="t" r="r" b="b"/>
                          <a:pathLst>
                            <a:path w="3400" h="10320" fill="none" extrusionOk="0">
                              <a:moveTo>
                                <a:pt x="3399" y="10319"/>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94" name="Google Shape;5394;p71"/>
                        <p:cNvSpPr/>
                        <p:nvPr/>
                      </p:nvSpPr>
                      <p:spPr>
                        <a:xfrm>
                          <a:off x="5088549" y="3252840"/>
                          <a:ext cx="693968" cy="520624"/>
                        </a:xfrm>
                        <a:custGeom>
                          <a:avLst/>
                          <a:gdLst/>
                          <a:ahLst/>
                          <a:cxnLst/>
                          <a:rect l="l" t="t" r="r" b="b"/>
                          <a:pathLst>
                            <a:path w="88235" h="66195" fill="none" extrusionOk="0">
                              <a:moveTo>
                                <a:pt x="1" y="63509"/>
                              </a:moveTo>
                              <a:lnTo>
                                <a:pt x="1537" y="42400"/>
                              </a:lnTo>
                              <a:lnTo>
                                <a:pt x="10077" y="22210"/>
                              </a:lnTo>
                              <a:cubicBezTo>
                                <a:pt x="10077" y="22210"/>
                                <a:pt x="14202" y="33218"/>
                                <a:pt x="14202" y="32384"/>
                              </a:cubicBezTo>
                              <a:cubicBezTo>
                                <a:pt x="14202" y="31561"/>
                                <a:pt x="26009" y="8976"/>
                                <a:pt x="26009" y="8976"/>
                              </a:cubicBezTo>
                              <a:lnTo>
                                <a:pt x="33618" y="31077"/>
                              </a:lnTo>
                              <a:lnTo>
                                <a:pt x="15025" y="46779"/>
                              </a:lnTo>
                              <a:lnTo>
                                <a:pt x="36037" y="48944"/>
                              </a:lnTo>
                              <a:lnTo>
                                <a:pt x="27557" y="58863"/>
                              </a:lnTo>
                              <a:lnTo>
                                <a:pt x="40803" y="66194"/>
                              </a:lnTo>
                              <a:lnTo>
                                <a:pt x="43586" y="48448"/>
                              </a:lnTo>
                              <a:lnTo>
                                <a:pt x="51122" y="29734"/>
                              </a:lnTo>
                              <a:lnTo>
                                <a:pt x="49670" y="16694"/>
                              </a:lnTo>
                              <a:lnTo>
                                <a:pt x="65263" y="21376"/>
                              </a:lnTo>
                              <a:lnTo>
                                <a:pt x="68819" y="9448"/>
                              </a:lnTo>
                              <a:lnTo>
                                <a:pt x="66098" y="1"/>
                              </a:lnTo>
                              <a:lnTo>
                                <a:pt x="88235" y="200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95" name="Google Shape;5395;p71"/>
                        <p:cNvSpPr/>
                        <p:nvPr/>
                      </p:nvSpPr>
                      <p:spPr>
                        <a:xfrm>
                          <a:off x="5060203" y="3203653"/>
                          <a:ext cx="544588" cy="316354"/>
                        </a:xfrm>
                        <a:custGeom>
                          <a:avLst/>
                          <a:gdLst/>
                          <a:ahLst/>
                          <a:cxnLst/>
                          <a:rect l="l" t="t" r="r" b="b"/>
                          <a:pathLst>
                            <a:path w="69242" h="40223" fill="none" extrusionOk="0">
                              <a:moveTo>
                                <a:pt x="69242" y="6255"/>
                              </a:moveTo>
                              <a:lnTo>
                                <a:pt x="53274" y="22948"/>
                              </a:lnTo>
                              <a:lnTo>
                                <a:pt x="45532" y="5432"/>
                              </a:lnTo>
                              <a:lnTo>
                                <a:pt x="29613" y="14747"/>
                              </a:lnTo>
                              <a:lnTo>
                                <a:pt x="28790" y="1"/>
                              </a:lnTo>
                              <a:lnTo>
                                <a:pt x="13500" y="28912"/>
                              </a:lnTo>
                              <a:lnTo>
                                <a:pt x="4306" y="13089"/>
                              </a:lnTo>
                              <a:lnTo>
                                <a:pt x="0" y="25984"/>
                              </a:lnTo>
                              <a:lnTo>
                                <a:pt x="1718" y="4022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96" name="Google Shape;5396;p71"/>
                        <p:cNvSpPr/>
                        <p:nvPr/>
                      </p:nvSpPr>
                      <p:spPr>
                        <a:xfrm>
                          <a:off x="5127371" y="3507533"/>
                          <a:ext cx="124739" cy="267835"/>
                        </a:xfrm>
                        <a:custGeom>
                          <a:avLst/>
                          <a:gdLst/>
                          <a:ahLst/>
                          <a:cxnLst/>
                          <a:rect l="l" t="t" r="r" b="b"/>
                          <a:pathLst>
                            <a:path w="15860" h="34054" fill="none" extrusionOk="0">
                              <a:moveTo>
                                <a:pt x="9266" y="1"/>
                              </a:moveTo>
                              <a:lnTo>
                                <a:pt x="10101" y="14396"/>
                              </a:lnTo>
                              <a:lnTo>
                                <a:pt x="15859" y="34053"/>
                              </a:lnTo>
                              <a:lnTo>
                                <a:pt x="0" y="19851"/>
                              </a:lnTo>
                              <a:lnTo>
                                <a:pt x="1234" y="336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97" name="Google Shape;5397;p71"/>
                        <p:cNvSpPr/>
                        <p:nvPr/>
                      </p:nvSpPr>
                      <p:spPr>
                        <a:xfrm>
                          <a:off x="5100637" y="3507533"/>
                          <a:ext cx="99618" cy="78784"/>
                        </a:xfrm>
                        <a:custGeom>
                          <a:avLst/>
                          <a:gdLst/>
                          <a:ahLst/>
                          <a:cxnLst/>
                          <a:rect l="l" t="t" r="r" b="b"/>
                          <a:pathLst>
                            <a:path w="12666" h="10017" fill="none" extrusionOk="0">
                              <a:moveTo>
                                <a:pt x="0" y="10017"/>
                              </a:moveTo>
                              <a:lnTo>
                                <a:pt x="12665"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98" name="Google Shape;5398;p71"/>
                        <p:cNvSpPr/>
                        <p:nvPr/>
                      </p:nvSpPr>
                      <p:spPr>
                        <a:xfrm>
                          <a:off x="5200248" y="3501068"/>
                          <a:ext cx="156514" cy="6473"/>
                        </a:xfrm>
                        <a:custGeom>
                          <a:avLst/>
                          <a:gdLst/>
                          <a:ahLst/>
                          <a:cxnLst/>
                          <a:rect l="l" t="t" r="r" b="b"/>
                          <a:pathLst>
                            <a:path w="19900" h="823" fill="none" extrusionOk="0">
                              <a:moveTo>
                                <a:pt x="0" y="823"/>
                              </a:moveTo>
                              <a:lnTo>
                                <a:pt x="1990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399" name="Google Shape;5399;p71"/>
                        <p:cNvSpPr/>
                        <p:nvPr/>
                      </p:nvSpPr>
                      <p:spPr>
                        <a:xfrm>
                          <a:off x="5127371" y="3507533"/>
                          <a:ext cx="72885" cy="155853"/>
                        </a:xfrm>
                        <a:custGeom>
                          <a:avLst/>
                          <a:gdLst/>
                          <a:ahLst/>
                          <a:cxnLst/>
                          <a:rect l="l" t="t" r="r" b="b"/>
                          <a:pathLst>
                            <a:path w="9267" h="19816" fill="none" extrusionOk="0">
                              <a:moveTo>
                                <a:pt x="9266" y="1"/>
                              </a:moveTo>
                              <a:lnTo>
                                <a:pt x="0" y="1981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00" name="Google Shape;5400;p71"/>
                        <p:cNvSpPr/>
                        <p:nvPr/>
                      </p:nvSpPr>
                      <p:spPr>
                        <a:xfrm>
                          <a:off x="5352947" y="3384139"/>
                          <a:ext cx="126265" cy="117692"/>
                        </a:xfrm>
                        <a:custGeom>
                          <a:avLst/>
                          <a:gdLst/>
                          <a:ahLst/>
                          <a:cxnLst/>
                          <a:rect l="l" t="t" r="r" b="b"/>
                          <a:pathLst>
                            <a:path w="16054" h="14964" fill="none" extrusionOk="0">
                              <a:moveTo>
                                <a:pt x="1" y="14964"/>
                              </a:moveTo>
                              <a:lnTo>
                                <a:pt x="1605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01" name="Google Shape;5401;p71"/>
                        <p:cNvSpPr/>
                        <p:nvPr/>
                      </p:nvSpPr>
                      <p:spPr>
                        <a:xfrm>
                          <a:off x="5356753" y="3246375"/>
                          <a:ext cx="61567" cy="254700"/>
                        </a:xfrm>
                        <a:custGeom>
                          <a:avLst/>
                          <a:gdLst/>
                          <a:ahLst/>
                          <a:cxnLst/>
                          <a:rect l="l" t="t" r="r" b="b"/>
                          <a:pathLst>
                            <a:path w="7828" h="32384" fill="none" extrusionOk="0">
                              <a:moveTo>
                                <a:pt x="1" y="32383"/>
                              </a:moveTo>
                              <a:lnTo>
                                <a:pt x="78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02" name="Google Shape;5402;p71"/>
                        <p:cNvSpPr/>
                        <p:nvPr/>
                      </p:nvSpPr>
                      <p:spPr>
                        <a:xfrm>
                          <a:off x="5352947" y="3486698"/>
                          <a:ext cx="141483" cy="10571"/>
                        </a:xfrm>
                        <a:custGeom>
                          <a:avLst/>
                          <a:gdLst/>
                          <a:ahLst/>
                          <a:cxnLst/>
                          <a:rect l="l" t="t" r="r" b="b"/>
                          <a:pathLst>
                            <a:path w="17989" h="1344" fill="none" extrusionOk="0">
                              <a:moveTo>
                                <a:pt x="1" y="1343"/>
                              </a:moveTo>
                              <a:lnTo>
                                <a:pt x="1798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03" name="Google Shape;5403;p71"/>
                        <p:cNvSpPr/>
                        <p:nvPr/>
                      </p:nvSpPr>
                      <p:spPr>
                        <a:xfrm>
                          <a:off x="5353898" y="3501068"/>
                          <a:ext cx="18089" cy="136725"/>
                        </a:xfrm>
                        <a:custGeom>
                          <a:avLst/>
                          <a:gdLst/>
                          <a:ahLst/>
                          <a:cxnLst/>
                          <a:rect l="l" t="t" r="r" b="b"/>
                          <a:pathLst>
                            <a:path w="2300" h="17384" fill="none" extrusionOk="0">
                              <a:moveTo>
                                <a:pt x="1" y="0"/>
                              </a:moveTo>
                              <a:lnTo>
                                <a:pt x="2299" y="1738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04" name="Google Shape;5404;p71"/>
                        <p:cNvSpPr/>
                        <p:nvPr/>
                      </p:nvSpPr>
                      <p:spPr>
                        <a:xfrm>
                          <a:off x="5206721" y="3620749"/>
                          <a:ext cx="102379" cy="98863"/>
                        </a:xfrm>
                        <a:custGeom>
                          <a:avLst/>
                          <a:gdLst/>
                          <a:ahLst/>
                          <a:cxnLst/>
                          <a:rect l="l" t="t" r="r" b="b"/>
                          <a:pathLst>
                            <a:path w="13017" h="12570" fill="none" extrusionOk="0">
                              <a:moveTo>
                                <a:pt x="0" y="1"/>
                              </a:moveTo>
                              <a:lnTo>
                                <a:pt x="13016" y="125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05" name="Google Shape;5405;p71"/>
                        <p:cNvSpPr/>
                        <p:nvPr/>
                      </p:nvSpPr>
                      <p:spPr>
                        <a:xfrm>
                          <a:off x="5293102" y="3715798"/>
                          <a:ext cx="15997" cy="101238"/>
                        </a:xfrm>
                        <a:custGeom>
                          <a:avLst/>
                          <a:gdLst/>
                          <a:ahLst/>
                          <a:cxnLst/>
                          <a:rect l="l" t="t" r="r" b="b"/>
                          <a:pathLst>
                            <a:path w="2034" h="12872" fill="none" extrusionOk="0">
                              <a:moveTo>
                                <a:pt x="2033" y="0"/>
                              </a:moveTo>
                              <a:lnTo>
                                <a:pt x="1" y="1287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06" name="Google Shape;5406;p71"/>
                        <p:cNvSpPr/>
                        <p:nvPr/>
                      </p:nvSpPr>
                      <p:spPr>
                        <a:xfrm>
                          <a:off x="5127371" y="3659854"/>
                          <a:ext cx="92862" cy="134539"/>
                        </a:xfrm>
                        <a:custGeom>
                          <a:avLst/>
                          <a:gdLst/>
                          <a:ahLst/>
                          <a:cxnLst/>
                          <a:rect l="l" t="t" r="r" b="b"/>
                          <a:pathLst>
                            <a:path w="11807" h="17106" fill="none" extrusionOk="0">
                              <a:moveTo>
                                <a:pt x="11807" y="17105"/>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07" name="Google Shape;5407;p71"/>
                        <p:cNvSpPr/>
                        <p:nvPr/>
                      </p:nvSpPr>
                      <p:spPr>
                        <a:xfrm>
                          <a:off x="5479203" y="3327149"/>
                          <a:ext cx="150615" cy="56998"/>
                        </a:xfrm>
                        <a:custGeom>
                          <a:avLst/>
                          <a:gdLst/>
                          <a:ahLst/>
                          <a:cxnLst/>
                          <a:rect l="l" t="t" r="r" b="b"/>
                          <a:pathLst>
                            <a:path w="19150" h="7247" fill="none" extrusionOk="0">
                              <a:moveTo>
                                <a:pt x="19149" y="0"/>
                              </a:moveTo>
                              <a:lnTo>
                                <a:pt x="0" y="72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08" name="Google Shape;5408;p71"/>
                        <p:cNvSpPr/>
                        <p:nvPr/>
                      </p:nvSpPr>
                      <p:spPr>
                        <a:xfrm>
                          <a:off x="5371980" y="3633790"/>
                          <a:ext cx="59373" cy="4003"/>
                        </a:xfrm>
                        <a:custGeom>
                          <a:avLst/>
                          <a:gdLst/>
                          <a:ahLst/>
                          <a:cxnLst/>
                          <a:rect l="l" t="t" r="r" b="b"/>
                          <a:pathLst>
                            <a:path w="7549" h="509" fill="none" extrusionOk="0">
                              <a:moveTo>
                                <a:pt x="0" y="508"/>
                              </a:moveTo>
                              <a:lnTo>
                                <a:pt x="754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09" name="Google Shape;5409;p71"/>
                        <p:cNvSpPr/>
                        <p:nvPr/>
                      </p:nvSpPr>
                      <p:spPr>
                        <a:xfrm>
                          <a:off x="5352947" y="3497261"/>
                          <a:ext cx="78406" cy="136536"/>
                        </a:xfrm>
                        <a:custGeom>
                          <a:avLst/>
                          <a:gdLst/>
                          <a:ahLst/>
                          <a:cxnLst/>
                          <a:rect l="l" t="t" r="r" b="b"/>
                          <a:pathLst>
                            <a:path w="9969" h="17360" fill="none" extrusionOk="0">
                              <a:moveTo>
                                <a:pt x="9969" y="17359"/>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10" name="Google Shape;5410;p71"/>
                        <p:cNvSpPr/>
                        <p:nvPr/>
                      </p:nvSpPr>
                      <p:spPr>
                        <a:xfrm>
                          <a:off x="4917296" y="3466721"/>
                          <a:ext cx="40733" cy="122356"/>
                        </a:xfrm>
                        <a:custGeom>
                          <a:avLst/>
                          <a:gdLst/>
                          <a:ahLst/>
                          <a:cxnLst/>
                          <a:rect l="l" t="t" r="r" b="b"/>
                          <a:pathLst>
                            <a:path w="5179" h="15557" fill="none" extrusionOk="0">
                              <a:moveTo>
                                <a:pt x="1" y="15557"/>
                              </a:moveTo>
                              <a:lnTo>
                                <a:pt x="517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11" name="Google Shape;5411;p71"/>
                        <p:cNvSpPr/>
                        <p:nvPr/>
                      </p:nvSpPr>
                      <p:spPr>
                        <a:xfrm>
                          <a:off x="5060203" y="3408017"/>
                          <a:ext cx="111416" cy="19513"/>
                        </a:xfrm>
                        <a:custGeom>
                          <a:avLst/>
                          <a:gdLst/>
                          <a:ahLst/>
                          <a:cxnLst/>
                          <a:rect l="l" t="t" r="r" b="b"/>
                          <a:pathLst>
                            <a:path w="14166" h="2481" fill="none" extrusionOk="0">
                              <a:moveTo>
                                <a:pt x="0" y="0"/>
                              </a:moveTo>
                              <a:lnTo>
                                <a:pt x="14165" y="248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12" name="Google Shape;5412;p71"/>
                        <p:cNvSpPr/>
                        <p:nvPr/>
                      </p:nvSpPr>
                      <p:spPr>
                        <a:xfrm>
                          <a:off x="5127371" y="3620749"/>
                          <a:ext cx="79358" cy="42636"/>
                        </a:xfrm>
                        <a:custGeom>
                          <a:avLst/>
                          <a:gdLst/>
                          <a:ahLst/>
                          <a:cxnLst/>
                          <a:rect l="l" t="t" r="r" b="b"/>
                          <a:pathLst>
                            <a:path w="10090" h="5421" fill="none" extrusionOk="0">
                              <a:moveTo>
                                <a:pt x="0" y="5420"/>
                              </a:moveTo>
                              <a:lnTo>
                                <a:pt x="1008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413" name="Google Shape;5413;p71"/>
                        <p:cNvGrpSpPr/>
                        <p:nvPr/>
                      </p:nvGrpSpPr>
                      <p:grpSpPr>
                        <a:xfrm>
                          <a:off x="4579164" y="3203653"/>
                          <a:ext cx="1244833" cy="1020397"/>
                          <a:chOff x="4579164" y="3203653"/>
                          <a:chExt cx="1244833" cy="1020397"/>
                        </a:xfrm>
                      </p:grpSpPr>
                      <p:sp>
                        <p:nvSpPr>
                          <p:cNvPr id="5414" name="Google Shape;5414;p71"/>
                          <p:cNvSpPr/>
                          <p:nvPr/>
                        </p:nvSpPr>
                        <p:spPr>
                          <a:xfrm>
                            <a:off x="4949551" y="3708185"/>
                            <a:ext cx="37972" cy="3815"/>
                          </a:xfrm>
                          <a:custGeom>
                            <a:avLst/>
                            <a:gdLst/>
                            <a:ahLst/>
                            <a:cxnLst/>
                            <a:rect l="l" t="t" r="r" b="b"/>
                            <a:pathLst>
                              <a:path w="4828" h="485" fill="none" extrusionOk="0">
                                <a:moveTo>
                                  <a:pt x="0" y="1"/>
                                </a:moveTo>
                                <a:lnTo>
                                  <a:pt x="4827" y="48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415" name="Google Shape;5415;p71"/>
                          <p:cNvGrpSpPr/>
                          <p:nvPr/>
                        </p:nvGrpSpPr>
                        <p:grpSpPr>
                          <a:xfrm>
                            <a:off x="4579164" y="3203653"/>
                            <a:ext cx="1244833" cy="1020397"/>
                            <a:chOff x="4579164" y="3203653"/>
                            <a:chExt cx="1244833" cy="1020397"/>
                          </a:xfrm>
                        </p:grpSpPr>
                        <p:sp>
                          <p:nvSpPr>
                            <p:cNvPr id="5416" name="Google Shape;5416;p71"/>
                            <p:cNvSpPr/>
                            <p:nvPr/>
                          </p:nvSpPr>
                          <p:spPr>
                            <a:xfrm>
                              <a:off x="4953357" y="3586309"/>
                              <a:ext cx="147288" cy="121884"/>
                            </a:xfrm>
                            <a:custGeom>
                              <a:avLst/>
                              <a:gdLst/>
                              <a:ahLst/>
                              <a:cxnLst/>
                              <a:rect l="l" t="t" r="r" b="b"/>
                              <a:pathLst>
                                <a:path w="18727" h="15497" fill="none" extrusionOk="0">
                                  <a:moveTo>
                                    <a:pt x="18726" y="1"/>
                                  </a:moveTo>
                                  <a:lnTo>
                                    <a:pt x="0" y="1549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17" name="Google Shape;5417;p71"/>
                            <p:cNvSpPr/>
                            <p:nvPr/>
                          </p:nvSpPr>
                          <p:spPr>
                            <a:xfrm>
                              <a:off x="4987515" y="3592876"/>
                              <a:ext cx="113130" cy="119123"/>
                            </a:xfrm>
                            <a:custGeom>
                              <a:avLst/>
                              <a:gdLst/>
                              <a:ahLst/>
                              <a:cxnLst/>
                              <a:rect l="l" t="t" r="r" b="b"/>
                              <a:pathLst>
                                <a:path w="14384" h="15146" fill="none" extrusionOk="0">
                                  <a:moveTo>
                                    <a:pt x="0" y="15146"/>
                                  </a:moveTo>
                                  <a:lnTo>
                                    <a:pt x="1438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18" name="Google Shape;5418;p71"/>
                            <p:cNvSpPr/>
                            <p:nvPr/>
                          </p:nvSpPr>
                          <p:spPr>
                            <a:xfrm>
                              <a:off x="4913395" y="3708185"/>
                              <a:ext cx="39970" cy="45389"/>
                            </a:xfrm>
                            <a:custGeom>
                              <a:avLst/>
                              <a:gdLst/>
                              <a:ahLst/>
                              <a:cxnLst/>
                              <a:rect l="l" t="t" r="r" b="b"/>
                              <a:pathLst>
                                <a:path w="5082" h="5771" fill="none" extrusionOk="0">
                                  <a:moveTo>
                                    <a:pt x="1" y="5771"/>
                                  </a:moveTo>
                                  <a:lnTo>
                                    <a:pt x="508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19" name="Google Shape;5419;p71"/>
                            <p:cNvSpPr/>
                            <p:nvPr/>
                          </p:nvSpPr>
                          <p:spPr>
                            <a:xfrm>
                              <a:off x="4888943" y="3704378"/>
                              <a:ext cx="60616" cy="26080"/>
                            </a:xfrm>
                            <a:custGeom>
                              <a:avLst/>
                              <a:gdLst/>
                              <a:ahLst/>
                              <a:cxnLst/>
                              <a:rect l="l" t="t" r="r" b="b"/>
                              <a:pathLst>
                                <a:path w="7707" h="3316" fill="none" extrusionOk="0">
                                  <a:moveTo>
                                    <a:pt x="1" y="3315"/>
                                  </a:moveTo>
                                  <a:lnTo>
                                    <a:pt x="770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20" name="Google Shape;5420;p71"/>
                            <p:cNvSpPr/>
                            <p:nvPr/>
                          </p:nvSpPr>
                          <p:spPr>
                            <a:xfrm>
                              <a:off x="4917296" y="3589069"/>
                              <a:ext cx="32262" cy="119123"/>
                            </a:xfrm>
                            <a:custGeom>
                              <a:avLst/>
                              <a:gdLst/>
                              <a:ahLst/>
                              <a:cxnLst/>
                              <a:rect l="l" t="t" r="r" b="b"/>
                              <a:pathLst>
                                <a:path w="4102" h="15146" fill="none" extrusionOk="0">
                                  <a:moveTo>
                                    <a:pt x="1" y="1"/>
                                  </a:moveTo>
                                  <a:lnTo>
                                    <a:pt x="4101" y="151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21" name="Google Shape;5421;p71"/>
                            <p:cNvSpPr/>
                            <p:nvPr/>
                          </p:nvSpPr>
                          <p:spPr>
                            <a:xfrm>
                              <a:off x="4949551" y="3708185"/>
                              <a:ext cx="22840" cy="72885"/>
                            </a:xfrm>
                            <a:custGeom>
                              <a:avLst/>
                              <a:gdLst/>
                              <a:ahLst/>
                              <a:cxnLst/>
                              <a:rect l="l" t="t" r="r" b="b"/>
                              <a:pathLst>
                                <a:path w="2904" h="9267" fill="none" extrusionOk="0">
                                  <a:moveTo>
                                    <a:pt x="0" y="1"/>
                                  </a:moveTo>
                                  <a:lnTo>
                                    <a:pt x="2904" y="926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22" name="Google Shape;5422;p71"/>
                            <p:cNvSpPr/>
                            <p:nvPr/>
                          </p:nvSpPr>
                          <p:spPr>
                            <a:xfrm>
                              <a:off x="4912066" y="3752237"/>
                              <a:ext cx="60325" cy="28833"/>
                            </a:xfrm>
                            <a:custGeom>
                              <a:avLst/>
                              <a:gdLst/>
                              <a:ahLst/>
                              <a:cxnLst/>
                              <a:rect l="l" t="t" r="r" b="b"/>
                              <a:pathLst>
                                <a:path w="7670" h="3666" fill="none" extrusionOk="0">
                                  <a:moveTo>
                                    <a:pt x="0" y="1"/>
                                  </a:moveTo>
                                  <a:lnTo>
                                    <a:pt x="7670" y="36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423" name="Google Shape;5423;p71"/>
                            <p:cNvGrpSpPr/>
                            <p:nvPr/>
                          </p:nvGrpSpPr>
                          <p:grpSpPr>
                            <a:xfrm>
                              <a:off x="4579164" y="3203653"/>
                              <a:ext cx="1244833" cy="1020397"/>
                              <a:chOff x="4579164" y="3203653"/>
                              <a:chExt cx="1244833" cy="1020397"/>
                            </a:xfrm>
                          </p:grpSpPr>
                          <p:sp>
                            <p:nvSpPr>
                              <p:cNvPr id="5424" name="Google Shape;5424;p71"/>
                              <p:cNvSpPr/>
                              <p:nvPr/>
                            </p:nvSpPr>
                            <p:spPr>
                              <a:xfrm>
                                <a:off x="4590301" y="3738347"/>
                                <a:ext cx="92956" cy="91722"/>
                              </a:xfrm>
                              <a:custGeom>
                                <a:avLst/>
                                <a:gdLst/>
                                <a:ahLst/>
                                <a:cxnLst/>
                                <a:rect l="l" t="t" r="r" b="b"/>
                                <a:pathLst>
                                  <a:path w="11819" h="11662" fill="none" extrusionOk="0">
                                    <a:moveTo>
                                      <a:pt x="0" y="0"/>
                                    </a:moveTo>
                                    <a:lnTo>
                                      <a:pt x="11819" y="1166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25" name="Google Shape;5425;p71"/>
                              <p:cNvSpPr/>
                              <p:nvPr/>
                            </p:nvSpPr>
                            <p:spPr>
                              <a:xfrm>
                                <a:off x="4683250" y="3652241"/>
                                <a:ext cx="33591" cy="177828"/>
                              </a:xfrm>
                              <a:custGeom>
                                <a:avLst/>
                                <a:gdLst/>
                                <a:ahLst/>
                                <a:cxnLst/>
                                <a:rect l="l" t="t" r="r" b="b"/>
                                <a:pathLst>
                                  <a:path w="4271" h="22610" fill="none" extrusionOk="0">
                                    <a:moveTo>
                                      <a:pt x="1" y="22610"/>
                                    </a:moveTo>
                                    <a:lnTo>
                                      <a:pt x="427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26" name="Google Shape;5426;p71"/>
                              <p:cNvSpPr/>
                              <p:nvPr/>
                            </p:nvSpPr>
                            <p:spPr>
                              <a:xfrm>
                                <a:off x="4716833" y="3652241"/>
                                <a:ext cx="70982" cy="207707"/>
                              </a:xfrm>
                              <a:custGeom>
                                <a:avLst/>
                                <a:gdLst/>
                                <a:ahLst/>
                                <a:cxnLst/>
                                <a:rect l="l" t="t" r="r" b="b"/>
                                <a:pathLst>
                                  <a:path w="9025" h="26409" fill="none" extrusionOk="0">
                                    <a:moveTo>
                                      <a:pt x="1" y="1"/>
                                    </a:moveTo>
                                    <a:lnTo>
                                      <a:pt x="9025" y="2640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27" name="Google Shape;5427;p71"/>
                              <p:cNvSpPr/>
                              <p:nvPr/>
                            </p:nvSpPr>
                            <p:spPr>
                              <a:xfrm>
                                <a:off x="4813117" y="3694578"/>
                                <a:ext cx="44154" cy="139297"/>
                              </a:xfrm>
                              <a:custGeom>
                                <a:avLst/>
                                <a:gdLst/>
                                <a:ahLst/>
                                <a:cxnLst/>
                                <a:rect l="l" t="t" r="r" b="b"/>
                                <a:pathLst>
                                  <a:path w="5614" h="17711" fill="none" extrusionOk="0">
                                    <a:moveTo>
                                      <a:pt x="5614" y="17711"/>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28" name="Google Shape;5428;p71"/>
                              <p:cNvSpPr/>
                              <p:nvPr/>
                            </p:nvSpPr>
                            <p:spPr>
                              <a:xfrm>
                                <a:off x="4787807" y="3694578"/>
                                <a:ext cx="25317" cy="165369"/>
                              </a:xfrm>
                              <a:custGeom>
                                <a:avLst/>
                                <a:gdLst/>
                                <a:ahLst/>
                                <a:cxnLst/>
                                <a:rect l="l" t="t" r="r" b="b"/>
                                <a:pathLst>
                                  <a:path w="3219" h="21026" fill="none" extrusionOk="0">
                                    <a:moveTo>
                                      <a:pt x="3219" y="1"/>
                                    </a:moveTo>
                                    <a:lnTo>
                                      <a:pt x="1" y="2102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29" name="Google Shape;5429;p71"/>
                              <p:cNvSpPr/>
                              <p:nvPr/>
                            </p:nvSpPr>
                            <p:spPr>
                              <a:xfrm>
                                <a:off x="4683250" y="3830061"/>
                                <a:ext cx="106374" cy="25223"/>
                              </a:xfrm>
                              <a:custGeom>
                                <a:avLst/>
                                <a:gdLst/>
                                <a:ahLst/>
                                <a:cxnLst/>
                                <a:rect l="l" t="t" r="r" b="b"/>
                                <a:pathLst>
                                  <a:path w="13525" h="3207" fill="none" extrusionOk="0">
                                    <a:moveTo>
                                      <a:pt x="1" y="1"/>
                                    </a:moveTo>
                                    <a:lnTo>
                                      <a:pt x="13525" y="320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30" name="Google Shape;5430;p71"/>
                              <p:cNvSpPr/>
                              <p:nvPr/>
                            </p:nvSpPr>
                            <p:spPr>
                              <a:xfrm>
                                <a:off x="4670980" y="3830061"/>
                                <a:ext cx="12277" cy="79263"/>
                              </a:xfrm>
                              <a:custGeom>
                                <a:avLst/>
                                <a:gdLst/>
                                <a:ahLst/>
                                <a:cxnLst/>
                                <a:rect l="l" t="t" r="r" b="b"/>
                                <a:pathLst>
                                  <a:path w="1561" h="10078" fill="none" extrusionOk="0">
                                    <a:moveTo>
                                      <a:pt x="1561" y="1"/>
                                    </a:moveTo>
                                    <a:lnTo>
                                      <a:pt x="0" y="1007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31" name="Google Shape;5431;p71"/>
                              <p:cNvSpPr/>
                              <p:nvPr/>
                            </p:nvSpPr>
                            <p:spPr>
                              <a:xfrm>
                                <a:off x="4583828" y="3830061"/>
                                <a:ext cx="99429" cy="34543"/>
                              </a:xfrm>
                              <a:custGeom>
                                <a:avLst/>
                                <a:gdLst/>
                                <a:ahLst/>
                                <a:cxnLst/>
                                <a:rect l="l" t="t" r="r" b="b"/>
                                <a:pathLst>
                                  <a:path w="12642" h="4392" fill="none" extrusionOk="0">
                                    <a:moveTo>
                                      <a:pt x="0" y="4392"/>
                                    </a:moveTo>
                                    <a:lnTo>
                                      <a:pt x="12642"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32" name="Google Shape;5432;p71"/>
                              <p:cNvSpPr/>
                              <p:nvPr/>
                            </p:nvSpPr>
                            <p:spPr>
                              <a:xfrm>
                                <a:off x="4683250" y="3830061"/>
                                <a:ext cx="50336" cy="117983"/>
                              </a:xfrm>
                              <a:custGeom>
                                <a:avLst/>
                                <a:gdLst/>
                                <a:ahLst/>
                                <a:cxnLst/>
                                <a:rect l="l" t="t" r="r" b="b"/>
                                <a:pathLst>
                                  <a:path w="6400" h="15001" fill="none" extrusionOk="0">
                                    <a:moveTo>
                                      <a:pt x="1" y="1"/>
                                    </a:moveTo>
                                    <a:lnTo>
                                      <a:pt x="6400" y="1500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33" name="Google Shape;5433;p71"/>
                              <p:cNvSpPr/>
                              <p:nvPr/>
                            </p:nvSpPr>
                            <p:spPr>
                              <a:xfrm>
                                <a:off x="4733578" y="3855276"/>
                                <a:ext cx="56046" cy="92768"/>
                              </a:xfrm>
                              <a:custGeom>
                                <a:avLst/>
                                <a:gdLst/>
                                <a:ahLst/>
                                <a:cxnLst/>
                                <a:rect l="l" t="t" r="r" b="b"/>
                                <a:pathLst>
                                  <a:path w="7126" h="11795" fill="none" extrusionOk="0">
                                    <a:moveTo>
                                      <a:pt x="1" y="11795"/>
                                    </a:moveTo>
                                    <a:lnTo>
                                      <a:pt x="712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34" name="Google Shape;5434;p71"/>
                              <p:cNvSpPr/>
                              <p:nvPr/>
                            </p:nvSpPr>
                            <p:spPr>
                              <a:xfrm>
                                <a:off x="4888943" y="3730450"/>
                                <a:ext cx="34928" cy="89252"/>
                              </a:xfrm>
                              <a:custGeom>
                                <a:avLst/>
                                <a:gdLst/>
                                <a:ahLst/>
                                <a:cxnLst/>
                                <a:rect l="l" t="t" r="r" b="b"/>
                                <a:pathLst>
                                  <a:path w="4441" h="11348" fill="none" extrusionOk="0">
                                    <a:moveTo>
                                      <a:pt x="4440" y="11347"/>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35" name="Google Shape;5435;p71"/>
                              <p:cNvSpPr/>
                              <p:nvPr/>
                            </p:nvSpPr>
                            <p:spPr>
                              <a:xfrm>
                                <a:off x="4590301" y="3667468"/>
                                <a:ext cx="49762" cy="70887"/>
                              </a:xfrm>
                              <a:custGeom>
                                <a:avLst/>
                                <a:gdLst/>
                                <a:ahLst/>
                                <a:cxnLst/>
                                <a:rect l="l" t="t" r="r" b="b"/>
                                <a:pathLst>
                                  <a:path w="6327" h="9013" fill="none" extrusionOk="0">
                                    <a:moveTo>
                                      <a:pt x="0" y="9012"/>
                                    </a:moveTo>
                                    <a:lnTo>
                                      <a:pt x="63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36" name="Google Shape;5436;p71"/>
                              <p:cNvSpPr/>
                              <p:nvPr/>
                            </p:nvSpPr>
                            <p:spPr>
                              <a:xfrm>
                                <a:off x="4640338" y="3648536"/>
                                <a:ext cx="80593" cy="20268"/>
                              </a:xfrm>
                              <a:custGeom>
                                <a:avLst/>
                                <a:gdLst/>
                                <a:ahLst/>
                                <a:cxnLst/>
                                <a:rect l="l" t="t" r="r" b="b"/>
                                <a:pathLst>
                                  <a:path w="10247" h="2577" fill="none" extrusionOk="0">
                                    <a:moveTo>
                                      <a:pt x="1" y="2577"/>
                                    </a:moveTo>
                                    <a:lnTo>
                                      <a:pt x="1024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437" name="Google Shape;5437;p71"/>
                              <p:cNvGrpSpPr/>
                              <p:nvPr/>
                            </p:nvGrpSpPr>
                            <p:grpSpPr>
                              <a:xfrm>
                                <a:off x="4579164" y="3203653"/>
                                <a:ext cx="1244833" cy="1020397"/>
                                <a:chOff x="4579164" y="3203653"/>
                                <a:chExt cx="1244833" cy="1020397"/>
                              </a:xfrm>
                            </p:grpSpPr>
                            <p:sp>
                              <p:nvSpPr>
                                <p:cNvPr id="5438" name="Google Shape;5438;p71"/>
                                <p:cNvSpPr/>
                                <p:nvPr/>
                              </p:nvSpPr>
                              <p:spPr>
                                <a:xfrm>
                                  <a:off x="4753083" y="3966015"/>
                                  <a:ext cx="92964" cy="53765"/>
                                </a:xfrm>
                                <a:custGeom>
                                  <a:avLst/>
                                  <a:gdLst/>
                                  <a:ahLst/>
                                  <a:cxnLst/>
                                  <a:rect l="l" t="t" r="r" b="b"/>
                                  <a:pathLst>
                                    <a:path w="11820" h="6836" fill="none" extrusionOk="0">
                                      <a:moveTo>
                                        <a:pt x="1" y="6836"/>
                                      </a:moveTo>
                                      <a:lnTo>
                                        <a:pt x="1181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39" name="Google Shape;5439;p71"/>
                                <p:cNvSpPr/>
                                <p:nvPr/>
                              </p:nvSpPr>
                              <p:spPr>
                                <a:xfrm>
                                  <a:off x="4846040" y="3952794"/>
                                  <a:ext cx="103519" cy="13135"/>
                                </a:xfrm>
                                <a:custGeom>
                                  <a:avLst/>
                                  <a:gdLst/>
                                  <a:ahLst/>
                                  <a:cxnLst/>
                                  <a:rect l="l" t="t" r="r" b="b"/>
                                  <a:pathLst>
                                    <a:path w="13162" h="1670" fill="none" extrusionOk="0">
                                      <a:moveTo>
                                        <a:pt x="13161" y="0"/>
                                      </a:moveTo>
                                      <a:lnTo>
                                        <a:pt x="0" y="167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40" name="Google Shape;5440;p71"/>
                                <p:cNvSpPr/>
                                <p:nvPr/>
                              </p:nvSpPr>
                              <p:spPr>
                                <a:xfrm>
                                  <a:off x="4846040" y="3962216"/>
                                  <a:ext cx="64800" cy="128066"/>
                                </a:xfrm>
                                <a:custGeom>
                                  <a:avLst/>
                                  <a:gdLst/>
                                  <a:ahLst/>
                                  <a:cxnLst/>
                                  <a:rect l="l" t="t" r="r" b="b"/>
                                  <a:pathLst>
                                    <a:path w="8239" h="16283" fill="none" extrusionOk="0">
                                      <a:moveTo>
                                        <a:pt x="0" y="0"/>
                                      </a:moveTo>
                                      <a:lnTo>
                                        <a:pt x="8238" y="1628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41" name="Google Shape;5441;p71"/>
                                <p:cNvSpPr/>
                                <p:nvPr/>
                              </p:nvSpPr>
                              <p:spPr>
                                <a:xfrm>
                                  <a:off x="4842233" y="3962216"/>
                                  <a:ext cx="3815" cy="164787"/>
                                </a:xfrm>
                                <a:custGeom>
                                  <a:avLst/>
                                  <a:gdLst/>
                                  <a:ahLst/>
                                  <a:cxnLst/>
                                  <a:rect l="l" t="t" r="r" b="b"/>
                                  <a:pathLst>
                                    <a:path w="485" h="20952" fill="none" extrusionOk="0">
                                      <a:moveTo>
                                        <a:pt x="0" y="20952"/>
                                      </a:moveTo>
                                      <a:lnTo>
                                        <a:pt x="48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42" name="Google Shape;5442;p71"/>
                                <p:cNvSpPr/>
                                <p:nvPr/>
                              </p:nvSpPr>
                              <p:spPr>
                                <a:xfrm>
                                  <a:off x="4842233" y="4123189"/>
                                  <a:ext cx="37587" cy="53002"/>
                                </a:xfrm>
                                <a:custGeom>
                                  <a:avLst/>
                                  <a:gdLst/>
                                  <a:ahLst/>
                                  <a:cxnLst/>
                                  <a:rect l="l" t="t" r="r" b="b"/>
                                  <a:pathLst>
                                    <a:path w="4779" h="6739" fill="none" extrusionOk="0">
                                      <a:moveTo>
                                        <a:pt x="4779" y="6739"/>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43" name="Google Shape;5443;p71"/>
                                <p:cNvSpPr/>
                                <p:nvPr/>
                              </p:nvSpPr>
                              <p:spPr>
                                <a:xfrm>
                                  <a:off x="4770779" y="4118525"/>
                                  <a:ext cx="71461" cy="4672"/>
                                </a:xfrm>
                                <a:custGeom>
                                  <a:avLst/>
                                  <a:gdLst/>
                                  <a:ahLst/>
                                  <a:cxnLst/>
                                  <a:rect l="l" t="t" r="r" b="b"/>
                                  <a:pathLst>
                                    <a:path w="9086" h="594" fill="none" extrusionOk="0">
                                      <a:moveTo>
                                        <a:pt x="9085" y="594"/>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44" name="Google Shape;5444;p71"/>
                                <p:cNvSpPr/>
                                <p:nvPr/>
                              </p:nvSpPr>
                              <p:spPr>
                                <a:xfrm>
                                  <a:off x="4842233" y="4090274"/>
                                  <a:ext cx="68606" cy="32923"/>
                                </a:xfrm>
                                <a:custGeom>
                                  <a:avLst/>
                                  <a:gdLst/>
                                  <a:ahLst/>
                                  <a:cxnLst/>
                                  <a:rect l="l" t="t" r="r" b="b"/>
                                  <a:pathLst>
                                    <a:path w="8723" h="4186" fill="none" extrusionOk="0">
                                      <a:moveTo>
                                        <a:pt x="0" y="4186"/>
                                      </a:moveTo>
                                      <a:lnTo>
                                        <a:pt x="872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445" name="Google Shape;5445;p71"/>
                                <p:cNvGrpSpPr/>
                                <p:nvPr/>
                              </p:nvGrpSpPr>
                              <p:grpSpPr>
                                <a:xfrm>
                                  <a:off x="4579164" y="3203653"/>
                                  <a:ext cx="1244833" cy="1020397"/>
                                  <a:chOff x="4579164" y="3203653"/>
                                  <a:chExt cx="1244833" cy="1020397"/>
                                </a:xfrm>
                              </p:grpSpPr>
                              <p:sp>
                                <p:nvSpPr>
                                  <p:cNvPr id="5446" name="Google Shape;5446;p71"/>
                                  <p:cNvSpPr/>
                                  <p:nvPr/>
                                </p:nvSpPr>
                                <p:spPr>
                                  <a:xfrm>
                                    <a:off x="4788476" y="3855276"/>
                                    <a:ext cx="57572" cy="110747"/>
                                  </a:xfrm>
                                  <a:custGeom>
                                    <a:avLst/>
                                    <a:gdLst/>
                                    <a:ahLst/>
                                    <a:cxnLst/>
                                    <a:rect l="l" t="t" r="r" b="b"/>
                                    <a:pathLst>
                                      <a:path w="7320" h="14081" fill="none" extrusionOk="0">
                                        <a:moveTo>
                                          <a:pt x="7319" y="14081"/>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47" name="Google Shape;5447;p71"/>
                                  <p:cNvSpPr/>
                                  <p:nvPr/>
                                </p:nvSpPr>
                                <p:spPr>
                                  <a:xfrm>
                                    <a:off x="4846040" y="3833867"/>
                                    <a:ext cx="11231" cy="132156"/>
                                  </a:xfrm>
                                  <a:custGeom>
                                    <a:avLst/>
                                    <a:gdLst/>
                                    <a:ahLst/>
                                    <a:cxnLst/>
                                    <a:rect l="l" t="t" r="r" b="b"/>
                                    <a:pathLst>
                                      <a:path w="1428" h="16803" fill="none" extrusionOk="0">
                                        <a:moveTo>
                                          <a:pt x="0" y="16803"/>
                                        </a:moveTo>
                                        <a:lnTo>
                                          <a:pt x="1428"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48" name="Google Shape;5448;p71"/>
                                  <p:cNvSpPr/>
                                  <p:nvPr/>
                                </p:nvSpPr>
                                <p:spPr>
                                  <a:xfrm>
                                    <a:off x="4761554" y="3854796"/>
                                    <a:ext cx="26261" cy="164984"/>
                                  </a:xfrm>
                                  <a:custGeom>
                                    <a:avLst/>
                                    <a:gdLst/>
                                    <a:ahLst/>
                                    <a:cxnLst/>
                                    <a:rect l="l" t="t" r="r" b="b"/>
                                    <a:pathLst>
                                      <a:path w="3339" h="20977" fill="none" extrusionOk="0">
                                        <a:moveTo>
                                          <a:pt x="0" y="20977"/>
                                        </a:moveTo>
                                        <a:lnTo>
                                          <a:pt x="333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49" name="Google Shape;5449;p71"/>
                                  <p:cNvSpPr/>
                                  <p:nvPr/>
                                </p:nvSpPr>
                                <p:spPr>
                                  <a:xfrm>
                                    <a:off x="4846991" y="3818263"/>
                                    <a:ext cx="74025" cy="146242"/>
                                  </a:xfrm>
                                  <a:custGeom>
                                    <a:avLst/>
                                    <a:gdLst/>
                                    <a:ahLst/>
                                    <a:cxnLst/>
                                    <a:rect l="l" t="t" r="r" b="b"/>
                                    <a:pathLst>
                                      <a:path w="9412" h="18594" fill="none" extrusionOk="0">
                                        <a:moveTo>
                                          <a:pt x="0" y="18593"/>
                                        </a:moveTo>
                                        <a:lnTo>
                                          <a:pt x="941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50" name="Google Shape;5450;p71"/>
                                  <p:cNvSpPr/>
                                  <p:nvPr/>
                                </p:nvSpPr>
                                <p:spPr>
                                  <a:xfrm>
                                    <a:off x="4927191" y="3823305"/>
                                    <a:ext cx="22368" cy="129497"/>
                                  </a:xfrm>
                                  <a:custGeom>
                                    <a:avLst/>
                                    <a:gdLst/>
                                    <a:ahLst/>
                                    <a:cxnLst/>
                                    <a:rect l="l" t="t" r="r" b="b"/>
                                    <a:pathLst>
                                      <a:path w="2844" h="16465" fill="none" extrusionOk="0">
                                        <a:moveTo>
                                          <a:pt x="1" y="1"/>
                                        </a:moveTo>
                                        <a:lnTo>
                                          <a:pt x="2843" y="1646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451" name="Google Shape;5451;p71"/>
                                  <p:cNvGrpSpPr/>
                                  <p:nvPr/>
                                </p:nvGrpSpPr>
                                <p:grpSpPr>
                                  <a:xfrm>
                                    <a:off x="4579164" y="3203653"/>
                                    <a:ext cx="1244833" cy="1020397"/>
                                    <a:chOff x="4579164" y="3203653"/>
                                    <a:chExt cx="1244833" cy="1020397"/>
                                  </a:xfrm>
                                </p:grpSpPr>
                                <p:sp>
                                  <p:nvSpPr>
                                    <p:cNvPr id="5452" name="Google Shape;5452;p71"/>
                                    <p:cNvSpPr/>
                                    <p:nvPr/>
                                  </p:nvSpPr>
                                  <p:spPr>
                                    <a:xfrm>
                                      <a:off x="4579164" y="3652241"/>
                                      <a:ext cx="422626" cy="571809"/>
                                    </a:xfrm>
                                    <a:custGeom>
                                      <a:avLst/>
                                      <a:gdLst/>
                                      <a:ahLst/>
                                      <a:cxnLst/>
                                      <a:rect l="l" t="t" r="r" b="b"/>
                                      <a:pathLst>
                                        <a:path w="53735" h="72703" fill="none" extrusionOk="0">
                                          <a:moveTo>
                                            <a:pt x="27593" y="71880"/>
                                          </a:moveTo>
                                          <a:lnTo>
                                            <a:pt x="23771" y="58694"/>
                                          </a:lnTo>
                                          <a:lnTo>
                                            <a:pt x="22936" y="46731"/>
                                          </a:lnTo>
                                          <a:lnTo>
                                            <a:pt x="19972" y="37380"/>
                                          </a:lnTo>
                                          <a:lnTo>
                                            <a:pt x="11674" y="32686"/>
                                          </a:lnTo>
                                          <a:lnTo>
                                            <a:pt x="1" y="27001"/>
                                          </a:lnTo>
                                          <a:lnTo>
                                            <a:pt x="1392" y="10610"/>
                                          </a:lnTo>
                                          <a:lnTo>
                                            <a:pt x="17517" y="1"/>
                                          </a:lnTo>
                                          <a:lnTo>
                                            <a:pt x="29747" y="5384"/>
                                          </a:lnTo>
                                          <a:lnTo>
                                            <a:pt x="43827" y="21291"/>
                                          </a:lnTo>
                                          <a:lnTo>
                                            <a:pt x="49343" y="27122"/>
                                          </a:lnTo>
                                          <a:lnTo>
                                            <a:pt x="53735" y="25815"/>
                                          </a:lnTo>
                                          <a:lnTo>
                                            <a:pt x="50347" y="35940"/>
                                          </a:lnTo>
                                          <a:lnTo>
                                            <a:pt x="47093" y="38214"/>
                                          </a:lnTo>
                                          <a:lnTo>
                                            <a:pt x="44069" y="44275"/>
                                          </a:lnTo>
                                          <a:lnTo>
                                            <a:pt x="45073" y="51944"/>
                                          </a:lnTo>
                                          <a:lnTo>
                                            <a:pt x="42170" y="55694"/>
                                          </a:lnTo>
                                          <a:lnTo>
                                            <a:pt x="38227" y="66025"/>
                                          </a:lnTo>
                                          <a:lnTo>
                                            <a:pt x="27593" y="727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53" name="Google Shape;5453;p71"/>
                                    <p:cNvSpPr/>
                                    <p:nvPr/>
                                  </p:nvSpPr>
                                  <p:spPr>
                                    <a:xfrm>
                                      <a:off x="4617986" y="3203653"/>
                                      <a:ext cx="1206011" cy="684357"/>
                                    </a:xfrm>
                                    <a:custGeom>
                                      <a:avLst/>
                                      <a:gdLst/>
                                      <a:ahLst/>
                                      <a:cxnLst/>
                                      <a:rect l="l" t="t" r="r" b="b"/>
                                      <a:pathLst>
                                        <a:path w="153339" h="87013" fill="none" extrusionOk="0">
                                          <a:moveTo>
                                            <a:pt x="24811" y="62214"/>
                                          </a:moveTo>
                                          <a:lnTo>
                                            <a:pt x="34452" y="66980"/>
                                          </a:lnTo>
                                          <a:lnTo>
                                            <a:pt x="37549" y="69920"/>
                                          </a:lnTo>
                                          <a:lnTo>
                                            <a:pt x="41274" y="77698"/>
                                          </a:lnTo>
                                          <a:lnTo>
                                            <a:pt x="46270" y="79222"/>
                                          </a:lnTo>
                                          <a:lnTo>
                                            <a:pt x="55899" y="72775"/>
                                          </a:lnTo>
                                          <a:lnTo>
                                            <a:pt x="52645" y="69085"/>
                                          </a:lnTo>
                                          <a:lnTo>
                                            <a:pt x="48291" y="70234"/>
                                          </a:lnTo>
                                          <a:lnTo>
                                            <a:pt x="46585" y="64634"/>
                                          </a:lnTo>
                                          <a:lnTo>
                                            <a:pt x="48774" y="66097"/>
                                          </a:lnTo>
                                          <a:lnTo>
                                            <a:pt x="59698" y="70234"/>
                                          </a:lnTo>
                                          <a:lnTo>
                                            <a:pt x="65988" y="72279"/>
                                          </a:lnTo>
                                          <a:lnTo>
                                            <a:pt x="66315" y="75944"/>
                                          </a:lnTo>
                                          <a:lnTo>
                                            <a:pt x="70960" y="87013"/>
                                          </a:lnTo>
                                          <a:lnTo>
                                            <a:pt x="76573" y="75944"/>
                                          </a:lnTo>
                                          <a:lnTo>
                                            <a:pt x="80831" y="72932"/>
                                          </a:lnTo>
                                          <a:lnTo>
                                            <a:pt x="86069" y="78146"/>
                                          </a:lnTo>
                                          <a:lnTo>
                                            <a:pt x="88355" y="83928"/>
                                          </a:lnTo>
                                          <a:lnTo>
                                            <a:pt x="94633" y="84037"/>
                                          </a:lnTo>
                                          <a:lnTo>
                                            <a:pt x="94270" y="74299"/>
                                          </a:lnTo>
                                          <a:lnTo>
                                            <a:pt x="100936" y="72690"/>
                                          </a:lnTo>
                                          <a:lnTo>
                                            <a:pt x="106682" y="64307"/>
                                          </a:lnTo>
                                          <a:lnTo>
                                            <a:pt x="106319" y="56553"/>
                                          </a:lnTo>
                                          <a:lnTo>
                                            <a:pt x="103416" y="54690"/>
                                          </a:lnTo>
                                          <a:lnTo>
                                            <a:pt x="106827" y="53105"/>
                                          </a:lnTo>
                                          <a:lnTo>
                                            <a:pt x="120194" y="45339"/>
                                          </a:lnTo>
                                          <a:lnTo>
                                            <a:pt x="122528" y="36859"/>
                                          </a:lnTo>
                                          <a:lnTo>
                                            <a:pt x="118851" y="35493"/>
                                          </a:lnTo>
                                          <a:lnTo>
                                            <a:pt x="125093" y="28464"/>
                                          </a:lnTo>
                                          <a:lnTo>
                                            <a:pt x="148536" y="25972"/>
                                          </a:lnTo>
                                          <a:lnTo>
                                            <a:pt x="153339" y="12255"/>
                                          </a:lnTo>
                                          <a:lnTo>
                                            <a:pt x="125468" y="6255"/>
                                          </a:lnTo>
                                          <a:lnTo>
                                            <a:pt x="101758" y="5432"/>
                                          </a:lnTo>
                                          <a:lnTo>
                                            <a:pt x="85016" y="1"/>
                                          </a:lnTo>
                                          <a:lnTo>
                                            <a:pt x="60532" y="12255"/>
                                          </a:lnTo>
                                          <a:lnTo>
                                            <a:pt x="39714" y="20214"/>
                                          </a:lnTo>
                                          <a:lnTo>
                                            <a:pt x="35444" y="13089"/>
                                          </a:lnTo>
                                          <a:lnTo>
                                            <a:pt x="22186" y="13464"/>
                                          </a:lnTo>
                                          <a:lnTo>
                                            <a:pt x="15291" y="21351"/>
                                          </a:lnTo>
                                          <a:lnTo>
                                            <a:pt x="11831" y="27484"/>
                                          </a:lnTo>
                                          <a:lnTo>
                                            <a:pt x="21581" y="26614"/>
                                          </a:lnTo>
                                          <a:lnTo>
                                            <a:pt x="24532" y="19561"/>
                                          </a:lnTo>
                                          <a:lnTo>
                                            <a:pt x="29480" y="22694"/>
                                          </a:lnTo>
                                          <a:lnTo>
                                            <a:pt x="24811" y="32964"/>
                                          </a:lnTo>
                                          <a:lnTo>
                                            <a:pt x="20262" y="35541"/>
                                          </a:lnTo>
                                          <a:lnTo>
                                            <a:pt x="15569" y="31368"/>
                                          </a:lnTo>
                                          <a:lnTo>
                                            <a:pt x="15061" y="35650"/>
                                          </a:lnTo>
                                          <a:lnTo>
                                            <a:pt x="11057" y="37924"/>
                                          </a:lnTo>
                                          <a:lnTo>
                                            <a:pt x="6024" y="43089"/>
                                          </a:lnTo>
                                          <a:lnTo>
                                            <a:pt x="6387" y="49210"/>
                                          </a:lnTo>
                                          <a:lnTo>
                                            <a:pt x="992" y="49210"/>
                                          </a:lnTo>
                                          <a:lnTo>
                                            <a:pt x="0" y="52198"/>
                                          </a:lnTo>
                                          <a:lnTo>
                                            <a:pt x="835" y="57037"/>
                                          </a:lnTo>
                                          <a:lnTo>
                                            <a:pt x="6726" y="55198"/>
                                          </a:lnTo>
                                          <a:lnTo>
                                            <a:pt x="10924" y="50069"/>
                                          </a:lnTo>
                                          <a:lnTo>
                                            <a:pt x="16367" y="50686"/>
                                          </a:lnTo>
                                          <a:lnTo>
                                            <a:pt x="18049" y="46670"/>
                                          </a:lnTo>
                                          <a:lnTo>
                                            <a:pt x="23093" y="54363"/>
                                          </a:lnTo>
                                          <a:lnTo>
                                            <a:pt x="26528" y="56105"/>
                                          </a:lnTo>
                                          <a:lnTo>
                                            <a:pt x="26734" y="52210"/>
                                          </a:lnTo>
                                          <a:lnTo>
                                            <a:pt x="33835" y="47069"/>
                                          </a:lnTo>
                                          <a:lnTo>
                                            <a:pt x="38069" y="49488"/>
                                          </a:lnTo>
                                          <a:lnTo>
                                            <a:pt x="36278" y="53045"/>
                                          </a:lnTo>
                                          <a:lnTo>
                                            <a:pt x="28343" y="55392"/>
                                          </a:lnTo>
                                          <a:cubicBezTo>
                                            <a:pt x="28343" y="55392"/>
                                            <a:pt x="31041" y="58888"/>
                                            <a:pt x="31319" y="58984"/>
                                          </a:cubicBezTo>
                                          <a:cubicBezTo>
                                            <a:pt x="31597" y="59069"/>
                                            <a:pt x="36278" y="58150"/>
                                            <a:pt x="36278" y="58150"/>
                                          </a:cubicBezTo>
                                          <a:lnTo>
                                            <a:pt x="35456" y="61948"/>
                                          </a:lnTo>
                                          <a:lnTo>
                                            <a:pt x="30920" y="63255"/>
                                          </a:lnTo>
                                          <a:lnTo>
                                            <a:pt x="24823" y="621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54" name="Google Shape;5454;p71"/>
                                    <p:cNvSpPr/>
                                    <p:nvPr/>
                                  </p:nvSpPr>
                                  <p:spPr>
                                    <a:xfrm>
                                      <a:off x="4906356" y="3466721"/>
                                      <a:ext cx="194289" cy="358880"/>
                                    </a:xfrm>
                                    <a:custGeom>
                                      <a:avLst/>
                                      <a:gdLst/>
                                      <a:ahLst/>
                                      <a:cxnLst/>
                                      <a:rect l="l" t="t" r="r" b="b"/>
                                      <a:pathLst>
                                        <a:path w="24703" h="45630" fill="none" extrusionOk="0">
                                          <a:moveTo>
                                            <a:pt x="8396" y="39968"/>
                                          </a:moveTo>
                                          <a:lnTo>
                                            <a:pt x="9835" y="45629"/>
                                          </a:lnTo>
                                          <a:lnTo>
                                            <a:pt x="11626" y="36786"/>
                                          </a:lnTo>
                                          <a:lnTo>
                                            <a:pt x="5492" y="30218"/>
                                          </a:lnTo>
                                          <a:lnTo>
                                            <a:pt x="1" y="25016"/>
                                          </a:lnTo>
                                          <a:lnTo>
                                            <a:pt x="1392" y="16040"/>
                                          </a:lnTo>
                                          <a:lnTo>
                                            <a:pt x="24702" y="15206"/>
                                          </a:lnTo>
                                          <a:lnTo>
                                            <a:pt x="647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55" name="Google Shape;5455;p71"/>
                                    <p:cNvSpPr/>
                                    <p:nvPr/>
                                  </p:nvSpPr>
                                  <p:spPr>
                                    <a:xfrm>
                                      <a:off x="4972383" y="3756043"/>
                                      <a:ext cx="25412" cy="25026"/>
                                    </a:xfrm>
                                    <a:custGeom>
                                      <a:avLst/>
                                      <a:gdLst/>
                                      <a:ahLst/>
                                      <a:cxnLst/>
                                      <a:rect l="l" t="t" r="r" b="b"/>
                                      <a:pathLst>
                                        <a:path w="3231" h="3182" fill="none" extrusionOk="0">
                                          <a:moveTo>
                                            <a:pt x="1" y="3182"/>
                                          </a:moveTo>
                                          <a:lnTo>
                                            <a:pt x="323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grpSp>
                        <p:sp>
                          <p:nvSpPr>
                            <p:cNvPr id="5456" name="Google Shape;5456;p71"/>
                            <p:cNvSpPr/>
                            <p:nvPr/>
                          </p:nvSpPr>
                          <p:spPr>
                            <a:xfrm>
                              <a:off x="4890375" y="3688019"/>
                              <a:ext cx="5144" cy="43769"/>
                            </a:xfrm>
                            <a:custGeom>
                              <a:avLst/>
                              <a:gdLst/>
                              <a:ahLst/>
                              <a:cxnLst/>
                              <a:rect l="l" t="t" r="r" b="b"/>
                              <a:pathLst>
                                <a:path w="654" h="5565" fill="none" extrusionOk="0">
                                  <a:moveTo>
                                    <a:pt x="653" y="0"/>
                                  </a:moveTo>
                                  <a:lnTo>
                                    <a:pt x="0" y="556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57" name="Google Shape;5457;p71"/>
                            <p:cNvSpPr/>
                            <p:nvPr/>
                          </p:nvSpPr>
                          <p:spPr>
                            <a:xfrm>
                              <a:off x="4899317" y="3688019"/>
                              <a:ext cx="54048" cy="20174"/>
                            </a:xfrm>
                            <a:custGeom>
                              <a:avLst/>
                              <a:gdLst/>
                              <a:ahLst/>
                              <a:cxnLst/>
                              <a:rect l="l" t="t" r="r" b="b"/>
                              <a:pathLst>
                                <a:path w="6872" h="2565" fill="none" extrusionOk="0">
                                  <a:moveTo>
                                    <a:pt x="0" y="0"/>
                                  </a:moveTo>
                                  <a:lnTo>
                                    <a:pt x="6871" y="256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58" name="Google Shape;5458;p71"/>
                            <p:cNvSpPr/>
                            <p:nvPr/>
                          </p:nvSpPr>
                          <p:spPr>
                            <a:xfrm>
                              <a:off x="4862690" y="3700571"/>
                              <a:ext cx="27693" cy="31216"/>
                            </a:xfrm>
                            <a:custGeom>
                              <a:avLst/>
                              <a:gdLst/>
                              <a:ahLst/>
                              <a:cxnLst/>
                              <a:rect l="l" t="t" r="r" b="b"/>
                              <a:pathLst>
                                <a:path w="3521" h="3969" fill="none" extrusionOk="0">
                                  <a:moveTo>
                                    <a:pt x="0" y="1"/>
                                  </a:moveTo>
                                  <a:lnTo>
                                    <a:pt x="3520" y="39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sp>
                      <p:nvSpPr>
                        <p:cNvPr id="5459" name="Google Shape;5459;p71"/>
                        <p:cNvSpPr/>
                        <p:nvPr/>
                      </p:nvSpPr>
                      <p:spPr>
                        <a:xfrm>
                          <a:off x="4953924" y="3297081"/>
                          <a:ext cx="146053" cy="168122"/>
                        </a:xfrm>
                        <a:custGeom>
                          <a:avLst/>
                          <a:gdLst/>
                          <a:ahLst/>
                          <a:cxnLst/>
                          <a:rect l="l" t="t" r="r" b="b"/>
                          <a:pathLst>
                            <a:path w="18570" h="21376" fill="none" extrusionOk="0">
                              <a:moveTo>
                                <a:pt x="1" y="21376"/>
                              </a:moveTo>
                              <a:lnTo>
                                <a:pt x="1856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grpSp>
          </p:grpSp>
          <p:grpSp>
            <p:nvGrpSpPr>
              <p:cNvPr id="5460" name="Google Shape;5460;p71"/>
              <p:cNvGrpSpPr/>
              <p:nvPr/>
            </p:nvGrpSpPr>
            <p:grpSpPr>
              <a:xfrm>
                <a:off x="4595437" y="3598775"/>
                <a:ext cx="37776" cy="32451"/>
                <a:chOff x="4595437" y="3598775"/>
                <a:chExt cx="37776" cy="32451"/>
              </a:xfrm>
            </p:grpSpPr>
            <p:sp>
              <p:nvSpPr>
                <p:cNvPr id="5461" name="Google Shape;5461;p71"/>
                <p:cNvSpPr/>
                <p:nvPr/>
              </p:nvSpPr>
              <p:spPr>
                <a:xfrm>
                  <a:off x="4595437" y="3598775"/>
                  <a:ext cx="37776" cy="32451"/>
                </a:xfrm>
                <a:custGeom>
                  <a:avLst/>
                  <a:gdLst/>
                  <a:ahLst/>
                  <a:cxnLst/>
                  <a:rect l="l" t="t" r="r" b="b"/>
                  <a:pathLst>
                    <a:path w="4803" h="4126" extrusionOk="0">
                      <a:moveTo>
                        <a:pt x="2730" y="0"/>
                      </a:moveTo>
                      <a:cubicBezTo>
                        <a:pt x="2226" y="0"/>
                        <a:pt x="1712" y="187"/>
                        <a:pt x="1295" y="605"/>
                      </a:cubicBezTo>
                      <a:cubicBezTo>
                        <a:pt x="0" y="1900"/>
                        <a:pt x="920" y="4125"/>
                        <a:pt x="2758"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62" name="Google Shape;5462;p71"/>
                <p:cNvSpPr/>
                <p:nvPr/>
              </p:nvSpPr>
              <p:spPr>
                <a:xfrm>
                  <a:off x="4610561" y="3608480"/>
                  <a:ext cx="13040" cy="13040"/>
                </a:xfrm>
                <a:custGeom>
                  <a:avLst/>
                  <a:gdLst/>
                  <a:ahLst/>
                  <a:cxnLst/>
                  <a:rect l="l" t="t" r="r" b="b"/>
                  <a:pathLst>
                    <a:path w="1658" h="1658" extrusionOk="0">
                      <a:moveTo>
                        <a:pt x="835" y="0"/>
                      </a:moveTo>
                      <a:cubicBezTo>
                        <a:pt x="376" y="0"/>
                        <a:pt x="1" y="375"/>
                        <a:pt x="1" y="835"/>
                      </a:cubicBezTo>
                      <a:cubicBezTo>
                        <a:pt x="1" y="1283"/>
                        <a:pt x="376" y="1658"/>
                        <a:pt x="835" y="1658"/>
                      </a:cubicBezTo>
                      <a:cubicBezTo>
                        <a:pt x="1283" y="1658"/>
                        <a:pt x="1658" y="1283"/>
                        <a:pt x="1658" y="835"/>
                      </a:cubicBezTo>
                      <a:cubicBezTo>
                        <a:pt x="1658" y="375"/>
                        <a:pt x="1283"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463" name="Google Shape;5463;p71"/>
              <p:cNvGrpSpPr/>
              <p:nvPr/>
            </p:nvGrpSpPr>
            <p:grpSpPr>
              <a:xfrm>
                <a:off x="4641864" y="3524443"/>
                <a:ext cx="37776" cy="32380"/>
                <a:chOff x="4641864" y="3524443"/>
                <a:chExt cx="37776" cy="32380"/>
              </a:xfrm>
            </p:grpSpPr>
            <p:sp>
              <p:nvSpPr>
                <p:cNvPr id="5464" name="Google Shape;5464;p71"/>
                <p:cNvSpPr/>
                <p:nvPr/>
              </p:nvSpPr>
              <p:spPr>
                <a:xfrm>
                  <a:off x="4641864" y="3524443"/>
                  <a:ext cx="37776" cy="32380"/>
                </a:xfrm>
                <a:custGeom>
                  <a:avLst/>
                  <a:gdLst/>
                  <a:ahLst/>
                  <a:cxnLst/>
                  <a:rect l="l" t="t" r="r" b="b"/>
                  <a:pathLst>
                    <a:path w="4803" h="4117" extrusionOk="0">
                      <a:moveTo>
                        <a:pt x="2737" y="1"/>
                      </a:moveTo>
                      <a:cubicBezTo>
                        <a:pt x="2231" y="1"/>
                        <a:pt x="1715" y="189"/>
                        <a:pt x="1295" y="609"/>
                      </a:cubicBezTo>
                      <a:cubicBezTo>
                        <a:pt x="0" y="1903"/>
                        <a:pt x="908" y="4117"/>
                        <a:pt x="2746" y="4117"/>
                      </a:cubicBezTo>
                      <a:cubicBezTo>
                        <a:pt x="3884" y="4117"/>
                        <a:pt x="4803" y="3197"/>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65" name="Google Shape;5465;p71"/>
                <p:cNvSpPr/>
                <p:nvPr/>
              </p:nvSpPr>
              <p:spPr>
                <a:xfrm>
                  <a:off x="4656988" y="3534077"/>
                  <a:ext cx="13048" cy="13040"/>
                </a:xfrm>
                <a:custGeom>
                  <a:avLst/>
                  <a:gdLst/>
                  <a:ahLst/>
                  <a:cxnLst/>
                  <a:rect l="l" t="t" r="r" b="b"/>
                  <a:pathLst>
                    <a:path w="1659" h="1658" extrusionOk="0">
                      <a:moveTo>
                        <a:pt x="823" y="1"/>
                      </a:moveTo>
                      <a:cubicBezTo>
                        <a:pt x="376" y="1"/>
                        <a:pt x="1" y="376"/>
                        <a:pt x="1" y="835"/>
                      </a:cubicBezTo>
                      <a:cubicBezTo>
                        <a:pt x="1" y="1295"/>
                        <a:pt x="376"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466" name="Google Shape;5466;p71"/>
              <p:cNvGrpSpPr/>
              <p:nvPr/>
            </p:nvGrpSpPr>
            <p:grpSpPr>
              <a:xfrm>
                <a:off x="4648431" y="3893901"/>
                <a:ext cx="37776" cy="32357"/>
                <a:chOff x="4648431" y="3893901"/>
                <a:chExt cx="37776" cy="32357"/>
              </a:xfrm>
            </p:grpSpPr>
            <p:sp>
              <p:nvSpPr>
                <p:cNvPr id="5467" name="Google Shape;5467;p71"/>
                <p:cNvSpPr/>
                <p:nvPr/>
              </p:nvSpPr>
              <p:spPr>
                <a:xfrm>
                  <a:off x="4648431" y="3893901"/>
                  <a:ext cx="37776" cy="32357"/>
                </a:xfrm>
                <a:custGeom>
                  <a:avLst/>
                  <a:gdLst/>
                  <a:ahLst/>
                  <a:cxnLst/>
                  <a:rect l="l" t="t" r="r" b="b"/>
                  <a:pathLst>
                    <a:path w="4803" h="4114" extrusionOk="0">
                      <a:moveTo>
                        <a:pt x="2732" y="0"/>
                      </a:moveTo>
                      <a:cubicBezTo>
                        <a:pt x="2227" y="0"/>
                        <a:pt x="1713" y="187"/>
                        <a:pt x="1295" y="605"/>
                      </a:cubicBezTo>
                      <a:cubicBezTo>
                        <a:pt x="0" y="1900"/>
                        <a:pt x="920" y="4113"/>
                        <a:pt x="2746" y="4113"/>
                      </a:cubicBezTo>
                      <a:cubicBezTo>
                        <a:pt x="3883" y="4113"/>
                        <a:pt x="4803" y="3194"/>
                        <a:pt x="4803" y="2057"/>
                      </a:cubicBezTo>
                      <a:cubicBezTo>
                        <a:pt x="4803" y="821"/>
                        <a:pt x="3788"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68" name="Google Shape;5468;p71"/>
                <p:cNvSpPr/>
                <p:nvPr/>
              </p:nvSpPr>
              <p:spPr>
                <a:xfrm>
                  <a:off x="4663556" y="3903606"/>
                  <a:ext cx="13040" cy="13040"/>
                </a:xfrm>
                <a:custGeom>
                  <a:avLst/>
                  <a:gdLst/>
                  <a:ahLst/>
                  <a:cxnLst/>
                  <a:rect l="l" t="t" r="r" b="b"/>
                  <a:pathLst>
                    <a:path w="1658" h="1658" extrusionOk="0">
                      <a:moveTo>
                        <a:pt x="823" y="0"/>
                      </a:moveTo>
                      <a:cubicBezTo>
                        <a:pt x="363" y="0"/>
                        <a:pt x="1" y="375"/>
                        <a:pt x="1" y="823"/>
                      </a:cubicBezTo>
                      <a:cubicBezTo>
                        <a:pt x="1" y="1283"/>
                        <a:pt x="363" y="1658"/>
                        <a:pt x="823" y="1658"/>
                      </a:cubicBezTo>
                      <a:cubicBezTo>
                        <a:pt x="1283" y="1658"/>
                        <a:pt x="1658" y="1283"/>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469" name="Google Shape;5469;p71"/>
              <p:cNvGrpSpPr/>
              <p:nvPr/>
            </p:nvGrpSpPr>
            <p:grpSpPr>
              <a:xfrm>
                <a:off x="4567752" y="3722908"/>
                <a:ext cx="37870" cy="32380"/>
                <a:chOff x="4567752" y="3722908"/>
                <a:chExt cx="37870" cy="32380"/>
              </a:xfrm>
            </p:grpSpPr>
            <p:sp>
              <p:nvSpPr>
                <p:cNvPr id="5470" name="Google Shape;5470;p71"/>
                <p:cNvSpPr/>
                <p:nvPr/>
              </p:nvSpPr>
              <p:spPr>
                <a:xfrm>
                  <a:off x="4567752" y="3722908"/>
                  <a:ext cx="37870" cy="32380"/>
                </a:xfrm>
                <a:custGeom>
                  <a:avLst/>
                  <a:gdLst/>
                  <a:ahLst/>
                  <a:cxnLst/>
                  <a:rect l="l" t="t" r="r" b="b"/>
                  <a:pathLst>
                    <a:path w="4815" h="4117" extrusionOk="0">
                      <a:moveTo>
                        <a:pt x="2749" y="1"/>
                      </a:moveTo>
                      <a:cubicBezTo>
                        <a:pt x="2243" y="1"/>
                        <a:pt x="1726" y="189"/>
                        <a:pt x="1307" y="609"/>
                      </a:cubicBezTo>
                      <a:cubicBezTo>
                        <a:pt x="0" y="1903"/>
                        <a:pt x="919" y="4117"/>
                        <a:pt x="2758" y="4117"/>
                      </a:cubicBezTo>
                      <a:cubicBezTo>
                        <a:pt x="3895" y="4117"/>
                        <a:pt x="4815" y="3197"/>
                        <a:pt x="4815" y="2060"/>
                      </a:cubicBezTo>
                      <a:cubicBezTo>
                        <a:pt x="4815" y="818"/>
                        <a:pt x="3804" y="1"/>
                        <a:pt x="274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71" name="Google Shape;5471;p71"/>
                <p:cNvSpPr/>
                <p:nvPr/>
              </p:nvSpPr>
              <p:spPr>
                <a:xfrm>
                  <a:off x="4580690" y="3732543"/>
                  <a:ext cx="15227" cy="13064"/>
                </a:xfrm>
                <a:custGeom>
                  <a:avLst/>
                  <a:gdLst/>
                  <a:ahLst/>
                  <a:cxnLst/>
                  <a:rect l="l" t="t" r="r" b="b"/>
                  <a:pathLst>
                    <a:path w="1936" h="1661" extrusionOk="0">
                      <a:moveTo>
                        <a:pt x="1113" y="0"/>
                      </a:moveTo>
                      <a:cubicBezTo>
                        <a:pt x="375" y="0"/>
                        <a:pt x="0" y="896"/>
                        <a:pt x="520" y="1416"/>
                      </a:cubicBezTo>
                      <a:cubicBezTo>
                        <a:pt x="689" y="1585"/>
                        <a:pt x="898" y="1661"/>
                        <a:pt x="1103" y="1661"/>
                      </a:cubicBezTo>
                      <a:cubicBezTo>
                        <a:pt x="1528" y="1661"/>
                        <a:pt x="1936" y="1333"/>
                        <a:pt x="1936" y="835"/>
                      </a:cubicBezTo>
                      <a:cubicBezTo>
                        <a:pt x="1936" y="375"/>
                        <a:pt x="1573" y="0"/>
                        <a:pt x="111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472" name="Google Shape;5472;p71"/>
              <p:cNvGrpSpPr/>
              <p:nvPr/>
            </p:nvGrpSpPr>
            <p:grpSpPr>
              <a:xfrm>
                <a:off x="4617506" y="3652052"/>
                <a:ext cx="37783" cy="32357"/>
                <a:chOff x="4617506" y="3652052"/>
                <a:chExt cx="37783" cy="32357"/>
              </a:xfrm>
            </p:grpSpPr>
            <p:sp>
              <p:nvSpPr>
                <p:cNvPr id="5473" name="Google Shape;5473;p71"/>
                <p:cNvSpPr/>
                <p:nvPr/>
              </p:nvSpPr>
              <p:spPr>
                <a:xfrm>
                  <a:off x="4617506" y="3652052"/>
                  <a:ext cx="37783" cy="32357"/>
                </a:xfrm>
                <a:custGeom>
                  <a:avLst/>
                  <a:gdLst/>
                  <a:ahLst/>
                  <a:cxnLst/>
                  <a:rect l="l" t="t" r="r" b="b"/>
                  <a:pathLst>
                    <a:path w="4804" h="4114" extrusionOk="0">
                      <a:moveTo>
                        <a:pt x="2732" y="0"/>
                      </a:moveTo>
                      <a:cubicBezTo>
                        <a:pt x="2228" y="0"/>
                        <a:pt x="1713" y="187"/>
                        <a:pt x="1295" y="605"/>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74" name="Google Shape;5474;p71"/>
                <p:cNvSpPr/>
                <p:nvPr/>
              </p:nvSpPr>
              <p:spPr>
                <a:xfrm>
                  <a:off x="4632638" y="3661758"/>
                  <a:ext cx="13040" cy="13040"/>
                </a:xfrm>
                <a:custGeom>
                  <a:avLst/>
                  <a:gdLst/>
                  <a:ahLst/>
                  <a:cxnLst/>
                  <a:rect l="l" t="t" r="r" b="b"/>
                  <a:pathLst>
                    <a:path w="1658" h="1658" extrusionOk="0">
                      <a:moveTo>
                        <a:pt x="823" y="1"/>
                      </a:moveTo>
                      <a:cubicBezTo>
                        <a:pt x="363" y="1"/>
                        <a:pt x="0" y="363"/>
                        <a:pt x="0" y="823"/>
                      </a:cubicBezTo>
                      <a:cubicBezTo>
                        <a:pt x="0" y="1283"/>
                        <a:pt x="363" y="1658"/>
                        <a:pt x="823" y="1658"/>
                      </a:cubicBezTo>
                      <a:cubicBezTo>
                        <a:pt x="1282" y="1658"/>
                        <a:pt x="1657" y="1283"/>
                        <a:pt x="1657" y="823"/>
                      </a:cubicBezTo>
                      <a:cubicBezTo>
                        <a:pt x="1657" y="363"/>
                        <a:pt x="1282"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475" name="Google Shape;5475;p71"/>
              <p:cNvGrpSpPr/>
              <p:nvPr/>
            </p:nvGrpSpPr>
            <p:grpSpPr>
              <a:xfrm>
                <a:off x="4739005" y="3554149"/>
                <a:ext cx="37870" cy="32357"/>
                <a:chOff x="4739005" y="3554149"/>
                <a:chExt cx="37870" cy="32357"/>
              </a:xfrm>
            </p:grpSpPr>
            <p:sp>
              <p:nvSpPr>
                <p:cNvPr id="5476" name="Google Shape;5476;p71"/>
                <p:cNvSpPr/>
                <p:nvPr/>
              </p:nvSpPr>
              <p:spPr>
                <a:xfrm>
                  <a:off x="4739005" y="3554149"/>
                  <a:ext cx="37870" cy="32357"/>
                </a:xfrm>
                <a:custGeom>
                  <a:avLst/>
                  <a:gdLst/>
                  <a:ahLst/>
                  <a:cxnLst/>
                  <a:rect l="l" t="t" r="r" b="b"/>
                  <a:pathLst>
                    <a:path w="4815" h="4114" extrusionOk="0">
                      <a:moveTo>
                        <a:pt x="2744" y="1"/>
                      </a:moveTo>
                      <a:cubicBezTo>
                        <a:pt x="2239" y="1"/>
                        <a:pt x="1725" y="188"/>
                        <a:pt x="1307" y="606"/>
                      </a:cubicBezTo>
                      <a:cubicBezTo>
                        <a:pt x="0" y="1900"/>
                        <a:pt x="920" y="4114"/>
                        <a:pt x="2758" y="4114"/>
                      </a:cubicBezTo>
                      <a:cubicBezTo>
                        <a:pt x="3895" y="4114"/>
                        <a:pt x="4815" y="3195"/>
                        <a:pt x="4815" y="2058"/>
                      </a:cubicBezTo>
                      <a:cubicBezTo>
                        <a:pt x="4815" y="821"/>
                        <a:pt x="3801" y="1"/>
                        <a:pt x="274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77" name="Google Shape;5477;p71"/>
                <p:cNvSpPr/>
                <p:nvPr/>
              </p:nvSpPr>
              <p:spPr>
                <a:xfrm>
                  <a:off x="4751943" y="3563854"/>
                  <a:ext cx="15227" cy="13048"/>
                </a:xfrm>
                <a:custGeom>
                  <a:avLst/>
                  <a:gdLst/>
                  <a:ahLst/>
                  <a:cxnLst/>
                  <a:rect l="l" t="t" r="r" b="b"/>
                  <a:pathLst>
                    <a:path w="1936" h="1659" extrusionOk="0">
                      <a:moveTo>
                        <a:pt x="1113" y="1"/>
                      </a:moveTo>
                      <a:cubicBezTo>
                        <a:pt x="375" y="1"/>
                        <a:pt x="0" y="896"/>
                        <a:pt x="521" y="1416"/>
                      </a:cubicBezTo>
                      <a:cubicBezTo>
                        <a:pt x="692" y="1583"/>
                        <a:pt x="899" y="1658"/>
                        <a:pt x="1101" y="1658"/>
                      </a:cubicBezTo>
                      <a:cubicBezTo>
                        <a:pt x="1529" y="1658"/>
                        <a:pt x="1936" y="1324"/>
                        <a:pt x="1936" y="824"/>
                      </a:cubicBezTo>
                      <a:cubicBezTo>
                        <a:pt x="1936" y="364"/>
                        <a:pt x="1573" y="1"/>
                        <a:pt x="111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478" name="Google Shape;5478;p71"/>
              <p:cNvGrpSpPr/>
              <p:nvPr/>
            </p:nvGrpSpPr>
            <p:grpSpPr>
              <a:xfrm>
                <a:off x="4806557" y="3630258"/>
                <a:ext cx="37776" cy="32364"/>
                <a:chOff x="4806557" y="3630258"/>
                <a:chExt cx="37776" cy="32364"/>
              </a:xfrm>
            </p:grpSpPr>
            <p:sp>
              <p:nvSpPr>
                <p:cNvPr id="5479" name="Google Shape;5479;p71"/>
                <p:cNvSpPr/>
                <p:nvPr/>
              </p:nvSpPr>
              <p:spPr>
                <a:xfrm>
                  <a:off x="4806557" y="3630258"/>
                  <a:ext cx="37776" cy="32364"/>
                </a:xfrm>
                <a:custGeom>
                  <a:avLst/>
                  <a:gdLst/>
                  <a:ahLst/>
                  <a:cxnLst/>
                  <a:rect l="l" t="t" r="r" b="b"/>
                  <a:pathLst>
                    <a:path w="4803" h="4115" extrusionOk="0">
                      <a:moveTo>
                        <a:pt x="2732" y="1"/>
                      </a:moveTo>
                      <a:cubicBezTo>
                        <a:pt x="2227" y="1"/>
                        <a:pt x="1713" y="188"/>
                        <a:pt x="1294" y="606"/>
                      </a:cubicBezTo>
                      <a:cubicBezTo>
                        <a:pt x="0" y="1901"/>
                        <a:pt x="907" y="4114"/>
                        <a:pt x="2746" y="4114"/>
                      </a:cubicBezTo>
                      <a:cubicBezTo>
                        <a:pt x="3883" y="4114"/>
                        <a:pt x="4802" y="3195"/>
                        <a:pt x="4802" y="2058"/>
                      </a:cubicBezTo>
                      <a:cubicBezTo>
                        <a:pt x="4802" y="822"/>
                        <a:pt x="3788"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80" name="Google Shape;5480;p71"/>
                <p:cNvSpPr/>
                <p:nvPr/>
              </p:nvSpPr>
              <p:spPr>
                <a:xfrm>
                  <a:off x="4819495" y="3639972"/>
                  <a:ext cx="15227" cy="13040"/>
                </a:xfrm>
                <a:custGeom>
                  <a:avLst/>
                  <a:gdLst/>
                  <a:ahLst/>
                  <a:cxnLst/>
                  <a:rect l="l" t="t" r="r" b="b"/>
                  <a:pathLst>
                    <a:path w="1936" h="1658" extrusionOk="0">
                      <a:moveTo>
                        <a:pt x="1113" y="0"/>
                      </a:moveTo>
                      <a:cubicBezTo>
                        <a:pt x="363" y="0"/>
                        <a:pt x="0" y="896"/>
                        <a:pt x="520" y="1416"/>
                      </a:cubicBezTo>
                      <a:cubicBezTo>
                        <a:pt x="687" y="1583"/>
                        <a:pt x="893" y="1657"/>
                        <a:pt x="1096" y="1657"/>
                      </a:cubicBezTo>
                      <a:cubicBezTo>
                        <a:pt x="1523" y="1657"/>
                        <a:pt x="1936" y="1324"/>
                        <a:pt x="1936" y="823"/>
                      </a:cubicBezTo>
                      <a:cubicBezTo>
                        <a:pt x="1936" y="363"/>
                        <a:pt x="1561" y="0"/>
                        <a:pt x="111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481" name="Google Shape;5481;p71"/>
              <p:cNvGrpSpPr/>
              <p:nvPr/>
            </p:nvGrpSpPr>
            <p:grpSpPr>
              <a:xfrm>
                <a:off x="4737007" y="4004357"/>
                <a:ext cx="37870" cy="32357"/>
                <a:chOff x="4737007" y="4004357"/>
                <a:chExt cx="37870" cy="32357"/>
              </a:xfrm>
            </p:grpSpPr>
            <p:sp>
              <p:nvSpPr>
                <p:cNvPr id="5482" name="Google Shape;5482;p71"/>
                <p:cNvSpPr/>
                <p:nvPr/>
              </p:nvSpPr>
              <p:spPr>
                <a:xfrm>
                  <a:off x="4737007" y="4004357"/>
                  <a:ext cx="37870" cy="32357"/>
                </a:xfrm>
                <a:custGeom>
                  <a:avLst/>
                  <a:gdLst/>
                  <a:ahLst/>
                  <a:cxnLst/>
                  <a:rect l="l" t="t" r="r" b="b"/>
                  <a:pathLst>
                    <a:path w="4815" h="4114" extrusionOk="0">
                      <a:moveTo>
                        <a:pt x="2740" y="0"/>
                      </a:moveTo>
                      <a:cubicBezTo>
                        <a:pt x="2234" y="0"/>
                        <a:pt x="1717" y="187"/>
                        <a:pt x="1295" y="606"/>
                      </a:cubicBezTo>
                      <a:cubicBezTo>
                        <a:pt x="0" y="1900"/>
                        <a:pt x="920" y="4114"/>
                        <a:pt x="2758" y="4114"/>
                      </a:cubicBezTo>
                      <a:cubicBezTo>
                        <a:pt x="3895" y="4114"/>
                        <a:pt x="4803" y="3194"/>
                        <a:pt x="4815" y="2057"/>
                      </a:cubicBezTo>
                      <a:cubicBezTo>
                        <a:pt x="4815" y="821"/>
                        <a:pt x="3801" y="0"/>
                        <a:pt x="274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83" name="Google Shape;5483;p71"/>
                <p:cNvSpPr/>
                <p:nvPr/>
              </p:nvSpPr>
              <p:spPr>
                <a:xfrm>
                  <a:off x="4752131" y="4014062"/>
                  <a:ext cx="13040" cy="13048"/>
                </a:xfrm>
                <a:custGeom>
                  <a:avLst/>
                  <a:gdLst/>
                  <a:ahLst/>
                  <a:cxnLst/>
                  <a:rect l="l" t="t" r="r" b="b"/>
                  <a:pathLst>
                    <a:path w="1658" h="1659" extrusionOk="0">
                      <a:moveTo>
                        <a:pt x="835" y="1"/>
                      </a:moveTo>
                      <a:cubicBezTo>
                        <a:pt x="376" y="1"/>
                        <a:pt x="1" y="364"/>
                        <a:pt x="1" y="823"/>
                      </a:cubicBezTo>
                      <a:cubicBezTo>
                        <a:pt x="1" y="1283"/>
                        <a:pt x="376" y="1658"/>
                        <a:pt x="835" y="1658"/>
                      </a:cubicBezTo>
                      <a:cubicBezTo>
                        <a:pt x="1295" y="1658"/>
                        <a:pt x="1658" y="1283"/>
                        <a:pt x="1658" y="823"/>
                      </a:cubicBezTo>
                      <a:cubicBezTo>
                        <a:pt x="1658" y="364"/>
                        <a:pt x="1295"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484" name="Google Shape;5484;p71"/>
              <p:cNvGrpSpPr/>
              <p:nvPr/>
            </p:nvGrpSpPr>
            <p:grpSpPr>
              <a:xfrm>
                <a:off x="4773634" y="4208627"/>
                <a:ext cx="37776" cy="32357"/>
                <a:chOff x="4773634" y="4208627"/>
                <a:chExt cx="37776" cy="32357"/>
              </a:xfrm>
            </p:grpSpPr>
            <p:sp>
              <p:nvSpPr>
                <p:cNvPr id="5485" name="Google Shape;5485;p71"/>
                <p:cNvSpPr/>
                <p:nvPr/>
              </p:nvSpPr>
              <p:spPr>
                <a:xfrm>
                  <a:off x="4773634" y="4208627"/>
                  <a:ext cx="37776" cy="32357"/>
                </a:xfrm>
                <a:custGeom>
                  <a:avLst/>
                  <a:gdLst/>
                  <a:ahLst/>
                  <a:cxnLst/>
                  <a:rect l="l" t="t" r="r" b="b"/>
                  <a:pathLst>
                    <a:path w="4803" h="4114" extrusionOk="0">
                      <a:moveTo>
                        <a:pt x="2732" y="0"/>
                      </a:moveTo>
                      <a:cubicBezTo>
                        <a:pt x="2227" y="0"/>
                        <a:pt x="1713" y="187"/>
                        <a:pt x="1295" y="605"/>
                      </a:cubicBezTo>
                      <a:cubicBezTo>
                        <a:pt x="1" y="1900"/>
                        <a:pt x="920" y="4114"/>
                        <a:pt x="2746"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86" name="Google Shape;5486;p71"/>
                <p:cNvSpPr/>
                <p:nvPr/>
              </p:nvSpPr>
              <p:spPr>
                <a:xfrm>
                  <a:off x="4788664" y="4218332"/>
                  <a:ext cx="13048" cy="13040"/>
                </a:xfrm>
                <a:custGeom>
                  <a:avLst/>
                  <a:gdLst/>
                  <a:ahLst/>
                  <a:cxnLst/>
                  <a:rect l="l" t="t" r="r" b="b"/>
                  <a:pathLst>
                    <a:path w="1659" h="1658" extrusionOk="0">
                      <a:moveTo>
                        <a:pt x="835" y="0"/>
                      </a:moveTo>
                      <a:cubicBezTo>
                        <a:pt x="376" y="0"/>
                        <a:pt x="1" y="363"/>
                        <a:pt x="1" y="823"/>
                      </a:cubicBezTo>
                      <a:cubicBezTo>
                        <a:pt x="1" y="1283"/>
                        <a:pt x="376"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487" name="Google Shape;5487;p71"/>
              <p:cNvGrpSpPr/>
              <p:nvPr/>
            </p:nvGrpSpPr>
            <p:grpSpPr>
              <a:xfrm>
                <a:off x="4888282" y="4074764"/>
                <a:ext cx="37776" cy="32451"/>
                <a:chOff x="4888282" y="4074764"/>
                <a:chExt cx="37776" cy="32451"/>
              </a:xfrm>
            </p:grpSpPr>
            <p:sp>
              <p:nvSpPr>
                <p:cNvPr id="5488" name="Google Shape;5488;p71"/>
                <p:cNvSpPr/>
                <p:nvPr/>
              </p:nvSpPr>
              <p:spPr>
                <a:xfrm>
                  <a:off x="4888282" y="4074764"/>
                  <a:ext cx="37776" cy="32451"/>
                </a:xfrm>
                <a:custGeom>
                  <a:avLst/>
                  <a:gdLst/>
                  <a:ahLst/>
                  <a:cxnLst/>
                  <a:rect l="l" t="t" r="r" b="b"/>
                  <a:pathLst>
                    <a:path w="4803" h="4126" extrusionOk="0">
                      <a:moveTo>
                        <a:pt x="2730" y="0"/>
                      </a:moveTo>
                      <a:cubicBezTo>
                        <a:pt x="2226" y="0"/>
                        <a:pt x="1712" y="187"/>
                        <a:pt x="1294" y="605"/>
                      </a:cubicBezTo>
                      <a:cubicBezTo>
                        <a:pt x="0" y="1912"/>
                        <a:pt x="919" y="4125"/>
                        <a:pt x="2746" y="4125"/>
                      </a:cubicBezTo>
                      <a:cubicBezTo>
                        <a:pt x="3883" y="4125"/>
                        <a:pt x="4803" y="3206"/>
                        <a:pt x="4803" y="2069"/>
                      </a:cubicBezTo>
                      <a:cubicBezTo>
                        <a:pt x="4803" y="824"/>
                        <a:pt x="3787"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89" name="Google Shape;5489;p71"/>
                <p:cNvSpPr/>
                <p:nvPr/>
              </p:nvSpPr>
              <p:spPr>
                <a:xfrm>
                  <a:off x="4901220" y="4084470"/>
                  <a:ext cx="15227" cy="13064"/>
                </a:xfrm>
                <a:custGeom>
                  <a:avLst/>
                  <a:gdLst/>
                  <a:ahLst/>
                  <a:cxnLst/>
                  <a:rect l="l" t="t" r="r" b="b"/>
                  <a:pathLst>
                    <a:path w="1936" h="1661" extrusionOk="0">
                      <a:moveTo>
                        <a:pt x="1101" y="0"/>
                      </a:moveTo>
                      <a:cubicBezTo>
                        <a:pt x="363" y="0"/>
                        <a:pt x="0" y="896"/>
                        <a:pt x="520" y="1416"/>
                      </a:cubicBezTo>
                      <a:cubicBezTo>
                        <a:pt x="689" y="1585"/>
                        <a:pt x="898" y="1660"/>
                        <a:pt x="1103" y="1660"/>
                      </a:cubicBezTo>
                      <a:cubicBezTo>
                        <a:pt x="1528" y="1660"/>
                        <a:pt x="1936" y="1333"/>
                        <a:pt x="1936" y="835"/>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490" name="Google Shape;5490;p71"/>
              <p:cNvGrpSpPr/>
              <p:nvPr/>
            </p:nvGrpSpPr>
            <p:grpSpPr>
              <a:xfrm>
                <a:off x="4901315" y="3804271"/>
                <a:ext cx="37776" cy="32364"/>
                <a:chOff x="4901315" y="3804271"/>
                <a:chExt cx="37776" cy="32364"/>
              </a:xfrm>
            </p:grpSpPr>
            <p:sp>
              <p:nvSpPr>
                <p:cNvPr id="5491" name="Google Shape;5491;p71"/>
                <p:cNvSpPr/>
                <p:nvPr/>
              </p:nvSpPr>
              <p:spPr>
                <a:xfrm>
                  <a:off x="4901315" y="3804271"/>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92" name="Google Shape;5492;p71"/>
                <p:cNvSpPr/>
                <p:nvPr/>
              </p:nvSpPr>
              <p:spPr>
                <a:xfrm>
                  <a:off x="4914253" y="3813985"/>
                  <a:ext cx="15235" cy="13040"/>
                </a:xfrm>
                <a:custGeom>
                  <a:avLst/>
                  <a:gdLst/>
                  <a:ahLst/>
                  <a:cxnLst/>
                  <a:rect l="l" t="t" r="r" b="b"/>
                  <a:pathLst>
                    <a:path w="1937" h="1658" extrusionOk="0">
                      <a:moveTo>
                        <a:pt x="1101" y="0"/>
                      </a:moveTo>
                      <a:cubicBezTo>
                        <a:pt x="363" y="0"/>
                        <a:pt x="1" y="895"/>
                        <a:pt x="521" y="1416"/>
                      </a:cubicBezTo>
                      <a:cubicBezTo>
                        <a:pt x="688" y="1583"/>
                        <a:pt x="894" y="1657"/>
                        <a:pt x="1096" y="1657"/>
                      </a:cubicBezTo>
                      <a:cubicBezTo>
                        <a:pt x="1524" y="1657"/>
                        <a:pt x="1936" y="1324"/>
                        <a:pt x="1936" y="823"/>
                      </a:cubicBezTo>
                      <a:cubicBezTo>
                        <a:pt x="1936" y="363"/>
                        <a:pt x="1561" y="0"/>
                        <a:pt x="11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493" name="Google Shape;5493;p71"/>
              <p:cNvGrpSpPr/>
              <p:nvPr/>
            </p:nvGrpSpPr>
            <p:grpSpPr>
              <a:xfrm>
                <a:off x="4866394" y="3715035"/>
                <a:ext cx="37846" cy="32357"/>
                <a:chOff x="4866394" y="3715035"/>
                <a:chExt cx="37846" cy="32357"/>
              </a:xfrm>
            </p:grpSpPr>
            <p:sp>
              <p:nvSpPr>
                <p:cNvPr id="5494" name="Google Shape;5494;p71"/>
                <p:cNvSpPr/>
                <p:nvPr/>
              </p:nvSpPr>
              <p:spPr>
                <a:xfrm>
                  <a:off x="4866394" y="3715035"/>
                  <a:ext cx="37846" cy="32357"/>
                </a:xfrm>
                <a:custGeom>
                  <a:avLst/>
                  <a:gdLst/>
                  <a:ahLst/>
                  <a:cxnLst/>
                  <a:rect l="l" t="t" r="r" b="b"/>
                  <a:pathLst>
                    <a:path w="4812" h="4114" extrusionOk="0">
                      <a:moveTo>
                        <a:pt x="2735" y="0"/>
                      </a:moveTo>
                      <a:cubicBezTo>
                        <a:pt x="2229" y="0"/>
                        <a:pt x="1714" y="187"/>
                        <a:pt x="1295" y="606"/>
                      </a:cubicBezTo>
                      <a:cubicBezTo>
                        <a:pt x="1" y="1900"/>
                        <a:pt x="920" y="4114"/>
                        <a:pt x="2747" y="4114"/>
                      </a:cubicBezTo>
                      <a:cubicBezTo>
                        <a:pt x="3884" y="4114"/>
                        <a:pt x="4803" y="3194"/>
                        <a:pt x="4803" y="2057"/>
                      </a:cubicBezTo>
                      <a:cubicBezTo>
                        <a:pt x="4811" y="821"/>
                        <a:pt x="3794" y="0"/>
                        <a:pt x="273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95" name="Google Shape;5495;p71"/>
                <p:cNvSpPr/>
                <p:nvPr/>
              </p:nvSpPr>
              <p:spPr>
                <a:xfrm>
                  <a:off x="4879340" y="3724646"/>
                  <a:ext cx="15227" cy="13103"/>
                </a:xfrm>
                <a:custGeom>
                  <a:avLst/>
                  <a:gdLst/>
                  <a:ahLst/>
                  <a:cxnLst/>
                  <a:rect l="l" t="t" r="r" b="b"/>
                  <a:pathLst>
                    <a:path w="1936" h="1666" extrusionOk="0">
                      <a:moveTo>
                        <a:pt x="1101" y="0"/>
                      </a:moveTo>
                      <a:cubicBezTo>
                        <a:pt x="363" y="0"/>
                        <a:pt x="0" y="896"/>
                        <a:pt x="520" y="1416"/>
                      </a:cubicBezTo>
                      <a:cubicBezTo>
                        <a:pt x="689" y="1589"/>
                        <a:pt x="898" y="1666"/>
                        <a:pt x="1103" y="1666"/>
                      </a:cubicBezTo>
                      <a:cubicBezTo>
                        <a:pt x="1528" y="1666"/>
                        <a:pt x="1936" y="1333"/>
                        <a:pt x="1936" y="835"/>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496" name="Google Shape;5496;p71"/>
              <p:cNvGrpSpPr/>
              <p:nvPr/>
            </p:nvGrpSpPr>
            <p:grpSpPr>
              <a:xfrm>
                <a:off x="4979233" y="3839798"/>
                <a:ext cx="37878" cy="32420"/>
                <a:chOff x="4979233" y="3839798"/>
                <a:chExt cx="37878" cy="32420"/>
              </a:xfrm>
            </p:grpSpPr>
            <p:sp>
              <p:nvSpPr>
                <p:cNvPr id="5497" name="Google Shape;5497;p71"/>
                <p:cNvSpPr/>
                <p:nvPr/>
              </p:nvSpPr>
              <p:spPr>
                <a:xfrm>
                  <a:off x="4979233" y="3839798"/>
                  <a:ext cx="37878" cy="32420"/>
                </a:xfrm>
                <a:custGeom>
                  <a:avLst/>
                  <a:gdLst/>
                  <a:ahLst/>
                  <a:cxnLst/>
                  <a:rect l="l" t="t" r="r" b="b"/>
                  <a:pathLst>
                    <a:path w="4816" h="4122" extrusionOk="0">
                      <a:moveTo>
                        <a:pt x="2738" y="0"/>
                      </a:moveTo>
                      <a:cubicBezTo>
                        <a:pt x="2231" y="0"/>
                        <a:pt x="1715" y="190"/>
                        <a:pt x="1295" y="613"/>
                      </a:cubicBezTo>
                      <a:cubicBezTo>
                        <a:pt x="1" y="1908"/>
                        <a:pt x="920" y="4122"/>
                        <a:pt x="2759" y="4122"/>
                      </a:cubicBezTo>
                      <a:cubicBezTo>
                        <a:pt x="3884" y="4122"/>
                        <a:pt x="4803" y="3202"/>
                        <a:pt x="4815" y="2065"/>
                      </a:cubicBezTo>
                      <a:cubicBezTo>
                        <a:pt x="4807" y="823"/>
                        <a:pt x="3794"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498" name="Google Shape;5498;p71"/>
                <p:cNvSpPr/>
                <p:nvPr/>
              </p:nvSpPr>
              <p:spPr>
                <a:xfrm>
                  <a:off x="4994366" y="3849472"/>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499" name="Google Shape;5499;p71"/>
              <p:cNvGrpSpPr/>
              <p:nvPr/>
            </p:nvGrpSpPr>
            <p:grpSpPr>
              <a:xfrm>
                <a:off x="4790662" y="3679147"/>
                <a:ext cx="37783" cy="32380"/>
                <a:chOff x="4790662" y="3679147"/>
                <a:chExt cx="37783" cy="32380"/>
              </a:xfrm>
            </p:grpSpPr>
            <p:sp>
              <p:nvSpPr>
                <p:cNvPr id="5500" name="Google Shape;5500;p71"/>
                <p:cNvSpPr/>
                <p:nvPr/>
              </p:nvSpPr>
              <p:spPr>
                <a:xfrm>
                  <a:off x="4790662" y="3679147"/>
                  <a:ext cx="37783" cy="32380"/>
                </a:xfrm>
                <a:custGeom>
                  <a:avLst/>
                  <a:gdLst/>
                  <a:ahLst/>
                  <a:cxnLst/>
                  <a:rect l="l" t="t" r="r" b="b"/>
                  <a:pathLst>
                    <a:path w="4804" h="4117" extrusionOk="0">
                      <a:moveTo>
                        <a:pt x="2738" y="0"/>
                      </a:moveTo>
                      <a:cubicBezTo>
                        <a:pt x="2231" y="0"/>
                        <a:pt x="1715" y="188"/>
                        <a:pt x="1295" y="608"/>
                      </a:cubicBezTo>
                      <a:cubicBezTo>
                        <a:pt x="1" y="1902"/>
                        <a:pt x="908" y="4116"/>
                        <a:pt x="2747" y="4116"/>
                      </a:cubicBezTo>
                      <a:cubicBezTo>
                        <a:pt x="3884" y="4116"/>
                        <a:pt x="4803" y="3197"/>
                        <a:pt x="4803" y="2060"/>
                      </a:cubicBezTo>
                      <a:cubicBezTo>
                        <a:pt x="4803" y="817"/>
                        <a:pt x="3793"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01" name="Google Shape;5501;p71"/>
                <p:cNvSpPr/>
                <p:nvPr/>
              </p:nvSpPr>
              <p:spPr>
                <a:xfrm>
                  <a:off x="4803506" y="3688774"/>
                  <a:ext cx="15235" cy="13072"/>
                </a:xfrm>
                <a:custGeom>
                  <a:avLst/>
                  <a:gdLst/>
                  <a:ahLst/>
                  <a:cxnLst/>
                  <a:rect l="l" t="t" r="r" b="b"/>
                  <a:pathLst>
                    <a:path w="1937" h="1662" extrusionOk="0">
                      <a:moveTo>
                        <a:pt x="1114" y="1"/>
                      </a:moveTo>
                      <a:cubicBezTo>
                        <a:pt x="376" y="1"/>
                        <a:pt x="1" y="896"/>
                        <a:pt x="521" y="1416"/>
                      </a:cubicBezTo>
                      <a:cubicBezTo>
                        <a:pt x="694" y="1585"/>
                        <a:pt x="904" y="1661"/>
                        <a:pt x="1109" y="1661"/>
                      </a:cubicBezTo>
                      <a:cubicBezTo>
                        <a:pt x="1534" y="1661"/>
                        <a:pt x="1936" y="1334"/>
                        <a:pt x="1936" y="836"/>
                      </a:cubicBezTo>
                      <a:cubicBezTo>
                        <a:pt x="1936" y="376"/>
                        <a:pt x="1573" y="1"/>
                        <a:pt x="111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02" name="Google Shape;5502;p71"/>
              <p:cNvGrpSpPr/>
              <p:nvPr/>
            </p:nvGrpSpPr>
            <p:grpSpPr>
              <a:xfrm>
                <a:off x="4857263" y="3557861"/>
                <a:ext cx="37776" cy="32357"/>
                <a:chOff x="4857263" y="3557861"/>
                <a:chExt cx="37776" cy="32357"/>
              </a:xfrm>
            </p:grpSpPr>
            <p:sp>
              <p:nvSpPr>
                <p:cNvPr id="5503" name="Google Shape;5503;p71"/>
                <p:cNvSpPr/>
                <p:nvPr/>
              </p:nvSpPr>
              <p:spPr>
                <a:xfrm>
                  <a:off x="4857263" y="3557861"/>
                  <a:ext cx="37776" cy="32357"/>
                </a:xfrm>
                <a:custGeom>
                  <a:avLst/>
                  <a:gdLst/>
                  <a:ahLst/>
                  <a:cxnLst/>
                  <a:rect l="l" t="t" r="r" b="b"/>
                  <a:pathLst>
                    <a:path w="4803" h="4114" extrusionOk="0">
                      <a:moveTo>
                        <a:pt x="2732" y="0"/>
                      </a:moveTo>
                      <a:cubicBezTo>
                        <a:pt x="2228" y="0"/>
                        <a:pt x="1713" y="187"/>
                        <a:pt x="1295" y="606"/>
                      </a:cubicBezTo>
                      <a:cubicBezTo>
                        <a:pt x="1" y="1900"/>
                        <a:pt x="908"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04" name="Google Shape;5504;p71"/>
                <p:cNvSpPr/>
                <p:nvPr/>
              </p:nvSpPr>
              <p:spPr>
                <a:xfrm>
                  <a:off x="4870106" y="3567566"/>
                  <a:ext cx="15329" cy="13040"/>
                </a:xfrm>
                <a:custGeom>
                  <a:avLst/>
                  <a:gdLst/>
                  <a:ahLst/>
                  <a:cxnLst/>
                  <a:rect l="l" t="t" r="r" b="b"/>
                  <a:pathLst>
                    <a:path w="1949" h="1658" extrusionOk="0">
                      <a:moveTo>
                        <a:pt x="1114" y="1"/>
                      </a:moveTo>
                      <a:cubicBezTo>
                        <a:pt x="376" y="1"/>
                        <a:pt x="1" y="896"/>
                        <a:pt x="533" y="1416"/>
                      </a:cubicBezTo>
                      <a:cubicBezTo>
                        <a:pt x="700" y="1583"/>
                        <a:pt x="905" y="1658"/>
                        <a:pt x="1105" y="1658"/>
                      </a:cubicBezTo>
                      <a:cubicBezTo>
                        <a:pt x="1529" y="1658"/>
                        <a:pt x="1936" y="1324"/>
                        <a:pt x="1936" y="823"/>
                      </a:cubicBezTo>
                      <a:cubicBezTo>
                        <a:pt x="1948" y="364"/>
                        <a:pt x="1573" y="1"/>
                        <a:pt x="111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05" name="Google Shape;5505;p71"/>
              <p:cNvGrpSpPr/>
              <p:nvPr/>
            </p:nvGrpSpPr>
            <p:grpSpPr>
              <a:xfrm>
                <a:off x="4883902" y="3648033"/>
                <a:ext cx="37783" cy="32380"/>
                <a:chOff x="4883902" y="3648033"/>
                <a:chExt cx="37783" cy="32380"/>
              </a:xfrm>
            </p:grpSpPr>
            <p:sp>
              <p:nvSpPr>
                <p:cNvPr id="5506" name="Google Shape;5506;p71"/>
                <p:cNvSpPr/>
                <p:nvPr/>
              </p:nvSpPr>
              <p:spPr>
                <a:xfrm>
                  <a:off x="4883902" y="3648033"/>
                  <a:ext cx="37783" cy="32380"/>
                </a:xfrm>
                <a:custGeom>
                  <a:avLst/>
                  <a:gdLst/>
                  <a:ahLst/>
                  <a:cxnLst/>
                  <a:rect l="l" t="t" r="r" b="b"/>
                  <a:pathLst>
                    <a:path w="4804" h="4117" extrusionOk="0">
                      <a:moveTo>
                        <a:pt x="2731" y="0"/>
                      </a:moveTo>
                      <a:cubicBezTo>
                        <a:pt x="2226" y="0"/>
                        <a:pt x="1711" y="188"/>
                        <a:pt x="1295" y="608"/>
                      </a:cubicBezTo>
                      <a:cubicBezTo>
                        <a:pt x="1" y="1903"/>
                        <a:pt x="920" y="4104"/>
                        <a:pt x="2747" y="4116"/>
                      </a:cubicBezTo>
                      <a:cubicBezTo>
                        <a:pt x="3884" y="4104"/>
                        <a:pt x="4803" y="3185"/>
                        <a:pt x="4803" y="2048"/>
                      </a:cubicBezTo>
                      <a:cubicBezTo>
                        <a:pt x="4795" y="814"/>
                        <a:pt x="3783" y="0"/>
                        <a:pt x="273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07" name="Google Shape;5507;p71"/>
                <p:cNvSpPr/>
                <p:nvPr/>
              </p:nvSpPr>
              <p:spPr>
                <a:xfrm>
                  <a:off x="4896745" y="3657668"/>
                  <a:ext cx="15329" cy="13009"/>
                </a:xfrm>
                <a:custGeom>
                  <a:avLst/>
                  <a:gdLst/>
                  <a:ahLst/>
                  <a:cxnLst/>
                  <a:rect l="l" t="t" r="r" b="b"/>
                  <a:pathLst>
                    <a:path w="1949" h="1654" extrusionOk="0">
                      <a:moveTo>
                        <a:pt x="1114" y="0"/>
                      </a:moveTo>
                      <a:cubicBezTo>
                        <a:pt x="376" y="0"/>
                        <a:pt x="1" y="883"/>
                        <a:pt x="533" y="1404"/>
                      </a:cubicBezTo>
                      <a:cubicBezTo>
                        <a:pt x="702" y="1577"/>
                        <a:pt x="911" y="1654"/>
                        <a:pt x="1115" y="1654"/>
                      </a:cubicBezTo>
                      <a:cubicBezTo>
                        <a:pt x="1541" y="1654"/>
                        <a:pt x="1948" y="1321"/>
                        <a:pt x="1948" y="823"/>
                      </a:cubicBezTo>
                      <a:cubicBezTo>
                        <a:pt x="1948" y="363"/>
                        <a:pt x="1573" y="0"/>
                        <a:pt x="111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08" name="Google Shape;5508;p71"/>
              <p:cNvGrpSpPr/>
              <p:nvPr/>
            </p:nvGrpSpPr>
            <p:grpSpPr>
              <a:xfrm>
                <a:off x="4907780" y="3347220"/>
                <a:ext cx="37878" cy="32357"/>
                <a:chOff x="4907780" y="3347220"/>
                <a:chExt cx="37878" cy="32357"/>
              </a:xfrm>
            </p:grpSpPr>
            <p:sp>
              <p:nvSpPr>
                <p:cNvPr id="5509" name="Google Shape;5509;p71"/>
                <p:cNvSpPr/>
                <p:nvPr/>
              </p:nvSpPr>
              <p:spPr>
                <a:xfrm>
                  <a:off x="4907780" y="3347220"/>
                  <a:ext cx="37878" cy="32357"/>
                </a:xfrm>
                <a:custGeom>
                  <a:avLst/>
                  <a:gdLst/>
                  <a:ahLst/>
                  <a:cxnLst/>
                  <a:rect l="l" t="t" r="r" b="b"/>
                  <a:pathLst>
                    <a:path w="4816" h="4114" extrusionOk="0">
                      <a:moveTo>
                        <a:pt x="2733" y="0"/>
                      </a:moveTo>
                      <a:cubicBezTo>
                        <a:pt x="2228" y="0"/>
                        <a:pt x="1714" y="187"/>
                        <a:pt x="1295" y="606"/>
                      </a:cubicBezTo>
                      <a:cubicBezTo>
                        <a:pt x="1" y="1900"/>
                        <a:pt x="920" y="4114"/>
                        <a:pt x="2759" y="4114"/>
                      </a:cubicBezTo>
                      <a:cubicBezTo>
                        <a:pt x="3884" y="4114"/>
                        <a:pt x="4803" y="3194"/>
                        <a:pt x="4815" y="2057"/>
                      </a:cubicBezTo>
                      <a:cubicBezTo>
                        <a:pt x="4807" y="821"/>
                        <a:pt x="3791" y="0"/>
                        <a:pt x="273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10" name="Google Shape;5510;p71"/>
                <p:cNvSpPr/>
                <p:nvPr/>
              </p:nvSpPr>
              <p:spPr>
                <a:xfrm>
                  <a:off x="4922912" y="3356926"/>
                  <a:ext cx="13040" cy="13040"/>
                </a:xfrm>
                <a:custGeom>
                  <a:avLst/>
                  <a:gdLst/>
                  <a:ahLst/>
                  <a:cxnLst/>
                  <a:rect l="l" t="t" r="r" b="b"/>
                  <a:pathLst>
                    <a:path w="1658" h="1658" extrusionOk="0">
                      <a:moveTo>
                        <a:pt x="835" y="1"/>
                      </a:moveTo>
                      <a:cubicBezTo>
                        <a:pt x="375" y="1"/>
                        <a:pt x="0" y="363"/>
                        <a:pt x="0" y="823"/>
                      </a:cubicBezTo>
                      <a:cubicBezTo>
                        <a:pt x="0" y="1283"/>
                        <a:pt x="375" y="1658"/>
                        <a:pt x="835" y="1658"/>
                      </a:cubicBezTo>
                      <a:cubicBezTo>
                        <a:pt x="1283" y="1658"/>
                        <a:pt x="1658" y="1283"/>
                        <a:pt x="1658" y="823"/>
                      </a:cubicBezTo>
                      <a:cubicBezTo>
                        <a:pt x="1658" y="363"/>
                        <a:pt x="1283"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11" name="Google Shape;5511;p71"/>
              <p:cNvGrpSpPr/>
              <p:nvPr/>
            </p:nvGrpSpPr>
            <p:grpSpPr>
              <a:xfrm>
                <a:off x="5065048" y="3738150"/>
                <a:ext cx="37783" cy="32364"/>
                <a:chOff x="5065048" y="3738150"/>
                <a:chExt cx="37783" cy="32364"/>
              </a:xfrm>
            </p:grpSpPr>
            <p:sp>
              <p:nvSpPr>
                <p:cNvPr id="5512" name="Google Shape;5512;p71"/>
                <p:cNvSpPr/>
                <p:nvPr/>
              </p:nvSpPr>
              <p:spPr>
                <a:xfrm>
                  <a:off x="5065048" y="3738150"/>
                  <a:ext cx="37783" cy="32364"/>
                </a:xfrm>
                <a:custGeom>
                  <a:avLst/>
                  <a:gdLst/>
                  <a:ahLst/>
                  <a:cxnLst/>
                  <a:rect l="l" t="t" r="r" b="b"/>
                  <a:pathLst>
                    <a:path w="4804" h="4115" extrusionOk="0">
                      <a:moveTo>
                        <a:pt x="2732" y="1"/>
                      </a:moveTo>
                      <a:cubicBezTo>
                        <a:pt x="2228" y="1"/>
                        <a:pt x="1714"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13" name="Google Shape;5513;p71"/>
                <p:cNvSpPr/>
                <p:nvPr/>
              </p:nvSpPr>
              <p:spPr>
                <a:xfrm>
                  <a:off x="5077994" y="3747761"/>
                  <a:ext cx="15227" cy="13072"/>
                </a:xfrm>
                <a:custGeom>
                  <a:avLst/>
                  <a:gdLst/>
                  <a:ahLst/>
                  <a:cxnLst/>
                  <a:rect l="l" t="t" r="r" b="b"/>
                  <a:pathLst>
                    <a:path w="1936" h="1662" extrusionOk="0">
                      <a:moveTo>
                        <a:pt x="1101" y="1"/>
                      </a:moveTo>
                      <a:cubicBezTo>
                        <a:pt x="363" y="1"/>
                        <a:pt x="0" y="896"/>
                        <a:pt x="520" y="1416"/>
                      </a:cubicBezTo>
                      <a:cubicBezTo>
                        <a:pt x="689" y="1585"/>
                        <a:pt x="898" y="1661"/>
                        <a:pt x="1102" y="1661"/>
                      </a:cubicBezTo>
                      <a:cubicBezTo>
                        <a:pt x="1528" y="1661"/>
                        <a:pt x="1936" y="1334"/>
                        <a:pt x="1936" y="836"/>
                      </a:cubicBezTo>
                      <a:cubicBezTo>
                        <a:pt x="1936" y="376"/>
                        <a:pt x="1561" y="1"/>
                        <a:pt x="110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14" name="Google Shape;5514;p71"/>
              <p:cNvGrpSpPr/>
              <p:nvPr/>
            </p:nvGrpSpPr>
            <p:grpSpPr>
              <a:xfrm>
                <a:off x="5071616" y="3284615"/>
                <a:ext cx="37783" cy="32357"/>
                <a:chOff x="5071616" y="3284615"/>
                <a:chExt cx="37783" cy="32357"/>
              </a:xfrm>
            </p:grpSpPr>
            <p:sp>
              <p:nvSpPr>
                <p:cNvPr id="5515" name="Google Shape;5515;p71"/>
                <p:cNvSpPr/>
                <p:nvPr/>
              </p:nvSpPr>
              <p:spPr>
                <a:xfrm>
                  <a:off x="5071616" y="3284615"/>
                  <a:ext cx="37783" cy="32357"/>
                </a:xfrm>
                <a:custGeom>
                  <a:avLst/>
                  <a:gdLst/>
                  <a:ahLst/>
                  <a:cxnLst/>
                  <a:rect l="l" t="t" r="r" b="b"/>
                  <a:pathLst>
                    <a:path w="4804" h="4114" extrusionOk="0">
                      <a:moveTo>
                        <a:pt x="2732" y="0"/>
                      </a:moveTo>
                      <a:cubicBezTo>
                        <a:pt x="2228" y="0"/>
                        <a:pt x="1713" y="188"/>
                        <a:pt x="1295" y="606"/>
                      </a:cubicBezTo>
                      <a:cubicBezTo>
                        <a:pt x="1" y="1900"/>
                        <a:pt x="908" y="4114"/>
                        <a:pt x="2747" y="4114"/>
                      </a:cubicBezTo>
                      <a:cubicBezTo>
                        <a:pt x="3872" y="4114"/>
                        <a:pt x="4791"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16" name="Google Shape;5516;p71"/>
                <p:cNvSpPr/>
                <p:nvPr/>
              </p:nvSpPr>
              <p:spPr>
                <a:xfrm>
                  <a:off x="5086646" y="3294320"/>
                  <a:ext cx="13048" cy="13048"/>
                </a:xfrm>
                <a:custGeom>
                  <a:avLst/>
                  <a:gdLst/>
                  <a:ahLst/>
                  <a:cxnLst/>
                  <a:rect l="l" t="t" r="r" b="b"/>
                  <a:pathLst>
                    <a:path w="1659" h="1659" extrusionOk="0">
                      <a:moveTo>
                        <a:pt x="836" y="1"/>
                      </a:moveTo>
                      <a:cubicBezTo>
                        <a:pt x="376" y="1"/>
                        <a:pt x="1" y="364"/>
                        <a:pt x="1" y="823"/>
                      </a:cubicBezTo>
                      <a:cubicBezTo>
                        <a:pt x="1" y="1283"/>
                        <a:pt x="376" y="1658"/>
                        <a:pt x="836" y="1658"/>
                      </a:cubicBezTo>
                      <a:cubicBezTo>
                        <a:pt x="1283" y="1658"/>
                        <a:pt x="1658" y="1283"/>
                        <a:pt x="1658" y="823"/>
                      </a:cubicBezTo>
                      <a:cubicBezTo>
                        <a:pt x="1658" y="364"/>
                        <a:pt x="1283" y="1"/>
                        <a:pt x="83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17" name="Google Shape;5517;p71"/>
              <p:cNvGrpSpPr/>
              <p:nvPr/>
            </p:nvGrpSpPr>
            <p:grpSpPr>
              <a:xfrm>
                <a:off x="5389291" y="3759921"/>
                <a:ext cx="37783" cy="32380"/>
                <a:chOff x="5389291" y="3759921"/>
                <a:chExt cx="37783" cy="32380"/>
              </a:xfrm>
            </p:grpSpPr>
            <p:sp>
              <p:nvSpPr>
                <p:cNvPr id="5518" name="Google Shape;5518;p71"/>
                <p:cNvSpPr/>
                <p:nvPr/>
              </p:nvSpPr>
              <p:spPr>
                <a:xfrm>
                  <a:off x="5389291" y="3759921"/>
                  <a:ext cx="37783" cy="32380"/>
                </a:xfrm>
                <a:custGeom>
                  <a:avLst/>
                  <a:gdLst/>
                  <a:ahLst/>
                  <a:cxnLst/>
                  <a:rect l="l" t="t" r="r" b="b"/>
                  <a:pathLst>
                    <a:path w="4804" h="4117" extrusionOk="0">
                      <a:moveTo>
                        <a:pt x="2738" y="0"/>
                      </a:moveTo>
                      <a:cubicBezTo>
                        <a:pt x="2231" y="0"/>
                        <a:pt x="1715" y="188"/>
                        <a:pt x="1295" y="608"/>
                      </a:cubicBezTo>
                      <a:cubicBezTo>
                        <a:pt x="1" y="1903"/>
                        <a:pt x="920" y="4116"/>
                        <a:pt x="2747" y="4116"/>
                      </a:cubicBezTo>
                      <a:cubicBezTo>
                        <a:pt x="3884" y="4116"/>
                        <a:pt x="4803" y="3197"/>
                        <a:pt x="4803" y="2060"/>
                      </a:cubicBezTo>
                      <a:cubicBezTo>
                        <a:pt x="4803" y="817"/>
                        <a:pt x="3792"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19" name="Google Shape;5519;p71"/>
                <p:cNvSpPr/>
                <p:nvPr/>
              </p:nvSpPr>
              <p:spPr>
                <a:xfrm>
                  <a:off x="5402229" y="3769555"/>
                  <a:ext cx="15235" cy="13064"/>
                </a:xfrm>
                <a:custGeom>
                  <a:avLst/>
                  <a:gdLst/>
                  <a:ahLst/>
                  <a:cxnLst/>
                  <a:rect l="l" t="t" r="r" b="b"/>
                  <a:pathLst>
                    <a:path w="1937" h="1661" extrusionOk="0">
                      <a:moveTo>
                        <a:pt x="1114" y="0"/>
                      </a:moveTo>
                      <a:cubicBezTo>
                        <a:pt x="364" y="0"/>
                        <a:pt x="1" y="895"/>
                        <a:pt x="521" y="1415"/>
                      </a:cubicBezTo>
                      <a:cubicBezTo>
                        <a:pt x="690" y="1584"/>
                        <a:pt x="899" y="1660"/>
                        <a:pt x="1103" y="1660"/>
                      </a:cubicBezTo>
                      <a:cubicBezTo>
                        <a:pt x="1528" y="1660"/>
                        <a:pt x="1936" y="1333"/>
                        <a:pt x="1936" y="835"/>
                      </a:cubicBezTo>
                      <a:cubicBezTo>
                        <a:pt x="1936" y="375"/>
                        <a:pt x="1561" y="0"/>
                        <a:pt x="111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20" name="Google Shape;5520;p71"/>
              <p:cNvGrpSpPr/>
              <p:nvPr/>
            </p:nvGrpSpPr>
            <p:grpSpPr>
              <a:xfrm>
                <a:off x="5431534" y="3632932"/>
                <a:ext cx="37878" cy="32451"/>
                <a:chOff x="5431534" y="3632932"/>
                <a:chExt cx="37878" cy="32451"/>
              </a:xfrm>
            </p:grpSpPr>
            <p:sp>
              <p:nvSpPr>
                <p:cNvPr id="5521" name="Google Shape;5521;p71"/>
                <p:cNvSpPr/>
                <p:nvPr/>
              </p:nvSpPr>
              <p:spPr>
                <a:xfrm>
                  <a:off x="5431534" y="3632932"/>
                  <a:ext cx="37878" cy="32451"/>
                </a:xfrm>
                <a:custGeom>
                  <a:avLst/>
                  <a:gdLst/>
                  <a:ahLst/>
                  <a:cxnLst/>
                  <a:rect l="l" t="t" r="r" b="b"/>
                  <a:pathLst>
                    <a:path w="4816" h="4126" extrusionOk="0">
                      <a:moveTo>
                        <a:pt x="2734" y="0"/>
                      </a:moveTo>
                      <a:cubicBezTo>
                        <a:pt x="2228" y="0"/>
                        <a:pt x="1713" y="187"/>
                        <a:pt x="1295" y="605"/>
                      </a:cubicBezTo>
                      <a:cubicBezTo>
                        <a:pt x="1" y="1899"/>
                        <a:pt x="920" y="4125"/>
                        <a:pt x="2759" y="4125"/>
                      </a:cubicBezTo>
                      <a:cubicBezTo>
                        <a:pt x="3896" y="4113"/>
                        <a:pt x="4815" y="3194"/>
                        <a:pt x="4815" y="2069"/>
                      </a:cubicBezTo>
                      <a:cubicBezTo>
                        <a:pt x="4815" y="824"/>
                        <a:pt x="3795" y="0"/>
                        <a:pt x="273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22" name="Google Shape;5522;p71"/>
                <p:cNvSpPr/>
                <p:nvPr/>
              </p:nvSpPr>
              <p:spPr>
                <a:xfrm>
                  <a:off x="5444472" y="3642638"/>
                  <a:ext cx="15235" cy="13064"/>
                </a:xfrm>
                <a:custGeom>
                  <a:avLst/>
                  <a:gdLst/>
                  <a:ahLst/>
                  <a:cxnLst/>
                  <a:rect l="l" t="t" r="r" b="b"/>
                  <a:pathLst>
                    <a:path w="1937" h="1661" extrusionOk="0">
                      <a:moveTo>
                        <a:pt x="1114" y="0"/>
                      </a:moveTo>
                      <a:cubicBezTo>
                        <a:pt x="376" y="0"/>
                        <a:pt x="1" y="895"/>
                        <a:pt x="521" y="1415"/>
                      </a:cubicBezTo>
                      <a:cubicBezTo>
                        <a:pt x="690" y="1584"/>
                        <a:pt x="899" y="1660"/>
                        <a:pt x="1103" y="1660"/>
                      </a:cubicBezTo>
                      <a:cubicBezTo>
                        <a:pt x="1528" y="1660"/>
                        <a:pt x="1936" y="1333"/>
                        <a:pt x="1936" y="835"/>
                      </a:cubicBezTo>
                      <a:cubicBezTo>
                        <a:pt x="1936" y="375"/>
                        <a:pt x="1573" y="0"/>
                        <a:pt x="111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23" name="Google Shape;5523;p71"/>
              <p:cNvGrpSpPr/>
              <p:nvPr/>
            </p:nvGrpSpPr>
            <p:grpSpPr>
              <a:xfrm>
                <a:off x="5540755" y="3544829"/>
                <a:ext cx="37783" cy="32357"/>
                <a:chOff x="5540755" y="3544829"/>
                <a:chExt cx="37783" cy="32357"/>
              </a:xfrm>
            </p:grpSpPr>
            <p:sp>
              <p:nvSpPr>
                <p:cNvPr id="5524" name="Google Shape;5524;p71"/>
                <p:cNvSpPr/>
                <p:nvPr/>
              </p:nvSpPr>
              <p:spPr>
                <a:xfrm>
                  <a:off x="5540755" y="3544829"/>
                  <a:ext cx="37783" cy="32357"/>
                </a:xfrm>
                <a:custGeom>
                  <a:avLst/>
                  <a:gdLst/>
                  <a:ahLst/>
                  <a:cxnLst/>
                  <a:rect l="l" t="t" r="r" b="b"/>
                  <a:pathLst>
                    <a:path w="4804" h="4114" extrusionOk="0">
                      <a:moveTo>
                        <a:pt x="2732" y="0"/>
                      </a:moveTo>
                      <a:cubicBezTo>
                        <a:pt x="2228" y="0"/>
                        <a:pt x="1713" y="187"/>
                        <a:pt x="1295" y="605"/>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25" name="Google Shape;5525;p71"/>
                <p:cNvSpPr/>
                <p:nvPr/>
              </p:nvSpPr>
              <p:spPr>
                <a:xfrm>
                  <a:off x="5553693" y="3554534"/>
                  <a:ext cx="15235" cy="13040"/>
                </a:xfrm>
                <a:custGeom>
                  <a:avLst/>
                  <a:gdLst/>
                  <a:ahLst/>
                  <a:cxnLst/>
                  <a:rect l="l" t="t" r="r" b="b"/>
                  <a:pathLst>
                    <a:path w="1937" h="1658" extrusionOk="0">
                      <a:moveTo>
                        <a:pt x="1102" y="0"/>
                      </a:moveTo>
                      <a:cubicBezTo>
                        <a:pt x="364" y="0"/>
                        <a:pt x="1" y="896"/>
                        <a:pt x="521" y="1416"/>
                      </a:cubicBezTo>
                      <a:cubicBezTo>
                        <a:pt x="688" y="1583"/>
                        <a:pt x="894" y="1658"/>
                        <a:pt x="1096" y="1658"/>
                      </a:cubicBezTo>
                      <a:cubicBezTo>
                        <a:pt x="1524" y="1658"/>
                        <a:pt x="1936" y="1324"/>
                        <a:pt x="1936" y="823"/>
                      </a:cubicBezTo>
                      <a:cubicBezTo>
                        <a:pt x="1936" y="363"/>
                        <a:pt x="1561" y="0"/>
                        <a:pt x="110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26" name="Google Shape;5526;p71"/>
              <p:cNvGrpSpPr/>
              <p:nvPr/>
            </p:nvGrpSpPr>
            <p:grpSpPr>
              <a:xfrm>
                <a:off x="5579293" y="3412107"/>
                <a:ext cx="37776" cy="32357"/>
                <a:chOff x="5579293" y="3412107"/>
                <a:chExt cx="37776" cy="32357"/>
              </a:xfrm>
            </p:grpSpPr>
            <p:sp>
              <p:nvSpPr>
                <p:cNvPr id="5527" name="Google Shape;5527;p71"/>
                <p:cNvSpPr/>
                <p:nvPr/>
              </p:nvSpPr>
              <p:spPr>
                <a:xfrm>
                  <a:off x="5579293" y="3412107"/>
                  <a:ext cx="37776" cy="32357"/>
                </a:xfrm>
                <a:custGeom>
                  <a:avLst/>
                  <a:gdLst/>
                  <a:ahLst/>
                  <a:cxnLst/>
                  <a:rect l="l" t="t" r="r" b="b"/>
                  <a:pathLst>
                    <a:path w="4803" h="4114" extrusionOk="0">
                      <a:moveTo>
                        <a:pt x="2732" y="0"/>
                      </a:moveTo>
                      <a:cubicBezTo>
                        <a:pt x="2227" y="0"/>
                        <a:pt x="1713" y="187"/>
                        <a:pt x="1294" y="605"/>
                      </a:cubicBezTo>
                      <a:cubicBezTo>
                        <a:pt x="0" y="1900"/>
                        <a:pt x="919" y="4114"/>
                        <a:pt x="2746" y="4114"/>
                      </a:cubicBezTo>
                      <a:cubicBezTo>
                        <a:pt x="3883" y="4114"/>
                        <a:pt x="4802" y="3194"/>
                        <a:pt x="4802" y="2057"/>
                      </a:cubicBezTo>
                      <a:cubicBezTo>
                        <a:pt x="4802" y="821"/>
                        <a:pt x="3788"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28" name="Google Shape;5528;p71"/>
                <p:cNvSpPr/>
                <p:nvPr/>
              </p:nvSpPr>
              <p:spPr>
                <a:xfrm>
                  <a:off x="5594418" y="3421812"/>
                  <a:ext cx="13040" cy="13040"/>
                </a:xfrm>
                <a:custGeom>
                  <a:avLst/>
                  <a:gdLst/>
                  <a:ahLst/>
                  <a:cxnLst/>
                  <a:rect l="l" t="t" r="r" b="b"/>
                  <a:pathLst>
                    <a:path w="1658" h="1658" extrusionOk="0">
                      <a:moveTo>
                        <a:pt x="823" y="1"/>
                      </a:moveTo>
                      <a:cubicBezTo>
                        <a:pt x="375" y="1"/>
                        <a:pt x="0" y="363"/>
                        <a:pt x="0" y="823"/>
                      </a:cubicBezTo>
                      <a:cubicBezTo>
                        <a:pt x="0" y="1283"/>
                        <a:pt x="375"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29" name="Google Shape;5529;p71"/>
              <p:cNvGrpSpPr/>
              <p:nvPr/>
            </p:nvGrpSpPr>
            <p:grpSpPr>
              <a:xfrm>
                <a:off x="5801346" y="3284615"/>
                <a:ext cx="37783" cy="32357"/>
                <a:chOff x="5801346" y="3284615"/>
                <a:chExt cx="37783" cy="32357"/>
              </a:xfrm>
            </p:grpSpPr>
            <p:sp>
              <p:nvSpPr>
                <p:cNvPr id="5530" name="Google Shape;5530;p71"/>
                <p:cNvSpPr/>
                <p:nvPr/>
              </p:nvSpPr>
              <p:spPr>
                <a:xfrm>
                  <a:off x="5801346" y="3284615"/>
                  <a:ext cx="37783" cy="32357"/>
                </a:xfrm>
                <a:custGeom>
                  <a:avLst/>
                  <a:gdLst/>
                  <a:ahLst/>
                  <a:cxnLst/>
                  <a:rect l="l" t="t" r="r" b="b"/>
                  <a:pathLst>
                    <a:path w="4804" h="4114" extrusionOk="0">
                      <a:moveTo>
                        <a:pt x="2732" y="0"/>
                      </a:moveTo>
                      <a:cubicBezTo>
                        <a:pt x="2228" y="0"/>
                        <a:pt x="1714" y="188"/>
                        <a:pt x="1295" y="606"/>
                      </a:cubicBezTo>
                      <a:cubicBezTo>
                        <a:pt x="1" y="1900"/>
                        <a:pt x="920" y="4114"/>
                        <a:pt x="2759" y="4114"/>
                      </a:cubicBezTo>
                      <a:cubicBezTo>
                        <a:pt x="3884"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31" name="Google Shape;5531;p71"/>
                <p:cNvSpPr/>
                <p:nvPr/>
              </p:nvSpPr>
              <p:spPr>
                <a:xfrm>
                  <a:off x="5816478" y="3294320"/>
                  <a:ext cx="13040" cy="13048"/>
                </a:xfrm>
                <a:custGeom>
                  <a:avLst/>
                  <a:gdLst/>
                  <a:ahLst/>
                  <a:cxnLst/>
                  <a:rect l="l" t="t" r="r" b="b"/>
                  <a:pathLst>
                    <a:path w="1658" h="1659" extrusionOk="0">
                      <a:moveTo>
                        <a:pt x="835" y="1"/>
                      </a:moveTo>
                      <a:cubicBezTo>
                        <a:pt x="375" y="1"/>
                        <a:pt x="0" y="364"/>
                        <a:pt x="0" y="823"/>
                      </a:cubicBezTo>
                      <a:cubicBezTo>
                        <a:pt x="0" y="1283"/>
                        <a:pt x="375" y="1658"/>
                        <a:pt x="835" y="1658"/>
                      </a:cubicBezTo>
                      <a:cubicBezTo>
                        <a:pt x="1283" y="1658"/>
                        <a:pt x="1658" y="1283"/>
                        <a:pt x="1658" y="823"/>
                      </a:cubicBezTo>
                      <a:cubicBezTo>
                        <a:pt x="1658" y="364"/>
                        <a:pt x="1283"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32" name="Google Shape;5532;p71"/>
              <p:cNvGrpSpPr/>
              <p:nvPr/>
            </p:nvGrpSpPr>
            <p:grpSpPr>
              <a:xfrm>
                <a:off x="5763578" y="3399067"/>
                <a:ext cx="37776" cy="32364"/>
                <a:chOff x="5763578" y="3399067"/>
                <a:chExt cx="37776" cy="32364"/>
              </a:xfrm>
            </p:grpSpPr>
            <p:sp>
              <p:nvSpPr>
                <p:cNvPr id="5533" name="Google Shape;5533;p71"/>
                <p:cNvSpPr/>
                <p:nvPr/>
              </p:nvSpPr>
              <p:spPr>
                <a:xfrm>
                  <a:off x="5763578" y="3399067"/>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4"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34" name="Google Shape;5534;p71"/>
                <p:cNvSpPr/>
                <p:nvPr/>
              </p:nvSpPr>
              <p:spPr>
                <a:xfrm>
                  <a:off x="5776516" y="3408780"/>
                  <a:ext cx="15235" cy="13040"/>
                </a:xfrm>
                <a:custGeom>
                  <a:avLst/>
                  <a:gdLst/>
                  <a:ahLst/>
                  <a:cxnLst/>
                  <a:rect l="l" t="t" r="r" b="b"/>
                  <a:pathLst>
                    <a:path w="1937" h="1658" extrusionOk="0">
                      <a:moveTo>
                        <a:pt x="1101" y="0"/>
                      </a:moveTo>
                      <a:cubicBezTo>
                        <a:pt x="364" y="0"/>
                        <a:pt x="1" y="895"/>
                        <a:pt x="521" y="1416"/>
                      </a:cubicBezTo>
                      <a:cubicBezTo>
                        <a:pt x="688" y="1583"/>
                        <a:pt x="894" y="1657"/>
                        <a:pt x="1096" y="1657"/>
                      </a:cubicBezTo>
                      <a:cubicBezTo>
                        <a:pt x="1524" y="1657"/>
                        <a:pt x="1936" y="1324"/>
                        <a:pt x="1936" y="823"/>
                      </a:cubicBezTo>
                      <a:cubicBezTo>
                        <a:pt x="1936" y="363"/>
                        <a:pt x="1561" y="0"/>
                        <a:pt x="11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35" name="Google Shape;5535;p71"/>
              <p:cNvGrpSpPr/>
              <p:nvPr/>
            </p:nvGrpSpPr>
            <p:grpSpPr>
              <a:xfrm>
                <a:off x="5395858" y="3230952"/>
                <a:ext cx="37776" cy="32364"/>
                <a:chOff x="5395858" y="3230952"/>
                <a:chExt cx="37776" cy="32364"/>
              </a:xfrm>
            </p:grpSpPr>
            <p:sp>
              <p:nvSpPr>
                <p:cNvPr id="5536" name="Google Shape;5536;p71"/>
                <p:cNvSpPr/>
                <p:nvPr/>
              </p:nvSpPr>
              <p:spPr>
                <a:xfrm>
                  <a:off x="5395858" y="3230952"/>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37" name="Google Shape;5537;p71"/>
                <p:cNvSpPr/>
                <p:nvPr/>
              </p:nvSpPr>
              <p:spPr>
                <a:xfrm>
                  <a:off x="5408702" y="3240571"/>
                  <a:ext cx="15227" cy="13064"/>
                </a:xfrm>
                <a:custGeom>
                  <a:avLst/>
                  <a:gdLst/>
                  <a:ahLst/>
                  <a:cxnLst/>
                  <a:rect l="l" t="t" r="r" b="b"/>
                  <a:pathLst>
                    <a:path w="1936" h="1661" extrusionOk="0">
                      <a:moveTo>
                        <a:pt x="1113" y="0"/>
                      </a:moveTo>
                      <a:cubicBezTo>
                        <a:pt x="375" y="0"/>
                        <a:pt x="0" y="895"/>
                        <a:pt x="521" y="1416"/>
                      </a:cubicBezTo>
                      <a:cubicBezTo>
                        <a:pt x="690" y="1585"/>
                        <a:pt x="898" y="1660"/>
                        <a:pt x="1103" y="1660"/>
                      </a:cubicBezTo>
                      <a:cubicBezTo>
                        <a:pt x="1528" y="1660"/>
                        <a:pt x="1936" y="1333"/>
                        <a:pt x="1936" y="835"/>
                      </a:cubicBezTo>
                      <a:cubicBezTo>
                        <a:pt x="1936" y="375"/>
                        <a:pt x="1561" y="0"/>
                        <a:pt x="111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38" name="Google Shape;5538;p71"/>
              <p:cNvGrpSpPr/>
              <p:nvPr/>
            </p:nvGrpSpPr>
            <p:grpSpPr>
              <a:xfrm>
                <a:off x="5264088" y="3188237"/>
                <a:ext cx="37776" cy="32357"/>
                <a:chOff x="5264088" y="3188237"/>
                <a:chExt cx="37776" cy="32357"/>
              </a:xfrm>
            </p:grpSpPr>
            <p:sp>
              <p:nvSpPr>
                <p:cNvPr id="5539" name="Google Shape;5539;p71"/>
                <p:cNvSpPr/>
                <p:nvPr/>
              </p:nvSpPr>
              <p:spPr>
                <a:xfrm>
                  <a:off x="5264088" y="3188237"/>
                  <a:ext cx="37776" cy="32357"/>
                </a:xfrm>
                <a:custGeom>
                  <a:avLst/>
                  <a:gdLst/>
                  <a:ahLst/>
                  <a:cxnLst/>
                  <a:rect l="l" t="t" r="r" b="b"/>
                  <a:pathLst>
                    <a:path w="4803" h="4114" extrusionOk="0">
                      <a:moveTo>
                        <a:pt x="2732" y="0"/>
                      </a:moveTo>
                      <a:cubicBezTo>
                        <a:pt x="2227" y="0"/>
                        <a:pt x="1713" y="188"/>
                        <a:pt x="1295" y="606"/>
                      </a:cubicBezTo>
                      <a:cubicBezTo>
                        <a:pt x="0" y="1900"/>
                        <a:pt x="920" y="4114"/>
                        <a:pt x="2746" y="4114"/>
                      </a:cubicBezTo>
                      <a:cubicBezTo>
                        <a:pt x="3883"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40" name="Google Shape;5540;p71"/>
                <p:cNvSpPr/>
                <p:nvPr/>
              </p:nvSpPr>
              <p:spPr>
                <a:xfrm>
                  <a:off x="5279212" y="3197943"/>
                  <a:ext cx="13048" cy="13048"/>
                </a:xfrm>
                <a:custGeom>
                  <a:avLst/>
                  <a:gdLst/>
                  <a:ahLst/>
                  <a:cxnLst/>
                  <a:rect l="l" t="t" r="r" b="b"/>
                  <a:pathLst>
                    <a:path w="1659" h="1659" extrusionOk="0">
                      <a:moveTo>
                        <a:pt x="823" y="1"/>
                      </a:moveTo>
                      <a:cubicBezTo>
                        <a:pt x="364" y="1"/>
                        <a:pt x="1" y="376"/>
                        <a:pt x="1" y="823"/>
                      </a:cubicBezTo>
                      <a:cubicBezTo>
                        <a:pt x="1" y="1283"/>
                        <a:pt x="364"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41" name="Google Shape;5541;p71"/>
              <p:cNvGrpSpPr/>
              <p:nvPr/>
            </p:nvGrpSpPr>
            <p:grpSpPr>
              <a:xfrm>
                <a:off x="5585758" y="3237425"/>
                <a:ext cx="37878" cy="32357"/>
                <a:chOff x="5585758" y="3237425"/>
                <a:chExt cx="37878" cy="32357"/>
              </a:xfrm>
            </p:grpSpPr>
            <p:sp>
              <p:nvSpPr>
                <p:cNvPr id="5542" name="Google Shape;5542;p71"/>
                <p:cNvSpPr/>
                <p:nvPr/>
              </p:nvSpPr>
              <p:spPr>
                <a:xfrm>
                  <a:off x="5585758" y="3237425"/>
                  <a:ext cx="37878" cy="32357"/>
                </a:xfrm>
                <a:custGeom>
                  <a:avLst/>
                  <a:gdLst/>
                  <a:ahLst/>
                  <a:cxnLst/>
                  <a:rect l="l" t="t" r="r" b="b"/>
                  <a:pathLst>
                    <a:path w="4816" h="4114" extrusionOk="0">
                      <a:moveTo>
                        <a:pt x="2744" y="0"/>
                      </a:moveTo>
                      <a:cubicBezTo>
                        <a:pt x="2240" y="0"/>
                        <a:pt x="1725" y="188"/>
                        <a:pt x="1307" y="606"/>
                      </a:cubicBezTo>
                      <a:cubicBezTo>
                        <a:pt x="1" y="1900"/>
                        <a:pt x="920" y="4114"/>
                        <a:pt x="2759" y="4114"/>
                      </a:cubicBezTo>
                      <a:cubicBezTo>
                        <a:pt x="3896" y="4114"/>
                        <a:pt x="4815" y="3195"/>
                        <a:pt x="4815" y="2057"/>
                      </a:cubicBezTo>
                      <a:cubicBezTo>
                        <a:pt x="4815" y="821"/>
                        <a:pt x="3801" y="0"/>
                        <a:pt x="274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43" name="Google Shape;5543;p71"/>
                <p:cNvSpPr/>
                <p:nvPr/>
              </p:nvSpPr>
              <p:spPr>
                <a:xfrm>
                  <a:off x="5598696" y="3247130"/>
                  <a:ext cx="15235" cy="13048"/>
                </a:xfrm>
                <a:custGeom>
                  <a:avLst/>
                  <a:gdLst/>
                  <a:ahLst/>
                  <a:cxnLst/>
                  <a:rect l="l" t="t" r="r" b="b"/>
                  <a:pathLst>
                    <a:path w="1937" h="1659" extrusionOk="0">
                      <a:moveTo>
                        <a:pt x="1114" y="1"/>
                      </a:moveTo>
                      <a:cubicBezTo>
                        <a:pt x="376" y="1"/>
                        <a:pt x="1" y="896"/>
                        <a:pt x="521" y="1416"/>
                      </a:cubicBezTo>
                      <a:cubicBezTo>
                        <a:pt x="692" y="1583"/>
                        <a:pt x="899" y="1658"/>
                        <a:pt x="1102" y="1658"/>
                      </a:cubicBezTo>
                      <a:cubicBezTo>
                        <a:pt x="1529" y="1658"/>
                        <a:pt x="1936" y="1324"/>
                        <a:pt x="1936" y="823"/>
                      </a:cubicBezTo>
                      <a:cubicBezTo>
                        <a:pt x="1936" y="376"/>
                        <a:pt x="1573" y="1"/>
                        <a:pt x="111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44" name="Google Shape;5544;p71"/>
              <p:cNvGrpSpPr/>
              <p:nvPr/>
            </p:nvGrpSpPr>
            <p:grpSpPr>
              <a:xfrm>
                <a:off x="4874196" y="3291088"/>
                <a:ext cx="37878" cy="32451"/>
                <a:chOff x="4874196" y="3291088"/>
                <a:chExt cx="37878" cy="32451"/>
              </a:xfrm>
            </p:grpSpPr>
            <p:sp>
              <p:nvSpPr>
                <p:cNvPr id="5545" name="Google Shape;5545;p71"/>
                <p:cNvSpPr/>
                <p:nvPr/>
              </p:nvSpPr>
              <p:spPr>
                <a:xfrm>
                  <a:off x="4874196" y="3291088"/>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84" y="4113"/>
                        <a:pt x="4803" y="3206"/>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46" name="Google Shape;5546;p71"/>
                <p:cNvSpPr/>
                <p:nvPr/>
              </p:nvSpPr>
              <p:spPr>
                <a:xfrm>
                  <a:off x="4889328" y="3300793"/>
                  <a:ext cx="13040" cy="13040"/>
                </a:xfrm>
                <a:custGeom>
                  <a:avLst/>
                  <a:gdLst/>
                  <a:ahLst/>
                  <a:cxnLst/>
                  <a:rect l="l" t="t" r="r" b="b"/>
                  <a:pathLst>
                    <a:path w="1658" h="1658" extrusionOk="0">
                      <a:moveTo>
                        <a:pt x="835" y="0"/>
                      </a:moveTo>
                      <a:cubicBezTo>
                        <a:pt x="375" y="0"/>
                        <a:pt x="0" y="375"/>
                        <a:pt x="0" y="835"/>
                      </a:cubicBezTo>
                      <a:cubicBezTo>
                        <a:pt x="0" y="1283"/>
                        <a:pt x="375" y="1658"/>
                        <a:pt x="835" y="1658"/>
                      </a:cubicBezTo>
                      <a:cubicBezTo>
                        <a:pt x="1295" y="1658"/>
                        <a:pt x="1657" y="1283"/>
                        <a:pt x="1657" y="835"/>
                      </a:cubicBezTo>
                      <a:cubicBezTo>
                        <a:pt x="1657" y="375"/>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47" name="Google Shape;5547;p71"/>
              <p:cNvGrpSpPr/>
              <p:nvPr/>
            </p:nvGrpSpPr>
            <p:grpSpPr>
              <a:xfrm>
                <a:off x="5197770" y="3785466"/>
                <a:ext cx="37783" cy="32427"/>
                <a:chOff x="5197770" y="3785466"/>
                <a:chExt cx="37783" cy="32427"/>
              </a:xfrm>
            </p:grpSpPr>
            <p:sp>
              <p:nvSpPr>
                <p:cNvPr id="5548" name="Google Shape;5548;p71"/>
                <p:cNvSpPr/>
                <p:nvPr/>
              </p:nvSpPr>
              <p:spPr>
                <a:xfrm>
                  <a:off x="5197770" y="3785466"/>
                  <a:ext cx="37783" cy="32427"/>
                </a:xfrm>
                <a:custGeom>
                  <a:avLst/>
                  <a:gdLst/>
                  <a:ahLst/>
                  <a:cxnLst/>
                  <a:rect l="l" t="t" r="r" b="b"/>
                  <a:pathLst>
                    <a:path w="4804" h="4123" extrusionOk="0">
                      <a:moveTo>
                        <a:pt x="2738" y="1"/>
                      </a:moveTo>
                      <a:cubicBezTo>
                        <a:pt x="2232" y="1"/>
                        <a:pt x="1715" y="190"/>
                        <a:pt x="1295" y="614"/>
                      </a:cubicBezTo>
                      <a:cubicBezTo>
                        <a:pt x="1" y="1909"/>
                        <a:pt x="908" y="4122"/>
                        <a:pt x="2747" y="4122"/>
                      </a:cubicBezTo>
                      <a:cubicBezTo>
                        <a:pt x="3884" y="4122"/>
                        <a:pt x="4803" y="3203"/>
                        <a:pt x="4803" y="2066"/>
                      </a:cubicBezTo>
                      <a:cubicBezTo>
                        <a:pt x="4803" y="824"/>
                        <a:pt x="3793" y="1"/>
                        <a:pt x="273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49" name="Google Shape;5549;p71"/>
                <p:cNvSpPr/>
                <p:nvPr/>
              </p:nvSpPr>
              <p:spPr>
                <a:xfrm>
                  <a:off x="5212808" y="3795148"/>
                  <a:ext cx="13040" cy="13040"/>
                </a:xfrm>
                <a:custGeom>
                  <a:avLst/>
                  <a:gdLst/>
                  <a:ahLst/>
                  <a:cxnLst/>
                  <a:rect l="l" t="t" r="r" b="b"/>
                  <a:pathLst>
                    <a:path w="1658" h="1658" extrusionOk="0">
                      <a:moveTo>
                        <a:pt x="835" y="0"/>
                      </a:moveTo>
                      <a:cubicBezTo>
                        <a:pt x="375" y="0"/>
                        <a:pt x="0" y="375"/>
                        <a:pt x="0" y="835"/>
                      </a:cubicBezTo>
                      <a:cubicBezTo>
                        <a:pt x="0" y="1294"/>
                        <a:pt x="375" y="1657"/>
                        <a:pt x="835" y="1657"/>
                      </a:cubicBezTo>
                      <a:cubicBezTo>
                        <a:pt x="1295" y="1657"/>
                        <a:pt x="1657" y="1294"/>
                        <a:pt x="1657" y="835"/>
                      </a:cubicBezTo>
                      <a:cubicBezTo>
                        <a:pt x="1657" y="375"/>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50" name="Google Shape;5550;p71"/>
              <p:cNvGrpSpPr/>
              <p:nvPr/>
            </p:nvGrpSpPr>
            <p:grpSpPr>
              <a:xfrm>
                <a:off x="5177699" y="3492117"/>
                <a:ext cx="37776" cy="32357"/>
                <a:chOff x="5177699" y="3492117"/>
                <a:chExt cx="37776" cy="32357"/>
              </a:xfrm>
            </p:grpSpPr>
            <p:sp>
              <p:nvSpPr>
                <p:cNvPr id="5551" name="Google Shape;5551;p71"/>
                <p:cNvSpPr/>
                <p:nvPr/>
              </p:nvSpPr>
              <p:spPr>
                <a:xfrm>
                  <a:off x="5177699" y="3492117"/>
                  <a:ext cx="37776" cy="32357"/>
                </a:xfrm>
                <a:custGeom>
                  <a:avLst/>
                  <a:gdLst/>
                  <a:ahLst/>
                  <a:cxnLst/>
                  <a:rect l="l" t="t" r="r" b="b"/>
                  <a:pathLst>
                    <a:path w="4803" h="4114" extrusionOk="0">
                      <a:moveTo>
                        <a:pt x="2736" y="1"/>
                      </a:moveTo>
                      <a:cubicBezTo>
                        <a:pt x="2232" y="1"/>
                        <a:pt x="1717" y="188"/>
                        <a:pt x="1295" y="606"/>
                      </a:cubicBezTo>
                      <a:cubicBezTo>
                        <a:pt x="1" y="1900"/>
                        <a:pt x="920" y="4114"/>
                        <a:pt x="2746" y="4114"/>
                      </a:cubicBezTo>
                      <a:cubicBezTo>
                        <a:pt x="3884" y="4114"/>
                        <a:pt x="4803" y="3195"/>
                        <a:pt x="4803" y="2070"/>
                      </a:cubicBezTo>
                      <a:cubicBezTo>
                        <a:pt x="4803" y="824"/>
                        <a:pt x="3793" y="1"/>
                        <a:pt x="273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52" name="Google Shape;5552;p71"/>
                <p:cNvSpPr/>
                <p:nvPr/>
              </p:nvSpPr>
              <p:spPr>
                <a:xfrm>
                  <a:off x="5192823" y="3501823"/>
                  <a:ext cx="13048" cy="13048"/>
                </a:xfrm>
                <a:custGeom>
                  <a:avLst/>
                  <a:gdLst/>
                  <a:ahLst/>
                  <a:cxnLst/>
                  <a:rect l="l" t="t" r="r" b="b"/>
                  <a:pathLst>
                    <a:path w="1659" h="1659" extrusionOk="0">
                      <a:moveTo>
                        <a:pt x="823" y="1"/>
                      </a:moveTo>
                      <a:cubicBezTo>
                        <a:pt x="376" y="1"/>
                        <a:pt x="1" y="364"/>
                        <a:pt x="1" y="823"/>
                      </a:cubicBezTo>
                      <a:cubicBezTo>
                        <a:pt x="1" y="1283"/>
                        <a:pt x="376" y="1658"/>
                        <a:pt x="823" y="1658"/>
                      </a:cubicBezTo>
                      <a:cubicBezTo>
                        <a:pt x="1283" y="1658"/>
                        <a:pt x="1658" y="1283"/>
                        <a:pt x="1658" y="823"/>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53" name="Google Shape;5553;p71"/>
              <p:cNvGrpSpPr/>
              <p:nvPr/>
            </p:nvGrpSpPr>
            <p:grpSpPr>
              <a:xfrm>
                <a:off x="5349431" y="3622346"/>
                <a:ext cx="37870" cy="32380"/>
                <a:chOff x="5349431" y="3622346"/>
                <a:chExt cx="37870" cy="32380"/>
              </a:xfrm>
            </p:grpSpPr>
            <p:sp>
              <p:nvSpPr>
                <p:cNvPr id="5554" name="Google Shape;5554;p71"/>
                <p:cNvSpPr/>
                <p:nvPr/>
              </p:nvSpPr>
              <p:spPr>
                <a:xfrm>
                  <a:off x="5349431" y="3622346"/>
                  <a:ext cx="37870" cy="32380"/>
                </a:xfrm>
                <a:custGeom>
                  <a:avLst/>
                  <a:gdLst/>
                  <a:ahLst/>
                  <a:cxnLst/>
                  <a:rect l="l" t="t" r="r" b="b"/>
                  <a:pathLst>
                    <a:path w="4815" h="4117" extrusionOk="0">
                      <a:moveTo>
                        <a:pt x="2740" y="0"/>
                      </a:moveTo>
                      <a:cubicBezTo>
                        <a:pt x="2232" y="0"/>
                        <a:pt x="1714" y="189"/>
                        <a:pt x="1295" y="608"/>
                      </a:cubicBezTo>
                      <a:cubicBezTo>
                        <a:pt x="0" y="1903"/>
                        <a:pt x="920" y="4116"/>
                        <a:pt x="2758" y="4116"/>
                      </a:cubicBezTo>
                      <a:cubicBezTo>
                        <a:pt x="3883" y="4116"/>
                        <a:pt x="4815" y="3197"/>
                        <a:pt x="4815" y="2060"/>
                      </a:cubicBezTo>
                      <a:cubicBezTo>
                        <a:pt x="4815" y="817"/>
                        <a:pt x="3798" y="0"/>
                        <a:pt x="274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55" name="Google Shape;5555;p71"/>
                <p:cNvSpPr/>
                <p:nvPr/>
              </p:nvSpPr>
              <p:spPr>
                <a:xfrm>
                  <a:off x="5362369" y="3632075"/>
                  <a:ext cx="15227" cy="13040"/>
                </a:xfrm>
                <a:custGeom>
                  <a:avLst/>
                  <a:gdLst/>
                  <a:ahLst/>
                  <a:cxnLst/>
                  <a:rect l="l" t="t" r="r" b="b"/>
                  <a:pathLst>
                    <a:path w="1936" h="1658" extrusionOk="0">
                      <a:moveTo>
                        <a:pt x="1134" y="0"/>
                      </a:moveTo>
                      <a:cubicBezTo>
                        <a:pt x="1127" y="0"/>
                        <a:pt x="1120" y="0"/>
                        <a:pt x="1113" y="0"/>
                      </a:cubicBezTo>
                      <a:cubicBezTo>
                        <a:pt x="363" y="0"/>
                        <a:pt x="0" y="883"/>
                        <a:pt x="521" y="1416"/>
                      </a:cubicBezTo>
                      <a:cubicBezTo>
                        <a:pt x="691" y="1583"/>
                        <a:pt x="899" y="1657"/>
                        <a:pt x="1101" y="1657"/>
                      </a:cubicBezTo>
                      <a:cubicBezTo>
                        <a:pt x="1529" y="1657"/>
                        <a:pt x="1936" y="1324"/>
                        <a:pt x="1936" y="823"/>
                      </a:cubicBezTo>
                      <a:cubicBezTo>
                        <a:pt x="1936" y="370"/>
                        <a:pt x="1573" y="0"/>
                        <a:pt x="113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56" name="Google Shape;5556;p71"/>
              <p:cNvGrpSpPr/>
              <p:nvPr/>
            </p:nvGrpSpPr>
            <p:grpSpPr>
              <a:xfrm>
                <a:off x="5068855" y="3563980"/>
                <a:ext cx="53954" cy="46223"/>
                <a:chOff x="5068855" y="3563980"/>
                <a:chExt cx="53954" cy="46223"/>
              </a:xfrm>
            </p:grpSpPr>
            <p:sp>
              <p:nvSpPr>
                <p:cNvPr id="5557" name="Google Shape;5557;p71"/>
                <p:cNvSpPr/>
                <p:nvPr/>
              </p:nvSpPr>
              <p:spPr>
                <a:xfrm>
                  <a:off x="5068855" y="3563980"/>
                  <a:ext cx="53954" cy="46223"/>
                </a:xfrm>
                <a:custGeom>
                  <a:avLst/>
                  <a:gdLst/>
                  <a:ahLst/>
                  <a:cxnLst/>
                  <a:rect l="l" t="t" r="r" b="b"/>
                  <a:pathLst>
                    <a:path w="6860" h="5877" extrusionOk="0">
                      <a:moveTo>
                        <a:pt x="3909" y="0"/>
                      </a:moveTo>
                      <a:cubicBezTo>
                        <a:pt x="3187" y="0"/>
                        <a:pt x="2451" y="269"/>
                        <a:pt x="1852" y="868"/>
                      </a:cubicBezTo>
                      <a:cubicBezTo>
                        <a:pt x="1" y="2719"/>
                        <a:pt x="1307" y="5876"/>
                        <a:pt x="3920" y="5876"/>
                      </a:cubicBezTo>
                      <a:cubicBezTo>
                        <a:pt x="5541" y="5876"/>
                        <a:pt x="6848" y="4558"/>
                        <a:pt x="6860" y="2937"/>
                      </a:cubicBezTo>
                      <a:cubicBezTo>
                        <a:pt x="6860" y="1170"/>
                        <a:pt x="5416" y="0"/>
                        <a:pt x="390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58" name="Google Shape;5558;p71"/>
                <p:cNvSpPr/>
                <p:nvPr/>
              </p:nvSpPr>
              <p:spPr>
                <a:xfrm>
                  <a:off x="5086268" y="3573654"/>
                  <a:ext cx="26835" cy="26843"/>
                </a:xfrm>
                <a:custGeom>
                  <a:avLst/>
                  <a:gdLst/>
                  <a:ahLst/>
                  <a:cxnLst/>
                  <a:rect l="l" t="t" r="r" b="b"/>
                  <a:pathLst>
                    <a:path w="3412" h="3413" extrusionOk="0">
                      <a:moveTo>
                        <a:pt x="1706" y="1"/>
                      </a:moveTo>
                      <a:cubicBezTo>
                        <a:pt x="763" y="1"/>
                        <a:pt x="1" y="763"/>
                        <a:pt x="1" y="1707"/>
                      </a:cubicBezTo>
                      <a:cubicBezTo>
                        <a:pt x="1" y="2650"/>
                        <a:pt x="763" y="3412"/>
                        <a:pt x="1706" y="3412"/>
                      </a:cubicBezTo>
                      <a:cubicBezTo>
                        <a:pt x="2650" y="3412"/>
                        <a:pt x="3412" y="2650"/>
                        <a:pt x="3412" y="1707"/>
                      </a:cubicBezTo>
                      <a:cubicBezTo>
                        <a:pt x="3412" y="763"/>
                        <a:pt x="2650" y="1"/>
                        <a:pt x="170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59" name="Google Shape;5559;p71"/>
              <p:cNvGrpSpPr/>
              <p:nvPr/>
            </p:nvGrpSpPr>
            <p:grpSpPr>
              <a:xfrm>
                <a:off x="5037654" y="3392507"/>
                <a:ext cx="37870" cy="32451"/>
                <a:chOff x="5037654" y="3392507"/>
                <a:chExt cx="37870" cy="32451"/>
              </a:xfrm>
            </p:grpSpPr>
            <p:sp>
              <p:nvSpPr>
                <p:cNvPr id="5560" name="Google Shape;5560;p71"/>
                <p:cNvSpPr/>
                <p:nvPr/>
              </p:nvSpPr>
              <p:spPr>
                <a:xfrm>
                  <a:off x="5037654" y="3392507"/>
                  <a:ext cx="37870" cy="32451"/>
                </a:xfrm>
                <a:custGeom>
                  <a:avLst/>
                  <a:gdLst/>
                  <a:ahLst/>
                  <a:cxnLst/>
                  <a:rect l="l" t="t" r="r" b="b"/>
                  <a:pathLst>
                    <a:path w="4815" h="4126" extrusionOk="0">
                      <a:moveTo>
                        <a:pt x="2742" y="1"/>
                      </a:moveTo>
                      <a:cubicBezTo>
                        <a:pt x="2238" y="1"/>
                        <a:pt x="1724" y="188"/>
                        <a:pt x="1307" y="606"/>
                      </a:cubicBezTo>
                      <a:cubicBezTo>
                        <a:pt x="0" y="1912"/>
                        <a:pt x="919" y="4126"/>
                        <a:pt x="2758" y="4126"/>
                      </a:cubicBezTo>
                      <a:cubicBezTo>
                        <a:pt x="3895" y="4114"/>
                        <a:pt x="4815" y="3194"/>
                        <a:pt x="4815" y="2069"/>
                      </a:cubicBezTo>
                      <a:cubicBezTo>
                        <a:pt x="4815" y="824"/>
                        <a:pt x="3799" y="1"/>
                        <a:pt x="274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61" name="Google Shape;5561;p71"/>
                <p:cNvSpPr/>
                <p:nvPr/>
              </p:nvSpPr>
              <p:spPr>
                <a:xfrm>
                  <a:off x="5050592" y="3402213"/>
                  <a:ext cx="15227" cy="13064"/>
                </a:xfrm>
                <a:custGeom>
                  <a:avLst/>
                  <a:gdLst/>
                  <a:ahLst/>
                  <a:cxnLst/>
                  <a:rect l="l" t="t" r="r" b="b"/>
                  <a:pathLst>
                    <a:path w="1936" h="1661" extrusionOk="0">
                      <a:moveTo>
                        <a:pt x="1113" y="1"/>
                      </a:moveTo>
                      <a:cubicBezTo>
                        <a:pt x="375" y="1"/>
                        <a:pt x="0" y="896"/>
                        <a:pt x="520" y="1416"/>
                      </a:cubicBezTo>
                      <a:cubicBezTo>
                        <a:pt x="689" y="1585"/>
                        <a:pt x="898" y="1661"/>
                        <a:pt x="1103" y="1661"/>
                      </a:cubicBezTo>
                      <a:cubicBezTo>
                        <a:pt x="1528" y="1661"/>
                        <a:pt x="1936" y="1333"/>
                        <a:pt x="1936" y="835"/>
                      </a:cubicBezTo>
                      <a:cubicBezTo>
                        <a:pt x="1936" y="376"/>
                        <a:pt x="1573" y="1"/>
                        <a:pt x="111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62" name="Google Shape;5562;p71"/>
              <p:cNvGrpSpPr/>
              <p:nvPr/>
            </p:nvGrpSpPr>
            <p:grpSpPr>
              <a:xfrm>
                <a:off x="5456560" y="3368629"/>
                <a:ext cx="37870" cy="32451"/>
                <a:chOff x="5456560" y="3368629"/>
                <a:chExt cx="37870" cy="32451"/>
              </a:xfrm>
            </p:grpSpPr>
            <p:sp>
              <p:nvSpPr>
                <p:cNvPr id="5563" name="Google Shape;5563;p71"/>
                <p:cNvSpPr/>
                <p:nvPr/>
              </p:nvSpPr>
              <p:spPr>
                <a:xfrm>
                  <a:off x="5456560" y="3368629"/>
                  <a:ext cx="37870" cy="32451"/>
                </a:xfrm>
                <a:custGeom>
                  <a:avLst/>
                  <a:gdLst/>
                  <a:ahLst/>
                  <a:cxnLst/>
                  <a:rect l="l" t="t" r="r" b="b"/>
                  <a:pathLst>
                    <a:path w="4815" h="4126" extrusionOk="0">
                      <a:moveTo>
                        <a:pt x="2742" y="0"/>
                      </a:moveTo>
                      <a:cubicBezTo>
                        <a:pt x="2238" y="0"/>
                        <a:pt x="1724" y="187"/>
                        <a:pt x="1307" y="605"/>
                      </a:cubicBezTo>
                      <a:cubicBezTo>
                        <a:pt x="0" y="1912"/>
                        <a:pt x="920" y="4125"/>
                        <a:pt x="2758" y="4125"/>
                      </a:cubicBezTo>
                      <a:cubicBezTo>
                        <a:pt x="3895" y="4113"/>
                        <a:pt x="4815" y="3194"/>
                        <a:pt x="4815" y="2069"/>
                      </a:cubicBezTo>
                      <a:cubicBezTo>
                        <a:pt x="4815" y="824"/>
                        <a:pt x="3800" y="0"/>
                        <a:pt x="274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64" name="Google Shape;5564;p71"/>
                <p:cNvSpPr/>
                <p:nvPr/>
              </p:nvSpPr>
              <p:spPr>
                <a:xfrm>
                  <a:off x="5469498" y="3378334"/>
                  <a:ext cx="15227" cy="13064"/>
                </a:xfrm>
                <a:custGeom>
                  <a:avLst/>
                  <a:gdLst/>
                  <a:ahLst/>
                  <a:cxnLst/>
                  <a:rect l="l" t="t" r="r" b="b"/>
                  <a:pathLst>
                    <a:path w="1936" h="1661" extrusionOk="0">
                      <a:moveTo>
                        <a:pt x="1113" y="0"/>
                      </a:moveTo>
                      <a:cubicBezTo>
                        <a:pt x="375" y="0"/>
                        <a:pt x="0" y="895"/>
                        <a:pt x="520" y="1416"/>
                      </a:cubicBezTo>
                      <a:cubicBezTo>
                        <a:pt x="693" y="1585"/>
                        <a:pt x="903" y="1660"/>
                        <a:pt x="1108" y="1660"/>
                      </a:cubicBezTo>
                      <a:cubicBezTo>
                        <a:pt x="1533" y="1660"/>
                        <a:pt x="1936" y="1333"/>
                        <a:pt x="1936" y="835"/>
                      </a:cubicBezTo>
                      <a:cubicBezTo>
                        <a:pt x="1936" y="375"/>
                        <a:pt x="1573" y="0"/>
                        <a:pt x="111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65" name="Google Shape;5565;p71"/>
              <p:cNvGrpSpPr/>
              <p:nvPr/>
            </p:nvGrpSpPr>
            <p:grpSpPr>
              <a:xfrm>
                <a:off x="4755749" y="3501516"/>
                <a:ext cx="46246" cy="39608"/>
                <a:chOff x="4755749" y="3501516"/>
                <a:chExt cx="46246" cy="39608"/>
              </a:xfrm>
            </p:grpSpPr>
            <p:sp>
              <p:nvSpPr>
                <p:cNvPr id="5566" name="Google Shape;5566;p71"/>
                <p:cNvSpPr/>
                <p:nvPr/>
              </p:nvSpPr>
              <p:spPr>
                <a:xfrm>
                  <a:off x="4755749" y="3501516"/>
                  <a:ext cx="46246" cy="39608"/>
                </a:xfrm>
                <a:custGeom>
                  <a:avLst/>
                  <a:gdLst/>
                  <a:ahLst/>
                  <a:cxnLst/>
                  <a:rect l="l" t="t" r="r" b="b"/>
                  <a:pathLst>
                    <a:path w="5880" h="5036" extrusionOk="0">
                      <a:moveTo>
                        <a:pt x="3345" y="0"/>
                      </a:moveTo>
                      <a:cubicBezTo>
                        <a:pt x="2727" y="0"/>
                        <a:pt x="2097" y="229"/>
                        <a:pt x="1585" y="741"/>
                      </a:cubicBezTo>
                      <a:cubicBezTo>
                        <a:pt x="0" y="2326"/>
                        <a:pt x="1125" y="5036"/>
                        <a:pt x="3363" y="5036"/>
                      </a:cubicBezTo>
                      <a:cubicBezTo>
                        <a:pt x="4754" y="5036"/>
                        <a:pt x="5879" y="3911"/>
                        <a:pt x="5879" y="2520"/>
                      </a:cubicBezTo>
                      <a:cubicBezTo>
                        <a:pt x="5879" y="1005"/>
                        <a:pt x="4638" y="0"/>
                        <a:pt x="334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67" name="Google Shape;5567;p71"/>
                <p:cNvSpPr/>
                <p:nvPr/>
              </p:nvSpPr>
              <p:spPr>
                <a:xfrm>
                  <a:off x="4768687" y="3511245"/>
                  <a:ext cx="23697" cy="20221"/>
                </a:xfrm>
                <a:custGeom>
                  <a:avLst/>
                  <a:gdLst/>
                  <a:ahLst/>
                  <a:cxnLst/>
                  <a:rect l="l" t="t" r="r" b="b"/>
                  <a:pathLst>
                    <a:path w="3013" h="2571" extrusionOk="0">
                      <a:moveTo>
                        <a:pt x="1718" y="0"/>
                      </a:moveTo>
                      <a:cubicBezTo>
                        <a:pt x="569" y="0"/>
                        <a:pt x="0" y="1379"/>
                        <a:pt x="811" y="2190"/>
                      </a:cubicBezTo>
                      <a:cubicBezTo>
                        <a:pt x="1074" y="2453"/>
                        <a:pt x="1398" y="2571"/>
                        <a:pt x="1715" y="2571"/>
                      </a:cubicBezTo>
                      <a:cubicBezTo>
                        <a:pt x="2377" y="2571"/>
                        <a:pt x="3013" y="2059"/>
                        <a:pt x="3013" y="1283"/>
                      </a:cubicBezTo>
                      <a:cubicBezTo>
                        <a:pt x="3013" y="581"/>
                        <a:pt x="2432" y="0"/>
                        <a:pt x="1718"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68" name="Google Shape;5568;p71"/>
              <p:cNvGrpSpPr/>
              <p:nvPr/>
            </p:nvGrpSpPr>
            <p:grpSpPr>
              <a:xfrm>
                <a:off x="4681346" y="3485582"/>
                <a:ext cx="37783" cy="32427"/>
                <a:chOff x="4681346" y="3485582"/>
                <a:chExt cx="37783" cy="32427"/>
              </a:xfrm>
            </p:grpSpPr>
            <p:sp>
              <p:nvSpPr>
                <p:cNvPr id="5569" name="Google Shape;5569;p71"/>
                <p:cNvSpPr/>
                <p:nvPr/>
              </p:nvSpPr>
              <p:spPr>
                <a:xfrm>
                  <a:off x="4681346" y="3485582"/>
                  <a:ext cx="37783" cy="32427"/>
                </a:xfrm>
                <a:custGeom>
                  <a:avLst/>
                  <a:gdLst/>
                  <a:ahLst/>
                  <a:cxnLst/>
                  <a:rect l="l" t="t" r="r" b="b"/>
                  <a:pathLst>
                    <a:path w="4804" h="4123" extrusionOk="0">
                      <a:moveTo>
                        <a:pt x="2738" y="1"/>
                      </a:moveTo>
                      <a:cubicBezTo>
                        <a:pt x="2231" y="1"/>
                        <a:pt x="1715" y="191"/>
                        <a:pt x="1295" y="614"/>
                      </a:cubicBezTo>
                      <a:cubicBezTo>
                        <a:pt x="1" y="1909"/>
                        <a:pt x="920" y="4122"/>
                        <a:pt x="2747" y="4122"/>
                      </a:cubicBezTo>
                      <a:cubicBezTo>
                        <a:pt x="3884" y="4122"/>
                        <a:pt x="4803" y="3203"/>
                        <a:pt x="4803" y="2066"/>
                      </a:cubicBezTo>
                      <a:cubicBezTo>
                        <a:pt x="4803" y="824"/>
                        <a:pt x="3793" y="1"/>
                        <a:pt x="273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70" name="Google Shape;5570;p71"/>
                <p:cNvSpPr/>
                <p:nvPr/>
              </p:nvSpPr>
              <p:spPr>
                <a:xfrm>
                  <a:off x="4696479" y="3495263"/>
                  <a:ext cx="13040" cy="13040"/>
                </a:xfrm>
                <a:custGeom>
                  <a:avLst/>
                  <a:gdLst/>
                  <a:ahLst/>
                  <a:cxnLst/>
                  <a:rect l="l" t="t" r="r" b="b"/>
                  <a:pathLst>
                    <a:path w="1658" h="1658" extrusionOk="0">
                      <a:moveTo>
                        <a:pt x="823" y="0"/>
                      </a:moveTo>
                      <a:cubicBezTo>
                        <a:pt x="363" y="0"/>
                        <a:pt x="0" y="375"/>
                        <a:pt x="0" y="835"/>
                      </a:cubicBezTo>
                      <a:cubicBezTo>
                        <a:pt x="0" y="1295"/>
                        <a:pt x="363" y="1657"/>
                        <a:pt x="823" y="1657"/>
                      </a:cubicBezTo>
                      <a:cubicBezTo>
                        <a:pt x="1282" y="1657"/>
                        <a:pt x="1657" y="1295"/>
                        <a:pt x="1657" y="835"/>
                      </a:cubicBezTo>
                      <a:cubicBezTo>
                        <a:pt x="1657" y="375"/>
                        <a:pt x="1282"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71" name="Google Shape;5571;p71"/>
              <p:cNvGrpSpPr/>
              <p:nvPr/>
            </p:nvGrpSpPr>
            <p:grpSpPr>
              <a:xfrm>
                <a:off x="4767067" y="3291088"/>
                <a:ext cx="37878" cy="32451"/>
                <a:chOff x="4767067" y="3291088"/>
                <a:chExt cx="37878" cy="32451"/>
              </a:xfrm>
            </p:grpSpPr>
            <p:sp>
              <p:nvSpPr>
                <p:cNvPr id="5572" name="Google Shape;5572;p71"/>
                <p:cNvSpPr/>
                <p:nvPr/>
              </p:nvSpPr>
              <p:spPr>
                <a:xfrm>
                  <a:off x="4767067" y="3291088"/>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84" y="4113"/>
                        <a:pt x="4803" y="3206"/>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73" name="Google Shape;5573;p71"/>
                <p:cNvSpPr/>
                <p:nvPr/>
              </p:nvSpPr>
              <p:spPr>
                <a:xfrm>
                  <a:off x="4780036" y="3300888"/>
                  <a:ext cx="15203" cy="13009"/>
                </a:xfrm>
                <a:custGeom>
                  <a:avLst/>
                  <a:gdLst/>
                  <a:ahLst/>
                  <a:cxnLst/>
                  <a:rect l="l" t="t" r="r" b="b"/>
                  <a:pathLst>
                    <a:path w="1933" h="1654" extrusionOk="0">
                      <a:moveTo>
                        <a:pt x="1131" y="0"/>
                      </a:moveTo>
                      <a:cubicBezTo>
                        <a:pt x="1124" y="0"/>
                        <a:pt x="1117" y="0"/>
                        <a:pt x="1110" y="1"/>
                      </a:cubicBezTo>
                      <a:cubicBezTo>
                        <a:pt x="1105" y="0"/>
                        <a:pt x="1100" y="0"/>
                        <a:pt x="1095" y="0"/>
                      </a:cubicBezTo>
                      <a:cubicBezTo>
                        <a:pt x="367" y="0"/>
                        <a:pt x="0" y="887"/>
                        <a:pt x="517" y="1404"/>
                      </a:cubicBezTo>
                      <a:cubicBezTo>
                        <a:pt x="686" y="1577"/>
                        <a:pt x="895" y="1654"/>
                        <a:pt x="1100" y="1654"/>
                      </a:cubicBezTo>
                      <a:cubicBezTo>
                        <a:pt x="1525" y="1654"/>
                        <a:pt x="1932" y="1321"/>
                        <a:pt x="1932" y="823"/>
                      </a:cubicBezTo>
                      <a:cubicBezTo>
                        <a:pt x="1932" y="371"/>
                        <a:pt x="1569" y="0"/>
                        <a:pt x="113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74" name="Google Shape;5574;p71"/>
              <p:cNvGrpSpPr/>
              <p:nvPr/>
            </p:nvGrpSpPr>
            <p:grpSpPr>
              <a:xfrm>
                <a:off x="4687819" y="3405539"/>
                <a:ext cx="37776" cy="32451"/>
                <a:chOff x="4687819" y="3405539"/>
                <a:chExt cx="37776" cy="32451"/>
              </a:xfrm>
            </p:grpSpPr>
            <p:sp>
              <p:nvSpPr>
                <p:cNvPr id="5575" name="Google Shape;5575;p71"/>
                <p:cNvSpPr/>
                <p:nvPr/>
              </p:nvSpPr>
              <p:spPr>
                <a:xfrm>
                  <a:off x="4687819" y="3405539"/>
                  <a:ext cx="37776" cy="32451"/>
                </a:xfrm>
                <a:custGeom>
                  <a:avLst/>
                  <a:gdLst/>
                  <a:ahLst/>
                  <a:cxnLst/>
                  <a:rect l="l" t="t" r="r" b="b"/>
                  <a:pathLst>
                    <a:path w="4803" h="4126" extrusionOk="0">
                      <a:moveTo>
                        <a:pt x="2730" y="1"/>
                      </a:moveTo>
                      <a:cubicBezTo>
                        <a:pt x="2226" y="1"/>
                        <a:pt x="1712" y="188"/>
                        <a:pt x="1295" y="606"/>
                      </a:cubicBezTo>
                      <a:cubicBezTo>
                        <a:pt x="0" y="1912"/>
                        <a:pt x="920" y="4126"/>
                        <a:pt x="2758" y="4126"/>
                      </a:cubicBezTo>
                      <a:cubicBezTo>
                        <a:pt x="3883" y="4114"/>
                        <a:pt x="4803" y="3195"/>
                        <a:pt x="4803" y="2070"/>
                      </a:cubicBezTo>
                      <a:cubicBezTo>
                        <a:pt x="4803" y="824"/>
                        <a:pt x="3787" y="1"/>
                        <a:pt x="273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76" name="Google Shape;5576;p71"/>
                <p:cNvSpPr/>
                <p:nvPr/>
              </p:nvSpPr>
              <p:spPr>
                <a:xfrm>
                  <a:off x="4702944" y="3415245"/>
                  <a:ext cx="13040" cy="13048"/>
                </a:xfrm>
                <a:custGeom>
                  <a:avLst/>
                  <a:gdLst/>
                  <a:ahLst/>
                  <a:cxnLst/>
                  <a:rect l="l" t="t" r="r" b="b"/>
                  <a:pathLst>
                    <a:path w="1658" h="1659" extrusionOk="0">
                      <a:moveTo>
                        <a:pt x="823" y="1"/>
                      </a:moveTo>
                      <a:cubicBezTo>
                        <a:pt x="376" y="1"/>
                        <a:pt x="1" y="376"/>
                        <a:pt x="1" y="836"/>
                      </a:cubicBezTo>
                      <a:cubicBezTo>
                        <a:pt x="1" y="1295"/>
                        <a:pt x="376" y="1658"/>
                        <a:pt x="823" y="1658"/>
                      </a:cubicBezTo>
                      <a:cubicBezTo>
                        <a:pt x="1283" y="1658"/>
                        <a:pt x="1658" y="1295"/>
                        <a:pt x="1658" y="836"/>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77" name="Google Shape;5577;p71"/>
              <p:cNvGrpSpPr/>
              <p:nvPr/>
            </p:nvGrpSpPr>
            <p:grpSpPr>
              <a:xfrm>
                <a:off x="4923101" y="3444809"/>
                <a:ext cx="52813" cy="45318"/>
                <a:chOff x="4923101" y="3444809"/>
                <a:chExt cx="52813" cy="45318"/>
              </a:xfrm>
            </p:grpSpPr>
            <p:sp>
              <p:nvSpPr>
                <p:cNvPr id="5578" name="Google Shape;5578;p71"/>
                <p:cNvSpPr/>
                <p:nvPr/>
              </p:nvSpPr>
              <p:spPr>
                <a:xfrm>
                  <a:off x="4923101" y="3444809"/>
                  <a:ext cx="52813" cy="45318"/>
                </a:xfrm>
                <a:custGeom>
                  <a:avLst/>
                  <a:gdLst/>
                  <a:ahLst/>
                  <a:cxnLst/>
                  <a:rect l="l" t="t" r="r" b="b"/>
                  <a:pathLst>
                    <a:path w="6715" h="5762" extrusionOk="0">
                      <a:moveTo>
                        <a:pt x="3823" y="1"/>
                      </a:moveTo>
                      <a:cubicBezTo>
                        <a:pt x="3117" y="1"/>
                        <a:pt x="2398" y="263"/>
                        <a:pt x="1815" y="851"/>
                      </a:cubicBezTo>
                      <a:cubicBezTo>
                        <a:pt x="1" y="2665"/>
                        <a:pt x="1283" y="5762"/>
                        <a:pt x="3847" y="5762"/>
                      </a:cubicBezTo>
                      <a:cubicBezTo>
                        <a:pt x="5432" y="5762"/>
                        <a:pt x="6714" y="4468"/>
                        <a:pt x="6714" y="2883"/>
                      </a:cubicBezTo>
                      <a:cubicBezTo>
                        <a:pt x="6714" y="1148"/>
                        <a:pt x="5298" y="1"/>
                        <a:pt x="382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79" name="Google Shape;5579;p71"/>
                <p:cNvSpPr/>
                <p:nvPr/>
              </p:nvSpPr>
              <p:spPr>
                <a:xfrm>
                  <a:off x="4936039" y="3454538"/>
                  <a:ext cx="30265" cy="25915"/>
                </a:xfrm>
                <a:custGeom>
                  <a:avLst/>
                  <a:gdLst/>
                  <a:ahLst/>
                  <a:cxnLst/>
                  <a:rect l="l" t="t" r="r" b="b"/>
                  <a:pathLst>
                    <a:path w="3848" h="3295" extrusionOk="0">
                      <a:moveTo>
                        <a:pt x="2202" y="1"/>
                      </a:moveTo>
                      <a:cubicBezTo>
                        <a:pt x="727" y="1"/>
                        <a:pt x="1" y="1779"/>
                        <a:pt x="1029" y="2807"/>
                      </a:cubicBezTo>
                      <a:cubicBezTo>
                        <a:pt x="1365" y="3144"/>
                        <a:pt x="1779" y="3294"/>
                        <a:pt x="2185" y="3294"/>
                      </a:cubicBezTo>
                      <a:cubicBezTo>
                        <a:pt x="3034" y="3294"/>
                        <a:pt x="3847" y="2636"/>
                        <a:pt x="3847" y="1646"/>
                      </a:cubicBezTo>
                      <a:cubicBezTo>
                        <a:pt x="3847" y="739"/>
                        <a:pt x="3110" y="1"/>
                        <a:pt x="220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80" name="Google Shape;5580;p71"/>
              <p:cNvGrpSpPr/>
              <p:nvPr/>
            </p:nvGrpSpPr>
            <p:grpSpPr>
              <a:xfrm>
                <a:off x="4846040" y="3654750"/>
                <a:ext cx="31405" cy="26993"/>
                <a:chOff x="4846040" y="3654750"/>
                <a:chExt cx="31405" cy="26993"/>
              </a:xfrm>
            </p:grpSpPr>
            <p:sp>
              <p:nvSpPr>
                <p:cNvPr id="5581" name="Google Shape;5581;p71"/>
                <p:cNvSpPr/>
                <p:nvPr/>
              </p:nvSpPr>
              <p:spPr>
                <a:xfrm>
                  <a:off x="4846040" y="3654750"/>
                  <a:ext cx="31405" cy="26993"/>
                </a:xfrm>
                <a:custGeom>
                  <a:avLst/>
                  <a:gdLst/>
                  <a:ahLst/>
                  <a:cxnLst/>
                  <a:rect l="l" t="t" r="r" b="b"/>
                  <a:pathLst>
                    <a:path w="3993" h="3432" extrusionOk="0">
                      <a:moveTo>
                        <a:pt x="2272" y="0"/>
                      </a:moveTo>
                      <a:cubicBezTo>
                        <a:pt x="1853" y="0"/>
                        <a:pt x="1425" y="156"/>
                        <a:pt x="1077" y="504"/>
                      </a:cubicBezTo>
                      <a:cubicBezTo>
                        <a:pt x="0" y="1581"/>
                        <a:pt x="750" y="3432"/>
                        <a:pt x="2274" y="3432"/>
                      </a:cubicBezTo>
                      <a:cubicBezTo>
                        <a:pt x="3218" y="3432"/>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82" name="Google Shape;5582;p71"/>
                <p:cNvSpPr/>
                <p:nvPr/>
              </p:nvSpPr>
              <p:spPr>
                <a:xfrm>
                  <a:off x="4858883" y="3664424"/>
                  <a:ext cx="8856" cy="7676"/>
                </a:xfrm>
                <a:custGeom>
                  <a:avLst/>
                  <a:gdLst/>
                  <a:ahLst/>
                  <a:cxnLst/>
                  <a:rect l="l" t="t" r="r" b="b"/>
                  <a:pathLst>
                    <a:path w="1126" h="976" extrusionOk="0">
                      <a:moveTo>
                        <a:pt x="641" y="0"/>
                      </a:moveTo>
                      <a:cubicBezTo>
                        <a:pt x="218" y="0"/>
                        <a:pt x="0" y="520"/>
                        <a:pt x="303" y="835"/>
                      </a:cubicBezTo>
                      <a:cubicBezTo>
                        <a:pt x="400" y="932"/>
                        <a:pt x="519" y="975"/>
                        <a:pt x="636" y="975"/>
                      </a:cubicBezTo>
                      <a:cubicBezTo>
                        <a:pt x="885" y="975"/>
                        <a:pt x="1125" y="780"/>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83" name="Google Shape;5583;p71"/>
              <p:cNvGrpSpPr/>
              <p:nvPr/>
            </p:nvGrpSpPr>
            <p:grpSpPr>
              <a:xfrm>
                <a:off x="4925673" y="3691700"/>
                <a:ext cx="40253" cy="34472"/>
                <a:chOff x="4925673" y="3691700"/>
                <a:chExt cx="40253" cy="34472"/>
              </a:xfrm>
            </p:grpSpPr>
            <p:sp>
              <p:nvSpPr>
                <p:cNvPr id="5584" name="Google Shape;5584;p71"/>
                <p:cNvSpPr/>
                <p:nvPr/>
              </p:nvSpPr>
              <p:spPr>
                <a:xfrm>
                  <a:off x="4925673" y="3691700"/>
                  <a:ext cx="40253" cy="34472"/>
                </a:xfrm>
                <a:custGeom>
                  <a:avLst/>
                  <a:gdLst/>
                  <a:ahLst/>
                  <a:cxnLst/>
                  <a:rect l="l" t="t" r="r" b="b"/>
                  <a:pathLst>
                    <a:path w="5118" h="4383" extrusionOk="0">
                      <a:moveTo>
                        <a:pt x="2908" y="0"/>
                      </a:moveTo>
                      <a:cubicBezTo>
                        <a:pt x="2371" y="0"/>
                        <a:pt x="1825" y="200"/>
                        <a:pt x="1379" y="645"/>
                      </a:cubicBezTo>
                      <a:cubicBezTo>
                        <a:pt x="0" y="2024"/>
                        <a:pt x="968" y="4383"/>
                        <a:pt x="2915" y="4383"/>
                      </a:cubicBezTo>
                      <a:cubicBezTo>
                        <a:pt x="4125" y="4383"/>
                        <a:pt x="5105" y="3403"/>
                        <a:pt x="5117" y="2193"/>
                      </a:cubicBezTo>
                      <a:cubicBezTo>
                        <a:pt x="5109" y="875"/>
                        <a:pt x="4031" y="0"/>
                        <a:pt x="290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85" name="Google Shape;5585;p71"/>
                <p:cNvSpPr/>
                <p:nvPr/>
              </p:nvSpPr>
              <p:spPr>
                <a:xfrm>
                  <a:off x="4938516" y="3701334"/>
                  <a:ext cx="17704" cy="15187"/>
                </a:xfrm>
                <a:custGeom>
                  <a:avLst/>
                  <a:gdLst/>
                  <a:ahLst/>
                  <a:cxnLst/>
                  <a:rect l="l" t="t" r="r" b="b"/>
                  <a:pathLst>
                    <a:path w="2251" h="1931" extrusionOk="0">
                      <a:moveTo>
                        <a:pt x="1295" y="1"/>
                      </a:moveTo>
                      <a:cubicBezTo>
                        <a:pt x="436" y="1"/>
                        <a:pt x="0" y="1041"/>
                        <a:pt x="605" y="1646"/>
                      </a:cubicBezTo>
                      <a:cubicBezTo>
                        <a:pt x="801" y="1842"/>
                        <a:pt x="1043" y="1930"/>
                        <a:pt x="1281" y="1930"/>
                      </a:cubicBezTo>
                      <a:cubicBezTo>
                        <a:pt x="1775" y="1930"/>
                        <a:pt x="2250" y="1549"/>
                        <a:pt x="2250" y="968"/>
                      </a:cubicBezTo>
                      <a:cubicBezTo>
                        <a:pt x="2250" y="436"/>
                        <a:pt x="1827" y="1"/>
                        <a:pt x="129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86" name="Google Shape;5586;p71"/>
              <p:cNvGrpSpPr/>
              <p:nvPr/>
            </p:nvGrpSpPr>
            <p:grpSpPr>
              <a:xfrm>
                <a:off x="4894653" y="3740848"/>
                <a:ext cx="31405" cy="26906"/>
                <a:chOff x="4894653" y="3740848"/>
                <a:chExt cx="31405" cy="26906"/>
              </a:xfrm>
            </p:grpSpPr>
            <p:sp>
              <p:nvSpPr>
                <p:cNvPr id="5587" name="Google Shape;5587;p71"/>
                <p:cNvSpPr/>
                <p:nvPr/>
              </p:nvSpPr>
              <p:spPr>
                <a:xfrm>
                  <a:off x="4894653" y="3740848"/>
                  <a:ext cx="31405" cy="26906"/>
                </a:xfrm>
                <a:custGeom>
                  <a:avLst/>
                  <a:gdLst/>
                  <a:ahLst/>
                  <a:cxnLst/>
                  <a:rect l="l" t="t" r="r" b="b"/>
                  <a:pathLst>
                    <a:path w="3993" h="3421" extrusionOk="0">
                      <a:moveTo>
                        <a:pt x="2273" y="1"/>
                      </a:moveTo>
                      <a:cubicBezTo>
                        <a:pt x="1853" y="1"/>
                        <a:pt x="1425" y="157"/>
                        <a:pt x="1077" y="505"/>
                      </a:cubicBezTo>
                      <a:cubicBezTo>
                        <a:pt x="1" y="1582"/>
                        <a:pt x="763" y="3420"/>
                        <a:pt x="2287" y="3420"/>
                      </a:cubicBezTo>
                      <a:cubicBezTo>
                        <a:pt x="3230" y="3420"/>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88" name="Google Shape;5588;p71"/>
                <p:cNvSpPr/>
                <p:nvPr/>
              </p:nvSpPr>
              <p:spPr>
                <a:xfrm>
                  <a:off x="4907497" y="3750522"/>
                  <a:ext cx="8950" cy="7605"/>
                </a:xfrm>
                <a:custGeom>
                  <a:avLst/>
                  <a:gdLst/>
                  <a:ahLst/>
                  <a:cxnLst/>
                  <a:rect l="l" t="t" r="r" b="b"/>
                  <a:pathLst>
                    <a:path w="1138" h="967" extrusionOk="0">
                      <a:moveTo>
                        <a:pt x="654" y="1"/>
                      </a:moveTo>
                      <a:cubicBezTo>
                        <a:pt x="218" y="1"/>
                        <a:pt x="1" y="521"/>
                        <a:pt x="303" y="823"/>
                      </a:cubicBezTo>
                      <a:cubicBezTo>
                        <a:pt x="406" y="922"/>
                        <a:pt x="531" y="967"/>
                        <a:pt x="652" y="967"/>
                      </a:cubicBezTo>
                      <a:cubicBezTo>
                        <a:pt x="902" y="967"/>
                        <a:pt x="1138" y="778"/>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89" name="Google Shape;5589;p71"/>
              <p:cNvGrpSpPr/>
              <p:nvPr/>
            </p:nvGrpSpPr>
            <p:grpSpPr>
              <a:xfrm>
                <a:off x="4962300" y="3696348"/>
                <a:ext cx="38255" cy="32773"/>
                <a:chOff x="4962300" y="3696348"/>
                <a:chExt cx="38255" cy="32773"/>
              </a:xfrm>
            </p:grpSpPr>
            <p:sp>
              <p:nvSpPr>
                <p:cNvPr id="5590" name="Google Shape;5590;p71"/>
                <p:cNvSpPr/>
                <p:nvPr/>
              </p:nvSpPr>
              <p:spPr>
                <a:xfrm>
                  <a:off x="4962300" y="3696348"/>
                  <a:ext cx="38255" cy="32773"/>
                </a:xfrm>
                <a:custGeom>
                  <a:avLst/>
                  <a:gdLst/>
                  <a:ahLst/>
                  <a:cxnLst/>
                  <a:rect l="l" t="t" r="r" b="b"/>
                  <a:pathLst>
                    <a:path w="4864" h="4167" extrusionOk="0">
                      <a:moveTo>
                        <a:pt x="2767" y="1"/>
                      </a:moveTo>
                      <a:cubicBezTo>
                        <a:pt x="2259" y="1"/>
                        <a:pt x="1740" y="189"/>
                        <a:pt x="1319" y="611"/>
                      </a:cubicBezTo>
                      <a:cubicBezTo>
                        <a:pt x="0" y="1929"/>
                        <a:pt x="932" y="4167"/>
                        <a:pt x="2783" y="4167"/>
                      </a:cubicBezTo>
                      <a:cubicBezTo>
                        <a:pt x="3932" y="4167"/>
                        <a:pt x="4863" y="3236"/>
                        <a:pt x="4863" y="2086"/>
                      </a:cubicBezTo>
                      <a:cubicBezTo>
                        <a:pt x="4863" y="833"/>
                        <a:pt x="3836" y="1"/>
                        <a:pt x="276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91" name="Google Shape;5591;p71"/>
                <p:cNvSpPr/>
                <p:nvPr/>
              </p:nvSpPr>
              <p:spPr>
                <a:xfrm>
                  <a:off x="4975238" y="3706093"/>
                  <a:ext cx="15612" cy="13386"/>
                </a:xfrm>
                <a:custGeom>
                  <a:avLst/>
                  <a:gdLst/>
                  <a:ahLst/>
                  <a:cxnLst/>
                  <a:rect l="l" t="t" r="r" b="b"/>
                  <a:pathLst>
                    <a:path w="1985" h="1702" extrusionOk="0">
                      <a:moveTo>
                        <a:pt x="1138" y="1"/>
                      </a:moveTo>
                      <a:cubicBezTo>
                        <a:pt x="388" y="1"/>
                        <a:pt x="1" y="908"/>
                        <a:pt x="533" y="1452"/>
                      </a:cubicBezTo>
                      <a:cubicBezTo>
                        <a:pt x="709" y="1624"/>
                        <a:pt x="923" y="1702"/>
                        <a:pt x="1132" y="1702"/>
                      </a:cubicBezTo>
                      <a:cubicBezTo>
                        <a:pt x="1569" y="1702"/>
                        <a:pt x="1984" y="1363"/>
                        <a:pt x="1984" y="847"/>
                      </a:cubicBezTo>
                      <a:cubicBezTo>
                        <a:pt x="1984" y="376"/>
                        <a:pt x="1609" y="1"/>
                        <a:pt x="113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92" name="Google Shape;5592;p71"/>
              <p:cNvGrpSpPr/>
              <p:nvPr/>
            </p:nvGrpSpPr>
            <p:grpSpPr>
              <a:xfrm>
                <a:off x="4980185" y="3743349"/>
                <a:ext cx="31499" cy="26969"/>
                <a:chOff x="4980185" y="3743349"/>
                <a:chExt cx="31499" cy="26969"/>
              </a:xfrm>
            </p:grpSpPr>
            <p:sp>
              <p:nvSpPr>
                <p:cNvPr id="5593" name="Google Shape;5593;p71"/>
                <p:cNvSpPr/>
                <p:nvPr/>
              </p:nvSpPr>
              <p:spPr>
                <a:xfrm>
                  <a:off x="4980185" y="3743349"/>
                  <a:ext cx="31499" cy="26969"/>
                </a:xfrm>
                <a:custGeom>
                  <a:avLst/>
                  <a:gdLst/>
                  <a:ahLst/>
                  <a:cxnLst/>
                  <a:rect l="l" t="t" r="r" b="b"/>
                  <a:pathLst>
                    <a:path w="4005" h="3429" extrusionOk="0">
                      <a:moveTo>
                        <a:pt x="2274" y="0"/>
                      </a:moveTo>
                      <a:cubicBezTo>
                        <a:pt x="1855" y="0"/>
                        <a:pt x="1427" y="155"/>
                        <a:pt x="1077" y="501"/>
                      </a:cubicBezTo>
                      <a:cubicBezTo>
                        <a:pt x="1" y="1578"/>
                        <a:pt x="763" y="3429"/>
                        <a:pt x="2287" y="3429"/>
                      </a:cubicBezTo>
                      <a:cubicBezTo>
                        <a:pt x="3230" y="3429"/>
                        <a:pt x="3993" y="2667"/>
                        <a:pt x="4005" y="1723"/>
                      </a:cubicBezTo>
                      <a:cubicBezTo>
                        <a:pt x="4005" y="689"/>
                        <a:pt x="3158" y="0"/>
                        <a:pt x="227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94" name="Google Shape;5594;p71"/>
                <p:cNvSpPr/>
                <p:nvPr/>
              </p:nvSpPr>
              <p:spPr>
                <a:xfrm>
                  <a:off x="4993123" y="3753094"/>
                  <a:ext cx="8856" cy="7605"/>
                </a:xfrm>
                <a:custGeom>
                  <a:avLst/>
                  <a:gdLst/>
                  <a:ahLst/>
                  <a:cxnLst/>
                  <a:rect l="l" t="t" r="r" b="b"/>
                  <a:pathLst>
                    <a:path w="1126" h="967" extrusionOk="0">
                      <a:moveTo>
                        <a:pt x="642" y="0"/>
                      </a:moveTo>
                      <a:cubicBezTo>
                        <a:pt x="206" y="0"/>
                        <a:pt x="1" y="521"/>
                        <a:pt x="303" y="823"/>
                      </a:cubicBezTo>
                      <a:cubicBezTo>
                        <a:pt x="402" y="922"/>
                        <a:pt x="524" y="966"/>
                        <a:pt x="644" y="966"/>
                      </a:cubicBezTo>
                      <a:cubicBezTo>
                        <a:pt x="890" y="966"/>
                        <a:pt x="1126" y="777"/>
                        <a:pt x="1126" y="484"/>
                      </a:cubicBezTo>
                      <a:cubicBezTo>
                        <a:pt x="1126" y="218"/>
                        <a:pt x="908" y="0"/>
                        <a:pt x="64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95" name="Google Shape;5595;p71"/>
              <p:cNvGrpSpPr/>
              <p:nvPr/>
            </p:nvGrpSpPr>
            <p:grpSpPr>
              <a:xfrm>
                <a:off x="5013768" y="3734312"/>
                <a:ext cx="31499" cy="26969"/>
                <a:chOff x="5013768" y="3734312"/>
                <a:chExt cx="31499" cy="26969"/>
              </a:xfrm>
            </p:grpSpPr>
            <p:sp>
              <p:nvSpPr>
                <p:cNvPr id="5596" name="Google Shape;5596;p71"/>
                <p:cNvSpPr/>
                <p:nvPr/>
              </p:nvSpPr>
              <p:spPr>
                <a:xfrm>
                  <a:off x="5013768" y="3734312"/>
                  <a:ext cx="31499" cy="26969"/>
                </a:xfrm>
                <a:custGeom>
                  <a:avLst/>
                  <a:gdLst/>
                  <a:ahLst/>
                  <a:cxnLst/>
                  <a:rect l="l" t="t" r="r" b="b"/>
                  <a:pathLst>
                    <a:path w="4005" h="3429" extrusionOk="0">
                      <a:moveTo>
                        <a:pt x="2281" y="1"/>
                      </a:moveTo>
                      <a:cubicBezTo>
                        <a:pt x="1858" y="1"/>
                        <a:pt x="1428" y="159"/>
                        <a:pt x="1077" y="513"/>
                      </a:cubicBezTo>
                      <a:cubicBezTo>
                        <a:pt x="1" y="1590"/>
                        <a:pt x="775" y="3429"/>
                        <a:pt x="2299" y="3429"/>
                      </a:cubicBezTo>
                      <a:cubicBezTo>
                        <a:pt x="3231" y="3417"/>
                        <a:pt x="3993" y="2655"/>
                        <a:pt x="4005" y="1711"/>
                      </a:cubicBezTo>
                      <a:cubicBezTo>
                        <a:pt x="3997" y="682"/>
                        <a:pt x="3157" y="1"/>
                        <a:pt x="228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597" name="Google Shape;5597;p71"/>
                <p:cNvSpPr/>
                <p:nvPr/>
              </p:nvSpPr>
              <p:spPr>
                <a:xfrm>
                  <a:off x="5028043" y="3743963"/>
                  <a:ext cx="7621" cy="7613"/>
                </a:xfrm>
                <a:custGeom>
                  <a:avLst/>
                  <a:gdLst/>
                  <a:ahLst/>
                  <a:cxnLst/>
                  <a:rect l="l" t="t" r="r" b="b"/>
                  <a:pathLst>
                    <a:path w="969"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598" name="Google Shape;5598;p71"/>
              <p:cNvGrpSpPr/>
              <p:nvPr/>
            </p:nvGrpSpPr>
            <p:grpSpPr>
              <a:xfrm>
                <a:off x="5036703" y="3764545"/>
                <a:ext cx="31499" cy="26898"/>
                <a:chOff x="5036703" y="3764545"/>
                <a:chExt cx="31499" cy="26898"/>
              </a:xfrm>
            </p:grpSpPr>
            <p:sp>
              <p:nvSpPr>
                <p:cNvPr id="5599" name="Google Shape;5599;p71"/>
                <p:cNvSpPr/>
                <p:nvPr/>
              </p:nvSpPr>
              <p:spPr>
                <a:xfrm>
                  <a:off x="5036703" y="3764545"/>
                  <a:ext cx="31499" cy="26898"/>
                </a:xfrm>
                <a:custGeom>
                  <a:avLst/>
                  <a:gdLst/>
                  <a:ahLst/>
                  <a:cxnLst/>
                  <a:rect l="l" t="t" r="r" b="b"/>
                  <a:pathLst>
                    <a:path w="4005" h="3420" extrusionOk="0">
                      <a:moveTo>
                        <a:pt x="2284" y="0"/>
                      </a:moveTo>
                      <a:cubicBezTo>
                        <a:pt x="1865" y="0"/>
                        <a:pt x="1437" y="156"/>
                        <a:pt x="1089" y="504"/>
                      </a:cubicBezTo>
                      <a:cubicBezTo>
                        <a:pt x="0" y="1581"/>
                        <a:pt x="774" y="3419"/>
                        <a:pt x="2298" y="3419"/>
                      </a:cubicBezTo>
                      <a:cubicBezTo>
                        <a:pt x="3242" y="3419"/>
                        <a:pt x="4004" y="2657"/>
                        <a:pt x="4004" y="1714"/>
                      </a:cubicBezTo>
                      <a:cubicBezTo>
                        <a:pt x="4004" y="682"/>
                        <a:pt x="3162" y="0"/>
                        <a:pt x="228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00" name="Google Shape;5600;p71"/>
                <p:cNvSpPr/>
                <p:nvPr/>
              </p:nvSpPr>
              <p:spPr>
                <a:xfrm>
                  <a:off x="5049641" y="3774211"/>
                  <a:ext cx="8856" cy="7605"/>
                </a:xfrm>
                <a:custGeom>
                  <a:avLst/>
                  <a:gdLst/>
                  <a:ahLst/>
                  <a:cxnLst/>
                  <a:rect l="l" t="t" r="r" b="b"/>
                  <a:pathLst>
                    <a:path w="1126" h="967" extrusionOk="0">
                      <a:moveTo>
                        <a:pt x="653" y="1"/>
                      </a:moveTo>
                      <a:cubicBezTo>
                        <a:pt x="218" y="1"/>
                        <a:pt x="0" y="521"/>
                        <a:pt x="303" y="823"/>
                      </a:cubicBezTo>
                      <a:cubicBezTo>
                        <a:pt x="402" y="922"/>
                        <a:pt x="524" y="967"/>
                        <a:pt x="643" y="967"/>
                      </a:cubicBezTo>
                      <a:cubicBezTo>
                        <a:pt x="890" y="967"/>
                        <a:pt x="1125" y="778"/>
                        <a:pt x="1125" y="485"/>
                      </a:cubicBezTo>
                      <a:cubicBezTo>
                        <a:pt x="1125" y="219"/>
                        <a:pt x="920" y="1"/>
                        <a:pt x="65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01" name="Google Shape;5601;p71"/>
              <p:cNvGrpSpPr/>
              <p:nvPr/>
            </p:nvGrpSpPr>
            <p:grpSpPr>
              <a:xfrm>
                <a:off x="4953546" y="3768352"/>
                <a:ext cx="31405" cy="26898"/>
                <a:chOff x="4953546" y="3768352"/>
                <a:chExt cx="31405" cy="26898"/>
              </a:xfrm>
            </p:grpSpPr>
            <p:sp>
              <p:nvSpPr>
                <p:cNvPr id="5602" name="Google Shape;5602;p71"/>
                <p:cNvSpPr/>
                <p:nvPr/>
              </p:nvSpPr>
              <p:spPr>
                <a:xfrm>
                  <a:off x="4953546" y="3768352"/>
                  <a:ext cx="31405" cy="26898"/>
                </a:xfrm>
                <a:custGeom>
                  <a:avLst/>
                  <a:gdLst/>
                  <a:ahLst/>
                  <a:cxnLst/>
                  <a:rect l="l" t="t" r="r" b="b"/>
                  <a:pathLst>
                    <a:path w="3993" h="3420" extrusionOk="0">
                      <a:moveTo>
                        <a:pt x="2271" y="0"/>
                      </a:moveTo>
                      <a:cubicBezTo>
                        <a:pt x="1852" y="0"/>
                        <a:pt x="1425" y="156"/>
                        <a:pt x="1077" y="504"/>
                      </a:cubicBezTo>
                      <a:cubicBezTo>
                        <a:pt x="1" y="1581"/>
                        <a:pt x="751" y="3419"/>
                        <a:pt x="2287" y="3419"/>
                      </a:cubicBezTo>
                      <a:cubicBezTo>
                        <a:pt x="3218" y="3419"/>
                        <a:pt x="3992" y="2657"/>
                        <a:pt x="3992" y="1726"/>
                      </a:cubicBezTo>
                      <a:cubicBezTo>
                        <a:pt x="3992" y="686"/>
                        <a:pt x="3150" y="0"/>
                        <a:pt x="227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03" name="Google Shape;5603;p71"/>
                <p:cNvSpPr/>
                <p:nvPr/>
              </p:nvSpPr>
              <p:spPr>
                <a:xfrm>
                  <a:off x="4966390" y="3778018"/>
                  <a:ext cx="8950" cy="7684"/>
                </a:xfrm>
                <a:custGeom>
                  <a:avLst/>
                  <a:gdLst/>
                  <a:ahLst/>
                  <a:cxnLst/>
                  <a:rect l="l" t="t" r="r" b="b"/>
                  <a:pathLst>
                    <a:path w="1138" h="977" extrusionOk="0">
                      <a:moveTo>
                        <a:pt x="654" y="1"/>
                      </a:moveTo>
                      <a:cubicBezTo>
                        <a:pt x="218" y="1"/>
                        <a:pt x="1" y="533"/>
                        <a:pt x="303" y="835"/>
                      </a:cubicBezTo>
                      <a:cubicBezTo>
                        <a:pt x="404" y="933"/>
                        <a:pt x="527" y="976"/>
                        <a:pt x="647" y="976"/>
                      </a:cubicBezTo>
                      <a:cubicBezTo>
                        <a:pt x="899" y="976"/>
                        <a:pt x="1138" y="784"/>
                        <a:pt x="1138" y="497"/>
                      </a:cubicBezTo>
                      <a:cubicBezTo>
                        <a:pt x="1138" y="218"/>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04" name="Google Shape;5604;p71"/>
              <p:cNvGrpSpPr/>
              <p:nvPr/>
            </p:nvGrpSpPr>
            <p:grpSpPr>
              <a:xfrm>
                <a:off x="4964770" y="3814016"/>
                <a:ext cx="31499" cy="26993"/>
                <a:chOff x="4964770" y="3814016"/>
                <a:chExt cx="31499" cy="26993"/>
              </a:xfrm>
            </p:grpSpPr>
            <p:sp>
              <p:nvSpPr>
                <p:cNvPr id="5605" name="Google Shape;5605;p71"/>
                <p:cNvSpPr/>
                <p:nvPr/>
              </p:nvSpPr>
              <p:spPr>
                <a:xfrm>
                  <a:off x="4964770" y="3814016"/>
                  <a:ext cx="31499" cy="26993"/>
                </a:xfrm>
                <a:custGeom>
                  <a:avLst/>
                  <a:gdLst/>
                  <a:ahLst/>
                  <a:cxnLst/>
                  <a:rect l="l" t="t" r="r" b="b"/>
                  <a:pathLst>
                    <a:path w="4005" h="3432" extrusionOk="0">
                      <a:moveTo>
                        <a:pt x="2276" y="0"/>
                      </a:moveTo>
                      <a:cubicBezTo>
                        <a:pt x="1855" y="0"/>
                        <a:pt x="1426" y="156"/>
                        <a:pt x="1078" y="504"/>
                      </a:cubicBezTo>
                      <a:cubicBezTo>
                        <a:pt x="1" y="1581"/>
                        <a:pt x="763" y="3432"/>
                        <a:pt x="2287" y="3432"/>
                      </a:cubicBezTo>
                      <a:cubicBezTo>
                        <a:pt x="3231" y="3432"/>
                        <a:pt x="3993" y="2658"/>
                        <a:pt x="4005" y="1714"/>
                      </a:cubicBezTo>
                      <a:cubicBezTo>
                        <a:pt x="4005" y="683"/>
                        <a:pt x="3158" y="0"/>
                        <a:pt x="227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06" name="Google Shape;5606;p71"/>
                <p:cNvSpPr/>
                <p:nvPr/>
              </p:nvSpPr>
              <p:spPr>
                <a:xfrm>
                  <a:off x="4977715" y="3823690"/>
                  <a:ext cx="8856" cy="7676"/>
                </a:xfrm>
                <a:custGeom>
                  <a:avLst/>
                  <a:gdLst/>
                  <a:ahLst/>
                  <a:cxnLst/>
                  <a:rect l="l" t="t" r="r" b="b"/>
                  <a:pathLst>
                    <a:path w="1126" h="976" extrusionOk="0">
                      <a:moveTo>
                        <a:pt x="641" y="0"/>
                      </a:moveTo>
                      <a:cubicBezTo>
                        <a:pt x="206" y="0"/>
                        <a:pt x="0" y="520"/>
                        <a:pt x="303" y="835"/>
                      </a:cubicBezTo>
                      <a:cubicBezTo>
                        <a:pt x="399" y="932"/>
                        <a:pt x="519" y="975"/>
                        <a:pt x="636" y="975"/>
                      </a:cubicBezTo>
                      <a:cubicBezTo>
                        <a:pt x="885" y="975"/>
                        <a:pt x="1125" y="780"/>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07" name="Google Shape;5607;p71"/>
              <p:cNvGrpSpPr/>
              <p:nvPr/>
            </p:nvGrpSpPr>
            <p:grpSpPr>
              <a:xfrm>
                <a:off x="4923290" y="3800504"/>
                <a:ext cx="31468" cy="26898"/>
                <a:chOff x="4923290" y="3800504"/>
                <a:chExt cx="31468" cy="26898"/>
              </a:xfrm>
            </p:grpSpPr>
            <p:sp>
              <p:nvSpPr>
                <p:cNvPr id="5608" name="Google Shape;5608;p71"/>
                <p:cNvSpPr/>
                <p:nvPr/>
              </p:nvSpPr>
              <p:spPr>
                <a:xfrm>
                  <a:off x="4923290" y="3800504"/>
                  <a:ext cx="31468" cy="26898"/>
                </a:xfrm>
                <a:custGeom>
                  <a:avLst/>
                  <a:gdLst/>
                  <a:ahLst/>
                  <a:cxnLst/>
                  <a:rect l="l" t="t" r="r" b="b"/>
                  <a:pathLst>
                    <a:path w="4001" h="3420" extrusionOk="0">
                      <a:moveTo>
                        <a:pt x="2276" y="1"/>
                      </a:moveTo>
                      <a:cubicBezTo>
                        <a:pt x="1855" y="1"/>
                        <a:pt x="1426" y="156"/>
                        <a:pt x="1077" y="505"/>
                      </a:cubicBezTo>
                      <a:cubicBezTo>
                        <a:pt x="1" y="1581"/>
                        <a:pt x="763" y="3420"/>
                        <a:pt x="2287" y="3420"/>
                      </a:cubicBezTo>
                      <a:cubicBezTo>
                        <a:pt x="3231" y="3420"/>
                        <a:pt x="3993" y="2658"/>
                        <a:pt x="3993" y="1714"/>
                      </a:cubicBezTo>
                      <a:cubicBezTo>
                        <a:pt x="4001" y="683"/>
                        <a:pt x="3156" y="1"/>
                        <a:pt x="227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09" name="Google Shape;5609;p71"/>
                <p:cNvSpPr/>
                <p:nvPr/>
              </p:nvSpPr>
              <p:spPr>
                <a:xfrm>
                  <a:off x="4937470" y="3810178"/>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10" name="Google Shape;5610;p71"/>
              <p:cNvGrpSpPr/>
              <p:nvPr/>
            </p:nvGrpSpPr>
            <p:grpSpPr>
              <a:xfrm>
                <a:off x="5108534" y="3650943"/>
                <a:ext cx="31405" cy="26993"/>
                <a:chOff x="5108534" y="3650943"/>
                <a:chExt cx="31405" cy="26993"/>
              </a:xfrm>
            </p:grpSpPr>
            <p:sp>
              <p:nvSpPr>
                <p:cNvPr id="5611" name="Google Shape;5611;p71"/>
                <p:cNvSpPr/>
                <p:nvPr/>
              </p:nvSpPr>
              <p:spPr>
                <a:xfrm>
                  <a:off x="5108534" y="3650943"/>
                  <a:ext cx="31405" cy="26993"/>
                </a:xfrm>
                <a:custGeom>
                  <a:avLst/>
                  <a:gdLst/>
                  <a:ahLst/>
                  <a:cxnLst/>
                  <a:rect l="l" t="t" r="r" b="b"/>
                  <a:pathLst>
                    <a:path w="3993" h="3432" extrusionOk="0">
                      <a:moveTo>
                        <a:pt x="2272" y="1"/>
                      </a:moveTo>
                      <a:cubicBezTo>
                        <a:pt x="1853" y="1"/>
                        <a:pt x="1425" y="156"/>
                        <a:pt x="1077" y="505"/>
                      </a:cubicBezTo>
                      <a:cubicBezTo>
                        <a:pt x="0" y="1581"/>
                        <a:pt x="762" y="3432"/>
                        <a:pt x="2286" y="3432"/>
                      </a:cubicBezTo>
                      <a:cubicBezTo>
                        <a:pt x="3230" y="3432"/>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12" name="Google Shape;5612;p71"/>
                <p:cNvSpPr/>
                <p:nvPr/>
              </p:nvSpPr>
              <p:spPr>
                <a:xfrm>
                  <a:off x="5122707" y="3660617"/>
                  <a:ext cx="7621" cy="7621"/>
                </a:xfrm>
                <a:custGeom>
                  <a:avLst/>
                  <a:gdLst/>
                  <a:ahLst/>
                  <a:cxnLst/>
                  <a:rect l="l" t="t" r="r" b="b"/>
                  <a:pathLst>
                    <a:path w="969" h="969" extrusionOk="0">
                      <a:moveTo>
                        <a:pt x="484" y="0"/>
                      </a:moveTo>
                      <a:cubicBezTo>
                        <a:pt x="218" y="0"/>
                        <a:pt x="1" y="218"/>
                        <a:pt x="1" y="484"/>
                      </a:cubicBezTo>
                      <a:cubicBezTo>
                        <a:pt x="1" y="750"/>
                        <a:pt x="218" y="968"/>
                        <a:pt x="484" y="968"/>
                      </a:cubicBezTo>
                      <a:cubicBezTo>
                        <a:pt x="751" y="968"/>
                        <a:pt x="968" y="750"/>
                        <a:pt x="968" y="484"/>
                      </a:cubicBezTo>
                      <a:cubicBezTo>
                        <a:pt x="968" y="218"/>
                        <a:pt x="751"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13" name="Google Shape;5613;p71"/>
              <p:cNvGrpSpPr/>
              <p:nvPr/>
            </p:nvGrpSpPr>
            <p:grpSpPr>
              <a:xfrm>
                <a:off x="5119380" y="3760739"/>
                <a:ext cx="31499" cy="26993"/>
                <a:chOff x="5119380" y="3760739"/>
                <a:chExt cx="31499" cy="26993"/>
              </a:xfrm>
            </p:grpSpPr>
            <p:sp>
              <p:nvSpPr>
                <p:cNvPr id="5614" name="Google Shape;5614;p71"/>
                <p:cNvSpPr/>
                <p:nvPr/>
              </p:nvSpPr>
              <p:spPr>
                <a:xfrm>
                  <a:off x="5119380" y="3760739"/>
                  <a:ext cx="31499" cy="26993"/>
                </a:xfrm>
                <a:custGeom>
                  <a:avLst/>
                  <a:gdLst/>
                  <a:ahLst/>
                  <a:cxnLst/>
                  <a:rect l="l" t="t" r="r" b="b"/>
                  <a:pathLst>
                    <a:path w="4005" h="3432" extrusionOk="0">
                      <a:moveTo>
                        <a:pt x="2275" y="0"/>
                      </a:moveTo>
                      <a:cubicBezTo>
                        <a:pt x="1854" y="0"/>
                        <a:pt x="1425" y="156"/>
                        <a:pt x="1077" y="504"/>
                      </a:cubicBezTo>
                      <a:cubicBezTo>
                        <a:pt x="0" y="1581"/>
                        <a:pt x="762" y="3432"/>
                        <a:pt x="2286" y="3432"/>
                      </a:cubicBezTo>
                      <a:cubicBezTo>
                        <a:pt x="3230" y="3420"/>
                        <a:pt x="3992" y="2657"/>
                        <a:pt x="4004" y="1714"/>
                      </a:cubicBezTo>
                      <a:cubicBezTo>
                        <a:pt x="4004" y="683"/>
                        <a:pt x="3157" y="0"/>
                        <a:pt x="227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15" name="Google Shape;5615;p71"/>
                <p:cNvSpPr/>
                <p:nvPr/>
              </p:nvSpPr>
              <p:spPr>
                <a:xfrm>
                  <a:off x="5132318" y="3770405"/>
                  <a:ext cx="8856" cy="7653"/>
                </a:xfrm>
                <a:custGeom>
                  <a:avLst/>
                  <a:gdLst/>
                  <a:ahLst/>
                  <a:cxnLst/>
                  <a:rect l="l" t="t" r="r" b="b"/>
                  <a:pathLst>
                    <a:path w="1126" h="973" extrusionOk="0">
                      <a:moveTo>
                        <a:pt x="641" y="1"/>
                      </a:moveTo>
                      <a:cubicBezTo>
                        <a:pt x="206" y="1"/>
                        <a:pt x="0" y="521"/>
                        <a:pt x="303" y="824"/>
                      </a:cubicBezTo>
                      <a:cubicBezTo>
                        <a:pt x="402" y="926"/>
                        <a:pt x="524" y="972"/>
                        <a:pt x="644" y="972"/>
                      </a:cubicBezTo>
                      <a:cubicBezTo>
                        <a:pt x="890" y="972"/>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16" name="Google Shape;5616;p71"/>
              <p:cNvGrpSpPr/>
              <p:nvPr/>
            </p:nvGrpSpPr>
            <p:grpSpPr>
              <a:xfrm>
                <a:off x="5119380" y="3788235"/>
                <a:ext cx="31499" cy="26993"/>
                <a:chOff x="5119380" y="3788235"/>
                <a:chExt cx="31499" cy="26993"/>
              </a:xfrm>
            </p:grpSpPr>
            <p:sp>
              <p:nvSpPr>
                <p:cNvPr id="5617" name="Google Shape;5617;p71"/>
                <p:cNvSpPr/>
                <p:nvPr/>
              </p:nvSpPr>
              <p:spPr>
                <a:xfrm>
                  <a:off x="5119380" y="3788235"/>
                  <a:ext cx="31499" cy="26993"/>
                </a:xfrm>
                <a:custGeom>
                  <a:avLst/>
                  <a:gdLst/>
                  <a:ahLst/>
                  <a:cxnLst/>
                  <a:rect l="l" t="t" r="r" b="b"/>
                  <a:pathLst>
                    <a:path w="4005" h="3432" extrusionOk="0">
                      <a:moveTo>
                        <a:pt x="2275" y="0"/>
                      </a:moveTo>
                      <a:cubicBezTo>
                        <a:pt x="1854" y="0"/>
                        <a:pt x="1425" y="156"/>
                        <a:pt x="1077" y="504"/>
                      </a:cubicBezTo>
                      <a:cubicBezTo>
                        <a:pt x="0" y="1581"/>
                        <a:pt x="762" y="3432"/>
                        <a:pt x="2286" y="3432"/>
                      </a:cubicBezTo>
                      <a:cubicBezTo>
                        <a:pt x="3230" y="3419"/>
                        <a:pt x="3992" y="2657"/>
                        <a:pt x="4004" y="1714"/>
                      </a:cubicBezTo>
                      <a:cubicBezTo>
                        <a:pt x="4004" y="683"/>
                        <a:pt x="3157" y="0"/>
                        <a:pt x="227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18" name="Google Shape;5618;p71"/>
                <p:cNvSpPr/>
                <p:nvPr/>
              </p:nvSpPr>
              <p:spPr>
                <a:xfrm>
                  <a:off x="5132318" y="3797901"/>
                  <a:ext cx="8856" cy="7605"/>
                </a:xfrm>
                <a:custGeom>
                  <a:avLst/>
                  <a:gdLst/>
                  <a:ahLst/>
                  <a:cxnLst/>
                  <a:rect l="l" t="t" r="r" b="b"/>
                  <a:pathLst>
                    <a:path w="1126" h="967" extrusionOk="0">
                      <a:moveTo>
                        <a:pt x="641" y="1"/>
                      </a:moveTo>
                      <a:cubicBezTo>
                        <a:pt x="206" y="1"/>
                        <a:pt x="0" y="521"/>
                        <a:pt x="303" y="824"/>
                      </a:cubicBezTo>
                      <a:cubicBezTo>
                        <a:pt x="402" y="922"/>
                        <a:pt x="524" y="967"/>
                        <a:pt x="643" y="967"/>
                      </a:cubicBezTo>
                      <a:cubicBezTo>
                        <a:pt x="890" y="967"/>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19" name="Google Shape;5619;p71"/>
              <p:cNvGrpSpPr/>
              <p:nvPr/>
            </p:nvGrpSpPr>
            <p:grpSpPr>
              <a:xfrm>
                <a:off x="5158005" y="3875284"/>
                <a:ext cx="31405" cy="27001"/>
                <a:chOff x="5158005" y="3875284"/>
                <a:chExt cx="31405" cy="27001"/>
              </a:xfrm>
            </p:grpSpPr>
            <p:sp>
              <p:nvSpPr>
                <p:cNvPr id="5620" name="Google Shape;5620;p71"/>
                <p:cNvSpPr/>
                <p:nvPr/>
              </p:nvSpPr>
              <p:spPr>
                <a:xfrm>
                  <a:off x="5158005" y="3875284"/>
                  <a:ext cx="31405" cy="27001"/>
                </a:xfrm>
                <a:custGeom>
                  <a:avLst/>
                  <a:gdLst/>
                  <a:ahLst/>
                  <a:cxnLst/>
                  <a:rect l="l" t="t" r="r" b="b"/>
                  <a:pathLst>
                    <a:path w="3993" h="3433" extrusionOk="0">
                      <a:moveTo>
                        <a:pt x="2273" y="1"/>
                      </a:moveTo>
                      <a:cubicBezTo>
                        <a:pt x="1853" y="1"/>
                        <a:pt x="1425" y="157"/>
                        <a:pt x="1077" y="505"/>
                      </a:cubicBezTo>
                      <a:cubicBezTo>
                        <a:pt x="0" y="1581"/>
                        <a:pt x="763" y="3432"/>
                        <a:pt x="2287" y="3432"/>
                      </a:cubicBezTo>
                      <a:cubicBezTo>
                        <a:pt x="3230" y="3432"/>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21" name="Google Shape;5621;p71"/>
                <p:cNvSpPr/>
                <p:nvPr/>
              </p:nvSpPr>
              <p:spPr>
                <a:xfrm>
                  <a:off x="5170848" y="3884958"/>
                  <a:ext cx="8950" cy="7645"/>
                </a:xfrm>
                <a:custGeom>
                  <a:avLst/>
                  <a:gdLst/>
                  <a:ahLst/>
                  <a:cxnLst/>
                  <a:rect l="l" t="t" r="r" b="b"/>
                  <a:pathLst>
                    <a:path w="1138" h="972" extrusionOk="0">
                      <a:moveTo>
                        <a:pt x="654" y="0"/>
                      </a:moveTo>
                      <a:cubicBezTo>
                        <a:pt x="218" y="0"/>
                        <a:pt x="1" y="521"/>
                        <a:pt x="303" y="823"/>
                      </a:cubicBezTo>
                      <a:cubicBezTo>
                        <a:pt x="406" y="926"/>
                        <a:pt x="531" y="972"/>
                        <a:pt x="652" y="972"/>
                      </a:cubicBezTo>
                      <a:cubicBezTo>
                        <a:pt x="902" y="972"/>
                        <a:pt x="1138"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22" name="Google Shape;5622;p71"/>
              <p:cNvGrpSpPr/>
              <p:nvPr/>
            </p:nvGrpSpPr>
            <p:grpSpPr>
              <a:xfrm>
                <a:off x="5233163" y="3764545"/>
                <a:ext cx="31499" cy="26898"/>
                <a:chOff x="5233163" y="3764545"/>
                <a:chExt cx="31499" cy="26898"/>
              </a:xfrm>
            </p:grpSpPr>
            <p:sp>
              <p:nvSpPr>
                <p:cNvPr id="5623" name="Google Shape;5623;p71"/>
                <p:cNvSpPr/>
                <p:nvPr/>
              </p:nvSpPr>
              <p:spPr>
                <a:xfrm>
                  <a:off x="5233163" y="3764545"/>
                  <a:ext cx="31499" cy="26898"/>
                </a:xfrm>
                <a:custGeom>
                  <a:avLst/>
                  <a:gdLst/>
                  <a:ahLst/>
                  <a:cxnLst/>
                  <a:rect l="l" t="t" r="r" b="b"/>
                  <a:pathLst>
                    <a:path w="4005" h="3420" extrusionOk="0">
                      <a:moveTo>
                        <a:pt x="2276" y="0"/>
                      </a:moveTo>
                      <a:cubicBezTo>
                        <a:pt x="1855" y="0"/>
                        <a:pt x="1426" y="156"/>
                        <a:pt x="1078" y="504"/>
                      </a:cubicBezTo>
                      <a:cubicBezTo>
                        <a:pt x="1" y="1581"/>
                        <a:pt x="763" y="3419"/>
                        <a:pt x="2287" y="3419"/>
                      </a:cubicBezTo>
                      <a:cubicBezTo>
                        <a:pt x="3231" y="3419"/>
                        <a:pt x="4005" y="2657"/>
                        <a:pt x="4005" y="1714"/>
                      </a:cubicBezTo>
                      <a:cubicBezTo>
                        <a:pt x="4005" y="682"/>
                        <a:pt x="3158" y="0"/>
                        <a:pt x="227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24" name="Google Shape;5624;p71"/>
                <p:cNvSpPr/>
                <p:nvPr/>
              </p:nvSpPr>
              <p:spPr>
                <a:xfrm>
                  <a:off x="5246108" y="3774211"/>
                  <a:ext cx="8856" cy="7590"/>
                </a:xfrm>
                <a:custGeom>
                  <a:avLst/>
                  <a:gdLst/>
                  <a:ahLst/>
                  <a:cxnLst/>
                  <a:rect l="l" t="t" r="r" b="b"/>
                  <a:pathLst>
                    <a:path w="1126" h="965" extrusionOk="0">
                      <a:moveTo>
                        <a:pt x="641" y="1"/>
                      </a:moveTo>
                      <a:cubicBezTo>
                        <a:pt x="218" y="1"/>
                        <a:pt x="0" y="521"/>
                        <a:pt x="303" y="823"/>
                      </a:cubicBezTo>
                      <a:cubicBezTo>
                        <a:pt x="400" y="921"/>
                        <a:pt x="520" y="964"/>
                        <a:pt x="638" y="964"/>
                      </a:cubicBezTo>
                      <a:cubicBezTo>
                        <a:pt x="886" y="964"/>
                        <a:pt x="1125" y="772"/>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25" name="Google Shape;5625;p71"/>
              <p:cNvGrpSpPr/>
              <p:nvPr/>
            </p:nvGrpSpPr>
            <p:grpSpPr>
              <a:xfrm>
                <a:off x="5276168" y="3805545"/>
                <a:ext cx="31499" cy="26906"/>
                <a:chOff x="5276168" y="3805545"/>
                <a:chExt cx="31499" cy="26906"/>
              </a:xfrm>
            </p:grpSpPr>
            <p:sp>
              <p:nvSpPr>
                <p:cNvPr id="5626" name="Google Shape;5626;p71"/>
                <p:cNvSpPr/>
                <p:nvPr/>
              </p:nvSpPr>
              <p:spPr>
                <a:xfrm>
                  <a:off x="5276168" y="3805545"/>
                  <a:ext cx="31499" cy="26906"/>
                </a:xfrm>
                <a:custGeom>
                  <a:avLst/>
                  <a:gdLst/>
                  <a:ahLst/>
                  <a:cxnLst/>
                  <a:rect l="l" t="t" r="r" b="b"/>
                  <a:pathLst>
                    <a:path w="4005" h="3421" extrusionOk="0">
                      <a:moveTo>
                        <a:pt x="2281" y="1"/>
                      </a:moveTo>
                      <a:cubicBezTo>
                        <a:pt x="1860" y="1"/>
                        <a:pt x="1429" y="157"/>
                        <a:pt x="1077" y="505"/>
                      </a:cubicBezTo>
                      <a:cubicBezTo>
                        <a:pt x="1" y="1581"/>
                        <a:pt x="763" y="3420"/>
                        <a:pt x="2287" y="3420"/>
                      </a:cubicBezTo>
                      <a:cubicBezTo>
                        <a:pt x="3231" y="3420"/>
                        <a:pt x="4005" y="2658"/>
                        <a:pt x="4005" y="1714"/>
                      </a:cubicBezTo>
                      <a:cubicBezTo>
                        <a:pt x="4005" y="683"/>
                        <a:pt x="3163" y="1"/>
                        <a:pt x="228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27" name="Google Shape;5627;p71"/>
                <p:cNvSpPr/>
                <p:nvPr/>
              </p:nvSpPr>
              <p:spPr>
                <a:xfrm>
                  <a:off x="5289106" y="3815219"/>
                  <a:ext cx="8856" cy="7605"/>
                </a:xfrm>
                <a:custGeom>
                  <a:avLst/>
                  <a:gdLst/>
                  <a:ahLst/>
                  <a:cxnLst/>
                  <a:rect l="l" t="t" r="r" b="b"/>
                  <a:pathLst>
                    <a:path w="1126" h="967" extrusionOk="0">
                      <a:moveTo>
                        <a:pt x="642" y="1"/>
                      </a:moveTo>
                      <a:cubicBezTo>
                        <a:pt x="219" y="1"/>
                        <a:pt x="1" y="521"/>
                        <a:pt x="303" y="823"/>
                      </a:cubicBezTo>
                      <a:cubicBezTo>
                        <a:pt x="402" y="922"/>
                        <a:pt x="524" y="967"/>
                        <a:pt x="644" y="967"/>
                      </a:cubicBezTo>
                      <a:cubicBezTo>
                        <a:pt x="890" y="967"/>
                        <a:pt x="1126" y="778"/>
                        <a:pt x="1126" y="484"/>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28" name="Google Shape;5628;p71"/>
              <p:cNvGrpSpPr/>
              <p:nvPr/>
            </p:nvGrpSpPr>
            <p:grpSpPr>
              <a:xfrm>
                <a:off x="5294053" y="3851933"/>
                <a:ext cx="31405" cy="26945"/>
                <a:chOff x="5294053" y="3851933"/>
                <a:chExt cx="31405" cy="26945"/>
              </a:xfrm>
            </p:grpSpPr>
            <p:sp>
              <p:nvSpPr>
                <p:cNvPr id="5629" name="Google Shape;5629;p71"/>
                <p:cNvSpPr/>
                <p:nvPr/>
              </p:nvSpPr>
              <p:spPr>
                <a:xfrm>
                  <a:off x="5294053" y="3851933"/>
                  <a:ext cx="31405" cy="26945"/>
                </a:xfrm>
                <a:custGeom>
                  <a:avLst/>
                  <a:gdLst/>
                  <a:ahLst/>
                  <a:cxnLst/>
                  <a:rect l="l" t="t" r="r" b="b"/>
                  <a:pathLst>
                    <a:path w="3993" h="3426" extrusionOk="0">
                      <a:moveTo>
                        <a:pt x="2273" y="1"/>
                      </a:moveTo>
                      <a:cubicBezTo>
                        <a:pt x="1854" y="1"/>
                        <a:pt x="1426" y="158"/>
                        <a:pt x="1077" y="510"/>
                      </a:cubicBezTo>
                      <a:cubicBezTo>
                        <a:pt x="1" y="1587"/>
                        <a:pt x="763" y="3425"/>
                        <a:pt x="2287" y="3425"/>
                      </a:cubicBezTo>
                      <a:cubicBezTo>
                        <a:pt x="3231" y="3425"/>
                        <a:pt x="3993" y="2663"/>
                        <a:pt x="3993" y="1720"/>
                      </a:cubicBezTo>
                      <a:cubicBezTo>
                        <a:pt x="3993" y="688"/>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30" name="Google Shape;5630;p71"/>
                <p:cNvSpPr/>
                <p:nvPr/>
              </p:nvSpPr>
              <p:spPr>
                <a:xfrm>
                  <a:off x="5308234" y="3861552"/>
                  <a:ext cx="7621" cy="7621"/>
                </a:xfrm>
                <a:custGeom>
                  <a:avLst/>
                  <a:gdLst/>
                  <a:ahLst/>
                  <a:cxnLst/>
                  <a:rect l="l" t="t" r="r" b="b"/>
                  <a:pathLst>
                    <a:path w="969" h="969" extrusionOk="0">
                      <a:moveTo>
                        <a:pt x="484" y="1"/>
                      </a:moveTo>
                      <a:cubicBezTo>
                        <a:pt x="218" y="1"/>
                        <a:pt x="0" y="218"/>
                        <a:pt x="0" y="485"/>
                      </a:cubicBezTo>
                      <a:cubicBezTo>
                        <a:pt x="0" y="763"/>
                        <a:pt x="218" y="968"/>
                        <a:pt x="484" y="968"/>
                      </a:cubicBezTo>
                      <a:cubicBezTo>
                        <a:pt x="750" y="968"/>
                        <a:pt x="968" y="763"/>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31" name="Google Shape;5631;p71"/>
              <p:cNvGrpSpPr/>
              <p:nvPr/>
            </p:nvGrpSpPr>
            <p:grpSpPr>
              <a:xfrm>
                <a:off x="5341723" y="3851902"/>
                <a:ext cx="31405" cy="26977"/>
                <a:chOff x="5341723" y="3851902"/>
                <a:chExt cx="31405" cy="26977"/>
              </a:xfrm>
            </p:grpSpPr>
            <p:sp>
              <p:nvSpPr>
                <p:cNvPr id="5632" name="Google Shape;5632;p71"/>
                <p:cNvSpPr/>
                <p:nvPr/>
              </p:nvSpPr>
              <p:spPr>
                <a:xfrm>
                  <a:off x="5341723" y="3851902"/>
                  <a:ext cx="31405" cy="26977"/>
                </a:xfrm>
                <a:custGeom>
                  <a:avLst/>
                  <a:gdLst/>
                  <a:ahLst/>
                  <a:cxnLst/>
                  <a:rect l="l" t="t" r="r" b="b"/>
                  <a:pathLst>
                    <a:path w="3993" h="3430" extrusionOk="0">
                      <a:moveTo>
                        <a:pt x="2266" y="1"/>
                      </a:moveTo>
                      <a:cubicBezTo>
                        <a:pt x="1848" y="1"/>
                        <a:pt x="1423" y="156"/>
                        <a:pt x="1077" y="502"/>
                      </a:cubicBezTo>
                      <a:cubicBezTo>
                        <a:pt x="0" y="1578"/>
                        <a:pt x="762" y="3429"/>
                        <a:pt x="2287" y="3429"/>
                      </a:cubicBezTo>
                      <a:cubicBezTo>
                        <a:pt x="3230" y="3429"/>
                        <a:pt x="3992" y="2667"/>
                        <a:pt x="3992" y="1724"/>
                      </a:cubicBezTo>
                      <a:cubicBezTo>
                        <a:pt x="3992" y="690"/>
                        <a:pt x="3146" y="1"/>
                        <a:pt x="226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33" name="Google Shape;5633;p71"/>
                <p:cNvSpPr/>
                <p:nvPr/>
              </p:nvSpPr>
              <p:spPr>
                <a:xfrm>
                  <a:off x="5354567" y="3861647"/>
                  <a:ext cx="8950" cy="7590"/>
                </a:xfrm>
                <a:custGeom>
                  <a:avLst/>
                  <a:gdLst/>
                  <a:ahLst/>
                  <a:cxnLst/>
                  <a:rect l="l" t="t" r="r" b="b"/>
                  <a:pathLst>
                    <a:path w="1138" h="965" extrusionOk="0">
                      <a:moveTo>
                        <a:pt x="654" y="1"/>
                      </a:moveTo>
                      <a:cubicBezTo>
                        <a:pt x="218" y="1"/>
                        <a:pt x="0" y="521"/>
                        <a:pt x="303" y="823"/>
                      </a:cubicBezTo>
                      <a:cubicBezTo>
                        <a:pt x="404" y="921"/>
                        <a:pt x="527" y="964"/>
                        <a:pt x="646" y="964"/>
                      </a:cubicBezTo>
                      <a:cubicBezTo>
                        <a:pt x="898" y="964"/>
                        <a:pt x="1138" y="772"/>
                        <a:pt x="1138" y="485"/>
                      </a:cubicBezTo>
                      <a:cubicBezTo>
                        <a:pt x="1138" y="206"/>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34" name="Google Shape;5634;p71"/>
              <p:cNvGrpSpPr/>
              <p:nvPr/>
            </p:nvGrpSpPr>
            <p:grpSpPr>
              <a:xfrm>
                <a:off x="5054871" y="3507855"/>
                <a:ext cx="31405" cy="26993"/>
                <a:chOff x="5054871" y="3507855"/>
                <a:chExt cx="31405" cy="26993"/>
              </a:xfrm>
            </p:grpSpPr>
            <p:sp>
              <p:nvSpPr>
                <p:cNvPr id="5635" name="Google Shape;5635;p71"/>
                <p:cNvSpPr/>
                <p:nvPr/>
              </p:nvSpPr>
              <p:spPr>
                <a:xfrm>
                  <a:off x="5054871" y="3507855"/>
                  <a:ext cx="31405" cy="26993"/>
                </a:xfrm>
                <a:custGeom>
                  <a:avLst/>
                  <a:gdLst/>
                  <a:ahLst/>
                  <a:cxnLst/>
                  <a:rect l="l" t="t" r="r" b="b"/>
                  <a:pathLst>
                    <a:path w="3993" h="3432" extrusionOk="0">
                      <a:moveTo>
                        <a:pt x="2273" y="0"/>
                      </a:moveTo>
                      <a:cubicBezTo>
                        <a:pt x="1853" y="0"/>
                        <a:pt x="1425" y="156"/>
                        <a:pt x="1077" y="504"/>
                      </a:cubicBezTo>
                      <a:cubicBezTo>
                        <a:pt x="1" y="1581"/>
                        <a:pt x="763" y="3431"/>
                        <a:pt x="2287" y="3431"/>
                      </a:cubicBezTo>
                      <a:cubicBezTo>
                        <a:pt x="3230" y="3431"/>
                        <a:pt x="3993" y="2657"/>
                        <a:pt x="3993" y="1714"/>
                      </a:cubicBezTo>
                      <a:cubicBezTo>
                        <a:pt x="3993" y="682"/>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36" name="Google Shape;5636;p71"/>
                <p:cNvSpPr/>
                <p:nvPr/>
              </p:nvSpPr>
              <p:spPr>
                <a:xfrm>
                  <a:off x="5067715" y="3517521"/>
                  <a:ext cx="8950" cy="7605"/>
                </a:xfrm>
                <a:custGeom>
                  <a:avLst/>
                  <a:gdLst/>
                  <a:ahLst/>
                  <a:cxnLst/>
                  <a:rect l="l" t="t" r="r" b="b"/>
                  <a:pathLst>
                    <a:path w="1138" h="967" extrusionOk="0">
                      <a:moveTo>
                        <a:pt x="654" y="1"/>
                      </a:moveTo>
                      <a:cubicBezTo>
                        <a:pt x="218" y="1"/>
                        <a:pt x="1" y="521"/>
                        <a:pt x="315" y="823"/>
                      </a:cubicBezTo>
                      <a:cubicBezTo>
                        <a:pt x="414" y="922"/>
                        <a:pt x="536" y="967"/>
                        <a:pt x="656" y="967"/>
                      </a:cubicBezTo>
                      <a:cubicBezTo>
                        <a:pt x="902" y="967"/>
                        <a:pt x="1138" y="778"/>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37" name="Google Shape;5637;p71"/>
              <p:cNvGrpSpPr/>
              <p:nvPr/>
            </p:nvGrpSpPr>
            <p:grpSpPr>
              <a:xfrm>
                <a:off x="4876579" y="3675325"/>
                <a:ext cx="31405" cy="26969"/>
                <a:chOff x="4876579" y="3675325"/>
                <a:chExt cx="31405" cy="26969"/>
              </a:xfrm>
            </p:grpSpPr>
            <p:sp>
              <p:nvSpPr>
                <p:cNvPr id="5638" name="Google Shape;5638;p71"/>
                <p:cNvSpPr/>
                <p:nvPr/>
              </p:nvSpPr>
              <p:spPr>
                <a:xfrm>
                  <a:off x="4876579" y="3675325"/>
                  <a:ext cx="31405" cy="26969"/>
                </a:xfrm>
                <a:custGeom>
                  <a:avLst/>
                  <a:gdLst/>
                  <a:ahLst/>
                  <a:cxnLst/>
                  <a:rect l="l" t="t" r="r" b="b"/>
                  <a:pathLst>
                    <a:path w="3993" h="3429" extrusionOk="0">
                      <a:moveTo>
                        <a:pt x="2266" y="0"/>
                      </a:moveTo>
                      <a:cubicBezTo>
                        <a:pt x="1848" y="0"/>
                        <a:pt x="1423" y="155"/>
                        <a:pt x="1077" y="501"/>
                      </a:cubicBezTo>
                      <a:cubicBezTo>
                        <a:pt x="0" y="1578"/>
                        <a:pt x="762" y="3429"/>
                        <a:pt x="2287" y="3429"/>
                      </a:cubicBezTo>
                      <a:cubicBezTo>
                        <a:pt x="3230" y="3429"/>
                        <a:pt x="3992" y="2667"/>
                        <a:pt x="3992" y="1723"/>
                      </a:cubicBezTo>
                      <a:cubicBezTo>
                        <a:pt x="3992" y="689"/>
                        <a:pt x="3146" y="0"/>
                        <a:pt x="226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39" name="Google Shape;5639;p71"/>
                <p:cNvSpPr/>
                <p:nvPr/>
              </p:nvSpPr>
              <p:spPr>
                <a:xfrm>
                  <a:off x="4889517" y="3684975"/>
                  <a:ext cx="8856" cy="7676"/>
                </a:xfrm>
                <a:custGeom>
                  <a:avLst/>
                  <a:gdLst/>
                  <a:ahLst/>
                  <a:cxnLst/>
                  <a:rect l="l" t="t" r="r" b="b"/>
                  <a:pathLst>
                    <a:path w="1126" h="976" extrusionOk="0">
                      <a:moveTo>
                        <a:pt x="642" y="0"/>
                      </a:moveTo>
                      <a:cubicBezTo>
                        <a:pt x="218" y="12"/>
                        <a:pt x="0" y="520"/>
                        <a:pt x="303" y="835"/>
                      </a:cubicBezTo>
                      <a:cubicBezTo>
                        <a:pt x="400" y="932"/>
                        <a:pt x="520" y="976"/>
                        <a:pt x="638" y="976"/>
                      </a:cubicBezTo>
                      <a:cubicBezTo>
                        <a:pt x="886" y="976"/>
                        <a:pt x="1125" y="783"/>
                        <a:pt x="1125" y="496"/>
                      </a:cubicBezTo>
                      <a:cubicBezTo>
                        <a:pt x="1125" y="218"/>
                        <a:pt x="908" y="0"/>
                        <a:pt x="64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40" name="Google Shape;5640;p71"/>
              <p:cNvGrpSpPr/>
              <p:nvPr/>
            </p:nvGrpSpPr>
            <p:grpSpPr>
              <a:xfrm>
                <a:off x="4842233" y="3688333"/>
                <a:ext cx="31405" cy="26993"/>
                <a:chOff x="4842233" y="3688333"/>
                <a:chExt cx="31405" cy="26993"/>
              </a:xfrm>
            </p:grpSpPr>
            <p:sp>
              <p:nvSpPr>
                <p:cNvPr id="5641" name="Google Shape;5641;p71"/>
                <p:cNvSpPr/>
                <p:nvPr/>
              </p:nvSpPr>
              <p:spPr>
                <a:xfrm>
                  <a:off x="4842233" y="3688333"/>
                  <a:ext cx="31405" cy="26993"/>
                </a:xfrm>
                <a:custGeom>
                  <a:avLst/>
                  <a:gdLst/>
                  <a:ahLst/>
                  <a:cxnLst/>
                  <a:rect l="l" t="t" r="r" b="b"/>
                  <a:pathLst>
                    <a:path w="3993" h="3432" extrusionOk="0">
                      <a:moveTo>
                        <a:pt x="2273" y="1"/>
                      </a:moveTo>
                      <a:cubicBezTo>
                        <a:pt x="1853" y="1"/>
                        <a:pt x="1425" y="156"/>
                        <a:pt x="1077" y="505"/>
                      </a:cubicBezTo>
                      <a:cubicBezTo>
                        <a:pt x="0" y="1581"/>
                        <a:pt x="762" y="3420"/>
                        <a:pt x="2287" y="3432"/>
                      </a:cubicBezTo>
                      <a:cubicBezTo>
                        <a:pt x="3230" y="3432"/>
                        <a:pt x="3992" y="2658"/>
                        <a:pt x="3992" y="1714"/>
                      </a:cubicBezTo>
                      <a:cubicBezTo>
                        <a:pt x="3992" y="683"/>
                        <a:pt x="3150"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42" name="Google Shape;5642;p71"/>
                <p:cNvSpPr/>
                <p:nvPr/>
              </p:nvSpPr>
              <p:spPr>
                <a:xfrm>
                  <a:off x="4855076" y="3698094"/>
                  <a:ext cx="8856" cy="7590"/>
                </a:xfrm>
                <a:custGeom>
                  <a:avLst/>
                  <a:gdLst/>
                  <a:ahLst/>
                  <a:cxnLst/>
                  <a:rect l="l" t="t" r="r" b="b"/>
                  <a:pathLst>
                    <a:path w="1126" h="965" extrusionOk="0">
                      <a:moveTo>
                        <a:pt x="664" y="1"/>
                      </a:moveTo>
                      <a:cubicBezTo>
                        <a:pt x="656" y="1"/>
                        <a:pt x="649" y="1"/>
                        <a:pt x="641" y="1"/>
                      </a:cubicBezTo>
                      <a:cubicBezTo>
                        <a:pt x="218" y="1"/>
                        <a:pt x="0" y="522"/>
                        <a:pt x="303" y="824"/>
                      </a:cubicBezTo>
                      <a:cubicBezTo>
                        <a:pt x="400" y="921"/>
                        <a:pt x="520" y="965"/>
                        <a:pt x="638" y="965"/>
                      </a:cubicBezTo>
                      <a:cubicBezTo>
                        <a:pt x="886" y="965"/>
                        <a:pt x="1125" y="772"/>
                        <a:pt x="1125" y="485"/>
                      </a:cubicBezTo>
                      <a:cubicBezTo>
                        <a:pt x="1125" y="215"/>
                        <a:pt x="931" y="1"/>
                        <a:pt x="66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43" name="Google Shape;5643;p71"/>
              <p:cNvGrpSpPr/>
              <p:nvPr/>
            </p:nvGrpSpPr>
            <p:grpSpPr>
              <a:xfrm>
                <a:off x="5187876" y="3608032"/>
                <a:ext cx="31405" cy="27001"/>
                <a:chOff x="5187876" y="3608032"/>
                <a:chExt cx="31405" cy="27001"/>
              </a:xfrm>
            </p:grpSpPr>
            <p:sp>
              <p:nvSpPr>
                <p:cNvPr id="5644" name="Google Shape;5644;p71"/>
                <p:cNvSpPr/>
                <p:nvPr/>
              </p:nvSpPr>
              <p:spPr>
                <a:xfrm>
                  <a:off x="5187876" y="3608032"/>
                  <a:ext cx="31405" cy="27001"/>
                </a:xfrm>
                <a:custGeom>
                  <a:avLst/>
                  <a:gdLst/>
                  <a:ahLst/>
                  <a:cxnLst/>
                  <a:rect l="l" t="t" r="r" b="b"/>
                  <a:pathLst>
                    <a:path w="3993" h="3433" extrusionOk="0">
                      <a:moveTo>
                        <a:pt x="2273" y="1"/>
                      </a:moveTo>
                      <a:cubicBezTo>
                        <a:pt x="1853" y="1"/>
                        <a:pt x="1426" y="157"/>
                        <a:pt x="1077" y="505"/>
                      </a:cubicBezTo>
                      <a:cubicBezTo>
                        <a:pt x="1" y="1582"/>
                        <a:pt x="763" y="3432"/>
                        <a:pt x="2287" y="3432"/>
                      </a:cubicBezTo>
                      <a:cubicBezTo>
                        <a:pt x="3231" y="3420"/>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45" name="Google Shape;5645;p71"/>
                <p:cNvSpPr/>
                <p:nvPr/>
              </p:nvSpPr>
              <p:spPr>
                <a:xfrm>
                  <a:off x="5202057" y="3617706"/>
                  <a:ext cx="7621" cy="7621"/>
                </a:xfrm>
                <a:custGeom>
                  <a:avLst/>
                  <a:gdLst/>
                  <a:ahLst/>
                  <a:cxnLst/>
                  <a:rect l="l" t="t" r="r" b="b"/>
                  <a:pathLst>
                    <a:path w="969"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5646" name="Google Shape;5646;p71"/>
              <p:cNvSpPr/>
              <p:nvPr/>
            </p:nvSpPr>
            <p:spPr>
              <a:xfrm>
                <a:off x="5142589" y="3410030"/>
                <a:ext cx="42542" cy="36525"/>
              </a:xfrm>
              <a:custGeom>
                <a:avLst/>
                <a:gdLst/>
                <a:ahLst/>
                <a:cxnLst/>
                <a:rect l="l" t="t" r="r" b="b"/>
                <a:pathLst>
                  <a:path w="5409" h="4644" extrusionOk="0">
                    <a:moveTo>
                      <a:pt x="3085" y="1"/>
                    </a:moveTo>
                    <a:cubicBezTo>
                      <a:pt x="2516" y="1"/>
                      <a:pt x="1935" y="213"/>
                      <a:pt x="1465" y="688"/>
                    </a:cubicBezTo>
                    <a:cubicBezTo>
                      <a:pt x="1" y="2140"/>
                      <a:pt x="1029" y="4632"/>
                      <a:pt x="3098" y="4644"/>
                    </a:cubicBezTo>
                    <a:cubicBezTo>
                      <a:pt x="4380" y="4632"/>
                      <a:pt x="5408" y="3603"/>
                      <a:pt x="5408" y="2321"/>
                    </a:cubicBezTo>
                    <a:cubicBezTo>
                      <a:pt x="5408" y="923"/>
                      <a:pt x="4270" y="1"/>
                      <a:pt x="30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47" name="Google Shape;5647;p71"/>
              <p:cNvSpPr/>
              <p:nvPr/>
            </p:nvSpPr>
            <p:spPr>
              <a:xfrm>
                <a:off x="5158382" y="3419720"/>
                <a:ext cx="17138" cy="17130"/>
              </a:xfrm>
              <a:custGeom>
                <a:avLst/>
                <a:gdLst/>
                <a:ahLst/>
                <a:cxnLst/>
                <a:rect l="l" t="t" r="r" b="b"/>
                <a:pathLst>
                  <a:path w="2179" h="2178" extrusionOk="0">
                    <a:moveTo>
                      <a:pt x="1090" y="0"/>
                    </a:moveTo>
                    <a:cubicBezTo>
                      <a:pt x="485" y="0"/>
                      <a:pt x="1" y="484"/>
                      <a:pt x="1" y="1089"/>
                    </a:cubicBezTo>
                    <a:cubicBezTo>
                      <a:pt x="1" y="1694"/>
                      <a:pt x="485" y="2178"/>
                      <a:pt x="1090" y="2178"/>
                    </a:cubicBezTo>
                    <a:cubicBezTo>
                      <a:pt x="1694" y="2178"/>
                      <a:pt x="2178" y="1694"/>
                      <a:pt x="2178" y="1089"/>
                    </a:cubicBezTo>
                    <a:cubicBezTo>
                      <a:pt x="2178" y="484"/>
                      <a:pt x="1694" y="0"/>
                      <a:pt x="109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648" name="Google Shape;5648;p71"/>
              <p:cNvGrpSpPr/>
              <p:nvPr/>
            </p:nvGrpSpPr>
            <p:grpSpPr>
              <a:xfrm>
                <a:off x="5269224" y="3304167"/>
                <a:ext cx="40253" cy="34402"/>
                <a:chOff x="5269224" y="3304167"/>
                <a:chExt cx="40253" cy="34402"/>
              </a:xfrm>
            </p:grpSpPr>
            <p:sp>
              <p:nvSpPr>
                <p:cNvPr id="5649" name="Google Shape;5649;p71"/>
                <p:cNvSpPr/>
                <p:nvPr/>
              </p:nvSpPr>
              <p:spPr>
                <a:xfrm>
                  <a:off x="5269224" y="3304167"/>
                  <a:ext cx="40253" cy="34402"/>
                </a:xfrm>
                <a:custGeom>
                  <a:avLst/>
                  <a:gdLst/>
                  <a:ahLst/>
                  <a:cxnLst/>
                  <a:rect l="l" t="t" r="r" b="b"/>
                  <a:pathLst>
                    <a:path w="5118" h="4374" extrusionOk="0">
                      <a:moveTo>
                        <a:pt x="2915" y="0"/>
                      </a:moveTo>
                      <a:cubicBezTo>
                        <a:pt x="2376" y="0"/>
                        <a:pt x="1827" y="201"/>
                        <a:pt x="1380" y="648"/>
                      </a:cubicBezTo>
                      <a:cubicBezTo>
                        <a:pt x="1" y="2015"/>
                        <a:pt x="980" y="4374"/>
                        <a:pt x="2928" y="4374"/>
                      </a:cubicBezTo>
                      <a:cubicBezTo>
                        <a:pt x="4126" y="4374"/>
                        <a:pt x="5105" y="3394"/>
                        <a:pt x="5118" y="2184"/>
                      </a:cubicBezTo>
                      <a:cubicBezTo>
                        <a:pt x="5109" y="869"/>
                        <a:pt x="4036" y="0"/>
                        <a:pt x="291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50" name="Google Shape;5650;p71"/>
                <p:cNvSpPr/>
                <p:nvPr/>
              </p:nvSpPr>
              <p:spPr>
                <a:xfrm>
                  <a:off x="5284639" y="3313826"/>
                  <a:ext cx="15132" cy="15140"/>
                </a:xfrm>
                <a:custGeom>
                  <a:avLst/>
                  <a:gdLst/>
                  <a:ahLst/>
                  <a:cxnLst/>
                  <a:rect l="l" t="t" r="r" b="b"/>
                  <a:pathLst>
                    <a:path w="1924" h="1925" extrusionOk="0">
                      <a:moveTo>
                        <a:pt x="968" y="1"/>
                      </a:moveTo>
                      <a:cubicBezTo>
                        <a:pt x="436" y="1"/>
                        <a:pt x="0" y="436"/>
                        <a:pt x="0" y="956"/>
                      </a:cubicBezTo>
                      <a:cubicBezTo>
                        <a:pt x="0" y="1489"/>
                        <a:pt x="436" y="1924"/>
                        <a:pt x="968" y="1924"/>
                      </a:cubicBezTo>
                      <a:cubicBezTo>
                        <a:pt x="1500" y="1924"/>
                        <a:pt x="1924" y="1489"/>
                        <a:pt x="1924" y="956"/>
                      </a:cubicBezTo>
                      <a:cubicBezTo>
                        <a:pt x="1924" y="436"/>
                        <a:pt x="1500" y="1"/>
                        <a:pt x="96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51" name="Google Shape;5651;p71"/>
              <p:cNvGrpSpPr/>
              <p:nvPr/>
            </p:nvGrpSpPr>
            <p:grpSpPr>
              <a:xfrm>
                <a:off x="5327354" y="3476615"/>
                <a:ext cx="49864" cy="42723"/>
                <a:chOff x="5327354" y="3476615"/>
                <a:chExt cx="49864" cy="42723"/>
              </a:xfrm>
            </p:grpSpPr>
            <p:sp>
              <p:nvSpPr>
                <p:cNvPr id="5652" name="Google Shape;5652;p71"/>
                <p:cNvSpPr/>
                <p:nvPr/>
              </p:nvSpPr>
              <p:spPr>
                <a:xfrm>
                  <a:off x="5327354" y="3476615"/>
                  <a:ext cx="49864" cy="42723"/>
                </a:xfrm>
                <a:custGeom>
                  <a:avLst/>
                  <a:gdLst/>
                  <a:ahLst/>
                  <a:cxnLst/>
                  <a:rect l="l" t="t" r="r" b="b"/>
                  <a:pathLst>
                    <a:path w="6340" h="5432" extrusionOk="0">
                      <a:moveTo>
                        <a:pt x="3602" y="1"/>
                      </a:moveTo>
                      <a:cubicBezTo>
                        <a:pt x="2936" y="1"/>
                        <a:pt x="2257" y="248"/>
                        <a:pt x="1706" y="799"/>
                      </a:cubicBezTo>
                      <a:cubicBezTo>
                        <a:pt x="1" y="2504"/>
                        <a:pt x="1210" y="5432"/>
                        <a:pt x="3630" y="5432"/>
                      </a:cubicBezTo>
                      <a:cubicBezTo>
                        <a:pt x="5118" y="5432"/>
                        <a:pt x="6339" y="4222"/>
                        <a:pt x="6339" y="2722"/>
                      </a:cubicBezTo>
                      <a:cubicBezTo>
                        <a:pt x="6339" y="1084"/>
                        <a:pt x="4998" y="1"/>
                        <a:pt x="360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53" name="Google Shape;5653;p71"/>
                <p:cNvSpPr/>
                <p:nvPr/>
              </p:nvSpPr>
              <p:spPr>
                <a:xfrm>
                  <a:off x="5340197" y="3486321"/>
                  <a:ext cx="27315" cy="23406"/>
                </a:xfrm>
                <a:custGeom>
                  <a:avLst/>
                  <a:gdLst/>
                  <a:ahLst/>
                  <a:cxnLst/>
                  <a:rect l="l" t="t" r="r" b="b"/>
                  <a:pathLst>
                    <a:path w="3473" h="2976" extrusionOk="0">
                      <a:moveTo>
                        <a:pt x="1985" y="0"/>
                      </a:moveTo>
                      <a:cubicBezTo>
                        <a:pt x="666" y="0"/>
                        <a:pt x="1" y="1597"/>
                        <a:pt x="944" y="2540"/>
                      </a:cubicBezTo>
                      <a:cubicBezTo>
                        <a:pt x="1245" y="2841"/>
                        <a:pt x="1614" y="2975"/>
                        <a:pt x="1977" y="2975"/>
                      </a:cubicBezTo>
                      <a:cubicBezTo>
                        <a:pt x="2739" y="2975"/>
                        <a:pt x="3473" y="2381"/>
                        <a:pt x="3473" y="1488"/>
                      </a:cubicBezTo>
                      <a:cubicBezTo>
                        <a:pt x="3473" y="665"/>
                        <a:pt x="2807" y="0"/>
                        <a:pt x="19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5654" name="Google Shape;5654;p71"/>
              <p:cNvSpPr/>
              <p:nvPr/>
            </p:nvSpPr>
            <p:spPr>
              <a:xfrm>
                <a:off x="5290255" y="3703080"/>
                <a:ext cx="31397" cy="26898"/>
              </a:xfrm>
              <a:custGeom>
                <a:avLst/>
                <a:gdLst/>
                <a:ahLst/>
                <a:cxnLst/>
                <a:rect l="l" t="t" r="r" b="b"/>
                <a:pathLst>
                  <a:path w="3992" h="3420" extrusionOk="0">
                    <a:moveTo>
                      <a:pt x="2272" y="1"/>
                    </a:moveTo>
                    <a:cubicBezTo>
                      <a:pt x="1853" y="1"/>
                      <a:pt x="1425" y="156"/>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55" name="Google Shape;5655;p71"/>
              <p:cNvSpPr/>
              <p:nvPr/>
            </p:nvSpPr>
            <p:spPr>
              <a:xfrm>
                <a:off x="5304427" y="3712754"/>
                <a:ext cx="7621" cy="7621"/>
              </a:xfrm>
              <a:custGeom>
                <a:avLst/>
                <a:gdLst/>
                <a:ahLst/>
                <a:cxnLst/>
                <a:rect l="l" t="t" r="r" b="b"/>
                <a:pathLst>
                  <a:path w="969"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656" name="Google Shape;5656;p71"/>
              <p:cNvGrpSpPr/>
              <p:nvPr/>
            </p:nvGrpSpPr>
            <p:grpSpPr>
              <a:xfrm>
                <a:off x="5341723" y="3775957"/>
                <a:ext cx="31405" cy="26898"/>
                <a:chOff x="5341723" y="3775957"/>
                <a:chExt cx="31405" cy="26898"/>
              </a:xfrm>
            </p:grpSpPr>
            <p:sp>
              <p:nvSpPr>
                <p:cNvPr id="5657" name="Google Shape;5657;p71"/>
                <p:cNvSpPr/>
                <p:nvPr/>
              </p:nvSpPr>
              <p:spPr>
                <a:xfrm>
                  <a:off x="5341723" y="3775957"/>
                  <a:ext cx="31405" cy="26898"/>
                </a:xfrm>
                <a:custGeom>
                  <a:avLst/>
                  <a:gdLst/>
                  <a:ahLst/>
                  <a:cxnLst/>
                  <a:rect l="l" t="t" r="r" b="b"/>
                  <a:pathLst>
                    <a:path w="3993" h="3420" extrusionOk="0">
                      <a:moveTo>
                        <a:pt x="2273" y="1"/>
                      </a:moveTo>
                      <a:cubicBezTo>
                        <a:pt x="1853" y="1"/>
                        <a:pt x="1425" y="157"/>
                        <a:pt x="1077" y="505"/>
                      </a:cubicBezTo>
                      <a:cubicBezTo>
                        <a:pt x="0" y="1581"/>
                        <a:pt x="762"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58" name="Google Shape;5658;p71"/>
                <p:cNvSpPr/>
                <p:nvPr/>
              </p:nvSpPr>
              <p:spPr>
                <a:xfrm>
                  <a:off x="5354567" y="3785631"/>
                  <a:ext cx="8950" cy="7605"/>
                </a:xfrm>
                <a:custGeom>
                  <a:avLst/>
                  <a:gdLst/>
                  <a:ahLst/>
                  <a:cxnLst/>
                  <a:rect l="l" t="t" r="r" b="b"/>
                  <a:pathLst>
                    <a:path w="1138" h="967" extrusionOk="0">
                      <a:moveTo>
                        <a:pt x="654" y="0"/>
                      </a:moveTo>
                      <a:cubicBezTo>
                        <a:pt x="218" y="0"/>
                        <a:pt x="0" y="521"/>
                        <a:pt x="303" y="823"/>
                      </a:cubicBezTo>
                      <a:cubicBezTo>
                        <a:pt x="402" y="922"/>
                        <a:pt x="525" y="966"/>
                        <a:pt x="646" y="966"/>
                      </a:cubicBezTo>
                      <a:cubicBezTo>
                        <a:pt x="896" y="966"/>
                        <a:pt x="1138"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59" name="Google Shape;5659;p71"/>
              <p:cNvGrpSpPr/>
              <p:nvPr/>
            </p:nvGrpSpPr>
            <p:grpSpPr>
              <a:xfrm>
                <a:off x="5439053" y="3699274"/>
                <a:ext cx="31405" cy="26898"/>
                <a:chOff x="5439053" y="3699274"/>
                <a:chExt cx="31405" cy="26898"/>
              </a:xfrm>
            </p:grpSpPr>
            <p:sp>
              <p:nvSpPr>
                <p:cNvPr id="5660" name="Google Shape;5660;p71"/>
                <p:cNvSpPr/>
                <p:nvPr/>
              </p:nvSpPr>
              <p:spPr>
                <a:xfrm>
                  <a:off x="5439053" y="3699274"/>
                  <a:ext cx="31405" cy="26898"/>
                </a:xfrm>
                <a:custGeom>
                  <a:avLst/>
                  <a:gdLst/>
                  <a:ahLst/>
                  <a:cxnLst/>
                  <a:rect l="l" t="t" r="r" b="b"/>
                  <a:pathLst>
                    <a:path w="3993" h="3420" extrusionOk="0">
                      <a:moveTo>
                        <a:pt x="2273" y="1"/>
                      </a:moveTo>
                      <a:cubicBezTo>
                        <a:pt x="1853" y="1"/>
                        <a:pt x="1425" y="157"/>
                        <a:pt x="1077" y="505"/>
                      </a:cubicBezTo>
                      <a:cubicBezTo>
                        <a:pt x="0" y="1581"/>
                        <a:pt x="762"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61" name="Google Shape;5661;p71"/>
                <p:cNvSpPr/>
                <p:nvPr/>
              </p:nvSpPr>
              <p:spPr>
                <a:xfrm>
                  <a:off x="5453225" y="3708948"/>
                  <a:ext cx="7621" cy="7621"/>
                </a:xfrm>
                <a:custGeom>
                  <a:avLst/>
                  <a:gdLst/>
                  <a:ahLst/>
                  <a:cxnLst/>
                  <a:rect l="l" t="t" r="r" b="b"/>
                  <a:pathLst>
                    <a:path w="969" h="969"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62" name="Google Shape;5662;p71"/>
              <p:cNvGrpSpPr/>
              <p:nvPr/>
            </p:nvGrpSpPr>
            <p:grpSpPr>
              <a:xfrm>
                <a:off x="5412414" y="3622307"/>
                <a:ext cx="31499" cy="26993"/>
                <a:chOff x="5412414" y="3622307"/>
                <a:chExt cx="31499" cy="26993"/>
              </a:xfrm>
            </p:grpSpPr>
            <p:sp>
              <p:nvSpPr>
                <p:cNvPr id="5663" name="Google Shape;5663;p71"/>
                <p:cNvSpPr/>
                <p:nvPr/>
              </p:nvSpPr>
              <p:spPr>
                <a:xfrm>
                  <a:off x="5412414" y="3622307"/>
                  <a:ext cx="31499" cy="26993"/>
                </a:xfrm>
                <a:custGeom>
                  <a:avLst/>
                  <a:gdLst/>
                  <a:ahLst/>
                  <a:cxnLst/>
                  <a:rect l="l" t="t" r="r" b="b"/>
                  <a:pathLst>
                    <a:path w="4005" h="3432" extrusionOk="0">
                      <a:moveTo>
                        <a:pt x="2285" y="0"/>
                      </a:moveTo>
                      <a:cubicBezTo>
                        <a:pt x="1865" y="0"/>
                        <a:pt x="1437" y="156"/>
                        <a:pt x="1089" y="504"/>
                      </a:cubicBezTo>
                      <a:cubicBezTo>
                        <a:pt x="0" y="1581"/>
                        <a:pt x="774" y="3432"/>
                        <a:pt x="2299" y="3432"/>
                      </a:cubicBezTo>
                      <a:cubicBezTo>
                        <a:pt x="3242" y="3432"/>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64" name="Google Shape;5664;p71"/>
                <p:cNvSpPr/>
                <p:nvPr/>
              </p:nvSpPr>
              <p:spPr>
                <a:xfrm>
                  <a:off x="5426681" y="3632075"/>
                  <a:ext cx="7527" cy="7519"/>
                </a:xfrm>
                <a:custGeom>
                  <a:avLst/>
                  <a:gdLst/>
                  <a:ahLst/>
                  <a:cxnLst/>
                  <a:rect l="l" t="t" r="r" b="b"/>
                  <a:pathLst>
                    <a:path w="957" h="956" extrusionOk="0">
                      <a:moveTo>
                        <a:pt x="485" y="0"/>
                      </a:moveTo>
                      <a:cubicBezTo>
                        <a:pt x="206" y="0"/>
                        <a:pt x="1" y="206"/>
                        <a:pt x="1" y="472"/>
                      </a:cubicBezTo>
                      <a:cubicBezTo>
                        <a:pt x="1" y="738"/>
                        <a:pt x="206" y="956"/>
                        <a:pt x="485" y="956"/>
                      </a:cubicBezTo>
                      <a:cubicBezTo>
                        <a:pt x="751" y="956"/>
                        <a:pt x="956" y="738"/>
                        <a:pt x="956" y="472"/>
                      </a:cubicBezTo>
                      <a:cubicBezTo>
                        <a:pt x="956" y="206"/>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65" name="Google Shape;5665;p71"/>
              <p:cNvGrpSpPr/>
              <p:nvPr/>
            </p:nvGrpSpPr>
            <p:grpSpPr>
              <a:xfrm>
                <a:off x="5476254" y="3473949"/>
                <a:ext cx="26835" cy="26930"/>
                <a:chOff x="5476254" y="3473949"/>
                <a:chExt cx="26835" cy="26930"/>
              </a:xfrm>
            </p:grpSpPr>
            <p:sp>
              <p:nvSpPr>
                <p:cNvPr id="5666" name="Google Shape;5666;p71"/>
                <p:cNvSpPr/>
                <p:nvPr/>
              </p:nvSpPr>
              <p:spPr>
                <a:xfrm>
                  <a:off x="5476254" y="3473949"/>
                  <a:ext cx="26835" cy="26930"/>
                </a:xfrm>
                <a:custGeom>
                  <a:avLst/>
                  <a:gdLst/>
                  <a:ahLst/>
                  <a:cxnLst/>
                  <a:rect l="l" t="t" r="r" b="b"/>
                  <a:pathLst>
                    <a:path w="3412" h="3424" extrusionOk="0">
                      <a:moveTo>
                        <a:pt x="1706" y="1"/>
                      </a:moveTo>
                      <a:cubicBezTo>
                        <a:pt x="762" y="1"/>
                        <a:pt x="0" y="775"/>
                        <a:pt x="0" y="1718"/>
                      </a:cubicBezTo>
                      <a:cubicBezTo>
                        <a:pt x="0" y="2662"/>
                        <a:pt x="762" y="3424"/>
                        <a:pt x="1706" y="3424"/>
                      </a:cubicBezTo>
                      <a:cubicBezTo>
                        <a:pt x="2649" y="3424"/>
                        <a:pt x="3411" y="2662"/>
                        <a:pt x="3411" y="1718"/>
                      </a:cubicBezTo>
                      <a:cubicBezTo>
                        <a:pt x="3411" y="775"/>
                        <a:pt x="2649" y="1"/>
                        <a:pt x="170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67" name="Google Shape;5667;p71"/>
                <p:cNvSpPr/>
                <p:nvPr/>
              </p:nvSpPr>
              <p:spPr>
                <a:xfrm>
                  <a:off x="5485857" y="3483655"/>
                  <a:ext cx="7621" cy="7621"/>
                </a:xfrm>
                <a:custGeom>
                  <a:avLst/>
                  <a:gdLst/>
                  <a:ahLst/>
                  <a:cxnLst/>
                  <a:rect l="l" t="t" r="r" b="b"/>
                  <a:pathLst>
                    <a:path w="969" h="969"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68" name="Google Shape;5668;p71"/>
              <p:cNvGrpSpPr/>
              <p:nvPr/>
            </p:nvGrpSpPr>
            <p:grpSpPr>
              <a:xfrm>
                <a:off x="5564547" y="3481594"/>
                <a:ext cx="31397" cy="26898"/>
                <a:chOff x="5564547" y="3481594"/>
                <a:chExt cx="31397" cy="26898"/>
              </a:xfrm>
            </p:grpSpPr>
            <p:sp>
              <p:nvSpPr>
                <p:cNvPr id="5669" name="Google Shape;5669;p71"/>
                <p:cNvSpPr/>
                <p:nvPr/>
              </p:nvSpPr>
              <p:spPr>
                <a:xfrm>
                  <a:off x="5564547" y="3481594"/>
                  <a:ext cx="31397" cy="26898"/>
                </a:xfrm>
                <a:custGeom>
                  <a:avLst/>
                  <a:gdLst/>
                  <a:ahLst/>
                  <a:cxnLst/>
                  <a:rect l="l" t="t" r="r" b="b"/>
                  <a:pathLst>
                    <a:path w="3992" h="3420" extrusionOk="0">
                      <a:moveTo>
                        <a:pt x="2272" y="0"/>
                      </a:moveTo>
                      <a:cubicBezTo>
                        <a:pt x="1853" y="0"/>
                        <a:pt x="1425" y="156"/>
                        <a:pt x="1077" y="504"/>
                      </a:cubicBezTo>
                      <a:cubicBezTo>
                        <a:pt x="0" y="1581"/>
                        <a:pt x="762" y="3420"/>
                        <a:pt x="2286" y="3420"/>
                      </a:cubicBezTo>
                      <a:cubicBezTo>
                        <a:pt x="3230" y="3420"/>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70" name="Google Shape;5670;p71"/>
                <p:cNvSpPr/>
                <p:nvPr/>
              </p:nvSpPr>
              <p:spPr>
                <a:xfrm>
                  <a:off x="5578719" y="3491268"/>
                  <a:ext cx="7621" cy="7613"/>
                </a:xfrm>
                <a:custGeom>
                  <a:avLst/>
                  <a:gdLst/>
                  <a:ahLst/>
                  <a:cxnLst/>
                  <a:rect l="l" t="t" r="r" b="b"/>
                  <a:pathLst>
                    <a:path w="969"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71" name="Google Shape;5671;p71"/>
              <p:cNvGrpSpPr/>
              <p:nvPr/>
            </p:nvGrpSpPr>
            <p:grpSpPr>
              <a:xfrm>
                <a:off x="5534101" y="3470174"/>
                <a:ext cx="31397" cy="26906"/>
                <a:chOff x="5534101" y="3470174"/>
                <a:chExt cx="31397" cy="26906"/>
              </a:xfrm>
            </p:grpSpPr>
            <p:sp>
              <p:nvSpPr>
                <p:cNvPr id="5672" name="Google Shape;5672;p71"/>
                <p:cNvSpPr/>
                <p:nvPr/>
              </p:nvSpPr>
              <p:spPr>
                <a:xfrm>
                  <a:off x="5534101" y="3470174"/>
                  <a:ext cx="31397" cy="26906"/>
                </a:xfrm>
                <a:custGeom>
                  <a:avLst/>
                  <a:gdLst/>
                  <a:ahLst/>
                  <a:cxnLst/>
                  <a:rect l="l" t="t" r="r" b="b"/>
                  <a:pathLst>
                    <a:path w="3992" h="3421" extrusionOk="0">
                      <a:moveTo>
                        <a:pt x="2272" y="1"/>
                      </a:moveTo>
                      <a:cubicBezTo>
                        <a:pt x="1853" y="1"/>
                        <a:pt x="1425" y="157"/>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73" name="Google Shape;5673;p71"/>
                <p:cNvSpPr/>
                <p:nvPr/>
              </p:nvSpPr>
              <p:spPr>
                <a:xfrm>
                  <a:off x="5546945" y="3479848"/>
                  <a:ext cx="8950" cy="7582"/>
                </a:xfrm>
                <a:custGeom>
                  <a:avLst/>
                  <a:gdLst/>
                  <a:ahLst/>
                  <a:cxnLst/>
                  <a:rect l="l" t="t" r="r" b="b"/>
                  <a:pathLst>
                    <a:path w="1138" h="964" extrusionOk="0">
                      <a:moveTo>
                        <a:pt x="653" y="1"/>
                      </a:moveTo>
                      <a:cubicBezTo>
                        <a:pt x="218" y="1"/>
                        <a:pt x="0" y="521"/>
                        <a:pt x="303" y="823"/>
                      </a:cubicBezTo>
                      <a:cubicBezTo>
                        <a:pt x="404" y="921"/>
                        <a:pt x="526" y="964"/>
                        <a:pt x="646" y="964"/>
                      </a:cubicBezTo>
                      <a:cubicBezTo>
                        <a:pt x="898" y="964"/>
                        <a:pt x="1137" y="771"/>
                        <a:pt x="1137" y="484"/>
                      </a:cubicBezTo>
                      <a:cubicBezTo>
                        <a:pt x="1137" y="218"/>
                        <a:pt x="919" y="1"/>
                        <a:pt x="65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74" name="Google Shape;5674;p71"/>
              <p:cNvGrpSpPr/>
              <p:nvPr/>
            </p:nvGrpSpPr>
            <p:grpSpPr>
              <a:xfrm>
                <a:off x="5610879" y="3314486"/>
                <a:ext cx="31499" cy="26938"/>
                <a:chOff x="5610879" y="3314486"/>
                <a:chExt cx="31499" cy="26938"/>
              </a:xfrm>
            </p:grpSpPr>
            <p:sp>
              <p:nvSpPr>
                <p:cNvPr id="5675" name="Google Shape;5675;p71"/>
                <p:cNvSpPr/>
                <p:nvPr/>
              </p:nvSpPr>
              <p:spPr>
                <a:xfrm>
                  <a:off x="5610879" y="3314486"/>
                  <a:ext cx="31499" cy="26938"/>
                </a:xfrm>
                <a:custGeom>
                  <a:avLst/>
                  <a:gdLst/>
                  <a:ahLst/>
                  <a:cxnLst/>
                  <a:rect l="l" t="t" r="r" b="b"/>
                  <a:pathLst>
                    <a:path w="4005" h="3425" extrusionOk="0">
                      <a:moveTo>
                        <a:pt x="2285" y="0"/>
                      </a:moveTo>
                      <a:cubicBezTo>
                        <a:pt x="1865" y="0"/>
                        <a:pt x="1437" y="157"/>
                        <a:pt x="1089" y="509"/>
                      </a:cubicBezTo>
                      <a:cubicBezTo>
                        <a:pt x="0" y="1586"/>
                        <a:pt x="774" y="3425"/>
                        <a:pt x="2299" y="3425"/>
                      </a:cubicBezTo>
                      <a:cubicBezTo>
                        <a:pt x="3242" y="3425"/>
                        <a:pt x="4004" y="2663"/>
                        <a:pt x="4004" y="1719"/>
                      </a:cubicBezTo>
                      <a:cubicBezTo>
                        <a:pt x="4004" y="688"/>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76" name="Google Shape;5676;p71"/>
                <p:cNvSpPr/>
                <p:nvPr/>
              </p:nvSpPr>
              <p:spPr>
                <a:xfrm>
                  <a:off x="5623817" y="3324192"/>
                  <a:ext cx="8950" cy="7590"/>
                </a:xfrm>
                <a:custGeom>
                  <a:avLst/>
                  <a:gdLst/>
                  <a:ahLst/>
                  <a:cxnLst/>
                  <a:rect l="l" t="t" r="r" b="b"/>
                  <a:pathLst>
                    <a:path w="1138" h="965" extrusionOk="0">
                      <a:moveTo>
                        <a:pt x="675" y="1"/>
                      </a:moveTo>
                      <a:cubicBezTo>
                        <a:pt x="668" y="1"/>
                        <a:pt x="661" y="1"/>
                        <a:pt x="654" y="1"/>
                      </a:cubicBezTo>
                      <a:cubicBezTo>
                        <a:pt x="218" y="1"/>
                        <a:pt x="0" y="509"/>
                        <a:pt x="303" y="824"/>
                      </a:cubicBezTo>
                      <a:cubicBezTo>
                        <a:pt x="404" y="921"/>
                        <a:pt x="525" y="965"/>
                        <a:pt x="644" y="965"/>
                      </a:cubicBezTo>
                      <a:cubicBezTo>
                        <a:pt x="893" y="965"/>
                        <a:pt x="1129" y="772"/>
                        <a:pt x="1137" y="485"/>
                      </a:cubicBezTo>
                      <a:cubicBezTo>
                        <a:pt x="1137" y="214"/>
                        <a:pt x="931" y="1"/>
                        <a:pt x="67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77" name="Google Shape;5677;p71"/>
              <p:cNvGrpSpPr/>
              <p:nvPr/>
            </p:nvGrpSpPr>
            <p:grpSpPr>
              <a:xfrm>
                <a:off x="4834525" y="3501382"/>
                <a:ext cx="31499" cy="26898"/>
                <a:chOff x="4834525" y="3501382"/>
                <a:chExt cx="31499" cy="26898"/>
              </a:xfrm>
            </p:grpSpPr>
            <p:sp>
              <p:nvSpPr>
                <p:cNvPr id="5678" name="Google Shape;5678;p71"/>
                <p:cNvSpPr/>
                <p:nvPr/>
              </p:nvSpPr>
              <p:spPr>
                <a:xfrm>
                  <a:off x="4834525" y="3501382"/>
                  <a:ext cx="31499" cy="26898"/>
                </a:xfrm>
                <a:custGeom>
                  <a:avLst/>
                  <a:gdLst/>
                  <a:ahLst/>
                  <a:cxnLst/>
                  <a:rect l="l" t="t" r="r" b="b"/>
                  <a:pathLst>
                    <a:path w="4005" h="3420" extrusionOk="0">
                      <a:moveTo>
                        <a:pt x="2285" y="0"/>
                      </a:moveTo>
                      <a:cubicBezTo>
                        <a:pt x="1865" y="0"/>
                        <a:pt x="1437" y="156"/>
                        <a:pt x="1089" y="504"/>
                      </a:cubicBezTo>
                      <a:cubicBezTo>
                        <a:pt x="0" y="1581"/>
                        <a:pt x="775"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79" name="Google Shape;5679;p71"/>
                <p:cNvSpPr/>
                <p:nvPr/>
              </p:nvSpPr>
              <p:spPr>
                <a:xfrm>
                  <a:off x="4847463" y="3511056"/>
                  <a:ext cx="8950" cy="7605"/>
                </a:xfrm>
                <a:custGeom>
                  <a:avLst/>
                  <a:gdLst/>
                  <a:ahLst/>
                  <a:cxnLst/>
                  <a:rect l="l" t="t" r="r" b="b"/>
                  <a:pathLst>
                    <a:path w="1138" h="967" extrusionOk="0">
                      <a:moveTo>
                        <a:pt x="654" y="0"/>
                      </a:moveTo>
                      <a:cubicBezTo>
                        <a:pt x="218" y="0"/>
                        <a:pt x="1" y="520"/>
                        <a:pt x="303" y="823"/>
                      </a:cubicBezTo>
                      <a:cubicBezTo>
                        <a:pt x="402" y="922"/>
                        <a:pt x="524" y="966"/>
                        <a:pt x="644" y="966"/>
                      </a:cubicBezTo>
                      <a:cubicBezTo>
                        <a:pt x="891" y="966"/>
                        <a:pt x="1130"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80" name="Google Shape;5680;p71"/>
              <p:cNvGrpSpPr/>
              <p:nvPr/>
            </p:nvGrpSpPr>
            <p:grpSpPr>
              <a:xfrm>
                <a:off x="4898460" y="3580158"/>
                <a:ext cx="31405" cy="26898"/>
                <a:chOff x="4898460" y="3580158"/>
                <a:chExt cx="31405" cy="26898"/>
              </a:xfrm>
            </p:grpSpPr>
            <p:sp>
              <p:nvSpPr>
                <p:cNvPr id="5681" name="Google Shape;5681;p71"/>
                <p:cNvSpPr/>
                <p:nvPr/>
              </p:nvSpPr>
              <p:spPr>
                <a:xfrm>
                  <a:off x="4898460" y="3580158"/>
                  <a:ext cx="31405" cy="26898"/>
                </a:xfrm>
                <a:custGeom>
                  <a:avLst/>
                  <a:gdLst/>
                  <a:ahLst/>
                  <a:cxnLst/>
                  <a:rect l="l" t="t" r="r" b="b"/>
                  <a:pathLst>
                    <a:path w="3993" h="3420" extrusionOk="0">
                      <a:moveTo>
                        <a:pt x="2273" y="1"/>
                      </a:moveTo>
                      <a:cubicBezTo>
                        <a:pt x="1853" y="1"/>
                        <a:pt x="1425" y="156"/>
                        <a:pt x="1077" y="505"/>
                      </a:cubicBezTo>
                      <a:cubicBezTo>
                        <a:pt x="0" y="1581"/>
                        <a:pt x="763"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82" name="Google Shape;5682;p71"/>
                <p:cNvSpPr/>
                <p:nvPr/>
              </p:nvSpPr>
              <p:spPr>
                <a:xfrm>
                  <a:off x="4911303" y="3589832"/>
                  <a:ext cx="8950" cy="7605"/>
                </a:xfrm>
                <a:custGeom>
                  <a:avLst/>
                  <a:gdLst/>
                  <a:ahLst/>
                  <a:cxnLst/>
                  <a:rect l="l" t="t" r="r" b="b"/>
                  <a:pathLst>
                    <a:path w="1138" h="967" extrusionOk="0">
                      <a:moveTo>
                        <a:pt x="654" y="0"/>
                      </a:moveTo>
                      <a:cubicBezTo>
                        <a:pt x="218" y="0"/>
                        <a:pt x="1" y="521"/>
                        <a:pt x="303" y="823"/>
                      </a:cubicBezTo>
                      <a:cubicBezTo>
                        <a:pt x="402" y="922"/>
                        <a:pt x="524" y="966"/>
                        <a:pt x="644" y="966"/>
                      </a:cubicBezTo>
                      <a:cubicBezTo>
                        <a:pt x="891" y="966"/>
                        <a:pt x="1130"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83" name="Google Shape;5683;p71"/>
              <p:cNvGrpSpPr/>
              <p:nvPr/>
            </p:nvGrpSpPr>
            <p:grpSpPr>
              <a:xfrm>
                <a:off x="4882667" y="3608032"/>
                <a:ext cx="31499" cy="27001"/>
                <a:chOff x="4882667" y="3608032"/>
                <a:chExt cx="31499" cy="27001"/>
              </a:xfrm>
            </p:grpSpPr>
            <p:sp>
              <p:nvSpPr>
                <p:cNvPr id="5684" name="Google Shape;5684;p71"/>
                <p:cNvSpPr/>
                <p:nvPr/>
              </p:nvSpPr>
              <p:spPr>
                <a:xfrm>
                  <a:off x="4882667" y="3608032"/>
                  <a:ext cx="31499" cy="27001"/>
                </a:xfrm>
                <a:custGeom>
                  <a:avLst/>
                  <a:gdLst/>
                  <a:ahLst/>
                  <a:cxnLst/>
                  <a:rect l="l" t="t" r="r" b="b"/>
                  <a:pathLst>
                    <a:path w="4005" h="3433" extrusionOk="0">
                      <a:moveTo>
                        <a:pt x="2276" y="1"/>
                      </a:moveTo>
                      <a:cubicBezTo>
                        <a:pt x="1854" y="1"/>
                        <a:pt x="1425" y="157"/>
                        <a:pt x="1077" y="505"/>
                      </a:cubicBezTo>
                      <a:cubicBezTo>
                        <a:pt x="0" y="1582"/>
                        <a:pt x="763" y="3432"/>
                        <a:pt x="2287" y="3432"/>
                      </a:cubicBezTo>
                      <a:cubicBezTo>
                        <a:pt x="3230" y="3420"/>
                        <a:pt x="4004" y="2658"/>
                        <a:pt x="4004" y="1715"/>
                      </a:cubicBezTo>
                      <a:cubicBezTo>
                        <a:pt x="4004" y="683"/>
                        <a:pt x="3157" y="1"/>
                        <a:pt x="227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85" name="Google Shape;5685;p71"/>
                <p:cNvSpPr/>
                <p:nvPr/>
              </p:nvSpPr>
              <p:spPr>
                <a:xfrm>
                  <a:off x="4895605" y="3617706"/>
                  <a:ext cx="8950" cy="7653"/>
                </a:xfrm>
                <a:custGeom>
                  <a:avLst/>
                  <a:gdLst/>
                  <a:ahLst/>
                  <a:cxnLst/>
                  <a:rect l="l" t="t" r="r" b="b"/>
                  <a:pathLst>
                    <a:path w="1138" h="973" extrusionOk="0">
                      <a:moveTo>
                        <a:pt x="642" y="1"/>
                      </a:moveTo>
                      <a:cubicBezTo>
                        <a:pt x="218" y="1"/>
                        <a:pt x="1" y="521"/>
                        <a:pt x="303" y="823"/>
                      </a:cubicBezTo>
                      <a:cubicBezTo>
                        <a:pt x="402" y="926"/>
                        <a:pt x="524" y="972"/>
                        <a:pt x="644" y="972"/>
                      </a:cubicBezTo>
                      <a:cubicBezTo>
                        <a:pt x="891" y="972"/>
                        <a:pt x="1130" y="778"/>
                        <a:pt x="1138" y="485"/>
                      </a:cubicBezTo>
                      <a:cubicBezTo>
                        <a:pt x="1138" y="218"/>
                        <a:pt x="920"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86" name="Google Shape;5686;p71"/>
              <p:cNvGrpSpPr/>
              <p:nvPr/>
            </p:nvGrpSpPr>
            <p:grpSpPr>
              <a:xfrm>
                <a:off x="4843373" y="3631407"/>
                <a:ext cx="16273" cy="16186"/>
                <a:chOff x="4843373" y="3631407"/>
                <a:chExt cx="16273" cy="16186"/>
              </a:xfrm>
            </p:grpSpPr>
            <p:sp>
              <p:nvSpPr>
                <p:cNvPr id="5687" name="Google Shape;5687;p71"/>
                <p:cNvSpPr/>
                <p:nvPr/>
              </p:nvSpPr>
              <p:spPr>
                <a:xfrm>
                  <a:off x="4843373" y="3631407"/>
                  <a:ext cx="16273" cy="16186"/>
                </a:xfrm>
                <a:custGeom>
                  <a:avLst/>
                  <a:gdLst/>
                  <a:ahLst/>
                  <a:cxnLst/>
                  <a:rect l="l" t="t" r="r" b="b"/>
                  <a:pathLst>
                    <a:path w="2069" h="2058" extrusionOk="0">
                      <a:moveTo>
                        <a:pt x="1029" y="1"/>
                      </a:moveTo>
                      <a:cubicBezTo>
                        <a:pt x="460" y="1"/>
                        <a:pt x="0" y="460"/>
                        <a:pt x="0" y="1029"/>
                      </a:cubicBezTo>
                      <a:cubicBezTo>
                        <a:pt x="0" y="1597"/>
                        <a:pt x="460" y="2057"/>
                        <a:pt x="1029" y="2057"/>
                      </a:cubicBezTo>
                      <a:cubicBezTo>
                        <a:pt x="1609" y="2057"/>
                        <a:pt x="2069" y="1597"/>
                        <a:pt x="2069" y="1029"/>
                      </a:cubicBezTo>
                      <a:cubicBezTo>
                        <a:pt x="2069" y="460"/>
                        <a:pt x="1609" y="1"/>
                        <a:pt x="102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88" name="Google Shape;5688;p71"/>
                <p:cNvSpPr/>
                <p:nvPr/>
              </p:nvSpPr>
              <p:spPr>
                <a:xfrm>
                  <a:off x="4849178" y="3637211"/>
                  <a:ext cx="4672" cy="4577"/>
                </a:xfrm>
                <a:custGeom>
                  <a:avLst/>
                  <a:gdLst/>
                  <a:ahLst/>
                  <a:cxnLst/>
                  <a:rect l="l" t="t" r="r" b="b"/>
                  <a:pathLst>
                    <a:path w="594" h="582" extrusionOk="0">
                      <a:moveTo>
                        <a:pt x="291" y="1"/>
                      </a:moveTo>
                      <a:cubicBezTo>
                        <a:pt x="133" y="1"/>
                        <a:pt x="0" y="134"/>
                        <a:pt x="0" y="291"/>
                      </a:cubicBezTo>
                      <a:cubicBezTo>
                        <a:pt x="0" y="460"/>
                        <a:pt x="133" y="581"/>
                        <a:pt x="291" y="581"/>
                      </a:cubicBezTo>
                      <a:cubicBezTo>
                        <a:pt x="460" y="581"/>
                        <a:pt x="593" y="460"/>
                        <a:pt x="593" y="291"/>
                      </a:cubicBezTo>
                      <a:cubicBezTo>
                        <a:pt x="593" y="134"/>
                        <a:pt x="460" y="1"/>
                        <a:pt x="29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89" name="Google Shape;5689;p71"/>
              <p:cNvGrpSpPr/>
              <p:nvPr/>
            </p:nvGrpSpPr>
            <p:grpSpPr>
              <a:xfrm>
                <a:off x="4727773" y="3591578"/>
                <a:ext cx="31499" cy="26898"/>
                <a:chOff x="4727773" y="3591578"/>
                <a:chExt cx="31499" cy="26898"/>
              </a:xfrm>
            </p:grpSpPr>
            <p:sp>
              <p:nvSpPr>
                <p:cNvPr id="5690" name="Google Shape;5690;p71"/>
                <p:cNvSpPr/>
                <p:nvPr/>
              </p:nvSpPr>
              <p:spPr>
                <a:xfrm>
                  <a:off x="4727773" y="3591578"/>
                  <a:ext cx="31499" cy="26898"/>
                </a:xfrm>
                <a:custGeom>
                  <a:avLst/>
                  <a:gdLst/>
                  <a:ahLst/>
                  <a:cxnLst/>
                  <a:rect l="l" t="t" r="r" b="b"/>
                  <a:pathLst>
                    <a:path w="4005" h="3420" extrusionOk="0">
                      <a:moveTo>
                        <a:pt x="2276" y="0"/>
                      </a:moveTo>
                      <a:cubicBezTo>
                        <a:pt x="1855" y="0"/>
                        <a:pt x="1426" y="156"/>
                        <a:pt x="1077" y="504"/>
                      </a:cubicBezTo>
                      <a:cubicBezTo>
                        <a:pt x="1" y="1581"/>
                        <a:pt x="763" y="3419"/>
                        <a:pt x="2287" y="3419"/>
                      </a:cubicBezTo>
                      <a:cubicBezTo>
                        <a:pt x="3231" y="3419"/>
                        <a:pt x="3993" y="2657"/>
                        <a:pt x="4005" y="1714"/>
                      </a:cubicBezTo>
                      <a:cubicBezTo>
                        <a:pt x="4005" y="683"/>
                        <a:pt x="3158" y="0"/>
                        <a:pt x="227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91" name="Google Shape;5691;p71"/>
                <p:cNvSpPr/>
                <p:nvPr/>
              </p:nvSpPr>
              <p:spPr>
                <a:xfrm>
                  <a:off x="4740719" y="3601244"/>
                  <a:ext cx="8856" cy="7590"/>
                </a:xfrm>
                <a:custGeom>
                  <a:avLst/>
                  <a:gdLst/>
                  <a:ahLst/>
                  <a:cxnLst/>
                  <a:rect l="l" t="t" r="r" b="b"/>
                  <a:pathLst>
                    <a:path w="1126" h="965" extrusionOk="0">
                      <a:moveTo>
                        <a:pt x="641" y="1"/>
                      </a:moveTo>
                      <a:cubicBezTo>
                        <a:pt x="206" y="1"/>
                        <a:pt x="0" y="521"/>
                        <a:pt x="302" y="824"/>
                      </a:cubicBezTo>
                      <a:cubicBezTo>
                        <a:pt x="400" y="921"/>
                        <a:pt x="520" y="964"/>
                        <a:pt x="638" y="964"/>
                      </a:cubicBezTo>
                      <a:cubicBezTo>
                        <a:pt x="886" y="964"/>
                        <a:pt x="1125" y="772"/>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5692" name="Google Shape;5692;p71"/>
              <p:cNvSpPr/>
              <p:nvPr/>
            </p:nvSpPr>
            <p:spPr>
              <a:xfrm>
                <a:off x="4652041" y="3622590"/>
                <a:ext cx="31405" cy="26906"/>
              </a:xfrm>
              <a:custGeom>
                <a:avLst/>
                <a:gdLst/>
                <a:ahLst/>
                <a:cxnLst/>
                <a:rect l="l" t="t" r="r" b="b"/>
                <a:pathLst>
                  <a:path w="3993" h="3421" extrusionOk="0">
                    <a:moveTo>
                      <a:pt x="2273" y="1"/>
                    </a:moveTo>
                    <a:cubicBezTo>
                      <a:pt x="1853" y="1"/>
                      <a:pt x="1426" y="157"/>
                      <a:pt x="1077" y="505"/>
                    </a:cubicBezTo>
                    <a:cubicBezTo>
                      <a:pt x="1" y="1581"/>
                      <a:pt x="763" y="3420"/>
                      <a:pt x="2287" y="3420"/>
                    </a:cubicBezTo>
                    <a:cubicBezTo>
                      <a:pt x="3231" y="3420"/>
                      <a:pt x="3993" y="2658"/>
                      <a:pt x="3993" y="1714"/>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93" name="Google Shape;5693;p71"/>
              <p:cNvSpPr/>
              <p:nvPr/>
            </p:nvSpPr>
            <p:spPr>
              <a:xfrm>
                <a:off x="4666222" y="3632264"/>
                <a:ext cx="7613" cy="7621"/>
              </a:xfrm>
              <a:custGeom>
                <a:avLst/>
                <a:gdLst/>
                <a:ahLst/>
                <a:cxnLst/>
                <a:rect l="l" t="t" r="r" b="b"/>
                <a:pathLst>
                  <a:path w="968"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694" name="Google Shape;5694;p71"/>
              <p:cNvGrpSpPr/>
              <p:nvPr/>
            </p:nvGrpSpPr>
            <p:grpSpPr>
              <a:xfrm>
                <a:off x="4609421" y="3577398"/>
                <a:ext cx="31499" cy="27001"/>
                <a:chOff x="4609421" y="3577398"/>
                <a:chExt cx="31499" cy="27001"/>
              </a:xfrm>
            </p:grpSpPr>
            <p:sp>
              <p:nvSpPr>
                <p:cNvPr id="5695" name="Google Shape;5695;p71"/>
                <p:cNvSpPr/>
                <p:nvPr/>
              </p:nvSpPr>
              <p:spPr>
                <a:xfrm>
                  <a:off x="4609421" y="3577398"/>
                  <a:ext cx="31499" cy="27001"/>
                </a:xfrm>
                <a:custGeom>
                  <a:avLst/>
                  <a:gdLst/>
                  <a:ahLst/>
                  <a:cxnLst/>
                  <a:rect l="l" t="t" r="r" b="b"/>
                  <a:pathLst>
                    <a:path w="4005" h="3433" extrusionOk="0">
                      <a:moveTo>
                        <a:pt x="2273" y="1"/>
                      </a:moveTo>
                      <a:cubicBezTo>
                        <a:pt x="1853" y="1"/>
                        <a:pt x="1425" y="157"/>
                        <a:pt x="1077" y="505"/>
                      </a:cubicBezTo>
                      <a:cubicBezTo>
                        <a:pt x="0" y="1581"/>
                        <a:pt x="763" y="3432"/>
                        <a:pt x="2287" y="3432"/>
                      </a:cubicBezTo>
                      <a:cubicBezTo>
                        <a:pt x="3230" y="3432"/>
                        <a:pt x="3992" y="2658"/>
                        <a:pt x="4005" y="1714"/>
                      </a:cubicBezTo>
                      <a:cubicBezTo>
                        <a:pt x="3996" y="683"/>
                        <a:pt x="3152"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96" name="Google Shape;5696;p71"/>
                <p:cNvSpPr/>
                <p:nvPr/>
              </p:nvSpPr>
              <p:spPr>
                <a:xfrm>
                  <a:off x="4623594" y="3587072"/>
                  <a:ext cx="7621" cy="7621"/>
                </a:xfrm>
                <a:custGeom>
                  <a:avLst/>
                  <a:gdLst/>
                  <a:ahLst/>
                  <a:cxnLst/>
                  <a:rect l="l" t="t" r="r" b="b"/>
                  <a:pathLst>
                    <a:path w="969" h="969" extrusionOk="0">
                      <a:moveTo>
                        <a:pt x="485" y="1"/>
                      </a:moveTo>
                      <a:cubicBezTo>
                        <a:pt x="219" y="1"/>
                        <a:pt x="1" y="218"/>
                        <a:pt x="1" y="484"/>
                      </a:cubicBezTo>
                      <a:cubicBezTo>
                        <a:pt x="1" y="751"/>
                        <a:pt x="219" y="968"/>
                        <a:pt x="485" y="968"/>
                      </a:cubicBezTo>
                      <a:cubicBezTo>
                        <a:pt x="751" y="968"/>
                        <a:pt x="969" y="751"/>
                        <a:pt x="969" y="484"/>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697" name="Google Shape;5697;p71"/>
              <p:cNvGrpSpPr/>
              <p:nvPr/>
            </p:nvGrpSpPr>
            <p:grpSpPr>
              <a:xfrm>
                <a:off x="4649289" y="3577398"/>
                <a:ext cx="31499" cy="27001"/>
                <a:chOff x="4649289" y="3577398"/>
                <a:chExt cx="31499" cy="27001"/>
              </a:xfrm>
            </p:grpSpPr>
            <p:sp>
              <p:nvSpPr>
                <p:cNvPr id="5698" name="Google Shape;5698;p71"/>
                <p:cNvSpPr/>
                <p:nvPr/>
              </p:nvSpPr>
              <p:spPr>
                <a:xfrm>
                  <a:off x="4649289" y="3577398"/>
                  <a:ext cx="31499" cy="27001"/>
                </a:xfrm>
                <a:custGeom>
                  <a:avLst/>
                  <a:gdLst/>
                  <a:ahLst/>
                  <a:cxnLst/>
                  <a:rect l="l" t="t" r="r" b="b"/>
                  <a:pathLst>
                    <a:path w="4005" h="3433" extrusionOk="0">
                      <a:moveTo>
                        <a:pt x="2275" y="1"/>
                      </a:moveTo>
                      <a:cubicBezTo>
                        <a:pt x="1854" y="1"/>
                        <a:pt x="1425" y="157"/>
                        <a:pt x="1077" y="505"/>
                      </a:cubicBezTo>
                      <a:cubicBezTo>
                        <a:pt x="0" y="1581"/>
                        <a:pt x="762" y="3432"/>
                        <a:pt x="2286" y="3432"/>
                      </a:cubicBezTo>
                      <a:cubicBezTo>
                        <a:pt x="3230" y="3432"/>
                        <a:pt x="4004"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699" name="Google Shape;5699;p71"/>
                <p:cNvSpPr/>
                <p:nvPr/>
              </p:nvSpPr>
              <p:spPr>
                <a:xfrm>
                  <a:off x="4662227" y="3587072"/>
                  <a:ext cx="8856" cy="7676"/>
                </a:xfrm>
                <a:custGeom>
                  <a:avLst/>
                  <a:gdLst/>
                  <a:ahLst/>
                  <a:cxnLst/>
                  <a:rect l="l" t="t" r="r" b="b"/>
                  <a:pathLst>
                    <a:path w="1126" h="976" extrusionOk="0">
                      <a:moveTo>
                        <a:pt x="641" y="1"/>
                      </a:moveTo>
                      <a:cubicBezTo>
                        <a:pt x="218" y="1"/>
                        <a:pt x="0" y="521"/>
                        <a:pt x="303" y="835"/>
                      </a:cubicBezTo>
                      <a:cubicBezTo>
                        <a:pt x="400" y="932"/>
                        <a:pt x="519" y="976"/>
                        <a:pt x="636" y="976"/>
                      </a:cubicBezTo>
                      <a:cubicBezTo>
                        <a:pt x="885" y="976"/>
                        <a:pt x="1125" y="780"/>
                        <a:pt x="1125" y="484"/>
                      </a:cubicBezTo>
                      <a:cubicBezTo>
                        <a:pt x="1125" y="218"/>
                        <a:pt x="907"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00" name="Google Shape;5700;p71"/>
              <p:cNvGrpSpPr/>
              <p:nvPr/>
            </p:nvGrpSpPr>
            <p:grpSpPr>
              <a:xfrm>
                <a:off x="4605614" y="3639523"/>
                <a:ext cx="31499" cy="26906"/>
                <a:chOff x="4605614" y="3639523"/>
                <a:chExt cx="31499" cy="26906"/>
              </a:xfrm>
            </p:grpSpPr>
            <p:sp>
              <p:nvSpPr>
                <p:cNvPr id="5701" name="Google Shape;5701;p71"/>
                <p:cNvSpPr/>
                <p:nvPr/>
              </p:nvSpPr>
              <p:spPr>
                <a:xfrm>
                  <a:off x="4605614" y="3639523"/>
                  <a:ext cx="31499" cy="26906"/>
                </a:xfrm>
                <a:custGeom>
                  <a:avLst/>
                  <a:gdLst/>
                  <a:ahLst/>
                  <a:cxnLst/>
                  <a:rect l="l" t="t" r="r" b="b"/>
                  <a:pathLst>
                    <a:path w="4005" h="3421" extrusionOk="0">
                      <a:moveTo>
                        <a:pt x="2276" y="1"/>
                      </a:moveTo>
                      <a:cubicBezTo>
                        <a:pt x="1855" y="1"/>
                        <a:pt x="1425" y="157"/>
                        <a:pt x="1077" y="505"/>
                      </a:cubicBezTo>
                      <a:cubicBezTo>
                        <a:pt x="1" y="1582"/>
                        <a:pt x="763" y="3420"/>
                        <a:pt x="2287" y="3420"/>
                      </a:cubicBezTo>
                      <a:cubicBezTo>
                        <a:pt x="3230" y="3420"/>
                        <a:pt x="3993" y="2658"/>
                        <a:pt x="4005" y="1715"/>
                      </a:cubicBezTo>
                      <a:cubicBezTo>
                        <a:pt x="4005" y="683"/>
                        <a:pt x="3157" y="1"/>
                        <a:pt x="227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02" name="Google Shape;5702;p71"/>
                <p:cNvSpPr/>
                <p:nvPr/>
              </p:nvSpPr>
              <p:spPr>
                <a:xfrm>
                  <a:off x="4619795" y="3649197"/>
                  <a:ext cx="7613" cy="7621"/>
                </a:xfrm>
                <a:custGeom>
                  <a:avLst/>
                  <a:gdLst/>
                  <a:ahLst/>
                  <a:cxnLst/>
                  <a:rect l="l" t="t" r="r" b="b"/>
                  <a:pathLst>
                    <a:path w="968"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03" name="Google Shape;5703;p71"/>
              <p:cNvGrpSpPr/>
              <p:nvPr/>
            </p:nvGrpSpPr>
            <p:grpSpPr>
              <a:xfrm>
                <a:off x="4785149" y="3618846"/>
                <a:ext cx="26930" cy="26843"/>
                <a:chOff x="4785149" y="3618846"/>
                <a:chExt cx="26930" cy="26843"/>
              </a:xfrm>
            </p:grpSpPr>
            <p:sp>
              <p:nvSpPr>
                <p:cNvPr id="5704" name="Google Shape;5704;p71"/>
                <p:cNvSpPr/>
                <p:nvPr/>
              </p:nvSpPr>
              <p:spPr>
                <a:xfrm>
                  <a:off x="4785149" y="3618846"/>
                  <a:ext cx="26930" cy="26843"/>
                </a:xfrm>
                <a:custGeom>
                  <a:avLst/>
                  <a:gdLst/>
                  <a:ahLst/>
                  <a:cxnLst/>
                  <a:rect l="l" t="t" r="r" b="b"/>
                  <a:pathLst>
                    <a:path w="3424" h="3413" extrusionOk="0">
                      <a:moveTo>
                        <a:pt x="1718" y="1"/>
                      </a:moveTo>
                      <a:cubicBezTo>
                        <a:pt x="774" y="1"/>
                        <a:pt x="0" y="763"/>
                        <a:pt x="0" y="1707"/>
                      </a:cubicBezTo>
                      <a:cubicBezTo>
                        <a:pt x="0" y="2650"/>
                        <a:pt x="774" y="3412"/>
                        <a:pt x="1718" y="3412"/>
                      </a:cubicBezTo>
                      <a:cubicBezTo>
                        <a:pt x="2662" y="3412"/>
                        <a:pt x="3424" y="2650"/>
                        <a:pt x="3424" y="1707"/>
                      </a:cubicBezTo>
                      <a:cubicBezTo>
                        <a:pt x="3424" y="763"/>
                        <a:pt x="2662" y="1"/>
                        <a:pt x="171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05" name="Google Shape;5705;p71"/>
                <p:cNvSpPr/>
                <p:nvPr/>
              </p:nvSpPr>
              <p:spPr>
                <a:xfrm>
                  <a:off x="4793611" y="3628457"/>
                  <a:ext cx="8856" cy="7590"/>
                </a:xfrm>
                <a:custGeom>
                  <a:avLst/>
                  <a:gdLst/>
                  <a:ahLst/>
                  <a:cxnLst/>
                  <a:rect l="l" t="t" r="r" b="b"/>
                  <a:pathLst>
                    <a:path w="1126" h="965" extrusionOk="0">
                      <a:moveTo>
                        <a:pt x="642" y="1"/>
                      </a:moveTo>
                      <a:cubicBezTo>
                        <a:pt x="206" y="1"/>
                        <a:pt x="1" y="521"/>
                        <a:pt x="303" y="823"/>
                      </a:cubicBezTo>
                      <a:cubicBezTo>
                        <a:pt x="401" y="921"/>
                        <a:pt x="521" y="964"/>
                        <a:pt x="639" y="964"/>
                      </a:cubicBezTo>
                      <a:cubicBezTo>
                        <a:pt x="887" y="964"/>
                        <a:pt x="1126" y="772"/>
                        <a:pt x="1126" y="485"/>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06" name="Google Shape;5706;p71"/>
              <p:cNvGrpSpPr/>
              <p:nvPr/>
            </p:nvGrpSpPr>
            <p:grpSpPr>
              <a:xfrm>
                <a:off x="4810167" y="3601567"/>
                <a:ext cx="31405" cy="26898"/>
                <a:chOff x="4810167" y="3601567"/>
                <a:chExt cx="31405" cy="26898"/>
              </a:xfrm>
            </p:grpSpPr>
            <p:sp>
              <p:nvSpPr>
                <p:cNvPr id="5707" name="Google Shape;5707;p71"/>
                <p:cNvSpPr/>
                <p:nvPr/>
              </p:nvSpPr>
              <p:spPr>
                <a:xfrm>
                  <a:off x="4810167" y="3601567"/>
                  <a:ext cx="31405" cy="26898"/>
                </a:xfrm>
                <a:custGeom>
                  <a:avLst/>
                  <a:gdLst/>
                  <a:ahLst/>
                  <a:cxnLst/>
                  <a:rect l="l" t="t" r="r" b="b"/>
                  <a:pathLst>
                    <a:path w="3993" h="3420" extrusionOk="0">
                      <a:moveTo>
                        <a:pt x="2273" y="0"/>
                      </a:moveTo>
                      <a:cubicBezTo>
                        <a:pt x="1853" y="0"/>
                        <a:pt x="1425" y="156"/>
                        <a:pt x="1077" y="504"/>
                      </a:cubicBezTo>
                      <a:cubicBezTo>
                        <a:pt x="1" y="1581"/>
                        <a:pt x="763" y="3420"/>
                        <a:pt x="2287" y="3420"/>
                      </a:cubicBezTo>
                      <a:cubicBezTo>
                        <a:pt x="3231" y="3420"/>
                        <a:pt x="3993" y="2658"/>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08" name="Google Shape;5708;p71"/>
                <p:cNvSpPr/>
                <p:nvPr/>
              </p:nvSpPr>
              <p:spPr>
                <a:xfrm>
                  <a:off x="4824348" y="3611241"/>
                  <a:ext cx="7613" cy="7613"/>
                </a:xfrm>
                <a:custGeom>
                  <a:avLst/>
                  <a:gdLst/>
                  <a:ahLst/>
                  <a:cxnLst/>
                  <a:rect l="l" t="t" r="r" b="b"/>
                  <a:pathLst>
                    <a:path w="968"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09" name="Google Shape;5709;p71"/>
              <p:cNvGrpSpPr/>
              <p:nvPr/>
            </p:nvGrpSpPr>
            <p:grpSpPr>
              <a:xfrm>
                <a:off x="4831002" y="3373230"/>
                <a:ext cx="31405" cy="26898"/>
                <a:chOff x="4831002" y="3373230"/>
                <a:chExt cx="31405" cy="26898"/>
              </a:xfrm>
            </p:grpSpPr>
            <p:sp>
              <p:nvSpPr>
                <p:cNvPr id="5710" name="Google Shape;5710;p71"/>
                <p:cNvSpPr/>
                <p:nvPr/>
              </p:nvSpPr>
              <p:spPr>
                <a:xfrm>
                  <a:off x="4831002" y="3373230"/>
                  <a:ext cx="31405" cy="26898"/>
                </a:xfrm>
                <a:custGeom>
                  <a:avLst/>
                  <a:gdLst/>
                  <a:ahLst/>
                  <a:cxnLst/>
                  <a:rect l="l" t="t" r="r" b="b"/>
                  <a:pathLst>
                    <a:path w="3993" h="3420" extrusionOk="0">
                      <a:moveTo>
                        <a:pt x="2273" y="0"/>
                      </a:moveTo>
                      <a:cubicBezTo>
                        <a:pt x="1853" y="0"/>
                        <a:pt x="1426" y="156"/>
                        <a:pt x="1077" y="504"/>
                      </a:cubicBezTo>
                      <a:cubicBezTo>
                        <a:pt x="1" y="1581"/>
                        <a:pt x="763" y="3419"/>
                        <a:pt x="2287" y="3419"/>
                      </a:cubicBezTo>
                      <a:cubicBezTo>
                        <a:pt x="3231" y="3419"/>
                        <a:pt x="3993" y="2657"/>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11" name="Google Shape;5711;p71"/>
                <p:cNvSpPr/>
                <p:nvPr/>
              </p:nvSpPr>
              <p:spPr>
                <a:xfrm>
                  <a:off x="4845182" y="3382896"/>
                  <a:ext cx="7519" cy="7621"/>
                </a:xfrm>
                <a:custGeom>
                  <a:avLst/>
                  <a:gdLst/>
                  <a:ahLst/>
                  <a:cxnLst/>
                  <a:rect l="l" t="t" r="r" b="b"/>
                  <a:pathLst>
                    <a:path w="956" h="969" extrusionOk="0">
                      <a:moveTo>
                        <a:pt x="472" y="1"/>
                      </a:moveTo>
                      <a:cubicBezTo>
                        <a:pt x="206" y="1"/>
                        <a:pt x="0" y="219"/>
                        <a:pt x="0" y="485"/>
                      </a:cubicBezTo>
                      <a:cubicBezTo>
                        <a:pt x="0" y="751"/>
                        <a:pt x="206" y="969"/>
                        <a:pt x="472" y="969"/>
                      </a:cubicBezTo>
                      <a:cubicBezTo>
                        <a:pt x="750" y="969"/>
                        <a:pt x="956" y="751"/>
                        <a:pt x="956" y="485"/>
                      </a:cubicBezTo>
                      <a:cubicBezTo>
                        <a:pt x="956" y="219"/>
                        <a:pt x="750" y="1"/>
                        <a:pt x="47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12" name="Google Shape;5712;p71"/>
              <p:cNvGrpSpPr/>
              <p:nvPr/>
            </p:nvGrpSpPr>
            <p:grpSpPr>
              <a:xfrm>
                <a:off x="4719311" y="3355054"/>
                <a:ext cx="31499" cy="27001"/>
                <a:chOff x="4719311" y="3355054"/>
                <a:chExt cx="31499" cy="27001"/>
              </a:xfrm>
            </p:grpSpPr>
            <p:sp>
              <p:nvSpPr>
                <p:cNvPr id="5713" name="Google Shape;5713;p71"/>
                <p:cNvSpPr/>
                <p:nvPr/>
              </p:nvSpPr>
              <p:spPr>
                <a:xfrm>
                  <a:off x="4719311" y="3355054"/>
                  <a:ext cx="31499" cy="27001"/>
                </a:xfrm>
                <a:custGeom>
                  <a:avLst/>
                  <a:gdLst/>
                  <a:ahLst/>
                  <a:cxnLst/>
                  <a:rect l="l" t="t" r="r" b="b"/>
                  <a:pathLst>
                    <a:path w="4005" h="3433" extrusionOk="0">
                      <a:moveTo>
                        <a:pt x="2275" y="1"/>
                      </a:moveTo>
                      <a:cubicBezTo>
                        <a:pt x="1854" y="1"/>
                        <a:pt x="1425" y="157"/>
                        <a:pt x="1077" y="505"/>
                      </a:cubicBezTo>
                      <a:cubicBezTo>
                        <a:pt x="0" y="1581"/>
                        <a:pt x="762" y="3432"/>
                        <a:pt x="2287" y="3432"/>
                      </a:cubicBezTo>
                      <a:cubicBezTo>
                        <a:pt x="3230" y="3432"/>
                        <a:pt x="4004"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14" name="Google Shape;5714;p71"/>
                <p:cNvSpPr/>
                <p:nvPr/>
              </p:nvSpPr>
              <p:spPr>
                <a:xfrm>
                  <a:off x="4733578" y="3364822"/>
                  <a:ext cx="7527" cy="7527"/>
                </a:xfrm>
                <a:custGeom>
                  <a:avLst/>
                  <a:gdLst/>
                  <a:ahLst/>
                  <a:cxnLst/>
                  <a:rect l="l" t="t" r="r" b="b"/>
                  <a:pathLst>
                    <a:path w="957" h="957" extrusionOk="0">
                      <a:moveTo>
                        <a:pt x="473" y="1"/>
                      </a:moveTo>
                      <a:cubicBezTo>
                        <a:pt x="206" y="1"/>
                        <a:pt x="1" y="206"/>
                        <a:pt x="1" y="472"/>
                      </a:cubicBezTo>
                      <a:cubicBezTo>
                        <a:pt x="1" y="738"/>
                        <a:pt x="206" y="956"/>
                        <a:pt x="473" y="956"/>
                      </a:cubicBezTo>
                      <a:cubicBezTo>
                        <a:pt x="751" y="956"/>
                        <a:pt x="956" y="738"/>
                        <a:pt x="956" y="472"/>
                      </a:cubicBezTo>
                      <a:cubicBezTo>
                        <a:pt x="956" y="206"/>
                        <a:pt x="751" y="1"/>
                        <a:pt x="47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15" name="Google Shape;5715;p71"/>
              <p:cNvGrpSpPr/>
              <p:nvPr/>
            </p:nvGrpSpPr>
            <p:grpSpPr>
              <a:xfrm>
                <a:off x="4798755" y="3450260"/>
                <a:ext cx="26930" cy="26930"/>
                <a:chOff x="4798755" y="3450260"/>
                <a:chExt cx="26930" cy="26930"/>
              </a:xfrm>
            </p:grpSpPr>
            <p:sp>
              <p:nvSpPr>
                <p:cNvPr id="5716" name="Google Shape;5716;p71"/>
                <p:cNvSpPr/>
                <p:nvPr/>
              </p:nvSpPr>
              <p:spPr>
                <a:xfrm>
                  <a:off x="4798755" y="3450260"/>
                  <a:ext cx="26930" cy="26930"/>
                </a:xfrm>
                <a:custGeom>
                  <a:avLst/>
                  <a:gdLst/>
                  <a:ahLst/>
                  <a:cxnLst/>
                  <a:rect l="l" t="t" r="r" b="b"/>
                  <a:pathLst>
                    <a:path w="3424" h="3424" extrusionOk="0">
                      <a:moveTo>
                        <a:pt x="1718" y="0"/>
                      </a:moveTo>
                      <a:cubicBezTo>
                        <a:pt x="774" y="0"/>
                        <a:pt x="0" y="763"/>
                        <a:pt x="0" y="1706"/>
                      </a:cubicBezTo>
                      <a:cubicBezTo>
                        <a:pt x="0" y="2650"/>
                        <a:pt x="774" y="3424"/>
                        <a:pt x="1718" y="3424"/>
                      </a:cubicBezTo>
                      <a:cubicBezTo>
                        <a:pt x="2661" y="3424"/>
                        <a:pt x="3423" y="2650"/>
                        <a:pt x="3423" y="1706"/>
                      </a:cubicBezTo>
                      <a:cubicBezTo>
                        <a:pt x="3423" y="763"/>
                        <a:pt x="2661" y="0"/>
                        <a:pt x="171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17" name="Google Shape;5717;p71"/>
                <p:cNvSpPr/>
                <p:nvPr/>
              </p:nvSpPr>
              <p:spPr>
                <a:xfrm>
                  <a:off x="4807218" y="3459871"/>
                  <a:ext cx="8856" cy="7605"/>
                </a:xfrm>
                <a:custGeom>
                  <a:avLst/>
                  <a:gdLst/>
                  <a:ahLst/>
                  <a:cxnLst/>
                  <a:rect l="l" t="t" r="r" b="b"/>
                  <a:pathLst>
                    <a:path w="1126" h="967" extrusionOk="0">
                      <a:moveTo>
                        <a:pt x="642" y="0"/>
                      </a:moveTo>
                      <a:cubicBezTo>
                        <a:pt x="206" y="0"/>
                        <a:pt x="1" y="520"/>
                        <a:pt x="303" y="823"/>
                      </a:cubicBezTo>
                      <a:cubicBezTo>
                        <a:pt x="402" y="922"/>
                        <a:pt x="524" y="966"/>
                        <a:pt x="644" y="966"/>
                      </a:cubicBezTo>
                      <a:cubicBezTo>
                        <a:pt x="890" y="966"/>
                        <a:pt x="1126" y="777"/>
                        <a:pt x="1126" y="484"/>
                      </a:cubicBezTo>
                      <a:cubicBezTo>
                        <a:pt x="1126" y="218"/>
                        <a:pt x="908" y="0"/>
                        <a:pt x="64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18" name="Google Shape;5718;p71"/>
              <p:cNvGrpSpPr/>
              <p:nvPr/>
            </p:nvGrpSpPr>
            <p:grpSpPr>
              <a:xfrm>
                <a:off x="4645576" y="3467555"/>
                <a:ext cx="31405" cy="26953"/>
                <a:chOff x="4645576" y="3467555"/>
                <a:chExt cx="31405" cy="26953"/>
              </a:xfrm>
            </p:grpSpPr>
            <p:sp>
              <p:nvSpPr>
                <p:cNvPr id="5719" name="Google Shape;5719;p71"/>
                <p:cNvSpPr/>
                <p:nvPr/>
              </p:nvSpPr>
              <p:spPr>
                <a:xfrm>
                  <a:off x="4645576" y="3467555"/>
                  <a:ext cx="31405" cy="26953"/>
                </a:xfrm>
                <a:custGeom>
                  <a:avLst/>
                  <a:gdLst/>
                  <a:ahLst/>
                  <a:cxnLst/>
                  <a:rect l="l" t="t" r="r" b="b"/>
                  <a:pathLst>
                    <a:path w="3993" h="3427" extrusionOk="0">
                      <a:moveTo>
                        <a:pt x="2272" y="0"/>
                      </a:moveTo>
                      <a:cubicBezTo>
                        <a:pt x="1853" y="0"/>
                        <a:pt x="1425" y="155"/>
                        <a:pt x="1077" y="499"/>
                      </a:cubicBezTo>
                      <a:cubicBezTo>
                        <a:pt x="0" y="1576"/>
                        <a:pt x="750" y="3414"/>
                        <a:pt x="2274" y="3426"/>
                      </a:cubicBezTo>
                      <a:cubicBezTo>
                        <a:pt x="3218" y="3426"/>
                        <a:pt x="3992" y="2652"/>
                        <a:pt x="3992" y="1709"/>
                      </a:cubicBezTo>
                      <a:cubicBezTo>
                        <a:pt x="3992" y="677"/>
                        <a:pt x="3150" y="0"/>
                        <a:pt x="227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20" name="Google Shape;5720;p71"/>
                <p:cNvSpPr/>
                <p:nvPr/>
              </p:nvSpPr>
              <p:spPr>
                <a:xfrm>
                  <a:off x="4659749" y="3477182"/>
                  <a:ext cx="7527" cy="7621"/>
                </a:xfrm>
                <a:custGeom>
                  <a:avLst/>
                  <a:gdLst/>
                  <a:ahLst/>
                  <a:cxnLst/>
                  <a:rect l="l" t="t" r="r" b="b"/>
                  <a:pathLst>
                    <a:path w="957" h="969" extrusionOk="0">
                      <a:moveTo>
                        <a:pt x="472" y="1"/>
                      </a:moveTo>
                      <a:cubicBezTo>
                        <a:pt x="206" y="1"/>
                        <a:pt x="1" y="219"/>
                        <a:pt x="1" y="485"/>
                      </a:cubicBezTo>
                      <a:cubicBezTo>
                        <a:pt x="1" y="751"/>
                        <a:pt x="206" y="969"/>
                        <a:pt x="472" y="969"/>
                      </a:cubicBezTo>
                      <a:cubicBezTo>
                        <a:pt x="751" y="969"/>
                        <a:pt x="956" y="751"/>
                        <a:pt x="956" y="485"/>
                      </a:cubicBezTo>
                      <a:cubicBezTo>
                        <a:pt x="956" y="219"/>
                        <a:pt x="751" y="1"/>
                        <a:pt x="47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21" name="Google Shape;5721;p71"/>
              <p:cNvGrpSpPr/>
              <p:nvPr/>
            </p:nvGrpSpPr>
            <p:grpSpPr>
              <a:xfrm>
                <a:off x="4687631" y="3583965"/>
                <a:ext cx="31499" cy="26898"/>
                <a:chOff x="4687631" y="3583965"/>
                <a:chExt cx="31499" cy="26898"/>
              </a:xfrm>
            </p:grpSpPr>
            <p:sp>
              <p:nvSpPr>
                <p:cNvPr id="5722" name="Google Shape;5722;p71"/>
                <p:cNvSpPr/>
                <p:nvPr/>
              </p:nvSpPr>
              <p:spPr>
                <a:xfrm>
                  <a:off x="4687631" y="3583965"/>
                  <a:ext cx="31499" cy="26898"/>
                </a:xfrm>
                <a:custGeom>
                  <a:avLst/>
                  <a:gdLst/>
                  <a:ahLst/>
                  <a:cxnLst/>
                  <a:rect l="l" t="t" r="r" b="b"/>
                  <a:pathLst>
                    <a:path w="4005" h="3420" extrusionOk="0">
                      <a:moveTo>
                        <a:pt x="2284" y="0"/>
                      </a:moveTo>
                      <a:cubicBezTo>
                        <a:pt x="1865" y="0"/>
                        <a:pt x="1437" y="156"/>
                        <a:pt x="1089" y="504"/>
                      </a:cubicBezTo>
                      <a:cubicBezTo>
                        <a:pt x="0" y="1581"/>
                        <a:pt x="774" y="3420"/>
                        <a:pt x="2298" y="3420"/>
                      </a:cubicBezTo>
                      <a:cubicBezTo>
                        <a:pt x="3242" y="3420"/>
                        <a:pt x="4004" y="2658"/>
                        <a:pt x="4004" y="1714"/>
                      </a:cubicBezTo>
                      <a:cubicBezTo>
                        <a:pt x="4004" y="683"/>
                        <a:pt x="3162" y="0"/>
                        <a:pt x="228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23" name="Google Shape;5723;p71"/>
                <p:cNvSpPr/>
                <p:nvPr/>
              </p:nvSpPr>
              <p:spPr>
                <a:xfrm>
                  <a:off x="4700568" y="3593639"/>
                  <a:ext cx="8950" cy="7582"/>
                </a:xfrm>
                <a:custGeom>
                  <a:avLst/>
                  <a:gdLst/>
                  <a:ahLst/>
                  <a:cxnLst/>
                  <a:rect l="l" t="t" r="r" b="b"/>
                  <a:pathLst>
                    <a:path w="1138" h="964" extrusionOk="0">
                      <a:moveTo>
                        <a:pt x="641" y="0"/>
                      </a:moveTo>
                      <a:cubicBezTo>
                        <a:pt x="218" y="0"/>
                        <a:pt x="0" y="520"/>
                        <a:pt x="303" y="823"/>
                      </a:cubicBezTo>
                      <a:cubicBezTo>
                        <a:pt x="404" y="920"/>
                        <a:pt x="525" y="964"/>
                        <a:pt x="644" y="964"/>
                      </a:cubicBezTo>
                      <a:cubicBezTo>
                        <a:pt x="893" y="964"/>
                        <a:pt x="1129" y="771"/>
                        <a:pt x="1137" y="484"/>
                      </a:cubicBezTo>
                      <a:cubicBezTo>
                        <a:pt x="1137" y="218"/>
                        <a:pt x="920" y="0"/>
                        <a:pt x="64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24" name="Google Shape;5724;p71"/>
              <p:cNvGrpSpPr/>
              <p:nvPr/>
            </p:nvGrpSpPr>
            <p:grpSpPr>
              <a:xfrm>
                <a:off x="4719311" y="3471314"/>
                <a:ext cx="31499" cy="27001"/>
                <a:chOff x="4719311" y="3471314"/>
                <a:chExt cx="31499" cy="27001"/>
              </a:xfrm>
            </p:grpSpPr>
            <p:sp>
              <p:nvSpPr>
                <p:cNvPr id="5725" name="Google Shape;5725;p71"/>
                <p:cNvSpPr/>
                <p:nvPr/>
              </p:nvSpPr>
              <p:spPr>
                <a:xfrm>
                  <a:off x="4719311" y="3471314"/>
                  <a:ext cx="31499" cy="27001"/>
                </a:xfrm>
                <a:custGeom>
                  <a:avLst/>
                  <a:gdLst/>
                  <a:ahLst/>
                  <a:cxnLst/>
                  <a:rect l="l" t="t" r="r" b="b"/>
                  <a:pathLst>
                    <a:path w="4005" h="3433" extrusionOk="0">
                      <a:moveTo>
                        <a:pt x="2285" y="1"/>
                      </a:moveTo>
                      <a:cubicBezTo>
                        <a:pt x="1865" y="1"/>
                        <a:pt x="1437" y="157"/>
                        <a:pt x="1089" y="505"/>
                      </a:cubicBezTo>
                      <a:cubicBezTo>
                        <a:pt x="0" y="1581"/>
                        <a:pt x="774" y="3432"/>
                        <a:pt x="2299" y="3432"/>
                      </a:cubicBezTo>
                      <a:cubicBezTo>
                        <a:pt x="3242" y="3432"/>
                        <a:pt x="4004" y="2658"/>
                        <a:pt x="4004" y="1715"/>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26" name="Google Shape;5726;p71"/>
                <p:cNvSpPr/>
                <p:nvPr/>
              </p:nvSpPr>
              <p:spPr>
                <a:xfrm>
                  <a:off x="4732249" y="3480988"/>
                  <a:ext cx="8856" cy="7605"/>
                </a:xfrm>
                <a:custGeom>
                  <a:avLst/>
                  <a:gdLst/>
                  <a:ahLst/>
                  <a:cxnLst/>
                  <a:rect l="l" t="t" r="r" b="b"/>
                  <a:pathLst>
                    <a:path w="1126" h="967" extrusionOk="0">
                      <a:moveTo>
                        <a:pt x="642" y="1"/>
                      </a:moveTo>
                      <a:cubicBezTo>
                        <a:pt x="218" y="1"/>
                        <a:pt x="0" y="521"/>
                        <a:pt x="303" y="823"/>
                      </a:cubicBezTo>
                      <a:cubicBezTo>
                        <a:pt x="402" y="922"/>
                        <a:pt x="524" y="967"/>
                        <a:pt x="643" y="967"/>
                      </a:cubicBezTo>
                      <a:cubicBezTo>
                        <a:pt x="890" y="967"/>
                        <a:pt x="1125" y="778"/>
                        <a:pt x="1125" y="485"/>
                      </a:cubicBezTo>
                      <a:cubicBezTo>
                        <a:pt x="1125" y="218"/>
                        <a:pt x="920"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27" name="Google Shape;5727;p71"/>
              <p:cNvGrpSpPr/>
              <p:nvPr/>
            </p:nvGrpSpPr>
            <p:grpSpPr>
              <a:xfrm>
                <a:off x="4719311" y="3434404"/>
                <a:ext cx="31499" cy="26898"/>
                <a:chOff x="4719311" y="3434404"/>
                <a:chExt cx="31499" cy="26898"/>
              </a:xfrm>
            </p:grpSpPr>
            <p:sp>
              <p:nvSpPr>
                <p:cNvPr id="5728" name="Google Shape;5728;p71"/>
                <p:cNvSpPr/>
                <p:nvPr/>
              </p:nvSpPr>
              <p:spPr>
                <a:xfrm>
                  <a:off x="4719311" y="3434404"/>
                  <a:ext cx="31499" cy="26898"/>
                </a:xfrm>
                <a:custGeom>
                  <a:avLst/>
                  <a:gdLst/>
                  <a:ahLst/>
                  <a:cxnLst/>
                  <a:rect l="l" t="t" r="r" b="b"/>
                  <a:pathLst>
                    <a:path w="4005" h="3420" extrusionOk="0">
                      <a:moveTo>
                        <a:pt x="2285" y="0"/>
                      </a:moveTo>
                      <a:cubicBezTo>
                        <a:pt x="1865" y="0"/>
                        <a:pt x="1437" y="156"/>
                        <a:pt x="1089" y="504"/>
                      </a:cubicBezTo>
                      <a:cubicBezTo>
                        <a:pt x="0" y="1581"/>
                        <a:pt x="774"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29" name="Google Shape;5729;p71"/>
                <p:cNvSpPr/>
                <p:nvPr/>
              </p:nvSpPr>
              <p:spPr>
                <a:xfrm>
                  <a:off x="4732249" y="3444078"/>
                  <a:ext cx="8856" cy="7582"/>
                </a:xfrm>
                <a:custGeom>
                  <a:avLst/>
                  <a:gdLst/>
                  <a:ahLst/>
                  <a:cxnLst/>
                  <a:rect l="l" t="t" r="r" b="b"/>
                  <a:pathLst>
                    <a:path w="1126" h="964" extrusionOk="0">
                      <a:moveTo>
                        <a:pt x="642" y="0"/>
                      </a:moveTo>
                      <a:cubicBezTo>
                        <a:pt x="218" y="0"/>
                        <a:pt x="0" y="520"/>
                        <a:pt x="303" y="823"/>
                      </a:cubicBezTo>
                      <a:cubicBezTo>
                        <a:pt x="400" y="920"/>
                        <a:pt x="520" y="964"/>
                        <a:pt x="638" y="964"/>
                      </a:cubicBezTo>
                      <a:cubicBezTo>
                        <a:pt x="886" y="964"/>
                        <a:pt x="1125" y="771"/>
                        <a:pt x="1125" y="484"/>
                      </a:cubicBezTo>
                      <a:cubicBezTo>
                        <a:pt x="1125" y="218"/>
                        <a:pt x="920" y="0"/>
                        <a:pt x="64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30" name="Google Shape;5730;p71"/>
              <p:cNvGrpSpPr/>
              <p:nvPr/>
            </p:nvGrpSpPr>
            <p:grpSpPr>
              <a:xfrm>
                <a:off x="4768876" y="3401772"/>
                <a:ext cx="31499" cy="26898"/>
                <a:chOff x="4768876" y="3401772"/>
                <a:chExt cx="31499" cy="26898"/>
              </a:xfrm>
            </p:grpSpPr>
            <p:sp>
              <p:nvSpPr>
                <p:cNvPr id="5731" name="Google Shape;5731;p71"/>
                <p:cNvSpPr/>
                <p:nvPr/>
              </p:nvSpPr>
              <p:spPr>
                <a:xfrm>
                  <a:off x="4768876" y="3401772"/>
                  <a:ext cx="31499" cy="26898"/>
                </a:xfrm>
                <a:custGeom>
                  <a:avLst/>
                  <a:gdLst/>
                  <a:ahLst/>
                  <a:cxnLst/>
                  <a:rect l="l" t="t" r="r" b="b"/>
                  <a:pathLst>
                    <a:path w="4005" h="3420" extrusionOk="0">
                      <a:moveTo>
                        <a:pt x="2276" y="0"/>
                      </a:moveTo>
                      <a:cubicBezTo>
                        <a:pt x="1855" y="0"/>
                        <a:pt x="1425" y="156"/>
                        <a:pt x="1077" y="504"/>
                      </a:cubicBezTo>
                      <a:cubicBezTo>
                        <a:pt x="1" y="1581"/>
                        <a:pt x="763" y="3419"/>
                        <a:pt x="2287" y="3419"/>
                      </a:cubicBezTo>
                      <a:cubicBezTo>
                        <a:pt x="3231" y="3419"/>
                        <a:pt x="4005" y="2657"/>
                        <a:pt x="4005" y="1714"/>
                      </a:cubicBezTo>
                      <a:cubicBezTo>
                        <a:pt x="4005" y="683"/>
                        <a:pt x="3157" y="0"/>
                        <a:pt x="227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32" name="Google Shape;5732;p71"/>
                <p:cNvSpPr/>
                <p:nvPr/>
              </p:nvSpPr>
              <p:spPr>
                <a:xfrm>
                  <a:off x="4783057" y="3411438"/>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33" name="Google Shape;5733;p71"/>
              <p:cNvGrpSpPr/>
              <p:nvPr/>
            </p:nvGrpSpPr>
            <p:grpSpPr>
              <a:xfrm>
                <a:off x="4762214" y="3471377"/>
                <a:ext cx="26938" cy="26938"/>
                <a:chOff x="4762214" y="3471377"/>
                <a:chExt cx="26938" cy="26938"/>
              </a:xfrm>
            </p:grpSpPr>
            <p:sp>
              <p:nvSpPr>
                <p:cNvPr id="5734" name="Google Shape;5734;p71"/>
                <p:cNvSpPr/>
                <p:nvPr/>
              </p:nvSpPr>
              <p:spPr>
                <a:xfrm>
                  <a:off x="4762214" y="3471377"/>
                  <a:ext cx="26938" cy="26938"/>
                </a:xfrm>
                <a:custGeom>
                  <a:avLst/>
                  <a:gdLst/>
                  <a:ahLst/>
                  <a:cxnLst/>
                  <a:rect l="l" t="t" r="r" b="b"/>
                  <a:pathLst>
                    <a:path w="3425" h="3425" extrusionOk="0">
                      <a:moveTo>
                        <a:pt x="1707" y="1"/>
                      </a:moveTo>
                      <a:cubicBezTo>
                        <a:pt x="763" y="1"/>
                        <a:pt x="1" y="763"/>
                        <a:pt x="1" y="1707"/>
                      </a:cubicBezTo>
                      <a:cubicBezTo>
                        <a:pt x="1" y="2650"/>
                        <a:pt x="763" y="3424"/>
                        <a:pt x="1707" y="3424"/>
                      </a:cubicBezTo>
                      <a:cubicBezTo>
                        <a:pt x="2662" y="3424"/>
                        <a:pt x="3424" y="2650"/>
                        <a:pt x="3424" y="1707"/>
                      </a:cubicBezTo>
                      <a:cubicBezTo>
                        <a:pt x="3424" y="763"/>
                        <a:pt x="2662" y="1"/>
                        <a:pt x="170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35" name="Google Shape;5735;p71"/>
                <p:cNvSpPr/>
                <p:nvPr/>
              </p:nvSpPr>
              <p:spPr>
                <a:xfrm>
                  <a:off x="4770591" y="3480988"/>
                  <a:ext cx="8856" cy="7605"/>
                </a:xfrm>
                <a:custGeom>
                  <a:avLst/>
                  <a:gdLst/>
                  <a:ahLst/>
                  <a:cxnLst/>
                  <a:rect l="l" t="t" r="r" b="b"/>
                  <a:pathLst>
                    <a:path w="1126" h="967" extrusionOk="0">
                      <a:moveTo>
                        <a:pt x="642" y="1"/>
                      </a:moveTo>
                      <a:cubicBezTo>
                        <a:pt x="218" y="1"/>
                        <a:pt x="0" y="521"/>
                        <a:pt x="303" y="823"/>
                      </a:cubicBezTo>
                      <a:cubicBezTo>
                        <a:pt x="402" y="922"/>
                        <a:pt x="524" y="967"/>
                        <a:pt x="643" y="967"/>
                      </a:cubicBezTo>
                      <a:cubicBezTo>
                        <a:pt x="890" y="967"/>
                        <a:pt x="1125" y="778"/>
                        <a:pt x="1125" y="485"/>
                      </a:cubicBezTo>
                      <a:cubicBezTo>
                        <a:pt x="1125" y="218"/>
                        <a:pt x="920"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36" name="Google Shape;5736;p71"/>
              <p:cNvGrpSpPr/>
              <p:nvPr/>
            </p:nvGrpSpPr>
            <p:grpSpPr>
              <a:xfrm>
                <a:off x="4790473" y="3344782"/>
                <a:ext cx="31405" cy="26898"/>
                <a:chOff x="4790473" y="3344782"/>
                <a:chExt cx="31405" cy="26898"/>
              </a:xfrm>
            </p:grpSpPr>
            <p:sp>
              <p:nvSpPr>
                <p:cNvPr id="5737" name="Google Shape;5737;p71"/>
                <p:cNvSpPr/>
                <p:nvPr/>
              </p:nvSpPr>
              <p:spPr>
                <a:xfrm>
                  <a:off x="4790473" y="3344782"/>
                  <a:ext cx="31405" cy="26898"/>
                </a:xfrm>
                <a:custGeom>
                  <a:avLst/>
                  <a:gdLst/>
                  <a:ahLst/>
                  <a:cxnLst/>
                  <a:rect l="l" t="t" r="r" b="b"/>
                  <a:pathLst>
                    <a:path w="3993" h="3420" extrusionOk="0">
                      <a:moveTo>
                        <a:pt x="2273" y="0"/>
                      </a:moveTo>
                      <a:cubicBezTo>
                        <a:pt x="1853" y="0"/>
                        <a:pt x="1425" y="156"/>
                        <a:pt x="1077" y="504"/>
                      </a:cubicBezTo>
                      <a:cubicBezTo>
                        <a:pt x="1" y="1581"/>
                        <a:pt x="763" y="3420"/>
                        <a:pt x="2287" y="3420"/>
                      </a:cubicBezTo>
                      <a:cubicBezTo>
                        <a:pt x="3230" y="3420"/>
                        <a:pt x="3993" y="2657"/>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38" name="Google Shape;5738;p71"/>
                <p:cNvSpPr/>
                <p:nvPr/>
              </p:nvSpPr>
              <p:spPr>
                <a:xfrm>
                  <a:off x="4804654" y="3354456"/>
                  <a:ext cx="7613" cy="7613"/>
                </a:xfrm>
                <a:custGeom>
                  <a:avLst/>
                  <a:gdLst/>
                  <a:ahLst/>
                  <a:cxnLst/>
                  <a:rect l="l" t="t" r="r" b="b"/>
                  <a:pathLst>
                    <a:path w="968"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39" name="Google Shape;5739;p71"/>
              <p:cNvGrpSpPr/>
              <p:nvPr/>
            </p:nvGrpSpPr>
            <p:grpSpPr>
              <a:xfrm>
                <a:off x="4823774" y="3950733"/>
                <a:ext cx="37398" cy="32034"/>
                <a:chOff x="4823774" y="3950733"/>
                <a:chExt cx="37398" cy="32034"/>
              </a:xfrm>
            </p:grpSpPr>
            <p:sp>
              <p:nvSpPr>
                <p:cNvPr id="5740" name="Google Shape;5740;p71"/>
                <p:cNvSpPr/>
                <p:nvPr/>
              </p:nvSpPr>
              <p:spPr>
                <a:xfrm>
                  <a:off x="4823774" y="3950733"/>
                  <a:ext cx="37398" cy="32034"/>
                </a:xfrm>
                <a:custGeom>
                  <a:avLst/>
                  <a:gdLst/>
                  <a:ahLst/>
                  <a:cxnLst/>
                  <a:rect l="l" t="t" r="r" b="b"/>
                  <a:pathLst>
                    <a:path w="4755" h="4073" extrusionOk="0">
                      <a:moveTo>
                        <a:pt x="2707" y="1"/>
                      </a:moveTo>
                      <a:cubicBezTo>
                        <a:pt x="2207" y="1"/>
                        <a:pt x="1698" y="186"/>
                        <a:pt x="1283" y="601"/>
                      </a:cubicBezTo>
                      <a:cubicBezTo>
                        <a:pt x="1" y="1883"/>
                        <a:pt x="908" y="4073"/>
                        <a:pt x="2722" y="4073"/>
                      </a:cubicBezTo>
                      <a:cubicBezTo>
                        <a:pt x="3835" y="4073"/>
                        <a:pt x="4755" y="3166"/>
                        <a:pt x="4755" y="2041"/>
                      </a:cubicBezTo>
                      <a:cubicBezTo>
                        <a:pt x="4755" y="813"/>
                        <a:pt x="3752" y="1"/>
                        <a:pt x="270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41" name="Google Shape;5741;p71"/>
                <p:cNvSpPr/>
                <p:nvPr/>
              </p:nvSpPr>
              <p:spPr>
                <a:xfrm>
                  <a:off x="4836617" y="3960407"/>
                  <a:ext cx="14849" cy="12718"/>
                </a:xfrm>
                <a:custGeom>
                  <a:avLst/>
                  <a:gdLst/>
                  <a:ahLst/>
                  <a:cxnLst/>
                  <a:rect l="l" t="t" r="r" b="b"/>
                  <a:pathLst>
                    <a:path w="1888" h="1617" extrusionOk="0">
                      <a:moveTo>
                        <a:pt x="1089" y="0"/>
                      </a:moveTo>
                      <a:cubicBezTo>
                        <a:pt x="363" y="0"/>
                        <a:pt x="1" y="871"/>
                        <a:pt x="509" y="1379"/>
                      </a:cubicBezTo>
                      <a:cubicBezTo>
                        <a:pt x="673" y="1543"/>
                        <a:pt x="874" y="1616"/>
                        <a:pt x="1073" y="1616"/>
                      </a:cubicBezTo>
                      <a:cubicBezTo>
                        <a:pt x="1488" y="1616"/>
                        <a:pt x="1888" y="1294"/>
                        <a:pt x="1888" y="811"/>
                      </a:cubicBezTo>
                      <a:cubicBezTo>
                        <a:pt x="1888" y="363"/>
                        <a:pt x="1537" y="0"/>
                        <a:pt x="108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42" name="Google Shape;5742;p71"/>
              <p:cNvGrpSpPr/>
              <p:nvPr/>
            </p:nvGrpSpPr>
            <p:grpSpPr>
              <a:xfrm>
                <a:off x="4823396" y="4110566"/>
                <a:ext cx="31405" cy="26906"/>
                <a:chOff x="4823396" y="4110566"/>
                <a:chExt cx="31405" cy="26906"/>
              </a:xfrm>
            </p:grpSpPr>
            <p:sp>
              <p:nvSpPr>
                <p:cNvPr id="5743" name="Google Shape;5743;p71"/>
                <p:cNvSpPr/>
                <p:nvPr/>
              </p:nvSpPr>
              <p:spPr>
                <a:xfrm>
                  <a:off x="4823396" y="4110566"/>
                  <a:ext cx="31405" cy="26906"/>
                </a:xfrm>
                <a:custGeom>
                  <a:avLst/>
                  <a:gdLst/>
                  <a:ahLst/>
                  <a:cxnLst/>
                  <a:rect l="l" t="t" r="r" b="b"/>
                  <a:pathLst>
                    <a:path w="3993" h="3421" extrusionOk="0">
                      <a:moveTo>
                        <a:pt x="2272" y="1"/>
                      </a:moveTo>
                      <a:cubicBezTo>
                        <a:pt x="1853" y="1"/>
                        <a:pt x="1425" y="157"/>
                        <a:pt x="1077" y="505"/>
                      </a:cubicBezTo>
                      <a:cubicBezTo>
                        <a:pt x="0" y="1582"/>
                        <a:pt x="762" y="3420"/>
                        <a:pt x="2286" y="3420"/>
                      </a:cubicBezTo>
                      <a:cubicBezTo>
                        <a:pt x="3230" y="3420"/>
                        <a:pt x="3992" y="2658"/>
                        <a:pt x="3992" y="1715"/>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44" name="Google Shape;5744;p71"/>
                <p:cNvSpPr/>
                <p:nvPr/>
              </p:nvSpPr>
              <p:spPr>
                <a:xfrm>
                  <a:off x="4836240" y="4120145"/>
                  <a:ext cx="8950" cy="7684"/>
                </a:xfrm>
                <a:custGeom>
                  <a:avLst/>
                  <a:gdLst/>
                  <a:ahLst/>
                  <a:cxnLst/>
                  <a:rect l="l" t="t" r="r" b="b"/>
                  <a:pathLst>
                    <a:path w="1138" h="977" extrusionOk="0">
                      <a:moveTo>
                        <a:pt x="653" y="1"/>
                      </a:moveTo>
                      <a:cubicBezTo>
                        <a:pt x="218" y="1"/>
                        <a:pt x="0" y="533"/>
                        <a:pt x="303" y="835"/>
                      </a:cubicBezTo>
                      <a:cubicBezTo>
                        <a:pt x="404" y="933"/>
                        <a:pt x="527" y="976"/>
                        <a:pt x="646" y="976"/>
                      </a:cubicBezTo>
                      <a:cubicBezTo>
                        <a:pt x="898" y="976"/>
                        <a:pt x="1137" y="784"/>
                        <a:pt x="1137" y="497"/>
                      </a:cubicBezTo>
                      <a:cubicBezTo>
                        <a:pt x="1137" y="218"/>
                        <a:pt x="920" y="1"/>
                        <a:pt x="65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45" name="Google Shape;5745;p71"/>
              <p:cNvGrpSpPr/>
              <p:nvPr/>
            </p:nvGrpSpPr>
            <p:grpSpPr>
              <a:xfrm>
                <a:off x="4838332" y="3821150"/>
                <a:ext cx="31499" cy="26898"/>
                <a:chOff x="4838332" y="3821150"/>
                <a:chExt cx="31499" cy="26898"/>
              </a:xfrm>
            </p:grpSpPr>
            <p:sp>
              <p:nvSpPr>
                <p:cNvPr id="5746" name="Google Shape;5746;p71"/>
                <p:cNvSpPr/>
                <p:nvPr/>
              </p:nvSpPr>
              <p:spPr>
                <a:xfrm>
                  <a:off x="4838332" y="3821150"/>
                  <a:ext cx="31499" cy="26898"/>
                </a:xfrm>
                <a:custGeom>
                  <a:avLst/>
                  <a:gdLst/>
                  <a:ahLst/>
                  <a:cxnLst/>
                  <a:rect l="l" t="t" r="r" b="b"/>
                  <a:pathLst>
                    <a:path w="4005" h="3420" extrusionOk="0">
                      <a:moveTo>
                        <a:pt x="2285" y="1"/>
                      </a:moveTo>
                      <a:cubicBezTo>
                        <a:pt x="1865" y="1"/>
                        <a:pt x="1437" y="156"/>
                        <a:pt x="1089" y="505"/>
                      </a:cubicBezTo>
                      <a:cubicBezTo>
                        <a:pt x="0" y="1581"/>
                        <a:pt x="775" y="3420"/>
                        <a:pt x="2299" y="3420"/>
                      </a:cubicBezTo>
                      <a:cubicBezTo>
                        <a:pt x="3242" y="3420"/>
                        <a:pt x="4004" y="2658"/>
                        <a:pt x="4004" y="1714"/>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47" name="Google Shape;5747;p71"/>
                <p:cNvSpPr/>
                <p:nvPr/>
              </p:nvSpPr>
              <p:spPr>
                <a:xfrm>
                  <a:off x="4851270" y="3830824"/>
                  <a:ext cx="8950" cy="7582"/>
                </a:xfrm>
                <a:custGeom>
                  <a:avLst/>
                  <a:gdLst/>
                  <a:ahLst/>
                  <a:cxnLst/>
                  <a:rect l="l" t="t" r="r" b="b"/>
                  <a:pathLst>
                    <a:path w="1138" h="964" extrusionOk="0">
                      <a:moveTo>
                        <a:pt x="654" y="0"/>
                      </a:moveTo>
                      <a:cubicBezTo>
                        <a:pt x="218" y="0"/>
                        <a:pt x="0" y="521"/>
                        <a:pt x="303" y="823"/>
                      </a:cubicBezTo>
                      <a:cubicBezTo>
                        <a:pt x="404" y="920"/>
                        <a:pt x="526" y="964"/>
                        <a:pt x="644" y="964"/>
                      </a:cubicBezTo>
                      <a:cubicBezTo>
                        <a:pt x="893" y="964"/>
                        <a:pt x="1129" y="771"/>
                        <a:pt x="1138" y="484"/>
                      </a:cubicBezTo>
                      <a:cubicBezTo>
                        <a:pt x="1125" y="218"/>
                        <a:pt x="920" y="0"/>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48" name="Google Shape;5748;p71"/>
              <p:cNvGrpSpPr/>
              <p:nvPr/>
            </p:nvGrpSpPr>
            <p:grpSpPr>
              <a:xfrm>
                <a:off x="4661275" y="3815007"/>
                <a:ext cx="36824" cy="31523"/>
                <a:chOff x="4661275" y="3815007"/>
                <a:chExt cx="36824" cy="31523"/>
              </a:xfrm>
            </p:grpSpPr>
            <p:sp>
              <p:nvSpPr>
                <p:cNvPr id="5749" name="Google Shape;5749;p71"/>
                <p:cNvSpPr/>
                <p:nvPr/>
              </p:nvSpPr>
              <p:spPr>
                <a:xfrm>
                  <a:off x="4661275" y="3815007"/>
                  <a:ext cx="36824" cy="31523"/>
                </a:xfrm>
                <a:custGeom>
                  <a:avLst/>
                  <a:gdLst/>
                  <a:ahLst/>
                  <a:cxnLst/>
                  <a:rect l="l" t="t" r="r" b="b"/>
                  <a:pathLst>
                    <a:path w="4682" h="4008" extrusionOk="0">
                      <a:moveTo>
                        <a:pt x="2663" y="0"/>
                      </a:moveTo>
                      <a:cubicBezTo>
                        <a:pt x="2169" y="0"/>
                        <a:pt x="1666" y="184"/>
                        <a:pt x="1258" y="596"/>
                      </a:cubicBezTo>
                      <a:cubicBezTo>
                        <a:pt x="0" y="1854"/>
                        <a:pt x="895" y="4007"/>
                        <a:pt x="2674" y="4007"/>
                      </a:cubicBezTo>
                      <a:cubicBezTo>
                        <a:pt x="3774" y="4007"/>
                        <a:pt x="4682" y="3112"/>
                        <a:pt x="4682" y="2011"/>
                      </a:cubicBezTo>
                      <a:cubicBezTo>
                        <a:pt x="4682" y="801"/>
                        <a:pt x="3692" y="0"/>
                        <a:pt x="266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50" name="Google Shape;5750;p71"/>
                <p:cNvSpPr/>
                <p:nvPr/>
              </p:nvSpPr>
              <p:spPr>
                <a:xfrm>
                  <a:off x="4676211" y="3824736"/>
                  <a:ext cx="12183" cy="12183"/>
                </a:xfrm>
                <a:custGeom>
                  <a:avLst/>
                  <a:gdLst/>
                  <a:ahLst/>
                  <a:cxnLst/>
                  <a:rect l="l" t="t" r="r" b="b"/>
                  <a:pathLst>
                    <a:path w="1549" h="1549" extrusionOk="0">
                      <a:moveTo>
                        <a:pt x="775" y="0"/>
                      </a:moveTo>
                      <a:cubicBezTo>
                        <a:pt x="351" y="0"/>
                        <a:pt x="0" y="339"/>
                        <a:pt x="0" y="774"/>
                      </a:cubicBezTo>
                      <a:cubicBezTo>
                        <a:pt x="0" y="1198"/>
                        <a:pt x="351" y="1549"/>
                        <a:pt x="775" y="1549"/>
                      </a:cubicBezTo>
                      <a:cubicBezTo>
                        <a:pt x="1210" y="1549"/>
                        <a:pt x="1549" y="1198"/>
                        <a:pt x="1549" y="774"/>
                      </a:cubicBezTo>
                      <a:cubicBezTo>
                        <a:pt x="1549" y="339"/>
                        <a:pt x="1210" y="0"/>
                        <a:pt x="77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51" name="Google Shape;5751;p71"/>
              <p:cNvGrpSpPr/>
              <p:nvPr/>
            </p:nvGrpSpPr>
            <p:grpSpPr>
              <a:xfrm>
                <a:off x="4558998" y="3851037"/>
                <a:ext cx="33591" cy="28699"/>
                <a:chOff x="4558998" y="3851037"/>
                <a:chExt cx="33591" cy="28699"/>
              </a:xfrm>
            </p:grpSpPr>
            <p:sp>
              <p:nvSpPr>
                <p:cNvPr id="5752" name="Google Shape;5752;p71"/>
                <p:cNvSpPr/>
                <p:nvPr/>
              </p:nvSpPr>
              <p:spPr>
                <a:xfrm>
                  <a:off x="4558998" y="3851037"/>
                  <a:ext cx="33591" cy="28699"/>
                </a:xfrm>
                <a:custGeom>
                  <a:avLst/>
                  <a:gdLst/>
                  <a:ahLst/>
                  <a:cxnLst/>
                  <a:rect l="l" t="t" r="r" b="b"/>
                  <a:pathLst>
                    <a:path w="4271" h="3649" extrusionOk="0">
                      <a:moveTo>
                        <a:pt x="2430" y="0"/>
                      </a:moveTo>
                      <a:cubicBezTo>
                        <a:pt x="1980" y="0"/>
                        <a:pt x="1522" y="167"/>
                        <a:pt x="1149" y="539"/>
                      </a:cubicBezTo>
                      <a:cubicBezTo>
                        <a:pt x="0" y="1688"/>
                        <a:pt x="823" y="3648"/>
                        <a:pt x="2444" y="3648"/>
                      </a:cubicBezTo>
                      <a:cubicBezTo>
                        <a:pt x="3448" y="3648"/>
                        <a:pt x="4270" y="2838"/>
                        <a:pt x="4270" y="1822"/>
                      </a:cubicBezTo>
                      <a:cubicBezTo>
                        <a:pt x="4270" y="726"/>
                        <a:pt x="3369" y="0"/>
                        <a:pt x="24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53" name="Google Shape;5753;p71"/>
                <p:cNvSpPr/>
                <p:nvPr/>
              </p:nvSpPr>
              <p:spPr>
                <a:xfrm>
                  <a:off x="4573557" y="3860695"/>
                  <a:ext cx="9328" cy="9430"/>
                </a:xfrm>
                <a:custGeom>
                  <a:avLst/>
                  <a:gdLst/>
                  <a:ahLst/>
                  <a:cxnLst/>
                  <a:rect l="l" t="t" r="r" b="b"/>
                  <a:pathLst>
                    <a:path w="1186" h="1199" extrusionOk="0">
                      <a:moveTo>
                        <a:pt x="593" y="1"/>
                      </a:moveTo>
                      <a:cubicBezTo>
                        <a:pt x="266" y="1"/>
                        <a:pt x="0" y="267"/>
                        <a:pt x="0" y="594"/>
                      </a:cubicBezTo>
                      <a:cubicBezTo>
                        <a:pt x="0" y="932"/>
                        <a:pt x="266" y="1198"/>
                        <a:pt x="593" y="1198"/>
                      </a:cubicBezTo>
                      <a:cubicBezTo>
                        <a:pt x="919" y="1198"/>
                        <a:pt x="1185" y="932"/>
                        <a:pt x="1185" y="594"/>
                      </a:cubicBezTo>
                      <a:cubicBezTo>
                        <a:pt x="1185" y="267"/>
                        <a:pt x="919" y="1"/>
                        <a:pt x="59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54" name="Google Shape;5754;p71"/>
              <p:cNvGrpSpPr/>
              <p:nvPr/>
            </p:nvGrpSpPr>
            <p:grpSpPr>
              <a:xfrm>
                <a:off x="4696762" y="3638587"/>
                <a:ext cx="33591" cy="28794"/>
                <a:chOff x="4696762" y="3638587"/>
                <a:chExt cx="33591" cy="28794"/>
              </a:xfrm>
            </p:grpSpPr>
            <p:sp>
              <p:nvSpPr>
                <p:cNvPr id="5755" name="Google Shape;5755;p71"/>
                <p:cNvSpPr/>
                <p:nvPr/>
              </p:nvSpPr>
              <p:spPr>
                <a:xfrm>
                  <a:off x="4696762" y="3638587"/>
                  <a:ext cx="33591" cy="28794"/>
                </a:xfrm>
                <a:custGeom>
                  <a:avLst/>
                  <a:gdLst/>
                  <a:ahLst/>
                  <a:cxnLst/>
                  <a:rect l="l" t="t" r="r" b="b"/>
                  <a:pathLst>
                    <a:path w="4271" h="3661" extrusionOk="0">
                      <a:moveTo>
                        <a:pt x="2426" y="1"/>
                      </a:moveTo>
                      <a:cubicBezTo>
                        <a:pt x="1978" y="1"/>
                        <a:pt x="1521" y="167"/>
                        <a:pt x="1150" y="539"/>
                      </a:cubicBezTo>
                      <a:cubicBezTo>
                        <a:pt x="0" y="1688"/>
                        <a:pt x="823" y="3660"/>
                        <a:pt x="2444" y="3660"/>
                      </a:cubicBezTo>
                      <a:cubicBezTo>
                        <a:pt x="3448" y="3648"/>
                        <a:pt x="4258" y="2838"/>
                        <a:pt x="4270" y="1834"/>
                      </a:cubicBezTo>
                      <a:cubicBezTo>
                        <a:pt x="4262" y="729"/>
                        <a:pt x="3363" y="1"/>
                        <a:pt x="242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56" name="Google Shape;5756;p71"/>
                <p:cNvSpPr/>
                <p:nvPr/>
              </p:nvSpPr>
              <p:spPr>
                <a:xfrm>
                  <a:off x="4711320" y="3648245"/>
                  <a:ext cx="9328" cy="9430"/>
                </a:xfrm>
                <a:custGeom>
                  <a:avLst/>
                  <a:gdLst/>
                  <a:ahLst/>
                  <a:cxnLst/>
                  <a:rect l="l" t="t" r="r" b="b"/>
                  <a:pathLst>
                    <a:path w="1186" h="1199" extrusionOk="0">
                      <a:moveTo>
                        <a:pt x="593" y="1"/>
                      </a:moveTo>
                      <a:cubicBezTo>
                        <a:pt x="266" y="1"/>
                        <a:pt x="0" y="279"/>
                        <a:pt x="0" y="606"/>
                      </a:cubicBezTo>
                      <a:cubicBezTo>
                        <a:pt x="0" y="932"/>
                        <a:pt x="266" y="1198"/>
                        <a:pt x="593" y="1198"/>
                      </a:cubicBezTo>
                      <a:cubicBezTo>
                        <a:pt x="919" y="1198"/>
                        <a:pt x="1186" y="932"/>
                        <a:pt x="1186" y="606"/>
                      </a:cubicBezTo>
                      <a:cubicBezTo>
                        <a:pt x="1186" y="279"/>
                        <a:pt x="919" y="1"/>
                        <a:pt x="59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57" name="Google Shape;5757;p71"/>
              <p:cNvGrpSpPr/>
              <p:nvPr/>
            </p:nvGrpSpPr>
            <p:grpSpPr>
              <a:xfrm>
                <a:off x="4929479" y="3939140"/>
                <a:ext cx="33497" cy="28692"/>
                <a:chOff x="4929479" y="3939140"/>
                <a:chExt cx="33497" cy="28692"/>
              </a:xfrm>
            </p:grpSpPr>
            <p:sp>
              <p:nvSpPr>
                <p:cNvPr id="5758" name="Google Shape;5758;p71"/>
                <p:cNvSpPr/>
                <p:nvPr/>
              </p:nvSpPr>
              <p:spPr>
                <a:xfrm>
                  <a:off x="4929479" y="3939140"/>
                  <a:ext cx="33497" cy="28692"/>
                </a:xfrm>
                <a:custGeom>
                  <a:avLst/>
                  <a:gdLst/>
                  <a:ahLst/>
                  <a:cxnLst/>
                  <a:rect l="l" t="t" r="r" b="b"/>
                  <a:pathLst>
                    <a:path w="4259" h="3648" extrusionOk="0">
                      <a:moveTo>
                        <a:pt x="2426" y="0"/>
                      </a:moveTo>
                      <a:cubicBezTo>
                        <a:pt x="1978" y="0"/>
                        <a:pt x="1521" y="167"/>
                        <a:pt x="1149" y="539"/>
                      </a:cubicBezTo>
                      <a:cubicBezTo>
                        <a:pt x="0" y="1688"/>
                        <a:pt x="811" y="3648"/>
                        <a:pt x="2431" y="3648"/>
                      </a:cubicBezTo>
                      <a:cubicBezTo>
                        <a:pt x="3448" y="3648"/>
                        <a:pt x="4258" y="2837"/>
                        <a:pt x="4258" y="1833"/>
                      </a:cubicBezTo>
                      <a:cubicBezTo>
                        <a:pt x="4258" y="729"/>
                        <a:pt x="3361" y="0"/>
                        <a:pt x="242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59" name="Google Shape;5759;p71"/>
                <p:cNvSpPr/>
                <p:nvPr/>
              </p:nvSpPr>
              <p:spPr>
                <a:xfrm>
                  <a:off x="4943935" y="3948893"/>
                  <a:ext cx="9430" cy="9328"/>
                </a:xfrm>
                <a:custGeom>
                  <a:avLst/>
                  <a:gdLst/>
                  <a:ahLst/>
                  <a:cxnLst/>
                  <a:rect l="l" t="t" r="r" b="b"/>
                  <a:pathLst>
                    <a:path w="1199" h="1186" extrusionOk="0">
                      <a:moveTo>
                        <a:pt x="593" y="0"/>
                      </a:moveTo>
                      <a:cubicBezTo>
                        <a:pt x="267" y="0"/>
                        <a:pt x="1" y="267"/>
                        <a:pt x="1" y="593"/>
                      </a:cubicBezTo>
                      <a:cubicBezTo>
                        <a:pt x="1" y="920"/>
                        <a:pt x="267" y="1186"/>
                        <a:pt x="593" y="1186"/>
                      </a:cubicBezTo>
                      <a:cubicBezTo>
                        <a:pt x="932" y="1186"/>
                        <a:pt x="1198" y="920"/>
                        <a:pt x="1198" y="593"/>
                      </a:cubicBezTo>
                      <a:cubicBezTo>
                        <a:pt x="1198" y="267"/>
                        <a:pt x="932" y="0"/>
                        <a:pt x="59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60" name="Google Shape;5760;p71"/>
              <p:cNvGrpSpPr/>
              <p:nvPr/>
            </p:nvGrpSpPr>
            <p:grpSpPr>
              <a:xfrm>
                <a:off x="4907119" y="3986039"/>
                <a:ext cx="33497" cy="28699"/>
                <a:chOff x="4907119" y="3986039"/>
                <a:chExt cx="33497" cy="28699"/>
              </a:xfrm>
            </p:grpSpPr>
            <p:sp>
              <p:nvSpPr>
                <p:cNvPr id="5761" name="Google Shape;5761;p71"/>
                <p:cNvSpPr/>
                <p:nvPr/>
              </p:nvSpPr>
              <p:spPr>
                <a:xfrm>
                  <a:off x="4907119" y="3986039"/>
                  <a:ext cx="33497" cy="28699"/>
                </a:xfrm>
                <a:custGeom>
                  <a:avLst/>
                  <a:gdLst/>
                  <a:ahLst/>
                  <a:cxnLst/>
                  <a:rect l="l" t="t" r="r" b="b"/>
                  <a:pathLst>
                    <a:path w="4259" h="3649" extrusionOk="0">
                      <a:moveTo>
                        <a:pt x="2427" y="1"/>
                      </a:moveTo>
                      <a:cubicBezTo>
                        <a:pt x="1979" y="1"/>
                        <a:pt x="1522" y="167"/>
                        <a:pt x="1149" y="540"/>
                      </a:cubicBezTo>
                      <a:cubicBezTo>
                        <a:pt x="0" y="1689"/>
                        <a:pt x="811" y="3648"/>
                        <a:pt x="2444" y="3648"/>
                      </a:cubicBezTo>
                      <a:cubicBezTo>
                        <a:pt x="3448" y="3648"/>
                        <a:pt x="4258" y="2826"/>
                        <a:pt x="4258" y="1822"/>
                      </a:cubicBezTo>
                      <a:cubicBezTo>
                        <a:pt x="4258" y="726"/>
                        <a:pt x="3363" y="1"/>
                        <a:pt x="242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62" name="Google Shape;5762;p71"/>
                <p:cNvSpPr/>
                <p:nvPr/>
              </p:nvSpPr>
              <p:spPr>
                <a:xfrm>
                  <a:off x="4921583" y="3995705"/>
                  <a:ext cx="9422" cy="9328"/>
                </a:xfrm>
                <a:custGeom>
                  <a:avLst/>
                  <a:gdLst/>
                  <a:ahLst/>
                  <a:cxnLst/>
                  <a:rect l="l" t="t" r="r" b="b"/>
                  <a:pathLst>
                    <a:path w="1198" h="1186" extrusionOk="0">
                      <a:moveTo>
                        <a:pt x="605" y="0"/>
                      </a:moveTo>
                      <a:cubicBezTo>
                        <a:pt x="266" y="0"/>
                        <a:pt x="0" y="266"/>
                        <a:pt x="0" y="593"/>
                      </a:cubicBezTo>
                      <a:cubicBezTo>
                        <a:pt x="0" y="919"/>
                        <a:pt x="266" y="1186"/>
                        <a:pt x="605" y="1186"/>
                      </a:cubicBezTo>
                      <a:cubicBezTo>
                        <a:pt x="931" y="1186"/>
                        <a:pt x="1198" y="919"/>
                        <a:pt x="1198" y="593"/>
                      </a:cubicBezTo>
                      <a:cubicBezTo>
                        <a:pt x="1198" y="266"/>
                        <a:pt x="931" y="0"/>
                        <a:pt x="60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63" name="Google Shape;5763;p71"/>
              <p:cNvGrpSpPr/>
              <p:nvPr/>
            </p:nvGrpSpPr>
            <p:grpSpPr>
              <a:xfrm>
                <a:off x="4911783" y="4048102"/>
                <a:ext cx="33591" cy="28762"/>
                <a:chOff x="4911783" y="4048102"/>
                <a:chExt cx="33591" cy="28762"/>
              </a:xfrm>
            </p:grpSpPr>
            <p:sp>
              <p:nvSpPr>
                <p:cNvPr id="5764" name="Google Shape;5764;p71"/>
                <p:cNvSpPr/>
                <p:nvPr/>
              </p:nvSpPr>
              <p:spPr>
                <a:xfrm>
                  <a:off x="4911783" y="4048102"/>
                  <a:ext cx="33591" cy="28762"/>
                </a:xfrm>
                <a:custGeom>
                  <a:avLst/>
                  <a:gdLst/>
                  <a:ahLst/>
                  <a:cxnLst/>
                  <a:rect l="l" t="t" r="r" b="b"/>
                  <a:pathLst>
                    <a:path w="4271" h="3657" extrusionOk="0">
                      <a:moveTo>
                        <a:pt x="2422" y="0"/>
                      </a:moveTo>
                      <a:cubicBezTo>
                        <a:pt x="1974" y="0"/>
                        <a:pt x="1519" y="166"/>
                        <a:pt x="1149" y="536"/>
                      </a:cubicBezTo>
                      <a:cubicBezTo>
                        <a:pt x="0" y="1685"/>
                        <a:pt x="823" y="3657"/>
                        <a:pt x="2456" y="3657"/>
                      </a:cubicBezTo>
                      <a:cubicBezTo>
                        <a:pt x="3448" y="3645"/>
                        <a:pt x="4258" y="2834"/>
                        <a:pt x="4270" y="1842"/>
                      </a:cubicBezTo>
                      <a:cubicBezTo>
                        <a:pt x="4270" y="735"/>
                        <a:pt x="3364" y="0"/>
                        <a:pt x="242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65" name="Google Shape;5765;p71"/>
                <p:cNvSpPr/>
                <p:nvPr/>
              </p:nvSpPr>
              <p:spPr>
                <a:xfrm>
                  <a:off x="4926333" y="4057831"/>
                  <a:ext cx="9336" cy="9328"/>
                </a:xfrm>
                <a:custGeom>
                  <a:avLst/>
                  <a:gdLst/>
                  <a:ahLst/>
                  <a:cxnLst/>
                  <a:rect l="l" t="t" r="r" b="b"/>
                  <a:pathLst>
                    <a:path w="1187" h="1186" extrusionOk="0">
                      <a:moveTo>
                        <a:pt x="594" y="0"/>
                      </a:moveTo>
                      <a:cubicBezTo>
                        <a:pt x="267" y="0"/>
                        <a:pt x="1" y="266"/>
                        <a:pt x="1" y="593"/>
                      </a:cubicBezTo>
                      <a:cubicBezTo>
                        <a:pt x="1" y="920"/>
                        <a:pt x="267" y="1186"/>
                        <a:pt x="594" y="1186"/>
                      </a:cubicBezTo>
                      <a:cubicBezTo>
                        <a:pt x="920" y="1186"/>
                        <a:pt x="1186" y="920"/>
                        <a:pt x="1186" y="593"/>
                      </a:cubicBezTo>
                      <a:cubicBezTo>
                        <a:pt x="1186" y="266"/>
                        <a:pt x="920" y="0"/>
                        <a:pt x="59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5766" name="Google Shape;5766;p71"/>
              <p:cNvSpPr/>
              <p:nvPr/>
            </p:nvSpPr>
            <p:spPr>
              <a:xfrm>
                <a:off x="4713506" y="3934476"/>
                <a:ext cx="33497" cy="28692"/>
              </a:xfrm>
              <a:custGeom>
                <a:avLst/>
                <a:gdLst/>
                <a:ahLst/>
                <a:cxnLst/>
                <a:rect l="l" t="t" r="r" b="b"/>
                <a:pathLst>
                  <a:path w="4259" h="3648" extrusionOk="0">
                    <a:moveTo>
                      <a:pt x="2422" y="0"/>
                    </a:moveTo>
                    <a:cubicBezTo>
                      <a:pt x="1974" y="0"/>
                      <a:pt x="1518" y="167"/>
                      <a:pt x="1150" y="539"/>
                    </a:cubicBezTo>
                    <a:cubicBezTo>
                      <a:pt x="0" y="1688"/>
                      <a:pt x="811" y="3648"/>
                      <a:pt x="2432" y="3648"/>
                    </a:cubicBezTo>
                    <a:cubicBezTo>
                      <a:pt x="3436" y="3648"/>
                      <a:pt x="4258" y="2838"/>
                      <a:pt x="4258" y="1821"/>
                    </a:cubicBezTo>
                    <a:cubicBezTo>
                      <a:pt x="4258" y="726"/>
                      <a:pt x="3357" y="0"/>
                      <a:pt x="242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67" name="Google Shape;5767;p71"/>
              <p:cNvSpPr/>
              <p:nvPr/>
            </p:nvSpPr>
            <p:spPr>
              <a:xfrm>
                <a:off x="4727970" y="3944135"/>
                <a:ext cx="9328" cy="9430"/>
              </a:xfrm>
              <a:custGeom>
                <a:avLst/>
                <a:gdLst/>
                <a:ahLst/>
                <a:cxnLst/>
                <a:rect l="l" t="t" r="r" b="b"/>
                <a:pathLst>
                  <a:path w="1186" h="1199" extrusionOk="0">
                    <a:moveTo>
                      <a:pt x="593" y="1"/>
                    </a:moveTo>
                    <a:cubicBezTo>
                      <a:pt x="266" y="1"/>
                      <a:pt x="0" y="267"/>
                      <a:pt x="0" y="593"/>
                    </a:cubicBezTo>
                    <a:cubicBezTo>
                      <a:pt x="0" y="932"/>
                      <a:pt x="266" y="1198"/>
                      <a:pt x="593" y="1198"/>
                    </a:cubicBezTo>
                    <a:cubicBezTo>
                      <a:pt x="919" y="1198"/>
                      <a:pt x="1186" y="932"/>
                      <a:pt x="1186" y="593"/>
                    </a:cubicBezTo>
                    <a:cubicBezTo>
                      <a:pt x="1186" y="267"/>
                      <a:pt x="919" y="1"/>
                      <a:pt x="59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768" name="Google Shape;5768;p71"/>
              <p:cNvGrpSpPr/>
              <p:nvPr/>
            </p:nvGrpSpPr>
            <p:grpSpPr>
              <a:xfrm>
                <a:off x="4762623" y="3837847"/>
                <a:ext cx="42416" cy="36273"/>
                <a:chOff x="4762623" y="3837847"/>
                <a:chExt cx="42416" cy="36273"/>
              </a:xfrm>
            </p:grpSpPr>
            <p:sp>
              <p:nvSpPr>
                <p:cNvPr id="5769" name="Google Shape;5769;p71"/>
                <p:cNvSpPr/>
                <p:nvPr/>
              </p:nvSpPr>
              <p:spPr>
                <a:xfrm>
                  <a:off x="4762623" y="3837847"/>
                  <a:ext cx="42416" cy="36273"/>
                </a:xfrm>
                <a:custGeom>
                  <a:avLst/>
                  <a:gdLst/>
                  <a:ahLst/>
                  <a:cxnLst/>
                  <a:rect l="l" t="t" r="r" b="b"/>
                  <a:pathLst>
                    <a:path w="5393" h="4612" extrusionOk="0">
                      <a:moveTo>
                        <a:pt x="3064" y="1"/>
                      </a:moveTo>
                      <a:cubicBezTo>
                        <a:pt x="2496" y="1"/>
                        <a:pt x="1918" y="211"/>
                        <a:pt x="1449" y="680"/>
                      </a:cubicBezTo>
                      <a:cubicBezTo>
                        <a:pt x="1" y="2128"/>
                        <a:pt x="1033" y="4611"/>
                        <a:pt x="3067" y="4611"/>
                      </a:cubicBezTo>
                      <a:cubicBezTo>
                        <a:pt x="3072" y="4611"/>
                        <a:pt x="3077" y="4611"/>
                        <a:pt x="3082" y="4611"/>
                      </a:cubicBezTo>
                      <a:cubicBezTo>
                        <a:pt x="4352" y="4611"/>
                        <a:pt x="5380" y="3583"/>
                        <a:pt x="5392" y="2313"/>
                      </a:cubicBezTo>
                      <a:cubicBezTo>
                        <a:pt x="5392" y="921"/>
                        <a:pt x="4251" y="1"/>
                        <a:pt x="306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70" name="Google Shape;5770;p71"/>
                <p:cNvSpPr/>
                <p:nvPr/>
              </p:nvSpPr>
              <p:spPr>
                <a:xfrm>
                  <a:off x="4775538" y="3847568"/>
                  <a:ext cx="19796" cy="16957"/>
                </a:xfrm>
                <a:custGeom>
                  <a:avLst/>
                  <a:gdLst/>
                  <a:ahLst/>
                  <a:cxnLst/>
                  <a:rect l="l" t="t" r="r" b="b"/>
                  <a:pathLst>
                    <a:path w="2517" h="2156" extrusionOk="0">
                      <a:moveTo>
                        <a:pt x="1440" y="0"/>
                      </a:moveTo>
                      <a:cubicBezTo>
                        <a:pt x="484" y="0"/>
                        <a:pt x="0" y="1162"/>
                        <a:pt x="678" y="1839"/>
                      </a:cubicBezTo>
                      <a:cubicBezTo>
                        <a:pt x="896" y="2058"/>
                        <a:pt x="1165" y="2155"/>
                        <a:pt x="1429" y="2155"/>
                      </a:cubicBezTo>
                      <a:cubicBezTo>
                        <a:pt x="1984" y="2155"/>
                        <a:pt x="2517" y="1724"/>
                        <a:pt x="2517" y="1077"/>
                      </a:cubicBezTo>
                      <a:cubicBezTo>
                        <a:pt x="2517" y="484"/>
                        <a:pt x="2045" y="0"/>
                        <a:pt x="144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71" name="Google Shape;5771;p71"/>
              <p:cNvGrpSpPr/>
              <p:nvPr/>
            </p:nvGrpSpPr>
            <p:grpSpPr>
              <a:xfrm>
                <a:off x="4746044" y="4104966"/>
                <a:ext cx="33497" cy="28699"/>
                <a:chOff x="4746044" y="4104966"/>
                <a:chExt cx="33497" cy="28699"/>
              </a:xfrm>
            </p:grpSpPr>
            <p:sp>
              <p:nvSpPr>
                <p:cNvPr id="5772" name="Google Shape;5772;p71"/>
                <p:cNvSpPr/>
                <p:nvPr/>
              </p:nvSpPr>
              <p:spPr>
                <a:xfrm>
                  <a:off x="4746044" y="4104966"/>
                  <a:ext cx="33497" cy="28699"/>
                </a:xfrm>
                <a:custGeom>
                  <a:avLst/>
                  <a:gdLst/>
                  <a:ahLst/>
                  <a:cxnLst/>
                  <a:rect l="l" t="t" r="r" b="b"/>
                  <a:pathLst>
                    <a:path w="4259" h="3649" extrusionOk="0">
                      <a:moveTo>
                        <a:pt x="2428" y="1"/>
                      </a:moveTo>
                      <a:cubicBezTo>
                        <a:pt x="1979" y="1"/>
                        <a:pt x="1522" y="167"/>
                        <a:pt x="1150" y="540"/>
                      </a:cubicBezTo>
                      <a:cubicBezTo>
                        <a:pt x="0" y="1677"/>
                        <a:pt x="811" y="3648"/>
                        <a:pt x="2432" y="3648"/>
                      </a:cubicBezTo>
                      <a:cubicBezTo>
                        <a:pt x="3436" y="3648"/>
                        <a:pt x="4259" y="2826"/>
                        <a:pt x="4259" y="1822"/>
                      </a:cubicBezTo>
                      <a:cubicBezTo>
                        <a:pt x="4259" y="726"/>
                        <a:pt x="3363" y="1"/>
                        <a:pt x="242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73" name="Google Shape;5773;p71"/>
                <p:cNvSpPr/>
                <p:nvPr/>
              </p:nvSpPr>
              <p:spPr>
                <a:xfrm>
                  <a:off x="4758887" y="4114632"/>
                  <a:ext cx="11042" cy="9375"/>
                </a:xfrm>
                <a:custGeom>
                  <a:avLst/>
                  <a:gdLst/>
                  <a:ahLst/>
                  <a:cxnLst/>
                  <a:rect l="l" t="t" r="r" b="b"/>
                  <a:pathLst>
                    <a:path w="1404" h="1192" extrusionOk="0">
                      <a:moveTo>
                        <a:pt x="799" y="0"/>
                      </a:moveTo>
                      <a:cubicBezTo>
                        <a:pt x="267" y="0"/>
                        <a:pt x="1" y="641"/>
                        <a:pt x="376" y="1016"/>
                      </a:cubicBezTo>
                      <a:cubicBezTo>
                        <a:pt x="497" y="1137"/>
                        <a:pt x="645" y="1191"/>
                        <a:pt x="792" y="1191"/>
                      </a:cubicBezTo>
                      <a:cubicBezTo>
                        <a:pt x="1099" y="1191"/>
                        <a:pt x="1396" y="953"/>
                        <a:pt x="1404" y="593"/>
                      </a:cubicBezTo>
                      <a:cubicBezTo>
                        <a:pt x="1404" y="266"/>
                        <a:pt x="1126" y="0"/>
                        <a:pt x="79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774" name="Google Shape;5774;p71"/>
              <p:cNvGrpSpPr/>
              <p:nvPr/>
            </p:nvGrpSpPr>
            <p:grpSpPr>
              <a:xfrm>
                <a:off x="4859646" y="4162554"/>
                <a:ext cx="33591" cy="28762"/>
                <a:chOff x="4859646" y="4162554"/>
                <a:chExt cx="33591" cy="28762"/>
              </a:xfrm>
            </p:grpSpPr>
            <p:sp>
              <p:nvSpPr>
                <p:cNvPr id="5775" name="Google Shape;5775;p71"/>
                <p:cNvSpPr/>
                <p:nvPr/>
              </p:nvSpPr>
              <p:spPr>
                <a:xfrm>
                  <a:off x="4859646" y="4162554"/>
                  <a:ext cx="33591" cy="28762"/>
                </a:xfrm>
                <a:custGeom>
                  <a:avLst/>
                  <a:gdLst/>
                  <a:ahLst/>
                  <a:cxnLst/>
                  <a:rect l="l" t="t" r="r" b="b"/>
                  <a:pathLst>
                    <a:path w="4271" h="3657" extrusionOk="0">
                      <a:moveTo>
                        <a:pt x="2423" y="0"/>
                      </a:moveTo>
                      <a:cubicBezTo>
                        <a:pt x="1975" y="0"/>
                        <a:pt x="1520" y="166"/>
                        <a:pt x="1149" y="536"/>
                      </a:cubicBezTo>
                      <a:cubicBezTo>
                        <a:pt x="0" y="1685"/>
                        <a:pt x="823" y="3657"/>
                        <a:pt x="2444" y="3657"/>
                      </a:cubicBezTo>
                      <a:cubicBezTo>
                        <a:pt x="3448" y="3657"/>
                        <a:pt x="4258" y="2834"/>
                        <a:pt x="4270" y="1830"/>
                      </a:cubicBezTo>
                      <a:cubicBezTo>
                        <a:pt x="4270" y="732"/>
                        <a:pt x="3365" y="0"/>
                        <a:pt x="242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76" name="Google Shape;5776;p71"/>
                <p:cNvSpPr/>
                <p:nvPr/>
              </p:nvSpPr>
              <p:spPr>
                <a:xfrm>
                  <a:off x="4874196" y="4172283"/>
                  <a:ext cx="9336" cy="9336"/>
                </a:xfrm>
                <a:custGeom>
                  <a:avLst/>
                  <a:gdLst/>
                  <a:ahLst/>
                  <a:cxnLst/>
                  <a:rect l="l" t="t" r="r" b="b"/>
                  <a:pathLst>
                    <a:path w="1187" h="1187" extrusionOk="0">
                      <a:moveTo>
                        <a:pt x="594" y="1"/>
                      </a:moveTo>
                      <a:cubicBezTo>
                        <a:pt x="267" y="1"/>
                        <a:pt x="1" y="267"/>
                        <a:pt x="1" y="593"/>
                      </a:cubicBezTo>
                      <a:cubicBezTo>
                        <a:pt x="1" y="920"/>
                        <a:pt x="267" y="1186"/>
                        <a:pt x="594" y="1186"/>
                      </a:cubicBezTo>
                      <a:cubicBezTo>
                        <a:pt x="920" y="1186"/>
                        <a:pt x="1186" y="920"/>
                        <a:pt x="1186" y="593"/>
                      </a:cubicBezTo>
                      <a:cubicBezTo>
                        <a:pt x="1186" y="267"/>
                        <a:pt x="920" y="1"/>
                        <a:pt x="59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5777" name="Google Shape;5777;p71"/>
            <p:cNvGrpSpPr/>
            <p:nvPr/>
          </p:nvGrpSpPr>
          <p:grpSpPr>
            <a:xfrm>
              <a:off x="3597785" y="3274438"/>
              <a:ext cx="855610" cy="1122100"/>
              <a:chOff x="3597785" y="3274438"/>
              <a:chExt cx="855610" cy="1122100"/>
            </a:xfrm>
          </p:grpSpPr>
          <p:grpSp>
            <p:nvGrpSpPr>
              <p:cNvPr id="5778" name="Google Shape;5778;p71"/>
              <p:cNvGrpSpPr/>
              <p:nvPr/>
            </p:nvGrpSpPr>
            <p:grpSpPr>
              <a:xfrm>
                <a:off x="3617857" y="3284717"/>
                <a:ext cx="826785" cy="1099165"/>
                <a:chOff x="3617857" y="3284717"/>
                <a:chExt cx="826785" cy="1099165"/>
              </a:xfrm>
            </p:grpSpPr>
            <p:sp>
              <p:nvSpPr>
                <p:cNvPr id="5779" name="Google Shape;5779;p71"/>
                <p:cNvSpPr/>
                <p:nvPr/>
              </p:nvSpPr>
              <p:spPr>
                <a:xfrm>
                  <a:off x="4155028" y="3869354"/>
                  <a:ext cx="289613" cy="514528"/>
                </a:xfrm>
                <a:custGeom>
                  <a:avLst/>
                  <a:gdLst/>
                  <a:ahLst/>
                  <a:cxnLst/>
                  <a:rect l="l" t="t" r="r" b="b"/>
                  <a:pathLst>
                    <a:path w="36823" h="65420" fill="none" extrusionOk="0">
                      <a:moveTo>
                        <a:pt x="5928" y="64827"/>
                      </a:moveTo>
                      <a:lnTo>
                        <a:pt x="6158" y="49755"/>
                      </a:lnTo>
                      <a:lnTo>
                        <a:pt x="8202" y="42327"/>
                      </a:lnTo>
                      <a:lnTo>
                        <a:pt x="8795" y="36351"/>
                      </a:lnTo>
                      <a:lnTo>
                        <a:pt x="8795" y="28912"/>
                      </a:lnTo>
                      <a:lnTo>
                        <a:pt x="3049" y="23347"/>
                      </a:lnTo>
                      <a:lnTo>
                        <a:pt x="0" y="12291"/>
                      </a:lnTo>
                      <a:lnTo>
                        <a:pt x="11601" y="1"/>
                      </a:lnTo>
                      <a:lnTo>
                        <a:pt x="19319" y="4259"/>
                      </a:lnTo>
                      <a:lnTo>
                        <a:pt x="27266" y="11747"/>
                      </a:lnTo>
                      <a:lnTo>
                        <a:pt x="36823" y="15472"/>
                      </a:lnTo>
                      <a:lnTo>
                        <a:pt x="34827" y="25803"/>
                      </a:lnTo>
                      <a:lnTo>
                        <a:pt x="26722" y="36944"/>
                      </a:lnTo>
                      <a:lnTo>
                        <a:pt x="19924" y="49198"/>
                      </a:lnTo>
                      <a:lnTo>
                        <a:pt x="11008" y="60690"/>
                      </a:lnTo>
                      <a:lnTo>
                        <a:pt x="5335" y="6542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80" name="Google Shape;5780;p71"/>
                <p:cNvSpPr/>
                <p:nvPr/>
              </p:nvSpPr>
              <p:spPr>
                <a:xfrm>
                  <a:off x="3617857" y="3284717"/>
                  <a:ext cx="662957" cy="685970"/>
                </a:xfrm>
                <a:custGeom>
                  <a:avLst/>
                  <a:gdLst/>
                  <a:ahLst/>
                  <a:cxnLst/>
                  <a:rect l="l" t="t" r="r" b="b"/>
                  <a:pathLst>
                    <a:path w="84292" h="87218" fill="none" extrusionOk="0">
                      <a:moveTo>
                        <a:pt x="79900" y="75157"/>
                      </a:moveTo>
                      <a:lnTo>
                        <a:pt x="77916" y="83262"/>
                      </a:lnTo>
                      <a:lnTo>
                        <a:pt x="68299" y="87218"/>
                      </a:lnTo>
                      <a:lnTo>
                        <a:pt x="61610" y="72314"/>
                      </a:lnTo>
                      <a:lnTo>
                        <a:pt x="48376" y="64524"/>
                      </a:lnTo>
                      <a:lnTo>
                        <a:pt x="37489" y="50685"/>
                      </a:lnTo>
                      <a:lnTo>
                        <a:pt x="32771" y="39181"/>
                      </a:lnTo>
                      <a:lnTo>
                        <a:pt x="28525" y="27000"/>
                      </a:lnTo>
                      <a:lnTo>
                        <a:pt x="19779" y="19379"/>
                      </a:lnTo>
                      <a:lnTo>
                        <a:pt x="1" y="14057"/>
                      </a:lnTo>
                      <a:lnTo>
                        <a:pt x="5227" y="0"/>
                      </a:lnTo>
                      <a:lnTo>
                        <a:pt x="40380" y="3605"/>
                      </a:lnTo>
                      <a:lnTo>
                        <a:pt x="53662" y="9254"/>
                      </a:lnTo>
                      <a:lnTo>
                        <a:pt x="56711" y="17734"/>
                      </a:lnTo>
                      <a:lnTo>
                        <a:pt x="69727" y="26177"/>
                      </a:lnTo>
                      <a:lnTo>
                        <a:pt x="84291" y="20649"/>
                      </a:lnTo>
                      <a:lnTo>
                        <a:pt x="79465" y="38165"/>
                      </a:lnTo>
                      <a:lnTo>
                        <a:pt x="72207" y="46960"/>
                      </a:lnTo>
                      <a:lnTo>
                        <a:pt x="64791" y="54677"/>
                      </a:lnTo>
                      <a:lnTo>
                        <a:pt x="54497" y="63206"/>
                      </a:lnTo>
                      <a:lnTo>
                        <a:pt x="62094" y="63556"/>
                      </a:lnTo>
                      <a:lnTo>
                        <a:pt x="66098" y="74335"/>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81" name="Google Shape;5781;p71"/>
                <p:cNvSpPr/>
                <p:nvPr/>
              </p:nvSpPr>
              <p:spPr>
                <a:xfrm>
                  <a:off x="4230666" y="3943372"/>
                  <a:ext cx="15612" cy="77934"/>
                </a:xfrm>
                <a:custGeom>
                  <a:avLst/>
                  <a:gdLst/>
                  <a:ahLst/>
                  <a:cxnLst/>
                  <a:rect l="l" t="t" r="r" b="b"/>
                  <a:pathLst>
                    <a:path w="1985" h="9909" fill="none" extrusionOk="0">
                      <a:moveTo>
                        <a:pt x="1984" y="9908"/>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82" name="Google Shape;5782;p71"/>
                <p:cNvSpPr/>
                <p:nvPr/>
              </p:nvSpPr>
              <p:spPr>
                <a:xfrm>
                  <a:off x="4230666" y="3902843"/>
                  <a:ext cx="138817" cy="116937"/>
                </a:xfrm>
                <a:custGeom>
                  <a:avLst/>
                  <a:gdLst/>
                  <a:ahLst/>
                  <a:cxnLst/>
                  <a:rect l="l" t="t" r="r" b="b"/>
                  <a:pathLst>
                    <a:path w="17650" h="14868" fill="none" extrusionOk="0">
                      <a:moveTo>
                        <a:pt x="11952" y="14868"/>
                      </a:moveTo>
                      <a:lnTo>
                        <a:pt x="0" y="4670"/>
                      </a:lnTo>
                      <a:lnTo>
                        <a:pt x="9702" y="1"/>
                      </a:lnTo>
                      <a:lnTo>
                        <a:pt x="17649" y="7489"/>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83" name="Google Shape;5783;p71"/>
                <p:cNvSpPr/>
                <p:nvPr/>
              </p:nvSpPr>
              <p:spPr>
                <a:xfrm>
                  <a:off x="4234473" y="3939573"/>
                  <a:ext cx="143953" cy="22171"/>
                </a:xfrm>
                <a:custGeom>
                  <a:avLst/>
                  <a:gdLst/>
                  <a:ahLst/>
                  <a:cxnLst/>
                  <a:rect l="l" t="t" r="r" b="b"/>
                  <a:pathLst>
                    <a:path w="18303" h="2819" fill="none" extrusionOk="0">
                      <a:moveTo>
                        <a:pt x="0" y="0"/>
                      </a:moveTo>
                      <a:lnTo>
                        <a:pt x="18303" y="28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84" name="Google Shape;5784;p71"/>
                <p:cNvSpPr/>
                <p:nvPr/>
              </p:nvSpPr>
              <p:spPr>
                <a:xfrm>
                  <a:off x="4300405" y="4023579"/>
                  <a:ext cx="24264" cy="112650"/>
                </a:xfrm>
                <a:custGeom>
                  <a:avLst/>
                  <a:gdLst/>
                  <a:ahLst/>
                  <a:cxnLst/>
                  <a:rect l="l" t="t" r="r" b="b"/>
                  <a:pathLst>
                    <a:path w="3085" h="14323" fill="none" extrusionOk="0">
                      <a:moveTo>
                        <a:pt x="0" y="14323"/>
                      </a:moveTo>
                      <a:lnTo>
                        <a:pt x="3085"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85" name="Google Shape;5785;p71"/>
                <p:cNvSpPr/>
                <p:nvPr/>
              </p:nvSpPr>
              <p:spPr>
                <a:xfrm>
                  <a:off x="4324661" y="4019772"/>
                  <a:ext cx="40544" cy="140154"/>
                </a:xfrm>
                <a:custGeom>
                  <a:avLst/>
                  <a:gdLst/>
                  <a:ahLst/>
                  <a:cxnLst/>
                  <a:rect l="l" t="t" r="r" b="b"/>
                  <a:pathLst>
                    <a:path w="5155" h="17820" fill="none" extrusionOk="0">
                      <a:moveTo>
                        <a:pt x="1" y="1"/>
                      </a:moveTo>
                      <a:lnTo>
                        <a:pt x="5154" y="178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86" name="Google Shape;5786;p71"/>
                <p:cNvSpPr/>
                <p:nvPr/>
              </p:nvSpPr>
              <p:spPr>
                <a:xfrm>
                  <a:off x="4324661" y="4019772"/>
                  <a:ext cx="104282" cy="52522"/>
                </a:xfrm>
                <a:custGeom>
                  <a:avLst/>
                  <a:gdLst/>
                  <a:ahLst/>
                  <a:cxnLst/>
                  <a:rect l="l" t="t" r="r" b="b"/>
                  <a:pathLst>
                    <a:path w="13259" h="6678" fill="none" extrusionOk="0">
                      <a:moveTo>
                        <a:pt x="1" y="1"/>
                      </a:moveTo>
                      <a:lnTo>
                        <a:pt x="13259" y="667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87" name="Google Shape;5787;p71"/>
                <p:cNvSpPr/>
                <p:nvPr/>
              </p:nvSpPr>
              <p:spPr>
                <a:xfrm>
                  <a:off x="4328467" y="3989901"/>
                  <a:ext cx="113421" cy="29879"/>
                </a:xfrm>
                <a:custGeom>
                  <a:avLst/>
                  <a:gdLst/>
                  <a:ahLst/>
                  <a:cxnLst/>
                  <a:rect l="l" t="t" r="r" b="b"/>
                  <a:pathLst>
                    <a:path w="14421" h="3799" fill="none" extrusionOk="0">
                      <a:moveTo>
                        <a:pt x="14420" y="0"/>
                      </a:moveTo>
                      <a:lnTo>
                        <a:pt x="1" y="379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88" name="Google Shape;5788;p71"/>
                <p:cNvSpPr/>
                <p:nvPr/>
              </p:nvSpPr>
              <p:spPr>
                <a:xfrm>
                  <a:off x="4224193" y="4019772"/>
                  <a:ext cx="23886" cy="76975"/>
                </a:xfrm>
                <a:custGeom>
                  <a:avLst/>
                  <a:gdLst/>
                  <a:ahLst/>
                  <a:cxnLst/>
                  <a:rect l="l" t="t" r="r" b="b"/>
                  <a:pathLst>
                    <a:path w="3037" h="9787" fill="none" extrusionOk="0">
                      <a:moveTo>
                        <a:pt x="1" y="9787"/>
                      </a:moveTo>
                      <a:lnTo>
                        <a:pt x="3037"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89" name="Google Shape;5789;p71"/>
                <p:cNvSpPr/>
                <p:nvPr/>
              </p:nvSpPr>
              <p:spPr>
                <a:xfrm>
                  <a:off x="4248071" y="4019772"/>
                  <a:ext cx="52342" cy="116457"/>
                </a:xfrm>
                <a:custGeom>
                  <a:avLst/>
                  <a:gdLst/>
                  <a:ahLst/>
                  <a:cxnLst/>
                  <a:rect l="l" t="t" r="r" b="b"/>
                  <a:pathLst>
                    <a:path w="6655" h="14807" fill="none" extrusionOk="0">
                      <a:moveTo>
                        <a:pt x="1" y="1"/>
                      </a:moveTo>
                      <a:lnTo>
                        <a:pt x="6654" y="1480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90" name="Google Shape;5790;p71"/>
                <p:cNvSpPr/>
                <p:nvPr/>
              </p:nvSpPr>
              <p:spPr>
                <a:xfrm>
                  <a:off x="4300405" y="4138982"/>
                  <a:ext cx="6567" cy="119029"/>
                </a:xfrm>
                <a:custGeom>
                  <a:avLst/>
                  <a:gdLst/>
                  <a:ahLst/>
                  <a:cxnLst/>
                  <a:rect l="l" t="t" r="r" b="b"/>
                  <a:pathLst>
                    <a:path w="835" h="15134" fill="none" extrusionOk="0">
                      <a:moveTo>
                        <a:pt x="0" y="1"/>
                      </a:moveTo>
                      <a:lnTo>
                        <a:pt x="835" y="1513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91" name="Google Shape;5791;p71"/>
                <p:cNvSpPr/>
                <p:nvPr/>
              </p:nvSpPr>
              <p:spPr>
                <a:xfrm>
                  <a:off x="4219726" y="4200164"/>
                  <a:ext cx="85343" cy="60513"/>
                </a:xfrm>
                <a:custGeom>
                  <a:avLst/>
                  <a:gdLst/>
                  <a:ahLst/>
                  <a:cxnLst/>
                  <a:rect l="l" t="t" r="r" b="b"/>
                  <a:pathLst>
                    <a:path w="10851" h="7694" fill="none" extrusionOk="0">
                      <a:moveTo>
                        <a:pt x="0" y="0"/>
                      </a:moveTo>
                      <a:lnTo>
                        <a:pt x="10851" y="769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92" name="Google Shape;5792;p71"/>
                <p:cNvSpPr/>
                <p:nvPr/>
              </p:nvSpPr>
              <p:spPr>
                <a:xfrm>
                  <a:off x="4223430" y="4137275"/>
                  <a:ext cx="81930" cy="15132"/>
                </a:xfrm>
                <a:custGeom>
                  <a:avLst/>
                  <a:gdLst/>
                  <a:ahLst/>
                  <a:cxnLst/>
                  <a:rect l="l" t="t" r="r" b="b"/>
                  <a:pathLst>
                    <a:path w="10417" h="1924" fill="none" extrusionOk="0">
                      <a:moveTo>
                        <a:pt x="1" y="1923"/>
                      </a:moveTo>
                      <a:lnTo>
                        <a:pt x="1041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93" name="Google Shape;5793;p71"/>
                <p:cNvSpPr/>
                <p:nvPr/>
              </p:nvSpPr>
              <p:spPr>
                <a:xfrm>
                  <a:off x="4303638" y="4138982"/>
                  <a:ext cx="59947" cy="23894"/>
                </a:xfrm>
                <a:custGeom>
                  <a:avLst/>
                  <a:gdLst/>
                  <a:ahLst/>
                  <a:cxnLst/>
                  <a:rect l="l" t="t" r="r" b="b"/>
                  <a:pathLst>
                    <a:path w="7622" h="3038" fill="none" extrusionOk="0">
                      <a:moveTo>
                        <a:pt x="7621" y="3037"/>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94" name="Google Shape;5794;p71"/>
                <p:cNvSpPr/>
                <p:nvPr/>
              </p:nvSpPr>
              <p:spPr>
                <a:xfrm>
                  <a:off x="4201644" y="4267237"/>
                  <a:ext cx="39970" cy="77164"/>
                </a:xfrm>
                <a:custGeom>
                  <a:avLst/>
                  <a:gdLst/>
                  <a:ahLst/>
                  <a:cxnLst/>
                  <a:rect l="l" t="t" r="r" b="b"/>
                  <a:pathLst>
                    <a:path w="5082" h="9811" fill="none" extrusionOk="0">
                      <a:moveTo>
                        <a:pt x="1" y="0"/>
                      </a:moveTo>
                      <a:lnTo>
                        <a:pt x="5081" y="981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95" name="Google Shape;5795;p71"/>
                <p:cNvSpPr/>
                <p:nvPr/>
              </p:nvSpPr>
              <p:spPr>
                <a:xfrm>
                  <a:off x="4203831" y="4258003"/>
                  <a:ext cx="103142" cy="9241"/>
                </a:xfrm>
                <a:custGeom>
                  <a:avLst/>
                  <a:gdLst/>
                  <a:ahLst/>
                  <a:cxnLst/>
                  <a:rect l="l" t="t" r="r" b="b"/>
                  <a:pathLst>
                    <a:path w="13114" h="1175" fill="none" extrusionOk="0">
                      <a:moveTo>
                        <a:pt x="1" y="1174"/>
                      </a:moveTo>
                      <a:lnTo>
                        <a:pt x="1311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96" name="Google Shape;5796;p71"/>
                <p:cNvSpPr/>
                <p:nvPr/>
              </p:nvSpPr>
              <p:spPr>
                <a:xfrm>
                  <a:off x="4179001" y="3943372"/>
                  <a:ext cx="51673" cy="104951"/>
                </a:xfrm>
                <a:custGeom>
                  <a:avLst/>
                  <a:gdLst/>
                  <a:ahLst/>
                  <a:cxnLst/>
                  <a:rect l="l" t="t" r="r" b="b"/>
                  <a:pathLst>
                    <a:path w="6570" h="13344" fill="none" extrusionOk="0">
                      <a:moveTo>
                        <a:pt x="1" y="13344"/>
                      </a:moveTo>
                      <a:lnTo>
                        <a:pt x="656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97" name="Google Shape;5797;p71"/>
                <p:cNvSpPr/>
                <p:nvPr/>
              </p:nvSpPr>
              <p:spPr>
                <a:xfrm>
                  <a:off x="4248071" y="4019772"/>
                  <a:ext cx="76597" cy="8"/>
                </a:xfrm>
                <a:custGeom>
                  <a:avLst/>
                  <a:gdLst/>
                  <a:ahLst/>
                  <a:cxnLst/>
                  <a:rect l="l" t="t" r="r" b="b"/>
                  <a:pathLst>
                    <a:path w="9739" h="1" fill="none" extrusionOk="0">
                      <a:moveTo>
                        <a:pt x="1" y="1"/>
                      </a:moveTo>
                      <a:lnTo>
                        <a:pt x="973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98" name="Google Shape;5798;p71"/>
                <p:cNvSpPr/>
                <p:nvPr/>
              </p:nvSpPr>
              <p:spPr>
                <a:xfrm>
                  <a:off x="4219529" y="4138982"/>
                  <a:ext cx="84116" cy="63282"/>
                </a:xfrm>
                <a:custGeom>
                  <a:avLst/>
                  <a:gdLst/>
                  <a:ahLst/>
                  <a:cxnLst/>
                  <a:rect l="l" t="t" r="r" b="b"/>
                  <a:pathLst>
                    <a:path w="10695" h="8046" fill="none" extrusionOk="0">
                      <a:moveTo>
                        <a:pt x="1" y="8045"/>
                      </a:moveTo>
                      <a:lnTo>
                        <a:pt x="1069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799" name="Google Shape;5799;p71"/>
                <p:cNvSpPr/>
                <p:nvPr/>
              </p:nvSpPr>
              <p:spPr>
                <a:xfrm>
                  <a:off x="3654964" y="3289853"/>
                  <a:ext cx="46820" cy="63848"/>
                </a:xfrm>
                <a:custGeom>
                  <a:avLst/>
                  <a:gdLst/>
                  <a:ahLst/>
                  <a:cxnLst/>
                  <a:rect l="l" t="t" r="r" b="b"/>
                  <a:pathLst>
                    <a:path w="5953" h="8118" fill="none" extrusionOk="0">
                      <a:moveTo>
                        <a:pt x="1" y="0"/>
                      </a:moveTo>
                      <a:lnTo>
                        <a:pt x="5952" y="811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00" name="Google Shape;5800;p71"/>
                <p:cNvSpPr/>
                <p:nvPr/>
              </p:nvSpPr>
              <p:spPr>
                <a:xfrm>
                  <a:off x="3619760" y="3353693"/>
                  <a:ext cx="85736" cy="36730"/>
                </a:xfrm>
                <a:custGeom>
                  <a:avLst/>
                  <a:gdLst/>
                  <a:ahLst/>
                  <a:cxnLst/>
                  <a:rect l="l" t="t" r="r" b="b"/>
                  <a:pathLst>
                    <a:path w="10901" h="4670" fill="none" extrusionOk="0">
                      <a:moveTo>
                        <a:pt x="1" y="4670"/>
                      </a:moveTo>
                      <a:lnTo>
                        <a:pt x="1090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01" name="Google Shape;5801;p71"/>
                <p:cNvSpPr/>
                <p:nvPr/>
              </p:nvSpPr>
              <p:spPr>
                <a:xfrm>
                  <a:off x="3703011" y="3354739"/>
                  <a:ext cx="70415" cy="79350"/>
                </a:xfrm>
                <a:custGeom>
                  <a:avLst/>
                  <a:gdLst/>
                  <a:ahLst/>
                  <a:cxnLst/>
                  <a:rect l="l" t="t" r="r" b="b"/>
                  <a:pathLst>
                    <a:path w="8953" h="10089" fill="none" extrusionOk="0">
                      <a:moveTo>
                        <a:pt x="1" y="0"/>
                      </a:moveTo>
                      <a:lnTo>
                        <a:pt x="8952" y="1008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02" name="Google Shape;5802;p71"/>
                <p:cNvSpPr/>
                <p:nvPr/>
              </p:nvSpPr>
              <p:spPr>
                <a:xfrm>
                  <a:off x="3779884" y="3366443"/>
                  <a:ext cx="34449" cy="67647"/>
                </a:xfrm>
                <a:custGeom>
                  <a:avLst/>
                  <a:gdLst/>
                  <a:ahLst/>
                  <a:cxnLst/>
                  <a:rect l="l" t="t" r="r" b="b"/>
                  <a:pathLst>
                    <a:path w="4380" h="8601" fill="none" extrusionOk="0">
                      <a:moveTo>
                        <a:pt x="1" y="8601"/>
                      </a:moveTo>
                      <a:lnTo>
                        <a:pt x="438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03" name="Google Shape;5803;p71"/>
                <p:cNvSpPr/>
                <p:nvPr/>
              </p:nvSpPr>
              <p:spPr>
                <a:xfrm>
                  <a:off x="3701776" y="3353693"/>
                  <a:ext cx="116363" cy="12757"/>
                </a:xfrm>
                <a:custGeom>
                  <a:avLst/>
                  <a:gdLst/>
                  <a:ahLst/>
                  <a:cxnLst/>
                  <a:rect l="l" t="t" r="r" b="b"/>
                  <a:pathLst>
                    <a:path w="14795" h="1622" fill="none" extrusionOk="0">
                      <a:moveTo>
                        <a:pt x="14795" y="1621"/>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04" name="Google Shape;5804;p71"/>
                <p:cNvSpPr/>
                <p:nvPr/>
              </p:nvSpPr>
              <p:spPr>
                <a:xfrm>
                  <a:off x="3701776" y="3313063"/>
                  <a:ext cx="227204" cy="40638"/>
                </a:xfrm>
                <a:custGeom>
                  <a:avLst/>
                  <a:gdLst/>
                  <a:ahLst/>
                  <a:cxnLst/>
                  <a:rect l="l" t="t" r="r" b="b"/>
                  <a:pathLst>
                    <a:path w="28888" h="5167" fill="none" extrusionOk="0">
                      <a:moveTo>
                        <a:pt x="28887" y="1"/>
                      </a:moveTo>
                      <a:lnTo>
                        <a:pt x="0" y="51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05" name="Google Shape;5805;p71"/>
                <p:cNvSpPr/>
                <p:nvPr/>
              </p:nvSpPr>
              <p:spPr>
                <a:xfrm>
                  <a:off x="3888633" y="3313063"/>
                  <a:ext cx="40347" cy="114467"/>
                </a:xfrm>
                <a:custGeom>
                  <a:avLst/>
                  <a:gdLst/>
                  <a:ahLst/>
                  <a:cxnLst/>
                  <a:rect l="l" t="t" r="r" b="b"/>
                  <a:pathLst>
                    <a:path w="5130" h="14554" fill="none" extrusionOk="0">
                      <a:moveTo>
                        <a:pt x="5129" y="1"/>
                      </a:moveTo>
                      <a:lnTo>
                        <a:pt x="0" y="1455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06" name="Google Shape;5806;p71"/>
                <p:cNvSpPr/>
                <p:nvPr/>
              </p:nvSpPr>
              <p:spPr>
                <a:xfrm>
                  <a:off x="3814325" y="3366443"/>
                  <a:ext cx="74316" cy="61087"/>
                </a:xfrm>
                <a:custGeom>
                  <a:avLst/>
                  <a:gdLst/>
                  <a:ahLst/>
                  <a:cxnLst/>
                  <a:rect l="l" t="t" r="r" b="b"/>
                  <a:pathLst>
                    <a:path w="9449" h="7767" fill="none" extrusionOk="0">
                      <a:moveTo>
                        <a:pt x="1" y="0"/>
                      </a:moveTo>
                      <a:lnTo>
                        <a:pt x="9448" y="77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07" name="Google Shape;5807;p71"/>
                <p:cNvSpPr/>
                <p:nvPr/>
              </p:nvSpPr>
              <p:spPr>
                <a:xfrm>
                  <a:off x="3838399" y="3427522"/>
                  <a:ext cx="50242" cy="67749"/>
                </a:xfrm>
                <a:custGeom>
                  <a:avLst/>
                  <a:gdLst/>
                  <a:ahLst/>
                  <a:cxnLst/>
                  <a:rect l="l" t="t" r="r" b="b"/>
                  <a:pathLst>
                    <a:path w="6388" h="8614" fill="none" extrusionOk="0">
                      <a:moveTo>
                        <a:pt x="0" y="8613"/>
                      </a:moveTo>
                      <a:lnTo>
                        <a:pt x="638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08" name="Google Shape;5808;p71"/>
                <p:cNvSpPr/>
                <p:nvPr/>
              </p:nvSpPr>
              <p:spPr>
                <a:xfrm>
                  <a:off x="3814325" y="3313063"/>
                  <a:ext cx="114656" cy="53388"/>
                </a:xfrm>
                <a:custGeom>
                  <a:avLst/>
                  <a:gdLst/>
                  <a:ahLst/>
                  <a:cxnLst/>
                  <a:rect l="l" t="t" r="r" b="b"/>
                  <a:pathLst>
                    <a:path w="14578" h="6788" fill="none" extrusionOk="0">
                      <a:moveTo>
                        <a:pt x="1" y="6787"/>
                      </a:moveTo>
                      <a:lnTo>
                        <a:pt x="14577"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09" name="Google Shape;5809;p71"/>
                <p:cNvSpPr/>
                <p:nvPr/>
              </p:nvSpPr>
              <p:spPr>
                <a:xfrm>
                  <a:off x="3888633" y="3427522"/>
                  <a:ext cx="55377" cy="76212"/>
                </a:xfrm>
                <a:custGeom>
                  <a:avLst/>
                  <a:gdLst/>
                  <a:ahLst/>
                  <a:cxnLst/>
                  <a:rect l="l" t="t" r="r" b="b"/>
                  <a:pathLst>
                    <a:path w="7041" h="9690" fill="none" extrusionOk="0">
                      <a:moveTo>
                        <a:pt x="0" y="0"/>
                      </a:moveTo>
                      <a:lnTo>
                        <a:pt x="7041" y="969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10" name="Google Shape;5810;p71"/>
                <p:cNvSpPr/>
                <p:nvPr/>
              </p:nvSpPr>
              <p:spPr>
                <a:xfrm>
                  <a:off x="3944003" y="3406208"/>
                  <a:ext cx="40631" cy="97526"/>
                </a:xfrm>
                <a:custGeom>
                  <a:avLst/>
                  <a:gdLst/>
                  <a:ahLst/>
                  <a:cxnLst/>
                  <a:rect l="l" t="t" r="r" b="b"/>
                  <a:pathLst>
                    <a:path w="5166" h="12400" fill="none" extrusionOk="0">
                      <a:moveTo>
                        <a:pt x="1" y="12400"/>
                      </a:moveTo>
                      <a:lnTo>
                        <a:pt x="516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11" name="Google Shape;5811;p71"/>
                <p:cNvSpPr/>
                <p:nvPr/>
              </p:nvSpPr>
              <p:spPr>
                <a:xfrm>
                  <a:off x="3984625" y="3357500"/>
                  <a:ext cx="55291" cy="48716"/>
                </a:xfrm>
                <a:custGeom>
                  <a:avLst/>
                  <a:gdLst/>
                  <a:ahLst/>
                  <a:cxnLst/>
                  <a:rect l="l" t="t" r="r" b="b"/>
                  <a:pathLst>
                    <a:path w="7030" h="6194" fill="none" extrusionOk="0">
                      <a:moveTo>
                        <a:pt x="1" y="6194"/>
                      </a:moveTo>
                      <a:lnTo>
                        <a:pt x="702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12" name="Google Shape;5812;p71"/>
                <p:cNvSpPr/>
                <p:nvPr/>
              </p:nvSpPr>
              <p:spPr>
                <a:xfrm>
                  <a:off x="3888633" y="3406208"/>
                  <a:ext cx="96000" cy="21322"/>
                </a:xfrm>
                <a:custGeom>
                  <a:avLst/>
                  <a:gdLst/>
                  <a:ahLst/>
                  <a:cxnLst/>
                  <a:rect l="l" t="t" r="r" b="b"/>
                  <a:pathLst>
                    <a:path w="12206" h="2711" fill="none" extrusionOk="0">
                      <a:moveTo>
                        <a:pt x="0" y="2710"/>
                      </a:moveTo>
                      <a:lnTo>
                        <a:pt x="1220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13" name="Google Shape;5813;p71"/>
                <p:cNvSpPr/>
                <p:nvPr/>
              </p:nvSpPr>
              <p:spPr>
                <a:xfrm>
                  <a:off x="3984625" y="3406208"/>
                  <a:ext cx="42251" cy="136348"/>
                </a:xfrm>
                <a:custGeom>
                  <a:avLst/>
                  <a:gdLst/>
                  <a:ahLst/>
                  <a:cxnLst/>
                  <a:rect l="l" t="t" r="r" b="b"/>
                  <a:pathLst>
                    <a:path w="5372" h="17336" fill="none" extrusionOk="0">
                      <a:moveTo>
                        <a:pt x="1" y="1"/>
                      </a:moveTo>
                      <a:lnTo>
                        <a:pt x="5372" y="173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14" name="Google Shape;5814;p71"/>
                <p:cNvSpPr/>
                <p:nvPr/>
              </p:nvSpPr>
              <p:spPr>
                <a:xfrm>
                  <a:off x="4026868" y="3427522"/>
                  <a:ext cx="35597" cy="115033"/>
                </a:xfrm>
                <a:custGeom>
                  <a:avLst/>
                  <a:gdLst/>
                  <a:ahLst/>
                  <a:cxnLst/>
                  <a:rect l="l" t="t" r="r" b="b"/>
                  <a:pathLst>
                    <a:path w="4526" h="14626" fill="none" extrusionOk="0">
                      <a:moveTo>
                        <a:pt x="1" y="14625"/>
                      </a:moveTo>
                      <a:lnTo>
                        <a:pt x="4525"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15" name="Google Shape;5815;p71"/>
                <p:cNvSpPr/>
                <p:nvPr/>
              </p:nvSpPr>
              <p:spPr>
                <a:xfrm>
                  <a:off x="3876261" y="3542548"/>
                  <a:ext cx="150615" cy="52051"/>
                </a:xfrm>
                <a:custGeom>
                  <a:avLst/>
                  <a:gdLst/>
                  <a:ahLst/>
                  <a:cxnLst/>
                  <a:rect l="l" t="t" r="r" b="b"/>
                  <a:pathLst>
                    <a:path w="19150" h="6618" fill="none" extrusionOk="0">
                      <a:moveTo>
                        <a:pt x="1" y="6617"/>
                      </a:moveTo>
                      <a:lnTo>
                        <a:pt x="1915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16" name="Google Shape;5816;p71"/>
                <p:cNvSpPr/>
                <p:nvPr/>
              </p:nvSpPr>
              <p:spPr>
                <a:xfrm>
                  <a:off x="4006702" y="3542548"/>
                  <a:ext cx="20174" cy="99044"/>
                </a:xfrm>
                <a:custGeom>
                  <a:avLst/>
                  <a:gdLst/>
                  <a:ahLst/>
                  <a:cxnLst/>
                  <a:rect l="l" t="t" r="r" b="b"/>
                  <a:pathLst>
                    <a:path w="2565" h="12593" fill="none" extrusionOk="0">
                      <a:moveTo>
                        <a:pt x="2565" y="0"/>
                      </a:moveTo>
                      <a:lnTo>
                        <a:pt x="0" y="1259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17" name="Google Shape;5817;p71"/>
                <p:cNvSpPr/>
                <p:nvPr/>
              </p:nvSpPr>
              <p:spPr>
                <a:xfrm>
                  <a:off x="3912700" y="3641584"/>
                  <a:ext cx="97817" cy="41779"/>
                </a:xfrm>
                <a:custGeom>
                  <a:avLst/>
                  <a:gdLst/>
                  <a:ahLst/>
                  <a:cxnLst/>
                  <a:rect l="l" t="t" r="r" b="b"/>
                  <a:pathLst>
                    <a:path w="12437" h="5312" fill="none" extrusionOk="0">
                      <a:moveTo>
                        <a:pt x="1" y="5311"/>
                      </a:moveTo>
                      <a:lnTo>
                        <a:pt x="1243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18" name="Google Shape;5818;p71"/>
                <p:cNvSpPr/>
                <p:nvPr/>
              </p:nvSpPr>
              <p:spPr>
                <a:xfrm>
                  <a:off x="3875601" y="3503726"/>
                  <a:ext cx="68410" cy="89158"/>
                </a:xfrm>
                <a:custGeom>
                  <a:avLst/>
                  <a:gdLst/>
                  <a:ahLst/>
                  <a:cxnLst/>
                  <a:rect l="l" t="t" r="r" b="b"/>
                  <a:pathLst>
                    <a:path w="8698" h="11336" fill="none" extrusionOk="0">
                      <a:moveTo>
                        <a:pt x="8698" y="1"/>
                      </a:moveTo>
                      <a:lnTo>
                        <a:pt x="0" y="113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19" name="Google Shape;5819;p71"/>
                <p:cNvSpPr/>
                <p:nvPr/>
              </p:nvSpPr>
              <p:spPr>
                <a:xfrm>
                  <a:off x="3944003" y="3503726"/>
                  <a:ext cx="89441" cy="36163"/>
                </a:xfrm>
                <a:custGeom>
                  <a:avLst/>
                  <a:gdLst/>
                  <a:ahLst/>
                  <a:cxnLst/>
                  <a:rect l="l" t="t" r="r" b="b"/>
                  <a:pathLst>
                    <a:path w="11372" h="4598" fill="none" extrusionOk="0">
                      <a:moveTo>
                        <a:pt x="1" y="1"/>
                      </a:moveTo>
                      <a:lnTo>
                        <a:pt x="11372" y="459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20" name="Google Shape;5820;p71"/>
                <p:cNvSpPr/>
                <p:nvPr/>
              </p:nvSpPr>
              <p:spPr>
                <a:xfrm>
                  <a:off x="4033436" y="3490599"/>
                  <a:ext cx="132824" cy="49290"/>
                </a:xfrm>
                <a:custGeom>
                  <a:avLst/>
                  <a:gdLst/>
                  <a:ahLst/>
                  <a:cxnLst/>
                  <a:rect l="l" t="t" r="r" b="b"/>
                  <a:pathLst>
                    <a:path w="16888" h="6267" fill="none" extrusionOk="0">
                      <a:moveTo>
                        <a:pt x="1" y="6267"/>
                      </a:moveTo>
                      <a:lnTo>
                        <a:pt x="1688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21" name="Google Shape;5821;p71"/>
                <p:cNvSpPr/>
                <p:nvPr/>
              </p:nvSpPr>
              <p:spPr>
                <a:xfrm>
                  <a:off x="4166252" y="3490599"/>
                  <a:ext cx="73459" cy="95528"/>
                </a:xfrm>
                <a:custGeom>
                  <a:avLst/>
                  <a:gdLst/>
                  <a:ahLst/>
                  <a:cxnLst/>
                  <a:rect l="l" t="t" r="r" b="b"/>
                  <a:pathLst>
                    <a:path w="9340" h="12146" fill="none" extrusionOk="0">
                      <a:moveTo>
                        <a:pt x="1" y="0"/>
                      </a:moveTo>
                      <a:lnTo>
                        <a:pt x="9339" y="121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22" name="Google Shape;5822;p71"/>
                <p:cNvSpPr/>
                <p:nvPr/>
              </p:nvSpPr>
              <p:spPr>
                <a:xfrm>
                  <a:off x="4027726" y="3539882"/>
                  <a:ext cx="211985" cy="39970"/>
                </a:xfrm>
                <a:custGeom>
                  <a:avLst/>
                  <a:gdLst/>
                  <a:ahLst/>
                  <a:cxnLst/>
                  <a:rect l="l" t="t" r="r" b="b"/>
                  <a:pathLst>
                    <a:path w="26953" h="5082" fill="none" extrusionOk="0">
                      <a:moveTo>
                        <a:pt x="26952" y="5081"/>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23" name="Google Shape;5823;p71"/>
                <p:cNvSpPr/>
                <p:nvPr/>
              </p:nvSpPr>
              <p:spPr>
                <a:xfrm>
                  <a:off x="4027726" y="3539882"/>
                  <a:ext cx="99720" cy="174878"/>
                </a:xfrm>
                <a:custGeom>
                  <a:avLst/>
                  <a:gdLst/>
                  <a:ahLst/>
                  <a:cxnLst/>
                  <a:rect l="l" t="t" r="r" b="b"/>
                  <a:pathLst>
                    <a:path w="12679" h="22235" fill="none" extrusionOk="0">
                      <a:moveTo>
                        <a:pt x="1" y="1"/>
                      </a:moveTo>
                      <a:lnTo>
                        <a:pt x="12678" y="2223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24" name="Google Shape;5824;p71"/>
                <p:cNvSpPr/>
                <p:nvPr/>
              </p:nvSpPr>
              <p:spPr>
                <a:xfrm>
                  <a:off x="4027726" y="3539882"/>
                  <a:ext cx="159754" cy="111707"/>
                </a:xfrm>
                <a:custGeom>
                  <a:avLst/>
                  <a:gdLst/>
                  <a:ahLst/>
                  <a:cxnLst/>
                  <a:rect l="l" t="t" r="r" b="b"/>
                  <a:pathLst>
                    <a:path w="20312" h="14203" fill="none" extrusionOk="0">
                      <a:moveTo>
                        <a:pt x="1" y="1"/>
                      </a:moveTo>
                      <a:lnTo>
                        <a:pt x="20311" y="142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25" name="Google Shape;5825;p71"/>
                <p:cNvSpPr/>
                <p:nvPr/>
              </p:nvSpPr>
              <p:spPr>
                <a:xfrm>
                  <a:off x="4006702" y="3641584"/>
                  <a:ext cx="120743" cy="73176"/>
                </a:xfrm>
                <a:custGeom>
                  <a:avLst/>
                  <a:gdLst/>
                  <a:ahLst/>
                  <a:cxnLst/>
                  <a:rect l="l" t="t" r="r" b="b"/>
                  <a:pathLst>
                    <a:path w="15352" h="9304" fill="none" extrusionOk="0">
                      <a:moveTo>
                        <a:pt x="0" y="1"/>
                      </a:moveTo>
                      <a:lnTo>
                        <a:pt x="15351" y="930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26" name="Google Shape;5826;p71"/>
                <p:cNvSpPr/>
                <p:nvPr/>
              </p:nvSpPr>
              <p:spPr>
                <a:xfrm>
                  <a:off x="4006702" y="3641584"/>
                  <a:ext cx="39773" cy="140249"/>
                </a:xfrm>
                <a:custGeom>
                  <a:avLst/>
                  <a:gdLst/>
                  <a:ahLst/>
                  <a:cxnLst/>
                  <a:rect l="l" t="t" r="r" b="b"/>
                  <a:pathLst>
                    <a:path w="5057" h="17832" fill="none" extrusionOk="0">
                      <a:moveTo>
                        <a:pt x="5057" y="17832"/>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27" name="Google Shape;5827;p71"/>
                <p:cNvSpPr/>
                <p:nvPr/>
              </p:nvSpPr>
              <p:spPr>
                <a:xfrm>
                  <a:off x="3996423" y="3784585"/>
                  <a:ext cx="51862" cy="10280"/>
                </a:xfrm>
                <a:custGeom>
                  <a:avLst/>
                  <a:gdLst/>
                  <a:ahLst/>
                  <a:cxnLst/>
                  <a:rect l="l" t="t" r="r" b="b"/>
                  <a:pathLst>
                    <a:path w="6594" h="1307" fill="none" extrusionOk="0">
                      <a:moveTo>
                        <a:pt x="1" y="1307"/>
                      </a:moveTo>
                      <a:lnTo>
                        <a:pt x="659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28" name="Google Shape;5828;p71"/>
                <p:cNvSpPr/>
                <p:nvPr/>
              </p:nvSpPr>
              <p:spPr>
                <a:xfrm>
                  <a:off x="4048277" y="3784585"/>
                  <a:ext cx="47583" cy="68890"/>
                </a:xfrm>
                <a:custGeom>
                  <a:avLst/>
                  <a:gdLst/>
                  <a:ahLst/>
                  <a:cxnLst/>
                  <a:rect l="l" t="t" r="r" b="b"/>
                  <a:pathLst>
                    <a:path w="6050" h="8759" fill="none" extrusionOk="0">
                      <a:moveTo>
                        <a:pt x="1" y="0"/>
                      </a:moveTo>
                      <a:lnTo>
                        <a:pt x="6049" y="875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29" name="Google Shape;5829;p71"/>
                <p:cNvSpPr/>
                <p:nvPr/>
              </p:nvSpPr>
              <p:spPr>
                <a:xfrm>
                  <a:off x="4095947" y="3788392"/>
                  <a:ext cx="10280" cy="64894"/>
                </a:xfrm>
                <a:custGeom>
                  <a:avLst/>
                  <a:gdLst/>
                  <a:ahLst/>
                  <a:cxnLst/>
                  <a:rect l="l" t="t" r="r" b="b"/>
                  <a:pathLst>
                    <a:path w="1307" h="8251" fill="none" extrusionOk="0">
                      <a:moveTo>
                        <a:pt x="0" y="8250"/>
                      </a:moveTo>
                      <a:lnTo>
                        <a:pt x="130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30" name="Google Shape;5830;p71"/>
                <p:cNvSpPr/>
                <p:nvPr/>
              </p:nvSpPr>
              <p:spPr>
                <a:xfrm>
                  <a:off x="4095852" y="3853467"/>
                  <a:ext cx="45672" cy="15895"/>
                </a:xfrm>
                <a:custGeom>
                  <a:avLst/>
                  <a:gdLst/>
                  <a:ahLst/>
                  <a:cxnLst/>
                  <a:rect l="l" t="t" r="r" b="b"/>
                  <a:pathLst>
                    <a:path w="5807" h="2021" fill="none" extrusionOk="0">
                      <a:moveTo>
                        <a:pt x="0" y="0"/>
                      </a:moveTo>
                      <a:lnTo>
                        <a:pt x="5807" y="20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31" name="Google Shape;5831;p71"/>
                <p:cNvSpPr/>
                <p:nvPr/>
              </p:nvSpPr>
              <p:spPr>
                <a:xfrm>
                  <a:off x="4138567" y="3868308"/>
                  <a:ext cx="16469" cy="101710"/>
                </a:xfrm>
                <a:custGeom>
                  <a:avLst/>
                  <a:gdLst/>
                  <a:ahLst/>
                  <a:cxnLst/>
                  <a:rect l="l" t="t" r="r" b="b"/>
                  <a:pathLst>
                    <a:path w="2094" h="12932" fill="none" extrusionOk="0">
                      <a:moveTo>
                        <a:pt x="1" y="1"/>
                      </a:moveTo>
                      <a:lnTo>
                        <a:pt x="2093" y="1293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32" name="Google Shape;5832;p71"/>
                <p:cNvSpPr/>
                <p:nvPr/>
              </p:nvSpPr>
              <p:spPr>
                <a:xfrm>
                  <a:off x="3875601" y="3592876"/>
                  <a:ext cx="131110" cy="48716"/>
                </a:xfrm>
                <a:custGeom>
                  <a:avLst/>
                  <a:gdLst/>
                  <a:ahLst/>
                  <a:cxnLst/>
                  <a:rect l="l" t="t" r="r" b="b"/>
                  <a:pathLst>
                    <a:path w="16670" h="6194" fill="none" extrusionOk="0">
                      <a:moveTo>
                        <a:pt x="0" y="0"/>
                      </a:moveTo>
                      <a:lnTo>
                        <a:pt x="16669" y="619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33" name="Google Shape;5833;p71"/>
                <p:cNvSpPr/>
                <p:nvPr/>
              </p:nvSpPr>
              <p:spPr>
                <a:xfrm>
                  <a:off x="4164828" y="3394410"/>
                  <a:ext cx="26458" cy="93153"/>
                </a:xfrm>
                <a:custGeom>
                  <a:avLst/>
                  <a:gdLst/>
                  <a:ahLst/>
                  <a:cxnLst/>
                  <a:rect l="l" t="t" r="r" b="b"/>
                  <a:pathLst>
                    <a:path w="3364" h="11844" fill="none" extrusionOk="0">
                      <a:moveTo>
                        <a:pt x="0" y="11843"/>
                      </a:moveTo>
                      <a:lnTo>
                        <a:pt x="336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34" name="Google Shape;5834;p71"/>
                <p:cNvSpPr/>
                <p:nvPr/>
              </p:nvSpPr>
              <p:spPr>
                <a:xfrm>
                  <a:off x="4191278" y="3394410"/>
                  <a:ext cx="86586" cy="52719"/>
                </a:xfrm>
                <a:custGeom>
                  <a:avLst/>
                  <a:gdLst/>
                  <a:ahLst/>
                  <a:cxnLst/>
                  <a:rect l="l" t="t" r="r" b="b"/>
                  <a:pathLst>
                    <a:path w="11009" h="6703" fill="none" extrusionOk="0">
                      <a:moveTo>
                        <a:pt x="0" y="1"/>
                      </a:moveTo>
                      <a:lnTo>
                        <a:pt x="11008" y="67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35" name="Google Shape;5835;p71"/>
              <p:cNvGrpSpPr/>
              <p:nvPr/>
            </p:nvGrpSpPr>
            <p:grpSpPr>
              <a:xfrm>
                <a:off x="4180904" y="4251758"/>
                <a:ext cx="37783" cy="32420"/>
                <a:chOff x="4180904" y="4251758"/>
                <a:chExt cx="37783" cy="32420"/>
              </a:xfrm>
            </p:grpSpPr>
            <p:sp>
              <p:nvSpPr>
                <p:cNvPr id="5836" name="Google Shape;5836;p71"/>
                <p:cNvSpPr/>
                <p:nvPr/>
              </p:nvSpPr>
              <p:spPr>
                <a:xfrm>
                  <a:off x="4180904" y="4251758"/>
                  <a:ext cx="37783" cy="32420"/>
                </a:xfrm>
                <a:custGeom>
                  <a:avLst/>
                  <a:gdLst/>
                  <a:ahLst/>
                  <a:cxnLst/>
                  <a:rect l="l" t="t" r="r" b="b"/>
                  <a:pathLst>
                    <a:path w="4804" h="4122" extrusionOk="0">
                      <a:moveTo>
                        <a:pt x="2738" y="0"/>
                      </a:moveTo>
                      <a:cubicBezTo>
                        <a:pt x="2231" y="0"/>
                        <a:pt x="1715" y="190"/>
                        <a:pt x="1295" y="613"/>
                      </a:cubicBezTo>
                      <a:cubicBezTo>
                        <a:pt x="1" y="1908"/>
                        <a:pt x="920" y="4121"/>
                        <a:pt x="2759" y="4121"/>
                      </a:cubicBezTo>
                      <a:cubicBezTo>
                        <a:pt x="3884" y="4109"/>
                        <a:pt x="4803" y="3190"/>
                        <a:pt x="4803" y="2065"/>
                      </a:cubicBezTo>
                      <a:cubicBezTo>
                        <a:pt x="4803" y="823"/>
                        <a:pt x="3792"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37" name="Google Shape;5837;p71"/>
                <p:cNvSpPr/>
                <p:nvPr/>
              </p:nvSpPr>
              <p:spPr>
                <a:xfrm>
                  <a:off x="4196037" y="4261432"/>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38" name="Google Shape;5838;p71"/>
              <p:cNvGrpSpPr/>
              <p:nvPr/>
            </p:nvGrpSpPr>
            <p:grpSpPr>
              <a:xfrm>
                <a:off x="4201644" y="4081324"/>
                <a:ext cx="37783" cy="32364"/>
                <a:chOff x="4201644" y="4081324"/>
                <a:chExt cx="37783" cy="32364"/>
              </a:xfrm>
            </p:grpSpPr>
            <p:sp>
              <p:nvSpPr>
                <p:cNvPr id="5839" name="Google Shape;5839;p71"/>
                <p:cNvSpPr/>
                <p:nvPr/>
              </p:nvSpPr>
              <p:spPr>
                <a:xfrm>
                  <a:off x="4201644" y="4081324"/>
                  <a:ext cx="37783" cy="32364"/>
                </a:xfrm>
                <a:custGeom>
                  <a:avLst/>
                  <a:gdLst/>
                  <a:ahLst/>
                  <a:cxnLst/>
                  <a:rect l="l" t="t" r="r" b="b"/>
                  <a:pathLst>
                    <a:path w="4804" h="4115" extrusionOk="0">
                      <a:moveTo>
                        <a:pt x="2732" y="1"/>
                      </a:moveTo>
                      <a:cubicBezTo>
                        <a:pt x="2228" y="1"/>
                        <a:pt x="1713"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40" name="Google Shape;5840;p71"/>
                <p:cNvSpPr/>
                <p:nvPr/>
              </p:nvSpPr>
              <p:spPr>
                <a:xfrm>
                  <a:off x="4214582" y="4091037"/>
                  <a:ext cx="15235" cy="13040"/>
                </a:xfrm>
                <a:custGeom>
                  <a:avLst/>
                  <a:gdLst/>
                  <a:ahLst/>
                  <a:cxnLst/>
                  <a:rect l="l" t="t" r="r" b="b"/>
                  <a:pathLst>
                    <a:path w="1937" h="1658" extrusionOk="0">
                      <a:moveTo>
                        <a:pt x="1102" y="0"/>
                      </a:moveTo>
                      <a:cubicBezTo>
                        <a:pt x="364" y="0"/>
                        <a:pt x="1" y="883"/>
                        <a:pt x="521" y="1415"/>
                      </a:cubicBezTo>
                      <a:cubicBezTo>
                        <a:pt x="688" y="1582"/>
                        <a:pt x="894" y="1657"/>
                        <a:pt x="1096" y="1657"/>
                      </a:cubicBezTo>
                      <a:cubicBezTo>
                        <a:pt x="1524" y="1657"/>
                        <a:pt x="1936" y="1323"/>
                        <a:pt x="1936" y="823"/>
                      </a:cubicBezTo>
                      <a:cubicBezTo>
                        <a:pt x="1936" y="363"/>
                        <a:pt x="1561" y="0"/>
                        <a:pt x="110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41" name="Google Shape;5841;p71"/>
              <p:cNvGrpSpPr/>
              <p:nvPr/>
            </p:nvGrpSpPr>
            <p:grpSpPr>
              <a:xfrm>
                <a:off x="4284416" y="3887428"/>
                <a:ext cx="37783" cy="32451"/>
                <a:chOff x="4284416" y="3887428"/>
                <a:chExt cx="37783" cy="32451"/>
              </a:xfrm>
            </p:grpSpPr>
            <p:sp>
              <p:nvSpPr>
                <p:cNvPr id="5842" name="Google Shape;5842;p71"/>
                <p:cNvSpPr/>
                <p:nvPr/>
              </p:nvSpPr>
              <p:spPr>
                <a:xfrm>
                  <a:off x="4284416" y="3887428"/>
                  <a:ext cx="37783" cy="32451"/>
                </a:xfrm>
                <a:custGeom>
                  <a:avLst/>
                  <a:gdLst/>
                  <a:ahLst/>
                  <a:cxnLst/>
                  <a:rect l="l" t="t" r="r" b="b"/>
                  <a:pathLst>
                    <a:path w="4804" h="4126" extrusionOk="0">
                      <a:moveTo>
                        <a:pt x="2731" y="1"/>
                      </a:moveTo>
                      <a:cubicBezTo>
                        <a:pt x="2227" y="1"/>
                        <a:pt x="1713" y="188"/>
                        <a:pt x="1295" y="606"/>
                      </a:cubicBezTo>
                      <a:cubicBezTo>
                        <a:pt x="1" y="1900"/>
                        <a:pt x="920" y="4126"/>
                        <a:pt x="2747" y="4126"/>
                      </a:cubicBezTo>
                      <a:cubicBezTo>
                        <a:pt x="3884" y="4114"/>
                        <a:pt x="4803" y="3195"/>
                        <a:pt x="4803" y="2070"/>
                      </a:cubicBezTo>
                      <a:cubicBezTo>
                        <a:pt x="4803" y="824"/>
                        <a:pt x="3788" y="1"/>
                        <a:pt x="273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43" name="Google Shape;5843;p71"/>
                <p:cNvSpPr/>
                <p:nvPr/>
              </p:nvSpPr>
              <p:spPr>
                <a:xfrm>
                  <a:off x="4299548" y="3897039"/>
                  <a:ext cx="13040" cy="13048"/>
                </a:xfrm>
                <a:custGeom>
                  <a:avLst/>
                  <a:gdLst/>
                  <a:ahLst/>
                  <a:cxnLst/>
                  <a:rect l="l" t="t" r="r" b="b"/>
                  <a:pathLst>
                    <a:path w="1658" h="1659" extrusionOk="0">
                      <a:moveTo>
                        <a:pt x="823" y="1"/>
                      </a:moveTo>
                      <a:cubicBezTo>
                        <a:pt x="363" y="1"/>
                        <a:pt x="0" y="376"/>
                        <a:pt x="0" y="835"/>
                      </a:cubicBezTo>
                      <a:cubicBezTo>
                        <a:pt x="0" y="1295"/>
                        <a:pt x="363"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44" name="Google Shape;5844;p71"/>
              <p:cNvGrpSpPr/>
              <p:nvPr/>
            </p:nvGrpSpPr>
            <p:grpSpPr>
              <a:xfrm>
                <a:off x="4223721" y="3860404"/>
                <a:ext cx="37870" cy="32364"/>
                <a:chOff x="4223721" y="3860404"/>
                <a:chExt cx="37870" cy="32364"/>
              </a:xfrm>
            </p:grpSpPr>
            <p:sp>
              <p:nvSpPr>
                <p:cNvPr id="5845" name="Google Shape;5845;p71"/>
                <p:cNvSpPr/>
                <p:nvPr/>
              </p:nvSpPr>
              <p:spPr>
                <a:xfrm>
                  <a:off x="4223721" y="3860404"/>
                  <a:ext cx="37870" cy="32364"/>
                </a:xfrm>
                <a:custGeom>
                  <a:avLst/>
                  <a:gdLst/>
                  <a:ahLst/>
                  <a:cxnLst/>
                  <a:rect l="l" t="t" r="r" b="b"/>
                  <a:pathLst>
                    <a:path w="4815" h="4115" extrusionOk="0">
                      <a:moveTo>
                        <a:pt x="2735" y="1"/>
                      </a:moveTo>
                      <a:cubicBezTo>
                        <a:pt x="2228" y="1"/>
                        <a:pt x="1713" y="188"/>
                        <a:pt x="1295" y="606"/>
                      </a:cubicBezTo>
                      <a:cubicBezTo>
                        <a:pt x="0" y="1901"/>
                        <a:pt x="920" y="4114"/>
                        <a:pt x="2758" y="4114"/>
                      </a:cubicBezTo>
                      <a:cubicBezTo>
                        <a:pt x="3883" y="4114"/>
                        <a:pt x="4803" y="3195"/>
                        <a:pt x="4815" y="2058"/>
                      </a:cubicBezTo>
                      <a:cubicBezTo>
                        <a:pt x="4815" y="822"/>
                        <a:pt x="3795" y="1"/>
                        <a:pt x="273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46" name="Google Shape;5846;p71"/>
                <p:cNvSpPr/>
                <p:nvPr/>
              </p:nvSpPr>
              <p:spPr>
                <a:xfrm>
                  <a:off x="4238846" y="3870117"/>
                  <a:ext cx="13040" cy="13040"/>
                </a:xfrm>
                <a:custGeom>
                  <a:avLst/>
                  <a:gdLst/>
                  <a:ahLst/>
                  <a:cxnLst/>
                  <a:rect l="l" t="t" r="r" b="b"/>
                  <a:pathLst>
                    <a:path w="1658" h="1658" extrusionOk="0">
                      <a:moveTo>
                        <a:pt x="835" y="0"/>
                      </a:moveTo>
                      <a:cubicBezTo>
                        <a:pt x="376" y="0"/>
                        <a:pt x="1" y="363"/>
                        <a:pt x="1" y="823"/>
                      </a:cubicBezTo>
                      <a:cubicBezTo>
                        <a:pt x="1" y="1283"/>
                        <a:pt x="376" y="1658"/>
                        <a:pt x="835" y="1658"/>
                      </a:cubicBezTo>
                      <a:cubicBezTo>
                        <a:pt x="1283" y="1658"/>
                        <a:pt x="1658" y="1283"/>
                        <a:pt x="1658" y="823"/>
                      </a:cubicBezTo>
                      <a:cubicBezTo>
                        <a:pt x="1658" y="363"/>
                        <a:pt x="1283"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47" name="Google Shape;5847;p71"/>
              <p:cNvGrpSpPr/>
              <p:nvPr/>
            </p:nvGrpSpPr>
            <p:grpSpPr>
              <a:xfrm>
                <a:off x="4104889" y="3699242"/>
                <a:ext cx="37776" cy="32357"/>
                <a:chOff x="4104889" y="3699242"/>
                <a:chExt cx="37776" cy="32357"/>
              </a:xfrm>
            </p:grpSpPr>
            <p:sp>
              <p:nvSpPr>
                <p:cNvPr id="5848" name="Google Shape;5848;p71"/>
                <p:cNvSpPr/>
                <p:nvPr/>
              </p:nvSpPr>
              <p:spPr>
                <a:xfrm>
                  <a:off x="4104889" y="3699242"/>
                  <a:ext cx="37776" cy="32357"/>
                </a:xfrm>
                <a:custGeom>
                  <a:avLst/>
                  <a:gdLst/>
                  <a:ahLst/>
                  <a:cxnLst/>
                  <a:rect l="l" t="t" r="r" b="b"/>
                  <a:pathLst>
                    <a:path w="4803" h="4114" extrusionOk="0">
                      <a:moveTo>
                        <a:pt x="2730" y="0"/>
                      </a:moveTo>
                      <a:cubicBezTo>
                        <a:pt x="2226" y="0"/>
                        <a:pt x="1712" y="188"/>
                        <a:pt x="1295" y="605"/>
                      </a:cubicBezTo>
                      <a:cubicBezTo>
                        <a:pt x="0" y="1900"/>
                        <a:pt x="920" y="4114"/>
                        <a:pt x="2746" y="4114"/>
                      </a:cubicBezTo>
                      <a:cubicBezTo>
                        <a:pt x="3883" y="4114"/>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49" name="Google Shape;5849;p71"/>
                <p:cNvSpPr/>
                <p:nvPr/>
              </p:nvSpPr>
              <p:spPr>
                <a:xfrm>
                  <a:off x="4120013" y="3708948"/>
                  <a:ext cx="13040" cy="13040"/>
                </a:xfrm>
                <a:custGeom>
                  <a:avLst/>
                  <a:gdLst/>
                  <a:ahLst/>
                  <a:cxnLst/>
                  <a:rect l="l" t="t" r="r" b="b"/>
                  <a:pathLst>
                    <a:path w="1658" h="1658" extrusionOk="0">
                      <a:moveTo>
                        <a:pt x="823" y="0"/>
                      </a:moveTo>
                      <a:cubicBezTo>
                        <a:pt x="376" y="0"/>
                        <a:pt x="1" y="375"/>
                        <a:pt x="1" y="823"/>
                      </a:cubicBezTo>
                      <a:cubicBezTo>
                        <a:pt x="1" y="1283"/>
                        <a:pt x="376" y="1658"/>
                        <a:pt x="823" y="1658"/>
                      </a:cubicBezTo>
                      <a:cubicBezTo>
                        <a:pt x="1283" y="1658"/>
                        <a:pt x="1658" y="1283"/>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50" name="Google Shape;5850;p71"/>
              <p:cNvGrpSpPr/>
              <p:nvPr/>
            </p:nvGrpSpPr>
            <p:grpSpPr>
              <a:xfrm>
                <a:off x="4143608" y="3475121"/>
                <a:ext cx="37878" cy="32420"/>
                <a:chOff x="4143608" y="3475121"/>
                <a:chExt cx="37878" cy="32420"/>
              </a:xfrm>
            </p:grpSpPr>
            <p:sp>
              <p:nvSpPr>
                <p:cNvPr id="5851" name="Google Shape;5851;p71"/>
                <p:cNvSpPr/>
                <p:nvPr/>
              </p:nvSpPr>
              <p:spPr>
                <a:xfrm>
                  <a:off x="4143608" y="3475121"/>
                  <a:ext cx="37878" cy="32420"/>
                </a:xfrm>
                <a:custGeom>
                  <a:avLst/>
                  <a:gdLst/>
                  <a:ahLst/>
                  <a:cxnLst/>
                  <a:rect l="l" t="t" r="r" b="b"/>
                  <a:pathLst>
                    <a:path w="4816" h="4122" extrusionOk="0">
                      <a:moveTo>
                        <a:pt x="2750" y="0"/>
                      </a:moveTo>
                      <a:cubicBezTo>
                        <a:pt x="2244" y="0"/>
                        <a:pt x="1727" y="190"/>
                        <a:pt x="1307" y="614"/>
                      </a:cubicBezTo>
                      <a:cubicBezTo>
                        <a:pt x="1" y="1908"/>
                        <a:pt x="920" y="4122"/>
                        <a:pt x="2759" y="4122"/>
                      </a:cubicBezTo>
                      <a:cubicBezTo>
                        <a:pt x="3896" y="4122"/>
                        <a:pt x="4815" y="3202"/>
                        <a:pt x="4815" y="2065"/>
                      </a:cubicBezTo>
                      <a:cubicBezTo>
                        <a:pt x="4815" y="823"/>
                        <a:pt x="3805" y="0"/>
                        <a:pt x="275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52" name="Google Shape;5852;p71"/>
                <p:cNvSpPr/>
                <p:nvPr/>
              </p:nvSpPr>
              <p:spPr>
                <a:xfrm>
                  <a:off x="4158741" y="3484795"/>
                  <a:ext cx="13040" cy="13040"/>
                </a:xfrm>
                <a:custGeom>
                  <a:avLst/>
                  <a:gdLst/>
                  <a:ahLst/>
                  <a:cxnLst/>
                  <a:rect l="l" t="t" r="r" b="b"/>
                  <a:pathLst>
                    <a:path w="1658" h="1658" extrusionOk="0">
                      <a:moveTo>
                        <a:pt x="835" y="1"/>
                      </a:moveTo>
                      <a:cubicBezTo>
                        <a:pt x="375" y="1"/>
                        <a:pt x="0" y="376"/>
                        <a:pt x="0" y="835"/>
                      </a:cubicBezTo>
                      <a:cubicBezTo>
                        <a:pt x="0" y="1295"/>
                        <a:pt x="375" y="1658"/>
                        <a:pt x="835" y="1658"/>
                      </a:cubicBezTo>
                      <a:cubicBezTo>
                        <a:pt x="1294" y="1658"/>
                        <a:pt x="1657" y="1295"/>
                        <a:pt x="1657" y="835"/>
                      </a:cubicBezTo>
                      <a:cubicBezTo>
                        <a:pt x="1657" y="376"/>
                        <a:pt x="1294"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53" name="Google Shape;5853;p71"/>
              <p:cNvGrpSpPr/>
              <p:nvPr/>
            </p:nvGrpSpPr>
            <p:grpSpPr>
              <a:xfrm>
                <a:off x="4217248" y="3570893"/>
                <a:ext cx="37776" cy="32364"/>
                <a:chOff x="4217248" y="3570893"/>
                <a:chExt cx="37776" cy="32364"/>
              </a:xfrm>
            </p:grpSpPr>
            <p:sp>
              <p:nvSpPr>
                <p:cNvPr id="5854" name="Google Shape;5854;p71"/>
                <p:cNvSpPr/>
                <p:nvPr/>
              </p:nvSpPr>
              <p:spPr>
                <a:xfrm>
                  <a:off x="4217248" y="3570893"/>
                  <a:ext cx="37776" cy="32364"/>
                </a:xfrm>
                <a:custGeom>
                  <a:avLst/>
                  <a:gdLst/>
                  <a:ahLst/>
                  <a:cxnLst/>
                  <a:rect l="l" t="t" r="r" b="b"/>
                  <a:pathLst>
                    <a:path w="4803" h="4115" extrusionOk="0">
                      <a:moveTo>
                        <a:pt x="2732" y="1"/>
                      </a:moveTo>
                      <a:cubicBezTo>
                        <a:pt x="2228" y="1"/>
                        <a:pt x="1713" y="188"/>
                        <a:pt x="1295" y="606"/>
                      </a:cubicBezTo>
                      <a:cubicBezTo>
                        <a:pt x="1" y="1900"/>
                        <a:pt x="920" y="4114"/>
                        <a:pt x="2759"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55" name="Google Shape;5855;p71"/>
                <p:cNvSpPr/>
                <p:nvPr/>
              </p:nvSpPr>
              <p:spPr>
                <a:xfrm>
                  <a:off x="4232373" y="3580599"/>
                  <a:ext cx="13048" cy="13048"/>
                </a:xfrm>
                <a:custGeom>
                  <a:avLst/>
                  <a:gdLst/>
                  <a:ahLst/>
                  <a:cxnLst/>
                  <a:rect l="l" t="t" r="r" b="b"/>
                  <a:pathLst>
                    <a:path w="1659" h="1659" extrusionOk="0">
                      <a:moveTo>
                        <a:pt x="824" y="1"/>
                      </a:moveTo>
                      <a:cubicBezTo>
                        <a:pt x="364" y="1"/>
                        <a:pt x="1" y="376"/>
                        <a:pt x="1" y="824"/>
                      </a:cubicBezTo>
                      <a:cubicBezTo>
                        <a:pt x="1" y="1283"/>
                        <a:pt x="364" y="1658"/>
                        <a:pt x="824" y="1658"/>
                      </a:cubicBezTo>
                      <a:cubicBezTo>
                        <a:pt x="1283" y="1658"/>
                        <a:pt x="1658" y="1283"/>
                        <a:pt x="1658" y="824"/>
                      </a:cubicBezTo>
                      <a:cubicBezTo>
                        <a:pt x="1658" y="376"/>
                        <a:pt x="1283" y="1"/>
                        <a:pt x="82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56" name="Google Shape;5856;p71"/>
              <p:cNvGrpSpPr/>
              <p:nvPr/>
            </p:nvGrpSpPr>
            <p:grpSpPr>
              <a:xfrm>
                <a:off x="4255307" y="3431612"/>
                <a:ext cx="37776" cy="32451"/>
                <a:chOff x="4255307" y="3431612"/>
                <a:chExt cx="37776" cy="32451"/>
              </a:xfrm>
            </p:grpSpPr>
            <p:sp>
              <p:nvSpPr>
                <p:cNvPr id="5857" name="Google Shape;5857;p71"/>
                <p:cNvSpPr/>
                <p:nvPr/>
              </p:nvSpPr>
              <p:spPr>
                <a:xfrm>
                  <a:off x="4255307" y="3431612"/>
                  <a:ext cx="37776" cy="32451"/>
                </a:xfrm>
                <a:custGeom>
                  <a:avLst/>
                  <a:gdLst/>
                  <a:ahLst/>
                  <a:cxnLst/>
                  <a:rect l="l" t="t" r="r" b="b"/>
                  <a:pathLst>
                    <a:path w="4803" h="4126" extrusionOk="0">
                      <a:moveTo>
                        <a:pt x="2730" y="0"/>
                      </a:moveTo>
                      <a:cubicBezTo>
                        <a:pt x="2226" y="0"/>
                        <a:pt x="1712" y="187"/>
                        <a:pt x="1295" y="605"/>
                      </a:cubicBezTo>
                      <a:cubicBezTo>
                        <a:pt x="0" y="1912"/>
                        <a:pt x="920" y="4125"/>
                        <a:pt x="2758"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58" name="Google Shape;5858;p71"/>
                <p:cNvSpPr/>
                <p:nvPr/>
              </p:nvSpPr>
              <p:spPr>
                <a:xfrm>
                  <a:off x="4270432" y="3441317"/>
                  <a:ext cx="13040" cy="13040"/>
                </a:xfrm>
                <a:custGeom>
                  <a:avLst/>
                  <a:gdLst/>
                  <a:ahLst/>
                  <a:cxnLst/>
                  <a:rect l="l" t="t" r="r" b="b"/>
                  <a:pathLst>
                    <a:path w="1658" h="1658" extrusionOk="0">
                      <a:moveTo>
                        <a:pt x="835" y="0"/>
                      </a:moveTo>
                      <a:cubicBezTo>
                        <a:pt x="376" y="0"/>
                        <a:pt x="1" y="375"/>
                        <a:pt x="1" y="835"/>
                      </a:cubicBezTo>
                      <a:cubicBezTo>
                        <a:pt x="1" y="1295"/>
                        <a:pt x="376" y="1658"/>
                        <a:pt x="835" y="1658"/>
                      </a:cubicBezTo>
                      <a:cubicBezTo>
                        <a:pt x="1295" y="1658"/>
                        <a:pt x="1658" y="1295"/>
                        <a:pt x="1658" y="835"/>
                      </a:cubicBezTo>
                      <a:cubicBezTo>
                        <a:pt x="1658" y="375"/>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59" name="Google Shape;5859;p71"/>
              <p:cNvGrpSpPr/>
              <p:nvPr/>
            </p:nvGrpSpPr>
            <p:grpSpPr>
              <a:xfrm>
                <a:off x="3853052" y="3577398"/>
                <a:ext cx="37776" cy="32420"/>
                <a:chOff x="3853052" y="3577398"/>
                <a:chExt cx="37776" cy="32420"/>
              </a:xfrm>
            </p:grpSpPr>
            <p:sp>
              <p:nvSpPr>
                <p:cNvPr id="5860" name="Google Shape;5860;p71"/>
                <p:cNvSpPr/>
                <p:nvPr/>
              </p:nvSpPr>
              <p:spPr>
                <a:xfrm>
                  <a:off x="3853052" y="3577398"/>
                  <a:ext cx="37776" cy="32420"/>
                </a:xfrm>
                <a:custGeom>
                  <a:avLst/>
                  <a:gdLst/>
                  <a:ahLst/>
                  <a:cxnLst/>
                  <a:rect l="l" t="t" r="r" b="b"/>
                  <a:pathLst>
                    <a:path w="4803" h="4122" extrusionOk="0">
                      <a:moveTo>
                        <a:pt x="2737" y="0"/>
                      </a:moveTo>
                      <a:cubicBezTo>
                        <a:pt x="2231" y="0"/>
                        <a:pt x="1714" y="190"/>
                        <a:pt x="1294" y="614"/>
                      </a:cubicBezTo>
                      <a:cubicBezTo>
                        <a:pt x="0" y="1908"/>
                        <a:pt x="919" y="4122"/>
                        <a:pt x="2746" y="4122"/>
                      </a:cubicBezTo>
                      <a:cubicBezTo>
                        <a:pt x="3883" y="4122"/>
                        <a:pt x="4803" y="3202"/>
                        <a:pt x="4803" y="2065"/>
                      </a:cubicBezTo>
                      <a:cubicBezTo>
                        <a:pt x="4803" y="823"/>
                        <a:pt x="3792" y="0"/>
                        <a:pt x="273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61" name="Google Shape;5861;p71"/>
                <p:cNvSpPr/>
                <p:nvPr/>
              </p:nvSpPr>
              <p:spPr>
                <a:xfrm>
                  <a:off x="3868176" y="3587072"/>
                  <a:ext cx="13040" cy="13040"/>
                </a:xfrm>
                <a:custGeom>
                  <a:avLst/>
                  <a:gdLst/>
                  <a:ahLst/>
                  <a:cxnLst/>
                  <a:rect l="l" t="t" r="r" b="b"/>
                  <a:pathLst>
                    <a:path w="1658" h="1658" extrusionOk="0">
                      <a:moveTo>
                        <a:pt x="823" y="1"/>
                      </a:moveTo>
                      <a:cubicBezTo>
                        <a:pt x="363" y="1"/>
                        <a:pt x="1" y="376"/>
                        <a:pt x="1" y="835"/>
                      </a:cubicBezTo>
                      <a:cubicBezTo>
                        <a:pt x="1" y="1295"/>
                        <a:pt x="363"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62" name="Google Shape;5862;p71"/>
              <p:cNvGrpSpPr/>
              <p:nvPr/>
            </p:nvGrpSpPr>
            <p:grpSpPr>
              <a:xfrm>
                <a:off x="4039908" y="3412107"/>
                <a:ext cx="37776" cy="32357"/>
                <a:chOff x="4039908" y="3412107"/>
                <a:chExt cx="37776" cy="32357"/>
              </a:xfrm>
            </p:grpSpPr>
            <p:sp>
              <p:nvSpPr>
                <p:cNvPr id="5863" name="Google Shape;5863;p71"/>
                <p:cNvSpPr/>
                <p:nvPr/>
              </p:nvSpPr>
              <p:spPr>
                <a:xfrm>
                  <a:off x="4039908" y="3412107"/>
                  <a:ext cx="37776" cy="32357"/>
                </a:xfrm>
                <a:custGeom>
                  <a:avLst/>
                  <a:gdLst/>
                  <a:ahLst/>
                  <a:cxnLst/>
                  <a:rect l="l" t="t" r="r" b="b"/>
                  <a:pathLst>
                    <a:path w="4803" h="4114" extrusionOk="0">
                      <a:moveTo>
                        <a:pt x="2732" y="0"/>
                      </a:moveTo>
                      <a:cubicBezTo>
                        <a:pt x="2227" y="0"/>
                        <a:pt x="1713" y="187"/>
                        <a:pt x="1295" y="605"/>
                      </a:cubicBezTo>
                      <a:cubicBezTo>
                        <a:pt x="0" y="1900"/>
                        <a:pt x="920" y="4114"/>
                        <a:pt x="2746" y="4114"/>
                      </a:cubicBezTo>
                      <a:cubicBezTo>
                        <a:pt x="3883"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64" name="Google Shape;5864;p71"/>
                <p:cNvSpPr/>
                <p:nvPr/>
              </p:nvSpPr>
              <p:spPr>
                <a:xfrm>
                  <a:off x="4055033" y="3421812"/>
                  <a:ext cx="13040" cy="13040"/>
                </a:xfrm>
                <a:custGeom>
                  <a:avLst/>
                  <a:gdLst/>
                  <a:ahLst/>
                  <a:cxnLst/>
                  <a:rect l="l" t="t" r="r" b="b"/>
                  <a:pathLst>
                    <a:path w="1658" h="1658" extrusionOk="0">
                      <a:moveTo>
                        <a:pt x="823" y="1"/>
                      </a:moveTo>
                      <a:cubicBezTo>
                        <a:pt x="363" y="1"/>
                        <a:pt x="1" y="363"/>
                        <a:pt x="1" y="823"/>
                      </a:cubicBezTo>
                      <a:cubicBezTo>
                        <a:pt x="1" y="1283"/>
                        <a:pt x="363"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65" name="Google Shape;5865;p71"/>
              <p:cNvGrpSpPr/>
              <p:nvPr/>
            </p:nvGrpSpPr>
            <p:grpSpPr>
              <a:xfrm>
                <a:off x="4017360" y="3342061"/>
                <a:ext cx="37870" cy="32380"/>
                <a:chOff x="4017360" y="3342061"/>
                <a:chExt cx="37870" cy="32380"/>
              </a:xfrm>
            </p:grpSpPr>
            <p:sp>
              <p:nvSpPr>
                <p:cNvPr id="5866" name="Google Shape;5866;p71"/>
                <p:cNvSpPr/>
                <p:nvPr/>
              </p:nvSpPr>
              <p:spPr>
                <a:xfrm>
                  <a:off x="4017360" y="3342061"/>
                  <a:ext cx="37870" cy="32380"/>
                </a:xfrm>
                <a:custGeom>
                  <a:avLst/>
                  <a:gdLst/>
                  <a:ahLst/>
                  <a:cxnLst/>
                  <a:rect l="l" t="t" r="r" b="b"/>
                  <a:pathLst>
                    <a:path w="4815" h="4117" extrusionOk="0">
                      <a:moveTo>
                        <a:pt x="2749" y="0"/>
                      </a:moveTo>
                      <a:cubicBezTo>
                        <a:pt x="2243" y="0"/>
                        <a:pt x="1726" y="189"/>
                        <a:pt x="1307" y="608"/>
                      </a:cubicBezTo>
                      <a:cubicBezTo>
                        <a:pt x="0" y="1903"/>
                        <a:pt x="920" y="4116"/>
                        <a:pt x="2758" y="4116"/>
                      </a:cubicBezTo>
                      <a:cubicBezTo>
                        <a:pt x="3895" y="4116"/>
                        <a:pt x="4815" y="3197"/>
                        <a:pt x="4815" y="2060"/>
                      </a:cubicBezTo>
                      <a:cubicBezTo>
                        <a:pt x="4815" y="817"/>
                        <a:pt x="3804" y="0"/>
                        <a:pt x="274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67" name="Google Shape;5867;p71"/>
                <p:cNvSpPr/>
                <p:nvPr/>
              </p:nvSpPr>
              <p:spPr>
                <a:xfrm>
                  <a:off x="4032484" y="3351790"/>
                  <a:ext cx="13040" cy="13040"/>
                </a:xfrm>
                <a:custGeom>
                  <a:avLst/>
                  <a:gdLst/>
                  <a:ahLst/>
                  <a:cxnLst/>
                  <a:rect l="l" t="t" r="r" b="b"/>
                  <a:pathLst>
                    <a:path w="1658" h="1658" extrusionOk="0">
                      <a:moveTo>
                        <a:pt x="835" y="0"/>
                      </a:moveTo>
                      <a:cubicBezTo>
                        <a:pt x="376" y="0"/>
                        <a:pt x="1" y="363"/>
                        <a:pt x="1" y="823"/>
                      </a:cubicBezTo>
                      <a:cubicBezTo>
                        <a:pt x="1" y="1283"/>
                        <a:pt x="376"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5868" name="Google Shape;5868;p71"/>
              <p:cNvSpPr/>
              <p:nvPr/>
            </p:nvSpPr>
            <p:spPr>
              <a:xfrm>
                <a:off x="3998712" y="3520180"/>
                <a:ext cx="47764" cy="40929"/>
              </a:xfrm>
              <a:custGeom>
                <a:avLst/>
                <a:gdLst/>
                <a:ahLst/>
                <a:cxnLst/>
                <a:rect l="l" t="t" r="r" b="b"/>
                <a:pathLst>
                  <a:path w="6073" h="5204" extrusionOk="0">
                    <a:moveTo>
                      <a:pt x="3457" y="0"/>
                    </a:moveTo>
                    <a:cubicBezTo>
                      <a:pt x="2821" y="0"/>
                      <a:pt x="2173" y="236"/>
                      <a:pt x="1645" y="764"/>
                    </a:cubicBezTo>
                    <a:cubicBezTo>
                      <a:pt x="0" y="2397"/>
                      <a:pt x="1162" y="5191"/>
                      <a:pt x="3472" y="5203"/>
                    </a:cubicBezTo>
                    <a:cubicBezTo>
                      <a:pt x="4899" y="5191"/>
                      <a:pt x="6061" y="4030"/>
                      <a:pt x="6073" y="2602"/>
                    </a:cubicBezTo>
                    <a:cubicBezTo>
                      <a:pt x="6073" y="1038"/>
                      <a:pt x="4792" y="0"/>
                      <a:pt x="345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69" name="Google Shape;5869;p71"/>
              <p:cNvSpPr/>
              <p:nvPr/>
            </p:nvSpPr>
            <p:spPr>
              <a:xfrm>
                <a:off x="4011744" y="3529893"/>
                <a:ext cx="25026" cy="21448"/>
              </a:xfrm>
              <a:custGeom>
                <a:avLst/>
                <a:gdLst/>
                <a:ahLst/>
                <a:cxnLst/>
                <a:rect l="l" t="t" r="r" b="b"/>
                <a:pathLst>
                  <a:path w="3182" h="2727" extrusionOk="0">
                    <a:moveTo>
                      <a:pt x="1815" y="0"/>
                    </a:moveTo>
                    <a:cubicBezTo>
                      <a:pt x="605" y="0"/>
                      <a:pt x="1" y="1464"/>
                      <a:pt x="847" y="2323"/>
                    </a:cubicBezTo>
                    <a:cubicBezTo>
                      <a:pt x="1126" y="2601"/>
                      <a:pt x="1468" y="2726"/>
                      <a:pt x="1803" y="2726"/>
                    </a:cubicBezTo>
                    <a:cubicBezTo>
                      <a:pt x="2503" y="2726"/>
                      <a:pt x="3174" y="2185"/>
                      <a:pt x="3182" y="1367"/>
                    </a:cubicBezTo>
                    <a:cubicBezTo>
                      <a:pt x="3182" y="605"/>
                      <a:pt x="2565" y="0"/>
                      <a:pt x="181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870" name="Google Shape;5870;p71"/>
              <p:cNvGrpSpPr/>
              <p:nvPr/>
            </p:nvGrpSpPr>
            <p:grpSpPr>
              <a:xfrm>
                <a:off x="3750870" y="3418650"/>
                <a:ext cx="37776" cy="32380"/>
                <a:chOff x="3750870" y="3418650"/>
                <a:chExt cx="37776" cy="32380"/>
              </a:xfrm>
            </p:grpSpPr>
            <p:sp>
              <p:nvSpPr>
                <p:cNvPr id="5871" name="Google Shape;5871;p71"/>
                <p:cNvSpPr/>
                <p:nvPr/>
              </p:nvSpPr>
              <p:spPr>
                <a:xfrm>
                  <a:off x="3750870" y="3418650"/>
                  <a:ext cx="37776" cy="32380"/>
                </a:xfrm>
                <a:custGeom>
                  <a:avLst/>
                  <a:gdLst/>
                  <a:ahLst/>
                  <a:cxnLst/>
                  <a:rect l="l" t="t" r="r" b="b"/>
                  <a:pathLst>
                    <a:path w="4803" h="4117" extrusionOk="0">
                      <a:moveTo>
                        <a:pt x="2737" y="0"/>
                      </a:moveTo>
                      <a:cubicBezTo>
                        <a:pt x="2231" y="0"/>
                        <a:pt x="1714" y="188"/>
                        <a:pt x="1295" y="608"/>
                      </a:cubicBezTo>
                      <a:cubicBezTo>
                        <a:pt x="0" y="1903"/>
                        <a:pt x="920" y="4116"/>
                        <a:pt x="2746" y="4116"/>
                      </a:cubicBezTo>
                      <a:cubicBezTo>
                        <a:pt x="3883" y="4104"/>
                        <a:pt x="4803" y="3185"/>
                        <a:pt x="4803" y="2060"/>
                      </a:cubicBezTo>
                      <a:cubicBezTo>
                        <a:pt x="4803" y="817"/>
                        <a:pt x="3792" y="0"/>
                        <a:pt x="273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72" name="Google Shape;5872;p71"/>
                <p:cNvSpPr/>
                <p:nvPr/>
              </p:nvSpPr>
              <p:spPr>
                <a:xfrm>
                  <a:off x="3765994" y="3428285"/>
                  <a:ext cx="13040" cy="13040"/>
                </a:xfrm>
                <a:custGeom>
                  <a:avLst/>
                  <a:gdLst/>
                  <a:ahLst/>
                  <a:cxnLst/>
                  <a:rect l="l" t="t" r="r" b="b"/>
                  <a:pathLst>
                    <a:path w="1658" h="1658" extrusionOk="0">
                      <a:moveTo>
                        <a:pt x="823" y="0"/>
                      </a:moveTo>
                      <a:cubicBezTo>
                        <a:pt x="363" y="0"/>
                        <a:pt x="1" y="375"/>
                        <a:pt x="1" y="835"/>
                      </a:cubicBezTo>
                      <a:cubicBezTo>
                        <a:pt x="1" y="1294"/>
                        <a:pt x="363" y="1657"/>
                        <a:pt x="823" y="1657"/>
                      </a:cubicBezTo>
                      <a:cubicBezTo>
                        <a:pt x="1283" y="1657"/>
                        <a:pt x="1658" y="1294"/>
                        <a:pt x="1658" y="835"/>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73" name="Google Shape;5873;p71"/>
              <p:cNvGrpSpPr/>
              <p:nvPr/>
            </p:nvGrpSpPr>
            <p:grpSpPr>
              <a:xfrm>
                <a:off x="3632509" y="3274438"/>
                <a:ext cx="37783" cy="32357"/>
                <a:chOff x="3632509" y="3274438"/>
                <a:chExt cx="37783" cy="32357"/>
              </a:xfrm>
            </p:grpSpPr>
            <p:sp>
              <p:nvSpPr>
                <p:cNvPr id="5874" name="Google Shape;5874;p71"/>
                <p:cNvSpPr/>
                <p:nvPr/>
              </p:nvSpPr>
              <p:spPr>
                <a:xfrm>
                  <a:off x="3632509" y="3274438"/>
                  <a:ext cx="37783" cy="32357"/>
                </a:xfrm>
                <a:custGeom>
                  <a:avLst/>
                  <a:gdLst/>
                  <a:ahLst/>
                  <a:cxnLst/>
                  <a:rect l="l" t="t" r="r" b="b"/>
                  <a:pathLst>
                    <a:path w="4804" h="4114" extrusionOk="0">
                      <a:moveTo>
                        <a:pt x="2732" y="0"/>
                      </a:moveTo>
                      <a:cubicBezTo>
                        <a:pt x="2228" y="0"/>
                        <a:pt x="1713" y="187"/>
                        <a:pt x="1295" y="605"/>
                      </a:cubicBezTo>
                      <a:cubicBezTo>
                        <a:pt x="1" y="1900"/>
                        <a:pt x="908" y="4114"/>
                        <a:pt x="2747" y="4114"/>
                      </a:cubicBezTo>
                      <a:cubicBezTo>
                        <a:pt x="3872" y="4114"/>
                        <a:pt x="4791"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75" name="Google Shape;5875;p71"/>
                <p:cNvSpPr/>
                <p:nvPr/>
              </p:nvSpPr>
              <p:spPr>
                <a:xfrm>
                  <a:off x="3647547" y="3284049"/>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76" name="Google Shape;5876;p71"/>
              <p:cNvGrpSpPr/>
              <p:nvPr/>
            </p:nvGrpSpPr>
            <p:grpSpPr>
              <a:xfrm>
                <a:off x="3906424" y="3297561"/>
                <a:ext cx="37776" cy="32451"/>
                <a:chOff x="3906424" y="3297561"/>
                <a:chExt cx="37776" cy="32451"/>
              </a:xfrm>
            </p:grpSpPr>
            <p:sp>
              <p:nvSpPr>
                <p:cNvPr id="5877" name="Google Shape;5877;p71"/>
                <p:cNvSpPr/>
                <p:nvPr/>
              </p:nvSpPr>
              <p:spPr>
                <a:xfrm>
                  <a:off x="3906424" y="3297561"/>
                  <a:ext cx="37776" cy="32451"/>
                </a:xfrm>
                <a:custGeom>
                  <a:avLst/>
                  <a:gdLst/>
                  <a:ahLst/>
                  <a:cxnLst/>
                  <a:rect l="l" t="t" r="r" b="b"/>
                  <a:pathLst>
                    <a:path w="4803" h="4126" extrusionOk="0">
                      <a:moveTo>
                        <a:pt x="2730" y="0"/>
                      </a:moveTo>
                      <a:cubicBezTo>
                        <a:pt x="2226" y="0"/>
                        <a:pt x="1713" y="187"/>
                        <a:pt x="1295" y="605"/>
                      </a:cubicBezTo>
                      <a:cubicBezTo>
                        <a:pt x="0" y="1899"/>
                        <a:pt x="920" y="4125"/>
                        <a:pt x="2746"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78" name="Google Shape;5878;p71"/>
                <p:cNvSpPr/>
                <p:nvPr/>
              </p:nvSpPr>
              <p:spPr>
                <a:xfrm>
                  <a:off x="3921548" y="3307361"/>
                  <a:ext cx="13048" cy="13040"/>
                </a:xfrm>
                <a:custGeom>
                  <a:avLst/>
                  <a:gdLst/>
                  <a:ahLst/>
                  <a:cxnLst/>
                  <a:rect l="l" t="t" r="r" b="b"/>
                  <a:pathLst>
                    <a:path w="1659" h="1658" extrusionOk="0">
                      <a:moveTo>
                        <a:pt x="823" y="0"/>
                      </a:moveTo>
                      <a:cubicBezTo>
                        <a:pt x="364" y="0"/>
                        <a:pt x="1" y="363"/>
                        <a:pt x="1" y="823"/>
                      </a:cubicBezTo>
                      <a:cubicBezTo>
                        <a:pt x="1" y="1282"/>
                        <a:pt x="364" y="1657"/>
                        <a:pt x="823" y="1657"/>
                      </a:cubicBezTo>
                      <a:cubicBezTo>
                        <a:pt x="1283" y="1657"/>
                        <a:pt x="1658" y="1282"/>
                        <a:pt x="1658" y="823"/>
                      </a:cubicBezTo>
                      <a:cubicBezTo>
                        <a:pt x="1658" y="363"/>
                        <a:pt x="1283"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79" name="Google Shape;5879;p71"/>
              <p:cNvGrpSpPr/>
              <p:nvPr/>
            </p:nvGrpSpPr>
            <p:grpSpPr>
              <a:xfrm>
                <a:off x="3866084" y="3412107"/>
                <a:ext cx="37776" cy="32357"/>
                <a:chOff x="3866084" y="3412107"/>
                <a:chExt cx="37776" cy="32357"/>
              </a:xfrm>
            </p:grpSpPr>
            <p:sp>
              <p:nvSpPr>
                <p:cNvPr id="5880" name="Google Shape;5880;p71"/>
                <p:cNvSpPr/>
                <p:nvPr/>
              </p:nvSpPr>
              <p:spPr>
                <a:xfrm>
                  <a:off x="3866084" y="3412107"/>
                  <a:ext cx="37776" cy="32357"/>
                </a:xfrm>
                <a:custGeom>
                  <a:avLst/>
                  <a:gdLst/>
                  <a:ahLst/>
                  <a:cxnLst/>
                  <a:rect l="l" t="t" r="r" b="b"/>
                  <a:pathLst>
                    <a:path w="4803" h="4114" extrusionOk="0">
                      <a:moveTo>
                        <a:pt x="2732" y="0"/>
                      </a:moveTo>
                      <a:cubicBezTo>
                        <a:pt x="2227" y="0"/>
                        <a:pt x="1713" y="187"/>
                        <a:pt x="1295" y="605"/>
                      </a:cubicBezTo>
                      <a:cubicBezTo>
                        <a:pt x="0" y="1900"/>
                        <a:pt x="920" y="4114"/>
                        <a:pt x="2746" y="4114"/>
                      </a:cubicBezTo>
                      <a:cubicBezTo>
                        <a:pt x="3883"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81" name="Google Shape;5881;p71"/>
                <p:cNvSpPr/>
                <p:nvPr/>
              </p:nvSpPr>
              <p:spPr>
                <a:xfrm>
                  <a:off x="3881208" y="3421812"/>
                  <a:ext cx="13048" cy="13040"/>
                </a:xfrm>
                <a:custGeom>
                  <a:avLst/>
                  <a:gdLst/>
                  <a:ahLst/>
                  <a:cxnLst/>
                  <a:rect l="l" t="t" r="r" b="b"/>
                  <a:pathLst>
                    <a:path w="1659" h="1658" extrusionOk="0">
                      <a:moveTo>
                        <a:pt x="823" y="1"/>
                      </a:moveTo>
                      <a:cubicBezTo>
                        <a:pt x="364" y="1"/>
                        <a:pt x="1" y="363"/>
                        <a:pt x="1" y="823"/>
                      </a:cubicBezTo>
                      <a:cubicBezTo>
                        <a:pt x="1" y="1283"/>
                        <a:pt x="364"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82" name="Google Shape;5882;p71"/>
              <p:cNvGrpSpPr/>
              <p:nvPr/>
            </p:nvGrpSpPr>
            <p:grpSpPr>
              <a:xfrm>
                <a:off x="4023919" y="3766409"/>
                <a:ext cx="37783" cy="32357"/>
                <a:chOff x="4023919" y="3766409"/>
                <a:chExt cx="37783" cy="32357"/>
              </a:xfrm>
            </p:grpSpPr>
            <p:sp>
              <p:nvSpPr>
                <p:cNvPr id="5883" name="Google Shape;5883;p71"/>
                <p:cNvSpPr/>
                <p:nvPr/>
              </p:nvSpPr>
              <p:spPr>
                <a:xfrm>
                  <a:off x="4023919" y="3766409"/>
                  <a:ext cx="37783" cy="32357"/>
                </a:xfrm>
                <a:custGeom>
                  <a:avLst/>
                  <a:gdLst/>
                  <a:ahLst/>
                  <a:cxnLst/>
                  <a:rect l="l" t="t" r="r" b="b"/>
                  <a:pathLst>
                    <a:path w="4804" h="4114" extrusionOk="0">
                      <a:moveTo>
                        <a:pt x="2732" y="0"/>
                      </a:moveTo>
                      <a:cubicBezTo>
                        <a:pt x="2228" y="0"/>
                        <a:pt x="1714" y="187"/>
                        <a:pt x="1295" y="606"/>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84" name="Google Shape;5884;p71"/>
                <p:cNvSpPr/>
                <p:nvPr/>
              </p:nvSpPr>
              <p:spPr>
                <a:xfrm>
                  <a:off x="4039051" y="3776115"/>
                  <a:ext cx="13040" cy="13048"/>
                </a:xfrm>
                <a:custGeom>
                  <a:avLst/>
                  <a:gdLst/>
                  <a:ahLst/>
                  <a:cxnLst/>
                  <a:rect l="l" t="t" r="r" b="b"/>
                  <a:pathLst>
                    <a:path w="1658" h="1659" extrusionOk="0">
                      <a:moveTo>
                        <a:pt x="823" y="1"/>
                      </a:moveTo>
                      <a:cubicBezTo>
                        <a:pt x="363" y="1"/>
                        <a:pt x="0" y="376"/>
                        <a:pt x="0" y="823"/>
                      </a:cubicBezTo>
                      <a:cubicBezTo>
                        <a:pt x="0" y="1283"/>
                        <a:pt x="363"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85" name="Google Shape;5885;p71"/>
              <p:cNvGrpSpPr/>
              <p:nvPr/>
            </p:nvGrpSpPr>
            <p:grpSpPr>
              <a:xfrm>
                <a:off x="3973882" y="3779449"/>
                <a:ext cx="37776" cy="32357"/>
                <a:chOff x="3973882" y="3779449"/>
                <a:chExt cx="37776" cy="32357"/>
              </a:xfrm>
            </p:grpSpPr>
            <p:sp>
              <p:nvSpPr>
                <p:cNvPr id="5886" name="Google Shape;5886;p71"/>
                <p:cNvSpPr/>
                <p:nvPr/>
              </p:nvSpPr>
              <p:spPr>
                <a:xfrm>
                  <a:off x="3973882" y="3779449"/>
                  <a:ext cx="37776" cy="32357"/>
                </a:xfrm>
                <a:custGeom>
                  <a:avLst/>
                  <a:gdLst/>
                  <a:ahLst/>
                  <a:cxnLst/>
                  <a:rect l="l" t="t" r="r" b="b"/>
                  <a:pathLst>
                    <a:path w="4803" h="4114" extrusionOk="0">
                      <a:moveTo>
                        <a:pt x="2730" y="0"/>
                      </a:moveTo>
                      <a:cubicBezTo>
                        <a:pt x="2226" y="0"/>
                        <a:pt x="1712" y="187"/>
                        <a:pt x="1294" y="605"/>
                      </a:cubicBezTo>
                      <a:cubicBezTo>
                        <a:pt x="0" y="1899"/>
                        <a:pt x="919" y="4113"/>
                        <a:pt x="2746" y="4113"/>
                      </a:cubicBezTo>
                      <a:cubicBezTo>
                        <a:pt x="3883" y="4113"/>
                        <a:pt x="4802" y="3194"/>
                        <a:pt x="4802" y="2069"/>
                      </a:cubicBezTo>
                      <a:cubicBezTo>
                        <a:pt x="4802" y="824"/>
                        <a:pt x="3787"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87" name="Google Shape;5887;p71"/>
                <p:cNvSpPr/>
                <p:nvPr/>
              </p:nvSpPr>
              <p:spPr>
                <a:xfrm>
                  <a:off x="3989006" y="3789155"/>
                  <a:ext cx="13040" cy="13040"/>
                </a:xfrm>
                <a:custGeom>
                  <a:avLst/>
                  <a:gdLst/>
                  <a:ahLst/>
                  <a:cxnLst/>
                  <a:rect l="l" t="t" r="r" b="b"/>
                  <a:pathLst>
                    <a:path w="1658" h="1658" extrusionOk="0">
                      <a:moveTo>
                        <a:pt x="823" y="0"/>
                      </a:moveTo>
                      <a:cubicBezTo>
                        <a:pt x="363" y="0"/>
                        <a:pt x="0" y="375"/>
                        <a:pt x="0" y="823"/>
                      </a:cubicBezTo>
                      <a:cubicBezTo>
                        <a:pt x="0" y="1282"/>
                        <a:pt x="363" y="1657"/>
                        <a:pt x="823" y="1657"/>
                      </a:cubicBezTo>
                      <a:cubicBezTo>
                        <a:pt x="1283" y="1657"/>
                        <a:pt x="1658" y="1282"/>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88" name="Google Shape;5888;p71"/>
              <p:cNvGrpSpPr/>
              <p:nvPr/>
            </p:nvGrpSpPr>
            <p:grpSpPr>
              <a:xfrm>
                <a:off x="4073398" y="3838028"/>
                <a:ext cx="37776" cy="32380"/>
                <a:chOff x="4073398" y="3838028"/>
                <a:chExt cx="37776" cy="32380"/>
              </a:xfrm>
            </p:grpSpPr>
            <p:sp>
              <p:nvSpPr>
                <p:cNvPr id="5889" name="Google Shape;5889;p71"/>
                <p:cNvSpPr/>
                <p:nvPr/>
              </p:nvSpPr>
              <p:spPr>
                <a:xfrm>
                  <a:off x="4073398" y="3838028"/>
                  <a:ext cx="37776" cy="32380"/>
                </a:xfrm>
                <a:custGeom>
                  <a:avLst/>
                  <a:gdLst/>
                  <a:ahLst/>
                  <a:cxnLst/>
                  <a:rect l="l" t="t" r="r" b="b"/>
                  <a:pathLst>
                    <a:path w="4803" h="4117" extrusionOk="0">
                      <a:moveTo>
                        <a:pt x="2737" y="1"/>
                      </a:moveTo>
                      <a:cubicBezTo>
                        <a:pt x="2231" y="1"/>
                        <a:pt x="1714" y="189"/>
                        <a:pt x="1295" y="609"/>
                      </a:cubicBezTo>
                      <a:cubicBezTo>
                        <a:pt x="0" y="1891"/>
                        <a:pt x="920" y="4105"/>
                        <a:pt x="2746" y="4117"/>
                      </a:cubicBezTo>
                      <a:cubicBezTo>
                        <a:pt x="3883" y="4105"/>
                        <a:pt x="4803" y="3185"/>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90" name="Google Shape;5890;p71"/>
                <p:cNvSpPr/>
                <p:nvPr/>
              </p:nvSpPr>
              <p:spPr>
                <a:xfrm>
                  <a:off x="4088428" y="3847663"/>
                  <a:ext cx="13040" cy="13040"/>
                </a:xfrm>
                <a:custGeom>
                  <a:avLst/>
                  <a:gdLst/>
                  <a:ahLst/>
                  <a:cxnLst/>
                  <a:rect l="l" t="t" r="r" b="b"/>
                  <a:pathLst>
                    <a:path w="1658" h="1658" extrusionOk="0">
                      <a:moveTo>
                        <a:pt x="835" y="1"/>
                      </a:moveTo>
                      <a:cubicBezTo>
                        <a:pt x="376" y="1"/>
                        <a:pt x="1" y="376"/>
                        <a:pt x="1" y="835"/>
                      </a:cubicBezTo>
                      <a:cubicBezTo>
                        <a:pt x="1" y="1283"/>
                        <a:pt x="376" y="1658"/>
                        <a:pt x="835" y="1658"/>
                      </a:cubicBezTo>
                      <a:cubicBezTo>
                        <a:pt x="1295" y="1658"/>
                        <a:pt x="1658" y="1283"/>
                        <a:pt x="1658" y="835"/>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91" name="Google Shape;5891;p71"/>
              <p:cNvGrpSpPr/>
              <p:nvPr/>
            </p:nvGrpSpPr>
            <p:grpSpPr>
              <a:xfrm>
                <a:off x="4342672" y="4144496"/>
                <a:ext cx="37752" cy="32364"/>
                <a:chOff x="4342672" y="4144496"/>
                <a:chExt cx="37752" cy="32364"/>
              </a:xfrm>
            </p:grpSpPr>
            <p:sp>
              <p:nvSpPr>
                <p:cNvPr id="5892" name="Google Shape;5892;p71"/>
                <p:cNvSpPr/>
                <p:nvPr/>
              </p:nvSpPr>
              <p:spPr>
                <a:xfrm>
                  <a:off x="4342672" y="4144496"/>
                  <a:ext cx="37752" cy="32364"/>
                </a:xfrm>
                <a:custGeom>
                  <a:avLst/>
                  <a:gdLst/>
                  <a:ahLst/>
                  <a:cxnLst/>
                  <a:rect l="l" t="t" r="r" b="b"/>
                  <a:pathLst>
                    <a:path w="4800" h="4115" extrusionOk="0">
                      <a:moveTo>
                        <a:pt x="2729" y="1"/>
                      </a:moveTo>
                      <a:cubicBezTo>
                        <a:pt x="2224" y="1"/>
                        <a:pt x="1710" y="188"/>
                        <a:pt x="1291" y="606"/>
                      </a:cubicBezTo>
                      <a:cubicBezTo>
                        <a:pt x="1" y="1897"/>
                        <a:pt x="912" y="4114"/>
                        <a:pt x="2740" y="4114"/>
                      </a:cubicBezTo>
                      <a:cubicBezTo>
                        <a:pt x="2745" y="4114"/>
                        <a:pt x="2750" y="4114"/>
                        <a:pt x="2755" y="4114"/>
                      </a:cubicBezTo>
                      <a:cubicBezTo>
                        <a:pt x="3880" y="4114"/>
                        <a:pt x="4800" y="3195"/>
                        <a:pt x="4800" y="2058"/>
                      </a:cubicBezTo>
                      <a:cubicBezTo>
                        <a:pt x="4800" y="822"/>
                        <a:pt x="3785" y="1"/>
                        <a:pt x="272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93" name="Google Shape;5893;p71"/>
                <p:cNvSpPr/>
                <p:nvPr/>
              </p:nvSpPr>
              <p:spPr>
                <a:xfrm>
                  <a:off x="4355586" y="4154209"/>
                  <a:ext cx="15227" cy="13040"/>
                </a:xfrm>
                <a:custGeom>
                  <a:avLst/>
                  <a:gdLst/>
                  <a:ahLst/>
                  <a:cxnLst/>
                  <a:rect l="l" t="t" r="r" b="b"/>
                  <a:pathLst>
                    <a:path w="1936" h="1658" extrusionOk="0">
                      <a:moveTo>
                        <a:pt x="1101" y="0"/>
                      </a:moveTo>
                      <a:cubicBezTo>
                        <a:pt x="363" y="0"/>
                        <a:pt x="0" y="895"/>
                        <a:pt x="520" y="1416"/>
                      </a:cubicBezTo>
                      <a:cubicBezTo>
                        <a:pt x="688" y="1583"/>
                        <a:pt x="893" y="1657"/>
                        <a:pt x="1096" y="1657"/>
                      </a:cubicBezTo>
                      <a:cubicBezTo>
                        <a:pt x="1523" y="1657"/>
                        <a:pt x="1936" y="1324"/>
                        <a:pt x="1936" y="823"/>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94" name="Google Shape;5894;p71"/>
              <p:cNvGrpSpPr/>
              <p:nvPr/>
            </p:nvGrpSpPr>
            <p:grpSpPr>
              <a:xfrm>
                <a:off x="4406386" y="4056872"/>
                <a:ext cx="37783" cy="32364"/>
                <a:chOff x="4406386" y="4056872"/>
                <a:chExt cx="37783" cy="32364"/>
              </a:xfrm>
            </p:grpSpPr>
            <p:sp>
              <p:nvSpPr>
                <p:cNvPr id="5895" name="Google Shape;5895;p71"/>
                <p:cNvSpPr/>
                <p:nvPr/>
              </p:nvSpPr>
              <p:spPr>
                <a:xfrm>
                  <a:off x="4406386" y="4056872"/>
                  <a:ext cx="37783" cy="32364"/>
                </a:xfrm>
                <a:custGeom>
                  <a:avLst/>
                  <a:gdLst/>
                  <a:ahLst/>
                  <a:cxnLst/>
                  <a:rect l="l" t="t" r="r" b="b"/>
                  <a:pathLst>
                    <a:path w="4804" h="4115" extrusionOk="0">
                      <a:moveTo>
                        <a:pt x="2733" y="1"/>
                      </a:moveTo>
                      <a:cubicBezTo>
                        <a:pt x="2228" y="1"/>
                        <a:pt x="1714" y="188"/>
                        <a:pt x="1295" y="606"/>
                      </a:cubicBezTo>
                      <a:cubicBezTo>
                        <a:pt x="1" y="1900"/>
                        <a:pt x="920" y="4114"/>
                        <a:pt x="2747" y="4114"/>
                      </a:cubicBezTo>
                      <a:cubicBezTo>
                        <a:pt x="3884" y="4114"/>
                        <a:pt x="4803" y="3195"/>
                        <a:pt x="4803" y="2058"/>
                      </a:cubicBezTo>
                      <a:cubicBezTo>
                        <a:pt x="4803" y="821"/>
                        <a:pt x="3789" y="1"/>
                        <a:pt x="273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96" name="Google Shape;5896;p71"/>
                <p:cNvSpPr/>
                <p:nvPr/>
              </p:nvSpPr>
              <p:spPr>
                <a:xfrm>
                  <a:off x="4419332" y="4066577"/>
                  <a:ext cx="15227" cy="13017"/>
                </a:xfrm>
                <a:custGeom>
                  <a:avLst/>
                  <a:gdLst/>
                  <a:ahLst/>
                  <a:cxnLst/>
                  <a:rect l="l" t="t" r="r" b="b"/>
                  <a:pathLst>
                    <a:path w="1936" h="1655" extrusionOk="0">
                      <a:moveTo>
                        <a:pt x="1123" y="1"/>
                      </a:moveTo>
                      <a:cubicBezTo>
                        <a:pt x="1115" y="1"/>
                        <a:pt x="1108" y="1"/>
                        <a:pt x="1101" y="1"/>
                      </a:cubicBezTo>
                      <a:cubicBezTo>
                        <a:pt x="363" y="1"/>
                        <a:pt x="0" y="884"/>
                        <a:pt x="520" y="1404"/>
                      </a:cubicBezTo>
                      <a:cubicBezTo>
                        <a:pt x="689" y="1577"/>
                        <a:pt x="898" y="1655"/>
                        <a:pt x="1103" y="1655"/>
                      </a:cubicBezTo>
                      <a:cubicBezTo>
                        <a:pt x="1528" y="1655"/>
                        <a:pt x="1936" y="1322"/>
                        <a:pt x="1936" y="824"/>
                      </a:cubicBezTo>
                      <a:cubicBezTo>
                        <a:pt x="1936" y="371"/>
                        <a:pt x="1572" y="1"/>
                        <a:pt x="11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897" name="Google Shape;5897;p71"/>
              <p:cNvGrpSpPr/>
              <p:nvPr/>
            </p:nvGrpSpPr>
            <p:grpSpPr>
              <a:xfrm>
                <a:off x="4284416" y="4245254"/>
                <a:ext cx="37783" cy="32357"/>
                <a:chOff x="4284416" y="4245254"/>
                <a:chExt cx="37783" cy="32357"/>
              </a:xfrm>
            </p:grpSpPr>
            <p:sp>
              <p:nvSpPr>
                <p:cNvPr id="5898" name="Google Shape;5898;p71"/>
                <p:cNvSpPr/>
                <p:nvPr/>
              </p:nvSpPr>
              <p:spPr>
                <a:xfrm>
                  <a:off x="4284416" y="4245254"/>
                  <a:ext cx="37783" cy="32357"/>
                </a:xfrm>
                <a:custGeom>
                  <a:avLst/>
                  <a:gdLst/>
                  <a:ahLst/>
                  <a:cxnLst/>
                  <a:rect l="l" t="t" r="r" b="b"/>
                  <a:pathLst>
                    <a:path w="4804" h="4114" extrusionOk="0">
                      <a:moveTo>
                        <a:pt x="2732" y="0"/>
                      </a:moveTo>
                      <a:cubicBezTo>
                        <a:pt x="2228" y="0"/>
                        <a:pt x="1714" y="187"/>
                        <a:pt x="1295" y="606"/>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899" name="Google Shape;5899;p71"/>
                <p:cNvSpPr/>
                <p:nvPr/>
              </p:nvSpPr>
              <p:spPr>
                <a:xfrm>
                  <a:off x="4299548" y="4254959"/>
                  <a:ext cx="13040" cy="13040"/>
                </a:xfrm>
                <a:custGeom>
                  <a:avLst/>
                  <a:gdLst/>
                  <a:ahLst/>
                  <a:cxnLst/>
                  <a:rect l="l" t="t" r="r" b="b"/>
                  <a:pathLst>
                    <a:path w="1658" h="1658" extrusionOk="0">
                      <a:moveTo>
                        <a:pt x="823" y="1"/>
                      </a:moveTo>
                      <a:cubicBezTo>
                        <a:pt x="363" y="1"/>
                        <a:pt x="0" y="364"/>
                        <a:pt x="0" y="823"/>
                      </a:cubicBezTo>
                      <a:cubicBezTo>
                        <a:pt x="0" y="1283"/>
                        <a:pt x="363" y="1658"/>
                        <a:pt x="823" y="1658"/>
                      </a:cubicBezTo>
                      <a:cubicBezTo>
                        <a:pt x="1283" y="1658"/>
                        <a:pt x="1658" y="1283"/>
                        <a:pt x="1658" y="823"/>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00" name="Google Shape;5900;p71"/>
              <p:cNvGrpSpPr/>
              <p:nvPr/>
            </p:nvGrpSpPr>
            <p:grpSpPr>
              <a:xfrm>
                <a:off x="4219057" y="4331258"/>
                <a:ext cx="37776" cy="32364"/>
                <a:chOff x="4219057" y="4331258"/>
                <a:chExt cx="37776" cy="32364"/>
              </a:xfrm>
            </p:grpSpPr>
            <p:sp>
              <p:nvSpPr>
                <p:cNvPr id="5901" name="Google Shape;5901;p71"/>
                <p:cNvSpPr/>
                <p:nvPr/>
              </p:nvSpPr>
              <p:spPr>
                <a:xfrm>
                  <a:off x="4219057" y="4331258"/>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02" name="Google Shape;5902;p71"/>
                <p:cNvSpPr/>
                <p:nvPr/>
              </p:nvSpPr>
              <p:spPr>
                <a:xfrm>
                  <a:off x="4231995" y="4340971"/>
                  <a:ext cx="15235" cy="13040"/>
                </a:xfrm>
                <a:custGeom>
                  <a:avLst/>
                  <a:gdLst/>
                  <a:ahLst/>
                  <a:cxnLst/>
                  <a:rect l="l" t="t" r="r" b="b"/>
                  <a:pathLst>
                    <a:path w="1937" h="1658" extrusionOk="0">
                      <a:moveTo>
                        <a:pt x="1113" y="0"/>
                      </a:moveTo>
                      <a:cubicBezTo>
                        <a:pt x="363" y="0"/>
                        <a:pt x="1" y="895"/>
                        <a:pt x="521" y="1416"/>
                      </a:cubicBezTo>
                      <a:cubicBezTo>
                        <a:pt x="688" y="1583"/>
                        <a:pt x="894" y="1657"/>
                        <a:pt x="1096" y="1657"/>
                      </a:cubicBezTo>
                      <a:cubicBezTo>
                        <a:pt x="1524" y="1657"/>
                        <a:pt x="1936" y="1324"/>
                        <a:pt x="1936" y="823"/>
                      </a:cubicBezTo>
                      <a:cubicBezTo>
                        <a:pt x="1936" y="375"/>
                        <a:pt x="1561" y="0"/>
                        <a:pt x="111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03" name="Google Shape;5903;p71"/>
              <p:cNvGrpSpPr/>
              <p:nvPr/>
            </p:nvGrpSpPr>
            <p:grpSpPr>
              <a:xfrm>
                <a:off x="4204122" y="4141688"/>
                <a:ext cx="33497" cy="28699"/>
                <a:chOff x="4204122" y="4141688"/>
                <a:chExt cx="33497" cy="28699"/>
              </a:xfrm>
            </p:grpSpPr>
            <p:sp>
              <p:nvSpPr>
                <p:cNvPr id="5904" name="Google Shape;5904;p71"/>
                <p:cNvSpPr/>
                <p:nvPr/>
              </p:nvSpPr>
              <p:spPr>
                <a:xfrm>
                  <a:off x="4204122" y="4141688"/>
                  <a:ext cx="33497" cy="28699"/>
                </a:xfrm>
                <a:custGeom>
                  <a:avLst/>
                  <a:gdLst/>
                  <a:ahLst/>
                  <a:cxnLst/>
                  <a:rect l="l" t="t" r="r" b="b"/>
                  <a:pathLst>
                    <a:path w="4259" h="3649" extrusionOk="0">
                      <a:moveTo>
                        <a:pt x="2427" y="1"/>
                      </a:moveTo>
                      <a:cubicBezTo>
                        <a:pt x="1979" y="1"/>
                        <a:pt x="1522" y="168"/>
                        <a:pt x="1149" y="540"/>
                      </a:cubicBezTo>
                      <a:cubicBezTo>
                        <a:pt x="0" y="1677"/>
                        <a:pt x="811" y="3649"/>
                        <a:pt x="2432" y="3649"/>
                      </a:cubicBezTo>
                      <a:cubicBezTo>
                        <a:pt x="3448" y="3649"/>
                        <a:pt x="4258" y="2826"/>
                        <a:pt x="4258" y="1822"/>
                      </a:cubicBezTo>
                      <a:cubicBezTo>
                        <a:pt x="4258" y="726"/>
                        <a:pt x="3363" y="1"/>
                        <a:pt x="242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05" name="Google Shape;5905;p71"/>
                <p:cNvSpPr/>
                <p:nvPr/>
              </p:nvSpPr>
              <p:spPr>
                <a:xfrm>
                  <a:off x="4216965" y="4151259"/>
                  <a:ext cx="11042" cy="9399"/>
                </a:xfrm>
                <a:custGeom>
                  <a:avLst/>
                  <a:gdLst/>
                  <a:ahLst/>
                  <a:cxnLst/>
                  <a:rect l="l" t="t" r="r" b="b"/>
                  <a:pathLst>
                    <a:path w="1404" h="1195" extrusionOk="0">
                      <a:moveTo>
                        <a:pt x="799" y="0"/>
                      </a:moveTo>
                      <a:cubicBezTo>
                        <a:pt x="266" y="0"/>
                        <a:pt x="0" y="641"/>
                        <a:pt x="375" y="1016"/>
                      </a:cubicBezTo>
                      <a:cubicBezTo>
                        <a:pt x="498" y="1139"/>
                        <a:pt x="650" y="1195"/>
                        <a:pt x="799" y="1195"/>
                      </a:cubicBezTo>
                      <a:cubicBezTo>
                        <a:pt x="1103" y="1195"/>
                        <a:pt x="1395" y="963"/>
                        <a:pt x="1404" y="605"/>
                      </a:cubicBezTo>
                      <a:cubicBezTo>
                        <a:pt x="1404" y="278"/>
                        <a:pt x="1137" y="0"/>
                        <a:pt x="79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06" name="Google Shape;5906;p71"/>
              <p:cNvGrpSpPr/>
              <p:nvPr/>
            </p:nvGrpSpPr>
            <p:grpSpPr>
              <a:xfrm>
                <a:off x="4301546" y="4003869"/>
                <a:ext cx="38916" cy="33324"/>
                <a:chOff x="4301546" y="4003869"/>
                <a:chExt cx="38916" cy="33324"/>
              </a:xfrm>
            </p:grpSpPr>
            <p:sp>
              <p:nvSpPr>
                <p:cNvPr id="5907" name="Google Shape;5907;p71"/>
                <p:cNvSpPr/>
                <p:nvPr/>
              </p:nvSpPr>
              <p:spPr>
                <a:xfrm>
                  <a:off x="4301546" y="4003869"/>
                  <a:ext cx="38916" cy="33324"/>
                </a:xfrm>
                <a:custGeom>
                  <a:avLst/>
                  <a:gdLst/>
                  <a:ahLst/>
                  <a:cxnLst/>
                  <a:rect l="l" t="t" r="r" b="b"/>
                  <a:pathLst>
                    <a:path w="4948" h="4237" extrusionOk="0">
                      <a:moveTo>
                        <a:pt x="2818" y="1"/>
                      </a:moveTo>
                      <a:cubicBezTo>
                        <a:pt x="2295" y="1"/>
                        <a:pt x="1763" y="196"/>
                        <a:pt x="1331" y="631"/>
                      </a:cubicBezTo>
                      <a:cubicBezTo>
                        <a:pt x="0" y="1962"/>
                        <a:pt x="944" y="4236"/>
                        <a:pt x="2831" y="4236"/>
                      </a:cubicBezTo>
                      <a:cubicBezTo>
                        <a:pt x="3992" y="4236"/>
                        <a:pt x="4948" y="3293"/>
                        <a:pt x="4948" y="2119"/>
                      </a:cubicBezTo>
                      <a:cubicBezTo>
                        <a:pt x="4948" y="845"/>
                        <a:pt x="3905" y="1"/>
                        <a:pt x="281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08" name="Google Shape;5908;p71"/>
                <p:cNvSpPr/>
                <p:nvPr/>
              </p:nvSpPr>
              <p:spPr>
                <a:xfrm>
                  <a:off x="4314389" y="4013590"/>
                  <a:ext cx="16469" cy="14000"/>
                </a:xfrm>
                <a:custGeom>
                  <a:avLst/>
                  <a:gdLst/>
                  <a:ahLst/>
                  <a:cxnLst/>
                  <a:rect l="l" t="t" r="r" b="b"/>
                  <a:pathLst>
                    <a:path w="2094" h="1780" extrusionOk="0">
                      <a:moveTo>
                        <a:pt x="1220" y="0"/>
                      </a:moveTo>
                      <a:cubicBezTo>
                        <a:pt x="1213" y="0"/>
                        <a:pt x="1205" y="0"/>
                        <a:pt x="1198" y="0"/>
                      </a:cubicBezTo>
                      <a:cubicBezTo>
                        <a:pt x="400" y="0"/>
                        <a:pt x="0" y="956"/>
                        <a:pt x="569" y="1512"/>
                      </a:cubicBezTo>
                      <a:cubicBezTo>
                        <a:pt x="750" y="1697"/>
                        <a:pt x="974" y="1780"/>
                        <a:pt x="1194" y="1780"/>
                      </a:cubicBezTo>
                      <a:cubicBezTo>
                        <a:pt x="1652" y="1780"/>
                        <a:pt x="2093" y="1422"/>
                        <a:pt x="2093" y="883"/>
                      </a:cubicBezTo>
                      <a:cubicBezTo>
                        <a:pt x="2093" y="395"/>
                        <a:pt x="1706" y="0"/>
                        <a:pt x="122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09" name="Google Shape;5909;p71"/>
              <p:cNvGrpSpPr/>
              <p:nvPr/>
            </p:nvGrpSpPr>
            <p:grpSpPr>
              <a:xfrm>
                <a:off x="4210681" y="3924669"/>
                <a:ext cx="36549" cy="31366"/>
                <a:chOff x="4210681" y="3924669"/>
                <a:chExt cx="36549" cy="31366"/>
              </a:xfrm>
            </p:grpSpPr>
            <p:sp>
              <p:nvSpPr>
                <p:cNvPr id="5910" name="Google Shape;5910;p71"/>
                <p:cNvSpPr/>
                <p:nvPr/>
              </p:nvSpPr>
              <p:spPr>
                <a:xfrm>
                  <a:off x="4210681" y="3924669"/>
                  <a:ext cx="36549" cy="31366"/>
                </a:xfrm>
                <a:custGeom>
                  <a:avLst/>
                  <a:gdLst/>
                  <a:ahLst/>
                  <a:cxnLst/>
                  <a:rect l="l" t="t" r="r" b="b"/>
                  <a:pathLst>
                    <a:path w="4647" h="3988" extrusionOk="0">
                      <a:moveTo>
                        <a:pt x="2642" y="0"/>
                      </a:moveTo>
                      <a:cubicBezTo>
                        <a:pt x="2152" y="0"/>
                        <a:pt x="1654" y="182"/>
                        <a:pt x="1247" y="589"/>
                      </a:cubicBezTo>
                      <a:cubicBezTo>
                        <a:pt x="1" y="1847"/>
                        <a:pt x="884" y="3988"/>
                        <a:pt x="2662" y="3988"/>
                      </a:cubicBezTo>
                      <a:cubicBezTo>
                        <a:pt x="3751" y="3976"/>
                        <a:pt x="4646" y="3093"/>
                        <a:pt x="4646" y="1992"/>
                      </a:cubicBezTo>
                      <a:cubicBezTo>
                        <a:pt x="4646" y="797"/>
                        <a:pt x="3665" y="0"/>
                        <a:pt x="264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11" name="Google Shape;5911;p71"/>
                <p:cNvSpPr/>
                <p:nvPr/>
              </p:nvSpPr>
              <p:spPr>
                <a:xfrm>
                  <a:off x="4225625" y="3934335"/>
                  <a:ext cx="11994" cy="11994"/>
                </a:xfrm>
                <a:custGeom>
                  <a:avLst/>
                  <a:gdLst/>
                  <a:ahLst/>
                  <a:cxnLst/>
                  <a:rect l="l" t="t" r="r" b="b"/>
                  <a:pathLst>
                    <a:path w="1525" h="1525" extrusionOk="0">
                      <a:moveTo>
                        <a:pt x="762" y="1"/>
                      </a:moveTo>
                      <a:cubicBezTo>
                        <a:pt x="339" y="1"/>
                        <a:pt x="0" y="339"/>
                        <a:pt x="0" y="763"/>
                      </a:cubicBezTo>
                      <a:cubicBezTo>
                        <a:pt x="0" y="1186"/>
                        <a:pt x="339" y="1525"/>
                        <a:pt x="762" y="1525"/>
                      </a:cubicBezTo>
                      <a:cubicBezTo>
                        <a:pt x="1173" y="1525"/>
                        <a:pt x="1524" y="1186"/>
                        <a:pt x="1524" y="763"/>
                      </a:cubicBezTo>
                      <a:cubicBezTo>
                        <a:pt x="1524" y="339"/>
                        <a:pt x="1173" y="1"/>
                        <a:pt x="76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12" name="Google Shape;5912;p71"/>
              <p:cNvGrpSpPr/>
              <p:nvPr/>
            </p:nvGrpSpPr>
            <p:grpSpPr>
              <a:xfrm>
                <a:off x="3987771" y="3628874"/>
                <a:ext cx="31499" cy="26993"/>
                <a:chOff x="3987771" y="3628874"/>
                <a:chExt cx="31499" cy="26993"/>
              </a:xfrm>
            </p:grpSpPr>
            <p:sp>
              <p:nvSpPr>
                <p:cNvPr id="5913" name="Google Shape;5913;p71"/>
                <p:cNvSpPr/>
                <p:nvPr/>
              </p:nvSpPr>
              <p:spPr>
                <a:xfrm>
                  <a:off x="3987771" y="3628874"/>
                  <a:ext cx="31499" cy="26993"/>
                </a:xfrm>
                <a:custGeom>
                  <a:avLst/>
                  <a:gdLst/>
                  <a:ahLst/>
                  <a:cxnLst/>
                  <a:rect l="l" t="t" r="r" b="b"/>
                  <a:pathLst>
                    <a:path w="4005" h="3432" extrusionOk="0">
                      <a:moveTo>
                        <a:pt x="2284" y="0"/>
                      </a:moveTo>
                      <a:cubicBezTo>
                        <a:pt x="1865" y="0"/>
                        <a:pt x="1437" y="156"/>
                        <a:pt x="1089" y="504"/>
                      </a:cubicBezTo>
                      <a:cubicBezTo>
                        <a:pt x="0" y="1581"/>
                        <a:pt x="774" y="3432"/>
                        <a:pt x="2299" y="3432"/>
                      </a:cubicBezTo>
                      <a:cubicBezTo>
                        <a:pt x="3242" y="3419"/>
                        <a:pt x="4004" y="2657"/>
                        <a:pt x="4004" y="1714"/>
                      </a:cubicBezTo>
                      <a:cubicBezTo>
                        <a:pt x="4004" y="682"/>
                        <a:pt x="3162" y="0"/>
                        <a:pt x="228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14" name="Google Shape;5914;p71"/>
                <p:cNvSpPr/>
                <p:nvPr/>
              </p:nvSpPr>
              <p:spPr>
                <a:xfrm>
                  <a:off x="4000709" y="3638540"/>
                  <a:ext cx="8856" cy="7605"/>
                </a:xfrm>
                <a:custGeom>
                  <a:avLst/>
                  <a:gdLst/>
                  <a:ahLst/>
                  <a:cxnLst/>
                  <a:rect l="l" t="t" r="r" b="b"/>
                  <a:pathLst>
                    <a:path w="1126" h="967" extrusionOk="0">
                      <a:moveTo>
                        <a:pt x="641" y="1"/>
                      </a:moveTo>
                      <a:cubicBezTo>
                        <a:pt x="218" y="1"/>
                        <a:pt x="0" y="521"/>
                        <a:pt x="303" y="823"/>
                      </a:cubicBezTo>
                      <a:cubicBezTo>
                        <a:pt x="402" y="922"/>
                        <a:pt x="524" y="967"/>
                        <a:pt x="643" y="967"/>
                      </a:cubicBezTo>
                      <a:cubicBezTo>
                        <a:pt x="890" y="967"/>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15" name="Google Shape;5915;p71"/>
              <p:cNvGrpSpPr/>
              <p:nvPr/>
            </p:nvGrpSpPr>
            <p:grpSpPr>
              <a:xfrm>
                <a:off x="4087382" y="3775674"/>
                <a:ext cx="31405" cy="26898"/>
                <a:chOff x="4087382" y="3775674"/>
                <a:chExt cx="31405" cy="26898"/>
              </a:xfrm>
            </p:grpSpPr>
            <p:sp>
              <p:nvSpPr>
                <p:cNvPr id="5916" name="Google Shape;5916;p71"/>
                <p:cNvSpPr/>
                <p:nvPr/>
              </p:nvSpPr>
              <p:spPr>
                <a:xfrm>
                  <a:off x="4087382" y="3775674"/>
                  <a:ext cx="31405" cy="26898"/>
                </a:xfrm>
                <a:custGeom>
                  <a:avLst/>
                  <a:gdLst/>
                  <a:ahLst/>
                  <a:cxnLst/>
                  <a:rect l="l" t="t" r="r" b="b"/>
                  <a:pathLst>
                    <a:path w="3993" h="3420" extrusionOk="0">
                      <a:moveTo>
                        <a:pt x="2273" y="0"/>
                      </a:moveTo>
                      <a:cubicBezTo>
                        <a:pt x="1853" y="0"/>
                        <a:pt x="1425" y="156"/>
                        <a:pt x="1077" y="504"/>
                      </a:cubicBezTo>
                      <a:cubicBezTo>
                        <a:pt x="0" y="1581"/>
                        <a:pt x="750" y="3420"/>
                        <a:pt x="2275" y="3420"/>
                      </a:cubicBezTo>
                      <a:cubicBezTo>
                        <a:pt x="3230" y="3420"/>
                        <a:pt x="3992" y="2658"/>
                        <a:pt x="3992" y="1714"/>
                      </a:cubicBezTo>
                      <a:cubicBezTo>
                        <a:pt x="3992" y="683"/>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17" name="Google Shape;5917;p71"/>
                <p:cNvSpPr/>
                <p:nvPr/>
              </p:nvSpPr>
              <p:spPr>
                <a:xfrm>
                  <a:off x="4101460" y="3785348"/>
                  <a:ext cx="7621" cy="7613"/>
                </a:xfrm>
                <a:custGeom>
                  <a:avLst/>
                  <a:gdLst/>
                  <a:ahLst/>
                  <a:cxnLst/>
                  <a:rect l="l" t="t" r="r" b="b"/>
                  <a:pathLst>
                    <a:path w="969" h="968"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18" name="Google Shape;5918;p71"/>
              <p:cNvGrpSpPr/>
              <p:nvPr/>
            </p:nvGrpSpPr>
            <p:grpSpPr>
              <a:xfrm>
                <a:off x="4118873" y="3856637"/>
                <a:ext cx="31405" cy="26906"/>
                <a:chOff x="4118873" y="3856637"/>
                <a:chExt cx="31405" cy="26906"/>
              </a:xfrm>
            </p:grpSpPr>
            <p:sp>
              <p:nvSpPr>
                <p:cNvPr id="5919" name="Google Shape;5919;p71"/>
                <p:cNvSpPr/>
                <p:nvPr/>
              </p:nvSpPr>
              <p:spPr>
                <a:xfrm>
                  <a:off x="4118873" y="3856637"/>
                  <a:ext cx="31405" cy="26906"/>
                </a:xfrm>
                <a:custGeom>
                  <a:avLst/>
                  <a:gdLst/>
                  <a:ahLst/>
                  <a:cxnLst/>
                  <a:rect l="l" t="t" r="r" b="b"/>
                  <a:pathLst>
                    <a:path w="3993" h="3421" extrusionOk="0">
                      <a:moveTo>
                        <a:pt x="2273" y="1"/>
                      </a:moveTo>
                      <a:cubicBezTo>
                        <a:pt x="1853" y="1"/>
                        <a:pt x="1425" y="157"/>
                        <a:pt x="1077" y="505"/>
                      </a:cubicBezTo>
                      <a:cubicBezTo>
                        <a:pt x="1" y="1581"/>
                        <a:pt x="763"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20" name="Google Shape;5920;p71"/>
                <p:cNvSpPr/>
                <p:nvPr/>
              </p:nvSpPr>
              <p:spPr>
                <a:xfrm>
                  <a:off x="4133046" y="3866310"/>
                  <a:ext cx="7621" cy="7621"/>
                </a:xfrm>
                <a:custGeom>
                  <a:avLst/>
                  <a:gdLst/>
                  <a:ahLst/>
                  <a:cxnLst/>
                  <a:rect l="l" t="t" r="r" b="b"/>
                  <a:pathLst>
                    <a:path w="969" h="969" extrusionOk="0">
                      <a:moveTo>
                        <a:pt x="485" y="1"/>
                      </a:moveTo>
                      <a:cubicBezTo>
                        <a:pt x="219" y="1"/>
                        <a:pt x="1" y="218"/>
                        <a:pt x="1" y="484"/>
                      </a:cubicBezTo>
                      <a:cubicBezTo>
                        <a:pt x="1" y="751"/>
                        <a:pt x="219" y="968"/>
                        <a:pt x="485" y="968"/>
                      </a:cubicBezTo>
                      <a:cubicBezTo>
                        <a:pt x="751" y="968"/>
                        <a:pt x="969" y="751"/>
                        <a:pt x="969" y="484"/>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21" name="Google Shape;5921;p71"/>
              <p:cNvGrpSpPr/>
              <p:nvPr/>
            </p:nvGrpSpPr>
            <p:grpSpPr>
              <a:xfrm>
                <a:off x="4168541" y="3639523"/>
                <a:ext cx="31499" cy="26906"/>
                <a:chOff x="4168541" y="3639523"/>
                <a:chExt cx="31499" cy="26906"/>
              </a:xfrm>
            </p:grpSpPr>
            <p:sp>
              <p:nvSpPr>
                <p:cNvPr id="5922" name="Google Shape;5922;p71"/>
                <p:cNvSpPr/>
                <p:nvPr/>
              </p:nvSpPr>
              <p:spPr>
                <a:xfrm>
                  <a:off x="4168541" y="3639523"/>
                  <a:ext cx="31499" cy="26906"/>
                </a:xfrm>
                <a:custGeom>
                  <a:avLst/>
                  <a:gdLst/>
                  <a:ahLst/>
                  <a:cxnLst/>
                  <a:rect l="l" t="t" r="r" b="b"/>
                  <a:pathLst>
                    <a:path w="4005" h="3421" extrusionOk="0">
                      <a:moveTo>
                        <a:pt x="2284" y="1"/>
                      </a:moveTo>
                      <a:cubicBezTo>
                        <a:pt x="1865" y="1"/>
                        <a:pt x="1437" y="157"/>
                        <a:pt x="1089" y="505"/>
                      </a:cubicBezTo>
                      <a:cubicBezTo>
                        <a:pt x="0" y="1582"/>
                        <a:pt x="774" y="3420"/>
                        <a:pt x="2298" y="3420"/>
                      </a:cubicBezTo>
                      <a:cubicBezTo>
                        <a:pt x="3242" y="3420"/>
                        <a:pt x="4004" y="2658"/>
                        <a:pt x="4004" y="1715"/>
                      </a:cubicBezTo>
                      <a:cubicBezTo>
                        <a:pt x="4004" y="683"/>
                        <a:pt x="3162" y="1"/>
                        <a:pt x="228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23" name="Google Shape;5923;p71"/>
                <p:cNvSpPr/>
                <p:nvPr/>
              </p:nvSpPr>
              <p:spPr>
                <a:xfrm>
                  <a:off x="4182713" y="3649197"/>
                  <a:ext cx="7716" cy="7621"/>
                </a:xfrm>
                <a:custGeom>
                  <a:avLst/>
                  <a:gdLst/>
                  <a:ahLst/>
                  <a:cxnLst/>
                  <a:rect l="l" t="t" r="r" b="b"/>
                  <a:pathLst>
                    <a:path w="981" h="969" extrusionOk="0">
                      <a:moveTo>
                        <a:pt x="496" y="1"/>
                      </a:moveTo>
                      <a:cubicBezTo>
                        <a:pt x="218" y="1"/>
                        <a:pt x="0" y="218"/>
                        <a:pt x="0" y="485"/>
                      </a:cubicBezTo>
                      <a:cubicBezTo>
                        <a:pt x="0" y="751"/>
                        <a:pt x="218" y="968"/>
                        <a:pt x="496" y="968"/>
                      </a:cubicBezTo>
                      <a:cubicBezTo>
                        <a:pt x="763" y="968"/>
                        <a:pt x="980" y="751"/>
                        <a:pt x="980" y="485"/>
                      </a:cubicBezTo>
                      <a:cubicBezTo>
                        <a:pt x="980" y="218"/>
                        <a:pt x="763" y="1"/>
                        <a:pt x="49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24" name="Google Shape;5924;p71"/>
              <p:cNvGrpSpPr/>
              <p:nvPr/>
            </p:nvGrpSpPr>
            <p:grpSpPr>
              <a:xfrm>
                <a:off x="3965789" y="3393545"/>
                <a:ext cx="31405" cy="26945"/>
                <a:chOff x="3965789" y="3393545"/>
                <a:chExt cx="31405" cy="26945"/>
              </a:xfrm>
            </p:grpSpPr>
            <p:sp>
              <p:nvSpPr>
                <p:cNvPr id="5925" name="Google Shape;5925;p71"/>
                <p:cNvSpPr/>
                <p:nvPr/>
              </p:nvSpPr>
              <p:spPr>
                <a:xfrm>
                  <a:off x="3965789" y="3393545"/>
                  <a:ext cx="31405" cy="26945"/>
                </a:xfrm>
                <a:custGeom>
                  <a:avLst/>
                  <a:gdLst/>
                  <a:ahLst/>
                  <a:cxnLst/>
                  <a:rect l="l" t="t" r="r" b="b"/>
                  <a:pathLst>
                    <a:path w="3993" h="3426" extrusionOk="0">
                      <a:moveTo>
                        <a:pt x="2273" y="0"/>
                      </a:moveTo>
                      <a:cubicBezTo>
                        <a:pt x="1854" y="0"/>
                        <a:pt x="1426" y="158"/>
                        <a:pt x="1077" y="510"/>
                      </a:cubicBezTo>
                      <a:cubicBezTo>
                        <a:pt x="1" y="1586"/>
                        <a:pt x="763" y="3425"/>
                        <a:pt x="2287" y="3425"/>
                      </a:cubicBezTo>
                      <a:cubicBezTo>
                        <a:pt x="3231" y="3425"/>
                        <a:pt x="3993" y="2663"/>
                        <a:pt x="3993" y="1720"/>
                      </a:cubicBezTo>
                      <a:cubicBezTo>
                        <a:pt x="3993" y="688"/>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26" name="Google Shape;5926;p71"/>
                <p:cNvSpPr/>
                <p:nvPr/>
              </p:nvSpPr>
              <p:spPr>
                <a:xfrm>
                  <a:off x="3978632" y="3403259"/>
                  <a:ext cx="8950" cy="7590"/>
                </a:xfrm>
                <a:custGeom>
                  <a:avLst/>
                  <a:gdLst/>
                  <a:ahLst/>
                  <a:cxnLst/>
                  <a:rect l="l" t="t" r="r" b="b"/>
                  <a:pathLst>
                    <a:path w="1138" h="965" extrusionOk="0">
                      <a:moveTo>
                        <a:pt x="654" y="1"/>
                      </a:moveTo>
                      <a:cubicBezTo>
                        <a:pt x="219" y="1"/>
                        <a:pt x="1" y="509"/>
                        <a:pt x="315" y="823"/>
                      </a:cubicBezTo>
                      <a:cubicBezTo>
                        <a:pt x="413" y="921"/>
                        <a:pt x="533" y="964"/>
                        <a:pt x="651" y="964"/>
                      </a:cubicBezTo>
                      <a:cubicBezTo>
                        <a:pt x="899" y="964"/>
                        <a:pt x="1138" y="772"/>
                        <a:pt x="1138" y="485"/>
                      </a:cubicBezTo>
                      <a:cubicBezTo>
                        <a:pt x="1138" y="206"/>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27" name="Google Shape;5927;p71"/>
              <p:cNvGrpSpPr/>
              <p:nvPr/>
            </p:nvGrpSpPr>
            <p:grpSpPr>
              <a:xfrm>
                <a:off x="3925166" y="3491008"/>
                <a:ext cx="31405" cy="27001"/>
                <a:chOff x="3925166" y="3491008"/>
                <a:chExt cx="31405" cy="27001"/>
              </a:xfrm>
            </p:grpSpPr>
            <p:sp>
              <p:nvSpPr>
                <p:cNvPr id="5928" name="Google Shape;5928;p71"/>
                <p:cNvSpPr/>
                <p:nvPr/>
              </p:nvSpPr>
              <p:spPr>
                <a:xfrm>
                  <a:off x="3925166" y="3491008"/>
                  <a:ext cx="31405" cy="27001"/>
                </a:xfrm>
                <a:custGeom>
                  <a:avLst/>
                  <a:gdLst/>
                  <a:ahLst/>
                  <a:cxnLst/>
                  <a:rect l="l" t="t" r="r" b="b"/>
                  <a:pathLst>
                    <a:path w="3993" h="3433" extrusionOk="0">
                      <a:moveTo>
                        <a:pt x="2273" y="1"/>
                      </a:moveTo>
                      <a:cubicBezTo>
                        <a:pt x="1853" y="1"/>
                        <a:pt x="1425" y="157"/>
                        <a:pt x="1077" y="505"/>
                      </a:cubicBezTo>
                      <a:cubicBezTo>
                        <a:pt x="0" y="1582"/>
                        <a:pt x="763" y="3432"/>
                        <a:pt x="2287" y="3432"/>
                      </a:cubicBezTo>
                      <a:cubicBezTo>
                        <a:pt x="3230" y="3432"/>
                        <a:pt x="3992" y="2658"/>
                        <a:pt x="3992" y="1715"/>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29" name="Google Shape;5929;p71"/>
                <p:cNvSpPr/>
                <p:nvPr/>
              </p:nvSpPr>
              <p:spPr>
                <a:xfrm>
                  <a:off x="3939339" y="3500682"/>
                  <a:ext cx="7621" cy="7621"/>
                </a:xfrm>
                <a:custGeom>
                  <a:avLst/>
                  <a:gdLst/>
                  <a:ahLst/>
                  <a:cxnLst/>
                  <a:rect l="l" t="t" r="r" b="b"/>
                  <a:pathLst>
                    <a:path w="969" h="969" extrusionOk="0">
                      <a:moveTo>
                        <a:pt x="485" y="1"/>
                      </a:moveTo>
                      <a:cubicBezTo>
                        <a:pt x="219" y="1"/>
                        <a:pt x="1" y="218"/>
                        <a:pt x="1" y="485"/>
                      </a:cubicBezTo>
                      <a:cubicBezTo>
                        <a:pt x="1" y="751"/>
                        <a:pt x="219" y="968"/>
                        <a:pt x="485" y="968"/>
                      </a:cubicBezTo>
                      <a:cubicBezTo>
                        <a:pt x="751" y="968"/>
                        <a:pt x="969" y="751"/>
                        <a:pt x="969" y="485"/>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30" name="Google Shape;5930;p71"/>
              <p:cNvGrpSpPr/>
              <p:nvPr/>
            </p:nvGrpSpPr>
            <p:grpSpPr>
              <a:xfrm>
                <a:off x="3682845" y="3340976"/>
                <a:ext cx="31397" cy="26898"/>
                <a:chOff x="3682845" y="3340976"/>
                <a:chExt cx="31397" cy="26898"/>
              </a:xfrm>
            </p:grpSpPr>
            <p:sp>
              <p:nvSpPr>
                <p:cNvPr id="5931" name="Google Shape;5931;p71"/>
                <p:cNvSpPr/>
                <p:nvPr/>
              </p:nvSpPr>
              <p:spPr>
                <a:xfrm>
                  <a:off x="3682845" y="3340976"/>
                  <a:ext cx="31397" cy="26898"/>
                </a:xfrm>
                <a:custGeom>
                  <a:avLst/>
                  <a:gdLst/>
                  <a:ahLst/>
                  <a:cxnLst/>
                  <a:rect l="l" t="t" r="r" b="b"/>
                  <a:pathLst>
                    <a:path w="3992" h="3420" extrusionOk="0">
                      <a:moveTo>
                        <a:pt x="2272" y="0"/>
                      </a:moveTo>
                      <a:cubicBezTo>
                        <a:pt x="1853" y="0"/>
                        <a:pt x="1425" y="156"/>
                        <a:pt x="1077" y="504"/>
                      </a:cubicBezTo>
                      <a:cubicBezTo>
                        <a:pt x="0" y="1581"/>
                        <a:pt x="762" y="3420"/>
                        <a:pt x="2286" y="3420"/>
                      </a:cubicBezTo>
                      <a:cubicBezTo>
                        <a:pt x="3230" y="3420"/>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32" name="Google Shape;5932;p71"/>
                <p:cNvSpPr/>
                <p:nvPr/>
              </p:nvSpPr>
              <p:spPr>
                <a:xfrm>
                  <a:off x="3695783" y="3350650"/>
                  <a:ext cx="8856" cy="7645"/>
                </a:xfrm>
                <a:custGeom>
                  <a:avLst/>
                  <a:gdLst/>
                  <a:ahLst/>
                  <a:cxnLst/>
                  <a:rect l="l" t="t" r="r" b="b"/>
                  <a:pathLst>
                    <a:path w="1126" h="972" extrusionOk="0">
                      <a:moveTo>
                        <a:pt x="641" y="0"/>
                      </a:moveTo>
                      <a:cubicBezTo>
                        <a:pt x="206" y="0"/>
                        <a:pt x="0" y="520"/>
                        <a:pt x="303" y="823"/>
                      </a:cubicBezTo>
                      <a:cubicBezTo>
                        <a:pt x="401" y="926"/>
                        <a:pt x="524" y="972"/>
                        <a:pt x="643" y="972"/>
                      </a:cubicBezTo>
                      <a:cubicBezTo>
                        <a:pt x="890" y="972"/>
                        <a:pt x="1125" y="777"/>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33" name="Google Shape;5933;p71"/>
              <p:cNvGrpSpPr/>
              <p:nvPr/>
            </p:nvGrpSpPr>
            <p:grpSpPr>
              <a:xfrm>
                <a:off x="3795393" y="3353725"/>
                <a:ext cx="31499" cy="26993"/>
                <a:chOff x="3795393" y="3353725"/>
                <a:chExt cx="31499" cy="26993"/>
              </a:xfrm>
            </p:grpSpPr>
            <p:sp>
              <p:nvSpPr>
                <p:cNvPr id="5934" name="Google Shape;5934;p71"/>
                <p:cNvSpPr/>
                <p:nvPr/>
              </p:nvSpPr>
              <p:spPr>
                <a:xfrm>
                  <a:off x="3795393" y="3353725"/>
                  <a:ext cx="31499" cy="26993"/>
                </a:xfrm>
                <a:custGeom>
                  <a:avLst/>
                  <a:gdLst/>
                  <a:ahLst/>
                  <a:cxnLst/>
                  <a:rect l="l" t="t" r="r" b="b"/>
                  <a:pathLst>
                    <a:path w="4005" h="3432" extrusionOk="0">
                      <a:moveTo>
                        <a:pt x="2285" y="0"/>
                      </a:moveTo>
                      <a:cubicBezTo>
                        <a:pt x="1865" y="0"/>
                        <a:pt x="1437" y="156"/>
                        <a:pt x="1089" y="504"/>
                      </a:cubicBezTo>
                      <a:cubicBezTo>
                        <a:pt x="0" y="1581"/>
                        <a:pt x="775" y="3432"/>
                        <a:pt x="2299" y="3432"/>
                      </a:cubicBezTo>
                      <a:cubicBezTo>
                        <a:pt x="3242" y="3432"/>
                        <a:pt x="4005" y="2658"/>
                        <a:pt x="4005" y="1714"/>
                      </a:cubicBezTo>
                      <a:cubicBezTo>
                        <a:pt x="4005" y="683"/>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35" name="Google Shape;5935;p71"/>
                <p:cNvSpPr/>
                <p:nvPr/>
              </p:nvSpPr>
              <p:spPr>
                <a:xfrm>
                  <a:off x="3809668" y="3363399"/>
                  <a:ext cx="7613" cy="7613"/>
                </a:xfrm>
                <a:custGeom>
                  <a:avLst/>
                  <a:gdLst/>
                  <a:ahLst/>
                  <a:cxnLst/>
                  <a:rect l="l" t="t" r="r" b="b"/>
                  <a:pathLst>
                    <a:path w="968" h="968" extrusionOk="0">
                      <a:moveTo>
                        <a:pt x="484" y="0"/>
                      </a:moveTo>
                      <a:cubicBezTo>
                        <a:pt x="206" y="0"/>
                        <a:pt x="0" y="218"/>
                        <a:pt x="0" y="484"/>
                      </a:cubicBezTo>
                      <a:cubicBezTo>
                        <a:pt x="0" y="750"/>
                        <a:pt x="206"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36" name="Google Shape;5936;p71"/>
              <p:cNvGrpSpPr/>
              <p:nvPr/>
            </p:nvGrpSpPr>
            <p:grpSpPr>
              <a:xfrm>
                <a:off x="4176909" y="4363221"/>
                <a:ext cx="38924" cy="33316"/>
                <a:chOff x="4176909" y="4363221"/>
                <a:chExt cx="38924" cy="33316"/>
              </a:xfrm>
            </p:grpSpPr>
            <p:sp>
              <p:nvSpPr>
                <p:cNvPr id="5937" name="Google Shape;5937;p71"/>
                <p:cNvSpPr/>
                <p:nvPr/>
              </p:nvSpPr>
              <p:spPr>
                <a:xfrm>
                  <a:off x="4176909" y="4363221"/>
                  <a:ext cx="38924" cy="33316"/>
                </a:xfrm>
                <a:custGeom>
                  <a:avLst/>
                  <a:gdLst/>
                  <a:ahLst/>
                  <a:cxnLst/>
                  <a:rect l="l" t="t" r="r" b="b"/>
                  <a:pathLst>
                    <a:path w="4949" h="4236" extrusionOk="0">
                      <a:moveTo>
                        <a:pt x="2823" y="0"/>
                      </a:moveTo>
                      <a:cubicBezTo>
                        <a:pt x="2301" y="0"/>
                        <a:pt x="1767" y="195"/>
                        <a:pt x="1331" y="631"/>
                      </a:cubicBezTo>
                      <a:cubicBezTo>
                        <a:pt x="1" y="1961"/>
                        <a:pt x="944" y="4236"/>
                        <a:pt x="2831" y="4236"/>
                      </a:cubicBezTo>
                      <a:cubicBezTo>
                        <a:pt x="4005" y="4236"/>
                        <a:pt x="4948" y="3292"/>
                        <a:pt x="4948" y="2119"/>
                      </a:cubicBezTo>
                      <a:cubicBezTo>
                        <a:pt x="4948" y="844"/>
                        <a:pt x="3911" y="0"/>
                        <a:pt x="282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38" name="Google Shape;5938;p71"/>
                <p:cNvSpPr/>
                <p:nvPr/>
              </p:nvSpPr>
              <p:spPr>
                <a:xfrm>
                  <a:off x="4192230" y="4372934"/>
                  <a:ext cx="13897" cy="13992"/>
                </a:xfrm>
                <a:custGeom>
                  <a:avLst/>
                  <a:gdLst/>
                  <a:ahLst/>
                  <a:cxnLst/>
                  <a:rect l="l" t="t" r="r" b="b"/>
                  <a:pathLst>
                    <a:path w="1767" h="1779" extrusionOk="0">
                      <a:moveTo>
                        <a:pt x="883" y="1"/>
                      </a:moveTo>
                      <a:cubicBezTo>
                        <a:pt x="399" y="1"/>
                        <a:pt x="0" y="400"/>
                        <a:pt x="0" y="896"/>
                      </a:cubicBezTo>
                      <a:cubicBezTo>
                        <a:pt x="0" y="1380"/>
                        <a:pt x="399" y="1779"/>
                        <a:pt x="883" y="1779"/>
                      </a:cubicBezTo>
                      <a:cubicBezTo>
                        <a:pt x="1379" y="1779"/>
                        <a:pt x="1766" y="1380"/>
                        <a:pt x="1766" y="896"/>
                      </a:cubicBezTo>
                      <a:cubicBezTo>
                        <a:pt x="1766" y="400"/>
                        <a:pt x="1379" y="1"/>
                        <a:pt x="88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39" name="Google Shape;5939;p71"/>
              <p:cNvGrpSpPr/>
              <p:nvPr/>
            </p:nvGrpSpPr>
            <p:grpSpPr>
              <a:xfrm>
                <a:off x="4226191" y="4007660"/>
                <a:ext cx="33560" cy="28770"/>
                <a:chOff x="4226191" y="4007660"/>
                <a:chExt cx="33560" cy="28770"/>
              </a:xfrm>
            </p:grpSpPr>
            <p:sp>
              <p:nvSpPr>
                <p:cNvPr id="5940" name="Google Shape;5940;p71"/>
                <p:cNvSpPr/>
                <p:nvPr/>
              </p:nvSpPr>
              <p:spPr>
                <a:xfrm>
                  <a:off x="4226191" y="4007660"/>
                  <a:ext cx="33560" cy="28770"/>
                </a:xfrm>
                <a:custGeom>
                  <a:avLst/>
                  <a:gdLst/>
                  <a:ahLst/>
                  <a:cxnLst/>
                  <a:rect l="l" t="t" r="r" b="b"/>
                  <a:pathLst>
                    <a:path w="4267" h="3658" extrusionOk="0">
                      <a:moveTo>
                        <a:pt x="2427" y="1"/>
                      </a:moveTo>
                      <a:cubicBezTo>
                        <a:pt x="1980" y="1"/>
                        <a:pt x="1524" y="167"/>
                        <a:pt x="1150" y="537"/>
                      </a:cubicBezTo>
                      <a:cubicBezTo>
                        <a:pt x="1" y="1686"/>
                        <a:pt x="811" y="3645"/>
                        <a:pt x="2444" y="3658"/>
                      </a:cubicBezTo>
                      <a:cubicBezTo>
                        <a:pt x="3436" y="3645"/>
                        <a:pt x="4259" y="2835"/>
                        <a:pt x="4259" y="1843"/>
                      </a:cubicBezTo>
                      <a:cubicBezTo>
                        <a:pt x="4267" y="736"/>
                        <a:pt x="3369" y="1"/>
                        <a:pt x="242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41" name="Google Shape;5941;p71"/>
                <p:cNvSpPr/>
                <p:nvPr/>
              </p:nvSpPr>
              <p:spPr>
                <a:xfrm>
                  <a:off x="4239129" y="4017397"/>
                  <a:ext cx="10948" cy="9383"/>
                </a:xfrm>
                <a:custGeom>
                  <a:avLst/>
                  <a:gdLst/>
                  <a:ahLst/>
                  <a:cxnLst/>
                  <a:rect l="l" t="t" r="r" b="b"/>
                  <a:pathLst>
                    <a:path w="1392" h="1193" extrusionOk="0">
                      <a:moveTo>
                        <a:pt x="787" y="0"/>
                      </a:moveTo>
                      <a:cubicBezTo>
                        <a:pt x="267" y="0"/>
                        <a:pt x="1" y="641"/>
                        <a:pt x="376" y="1016"/>
                      </a:cubicBezTo>
                      <a:cubicBezTo>
                        <a:pt x="497" y="1138"/>
                        <a:pt x="647" y="1192"/>
                        <a:pt x="794" y="1192"/>
                      </a:cubicBezTo>
                      <a:cubicBezTo>
                        <a:pt x="1099" y="1192"/>
                        <a:pt x="1392" y="957"/>
                        <a:pt x="1392" y="605"/>
                      </a:cubicBezTo>
                      <a:cubicBezTo>
                        <a:pt x="1392" y="266"/>
                        <a:pt x="1126" y="0"/>
                        <a:pt x="787"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42" name="Google Shape;5942;p71"/>
              <p:cNvGrpSpPr/>
              <p:nvPr/>
            </p:nvGrpSpPr>
            <p:grpSpPr>
              <a:xfrm>
                <a:off x="3597785" y="3377045"/>
                <a:ext cx="33591" cy="28699"/>
                <a:chOff x="3597785" y="3377045"/>
                <a:chExt cx="33591" cy="28699"/>
              </a:xfrm>
            </p:grpSpPr>
            <p:sp>
              <p:nvSpPr>
                <p:cNvPr id="5943" name="Google Shape;5943;p71"/>
                <p:cNvSpPr/>
                <p:nvPr/>
              </p:nvSpPr>
              <p:spPr>
                <a:xfrm>
                  <a:off x="3597785" y="3377045"/>
                  <a:ext cx="33591" cy="28699"/>
                </a:xfrm>
                <a:custGeom>
                  <a:avLst/>
                  <a:gdLst/>
                  <a:ahLst/>
                  <a:cxnLst/>
                  <a:rect l="l" t="t" r="r" b="b"/>
                  <a:pathLst>
                    <a:path w="4271" h="3649" extrusionOk="0">
                      <a:moveTo>
                        <a:pt x="2428" y="0"/>
                      </a:moveTo>
                      <a:cubicBezTo>
                        <a:pt x="1979" y="0"/>
                        <a:pt x="1522" y="167"/>
                        <a:pt x="1150" y="539"/>
                      </a:cubicBezTo>
                      <a:cubicBezTo>
                        <a:pt x="0" y="1676"/>
                        <a:pt x="811" y="3648"/>
                        <a:pt x="2444" y="3648"/>
                      </a:cubicBezTo>
                      <a:cubicBezTo>
                        <a:pt x="3448" y="3648"/>
                        <a:pt x="4259" y="2826"/>
                        <a:pt x="4271" y="1822"/>
                      </a:cubicBezTo>
                      <a:cubicBezTo>
                        <a:pt x="4262" y="726"/>
                        <a:pt x="3364" y="0"/>
                        <a:pt x="242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44" name="Google Shape;5944;p71"/>
                <p:cNvSpPr/>
                <p:nvPr/>
              </p:nvSpPr>
              <p:spPr>
                <a:xfrm>
                  <a:off x="3612343" y="3386703"/>
                  <a:ext cx="9328" cy="9336"/>
                </a:xfrm>
                <a:custGeom>
                  <a:avLst/>
                  <a:gdLst/>
                  <a:ahLst/>
                  <a:cxnLst/>
                  <a:rect l="l" t="t" r="r" b="b"/>
                  <a:pathLst>
                    <a:path w="1186" h="1187" extrusionOk="0">
                      <a:moveTo>
                        <a:pt x="593" y="1"/>
                      </a:moveTo>
                      <a:cubicBezTo>
                        <a:pt x="266" y="1"/>
                        <a:pt x="0" y="267"/>
                        <a:pt x="0" y="594"/>
                      </a:cubicBezTo>
                      <a:cubicBezTo>
                        <a:pt x="0" y="920"/>
                        <a:pt x="266" y="1186"/>
                        <a:pt x="593" y="1186"/>
                      </a:cubicBezTo>
                      <a:cubicBezTo>
                        <a:pt x="920" y="1186"/>
                        <a:pt x="1186" y="920"/>
                        <a:pt x="1186" y="594"/>
                      </a:cubicBezTo>
                      <a:cubicBezTo>
                        <a:pt x="1186" y="267"/>
                        <a:pt x="920" y="1"/>
                        <a:pt x="59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45" name="Google Shape;5945;p71"/>
              <p:cNvGrpSpPr/>
              <p:nvPr/>
            </p:nvGrpSpPr>
            <p:grpSpPr>
              <a:xfrm>
                <a:off x="3887870" y="3669796"/>
                <a:ext cx="33591" cy="28692"/>
                <a:chOff x="3887870" y="3669796"/>
                <a:chExt cx="33591" cy="28692"/>
              </a:xfrm>
            </p:grpSpPr>
            <p:sp>
              <p:nvSpPr>
                <p:cNvPr id="5946" name="Google Shape;5946;p71"/>
                <p:cNvSpPr/>
                <p:nvPr/>
              </p:nvSpPr>
              <p:spPr>
                <a:xfrm>
                  <a:off x="3887870" y="3669796"/>
                  <a:ext cx="33591" cy="28692"/>
                </a:xfrm>
                <a:custGeom>
                  <a:avLst/>
                  <a:gdLst/>
                  <a:ahLst/>
                  <a:cxnLst/>
                  <a:rect l="l" t="t" r="r" b="b"/>
                  <a:pathLst>
                    <a:path w="4271" h="3648" extrusionOk="0">
                      <a:moveTo>
                        <a:pt x="2431" y="0"/>
                      </a:moveTo>
                      <a:cubicBezTo>
                        <a:pt x="1981" y="0"/>
                        <a:pt x="1522" y="167"/>
                        <a:pt x="1150" y="539"/>
                      </a:cubicBezTo>
                      <a:cubicBezTo>
                        <a:pt x="1" y="1676"/>
                        <a:pt x="823" y="3648"/>
                        <a:pt x="2444" y="3648"/>
                      </a:cubicBezTo>
                      <a:cubicBezTo>
                        <a:pt x="3448" y="3648"/>
                        <a:pt x="4271" y="2825"/>
                        <a:pt x="4271" y="1821"/>
                      </a:cubicBezTo>
                      <a:cubicBezTo>
                        <a:pt x="4271" y="725"/>
                        <a:pt x="3370" y="0"/>
                        <a:pt x="243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47" name="Google Shape;5947;p71"/>
                <p:cNvSpPr/>
                <p:nvPr/>
              </p:nvSpPr>
              <p:spPr>
                <a:xfrm>
                  <a:off x="3902428" y="3679454"/>
                  <a:ext cx="9422" cy="9328"/>
                </a:xfrm>
                <a:custGeom>
                  <a:avLst/>
                  <a:gdLst/>
                  <a:ahLst/>
                  <a:cxnLst/>
                  <a:rect l="l" t="t" r="r" b="b"/>
                  <a:pathLst>
                    <a:path w="1198" h="1186" extrusionOk="0">
                      <a:moveTo>
                        <a:pt x="593" y="1"/>
                      </a:moveTo>
                      <a:cubicBezTo>
                        <a:pt x="266" y="1"/>
                        <a:pt x="0" y="267"/>
                        <a:pt x="0" y="593"/>
                      </a:cubicBezTo>
                      <a:cubicBezTo>
                        <a:pt x="0" y="920"/>
                        <a:pt x="266" y="1186"/>
                        <a:pt x="593" y="1186"/>
                      </a:cubicBezTo>
                      <a:cubicBezTo>
                        <a:pt x="932" y="1186"/>
                        <a:pt x="1198" y="920"/>
                        <a:pt x="1198" y="593"/>
                      </a:cubicBezTo>
                      <a:cubicBezTo>
                        <a:pt x="1198" y="267"/>
                        <a:pt x="932" y="1"/>
                        <a:pt x="59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48" name="Google Shape;5948;p71"/>
              <p:cNvGrpSpPr/>
              <p:nvPr/>
            </p:nvGrpSpPr>
            <p:grpSpPr>
              <a:xfrm>
                <a:off x="3818320" y="3481625"/>
                <a:ext cx="33497" cy="28770"/>
                <a:chOff x="3818320" y="3481625"/>
                <a:chExt cx="33497" cy="28770"/>
              </a:xfrm>
            </p:grpSpPr>
            <p:sp>
              <p:nvSpPr>
                <p:cNvPr id="5949" name="Google Shape;5949;p71"/>
                <p:cNvSpPr/>
                <p:nvPr/>
              </p:nvSpPr>
              <p:spPr>
                <a:xfrm>
                  <a:off x="3818320" y="3481625"/>
                  <a:ext cx="33497" cy="28770"/>
                </a:xfrm>
                <a:custGeom>
                  <a:avLst/>
                  <a:gdLst/>
                  <a:ahLst/>
                  <a:cxnLst/>
                  <a:rect l="l" t="t" r="r" b="b"/>
                  <a:pathLst>
                    <a:path w="4259" h="3658" extrusionOk="0">
                      <a:moveTo>
                        <a:pt x="2421" y="1"/>
                      </a:moveTo>
                      <a:cubicBezTo>
                        <a:pt x="1975" y="1"/>
                        <a:pt x="1520" y="166"/>
                        <a:pt x="1150" y="537"/>
                      </a:cubicBezTo>
                      <a:cubicBezTo>
                        <a:pt x="1" y="1686"/>
                        <a:pt x="811" y="3658"/>
                        <a:pt x="2432" y="3658"/>
                      </a:cubicBezTo>
                      <a:cubicBezTo>
                        <a:pt x="3448" y="3658"/>
                        <a:pt x="4259" y="2835"/>
                        <a:pt x="4259" y="1831"/>
                      </a:cubicBezTo>
                      <a:cubicBezTo>
                        <a:pt x="4259" y="732"/>
                        <a:pt x="3359" y="1"/>
                        <a:pt x="242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50" name="Google Shape;5950;p71"/>
                <p:cNvSpPr/>
                <p:nvPr/>
              </p:nvSpPr>
              <p:spPr>
                <a:xfrm>
                  <a:off x="3831258" y="3491362"/>
                  <a:ext cx="10956" cy="9375"/>
                </a:xfrm>
                <a:custGeom>
                  <a:avLst/>
                  <a:gdLst/>
                  <a:ahLst/>
                  <a:cxnLst/>
                  <a:rect l="l" t="t" r="r" b="b"/>
                  <a:pathLst>
                    <a:path w="1393" h="1192" extrusionOk="0">
                      <a:moveTo>
                        <a:pt x="787" y="0"/>
                      </a:moveTo>
                      <a:cubicBezTo>
                        <a:pt x="267" y="0"/>
                        <a:pt x="1" y="641"/>
                        <a:pt x="376" y="1016"/>
                      </a:cubicBezTo>
                      <a:cubicBezTo>
                        <a:pt x="497" y="1137"/>
                        <a:pt x="646" y="1192"/>
                        <a:pt x="792" y="1192"/>
                      </a:cubicBezTo>
                      <a:cubicBezTo>
                        <a:pt x="1098" y="1192"/>
                        <a:pt x="1392" y="953"/>
                        <a:pt x="1392" y="593"/>
                      </a:cubicBezTo>
                      <a:cubicBezTo>
                        <a:pt x="1392" y="266"/>
                        <a:pt x="1126" y="0"/>
                        <a:pt x="787"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51" name="Google Shape;5951;p71"/>
              <p:cNvGrpSpPr/>
              <p:nvPr/>
            </p:nvGrpSpPr>
            <p:grpSpPr>
              <a:xfrm>
                <a:off x="4278139" y="4120948"/>
                <a:ext cx="37492" cy="32129"/>
                <a:chOff x="4278139" y="4120948"/>
                <a:chExt cx="37492" cy="32129"/>
              </a:xfrm>
            </p:grpSpPr>
            <p:sp>
              <p:nvSpPr>
                <p:cNvPr id="5952" name="Google Shape;5952;p71"/>
                <p:cNvSpPr/>
                <p:nvPr/>
              </p:nvSpPr>
              <p:spPr>
                <a:xfrm>
                  <a:off x="4278139" y="4120948"/>
                  <a:ext cx="37492" cy="32129"/>
                </a:xfrm>
                <a:custGeom>
                  <a:avLst/>
                  <a:gdLst/>
                  <a:ahLst/>
                  <a:cxnLst/>
                  <a:rect l="l" t="t" r="r" b="b"/>
                  <a:pathLst>
                    <a:path w="4767" h="4085" extrusionOk="0">
                      <a:moveTo>
                        <a:pt x="2708" y="0"/>
                      </a:moveTo>
                      <a:cubicBezTo>
                        <a:pt x="2207" y="0"/>
                        <a:pt x="1697" y="186"/>
                        <a:pt x="1283" y="600"/>
                      </a:cubicBezTo>
                      <a:cubicBezTo>
                        <a:pt x="1" y="1895"/>
                        <a:pt x="908" y="4084"/>
                        <a:pt x="2722" y="4084"/>
                      </a:cubicBezTo>
                      <a:cubicBezTo>
                        <a:pt x="3847" y="4084"/>
                        <a:pt x="4755" y="3177"/>
                        <a:pt x="4767" y="2052"/>
                      </a:cubicBezTo>
                      <a:cubicBezTo>
                        <a:pt x="4767" y="815"/>
                        <a:pt x="3758" y="0"/>
                        <a:pt x="270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53" name="Google Shape;5953;p71"/>
                <p:cNvSpPr/>
                <p:nvPr/>
              </p:nvSpPr>
              <p:spPr>
                <a:xfrm>
                  <a:off x="4290983" y="4130614"/>
                  <a:ext cx="14943" cy="12812"/>
                </a:xfrm>
                <a:custGeom>
                  <a:avLst/>
                  <a:gdLst/>
                  <a:ahLst/>
                  <a:cxnLst/>
                  <a:rect l="l" t="t" r="r" b="b"/>
                  <a:pathLst>
                    <a:path w="1900" h="1629" extrusionOk="0">
                      <a:moveTo>
                        <a:pt x="1089" y="0"/>
                      </a:moveTo>
                      <a:cubicBezTo>
                        <a:pt x="363" y="0"/>
                        <a:pt x="1" y="883"/>
                        <a:pt x="509" y="1391"/>
                      </a:cubicBezTo>
                      <a:cubicBezTo>
                        <a:pt x="673" y="1555"/>
                        <a:pt x="876" y="1629"/>
                        <a:pt x="1076" y="1629"/>
                      </a:cubicBezTo>
                      <a:cubicBezTo>
                        <a:pt x="1495" y="1629"/>
                        <a:pt x="1900" y="1306"/>
                        <a:pt x="1900" y="823"/>
                      </a:cubicBezTo>
                      <a:cubicBezTo>
                        <a:pt x="1900" y="363"/>
                        <a:pt x="1537" y="0"/>
                        <a:pt x="108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54" name="Google Shape;5954;p71"/>
              <p:cNvGrpSpPr/>
              <p:nvPr/>
            </p:nvGrpSpPr>
            <p:grpSpPr>
              <a:xfrm>
                <a:off x="4419898" y="3977388"/>
                <a:ext cx="33497" cy="28692"/>
                <a:chOff x="4419898" y="3977388"/>
                <a:chExt cx="33497" cy="28692"/>
              </a:xfrm>
            </p:grpSpPr>
            <p:sp>
              <p:nvSpPr>
                <p:cNvPr id="5955" name="Google Shape;5955;p71"/>
                <p:cNvSpPr/>
                <p:nvPr/>
              </p:nvSpPr>
              <p:spPr>
                <a:xfrm>
                  <a:off x="4419898" y="3977388"/>
                  <a:ext cx="33497" cy="28692"/>
                </a:xfrm>
                <a:custGeom>
                  <a:avLst/>
                  <a:gdLst/>
                  <a:ahLst/>
                  <a:cxnLst/>
                  <a:rect l="l" t="t" r="r" b="b"/>
                  <a:pathLst>
                    <a:path w="4259" h="3648" extrusionOk="0">
                      <a:moveTo>
                        <a:pt x="2426" y="0"/>
                      </a:moveTo>
                      <a:cubicBezTo>
                        <a:pt x="1979" y="0"/>
                        <a:pt x="1522" y="167"/>
                        <a:pt x="1150" y="539"/>
                      </a:cubicBezTo>
                      <a:cubicBezTo>
                        <a:pt x="1" y="1688"/>
                        <a:pt x="811" y="3648"/>
                        <a:pt x="2432" y="3648"/>
                      </a:cubicBezTo>
                      <a:cubicBezTo>
                        <a:pt x="3448" y="3648"/>
                        <a:pt x="4259" y="2837"/>
                        <a:pt x="4259" y="1833"/>
                      </a:cubicBezTo>
                      <a:cubicBezTo>
                        <a:pt x="4259" y="729"/>
                        <a:pt x="3362" y="0"/>
                        <a:pt x="242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56" name="Google Shape;5956;p71"/>
                <p:cNvSpPr/>
                <p:nvPr/>
              </p:nvSpPr>
              <p:spPr>
                <a:xfrm>
                  <a:off x="4432742" y="3987046"/>
                  <a:ext cx="11042" cy="9399"/>
                </a:xfrm>
                <a:custGeom>
                  <a:avLst/>
                  <a:gdLst/>
                  <a:ahLst/>
                  <a:cxnLst/>
                  <a:rect l="l" t="t" r="r" b="b"/>
                  <a:pathLst>
                    <a:path w="1404" h="1195" extrusionOk="0">
                      <a:moveTo>
                        <a:pt x="799" y="0"/>
                      </a:moveTo>
                      <a:cubicBezTo>
                        <a:pt x="267" y="0"/>
                        <a:pt x="1" y="641"/>
                        <a:pt x="376" y="1016"/>
                      </a:cubicBezTo>
                      <a:cubicBezTo>
                        <a:pt x="499" y="1139"/>
                        <a:pt x="650" y="1195"/>
                        <a:pt x="799" y="1195"/>
                      </a:cubicBezTo>
                      <a:cubicBezTo>
                        <a:pt x="1104" y="1195"/>
                        <a:pt x="1396" y="963"/>
                        <a:pt x="1404" y="605"/>
                      </a:cubicBezTo>
                      <a:cubicBezTo>
                        <a:pt x="1404" y="266"/>
                        <a:pt x="1138" y="0"/>
                        <a:pt x="79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57" name="Google Shape;5957;p71"/>
              <p:cNvGrpSpPr/>
              <p:nvPr/>
            </p:nvGrpSpPr>
            <p:grpSpPr>
              <a:xfrm>
                <a:off x="4158930" y="4034684"/>
                <a:ext cx="33497" cy="28762"/>
                <a:chOff x="4158930" y="4034684"/>
                <a:chExt cx="33497" cy="28762"/>
              </a:xfrm>
            </p:grpSpPr>
            <p:sp>
              <p:nvSpPr>
                <p:cNvPr id="5958" name="Google Shape;5958;p71"/>
                <p:cNvSpPr/>
                <p:nvPr/>
              </p:nvSpPr>
              <p:spPr>
                <a:xfrm>
                  <a:off x="4158930" y="4034684"/>
                  <a:ext cx="33497" cy="28762"/>
                </a:xfrm>
                <a:custGeom>
                  <a:avLst/>
                  <a:gdLst/>
                  <a:ahLst/>
                  <a:cxnLst/>
                  <a:rect l="l" t="t" r="r" b="b"/>
                  <a:pathLst>
                    <a:path w="4259" h="3657" extrusionOk="0">
                      <a:moveTo>
                        <a:pt x="2421" y="0"/>
                      </a:moveTo>
                      <a:cubicBezTo>
                        <a:pt x="1974" y="0"/>
                        <a:pt x="1520" y="166"/>
                        <a:pt x="1149" y="536"/>
                      </a:cubicBezTo>
                      <a:cubicBezTo>
                        <a:pt x="0" y="1685"/>
                        <a:pt x="811" y="3645"/>
                        <a:pt x="2432" y="3657"/>
                      </a:cubicBezTo>
                      <a:cubicBezTo>
                        <a:pt x="3436" y="3645"/>
                        <a:pt x="4258" y="2834"/>
                        <a:pt x="4258" y="1830"/>
                      </a:cubicBezTo>
                      <a:cubicBezTo>
                        <a:pt x="4258" y="732"/>
                        <a:pt x="3358" y="0"/>
                        <a:pt x="242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59" name="Google Shape;5959;p71"/>
                <p:cNvSpPr/>
                <p:nvPr/>
              </p:nvSpPr>
              <p:spPr>
                <a:xfrm>
                  <a:off x="4173385" y="4044319"/>
                  <a:ext cx="9336" cy="9430"/>
                </a:xfrm>
                <a:custGeom>
                  <a:avLst/>
                  <a:gdLst/>
                  <a:ahLst/>
                  <a:cxnLst/>
                  <a:rect l="l" t="t" r="r" b="b"/>
                  <a:pathLst>
                    <a:path w="1187" h="1199" extrusionOk="0">
                      <a:moveTo>
                        <a:pt x="594" y="1"/>
                      </a:moveTo>
                      <a:cubicBezTo>
                        <a:pt x="267" y="1"/>
                        <a:pt x="1" y="279"/>
                        <a:pt x="1" y="605"/>
                      </a:cubicBezTo>
                      <a:cubicBezTo>
                        <a:pt x="1" y="932"/>
                        <a:pt x="267" y="1198"/>
                        <a:pt x="594" y="1198"/>
                      </a:cubicBezTo>
                      <a:cubicBezTo>
                        <a:pt x="920" y="1198"/>
                        <a:pt x="1186" y="932"/>
                        <a:pt x="1186" y="605"/>
                      </a:cubicBezTo>
                      <a:cubicBezTo>
                        <a:pt x="1186" y="279"/>
                        <a:pt x="920" y="1"/>
                        <a:pt x="59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60" name="Google Shape;5960;p71"/>
              <p:cNvGrpSpPr/>
              <p:nvPr/>
            </p:nvGrpSpPr>
            <p:grpSpPr>
              <a:xfrm>
                <a:off x="4134949" y="3957049"/>
                <a:ext cx="33497" cy="28770"/>
                <a:chOff x="4134949" y="3957049"/>
                <a:chExt cx="33497" cy="28770"/>
              </a:xfrm>
            </p:grpSpPr>
            <p:sp>
              <p:nvSpPr>
                <p:cNvPr id="5961" name="Google Shape;5961;p71"/>
                <p:cNvSpPr/>
                <p:nvPr/>
              </p:nvSpPr>
              <p:spPr>
                <a:xfrm>
                  <a:off x="4134949" y="3957049"/>
                  <a:ext cx="33497" cy="28770"/>
                </a:xfrm>
                <a:custGeom>
                  <a:avLst/>
                  <a:gdLst/>
                  <a:ahLst/>
                  <a:cxnLst/>
                  <a:rect l="l" t="t" r="r" b="b"/>
                  <a:pathLst>
                    <a:path w="4259" h="3658" extrusionOk="0">
                      <a:moveTo>
                        <a:pt x="2421" y="0"/>
                      </a:moveTo>
                      <a:cubicBezTo>
                        <a:pt x="1975" y="0"/>
                        <a:pt x="1520" y="166"/>
                        <a:pt x="1150" y="536"/>
                      </a:cubicBezTo>
                      <a:cubicBezTo>
                        <a:pt x="1" y="1685"/>
                        <a:pt x="811" y="3657"/>
                        <a:pt x="2432" y="3657"/>
                      </a:cubicBezTo>
                      <a:cubicBezTo>
                        <a:pt x="3436" y="3657"/>
                        <a:pt x="4259" y="2834"/>
                        <a:pt x="4259" y="1830"/>
                      </a:cubicBezTo>
                      <a:cubicBezTo>
                        <a:pt x="4259" y="732"/>
                        <a:pt x="3359" y="0"/>
                        <a:pt x="242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62" name="Google Shape;5962;p71"/>
                <p:cNvSpPr/>
                <p:nvPr/>
              </p:nvSpPr>
              <p:spPr>
                <a:xfrm>
                  <a:off x="4147793" y="3966778"/>
                  <a:ext cx="10956" cy="9383"/>
                </a:xfrm>
                <a:custGeom>
                  <a:avLst/>
                  <a:gdLst/>
                  <a:ahLst/>
                  <a:cxnLst/>
                  <a:rect l="l" t="t" r="r" b="b"/>
                  <a:pathLst>
                    <a:path w="1393" h="1193" extrusionOk="0">
                      <a:moveTo>
                        <a:pt x="799" y="1"/>
                      </a:moveTo>
                      <a:cubicBezTo>
                        <a:pt x="267" y="1"/>
                        <a:pt x="1" y="642"/>
                        <a:pt x="376" y="1017"/>
                      </a:cubicBezTo>
                      <a:cubicBezTo>
                        <a:pt x="497" y="1138"/>
                        <a:pt x="646" y="1192"/>
                        <a:pt x="792" y="1192"/>
                      </a:cubicBezTo>
                      <a:cubicBezTo>
                        <a:pt x="1098" y="1192"/>
                        <a:pt x="1392" y="954"/>
                        <a:pt x="1392" y="593"/>
                      </a:cubicBezTo>
                      <a:cubicBezTo>
                        <a:pt x="1392" y="267"/>
                        <a:pt x="1126" y="1"/>
                        <a:pt x="799"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63" name="Google Shape;5963;p71"/>
              <p:cNvGrpSpPr/>
              <p:nvPr/>
            </p:nvGrpSpPr>
            <p:grpSpPr>
              <a:xfrm>
                <a:off x="4193653" y="4184403"/>
                <a:ext cx="43580" cy="37264"/>
                <a:chOff x="4193653" y="4184403"/>
                <a:chExt cx="43580" cy="37264"/>
              </a:xfrm>
            </p:grpSpPr>
            <p:sp>
              <p:nvSpPr>
                <p:cNvPr id="5964" name="Google Shape;5964;p71"/>
                <p:cNvSpPr/>
                <p:nvPr/>
              </p:nvSpPr>
              <p:spPr>
                <a:xfrm>
                  <a:off x="4193653" y="4184403"/>
                  <a:ext cx="43580" cy="37264"/>
                </a:xfrm>
                <a:custGeom>
                  <a:avLst/>
                  <a:gdLst/>
                  <a:ahLst/>
                  <a:cxnLst/>
                  <a:rect l="l" t="t" r="r" b="b"/>
                  <a:pathLst>
                    <a:path w="5541" h="4738" extrusionOk="0">
                      <a:moveTo>
                        <a:pt x="3156" y="1"/>
                      </a:moveTo>
                      <a:cubicBezTo>
                        <a:pt x="2575" y="1"/>
                        <a:pt x="1982" y="216"/>
                        <a:pt x="1501" y="698"/>
                      </a:cubicBezTo>
                      <a:cubicBezTo>
                        <a:pt x="1" y="2185"/>
                        <a:pt x="1065" y="4738"/>
                        <a:pt x="3170" y="4738"/>
                      </a:cubicBezTo>
                      <a:cubicBezTo>
                        <a:pt x="4476" y="4738"/>
                        <a:pt x="5529" y="3673"/>
                        <a:pt x="5541" y="2367"/>
                      </a:cubicBezTo>
                      <a:cubicBezTo>
                        <a:pt x="5541" y="943"/>
                        <a:pt x="4373" y="1"/>
                        <a:pt x="315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65" name="Google Shape;5965;p71"/>
                <p:cNvSpPr/>
                <p:nvPr/>
              </p:nvSpPr>
              <p:spPr>
                <a:xfrm>
                  <a:off x="4206591" y="4194069"/>
                  <a:ext cx="20944" cy="17948"/>
                </a:xfrm>
                <a:custGeom>
                  <a:avLst/>
                  <a:gdLst/>
                  <a:ahLst/>
                  <a:cxnLst/>
                  <a:rect l="l" t="t" r="r" b="b"/>
                  <a:pathLst>
                    <a:path w="2663" h="2282" extrusionOk="0">
                      <a:moveTo>
                        <a:pt x="1525" y="1"/>
                      </a:moveTo>
                      <a:cubicBezTo>
                        <a:pt x="509" y="1"/>
                        <a:pt x="1" y="1223"/>
                        <a:pt x="714" y="1948"/>
                      </a:cubicBezTo>
                      <a:cubicBezTo>
                        <a:pt x="948" y="2179"/>
                        <a:pt x="1234" y="2282"/>
                        <a:pt x="1514" y="2282"/>
                      </a:cubicBezTo>
                      <a:cubicBezTo>
                        <a:pt x="2101" y="2282"/>
                        <a:pt x="2662" y="1826"/>
                        <a:pt x="2662" y="1138"/>
                      </a:cubicBezTo>
                      <a:cubicBezTo>
                        <a:pt x="2662" y="509"/>
                        <a:pt x="2154" y="1"/>
                        <a:pt x="152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66" name="Google Shape;5966;p71"/>
              <p:cNvGrpSpPr/>
              <p:nvPr/>
            </p:nvGrpSpPr>
            <p:grpSpPr>
              <a:xfrm>
                <a:off x="4343600" y="3943844"/>
                <a:ext cx="43580" cy="37312"/>
                <a:chOff x="4343600" y="3943844"/>
                <a:chExt cx="43580" cy="37312"/>
              </a:xfrm>
            </p:grpSpPr>
            <p:sp>
              <p:nvSpPr>
                <p:cNvPr id="5967" name="Google Shape;5967;p71"/>
                <p:cNvSpPr/>
                <p:nvPr/>
              </p:nvSpPr>
              <p:spPr>
                <a:xfrm>
                  <a:off x="4343600" y="3943844"/>
                  <a:ext cx="43580" cy="37312"/>
                </a:xfrm>
                <a:custGeom>
                  <a:avLst/>
                  <a:gdLst/>
                  <a:ahLst/>
                  <a:cxnLst/>
                  <a:rect l="l" t="t" r="r" b="b"/>
                  <a:pathLst>
                    <a:path w="5541" h="4744" extrusionOk="0">
                      <a:moveTo>
                        <a:pt x="3156" y="1"/>
                      </a:moveTo>
                      <a:cubicBezTo>
                        <a:pt x="2574" y="1"/>
                        <a:pt x="1982" y="218"/>
                        <a:pt x="1500" y="703"/>
                      </a:cubicBezTo>
                      <a:cubicBezTo>
                        <a:pt x="0" y="2191"/>
                        <a:pt x="1065" y="4743"/>
                        <a:pt x="3169" y="4743"/>
                      </a:cubicBezTo>
                      <a:cubicBezTo>
                        <a:pt x="4476" y="4731"/>
                        <a:pt x="5528" y="3679"/>
                        <a:pt x="5540" y="2372"/>
                      </a:cubicBezTo>
                      <a:cubicBezTo>
                        <a:pt x="5540" y="949"/>
                        <a:pt x="4373" y="1"/>
                        <a:pt x="315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68" name="Google Shape;5968;p71"/>
                <p:cNvSpPr/>
                <p:nvPr/>
              </p:nvSpPr>
              <p:spPr>
                <a:xfrm>
                  <a:off x="4359581" y="3953557"/>
                  <a:ext cx="17893" cy="17893"/>
                </a:xfrm>
                <a:custGeom>
                  <a:avLst/>
                  <a:gdLst/>
                  <a:ahLst/>
                  <a:cxnLst/>
                  <a:rect l="l" t="t" r="r" b="b"/>
                  <a:pathLst>
                    <a:path w="2275" h="2275" extrusionOk="0">
                      <a:moveTo>
                        <a:pt x="1137" y="0"/>
                      </a:moveTo>
                      <a:cubicBezTo>
                        <a:pt x="508" y="0"/>
                        <a:pt x="0" y="508"/>
                        <a:pt x="0" y="1137"/>
                      </a:cubicBezTo>
                      <a:cubicBezTo>
                        <a:pt x="0" y="1766"/>
                        <a:pt x="508" y="2274"/>
                        <a:pt x="1137" y="2274"/>
                      </a:cubicBezTo>
                      <a:cubicBezTo>
                        <a:pt x="1766" y="2274"/>
                        <a:pt x="2275" y="1766"/>
                        <a:pt x="2275" y="1137"/>
                      </a:cubicBezTo>
                      <a:cubicBezTo>
                        <a:pt x="2275" y="508"/>
                        <a:pt x="1766" y="0"/>
                        <a:pt x="1137"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969" name="Google Shape;5969;p71"/>
              <p:cNvGrpSpPr/>
              <p:nvPr/>
            </p:nvGrpSpPr>
            <p:grpSpPr>
              <a:xfrm>
                <a:off x="4172339" y="3381693"/>
                <a:ext cx="31499" cy="27001"/>
                <a:chOff x="4172339" y="3381693"/>
                <a:chExt cx="31499" cy="27001"/>
              </a:xfrm>
            </p:grpSpPr>
            <p:sp>
              <p:nvSpPr>
                <p:cNvPr id="5970" name="Google Shape;5970;p71"/>
                <p:cNvSpPr/>
                <p:nvPr/>
              </p:nvSpPr>
              <p:spPr>
                <a:xfrm>
                  <a:off x="4172339" y="3381693"/>
                  <a:ext cx="31499" cy="27001"/>
                </a:xfrm>
                <a:custGeom>
                  <a:avLst/>
                  <a:gdLst/>
                  <a:ahLst/>
                  <a:cxnLst/>
                  <a:rect l="l" t="t" r="r" b="b"/>
                  <a:pathLst>
                    <a:path w="4005" h="3433" extrusionOk="0">
                      <a:moveTo>
                        <a:pt x="2285" y="1"/>
                      </a:moveTo>
                      <a:cubicBezTo>
                        <a:pt x="1866" y="1"/>
                        <a:pt x="1438" y="157"/>
                        <a:pt x="1090" y="505"/>
                      </a:cubicBezTo>
                      <a:cubicBezTo>
                        <a:pt x="1" y="1581"/>
                        <a:pt x="775" y="3420"/>
                        <a:pt x="2299" y="3432"/>
                      </a:cubicBezTo>
                      <a:cubicBezTo>
                        <a:pt x="3243" y="3420"/>
                        <a:pt x="4005" y="2658"/>
                        <a:pt x="4005" y="1714"/>
                      </a:cubicBezTo>
                      <a:cubicBezTo>
                        <a:pt x="4005" y="683"/>
                        <a:pt x="3163" y="1"/>
                        <a:pt x="22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971" name="Google Shape;5971;p71"/>
                <p:cNvSpPr/>
                <p:nvPr/>
              </p:nvSpPr>
              <p:spPr>
                <a:xfrm>
                  <a:off x="4185285" y="3391367"/>
                  <a:ext cx="8856" cy="7605"/>
                </a:xfrm>
                <a:custGeom>
                  <a:avLst/>
                  <a:gdLst/>
                  <a:ahLst/>
                  <a:cxnLst/>
                  <a:rect l="l" t="t" r="r" b="b"/>
                  <a:pathLst>
                    <a:path w="1126" h="967" extrusionOk="0">
                      <a:moveTo>
                        <a:pt x="653" y="1"/>
                      </a:moveTo>
                      <a:cubicBezTo>
                        <a:pt x="218" y="1"/>
                        <a:pt x="0" y="521"/>
                        <a:pt x="302" y="823"/>
                      </a:cubicBezTo>
                      <a:cubicBezTo>
                        <a:pt x="401" y="922"/>
                        <a:pt x="523" y="967"/>
                        <a:pt x="643" y="967"/>
                      </a:cubicBezTo>
                      <a:cubicBezTo>
                        <a:pt x="889" y="967"/>
                        <a:pt x="1125" y="778"/>
                        <a:pt x="1125" y="484"/>
                      </a:cubicBezTo>
                      <a:cubicBezTo>
                        <a:pt x="1125" y="218"/>
                        <a:pt x="919" y="1"/>
                        <a:pt x="65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5975"/>
        <p:cNvGrpSpPr/>
        <p:nvPr/>
      </p:nvGrpSpPr>
      <p:grpSpPr>
        <a:xfrm>
          <a:off x="0" y="0"/>
          <a:ext cx="0" cy="0"/>
          <a:chOff x="0" y="0"/>
          <a:chExt cx="0" cy="0"/>
        </a:xfrm>
      </p:grpSpPr>
      <p:grpSp>
        <p:nvGrpSpPr>
          <p:cNvPr id="5976" name="Google Shape;5976;p72"/>
          <p:cNvGrpSpPr/>
          <p:nvPr/>
        </p:nvGrpSpPr>
        <p:grpSpPr>
          <a:xfrm>
            <a:off x="729274" y="1175734"/>
            <a:ext cx="2507799" cy="206239"/>
            <a:chOff x="106648" y="895722"/>
            <a:chExt cx="4481413" cy="374300"/>
          </a:xfrm>
        </p:grpSpPr>
        <p:grpSp>
          <p:nvGrpSpPr>
            <p:cNvPr id="5977" name="Google Shape;5977;p72"/>
            <p:cNvGrpSpPr/>
            <p:nvPr/>
          </p:nvGrpSpPr>
          <p:grpSpPr>
            <a:xfrm>
              <a:off x="2233276" y="895722"/>
              <a:ext cx="1082667" cy="223591"/>
              <a:chOff x="4808316" y="2800065"/>
              <a:chExt cx="1999386" cy="412910"/>
            </a:xfrm>
          </p:grpSpPr>
          <p:sp>
            <p:nvSpPr>
              <p:cNvPr id="5978" name="Google Shape;5978;p72"/>
              <p:cNvSpPr/>
              <p:nvPr/>
            </p:nvSpPr>
            <p:spPr>
              <a:xfrm>
                <a:off x="4849302" y="3079475"/>
                <a:ext cx="1958400" cy="1335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979" name="Google Shape;5979;p72"/>
              <p:cNvGrpSpPr/>
              <p:nvPr/>
            </p:nvGrpSpPr>
            <p:grpSpPr>
              <a:xfrm>
                <a:off x="4808316" y="2800065"/>
                <a:ext cx="92400" cy="411825"/>
                <a:chOff x="845575" y="2563700"/>
                <a:chExt cx="92400" cy="411825"/>
              </a:xfrm>
            </p:grpSpPr>
            <p:cxnSp>
              <p:nvCxnSpPr>
                <p:cNvPr id="5980" name="Google Shape;5980;p72"/>
                <p:cNvCxnSpPr/>
                <p:nvPr/>
              </p:nvCxnSpPr>
              <p:spPr>
                <a:xfrm>
                  <a:off x="891775" y="2616125"/>
                  <a:ext cx="0" cy="359400"/>
                </a:xfrm>
                <a:prstGeom prst="straightConnector1">
                  <a:avLst/>
                </a:prstGeom>
                <a:noFill/>
                <a:ln w="9525" cap="flat" cmpd="sng">
                  <a:solidFill>
                    <a:srgbClr val="667E92"/>
                  </a:solidFill>
                  <a:prstDash val="solid"/>
                  <a:round/>
                  <a:headEnd type="none" w="sm" len="sm"/>
                  <a:tailEnd type="none" w="sm" len="sm"/>
                </a:ln>
              </p:spPr>
            </p:cxnSp>
            <p:sp>
              <p:nvSpPr>
                <p:cNvPr id="5981" name="Google Shape;5981;p72"/>
                <p:cNvSpPr/>
                <p:nvPr/>
              </p:nvSpPr>
              <p:spPr>
                <a:xfrm>
                  <a:off x="845575" y="2563700"/>
                  <a:ext cx="92400" cy="92400"/>
                </a:xfrm>
                <a:prstGeom prst="ellipse">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5982" name="Google Shape;5982;p72"/>
            <p:cNvGrpSpPr/>
            <p:nvPr/>
          </p:nvGrpSpPr>
          <p:grpSpPr>
            <a:xfrm>
              <a:off x="106648" y="895722"/>
              <a:ext cx="1088401" cy="223591"/>
              <a:chOff x="881025" y="2800065"/>
              <a:chExt cx="2009975" cy="412910"/>
            </a:xfrm>
          </p:grpSpPr>
          <p:sp>
            <p:nvSpPr>
              <p:cNvPr id="5983" name="Google Shape;5983;p72"/>
              <p:cNvSpPr/>
              <p:nvPr/>
            </p:nvSpPr>
            <p:spPr>
              <a:xfrm>
                <a:off x="932600" y="3079475"/>
                <a:ext cx="1958400" cy="1335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984" name="Google Shape;5984;p72"/>
              <p:cNvGrpSpPr/>
              <p:nvPr/>
            </p:nvGrpSpPr>
            <p:grpSpPr>
              <a:xfrm>
                <a:off x="881025" y="2800065"/>
                <a:ext cx="92400" cy="411825"/>
                <a:chOff x="845575" y="2563700"/>
                <a:chExt cx="92400" cy="411825"/>
              </a:xfrm>
            </p:grpSpPr>
            <p:cxnSp>
              <p:nvCxnSpPr>
                <p:cNvPr id="5985" name="Google Shape;5985;p72"/>
                <p:cNvCxnSpPr/>
                <p:nvPr/>
              </p:nvCxnSpPr>
              <p:spPr>
                <a:xfrm>
                  <a:off x="891775" y="2616125"/>
                  <a:ext cx="0" cy="359400"/>
                </a:xfrm>
                <a:prstGeom prst="straightConnector1">
                  <a:avLst/>
                </a:prstGeom>
                <a:noFill/>
                <a:ln w="9525" cap="flat" cmpd="sng">
                  <a:solidFill>
                    <a:srgbClr val="667E92"/>
                  </a:solidFill>
                  <a:prstDash val="solid"/>
                  <a:round/>
                  <a:headEnd type="none" w="sm" len="sm"/>
                  <a:tailEnd type="none" w="sm" len="sm"/>
                </a:ln>
              </p:spPr>
            </p:cxnSp>
            <p:sp>
              <p:nvSpPr>
                <p:cNvPr id="5986" name="Google Shape;5986;p72"/>
                <p:cNvSpPr/>
                <p:nvPr/>
              </p:nvSpPr>
              <p:spPr>
                <a:xfrm>
                  <a:off x="845575" y="2563700"/>
                  <a:ext cx="92400" cy="92400"/>
                </a:xfrm>
                <a:prstGeom prst="ellipse">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5987" name="Google Shape;5987;p72"/>
            <p:cNvGrpSpPr/>
            <p:nvPr/>
          </p:nvGrpSpPr>
          <p:grpSpPr>
            <a:xfrm>
              <a:off x="1172346" y="1047018"/>
              <a:ext cx="1083151" cy="223003"/>
              <a:chOff x="2849073" y="3079467"/>
              <a:chExt cx="2000279" cy="411825"/>
            </a:xfrm>
          </p:grpSpPr>
          <p:sp>
            <p:nvSpPr>
              <p:cNvPr id="5988" name="Google Shape;5988;p72"/>
              <p:cNvSpPr/>
              <p:nvPr/>
            </p:nvSpPr>
            <p:spPr>
              <a:xfrm>
                <a:off x="2890952" y="3079475"/>
                <a:ext cx="1958400" cy="1335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989" name="Google Shape;5989;p72"/>
              <p:cNvGrpSpPr/>
              <p:nvPr/>
            </p:nvGrpSpPr>
            <p:grpSpPr>
              <a:xfrm rot="10800000">
                <a:off x="2849073" y="3079467"/>
                <a:ext cx="92400" cy="411825"/>
                <a:chOff x="2070100" y="2563700"/>
                <a:chExt cx="92400" cy="411825"/>
              </a:xfrm>
            </p:grpSpPr>
            <p:cxnSp>
              <p:nvCxnSpPr>
                <p:cNvPr id="5990" name="Google Shape;5990;p72"/>
                <p:cNvCxnSpPr/>
                <p:nvPr/>
              </p:nvCxnSpPr>
              <p:spPr>
                <a:xfrm>
                  <a:off x="2116300" y="2616125"/>
                  <a:ext cx="0" cy="359400"/>
                </a:xfrm>
                <a:prstGeom prst="straightConnector1">
                  <a:avLst/>
                </a:prstGeom>
                <a:noFill/>
                <a:ln w="9525" cap="flat" cmpd="sng">
                  <a:solidFill>
                    <a:srgbClr val="667E92"/>
                  </a:solidFill>
                  <a:prstDash val="solid"/>
                  <a:round/>
                  <a:headEnd type="none" w="sm" len="sm"/>
                  <a:tailEnd type="none" w="sm" len="sm"/>
                </a:ln>
              </p:spPr>
            </p:cxnSp>
            <p:sp>
              <p:nvSpPr>
                <p:cNvPr id="5991" name="Google Shape;5991;p72"/>
                <p:cNvSpPr/>
                <p:nvPr/>
              </p:nvSpPr>
              <p:spPr>
                <a:xfrm>
                  <a:off x="2070100" y="2563700"/>
                  <a:ext cx="92400" cy="92400"/>
                </a:xfrm>
                <a:prstGeom prst="ellipse">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5992" name="Google Shape;5992;p72"/>
            <p:cNvGrpSpPr/>
            <p:nvPr/>
          </p:nvGrpSpPr>
          <p:grpSpPr>
            <a:xfrm>
              <a:off x="3290132" y="1047018"/>
              <a:ext cx="1297929" cy="223003"/>
              <a:chOff x="6760035" y="3079467"/>
              <a:chExt cx="2396914" cy="411825"/>
            </a:xfrm>
          </p:grpSpPr>
          <p:sp>
            <p:nvSpPr>
              <p:cNvPr id="5993" name="Google Shape;5993;p72"/>
              <p:cNvSpPr/>
              <p:nvPr/>
            </p:nvSpPr>
            <p:spPr>
              <a:xfrm>
                <a:off x="6807650" y="3079475"/>
                <a:ext cx="2349300" cy="1335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994" name="Google Shape;5994;p72"/>
              <p:cNvGrpSpPr/>
              <p:nvPr/>
            </p:nvGrpSpPr>
            <p:grpSpPr>
              <a:xfrm rot="10800000">
                <a:off x="6760035" y="3079467"/>
                <a:ext cx="92400" cy="411825"/>
                <a:chOff x="2070100" y="2563700"/>
                <a:chExt cx="92400" cy="411825"/>
              </a:xfrm>
            </p:grpSpPr>
            <p:cxnSp>
              <p:nvCxnSpPr>
                <p:cNvPr id="5995" name="Google Shape;5995;p72"/>
                <p:cNvCxnSpPr/>
                <p:nvPr/>
              </p:nvCxnSpPr>
              <p:spPr>
                <a:xfrm>
                  <a:off x="2116300" y="2616125"/>
                  <a:ext cx="0" cy="359400"/>
                </a:xfrm>
                <a:prstGeom prst="straightConnector1">
                  <a:avLst/>
                </a:prstGeom>
                <a:noFill/>
                <a:ln w="9525" cap="flat" cmpd="sng">
                  <a:solidFill>
                    <a:srgbClr val="667E92"/>
                  </a:solidFill>
                  <a:prstDash val="solid"/>
                  <a:round/>
                  <a:headEnd type="none" w="sm" len="sm"/>
                  <a:tailEnd type="none" w="sm" len="sm"/>
                </a:ln>
              </p:spPr>
            </p:cxnSp>
            <p:sp>
              <p:nvSpPr>
                <p:cNvPr id="5996" name="Google Shape;5996;p72"/>
                <p:cNvSpPr/>
                <p:nvPr/>
              </p:nvSpPr>
              <p:spPr>
                <a:xfrm>
                  <a:off x="2070100" y="2563700"/>
                  <a:ext cx="92400" cy="92400"/>
                </a:xfrm>
                <a:prstGeom prst="ellipse">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grpSp>
        <p:nvGrpSpPr>
          <p:cNvPr id="5997" name="Google Shape;5997;p72"/>
          <p:cNvGrpSpPr/>
          <p:nvPr/>
        </p:nvGrpSpPr>
        <p:grpSpPr>
          <a:xfrm>
            <a:off x="2147036" y="3575105"/>
            <a:ext cx="1086701" cy="799429"/>
            <a:chOff x="2183288" y="3555572"/>
            <a:chExt cx="1136241" cy="835873"/>
          </a:xfrm>
        </p:grpSpPr>
        <p:sp>
          <p:nvSpPr>
            <p:cNvPr id="5998" name="Google Shape;5998;p72"/>
            <p:cNvSpPr/>
            <p:nvPr/>
          </p:nvSpPr>
          <p:spPr>
            <a:xfrm>
              <a:off x="2673740" y="4350566"/>
              <a:ext cx="270028" cy="11697"/>
            </a:xfrm>
            <a:custGeom>
              <a:avLst/>
              <a:gdLst/>
              <a:ahLst/>
              <a:cxnLst/>
              <a:rect l="l" t="t" r="r" b="b"/>
              <a:pathLst>
                <a:path w="106520" h="2706" extrusionOk="0">
                  <a:moveTo>
                    <a:pt x="0" y="0"/>
                  </a:moveTo>
                  <a:lnTo>
                    <a:pt x="0" y="2705"/>
                  </a:lnTo>
                  <a:lnTo>
                    <a:pt x="106520" y="2705"/>
                  </a:lnTo>
                  <a:lnTo>
                    <a:pt x="106520" y="0"/>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5999" name="Google Shape;5999;p72"/>
            <p:cNvGrpSpPr/>
            <p:nvPr/>
          </p:nvGrpSpPr>
          <p:grpSpPr>
            <a:xfrm>
              <a:off x="2205895" y="3637269"/>
              <a:ext cx="1089848" cy="724993"/>
              <a:chOff x="2205895" y="3637269"/>
              <a:chExt cx="1089848" cy="724993"/>
            </a:xfrm>
          </p:grpSpPr>
          <p:sp>
            <p:nvSpPr>
              <p:cNvPr id="6000" name="Google Shape;6000;p72"/>
              <p:cNvSpPr/>
              <p:nvPr/>
            </p:nvSpPr>
            <p:spPr>
              <a:xfrm>
                <a:off x="2205895" y="4204394"/>
                <a:ext cx="555376" cy="157849"/>
              </a:xfrm>
              <a:custGeom>
                <a:avLst/>
                <a:gdLst/>
                <a:ahLst/>
                <a:cxnLst/>
                <a:rect l="l" t="t" r="r" b="b"/>
                <a:pathLst>
                  <a:path w="128485" h="36518" extrusionOk="0">
                    <a:moveTo>
                      <a:pt x="2706" y="1"/>
                    </a:moveTo>
                    <a:lnTo>
                      <a:pt x="1" y="326"/>
                    </a:lnTo>
                    <a:cubicBezTo>
                      <a:pt x="1461" y="10577"/>
                      <a:pt x="6547" y="19612"/>
                      <a:pt x="13850" y="26130"/>
                    </a:cubicBezTo>
                    <a:cubicBezTo>
                      <a:pt x="21288" y="32568"/>
                      <a:pt x="30999" y="36517"/>
                      <a:pt x="41575" y="36517"/>
                    </a:cubicBezTo>
                    <a:lnTo>
                      <a:pt x="128484" y="36517"/>
                    </a:lnTo>
                    <a:lnTo>
                      <a:pt x="128484" y="33812"/>
                    </a:lnTo>
                    <a:lnTo>
                      <a:pt x="41575" y="33812"/>
                    </a:lnTo>
                    <a:cubicBezTo>
                      <a:pt x="31675" y="33812"/>
                      <a:pt x="22641" y="30188"/>
                      <a:pt x="15662" y="24102"/>
                    </a:cubicBezTo>
                    <a:cubicBezTo>
                      <a:pt x="8792" y="18016"/>
                      <a:pt x="4058" y="9468"/>
                      <a:pt x="2706"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01" name="Google Shape;6001;p72"/>
              <p:cNvSpPr/>
              <p:nvPr/>
            </p:nvSpPr>
            <p:spPr>
              <a:xfrm>
                <a:off x="2206834" y="3993916"/>
                <a:ext cx="218757" cy="153401"/>
              </a:xfrm>
              <a:custGeom>
                <a:avLst/>
                <a:gdLst/>
                <a:ahLst/>
                <a:cxnLst/>
                <a:rect l="l" t="t" r="r" b="b"/>
                <a:pathLst>
                  <a:path w="50609" h="35489" extrusionOk="0">
                    <a:moveTo>
                      <a:pt x="41358" y="0"/>
                    </a:moveTo>
                    <a:cubicBezTo>
                      <a:pt x="30998" y="0"/>
                      <a:pt x="21423" y="3814"/>
                      <a:pt x="14093" y="10144"/>
                    </a:cubicBezTo>
                    <a:cubicBezTo>
                      <a:pt x="6762" y="16338"/>
                      <a:pt x="1596" y="25129"/>
                      <a:pt x="0" y="35029"/>
                    </a:cubicBezTo>
                    <a:lnTo>
                      <a:pt x="2597" y="35489"/>
                    </a:lnTo>
                    <a:cubicBezTo>
                      <a:pt x="4166" y="26238"/>
                      <a:pt x="9034" y="18015"/>
                      <a:pt x="15905" y="12173"/>
                    </a:cubicBezTo>
                    <a:cubicBezTo>
                      <a:pt x="22775" y="6303"/>
                      <a:pt x="31675" y="2705"/>
                      <a:pt x="41358" y="2705"/>
                    </a:cubicBezTo>
                    <a:lnTo>
                      <a:pt x="50609" y="2705"/>
                    </a:lnTo>
                    <a:lnTo>
                      <a:pt x="50609" y="0"/>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02" name="Google Shape;6002;p72"/>
              <p:cNvSpPr/>
              <p:nvPr/>
            </p:nvSpPr>
            <p:spPr>
              <a:xfrm>
                <a:off x="2487003" y="3847747"/>
                <a:ext cx="808740" cy="157849"/>
              </a:xfrm>
              <a:custGeom>
                <a:avLst/>
                <a:gdLst/>
                <a:ahLst/>
                <a:cxnLst/>
                <a:rect l="l" t="t" r="r" b="b"/>
                <a:pathLst>
                  <a:path w="187100" h="36518" extrusionOk="0">
                    <a:moveTo>
                      <a:pt x="184395" y="1"/>
                    </a:moveTo>
                    <a:cubicBezTo>
                      <a:pt x="183150" y="9468"/>
                      <a:pt x="178309" y="17908"/>
                      <a:pt x="171438" y="23994"/>
                    </a:cubicBezTo>
                    <a:cubicBezTo>
                      <a:pt x="164432" y="30080"/>
                      <a:pt x="155425" y="33812"/>
                      <a:pt x="145498" y="33812"/>
                    </a:cubicBezTo>
                    <a:lnTo>
                      <a:pt x="1" y="33812"/>
                    </a:lnTo>
                    <a:lnTo>
                      <a:pt x="1" y="36517"/>
                    </a:lnTo>
                    <a:lnTo>
                      <a:pt x="145498" y="36517"/>
                    </a:lnTo>
                    <a:cubicBezTo>
                      <a:pt x="156101" y="36517"/>
                      <a:pt x="165785" y="32568"/>
                      <a:pt x="173223" y="26022"/>
                    </a:cubicBezTo>
                    <a:cubicBezTo>
                      <a:pt x="180554" y="19612"/>
                      <a:pt x="185747" y="10469"/>
                      <a:pt x="187100" y="326"/>
                    </a:cubicBezTo>
                    <a:lnTo>
                      <a:pt x="184395"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03" name="Google Shape;6003;p72"/>
              <p:cNvSpPr/>
              <p:nvPr/>
            </p:nvSpPr>
            <p:spPr>
              <a:xfrm>
                <a:off x="2919192" y="3637269"/>
                <a:ext cx="375081" cy="148491"/>
              </a:xfrm>
              <a:custGeom>
                <a:avLst/>
                <a:gdLst/>
                <a:ahLst/>
                <a:cxnLst/>
                <a:rect l="l" t="t" r="r" b="b"/>
                <a:pathLst>
                  <a:path w="86774" h="34353" extrusionOk="0">
                    <a:moveTo>
                      <a:pt x="0" y="0"/>
                    </a:moveTo>
                    <a:lnTo>
                      <a:pt x="0" y="2705"/>
                    </a:lnTo>
                    <a:lnTo>
                      <a:pt x="45524" y="2705"/>
                    </a:lnTo>
                    <a:cubicBezTo>
                      <a:pt x="54991" y="2705"/>
                      <a:pt x="63674" y="6195"/>
                      <a:pt x="70545" y="11821"/>
                    </a:cubicBezTo>
                    <a:cubicBezTo>
                      <a:pt x="77415" y="17582"/>
                      <a:pt x="82284" y="25454"/>
                      <a:pt x="84177" y="34353"/>
                    </a:cubicBezTo>
                    <a:lnTo>
                      <a:pt x="86774" y="33920"/>
                    </a:lnTo>
                    <a:cubicBezTo>
                      <a:pt x="84854" y="24345"/>
                      <a:pt x="79579" y="15878"/>
                      <a:pt x="72249" y="9792"/>
                    </a:cubicBezTo>
                    <a:cubicBezTo>
                      <a:pt x="65027" y="3706"/>
                      <a:pt x="55668" y="0"/>
                      <a:pt x="45524"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04" name="Google Shape;6004;p72"/>
              <p:cNvSpPr/>
              <p:nvPr/>
            </p:nvSpPr>
            <p:spPr>
              <a:xfrm>
                <a:off x="2233143" y="3637269"/>
                <a:ext cx="621199" cy="11697"/>
              </a:xfrm>
              <a:custGeom>
                <a:avLst/>
                <a:gdLst/>
                <a:ahLst/>
                <a:cxnLst/>
                <a:rect l="l" t="t" r="r" b="b"/>
                <a:pathLst>
                  <a:path w="143713" h="2706" extrusionOk="0">
                    <a:moveTo>
                      <a:pt x="0" y="0"/>
                    </a:moveTo>
                    <a:lnTo>
                      <a:pt x="0" y="2705"/>
                    </a:lnTo>
                    <a:lnTo>
                      <a:pt x="143712" y="2705"/>
                    </a:lnTo>
                    <a:lnTo>
                      <a:pt x="143712" y="0"/>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05" name="Google Shape;6005;p72"/>
              <p:cNvSpPr/>
              <p:nvPr/>
            </p:nvSpPr>
            <p:spPr>
              <a:xfrm>
                <a:off x="3004568" y="4350566"/>
                <a:ext cx="270028" cy="11697"/>
              </a:xfrm>
              <a:custGeom>
                <a:avLst/>
                <a:gdLst/>
                <a:ahLst/>
                <a:cxnLst/>
                <a:rect l="l" t="t" r="r" b="b"/>
                <a:pathLst>
                  <a:path w="106520" h="2706" extrusionOk="0">
                    <a:moveTo>
                      <a:pt x="0" y="0"/>
                    </a:moveTo>
                    <a:lnTo>
                      <a:pt x="0" y="2705"/>
                    </a:lnTo>
                    <a:lnTo>
                      <a:pt x="106520" y="2705"/>
                    </a:lnTo>
                    <a:lnTo>
                      <a:pt x="106520" y="0"/>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006" name="Google Shape;6006;p72"/>
            <p:cNvSpPr/>
            <p:nvPr/>
          </p:nvSpPr>
          <p:spPr>
            <a:xfrm rot="5400000">
              <a:off x="2852961" y="3612770"/>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6007" name="Google Shape;6007;p72"/>
            <p:cNvCxnSpPr/>
            <p:nvPr/>
          </p:nvCxnSpPr>
          <p:spPr>
            <a:xfrm>
              <a:off x="2887992" y="3555572"/>
              <a:ext cx="0" cy="52500"/>
            </a:xfrm>
            <a:prstGeom prst="straightConnector1">
              <a:avLst/>
            </a:prstGeom>
            <a:noFill/>
            <a:ln w="9525" cap="flat" cmpd="sng">
              <a:solidFill>
                <a:srgbClr val="BAC8D3"/>
              </a:solidFill>
              <a:prstDash val="solid"/>
              <a:round/>
              <a:headEnd type="diamond" w="med" len="med"/>
              <a:tailEnd type="none" w="med" len="med"/>
            </a:ln>
          </p:spPr>
        </p:cxnSp>
        <p:grpSp>
          <p:nvGrpSpPr>
            <p:cNvPr id="6008" name="Google Shape;6008;p72"/>
            <p:cNvGrpSpPr/>
            <p:nvPr/>
          </p:nvGrpSpPr>
          <p:grpSpPr>
            <a:xfrm>
              <a:off x="3173850" y="3779426"/>
              <a:ext cx="145679" cy="70048"/>
              <a:chOff x="3173850" y="3779426"/>
              <a:chExt cx="145679" cy="70048"/>
            </a:xfrm>
          </p:grpSpPr>
          <p:cxnSp>
            <p:nvCxnSpPr>
              <p:cNvPr id="6009" name="Google Shape;6009;p72"/>
              <p:cNvCxnSpPr/>
              <p:nvPr/>
            </p:nvCxnSpPr>
            <p:spPr>
              <a:xfrm rot="10800000">
                <a:off x="3173850" y="3817250"/>
                <a:ext cx="94500" cy="0"/>
              </a:xfrm>
              <a:prstGeom prst="straightConnector1">
                <a:avLst/>
              </a:prstGeom>
              <a:noFill/>
              <a:ln w="9525" cap="flat" cmpd="sng">
                <a:solidFill>
                  <a:srgbClr val="BAC8D3"/>
                </a:solidFill>
                <a:prstDash val="solid"/>
                <a:round/>
                <a:headEnd type="none" w="med" len="med"/>
                <a:tailEnd type="diamond" w="med" len="med"/>
              </a:ln>
            </p:spPr>
          </p:cxnSp>
          <p:sp>
            <p:nvSpPr>
              <p:cNvPr id="6010" name="Google Shape;6010;p72"/>
              <p:cNvSpPr/>
              <p:nvPr/>
            </p:nvSpPr>
            <p:spPr>
              <a:xfrm rot="5400000">
                <a:off x="3254146" y="3784092"/>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011" name="Google Shape;6011;p72"/>
            <p:cNvGrpSpPr/>
            <p:nvPr/>
          </p:nvGrpSpPr>
          <p:grpSpPr>
            <a:xfrm>
              <a:off x="2183288" y="4139483"/>
              <a:ext cx="145133" cy="70048"/>
              <a:chOff x="2183288" y="4139483"/>
              <a:chExt cx="145133" cy="70048"/>
            </a:xfrm>
          </p:grpSpPr>
          <p:cxnSp>
            <p:nvCxnSpPr>
              <p:cNvPr id="6012" name="Google Shape;6012;p72"/>
              <p:cNvCxnSpPr/>
              <p:nvPr/>
            </p:nvCxnSpPr>
            <p:spPr>
              <a:xfrm rot="10800000">
                <a:off x="2239021" y="4174494"/>
                <a:ext cx="89400" cy="0"/>
              </a:xfrm>
              <a:prstGeom prst="straightConnector1">
                <a:avLst/>
              </a:prstGeom>
              <a:noFill/>
              <a:ln w="9525" cap="flat" cmpd="sng">
                <a:solidFill>
                  <a:srgbClr val="BAC8D3"/>
                </a:solidFill>
                <a:prstDash val="solid"/>
                <a:round/>
                <a:headEnd type="diamond" w="med" len="med"/>
                <a:tailEnd type="none" w="med" len="med"/>
              </a:ln>
            </p:spPr>
          </p:cxnSp>
          <p:sp>
            <p:nvSpPr>
              <p:cNvPr id="6013" name="Google Shape;6013;p72"/>
              <p:cNvSpPr/>
              <p:nvPr/>
            </p:nvSpPr>
            <p:spPr>
              <a:xfrm rot="5400000">
                <a:off x="2178622" y="4144149"/>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014" name="Google Shape;6014;p72"/>
            <p:cNvSpPr/>
            <p:nvPr/>
          </p:nvSpPr>
          <p:spPr>
            <a:xfrm rot="5400000">
              <a:off x="2420934" y="3967554"/>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6015" name="Google Shape;6015;p72"/>
            <p:cNvCxnSpPr/>
            <p:nvPr/>
          </p:nvCxnSpPr>
          <p:spPr>
            <a:xfrm>
              <a:off x="2455973" y="3911736"/>
              <a:ext cx="0" cy="52500"/>
            </a:xfrm>
            <a:prstGeom prst="straightConnector1">
              <a:avLst/>
            </a:prstGeom>
            <a:noFill/>
            <a:ln w="9525" cap="flat" cmpd="sng">
              <a:solidFill>
                <a:srgbClr val="BAC8D3"/>
              </a:solidFill>
              <a:prstDash val="solid"/>
              <a:round/>
              <a:headEnd type="diamond" w="med" len="med"/>
              <a:tailEnd type="none" w="med" len="med"/>
            </a:ln>
          </p:spPr>
        </p:cxnSp>
        <p:grpSp>
          <p:nvGrpSpPr>
            <p:cNvPr id="6016" name="Google Shape;6016;p72"/>
            <p:cNvGrpSpPr/>
            <p:nvPr/>
          </p:nvGrpSpPr>
          <p:grpSpPr>
            <a:xfrm>
              <a:off x="2943836" y="4268886"/>
              <a:ext cx="60717" cy="122559"/>
              <a:chOff x="2943836" y="4268886"/>
              <a:chExt cx="60717" cy="122559"/>
            </a:xfrm>
          </p:grpSpPr>
          <p:sp>
            <p:nvSpPr>
              <p:cNvPr id="6017" name="Google Shape;6017;p72"/>
              <p:cNvSpPr/>
              <p:nvPr/>
            </p:nvSpPr>
            <p:spPr>
              <a:xfrm rot="5400000">
                <a:off x="2939170" y="4326062"/>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6018" name="Google Shape;6018;p72"/>
              <p:cNvCxnSpPr/>
              <p:nvPr/>
            </p:nvCxnSpPr>
            <p:spPr>
              <a:xfrm>
                <a:off x="2974204" y="4268886"/>
                <a:ext cx="0" cy="52500"/>
              </a:xfrm>
              <a:prstGeom prst="straightConnector1">
                <a:avLst/>
              </a:prstGeom>
              <a:noFill/>
              <a:ln w="9525" cap="flat" cmpd="sng">
                <a:solidFill>
                  <a:srgbClr val="BAC8D3"/>
                </a:solidFill>
                <a:prstDash val="solid"/>
                <a:round/>
                <a:headEnd type="diamond" w="med" len="med"/>
                <a:tailEnd type="none" w="med" len="med"/>
              </a:ln>
            </p:spPr>
          </p:cxnSp>
        </p:grpSp>
      </p:grpSp>
      <p:grpSp>
        <p:nvGrpSpPr>
          <p:cNvPr id="6019" name="Google Shape;6019;p72"/>
          <p:cNvGrpSpPr/>
          <p:nvPr/>
        </p:nvGrpSpPr>
        <p:grpSpPr>
          <a:xfrm>
            <a:off x="3409981" y="1496104"/>
            <a:ext cx="1675870" cy="758251"/>
            <a:chOff x="3530532" y="1496185"/>
            <a:chExt cx="1562000" cy="706730"/>
          </a:xfrm>
        </p:grpSpPr>
        <p:cxnSp>
          <p:nvCxnSpPr>
            <p:cNvPr id="6020" name="Google Shape;6020;p72"/>
            <p:cNvCxnSpPr/>
            <p:nvPr/>
          </p:nvCxnSpPr>
          <p:spPr>
            <a:xfrm>
              <a:off x="3583832" y="1857562"/>
              <a:ext cx="1508700" cy="0"/>
            </a:xfrm>
            <a:prstGeom prst="straightConnector1">
              <a:avLst/>
            </a:prstGeom>
            <a:noFill/>
            <a:ln w="28575" cap="flat" cmpd="sng">
              <a:solidFill>
                <a:srgbClr val="A5B7C6"/>
              </a:solidFill>
              <a:prstDash val="solid"/>
              <a:round/>
              <a:headEnd type="none" w="med" len="med"/>
              <a:tailEnd type="triangle" w="med" len="med"/>
            </a:ln>
          </p:spPr>
        </p:cxnSp>
        <p:grpSp>
          <p:nvGrpSpPr>
            <p:cNvPr id="6021" name="Google Shape;6021;p72"/>
            <p:cNvGrpSpPr/>
            <p:nvPr/>
          </p:nvGrpSpPr>
          <p:grpSpPr>
            <a:xfrm>
              <a:off x="3530532" y="1496185"/>
              <a:ext cx="323430" cy="463587"/>
              <a:chOff x="3530532" y="1496185"/>
              <a:chExt cx="323430" cy="463587"/>
            </a:xfrm>
          </p:grpSpPr>
          <p:grpSp>
            <p:nvGrpSpPr>
              <p:cNvPr id="6022" name="Google Shape;6022;p72"/>
              <p:cNvGrpSpPr/>
              <p:nvPr/>
            </p:nvGrpSpPr>
            <p:grpSpPr>
              <a:xfrm>
                <a:off x="3567462" y="1496185"/>
                <a:ext cx="286500" cy="361376"/>
                <a:chOff x="3567462" y="1496185"/>
                <a:chExt cx="286500" cy="361376"/>
              </a:xfrm>
            </p:grpSpPr>
            <p:cxnSp>
              <p:nvCxnSpPr>
                <p:cNvPr id="6023" name="Google Shape;6023;p72"/>
                <p:cNvCxnSpPr/>
                <p:nvPr/>
              </p:nvCxnSpPr>
              <p:spPr>
                <a:xfrm rot="10800000">
                  <a:off x="3626630" y="1565661"/>
                  <a:ext cx="0" cy="291900"/>
                </a:xfrm>
                <a:prstGeom prst="straightConnector1">
                  <a:avLst/>
                </a:prstGeom>
                <a:noFill/>
                <a:ln w="28575" cap="flat" cmpd="sng">
                  <a:solidFill>
                    <a:srgbClr val="A5B7C6"/>
                  </a:solidFill>
                  <a:prstDash val="solid"/>
                  <a:round/>
                  <a:headEnd type="none" w="med" len="med"/>
                  <a:tailEnd type="none" w="med" len="med"/>
                </a:ln>
              </p:spPr>
            </p:cxnSp>
            <p:sp>
              <p:nvSpPr>
                <p:cNvPr id="6024" name="Google Shape;6024;p72"/>
                <p:cNvSpPr/>
                <p:nvPr/>
              </p:nvSpPr>
              <p:spPr>
                <a:xfrm>
                  <a:off x="3567462" y="1496185"/>
                  <a:ext cx="286500" cy="999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025" name="Google Shape;6025;p72"/>
              <p:cNvSpPr/>
              <p:nvPr/>
            </p:nvSpPr>
            <p:spPr>
              <a:xfrm>
                <a:off x="3530532" y="1771972"/>
                <a:ext cx="187800" cy="187800"/>
              </a:xfrm>
              <a:prstGeom prst="ellipse">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026" name="Google Shape;6026;p72"/>
            <p:cNvGrpSpPr/>
            <p:nvPr/>
          </p:nvGrpSpPr>
          <p:grpSpPr>
            <a:xfrm>
              <a:off x="3891569" y="1779209"/>
              <a:ext cx="323945" cy="423706"/>
              <a:chOff x="3891569" y="1779209"/>
              <a:chExt cx="323945" cy="423706"/>
            </a:xfrm>
          </p:grpSpPr>
          <p:grpSp>
            <p:nvGrpSpPr>
              <p:cNvPr id="6027" name="Google Shape;6027;p72"/>
              <p:cNvGrpSpPr/>
              <p:nvPr/>
            </p:nvGrpSpPr>
            <p:grpSpPr>
              <a:xfrm>
                <a:off x="3929014" y="1881638"/>
                <a:ext cx="286500" cy="321278"/>
                <a:chOff x="3929014" y="1881638"/>
                <a:chExt cx="286500" cy="321278"/>
              </a:xfrm>
            </p:grpSpPr>
            <p:cxnSp>
              <p:nvCxnSpPr>
                <p:cNvPr id="6028" name="Google Shape;6028;p72"/>
                <p:cNvCxnSpPr/>
                <p:nvPr/>
              </p:nvCxnSpPr>
              <p:spPr>
                <a:xfrm rot="10800000">
                  <a:off x="3988388" y="1881638"/>
                  <a:ext cx="0" cy="291900"/>
                </a:xfrm>
                <a:prstGeom prst="straightConnector1">
                  <a:avLst/>
                </a:prstGeom>
                <a:noFill/>
                <a:ln w="28575" cap="flat" cmpd="sng">
                  <a:solidFill>
                    <a:srgbClr val="A5B7C6"/>
                  </a:solidFill>
                  <a:prstDash val="solid"/>
                  <a:round/>
                  <a:headEnd type="none" w="med" len="med"/>
                  <a:tailEnd type="none" w="med" len="med"/>
                </a:ln>
              </p:spPr>
            </p:cxnSp>
            <p:sp>
              <p:nvSpPr>
                <p:cNvPr id="6029" name="Google Shape;6029;p72"/>
                <p:cNvSpPr/>
                <p:nvPr/>
              </p:nvSpPr>
              <p:spPr>
                <a:xfrm>
                  <a:off x="3929014" y="2103016"/>
                  <a:ext cx="286500" cy="999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030" name="Google Shape;6030;p72"/>
              <p:cNvSpPr/>
              <p:nvPr/>
            </p:nvSpPr>
            <p:spPr>
              <a:xfrm>
                <a:off x="3891569" y="1779209"/>
                <a:ext cx="187800" cy="187800"/>
              </a:xfrm>
              <a:prstGeom prst="ellipse">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031" name="Google Shape;6031;p72"/>
            <p:cNvGrpSpPr/>
            <p:nvPr/>
          </p:nvGrpSpPr>
          <p:grpSpPr>
            <a:xfrm>
              <a:off x="4252606" y="1496185"/>
              <a:ext cx="324721" cy="463587"/>
              <a:chOff x="4252606" y="1496185"/>
              <a:chExt cx="324721" cy="463587"/>
            </a:xfrm>
          </p:grpSpPr>
          <p:grpSp>
            <p:nvGrpSpPr>
              <p:cNvPr id="6032" name="Google Shape;6032;p72"/>
              <p:cNvGrpSpPr/>
              <p:nvPr/>
            </p:nvGrpSpPr>
            <p:grpSpPr>
              <a:xfrm>
                <a:off x="4290828" y="1496185"/>
                <a:ext cx="286500" cy="361376"/>
                <a:chOff x="4290828" y="1496185"/>
                <a:chExt cx="286500" cy="361376"/>
              </a:xfrm>
            </p:grpSpPr>
            <p:cxnSp>
              <p:nvCxnSpPr>
                <p:cNvPr id="6033" name="Google Shape;6033;p72"/>
                <p:cNvCxnSpPr/>
                <p:nvPr/>
              </p:nvCxnSpPr>
              <p:spPr>
                <a:xfrm rot="10800000">
                  <a:off x="4349995" y="1565661"/>
                  <a:ext cx="0" cy="291900"/>
                </a:xfrm>
                <a:prstGeom prst="straightConnector1">
                  <a:avLst/>
                </a:prstGeom>
                <a:noFill/>
                <a:ln w="28575" cap="flat" cmpd="sng">
                  <a:solidFill>
                    <a:srgbClr val="A5B7C6"/>
                  </a:solidFill>
                  <a:prstDash val="solid"/>
                  <a:round/>
                  <a:headEnd type="none" w="med" len="med"/>
                  <a:tailEnd type="none" w="med" len="med"/>
                </a:ln>
              </p:spPr>
            </p:cxnSp>
            <p:sp>
              <p:nvSpPr>
                <p:cNvPr id="6034" name="Google Shape;6034;p72"/>
                <p:cNvSpPr/>
                <p:nvPr/>
              </p:nvSpPr>
              <p:spPr>
                <a:xfrm>
                  <a:off x="4290828" y="1496185"/>
                  <a:ext cx="286500" cy="999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035" name="Google Shape;6035;p72"/>
              <p:cNvSpPr/>
              <p:nvPr/>
            </p:nvSpPr>
            <p:spPr>
              <a:xfrm>
                <a:off x="4252606" y="1771972"/>
                <a:ext cx="187800" cy="187800"/>
              </a:xfrm>
              <a:prstGeom prst="ellipse">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036" name="Google Shape;6036;p72"/>
            <p:cNvGrpSpPr/>
            <p:nvPr/>
          </p:nvGrpSpPr>
          <p:grpSpPr>
            <a:xfrm>
              <a:off x="4613643" y="1763716"/>
              <a:ext cx="325308" cy="439200"/>
              <a:chOff x="4613643" y="1763716"/>
              <a:chExt cx="325308" cy="439200"/>
            </a:xfrm>
          </p:grpSpPr>
          <p:grpSp>
            <p:nvGrpSpPr>
              <p:cNvPr id="6037" name="Google Shape;6037;p72"/>
              <p:cNvGrpSpPr/>
              <p:nvPr/>
            </p:nvGrpSpPr>
            <p:grpSpPr>
              <a:xfrm>
                <a:off x="4652451" y="1879538"/>
                <a:ext cx="286500" cy="323378"/>
                <a:chOff x="4652451" y="1879538"/>
                <a:chExt cx="286500" cy="323378"/>
              </a:xfrm>
            </p:grpSpPr>
            <p:cxnSp>
              <p:nvCxnSpPr>
                <p:cNvPr id="6038" name="Google Shape;6038;p72"/>
                <p:cNvCxnSpPr/>
                <p:nvPr/>
              </p:nvCxnSpPr>
              <p:spPr>
                <a:xfrm rot="10800000">
                  <a:off x="4707486" y="1879538"/>
                  <a:ext cx="0" cy="294000"/>
                </a:xfrm>
                <a:prstGeom prst="straightConnector1">
                  <a:avLst/>
                </a:prstGeom>
                <a:noFill/>
                <a:ln w="28575" cap="flat" cmpd="sng">
                  <a:solidFill>
                    <a:srgbClr val="A5B7C6"/>
                  </a:solidFill>
                  <a:prstDash val="solid"/>
                  <a:round/>
                  <a:headEnd type="none" w="med" len="med"/>
                  <a:tailEnd type="none" w="med" len="med"/>
                </a:ln>
              </p:spPr>
            </p:cxnSp>
            <p:sp>
              <p:nvSpPr>
                <p:cNvPr id="6039" name="Google Shape;6039;p72"/>
                <p:cNvSpPr/>
                <p:nvPr/>
              </p:nvSpPr>
              <p:spPr>
                <a:xfrm>
                  <a:off x="4652451" y="2103016"/>
                  <a:ext cx="286500" cy="999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040" name="Google Shape;6040;p72"/>
              <p:cNvSpPr/>
              <p:nvPr/>
            </p:nvSpPr>
            <p:spPr>
              <a:xfrm>
                <a:off x="4613643" y="1763716"/>
                <a:ext cx="187800" cy="187800"/>
              </a:xfrm>
              <a:prstGeom prst="ellipse">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041" name="Google Shape;6041;p72"/>
          <p:cNvGrpSpPr/>
          <p:nvPr/>
        </p:nvGrpSpPr>
        <p:grpSpPr>
          <a:xfrm>
            <a:off x="3421841" y="2349730"/>
            <a:ext cx="1652173" cy="391517"/>
            <a:chOff x="3512551" y="2358270"/>
            <a:chExt cx="1597383" cy="378533"/>
          </a:xfrm>
        </p:grpSpPr>
        <p:cxnSp>
          <p:nvCxnSpPr>
            <p:cNvPr id="6042" name="Google Shape;6042;p72"/>
            <p:cNvCxnSpPr>
              <a:stCxn id="6043" idx="6"/>
              <a:endCxn id="6044" idx="2"/>
            </p:cNvCxnSpPr>
            <p:nvPr/>
          </p:nvCxnSpPr>
          <p:spPr>
            <a:xfrm>
              <a:off x="3738198" y="2553118"/>
              <a:ext cx="1146000" cy="0"/>
            </a:xfrm>
            <a:prstGeom prst="straightConnector1">
              <a:avLst/>
            </a:prstGeom>
            <a:noFill/>
            <a:ln w="19050" cap="flat" cmpd="sng">
              <a:solidFill>
                <a:srgbClr val="435D74"/>
              </a:solidFill>
              <a:prstDash val="solid"/>
              <a:round/>
              <a:headEnd type="none" w="med" len="med"/>
              <a:tailEnd type="none" w="med" len="med"/>
            </a:ln>
          </p:spPr>
        </p:cxnSp>
        <p:grpSp>
          <p:nvGrpSpPr>
            <p:cNvPr id="6045" name="Google Shape;6045;p72"/>
            <p:cNvGrpSpPr/>
            <p:nvPr/>
          </p:nvGrpSpPr>
          <p:grpSpPr>
            <a:xfrm>
              <a:off x="3512551" y="2358270"/>
              <a:ext cx="225647" cy="307714"/>
              <a:chOff x="2182679" y="2004714"/>
              <a:chExt cx="792300" cy="1080458"/>
            </a:xfrm>
          </p:grpSpPr>
          <p:cxnSp>
            <p:nvCxnSpPr>
              <p:cNvPr id="6046" name="Google Shape;6046;p72"/>
              <p:cNvCxnSpPr>
                <a:stCxn id="6047" idx="0"/>
              </p:cNvCxnSpPr>
              <p:nvPr/>
            </p:nvCxnSpPr>
            <p:spPr>
              <a:xfrm rot="10800000">
                <a:off x="2578961" y="2004714"/>
                <a:ext cx="0" cy="389100"/>
              </a:xfrm>
              <a:prstGeom prst="straightConnector1">
                <a:avLst/>
              </a:prstGeom>
              <a:noFill/>
              <a:ln w="9525" cap="flat" cmpd="sng">
                <a:solidFill>
                  <a:srgbClr val="435D74"/>
                </a:solidFill>
                <a:prstDash val="solid"/>
                <a:round/>
                <a:headEnd type="none" w="med" len="med"/>
                <a:tailEnd type="none" w="med" len="med"/>
              </a:ln>
            </p:spPr>
          </p:cxnSp>
          <p:sp>
            <p:nvSpPr>
              <p:cNvPr id="6043" name="Google Shape;6043;p72"/>
              <p:cNvSpPr/>
              <p:nvPr/>
            </p:nvSpPr>
            <p:spPr>
              <a:xfrm>
                <a:off x="2182679" y="2292572"/>
                <a:ext cx="792300" cy="7926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47" name="Google Shape;6047;p72"/>
              <p:cNvSpPr/>
              <p:nvPr/>
            </p:nvSpPr>
            <p:spPr>
              <a:xfrm>
                <a:off x="2283911" y="2393814"/>
                <a:ext cx="590100" cy="590100"/>
              </a:xfrm>
              <a:prstGeom prst="ellipse">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048" name="Google Shape;6048;p72"/>
            <p:cNvGrpSpPr/>
            <p:nvPr/>
          </p:nvGrpSpPr>
          <p:grpSpPr>
            <a:xfrm>
              <a:off x="3969644" y="2440153"/>
              <a:ext cx="225853" cy="296651"/>
              <a:chOff x="3775710" y="1729289"/>
              <a:chExt cx="136500" cy="179289"/>
            </a:xfrm>
          </p:grpSpPr>
          <p:cxnSp>
            <p:nvCxnSpPr>
              <p:cNvPr id="6049" name="Google Shape;6049;p72"/>
              <p:cNvCxnSpPr/>
              <p:nvPr/>
            </p:nvCxnSpPr>
            <p:spPr>
              <a:xfrm>
                <a:off x="3843851" y="1848278"/>
                <a:ext cx="0" cy="60300"/>
              </a:xfrm>
              <a:prstGeom prst="straightConnector1">
                <a:avLst/>
              </a:prstGeom>
              <a:noFill/>
              <a:ln w="9525" cap="flat" cmpd="sng">
                <a:solidFill>
                  <a:srgbClr val="435D74"/>
                </a:solidFill>
                <a:prstDash val="solid"/>
                <a:round/>
                <a:headEnd type="none" w="med" len="med"/>
                <a:tailEnd type="none" w="med" len="med"/>
              </a:ln>
            </p:spPr>
          </p:cxnSp>
          <p:sp>
            <p:nvSpPr>
              <p:cNvPr id="6050" name="Google Shape;6050;p72"/>
              <p:cNvSpPr/>
              <p:nvPr/>
            </p:nvSpPr>
            <p:spPr>
              <a:xfrm>
                <a:off x="3775710" y="1729289"/>
                <a:ext cx="136500" cy="1365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51" name="Google Shape;6051;p72"/>
              <p:cNvSpPr/>
              <p:nvPr/>
            </p:nvSpPr>
            <p:spPr>
              <a:xfrm>
                <a:off x="3793133" y="1746713"/>
                <a:ext cx="101700" cy="101700"/>
              </a:xfrm>
              <a:prstGeom prst="ellipse">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052" name="Google Shape;6052;p72"/>
            <p:cNvGrpSpPr/>
            <p:nvPr/>
          </p:nvGrpSpPr>
          <p:grpSpPr>
            <a:xfrm>
              <a:off x="4427051" y="2358270"/>
              <a:ext cx="225647" cy="307714"/>
              <a:chOff x="5393704" y="2004714"/>
              <a:chExt cx="792300" cy="1080458"/>
            </a:xfrm>
          </p:grpSpPr>
          <p:cxnSp>
            <p:nvCxnSpPr>
              <p:cNvPr id="6053" name="Google Shape;6053;p72"/>
              <p:cNvCxnSpPr>
                <a:stCxn id="6054" idx="0"/>
              </p:cNvCxnSpPr>
              <p:nvPr/>
            </p:nvCxnSpPr>
            <p:spPr>
              <a:xfrm rot="10800000">
                <a:off x="5789986" y="2004714"/>
                <a:ext cx="0" cy="389100"/>
              </a:xfrm>
              <a:prstGeom prst="straightConnector1">
                <a:avLst/>
              </a:prstGeom>
              <a:noFill/>
              <a:ln w="9525" cap="flat" cmpd="sng">
                <a:solidFill>
                  <a:srgbClr val="435D74"/>
                </a:solidFill>
                <a:prstDash val="solid"/>
                <a:round/>
                <a:headEnd type="none" w="med" len="med"/>
                <a:tailEnd type="none" w="med" len="med"/>
              </a:ln>
            </p:spPr>
          </p:cxnSp>
          <p:sp>
            <p:nvSpPr>
              <p:cNvPr id="6055" name="Google Shape;6055;p72"/>
              <p:cNvSpPr/>
              <p:nvPr/>
            </p:nvSpPr>
            <p:spPr>
              <a:xfrm>
                <a:off x="5393704" y="2292572"/>
                <a:ext cx="792300" cy="7926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54" name="Google Shape;6054;p72"/>
              <p:cNvSpPr/>
              <p:nvPr/>
            </p:nvSpPr>
            <p:spPr>
              <a:xfrm>
                <a:off x="5494936" y="2393814"/>
                <a:ext cx="590100" cy="590100"/>
              </a:xfrm>
              <a:prstGeom prst="ellipse">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056" name="Google Shape;6056;p72"/>
            <p:cNvGrpSpPr/>
            <p:nvPr/>
          </p:nvGrpSpPr>
          <p:grpSpPr>
            <a:xfrm>
              <a:off x="4884287" y="2440252"/>
              <a:ext cx="225647" cy="296532"/>
              <a:chOff x="6999166" y="2292572"/>
              <a:chExt cx="792300" cy="1041192"/>
            </a:xfrm>
          </p:grpSpPr>
          <p:cxnSp>
            <p:nvCxnSpPr>
              <p:cNvPr id="6057" name="Google Shape;6057;p72"/>
              <p:cNvCxnSpPr/>
              <p:nvPr/>
            </p:nvCxnSpPr>
            <p:spPr>
              <a:xfrm>
                <a:off x="7395553" y="2983964"/>
                <a:ext cx="0" cy="349800"/>
              </a:xfrm>
              <a:prstGeom prst="straightConnector1">
                <a:avLst/>
              </a:prstGeom>
              <a:noFill/>
              <a:ln w="9525" cap="flat" cmpd="sng">
                <a:solidFill>
                  <a:srgbClr val="435D74"/>
                </a:solidFill>
                <a:prstDash val="solid"/>
                <a:round/>
                <a:headEnd type="none" w="med" len="med"/>
                <a:tailEnd type="none" w="med" len="med"/>
              </a:ln>
            </p:spPr>
          </p:cxnSp>
          <p:sp>
            <p:nvSpPr>
              <p:cNvPr id="6044" name="Google Shape;6044;p72"/>
              <p:cNvSpPr/>
              <p:nvPr/>
            </p:nvSpPr>
            <p:spPr>
              <a:xfrm>
                <a:off x="6999166" y="2292572"/>
                <a:ext cx="792300" cy="7926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58" name="Google Shape;6058;p72"/>
              <p:cNvSpPr/>
              <p:nvPr/>
            </p:nvSpPr>
            <p:spPr>
              <a:xfrm>
                <a:off x="7100398" y="2393814"/>
                <a:ext cx="590100" cy="590100"/>
              </a:xfrm>
              <a:prstGeom prst="ellipse">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059" name="Google Shape;6059;p72"/>
          <p:cNvGrpSpPr/>
          <p:nvPr/>
        </p:nvGrpSpPr>
        <p:grpSpPr>
          <a:xfrm>
            <a:off x="6842649" y="1185930"/>
            <a:ext cx="1581844" cy="732818"/>
            <a:chOff x="634175" y="2986275"/>
            <a:chExt cx="3147949" cy="1458344"/>
          </a:xfrm>
        </p:grpSpPr>
        <p:cxnSp>
          <p:nvCxnSpPr>
            <p:cNvPr id="6060" name="Google Shape;6060;p72"/>
            <p:cNvCxnSpPr>
              <a:stCxn id="6061" idx="4"/>
              <a:endCxn id="6062" idx="0"/>
            </p:cNvCxnSpPr>
            <p:nvPr/>
          </p:nvCxnSpPr>
          <p:spPr>
            <a:xfrm>
              <a:off x="929975" y="3577875"/>
              <a:ext cx="591300" cy="275100"/>
            </a:xfrm>
            <a:prstGeom prst="straightConnector1">
              <a:avLst/>
            </a:prstGeom>
            <a:noFill/>
            <a:ln w="19050" cap="flat" cmpd="sng">
              <a:solidFill>
                <a:srgbClr val="435D74"/>
              </a:solidFill>
              <a:prstDash val="solid"/>
              <a:round/>
              <a:headEnd type="none" w="med" len="med"/>
              <a:tailEnd type="none" w="med" len="med"/>
            </a:ln>
          </p:spPr>
        </p:cxnSp>
        <p:cxnSp>
          <p:nvCxnSpPr>
            <p:cNvPr id="6063" name="Google Shape;6063;p72"/>
            <p:cNvCxnSpPr>
              <a:stCxn id="6062" idx="0"/>
              <a:endCxn id="6064" idx="4"/>
            </p:cNvCxnSpPr>
            <p:nvPr/>
          </p:nvCxnSpPr>
          <p:spPr>
            <a:xfrm rot="10800000" flipH="1">
              <a:off x="1521366" y="3577919"/>
              <a:ext cx="686700" cy="275100"/>
            </a:xfrm>
            <a:prstGeom prst="straightConnector1">
              <a:avLst/>
            </a:prstGeom>
            <a:noFill/>
            <a:ln w="19050" cap="flat" cmpd="sng">
              <a:solidFill>
                <a:srgbClr val="435D74"/>
              </a:solidFill>
              <a:prstDash val="solid"/>
              <a:round/>
              <a:headEnd type="none" w="med" len="med"/>
              <a:tailEnd type="none" w="med" len="med"/>
            </a:ln>
          </p:spPr>
        </p:cxnSp>
        <p:cxnSp>
          <p:nvCxnSpPr>
            <p:cNvPr id="6065" name="Google Shape;6065;p72"/>
            <p:cNvCxnSpPr>
              <a:stCxn id="6064" idx="4"/>
              <a:endCxn id="6066" idx="0"/>
            </p:cNvCxnSpPr>
            <p:nvPr/>
          </p:nvCxnSpPr>
          <p:spPr>
            <a:xfrm>
              <a:off x="2208152" y="3577875"/>
              <a:ext cx="686700" cy="275100"/>
            </a:xfrm>
            <a:prstGeom prst="straightConnector1">
              <a:avLst/>
            </a:prstGeom>
            <a:noFill/>
            <a:ln w="19050" cap="flat" cmpd="sng">
              <a:solidFill>
                <a:srgbClr val="435D74"/>
              </a:solidFill>
              <a:prstDash val="solid"/>
              <a:round/>
              <a:headEnd type="none" w="med" len="med"/>
              <a:tailEnd type="none" w="med" len="med"/>
            </a:ln>
          </p:spPr>
        </p:cxnSp>
        <p:cxnSp>
          <p:nvCxnSpPr>
            <p:cNvPr id="6067" name="Google Shape;6067;p72"/>
            <p:cNvCxnSpPr>
              <a:stCxn id="6066" idx="0"/>
              <a:endCxn id="6068" idx="4"/>
            </p:cNvCxnSpPr>
            <p:nvPr/>
          </p:nvCxnSpPr>
          <p:spPr>
            <a:xfrm rot="10800000" flipH="1">
              <a:off x="2894933" y="3577918"/>
              <a:ext cx="591300" cy="275100"/>
            </a:xfrm>
            <a:prstGeom prst="straightConnector1">
              <a:avLst/>
            </a:prstGeom>
            <a:noFill/>
            <a:ln w="19050" cap="flat" cmpd="sng">
              <a:solidFill>
                <a:srgbClr val="435D74"/>
              </a:solidFill>
              <a:prstDash val="solid"/>
              <a:round/>
              <a:headEnd type="none" w="med" len="med"/>
              <a:tailEnd type="none" w="med" len="med"/>
            </a:ln>
          </p:spPr>
        </p:cxnSp>
        <p:sp>
          <p:nvSpPr>
            <p:cNvPr id="6068" name="Google Shape;6068;p72"/>
            <p:cNvSpPr/>
            <p:nvPr/>
          </p:nvSpPr>
          <p:spPr>
            <a:xfrm>
              <a:off x="3190524" y="2986275"/>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dirty="0">
                <a:solidFill>
                  <a:srgbClr val="00C3B1"/>
                </a:solidFill>
                <a:latin typeface="Calibri"/>
                <a:ea typeface="Calibri"/>
                <a:cs typeface="Calibri"/>
                <a:sym typeface="Calibri"/>
              </a:endParaRPr>
            </a:p>
          </p:txBody>
        </p:sp>
        <p:sp>
          <p:nvSpPr>
            <p:cNvPr id="6064" name="Google Shape;6064;p72"/>
            <p:cNvSpPr/>
            <p:nvPr/>
          </p:nvSpPr>
          <p:spPr>
            <a:xfrm>
              <a:off x="1912352" y="2986275"/>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dirty="0">
                <a:solidFill>
                  <a:srgbClr val="00C3B1"/>
                </a:solidFill>
                <a:latin typeface="Calibri"/>
                <a:ea typeface="Calibri"/>
                <a:cs typeface="Calibri"/>
                <a:sym typeface="Calibri"/>
              </a:endParaRPr>
            </a:p>
          </p:txBody>
        </p:sp>
        <p:sp>
          <p:nvSpPr>
            <p:cNvPr id="6061" name="Google Shape;6061;p72"/>
            <p:cNvSpPr/>
            <p:nvPr/>
          </p:nvSpPr>
          <p:spPr>
            <a:xfrm>
              <a:off x="634175" y="2986275"/>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dirty="0">
                <a:solidFill>
                  <a:srgbClr val="00C3B1"/>
                </a:solidFill>
                <a:latin typeface="Calibri"/>
                <a:ea typeface="Calibri"/>
                <a:cs typeface="Calibri"/>
                <a:sym typeface="Calibri"/>
              </a:endParaRPr>
            </a:p>
          </p:txBody>
        </p:sp>
        <p:sp>
          <p:nvSpPr>
            <p:cNvPr id="6066" name="Google Shape;6066;p72"/>
            <p:cNvSpPr/>
            <p:nvPr/>
          </p:nvSpPr>
          <p:spPr>
            <a:xfrm>
              <a:off x="2599133" y="3853018"/>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dirty="0">
                <a:solidFill>
                  <a:srgbClr val="00C3B1"/>
                </a:solidFill>
                <a:latin typeface="Calibri"/>
                <a:ea typeface="Calibri"/>
                <a:cs typeface="Calibri"/>
                <a:sym typeface="Calibri"/>
              </a:endParaRPr>
            </a:p>
          </p:txBody>
        </p:sp>
        <p:sp>
          <p:nvSpPr>
            <p:cNvPr id="6062" name="Google Shape;6062;p72"/>
            <p:cNvSpPr/>
            <p:nvPr/>
          </p:nvSpPr>
          <p:spPr>
            <a:xfrm>
              <a:off x="1225566" y="3853019"/>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dirty="0">
                <a:solidFill>
                  <a:srgbClr val="FFFFFF"/>
                </a:solidFill>
                <a:latin typeface="Calibri"/>
                <a:ea typeface="Calibri"/>
                <a:cs typeface="Calibri"/>
                <a:sym typeface="Calibri"/>
              </a:endParaRPr>
            </a:p>
          </p:txBody>
        </p:sp>
      </p:grpSp>
      <p:grpSp>
        <p:nvGrpSpPr>
          <p:cNvPr id="6069" name="Google Shape;6069;p72"/>
          <p:cNvGrpSpPr/>
          <p:nvPr/>
        </p:nvGrpSpPr>
        <p:grpSpPr>
          <a:xfrm>
            <a:off x="3410364" y="2880240"/>
            <a:ext cx="1675128" cy="313674"/>
            <a:chOff x="998425" y="1182125"/>
            <a:chExt cx="1065400" cy="199500"/>
          </a:xfrm>
        </p:grpSpPr>
        <p:sp>
          <p:nvSpPr>
            <p:cNvPr id="6070" name="Google Shape;6070;p72"/>
            <p:cNvSpPr/>
            <p:nvPr/>
          </p:nvSpPr>
          <p:spPr>
            <a:xfrm>
              <a:off x="998425" y="1182125"/>
              <a:ext cx="1065400" cy="199500"/>
            </a:xfrm>
            <a:custGeom>
              <a:avLst/>
              <a:gdLst/>
              <a:ahLst/>
              <a:cxnLst/>
              <a:rect l="l" t="t" r="r" b="b"/>
              <a:pathLst>
                <a:path w="42616" h="7980" extrusionOk="0">
                  <a:moveTo>
                    <a:pt x="4324" y="1"/>
                  </a:moveTo>
                  <a:cubicBezTo>
                    <a:pt x="3159" y="1"/>
                    <a:pt x="1997" y="512"/>
                    <a:pt x="1246" y="1424"/>
                  </a:cubicBezTo>
                  <a:cubicBezTo>
                    <a:pt x="180" y="2720"/>
                    <a:pt x="1" y="4577"/>
                    <a:pt x="867" y="6031"/>
                  </a:cubicBezTo>
                  <a:cubicBezTo>
                    <a:pt x="1600" y="7262"/>
                    <a:pt x="2935" y="7980"/>
                    <a:pt x="4331" y="7980"/>
                  </a:cubicBezTo>
                  <a:cubicBezTo>
                    <a:pt x="4576" y="7980"/>
                    <a:pt x="4822" y="7958"/>
                    <a:pt x="5067" y="7913"/>
                  </a:cubicBezTo>
                  <a:cubicBezTo>
                    <a:pt x="6219" y="7700"/>
                    <a:pt x="7170" y="6971"/>
                    <a:pt x="7733" y="6006"/>
                  </a:cubicBezTo>
                  <a:cubicBezTo>
                    <a:pt x="8105" y="5370"/>
                    <a:pt x="8773" y="4970"/>
                    <a:pt x="9508" y="4970"/>
                  </a:cubicBezTo>
                  <a:lnTo>
                    <a:pt x="10488" y="4970"/>
                  </a:lnTo>
                  <a:cubicBezTo>
                    <a:pt x="11237" y="4970"/>
                    <a:pt x="11919" y="5376"/>
                    <a:pt x="12300" y="6020"/>
                  </a:cubicBezTo>
                  <a:lnTo>
                    <a:pt x="12307" y="6031"/>
                  </a:lnTo>
                  <a:cubicBezTo>
                    <a:pt x="13039" y="7262"/>
                    <a:pt x="14375" y="7980"/>
                    <a:pt x="15771" y="7980"/>
                  </a:cubicBezTo>
                  <a:cubicBezTo>
                    <a:pt x="16016" y="7980"/>
                    <a:pt x="16262" y="7958"/>
                    <a:pt x="16507" y="7913"/>
                  </a:cubicBezTo>
                  <a:cubicBezTo>
                    <a:pt x="17658" y="7700"/>
                    <a:pt x="18610" y="6971"/>
                    <a:pt x="19173" y="6006"/>
                  </a:cubicBezTo>
                  <a:cubicBezTo>
                    <a:pt x="19545" y="5370"/>
                    <a:pt x="20213" y="4970"/>
                    <a:pt x="20946" y="4970"/>
                  </a:cubicBezTo>
                  <a:lnTo>
                    <a:pt x="21928" y="4970"/>
                  </a:lnTo>
                  <a:cubicBezTo>
                    <a:pt x="22677" y="4970"/>
                    <a:pt x="23359" y="5376"/>
                    <a:pt x="23740" y="6020"/>
                  </a:cubicBezTo>
                  <a:lnTo>
                    <a:pt x="23747" y="6031"/>
                  </a:lnTo>
                  <a:cubicBezTo>
                    <a:pt x="24479" y="7262"/>
                    <a:pt x="25815" y="7980"/>
                    <a:pt x="27210" y="7980"/>
                  </a:cubicBezTo>
                  <a:cubicBezTo>
                    <a:pt x="27454" y="7980"/>
                    <a:pt x="27700" y="7958"/>
                    <a:pt x="27945" y="7913"/>
                  </a:cubicBezTo>
                  <a:cubicBezTo>
                    <a:pt x="29098" y="7700"/>
                    <a:pt x="30048" y="6971"/>
                    <a:pt x="30613" y="6006"/>
                  </a:cubicBezTo>
                  <a:cubicBezTo>
                    <a:pt x="30985" y="5370"/>
                    <a:pt x="31652" y="4970"/>
                    <a:pt x="32388" y="4970"/>
                  </a:cubicBezTo>
                  <a:lnTo>
                    <a:pt x="33368" y="4970"/>
                  </a:lnTo>
                  <a:cubicBezTo>
                    <a:pt x="34117" y="4970"/>
                    <a:pt x="34799" y="5376"/>
                    <a:pt x="35180" y="6020"/>
                  </a:cubicBezTo>
                  <a:lnTo>
                    <a:pt x="35187" y="6031"/>
                  </a:lnTo>
                  <a:cubicBezTo>
                    <a:pt x="35920" y="7262"/>
                    <a:pt x="37255" y="7980"/>
                    <a:pt x="38651" y="7980"/>
                  </a:cubicBezTo>
                  <a:cubicBezTo>
                    <a:pt x="38896" y="7980"/>
                    <a:pt x="39142" y="7958"/>
                    <a:pt x="39387" y="7913"/>
                  </a:cubicBezTo>
                  <a:cubicBezTo>
                    <a:pt x="41256" y="7567"/>
                    <a:pt x="42594" y="5866"/>
                    <a:pt x="42615" y="3993"/>
                  </a:cubicBezTo>
                  <a:cubicBezTo>
                    <a:pt x="42599" y="2323"/>
                    <a:pt x="41557" y="833"/>
                    <a:pt x="39994" y="246"/>
                  </a:cubicBezTo>
                  <a:cubicBezTo>
                    <a:pt x="39559" y="81"/>
                    <a:pt x="39100" y="2"/>
                    <a:pt x="38642" y="2"/>
                  </a:cubicBezTo>
                  <a:cubicBezTo>
                    <a:pt x="37477" y="2"/>
                    <a:pt x="36315" y="513"/>
                    <a:pt x="35565" y="1426"/>
                  </a:cubicBezTo>
                  <a:cubicBezTo>
                    <a:pt x="35428" y="1592"/>
                    <a:pt x="35304" y="1770"/>
                    <a:pt x="35195" y="1957"/>
                  </a:cubicBezTo>
                  <a:cubicBezTo>
                    <a:pt x="34817" y="2606"/>
                    <a:pt x="34133" y="3018"/>
                    <a:pt x="33382" y="3018"/>
                  </a:cubicBezTo>
                  <a:lnTo>
                    <a:pt x="32420" y="3018"/>
                  </a:lnTo>
                  <a:cubicBezTo>
                    <a:pt x="31683" y="3018"/>
                    <a:pt x="30996" y="2632"/>
                    <a:pt x="30624" y="1994"/>
                  </a:cubicBezTo>
                  <a:cubicBezTo>
                    <a:pt x="30157" y="1190"/>
                    <a:pt x="29425" y="572"/>
                    <a:pt x="28556" y="244"/>
                  </a:cubicBezTo>
                  <a:cubicBezTo>
                    <a:pt x="28121" y="80"/>
                    <a:pt x="27663" y="1"/>
                    <a:pt x="27205" y="1"/>
                  </a:cubicBezTo>
                  <a:cubicBezTo>
                    <a:pt x="26039" y="1"/>
                    <a:pt x="24877" y="513"/>
                    <a:pt x="24125" y="1426"/>
                  </a:cubicBezTo>
                  <a:cubicBezTo>
                    <a:pt x="23989" y="1592"/>
                    <a:pt x="23865" y="1770"/>
                    <a:pt x="23755" y="1957"/>
                  </a:cubicBezTo>
                  <a:cubicBezTo>
                    <a:pt x="23377" y="2606"/>
                    <a:pt x="22695" y="3018"/>
                    <a:pt x="21944" y="3018"/>
                  </a:cubicBezTo>
                  <a:lnTo>
                    <a:pt x="20981" y="3018"/>
                  </a:lnTo>
                  <a:cubicBezTo>
                    <a:pt x="20243" y="3018"/>
                    <a:pt x="19556" y="2632"/>
                    <a:pt x="19185" y="1994"/>
                  </a:cubicBezTo>
                  <a:cubicBezTo>
                    <a:pt x="18717" y="1190"/>
                    <a:pt x="17987" y="572"/>
                    <a:pt x="17116" y="244"/>
                  </a:cubicBezTo>
                  <a:cubicBezTo>
                    <a:pt x="16681" y="80"/>
                    <a:pt x="16223" y="1"/>
                    <a:pt x="15766" y="1"/>
                  </a:cubicBezTo>
                  <a:cubicBezTo>
                    <a:pt x="14600" y="1"/>
                    <a:pt x="13437" y="513"/>
                    <a:pt x="12686" y="1426"/>
                  </a:cubicBezTo>
                  <a:cubicBezTo>
                    <a:pt x="12549" y="1592"/>
                    <a:pt x="12425" y="1770"/>
                    <a:pt x="12316" y="1957"/>
                  </a:cubicBezTo>
                  <a:cubicBezTo>
                    <a:pt x="11937" y="2606"/>
                    <a:pt x="11255" y="3016"/>
                    <a:pt x="10504" y="3016"/>
                  </a:cubicBezTo>
                  <a:lnTo>
                    <a:pt x="9541" y="3016"/>
                  </a:lnTo>
                  <a:cubicBezTo>
                    <a:pt x="8805" y="3016"/>
                    <a:pt x="8116" y="2632"/>
                    <a:pt x="7745" y="1994"/>
                  </a:cubicBezTo>
                  <a:cubicBezTo>
                    <a:pt x="7277" y="1190"/>
                    <a:pt x="6547" y="572"/>
                    <a:pt x="5676" y="244"/>
                  </a:cubicBezTo>
                  <a:cubicBezTo>
                    <a:pt x="5241" y="80"/>
                    <a:pt x="4782" y="1"/>
                    <a:pt x="432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71" name="Google Shape;6071;p72"/>
            <p:cNvSpPr/>
            <p:nvPr/>
          </p:nvSpPr>
          <p:spPr>
            <a:xfrm>
              <a:off x="1017250" y="1193175"/>
              <a:ext cx="177475" cy="177500"/>
            </a:xfrm>
            <a:custGeom>
              <a:avLst/>
              <a:gdLst/>
              <a:ahLst/>
              <a:cxnLst/>
              <a:rect l="l" t="t" r="r" b="b"/>
              <a:pathLst>
                <a:path w="7099" h="7100" extrusionOk="0">
                  <a:moveTo>
                    <a:pt x="3550" y="1"/>
                  </a:moveTo>
                  <a:cubicBezTo>
                    <a:pt x="1589" y="1"/>
                    <a:pt x="0" y="1589"/>
                    <a:pt x="0" y="3551"/>
                  </a:cubicBezTo>
                  <a:cubicBezTo>
                    <a:pt x="0" y="5511"/>
                    <a:pt x="1589" y="7099"/>
                    <a:pt x="3550" y="7099"/>
                  </a:cubicBezTo>
                  <a:cubicBezTo>
                    <a:pt x="5510" y="7099"/>
                    <a:pt x="7099" y="5511"/>
                    <a:pt x="7099" y="3551"/>
                  </a:cubicBezTo>
                  <a:cubicBezTo>
                    <a:pt x="7099" y="1589"/>
                    <a:pt x="5510" y="1"/>
                    <a:pt x="3550"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72" name="Google Shape;6072;p72"/>
            <p:cNvSpPr/>
            <p:nvPr/>
          </p:nvSpPr>
          <p:spPr>
            <a:xfrm>
              <a:off x="1303250" y="1193175"/>
              <a:ext cx="177475" cy="177500"/>
            </a:xfrm>
            <a:custGeom>
              <a:avLst/>
              <a:gdLst/>
              <a:ahLst/>
              <a:cxnLst/>
              <a:rect l="l" t="t" r="r" b="b"/>
              <a:pathLst>
                <a:path w="7099" h="7100" extrusionOk="0">
                  <a:moveTo>
                    <a:pt x="3550" y="1"/>
                  </a:moveTo>
                  <a:cubicBezTo>
                    <a:pt x="1589" y="1"/>
                    <a:pt x="0" y="1589"/>
                    <a:pt x="0" y="3551"/>
                  </a:cubicBezTo>
                  <a:cubicBezTo>
                    <a:pt x="0" y="5511"/>
                    <a:pt x="1589" y="7099"/>
                    <a:pt x="3550" y="7099"/>
                  </a:cubicBezTo>
                  <a:cubicBezTo>
                    <a:pt x="5510" y="7099"/>
                    <a:pt x="7099" y="5511"/>
                    <a:pt x="7099" y="3551"/>
                  </a:cubicBezTo>
                  <a:cubicBezTo>
                    <a:pt x="7099" y="1589"/>
                    <a:pt x="5510" y="1"/>
                    <a:pt x="3550"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73" name="Google Shape;6073;p72"/>
            <p:cNvSpPr/>
            <p:nvPr/>
          </p:nvSpPr>
          <p:spPr>
            <a:xfrm>
              <a:off x="1589250" y="1193175"/>
              <a:ext cx="177475" cy="177500"/>
            </a:xfrm>
            <a:custGeom>
              <a:avLst/>
              <a:gdLst/>
              <a:ahLst/>
              <a:cxnLst/>
              <a:rect l="l" t="t" r="r" b="b"/>
              <a:pathLst>
                <a:path w="7099" h="7100" extrusionOk="0">
                  <a:moveTo>
                    <a:pt x="3549" y="1"/>
                  </a:moveTo>
                  <a:cubicBezTo>
                    <a:pt x="1589" y="1"/>
                    <a:pt x="0" y="1589"/>
                    <a:pt x="0" y="3551"/>
                  </a:cubicBezTo>
                  <a:cubicBezTo>
                    <a:pt x="0" y="5511"/>
                    <a:pt x="1589" y="7099"/>
                    <a:pt x="3549" y="7099"/>
                  </a:cubicBezTo>
                  <a:cubicBezTo>
                    <a:pt x="5510" y="7099"/>
                    <a:pt x="7099" y="5511"/>
                    <a:pt x="7099" y="3551"/>
                  </a:cubicBezTo>
                  <a:cubicBezTo>
                    <a:pt x="7099" y="1589"/>
                    <a:pt x="5510" y="1"/>
                    <a:pt x="354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74" name="Google Shape;6074;p72"/>
            <p:cNvSpPr/>
            <p:nvPr/>
          </p:nvSpPr>
          <p:spPr>
            <a:xfrm>
              <a:off x="1875200" y="1193175"/>
              <a:ext cx="177525" cy="177500"/>
            </a:xfrm>
            <a:custGeom>
              <a:avLst/>
              <a:gdLst/>
              <a:ahLst/>
              <a:cxnLst/>
              <a:rect l="l" t="t" r="r" b="b"/>
              <a:pathLst>
                <a:path w="7101" h="7100" extrusionOk="0">
                  <a:moveTo>
                    <a:pt x="3551" y="1"/>
                  </a:moveTo>
                  <a:cubicBezTo>
                    <a:pt x="1590" y="1"/>
                    <a:pt x="0" y="1589"/>
                    <a:pt x="0" y="3551"/>
                  </a:cubicBezTo>
                  <a:cubicBezTo>
                    <a:pt x="0" y="5511"/>
                    <a:pt x="1590" y="7099"/>
                    <a:pt x="3551" y="7099"/>
                  </a:cubicBezTo>
                  <a:cubicBezTo>
                    <a:pt x="5511" y="7099"/>
                    <a:pt x="7101" y="5511"/>
                    <a:pt x="7101" y="3551"/>
                  </a:cubicBezTo>
                  <a:cubicBezTo>
                    <a:pt x="7101" y="1589"/>
                    <a:pt x="5511" y="1"/>
                    <a:pt x="355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075" name="Google Shape;6075;p72"/>
          <p:cNvGrpSpPr/>
          <p:nvPr/>
        </p:nvGrpSpPr>
        <p:grpSpPr>
          <a:xfrm>
            <a:off x="3410363" y="3836206"/>
            <a:ext cx="1675129" cy="525345"/>
            <a:chOff x="5194708" y="3484366"/>
            <a:chExt cx="3148148" cy="987304"/>
          </a:xfrm>
        </p:grpSpPr>
        <p:grpSp>
          <p:nvGrpSpPr>
            <p:cNvPr id="6076" name="Google Shape;6076;p72"/>
            <p:cNvGrpSpPr/>
            <p:nvPr/>
          </p:nvGrpSpPr>
          <p:grpSpPr>
            <a:xfrm>
              <a:off x="7531521" y="3484366"/>
              <a:ext cx="811335" cy="987304"/>
              <a:chOff x="3379425" y="1617275"/>
              <a:chExt cx="1090650" cy="1327200"/>
            </a:xfrm>
          </p:grpSpPr>
          <p:sp>
            <p:nvSpPr>
              <p:cNvPr id="6077" name="Google Shape;6077;p72"/>
              <p:cNvSpPr/>
              <p:nvPr/>
            </p:nvSpPr>
            <p:spPr>
              <a:xfrm>
                <a:off x="3554475" y="1792400"/>
                <a:ext cx="740475" cy="740375"/>
              </a:xfrm>
              <a:custGeom>
                <a:avLst/>
                <a:gdLst/>
                <a:ahLst/>
                <a:cxnLst/>
                <a:rect l="l" t="t" r="r" b="b"/>
                <a:pathLst>
                  <a:path w="29619" h="29615" extrusionOk="0">
                    <a:moveTo>
                      <a:pt x="14809" y="1"/>
                    </a:moveTo>
                    <a:cubicBezTo>
                      <a:pt x="6631" y="1"/>
                      <a:pt x="0" y="6631"/>
                      <a:pt x="0" y="14809"/>
                    </a:cubicBezTo>
                    <a:cubicBezTo>
                      <a:pt x="0" y="22988"/>
                      <a:pt x="6631" y="29615"/>
                      <a:pt x="14809" y="29615"/>
                    </a:cubicBezTo>
                    <a:cubicBezTo>
                      <a:pt x="22987" y="29615"/>
                      <a:pt x="29618" y="22988"/>
                      <a:pt x="29618" y="14809"/>
                    </a:cubicBezTo>
                    <a:cubicBezTo>
                      <a:pt x="29618" y="6631"/>
                      <a:pt x="22987" y="1"/>
                      <a:pt x="14809"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78" name="Google Shape;6078;p72"/>
              <p:cNvSpPr/>
              <p:nvPr/>
            </p:nvSpPr>
            <p:spPr>
              <a:xfrm>
                <a:off x="3379425" y="1617275"/>
                <a:ext cx="1090650" cy="1273950"/>
              </a:xfrm>
              <a:custGeom>
                <a:avLst/>
                <a:gdLst/>
                <a:ahLst/>
                <a:cxnLst/>
                <a:rect l="l" t="t" r="r" b="b"/>
                <a:pathLst>
                  <a:path w="43626" h="50958" extrusionOk="0">
                    <a:moveTo>
                      <a:pt x="21811" y="0"/>
                    </a:moveTo>
                    <a:cubicBezTo>
                      <a:pt x="9785" y="0"/>
                      <a:pt x="0" y="9788"/>
                      <a:pt x="0" y="21814"/>
                    </a:cubicBezTo>
                    <a:cubicBezTo>
                      <a:pt x="8" y="22289"/>
                      <a:pt x="401" y="22672"/>
                      <a:pt x="876" y="22672"/>
                    </a:cubicBezTo>
                    <a:cubicBezTo>
                      <a:pt x="1355" y="22672"/>
                      <a:pt x="1744" y="22289"/>
                      <a:pt x="1755" y="21814"/>
                    </a:cubicBezTo>
                    <a:cubicBezTo>
                      <a:pt x="1755" y="10757"/>
                      <a:pt x="10754" y="1755"/>
                      <a:pt x="21811" y="1755"/>
                    </a:cubicBezTo>
                    <a:cubicBezTo>
                      <a:pt x="32869" y="1755"/>
                      <a:pt x="41867" y="10753"/>
                      <a:pt x="41867" y="21814"/>
                    </a:cubicBezTo>
                    <a:cubicBezTo>
                      <a:pt x="41871" y="32872"/>
                      <a:pt x="32869" y="41870"/>
                      <a:pt x="21811" y="41870"/>
                    </a:cubicBezTo>
                    <a:cubicBezTo>
                      <a:pt x="21329" y="41870"/>
                      <a:pt x="20932" y="42263"/>
                      <a:pt x="20935" y="42750"/>
                    </a:cubicBezTo>
                    <a:lnTo>
                      <a:pt x="20935" y="50957"/>
                    </a:lnTo>
                    <a:lnTo>
                      <a:pt x="22691" y="50942"/>
                    </a:lnTo>
                    <a:lnTo>
                      <a:pt x="22691" y="43610"/>
                    </a:lnTo>
                    <a:cubicBezTo>
                      <a:pt x="34312" y="43147"/>
                      <a:pt x="43626" y="33547"/>
                      <a:pt x="43626" y="21814"/>
                    </a:cubicBezTo>
                    <a:cubicBezTo>
                      <a:pt x="43626" y="9785"/>
                      <a:pt x="33841" y="0"/>
                      <a:pt x="21811"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79" name="Google Shape;6079;p72"/>
              <p:cNvSpPr/>
              <p:nvPr/>
            </p:nvSpPr>
            <p:spPr>
              <a:xfrm>
                <a:off x="3775050" y="2771175"/>
                <a:ext cx="300875" cy="173300"/>
              </a:xfrm>
              <a:custGeom>
                <a:avLst/>
                <a:gdLst/>
                <a:ahLst/>
                <a:cxnLst/>
                <a:rect l="l" t="t" r="r" b="b"/>
                <a:pathLst>
                  <a:path w="12035" h="6932" extrusionOk="0">
                    <a:moveTo>
                      <a:pt x="11087" y="1"/>
                    </a:moveTo>
                    <a:cubicBezTo>
                      <a:pt x="10861" y="1"/>
                      <a:pt x="10636" y="87"/>
                      <a:pt x="10465" y="260"/>
                    </a:cubicBezTo>
                    <a:lnTo>
                      <a:pt x="6866" y="3859"/>
                    </a:lnTo>
                    <a:lnTo>
                      <a:pt x="5979" y="4742"/>
                    </a:lnTo>
                    <a:lnTo>
                      <a:pt x="5110" y="3874"/>
                    </a:lnTo>
                    <a:lnTo>
                      <a:pt x="1496" y="260"/>
                    </a:lnTo>
                    <a:cubicBezTo>
                      <a:pt x="1342" y="153"/>
                      <a:pt x="1166" y="102"/>
                      <a:pt x="990" y="102"/>
                    </a:cubicBezTo>
                    <a:cubicBezTo>
                      <a:pt x="731" y="102"/>
                      <a:pt x="475" y="214"/>
                      <a:pt x="298" y="427"/>
                    </a:cubicBezTo>
                    <a:cubicBezTo>
                      <a:pt x="1" y="783"/>
                      <a:pt x="23" y="1306"/>
                      <a:pt x="350" y="1636"/>
                    </a:cubicBezTo>
                    <a:lnTo>
                      <a:pt x="5389" y="6675"/>
                    </a:lnTo>
                    <a:cubicBezTo>
                      <a:pt x="5559" y="6846"/>
                      <a:pt x="5784" y="6931"/>
                      <a:pt x="6009" y="6931"/>
                    </a:cubicBezTo>
                    <a:cubicBezTo>
                      <a:pt x="6234" y="6931"/>
                      <a:pt x="6459" y="6846"/>
                      <a:pt x="6632" y="6675"/>
                    </a:cubicBezTo>
                    <a:lnTo>
                      <a:pt x="11667" y="1636"/>
                    </a:lnTo>
                    <a:cubicBezTo>
                      <a:pt x="12016" y="1250"/>
                      <a:pt x="12034" y="668"/>
                      <a:pt x="11712" y="260"/>
                    </a:cubicBezTo>
                    <a:cubicBezTo>
                      <a:pt x="11539" y="87"/>
                      <a:pt x="11313" y="1"/>
                      <a:pt x="11087"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080" name="Google Shape;6080;p72"/>
            <p:cNvGrpSpPr/>
            <p:nvPr/>
          </p:nvGrpSpPr>
          <p:grpSpPr>
            <a:xfrm>
              <a:off x="6752546" y="3484366"/>
              <a:ext cx="811428" cy="987304"/>
              <a:chOff x="2332275" y="1617275"/>
              <a:chExt cx="1090775" cy="1327200"/>
            </a:xfrm>
          </p:grpSpPr>
          <p:sp>
            <p:nvSpPr>
              <p:cNvPr id="6081" name="Google Shape;6081;p72"/>
              <p:cNvSpPr/>
              <p:nvPr/>
            </p:nvSpPr>
            <p:spPr>
              <a:xfrm>
                <a:off x="2507425" y="1792400"/>
                <a:ext cx="740375" cy="740375"/>
              </a:xfrm>
              <a:custGeom>
                <a:avLst/>
                <a:gdLst/>
                <a:ahLst/>
                <a:cxnLst/>
                <a:rect l="l" t="t" r="r" b="b"/>
                <a:pathLst>
                  <a:path w="29615" h="29615" extrusionOk="0">
                    <a:moveTo>
                      <a:pt x="14810" y="1"/>
                    </a:moveTo>
                    <a:cubicBezTo>
                      <a:pt x="6631" y="1"/>
                      <a:pt x="1" y="6631"/>
                      <a:pt x="1" y="14809"/>
                    </a:cubicBezTo>
                    <a:cubicBezTo>
                      <a:pt x="1" y="22988"/>
                      <a:pt x="6631" y="29615"/>
                      <a:pt x="14810" y="29615"/>
                    </a:cubicBezTo>
                    <a:cubicBezTo>
                      <a:pt x="22988" y="29615"/>
                      <a:pt x="29615" y="22988"/>
                      <a:pt x="29615" y="14809"/>
                    </a:cubicBezTo>
                    <a:cubicBezTo>
                      <a:pt x="29615" y="6631"/>
                      <a:pt x="22988" y="1"/>
                      <a:pt x="14810"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82" name="Google Shape;6082;p72"/>
              <p:cNvSpPr/>
              <p:nvPr/>
            </p:nvSpPr>
            <p:spPr>
              <a:xfrm>
                <a:off x="2332275" y="1617275"/>
                <a:ext cx="1090775" cy="1273950"/>
              </a:xfrm>
              <a:custGeom>
                <a:avLst/>
                <a:gdLst/>
                <a:ahLst/>
                <a:cxnLst/>
                <a:rect l="l" t="t" r="r" b="b"/>
                <a:pathLst>
                  <a:path w="43631" h="50958" extrusionOk="0">
                    <a:moveTo>
                      <a:pt x="21816" y="0"/>
                    </a:moveTo>
                    <a:cubicBezTo>
                      <a:pt x="9786" y="0"/>
                      <a:pt x="1" y="9788"/>
                      <a:pt x="1" y="21814"/>
                    </a:cubicBezTo>
                    <a:cubicBezTo>
                      <a:pt x="12" y="22289"/>
                      <a:pt x="402" y="22672"/>
                      <a:pt x="880" y="22672"/>
                    </a:cubicBezTo>
                    <a:cubicBezTo>
                      <a:pt x="1355" y="22672"/>
                      <a:pt x="1745" y="22289"/>
                      <a:pt x="1756" y="21814"/>
                    </a:cubicBezTo>
                    <a:cubicBezTo>
                      <a:pt x="1756" y="10757"/>
                      <a:pt x="10754" y="1755"/>
                      <a:pt x="21812" y="1755"/>
                    </a:cubicBezTo>
                    <a:cubicBezTo>
                      <a:pt x="32869" y="1755"/>
                      <a:pt x="41871" y="10753"/>
                      <a:pt x="41871" y="21814"/>
                    </a:cubicBezTo>
                    <a:cubicBezTo>
                      <a:pt x="41871" y="32872"/>
                      <a:pt x="32873" y="41870"/>
                      <a:pt x="21816" y="41870"/>
                    </a:cubicBezTo>
                    <a:cubicBezTo>
                      <a:pt x="21329" y="41870"/>
                      <a:pt x="20936" y="42263"/>
                      <a:pt x="20936" y="42750"/>
                    </a:cubicBezTo>
                    <a:lnTo>
                      <a:pt x="20936" y="50957"/>
                    </a:lnTo>
                    <a:lnTo>
                      <a:pt x="22691" y="50942"/>
                    </a:lnTo>
                    <a:lnTo>
                      <a:pt x="22691" y="43610"/>
                    </a:lnTo>
                    <a:cubicBezTo>
                      <a:pt x="34317" y="43147"/>
                      <a:pt x="43630" y="33547"/>
                      <a:pt x="43627" y="21814"/>
                    </a:cubicBezTo>
                    <a:cubicBezTo>
                      <a:pt x="43627" y="9785"/>
                      <a:pt x="33842" y="0"/>
                      <a:pt x="21816"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83" name="Google Shape;6083;p72"/>
              <p:cNvSpPr/>
              <p:nvPr/>
            </p:nvSpPr>
            <p:spPr>
              <a:xfrm>
                <a:off x="2727925" y="2771175"/>
                <a:ext cx="300950" cy="173300"/>
              </a:xfrm>
              <a:custGeom>
                <a:avLst/>
                <a:gdLst/>
                <a:ahLst/>
                <a:cxnLst/>
                <a:rect l="l" t="t" r="r" b="b"/>
                <a:pathLst>
                  <a:path w="12038" h="6932" extrusionOk="0">
                    <a:moveTo>
                      <a:pt x="11088" y="1"/>
                    </a:moveTo>
                    <a:cubicBezTo>
                      <a:pt x="10863" y="1"/>
                      <a:pt x="10637" y="87"/>
                      <a:pt x="10465" y="260"/>
                    </a:cubicBezTo>
                    <a:lnTo>
                      <a:pt x="6869" y="3859"/>
                    </a:lnTo>
                    <a:lnTo>
                      <a:pt x="5982" y="4742"/>
                    </a:lnTo>
                    <a:lnTo>
                      <a:pt x="5110" y="3874"/>
                    </a:lnTo>
                    <a:lnTo>
                      <a:pt x="1496" y="260"/>
                    </a:lnTo>
                    <a:cubicBezTo>
                      <a:pt x="1342" y="153"/>
                      <a:pt x="1165" y="102"/>
                      <a:pt x="990" y="102"/>
                    </a:cubicBezTo>
                    <a:cubicBezTo>
                      <a:pt x="731" y="102"/>
                      <a:pt x="475" y="214"/>
                      <a:pt x="297" y="427"/>
                    </a:cubicBezTo>
                    <a:cubicBezTo>
                      <a:pt x="1" y="783"/>
                      <a:pt x="27" y="1306"/>
                      <a:pt x="353" y="1636"/>
                    </a:cubicBezTo>
                    <a:lnTo>
                      <a:pt x="5388" y="6675"/>
                    </a:lnTo>
                    <a:cubicBezTo>
                      <a:pt x="5561" y="6846"/>
                      <a:pt x="5785" y="6931"/>
                      <a:pt x="6010" y="6931"/>
                    </a:cubicBezTo>
                    <a:cubicBezTo>
                      <a:pt x="6234" y="6931"/>
                      <a:pt x="6459" y="6846"/>
                      <a:pt x="6632" y="6675"/>
                    </a:cubicBezTo>
                    <a:lnTo>
                      <a:pt x="11667" y="1636"/>
                    </a:lnTo>
                    <a:cubicBezTo>
                      <a:pt x="12019" y="1250"/>
                      <a:pt x="12038" y="668"/>
                      <a:pt x="11711" y="260"/>
                    </a:cubicBezTo>
                    <a:cubicBezTo>
                      <a:pt x="11539" y="87"/>
                      <a:pt x="11313" y="1"/>
                      <a:pt x="11088"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084" name="Google Shape;6084;p72"/>
            <p:cNvGrpSpPr/>
            <p:nvPr/>
          </p:nvGrpSpPr>
          <p:grpSpPr>
            <a:xfrm>
              <a:off x="5973664" y="3484366"/>
              <a:ext cx="811335" cy="987304"/>
              <a:chOff x="1285250" y="1617275"/>
              <a:chExt cx="1090650" cy="1327200"/>
            </a:xfrm>
          </p:grpSpPr>
          <p:sp>
            <p:nvSpPr>
              <p:cNvPr id="6085" name="Google Shape;6085;p72"/>
              <p:cNvSpPr/>
              <p:nvPr/>
            </p:nvSpPr>
            <p:spPr>
              <a:xfrm>
                <a:off x="1460300" y="1792400"/>
                <a:ext cx="740475" cy="740375"/>
              </a:xfrm>
              <a:custGeom>
                <a:avLst/>
                <a:gdLst/>
                <a:ahLst/>
                <a:cxnLst/>
                <a:rect l="l" t="t" r="r" b="b"/>
                <a:pathLst>
                  <a:path w="29619" h="29615" extrusionOk="0">
                    <a:moveTo>
                      <a:pt x="14809" y="1"/>
                    </a:moveTo>
                    <a:cubicBezTo>
                      <a:pt x="6631" y="1"/>
                      <a:pt x="0" y="6631"/>
                      <a:pt x="0" y="14809"/>
                    </a:cubicBezTo>
                    <a:cubicBezTo>
                      <a:pt x="0" y="22988"/>
                      <a:pt x="6631" y="29615"/>
                      <a:pt x="14809" y="29615"/>
                    </a:cubicBezTo>
                    <a:cubicBezTo>
                      <a:pt x="22987" y="29615"/>
                      <a:pt x="29618" y="22988"/>
                      <a:pt x="29618" y="14809"/>
                    </a:cubicBezTo>
                    <a:cubicBezTo>
                      <a:pt x="29618" y="6631"/>
                      <a:pt x="22987" y="1"/>
                      <a:pt x="14809"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86" name="Google Shape;6086;p72"/>
              <p:cNvSpPr/>
              <p:nvPr/>
            </p:nvSpPr>
            <p:spPr>
              <a:xfrm>
                <a:off x="1285250" y="1617275"/>
                <a:ext cx="1090650" cy="1273950"/>
              </a:xfrm>
              <a:custGeom>
                <a:avLst/>
                <a:gdLst/>
                <a:ahLst/>
                <a:cxnLst/>
                <a:rect l="l" t="t" r="r" b="b"/>
                <a:pathLst>
                  <a:path w="43626" h="50958" extrusionOk="0">
                    <a:moveTo>
                      <a:pt x="21811" y="0"/>
                    </a:moveTo>
                    <a:cubicBezTo>
                      <a:pt x="9785" y="0"/>
                      <a:pt x="0" y="9788"/>
                      <a:pt x="0" y="21814"/>
                    </a:cubicBezTo>
                    <a:cubicBezTo>
                      <a:pt x="8" y="22289"/>
                      <a:pt x="401" y="22672"/>
                      <a:pt x="876" y="22672"/>
                    </a:cubicBezTo>
                    <a:cubicBezTo>
                      <a:pt x="1355" y="22672"/>
                      <a:pt x="1744" y="22289"/>
                      <a:pt x="1755" y="21814"/>
                    </a:cubicBezTo>
                    <a:cubicBezTo>
                      <a:pt x="1755" y="10757"/>
                      <a:pt x="10754" y="1755"/>
                      <a:pt x="21811" y="1755"/>
                    </a:cubicBezTo>
                    <a:cubicBezTo>
                      <a:pt x="32869" y="1755"/>
                      <a:pt x="41867" y="10753"/>
                      <a:pt x="41867" y="21814"/>
                    </a:cubicBezTo>
                    <a:cubicBezTo>
                      <a:pt x="41871" y="32872"/>
                      <a:pt x="32869" y="41870"/>
                      <a:pt x="21811" y="41870"/>
                    </a:cubicBezTo>
                    <a:cubicBezTo>
                      <a:pt x="21329" y="41870"/>
                      <a:pt x="20932" y="42263"/>
                      <a:pt x="20936" y="42750"/>
                    </a:cubicBezTo>
                    <a:lnTo>
                      <a:pt x="20936" y="50957"/>
                    </a:lnTo>
                    <a:lnTo>
                      <a:pt x="22691" y="50942"/>
                    </a:lnTo>
                    <a:lnTo>
                      <a:pt x="22691" y="43610"/>
                    </a:lnTo>
                    <a:cubicBezTo>
                      <a:pt x="34312" y="43147"/>
                      <a:pt x="43626" y="33547"/>
                      <a:pt x="43626" y="21814"/>
                    </a:cubicBezTo>
                    <a:cubicBezTo>
                      <a:pt x="43626" y="9785"/>
                      <a:pt x="33841" y="0"/>
                      <a:pt x="21811"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87" name="Google Shape;6087;p72"/>
              <p:cNvSpPr/>
              <p:nvPr/>
            </p:nvSpPr>
            <p:spPr>
              <a:xfrm>
                <a:off x="1680900" y="2771175"/>
                <a:ext cx="300850" cy="173300"/>
              </a:xfrm>
              <a:custGeom>
                <a:avLst/>
                <a:gdLst/>
                <a:ahLst/>
                <a:cxnLst/>
                <a:rect l="l" t="t" r="r" b="b"/>
                <a:pathLst>
                  <a:path w="12034" h="6932" extrusionOk="0">
                    <a:moveTo>
                      <a:pt x="11086" y="1"/>
                    </a:moveTo>
                    <a:cubicBezTo>
                      <a:pt x="10860" y="1"/>
                      <a:pt x="10635" y="87"/>
                      <a:pt x="10464" y="260"/>
                    </a:cubicBezTo>
                    <a:lnTo>
                      <a:pt x="6865" y="3859"/>
                    </a:lnTo>
                    <a:lnTo>
                      <a:pt x="5978" y="4742"/>
                    </a:lnTo>
                    <a:lnTo>
                      <a:pt x="5110" y="3874"/>
                    </a:lnTo>
                    <a:lnTo>
                      <a:pt x="1495" y="260"/>
                    </a:lnTo>
                    <a:cubicBezTo>
                      <a:pt x="1341" y="153"/>
                      <a:pt x="1165" y="102"/>
                      <a:pt x="989" y="102"/>
                    </a:cubicBezTo>
                    <a:cubicBezTo>
                      <a:pt x="730" y="102"/>
                      <a:pt x="474" y="214"/>
                      <a:pt x="297" y="427"/>
                    </a:cubicBezTo>
                    <a:cubicBezTo>
                      <a:pt x="0" y="783"/>
                      <a:pt x="22" y="1306"/>
                      <a:pt x="349" y="1636"/>
                    </a:cubicBezTo>
                    <a:lnTo>
                      <a:pt x="5388" y="6675"/>
                    </a:lnTo>
                    <a:cubicBezTo>
                      <a:pt x="5559" y="6846"/>
                      <a:pt x="5783" y="6931"/>
                      <a:pt x="6008" y="6931"/>
                    </a:cubicBezTo>
                    <a:cubicBezTo>
                      <a:pt x="6233" y="6931"/>
                      <a:pt x="6458" y="6846"/>
                      <a:pt x="6631" y="6675"/>
                    </a:cubicBezTo>
                    <a:lnTo>
                      <a:pt x="11666" y="1636"/>
                    </a:lnTo>
                    <a:cubicBezTo>
                      <a:pt x="12015" y="1250"/>
                      <a:pt x="12034" y="668"/>
                      <a:pt x="11711" y="260"/>
                    </a:cubicBezTo>
                    <a:cubicBezTo>
                      <a:pt x="11538" y="87"/>
                      <a:pt x="11312" y="1"/>
                      <a:pt x="11086"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088" name="Google Shape;6088;p72"/>
            <p:cNvGrpSpPr/>
            <p:nvPr/>
          </p:nvGrpSpPr>
          <p:grpSpPr>
            <a:xfrm>
              <a:off x="5194708" y="3484366"/>
              <a:ext cx="811409" cy="987304"/>
              <a:chOff x="238125" y="1617275"/>
              <a:chExt cx="1090750" cy="1327200"/>
            </a:xfrm>
          </p:grpSpPr>
          <p:sp>
            <p:nvSpPr>
              <p:cNvPr id="6089" name="Google Shape;6089;p72"/>
              <p:cNvSpPr/>
              <p:nvPr/>
            </p:nvSpPr>
            <p:spPr>
              <a:xfrm>
                <a:off x="413250" y="1792400"/>
                <a:ext cx="740375" cy="740375"/>
              </a:xfrm>
              <a:custGeom>
                <a:avLst/>
                <a:gdLst/>
                <a:ahLst/>
                <a:cxnLst/>
                <a:rect l="l" t="t" r="r" b="b"/>
                <a:pathLst>
                  <a:path w="29615" h="29615" extrusionOk="0">
                    <a:moveTo>
                      <a:pt x="14810" y="1"/>
                    </a:moveTo>
                    <a:cubicBezTo>
                      <a:pt x="6631" y="1"/>
                      <a:pt x="1" y="6631"/>
                      <a:pt x="1" y="14809"/>
                    </a:cubicBezTo>
                    <a:cubicBezTo>
                      <a:pt x="1" y="22988"/>
                      <a:pt x="6631" y="29615"/>
                      <a:pt x="14810" y="29615"/>
                    </a:cubicBezTo>
                    <a:cubicBezTo>
                      <a:pt x="22988" y="29615"/>
                      <a:pt x="29615" y="22988"/>
                      <a:pt x="29615" y="14809"/>
                    </a:cubicBezTo>
                    <a:cubicBezTo>
                      <a:pt x="29615" y="6631"/>
                      <a:pt x="22988" y="1"/>
                      <a:pt x="14810"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90" name="Google Shape;6090;p72"/>
              <p:cNvSpPr/>
              <p:nvPr/>
            </p:nvSpPr>
            <p:spPr>
              <a:xfrm>
                <a:off x="238125" y="1617275"/>
                <a:ext cx="1090750" cy="1273950"/>
              </a:xfrm>
              <a:custGeom>
                <a:avLst/>
                <a:gdLst/>
                <a:ahLst/>
                <a:cxnLst/>
                <a:rect l="l" t="t" r="r" b="b"/>
                <a:pathLst>
                  <a:path w="43630" h="50958" extrusionOk="0">
                    <a:moveTo>
                      <a:pt x="21815" y="0"/>
                    </a:moveTo>
                    <a:cubicBezTo>
                      <a:pt x="9785" y="0"/>
                      <a:pt x="0" y="9788"/>
                      <a:pt x="0" y="21814"/>
                    </a:cubicBezTo>
                    <a:cubicBezTo>
                      <a:pt x="11" y="22289"/>
                      <a:pt x="401" y="22672"/>
                      <a:pt x="879" y="22672"/>
                    </a:cubicBezTo>
                    <a:cubicBezTo>
                      <a:pt x="1354" y="22672"/>
                      <a:pt x="1744" y="22289"/>
                      <a:pt x="1755" y="21814"/>
                    </a:cubicBezTo>
                    <a:cubicBezTo>
                      <a:pt x="1755" y="10757"/>
                      <a:pt x="10753" y="1755"/>
                      <a:pt x="21811" y="1755"/>
                    </a:cubicBezTo>
                    <a:cubicBezTo>
                      <a:pt x="32869" y="1755"/>
                      <a:pt x="41870" y="10753"/>
                      <a:pt x="41870" y="21814"/>
                    </a:cubicBezTo>
                    <a:cubicBezTo>
                      <a:pt x="41870" y="32872"/>
                      <a:pt x="32872" y="41870"/>
                      <a:pt x="21815" y="41870"/>
                    </a:cubicBezTo>
                    <a:cubicBezTo>
                      <a:pt x="21329" y="41870"/>
                      <a:pt x="20935" y="42263"/>
                      <a:pt x="20935" y="42750"/>
                    </a:cubicBezTo>
                    <a:lnTo>
                      <a:pt x="20935" y="50957"/>
                    </a:lnTo>
                    <a:lnTo>
                      <a:pt x="22694" y="50942"/>
                    </a:lnTo>
                    <a:lnTo>
                      <a:pt x="22694" y="43610"/>
                    </a:lnTo>
                    <a:cubicBezTo>
                      <a:pt x="34316" y="43147"/>
                      <a:pt x="43629" y="33547"/>
                      <a:pt x="43626" y="21814"/>
                    </a:cubicBezTo>
                    <a:cubicBezTo>
                      <a:pt x="43626" y="9785"/>
                      <a:pt x="33841" y="0"/>
                      <a:pt x="2181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91" name="Google Shape;6091;p72"/>
              <p:cNvSpPr/>
              <p:nvPr/>
            </p:nvSpPr>
            <p:spPr>
              <a:xfrm>
                <a:off x="633750" y="2771175"/>
                <a:ext cx="300950" cy="173300"/>
              </a:xfrm>
              <a:custGeom>
                <a:avLst/>
                <a:gdLst/>
                <a:ahLst/>
                <a:cxnLst/>
                <a:rect l="l" t="t" r="r" b="b"/>
                <a:pathLst>
                  <a:path w="12038" h="6932" extrusionOk="0">
                    <a:moveTo>
                      <a:pt x="11088" y="1"/>
                    </a:moveTo>
                    <a:cubicBezTo>
                      <a:pt x="10863" y="1"/>
                      <a:pt x="10637" y="87"/>
                      <a:pt x="10465" y="260"/>
                    </a:cubicBezTo>
                    <a:lnTo>
                      <a:pt x="6869" y="3859"/>
                    </a:lnTo>
                    <a:lnTo>
                      <a:pt x="5982" y="4742"/>
                    </a:lnTo>
                    <a:lnTo>
                      <a:pt x="5110" y="3874"/>
                    </a:lnTo>
                    <a:lnTo>
                      <a:pt x="1496" y="260"/>
                    </a:lnTo>
                    <a:cubicBezTo>
                      <a:pt x="1342" y="153"/>
                      <a:pt x="1165" y="102"/>
                      <a:pt x="990" y="102"/>
                    </a:cubicBezTo>
                    <a:cubicBezTo>
                      <a:pt x="731" y="102"/>
                      <a:pt x="475" y="214"/>
                      <a:pt x="298" y="427"/>
                    </a:cubicBezTo>
                    <a:cubicBezTo>
                      <a:pt x="1" y="783"/>
                      <a:pt x="27" y="1306"/>
                      <a:pt x="353" y="1636"/>
                    </a:cubicBezTo>
                    <a:lnTo>
                      <a:pt x="5389" y="6675"/>
                    </a:lnTo>
                    <a:cubicBezTo>
                      <a:pt x="5561" y="6846"/>
                      <a:pt x="5786" y="6931"/>
                      <a:pt x="6010" y="6931"/>
                    </a:cubicBezTo>
                    <a:cubicBezTo>
                      <a:pt x="6235" y="6931"/>
                      <a:pt x="6459" y="6846"/>
                      <a:pt x="6632" y="6675"/>
                    </a:cubicBezTo>
                    <a:lnTo>
                      <a:pt x="11667" y="1636"/>
                    </a:lnTo>
                    <a:cubicBezTo>
                      <a:pt x="12019" y="1250"/>
                      <a:pt x="12038" y="668"/>
                      <a:pt x="11711" y="260"/>
                    </a:cubicBezTo>
                    <a:cubicBezTo>
                      <a:pt x="11539" y="87"/>
                      <a:pt x="11313" y="1"/>
                      <a:pt x="1108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092" name="Google Shape;6092;p72"/>
          <p:cNvGrpSpPr/>
          <p:nvPr/>
        </p:nvGrpSpPr>
        <p:grpSpPr>
          <a:xfrm>
            <a:off x="6844048" y="2482095"/>
            <a:ext cx="1579046" cy="522230"/>
            <a:chOff x="6853641" y="2534077"/>
            <a:chExt cx="1515545" cy="501229"/>
          </a:xfrm>
        </p:grpSpPr>
        <p:grpSp>
          <p:nvGrpSpPr>
            <p:cNvPr id="6093" name="Google Shape;6093;p72"/>
            <p:cNvGrpSpPr/>
            <p:nvPr/>
          </p:nvGrpSpPr>
          <p:grpSpPr>
            <a:xfrm>
              <a:off x="6853641" y="2618923"/>
              <a:ext cx="1515545" cy="324556"/>
              <a:chOff x="6853641" y="2618923"/>
              <a:chExt cx="1515545" cy="324556"/>
            </a:xfrm>
          </p:grpSpPr>
          <p:sp>
            <p:nvSpPr>
              <p:cNvPr id="6094" name="Google Shape;6094;p72"/>
              <p:cNvSpPr/>
              <p:nvPr/>
            </p:nvSpPr>
            <p:spPr>
              <a:xfrm>
                <a:off x="7747010" y="2781222"/>
                <a:ext cx="324578" cy="162258"/>
              </a:xfrm>
              <a:custGeom>
                <a:avLst/>
                <a:gdLst/>
                <a:ahLst/>
                <a:cxnLst/>
                <a:rect l="l" t="t" r="r" b="b"/>
                <a:pathLst>
                  <a:path w="7904" h="3951" extrusionOk="0">
                    <a:moveTo>
                      <a:pt x="1" y="0"/>
                    </a:moveTo>
                    <a:cubicBezTo>
                      <a:pt x="1" y="540"/>
                      <a:pt x="113" y="1075"/>
                      <a:pt x="327" y="1571"/>
                    </a:cubicBezTo>
                    <a:cubicBezTo>
                      <a:pt x="938" y="2971"/>
                      <a:pt x="2332" y="3951"/>
                      <a:pt x="3953" y="3951"/>
                    </a:cubicBezTo>
                    <a:cubicBezTo>
                      <a:pt x="6132" y="3951"/>
                      <a:pt x="7903" y="2178"/>
                      <a:pt x="7903" y="0"/>
                    </a:cubicBezTo>
                    <a:lnTo>
                      <a:pt x="7248" y="0"/>
                    </a:lnTo>
                    <a:cubicBezTo>
                      <a:pt x="7248" y="1818"/>
                      <a:pt x="5770" y="3296"/>
                      <a:pt x="3953" y="3296"/>
                    </a:cubicBezTo>
                    <a:cubicBezTo>
                      <a:pt x="2135" y="3296"/>
                      <a:pt x="657" y="1818"/>
                      <a:pt x="657"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95" name="Google Shape;6095;p72"/>
              <p:cNvSpPr/>
              <p:nvPr/>
            </p:nvSpPr>
            <p:spPr>
              <a:xfrm>
                <a:off x="7449412" y="2618923"/>
                <a:ext cx="324496" cy="162258"/>
              </a:xfrm>
              <a:custGeom>
                <a:avLst/>
                <a:gdLst/>
                <a:ahLst/>
                <a:cxnLst/>
                <a:rect l="l" t="t" r="r" b="b"/>
                <a:pathLst>
                  <a:path w="7902" h="3951" extrusionOk="0">
                    <a:moveTo>
                      <a:pt x="3951" y="0"/>
                    </a:moveTo>
                    <a:cubicBezTo>
                      <a:pt x="2330" y="0"/>
                      <a:pt x="935" y="982"/>
                      <a:pt x="327" y="2380"/>
                    </a:cubicBezTo>
                    <a:cubicBezTo>
                      <a:pt x="111" y="2874"/>
                      <a:pt x="0" y="3409"/>
                      <a:pt x="0" y="3951"/>
                    </a:cubicBezTo>
                    <a:lnTo>
                      <a:pt x="653" y="3951"/>
                    </a:lnTo>
                    <a:cubicBezTo>
                      <a:pt x="653" y="2135"/>
                      <a:pt x="2133" y="657"/>
                      <a:pt x="3951" y="657"/>
                    </a:cubicBezTo>
                    <a:cubicBezTo>
                      <a:pt x="5767" y="657"/>
                      <a:pt x="7246" y="2135"/>
                      <a:pt x="7246" y="3951"/>
                    </a:cubicBezTo>
                    <a:lnTo>
                      <a:pt x="7901" y="3951"/>
                    </a:lnTo>
                    <a:cubicBezTo>
                      <a:pt x="7901" y="3411"/>
                      <a:pt x="7791" y="2876"/>
                      <a:pt x="7574" y="2381"/>
                    </a:cubicBezTo>
                    <a:cubicBezTo>
                      <a:pt x="6966" y="982"/>
                      <a:pt x="5571" y="0"/>
                      <a:pt x="395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96" name="Google Shape;6096;p72"/>
              <p:cNvSpPr/>
              <p:nvPr/>
            </p:nvSpPr>
            <p:spPr>
              <a:xfrm>
                <a:off x="6853641" y="2618923"/>
                <a:ext cx="324824" cy="162792"/>
              </a:xfrm>
              <a:custGeom>
                <a:avLst/>
                <a:gdLst/>
                <a:ahLst/>
                <a:cxnLst/>
                <a:rect l="l" t="t" r="r" b="b"/>
                <a:pathLst>
                  <a:path w="7910" h="3964" extrusionOk="0">
                    <a:moveTo>
                      <a:pt x="3958" y="0"/>
                    </a:moveTo>
                    <a:cubicBezTo>
                      <a:pt x="3954" y="0"/>
                      <a:pt x="3950" y="0"/>
                      <a:pt x="3946" y="0"/>
                    </a:cubicBezTo>
                    <a:cubicBezTo>
                      <a:pt x="1768" y="6"/>
                      <a:pt x="0" y="1784"/>
                      <a:pt x="6" y="3963"/>
                    </a:cubicBezTo>
                    <a:lnTo>
                      <a:pt x="661" y="3962"/>
                    </a:lnTo>
                    <a:cubicBezTo>
                      <a:pt x="657" y="2144"/>
                      <a:pt x="2131" y="661"/>
                      <a:pt x="3947" y="655"/>
                    </a:cubicBezTo>
                    <a:cubicBezTo>
                      <a:pt x="3951" y="655"/>
                      <a:pt x="3955" y="655"/>
                      <a:pt x="3959" y="655"/>
                    </a:cubicBezTo>
                    <a:cubicBezTo>
                      <a:pt x="5771" y="655"/>
                      <a:pt x="7248" y="2127"/>
                      <a:pt x="7254" y="3939"/>
                    </a:cubicBezTo>
                    <a:lnTo>
                      <a:pt x="7256" y="3939"/>
                    </a:lnTo>
                    <a:lnTo>
                      <a:pt x="7909" y="3938"/>
                    </a:lnTo>
                    <a:cubicBezTo>
                      <a:pt x="7907" y="3398"/>
                      <a:pt x="7795" y="2863"/>
                      <a:pt x="7578" y="2368"/>
                    </a:cubicBezTo>
                    <a:cubicBezTo>
                      <a:pt x="6966" y="976"/>
                      <a:pt x="5573" y="0"/>
                      <a:pt x="395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97" name="Google Shape;6097;p72"/>
              <p:cNvSpPr/>
              <p:nvPr/>
            </p:nvSpPr>
            <p:spPr>
              <a:xfrm>
                <a:off x="7151691" y="2781222"/>
                <a:ext cx="324578" cy="162258"/>
              </a:xfrm>
              <a:custGeom>
                <a:avLst/>
                <a:gdLst/>
                <a:ahLst/>
                <a:cxnLst/>
                <a:rect l="l" t="t" r="r" b="b"/>
                <a:pathLst>
                  <a:path w="7904" h="3951" extrusionOk="0">
                    <a:moveTo>
                      <a:pt x="1" y="0"/>
                    </a:moveTo>
                    <a:cubicBezTo>
                      <a:pt x="1" y="540"/>
                      <a:pt x="111" y="1075"/>
                      <a:pt x="328" y="1571"/>
                    </a:cubicBezTo>
                    <a:cubicBezTo>
                      <a:pt x="938" y="2971"/>
                      <a:pt x="2332" y="3951"/>
                      <a:pt x="3953" y="3951"/>
                    </a:cubicBezTo>
                    <a:cubicBezTo>
                      <a:pt x="5574" y="3951"/>
                      <a:pt x="6967" y="2971"/>
                      <a:pt x="7575" y="1573"/>
                    </a:cubicBezTo>
                    <a:cubicBezTo>
                      <a:pt x="7791" y="1076"/>
                      <a:pt x="7903" y="541"/>
                      <a:pt x="7903" y="0"/>
                    </a:cubicBezTo>
                    <a:lnTo>
                      <a:pt x="7249" y="0"/>
                    </a:lnTo>
                    <a:cubicBezTo>
                      <a:pt x="7249" y="1818"/>
                      <a:pt x="5770" y="3296"/>
                      <a:pt x="3953" y="3296"/>
                    </a:cubicBezTo>
                    <a:cubicBezTo>
                      <a:pt x="2135" y="3296"/>
                      <a:pt x="657" y="1818"/>
                      <a:pt x="65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098" name="Google Shape;6098;p72"/>
              <p:cNvSpPr/>
              <p:nvPr/>
            </p:nvSpPr>
            <p:spPr>
              <a:xfrm>
                <a:off x="8044362" y="2618923"/>
                <a:ext cx="324824" cy="162792"/>
              </a:xfrm>
              <a:custGeom>
                <a:avLst/>
                <a:gdLst/>
                <a:ahLst/>
                <a:cxnLst/>
                <a:rect l="l" t="t" r="r" b="b"/>
                <a:pathLst>
                  <a:path w="7910" h="3964" extrusionOk="0">
                    <a:moveTo>
                      <a:pt x="3959" y="0"/>
                    </a:moveTo>
                    <a:cubicBezTo>
                      <a:pt x="3955" y="0"/>
                      <a:pt x="3951" y="0"/>
                      <a:pt x="3947" y="0"/>
                    </a:cubicBezTo>
                    <a:cubicBezTo>
                      <a:pt x="1769" y="8"/>
                      <a:pt x="1" y="1786"/>
                      <a:pt x="7" y="3963"/>
                    </a:cubicBezTo>
                    <a:lnTo>
                      <a:pt x="664" y="3962"/>
                    </a:lnTo>
                    <a:cubicBezTo>
                      <a:pt x="658" y="2144"/>
                      <a:pt x="2132" y="661"/>
                      <a:pt x="3948" y="657"/>
                    </a:cubicBezTo>
                    <a:cubicBezTo>
                      <a:pt x="3952" y="657"/>
                      <a:pt x="3956" y="657"/>
                      <a:pt x="3960" y="657"/>
                    </a:cubicBezTo>
                    <a:cubicBezTo>
                      <a:pt x="5772" y="657"/>
                      <a:pt x="7249" y="2127"/>
                      <a:pt x="7255" y="3941"/>
                    </a:cubicBezTo>
                    <a:lnTo>
                      <a:pt x="7257" y="3941"/>
                    </a:lnTo>
                    <a:lnTo>
                      <a:pt x="7910" y="3939"/>
                    </a:lnTo>
                    <a:cubicBezTo>
                      <a:pt x="7908" y="3398"/>
                      <a:pt x="7796" y="2865"/>
                      <a:pt x="7578" y="2370"/>
                    </a:cubicBezTo>
                    <a:cubicBezTo>
                      <a:pt x="6967" y="976"/>
                      <a:pt x="5574" y="0"/>
                      <a:pt x="3959"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099" name="Google Shape;6099;p72"/>
            <p:cNvSpPr/>
            <p:nvPr/>
          </p:nvSpPr>
          <p:spPr>
            <a:xfrm>
              <a:off x="6899264" y="2673830"/>
              <a:ext cx="225242" cy="361476"/>
            </a:xfrm>
            <a:custGeom>
              <a:avLst/>
              <a:gdLst/>
              <a:ahLst/>
              <a:cxnLst/>
              <a:rect l="l" t="t" r="r" b="b"/>
              <a:pathLst>
                <a:path w="5485" h="8802" extrusionOk="0">
                  <a:moveTo>
                    <a:pt x="2798" y="1197"/>
                  </a:moveTo>
                  <a:cubicBezTo>
                    <a:pt x="2989" y="1197"/>
                    <a:pt x="3183" y="1234"/>
                    <a:pt x="3366" y="1310"/>
                  </a:cubicBezTo>
                  <a:cubicBezTo>
                    <a:pt x="3924" y="1542"/>
                    <a:pt x="4287" y="2085"/>
                    <a:pt x="4287" y="2689"/>
                  </a:cubicBezTo>
                  <a:cubicBezTo>
                    <a:pt x="4287" y="3512"/>
                    <a:pt x="3619" y="4178"/>
                    <a:pt x="2796" y="4180"/>
                  </a:cubicBezTo>
                  <a:cubicBezTo>
                    <a:pt x="2194" y="4180"/>
                    <a:pt x="1650" y="3816"/>
                    <a:pt x="1419" y="3259"/>
                  </a:cubicBezTo>
                  <a:cubicBezTo>
                    <a:pt x="1189" y="2702"/>
                    <a:pt x="1317" y="2061"/>
                    <a:pt x="1743" y="1634"/>
                  </a:cubicBezTo>
                  <a:cubicBezTo>
                    <a:pt x="2028" y="1348"/>
                    <a:pt x="2410" y="1197"/>
                    <a:pt x="2798" y="1197"/>
                  </a:cubicBezTo>
                  <a:close/>
                  <a:moveTo>
                    <a:pt x="2796" y="1"/>
                  </a:moveTo>
                  <a:cubicBezTo>
                    <a:pt x="2254" y="1"/>
                    <a:pt x="1714" y="165"/>
                    <a:pt x="1253" y="489"/>
                  </a:cubicBezTo>
                  <a:cubicBezTo>
                    <a:pt x="433" y="1063"/>
                    <a:pt x="0" y="2048"/>
                    <a:pt x="132" y="3043"/>
                  </a:cubicBezTo>
                  <a:cubicBezTo>
                    <a:pt x="263" y="4037"/>
                    <a:pt x="937" y="4875"/>
                    <a:pt x="1880" y="5216"/>
                  </a:cubicBezTo>
                  <a:lnTo>
                    <a:pt x="1880" y="6705"/>
                  </a:lnTo>
                  <a:lnTo>
                    <a:pt x="1067" y="6705"/>
                  </a:lnTo>
                  <a:lnTo>
                    <a:pt x="2723" y="8801"/>
                  </a:lnTo>
                  <a:lnTo>
                    <a:pt x="4377" y="6705"/>
                  </a:lnTo>
                  <a:lnTo>
                    <a:pt x="3563" y="6705"/>
                  </a:lnTo>
                  <a:lnTo>
                    <a:pt x="3563" y="5265"/>
                  </a:lnTo>
                  <a:cubicBezTo>
                    <a:pt x="4703" y="4926"/>
                    <a:pt x="5485" y="3877"/>
                    <a:pt x="5485" y="2689"/>
                  </a:cubicBezTo>
                  <a:cubicBezTo>
                    <a:pt x="5485" y="1685"/>
                    <a:pt x="4926" y="766"/>
                    <a:pt x="4037" y="304"/>
                  </a:cubicBezTo>
                  <a:cubicBezTo>
                    <a:pt x="3647" y="101"/>
                    <a:pt x="3221" y="1"/>
                    <a:pt x="279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00" name="Google Shape;6100;p72"/>
            <p:cNvSpPr/>
            <p:nvPr/>
          </p:nvSpPr>
          <p:spPr>
            <a:xfrm>
              <a:off x="7198259" y="2534077"/>
              <a:ext cx="235261" cy="360532"/>
            </a:xfrm>
            <a:custGeom>
              <a:avLst/>
              <a:gdLst/>
              <a:ahLst/>
              <a:cxnLst/>
              <a:rect l="l" t="t" r="r" b="b"/>
              <a:pathLst>
                <a:path w="5729" h="8779" extrusionOk="0">
                  <a:moveTo>
                    <a:pt x="2858" y="4600"/>
                  </a:moveTo>
                  <a:cubicBezTo>
                    <a:pt x="3050" y="4600"/>
                    <a:pt x="3243" y="4637"/>
                    <a:pt x="3427" y="4713"/>
                  </a:cubicBezTo>
                  <a:cubicBezTo>
                    <a:pt x="3985" y="4945"/>
                    <a:pt x="4347" y="5488"/>
                    <a:pt x="4347" y="6092"/>
                  </a:cubicBezTo>
                  <a:cubicBezTo>
                    <a:pt x="4347" y="6915"/>
                    <a:pt x="3679" y="7581"/>
                    <a:pt x="2856" y="7583"/>
                  </a:cubicBezTo>
                  <a:cubicBezTo>
                    <a:pt x="2254" y="7583"/>
                    <a:pt x="1709" y="7219"/>
                    <a:pt x="1479" y="6662"/>
                  </a:cubicBezTo>
                  <a:cubicBezTo>
                    <a:pt x="1248" y="6105"/>
                    <a:pt x="1376" y="5464"/>
                    <a:pt x="1802" y="5037"/>
                  </a:cubicBezTo>
                  <a:cubicBezTo>
                    <a:pt x="2087" y="4751"/>
                    <a:pt x="2469" y="4600"/>
                    <a:pt x="2858" y="4600"/>
                  </a:cubicBezTo>
                  <a:close/>
                  <a:moveTo>
                    <a:pt x="2883" y="0"/>
                  </a:moveTo>
                  <a:lnTo>
                    <a:pt x="1227" y="2097"/>
                  </a:lnTo>
                  <a:lnTo>
                    <a:pt x="2041" y="2097"/>
                  </a:lnTo>
                  <a:lnTo>
                    <a:pt x="2041" y="3530"/>
                  </a:lnTo>
                  <a:cubicBezTo>
                    <a:pt x="782" y="3930"/>
                    <a:pt x="1" y="5184"/>
                    <a:pt x="196" y="6491"/>
                  </a:cubicBezTo>
                  <a:cubicBezTo>
                    <a:pt x="393" y="7796"/>
                    <a:pt x="1507" y="8766"/>
                    <a:pt x="2827" y="8779"/>
                  </a:cubicBezTo>
                  <a:cubicBezTo>
                    <a:pt x="2837" y="8779"/>
                    <a:pt x="2847" y="8779"/>
                    <a:pt x="2857" y="8779"/>
                  </a:cubicBezTo>
                  <a:cubicBezTo>
                    <a:pt x="4165" y="8779"/>
                    <a:pt x="5285" y="7837"/>
                    <a:pt x="5506" y="6545"/>
                  </a:cubicBezTo>
                  <a:cubicBezTo>
                    <a:pt x="5729" y="5245"/>
                    <a:pt x="4974" y="3973"/>
                    <a:pt x="3724" y="3547"/>
                  </a:cubicBezTo>
                  <a:lnTo>
                    <a:pt x="3724" y="2097"/>
                  </a:lnTo>
                  <a:lnTo>
                    <a:pt x="4539" y="2097"/>
                  </a:lnTo>
                  <a:lnTo>
                    <a:pt x="2883"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01" name="Google Shape;6101;p72"/>
            <p:cNvSpPr/>
            <p:nvPr/>
          </p:nvSpPr>
          <p:spPr>
            <a:xfrm>
              <a:off x="7493639" y="2673830"/>
              <a:ext cx="225200" cy="361476"/>
            </a:xfrm>
            <a:custGeom>
              <a:avLst/>
              <a:gdLst/>
              <a:ahLst/>
              <a:cxnLst/>
              <a:rect l="l" t="t" r="r" b="b"/>
              <a:pathLst>
                <a:path w="5484" h="8802" extrusionOk="0">
                  <a:moveTo>
                    <a:pt x="2796" y="1197"/>
                  </a:moveTo>
                  <a:cubicBezTo>
                    <a:pt x="2988" y="1197"/>
                    <a:pt x="3181" y="1234"/>
                    <a:pt x="3365" y="1310"/>
                  </a:cubicBezTo>
                  <a:cubicBezTo>
                    <a:pt x="3922" y="1542"/>
                    <a:pt x="4286" y="2085"/>
                    <a:pt x="4286" y="2689"/>
                  </a:cubicBezTo>
                  <a:cubicBezTo>
                    <a:pt x="4284" y="3512"/>
                    <a:pt x="3618" y="4178"/>
                    <a:pt x="2795" y="4180"/>
                  </a:cubicBezTo>
                  <a:cubicBezTo>
                    <a:pt x="2191" y="4180"/>
                    <a:pt x="1649" y="3816"/>
                    <a:pt x="1418" y="3259"/>
                  </a:cubicBezTo>
                  <a:cubicBezTo>
                    <a:pt x="1187" y="2702"/>
                    <a:pt x="1314" y="2061"/>
                    <a:pt x="1740" y="1634"/>
                  </a:cubicBezTo>
                  <a:cubicBezTo>
                    <a:pt x="2026" y="1348"/>
                    <a:pt x="2408" y="1197"/>
                    <a:pt x="2796" y="1197"/>
                  </a:cubicBezTo>
                  <a:close/>
                  <a:moveTo>
                    <a:pt x="2794" y="1"/>
                  </a:moveTo>
                  <a:cubicBezTo>
                    <a:pt x="2254" y="1"/>
                    <a:pt x="1717" y="163"/>
                    <a:pt x="1258" y="484"/>
                  </a:cubicBezTo>
                  <a:cubicBezTo>
                    <a:pt x="436" y="1055"/>
                    <a:pt x="1" y="2037"/>
                    <a:pt x="127" y="3030"/>
                  </a:cubicBezTo>
                  <a:cubicBezTo>
                    <a:pt x="255" y="4023"/>
                    <a:pt x="923" y="4863"/>
                    <a:pt x="1862" y="5211"/>
                  </a:cubicBezTo>
                  <a:lnTo>
                    <a:pt x="1862" y="6705"/>
                  </a:lnTo>
                  <a:lnTo>
                    <a:pt x="1048" y="6705"/>
                  </a:lnTo>
                  <a:lnTo>
                    <a:pt x="2704" y="8801"/>
                  </a:lnTo>
                  <a:lnTo>
                    <a:pt x="4360" y="6705"/>
                  </a:lnTo>
                  <a:lnTo>
                    <a:pt x="3545" y="6705"/>
                  </a:lnTo>
                  <a:lnTo>
                    <a:pt x="3545" y="5270"/>
                  </a:lnTo>
                  <a:cubicBezTo>
                    <a:pt x="4693" y="4935"/>
                    <a:pt x="5484" y="3883"/>
                    <a:pt x="5484" y="2689"/>
                  </a:cubicBezTo>
                  <a:cubicBezTo>
                    <a:pt x="5482" y="1688"/>
                    <a:pt x="4927" y="769"/>
                    <a:pt x="4039" y="306"/>
                  </a:cubicBezTo>
                  <a:cubicBezTo>
                    <a:pt x="3647" y="102"/>
                    <a:pt x="3220" y="1"/>
                    <a:pt x="279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02" name="Google Shape;6102;p72"/>
            <p:cNvSpPr/>
            <p:nvPr/>
          </p:nvSpPr>
          <p:spPr>
            <a:xfrm>
              <a:off x="7792387" y="2534077"/>
              <a:ext cx="235261" cy="360532"/>
            </a:xfrm>
            <a:custGeom>
              <a:avLst/>
              <a:gdLst/>
              <a:ahLst/>
              <a:cxnLst/>
              <a:rect l="l" t="t" r="r" b="b"/>
              <a:pathLst>
                <a:path w="5729" h="8779" extrusionOk="0">
                  <a:moveTo>
                    <a:pt x="2861" y="4601"/>
                  </a:moveTo>
                  <a:cubicBezTo>
                    <a:pt x="3053" y="4601"/>
                    <a:pt x="3247" y="4638"/>
                    <a:pt x="3431" y="4715"/>
                  </a:cubicBezTo>
                  <a:cubicBezTo>
                    <a:pt x="3988" y="4945"/>
                    <a:pt x="4351" y="5488"/>
                    <a:pt x="4351" y="6092"/>
                  </a:cubicBezTo>
                  <a:cubicBezTo>
                    <a:pt x="4350" y="6915"/>
                    <a:pt x="3684" y="7581"/>
                    <a:pt x="2861" y="7583"/>
                  </a:cubicBezTo>
                  <a:cubicBezTo>
                    <a:pt x="2259" y="7583"/>
                    <a:pt x="1714" y="7219"/>
                    <a:pt x="1483" y="6662"/>
                  </a:cubicBezTo>
                  <a:cubicBezTo>
                    <a:pt x="1253" y="6105"/>
                    <a:pt x="1381" y="5464"/>
                    <a:pt x="1807" y="5038"/>
                  </a:cubicBezTo>
                  <a:cubicBezTo>
                    <a:pt x="2092" y="4752"/>
                    <a:pt x="2473" y="4601"/>
                    <a:pt x="2861" y="4601"/>
                  </a:cubicBezTo>
                  <a:close/>
                  <a:moveTo>
                    <a:pt x="2870" y="0"/>
                  </a:moveTo>
                  <a:lnTo>
                    <a:pt x="1214" y="2097"/>
                  </a:lnTo>
                  <a:lnTo>
                    <a:pt x="2028" y="2097"/>
                  </a:lnTo>
                  <a:lnTo>
                    <a:pt x="2028" y="3536"/>
                  </a:lnTo>
                  <a:cubicBezTo>
                    <a:pt x="773" y="3944"/>
                    <a:pt x="1" y="5205"/>
                    <a:pt x="204" y="6508"/>
                  </a:cubicBezTo>
                  <a:cubicBezTo>
                    <a:pt x="409" y="7813"/>
                    <a:pt x="1532" y="8776"/>
                    <a:pt x="2851" y="8779"/>
                  </a:cubicBezTo>
                  <a:cubicBezTo>
                    <a:pt x="2854" y="8779"/>
                    <a:pt x="2858" y="8779"/>
                    <a:pt x="2861" y="8779"/>
                  </a:cubicBezTo>
                  <a:cubicBezTo>
                    <a:pt x="4178" y="8779"/>
                    <a:pt x="5300" y="7828"/>
                    <a:pt x="5514" y="6527"/>
                  </a:cubicBezTo>
                  <a:cubicBezTo>
                    <a:pt x="5729" y="5225"/>
                    <a:pt x="4965" y="3959"/>
                    <a:pt x="3713" y="3543"/>
                  </a:cubicBezTo>
                  <a:lnTo>
                    <a:pt x="3713" y="2097"/>
                  </a:lnTo>
                  <a:lnTo>
                    <a:pt x="4526" y="2097"/>
                  </a:lnTo>
                  <a:lnTo>
                    <a:pt x="2870"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03" name="Google Shape;6103;p72"/>
            <p:cNvSpPr/>
            <p:nvPr/>
          </p:nvSpPr>
          <p:spPr>
            <a:xfrm>
              <a:off x="8090150" y="2673789"/>
              <a:ext cx="225857" cy="361517"/>
            </a:xfrm>
            <a:custGeom>
              <a:avLst/>
              <a:gdLst/>
              <a:ahLst/>
              <a:cxnLst/>
              <a:rect l="l" t="t" r="r" b="b"/>
              <a:pathLst>
                <a:path w="5500" h="8803" extrusionOk="0">
                  <a:moveTo>
                    <a:pt x="2811" y="1198"/>
                  </a:moveTo>
                  <a:cubicBezTo>
                    <a:pt x="3003" y="1198"/>
                    <a:pt x="3197" y="1235"/>
                    <a:pt x="3381" y="1311"/>
                  </a:cubicBezTo>
                  <a:cubicBezTo>
                    <a:pt x="3938" y="1543"/>
                    <a:pt x="4302" y="2086"/>
                    <a:pt x="4302" y="2690"/>
                  </a:cubicBezTo>
                  <a:cubicBezTo>
                    <a:pt x="4300" y="3513"/>
                    <a:pt x="3634" y="4179"/>
                    <a:pt x="2811" y="4181"/>
                  </a:cubicBezTo>
                  <a:cubicBezTo>
                    <a:pt x="2209" y="4181"/>
                    <a:pt x="1664" y="3817"/>
                    <a:pt x="1434" y="3260"/>
                  </a:cubicBezTo>
                  <a:cubicBezTo>
                    <a:pt x="1203" y="2703"/>
                    <a:pt x="1330" y="2062"/>
                    <a:pt x="1757" y="1635"/>
                  </a:cubicBezTo>
                  <a:cubicBezTo>
                    <a:pt x="2042" y="1349"/>
                    <a:pt x="2423" y="1198"/>
                    <a:pt x="2811" y="1198"/>
                  </a:cubicBezTo>
                  <a:close/>
                  <a:moveTo>
                    <a:pt x="2812" y="1"/>
                  </a:moveTo>
                  <a:cubicBezTo>
                    <a:pt x="2257" y="1"/>
                    <a:pt x="1706" y="172"/>
                    <a:pt x="1238" y="509"/>
                  </a:cubicBezTo>
                  <a:cubicBezTo>
                    <a:pt x="420" y="1098"/>
                    <a:pt x="1" y="2097"/>
                    <a:pt x="154" y="3095"/>
                  </a:cubicBezTo>
                  <a:cubicBezTo>
                    <a:pt x="306" y="4093"/>
                    <a:pt x="1005" y="4920"/>
                    <a:pt x="1962" y="5239"/>
                  </a:cubicBezTo>
                  <a:lnTo>
                    <a:pt x="1962" y="6706"/>
                  </a:lnTo>
                  <a:lnTo>
                    <a:pt x="1149" y="6706"/>
                  </a:lnTo>
                  <a:lnTo>
                    <a:pt x="2804" y="8802"/>
                  </a:lnTo>
                  <a:lnTo>
                    <a:pt x="4460" y="6706"/>
                  </a:lnTo>
                  <a:lnTo>
                    <a:pt x="3645" y="6706"/>
                  </a:lnTo>
                  <a:lnTo>
                    <a:pt x="3645" y="5244"/>
                  </a:lnTo>
                  <a:cubicBezTo>
                    <a:pt x="4750" y="4882"/>
                    <a:pt x="5499" y="3852"/>
                    <a:pt x="5499" y="2690"/>
                  </a:cubicBezTo>
                  <a:cubicBezTo>
                    <a:pt x="5499" y="1679"/>
                    <a:pt x="4934" y="755"/>
                    <a:pt x="4036" y="296"/>
                  </a:cubicBezTo>
                  <a:cubicBezTo>
                    <a:pt x="3650" y="98"/>
                    <a:pt x="3230" y="1"/>
                    <a:pt x="2812"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104" name="Google Shape;6104;p72"/>
          <p:cNvGrpSpPr/>
          <p:nvPr/>
        </p:nvGrpSpPr>
        <p:grpSpPr>
          <a:xfrm>
            <a:off x="3438940" y="3357136"/>
            <a:ext cx="1617976" cy="346616"/>
            <a:chOff x="1808063" y="4294338"/>
            <a:chExt cx="3370782" cy="721817"/>
          </a:xfrm>
        </p:grpSpPr>
        <p:sp>
          <p:nvSpPr>
            <p:cNvPr id="6105" name="Google Shape;6105;p72"/>
            <p:cNvSpPr/>
            <p:nvPr/>
          </p:nvSpPr>
          <p:spPr>
            <a:xfrm>
              <a:off x="1906300"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06" name="Google Shape;6106;p72"/>
            <p:cNvSpPr/>
            <p:nvPr/>
          </p:nvSpPr>
          <p:spPr>
            <a:xfrm>
              <a:off x="3795035" y="4655290"/>
              <a:ext cx="721912" cy="360865"/>
            </a:xfrm>
            <a:custGeom>
              <a:avLst/>
              <a:gdLst/>
              <a:ahLst/>
              <a:cxnLst/>
              <a:rect l="l" t="t" r="r" b="b"/>
              <a:pathLst>
                <a:path w="7904" h="3951" extrusionOk="0">
                  <a:moveTo>
                    <a:pt x="1" y="0"/>
                  </a:moveTo>
                  <a:cubicBezTo>
                    <a:pt x="1" y="540"/>
                    <a:pt x="113" y="1075"/>
                    <a:pt x="327" y="1571"/>
                  </a:cubicBezTo>
                  <a:cubicBezTo>
                    <a:pt x="938" y="2971"/>
                    <a:pt x="2332" y="3951"/>
                    <a:pt x="3953" y="3951"/>
                  </a:cubicBezTo>
                  <a:cubicBezTo>
                    <a:pt x="6132" y="3951"/>
                    <a:pt x="7903" y="2178"/>
                    <a:pt x="7903" y="0"/>
                  </a:cubicBezTo>
                  <a:lnTo>
                    <a:pt x="7248" y="0"/>
                  </a:lnTo>
                  <a:cubicBezTo>
                    <a:pt x="7248" y="1818"/>
                    <a:pt x="5770" y="3296"/>
                    <a:pt x="3953" y="3296"/>
                  </a:cubicBezTo>
                  <a:cubicBezTo>
                    <a:pt x="2135" y="3296"/>
                    <a:pt x="657" y="1818"/>
                    <a:pt x="657"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07" name="Google Shape;6107;p72"/>
            <p:cNvSpPr/>
            <p:nvPr/>
          </p:nvSpPr>
          <p:spPr>
            <a:xfrm>
              <a:off x="3133137" y="4294338"/>
              <a:ext cx="721729" cy="360865"/>
            </a:xfrm>
            <a:custGeom>
              <a:avLst/>
              <a:gdLst/>
              <a:ahLst/>
              <a:cxnLst/>
              <a:rect l="l" t="t" r="r" b="b"/>
              <a:pathLst>
                <a:path w="7902" h="3951" extrusionOk="0">
                  <a:moveTo>
                    <a:pt x="3951" y="0"/>
                  </a:moveTo>
                  <a:cubicBezTo>
                    <a:pt x="2330" y="0"/>
                    <a:pt x="935" y="982"/>
                    <a:pt x="327" y="2380"/>
                  </a:cubicBezTo>
                  <a:cubicBezTo>
                    <a:pt x="111" y="2874"/>
                    <a:pt x="0" y="3409"/>
                    <a:pt x="0" y="3951"/>
                  </a:cubicBezTo>
                  <a:lnTo>
                    <a:pt x="653" y="3951"/>
                  </a:lnTo>
                  <a:cubicBezTo>
                    <a:pt x="653" y="2135"/>
                    <a:pt x="2133" y="657"/>
                    <a:pt x="3951" y="657"/>
                  </a:cubicBezTo>
                  <a:cubicBezTo>
                    <a:pt x="5767" y="657"/>
                    <a:pt x="7246" y="2135"/>
                    <a:pt x="7246" y="3951"/>
                  </a:cubicBezTo>
                  <a:lnTo>
                    <a:pt x="7901" y="3951"/>
                  </a:lnTo>
                  <a:cubicBezTo>
                    <a:pt x="7901" y="3411"/>
                    <a:pt x="7791" y="2876"/>
                    <a:pt x="7574" y="2381"/>
                  </a:cubicBezTo>
                  <a:cubicBezTo>
                    <a:pt x="6966" y="982"/>
                    <a:pt x="5571" y="0"/>
                    <a:pt x="395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08" name="Google Shape;6108;p72"/>
            <p:cNvSpPr/>
            <p:nvPr/>
          </p:nvSpPr>
          <p:spPr>
            <a:xfrm>
              <a:off x="1808063" y="4294338"/>
              <a:ext cx="722460" cy="362052"/>
            </a:xfrm>
            <a:custGeom>
              <a:avLst/>
              <a:gdLst/>
              <a:ahLst/>
              <a:cxnLst/>
              <a:rect l="l" t="t" r="r" b="b"/>
              <a:pathLst>
                <a:path w="7910" h="3964" extrusionOk="0">
                  <a:moveTo>
                    <a:pt x="3958" y="0"/>
                  </a:moveTo>
                  <a:cubicBezTo>
                    <a:pt x="3954" y="0"/>
                    <a:pt x="3950" y="0"/>
                    <a:pt x="3946" y="0"/>
                  </a:cubicBezTo>
                  <a:cubicBezTo>
                    <a:pt x="1768" y="6"/>
                    <a:pt x="0" y="1784"/>
                    <a:pt x="6" y="3963"/>
                  </a:cubicBezTo>
                  <a:lnTo>
                    <a:pt x="661" y="3962"/>
                  </a:lnTo>
                  <a:cubicBezTo>
                    <a:pt x="657" y="2144"/>
                    <a:pt x="2131" y="661"/>
                    <a:pt x="3947" y="655"/>
                  </a:cubicBezTo>
                  <a:cubicBezTo>
                    <a:pt x="3951" y="655"/>
                    <a:pt x="3955" y="655"/>
                    <a:pt x="3959" y="655"/>
                  </a:cubicBezTo>
                  <a:cubicBezTo>
                    <a:pt x="5771" y="655"/>
                    <a:pt x="7248" y="2127"/>
                    <a:pt x="7254" y="3939"/>
                  </a:cubicBezTo>
                  <a:lnTo>
                    <a:pt x="7256" y="3939"/>
                  </a:lnTo>
                  <a:lnTo>
                    <a:pt x="7909" y="3938"/>
                  </a:lnTo>
                  <a:cubicBezTo>
                    <a:pt x="7907" y="3398"/>
                    <a:pt x="7795" y="2863"/>
                    <a:pt x="7578" y="2368"/>
                  </a:cubicBezTo>
                  <a:cubicBezTo>
                    <a:pt x="6966" y="976"/>
                    <a:pt x="5573" y="0"/>
                    <a:pt x="395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09" name="Google Shape;6109;p72"/>
            <p:cNvSpPr/>
            <p:nvPr/>
          </p:nvSpPr>
          <p:spPr>
            <a:xfrm>
              <a:off x="2470965" y="4655290"/>
              <a:ext cx="721912" cy="360865"/>
            </a:xfrm>
            <a:custGeom>
              <a:avLst/>
              <a:gdLst/>
              <a:ahLst/>
              <a:cxnLst/>
              <a:rect l="l" t="t" r="r" b="b"/>
              <a:pathLst>
                <a:path w="7904" h="3951" extrusionOk="0">
                  <a:moveTo>
                    <a:pt x="1" y="0"/>
                  </a:moveTo>
                  <a:cubicBezTo>
                    <a:pt x="1" y="540"/>
                    <a:pt x="111" y="1075"/>
                    <a:pt x="328" y="1571"/>
                  </a:cubicBezTo>
                  <a:cubicBezTo>
                    <a:pt x="938" y="2971"/>
                    <a:pt x="2332" y="3951"/>
                    <a:pt x="3953" y="3951"/>
                  </a:cubicBezTo>
                  <a:cubicBezTo>
                    <a:pt x="5574" y="3951"/>
                    <a:pt x="6967" y="2971"/>
                    <a:pt x="7575" y="1573"/>
                  </a:cubicBezTo>
                  <a:cubicBezTo>
                    <a:pt x="7791" y="1076"/>
                    <a:pt x="7903" y="541"/>
                    <a:pt x="7903" y="0"/>
                  </a:cubicBezTo>
                  <a:lnTo>
                    <a:pt x="7249" y="0"/>
                  </a:lnTo>
                  <a:cubicBezTo>
                    <a:pt x="7249" y="1818"/>
                    <a:pt x="5770" y="3296"/>
                    <a:pt x="3953" y="3296"/>
                  </a:cubicBezTo>
                  <a:cubicBezTo>
                    <a:pt x="2135" y="3296"/>
                    <a:pt x="657" y="1818"/>
                    <a:pt x="65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10" name="Google Shape;6110;p72"/>
            <p:cNvSpPr/>
            <p:nvPr/>
          </p:nvSpPr>
          <p:spPr>
            <a:xfrm>
              <a:off x="4456385" y="4294338"/>
              <a:ext cx="722460" cy="362052"/>
            </a:xfrm>
            <a:custGeom>
              <a:avLst/>
              <a:gdLst/>
              <a:ahLst/>
              <a:cxnLst/>
              <a:rect l="l" t="t" r="r" b="b"/>
              <a:pathLst>
                <a:path w="7910" h="3964" extrusionOk="0">
                  <a:moveTo>
                    <a:pt x="3959" y="0"/>
                  </a:moveTo>
                  <a:cubicBezTo>
                    <a:pt x="3955" y="0"/>
                    <a:pt x="3951" y="0"/>
                    <a:pt x="3947" y="0"/>
                  </a:cubicBezTo>
                  <a:cubicBezTo>
                    <a:pt x="1769" y="8"/>
                    <a:pt x="1" y="1786"/>
                    <a:pt x="7" y="3963"/>
                  </a:cubicBezTo>
                  <a:lnTo>
                    <a:pt x="664" y="3962"/>
                  </a:lnTo>
                  <a:cubicBezTo>
                    <a:pt x="658" y="2144"/>
                    <a:pt x="2132" y="661"/>
                    <a:pt x="3948" y="657"/>
                  </a:cubicBezTo>
                  <a:cubicBezTo>
                    <a:pt x="3952" y="657"/>
                    <a:pt x="3956" y="657"/>
                    <a:pt x="3960" y="657"/>
                  </a:cubicBezTo>
                  <a:cubicBezTo>
                    <a:pt x="5772" y="657"/>
                    <a:pt x="7249" y="2127"/>
                    <a:pt x="7255" y="3941"/>
                  </a:cubicBezTo>
                  <a:lnTo>
                    <a:pt x="7257" y="3941"/>
                  </a:lnTo>
                  <a:lnTo>
                    <a:pt x="7910" y="3939"/>
                  </a:lnTo>
                  <a:cubicBezTo>
                    <a:pt x="7908" y="3398"/>
                    <a:pt x="7796" y="2865"/>
                    <a:pt x="7578" y="2370"/>
                  </a:cubicBezTo>
                  <a:cubicBezTo>
                    <a:pt x="6967" y="976"/>
                    <a:pt x="5574" y="0"/>
                    <a:pt x="3959"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11" name="Google Shape;6111;p72"/>
            <p:cNvSpPr/>
            <p:nvPr/>
          </p:nvSpPr>
          <p:spPr>
            <a:xfrm>
              <a:off x="2568813" y="43514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12" name="Google Shape;6112;p72"/>
            <p:cNvSpPr/>
            <p:nvPr/>
          </p:nvSpPr>
          <p:spPr>
            <a:xfrm>
              <a:off x="3231883"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13" name="Google Shape;6113;p72"/>
            <p:cNvSpPr/>
            <p:nvPr/>
          </p:nvSpPr>
          <p:spPr>
            <a:xfrm>
              <a:off x="3894395" y="43514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14" name="Google Shape;6114;p72"/>
            <p:cNvSpPr/>
            <p:nvPr/>
          </p:nvSpPr>
          <p:spPr>
            <a:xfrm>
              <a:off x="4560958"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115" name="Google Shape;6115;p72"/>
          <p:cNvGrpSpPr/>
          <p:nvPr/>
        </p:nvGrpSpPr>
        <p:grpSpPr>
          <a:xfrm>
            <a:off x="5264936" y="4023886"/>
            <a:ext cx="1417067" cy="350605"/>
            <a:chOff x="4234950" y="2101012"/>
            <a:chExt cx="4219974" cy="1044090"/>
          </a:xfrm>
        </p:grpSpPr>
        <p:sp>
          <p:nvSpPr>
            <p:cNvPr id="6116" name="Google Shape;6116;p72"/>
            <p:cNvSpPr/>
            <p:nvPr/>
          </p:nvSpPr>
          <p:spPr>
            <a:xfrm rot="10800000">
              <a:off x="7528544" y="2218809"/>
              <a:ext cx="826790" cy="826702"/>
            </a:xfrm>
            <a:custGeom>
              <a:avLst/>
              <a:gdLst/>
              <a:ahLst/>
              <a:cxnLst/>
              <a:rect l="l" t="t" r="r" b="b"/>
              <a:pathLst>
                <a:path w="34893" h="34893" extrusionOk="0">
                  <a:moveTo>
                    <a:pt x="1" y="1"/>
                  </a:moveTo>
                  <a:lnTo>
                    <a:pt x="1" y="34892"/>
                  </a:lnTo>
                  <a:lnTo>
                    <a:pt x="34892" y="34892"/>
                  </a:lnTo>
                  <a:lnTo>
                    <a:pt x="34892" y="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17" name="Google Shape;6117;p72"/>
            <p:cNvSpPr/>
            <p:nvPr/>
          </p:nvSpPr>
          <p:spPr>
            <a:xfrm rot="10800000">
              <a:off x="6487595" y="2218809"/>
              <a:ext cx="827572" cy="826702"/>
            </a:xfrm>
            <a:custGeom>
              <a:avLst/>
              <a:gdLst/>
              <a:ahLst/>
              <a:cxnLst/>
              <a:rect l="l" t="t" r="r" b="b"/>
              <a:pathLst>
                <a:path w="34926" h="34893" extrusionOk="0">
                  <a:moveTo>
                    <a:pt x="1" y="1"/>
                  </a:moveTo>
                  <a:lnTo>
                    <a:pt x="1" y="34892"/>
                  </a:lnTo>
                  <a:lnTo>
                    <a:pt x="34926" y="34892"/>
                  </a:lnTo>
                  <a:lnTo>
                    <a:pt x="3492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18" name="Google Shape;6118;p72"/>
            <p:cNvSpPr/>
            <p:nvPr/>
          </p:nvSpPr>
          <p:spPr>
            <a:xfrm rot="10800000">
              <a:off x="5430819" y="2218809"/>
              <a:ext cx="827572" cy="826702"/>
            </a:xfrm>
            <a:custGeom>
              <a:avLst/>
              <a:gdLst/>
              <a:ahLst/>
              <a:cxnLst/>
              <a:rect l="l" t="t" r="r" b="b"/>
              <a:pathLst>
                <a:path w="34926" h="34893" extrusionOk="0">
                  <a:moveTo>
                    <a:pt x="0" y="1"/>
                  </a:moveTo>
                  <a:lnTo>
                    <a:pt x="0" y="34892"/>
                  </a:lnTo>
                  <a:lnTo>
                    <a:pt x="34925" y="34892"/>
                  </a:lnTo>
                  <a:lnTo>
                    <a:pt x="34925"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19" name="Google Shape;6119;p72"/>
            <p:cNvSpPr/>
            <p:nvPr/>
          </p:nvSpPr>
          <p:spPr>
            <a:xfrm rot="10800000">
              <a:off x="4374848" y="2218809"/>
              <a:ext cx="826790" cy="826702"/>
            </a:xfrm>
            <a:custGeom>
              <a:avLst/>
              <a:gdLst/>
              <a:ahLst/>
              <a:cxnLst/>
              <a:rect l="l" t="t" r="r" b="b"/>
              <a:pathLst>
                <a:path w="34893" h="34893" extrusionOk="0">
                  <a:moveTo>
                    <a:pt x="1" y="1"/>
                  </a:moveTo>
                  <a:lnTo>
                    <a:pt x="1" y="34892"/>
                  </a:lnTo>
                  <a:lnTo>
                    <a:pt x="34892" y="34892"/>
                  </a:lnTo>
                  <a:lnTo>
                    <a:pt x="34892" y="1"/>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20" name="Google Shape;6120;p72"/>
            <p:cNvSpPr/>
            <p:nvPr/>
          </p:nvSpPr>
          <p:spPr>
            <a:xfrm rot="10800000">
              <a:off x="7410780" y="2622683"/>
              <a:ext cx="1044144" cy="522420"/>
            </a:xfrm>
            <a:custGeom>
              <a:avLst/>
              <a:gdLst/>
              <a:ahLst/>
              <a:cxnLst/>
              <a:rect l="l" t="t" r="r" b="b"/>
              <a:pathLst>
                <a:path w="44066" h="22050" fill="none" extrusionOk="0">
                  <a:moveTo>
                    <a:pt x="1" y="22050"/>
                  </a:moveTo>
                  <a:cubicBezTo>
                    <a:pt x="1" y="9874"/>
                    <a:pt x="9874" y="1"/>
                    <a:pt x="22050" y="1"/>
                  </a:cubicBezTo>
                  <a:cubicBezTo>
                    <a:pt x="34192" y="1"/>
                    <a:pt x="44065" y="9874"/>
                    <a:pt x="44065" y="22050"/>
                  </a:cubicBezTo>
                </a:path>
              </a:pathLst>
            </a:custGeom>
            <a:noFill/>
            <a:ln w="20850"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21" name="Google Shape;6121;p72"/>
            <p:cNvSpPr/>
            <p:nvPr/>
          </p:nvSpPr>
          <p:spPr>
            <a:xfrm rot="10800000">
              <a:off x="6366656" y="2101012"/>
              <a:ext cx="1044144" cy="521638"/>
            </a:xfrm>
            <a:custGeom>
              <a:avLst/>
              <a:gdLst/>
              <a:ahLst/>
              <a:cxnLst/>
              <a:rect l="l" t="t" r="r" b="b"/>
              <a:pathLst>
                <a:path w="44066" h="22017" fill="none" extrusionOk="0">
                  <a:moveTo>
                    <a:pt x="44065" y="1"/>
                  </a:moveTo>
                  <a:cubicBezTo>
                    <a:pt x="44065" y="12176"/>
                    <a:pt x="34191" y="22016"/>
                    <a:pt x="22049" y="22016"/>
                  </a:cubicBezTo>
                  <a:cubicBezTo>
                    <a:pt x="9874" y="22016"/>
                    <a:pt x="0" y="12176"/>
                    <a:pt x="0" y="1"/>
                  </a:cubicBezTo>
                </a:path>
              </a:pathLst>
            </a:custGeom>
            <a:noFill/>
            <a:ln w="20850"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22" name="Google Shape;6122;p72"/>
            <p:cNvSpPr/>
            <p:nvPr/>
          </p:nvSpPr>
          <p:spPr>
            <a:xfrm rot="10800000">
              <a:off x="5322557" y="2622683"/>
              <a:ext cx="1044120" cy="522420"/>
            </a:xfrm>
            <a:custGeom>
              <a:avLst/>
              <a:gdLst/>
              <a:ahLst/>
              <a:cxnLst/>
              <a:rect l="l" t="t" r="r" b="b"/>
              <a:pathLst>
                <a:path w="44065" h="22050" fill="none" extrusionOk="0">
                  <a:moveTo>
                    <a:pt x="0" y="22050"/>
                  </a:moveTo>
                  <a:cubicBezTo>
                    <a:pt x="0" y="9874"/>
                    <a:pt x="9874" y="1"/>
                    <a:pt x="22049" y="1"/>
                  </a:cubicBezTo>
                  <a:cubicBezTo>
                    <a:pt x="34191" y="1"/>
                    <a:pt x="44065" y="9874"/>
                    <a:pt x="44065" y="22050"/>
                  </a:cubicBezTo>
                </a:path>
              </a:pathLst>
            </a:custGeom>
            <a:noFill/>
            <a:ln w="20850" cap="rnd" cmpd="sng">
              <a:solidFill>
                <a:srgbClr val="869FB2"/>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23" name="Google Shape;6123;p72"/>
            <p:cNvSpPr/>
            <p:nvPr/>
          </p:nvSpPr>
          <p:spPr>
            <a:xfrm rot="10800000">
              <a:off x="4278434" y="2101012"/>
              <a:ext cx="1044144" cy="521638"/>
            </a:xfrm>
            <a:custGeom>
              <a:avLst/>
              <a:gdLst/>
              <a:ahLst/>
              <a:cxnLst/>
              <a:rect l="l" t="t" r="r" b="b"/>
              <a:pathLst>
                <a:path w="44066" h="22017" fill="none" extrusionOk="0">
                  <a:moveTo>
                    <a:pt x="44066" y="1"/>
                  </a:moveTo>
                  <a:cubicBezTo>
                    <a:pt x="44066" y="12176"/>
                    <a:pt x="34192" y="22016"/>
                    <a:pt x="22017" y="22016"/>
                  </a:cubicBezTo>
                  <a:cubicBezTo>
                    <a:pt x="9875" y="22016"/>
                    <a:pt x="1" y="12176"/>
                    <a:pt x="1" y="1"/>
                  </a:cubicBezTo>
                </a:path>
              </a:pathLst>
            </a:custGeom>
            <a:noFill/>
            <a:ln w="20850" cap="rnd" cmpd="sng">
              <a:solidFill>
                <a:srgbClr val="BAC8D3"/>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24" name="Google Shape;6124;p72"/>
            <p:cNvSpPr/>
            <p:nvPr/>
          </p:nvSpPr>
          <p:spPr>
            <a:xfrm rot="10800000">
              <a:off x="7367296" y="2570459"/>
              <a:ext cx="86984" cy="86975"/>
            </a:xfrm>
            <a:custGeom>
              <a:avLst/>
              <a:gdLst/>
              <a:ahLst/>
              <a:cxnLst/>
              <a:rect l="l" t="t" r="r" b="b"/>
              <a:pathLst>
                <a:path w="3671" h="3671" extrusionOk="0">
                  <a:moveTo>
                    <a:pt x="1835" y="1"/>
                  </a:moveTo>
                  <a:cubicBezTo>
                    <a:pt x="835" y="1"/>
                    <a:pt x="1" y="835"/>
                    <a:pt x="1" y="1836"/>
                  </a:cubicBezTo>
                  <a:cubicBezTo>
                    <a:pt x="1" y="2870"/>
                    <a:pt x="835" y="3670"/>
                    <a:pt x="1835" y="3670"/>
                  </a:cubicBezTo>
                  <a:cubicBezTo>
                    <a:pt x="2869" y="3670"/>
                    <a:pt x="3670" y="2870"/>
                    <a:pt x="3670" y="1836"/>
                  </a:cubicBezTo>
                  <a:cubicBezTo>
                    <a:pt x="3670" y="835"/>
                    <a:pt x="2836" y="1"/>
                    <a:pt x="18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25" name="Google Shape;6125;p72"/>
            <p:cNvSpPr/>
            <p:nvPr/>
          </p:nvSpPr>
          <p:spPr>
            <a:xfrm rot="10800000">
              <a:off x="6323197" y="2570459"/>
              <a:ext cx="86961" cy="86975"/>
            </a:xfrm>
            <a:custGeom>
              <a:avLst/>
              <a:gdLst/>
              <a:ahLst/>
              <a:cxnLst/>
              <a:rect l="l" t="t" r="r" b="b"/>
              <a:pathLst>
                <a:path w="3670" h="3671" extrusionOk="0">
                  <a:moveTo>
                    <a:pt x="1835" y="1"/>
                  </a:moveTo>
                  <a:cubicBezTo>
                    <a:pt x="834" y="1"/>
                    <a:pt x="1" y="835"/>
                    <a:pt x="1" y="1836"/>
                  </a:cubicBezTo>
                  <a:cubicBezTo>
                    <a:pt x="1" y="2870"/>
                    <a:pt x="834" y="3670"/>
                    <a:pt x="1835" y="3670"/>
                  </a:cubicBezTo>
                  <a:cubicBezTo>
                    <a:pt x="2836" y="3670"/>
                    <a:pt x="3670" y="2870"/>
                    <a:pt x="3670" y="1836"/>
                  </a:cubicBezTo>
                  <a:cubicBezTo>
                    <a:pt x="3670" y="835"/>
                    <a:pt x="2869" y="1"/>
                    <a:pt x="18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26" name="Google Shape;6126;p72"/>
            <p:cNvSpPr/>
            <p:nvPr/>
          </p:nvSpPr>
          <p:spPr>
            <a:xfrm rot="10800000">
              <a:off x="5279073" y="2570459"/>
              <a:ext cx="86961" cy="86975"/>
            </a:xfrm>
            <a:custGeom>
              <a:avLst/>
              <a:gdLst/>
              <a:ahLst/>
              <a:cxnLst/>
              <a:rect l="l" t="t" r="r" b="b"/>
              <a:pathLst>
                <a:path w="3670" h="3671" extrusionOk="0">
                  <a:moveTo>
                    <a:pt x="1835" y="1"/>
                  </a:moveTo>
                  <a:cubicBezTo>
                    <a:pt x="834" y="1"/>
                    <a:pt x="0" y="835"/>
                    <a:pt x="0" y="1836"/>
                  </a:cubicBezTo>
                  <a:cubicBezTo>
                    <a:pt x="0" y="2870"/>
                    <a:pt x="834" y="3670"/>
                    <a:pt x="1835" y="3670"/>
                  </a:cubicBezTo>
                  <a:cubicBezTo>
                    <a:pt x="2836" y="3670"/>
                    <a:pt x="3670" y="2870"/>
                    <a:pt x="3670" y="1836"/>
                  </a:cubicBezTo>
                  <a:cubicBezTo>
                    <a:pt x="3670" y="835"/>
                    <a:pt x="2836" y="1"/>
                    <a:pt x="18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27" name="Google Shape;6127;p72"/>
            <p:cNvSpPr/>
            <p:nvPr/>
          </p:nvSpPr>
          <p:spPr>
            <a:xfrm rot="10800000">
              <a:off x="4234950" y="2570459"/>
              <a:ext cx="86961" cy="86975"/>
            </a:xfrm>
            <a:custGeom>
              <a:avLst/>
              <a:gdLst/>
              <a:ahLst/>
              <a:cxnLst/>
              <a:rect l="l" t="t" r="r" b="b"/>
              <a:pathLst>
                <a:path w="3670" h="3671" extrusionOk="0">
                  <a:moveTo>
                    <a:pt x="1835" y="1"/>
                  </a:moveTo>
                  <a:cubicBezTo>
                    <a:pt x="834" y="1"/>
                    <a:pt x="0" y="835"/>
                    <a:pt x="0" y="1836"/>
                  </a:cubicBezTo>
                  <a:cubicBezTo>
                    <a:pt x="0" y="2870"/>
                    <a:pt x="834" y="3670"/>
                    <a:pt x="1835" y="3670"/>
                  </a:cubicBezTo>
                  <a:cubicBezTo>
                    <a:pt x="2836" y="3670"/>
                    <a:pt x="3669" y="2870"/>
                    <a:pt x="3669" y="1836"/>
                  </a:cubicBezTo>
                  <a:cubicBezTo>
                    <a:pt x="3669" y="835"/>
                    <a:pt x="2836" y="1"/>
                    <a:pt x="18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28" name="Google Shape;6128;p72"/>
            <p:cNvSpPr/>
            <p:nvPr/>
          </p:nvSpPr>
          <p:spPr>
            <a:xfrm rot="10800000">
              <a:off x="7541197" y="2231460"/>
              <a:ext cx="801483" cy="800617"/>
            </a:xfrm>
            <a:custGeom>
              <a:avLst/>
              <a:gdLst/>
              <a:ahLst/>
              <a:cxnLst/>
              <a:rect l="l" t="t" r="r" b="b"/>
              <a:pathLst>
                <a:path w="33825" h="33792" extrusionOk="0">
                  <a:moveTo>
                    <a:pt x="16912" y="1835"/>
                  </a:moveTo>
                  <a:cubicBezTo>
                    <a:pt x="25218" y="1835"/>
                    <a:pt x="31956" y="8573"/>
                    <a:pt x="31956" y="16879"/>
                  </a:cubicBezTo>
                  <a:cubicBezTo>
                    <a:pt x="31956" y="25185"/>
                    <a:pt x="25218" y="31923"/>
                    <a:pt x="16912" y="31923"/>
                  </a:cubicBezTo>
                  <a:cubicBezTo>
                    <a:pt x="8606" y="31923"/>
                    <a:pt x="1868" y="25185"/>
                    <a:pt x="1868" y="16879"/>
                  </a:cubicBezTo>
                  <a:cubicBezTo>
                    <a:pt x="1868" y="8573"/>
                    <a:pt x="8606" y="1835"/>
                    <a:pt x="16912" y="1835"/>
                  </a:cubicBezTo>
                  <a:close/>
                  <a:moveTo>
                    <a:pt x="16912" y="1"/>
                  </a:moveTo>
                  <a:cubicBezTo>
                    <a:pt x="7572" y="1"/>
                    <a:pt x="0" y="7539"/>
                    <a:pt x="0" y="16879"/>
                  </a:cubicBezTo>
                  <a:cubicBezTo>
                    <a:pt x="0" y="26219"/>
                    <a:pt x="7572" y="33791"/>
                    <a:pt x="16912" y="33791"/>
                  </a:cubicBezTo>
                  <a:cubicBezTo>
                    <a:pt x="26252" y="33791"/>
                    <a:pt x="33824" y="26219"/>
                    <a:pt x="33824" y="16879"/>
                  </a:cubicBezTo>
                  <a:cubicBezTo>
                    <a:pt x="33824" y="7539"/>
                    <a:pt x="26252" y="1"/>
                    <a:pt x="1691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29" name="Google Shape;6129;p72"/>
            <p:cNvSpPr/>
            <p:nvPr/>
          </p:nvSpPr>
          <p:spPr>
            <a:xfrm rot="10800000">
              <a:off x="6488377" y="2231460"/>
              <a:ext cx="800701" cy="800617"/>
            </a:xfrm>
            <a:custGeom>
              <a:avLst/>
              <a:gdLst/>
              <a:ahLst/>
              <a:cxnLst/>
              <a:rect l="l" t="t" r="r" b="b"/>
              <a:pathLst>
                <a:path w="33792" h="33792" extrusionOk="0">
                  <a:moveTo>
                    <a:pt x="16912" y="1"/>
                  </a:moveTo>
                  <a:cubicBezTo>
                    <a:pt x="7572" y="1"/>
                    <a:pt x="0" y="7539"/>
                    <a:pt x="0" y="16879"/>
                  </a:cubicBezTo>
                  <a:cubicBezTo>
                    <a:pt x="0" y="26219"/>
                    <a:pt x="7572" y="33791"/>
                    <a:pt x="16912" y="33791"/>
                  </a:cubicBezTo>
                  <a:cubicBezTo>
                    <a:pt x="26219" y="33791"/>
                    <a:pt x="33791" y="26219"/>
                    <a:pt x="33791" y="16879"/>
                  </a:cubicBezTo>
                  <a:cubicBezTo>
                    <a:pt x="33791" y="7539"/>
                    <a:pt x="26252" y="1"/>
                    <a:pt x="16912" y="1"/>
                  </a:cubicBezTo>
                  <a:close/>
                  <a:moveTo>
                    <a:pt x="16912" y="31923"/>
                  </a:moveTo>
                  <a:cubicBezTo>
                    <a:pt x="8607" y="31923"/>
                    <a:pt x="1868" y="25185"/>
                    <a:pt x="1868" y="16879"/>
                  </a:cubicBezTo>
                  <a:cubicBezTo>
                    <a:pt x="1868" y="8573"/>
                    <a:pt x="8607" y="1835"/>
                    <a:pt x="16912" y="1835"/>
                  </a:cubicBezTo>
                  <a:cubicBezTo>
                    <a:pt x="25218" y="1835"/>
                    <a:pt x="31957" y="8573"/>
                    <a:pt x="31957" y="16879"/>
                  </a:cubicBezTo>
                  <a:cubicBezTo>
                    <a:pt x="31957" y="25185"/>
                    <a:pt x="25218" y="31923"/>
                    <a:pt x="16912" y="31923"/>
                  </a:cubicBezTo>
                  <a:close/>
                </a:path>
              </a:pathLst>
            </a:custGeom>
            <a:solidFill>
              <a:srgbClr val="F2F2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30" name="Google Shape;6130;p72"/>
            <p:cNvSpPr/>
            <p:nvPr/>
          </p:nvSpPr>
          <p:spPr>
            <a:xfrm rot="10800000">
              <a:off x="5434776" y="2231460"/>
              <a:ext cx="800701" cy="800617"/>
            </a:xfrm>
            <a:custGeom>
              <a:avLst/>
              <a:gdLst/>
              <a:ahLst/>
              <a:cxnLst/>
              <a:rect l="l" t="t" r="r" b="b"/>
              <a:pathLst>
                <a:path w="33792" h="33792" extrusionOk="0">
                  <a:moveTo>
                    <a:pt x="16879" y="1"/>
                  </a:moveTo>
                  <a:cubicBezTo>
                    <a:pt x="7539" y="1"/>
                    <a:pt x="0" y="7539"/>
                    <a:pt x="0" y="16879"/>
                  </a:cubicBezTo>
                  <a:cubicBezTo>
                    <a:pt x="0" y="26219"/>
                    <a:pt x="7539" y="33791"/>
                    <a:pt x="16879" y="33791"/>
                  </a:cubicBezTo>
                  <a:cubicBezTo>
                    <a:pt x="26219" y="33791"/>
                    <a:pt x="33791" y="26219"/>
                    <a:pt x="33791" y="16879"/>
                  </a:cubicBezTo>
                  <a:cubicBezTo>
                    <a:pt x="33791" y="7539"/>
                    <a:pt x="26219" y="1"/>
                    <a:pt x="16879" y="1"/>
                  </a:cubicBezTo>
                  <a:close/>
                  <a:moveTo>
                    <a:pt x="16879" y="31923"/>
                  </a:moveTo>
                  <a:cubicBezTo>
                    <a:pt x="8573" y="31923"/>
                    <a:pt x="1835" y="25185"/>
                    <a:pt x="1835" y="16879"/>
                  </a:cubicBezTo>
                  <a:cubicBezTo>
                    <a:pt x="1835" y="8573"/>
                    <a:pt x="8573" y="1835"/>
                    <a:pt x="16879" y="1835"/>
                  </a:cubicBezTo>
                  <a:cubicBezTo>
                    <a:pt x="25185" y="1835"/>
                    <a:pt x="31923" y="8573"/>
                    <a:pt x="31923" y="16879"/>
                  </a:cubicBezTo>
                  <a:cubicBezTo>
                    <a:pt x="31923" y="25185"/>
                    <a:pt x="25185" y="31923"/>
                    <a:pt x="16879" y="31923"/>
                  </a:cubicBezTo>
                  <a:close/>
                </a:path>
              </a:pathLst>
            </a:custGeom>
            <a:solidFill>
              <a:srgbClr val="F2F2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31" name="Google Shape;6131;p72"/>
            <p:cNvSpPr/>
            <p:nvPr/>
          </p:nvSpPr>
          <p:spPr>
            <a:xfrm rot="10800000">
              <a:off x="4381980" y="2231460"/>
              <a:ext cx="800678" cy="800617"/>
            </a:xfrm>
            <a:custGeom>
              <a:avLst/>
              <a:gdLst/>
              <a:ahLst/>
              <a:cxnLst/>
              <a:rect l="l" t="t" r="r" b="b"/>
              <a:pathLst>
                <a:path w="33791" h="33792" extrusionOk="0">
                  <a:moveTo>
                    <a:pt x="16912" y="1"/>
                  </a:moveTo>
                  <a:cubicBezTo>
                    <a:pt x="7572" y="1"/>
                    <a:pt x="0" y="7539"/>
                    <a:pt x="0" y="16879"/>
                  </a:cubicBezTo>
                  <a:cubicBezTo>
                    <a:pt x="0" y="26219"/>
                    <a:pt x="7572" y="33791"/>
                    <a:pt x="16912" y="33791"/>
                  </a:cubicBezTo>
                  <a:cubicBezTo>
                    <a:pt x="26252" y="33791"/>
                    <a:pt x="33791" y="26219"/>
                    <a:pt x="33791" y="16879"/>
                  </a:cubicBezTo>
                  <a:cubicBezTo>
                    <a:pt x="33791" y="7539"/>
                    <a:pt x="26252" y="1"/>
                    <a:pt x="16912" y="1"/>
                  </a:cubicBezTo>
                  <a:close/>
                  <a:moveTo>
                    <a:pt x="16912" y="31923"/>
                  </a:moveTo>
                  <a:cubicBezTo>
                    <a:pt x="8606" y="31923"/>
                    <a:pt x="1868" y="25185"/>
                    <a:pt x="1868" y="16879"/>
                  </a:cubicBezTo>
                  <a:cubicBezTo>
                    <a:pt x="1868" y="8573"/>
                    <a:pt x="8606" y="1835"/>
                    <a:pt x="16912" y="1835"/>
                  </a:cubicBezTo>
                  <a:cubicBezTo>
                    <a:pt x="25218" y="1835"/>
                    <a:pt x="31956" y="8573"/>
                    <a:pt x="31956" y="16879"/>
                  </a:cubicBezTo>
                  <a:cubicBezTo>
                    <a:pt x="31956" y="25185"/>
                    <a:pt x="25218" y="31923"/>
                    <a:pt x="16912" y="31923"/>
                  </a:cubicBezTo>
                  <a:close/>
                </a:path>
              </a:pathLst>
            </a:custGeom>
            <a:solidFill>
              <a:srgbClr val="F2F2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132" name="Google Shape;6132;p72"/>
          <p:cNvGrpSpPr/>
          <p:nvPr/>
        </p:nvGrpSpPr>
        <p:grpSpPr>
          <a:xfrm>
            <a:off x="6840408" y="2014643"/>
            <a:ext cx="1586327" cy="371557"/>
            <a:chOff x="1247650" y="2075423"/>
            <a:chExt cx="6648477" cy="1557238"/>
          </a:xfrm>
        </p:grpSpPr>
        <p:sp>
          <p:nvSpPr>
            <p:cNvPr id="6133" name="Google Shape;6133;p72"/>
            <p:cNvSpPr/>
            <p:nvPr/>
          </p:nvSpPr>
          <p:spPr>
            <a:xfrm>
              <a:off x="6633862" y="2075423"/>
              <a:ext cx="953444" cy="825696"/>
            </a:xfrm>
            <a:custGeom>
              <a:avLst/>
              <a:gdLst/>
              <a:ahLst/>
              <a:cxnLst/>
              <a:rect l="l" t="t" r="r" b="b"/>
              <a:pathLst>
                <a:path w="57767" h="50027" extrusionOk="0">
                  <a:moveTo>
                    <a:pt x="14439" y="0"/>
                  </a:moveTo>
                  <a:lnTo>
                    <a:pt x="0" y="25014"/>
                  </a:lnTo>
                  <a:lnTo>
                    <a:pt x="14439" y="50027"/>
                  </a:lnTo>
                  <a:lnTo>
                    <a:pt x="43329" y="50027"/>
                  </a:lnTo>
                  <a:lnTo>
                    <a:pt x="57767" y="25014"/>
                  </a:lnTo>
                  <a:lnTo>
                    <a:pt x="43329"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34" name="Google Shape;6134;p72"/>
            <p:cNvSpPr/>
            <p:nvPr/>
          </p:nvSpPr>
          <p:spPr>
            <a:xfrm>
              <a:off x="5359252" y="2806965"/>
              <a:ext cx="953461" cy="825696"/>
            </a:xfrm>
            <a:custGeom>
              <a:avLst/>
              <a:gdLst/>
              <a:ahLst/>
              <a:cxnLst/>
              <a:rect l="l" t="t" r="r" b="b"/>
              <a:pathLst>
                <a:path w="57768" h="50027" extrusionOk="0">
                  <a:moveTo>
                    <a:pt x="14439" y="0"/>
                  </a:moveTo>
                  <a:lnTo>
                    <a:pt x="1" y="25013"/>
                  </a:lnTo>
                  <a:lnTo>
                    <a:pt x="14439" y="50027"/>
                  </a:lnTo>
                  <a:lnTo>
                    <a:pt x="43329" y="50027"/>
                  </a:lnTo>
                  <a:lnTo>
                    <a:pt x="57767" y="25013"/>
                  </a:lnTo>
                  <a:lnTo>
                    <a:pt x="43329"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35" name="Google Shape;6135;p72"/>
            <p:cNvSpPr/>
            <p:nvPr/>
          </p:nvSpPr>
          <p:spPr>
            <a:xfrm>
              <a:off x="1601478" y="2075425"/>
              <a:ext cx="953316" cy="825696"/>
            </a:xfrm>
            <a:custGeom>
              <a:avLst/>
              <a:gdLst/>
              <a:ahLst/>
              <a:cxnLst/>
              <a:rect l="l" t="t" r="r" b="b"/>
              <a:pathLst>
                <a:path w="57768" h="50027" extrusionOk="0">
                  <a:moveTo>
                    <a:pt x="14439" y="0"/>
                  </a:moveTo>
                  <a:lnTo>
                    <a:pt x="1" y="25013"/>
                  </a:lnTo>
                  <a:lnTo>
                    <a:pt x="14439" y="50027"/>
                  </a:lnTo>
                  <a:lnTo>
                    <a:pt x="43329" y="50027"/>
                  </a:lnTo>
                  <a:lnTo>
                    <a:pt x="57768" y="25013"/>
                  </a:lnTo>
                  <a:lnTo>
                    <a:pt x="43329"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36" name="Google Shape;6136;p72"/>
            <p:cNvSpPr/>
            <p:nvPr/>
          </p:nvSpPr>
          <p:spPr>
            <a:xfrm>
              <a:off x="2857827" y="2807112"/>
              <a:ext cx="953370" cy="825320"/>
            </a:xfrm>
            <a:custGeom>
              <a:avLst/>
              <a:gdLst/>
              <a:ahLst/>
              <a:cxnLst/>
              <a:rect l="l" t="t" r="r" b="b"/>
              <a:pathLst>
                <a:path w="57780" h="50027" extrusionOk="0">
                  <a:moveTo>
                    <a:pt x="14452" y="0"/>
                  </a:moveTo>
                  <a:lnTo>
                    <a:pt x="0" y="25013"/>
                  </a:lnTo>
                  <a:lnTo>
                    <a:pt x="14452" y="50027"/>
                  </a:lnTo>
                  <a:lnTo>
                    <a:pt x="43328" y="50027"/>
                  </a:lnTo>
                  <a:lnTo>
                    <a:pt x="57780" y="25013"/>
                  </a:lnTo>
                  <a:lnTo>
                    <a:pt x="43328"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37" name="Google Shape;6137;p72"/>
            <p:cNvSpPr/>
            <p:nvPr/>
          </p:nvSpPr>
          <p:spPr>
            <a:xfrm>
              <a:off x="4097386" y="2075425"/>
              <a:ext cx="953444" cy="825696"/>
            </a:xfrm>
            <a:custGeom>
              <a:avLst/>
              <a:gdLst/>
              <a:ahLst/>
              <a:cxnLst/>
              <a:rect l="l" t="t" r="r" b="b"/>
              <a:pathLst>
                <a:path w="57767" h="50027" extrusionOk="0">
                  <a:moveTo>
                    <a:pt x="14439" y="0"/>
                  </a:moveTo>
                  <a:lnTo>
                    <a:pt x="0" y="25013"/>
                  </a:lnTo>
                  <a:lnTo>
                    <a:pt x="14439" y="50027"/>
                  </a:lnTo>
                  <a:lnTo>
                    <a:pt x="43328" y="50027"/>
                  </a:lnTo>
                  <a:lnTo>
                    <a:pt x="57767" y="25013"/>
                  </a:lnTo>
                  <a:lnTo>
                    <a:pt x="43328"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38" name="Google Shape;6138;p72"/>
            <p:cNvSpPr/>
            <p:nvPr/>
          </p:nvSpPr>
          <p:spPr>
            <a:xfrm>
              <a:off x="1247650" y="2490334"/>
              <a:ext cx="6648477" cy="729445"/>
            </a:xfrm>
            <a:custGeom>
              <a:avLst/>
              <a:gdLst/>
              <a:ahLst/>
              <a:cxnLst/>
              <a:rect l="l" t="t" r="r" b="b"/>
              <a:pathLst>
                <a:path w="285373" h="31310" fill="none" extrusionOk="0">
                  <a:moveTo>
                    <a:pt x="285373" y="3317"/>
                  </a:moveTo>
                  <a:lnTo>
                    <a:pt x="269256" y="31309"/>
                  </a:lnTo>
                  <a:lnTo>
                    <a:pt x="233095" y="31309"/>
                  </a:lnTo>
                  <a:lnTo>
                    <a:pt x="215067" y="352"/>
                  </a:lnTo>
                  <a:lnTo>
                    <a:pt x="179426" y="352"/>
                  </a:lnTo>
                  <a:lnTo>
                    <a:pt x="161606" y="31218"/>
                  </a:lnTo>
                  <a:lnTo>
                    <a:pt x="125718" y="31309"/>
                  </a:lnTo>
                  <a:lnTo>
                    <a:pt x="107651" y="0"/>
                  </a:lnTo>
                  <a:lnTo>
                    <a:pt x="71490" y="0"/>
                  </a:lnTo>
                  <a:lnTo>
                    <a:pt x="53669" y="31075"/>
                  </a:lnTo>
                  <a:lnTo>
                    <a:pt x="18042" y="31075"/>
                  </a:lnTo>
                  <a:lnTo>
                    <a:pt x="0" y="118"/>
                  </a:lnTo>
                </a:path>
              </a:pathLst>
            </a:custGeom>
            <a:solidFill>
              <a:srgbClr val="191919"/>
            </a:solidFill>
            <a:ln w="19050" cap="flat" cmpd="sng">
              <a:solidFill>
                <a:srgbClr val="869FB2"/>
              </a:solidFill>
              <a:prstDash val="solid"/>
              <a:miter lim="1300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139" name="Google Shape;6139;p72"/>
          <p:cNvGrpSpPr/>
          <p:nvPr/>
        </p:nvGrpSpPr>
        <p:grpSpPr>
          <a:xfrm>
            <a:off x="5271678" y="1167833"/>
            <a:ext cx="1415601" cy="1648533"/>
            <a:chOff x="1839112" y="2209163"/>
            <a:chExt cx="1918159" cy="2233784"/>
          </a:xfrm>
        </p:grpSpPr>
        <p:sp>
          <p:nvSpPr>
            <p:cNvPr id="6140" name="Google Shape;6140;p72"/>
            <p:cNvSpPr/>
            <p:nvPr/>
          </p:nvSpPr>
          <p:spPr>
            <a:xfrm>
              <a:off x="1839112" y="2209163"/>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41" name="Google Shape;6141;p72"/>
            <p:cNvSpPr/>
            <p:nvPr/>
          </p:nvSpPr>
          <p:spPr>
            <a:xfrm>
              <a:off x="3182171" y="2209163"/>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42" name="Google Shape;6142;p72"/>
            <p:cNvSpPr/>
            <p:nvPr/>
          </p:nvSpPr>
          <p:spPr>
            <a:xfrm>
              <a:off x="3182171" y="3040766"/>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6143" name="Google Shape;6143;p72"/>
            <p:cNvCxnSpPr>
              <a:stCxn id="6140" idx="6"/>
              <a:endCxn id="6141" idx="2"/>
            </p:cNvCxnSpPr>
            <p:nvPr/>
          </p:nvCxnSpPr>
          <p:spPr>
            <a:xfrm>
              <a:off x="2414212" y="2496713"/>
              <a:ext cx="768000" cy="600"/>
            </a:xfrm>
            <a:prstGeom prst="bentConnector3">
              <a:avLst>
                <a:gd name="adj1" fmla="val 49997"/>
              </a:avLst>
            </a:prstGeom>
            <a:noFill/>
            <a:ln w="19050" cap="flat" cmpd="sng">
              <a:solidFill>
                <a:srgbClr val="374957"/>
              </a:solidFill>
              <a:prstDash val="solid"/>
              <a:round/>
              <a:headEnd type="none" w="med" len="med"/>
              <a:tailEnd type="none" w="med" len="med"/>
            </a:ln>
          </p:spPr>
        </p:cxnSp>
        <p:cxnSp>
          <p:nvCxnSpPr>
            <p:cNvPr id="6144" name="Google Shape;6144;p72"/>
            <p:cNvCxnSpPr>
              <a:stCxn id="6141" idx="4"/>
              <a:endCxn id="6145" idx="0"/>
            </p:cNvCxnSpPr>
            <p:nvPr/>
          </p:nvCxnSpPr>
          <p:spPr>
            <a:xfrm rot="5400000">
              <a:off x="2669921" y="2240963"/>
              <a:ext cx="256500" cy="1343100"/>
            </a:xfrm>
            <a:prstGeom prst="bentConnector3">
              <a:avLst>
                <a:gd name="adj1" fmla="val 50000"/>
              </a:avLst>
            </a:prstGeom>
            <a:noFill/>
            <a:ln w="19050" cap="flat" cmpd="sng">
              <a:solidFill>
                <a:srgbClr val="374957"/>
              </a:solidFill>
              <a:prstDash val="solid"/>
              <a:round/>
              <a:headEnd type="none" w="med" len="med"/>
              <a:tailEnd type="none" w="med" len="med"/>
            </a:ln>
          </p:spPr>
        </p:cxnSp>
        <p:cxnSp>
          <p:nvCxnSpPr>
            <p:cNvPr id="6146" name="Google Shape;6146;p72"/>
            <p:cNvCxnSpPr>
              <a:stCxn id="6145" idx="6"/>
              <a:endCxn id="6142" idx="2"/>
            </p:cNvCxnSpPr>
            <p:nvPr/>
          </p:nvCxnSpPr>
          <p:spPr>
            <a:xfrm>
              <a:off x="2414212" y="3328316"/>
              <a:ext cx="768000" cy="600"/>
            </a:xfrm>
            <a:prstGeom prst="bentConnector3">
              <a:avLst>
                <a:gd name="adj1" fmla="val 49997"/>
              </a:avLst>
            </a:prstGeom>
            <a:noFill/>
            <a:ln w="19050" cap="flat" cmpd="sng">
              <a:solidFill>
                <a:srgbClr val="374957"/>
              </a:solidFill>
              <a:prstDash val="solid"/>
              <a:round/>
              <a:headEnd type="none" w="med" len="med"/>
              <a:tailEnd type="none" w="med" len="med"/>
            </a:ln>
          </p:spPr>
        </p:cxnSp>
        <p:cxnSp>
          <p:nvCxnSpPr>
            <p:cNvPr id="6147" name="Google Shape;6147;p72"/>
            <p:cNvCxnSpPr>
              <a:stCxn id="6142" idx="4"/>
              <a:endCxn id="6148" idx="0"/>
            </p:cNvCxnSpPr>
            <p:nvPr/>
          </p:nvCxnSpPr>
          <p:spPr>
            <a:xfrm rot="5400000">
              <a:off x="2672171" y="3070316"/>
              <a:ext cx="252000" cy="1343100"/>
            </a:xfrm>
            <a:prstGeom prst="bentConnector3">
              <a:avLst>
                <a:gd name="adj1" fmla="val 49996"/>
              </a:avLst>
            </a:prstGeom>
            <a:noFill/>
            <a:ln w="19050" cap="flat" cmpd="sng">
              <a:solidFill>
                <a:srgbClr val="374957"/>
              </a:solidFill>
              <a:prstDash val="solid"/>
              <a:round/>
              <a:headEnd type="none" w="med" len="med"/>
              <a:tailEnd type="none" w="med" len="med"/>
            </a:ln>
          </p:spPr>
        </p:cxnSp>
        <p:sp>
          <p:nvSpPr>
            <p:cNvPr id="6145" name="Google Shape;6145;p72"/>
            <p:cNvSpPr/>
            <p:nvPr/>
          </p:nvSpPr>
          <p:spPr>
            <a:xfrm>
              <a:off x="1839112" y="3040766"/>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48" name="Google Shape;6148;p72"/>
            <p:cNvSpPr/>
            <p:nvPr/>
          </p:nvSpPr>
          <p:spPr>
            <a:xfrm>
              <a:off x="1839112" y="3867848"/>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49" name="Google Shape;6149;p72"/>
            <p:cNvSpPr/>
            <p:nvPr/>
          </p:nvSpPr>
          <p:spPr>
            <a:xfrm>
              <a:off x="3182171" y="3867848"/>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6150" name="Google Shape;6150;p72"/>
            <p:cNvCxnSpPr>
              <a:endCxn id="6149" idx="2"/>
            </p:cNvCxnSpPr>
            <p:nvPr/>
          </p:nvCxnSpPr>
          <p:spPr>
            <a:xfrm>
              <a:off x="2413871" y="4154498"/>
              <a:ext cx="768300" cy="900"/>
            </a:xfrm>
            <a:prstGeom prst="bentConnector3">
              <a:avLst>
                <a:gd name="adj1" fmla="val 50000"/>
              </a:avLst>
            </a:prstGeom>
            <a:noFill/>
            <a:ln w="19050" cap="flat" cmpd="sng">
              <a:solidFill>
                <a:srgbClr val="374957"/>
              </a:solidFill>
              <a:prstDash val="solid"/>
              <a:round/>
              <a:headEnd type="none" w="med" len="med"/>
              <a:tailEnd type="none" w="med" len="med"/>
            </a:ln>
          </p:spPr>
        </p:cxnSp>
      </p:grpSp>
      <p:grpSp>
        <p:nvGrpSpPr>
          <p:cNvPr id="6151" name="Google Shape;6151;p72"/>
          <p:cNvGrpSpPr/>
          <p:nvPr/>
        </p:nvGrpSpPr>
        <p:grpSpPr>
          <a:xfrm>
            <a:off x="3428944" y="1185917"/>
            <a:ext cx="1637968" cy="154942"/>
            <a:chOff x="238125" y="2506075"/>
            <a:chExt cx="7115411" cy="673075"/>
          </a:xfrm>
        </p:grpSpPr>
        <p:sp>
          <p:nvSpPr>
            <p:cNvPr id="6152" name="Google Shape;6152;p72"/>
            <p:cNvSpPr/>
            <p:nvPr/>
          </p:nvSpPr>
          <p:spPr>
            <a:xfrm>
              <a:off x="238125" y="2506075"/>
              <a:ext cx="1643150" cy="673075"/>
            </a:xfrm>
            <a:custGeom>
              <a:avLst/>
              <a:gdLst/>
              <a:ahLst/>
              <a:cxnLst/>
              <a:rect l="l" t="t" r="r" b="b"/>
              <a:pathLst>
                <a:path w="65726" h="26923" extrusionOk="0">
                  <a:moveTo>
                    <a:pt x="0" y="0"/>
                  </a:moveTo>
                  <a:lnTo>
                    <a:pt x="10782" y="13477"/>
                  </a:lnTo>
                  <a:lnTo>
                    <a:pt x="0" y="26923"/>
                  </a:lnTo>
                  <a:lnTo>
                    <a:pt x="54943" y="26923"/>
                  </a:lnTo>
                  <a:lnTo>
                    <a:pt x="65725" y="13477"/>
                  </a:lnTo>
                  <a:lnTo>
                    <a:pt x="54943"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53" name="Google Shape;6153;p72"/>
            <p:cNvSpPr/>
            <p:nvPr/>
          </p:nvSpPr>
          <p:spPr>
            <a:xfrm>
              <a:off x="1606190"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54" name="Google Shape;6154;p72"/>
            <p:cNvSpPr/>
            <p:nvPr/>
          </p:nvSpPr>
          <p:spPr>
            <a:xfrm>
              <a:off x="2973481"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55" name="Google Shape;6155;p72"/>
            <p:cNvSpPr/>
            <p:nvPr/>
          </p:nvSpPr>
          <p:spPr>
            <a:xfrm>
              <a:off x="5709611"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56" name="Google Shape;6156;p72"/>
            <p:cNvSpPr/>
            <p:nvPr/>
          </p:nvSpPr>
          <p:spPr>
            <a:xfrm>
              <a:off x="4342321" y="2506075"/>
              <a:ext cx="1643150" cy="673075"/>
            </a:xfrm>
            <a:custGeom>
              <a:avLst/>
              <a:gdLst/>
              <a:ahLst/>
              <a:cxnLst/>
              <a:rect l="l" t="t" r="r" b="b"/>
              <a:pathLst>
                <a:path w="65726" h="26923" extrusionOk="0">
                  <a:moveTo>
                    <a:pt x="1" y="0"/>
                  </a:moveTo>
                  <a:lnTo>
                    <a:pt x="10751" y="13477"/>
                  </a:lnTo>
                  <a:lnTo>
                    <a:pt x="1" y="26923"/>
                  </a:lnTo>
                  <a:lnTo>
                    <a:pt x="54944" y="26923"/>
                  </a:lnTo>
                  <a:lnTo>
                    <a:pt x="65726" y="13477"/>
                  </a:lnTo>
                  <a:lnTo>
                    <a:pt x="54944"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157" name="Google Shape;6157;p72"/>
          <p:cNvGrpSpPr/>
          <p:nvPr/>
        </p:nvGrpSpPr>
        <p:grpSpPr>
          <a:xfrm>
            <a:off x="1969680" y="1500635"/>
            <a:ext cx="1262932" cy="785408"/>
            <a:chOff x="548861" y="389676"/>
            <a:chExt cx="3843371" cy="2390163"/>
          </a:xfrm>
        </p:grpSpPr>
        <p:cxnSp>
          <p:nvCxnSpPr>
            <p:cNvPr id="6158" name="Google Shape;6158;p72"/>
            <p:cNvCxnSpPr/>
            <p:nvPr/>
          </p:nvCxnSpPr>
          <p:spPr>
            <a:xfrm rot="10800000" flipH="1">
              <a:off x="3486925" y="1918250"/>
              <a:ext cx="742200" cy="690300"/>
            </a:xfrm>
            <a:prstGeom prst="bentConnector3">
              <a:avLst>
                <a:gd name="adj1" fmla="val 50000"/>
              </a:avLst>
            </a:prstGeom>
            <a:noFill/>
            <a:ln w="9525" cap="flat" cmpd="sng">
              <a:solidFill>
                <a:srgbClr val="869FB2"/>
              </a:solidFill>
              <a:prstDash val="solid"/>
              <a:round/>
              <a:headEnd type="none" w="med" len="med"/>
              <a:tailEnd type="none" w="med" len="med"/>
            </a:ln>
          </p:spPr>
        </p:cxnSp>
        <p:cxnSp>
          <p:nvCxnSpPr>
            <p:cNvPr id="6159" name="Google Shape;6159;p72"/>
            <p:cNvCxnSpPr/>
            <p:nvPr/>
          </p:nvCxnSpPr>
          <p:spPr>
            <a:xfrm rot="-5400000" flipH="1">
              <a:off x="3486925" y="577350"/>
              <a:ext cx="650100" cy="650100"/>
            </a:xfrm>
            <a:prstGeom prst="bentConnector3">
              <a:avLst>
                <a:gd name="adj1" fmla="val 50000"/>
              </a:avLst>
            </a:prstGeom>
            <a:noFill/>
            <a:ln w="9525" cap="flat" cmpd="sng">
              <a:solidFill>
                <a:srgbClr val="869FB2"/>
              </a:solidFill>
              <a:prstDash val="solid"/>
              <a:round/>
              <a:headEnd type="none" w="med" len="med"/>
              <a:tailEnd type="none" w="med" len="med"/>
            </a:ln>
          </p:spPr>
        </p:cxnSp>
        <p:cxnSp>
          <p:nvCxnSpPr>
            <p:cNvPr id="6160" name="Google Shape;6160;p72"/>
            <p:cNvCxnSpPr/>
            <p:nvPr/>
          </p:nvCxnSpPr>
          <p:spPr>
            <a:xfrm>
              <a:off x="2725450" y="576000"/>
              <a:ext cx="1410600" cy="1800"/>
            </a:xfrm>
            <a:prstGeom prst="bentConnector3">
              <a:avLst>
                <a:gd name="adj1" fmla="val 50000"/>
              </a:avLst>
            </a:prstGeom>
            <a:noFill/>
            <a:ln w="9525" cap="flat" cmpd="sng">
              <a:solidFill>
                <a:srgbClr val="869FB2"/>
              </a:solidFill>
              <a:prstDash val="solid"/>
              <a:round/>
              <a:headEnd type="none" w="med" len="med"/>
              <a:tailEnd type="none" w="med" len="med"/>
            </a:ln>
          </p:spPr>
        </p:cxnSp>
        <p:cxnSp>
          <p:nvCxnSpPr>
            <p:cNvPr id="6161" name="Google Shape;6161;p72"/>
            <p:cNvCxnSpPr/>
            <p:nvPr/>
          </p:nvCxnSpPr>
          <p:spPr>
            <a:xfrm rot="10800000" flipH="1">
              <a:off x="756500" y="577975"/>
              <a:ext cx="1705500" cy="1049100"/>
            </a:xfrm>
            <a:prstGeom prst="bentConnector3">
              <a:avLst>
                <a:gd name="adj1" fmla="val 50000"/>
              </a:avLst>
            </a:prstGeom>
            <a:noFill/>
            <a:ln w="9525" cap="flat" cmpd="sng">
              <a:solidFill>
                <a:srgbClr val="BAC8D3"/>
              </a:solidFill>
              <a:prstDash val="solid"/>
              <a:round/>
              <a:headEnd type="none" w="med" len="med"/>
              <a:tailEnd type="none" w="med" len="med"/>
            </a:ln>
          </p:spPr>
        </p:cxnSp>
        <p:cxnSp>
          <p:nvCxnSpPr>
            <p:cNvPr id="6162" name="Google Shape;6162;p72"/>
            <p:cNvCxnSpPr/>
            <p:nvPr/>
          </p:nvCxnSpPr>
          <p:spPr>
            <a:xfrm>
              <a:off x="760067" y="1625791"/>
              <a:ext cx="1689000" cy="974100"/>
            </a:xfrm>
            <a:prstGeom prst="bentConnector3">
              <a:avLst>
                <a:gd name="adj1" fmla="val 50000"/>
              </a:avLst>
            </a:prstGeom>
            <a:noFill/>
            <a:ln w="9525" cap="flat" cmpd="sng">
              <a:solidFill>
                <a:srgbClr val="BAC8D3"/>
              </a:solidFill>
              <a:prstDash val="solid"/>
              <a:round/>
              <a:headEnd type="none" w="med" len="med"/>
              <a:tailEnd type="none" w="med" len="med"/>
            </a:ln>
          </p:spPr>
        </p:cxnSp>
        <p:sp>
          <p:nvSpPr>
            <p:cNvPr id="6163" name="Google Shape;6163;p72"/>
            <p:cNvSpPr/>
            <p:nvPr/>
          </p:nvSpPr>
          <p:spPr>
            <a:xfrm>
              <a:off x="548861" y="1338125"/>
              <a:ext cx="502050" cy="502875"/>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6164" name="Google Shape;6164;p72"/>
            <p:cNvCxnSpPr/>
            <p:nvPr/>
          </p:nvCxnSpPr>
          <p:spPr>
            <a:xfrm>
              <a:off x="2725450" y="2609025"/>
              <a:ext cx="1416000" cy="1800"/>
            </a:xfrm>
            <a:prstGeom prst="bentConnector3">
              <a:avLst>
                <a:gd name="adj1" fmla="val 50000"/>
              </a:avLst>
            </a:prstGeom>
            <a:noFill/>
            <a:ln w="9525" cap="flat" cmpd="sng">
              <a:solidFill>
                <a:srgbClr val="869FB2"/>
              </a:solidFill>
              <a:prstDash val="solid"/>
              <a:round/>
              <a:headEnd type="none" w="med" len="med"/>
              <a:tailEnd type="none" w="med" len="med"/>
            </a:ln>
          </p:spPr>
        </p:cxnSp>
        <p:sp>
          <p:nvSpPr>
            <p:cNvPr id="6165" name="Google Shape;6165;p72"/>
            <p:cNvSpPr/>
            <p:nvPr/>
          </p:nvSpPr>
          <p:spPr>
            <a:xfrm>
              <a:off x="4095707" y="1083398"/>
              <a:ext cx="289400" cy="268650"/>
            </a:xfrm>
            <a:custGeom>
              <a:avLst/>
              <a:gdLst/>
              <a:ahLst/>
              <a:cxnLst/>
              <a:rect l="l" t="t" r="r" b="b"/>
              <a:pathLst>
                <a:path w="11576" h="10746" extrusionOk="0">
                  <a:moveTo>
                    <a:pt x="5775" y="1"/>
                  </a:moveTo>
                  <a:cubicBezTo>
                    <a:pt x="3179" y="1"/>
                    <a:pt x="889" y="1860"/>
                    <a:pt x="468" y="4506"/>
                  </a:cubicBezTo>
                  <a:cubicBezTo>
                    <a:pt x="1" y="7441"/>
                    <a:pt x="2002" y="10210"/>
                    <a:pt x="4904" y="10677"/>
                  </a:cubicBezTo>
                  <a:cubicBezTo>
                    <a:pt x="5194" y="10723"/>
                    <a:pt x="5483" y="10745"/>
                    <a:pt x="5768" y="10745"/>
                  </a:cubicBezTo>
                  <a:cubicBezTo>
                    <a:pt x="8364" y="10745"/>
                    <a:pt x="10655" y="8886"/>
                    <a:pt x="11075" y="6240"/>
                  </a:cubicBezTo>
                  <a:cubicBezTo>
                    <a:pt x="11576" y="3305"/>
                    <a:pt x="9574" y="536"/>
                    <a:pt x="6639" y="69"/>
                  </a:cubicBezTo>
                  <a:cubicBezTo>
                    <a:pt x="6349" y="23"/>
                    <a:pt x="6060" y="1"/>
                    <a:pt x="57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66" name="Google Shape;6166;p72"/>
            <p:cNvSpPr/>
            <p:nvPr/>
          </p:nvSpPr>
          <p:spPr>
            <a:xfrm>
              <a:off x="2421967" y="389676"/>
              <a:ext cx="383625" cy="371825"/>
            </a:xfrm>
            <a:custGeom>
              <a:avLst/>
              <a:gdLst/>
              <a:ahLst/>
              <a:cxnLst/>
              <a:rect l="l" t="t" r="r" b="b"/>
              <a:pathLst>
                <a:path w="15345" h="14873" extrusionOk="0">
                  <a:moveTo>
                    <a:pt x="7692" y="1"/>
                  </a:moveTo>
                  <a:cubicBezTo>
                    <a:pt x="7531" y="1"/>
                    <a:pt x="7369" y="6"/>
                    <a:pt x="7206" y="16"/>
                  </a:cubicBezTo>
                  <a:cubicBezTo>
                    <a:pt x="3136" y="283"/>
                    <a:pt x="0" y="3786"/>
                    <a:pt x="267" y="7889"/>
                  </a:cubicBezTo>
                  <a:cubicBezTo>
                    <a:pt x="493" y="11846"/>
                    <a:pt x="3790" y="14873"/>
                    <a:pt x="7706" y="14873"/>
                  </a:cubicBezTo>
                  <a:cubicBezTo>
                    <a:pt x="7850" y="14873"/>
                    <a:pt x="7994" y="14869"/>
                    <a:pt x="8140" y="14860"/>
                  </a:cubicBezTo>
                  <a:cubicBezTo>
                    <a:pt x="12243" y="14594"/>
                    <a:pt x="15345" y="11058"/>
                    <a:pt x="15111" y="6988"/>
                  </a:cubicBezTo>
                  <a:cubicBezTo>
                    <a:pt x="14855" y="3048"/>
                    <a:pt x="11585" y="1"/>
                    <a:pt x="769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67" name="Google Shape;6167;p72"/>
            <p:cNvSpPr/>
            <p:nvPr/>
          </p:nvSpPr>
          <p:spPr>
            <a:xfrm>
              <a:off x="4095707" y="426309"/>
              <a:ext cx="289400" cy="268850"/>
            </a:xfrm>
            <a:custGeom>
              <a:avLst/>
              <a:gdLst/>
              <a:ahLst/>
              <a:cxnLst/>
              <a:rect l="l" t="t" r="r" b="b"/>
              <a:pathLst>
                <a:path w="11576" h="10754" extrusionOk="0">
                  <a:moveTo>
                    <a:pt x="5736" y="0"/>
                  </a:moveTo>
                  <a:cubicBezTo>
                    <a:pt x="3156" y="0"/>
                    <a:pt x="887" y="1881"/>
                    <a:pt x="468" y="4513"/>
                  </a:cubicBezTo>
                  <a:cubicBezTo>
                    <a:pt x="1" y="7449"/>
                    <a:pt x="2002" y="10218"/>
                    <a:pt x="4904" y="10685"/>
                  </a:cubicBezTo>
                  <a:cubicBezTo>
                    <a:pt x="5194" y="10731"/>
                    <a:pt x="5483" y="10753"/>
                    <a:pt x="5768" y="10753"/>
                  </a:cubicBezTo>
                  <a:cubicBezTo>
                    <a:pt x="8364" y="10753"/>
                    <a:pt x="10655" y="8893"/>
                    <a:pt x="11075" y="6248"/>
                  </a:cubicBezTo>
                  <a:cubicBezTo>
                    <a:pt x="11576" y="3313"/>
                    <a:pt x="9574" y="544"/>
                    <a:pt x="6639" y="77"/>
                  </a:cubicBezTo>
                  <a:cubicBezTo>
                    <a:pt x="6335" y="25"/>
                    <a:pt x="6034" y="0"/>
                    <a:pt x="57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68" name="Google Shape;6168;p72"/>
            <p:cNvSpPr/>
            <p:nvPr/>
          </p:nvSpPr>
          <p:spPr>
            <a:xfrm>
              <a:off x="4102832" y="2474633"/>
              <a:ext cx="289400" cy="269425"/>
            </a:xfrm>
            <a:custGeom>
              <a:avLst/>
              <a:gdLst/>
              <a:ahLst/>
              <a:cxnLst/>
              <a:rect l="l" t="t" r="r" b="b"/>
              <a:pathLst>
                <a:path w="11576" h="10777" extrusionOk="0">
                  <a:moveTo>
                    <a:pt x="5787" y="0"/>
                  </a:moveTo>
                  <a:cubicBezTo>
                    <a:pt x="3185" y="0"/>
                    <a:pt x="889" y="1889"/>
                    <a:pt x="468" y="4538"/>
                  </a:cubicBezTo>
                  <a:cubicBezTo>
                    <a:pt x="1" y="7473"/>
                    <a:pt x="2002" y="10208"/>
                    <a:pt x="4938" y="10709"/>
                  </a:cubicBezTo>
                  <a:cubicBezTo>
                    <a:pt x="5221" y="10754"/>
                    <a:pt x="5503" y="10776"/>
                    <a:pt x="5781" y="10776"/>
                  </a:cubicBezTo>
                  <a:cubicBezTo>
                    <a:pt x="8358" y="10776"/>
                    <a:pt x="10654" y="8888"/>
                    <a:pt x="11075" y="6239"/>
                  </a:cubicBezTo>
                  <a:cubicBezTo>
                    <a:pt x="11576" y="3303"/>
                    <a:pt x="9574" y="535"/>
                    <a:pt x="6639" y="68"/>
                  </a:cubicBezTo>
                  <a:cubicBezTo>
                    <a:pt x="6352" y="22"/>
                    <a:pt x="6068" y="0"/>
                    <a:pt x="57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69" name="Google Shape;6169;p72"/>
            <p:cNvSpPr/>
            <p:nvPr/>
          </p:nvSpPr>
          <p:spPr>
            <a:xfrm>
              <a:off x="4095707" y="1772738"/>
              <a:ext cx="289400" cy="268825"/>
            </a:xfrm>
            <a:custGeom>
              <a:avLst/>
              <a:gdLst/>
              <a:ahLst/>
              <a:cxnLst/>
              <a:rect l="l" t="t" r="r" b="b"/>
              <a:pathLst>
                <a:path w="11576" h="10753" extrusionOk="0">
                  <a:moveTo>
                    <a:pt x="5786" y="1"/>
                  </a:moveTo>
                  <a:cubicBezTo>
                    <a:pt x="3185" y="1"/>
                    <a:pt x="889" y="1886"/>
                    <a:pt x="468" y="4505"/>
                  </a:cubicBezTo>
                  <a:cubicBezTo>
                    <a:pt x="1" y="7440"/>
                    <a:pt x="2002" y="10209"/>
                    <a:pt x="4904" y="10676"/>
                  </a:cubicBezTo>
                  <a:cubicBezTo>
                    <a:pt x="5208" y="10728"/>
                    <a:pt x="5509" y="10753"/>
                    <a:pt x="5807" y="10753"/>
                  </a:cubicBezTo>
                  <a:cubicBezTo>
                    <a:pt x="8387" y="10753"/>
                    <a:pt x="10657" y="8872"/>
                    <a:pt x="11075" y="6240"/>
                  </a:cubicBezTo>
                  <a:cubicBezTo>
                    <a:pt x="11576" y="3304"/>
                    <a:pt x="9574" y="535"/>
                    <a:pt x="6639" y="68"/>
                  </a:cubicBezTo>
                  <a:cubicBezTo>
                    <a:pt x="6352" y="23"/>
                    <a:pt x="6067" y="1"/>
                    <a:pt x="578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70" name="Google Shape;6170;p72"/>
            <p:cNvSpPr/>
            <p:nvPr/>
          </p:nvSpPr>
          <p:spPr>
            <a:xfrm>
              <a:off x="2422792" y="2408015"/>
              <a:ext cx="383650" cy="371825"/>
            </a:xfrm>
            <a:custGeom>
              <a:avLst/>
              <a:gdLst/>
              <a:ahLst/>
              <a:cxnLst/>
              <a:rect l="l" t="t" r="r" b="b"/>
              <a:pathLst>
                <a:path w="15346" h="14873" extrusionOk="0">
                  <a:moveTo>
                    <a:pt x="7697" y="0"/>
                  </a:moveTo>
                  <a:cubicBezTo>
                    <a:pt x="7535" y="0"/>
                    <a:pt x="7371" y="5"/>
                    <a:pt x="7206" y="16"/>
                  </a:cubicBezTo>
                  <a:cubicBezTo>
                    <a:pt x="3103" y="250"/>
                    <a:pt x="1" y="3785"/>
                    <a:pt x="268" y="7888"/>
                  </a:cubicBezTo>
                  <a:cubicBezTo>
                    <a:pt x="493" y="11846"/>
                    <a:pt x="3790" y="14872"/>
                    <a:pt x="7706" y="14872"/>
                  </a:cubicBezTo>
                  <a:cubicBezTo>
                    <a:pt x="7850" y="14872"/>
                    <a:pt x="7994" y="14868"/>
                    <a:pt x="8140" y="14860"/>
                  </a:cubicBezTo>
                  <a:cubicBezTo>
                    <a:pt x="12243" y="14593"/>
                    <a:pt x="15345" y="11057"/>
                    <a:pt x="15112" y="6954"/>
                  </a:cubicBezTo>
                  <a:cubicBezTo>
                    <a:pt x="14855" y="3016"/>
                    <a:pt x="11588" y="0"/>
                    <a:pt x="7697"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171" name="Google Shape;6171;p72"/>
          <p:cNvGrpSpPr/>
          <p:nvPr/>
        </p:nvGrpSpPr>
        <p:grpSpPr>
          <a:xfrm>
            <a:off x="757812" y="2607512"/>
            <a:ext cx="1412054" cy="633562"/>
            <a:chOff x="1187400" y="2529299"/>
            <a:chExt cx="6769193" cy="2241903"/>
          </a:xfrm>
        </p:grpSpPr>
        <p:sp>
          <p:nvSpPr>
            <p:cNvPr id="6172" name="Google Shape;6172;p72"/>
            <p:cNvSpPr/>
            <p:nvPr/>
          </p:nvSpPr>
          <p:spPr>
            <a:xfrm>
              <a:off x="3802943" y="2529299"/>
              <a:ext cx="1538100" cy="442500"/>
            </a:xfrm>
            <a:prstGeom prst="roundRect">
              <a:avLst>
                <a:gd name="adj" fmla="val 50000"/>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FFFFFF"/>
                </a:solidFill>
              </a:endParaRPr>
            </a:p>
          </p:txBody>
        </p:sp>
        <p:sp>
          <p:nvSpPr>
            <p:cNvPr id="6173" name="Google Shape;6173;p72"/>
            <p:cNvSpPr/>
            <p:nvPr/>
          </p:nvSpPr>
          <p:spPr>
            <a:xfrm>
              <a:off x="5573240" y="3429000"/>
              <a:ext cx="1538100" cy="442500"/>
            </a:xfrm>
            <a:prstGeom prst="roundRect">
              <a:avLst>
                <a:gd name="adj" fmla="val 50000"/>
              </a:avLst>
            </a:prstGeom>
            <a:solidFill>
              <a:srgbClr val="869FB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dirty="0">
                <a:solidFill>
                  <a:srgbClr val="FFFFFF"/>
                </a:solidFill>
              </a:endParaRPr>
            </a:p>
          </p:txBody>
        </p:sp>
        <p:sp>
          <p:nvSpPr>
            <p:cNvPr id="6174" name="Google Shape;6174;p72"/>
            <p:cNvSpPr/>
            <p:nvPr/>
          </p:nvSpPr>
          <p:spPr>
            <a:xfrm>
              <a:off x="2032647" y="3429000"/>
              <a:ext cx="1538100" cy="442500"/>
            </a:xfrm>
            <a:prstGeom prst="roundRect">
              <a:avLst>
                <a:gd name="adj" fmla="val 50000"/>
              </a:avLst>
            </a:prstGeom>
            <a:solidFill>
              <a:srgbClr val="869FB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dirty="0">
                <a:solidFill>
                  <a:srgbClr val="FFFFFF"/>
                </a:solidFill>
              </a:endParaRPr>
            </a:p>
          </p:txBody>
        </p:sp>
        <p:sp>
          <p:nvSpPr>
            <p:cNvPr id="6175" name="Google Shape;6175;p72"/>
            <p:cNvSpPr/>
            <p:nvPr/>
          </p:nvSpPr>
          <p:spPr>
            <a:xfrm>
              <a:off x="1187400"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dirty="0">
                <a:solidFill>
                  <a:srgbClr val="FFFFFF"/>
                </a:solidFill>
              </a:endParaRPr>
            </a:p>
          </p:txBody>
        </p:sp>
        <p:sp>
          <p:nvSpPr>
            <p:cNvPr id="6176" name="Google Shape;6176;p72"/>
            <p:cNvSpPr/>
            <p:nvPr/>
          </p:nvSpPr>
          <p:spPr>
            <a:xfrm>
              <a:off x="2877893"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dirty="0">
                <a:solidFill>
                  <a:srgbClr val="FFFFFF"/>
                </a:solidFill>
              </a:endParaRPr>
            </a:p>
          </p:txBody>
        </p:sp>
        <p:sp>
          <p:nvSpPr>
            <p:cNvPr id="6177" name="Google Shape;6177;p72"/>
            <p:cNvSpPr/>
            <p:nvPr/>
          </p:nvSpPr>
          <p:spPr>
            <a:xfrm>
              <a:off x="4728000"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dirty="0">
                <a:solidFill>
                  <a:srgbClr val="FFFFFF"/>
                </a:solidFill>
              </a:endParaRPr>
            </a:p>
          </p:txBody>
        </p:sp>
        <p:sp>
          <p:nvSpPr>
            <p:cNvPr id="6178" name="Google Shape;6178;p72"/>
            <p:cNvSpPr/>
            <p:nvPr/>
          </p:nvSpPr>
          <p:spPr>
            <a:xfrm>
              <a:off x="6418493"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dirty="0">
                <a:solidFill>
                  <a:srgbClr val="FFFFFF"/>
                </a:solidFill>
              </a:endParaRPr>
            </a:p>
          </p:txBody>
        </p:sp>
        <p:cxnSp>
          <p:nvCxnSpPr>
            <p:cNvPr id="6179" name="Google Shape;6179;p72"/>
            <p:cNvCxnSpPr>
              <a:stCxn id="6172" idx="2"/>
              <a:endCxn id="6173" idx="0"/>
            </p:cNvCxnSpPr>
            <p:nvPr/>
          </p:nvCxnSpPr>
          <p:spPr>
            <a:xfrm rot="-5400000" flipH="1">
              <a:off x="5228543" y="2315249"/>
              <a:ext cx="457200" cy="17703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180" name="Google Shape;6180;p72"/>
            <p:cNvCxnSpPr>
              <a:stCxn id="6174" idx="0"/>
              <a:endCxn id="6172" idx="2"/>
            </p:cNvCxnSpPr>
            <p:nvPr/>
          </p:nvCxnSpPr>
          <p:spPr>
            <a:xfrm rot="-5400000">
              <a:off x="3458247" y="2315250"/>
              <a:ext cx="457200" cy="17703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181" name="Google Shape;6181;p72"/>
            <p:cNvCxnSpPr>
              <a:stCxn id="6174" idx="2"/>
              <a:endCxn id="6176" idx="0"/>
            </p:cNvCxnSpPr>
            <p:nvPr/>
          </p:nvCxnSpPr>
          <p:spPr>
            <a:xfrm rot="-5400000" flipH="1">
              <a:off x="2995647" y="3677550"/>
              <a:ext cx="457200" cy="8451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182" name="Google Shape;6182;p72"/>
            <p:cNvCxnSpPr>
              <a:stCxn id="6175" idx="0"/>
              <a:endCxn id="6174" idx="2"/>
            </p:cNvCxnSpPr>
            <p:nvPr/>
          </p:nvCxnSpPr>
          <p:spPr>
            <a:xfrm rot="-5400000">
              <a:off x="2150400" y="3677551"/>
              <a:ext cx="457200" cy="8451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183" name="Google Shape;6183;p72"/>
            <p:cNvCxnSpPr>
              <a:stCxn id="6173" idx="2"/>
              <a:endCxn id="6178" idx="0"/>
            </p:cNvCxnSpPr>
            <p:nvPr/>
          </p:nvCxnSpPr>
          <p:spPr>
            <a:xfrm rot="-5400000" flipH="1">
              <a:off x="6536390" y="3677400"/>
              <a:ext cx="457200" cy="8454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184" name="Google Shape;6184;p72"/>
            <p:cNvCxnSpPr>
              <a:stCxn id="6177" idx="0"/>
              <a:endCxn id="6173" idx="2"/>
            </p:cNvCxnSpPr>
            <p:nvPr/>
          </p:nvCxnSpPr>
          <p:spPr>
            <a:xfrm rot="-5400000">
              <a:off x="5691000" y="3677551"/>
              <a:ext cx="457200" cy="845100"/>
            </a:xfrm>
            <a:prstGeom prst="bentConnector3">
              <a:avLst>
                <a:gd name="adj1" fmla="val 49967"/>
              </a:avLst>
            </a:prstGeom>
            <a:noFill/>
            <a:ln w="9525" cap="flat" cmpd="sng">
              <a:solidFill>
                <a:srgbClr val="C2C2C2"/>
              </a:solidFill>
              <a:prstDash val="solid"/>
              <a:round/>
              <a:headEnd type="none" w="sm" len="sm"/>
              <a:tailEnd type="none" w="sm" len="sm"/>
            </a:ln>
          </p:spPr>
        </p:cxnSp>
      </p:grpSp>
      <p:grpSp>
        <p:nvGrpSpPr>
          <p:cNvPr id="6185" name="Google Shape;6185;p72"/>
          <p:cNvGrpSpPr/>
          <p:nvPr/>
        </p:nvGrpSpPr>
        <p:grpSpPr>
          <a:xfrm>
            <a:off x="6844058" y="3100221"/>
            <a:ext cx="1579035" cy="540873"/>
            <a:chOff x="6895650" y="3126697"/>
            <a:chExt cx="1436662" cy="492105"/>
          </a:xfrm>
        </p:grpSpPr>
        <p:sp>
          <p:nvSpPr>
            <p:cNvPr id="6186" name="Google Shape;6186;p72"/>
            <p:cNvSpPr/>
            <p:nvPr/>
          </p:nvSpPr>
          <p:spPr>
            <a:xfrm>
              <a:off x="7151820" y="3406364"/>
              <a:ext cx="414806" cy="212438"/>
            </a:xfrm>
            <a:custGeom>
              <a:avLst/>
              <a:gdLst/>
              <a:ahLst/>
              <a:cxnLst/>
              <a:rect l="l" t="t" r="r" b="b"/>
              <a:pathLst>
                <a:path w="12481" h="6392" extrusionOk="0">
                  <a:moveTo>
                    <a:pt x="2" y="0"/>
                  </a:moveTo>
                  <a:lnTo>
                    <a:pt x="2" y="66"/>
                  </a:lnTo>
                  <a:cubicBezTo>
                    <a:pt x="0" y="3558"/>
                    <a:pt x="2794" y="6391"/>
                    <a:pt x="6241" y="6391"/>
                  </a:cubicBezTo>
                  <a:cubicBezTo>
                    <a:pt x="9687" y="6391"/>
                    <a:pt x="12481" y="3558"/>
                    <a:pt x="12481" y="66"/>
                  </a:cubicBezTo>
                  <a:lnTo>
                    <a:pt x="12481" y="0"/>
                  </a:lnTo>
                  <a:lnTo>
                    <a:pt x="7664" y="0"/>
                  </a:lnTo>
                  <a:cubicBezTo>
                    <a:pt x="7664" y="12"/>
                    <a:pt x="7666" y="23"/>
                    <a:pt x="7666" y="32"/>
                  </a:cubicBezTo>
                  <a:cubicBezTo>
                    <a:pt x="7666" y="838"/>
                    <a:pt x="7022" y="1490"/>
                    <a:pt x="6229" y="1490"/>
                  </a:cubicBezTo>
                  <a:cubicBezTo>
                    <a:pt x="5435" y="1490"/>
                    <a:pt x="4793" y="838"/>
                    <a:pt x="4793" y="32"/>
                  </a:cubicBezTo>
                  <a:cubicBezTo>
                    <a:pt x="4793" y="23"/>
                    <a:pt x="4795" y="12"/>
                    <a:pt x="479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87" name="Google Shape;6187;p72"/>
            <p:cNvSpPr/>
            <p:nvPr/>
          </p:nvSpPr>
          <p:spPr>
            <a:xfrm>
              <a:off x="7664160" y="3406364"/>
              <a:ext cx="414806" cy="212438"/>
            </a:xfrm>
            <a:custGeom>
              <a:avLst/>
              <a:gdLst/>
              <a:ahLst/>
              <a:cxnLst/>
              <a:rect l="l" t="t" r="r" b="b"/>
              <a:pathLst>
                <a:path w="12481" h="6392" extrusionOk="0">
                  <a:moveTo>
                    <a:pt x="2" y="0"/>
                  </a:moveTo>
                  <a:lnTo>
                    <a:pt x="2" y="66"/>
                  </a:lnTo>
                  <a:cubicBezTo>
                    <a:pt x="0" y="3558"/>
                    <a:pt x="2794" y="6391"/>
                    <a:pt x="6241" y="6391"/>
                  </a:cubicBezTo>
                  <a:cubicBezTo>
                    <a:pt x="9687" y="6391"/>
                    <a:pt x="12481" y="3558"/>
                    <a:pt x="12481" y="66"/>
                  </a:cubicBezTo>
                  <a:lnTo>
                    <a:pt x="12481" y="0"/>
                  </a:lnTo>
                  <a:lnTo>
                    <a:pt x="7664" y="0"/>
                  </a:lnTo>
                  <a:cubicBezTo>
                    <a:pt x="7664" y="12"/>
                    <a:pt x="7666" y="23"/>
                    <a:pt x="7666" y="32"/>
                  </a:cubicBezTo>
                  <a:cubicBezTo>
                    <a:pt x="7666" y="838"/>
                    <a:pt x="7022" y="1490"/>
                    <a:pt x="6229" y="1490"/>
                  </a:cubicBezTo>
                  <a:cubicBezTo>
                    <a:pt x="5437" y="1490"/>
                    <a:pt x="4793" y="838"/>
                    <a:pt x="4793" y="32"/>
                  </a:cubicBezTo>
                  <a:cubicBezTo>
                    <a:pt x="4793" y="23"/>
                    <a:pt x="4795" y="12"/>
                    <a:pt x="479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88" name="Google Shape;6188;p72"/>
            <p:cNvSpPr/>
            <p:nvPr/>
          </p:nvSpPr>
          <p:spPr>
            <a:xfrm>
              <a:off x="6895650" y="3127761"/>
              <a:ext cx="420489" cy="212471"/>
            </a:xfrm>
            <a:custGeom>
              <a:avLst/>
              <a:gdLst/>
              <a:ahLst/>
              <a:cxnLst/>
              <a:rect l="l" t="t" r="r" b="b"/>
              <a:pathLst>
                <a:path w="12652" h="6393" extrusionOk="0">
                  <a:moveTo>
                    <a:pt x="6326" y="0"/>
                  </a:moveTo>
                  <a:cubicBezTo>
                    <a:pt x="2832" y="0"/>
                    <a:pt x="1" y="2833"/>
                    <a:pt x="1" y="6326"/>
                  </a:cubicBezTo>
                  <a:lnTo>
                    <a:pt x="1" y="6393"/>
                  </a:lnTo>
                  <a:lnTo>
                    <a:pt x="4883" y="6393"/>
                  </a:lnTo>
                  <a:cubicBezTo>
                    <a:pt x="4883" y="6382"/>
                    <a:pt x="4882" y="6370"/>
                    <a:pt x="4882" y="6359"/>
                  </a:cubicBezTo>
                  <a:cubicBezTo>
                    <a:pt x="4882" y="5555"/>
                    <a:pt x="5534" y="4904"/>
                    <a:pt x="6337" y="4904"/>
                  </a:cubicBezTo>
                  <a:cubicBezTo>
                    <a:pt x="7141" y="4904"/>
                    <a:pt x="7793" y="5555"/>
                    <a:pt x="7793" y="6359"/>
                  </a:cubicBezTo>
                  <a:cubicBezTo>
                    <a:pt x="7793" y="6370"/>
                    <a:pt x="7791" y="6382"/>
                    <a:pt x="7791" y="6393"/>
                  </a:cubicBezTo>
                  <a:lnTo>
                    <a:pt x="12651" y="6393"/>
                  </a:lnTo>
                  <a:lnTo>
                    <a:pt x="12651" y="6326"/>
                  </a:lnTo>
                  <a:cubicBezTo>
                    <a:pt x="12651" y="2833"/>
                    <a:pt x="9820" y="0"/>
                    <a:pt x="632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89" name="Google Shape;6189;p72"/>
            <p:cNvSpPr/>
            <p:nvPr/>
          </p:nvSpPr>
          <p:spPr>
            <a:xfrm>
              <a:off x="7399482" y="3126697"/>
              <a:ext cx="420489" cy="212438"/>
            </a:xfrm>
            <a:custGeom>
              <a:avLst/>
              <a:gdLst/>
              <a:ahLst/>
              <a:cxnLst/>
              <a:rect l="l" t="t" r="r" b="b"/>
              <a:pathLst>
                <a:path w="12652" h="6392" extrusionOk="0">
                  <a:moveTo>
                    <a:pt x="6326" y="0"/>
                  </a:moveTo>
                  <a:cubicBezTo>
                    <a:pt x="2832" y="0"/>
                    <a:pt x="1" y="2832"/>
                    <a:pt x="1" y="6326"/>
                  </a:cubicBezTo>
                  <a:lnTo>
                    <a:pt x="1" y="6391"/>
                  </a:lnTo>
                  <a:lnTo>
                    <a:pt x="4883" y="6391"/>
                  </a:lnTo>
                  <a:cubicBezTo>
                    <a:pt x="4883" y="6380"/>
                    <a:pt x="4882" y="6369"/>
                    <a:pt x="4882" y="6358"/>
                  </a:cubicBezTo>
                  <a:cubicBezTo>
                    <a:pt x="4882" y="5554"/>
                    <a:pt x="5533" y="4902"/>
                    <a:pt x="6337" y="4902"/>
                  </a:cubicBezTo>
                  <a:cubicBezTo>
                    <a:pt x="7141" y="4902"/>
                    <a:pt x="7793" y="5554"/>
                    <a:pt x="7793" y="6358"/>
                  </a:cubicBezTo>
                  <a:cubicBezTo>
                    <a:pt x="7793" y="6369"/>
                    <a:pt x="7791" y="6380"/>
                    <a:pt x="7791" y="6391"/>
                  </a:cubicBezTo>
                  <a:lnTo>
                    <a:pt x="12650" y="6391"/>
                  </a:lnTo>
                  <a:lnTo>
                    <a:pt x="12650" y="6326"/>
                  </a:lnTo>
                  <a:cubicBezTo>
                    <a:pt x="12651" y="2833"/>
                    <a:pt x="9819" y="0"/>
                    <a:pt x="632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90" name="Google Shape;6190;p72"/>
            <p:cNvSpPr/>
            <p:nvPr/>
          </p:nvSpPr>
          <p:spPr>
            <a:xfrm>
              <a:off x="7911823" y="3126697"/>
              <a:ext cx="420489" cy="212438"/>
            </a:xfrm>
            <a:custGeom>
              <a:avLst/>
              <a:gdLst/>
              <a:ahLst/>
              <a:cxnLst/>
              <a:rect l="l" t="t" r="r" b="b"/>
              <a:pathLst>
                <a:path w="12652" h="6392" extrusionOk="0">
                  <a:moveTo>
                    <a:pt x="6326" y="0"/>
                  </a:moveTo>
                  <a:cubicBezTo>
                    <a:pt x="2832" y="0"/>
                    <a:pt x="1" y="2832"/>
                    <a:pt x="1" y="6326"/>
                  </a:cubicBezTo>
                  <a:lnTo>
                    <a:pt x="1" y="6391"/>
                  </a:lnTo>
                  <a:lnTo>
                    <a:pt x="4883" y="6391"/>
                  </a:lnTo>
                  <a:cubicBezTo>
                    <a:pt x="4883" y="6380"/>
                    <a:pt x="4882" y="6369"/>
                    <a:pt x="4882" y="6358"/>
                  </a:cubicBezTo>
                  <a:cubicBezTo>
                    <a:pt x="4882" y="5554"/>
                    <a:pt x="5533" y="4902"/>
                    <a:pt x="6337" y="4902"/>
                  </a:cubicBezTo>
                  <a:cubicBezTo>
                    <a:pt x="7141" y="4902"/>
                    <a:pt x="7793" y="5554"/>
                    <a:pt x="7793" y="6358"/>
                  </a:cubicBezTo>
                  <a:cubicBezTo>
                    <a:pt x="7793" y="6369"/>
                    <a:pt x="7791" y="6380"/>
                    <a:pt x="7791" y="6391"/>
                  </a:cubicBezTo>
                  <a:lnTo>
                    <a:pt x="12650" y="6391"/>
                  </a:lnTo>
                  <a:lnTo>
                    <a:pt x="12650" y="6326"/>
                  </a:lnTo>
                  <a:cubicBezTo>
                    <a:pt x="12651" y="2833"/>
                    <a:pt x="9819" y="0"/>
                    <a:pt x="632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191" name="Google Shape;6191;p72"/>
            <p:cNvGrpSpPr/>
            <p:nvPr/>
          </p:nvGrpSpPr>
          <p:grpSpPr>
            <a:xfrm>
              <a:off x="6995957" y="3335810"/>
              <a:ext cx="1230393" cy="71754"/>
              <a:chOff x="6995957" y="3287964"/>
              <a:chExt cx="1230393" cy="71754"/>
            </a:xfrm>
          </p:grpSpPr>
          <p:sp>
            <p:nvSpPr>
              <p:cNvPr id="6192" name="Google Shape;6192;p72"/>
              <p:cNvSpPr/>
              <p:nvPr/>
            </p:nvSpPr>
            <p:spPr>
              <a:xfrm>
                <a:off x="8006733" y="3287964"/>
                <a:ext cx="219617" cy="71754"/>
              </a:xfrm>
              <a:custGeom>
                <a:avLst/>
                <a:gdLst/>
                <a:ahLst/>
                <a:cxnLst/>
                <a:rect l="l" t="t" r="r" b="b"/>
                <a:pathLst>
                  <a:path w="6608" h="2159" extrusionOk="0">
                    <a:moveTo>
                      <a:pt x="3501" y="647"/>
                    </a:moveTo>
                    <a:cubicBezTo>
                      <a:pt x="3723" y="647"/>
                      <a:pt x="3935" y="820"/>
                      <a:pt x="3936" y="1080"/>
                    </a:cubicBezTo>
                    <a:cubicBezTo>
                      <a:pt x="3936" y="1318"/>
                      <a:pt x="3743" y="1512"/>
                      <a:pt x="3504" y="1512"/>
                    </a:cubicBezTo>
                    <a:cubicBezTo>
                      <a:pt x="3118" y="1512"/>
                      <a:pt x="2924" y="1048"/>
                      <a:pt x="3198" y="775"/>
                    </a:cubicBezTo>
                    <a:cubicBezTo>
                      <a:pt x="3286" y="687"/>
                      <a:pt x="3395" y="647"/>
                      <a:pt x="3501" y="647"/>
                    </a:cubicBezTo>
                    <a:close/>
                    <a:moveTo>
                      <a:pt x="3504" y="0"/>
                    </a:moveTo>
                    <a:cubicBezTo>
                      <a:pt x="3051" y="0"/>
                      <a:pt x="2646" y="282"/>
                      <a:pt x="2490" y="708"/>
                    </a:cubicBezTo>
                    <a:lnTo>
                      <a:pt x="357" y="708"/>
                    </a:lnTo>
                    <a:cubicBezTo>
                      <a:pt x="160" y="708"/>
                      <a:pt x="0" y="868"/>
                      <a:pt x="0" y="1065"/>
                    </a:cubicBezTo>
                    <a:lnTo>
                      <a:pt x="0" y="1129"/>
                    </a:lnTo>
                    <a:cubicBezTo>
                      <a:pt x="0" y="1326"/>
                      <a:pt x="160" y="1486"/>
                      <a:pt x="357" y="1486"/>
                    </a:cubicBezTo>
                    <a:lnTo>
                      <a:pt x="2502" y="1486"/>
                    </a:lnTo>
                    <a:cubicBezTo>
                      <a:pt x="2668" y="1893"/>
                      <a:pt x="3064" y="2159"/>
                      <a:pt x="3502" y="2159"/>
                    </a:cubicBezTo>
                    <a:cubicBezTo>
                      <a:pt x="3943" y="2159"/>
                      <a:pt x="4338" y="1893"/>
                      <a:pt x="4503" y="1486"/>
                    </a:cubicBezTo>
                    <a:lnTo>
                      <a:pt x="6271" y="1486"/>
                    </a:lnTo>
                    <a:cubicBezTo>
                      <a:pt x="6457" y="1486"/>
                      <a:pt x="6607" y="1336"/>
                      <a:pt x="6607" y="1150"/>
                    </a:cubicBezTo>
                    <a:lnTo>
                      <a:pt x="6607" y="1044"/>
                    </a:lnTo>
                    <a:cubicBezTo>
                      <a:pt x="6607" y="859"/>
                      <a:pt x="6457" y="710"/>
                      <a:pt x="6271" y="708"/>
                    </a:cubicBezTo>
                    <a:lnTo>
                      <a:pt x="4518" y="708"/>
                    </a:lnTo>
                    <a:cubicBezTo>
                      <a:pt x="4362" y="282"/>
                      <a:pt x="3957" y="0"/>
                      <a:pt x="350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93" name="Google Shape;6193;p72"/>
              <p:cNvSpPr/>
              <p:nvPr/>
            </p:nvSpPr>
            <p:spPr>
              <a:xfrm>
                <a:off x="7756540" y="3287964"/>
                <a:ext cx="219617" cy="71754"/>
              </a:xfrm>
              <a:custGeom>
                <a:avLst/>
                <a:gdLst/>
                <a:ahLst/>
                <a:cxnLst/>
                <a:rect l="l" t="t" r="r" b="b"/>
                <a:pathLst>
                  <a:path w="6608" h="2159" extrusionOk="0">
                    <a:moveTo>
                      <a:pt x="3500" y="647"/>
                    </a:moveTo>
                    <a:cubicBezTo>
                      <a:pt x="3722" y="647"/>
                      <a:pt x="3935" y="820"/>
                      <a:pt x="3935" y="1080"/>
                    </a:cubicBezTo>
                    <a:cubicBezTo>
                      <a:pt x="3935" y="1318"/>
                      <a:pt x="3741" y="1512"/>
                      <a:pt x="3503" y="1512"/>
                    </a:cubicBezTo>
                    <a:cubicBezTo>
                      <a:pt x="3117" y="1512"/>
                      <a:pt x="2925" y="1048"/>
                      <a:pt x="3197" y="775"/>
                    </a:cubicBezTo>
                    <a:cubicBezTo>
                      <a:pt x="3285" y="687"/>
                      <a:pt x="3393" y="647"/>
                      <a:pt x="3500" y="647"/>
                    </a:cubicBezTo>
                    <a:close/>
                    <a:moveTo>
                      <a:pt x="3503" y="0"/>
                    </a:moveTo>
                    <a:cubicBezTo>
                      <a:pt x="3049" y="0"/>
                      <a:pt x="2644" y="282"/>
                      <a:pt x="2489" y="708"/>
                    </a:cubicBezTo>
                    <a:lnTo>
                      <a:pt x="358" y="708"/>
                    </a:lnTo>
                    <a:cubicBezTo>
                      <a:pt x="159" y="708"/>
                      <a:pt x="0" y="868"/>
                      <a:pt x="0" y="1065"/>
                    </a:cubicBezTo>
                    <a:lnTo>
                      <a:pt x="0" y="1129"/>
                    </a:lnTo>
                    <a:cubicBezTo>
                      <a:pt x="0" y="1326"/>
                      <a:pt x="159" y="1486"/>
                      <a:pt x="358" y="1486"/>
                    </a:cubicBezTo>
                    <a:lnTo>
                      <a:pt x="2502" y="1486"/>
                    </a:lnTo>
                    <a:cubicBezTo>
                      <a:pt x="2668" y="1893"/>
                      <a:pt x="3064" y="2159"/>
                      <a:pt x="3503" y="2159"/>
                    </a:cubicBezTo>
                    <a:cubicBezTo>
                      <a:pt x="3941" y="2159"/>
                      <a:pt x="4338" y="1893"/>
                      <a:pt x="4503" y="1486"/>
                    </a:cubicBezTo>
                    <a:lnTo>
                      <a:pt x="6271" y="1486"/>
                    </a:lnTo>
                    <a:cubicBezTo>
                      <a:pt x="6457" y="1486"/>
                      <a:pt x="6608" y="1336"/>
                      <a:pt x="6608" y="1150"/>
                    </a:cubicBezTo>
                    <a:lnTo>
                      <a:pt x="6608" y="1044"/>
                    </a:lnTo>
                    <a:cubicBezTo>
                      <a:pt x="6606" y="859"/>
                      <a:pt x="6455" y="708"/>
                      <a:pt x="6270" y="708"/>
                    </a:cubicBezTo>
                    <a:lnTo>
                      <a:pt x="4516" y="708"/>
                    </a:lnTo>
                    <a:cubicBezTo>
                      <a:pt x="4361" y="282"/>
                      <a:pt x="3956" y="0"/>
                      <a:pt x="3503"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94" name="Google Shape;6194;p72"/>
              <p:cNvSpPr/>
              <p:nvPr/>
            </p:nvSpPr>
            <p:spPr>
              <a:xfrm>
                <a:off x="7496443" y="3287964"/>
                <a:ext cx="219617" cy="71754"/>
              </a:xfrm>
              <a:custGeom>
                <a:avLst/>
                <a:gdLst/>
                <a:ahLst/>
                <a:cxnLst/>
                <a:rect l="l" t="t" r="r" b="b"/>
                <a:pathLst>
                  <a:path w="6608" h="2159" extrusionOk="0">
                    <a:moveTo>
                      <a:pt x="3500" y="647"/>
                    </a:moveTo>
                    <a:cubicBezTo>
                      <a:pt x="3722" y="647"/>
                      <a:pt x="3935" y="820"/>
                      <a:pt x="3935" y="1080"/>
                    </a:cubicBezTo>
                    <a:cubicBezTo>
                      <a:pt x="3935" y="1318"/>
                      <a:pt x="3743" y="1512"/>
                      <a:pt x="3504" y="1512"/>
                    </a:cubicBezTo>
                    <a:cubicBezTo>
                      <a:pt x="3119" y="1512"/>
                      <a:pt x="2925" y="1048"/>
                      <a:pt x="3197" y="775"/>
                    </a:cubicBezTo>
                    <a:cubicBezTo>
                      <a:pt x="3285" y="687"/>
                      <a:pt x="3394" y="647"/>
                      <a:pt x="3500" y="647"/>
                    </a:cubicBezTo>
                    <a:close/>
                    <a:moveTo>
                      <a:pt x="3504" y="0"/>
                    </a:moveTo>
                    <a:cubicBezTo>
                      <a:pt x="3050" y="0"/>
                      <a:pt x="2646" y="282"/>
                      <a:pt x="2491" y="708"/>
                    </a:cubicBezTo>
                    <a:lnTo>
                      <a:pt x="358" y="708"/>
                    </a:lnTo>
                    <a:cubicBezTo>
                      <a:pt x="159" y="708"/>
                      <a:pt x="1" y="868"/>
                      <a:pt x="1" y="1065"/>
                    </a:cubicBezTo>
                    <a:lnTo>
                      <a:pt x="1" y="1129"/>
                    </a:lnTo>
                    <a:cubicBezTo>
                      <a:pt x="1" y="1326"/>
                      <a:pt x="159" y="1486"/>
                      <a:pt x="358" y="1486"/>
                    </a:cubicBezTo>
                    <a:lnTo>
                      <a:pt x="2502" y="1486"/>
                    </a:lnTo>
                    <a:cubicBezTo>
                      <a:pt x="2669" y="1893"/>
                      <a:pt x="3064" y="2159"/>
                      <a:pt x="3503" y="2159"/>
                    </a:cubicBezTo>
                    <a:cubicBezTo>
                      <a:pt x="3943" y="2159"/>
                      <a:pt x="4339" y="1893"/>
                      <a:pt x="4504" y="1486"/>
                    </a:cubicBezTo>
                    <a:lnTo>
                      <a:pt x="6272" y="1486"/>
                    </a:lnTo>
                    <a:cubicBezTo>
                      <a:pt x="6457" y="1486"/>
                      <a:pt x="6608" y="1336"/>
                      <a:pt x="6608" y="1150"/>
                    </a:cubicBezTo>
                    <a:lnTo>
                      <a:pt x="6608" y="1044"/>
                    </a:lnTo>
                    <a:cubicBezTo>
                      <a:pt x="6608" y="859"/>
                      <a:pt x="6457" y="710"/>
                      <a:pt x="6272" y="708"/>
                    </a:cubicBezTo>
                    <a:lnTo>
                      <a:pt x="4518" y="708"/>
                    </a:lnTo>
                    <a:cubicBezTo>
                      <a:pt x="4361" y="282"/>
                      <a:pt x="3958" y="0"/>
                      <a:pt x="350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95" name="Google Shape;6195;p72"/>
              <p:cNvSpPr/>
              <p:nvPr/>
            </p:nvSpPr>
            <p:spPr>
              <a:xfrm>
                <a:off x="7243757" y="3287964"/>
                <a:ext cx="219617" cy="71754"/>
              </a:xfrm>
              <a:custGeom>
                <a:avLst/>
                <a:gdLst/>
                <a:ahLst/>
                <a:cxnLst/>
                <a:rect l="l" t="t" r="r" b="b"/>
                <a:pathLst>
                  <a:path w="6608" h="2159" extrusionOk="0">
                    <a:moveTo>
                      <a:pt x="3500" y="647"/>
                    </a:moveTo>
                    <a:cubicBezTo>
                      <a:pt x="3722" y="647"/>
                      <a:pt x="3935" y="820"/>
                      <a:pt x="3935" y="1080"/>
                    </a:cubicBezTo>
                    <a:cubicBezTo>
                      <a:pt x="3935" y="1318"/>
                      <a:pt x="3743" y="1512"/>
                      <a:pt x="3503" y="1512"/>
                    </a:cubicBezTo>
                    <a:cubicBezTo>
                      <a:pt x="3118" y="1512"/>
                      <a:pt x="2925" y="1048"/>
                      <a:pt x="3197" y="775"/>
                    </a:cubicBezTo>
                    <a:cubicBezTo>
                      <a:pt x="3285" y="687"/>
                      <a:pt x="3394" y="647"/>
                      <a:pt x="3500" y="647"/>
                    </a:cubicBezTo>
                    <a:close/>
                    <a:moveTo>
                      <a:pt x="3503" y="0"/>
                    </a:moveTo>
                    <a:cubicBezTo>
                      <a:pt x="3050" y="0"/>
                      <a:pt x="2644" y="282"/>
                      <a:pt x="2489" y="708"/>
                    </a:cubicBezTo>
                    <a:lnTo>
                      <a:pt x="358" y="708"/>
                    </a:lnTo>
                    <a:cubicBezTo>
                      <a:pt x="159" y="708"/>
                      <a:pt x="1" y="868"/>
                      <a:pt x="1" y="1065"/>
                    </a:cubicBezTo>
                    <a:lnTo>
                      <a:pt x="1" y="1129"/>
                    </a:lnTo>
                    <a:cubicBezTo>
                      <a:pt x="1" y="1326"/>
                      <a:pt x="159" y="1486"/>
                      <a:pt x="358" y="1486"/>
                    </a:cubicBezTo>
                    <a:lnTo>
                      <a:pt x="2502" y="1486"/>
                    </a:lnTo>
                    <a:cubicBezTo>
                      <a:pt x="2668" y="1893"/>
                      <a:pt x="3064" y="2159"/>
                      <a:pt x="3503" y="2159"/>
                    </a:cubicBezTo>
                    <a:cubicBezTo>
                      <a:pt x="3943" y="2159"/>
                      <a:pt x="4339" y="1893"/>
                      <a:pt x="4504" y="1486"/>
                    </a:cubicBezTo>
                    <a:lnTo>
                      <a:pt x="6271" y="1486"/>
                    </a:lnTo>
                    <a:cubicBezTo>
                      <a:pt x="6457" y="1486"/>
                      <a:pt x="6608" y="1336"/>
                      <a:pt x="6608" y="1150"/>
                    </a:cubicBezTo>
                    <a:lnTo>
                      <a:pt x="6608" y="1044"/>
                    </a:lnTo>
                    <a:cubicBezTo>
                      <a:pt x="6608" y="859"/>
                      <a:pt x="6457" y="710"/>
                      <a:pt x="6271" y="708"/>
                    </a:cubicBezTo>
                    <a:lnTo>
                      <a:pt x="4516" y="708"/>
                    </a:lnTo>
                    <a:cubicBezTo>
                      <a:pt x="4361" y="282"/>
                      <a:pt x="3956" y="0"/>
                      <a:pt x="3503"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196" name="Google Shape;6196;p72"/>
              <p:cNvSpPr/>
              <p:nvPr/>
            </p:nvSpPr>
            <p:spPr>
              <a:xfrm>
                <a:off x="6995957" y="3287964"/>
                <a:ext cx="219617" cy="71754"/>
              </a:xfrm>
              <a:custGeom>
                <a:avLst/>
                <a:gdLst/>
                <a:ahLst/>
                <a:cxnLst/>
                <a:rect l="l" t="t" r="r" b="b"/>
                <a:pathLst>
                  <a:path w="6608" h="2159" extrusionOk="0">
                    <a:moveTo>
                      <a:pt x="3502" y="647"/>
                    </a:moveTo>
                    <a:cubicBezTo>
                      <a:pt x="3724" y="647"/>
                      <a:pt x="3937" y="820"/>
                      <a:pt x="3937" y="1080"/>
                    </a:cubicBezTo>
                    <a:cubicBezTo>
                      <a:pt x="3937" y="1318"/>
                      <a:pt x="3743" y="1512"/>
                      <a:pt x="3505" y="1512"/>
                    </a:cubicBezTo>
                    <a:cubicBezTo>
                      <a:pt x="3119" y="1512"/>
                      <a:pt x="2926" y="1048"/>
                      <a:pt x="3199" y="775"/>
                    </a:cubicBezTo>
                    <a:cubicBezTo>
                      <a:pt x="3287" y="687"/>
                      <a:pt x="3395" y="647"/>
                      <a:pt x="3502" y="647"/>
                    </a:cubicBezTo>
                    <a:close/>
                    <a:moveTo>
                      <a:pt x="3505" y="0"/>
                    </a:moveTo>
                    <a:cubicBezTo>
                      <a:pt x="3051" y="0"/>
                      <a:pt x="2646" y="282"/>
                      <a:pt x="2491" y="708"/>
                    </a:cubicBezTo>
                    <a:lnTo>
                      <a:pt x="358" y="708"/>
                    </a:lnTo>
                    <a:cubicBezTo>
                      <a:pt x="161" y="708"/>
                      <a:pt x="1" y="868"/>
                      <a:pt x="1" y="1065"/>
                    </a:cubicBezTo>
                    <a:lnTo>
                      <a:pt x="1" y="1129"/>
                    </a:lnTo>
                    <a:cubicBezTo>
                      <a:pt x="1" y="1326"/>
                      <a:pt x="161" y="1486"/>
                      <a:pt x="358" y="1486"/>
                    </a:cubicBezTo>
                    <a:lnTo>
                      <a:pt x="2504" y="1486"/>
                    </a:lnTo>
                    <a:cubicBezTo>
                      <a:pt x="2669" y="1893"/>
                      <a:pt x="3064" y="2159"/>
                      <a:pt x="3505" y="2159"/>
                    </a:cubicBezTo>
                    <a:cubicBezTo>
                      <a:pt x="3943" y="2159"/>
                      <a:pt x="4339" y="1893"/>
                      <a:pt x="4505" y="1486"/>
                    </a:cubicBezTo>
                    <a:lnTo>
                      <a:pt x="6272" y="1486"/>
                    </a:lnTo>
                    <a:cubicBezTo>
                      <a:pt x="6457" y="1486"/>
                      <a:pt x="6608" y="1336"/>
                      <a:pt x="6608" y="1150"/>
                    </a:cubicBezTo>
                    <a:lnTo>
                      <a:pt x="6608" y="1044"/>
                    </a:lnTo>
                    <a:cubicBezTo>
                      <a:pt x="6608" y="859"/>
                      <a:pt x="6457" y="710"/>
                      <a:pt x="6272" y="708"/>
                    </a:cubicBezTo>
                    <a:lnTo>
                      <a:pt x="4518" y="708"/>
                    </a:lnTo>
                    <a:cubicBezTo>
                      <a:pt x="4363" y="282"/>
                      <a:pt x="3958" y="0"/>
                      <a:pt x="3505"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197" name="Google Shape;6197;p72"/>
          <p:cNvGrpSpPr/>
          <p:nvPr/>
        </p:nvGrpSpPr>
        <p:grpSpPr>
          <a:xfrm>
            <a:off x="6842640" y="3736984"/>
            <a:ext cx="1581862" cy="650625"/>
            <a:chOff x="6777990" y="3710194"/>
            <a:chExt cx="1646915" cy="677382"/>
          </a:xfrm>
        </p:grpSpPr>
        <p:grpSp>
          <p:nvGrpSpPr>
            <p:cNvPr id="6198" name="Google Shape;6198;p72"/>
            <p:cNvGrpSpPr/>
            <p:nvPr/>
          </p:nvGrpSpPr>
          <p:grpSpPr>
            <a:xfrm>
              <a:off x="6777990" y="3874492"/>
              <a:ext cx="411129" cy="513083"/>
              <a:chOff x="6777990" y="3874492"/>
              <a:chExt cx="411129" cy="513083"/>
            </a:xfrm>
          </p:grpSpPr>
          <p:cxnSp>
            <p:nvCxnSpPr>
              <p:cNvPr id="6199" name="Google Shape;6199;p72"/>
              <p:cNvCxnSpPr/>
              <p:nvPr/>
            </p:nvCxnSpPr>
            <p:spPr>
              <a:xfrm>
                <a:off x="6977019" y="4216875"/>
                <a:ext cx="0" cy="170700"/>
              </a:xfrm>
              <a:prstGeom prst="straightConnector1">
                <a:avLst/>
              </a:prstGeom>
              <a:noFill/>
              <a:ln w="19050" cap="flat" cmpd="sng">
                <a:solidFill>
                  <a:srgbClr val="A5B7C6"/>
                </a:solidFill>
                <a:prstDash val="solid"/>
                <a:round/>
                <a:headEnd type="none" w="med" len="med"/>
                <a:tailEnd type="diamond" w="med" len="med"/>
              </a:ln>
            </p:spPr>
          </p:cxnSp>
          <p:sp>
            <p:nvSpPr>
              <p:cNvPr id="6200" name="Google Shape;6200;p72"/>
              <p:cNvSpPr/>
              <p:nvPr/>
            </p:nvSpPr>
            <p:spPr>
              <a:xfrm>
                <a:off x="6777990" y="3874492"/>
                <a:ext cx="411129" cy="356237"/>
              </a:xfrm>
              <a:custGeom>
                <a:avLst/>
                <a:gdLst/>
                <a:ahLst/>
                <a:cxnLst/>
                <a:rect l="l" t="t" r="r" b="b"/>
                <a:pathLst>
                  <a:path w="69272" h="60023" extrusionOk="0">
                    <a:moveTo>
                      <a:pt x="17333" y="0"/>
                    </a:moveTo>
                    <a:lnTo>
                      <a:pt x="0" y="30011"/>
                    </a:lnTo>
                    <a:lnTo>
                      <a:pt x="17333" y="60023"/>
                    </a:lnTo>
                    <a:lnTo>
                      <a:pt x="51939" y="60023"/>
                    </a:lnTo>
                    <a:lnTo>
                      <a:pt x="69271" y="30011"/>
                    </a:lnTo>
                    <a:lnTo>
                      <a:pt x="51939"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201" name="Google Shape;6201;p72"/>
            <p:cNvGrpSpPr/>
            <p:nvPr/>
          </p:nvGrpSpPr>
          <p:grpSpPr>
            <a:xfrm>
              <a:off x="7188425" y="3710194"/>
              <a:ext cx="411123" cy="520535"/>
              <a:chOff x="7188425" y="3710194"/>
              <a:chExt cx="411123" cy="520535"/>
            </a:xfrm>
          </p:grpSpPr>
          <p:cxnSp>
            <p:nvCxnSpPr>
              <p:cNvPr id="6202" name="Google Shape;6202;p72"/>
              <p:cNvCxnSpPr/>
              <p:nvPr/>
            </p:nvCxnSpPr>
            <p:spPr>
              <a:xfrm rot="10800000">
                <a:off x="7393988" y="3710194"/>
                <a:ext cx="0" cy="170700"/>
              </a:xfrm>
              <a:prstGeom prst="straightConnector1">
                <a:avLst/>
              </a:prstGeom>
              <a:noFill/>
              <a:ln w="19050" cap="flat" cmpd="sng">
                <a:solidFill>
                  <a:srgbClr val="A5B7C6"/>
                </a:solidFill>
                <a:prstDash val="solid"/>
                <a:round/>
                <a:headEnd type="none" w="med" len="med"/>
                <a:tailEnd type="diamond" w="med" len="med"/>
              </a:ln>
            </p:spPr>
          </p:cxnSp>
          <p:sp>
            <p:nvSpPr>
              <p:cNvPr id="6203" name="Google Shape;6203;p72"/>
              <p:cNvSpPr/>
              <p:nvPr/>
            </p:nvSpPr>
            <p:spPr>
              <a:xfrm>
                <a:off x="7188425" y="3874492"/>
                <a:ext cx="411123" cy="356237"/>
              </a:xfrm>
              <a:custGeom>
                <a:avLst/>
                <a:gdLst/>
                <a:ahLst/>
                <a:cxnLst/>
                <a:rect l="l" t="t" r="r" b="b"/>
                <a:pathLst>
                  <a:path w="69271" h="60023" extrusionOk="0">
                    <a:moveTo>
                      <a:pt x="17274" y="0"/>
                    </a:moveTo>
                    <a:lnTo>
                      <a:pt x="0" y="30011"/>
                    </a:lnTo>
                    <a:lnTo>
                      <a:pt x="17274" y="60023"/>
                    </a:lnTo>
                    <a:lnTo>
                      <a:pt x="51939" y="60023"/>
                    </a:lnTo>
                    <a:lnTo>
                      <a:pt x="69271" y="30011"/>
                    </a:lnTo>
                    <a:lnTo>
                      <a:pt x="51939"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204" name="Google Shape;6204;p72"/>
            <p:cNvGrpSpPr/>
            <p:nvPr/>
          </p:nvGrpSpPr>
          <p:grpSpPr>
            <a:xfrm>
              <a:off x="7603341" y="3874492"/>
              <a:ext cx="411474" cy="513083"/>
              <a:chOff x="7603341" y="3874492"/>
              <a:chExt cx="411474" cy="513083"/>
            </a:xfrm>
          </p:grpSpPr>
          <p:cxnSp>
            <p:nvCxnSpPr>
              <p:cNvPr id="6205" name="Google Shape;6205;p72"/>
              <p:cNvCxnSpPr/>
              <p:nvPr/>
            </p:nvCxnSpPr>
            <p:spPr>
              <a:xfrm>
                <a:off x="7809095" y="4216875"/>
                <a:ext cx="0" cy="170700"/>
              </a:xfrm>
              <a:prstGeom prst="straightConnector1">
                <a:avLst/>
              </a:prstGeom>
              <a:noFill/>
              <a:ln w="19050" cap="flat" cmpd="sng">
                <a:solidFill>
                  <a:srgbClr val="A5B7C6"/>
                </a:solidFill>
                <a:prstDash val="solid"/>
                <a:round/>
                <a:headEnd type="none" w="med" len="med"/>
                <a:tailEnd type="diamond" w="med" len="med"/>
              </a:ln>
            </p:spPr>
          </p:cxnSp>
          <p:sp>
            <p:nvSpPr>
              <p:cNvPr id="6206" name="Google Shape;6206;p72"/>
              <p:cNvSpPr/>
              <p:nvPr/>
            </p:nvSpPr>
            <p:spPr>
              <a:xfrm>
                <a:off x="7603341" y="3874492"/>
                <a:ext cx="411474" cy="356237"/>
              </a:xfrm>
              <a:custGeom>
                <a:avLst/>
                <a:gdLst/>
                <a:ahLst/>
                <a:cxnLst/>
                <a:rect l="l" t="t" r="r" b="b"/>
                <a:pathLst>
                  <a:path w="69330" h="60023" extrusionOk="0">
                    <a:moveTo>
                      <a:pt x="17333" y="0"/>
                    </a:moveTo>
                    <a:lnTo>
                      <a:pt x="1" y="30011"/>
                    </a:lnTo>
                    <a:lnTo>
                      <a:pt x="17333" y="60023"/>
                    </a:lnTo>
                    <a:lnTo>
                      <a:pt x="51998" y="60023"/>
                    </a:lnTo>
                    <a:lnTo>
                      <a:pt x="69330" y="30011"/>
                    </a:lnTo>
                    <a:lnTo>
                      <a:pt x="51998"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207" name="Google Shape;6207;p72"/>
            <p:cNvGrpSpPr/>
            <p:nvPr/>
          </p:nvGrpSpPr>
          <p:grpSpPr>
            <a:xfrm>
              <a:off x="8013776" y="3722847"/>
              <a:ext cx="411129" cy="507881"/>
              <a:chOff x="8013776" y="3722847"/>
              <a:chExt cx="411129" cy="507881"/>
            </a:xfrm>
          </p:grpSpPr>
          <p:cxnSp>
            <p:nvCxnSpPr>
              <p:cNvPr id="6208" name="Google Shape;6208;p72"/>
              <p:cNvCxnSpPr/>
              <p:nvPr/>
            </p:nvCxnSpPr>
            <p:spPr>
              <a:xfrm rot="10800000">
                <a:off x="8219339" y="3722847"/>
                <a:ext cx="0" cy="169800"/>
              </a:xfrm>
              <a:prstGeom prst="straightConnector1">
                <a:avLst/>
              </a:prstGeom>
              <a:noFill/>
              <a:ln w="19050" cap="flat" cmpd="sng">
                <a:solidFill>
                  <a:srgbClr val="A5B7C6"/>
                </a:solidFill>
                <a:prstDash val="solid"/>
                <a:round/>
                <a:headEnd type="none" w="med" len="med"/>
                <a:tailEnd type="diamond" w="med" len="med"/>
              </a:ln>
            </p:spPr>
          </p:cxnSp>
          <p:sp>
            <p:nvSpPr>
              <p:cNvPr id="6209" name="Google Shape;6209;p72"/>
              <p:cNvSpPr/>
              <p:nvPr/>
            </p:nvSpPr>
            <p:spPr>
              <a:xfrm>
                <a:off x="8013776" y="3874492"/>
                <a:ext cx="411129" cy="356237"/>
              </a:xfrm>
              <a:custGeom>
                <a:avLst/>
                <a:gdLst/>
                <a:ahLst/>
                <a:cxnLst/>
                <a:rect l="l" t="t" r="r" b="b"/>
                <a:pathLst>
                  <a:path w="69272" h="60023" extrusionOk="0">
                    <a:moveTo>
                      <a:pt x="17333" y="0"/>
                    </a:moveTo>
                    <a:lnTo>
                      <a:pt x="0" y="30011"/>
                    </a:lnTo>
                    <a:lnTo>
                      <a:pt x="17333" y="60023"/>
                    </a:lnTo>
                    <a:lnTo>
                      <a:pt x="51939" y="60023"/>
                    </a:lnTo>
                    <a:lnTo>
                      <a:pt x="69271" y="30011"/>
                    </a:lnTo>
                    <a:lnTo>
                      <a:pt x="51939"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210" name="Google Shape;6210;p72"/>
          <p:cNvGrpSpPr/>
          <p:nvPr/>
        </p:nvGrpSpPr>
        <p:grpSpPr>
          <a:xfrm>
            <a:off x="5262155" y="2909824"/>
            <a:ext cx="1421889" cy="1020603"/>
            <a:chOff x="5190863" y="2824811"/>
            <a:chExt cx="1544860" cy="1108869"/>
          </a:xfrm>
        </p:grpSpPr>
        <p:grpSp>
          <p:nvGrpSpPr>
            <p:cNvPr id="6211" name="Google Shape;6211;p72"/>
            <p:cNvGrpSpPr/>
            <p:nvPr/>
          </p:nvGrpSpPr>
          <p:grpSpPr>
            <a:xfrm>
              <a:off x="5938695" y="3176919"/>
              <a:ext cx="685761" cy="404739"/>
              <a:chOff x="5938695" y="3176919"/>
              <a:chExt cx="685761" cy="404739"/>
            </a:xfrm>
          </p:grpSpPr>
          <p:grpSp>
            <p:nvGrpSpPr>
              <p:cNvPr id="6212" name="Google Shape;6212;p72"/>
              <p:cNvGrpSpPr/>
              <p:nvPr/>
            </p:nvGrpSpPr>
            <p:grpSpPr>
              <a:xfrm>
                <a:off x="5938695" y="3176919"/>
                <a:ext cx="685761" cy="404739"/>
                <a:chOff x="5938695" y="3176919"/>
                <a:chExt cx="685761" cy="404739"/>
              </a:xfrm>
            </p:grpSpPr>
            <p:sp>
              <p:nvSpPr>
                <p:cNvPr id="6213" name="Google Shape;6213;p72"/>
                <p:cNvSpPr/>
                <p:nvPr/>
              </p:nvSpPr>
              <p:spPr>
                <a:xfrm>
                  <a:off x="5938695" y="3176919"/>
                  <a:ext cx="404679" cy="404739"/>
                </a:xfrm>
                <a:custGeom>
                  <a:avLst/>
                  <a:gdLst/>
                  <a:ahLst/>
                  <a:cxnLst/>
                  <a:rect l="l" t="t" r="r" b="b"/>
                  <a:pathLst>
                    <a:path w="9649" h="9651" extrusionOk="0">
                      <a:moveTo>
                        <a:pt x="4922" y="1"/>
                      </a:moveTo>
                      <a:cubicBezTo>
                        <a:pt x="4890" y="1"/>
                        <a:pt x="4858" y="2"/>
                        <a:pt x="4826" y="2"/>
                      </a:cubicBezTo>
                      <a:lnTo>
                        <a:pt x="4826" y="1251"/>
                      </a:lnTo>
                      <a:cubicBezTo>
                        <a:pt x="4858" y="1251"/>
                        <a:pt x="4890" y="1251"/>
                        <a:pt x="4922" y="1253"/>
                      </a:cubicBezTo>
                      <a:lnTo>
                        <a:pt x="4925" y="1253"/>
                      </a:lnTo>
                      <a:cubicBezTo>
                        <a:pt x="6858" y="1309"/>
                        <a:pt x="8395" y="2891"/>
                        <a:pt x="8395" y="4825"/>
                      </a:cubicBezTo>
                      <a:cubicBezTo>
                        <a:pt x="8395" y="4845"/>
                        <a:pt x="8393" y="4864"/>
                        <a:pt x="8393" y="4883"/>
                      </a:cubicBezTo>
                      <a:cubicBezTo>
                        <a:pt x="8361" y="6814"/>
                        <a:pt x="6800" y="8371"/>
                        <a:pt x="4869" y="8396"/>
                      </a:cubicBezTo>
                      <a:cubicBezTo>
                        <a:pt x="4853" y="8397"/>
                        <a:pt x="4837" y="8397"/>
                        <a:pt x="4820" y="8397"/>
                      </a:cubicBezTo>
                      <a:cubicBezTo>
                        <a:pt x="2911" y="8397"/>
                        <a:pt x="1336" y="6893"/>
                        <a:pt x="1253" y="4979"/>
                      </a:cubicBezTo>
                      <a:lnTo>
                        <a:pt x="1253" y="4971"/>
                      </a:lnTo>
                      <a:cubicBezTo>
                        <a:pt x="1251" y="4942"/>
                        <a:pt x="1251" y="4912"/>
                        <a:pt x="1251" y="4883"/>
                      </a:cubicBezTo>
                      <a:lnTo>
                        <a:pt x="2" y="4883"/>
                      </a:lnTo>
                      <a:cubicBezTo>
                        <a:pt x="2" y="4913"/>
                        <a:pt x="2" y="4944"/>
                        <a:pt x="1" y="4976"/>
                      </a:cubicBezTo>
                      <a:lnTo>
                        <a:pt x="1" y="4979"/>
                      </a:lnTo>
                      <a:cubicBezTo>
                        <a:pt x="23" y="5762"/>
                        <a:pt x="238" y="6528"/>
                        <a:pt x="627" y="7208"/>
                      </a:cubicBezTo>
                      <a:cubicBezTo>
                        <a:pt x="1484" y="8717"/>
                        <a:pt x="3085" y="9650"/>
                        <a:pt x="4822" y="9650"/>
                      </a:cubicBezTo>
                      <a:cubicBezTo>
                        <a:pt x="7468" y="9650"/>
                        <a:pt x="9614" y="7520"/>
                        <a:pt x="9646" y="4883"/>
                      </a:cubicBezTo>
                      <a:cubicBezTo>
                        <a:pt x="9646" y="4864"/>
                        <a:pt x="9647" y="4845"/>
                        <a:pt x="9647" y="4825"/>
                      </a:cubicBezTo>
                      <a:cubicBezTo>
                        <a:pt x="9649" y="3088"/>
                        <a:pt x="8714" y="1483"/>
                        <a:pt x="7200" y="628"/>
                      </a:cubicBezTo>
                      <a:cubicBezTo>
                        <a:pt x="6746" y="369"/>
                        <a:pt x="6251" y="186"/>
                        <a:pt x="5737" y="87"/>
                      </a:cubicBezTo>
                      <a:cubicBezTo>
                        <a:pt x="5468" y="36"/>
                        <a:pt x="5195" y="7"/>
                        <a:pt x="4922"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14" name="Google Shape;6214;p72"/>
                <p:cNvSpPr/>
                <p:nvPr/>
              </p:nvSpPr>
              <p:spPr>
                <a:xfrm>
                  <a:off x="6256893" y="3285705"/>
                  <a:ext cx="367562" cy="187754"/>
                </a:xfrm>
                <a:custGeom>
                  <a:avLst/>
                  <a:gdLst/>
                  <a:ahLst/>
                  <a:cxnLst/>
                  <a:rect l="l" t="t" r="r" b="b"/>
                  <a:pathLst>
                    <a:path w="8764" h="4477" extrusionOk="0">
                      <a:moveTo>
                        <a:pt x="6645" y="1"/>
                      </a:moveTo>
                      <a:cubicBezTo>
                        <a:pt x="6644" y="1"/>
                        <a:pt x="6643" y="1"/>
                        <a:pt x="6642" y="1"/>
                      </a:cubicBezTo>
                      <a:lnTo>
                        <a:pt x="14" y="1"/>
                      </a:lnTo>
                      <a:cubicBezTo>
                        <a:pt x="1061" y="1309"/>
                        <a:pt x="1055" y="3173"/>
                        <a:pt x="1" y="4476"/>
                      </a:cubicBezTo>
                      <a:lnTo>
                        <a:pt x="6642" y="4476"/>
                      </a:lnTo>
                      <a:cubicBezTo>
                        <a:pt x="7814" y="4476"/>
                        <a:pt x="8763" y="3527"/>
                        <a:pt x="8763" y="2355"/>
                      </a:cubicBezTo>
                      <a:lnTo>
                        <a:pt x="8763" y="2121"/>
                      </a:lnTo>
                      <a:cubicBezTo>
                        <a:pt x="8762" y="950"/>
                        <a:pt x="7814" y="1"/>
                        <a:pt x="6645"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215" name="Google Shape;6215;p72"/>
              <p:cNvSpPr/>
              <p:nvPr/>
            </p:nvSpPr>
            <p:spPr>
              <a:xfrm>
                <a:off x="6044300" y="3282475"/>
                <a:ext cx="191959" cy="191990"/>
              </a:xfrm>
              <a:custGeom>
                <a:avLst/>
                <a:gdLst/>
                <a:ahLst/>
                <a:cxnLst/>
                <a:rect l="l" t="t" r="r" b="b"/>
                <a:pathLst>
                  <a:path w="4577" h="4578" extrusionOk="0">
                    <a:moveTo>
                      <a:pt x="2288" y="1"/>
                    </a:moveTo>
                    <a:cubicBezTo>
                      <a:pt x="1025" y="1"/>
                      <a:pt x="0" y="1024"/>
                      <a:pt x="0" y="2289"/>
                    </a:cubicBezTo>
                    <a:cubicBezTo>
                      <a:pt x="0" y="3553"/>
                      <a:pt x="1025" y="4577"/>
                      <a:pt x="2288" y="4577"/>
                    </a:cubicBezTo>
                    <a:cubicBezTo>
                      <a:pt x="3552" y="4577"/>
                      <a:pt x="4577" y="3553"/>
                      <a:pt x="4577" y="2289"/>
                    </a:cubicBezTo>
                    <a:cubicBezTo>
                      <a:pt x="4577" y="1024"/>
                      <a:pt x="3552" y="1"/>
                      <a:pt x="2288"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216" name="Google Shape;6216;p72"/>
            <p:cNvGrpSpPr/>
            <p:nvPr/>
          </p:nvGrpSpPr>
          <p:grpSpPr>
            <a:xfrm>
              <a:off x="5305233" y="3176835"/>
              <a:ext cx="685971" cy="404655"/>
              <a:chOff x="5305233" y="3176835"/>
              <a:chExt cx="685971" cy="404655"/>
            </a:xfrm>
          </p:grpSpPr>
          <p:grpSp>
            <p:nvGrpSpPr>
              <p:cNvPr id="6217" name="Google Shape;6217;p72"/>
              <p:cNvGrpSpPr/>
              <p:nvPr/>
            </p:nvGrpSpPr>
            <p:grpSpPr>
              <a:xfrm>
                <a:off x="5305233" y="3176835"/>
                <a:ext cx="685971" cy="404655"/>
                <a:chOff x="5305233" y="3176835"/>
                <a:chExt cx="685971" cy="404655"/>
              </a:xfrm>
            </p:grpSpPr>
            <p:sp>
              <p:nvSpPr>
                <p:cNvPr id="6218" name="Google Shape;6218;p72"/>
                <p:cNvSpPr/>
                <p:nvPr/>
              </p:nvSpPr>
              <p:spPr>
                <a:xfrm>
                  <a:off x="5586650" y="3176835"/>
                  <a:ext cx="404553" cy="404655"/>
                </a:xfrm>
                <a:custGeom>
                  <a:avLst/>
                  <a:gdLst/>
                  <a:ahLst/>
                  <a:cxnLst/>
                  <a:rect l="l" t="t" r="r" b="b"/>
                  <a:pathLst>
                    <a:path w="9646" h="9649" extrusionOk="0">
                      <a:moveTo>
                        <a:pt x="4824" y="1"/>
                      </a:moveTo>
                      <a:cubicBezTo>
                        <a:pt x="2159" y="1"/>
                        <a:pt x="1" y="2161"/>
                        <a:pt x="1" y="4826"/>
                      </a:cubicBezTo>
                      <a:lnTo>
                        <a:pt x="1" y="4883"/>
                      </a:lnTo>
                      <a:cubicBezTo>
                        <a:pt x="31" y="7486"/>
                        <a:pt x="2121" y="9594"/>
                        <a:pt x="4724" y="9647"/>
                      </a:cubicBezTo>
                      <a:cubicBezTo>
                        <a:pt x="4756" y="9647"/>
                        <a:pt x="4790" y="9649"/>
                        <a:pt x="4824" y="9649"/>
                      </a:cubicBezTo>
                      <a:lnTo>
                        <a:pt x="4829" y="9649"/>
                      </a:lnTo>
                      <a:cubicBezTo>
                        <a:pt x="4861" y="9649"/>
                        <a:pt x="4893" y="9649"/>
                        <a:pt x="4925" y="9647"/>
                      </a:cubicBezTo>
                      <a:cubicBezTo>
                        <a:pt x="5725" y="9633"/>
                        <a:pt x="6508" y="9417"/>
                        <a:pt x="7205" y="9021"/>
                      </a:cubicBezTo>
                      <a:cubicBezTo>
                        <a:pt x="6508" y="8626"/>
                        <a:pt x="5725" y="8411"/>
                        <a:pt x="4925" y="8395"/>
                      </a:cubicBezTo>
                      <a:cubicBezTo>
                        <a:pt x="4893" y="8397"/>
                        <a:pt x="4861" y="8397"/>
                        <a:pt x="4829" y="8397"/>
                      </a:cubicBezTo>
                      <a:lnTo>
                        <a:pt x="4824" y="8397"/>
                      </a:lnTo>
                      <a:cubicBezTo>
                        <a:pt x="4790" y="8397"/>
                        <a:pt x="4756" y="8397"/>
                        <a:pt x="4724" y="8395"/>
                      </a:cubicBezTo>
                      <a:cubicBezTo>
                        <a:pt x="2817" y="8344"/>
                        <a:pt x="1283" y="6795"/>
                        <a:pt x="1253" y="4883"/>
                      </a:cubicBezTo>
                      <a:cubicBezTo>
                        <a:pt x="1253" y="4863"/>
                        <a:pt x="1251" y="4843"/>
                        <a:pt x="1251" y="4824"/>
                      </a:cubicBezTo>
                      <a:cubicBezTo>
                        <a:pt x="1251" y="2851"/>
                        <a:pt x="2851" y="1252"/>
                        <a:pt x="4824" y="1252"/>
                      </a:cubicBezTo>
                      <a:cubicBezTo>
                        <a:pt x="6745" y="1252"/>
                        <a:pt x="8313" y="2768"/>
                        <a:pt x="8393" y="4670"/>
                      </a:cubicBezTo>
                      <a:lnTo>
                        <a:pt x="8393" y="4674"/>
                      </a:lnTo>
                      <a:cubicBezTo>
                        <a:pt x="8396" y="4723"/>
                        <a:pt x="8396" y="4774"/>
                        <a:pt x="8396" y="4824"/>
                      </a:cubicBezTo>
                      <a:cubicBezTo>
                        <a:pt x="8396" y="4845"/>
                        <a:pt x="8396" y="4863"/>
                        <a:pt x="8396" y="4883"/>
                      </a:cubicBezTo>
                      <a:lnTo>
                        <a:pt x="9644" y="4883"/>
                      </a:lnTo>
                      <a:cubicBezTo>
                        <a:pt x="9644" y="4863"/>
                        <a:pt x="9642" y="4843"/>
                        <a:pt x="9642" y="4824"/>
                      </a:cubicBezTo>
                      <a:cubicBezTo>
                        <a:pt x="9644" y="4778"/>
                        <a:pt x="9644" y="4728"/>
                        <a:pt x="9645" y="4680"/>
                      </a:cubicBezTo>
                      <a:lnTo>
                        <a:pt x="9645" y="4672"/>
                      </a:lnTo>
                      <a:cubicBezTo>
                        <a:pt x="9623" y="3889"/>
                        <a:pt x="9407" y="3124"/>
                        <a:pt x="9019" y="2443"/>
                      </a:cubicBezTo>
                      <a:cubicBezTo>
                        <a:pt x="8163" y="933"/>
                        <a:pt x="6560" y="1"/>
                        <a:pt x="482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19" name="Google Shape;6219;p72"/>
                <p:cNvSpPr/>
                <p:nvPr/>
              </p:nvSpPr>
              <p:spPr>
                <a:xfrm>
                  <a:off x="5305233" y="3285914"/>
                  <a:ext cx="367352" cy="187796"/>
                </a:xfrm>
                <a:custGeom>
                  <a:avLst/>
                  <a:gdLst/>
                  <a:ahLst/>
                  <a:cxnLst/>
                  <a:rect l="l" t="t" r="r" b="b"/>
                  <a:pathLst>
                    <a:path w="8759" h="4478" extrusionOk="0">
                      <a:moveTo>
                        <a:pt x="2123" y="0"/>
                      </a:moveTo>
                      <a:cubicBezTo>
                        <a:pt x="951" y="0"/>
                        <a:pt x="1" y="950"/>
                        <a:pt x="1" y="2122"/>
                      </a:cubicBezTo>
                      <a:lnTo>
                        <a:pt x="1" y="2356"/>
                      </a:lnTo>
                      <a:cubicBezTo>
                        <a:pt x="1" y="3528"/>
                        <a:pt x="951" y="4478"/>
                        <a:pt x="2123" y="4478"/>
                      </a:cubicBezTo>
                      <a:lnTo>
                        <a:pt x="8759" y="4478"/>
                      </a:lnTo>
                      <a:cubicBezTo>
                        <a:pt x="7702" y="3176"/>
                        <a:pt x="7694" y="1314"/>
                        <a:pt x="8739" y="2"/>
                      </a:cubicBezTo>
                      <a:lnTo>
                        <a:pt x="8739"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220" name="Google Shape;6220;p72"/>
              <p:cNvSpPr/>
              <p:nvPr/>
            </p:nvSpPr>
            <p:spPr>
              <a:xfrm>
                <a:off x="5694436" y="3282475"/>
                <a:ext cx="192001" cy="191990"/>
              </a:xfrm>
              <a:custGeom>
                <a:avLst/>
                <a:gdLst/>
                <a:ahLst/>
                <a:cxnLst/>
                <a:rect l="l" t="t" r="r" b="b"/>
                <a:pathLst>
                  <a:path w="4578" h="4578" extrusionOk="0">
                    <a:moveTo>
                      <a:pt x="2289" y="1"/>
                    </a:moveTo>
                    <a:cubicBezTo>
                      <a:pt x="1026" y="1"/>
                      <a:pt x="1" y="1024"/>
                      <a:pt x="1" y="2289"/>
                    </a:cubicBezTo>
                    <a:cubicBezTo>
                      <a:pt x="1" y="3553"/>
                      <a:pt x="1026" y="4577"/>
                      <a:pt x="2289" y="4577"/>
                    </a:cubicBezTo>
                    <a:cubicBezTo>
                      <a:pt x="3552" y="4577"/>
                      <a:pt x="4577" y="3553"/>
                      <a:pt x="4577" y="2289"/>
                    </a:cubicBezTo>
                    <a:cubicBezTo>
                      <a:pt x="4577" y="1024"/>
                      <a:pt x="3552" y="1"/>
                      <a:pt x="228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221" name="Google Shape;6221;p72"/>
            <p:cNvSpPr/>
            <p:nvPr/>
          </p:nvSpPr>
          <p:spPr>
            <a:xfrm>
              <a:off x="6103938" y="3114683"/>
              <a:ext cx="40933" cy="7549"/>
            </a:xfrm>
            <a:custGeom>
              <a:avLst/>
              <a:gdLst/>
              <a:ahLst/>
              <a:cxnLst/>
              <a:rect l="l" t="t" r="r" b="b"/>
              <a:pathLst>
                <a:path w="976" h="180" extrusionOk="0">
                  <a:moveTo>
                    <a:pt x="1" y="1"/>
                  </a:moveTo>
                  <a:lnTo>
                    <a:pt x="1" y="1"/>
                  </a:lnTo>
                  <a:cubicBezTo>
                    <a:pt x="279" y="119"/>
                    <a:pt x="578" y="179"/>
                    <a:pt x="881" y="179"/>
                  </a:cubicBezTo>
                  <a:cubicBezTo>
                    <a:pt x="881" y="179"/>
                    <a:pt x="881" y="179"/>
                    <a:pt x="881" y="179"/>
                  </a:cubicBezTo>
                  <a:lnTo>
                    <a:pt x="881" y="179"/>
                  </a:lnTo>
                  <a:cubicBezTo>
                    <a:pt x="882" y="179"/>
                    <a:pt x="882" y="179"/>
                    <a:pt x="882" y="179"/>
                  </a:cubicBezTo>
                  <a:cubicBezTo>
                    <a:pt x="913" y="179"/>
                    <a:pt x="945" y="178"/>
                    <a:pt x="975" y="176"/>
                  </a:cubicBezTo>
                  <a:lnTo>
                    <a:pt x="975" y="176"/>
                  </a:lnTo>
                  <a:cubicBezTo>
                    <a:pt x="943" y="178"/>
                    <a:pt x="913" y="179"/>
                    <a:pt x="881" y="179"/>
                  </a:cubicBezTo>
                  <a:lnTo>
                    <a:pt x="881" y="179"/>
                  </a:lnTo>
                  <a:cubicBezTo>
                    <a:pt x="579" y="179"/>
                    <a:pt x="279" y="119"/>
                    <a:pt x="1"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222" name="Google Shape;6222;p72"/>
            <p:cNvGrpSpPr/>
            <p:nvPr/>
          </p:nvGrpSpPr>
          <p:grpSpPr>
            <a:xfrm>
              <a:off x="5657361" y="2824811"/>
              <a:ext cx="1078361" cy="404655"/>
              <a:chOff x="5657361" y="2824811"/>
              <a:chExt cx="1078361" cy="404655"/>
            </a:xfrm>
          </p:grpSpPr>
          <p:grpSp>
            <p:nvGrpSpPr>
              <p:cNvPr id="6223" name="Google Shape;6223;p72"/>
              <p:cNvGrpSpPr/>
              <p:nvPr/>
            </p:nvGrpSpPr>
            <p:grpSpPr>
              <a:xfrm>
                <a:off x="5657361" y="2824811"/>
                <a:ext cx="1078361" cy="404655"/>
                <a:chOff x="5657361" y="2824811"/>
                <a:chExt cx="1078361" cy="404655"/>
              </a:xfrm>
            </p:grpSpPr>
            <p:grpSp>
              <p:nvGrpSpPr>
                <p:cNvPr id="6224" name="Google Shape;6224;p72"/>
                <p:cNvGrpSpPr/>
                <p:nvPr/>
              </p:nvGrpSpPr>
              <p:grpSpPr>
                <a:xfrm>
                  <a:off x="5938485" y="2824811"/>
                  <a:ext cx="797237" cy="404655"/>
                  <a:chOff x="5938485" y="2824811"/>
                  <a:chExt cx="797237" cy="404655"/>
                </a:xfrm>
              </p:grpSpPr>
              <p:sp>
                <p:nvSpPr>
                  <p:cNvPr id="6225" name="Google Shape;6225;p72"/>
                  <p:cNvSpPr/>
                  <p:nvPr/>
                </p:nvSpPr>
                <p:spPr>
                  <a:xfrm>
                    <a:off x="6137952" y="2824811"/>
                    <a:ext cx="597771" cy="301698"/>
                  </a:xfrm>
                  <a:custGeom>
                    <a:avLst/>
                    <a:gdLst/>
                    <a:ahLst/>
                    <a:cxnLst/>
                    <a:rect l="l" t="t" r="r" b="b"/>
                    <a:pathLst>
                      <a:path w="14253" h="7194" extrusionOk="0">
                        <a:moveTo>
                          <a:pt x="1" y="1"/>
                        </a:moveTo>
                        <a:lnTo>
                          <a:pt x="1" y="1255"/>
                        </a:lnTo>
                        <a:cubicBezTo>
                          <a:pt x="1972" y="1256"/>
                          <a:pt x="3570" y="2856"/>
                          <a:pt x="3570" y="4826"/>
                        </a:cubicBezTo>
                        <a:lnTo>
                          <a:pt x="3570" y="4827"/>
                        </a:lnTo>
                        <a:cubicBezTo>
                          <a:pt x="3570" y="4994"/>
                          <a:pt x="3578" y="5160"/>
                          <a:pt x="3594" y="5322"/>
                        </a:cubicBezTo>
                        <a:cubicBezTo>
                          <a:pt x="3703" y="6385"/>
                          <a:pt x="4598" y="7194"/>
                          <a:pt x="5668" y="7194"/>
                        </a:cubicBezTo>
                        <a:lnTo>
                          <a:pt x="14253" y="7194"/>
                        </a:lnTo>
                        <a:lnTo>
                          <a:pt x="14253" y="6015"/>
                        </a:lnTo>
                        <a:lnTo>
                          <a:pt x="5982" y="6017"/>
                        </a:lnTo>
                        <a:cubicBezTo>
                          <a:pt x="5333" y="6017"/>
                          <a:pt x="4819" y="5485"/>
                          <a:pt x="4821" y="4838"/>
                        </a:cubicBezTo>
                        <a:lnTo>
                          <a:pt x="4821" y="4826"/>
                        </a:lnTo>
                        <a:cubicBezTo>
                          <a:pt x="4821" y="2163"/>
                          <a:pt x="2662" y="2"/>
                          <a:pt x="1"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26" name="Google Shape;6226;p72"/>
                  <p:cNvSpPr/>
                  <p:nvPr/>
                </p:nvSpPr>
                <p:spPr>
                  <a:xfrm>
                    <a:off x="5938485" y="2824811"/>
                    <a:ext cx="202151" cy="404655"/>
                  </a:xfrm>
                  <a:custGeom>
                    <a:avLst/>
                    <a:gdLst/>
                    <a:ahLst/>
                    <a:cxnLst/>
                    <a:rect l="l" t="t" r="r" b="b"/>
                    <a:pathLst>
                      <a:path w="4820" h="9649" extrusionOk="0">
                        <a:moveTo>
                          <a:pt x="4819" y="1"/>
                        </a:moveTo>
                        <a:cubicBezTo>
                          <a:pt x="2161" y="4"/>
                          <a:pt x="1" y="2167"/>
                          <a:pt x="1" y="4827"/>
                        </a:cubicBezTo>
                        <a:cubicBezTo>
                          <a:pt x="1" y="6565"/>
                          <a:pt x="934" y="8168"/>
                          <a:pt x="2446" y="9023"/>
                        </a:cubicBezTo>
                        <a:cubicBezTo>
                          <a:pt x="3141" y="9418"/>
                          <a:pt x="3924" y="9634"/>
                          <a:pt x="4725" y="9649"/>
                        </a:cubicBezTo>
                        <a:cubicBezTo>
                          <a:pt x="4757" y="9649"/>
                          <a:pt x="4789" y="9647"/>
                          <a:pt x="4819" y="9647"/>
                        </a:cubicBezTo>
                        <a:lnTo>
                          <a:pt x="4819" y="8398"/>
                        </a:lnTo>
                        <a:cubicBezTo>
                          <a:pt x="4787" y="8398"/>
                          <a:pt x="4757" y="8398"/>
                          <a:pt x="4725" y="8397"/>
                        </a:cubicBezTo>
                        <a:lnTo>
                          <a:pt x="4723" y="8397"/>
                        </a:lnTo>
                        <a:cubicBezTo>
                          <a:pt x="2742" y="8342"/>
                          <a:pt x="1165" y="6672"/>
                          <a:pt x="1256" y="4657"/>
                        </a:cubicBezTo>
                        <a:cubicBezTo>
                          <a:pt x="1340" y="2818"/>
                          <a:pt x="2843" y="1327"/>
                          <a:pt x="4685" y="1255"/>
                        </a:cubicBezTo>
                        <a:cubicBezTo>
                          <a:pt x="4730" y="1253"/>
                          <a:pt x="4774" y="1253"/>
                          <a:pt x="4819" y="1253"/>
                        </a:cubicBezTo>
                        <a:lnTo>
                          <a:pt x="4819"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227" name="Google Shape;6227;p72"/>
                <p:cNvSpPr/>
                <p:nvPr/>
              </p:nvSpPr>
              <p:spPr>
                <a:xfrm>
                  <a:off x="5657361" y="2934478"/>
                  <a:ext cx="367688" cy="187838"/>
                </a:xfrm>
                <a:custGeom>
                  <a:avLst/>
                  <a:gdLst/>
                  <a:ahLst/>
                  <a:cxnLst/>
                  <a:rect l="l" t="t" r="r" b="b"/>
                  <a:pathLst>
                    <a:path w="8767" h="4479" extrusionOk="0">
                      <a:moveTo>
                        <a:pt x="2123" y="1"/>
                      </a:moveTo>
                      <a:cubicBezTo>
                        <a:pt x="952" y="1"/>
                        <a:pt x="1" y="950"/>
                        <a:pt x="1" y="2123"/>
                      </a:cubicBezTo>
                      <a:lnTo>
                        <a:pt x="1" y="2356"/>
                      </a:lnTo>
                      <a:cubicBezTo>
                        <a:pt x="1" y="3527"/>
                        <a:pt x="952" y="4478"/>
                        <a:pt x="2123" y="4478"/>
                      </a:cubicBezTo>
                      <a:lnTo>
                        <a:pt x="8766" y="4478"/>
                      </a:lnTo>
                      <a:cubicBezTo>
                        <a:pt x="7702" y="3181"/>
                        <a:pt x="7684" y="1319"/>
                        <a:pt x="872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228" name="Google Shape;6228;p72"/>
              <p:cNvSpPr/>
              <p:nvPr/>
            </p:nvSpPr>
            <p:spPr>
              <a:xfrm>
                <a:off x="6047361" y="2932675"/>
                <a:ext cx="192001" cy="191990"/>
              </a:xfrm>
              <a:custGeom>
                <a:avLst/>
                <a:gdLst/>
                <a:ahLst/>
                <a:cxnLst/>
                <a:rect l="l" t="t" r="r" b="b"/>
                <a:pathLst>
                  <a:path w="4578" h="4578" extrusionOk="0">
                    <a:moveTo>
                      <a:pt x="2289" y="1"/>
                    </a:moveTo>
                    <a:cubicBezTo>
                      <a:pt x="1026" y="1"/>
                      <a:pt x="1" y="1024"/>
                      <a:pt x="1" y="2289"/>
                    </a:cubicBezTo>
                    <a:cubicBezTo>
                      <a:pt x="1" y="3552"/>
                      <a:pt x="1026" y="4577"/>
                      <a:pt x="2289" y="4577"/>
                    </a:cubicBezTo>
                    <a:cubicBezTo>
                      <a:pt x="3552" y="4577"/>
                      <a:pt x="4577" y="3552"/>
                      <a:pt x="4577" y="2289"/>
                    </a:cubicBezTo>
                    <a:cubicBezTo>
                      <a:pt x="4577" y="1024"/>
                      <a:pt x="3552" y="1"/>
                      <a:pt x="228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229" name="Google Shape;6229;p72"/>
            <p:cNvGrpSpPr/>
            <p:nvPr/>
          </p:nvGrpSpPr>
          <p:grpSpPr>
            <a:xfrm>
              <a:off x="5190863" y="3528942"/>
              <a:ext cx="1078026" cy="404739"/>
              <a:chOff x="5190863" y="3528942"/>
              <a:chExt cx="1078026" cy="404739"/>
            </a:xfrm>
          </p:grpSpPr>
          <p:sp>
            <p:nvSpPr>
              <p:cNvPr id="6230" name="Google Shape;6230;p72"/>
              <p:cNvSpPr/>
              <p:nvPr/>
            </p:nvSpPr>
            <p:spPr>
              <a:xfrm>
                <a:off x="5694436" y="3635379"/>
                <a:ext cx="192001" cy="191990"/>
              </a:xfrm>
              <a:custGeom>
                <a:avLst/>
                <a:gdLst/>
                <a:ahLst/>
                <a:cxnLst/>
                <a:rect l="l" t="t" r="r" b="b"/>
                <a:pathLst>
                  <a:path w="4578" h="4578" extrusionOk="0">
                    <a:moveTo>
                      <a:pt x="2289" y="1"/>
                    </a:moveTo>
                    <a:cubicBezTo>
                      <a:pt x="1026" y="1"/>
                      <a:pt x="1" y="1024"/>
                      <a:pt x="1" y="2289"/>
                    </a:cubicBezTo>
                    <a:cubicBezTo>
                      <a:pt x="1" y="3553"/>
                      <a:pt x="1026" y="4577"/>
                      <a:pt x="2289" y="4577"/>
                    </a:cubicBezTo>
                    <a:cubicBezTo>
                      <a:pt x="3552" y="4577"/>
                      <a:pt x="4577" y="3553"/>
                      <a:pt x="4577" y="2289"/>
                    </a:cubicBezTo>
                    <a:cubicBezTo>
                      <a:pt x="4577" y="1024"/>
                      <a:pt x="3552" y="1"/>
                      <a:pt x="228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231" name="Google Shape;6231;p72"/>
              <p:cNvGrpSpPr/>
              <p:nvPr/>
            </p:nvGrpSpPr>
            <p:grpSpPr>
              <a:xfrm>
                <a:off x="5190863" y="3528942"/>
                <a:ext cx="1078026" cy="404739"/>
                <a:chOff x="5190863" y="3528942"/>
                <a:chExt cx="1078026" cy="404739"/>
              </a:xfrm>
            </p:grpSpPr>
            <p:sp>
              <p:nvSpPr>
                <p:cNvPr id="6232" name="Google Shape;6232;p72"/>
                <p:cNvSpPr/>
                <p:nvPr/>
              </p:nvSpPr>
              <p:spPr>
                <a:xfrm>
                  <a:off x="5190863" y="3528942"/>
                  <a:ext cx="800551" cy="404739"/>
                </a:xfrm>
                <a:custGeom>
                  <a:avLst/>
                  <a:gdLst/>
                  <a:ahLst/>
                  <a:cxnLst/>
                  <a:rect l="l" t="t" r="r" b="b"/>
                  <a:pathLst>
                    <a:path w="19088" h="9651" extrusionOk="0">
                      <a:moveTo>
                        <a:pt x="14266" y="1"/>
                      </a:moveTo>
                      <a:lnTo>
                        <a:pt x="14266" y="1253"/>
                      </a:lnTo>
                      <a:cubicBezTo>
                        <a:pt x="14298" y="1253"/>
                        <a:pt x="14330" y="1253"/>
                        <a:pt x="14362" y="1255"/>
                      </a:cubicBezTo>
                      <a:cubicBezTo>
                        <a:pt x="16314" y="1309"/>
                        <a:pt x="17861" y="2922"/>
                        <a:pt x="17833" y="4874"/>
                      </a:cubicBezTo>
                      <a:cubicBezTo>
                        <a:pt x="17808" y="6827"/>
                        <a:pt x="16218" y="8396"/>
                        <a:pt x="14266" y="8398"/>
                      </a:cubicBezTo>
                      <a:lnTo>
                        <a:pt x="14261" y="8398"/>
                      </a:lnTo>
                      <a:cubicBezTo>
                        <a:pt x="12331" y="8398"/>
                        <a:pt x="10757" y="6867"/>
                        <a:pt x="10691" y="4952"/>
                      </a:cubicBezTo>
                      <a:lnTo>
                        <a:pt x="10691" y="4950"/>
                      </a:lnTo>
                      <a:cubicBezTo>
                        <a:pt x="10688" y="4909"/>
                        <a:pt x="10688" y="4867"/>
                        <a:pt x="10688" y="4825"/>
                      </a:cubicBezTo>
                      <a:cubicBezTo>
                        <a:pt x="10688" y="4784"/>
                        <a:pt x="10688" y="4744"/>
                        <a:pt x="10691" y="4704"/>
                      </a:cubicBezTo>
                      <a:lnTo>
                        <a:pt x="10691" y="4680"/>
                      </a:lnTo>
                      <a:cubicBezTo>
                        <a:pt x="10653" y="3432"/>
                        <a:pt x="9614" y="2446"/>
                        <a:pt x="8364" y="2446"/>
                      </a:cubicBezTo>
                      <a:cubicBezTo>
                        <a:pt x="8363" y="2446"/>
                        <a:pt x="8362" y="2446"/>
                        <a:pt x="8361" y="2446"/>
                      </a:cubicBezTo>
                      <a:cubicBezTo>
                        <a:pt x="6936" y="2446"/>
                        <a:pt x="2798" y="2449"/>
                        <a:pt x="1" y="2449"/>
                      </a:cubicBezTo>
                      <a:lnTo>
                        <a:pt x="1" y="3626"/>
                      </a:lnTo>
                      <a:lnTo>
                        <a:pt x="8387" y="3626"/>
                      </a:lnTo>
                      <a:cubicBezTo>
                        <a:pt x="8978" y="3626"/>
                        <a:pt x="9452" y="4113"/>
                        <a:pt x="9438" y="4704"/>
                      </a:cubicBezTo>
                      <a:lnTo>
                        <a:pt x="9438" y="4715"/>
                      </a:lnTo>
                      <a:cubicBezTo>
                        <a:pt x="9438" y="4752"/>
                        <a:pt x="9438" y="4789"/>
                        <a:pt x="9438" y="4825"/>
                      </a:cubicBezTo>
                      <a:cubicBezTo>
                        <a:pt x="9438" y="4862"/>
                        <a:pt x="9438" y="4901"/>
                        <a:pt x="9438" y="4939"/>
                      </a:cubicBezTo>
                      <a:cubicBezTo>
                        <a:pt x="9498" y="7558"/>
                        <a:pt x="11639" y="9650"/>
                        <a:pt x="14259" y="9650"/>
                      </a:cubicBezTo>
                      <a:cubicBezTo>
                        <a:pt x="14260" y="9650"/>
                        <a:pt x="14261" y="9650"/>
                        <a:pt x="14262" y="9650"/>
                      </a:cubicBezTo>
                      <a:lnTo>
                        <a:pt x="14267" y="9650"/>
                      </a:lnTo>
                      <a:cubicBezTo>
                        <a:pt x="16929" y="9647"/>
                        <a:pt x="19087" y="7488"/>
                        <a:pt x="19087" y="4825"/>
                      </a:cubicBezTo>
                      <a:cubicBezTo>
                        <a:pt x="19087" y="3088"/>
                        <a:pt x="18154" y="1484"/>
                        <a:pt x="16640" y="628"/>
                      </a:cubicBezTo>
                      <a:cubicBezTo>
                        <a:pt x="15945" y="233"/>
                        <a:pt x="15162" y="17"/>
                        <a:pt x="14362" y="2"/>
                      </a:cubicBezTo>
                      <a:cubicBezTo>
                        <a:pt x="14330" y="2"/>
                        <a:pt x="14298" y="1"/>
                        <a:pt x="1426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33" name="Google Shape;6233;p72"/>
                <p:cNvSpPr/>
                <p:nvPr/>
              </p:nvSpPr>
              <p:spPr>
                <a:xfrm>
                  <a:off x="5905730" y="3637351"/>
                  <a:ext cx="363158" cy="187796"/>
                </a:xfrm>
                <a:custGeom>
                  <a:avLst/>
                  <a:gdLst/>
                  <a:ahLst/>
                  <a:cxnLst/>
                  <a:rect l="l" t="t" r="r" b="b"/>
                  <a:pathLst>
                    <a:path w="8659" h="4478" extrusionOk="0">
                      <a:moveTo>
                        <a:pt x="0" y="0"/>
                      </a:moveTo>
                      <a:cubicBezTo>
                        <a:pt x="1051" y="1307"/>
                        <a:pt x="1051" y="3169"/>
                        <a:pt x="0" y="4478"/>
                      </a:cubicBezTo>
                      <a:lnTo>
                        <a:pt x="6537" y="4478"/>
                      </a:lnTo>
                      <a:cubicBezTo>
                        <a:pt x="7708" y="4478"/>
                        <a:pt x="8659" y="3526"/>
                        <a:pt x="8659" y="2356"/>
                      </a:cubicBezTo>
                      <a:lnTo>
                        <a:pt x="8659" y="2120"/>
                      </a:lnTo>
                      <a:cubicBezTo>
                        <a:pt x="8657" y="950"/>
                        <a:pt x="7708" y="0"/>
                        <a:pt x="653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grpSp>
        <p:nvGrpSpPr>
          <p:cNvPr id="6234" name="Google Shape;6234;p72"/>
          <p:cNvGrpSpPr/>
          <p:nvPr/>
        </p:nvGrpSpPr>
        <p:grpSpPr>
          <a:xfrm>
            <a:off x="728162" y="1474292"/>
            <a:ext cx="1086719" cy="879487"/>
            <a:chOff x="803162" y="1474292"/>
            <a:chExt cx="1086719" cy="879487"/>
          </a:xfrm>
        </p:grpSpPr>
        <p:grpSp>
          <p:nvGrpSpPr>
            <p:cNvPr id="6235" name="Google Shape;6235;p72"/>
            <p:cNvGrpSpPr/>
            <p:nvPr/>
          </p:nvGrpSpPr>
          <p:grpSpPr>
            <a:xfrm>
              <a:off x="803162" y="1625948"/>
              <a:ext cx="445856" cy="576579"/>
              <a:chOff x="803162" y="1625948"/>
              <a:chExt cx="445856" cy="576579"/>
            </a:xfrm>
          </p:grpSpPr>
          <p:sp>
            <p:nvSpPr>
              <p:cNvPr id="6236" name="Google Shape;6236;p72"/>
              <p:cNvSpPr/>
              <p:nvPr/>
            </p:nvSpPr>
            <p:spPr>
              <a:xfrm>
                <a:off x="803162" y="1847356"/>
                <a:ext cx="133646" cy="133865"/>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237" name="Google Shape;6237;p72"/>
              <p:cNvGrpSpPr/>
              <p:nvPr/>
            </p:nvGrpSpPr>
            <p:grpSpPr>
              <a:xfrm>
                <a:off x="1056023" y="1625948"/>
                <a:ext cx="192995" cy="576579"/>
                <a:chOff x="1056023" y="1625948"/>
                <a:chExt cx="192995" cy="576579"/>
              </a:xfrm>
            </p:grpSpPr>
            <p:sp>
              <p:nvSpPr>
                <p:cNvPr id="6238" name="Google Shape;6238;p72"/>
                <p:cNvSpPr/>
                <p:nvPr/>
              </p:nvSpPr>
              <p:spPr>
                <a:xfrm>
                  <a:off x="1066902" y="1914079"/>
                  <a:ext cx="167456" cy="269382"/>
                </a:xfrm>
                <a:custGeom>
                  <a:avLst/>
                  <a:gdLst/>
                  <a:ahLst/>
                  <a:cxnLst/>
                  <a:rect l="l" t="t" r="r" b="b"/>
                  <a:pathLst>
                    <a:path w="25153" h="40463" fill="none" extrusionOk="0">
                      <a:moveTo>
                        <a:pt x="25152" y="40463"/>
                      </a:moveTo>
                      <a:cubicBezTo>
                        <a:pt x="19315" y="40463"/>
                        <a:pt x="14378" y="32724"/>
                        <a:pt x="12777" y="22150"/>
                      </a:cubicBezTo>
                      <a:lnTo>
                        <a:pt x="12810" y="22350"/>
                      </a:lnTo>
                      <a:cubicBezTo>
                        <a:pt x="10542" y="7606"/>
                        <a:pt x="6372" y="1"/>
                        <a:pt x="1" y="1"/>
                      </a:cubicBezTo>
                      <a:lnTo>
                        <a:pt x="1" y="1"/>
                      </a:lnTo>
                    </a:path>
                  </a:pathLst>
                </a:custGeom>
                <a:noFill/>
                <a:ln w="9525"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39" name="Google Shape;6239;p72"/>
                <p:cNvSpPr/>
                <p:nvPr/>
              </p:nvSpPr>
              <p:spPr>
                <a:xfrm>
                  <a:off x="1066902" y="1645136"/>
                  <a:ext cx="167456" cy="269382"/>
                </a:xfrm>
                <a:custGeom>
                  <a:avLst/>
                  <a:gdLst/>
                  <a:ahLst/>
                  <a:cxnLst/>
                  <a:rect l="l" t="t" r="r" b="b"/>
                  <a:pathLst>
                    <a:path w="25153" h="40463" fill="none" extrusionOk="0">
                      <a:moveTo>
                        <a:pt x="25152" y="0"/>
                      </a:moveTo>
                      <a:cubicBezTo>
                        <a:pt x="19315" y="0"/>
                        <a:pt x="14378" y="7706"/>
                        <a:pt x="12777" y="18313"/>
                      </a:cubicBezTo>
                      <a:lnTo>
                        <a:pt x="12810" y="18113"/>
                      </a:lnTo>
                      <a:cubicBezTo>
                        <a:pt x="10542" y="32857"/>
                        <a:pt x="6372" y="40462"/>
                        <a:pt x="1" y="40462"/>
                      </a:cubicBezTo>
                      <a:lnTo>
                        <a:pt x="1" y="40462"/>
                      </a:lnTo>
                    </a:path>
                  </a:pathLst>
                </a:custGeom>
                <a:noFill/>
                <a:ln w="9525"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40" name="Google Shape;6240;p72"/>
                <p:cNvSpPr/>
                <p:nvPr/>
              </p:nvSpPr>
              <p:spPr>
                <a:xfrm>
                  <a:off x="1056023" y="1893872"/>
                  <a:ext cx="40644" cy="40644"/>
                </a:xfrm>
                <a:custGeom>
                  <a:avLst/>
                  <a:gdLst/>
                  <a:ahLst/>
                  <a:cxnLst/>
                  <a:rect l="l" t="t" r="r" b="b"/>
                  <a:pathLst>
                    <a:path w="6105" h="6105" extrusionOk="0">
                      <a:moveTo>
                        <a:pt x="3069" y="0"/>
                      </a:moveTo>
                      <a:cubicBezTo>
                        <a:pt x="1368" y="0"/>
                        <a:pt x="0" y="1368"/>
                        <a:pt x="0" y="3036"/>
                      </a:cubicBezTo>
                      <a:cubicBezTo>
                        <a:pt x="0" y="4737"/>
                        <a:pt x="1368" y="6105"/>
                        <a:pt x="3069" y="6105"/>
                      </a:cubicBezTo>
                      <a:cubicBezTo>
                        <a:pt x="4737" y="6105"/>
                        <a:pt x="6105" y="4737"/>
                        <a:pt x="6105" y="3036"/>
                      </a:cubicBezTo>
                      <a:cubicBezTo>
                        <a:pt x="6105" y="1368"/>
                        <a:pt x="4737" y="0"/>
                        <a:pt x="306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41" name="Google Shape;6241;p72"/>
                <p:cNvSpPr/>
                <p:nvPr/>
              </p:nvSpPr>
              <p:spPr>
                <a:xfrm>
                  <a:off x="1220365" y="2164199"/>
                  <a:ext cx="28654" cy="38327"/>
                </a:xfrm>
                <a:custGeom>
                  <a:avLst/>
                  <a:gdLst/>
                  <a:ahLst/>
                  <a:cxnLst/>
                  <a:rect l="l" t="t" r="r" b="b"/>
                  <a:pathLst>
                    <a:path w="4304" h="5757" extrusionOk="0">
                      <a:moveTo>
                        <a:pt x="509" y="0"/>
                      </a:moveTo>
                      <a:cubicBezTo>
                        <a:pt x="247" y="0"/>
                        <a:pt x="1" y="203"/>
                        <a:pt x="1" y="493"/>
                      </a:cubicBezTo>
                      <a:lnTo>
                        <a:pt x="1" y="5263"/>
                      </a:lnTo>
                      <a:cubicBezTo>
                        <a:pt x="1" y="5554"/>
                        <a:pt x="229" y="5757"/>
                        <a:pt x="482" y="5757"/>
                      </a:cubicBezTo>
                      <a:cubicBezTo>
                        <a:pt x="577" y="5757"/>
                        <a:pt x="676" y="5728"/>
                        <a:pt x="768" y="5664"/>
                      </a:cubicBezTo>
                      <a:lnTo>
                        <a:pt x="4003" y="3395"/>
                      </a:lnTo>
                      <a:cubicBezTo>
                        <a:pt x="4304" y="3195"/>
                        <a:pt x="4304" y="2795"/>
                        <a:pt x="4037" y="2595"/>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42" name="Google Shape;6242;p72"/>
                <p:cNvSpPr/>
                <p:nvPr/>
              </p:nvSpPr>
              <p:spPr>
                <a:xfrm>
                  <a:off x="1220365" y="1625948"/>
                  <a:ext cx="28654" cy="38467"/>
                </a:xfrm>
                <a:custGeom>
                  <a:avLst/>
                  <a:gdLst/>
                  <a:ahLst/>
                  <a:cxnLst/>
                  <a:rect l="l" t="t" r="r" b="b"/>
                  <a:pathLst>
                    <a:path w="4304" h="5778" extrusionOk="0">
                      <a:moveTo>
                        <a:pt x="489" y="0"/>
                      </a:moveTo>
                      <a:cubicBezTo>
                        <a:pt x="234" y="0"/>
                        <a:pt x="1" y="207"/>
                        <a:pt x="1" y="514"/>
                      </a:cubicBezTo>
                      <a:lnTo>
                        <a:pt x="1" y="5284"/>
                      </a:lnTo>
                      <a:cubicBezTo>
                        <a:pt x="1" y="5574"/>
                        <a:pt x="229" y="5777"/>
                        <a:pt x="482" y="5777"/>
                      </a:cubicBezTo>
                      <a:cubicBezTo>
                        <a:pt x="577" y="5777"/>
                        <a:pt x="676" y="5748"/>
                        <a:pt x="768" y="5684"/>
                      </a:cubicBezTo>
                      <a:lnTo>
                        <a:pt x="4003" y="3382"/>
                      </a:lnTo>
                      <a:cubicBezTo>
                        <a:pt x="4304" y="3182"/>
                        <a:pt x="4304" y="2782"/>
                        <a:pt x="4037" y="2582"/>
                      </a:cubicBezTo>
                      <a:lnTo>
                        <a:pt x="801" y="113"/>
                      </a:lnTo>
                      <a:cubicBezTo>
                        <a:pt x="704" y="35"/>
                        <a:pt x="595" y="0"/>
                        <a:pt x="48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243" name="Google Shape;6243;p72"/>
            <p:cNvGrpSpPr/>
            <p:nvPr/>
          </p:nvGrpSpPr>
          <p:grpSpPr>
            <a:xfrm>
              <a:off x="1371406" y="1474292"/>
              <a:ext cx="518475" cy="879487"/>
              <a:chOff x="1398231" y="1474292"/>
              <a:chExt cx="518475" cy="879487"/>
            </a:xfrm>
          </p:grpSpPr>
          <p:grpSp>
            <p:nvGrpSpPr>
              <p:cNvPr id="6244" name="Google Shape;6244;p72"/>
              <p:cNvGrpSpPr/>
              <p:nvPr/>
            </p:nvGrpSpPr>
            <p:grpSpPr>
              <a:xfrm>
                <a:off x="1398231" y="1474292"/>
                <a:ext cx="518475" cy="341643"/>
                <a:chOff x="1398231" y="1474292"/>
                <a:chExt cx="518475" cy="341643"/>
              </a:xfrm>
            </p:grpSpPr>
            <p:sp>
              <p:nvSpPr>
                <p:cNvPr id="6245" name="Google Shape;6245;p72"/>
                <p:cNvSpPr/>
                <p:nvPr/>
              </p:nvSpPr>
              <p:spPr>
                <a:xfrm>
                  <a:off x="1398231" y="1595601"/>
                  <a:ext cx="102159" cy="99017"/>
                </a:xfrm>
                <a:custGeom>
                  <a:avLst/>
                  <a:gdLst/>
                  <a:ahLst/>
                  <a:cxnLst/>
                  <a:rect l="l" t="t" r="r" b="b"/>
                  <a:pathLst>
                    <a:path w="15345" h="14873" extrusionOk="0">
                      <a:moveTo>
                        <a:pt x="7692" y="1"/>
                      </a:moveTo>
                      <a:cubicBezTo>
                        <a:pt x="7531" y="1"/>
                        <a:pt x="7369" y="6"/>
                        <a:pt x="7206" y="16"/>
                      </a:cubicBezTo>
                      <a:cubicBezTo>
                        <a:pt x="3136" y="283"/>
                        <a:pt x="0" y="3786"/>
                        <a:pt x="267" y="7889"/>
                      </a:cubicBezTo>
                      <a:cubicBezTo>
                        <a:pt x="493" y="11846"/>
                        <a:pt x="3790" y="14873"/>
                        <a:pt x="7706" y="14873"/>
                      </a:cubicBezTo>
                      <a:cubicBezTo>
                        <a:pt x="7850" y="14873"/>
                        <a:pt x="7994" y="14869"/>
                        <a:pt x="8140" y="14860"/>
                      </a:cubicBezTo>
                      <a:cubicBezTo>
                        <a:pt x="12243" y="14594"/>
                        <a:pt x="15345" y="11058"/>
                        <a:pt x="15111" y="6988"/>
                      </a:cubicBezTo>
                      <a:cubicBezTo>
                        <a:pt x="14855" y="3048"/>
                        <a:pt x="11585" y="1"/>
                        <a:pt x="769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246" name="Google Shape;6246;p72"/>
                <p:cNvGrpSpPr/>
                <p:nvPr/>
              </p:nvGrpSpPr>
              <p:grpSpPr>
                <a:xfrm>
                  <a:off x="1616453" y="1474292"/>
                  <a:ext cx="300253" cy="341643"/>
                  <a:chOff x="1616453" y="1475379"/>
                  <a:chExt cx="300253" cy="341643"/>
                </a:xfrm>
              </p:grpSpPr>
              <p:sp>
                <p:nvSpPr>
                  <p:cNvPr id="6247" name="Google Shape;6247;p72"/>
                  <p:cNvSpPr/>
                  <p:nvPr/>
                </p:nvSpPr>
                <p:spPr>
                  <a:xfrm>
                    <a:off x="1631387" y="1645136"/>
                    <a:ext cx="85283" cy="74624"/>
                  </a:xfrm>
                  <a:custGeom>
                    <a:avLst/>
                    <a:gdLst/>
                    <a:ahLst/>
                    <a:cxnLst/>
                    <a:rect l="l" t="t" r="r" b="b"/>
                    <a:pathLst>
                      <a:path w="12810" h="11209" fill="none" extrusionOk="0">
                        <a:moveTo>
                          <a:pt x="1" y="0"/>
                        </a:moveTo>
                        <a:lnTo>
                          <a:pt x="1" y="0"/>
                        </a:lnTo>
                        <a:cubicBezTo>
                          <a:pt x="6372" y="0"/>
                          <a:pt x="10542" y="3803"/>
                          <a:pt x="12810" y="11208"/>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48" name="Google Shape;6248;p72"/>
                  <p:cNvSpPr/>
                  <p:nvPr/>
                </p:nvSpPr>
                <p:spPr>
                  <a:xfrm>
                    <a:off x="1716447" y="1509882"/>
                    <a:ext cx="82400" cy="61302"/>
                  </a:xfrm>
                  <a:custGeom>
                    <a:avLst/>
                    <a:gdLst/>
                    <a:ahLst/>
                    <a:cxnLst/>
                    <a:rect l="l" t="t" r="r" b="b"/>
                    <a:pathLst>
                      <a:path w="12377" h="9208" fill="none" extrusionOk="0">
                        <a:moveTo>
                          <a:pt x="1" y="9207"/>
                        </a:moveTo>
                        <a:cubicBezTo>
                          <a:pt x="1635" y="3870"/>
                          <a:pt x="6539" y="1"/>
                          <a:pt x="12376" y="1"/>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49" name="Google Shape;6249;p72"/>
                  <p:cNvSpPr/>
                  <p:nvPr/>
                </p:nvSpPr>
                <p:spPr>
                  <a:xfrm>
                    <a:off x="1716447" y="1719091"/>
                    <a:ext cx="82400" cy="61076"/>
                  </a:xfrm>
                  <a:custGeom>
                    <a:avLst/>
                    <a:gdLst/>
                    <a:ahLst/>
                    <a:cxnLst/>
                    <a:rect l="l" t="t" r="r" b="b"/>
                    <a:pathLst>
                      <a:path w="12377" h="9174" fill="none" extrusionOk="0">
                        <a:moveTo>
                          <a:pt x="1" y="0"/>
                        </a:moveTo>
                        <a:cubicBezTo>
                          <a:pt x="1635" y="5304"/>
                          <a:pt x="6539" y="9173"/>
                          <a:pt x="12376" y="9173"/>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50" name="Google Shape;6250;p72"/>
                  <p:cNvSpPr/>
                  <p:nvPr/>
                </p:nvSpPr>
                <p:spPr>
                  <a:xfrm>
                    <a:off x="1631387" y="1570955"/>
                    <a:ext cx="85283" cy="74185"/>
                  </a:xfrm>
                  <a:custGeom>
                    <a:avLst/>
                    <a:gdLst/>
                    <a:ahLst/>
                    <a:cxnLst/>
                    <a:rect l="l" t="t" r="r" b="b"/>
                    <a:pathLst>
                      <a:path w="12810" h="11143" fill="none" extrusionOk="0">
                        <a:moveTo>
                          <a:pt x="1" y="11142"/>
                        </a:moveTo>
                        <a:cubicBezTo>
                          <a:pt x="6539" y="11142"/>
                          <a:pt x="10275" y="7106"/>
                          <a:pt x="12810" y="1"/>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51" name="Google Shape;6251;p72"/>
                  <p:cNvSpPr/>
                  <p:nvPr/>
                </p:nvSpPr>
                <p:spPr>
                  <a:xfrm>
                    <a:off x="1616453" y="1624776"/>
                    <a:ext cx="42868" cy="40717"/>
                  </a:xfrm>
                  <a:custGeom>
                    <a:avLst/>
                    <a:gdLst/>
                    <a:ahLst/>
                    <a:cxnLst/>
                    <a:rect l="l" t="t" r="r" b="b"/>
                    <a:pathLst>
                      <a:path w="6439" h="6116" extrusionOk="0">
                        <a:moveTo>
                          <a:pt x="3199" y="1"/>
                        </a:moveTo>
                        <a:cubicBezTo>
                          <a:pt x="3079" y="1"/>
                          <a:pt x="2958" y="8"/>
                          <a:pt x="2835" y="23"/>
                        </a:cubicBezTo>
                        <a:cubicBezTo>
                          <a:pt x="1168" y="256"/>
                          <a:pt x="0" y="1757"/>
                          <a:pt x="200" y="3425"/>
                        </a:cubicBezTo>
                        <a:cubicBezTo>
                          <a:pt x="386" y="4971"/>
                          <a:pt x="1717" y="6115"/>
                          <a:pt x="3239" y="6115"/>
                        </a:cubicBezTo>
                        <a:cubicBezTo>
                          <a:pt x="3359" y="6115"/>
                          <a:pt x="3481" y="6108"/>
                          <a:pt x="3603" y="6094"/>
                        </a:cubicBezTo>
                        <a:cubicBezTo>
                          <a:pt x="5271" y="5860"/>
                          <a:pt x="6438" y="4359"/>
                          <a:pt x="6238" y="2691"/>
                        </a:cubicBezTo>
                        <a:cubicBezTo>
                          <a:pt x="6052" y="1145"/>
                          <a:pt x="4721" y="1"/>
                          <a:pt x="319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52" name="Google Shape;6252;p72"/>
                  <p:cNvSpPr/>
                  <p:nvPr/>
                </p:nvSpPr>
                <p:spPr>
                  <a:xfrm>
                    <a:off x="1784849" y="1760975"/>
                    <a:ext cx="28654" cy="38467"/>
                  </a:xfrm>
                  <a:custGeom>
                    <a:avLst/>
                    <a:gdLst/>
                    <a:ahLst/>
                    <a:cxnLst/>
                    <a:rect l="l" t="t" r="r" b="b"/>
                    <a:pathLst>
                      <a:path w="4304" h="5778" extrusionOk="0">
                        <a:moveTo>
                          <a:pt x="489" y="0"/>
                        </a:moveTo>
                        <a:cubicBezTo>
                          <a:pt x="234" y="0"/>
                          <a:pt x="1" y="207"/>
                          <a:pt x="1" y="514"/>
                        </a:cubicBezTo>
                        <a:lnTo>
                          <a:pt x="1" y="5284"/>
                        </a:lnTo>
                        <a:cubicBezTo>
                          <a:pt x="1" y="5575"/>
                          <a:pt x="229" y="5777"/>
                          <a:pt x="482" y="5777"/>
                        </a:cubicBezTo>
                        <a:cubicBezTo>
                          <a:pt x="577" y="5777"/>
                          <a:pt x="676" y="5748"/>
                          <a:pt x="768" y="5684"/>
                        </a:cubicBezTo>
                        <a:lnTo>
                          <a:pt x="4037" y="3383"/>
                        </a:lnTo>
                        <a:cubicBezTo>
                          <a:pt x="4304" y="3183"/>
                          <a:pt x="4304" y="2782"/>
                          <a:pt x="4037" y="2582"/>
                        </a:cubicBezTo>
                        <a:lnTo>
                          <a:pt x="801" y="114"/>
                        </a:lnTo>
                        <a:cubicBezTo>
                          <a:pt x="704" y="36"/>
                          <a:pt x="595" y="0"/>
                          <a:pt x="48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53" name="Google Shape;6253;p72"/>
                  <p:cNvSpPr/>
                  <p:nvPr/>
                </p:nvSpPr>
                <p:spPr>
                  <a:xfrm>
                    <a:off x="1784849" y="1490834"/>
                    <a:ext cx="28654" cy="38327"/>
                  </a:xfrm>
                  <a:custGeom>
                    <a:avLst/>
                    <a:gdLst/>
                    <a:ahLst/>
                    <a:cxnLst/>
                    <a:rect l="l" t="t" r="r" b="b"/>
                    <a:pathLst>
                      <a:path w="4304" h="5757" extrusionOk="0">
                        <a:moveTo>
                          <a:pt x="509" y="0"/>
                        </a:moveTo>
                        <a:cubicBezTo>
                          <a:pt x="247" y="0"/>
                          <a:pt x="1" y="203"/>
                          <a:pt x="1" y="493"/>
                        </a:cubicBezTo>
                        <a:lnTo>
                          <a:pt x="1" y="5263"/>
                        </a:lnTo>
                        <a:cubicBezTo>
                          <a:pt x="1" y="5554"/>
                          <a:pt x="229" y="5757"/>
                          <a:pt x="482" y="5757"/>
                        </a:cubicBezTo>
                        <a:cubicBezTo>
                          <a:pt x="577" y="5757"/>
                          <a:pt x="676" y="5728"/>
                          <a:pt x="768" y="5664"/>
                        </a:cubicBezTo>
                        <a:lnTo>
                          <a:pt x="4037" y="3395"/>
                        </a:lnTo>
                        <a:cubicBezTo>
                          <a:pt x="4304" y="3195"/>
                          <a:pt x="4304" y="2795"/>
                          <a:pt x="4037" y="2561"/>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254" name="Google Shape;6254;p72"/>
                  <p:cNvGrpSpPr/>
                  <p:nvPr/>
                </p:nvGrpSpPr>
                <p:grpSpPr>
                  <a:xfrm>
                    <a:off x="1839639" y="1475379"/>
                    <a:ext cx="77067" cy="341643"/>
                    <a:chOff x="1839639" y="1475379"/>
                    <a:chExt cx="77067" cy="341643"/>
                  </a:xfrm>
                </p:grpSpPr>
                <p:sp>
                  <p:nvSpPr>
                    <p:cNvPr id="6255" name="Google Shape;6255;p72"/>
                    <p:cNvSpPr/>
                    <p:nvPr/>
                  </p:nvSpPr>
                  <p:spPr>
                    <a:xfrm>
                      <a:off x="1839639" y="1745481"/>
                      <a:ext cx="77067" cy="71541"/>
                    </a:xfrm>
                    <a:custGeom>
                      <a:avLst/>
                      <a:gdLst/>
                      <a:ahLst/>
                      <a:cxnLst/>
                      <a:rect l="l" t="t" r="r" b="b"/>
                      <a:pathLst>
                        <a:path w="11576" h="10746" extrusionOk="0">
                          <a:moveTo>
                            <a:pt x="5775" y="1"/>
                          </a:moveTo>
                          <a:cubicBezTo>
                            <a:pt x="3179" y="1"/>
                            <a:pt x="889" y="1860"/>
                            <a:pt x="468" y="4506"/>
                          </a:cubicBezTo>
                          <a:cubicBezTo>
                            <a:pt x="1" y="7441"/>
                            <a:pt x="2002" y="10210"/>
                            <a:pt x="4904" y="10677"/>
                          </a:cubicBezTo>
                          <a:cubicBezTo>
                            <a:pt x="5194" y="10723"/>
                            <a:pt x="5483" y="10745"/>
                            <a:pt x="5768" y="10745"/>
                          </a:cubicBezTo>
                          <a:cubicBezTo>
                            <a:pt x="8364" y="10745"/>
                            <a:pt x="10655" y="8886"/>
                            <a:pt x="11075" y="6240"/>
                          </a:cubicBezTo>
                          <a:cubicBezTo>
                            <a:pt x="11576" y="3305"/>
                            <a:pt x="9574" y="536"/>
                            <a:pt x="6639" y="69"/>
                          </a:cubicBezTo>
                          <a:cubicBezTo>
                            <a:pt x="6349" y="23"/>
                            <a:pt x="6060" y="1"/>
                            <a:pt x="5775"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56" name="Google Shape;6256;p72"/>
                    <p:cNvSpPr/>
                    <p:nvPr/>
                  </p:nvSpPr>
                  <p:spPr>
                    <a:xfrm>
                      <a:off x="1839639" y="1475379"/>
                      <a:ext cx="77067" cy="71595"/>
                    </a:xfrm>
                    <a:custGeom>
                      <a:avLst/>
                      <a:gdLst/>
                      <a:ahLst/>
                      <a:cxnLst/>
                      <a:rect l="l" t="t" r="r" b="b"/>
                      <a:pathLst>
                        <a:path w="11576" h="10754" extrusionOk="0">
                          <a:moveTo>
                            <a:pt x="5736" y="0"/>
                          </a:moveTo>
                          <a:cubicBezTo>
                            <a:pt x="3156" y="0"/>
                            <a:pt x="887" y="1881"/>
                            <a:pt x="468" y="4513"/>
                          </a:cubicBezTo>
                          <a:cubicBezTo>
                            <a:pt x="1" y="7449"/>
                            <a:pt x="2002" y="10218"/>
                            <a:pt x="4904" y="10685"/>
                          </a:cubicBezTo>
                          <a:cubicBezTo>
                            <a:pt x="5194" y="10731"/>
                            <a:pt x="5483" y="10753"/>
                            <a:pt x="5768" y="10753"/>
                          </a:cubicBezTo>
                          <a:cubicBezTo>
                            <a:pt x="8364" y="10753"/>
                            <a:pt x="10655" y="8893"/>
                            <a:pt x="11075" y="6248"/>
                          </a:cubicBezTo>
                          <a:cubicBezTo>
                            <a:pt x="11576" y="3313"/>
                            <a:pt x="9574" y="544"/>
                            <a:pt x="6639" y="77"/>
                          </a:cubicBezTo>
                          <a:cubicBezTo>
                            <a:pt x="6335" y="25"/>
                            <a:pt x="6034" y="0"/>
                            <a:pt x="5736"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grpSp>
            <p:nvGrpSpPr>
              <p:cNvPr id="6257" name="Google Shape;6257;p72"/>
              <p:cNvGrpSpPr/>
              <p:nvPr/>
            </p:nvGrpSpPr>
            <p:grpSpPr>
              <a:xfrm>
                <a:off x="1398451" y="2012951"/>
                <a:ext cx="518255" cy="340828"/>
                <a:chOff x="1398451" y="2012951"/>
                <a:chExt cx="518255" cy="340828"/>
              </a:xfrm>
            </p:grpSpPr>
            <p:sp>
              <p:nvSpPr>
                <p:cNvPr id="6258" name="Google Shape;6258;p72"/>
                <p:cNvSpPr/>
                <p:nvPr/>
              </p:nvSpPr>
              <p:spPr>
                <a:xfrm>
                  <a:off x="1398451" y="2133928"/>
                  <a:ext cx="102166" cy="99017"/>
                </a:xfrm>
                <a:custGeom>
                  <a:avLst/>
                  <a:gdLst/>
                  <a:ahLst/>
                  <a:cxnLst/>
                  <a:rect l="l" t="t" r="r" b="b"/>
                  <a:pathLst>
                    <a:path w="15346" h="14873" extrusionOk="0">
                      <a:moveTo>
                        <a:pt x="7697" y="0"/>
                      </a:moveTo>
                      <a:cubicBezTo>
                        <a:pt x="7535" y="0"/>
                        <a:pt x="7371" y="5"/>
                        <a:pt x="7206" y="16"/>
                      </a:cubicBezTo>
                      <a:cubicBezTo>
                        <a:pt x="3103" y="250"/>
                        <a:pt x="1" y="3785"/>
                        <a:pt x="268" y="7888"/>
                      </a:cubicBezTo>
                      <a:cubicBezTo>
                        <a:pt x="493" y="11846"/>
                        <a:pt x="3790" y="14872"/>
                        <a:pt x="7706" y="14872"/>
                      </a:cubicBezTo>
                      <a:cubicBezTo>
                        <a:pt x="7850" y="14872"/>
                        <a:pt x="7994" y="14868"/>
                        <a:pt x="8140" y="14860"/>
                      </a:cubicBezTo>
                      <a:cubicBezTo>
                        <a:pt x="12243" y="14593"/>
                        <a:pt x="15345" y="11057"/>
                        <a:pt x="15112" y="6954"/>
                      </a:cubicBezTo>
                      <a:cubicBezTo>
                        <a:pt x="14855" y="3016"/>
                        <a:pt x="11588" y="0"/>
                        <a:pt x="769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259" name="Google Shape;6259;p72"/>
                <p:cNvGrpSpPr/>
                <p:nvPr/>
              </p:nvGrpSpPr>
              <p:grpSpPr>
                <a:xfrm>
                  <a:off x="1616453" y="2012951"/>
                  <a:ext cx="300253" cy="340828"/>
                  <a:chOff x="1616453" y="2013538"/>
                  <a:chExt cx="300253" cy="340828"/>
                </a:xfrm>
              </p:grpSpPr>
              <p:sp>
                <p:nvSpPr>
                  <p:cNvPr id="6260" name="Google Shape;6260;p72"/>
                  <p:cNvSpPr/>
                  <p:nvPr/>
                </p:nvSpPr>
                <p:spPr>
                  <a:xfrm>
                    <a:off x="1631387" y="2183474"/>
                    <a:ext cx="85283" cy="74624"/>
                  </a:xfrm>
                  <a:custGeom>
                    <a:avLst/>
                    <a:gdLst/>
                    <a:ahLst/>
                    <a:cxnLst/>
                    <a:rect l="l" t="t" r="r" b="b"/>
                    <a:pathLst>
                      <a:path w="12810" h="11209" fill="none" extrusionOk="0">
                        <a:moveTo>
                          <a:pt x="1" y="0"/>
                        </a:moveTo>
                        <a:lnTo>
                          <a:pt x="1" y="0"/>
                        </a:lnTo>
                        <a:cubicBezTo>
                          <a:pt x="6372" y="0"/>
                          <a:pt x="10542" y="3803"/>
                          <a:pt x="12810" y="11208"/>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61" name="Google Shape;6261;p72"/>
                  <p:cNvSpPr/>
                  <p:nvPr/>
                </p:nvSpPr>
                <p:spPr>
                  <a:xfrm>
                    <a:off x="1716447" y="2048220"/>
                    <a:ext cx="82400" cy="61076"/>
                  </a:xfrm>
                  <a:custGeom>
                    <a:avLst/>
                    <a:gdLst/>
                    <a:ahLst/>
                    <a:cxnLst/>
                    <a:rect l="l" t="t" r="r" b="b"/>
                    <a:pathLst>
                      <a:path w="12377" h="9174" fill="none" extrusionOk="0">
                        <a:moveTo>
                          <a:pt x="1" y="9174"/>
                        </a:moveTo>
                        <a:cubicBezTo>
                          <a:pt x="1635" y="3870"/>
                          <a:pt x="6539" y="0"/>
                          <a:pt x="12376" y="0"/>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62" name="Google Shape;6262;p72"/>
                  <p:cNvSpPr/>
                  <p:nvPr/>
                </p:nvSpPr>
                <p:spPr>
                  <a:xfrm>
                    <a:off x="1716447" y="2257422"/>
                    <a:ext cx="82400" cy="61083"/>
                  </a:xfrm>
                  <a:custGeom>
                    <a:avLst/>
                    <a:gdLst/>
                    <a:ahLst/>
                    <a:cxnLst/>
                    <a:rect l="l" t="t" r="r" b="b"/>
                    <a:pathLst>
                      <a:path w="12377" h="9175" fill="none" extrusionOk="0">
                        <a:moveTo>
                          <a:pt x="1" y="1"/>
                        </a:moveTo>
                        <a:cubicBezTo>
                          <a:pt x="1635" y="5305"/>
                          <a:pt x="6539" y="9174"/>
                          <a:pt x="12376" y="9174"/>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63" name="Google Shape;6263;p72"/>
                  <p:cNvSpPr/>
                  <p:nvPr/>
                </p:nvSpPr>
                <p:spPr>
                  <a:xfrm>
                    <a:off x="1631387" y="2109073"/>
                    <a:ext cx="85283" cy="74398"/>
                  </a:xfrm>
                  <a:custGeom>
                    <a:avLst/>
                    <a:gdLst/>
                    <a:ahLst/>
                    <a:cxnLst/>
                    <a:rect l="l" t="t" r="r" b="b"/>
                    <a:pathLst>
                      <a:path w="12810" h="11175" fill="none" extrusionOk="0">
                        <a:moveTo>
                          <a:pt x="1" y="11175"/>
                        </a:moveTo>
                        <a:cubicBezTo>
                          <a:pt x="6539" y="11175"/>
                          <a:pt x="10275" y="7105"/>
                          <a:pt x="12810" y="0"/>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64" name="Google Shape;6264;p72"/>
                  <p:cNvSpPr/>
                  <p:nvPr/>
                </p:nvSpPr>
                <p:spPr>
                  <a:xfrm>
                    <a:off x="1616453" y="2163114"/>
                    <a:ext cx="42868" cy="40491"/>
                  </a:xfrm>
                  <a:custGeom>
                    <a:avLst/>
                    <a:gdLst/>
                    <a:ahLst/>
                    <a:cxnLst/>
                    <a:rect l="l" t="t" r="r" b="b"/>
                    <a:pathLst>
                      <a:path w="6439" h="6082" extrusionOk="0">
                        <a:moveTo>
                          <a:pt x="3241" y="0"/>
                        </a:moveTo>
                        <a:cubicBezTo>
                          <a:pt x="3118" y="0"/>
                          <a:pt x="2994" y="8"/>
                          <a:pt x="2869" y="23"/>
                        </a:cubicBezTo>
                        <a:cubicBezTo>
                          <a:pt x="1168" y="223"/>
                          <a:pt x="0" y="1724"/>
                          <a:pt x="200" y="3392"/>
                        </a:cubicBezTo>
                        <a:cubicBezTo>
                          <a:pt x="386" y="4937"/>
                          <a:pt x="1717" y="6082"/>
                          <a:pt x="3239" y="6082"/>
                        </a:cubicBezTo>
                        <a:cubicBezTo>
                          <a:pt x="3359" y="6082"/>
                          <a:pt x="3481" y="6075"/>
                          <a:pt x="3603" y="6060"/>
                        </a:cubicBezTo>
                        <a:cubicBezTo>
                          <a:pt x="5271" y="5860"/>
                          <a:pt x="6438" y="4326"/>
                          <a:pt x="6238" y="2658"/>
                        </a:cubicBezTo>
                        <a:cubicBezTo>
                          <a:pt x="6053" y="1115"/>
                          <a:pt x="4754" y="0"/>
                          <a:pt x="324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65" name="Google Shape;6265;p72"/>
                  <p:cNvSpPr/>
                  <p:nvPr/>
                </p:nvSpPr>
                <p:spPr>
                  <a:xfrm>
                    <a:off x="1784849" y="2299227"/>
                    <a:ext cx="28654" cy="38514"/>
                  </a:xfrm>
                  <a:custGeom>
                    <a:avLst/>
                    <a:gdLst/>
                    <a:ahLst/>
                    <a:cxnLst/>
                    <a:rect l="l" t="t" r="r" b="b"/>
                    <a:pathLst>
                      <a:path w="4304" h="5785" extrusionOk="0">
                        <a:moveTo>
                          <a:pt x="509" y="0"/>
                        </a:moveTo>
                        <a:cubicBezTo>
                          <a:pt x="247" y="0"/>
                          <a:pt x="1" y="203"/>
                          <a:pt x="1" y="493"/>
                        </a:cubicBezTo>
                        <a:lnTo>
                          <a:pt x="1" y="5264"/>
                        </a:lnTo>
                        <a:cubicBezTo>
                          <a:pt x="1" y="5561"/>
                          <a:pt x="240" y="5784"/>
                          <a:pt x="499" y="5784"/>
                        </a:cubicBezTo>
                        <a:cubicBezTo>
                          <a:pt x="589" y="5784"/>
                          <a:pt x="682" y="5757"/>
                          <a:pt x="768" y="5697"/>
                        </a:cubicBezTo>
                        <a:lnTo>
                          <a:pt x="4037" y="3396"/>
                        </a:lnTo>
                        <a:cubicBezTo>
                          <a:pt x="4304" y="3195"/>
                          <a:pt x="4304" y="2795"/>
                          <a:pt x="4037" y="2595"/>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66" name="Google Shape;6266;p72"/>
                  <p:cNvSpPr/>
                  <p:nvPr/>
                </p:nvSpPr>
                <p:spPr>
                  <a:xfrm>
                    <a:off x="1784849" y="2028946"/>
                    <a:ext cx="28654" cy="38547"/>
                  </a:xfrm>
                  <a:custGeom>
                    <a:avLst/>
                    <a:gdLst/>
                    <a:ahLst/>
                    <a:cxnLst/>
                    <a:rect l="l" t="t" r="r" b="b"/>
                    <a:pathLst>
                      <a:path w="4304" h="5790" extrusionOk="0">
                        <a:moveTo>
                          <a:pt x="509" y="1"/>
                        </a:moveTo>
                        <a:cubicBezTo>
                          <a:pt x="247" y="1"/>
                          <a:pt x="1" y="203"/>
                          <a:pt x="1" y="494"/>
                        </a:cubicBezTo>
                        <a:lnTo>
                          <a:pt x="1" y="5264"/>
                        </a:lnTo>
                        <a:cubicBezTo>
                          <a:pt x="1" y="5580"/>
                          <a:pt x="231" y="5790"/>
                          <a:pt x="485" y="5790"/>
                        </a:cubicBezTo>
                        <a:cubicBezTo>
                          <a:pt x="580" y="5790"/>
                          <a:pt x="677" y="5761"/>
                          <a:pt x="768" y="5697"/>
                        </a:cubicBezTo>
                        <a:lnTo>
                          <a:pt x="4037" y="3396"/>
                        </a:lnTo>
                        <a:cubicBezTo>
                          <a:pt x="4304" y="3196"/>
                          <a:pt x="4304" y="2795"/>
                          <a:pt x="4037" y="2595"/>
                        </a:cubicBezTo>
                        <a:lnTo>
                          <a:pt x="801" y="93"/>
                        </a:lnTo>
                        <a:cubicBezTo>
                          <a:pt x="710" y="29"/>
                          <a:pt x="608" y="1"/>
                          <a:pt x="50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267" name="Google Shape;6267;p72"/>
                  <p:cNvGrpSpPr/>
                  <p:nvPr/>
                </p:nvGrpSpPr>
                <p:grpSpPr>
                  <a:xfrm>
                    <a:off x="1839639" y="2013538"/>
                    <a:ext cx="77067" cy="340828"/>
                    <a:chOff x="1839639" y="2013538"/>
                    <a:chExt cx="77067" cy="340828"/>
                  </a:xfrm>
                </p:grpSpPr>
                <p:sp>
                  <p:nvSpPr>
                    <p:cNvPr id="6268" name="Google Shape;6268;p72"/>
                    <p:cNvSpPr/>
                    <p:nvPr/>
                  </p:nvSpPr>
                  <p:spPr>
                    <a:xfrm>
                      <a:off x="1839639" y="2282618"/>
                      <a:ext cx="77067" cy="71748"/>
                    </a:xfrm>
                    <a:custGeom>
                      <a:avLst/>
                      <a:gdLst/>
                      <a:ahLst/>
                      <a:cxnLst/>
                      <a:rect l="l" t="t" r="r" b="b"/>
                      <a:pathLst>
                        <a:path w="11576" h="10777" extrusionOk="0">
                          <a:moveTo>
                            <a:pt x="5787" y="0"/>
                          </a:moveTo>
                          <a:cubicBezTo>
                            <a:pt x="3185" y="0"/>
                            <a:pt x="889" y="1889"/>
                            <a:pt x="468" y="4538"/>
                          </a:cubicBezTo>
                          <a:cubicBezTo>
                            <a:pt x="1" y="7473"/>
                            <a:pt x="2002" y="10208"/>
                            <a:pt x="4938" y="10709"/>
                          </a:cubicBezTo>
                          <a:cubicBezTo>
                            <a:pt x="5221" y="10754"/>
                            <a:pt x="5503" y="10776"/>
                            <a:pt x="5781" y="10776"/>
                          </a:cubicBezTo>
                          <a:cubicBezTo>
                            <a:pt x="8358" y="10776"/>
                            <a:pt x="10654" y="8888"/>
                            <a:pt x="11075" y="6239"/>
                          </a:cubicBezTo>
                          <a:cubicBezTo>
                            <a:pt x="11576" y="3303"/>
                            <a:pt x="9574" y="535"/>
                            <a:pt x="6639" y="68"/>
                          </a:cubicBezTo>
                          <a:cubicBezTo>
                            <a:pt x="6352" y="22"/>
                            <a:pt x="6068" y="0"/>
                            <a:pt x="5787"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69" name="Google Shape;6269;p72"/>
                    <p:cNvSpPr/>
                    <p:nvPr/>
                  </p:nvSpPr>
                  <p:spPr>
                    <a:xfrm>
                      <a:off x="1839639" y="2013538"/>
                      <a:ext cx="77067" cy="71588"/>
                    </a:xfrm>
                    <a:custGeom>
                      <a:avLst/>
                      <a:gdLst/>
                      <a:ahLst/>
                      <a:cxnLst/>
                      <a:rect l="l" t="t" r="r" b="b"/>
                      <a:pathLst>
                        <a:path w="11576" h="10753" extrusionOk="0">
                          <a:moveTo>
                            <a:pt x="5786" y="1"/>
                          </a:moveTo>
                          <a:cubicBezTo>
                            <a:pt x="3185" y="1"/>
                            <a:pt x="889" y="1886"/>
                            <a:pt x="468" y="4505"/>
                          </a:cubicBezTo>
                          <a:cubicBezTo>
                            <a:pt x="1" y="7440"/>
                            <a:pt x="2002" y="10209"/>
                            <a:pt x="4904" y="10676"/>
                          </a:cubicBezTo>
                          <a:cubicBezTo>
                            <a:pt x="5208" y="10728"/>
                            <a:pt x="5509" y="10753"/>
                            <a:pt x="5807" y="10753"/>
                          </a:cubicBezTo>
                          <a:cubicBezTo>
                            <a:pt x="8387" y="10753"/>
                            <a:pt x="10657" y="8872"/>
                            <a:pt x="11075" y="6240"/>
                          </a:cubicBezTo>
                          <a:cubicBezTo>
                            <a:pt x="11576" y="3304"/>
                            <a:pt x="9574" y="535"/>
                            <a:pt x="6639" y="68"/>
                          </a:cubicBezTo>
                          <a:cubicBezTo>
                            <a:pt x="6352" y="23"/>
                            <a:pt x="6067" y="1"/>
                            <a:pt x="5786"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grpSp>
      </p:grpSp>
      <p:grpSp>
        <p:nvGrpSpPr>
          <p:cNvPr id="6270" name="Google Shape;6270;p72"/>
          <p:cNvGrpSpPr/>
          <p:nvPr/>
        </p:nvGrpSpPr>
        <p:grpSpPr>
          <a:xfrm>
            <a:off x="724986" y="3605478"/>
            <a:ext cx="1368681" cy="682918"/>
            <a:chOff x="724986" y="3605478"/>
            <a:chExt cx="1368681" cy="682918"/>
          </a:xfrm>
        </p:grpSpPr>
        <p:grpSp>
          <p:nvGrpSpPr>
            <p:cNvPr id="6271" name="Google Shape;6271;p72"/>
            <p:cNvGrpSpPr/>
            <p:nvPr/>
          </p:nvGrpSpPr>
          <p:grpSpPr>
            <a:xfrm>
              <a:off x="1289102" y="3823629"/>
              <a:ext cx="240442" cy="250435"/>
              <a:chOff x="-165066" y="3843615"/>
              <a:chExt cx="221259" cy="230455"/>
            </a:xfrm>
          </p:grpSpPr>
          <p:sp>
            <p:nvSpPr>
              <p:cNvPr id="6272" name="Google Shape;6272;p72"/>
              <p:cNvSpPr/>
              <p:nvPr/>
            </p:nvSpPr>
            <p:spPr>
              <a:xfrm>
                <a:off x="-165066" y="3843615"/>
                <a:ext cx="106189" cy="230455"/>
              </a:xfrm>
              <a:custGeom>
                <a:avLst/>
                <a:gdLst/>
                <a:ahLst/>
                <a:cxnLst/>
                <a:rect l="l" t="t" r="r" b="b"/>
                <a:pathLst>
                  <a:path w="9076" h="19697" extrusionOk="0">
                    <a:moveTo>
                      <a:pt x="7950" y="0"/>
                    </a:moveTo>
                    <a:cubicBezTo>
                      <a:pt x="7325" y="0"/>
                      <a:pt x="7031" y="353"/>
                      <a:pt x="6905" y="861"/>
                    </a:cubicBezTo>
                    <a:cubicBezTo>
                      <a:pt x="6789" y="843"/>
                      <a:pt x="6673" y="834"/>
                      <a:pt x="6560" y="834"/>
                    </a:cubicBezTo>
                    <a:cubicBezTo>
                      <a:pt x="5374" y="834"/>
                      <a:pt x="4369" y="1804"/>
                      <a:pt x="4378" y="3035"/>
                    </a:cubicBezTo>
                    <a:cubicBezTo>
                      <a:pt x="4378" y="3093"/>
                      <a:pt x="4384" y="3152"/>
                      <a:pt x="4388" y="3210"/>
                    </a:cubicBezTo>
                    <a:cubicBezTo>
                      <a:pt x="4095" y="3091"/>
                      <a:pt x="3789" y="3034"/>
                      <a:pt x="3486" y="3034"/>
                    </a:cubicBezTo>
                    <a:cubicBezTo>
                      <a:pt x="2814" y="3034"/>
                      <a:pt x="2155" y="3317"/>
                      <a:pt x="1689" y="3841"/>
                    </a:cubicBezTo>
                    <a:cubicBezTo>
                      <a:pt x="1013" y="4601"/>
                      <a:pt x="893" y="5704"/>
                      <a:pt x="1385" y="6594"/>
                    </a:cubicBezTo>
                    <a:cubicBezTo>
                      <a:pt x="0" y="7697"/>
                      <a:pt x="117" y="9839"/>
                      <a:pt x="1618" y="10780"/>
                    </a:cubicBezTo>
                    <a:cubicBezTo>
                      <a:pt x="664" y="11961"/>
                      <a:pt x="1036" y="13721"/>
                      <a:pt x="2388" y="14417"/>
                    </a:cubicBezTo>
                    <a:cubicBezTo>
                      <a:pt x="2375" y="14508"/>
                      <a:pt x="2372" y="14595"/>
                      <a:pt x="2372" y="14685"/>
                    </a:cubicBezTo>
                    <a:cubicBezTo>
                      <a:pt x="2372" y="15776"/>
                      <a:pt x="3106" y="16727"/>
                      <a:pt x="4161" y="17002"/>
                    </a:cubicBezTo>
                    <a:cubicBezTo>
                      <a:pt x="4473" y="17901"/>
                      <a:pt x="5317" y="18472"/>
                      <a:pt x="6226" y="18472"/>
                    </a:cubicBezTo>
                    <a:cubicBezTo>
                      <a:pt x="6429" y="18472"/>
                      <a:pt x="6635" y="18443"/>
                      <a:pt x="6840" y="18383"/>
                    </a:cubicBezTo>
                    <a:cubicBezTo>
                      <a:pt x="6888" y="19128"/>
                      <a:pt x="7157" y="19697"/>
                      <a:pt x="7953" y="19697"/>
                    </a:cubicBezTo>
                    <a:cubicBezTo>
                      <a:pt x="9074" y="19697"/>
                      <a:pt x="9059" y="18730"/>
                      <a:pt x="9075" y="18730"/>
                    </a:cubicBezTo>
                    <a:cubicBezTo>
                      <a:pt x="9075" y="18730"/>
                      <a:pt x="9075" y="18730"/>
                      <a:pt x="9075" y="18730"/>
                    </a:cubicBezTo>
                    <a:cubicBezTo>
                      <a:pt x="9072" y="18726"/>
                      <a:pt x="9046" y="1055"/>
                      <a:pt x="9033" y="1055"/>
                    </a:cubicBezTo>
                    <a:cubicBezTo>
                      <a:pt x="9033" y="1055"/>
                      <a:pt x="9033" y="1055"/>
                      <a:pt x="9033" y="1055"/>
                    </a:cubicBezTo>
                    <a:cubicBezTo>
                      <a:pt x="9014" y="919"/>
                      <a:pt x="8982" y="790"/>
                      <a:pt x="8936" y="660"/>
                    </a:cubicBezTo>
                    <a:cubicBezTo>
                      <a:pt x="8784" y="259"/>
                      <a:pt x="8490" y="0"/>
                      <a:pt x="7950" y="0"/>
                    </a:cubicBezTo>
                    <a:close/>
                  </a:path>
                </a:pathLst>
              </a:custGeom>
              <a:solidFill>
                <a:srgbClr val="E4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73" name="Google Shape;6273;p72"/>
              <p:cNvSpPr/>
              <p:nvPr/>
            </p:nvSpPr>
            <p:spPr>
              <a:xfrm>
                <a:off x="-100985" y="3906105"/>
                <a:ext cx="41804" cy="52708"/>
              </a:xfrm>
              <a:custGeom>
                <a:avLst/>
                <a:gdLst/>
                <a:ahLst/>
                <a:cxnLst/>
                <a:rect l="l" t="t" r="r" b="b"/>
                <a:pathLst>
                  <a:path w="3573" h="4505" fill="none" extrusionOk="0">
                    <a:moveTo>
                      <a:pt x="3573" y="1"/>
                    </a:moveTo>
                    <a:cubicBezTo>
                      <a:pt x="3573" y="1"/>
                      <a:pt x="1" y="221"/>
                      <a:pt x="997" y="4504"/>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74" name="Google Shape;6274;p72"/>
              <p:cNvSpPr/>
              <p:nvPr/>
            </p:nvSpPr>
            <p:spPr>
              <a:xfrm>
                <a:off x="-86594" y="3875146"/>
                <a:ext cx="27296" cy="25717"/>
              </a:xfrm>
              <a:custGeom>
                <a:avLst/>
                <a:gdLst/>
                <a:ahLst/>
                <a:cxnLst/>
                <a:rect l="l" t="t" r="r" b="b"/>
                <a:pathLst>
                  <a:path w="2333" h="2198" fill="none" extrusionOk="0">
                    <a:moveTo>
                      <a:pt x="0" y="696"/>
                    </a:moveTo>
                    <a:cubicBezTo>
                      <a:pt x="0" y="696"/>
                      <a:pt x="2333" y="0"/>
                      <a:pt x="2333" y="219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75" name="Google Shape;6275;p72"/>
              <p:cNvSpPr/>
              <p:nvPr/>
            </p:nvSpPr>
            <p:spPr>
              <a:xfrm>
                <a:off x="-113855" y="3879078"/>
                <a:ext cx="8986" cy="21785"/>
              </a:xfrm>
              <a:custGeom>
                <a:avLst/>
                <a:gdLst/>
                <a:ahLst/>
                <a:cxnLst/>
                <a:rect l="l" t="t" r="r" b="b"/>
                <a:pathLst>
                  <a:path w="768" h="1862" fill="none" extrusionOk="0">
                    <a:moveTo>
                      <a:pt x="1" y="1"/>
                    </a:moveTo>
                    <a:cubicBezTo>
                      <a:pt x="1" y="1"/>
                      <a:pt x="1" y="1056"/>
                      <a:pt x="768" y="186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76" name="Google Shape;6276;p72"/>
              <p:cNvSpPr/>
              <p:nvPr/>
            </p:nvSpPr>
            <p:spPr>
              <a:xfrm>
                <a:off x="-148861" y="3908679"/>
                <a:ext cx="53340" cy="15538"/>
              </a:xfrm>
              <a:custGeom>
                <a:avLst/>
                <a:gdLst/>
                <a:ahLst/>
                <a:cxnLst/>
                <a:rect l="l" t="t" r="r" b="b"/>
                <a:pathLst>
                  <a:path w="4559" h="1328" fill="none" extrusionOk="0">
                    <a:moveTo>
                      <a:pt x="0" y="1030"/>
                    </a:moveTo>
                    <a:cubicBezTo>
                      <a:pt x="1301" y="1"/>
                      <a:pt x="2559" y="1327"/>
                      <a:pt x="2559" y="1327"/>
                    </a:cubicBezTo>
                    <a:cubicBezTo>
                      <a:pt x="2559" y="1327"/>
                      <a:pt x="2828" y="150"/>
                      <a:pt x="4559" y="642"/>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77" name="Google Shape;6277;p72"/>
              <p:cNvSpPr/>
              <p:nvPr/>
            </p:nvSpPr>
            <p:spPr>
              <a:xfrm>
                <a:off x="-137430" y="3963493"/>
                <a:ext cx="28092" cy="51948"/>
              </a:xfrm>
              <a:custGeom>
                <a:avLst/>
                <a:gdLst/>
                <a:ahLst/>
                <a:cxnLst/>
                <a:rect l="l" t="t" r="r" b="b"/>
                <a:pathLst>
                  <a:path w="2401" h="4440" fill="none" extrusionOk="0">
                    <a:moveTo>
                      <a:pt x="10" y="4439"/>
                    </a:moveTo>
                    <a:cubicBezTo>
                      <a:pt x="10" y="4439"/>
                      <a:pt x="0" y="2220"/>
                      <a:pt x="1718" y="2437"/>
                    </a:cubicBezTo>
                    <a:cubicBezTo>
                      <a:pt x="1718" y="2437"/>
                      <a:pt x="828" y="1217"/>
                      <a:pt x="2401" y="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78" name="Google Shape;6278;p72"/>
              <p:cNvSpPr/>
              <p:nvPr/>
            </p:nvSpPr>
            <p:spPr>
              <a:xfrm>
                <a:off x="-122021" y="4015429"/>
                <a:ext cx="12461" cy="32374"/>
              </a:xfrm>
              <a:custGeom>
                <a:avLst/>
                <a:gdLst/>
                <a:ahLst/>
                <a:cxnLst/>
                <a:rect l="l" t="t" r="r" b="b"/>
                <a:pathLst>
                  <a:path w="1065" h="2767" fill="none" extrusionOk="0">
                    <a:moveTo>
                      <a:pt x="1064" y="0"/>
                    </a:moveTo>
                    <a:cubicBezTo>
                      <a:pt x="1064" y="0"/>
                      <a:pt x="0" y="1146"/>
                      <a:pt x="702" y="276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79" name="Google Shape;6279;p72"/>
              <p:cNvSpPr/>
              <p:nvPr/>
            </p:nvSpPr>
            <p:spPr>
              <a:xfrm>
                <a:off x="-95533" y="4013124"/>
                <a:ext cx="36235" cy="21739"/>
              </a:xfrm>
              <a:custGeom>
                <a:avLst/>
                <a:gdLst/>
                <a:ahLst/>
                <a:cxnLst/>
                <a:rect l="l" t="t" r="r" b="b"/>
                <a:pathLst>
                  <a:path w="3097" h="1858" fill="none" extrusionOk="0">
                    <a:moveTo>
                      <a:pt x="3097" y="197"/>
                    </a:moveTo>
                    <a:cubicBezTo>
                      <a:pt x="1463" y="0"/>
                      <a:pt x="764" y="1579"/>
                      <a:pt x="764" y="1579"/>
                    </a:cubicBezTo>
                    <a:cubicBezTo>
                      <a:pt x="764" y="1579"/>
                      <a:pt x="334" y="1391"/>
                      <a:pt x="1" y="185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80" name="Google Shape;6280;p72"/>
              <p:cNvSpPr/>
              <p:nvPr/>
            </p:nvSpPr>
            <p:spPr>
              <a:xfrm>
                <a:off x="-123355" y="3941357"/>
                <a:ext cx="32000" cy="17913"/>
              </a:xfrm>
              <a:custGeom>
                <a:avLst/>
                <a:gdLst/>
                <a:ahLst/>
                <a:cxnLst/>
                <a:rect l="l" t="t" r="r" b="b"/>
                <a:pathLst>
                  <a:path w="2735" h="1531" fill="none" extrusionOk="0">
                    <a:moveTo>
                      <a:pt x="2735" y="0"/>
                    </a:moveTo>
                    <a:cubicBezTo>
                      <a:pt x="2735" y="0"/>
                      <a:pt x="1085" y="1530"/>
                      <a:pt x="1" y="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81" name="Google Shape;6281;p72"/>
              <p:cNvSpPr/>
              <p:nvPr/>
            </p:nvSpPr>
            <p:spPr>
              <a:xfrm>
                <a:off x="-91367" y="3973672"/>
                <a:ext cx="32070" cy="15807"/>
              </a:xfrm>
              <a:custGeom>
                <a:avLst/>
                <a:gdLst/>
                <a:ahLst/>
                <a:cxnLst/>
                <a:rect l="l" t="t" r="r" b="b"/>
                <a:pathLst>
                  <a:path w="2741" h="1351" fill="none" extrusionOk="0">
                    <a:moveTo>
                      <a:pt x="1" y="434"/>
                    </a:moveTo>
                    <a:cubicBezTo>
                      <a:pt x="1" y="434"/>
                      <a:pt x="1709" y="1"/>
                      <a:pt x="2741" y="135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82" name="Google Shape;6282;p72"/>
              <p:cNvSpPr/>
              <p:nvPr/>
            </p:nvSpPr>
            <p:spPr>
              <a:xfrm>
                <a:off x="-49996" y="3843615"/>
                <a:ext cx="106189" cy="230455"/>
              </a:xfrm>
              <a:custGeom>
                <a:avLst/>
                <a:gdLst/>
                <a:ahLst/>
                <a:cxnLst/>
                <a:rect l="l" t="t" r="r" b="b"/>
                <a:pathLst>
                  <a:path w="9076" h="19697" extrusionOk="0">
                    <a:moveTo>
                      <a:pt x="1127" y="0"/>
                    </a:moveTo>
                    <a:cubicBezTo>
                      <a:pt x="586" y="0"/>
                      <a:pt x="292" y="259"/>
                      <a:pt x="140" y="660"/>
                    </a:cubicBezTo>
                    <a:cubicBezTo>
                      <a:pt x="95" y="790"/>
                      <a:pt x="62" y="919"/>
                      <a:pt x="43" y="1055"/>
                    </a:cubicBezTo>
                    <a:cubicBezTo>
                      <a:pt x="43" y="1055"/>
                      <a:pt x="43" y="1055"/>
                      <a:pt x="43" y="1055"/>
                    </a:cubicBezTo>
                    <a:cubicBezTo>
                      <a:pt x="30" y="1055"/>
                      <a:pt x="4" y="18726"/>
                      <a:pt x="1" y="18730"/>
                    </a:cubicBezTo>
                    <a:cubicBezTo>
                      <a:pt x="1" y="18730"/>
                      <a:pt x="1" y="18730"/>
                      <a:pt x="1" y="18730"/>
                    </a:cubicBezTo>
                    <a:cubicBezTo>
                      <a:pt x="17" y="18730"/>
                      <a:pt x="3" y="19697"/>
                      <a:pt x="1123" y="19697"/>
                    </a:cubicBezTo>
                    <a:cubicBezTo>
                      <a:pt x="1919" y="19697"/>
                      <a:pt x="2188" y="19128"/>
                      <a:pt x="2236" y="18383"/>
                    </a:cubicBezTo>
                    <a:cubicBezTo>
                      <a:pt x="2441" y="18443"/>
                      <a:pt x="2647" y="18472"/>
                      <a:pt x="2850" y="18472"/>
                    </a:cubicBezTo>
                    <a:cubicBezTo>
                      <a:pt x="3758" y="18472"/>
                      <a:pt x="4600" y="17901"/>
                      <a:pt x="4915" y="17002"/>
                    </a:cubicBezTo>
                    <a:cubicBezTo>
                      <a:pt x="5970" y="16727"/>
                      <a:pt x="6704" y="15776"/>
                      <a:pt x="6704" y="14685"/>
                    </a:cubicBezTo>
                    <a:cubicBezTo>
                      <a:pt x="6704" y="14595"/>
                      <a:pt x="6698" y="14508"/>
                      <a:pt x="6688" y="14417"/>
                    </a:cubicBezTo>
                    <a:cubicBezTo>
                      <a:pt x="8040" y="13725"/>
                      <a:pt x="8412" y="11961"/>
                      <a:pt x="7458" y="10780"/>
                    </a:cubicBezTo>
                    <a:cubicBezTo>
                      <a:pt x="8956" y="9839"/>
                      <a:pt x="9076" y="7697"/>
                      <a:pt x="7691" y="6594"/>
                    </a:cubicBezTo>
                    <a:cubicBezTo>
                      <a:pt x="8183" y="5704"/>
                      <a:pt x="8060" y="4601"/>
                      <a:pt x="7387" y="3841"/>
                    </a:cubicBezTo>
                    <a:cubicBezTo>
                      <a:pt x="6921" y="3315"/>
                      <a:pt x="6264" y="3033"/>
                      <a:pt x="5593" y="3033"/>
                    </a:cubicBezTo>
                    <a:cubicBezTo>
                      <a:pt x="5289" y="3033"/>
                      <a:pt x="4982" y="3091"/>
                      <a:pt x="4689" y="3210"/>
                    </a:cubicBezTo>
                    <a:cubicBezTo>
                      <a:pt x="4692" y="3152"/>
                      <a:pt x="4695" y="3093"/>
                      <a:pt x="4695" y="3035"/>
                    </a:cubicBezTo>
                    <a:cubicBezTo>
                      <a:pt x="4704" y="1804"/>
                      <a:pt x="3702" y="834"/>
                      <a:pt x="2514" y="834"/>
                    </a:cubicBezTo>
                    <a:cubicBezTo>
                      <a:pt x="2400" y="834"/>
                      <a:pt x="2285" y="843"/>
                      <a:pt x="2168" y="861"/>
                    </a:cubicBezTo>
                    <a:cubicBezTo>
                      <a:pt x="2045" y="353"/>
                      <a:pt x="1751" y="0"/>
                      <a:pt x="1127" y="0"/>
                    </a:cubicBezTo>
                    <a:close/>
                  </a:path>
                </a:pathLst>
              </a:custGeom>
              <a:solidFill>
                <a:srgbClr val="40566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83" name="Google Shape;6283;p72"/>
              <p:cNvSpPr/>
              <p:nvPr/>
            </p:nvSpPr>
            <p:spPr>
              <a:xfrm>
                <a:off x="-49692" y="3906105"/>
                <a:ext cx="41804" cy="52708"/>
              </a:xfrm>
              <a:custGeom>
                <a:avLst/>
                <a:gdLst/>
                <a:ahLst/>
                <a:cxnLst/>
                <a:rect l="l" t="t" r="r" b="b"/>
                <a:pathLst>
                  <a:path w="3573" h="4505" fill="none" extrusionOk="0">
                    <a:moveTo>
                      <a:pt x="1" y="1"/>
                    </a:moveTo>
                    <a:cubicBezTo>
                      <a:pt x="1" y="1"/>
                      <a:pt x="3572" y="221"/>
                      <a:pt x="2573" y="4504"/>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84" name="Google Shape;6284;p72"/>
              <p:cNvSpPr/>
              <p:nvPr/>
            </p:nvSpPr>
            <p:spPr>
              <a:xfrm>
                <a:off x="-49575" y="3875146"/>
                <a:ext cx="27261" cy="25717"/>
              </a:xfrm>
              <a:custGeom>
                <a:avLst/>
                <a:gdLst/>
                <a:ahLst/>
                <a:cxnLst/>
                <a:rect l="l" t="t" r="r" b="b"/>
                <a:pathLst>
                  <a:path w="2330" h="2198" fill="none" extrusionOk="0">
                    <a:moveTo>
                      <a:pt x="2330" y="696"/>
                    </a:moveTo>
                    <a:cubicBezTo>
                      <a:pt x="2330" y="696"/>
                      <a:pt x="0" y="0"/>
                      <a:pt x="0" y="219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85" name="Google Shape;6285;p72"/>
              <p:cNvSpPr/>
              <p:nvPr/>
            </p:nvSpPr>
            <p:spPr>
              <a:xfrm>
                <a:off x="-4003" y="3879078"/>
                <a:ext cx="8986" cy="21785"/>
              </a:xfrm>
              <a:custGeom>
                <a:avLst/>
                <a:gdLst/>
                <a:ahLst/>
                <a:cxnLst/>
                <a:rect l="l" t="t" r="r" b="b"/>
                <a:pathLst>
                  <a:path w="768" h="1862" fill="none" extrusionOk="0">
                    <a:moveTo>
                      <a:pt x="767" y="1"/>
                    </a:moveTo>
                    <a:cubicBezTo>
                      <a:pt x="767" y="1"/>
                      <a:pt x="767" y="1056"/>
                      <a:pt x="1" y="186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86" name="Google Shape;6286;p72"/>
              <p:cNvSpPr/>
              <p:nvPr/>
            </p:nvSpPr>
            <p:spPr>
              <a:xfrm>
                <a:off x="-13352" y="3908679"/>
                <a:ext cx="53352" cy="15538"/>
              </a:xfrm>
              <a:custGeom>
                <a:avLst/>
                <a:gdLst/>
                <a:ahLst/>
                <a:cxnLst/>
                <a:rect l="l" t="t" r="r" b="b"/>
                <a:pathLst>
                  <a:path w="4560" h="1328" fill="none" extrusionOk="0">
                    <a:moveTo>
                      <a:pt x="4559" y="1030"/>
                    </a:moveTo>
                    <a:cubicBezTo>
                      <a:pt x="3258" y="1"/>
                      <a:pt x="1997" y="1327"/>
                      <a:pt x="1997" y="1327"/>
                    </a:cubicBezTo>
                    <a:cubicBezTo>
                      <a:pt x="1997" y="1327"/>
                      <a:pt x="1731" y="150"/>
                      <a:pt x="1" y="642"/>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87" name="Google Shape;6287;p72"/>
              <p:cNvSpPr/>
              <p:nvPr/>
            </p:nvSpPr>
            <p:spPr>
              <a:xfrm>
                <a:off x="466" y="3963493"/>
                <a:ext cx="28092" cy="51948"/>
              </a:xfrm>
              <a:custGeom>
                <a:avLst/>
                <a:gdLst/>
                <a:ahLst/>
                <a:cxnLst/>
                <a:rect l="l" t="t" r="r" b="b"/>
                <a:pathLst>
                  <a:path w="2401" h="4440" fill="none" extrusionOk="0">
                    <a:moveTo>
                      <a:pt x="2391" y="4439"/>
                    </a:moveTo>
                    <a:cubicBezTo>
                      <a:pt x="2391" y="4439"/>
                      <a:pt x="2401" y="2220"/>
                      <a:pt x="683" y="2437"/>
                    </a:cubicBezTo>
                    <a:cubicBezTo>
                      <a:pt x="683" y="2437"/>
                      <a:pt x="1573" y="1217"/>
                      <a:pt x="0" y="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88" name="Google Shape;6288;p72"/>
              <p:cNvSpPr/>
              <p:nvPr/>
            </p:nvSpPr>
            <p:spPr>
              <a:xfrm>
                <a:off x="688" y="4015429"/>
                <a:ext cx="12472" cy="32374"/>
              </a:xfrm>
              <a:custGeom>
                <a:avLst/>
                <a:gdLst/>
                <a:ahLst/>
                <a:cxnLst/>
                <a:rect l="l" t="t" r="r" b="b"/>
                <a:pathLst>
                  <a:path w="1066" h="2767" fill="none" extrusionOk="0">
                    <a:moveTo>
                      <a:pt x="1" y="0"/>
                    </a:moveTo>
                    <a:cubicBezTo>
                      <a:pt x="1" y="0"/>
                      <a:pt x="1065" y="1146"/>
                      <a:pt x="363" y="276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89" name="Google Shape;6289;p72"/>
              <p:cNvSpPr/>
              <p:nvPr/>
            </p:nvSpPr>
            <p:spPr>
              <a:xfrm>
                <a:off x="-49575" y="4013124"/>
                <a:ext cx="36235" cy="21739"/>
              </a:xfrm>
              <a:custGeom>
                <a:avLst/>
                <a:gdLst/>
                <a:ahLst/>
                <a:cxnLst/>
                <a:rect l="l" t="t" r="r" b="b"/>
                <a:pathLst>
                  <a:path w="3097" h="1858" fill="none" extrusionOk="0">
                    <a:moveTo>
                      <a:pt x="0" y="197"/>
                    </a:moveTo>
                    <a:cubicBezTo>
                      <a:pt x="1631" y="0"/>
                      <a:pt x="2330" y="1579"/>
                      <a:pt x="2330" y="1579"/>
                    </a:cubicBezTo>
                    <a:cubicBezTo>
                      <a:pt x="2330" y="1579"/>
                      <a:pt x="2763" y="1391"/>
                      <a:pt x="3097" y="185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90" name="Google Shape;6290;p72"/>
              <p:cNvSpPr/>
              <p:nvPr/>
            </p:nvSpPr>
            <p:spPr>
              <a:xfrm>
                <a:off x="-17517" y="3941357"/>
                <a:ext cx="32000" cy="17913"/>
              </a:xfrm>
              <a:custGeom>
                <a:avLst/>
                <a:gdLst/>
                <a:ahLst/>
                <a:cxnLst/>
                <a:rect l="l" t="t" r="r" b="b"/>
                <a:pathLst>
                  <a:path w="2735" h="1531" fill="none" extrusionOk="0">
                    <a:moveTo>
                      <a:pt x="1" y="0"/>
                    </a:moveTo>
                    <a:cubicBezTo>
                      <a:pt x="1" y="0"/>
                      <a:pt x="1651" y="1530"/>
                      <a:pt x="2734" y="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91" name="Google Shape;6291;p72"/>
              <p:cNvSpPr/>
              <p:nvPr/>
            </p:nvSpPr>
            <p:spPr>
              <a:xfrm>
                <a:off x="-49575" y="3973672"/>
                <a:ext cx="32070" cy="15807"/>
              </a:xfrm>
              <a:custGeom>
                <a:avLst/>
                <a:gdLst/>
                <a:ahLst/>
                <a:cxnLst/>
                <a:rect l="l" t="t" r="r" b="b"/>
                <a:pathLst>
                  <a:path w="2741" h="1351" fill="none" extrusionOk="0">
                    <a:moveTo>
                      <a:pt x="2741" y="434"/>
                    </a:moveTo>
                    <a:cubicBezTo>
                      <a:pt x="2741" y="434"/>
                      <a:pt x="1032" y="1"/>
                      <a:pt x="0" y="135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292" name="Google Shape;6292;p72"/>
            <p:cNvGrpSpPr/>
            <p:nvPr/>
          </p:nvGrpSpPr>
          <p:grpSpPr>
            <a:xfrm>
              <a:off x="724986" y="3605478"/>
              <a:ext cx="1368681" cy="682918"/>
              <a:chOff x="724986" y="3605478"/>
              <a:chExt cx="1368681" cy="682918"/>
            </a:xfrm>
          </p:grpSpPr>
          <p:grpSp>
            <p:nvGrpSpPr>
              <p:cNvPr id="6293" name="Google Shape;6293;p72"/>
              <p:cNvGrpSpPr/>
              <p:nvPr/>
            </p:nvGrpSpPr>
            <p:grpSpPr>
              <a:xfrm>
                <a:off x="1498221" y="4047614"/>
                <a:ext cx="529172" cy="240783"/>
                <a:chOff x="1498221" y="4047614"/>
                <a:chExt cx="529172" cy="240783"/>
              </a:xfrm>
            </p:grpSpPr>
            <p:grpSp>
              <p:nvGrpSpPr>
                <p:cNvPr id="6294" name="Google Shape;6294;p72"/>
                <p:cNvGrpSpPr/>
                <p:nvPr/>
              </p:nvGrpSpPr>
              <p:grpSpPr>
                <a:xfrm>
                  <a:off x="1826655" y="4224370"/>
                  <a:ext cx="200738" cy="25631"/>
                  <a:chOff x="1826655" y="4224370"/>
                  <a:chExt cx="200738" cy="25631"/>
                </a:xfrm>
              </p:grpSpPr>
              <p:sp>
                <p:nvSpPr>
                  <p:cNvPr id="6295" name="Google Shape;6295;p72"/>
                  <p:cNvSpPr/>
                  <p:nvPr/>
                </p:nvSpPr>
                <p:spPr>
                  <a:xfrm>
                    <a:off x="1826655" y="4238011"/>
                    <a:ext cx="175094" cy="5"/>
                  </a:xfrm>
                  <a:custGeom>
                    <a:avLst/>
                    <a:gdLst/>
                    <a:ahLst/>
                    <a:cxnLst/>
                    <a:rect l="l" t="t" r="r" b="b"/>
                    <a:pathLst>
                      <a:path w="36535" h="1" fill="none" extrusionOk="0">
                        <a:moveTo>
                          <a:pt x="1" y="0"/>
                        </a:moveTo>
                        <a:lnTo>
                          <a:pt x="36535"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296" name="Google Shape;6296;p72"/>
                  <p:cNvSpPr/>
                  <p:nvPr/>
                </p:nvSpPr>
                <p:spPr>
                  <a:xfrm>
                    <a:off x="2000728" y="4224370"/>
                    <a:ext cx="26665" cy="25631"/>
                  </a:xfrm>
                  <a:custGeom>
                    <a:avLst/>
                    <a:gdLst/>
                    <a:ahLst/>
                    <a:cxnLst/>
                    <a:rect l="l" t="t" r="r" b="b"/>
                    <a:pathLst>
                      <a:path w="5564" h="5351" extrusionOk="0">
                        <a:moveTo>
                          <a:pt x="2887" y="0"/>
                        </a:moveTo>
                        <a:cubicBezTo>
                          <a:pt x="2190" y="0"/>
                          <a:pt x="1506" y="271"/>
                          <a:pt x="996" y="783"/>
                        </a:cubicBezTo>
                        <a:cubicBezTo>
                          <a:pt x="230" y="1550"/>
                          <a:pt x="0" y="2699"/>
                          <a:pt x="416" y="3698"/>
                        </a:cubicBezTo>
                        <a:cubicBezTo>
                          <a:pt x="828" y="4698"/>
                          <a:pt x="1806" y="5351"/>
                          <a:pt x="2886" y="5351"/>
                        </a:cubicBezTo>
                        <a:cubicBezTo>
                          <a:pt x="4363" y="5351"/>
                          <a:pt x="5560" y="4150"/>
                          <a:pt x="5563" y="2677"/>
                        </a:cubicBezTo>
                        <a:cubicBezTo>
                          <a:pt x="5560" y="1593"/>
                          <a:pt x="4911" y="619"/>
                          <a:pt x="3911" y="203"/>
                        </a:cubicBezTo>
                        <a:cubicBezTo>
                          <a:pt x="3580" y="67"/>
                          <a:pt x="3232" y="0"/>
                          <a:pt x="2887"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297" name="Google Shape;6297;p72"/>
                <p:cNvGrpSpPr/>
                <p:nvPr/>
              </p:nvGrpSpPr>
              <p:grpSpPr>
                <a:xfrm>
                  <a:off x="1498221" y="4047614"/>
                  <a:ext cx="328444" cy="240783"/>
                  <a:chOff x="1498221" y="4047614"/>
                  <a:chExt cx="328444" cy="240783"/>
                </a:xfrm>
              </p:grpSpPr>
              <p:sp>
                <p:nvSpPr>
                  <p:cNvPr id="6298" name="Google Shape;6298;p72"/>
                  <p:cNvSpPr/>
                  <p:nvPr/>
                </p:nvSpPr>
                <p:spPr>
                  <a:xfrm>
                    <a:off x="1648778" y="4185661"/>
                    <a:ext cx="177888" cy="102736"/>
                  </a:xfrm>
                  <a:custGeom>
                    <a:avLst/>
                    <a:gdLst/>
                    <a:ahLst/>
                    <a:cxnLst/>
                    <a:rect l="l" t="t" r="r" b="b"/>
                    <a:pathLst>
                      <a:path w="37118" h="21448" extrusionOk="0">
                        <a:moveTo>
                          <a:pt x="4950" y="1"/>
                        </a:moveTo>
                        <a:cubicBezTo>
                          <a:pt x="2218" y="1"/>
                          <a:pt x="0" y="2679"/>
                          <a:pt x="0" y="5984"/>
                        </a:cubicBezTo>
                        <a:lnTo>
                          <a:pt x="0" y="15461"/>
                        </a:lnTo>
                        <a:cubicBezTo>
                          <a:pt x="0" y="18766"/>
                          <a:pt x="2218" y="21447"/>
                          <a:pt x="4950" y="21447"/>
                        </a:cubicBezTo>
                        <a:lnTo>
                          <a:pt x="32168" y="21447"/>
                        </a:lnTo>
                        <a:cubicBezTo>
                          <a:pt x="34904" y="21447"/>
                          <a:pt x="37118" y="18766"/>
                          <a:pt x="37118" y="15461"/>
                        </a:cubicBezTo>
                        <a:lnTo>
                          <a:pt x="37118" y="5984"/>
                        </a:lnTo>
                        <a:cubicBezTo>
                          <a:pt x="37118" y="2679"/>
                          <a:pt x="34904" y="1"/>
                          <a:pt x="32168" y="1"/>
                        </a:cubicBezTo>
                        <a:close/>
                      </a:path>
                    </a:pathLst>
                  </a:custGeom>
                  <a:solidFill>
                    <a:srgbClr val="213B55"/>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299" name="Google Shape;6299;p72"/>
                  <p:cNvGrpSpPr/>
                  <p:nvPr/>
                </p:nvGrpSpPr>
                <p:grpSpPr>
                  <a:xfrm>
                    <a:off x="1498221" y="4047614"/>
                    <a:ext cx="150566" cy="190416"/>
                    <a:chOff x="1498221" y="4047614"/>
                    <a:chExt cx="150566" cy="190416"/>
                  </a:xfrm>
                </p:grpSpPr>
                <p:sp>
                  <p:nvSpPr>
                    <p:cNvPr id="6300" name="Google Shape;6300;p72"/>
                    <p:cNvSpPr/>
                    <p:nvPr/>
                  </p:nvSpPr>
                  <p:spPr>
                    <a:xfrm>
                      <a:off x="1510686" y="4060421"/>
                      <a:ext cx="138101" cy="177608"/>
                    </a:xfrm>
                    <a:custGeom>
                      <a:avLst/>
                      <a:gdLst/>
                      <a:ahLst/>
                      <a:cxnLst/>
                      <a:rect l="l" t="t" r="r" b="b"/>
                      <a:pathLst>
                        <a:path w="28816" h="37079" fill="none" extrusionOk="0">
                          <a:moveTo>
                            <a:pt x="28815" y="37078"/>
                          </a:moveTo>
                          <a:lnTo>
                            <a:pt x="17922" y="37078"/>
                          </a:lnTo>
                          <a:cubicBezTo>
                            <a:pt x="14829" y="37078"/>
                            <a:pt x="14212" y="33613"/>
                            <a:pt x="14212" y="33613"/>
                          </a:cubicBezTo>
                          <a:lnTo>
                            <a:pt x="14212" y="10631"/>
                          </a:lnTo>
                          <a:lnTo>
                            <a:pt x="0" y="10631"/>
                          </a:lnTo>
                          <a:lnTo>
                            <a:pt x="0"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01" name="Google Shape;6301;p72"/>
                    <p:cNvSpPr/>
                    <p:nvPr/>
                  </p:nvSpPr>
                  <p:spPr>
                    <a:xfrm>
                      <a:off x="1498221" y="4047614"/>
                      <a:ext cx="26646" cy="25622"/>
                    </a:xfrm>
                    <a:custGeom>
                      <a:avLst/>
                      <a:gdLst/>
                      <a:ahLst/>
                      <a:cxnLst/>
                      <a:rect l="l" t="t" r="r" b="b"/>
                      <a:pathLst>
                        <a:path w="5560" h="5349" extrusionOk="0">
                          <a:moveTo>
                            <a:pt x="2886" y="1"/>
                          </a:moveTo>
                          <a:cubicBezTo>
                            <a:pt x="1806" y="1"/>
                            <a:pt x="828" y="654"/>
                            <a:pt x="416" y="1653"/>
                          </a:cubicBezTo>
                          <a:cubicBezTo>
                            <a:pt x="0" y="2649"/>
                            <a:pt x="230" y="3802"/>
                            <a:pt x="996" y="4564"/>
                          </a:cubicBezTo>
                          <a:cubicBezTo>
                            <a:pt x="1506" y="5077"/>
                            <a:pt x="2190" y="5349"/>
                            <a:pt x="2886" y="5349"/>
                          </a:cubicBezTo>
                          <a:cubicBezTo>
                            <a:pt x="3232" y="5349"/>
                            <a:pt x="3580" y="5282"/>
                            <a:pt x="3911" y="5144"/>
                          </a:cubicBezTo>
                          <a:cubicBezTo>
                            <a:pt x="4910" y="4732"/>
                            <a:pt x="5560" y="3758"/>
                            <a:pt x="5560" y="2675"/>
                          </a:cubicBezTo>
                          <a:cubicBezTo>
                            <a:pt x="5560" y="1197"/>
                            <a:pt x="4363" y="1"/>
                            <a:pt x="288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grpSp>
            <p:nvGrpSpPr>
              <p:cNvPr id="6302" name="Google Shape;6302;p72"/>
              <p:cNvGrpSpPr/>
              <p:nvPr/>
            </p:nvGrpSpPr>
            <p:grpSpPr>
              <a:xfrm>
                <a:off x="1560718" y="3800594"/>
                <a:ext cx="532948" cy="302090"/>
                <a:chOff x="1560718" y="3800594"/>
                <a:chExt cx="532948" cy="302090"/>
              </a:xfrm>
            </p:grpSpPr>
            <p:grpSp>
              <p:nvGrpSpPr>
                <p:cNvPr id="6303" name="Google Shape;6303;p72"/>
                <p:cNvGrpSpPr/>
                <p:nvPr/>
              </p:nvGrpSpPr>
              <p:grpSpPr>
                <a:xfrm>
                  <a:off x="1912179" y="3827344"/>
                  <a:ext cx="181487" cy="25631"/>
                  <a:chOff x="1912179" y="3827344"/>
                  <a:chExt cx="181487" cy="25631"/>
                </a:xfrm>
              </p:grpSpPr>
              <p:sp>
                <p:nvSpPr>
                  <p:cNvPr id="6304" name="Google Shape;6304;p72"/>
                  <p:cNvSpPr/>
                  <p:nvPr/>
                </p:nvSpPr>
                <p:spPr>
                  <a:xfrm>
                    <a:off x="2067020" y="3827344"/>
                    <a:ext cx="26646" cy="25631"/>
                  </a:xfrm>
                  <a:custGeom>
                    <a:avLst/>
                    <a:gdLst/>
                    <a:ahLst/>
                    <a:cxnLst/>
                    <a:rect l="l" t="t" r="r" b="b"/>
                    <a:pathLst>
                      <a:path w="5560" h="5351" extrusionOk="0">
                        <a:moveTo>
                          <a:pt x="2886" y="0"/>
                        </a:moveTo>
                        <a:cubicBezTo>
                          <a:pt x="1806" y="0"/>
                          <a:pt x="828" y="653"/>
                          <a:pt x="416" y="1653"/>
                        </a:cubicBezTo>
                        <a:cubicBezTo>
                          <a:pt x="0" y="2652"/>
                          <a:pt x="230" y="3801"/>
                          <a:pt x="993" y="4567"/>
                        </a:cubicBezTo>
                        <a:cubicBezTo>
                          <a:pt x="1505" y="5080"/>
                          <a:pt x="2190" y="5351"/>
                          <a:pt x="2887" y="5351"/>
                        </a:cubicBezTo>
                        <a:cubicBezTo>
                          <a:pt x="3232" y="5351"/>
                          <a:pt x="3580" y="5284"/>
                          <a:pt x="3911" y="5148"/>
                        </a:cubicBezTo>
                        <a:cubicBezTo>
                          <a:pt x="4910" y="4732"/>
                          <a:pt x="5560" y="3758"/>
                          <a:pt x="5560" y="2678"/>
                        </a:cubicBezTo>
                        <a:cubicBezTo>
                          <a:pt x="5560" y="1200"/>
                          <a:pt x="4363" y="0"/>
                          <a:pt x="2886"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05" name="Google Shape;6305;p72"/>
                  <p:cNvSpPr/>
                  <p:nvPr/>
                </p:nvSpPr>
                <p:spPr>
                  <a:xfrm>
                    <a:off x="1912179" y="3842838"/>
                    <a:ext cx="156825" cy="5"/>
                  </a:xfrm>
                  <a:custGeom>
                    <a:avLst/>
                    <a:gdLst/>
                    <a:ahLst/>
                    <a:cxnLst/>
                    <a:rect l="l" t="t" r="r" b="b"/>
                    <a:pathLst>
                      <a:path w="32723" h="1" fill="none" extrusionOk="0">
                        <a:moveTo>
                          <a:pt x="1" y="1"/>
                        </a:moveTo>
                        <a:lnTo>
                          <a:pt x="3272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306" name="Google Shape;6306;p72"/>
                <p:cNvGrpSpPr/>
                <p:nvPr/>
              </p:nvGrpSpPr>
              <p:grpSpPr>
                <a:xfrm>
                  <a:off x="1912179" y="4044505"/>
                  <a:ext cx="181487" cy="25622"/>
                  <a:chOff x="1912179" y="4044506"/>
                  <a:chExt cx="181487" cy="25622"/>
                </a:xfrm>
              </p:grpSpPr>
              <p:sp>
                <p:nvSpPr>
                  <p:cNvPr id="6307" name="Google Shape;6307;p72"/>
                  <p:cNvSpPr/>
                  <p:nvPr/>
                </p:nvSpPr>
                <p:spPr>
                  <a:xfrm>
                    <a:off x="2067020" y="4044505"/>
                    <a:ext cx="26646" cy="25622"/>
                  </a:xfrm>
                  <a:custGeom>
                    <a:avLst/>
                    <a:gdLst/>
                    <a:ahLst/>
                    <a:cxnLst/>
                    <a:rect l="l" t="t" r="r" b="b"/>
                    <a:pathLst>
                      <a:path w="5560" h="5349" extrusionOk="0">
                        <a:moveTo>
                          <a:pt x="2886" y="0"/>
                        </a:moveTo>
                        <a:cubicBezTo>
                          <a:pt x="1806" y="0"/>
                          <a:pt x="828" y="650"/>
                          <a:pt x="416" y="1649"/>
                        </a:cubicBezTo>
                        <a:cubicBezTo>
                          <a:pt x="0" y="2649"/>
                          <a:pt x="230" y="3802"/>
                          <a:pt x="993" y="4564"/>
                        </a:cubicBezTo>
                        <a:cubicBezTo>
                          <a:pt x="1505" y="5076"/>
                          <a:pt x="2190" y="5349"/>
                          <a:pt x="2887" y="5349"/>
                        </a:cubicBezTo>
                        <a:cubicBezTo>
                          <a:pt x="3232" y="5349"/>
                          <a:pt x="3580" y="5282"/>
                          <a:pt x="3911" y="5144"/>
                        </a:cubicBezTo>
                        <a:cubicBezTo>
                          <a:pt x="4910" y="4732"/>
                          <a:pt x="5560" y="3758"/>
                          <a:pt x="5560" y="2674"/>
                        </a:cubicBezTo>
                        <a:cubicBezTo>
                          <a:pt x="5560" y="1197"/>
                          <a:pt x="4363" y="0"/>
                          <a:pt x="2886"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08" name="Google Shape;6308;p72"/>
                  <p:cNvSpPr/>
                  <p:nvPr/>
                </p:nvSpPr>
                <p:spPr>
                  <a:xfrm>
                    <a:off x="1912179" y="4059966"/>
                    <a:ext cx="156825" cy="5"/>
                  </a:xfrm>
                  <a:custGeom>
                    <a:avLst/>
                    <a:gdLst/>
                    <a:ahLst/>
                    <a:cxnLst/>
                    <a:rect l="l" t="t" r="r" b="b"/>
                    <a:pathLst>
                      <a:path w="32723" h="1" fill="none" extrusionOk="0">
                        <a:moveTo>
                          <a:pt x="32723"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309" name="Google Shape;6309;p72"/>
                <p:cNvGrpSpPr/>
                <p:nvPr/>
              </p:nvGrpSpPr>
              <p:grpSpPr>
                <a:xfrm>
                  <a:off x="1560718" y="3800594"/>
                  <a:ext cx="351472" cy="302090"/>
                  <a:chOff x="1560718" y="3800594"/>
                  <a:chExt cx="351472" cy="302090"/>
                </a:xfrm>
              </p:grpSpPr>
              <p:grpSp>
                <p:nvGrpSpPr>
                  <p:cNvPr id="6310" name="Google Shape;6310;p72"/>
                  <p:cNvGrpSpPr/>
                  <p:nvPr/>
                </p:nvGrpSpPr>
                <p:grpSpPr>
                  <a:xfrm>
                    <a:off x="1560718" y="3842857"/>
                    <a:ext cx="173586" cy="217131"/>
                    <a:chOff x="1560718" y="3842857"/>
                    <a:chExt cx="173586" cy="217131"/>
                  </a:xfrm>
                </p:grpSpPr>
                <p:sp>
                  <p:nvSpPr>
                    <p:cNvPr id="6311" name="Google Shape;6311;p72"/>
                    <p:cNvSpPr/>
                    <p:nvPr/>
                  </p:nvSpPr>
                  <p:spPr>
                    <a:xfrm>
                      <a:off x="1560718" y="3951414"/>
                      <a:ext cx="84343" cy="5"/>
                    </a:xfrm>
                    <a:custGeom>
                      <a:avLst/>
                      <a:gdLst/>
                      <a:ahLst/>
                      <a:cxnLst/>
                      <a:rect l="l" t="t" r="r" b="b"/>
                      <a:pathLst>
                        <a:path w="17599" h="1" fill="none" extrusionOk="0">
                          <a:moveTo>
                            <a:pt x="1" y="0"/>
                          </a:moveTo>
                          <a:lnTo>
                            <a:pt x="17598"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12" name="Google Shape;6312;p72"/>
                    <p:cNvSpPr/>
                    <p:nvPr/>
                  </p:nvSpPr>
                  <p:spPr>
                    <a:xfrm>
                      <a:off x="1631242" y="3936509"/>
                      <a:ext cx="26646" cy="25622"/>
                    </a:xfrm>
                    <a:custGeom>
                      <a:avLst/>
                      <a:gdLst/>
                      <a:ahLst/>
                      <a:cxnLst/>
                      <a:rect l="l" t="t" r="r" b="b"/>
                      <a:pathLst>
                        <a:path w="5560" h="5349" extrusionOk="0">
                          <a:moveTo>
                            <a:pt x="2882" y="1"/>
                          </a:moveTo>
                          <a:cubicBezTo>
                            <a:pt x="1802" y="1"/>
                            <a:pt x="828" y="650"/>
                            <a:pt x="412" y="1649"/>
                          </a:cubicBezTo>
                          <a:cubicBezTo>
                            <a:pt x="0" y="2649"/>
                            <a:pt x="226" y="3798"/>
                            <a:pt x="993" y="4564"/>
                          </a:cubicBezTo>
                          <a:cubicBezTo>
                            <a:pt x="1502" y="5076"/>
                            <a:pt x="2187" y="5349"/>
                            <a:pt x="2883" y="5349"/>
                          </a:cubicBezTo>
                          <a:cubicBezTo>
                            <a:pt x="3228" y="5349"/>
                            <a:pt x="3576" y="5282"/>
                            <a:pt x="3907" y="5144"/>
                          </a:cubicBezTo>
                          <a:cubicBezTo>
                            <a:pt x="4907" y="4732"/>
                            <a:pt x="5556" y="3758"/>
                            <a:pt x="5560" y="2674"/>
                          </a:cubicBezTo>
                          <a:cubicBezTo>
                            <a:pt x="5560" y="1197"/>
                            <a:pt x="4360" y="1"/>
                            <a:pt x="288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13" name="Google Shape;6313;p72"/>
                    <p:cNvSpPr/>
                    <p:nvPr/>
                  </p:nvSpPr>
                  <p:spPr>
                    <a:xfrm>
                      <a:off x="1645054" y="3842857"/>
                      <a:ext cx="89251" cy="217131"/>
                    </a:xfrm>
                    <a:custGeom>
                      <a:avLst/>
                      <a:gdLst/>
                      <a:ahLst/>
                      <a:cxnLst/>
                      <a:rect l="l" t="t" r="r" b="b"/>
                      <a:pathLst>
                        <a:path w="18623" h="45330" fill="none" extrusionOk="0">
                          <a:moveTo>
                            <a:pt x="18623" y="45330"/>
                          </a:moveTo>
                          <a:lnTo>
                            <a:pt x="5625" y="45330"/>
                          </a:lnTo>
                          <a:cubicBezTo>
                            <a:pt x="2889" y="45330"/>
                            <a:pt x="0" y="42619"/>
                            <a:pt x="0" y="35634"/>
                          </a:cubicBezTo>
                          <a:lnTo>
                            <a:pt x="0" y="9697"/>
                          </a:lnTo>
                          <a:cubicBezTo>
                            <a:pt x="0" y="2711"/>
                            <a:pt x="2889" y="1"/>
                            <a:pt x="5625" y="1"/>
                          </a:cubicBezTo>
                          <a:lnTo>
                            <a:pt x="1862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314" name="Google Shape;6314;p72"/>
                  <p:cNvSpPr/>
                  <p:nvPr/>
                </p:nvSpPr>
                <p:spPr>
                  <a:xfrm>
                    <a:off x="1733808" y="3800594"/>
                    <a:ext cx="177874" cy="102731"/>
                  </a:xfrm>
                  <a:custGeom>
                    <a:avLst/>
                    <a:gdLst/>
                    <a:ahLst/>
                    <a:cxnLst/>
                    <a:rect l="l" t="t" r="r" b="b"/>
                    <a:pathLst>
                      <a:path w="37115" h="21447" extrusionOk="0">
                        <a:moveTo>
                          <a:pt x="4951" y="0"/>
                        </a:moveTo>
                        <a:cubicBezTo>
                          <a:pt x="2215" y="0"/>
                          <a:pt x="1" y="2678"/>
                          <a:pt x="1" y="5983"/>
                        </a:cubicBezTo>
                        <a:lnTo>
                          <a:pt x="1" y="15460"/>
                        </a:lnTo>
                        <a:cubicBezTo>
                          <a:pt x="1" y="18765"/>
                          <a:pt x="2215" y="21446"/>
                          <a:pt x="4951" y="21446"/>
                        </a:cubicBezTo>
                        <a:lnTo>
                          <a:pt x="32168" y="21446"/>
                        </a:lnTo>
                        <a:cubicBezTo>
                          <a:pt x="34901" y="21446"/>
                          <a:pt x="37115" y="18765"/>
                          <a:pt x="37115" y="15460"/>
                        </a:cubicBezTo>
                        <a:lnTo>
                          <a:pt x="37115" y="5983"/>
                        </a:lnTo>
                        <a:cubicBezTo>
                          <a:pt x="37115" y="2678"/>
                          <a:pt x="34901" y="0"/>
                          <a:pt x="32168" y="0"/>
                        </a:cubicBezTo>
                        <a:close/>
                      </a:path>
                    </a:pathLst>
                  </a:custGeom>
                  <a:solidFill>
                    <a:srgbClr val="445D73"/>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15" name="Google Shape;6315;p72"/>
                  <p:cNvSpPr/>
                  <p:nvPr/>
                </p:nvSpPr>
                <p:spPr>
                  <a:xfrm>
                    <a:off x="1734297" y="3999967"/>
                    <a:ext cx="177893" cy="102717"/>
                  </a:xfrm>
                  <a:custGeom>
                    <a:avLst/>
                    <a:gdLst/>
                    <a:ahLst/>
                    <a:cxnLst/>
                    <a:rect l="l" t="t" r="r" b="b"/>
                    <a:pathLst>
                      <a:path w="37119" h="21444" extrusionOk="0">
                        <a:moveTo>
                          <a:pt x="4951" y="1"/>
                        </a:moveTo>
                        <a:cubicBezTo>
                          <a:pt x="2219" y="1"/>
                          <a:pt x="1" y="2678"/>
                          <a:pt x="1" y="5983"/>
                        </a:cubicBezTo>
                        <a:lnTo>
                          <a:pt x="1" y="15461"/>
                        </a:lnTo>
                        <a:cubicBezTo>
                          <a:pt x="1" y="18766"/>
                          <a:pt x="2219" y="21443"/>
                          <a:pt x="4951" y="21443"/>
                        </a:cubicBezTo>
                        <a:lnTo>
                          <a:pt x="32168" y="21443"/>
                        </a:lnTo>
                        <a:cubicBezTo>
                          <a:pt x="34901" y="21443"/>
                          <a:pt x="37119" y="18766"/>
                          <a:pt x="37119" y="15461"/>
                        </a:cubicBezTo>
                        <a:lnTo>
                          <a:pt x="37119" y="5983"/>
                        </a:lnTo>
                        <a:cubicBezTo>
                          <a:pt x="37119" y="2678"/>
                          <a:pt x="34901" y="1"/>
                          <a:pt x="32168" y="1"/>
                        </a:cubicBezTo>
                        <a:close/>
                      </a:path>
                    </a:pathLst>
                  </a:custGeom>
                  <a:solidFill>
                    <a:srgbClr val="869FB1"/>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sp>
            <p:nvSpPr>
              <p:cNvPr id="6316" name="Google Shape;6316;p72"/>
              <p:cNvSpPr/>
              <p:nvPr/>
            </p:nvSpPr>
            <p:spPr>
              <a:xfrm>
                <a:off x="1258451" y="3798060"/>
                <a:ext cx="302718" cy="302541"/>
              </a:xfrm>
              <a:custGeom>
                <a:avLst/>
                <a:gdLst/>
                <a:ahLst/>
                <a:cxnLst/>
                <a:rect l="l" t="t" r="r" b="b"/>
                <a:pathLst>
                  <a:path w="63165" h="63161" fill="none" extrusionOk="0">
                    <a:moveTo>
                      <a:pt x="63165" y="31580"/>
                    </a:moveTo>
                    <a:cubicBezTo>
                      <a:pt x="63165" y="49021"/>
                      <a:pt x="49025" y="63161"/>
                      <a:pt x="31585" y="63161"/>
                    </a:cubicBezTo>
                    <a:cubicBezTo>
                      <a:pt x="14140" y="63161"/>
                      <a:pt x="1" y="49021"/>
                      <a:pt x="1" y="31580"/>
                    </a:cubicBezTo>
                    <a:cubicBezTo>
                      <a:pt x="1" y="14140"/>
                      <a:pt x="14140" y="0"/>
                      <a:pt x="31585" y="0"/>
                    </a:cubicBezTo>
                    <a:cubicBezTo>
                      <a:pt x="49025" y="0"/>
                      <a:pt x="63165" y="14140"/>
                      <a:pt x="63165" y="31580"/>
                    </a:cubicBezTo>
                    <a:close/>
                  </a:path>
                </a:pathLst>
              </a:custGeom>
              <a:no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317" name="Google Shape;6317;p72"/>
              <p:cNvGrpSpPr/>
              <p:nvPr/>
            </p:nvGrpSpPr>
            <p:grpSpPr>
              <a:xfrm>
                <a:off x="785350" y="3605478"/>
                <a:ext cx="535311" cy="249245"/>
                <a:chOff x="785350" y="3605478"/>
                <a:chExt cx="535311" cy="249245"/>
              </a:xfrm>
            </p:grpSpPr>
            <p:grpSp>
              <p:nvGrpSpPr>
                <p:cNvPr id="6318" name="Google Shape;6318;p72"/>
                <p:cNvGrpSpPr/>
                <p:nvPr/>
              </p:nvGrpSpPr>
              <p:grpSpPr>
                <a:xfrm>
                  <a:off x="785350" y="3605478"/>
                  <a:ext cx="376191" cy="102736"/>
                  <a:chOff x="785350" y="3605478"/>
                  <a:chExt cx="376191" cy="102736"/>
                </a:xfrm>
              </p:grpSpPr>
              <p:sp>
                <p:nvSpPr>
                  <p:cNvPr id="6319" name="Google Shape;6319;p72"/>
                  <p:cNvSpPr/>
                  <p:nvPr/>
                </p:nvSpPr>
                <p:spPr>
                  <a:xfrm>
                    <a:off x="808023" y="3655851"/>
                    <a:ext cx="175636" cy="5"/>
                  </a:xfrm>
                  <a:custGeom>
                    <a:avLst/>
                    <a:gdLst/>
                    <a:ahLst/>
                    <a:cxnLst/>
                    <a:rect l="l" t="t" r="r" b="b"/>
                    <a:pathLst>
                      <a:path w="36648" h="1" fill="none" extrusionOk="0">
                        <a:moveTo>
                          <a:pt x="36648"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20" name="Google Shape;6320;p72"/>
                  <p:cNvSpPr/>
                  <p:nvPr/>
                </p:nvSpPr>
                <p:spPr>
                  <a:xfrm>
                    <a:off x="785350" y="3643867"/>
                    <a:ext cx="25635" cy="25622"/>
                  </a:xfrm>
                  <a:custGeom>
                    <a:avLst/>
                    <a:gdLst/>
                    <a:ahLst/>
                    <a:cxnLst/>
                    <a:rect l="l" t="t" r="r" b="b"/>
                    <a:pathLst>
                      <a:path w="5349" h="5349" extrusionOk="0">
                        <a:moveTo>
                          <a:pt x="2674" y="0"/>
                        </a:moveTo>
                        <a:cubicBezTo>
                          <a:pt x="1197" y="0"/>
                          <a:pt x="0" y="1197"/>
                          <a:pt x="0" y="2674"/>
                        </a:cubicBezTo>
                        <a:cubicBezTo>
                          <a:pt x="0" y="4152"/>
                          <a:pt x="1197" y="5348"/>
                          <a:pt x="2674" y="5348"/>
                        </a:cubicBezTo>
                        <a:cubicBezTo>
                          <a:pt x="4152" y="5348"/>
                          <a:pt x="5348" y="4152"/>
                          <a:pt x="5348" y="2674"/>
                        </a:cubicBezTo>
                        <a:cubicBezTo>
                          <a:pt x="5348" y="1197"/>
                          <a:pt x="4152" y="0"/>
                          <a:pt x="2674"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21" name="Google Shape;6321;p72"/>
                  <p:cNvSpPr/>
                  <p:nvPr/>
                </p:nvSpPr>
                <p:spPr>
                  <a:xfrm>
                    <a:off x="983648" y="3605478"/>
                    <a:ext cx="177893" cy="102736"/>
                  </a:xfrm>
                  <a:custGeom>
                    <a:avLst/>
                    <a:gdLst/>
                    <a:ahLst/>
                    <a:cxnLst/>
                    <a:rect l="l" t="t" r="r" b="b"/>
                    <a:pathLst>
                      <a:path w="37119" h="21448" extrusionOk="0">
                        <a:moveTo>
                          <a:pt x="4951" y="1"/>
                        </a:moveTo>
                        <a:cubicBezTo>
                          <a:pt x="2219" y="1"/>
                          <a:pt x="1" y="2682"/>
                          <a:pt x="1" y="5987"/>
                        </a:cubicBezTo>
                        <a:lnTo>
                          <a:pt x="1" y="15464"/>
                        </a:lnTo>
                        <a:cubicBezTo>
                          <a:pt x="1" y="18769"/>
                          <a:pt x="2219" y="21447"/>
                          <a:pt x="4951" y="21447"/>
                        </a:cubicBezTo>
                        <a:lnTo>
                          <a:pt x="32172" y="21447"/>
                        </a:lnTo>
                        <a:cubicBezTo>
                          <a:pt x="34904" y="21447"/>
                          <a:pt x="37119" y="18769"/>
                          <a:pt x="37119" y="15464"/>
                        </a:cubicBezTo>
                        <a:lnTo>
                          <a:pt x="37119" y="5987"/>
                        </a:lnTo>
                        <a:cubicBezTo>
                          <a:pt x="37119" y="2682"/>
                          <a:pt x="34904" y="1"/>
                          <a:pt x="32172" y="1"/>
                        </a:cubicBezTo>
                        <a:close/>
                      </a:path>
                    </a:pathLst>
                  </a:custGeom>
                  <a:solidFill>
                    <a:srgbClr val="E3E9ED"/>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322" name="Google Shape;6322;p72"/>
                <p:cNvGrpSpPr/>
                <p:nvPr/>
              </p:nvGrpSpPr>
              <p:grpSpPr>
                <a:xfrm>
                  <a:off x="1161530" y="3655851"/>
                  <a:ext cx="159131" cy="198872"/>
                  <a:chOff x="1161530" y="3655851"/>
                  <a:chExt cx="159131" cy="198872"/>
                </a:xfrm>
              </p:grpSpPr>
              <p:sp>
                <p:nvSpPr>
                  <p:cNvPr id="6323" name="Google Shape;6323;p72"/>
                  <p:cNvSpPr/>
                  <p:nvPr/>
                </p:nvSpPr>
                <p:spPr>
                  <a:xfrm>
                    <a:off x="1161530" y="3655851"/>
                    <a:ext cx="146440" cy="186082"/>
                  </a:xfrm>
                  <a:custGeom>
                    <a:avLst/>
                    <a:gdLst/>
                    <a:ahLst/>
                    <a:cxnLst/>
                    <a:rect l="l" t="t" r="r" b="b"/>
                    <a:pathLst>
                      <a:path w="30556" h="38848" fill="none" extrusionOk="0">
                        <a:moveTo>
                          <a:pt x="1" y="1"/>
                        </a:moveTo>
                        <a:lnTo>
                          <a:pt x="12633" y="1"/>
                        </a:lnTo>
                        <a:cubicBezTo>
                          <a:pt x="15723" y="1"/>
                          <a:pt x="16343" y="3466"/>
                          <a:pt x="16343" y="3466"/>
                        </a:cubicBezTo>
                        <a:lnTo>
                          <a:pt x="16343" y="26448"/>
                        </a:lnTo>
                        <a:lnTo>
                          <a:pt x="30556" y="26448"/>
                        </a:lnTo>
                        <a:lnTo>
                          <a:pt x="30556" y="38848"/>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24" name="Google Shape;6324;p72"/>
                  <p:cNvSpPr/>
                  <p:nvPr/>
                </p:nvSpPr>
                <p:spPr>
                  <a:xfrm>
                    <a:off x="1293991" y="3829092"/>
                    <a:ext cx="26670" cy="25631"/>
                  </a:xfrm>
                  <a:custGeom>
                    <a:avLst/>
                    <a:gdLst/>
                    <a:ahLst/>
                    <a:cxnLst/>
                    <a:rect l="l" t="t" r="r" b="b"/>
                    <a:pathLst>
                      <a:path w="5565" h="5351" extrusionOk="0">
                        <a:moveTo>
                          <a:pt x="2890" y="0"/>
                        </a:moveTo>
                        <a:cubicBezTo>
                          <a:pt x="1807" y="0"/>
                          <a:pt x="833" y="653"/>
                          <a:pt x="417" y="1653"/>
                        </a:cubicBezTo>
                        <a:cubicBezTo>
                          <a:pt x="1" y="2652"/>
                          <a:pt x="231" y="3801"/>
                          <a:pt x="997" y="4567"/>
                        </a:cubicBezTo>
                        <a:cubicBezTo>
                          <a:pt x="1509" y="5080"/>
                          <a:pt x="2193" y="5350"/>
                          <a:pt x="2888" y="5350"/>
                        </a:cubicBezTo>
                        <a:cubicBezTo>
                          <a:pt x="3233" y="5350"/>
                          <a:pt x="3580" y="5284"/>
                          <a:pt x="3912" y="5147"/>
                        </a:cubicBezTo>
                        <a:cubicBezTo>
                          <a:pt x="4911" y="4731"/>
                          <a:pt x="5564" y="3757"/>
                          <a:pt x="5564" y="2678"/>
                        </a:cubicBezTo>
                        <a:cubicBezTo>
                          <a:pt x="5564" y="1200"/>
                          <a:pt x="4364" y="0"/>
                          <a:pt x="28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325" name="Google Shape;6325;p72"/>
              <p:cNvGrpSpPr/>
              <p:nvPr/>
            </p:nvGrpSpPr>
            <p:grpSpPr>
              <a:xfrm>
                <a:off x="785350" y="4047614"/>
                <a:ext cx="535311" cy="240783"/>
                <a:chOff x="785350" y="4047614"/>
                <a:chExt cx="535311" cy="240783"/>
              </a:xfrm>
            </p:grpSpPr>
            <p:grpSp>
              <p:nvGrpSpPr>
                <p:cNvPr id="6326" name="Google Shape;6326;p72"/>
                <p:cNvGrpSpPr/>
                <p:nvPr/>
              </p:nvGrpSpPr>
              <p:grpSpPr>
                <a:xfrm>
                  <a:off x="1161636" y="4047614"/>
                  <a:ext cx="159025" cy="190415"/>
                  <a:chOff x="1161636" y="4047614"/>
                  <a:chExt cx="159025" cy="190415"/>
                </a:xfrm>
              </p:grpSpPr>
              <p:sp>
                <p:nvSpPr>
                  <p:cNvPr id="6327" name="Google Shape;6327;p72"/>
                  <p:cNvSpPr/>
                  <p:nvPr/>
                </p:nvSpPr>
                <p:spPr>
                  <a:xfrm>
                    <a:off x="1293991" y="4047614"/>
                    <a:ext cx="26670" cy="25631"/>
                  </a:xfrm>
                  <a:custGeom>
                    <a:avLst/>
                    <a:gdLst/>
                    <a:ahLst/>
                    <a:cxnLst/>
                    <a:rect l="l" t="t" r="r" b="b"/>
                    <a:pathLst>
                      <a:path w="5565" h="5351" extrusionOk="0">
                        <a:moveTo>
                          <a:pt x="2890" y="1"/>
                        </a:moveTo>
                        <a:cubicBezTo>
                          <a:pt x="1807" y="1"/>
                          <a:pt x="833" y="654"/>
                          <a:pt x="417" y="1653"/>
                        </a:cubicBezTo>
                        <a:cubicBezTo>
                          <a:pt x="1" y="2653"/>
                          <a:pt x="231" y="3802"/>
                          <a:pt x="997" y="4568"/>
                        </a:cubicBezTo>
                        <a:cubicBezTo>
                          <a:pt x="1510" y="5078"/>
                          <a:pt x="2195" y="5350"/>
                          <a:pt x="2891" y="5350"/>
                        </a:cubicBezTo>
                        <a:cubicBezTo>
                          <a:pt x="3235" y="5350"/>
                          <a:pt x="3581" y="5284"/>
                          <a:pt x="3912" y="5148"/>
                        </a:cubicBezTo>
                        <a:cubicBezTo>
                          <a:pt x="4911" y="4732"/>
                          <a:pt x="5564" y="3758"/>
                          <a:pt x="5564" y="2675"/>
                        </a:cubicBezTo>
                        <a:cubicBezTo>
                          <a:pt x="5564" y="1197"/>
                          <a:pt x="4364" y="1"/>
                          <a:pt x="28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28" name="Google Shape;6328;p72"/>
                  <p:cNvSpPr/>
                  <p:nvPr/>
                </p:nvSpPr>
                <p:spPr>
                  <a:xfrm>
                    <a:off x="1161636" y="4073229"/>
                    <a:ext cx="146334" cy="164800"/>
                  </a:xfrm>
                  <a:custGeom>
                    <a:avLst/>
                    <a:gdLst/>
                    <a:ahLst/>
                    <a:cxnLst/>
                    <a:rect l="l" t="t" r="r" b="b"/>
                    <a:pathLst>
                      <a:path w="30534" h="34405" fill="none" extrusionOk="0">
                        <a:moveTo>
                          <a:pt x="0" y="34404"/>
                        </a:moveTo>
                        <a:lnTo>
                          <a:pt x="12611" y="34404"/>
                        </a:lnTo>
                        <a:cubicBezTo>
                          <a:pt x="15705" y="34404"/>
                          <a:pt x="16325" y="30939"/>
                          <a:pt x="16325" y="30939"/>
                        </a:cubicBezTo>
                        <a:lnTo>
                          <a:pt x="16325" y="7957"/>
                        </a:lnTo>
                        <a:lnTo>
                          <a:pt x="30534" y="7957"/>
                        </a:lnTo>
                        <a:lnTo>
                          <a:pt x="30534"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329" name="Google Shape;6329;p72"/>
                <p:cNvGrpSpPr/>
                <p:nvPr/>
              </p:nvGrpSpPr>
              <p:grpSpPr>
                <a:xfrm>
                  <a:off x="785350" y="4185661"/>
                  <a:ext cx="376191" cy="102736"/>
                  <a:chOff x="785350" y="4185661"/>
                  <a:chExt cx="376191" cy="102736"/>
                </a:xfrm>
              </p:grpSpPr>
              <p:sp>
                <p:nvSpPr>
                  <p:cNvPr id="6330" name="Google Shape;6330;p72"/>
                  <p:cNvSpPr/>
                  <p:nvPr/>
                </p:nvSpPr>
                <p:spPr>
                  <a:xfrm>
                    <a:off x="808023" y="4238011"/>
                    <a:ext cx="175636" cy="5"/>
                  </a:xfrm>
                  <a:custGeom>
                    <a:avLst/>
                    <a:gdLst/>
                    <a:ahLst/>
                    <a:cxnLst/>
                    <a:rect l="l" t="t" r="r" b="b"/>
                    <a:pathLst>
                      <a:path w="36648" h="1" fill="none" extrusionOk="0">
                        <a:moveTo>
                          <a:pt x="36648" y="0"/>
                        </a:moveTo>
                        <a:lnTo>
                          <a:pt x="1"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31" name="Google Shape;6331;p72"/>
                  <p:cNvSpPr/>
                  <p:nvPr/>
                </p:nvSpPr>
                <p:spPr>
                  <a:xfrm>
                    <a:off x="983648" y="4185661"/>
                    <a:ext cx="177893" cy="102736"/>
                  </a:xfrm>
                  <a:custGeom>
                    <a:avLst/>
                    <a:gdLst/>
                    <a:ahLst/>
                    <a:cxnLst/>
                    <a:rect l="l" t="t" r="r" b="b"/>
                    <a:pathLst>
                      <a:path w="37119" h="21448" extrusionOk="0">
                        <a:moveTo>
                          <a:pt x="4951" y="1"/>
                        </a:moveTo>
                        <a:cubicBezTo>
                          <a:pt x="2219" y="1"/>
                          <a:pt x="1" y="2679"/>
                          <a:pt x="1" y="5984"/>
                        </a:cubicBezTo>
                        <a:lnTo>
                          <a:pt x="1" y="15461"/>
                        </a:lnTo>
                        <a:cubicBezTo>
                          <a:pt x="1" y="18766"/>
                          <a:pt x="2219" y="21447"/>
                          <a:pt x="4951" y="21447"/>
                        </a:cubicBezTo>
                        <a:lnTo>
                          <a:pt x="32172" y="21447"/>
                        </a:lnTo>
                        <a:cubicBezTo>
                          <a:pt x="34904" y="21447"/>
                          <a:pt x="37119" y="18766"/>
                          <a:pt x="37119" y="15461"/>
                        </a:cubicBezTo>
                        <a:lnTo>
                          <a:pt x="37119" y="5984"/>
                        </a:lnTo>
                        <a:cubicBezTo>
                          <a:pt x="37119" y="2679"/>
                          <a:pt x="34904" y="1"/>
                          <a:pt x="32172" y="1"/>
                        </a:cubicBezTo>
                        <a:close/>
                      </a:path>
                    </a:pathLst>
                  </a:custGeom>
                  <a:solidFill>
                    <a:srgbClr val="E4E9ED"/>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32" name="Google Shape;6332;p72"/>
                  <p:cNvSpPr/>
                  <p:nvPr/>
                </p:nvSpPr>
                <p:spPr>
                  <a:xfrm>
                    <a:off x="785350" y="4224370"/>
                    <a:ext cx="26646" cy="25631"/>
                  </a:xfrm>
                  <a:custGeom>
                    <a:avLst/>
                    <a:gdLst/>
                    <a:ahLst/>
                    <a:cxnLst/>
                    <a:rect l="l" t="t" r="r" b="b"/>
                    <a:pathLst>
                      <a:path w="5560" h="5351" extrusionOk="0">
                        <a:moveTo>
                          <a:pt x="2674" y="0"/>
                        </a:moveTo>
                        <a:cubicBezTo>
                          <a:pt x="2328" y="0"/>
                          <a:pt x="1980" y="67"/>
                          <a:pt x="1649" y="203"/>
                        </a:cubicBezTo>
                        <a:cubicBezTo>
                          <a:pt x="650" y="619"/>
                          <a:pt x="0" y="1593"/>
                          <a:pt x="0" y="2677"/>
                        </a:cubicBezTo>
                        <a:cubicBezTo>
                          <a:pt x="0" y="4150"/>
                          <a:pt x="1197" y="5351"/>
                          <a:pt x="2674" y="5351"/>
                        </a:cubicBezTo>
                        <a:cubicBezTo>
                          <a:pt x="3754" y="5351"/>
                          <a:pt x="4732" y="4698"/>
                          <a:pt x="5144" y="3698"/>
                        </a:cubicBezTo>
                        <a:cubicBezTo>
                          <a:pt x="5560" y="2699"/>
                          <a:pt x="5330" y="1550"/>
                          <a:pt x="4568" y="783"/>
                        </a:cubicBezTo>
                        <a:cubicBezTo>
                          <a:pt x="4055" y="271"/>
                          <a:pt x="3370" y="0"/>
                          <a:pt x="2674" y="0"/>
                        </a:cubicBezTo>
                        <a:close/>
                      </a:path>
                    </a:pathLst>
                  </a:custGeom>
                  <a:solidFill>
                    <a:srgbClr val="E4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333" name="Google Shape;6333;p72"/>
              <p:cNvGrpSpPr/>
              <p:nvPr/>
            </p:nvGrpSpPr>
            <p:grpSpPr>
              <a:xfrm>
                <a:off x="1501054" y="3605478"/>
                <a:ext cx="526340" cy="249240"/>
                <a:chOff x="1501054" y="3605478"/>
                <a:chExt cx="526340" cy="249240"/>
              </a:xfrm>
            </p:grpSpPr>
            <p:grpSp>
              <p:nvGrpSpPr>
                <p:cNvPr id="6334" name="Google Shape;6334;p72"/>
                <p:cNvGrpSpPr/>
                <p:nvPr/>
              </p:nvGrpSpPr>
              <p:grpSpPr>
                <a:xfrm>
                  <a:off x="1834208" y="3643867"/>
                  <a:ext cx="193185" cy="25622"/>
                  <a:chOff x="1834208" y="3643867"/>
                  <a:chExt cx="193185" cy="25622"/>
                </a:xfrm>
              </p:grpSpPr>
              <p:sp>
                <p:nvSpPr>
                  <p:cNvPr id="6335" name="Google Shape;6335;p72"/>
                  <p:cNvSpPr/>
                  <p:nvPr/>
                </p:nvSpPr>
                <p:spPr>
                  <a:xfrm>
                    <a:off x="1834208" y="3655851"/>
                    <a:ext cx="167541" cy="5"/>
                  </a:xfrm>
                  <a:custGeom>
                    <a:avLst/>
                    <a:gdLst/>
                    <a:ahLst/>
                    <a:cxnLst/>
                    <a:rect l="l" t="t" r="r" b="b"/>
                    <a:pathLst>
                      <a:path w="34959" h="1" fill="none" extrusionOk="0">
                        <a:moveTo>
                          <a:pt x="1" y="1"/>
                        </a:moveTo>
                        <a:lnTo>
                          <a:pt x="34959"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36" name="Google Shape;6336;p72"/>
                  <p:cNvSpPr/>
                  <p:nvPr/>
                </p:nvSpPr>
                <p:spPr>
                  <a:xfrm>
                    <a:off x="2000728" y="3643867"/>
                    <a:ext cx="26665" cy="25622"/>
                  </a:xfrm>
                  <a:custGeom>
                    <a:avLst/>
                    <a:gdLst/>
                    <a:ahLst/>
                    <a:cxnLst/>
                    <a:rect l="l" t="t" r="r" b="b"/>
                    <a:pathLst>
                      <a:path w="5564" h="5349" extrusionOk="0">
                        <a:moveTo>
                          <a:pt x="2886" y="0"/>
                        </a:moveTo>
                        <a:cubicBezTo>
                          <a:pt x="1806" y="0"/>
                          <a:pt x="828" y="650"/>
                          <a:pt x="416" y="1649"/>
                        </a:cubicBezTo>
                        <a:cubicBezTo>
                          <a:pt x="0" y="2649"/>
                          <a:pt x="230" y="3802"/>
                          <a:pt x="996" y="4564"/>
                        </a:cubicBezTo>
                        <a:cubicBezTo>
                          <a:pt x="1506" y="5076"/>
                          <a:pt x="2190" y="5349"/>
                          <a:pt x="2887" y="5349"/>
                        </a:cubicBezTo>
                        <a:cubicBezTo>
                          <a:pt x="3232" y="5349"/>
                          <a:pt x="3580" y="5282"/>
                          <a:pt x="3911" y="5144"/>
                        </a:cubicBezTo>
                        <a:cubicBezTo>
                          <a:pt x="4911" y="4732"/>
                          <a:pt x="5560" y="3758"/>
                          <a:pt x="5563" y="2674"/>
                        </a:cubicBezTo>
                        <a:cubicBezTo>
                          <a:pt x="5560" y="1197"/>
                          <a:pt x="4363" y="0"/>
                          <a:pt x="288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337" name="Google Shape;6337;p72"/>
                <p:cNvGrpSpPr/>
                <p:nvPr/>
              </p:nvGrpSpPr>
              <p:grpSpPr>
                <a:xfrm>
                  <a:off x="1501054" y="3605478"/>
                  <a:ext cx="333165" cy="249240"/>
                  <a:chOff x="1501054" y="3605478"/>
                  <a:chExt cx="333165" cy="249240"/>
                </a:xfrm>
              </p:grpSpPr>
              <p:sp>
                <p:nvSpPr>
                  <p:cNvPr id="6338" name="Google Shape;6338;p72"/>
                  <p:cNvSpPr/>
                  <p:nvPr/>
                </p:nvSpPr>
                <p:spPr>
                  <a:xfrm>
                    <a:off x="1656330" y="3605478"/>
                    <a:ext cx="177888" cy="102736"/>
                  </a:xfrm>
                  <a:custGeom>
                    <a:avLst/>
                    <a:gdLst/>
                    <a:ahLst/>
                    <a:cxnLst/>
                    <a:rect l="l" t="t" r="r" b="b"/>
                    <a:pathLst>
                      <a:path w="37118" h="21448" extrusionOk="0">
                        <a:moveTo>
                          <a:pt x="4947" y="1"/>
                        </a:moveTo>
                        <a:cubicBezTo>
                          <a:pt x="2214" y="1"/>
                          <a:pt x="0" y="2682"/>
                          <a:pt x="0" y="5987"/>
                        </a:cubicBezTo>
                        <a:lnTo>
                          <a:pt x="0" y="15464"/>
                        </a:lnTo>
                        <a:cubicBezTo>
                          <a:pt x="0" y="18769"/>
                          <a:pt x="2214" y="21447"/>
                          <a:pt x="4950" y="21447"/>
                        </a:cubicBezTo>
                        <a:lnTo>
                          <a:pt x="32168" y="21447"/>
                        </a:lnTo>
                        <a:cubicBezTo>
                          <a:pt x="34900" y="21447"/>
                          <a:pt x="37118" y="18769"/>
                          <a:pt x="37118" y="15464"/>
                        </a:cubicBezTo>
                        <a:lnTo>
                          <a:pt x="37118" y="5987"/>
                        </a:lnTo>
                        <a:cubicBezTo>
                          <a:pt x="37118" y="2682"/>
                          <a:pt x="34900" y="1"/>
                          <a:pt x="32168" y="1"/>
                        </a:cubicBezTo>
                        <a:close/>
                      </a:path>
                    </a:pathLst>
                  </a:custGeom>
                  <a:solidFill>
                    <a:srgbClr val="A5B7C5"/>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339" name="Google Shape;6339;p72"/>
                  <p:cNvGrpSpPr/>
                  <p:nvPr/>
                </p:nvGrpSpPr>
                <p:grpSpPr>
                  <a:xfrm>
                    <a:off x="1501054" y="3655851"/>
                    <a:ext cx="155286" cy="198867"/>
                    <a:chOff x="1501054" y="3655851"/>
                    <a:chExt cx="155286" cy="198867"/>
                  </a:xfrm>
                </p:grpSpPr>
                <p:sp>
                  <p:nvSpPr>
                    <p:cNvPr id="6340" name="Google Shape;6340;p72"/>
                    <p:cNvSpPr/>
                    <p:nvPr/>
                  </p:nvSpPr>
                  <p:spPr>
                    <a:xfrm>
                      <a:off x="1516351" y="3655851"/>
                      <a:ext cx="139989" cy="186082"/>
                    </a:xfrm>
                    <a:custGeom>
                      <a:avLst/>
                      <a:gdLst/>
                      <a:ahLst/>
                      <a:cxnLst/>
                      <a:rect l="l" t="t" r="r" b="b"/>
                      <a:pathLst>
                        <a:path w="29210" h="38848" fill="none" extrusionOk="0">
                          <a:moveTo>
                            <a:pt x="29209" y="1"/>
                          </a:moveTo>
                          <a:lnTo>
                            <a:pt x="17922" y="1"/>
                          </a:lnTo>
                          <a:cubicBezTo>
                            <a:pt x="14829" y="1"/>
                            <a:pt x="14209" y="3466"/>
                            <a:pt x="14209" y="3466"/>
                          </a:cubicBezTo>
                          <a:lnTo>
                            <a:pt x="14209" y="26448"/>
                          </a:lnTo>
                          <a:lnTo>
                            <a:pt x="0" y="26448"/>
                          </a:lnTo>
                          <a:lnTo>
                            <a:pt x="0" y="38848"/>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41" name="Google Shape;6341;p72"/>
                    <p:cNvSpPr/>
                    <p:nvPr/>
                  </p:nvSpPr>
                  <p:spPr>
                    <a:xfrm>
                      <a:off x="1501054" y="3829092"/>
                      <a:ext cx="26646" cy="25626"/>
                    </a:xfrm>
                    <a:custGeom>
                      <a:avLst/>
                      <a:gdLst/>
                      <a:ahLst/>
                      <a:cxnLst/>
                      <a:rect l="l" t="t" r="r" b="b"/>
                      <a:pathLst>
                        <a:path w="5560" h="5350" extrusionOk="0">
                          <a:moveTo>
                            <a:pt x="2886" y="0"/>
                          </a:moveTo>
                          <a:cubicBezTo>
                            <a:pt x="1806" y="0"/>
                            <a:pt x="828" y="653"/>
                            <a:pt x="416" y="1653"/>
                          </a:cubicBezTo>
                          <a:cubicBezTo>
                            <a:pt x="0" y="2652"/>
                            <a:pt x="230" y="3801"/>
                            <a:pt x="996" y="4567"/>
                          </a:cubicBezTo>
                          <a:cubicBezTo>
                            <a:pt x="1507" y="5078"/>
                            <a:pt x="2192" y="5350"/>
                            <a:pt x="2890" y="5350"/>
                          </a:cubicBezTo>
                          <a:cubicBezTo>
                            <a:pt x="3234" y="5350"/>
                            <a:pt x="3581" y="5283"/>
                            <a:pt x="3911" y="5147"/>
                          </a:cubicBezTo>
                          <a:cubicBezTo>
                            <a:pt x="4910" y="4731"/>
                            <a:pt x="5560" y="3757"/>
                            <a:pt x="5560" y="2678"/>
                          </a:cubicBezTo>
                          <a:cubicBezTo>
                            <a:pt x="5560" y="1200"/>
                            <a:pt x="4363" y="0"/>
                            <a:pt x="288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grpSp>
            <p:nvGrpSpPr>
              <p:cNvPr id="6342" name="Google Shape;6342;p72"/>
              <p:cNvGrpSpPr/>
              <p:nvPr/>
            </p:nvGrpSpPr>
            <p:grpSpPr>
              <a:xfrm>
                <a:off x="724986" y="3800594"/>
                <a:ext cx="532950" cy="302090"/>
                <a:chOff x="724986" y="3800594"/>
                <a:chExt cx="532950" cy="302090"/>
              </a:xfrm>
            </p:grpSpPr>
            <p:grpSp>
              <p:nvGrpSpPr>
                <p:cNvPr id="6343" name="Google Shape;6343;p72"/>
                <p:cNvGrpSpPr/>
                <p:nvPr/>
              </p:nvGrpSpPr>
              <p:grpSpPr>
                <a:xfrm>
                  <a:off x="724986" y="4044367"/>
                  <a:ext cx="181314" cy="25626"/>
                  <a:chOff x="724986" y="4044367"/>
                  <a:chExt cx="181314" cy="25626"/>
                </a:xfrm>
              </p:grpSpPr>
              <p:sp>
                <p:nvSpPr>
                  <p:cNvPr id="6344" name="Google Shape;6344;p72"/>
                  <p:cNvSpPr/>
                  <p:nvPr/>
                </p:nvSpPr>
                <p:spPr>
                  <a:xfrm>
                    <a:off x="746695" y="4059966"/>
                    <a:ext cx="159605" cy="5"/>
                  </a:xfrm>
                  <a:custGeom>
                    <a:avLst/>
                    <a:gdLst/>
                    <a:ahLst/>
                    <a:cxnLst/>
                    <a:rect l="l" t="t" r="r" b="b"/>
                    <a:pathLst>
                      <a:path w="33303" h="1" fill="none" extrusionOk="0">
                        <a:moveTo>
                          <a:pt x="1" y="1"/>
                        </a:moveTo>
                        <a:lnTo>
                          <a:pt x="3330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45" name="Google Shape;6345;p72"/>
                  <p:cNvSpPr/>
                  <p:nvPr/>
                </p:nvSpPr>
                <p:spPr>
                  <a:xfrm>
                    <a:off x="724986" y="4044367"/>
                    <a:ext cx="26646" cy="25626"/>
                  </a:xfrm>
                  <a:custGeom>
                    <a:avLst/>
                    <a:gdLst/>
                    <a:ahLst/>
                    <a:cxnLst/>
                    <a:rect l="l" t="t" r="r" b="b"/>
                    <a:pathLst>
                      <a:path w="5560" h="5350" extrusionOk="0">
                        <a:moveTo>
                          <a:pt x="2674" y="0"/>
                        </a:moveTo>
                        <a:cubicBezTo>
                          <a:pt x="1197" y="0"/>
                          <a:pt x="0" y="1197"/>
                          <a:pt x="0" y="2674"/>
                        </a:cubicBezTo>
                        <a:cubicBezTo>
                          <a:pt x="0" y="3758"/>
                          <a:pt x="653" y="4732"/>
                          <a:pt x="1653" y="5147"/>
                        </a:cubicBezTo>
                        <a:cubicBezTo>
                          <a:pt x="1983" y="5284"/>
                          <a:pt x="2329" y="5350"/>
                          <a:pt x="2673" y="5350"/>
                        </a:cubicBezTo>
                        <a:cubicBezTo>
                          <a:pt x="3369" y="5350"/>
                          <a:pt x="4054" y="5078"/>
                          <a:pt x="4567" y="4567"/>
                        </a:cubicBezTo>
                        <a:cubicBezTo>
                          <a:pt x="5330" y="3801"/>
                          <a:pt x="5559" y="2649"/>
                          <a:pt x="5147" y="1653"/>
                        </a:cubicBezTo>
                        <a:cubicBezTo>
                          <a:pt x="4731" y="653"/>
                          <a:pt x="3757" y="0"/>
                          <a:pt x="2674"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346" name="Google Shape;6346;p72"/>
                <p:cNvGrpSpPr/>
                <p:nvPr/>
              </p:nvGrpSpPr>
              <p:grpSpPr>
                <a:xfrm>
                  <a:off x="906290" y="3800594"/>
                  <a:ext cx="351646" cy="302090"/>
                  <a:chOff x="906290" y="3800594"/>
                  <a:chExt cx="351646" cy="302090"/>
                </a:xfrm>
              </p:grpSpPr>
              <p:grpSp>
                <p:nvGrpSpPr>
                  <p:cNvPr id="6347" name="Google Shape;6347;p72"/>
                  <p:cNvGrpSpPr/>
                  <p:nvPr/>
                </p:nvGrpSpPr>
                <p:grpSpPr>
                  <a:xfrm>
                    <a:off x="1084172" y="3842857"/>
                    <a:ext cx="173764" cy="217131"/>
                    <a:chOff x="1084172" y="3842857"/>
                    <a:chExt cx="173764" cy="217131"/>
                  </a:xfrm>
                </p:grpSpPr>
                <p:grpSp>
                  <p:nvGrpSpPr>
                    <p:cNvPr id="6348" name="Google Shape;6348;p72"/>
                    <p:cNvGrpSpPr/>
                    <p:nvPr/>
                  </p:nvGrpSpPr>
                  <p:grpSpPr>
                    <a:xfrm>
                      <a:off x="1156862" y="3936509"/>
                      <a:ext cx="101073" cy="25622"/>
                      <a:chOff x="1156862" y="3936509"/>
                      <a:chExt cx="101073" cy="25622"/>
                    </a:xfrm>
                  </p:grpSpPr>
                  <p:sp>
                    <p:nvSpPr>
                      <p:cNvPr id="6349" name="Google Shape;6349;p72"/>
                      <p:cNvSpPr/>
                      <p:nvPr/>
                    </p:nvSpPr>
                    <p:spPr>
                      <a:xfrm>
                        <a:off x="1156862" y="3936509"/>
                        <a:ext cx="26651" cy="25622"/>
                      </a:xfrm>
                      <a:custGeom>
                        <a:avLst/>
                        <a:gdLst/>
                        <a:ahLst/>
                        <a:cxnLst/>
                        <a:rect l="l" t="t" r="r" b="b"/>
                        <a:pathLst>
                          <a:path w="5561" h="5349" extrusionOk="0">
                            <a:moveTo>
                              <a:pt x="2886" y="1"/>
                            </a:moveTo>
                            <a:cubicBezTo>
                              <a:pt x="1803" y="1"/>
                              <a:pt x="829" y="650"/>
                              <a:pt x="413" y="1649"/>
                            </a:cubicBezTo>
                            <a:cubicBezTo>
                              <a:pt x="1" y="2649"/>
                              <a:pt x="227" y="3798"/>
                              <a:pt x="993" y="4564"/>
                            </a:cubicBezTo>
                            <a:cubicBezTo>
                              <a:pt x="1505" y="5076"/>
                              <a:pt x="2189" y="5349"/>
                              <a:pt x="2884" y="5349"/>
                            </a:cubicBezTo>
                            <a:cubicBezTo>
                              <a:pt x="3229" y="5349"/>
                              <a:pt x="3576" y="5282"/>
                              <a:pt x="3908" y="5144"/>
                            </a:cubicBezTo>
                            <a:cubicBezTo>
                              <a:pt x="4907" y="4732"/>
                              <a:pt x="5560" y="3758"/>
                              <a:pt x="5560" y="2674"/>
                            </a:cubicBezTo>
                            <a:cubicBezTo>
                              <a:pt x="5560" y="1197"/>
                              <a:pt x="4364" y="1"/>
                              <a:pt x="288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50" name="Google Shape;6350;p72"/>
                      <p:cNvSpPr/>
                      <p:nvPr/>
                    </p:nvSpPr>
                    <p:spPr>
                      <a:xfrm>
                        <a:off x="1173592" y="3951414"/>
                        <a:ext cx="84343" cy="5"/>
                      </a:xfrm>
                      <a:custGeom>
                        <a:avLst/>
                        <a:gdLst/>
                        <a:ahLst/>
                        <a:cxnLst/>
                        <a:rect l="l" t="t" r="r" b="b"/>
                        <a:pathLst>
                          <a:path w="17599" h="1" fill="none" extrusionOk="0">
                            <a:moveTo>
                              <a:pt x="17598" y="0"/>
                            </a:moveTo>
                            <a:lnTo>
                              <a:pt x="1"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351" name="Google Shape;6351;p72"/>
                    <p:cNvSpPr/>
                    <p:nvPr/>
                  </p:nvSpPr>
                  <p:spPr>
                    <a:xfrm>
                      <a:off x="1084172" y="3842857"/>
                      <a:ext cx="86476" cy="217131"/>
                    </a:xfrm>
                    <a:custGeom>
                      <a:avLst/>
                      <a:gdLst/>
                      <a:ahLst/>
                      <a:cxnLst/>
                      <a:rect l="l" t="t" r="r" b="b"/>
                      <a:pathLst>
                        <a:path w="18044" h="45330" fill="none" extrusionOk="0">
                          <a:moveTo>
                            <a:pt x="0" y="45330"/>
                          </a:moveTo>
                          <a:lnTo>
                            <a:pt x="12418" y="45330"/>
                          </a:lnTo>
                          <a:cubicBezTo>
                            <a:pt x="15150" y="45330"/>
                            <a:pt x="18043" y="42619"/>
                            <a:pt x="18043" y="35634"/>
                          </a:cubicBezTo>
                          <a:lnTo>
                            <a:pt x="18043" y="9697"/>
                          </a:lnTo>
                          <a:cubicBezTo>
                            <a:pt x="18043" y="2711"/>
                            <a:pt x="15150" y="1"/>
                            <a:pt x="12418" y="1"/>
                          </a:cubicBezTo>
                          <a:lnTo>
                            <a:pt x="1715"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352" name="Google Shape;6352;p72"/>
                  <p:cNvSpPr/>
                  <p:nvPr/>
                </p:nvSpPr>
                <p:spPr>
                  <a:xfrm>
                    <a:off x="906290" y="3999967"/>
                    <a:ext cx="177893" cy="102717"/>
                  </a:xfrm>
                  <a:custGeom>
                    <a:avLst/>
                    <a:gdLst/>
                    <a:ahLst/>
                    <a:cxnLst/>
                    <a:rect l="l" t="t" r="r" b="b"/>
                    <a:pathLst>
                      <a:path w="37119" h="21444" extrusionOk="0">
                        <a:moveTo>
                          <a:pt x="4947" y="1"/>
                        </a:moveTo>
                        <a:cubicBezTo>
                          <a:pt x="2215" y="1"/>
                          <a:pt x="1" y="2678"/>
                          <a:pt x="1" y="5983"/>
                        </a:cubicBezTo>
                        <a:lnTo>
                          <a:pt x="1" y="15461"/>
                        </a:lnTo>
                        <a:cubicBezTo>
                          <a:pt x="1" y="18766"/>
                          <a:pt x="2215" y="21443"/>
                          <a:pt x="4947" y="21443"/>
                        </a:cubicBezTo>
                        <a:lnTo>
                          <a:pt x="32168" y="21443"/>
                        </a:lnTo>
                        <a:cubicBezTo>
                          <a:pt x="34901" y="21443"/>
                          <a:pt x="37118" y="18766"/>
                          <a:pt x="37118" y="15461"/>
                        </a:cubicBezTo>
                        <a:lnTo>
                          <a:pt x="37118" y="5983"/>
                        </a:lnTo>
                        <a:cubicBezTo>
                          <a:pt x="37118" y="2678"/>
                          <a:pt x="34901" y="1"/>
                          <a:pt x="32168" y="1"/>
                        </a:cubicBezTo>
                        <a:close/>
                      </a:path>
                    </a:pathLst>
                  </a:custGeom>
                  <a:solidFill>
                    <a:srgbClr val="667E92"/>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53" name="Google Shape;6353;p72"/>
                  <p:cNvSpPr/>
                  <p:nvPr/>
                </p:nvSpPr>
                <p:spPr>
                  <a:xfrm>
                    <a:off x="914509" y="3800594"/>
                    <a:ext cx="177888" cy="102731"/>
                  </a:xfrm>
                  <a:custGeom>
                    <a:avLst/>
                    <a:gdLst/>
                    <a:ahLst/>
                    <a:cxnLst/>
                    <a:rect l="l" t="t" r="r" b="b"/>
                    <a:pathLst>
                      <a:path w="37118" h="21447" extrusionOk="0">
                        <a:moveTo>
                          <a:pt x="4951" y="0"/>
                        </a:moveTo>
                        <a:cubicBezTo>
                          <a:pt x="2218" y="0"/>
                          <a:pt x="0" y="2678"/>
                          <a:pt x="0" y="5983"/>
                        </a:cubicBezTo>
                        <a:lnTo>
                          <a:pt x="0" y="15460"/>
                        </a:lnTo>
                        <a:cubicBezTo>
                          <a:pt x="0" y="18765"/>
                          <a:pt x="2215" y="21446"/>
                          <a:pt x="4951" y="21446"/>
                        </a:cubicBezTo>
                        <a:lnTo>
                          <a:pt x="32168" y="21446"/>
                        </a:lnTo>
                        <a:cubicBezTo>
                          <a:pt x="34900" y="21446"/>
                          <a:pt x="37118" y="18765"/>
                          <a:pt x="37118" y="15460"/>
                        </a:cubicBezTo>
                        <a:lnTo>
                          <a:pt x="37118" y="5983"/>
                        </a:lnTo>
                        <a:cubicBezTo>
                          <a:pt x="37118" y="2678"/>
                          <a:pt x="34900" y="0"/>
                          <a:pt x="32168" y="0"/>
                        </a:cubicBezTo>
                        <a:close/>
                      </a:path>
                    </a:pathLst>
                  </a:custGeom>
                  <a:solidFill>
                    <a:srgbClr val="E6EBEF"/>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354" name="Google Shape;6354;p72"/>
                <p:cNvGrpSpPr/>
                <p:nvPr/>
              </p:nvGrpSpPr>
              <p:grpSpPr>
                <a:xfrm>
                  <a:off x="724986" y="3830189"/>
                  <a:ext cx="189533" cy="25626"/>
                  <a:chOff x="724986" y="3830189"/>
                  <a:chExt cx="189533" cy="25626"/>
                </a:xfrm>
              </p:grpSpPr>
              <p:sp>
                <p:nvSpPr>
                  <p:cNvPr id="6355" name="Google Shape;6355;p72"/>
                  <p:cNvSpPr/>
                  <p:nvPr/>
                </p:nvSpPr>
                <p:spPr>
                  <a:xfrm>
                    <a:off x="724986" y="3830189"/>
                    <a:ext cx="26646" cy="25626"/>
                  </a:xfrm>
                  <a:custGeom>
                    <a:avLst/>
                    <a:gdLst/>
                    <a:ahLst/>
                    <a:cxnLst/>
                    <a:rect l="l" t="t" r="r" b="b"/>
                    <a:pathLst>
                      <a:path w="5560" h="5350" extrusionOk="0">
                        <a:moveTo>
                          <a:pt x="2674" y="1"/>
                        </a:moveTo>
                        <a:cubicBezTo>
                          <a:pt x="1197" y="1"/>
                          <a:pt x="0" y="1197"/>
                          <a:pt x="0" y="2675"/>
                        </a:cubicBezTo>
                        <a:cubicBezTo>
                          <a:pt x="0" y="3758"/>
                          <a:pt x="653" y="4732"/>
                          <a:pt x="1653" y="5144"/>
                        </a:cubicBezTo>
                        <a:cubicBezTo>
                          <a:pt x="1984" y="5282"/>
                          <a:pt x="2331" y="5349"/>
                          <a:pt x="2676" y="5349"/>
                        </a:cubicBezTo>
                        <a:cubicBezTo>
                          <a:pt x="3371" y="5349"/>
                          <a:pt x="4055" y="5077"/>
                          <a:pt x="4567" y="4564"/>
                        </a:cubicBezTo>
                        <a:cubicBezTo>
                          <a:pt x="5330" y="3802"/>
                          <a:pt x="5559" y="2649"/>
                          <a:pt x="5147" y="1650"/>
                        </a:cubicBezTo>
                        <a:cubicBezTo>
                          <a:pt x="4731" y="650"/>
                          <a:pt x="3757" y="1"/>
                          <a:pt x="2674" y="1"/>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56" name="Google Shape;6356;p72"/>
                  <p:cNvSpPr/>
                  <p:nvPr/>
                </p:nvSpPr>
                <p:spPr>
                  <a:xfrm>
                    <a:off x="746695" y="3842838"/>
                    <a:ext cx="167824" cy="5"/>
                  </a:xfrm>
                  <a:custGeom>
                    <a:avLst/>
                    <a:gdLst/>
                    <a:ahLst/>
                    <a:cxnLst/>
                    <a:rect l="l" t="t" r="r" b="b"/>
                    <a:pathLst>
                      <a:path w="35018" h="1" fill="none" extrusionOk="0">
                        <a:moveTo>
                          <a:pt x="35017"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grpSp>
      <p:grpSp>
        <p:nvGrpSpPr>
          <p:cNvPr id="6357" name="Google Shape;6357;p72"/>
          <p:cNvGrpSpPr/>
          <p:nvPr/>
        </p:nvGrpSpPr>
        <p:grpSpPr>
          <a:xfrm>
            <a:off x="2253298" y="2455640"/>
            <a:ext cx="948701" cy="935378"/>
            <a:chOff x="2253298" y="2428317"/>
            <a:chExt cx="948701" cy="935378"/>
          </a:xfrm>
        </p:grpSpPr>
        <p:sp>
          <p:nvSpPr>
            <p:cNvPr id="6358" name="Google Shape;6358;p72"/>
            <p:cNvSpPr/>
            <p:nvPr/>
          </p:nvSpPr>
          <p:spPr>
            <a:xfrm>
              <a:off x="2418065" y="2799334"/>
              <a:ext cx="619167" cy="193359"/>
            </a:xfrm>
            <a:custGeom>
              <a:avLst/>
              <a:gdLst/>
              <a:ahLst/>
              <a:cxnLst/>
              <a:rect l="l" t="t" r="r" b="b"/>
              <a:pathLst>
                <a:path w="116549" h="36397" extrusionOk="0">
                  <a:moveTo>
                    <a:pt x="18199" y="1"/>
                  </a:moveTo>
                  <a:cubicBezTo>
                    <a:pt x="8148" y="1"/>
                    <a:pt x="1" y="8148"/>
                    <a:pt x="1" y="18198"/>
                  </a:cubicBezTo>
                  <a:cubicBezTo>
                    <a:pt x="1" y="28249"/>
                    <a:pt x="8148" y="36396"/>
                    <a:pt x="18199" y="36396"/>
                  </a:cubicBezTo>
                  <a:lnTo>
                    <a:pt x="98350" y="36396"/>
                  </a:lnTo>
                  <a:cubicBezTo>
                    <a:pt x="108401" y="36396"/>
                    <a:pt x="116548" y="28249"/>
                    <a:pt x="116548" y="18198"/>
                  </a:cubicBezTo>
                  <a:cubicBezTo>
                    <a:pt x="116548" y="8148"/>
                    <a:pt x="108401" y="1"/>
                    <a:pt x="98350"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59" name="Google Shape;6359;p72"/>
            <p:cNvSpPr/>
            <p:nvPr/>
          </p:nvSpPr>
          <p:spPr>
            <a:xfrm>
              <a:off x="2373234" y="2761962"/>
              <a:ext cx="248482" cy="268106"/>
            </a:xfrm>
            <a:custGeom>
              <a:avLst/>
              <a:gdLst/>
              <a:ahLst/>
              <a:cxnLst/>
              <a:rect l="l" t="t" r="r" b="b"/>
              <a:pathLst>
                <a:path w="46773" h="50467" extrusionOk="0">
                  <a:moveTo>
                    <a:pt x="25232" y="1"/>
                  </a:moveTo>
                  <a:cubicBezTo>
                    <a:pt x="11319" y="1"/>
                    <a:pt x="0" y="11322"/>
                    <a:pt x="0" y="25233"/>
                  </a:cubicBezTo>
                  <a:cubicBezTo>
                    <a:pt x="0" y="39146"/>
                    <a:pt x="11319" y="50466"/>
                    <a:pt x="25232" y="50466"/>
                  </a:cubicBezTo>
                  <a:lnTo>
                    <a:pt x="46773" y="50466"/>
                  </a:lnTo>
                  <a:lnTo>
                    <a:pt x="46773" y="49007"/>
                  </a:lnTo>
                  <a:lnTo>
                    <a:pt x="25232" y="49007"/>
                  </a:lnTo>
                  <a:cubicBezTo>
                    <a:pt x="12124" y="49007"/>
                    <a:pt x="1456" y="38344"/>
                    <a:pt x="1456" y="25233"/>
                  </a:cubicBezTo>
                  <a:cubicBezTo>
                    <a:pt x="1456" y="12123"/>
                    <a:pt x="12124" y="1457"/>
                    <a:pt x="25232" y="1457"/>
                  </a:cubicBezTo>
                  <a:lnTo>
                    <a:pt x="46773" y="1457"/>
                  </a:lnTo>
                  <a:lnTo>
                    <a:pt x="46773" y="1"/>
                  </a:lnTo>
                  <a:close/>
                </a:path>
              </a:pathLst>
            </a:custGeom>
            <a:solidFill>
              <a:srgbClr val="9697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60" name="Google Shape;6360;p72"/>
            <p:cNvSpPr/>
            <p:nvPr/>
          </p:nvSpPr>
          <p:spPr>
            <a:xfrm>
              <a:off x="2726356" y="3024889"/>
              <a:ext cx="2582" cy="99328"/>
            </a:xfrm>
            <a:custGeom>
              <a:avLst/>
              <a:gdLst/>
              <a:ahLst/>
              <a:cxnLst/>
              <a:rect l="l" t="t" r="r" b="b"/>
              <a:pathLst>
                <a:path w="486" h="18697" extrusionOk="0">
                  <a:moveTo>
                    <a:pt x="243" y="1"/>
                  </a:moveTo>
                  <a:cubicBezTo>
                    <a:pt x="108" y="1"/>
                    <a:pt x="1" y="109"/>
                    <a:pt x="1" y="243"/>
                  </a:cubicBezTo>
                  <a:lnTo>
                    <a:pt x="1" y="18455"/>
                  </a:lnTo>
                  <a:cubicBezTo>
                    <a:pt x="1" y="18588"/>
                    <a:pt x="108" y="18697"/>
                    <a:pt x="243" y="18697"/>
                  </a:cubicBezTo>
                  <a:cubicBezTo>
                    <a:pt x="377" y="18697"/>
                    <a:pt x="485" y="18588"/>
                    <a:pt x="485" y="18455"/>
                  </a:cubicBezTo>
                  <a:lnTo>
                    <a:pt x="485" y="243"/>
                  </a:lnTo>
                  <a:cubicBezTo>
                    <a:pt x="485" y="109"/>
                    <a:pt x="377" y="1"/>
                    <a:pt x="243" y="1"/>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61" name="Google Shape;6361;p72"/>
            <p:cNvSpPr/>
            <p:nvPr/>
          </p:nvSpPr>
          <p:spPr>
            <a:xfrm>
              <a:off x="2785174" y="3024884"/>
              <a:ext cx="287220" cy="99333"/>
            </a:xfrm>
            <a:custGeom>
              <a:avLst/>
              <a:gdLst/>
              <a:ahLst/>
              <a:cxnLst/>
              <a:rect l="l" t="t" r="r" b="b"/>
              <a:pathLst>
                <a:path w="54065" h="18698" extrusionOk="0">
                  <a:moveTo>
                    <a:pt x="242" y="0"/>
                  </a:moveTo>
                  <a:cubicBezTo>
                    <a:pt x="109" y="0"/>
                    <a:pt x="0" y="109"/>
                    <a:pt x="0" y="242"/>
                  </a:cubicBezTo>
                  <a:lnTo>
                    <a:pt x="0" y="5286"/>
                  </a:lnTo>
                  <a:cubicBezTo>
                    <a:pt x="0" y="8843"/>
                    <a:pt x="2895" y="11736"/>
                    <a:pt x="6451" y="11736"/>
                  </a:cubicBezTo>
                  <a:lnTo>
                    <a:pt x="46862" y="11736"/>
                  </a:lnTo>
                  <a:cubicBezTo>
                    <a:pt x="50567" y="11736"/>
                    <a:pt x="53580" y="14751"/>
                    <a:pt x="53580" y="18456"/>
                  </a:cubicBezTo>
                  <a:cubicBezTo>
                    <a:pt x="53580" y="18589"/>
                    <a:pt x="53689" y="18698"/>
                    <a:pt x="53822" y="18698"/>
                  </a:cubicBezTo>
                  <a:cubicBezTo>
                    <a:pt x="53957" y="18698"/>
                    <a:pt x="54064" y="18589"/>
                    <a:pt x="54063" y="18456"/>
                  </a:cubicBezTo>
                  <a:cubicBezTo>
                    <a:pt x="54063" y="14484"/>
                    <a:pt x="50831" y="11250"/>
                    <a:pt x="46858" y="11250"/>
                  </a:cubicBezTo>
                  <a:lnTo>
                    <a:pt x="6449" y="11250"/>
                  </a:lnTo>
                  <a:cubicBezTo>
                    <a:pt x="3160" y="11250"/>
                    <a:pt x="484" y="8576"/>
                    <a:pt x="484" y="5286"/>
                  </a:cubicBezTo>
                  <a:lnTo>
                    <a:pt x="484" y="242"/>
                  </a:lnTo>
                  <a:cubicBezTo>
                    <a:pt x="484" y="109"/>
                    <a:pt x="376" y="0"/>
                    <a:pt x="242" y="0"/>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62" name="Google Shape;6362;p72"/>
            <p:cNvSpPr/>
            <p:nvPr/>
          </p:nvSpPr>
          <p:spPr>
            <a:xfrm>
              <a:off x="2382903" y="3024884"/>
              <a:ext cx="287215" cy="99333"/>
            </a:xfrm>
            <a:custGeom>
              <a:avLst/>
              <a:gdLst/>
              <a:ahLst/>
              <a:cxnLst/>
              <a:rect l="l" t="t" r="r" b="b"/>
              <a:pathLst>
                <a:path w="54064" h="18698" extrusionOk="0">
                  <a:moveTo>
                    <a:pt x="53821" y="0"/>
                  </a:moveTo>
                  <a:cubicBezTo>
                    <a:pt x="53686" y="0"/>
                    <a:pt x="53579" y="109"/>
                    <a:pt x="53579" y="242"/>
                  </a:cubicBezTo>
                  <a:lnTo>
                    <a:pt x="53579" y="5286"/>
                  </a:lnTo>
                  <a:cubicBezTo>
                    <a:pt x="53579" y="8576"/>
                    <a:pt x="50903" y="11250"/>
                    <a:pt x="47614" y="11250"/>
                  </a:cubicBezTo>
                  <a:lnTo>
                    <a:pt x="7205" y="11250"/>
                  </a:lnTo>
                  <a:cubicBezTo>
                    <a:pt x="3232" y="11250"/>
                    <a:pt x="0" y="14484"/>
                    <a:pt x="0" y="18456"/>
                  </a:cubicBezTo>
                  <a:cubicBezTo>
                    <a:pt x="0" y="18589"/>
                    <a:pt x="109" y="18698"/>
                    <a:pt x="242" y="18698"/>
                  </a:cubicBezTo>
                  <a:cubicBezTo>
                    <a:pt x="376" y="18698"/>
                    <a:pt x="485" y="18589"/>
                    <a:pt x="485" y="18456"/>
                  </a:cubicBezTo>
                  <a:cubicBezTo>
                    <a:pt x="485" y="14751"/>
                    <a:pt x="3499" y="11736"/>
                    <a:pt x="7202" y="11736"/>
                  </a:cubicBezTo>
                  <a:lnTo>
                    <a:pt x="47612" y="11736"/>
                  </a:lnTo>
                  <a:cubicBezTo>
                    <a:pt x="51169" y="11736"/>
                    <a:pt x="54063" y="8843"/>
                    <a:pt x="54063" y="5286"/>
                  </a:cubicBezTo>
                  <a:lnTo>
                    <a:pt x="54063" y="242"/>
                  </a:lnTo>
                  <a:cubicBezTo>
                    <a:pt x="54063" y="109"/>
                    <a:pt x="53955" y="0"/>
                    <a:pt x="53821" y="0"/>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63" name="Google Shape;6363;p72"/>
            <p:cNvSpPr/>
            <p:nvPr/>
          </p:nvSpPr>
          <p:spPr>
            <a:xfrm>
              <a:off x="2596756" y="3151259"/>
              <a:ext cx="261784" cy="212436"/>
            </a:xfrm>
            <a:custGeom>
              <a:avLst/>
              <a:gdLst/>
              <a:ahLst/>
              <a:cxnLst/>
              <a:rect l="l" t="t" r="r" b="b"/>
              <a:pathLst>
                <a:path w="49277" h="39988" extrusionOk="0">
                  <a:moveTo>
                    <a:pt x="7996" y="0"/>
                  </a:moveTo>
                  <a:cubicBezTo>
                    <a:pt x="3580" y="0"/>
                    <a:pt x="0" y="3579"/>
                    <a:pt x="0" y="7995"/>
                  </a:cubicBezTo>
                  <a:lnTo>
                    <a:pt x="0" y="31993"/>
                  </a:lnTo>
                  <a:cubicBezTo>
                    <a:pt x="0" y="36409"/>
                    <a:pt x="3580" y="39988"/>
                    <a:pt x="7996" y="39988"/>
                  </a:cubicBezTo>
                  <a:lnTo>
                    <a:pt x="41280" y="39988"/>
                  </a:lnTo>
                  <a:cubicBezTo>
                    <a:pt x="45697" y="39988"/>
                    <a:pt x="49277" y="36409"/>
                    <a:pt x="49277" y="31993"/>
                  </a:cubicBezTo>
                  <a:lnTo>
                    <a:pt x="49277" y="7995"/>
                  </a:lnTo>
                  <a:cubicBezTo>
                    <a:pt x="49277" y="3579"/>
                    <a:pt x="45697" y="0"/>
                    <a:pt x="4128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64" name="Google Shape;6364;p72"/>
            <p:cNvSpPr/>
            <p:nvPr/>
          </p:nvSpPr>
          <p:spPr>
            <a:xfrm>
              <a:off x="2940204" y="3151259"/>
              <a:ext cx="261795" cy="212436"/>
            </a:xfrm>
            <a:custGeom>
              <a:avLst/>
              <a:gdLst/>
              <a:ahLst/>
              <a:cxnLst/>
              <a:rect l="l" t="t" r="r" b="b"/>
              <a:pathLst>
                <a:path w="49279" h="39988" extrusionOk="0">
                  <a:moveTo>
                    <a:pt x="7995" y="0"/>
                  </a:moveTo>
                  <a:cubicBezTo>
                    <a:pt x="3580" y="0"/>
                    <a:pt x="0" y="3579"/>
                    <a:pt x="0" y="7995"/>
                  </a:cubicBezTo>
                  <a:lnTo>
                    <a:pt x="0" y="31993"/>
                  </a:lnTo>
                  <a:cubicBezTo>
                    <a:pt x="0" y="36409"/>
                    <a:pt x="3580" y="39988"/>
                    <a:pt x="7995" y="39988"/>
                  </a:cubicBezTo>
                  <a:lnTo>
                    <a:pt x="41282" y="39988"/>
                  </a:lnTo>
                  <a:cubicBezTo>
                    <a:pt x="45698" y="39988"/>
                    <a:pt x="49278" y="36409"/>
                    <a:pt x="49278" y="31993"/>
                  </a:cubicBezTo>
                  <a:lnTo>
                    <a:pt x="49278" y="7995"/>
                  </a:lnTo>
                  <a:cubicBezTo>
                    <a:pt x="49278" y="3579"/>
                    <a:pt x="45698" y="0"/>
                    <a:pt x="4128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65" name="Google Shape;6365;p72"/>
            <p:cNvSpPr/>
            <p:nvPr/>
          </p:nvSpPr>
          <p:spPr>
            <a:xfrm>
              <a:off x="2253298" y="3151259"/>
              <a:ext cx="261795" cy="212436"/>
            </a:xfrm>
            <a:custGeom>
              <a:avLst/>
              <a:gdLst/>
              <a:ahLst/>
              <a:cxnLst/>
              <a:rect l="l" t="t" r="r" b="b"/>
              <a:pathLst>
                <a:path w="49279" h="39988" extrusionOk="0">
                  <a:moveTo>
                    <a:pt x="7997" y="0"/>
                  </a:moveTo>
                  <a:cubicBezTo>
                    <a:pt x="3580" y="0"/>
                    <a:pt x="0" y="3579"/>
                    <a:pt x="0" y="7995"/>
                  </a:cubicBezTo>
                  <a:lnTo>
                    <a:pt x="0" y="31993"/>
                  </a:lnTo>
                  <a:cubicBezTo>
                    <a:pt x="0" y="36409"/>
                    <a:pt x="3580" y="39988"/>
                    <a:pt x="7997" y="39988"/>
                  </a:cubicBezTo>
                  <a:lnTo>
                    <a:pt x="41282" y="39988"/>
                  </a:lnTo>
                  <a:cubicBezTo>
                    <a:pt x="45697" y="39988"/>
                    <a:pt x="49277" y="36409"/>
                    <a:pt x="49277" y="31993"/>
                  </a:cubicBezTo>
                  <a:lnTo>
                    <a:pt x="49277" y="7995"/>
                  </a:lnTo>
                  <a:cubicBezTo>
                    <a:pt x="49278" y="3579"/>
                    <a:pt x="45697" y="0"/>
                    <a:pt x="4128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66" name="Google Shape;6366;p72"/>
            <p:cNvSpPr/>
            <p:nvPr/>
          </p:nvSpPr>
          <p:spPr>
            <a:xfrm>
              <a:off x="2718685" y="3113966"/>
              <a:ext cx="17919" cy="17924"/>
            </a:xfrm>
            <a:custGeom>
              <a:avLst/>
              <a:gdLst/>
              <a:ahLst/>
              <a:cxnLst/>
              <a:rect l="l" t="t" r="r" b="b"/>
              <a:pathLst>
                <a:path w="3373" h="3374" extrusionOk="0">
                  <a:moveTo>
                    <a:pt x="1687" y="0"/>
                  </a:moveTo>
                  <a:cubicBezTo>
                    <a:pt x="755" y="0"/>
                    <a:pt x="1" y="755"/>
                    <a:pt x="1" y="1687"/>
                  </a:cubicBezTo>
                  <a:cubicBezTo>
                    <a:pt x="1" y="2619"/>
                    <a:pt x="755" y="3373"/>
                    <a:pt x="1687" y="3373"/>
                  </a:cubicBezTo>
                  <a:cubicBezTo>
                    <a:pt x="2618" y="3373"/>
                    <a:pt x="3372" y="2619"/>
                    <a:pt x="3372" y="1687"/>
                  </a:cubicBezTo>
                  <a:cubicBezTo>
                    <a:pt x="3372" y="755"/>
                    <a:pt x="2618"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67" name="Google Shape;6367;p72"/>
            <p:cNvSpPr/>
            <p:nvPr/>
          </p:nvSpPr>
          <p:spPr>
            <a:xfrm>
              <a:off x="3062128" y="3113966"/>
              <a:ext cx="17924" cy="17924"/>
            </a:xfrm>
            <a:custGeom>
              <a:avLst/>
              <a:gdLst/>
              <a:ahLst/>
              <a:cxnLst/>
              <a:rect l="l" t="t" r="r" b="b"/>
              <a:pathLst>
                <a:path w="3374" h="3374" extrusionOk="0">
                  <a:moveTo>
                    <a:pt x="1687" y="0"/>
                  </a:moveTo>
                  <a:cubicBezTo>
                    <a:pt x="755" y="0"/>
                    <a:pt x="0" y="755"/>
                    <a:pt x="0" y="1687"/>
                  </a:cubicBezTo>
                  <a:cubicBezTo>
                    <a:pt x="0" y="2619"/>
                    <a:pt x="755" y="3373"/>
                    <a:pt x="1687" y="3373"/>
                  </a:cubicBezTo>
                  <a:cubicBezTo>
                    <a:pt x="2619" y="3373"/>
                    <a:pt x="3373" y="2619"/>
                    <a:pt x="3373" y="1687"/>
                  </a:cubicBezTo>
                  <a:cubicBezTo>
                    <a:pt x="3373" y="755"/>
                    <a:pt x="2619"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68" name="Google Shape;6368;p72"/>
            <p:cNvSpPr/>
            <p:nvPr/>
          </p:nvSpPr>
          <p:spPr>
            <a:xfrm>
              <a:off x="2375226" y="3113966"/>
              <a:ext cx="17924" cy="17924"/>
            </a:xfrm>
            <a:custGeom>
              <a:avLst/>
              <a:gdLst/>
              <a:ahLst/>
              <a:cxnLst/>
              <a:rect l="l" t="t" r="r" b="b"/>
              <a:pathLst>
                <a:path w="3374" h="3374" extrusionOk="0">
                  <a:moveTo>
                    <a:pt x="1687" y="0"/>
                  </a:moveTo>
                  <a:cubicBezTo>
                    <a:pt x="755" y="0"/>
                    <a:pt x="1" y="755"/>
                    <a:pt x="1" y="1687"/>
                  </a:cubicBezTo>
                  <a:cubicBezTo>
                    <a:pt x="1" y="2619"/>
                    <a:pt x="755" y="3373"/>
                    <a:pt x="1687" y="3373"/>
                  </a:cubicBezTo>
                  <a:cubicBezTo>
                    <a:pt x="2619" y="3373"/>
                    <a:pt x="3374" y="2619"/>
                    <a:pt x="3374" y="1687"/>
                  </a:cubicBezTo>
                  <a:cubicBezTo>
                    <a:pt x="3374" y="755"/>
                    <a:pt x="2619"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69" name="Google Shape;6369;p72"/>
            <p:cNvSpPr/>
            <p:nvPr/>
          </p:nvSpPr>
          <p:spPr>
            <a:xfrm>
              <a:off x="2718685" y="3017224"/>
              <a:ext cx="17919" cy="17919"/>
            </a:xfrm>
            <a:custGeom>
              <a:avLst/>
              <a:gdLst/>
              <a:ahLst/>
              <a:cxnLst/>
              <a:rect l="l" t="t" r="r" b="b"/>
              <a:pathLst>
                <a:path w="3373" h="3373" extrusionOk="0">
                  <a:moveTo>
                    <a:pt x="1687" y="1"/>
                  </a:moveTo>
                  <a:cubicBezTo>
                    <a:pt x="755" y="1"/>
                    <a:pt x="1" y="754"/>
                    <a:pt x="1" y="1686"/>
                  </a:cubicBezTo>
                  <a:cubicBezTo>
                    <a:pt x="1" y="2618"/>
                    <a:pt x="755" y="3372"/>
                    <a:pt x="1687" y="3372"/>
                  </a:cubicBezTo>
                  <a:cubicBezTo>
                    <a:pt x="2618" y="3372"/>
                    <a:pt x="3372" y="2618"/>
                    <a:pt x="3372" y="1686"/>
                  </a:cubicBezTo>
                  <a:cubicBezTo>
                    <a:pt x="3372" y="754"/>
                    <a:pt x="2618" y="1"/>
                    <a:pt x="1687"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70" name="Google Shape;6370;p72"/>
            <p:cNvSpPr/>
            <p:nvPr/>
          </p:nvSpPr>
          <p:spPr>
            <a:xfrm>
              <a:off x="2777509" y="3017224"/>
              <a:ext cx="17914" cy="17919"/>
            </a:xfrm>
            <a:custGeom>
              <a:avLst/>
              <a:gdLst/>
              <a:ahLst/>
              <a:cxnLst/>
              <a:rect l="l" t="t" r="r" b="b"/>
              <a:pathLst>
                <a:path w="3372" h="3373" extrusionOk="0">
                  <a:moveTo>
                    <a:pt x="1685" y="1"/>
                  </a:moveTo>
                  <a:cubicBezTo>
                    <a:pt x="753" y="1"/>
                    <a:pt x="0" y="754"/>
                    <a:pt x="0" y="1686"/>
                  </a:cubicBezTo>
                  <a:cubicBezTo>
                    <a:pt x="0" y="2618"/>
                    <a:pt x="753" y="3372"/>
                    <a:pt x="1685" y="3372"/>
                  </a:cubicBezTo>
                  <a:cubicBezTo>
                    <a:pt x="2617" y="3372"/>
                    <a:pt x="3372" y="2618"/>
                    <a:pt x="3372" y="1686"/>
                  </a:cubicBezTo>
                  <a:cubicBezTo>
                    <a:pt x="3372" y="754"/>
                    <a:pt x="2617" y="1"/>
                    <a:pt x="168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71" name="Google Shape;6371;p72"/>
            <p:cNvSpPr/>
            <p:nvPr/>
          </p:nvSpPr>
          <p:spPr>
            <a:xfrm>
              <a:off x="2659856" y="3017224"/>
              <a:ext cx="17914" cy="17919"/>
            </a:xfrm>
            <a:custGeom>
              <a:avLst/>
              <a:gdLst/>
              <a:ahLst/>
              <a:cxnLst/>
              <a:rect l="l" t="t" r="r" b="b"/>
              <a:pathLst>
                <a:path w="3372" h="3373" extrusionOk="0">
                  <a:moveTo>
                    <a:pt x="1687" y="1"/>
                  </a:moveTo>
                  <a:cubicBezTo>
                    <a:pt x="755" y="1"/>
                    <a:pt x="1" y="754"/>
                    <a:pt x="1" y="1686"/>
                  </a:cubicBezTo>
                  <a:cubicBezTo>
                    <a:pt x="1" y="2618"/>
                    <a:pt x="755" y="3372"/>
                    <a:pt x="1687" y="3372"/>
                  </a:cubicBezTo>
                  <a:cubicBezTo>
                    <a:pt x="2619" y="3372"/>
                    <a:pt x="3372" y="2618"/>
                    <a:pt x="3372" y="1686"/>
                  </a:cubicBezTo>
                  <a:cubicBezTo>
                    <a:pt x="3372" y="754"/>
                    <a:pt x="2619" y="1"/>
                    <a:pt x="1687"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72" name="Google Shape;6372;p72"/>
            <p:cNvSpPr/>
            <p:nvPr/>
          </p:nvSpPr>
          <p:spPr>
            <a:xfrm>
              <a:off x="2726356" y="2667807"/>
              <a:ext cx="2582" cy="99322"/>
            </a:xfrm>
            <a:custGeom>
              <a:avLst/>
              <a:gdLst/>
              <a:ahLst/>
              <a:cxnLst/>
              <a:rect l="l" t="t" r="r" b="b"/>
              <a:pathLst>
                <a:path w="486" h="18696" extrusionOk="0">
                  <a:moveTo>
                    <a:pt x="243" y="0"/>
                  </a:moveTo>
                  <a:cubicBezTo>
                    <a:pt x="108" y="0"/>
                    <a:pt x="1" y="109"/>
                    <a:pt x="1" y="243"/>
                  </a:cubicBezTo>
                  <a:lnTo>
                    <a:pt x="1" y="18453"/>
                  </a:lnTo>
                  <a:cubicBezTo>
                    <a:pt x="1" y="18588"/>
                    <a:pt x="108" y="18695"/>
                    <a:pt x="243" y="18695"/>
                  </a:cubicBezTo>
                  <a:cubicBezTo>
                    <a:pt x="377" y="18695"/>
                    <a:pt x="485" y="18588"/>
                    <a:pt x="485" y="18453"/>
                  </a:cubicBezTo>
                  <a:lnTo>
                    <a:pt x="485" y="243"/>
                  </a:lnTo>
                  <a:cubicBezTo>
                    <a:pt x="485" y="109"/>
                    <a:pt x="377" y="0"/>
                    <a:pt x="243" y="0"/>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73" name="Google Shape;6373;p72"/>
            <p:cNvSpPr/>
            <p:nvPr/>
          </p:nvSpPr>
          <p:spPr>
            <a:xfrm>
              <a:off x="2785174" y="2667796"/>
              <a:ext cx="287210" cy="99333"/>
            </a:xfrm>
            <a:custGeom>
              <a:avLst/>
              <a:gdLst/>
              <a:ahLst/>
              <a:cxnLst/>
              <a:rect l="l" t="t" r="r" b="b"/>
              <a:pathLst>
                <a:path w="54063" h="18698" extrusionOk="0">
                  <a:moveTo>
                    <a:pt x="53821" y="1"/>
                  </a:moveTo>
                  <a:cubicBezTo>
                    <a:pt x="53687" y="1"/>
                    <a:pt x="53579" y="108"/>
                    <a:pt x="53579" y="243"/>
                  </a:cubicBezTo>
                  <a:cubicBezTo>
                    <a:pt x="53579" y="3946"/>
                    <a:pt x="50564" y="6961"/>
                    <a:pt x="46861" y="6961"/>
                  </a:cubicBezTo>
                  <a:lnTo>
                    <a:pt x="6451" y="6961"/>
                  </a:lnTo>
                  <a:cubicBezTo>
                    <a:pt x="2895" y="6961"/>
                    <a:pt x="0" y="9857"/>
                    <a:pt x="0" y="13412"/>
                  </a:cubicBezTo>
                  <a:lnTo>
                    <a:pt x="0" y="18455"/>
                  </a:lnTo>
                  <a:cubicBezTo>
                    <a:pt x="0" y="18590"/>
                    <a:pt x="109" y="18697"/>
                    <a:pt x="242" y="18697"/>
                  </a:cubicBezTo>
                  <a:cubicBezTo>
                    <a:pt x="379" y="18697"/>
                    <a:pt x="487" y="18590"/>
                    <a:pt x="486" y="18455"/>
                  </a:cubicBezTo>
                  <a:lnTo>
                    <a:pt x="486" y="13412"/>
                  </a:lnTo>
                  <a:cubicBezTo>
                    <a:pt x="486" y="10122"/>
                    <a:pt x="3162" y="7447"/>
                    <a:pt x="6451" y="7447"/>
                  </a:cubicBezTo>
                  <a:lnTo>
                    <a:pt x="46858" y="7447"/>
                  </a:lnTo>
                  <a:cubicBezTo>
                    <a:pt x="50831" y="7447"/>
                    <a:pt x="54063" y="4215"/>
                    <a:pt x="54063" y="243"/>
                  </a:cubicBezTo>
                  <a:cubicBezTo>
                    <a:pt x="54063" y="108"/>
                    <a:pt x="53954" y="1"/>
                    <a:pt x="53821" y="1"/>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74" name="Google Shape;6374;p72"/>
            <p:cNvSpPr/>
            <p:nvPr/>
          </p:nvSpPr>
          <p:spPr>
            <a:xfrm>
              <a:off x="2382892" y="2667796"/>
              <a:ext cx="287226" cy="99333"/>
            </a:xfrm>
            <a:custGeom>
              <a:avLst/>
              <a:gdLst/>
              <a:ahLst/>
              <a:cxnLst/>
              <a:rect l="l" t="t" r="r" b="b"/>
              <a:pathLst>
                <a:path w="54066" h="18698" extrusionOk="0">
                  <a:moveTo>
                    <a:pt x="243" y="1"/>
                  </a:moveTo>
                  <a:cubicBezTo>
                    <a:pt x="108" y="1"/>
                    <a:pt x="1" y="108"/>
                    <a:pt x="1" y="243"/>
                  </a:cubicBezTo>
                  <a:cubicBezTo>
                    <a:pt x="1" y="4216"/>
                    <a:pt x="3233" y="7447"/>
                    <a:pt x="7204" y="7447"/>
                  </a:cubicBezTo>
                  <a:lnTo>
                    <a:pt x="47616" y="7447"/>
                  </a:lnTo>
                  <a:cubicBezTo>
                    <a:pt x="50905" y="7447"/>
                    <a:pt x="53581" y="10122"/>
                    <a:pt x="53581" y="13412"/>
                  </a:cubicBezTo>
                  <a:lnTo>
                    <a:pt x="53581" y="18455"/>
                  </a:lnTo>
                  <a:cubicBezTo>
                    <a:pt x="53581" y="18590"/>
                    <a:pt x="53688" y="18697"/>
                    <a:pt x="53823" y="18697"/>
                  </a:cubicBezTo>
                  <a:cubicBezTo>
                    <a:pt x="53957" y="18697"/>
                    <a:pt x="54065" y="18590"/>
                    <a:pt x="54062" y="18455"/>
                  </a:cubicBezTo>
                  <a:lnTo>
                    <a:pt x="54062" y="13412"/>
                  </a:lnTo>
                  <a:cubicBezTo>
                    <a:pt x="54062" y="9854"/>
                    <a:pt x="51169" y="6961"/>
                    <a:pt x="47611" y="6961"/>
                  </a:cubicBezTo>
                  <a:lnTo>
                    <a:pt x="7203" y="6961"/>
                  </a:lnTo>
                  <a:cubicBezTo>
                    <a:pt x="3498" y="6961"/>
                    <a:pt x="485" y="3946"/>
                    <a:pt x="485" y="243"/>
                  </a:cubicBezTo>
                  <a:cubicBezTo>
                    <a:pt x="485" y="108"/>
                    <a:pt x="377" y="1"/>
                    <a:pt x="243" y="1"/>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75" name="Google Shape;6375;p72"/>
            <p:cNvSpPr/>
            <p:nvPr/>
          </p:nvSpPr>
          <p:spPr>
            <a:xfrm>
              <a:off x="2596756" y="2428317"/>
              <a:ext cx="261784" cy="212447"/>
            </a:xfrm>
            <a:custGeom>
              <a:avLst/>
              <a:gdLst/>
              <a:ahLst/>
              <a:cxnLst/>
              <a:rect l="l" t="t" r="r" b="b"/>
              <a:pathLst>
                <a:path w="49277" h="39990" extrusionOk="0">
                  <a:moveTo>
                    <a:pt x="7996" y="1"/>
                  </a:moveTo>
                  <a:cubicBezTo>
                    <a:pt x="3580" y="1"/>
                    <a:pt x="0" y="3580"/>
                    <a:pt x="0" y="7995"/>
                  </a:cubicBezTo>
                  <a:lnTo>
                    <a:pt x="0" y="31993"/>
                  </a:lnTo>
                  <a:cubicBezTo>
                    <a:pt x="0" y="36409"/>
                    <a:pt x="3580" y="39989"/>
                    <a:pt x="7996" y="39989"/>
                  </a:cubicBezTo>
                  <a:lnTo>
                    <a:pt x="41280" y="39989"/>
                  </a:lnTo>
                  <a:cubicBezTo>
                    <a:pt x="45697" y="39989"/>
                    <a:pt x="49277" y="36409"/>
                    <a:pt x="49277" y="31993"/>
                  </a:cubicBezTo>
                  <a:lnTo>
                    <a:pt x="49277" y="7995"/>
                  </a:lnTo>
                  <a:cubicBezTo>
                    <a:pt x="49277" y="3580"/>
                    <a:pt x="45697" y="1"/>
                    <a:pt x="41280"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76" name="Google Shape;6376;p72"/>
            <p:cNvSpPr/>
            <p:nvPr/>
          </p:nvSpPr>
          <p:spPr>
            <a:xfrm>
              <a:off x="2940204" y="2428317"/>
              <a:ext cx="261795" cy="212447"/>
            </a:xfrm>
            <a:custGeom>
              <a:avLst/>
              <a:gdLst/>
              <a:ahLst/>
              <a:cxnLst/>
              <a:rect l="l" t="t" r="r" b="b"/>
              <a:pathLst>
                <a:path w="49279" h="39990" extrusionOk="0">
                  <a:moveTo>
                    <a:pt x="7995" y="1"/>
                  </a:moveTo>
                  <a:cubicBezTo>
                    <a:pt x="3580" y="1"/>
                    <a:pt x="0" y="3580"/>
                    <a:pt x="0" y="7995"/>
                  </a:cubicBezTo>
                  <a:lnTo>
                    <a:pt x="0" y="31993"/>
                  </a:lnTo>
                  <a:cubicBezTo>
                    <a:pt x="0" y="36409"/>
                    <a:pt x="3580" y="39989"/>
                    <a:pt x="7995" y="39989"/>
                  </a:cubicBezTo>
                  <a:lnTo>
                    <a:pt x="41282" y="39989"/>
                  </a:lnTo>
                  <a:cubicBezTo>
                    <a:pt x="45698" y="39989"/>
                    <a:pt x="49278" y="36409"/>
                    <a:pt x="49278" y="31993"/>
                  </a:cubicBezTo>
                  <a:lnTo>
                    <a:pt x="49278" y="7995"/>
                  </a:lnTo>
                  <a:cubicBezTo>
                    <a:pt x="49278" y="3580"/>
                    <a:pt x="45698" y="1"/>
                    <a:pt x="4128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77" name="Google Shape;6377;p72"/>
            <p:cNvSpPr/>
            <p:nvPr/>
          </p:nvSpPr>
          <p:spPr>
            <a:xfrm>
              <a:off x="2253298" y="2428317"/>
              <a:ext cx="261795" cy="212447"/>
            </a:xfrm>
            <a:custGeom>
              <a:avLst/>
              <a:gdLst/>
              <a:ahLst/>
              <a:cxnLst/>
              <a:rect l="l" t="t" r="r" b="b"/>
              <a:pathLst>
                <a:path w="49279" h="39990" extrusionOk="0">
                  <a:moveTo>
                    <a:pt x="7997" y="1"/>
                  </a:moveTo>
                  <a:cubicBezTo>
                    <a:pt x="3580" y="1"/>
                    <a:pt x="0" y="3580"/>
                    <a:pt x="0" y="7995"/>
                  </a:cubicBezTo>
                  <a:lnTo>
                    <a:pt x="0" y="31993"/>
                  </a:lnTo>
                  <a:cubicBezTo>
                    <a:pt x="0" y="36409"/>
                    <a:pt x="3580" y="39989"/>
                    <a:pt x="7997" y="39989"/>
                  </a:cubicBezTo>
                  <a:lnTo>
                    <a:pt x="41282" y="39989"/>
                  </a:lnTo>
                  <a:cubicBezTo>
                    <a:pt x="45697" y="39989"/>
                    <a:pt x="49277" y="36409"/>
                    <a:pt x="49277" y="31993"/>
                  </a:cubicBezTo>
                  <a:lnTo>
                    <a:pt x="49277" y="7995"/>
                  </a:lnTo>
                  <a:cubicBezTo>
                    <a:pt x="49278" y="3580"/>
                    <a:pt x="45697" y="1"/>
                    <a:pt x="4128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78" name="Google Shape;6378;p72"/>
            <p:cNvSpPr/>
            <p:nvPr/>
          </p:nvSpPr>
          <p:spPr>
            <a:xfrm>
              <a:off x="2718685" y="2660136"/>
              <a:ext cx="17919" cy="17919"/>
            </a:xfrm>
            <a:custGeom>
              <a:avLst/>
              <a:gdLst/>
              <a:ahLst/>
              <a:cxnLst/>
              <a:rect l="l" t="t" r="r" b="b"/>
              <a:pathLst>
                <a:path w="3373" h="3373" extrusionOk="0">
                  <a:moveTo>
                    <a:pt x="1687" y="0"/>
                  </a:moveTo>
                  <a:cubicBezTo>
                    <a:pt x="755" y="0"/>
                    <a:pt x="1" y="754"/>
                    <a:pt x="1" y="1687"/>
                  </a:cubicBezTo>
                  <a:cubicBezTo>
                    <a:pt x="1" y="2619"/>
                    <a:pt x="755" y="3373"/>
                    <a:pt x="1687" y="3373"/>
                  </a:cubicBezTo>
                  <a:cubicBezTo>
                    <a:pt x="2618" y="3373"/>
                    <a:pt x="3372" y="2617"/>
                    <a:pt x="3372" y="1687"/>
                  </a:cubicBezTo>
                  <a:cubicBezTo>
                    <a:pt x="3372" y="754"/>
                    <a:pt x="2618"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79" name="Google Shape;6379;p72"/>
            <p:cNvSpPr/>
            <p:nvPr/>
          </p:nvSpPr>
          <p:spPr>
            <a:xfrm>
              <a:off x="3062128" y="2660136"/>
              <a:ext cx="17924" cy="17919"/>
            </a:xfrm>
            <a:custGeom>
              <a:avLst/>
              <a:gdLst/>
              <a:ahLst/>
              <a:cxnLst/>
              <a:rect l="l" t="t" r="r" b="b"/>
              <a:pathLst>
                <a:path w="3374" h="3373" extrusionOk="0">
                  <a:moveTo>
                    <a:pt x="1687" y="0"/>
                  </a:moveTo>
                  <a:cubicBezTo>
                    <a:pt x="755" y="0"/>
                    <a:pt x="0" y="754"/>
                    <a:pt x="0" y="1687"/>
                  </a:cubicBezTo>
                  <a:cubicBezTo>
                    <a:pt x="0" y="2619"/>
                    <a:pt x="755" y="3373"/>
                    <a:pt x="1687" y="3373"/>
                  </a:cubicBezTo>
                  <a:cubicBezTo>
                    <a:pt x="2619" y="3370"/>
                    <a:pt x="3373" y="2617"/>
                    <a:pt x="3373" y="1687"/>
                  </a:cubicBezTo>
                  <a:cubicBezTo>
                    <a:pt x="3373" y="754"/>
                    <a:pt x="2619"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80" name="Google Shape;6380;p72"/>
            <p:cNvSpPr/>
            <p:nvPr/>
          </p:nvSpPr>
          <p:spPr>
            <a:xfrm>
              <a:off x="2375226" y="2660136"/>
              <a:ext cx="17924" cy="17919"/>
            </a:xfrm>
            <a:custGeom>
              <a:avLst/>
              <a:gdLst/>
              <a:ahLst/>
              <a:cxnLst/>
              <a:rect l="l" t="t" r="r" b="b"/>
              <a:pathLst>
                <a:path w="3374" h="3373" extrusionOk="0">
                  <a:moveTo>
                    <a:pt x="1687" y="0"/>
                  </a:moveTo>
                  <a:cubicBezTo>
                    <a:pt x="755" y="0"/>
                    <a:pt x="1" y="754"/>
                    <a:pt x="1" y="1687"/>
                  </a:cubicBezTo>
                  <a:cubicBezTo>
                    <a:pt x="1" y="2619"/>
                    <a:pt x="755" y="3373"/>
                    <a:pt x="1687" y="3373"/>
                  </a:cubicBezTo>
                  <a:cubicBezTo>
                    <a:pt x="2619" y="3370"/>
                    <a:pt x="3374" y="2617"/>
                    <a:pt x="3374" y="1687"/>
                  </a:cubicBezTo>
                  <a:cubicBezTo>
                    <a:pt x="3374" y="754"/>
                    <a:pt x="2619"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81" name="Google Shape;6381;p72"/>
            <p:cNvSpPr/>
            <p:nvPr/>
          </p:nvSpPr>
          <p:spPr>
            <a:xfrm>
              <a:off x="2718685" y="2756878"/>
              <a:ext cx="17919" cy="17919"/>
            </a:xfrm>
            <a:custGeom>
              <a:avLst/>
              <a:gdLst/>
              <a:ahLst/>
              <a:cxnLst/>
              <a:rect l="l" t="t" r="r" b="b"/>
              <a:pathLst>
                <a:path w="3373" h="3373" extrusionOk="0">
                  <a:moveTo>
                    <a:pt x="1687" y="1"/>
                  </a:moveTo>
                  <a:cubicBezTo>
                    <a:pt x="755" y="1"/>
                    <a:pt x="1" y="754"/>
                    <a:pt x="1" y="1686"/>
                  </a:cubicBezTo>
                  <a:cubicBezTo>
                    <a:pt x="1" y="2618"/>
                    <a:pt x="755" y="3372"/>
                    <a:pt x="1687" y="3372"/>
                  </a:cubicBezTo>
                  <a:cubicBezTo>
                    <a:pt x="2618" y="3372"/>
                    <a:pt x="3372" y="2616"/>
                    <a:pt x="3372" y="1686"/>
                  </a:cubicBezTo>
                  <a:cubicBezTo>
                    <a:pt x="3372" y="754"/>
                    <a:pt x="2618" y="1"/>
                    <a:pt x="1687"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82" name="Google Shape;6382;p72"/>
            <p:cNvSpPr/>
            <p:nvPr/>
          </p:nvSpPr>
          <p:spPr>
            <a:xfrm>
              <a:off x="2777509" y="2756878"/>
              <a:ext cx="17914" cy="17919"/>
            </a:xfrm>
            <a:custGeom>
              <a:avLst/>
              <a:gdLst/>
              <a:ahLst/>
              <a:cxnLst/>
              <a:rect l="l" t="t" r="r" b="b"/>
              <a:pathLst>
                <a:path w="3372" h="3373" extrusionOk="0">
                  <a:moveTo>
                    <a:pt x="1685" y="1"/>
                  </a:moveTo>
                  <a:cubicBezTo>
                    <a:pt x="753" y="1"/>
                    <a:pt x="0" y="754"/>
                    <a:pt x="0" y="1686"/>
                  </a:cubicBezTo>
                  <a:cubicBezTo>
                    <a:pt x="0" y="2618"/>
                    <a:pt x="753" y="3372"/>
                    <a:pt x="1685" y="3372"/>
                  </a:cubicBezTo>
                  <a:cubicBezTo>
                    <a:pt x="2617" y="3372"/>
                    <a:pt x="3372" y="2616"/>
                    <a:pt x="3372" y="1686"/>
                  </a:cubicBezTo>
                  <a:cubicBezTo>
                    <a:pt x="3372" y="754"/>
                    <a:pt x="2617" y="1"/>
                    <a:pt x="168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83" name="Google Shape;6383;p72"/>
            <p:cNvSpPr/>
            <p:nvPr/>
          </p:nvSpPr>
          <p:spPr>
            <a:xfrm>
              <a:off x="2659856" y="2756878"/>
              <a:ext cx="17914" cy="17919"/>
            </a:xfrm>
            <a:custGeom>
              <a:avLst/>
              <a:gdLst/>
              <a:ahLst/>
              <a:cxnLst/>
              <a:rect l="l" t="t" r="r" b="b"/>
              <a:pathLst>
                <a:path w="3372" h="3373" extrusionOk="0">
                  <a:moveTo>
                    <a:pt x="1687" y="1"/>
                  </a:moveTo>
                  <a:cubicBezTo>
                    <a:pt x="755" y="1"/>
                    <a:pt x="1" y="754"/>
                    <a:pt x="1" y="1686"/>
                  </a:cubicBezTo>
                  <a:cubicBezTo>
                    <a:pt x="1" y="2618"/>
                    <a:pt x="755" y="3372"/>
                    <a:pt x="1687" y="3372"/>
                  </a:cubicBezTo>
                  <a:cubicBezTo>
                    <a:pt x="2619" y="3372"/>
                    <a:pt x="3372" y="2616"/>
                    <a:pt x="3372" y="1686"/>
                  </a:cubicBezTo>
                  <a:cubicBezTo>
                    <a:pt x="3372" y="754"/>
                    <a:pt x="2619" y="1"/>
                    <a:pt x="1687"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84" name="Google Shape;6384;p72"/>
            <p:cNvSpPr/>
            <p:nvPr/>
          </p:nvSpPr>
          <p:spPr>
            <a:xfrm>
              <a:off x="2301024" y="2533889"/>
              <a:ext cx="163753" cy="1291"/>
            </a:xfrm>
            <a:custGeom>
              <a:avLst/>
              <a:gdLst/>
              <a:ahLst/>
              <a:cxnLst/>
              <a:rect l="l" t="t" r="r" b="b"/>
              <a:pathLst>
                <a:path w="30824" h="243" extrusionOk="0">
                  <a:moveTo>
                    <a:pt x="121" y="1"/>
                  </a:moveTo>
                  <a:cubicBezTo>
                    <a:pt x="55" y="1"/>
                    <a:pt x="0" y="55"/>
                    <a:pt x="0" y="121"/>
                  </a:cubicBezTo>
                  <a:cubicBezTo>
                    <a:pt x="0" y="187"/>
                    <a:pt x="55" y="243"/>
                    <a:pt x="121" y="243"/>
                  </a:cubicBezTo>
                  <a:lnTo>
                    <a:pt x="30703" y="243"/>
                  </a:lnTo>
                  <a:cubicBezTo>
                    <a:pt x="30769" y="243"/>
                    <a:pt x="30823" y="187"/>
                    <a:pt x="30823" y="121"/>
                  </a:cubicBezTo>
                  <a:cubicBezTo>
                    <a:pt x="30823" y="55"/>
                    <a:pt x="30767" y="1"/>
                    <a:pt x="307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85" name="Google Shape;6385;p72"/>
            <p:cNvSpPr/>
            <p:nvPr/>
          </p:nvSpPr>
          <p:spPr>
            <a:xfrm>
              <a:off x="2644918" y="2533889"/>
              <a:ext cx="163747" cy="1291"/>
            </a:xfrm>
            <a:custGeom>
              <a:avLst/>
              <a:gdLst/>
              <a:ahLst/>
              <a:cxnLst/>
              <a:rect l="l" t="t" r="r" b="b"/>
              <a:pathLst>
                <a:path w="30823" h="243" extrusionOk="0">
                  <a:moveTo>
                    <a:pt x="121" y="1"/>
                  </a:moveTo>
                  <a:cubicBezTo>
                    <a:pt x="55" y="1"/>
                    <a:pt x="0" y="55"/>
                    <a:pt x="0" y="121"/>
                  </a:cubicBezTo>
                  <a:cubicBezTo>
                    <a:pt x="0" y="187"/>
                    <a:pt x="55" y="243"/>
                    <a:pt x="121" y="243"/>
                  </a:cubicBezTo>
                  <a:lnTo>
                    <a:pt x="30701" y="243"/>
                  </a:lnTo>
                  <a:cubicBezTo>
                    <a:pt x="30769" y="243"/>
                    <a:pt x="30823" y="187"/>
                    <a:pt x="30823" y="121"/>
                  </a:cubicBezTo>
                  <a:cubicBezTo>
                    <a:pt x="30823" y="55"/>
                    <a:pt x="30767" y="1"/>
                    <a:pt x="307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86" name="Google Shape;6386;p72"/>
            <p:cNvSpPr/>
            <p:nvPr/>
          </p:nvSpPr>
          <p:spPr>
            <a:xfrm>
              <a:off x="2990071" y="2533889"/>
              <a:ext cx="163753" cy="1291"/>
            </a:xfrm>
            <a:custGeom>
              <a:avLst/>
              <a:gdLst/>
              <a:ahLst/>
              <a:cxnLst/>
              <a:rect l="l" t="t" r="r" b="b"/>
              <a:pathLst>
                <a:path w="30824" h="243" extrusionOk="0">
                  <a:moveTo>
                    <a:pt x="123" y="1"/>
                  </a:moveTo>
                  <a:cubicBezTo>
                    <a:pt x="57" y="1"/>
                    <a:pt x="1" y="55"/>
                    <a:pt x="1" y="121"/>
                  </a:cubicBezTo>
                  <a:cubicBezTo>
                    <a:pt x="1" y="187"/>
                    <a:pt x="57" y="243"/>
                    <a:pt x="123" y="243"/>
                  </a:cubicBezTo>
                  <a:lnTo>
                    <a:pt x="30703" y="243"/>
                  </a:lnTo>
                  <a:cubicBezTo>
                    <a:pt x="30769" y="243"/>
                    <a:pt x="30824" y="187"/>
                    <a:pt x="30824" y="121"/>
                  </a:cubicBezTo>
                  <a:cubicBezTo>
                    <a:pt x="30824" y="55"/>
                    <a:pt x="30769" y="1"/>
                    <a:pt x="3070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87" name="Google Shape;6387;p72"/>
            <p:cNvSpPr/>
            <p:nvPr/>
          </p:nvSpPr>
          <p:spPr>
            <a:xfrm>
              <a:off x="2644918" y="3256825"/>
              <a:ext cx="163758" cy="1291"/>
            </a:xfrm>
            <a:custGeom>
              <a:avLst/>
              <a:gdLst/>
              <a:ahLst/>
              <a:cxnLst/>
              <a:rect l="l" t="t" r="r" b="b"/>
              <a:pathLst>
                <a:path w="30825" h="243" extrusionOk="0">
                  <a:moveTo>
                    <a:pt x="121" y="0"/>
                  </a:moveTo>
                  <a:cubicBezTo>
                    <a:pt x="55" y="0"/>
                    <a:pt x="0" y="55"/>
                    <a:pt x="0" y="122"/>
                  </a:cubicBezTo>
                  <a:cubicBezTo>
                    <a:pt x="0" y="188"/>
                    <a:pt x="55" y="242"/>
                    <a:pt x="121" y="242"/>
                  </a:cubicBezTo>
                  <a:lnTo>
                    <a:pt x="30701" y="242"/>
                  </a:lnTo>
                  <a:cubicBezTo>
                    <a:pt x="30769" y="242"/>
                    <a:pt x="30824" y="190"/>
                    <a:pt x="30823" y="122"/>
                  </a:cubicBezTo>
                  <a:cubicBezTo>
                    <a:pt x="30823" y="56"/>
                    <a:pt x="30767" y="0"/>
                    <a:pt x="3070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88" name="Google Shape;6388;p72"/>
            <p:cNvSpPr/>
            <p:nvPr/>
          </p:nvSpPr>
          <p:spPr>
            <a:xfrm>
              <a:off x="2301427" y="3256825"/>
              <a:ext cx="163758" cy="1291"/>
            </a:xfrm>
            <a:custGeom>
              <a:avLst/>
              <a:gdLst/>
              <a:ahLst/>
              <a:cxnLst/>
              <a:rect l="l" t="t" r="r" b="b"/>
              <a:pathLst>
                <a:path w="30825" h="243" extrusionOk="0">
                  <a:moveTo>
                    <a:pt x="123" y="0"/>
                  </a:moveTo>
                  <a:cubicBezTo>
                    <a:pt x="57" y="0"/>
                    <a:pt x="1" y="55"/>
                    <a:pt x="1" y="122"/>
                  </a:cubicBezTo>
                  <a:cubicBezTo>
                    <a:pt x="1" y="188"/>
                    <a:pt x="57" y="242"/>
                    <a:pt x="123" y="242"/>
                  </a:cubicBezTo>
                  <a:lnTo>
                    <a:pt x="30702" y="242"/>
                  </a:lnTo>
                  <a:cubicBezTo>
                    <a:pt x="30771" y="242"/>
                    <a:pt x="30825" y="190"/>
                    <a:pt x="30823" y="122"/>
                  </a:cubicBezTo>
                  <a:cubicBezTo>
                    <a:pt x="30823" y="56"/>
                    <a:pt x="30769" y="0"/>
                    <a:pt x="307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89" name="Google Shape;6389;p72"/>
            <p:cNvSpPr/>
            <p:nvPr/>
          </p:nvSpPr>
          <p:spPr>
            <a:xfrm>
              <a:off x="2990102" y="3256847"/>
              <a:ext cx="163753" cy="1291"/>
            </a:xfrm>
            <a:custGeom>
              <a:avLst/>
              <a:gdLst/>
              <a:ahLst/>
              <a:cxnLst/>
              <a:rect l="l" t="t" r="r" b="b"/>
              <a:pathLst>
                <a:path w="30824" h="243" extrusionOk="0">
                  <a:moveTo>
                    <a:pt x="123" y="1"/>
                  </a:moveTo>
                  <a:cubicBezTo>
                    <a:pt x="57" y="1"/>
                    <a:pt x="1" y="55"/>
                    <a:pt x="1" y="121"/>
                  </a:cubicBezTo>
                  <a:cubicBezTo>
                    <a:pt x="1" y="187"/>
                    <a:pt x="57" y="243"/>
                    <a:pt x="123" y="243"/>
                  </a:cubicBezTo>
                  <a:lnTo>
                    <a:pt x="30703" y="243"/>
                  </a:lnTo>
                  <a:cubicBezTo>
                    <a:pt x="30769" y="243"/>
                    <a:pt x="30824" y="187"/>
                    <a:pt x="30824" y="121"/>
                  </a:cubicBezTo>
                  <a:cubicBezTo>
                    <a:pt x="30824" y="55"/>
                    <a:pt x="30769" y="1"/>
                    <a:pt x="3070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390" name="Google Shape;6390;p72"/>
            <p:cNvSpPr/>
            <p:nvPr/>
          </p:nvSpPr>
          <p:spPr>
            <a:xfrm>
              <a:off x="2833559" y="2761962"/>
              <a:ext cx="248503" cy="268106"/>
            </a:xfrm>
            <a:custGeom>
              <a:avLst/>
              <a:gdLst/>
              <a:ahLst/>
              <a:cxnLst/>
              <a:rect l="l" t="t" r="r" b="b"/>
              <a:pathLst>
                <a:path w="46777" h="50467" extrusionOk="0">
                  <a:moveTo>
                    <a:pt x="1" y="1"/>
                  </a:moveTo>
                  <a:lnTo>
                    <a:pt x="1" y="1458"/>
                  </a:lnTo>
                  <a:lnTo>
                    <a:pt x="21544" y="1458"/>
                  </a:lnTo>
                  <a:cubicBezTo>
                    <a:pt x="34653" y="1458"/>
                    <a:pt x="45320" y="12123"/>
                    <a:pt x="45320" y="25233"/>
                  </a:cubicBezTo>
                  <a:cubicBezTo>
                    <a:pt x="45320" y="38344"/>
                    <a:pt x="34653" y="49009"/>
                    <a:pt x="21544" y="49009"/>
                  </a:cubicBezTo>
                  <a:lnTo>
                    <a:pt x="1" y="49009"/>
                  </a:lnTo>
                  <a:lnTo>
                    <a:pt x="1" y="50466"/>
                  </a:lnTo>
                  <a:lnTo>
                    <a:pt x="21544" y="50466"/>
                  </a:lnTo>
                  <a:cubicBezTo>
                    <a:pt x="35457" y="50466"/>
                    <a:pt x="46776" y="39146"/>
                    <a:pt x="46776" y="25233"/>
                  </a:cubicBezTo>
                  <a:cubicBezTo>
                    <a:pt x="46776" y="11322"/>
                    <a:pt x="35457" y="1"/>
                    <a:pt x="21544" y="1"/>
                  </a:cubicBezTo>
                  <a:close/>
                </a:path>
              </a:pathLst>
            </a:custGeom>
            <a:solidFill>
              <a:srgbClr val="9697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6394"/>
        <p:cNvGrpSpPr/>
        <p:nvPr/>
      </p:nvGrpSpPr>
      <p:grpSpPr>
        <a:xfrm>
          <a:off x="0" y="0"/>
          <a:ext cx="0" cy="0"/>
          <a:chOff x="0" y="0"/>
          <a:chExt cx="0" cy="0"/>
        </a:xfrm>
      </p:grpSpPr>
      <p:grpSp>
        <p:nvGrpSpPr>
          <p:cNvPr id="6395" name="Google Shape;6395;p73"/>
          <p:cNvGrpSpPr/>
          <p:nvPr/>
        </p:nvGrpSpPr>
        <p:grpSpPr>
          <a:xfrm>
            <a:off x="3353582" y="1145627"/>
            <a:ext cx="2363393" cy="1017867"/>
            <a:chOff x="3292400" y="1219146"/>
            <a:chExt cx="2615240" cy="1110239"/>
          </a:xfrm>
        </p:grpSpPr>
        <p:sp>
          <p:nvSpPr>
            <p:cNvPr id="6396" name="Google Shape;6396;p73"/>
            <p:cNvSpPr/>
            <p:nvPr/>
          </p:nvSpPr>
          <p:spPr>
            <a:xfrm>
              <a:off x="3292400" y="1845763"/>
              <a:ext cx="370500" cy="478500"/>
            </a:xfrm>
            <a:prstGeom prst="round2DiagRect">
              <a:avLst>
                <a:gd name="adj1" fmla="val 16667"/>
                <a:gd name="adj2" fmla="val 0"/>
              </a:avLst>
            </a:prstGeom>
            <a:solidFill>
              <a:srgbClr val="ABBCC9"/>
            </a:solidFill>
            <a:ln>
              <a:noFill/>
            </a:ln>
          </p:spPr>
          <p:txBody>
            <a:bodyPr spcFirstLastPara="1" wrap="square" lIns="0" tIns="0" rIns="0" bIns="0" anchor="ctr" anchorCtr="0">
              <a:noAutofit/>
            </a:bodyPr>
            <a:lstStyle/>
            <a:p>
              <a:pPr marL="0" lvl="0" indent="0" algn="l" rtl="0">
                <a:spcBef>
                  <a:spcPts val="0"/>
                </a:spcBef>
                <a:spcAft>
                  <a:spcPts val="0"/>
                </a:spcAft>
                <a:buNone/>
              </a:pPr>
              <a:endParaRPr sz="200" dirty="0">
                <a:solidFill>
                  <a:srgbClr val="FFFFFF"/>
                </a:solidFill>
              </a:endParaRPr>
            </a:p>
          </p:txBody>
        </p:sp>
        <p:sp>
          <p:nvSpPr>
            <p:cNvPr id="6397" name="Google Shape;6397;p73"/>
            <p:cNvSpPr/>
            <p:nvPr/>
          </p:nvSpPr>
          <p:spPr>
            <a:xfrm>
              <a:off x="3292400" y="1314860"/>
              <a:ext cx="370500" cy="478500"/>
            </a:xfrm>
            <a:prstGeom prst="round2DiagRect">
              <a:avLst>
                <a:gd name="adj1" fmla="val 16667"/>
                <a:gd name="adj2" fmla="val 0"/>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sp>
          <p:nvSpPr>
            <p:cNvPr id="6398" name="Google Shape;6398;p73"/>
            <p:cNvSpPr txBox="1"/>
            <p:nvPr/>
          </p:nvSpPr>
          <p:spPr>
            <a:xfrm flipH="1">
              <a:off x="3678794" y="1219157"/>
              <a:ext cx="3705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JANUARY</a:t>
              </a:r>
              <a:endParaRPr sz="200" dirty="0">
                <a:solidFill>
                  <a:srgbClr val="FFFFFF"/>
                </a:solidFill>
              </a:endParaRPr>
            </a:p>
          </p:txBody>
        </p:sp>
        <p:sp>
          <p:nvSpPr>
            <p:cNvPr id="6399" name="Google Shape;6399;p73"/>
            <p:cNvSpPr txBox="1"/>
            <p:nvPr/>
          </p:nvSpPr>
          <p:spPr>
            <a:xfrm flipH="1">
              <a:off x="4051671" y="1219146"/>
              <a:ext cx="4014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FEBRUARY</a:t>
              </a:r>
              <a:endParaRPr sz="200" dirty="0">
                <a:solidFill>
                  <a:srgbClr val="FFFFFF"/>
                </a:solidFill>
              </a:endParaRPr>
            </a:p>
          </p:txBody>
        </p:sp>
        <p:sp>
          <p:nvSpPr>
            <p:cNvPr id="6400" name="Google Shape;6400;p73"/>
            <p:cNvSpPr txBox="1"/>
            <p:nvPr/>
          </p:nvSpPr>
          <p:spPr>
            <a:xfrm flipH="1">
              <a:off x="4453057" y="1219146"/>
              <a:ext cx="3480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MARCH</a:t>
              </a:r>
              <a:endParaRPr sz="200" dirty="0">
                <a:solidFill>
                  <a:srgbClr val="FFFFFF"/>
                </a:solidFill>
              </a:endParaRPr>
            </a:p>
          </p:txBody>
        </p:sp>
        <p:sp>
          <p:nvSpPr>
            <p:cNvPr id="6401" name="Google Shape;6401;p73"/>
            <p:cNvSpPr txBox="1"/>
            <p:nvPr/>
          </p:nvSpPr>
          <p:spPr>
            <a:xfrm flipH="1">
              <a:off x="4831790" y="1219155"/>
              <a:ext cx="3132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APRIL</a:t>
              </a:r>
              <a:endParaRPr sz="200" dirty="0">
                <a:solidFill>
                  <a:srgbClr val="FFFFFF"/>
                </a:solidFill>
              </a:endParaRPr>
            </a:p>
          </p:txBody>
        </p:sp>
        <p:sp>
          <p:nvSpPr>
            <p:cNvPr id="6402" name="Google Shape;6402;p73"/>
            <p:cNvSpPr txBox="1"/>
            <p:nvPr/>
          </p:nvSpPr>
          <p:spPr>
            <a:xfrm flipH="1">
              <a:off x="5186134" y="1219155"/>
              <a:ext cx="3132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MAY</a:t>
              </a:r>
              <a:endParaRPr sz="200" dirty="0">
                <a:solidFill>
                  <a:srgbClr val="FFFFFF"/>
                </a:solidFill>
              </a:endParaRPr>
            </a:p>
          </p:txBody>
        </p:sp>
        <p:sp>
          <p:nvSpPr>
            <p:cNvPr id="6403" name="Google Shape;6403;p73"/>
            <p:cNvSpPr txBox="1"/>
            <p:nvPr/>
          </p:nvSpPr>
          <p:spPr>
            <a:xfrm flipH="1">
              <a:off x="5562148" y="1219155"/>
              <a:ext cx="3132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JUNE</a:t>
              </a:r>
              <a:endParaRPr sz="200" dirty="0">
                <a:solidFill>
                  <a:srgbClr val="FFFFFF"/>
                </a:solidFill>
              </a:endParaRPr>
            </a:p>
          </p:txBody>
        </p:sp>
        <p:sp>
          <p:nvSpPr>
            <p:cNvPr id="6404" name="Google Shape;6404;p73"/>
            <p:cNvSpPr txBox="1"/>
            <p:nvPr/>
          </p:nvSpPr>
          <p:spPr>
            <a:xfrm flipH="1">
              <a:off x="3338153" y="1379250"/>
              <a:ext cx="279000" cy="96600"/>
            </a:xfrm>
            <a:prstGeom prst="rect">
              <a:avLst/>
            </a:prstGeom>
            <a:noFill/>
            <a:ln>
              <a:noFill/>
            </a:ln>
          </p:spPr>
          <p:txBody>
            <a:bodyPr spcFirstLastPara="1" wrap="square" lIns="0" tIns="0" rIns="0" bIns="0" anchor="t" anchorCtr="0">
              <a:noAutofit/>
            </a:bodyPr>
            <a:lstStyle/>
            <a:p>
              <a:pPr marL="0" lvl="0" indent="0" algn="r" rtl="0">
                <a:spcBef>
                  <a:spcPts val="0"/>
                </a:spcBef>
                <a:spcAft>
                  <a:spcPts val="1600"/>
                </a:spcAft>
                <a:buNone/>
              </a:pPr>
              <a:r>
                <a:rPr lang="en" sz="200">
                  <a:solidFill>
                    <a:srgbClr val="FFFFFF"/>
                  </a:solidFill>
                </a:rPr>
                <a:t>PHASE 1</a:t>
              </a:r>
              <a:endParaRPr sz="200" dirty="0">
                <a:solidFill>
                  <a:srgbClr val="FFFFFF"/>
                </a:solidFill>
              </a:endParaRPr>
            </a:p>
          </p:txBody>
        </p:sp>
        <p:sp>
          <p:nvSpPr>
            <p:cNvPr id="6405" name="Google Shape;6405;p73"/>
            <p:cNvSpPr txBox="1"/>
            <p:nvPr/>
          </p:nvSpPr>
          <p:spPr>
            <a:xfrm flipH="1">
              <a:off x="3338156" y="1902299"/>
              <a:ext cx="279000" cy="96600"/>
            </a:xfrm>
            <a:prstGeom prst="rect">
              <a:avLst/>
            </a:prstGeom>
            <a:noFill/>
            <a:ln>
              <a:noFill/>
            </a:ln>
          </p:spPr>
          <p:txBody>
            <a:bodyPr spcFirstLastPara="1" wrap="square" lIns="0" tIns="0" rIns="0" bIns="0" anchor="t" anchorCtr="0">
              <a:noAutofit/>
            </a:bodyPr>
            <a:lstStyle/>
            <a:p>
              <a:pPr marL="0" lvl="0" indent="0" algn="r" rtl="0">
                <a:spcBef>
                  <a:spcPts val="0"/>
                </a:spcBef>
                <a:spcAft>
                  <a:spcPts val="1600"/>
                </a:spcAft>
                <a:buNone/>
              </a:pPr>
              <a:r>
                <a:rPr lang="en" sz="200">
                  <a:solidFill>
                    <a:srgbClr val="FFFFFF"/>
                  </a:solidFill>
                </a:rPr>
                <a:t>PHASE 2</a:t>
              </a:r>
              <a:endParaRPr sz="200" dirty="0">
                <a:solidFill>
                  <a:srgbClr val="FFFFFF"/>
                </a:solidFill>
              </a:endParaRPr>
            </a:p>
          </p:txBody>
        </p:sp>
        <p:sp>
          <p:nvSpPr>
            <p:cNvPr id="6406" name="Google Shape;6406;p73"/>
            <p:cNvSpPr txBox="1"/>
            <p:nvPr/>
          </p:nvSpPr>
          <p:spPr>
            <a:xfrm flipH="1">
              <a:off x="3344522" y="1537172"/>
              <a:ext cx="262200" cy="96600"/>
            </a:xfrm>
            <a:prstGeom prst="rect">
              <a:avLst/>
            </a:prstGeom>
            <a:noFill/>
            <a:ln>
              <a:noFill/>
            </a:ln>
          </p:spPr>
          <p:txBody>
            <a:bodyPr spcFirstLastPara="1" wrap="square" lIns="0" tIns="0" rIns="0" bIns="0" anchor="t" anchorCtr="0">
              <a:noAutofit/>
            </a:bodyPr>
            <a:lstStyle/>
            <a:p>
              <a:pPr marL="0" lvl="0" indent="0" algn="r" rtl="0">
                <a:lnSpc>
                  <a:spcPct val="115000"/>
                </a:lnSpc>
                <a:spcBef>
                  <a:spcPts val="0"/>
                </a:spcBef>
                <a:spcAft>
                  <a:spcPts val="1600"/>
                </a:spcAft>
                <a:buNone/>
              </a:pPr>
              <a:r>
                <a:rPr lang="en" sz="200">
                  <a:solidFill>
                    <a:srgbClr val="FFFFFF"/>
                  </a:solidFill>
                </a:rPr>
                <a:t>Task 1</a:t>
              </a:r>
              <a:endParaRPr sz="200" dirty="0">
                <a:solidFill>
                  <a:srgbClr val="FFFFFF"/>
                </a:solidFill>
              </a:endParaRPr>
            </a:p>
          </p:txBody>
        </p:sp>
        <p:sp>
          <p:nvSpPr>
            <p:cNvPr id="6407" name="Google Shape;6407;p73"/>
            <p:cNvSpPr txBox="1"/>
            <p:nvPr/>
          </p:nvSpPr>
          <p:spPr>
            <a:xfrm flipH="1">
              <a:off x="3344522" y="1713877"/>
              <a:ext cx="262200" cy="96600"/>
            </a:xfrm>
            <a:prstGeom prst="rect">
              <a:avLst/>
            </a:prstGeom>
            <a:noFill/>
            <a:ln>
              <a:noFill/>
            </a:ln>
          </p:spPr>
          <p:txBody>
            <a:bodyPr spcFirstLastPara="1" wrap="square" lIns="0" tIns="0" rIns="0" bIns="0" anchor="t" anchorCtr="0">
              <a:noAutofit/>
            </a:bodyPr>
            <a:lstStyle/>
            <a:p>
              <a:pPr marL="0" lvl="0" indent="0" algn="r" rtl="0">
                <a:lnSpc>
                  <a:spcPct val="115000"/>
                </a:lnSpc>
                <a:spcBef>
                  <a:spcPts val="0"/>
                </a:spcBef>
                <a:spcAft>
                  <a:spcPts val="1600"/>
                </a:spcAft>
                <a:buNone/>
              </a:pPr>
              <a:r>
                <a:rPr lang="en" sz="200">
                  <a:solidFill>
                    <a:srgbClr val="FFFFFF"/>
                  </a:solidFill>
                </a:rPr>
                <a:t>Task 2</a:t>
              </a:r>
              <a:endParaRPr sz="200" dirty="0">
                <a:solidFill>
                  <a:srgbClr val="FFFFFF"/>
                </a:solidFill>
              </a:endParaRPr>
            </a:p>
          </p:txBody>
        </p:sp>
        <p:sp>
          <p:nvSpPr>
            <p:cNvPr id="6408" name="Google Shape;6408;p73"/>
            <p:cNvSpPr txBox="1"/>
            <p:nvPr/>
          </p:nvSpPr>
          <p:spPr>
            <a:xfrm flipH="1">
              <a:off x="3344522" y="2079003"/>
              <a:ext cx="262200" cy="96600"/>
            </a:xfrm>
            <a:prstGeom prst="rect">
              <a:avLst/>
            </a:prstGeom>
            <a:noFill/>
            <a:ln>
              <a:noFill/>
            </a:ln>
          </p:spPr>
          <p:txBody>
            <a:bodyPr spcFirstLastPara="1" wrap="square" lIns="0" tIns="0" rIns="0" bIns="0" anchor="t" anchorCtr="0">
              <a:noAutofit/>
            </a:bodyPr>
            <a:lstStyle/>
            <a:p>
              <a:pPr marL="0" lvl="0" indent="0" algn="r" rtl="0">
                <a:lnSpc>
                  <a:spcPct val="115000"/>
                </a:lnSpc>
                <a:spcBef>
                  <a:spcPts val="0"/>
                </a:spcBef>
                <a:spcAft>
                  <a:spcPts val="1600"/>
                </a:spcAft>
                <a:buNone/>
              </a:pPr>
              <a:r>
                <a:rPr lang="en" sz="200">
                  <a:solidFill>
                    <a:srgbClr val="FFFFFF"/>
                  </a:solidFill>
                </a:rPr>
                <a:t>Task 1</a:t>
              </a:r>
              <a:endParaRPr sz="200" dirty="0">
                <a:solidFill>
                  <a:srgbClr val="FFFFFF"/>
                </a:solidFill>
              </a:endParaRPr>
            </a:p>
          </p:txBody>
        </p:sp>
        <p:sp>
          <p:nvSpPr>
            <p:cNvPr id="6409" name="Google Shape;6409;p73"/>
            <p:cNvSpPr txBox="1"/>
            <p:nvPr/>
          </p:nvSpPr>
          <p:spPr>
            <a:xfrm flipH="1">
              <a:off x="3344527" y="2246885"/>
              <a:ext cx="262200" cy="82500"/>
            </a:xfrm>
            <a:prstGeom prst="rect">
              <a:avLst/>
            </a:prstGeom>
            <a:noFill/>
            <a:ln>
              <a:noFill/>
            </a:ln>
          </p:spPr>
          <p:txBody>
            <a:bodyPr spcFirstLastPara="1" wrap="square" lIns="0" tIns="0" rIns="0" bIns="0" anchor="t" anchorCtr="0">
              <a:noAutofit/>
            </a:bodyPr>
            <a:lstStyle/>
            <a:p>
              <a:pPr marL="0" lvl="0" indent="0" algn="r" rtl="0">
                <a:lnSpc>
                  <a:spcPct val="115000"/>
                </a:lnSpc>
                <a:spcBef>
                  <a:spcPts val="0"/>
                </a:spcBef>
                <a:spcAft>
                  <a:spcPts val="1600"/>
                </a:spcAft>
                <a:buNone/>
              </a:pPr>
              <a:r>
                <a:rPr lang="en" sz="200">
                  <a:solidFill>
                    <a:srgbClr val="FFFFFF"/>
                  </a:solidFill>
                </a:rPr>
                <a:t>Task 2</a:t>
              </a:r>
              <a:endParaRPr sz="200" dirty="0">
                <a:solidFill>
                  <a:srgbClr val="FFFFFF"/>
                </a:solidFill>
              </a:endParaRPr>
            </a:p>
          </p:txBody>
        </p:sp>
        <p:grpSp>
          <p:nvGrpSpPr>
            <p:cNvPr id="6410" name="Google Shape;6410;p73"/>
            <p:cNvGrpSpPr/>
            <p:nvPr/>
          </p:nvGrpSpPr>
          <p:grpSpPr>
            <a:xfrm>
              <a:off x="3748438" y="1378608"/>
              <a:ext cx="2159202" cy="903971"/>
              <a:chOff x="1683525" y="2179850"/>
              <a:chExt cx="4519050" cy="2134525"/>
            </a:xfrm>
          </p:grpSpPr>
          <p:sp>
            <p:nvSpPr>
              <p:cNvPr id="6411" name="Google Shape;6411;p73"/>
              <p:cNvSpPr/>
              <p:nvPr/>
            </p:nvSpPr>
            <p:spPr>
              <a:xfrm>
                <a:off x="1683525" y="2179850"/>
                <a:ext cx="4519050" cy="53925"/>
              </a:xfrm>
              <a:custGeom>
                <a:avLst/>
                <a:gdLst/>
                <a:ahLst/>
                <a:cxnLst/>
                <a:rect l="l" t="t" r="r" b="b"/>
                <a:pathLst>
                  <a:path w="180762" h="2157" extrusionOk="0">
                    <a:moveTo>
                      <a:pt x="1072" y="1"/>
                    </a:moveTo>
                    <a:cubicBezTo>
                      <a:pt x="477" y="1"/>
                      <a:pt x="1" y="477"/>
                      <a:pt x="1" y="1073"/>
                    </a:cubicBezTo>
                    <a:cubicBezTo>
                      <a:pt x="1" y="1668"/>
                      <a:pt x="477" y="2156"/>
                      <a:pt x="1072" y="2156"/>
                    </a:cubicBezTo>
                    <a:lnTo>
                      <a:pt x="179678" y="2156"/>
                    </a:lnTo>
                    <a:cubicBezTo>
                      <a:pt x="180273" y="2156"/>
                      <a:pt x="180761" y="1668"/>
                      <a:pt x="180761" y="1073"/>
                    </a:cubicBezTo>
                    <a:cubicBezTo>
                      <a:pt x="180761" y="477"/>
                      <a:pt x="180273" y="1"/>
                      <a:pt x="179678" y="1"/>
                    </a:cubicBezTo>
                    <a:close/>
                  </a:path>
                </a:pathLst>
              </a:custGeom>
              <a:solidFill>
                <a:srgbClr val="7994A9">
                  <a:alpha val="647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sp>
            <p:nvSpPr>
              <p:cNvPr id="6412" name="Google Shape;6412;p73"/>
              <p:cNvSpPr/>
              <p:nvPr/>
            </p:nvSpPr>
            <p:spPr>
              <a:xfrm>
                <a:off x="1683525" y="2595975"/>
                <a:ext cx="4519050" cy="53900"/>
              </a:xfrm>
              <a:custGeom>
                <a:avLst/>
                <a:gdLst/>
                <a:ahLst/>
                <a:cxnLst/>
                <a:rect l="l" t="t" r="r" b="b"/>
                <a:pathLst>
                  <a:path w="180762" h="2156" extrusionOk="0">
                    <a:moveTo>
                      <a:pt x="1072" y="1"/>
                    </a:moveTo>
                    <a:cubicBezTo>
                      <a:pt x="477" y="1"/>
                      <a:pt x="1" y="489"/>
                      <a:pt x="1" y="1084"/>
                    </a:cubicBezTo>
                    <a:cubicBezTo>
                      <a:pt x="1" y="1668"/>
                      <a:pt x="477" y="2156"/>
                      <a:pt x="1072" y="2156"/>
                    </a:cubicBezTo>
                    <a:lnTo>
                      <a:pt x="179678" y="2156"/>
                    </a:lnTo>
                    <a:cubicBezTo>
                      <a:pt x="180273" y="2156"/>
                      <a:pt x="180761" y="1668"/>
                      <a:pt x="180761" y="1084"/>
                    </a:cubicBezTo>
                    <a:cubicBezTo>
                      <a:pt x="180761" y="489"/>
                      <a:pt x="180273" y="1"/>
                      <a:pt x="179678" y="1"/>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sp>
            <p:nvSpPr>
              <p:cNvPr id="6413" name="Google Shape;6413;p73"/>
              <p:cNvSpPr/>
              <p:nvPr/>
            </p:nvSpPr>
            <p:spPr>
              <a:xfrm>
                <a:off x="1683525" y="3012100"/>
                <a:ext cx="4519050" cy="53900"/>
              </a:xfrm>
              <a:custGeom>
                <a:avLst/>
                <a:gdLst/>
                <a:ahLst/>
                <a:cxnLst/>
                <a:rect l="l" t="t" r="r" b="b"/>
                <a:pathLst>
                  <a:path w="180762" h="2156" extrusionOk="0">
                    <a:moveTo>
                      <a:pt x="1072" y="1"/>
                    </a:moveTo>
                    <a:cubicBezTo>
                      <a:pt x="477" y="1"/>
                      <a:pt x="1" y="489"/>
                      <a:pt x="1" y="1084"/>
                    </a:cubicBezTo>
                    <a:cubicBezTo>
                      <a:pt x="1" y="1680"/>
                      <a:pt x="477" y="2156"/>
                      <a:pt x="1072" y="2156"/>
                    </a:cubicBezTo>
                    <a:lnTo>
                      <a:pt x="179678" y="2156"/>
                    </a:lnTo>
                    <a:cubicBezTo>
                      <a:pt x="180273" y="2156"/>
                      <a:pt x="180761" y="1668"/>
                      <a:pt x="180761" y="1072"/>
                    </a:cubicBezTo>
                    <a:cubicBezTo>
                      <a:pt x="180761" y="477"/>
                      <a:pt x="180273" y="1"/>
                      <a:pt x="179678" y="1"/>
                    </a:cubicBezTo>
                    <a:close/>
                  </a:path>
                </a:pathLst>
              </a:custGeom>
              <a:solidFill>
                <a:srgbClr val="7994A9">
                  <a:alpha val="647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sp>
            <p:nvSpPr>
              <p:cNvPr id="6414" name="Google Shape;6414;p73"/>
              <p:cNvSpPr/>
              <p:nvPr/>
            </p:nvSpPr>
            <p:spPr>
              <a:xfrm>
                <a:off x="1683525" y="3428225"/>
                <a:ext cx="4519050" cy="53900"/>
              </a:xfrm>
              <a:custGeom>
                <a:avLst/>
                <a:gdLst/>
                <a:ahLst/>
                <a:cxnLst/>
                <a:rect l="l" t="t" r="r" b="b"/>
                <a:pathLst>
                  <a:path w="180762" h="2156" extrusionOk="0">
                    <a:moveTo>
                      <a:pt x="1072" y="1"/>
                    </a:moveTo>
                    <a:cubicBezTo>
                      <a:pt x="477" y="1"/>
                      <a:pt x="1" y="489"/>
                      <a:pt x="1" y="1084"/>
                    </a:cubicBezTo>
                    <a:cubicBezTo>
                      <a:pt x="1" y="1679"/>
                      <a:pt x="477" y="2156"/>
                      <a:pt x="1072" y="2156"/>
                    </a:cubicBezTo>
                    <a:lnTo>
                      <a:pt x="179678" y="2156"/>
                    </a:lnTo>
                    <a:cubicBezTo>
                      <a:pt x="180273" y="2156"/>
                      <a:pt x="180761" y="1679"/>
                      <a:pt x="180761" y="1084"/>
                    </a:cubicBezTo>
                    <a:cubicBezTo>
                      <a:pt x="180761" y="489"/>
                      <a:pt x="180273" y="1"/>
                      <a:pt x="179678" y="1"/>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sp>
            <p:nvSpPr>
              <p:cNvPr id="6415" name="Google Shape;6415;p73"/>
              <p:cNvSpPr/>
              <p:nvPr/>
            </p:nvSpPr>
            <p:spPr>
              <a:xfrm>
                <a:off x="1683525" y="3844350"/>
                <a:ext cx="4519050" cy="53900"/>
              </a:xfrm>
              <a:custGeom>
                <a:avLst/>
                <a:gdLst/>
                <a:ahLst/>
                <a:cxnLst/>
                <a:rect l="l" t="t" r="r" b="b"/>
                <a:pathLst>
                  <a:path w="180762" h="2156" extrusionOk="0">
                    <a:moveTo>
                      <a:pt x="548" y="1"/>
                    </a:moveTo>
                    <a:cubicBezTo>
                      <a:pt x="251" y="1"/>
                      <a:pt x="1" y="251"/>
                      <a:pt x="1" y="560"/>
                    </a:cubicBezTo>
                    <a:lnTo>
                      <a:pt x="1" y="1608"/>
                    </a:lnTo>
                    <a:cubicBezTo>
                      <a:pt x="1" y="1917"/>
                      <a:pt x="251" y="2156"/>
                      <a:pt x="548" y="2156"/>
                    </a:cubicBezTo>
                    <a:lnTo>
                      <a:pt x="180202" y="2156"/>
                    </a:lnTo>
                    <a:cubicBezTo>
                      <a:pt x="180511" y="2156"/>
                      <a:pt x="180761" y="1917"/>
                      <a:pt x="180761" y="1608"/>
                    </a:cubicBezTo>
                    <a:lnTo>
                      <a:pt x="180761" y="560"/>
                    </a:lnTo>
                    <a:cubicBezTo>
                      <a:pt x="180761" y="251"/>
                      <a:pt x="180511" y="1"/>
                      <a:pt x="180202" y="1"/>
                    </a:cubicBezTo>
                    <a:close/>
                  </a:path>
                </a:pathLst>
              </a:custGeom>
              <a:solidFill>
                <a:srgbClr val="7994A9">
                  <a:alpha val="647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sp>
            <p:nvSpPr>
              <p:cNvPr id="6416" name="Google Shape;6416;p73"/>
              <p:cNvSpPr/>
              <p:nvPr/>
            </p:nvSpPr>
            <p:spPr>
              <a:xfrm>
                <a:off x="1683525" y="4260475"/>
                <a:ext cx="4519050" cy="53900"/>
              </a:xfrm>
              <a:custGeom>
                <a:avLst/>
                <a:gdLst/>
                <a:ahLst/>
                <a:cxnLst/>
                <a:rect l="l" t="t" r="r" b="b"/>
                <a:pathLst>
                  <a:path w="180762" h="2156" extrusionOk="0">
                    <a:moveTo>
                      <a:pt x="1072" y="0"/>
                    </a:moveTo>
                    <a:cubicBezTo>
                      <a:pt x="477" y="0"/>
                      <a:pt x="1" y="489"/>
                      <a:pt x="1" y="1084"/>
                    </a:cubicBezTo>
                    <a:cubicBezTo>
                      <a:pt x="1" y="1679"/>
                      <a:pt x="477" y="2156"/>
                      <a:pt x="1072" y="2156"/>
                    </a:cubicBezTo>
                    <a:lnTo>
                      <a:pt x="179678" y="2156"/>
                    </a:lnTo>
                    <a:cubicBezTo>
                      <a:pt x="180273" y="2156"/>
                      <a:pt x="180761" y="1679"/>
                      <a:pt x="180761" y="1084"/>
                    </a:cubicBezTo>
                    <a:cubicBezTo>
                      <a:pt x="180761" y="489"/>
                      <a:pt x="180273" y="0"/>
                      <a:pt x="179678" y="0"/>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sp>
            <p:nvSpPr>
              <p:cNvPr id="6417" name="Google Shape;6417;p73"/>
              <p:cNvSpPr/>
              <p:nvPr/>
            </p:nvSpPr>
            <p:spPr>
              <a:xfrm>
                <a:off x="1683525" y="2179850"/>
                <a:ext cx="921275" cy="53925"/>
              </a:xfrm>
              <a:custGeom>
                <a:avLst/>
                <a:gdLst/>
                <a:ahLst/>
                <a:cxnLst/>
                <a:rect l="l" t="t" r="r" b="b"/>
                <a:pathLst>
                  <a:path w="36851" h="2157" extrusionOk="0">
                    <a:moveTo>
                      <a:pt x="1072" y="1"/>
                    </a:moveTo>
                    <a:cubicBezTo>
                      <a:pt x="477" y="1"/>
                      <a:pt x="1" y="477"/>
                      <a:pt x="1" y="1073"/>
                    </a:cubicBezTo>
                    <a:cubicBezTo>
                      <a:pt x="1" y="1668"/>
                      <a:pt x="477" y="2156"/>
                      <a:pt x="1072" y="2156"/>
                    </a:cubicBezTo>
                    <a:lnTo>
                      <a:pt x="35767" y="2156"/>
                    </a:lnTo>
                    <a:cubicBezTo>
                      <a:pt x="36362" y="2156"/>
                      <a:pt x="36851" y="1668"/>
                      <a:pt x="36851" y="1073"/>
                    </a:cubicBezTo>
                    <a:cubicBezTo>
                      <a:pt x="36851" y="477"/>
                      <a:pt x="36362" y="1"/>
                      <a:pt x="35767"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sp>
            <p:nvSpPr>
              <p:cNvPr id="6418" name="Google Shape;6418;p73"/>
              <p:cNvSpPr/>
              <p:nvPr/>
            </p:nvSpPr>
            <p:spPr>
              <a:xfrm>
                <a:off x="2166625" y="2595975"/>
                <a:ext cx="2036900" cy="53900"/>
              </a:xfrm>
              <a:custGeom>
                <a:avLst/>
                <a:gdLst/>
                <a:ahLst/>
                <a:cxnLst/>
                <a:rect l="l" t="t" r="r" b="b"/>
                <a:pathLst>
                  <a:path w="81476" h="2156" extrusionOk="0">
                    <a:moveTo>
                      <a:pt x="1084" y="1"/>
                    </a:moveTo>
                    <a:cubicBezTo>
                      <a:pt x="489" y="1"/>
                      <a:pt x="1" y="489"/>
                      <a:pt x="1" y="1084"/>
                    </a:cubicBezTo>
                    <a:cubicBezTo>
                      <a:pt x="1" y="1668"/>
                      <a:pt x="489" y="2156"/>
                      <a:pt x="1084" y="2156"/>
                    </a:cubicBezTo>
                    <a:lnTo>
                      <a:pt x="80392" y="2156"/>
                    </a:lnTo>
                    <a:cubicBezTo>
                      <a:pt x="80987" y="2156"/>
                      <a:pt x="81475" y="1668"/>
                      <a:pt x="81475" y="1084"/>
                    </a:cubicBezTo>
                    <a:cubicBezTo>
                      <a:pt x="81475" y="489"/>
                      <a:pt x="80987" y="1"/>
                      <a:pt x="80392" y="1"/>
                    </a:cubicBezTo>
                    <a:close/>
                  </a:path>
                </a:pathLst>
              </a:custGeom>
              <a:solidFill>
                <a:srgbClr val="D7DFE5">
                  <a:alpha val="659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sp>
            <p:nvSpPr>
              <p:cNvPr id="6419" name="Google Shape;6419;p73"/>
              <p:cNvSpPr/>
              <p:nvPr/>
            </p:nvSpPr>
            <p:spPr>
              <a:xfrm>
                <a:off x="2808675" y="3012100"/>
                <a:ext cx="1082000" cy="53900"/>
              </a:xfrm>
              <a:custGeom>
                <a:avLst/>
                <a:gdLst/>
                <a:ahLst/>
                <a:cxnLst/>
                <a:rect l="l" t="t" r="r" b="b"/>
                <a:pathLst>
                  <a:path w="43280" h="2156" extrusionOk="0">
                    <a:moveTo>
                      <a:pt x="1072" y="1"/>
                    </a:moveTo>
                    <a:cubicBezTo>
                      <a:pt x="477" y="1"/>
                      <a:pt x="0" y="477"/>
                      <a:pt x="0" y="1072"/>
                    </a:cubicBezTo>
                    <a:cubicBezTo>
                      <a:pt x="0" y="1668"/>
                      <a:pt x="477" y="2156"/>
                      <a:pt x="1072" y="2156"/>
                    </a:cubicBezTo>
                    <a:lnTo>
                      <a:pt x="42196" y="2156"/>
                    </a:lnTo>
                    <a:cubicBezTo>
                      <a:pt x="42791" y="2156"/>
                      <a:pt x="43280" y="1668"/>
                      <a:pt x="43280" y="1072"/>
                    </a:cubicBezTo>
                    <a:cubicBezTo>
                      <a:pt x="43280" y="477"/>
                      <a:pt x="42791" y="1"/>
                      <a:pt x="42196"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sp>
            <p:nvSpPr>
              <p:cNvPr id="6420" name="Google Shape;6420;p73"/>
              <p:cNvSpPr/>
              <p:nvPr/>
            </p:nvSpPr>
            <p:spPr>
              <a:xfrm>
                <a:off x="2942925" y="3428225"/>
                <a:ext cx="2044925" cy="53900"/>
              </a:xfrm>
              <a:custGeom>
                <a:avLst/>
                <a:gdLst/>
                <a:ahLst/>
                <a:cxnLst/>
                <a:rect l="l" t="t" r="r" b="b"/>
                <a:pathLst>
                  <a:path w="81797" h="2156" extrusionOk="0">
                    <a:moveTo>
                      <a:pt x="1084" y="1"/>
                    </a:moveTo>
                    <a:cubicBezTo>
                      <a:pt x="488" y="1"/>
                      <a:pt x="0" y="489"/>
                      <a:pt x="12" y="1084"/>
                    </a:cubicBezTo>
                    <a:cubicBezTo>
                      <a:pt x="12" y="1679"/>
                      <a:pt x="488" y="2156"/>
                      <a:pt x="1084" y="2156"/>
                    </a:cubicBezTo>
                    <a:lnTo>
                      <a:pt x="80713" y="2156"/>
                    </a:lnTo>
                    <a:cubicBezTo>
                      <a:pt x="81308" y="2156"/>
                      <a:pt x="81796" y="1679"/>
                      <a:pt x="81796" y="1084"/>
                    </a:cubicBezTo>
                    <a:cubicBezTo>
                      <a:pt x="81796" y="489"/>
                      <a:pt x="81308" y="1"/>
                      <a:pt x="80713" y="1"/>
                    </a:cubicBezTo>
                    <a:close/>
                  </a:path>
                </a:pathLst>
              </a:custGeom>
              <a:solidFill>
                <a:srgbClr val="D7DFE5">
                  <a:alpha val="659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sp>
            <p:nvSpPr>
              <p:cNvPr id="6421" name="Google Shape;6421;p73"/>
              <p:cNvSpPr/>
              <p:nvPr/>
            </p:nvSpPr>
            <p:spPr>
              <a:xfrm>
                <a:off x="3933825" y="3844350"/>
                <a:ext cx="1650825" cy="53900"/>
              </a:xfrm>
              <a:custGeom>
                <a:avLst/>
                <a:gdLst/>
                <a:ahLst/>
                <a:cxnLst/>
                <a:rect l="l" t="t" r="r" b="b"/>
                <a:pathLst>
                  <a:path w="66033" h="2156" extrusionOk="0">
                    <a:moveTo>
                      <a:pt x="548" y="1"/>
                    </a:moveTo>
                    <a:cubicBezTo>
                      <a:pt x="238" y="1"/>
                      <a:pt x="0" y="251"/>
                      <a:pt x="0" y="560"/>
                    </a:cubicBezTo>
                    <a:lnTo>
                      <a:pt x="0" y="1608"/>
                    </a:lnTo>
                    <a:cubicBezTo>
                      <a:pt x="0" y="1917"/>
                      <a:pt x="238" y="2156"/>
                      <a:pt x="548" y="2156"/>
                    </a:cubicBezTo>
                    <a:lnTo>
                      <a:pt x="65472" y="2156"/>
                    </a:lnTo>
                    <a:cubicBezTo>
                      <a:pt x="65782" y="2156"/>
                      <a:pt x="66032" y="1917"/>
                      <a:pt x="66032" y="1608"/>
                    </a:cubicBezTo>
                    <a:lnTo>
                      <a:pt x="66032" y="560"/>
                    </a:lnTo>
                    <a:cubicBezTo>
                      <a:pt x="66032" y="251"/>
                      <a:pt x="65782" y="1"/>
                      <a:pt x="65472"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sp>
            <p:nvSpPr>
              <p:cNvPr id="6422" name="Google Shape;6422;p73"/>
              <p:cNvSpPr/>
              <p:nvPr/>
            </p:nvSpPr>
            <p:spPr>
              <a:xfrm>
                <a:off x="5058950" y="4260775"/>
                <a:ext cx="1143625" cy="53600"/>
              </a:xfrm>
              <a:custGeom>
                <a:avLst/>
                <a:gdLst/>
                <a:ahLst/>
                <a:cxnLst/>
                <a:rect l="l" t="t" r="r" b="b"/>
                <a:pathLst>
                  <a:path w="45745" h="2144" extrusionOk="0">
                    <a:moveTo>
                      <a:pt x="1072" y="0"/>
                    </a:moveTo>
                    <a:cubicBezTo>
                      <a:pt x="477" y="0"/>
                      <a:pt x="1" y="477"/>
                      <a:pt x="1" y="1072"/>
                    </a:cubicBezTo>
                    <a:cubicBezTo>
                      <a:pt x="1" y="1667"/>
                      <a:pt x="477" y="2144"/>
                      <a:pt x="1072" y="2144"/>
                    </a:cubicBezTo>
                    <a:lnTo>
                      <a:pt x="44661" y="2144"/>
                    </a:lnTo>
                    <a:cubicBezTo>
                      <a:pt x="45256" y="2144"/>
                      <a:pt x="45744" y="1667"/>
                      <a:pt x="45744" y="1072"/>
                    </a:cubicBezTo>
                    <a:cubicBezTo>
                      <a:pt x="45744" y="477"/>
                      <a:pt x="45256" y="0"/>
                      <a:pt x="44661" y="0"/>
                    </a:cubicBezTo>
                    <a:close/>
                  </a:path>
                </a:pathLst>
              </a:custGeom>
              <a:solidFill>
                <a:srgbClr val="D7DFE5">
                  <a:alpha val="659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solidFill>
                    <a:srgbClr val="FFFFFF"/>
                  </a:solidFill>
                </a:endParaRPr>
              </a:p>
            </p:txBody>
          </p:sp>
        </p:grpSp>
      </p:grpSp>
      <p:graphicFrame>
        <p:nvGraphicFramePr>
          <p:cNvPr id="6423" name="Google Shape;6423;p73"/>
          <p:cNvGraphicFramePr/>
          <p:nvPr/>
        </p:nvGraphicFramePr>
        <p:xfrm>
          <a:off x="5949675" y="2323100"/>
          <a:ext cx="3000000" cy="3000000"/>
        </p:xfrm>
        <a:graphic>
          <a:graphicData uri="http://schemas.openxmlformats.org/drawingml/2006/table">
            <a:tbl>
              <a:tblPr>
                <a:noFill/>
                <a:tableStyleId>{83DD0B7D-98DD-4252-8A1D-F8F8B2316EF7}</a:tableStyleId>
              </a:tblPr>
              <a:tblGrid>
                <a:gridCol w="622825">
                  <a:extLst>
                    <a:ext uri="{9D8B030D-6E8A-4147-A177-3AD203B41FA5}">
                      <a16:colId xmlns:a16="http://schemas.microsoft.com/office/drawing/2014/main" val="20000"/>
                    </a:ext>
                  </a:extLst>
                </a:gridCol>
                <a:gridCol w="622825">
                  <a:extLst>
                    <a:ext uri="{9D8B030D-6E8A-4147-A177-3AD203B41FA5}">
                      <a16:colId xmlns:a16="http://schemas.microsoft.com/office/drawing/2014/main" val="20001"/>
                    </a:ext>
                  </a:extLst>
                </a:gridCol>
                <a:gridCol w="622825">
                  <a:extLst>
                    <a:ext uri="{9D8B030D-6E8A-4147-A177-3AD203B41FA5}">
                      <a16:colId xmlns:a16="http://schemas.microsoft.com/office/drawing/2014/main" val="20002"/>
                    </a:ext>
                  </a:extLst>
                </a:gridCol>
                <a:gridCol w="622825">
                  <a:extLst>
                    <a:ext uri="{9D8B030D-6E8A-4147-A177-3AD203B41FA5}">
                      <a16:colId xmlns:a16="http://schemas.microsoft.com/office/drawing/2014/main" val="20003"/>
                    </a:ext>
                  </a:extLst>
                </a:gridCol>
              </a:tblGrid>
              <a:tr h="217150">
                <a:tc>
                  <a:txBody>
                    <a:bodyPr/>
                    <a:lstStyle/>
                    <a:p>
                      <a:pPr marL="0" lvl="0" indent="0" algn="ctr" rtl="0">
                        <a:spcBef>
                          <a:spcPts val="0"/>
                        </a:spcBef>
                        <a:spcAft>
                          <a:spcPts val="0"/>
                        </a:spcAft>
                        <a:buNone/>
                      </a:pPr>
                      <a:endParaRPr sz="200" b="1" dirty="0">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solidFill>
                      <a:srgbClr val="CFD9E0"/>
                    </a:solidFill>
                  </a:tcPr>
                </a:tc>
                <a:tc>
                  <a:txBody>
                    <a:bodyPr/>
                    <a:lstStyle/>
                    <a:p>
                      <a:pPr marL="0" lvl="0" indent="0" algn="ctr" rtl="0">
                        <a:spcBef>
                          <a:spcPts val="0"/>
                        </a:spcBef>
                        <a:spcAft>
                          <a:spcPts val="0"/>
                        </a:spcAft>
                        <a:buNone/>
                      </a:pPr>
                      <a:endParaRPr sz="200" b="1" dirty="0">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dirty="0">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dirty="0">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tcPr>
                </a:tc>
                <a:extLst>
                  <a:ext uri="{0D108BD9-81ED-4DB2-BD59-A6C34878D82A}">
                    <a16:rowId xmlns:a16="http://schemas.microsoft.com/office/drawing/2014/main" val="10000"/>
                  </a:ext>
                </a:extLst>
              </a:tr>
              <a:tr h="217150">
                <a:tc>
                  <a:txBody>
                    <a:bodyPr/>
                    <a:lstStyle/>
                    <a:p>
                      <a:pPr marL="0" lvl="0" indent="0" algn="ctr" rtl="0">
                        <a:spcBef>
                          <a:spcPts val="0"/>
                        </a:spcBef>
                        <a:spcAft>
                          <a:spcPts val="0"/>
                        </a:spcAft>
                        <a:buNone/>
                      </a:pPr>
                      <a:endParaRPr sz="200" b="1" dirty="0">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CFD9E0"/>
                    </a:solidFill>
                  </a:tcPr>
                </a:tc>
                <a:tc>
                  <a:txBody>
                    <a:bodyPr/>
                    <a:lstStyle/>
                    <a:p>
                      <a:pPr marL="0" lvl="0" indent="0" algn="ctr" rtl="0">
                        <a:spcBef>
                          <a:spcPts val="0"/>
                        </a:spcBef>
                        <a:spcAft>
                          <a:spcPts val="0"/>
                        </a:spcAft>
                        <a:buNone/>
                      </a:pPr>
                      <a:endParaRPr sz="200" b="1" dirty="0">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dirty="0">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dirty="0">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extLst>
                  <a:ext uri="{0D108BD9-81ED-4DB2-BD59-A6C34878D82A}">
                    <a16:rowId xmlns:a16="http://schemas.microsoft.com/office/drawing/2014/main" val="10001"/>
                  </a:ext>
                </a:extLst>
              </a:tr>
              <a:tr h="217150">
                <a:tc>
                  <a:txBody>
                    <a:bodyPr/>
                    <a:lstStyle/>
                    <a:p>
                      <a:pPr marL="0" lvl="0" indent="0" algn="ctr" rtl="0">
                        <a:spcBef>
                          <a:spcPts val="0"/>
                        </a:spcBef>
                        <a:spcAft>
                          <a:spcPts val="0"/>
                        </a:spcAft>
                        <a:buNone/>
                      </a:pPr>
                      <a:endParaRPr sz="200" b="1" dirty="0">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dirty="0">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E3E9ED"/>
                    </a:solidFill>
                  </a:tcPr>
                </a:tc>
                <a:tc>
                  <a:txBody>
                    <a:bodyPr/>
                    <a:lstStyle/>
                    <a:p>
                      <a:pPr marL="0" lvl="0" indent="0" algn="ctr" rtl="0">
                        <a:spcBef>
                          <a:spcPts val="0"/>
                        </a:spcBef>
                        <a:spcAft>
                          <a:spcPts val="0"/>
                        </a:spcAft>
                        <a:buNone/>
                      </a:pPr>
                      <a:endParaRPr sz="200" b="1" dirty="0">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869FB2"/>
                    </a:solidFill>
                  </a:tcPr>
                </a:tc>
                <a:tc>
                  <a:txBody>
                    <a:bodyPr/>
                    <a:lstStyle/>
                    <a:p>
                      <a:pPr marL="0" lvl="0" indent="0" algn="ctr" rtl="0">
                        <a:spcBef>
                          <a:spcPts val="0"/>
                        </a:spcBef>
                        <a:spcAft>
                          <a:spcPts val="0"/>
                        </a:spcAft>
                        <a:buNone/>
                      </a:pPr>
                      <a:endParaRPr sz="200" b="1" dirty="0">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extLst>
                  <a:ext uri="{0D108BD9-81ED-4DB2-BD59-A6C34878D82A}">
                    <a16:rowId xmlns:a16="http://schemas.microsoft.com/office/drawing/2014/main" val="10002"/>
                  </a:ext>
                </a:extLst>
              </a:tr>
              <a:tr h="217150">
                <a:tc>
                  <a:txBody>
                    <a:bodyPr/>
                    <a:lstStyle/>
                    <a:p>
                      <a:pPr marL="0" lvl="0" indent="0" algn="ctr" rtl="0">
                        <a:spcBef>
                          <a:spcPts val="0"/>
                        </a:spcBef>
                        <a:spcAft>
                          <a:spcPts val="0"/>
                        </a:spcAft>
                        <a:buNone/>
                      </a:pPr>
                      <a:endParaRPr sz="200" b="1" dirty="0">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dirty="0">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dirty="0">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dirty="0">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7994A9">
                        <a:alpha val="64709"/>
                      </a:srgbClr>
                    </a:solidFill>
                  </a:tcPr>
                </a:tc>
                <a:extLst>
                  <a:ext uri="{0D108BD9-81ED-4DB2-BD59-A6C34878D82A}">
                    <a16:rowId xmlns:a16="http://schemas.microsoft.com/office/drawing/2014/main" val="10003"/>
                  </a:ext>
                </a:extLst>
              </a:tr>
            </a:tbl>
          </a:graphicData>
        </a:graphic>
      </p:graphicFrame>
      <p:grpSp>
        <p:nvGrpSpPr>
          <p:cNvPr id="6424" name="Google Shape;6424;p73"/>
          <p:cNvGrpSpPr/>
          <p:nvPr/>
        </p:nvGrpSpPr>
        <p:grpSpPr>
          <a:xfrm>
            <a:off x="5926924" y="3381697"/>
            <a:ext cx="2519825" cy="1001454"/>
            <a:chOff x="1906114" y="789980"/>
            <a:chExt cx="1487676" cy="606868"/>
          </a:xfrm>
        </p:grpSpPr>
        <p:cxnSp>
          <p:nvCxnSpPr>
            <p:cNvPr id="6425" name="Google Shape;6425;p73"/>
            <p:cNvCxnSpPr/>
            <p:nvPr/>
          </p:nvCxnSpPr>
          <p:spPr>
            <a:xfrm rot="10800000">
              <a:off x="2109981" y="1180903"/>
              <a:ext cx="1280400" cy="0"/>
            </a:xfrm>
            <a:prstGeom prst="straightConnector1">
              <a:avLst/>
            </a:prstGeom>
            <a:noFill/>
            <a:ln w="9525" cap="flat" cmpd="sng">
              <a:solidFill>
                <a:srgbClr val="B3C3CE"/>
              </a:solidFill>
              <a:prstDash val="solid"/>
              <a:round/>
              <a:headEnd type="none" w="med" len="med"/>
              <a:tailEnd type="none" w="med" len="med"/>
            </a:ln>
          </p:spPr>
        </p:cxnSp>
        <p:cxnSp>
          <p:nvCxnSpPr>
            <p:cNvPr id="6426" name="Google Shape;6426;p73"/>
            <p:cNvCxnSpPr/>
            <p:nvPr/>
          </p:nvCxnSpPr>
          <p:spPr>
            <a:xfrm rot="10800000">
              <a:off x="2109981" y="985080"/>
              <a:ext cx="1280400" cy="0"/>
            </a:xfrm>
            <a:prstGeom prst="straightConnector1">
              <a:avLst/>
            </a:prstGeom>
            <a:noFill/>
            <a:ln w="9525" cap="flat" cmpd="sng">
              <a:solidFill>
                <a:srgbClr val="B3C3CE"/>
              </a:solidFill>
              <a:prstDash val="solid"/>
              <a:round/>
              <a:headEnd type="none" w="med" len="med"/>
              <a:tailEnd type="none" w="med" len="med"/>
            </a:ln>
          </p:spPr>
        </p:cxnSp>
        <p:cxnSp>
          <p:nvCxnSpPr>
            <p:cNvPr id="6427" name="Google Shape;6427;p73"/>
            <p:cNvCxnSpPr/>
            <p:nvPr/>
          </p:nvCxnSpPr>
          <p:spPr>
            <a:xfrm rot="10800000">
              <a:off x="2109981" y="1376729"/>
              <a:ext cx="1280400" cy="0"/>
            </a:xfrm>
            <a:prstGeom prst="straightConnector1">
              <a:avLst/>
            </a:prstGeom>
            <a:noFill/>
            <a:ln w="9525" cap="flat" cmpd="sng">
              <a:solidFill>
                <a:srgbClr val="B3C3CE"/>
              </a:solidFill>
              <a:prstDash val="solid"/>
              <a:round/>
              <a:headEnd type="none" w="med" len="med"/>
              <a:tailEnd type="none" w="med" len="med"/>
            </a:ln>
          </p:spPr>
        </p:cxnSp>
        <p:sp>
          <p:nvSpPr>
            <p:cNvPr id="6428" name="Google Shape;6428;p73"/>
            <p:cNvSpPr txBox="1"/>
            <p:nvPr/>
          </p:nvSpPr>
          <p:spPr>
            <a:xfrm flipH="1">
              <a:off x="2109710" y="789981"/>
              <a:ext cx="281100" cy="107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1600"/>
                </a:spcAft>
                <a:buNone/>
              </a:pPr>
              <a:r>
                <a:rPr lang="en" sz="300">
                  <a:solidFill>
                    <a:srgbClr val="E3E9ED"/>
                  </a:solidFill>
                </a:rPr>
                <a:t>JANUARY</a:t>
              </a:r>
              <a:endParaRPr sz="300" dirty="0">
                <a:solidFill>
                  <a:srgbClr val="E3E9ED"/>
                </a:solidFill>
              </a:endParaRPr>
            </a:p>
          </p:txBody>
        </p:sp>
        <p:sp>
          <p:nvSpPr>
            <p:cNvPr id="6429" name="Google Shape;6429;p73"/>
            <p:cNvSpPr txBox="1"/>
            <p:nvPr/>
          </p:nvSpPr>
          <p:spPr>
            <a:xfrm flipH="1">
              <a:off x="2434275" y="789980"/>
              <a:ext cx="289200" cy="107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1600"/>
                </a:spcAft>
                <a:buNone/>
              </a:pPr>
              <a:r>
                <a:rPr lang="en" sz="300">
                  <a:solidFill>
                    <a:srgbClr val="E3E9ED"/>
                  </a:solidFill>
                </a:rPr>
                <a:t>FEBRUARY</a:t>
              </a:r>
              <a:endParaRPr sz="300" dirty="0">
                <a:solidFill>
                  <a:srgbClr val="E3E9ED"/>
                </a:solidFill>
              </a:endParaRPr>
            </a:p>
          </p:txBody>
        </p:sp>
        <p:sp>
          <p:nvSpPr>
            <p:cNvPr id="6430" name="Google Shape;6430;p73"/>
            <p:cNvSpPr txBox="1"/>
            <p:nvPr/>
          </p:nvSpPr>
          <p:spPr>
            <a:xfrm flipH="1">
              <a:off x="2781049" y="789981"/>
              <a:ext cx="281100" cy="107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1600"/>
                </a:spcAft>
                <a:buNone/>
              </a:pPr>
              <a:r>
                <a:rPr lang="en" sz="300">
                  <a:solidFill>
                    <a:srgbClr val="E3E9ED"/>
                  </a:solidFill>
                </a:rPr>
                <a:t>MARCH</a:t>
              </a:r>
              <a:endParaRPr sz="300" dirty="0">
                <a:solidFill>
                  <a:srgbClr val="E3E9ED"/>
                </a:solidFill>
              </a:endParaRPr>
            </a:p>
          </p:txBody>
        </p:sp>
        <p:sp>
          <p:nvSpPr>
            <p:cNvPr id="6431" name="Google Shape;6431;p73"/>
            <p:cNvSpPr txBox="1"/>
            <p:nvPr/>
          </p:nvSpPr>
          <p:spPr>
            <a:xfrm flipH="1">
              <a:off x="3112690" y="789981"/>
              <a:ext cx="281100" cy="107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1600"/>
                </a:spcAft>
                <a:buNone/>
              </a:pPr>
              <a:r>
                <a:rPr lang="en" sz="300">
                  <a:solidFill>
                    <a:srgbClr val="E3E9ED"/>
                  </a:solidFill>
                </a:rPr>
                <a:t>APRIL</a:t>
              </a:r>
              <a:endParaRPr sz="300" dirty="0">
                <a:solidFill>
                  <a:srgbClr val="E3E9ED"/>
                </a:solidFill>
              </a:endParaRPr>
            </a:p>
          </p:txBody>
        </p:sp>
        <p:sp>
          <p:nvSpPr>
            <p:cNvPr id="6432" name="Google Shape;6432;p73"/>
            <p:cNvSpPr/>
            <p:nvPr/>
          </p:nvSpPr>
          <p:spPr>
            <a:xfrm>
              <a:off x="2105681" y="964326"/>
              <a:ext cx="289200" cy="426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33" name="Google Shape;6433;p73"/>
            <p:cNvSpPr/>
            <p:nvPr/>
          </p:nvSpPr>
          <p:spPr>
            <a:xfrm>
              <a:off x="2109515" y="1159286"/>
              <a:ext cx="280200" cy="42600"/>
            </a:xfrm>
            <a:prstGeom prst="rect">
              <a:avLst/>
            </a:prstGeom>
            <a:solidFill>
              <a:srgbClr val="EEEE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34" name="Google Shape;6434;p73"/>
            <p:cNvSpPr/>
            <p:nvPr/>
          </p:nvSpPr>
          <p:spPr>
            <a:xfrm>
              <a:off x="2753389" y="1353677"/>
              <a:ext cx="325500" cy="426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35" name="Google Shape;6435;p73"/>
            <p:cNvSpPr/>
            <p:nvPr/>
          </p:nvSpPr>
          <p:spPr>
            <a:xfrm>
              <a:off x="2105681" y="1159287"/>
              <a:ext cx="289200" cy="426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36" name="Google Shape;6436;p73"/>
            <p:cNvSpPr/>
            <p:nvPr/>
          </p:nvSpPr>
          <p:spPr>
            <a:xfrm>
              <a:off x="2412005" y="1354248"/>
              <a:ext cx="325500" cy="426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37" name="Google Shape;6437;p73"/>
            <p:cNvSpPr/>
            <p:nvPr/>
          </p:nvSpPr>
          <p:spPr>
            <a:xfrm>
              <a:off x="2410087" y="964961"/>
              <a:ext cx="325500" cy="426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38" name="Google Shape;6438;p73"/>
            <p:cNvSpPr txBox="1"/>
            <p:nvPr/>
          </p:nvSpPr>
          <p:spPr>
            <a:xfrm flipH="1">
              <a:off x="1906114" y="918164"/>
              <a:ext cx="203400" cy="106500"/>
            </a:xfrm>
            <a:prstGeom prst="rect">
              <a:avLst/>
            </a:prstGeom>
            <a:noFill/>
            <a:ln>
              <a:noFill/>
            </a:ln>
          </p:spPr>
          <p:txBody>
            <a:bodyPr spcFirstLastPara="1" wrap="square" lIns="91425" tIns="91425" rIns="91425" bIns="91425" anchor="t" anchorCtr="0">
              <a:noAutofit/>
            </a:bodyPr>
            <a:lstStyle/>
            <a:p>
              <a:pPr marL="0" lvl="0" indent="0" algn="r" rtl="0">
                <a:spcBef>
                  <a:spcPts val="0"/>
                </a:spcBef>
                <a:spcAft>
                  <a:spcPts val="1600"/>
                </a:spcAft>
                <a:buNone/>
              </a:pPr>
              <a:r>
                <a:rPr lang="en" sz="300">
                  <a:solidFill>
                    <a:srgbClr val="E3E9ED"/>
                  </a:solidFill>
                </a:rPr>
                <a:t>PHASE 1</a:t>
              </a:r>
              <a:endParaRPr sz="300" dirty="0">
                <a:solidFill>
                  <a:srgbClr val="E3E9ED"/>
                </a:solidFill>
              </a:endParaRPr>
            </a:p>
          </p:txBody>
        </p:sp>
        <p:sp>
          <p:nvSpPr>
            <p:cNvPr id="6439" name="Google Shape;6439;p73"/>
            <p:cNvSpPr txBox="1"/>
            <p:nvPr/>
          </p:nvSpPr>
          <p:spPr>
            <a:xfrm flipH="1">
              <a:off x="1919618" y="1113390"/>
              <a:ext cx="189900" cy="91200"/>
            </a:xfrm>
            <a:prstGeom prst="rect">
              <a:avLst/>
            </a:prstGeom>
            <a:noFill/>
            <a:ln>
              <a:noFill/>
            </a:ln>
          </p:spPr>
          <p:txBody>
            <a:bodyPr spcFirstLastPara="1" wrap="square" lIns="91425" tIns="91425" rIns="91425" bIns="91425" anchor="t" anchorCtr="0">
              <a:noAutofit/>
            </a:bodyPr>
            <a:lstStyle/>
            <a:p>
              <a:pPr marL="0" lvl="0" indent="0" algn="r" rtl="0">
                <a:lnSpc>
                  <a:spcPct val="115000"/>
                </a:lnSpc>
                <a:spcBef>
                  <a:spcPts val="0"/>
                </a:spcBef>
                <a:spcAft>
                  <a:spcPts val="1600"/>
                </a:spcAft>
                <a:buNone/>
              </a:pPr>
              <a:r>
                <a:rPr lang="en" sz="300">
                  <a:solidFill>
                    <a:srgbClr val="E3E9ED"/>
                  </a:solidFill>
                </a:rPr>
                <a:t>Task 1</a:t>
              </a:r>
              <a:endParaRPr sz="300" dirty="0">
                <a:solidFill>
                  <a:srgbClr val="E3E9ED"/>
                </a:solidFill>
              </a:endParaRPr>
            </a:p>
          </p:txBody>
        </p:sp>
        <p:sp>
          <p:nvSpPr>
            <p:cNvPr id="6440" name="Google Shape;6440;p73"/>
            <p:cNvSpPr txBox="1"/>
            <p:nvPr/>
          </p:nvSpPr>
          <p:spPr>
            <a:xfrm flipH="1">
              <a:off x="1906118" y="1304527"/>
              <a:ext cx="203400" cy="91200"/>
            </a:xfrm>
            <a:prstGeom prst="rect">
              <a:avLst/>
            </a:prstGeom>
            <a:noFill/>
            <a:ln>
              <a:noFill/>
            </a:ln>
          </p:spPr>
          <p:txBody>
            <a:bodyPr spcFirstLastPara="1" wrap="square" lIns="91425" tIns="91425" rIns="91425" bIns="91425" anchor="t" anchorCtr="0">
              <a:noAutofit/>
            </a:bodyPr>
            <a:lstStyle/>
            <a:p>
              <a:pPr marL="0" lvl="0" indent="0" algn="r" rtl="0">
                <a:lnSpc>
                  <a:spcPct val="115000"/>
                </a:lnSpc>
                <a:spcBef>
                  <a:spcPts val="0"/>
                </a:spcBef>
                <a:spcAft>
                  <a:spcPts val="1600"/>
                </a:spcAft>
                <a:buNone/>
              </a:pPr>
              <a:r>
                <a:rPr lang="en" sz="300">
                  <a:solidFill>
                    <a:srgbClr val="E3E9ED"/>
                  </a:solidFill>
                </a:rPr>
                <a:t>Task 2</a:t>
              </a:r>
              <a:endParaRPr sz="300" dirty="0">
                <a:solidFill>
                  <a:srgbClr val="E3E9ED"/>
                </a:solidFill>
              </a:endParaRPr>
            </a:p>
          </p:txBody>
        </p:sp>
        <p:sp>
          <p:nvSpPr>
            <p:cNvPr id="6441" name="Google Shape;6441;p73"/>
            <p:cNvSpPr/>
            <p:nvPr/>
          </p:nvSpPr>
          <p:spPr>
            <a:xfrm>
              <a:off x="2750975" y="964961"/>
              <a:ext cx="325500" cy="426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442" name="Google Shape;6442;p73"/>
          <p:cNvGrpSpPr/>
          <p:nvPr/>
        </p:nvGrpSpPr>
        <p:grpSpPr>
          <a:xfrm>
            <a:off x="726399" y="1190655"/>
            <a:ext cx="2394370" cy="976502"/>
            <a:chOff x="749309" y="1112739"/>
            <a:chExt cx="2371603" cy="976502"/>
          </a:xfrm>
        </p:grpSpPr>
        <p:sp>
          <p:nvSpPr>
            <p:cNvPr id="6443" name="Google Shape;6443;p73"/>
            <p:cNvSpPr/>
            <p:nvPr/>
          </p:nvSpPr>
          <p:spPr>
            <a:xfrm>
              <a:off x="1092126"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44" name="Google Shape;6444;p73"/>
            <p:cNvSpPr/>
            <p:nvPr/>
          </p:nvSpPr>
          <p:spPr>
            <a:xfrm>
              <a:off x="1434943"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45" name="Google Shape;6445;p73"/>
            <p:cNvSpPr/>
            <p:nvPr/>
          </p:nvSpPr>
          <p:spPr>
            <a:xfrm>
              <a:off x="1777760"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46" name="Google Shape;6446;p73"/>
            <p:cNvSpPr/>
            <p:nvPr/>
          </p:nvSpPr>
          <p:spPr>
            <a:xfrm>
              <a:off x="2120578"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47" name="Google Shape;6447;p73"/>
            <p:cNvSpPr/>
            <p:nvPr/>
          </p:nvSpPr>
          <p:spPr>
            <a:xfrm>
              <a:off x="2463395"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48" name="Google Shape;6448;p73"/>
            <p:cNvSpPr/>
            <p:nvPr/>
          </p:nvSpPr>
          <p:spPr>
            <a:xfrm>
              <a:off x="2806212"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49" name="Google Shape;6449;p73"/>
            <p:cNvSpPr/>
            <p:nvPr/>
          </p:nvSpPr>
          <p:spPr>
            <a:xfrm>
              <a:off x="749309" y="1362294"/>
              <a:ext cx="314700" cy="2268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50" name="Google Shape;6450;p73"/>
            <p:cNvSpPr/>
            <p:nvPr/>
          </p:nvSpPr>
          <p:spPr>
            <a:xfrm>
              <a:off x="1092126"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51" name="Google Shape;6451;p73"/>
            <p:cNvSpPr/>
            <p:nvPr/>
          </p:nvSpPr>
          <p:spPr>
            <a:xfrm>
              <a:off x="1434943"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52" name="Google Shape;6452;p73"/>
            <p:cNvSpPr/>
            <p:nvPr/>
          </p:nvSpPr>
          <p:spPr>
            <a:xfrm>
              <a:off x="1777760"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53" name="Google Shape;6453;p73"/>
            <p:cNvSpPr/>
            <p:nvPr/>
          </p:nvSpPr>
          <p:spPr>
            <a:xfrm>
              <a:off x="2120578"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54" name="Google Shape;6454;p73"/>
            <p:cNvSpPr/>
            <p:nvPr/>
          </p:nvSpPr>
          <p:spPr>
            <a:xfrm>
              <a:off x="2463395"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55" name="Google Shape;6455;p73"/>
            <p:cNvSpPr/>
            <p:nvPr/>
          </p:nvSpPr>
          <p:spPr>
            <a:xfrm>
              <a:off x="2806212"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56" name="Google Shape;6456;p73"/>
            <p:cNvSpPr/>
            <p:nvPr/>
          </p:nvSpPr>
          <p:spPr>
            <a:xfrm>
              <a:off x="749309" y="1611849"/>
              <a:ext cx="314700" cy="2268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57" name="Google Shape;6457;p73"/>
            <p:cNvSpPr/>
            <p:nvPr/>
          </p:nvSpPr>
          <p:spPr>
            <a:xfrm>
              <a:off x="1092126"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58" name="Google Shape;6458;p73"/>
            <p:cNvSpPr/>
            <p:nvPr/>
          </p:nvSpPr>
          <p:spPr>
            <a:xfrm>
              <a:off x="1434943"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59" name="Google Shape;6459;p73"/>
            <p:cNvSpPr/>
            <p:nvPr/>
          </p:nvSpPr>
          <p:spPr>
            <a:xfrm>
              <a:off x="1777760"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60" name="Google Shape;6460;p73"/>
            <p:cNvSpPr/>
            <p:nvPr/>
          </p:nvSpPr>
          <p:spPr>
            <a:xfrm>
              <a:off x="2120578"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61" name="Google Shape;6461;p73"/>
            <p:cNvSpPr/>
            <p:nvPr/>
          </p:nvSpPr>
          <p:spPr>
            <a:xfrm>
              <a:off x="2463395"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62" name="Google Shape;6462;p73"/>
            <p:cNvSpPr/>
            <p:nvPr/>
          </p:nvSpPr>
          <p:spPr>
            <a:xfrm>
              <a:off x="2806212"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63" name="Google Shape;6463;p73"/>
            <p:cNvSpPr/>
            <p:nvPr/>
          </p:nvSpPr>
          <p:spPr>
            <a:xfrm>
              <a:off x="749309" y="1861404"/>
              <a:ext cx="314700" cy="2268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64" name="Google Shape;6464;p73"/>
            <p:cNvSpPr/>
            <p:nvPr/>
          </p:nvSpPr>
          <p:spPr>
            <a:xfrm>
              <a:off x="1092126"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65" name="Google Shape;6465;p73"/>
            <p:cNvSpPr/>
            <p:nvPr/>
          </p:nvSpPr>
          <p:spPr>
            <a:xfrm>
              <a:off x="1434943"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66" name="Google Shape;6466;p73"/>
            <p:cNvSpPr/>
            <p:nvPr/>
          </p:nvSpPr>
          <p:spPr>
            <a:xfrm>
              <a:off x="1777760"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67" name="Google Shape;6467;p73"/>
            <p:cNvSpPr/>
            <p:nvPr/>
          </p:nvSpPr>
          <p:spPr>
            <a:xfrm>
              <a:off x="2120578"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68" name="Google Shape;6468;p73"/>
            <p:cNvSpPr/>
            <p:nvPr/>
          </p:nvSpPr>
          <p:spPr>
            <a:xfrm>
              <a:off x="2463395"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69" name="Google Shape;6469;p73"/>
            <p:cNvSpPr/>
            <p:nvPr/>
          </p:nvSpPr>
          <p:spPr>
            <a:xfrm>
              <a:off x="2806212"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70" name="Google Shape;6470;p73"/>
            <p:cNvSpPr/>
            <p:nvPr/>
          </p:nvSpPr>
          <p:spPr>
            <a:xfrm>
              <a:off x="749309" y="1112739"/>
              <a:ext cx="314700" cy="2268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71" name="Google Shape;6471;p73"/>
            <p:cNvSpPr/>
            <p:nvPr/>
          </p:nvSpPr>
          <p:spPr>
            <a:xfrm>
              <a:off x="1434877" y="1258345"/>
              <a:ext cx="1685700" cy="78600"/>
            </a:xfrm>
            <a:prstGeom prst="rect">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72" name="Google Shape;6472;p73"/>
            <p:cNvSpPr/>
            <p:nvPr/>
          </p:nvSpPr>
          <p:spPr>
            <a:xfrm>
              <a:off x="1777683" y="2010641"/>
              <a:ext cx="1000200" cy="78600"/>
            </a:xfrm>
            <a:prstGeom prst="rect">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73" name="Google Shape;6473;p73"/>
            <p:cNvSpPr/>
            <p:nvPr/>
          </p:nvSpPr>
          <p:spPr>
            <a:xfrm>
              <a:off x="1092070" y="1759876"/>
              <a:ext cx="657600" cy="78600"/>
            </a:xfrm>
            <a:prstGeom prst="rect">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74" name="Google Shape;6474;p73"/>
            <p:cNvSpPr/>
            <p:nvPr/>
          </p:nvSpPr>
          <p:spPr>
            <a:xfrm>
              <a:off x="2463277" y="1759876"/>
              <a:ext cx="657600" cy="78600"/>
            </a:xfrm>
            <a:prstGeom prst="rect">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aphicFrame>
        <p:nvGraphicFramePr>
          <p:cNvPr id="6475" name="Google Shape;6475;p73"/>
          <p:cNvGraphicFramePr/>
          <p:nvPr/>
        </p:nvGraphicFramePr>
        <p:xfrm>
          <a:off x="5949700" y="1188950"/>
          <a:ext cx="3000000" cy="3000000"/>
        </p:xfrm>
        <a:graphic>
          <a:graphicData uri="http://schemas.openxmlformats.org/drawingml/2006/table">
            <a:tbl>
              <a:tblPr>
                <a:noFill/>
                <a:tableStyleId>{83DD0B7D-98DD-4252-8A1D-F8F8B2316EF7}</a:tableStyleId>
              </a:tblPr>
              <a:tblGrid>
                <a:gridCol w="622825">
                  <a:extLst>
                    <a:ext uri="{9D8B030D-6E8A-4147-A177-3AD203B41FA5}">
                      <a16:colId xmlns:a16="http://schemas.microsoft.com/office/drawing/2014/main" val="20000"/>
                    </a:ext>
                  </a:extLst>
                </a:gridCol>
                <a:gridCol w="622825">
                  <a:extLst>
                    <a:ext uri="{9D8B030D-6E8A-4147-A177-3AD203B41FA5}">
                      <a16:colId xmlns:a16="http://schemas.microsoft.com/office/drawing/2014/main" val="20001"/>
                    </a:ext>
                  </a:extLst>
                </a:gridCol>
                <a:gridCol w="622825">
                  <a:extLst>
                    <a:ext uri="{9D8B030D-6E8A-4147-A177-3AD203B41FA5}">
                      <a16:colId xmlns:a16="http://schemas.microsoft.com/office/drawing/2014/main" val="20002"/>
                    </a:ext>
                  </a:extLst>
                </a:gridCol>
                <a:gridCol w="622825">
                  <a:extLst>
                    <a:ext uri="{9D8B030D-6E8A-4147-A177-3AD203B41FA5}">
                      <a16:colId xmlns:a16="http://schemas.microsoft.com/office/drawing/2014/main" val="20003"/>
                    </a:ext>
                  </a:extLst>
                </a:gridCol>
              </a:tblGrid>
              <a:tr h="325475">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tcPr>
                </a:tc>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extLst>
                  <a:ext uri="{0D108BD9-81ED-4DB2-BD59-A6C34878D82A}">
                    <a16:rowId xmlns:a16="http://schemas.microsoft.com/office/drawing/2014/main" val="10000"/>
                  </a:ext>
                </a:extLst>
              </a:tr>
              <a:tr h="325475">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extLst>
                  <a:ext uri="{0D108BD9-81ED-4DB2-BD59-A6C34878D82A}">
                    <a16:rowId xmlns:a16="http://schemas.microsoft.com/office/drawing/2014/main" val="10001"/>
                  </a:ext>
                </a:extLst>
              </a:tr>
              <a:tr h="325475">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extLst>
                  <a:ext uri="{0D108BD9-81ED-4DB2-BD59-A6C34878D82A}">
                    <a16:rowId xmlns:a16="http://schemas.microsoft.com/office/drawing/2014/main" val="10002"/>
                  </a:ext>
                </a:extLst>
              </a:tr>
            </a:tbl>
          </a:graphicData>
        </a:graphic>
      </p:graphicFrame>
      <p:graphicFrame>
        <p:nvGraphicFramePr>
          <p:cNvPr id="6476" name="Google Shape;6476;p73"/>
          <p:cNvGraphicFramePr/>
          <p:nvPr/>
        </p:nvGraphicFramePr>
        <p:xfrm>
          <a:off x="3356413" y="2323100"/>
          <a:ext cx="3000000" cy="3000000"/>
        </p:xfrm>
        <a:graphic>
          <a:graphicData uri="http://schemas.openxmlformats.org/drawingml/2006/table">
            <a:tbl>
              <a:tblPr>
                <a:noFill/>
                <a:tableStyleId>{83DD0B7D-98DD-4252-8A1D-F8F8B2316EF7}</a:tableStyleId>
              </a:tblPr>
              <a:tblGrid>
                <a:gridCol w="590850">
                  <a:extLst>
                    <a:ext uri="{9D8B030D-6E8A-4147-A177-3AD203B41FA5}">
                      <a16:colId xmlns:a16="http://schemas.microsoft.com/office/drawing/2014/main" val="20000"/>
                    </a:ext>
                  </a:extLst>
                </a:gridCol>
                <a:gridCol w="590850">
                  <a:extLst>
                    <a:ext uri="{9D8B030D-6E8A-4147-A177-3AD203B41FA5}">
                      <a16:colId xmlns:a16="http://schemas.microsoft.com/office/drawing/2014/main" val="20001"/>
                    </a:ext>
                  </a:extLst>
                </a:gridCol>
                <a:gridCol w="590850">
                  <a:extLst>
                    <a:ext uri="{9D8B030D-6E8A-4147-A177-3AD203B41FA5}">
                      <a16:colId xmlns:a16="http://schemas.microsoft.com/office/drawing/2014/main" val="20002"/>
                    </a:ext>
                  </a:extLst>
                </a:gridCol>
                <a:gridCol w="590850">
                  <a:extLst>
                    <a:ext uri="{9D8B030D-6E8A-4147-A177-3AD203B41FA5}">
                      <a16:colId xmlns:a16="http://schemas.microsoft.com/office/drawing/2014/main" val="20003"/>
                    </a:ext>
                  </a:extLst>
                </a:gridCol>
              </a:tblGrid>
              <a:tr h="289525">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0E2A47"/>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9525" cap="flat" cmpd="sng">
                      <a:solidFill>
                        <a:srgbClr val="0E2A47"/>
                      </a:solidFill>
                      <a:prstDash val="solid"/>
                      <a:round/>
                      <a:headEnd type="none" w="sm" len="sm"/>
                      <a:tailEnd type="none" w="sm" len="sm"/>
                    </a:lnB>
                  </a:tcPr>
                </a:tc>
                <a:tc>
                  <a:txBody>
                    <a:bodyPr/>
                    <a:lstStyle/>
                    <a:p>
                      <a:pPr marL="0" lvl="0" indent="0" algn="l" rtl="0">
                        <a:spcBef>
                          <a:spcPts val="0"/>
                        </a:spcBef>
                        <a:spcAft>
                          <a:spcPts val="0"/>
                        </a:spcAft>
                        <a:buNone/>
                      </a:pPr>
                      <a:endParaRPr sz="200" dirty="0"/>
                    </a:p>
                  </a:txBody>
                  <a:tcPr marL="91425" marR="91425" marT="91425" marB="91425">
                    <a:lnL w="19050"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19050"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19050"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19050" cap="flat" cmpd="sng">
                      <a:solidFill>
                        <a:srgbClr val="0E2A47"/>
                      </a:solidFill>
                      <a:prstDash val="solid"/>
                      <a:round/>
                      <a:headEnd type="none" w="sm" len="sm"/>
                      <a:tailEnd type="none" w="sm" len="sm"/>
                    </a:lnR>
                    <a:lnT w="19050"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5F8195"/>
                    </a:solidFill>
                  </a:tcPr>
                </a:tc>
                <a:extLst>
                  <a:ext uri="{0D108BD9-81ED-4DB2-BD59-A6C34878D82A}">
                    <a16:rowId xmlns:a16="http://schemas.microsoft.com/office/drawing/2014/main" val="10000"/>
                  </a:ext>
                </a:extLst>
              </a:tr>
              <a:tr h="289525">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0E2A47"/>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0E2A47"/>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0E2A47"/>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extLst>
                  <a:ext uri="{0D108BD9-81ED-4DB2-BD59-A6C34878D82A}">
                    <a16:rowId xmlns:a16="http://schemas.microsoft.com/office/drawing/2014/main" val="10001"/>
                  </a:ext>
                </a:extLst>
              </a:tr>
              <a:tr h="289525">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7994A9"/>
                    </a:solidFill>
                  </a:tcPr>
                </a:tc>
                <a:tc>
                  <a:txBody>
                    <a:bodyPr/>
                    <a:lstStyle/>
                    <a:p>
                      <a:pPr marL="0" lvl="0" indent="0" algn="l" rtl="0">
                        <a:spcBef>
                          <a:spcPts val="0"/>
                        </a:spcBef>
                        <a:spcAft>
                          <a:spcPts val="0"/>
                        </a:spcAft>
                        <a:buNone/>
                      </a:pPr>
                      <a:endParaRPr sz="200" dirty="0"/>
                    </a:p>
                  </a:txBody>
                  <a:tcPr marL="91425" marR="91425" marT="91425" marB="91425">
                    <a:lnL w="9525" cap="flat" cmpd="sng">
                      <a:solidFill>
                        <a:srgbClr val="0E2A47"/>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extLst>
                  <a:ext uri="{0D108BD9-81ED-4DB2-BD59-A6C34878D82A}">
                    <a16:rowId xmlns:a16="http://schemas.microsoft.com/office/drawing/2014/main" val="10002"/>
                  </a:ext>
                </a:extLst>
              </a:tr>
            </a:tbl>
          </a:graphicData>
        </a:graphic>
      </p:graphicFrame>
      <p:grpSp>
        <p:nvGrpSpPr>
          <p:cNvPr id="6477" name="Google Shape;6477;p73"/>
          <p:cNvGrpSpPr/>
          <p:nvPr/>
        </p:nvGrpSpPr>
        <p:grpSpPr>
          <a:xfrm>
            <a:off x="4100342" y="2709743"/>
            <a:ext cx="1517436" cy="74460"/>
            <a:chOff x="3980086" y="2804397"/>
            <a:chExt cx="1227600" cy="66900"/>
          </a:xfrm>
        </p:grpSpPr>
        <p:sp>
          <p:nvSpPr>
            <p:cNvPr id="6478" name="Google Shape;6478;p73"/>
            <p:cNvSpPr/>
            <p:nvPr/>
          </p:nvSpPr>
          <p:spPr>
            <a:xfrm rot="5400000" flipH="1">
              <a:off x="4560736" y="2223904"/>
              <a:ext cx="66300" cy="1227600"/>
            </a:xfrm>
            <a:prstGeom prst="round2SameRect">
              <a:avLst>
                <a:gd name="adj1" fmla="val 50000"/>
                <a:gd name="adj2" fmla="val 50000"/>
              </a:avLst>
            </a:prstGeom>
            <a:solidFill>
              <a:srgbClr val="F4F6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79" name="Google Shape;6479;p73"/>
            <p:cNvSpPr/>
            <p:nvPr/>
          </p:nvSpPr>
          <p:spPr>
            <a:xfrm rot="5400000" flipH="1">
              <a:off x="4086125" y="2698647"/>
              <a:ext cx="66900" cy="278400"/>
            </a:xfrm>
            <a:prstGeom prst="round2SameRect">
              <a:avLst>
                <a:gd name="adj1" fmla="val 50000"/>
                <a:gd name="adj2" fmla="val 50000"/>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480" name="Google Shape;6480;p73"/>
          <p:cNvGrpSpPr/>
          <p:nvPr/>
        </p:nvGrpSpPr>
        <p:grpSpPr>
          <a:xfrm>
            <a:off x="4725406" y="3002330"/>
            <a:ext cx="892956" cy="74460"/>
            <a:chOff x="3980086" y="2804397"/>
            <a:chExt cx="1227600" cy="66900"/>
          </a:xfrm>
        </p:grpSpPr>
        <p:sp>
          <p:nvSpPr>
            <p:cNvPr id="6481" name="Google Shape;6481;p73"/>
            <p:cNvSpPr/>
            <p:nvPr/>
          </p:nvSpPr>
          <p:spPr>
            <a:xfrm rot="5400000" flipH="1">
              <a:off x="4560736" y="2223904"/>
              <a:ext cx="66300" cy="1227600"/>
            </a:xfrm>
            <a:prstGeom prst="round2SameRect">
              <a:avLst>
                <a:gd name="adj1" fmla="val 50000"/>
                <a:gd name="adj2" fmla="val 50000"/>
              </a:avLst>
            </a:prstGeom>
            <a:solidFill>
              <a:srgbClr val="F4F6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82" name="Google Shape;6482;p73"/>
            <p:cNvSpPr/>
            <p:nvPr/>
          </p:nvSpPr>
          <p:spPr>
            <a:xfrm rot="5400000" flipH="1">
              <a:off x="4086125" y="2698647"/>
              <a:ext cx="66900" cy="278400"/>
            </a:xfrm>
            <a:prstGeom prst="round2SameRect">
              <a:avLst>
                <a:gd name="adj1" fmla="val 50000"/>
                <a:gd name="adj2" fmla="val 50000"/>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483" name="Google Shape;6483;p73"/>
          <p:cNvGrpSpPr/>
          <p:nvPr/>
        </p:nvGrpSpPr>
        <p:grpSpPr>
          <a:xfrm>
            <a:off x="3358498" y="3361213"/>
            <a:ext cx="2363244" cy="1005943"/>
            <a:chOff x="3358415" y="3361302"/>
            <a:chExt cx="2363244" cy="1024695"/>
          </a:xfrm>
        </p:grpSpPr>
        <p:grpSp>
          <p:nvGrpSpPr>
            <p:cNvPr id="6484" name="Google Shape;6484;p73"/>
            <p:cNvGrpSpPr/>
            <p:nvPr/>
          </p:nvGrpSpPr>
          <p:grpSpPr>
            <a:xfrm>
              <a:off x="3358415" y="3361302"/>
              <a:ext cx="441300" cy="1024695"/>
              <a:chOff x="3358415" y="3361302"/>
              <a:chExt cx="441300" cy="1024695"/>
            </a:xfrm>
          </p:grpSpPr>
          <p:sp>
            <p:nvSpPr>
              <p:cNvPr id="6485" name="Google Shape;6485;p73"/>
              <p:cNvSpPr/>
              <p:nvPr/>
            </p:nvSpPr>
            <p:spPr>
              <a:xfrm>
                <a:off x="3358415"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86" name="Google Shape;6486;p73"/>
              <p:cNvSpPr/>
              <p:nvPr/>
            </p:nvSpPr>
            <p:spPr>
              <a:xfrm>
                <a:off x="3358415"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87" name="Google Shape;6487;p73"/>
              <p:cNvSpPr/>
              <p:nvPr/>
            </p:nvSpPr>
            <p:spPr>
              <a:xfrm>
                <a:off x="3358415"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88" name="Google Shape;6488;p73"/>
              <p:cNvSpPr/>
              <p:nvPr/>
            </p:nvSpPr>
            <p:spPr>
              <a:xfrm>
                <a:off x="3358415"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89" name="Google Shape;6489;p73"/>
              <p:cNvSpPr/>
              <p:nvPr/>
            </p:nvSpPr>
            <p:spPr>
              <a:xfrm>
                <a:off x="3358415"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90" name="Google Shape;6490;p73"/>
              <p:cNvSpPr/>
              <p:nvPr/>
            </p:nvSpPr>
            <p:spPr>
              <a:xfrm>
                <a:off x="3358415"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491" name="Google Shape;6491;p73"/>
            <p:cNvGrpSpPr/>
            <p:nvPr/>
          </p:nvGrpSpPr>
          <p:grpSpPr>
            <a:xfrm>
              <a:off x="3838901" y="3361302"/>
              <a:ext cx="441300" cy="1024695"/>
              <a:chOff x="3838901" y="3361302"/>
              <a:chExt cx="441300" cy="1024695"/>
            </a:xfrm>
          </p:grpSpPr>
          <p:sp>
            <p:nvSpPr>
              <p:cNvPr id="6492" name="Google Shape;6492;p73"/>
              <p:cNvSpPr/>
              <p:nvPr/>
            </p:nvSpPr>
            <p:spPr>
              <a:xfrm>
                <a:off x="3838901"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93" name="Google Shape;6493;p73"/>
              <p:cNvSpPr/>
              <p:nvPr/>
            </p:nvSpPr>
            <p:spPr>
              <a:xfrm>
                <a:off x="3838901"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94" name="Google Shape;6494;p73"/>
              <p:cNvSpPr/>
              <p:nvPr/>
            </p:nvSpPr>
            <p:spPr>
              <a:xfrm>
                <a:off x="3838901"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95" name="Google Shape;6495;p73"/>
              <p:cNvSpPr/>
              <p:nvPr/>
            </p:nvSpPr>
            <p:spPr>
              <a:xfrm>
                <a:off x="3838901"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96" name="Google Shape;6496;p73"/>
              <p:cNvSpPr/>
              <p:nvPr/>
            </p:nvSpPr>
            <p:spPr>
              <a:xfrm>
                <a:off x="3838901"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497" name="Google Shape;6497;p73"/>
              <p:cNvSpPr/>
              <p:nvPr/>
            </p:nvSpPr>
            <p:spPr>
              <a:xfrm>
                <a:off x="3838901"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498" name="Google Shape;6498;p73"/>
            <p:cNvGrpSpPr/>
            <p:nvPr/>
          </p:nvGrpSpPr>
          <p:grpSpPr>
            <a:xfrm>
              <a:off x="4319387" y="3361302"/>
              <a:ext cx="441300" cy="1024695"/>
              <a:chOff x="4319387" y="3361302"/>
              <a:chExt cx="441300" cy="1024695"/>
            </a:xfrm>
          </p:grpSpPr>
          <p:sp>
            <p:nvSpPr>
              <p:cNvPr id="6499" name="Google Shape;6499;p73"/>
              <p:cNvSpPr/>
              <p:nvPr/>
            </p:nvSpPr>
            <p:spPr>
              <a:xfrm>
                <a:off x="4319387"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00" name="Google Shape;6500;p73"/>
              <p:cNvSpPr/>
              <p:nvPr/>
            </p:nvSpPr>
            <p:spPr>
              <a:xfrm>
                <a:off x="4319387"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01" name="Google Shape;6501;p73"/>
              <p:cNvSpPr/>
              <p:nvPr/>
            </p:nvSpPr>
            <p:spPr>
              <a:xfrm>
                <a:off x="4319387"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02" name="Google Shape;6502;p73"/>
              <p:cNvSpPr/>
              <p:nvPr/>
            </p:nvSpPr>
            <p:spPr>
              <a:xfrm>
                <a:off x="4319387"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03" name="Google Shape;6503;p73"/>
              <p:cNvSpPr/>
              <p:nvPr/>
            </p:nvSpPr>
            <p:spPr>
              <a:xfrm>
                <a:off x="4319387"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04" name="Google Shape;6504;p73"/>
              <p:cNvSpPr/>
              <p:nvPr/>
            </p:nvSpPr>
            <p:spPr>
              <a:xfrm>
                <a:off x="4319387"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505" name="Google Shape;6505;p73"/>
            <p:cNvGrpSpPr/>
            <p:nvPr/>
          </p:nvGrpSpPr>
          <p:grpSpPr>
            <a:xfrm>
              <a:off x="4799873" y="3361302"/>
              <a:ext cx="441300" cy="1024695"/>
              <a:chOff x="4799873" y="3361302"/>
              <a:chExt cx="441300" cy="1024695"/>
            </a:xfrm>
          </p:grpSpPr>
          <p:sp>
            <p:nvSpPr>
              <p:cNvPr id="6506" name="Google Shape;6506;p73"/>
              <p:cNvSpPr/>
              <p:nvPr/>
            </p:nvSpPr>
            <p:spPr>
              <a:xfrm>
                <a:off x="4799873"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07" name="Google Shape;6507;p73"/>
              <p:cNvSpPr/>
              <p:nvPr/>
            </p:nvSpPr>
            <p:spPr>
              <a:xfrm>
                <a:off x="4799873"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08" name="Google Shape;6508;p73"/>
              <p:cNvSpPr/>
              <p:nvPr/>
            </p:nvSpPr>
            <p:spPr>
              <a:xfrm>
                <a:off x="4799873"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09" name="Google Shape;6509;p73"/>
              <p:cNvSpPr/>
              <p:nvPr/>
            </p:nvSpPr>
            <p:spPr>
              <a:xfrm>
                <a:off x="4799873"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10" name="Google Shape;6510;p73"/>
              <p:cNvSpPr/>
              <p:nvPr/>
            </p:nvSpPr>
            <p:spPr>
              <a:xfrm>
                <a:off x="4799873"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11" name="Google Shape;6511;p73"/>
              <p:cNvSpPr/>
              <p:nvPr/>
            </p:nvSpPr>
            <p:spPr>
              <a:xfrm>
                <a:off x="4799873"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512" name="Google Shape;6512;p73"/>
            <p:cNvGrpSpPr/>
            <p:nvPr/>
          </p:nvGrpSpPr>
          <p:grpSpPr>
            <a:xfrm>
              <a:off x="5280360" y="3361302"/>
              <a:ext cx="441300" cy="1024695"/>
              <a:chOff x="5280360" y="3361302"/>
              <a:chExt cx="441300" cy="1024695"/>
            </a:xfrm>
          </p:grpSpPr>
          <p:sp>
            <p:nvSpPr>
              <p:cNvPr id="6513" name="Google Shape;6513;p73"/>
              <p:cNvSpPr/>
              <p:nvPr/>
            </p:nvSpPr>
            <p:spPr>
              <a:xfrm>
                <a:off x="5280360"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14" name="Google Shape;6514;p73"/>
              <p:cNvSpPr/>
              <p:nvPr/>
            </p:nvSpPr>
            <p:spPr>
              <a:xfrm>
                <a:off x="5280360"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15" name="Google Shape;6515;p73"/>
              <p:cNvSpPr/>
              <p:nvPr/>
            </p:nvSpPr>
            <p:spPr>
              <a:xfrm>
                <a:off x="5280360"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16" name="Google Shape;6516;p73"/>
              <p:cNvSpPr/>
              <p:nvPr/>
            </p:nvSpPr>
            <p:spPr>
              <a:xfrm>
                <a:off x="5280360"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17" name="Google Shape;6517;p73"/>
              <p:cNvSpPr/>
              <p:nvPr/>
            </p:nvSpPr>
            <p:spPr>
              <a:xfrm>
                <a:off x="5280360"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18" name="Google Shape;6518;p73"/>
              <p:cNvSpPr/>
              <p:nvPr/>
            </p:nvSpPr>
            <p:spPr>
              <a:xfrm>
                <a:off x="5280360"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aphicFrame>
        <p:nvGraphicFramePr>
          <p:cNvPr id="6519" name="Google Shape;6519;p73"/>
          <p:cNvGraphicFramePr/>
          <p:nvPr/>
        </p:nvGraphicFramePr>
        <p:xfrm>
          <a:off x="724925" y="2323100"/>
          <a:ext cx="3000000" cy="3000000"/>
        </p:xfrm>
        <a:graphic>
          <a:graphicData uri="http://schemas.openxmlformats.org/drawingml/2006/table">
            <a:tbl>
              <a:tblPr>
                <a:noFill/>
                <a:tableStyleId>{83DD0B7D-98DD-4252-8A1D-F8F8B2316EF7}</a:tableStyleId>
              </a:tblPr>
              <a:tblGrid>
                <a:gridCol w="600900">
                  <a:extLst>
                    <a:ext uri="{9D8B030D-6E8A-4147-A177-3AD203B41FA5}">
                      <a16:colId xmlns:a16="http://schemas.microsoft.com/office/drawing/2014/main" val="20000"/>
                    </a:ext>
                  </a:extLst>
                </a:gridCol>
                <a:gridCol w="600900">
                  <a:extLst>
                    <a:ext uri="{9D8B030D-6E8A-4147-A177-3AD203B41FA5}">
                      <a16:colId xmlns:a16="http://schemas.microsoft.com/office/drawing/2014/main" val="20001"/>
                    </a:ext>
                  </a:extLst>
                </a:gridCol>
                <a:gridCol w="600900">
                  <a:extLst>
                    <a:ext uri="{9D8B030D-6E8A-4147-A177-3AD203B41FA5}">
                      <a16:colId xmlns:a16="http://schemas.microsoft.com/office/drawing/2014/main" val="20002"/>
                    </a:ext>
                  </a:extLst>
                </a:gridCol>
                <a:gridCol w="600900">
                  <a:extLst>
                    <a:ext uri="{9D8B030D-6E8A-4147-A177-3AD203B41FA5}">
                      <a16:colId xmlns:a16="http://schemas.microsoft.com/office/drawing/2014/main" val="20003"/>
                    </a:ext>
                  </a:extLst>
                </a:gridCol>
              </a:tblGrid>
              <a:tr h="293800">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tcPr>
                </a:tc>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5F8195"/>
                    </a:solidFill>
                  </a:tcPr>
                </a:tc>
                <a:extLst>
                  <a:ext uri="{0D108BD9-81ED-4DB2-BD59-A6C34878D82A}">
                    <a16:rowId xmlns:a16="http://schemas.microsoft.com/office/drawing/2014/main" val="10000"/>
                  </a:ext>
                </a:extLst>
              </a:tr>
              <a:tr h="293800">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extLst>
                  <a:ext uri="{0D108BD9-81ED-4DB2-BD59-A6C34878D82A}">
                    <a16:rowId xmlns:a16="http://schemas.microsoft.com/office/drawing/2014/main" val="10001"/>
                  </a:ext>
                </a:extLst>
              </a:tr>
              <a:tr h="293800">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7994A9"/>
                    </a:solidFill>
                  </a:tcPr>
                </a:tc>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dirty="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extLst>
                  <a:ext uri="{0D108BD9-81ED-4DB2-BD59-A6C34878D82A}">
                    <a16:rowId xmlns:a16="http://schemas.microsoft.com/office/drawing/2014/main" val="10002"/>
                  </a:ext>
                </a:extLst>
              </a:tr>
            </a:tbl>
          </a:graphicData>
        </a:graphic>
      </p:graphicFrame>
      <p:grpSp>
        <p:nvGrpSpPr>
          <p:cNvPr id="6520" name="Google Shape;6520;p73"/>
          <p:cNvGrpSpPr/>
          <p:nvPr/>
        </p:nvGrpSpPr>
        <p:grpSpPr>
          <a:xfrm>
            <a:off x="726450" y="3372825"/>
            <a:ext cx="2403614" cy="1005900"/>
            <a:chOff x="726450" y="3372825"/>
            <a:chExt cx="2403614" cy="1005900"/>
          </a:xfrm>
        </p:grpSpPr>
        <p:grpSp>
          <p:nvGrpSpPr>
            <p:cNvPr id="6521" name="Google Shape;6521;p73"/>
            <p:cNvGrpSpPr/>
            <p:nvPr/>
          </p:nvGrpSpPr>
          <p:grpSpPr>
            <a:xfrm>
              <a:off x="726450" y="3696000"/>
              <a:ext cx="2403614" cy="500898"/>
              <a:chOff x="726450" y="3696000"/>
              <a:chExt cx="2403614" cy="500898"/>
            </a:xfrm>
          </p:grpSpPr>
          <p:sp>
            <p:nvSpPr>
              <p:cNvPr id="6522" name="Google Shape;6522;p73"/>
              <p:cNvSpPr/>
              <p:nvPr/>
            </p:nvSpPr>
            <p:spPr>
              <a:xfrm>
                <a:off x="726450" y="3696000"/>
                <a:ext cx="2403600" cy="167100"/>
              </a:xfrm>
              <a:prstGeom prst="rect">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p>
            </p:txBody>
          </p:sp>
          <p:sp>
            <p:nvSpPr>
              <p:cNvPr id="6523" name="Google Shape;6523;p73"/>
              <p:cNvSpPr/>
              <p:nvPr/>
            </p:nvSpPr>
            <p:spPr>
              <a:xfrm>
                <a:off x="726464" y="4029798"/>
                <a:ext cx="2403600" cy="167100"/>
              </a:xfrm>
              <a:prstGeom prst="rect">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p>
            </p:txBody>
          </p:sp>
        </p:grpSp>
        <p:grpSp>
          <p:nvGrpSpPr>
            <p:cNvPr id="6524" name="Google Shape;6524;p73"/>
            <p:cNvGrpSpPr/>
            <p:nvPr/>
          </p:nvGrpSpPr>
          <p:grpSpPr>
            <a:xfrm>
              <a:off x="1348050" y="3372825"/>
              <a:ext cx="1720425" cy="1005900"/>
              <a:chOff x="1348050" y="3372825"/>
              <a:chExt cx="1720425" cy="1005900"/>
            </a:xfrm>
          </p:grpSpPr>
          <p:sp>
            <p:nvSpPr>
              <p:cNvPr id="6525" name="Google Shape;6525;p73"/>
              <p:cNvSpPr/>
              <p:nvPr/>
            </p:nvSpPr>
            <p:spPr>
              <a:xfrm>
                <a:off x="1348050"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p>
            </p:txBody>
          </p:sp>
          <p:sp>
            <p:nvSpPr>
              <p:cNvPr id="6526" name="Google Shape;6526;p73"/>
              <p:cNvSpPr/>
              <p:nvPr/>
            </p:nvSpPr>
            <p:spPr>
              <a:xfrm>
                <a:off x="1701356"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p>
            </p:txBody>
          </p:sp>
          <p:sp>
            <p:nvSpPr>
              <p:cNvPr id="6527" name="Google Shape;6527;p73"/>
              <p:cNvSpPr/>
              <p:nvPr/>
            </p:nvSpPr>
            <p:spPr>
              <a:xfrm>
                <a:off x="2054663"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p>
            </p:txBody>
          </p:sp>
          <p:sp>
            <p:nvSpPr>
              <p:cNvPr id="6528" name="Google Shape;6528;p73"/>
              <p:cNvSpPr/>
              <p:nvPr/>
            </p:nvSpPr>
            <p:spPr>
              <a:xfrm>
                <a:off x="2407969"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p>
            </p:txBody>
          </p:sp>
          <p:sp>
            <p:nvSpPr>
              <p:cNvPr id="6529" name="Google Shape;6529;p73"/>
              <p:cNvSpPr/>
              <p:nvPr/>
            </p:nvSpPr>
            <p:spPr>
              <a:xfrm>
                <a:off x="2761275"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dirty="0"/>
              </a:p>
            </p:txBody>
          </p:sp>
        </p:grpSp>
        <p:grpSp>
          <p:nvGrpSpPr>
            <p:cNvPr id="6530" name="Google Shape;6530;p73"/>
            <p:cNvGrpSpPr/>
            <p:nvPr/>
          </p:nvGrpSpPr>
          <p:grpSpPr>
            <a:xfrm>
              <a:off x="1455707" y="3731058"/>
              <a:ext cx="1491150" cy="417657"/>
              <a:chOff x="1455707" y="3731058"/>
              <a:chExt cx="1491150" cy="417657"/>
            </a:xfrm>
          </p:grpSpPr>
          <p:grpSp>
            <p:nvGrpSpPr>
              <p:cNvPr id="6531" name="Google Shape;6531;p73"/>
              <p:cNvGrpSpPr/>
              <p:nvPr/>
            </p:nvGrpSpPr>
            <p:grpSpPr>
              <a:xfrm>
                <a:off x="1472938" y="3745828"/>
                <a:ext cx="72126" cy="53788"/>
                <a:chOff x="1472938" y="3745828"/>
                <a:chExt cx="72126" cy="53788"/>
              </a:xfrm>
            </p:grpSpPr>
            <p:sp>
              <p:nvSpPr>
                <p:cNvPr id="6532" name="Google Shape;6532;p73"/>
                <p:cNvSpPr/>
                <p:nvPr/>
              </p:nvSpPr>
              <p:spPr>
                <a:xfrm>
                  <a:off x="1472938" y="3763820"/>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33" name="Google Shape;6533;p73"/>
                <p:cNvSpPr/>
                <p:nvPr/>
              </p:nvSpPr>
              <p:spPr>
                <a:xfrm>
                  <a:off x="1490853" y="3745828"/>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534" name="Google Shape;6534;p73"/>
              <p:cNvGrpSpPr/>
              <p:nvPr/>
            </p:nvGrpSpPr>
            <p:grpSpPr>
              <a:xfrm>
                <a:off x="1819181" y="4089633"/>
                <a:ext cx="72126" cy="53788"/>
                <a:chOff x="1819181" y="4089633"/>
                <a:chExt cx="72126" cy="53788"/>
              </a:xfrm>
            </p:grpSpPr>
            <p:sp>
              <p:nvSpPr>
                <p:cNvPr id="6535" name="Google Shape;6535;p73"/>
                <p:cNvSpPr/>
                <p:nvPr/>
              </p:nvSpPr>
              <p:spPr>
                <a:xfrm>
                  <a:off x="1819181" y="41076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36" name="Google Shape;6536;p73"/>
                <p:cNvSpPr/>
                <p:nvPr/>
              </p:nvSpPr>
              <p:spPr>
                <a:xfrm>
                  <a:off x="1837096" y="40896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537" name="Google Shape;6537;p73"/>
              <p:cNvGrpSpPr/>
              <p:nvPr/>
            </p:nvGrpSpPr>
            <p:grpSpPr>
              <a:xfrm>
                <a:off x="1455707" y="4084171"/>
                <a:ext cx="64321" cy="64544"/>
                <a:chOff x="1455707" y="4084171"/>
                <a:chExt cx="64321" cy="64544"/>
              </a:xfrm>
            </p:grpSpPr>
            <p:sp>
              <p:nvSpPr>
                <p:cNvPr id="6538" name="Google Shape;6538;p73"/>
                <p:cNvSpPr/>
                <p:nvPr/>
              </p:nvSpPr>
              <p:spPr>
                <a:xfrm>
                  <a:off x="1478676" y="4084402"/>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39" name="Google Shape;6539;p73"/>
                <p:cNvSpPr/>
                <p:nvPr/>
              </p:nvSpPr>
              <p:spPr>
                <a:xfrm>
                  <a:off x="1455707" y="4084171"/>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540" name="Google Shape;6540;p73"/>
              <p:cNvGrpSpPr/>
              <p:nvPr/>
            </p:nvGrpSpPr>
            <p:grpSpPr>
              <a:xfrm>
                <a:off x="1818610" y="3731058"/>
                <a:ext cx="64321" cy="64544"/>
                <a:chOff x="1818610" y="3731058"/>
                <a:chExt cx="64321" cy="64544"/>
              </a:xfrm>
            </p:grpSpPr>
            <p:sp>
              <p:nvSpPr>
                <p:cNvPr id="6541" name="Google Shape;6541;p73"/>
                <p:cNvSpPr/>
                <p:nvPr/>
              </p:nvSpPr>
              <p:spPr>
                <a:xfrm>
                  <a:off x="1841579" y="37312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42" name="Google Shape;6542;p73"/>
                <p:cNvSpPr/>
                <p:nvPr/>
              </p:nvSpPr>
              <p:spPr>
                <a:xfrm>
                  <a:off x="1818610" y="37310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543" name="Google Shape;6543;p73"/>
              <p:cNvGrpSpPr/>
              <p:nvPr/>
            </p:nvGrpSpPr>
            <p:grpSpPr>
              <a:xfrm>
                <a:off x="2172491" y="4089633"/>
                <a:ext cx="72126" cy="53788"/>
                <a:chOff x="2172491" y="4089633"/>
                <a:chExt cx="72126" cy="53788"/>
              </a:xfrm>
            </p:grpSpPr>
            <p:sp>
              <p:nvSpPr>
                <p:cNvPr id="6544" name="Google Shape;6544;p73"/>
                <p:cNvSpPr/>
                <p:nvPr/>
              </p:nvSpPr>
              <p:spPr>
                <a:xfrm>
                  <a:off x="2172491" y="41076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45" name="Google Shape;6545;p73"/>
                <p:cNvSpPr/>
                <p:nvPr/>
              </p:nvSpPr>
              <p:spPr>
                <a:xfrm>
                  <a:off x="2190406" y="40896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546" name="Google Shape;6546;p73"/>
              <p:cNvGrpSpPr/>
              <p:nvPr/>
            </p:nvGrpSpPr>
            <p:grpSpPr>
              <a:xfrm>
                <a:off x="2171920" y="3731058"/>
                <a:ext cx="64321" cy="64544"/>
                <a:chOff x="2171920" y="3731058"/>
                <a:chExt cx="64321" cy="64544"/>
              </a:xfrm>
            </p:grpSpPr>
            <p:sp>
              <p:nvSpPr>
                <p:cNvPr id="6547" name="Google Shape;6547;p73"/>
                <p:cNvSpPr/>
                <p:nvPr/>
              </p:nvSpPr>
              <p:spPr>
                <a:xfrm>
                  <a:off x="2194889" y="37312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48" name="Google Shape;6548;p73"/>
                <p:cNvSpPr/>
                <p:nvPr/>
              </p:nvSpPr>
              <p:spPr>
                <a:xfrm>
                  <a:off x="2171920" y="37310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549" name="Google Shape;6549;p73"/>
              <p:cNvGrpSpPr/>
              <p:nvPr/>
            </p:nvGrpSpPr>
            <p:grpSpPr>
              <a:xfrm>
                <a:off x="2874730" y="3745828"/>
                <a:ext cx="72126" cy="53788"/>
                <a:chOff x="2874730" y="3745828"/>
                <a:chExt cx="72126" cy="53788"/>
              </a:xfrm>
            </p:grpSpPr>
            <p:sp>
              <p:nvSpPr>
                <p:cNvPr id="6550" name="Google Shape;6550;p73"/>
                <p:cNvSpPr/>
                <p:nvPr/>
              </p:nvSpPr>
              <p:spPr>
                <a:xfrm>
                  <a:off x="2874730" y="3763820"/>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51" name="Google Shape;6551;p73"/>
                <p:cNvSpPr/>
                <p:nvPr/>
              </p:nvSpPr>
              <p:spPr>
                <a:xfrm>
                  <a:off x="2892645" y="3745828"/>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552" name="Google Shape;6552;p73"/>
              <p:cNvGrpSpPr/>
              <p:nvPr/>
            </p:nvGrpSpPr>
            <p:grpSpPr>
              <a:xfrm>
                <a:off x="2878589" y="4081481"/>
                <a:ext cx="64321" cy="64544"/>
                <a:chOff x="2878589" y="4081481"/>
                <a:chExt cx="64321" cy="64544"/>
              </a:xfrm>
            </p:grpSpPr>
            <p:sp>
              <p:nvSpPr>
                <p:cNvPr id="6553" name="Google Shape;6553;p73"/>
                <p:cNvSpPr/>
                <p:nvPr/>
              </p:nvSpPr>
              <p:spPr>
                <a:xfrm>
                  <a:off x="2901559" y="4081712"/>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54" name="Google Shape;6554;p73"/>
                <p:cNvSpPr/>
                <p:nvPr/>
              </p:nvSpPr>
              <p:spPr>
                <a:xfrm>
                  <a:off x="2878589" y="4081481"/>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555" name="Google Shape;6555;p73"/>
              <p:cNvGrpSpPr/>
              <p:nvPr/>
            </p:nvGrpSpPr>
            <p:grpSpPr>
              <a:xfrm>
                <a:off x="2525796" y="4089633"/>
                <a:ext cx="72126" cy="53788"/>
                <a:chOff x="2525796" y="4089633"/>
                <a:chExt cx="72126" cy="53788"/>
              </a:xfrm>
            </p:grpSpPr>
            <p:sp>
              <p:nvSpPr>
                <p:cNvPr id="6556" name="Google Shape;6556;p73"/>
                <p:cNvSpPr/>
                <p:nvPr/>
              </p:nvSpPr>
              <p:spPr>
                <a:xfrm>
                  <a:off x="2525796" y="41076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57" name="Google Shape;6557;p73"/>
                <p:cNvSpPr/>
                <p:nvPr/>
              </p:nvSpPr>
              <p:spPr>
                <a:xfrm>
                  <a:off x="2543711" y="40896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558" name="Google Shape;6558;p73"/>
              <p:cNvGrpSpPr/>
              <p:nvPr/>
            </p:nvGrpSpPr>
            <p:grpSpPr>
              <a:xfrm>
                <a:off x="2525225" y="3731058"/>
                <a:ext cx="64321" cy="64544"/>
                <a:chOff x="2525225" y="3731058"/>
                <a:chExt cx="64321" cy="64544"/>
              </a:xfrm>
            </p:grpSpPr>
            <p:sp>
              <p:nvSpPr>
                <p:cNvPr id="6559" name="Google Shape;6559;p73"/>
                <p:cNvSpPr/>
                <p:nvPr/>
              </p:nvSpPr>
              <p:spPr>
                <a:xfrm>
                  <a:off x="2548194" y="37312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60" name="Google Shape;6560;p73"/>
                <p:cNvSpPr/>
                <p:nvPr/>
              </p:nvSpPr>
              <p:spPr>
                <a:xfrm>
                  <a:off x="2525225" y="37310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6564"/>
        <p:cNvGrpSpPr/>
        <p:nvPr/>
      </p:nvGrpSpPr>
      <p:grpSpPr>
        <a:xfrm>
          <a:off x="0" y="0"/>
          <a:ext cx="0" cy="0"/>
          <a:chOff x="0" y="0"/>
          <a:chExt cx="0" cy="0"/>
        </a:xfrm>
      </p:grpSpPr>
      <p:grpSp>
        <p:nvGrpSpPr>
          <p:cNvPr id="6565" name="Google Shape;6565;p74"/>
          <p:cNvGrpSpPr/>
          <p:nvPr/>
        </p:nvGrpSpPr>
        <p:grpSpPr>
          <a:xfrm>
            <a:off x="732428" y="1171356"/>
            <a:ext cx="845921" cy="690752"/>
            <a:chOff x="732428" y="1198513"/>
            <a:chExt cx="845921" cy="690752"/>
          </a:xfrm>
        </p:grpSpPr>
        <p:grpSp>
          <p:nvGrpSpPr>
            <p:cNvPr id="6566" name="Google Shape;6566;p74"/>
            <p:cNvGrpSpPr/>
            <p:nvPr/>
          </p:nvGrpSpPr>
          <p:grpSpPr>
            <a:xfrm>
              <a:off x="823030" y="1198513"/>
              <a:ext cx="755319" cy="690752"/>
              <a:chOff x="823030" y="1198513"/>
              <a:chExt cx="755319" cy="690752"/>
            </a:xfrm>
          </p:grpSpPr>
          <p:sp>
            <p:nvSpPr>
              <p:cNvPr id="6567" name="Google Shape;6567;p74"/>
              <p:cNvSpPr/>
              <p:nvPr/>
            </p:nvSpPr>
            <p:spPr>
              <a:xfrm>
                <a:off x="823030" y="1198513"/>
                <a:ext cx="755319" cy="690752"/>
              </a:xfrm>
              <a:custGeom>
                <a:avLst/>
                <a:gdLst/>
                <a:ahLst/>
                <a:cxnLst/>
                <a:rect l="l" t="t" r="r" b="b"/>
                <a:pathLst>
                  <a:path w="46769" h="42771" extrusionOk="0">
                    <a:moveTo>
                      <a:pt x="21384" y="0"/>
                    </a:moveTo>
                    <a:cubicBezTo>
                      <a:pt x="9575" y="0"/>
                      <a:pt x="0" y="9575"/>
                      <a:pt x="0" y="21386"/>
                    </a:cubicBezTo>
                    <a:cubicBezTo>
                      <a:pt x="0" y="33196"/>
                      <a:pt x="9575" y="42770"/>
                      <a:pt x="21384" y="42770"/>
                    </a:cubicBezTo>
                    <a:cubicBezTo>
                      <a:pt x="33196" y="42770"/>
                      <a:pt x="42770" y="33196"/>
                      <a:pt x="42770" y="21386"/>
                    </a:cubicBezTo>
                    <a:cubicBezTo>
                      <a:pt x="42770" y="16313"/>
                      <a:pt x="41002" y="11653"/>
                      <a:pt x="38053" y="7988"/>
                    </a:cubicBezTo>
                    <a:lnTo>
                      <a:pt x="42775" y="7988"/>
                    </a:lnTo>
                    <a:cubicBezTo>
                      <a:pt x="44970" y="7988"/>
                      <a:pt x="46769" y="6191"/>
                      <a:pt x="46769" y="3994"/>
                    </a:cubicBezTo>
                    <a:cubicBezTo>
                      <a:pt x="46769" y="1797"/>
                      <a:pt x="44972" y="0"/>
                      <a:pt x="42775" y="0"/>
                    </a:cubicBezTo>
                    <a:lnTo>
                      <a:pt x="22286" y="0"/>
                    </a:lnTo>
                    <a:cubicBezTo>
                      <a:pt x="22196" y="0"/>
                      <a:pt x="22105" y="5"/>
                      <a:pt x="22018" y="10"/>
                    </a:cubicBezTo>
                    <a:cubicBezTo>
                      <a:pt x="21807" y="3"/>
                      <a:pt x="21597" y="0"/>
                      <a:pt x="21384" y="0"/>
                    </a:cubicBezTo>
                    <a:close/>
                  </a:path>
                </a:pathLst>
              </a:custGeom>
              <a:solidFill>
                <a:srgbClr val="325D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68" name="Google Shape;6568;p74"/>
              <p:cNvSpPr/>
              <p:nvPr/>
            </p:nvSpPr>
            <p:spPr>
              <a:xfrm>
                <a:off x="1470047" y="1217877"/>
                <a:ext cx="88760" cy="88744"/>
              </a:xfrm>
              <a:custGeom>
                <a:avLst/>
                <a:gdLst/>
                <a:ahLst/>
                <a:cxnLst/>
                <a:rect l="l" t="t" r="r" b="b"/>
                <a:pathLst>
                  <a:path w="5496" h="5495" extrusionOk="0">
                    <a:moveTo>
                      <a:pt x="2747" y="1"/>
                    </a:moveTo>
                    <a:cubicBezTo>
                      <a:pt x="1231" y="1"/>
                      <a:pt x="1" y="1230"/>
                      <a:pt x="1" y="2749"/>
                    </a:cubicBezTo>
                    <a:cubicBezTo>
                      <a:pt x="1" y="4265"/>
                      <a:pt x="1231" y="5495"/>
                      <a:pt x="2747" y="5495"/>
                    </a:cubicBezTo>
                    <a:cubicBezTo>
                      <a:pt x="4265" y="5495"/>
                      <a:pt x="5495" y="4265"/>
                      <a:pt x="5495" y="2749"/>
                    </a:cubicBezTo>
                    <a:cubicBezTo>
                      <a:pt x="5495" y="1230"/>
                      <a:pt x="4265" y="1"/>
                      <a:pt x="274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569" name="Google Shape;6569;p74"/>
            <p:cNvGrpSpPr/>
            <p:nvPr/>
          </p:nvGrpSpPr>
          <p:grpSpPr>
            <a:xfrm>
              <a:off x="732428" y="1239937"/>
              <a:ext cx="739912" cy="607886"/>
              <a:chOff x="732428" y="1239937"/>
              <a:chExt cx="739912" cy="607886"/>
            </a:xfrm>
          </p:grpSpPr>
          <p:sp>
            <p:nvSpPr>
              <p:cNvPr id="6570" name="Google Shape;6570;p74"/>
              <p:cNvSpPr/>
              <p:nvPr/>
            </p:nvSpPr>
            <p:spPr>
              <a:xfrm>
                <a:off x="732428" y="1239937"/>
                <a:ext cx="739912" cy="607886"/>
              </a:xfrm>
              <a:custGeom>
                <a:avLst/>
                <a:gdLst/>
                <a:ahLst/>
                <a:cxnLst/>
                <a:rect l="l" t="t" r="r" b="b"/>
                <a:pathLst>
                  <a:path w="45815" h="37640" extrusionOk="0">
                    <a:moveTo>
                      <a:pt x="26994" y="1"/>
                    </a:moveTo>
                    <a:cubicBezTo>
                      <a:pt x="16602" y="1"/>
                      <a:pt x="8175" y="8427"/>
                      <a:pt x="8175" y="18821"/>
                    </a:cubicBezTo>
                    <a:cubicBezTo>
                      <a:pt x="8169" y="22642"/>
                      <a:pt x="9333" y="26373"/>
                      <a:pt x="11509" y="29515"/>
                    </a:cubicBezTo>
                    <a:lnTo>
                      <a:pt x="3994" y="29515"/>
                    </a:lnTo>
                    <a:cubicBezTo>
                      <a:pt x="1797" y="29515"/>
                      <a:pt x="1" y="31311"/>
                      <a:pt x="1" y="33508"/>
                    </a:cubicBezTo>
                    <a:cubicBezTo>
                      <a:pt x="1" y="35704"/>
                      <a:pt x="1797" y="37502"/>
                      <a:pt x="3994" y="37502"/>
                    </a:cubicBezTo>
                    <a:lnTo>
                      <a:pt x="24483" y="37502"/>
                    </a:lnTo>
                    <a:cubicBezTo>
                      <a:pt x="24546" y="37502"/>
                      <a:pt x="24608" y="37500"/>
                      <a:pt x="24671" y="37497"/>
                    </a:cubicBezTo>
                    <a:cubicBezTo>
                      <a:pt x="25441" y="37592"/>
                      <a:pt x="26218" y="37640"/>
                      <a:pt x="26994" y="37640"/>
                    </a:cubicBezTo>
                    <a:cubicBezTo>
                      <a:pt x="37389" y="37640"/>
                      <a:pt x="45815" y="29214"/>
                      <a:pt x="45815" y="18821"/>
                    </a:cubicBezTo>
                    <a:cubicBezTo>
                      <a:pt x="45815" y="8427"/>
                      <a:pt x="37389" y="1"/>
                      <a:pt x="26994"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71" name="Google Shape;6571;p74"/>
              <p:cNvSpPr/>
              <p:nvPr/>
            </p:nvSpPr>
            <p:spPr>
              <a:xfrm>
                <a:off x="751614" y="1735807"/>
                <a:ext cx="88760" cy="88744"/>
              </a:xfrm>
              <a:custGeom>
                <a:avLst/>
                <a:gdLst/>
                <a:ahLst/>
                <a:cxnLst/>
                <a:rect l="l" t="t" r="r" b="b"/>
                <a:pathLst>
                  <a:path w="5496" h="5495" extrusionOk="0">
                    <a:moveTo>
                      <a:pt x="2747" y="0"/>
                    </a:moveTo>
                    <a:cubicBezTo>
                      <a:pt x="1231" y="0"/>
                      <a:pt x="1" y="1230"/>
                      <a:pt x="1" y="2747"/>
                    </a:cubicBezTo>
                    <a:cubicBezTo>
                      <a:pt x="1" y="4265"/>
                      <a:pt x="1231" y="5495"/>
                      <a:pt x="2747" y="5495"/>
                    </a:cubicBezTo>
                    <a:cubicBezTo>
                      <a:pt x="4265" y="5495"/>
                      <a:pt x="5495" y="4265"/>
                      <a:pt x="5495" y="2747"/>
                    </a:cubicBezTo>
                    <a:cubicBezTo>
                      <a:pt x="5495" y="1230"/>
                      <a:pt x="4265" y="0"/>
                      <a:pt x="2747"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572" name="Google Shape;6572;p74"/>
            <p:cNvGrpSpPr/>
            <p:nvPr/>
          </p:nvGrpSpPr>
          <p:grpSpPr>
            <a:xfrm>
              <a:off x="732428" y="1277018"/>
              <a:ext cx="702832" cy="533758"/>
              <a:chOff x="732428" y="1277018"/>
              <a:chExt cx="702832" cy="533758"/>
            </a:xfrm>
          </p:grpSpPr>
          <p:sp>
            <p:nvSpPr>
              <p:cNvPr id="6573" name="Google Shape;6573;p74"/>
              <p:cNvSpPr/>
              <p:nvPr/>
            </p:nvSpPr>
            <p:spPr>
              <a:xfrm>
                <a:off x="732428" y="1277018"/>
                <a:ext cx="702832" cy="533758"/>
              </a:xfrm>
              <a:custGeom>
                <a:avLst/>
                <a:gdLst/>
                <a:ahLst/>
                <a:cxnLst/>
                <a:rect l="l" t="t" r="r" b="b"/>
                <a:pathLst>
                  <a:path w="43519" h="33050" extrusionOk="0">
                    <a:moveTo>
                      <a:pt x="26994" y="1"/>
                    </a:moveTo>
                    <a:cubicBezTo>
                      <a:pt x="22006" y="1"/>
                      <a:pt x="17535" y="2211"/>
                      <a:pt x="14504" y="5705"/>
                    </a:cubicBezTo>
                    <a:lnTo>
                      <a:pt x="3994" y="5705"/>
                    </a:lnTo>
                    <a:cubicBezTo>
                      <a:pt x="1797" y="5705"/>
                      <a:pt x="1" y="7501"/>
                      <a:pt x="1" y="9698"/>
                    </a:cubicBezTo>
                    <a:cubicBezTo>
                      <a:pt x="1" y="11894"/>
                      <a:pt x="1797" y="13692"/>
                      <a:pt x="3994" y="13692"/>
                    </a:cubicBezTo>
                    <a:lnTo>
                      <a:pt x="10714" y="13692"/>
                    </a:lnTo>
                    <a:cubicBezTo>
                      <a:pt x="10552" y="14627"/>
                      <a:pt x="10470" y="15575"/>
                      <a:pt x="10472" y="16525"/>
                    </a:cubicBezTo>
                    <a:cubicBezTo>
                      <a:pt x="10472" y="25651"/>
                      <a:pt x="17870" y="33049"/>
                      <a:pt x="26996" y="33049"/>
                    </a:cubicBezTo>
                    <a:cubicBezTo>
                      <a:pt x="36122" y="33049"/>
                      <a:pt x="43519" y="25651"/>
                      <a:pt x="43519" y="16525"/>
                    </a:cubicBezTo>
                    <a:cubicBezTo>
                      <a:pt x="43519" y="7399"/>
                      <a:pt x="36122" y="1"/>
                      <a:pt x="26994"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74" name="Google Shape;6574;p74"/>
              <p:cNvSpPr/>
              <p:nvPr/>
            </p:nvSpPr>
            <p:spPr>
              <a:xfrm>
                <a:off x="751695" y="1390407"/>
                <a:ext cx="88728" cy="88744"/>
              </a:xfrm>
              <a:custGeom>
                <a:avLst/>
                <a:gdLst/>
                <a:ahLst/>
                <a:cxnLst/>
                <a:rect l="l" t="t" r="r" b="b"/>
                <a:pathLst>
                  <a:path w="5494" h="5495" extrusionOk="0">
                    <a:moveTo>
                      <a:pt x="2747" y="0"/>
                    </a:moveTo>
                    <a:cubicBezTo>
                      <a:pt x="1230" y="0"/>
                      <a:pt x="1" y="1230"/>
                      <a:pt x="1" y="2748"/>
                    </a:cubicBezTo>
                    <a:cubicBezTo>
                      <a:pt x="1" y="4264"/>
                      <a:pt x="1230" y="5494"/>
                      <a:pt x="2747" y="5494"/>
                    </a:cubicBezTo>
                    <a:cubicBezTo>
                      <a:pt x="4263" y="5494"/>
                      <a:pt x="5493" y="4264"/>
                      <a:pt x="5493" y="2748"/>
                    </a:cubicBezTo>
                    <a:cubicBezTo>
                      <a:pt x="5493" y="1230"/>
                      <a:pt x="4263" y="0"/>
                      <a:pt x="2747"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575" name="Google Shape;6575;p74"/>
            <p:cNvGrpSpPr/>
            <p:nvPr/>
          </p:nvGrpSpPr>
          <p:grpSpPr>
            <a:xfrm>
              <a:off x="931170" y="1306653"/>
              <a:ext cx="647179" cy="474455"/>
              <a:chOff x="931170" y="1306653"/>
              <a:chExt cx="647179" cy="474455"/>
            </a:xfrm>
          </p:grpSpPr>
          <p:sp>
            <p:nvSpPr>
              <p:cNvPr id="6576" name="Google Shape;6576;p74"/>
              <p:cNvSpPr/>
              <p:nvPr/>
            </p:nvSpPr>
            <p:spPr>
              <a:xfrm>
                <a:off x="931170" y="1306653"/>
                <a:ext cx="647179" cy="474455"/>
              </a:xfrm>
              <a:custGeom>
                <a:avLst/>
                <a:gdLst/>
                <a:ahLst/>
                <a:cxnLst/>
                <a:rect l="l" t="t" r="r" b="b"/>
                <a:pathLst>
                  <a:path w="40073" h="29378" extrusionOk="0">
                    <a:moveTo>
                      <a:pt x="14688" y="1"/>
                    </a:moveTo>
                    <a:cubicBezTo>
                      <a:pt x="6578" y="1"/>
                      <a:pt x="1" y="6578"/>
                      <a:pt x="1" y="14690"/>
                    </a:cubicBezTo>
                    <a:cubicBezTo>
                      <a:pt x="1" y="22801"/>
                      <a:pt x="6578" y="29377"/>
                      <a:pt x="14688" y="29377"/>
                    </a:cubicBezTo>
                    <a:cubicBezTo>
                      <a:pt x="19883" y="29377"/>
                      <a:pt x="24445" y="26682"/>
                      <a:pt x="27057" y="22613"/>
                    </a:cubicBezTo>
                    <a:lnTo>
                      <a:pt x="36079" y="22613"/>
                    </a:lnTo>
                    <a:cubicBezTo>
                      <a:pt x="38276" y="22613"/>
                      <a:pt x="40073" y="20817"/>
                      <a:pt x="40073" y="18620"/>
                    </a:cubicBezTo>
                    <a:cubicBezTo>
                      <a:pt x="40073" y="16424"/>
                      <a:pt x="38276" y="14626"/>
                      <a:pt x="36079" y="14626"/>
                    </a:cubicBezTo>
                    <a:lnTo>
                      <a:pt x="29376" y="14626"/>
                    </a:lnTo>
                    <a:cubicBezTo>
                      <a:pt x="29342" y="6544"/>
                      <a:pt x="22780" y="1"/>
                      <a:pt x="1468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77" name="Google Shape;6577;p74"/>
              <p:cNvSpPr/>
              <p:nvPr/>
            </p:nvSpPr>
            <p:spPr>
              <a:xfrm>
                <a:off x="1470047" y="1560806"/>
                <a:ext cx="88760" cy="88744"/>
              </a:xfrm>
              <a:custGeom>
                <a:avLst/>
                <a:gdLst/>
                <a:ahLst/>
                <a:cxnLst/>
                <a:rect l="l" t="t" r="r" b="b"/>
                <a:pathLst>
                  <a:path w="5496" h="5495" extrusionOk="0">
                    <a:moveTo>
                      <a:pt x="2747" y="0"/>
                    </a:moveTo>
                    <a:cubicBezTo>
                      <a:pt x="1231" y="0"/>
                      <a:pt x="1" y="1230"/>
                      <a:pt x="1" y="2746"/>
                    </a:cubicBezTo>
                    <a:cubicBezTo>
                      <a:pt x="1" y="4265"/>
                      <a:pt x="1231" y="5494"/>
                      <a:pt x="2747" y="5494"/>
                    </a:cubicBezTo>
                    <a:cubicBezTo>
                      <a:pt x="4265" y="5494"/>
                      <a:pt x="5495" y="4265"/>
                      <a:pt x="5495" y="2746"/>
                    </a:cubicBezTo>
                    <a:cubicBezTo>
                      <a:pt x="5495" y="1230"/>
                      <a:pt x="4265" y="0"/>
                      <a:pt x="2747"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578" name="Google Shape;6578;p74"/>
            <p:cNvSpPr/>
            <p:nvPr/>
          </p:nvSpPr>
          <p:spPr>
            <a:xfrm>
              <a:off x="986565" y="1362064"/>
              <a:ext cx="363666" cy="363650"/>
            </a:xfrm>
            <a:custGeom>
              <a:avLst/>
              <a:gdLst/>
              <a:ahLst/>
              <a:cxnLst/>
              <a:rect l="l" t="t" r="r" b="b"/>
              <a:pathLst>
                <a:path w="22518" h="22517" extrusionOk="0">
                  <a:moveTo>
                    <a:pt x="11258" y="0"/>
                  </a:moveTo>
                  <a:cubicBezTo>
                    <a:pt x="8273" y="0"/>
                    <a:pt x="5409" y="1187"/>
                    <a:pt x="3298" y="3297"/>
                  </a:cubicBezTo>
                  <a:cubicBezTo>
                    <a:pt x="1186" y="5409"/>
                    <a:pt x="1" y="8272"/>
                    <a:pt x="1" y="11259"/>
                  </a:cubicBezTo>
                  <a:cubicBezTo>
                    <a:pt x="1" y="14244"/>
                    <a:pt x="1186" y="17109"/>
                    <a:pt x="3298" y="19219"/>
                  </a:cubicBezTo>
                  <a:cubicBezTo>
                    <a:pt x="5409" y="21331"/>
                    <a:pt x="8273" y="22516"/>
                    <a:pt x="11258" y="22516"/>
                  </a:cubicBezTo>
                  <a:cubicBezTo>
                    <a:pt x="14245" y="22516"/>
                    <a:pt x="17108" y="21331"/>
                    <a:pt x="19220" y="19219"/>
                  </a:cubicBezTo>
                  <a:cubicBezTo>
                    <a:pt x="21331" y="17109"/>
                    <a:pt x="22517" y="14244"/>
                    <a:pt x="22517" y="11259"/>
                  </a:cubicBezTo>
                  <a:cubicBezTo>
                    <a:pt x="22517" y="8272"/>
                    <a:pt x="21331" y="5409"/>
                    <a:pt x="19220" y="3297"/>
                  </a:cubicBezTo>
                  <a:cubicBezTo>
                    <a:pt x="17108" y="1187"/>
                    <a:pt x="14245" y="0"/>
                    <a:pt x="11258"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579" name="Google Shape;6579;p74"/>
          <p:cNvGrpSpPr/>
          <p:nvPr/>
        </p:nvGrpSpPr>
        <p:grpSpPr>
          <a:xfrm>
            <a:off x="3964037" y="1171363"/>
            <a:ext cx="634656" cy="699982"/>
            <a:chOff x="5985650" y="2860025"/>
            <a:chExt cx="1396075" cy="1539775"/>
          </a:xfrm>
        </p:grpSpPr>
        <p:sp>
          <p:nvSpPr>
            <p:cNvPr id="6580" name="Google Shape;6580;p74"/>
            <p:cNvSpPr/>
            <p:nvPr/>
          </p:nvSpPr>
          <p:spPr>
            <a:xfrm>
              <a:off x="6655300" y="3128850"/>
              <a:ext cx="637150" cy="631950"/>
            </a:xfrm>
            <a:custGeom>
              <a:avLst/>
              <a:gdLst/>
              <a:ahLst/>
              <a:cxnLst/>
              <a:rect l="l" t="t" r="r" b="b"/>
              <a:pathLst>
                <a:path w="25486" h="25278" extrusionOk="0">
                  <a:moveTo>
                    <a:pt x="12746" y="4905"/>
                  </a:moveTo>
                  <a:cubicBezTo>
                    <a:pt x="13701" y="4905"/>
                    <a:pt x="14672" y="5083"/>
                    <a:pt x="15613" y="5460"/>
                  </a:cubicBezTo>
                  <a:cubicBezTo>
                    <a:pt x="19580" y="7047"/>
                    <a:pt x="21508" y="11545"/>
                    <a:pt x="19923" y="15511"/>
                  </a:cubicBezTo>
                  <a:cubicBezTo>
                    <a:pt x="18714" y="18534"/>
                    <a:pt x="15811" y="20374"/>
                    <a:pt x="12742" y="20374"/>
                  </a:cubicBezTo>
                  <a:cubicBezTo>
                    <a:pt x="11786" y="20374"/>
                    <a:pt x="10814" y="20196"/>
                    <a:pt x="9873" y="19819"/>
                  </a:cubicBezTo>
                  <a:cubicBezTo>
                    <a:pt x="5908" y="18234"/>
                    <a:pt x="3978" y="13734"/>
                    <a:pt x="5563" y="9769"/>
                  </a:cubicBezTo>
                  <a:cubicBezTo>
                    <a:pt x="6772" y="6745"/>
                    <a:pt x="9676" y="4905"/>
                    <a:pt x="12746" y="4905"/>
                  </a:cubicBezTo>
                  <a:close/>
                  <a:moveTo>
                    <a:pt x="15551" y="1"/>
                  </a:moveTo>
                  <a:cubicBezTo>
                    <a:pt x="15240" y="1"/>
                    <a:pt x="14946" y="187"/>
                    <a:pt x="14824" y="492"/>
                  </a:cubicBezTo>
                  <a:lnTo>
                    <a:pt x="14047" y="2435"/>
                  </a:lnTo>
                  <a:cubicBezTo>
                    <a:pt x="13612" y="2378"/>
                    <a:pt x="13174" y="2350"/>
                    <a:pt x="12736" y="2350"/>
                  </a:cubicBezTo>
                  <a:cubicBezTo>
                    <a:pt x="12218" y="2350"/>
                    <a:pt x="11700" y="2390"/>
                    <a:pt x="11187" y="2469"/>
                  </a:cubicBezTo>
                  <a:lnTo>
                    <a:pt x="10364" y="547"/>
                  </a:lnTo>
                  <a:cubicBezTo>
                    <a:pt x="10238" y="251"/>
                    <a:pt x="9949" y="73"/>
                    <a:pt x="9646" y="73"/>
                  </a:cubicBezTo>
                  <a:cubicBezTo>
                    <a:pt x="9543" y="73"/>
                    <a:pt x="9438" y="93"/>
                    <a:pt x="9338" y="137"/>
                  </a:cubicBezTo>
                  <a:lnTo>
                    <a:pt x="6036" y="1553"/>
                  </a:lnTo>
                  <a:cubicBezTo>
                    <a:pt x="5640" y="1722"/>
                    <a:pt x="5456" y="2182"/>
                    <a:pt x="5626" y="2579"/>
                  </a:cubicBezTo>
                  <a:lnTo>
                    <a:pt x="6449" y="4501"/>
                  </a:lnTo>
                  <a:cubicBezTo>
                    <a:pt x="5690" y="5085"/>
                    <a:pt x="5019" y="5775"/>
                    <a:pt x="4452" y="6549"/>
                  </a:cubicBezTo>
                  <a:lnTo>
                    <a:pt x="2510" y="5772"/>
                  </a:lnTo>
                  <a:cubicBezTo>
                    <a:pt x="2414" y="5734"/>
                    <a:pt x="2316" y="5716"/>
                    <a:pt x="2219" y="5716"/>
                  </a:cubicBezTo>
                  <a:cubicBezTo>
                    <a:pt x="1910" y="5716"/>
                    <a:pt x="1616" y="5901"/>
                    <a:pt x="1493" y="6208"/>
                  </a:cubicBezTo>
                  <a:lnTo>
                    <a:pt x="161" y="9542"/>
                  </a:lnTo>
                  <a:cubicBezTo>
                    <a:pt x="0" y="9944"/>
                    <a:pt x="194" y="10398"/>
                    <a:pt x="596" y="10558"/>
                  </a:cubicBezTo>
                  <a:lnTo>
                    <a:pt x="2537" y="11335"/>
                  </a:lnTo>
                  <a:cubicBezTo>
                    <a:pt x="2415" y="12285"/>
                    <a:pt x="2426" y="13249"/>
                    <a:pt x="2572" y="14195"/>
                  </a:cubicBezTo>
                  <a:lnTo>
                    <a:pt x="651" y="15018"/>
                  </a:lnTo>
                  <a:cubicBezTo>
                    <a:pt x="253" y="15189"/>
                    <a:pt x="71" y="15649"/>
                    <a:pt x="241" y="16046"/>
                  </a:cubicBezTo>
                  <a:lnTo>
                    <a:pt x="1655" y="19347"/>
                  </a:lnTo>
                  <a:cubicBezTo>
                    <a:pt x="1781" y="19643"/>
                    <a:pt x="2070" y="19821"/>
                    <a:pt x="2373" y="19821"/>
                  </a:cubicBezTo>
                  <a:cubicBezTo>
                    <a:pt x="2476" y="19821"/>
                    <a:pt x="2581" y="19800"/>
                    <a:pt x="2681" y="19756"/>
                  </a:cubicBezTo>
                  <a:lnTo>
                    <a:pt x="4603" y="18933"/>
                  </a:lnTo>
                  <a:cubicBezTo>
                    <a:pt x="5189" y="19692"/>
                    <a:pt x="5879" y="20365"/>
                    <a:pt x="6651" y="20930"/>
                  </a:cubicBezTo>
                  <a:lnTo>
                    <a:pt x="5874" y="22873"/>
                  </a:lnTo>
                  <a:cubicBezTo>
                    <a:pt x="5714" y="23273"/>
                    <a:pt x="5909" y="23728"/>
                    <a:pt x="6310" y="23888"/>
                  </a:cubicBezTo>
                  <a:lnTo>
                    <a:pt x="9645" y="25222"/>
                  </a:lnTo>
                  <a:cubicBezTo>
                    <a:pt x="9740" y="25260"/>
                    <a:pt x="9838" y="25278"/>
                    <a:pt x="9935" y="25278"/>
                  </a:cubicBezTo>
                  <a:cubicBezTo>
                    <a:pt x="10245" y="25278"/>
                    <a:pt x="10538" y="25092"/>
                    <a:pt x="10660" y="24786"/>
                  </a:cubicBezTo>
                  <a:lnTo>
                    <a:pt x="11437" y="22845"/>
                  </a:lnTo>
                  <a:cubicBezTo>
                    <a:pt x="11871" y="22901"/>
                    <a:pt x="12308" y="22929"/>
                    <a:pt x="12745" y="22929"/>
                  </a:cubicBezTo>
                  <a:cubicBezTo>
                    <a:pt x="13264" y="22929"/>
                    <a:pt x="13784" y="22889"/>
                    <a:pt x="14299" y="22810"/>
                  </a:cubicBezTo>
                  <a:lnTo>
                    <a:pt x="15122" y="24732"/>
                  </a:lnTo>
                  <a:cubicBezTo>
                    <a:pt x="15248" y="25028"/>
                    <a:pt x="15536" y="25206"/>
                    <a:pt x="15839" y="25206"/>
                  </a:cubicBezTo>
                  <a:cubicBezTo>
                    <a:pt x="15943" y="25206"/>
                    <a:pt x="16047" y="25185"/>
                    <a:pt x="16148" y="25142"/>
                  </a:cubicBezTo>
                  <a:lnTo>
                    <a:pt x="19449" y="23728"/>
                  </a:lnTo>
                  <a:cubicBezTo>
                    <a:pt x="19846" y="23558"/>
                    <a:pt x="20030" y="23098"/>
                    <a:pt x="19860" y="22701"/>
                  </a:cubicBezTo>
                  <a:lnTo>
                    <a:pt x="19037" y="20780"/>
                  </a:lnTo>
                  <a:cubicBezTo>
                    <a:pt x="19794" y="20194"/>
                    <a:pt x="20467" y="19503"/>
                    <a:pt x="21034" y="18732"/>
                  </a:cubicBezTo>
                  <a:lnTo>
                    <a:pt x="22975" y="19508"/>
                  </a:lnTo>
                  <a:cubicBezTo>
                    <a:pt x="23070" y="19546"/>
                    <a:pt x="23168" y="19564"/>
                    <a:pt x="23265" y="19564"/>
                  </a:cubicBezTo>
                  <a:cubicBezTo>
                    <a:pt x="23576" y="19564"/>
                    <a:pt x="23869" y="19378"/>
                    <a:pt x="23992" y="19073"/>
                  </a:cubicBezTo>
                  <a:lnTo>
                    <a:pt x="25326" y="15737"/>
                  </a:lnTo>
                  <a:cubicBezTo>
                    <a:pt x="25486" y="15337"/>
                    <a:pt x="25290" y="14882"/>
                    <a:pt x="24890" y="14722"/>
                  </a:cubicBezTo>
                  <a:lnTo>
                    <a:pt x="22948" y="13945"/>
                  </a:lnTo>
                  <a:cubicBezTo>
                    <a:pt x="23071" y="12994"/>
                    <a:pt x="23060" y="12032"/>
                    <a:pt x="22914" y="11084"/>
                  </a:cubicBezTo>
                  <a:lnTo>
                    <a:pt x="24835" y="10261"/>
                  </a:lnTo>
                  <a:cubicBezTo>
                    <a:pt x="25231" y="10091"/>
                    <a:pt x="25415" y="9631"/>
                    <a:pt x="25245" y="9234"/>
                  </a:cubicBezTo>
                  <a:lnTo>
                    <a:pt x="23830" y="5934"/>
                  </a:lnTo>
                  <a:cubicBezTo>
                    <a:pt x="23703" y="5637"/>
                    <a:pt x="23414" y="5459"/>
                    <a:pt x="23111" y="5459"/>
                  </a:cubicBezTo>
                  <a:cubicBezTo>
                    <a:pt x="23008" y="5459"/>
                    <a:pt x="22904" y="5479"/>
                    <a:pt x="22803" y="5522"/>
                  </a:cubicBezTo>
                  <a:lnTo>
                    <a:pt x="20882" y="6347"/>
                  </a:lnTo>
                  <a:cubicBezTo>
                    <a:pt x="20297" y="5588"/>
                    <a:pt x="19607" y="4915"/>
                    <a:pt x="18835" y="4348"/>
                  </a:cubicBezTo>
                  <a:lnTo>
                    <a:pt x="19610" y="2408"/>
                  </a:lnTo>
                  <a:cubicBezTo>
                    <a:pt x="19770" y="2006"/>
                    <a:pt x="19577" y="1551"/>
                    <a:pt x="19175" y="1391"/>
                  </a:cubicBezTo>
                  <a:lnTo>
                    <a:pt x="15841" y="57"/>
                  </a:lnTo>
                  <a:cubicBezTo>
                    <a:pt x="15745" y="19"/>
                    <a:pt x="15647" y="1"/>
                    <a:pt x="15551"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81" name="Google Shape;6581;p74"/>
            <p:cNvSpPr/>
            <p:nvPr/>
          </p:nvSpPr>
          <p:spPr>
            <a:xfrm>
              <a:off x="6673425" y="3771400"/>
              <a:ext cx="600850" cy="600800"/>
            </a:xfrm>
            <a:custGeom>
              <a:avLst/>
              <a:gdLst/>
              <a:ahLst/>
              <a:cxnLst/>
              <a:rect l="l" t="t" r="r" b="b"/>
              <a:pathLst>
                <a:path w="24034" h="24032" extrusionOk="0">
                  <a:moveTo>
                    <a:pt x="12017" y="4775"/>
                  </a:moveTo>
                  <a:cubicBezTo>
                    <a:pt x="16016" y="4775"/>
                    <a:pt x="19258" y="8018"/>
                    <a:pt x="19258" y="12017"/>
                  </a:cubicBezTo>
                  <a:cubicBezTo>
                    <a:pt x="19258" y="16015"/>
                    <a:pt x="16016" y="19256"/>
                    <a:pt x="12019" y="19256"/>
                  </a:cubicBezTo>
                  <a:lnTo>
                    <a:pt x="12017" y="19256"/>
                  </a:lnTo>
                  <a:cubicBezTo>
                    <a:pt x="8019" y="19256"/>
                    <a:pt x="4778" y="16015"/>
                    <a:pt x="4778" y="12017"/>
                  </a:cubicBezTo>
                  <a:cubicBezTo>
                    <a:pt x="4778" y="8018"/>
                    <a:pt x="8019" y="4775"/>
                    <a:pt x="12017" y="4775"/>
                  </a:cubicBezTo>
                  <a:close/>
                  <a:moveTo>
                    <a:pt x="10336" y="0"/>
                  </a:moveTo>
                  <a:cubicBezTo>
                    <a:pt x="9932" y="0"/>
                    <a:pt x="9604" y="327"/>
                    <a:pt x="9604" y="732"/>
                  </a:cubicBezTo>
                  <a:lnTo>
                    <a:pt x="9604" y="2689"/>
                  </a:lnTo>
                  <a:cubicBezTo>
                    <a:pt x="8734" y="2913"/>
                    <a:pt x="7902" y="3259"/>
                    <a:pt x="7128" y="3714"/>
                  </a:cubicBezTo>
                  <a:lnTo>
                    <a:pt x="5745" y="2330"/>
                  </a:lnTo>
                  <a:cubicBezTo>
                    <a:pt x="5602" y="2187"/>
                    <a:pt x="5415" y="2115"/>
                    <a:pt x="5228" y="2115"/>
                  </a:cubicBezTo>
                  <a:cubicBezTo>
                    <a:pt x="5040" y="2115"/>
                    <a:pt x="4853" y="2187"/>
                    <a:pt x="4710" y="2330"/>
                  </a:cubicBezTo>
                  <a:lnTo>
                    <a:pt x="2332" y="4708"/>
                  </a:lnTo>
                  <a:cubicBezTo>
                    <a:pt x="2046" y="4995"/>
                    <a:pt x="2046" y="5457"/>
                    <a:pt x="2332" y="5744"/>
                  </a:cubicBezTo>
                  <a:lnTo>
                    <a:pt x="3716" y="7128"/>
                  </a:lnTo>
                  <a:cubicBezTo>
                    <a:pt x="3260" y="7900"/>
                    <a:pt x="2915" y="8734"/>
                    <a:pt x="2691" y="9602"/>
                  </a:cubicBezTo>
                  <a:lnTo>
                    <a:pt x="734" y="9602"/>
                  </a:lnTo>
                  <a:cubicBezTo>
                    <a:pt x="329" y="9602"/>
                    <a:pt x="1" y="9930"/>
                    <a:pt x="1" y="10335"/>
                  </a:cubicBezTo>
                  <a:lnTo>
                    <a:pt x="1" y="13698"/>
                  </a:lnTo>
                  <a:cubicBezTo>
                    <a:pt x="1" y="14101"/>
                    <a:pt x="329" y="14430"/>
                    <a:pt x="734" y="14430"/>
                  </a:cubicBezTo>
                  <a:lnTo>
                    <a:pt x="2691" y="14430"/>
                  </a:lnTo>
                  <a:cubicBezTo>
                    <a:pt x="2915" y="15298"/>
                    <a:pt x="3260" y="16132"/>
                    <a:pt x="3716" y="16904"/>
                  </a:cubicBezTo>
                  <a:lnTo>
                    <a:pt x="2332" y="18289"/>
                  </a:lnTo>
                  <a:cubicBezTo>
                    <a:pt x="2046" y="18574"/>
                    <a:pt x="2046" y="19038"/>
                    <a:pt x="2332" y="19323"/>
                  </a:cubicBezTo>
                  <a:lnTo>
                    <a:pt x="4710" y="21701"/>
                  </a:lnTo>
                  <a:cubicBezTo>
                    <a:pt x="4853" y="21845"/>
                    <a:pt x="5040" y="21916"/>
                    <a:pt x="5228" y="21916"/>
                  </a:cubicBezTo>
                  <a:cubicBezTo>
                    <a:pt x="5415" y="21916"/>
                    <a:pt x="5602" y="21845"/>
                    <a:pt x="5745" y="21701"/>
                  </a:cubicBezTo>
                  <a:lnTo>
                    <a:pt x="7128" y="20318"/>
                  </a:lnTo>
                  <a:cubicBezTo>
                    <a:pt x="7902" y="20774"/>
                    <a:pt x="8736" y="21118"/>
                    <a:pt x="9604" y="21343"/>
                  </a:cubicBezTo>
                  <a:lnTo>
                    <a:pt x="9604" y="23299"/>
                  </a:lnTo>
                  <a:cubicBezTo>
                    <a:pt x="9604" y="23705"/>
                    <a:pt x="9932" y="24031"/>
                    <a:pt x="10336" y="24031"/>
                  </a:cubicBezTo>
                  <a:lnTo>
                    <a:pt x="13699" y="24031"/>
                  </a:lnTo>
                  <a:cubicBezTo>
                    <a:pt x="14104" y="24031"/>
                    <a:pt x="14432" y="23705"/>
                    <a:pt x="14432" y="23299"/>
                  </a:cubicBezTo>
                  <a:lnTo>
                    <a:pt x="14432" y="21343"/>
                  </a:lnTo>
                  <a:cubicBezTo>
                    <a:pt x="15300" y="21118"/>
                    <a:pt x="16134" y="20773"/>
                    <a:pt x="16906" y="20318"/>
                  </a:cubicBezTo>
                  <a:lnTo>
                    <a:pt x="18290" y="21701"/>
                  </a:lnTo>
                  <a:cubicBezTo>
                    <a:pt x="18433" y="21844"/>
                    <a:pt x="18620" y="21915"/>
                    <a:pt x="18808" y="21915"/>
                  </a:cubicBezTo>
                  <a:cubicBezTo>
                    <a:pt x="18995" y="21915"/>
                    <a:pt x="19182" y="21844"/>
                    <a:pt x="19326" y="21701"/>
                  </a:cubicBezTo>
                  <a:lnTo>
                    <a:pt x="21704" y="19323"/>
                  </a:lnTo>
                  <a:cubicBezTo>
                    <a:pt x="21989" y="19037"/>
                    <a:pt x="21989" y="18574"/>
                    <a:pt x="21704" y="18287"/>
                  </a:cubicBezTo>
                  <a:lnTo>
                    <a:pt x="20320" y="16904"/>
                  </a:lnTo>
                  <a:cubicBezTo>
                    <a:pt x="20775" y="16130"/>
                    <a:pt x="21121" y="15298"/>
                    <a:pt x="21345" y="14430"/>
                  </a:cubicBezTo>
                  <a:lnTo>
                    <a:pt x="23302" y="14430"/>
                  </a:lnTo>
                  <a:cubicBezTo>
                    <a:pt x="23705" y="14430"/>
                    <a:pt x="24034" y="14101"/>
                    <a:pt x="24034" y="13696"/>
                  </a:cubicBezTo>
                  <a:lnTo>
                    <a:pt x="24034" y="10334"/>
                  </a:lnTo>
                  <a:cubicBezTo>
                    <a:pt x="24034" y="9930"/>
                    <a:pt x="23705" y="9602"/>
                    <a:pt x="23302" y="9602"/>
                  </a:cubicBezTo>
                  <a:lnTo>
                    <a:pt x="21343" y="9602"/>
                  </a:lnTo>
                  <a:cubicBezTo>
                    <a:pt x="21121" y="8734"/>
                    <a:pt x="20775" y="7900"/>
                    <a:pt x="20320" y="7128"/>
                  </a:cubicBezTo>
                  <a:lnTo>
                    <a:pt x="21704" y="5744"/>
                  </a:lnTo>
                  <a:cubicBezTo>
                    <a:pt x="21989" y="5457"/>
                    <a:pt x="21989" y="4995"/>
                    <a:pt x="21704" y="4708"/>
                  </a:cubicBezTo>
                  <a:lnTo>
                    <a:pt x="19326" y="2330"/>
                  </a:lnTo>
                  <a:cubicBezTo>
                    <a:pt x="19182" y="2187"/>
                    <a:pt x="18995" y="2115"/>
                    <a:pt x="18808" y="2115"/>
                  </a:cubicBezTo>
                  <a:cubicBezTo>
                    <a:pt x="18620" y="2115"/>
                    <a:pt x="18433" y="2187"/>
                    <a:pt x="18290" y="2330"/>
                  </a:cubicBezTo>
                  <a:lnTo>
                    <a:pt x="16906" y="3714"/>
                  </a:lnTo>
                  <a:cubicBezTo>
                    <a:pt x="16133" y="3259"/>
                    <a:pt x="15300" y="2913"/>
                    <a:pt x="14430" y="2689"/>
                  </a:cubicBezTo>
                  <a:lnTo>
                    <a:pt x="14430" y="732"/>
                  </a:lnTo>
                  <a:cubicBezTo>
                    <a:pt x="14430" y="327"/>
                    <a:pt x="14104" y="0"/>
                    <a:pt x="13699"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82" name="Google Shape;6582;p74"/>
            <p:cNvSpPr/>
            <p:nvPr/>
          </p:nvSpPr>
          <p:spPr>
            <a:xfrm>
              <a:off x="6073050" y="3509700"/>
              <a:ext cx="641725" cy="636800"/>
            </a:xfrm>
            <a:custGeom>
              <a:avLst/>
              <a:gdLst/>
              <a:ahLst/>
              <a:cxnLst/>
              <a:rect l="l" t="t" r="r" b="b"/>
              <a:pathLst>
                <a:path w="25669" h="25472" extrusionOk="0">
                  <a:moveTo>
                    <a:pt x="12840" y="5002"/>
                  </a:moveTo>
                  <a:cubicBezTo>
                    <a:pt x="13949" y="5002"/>
                    <a:pt x="15075" y="5242"/>
                    <a:pt x="16144" y="5747"/>
                  </a:cubicBezTo>
                  <a:cubicBezTo>
                    <a:pt x="20003" y="7575"/>
                    <a:pt x="21651" y="12185"/>
                    <a:pt x="19822" y="16044"/>
                  </a:cubicBezTo>
                  <a:cubicBezTo>
                    <a:pt x="18501" y="18836"/>
                    <a:pt x="15726" y="20470"/>
                    <a:pt x="12830" y="20470"/>
                  </a:cubicBezTo>
                  <a:cubicBezTo>
                    <a:pt x="11721" y="20470"/>
                    <a:pt x="10595" y="20230"/>
                    <a:pt x="9525" y="19724"/>
                  </a:cubicBezTo>
                  <a:cubicBezTo>
                    <a:pt x="5666" y="17897"/>
                    <a:pt x="4018" y="13286"/>
                    <a:pt x="5845" y="9427"/>
                  </a:cubicBezTo>
                  <a:cubicBezTo>
                    <a:pt x="7167" y="6636"/>
                    <a:pt x="9944" y="5002"/>
                    <a:pt x="12840" y="5002"/>
                  </a:cubicBezTo>
                  <a:close/>
                  <a:moveTo>
                    <a:pt x="10471" y="1"/>
                  </a:moveTo>
                  <a:cubicBezTo>
                    <a:pt x="10383" y="1"/>
                    <a:pt x="10294" y="16"/>
                    <a:pt x="10208" y="47"/>
                  </a:cubicBezTo>
                  <a:lnTo>
                    <a:pt x="6824" y="1256"/>
                  </a:lnTo>
                  <a:cubicBezTo>
                    <a:pt x="6417" y="1401"/>
                    <a:pt x="6206" y="1848"/>
                    <a:pt x="6351" y="2255"/>
                  </a:cubicBezTo>
                  <a:lnTo>
                    <a:pt x="7054" y="4223"/>
                  </a:lnTo>
                  <a:cubicBezTo>
                    <a:pt x="6262" y="4761"/>
                    <a:pt x="5548" y="5408"/>
                    <a:pt x="4934" y="6145"/>
                  </a:cubicBezTo>
                  <a:lnTo>
                    <a:pt x="3045" y="5249"/>
                  </a:lnTo>
                  <a:cubicBezTo>
                    <a:pt x="2937" y="5199"/>
                    <a:pt x="2823" y="5174"/>
                    <a:pt x="2711" y="5174"/>
                  </a:cubicBezTo>
                  <a:cubicBezTo>
                    <a:pt x="2418" y="5174"/>
                    <a:pt x="2137" y="5340"/>
                    <a:pt x="2004" y="5623"/>
                  </a:cubicBezTo>
                  <a:lnTo>
                    <a:pt x="467" y="8868"/>
                  </a:lnTo>
                  <a:cubicBezTo>
                    <a:pt x="282" y="9259"/>
                    <a:pt x="449" y="9725"/>
                    <a:pt x="840" y="9909"/>
                  </a:cubicBezTo>
                  <a:lnTo>
                    <a:pt x="2729" y="10804"/>
                  </a:lnTo>
                  <a:cubicBezTo>
                    <a:pt x="2548" y="11744"/>
                    <a:pt x="2500" y="12707"/>
                    <a:pt x="2587" y="13661"/>
                  </a:cubicBezTo>
                  <a:lnTo>
                    <a:pt x="619" y="14364"/>
                  </a:lnTo>
                  <a:cubicBezTo>
                    <a:pt x="212" y="14510"/>
                    <a:pt x="1" y="14957"/>
                    <a:pt x="145" y="15363"/>
                  </a:cubicBezTo>
                  <a:lnTo>
                    <a:pt x="1354" y="18747"/>
                  </a:lnTo>
                  <a:cubicBezTo>
                    <a:pt x="1467" y="19067"/>
                    <a:pt x="1768" y="19265"/>
                    <a:pt x="2089" y="19265"/>
                  </a:cubicBezTo>
                  <a:cubicBezTo>
                    <a:pt x="2177" y="19265"/>
                    <a:pt x="2266" y="19251"/>
                    <a:pt x="2353" y="19219"/>
                  </a:cubicBezTo>
                  <a:lnTo>
                    <a:pt x="4321" y="18516"/>
                  </a:lnTo>
                  <a:cubicBezTo>
                    <a:pt x="4859" y="19309"/>
                    <a:pt x="5506" y="20023"/>
                    <a:pt x="6243" y="20637"/>
                  </a:cubicBezTo>
                  <a:lnTo>
                    <a:pt x="5347" y="22526"/>
                  </a:lnTo>
                  <a:cubicBezTo>
                    <a:pt x="5163" y="22917"/>
                    <a:pt x="5330" y="23383"/>
                    <a:pt x="5721" y="23567"/>
                  </a:cubicBezTo>
                  <a:lnTo>
                    <a:pt x="8966" y="25104"/>
                  </a:lnTo>
                  <a:cubicBezTo>
                    <a:pt x="9074" y="25155"/>
                    <a:pt x="9188" y="25179"/>
                    <a:pt x="9300" y="25179"/>
                  </a:cubicBezTo>
                  <a:cubicBezTo>
                    <a:pt x="9593" y="25179"/>
                    <a:pt x="9874" y="25014"/>
                    <a:pt x="10007" y="24731"/>
                  </a:cubicBezTo>
                  <a:lnTo>
                    <a:pt x="10902" y="22842"/>
                  </a:lnTo>
                  <a:cubicBezTo>
                    <a:pt x="11540" y="22964"/>
                    <a:pt x="12187" y="23026"/>
                    <a:pt x="12836" y="23026"/>
                  </a:cubicBezTo>
                  <a:cubicBezTo>
                    <a:pt x="13144" y="23026"/>
                    <a:pt x="13452" y="23012"/>
                    <a:pt x="13759" y="22984"/>
                  </a:cubicBezTo>
                  <a:lnTo>
                    <a:pt x="14462" y="24952"/>
                  </a:lnTo>
                  <a:cubicBezTo>
                    <a:pt x="14577" y="25272"/>
                    <a:pt x="14878" y="25471"/>
                    <a:pt x="15200" y="25471"/>
                  </a:cubicBezTo>
                  <a:cubicBezTo>
                    <a:pt x="15286" y="25471"/>
                    <a:pt x="15375" y="25457"/>
                    <a:pt x="15461" y="25426"/>
                  </a:cubicBezTo>
                  <a:lnTo>
                    <a:pt x="18845" y="24217"/>
                  </a:lnTo>
                  <a:cubicBezTo>
                    <a:pt x="19252" y="24071"/>
                    <a:pt x="19463" y="23625"/>
                    <a:pt x="19318" y="23218"/>
                  </a:cubicBezTo>
                  <a:lnTo>
                    <a:pt x="18615" y="21250"/>
                  </a:lnTo>
                  <a:cubicBezTo>
                    <a:pt x="19407" y="20712"/>
                    <a:pt x="20121" y="20065"/>
                    <a:pt x="20735" y="19328"/>
                  </a:cubicBezTo>
                  <a:lnTo>
                    <a:pt x="22624" y="20223"/>
                  </a:lnTo>
                  <a:cubicBezTo>
                    <a:pt x="22732" y="20274"/>
                    <a:pt x="22846" y="20298"/>
                    <a:pt x="22958" y="20298"/>
                  </a:cubicBezTo>
                  <a:cubicBezTo>
                    <a:pt x="23251" y="20298"/>
                    <a:pt x="23532" y="20133"/>
                    <a:pt x="23665" y="19850"/>
                  </a:cubicBezTo>
                  <a:lnTo>
                    <a:pt x="25202" y="16604"/>
                  </a:lnTo>
                  <a:cubicBezTo>
                    <a:pt x="25387" y="16214"/>
                    <a:pt x="25220" y="15748"/>
                    <a:pt x="24829" y="15564"/>
                  </a:cubicBezTo>
                  <a:lnTo>
                    <a:pt x="22940" y="14668"/>
                  </a:lnTo>
                  <a:cubicBezTo>
                    <a:pt x="23121" y="13727"/>
                    <a:pt x="23169" y="12766"/>
                    <a:pt x="23082" y="11812"/>
                  </a:cubicBezTo>
                  <a:lnTo>
                    <a:pt x="25050" y="11107"/>
                  </a:lnTo>
                  <a:cubicBezTo>
                    <a:pt x="25457" y="10963"/>
                    <a:pt x="25668" y="10515"/>
                    <a:pt x="25523" y="10108"/>
                  </a:cubicBezTo>
                  <a:lnTo>
                    <a:pt x="24315" y="6726"/>
                  </a:lnTo>
                  <a:cubicBezTo>
                    <a:pt x="24201" y="6406"/>
                    <a:pt x="23898" y="6207"/>
                    <a:pt x="23577" y="6207"/>
                  </a:cubicBezTo>
                  <a:cubicBezTo>
                    <a:pt x="23491" y="6207"/>
                    <a:pt x="23402" y="6221"/>
                    <a:pt x="23316" y="6252"/>
                  </a:cubicBezTo>
                  <a:lnTo>
                    <a:pt x="21348" y="6956"/>
                  </a:lnTo>
                  <a:cubicBezTo>
                    <a:pt x="20810" y="6162"/>
                    <a:pt x="20163" y="5450"/>
                    <a:pt x="19426" y="4836"/>
                  </a:cubicBezTo>
                  <a:lnTo>
                    <a:pt x="20320" y="2947"/>
                  </a:lnTo>
                  <a:cubicBezTo>
                    <a:pt x="20506" y="2556"/>
                    <a:pt x="20339" y="2090"/>
                    <a:pt x="19948" y="1906"/>
                  </a:cubicBezTo>
                  <a:lnTo>
                    <a:pt x="16703" y="369"/>
                  </a:lnTo>
                  <a:cubicBezTo>
                    <a:pt x="16595" y="318"/>
                    <a:pt x="16481" y="294"/>
                    <a:pt x="16369" y="294"/>
                  </a:cubicBezTo>
                  <a:cubicBezTo>
                    <a:pt x="16076" y="294"/>
                    <a:pt x="15795" y="459"/>
                    <a:pt x="15662" y="742"/>
                  </a:cubicBezTo>
                  <a:lnTo>
                    <a:pt x="14767" y="2631"/>
                  </a:lnTo>
                  <a:cubicBezTo>
                    <a:pt x="14130" y="2508"/>
                    <a:pt x="13485" y="2447"/>
                    <a:pt x="12839" y="2447"/>
                  </a:cubicBezTo>
                  <a:cubicBezTo>
                    <a:pt x="12529" y="2447"/>
                    <a:pt x="12219" y="2461"/>
                    <a:pt x="11910" y="2489"/>
                  </a:cubicBezTo>
                  <a:lnTo>
                    <a:pt x="11207" y="521"/>
                  </a:lnTo>
                  <a:cubicBezTo>
                    <a:pt x="11092" y="200"/>
                    <a:pt x="10791" y="1"/>
                    <a:pt x="1047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83" name="Google Shape;6583;p74"/>
            <p:cNvSpPr/>
            <p:nvPr/>
          </p:nvSpPr>
          <p:spPr>
            <a:xfrm>
              <a:off x="6124575" y="2917775"/>
              <a:ext cx="572575" cy="572525"/>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84" name="Google Shape;6584;p74"/>
            <p:cNvSpPr/>
            <p:nvPr/>
          </p:nvSpPr>
          <p:spPr>
            <a:xfrm>
              <a:off x="6459975" y="2867300"/>
              <a:ext cx="101300" cy="50500"/>
            </a:xfrm>
            <a:custGeom>
              <a:avLst/>
              <a:gdLst/>
              <a:ahLst/>
              <a:cxnLst/>
              <a:rect l="l" t="t" r="r" b="b"/>
              <a:pathLst>
                <a:path w="4052" h="2020" extrusionOk="0">
                  <a:moveTo>
                    <a:pt x="272" y="1"/>
                  </a:moveTo>
                  <a:cubicBezTo>
                    <a:pt x="157" y="1"/>
                    <a:pt x="54" y="82"/>
                    <a:pt x="29" y="200"/>
                  </a:cubicBezTo>
                  <a:cubicBezTo>
                    <a:pt x="0" y="338"/>
                    <a:pt x="87" y="474"/>
                    <a:pt x="225" y="507"/>
                  </a:cubicBezTo>
                  <a:cubicBezTo>
                    <a:pt x="1077" y="719"/>
                    <a:pt x="1895" y="1049"/>
                    <a:pt x="2657" y="1486"/>
                  </a:cubicBezTo>
                  <a:lnTo>
                    <a:pt x="2505" y="1740"/>
                  </a:lnTo>
                  <a:cubicBezTo>
                    <a:pt x="2459" y="1819"/>
                    <a:pt x="2511" y="1918"/>
                    <a:pt x="2603" y="1926"/>
                  </a:cubicBezTo>
                  <a:lnTo>
                    <a:pt x="3887" y="2019"/>
                  </a:lnTo>
                  <a:cubicBezTo>
                    <a:pt x="3890" y="2019"/>
                    <a:pt x="3893" y="2019"/>
                    <a:pt x="3895" y="2019"/>
                  </a:cubicBezTo>
                  <a:cubicBezTo>
                    <a:pt x="3991" y="2019"/>
                    <a:pt x="4052" y="1913"/>
                    <a:pt x="3999" y="1830"/>
                  </a:cubicBezTo>
                  <a:lnTo>
                    <a:pt x="3302" y="746"/>
                  </a:lnTo>
                  <a:cubicBezTo>
                    <a:pt x="3278" y="709"/>
                    <a:pt x="3239" y="690"/>
                    <a:pt x="3200" y="690"/>
                  </a:cubicBezTo>
                  <a:cubicBezTo>
                    <a:pt x="3159" y="690"/>
                    <a:pt x="3118" y="711"/>
                    <a:pt x="3094" y="751"/>
                  </a:cubicBezTo>
                  <a:lnTo>
                    <a:pt x="2917" y="1047"/>
                  </a:lnTo>
                  <a:cubicBezTo>
                    <a:pt x="2108" y="581"/>
                    <a:pt x="1237" y="230"/>
                    <a:pt x="330" y="8"/>
                  </a:cubicBezTo>
                  <a:cubicBezTo>
                    <a:pt x="311" y="3"/>
                    <a:pt x="291" y="1"/>
                    <a:pt x="272"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85" name="Google Shape;6585;p74"/>
            <p:cNvSpPr/>
            <p:nvPr/>
          </p:nvSpPr>
          <p:spPr>
            <a:xfrm>
              <a:off x="6389025" y="2860025"/>
              <a:ext cx="63100" cy="15700"/>
            </a:xfrm>
            <a:custGeom>
              <a:avLst/>
              <a:gdLst/>
              <a:ahLst/>
              <a:cxnLst/>
              <a:rect l="l" t="t" r="r" b="b"/>
              <a:pathLst>
                <a:path w="2524" h="628" extrusionOk="0">
                  <a:moveTo>
                    <a:pt x="787" y="1"/>
                  </a:moveTo>
                  <a:cubicBezTo>
                    <a:pt x="605" y="1"/>
                    <a:pt x="424" y="7"/>
                    <a:pt x="241" y="19"/>
                  </a:cubicBezTo>
                  <a:cubicBezTo>
                    <a:pt x="103" y="31"/>
                    <a:pt x="1" y="153"/>
                    <a:pt x="11" y="291"/>
                  </a:cubicBezTo>
                  <a:cubicBezTo>
                    <a:pt x="20" y="425"/>
                    <a:pt x="132" y="528"/>
                    <a:pt x="263" y="528"/>
                  </a:cubicBezTo>
                  <a:cubicBezTo>
                    <a:pt x="268" y="528"/>
                    <a:pt x="273" y="528"/>
                    <a:pt x="278" y="528"/>
                  </a:cubicBezTo>
                  <a:cubicBezTo>
                    <a:pt x="448" y="518"/>
                    <a:pt x="617" y="512"/>
                    <a:pt x="787" y="512"/>
                  </a:cubicBezTo>
                  <a:cubicBezTo>
                    <a:pt x="1261" y="512"/>
                    <a:pt x="1734" y="550"/>
                    <a:pt x="2203" y="624"/>
                  </a:cubicBezTo>
                  <a:cubicBezTo>
                    <a:pt x="2217" y="626"/>
                    <a:pt x="2231" y="627"/>
                    <a:pt x="2245" y="627"/>
                  </a:cubicBezTo>
                  <a:cubicBezTo>
                    <a:pt x="2363" y="627"/>
                    <a:pt x="2470" y="544"/>
                    <a:pt x="2494" y="424"/>
                  </a:cubicBezTo>
                  <a:cubicBezTo>
                    <a:pt x="2523" y="283"/>
                    <a:pt x="2430" y="145"/>
                    <a:pt x="2288" y="121"/>
                  </a:cubicBezTo>
                  <a:cubicBezTo>
                    <a:pt x="1791" y="43"/>
                    <a:pt x="1288" y="3"/>
                    <a:pt x="787"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86" name="Google Shape;6586;p74"/>
            <p:cNvSpPr/>
            <p:nvPr/>
          </p:nvSpPr>
          <p:spPr>
            <a:xfrm>
              <a:off x="6279750" y="2879875"/>
              <a:ext cx="39600" cy="26000"/>
            </a:xfrm>
            <a:custGeom>
              <a:avLst/>
              <a:gdLst/>
              <a:ahLst/>
              <a:cxnLst/>
              <a:rect l="l" t="t" r="r" b="b"/>
              <a:pathLst>
                <a:path w="1584" h="1040" extrusionOk="0">
                  <a:moveTo>
                    <a:pt x="1330" y="1"/>
                  </a:moveTo>
                  <a:cubicBezTo>
                    <a:pt x="1303" y="1"/>
                    <a:pt x="1276" y="6"/>
                    <a:pt x="1249" y="17"/>
                  </a:cubicBezTo>
                  <a:cubicBezTo>
                    <a:pt x="878" y="174"/>
                    <a:pt x="518" y="355"/>
                    <a:pt x="168" y="557"/>
                  </a:cubicBezTo>
                  <a:cubicBezTo>
                    <a:pt x="58" y="621"/>
                    <a:pt x="0" y="757"/>
                    <a:pt x="47" y="876"/>
                  </a:cubicBezTo>
                  <a:cubicBezTo>
                    <a:pt x="86" y="979"/>
                    <a:pt x="183" y="1040"/>
                    <a:pt x="284" y="1040"/>
                  </a:cubicBezTo>
                  <a:cubicBezTo>
                    <a:pt x="327" y="1040"/>
                    <a:pt x="371" y="1029"/>
                    <a:pt x="412" y="1005"/>
                  </a:cubicBezTo>
                  <a:cubicBezTo>
                    <a:pt x="727" y="823"/>
                    <a:pt x="1054" y="658"/>
                    <a:pt x="1389" y="512"/>
                  </a:cubicBezTo>
                  <a:cubicBezTo>
                    <a:pt x="1518" y="458"/>
                    <a:pt x="1584" y="312"/>
                    <a:pt x="1538" y="177"/>
                  </a:cubicBezTo>
                  <a:lnTo>
                    <a:pt x="1525" y="141"/>
                  </a:lnTo>
                  <a:cubicBezTo>
                    <a:pt x="1496" y="54"/>
                    <a:pt x="1415" y="1"/>
                    <a:pt x="1330"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87" name="Google Shape;6587;p74"/>
            <p:cNvSpPr/>
            <p:nvPr/>
          </p:nvSpPr>
          <p:spPr>
            <a:xfrm>
              <a:off x="6325825" y="2862750"/>
              <a:ext cx="54425" cy="22400"/>
            </a:xfrm>
            <a:custGeom>
              <a:avLst/>
              <a:gdLst/>
              <a:ahLst/>
              <a:cxnLst/>
              <a:rect l="l" t="t" r="r" b="b"/>
              <a:pathLst>
                <a:path w="2177" h="896" extrusionOk="0">
                  <a:moveTo>
                    <a:pt x="1906" y="0"/>
                  </a:moveTo>
                  <a:cubicBezTo>
                    <a:pt x="1894" y="0"/>
                    <a:pt x="1883" y="1"/>
                    <a:pt x="1871" y="2"/>
                  </a:cubicBezTo>
                  <a:cubicBezTo>
                    <a:pt x="1306" y="87"/>
                    <a:pt x="748" y="220"/>
                    <a:pt x="205" y="400"/>
                  </a:cubicBezTo>
                  <a:cubicBezTo>
                    <a:pt x="71" y="444"/>
                    <a:pt x="0" y="590"/>
                    <a:pt x="47" y="725"/>
                  </a:cubicBezTo>
                  <a:cubicBezTo>
                    <a:pt x="84" y="829"/>
                    <a:pt x="183" y="895"/>
                    <a:pt x="288" y="895"/>
                  </a:cubicBezTo>
                  <a:cubicBezTo>
                    <a:pt x="316" y="895"/>
                    <a:pt x="343" y="891"/>
                    <a:pt x="370" y="882"/>
                  </a:cubicBezTo>
                  <a:cubicBezTo>
                    <a:pt x="883" y="712"/>
                    <a:pt x="1408" y="587"/>
                    <a:pt x="1941" y="507"/>
                  </a:cubicBezTo>
                  <a:cubicBezTo>
                    <a:pt x="2081" y="488"/>
                    <a:pt x="2177" y="360"/>
                    <a:pt x="2157" y="220"/>
                  </a:cubicBezTo>
                  <a:cubicBezTo>
                    <a:pt x="2140" y="93"/>
                    <a:pt x="2031" y="0"/>
                    <a:pt x="1906"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88" name="Google Shape;6588;p74"/>
            <p:cNvSpPr/>
            <p:nvPr/>
          </p:nvSpPr>
          <p:spPr>
            <a:xfrm>
              <a:off x="7023725" y="3061400"/>
              <a:ext cx="101300" cy="50475"/>
            </a:xfrm>
            <a:custGeom>
              <a:avLst/>
              <a:gdLst/>
              <a:ahLst/>
              <a:cxnLst/>
              <a:rect l="l" t="t" r="r" b="b"/>
              <a:pathLst>
                <a:path w="4052" h="2019" extrusionOk="0">
                  <a:moveTo>
                    <a:pt x="273" y="0"/>
                  </a:moveTo>
                  <a:cubicBezTo>
                    <a:pt x="158" y="0"/>
                    <a:pt x="53" y="81"/>
                    <a:pt x="29" y="199"/>
                  </a:cubicBezTo>
                  <a:cubicBezTo>
                    <a:pt x="0" y="339"/>
                    <a:pt x="87" y="475"/>
                    <a:pt x="225" y="507"/>
                  </a:cubicBezTo>
                  <a:cubicBezTo>
                    <a:pt x="1077" y="720"/>
                    <a:pt x="1895" y="1048"/>
                    <a:pt x="2655" y="1487"/>
                  </a:cubicBezTo>
                  <a:lnTo>
                    <a:pt x="2505" y="1740"/>
                  </a:lnTo>
                  <a:cubicBezTo>
                    <a:pt x="2459" y="1818"/>
                    <a:pt x="2511" y="1919"/>
                    <a:pt x="2603" y="1925"/>
                  </a:cubicBezTo>
                  <a:lnTo>
                    <a:pt x="3885" y="2018"/>
                  </a:lnTo>
                  <a:cubicBezTo>
                    <a:pt x="3889" y="2019"/>
                    <a:pt x="3892" y="2019"/>
                    <a:pt x="3896" y="2019"/>
                  </a:cubicBezTo>
                  <a:cubicBezTo>
                    <a:pt x="3991" y="2019"/>
                    <a:pt x="4052" y="1911"/>
                    <a:pt x="3999" y="1829"/>
                  </a:cubicBezTo>
                  <a:lnTo>
                    <a:pt x="3302" y="747"/>
                  </a:lnTo>
                  <a:cubicBezTo>
                    <a:pt x="3278" y="709"/>
                    <a:pt x="3238" y="690"/>
                    <a:pt x="3198" y="690"/>
                  </a:cubicBezTo>
                  <a:cubicBezTo>
                    <a:pt x="3157" y="690"/>
                    <a:pt x="3116" y="710"/>
                    <a:pt x="3093" y="750"/>
                  </a:cubicBezTo>
                  <a:lnTo>
                    <a:pt x="2917" y="1048"/>
                  </a:lnTo>
                  <a:cubicBezTo>
                    <a:pt x="2108" y="582"/>
                    <a:pt x="1237" y="231"/>
                    <a:pt x="330" y="7"/>
                  </a:cubicBezTo>
                  <a:cubicBezTo>
                    <a:pt x="311" y="3"/>
                    <a:pt x="292" y="0"/>
                    <a:pt x="273"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89" name="Google Shape;6589;p74"/>
            <p:cNvSpPr/>
            <p:nvPr/>
          </p:nvSpPr>
          <p:spPr>
            <a:xfrm>
              <a:off x="6952750" y="3054150"/>
              <a:ext cx="63100" cy="15650"/>
            </a:xfrm>
            <a:custGeom>
              <a:avLst/>
              <a:gdLst/>
              <a:ahLst/>
              <a:cxnLst/>
              <a:rect l="l" t="t" r="r" b="b"/>
              <a:pathLst>
                <a:path w="2524" h="626" extrusionOk="0">
                  <a:moveTo>
                    <a:pt x="787" y="1"/>
                  </a:moveTo>
                  <a:cubicBezTo>
                    <a:pt x="606" y="1"/>
                    <a:pt x="423" y="7"/>
                    <a:pt x="242" y="18"/>
                  </a:cubicBezTo>
                  <a:cubicBezTo>
                    <a:pt x="104" y="31"/>
                    <a:pt x="0" y="151"/>
                    <a:pt x="10" y="291"/>
                  </a:cubicBezTo>
                  <a:cubicBezTo>
                    <a:pt x="21" y="425"/>
                    <a:pt x="131" y="526"/>
                    <a:pt x="264" y="526"/>
                  </a:cubicBezTo>
                  <a:cubicBezTo>
                    <a:pt x="269" y="526"/>
                    <a:pt x="274" y="526"/>
                    <a:pt x="279" y="526"/>
                  </a:cubicBezTo>
                  <a:cubicBezTo>
                    <a:pt x="447" y="516"/>
                    <a:pt x="617" y="510"/>
                    <a:pt x="787" y="510"/>
                  </a:cubicBezTo>
                  <a:cubicBezTo>
                    <a:pt x="1261" y="512"/>
                    <a:pt x="1735" y="548"/>
                    <a:pt x="2204" y="622"/>
                  </a:cubicBezTo>
                  <a:cubicBezTo>
                    <a:pt x="2218" y="624"/>
                    <a:pt x="2232" y="626"/>
                    <a:pt x="2246" y="626"/>
                  </a:cubicBezTo>
                  <a:cubicBezTo>
                    <a:pt x="2364" y="626"/>
                    <a:pt x="2469" y="542"/>
                    <a:pt x="2495" y="422"/>
                  </a:cubicBezTo>
                  <a:cubicBezTo>
                    <a:pt x="2524" y="281"/>
                    <a:pt x="2430" y="145"/>
                    <a:pt x="2289" y="121"/>
                  </a:cubicBezTo>
                  <a:cubicBezTo>
                    <a:pt x="1792" y="41"/>
                    <a:pt x="1289" y="1"/>
                    <a:pt x="787"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90" name="Google Shape;6590;p74"/>
            <p:cNvSpPr/>
            <p:nvPr/>
          </p:nvSpPr>
          <p:spPr>
            <a:xfrm>
              <a:off x="6843450" y="3073975"/>
              <a:ext cx="39625" cy="26025"/>
            </a:xfrm>
            <a:custGeom>
              <a:avLst/>
              <a:gdLst/>
              <a:ahLst/>
              <a:cxnLst/>
              <a:rect l="l" t="t" r="r" b="b"/>
              <a:pathLst>
                <a:path w="1585" h="1041" extrusionOk="0">
                  <a:moveTo>
                    <a:pt x="1331" y="0"/>
                  </a:moveTo>
                  <a:cubicBezTo>
                    <a:pt x="1304" y="0"/>
                    <a:pt x="1277" y="6"/>
                    <a:pt x="1251" y="16"/>
                  </a:cubicBezTo>
                  <a:cubicBezTo>
                    <a:pt x="880" y="175"/>
                    <a:pt x="518" y="356"/>
                    <a:pt x="170" y="558"/>
                  </a:cubicBezTo>
                  <a:cubicBezTo>
                    <a:pt x="60" y="622"/>
                    <a:pt x="1" y="758"/>
                    <a:pt x="47" y="876"/>
                  </a:cubicBezTo>
                  <a:cubicBezTo>
                    <a:pt x="87" y="979"/>
                    <a:pt x="185" y="1040"/>
                    <a:pt x="287" y="1040"/>
                  </a:cubicBezTo>
                  <a:cubicBezTo>
                    <a:pt x="330" y="1040"/>
                    <a:pt x="373" y="1029"/>
                    <a:pt x="414" y="1006"/>
                  </a:cubicBezTo>
                  <a:cubicBezTo>
                    <a:pt x="729" y="822"/>
                    <a:pt x="1056" y="657"/>
                    <a:pt x="1391" y="513"/>
                  </a:cubicBezTo>
                  <a:cubicBezTo>
                    <a:pt x="1520" y="457"/>
                    <a:pt x="1584" y="311"/>
                    <a:pt x="1540" y="178"/>
                  </a:cubicBezTo>
                  <a:lnTo>
                    <a:pt x="1527" y="141"/>
                  </a:lnTo>
                  <a:cubicBezTo>
                    <a:pt x="1497" y="55"/>
                    <a:pt x="1417" y="0"/>
                    <a:pt x="133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91" name="Google Shape;6591;p74"/>
            <p:cNvSpPr/>
            <p:nvPr/>
          </p:nvSpPr>
          <p:spPr>
            <a:xfrm>
              <a:off x="6889575" y="3056825"/>
              <a:ext cx="54425" cy="22400"/>
            </a:xfrm>
            <a:custGeom>
              <a:avLst/>
              <a:gdLst/>
              <a:ahLst/>
              <a:cxnLst/>
              <a:rect l="l" t="t" r="r" b="b"/>
              <a:pathLst>
                <a:path w="2177" h="896" extrusionOk="0">
                  <a:moveTo>
                    <a:pt x="1906" y="0"/>
                  </a:moveTo>
                  <a:cubicBezTo>
                    <a:pt x="1894" y="0"/>
                    <a:pt x="1883" y="1"/>
                    <a:pt x="1871" y="3"/>
                  </a:cubicBezTo>
                  <a:lnTo>
                    <a:pt x="1871" y="4"/>
                  </a:lnTo>
                  <a:cubicBezTo>
                    <a:pt x="1306" y="88"/>
                    <a:pt x="748" y="220"/>
                    <a:pt x="205" y="400"/>
                  </a:cubicBezTo>
                  <a:cubicBezTo>
                    <a:pt x="71" y="446"/>
                    <a:pt x="0" y="592"/>
                    <a:pt x="47" y="725"/>
                  </a:cubicBezTo>
                  <a:cubicBezTo>
                    <a:pt x="84" y="830"/>
                    <a:pt x="182" y="896"/>
                    <a:pt x="288" y="896"/>
                  </a:cubicBezTo>
                  <a:cubicBezTo>
                    <a:pt x="315" y="896"/>
                    <a:pt x="343" y="891"/>
                    <a:pt x="370" y="882"/>
                  </a:cubicBezTo>
                  <a:cubicBezTo>
                    <a:pt x="881" y="714"/>
                    <a:pt x="1406" y="587"/>
                    <a:pt x="1940" y="509"/>
                  </a:cubicBezTo>
                  <a:cubicBezTo>
                    <a:pt x="2079" y="490"/>
                    <a:pt x="2177" y="360"/>
                    <a:pt x="2157" y="220"/>
                  </a:cubicBezTo>
                  <a:cubicBezTo>
                    <a:pt x="2140" y="93"/>
                    <a:pt x="2031" y="0"/>
                    <a:pt x="1906"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92" name="Google Shape;6592;p74"/>
            <p:cNvSpPr/>
            <p:nvPr/>
          </p:nvSpPr>
          <p:spPr>
            <a:xfrm>
              <a:off x="6245350" y="4177200"/>
              <a:ext cx="101275" cy="50475"/>
            </a:xfrm>
            <a:custGeom>
              <a:avLst/>
              <a:gdLst/>
              <a:ahLst/>
              <a:cxnLst/>
              <a:rect l="l" t="t" r="r" b="b"/>
              <a:pathLst>
                <a:path w="4051" h="2019" extrusionOk="0">
                  <a:moveTo>
                    <a:pt x="157" y="1"/>
                  </a:moveTo>
                  <a:cubicBezTo>
                    <a:pt x="61" y="1"/>
                    <a:pt x="1" y="107"/>
                    <a:pt x="54" y="190"/>
                  </a:cubicBezTo>
                  <a:lnTo>
                    <a:pt x="750" y="1274"/>
                  </a:lnTo>
                  <a:cubicBezTo>
                    <a:pt x="774" y="1311"/>
                    <a:pt x="813" y="1330"/>
                    <a:pt x="852" y="1330"/>
                  </a:cubicBezTo>
                  <a:cubicBezTo>
                    <a:pt x="893" y="1330"/>
                    <a:pt x="935" y="1309"/>
                    <a:pt x="958" y="1269"/>
                  </a:cubicBezTo>
                  <a:lnTo>
                    <a:pt x="1136" y="973"/>
                  </a:lnTo>
                  <a:cubicBezTo>
                    <a:pt x="1945" y="1439"/>
                    <a:pt x="2816" y="1788"/>
                    <a:pt x="3722" y="2012"/>
                  </a:cubicBezTo>
                  <a:cubicBezTo>
                    <a:pt x="3741" y="2017"/>
                    <a:pt x="3761" y="2019"/>
                    <a:pt x="3779" y="2019"/>
                  </a:cubicBezTo>
                  <a:cubicBezTo>
                    <a:pt x="3895" y="2019"/>
                    <a:pt x="3999" y="1938"/>
                    <a:pt x="4023" y="1820"/>
                  </a:cubicBezTo>
                  <a:cubicBezTo>
                    <a:pt x="4051" y="1682"/>
                    <a:pt x="3964" y="1546"/>
                    <a:pt x="3828" y="1512"/>
                  </a:cubicBezTo>
                  <a:cubicBezTo>
                    <a:pt x="2976" y="1301"/>
                    <a:pt x="2158" y="971"/>
                    <a:pt x="1396" y="534"/>
                  </a:cubicBezTo>
                  <a:lnTo>
                    <a:pt x="1548" y="279"/>
                  </a:lnTo>
                  <a:cubicBezTo>
                    <a:pt x="1594" y="201"/>
                    <a:pt x="1541" y="100"/>
                    <a:pt x="1450" y="94"/>
                  </a:cubicBezTo>
                  <a:lnTo>
                    <a:pt x="166" y="1"/>
                  </a:lnTo>
                  <a:cubicBezTo>
                    <a:pt x="163" y="1"/>
                    <a:pt x="160" y="1"/>
                    <a:pt x="157"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93" name="Google Shape;6593;p74"/>
            <p:cNvSpPr/>
            <p:nvPr/>
          </p:nvSpPr>
          <p:spPr>
            <a:xfrm>
              <a:off x="6354525" y="4219275"/>
              <a:ext cx="63075" cy="15675"/>
            </a:xfrm>
            <a:custGeom>
              <a:avLst/>
              <a:gdLst/>
              <a:ahLst/>
              <a:cxnLst/>
              <a:rect l="l" t="t" r="r" b="b"/>
              <a:pathLst>
                <a:path w="2523" h="627" extrusionOk="0">
                  <a:moveTo>
                    <a:pt x="279" y="1"/>
                  </a:moveTo>
                  <a:cubicBezTo>
                    <a:pt x="160" y="1"/>
                    <a:pt x="54" y="84"/>
                    <a:pt x="29" y="204"/>
                  </a:cubicBezTo>
                  <a:cubicBezTo>
                    <a:pt x="1" y="345"/>
                    <a:pt x="93" y="483"/>
                    <a:pt x="236" y="507"/>
                  </a:cubicBezTo>
                  <a:cubicBezTo>
                    <a:pt x="732" y="585"/>
                    <a:pt x="1235" y="625"/>
                    <a:pt x="1738" y="627"/>
                  </a:cubicBezTo>
                  <a:cubicBezTo>
                    <a:pt x="1919" y="627"/>
                    <a:pt x="2102" y="621"/>
                    <a:pt x="2282" y="609"/>
                  </a:cubicBezTo>
                  <a:cubicBezTo>
                    <a:pt x="2420" y="596"/>
                    <a:pt x="2523" y="475"/>
                    <a:pt x="2513" y="337"/>
                  </a:cubicBezTo>
                  <a:cubicBezTo>
                    <a:pt x="2504" y="203"/>
                    <a:pt x="2392" y="100"/>
                    <a:pt x="2260" y="100"/>
                  </a:cubicBezTo>
                  <a:cubicBezTo>
                    <a:pt x="2255" y="100"/>
                    <a:pt x="2251" y="100"/>
                    <a:pt x="2246" y="100"/>
                  </a:cubicBezTo>
                  <a:cubicBezTo>
                    <a:pt x="2076" y="110"/>
                    <a:pt x="1908" y="116"/>
                    <a:pt x="1738" y="116"/>
                  </a:cubicBezTo>
                  <a:cubicBezTo>
                    <a:pt x="1262" y="116"/>
                    <a:pt x="790" y="78"/>
                    <a:pt x="321" y="4"/>
                  </a:cubicBezTo>
                  <a:cubicBezTo>
                    <a:pt x="307" y="2"/>
                    <a:pt x="293" y="1"/>
                    <a:pt x="279"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94" name="Google Shape;6594;p74"/>
            <p:cNvSpPr/>
            <p:nvPr/>
          </p:nvSpPr>
          <p:spPr>
            <a:xfrm>
              <a:off x="6487275" y="4189125"/>
              <a:ext cx="39625" cy="25975"/>
            </a:xfrm>
            <a:custGeom>
              <a:avLst/>
              <a:gdLst/>
              <a:ahLst/>
              <a:cxnLst/>
              <a:rect l="l" t="t" r="r" b="b"/>
              <a:pathLst>
                <a:path w="1585" h="1039" extrusionOk="0">
                  <a:moveTo>
                    <a:pt x="1300" y="0"/>
                  </a:moveTo>
                  <a:cubicBezTo>
                    <a:pt x="1257" y="0"/>
                    <a:pt x="1213" y="11"/>
                    <a:pt x="1173" y="35"/>
                  </a:cubicBezTo>
                  <a:cubicBezTo>
                    <a:pt x="857" y="217"/>
                    <a:pt x="531" y="382"/>
                    <a:pt x="196" y="528"/>
                  </a:cubicBezTo>
                  <a:cubicBezTo>
                    <a:pt x="66" y="582"/>
                    <a:pt x="1" y="728"/>
                    <a:pt x="47" y="863"/>
                  </a:cubicBezTo>
                  <a:lnTo>
                    <a:pt x="60" y="899"/>
                  </a:lnTo>
                  <a:cubicBezTo>
                    <a:pt x="89" y="986"/>
                    <a:pt x="169" y="1039"/>
                    <a:pt x="255" y="1039"/>
                  </a:cubicBezTo>
                  <a:cubicBezTo>
                    <a:pt x="282" y="1039"/>
                    <a:pt x="309" y="1034"/>
                    <a:pt x="335" y="1023"/>
                  </a:cubicBezTo>
                  <a:cubicBezTo>
                    <a:pt x="707" y="866"/>
                    <a:pt x="1067" y="685"/>
                    <a:pt x="1416" y="483"/>
                  </a:cubicBezTo>
                  <a:cubicBezTo>
                    <a:pt x="1527" y="419"/>
                    <a:pt x="1584" y="283"/>
                    <a:pt x="1538" y="164"/>
                  </a:cubicBezTo>
                  <a:cubicBezTo>
                    <a:pt x="1499" y="61"/>
                    <a:pt x="1401" y="0"/>
                    <a:pt x="1300"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95" name="Google Shape;6595;p74"/>
            <p:cNvSpPr/>
            <p:nvPr/>
          </p:nvSpPr>
          <p:spPr>
            <a:xfrm>
              <a:off x="6426350" y="4209850"/>
              <a:ext cx="54475" cy="22400"/>
            </a:xfrm>
            <a:custGeom>
              <a:avLst/>
              <a:gdLst/>
              <a:ahLst/>
              <a:cxnLst/>
              <a:rect l="l" t="t" r="r" b="b"/>
              <a:pathLst>
                <a:path w="2179" h="896" extrusionOk="0">
                  <a:moveTo>
                    <a:pt x="1890" y="1"/>
                  </a:moveTo>
                  <a:cubicBezTo>
                    <a:pt x="1863" y="1"/>
                    <a:pt x="1835" y="5"/>
                    <a:pt x="1808" y="14"/>
                  </a:cubicBezTo>
                  <a:cubicBezTo>
                    <a:pt x="1296" y="184"/>
                    <a:pt x="771" y="309"/>
                    <a:pt x="237" y="389"/>
                  </a:cubicBezTo>
                  <a:cubicBezTo>
                    <a:pt x="98" y="408"/>
                    <a:pt x="0" y="536"/>
                    <a:pt x="20" y="676"/>
                  </a:cubicBezTo>
                  <a:cubicBezTo>
                    <a:pt x="37" y="803"/>
                    <a:pt x="147" y="896"/>
                    <a:pt x="273" y="896"/>
                  </a:cubicBezTo>
                  <a:cubicBezTo>
                    <a:pt x="284" y="896"/>
                    <a:pt x="296" y="895"/>
                    <a:pt x="308" y="893"/>
                  </a:cubicBezTo>
                  <a:cubicBezTo>
                    <a:pt x="873" y="809"/>
                    <a:pt x="1430" y="676"/>
                    <a:pt x="1973" y="496"/>
                  </a:cubicBezTo>
                  <a:cubicBezTo>
                    <a:pt x="2106" y="451"/>
                    <a:pt x="2178" y="306"/>
                    <a:pt x="2132" y="171"/>
                  </a:cubicBezTo>
                  <a:cubicBezTo>
                    <a:pt x="2095" y="67"/>
                    <a:pt x="1996" y="1"/>
                    <a:pt x="1890"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96" name="Google Shape;6596;p74"/>
            <p:cNvSpPr/>
            <p:nvPr/>
          </p:nvSpPr>
          <p:spPr>
            <a:xfrm>
              <a:off x="5992275" y="3674825"/>
              <a:ext cx="51250" cy="99900"/>
            </a:xfrm>
            <a:custGeom>
              <a:avLst/>
              <a:gdLst/>
              <a:ahLst/>
              <a:cxnLst/>
              <a:rect l="l" t="t" r="r" b="b"/>
              <a:pathLst>
                <a:path w="2050" h="3996" extrusionOk="0">
                  <a:moveTo>
                    <a:pt x="1920" y="0"/>
                  </a:moveTo>
                  <a:cubicBezTo>
                    <a:pt x="1898" y="0"/>
                    <a:pt x="1876" y="6"/>
                    <a:pt x="1854" y="20"/>
                  </a:cubicBezTo>
                  <a:lnTo>
                    <a:pt x="772" y="717"/>
                  </a:lnTo>
                  <a:cubicBezTo>
                    <a:pt x="695" y="766"/>
                    <a:pt x="697" y="878"/>
                    <a:pt x="775" y="926"/>
                  </a:cubicBezTo>
                  <a:lnTo>
                    <a:pt x="1073" y="1102"/>
                  </a:lnTo>
                  <a:cubicBezTo>
                    <a:pt x="607" y="1911"/>
                    <a:pt x="256" y="2782"/>
                    <a:pt x="32" y="3689"/>
                  </a:cubicBezTo>
                  <a:cubicBezTo>
                    <a:pt x="0" y="3825"/>
                    <a:pt x="87" y="3962"/>
                    <a:pt x="224" y="3990"/>
                  </a:cubicBezTo>
                  <a:cubicBezTo>
                    <a:pt x="242" y="3993"/>
                    <a:pt x="260" y="3995"/>
                    <a:pt x="278" y="3995"/>
                  </a:cubicBezTo>
                  <a:cubicBezTo>
                    <a:pt x="397" y="3995"/>
                    <a:pt x="502" y="3914"/>
                    <a:pt x="532" y="3794"/>
                  </a:cubicBezTo>
                  <a:cubicBezTo>
                    <a:pt x="743" y="2942"/>
                    <a:pt x="1073" y="2124"/>
                    <a:pt x="1512" y="1363"/>
                  </a:cubicBezTo>
                  <a:lnTo>
                    <a:pt x="1765" y="1514"/>
                  </a:lnTo>
                  <a:cubicBezTo>
                    <a:pt x="1785" y="1526"/>
                    <a:pt x="1806" y="1531"/>
                    <a:pt x="1827" y="1531"/>
                  </a:cubicBezTo>
                  <a:cubicBezTo>
                    <a:pt x="1888" y="1531"/>
                    <a:pt x="1946" y="1484"/>
                    <a:pt x="1951" y="1416"/>
                  </a:cubicBezTo>
                  <a:lnTo>
                    <a:pt x="2043" y="134"/>
                  </a:lnTo>
                  <a:cubicBezTo>
                    <a:pt x="2049" y="57"/>
                    <a:pt x="1988" y="0"/>
                    <a:pt x="1920"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97" name="Google Shape;6597;p74"/>
            <p:cNvSpPr/>
            <p:nvPr/>
          </p:nvSpPr>
          <p:spPr>
            <a:xfrm>
              <a:off x="5985650" y="3783750"/>
              <a:ext cx="16125" cy="62275"/>
            </a:xfrm>
            <a:custGeom>
              <a:avLst/>
              <a:gdLst/>
              <a:ahLst/>
              <a:cxnLst/>
              <a:rect l="l" t="t" r="r" b="b"/>
              <a:pathLst>
                <a:path w="645" h="2491" extrusionOk="0">
                  <a:moveTo>
                    <a:pt x="371" y="1"/>
                  </a:moveTo>
                  <a:cubicBezTo>
                    <a:pt x="249" y="1"/>
                    <a:pt x="141" y="89"/>
                    <a:pt x="121" y="212"/>
                  </a:cubicBezTo>
                  <a:cubicBezTo>
                    <a:pt x="41" y="709"/>
                    <a:pt x="1" y="1212"/>
                    <a:pt x="1" y="1714"/>
                  </a:cubicBezTo>
                  <a:cubicBezTo>
                    <a:pt x="1" y="1895"/>
                    <a:pt x="7" y="2078"/>
                    <a:pt x="19" y="2259"/>
                  </a:cubicBezTo>
                  <a:cubicBezTo>
                    <a:pt x="31" y="2390"/>
                    <a:pt x="140" y="2490"/>
                    <a:pt x="270" y="2490"/>
                  </a:cubicBezTo>
                  <a:cubicBezTo>
                    <a:pt x="277" y="2490"/>
                    <a:pt x="284" y="2490"/>
                    <a:pt x="291" y="2489"/>
                  </a:cubicBezTo>
                  <a:cubicBezTo>
                    <a:pt x="428" y="2480"/>
                    <a:pt x="534" y="2361"/>
                    <a:pt x="526" y="2222"/>
                  </a:cubicBezTo>
                  <a:cubicBezTo>
                    <a:pt x="517" y="2054"/>
                    <a:pt x="510" y="1884"/>
                    <a:pt x="510" y="1714"/>
                  </a:cubicBezTo>
                  <a:cubicBezTo>
                    <a:pt x="512" y="1240"/>
                    <a:pt x="549" y="766"/>
                    <a:pt x="622" y="297"/>
                  </a:cubicBezTo>
                  <a:cubicBezTo>
                    <a:pt x="645" y="163"/>
                    <a:pt x="557" y="35"/>
                    <a:pt x="422" y="6"/>
                  </a:cubicBezTo>
                  <a:cubicBezTo>
                    <a:pt x="405" y="2"/>
                    <a:pt x="388" y="1"/>
                    <a:pt x="371"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98" name="Google Shape;6598;p74"/>
            <p:cNvSpPr/>
            <p:nvPr/>
          </p:nvSpPr>
          <p:spPr>
            <a:xfrm>
              <a:off x="6004725" y="3916700"/>
              <a:ext cx="27875" cy="38100"/>
            </a:xfrm>
            <a:custGeom>
              <a:avLst/>
              <a:gdLst/>
              <a:ahLst/>
              <a:cxnLst/>
              <a:rect l="l" t="t" r="r" b="b"/>
              <a:pathLst>
                <a:path w="1115" h="1524" extrusionOk="0">
                  <a:moveTo>
                    <a:pt x="296" y="1"/>
                  </a:moveTo>
                  <a:cubicBezTo>
                    <a:pt x="267" y="1"/>
                    <a:pt x="237" y="5"/>
                    <a:pt x="208" y="15"/>
                  </a:cubicBezTo>
                  <a:lnTo>
                    <a:pt x="171" y="28"/>
                  </a:lnTo>
                  <a:cubicBezTo>
                    <a:pt x="58" y="67"/>
                    <a:pt x="0" y="193"/>
                    <a:pt x="47" y="304"/>
                  </a:cubicBezTo>
                  <a:cubicBezTo>
                    <a:pt x="205" y="675"/>
                    <a:pt x="384" y="1035"/>
                    <a:pt x="588" y="1385"/>
                  </a:cubicBezTo>
                  <a:cubicBezTo>
                    <a:pt x="637" y="1469"/>
                    <a:pt x="728" y="1524"/>
                    <a:pt x="822" y="1524"/>
                  </a:cubicBezTo>
                  <a:cubicBezTo>
                    <a:pt x="850" y="1524"/>
                    <a:pt x="879" y="1519"/>
                    <a:pt x="906" y="1508"/>
                  </a:cubicBezTo>
                  <a:cubicBezTo>
                    <a:pt x="1052" y="1450"/>
                    <a:pt x="1115" y="1277"/>
                    <a:pt x="1036" y="1141"/>
                  </a:cubicBezTo>
                  <a:cubicBezTo>
                    <a:pt x="852" y="826"/>
                    <a:pt x="687" y="499"/>
                    <a:pt x="543" y="164"/>
                  </a:cubicBezTo>
                  <a:cubicBezTo>
                    <a:pt x="499" y="63"/>
                    <a:pt x="400" y="1"/>
                    <a:pt x="296"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599" name="Google Shape;6599;p74"/>
            <p:cNvSpPr/>
            <p:nvPr/>
          </p:nvSpPr>
          <p:spPr>
            <a:xfrm>
              <a:off x="5987900" y="3855450"/>
              <a:ext cx="23600" cy="53200"/>
            </a:xfrm>
            <a:custGeom>
              <a:avLst/>
              <a:gdLst/>
              <a:ahLst/>
              <a:cxnLst/>
              <a:rect l="l" t="t" r="r" b="b"/>
              <a:pathLst>
                <a:path w="944" h="2128" extrusionOk="0">
                  <a:moveTo>
                    <a:pt x="273" y="0"/>
                  </a:moveTo>
                  <a:cubicBezTo>
                    <a:pt x="261" y="0"/>
                    <a:pt x="249" y="1"/>
                    <a:pt x="238" y="3"/>
                  </a:cubicBezTo>
                  <a:cubicBezTo>
                    <a:pt x="98" y="22"/>
                    <a:pt x="1" y="150"/>
                    <a:pt x="20" y="289"/>
                  </a:cubicBezTo>
                  <a:lnTo>
                    <a:pt x="21" y="289"/>
                  </a:lnTo>
                  <a:cubicBezTo>
                    <a:pt x="105" y="854"/>
                    <a:pt x="238" y="1412"/>
                    <a:pt x="417" y="1955"/>
                  </a:cubicBezTo>
                  <a:cubicBezTo>
                    <a:pt x="454" y="2061"/>
                    <a:pt x="553" y="2127"/>
                    <a:pt x="658" y="2127"/>
                  </a:cubicBezTo>
                  <a:cubicBezTo>
                    <a:pt x="686" y="2127"/>
                    <a:pt x="714" y="2123"/>
                    <a:pt x="742" y="2113"/>
                  </a:cubicBezTo>
                  <a:cubicBezTo>
                    <a:pt x="875" y="2067"/>
                    <a:pt x="944" y="1923"/>
                    <a:pt x="899" y="1790"/>
                  </a:cubicBezTo>
                  <a:cubicBezTo>
                    <a:pt x="731" y="1279"/>
                    <a:pt x="604" y="754"/>
                    <a:pt x="526" y="220"/>
                  </a:cubicBezTo>
                  <a:cubicBezTo>
                    <a:pt x="508" y="93"/>
                    <a:pt x="398" y="0"/>
                    <a:pt x="273"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00" name="Google Shape;6600;p74"/>
            <p:cNvSpPr/>
            <p:nvPr/>
          </p:nvSpPr>
          <p:spPr>
            <a:xfrm>
              <a:off x="6071975" y="3300325"/>
              <a:ext cx="52475" cy="102475"/>
            </a:xfrm>
            <a:custGeom>
              <a:avLst/>
              <a:gdLst/>
              <a:ahLst/>
              <a:cxnLst/>
              <a:rect l="l" t="t" r="r" b="b"/>
              <a:pathLst>
                <a:path w="2099" h="4099" extrusionOk="0">
                  <a:moveTo>
                    <a:pt x="412" y="1"/>
                  </a:moveTo>
                  <a:cubicBezTo>
                    <a:pt x="358" y="1"/>
                    <a:pt x="305" y="37"/>
                    <a:pt x="292" y="98"/>
                  </a:cubicBezTo>
                  <a:lnTo>
                    <a:pt x="18" y="1357"/>
                  </a:lnTo>
                  <a:cubicBezTo>
                    <a:pt x="1" y="1436"/>
                    <a:pt x="62" y="1506"/>
                    <a:pt x="139" y="1506"/>
                  </a:cubicBezTo>
                  <a:cubicBezTo>
                    <a:pt x="149" y="1506"/>
                    <a:pt x="158" y="1505"/>
                    <a:pt x="169" y="1502"/>
                  </a:cubicBezTo>
                  <a:lnTo>
                    <a:pt x="503" y="1416"/>
                  </a:lnTo>
                  <a:cubicBezTo>
                    <a:pt x="745" y="2317"/>
                    <a:pt x="1113" y="3181"/>
                    <a:pt x="1597" y="3981"/>
                  </a:cubicBezTo>
                  <a:cubicBezTo>
                    <a:pt x="1644" y="4057"/>
                    <a:pt x="1725" y="4099"/>
                    <a:pt x="1809" y="4099"/>
                  </a:cubicBezTo>
                  <a:cubicBezTo>
                    <a:pt x="1856" y="4099"/>
                    <a:pt x="1903" y="4086"/>
                    <a:pt x="1946" y="4058"/>
                  </a:cubicBezTo>
                  <a:cubicBezTo>
                    <a:pt x="2063" y="3980"/>
                    <a:pt x="2098" y="3823"/>
                    <a:pt x="2024" y="3703"/>
                  </a:cubicBezTo>
                  <a:cubicBezTo>
                    <a:pt x="1571" y="2950"/>
                    <a:pt x="1225" y="2138"/>
                    <a:pt x="998" y="1291"/>
                  </a:cubicBezTo>
                  <a:lnTo>
                    <a:pt x="1283" y="1217"/>
                  </a:lnTo>
                  <a:cubicBezTo>
                    <a:pt x="1373" y="1195"/>
                    <a:pt x="1406" y="1086"/>
                    <a:pt x="1347" y="1017"/>
                  </a:cubicBezTo>
                  <a:lnTo>
                    <a:pt x="505" y="44"/>
                  </a:lnTo>
                  <a:cubicBezTo>
                    <a:pt x="479" y="14"/>
                    <a:pt x="445" y="1"/>
                    <a:pt x="412"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01" name="Google Shape;6601;p74"/>
            <p:cNvSpPr/>
            <p:nvPr/>
          </p:nvSpPr>
          <p:spPr>
            <a:xfrm>
              <a:off x="6122225" y="3408475"/>
              <a:ext cx="47725" cy="49550"/>
            </a:xfrm>
            <a:custGeom>
              <a:avLst/>
              <a:gdLst/>
              <a:ahLst/>
              <a:cxnLst/>
              <a:rect l="l" t="t" r="r" b="b"/>
              <a:pathLst>
                <a:path w="1909" h="1982" extrusionOk="0">
                  <a:moveTo>
                    <a:pt x="291" y="0"/>
                  </a:moveTo>
                  <a:cubicBezTo>
                    <a:pt x="243" y="0"/>
                    <a:pt x="195" y="14"/>
                    <a:pt x="152" y="41"/>
                  </a:cubicBezTo>
                  <a:cubicBezTo>
                    <a:pt x="30" y="121"/>
                    <a:pt x="0" y="285"/>
                    <a:pt x="85" y="403"/>
                  </a:cubicBezTo>
                  <a:cubicBezTo>
                    <a:pt x="380" y="810"/>
                    <a:pt x="706" y="1193"/>
                    <a:pt x="1062" y="1548"/>
                  </a:cubicBezTo>
                  <a:cubicBezTo>
                    <a:pt x="1190" y="1678"/>
                    <a:pt x="1323" y="1801"/>
                    <a:pt x="1459" y="1921"/>
                  </a:cubicBezTo>
                  <a:cubicBezTo>
                    <a:pt x="1507" y="1962"/>
                    <a:pt x="1566" y="1981"/>
                    <a:pt x="1624" y="1981"/>
                  </a:cubicBezTo>
                  <a:cubicBezTo>
                    <a:pt x="1695" y="1981"/>
                    <a:pt x="1766" y="1952"/>
                    <a:pt x="1816" y="1894"/>
                  </a:cubicBezTo>
                  <a:cubicBezTo>
                    <a:pt x="1909" y="1788"/>
                    <a:pt x="1898" y="1628"/>
                    <a:pt x="1794" y="1535"/>
                  </a:cubicBezTo>
                  <a:cubicBezTo>
                    <a:pt x="1665" y="1423"/>
                    <a:pt x="1542" y="1308"/>
                    <a:pt x="1422" y="1188"/>
                  </a:cubicBezTo>
                  <a:cubicBezTo>
                    <a:pt x="1087" y="851"/>
                    <a:pt x="778" y="490"/>
                    <a:pt x="500" y="107"/>
                  </a:cubicBezTo>
                  <a:cubicBezTo>
                    <a:pt x="449" y="38"/>
                    <a:pt x="371" y="0"/>
                    <a:pt x="29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02" name="Google Shape;6602;p74"/>
            <p:cNvSpPr/>
            <p:nvPr/>
          </p:nvSpPr>
          <p:spPr>
            <a:xfrm>
              <a:off x="6228150" y="3490275"/>
              <a:ext cx="42050" cy="21525"/>
            </a:xfrm>
            <a:custGeom>
              <a:avLst/>
              <a:gdLst/>
              <a:ahLst/>
              <a:cxnLst/>
              <a:rect l="l" t="t" r="r" b="b"/>
              <a:pathLst>
                <a:path w="1682" h="861" extrusionOk="0">
                  <a:moveTo>
                    <a:pt x="311" y="0"/>
                  </a:moveTo>
                  <a:cubicBezTo>
                    <a:pt x="211" y="0"/>
                    <a:pt x="116" y="56"/>
                    <a:pt x="69" y="151"/>
                  </a:cubicBezTo>
                  <a:lnTo>
                    <a:pt x="53" y="185"/>
                  </a:lnTo>
                  <a:cubicBezTo>
                    <a:pt x="0" y="292"/>
                    <a:pt x="48" y="423"/>
                    <a:pt x="160" y="468"/>
                  </a:cubicBezTo>
                  <a:cubicBezTo>
                    <a:pt x="533" y="619"/>
                    <a:pt x="916" y="747"/>
                    <a:pt x="1307" y="851"/>
                  </a:cubicBezTo>
                  <a:cubicBezTo>
                    <a:pt x="1331" y="857"/>
                    <a:pt x="1355" y="861"/>
                    <a:pt x="1379" y="861"/>
                  </a:cubicBezTo>
                  <a:cubicBezTo>
                    <a:pt x="1480" y="861"/>
                    <a:pt x="1576" y="806"/>
                    <a:pt x="1618" y="713"/>
                  </a:cubicBezTo>
                  <a:cubicBezTo>
                    <a:pt x="1682" y="569"/>
                    <a:pt x="1602" y="403"/>
                    <a:pt x="1451" y="363"/>
                  </a:cubicBezTo>
                  <a:cubicBezTo>
                    <a:pt x="1097" y="268"/>
                    <a:pt x="751" y="154"/>
                    <a:pt x="412" y="20"/>
                  </a:cubicBezTo>
                  <a:cubicBezTo>
                    <a:pt x="379" y="7"/>
                    <a:pt x="345" y="0"/>
                    <a:pt x="31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03" name="Google Shape;6603;p74"/>
            <p:cNvSpPr/>
            <p:nvPr/>
          </p:nvSpPr>
          <p:spPr>
            <a:xfrm>
              <a:off x="6172850" y="3459275"/>
              <a:ext cx="49900" cy="34575"/>
            </a:xfrm>
            <a:custGeom>
              <a:avLst/>
              <a:gdLst/>
              <a:ahLst/>
              <a:cxnLst/>
              <a:rect l="l" t="t" r="r" b="b"/>
              <a:pathLst>
                <a:path w="1996" h="1383" extrusionOk="0">
                  <a:moveTo>
                    <a:pt x="289" y="1"/>
                  </a:moveTo>
                  <a:cubicBezTo>
                    <a:pt x="212" y="1"/>
                    <a:pt x="136" y="36"/>
                    <a:pt x="86" y="102"/>
                  </a:cubicBezTo>
                  <a:cubicBezTo>
                    <a:pt x="1" y="214"/>
                    <a:pt x="23" y="374"/>
                    <a:pt x="135" y="459"/>
                  </a:cubicBezTo>
                  <a:cubicBezTo>
                    <a:pt x="595" y="800"/>
                    <a:pt x="1082" y="1100"/>
                    <a:pt x="1592" y="1356"/>
                  </a:cubicBezTo>
                  <a:cubicBezTo>
                    <a:pt x="1629" y="1374"/>
                    <a:pt x="1667" y="1382"/>
                    <a:pt x="1705" y="1382"/>
                  </a:cubicBezTo>
                  <a:cubicBezTo>
                    <a:pt x="1799" y="1382"/>
                    <a:pt x="1891" y="1329"/>
                    <a:pt x="1935" y="1239"/>
                  </a:cubicBezTo>
                  <a:cubicBezTo>
                    <a:pt x="1996" y="1113"/>
                    <a:pt x="1943" y="960"/>
                    <a:pt x="1817" y="898"/>
                  </a:cubicBezTo>
                  <a:cubicBezTo>
                    <a:pt x="1336" y="656"/>
                    <a:pt x="875" y="373"/>
                    <a:pt x="443" y="52"/>
                  </a:cubicBezTo>
                  <a:cubicBezTo>
                    <a:pt x="397" y="18"/>
                    <a:pt x="343" y="1"/>
                    <a:pt x="289"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04" name="Google Shape;6604;p74"/>
            <p:cNvSpPr/>
            <p:nvPr/>
          </p:nvSpPr>
          <p:spPr>
            <a:xfrm>
              <a:off x="7323825" y="3495225"/>
              <a:ext cx="51250" cy="99900"/>
            </a:xfrm>
            <a:custGeom>
              <a:avLst/>
              <a:gdLst/>
              <a:ahLst/>
              <a:cxnLst/>
              <a:rect l="l" t="t" r="r" b="b"/>
              <a:pathLst>
                <a:path w="2050" h="3996" extrusionOk="0">
                  <a:moveTo>
                    <a:pt x="1772" y="0"/>
                  </a:moveTo>
                  <a:cubicBezTo>
                    <a:pt x="1653" y="0"/>
                    <a:pt x="1547" y="82"/>
                    <a:pt x="1518" y="201"/>
                  </a:cubicBezTo>
                  <a:cubicBezTo>
                    <a:pt x="1307" y="1053"/>
                    <a:pt x="977" y="1872"/>
                    <a:pt x="540" y="2634"/>
                  </a:cubicBezTo>
                  <a:lnTo>
                    <a:pt x="285" y="2482"/>
                  </a:lnTo>
                  <a:cubicBezTo>
                    <a:pt x="265" y="2470"/>
                    <a:pt x="244" y="2465"/>
                    <a:pt x="223" y="2465"/>
                  </a:cubicBezTo>
                  <a:cubicBezTo>
                    <a:pt x="162" y="2465"/>
                    <a:pt x="104" y="2511"/>
                    <a:pt x="99" y="2579"/>
                  </a:cubicBezTo>
                  <a:lnTo>
                    <a:pt x="6" y="3864"/>
                  </a:lnTo>
                  <a:cubicBezTo>
                    <a:pt x="0" y="3939"/>
                    <a:pt x="62" y="3995"/>
                    <a:pt x="129" y="3995"/>
                  </a:cubicBezTo>
                  <a:cubicBezTo>
                    <a:pt x="152" y="3995"/>
                    <a:pt x="174" y="3989"/>
                    <a:pt x="195" y="3976"/>
                  </a:cubicBezTo>
                  <a:lnTo>
                    <a:pt x="1278" y="3279"/>
                  </a:lnTo>
                  <a:cubicBezTo>
                    <a:pt x="1355" y="3229"/>
                    <a:pt x="1353" y="3117"/>
                    <a:pt x="1275" y="3071"/>
                  </a:cubicBezTo>
                  <a:lnTo>
                    <a:pt x="978" y="2893"/>
                  </a:lnTo>
                  <a:cubicBezTo>
                    <a:pt x="1444" y="2085"/>
                    <a:pt x="1794" y="1213"/>
                    <a:pt x="2018" y="307"/>
                  </a:cubicBezTo>
                  <a:cubicBezTo>
                    <a:pt x="2050" y="171"/>
                    <a:pt x="1963" y="35"/>
                    <a:pt x="1826" y="6"/>
                  </a:cubicBezTo>
                  <a:cubicBezTo>
                    <a:pt x="1808" y="2"/>
                    <a:pt x="1790" y="0"/>
                    <a:pt x="1772"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05" name="Google Shape;6605;p74"/>
            <p:cNvSpPr/>
            <p:nvPr/>
          </p:nvSpPr>
          <p:spPr>
            <a:xfrm>
              <a:off x="7365575" y="3423925"/>
              <a:ext cx="16150" cy="62275"/>
            </a:xfrm>
            <a:custGeom>
              <a:avLst/>
              <a:gdLst/>
              <a:ahLst/>
              <a:cxnLst/>
              <a:rect l="l" t="t" r="r" b="b"/>
              <a:pathLst>
                <a:path w="646" h="2491" extrusionOk="0">
                  <a:moveTo>
                    <a:pt x="375" y="0"/>
                  </a:moveTo>
                  <a:cubicBezTo>
                    <a:pt x="368" y="0"/>
                    <a:pt x="361" y="1"/>
                    <a:pt x="354" y="1"/>
                  </a:cubicBezTo>
                  <a:cubicBezTo>
                    <a:pt x="216" y="11"/>
                    <a:pt x="111" y="129"/>
                    <a:pt x="119" y="269"/>
                  </a:cubicBezTo>
                  <a:cubicBezTo>
                    <a:pt x="128" y="438"/>
                    <a:pt x="135" y="607"/>
                    <a:pt x="135" y="776"/>
                  </a:cubicBezTo>
                  <a:cubicBezTo>
                    <a:pt x="135" y="1252"/>
                    <a:pt x="96" y="1724"/>
                    <a:pt x="23" y="2193"/>
                  </a:cubicBezTo>
                  <a:cubicBezTo>
                    <a:pt x="0" y="2328"/>
                    <a:pt x="88" y="2458"/>
                    <a:pt x="223" y="2485"/>
                  </a:cubicBezTo>
                  <a:cubicBezTo>
                    <a:pt x="240" y="2488"/>
                    <a:pt x="257" y="2490"/>
                    <a:pt x="274" y="2490"/>
                  </a:cubicBezTo>
                  <a:cubicBezTo>
                    <a:pt x="396" y="2490"/>
                    <a:pt x="504" y="2403"/>
                    <a:pt x="526" y="2278"/>
                  </a:cubicBezTo>
                  <a:cubicBezTo>
                    <a:pt x="604" y="1782"/>
                    <a:pt x="644" y="1279"/>
                    <a:pt x="646" y="776"/>
                  </a:cubicBezTo>
                  <a:cubicBezTo>
                    <a:pt x="646" y="595"/>
                    <a:pt x="638" y="413"/>
                    <a:pt x="626" y="232"/>
                  </a:cubicBezTo>
                  <a:cubicBezTo>
                    <a:pt x="616" y="101"/>
                    <a:pt x="505" y="0"/>
                    <a:pt x="375"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06" name="Google Shape;6606;p74"/>
            <p:cNvSpPr/>
            <p:nvPr/>
          </p:nvSpPr>
          <p:spPr>
            <a:xfrm>
              <a:off x="7334775" y="3315150"/>
              <a:ext cx="27850" cy="38100"/>
            </a:xfrm>
            <a:custGeom>
              <a:avLst/>
              <a:gdLst/>
              <a:ahLst/>
              <a:cxnLst/>
              <a:rect l="l" t="t" r="r" b="b"/>
              <a:pathLst>
                <a:path w="1114" h="1524" extrusionOk="0">
                  <a:moveTo>
                    <a:pt x="293" y="1"/>
                  </a:moveTo>
                  <a:cubicBezTo>
                    <a:pt x="265" y="1"/>
                    <a:pt x="236" y="5"/>
                    <a:pt x="209" y="16"/>
                  </a:cubicBezTo>
                  <a:cubicBezTo>
                    <a:pt x="62" y="74"/>
                    <a:pt x="1" y="246"/>
                    <a:pt x="79" y="383"/>
                  </a:cubicBezTo>
                  <a:cubicBezTo>
                    <a:pt x="262" y="698"/>
                    <a:pt x="427" y="1025"/>
                    <a:pt x="573" y="1359"/>
                  </a:cubicBezTo>
                  <a:cubicBezTo>
                    <a:pt x="615" y="1461"/>
                    <a:pt x="714" y="1523"/>
                    <a:pt x="819" y="1523"/>
                  </a:cubicBezTo>
                  <a:cubicBezTo>
                    <a:pt x="848" y="1523"/>
                    <a:pt x="878" y="1518"/>
                    <a:pt x="907" y="1508"/>
                  </a:cubicBezTo>
                  <a:lnTo>
                    <a:pt x="942" y="1495"/>
                  </a:lnTo>
                  <a:cubicBezTo>
                    <a:pt x="1056" y="1457"/>
                    <a:pt x="1114" y="1331"/>
                    <a:pt x="1067" y="1220"/>
                  </a:cubicBezTo>
                  <a:cubicBezTo>
                    <a:pt x="910" y="849"/>
                    <a:pt x="729" y="488"/>
                    <a:pt x="528" y="139"/>
                  </a:cubicBezTo>
                  <a:cubicBezTo>
                    <a:pt x="478" y="54"/>
                    <a:pt x="387" y="1"/>
                    <a:pt x="293"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07" name="Google Shape;6607;p74"/>
            <p:cNvSpPr/>
            <p:nvPr/>
          </p:nvSpPr>
          <p:spPr>
            <a:xfrm>
              <a:off x="7355800" y="3361300"/>
              <a:ext cx="23650" cy="53200"/>
            </a:xfrm>
            <a:custGeom>
              <a:avLst/>
              <a:gdLst/>
              <a:ahLst/>
              <a:cxnLst/>
              <a:rect l="l" t="t" r="r" b="b"/>
              <a:pathLst>
                <a:path w="946" h="2128" extrusionOk="0">
                  <a:moveTo>
                    <a:pt x="288" y="0"/>
                  </a:moveTo>
                  <a:cubicBezTo>
                    <a:pt x="260" y="0"/>
                    <a:pt x="232" y="5"/>
                    <a:pt x="204" y="15"/>
                  </a:cubicBezTo>
                  <a:cubicBezTo>
                    <a:pt x="71" y="61"/>
                    <a:pt x="1" y="205"/>
                    <a:pt x="47" y="338"/>
                  </a:cubicBezTo>
                  <a:cubicBezTo>
                    <a:pt x="215" y="850"/>
                    <a:pt x="342" y="1376"/>
                    <a:pt x="420" y="1909"/>
                  </a:cubicBezTo>
                  <a:cubicBezTo>
                    <a:pt x="438" y="2036"/>
                    <a:pt x="548" y="2128"/>
                    <a:pt x="673" y="2128"/>
                  </a:cubicBezTo>
                  <a:cubicBezTo>
                    <a:pt x="685" y="2128"/>
                    <a:pt x="696" y="2127"/>
                    <a:pt x="708" y="2125"/>
                  </a:cubicBezTo>
                  <a:cubicBezTo>
                    <a:pt x="848" y="2106"/>
                    <a:pt x="945" y="1978"/>
                    <a:pt x="926" y="1839"/>
                  </a:cubicBezTo>
                  <a:lnTo>
                    <a:pt x="925" y="1839"/>
                  </a:lnTo>
                  <a:cubicBezTo>
                    <a:pt x="841" y="1273"/>
                    <a:pt x="708" y="716"/>
                    <a:pt x="529" y="173"/>
                  </a:cubicBezTo>
                  <a:cubicBezTo>
                    <a:pt x="492" y="67"/>
                    <a:pt x="393" y="0"/>
                    <a:pt x="288"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08" name="Google Shape;6608;p74"/>
            <p:cNvSpPr/>
            <p:nvPr/>
          </p:nvSpPr>
          <p:spPr>
            <a:xfrm>
              <a:off x="7093025" y="4348600"/>
              <a:ext cx="104200" cy="51200"/>
            </a:xfrm>
            <a:custGeom>
              <a:avLst/>
              <a:gdLst/>
              <a:ahLst/>
              <a:cxnLst/>
              <a:rect l="l" t="t" r="r" b="b"/>
              <a:pathLst>
                <a:path w="4168" h="2048" extrusionOk="0">
                  <a:moveTo>
                    <a:pt x="3871" y="0"/>
                  </a:moveTo>
                  <a:cubicBezTo>
                    <a:pt x="3824" y="0"/>
                    <a:pt x="3777" y="13"/>
                    <a:pt x="3735" y="39"/>
                  </a:cubicBezTo>
                  <a:cubicBezTo>
                    <a:pt x="2982" y="492"/>
                    <a:pt x="2170" y="838"/>
                    <a:pt x="1323" y="1067"/>
                  </a:cubicBezTo>
                  <a:lnTo>
                    <a:pt x="1249" y="780"/>
                  </a:lnTo>
                  <a:cubicBezTo>
                    <a:pt x="1235" y="721"/>
                    <a:pt x="1183" y="687"/>
                    <a:pt x="1130" y="687"/>
                  </a:cubicBezTo>
                  <a:cubicBezTo>
                    <a:pt x="1102" y="687"/>
                    <a:pt x="1073" y="696"/>
                    <a:pt x="1049" y="717"/>
                  </a:cubicBezTo>
                  <a:lnTo>
                    <a:pt x="76" y="1560"/>
                  </a:lnTo>
                  <a:cubicBezTo>
                    <a:pt x="0" y="1625"/>
                    <a:pt x="32" y="1750"/>
                    <a:pt x="130" y="1773"/>
                  </a:cubicBezTo>
                  <a:lnTo>
                    <a:pt x="1389" y="2045"/>
                  </a:lnTo>
                  <a:cubicBezTo>
                    <a:pt x="1398" y="2047"/>
                    <a:pt x="1407" y="2048"/>
                    <a:pt x="1416" y="2048"/>
                  </a:cubicBezTo>
                  <a:cubicBezTo>
                    <a:pt x="1493" y="2048"/>
                    <a:pt x="1555" y="1975"/>
                    <a:pt x="1534" y="1894"/>
                  </a:cubicBezTo>
                  <a:lnTo>
                    <a:pt x="1450" y="1561"/>
                  </a:lnTo>
                  <a:cubicBezTo>
                    <a:pt x="2351" y="1318"/>
                    <a:pt x="3214" y="950"/>
                    <a:pt x="4013" y="466"/>
                  </a:cubicBezTo>
                  <a:cubicBezTo>
                    <a:pt x="4132" y="392"/>
                    <a:pt x="4167" y="235"/>
                    <a:pt x="4090" y="119"/>
                  </a:cubicBezTo>
                  <a:cubicBezTo>
                    <a:pt x="4039" y="42"/>
                    <a:pt x="3956" y="0"/>
                    <a:pt x="387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09" name="Google Shape;6609;p74"/>
            <p:cNvSpPr/>
            <p:nvPr/>
          </p:nvSpPr>
          <p:spPr>
            <a:xfrm>
              <a:off x="7201150" y="4302925"/>
              <a:ext cx="51100" cy="46100"/>
            </a:xfrm>
            <a:custGeom>
              <a:avLst/>
              <a:gdLst/>
              <a:ahLst/>
              <a:cxnLst/>
              <a:rect l="l" t="t" r="r" b="b"/>
              <a:pathLst>
                <a:path w="2044" h="1844" extrusionOk="0">
                  <a:moveTo>
                    <a:pt x="1760" y="1"/>
                  </a:moveTo>
                  <a:cubicBezTo>
                    <a:pt x="1689" y="1"/>
                    <a:pt x="1619" y="31"/>
                    <a:pt x="1568" y="88"/>
                  </a:cubicBezTo>
                  <a:cubicBezTo>
                    <a:pt x="1456" y="215"/>
                    <a:pt x="1341" y="338"/>
                    <a:pt x="1221" y="458"/>
                  </a:cubicBezTo>
                  <a:cubicBezTo>
                    <a:pt x="885" y="793"/>
                    <a:pt x="524" y="1102"/>
                    <a:pt x="140" y="1380"/>
                  </a:cubicBezTo>
                  <a:cubicBezTo>
                    <a:pt x="29" y="1460"/>
                    <a:pt x="1" y="1612"/>
                    <a:pt x="74" y="1728"/>
                  </a:cubicBezTo>
                  <a:cubicBezTo>
                    <a:pt x="124" y="1803"/>
                    <a:pt x="205" y="1844"/>
                    <a:pt x="288" y="1844"/>
                  </a:cubicBezTo>
                  <a:cubicBezTo>
                    <a:pt x="339" y="1844"/>
                    <a:pt x="391" y="1828"/>
                    <a:pt x="436" y="1797"/>
                  </a:cubicBezTo>
                  <a:cubicBezTo>
                    <a:pt x="843" y="1500"/>
                    <a:pt x="1226" y="1174"/>
                    <a:pt x="1581" y="820"/>
                  </a:cubicBezTo>
                  <a:cubicBezTo>
                    <a:pt x="1711" y="690"/>
                    <a:pt x="1834" y="557"/>
                    <a:pt x="1954" y="421"/>
                  </a:cubicBezTo>
                  <a:cubicBezTo>
                    <a:pt x="2044" y="315"/>
                    <a:pt x="2033" y="155"/>
                    <a:pt x="1927" y="64"/>
                  </a:cubicBezTo>
                  <a:cubicBezTo>
                    <a:pt x="1879" y="22"/>
                    <a:pt x="1819" y="1"/>
                    <a:pt x="1760"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10" name="Google Shape;6610;p74"/>
            <p:cNvSpPr/>
            <p:nvPr/>
          </p:nvSpPr>
          <p:spPr>
            <a:xfrm>
              <a:off x="7282950" y="4203000"/>
              <a:ext cx="22950" cy="40225"/>
            </a:xfrm>
            <a:custGeom>
              <a:avLst/>
              <a:gdLst/>
              <a:ahLst/>
              <a:cxnLst/>
              <a:rect l="l" t="t" r="r" b="b"/>
              <a:pathLst>
                <a:path w="918" h="1609" extrusionOk="0">
                  <a:moveTo>
                    <a:pt x="642" y="0"/>
                  </a:moveTo>
                  <a:cubicBezTo>
                    <a:pt x="531" y="0"/>
                    <a:pt x="426" y="74"/>
                    <a:pt x="396" y="189"/>
                  </a:cubicBezTo>
                  <a:cubicBezTo>
                    <a:pt x="301" y="543"/>
                    <a:pt x="187" y="889"/>
                    <a:pt x="53" y="1228"/>
                  </a:cubicBezTo>
                  <a:cubicBezTo>
                    <a:pt x="0" y="1360"/>
                    <a:pt x="58" y="1509"/>
                    <a:pt x="184" y="1571"/>
                  </a:cubicBezTo>
                  <a:lnTo>
                    <a:pt x="218" y="1587"/>
                  </a:lnTo>
                  <a:cubicBezTo>
                    <a:pt x="248" y="1602"/>
                    <a:pt x="280" y="1608"/>
                    <a:pt x="311" y="1608"/>
                  </a:cubicBezTo>
                  <a:cubicBezTo>
                    <a:pt x="392" y="1608"/>
                    <a:pt x="469" y="1561"/>
                    <a:pt x="501" y="1480"/>
                  </a:cubicBezTo>
                  <a:cubicBezTo>
                    <a:pt x="653" y="1107"/>
                    <a:pt x="780" y="724"/>
                    <a:pt x="886" y="333"/>
                  </a:cubicBezTo>
                  <a:cubicBezTo>
                    <a:pt x="918" y="210"/>
                    <a:pt x="862" y="74"/>
                    <a:pt x="746" y="22"/>
                  </a:cubicBezTo>
                  <a:cubicBezTo>
                    <a:pt x="712" y="7"/>
                    <a:pt x="677" y="0"/>
                    <a:pt x="642"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11" name="Google Shape;6611;p74"/>
            <p:cNvSpPr/>
            <p:nvPr/>
          </p:nvSpPr>
          <p:spPr>
            <a:xfrm>
              <a:off x="7252000" y="4250300"/>
              <a:ext cx="36300" cy="48175"/>
            </a:xfrm>
            <a:custGeom>
              <a:avLst/>
              <a:gdLst/>
              <a:ahLst/>
              <a:cxnLst/>
              <a:rect l="l" t="t" r="r" b="b"/>
              <a:pathLst>
                <a:path w="1452" h="1927" extrusionOk="0">
                  <a:moveTo>
                    <a:pt x="1159" y="1"/>
                  </a:moveTo>
                  <a:cubicBezTo>
                    <a:pt x="1064" y="1"/>
                    <a:pt x="974" y="53"/>
                    <a:pt x="931" y="143"/>
                  </a:cubicBezTo>
                  <a:cubicBezTo>
                    <a:pt x="689" y="625"/>
                    <a:pt x="405" y="1085"/>
                    <a:pt x="85" y="1519"/>
                  </a:cubicBezTo>
                  <a:cubicBezTo>
                    <a:pt x="0" y="1631"/>
                    <a:pt x="21" y="1790"/>
                    <a:pt x="135" y="1874"/>
                  </a:cubicBezTo>
                  <a:cubicBezTo>
                    <a:pt x="181" y="1909"/>
                    <a:pt x="235" y="1926"/>
                    <a:pt x="289" y="1926"/>
                  </a:cubicBezTo>
                  <a:cubicBezTo>
                    <a:pt x="366" y="1926"/>
                    <a:pt x="441" y="1892"/>
                    <a:pt x="492" y="1826"/>
                  </a:cubicBezTo>
                  <a:cubicBezTo>
                    <a:pt x="831" y="1367"/>
                    <a:pt x="1132" y="878"/>
                    <a:pt x="1389" y="368"/>
                  </a:cubicBezTo>
                  <a:cubicBezTo>
                    <a:pt x="1451" y="241"/>
                    <a:pt x="1398" y="87"/>
                    <a:pt x="1270" y="26"/>
                  </a:cubicBezTo>
                  <a:cubicBezTo>
                    <a:pt x="1234" y="9"/>
                    <a:pt x="1196" y="1"/>
                    <a:pt x="1159"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12" name="Google Shape;6612;p74"/>
          <p:cNvGrpSpPr/>
          <p:nvPr/>
        </p:nvGrpSpPr>
        <p:grpSpPr>
          <a:xfrm>
            <a:off x="4719687" y="1171356"/>
            <a:ext cx="725845" cy="699975"/>
            <a:chOff x="4249973" y="1201875"/>
            <a:chExt cx="1958568" cy="1888762"/>
          </a:xfrm>
        </p:grpSpPr>
        <p:sp>
          <p:nvSpPr>
            <p:cNvPr id="6613" name="Google Shape;6613;p74"/>
            <p:cNvSpPr/>
            <p:nvPr/>
          </p:nvSpPr>
          <p:spPr>
            <a:xfrm>
              <a:off x="4468527" y="1411932"/>
              <a:ext cx="1528500" cy="1452600"/>
            </a:xfrm>
            <a:prstGeom prst="pentagon">
              <a:avLst>
                <a:gd name="hf" fmla="val 105146"/>
                <a:gd name="vf" fmla="val 110557"/>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614" name="Google Shape;6614;p74"/>
            <p:cNvGrpSpPr/>
            <p:nvPr/>
          </p:nvGrpSpPr>
          <p:grpSpPr>
            <a:xfrm>
              <a:off x="5853086" y="1789142"/>
              <a:ext cx="355454" cy="1048099"/>
              <a:chOff x="5576108" y="2016725"/>
              <a:chExt cx="565200" cy="1666560"/>
            </a:xfrm>
          </p:grpSpPr>
          <p:sp>
            <p:nvSpPr>
              <p:cNvPr id="6615" name="Google Shape;6615;p74"/>
              <p:cNvSpPr/>
              <p:nvPr/>
            </p:nvSpPr>
            <p:spPr>
              <a:xfrm>
                <a:off x="5576108" y="2016725"/>
                <a:ext cx="565200" cy="565500"/>
              </a:xfrm>
              <a:prstGeom prst="ellipse">
                <a:avLst/>
              </a:prstGeom>
              <a:solidFill>
                <a:srgbClr val="667E9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1200" dirty="0">
                  <a:solidFill>
                    <a:srgbClr val="FFFFFF"/>
                  </a:solidFill>
                  <a:latin typeface="Roboto Medium"/>
                  <a:ea typeface="Roboto Medium"/>
                  <a:cs typeface="Roboto Medium"/>
                  <a:sym typeface="Roboto Medium"/>
                </a:endParaRPr>
              </a:p>
            </p:txBody>
          </p:sp>
          <p:sp>
            <p:nvSpPr>
              <p:cNvPr id="6616" name="Google Shape;6616;p74"/>
              <p:cNvSpPr/>
              <p:nvPr/>
            </p:nvSpPr>
            <p:spPr>
              <a:xfrm rot="6479001">
                <a:off x="5275897" y="3050667"/>
                <a:ext cx="1119386" cy="152834"/>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17" name="Google Shape;6617;p74"/>
            <p:cNvGrpSpPr/>
            <p:nvPr/>
          </p:nvGrpSpPr>
          <p:grpSpPr>
            <a:xfrm>
              <a:off x="4869455" y="2691676"/>
              <a:ext cx="1013897" cy="398961"/>
              <a:chOff x="4012057" y="3451825"/>
              <a:chExt cx="1612175" cy="634379"/>
            </a:xfrm>
          </p:grpSpPr>
          <p:sp>
            <p:nvSpPr>
              <p:cNvPr id="6618" name="Google Shape;6618;p74"/>
              <p:cNvSpPr/>
              <p:nvPr/>
            </p:nvSpPr>
            <p:spPr>
              <a:xfrm>
                <a:off x="5059033" y="3451825"/>
                <a:ext cx="565200" cy="565500"/>
              </a:xfrm>
              <a:prstGeom prst="ellipse">
                <a:avLst/>
              </a:prstGeom>
              <a:solidFill>
                <a:srgbClr val="667E9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1200" dirty="0">
                  <a:solidFill>
                    <a:srgbClr val="FFFFFF"/>
                  </a:solidFill>
                  <a:latin typeface="Roboto Medium"/>
                  <a:ea typeface="Roboto Medium"/>
                  <a:cs typeface="Roboto Medium"/>
                  <a:sym typeface="Roboto Medium"/>
                </a:endParaRPr>
              </a:p>
            </p:txBody>
          </p:sp>
          <p:sp>
            <p:nvSpPr>
              <p:cNvPr id="6619" name="Google Shape;6619;p74"/>
              <p:cNvSpPr/>
              <p:nvPr/>
            </p:nvSpPr>
            <p:spPr>
              <a:xfrm rot="10799079">
                <a:off x="4012507" y="3933353"/>
                <a:ext cx="1119600" cy="15270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20" name="Google Shape;6620;p74"/>
            <p:cNvGrpSpPr/>
            <p:nvPr/>
          </p:nvGrpSpPr>
          <p:grpSpPr>
            <a:xfrm>
              <a:off x="4276937" y="2155961"/>
              <a:ext cx="651965" cy="891358"/>
              <a:chOff x="3069908" y="2599997"/>
              <a:chExt cx="1036675" cy="1417328"/>
            </a:xfrm>
          </p:grpSpPr>
          <p:sp>
            <p:nvSpPr>
              <p:cNvPr id="6621" name="Google Shape;6621;p74"/>
              <p:cNvSpPr/>
              <p:nvPr/>
            </p:nvSpPr>
            <p:spPr>
              <a:xfrm>
                <a:off x="3541383" y="3451825"/>
                <a:ext cx="565200" cy="565500"/>
              </a:xfrm>
              <a:prstGeom prst="ellipse">
                <a:avLst/>
              </a:prstGeom>
              <a:solidFill>
                <a:srgbClr val="667E9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1200" dirty="0">
                  <a:solidFill>
                    <a:srgbClr val="FFFFFF"/>
                  </a:solidFill>
                  <a:latin typeface="Roboto Medium"/>
                  <a:ea typeface="Roboto Medium"/>
                  <a:cs typeface="Roboto Medium"/>
                  <a:sym typeface="Roboto Medium"/>
                </a:endParaRPr>
              </a:p>
            </p:txBody>
          </p:sp>
          <p:sp>
            <p:nvSpPr>
              <p:cNvPr id="6622" name="Google Shape;6622;p74"/>
              <p:cNvSpPr/>
              <p:nvPr/>
            </p:nvSpPr>
            <p:spPr>
              <a:xfrm rot="-6478717">
                <a:off x="2755922" y="3079191"/>
                <a:ext cx="1119672" cy="15341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23" name="Google Shape;6623;p74"/>
            <p:cNvGrpSpPr/>
            <p:nvPr/>
          </p:nvGrpSpPr>
          <p:grpSpPr>
            <a:xfrm>
              <a:off x="5054918" y="1201875"/>
              <a:ext cx="999548" cy="602711"/>
              <a:chOff x="4306958" y="1082925"/>
              <a:chExt cx="1589359" cy="958358"/>
            </a:xfrm>
          </p:grpSpPr>
          <p:sp>
            <p:nvSpPr>
              <p:cNvPr id="6624" name="Google Shape;6624;p74"/>
              <p:cNvSpPr/>
              <p:nvPr/>
            </p:nvSpPr>
            <p:spPr>
              <a:xfrm>
                <a:off x="4306958" y="1082925"/>
                <a:ext cx="565200" cy="565500"/>
              </a:xfrm>
              <a:prstGeom prst="ellipse">
                <a:avLst/>
              </a:prstGeom>
              <a:solidFill>
                <a:srgbClr val="5F7D95"/>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1200" dirty="0">
                  <a:solidFill>
                    <a:srgbClr val="FFFFFF"/>
                  </a:solidFill>
                  <a:latin typeface="Roboto Medium"/>
                  <a:ea typeface="Roboto Medium"/>
                  <a:cs typeface="Roboto Medium"/>
                  <a:sym typeface="Roboto Medium"/>
                </a:endParaRPr>
              </a:p>
            </p:txBody>
          </p:sp>
          <p:sp>
            <p:nvSpPr>
              <p:cNvPr id="6625" name="Google Shape;6625;p74"/>
              <p:cNvSpPr/>
              <p:nvPr/>
            </p:nvSpPr>
            <p:spPr>
              <a:xfrm rot="2159678">
                <a:off x="4838902" y="1574444"/>
                <a:ext cx="1119431" cy="152476"/>
              </a:xfrm>
              <a:prstGeom prst="rightArrow">
                <a:avLst>
                  <a:gd name="adj1" fmla="val 25514"/>
                  <a:gd name="adj2" fmla="val 64322"/>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26" name="Google Shape;6626;p74"/>
            <p:cNvGrpSpPr/>
            <p:nvPr/>
          </p:nvGrpSpPr>
          <p:grpSpPr>
            <a:xfrm>
              <a:off x="4249973" y="1303451"/>
              <a:ext cx="799317" cy="841334"/>
              <a:chOff x="3027033" y="1244439"/>
              <a:chExt cx="1270977" cy="1337786"/>
            </a:xfrm>
          </p:grpSpPr>
          <p:sp>
            <p:nvSpPr>
              <p:cNvPr id="6627" name="Google Shape;6627;p74"/>
              <p:cNvSpPr/>
              <p:nvPr/>
            </p:nvSpPr>
            <p:spPr>
              <a:xfrm>
                <a:off x="3027033" y="2016725"/>
                <a:ext cx="565200" cy="565500"/>
              </a:xfrm>
              <a:prstGeom prst="ellipse">
                <a:avLst/>
              </a:prstGeom>
              <a:solidFill>
                <a:srgbClr val="667E9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1200" dirty="0">
                  <a:solidFill>
                    <a:srgbClr val="FFFFFF"/>
                  </a:solidFill>
                  <a:latin typeface="Roboto Medium"/>
                  <a:ea typeface="Roboto Medium"/>
                  <a:cs typeface="Roboto Medium"/>
                  <a:sym typeface="Roboto Medium"/>
                </a:endParaRPr>
              </a:p>
            </p:txBody>
          </p:sp>
          <p:sp>
            <p:nvSpPr>
              <p:cNvPr id="6628" name="Google Shape;6628;p74"/>
              <p:cNvSpPr/>
              <p:nvPr/>
            </p:nvSpPr>
            <p:spPr>
              <a:xfrm rot="-2159137">
                <a:off x="3240473" y="1559002"/>
                <a:ext cx="1119673" cy="15327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629" name="Google Shape;6629;p74"/>
          <p:cNvGrpSpPr/>
          <p:nvPr/>
        </p:nvGrpSpPr>
        <p:grpSpPr>
          <a:xfrm>
            <a:off x="4072551" y="2058137"/>
            <a:ext cx="750769" cy="683784"/>
            <a:chOff x="4204684" y="2104422"/>
            <a:chExt cx="699822" cy="637382"/>
          </a:xfrm>
        </p:grpSpPr>
        <p:grpSp>
          <p:nvGrpSpPr>
            <p:cNvPr id="6630" name="Google Shape;6630;p74"/>
            <p:cNvGrpSpPr/>
            <p:nvPr/>
          </p:nvGrpSpPr>
          <p:grpSpPr>
            <a:xfrm>
              <a:off x="4204684" y="2430067"/>
              <a:ext cx="342957" cy="311738"/>
              <a:chOff x="4204684" y="2430067"/>
              <a:chExt cx="342957" cy="311738"/>
            </a:xfrm>
          </p:grpSpPr>
          <p:sp>
            <p:nvSpPr>
              <p:cNvPr id="6631" name="Google Shape;6631;p74"/>
              <p:cNvSpPr/>
              <p:nvPr/>
            </p:nvSpPr>
            <p:spPr>
              <a:xfrm>
                <a:off x="4235882" y="2430067"/>
                <a:ext cx="311759" cy="311738"/>
              </a:xfrm>
              <a:custGeom>
                <a:avLst/>
                <a:gdLst/>
                <a:ahLst/>
                <a:cxnLst/>
                <a:rect l="l" t="t" r="r" b="b"/>
                <a:pathLst>
                  <a:path w="8384" h="8384" extrusionOk="0">
                    <a:moveTo>
                      <a:pt x="1" y="0"/>
                    </a:moveTo>
                    <a:cubicBezTo>
                      <a:pt x="23" y="1056"/>
                      <a:pt x="239" y="2096"/>
                      <a:pt x="641" y="3073"/>
                    </a:cubicBezTo>
                    <a:cubicBezTo>
                      <a:pt x="676" y="3072"/>
                      <a:pt x="710" y="3070"/>
                      <a:pt x="745" y="3070"/>
                    </a:cubicBezTo>
                    <a:cubicBezTo>
                      <a:pt x="1419" y="3070"/>
                      <a:pt x="2047" y="3416"/>
                      <a:pt x="2406" y="3988"/>
                    </a:cubicBezTo>
                    <a:cubicBezTo>
                      <a:pt x="2766" y="4558"/>
                      <a:pt x="2808" y="5272"/>
                      <a:pt x="2516" y="5880"/>
                    </a:cubicBezTo>
                    <a:cubicBezTo>
                      <a:pt x="4076" y="7440"/>
                      <a:pt x="6179" y="8337"/>
                      <a:pt x="8384" y="8383"/>
                    </a:cubicBezTo>
                    <a:lnTo>
                      <a:pt x="8384" y="3190"/>
                    </a:lnTo>
                    <a:cubicBezTo>
                      <a:pt x="6664" y="3094"/>
                      <a:pt x="5290" y="1720"/>
                      <a:pt x="5194"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32" name="Google Shape;6632;p74"/>
              <p:cNvSpPr/>
              <p:nvPr/>
            </p:nvSpPr>
            <p:spPr>
              <a:xfrm>
                <a:off x="4204684" y="2558309"/>
                <a:ext cx="117839" cy="117794"/>
              </a:xfrm>
              <a:custGeom>
                <a:avLst/>
                <a:gdLst/>
                <a:ahLst/>
                <a:cxnLst/>
                <a:rect l="l" t="t" r="r" b="b"/>
                <a:pathLst>
                  <a:path w="3169" h="3168" extrusionOk="0">
                    <a:moveTo>
                      <a:pt x="1584" y="0"/>
                    </a:moveTo>
                    <a:cubicBezTo>
                      <a:pt x="710" y="0"/>
                      <a:pt x="1" y="710"/>
                      <a:pt x="1" y="1584"/>
                    </a:cubicBezTo>
                    <a:cubicBezTo>
                      <a:pt x="1" y="2459"/>
                      <a:pt x="710" y="3168"/>
                      <a:pt x="1584" y="3168"/>
                    </a:cubicBezTo>
                    <a:cubicBezTo>
                      <a:pt x="2459" y="3168"/>
                      <a:pt x="3168" y="2459"/>
                      <a:pt x="3168" y="1584"/>
                    </a:cubicBezTo>
                    <a:cubicBezTo>
                      <a:pt x="3168" y="710"/>
                      <a:pt x="2459" y="0"/>
                      <a:pt x="1584"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33" name="Google Shape;6633;p74"/>
            <p:cNvGrpSpPr/>
            <p:nvPr/>
          </p:nvGrpSpPr>
          <p:grpSpPr>
            <a:xfrm>
              <a:off x="4561586" y="2430067"/>
              <a:ext cx="342920" cy="311738"/>
              <a:chOff x="4561586" y="2430067"/>
              <a:chExt cx="342920" cy="311738"/>
            </a:xfrm>
          </p:grpSpPr>
          <p:sp>
            <p:nvSpPr>
              <p:cNvPr id="6634" name="Google Shape;6634;p74"/>
              <p:cNvSpPr/>
              <p:nvPr/>
            </p:nvSpPr>
            <p:spPr>
              <a:xfrm>
                <a:off x="4561586" y="2430067"/>
                <a:ext cx="311759" cy="311738"/>
              </a:xfrm>
              <a:custGeom>
                <a:avLst/>
                <a:gdLst/>
                <a:ahLst/>
                <a:cxnLst/>
                <a:rect l="l" t="t" r="r" b="b"/>
                <a:pathLst>
                  <a:path w="8384" h="8384" extrusionOk="0">
                    <a:moveTo>
                      <a:pt x="3189" y="0"/>
                    </a:moveTo>
                    <a:cubicBezTo>
                      <a:pt x="3093" y="1720"/>
                      <a:pt x="1721" y="3092"/>
                      <a:pt x="1" y="3190"/>
                    </a:cubicBezTo>
                    <a:lnTo>
                      <a:pt x="1" y="8383"/>
                    </a:lnTo>
                    <a:cubicBezTo>
                      <a:pt x="2206" y="8337"/>
                      <a:pt x="4309" y="7440"/>
                      <a:pt x="5868" y="5880"/>
                    </a:cubicBezTo>
                    <a:cubicBezTo>
                      <a:pt x="5577" y="5272"/>
                      <a:pt x="5618" y="4558"/>
                      <a:pt x="5979" y="3986"/>
                    </a:cubicBezTo>
                    <a:cubicBezTo>
                      <a:pt x="6337" y="3416"/>
                      <a:pt x="6965" y="3070"/>
                      <a:pt x="7639" y="3070"/>
                    </a:cubicBezTo>
                    <a:cubicBezTo>
                      <a:pt x="7675" y="3070"/>
                      <a:pt x="7710" y="3070"/>
                      <a:pt x="7743" y="3073"/>
                    </a:cubicBezTo>
                    <a:cubicBezTo>
                      <a:pt x="8145" y="2096"/>
                      <a:pt x="8362" y="1056"/>
                      <a:pt x="838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35" name="Google Shape;6635;p74"/>
              <p:cNvSpPr/>
              <p:nvPr/>
            </p:nvSpPr>
            <p:spPr>
              <a:xfrm>
                <a:off x="4786741" y="2558309"/>
                <a:ext cx="117765" cy="117794"/>
              </a:xfrm>
              <a:custGeom>
                <a:avLst/>
                <a:gdLst/>
                <a:ahLst/>
                <a:cxnLst/>
                <a:rect l="l" t="t" r="r" b="b"/>
                <a:pathLst>
                  <a:path w="3167" h="3168" extrusionOk="0">
                    <a:moveTo>
                      <a:pt x="1583" y="0"/>
                    </a:moveTo>
                    <a:cubicBezTo>
                      <a:pt x="708" y="0"/>
                      <a:pt x="1" y="710"/>
                      <a:pt x="1" y="1584"/>
                    </a:cubicBezTo>
                    <a:cubicBezTo>
                      <a:pt x="1" y="2459"/>
                      <a:pt x="708" y="3168"/>
                      <a:pt x="1583" y="3168"/>
                    </a:cubicBezTo>
                    <a:cubicBezTo>
                      <a:pt x="2457" y="3168"/>
                      <a:pt x="3166" y="2459"/>
                      <a:pt x="3166" y="1584"/>
                    </a:cubicBezTo>
                    <a:cubicBezTo>
                      <a:pt x="3166" y="710"/>
                      <a:pt x="2457" y="0"/>
                      <a:pt x="1583"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36" name="Google Shape;6636;p74"/>
            <p:cNvGrpSpPr/>
            <p:nvPr/>
          </p:nvGrpSpPr>
          <p:grpSpPr>
            <a:xfrm>
              <a:off x="4561586" y="2104422"/>
              <a:ext cx="342920" cy="311738"/>
              <a:chOff x="4561586" y="2104422"/>
              <a:chExt cx="342920" cy="311738"/>
            </a:xfrm>
          </p:grpSpPr>
          <p:sp>
            <p:nvSpPr>
              <p:cNvPr id="6637" name="Google Shape;6637;p74"/>
              <p:cNvSpPr/>
              <p:nvPr/>
            </p:nvSpPr>
            <p:spPr>
              <a:xfrm>
                <a:off x="4561586" y="2104422"/>
                <a:ext cx="311722" cy="311738"/>
              </a:xfrm>
              <a:custGeom>
                <a:avLst/>
                <a:gdLst/>
                <a:ahLst/>
                <a:cxnLst/>
                <a:rect l="l" t="t" r="r" b="b"/>
                <a:pathLst>
                  <a:path w="8383" h="8384" extrusionOk="0">
                    <a:moveTo>
                      <a:pt x="1" y="1"/>
                    </a:moveTo>
                    <a:lnTo>
                      <a:pt x="1" y="5194"/>
                    </a:lnTo>
                    <a:cubicBezTo>
                      <a:pt x="1721" y="5290"/>
                      <a:pt x="3093" y="6662"/>
                      <a:pt x="3189" y="8384"/>
                    </a:cubicBezTo>
                    <a:lnTo>
                      <a:pt x="8382" y="8384"/>
                    </a:lnTo>
                    <a:cubicBezTo>
                      <a:pt x="8362" y="7328"/>
                      <a:pt x="8144" y="6286"/>
                      <a:pt x="7742" y="5311"/>
                    </a:cubicBezTo>
                    <a:cubicBezTo>
                      <a:pt x="7708" y="5312"/>
                      <a:pt x="7673" y="5314"/>
                      <a:pt x="7638" y="5314"/>
                    </a:cubicBezTo>
                    <a:cubicBezTo>
                      <a:pt x="6964" y="5312"/>
                      <a:pt x="6336" y="4966"/>
                      <a:pt x="5977" y="4396"/>
                    </a:cubicBezTo>
                    <a:cubicBezTo>
                      <a:pt x="5618" y="3825"/>
                      <a:pt x="5577" y="3110"/>
                      <a:pt x="5867" y="2502"/>
                    </a:cubicBezTo>
                    <a:cubicBezTo>
                      <a:pt x="4309" y="942"/>
                      <a:pt x="2206" y="45"/>
                      <a:pt x="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38" name="Google Shape;6638;p74"/>
              <p:cNvSpPr/>
              <p:nvPr/>
            </p:nvSpPr>
            <p:spPr>
              <a:xfrm>
                <a:off x="4786741" y="2170087"/>
                <a:ext cx="117765" cy="117757"/>
              </a:xfrm>
              <a:custGeom>
                <a:avLst/>
                <a:gdLst/>
                <a:ahLst/>
                <a:cxnLst/>
                <a:rect l="l" t="t" r="r" b="b"/>
                <a:pathLst>
                  <a:path w="3167" h="3167" extrusionOk="0">
                    <a:moveTo>
                      <a:pt x="1583" y="1"/>
                    </a:moveTo>
                    <a:cubicBezTo>
                      <a:pt x="708" y="1"/>
                      <a:pt x="1" y="709"/>
                      <a:pt x="1" y="1583"/>
                    </a:cubicBezTo>
                    <a:cubicBezTo>
                      <a:pt x="1" y="2457"/>
                      <a:pt x="708" y="3167"/>
                      <a:pt x="1583" y="3167"/>
                    </a:cubicBezTo>
                    <a:cubicBezTo>
                      <a:pt x="2457" y="3167"/>
                      <a:pt x="3166" y="2457"/>
                      <a:pt x="3166" y="1583"/>
                    </a:cubicBezTo>
                    <a:cubicBezTo>
                      <a:pt x="3166" y="709"/>
                      <a:pt x="2457" y="1"/>
                      <a:pt x="158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39" name="Google Shape;6639;p74"/>
            <p:cNvGrpSpPr/>
            <p:nvPr/>
          </p:nvGrpSpPr>
          <p:grpSpPr>
            <a:xfrm>
              <a:off x="4204684" y="2104422"/>
              <a:ext cx="342957" cy="311664"/>
              <a:chOff x="4204684" y="2104422"/>
              <a:chExt cx="342957" cy="311664"/>
            </a:xfrm>
          </p:grpSpPr>
          <p:sp>
            <p:nvSpPr>
              <p:cNvPr id="6640" name="Google Shape;6640;p74"/>
              <p:cNvSpPr/>
              <p:nvPr/>
            </p:nvSpPr>
            <p:spPr>
              <a:xfrm>
                <a:off x="4235882" y="2104422"/>
                <a:ext cx="311759" cy="311664"/>
              </a:xfrm>
              <a:custGeom>
                <a:avLst/>
                <a:gdLst/>
                <a:ahLst/>
                <a:cxnLst/>
                <a:rect l="l" t="t" r="r" b="b"/>
                <a:pathLst>
                  <a:path w="8384" h="8382" extrusionOk="0">
                    <a:moveTo>
                      <a:pt x="8384" y="1"/>
                    </a:moveTo>
                    <a:cubicBezTo>
                      <a:pt x="6179" y="45"/>
                      <a:pt x="4076" y="942"/>
                      <a:pt x="2516" y="2502"/>
                    </a:cubicBezTo>
                    <a:cubicBezTo>
                      <a:pt x="2808" y="3110"/>
                      <a:pt x="2766" y="3825"/>
                      <a:pt x="2406" y="4396"/>
                    </a:cubicBezTo>
                    <a:cubicBezTo>
                      <a:pt x="2047" y="4966"/>
                      <a:pt x="1419" y="5312"/>
                      <a:pt x="745" y="5312"/>
                    </a:cubicBezTo>
                    <a:cubicBezTo>
                      <a:pt x="710" y="5312"/>
                      <a:pt x="675" y="5312"/>
                      <a:pt x="641" y="5311"/>
                    </a:cubicBezTo>
                    <a:cubicBezTo>
                      <a:pt x="239" y="6286"/>
                      <a:pt x="23" y="7327"/>
                      <a:pt x="1" y="8382"/>
                    </a:cubicBezTo>
                    <a:lnTo>
                      <a:pt x="5194" y="8382"/>
                    </a:lnTo>
                    <a:cubicBezTo>
                      <a:pt x="5290" y="6662"/>
                      <a:pt x="6664" y="5290"/>
                      <a:pt x="8384" y="5194"/>
                    </a:cubicBezTo>
                    <a:lnTo>
                      <a:pt x="8384"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41" name="Google Shape;6641;p74"/>
              <p:cNvSpPr/>
              <p:nvPr/>
            </p:nvSpPr>
            <p:spPr>
              <a:xfrm>
                <a:off x="4204684" y="2170087"/>
                <a:ext cx="117839" cy="117757"/>
              </a:xfrm>
              <a:custGeom>
                <a:avLst/>
                <a:gdLst/>
                <a:ahLst/>
                <a:cxnLst/>
                <a:rect l="l" t="t" r="r" b="b"/>
                <a:pathLst>
                  <a:path w="3169" h="3167" extrusionOk="0">
                    <a:moveTo>
                      <a:pt x="1584" y="1"/>
                    </a:moveTo>
                    <a:cubicBezTo>
                      <a:pt x="710" y="1"/>
                      <a:pt x="1" y="709"/>
                      <a:pt x="1" y="1583"/>
                    </a:cubicBezTo>
                    <a:cubicBezTo>
                      <a:pt x="1" y="2457"/>
                      <a:pt x="710" y="3167"/>
                      <a:pt x="1584" y="3167"/>
                    </a:cubicBezTo>
                    <a:cubicBezTo>
                      <a:pt x="2459" y="3167"/>
                      <a:pt x="3168" y="2457"/>
                      <a:pt x="3168" y="1583"/>
                    </a:cubicBezTo>
                    <a:cubicBezTo>
                      <a:pt x="3168" y="709"/>
                      <a:pt x="2459" y="1"/>
                      <a:pt x="158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642" name="Google Shape;6642;p74"/>
          <p:cNvGrpSpPr/>
          <p:nvPr/>
        </p:nvGrpSpPr>
        <p:grpSpPr>
          <a:xfrm>
            <a:off x="5536984" y="1171351"/>
            <a:ext cx="660591" cy="688867"/>
            <a:chOff x="5830645" y="1267368"/>
            <a:chExt cx="530340" cy="553040"/>
          </a:xfrm>
        </p:grpSpPr>
        <p:sp>
          <p:nvSpPr>
            <p:cNvPr id="6643" name="Google Shape;6643;p74"/>
            <p:cNvSpPr/>
            <p:nvPr/>
          </p:nvSpPr>
          <p:spPr>
            <a:xfrm>
              <a:off x="5994669" y="1442730"/>
              <a:ext cx="202317" cy="202342"/>
            </a:xfrm>
            <a:custGeom>
              <a:avLst/>
              <a:gdLst/>
              <a:ahLst/>
              <a:cxnLst/>
              <a:rect l="l" t="t" r="r" b="b"/>
              <a:pathLst>
                <a:path w="7941" h="7942" extrusionOk="0">
                  <a:moveTo>
                    <a:pt x="3971" y="319"/>
                  </a:moveTo>
                  <a:cubicBezTo>
                    <a:pt x="5984" y="319"/>
                    <a:pt x="7623" y="1957"/>
                    <a:pt x="7623" y="3971"/>
                  </a:cubicBezTo>
                  <a:cubicBezTo>
                    <a:pt x="7623" y="5984"/>
                    <a:pt x="5985" y="7624"/>
                    <a:pt x="3971" y="7624"/>
                  </a:cubicBezTo>
                  <a:cubicBezTo>
                    <a:pt x="1956" y="7624"/>
                    <a:pt x="318" y="5984"/>
                    <a:pt x="318" y="3971"/>
                  </a:cubicBezTo>
                  <a:cubicBezTo>
                    <a:pt x="318" y="1957"/>
                    <a:pt x="1956" y="319"/>
                    <a:pt x="3971" y="319"/>
                  </a:cubicBezTo>
                  <a:close/>
                  <a:moveTo>
                    <a:pt x="3971" y="0"/>
                  </a:moveTo>
                  <a:cubicBezTo>
                    <a:pt x="1782" y="0"/>
                    <a:pt x="1" y="1782"/>
                    <a:pt x="1" y="3971"/>
                  </a:cubicBezTo>
                  <a:cubicBezTo>
                    <a:pt x="1" y="6159"/>
                    <a:pt x="1782" y="7941"/>
                    <a:pt x="3971" y="7941"/>
                  </a:cubicBezTo>
                  <a:cubicBezTo>
                    <a:pt x="6160" y="7941"/>
                    <a:pt x="7940" y="6159"/>
                    <a:pt x="7940" y="3971"/>
                  </a:cubicBezTo>
                  <a:cubicBezTo>
                    <a:pt x="7940" y="1782"/>
                    <a:pt x="6160" y="0"/>
                    <a:pt x="3971"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644" name="Google Shape;6644;p74"/>
            <p:cNvGrpSpPr/>
            <p:nvPr/>
          </p:nvGrpSpPr>
          <p:grpSpPr>
            <a:xfrm>
              <a:off x="5830645" y="1267368"/>
              <a:ext cx="259743" cy="269909"/>
              <a:chOff x="5830645" y="1267368"/>
              <a:chExt cx="259743" cy="269909"/>
            </a:xfrm>
          </p:grpSpPr>
          <p:sp>
            <p:nvSpPr>
              <p:cNvPr id="6645" name="Google Shape;6645;p74"/>
              <p:cNvSpPr/>
              <p:nvPr/>
            </p:nvSpPr>
            <p:spPr>
              <a:xfrm>
                <a:off x="5830645" y="1304897"/>
                <a:ext cx="259743" cy="232380"/>
              </a:xfrm>
              <a:custGeom>
                <a:avLst/>
                <a:gdLst/>
                <a:ahLst/>
                <a:cxnLst/>
                <a:rect l="l" t="t" r="r" b="b"/>
                <a:pathLst>
                  <a:path w="10195" h="9121" extrusionOk="0">
                    <a:moveTo>
                      <a:pt x="7470" y="1"/>
                    </a:moveTo>
                    <a:cubicBezTo>
                      <a:pt x="7469" y="1"/>
                      <a:pt x="7468" y="1"/>
                      <a:pt x="7467" y="1"/>
                    </a:cubicBezTo>
                    <a:lnTo>
                      <a:pt x="7044" y="1"/>
                    </a:lnTo>
                    <a:cubicBezTo>
                      <a:pt x="7044" y="1075"/>
                      <a:pt x="6172" y="1946"/>
                      <a:pt x="5097" y="1946"/>
                    </a:cubicBezTo>
                    <a:cubicBezTo>
                      <a:pt x="4021" y="1946"/>
                      <a:pt x="3150" y="1075"/>
                      <a:pt x="3150" y="1"/>
                    </a:cubicBezTo>
                    <a:lnTo>
                      <a:pt x="0" y="1"/>
                    </a:lnTo>
                    <a:lnTo>
                      <a:pt x="0" y="6393"/>
                    </a:lnTo>
                    <a:cubicBezTo>
                      <a:pt x="0" y="7900"/>
                      <a:pt x="1220" y="9120"/>
                      <a:pt x="2727" y="9120"/>
                    </a:cubicBezTo>
                    <a:lnTo>
                      <a:pt x="6018" y="9120"/>
                    </a:lnTo>
                    <a:cubicBezTo>
                      <a:pt x="6148" y="6883"/>
                      <a:pt x="7951" y="5095"/>
                      <a:pt x="10194" y="4987"/>
                    </a:cubicBezTo>
                    <a:lnTo>
                      <a:pt x="10194" y="2726"/>
                    </a:lnTo>
                    <a:cubicBezTo>
                      <a:pt x="10194" y="1222"/>
                      <a:pt x="8974" y="1"/>
                      <a:pt x="7470"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46" name="Google Shape;6646;p74"/>
              <p:cNvSpPr/>
              <p:nvPr/>
            </p:nvSpPr>
            <p:spPr>
              <a:xfrm>
                <a:off x="5922950" y="1267368"/>
                <a:ext cx="75057" cy="75057"/>
              </a:xfrm>
              <a:custGeom>
                <a:avLst/>
                <a:gdLst/>
                <a:ahLst/>
                <a:cxnLst/>
                <a:rect l="l" t="t" r="r" b="b"/>
                <a:pathLst>
                  <a:path w="2946" h="2946" extrusionOk="0">
                    <a:moveTo>
                      <a:pt x="1474" y="1"/>
                    </a:moveTo>
                    <a:cubicBezTo>
                      <a:pt x="661" y="1"/>
                      <a:pt x="1" y="660"/>
                      <a:pt x="1" y="1472"/>
                    </a:cubicBezTo>
                    <a:cubicBezTo>
                      <a:pt x="1" y="2286"/>
                      <a:pt x="661" y="2945"/>
                      <a:pt x="1474" y="2945"/>
                    </a:cubicBezTo>
                    <a:cubicBezTo>
                      <a:pt x="2288" y="2945"/>
                      <a:pt x="2946" y="2286"/>
                      <a:pt x="2946" y="1472"/>
                    </a:cubicBezTo>
                    <a:cubicBezTo>
                      <a:pt x="2946" y="660"/>
                      <a:pt x="2288" y="1"/>
                      <a:pt x="1474"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47" name="Google Shape;6647;p74"/>
            <p:cNvGrpSpPr/>
            <p:nvPr/>
          </p:nvGrpSpPr>
          <p:grpSpPr>
            <a:xfrm>
              <a:off x="6101293" y="1267368"/>
              <a:ext cx="259692" cy="269909"/>
              <a:chOff x="6101293" y="1267368"/>
              <a:chExt cx="259692" cy="269909"/>
            </a:xfrm>
          </p:grpSpPr>
          <p:sp>
            <p:nvSpPr>
              <p:cNvPr id="6648" name="Google Shape;6648;p74"/>
              <p:cNvSpPr/>
              <p:nvPr/>
            </p:nvSpPr>
            <p:spPr>
              <a:xfrm>
                <a:off x="6101293" y="1304897"/>
                <a:ext cx="259692" cy="232380"/>
              </a:xfrm>
              <a:custGeom>
                <a:avLst/>
                <a:gdLst/>
                <a:ahLst/>
                <a:cxnLst/>
                <a:rect l="l" t="t" r="r" b="b"/>
                <a:pathLst>
                  <a:path w="10193" h="9121" extrusionOk="0">
                    <a:moveTo>
                      <a:pt x="2726" y="1"/>
                    </a:moveTo>
                    <a:cubicBezTo>
                      <a:pt x="1220" y="1"/>
                      <a:pt x="0" y="1221"/>
                      <a:pt x="0" y="2726"/>
                    </a:cubicBezTo>
                    <a:lnTo>
                      <a:pt x="0" y="4987"/>
                    </a:lnTo>
                    <a:cubicBezTo>
                      <a:pt x="2244" y="5095"/>
                      <a:pt x="4045" y="6883"/>
                      <a:pt x="4177" y="9120"/>
                    </a:cubicBezTo>
                    <a:lnTo>
                      <a:pt x="7467" y="9120"/>
                    </a:lnTo>
                    <a:cubicBezTo>
                      <a:pt x="8973" y="9120"/>
                      <a:pt x="10193" y="7900"/>
                      <a:pt x="10193" y="6393"/>
                    </a:cubicBezTo>
                    <a:lnTo>
                      <a:pt x="10193" y="1"/>
                    </a:lnTo>
                    <a:lnTo>
                      <a:pt x="7043" y="1"/>
                    </a:lnTo>
                    <a:cubicBezTo>
                      <a:pt x="7043" y="1075"/>
                      <a:pt x="6172" y="1946"/>
                      <a:pt x="5097" y="1946"/>
                    </a:cubicBezTo>
                    <a:cubicBezTo>
                      <a:pt x="4021" y="1946"/>
                      <a:pt x="3150" y="1075"/>
                      <a:pt x="315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49" name="Google Shape;6649;p74"/>
              <p:cNvSpPr/>
              <p:nvPr/>
            </p:nvSpPr>
            <p:spPr>
              <a:xfrm>
                <a:off x="6193623" y="1267368"/>
                <a:ext cx="75031" cy="75057"/>
              </a:xfrm>
              <a:custGeom>
                <a:avLst/>
                <a:gdLst/>
                <a:ahLst/>
                <a:cxnLst/>
                <a:rect l="l" t="t" r="r" b="b"/>
                <a:pathLst>
                  <a:path w="2945" h="2946" extrusionOk="0">
                    <a:moveTo>
                      <a:pt x="1473" y="1"/>
                    </a:moveTo>
                    <a:cubicBezTo>
                      <a:pt x="660" y="1"/>
                      <a:pt x="0" y="660"/>
                      <a:pt x="0" y="1472"/>
                    </a:cubicBezTo>
                    <a:cubicBezTo>
                      <a:pt x="0" y="2286"/>
                      <a:pt x="660" y="2945"/>
                      <a:pt x="1473" y="2945"/>
                    </a:cubicBezTo>
                    <a:cubicBezTo>
                      <a:pt x="2285" y="2945"/>
                      <a:pt x="2945" y="2286"/>
                      <a:pt x="2945" y="1472"/>
                    </a:cubicBezTo>
                    <a:cubicBezTo>
                      <a:pt x="2945" y="660"/>
                      <a:pt x="2285" y="1"/>
                      <a:pt x="147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50" name="Google Shape;6650;p74"/>
            <p:cNvGrpSpPr/>
            <p:nvPr/>
          </p:nvGrpSpPr>
          <p:grpSpPr>
            <a:xfrm>
              <a:off x="5830645" y="1550500"/>
              <a:ext cx="259692" cy="269909"/>
              <a:chOff x="5830645" y="1550500"/>
              <a:chExt cx="259692" cy="269909"/>
            </a:xfrm>
          </p:grpSpPr>
          <p:sp>
            <p:nvSpPr>
              <p:cNvPr id="6651" name="Google Shape;6651;p74"/>
              <p:cNvSpPr/>
              <p:nvPr/>
            </p:nvSpPr>
            <p:spPr>
              <a:xfrm>
                <a:off x="5830645" y="1550500"/>
                <a:ext cx="259692" cy="232406"/>
              </a:xfrm>
              <a:custGeom>
                <a:avLst/>
                <a:gdLst/>
                <a:ahLst/>
                <a:cxnLst/>
                <a:rect l="l" t="t" r="r" b="b"/>
                <a:pathLst>
                  <a:path w="10193" h="9122" extrusionOk="0">
                    <a:moveTo>
                      <a:pt x="2727" y="1"/>
                    </a:moveTo>
                    <a:cubicBezTo>
                      <a:pt x="1220" y="1"/>
                      <a:pt x="0" y="1223"/>
                      <a:pt x="0" y="2728"/>
                    </a:cubicBezTo>
                    <a:lnTo>
                      <a:pt x="0" y="9122"/>
                    </a:lnTo>
                    <a:lnTo>
                      <a:pt x="3150" y="9122"/>
                    </a:lnTo>
                    <a:cubicBezTo>
                      <a:pt x="3150" y="8046"/>
                      <a:pt x="4021" y="7175"/>
                      <a:pt x="5097" y="7175"/>
                    </a:cubicBezTo>
                    <a:cubicBezTo>
                      <a:pt x="6172" y="7175"/>
                      <a:pt x="7044" y="8046"/>
                      <a:pt x="7044" y="9122"/>
                    </a:cubicBezTo>
                    <a:lnTo>
                      <a:pt x="7467" y="9122"/>
                    </a:lnTo>
                    <a:cubicBezTo>
                      <a:pt x="8972" y="9122"/>
                      <a:pt x="10192" y="7900"/>
                      <a:pt x="10192" y="6395"/>
                    </a:cubicBezTo>
                    <a:lnTo>
                      <a:pt x="10192" y="4135"/>
                    </a:lnTo>
                    <a:cubicBezTo>
                      <a:pt x="7951" y="4028"/>
                      <a:pt x="6148" y="2239"/>
                      <a:pt x="6018"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52" name="Google Shape;6652;p74"/>
              <p:cNvSpPr/>
              <p:nvPr/>
            </p:nvSpPr>
            <p:spPr>
              <a:xfrm>
                <a:off x="5922950" y="1745352"/>
                <a:ext cx="75057" cy="75057"/>
              </a:xfrm>
              <a:custGeom>
                <a:avLst/>
                <a:gdLst/>
                <a:ahLst/>
                <a:cxnLst/>
                <a:rect l="l" t="t" r="r" b="b"/>
                <a:pathLst>
                  <a:path w="2946" h="2946" extrusionOk="0">
                    <a:moveTo>
                      <a:pt x="1474" y="1"/>
                    </a:moveTo>
                    <a:cubicBezTo>
                      <a:pt x="661" y="1"/>
                      <a:pt x="1" y="660"/>
                      <a:pt x="1" y="1474"/>
                    </a:cubicBezTo>
                    <a:cubicBezTo>
                      <a:pt x="1" y="2287"/>
                      <a:pt x="661" y="2946"/>
                      <a:pt x="1474" y="2946"/>
                    </a:cubicBezTo>
                    <a:cubicBezTo>
                      <a:pt x="2288" y="2946"/>
                      <a:pt x="2946" y="2287"/>
                      <a:pt x="2946" y="1474"/>
                    </a:cubicBezTo>
                    <a:cubicBezTo>
                      <a:pt x="2946" y="660"/>
                      <a:pt x="2288" y="1"/>
                      <a:pt x="147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53" name="Google Shape;6653;p74"/>
            <p:cNvGrpSpPr/>
            <p:nvPr/>
          </p:nvGrpSpPr>
          <p:grpSpPr>
            <a:xfrm>
              <a:off x="6101293" y="1550500"/>
              <a:ext cx="259692" cy="269909"/>
              <a:chOff x="6101293" y="1550500"/>
              <a:chExt cx="259692" cy="269909"/>
            </a:xfrm>
          </p:grpSpPr>
          <p:sp>
            <p:nvSpPr>
              <p:cNvPr id="6654" name="Google Shape;6654;p74"/>
              <p:cNvSpPr/>
              <p:nvPr/>
            </p:nvSpPr>
            <p:spPr>
              <a:xfrm>
                <a:off x="6101293" y="1550500"/>
                <a:ext cx="259692" cy="232406"/>
              </a:xfrm>
              <a:custGeom>
                <a:avLst/>
                <a:gdLst/>
                <a:ahLst/>
                <a:cxnLst/>
                <a:rect l="l" t="t" r="r" b="b"/>
                <a:pathLst>
                  <a:path w="10193" h="9122" extrusionOk="0">
                    <a:moveTo>
                      <a:pt x="4177" y="1"/>
                    </a:moveTo>
                    <a:cubicBezTo>
                      <a:pt x="4045" y="2239"/>
                      <a:pt x="2244" y="4027"/>
                      <a:pt x="0" y="4135"/>
                    </a:cubicBezTo>
                    <a:lnTo>
                      <a:pt x="0" y="6395"/>
                    </a:lnTo>
                    <a:cubicBezTo>
                      <a:pt x="0" y="7902"/>
                      <a:pt x="1220" y="9122"/>
                      <a:pt x="2726" y="9122"/>
                    </a:cubicBezTo>
                    <a:lnTo>
                      <a:pt x="3148" y="9122"/>
                    </a:lnTo>
                    <a:cubicBezTo>
                      <a:pt x="3148" y="8046"/>
                      <a:pt x="4020" y="7175"/>
                      <a:pt x="5096" y="7175"/>
                    </a:cubicBezTo>
                    <a:cubicBezTo>
                      <a:pt x="6170" y="7175"/>
                      <a:pt x="7043" y="8046"/>
                      <a:pt x="7043" y="9122"/>
                    </a:cubicBezTo>
                    <a:lnTo>
                      <a:pt x="10193" y="9122"/>
                    </a:lnTo>
                    <a:lnTo>
                      <a:pt x="10193" y="2728"/>
                    </a:lnTo>
                    <a:cubicBezTo>
                      <a:pt x="10193" y="1223"/>
                      <a:pt x="8973" y="2"/>
                      <a:pt x="746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55" name="Google Shape;6655;p74"/>
              <p:cNvSpPr/>
              <p:nvPr/>
            </p:nvSpPr>
            <p:spPr>
              <a:xfrm>
                <a:off x="6193623" y="1745352"/>
                <a:ext cx="75031" cy="75057"/>
              </a:xfrm>
              <a:custGeom>
                <a:avLst/>
                <a:gdLst/>
                <a:ahLst/>
                <a:cxnLst/>
                <a:rect l="l" t="t" r="r" b="b"/>
                <a:pathLst>
                  <a:path w="2945" h="2946" extrusionOk="0">
                    <a:moveTo>
                      <a:pt x="1473" y="1"/>
                    </a:moveTo>
                    <a:cubicBezTo>
                      <a:pt x="660" y="1"/>
                      <a:pt x="0" y="660"/>
                      <a:pt x="0" y="1474"/>
                    </a:cubicBezTo>
                    <a:cubicBezTo>
                      <a:pt x="0" y="2287"/>
                      <a:pt x="660" y="2946"/>
                      <a:pt x="1473" y="2946"/>
                    </a:cubicBezTo>
                    <a:cubicBezTo>
                      <a:pt x="2285" y="2946"/>
                      <a:pt x="2945" y="2287"/>
                      <a:pt x="2945" y="1474"/>
                    </a:cubicBezTo>
                    <a:cubicBezTo>
                      <a:pt x="2945" y="660"/>
                      <a:pt x="2285" y="1"/>
                      <a:pt x="1473"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656" name="Google Shape;6656;p74"/>
          <p:cNvGrpSpPr/>
          <p:nvPr/>
        </p:nvGrpSpPr>
        <p:grpSpPr>
          <a:xfrm>
            <a:off x="739138" y="2061810"/>
            <a:ext cx="697154" cy="679574"/>
            <a:chOff x="2679875" y="2361475"/>
            <a:chExt cx="780425" cy="760575"/>
          </a:xfrm>
        </p:grpSpPr>
        <p:sp>
          <p:nvSpPr>
            <p:cNvPr id="6657" name="Google Shape;6657;p74"/>
            <p:cNvSpPr/>
            <p:nvPr/>
          </p:nvSpPr>
          <p:spPr>
            <a:xfrm>
              <a:off x="2812050" y="2361475"/>
              <a:ext cx="516050" cy="266400"/>
            </a:xfrm>
            <a:custGeom>
              <a:avLst/>
              <a:gdLst/>
              <a:ahLst/>
              <a:cxnLst/>
              <a:rect l="l" t="t" r="r" b="b"/>
              <a:pathLst>
                <a:path w="20642" h="10656" extrusionOk="0">
                  <a:moveTo>
                    <a:pt x="10321" y="0"/>
                  </a:moveTo>
                  <a:cubicBezTo>
                    <a:pt x="4630" y="0"/>
                    <a:pt x="1" y="4630"/>
                    <a:pt x="1" y="10321"/>
                  </a:cubicBezTo>
                  <a:cubicBezTo>
                    <a:pt x="1" y="10385"/>
                    <a:pt x="2" y="10450"/>
                    <a:pt x="4" y="10514"/>
                  </a:cubicBezTo>
                  <a:cubicBezTo>
                    <a:pt x="1580" y="9686"/>
                    <a:pt x="3307" y="9273"/>
                    <a:pt x="5033" y="9273"/>
                  </a:cubicBezTo>
                  <a:cubicBezTo>
                    <a:pt x="6858" y="9273"/>
                    <a:pt x="8681" y="9735"/>
                    <a:pt x="10321" y="10655"/>
                  </a:cubicBezTo>
                  <a:cubicBezTo>
                    <a:pt x="11962" y="9735"/>
                    <a:pt x="13786" y="9273"/>
                    <a:pt x="15610" y="9273"/>
                  </a:cubicBezTo>
                  <a:cubicBezTo>
                    <a:pt x="17337" y="9273"/>
                    <a:pt x="19065" y="9686"/>
                    <a:pt x="20640" y="10514"/>
                  </a:cubicBezTo>
                  <a:cubicBezTo>
                    <a:pt x="20640" y="10450"/>
                    <a:pt x="20642" y="10385"/>
                    <a:pt x="20642" y="10321"/>
                  </a:cubicBezTo>
                  <a:cubicBezTo>
                    <a:pt x="20642" y="4630"/>
                    <a:pt x="16012" y="0"/>
                    <a:pt x="1032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58" name="Google Shape;6658;p74"/>
            <p:cNvSpPr/>
            <p:nvPr/>
          </p:nvSpPr>
          <p:spPr>
            <a:xfrm>
              <a:off x="3082750" y="2645625"/>
              <a:ext cx="377550" cy="476425"/>
            </a:xfrm>
            <a:custGeom>
              <a:avLst/>
              <a:gdLst/>
              <a:ahLst/>
              <a:cxnLst/>
              <a:rect l="l" t="t" r="r" b="b"/>
              <a:pathLst>
                <a:path w="15102" h="19057" extrusionOk="0">
                  <a:moveTo>
                    <a:pt x="10272" y="0"/>
                  </a:moveTo>
                  <a:cubicBezTo>
                    <a:pt x="9934" y="3512"/>
                    <a:pt x="7912" y="6539"/>
                    <a:pt x="5024" y="8262"/>
                  </a:cubicBezTo>
                  <a:cubicBezTo>
                    <a:pt x="5031" y="8418"/>
                    <a:pt x="5036" y="8577"/>
                    <a:pt x="5036" y="8736"/>
                  </a:cubicBezTo>
                  <a:cubicBezTo>
                    <a:pt x="5036" y="12577"/>
                    <a:pt x="3024" y="15957"/>
                    <a:pt x="1" y="17879"/>
                  </a:cubicBezTo>
                  <a:cubicBezTo>
                    <a:pt x="1471" y="18653"/>
                    <a:pt x="3109" y="19056"/>
                    <a:pt x="4771" y="19056"/>
                  </a:cubicBezTo>
                  <a:cubicBezTo>
                    <a:pt x="4774" y="19056"/>
                    <a:pt x="4778" y="19056"/>
                    <a:pt x="4781" y="19056"/>
                  </a:cubicBezTo>
                  <a:cubicBezTo>
                    <a:pt x="10472" y="19056"/>
                    <a:pt x="15102" y="14427"/>
                    <a:pt x="15102" y="8736"/>
                  </a:cubicBezTo>
                  <a:cubicBezTo>
                    <a:pt x="15102" y="5062"/>
                    <a:pt x="13170" y="1831"/>
                    <a:pt x="10272"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59" name="Google Shape;6659;p74"/>
            <p:cNvSpPr/>
            <p:nvPr/>
          </p:nvSpPr>
          <p:spPr>
            <a:xfrm>
              <a:off x="3082750" y="2605975"/>
              <a:ext cx="244675" cy="231900"/>
            </a:xfrm>
            <a:custGeom>
              <a:avLst/>
              <a:gdLst/>
              <a:ahLst/>
              <a:cxnLst/>
              <a:rect l="l" t="t" r="r" b="b"/>
              <a:pathLst>
                <a:path w="9787" h="9276" extrusionOk="0">
                  <a:moveTo>
                    <a:pt x="4781" y="1"/>
                  </a:moveTo>
                  <a:cubicBezTo>
                    <a:pt x="3141" y="1"/>
                    <a:pt x="1499" y="393"/>
                    <a:pt x="1" y="1178"/>
                  </a:cubicBezTo>
                  <a:cubicBezTo>
                    <a:pt x="2747" y="2923"/>
                    <a:pt x="4656" y="5871"/>
                    <a:pt x="4984" y="9276"/>
                  </a:cubicBezTo>
                  <a:cubicBezTo>
                    <a:pt x="7683" y="7574"/>
                    <a:pt x="9542" y="4656"/>
                    <a:pt x="9787" y="1300"/>
                  </a:cubicBezTo>
                  <a:cubicBezTo>
                    <a:pt x="8232" y="434"/>
                    <a:pt x="6507" y="1"/>
                    <a:pt x="4781"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60" name="Google Shape;6660;p74"/>
            <p:cNvSpPr/>
            <p:nvPr/>
          </p:nvSpPr>
          <p:spPr>
            <a:xfrm>
              <a:off x="2679875" y="2645625"/>
              <a:ext cx="377575" cy="476425"/>
            </a:xfrm>
            <a:custGeom>
              <a:avLst/>
              <a:gdLst/>
              <a:ahLst/>
              <a:cxnLst/>
              <a:rect l="l" t="t" r="r" b="b"/>
              <a:pathLst>
                <a:path w="15103" h="19057" extrusionOk="0">
                  <a:moveTo>
                    <a:pt x="4831" y="0"/>
                  </a:moveTo>
                  <a:cubicBezTo>
                    <a:pt x="1931" y="1831"/>
                    <a:pt x="0" y="5062"/>
                    <a:pt x="0" y="8736"/>
                  </a:cubicBezTo>
                  <a:cubicBezTo>
                    <a:pt x="0" y="14427"/>
                    <a:pt x="4631" y="19056"/>
                    <a:pt x="10321" y="19056"/>
                  </a:cubicBezTo>
                  <a:cubicBezTo>
                    <a:pt x="10324" y="19056"/>
                    <a:pt x="10327" y="19056"/>
                    <a:pt x="10331" y="19056"/>
                  </a:cubicBezTo>
                  <a:cubicBezTo>
                    <a:pt x="11993" y="19056"/>
                    <a:pt x="13630" y="18653"/>
                    <a:pt x="15102" y="17879"/>
                  </a:cubicBezTo>
                  <a:cubicBezTo>
                    <a:pt x="12077" y="15957"/>
                    <a:pt x="10068" y="12577"/>
                    <a:pt x="10068" y="8736"/>
                  </a:cubicBezTo>
                  <a:cubicBezTo>
                    <a:pt x="10068" y="8577"/>
                    <a:pt x="10071" y="8418"/>
                    <a:pt x="10079" y="8262"/>
                  </a:cubicBezTo>
                  <a:cubicBezTo>
                    <a:pt x="7192" y="6540"/>
                    <a:pt x="5169" y="3512"/>
                    <a:pt x="483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61" name="Google Shape;6661;p74"/>
            <p:cNvSpPr/>
            <p:nvPr/>
          </p:nvSpPr>
          <p:spPr>
            <a:xfrm>
              <a:off x="2812775" y="2605975"/>
              <a:ext cx="244675" cy="231900"/>
            </a:xfrm>
            <a:custGeom>
              <a:avLst/>
              <a:gdLst/>
              <a:ahLst/>
              <a:cxnLst/>
              <a:rect l="l" t="t" r="r" b="b"/>
              <a:pathLst>
                <a:path w="9787" h="9276" extrusionOk="0">
                  <a:moveTo>
                    <a:pt x="5005" y="1"/>
                  </a:moveTo>
                  <a:cubicBezTo>
                    <a:pt x="3280" y="1"/>
                    <a:pt x="1555" y="434"/>
                    <a:pt x="1" y="1300"/>
                  </a:cubicBezTo>
                  <a:cubicBezTo>
                    <a:pt x="246" y="4658"/>
                    <a:pt x="2103" y="7574"/>
                    <a:pt x="4801" y="9276"/>
                  </a:cubicBezTo>
                  <a:cubicBezTo>
                    <a:pt x="5130" y="5871"/>
                    <a:pt x="7040" y="2923"/>
                    <a:pt x="9786" y="1178"/>
                  </a:cubicBezTo>
                  <a:cubicBezTo>
                    <a:pt x="8288" y="393"/>
                    <a:pt x="6646" y="1"/>
                    <a:pt x="500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62" name="Google Shape;6662;p74"/>
            <p:cNvSpPr/>
            <p:nvPr/>
          </p:nvSpPr>
          <p:spPr>
            <a:xfrm>
              <a:off x="2944250" y="2859150"/>
              <a:ext cx="251675" cy="226375"/>
            </a:xfrm>
            <a:custGeom>
              <a:avLst/>
              <a:gdLst/>
              <a:ahLst/>
              <a:cxnLst/>
              <a:rect l="l" t="t" r="r" b="b"/>
              <a:pathLst>
                <a:path w="10067" h="9055" extrusionOk="0">
                  <a:moveTo>
                    <a:pt x="4" y="1"/>
                  </a:moveTo>
                  <a:cubicBezTo>
                    <a:pt x="2" y="65"/>
                    <a:pt x="0" y="130"/>
                    <a:pt x="0" y="195"/>
                  </a:cubicBezTo>
                  <a:cubicBezTo>
                    <a:pt x="0" y="3954"/>
                    <a:pt x="2023" y="7250"/>
                    <a:pt x="5033" y="9055"/>
                  </a:cubicBezTo>
                  <a:cubicBezTo>
                    <a:pt x="8045" y="7250"/>
                    <a:pt x="10066" y="3954"/>
                    <a:pt x="10066" y="195"/>
                  </a:cubicBezTo>
                  <a:cubicBezTo>
                    <a:pt x="10066" y="130"/>
                    <a:pt x="10066" y="65"/>
                    <a:pt x="10065" y="1"/>
                  </a:cubicBezTo>
                  <a:cubicBezTo>
                    <a:pt x="8490" y="829"/>
                    <a:pt x="6762" y="1243"/>
                    <a:pt x="5034" y="1243"/>
                  </a:cubicBezTo>
                  <a:cubicBezTo>
                    <a:pt x="3306" y="1243"/>
                    <a:pt x="1578" y="829"/>
                    <a:pt x="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63" name="Google Shape;6663;p74"/>
          <p:cNvGrpSpPr/>
          <p:nvPr/>
        </p:nvGrpSpPr>
        <p:grpSpPr>
          <a:xfrm>
            <a:off x="3138297" y="1171402"/>
            <a:ext cx="735829" cy="684547"/>
            <a:chOff x="3351965" y="1148808"/>
            <a:chExt cx="750770" cy="698375"/>
          </a:xfrm>
        </p:grpSpPr>
        <p:grpSp>
          <p:nvGrpSpPr>
            <p:cNvPr id="6664" name="Google Shape;6664;p74"/>
            <p:cNvGrpSpPr/>
            <p:nvPr/>
          </p:nvGrpSpPr>
          <p:grpSpPr>
            <a:xfrm>
              <a:off x="3586796" y="1148808"/>
              <a:ext cx="294857" cy="286830"/>
              <a:chOff x="3750225" y="1774000"/>
              <a:chExt cx="149575" cy="145525"/>
            </a:xfrm>
          </p:grpSpPr>
          <p:sp>
            <p:nvSpPr>
              <p:cNvPr id="6665" name="Google Shape;6665;p74"/>
              <p:cNvSpPr/>
              <p:nvPr/>
            </p:nvSpPr>
            <p:spPr>
              <a:xfrm>
                <a:off x="3750225" y="1774000"/>
                <a:ext cx="149575" cy="145525"/>
              </a:xfrm>
              <a:custGeom>
                <a:avLst/>
                <a:gdLst/>
                <a:ahLst/>
                <a:cxnLst/>
                <a:rect l="l" t="t" r="r" b="b"/>
                <a:pathLst>
                  <a:path w="5983" h="5821" extrusionOk="0">
                    <a:moveTo>
                      <a:pt x="2652" y="1"/>
                    </a:moveTo>
                    <a:cubicBezTo>
                      <a:pt x="1473" y="1"/>
                      <a:pt x="333" y="843"/>
                      <a:pt x="176" y="2200"/>
                    </a:cubicBezTo>
                    <a:cubicBezTo>
                      <a:pt x="1" y="3763"/>
                      <a:pt x="1259" y="4955"/>
                      <a:pt x="2643" y="4955"/>
                    </a:cubicBezTo>
                    <a:cubicBezTo>
                      <a:pt x="3079" y="4955"/>
                      <a:pt x="3528" y="4836"/>
                      <a:pt x="3948" y="4573"/>
                    </a:cubicBezTo>
                    <a:lnTo>
                      <a:pt x="5203" y="5821"/>
                    </a:lnTo>
                    <a:lnTo>
                      <a:pt x="5982" y="5035"/>
                    </a:lnTo>
                    <a:lnTo>
                      <a:pt x="4735" y="3787"/>
                    </a:lnTo>
                    <a:cubicBezTo>
                      <a:pt x="5340" y="2813"/>
                      <a:pt x="5196" y="1544"/>
                      <a:pt x="4388" y="729"/>
                    </a:cubicBezTo>
                    <a:cubicBezTo>
                      <a:pt x="3888" y="228"/>
                      <a:pt x="3265" y="1"/>
                      <a:pt x="265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66" name="Google Shape;6666;p74"/>
              <p:cNvSpPr/>
              <p:nvPr/>
            </p:nvSpPr>
            <p:spPr>
              <a:xfrm>
                <a:off x="3776075" y="1794931"/>
                <a:ext cx="82600" cy="78800"/>
              </a:xfrm>
              <a:custGeom>
                <a:avLst/>
                <a:gdLst/>
                <a:ahLst/>
                <a:cxnLst/>
                <a:rect l="l" t="t" r="r" b="b"/>
                <a:pathLst>
                  <a:path w="3304" h="3152" extrusionOk="0">
                    <a:moveTo>
                      <a:pt x="1658" y="1"/>
                    </a:moveTo>
                    <a:cubicBezTo>
                      <a:pt x="853" y="1"/>
                      <a:pt x="162" y="612"/>
                      <a:pt x="87" y="1428"/>
                    </a:cubicBezTo>
                    <a:cubicBezTo>
                      <a:pt x="1" y="2294"/>
                      <a:pt x="635" y="3058"/>
                      <a:pt x="1501" y="3145"/>
                    </a:cubicBezTo>
                    <a:cubicBezTo>
                      <a:pt x="1550" y="3149"/>
                      <a:pt x="1598" y="3151"/>
                      <a:pt x="1647" y="3151"/>
                    </a:cubicBezTo>
                    <a:cubicBezTo>
                      <a:pt x="2451" y="3151"/>
                      <a:pt x="3142" y="2540"/>
                      <a:pt x="3217" y="1724"/>
                    </a:cubicBezTo>
                    <a:cubicBezTo>
                      <a:pt x="3304" y="858"/>
                      <a:pt x="2669" y="94"/>
                      <a:pt x="1804" y="7"/>
                    </a:cubicBezTo>
                    <a:cubicBezTo>
                      <a:pt x="1755" y="3"/>
                      <a:pt x="1706" y="1"/>
                      <a:pt x="1658"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67" name="Google Shape;6667;p74"/>
            <p:cNvGrpSpPr/>
            <p:nvPr/>
          </p:nvGrpSpPr>
          <p:grpSpPr>
            <a:xfrm>
              <a:off x="3779245" y="1375768"/>
              <a:ext cx="323490" cy="286978"/>
              <a:chOff x="3847850" y="1889150"/>
              <a:chExt cx="164100" cy="145600"/>
            </a:xfrm>
          </p:grpSpPr>
          <p:sp>
            <p:nvSpPr>
              <p:cNvPr id="6668" name="Google Shape;6668;p74"/>
              <p:cNvSpPr/>
              <p:nvPr/>
            </p:nvSpPr>
            <p:spPr>
              <a:xfrm>
                <a:off x="3847850" y="1889150"/>
                <a:ext cx="164100" cy="145600"/>
              </a:xfrm>
              <a:custGeom>
                <a:avLst/>
                <a:gdLst/>
                <a:ahLst/>
                <a:cxnLst/>
                <a:rect l="l" t="t" r="r" b="b"/>
                <a:pathLst>
                  <a:path w="6564" h="5824" extrusionOk="0">
                    <a:moveTo>
                      <a:pt x="3329" y="0"/>
                    </a:moveTo>
                    <a:cubicBezTo>
                      <a:pt x="1439" y="0"/>
                      <a:pt x="206" y="2117"/>
                      <a:pt x="1255" y="3790"/>
                    </a:cubicBezTo>
                    <a:lnTo>
                      <a:pt x="0" y="5038"/>
                    </a:lnTo>
                    <a:lnTo>
                      <a:pt x="786" y="5824"/>
                    </a:lnTo>
                    <a:lnTo>
                      <a:pt x="2034" y="4569"/>
                    </a:lnTo>
                    <a:cubicBezTo>
                      <a:pt x="2441" y="4823"/>
                      <a:pt x="2897" y="4947"/>
                      <a:pt x="3350" y="4947"/>
                    </a:cubicBezTo>
                    <a:cubicBezTo>
                      <a:pt x="3989" y="4947"/>
                      <a:pt x="4622" y="4700"/>
                      <a:pt x="5099" y="4223"/>
                    </a:cubicBezTo>
                    <a:cubicBezTo>
                      <a:pt x="6563" y="2758"/>
                      <a:pt x="5683" y="248"/>
                      <a:pt x="3628" y="18"/>
                    </a:cubicBezTo>
                    <a:cubicBezTo>
                      <a:pt x="3527" y="6"/>
                      <a:pt x="3427" y="0"/>
                      <a:pt x="3329"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69" name="Google Shape;6669;p74"/>
              <p:cNvSpPr/>
              <p:nvPr/>
            </p:nvSpPr>
            <p:spPr>
              <a:xfrm>
                <a:off x="3887875" y="1912456"/>
                <a:ext cx="89450" cy="78700"/>
              </a:xfrm>
              <a:custGeom>
                <a:avLst/>
                <a:gdLst/>
                <a:ahLst/>
                <a:cxnLst/>
                <a:rect l="l" t="t" r="r" b="b"/>
                <a:pathLst>
                  <a:path w="3578" h="3148" extrusionOk="0">
                    <a:moveTo>
                      <a:pt x="1788" y="0"/>
                    </a:moveTo>
                    <a:cubicBezTo>
                      <a:pt x="1172" y="0"/>
                      <a:pt x="587" y="366"/>
                      <a:pt x="332" y="968"/>
                    </a:cubicBezTo>
                    <a:cubicBezTo>
                      <a:pt x="0" y="1769"/>
                      <a:pt x="383" y="2692"/>
                      <a:pt x="1183" y="3024"/>
                    </a:cubicBezTo>
                    <a:cubicBezTo>
                      <a:pt x="1382" y="3108"/>
                      <a:pt x="1588" y="3147"/>
                      <a:pt x="1790" y="3147"/>
                    </a:cubicBezTo>
                    <a:cubicBezTo>
                      <a:pt x="2405" y="3147"/>
                      <a:pt x="2989" y="2782"/>
                      <a:pt x="3239" y="2180"/>
                    </a:cubicBezTo>
                    <a:cubicBezTo>
                      <a:pt x="3578" y="1379"/>
                      <a:pt x="3195" y="456"/>
                      <a:pt x="2395" y="124"/>
                    </a:cubicBezTo>
                    <a:cubicBezTo>
                      <a:pt x="2196" y="40"/>
                      <a:pt x="1990" y="0"/>
                      <a:pt x="1788"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70" name="Google Shape;6670;p74"/>
            <p:cNvGrpSpPr/>
            <p:nvPr/>
          </p:nvGrpSpPr>
          <p:grpSpPr>
            <a:xfrm>
              <a:off x="3351965" y="1330435"/>
              <a:ext cx="295449" cy="285401"/>
              <a:chOff x="3631100" y="1866150"/>
              <a:chExt cx="149875" cy="144800"/>
            </a:xfrm>
          </p:grpSpPr>
          <p:sp>
            <p:nvSpPr>
              <p:cNvPr id="6671" name="Google Shape;6671;p74"/>
              <p:cNvSpPr/>
              <p:nvPr/>
            </p:nvSpPr>
            <p:spPr>
              <a:xfrm>
                <a:off x="3631100" y="1866150"/>
                <a:ext cx="149875" cy="144800"/>
              </a:xfrm>
              <a:custGeom>
                <a:avLst/>
                <a:gdLst/>
                <a:ahLst/>
                <a:cxnLst/>
                <a:rect l="l" t="t" r="r" b="b"/>
                <a:pathLst>
                  <a:path w="5995" h="5792" extrusionOk="0">
                    <a:moveTo>
                      <a:pt x="5251" y="0"/>
                    </a:moveTo>
                    <a:lnTo>
                      <a:pt x="4025" y="1226"/>
                    </a:lnTo>
                    <a:cubicBezTo>
                      <a:pt x="3619" y="974"/>
                      <a:pt x="3165" y="852"/>
                      <a:pt x="2716" y="852"/>
                    </a:cubicBezTo>
                    <a:cubicBezTo>
                      <a:pt x="1986" y="852"/>
                      <a:pt x="1267" y="1174"/>
                      <a:pt x="780" y="1782"/>
                    </a:cubicBezTo>
                    <a:cubicBezTo>
                      <a:pt x="1" y="2770"/>
                      <a:pt x="80" y="4183"/>
                      <a:pt x="967" y="5070"/>
                    </a:cubicBezTo>
                    <a:cubicBezTo>
                      <a:pt x="1449" y="5548"/>
                      <a:pt x="2082" y="5792"/>
                      <a:pt x="2716" y="5792"/>
                    </a:cubicBezTo>
                    <a:cubicBezTo>
                      <a:pt x="3259" y="5792"/>
                      <a:pt x="3804" y="5613"/>
                      <a:pt x="4256" y="5251"/>
                    </a:cubicBezTo>
                    <a:cubicBezTo>
                      <a:pt x="5237" y="4472"/>
                      <a:pt x="5475" y="3073"/>
                      <a:pt x="4811" y="2012"/>
                    </a:cubicBezTo>
                    <a:lnTo>
                      <a:pt x="5994" y="822"/>
                    </a:lnTo>
                    <a:cubicBezTo>
                      <a:pt x="5872" y="736"/>
                      <a:pt x="5756" y="642"/>
                      <a:pt x="5655" y="541"/>
                    </a:cubicBezTo>
                    <a:cubicBezTo>
                      <a:pt x="5497" y="382"/>
                      <a:pt x="5360" y="202"/>
                      <a:pt x="5251" y="0"/>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72" name="Google Shape;6672;p74"/>
              <p:cNvSpPr/>
              <p:nvPr/>
            </p:nvSpPr>
            <p:spPr>
              <a:xfrm>
                <a:off x="3654725" y="1907806"/>
                <a:ext cx="86575" cy="78800"/>
              </a:xfrm>
              <a:custGeom>
                <a:avLst/>
                <a:gdLst/>
                <a:ahLst/>
                <a:cxnLst/>
                <a:rect l="l" t="t" r="r" b="b"/>
                <a:pathLst>
                  <a:path w="3463" h="3152" extrusionOk="0">
                    <a:moveTo>
                      <a:pt x="1733" y="0"/>
                    </a:moveTo>
                    <a:cubicBezTo>
                      <a:pt x="1018" y="0"/>
                      <a:pt x="375" y="490"/>
                      <a:pt x="203" y="1212"/>
                    </a:cubicBezTo>
                    <a:cubicBezTo>
                      <a:pt x="1" y="2056"/>
                      <a:pt x="520" y="2907"/>
                      <a:pt x="1371" y="3109"/>
                    </a:cubicBezTo>
                    <a:cubicBezTo>
                      <a:pt x="1493" y="3138"/>
                      <a:pt x="1615" y="3152"/>
                      <a:pt x="1735" y="3152"/>
                    </a:cubicBezTo>
                    <a:cubicBezTo>
                      <a:pt x="2447" y="3152"/>
                      <a:pt x="3094" y="2662"/>
                      <a:pt x="3261" y="1940"/>
                    </a:cubicBezTo>
                    <a:cubicBezTo>
                      <a:pt x="3463" y="1096"/>
                      <a:pt x="2943" y="245"/>
                      <a:pt x="2099" y="43"/>
                    </a:cubicBezTo>
                    <a:cubicBezTo>
                      <a:pt x="1976" y="14"/>
                      <a:pt x="1854" y="0"/>
                      <a:pt x="173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73" name="Google Shape;6673;p74"/>
            <p:cNvGrpSpPr/>
            <p:nvPr/>
          </p:nvGrpSpPr>
          <p:grpSpPr>
            <a:xfrm>
              <a:off x="3548208" y="1560352"/>
              <a:ext cx="294808" cy="286830"/>
              <a:chOff x="3730650" y="1982800"/>
              <a:chExt cx="149550" cy="145525"/>
            </a:xfrm>
          </p:grpSpPr>
          <p:sp>
            <p:nvSpPr>
              <p:cNvPr id="6674" name="Google Shape;6674;p74"/>
              <p:cNvSpPr/>
              <p:nvPr/>
            </p:nvSpPr>
            <p:spPr>
              <a:xfrm>
                <a:off x="3730650" y="1982800"/>
                <a:ext cx="149550" cy="145525"/>
              </a:xfrm>
              <a:custGeom>
                <a:avLst/>
                <a:gdLst/>
                <a:ahLst/>
                <a:cxnLst/>
                <a:rect l="l" t="t" r="r" b="b"/>
                <a:pathLst>
                  <a:path w="5982" h="5821" extrusionOk="0">
                    <a:moveTo>
                      <a:pt x="786" y="0"/>
                    </a:moveTo>
                    <a:lnTo>
                      <a:pt x="0" y="787"/>
                    </a:lnTo>
                    <a:lnTo>
                      <a:pt x="1255" y="2034"/>
                    </a:lnTo>
                    <a:cubicBezTo>
                      <a:pt x="642" y="3008"/>
                      <a:pt x="786" y="4277"/>
                      <a:pt x="1601" y="5092"/>
                    </a:cubicBezTo>
                    <a:cubicBezTo>
                      <a:pt x="2102" y="5593"/>
                      <a:pt x="2724" y="5821"/>
                      <a:pt x="3335" y="5821"/>
                    </a:cubicBezTo>
                    <a:cubicBezTo>
                      <a:pt x="4512" y="5821"/>
                      <a:pt x="5649" y="4979"/>
                      <a:pt x="5806" y="3621"/>
                    </a:cubicBezTo>
                    <a:cubicBezTo>
                      <a:pt x="5981" y="2058"/>
                      <a:pt x="4723" y="867"/>
                      <a:pt x="3339" y="867"/>
                    </a:cubicBezTo>
                    <a:cubicBezTo>
                      <a:pt x="2903" y="867"/>
                      <a:pt x="2454" y="985"/>
                      <a:pt x="2034" y="1248"/>
                    </a:cubicBezTo>
                    <a:lnTo>
                      <a:pt x="786" y="0"/>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75" name="Google Shape;6675;p74"/>
              <p:cNvSpPr/>
              <p:nvPr/>
            </p:nvSpPr>
            <p:spPr>
              <a:xfrm>
                <a:off x="3771925" y="2027231"/>
                <a:ext cx="86575" cy="78750"/>
              </a:xfrm>
              <a:custGeom>
                <a:avLst/>
                <a:gdLst/>
                <a:ahLst/>
                <a:cxnLst/>
                <a:rect l="l" t="t" r="r" b="b"/>
                <a:pathLst>
                  <a:path w="3463" h="3150" extrusionOk="0">
                    <a:moveTo>
                      <a:pt x="1740" y="0"/>
                    </a:moveTo>
                    <a:cubicBezTo>
                      <a:pt x="1022" y="0"/>
                      <a:pt x="376" y="485"/>
                      <a:pt x="203" y="1209"/>
                    </a:cubicBezTo>
                    <a:cubicBezTo>
                      <a:pt x="1" y="2060"/>
                      <a:pt x="527" y="2904"/>
                      <a:pt x="1371" y="3106"/>
                    </a:cubicBezTo>
                    <a:cubicBezTo>
                      <a:pt x="1493" y="3135"/>
                      <a:pt x="1615" y="3149"/>
                      <a:pt x="1735" y="3149"/>
                    </a:cubicBezTo>
                    <a:cubicBezTo>
                      <a:pt x="2447" y="3149"/>
                      <a:pt x="3095" y="2660"/>
                      <a:pt x="3268" y="1938"/>
                    </a:cubicBezTo>
                    <a:cubicBezTo>
                      <a:pt x="3463" y="1094"/>
                      <a:pt x="2943" y="243"/>
                      <a:pt x="2099" y="41"/>
                    </a:cubicBezTo>
                    <a:cubicBezTo>
                      <a:pt x="1979" y="13"/>
                      <a:pt x="1858" y="0"/>
                      <a:pt x="1740"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676" name="Google Shape;6676;p74"/>
          <p:cNvGrpSpPr/>
          <p:nvPr/>
        </p:nvGrpSpPr>
        <p:grpSpPr>
          <a:xfrm>
            <a:off x="7639949" y="1171356"/>
            <a:ext cx="804565" cy="677795"/>
            <a:chOff x="7636443" y="1204988"/>
            <a:chExt cx="804565" cy="677795"/>
          </a:xfrm>
        </p:grpSpPr>
        <p:grpSp>
          <p:nvGrpSpPr>
            <p:cNvPr id="6677" name="Google Shape;6677;p74"/>
            <p:cNvGrpSpPr/>
            <p:nvPr/>
          </p:nvGrpSpPr>
          <p:grpSpPr>
            <a:xfrm>
              <a:off x="7636443" y="1509705"/>
              <a:ext cx="804565" cy="373078"/>
              <a:chOff x="7636443" y="1509705"/>
              <a:chExt cx="804565" cy="373078"/>
            </a:xfrm>
          </p:grpSpPr>
          <p:sp>
            <p:nvSpPr>
              <p:cNvPr id="6678" name="Google Shape;6678;p74"/>
              <p:cNvSpPr/>
              <p:nvPr/>
            </p:nvSpPr>
            <p:spPr>
              <a:xfrm>
                <a:off x="7636443" y="1509705"/>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79" name="Google Shape;6679;p74"/>
              <p:cNvSpPr/>
              <p:nvPr/>
            </p:nvSpPr>
            <p:spPr>
              <a:xfrm>
                <a:off x="8398251" y="1667375"/>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80" name="Google Shape;6680;p74"/>
            <p:cNvGrpSpPr/>
            <p:nvPr/>
          </p:nvGrpSpPr>
          <p:grpSpPr>
            <a:xfrm>
              <a:off x="7636443" y="1408133"/>
              <a:ext cx="804565" cy="373078"/>
              <a:chOff x="7636443" y="1408133"/>
              <a:chExt cx="804565" cy="373078"/>
            </a:xfrm>
          </p:grpSpPr>
          <p:sp>
            <p:nvSpPr>
              <p:cNvPr id="6681" name="Google Shape;6681;p74"/>
              <p:cNvSpPr/>
              <p:nvPr/>
            </p:nvSpPr>
            <p:spPr>
              <a:xfrm>
                <a:off x="7636443" y="1408133"/>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82" name="Google Shape;6682;p74"/>
              <p:cNvSpPr/>
              <p:nvPr/>
            </p:nvSpPr>
            <p:spPr>
              <a:xfrm>
                <a:off x="8398251" y="1565802"/>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83" name="Google Shape;6683;p74"/>
            <p:cNvGrpSpPr/>
            <p:nvPr/>
          </p:nvGrpSpPr>
          <p:grpSpPr>
            <a:xfrm>
              <a:off x="7636443" y="1306560"/>
              <a:ext cx="804565" cy="373078"/>
              <a:chOff x="7636443" y="1306560"/>
              <a:chExt cx="804565" cy="373078"/>
            </a:xfrm>
          </p:grpSpPr>
          <p:sp>
            <p:nvSpPr>
              <p:cNvPr id="6684" name="Google Shape;6684;p74"/>
              <p:cNvSpPr/>
              <p:nvPr/>
            </p:nvSpPr>
            <p:spPr>
              <a:xfrm>
                <a:off x="7636443" y="1306560"/>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85" name="Google Shape;6685;p74"/>
              <p:cNvSpPr/>
              <p:nvPr/>
            </p:nvSpPr>
            <p:spPr>
              <a:xfrm>
                <a:off x="8398251" y="1464230"/>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86" name="Google Shape;6686;p74"/>
            <p:cNvGrpSpPr/>
            <p:nvPr/>
          </p:nvGrpSpPr>
          <p:grpSpPr>
            <a:xfrm>
              <a:off x="7636443" y="1204988"/>
              <a:ext cx="804565" cy="373078"/>
              <a:chOff x="7636443" y="1204988"/>
              <a:chExt cx="804565" cy="373078"/>
            </a:xfrm>
          </p:grpSpPr>
          <p:sp>
            <p:nvSpPr>
              <p:cNvPr id="6687" name="Google Shape;6687;p74"/>
              <p:cNvSpPr/>
              <p:nvPr/>
            </p:nvSpPr>
            <p:spPr>
              <a:xfrm>
                <a:off x="7636443" y="1204988"/>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88" name="Google Shape;6688;p74"/>
              <p:cNvSpPr/>
              <p:nvPr/>
            </p:nvSpPr>
            <p:spPr>
              <a:xfrm>
                <a:off x="8398251" y="1362658"/>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689" name="Google Shape;6689;p74"/>
          <p:cNvGrpSpPr/>
          <p:nvPr/>
        </p:nvGrpSpPr>
        <p:grpSpPr>
          <a:xfrm>
            <a:off x="4978796" y="2078771"/>
            <a:ext cx="661339" cy="661188"/>
            <a:chOff x="3990000" y="975400"/>
            <a:chExt cx="3934200" cy="3933300"/>
          </a:xfrm>
        </p:grpSpPr>
        <p:sp>
          <p:nvSpPr>
            <p:cNvPr id="6690" name="Google Shape;6690;p74"/>
            <p:cNvSpPr/>
            <p:nvPr/>
          </p:nvSpPr>
          <p:spPr>
            <a:xfrm>
              <a:off x="3990000" y="975400"/>
              <a:ext cx="3934200" cy="3933300"/>
            </a:xfrm>
            <a:prstGeom prst="ellipse">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91" name="Google Shape;6691;p74"/>
            <p:cNvSpPr/>
            <p:nvPr/>
          </p:nvSpPr>
          <p:spPr>
            <a:xfrm>
              <a:off x="4346550" y="1331800"/>
              <a:ext cx="3221100" cy="32205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92" name="Google Shape;6692;p74"/>
            <p:cNvSpPr/>
            <p:nvPr/>
          </p:nvSpPr>
          <p:spPr>
            <a:xfrm>
              <a:off x="4786800" y="1771750"/>
              <a:ext cx="2340600" cy="2340600"/>
            </a:xfrm>
            <a:prstGeom prst="ellipse">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93" name="Google Shape;6693;p74"/>
            <p:cNvSpPr/>
            <p:nvPr/>
          </p:nvSpPr>
          <p:spPr>
            <a:xfrm>
              <a:off x="5218650" y="2203450"/>
              <a:ext cx="1476900" cy="14772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694" name="Google Shape;6694;p74"/>
          <p:cNvGrpSpPr/>
          <p:nvPr/>
        </p:nvGrpSpPr>
        <p:grpSpPr>
          <a:xfrm>
            <a:off x="6622444" y="2057409"/>
            <a:ext cx="868881" cy="684241"/>
            <a:chOff x="6598259" y="2078634"/>
            <a:chExt cx="868881" cy="684241"/>
          </a:xfrm>
        </p:grpSpPr>
        <p:sp>
          <p:nvSpPr>
            <p:cNvPr id="6695" name="Google Shape;6695;p74"/>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96" name="Google Shape;6696;p74"/>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97" name="Google Shape;6697;p74"/>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98" name="Google Shape;6698;p74"/>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699" name="Google Shape;6699;p74"/>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00" name="Google Shape;6700;p74"/>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701" name="Google Shape;6701;p74"/>
            <p:cNvGrpSpPr/>
            <p:nvPr/>
          </p:nvGrpSpPr>
          <p:grpSpPr>
            <a:xfrm>
              <a:off x="6808175" y="2078634"/>
              <a:ext cx="452229" cy="684241"/>
              <a:chOff x="6808175" y="2078634"/>
              <a:chExt cx="452229" cy="684241"/>
            </a:xfrm>
          </p:grpSpPr>
          <p:sp>
            <p:nvSpPr>
              <p:cNvPr id="6702" name="Google Shape;6702;p74"/>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03" name="Google Shape;6703;p74"/>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04" name="Google Shape;6704;p74"/>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05" name="Google Shape;6705;p74"/>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06" name="Google Shape;6706;p74"/>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07" name="Google Shape;6707;p74"/>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708" name="Google Shape;6708;p74"/>
              <p:cNvGrpSpPr/>
              <p:nvPr/>
            </p:nvGrpSpPr>
            <p:grpSpPr>
              <a:xfrm>
                <a:off x="6821586" y="2078634"/>
                <a:ext cx="426871" cy="684241"/>
                <a:chOff x="6821586" y="2078634"/>
                <a:chExt cx="426871" cy="684241"/>
              </a:xfrm>
            </p:grpSpPr>
            <p:grpSp>
              <p:nvGrpSpPr>
                <p:cNvPr id="6709" name="Google Shape;6709;p74"/>
                <p:cNvGrpSpPr/>
                <p:nvPr/>
              </p:nvGrpSpPr>
              <p:grpSpPr>
                <a:xfrm>
                  <a:off x="6821586" y="2078634"/>
                  <a:ext cx="426871" cy="684241"/>
                  <a:chOff x="6821586" y="2078634"/>
                  <a:chExt cx="426871" cy="684241"/>
                </a:xfrm>
              </p:grpSpPr>
              <p:sp>
                <p:nvSpPr>
                  <p:cNvPr id="6710" name="Google Shape;6710;p74"/>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11" name="Google Shape;6711;p74"/>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12" name="Google Shape;6712;p74"/>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13" name="Google Shape;6713;p74"/>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14" name="Google Shape;6714;p74"/>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15" name="Google Shape;6715;p74"/>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16" name="Google Shape;6716;p74"/>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17" name="Google Shape;6717;p74"/>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18" name="Google Shape;6718;p74"/>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19" name="Google Shape;6719;p74"/>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20" name="Google Shape;6720;p74"/>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21" name="Google Shape;6721;p74"/>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22" name="Google Shape;6722;p74"/>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23" name="Google Shape;6723;p74"/>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24" name="Google Shape;6724;p74"/>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25" name="Google Shape;6725;p74"/>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26" name="Google Shape;6726;p74"/>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27" name="Google Shape;6727;p74"/>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28" name="Google Shape;6728;p74"/>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729" name="Google Shape;6729;p74"/>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30" name="Google Shape;6730;p74"/>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31" name="Google Shape;6731;p74"/>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32" name="Google Shape;6732;p74"/>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33" name="Google Shape;6733;p74"/>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34" name="Google Shape;6734;p74"/>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grpSp>
        <p:nvGrpSpPr>
          <p:cNvPr id="6735" name="Google Shape;6735;p74"/>
          <p:cNvGrpSpPr/>
          <p:nvPr/>
        </p:nvGrpSpPr>
        <p:grpSpPr>
          <a:xfrm>
            <a:off x="5795610" y="2063018"/>
            <a:ext cx="671358" cy="671358"/>
            <a:chOff x="6535625" y="760425"/>
            <a:chExt cx="1665900" cy="1665900"/>
          </a:xfrm>
        </p:grpSpPr>
        <p:sp>
          <p:nvSpPr>
            <p:cNvPr id="6736" name="Google Shape;6736;p74"/>
            <p:cNvSpPr/>
            <p:nvPr/>
          </p:nvSpPr>
          <p:spPr>
            <a:xfrm>
              <a:off x="6535625" y="760425"/>
              <a:ext cx="1665900" cy="1665900"/>
            </a:xfrm>
            <a:prstGeom prst="ellipse">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37" name="Google Shape;6737;p74"/>
            <p:cNvSpPr/>
            <p:nvPr/>
          </p:nvSpPr>
          <p:spPr>
            <a:xfrm>
              <a:off x="6713675" y="1116525"/>
              <a:ext cx="1309800" cy="13098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38" name="Google Shape;6738;p74"/>
            <p:cNvSpPr/>
            <p:nvPr/>
          </p:nvSpPr>
          <p:spPr>
            <a:xfrm>
              <a:off x="6831275" y="1351725"/>
              <a:ext cx="1074600" cy="1074600"/>
            </a:xfrm>
            <a:prstGeom prst="ellipse">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39" name="Google Shape;6739;p74"/>
            <p:cNvSpPr/>
            <p:nvPr/>
          </p:nvSpPr>
          <p:spPr>
            <a:xfrm>
              <a:off x="6942425" y="1574025"/>
              <a:ext cx="852300" cy="852300"/>
            </a:xfrm>
            <a:prstGeom prst="ellipse">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740" name="Google Shape;6740;p74"/>
          <p:cNvGrpSpPr/>
          <p:nvPr/>
        </p:nvGrpSpPr>
        <p:grpSpPr>
          <a:xfrm>
            <a:off x="732427" y="3731418"/>
            <a:ext cx="1340789" cy="640830"/>
            <a:chOff x="238125" y="1151100"/>
            <a:chExt cx="7139450" cy="3412300"/>
          </a:xfrm>
        </p:grpSpPr>
        <p:sp>
          <p:nvSpPr>
            <p:cNvPr id="6741" name="Google Shape;6741;p74"/>
            <p:cNvSpPr/>
            <p:nvPr/>
          </p:nvSpPr>
          <p:spPr>
            <a:xfrm>
              <a:off x="3468350" y="4223875"/>
              <a:ext cx="679000" cy="339525"/>
            </a:xfrm>
            <a:custGeom>
              <a:avLst/>
              <a:gdLst/>
              <a:ahLst/>
              <a:cxnLst/>
              <a:rect l="l" t="t" r="r" b="b"/>
              <a:pathLst>
                <a:path w="27160" h="13581" extrusionOk="0">
                  <a:moveTo>
                    <a:pt x="13580" y="1"/>
                  </a:moveTo>
                  <a:cubicBezTo>
                    <a:pt x="6083" y="1"/>
                    <a:pt x="0" y="6077"/>
                    <a:pt x="0" y="13580"/>
                  </a:cubicBezTo>
                  <a:lnTo>
                    <a:pt x="27159" y="13580"/>
                  </a:lnTo>
                  <a:cubicBezTo>
                    <a:pt x="27159" y="6077"/>
                    <a:pt x="21083" y="1"/>
                    <a:pt x="13580"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42" name="Google Shape;6742;p74"/>
            <p:cNvSpPr/>
            <p:nvPr/>
          </p:nvSpPr>
          <p:spPr>
            <a:xfrm>
              <a:off x="3730250" y="3276125"/>
              <a:ext cx="147275" cy="956575"/>
            </a:xfrm>
            <a:custGeom>
              <a:avLst/>
              <a:gdLst/>
              <a:ahLst/>
              <a:cxnLst/>
              <a:rect l="l" t="t" r="r" b="b"/>
              <a:pathLst>
                <a:path w="5891" h="38263" extrusionOk="0">
                  <a:moveTo>
                    <a:pt x="3276" y="0"/>
                  </a:moveTo>
                  <a:lnTo>
                    <a:pt x="0" y="38263"/>
                  </a:lnTo>
                  <a:lnTo>
                    <a:pt x="5890" y="38194"/>
                  </a:lnTo>
                  <a:lnTo>
                    <a:pt x="3276"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43" name="Google Shape;6743;p74"/>
            <p:cNvSpPr/>
            <p:nvPr/>
          </p:nvSpPr>
          <p:spPr>
            <a:xfrm>
              <a:off x="3796275" y="3875600"/>
              <a:ext cx="839350" cy="630550"/>
            </a:xfrm>
            <a:custGeom>
              <a:avLst/>
              <a:gdLst/>
              <a:ahLst/>
              <a:cxnLst/>
              <a:rect l="l" t="t" r="r" b="b"/>
              <a:pathLst>
                <a:path w="33574" h="25222" extrusionOk="0">
                  <a:moveTo>
                    <a:pt x="32291" y="1"/>
                  </a:moveTo>
                  <a:lnTo>
                    <a:pt x="1" y="23463"/>
                  </a:lnTo>
                  <a:lnTo>
                    <a:pt x="1277" y="25222"/>
                  </a:lnTo>
                  <a:lnTo>
                    <a:pt x="33574" y="1759"/>
                  </a:lnTo>
                  <a:lnTo>
                    <a:pt x="32291"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44" name="Google Shape;6744;p74"/>
            <p:cNvSpPr/>
            <p:nvPr/>
          </p:nvSpPr>
          <p:spPr>
            <a:xfrm>
              <a:off x="6240475" y="3130600"/>
              <a:ext cx="1137100" cy="1432800"/>
            </a:xfrm>
            <a:custGeom>
              <a:avLst/>
              <a:gdLst/>
              <a:ahLst/>
              <a:cxnLst/>
              <a:rect l="l" t="t" r="r" b="b"/>
              <a:pathLst>
                <a:path w="45484" h="57312" extrusionOk="0">
                  <a:moveTo>
                    <a:pt x="30704" y="0"/>
                  </a:moveTo>
                  <a:lnTo>
                    <a:pt x="0" y="13745"/>
                  </a:lnTo>
                  <a:cubicBezTo>
                    <a:pt x="6979" y="27270"/>
                    <a:pt x="11042" y="42111"/>
                    <a:pt x="11917" y="57311"/>
                  </a:cubicBezTo>
                  <a:lnTo>
                    <a:pt x="45484" y="57311"/>
                  </a:lnTo>
                  <a:cubicBezTo>
                    <a:pt x="44594" y="37118"/>
                    <a:pt x="39525" y="17683"/>
                    <a:pt x="3070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45" name="Google Shape;6745;p74"/>
            <p:cNvSpPr/>
            <p:nvPr/>
          </p:nvSpPr>
          <p:spPr>
            <a:xfrm>
              <a:off x="5243900" y="1696775"/>
              <a:ext cx="1764175" cy="1777475"/>
            </a:xfrm>
            <a:custGeom>
              <a:avLst/>
              <a:gdLst/>
              <a:ahLst/>
              <a:cxnLst/>
              <a:rect l="l" t="t" r="r" b="b"/>
              <a:pathLst>
                <a:path w="70567" h="71099" extrusionOk="0">
                  <a:moveTo>
                    <a:pt x="18573" y="1"/>
                  </a:moveTo>
                  <a:lnTo>
                    <a:pt x="0" y="28008"/>
                  </a:lnTo>
                  <a:cubicBezTo>
                    <a:pt x="16938" y="38505"/>
                    <a:pt x="30711" y="53395"/>
                    <a:pt x="39863" y="71098"/>
                  </a:cubicBezTo>
                  <a:lnTo>
                    <a:pt x="70567" y="57353"/>
                  </a:lnTo>
                  <a:cubicBezTo>
                    <a:pt x="63753" y="43719"/>
                    <a:pt x="54712" y="31125"/>
                    <a:pt x="43629" y="20042"/>
                  </a:cubicBezTo>
                  <a:cubicBezTo>
                    <a:pt x="36049" y="12449"/>
                    <a:pt x="27642" y="5725"/>
                    <a:pt x="1857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46" name="Google Shape;6746;p74"/>
            <p:cNvSpPr/>
            <p:nvPr/>
          </p:nvSpPr>
          <p:spPr>
            <a:xfrm>
              <a:off x="3812150" y="1151100"/>
              <a:ext cx="1896075" cy="1245900"/>
            </a:xfrm>
            <a:custGeom>
              <a:avLst/>
              <a:gdLst/>
              <a:ahLst/>
              <a:cxnLst/>
              <a:rect l="l" t="t" r="r" b="b"/>
              <a:pathLst>
                <a:path w="75843" h="49836" extrusionOk="0">
                  <a:moveTo>
                    <a:pt x="0" y="0"/>
                  </a:moveTo>
                  <a:lnTo>
                    <a:pt x="0" y="33518"/>
                  </a:lnTo>
                  <a:cubicBezTo>
                    <a:pt x="20987" y="33552"/>
                    <a:pt x="40615" y="39518"/>
                    <a:pt x="57270" y="49835"/>
                  </a:cubicBezTo>
                  <a:lnTo>
                    <a:pt x="75843" y="21828"/>
                  </a:lnTo>
                  <a:cubicBezTo>
                    <a:pt x="53339" y="7641"/>
                    <a:pt x="27256" y="28"/>
                    <a:pt x="0"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47" name="Google Shape;6747;p74"/>
            <p:cNvSpPr/>
            <p:nvPr/>
          </p:nvSpPr>
          <p:spPr>
            <a:xfrm>
              <a:off x="1910550" y="1151100"/>
              <a:ext cx="1901625" cy="1244175"/>
            </a:xfrm>
            <a:custGeom>
              <a:avLst/>
              <a:gdLst/>
              <a:ahLst/>
              <a:cxnLst/>
              <a:rect l="l" t="t" r="r" b="b"/>
              <a:pathLst>
                <a:path w="76065" h="49767" extrusionOk="0">
                  <a:moveTo>
                    <a:pt x="75892" y="0"/>
                  </a:moveTo>
                  <a:cubicBezTo>
                    <a:pt x="48629" y="0"/>
                    <a:pt x="22525" y="7579"/>
                    <a:pt x="1" y="21745"/>
                  </a:cubicBezTo>
                  <a:lnTo>
                    <a:pt x="18574" y="49766"/>
                  </a:lnTo>
                  <a:cubicBezTo>
                    <a:pt x="35250" y="39463"/>
                    <a:pt x="54898" y="33518"/>
                    <a:pt x="75892" y="33518"/>
                  </a:cubicBezTo>
                  <a:lnTo>
                    <a:pt x="76064" y="33518"/>
                  </a:lnTo>
                  <a:lnTo>
                    <a:pt x="76064"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48" name="Google Shape;6748;p74"/>
            <p:cNvSpPr/>
            <p:nvPr/>
          </p:nvSpPr>
          <p:spPr>
            <a:xfrm>
              <a:off x="608475" y="1694725"/>
              <a:ext cx="1766425" cy="1778150"/>
            </a:xfrm>
            <a:custGeom>
              <a:avLst/>
              <a:gdLst/>
              <a:ahLst/>
              <a:cxnLst/>
              <a:rect l="l" t="t" r="r" b="b"/>
              <a:pathLst>
                <a:path w="70657" h="71126" extrusionOk="0">
                  <a:moveTo>
                    <a:pt x="52084" y="0"/>
                  </a:moveTo>
                  <a:cubicBezTo>
                    <a:pt x="42959" y="5745"/>
                    <a:pt x="34518" y="12490"/>
                    <a:pt x="26904" y="20124"/>
                  </a:cubicBezTo>
                  <a:cubicBezTo>
                    <a:pt x="15828" y="31194"/>
                    <a:pt x="6800" y="43759"/>
                    <a:pt x="0" y="57373"/>
                  </a:cubicBezTo>
                  <a:lnTo>
                    <a:pt x="30704" y="71125"/>
                  </a:lnTo>
                  <a:cubicBezTo>
                    <a:pt x="39870" y="53401"/>
                    <a:pt x="53677" y="38504"/>
                    <a:pt x="70657" y="28021"/>
                  </a:cubicBezTo>
                  <a:lnTo>
                    <a:pt x="5208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49" name="Google Shape;6749;p74"/>
            <p:cNvSpPr/>
            <p:nvPr/>
          </p:nvSpPr>
          <p:spPr>
            <a:xfrm>
              <a:off x="238125" y="3129050"/>
              <a:ext cx="1137975" cy="1434175"/>
            </a:xfrm>
            <a:custGeom>
              <a:avLst/>
              <a:gdLst/>
              <a:ahLst/>
              <a:cxnLst/>
              <a:rect l="l" t="t" r="r" b="b"/>
              <a:pathLst>
                <a:path w="45519" h="57367" extrusionOk="0">
                  <a:moveTo>
                    <a:pt x="14814" y="0"/>
                  </a:moveTo>
                  <a:cubicBezTo>
                    <a:pt x="5966" y="17697"/>
                    <a:pt x="890" y="37152"/>
                    <a:pt x="0" y="57366"/>
                  </a:cubicBezTo>
                  <a:lnTo>
                    <a:pt x="33566" y="57366"/>
                  </a:lnTo>
                  <a:cubicBezTo>
                    <a:pt x="34442" y="42152"/>
                    <a:pt x="38511" y="27283"/>
                    <a:pt x="45518" y="13745"/>
                  </a:cubicBezTo>
                  <a:lnTo>
                    <a:pt x="14814"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50" name="Google Shape;6750;p74"/>
            <p:cNvSpPr/>
            <p:nvPr/>
          </p:nvSpPr>
          <p:spPr>
            <a:xfrm>
              <a:off x="1924656" y="1941325"/>
              <a:ext cx="3773110" cy="1646329"/>
            </a:xfrm>
            <a:custGeom>
              <a:avLst/>
              <a:gdLst/>
              <a:ahLst/>
              <a:cxnLst/>
              <a:rect l="l" t="t" r="r" b="b"/>
              <a:pathLst>
                <a:path w="148183" h="64657" extrusionOk="0">
                  <a:moveTo>
                    <a:pt x="74043" y="1"/>
                  </a:moveTo>
                  <a:cubicBezTo>
                    <a:pt x="45518" y="1"/>
                    <a:pt x="19504" y="10966"/>
                    <a:pt x="0" y="28932"/>
                  </a:cubicBezTo>
                  <a:lnTo>
                    <a:pt x="35732" y="64657"/>
                  </a:lnTo>
                  <a:cubicBezTo>
                    <a:pt x="45553" y="54774"/>
                    <a:pt x="59167" y="48663"/>
                    <a:pt x="74208" y="48663"/>
                  </a:cubicBezTo>
                  <a:cubicBezTo>
                    <a:pt x="89215" y="48663"/>
                    <a:pt x="102788" y="54739"/>
                    <a:pt x="112623" y="64567"/>
                  </a:cubicBezTo>
                  <a:lnTo>
                    <a:pt x="148182" y="29008"/>
                  </a:lnTo>
                  <a:cubicBezTo>
                    <a:pt x="128671" y="11008"/>
                    <a:pt x="102623" y="1"/>
                    <a:pt x="74043"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51" name="Google Shape;6751;p74"/>
            <p:cNvSpPr/>
            <p:nvPr/>
          </p:nvSpPr>
          <p:spPr>
            <a:xfrm>
              <a:off x="1028863" y="2678027"/>
              <a:ext cx="1805597" cy="1885320"/>
            </a:xfrm>
            <a:custGeom>
              <a:avLst/>
              <a:gdLst/>
              <a:ahLst/>
              <a:cxnLst/>
              <a:rect l="l" t="t" r="r" b="b"/>
              <a:pathLst>
                <a:path w="70912" h="74043" extrusionOk="0">
                  <a:moveTo>
                    <a:pt x="35180" y="0"/>
                  </a:moveTo>
                  <a:cubicBezTo>
                    <a:pt x="14925" y="18642"/>
                    <a:pt x="1697" y="44814"/>
                    <a:pt x="0" y="74042"/>
                  </a:cubicBezTo>
                  <a:lnTo>
                    <a:pt x="55077" y="74042"/>
                  </a:lnTo>
                  <a:cubicBezTo>
                    <a:pt x="55077" y="59084"/>
                    <a:pt x="61118" y="45545"/>
                    <a:pt x="70912" y="35725"/>
                  </a:cubicBezTo>
                  <a:lnTo>
                    <a:pt x="35180"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52" name="Google Shape;6752;p74"/>
            <p:cNvSpPr/>
            <p:nvPr/>
          </p:nvSpPr>
          <p:spPr>
            <a:xfrm>
              <a:off x="4792190" y="2679937"/>
              <a:ext cx="1798951" cy="1883410"/>
            </a:xfrm>
            <a:custGeom>
              <a:avLst/>
              <a:gdLst/>
              <a:ahLst/>
              <a:cxnLst/>
              <a:rect l="l" t="t" r="r" b="b"/>
              <a:pathLst>
                <a:path w="70651" h="73968" extrusionOk="0">
                  <a:moveTo>
                    <a:pt x="35567" y="1"/>
                  </a:moveTo>
                  <a:lnTo>
                    <a:pt x="1" y="35560"/>
                  </a:lnTo>
                  <a:cubicBezTo>
                    <a:pt x="9836" y="45388"/>
                    <a:pt x="15912" y="58967"/>
                    <a:pt x="15912" y="73967"/>
                  </a:cubicBezTo>
                  <a:lnTo>
                    <a:pt x="70650" y="73967"/>
                  </a:lnTo>
                  <a:cubicBezTo>
                    <a:pt x="68954" y="44795"/>
                    <a:pt x="55767" y="18643"/>
                    <a:pt x="35567"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753" name="Google Shape;6753;p74"/>
          <p:cNvGrpSpPr/>
          <p:nvPr/>
        </p:nvGrpSpPr>
        <p:grpSpPr>
          <a:xfrm>
            <a:off x="5599650" y="2934699"/>
            <a:ext cx="985357" cy="585764"/>
            <a:chOff x="5145061" y="2881789"/>
            <a:chExt cx="1107641" cy="658458"/>
          </a:xfrm>
        </p:grpSpPr>
        <p:grpSp>
          <p:nvGrpSpPr>
            <p:cNvPr id="6754" name="Google Shape;6754;p74"/>
            <p:cNvGrpSpPr/>
            <p:nvPr/>
          </p:nvGrpSpPr>
          <p:grpSpPr>
            <a:xfrm>
              <a:off x="5722989" y="3244587"/>
              <a:ext cx="529713" cy="295659"/>
              <a:chOff x="5722989" y="3244587"/>
              <a:chExt cx="529713" cy="295659"/>
            </a:xfrm>
          </p:grpSpPr>
          <p:sp>
            <p:nvSpPr>
              <p:cNvPr id="6755" name="Google Shape;6755;p74"/>
              <p:cNvSpPr/>
              <p:nvPr/>
            </p:nvSpPr>
            <p:spPr>
              <a:xfrm>
                <a:off x="5722989" y="3244587"/>
                <a:ext cx="341346" cy="295659"/>
              </a:xfrm>
              <a:custGeom>
                <a:avLst/>
                <a:gdLst/>
                <a:ahLst/>
                <a:cxnLst/>
                <a:rect l="l" t="t" r="r" b="b"/>
                <a:pathLst>
                  <a:path w="2576195" h="2231390" extrusionOk="0">
                    <a:moveTo>
                      <a:pt x="1288021" y="0"/>
                    </a:moveTo>
                    <a:lnTo>
                      <a:pt x="0" y="2230932"/>
                    </a:lnTo>
                    <a:lnTo>
                      <a:pt x="2576042" y="2230932"/>
                    </a:lnTo>
                    <a:lnTo>
                      <a:pt x="1288021" y="0"/>
                    </a:lnTo>
                    <a:close/>
                  </a:path>
                </a:pathLst>
              </a:custGeom>
              <a:solidFill>
                <a:srgbClr val="869FB2"/>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900" dirty="0"/>
              </a:p>
            </p:txBody>
          </p:sp>
          <p:sp>
            <p:nvSpPr>
              <p:cNvPr id="6756" name="Google Shape;6756;p74"/>
              <p:cNvSpPr/>
              <p:nvPr/>
            </p:nvSpPr>
            <p:spPr>
              <a:xfrm>
                <a:off x="6035543" y="3298113"/>
                <a:ext cx="217159" cy="224928"/>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869FB2"/>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900" dirty="0"/>
              </a:p>
            </p:txBody>
          </p:sp>
        </p:grpSp>
        <p:grpSp>
          <p:nvGrpSpPr>
            <p:cNvPr id="6757" name="Google Shape;6757;p74"/>
            <p:cNvGrpSpPr/>
            <p:nvPr/>
          </p:nvGrpSpPr>
          <p:grpSpPr>
            <a:xfrm>
              <a:off x="5145061" y="3244587"/>
              <a:ext cx="536807" cy="295659"/>
              <a:chOff x="5145061" y="3244587"/>
              <a:chExt cx="536807" cy="295659"/>
            </a:xfrm>
          </p:grpSpPr>
          <p:sp>
            <p:nvSpPr>
              <p:cNvPr id="6758" name="Google Shape;6758;p74"/>
              <p:cNvSpPr/>
              <p:nvPr/>
            </p:nvSpPr>
            <p:spPr>
              <a:xfrm>
                <a:off x="5340522" y="3244587"/>
                <a:ext cx="341346" cy="295659"/>
              </a:xfrm>
              <a:custGeom>
                <a:avLst/>
                <a:gdLst/>
                <a:ahLst/>
                <a:cxnLst/>
                <a:rect l="l" t="t" r="r" b="b"/>
                <a:pathLst>
                  <a:path w="2576195" h="2231390" extrusionOk="0">
                    <a:moveTo>
                      <a:pt x="1288034" y="0"/>
                    </a:moveTo>
                    <a:lnTo>
                      <a:pt x="0" y="2230920"/>
                    </a:lnTo>
                    <a:lnTo>
                      <a:pt x="2576055" y="2230920"/>
                    </a:lnTo>
                    <a:lnTo>
                      <a:pt x="1288034" y="0"/>
                    </a:lnTo>
                    <a:close/>
                  </a:path>
                </a:pathLst>
              </a:custGeom>
              <a:solidFill>
                <a:srgbClr val="5F7D95"/>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900" dirty="0"/>
              </a:p>
            </p:txBody>
          </p:sp>
          <p:sp>
            <p:nvSpPr>
              <p:cNvPr id="6759" name="Google Shape;6759;p74"/>
              <p:cNvSpPr/>
              <p:nvPr/>
            </p:nvSpPr>
            <p:spPr>
              <a:xfrm flipH="1">
                <a:off x="5145061" y="3298599"/>
                <a:ext cx="217159" cy="224928"/>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5F7D95"/>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900" dirty="0"/>
              </a:p>
            </p:txBody>
          </p:sp>
        </p:grpSp>
        <p:grpSp>
          <p:nvGrpSpPr>
            <p:cNvPr id="6760" name="Google Shape;6760;p74"/>
            <p:cNvGrpSpPr/>
            <p:nvPr/>
          </p:nvGrpSpPr>
          <p:grpSpPr>
            <a:xfrm>
              <a:off x="5341327" y="2898245"/>
              <a:ext cx="532309" cy="614891"/>
              <a:chOff x="5341327" y="2898245"/>
              <a:chExt cx="532309" cy="614891"/>
            </a:xfrm>
          </p:grpSpPr>
          <p:sp>
            <p:nvSpPr>
              <p:cNvPr id="6761" name="Google Shape;6761;p74"/>
              <p:cNvSpPr/>
              <p:nvPr/>
            </p:nvSpPr>
            <p:spPr>
              <a:xfrm>
                <a:off x="5532290" y="3217476"/>
                <a:ext cx="341346" cy="295659"/>
              </a:xfrm>
              <a:custGeom>
                <a:avLst/>
                <a:gdLst/>
                <a:ahLst/>
                <a:cxnLst/>
                <a:rect l="l" t="t" r="r" b="b"/>
                <a:pathLst>
                  <a:path w="2576195" h="2231390" extrusionOk="0">
                    <a:moveTo>
                      <a:pt x="2576042" y="0"/>
                    </a:moveTo>
                    <a:lnTo>
                      <a:pt x="0" y="0"/>
                    </a:lnTo>
                    <a:lnTo>
                      <a:pt x="1288021" y="2230920"/>
                    </a:lnTo>
                    <a:lnTo>
                      <a:pt x="2576042" y="0"/>
                    </a:lnTo>
                    <a:close/>
                  </a:path>
                </a:pathLst>
              </a:custGeom>
              <a:solidFill>
                <a:srgbClr val="E3E9ED"/>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900" dirty="0"/>
              </a:p>
            </p:txBody>
          </p:sp>
          <p:sp>
            <p:nvSpPr>
              <p:cNvPr id="6762" name="Google Shape;6762;p74"/>
              <p:cNvSpPr/>
              <p:nvPr/>
            </p:nvSpPr>
            <p:spPr>
              <a:xfrm flipH="1">
                <a:off x="5341327" y="2898245"/>
                <a:ext cx="217159" cy="334508"/>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E3E9ED"/>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900" dirty="0"/>
              </a:p>
            </p:txBody>
          </p:sp>
        </p:grpSp>
        <p:grpSp>
          <p:nvGrpSpPr>
            <p:cNvPr id="6763" name="Google Shape;6763;p74"/>
            <p:cNvGrpSpPr/>
            <p:nvPr/>
          </p:nvGrpSpPr>
          <p:grpSpPr>
            <a:xfrm>
              <a:off x="5532290" y="2881789"/>
              <a:ext cx="620516" cy="305456"/>
              <a:chOff x="5532290" y="2881789"/>
              <a:chExt cx="620516" cy="305456"/>
            </a:xfrm>
          </p:grpSpPr>
          <p:sp>
            <p:nvSpPr>
              <p:cNvPr id="6764" name="Google Shape;6764;p74"/>
              <p:cNvSpPr/>
              <p:nvPr/>
            </p:nvSpPr>
            <p:spPr>
              <a:xfrm>
                <a:off x="5532290" y="2891586"/>
                <a:ext cx="341346" cy="295659"/>
              </a:xfrm>
              <a:custGeom>
                <a:avLst/>
                <a:gdLst/>
                <a:ahLst/>
                <a:cxnLst/>
                <a:rect l="l" t="t" r="r" b="b"/>
                <a:pathLst>
                  <a:path w="2576195" h="2231390" extrusionOk="0">
                    <a:moveTo>
                      <a:pt x="1288021" y="0"/>
                    </a:moveTo>
                    <a:lnTo>
                      <a:pt x="0" y="2230920"/>
                    </a:lnTo>
                    <a:lnTo>
                      <a:pt x="2576042" y="2230920"/>
                    </a:lnTo>
                    <a:lnTo>
                      <a:pt x="1288021" y="0"/>
                    </a:lnTo>
                    <a:close/>
                  </a:path>
                </a:pathLst>
              </a:custGeom>
              <a:solidFill>
                <a:srgbClr val="435D74"/>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900" dirty="0"/>
              </a:p>
            </p:txBody>
          </p:sp>
          <p:sp>
            <p:nvSpPr>
              <p:cNvPr id="6765" name="Google Shape;6765;p74"/>
              <p:cNvSpPr/>
              <p:nvPr/>
            </p:nvSpPr>
            <p:spPr>
              <a:xfrm>
                <a:off x="5837311" y="2881789"/>
                <a:ext cx="315495" cy="288369"/>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435D74"/>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900" dirty="0"/>
              </a:p>
            </p:txBody>
          </p:sp>
        </p:grpSp>
      </p:grpSp>
      <p:grpSp>
        <p:nvGrpSpPr>
          <p:cNvPr id="6766" name="Google Shape;6766;p74"/>
          <p:cNvGrpSpPr/>
          <p:nvPr/>
        </p:nvGrpSpPr>
        <p:grpSpPr>
          <a:xfrm>
            <a:off x="8178573" y="3726757"/>
            <a:ext cx="269068" cy="645491"/>
            <a:chOff x="7026852" y="3311869"/>
            <a:chExt cx="434331" cy="1041954"/>
          </a:xfrm>
        </p:grpSpPr>
        <p:sp>
          <p:nvSpPr>
            <p:cNvPr id="6767" name="Google Shape;6767;p74"/>
            <p:cNvSpPr/>
            <p:nvPr/>
          </p:nvSpPr>
          <p:spPr>
            <a:xfrm>
              <a:off x="7026852" y="3311869"/>
              <a:ext cx="434331" cy="847405"/>
            </a:xfrm>
            <a:custGeom>
              <a:avLst/>
              <a:gdLst/>
              <a:ahLst/>
              <a:cxnLst/>
              <a:rect l="l" t="t" r="r" b="b"/>
              <a:pathLst>
                <a:path w="16734" h="32649" extrusionOk="0">
                  <a:moveTo>
                    <a:pt x="8369" y="0"/>
                  </a:moveTo>
                  <a:cubicBezTo>
                    <a:pt x="3747" y="0"/>
                    <a:pt x="1" y="3747"/>
                    <a:pt x="1" y="8366"/>
                  </a:cubicBezTo>
                  <a:lnTo>
                    <a:pt x="1" y="32649"/>
                  </a:lnTo>
                  <a:lnTo>
                    <a:pt x="16734" y="32649"/>
                  </a:lnTo>
                  <a:lnTo>
                    <a:pt x="16734" y="8366"/>
                  </a:lnTo>
                  <a:cubicBezTo>
                    <a:pt x="16734" y="3744"/>
                    <a:pt x="12987" y="0"/>
                    <a:pt x="836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68" name="Google Shape;6768;p74"/>
            <p:cNvSpPr/>
            <p:nvPr/>
          </p:nvSpPr>
          <p:spPr>
            <a:xfrm>
              <a:off x="7082395" y="3359392"/>
              <a:ext cx="323321" cy="323321"/>
            </a:xfrm>
            <a:custGeom>
              <a:avLst/>
              <a:gdLst/>
              <a:ahLst/>
              <a:cxnLst/>
              <a:rect l="l" t="t" r="r" b="b"/>
              <a:pathLst>
                <a:path w="12457" h="12457" extrusionOk="0">
                  <a:moveTo>
                    <a:pt x="6229" y="1"/>
                  </a:moveTo>
                  <a:cubicBezTo>
                    <a:pt x="2788" y="1"/>
                    <a:pt x="1" y="2788"/>
                    <a:pt x="1" y="6229"/>
                  </a:cubicBezTo>
                  <a:cubicBezTo>
                    <a:pt x="1" y="9670"/>
                    <a:pt x="2788" y="12457"/>
                    <a:pt x="6229" y="12457"/>
                  </a:cubicBezTo>
                  <a:cubicBezTo>
                    <a:pt x="9666" y="12457"/>
                    <a:pt x="12457" y="9670"/>
                    <a:pt x="12457" y="6229"/>
                  </a:cubicBezTo>
                  <a:cubicBezTo>
                    <a:pt x="12457" y="2788"/>
                    <a:pt x="9666" y="1"/>
                    <a:pt x="6229"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69" name="Google Shape;6769;p74"/>
            <p:cNvSpPr/>
            <p:nvPr/>
          </p:nvSpPr>
          <p:spPr>
            <a:xfrm>
              <a:off x="7026852" y="4159239"/>
              <a:ext cx="434331" cy="194585"/>
            </a:xfrm>
            <a:custGeom>
              <a:avLst/>
              <a:gdLst/>
              <a:ahLst/>
              <a:cxnLst/>
              <a:rect l="l" t="t" r="r" b="b"/>
              <a:pathLst>
                <a:path w="16734" h="7497" extrusionOk="0">
                  <a:moveTo>
                    <a:pt x="1" y="1"/>
                  </a:moveTo>
                  <a:lnTo>
                    <a:pt x="8369" y="7496"/>
                  </a:lnTo>
                  <a:lnTo>
                    <a:pt x="16734"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770" name="Google Shape;6770;p74"/>
          <p:cNvGrpSpPr/>
          <p:nvPr/>
        </p:nvGrpSpPr>
        <p:grpSpPr>
          <a:xfrm>
            <a:off x="6195154" y="3765995"/>
            <a:ext cx="293882" cy="293836"/>
            <a:chOff x="4873519" y="3311869"/>
            <a:chExt cx="499374" cy="499296"/>
          </a:xfrm>
        </p:grpSpPr>
        <p:sp>
          <p:nvSpPr>
            <p:cNvPr id="6771" name="Google Shape;6771;p74"/>
            <p:cNvSpPr/>
            <p:nvPr/>
          </p:nvSpPr>
          <p:spPr>
            <a:xfrm>
              <a:off x="4873519" y="3311869"/>
              <a:ext cx="499374" cy="499296"/>
            </a:xfrm>
            <a:custGeom>
              <a:avLst/>
              <a:gdLst/>
              <a:ahLst/>
              <a:cxnLst/>
              <a:rect l="l" t="t" r="r" b="b"/>
              <a:pathLst>
                <a:path w="19240" h="19237" extrusionOk="0">
                  <a:moveTo>
                    <a:pt x="1" y="0"/>
                  </a:moveTo>
                  <a:lnTo>
                    <a:pt x="1" y="9618"/>
                  </a:lnTo>
                  <a:cubicBezTo>
                    <a:pt x="1" y="14929"/>
                    <a:pt x="4308" y="19236"/>
                    <a:pt x="9619" y="19236"/>
                  </a:cubicBezTo>
                  <a:cubicBezTo>
                    <a:pt x="14933" y="19236"/>
                    <a:pt x="19240" y="14929"/>
                    <a:pt x="19240" y="9618"/>
                  </a:cubicBezTo>
                  <a:cubicBezTo>
                    <a:pt x="19240" y="4307"/>
                    <a:pt x="14933" y="0"/>
                    <a:pt x="961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72" name="Google Shape;6772;p74"/>
            <p:cNvSpPr/>
            <p:nvPr/>
          </p:nvSpPr>
          <p:spPr>
            <a:xfrm>
              <a:off x="4894620" y="3329830"/>
              <a:ext cx="202112" cy="182386"/>
            </a:xfrm>
            <a:custGeom>
              <a:avLst/>
              <a:gdLst/>
              <a:ahLst/>
              <a:cxnLst/>
              <a:rect l="l" t="t" r="r" b="b"/>
              <a:pathLst>
                <a:path w="7787" h="7027" extrusionOk="0">
                  <a:moveTo>
                    <a:pt x="0" y="1"/>
                  </a:moveTo>
                  <a:lnTo>
                    <a:pt x="0" y="7026"/>
                  </a:lnTo>
                  <a:lnTo>
                    <a:pt x="7787" y="1"/>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773" name="Google Shape;6773;p74"/>
          <p:cNvGrpSpPr/>
          <p:nvPr/>
        </p:nvGrpSpPr>
        <p:grpSpPr>
          <a:xfrm>
            <a:off x="6195154" y="4078366"/>
            <a:ext cx="293882" cy="293882"/>
            <a:chOff x="4873519" y="3875839"/>
            <a:chExt cx="499374" cy="499374"/>
          </a:xfrm>
        </p:grpSpPr>
        <p:sp>
          <p:nvSpPr>
            <p:cNvPr id="6774" name="Google Shape;6774;p74"/>
            <p:cNvSpPr/>
            <p:nvPr/>
          </p:nvSpPr>
          <p:spPr>
            <a:xfrm>
              <a:off x="4873519" y="3875839"/>
              <a:ext cx="499374" cy="499374"/>
            </a:xfrm>
            <a:custGeom>
              <a:avLst/>
              <a:gdLst/>
              <a:ahLst/>
              <a:cxnLst/>
              <a:rect l="l" t="t" r="r" b="b"/>
              <a:pathLst>
                <a:path w="19240" h="19240" extrusionOk="0">
                  <a:moveTo>
                    <a:pt x="1" y="1"/>
                  </a:moveTo>
                  <a:lnTo>
                    <a:pt x="1" y="9619"/>
                  </a:lnTo>
                  <a:cubicBezTo>
                    <a:pt x="1" y="14930"/>
                    <a:pt x="4308" y="19240"/>
                    <a:pt x="9619" y="19240"/>
                  </a:cubicBezTo>
                  <a:cubicBezTo>
                    <a:pt x="14933" y="19240"/>
                    <a:pt x="19240" y="14933"/>
                    <a:pt x="19240" y="9619"/>
                  </a:cubicBezTo>
                  <a:lnTo>
                    <a:pt x="19240"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75" name="Google Shape;6775;p74"/>
            <p:cNvSpPr/>
            <p:nvPr/>
          </p:nvSpPr>
          <p:spPr>
            <a:xfrm>
              <a:off x="4894620" y="3893826"/>
              <a:ext cx="202112" cy="182360"/>
            </a:xfrm>
            <a:custGeom>
              <a:avLst/>
              <a:gdLst/>
              <a:ahLst/>
              <a:cxnLst/>
              <a:rect l="l" t="t" r="r" b="b"/>
              <a:pathLst>
                <a:path w="7787" h="7026" extrusionOk="0">
                  <a:moveTo>
                    <a:pt x="0" y="0"/>
                  </a:moveTo>
                  <a:lnTo>
                    <a:pt x="0" y="7026"/>
                  </a:lnTo>
                  <a:lnTo>
                    <a:pt x="7787"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776" name="Google Shape;6776;p74"/>
          <p:cNvGrpSpPr/>
          <p:nvPr/>
        </p:nvGrpSpPr>
        <p:grpSpPr>
          <a:xfrm>
            <a:off x="2425681" y="2050319"/>
            <a:ext cx="698104" cy="698208"/>
            <a:chOff x="2565073" y="2075876"/>
            <a:chExt cx="672482" cy="672518"/>
          </a:xfrm>
        </p:grpSpPr>
        <p:sp>
          <p:nvSpPr>
            <p:cNvPr id="6777" name="Google Shape;6777;p74"/>
            <p:cNvSpPr/>
            <p:nvPr/>
          </p:nvSpPr>
          <p:spPr>
            <a:xfrm>
              <a:off x="2642193" y="2530650"/>
              <a:ext cx="419588" cy="217743"/>
            </a:xfrm>
            <a:custGeom>
              <a:avLst/>
              <a:gdLst/>
              <a:ahLst/>
              <a:cxnLst/>
              <a:rect l="l" t="t" r="r" b="b"/>
              <a:pathLst>
                <a:path w="130611" h="67780" extrusionOk="0">
                  <a:moveTo>
                    <a:pt x="28498" y="0"/>
                  </a:moveTo>
                  <a:cubicBezTo>
                    <a:pt x="24484" y="0"/>
                    <a:pt x="20456" y="1023"/>
                    <a:pt x="16802" y="3132"/>
                  </a:cubicBezTo>
                  <a:lnTo>
                    <a:pt x="16191" y="3487"/>
                  </a:lnTo>
                  <a:cubicBezTo>
                    <a:pt x="1795" y="11796"/>
                    <a:pt x="1" y="31826"/>
                    <a:pt x="12628" y="42639"/>
                  </a:cubicBezTo>
                  <a:cubicBezTo>
                    <a:pt x="28340" y="56094"/>
                    <a:pt x="48088" y="64970"/>
                    <a:pt x="69808" y="67207"/>
                  </a:cubicBezTo>
                  <a:cubicBezTo>
                    <a:pt x="70015" y="67227"/>
                    <a:pt x="70217" y="67252"/>
                    <a:pt x="70419" y="67271"/>
                  </a:cubicBezTo>
                  <a:cubicBezTo>
                    <a:pt x="70804" y="67306"/>
                    <a:pt x="71188" y="67345"/>
                    <a:pt x="71572" y="67375"/>
                  </a:cubicBezTo>
                  <a:cubicBezTo>
                    <a:pt x="72080" y="67419"/>
                    <a:pt x="72588" y="67464"/>
                    <a:pt x="73100" y="67498"/>
                  </a:cubicBezTo>
                  <a:lnTo>
                    <a:pt x="73440" y="67523"/>
                  </a:lnTo>
                  <a:cubicBezTo>
                    <a:pt x="75877" y="67694"/>
                    <a:pt x="78323" y="67780"/>
                    <a:pt x="80773" y="67780"/>
                  </a:cubicBezTo>
                  <a:cubicBezTo>
                    <a:pt x="97672" y="67780"/>
                    <a:pt x="114788" y="63683"/>
                    <a:pt x="130611" y="55083"/>
                  </a:cubicBezTo>
                  <a:lnTo>
                    <a:pt x="106348" y="13068"/>
                  </a:lnTo>
                  <a:cubicBezTo>
                    <a:pt x="98422" y="17162"/>
                    <a:pt x="89641" y="19287"/>
                    <a:pt x="80747" y="19287"/>
                  </a:cubicBezTo>
                  <a:cubicBezTo>
                    <a:pt x="79675" y="19287"/>
                    <a:pt x="78601" y="19256"/>
                    <a:pt x="77526" y="19194"/>
                  </a:cubicBezTo>
                  <a:cubicBezTo>
                    <a:pt x="77220" y="19174"/>
                    <a:pt x="76910" y="19149"/>
                    <a:pt x="76599" y="19130"/>
                  </a:cubicBezTo>
                  <a:cubicBezTo>
                    <a:pt x="76072" y="19090"/>
                    <a:pt x="75545" y="19051"/>
                    <a:pt x="75017" y="18997"/>
                  </a:cubicBezTo>
                  <a:cubicBezTo>
                    <a:pt x="74943" y="18992"/>
                    <a:pt x="74865" y="18982"/>
                    <a:pt x="74791" y="18972"/>
                  </a:cubicBezTo>
                  <a:cubicBezTo>
                    <a:pt x="73347" y="18819"/>
                    <a:pt x="71908" y="18612"/>
                    <a:pt x="70478" y="18351"/>
                  </a:cubicBezTo>
                  <a:cubicBezTo>
                    <a:pt x="70409" y="18336"/>
                    <a:pt x="70340" y="18331"/>
                    <a:pt x="70266" y="18317"/>
                  </a:cubicBezTo>
                  <a:cubicBezTo>
                    <a:pt x="60646" y="16518"/>
                    <a:pt x="51666" y="12220"/>
                    <a:pt x="44224" y="5857"/>
                  </a:cubicBezTo>
                  <a:cubicBezTo>
                    <a:pt x="39725" y="2011"/>
                    <a:pt x="34125" y="0"/>
                    <a:pt x="28498"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78" name="Google Shape;6778;p74"/>
            <p:cNvSpPr/>
            <p:nvPr/>
          </p:nvSpPr>
          <p:spPr>
            <a:xfrm>
              <a:off x="2910083" y="2420918"/>
              <a:ext cx="327379" cy="312727"/>
            </a:xfrm>
            <a:custGeom>
              <a:avLst/>
              <a:gdLst/>
              <a:ahLst/>
              <a:cxnLst/>
              <a:rect l="l" t="t" r="r" b="b"/>
              <a:pathLst>
                <a:path w="101908" h="97347" extrusionOk="0">
                  <a:moveTo>
                    <a:pt x="53377" y="1"/>
                  </a:moveTo>
                  <a:cubicBezTo>
                    <a:pt x="52884" y="9843"/>
                    <a:pt x="49823" y="19390"/>
                    <a:pt x="44495" y="27689"/>
                  </a:cubicBezTo>
                  <a:lnTo>
                    <a:pt x="44490" y="27684"/>
                  </a:lnTo>
                  <a:cubicBezTo>
                    <a:pt x="37847" y="37980"/>
                    <a:pt x="27936" y="45964"/>
                    <a:pt x="16216" y="50163"/>
                  </a:cubicBezTo>
                  <a:cubicBezTo>
                    <a:pt x="6521" y="53638"/>
                    <a:pt x="1" y="62746"/>
                    <a:pt x="1" y="73041"/>
                  </a:cubicBezTo>
                  <a:cubicBezTo>
                    <a:pt x="1" y="86873"/>
                    <a:pt x="11336" y="97347"/>
                    <a:pt x="24173" y="97347"/>
                  </a:cubicBezTo>
                  <a:cubicBezTo>
                    <a:pt x="26820" y="97347"/>
                    <a:pt x="29530" y="96902"/>
                    <a:pt x="32219" y="95949"/>
                  </a:cubicBezTo>
                  <a:cubicBezTo>
                    <a:pt x="49306" y="89897"/>
                    <a:pt x="64347" y="79537"/>
                    <a:pt x="76048" y="66171"/>
                  </a:cubicBezTo>
                  <a:cubicBezTo>
                    <a:pt x="76329" y="65870"/>
                    <a:pt x="76609" y="65570"/>
                    <a:pt x="76881" y="65254"/>
                  </a:cubicBezTo>
                  <a:cubicBezTo>
                    <a:pt x="92548" y="46905"/>
                    <a:pt x="101267" y="23751"/>
                    <a:pt x="10190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79" name="Google Shape;6779;p74"/>
            <p:cNvSpPr/>
            <p:nvPr/>
          </p:nvSpPr>
          <p:spPr>
            <a:xfrm>
              <a:off x="2999034" y="2125384"/>
              <a:ext cx="238522" cy="411351"/>
            </a:xfrm>
            <a:custGeom>
              <a:avLst/>
              <a:gdLst/>
              <a:ahLst/>
              <a:cxnLst/>
              <a:rect l="l" t="t" r="r" b="b"/>
              <a:pathLst>
                <a:path w="74248" h="128047" extrusionOk="0">
                  <a:moveTo>
                    <a:pt x="24273" y="0"/>
                  </a:moveTo>
                  <a:lnTo>
                    <a:pt x="0" y="42036"/>
                  </a:lnTo>
                  <a:cubicBezTo>
                    <a:pt x="7521" y="46866"/>
                    <a:pt x="13775" y="53430"/>
                    <a:pt x="18236" y="61173"/>
                  </a:cubicBezTo>
                  <a:cubicBezTo>
                    <a:pt x="18694" y="61966"/>
                    <a:pt x="19128" y="62765"/>
                    <a:pt x="19542" y="63573"/>
                  </a:cubicBezTo>
                  <a:cubicBezTo>
                    <a:pt x="19601" y="63696"/>
                    <a:pt x="19665" y="63829"/>
                    <a:pt x="19729" y="63953"/>
                  </a:cubicBezTo>
                  <a:cubicBezTo>
                    <a:pt x="19970" y="64426"/>
                    <a:pt x="20202" y="64904"/>
                    <a:pt x="20429" y="65382"/>
                  </a:cubicBezTo>
                  <a:cubicBezTo>
                    <a:pt x="20557" y="65658"/>
                    <a:pt x="20685" y="65929"/>
                    <a:pt x="20808" y="66210"/>
                  </a:cubicBezTo>
                  <a:cubicBezTo>
                    <a:pt x="21079" y="66806"/>
                    <a:pt x="21346" y="67408"/>
                    <a:pt x="21592" y="68014"/>
                  </a:cubicBezTo>
                  <a:cubicBezTo>
                    <a:pt x="21676" y="68226"/>
                    <a:pt x="21755" y="68433"/>
                    <a:pt x="21838" y="68645"/>
                  </a:cubicBezTo>
                  <a:cubicBezTo>
                    <a:pt x="22036" y="69142"/>
                    <a:pt x="22223" y="69645"/>
                    <a:pt x="22405" y="70148"/>
                  </a:cubicBezTo>
                  <a:cubicBezTo>
                    <a:pt x="25816" y="79561"/>
                    <a:pt x="26649" y="89714"/>
                    <a:pt x="24815" y="99561"/>
                  </a:cubicBezTo>
                  <a:cubicBezTo>
                    <a:pt x="22952" y="109586"/>
                    <a:pt x="27738" y="119679"/>
                    <a:pt x="36570" y="124780"/>
                  </a:cubicBezTo>
                  <a:cubicBezTo>
                    <a:pt x="40441" y="127014"/>
                    <a:pt x="44590" y="128047"/>
                    <a:pt x="48651" y="128047"/>
                  </a:cubicBezTo>
                  <a:cubicBezTo>
                    <a:pt x="59837" y="128047"/>
                    <a:pt x="70356" y="120215"/>
                    <a:pt x="72558" y="108102"/>
                  </a:cubicBezTo>
                  <a:cubicBezTo>
                    <a:pt x="73686" y="101887"/>
                    <a:pt x="74248" y="95579"/>
                    <a:pt x="74248" y="89261"/>
                  </a:cubicBezTo>
                  <a:cubicBezTo>
                    <a:pt x="74243" y="71168"/>
                    <a:pt x="69655" y="54150"/>
                    <a:pt x="61577" y="39305"/>
                  </a:cubicBezTo>
                  <a:lnTo>
                    <a:pt x="61557" y="39315"/>
                  </a:lnTo>
                  <a:cubicBezTo>
                    <a:pt x="61123" y="38517"/>
                    <a:pt x="60680" y="37723"/>
                    <a:pt x="60222" y="36930"/>
                  </a:cubicBezTo>
                  <a:cubicBezTo>
                    <a:pt x="51178" y="21262"/>
                    <a:pt x="38694" y="8818"/>
                    <a:pt x="24273"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80" name="Google Shape;6780;p74"/>
            <p:cNvSpPr/>
            <p:nvPr/>
          </p:nvSpPr>
          <p:spPr>
            <a:xfrm>
              <a:off x="2740849" y="2075876"/>
              <a:ext cx="419604" cy="217734"/>
            </a:xfrm>
            <a:custGeom>
              <a:avLst/>
              <a:gdLst/>
              <a:ahLst/>
              <a:cxnLst/>
              <a:rect l="l" t="t" r="r" b="b"/>
              <a:pathLst>
                <a:path w="130616" h="67777" extrusionOk="0">
                  <a:moveTo>
                    <a:pt x="49853" y="1"/>
                  </a:moveTo>
                  <a:cubicBezTo>
                    <a:pt x="32949" y="1"/>
                    <a:pt x="15828" y="4093"/>
                    <a:pt x="0" y="12696"/>
                  </a:cubicBezTo>
                  <a:lnTo>
                    <a:pt x="24263" y="54711"/>
                  </a:lnTo>
                  <a:cubicBezTo>
                    <a:pt x="32189" y="50621"/>
                    <a:pt x="40970" y="48497"/>
                    <a:pt x="49860" y="48497"/>
                  </a:cubicBezTo>
                  <a:cubicBezTo>
                    <a:pt x="50932" y="48497"/>
                    <a:pt x="52006" y="48528"/>
                    <a:pt x="53080" y="48590"/>
                  </a:cubicBezTo>
                  <a:cubicBezTo>
                    <a:pt x="53391" y="48605"/>
                    <a:pt x="53701" y="48630"/>
                    <a:pt x="54012" y="48649"/>
                  </a:cubicBezTo>
                  <a:cubicBezTo>
                    <a:pt x="54539" y="48689"/>
                    <a:pt x="55066" y="48728"/>
                    <a:pt x="55594" y="48782"/>
                  </a:cubicBezTo>
                  <a:cubicBezTo>
                    <a:pt x="55668" y="48792"/>
                    <a:pt x="55746" y="48802"/>
                    <a:pt x="55820" y="48807"/>
                  </a:cubicBezTo>
                  <a:cubicBezTo>
                    <a:pt x="57264" y="48960"/>
                    <a:pt x="58704" y="49172"/>
                    <a:pt x="60133" y="49433"/>
                  </a:cubicBezTo>
                  <a:cubicBezTo>
                    <a:pt x="60202" y="49448"/>
                    <a:pt x="60271" y="49453"/>
                    <a:pt x="60345" y="49462"/>
                  </a:cubicBezTo>
                  <a:cubicBezTo>
                    <a:pt x="69965" y="51266"/>
                    <a:pt x="78945" y="55564"/>
                    <a:pt x="86387" y="61927"/>
                  </a:cubicBezTo>
                  <a:cubicBezTo>
                    <a:pt x="90886" y="65767"/>
                    <a:pt x="96484" y="67777"/>
                    <a:pt x="102111" y="67777"/>
                  </a:cubicBezTo>
                  <a:cubicBezTo>
                    <a:pt x="106125" y="67777"/>
                    <a:pt x="110154" y="66754"/>
                    <a:pt x="113809" y="64642"/>
                  </a:cubicBezTo>
                  <a:lnTo>
                    <a:pt x="114420" y="64292"/>
                  </a:lnTo>
                  <a:cubicBezTo>
                    <a:pt x="128816" y="55983"/>
                    <a:pt x="130615" y="35958"/>
                    <a:pt x="117988" y="25140"/>
                  </a:cubicBezTo>
                  <a:cubicBezTo>
                    <a:pt x="102271" y="11685"/>
                    <a:pt x="82523" y="2809"/>
                    <a:pt x="60803" y="572"/>
                  </a:cubicBezTo>
                  <a:cubicBezTo>
                    <a:pt x="60596" y="552"/>
                    <a:pt x="60394" y="532"/>
                    <a:pt x="60192" y="513"/>
                  </a:cubicBezTo>
                  <a:cubicBezTo>
                    <a:pt x="59808" y="473"/>
                    <a:pt x="59423" y="439"/>
                    <a:pt x="59039" y="404"/>
                  </a:cubicBezTo>
                  <a:cubicBezTo>
                    <a:pt x="58531" y="360"/>
                    <a:pt x="58023" y="320"/>
                    <a:pt x="57511" y="281"/>
                  </a:cubicBezTo>
                  <a:lnTo>
                    <a:pt x="57171" y="256"/>
                  </a:lnTo>
                  <a:cubicBezTo>
                    <a:pt x="54739" y="86"/>
                    <a:pt x="52298" y="1"/>
                    <a:pt x="4985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81" name="Google Shape;6781;p74"/>
            <p:cNvSpPr/>
            <p:nvPr/>
          </p:nvSpPr>
          <p:spPr>
            <a:xfrm>
              <a:off x="2565167" y="2090625"/>
              <a:ext cx="327379" cy="312740"/>
            </a:xfrm>
            <a:custGeom>
              <a:avLst/>
              <a:gdLst/>
              <a:ahLst/>
              <a:cxnLst/>
              <a:rect l="l" t="t" r="r" b="b"/>
              <a:pathLst>
                <a:path w="101908" h="97351" extrusionOk="0">
                  <a:moveTo>
                    <a:pt x="77732" y="1"/>
                  </a:moveTo>
                  <a:cubicBezTo>
                    <a:pt x="75086" y="1"/>
                    <a:pt x="72377" y="446"/>
                    <a:pt x="69690" y="1397"/>
                  </a:cubicBezTo>
                  <a:cubicBezTo>
                    <a:pt x="52607" y="7449"/>
                    <a:pt x="37561" y="17814"/>
                    <a:pt x="25865" y="31175"/>
                  </a:cubicBezTo>
                  <a:cubicBezTo>
                    <a:pt x="25580" y="31476"/>
                    <a:pt x="25299" y="31776"/>
                    <a:pt x="25028" y="32097"/>
                  </a:cubicBezTo>
                  <a:cubicBezTo>
                    <a:pt x="9365" y="50441"/>
                    <a:pt x="646" y="73600"/>
                    <a:pt x="1" y="97350"/>
                  </a:cubicBezTo>
                  <a:lnTo>
                    <a:pt x="48536" y="97350"/>
                  </a:lnTo>
                  <a:cubicBezTo>
                    <a:pt x="49024" y="87503"/>
                    <a:pt x="52085" y="77956"/>
                    <a:pt x="57413" y="69662"/>
                  </a:cubicBezTo>
                  <a:lnTo>
                    <a:pt x="57418" y="69662"/>
                  </a:lnTo>
                  <a:cubicBezTo>
                    <a:pt x="64061" y="59371"/>
                    <a:pt x="73977" y="51382"/>
                    <a:pt x="85697" y="47183"/>
                  </a:cubicBezTo>
                  <a:cubicBezTo>
                    <a:pt x="95382" y="43708"/>
                    <a:pt x="101907" y="34605"/>
                    <a:pt x="101907" y="24310"/>
                  </a:cubicBezTo>
                  <a:cubicBezTo>
                    <a:pt x="101907" y="10473"/>
                    <a:pt x="90570" y="1"/>
                    <a:pt x="77732"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82" name="Google Shape;6782;p74"/>
            <p:cNvSpPr/>
            <p:nvPr/>
          </p:nvSpPr>
          <p:spPr>
            <a:xfrm>
              <a:off x="2565073" y="2287538"/>
              <a:ext cx="218572" cy="409555"/>
            </a:xfrm>
            <a:custGeom>
              <a:avLst/>
              <a:gdLst/>
              <a:ahLst/>
              <a:cxnLst/>
              <a:rect l="l" t="t" r="r" b="b"/>
              <a:pathLst>
                <a:path w="68038" h="127488" extrusionOk="0">
                  <a:moveTo>
                    <a:pt x="25598" y="0"/>
                  </a:moveTo>
                  <a:cubicBezTo>
                    <a:pt x="14413" y="0"/>
                    <a:pt x="3897" y="7831"/>
                    <a:pt x="1695" y="19943"/>
                  </a:cubicBezTo>
                  <a:cubicBezTo>
                    <a:pt x="567" y="26163"/>
                    <a:pt x="0" y="32466"/>
                    <a:pt x="5" y="38785"/>
                  </a:cubicBezTo>
                  <a:cubicBezTo>
                    <a:pt x="5" y="56877"/>
                    <a:pt x="4598" y="73900"/>
                    <a:pt x="12676" y="88745"/>
                  </a:cubicBezTo>
                  <a:lnTo>
                    <a:pt x="12696" y="88735"/>
                  </a:lnTo>
                  <a:cubicBezTo>
                    <a:pt x="13125" y="89533"/>
                    <a:pt x="13568" y="90327"/>
                    <a:pt x="14027" y="91120"/>
                  </a:cubicBezTo>
                  <a:cubicBezTo>
                    <a:pt x="22888" y="106463"/>
                    <a:pt x="35052" y="118705"/>
                    <a:pt x="49093" y="127488"/>
                  </a:cubicBezTo>
                  <a:cubicBezTo>
                    <a:pt x="44721" y="124742"/>
                    <a:pt x="40552" y="121677"/>
                    <a:pt x="36634" y="118316"/>
                  </a:cubicBezTo>
                  <a:cubicBezTo>
                    <a:pt x="24002" y="107503"/>
                    <a:pt x="25801" y="87473"/>
                    <a:pt x="40197" y="79164"/>
                  </a:cubicBezTo>
                  <a:lnTo>
                    <a:pt x="40808" y="78809"/>
                  </a:lnTo>
                  <a:cubicBezTo>
                    <a:pt x="44459" y="76702"/>
                    <a:pt x="48483" y="75681"/>
                    <a:pt x="52492" y="75681"/>
                  </a:cubicBezTo>
                  <a:cubicBezTo>
                    <a:pt x="58042" y="75681"/>
                    <a:pt x="63566" y="77637"/>
                    <a:pt x="68038" y="81377"/>
                  </a:cubicBezTo>
                  <a:cubicBezTo>
                    <a:pt x="63238" y="77256"/>
                    <a:pt x="59172" y="72353"/>
                    <a:pt x="56017" y="66877"/>
                  </a:cubicBezTo>
                  <a:cubicBezTo>
                    <a:pt x="55559" y="66083"/>
                    <a:pt x="55120" y="65280"/>
                    <a:pt x="54706" y="64472"/>
                  </a:cubicBezTo>
                  <a:cubicBezTo>
                    <a:pt x="54647" y="64349"/>
                    <a:pt x="54583" y="64221"/>
                    <a:pt x="54519" y="64092"/>
                  </a:cubicBezTo>
                  <a:cubicBezTo>
                    <a:pt x="54278" y="63619"/>
                    <a:pt x="54046" y="63141"/>
                    <a:pt x="53824" y="62663"/>
                  </a:cubicBezTo>
                  <a:cubicBezTo>
                    <a:pt x="53691" y="62392"/>
                    <a:pt x="53568" y="62116"/>
                    <a:pt x="53440" y="61840"/>
                  </a:cubicBezTo>
                  <a:cubicBezTo>
                    <a:pt x="53169" y="61239"/>
                    <a:pt x="52907" y="60637"/>
                    <a:pt x="52656" y="60031"/>
                  </a:cubicBezTo>
                  <a:cubicBezTo>
                    <a:pt x="52572" y="59824"/>
                    <a:pt x="52493" y="59612"/>
                    <a:pt x="52410" y="59400"/>
                  </a:cubicBezTo>
                  <a:cubicBezTo>
                    <a:pt x="52217" y="58903"/>
                    <a:pt x="52025" y="58400"/>
                    <a:pt x="51843" y="57902"/>
                  </a:cubicBezTo>
                  <a:cubicBezTo>
                    <a:pt x="48437" y="48484"/>
                    <a:pt x="47604" y="38331"/>
                    <a:pt x="49433" y="28484"/>
                  </a:cubicBezTo>
                  <a:cubicBezTo>
                    <a:pt x="51301" y="18459"/>
                    <a:pt x="46515" y="8366"/>
                    <a:pt x="37683" y="3270"/>
                  </a:cubicBezTo>
                  <a:cubicBezTo>
                    <a:pt x="33811" y="1033"/>
                    <a:pt x="29660" y="0"/>
                    <a:pt x="25598"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783" name="Google Shape;6783;p74"/>
          <p:cNvGrpSpPr/>
          <p:nvPr/>
        </p:nvGrpSpPr>
        <p:grpSpPr>
          <a:xfrm>
            <a:off x="5649092" y="3734919"/>
            <a:ext cx="438354" cy="637329"/>
            <a:chOff x="1697726" y="3244179"/>
            <a:chExt cx="788124" cy="1146069"/>
          </a:xfrm>
        </p:grpSpPr>
        <p:sp>
          <p:nvSpPr>
            <p:cNvPr id="6784" name="Google Shape;6784;p74"/>
            <p:cNvSpPr/>
            <p:nvPr/>
          </p:nvSpPr>
          <p:spPr>
            <a:xfrm>
              <a:off x="1697726" y="3244179"/>
              <a:ext cx="788124" cy="1146069"/>
            </a:xfrm>
            <a:custGeom>
              <a:avLst/>
              <a:gdLst/>
              <a:ahLst/>
              <a:cxnLst/>
              <a:rect l="l" t="t" r="r" b="b"/>
              <a:pathLst>
                <a:path w="30365" h="44156" extrusionOk="0">
                  <a:moveTo>
                    <a:pt x="18841" y="1"/>
                  </a:moveTo>
                  <a:lnTo>
                    <a:pt x="18841" y="3319"/>
                  </a:lnTo>
                  <a:lnTo>
                    <a:pt x="7583" y="3319"/>
                  </a:lnTo>
                  <a:cubicBezTo>
                    <a:pt x="5740" y="3319"/>
                    <a:pt x="4248" y="4814"/>
                    <a:pt x="4248" y="6658"/>
                  </a:cubicBezTo>
                  <a:lnTo>
                    <a:pt x="4248" y="29436"/>
                  </a:lnTo>
                  <a:lnTo>
                    <a:pt x="1" y="29436"/>
                  </a:lnTo>
                  <a:lnTo>
                    <a:pt x="1" y="44155"/>
                  </a:lnTo>
                  <a:lnTo>
                    <a:pt x="14720" y="44155"/>
                  </a:lnTo>
                  <a:lnTo>
                    <a:pt x="14720" y="29436"/>
                  </a:lnTo>
                  <a:lnTo>
                    <a:pt x="10922" y="29436"/>
                  </a:lnTo>
                  <a:lnTo>
                    <a:pt x="10922" y="9993"/>
                  </a:lnTo>
                  <a:lnTo>
                    <a:pt x="18841" y="9993"/>
                  </a:lnTo>
                  <a:lnTo>
                    <a:pt x="18841" y="13311"/>
                  </a:lnTo>
                  <a:lnTo>
                    <a:pt x="30365" y="6658"/>
                  </a:lnTo>
                  <a:lnTo>
                    <a:pt x="18841"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85" name="Google Shape;6785;p74"/>
            <p:cNvSpPr/>
            <p:nvPr/>
          </p:nvSpPr>
          <p:spPr>
            <a:xfrm>
              <a:off x="1743302" y="4053603"/>
              <a:ext cx="291293" cy="291267"/>
            </a:xfrm>
            <a:custGeom>
              <a:avLst/>
              <a:gdLst/>
              <a:ahLst/>
              <a:cxnLst/>
              <a:rect l="l" t="t" r="r" b="b"/>
              <a:pathLst>
                <a:path w="11223" h="11222" extrusionOk="0">
                  <a:moveTo>
                    <a:pt x="1" y="0"/>
                  </a:moveTo>
                  <a:lnTo>
                    <a:pt x="1" y="11222"/>
                  </a:lnTo>
                  <a:lnTo>
                    <a:pt x="11222" y="11222"/>
                  </a:lnTo>
                  <a:lnTo>
                    <a:pt x="11222"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6786" name="Google Shape;6786;p74"/>
          <p:cNvSpPr/>
          <p:nvPr/>
        </p:nvSpPr>
        <p:spPr>
          <a:xfrm>
            <a:off x="8146351" y="3622703"/>
            <a:ext cx="204" cy="4"/>
          </a:xfrm>
          <a:custGeom>
            <a:avLst/>
            <a:gdLst/>
            <a:ahLst/>
            <a:cxnLst/>
            <a:rect l="l" t="t" r="r" b="b"/>
            <a:pathLst>
              <a:path w="48" h="1" extrusionOk="0">
                <a:moveTo>
                  <a:pt x="48" y="0"/>
                </a:moveTo>
                <a:lnTo>
                  <a:pt x="1"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787" name="Google Shape;6787;p74"/>
          <p:cNvGrpSpPr/>
          <p:nvPr/>
        </p:nvGrpSpPr>
        <p:grpSpPr>
          <a:xfrm>
            <a:off x="7650306" y="2063282"/>
            <a:ext cx="799565" cy="670282"/>
            <a:chOff x="7617850" y="2063282"/>
            <a:chExt cx="799565" cy="670282"/>
          </a:xfrm>
        </p:grpSpPr>
        <p:cxnSp>
          <p:nvCxnSpPr>
            <p:cNvPr id="6788" name="Google Shape;6788;p74"/>
            <p:cNvCxnSpPr/>
            <p:nvPr/>
          </p:nvCxnSpPr>
          <p:spPr>
            <a:xfrm rot="5400000" flipH="1">
              <a:off x="7629118" y="210471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6789" name="Google Shape;6789;p74"/>
            <p:cNvCxnSpPr/>
            <p:nvPr/>
          </p:nvCxnSpPr>
          <p:spPr>
            <a:xfrm rot="-5400000">
              <a:off x="8276270" y="210471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6790" name="Google Shape;6790;p74"/>
            <p:cNvCxnSpPr/>
            <p:nvPr/>
          </p:nvCxnSpPr>
          <p:spPr>
            <a:xfrm rot="5400000">
              <a:off x="7629118" y="261296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6791" name="Google Shape;6791;p74"/>
            <p:cNvCxnSpPr/>
            <p:nvPr/>
          </p:nvCxnSpPr>
          <p:spPr>
            <a:xfrm rot="-5400000" flipH="1">
              <a:off x="8276270" y="261296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6792" name="Google Shape;6792;p74"/>
            <p:cNvCxnSpPr/>
            <p:nvPr/>
          </p:nvCxnSpPr>
          <p:spPr>
            <a:xfrm rot="10800000">
              <a:off x="7617850" y="2393356"/>
              <a:ext cx="83400" cy="0"/>
            </a:xfrm>
            <a:prstGeom prst="straightConnector1">
              <a:avLst/>
            </a:prstGeom>
            <a:noFill/>
            <a:ln w="9525" cap="flat" cmpd="sng">
              <a:solidFill>
                <a:srgbClr val="667E92"/>
              </a:solidFill>
              <a:prstDash val="solid"/>
              <a:round/>
              <a:headEnd type="none" w="med" len="med"/>
              <a:tailEnd type="none" w="med" len="med"/>
            </a:ln>
          </p:spPr>
        </p:cxnSp>
        <p:cxnSp>
          <p:nvCxnSpPr>
            <p:cNvPr id="6793" name="Google Shape;6793;p74"/>
            <p:cNvCxnSpPr/>
            <p:nvPr/>
          </p:nvCxnSpPr>
          <p:spPr>
            <a:xfrm rot="10800000">
              <a:off x="8334015" y="2393356"/>
              <a:ext cx="83400" cy="0"/>
            </a:xfrm>
            <a:prstGeom prst="straightConnector1">
              <a:avLst/>
            </a:prstGeom>
            <a:noFill/>
            <a:ln w="9525" cap="flat" cmpd="sng">
              <a:solidFill>
                <a:srgbClr val="667E92"/>
              </a:solidFill>
              <a:prstDash val="solid"/>
              <a:round/>
              <a:headEnd type="none" w="med" len="med"/>
              <a:tailEnd type="none" w="med" len="med"/>
            </a:ln>
          </p:spPr>
        </p:cxnSp>
        <p:grpSp>
          <p:nvGrpSpPr>
            <p:cNvPr id="6794" name="Google Shape;6794;p74"/>
            <p:cNvGrpSpPr/>
            <p:nvPr/>
          </p:nvGrpSpPr>
          <p:grpSpPr>
            <a:xfrm>
              <a:off x="7734309" y="2063282"/>
              <a:ext cx="570957" cy="620095"/>
              <a:chOff x="7734309" y="2063282"/>
              <a:chExt cx="570957" cy="620095"/>
            </a:xfrm>
          </p:grpSpPr>
          <p:grpSp>
            <p:nvGrpSpPr>
              <p:cNvPr id="6795" name="Google Shape;6795;p74"/>
              <p:cNvGrpSpPr/>
              <p:nvPr/>
            </p:nvGrpSpPr>
            <p:grpSpPr>
              <a:xfrm>
                <a:off x="8031573" y="2063282"/>
                <a:ext cx="273693" cy="620095"/>
                <a:chOff x="8031573" y="2063282"/>
                <a:chExt cx="273693" cy="620095"/>
              </a:xfrm>
            </p:grpSpPr>
            <p:sp>
              <p:nvSpPr>
                <p:cNvPr id="6796" name="Google Shape;6796;p74"/>
                <p:cNvSpPr/>
                <p:nvPr/>
              </p:nvSpPr>
              <p:spPr>
                <a:xfrm>
                  <a:off x="8031573" y="2481676"/>
                  <a:ext cx="246012" cy="201702"/>
                </a:xfrm>
                <a:custGeom>
                  <a:avLst/>
                  <a:gdLst/>
                  <a:ahLst/>
                  <a:cxnLst/>
                  <a:rect l="l" t="t" r="r" b="b"/>
                  <a:pathLst>
                    <a:path w="17944" h="14712" extrusionOk="0">
                      <a:moveTo>
                        <a:pt x="13714" y="1"/>
                      </a:moveTo>
                      <a:cubicBezTo>
                        <a:pt x="13485" y="1"/>
                        <a:pt x="13243" y="5"/>
                        <a:pt x="12987" y="13"/>
                      </a:cubicBezTo>
                      <a:cubicBezTo>
                        <a:pt x="11706" y="56"/>
                        <a:pt x="10294" y="76"/>
                        <a:pt x="8782" y="76"/>
                      </a:cubicBezTo>
                      <a:cubicBezTo>
                        <a:pt x="8568" y="76"/>
                        <a:pt x="8352" y="76"/>
                        <a:pt x="8134" y="75"/>
                      </a:cubicBezTo>
                      <a:lnTo>
                        <a:pt x="8118" y="75"/>
                      </a:lnTo>
                      <a:cubicBezTo>
                        <a:pt x="8116" y="75"/>
                        <a:pt x="8114" y="75"/>
                        <a:pt x="8112" y="75"/>
                      </a:cubicBezTo>
                      <a:cubicBezTo>
                        <a:pt x="6297" y="75"/>
                        <a:pt x="4825" y="1549"/>
                        <a:pt x="4828" y="3365"/>
                      </a:cubicBezTo>
                      <a:lnTo>
                        <a:pt x="4828" y="4847"/>
                      </a:lnTo>
                      <a:lnTo>
                        <a:pt x="6675" y="4847"/>
                      </a:lnTo>
                      <a:cubicBezTo>
                        <a:pt x="9163" y="4850"/>
                        <a:pt x="11182" y="6869"/>
                        <a:pt x="11185" y="9357"/>
                      </a:cubicBezTo>
                      <a:lnTo>
                        <a:pt x="11185" y="9535"/>
                      </a:lnTo>
                      <a:cubicBezTo>
                        <a:pt x="11185" y="9839"/>
                        <a:pt x="10936" y="10088"/>
                        <a:pt x="10632" y="10088"/>
                      </a:cubicBezTo>
                      <a:cubicBezTo>
                        <a:pt x="10328" y="10088"/>
                        <a:pt x="10079" y="9839"/>
                        <a:pt x="10079" y="9535"/>
                      </a:cubicBezTo>
                      <a:lnTo>
                        <a:pt x="10079" y="9357"/>
                      </a:lnTo>
                      <a:cubicBezTo>
                        <a:pt x="10079" y="7477"/>
                        <a:pt x="8555" y="5953"/>
                        <a:pt x="6675" y="5953"/>
                      </a:cubicBezTo>
                      <a:lnTo>
                        <a:pt x="1" y="5953"/>
                      </a:lnTo>
                      <a:lnTo>
                        <a:pt x="1" y="12851"/>
                      </a:lnTo>
                      <a:cubicBezTo>
                        <a:pt x="460" y="13288"/>
                        <a:pt x="2279" y="14711"/>
                        <a:pt x="6423" y="14711"/>
                      </a:cubicBezTo>
                      <a:cubicBezTo>
                        <a:pt x="11525" y="14711"/>
                        <a:pt x="14168" y="11628"/>
                        <a:pt x="14527" y="8571"/>
                      </a:cubicBezTo>
                      <a:cubicBezTo>
                        <a:pt x="14553" y="8351"/>
                        <a:pt x="14705" y="8169"/>
                        <a:pt x="14919" y="8105"/>
                      </a:cubicBezTo>
                      <a:cubicBezTo>
                        <a:pt x="15042" y="8069"/>
                        <a:pt x="17944" y="7154"/>
                        <a:pt x="17882" y="3957"/>
                      </a:cubicBezTo>
                      <a:cubicBezTo>
                        <a:pt x="17856" y="2779"/>
                        <a:pt x="17727" y="1961"/>
                        <a:pt x="17459" y="1392"/>
                      </a:cubicBezTo>
                      <a:cubicBezTo>
                        <a:pt x="17352" y="1201"/>
                        <a:pt x="17093" y="842"/>
                        <a:pt x="17028" y="780"/>
                      </a:cubicBezTo>
                      <a:cubicBezTo>
                        <a:pt x="16462" y="243"/>
                        <a:pt x="15452" y="1"/>
                        <a:pt x="13714"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97" name="Google Shape;6797;p74"/>
                <p:cNvSpPr/>
                <p:nvPr/>
              </p:nvSpPr>
              <p:spPr>
                <a:xfrm>
                  <a:off x="8031573" y="2298026"/>
                  <a:ext cx="273693" cy="250112"/>
                </a:xfrm>
                <a:custGeom>
                  <a:avLst/>
                  <a:gdLst/>
                  <a:ahLst/>
                  <a:cxnLst/>
                  <a:rect l="l" t="t" r="r" b="b"/>
                  <a:pathLst>
                    <a:path w="19963" h="18243" extrusionOk="0">
                      <a:moveTo>
                        <a:pt x="16810" y="1"/>
                      </a:moveTo>
                      <a:cubicBezTo>
                        <a:pt x="16764" y="1"/>
                        <a:pt x="16738" y="2"/>
                        <a:pt x="16737" y="2"/>
                      </a:cubicBezTo>
                      <a:lnTo>
                        <a:pt x="12039" y="2"/>
                      </a:lnTo>
                      <a:cubicBezTo>
                        <a:pt x="9752" y="2"/>
                        <a:pt x="7902" y="1856"/>
                        <a:pt x="7898" y="4140"/>
                      </a:cubicBezTo>
                      <a:lnTo>
                        <a:pt x="7898" y="6748"/>
                      </a:lnTo>
                      <a:lnTo>
                        <a:pt x="8303" y="6748"/>
                      </a:lnTo>
                      <a:cubicBezTo>
                        <a:pt x="9966" y="6748"/>
                        <a:pt x="11315" y="8097"/>
                        <a:pt x="11315" y="9760"/>
                      </a:cubicBezTo>
                      <a:lnTo>
                        <a:pt x="11315" y="10333"/>
                      </a:lnTo>
                      <a:cubicBezTo>
                        <a:pt x="11315" y="10637"/>
                        <a:pt x="11069" y="10886"/>
                        <a:pt x="10761" y="10886"/>
                      </a:cubicBezTo>
                      <a:cubicBezTo>
                        <a:pt x="10457" y="10886"/>
                        <a:pt x="10211" y="10637"/>
                        <a:pt x="10211" y="10333"/>
                      </a:cubicBezTo>
                      <a:lnTo>
                        <a:pt x="10211" y="9760"/>
                      </a:lnTo>
                      <a:cubicBezTo>
                        <a:pt x="10208" y="8705"/>
                        <a:pt x="9357" y="7854"/>
                        <a:pt x="8303" y="7851"/>
                      </a:cubicBezTo>
                      <a:lnTo>
                        <a:pt x="6449" y="7851"/>
                      </a:lnTo>
                      <a:cubicBezTo>
                        <a:pt x="5362" y="7851"/>
                        <a:pt x="4482" y="8731"/>
                        <a:pt x="4482" y="9818"/>
                      </a:cubicBezTo>
                      <a:lnTo>
                        <a:pt x="4482" y="10624"/>
                      </a:lnTo>
                      <a:cubicBezTo>
                        <a:pt x="4482" y="10931"/>
                        <a:pt x="4233" y="11177"/>
                        <a:pt x="3929" y="11177"/>
                      </a:cubicBezTo>
                      <a:cubicBezTo>
                        <a:pt x="3624" y="11177"/>
                        <a:pt x="3375" y="10931"/>
                        <a:pt x="3375" y="10624"/>
                      </a:cubicBezTo>
                      <a:lnTo>
                        <a:pt x="3375" y="9818"/>
                      </a:lnTo>
                      <a:cubicBezTo>
                        <a:pt x="3375" y="8123"/>
                        <a:pt x="4750" y="6745"/>
                        <a:pt x="6449" y="6745"/>
                      </a:cubicBezTo>
                      <a:lnTo>
                        <a:pt x="6792" y="6745"/>
                      </a:lnTo>
                      <a:lnTo>
                        <a:pt x="6792" y="5230"/>
                      </a:lnTo>
                      <a:lnTo>
                        <a:pt x="1" y="5230"/>
                      </a:lnTo>
                      <a:lnTo>
                        <a:pt x="1" y="18243"/>
                      </a:lnTo>
                      <a:lnTo>
                        <a:pt x="3722" y="18243"/>
                      </a:lnTo>
                      <a:lnTo>
                        <a:pt x="3722" y="16761"/>
                      </a:lnTo>
                      <a:cubicBezTo>
                        <a:pt x="3722" y="14335"/>
                        <a:pt x="5689" y="12364"/>
                        <a:pt x="8118" y="12364"/>
                      </a:cubicBezTo>
                      <a:lnTo>
                        <a:pt x="8138" y="12364"/>
                      </a:lnTo>
                      <a:cubicBezTo>
                        <a:pt x="8355" y="12365"/>
                        <a:pt x="8571" y="12366"/>
                        <a:pt x="8785" y="12366"/>
                      </a:cubicBezTo>
                      <a:cubicBezTo>
                        <a:pt x="10281" y="12366"/>
                        <a:pt x="11680" y="12346"/>
                        <a:pt x="12949" y="12306"/>
                      </a:cubicBezTo>
                      <a:cubicBezTo>
                        <a:pt x="13215" y="12297"/>
                        <a:pt x="13470" y="12293"/>
                        <a:pt x="13712" y="12293"/>
                      </a:cubicBezTo>
                      <a:cubicBezTo>
                        <a:pt x="15786" y="12293"/>
                        <a:pt x="16995" y="12621"/>
                        <a:pt x="17789" y="13374"/>
                      </a:cubicBezTo>
                      <a:cubicBezTo>
                        <a:pt x="17866" y="13448"/>
                        <a:pt x="17941" y="13526"/>
                        <a:pt x="18009" y="13610"/>
                      </a:cubicBezTo>
                      <a:cubicBezTo>
                        <a:pt x="19963" y="12539"/>
                        <a:pt x="19927" y="9744"/>
                        <a:pt x="19927" y="9715"/>
                      </a:cubicBezTo>
                      <a:lnTo>
                        <a:pt x="19927" y="4156"/>
                      </a:lnTo>
                      <a:cubicBezTo>
                        <a:pt x="19927" y="2603"/>
                        <a:pt x="19545" y="1461"/>
                        <a:pt x="18795" y="763"/>
                      </a:cubicBezTo>
                      <a:cubicBezTo>
                        <a:pt x="18032" y="53"/>
                        <a:pt x="17079" y="1"/>
                        <a:pt x="16810"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98" name="Google Shape;6798;p74"/>
                <p:cNvSpPr/>
                <p:nvPr/>
              </p:nvSpPr>
              <p:spPr>
                <a:xfrm>
                  <a:off x="8031573" y="2063282"/>
                  <a:ext cx="177311" cy="142529"/>
                </a:xfrm>
                <a:custGeom>
                  <a:avLst/>
                  <a:gdLst/>
                  <a:ahLst/>
                  <a:cxnLst/>
                  <a:rect l="l" t="t" r="r" b="b"/>
                  <a:pathLst>
                    <a:path w="12933" h="10396" extrusionOk="0">
                      <a:moveTo>
                        <a:pt x="3097" y="1"/>
                      </a:moveTo>
                      <a:cubicBezTo>
                        <a:pt x="134" y="1"/>
                        <a:pt x="4" y="3928"/>
                        <a:pt x="1" y="4087"/>
                      </a:cubicBezTo>
                      <a:lnTo>
                        <a:pt x="1" y="10396"/>
                      </a:lnTo>
                      <a:lnTo>
                        <a:pt x="3796" y="10396"/>
                      </a:lnTo>
                      <a:cubicBezTo>
                        <a:pt x="5061" y="10393"/>
                        <a:pt x="6087" y="9367"/>
                        <a:pt x="6087" y="8102"/>
                      </a:cubicBezTo>
                      <a:lnTo>
                        <a:pt x="6087" y="7568"/>
                      </a:lnTo>
                      <a:cubicBezTo>
                        <a:pt x="6083" y="6255"/>
                        <a:pt x="5022" y="5193"/>
                        <a:pt x="3712" y="5193"/>
                      </a:cubicBezTo>
                      <a:lnTo>
                        <a:pt x="2803" y="5193"/>
                      </a:lnTo>
                      <a:cubicBezTo>
                        <a:pt x="2499" y="5193"/>
                        <a:pt x="2249" y="4944"/>
                        <a:pt x="2249" y="4640"/>
                      </a:cubicBezTo>
                      <a:cubicBezTo>
                        <a:pt x="2249" y="4336"/>
                        <a:pt x="2499" y="4087"/>
                        <a:pt x="2803" y="4087"/>
                      </a:cubicBezTo>
                      <a:lnTo>
                        <a:pt x="3715" y="4087"/>
                      </a:lnTo>
                      <a:cubicBezTo>
                        <a:pt x="5507" y="4090"/>
                        <a:pt x="7009" y="5456"/>
                        <a:pt x="7180" y="7241"/>
                      </a:cubicBezTo>
                      <a:lnTo>
                        <a:pt x="12741" y="7241"/>
                      </a:lnTo>
                      <a:cubicBezTo>
                        <a:pt x="12868" y="7086"/>
                        <a:pt x="12932" y="6847"/>
                        <a:pt x="12777" y="6420"/>
                      </a:cubicBezTo>
                      <a:cubicBezTo>
                        <a:pt x="12389" y="5323"/>
                        <a:pt x="10755" y="3708"/>
                        <a:pt x="8616" y="2301"/>
                      </a:cubicBezTo>
                      <a:cubicBezTo>
                        <a:pt x="6494" y="903"/>
                        <a:pt x="4327" y="1"/>
                        <a:pt x="309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799" name="Google Shape;6799;p74"/>
                <p:cNvSpPr/>
                <p:nvPr/>
              </p:nvSpPr>
              <p:spPr>
                <a:xfrm>
                  <a:off x="8031573" y="2177659"/>
                  <a:ext cx="221307" cy="176914"/>
                </a:xfrm>
                <a:custGeom>
                  <a:avLst/>
                  <a:gdLst/>
                  <a:ahLst/>
                  <a:cxnLst/>
                  <a:rect l="l" t="t" r="r" b="b"/>
                  <a:pathLst>
                    <a:path w="16142" h="12904" extrusionOk="0">
                      <a:moveTo>
                        <a:pt x="13080" y="0"/>
                      </a:moveTo>
                      <a:cubicBezTo>
                        <a:pt x="13032" y="0"/>
                        <a:pt x="13005" y="2"/>
                        <a:pt x="13004" y="2"/>
                      </a:cubicBezTo>
                      <a:cubicBezTo>
                        <a:pt x="12997" y="3"/>
                        <a:pt x="12991" y="4"/>
                        <a:pt x="12985" y="4"/>
                      </a:cubicBezTo>
                      <a:cubicBezTo>
                        <a:pt x="12978" y="4"/>
                        <a:pt x="12973" y="3"/>
                        <a:pt x="12968" y="2"/>
                      </a:cubicBezTo>
                      <a:lnTo>
                        <a:pt x="7183" y="2"/>
                      </a:lnTo>
                      <a:cubicBezTo>
                        <a:pt x="7054" y="1778"/>
                        <a:pt x="5579" y="3156"/>
                        <a:pt x="3796" y="3156"/>
                      </a:cubicBezTo>
                      <a:lnTo>
                        <a:pt x="1" y="3156"/>
                      </a:lnTo>
                      <a:lnTo>
                        <a:pt x="1" y="12904"/>
                      </a:lnTo>
                      <a:lnTo>
                        <a:pt x="6792" y="12904"/>
                      </a:lnTo>
                      <a:cubicBezTo>
                        <a:pt x="6802" y="10018"/>
                        <a:pt x="9150" y="7676"/>
                        <a:pt x="12036" y="7676"/>
                      </a:cubicBezTo>
                      <a:lnTo>
                        <a:pt x="16142" y="7676"/>
                      </a:lnTo>
                      <a:lnTo>
                        <a:pt x="16142" y="3137"/>
                      </a:lnTo>
                      <a:cubicBezTo>
                        <a:pt x="16142" y="2108"/>
                        <a:pt x="15857" y="1318"/>
                        <a:pt x="15297" y="788"/>
                      </a:cubicBezTo>
                      <a:cubicBezTo>
                        <a:pt x="14516" y="51"/>
                        <a:pt x="13383" y="0"/>
                        <a:pt x="13080"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800" name="Google Shape;6800;p74"/>
              <p:cNvGrpSpPr/>
              <p:nvPr/>
            </p:nvGrpSpPr>
            <p:grpSpPr>
              <a:xfrm flipH="1">
                <a:off x="7734309" y="2063282"/>
                <a:ext cx="273693" cy="620095"/>
                <a:chOff x="8031573" y="2063282"/>
                <a:chExt cx="273693" cy="620095"/>
              </a:xfrm>
            </p:grpSpPr>
            <p:sp>
              <p:nvSpPr>
                <p:cNvPr id="6801" name="Google Shape;6801;p74"/>
                <p:cNvSpPr/>
                <p:nvPr/>
              </p:nvSpPr>
              <p:spPr>
                <a:xfrm>
                  <a:off x="8031573" y="2481676"/>
                  <a:ext cx="246012" cy="201702"/>
                </a:xfrm>
                <a:custGeom>
                  <a:avLst/>
                  <a:gdLst/>
                  <a:ahLst/>
                  <a:cxnLst/>
                  <a:rect l="l" t="t" r="r" b="b"/>
                  <a:pathLst>
                    <a:path w="17944" h="14712" extrusionOk="0">
                      <a:moveTo>
                        <a:pt x="13714" y="1"/>
                      </a:moveTo>
                      <a:cubicBezTo>
                        <a:pt x="13485" y="1"/>
                        <a:pt x="13243" y="5"/>
                        <a:pt x="12987" y="13"/>
                      </a:cubicBezTo>
                      <a:cubicBezTo>
                        <a:pt x="11706" y="56"/>
                        <a:pt x="10294" y="76"/>
                        <a:pt x="8782" y="76"/>
                      </a:cubicBezTo>
                      <a:cubicBezTo>
                        <a:pt x="8568" y="76"/>
                        <a:pt x="8352" y="76"/>
                        <a:pt x="8134" y="75"/>
                      </a:cubicBezTo>
                      <a:lnTo>
                        <a:pt x="8118" y="75"/>
                      </a:lnTo>
                      <a:cubicBezTo>
                        <a:pt x="8116" y="75"/>
                        <a:pt x="8114" y="75"/>
                        <a:pt x="8112" y="75"/>
                      </a:cubicBezTo>
                      <a:cubicBezTo>
                        <a:pt x="6297" y="75"/>
                        <a:pt x="4825" y="1549"/>
                        <a:pt x="4828" y="3365"/>
                      </a:cubicBezTo>
                      <a:lnTo>
                        <a:pt x="4828" y="4847"/>
                      </a:lnTo>
                      <a:lnTo>
                        <a:pt x="6675" y="4847"/>
                      </a:lnTo>
                      <a:cubicBezTo>
                        <a:pt x="9163" y="4850"/>
                        <a:pt x="11182" y="6869"/>
                        <a:pt x="11185" y="9357"/>
                      </a:cubicBezTo>
                      <a:lnTo>
                        <a:pt x="11185" y="9535"/>
                      </a:lnTo>
                      <a:cubicBezTo>
                        <a:pt x="11185" y="9839"/>
                        <a:pt x="10936" y="10088"/>
                        <a:pt x="10632" y="10088"/>
                      </a:cubicBezTo>
                      <a:cubicBezTo>
                        <a:pt x="10328" y="10088"/>
                        <a:pt x="10079" y="9839"/>
                        <a:pt x="10079" y="9535"/>
                      </a:cubicBezTo>
                      <a:lnTo>
                        <a:pt x="10079" y="9357"/>
                      </a:lnTo>
                      <a:cubicBezTo>
                        <a:pt x="10079" y="7477"/>
                        <a:pt x="8555" y="5953"/>
                        <a:pt x="6675" y="5953"/>
                      </a:cubicBezTo>
                      <a:lnTo>
                        <a:pt x="1" y="5953"/>
                      </a:lnTo>
                      <a:lnTo>
                        <a:pt x="1" y="12851"/>
                      </a:lnTo>
                      <a:cubicBezTo>
                        <a:pt x="460" y="13288"/>
                        <a:pt x="2279" y="14711"/>
                        <a:pt x="6423" y="14711"/>
                      </a:cubicBezTo>
                      <a:cubicBezTo>
                        <a:pt x="11525" y="14711"/>
                        <a:pt x="14168" y="11628"/>
                        <a:pt x="14527" y="8571"/>
                      </a:cubicBezTo>
                      <a:cubicBezTo>
                        <a:pt x="14553" y="8351"/>
                        <a:pt x="14705" y="8169"/>
                        <a:pt x="14919" y="8105"/>
                      </a:cubicBezTo>
                      <a:cubicBezTo>
                        <a:pt x="15042" y="8069"/>
                        <a:pt x="17944" y="7154"/>
                        <a:pt x="17882" y="3957"/>
                      </a:cubicBezTo>
                      <a:cubicBezTo>
                        <a:pt x="17856" y="2779"/>
                        <a:pt x="17727" y="1961"/>
                        <a:pt x="17459" y="1392"/>
                      </a:cubicBezTo>
                      <a:cubicBezTo>
                        <a:pt x="17352" y="1201"/>
                        <a:pt x="17093" y="842"/>
                        <a:pt x="17028" y="780"/>
                      </a:cubicBezTo>
                      <a:cubicBezTo>
                        <a:pt x="16462" y="243"/>
                        <a:pt x="15452" y="1"/>
                        <a:pt x="13714"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02" name="Google Shape;6802;p74"/>
                <p:cNvSpPr/>
                <p:nvPr/>
              </p:nvSpPr>
              <p:spPr>
                <a:xfrm>
                  <a:off x="8031573" y="2298026"/>
                  <a:ext cx="273693" cy="250112"/>
                </a:xfrm>
                <a:custGeom>
                  <a:avLst/>
                  <a:gdLst/>
                  <a:ahLst/>
                  <a:cxnLst/>
                  <a:rect l="l" t="t" r="r" b="b"/>
                  <a:pathLst>
                    <a:path w="19963" h="18243" extrusionOk="0">
                      <a:moveTo>
                        <a:pt x="16810" y="1"/>
                      </a:moveTo>
                      <a:cubicBezTo>
                        <a:pt x="16764" y="1"/>
                        <a:pt x="16738" y="2"/>
                        <a:pt x="16737" y="2"/>
                      </a:cubicBezTo>
                      <a:lnTo>
                        <a:pt x="12039" y="2"/>
                      </a:lnTo>
                      <a:cubicBezTo>
                        <a:pt x="9752" y="2"/>
                        <a:pt x="7902" y="1856"/>
                        <a:pt x="7898" y="4140"/>
                      </a:cubicBezTo>
                      <a:lnTo>
                        <a:pt x="7898" y="6748"/>
                      </a:lnTo>
                      <a:lnTo>
                        <a:pt x="8303" y="6748"/>
                      </a:lnTo>
                      <a:cubicBezTo>
                        <a:pt x="9966" y="6748"/>
                        <a:pt x="11315" y="8097"/>
                        <a:pt x="11315" y="9760"/>
                      </a:cubicBezTo>
                      <a:lnTo>
                        <a:pt x="11315" y="10333"/>
                      </a:lnTo>
                      <a:cubicBezTo>
                        <a:pt x="11315" y="10637"/>
                        <a:pt x="11069" y="10886"/>
                        <a:pt x="10761" y="10886"/>
                      </a:cubicBezTo>
                      <a:cubicBezTo>
                        <a:pt x="10457" y="10886"/>
                        <a:pt x="10211" y="10637"/>
                        <a:pt x="10211" y="10333"/>
                      </a:cubicBezTo>
                      <a:lnTo>
                        <a:pt x="10211" y="9760"/>
                      </a:lnTo>
                      <a:cubicBezTo>
                        <a:pt x="10208" y="8705"/>
                        <a:pt x="9357" y="7854"/>
                        <a:pt x="8303" y="7851"/>
                      </a:cubicBezTo>
                      <a:lnTo>
                        <a:pt x="6449" y="7851"/>
                      </a:lnTo>
                      <a:cubicBezTo>
                        <a:pt x="5362" y="7851"/>
                        <a:pt x="4482" y="8731"/>
                        <a:pt x="4482" y="9818"/>
                      </a:cubicBezTo>
                      <a:lnTo>
                        <a:pt x="4482" y="10624"/>
                      </a:lnTo>
                      <a:cubicBezTo>
                        <a:pt x="4482" y="10931"/>
                        <a:pt x="4233" y="11177"/>
                        <a:pt x="3929" y="11177"/>
                      </a:cubicBezTo>
                      <a:cubicBezTo>
                        <a:pt x="3624" y="11177"/>
                        <a:pt x="3375" y="10931"/>
                        <a:pt x="3375" y="10624"/>
                      </a:cubicBezTo>
                      <a:lnTo>
                        <a:pt x="3375" y="9818"/>
                      </a:lnTo>
                      <a:cubicBezTo>
                        <a:pt x="3375" y="8123"/>
                        <a:pt x="4750" y="6745"/>
                        <a:pt x="6449" y="6745"/>
                      </a:cubicBezTo>
                      <a:lnTo>
                        <a:pt x="6792" y="6745"/>
                      </a:lnTo>
                      <a:lnTo>
                        <a:pt x="6792" y="5230"/>
                      </a:lnTo>
                      <a:lnTo>
                        <a:pt x="1" y="5230"/>
                      </a:lnTo>
                      <a:lnTo>
                        <a:pt x="1" y="18243"/>
                      </a:lnTo>
                      <a:lnTo>
                        <a:pt x="3722" y="18243"/>
                      </a:lnTo>
                      <a:lnTo>
                        <a:pt x="3722" y="16761"/>
                      </a:lnTo>
                      <a:cubicBezTo>
                        <a:pt x="3722" y="14335"/>
                        <a:pt x="5689" y="12364"/>
                        <a:pt x="8118" y="12364"/>
                      </a:cubicBezTo>
                      <a:lnTo>
                        <a:pt x="8138" y="12364"/>
                      </a:lnTo>
                      <a:cubicBezTo>
                        <a:pt x="8355" y="12365"/>
                        <a:pt x="8571" y="12366"/>
                        <a:pt x="8785" y="12366"/>
                      </a:cubicBezTo>
                      <a:cubicBezTo>
                        <a:pt x="10281" y="12366"/>
                        <a:pt x="11680" y="12346"/>
                        <a:pt x="12949" y="12306"/>
                      </a:cubicBezTo>
                      <a:cubicBezTo>
                        <a:pt x="13215" y="12297"/>
                        <a:pt x="13470" y="12293"/>
                        <a:pt x="13712" y="12293"/>
                      </a:cubicBezTo>
                      <a:cubicBezTo>
                        <a:pt x="15786" y="12293"/>
                        <a:pt x="16995" y="12621"/>
                        <a:pt x="17789" y="13374"/>
                      </a:cubicBezTo>
                      <a:cubicBezTo>
                        <a:pt x="17866" y="13448"/>
                        <a:pt x="17941" y="13526"/>
                        <a:pt x="18009" y="13610"/>
                      </a:cubicBezTo>
                      <a:cubicBezTo>
                        <a:pt x="19963" y="12539"/>
                        <a:pt x="19927" y="9744"/>
                        <a:pt x="19927" y="9715"/>
                      </a:cubicBezTo>
                      <a:lnTo>
                        <a:pt x="19927" y="4156"/>
                      </a:lnTo>
                      <a:cubicBezTo>
                        <a:pt x="19927" y="2603"/>
                        <a:pt x="19545" y="1461"/>
                        <a:pt x="18795" y="763"/>
                      </a:cubicBezTo>
                      <a:cubicBezTo>
                        <a:pt x="18032" y="53"/>
                        <a:pt x="17079" y="1"/>
                        <a:pt x="16810"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03" name="Google Shape;6803;p74"/>
                <p:cNvSpPr/>
                <p:nvPr/>
              </p:nvSpPr>
              <p:spPr>
                <a:xfrm>
                  <a:off x="8031573" y="2063282"/>
                  <a:ext cx="177311" cy="142529"/>
                </a:xfrm>
                <a:custGeom>
                  <a:avLst/>
                  <a:gdLst/>
                  <a:ahLst/>
                  <a:cxnLst/>
                  <a:rect l="l" t="t" r="r" b="b"/>
                  <a:pathLst>
                    <a:path w="12933" h="10396" extrusionOk="0">
                      <a:moveTo>
                        <a:pt x="3097" y="1"/>
                      </a:moveTo>
                      <a:cubicBezTo>
                        <a:pt x="134" y="1"/>
                        <a:pt x="4" y="3928"/>
                        <a:pt x="1" y="4087"/>
                      </a:cubicBezTo>
                      <a:lnTo>
                        <a:pt x="1" y="10396"/>
                      </a:lnTo>
                      <a:lnTo>
                        <a:pt x="3796" y="10396"/>
                      </a:lnTo>
                      <a:cubicBezTo>
                        <a:pt x="5061" y="10393"/>
                        <a:pt x="6087" y="9367"/>
                        <a:pt x="6087" y="8102"/>
                      </a:cubicBezTo>
                      <a:lnTo>
                        <a:pt x="6087" y="7568"/>
                      </a:lnTo>
                      <a:cubicBezTo>
                        <a:pt x="6083" y="6255"/>
                        <a:pt x="5022" y="5193"/>
                        <a:pt x="3712" y="5193"/>
                      </a:cubicBezTo>
                      <a:lnTo>
                        <a:pt x="2803" y="5193"/>
                      </a:lnTo>
                      <a:cubicBezTo>
                        <a:pt x="2499" y="5193"/>
                        <a:pt x="2249" y="4944"/>
                        <a:pt x="2249" y="4640"/>
                      </a:cubicBezTo>
                      <a:cubicBezTo>
                        <a:pt x="2249" y="4336"/>
                        <a:pt x="2499" y="4087"/>
                        <a:pt x="2803" y="4087"/>
                      </a:cubicBezTo>
                      <a:lnTo>
                        <a:pt x="3715" y="4087"/>
                      </a:lnTo>
                      <a:cubicBezTo>
                        <a:pt x="5507" y="4090"/>
                        <a:pt x="7009" y="5456"/>
                        <a:pt x="7180" y="7241"/>
                      </a:cubicBezTo>
                      <a:lnTo>
                        <a:pt x="12741" y="7241"/>
                      </a:lnTo>
                      <a:cubicBezTo>
                        <a:pt x="12868" y="7086"/>
                        <a:pt x="12932" y="6847"/>
                        <a:pt x="12777" y="6420"/>
                      </a:cubicBezTo>
                      <a:cubicBezTo>
                        <a:pt x="12389" y="5323"/>
                        <a:pt x="10755" y="3708"/>
                        <a:pt x="8616" y="2301"/>
                      </a:cubicBezTo>
                      <a:cubicBezTo>
                        <a:pt x="6494" y="903"/>
                        <a:pt x="4327" y="1"/>
                        <a:pt x="309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04" name="Google Shape;6804;p74"/>
                <p:cNvSpPr/>
                <p:nvPr/>
              </p:nvSpPr>
              <p:spPr>
                <a:xfrm>
                  <a:off x="8031573" y="2177659"/>
                  <a:ext cx="221307" cy="176914"/>
                </a:xfrm>
                <a:custGeom>
                  <a:avLst/>
                  <a:gdLst/>
                  <a:ahLst/>
                  <a:cxnLst/>
                  <a:rect l="l" t="t" r="r" b="b"/>
                  <a:pathLst>
                    <a:path w="16142" h="12904" extrusionOk="0">
                      <a:moveTo>
                        <a:pt x="13080" y="0"/>
                      </a:moveTo>
                      <a:cubicBezTo>
                        <a:pt x="13032" y="0"/>
                        <a:pt x="13005" y="2"/>
                        <a:pt x="13004" y="2"/>
                      </a:cubicBezTo>
                      <a:cubicBezTo>
                        <a:pt x="12997" y="3"/>
                        <a:pt x="12991" y="4"/>
                        <a:pt x="12985" y="4"/>
                      </a:cubicBezTo>
                      <a:cubicBezTo>
                        <a:pt x="12978" y="4"/>
                        <a:pt x="12973" y="3"/>
                        <a:pt x="12968" y="2"/>
                      </a:cubicBezTo>
                      <a:lnTo>
                        <a:pt x="7183" y="2"/>
                      </a:lnTo>
                      <a:cubicBezTo>
                        <a:pt x="7054" y="1778"/>
                        <a:pt x="5579" y="3156"/>
                        <a:pt x="3796" y="3156"/>
                      </a:cubicBezTo>
                      <a:lnTo>
                        <a:pt x="1" y="3156"/>
                      </a:lnTo>
                      <a:lnTo>
                        <a:pt x="1" y="12904"/>
                      </a:lnTo>
                      <a:lnTo>
                        <a:pt x="6792" y="12904"/>
                      </a:lnTo>
                      <a:cubicBezTo>
                        <a:pt x="6802" y="10018"/>
                        <a:pt x="9150" y="7676"/>
                        <a:pt x="12036" y="7676"/>
                      </a:cubicBezTo>
                      <a:lnTo>
                        <a:pt x="16142" y="7676"/>
                      </a:lnTo>
                      <a:lnTo>
                        <a:pt x="16142" y="3137"/>
                      </a:lnTo>
                      <a:cubicBezTo>
                        <a:pt x="16142" y="2108"/>
                        <a:pt x="15857" y="1318"/>
                        <a:pt x="15297" y="788"/>
                      </a:cubicBezTo>
                      <a:cubicBezTo>
                        <a:pt x="14516" y="51"/>
                        <a:pt x="13383" y="0"/>
                        <a:pt x="13080"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sp>
        <p:nvSpPr>
          <p:cNvPr id="6805" name="Google Shape;6805;p74"/>
          <p:cNvSpPr/>
          <p:nvPr/>
        </p:nvSpPr>
        <p:spPr>
          <a:xfrm>
            <a:off x="7110561" y="3755372"/>
            <a:ext cx="558742" cy="616877"/>
          </a:xfrm>
          <a:custGeom>
            <a:avLst/>
            <a:gdLst/>
            <a:ahLst/>
            <a:cxnLst/>
            <a:rect l="l" t="t" r="r" b="b"/>
            <a:pathLst>
              <a:path w="4733" h="5225" extrusionOk="0">
                <a:moveTo>
                  <a:pt x="346" y="0"/>
                </a:moveTo>
                <a:cubicBezTo>
                  <a:pt x="148" y="0"/>
                  <a:pt x="1" y="148"/>
                  <a:pt x="1" y="333"/>
                </a:cubicBezTo>
                <a:lnTo>
                  <a:pt x="1" y="4423"/>
                </a:lnTo>
                <a:cubicBezTo>
                  <a:pt x="1" y="4608"/>
                  <a:pt x="148" y="4756"/>
                  <a:pt x="346" y="4756"/>
                </a:cubicBezTo>
                <a:lnTo>
                  <a:pt x="2046" y="4756"/>
                </a:lnTo>
                <a:lnTo>
                  <a:pt x="2366" y="5224"/>
                </a:lnTo>
                <a:lnTo>
                  <a:pt x="2674" y="4756"/>
                </a:lnTo>
                <a:lnTo>
                  <a:pt x="4387" y="4756"/>
                </a:lnTo>
                <a:cubicBezTo>
                  <a:pt x="4394" y="4757"/>
                  <a:pt x="4400" y="4757"/>
                  <a:pt x="4407" y="4757"/>
                </a:cubicBezTo>
                <a:cubicBezTo>
                  <a:pt x="4583" y="4757"/>
                  <a:pt x="4732" y="4602"/>
                  <a:pt x="4732" y="4423"/>
                </a:cubicBezTo>
                <a:lnTo>
                  <a:pt x="4732" y="333"/>
                </a:lnTo>
                <a:cubicBezTo>
                  <a:pt x="4732" y="148"/>
                  <a:pt x="4572" y="0"/>
                  <a:pt x="4387"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06" name="Google Shape;6806;p74"/>
          <p:cNvSpPr/>
          <p:nvPr/>
        </p:nvSpPr>
        <p:spPr>
          <a:xfrm rot="10800000">
            <a:off x="6596743" y="3752786"/>
            <a:ext cx="406111" cy="619462"/>
          </a:xfrm>
          <a:custGeom>
            <a:avLst/>
            <a:gdLst/>
            <a:ahLst/>
            <a:cxnLst/>
            <a:rect l="l" t="t" r="r" b="b"/>
            <a:pathLst>
              <a:path w="14910" h="22743" extrusionOk="0">
                <a:moveTo>
                  <a:pt x="7449" y="0"/>
                </a:moveTo>
                <a:cubicBezTo>
                  <a:pt x="7363" y="0"/>
                  <a:pt x="7277" y="40"/>
                  <a:pt x="7219" y="121"/>
                </a:cubicBezTo>
                <a:lnTo>
                  <a:pt x="4981" y="3220"/>
                </a:lnTo>
                <a:lnTo>
                  <a:pt x="1079" y="3220"/>
                </a:lnTo>
                <a:cubicBezTo>
                  <a:pt x="482" y="3220"/>
                  <a:pt x="0" y="3702"/>
                  <a:pt x="0" y="4298"/>
                </a:cubicBezTo>
                <a:lnTo>
                  <a:pt x="0" y="21652"/>
                </a:lnTo>
                <a:cubicBezTo>
                  <a:pt x="0" y="22249"/>
                  <a:pt x="482" y="22742"/>
                  <a:pt x="1079" y="22742"/>
                </a:cubicBezTo>
                <a:lnTo>
                  <a:pt x="13830" y="22742"/>
                </a:lnTo>
                <a:cubicBezTo>
                  <a:pt x="14427" y="22742"/>
                  <a:pt x="14909" y="22249"/>
                  <a:pt x="14909" y="21652"/>
                </a:cubicBezTo>
                <a:lnTo>
                  <a:pt x="14909" y="4298"/>
                </a:lnTo>
                <a:cubicBezTo>
                  <a:pt x="14909" y="3708"/>
                  <a:pt x="14438" y="3219"/>
                  <a:pt x="13851" y="3219"/>
                </a:cubicBezTo>
                <a:cubicBezTo>
                  <a:pt x="13844" y="3219"/>
                  <a:pt x="13837" y="3219"/>
                  <a:pt x="13830" y="3220"/>
                </a:cubicBezTo>
                <a:lnTo>
                  <a:pt x="9916" y="3220"/>
                </a:lnTo>
                <a:lnTo>
                  <a:pt x="7678" y="121"/>
                </a:lnTo>
                <a:cubicBezTo>
                  <a:pt x="7621" y="40"/>
                  <a:pt x="7535" y="0"/>
                  <a:pt x="744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807" name="Google Shape;6807;p74"/>
          <p:cNvGrpSpPr/>
          <p:nvPr/>
        </p:nvGrpSpPr>
        <p:grpSpPr>
          <a:xfrm>
            <a:off x="7836913" y="2916765"/>
            <a:ext cx="602567" cy="601884"/>
            <a:chOff x="1186975" y="238125"/>
            <a:chExt cx="5244275" cy="5238325"/>
          </a:xfrm>
        </p:grpSpPr>
        <p:sp>
          <p:nvSpPr>
            <p:cNvPr id="6808" name="Google Shape;6808;p74"/>
            <p:cNvSpPr/>
            <p:nvPr/>
          </p:nvSpPr>
          <p:spPr>
            <a:xfrm>
              <a:off x="1188450" y="238125"/>
              <a:ext cx="3198750" cy="2628625"/>
            </a:xfrm>
            <a:custGeom>
              <a:avLst/>
              <a:gdLst/>
              <a:ahLst/>
              <a:cxnLst/>
              <a:rect l="l" t="t" r="r" b="b"/>
              <a:pathLst>
                <a:path w="127950" h="105145" extrusionOk="0">
                  <a:moveTo>
                    <a:pt x="18697" y="0"/>
                  </a:moveTo>
                  <a:cubicBezTo>
                    <a:pt x="8371" y="0"/>
                    <a:pt x="1" y="8371"/>
                    <a:pt x="1" y="18697"/>
                  </a:cubicBezTo>
                  <a:lnTo>
                    <a:pt x="1" y="105145"/>
                  </a:lnTo>
                  <a:lnTo>
                    <a:pt x="36857" y="105145"/>
                  </a:lnTo>
                  <a:cubicBezTo>
                    <a:pt x="35719" y="102283"/>
                    <a:pt x="35385" y="99165"/>
                    <a:pt x="35897" y="96130"/>
                  </a:cubicBezTo>
                  <a:cubicBezTo>
                    <a:pt x="37137" y="88648"/>
                    <a:pt x="43398" y="82793"/>
                    <a:pt x="50957" y="82096"/>
                  </a:cubicBezTo>
                  <a:cubicBezTo>
                    <a:pt x="51501" y="82045"/>
                    <a:pt x="52041" y="82020"/>
                    <a:pt x="52575" y="82020"/>
                  </a:cubicBezTo>
                  <a:cubicBezTo>
                    <a:pt x="61906" y="82020"/>
                    <a:pt x="69475" y="89593"/>
                    <a:pt x="69475" y="98926"/>
                  </a:cubicBezTo>
                  <a:cubicBezTo>
                    <a:pt x="69475" y="101055"/>
                    <a:pt x="69070" y="103165"/>
                    <a:pt x="68283" y="105145"/>
                  </a:cubicBezTo>
                  <a:lnTo>
                    <a:pt x="105145" y="105145"/>
                  </a:lnTo>
                  <a:lnTo>
                    <a:pt x="105145" y="68419"/>
                  </a:lnTo>
                  <a:cubicBezTo>
                    <a:pt x="106958" y="69088"/>
                    <a:pt x="108908" y="69476"/>
                    <a:pt x="110955" y="69476"/>
                  </a:cubicBezTo>
                  <a:cubicBezTo>
                    <a:pt x="111990" y="69476"/>
                    <a:pt x="113050" y="69377"/>
                    <a:pt x="114130" y="69164"/>
                  </a:cubicBezTo>
                  <a:cubicBezTo>
                    <a:pt x="121952" y="67632"/>
                    <a:pt x="127801" y="60687"/>
                    <a:pt x="127866" y="52715"/>
                  </a:cubicBezTo>
                  <a:cubicBezTo>
                    <a:pt x="127950" y="43313"/>
                    <a:pt x="120348" y="35664"/>
                    <a:pt x="110964" y="35664"/>
                  </a:cubicBezTo>
                  <a:cubicBezTo>
                    <a:pt x="108979" y="35670"/>
                    <a:pt x="107005" y="36028"/>
                    <a:pt x="105145" y="36720"/>
                  </a:cubicBezTo>
                  <a:lnTo>
                    <a:pt x="105145"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09" name="Google Shape;6809;p74"/>
            <p:cNvSpPr/>
            <p:nvPr/>
          </p:nvSpPr>
          <p:spPr>
            <a:xfrm>
              <a:off x="1186975" y="2279750"/>
              <a:ext cx="2628625" cy="3196700"/>
            </a:xfrm>
            <a:custGeom>
              <a:avLst/>
              <a:gdLst/>
              <a:ahLst/>
              <a:cxnLst/>
              <a:rect l="l" t="t" r="r" b="b"/>
              <a:pathLst>
                <a:path w="105145" h="127868" extrusionOk="0">
                  <a:moveTo>
                    <a:pt x="52573" y="1"/>
                  </a:moveTo>
                  <a:cubicBezTo>
                    <a:pt x="43236" y="1"/>
                    <a:pt x="35664" y="7567"/>
                    <a:pt x="35664" y="16910"/>
                  </a:cubicBezTo>
                  <a:cubicBezTo>
                    <a:pt x="35670" y="18895"/>
                    <a:pt x="36028" y="20862"/>
                    <a:pt x="36720" y="22722"/>
                  </a:cubicBezTo>
                  <a:lnTo>
                    <a:pt x="0" y="22722"/>
                  </a:lnTo>
                  <a:lnTo>
                    <a:pt x="0" y="110011"/>
                  </a:lnTo>
                  <a:cubicBezTo>
                    <a:pt x="0" y="119872"/>
                    <a:pt x="7995" y="127867"/>
                    <a:pt x="17862" y="127867"/>
                  </a:cubicBezTo>
                  <a:lnTo>
                    <a:pt x="105145" y="127867"/>
                  </a:lnTo>
                  <a:lnTo>
                    <a:pt x="105145" y="91010"/>
                  </a:lnTo>
                  <a:cubicBezTo>
                    <a:pt x="103158" y="91801"/>
                    <a:pt x="101044" y="92206"/>
                    <a:pt x="98916" y="92206"/>
                  </a:cubicBezTo>
                  <a:cubicBezTo>
                    <a:pt x="98350" y="92206"/>
                    <a:pt x="97782" y="92177"/>
                    <a:pt x="97215" y="92119"/>
                  </a:cubicBezTo>
                  <a:cubicBezTo>
                    <a:pt x="88869" y="91267"/>
                    <a:pt x="82269" y="84184"/>
                    <a:pt x="82024" y="75802"/>
                  </a:cubicBezTo>
                  <a:cubicBezTo>
                    <a:pt x="81744" y="66233"/>
                    <a:pt x="89417" y="58393"/>
                    <a:pt x="98920" y="58393"/>
                  </a:cubicBezTo>
                  <a:cubicBezTo>
                    <a:pt x="101055" y="58393"/>
                    <a:pt x="103159" y="58792"/>
                    <a:pt x="105139" y="59585"/>
                  </a:cubicBezTo>
                  <a:lnTo>
                    <a:pt x="105139" y="22728"/>
                  </a:lnTo>
                  <a:lnTo>
                    <a:pt x="68419" y="22728"/>
                  </a:lnTo>
                  <a:cubicBezTo>
                    <a:pt x="69427" y="19992"/>
                    <a:pt x="69796" y="16951"/>
                    <a:pt x="69164" y="13738"/>
                  </a:cubicBezTo>
                  <a:cubicBezTo>
                    <a:pt x="67632" y="5922"/>
                    <a:pt x="60686" y="73"/>
                    <a:pt x="52715" y="2"/>
                  </a:cubicBezTo>
                  <a:cubicBezTo>
                    <a:pt x="52668" y="1"/>
                    <a:pt x="52620" y="1"/>
                    <a:pt x="5257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10" name="Google Shape;6810;p74"/>
            <p:cNvSpPr/>
            <p:nvPr/>
          </p:nvSpPr>
          <p:spPr>
            <a:xfrm>
              <a:off x="3802600" y="239450"/>
              <a:ext cx="2628650" cy="3196825"/>
            </a:xfrm>
            <a:custGeom>
              <a:avLst/>
              <a:gdLst/>
              <a:ahLst/>
              <a:cxnLst/>
              <a:rect l="l" t="t" r="r" b="b"/>
              <a:pathLst>
                <a:path w="105146" h="127873" extrusionOk="0">
                  <a:moveTo>
                    <a:pt x="1" y="1"/>
                  </a:moveTo>
                  <a:lnTo>
                    <a:pt x="1" y="36857"/>
                  </a:lnTo>
                  <a:cubicBezTo>
                    <a:pt x="1988" y="36066"/>
                    <a:pt x="4101" y="35662"/>
                    <a:pt x="6229" y="35662"/>
                  </a:cubicBezTo>
                  <a:cubicBezTo>
                    <a:pt x="6796" y="35662"/>
                    <a:pt x="7364" y="35691"/>
                    <a:pt x="7930" y="35748"/>
                  </a:cubicBezTo>
                  <a:cubicBezTo>
                    <a:pt x="16277" y="36595"/>
                    <a:pt x="22877" y="43684"/>
                    <a:pt x="23121" y="52066"/>
                  </a:cubicBezTo>
                  <a:cubicBezTo>
                    <a:pt x="23396" y="61635"/>
                    <a:pt x="15722" y="69481"/>
                    <a:pt x="6219" y="69481"/>
                  </a:cubicBezTo>
                  <a:cubicBezTo>
                    <a:pt x="4091" y="69475"/>
                    <a:pt x="1980" y="69076"/>
                    <a:pt x="1" y="68289"/>
                  </a:cubicBezTo>
                  <a:lnTo>
                    <a:pt x="1" y="105145"/>
                  </a:lnTo>
                  <a:lnTo>
                    <a:pt x="36720" y="105145"/>
                  </a:lnTo>
                  <a:cubicBezTo>
                    <a:pt x="35719" y="107882"/>
                    <a:pt x="35343" y="110916"/>
                    <a:pt x="35975" y="114130"/>
                  </a:cubicBezTo>
                  <a:cubicBezTo>
                    <a:pt x="37513" y="121952"/>
                    <a:pt x="44459" y="127801"/>
                    <a:pt x="52424" y="127872"/>
                  </a:cubicBezTo>
                  <a:cubicBezTo>
                    <a:pt x="52472" y="127873"/>
                    <a:pt x="52519" y="127873"/>
                    <a:pt x="52567" y="127873"/>
                  </a:cubicBezTo>
                  <a:cubicBezTo>
                    <a:pt x="61909" y="127873"/>
                    <a:pt x="69481" y="120301"/>
                    <a:pt x="69481" y="110964"/>
                  </a:cubicBezTo>
                  <a:cubicBezTo>
                    <a:pt x="69475" y="108979"/>
                    <a:pt x="69118" y="107005"/>
                    <a:pt x="68426" y="105145"/>
                  </a:cubicBezTo>
                  <a:lnTo>
                    <a:pt x="105145" y="105145"/>
                  </a:lnTo>
                  <a:lnTo>
                    <a:pt x="105145" y="16354"/>
                  </a:lnTo>
                  <a:cubicBezTo>
                    <a:pt x="105140" y="7328"/>
                    <a:pt x="97818" y="1"/>
                    <a:pt x="8878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11" name="Google Shape;6811;p74"/>
            <p:cNvSpPr/>
            <p:nvPr/>
          </p:nvSpPr>
          <p:spPr>
            <a:xfrm>
              <a:off x="3232500" y="2847950"/>
              <a:ext cx="3198600" cy="2628500"/>
            </a:xfrm>
            <a:custGeom>
              <a:avLst/>
              <a:gdLst/>
              <a:ahLst/>
              <a:cxnLst/>
              <a:rect l="l" t="t" r="r" b="b"/>
              <a:pathLst>
                <a:path w="127944" h="105140" extrusionOk="0">
                  <a:moveTo>
                    <a:pt x="22805" y="0"/>
                  </a:moveTo>
                  <a:lnTo>
                    <a:pt x="22805" y="36720"/>
                  </a:lnTo>
                  <a:cubicBezTo>
                    <a:pt x="20992" y="36051"/>
                    <a:pt x="19042" y="35663"/>
                    <a:pt x="16995" y="35663"/>
                  </a:cubicBezTo>
                  <a:cubicBezTo>
                    <a:pt x="15960" y="35663"/>
                    <a:pt x="14900" y="35762"/>
                    <a:pt x="13820" y="35975"/>
                  </a:cubicBezTo>
                  <a:cubicBezTo>
                    <a:pt x="5998" y="37513"/>
                    <a:pt x="150" y="44453"/>
                    <a:pt x="78" y="52424"/>
                  </a:cubicBezTo>
                  <a:cubicBezTo>
                    <a:pt x="1" y="61826"/>
                    <a:pt x="7602" y="69481"/>
                    <a:pt x="16986" y="69481"/>
                  </a:cubicBezTo>
                  <a:cubicBezTo>
                    <a:pt x="18971" y="69475"/>
                    <a:pt x="20945" y="69117"/>
                    <a:pt x="22805" y="68420"/>
                  </a:cubicBezTo>
                  <a:lnTo>
                    <a:pt x="22805" y="105139"/>
                  </a:lnTo>
                  <a:lnTo>
                    <a:pt x="108943" y="105139"/>
                  </a:lnTo>
                  <a:cubicBezTo>
                    <a:pt x="119436" y="105139"/>
                    <a:pt x="127944" y="96631"/>
                    <a:pt x="127944" y="86138"/>
                  </a:cubicBezTo>
                  <a:lnTo>
                    <a:pt x="127944" y="0"/>
                  </a:lnTo>
                  <a:lnTo>
                    <a:pt x="91087" y="0"/>
                  </a:lnTo>
                  <a:cubicBezTo>
                    <a:pt x="92088" y="2510"/>
                    <a:pt x="92470" y="5235"/>
                    <a:pt x="92196" y="7924"/>
                  </a:cubicBezTo>
                  <a:cubicBezTo>
                    <a:pt x="91343" y="16271"/>
                    <a:pt x="84260" y="22870"/>
                    <a:pt x="75878" y="23115"/>
                  </a:cubicBezTo>
                  <a:cubicBezTo>
                    <a:pt x="75708" y="23120"/>
                    <a:pt x="75539" y="23122"/>
                    <a:pt x="75370" y="23122"/>
                  </a:cubicBezTo>
                  <a:cubicBezTo>
                    <a:pt x="66033" y="23122"/>
                    <a:pt x="58469" y="15553"/>
                    <a:pt x="58469" y="6219"/>
                  </a:cubicBezTo>
                  <a:cubicBezTo>
                    <a:pt x="58469" y="4084"/>
                    <a:pt x="58869" y="1980"/>
                    <a:pt x="59662"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812" name="Google Shape;6812;p74"/>
          <p:cNvGrpSpPr/>
          <p:nvPr/>
        </p:nvGrpSpPr>
        <p:grpSpPr>
          <a:xfrm>
            <a:off x="3279650" y="2056249"/>
            <a:ext cx="651848" cy="687338"/>
            <a:chOff x="3400515" y="2056248"/>
            <a:chExt cx="698134" cy="735987"/>
          </a:xfrm>
        </p:grpSpPr>
        <p:grpSp>
          <p:nvGrpSpPr>
            <p:cNvPr id="6813" name="Google Shape;6813;p74"/>
            <p:cNvGrpSpPr/>
            <p:nvPr/>
          </p:nvGrpSpPr>
          <p:grpSpPr>
            <a:xfrm>
              <a:off x="3400515" y="2283913"/>
              <a:ext cx="312919" cy="219900"/>
              <a:chOff x="3400515" y="2283913"/>
              <a:chExt cx="312919" cy="219900"/>
            </a:xfrm>
          </p:grpSpPr>
          <p:sp>
            <p:nvSpPr>
              <p:cNvPr id="6814" name="Google Shape;6814;p74"/>
              <p:cNvSpPr/>
              <p:nvPr/>
            </p:nvSpPr>
            <p:spPr>
              <a:xfrm>
                <a:off x="3493534" y="2283913"/>
                <a:ext cx="219900" cy="219900"/>
              </a:xfrm>
              <a:prstGeom prst="ellipse">
                <a:avLst/>
              </a:prstGeom>
              <a:solidFill>
                <a:srgbClr val="435D74"/>
              </a:solidFill>
              <a:ln>
                <a:noFill/>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dirty="0">
                  <a:solidFill>
                    <a:srgbClr val="00C3B1"/>
                  </a:solidFill>
                  <a:latin typeface="Calibri"/>
                  <a:ea typeface="Calibri"/>
                  <a:cs typeface="Calibri"/>
                  <a:sym typeface="Calibri"/>
                </a:endParaRPr>
              </a:p>
            </p:txBody>
          </p:sp>
          <p:cxnSp>
            <p:nvCxnSpPr>
              <p:cNvPr id="6815" name="Google Shape;6815;p74"/>
              <p:cNvCxnSpPr/>
              <p:nvPr/>
            </p:nvCxnSpPr>
            <p:spPr>
              <a:xfrm rot="10800000">
                <a:off x="3400515" y="2393804"/>
                <a:ext cx="95400" cy="0"/>
              </a:xfrm>
              <a:prstGeom prst="straightConnector1">
                <a:avLst/>
              </a:prstGeom>
              <a:noFill/>
              <a:ln w="28575" cap="flat" cmpd="sng">
                <a:solidFill>
                  <a:srgbClr val="435D74"/>
                </a:solidFill>
                <a:prstDash val="solid"/>
                <a:round/>
                <a:headEnd type="none" w="med" len="med"/>
                <a:tailEnd type="none" w="med" len="med"/>
              </a:ln>
            </p:spPr>
          </p:cxnSp>
        </p:grpSp>
        <p:grpSp>
          <p:nvGrpSpPr>
            <p:cNvPr id="6816" name="Google Shape;6816;p74"/>
            <p:cNvGrpSpPr/>
            <p:nvPr/>
          </p:nvGrpSpPr>
          <p:grpSpPr>
            <a:xfrm>
              <a:off x="3547823" y="2461089"/>
              <a:ext cx="219900" cy="331146"/>
              <a:chOff x="3547823" y="2461089"/>
              <a:chExt cx="219900" cy="331146"/>
            </a:xfrm>
          </p:grpSpPr>
          <p:sp>
            <p:nvSpPr>
              <p:cNvPr id="6817" name="Google Shape;6817;p74"/>
              <p:cNvSpPr/>
              <p:nvPr/>
            </p:nvSpPr>
            <p:spPr>
              <a:xfrm>
                <a:off x="3547823" y="2461089"/>
                <a:ext cx="219900" cy="219900"/>
              </a:xfrm>
              <a:prstGeom prst="ellipse">
                <a:avLst/>
              </a:prstGeom>
              <a:solidFill>
                <a:srgbClr val="5F7D95"/>
              </a:solidFill>
              <a:ln>
                <a:noFill/>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dirty="0">
                  <a:solidFill>
                    <a:srgbClr val="00C3B1"/>
                  </a:solidFill>
                  <a:latin typeface="Calibri"/>
                  <a:ea typeface="Calibri"/>
                  <a:cs typeface="Calibri"/>
                  <a:sym typeface="Calibri"/>
                </a:endParaRPr>
              </a:p>
            </p:txBody>
          </p:sp>
          <p:cxnSp>
            <p:nvCxnSpPr>
              <p:cNvPr id="6818" name="Google Shape;6818;p74"/>
              <p:cNvCxnSpPr/>
              <p:nvPr/>
            </p:nvCxnSpPr>
            <p:spPr>
              <a:xfrm rot="10800000">
                <a:off x="3657701" y="2678535"/>
                <a:ext cx="0" cy="113700"/>
              </a:xfrm>
              <a:prstGeom prst="straightConnector1">
                <a:avLst/>
              </a:prstGeom>
              <a:noFill/>
              <a:ln w="28575" cap="flat" cmpd="sng">
                <a:solidFill>
                  <a:srgbClr val="5F7D95"/>
                </a:solidFill>
                <a:prstDash val="solid"/>
                <a:round/>
                <a:headEnd type="none" w="med" len="med"/>
                <a:tailEnd type="none" w="med" len="med"/>
              </a:ln>
            </p:spPr>
          </p:cxnSp>
        </p:grpSp>
        <p:grpSp>
          <p:nvGrpSpPr>
            <p:cNvPr id="6819" name="Google Shape;6819;p74"/>
            <p:cNvGrpSpPr/>
            <p:nvPr/>
          </p:nvGrpSpPr>
          <p:grpSpPr>
            <a:xfrm>
              <a:off x="3734138" y="2461089"/>
              <a:ext cx="219900" cy="331146"/>
              <a:chOff x="3734138" y="2461089"/>
              <a:chExt cx="219900" cy="331146"/>
            </a:xfrm>
          </p:grpSpPr>
          <p:sp>
            <p:nvSpPr>
              <p:cNvPr id="6820" name="Google Shape;6820;p74"/>
              <p:cNvSpPr/>
              <p:nvPr/>
            </p:nvSpPr>
            <p:spPr>
              <a:xfrm>
                <a:off x="3734138" y="2461089"/>
                <a:ext cx="219900" cy="219900"/>
              </a:xfrm>
              <a:prstGeom prst="ellipse">
                <a:avLst/>
              </a:prstGeom>
              <a:solidFill>
                <a:srgbClr val="869FB2"/>
              </a:solidFill>
              <a:ln>
                <a:noFill/>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dirty="0">
                  <a:solidFill>
                    <a:srgbClr val="00C3B1"/>
                  </a:solidFill>
                  <a:latin typeface="Calibri"/>
                  <a:ea typeface="Calibri"/>
                  <a:cs typeface="Calibri"/>
                  <a:sym typeface="Calibri"/>
                </a:endParaRPr>
              </a:p>
            </p:txBody>
          </p:sp>
          <p:cxnSp>
            <p:nvCxnSpPr>
              <p:cNvPr id="6821" name="Google Shape;6821;p74"/>
              <p:cNvCxnSpPr/>
              <p:nvPr/>
            </p:nvCxnSpPr>
            <p:spPr>
              <a:xfrm rot="10800000">
                <a:off x="3844020" y="2678535"/>
                <a:ext cx="0" cy="113700"/>
              </a:xfrm>
              <a:prstGeom prst="straightConnector1">
                <a:avLst/>
              </a:prstGeom>
              <a:noFill/>
              <a:ln w="28575" cap="flat" cmpd="sng">
                <a:solidFill>
                  <a:srgbClr val="869FB2"/>
                </a:solidFill>
                <a:prstDash val="solid"/>
                <a:round/>
                <a:headEnd type="none" w="med" len="med"/>
                <a:tailEnd type="none" w="med" len="med"/>
              </a:ln>
            </p:spPr>
          </p:cxnSp>
        </p:grpSp>
        <p:grpSp>
          <p:nvGrpSpPr>
            <p:cNvPr id="6822" name="Google Shape;6822;p74"/>
            <p:cNvGrpSpPr/>
            <p:nvPr/>
          </p:nvGrpSpPr>
          <p:grpSpPr>
            <a:xfrm>
              <a:off x="3787560" y="2281742"/>
              <a:ext cx="311089" cy="219900"/>
              <a:chOff x="3787560" y="2281742"/>
              <a:chExt cx="311089" cy="219900"/>
            </a:xfrm>
          </p:grpSpPr>
          <p:sp>
            <p:nvSpPr>
              <p:cNvPr id="6823" name="Google Shape;6823;p74"/>
              <p:cNvSpPr/>
              <p:nvPr/>
            </p:nvSpPr>
            <p:spPr>
              <a:xfrm>
                <a:off x="3787560" y="2281742"/>
                <a:ext cx="219900" cy="219900"/>
              </a:xfrm>
              <a:prstGeom prst="ellipse">
                <a:avLst/>
              </a:prstGeom>
              <a:solidFill>
                <a:srgbClr val="A5B7C6"/>
              </a:solidFill>
              <a:ln>
                <a:noFill/>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dirty="0">
                  <a:solidFill>
                    <a:srgbClr val="00C3B1"/>
                  </a:solidFill>
                  <a:latin typeface="Calibri"/>
                  <a:ea typeface="Calibri"/>
                  <a:cs typeface="Calibri"/>
                  <a:sym typeface="Calibri"/>
                </a:endParaRPr>
              </a:p>
            </p:txBody>
          </p:sp>
          <p:cxnSp>
            <p:nvCxnSpPr>
              <p:cNvPr id="6824" name="Google Shape;6824;p74"/>
              <p:cNvCxnSpPr/>
              <p:nvPr/>
            </p:nvCxnSpPr>
            <p:spPr>
              <a:xfrm rot="10800000">
                <a:off x="4003849" y="2393795"/>
                <a:ext cx="94800" cy="0"/>
              </a:xfrm>
              <a:prstGeom prst="straightConnector1">
                <a:avLst/>
              </a:prstGeom>
              <a:noFill/>
              <a:ln w="28575" cap="flat" cmpd="sng">
                <a:solidFill>
                  <a:srgbClr val="A5B7C6"/>
                </a:solidFill>
                <a:prstDash val="solid"/>
                <a:round/>
                <a:headEnd type="none" w="med" len="med"/>
                <a:tailEnd type="none" w="med" len="med"/>
              </a:ln>
            </p:spPr>
          </p:cxnSp>
        </p:grpSp>
        <p:grpSp>
          <p:nvGrpSpPr>
            <p:cNvPr id="6825" name="Google Shape;6825;p74"/>
            <p:cNvGrpSpPr/>
            <p:nvPr/>
          </p:nvGrpSpPr>
          <p:grpSpPr>
            <a:xfrm>
              <a:off x="3637290" y="2056248"/>
              <a:ext cx="219900" cy="330736"/>
              <a:chOff x="3637290" y="2056248"/>
              <a:chExt cx="219900" cy="330736"/>
            </a:xfrm>
          </p:grpSpPr>
          <p:sp>
            <p:nvSpPr>
              <p:cNvPr id="6826" name="Google Shape;6826;p74"/>
              <p:cNvSpPr/>
              <p:nvPr/>
            </p:nvSpPr>
            <p:spPr>
              <a:xfrm>
                <a:off x="3637290" y="2167085"/>
                <a:ext cx="219900" cy="219900"/>
              </a:xfrm>
              <a:prstGeom prst="ellipse">
                <a:avLst/>
              </a:prstGeom>
              <a:solidFill>
                <a:srgbClr val="BAC8D3"/>
              </a:solidFill>
              <a:ln>
                <a:noFill/>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dirty="0">
                  <a:solidFill>
                    <a:srgbClr val="FFFFFF"/>
                  </a:solidFill>
                  <a:latin typeface="Calibri"/>
                  <a:ea typeface="Calibri"/>
                  <a:cs typeface="Calibri"/>
                  <a:sym typeface="Calibri"/>
                </a:endParaRPr>
              </a:p>
            </p:txBody>
          </p:sp>
          <p:cxnSp>
            <p:nvCxnSpPr>
              <p:cNvPr id="6827" name="Google Shape;6827;p74"/>
              <p:cNvCxnSpPr/>
              <p:nvPr/>
            </p:nvCxnSpPr>
            <p:spPr>
              <a:xfrm rot="10800000">
                <a:off x="3747169" y="2056248"/>
                <a:ext cx="0" cy="113700"/>
              </a:xfrm>
              <a:prstGeom prst="straightConnector1">
                <a:avLst/>
              </a:prstGeom>
              <a:noFill/>
              <a:ln w="28575" cap="flat" cmpd="sng">
                <a:solidFill>
                  <a:srgbClr val="BAC8D3"/>
                </a:solidFill>
                <a:prstDash val="solid"/>
                <a:round/>
                <a:headEnd type="none" w="med" len="med"/>
                <a:tailEnd type="none" w="med" len="med"/>
              </a:ln>
            </p:spPr>
          </p:cxnSp>
        </p:grpSp>
      </p:grpSp>
      <p:grpSp>
        <p:nvGrpSpPr>
          <p:cNvPr id="6828" name="Google Shape;6828;p74"/>
          <p:cNvGrpSpPr/>
          <p:nvPr/>
        </p:nvGrpSpPr>
        <p:grpSpPr>
          <a:xfrm>
            <a:off x="2571356" y="2926255"/>
            <a:ext cx="1268144" cy="592394"/>
            <a:chOff x="238125" y="1188750"/>
            <a:chExt cx="7140450" cy="3335550"/>
          </a:xfrm>
        </p:grpSpPr>
        <p:sp>
          <p:nvSpPr>
            <p:cNvPr id="6829" name="Google Shape;6829;p74"/>
            <p:cNvSpPr/>
            <p:nvPr/>
          </p:nvSpPr>
          <p:spPr>
            <a:xfrm>
              <a:off x="238125" y="1188750"/>
              <a:ext cx="3507025" cy="1584000"/>
            </a:xfrm>
            <a:custGeom>
              <a:avLst/>
              <a:gdLst/>
              <a:ahLst/>
              <a:cxnLst/>
              <a:rect l="l" t="t" r="r" b="b"/>
              <a:pathLst>
                <a:path w="140281" h="63360" extrusionOk="0">
                  <a:moveTo>
                    <a:pt x="4021" y="0"/>
                  </a:moveTo>
                  <a:cubicBezTo>
                    <a:pt x="1801" y="6"/>
                    <a:pt x="6" y="1801"/>
                    <a:pt x="0" y="4021"/>
                  </a:cubicBezTo>
                  <a:lnTo>
                    <a:pt x="0" y="59338"/>
                  </a:lnTo>
                  <a:cubicBezTo>
                    <a:pt x="6" y="61552"/>
                    <a:pt x="1801" y="63354"/>
                    <a:pt x="4021" y="63359"/>
                  </a:cubicBezTo>
                  <a:lnTo>
                    <a:pt x="98272" y="63359"/>
                  </a:lnTo>
                  <a:cubicBezTo>
                    <a:pt x="99963" y="41512"/>
                    <a:pt x="118098" y="24204"/>
                    <a:pt x="140280" y="23813"/>
                  </a:cubicBezTo>
                  <a:lnTo>
                    <a:pt x="140280" y="4021"/>
                  </a:lnTo>
                  <a:cubicBezTo>
                    <a:pt x="140275" y="1801"/>
                    <a:pt x="138474" y="6"/>
                    <a:pt x="136259"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30" name="Google Shape;6830;p74"/>
            <p:cNvSpPr/>
            <p:nvPr/>
          </p:nvSpPr>
          <p:spPr>
            <a:xfrm>
              <a:off x="238125" y="2940300"/>
              <a:ext cx="3507025" cy="1584000"/>
            </a:xfrm>
            <a:custGeom>
              <a:avLst/>
              <a:gdLst/>
              <a:ahLst/>
              <a:cxnLst/>
              <a:rect l="l" t="t" r="r" b="b"/>
              <a:pathLst>
                <a:path w="140281" h="63360" extrusionOk="0">
                  <a:moveTo>
                    <a:pt x="4021" y="1"/>
                  </a:moveTo>
                  <a:cubicBezTo>
                    <a:pt x="1801" y="6"/>
                    <a:pt x="6" y="1808"/>
                    <a:pt x="0" y="4022"/>
                  </a:cubicBezTo>
                  <a:lnTo>
                    <a:pt x="0" y="59339"/>
                  </a:lnTo>
                  <a:cubicBezTo>
                    <a:pt x="6" y="61559"/>
                    <a:pt x="1801" y="63354"/>
                    <a:pt x="4021" y="63360"/>
                  </a:cubicBezTo>
                  <a:lnTo>
                    <a:pt x="136259" y="63360"/>
                  </a:lnTo>
                  <a:cubicBezTo>
                    <a:pt x="138474" y="63354"/>
                    <a:pt x="140275" y="61559"/>
                    <a:pt x="140280" y="59339"/>
                  </a:cubicBezTo>
                  <a:lnTo>
                    <a:pt x="140280" y="39547"/>
                  </a:lnTo>
                  <a:cubicBezTo>
                    <a:pt x="118098" y="39155"/>
                    <a:pt x="99963" y="21848"/>
                    <a:pt x="9827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31" name="Google Shape;6831;p74"/>
            <p:cNvSpPr/>
            <p:nvPr/>
          </p:nvSpPr>
          <p:spPr>
            <a:xfrm>
              <a:off x="3871550" y="1188750"/>
              <a:ext cx="3507025" cy="1584000"/>
            </a:xfrm>
            <a:custGeom>
              <a:avLst/>
              <a:gdLst/>
              <a:ahLst/>
              <a:cxnLst/>
              <a:rect l="l" t="t" r="r" b="b"/>
              <a:pathLst>
                <a:path w="140281" h="63360" extrusionOk="0">
                  <a:moveTo>
                    <a:pt x="4022" y="0"/>
                  </a:moveTo>
                  <a:cubicBezTo>
                    <a:pt x="1807" y="6"/>
                    <a:pt x="6" y="1801"/>
                    <a:pt x="0" y="4021"/>
                  </a:cubicBezTo>
                  <a:lnTo>
                    <a:pt x="0" y="24017"/>
                  </a:lnTo>
                  <a:cubicBezTo>
                    <a:pt x="20553" y="26066"/>
                    <a:pt x="36886" y="42675"/>
                    <a:pt x="38494" y="63359"/>
                  </a:cubicBezTo>
                  <a:lnTo>
                    <a:pt x="136260" y="63359"/>
                  </a:lnTo>
                  <a:cubicBezTo>
                    <a:pt x="138480" y="63354"/>
                    <a:pt x="140275" y="61552"/>
                    <a:pt x="140281" y="59338"/>
                  </a:cubicBezTo>
                  <a:lnTo>
                    <a:pt x="140281" y="4021"/>
                  </a:lnTo>
                  <a:cubicBezTo>
                    <a:pt x="140275" y="1801"/>
                    <a:pt x="138480" y="6"/>
                    <a:pt x="13626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32" name="Google Shape;6832;p74"/>
            <p:cNvSpPr/>
            <p:nvPr/>
          </p:nvSpPr>
          <p:spPr>
            <a:xfrm>
              <a:off x="3871550" y="2940300"/>
              <a:ext cx="3507025" cy="1584000"/>
            </a:xfrm>
            <a:custGeom>
              <a:avLst/>
              <a:gdLst/>
              <a:ahLst/>
              <a:cxnLst/>
              <a:rect l="l" t="t" r="r" b="b"/>
              <a:pathLst>
                <a:path w="140281" h="63360" extrusionOk="0">
                  <a:moveTo>
                    <a:pt x="38494" y="1"/>
                  </a:moveTo>
                  <a:cubicBezTo>
                    <a:pt x="36886" y="20680"/>
                    <a:pt x="20553" y="37294"/>
                    <a:pt x="0" y="39343"/>
                  </a:cubicBezTo>
                  <a:lnTo>
                    <a:pt x="0" y="59339"/>
                  </a:lnTo>
                  <a:cubicBezTo>
                    <a:pt x="6" y="61559"/>
                    <a:pt x="1807" y="63354"/>
                    <a:pt x="4022" y="63360"/>
                  </a:cubicBezTo>
                  <a:lnTo>
                    <a:pt x="136260" y="63360"/>
                  </a:lnTo>
                  <a:cubicBezTo>
                    <a:pt x="138480" y="63354"/>
                    <a:pt x="140275" y="61559"/>
                    <a:pt x="140281" y="59339"/>
                  </a:cubicBezTo>
                  <a:lnTo>
                    <a:pt x="140281" y="4022"/>
                  </a:lnTo>
                  <a:cubicBezTo>
                    <a:pt x="140275" y="1808"/>
                    <a:pt x="138480" y="6"/>
                    <a:pt x="13626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33" name="Google Shape;6833;p74"/>
            <p:cNvSpPr/>
            <p:nvPr/>
          </p:nvSpPr>
          <p:spPr>
            <a:xfrm>
              <a:off x="2842425" y="1934600"/>
              <a:ext cx="1843850" cy="1843850"/>
            </a:xfrm>
            <a:custGeom>
              <a:avLst/>
              <a:gdLst/>
              <a:ahLst/>
              <a:cxnLst/>
              <a:rect l="l" t="t" r="r" b="b"/>
              <a:pathLst>
                <a:path w="73754" h="73754" extrusionOk="0">
                  <a:moveTo>
                    <a:pt x="36880" y="0"/>
                  </a:moveTo>
                  <a:cubicBezTo>
                    <a:pt x="36621" y="0"/>
                    <a:pt x="36362" y="6"/>
                    <a:pt x="36108" y="11"/>
                  </a:cubicBezTo>
                  <a:cubicBezTo>
                    <a:pt x="17253" y="397"/>
                    <a:pt x="1834" y="15011"/>
                    <a:pt x="154" y="33525"/>
                  </a:cubicBezTo>
                  <a:cubicBezTo>
                    <a:pt x="55" y="34627"/>
                    <a:pt x="0" y="35745"/>
                    <a:pt x="0" y="36874"/>
                  </a:cubicBezTo>
                  <a:cubicBezTo>
                    <a:pt x="0" y="38009"/>
                    <a:pt x="55" y="39122"/>
                    <a:pt x="154" y="40229"/>
                  </a:cubicBezTo>
                  <a:cubicBezTo>
                    <a:pt x="1834" y="58749"/>
                    <a:pt x="17253" y="73357"/>
                    <a:pt x="36108" y="73743"/>
                  </a:cubicBezTo>
                  <a:cubicBezTo>
                    <a:pt x="36362" y="73748"/>
                    <a:pt x="36621" y="73754"/>
                    <a:pt x="36880" y="73754"/>
                  </a:cubicBezTo>
                  <a:cubicBezTo>
                    <a:pt x="38312" y="73754"/>
                    <a:pt x="39744" y="73666"/>
                    <a:pt x="41165" y="73500"/>
                  </a:cubicBezTo>
                  <a:cubicBezTo>
                    <a:pt x="58391" y="71495"/>
                    <a:pt x="72030" y="57581"/>
                    <a:pt x="73600" y="40229"/>
                  </a:cubicBezTo>
                  <a:cubicBezTo>
                    <a:pt x="73699" y="39127"/>
                    <a:pt x="73754" y="38009"/>
                    <a:pt x="73754" y="36874"/>
                  </a:cubicBezTo>
                  <a:cubicBezTo>
                    <a:pt x="73754" y="35745"/>
                    <a:pt x="73699" y="34632"/>
                    <a:pt x="73600" y="33525"/>
                  </a:cubicBezTo>
                  <a:cubicBezTo>
                    <a:pt x="72024" y="16173"/>
                    <a:pt x="58391" y="2259"/>
                    <a:pt x="41165" y="254"/>
                  </a:cubicBezTo>
                  <a:cubicBezTo>
                    <a:pt x="39744" y="88"/>
                    <a:pt x="38312" y="0"/>
                    <a:pt x="36880"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834" name="Google Shape;6834;p74"/>
          <p:cNvGrpSpPr/>
          <p:nvPr/>
        </p:nvGrpSpPr>
        <p:grpSpPr>
          <a:xfrm>
            <a:off x="6679257" y="2928410"/>
            <a:ext cx="1053944" cy="590147"/>
            <a:chOff x="238125" y="1335475"/>
            <a:chExt cx="5418735" cy="3034175"/>
          </a:xfrm>
        </p:grpSpPr>
        <p:sp>
          <p:nvSpPr>
            <p:cNvPr id="6835" name="Google Shape;6835;p74"/>
            <p:cNvSpPr/>
            <p:nvPr/>
          </p:nvSpPr>
          <p:spPr>
            <a:xfrm>
              <a:off x="3669985" y="1335475"/>
              <a:ext cx="1986875" cy="3034175"/>
            </a:xfrm>
            <a:custGeom>
              <a:avLst/>
              <a:gdLst/>
              <a:ahLst/>
              <a:cxnLst/>
              <a:rect l="l" t="t" r="r" b="b"/>
              <a:pathLst>
                <a:path w="79475" h="121367" extrusionOk="0">
                  <a:moveTo>
                    <a:pt x="1" y="0"/>
                  </a:moveTo>
                  <a:lnTo>
                    <a:pt x="1" y="38997"/>
                  </a:lnTo>
                  <a:cubicBezTo>
                    <a:pt x="588" y="44011"/>
                    <a:pt x="2425" y="48797"/>
                    <a:pt x="5360" y="52918"/>
                  </a:cubicBezTo>
                  <a:lnTo>
                    <a:pt x="9329" y="58469"/>
                  </a:lnTo>
                  <a:cubicBezTo>
                    <a:pt x="10541" y="59694"/>
                    <a:pt x="10541" y="61672"/>
                    <a:pt x="9329" y="62897"/>
                  </a:cubicBezTo>
                  <a:lnTo>
                    <a:pt x="5360" y="68448"/>
                  </a:lnTo>
                  <a:cubicBezTo>
                    <a:pt x="2425" y="72557"/>
                    <a:pt x="588" y="77355"/>
                    <a:pt x="1" y="82370"/>
                  </a:cubicBezTo>
                  <a:lnTo>
                    <a:pt x="1" y="121366"/>
                  </a:lnTo>
                  <a:lnTo>
                    <a:pt x="68743" y="121366"/>
                  </a:lnTo>
                  <a:lnTo>
                    <a:pt x="68743" y="85815"/>
                  </a:lnTo>
                  <a:cubicBezTo>
                    <a:pt x="68743" y="79588"/>
                    <a:pt x="70682" y="73514"/>
                    <a:pt x="74293" y="68448"/>
                  </a:cubicBezTo>
                  <a:lnTo>
                    <a:pt x="78249" y="62897"/>
                  </a:lnTo>
                  <a:cubicBezTo>
                    <a:pt x="79474" y="61672"/>
                    <a:pt x="79474" y="59694"/>
                    <a:pt x="78249" y="58469"/>
                  </a:cubicBezTo>
                  <a:lnTo>
                    <a:pt x="74293" y="52918"/>
                  </a:lnTo>
                  <a:cubicBezTo>
                    <a:pt x="70669" y="47840"/>
                    <a:pt x="68730" y="41778"/>
                    <a:pt x="68730" y="35551"/>
                  </a:cubicBezTo>
                  <a:lnTo>
                    <a:pt x="68730"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36" name="Google Shape;6836;p74"/>
            <p:cNvSpPr/>
            <p:nvPr/>
          </p:nvSpPr>
          <p:spPr>
            <a:xfrm>
              <a:off x="1956350" y="1335475"/>
              <a:ext cx="1984950" cy="3034175"/>
            </a:xfrm>
            <a:custGeom>
              <a:avLst/>
              <a:gdLst/>
              <a:ahLst/>
              <a:cxnLst/>
              <a:rect l="l" t="t" r="r" b="b"/>
              <a:pathLst>
                <a:path w="79398" h="121367" extrusionOk="0">
                  <a:moveTo>
                    <a:pt x="0" y="0"/>
                  </a:moveTo>
                  <a:lnTo>
                    <a:pt x="0" y="35551"/>
                  </a:lnTo>
                  <a:cubicBezTo>
                    <a:pt x="0" y="41778"/>
                    <a:pt x="1940" y="47852"/>
                    <a:pt x="5564" y="52918"/>
                  </a:cubicBezTo>
                  <a:lnTo>
                    <a:pt x="9520" y="58469"/>
                  </a:lnTo>
                  <a:cubicBezTo>
                    <a:pt x="10745" y="59694"/>
                    <a:pt x="10745" y="61672"/>
                    <a:pt x="9520" y="62897"/>
                  </a:cubicBezTo>
                  <a:lnTo>
                    <a:pt x="5564" y="68448"/>
                  </a:lnTo>
                  <a:cubicBezTo>
                    <a:pt x="1952" y="73514"/>
                    <a:pt x="0" y="79588"/>
                    <a:pt x="0" y="85815"/>
                  </a:cubicBezTo>
                  <a:lnTo>
                    <a:pt x="0" y="121366"/>
                  </a:lnTo>
                  <a:lnTo>
                    <a:pt x="68665" y="121366"/>
                  </a:lnTo>
                  <a:lnTo>
                    <a:pt x="68665" y="85815"/>
                  </a:lnTo>
                  <a:cubicBezTo>
                    <a:pt x="68665" y="79588"/>
                    <a:pt x="70605" y="73514"/>
                    <a:pt x="74216" y="68448"/>
                  </a:cubicBezTo>
                  <a:lnTo>
                    <a:pt x="78185" y="62897"/>
                  </a:lnTo>
                  <a:cubicBezTo>
                    <a:pt x="79397" y="61672"/>
                    <a:pt x="79397" y="59694"/>
                    <a:pt x="78185" y="58469"/>
                  </a:cubicBezTo>
                  <a:lnTo>
                    <a:pt x="74216" y="52918"/>
                  </a:lnTo>
                  <a:cubicBezTo>
                    <a:pt x="70605" y="47840"/>
                    <a:pt x="68665" y="41778"/>
                    <a:pt x="68665" y="35551"/>
                  </a:cubicBezTo>
                  <a:lnTo>
                    <a:pt x="68665"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37" name="Google Shape;6837;p74"/>
            <p:cNvSpPr/>
            <p:nvPr/>
          </p:nvSpPr>
          <p:spPr>
            <a:xfrm>
              <a:off x="238125" y="1335475"/>
              <a:ext cx="1986850" cy="3034175"/>
            </a:xfrm>
            <a:custGeom>
              <a:avLst/>
              <a:gdLst/>
              <a:ahLst/>
              <a:cxnLst/>
              <a:rect l="l" t="t" r="r" b="b"/>
              <a:pathLst>
                <a:path w="79474" h="121367" extrusionOk="0">
                  <a:moveTo>
                    <a:pt x="0" y="0"/>
                  </a:moveTo>
                  <a:lnTo>
                    <a:pt x="0" y="121366"/>
                  </a:lnTo>
                  <a:lnTo>
                    <a:pt x="68729" y="121366"/>
                  </a:lnTo>
                  <a:lnTo>
                    <a:pt x="68729" y="85815"/>
                  </a:lnTo>
                  <a:cubicBezTo>
                    <a:pt x="68729" y="79588"/>
                    <a:pt x="70669" y="73514"/>
                    <a:pt x="74293" y="68448"/>
                  </a:cubicBezTo>
                  <a:lnTo>
                    <a:pt x="78249" y="62897"/>
                  </a:lnTo>
                  <a:cubicBezTo>
                    <a:pt x="79474" y="61672"/>
                    <a:pt x="79474" y="59694"/>
                    <a:pt x="78249" y="58469"/>
                  </a:cubicBezTo>
                  <a:lnTo>
                    <a:pt x="74293" y="52918"/>
                  </a:lnTo>
                  <a:cubicBezTo>
                    <a:pt x="70669" y="47840"/>
                    <a:pt x="68729" y="41778"/>
                    <a:pt x="68729" y="35551"/>
                  </a:cubicBezTo>
                  <a:lnTo>
                    <a:pt x="68729"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838" name="Google Shape;6838;p74"/>
          <p:cNvGrpSpPr/>
          <p:nvPr/>
        </p:nvGrpSpPr>
        <p:grpSpPr>
          <a:xfrm>
            <a:off x="4110066" y="3733309"/>
            <a:ext cx="1268207" cy="638939"/>
            <a:chOff x="3967651" y="3645904"/>
            <a:chExt cx="1479304" cy="745292"/>
          </a:xfrm>
        </p:grpSpPr>
        <p:grpSp>
          <p:nvGrpSpPr>
            <p:cNvPr id="6839" name="Google Shape;6839;p74"/>
            <p:cNvGrpSpPr/>
            <p:nvPr/>
          </p:nvGrpSpPr>
          <p:grpSpPr>
            <a:xfrm>
              <a:off x="3967651" y="4009026"/>
              <a:ext cx="1479304" cy="382170"/>
              <a:chOff x="3967651" y="4009026"/>
              <a:chExt cx="1479304" cy="382170"/>
            </a:xfrm>
          </p:grpSpPr>
          <p:grpSp>
            <p:nvGrpSpPr>
              <p:cNvPr id="6840" name="Google Shape;6840;p74"/>
              <p:cNvGrpSpPr/>
              <p:nvPr/>
            </p:nvGrpSpPr>
            <p:grpSpPr>
              <a:xfrm>
                <a:off x="4892216" y="4195630"/>
                <a:ext cx="554739" cy="195566"/>
                <a:chOff x="3604375" y="4892160"/>
                <a:chExt cx="1651500" cy="582215"/>
              </a:xfrm>
            </p:grpSpPr>
            <p:sp>
              <p:nvSpPr>
                <p:cNvPr id="6841" name="Google Shape;6841;p74"/>
                <p:cNvSpPr/>
                <p:nvPr/>
              </p:nvSpPr>
              <p:spPr>
                <a:xfrm>
                  <a:off x="3604375" y="4892160"/>
                  <a:ext cx="1651500" cy="146825"/>
                </a:xfrm>
                <a:custGeom>
                  <a:avLst/>
                  <a:gdLst/>
                  <a:ahLst/>
                  <a:cxnLst/>
                  <a:rect l="l" t="t" r="r" b="b"/>
                  <a:pathLst>
                    <a:path w="66060" h="5873" extrusionOk="0">
                      <a:moveTo>
                        <a:pt x="1" y="0"/>
                      </a:moveTo>
                      <a:lnTo>
                        <a:pt x="7340" y="5872"/>
                      </a:lnTo>
                      <a:lnTo>
                        <a:pt x="66060" y="5872"/>
                      </a:lnTo>
                      <a:lnTo>
                        <a:pt x="51382"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42" name="Google Shape;6842;p74"/>
                <p:cNvSpPr/>
                <p:nvPr/>
              </p:nvSpPr>
              <p:spPr>
                <a:xfrm>
                  <a:off x="3787875" y="5033975"/>
                  <a:ext cx="1468000" cy="440400"/>
                </a:xfrm>
                <a:custGeom>
                  <a:avLst/>
                  <a:gdLst/>
                  <a:ahLst/>
                  <a:cxnLst/>
                  <a:rect l="l" t="t" r="r" b="b"/>
                  <a:pathLst>
                    <a:path w="58720" h="17616" extrusionOk="0">
                      <a:moveTo>
                        <a:pt x="0" y="0"/>
                      </a:moveTo>
                      <a:lnTo>
                        <a:pt x="0" y="17615"/>
                      </a:lnTo>
                      <a:lnTo>
                        <a:pt x="58720" y="17615"/>
                      </a:lnTo>
                      <a:lnTo>
                        <a:pt x="58720"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843" name="Google Shape;6843;p74"/>
              <p:cNvGrpSpPr/>
              <p:nvPr/>
            </p:nvGrpSpPr>
            <p:grpSpPr>
              <a:xfrm>
                <a:off x="3967651" y="4146303"/>
                <a:ext cx="579402" cy="244893"/>
                <a:chOff x="851875" y="4745310"/>
                <a:chExt cx="1724925" cy="729065"/>
              </a:xfrm>
            </p:grpSpPr>
            <p:sp>
              <p:nvSpPr>
                <p:cNvPr id="6844" name="Google Shape;6844;p74"/>
                <p:cNvSpPr/>
                <p:nvPr/>
              </p:nvSpPr>
              <p:spPr>
                <a:xfrm>
                  <a:off x="851925" y="4745310"/>
                  <a:ext cx="1724875" cy="146875"/>
                </a:xfrm>
                <a:custGeom>
                  <a:avLst/>
                  <a:gdLst/>
                  <a:ahLst/>
                  <a:cxnLst/>
                  <a:rect l="l" t="t" r="r" b="b"/>
                  <a:pathLst>
                    <a:path w="68995" h="5875" extrusionOk="0">
                      <a:moveTo>
                        <a:pt x="14679" y="0"/>
                      </a:moveTo>
                      <a:lnTo>
                        <a:pt x="1" y="5874"/>
                      </a:lnTo>
                      <a:lnTo>
                        <a:pt x="58718" y="5874"/>
                      </a:lnTo>
                      <a:lnTo>
                        <a:pt x="68994"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45" name="Google Shape;6845;p74"/>
                <p:cNvSpPr/>
                <p:nvPr/>
              </p:nvSpPr>
              <p:spPr>
                <a:xfrm>
                  <a:off x="851875" y="4887175"/>
                  <a:ext cx="1468025" cy="587200"/>
                </a:xfrm>
                <a:custGeom>
                  <a:avLst/>
                  <a:gdLst/>
                  <a:ahLst/>
                  <a:cxnLst/>
                  <a:rect l="l" t="t" r="r" b="b"/>
                  <a:pathLst>
                    <a:path w="58721" h="23488" extrusionOk="0">
                      <a:moveTo>
                        <a:pt x="0" y="0"/>
                      </a:moveTo>
                      <a:lnTo>
                        <a:pt x="0" y="23487"/>
                      </a:lnTo>
                      <a:lnTo>
                        <a:pt x="58720" y="23487"/>
                      </a:lnTo>
                      <a:lnTo>
                        <a:pt x="58720"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846" name="Google Shape;6846;p74"/>
              <p:cNvGrpSpPr/>
              <p:nvPr/>
            </p:nvGrpSpPr>
            <p:grpSpPr>
              <a:xfrm>
                <a:off x="4460753" y="4009026"/>
                <a:ext cx="493110" cy="382170"/>
                <a:chOff x="2319875" y="4336625"/>
                <a:chExt cx="1468025" cy="1137750"/>
              </a:xfrm>
            </p:grpSpPr>
            <p:sp>
              <p:nvSpPr>
                <p:cNvPr id="6847" name="Google Shape;6847;p74"/>
                <p:cNvSpPr/>
                <p:nvPr/>
              </p:nvSpPr>
              <p:spPr>
                <a:xfrm>
                  <a:off x="2319875" y="4336625"/>
                  <a:ext cx="1468025" cy="146875"/>
                </a:xfrm>
                <a:custGeom>
                  <a:avLst/>
                  <a:gdLst/>
                  <a:ahLst/>
                  <a:cxnLst/>
                  <a:rect l="l" t="t" r="r" b="b"/>
                  <a:pathLst>
                    <a:path w="58721" h="5875" extrusionOk="0">
                      <a:moveTo>
                        <a:pt x="14681" y="0"/>
                      </a:moveTo>
                      <a:lnTo>
                        <a:pt x="0" y="5874"/>
                      </a:lnTo>
                      <a:lnTo>
                        <a:pt x="58720" y="5874"/>
                      </a:lnTo>
                      <a:lnTo>
                        <a:pt x="44042"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48" name="Google Shape;6848;p74"/>
                <p:cNvSpPr/>
                <p:nvPr/>
              </p:nvSpPr>
              <p:spPr>
                <a:xfrm>
                  <a:off x="2319875" y="4483425"/>
                  <a:ext cx="1468025" cy="990950"/>
                </a:xfrm>
                <a:custGeom>
                  <a:avLst/>
                  <a:gdLst/>
                  <a:ahLst/>
                  <a:cxnLst/>
                  <a:rect l="l" t="t" r="r" b="b"/>
                  <a:pathLst>
                    <a:path w="58721" h="39638" extrusionOk="0">
                      <a:moveTo>
                        <a:pt x="0" y="0"/>
                      </a:moveTo>
                      <a:lnTo>
                        <a:pt x="0" y="39637"/>
                      </a:lnTo>
                      <a:lnTo>
                        <a:pt x="58720" y="39637"/>
                      </a:lnTo>
                      <a:lnTo>
                        <a:pt x="58720" y="0"/>
                      </a:ln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849" name="Google Shape;6849;p74"/>
            <p:cNvGrpSpPr/>
            <p:nvPr/>
          </p:nvGrpSpPr>
          <p:grpSpPr>
            <a:xfrm>
              <a:off x="4479443" y="3645904"/>
              <a:ext cx="455965" cy="388789"/>
              <a:chOff x="2957425" y="238100"/>
              <a:chExt cx="1910200" cy="1628775"/>
            </a:xfrm>
          </p:grpSpPr>
          <p:sp>
            <p:nvSpPr>
              <p:cNvPr id="6850" name="Google Shape;6850;p74"/>
              <p:cNvSpPr/>
              <p:nvPr/>
            </p:nvSpPr>
            <p:spPr>
              <a:xfrm>
                <a:off x="4035900" y="239600"/>
                <a:ext cx="831725" cy="906350"/>
              </a:xfrm>
              <a:custGeom>
                <a:avLst/>
                <a:gdLst/>
                <a:ahLst/>
                <a:cxnLst/>
                <a:rect l="l" t="t" r="r" b="b"/>
                <a:pathLst>
                  <a:path w="33269" h="36254" extrusionOk="0">
                    <a:moveTo>
                      <a:pt x="22705" y="0"/>
                    </a:moveTo>
                    <a:cubicBezTo>
                      <a:pt x="21111" y="0"/>
                      <a:pt x="19679" y="297"/>
                      <a:pt x="18461" y="685"/>
                    </a:cubicBezTo>
                    <a:cubicBezTo>
                      <a:pt x="17166" y="1102"/>
                      <a:pt x="15926" y="1669"/>
                      <a:pt x="14763" y="2373"/>
                    </a:cubicBezTo>
                    <a:cubicBezTo>
                      <a:pt x="13810" y="2945"/>
                      <a:pt x="13109" y="3505"/>
                      <a:pt x="12609" y="3900"/>
                    </a:cubicBezTo>
                    <a:lnTo>
                      <a:pt x="11977" y="4448"/>
                    </a:lnTo>
                    <a:lnTo>
                      <a:pt x="14023" y="6907"/>
                    </a:lnTo>
                    <a:lnTo>
                      <a:pt x="14679" y="6385"/>
                    </a:lnTo>
                    <a:cubicBezTo>
                      <a:pt x="15052" y="6124"/>
                      <a:pt x="15622" y="5698"/>
                      <a:pt x="16443" y="5255"/>
                    </a:cubicBezTo>
                    <a:cubicBezTo>
                      <a:pt x="17250" y="4815"/>
                      <a:pt x="18260" y="4326"/>
                      <a:pt x="19466" y="3977"/>
                    </a:cubicBezTo>
                    <a:cubicBezTo>
                      <a:pt x="20363" y="3713"/>
                      <a:pt x="21373" y="3535"/>
                      <a:pt x="22421" y="3535"/>
                    </a:cubicBezTo>
                    <a:cubicBezTo>
                      <a:pt x="22772" y="3535"/>
                      <a:pt x="23127" y="3555"/>
                      <a:pt x="23483" y="3599"/>
                    </a:cubicBezTo>
                    <a:cubicBezTo>
                      <a:pt x="24177" y="3661"/>
                      <a:pt x="24938" y="3905"/>
                      <a:pt x="25537" y="4168"/>
                    </a:cubicBezTo>
                    <a:cubicBezTo>
                      <a:pt x="25740" y="4271"/>
                      <a:pt x="25982" y="4377"/>
                      <a:pt x="26159" y="4475"/>
                    </a:cubicBezTo>
                    <a:cubicBezTo>
                      <a:pt x="26289" y="4568"/>
                      <a:pt x="26415" y="4659"/>
                      <a:pt x="26552" y="4740"/>
                    </a:cubicBezTo>
                    <a:cubicBezTo>
                      <a:pt x="26818" y="4941"/>
                      <a:pt x="27160" y="5171"/>
                      <a:pt x="27411" y="5458"/>
                    </a:cubicBezTo>
                    <a:cubicBezTo>
                      <a:pt x="28529" y="6528"/>
                      <a:pt x="29264" y="8171"/>
                      <a:pt x="29427" y="9930"/>
                    </a:cubicBezTo>
                    <a:cubicBezTo>
                      <a:pt x="29508" y="10808"/>
                      <a:pt x="29448" y="11723"/>
                      <a:pt x="29211" y="12589"/>
                    </a:cubicBezTo>
                    <a:cubicBezTo>
                      <a:pt x="29087" y="13020"/>
                      <a:pt x="28946" y="13451"/>
                      <a:pt x="28747" y="13853"/>
                    </a:cubicBezTo>
                    <a:lnTo>
                      <a:pt x="28677" y="14006"/>
                    </a:lnTo>
                    <a:cubicBezTo>
                      <a:pt x="28677" y="14006"/>
                      <a:pt x="28651" y="14062"/>
                      <a:pt x="28653" y="14062"/>
                    </a:cubicBezTo>
                    <a:cubicBezTo>
                      <a:pt x="28654" y="14062"/>
                      <a:pt x="28658" y="14055"/>
                      <a:pt x="28668" y="14038"/>
                    </a:cubicBezTo>
                    <a:lnTo>
                      <a:pt x="28668" y="14038"/>
                    </a:lnTo>
                    <a:lnTo>
                      <a:pt x="28618" y="14131"/>
                    </a:lnTo>
                    <a:lnTo>
                      <a:pt x="28409" y="14504"/>
                    </a:lnTo>
                    <a:cubicBezTo>
                      <a:pt x="28270" y="14744"/>
                      <a:pt x="28177" y="14878"/>
                      <a:pt x="28045" y="15084"/>
                    </a:cubicBezTo>
                    <a:cubicBezTo>
                      <a:pt x="26952" y="16678"/>
                      <a:pt x="25336" y="18021"/>
                      <a:pt x="23512" y="19098"/>
                    </a:cubicBezTo>
                    <a:cubicBezTo>
                      <a:pt x="21688" y="20170"/>
                      <a:pt x="19591" y="20984"/>
                      <a:pt x="17487" y="21695"/>
                    </a:cubicBezTo>
                    <a:cubicBezTo>
                      <a:pt x="15371" y="22408"/>
                      <a:pt x="13207" y="23019"/>
                      <a:pt x="11089" y="23679"/>
                    </a:cubicBezTo>
                    <a:cubicBezTo>
                      <a:pt x="9119" y="24319"/>
                      <a:pt x="6955" y="24728"/>
                      <a:pt x="4860" y="25736"/>
                    </a:cubicBezTo>
                    <a:cubicBezTo>
                      <a:pt x="3800" y="26233"/>
                      <a:pt x="2785" y="26940"/>
                      <a:pt x="1988" y="27763"/>
                    </a:cubicBezTo>
                    <a:cubicBezTo>
                      <a:pt x="1179" y="28589"/>
                      <a:pt x="468" y="29604"/>
                      <a:pt x="180" y="30868"/>
                    </a:cubicBezTo>
                    <a:cubicBezTo>
                      <a:pt x="32" y="31488"/>
                      <a:pt x="1" y="32165"/>
                      <a:pt x="135" y="32795"/>
                    </a:cubicBezTo>
                    <a:cubicBezTo>
                      <a:pt x="259" y="33436"/>
                      <a:pt x="470" y="33968"/>
                      <a:pt x="882" y="34540"/>
                    </a:cubicBezTo>
                    <a:cubicBezTo>
                      <a:pt x="1657" y="35540"/>
                      <a:pt x="2675" y="36002"/>
                      <a:pt x="3620" y="36184"/>
                    </a:cubicBezTo>
                    <a:cubicBezTo>
                      <a:pt x="3889" y="36231"/>
                      <a:pt x="4153" y="36254"/>
                      <a:pt x="4411" y="36254"/>
                    </a:cubicBezTo>
                    <a:cubicBezTo>
                      <a:pt x="5087" y="36254"/>
                      <a:pt x="5719" y="36098"/>
                      <a:pt x="6270" y="35808"/>
                    </a:cubicBezTo>
                    <a:cubicBezTo>
                      <a:pt x="6643" y="35617"/>
                      <a:pt x="6971" y="35351"/>
                      <a:pt x="7235" y="35026"/>
                    </a:cubicBezTo>
                    <a:cubicBezTo>
                      <a:pt x="7500" y="34722"/>
                      <a:pt x="7682" y="34200"/>
                      <a:pt x="7701" y="33901"/>
                    </a:cubicBezTo>
                    <a:cubicBezTo>
                      <a:pt x="7768" y="33237"/>
                      <a:pt x="7644" y="32706"/>
                      <a:pt x="7441" y="32268"/>
                    </a:cubicBezTo>
                    <a:cubicBezTo>
                      <a:pt x="7247" y="31835"/>
                      <a:pt x="6962" y="31483"/>
                      <a:pt x="6636" y="31342"/>
                    </a:cubicBezTo>
                    <a:cubicBezTo>
                      <a:pt x="6470" y="31265"/>
                      <a:pt x="6319" y="31239"/>
                      <a:pt x="6193" y="31239"/>
                    </a:cubicBezTo>
                    <a:cubicBezTo>
                      <a:pt x="6075" y="31239"/>
                      <a:pt x="5979" y="31261"/>
                      <a:pt x="5911" y="31284"/>
                    </a:cubicBezTo>
                    <a:lnTo>
                      <a:pt x="5700" y="31378"/>
                    </a:lnTo>
                    <a:cubicBezTo>
                      <a:pt x="5674" y="31404"/>
                      <a:pt x="6095" y="31342"/>
                      <a:pt x="6354" y="31717"/>
                    </a:cubicBezTo>
                    <a:cubicBezTo>
                      <a:pt x="6598" y="32045"/>
                      <a:pt x="6634" y="32854"/>
                      <a:pt x="6301" y="33558"/>
                    </a:cubicBezTo>
                    <a:cubicBezTo>
                      <a:pt x="6212" y="33840"/>
                      <a:pt x="5743" y="34057"/>
                      <a:pt x="5206" y="34057"/>
                    </a:cubicBezTo>
                    <a:cubicBezTo>
                      <a:pt x="4902" y="34057"/>
                      <a:pt x="4577" y="33987"/>
                      <a:pt x="4286" y="33822"/>
                    </a:cubicBezTo>
                    <a:cubicBezTo>
                      <a:pt x="3874" y="33620"/>
                      <a:pt x="3520" y="33237"/>
                      <a:pt x="3414" y="32898"/>
                    </a:cubicBezTo>
                    <a:cubicBezTo>
                      <a:pt x="3366" y="32720"/>
                      <a:pt x="3345" y="32536"/>
                      <a:pt x="3350" y="32352"/>
                    </a:cubicBezTo>
                    <a:cubicBezTo>
                      <a:pt x="3347" y="32156"/>
                      <a:pt x="3400" y="31959"/>
                      <a:pt x="3474" y="31739"/>
                    </a:cubicBezTo>
                    <a:cubicBezTo>
                      <a:pt x="3778" y="30851"/>
                      <a:pt x="4927" y="29589"/>
                      <a:pt x="6390" y="28955"/>
                    </a:cubicBezTo>
                    <a:cubicBezTo>
                      <a:pt x="7922" y="28220"/>
                      <a:pt x="9954" y="27823"/>
                      <a:pt x="12149" y="27157"/>
                    </a:cubicBezTo>
                    <a:cubicBezTo>
                      <a:pt x="14212" y="26537"/>
                      <a:pt x="16407" y="25946"/>
                      <a:pt x="18650" y="25219"/>
                    </a:cubicBezTo>
                    <a:cubicBezTo>
                      <a:pt x="20896" y="24481"/>
                      <a:pt x="23193" y="23644"/>
                      <a:pt x="25412" y="22377"/>
                    </a:cubicBezTo>
                    <a:cubicBezTo>
                      <a:pt x="27617" y="21130"/>
                      <a:pt x="29683" y="19416"/>
                      <a:pt x="31179" y="17202"/>
                    </a:cubicBezTo>
                    <a:cubicBezTo>
                      <a:pt x="31361" y="16927"/>
                      <a:pt x="31576" y="16577"/>
                      <a:pt x="31720" y="16321"/>
                    </a:cubicBezTo>
                    <a:lnTo>
                      <a:pt x="31926" y="15945"/>
                    </a:lnTo>
                    <a:lnTo>
                      <a:pt x="31976" y="15852"/>
                    </a:lnTo>
                    <a:lnTo>
                      <a:pt x="32055" y="15687"/>
                    </a:lnTo>
                    <a:lnTo>
                      <a:pt x="32160" y="15450"/>
                    </a:lnTo>
                    <a:cubicBezTo>
                      <a:pt x="32459" y="14827"/>
                      <a:pt x="32673" y="14179"/>
                      <a:pt x="32850" y="13528"/>
                    </a:cubicBezTo>
                    <a:cubicBezTo>
                      <a:pt x="33192" y="12218"/>
                      <a:pt x="33269" y="10875"/>
                      <a:pt x="33142" y="9583"/>
                    </a:cubicBezTo>
                    <a:cubicBezTo>
                      <a:pt x="32883" y="7000"/>
                      <a:pt x="31780" y="4549"/>
                      <a:pt x="29994" y="2837"/>
                    </a:cubicBezTo>
                    <a:cubicBezTo>
                      <a:pt x="29783" y="2615"/>
                      <a:pt x="29556" y="2411"/>
                      <a:pt x="29309" y="2227"/>
                    </a:cubicBezTo>
                    <a:cubicBezTo>
                      <a:pt x="29060" y="2040"/>
                      <a:pt x="28862" y="1846"/>
                      <a:pt x="28570" y="1676"/>
                    </a:cubicBezTo>
                    <a:cubicBezTo>
                      <a:pt x="28292" y="1502"/>
                      <a:pt x="28010" y="1337"/>
                      <a:pt x="27732" y="1176"/>
                    </a:cubicBezTo>
                    <a:cubicBezTo>
                      <a:pt x="27488" y="1054"/>
                      <a:pt x="27289" y="975"/>
                      <a:pt x="27066" y="872"/>
                    </a:cubicBezTo>
                    <a:cubicBezTo>
                      <a:pt x="25934" y="398"/>
                      <a:pt x="24917" y="147"/>
                      <a:pt x="23871" y="54"/>
                    </a:cubicBezTo>
                    <a:cubicBezTo>
                      <a:pt x="23474" y="17"/>
                      <a:pt x="23085" y="0"/>
                      <a:pt x="2270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51" name="Google Shape;6851;p74"/>
              <p:cNvSpPr/>
              <p:nvPr/>
            </p:nvSpPr>
            <p:spPr>
              <a:xfrm>
                <a:off x="4062725" y="270525"/>
                <a:ext cx="775400" cy="855625"/>
              </a:xfrm>
              <a:custGeom>
                <a:avLst/>
                <a:gdLst/>
                <a:ahLst/>
                <a:cxnLst/>
                <a:rect l="l" t="t" r="r" b="b"/>
                <a:pathLst>
                  <a:path w="31016" h="34225" extrusionOk="0">
                    <a:moveTo>
                      <a:pt x="4627" y="30141"/>
                    </a:moveTo>
                    <a:cubicBezTo>
                      <a:pt x="4626" y="30143"/>
                      <a:pt x="4626" y="30145"/>
                      <a:pt x="4628" y="30145"/>
                    </a:cubicBezTo>
                    <a:lnTo>
                      <a:pt x="4628" y="30145"/>
                    </a:lnTo>
                    <a:cubicBezTo>
                      <a:pt x="4627" y="30144"/>
                      <a:pt x="4627" y="30143"/>
                      <a:pt x="4627" y="30141"/>
                    </a:cubicBezTo>
                    <a:close/>
                    <a:moveTo>
                      <a:pt x="4628" y="30145"/>
                    </a:moveTo>
                    <a:cubicBezTo>
                      <a:pt x="4629" y="30146"/>
                      <a:pt x="4631" y="30147"/>
                      <a:pt x="4633" y="30147"/>
                    </a:cubicBezTo>
                    <a:cubicBezTo>
                      <a:pt x="4634" y="30147"/>
                      <a:pt x="4634" y="30147"/>
                      <a:pt x="4636" y="30147"/>
                    </a:cubicBezTo>
                    <a:lnTo>
                      <a:pt x="4636" y="30147"/>
                    </a:lnTo>
                    <a:cubicBezTo>
                      <a:pt x="4635" y="30147"/>
                      <a:pt x="4635" y="30147"/>
                      <a:pt x="4635" y="30147"/>
                    </a:cubicBezTo>
                    <a:cubicBezTo>
                      <a:pt x="4632" y="30147"/>
                      <a:pt x="4630" y="30146"/>
                      <a:pt x="4628" y="30145"/>
                    </a:cubicBezTo>
                    <a:close/>
                    <a:moveTo>
                      <a:pt x="21530" y="0"/>
                    </a:moveTo>
                    <a:cubicBezTo>
                      <a:pt x="20130" y="0"/>
                      <a:pt x="18844" y="256"/>
                      <a:pt x="17738" y="602"/>
                    </a:cubicBezTo>
                    <a:cubicBezTo>
                      <a:pt x="16529" y="983"/>
                      <a:pt x="15368" y="1502"/>
                      <a:pt x="14279" y="2146"/>
                    </a:cubicBezTo>
                    <a:cubicBezTo>
                      <a:pt x="13369" y="2670"/>
                      <a:pt x="12713" y="3183"/>
                      <a:pt x="12258" y="3530"/>
                    </a:cubicBezTo>
                    <a:lnTo>
                      <a:pt x="11617" y="4068"/>
                    </a:lnTo>
                    <a:lnTo>
                      <a:pt x="12234" y="4813"/>
                    </a:lnTo>
                    <a:lnTo>
                      <a:pt x="12881" y="4279"/>
                    </a:lnTo>
                    <a:cubicBezTo>
                      <a:pt x="13297" y="3973"/>
                      <a:pt x="13912" y="3496"/>
                      <a:pt x="14779" y="3008"/>
                    </a:cubicBezTo>
                    <a:cubicBezTo>
                      <a:pt x="15808" y="2412"/>
                      <a:pt x="16902" y="1936"/>
                      <a:pt x="18039" y="1588"/>
                    </a:cubicBezTo>
                    <a:cubicBezTo>
                      <a:pt x="19049" y="1281"/>
                      <a:pt x="20205" y="1064"/>
                      <a:pt x="21437" y="1064"/>
                    </a:cubicBezTo>
                    <a:cubicBezTo>
                      <a:pt x="21800" y="1064"/>
                      <a:pt x="22170" y="1083"/>
                      <a:pt x="22544" y="1124"/>
                    </a:cubicBezTo>
                    <a:cubicBezTo>
                      <a:pt x="23363" y="1198"/>
                      <a:pt x="24213" y="1442"/>
                      <a:pt x="24998" y="1782"/>
                    </a:cubicBezTo>
                    <a:cubicBezTo>
                      <a:pt x="25206" y="1883"/>
                      <a:pt x="25433" y="1981"/>
                      <a:pt x="25634" y="2089"/>
                    </a:cubicBezTo>
                    <a:lnTo>
                      <a:pt x="26183" y="2433"/>
                    </a:lnTo>
                    <a:cubicBezTo>
                      <a:pt x="26537" y="2694"/>
                      <a:pt x="26927" y="2962"/>
                      <a:pt x="27241" y="3305"/>
                    </a:cubicBezTo>
                    <a:cubicBezTo>
                      <a:pt x="28593" y="4597"/>
                      <a:pt x="29462" y="6522"/>
                      <a:pt x="29663" y="8571"/>
                    </a:cubicBezTo>
                    <a:cubicBezTo>
                      <a:pt x="29888" y="10637"/>
                      <a:pt x="29323" y="12791"/>
                      <a:pt x="28083" y="14598"/>
                    </a:cubicBezTo>
                    <a:cubicBezTo>
                      <a:pt x="26853" y="16415"/>
                      <a:pt x="25081" y="17897"/>
                      <a:pt x="23116" y="19029"/>
                    </a:cubicBezTo>
                    <a:cubicBezTo>
                      <a:pt x="21151" y="20168"/>
                      <a:pt x="18980" y="20987"/>
                      <a:pt x="16826" y="21708"/>
                    </a:cubicBezTo>
                    <a:cubicBezTo>
                      <a:pt x="14664" y="22423"/>
                      <a:pt x="12488" y="23024"/>
                      <a:pt x="10389" y="23666"/>
                    </a:cubicBezTo>
                    <a:cubicBezTo>
                      <a:pt x="8338" y="24314"/>
                      <a:pt x="6224" y="24716"/>
                      <a:pt x="4321" y="25624"/>
                    </a:cubicBezTo>
                    <a:cubicBezTo>
                      <a:pt x="3368" y="26069"/>
                      <a:pt x="2495" y="26677"/>
                      <a:pt x="1791" y="27395"/>
                    </a:cubicBezTo>
                    <a:cubicBezTo>
                      <a:pt x="1082" y="28106"/>
                      <a:pt x="508" y="28965"/>
                      <a:pt x="259" y="29935"/>
                    </a:cubicBezTo>
                    <a:cubicBezTo>
                      <a:pt x="0" y="30909"/>
                      <a:pt x="170" y="31941"/>
                      <a:pt x="694" y="32731"/>
                    </a:cubicBezTo>
                    <a:cubicBezTo>
                      <a:pt x="1235" y="33501"/>
                      <a:pt x="2023" y="33935"/>
                      <a:pt x="2782" y="34121"/>
                    </a:cubicBezTo>
                    <a:cubicBezTo>
                      <a:pt x="3070" y="34191"/>
                      <a:pt x="3358" y="34225"/>
                      <a:pt x="3638" y="34225"/>
                    </a:cubicBezTo>
                    <a:cubicBezTo>
                      <a:pt x="4106" y="34225"/>
                      <a:pt x="4553" y="34131"/>
                      <a:pt x="4946" y="33954"/>
                    </a:cubicBezTo>
                    <a:cubicBezTo>
                      <a:pt x="5250" y="33820"/>
                      <a:pt x="5523" y="33623"/>
                      <a:pt x="5748" y="33379"/>
                    </a:cubicBezTo>
                    <a:cubicBezTo>
                      <a:pt x="5965" y="33145"/>
                      <a:pt x="6087" y="32805"/>
                      <a:pt x="6138" y="32544"/>
                    </a:cubicBezTo>
                    <a:cubicBezTo>
                      <a:pt x="6332" y="31462"/>
                      <a:pt x="5963" y="30567"/>
                      <a:pt x="5465" y="30236"/>
                    </a:cubicBezTo>
                    <a:cubicBezTo>
                      <a:pt x="5261" y="30119"/>
                      <a:pt x="5087" y="30085"/>
                      <a:pt x="4953" y="30085"/>
                    </a:cubicBezTo>
                    <a:cubicBezTo>
                      <a:pt x="4777" y="30085"/>
                      <a:pt x="4666" y="30143"/>
                      <a:pt x="4636" y="30147"/>
                    </a:cubicBezTo>
                    <a:lnTo>
                      <a:pt x="4636" y="30147"/>
                    </a:lnTo>
                    <a:cubicBezTo>
                      <a:pt x="4659" y="30146"/>
                      <a:pt x="4725" y="30130"/>
                      <a:pt x="4819" y="30130"/>
                    </a:cubicBezTo>
                    <a:cubicBezTo>
                      <a:pt x="4961" y="30130"/>
                      <a:pt x="5166" y="30167"/>
                      <a:pt x="5381" y="30349"/>
                    </a:cubicBezTo>
                    <a:cubicBezTo>
                      <a:pt x="5760" y="30682"/>
                      <a:pt x="5968" y="31534"/>
                      <a:pt x="5719" y="32443"/>
                    </a:cubicBezTo>
                    <a:cubicBezTo>
                      <a:pt x="5587" y="33111"/>
                      <a:pt x="4764" y="33560"/>
                      <a:pt x="3860" y="33560"/>
                    </a:cubicBezTo>
                    <a:cubicBezTo>
                      <a:pt x="3569" y="33560"/>
                      <a:pt x="3269" y="33514"/>
                      <a:pt x="2980" y="33413"/>
                    </a:cubicBezTo>
                    <a:cubicBezTo>
                      <a:pt x="2382" y="33216"/>
                      <a:pt x="1798" y="32805"/>
                      <a:pt x="1458" y="32235"/>
                    </a:cubicBezTo>
                    <a:cubicBezTo>
                      <a:pt x="1125" y="31682"/>
                      <a:pt x="1044" y="30904"/>
                      <a:pt x="1252" y="30198"/>
                    </a:cubicBezTo>
                    <a:cubicBezTo>
                      <a:pt x="1688" y="28745"/>
                      <a:pt x="3091" y="27381"/>
                      <a:pt x="4783" y="26591"/>
                    </a:cubicBezTo>
                    <a:cubicBezTo>
                      <a:pt x="6511" y="25758"/>
                      <a:pt x="8589" y="25356"/>
                      <a:pt x="10703" y="24695"/>
                    </a:cubicBezTo>
                    <a:cubicBezTo>
                      <a:pt x="12785" y="24061"/>
                      <a:pt x="14968" y="23460"/>
                      <a:pt x="17166" y="22734"/>
                    </a:cubicBezTo>
                    <a:cubicBezTo>
                      <a:pt x="19361" y="22002"/>
                      <a:pt x="21587" y="21171"/>
                      <a:pt x="23662" y="19972"/>
                    </a:cubicBezTo>
                    <a:cubicBezTo>
                      <a:pt x="25730" y="18782"/>
                      <a:pt x="27636" y="17205"/>
                      <a:pt x="28990" y="15211"/>
                    </a:cubicBezTo>
                    <a:cubicBezTo>
                      <a:pt x="30357" y="13236"/>
                      <a:pt x="31015" y="10761"/>
                      <a:pt x="30757" y="8468"/>
                    </a:cubicBezTo>
                    <a:cubicBezTo>
                      <a:pt x="30537" y="6175"/>
                      <a:pt x="29567" y="4006"/>
                      <a:pt x="28016" y="2517"/>
                    </a:cubicBezTo>
                    <a:cubicBezTo>
                      <a:pt x="27652" y="2122"/>
                      <a:pt x="27221" y="1818"/>
                      <a:pt x="26791" y="1507"/>
                    </a:cubicBezTo>
                    <a:lnTo>
                      <a:pt x="26108" y="1091"/>
                    </a:lnTo>
                    <a:cubicBezTo>
                      <a:pt x="25888" y="976"/>
                      <a:pt x="25673" y="887"/>
                      <a:pt x="25457" y="787"/>
                    </a:cubicBezTo>
                    <a:cubicBezTo>
                      <a:pt x="24512" y="384"/>
                      <a:pt x="23585" y="138"/>
                      <a:pt x="22659" y="56"/>
                    </a:cubicBezTo>
                    <a:cubicBezTo>
                      <a:pt x="22276" y="18"/>
                      <a:pt x="21899" y="0"/>
                      <a:pt x="21530" y="0"/>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52" name="Google Shape;6852;p74"/>
              <p:cNvSpPr/>
              <p:nvPr/>
            </p:nvSpPr>
            <p:spPr>
              <a:xfrm>
                <a:off x="2957425" y="254350"/>
                <a:ext cx="842900" cy="896500"/>
              </a:xfrm>
              <a:custGeom>
                <a:avLst/>
                <a:gdLst/>
                <a:ahLst/>
                <a:cxnLst/>
                <a:rect l="l" t="t" r="r" b="b"/>
                <a:pathLst>
                  <a:path w="33716" h="35860" extrusionOk="0">
                    <a:moveTo>
                      <a:pt x="10613" y="1"/>
                    </a:moveTo>
                    <a:cubicBezTo>
                      <a:pt x="10145" y="1"/>
                      <a:pt x="9663" y="27"/>
                      <a:pt x="9169" y="83"/>
                    </a:cubicBezTo>
                    <a:cubicBezTo>
                      <a:pt x="8120" y="196"/>
                      <a:pt x="7110" y="471"/>
                      <a:pt x="5987" y="969"/>
                    </a:cubicBezTo>
                    <a:cubicBezTo>
                      <a:pt x="5769" y="1077"/>
                      <a:pt x="5573" y="1158"/>
                      <a:pt x="5329" y="1288"/>
                    </a:cubicBezTo>
                    <a:cubicBezTo>
                      <a:pt x="5054" y="1453"/>
                      <a:pt x="4776" y="1623"/>
                      <a:pt x="4501" y="1805"/>
                    </a:cubicBezTo>
                    <a:cubicBezTo>
                      <a:pt x="4211" y="1982"/>
                      <a:pt x="4020" y="2180"/>
                      <a:pt x="3773" y="2374"/>
                    </a:cubicBezTo>
                    <a:cubicBezTo>
                      <a:pt x="3531" y="2561"/>
                      <a:pt x="3306" y="2769"/>
                      <a:pt x="3103" y="2997"/>
                    </a:cubicBezTo>
                    <a:cubicBezTo>
                      <a:pt x="1353" y="4746"/>
                      <a:pt x="305" y="7222"/>
                      <a:pt x="101" y="9807"/>
                    </a:cubicBezTo>
                    <a:cubicBezTo>
                      <a:pt x="1" y="11104"/>
                      <a:pt x="108" y="12445"/>
                      <a:pt x="477" y="13744"/>
                    </a:cubicBezTo>
                    <a:cubicBezTo>
                      <a:pt x="669" y="14393"/>
                      <a:pt x="896" y="15037"/>
                      <a:pt x="1207" y="15655"/>
                    </a:cubicBezTo>
                    <a:lnTo>
                      <a:pt x="1317" y="15887"/>
                    </a:lnTo>
                    <a:lnTo>
                      <a:pt x="1399" y="16050"/>
                    </a:lnTo>
                    <a:lnTo>
                      <a:pt x="1454" y="16143"/>
                    </a:lnTo>
                    <a:lnTo>
                      <a:pt x="1664" y="16514"/>
                    </a:lnTo>
                    <a:cubicBezTo>
                      <a:pt x="1815" y="16768"/>
                      <a:pt x="2038" y="17112"/>
                      <a:pt x="2227" y="17383"/>
                    </a:cubicBezTo>
                    <a:cubicBezTo>
                      <a:pt x="3768" y="19563"/>
                      <a:pt x="5870" y="21234"/>
                      <a:pt x="8101" y="22431"/>
                    </a:cubicBezTo>
                    <a:cubicBezTo>
                      <a:pt x="10346" y="23652"/>
                      <a:pt x="12661" y="24439"/>
                      <a:pt x="14923" y="25131"/>
                    </a:cubicBezTo>
                    <a:cubicBezTo>
                      <a:pt x="17183" y="25811"/>
                      <a:pt x="19387" y="26354"/>
                      <a:pt x="21465" y="26929"/>
                    </a:cubicBezTo>
                    <a:cubicBezTo>
                      <a:pt x="23674" y="27549"/>
                      <a:pt x="25714" y="27901"/>
                      <a:pt x="27263" y="28605"/>
                    </a:cubicBezTo>
                    <a:cubicBezTo>
                      <a:pt x="28737" y="29208"/>
                      <a:pt x="29912" y="30443"/>
                      <a:pt x="30235" y="31324"/>
                    </a:cubicBezTo>
                    <a:cubicBezTo>
                      <a:pt x="30314" y="31544"/>
                      <a:pt x="30372" y="31738"/>
                      <a:pt x="30372" y="31934"/>
                    </a:cubicBezTo>
                    <a:cubicBezTo>
                      <a:pt x="30382" y="32118"/>
                      <a:pt x="30362" y="32303"/>
                      <a:pt x="30319" y="32482"/>
                    </a:cubicBezTo>
                    <a:cubicBezTo>
                      <a:pt x="30221" y="32825"/>
                      <a:pt x="29876" y="33215"/>
                      <a:pt x="29470" y="33423"/>
                    </a:cubicBezTo>
                    <a:cubicBezTo>
                      <a:pt x="29168" y="33604"/>
                      <a:pt x="28826" y="33680"/>
                      <a:pt x="28510" y="33680"/>
                    </a:cubicBezTo>
                    <a:cubicBezTo>
                      <a:pt x="27991" y="33680"/>
                      <a:pt x="27541" y="33476"/>
                      <a:pt x="27447" y="33203"/>
                    </a:cubicBezTo>
                    <a:cubicBezTo>
                      <a:pt x="27102" y="32509"/>
                      <a:pt x="27119" y="31700"/>
                      <a:pt x="27356" y="31364"/>
                    </a:cubicBezTo>
                    <a:cubicBezTo>
                      <a:pt x="27607" y="30981"/>
                      <a:pt x="28028" y="31037"/>
                      <a:pt x="28000" y="31010"/>
                    </a:cubicBezTo>
                    <a:lnTo>
                      <a:pt x="27789" y="30922"/>
                    </a:lnTo>
                    <a:cubicBezTo>
                      <a:pt x="27724" y="30901"/>
                      <a:pt x="27634" y="30882"/>
                      <a:pt x="27526" y="30882"/>
                    </a:cubicBezTo>
                    <a:cubicBezTo>
                      <a:pt x="27395" y="30882"/>
                      <a:pt x="27238" y="30910"/>
                      <a:pt x="27064" y="30996"/>
                    </a:cubicBezTo>
                    <a:cubicBezTo>
                      <a:pt x="26741" y="31144"/>
                      <a:pt x="26465" y="31501"/>
                      <a:pt x="26279" y="31937"/>
                    </a:cubicBezTo>
                    <a:cubicBezTo>
                      <a:pt x="26087" y="32379"/>
                      <a:pt x="25975" y="32913"/>
                      <a:pt x="26056" y="33576"/>
                    </a:cubicBezTo>
                    <a:cubicBezTo>
                      <a:pt x="26082" y="33875"/>
                      <a:pt x="26274" y="34392"/>
                      <a:pt x="26544" y="34692"/>
                    </a:cubicBezTo>
                    <a:cubicBezTo>
                      <a:pt x="26815" y="35010"/>
                      <a:pt x="27150" y="35269"/>
                      <a:pt x="27526" y="35453"/>
                    </a:cubicBezTo>
                    <a:cubicBezTo>
                      <a:pt x="28058" y="35717"/>
                      <a:pt x="28661" y="35859"/>
                      <a:pt x="29301" y="35859"/>
                    </a:cubicBezTo>
                    <a:cubicBezTo>
                      <a:pt x="29589" y="35859"/>
                      <a:pt x="29884" y="35831"/>
                      <a:pt x="30183" y="35771"/>
                    </a:cubicBezTo>
                    <a:cubicBezTo>
                      <a:pt x="31126" y="35568"/>
                      <a:pt x="32134" y="35087"/>
                      <a:pt x="32885" y="34067"/>
                    </a:cubicBezTo>
                    <a:cubicBezTo>
                      <a:pt x="33287" y="33485"/>
                      <a:pt x="33484" y="32951"/>
                      <a:pt x="33596" y="32308"/>
                    </a:cubicBezTo>
                    <a:cubicBezTo>
                      <a:pt x="33716" y="31673"/>
                      <a:pt x="33670" y="30998"/>
                      <a:pt x="33510" y="30381"/>
                    </a:cubicBezTo>
                    <a:cubicBezTo>
                      <a:pt x="33194" y="29124"/>
                      <a:pt x="32462" y="28123"/>
                      <a:pt x="31638" y="27317"/>
                    </a:cubicBezTo>
                    <a:cubicBezTo>
                      <a:pt x="30822" y="26508"/>
                      <a:pt x="29793" y="25825"/>
                      <a:pt x="28723" y="25349"/>
                    </a:cubicBezTo>
                    <a:cubicBezTo>
                      <a:pt x="26604" y="24389"/>
                      <a:pt x="24436" y="24025"/>
                      <a:pt x="22451" y="23427"/>
                    </a:cubicBezTo>
                    <a:cubicBezTo>
                      <a:pt x="20318" y="22812"/>
                      <a:pt x="18143" y="22249"/>
                      <a:pt x="16012" y="21581"/>
                    </a:cubicBezTo>
                    <a:cubicBezTo>
                      <a:pt x="13894" y="20914"/>
                      <a:pt x="11778" y="20148"/>
                      <a:pt x="9935" y="19113"/>
                    </a:cubicBezTo>
                    <a:cubicBezTo>
                      <a:pt x="8084" y="18075"/>
                      <a:pt x="6442" y="16765"/>
                      <a:pt x="5315" y="15193"/>
                    </a:cubicBezTo>
                    <a:cubicBezTo>
                      <a:pt x="5178" y="14991"/>
                      <a:pt x="5082" y="14862"/>
                      <a:pt x="4939" y="14625"/>
                    </a:cubicBezTo>
                    <a:lnTo>
                      <a:pt x="4723" y="14254"/>
                    </a:lnTo>
                    <a:lnTo>
                      <a:pt x="4679" y="14181"/>
                    </a:lnTo>
                    <a:lnTo>
                      <a:pt x="4679" y="14181"/>
                    </a:lnTo>
                    <a:cubicBezTo>
                      <a:pt x="4682" y="14186"/>
                      <a:pt x="4684" y="14188"/>
                      <a:pt x="4684" y="14188"/>
                    </a:cubicBezTo>
                    <a:cubicBezTo>
                      <a:pt x="4687" y="14188"/>
                      <a:pt x="4659" y="14132"/>
                      <a:pt x="4659" y="14132"/>
                    </a:cubicBezTo>
                    <a:lnTo>
                      <a:pt x="4587" y="13979"/>
                    </a:lnTo>
                    <a:cubicBezTo>
                      <a:pt x="4379" y="13582"/>
                      <a:pt x="4228" y="13156"/>
                      <a:pt x="4096" y="12727"/>
                    </a:cubicBezTo>
                    <a:cubicBezTo>
                      <a:pt x="3838" y="11865"/>
                      <a:pt x="3761" y="10953"/>
                      <a:pt x="3823" y="10072"/>
                    </a:cubicBezTo>
                    <a:cubicBezTo>
                      <a:pt x="3948" y="8311"/>
                      <a:pt x="4649" y="6654"/>
                      <a:pt x="5743" y="5558"/>
                    </a:cubicBezTo>
                    <a:cubicBezTo>
                      <a:pt x="5987" y="5268"/>
                      <a:pt x="6325" y="5029"/>
                      <a:pt x="6586" y="4823"/>
                    </a:cubicBezTo>
                    <a:cubicBezTo>
                      <a:pt x="6720" y="4737"/>
                      <a:pt x="6847" y="4646"/>
                      <a:pt x="6971" y="4550"/>
                    </a:cubicBezTo>
                    <a:cubicBezTo>
                      <a:pt x="7148" y="4447"/>
                      <a:pt x="7388" y="4335"/>
                      <a:pt x="7589" y="4229"/>
                    </a:cubicBezTo>
                    <a:cubicBezTo>
                      <a:pt x="8180" y="3952"/>
                      <a:pt x="8936" y="3693"/>
                      <a:pt x="9631" y="3614"/>
                    </a:cubicBezTo>
                    <a:cubicBezTo>
                      <a:pt x="10052" y="3554"/>
                      <a:pt x="10473" y="3527"/>
                      <a:pt x="10888" y="3527"/>
                    </a:cubicBezTo>
                    <a:cubicBezTo>
                      <a:pt x="11865" y="3527"/>
                      <a:pt x="12809" y="3678"/>
                      <a:pt x="13654" y="3909"/>
                    </a:cubicBezTo>
                    <a:cubicBezTo>
                      <a:pt x="14866" y="4232"/>
                      <a:pt x="15888" y="4699"/>
                      <a:pt x="16704" y="5120"/>
                    </a:cubicBezTo>
                    <a:cubicBezTo>
                      <a:pt x="17532" y="5546"/>
                      <a:pt x="18111" y="5960"/>
                      <a:pt x="18492" y="6214"/>
                    </a:cubicBezTo>
                    <a:lnTo>
                      <a:pt x="19157" y="6721"/>
                    </a:lnTo>
                    <a:lnTo>
                      <a:pt x="21151" y="4222"/>
                    </a:lnTo>
                    <a:lnTo>
                      <a:pt x="20507" y="3686"/>
                    </a:lnTo>
                    <a:cubicBezTo>
                      <a:pt x="19998" y="3303"/>
                      <a:pt x="19287" y="2757"/>
                      <a:pt x="18322" y="2207"/>
                    </a:cubicBezTo>
                    <a:cubicBezTo>
                      <a:pt x="17144" y="1527"/>
                      <a:pt x="15892" y="986"/>
                      <a:pt x="14590" y="598"/>
                    </a:cubicBezTo>
                    <a:cubicBezTo>
                      <a:pt x="13435" y="258"/>
                      <a:pt x="12094" y="1"/>
                      <a:pt x="1061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53" name="Google Shape;6853;p74"/>
              <p:cNvSpPr/>
              <p:nvPr/>
            </p:nvSpPr>
            <p:spPr>
              <a:xfrm>
                <a:off x="2987525" y="285250"/>
                <a:ext cx="786050" cy="845950"/>
              </a:xfrm>
              <a:custGeom>
                <a:avLst/>
                <a:gdLst/>
                <a:ahLst/>
                <a:cxnLst/>
                <a:rect l="l" t="t" r="r" b="b"/>
                <a:pathLst>
                  <a:path w="31442" h="33838" extrusionOk="0">
                    <a:moveTo>
                      <a:pt x="26798" y="29774"/>
                    </a:moveTo>
                    <a:cubicBezTo>
                      <a:pt x="26799" y="29776"/>
                      <a:pt x="26799" y="29778"/>
                      <a:pt x="26798" y="29779"/>
                    </a:cubicBezTo>
                    <a:lnTo>
                      <a:pt x="26798" y="29779"/>
                    </a:lnTo>
                    <a:cubicBezTo>
                      <a:pt x="26799" y="29778"/>
                      <a:pt x="26799" y="29776"/>
                      <a:pt x="26798" y="29774"/>
                    </a:cubicBezTo>
                    <a:close/>
                    <a:moveTo>
                      <a:pt x="26798" y="29779"/>
                    </a:moveTo>
                    <a:cubicBezTo>
                      <a:pt x="26797" y="29780"/>
                      <a:pt x="26795" y="29780"/>
                      <a:pt x="26791" y="29780"/>
                    </a:cubicBezTo>
                    <a:lnTo>
                      <a:pt x="26791" y="29780"/>
                    </a:lnTo>
                    <a:cubicBezTo>
                      <a:pt x="26792" y="29780"/>
                      <a:pt x="26793" y="29781"/>
                      <a:pt x="26793" y="29781"/>
                    </a:cubicBezTo>
                    <a:cubicBezTo>
                      <a:pt x="26796" y="29781"/>
                      <a:pt x="26797" y="29780"/>
                      <a:pt x="26798" y="29779"/>
                    </a:cubicBezTo>
                    <a:close/>
                    <a:moveTo>
                      <a:pt x="9497" y="0"/>
                    </a:moveTo>
                    <a:cubicBezTo>
                      <a:pt x="9051" y="0"/>
                      <a:pt x="8593" y="26"/>
                      <a:pt x="8125" y="83"/>
                    </a:cubicBezTo>
                    <a:cubicBezTo>
                      <a:pt x="7203" y="183"/>
                      <a:pt x="6279" y="451"/>
                      <a:pt x="5343" y="873"/>
                    </a:cubicBezTo>
                    <a:cubicBezTo>
                      <a:pt x="5130" y="978"/>
                      <a:pt x="4920" y="1071"/>
                      <a:pt x="4700" y="1191"/>
                    </a:cubicBezTo>
                    <a:lnTo>
                      <a:pt x="4025" y="1622"/>
                    </a:lnTo>
                    <a:cubicBezTo>
                      <a:pt x="3603" y="1940"/>
                      <a:pt x="3180" y="2256"/>
                      <a:pt x="2823" y="2658"/>
                    </a:cubicBezTo>
                    <a:cubicBezTo>
                      <a:pt x="1305" y="4178"/>
                      <a:pt x="381" y="6369"/>
                      <a:pt x="209" y="8664"/>
                    </a:cubicBezTo>
                    <a:cubicBezTo>
                      <a:pt x="1" y="10964"/>
                      <a:pt x="712" y="13423"/>
                      <a:pt x="2122" y="15371"/>
                    </a:cubicBezTo>
                    <a:cubicBezTo>
                      <a:pt x="3517" y="17334"/>
                      <a:pt x="5458" y="18868"/>
                      <a:pt x="7550" y="20015"/>
                    </a:cubicBezTo>
                    <a:cubicBezTo>
                      <a:pt x="9652" y="21171"/>
                      <a:pt x="11895" y="21954"/>
                      <a:pt x="14104" y="22639"/>
                    </a:cubicBezTo>
                    <a:cubicBezTo>
                      <a:pt x="16319" y="23316"/>
                      <a:pt x="18511" y="23869"/>
                      <a:pt x="20608" y="24460"/>
                    </a:cubicBezTo>
                    <a:cubicBezTo>
                      <a:pt x="22736" y="25075"/>
                      <a:pt x="24821" y="25434"/>
                      <a:pt x="26568" y="26229"/>
                    </a:cubicBezTo>
                    <a:cubicBezTo>
                      <a:pt x="28277" y="26981"/>
                      <a:pt x="29709" y="28316"/>
                      <a:pt x="30176" y="29760"/>
                    </a:cubicBezTo>
                    <a:cubicBezTo>
                      <a:pt x="30396" y="30464"/>
                      <a:pt x="30331" y="31242"/>
                      <a:pt x="30011" y="31802"/>
                    </a:cubicBezTo>
                    <a:cubicBezTo>
                      <a:pt x="29683" y="32379"/>
                      <a:pt x="29110" y="32802"/>
                      <a:pt x="28514" y="33010"/>
                    </a:cubicBezTo>
                    <a:cubicBezTo>
                      <a:pt x="28209" y="33125"/>
                      <a:pt x="27890" y="33178"/>
                      <a:pt x="27580" y="33178"/>
                    </a:cubicBezTo>
                    <a:cubicBezTo>
                      <a:pt x="26699" y="33178"/>
                      <a:pt x="25900" y="32750"/>
                      <a:pt x="25757" y="32098"/>
                    </a:cubicBezTo>
                    <a:cubicBezTo>
                      <a:pt x="25486" y="31196"/>
                      <a:pt x="25678" y="30341"/>
                      <a:pt x="26051" y="29999"/>
                    </a:cubicBezTo>
                    <a:cubicBezTo>
                      <a:pt x="26270" y="29804"/>
                      <a:pt x="26483" y="29768"/>
                      <a:pt x="26625" y="29768"/>
                    </a:cubicBezTo>
                    <a:cubicBezTo>
                      <a:pt x="26708" y="29768"/>
                      <a:pt x="26768" y="29780"/>
                      <a:pt x="26790" y="29780"/>
                    </a:cubicBezTo>
                    <a:cubicBezTo>
                      <a:pt x="26790" y="29780"/>
                      <a:pt x="26791" y="29780"/>
                      <a:pt x="26791" y="29780"/>
                    </a:cubicBezTo>
                    <a:lnTo>
                      <a:pt x="26791" y="29780"/>
                    </a:lnTo>
                    <a:cubicBezTo>
                      <a:pt x="26764" y="29777"/>
                      <a:pt x="26659" y="29726"/>
                      <a:pt x="26493" y="29726"/>
                    </a:cubicBezTo>
                    <a:cubicBezTo>
                      <a:pt x="26356" y="29726"/>
                      <a:pt x="26177" y="29761"/>
                      <a:pt x="25965" y="29889"/>
                    </a:cubicBezTo>
                    <a:cubicBezTo>
                      <a:pt x="25477" y="30229"/>
                      <a:pt x="25127" y="31131"/>
                      <a:pt x="25343" y="32211"/>
                    </a:cubicBezTo>
                    <a:cubicBezTo>
                      <a:pt x="25398" y="32470"/>
                      <a:pt x="25527" y="32807"/>
                      <a:pt x="25750" y="33037"/>
                    </a:cubicBezTo>
                    <a:cubicBezTo>
                      <a:pt x="25980" y="33276"/>
                      <a:pt x="26257" y="33465"/>
                      <a:pt x="26564" y="33592"/>
                    </a:cubicBezTo>
                    <a:cubicBezTo>
                      <a:pt x="26941" y="33753"/>
                      <a:pt x="27364" y="33838"/>
                      <a:pt x="27807" y="33838"/>
                    </a:cubicBezTo>
                    <a:cubicBezTo>
                      <a:pt x="28109" y="33838"/>
                      <a:pt x="28419" y="33798"/>
                      <a:pt x="28730" y="33717"/>
                    </a:cubicBezTo>
                    <a:cubicBezTo>
                      <a:pt x="29486" y="33511"/>
                      <a:pt x="30264" y="33063"/>
                      <a:pt x="30788" y="32280"/>
                    </a:cubicBezTo>
                    <a:cubicBezTo>
                      <a:pt x="31296" y="31481"/>
                      <a:pt x="31442" y="30442"/>
                      <a:pt x="31162" y="29475"/>
                    </a:cubicBezTo>
                    <a:cubicBezTo>
                      <a:pt x="30894" y="28510"/>
                      <a:pt x="30303" y="27665"/>
                      <a:pt x="29577" y="26969"/>
                    </a:cubicBezTo>
                    <a:cubicBezTo>
                      <a:pt x="28859" y="26267"/>
                      <a:pt x="27971" y="25679"/>
                      <a:pt x="27009" y="25255"/>
                    </a:cubicBezTo>
                    <a:cubicBezTo>
                      <a:pt x="25089" y="24386"/>
                      <a:pt x="22966" y="24029"/>
                      <a:pt x="20900" y="23426"/>
                    </a:cubicBezTo>
                    <a:cubicBezTo>
                      <a:pt x="18789" y="22828"/>
                      <a:pt x="16601" y="22272"/>
                      <a:pt x="14423" y="21604"/>
                    </a:cubicBezTo>
                    <a:cubicBezTo>
                      <a:pt x="12254" y="20932"/>
                      <a:pt x="10066" y="20159"/>
                      <a:pt x="8077" y="19060"/>
                    </a:cubicBezTo>
                    <a:cubicBezTo>
                      <a:pt x="6090" y="17971"/>
                      <a:pt x="4285" y="16527"/>
                      <a:pt x="3014" y="14737"/>
                    </a:cubicBezTo>
                    <a:cubicBezTo>
                      <a:pt x="1739" y="12956"/>
                      <a:pt x="1128" y="10816"/>
                      <a:pt x="1310" y="8743"/>
                    </a:cubicBezTo>
                    <a:cubicBezTo>
                      <a:pt x="1466" y="6692"/>
                      <a:pt x="2291" y="4750"/>
                      <a:pt x="3618" y="3429"/>
                    </a:cubicBezTo>
                    <a:cubicBezTo>
                      <a:pt x="3924" y="3080"/>
                      <a:pt x="4309" y="2802"/>
                      <a:pt x="4656" y="2536"/>
                    </a:cubicBezTo>
                    <a:lnTo>
                      <a:pt x="5197" y="2177"/>
                    </a:lnTo>
                    <a:cubicBezTo>
                      <a:pt x="5396" y="2065"/>
                      <a:pt x="5621" y="1962"/>
                      <a:pt x="5829" y="1856"/>
                    </a:cubicBezTo>
                    <a:cubicBezTo>
                      <a:pt x="6605" y="1502"/>
                      <a:pt x="7450" y="1236"/>
                      <a:pt x="8266" y="1145"/>
                    </a:cubicBezTo>
                    <a:cubicBezTo>
                      <a:pt x="8716" y="1086"/>
                      <a:pt x="9160" y="1060"/>
                      <a:pt x="9594" y="1060"/>
                    </a:cubicBezTo>
                    <a:cubicBezTo>
                      <a:pt x="10744" y="1060"/>
                      <a:pt x="11825" y="1247"/>
                      <a:pt x="12781" y="1514"/>
                    </a:cubicBezTo>
                    <a:cubicBezTo>
                      <a:pt x="13922" y="1837"/>
                      <a:pt x="15026" y="2290"/>
                      <a:pt x="16067" y="2864"/>
                    </a:cubicBezTo>
                    <a:cubicBezTo>
                      <a:pt x="16943" y="3333"/>
                      <a:pt x="17570" y="3795"/>
                      <a:pt x="17992" y="4094"/>
                    </a:cubicBezTo>
                    <a:lnTo>
                      <a:pt x="18650" y="4614"/>
                    </a:lnTo>
                    <a:lnTo>
                      <a:pt x="19253" y="3858"/>
                    </a:lnTo>
                    <a:lnTo>
                      <a:pt x="18600" y="3333"/>
                    </a:lnTo>
                    <a:cubicBezTo>
                      <a:pt x="18135" y="2996"/>
                      <a:pt x="17470" y="2498"/>
                      <a:pt x="16551" y="1993"/>
                    </a:cubicBezTo>
                    <a:cubicBezTo>
                      <a:pt x="15445" y="1373"/>
                      <a:pt x="14274" y="880"/>
                      <a:pt x="13058" y="523"/>
                    </a:cubicBezTo>
                    <a:cubicBezTo>
                      <a:pt x="12009" y="220"/>
                      <a:pt x="10803" y="0"/>
                      <a:pt x="9497" y="0"/>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54" name="Google Shape;6854;p74"/>
              <p:cNvSpPr/>
              <p:nvPr/>
            </p:nvSpPr>
            <p:spPr>
              <a:xfrm>
                <a:off x="3368550" y="238100"/>
                <a:ext cx="1089150" cy="1354050"/>
              </a:xfrm>
              <a:custGeom>
                <a:avLst/>
                <a:gdLst/>
                <a:ahLst/>
                <a:cxnLst/>
                <a:rect l="l" t="t" r="r" b="b"/>
                <a:pathLst>
                  <a:path w="43566" h="54162" extrusionOk="0">
                    <a:moveTo>
                      <a:pt x="40538" y="1"/>
                    </a:moveTo>
                    <a:cubicBezTo>
                      <a:pt x="40536" y="1"/>
                      <a:pt x="40535" y="1"/>
                      <a:pt x="40533" y="1"/>
                    </a:cubicBezTo>
                    <a:lnTo>
                      <a:pt x="23581" y="183"/>
                    </a:lnTo>
                    <a:lnTo>
                      <a:pt x="19703" y="224"/>
                    </a:lnTo>
                    <a:lnTo>
                      <a:pt x="2751" y="406"/>
                    </a:lnTo>
                    <a:cubicBezTo>
                      <a:pt x="2416" y="408"/>
                      <a:pt x="2128" y="645"/>
                      <a:pt x="2061" y="973"/>
                    </a:cubicBezTo>
                    <a:cubicBezTo>
                      <a:pt x="1530" y="3469"/>
                      <a:pt x="0" y="13846"/>
                      <a:pt x="8783" y="22600"/>
                    </a:cubicBezTo>
                    <a:cubicBezTo>
                      <a:pt x="18846" y="32630"/>
                      <a:pt x="19789" y="34399"/>
                      <a:pt x="18887" y="42942"/>
                    </a:cubicBezTo>
                    <a:cubicBezTo>
                      <a:pt x="17982" y="51485"/>
                      <a:pt x="13855" y="54161"/>
                      <a:pt x="13855" y="54161"/>
                    </a:cubicBezTo>
                    <a:lnTo>
                      <a:pt x="22106" y="54072"/>
                    </a:lnTo>
                    <a:lnTo>
                      <a:pt x="22326" y="54070"/>
                    </a:lnTo>
                    <a:lnTo>
                      <a:pt x="30577" y="53982"/>
                    </a:lnTo>
                    <a:cubicBezTo>
                      <a:pt x="30577" y="53982"/>
                      <a:pt x="26396" y="51394"/>
                      <a:pt x="25309" y="42870"/>
                    </a:cubicBezTo>
                    <a:cubicBezTo>
                      <a:pt x="24222" y="34348"/>
                      <a:pt x="25127" y="32560"/>
                      <a:pt x="34972" y="22320"/>
                    </a:cubicBezTo>
                    <a:cubicBezTo>
                      <a:pt x="43566" y="13379"/>
                      <a:pt x="41816" y="3039"/>
                      <a:pt x="41232" y="554"/>
                    </a:cubicBezTo>
                    <a:cubicBezTo>
                      <a:pt x="41158" y="228"/>
                      <a:pt x="40869" y="1"/>
                      <a:pt x="4053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55" name="Google Shape;6855;p74"/>
              <p:cNvSpPr/>
              <p:nvPr/>
            </p:nvSpPr>
            <p:spPr>
              <a:xfrm>
                <a:off x="3588225" y="1559325"/>
                <a:ext cx="673800" cy="265125"/>
              </a:xfrm>
              <a:custGeom>
                <a:avLst/>
                <a:gdLst/>
                <a:ahLst/>
                <a:cxnLst/>
                <a:rect l="l" t="t" r="r" b="b"/>
                <a:pathLst>
                  <a:path w="26952" h="10605" extrusionOk="0">
                    <a:moveTo>
                      <a:pt x="26784" y="0"/>
                    </a:moveTo>
                    <a:lnTo>
                      <a:pt x="58" y="285"/>
                    </a:lnTo>
                    <a:cubicBezTo>
                      <a:pt x="27" y="285"/>
                      <a:pt x="1" y="311"/>
                      <a:pt x="1" y="343"/>
                    </a:cubicBezTo>
                    <a:lnTo>
                      <a:pt x="111" y="10604"/>
                    </a:lnTo>
                    <a:lnTo>
                      <a:pt x="26951" y="10320"/>
                    </a:lnTo>
                    <a:lnTo>
                      <a:pt x="26841" y="58"/>
                    </a:lnTo>
                    <a:cubicBezTo>
                      <a:pt x="26841" y="27"/>
                      <a:pt x="26815" y="0"/>
                      <a:pt x="26784"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56" name="Google Shape;6856;p74"/>
              <p:cNvSpPr/>
              <p:nvPr/>
            </p:nvSpPr>
            <p:spPr>
              <a:xfrm>
                <a:off x="3513850" y="1774875"/>
                <a:ext cx="825300" cy="92000"/>
              </a:xfrm>
              <a:custGeom>
                <a:avLst/>
                <a:gdLst/>
                <a:ahLst/>
                <a:cxnLst/>
                <a:rect l="l" t="t" r="r" b="b"/>
                <a:pathLst>
                  <a:path w="33012" h="3680" extrusionOk="0">
                    <a:moveTo>
                      <a:pt x="32921" y="0"/>
                    </a:moveTo>
                    <a:lnTo>
                      <a:pt x="58" y="350"/>
                    </a:lnTo>
                    <a:cubicBezTo>
                      <a:pt x="27" y="350"/>
                      <a:pt x="0" y="376"/>
                      <a:pt x="0" y="410"/>
                    </a:cubicBezTo>
                    <a:lnTo>
                      <a:pt x="36" y="3680"/>
                    </a:lnTo>
                    <a:lnTo>
                      <a:pt x="33012" y="3328"/>
                    </a:lnTo>
                    <a:lnTo>
                      <a:pt x="32978" y="58"/>
                    </a:lnTo>
                    <a:cubicBezTo>
                      <a:pt x="32978" y="27"/>
                      <a:pt x="32952" y="0"/>
                      <a:pt x="32921" y="0"/>
                    </a:cubicBezTo>
                    <a:close/>
                  </a:path>
                </a:pathLst>
              </a:custGeom>
              <a:solidFill>
                <a:srgbClr val="E7EC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57" name="Google Shape;6857;p74"/>
              <p:cNvSpPr/>
              <p:nvPr/>
            </p:nvSpPr>
            <p:spPr>
              <a:xfrm>
                <a:off x="3466550" y="322000"/>
                <a:ext cx="893500" cy="458025"/>
              </a:xfrm>
              <a:custGeom>
                <a:avLst/>
                <a:gdLst/>
                <a:ahLst/>
                <a:cxnLst/>
                <a:rect l="l" t="t" r="r" b="b"/>
                <a:pathLst>
                  <a:path w="35740" h="18321" extrusionOk="0">
                    <a:moveTo>
                      <a:pt x="34103" y="1"/>
                    </a:moveTo>
                    <a:cubicBezTo>
                      <a:pt x="34097" y="1"/>
                      <a:pt x="34091" y="1"/>
                      <a:pt x="34085" y="1"/>
                    </a:cubicBezTo>
                    <a:lnTo>
                      <a:pt x="18162" y="171"/>
                    </a:lnTo>
                    <a:lnTo>
                      <a:pt x="17351" y="181"/>
                    </a:lnTo>
                    <a:lnTo>
                      <a:pt x="1428" y="350"/>
                    </a:lnTo>
                    <a:cubicBezTo>
                      <a:pt x="834" y="353"/>
                      <a:pt x="348" y="820"/>
                      <a:pt x="320" y="1413"/>
                    </a:cubicBezTo>
                    <a:cubicBezTo>
                      <a:pt x="315" y="1492"/>
                      <a:pt x="312" y="1578"/>
                      <a:pt x="310" y="1667"/>
                    </a:cubicBezTo>
                    <a:cubicBezTo>
                      <a:pt x="1" y="10807"/>
                      <a:pt x="7459" y="18321"/>
                      <a:pt x="16585" y="18321"/>
                    </a:cubicBezTo>
                    <a:cubicBezTo>
                      <a:pt x="16644" y="18321"/>
                      <a:pt x="16703" y="18321"/>
                      <a:pt x="16762" y="18320"/>
                    </a:cubicBezTo>
                    <a:lnTo>
                      <a:pt x="17545" y="18310"/>
                    </a:lnTo>
                    <a:lnTo>
                      <a:pt x="18354" y="18303"/>
                    </a:lnTo>
                    <a:lnTo>
                      <a:pt x="19136" y="18294"/>
                    </a:lnTo>
                    <a:cubicBezTo>
                      <a:pt x="28343" y="18196"/>
                      <a:pt x="35739" y="10485"/>
                      <a:pt x="35229" y="1294"/>
                    </a:cubicBezTo>
                    <a:cubicBezTo>
                      <a:pt x="35225" y="1203"/>
                      <a:pt x="35220" y="1119"/>
                      <a:pt x="35215" y="1040"/>
                    </a:cubicBezTo>
                    <a:cubicBezTo>
                      <a:pt x="35175" y="455"/>
                      <a:pt x="34689" y="1"/>
                      <a:pt x="34103" y="1"/>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58" name="Google Shape;6858;p74"/>
              <p:cNvSpPr/>
              <p:nvPr/>
            </p:nvSpPr>
            <p:spPr>
              <a:xfrm>
                <a:off x="3472850" y="260850"/>
                <a:ext cx="874375" cy="56650"/>
              </a:xfrm>
              <a:custGeom>
                <a:avLst/>
                <a:gdLst/>
                <a:ahLst/>
                <a:cxnLst/>
                <a:rect l="l" t="t" r="r" b="b"/>
                <a:pathLst>
                  <a:path w="34975" h="2266" extrusionOk="0">
                    <a:moveTo>
                      <a:pt x="34014" y="1"/>
                    </a:moveTo>
                    <a:cubicBezTo>
                      <a:pt x="34011" y="1"/>
                      <a:pt x="34008" y="1"/>
                      <a:pt x="34005" y="1"/>
                    </a:cubicBezTo>
                    <a:lnTo>
                      <a:pt x="953" y="355"/>
                    </a:lnTo>
                    <a:cubicBezTo>
                      <a:pt x="424" y="360"/>
                      <a:pt x="1" y="791"/>
                      <a:pt x="8" y="1320"/>
                    </a:cubicBezTo>
                    <a:cubicBezTo>
                      <a:pt x="13" y="1843"/>
                      <a:pt x="441" y="2265"/>
                      <a:pt x="964" y="2265"/>
                    </a:cubicBezTo>
                    <a:cubicBezTo>
                      <a:pt x="967" y="2265"/>
                      <a:pt x="969" y="2265"/>
                      <a:pt x="972" y="2265"/>
                    </a:cubicBezTo>
                    <a:lnTo>
                      <a:pt x="34022" y="1913"/>
                    </a:lnTo>
                    <a:cubicBezTo>
                      <a:pt x="34551" y="1906"/>
                      <a:pt x="34975" y="1473"/>
                      <a:pt x="34968" y="946"/>
                    </a:cubicBezTo>
                    <a:cubicBezTo>
                      <a:pt x="34963" y="422"/>
                      <a:pt x="34537" y="1"/>
                      <a:pt x="34014" y="1"/>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59" name="Google Shape;6859;p74"/>
              <p:cNvSpPr/>
              <p:nvPr/>
            </p:nvSpPr>
            <p:spPr>
              <a:xfrm>
                <a:off x="3746150" y="421050"/>
                <a:ext cx="332625" cy="316350"/>
              </a:xfrm>
              <a:custGeom>
                <a:avLst/>
                <a:gdLst/>
                <a:ahLst/>
                <a:cxnLst/>
                <a:rect l="l" t="t" r="r" b="b"/>
                <a:pathLst>
                  <a:path w="13305" h="12654" extrusionOk="0">
                    <a:moveTo>
                      <a:pt x="6653" y="1"/>
                    </a:moveTo>
                    <a:lnTo>
                      <a:pt x="4597" y="4166"/>
                    </a:lnTo>
                    <a:lnTo>
                      <a:pt x="1" y="4833"/>
                    </a:lnTo>
                    <a:lnTo>
                      <a:pt x="3325" y="8075"/>
                    </a:lnTo>
                    <a:lnTo>
                      <a:pt x="2540" y="12654"/>
                    </a:lnTo>
                    <a:lnTo>
                      <a:pt x="6653" y="10492"/>
                    </a:lnTo>
                    <a:lnTo>
                      <a:pt x="10765" y="12654"/>
                    </a:lnTo>
                    <a:lnTo>
                      <a:pt x="9978" y="8075"/>
                    </a:lnTo>
                    <a:lnTo>
                      <a:pt x="13305" y="4833"/>
                    </a:lnTo>
                    <a:lnTo>
                      <a:pt x="8709" y="4166"/>
                    </a:lnTo>
                    <a:lnTo>
                      <a:pt x="6653" y="1"/>
                    </a:lnTo>
                    <a:close/>
                    <a:moveTo>
                      <a:pt x="2540" y="12654"/>
                    </a:moveTo>
                    <a:lnTo>
                      <a:pt x="2540" y="12654"/>
                    </a:lnTo>
                    <a:lnTo>
                      <a:pt x="2540" y="12654"/>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860" name="Google Shape;6860;p74"/>
          <p:cNvGrpSpPr/>
          <p:nvPr/>
        </p:nvGrpSpPr>
        <p:grpSpPr>
          <a:xfrm>
            <a:off x="2496179" y="3734510"/>
            <a:ext cx="1243128" cy="637739"/>
            <a:chOff x="2496310" y="3693351"/>
            <a:chExt cx="1342906" cy="688926"/>
          </a:xfrm>
        </p:grpSpPr>
        <p:grpSp>
          <p:nvGrpSpPr>
            <p:cNvPr id="6861" name="Google Shape;6861;p74"/>
            <p:cNvGrpSpPr/>
            <p:nvPr/>
          </p:nvGrpSpPr>
          <p:grpSpPr>
            <a:xfrm>
              <a:off x="2496310" y="3693351"/>
              <a:ext cx="1342906" cy="688875"/>
              <a:chOff x="2496310" y="3693351"/>
              <a:chExt cx="1342906" cy="688875"/>
            </a:xfrm>
          </p:grpSpPr>
          <p:sp>
            <p:nvSpPr>
              <p:cNvPr id="6862" name="Google Shape;6862;p74"/>
              <p:cNvSpPr/>
              <p:nvPr/>
            </p:nvSpPr>
            <p:spPr>
              <a:xfrm>
                <a:off x="2567815" y="3809577"/>
                <a:ext cx="1200140" cy="572649"/>
              </a:xfrm>
              <a:custGeom>
                <a:avLst/>
                <a:gdLst/>
                <a:ahLst/>
                <a:cxnLst/>
                <a:rect l="l" t="t" r="r" b="b"/>
                <a:pathLst>
                  <a:path w="66087" h="33020" extrusionOk="0">
                    <a:moveTo>
                      <a:pt x="33019" y="0"/>
                    </a:moveTo>
                    <a:cubicBezTo>
                      <a:pt x="14818" y="0"/>
                      <a:pt x="0" y="14808"/>
                      <a:pt x="0" y="33019"/>
                    </a:cubicBezTo>
                    <a:lnTo>
                      <a:pt x="1659" y="33019"/>
                    </a:lnTo>
                    <a:cubicBezTo>
                      <a:pt x="1659" y="15718"/>
                      <a:pt x="15718" y="1659"/>
                      <a:pt x="33019" y="1659"/>
                    </a:cubicBezTo>
                    <a:cubicBezTo>
                      <a:pt x="50321" y="1659"/>
                      <a:pt x="64427" y="15718"/>
                      <a:pt x="64427" y="33019"/>
                    </a:cubicBezTo>
                    <a:lnTo>
                      <a:pt x="66086" y="33019"/>
                    </a:lnTo>
                    <a:cubicBezTo>
                      <a:pt x="66086" y="14808"/>
                      <a:pt x="51269" y="0"/>
                      <a:pt x="330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63" name="Google Shape;6863;p74"/>
              <p:cNvSpPr/>
              <p:nvPr/>
            </p:nvSpPr>
            <p:spPr>
              <a:xfrm>
                <a:off x="3420688" y="3858516"/>
                <a:ext cx="65100" cy="651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64" name="Google Shape;6864;p74"/>
              <p:cNvSpPr/>
              <p:nvPr/>
            </p:nvSpPr>
            <p:spPr>
              <a:xfrm>
                <a:off x="3135700" y="3791751"/>
                <a:ext cx="65100" cy="651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65" name="Google Shape;6865;p74"/>
              <p:cNvSpPr/>
              <p:nvPr/>
            </p:nvSpPr>
            <p:spPr>
              <a:xfrm>
                <a:off x="3620515" y="4032917"/>
                <a:ext cx="65100" cy="651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66" name="Google Shape;6866;p74"/>
              <p:cNvSpPr/>
              <p:nvPr/>
            </p:nvSpPr>
            <p:spPr>
              <a:xfrm>
                <a:off x="2843808" y="3858516"/>
                <a:ext cx="65100" cy="651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67" name="Google Shape;6867;p74"/>
              <p:cNvSpPr/>
              <p:nvPr/>
            </p:nvSpPr>
            <p:spPr>
              <a:xfrm>
                <a:off x="2652010" y="4032917"/>
                <a:ext cx="65100" cy="651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6868" name="Google Shape;6868;p74"/>
              <p:cNvCxnSpPr>
                <a:stCxn id="6866" idx="0"/>
              </p:cNvCxnSpPr>
              <p:nvPr/>
            </p:nvCxnSpPr>
            <p:spPr>
              <a:xfrm rot="5400000" flipH="1">
                <a:off x="2741958" y="3724116"/>
                <a:ext cx="68700" cy="200100"/>
              </a:xfrm>
              <a:prstGeom prst="bentConnector2">
                <a:avLst/>
              </a:prstGeom>
              <a:noFill/>
              <a:ln w="19050" cap="flat" cmpd="sng">
                <a:solidFill>
                  <a:srgbClr val="869FB2"/>
                </a:solidFill>
                <a:prstDash val="solid"/>
                <a:round/>
                <a:headEnd type="none" w="med" len="med"/>
                <a:tailEnd type="none" w="med" len="med"/>
              </a:ln>
            </p:spPr>
          </p:cxnSp>
          <p:cxnSp>
            <p:nvCxnSpPr>
              <p:cNvPr id="6869" name="Google Shape;6869;p74"/>
              <p:cNvCxnSpPr>
                <a:stCxn id="6863" idx="0"/>
              </p:cNvCxnSpPr>
              <p:nvPr/>
            </p:nvCxnSpPr>
            <p:spPr>
              <a:xfrm rot="-5400000">
                <a:off x="3512338" y="3723516"/>
                <a:ext cx="75900" cy="194100"/>
              </a:xfrm>
              <a:prstGeom prst="bentConnector2">
                <a:avLst/>
              </a:prstGeom>
              <a:noFill/>
              <a:ln w="19050" cap="flat" cmpd="sng">
                <a:solidFill>
                  <a:srgbClr val="869FB2"/>
                </a:solidFill>
                <a:prstDash val="solid"/>
                <a:round/>
                <a:headEnd type="none" w="med" len="med"/>
                <a:tailEnd type="none" w="med" len="med"/>
              </a:ln>
            </p:spPr>
          </p:cxnSp>
          <p:cxnSp>
            <p:nvCxnSpPr>
              <p:cNvPr id="6870" name="Google Shape;6870;p74"/>
              <p:cNvCxnSpPr>
                <a:stCxn id="6864" idx="0"/>
              </p:cNvCxnSpPr>
              <p:nvPr/>
            </p:nvCxnSpPr>
            <p:spPr>
              <a:xfrm rot="-5400000">
                <a:off x="3119350" y="3742251"/>
                <a:ext cx="98400" cy="600"/>
              </a:xfrm>
              <a:prstGeom prst="bentConnector3">
                <a:avLst>
                  <a:gd name="adj1" fmla="val 50000"/>
                </a:avLst>
              </a:prstGeom>
              <a:noFill/>
              <a:ln w="19050" cap="flat" cmpd="sng">
                <a:solidFill>
                  <a:srgbClr val="869FB2"/>
                </a:solidFill>
                <a:prstDash val="solid"/>
                <a:round/>
                <a:headEnd type="none" w="med" len="med"/>
                <a:tailEnd type="none" w="med" len="med"/>
              </a:ln>
            </p:spPr>
          </p:cxnSp>
          <p:cxnSp>
            <p:nvCxnSpPr>
              <p:cNvPr id="6871" name="Google Shape;6871;p74"/>
              <p:cNvCxnSpPr>
                <a:stCxn id="6867" idx="2"/>
              </p:cNvCxnSpPr>
              <p:nvPr/>
            </p:nvCxnSpPr>
            <p:spPr>
              <a:xfrm flipH="1">
                <a:off x="2496310" y="4065467"/>
                <a:ext cx="155700" cy="600"/>
              </a:xfrm>
              <a:prstGeom prst="bentConnector3">
                <a:avLst>
                  <a:gd name="adj1" fmla="val 50000"/>
                </a:avLst>
              </a:prstGeom>
              <a:noFill/>
              <a:ln w="19050" cap="flat" cmpd="sng">
                <a:solidFill>
                  <a:srgbClr val="869FB2"/>
                </a:solidFill>
                <a:prstDash val="solid"/>
                <a:round/>
                <a:headEnd type="none" w="med" len="med"/>
                <a:tailEnd type="none" w="med" len="med"/>
              </a:ln>
            </p:spPr>
          </p:cxnSp>
          <p:cxnSp>
            <p:nvCxnSpPr>
              <p:cNvPr id="6872" name="Google Shape;6872;p74"/>
              <p:cNvCxnSpPr>
                <a:stCxn id="6865" idx="6"/>
              </p:cNvCxnSpPr>
              <p:nvPr/>
            </p:nvCxnSpPr>
            <p:spPr>
              <a:xfrm>
                <a:off x="3685615" y="4065467"/>
                <a:ext cx="153600" cy="600"/>
              </a:xfrm>
              <a:prstGeom prst="bentConnector3">
                <a:avLst>
                  <a:gd name="adj1" fmla="val 50000"/>
                </a:avLst>
              </a:prstGeom>
              <a:noFill/>
              <a:ln w="19050" cap="flat" cmpd="sng">
                <a:solidFill>
                  <a:srgbClr val="869FB2"/>
                </a:solidFill>
                <a:prstDash val="solid"/>
                <a:round/>
                <a:headEnd type="none" w="med" len="med"/>
                <a:tailEnd type="none" w="med" len="med"/>
              </a:ln>
            </p:spPr>
          </p:cxnSp>
        </p:grpSp>
        <p:grpSp>
          <p:nvGrpSpPr>
            <p:cNvPr id="6873" name="Google Shape;6873;p74"/>
            <p:cNvGrpSpPr/>
            <p:nvPr/>
          </p:nvGrpSpPr>
          <p:grpSpPr>
            <a:xfrm>
              <a:off x="2675275" y="3930557"/>
              <a:ext cx="1003306" cy="451719"/>
              <a:chOff x="2675275" y="4174282"/>
              <a:chExt cx="1003306" cy="451719"/>
            </a:xfrm>
          </p:grpSpPr>
          <p:sp>
            <p:nvSpPr>
              <p:cNvPr id="6874" name="Google Shape;6874;p74"/>
              <p:cNvSpPr/>
              <p:nvPr/>
            </p:nvSpPr>
            <p:spPr>
              <a:xfrm>
                <a:off x="2675275" y="4174282"/>
                <a:ext cx="1003306" cy="451719"/>
              </a:xfrm>
              <a:custGeom>
                <a:avLst/>
                <a:gdLst/>
                <a:ahLst/>
                <a:cxnLst/>
                <a:rect l="l" t="t" r="r" b="b"/>
                <a:pathLst>
                  <a:path w="27286" h="12285" extrusionOk="0">
                    <a:moveTo>
                      <a:pt x="13661" y="1"/>
                    </a:moveTo>
                    <a:cubicBezTo>
                      <a:pt x="10793" y="1"/>
                      <a:pt x="8149" y="858"/>
                      <a:pt x="5960" y="2341"/>
                    </a:cubicBezTo>
                    <a:cubicBezTo>
                      <a:pt x="5692" y="2529"/>
                      <a:pt x="5468" y="2681"/>
                      <a:pt x="5245" y="2868"/>
                    </a:cubicBezTo>
                    <a:cubicBezTo>
                      <a:pt x="4021" y="3798"/>
                      <a:pt x="2976" y="4950"/>
                      <a:pt x="2163" y="6219"/>
                    </a:cubicBezTo>
                    <a:cubicBezTo>
                      <a:pt x="1787" y="6808"/>
                      <a:pt x="1448" y="7407"/>
                      <a:pt x="1153" y="8041"/>
                    </a:cubicBezTo>
                    <a:cubicBezTo>
                      <a:pt x="1117" y="8113"/>
                      <a:pt x="1082" y="8193"/>
                      <a:pt x="1082" y="8265"/>
                    </a:cubicBezTo>
                    <a:cubicBezTo>
                      <a:pt x="519" y="9533"/>
                      <a:pt x="153" y="10873"/>
                      <a:pt x="1" y="12285"/>
                    </a:cubicBezTo>
                    <a:lnTo>
                      <a:pt x="27286" y="12285"/>
                    </a:lnTo>
                    <a:cubicBezTo>
                      <a:pt x="27250" y="11838"/>
                      <a:pt x="27178" y="11392"/>
                      <a:pt x="27098" y="10981"/>
                    </a:cubicBezTo>
                    <a:cubicBezTo>
                      <a:pt x="27098" y="10909"/>
                      <a:pt x="27062" y="10873"/>
                      <a:pt x="27062" y="10793"/>
                    </a:cubicBezTo>
                    <a:cubicBezTo>
                      <a:pt x="27026" y="10650"/>
                      <a:pt x="26991" y="10498"/>
                      <a:pt x="26955" y="10346"/>
                    </a:cubicBezTo>
                    <a:cubicBezTo>
                      <a:pt x="26955" y="10275"/>
                      <a:pt x="26910" y="10239"/>
                      <a:pt x="26910" y="10203"/>
                    </a:cubicBezTo>
                    <a:cubicBezTo>
                      <a:pt x="26910" y="10159"/>
                      <a:pt x="26910" y="10123"/>
                      <a:pt x="26875" y="10087"/>
                    </a:cubicBezTo>
                    <a:cubicBezTo>
                      <a:pt x="26205" y="7595"/>
                      <a:pt x="24864" y="5397"/>
                      <a:pt x="23006" y="3681"/>
                    </a:cubicBezTo>
                    <a:cubicBezTo>
                      <a:pt x="20549" y="1376"/>
                      <a:pt x="17270" y="1"/>
                      <a:pt x="13661" y="1"/>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75" name="Google Shape;6875;p74"/>
              <p:cNvSpPr/>
              <p:nvPr/>
            </p:nvSpPr>
            <p:spPr>
              <a:xfrm>
                <a:off x="2716046" y="4210984"/>
                <a:ext cx="921789" cy="415018"/>
              </a:xfrm>
              <a:custGeom>
                <a:avLst/>
                <a:gdLst/>
                <a:ahLst/>
                <a:cxnLst/>
                <a:rect l="l" t="t" r="r" b="b"/>
                <a:pathLst>
                  <a:path w="27286" h="12285" extrusionOk="0">
                    <a:moveTo>
                      <a:pt x="13661" y="1"/>
                    </a:moveTo>
                    <a:cubicBezTo>
                      <a:pt x="10793" y="1"/>
                      <a:pt x="8149" y="858"/>
                      <a:pt x="5960" y="2341"/>
                    </a:cubicBezTo>
                    <a:cubicBezTo>
                      <a:pt x="5692" y="2529"/>
                      <a:pt x="5468" y="2681"/>
                      <a:pt x="5245" y="2868"/>
                    </a:cubicBezTo>
                    <a:cubicBezTo>
                      <a:pt x="4021" y="3798"/>
                      <a:pt x="2976" y="4950"/>
                      <a:pt x="2163" y="6219"/>
                    </a:cubicBezTo>
                    <a:cubicBezTo>
                      <a:pt x="1787" y="6808"/>
                      <a:pt x="1448" y="7407"/>
                      <a:pt x="1153" y="8041"/>
                    </a:cubicBezTo>
                    <a:cubicBezTo>
                      <a:pt x="1117" y="8113"/>
                      <a:pt x="1082" y="8193"/>
                      <a:pt x="1082" y="8265"/>
                    </a:cubicBezTo>
                    <a:cubicBezTo>
                      <a:pt x="519" y="9533"/>
                      <a:pt x="153" y="10873"/>
                      <a:pt x="1" y="12285"/>
                    </a:cubicBezTo>
                    <a:lnTo>
                      <a:pt x="27286" y="12285"/>
                    </a:lnTo>
                    <a:cubicBezTo>
                      <a:pt x="27250" y="11838"/>
                      <a:pt x="27178" y="11392"/>
                      <a:pt x="27098" y="10981"/>
                    </a:cubicBezTo>
                    <a:cubicBezTo>
                      <a:pt x="27098" y="10909"/>
                      <a:pt x="27062" y="10873"/>
                      <a:pt x="27062" y="10793"/>
                    </a:cubicBezTo>
                    <a:cubicBezTo>
                      <a:pt x="27026" y="10650"/>
                      <a:pt x="26991" y="10498"/>
                      <a:pt x="26955" y="10346"/>
                    </a:cubicBezTo>
                    <a:cubicBezTo>
                      <a:pt x="26955" y="10275"/>
                      <a:pt x="26910" y="10239"/>
                      <a:pt x="26910" y="10203"/>
                    </a:cubicBezTo>
                    <a:cubicBezTo>
                      <a:pt x="26910" y="10159"/>
                      <a:pt x="26910" y="10123"/>
                      <a:pt x="26875" y="10087"/>
                    </a:cubicBezTo>
                    <a:cubicBezTo>
                      <a:pt x="26205" y="7595"/>
                      <a:pt x="24864" y="5397"/>
                      <a:pt x="23006" y="3681"/>
                    </a:cubicBezTo>
                    <a:cubicBezTo>
                      <a:pt x="20549" y="1376"/>
                      <a:pt x="17270" y="1"/>
                      <a:pt x="13661"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76" name="Google Shape;6876;p74"/>
              <p:cNvSpPr/>
              <p:nvPr/>
            </p:nvSpPr>
            <p:spPr>
              <a:xfrm>
                <a:off x="2762606" y="4252906"/>
                <a:ext cx="828676" cy="373095"/>
              </a:xfrm>
              <a:custGeom>
                <a:avLst/>
                <a:gdLst/>
                <a:ahLst/>
                <a:cxnLst/>
                <a:rect l="l" t="t" r="r" b="b"/>
                <a:pathLst>
                  <a:path w="27286" h="12285" extrusionOk="0">
                    <a:moveTo>
                      <a:pt x="13661" y="1"/>
                    </a:moveTo>
                    <a:cubicBezTo>
                      <a:pt x="10793" y="1"/>
                      <a:pt x="8149" y="858"/>
                      <a:pt x="5960" y="2341"/>
                    </a:cubicBezTo>
                    <a:cubicBezTo>
                      <a:pt x="5692" y="2529"/>
                      <a:pt x="5468" y="2681"/>
                      <a:pt x="5245" y="2868"/>
                    </a:cubicBezTo>
                    <a:cubicBezTo>
                      <a:pt x="4021" y="3798"/>
                      <a:pt x="2976" y="4950"/>
                      <a:pt x="2163" y="6219"/>
                    </a:cubicBezTo>
                    <a:cubicBezTo>
                      <a:pt x="1787" y="6808"/>
                      <a:pt x="1448" y="7407"/>
                      <a:pt x="1153" y="8041"/>
                    </a:cubicBezTo>
                    <a:cubicBezTo>
                      <a:pt x="1117" y="8113"/>
                      <a:pt x="1082" y="8193"/>
                      <a:pt x="1082" y="8265"/>
                    </a:cubicBezTo>
                    <a:cubicBezTo>
                      <a:pt x="519" y="9533"/>
                      <a:pt x="153" y="10873"/>
                      <a:pt x="1" y="12285"/>
                    </a:cubicBezTo>
                    <a:lnTo>
                      <a:pt x="27286" y="12285"/>
                    </a:lnTo>
                    <a:cubicBezTo>
                      <a:pt x="27250" y="11838"/>
                      <a:pt x="27178" y="11392"/>
                      <a:pt x="27098" y="10981"/>
                    </a:cubicBezTo>
                    <a:cubicBezTo>
                      <a:pt x="27098" y="10909"/>
                      <a:pt x="27062" y="10873"/>
                      <a:pt x="27062" y="10793"/>
                    </a:cubicBezTo>
                    <a:cubicBezTo>
                      <a:pt x="27026" y="10650"/>
                      <a:pt x="26991" y="10498"/>
                      <a:pt x="26955" y="10346"/>
                    </a:cubicBezTo>
                    <a:cubicBezTo>
                      <a:pt x="26955" y="10275"/>
                      <a:pt x="26910" y="10239"/>
                      <a:pt x="26910" y="10203"/>
                    </a:cubicBezTo>
                    <a:cubicBezTo>
                      <a:pt x="26910" y="10159"/>
                      <a:pt x="26910" y="10123"/>
                      <a:pt x="26875" y="10087"/>
                    </a:cubicBezTo>
                    <a:cubicBezTo>
                      <a:pt x="26205" y="7595"/>
                      <a:pt x="24864" y="5397"/>
                      <a:pt x="23006" y="3681"/>
                    </a:cubicBezTo>
                    <a:cubicBezTo>
                      <a:pt x="20549" y="1376"/>
                      <a:pt x="17270" y="1"/>
                      <a:pt x="1366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877" name="Google Shape;6877;p74"/>
          <p:cNvGrpSpPr/>
          <p:nvPr/>
        </p:nvGrpSpPr>
        <p:grpSpPr>
          <a:xfrm>
            <a:off x="1669850" y="1171356"/>
            <a:ext cx="574511" cy="874709"/>
            <a:chOff x="1715404" y="1112080"/>
            <a:chExt cx="642270" cy="977984"/>
          </a:xfrm>
        </p:grpSpPr>
        <p:grpSp>
          <p:nvGrpSpPr>
            <p:cNvPr id="6878" name="Google Shape;6878;p74"/>
            <p:cNvGrpSpPr/>
            <p:nvPr/>
          </p:nvGrpSpPr>
          <p:grpSpPr>
            <a:xfrm>
              <a:off x="1715404" y="1112080"/>
              <a:ext cx="642270" cy="977984"/>
              <a:chOff x="1715404" y="1112080"/>
              <a:chExt cx="642270" cy="977984"/>
            </a:xfrm>
          </p:grpSpPr>
          <p:sp>
            <p:nvSpPr>
              <p:cNvPr id="6879" name="Google Shape;6879;p74"/>
              <p:cNvSpPr/>
              <p:nvPr/>
            </p:nvSpPr>
            <p:spPr>
              <a:xfrm>
                <a:off x="1715404" y="1112080"/>
                <a:ext cx="642270" cy="642270"/>
              </a:xfrm>
              <a:custGeom>
                <a:avLst/>
                <a:gdLst/>
                <a:ahLst/>
                <a:cxnLst/>
                <a:rect l="l" t="t" r="r" b="b"/>
                <a:pathLst>
                  <a:path w="41544" h="41544" extrusionOk="0">
                    <a:moveTo>
                      <a:pt x="20773" y="3462"/>
                    </a:moveTo>
                    <a:cubicBezTo>
                      <a:pt x="30333" y="3462"/>
                      <a:pt x="38081" y="11211"/>
                      <a:pt x="38081" y="20771"/>
                    </a:cubicBezTo>
                    <a:cubicBezTo>
                      <a:pt x="38081" y="30331"/>
                      <a:pt x="30333" y="38081"/>
                      <a:pt x="20773" y="38081"/>
                    </a:cubicBezTo>
                    <a:cubicBezTo>
                      <a:pt x="11213" y="38081"/>
                      <a:pt x="3462" y="30331"/>
                      <a:pt x="3462" y="20771"/>
                    </a:cubicBezTo>
                    <a:cubicBezTo>
                      <a:pt x="3462" y="11211"/>
                      <a:pt x="11213" y="3462"/>
                      <a:pt x="20773" y="3462"/>
                    </a:cubicBezTo>
                    <a:close/>
                    <a:moveTo>
                      <a:pt x="20773" y="0"/>
                    </a:moveTo>
                    <a:cubicBezTo>
                      <a:pt x="9301" y="0"/>
                      <a:pt x="0" y="9299"/>
                      <a:pt x="0" y="20771"/>
                    </a:cubicBezTo>
                    <a:cubicBezTo>
                      <a:pt x="0" y="32243"/>
                      <a:pt x="9301" y="41543"/>
                      <a:pt x="20773" y="41543"/>
                    </a:cubicBezTo>
                    <a:cubicBezTo>
                      <a:pt x="32245" y="41543"/>
                      <a:pt x="41543" y="32243"/>
                      <a:pt x="41543" y="20771"/>
                    </a:cubicBezTo>
                    <a:cubicBezTo>
                      <a:pt x="41543" y="9299"/>
                      <a:pt x="32245" y="0"/>
                      <a:pt x="20773"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80" name="Google Shape;6880;p74"/>
              <p:cNvSpPr/>
              <p:nvPr/>
            </p:nvSpPr>
            <p:spPr>
              <a:xfrm>
                <a:off x="1956781" y="1714402"/>
                <a:ext cx="9121" cy="375663"/>
              </a:xfrm>
              <a:custGeom>
                <a:avLst/>
                <a:gdLst/>
                <a:ahLst/>
                <a:cxnLst/>
                <a:rect l="l" t="t" r="r" b="b"/>
                <a:pathLst>
                  <a:path w="590" h="24299" extrusionOk="0">
                    <a:moveTo>
                      <a:pt x="0" y="0"/>
                    </a:moveTo>
                    <a:lnTo>
                      <a:pt x="0" y="24299"/>
                    </a:lnTo>
                    <a:lnTo>
                      <a:pt x="589" y="24299"/>
                    </a:lnTo>
                    <a:lnTo>
                      <a:pt x="589"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881" name="Google Shape;6881;p74"/>
            <p:cNvGrpSpPr/>
            <p:nvPr/>
          </p:nvGrpSpPr>
          <p:grpSpPr>
            <a:xfrm>
              <a:off x="1768927" y="1165603"/>
              <a:ext cx="535225" cy="851367"/>
              <a:chOff x="1768927" y="1165603"/>
              <a:chExt cx="535225" cy="851367"/>
            </a:xfrm>
          </p:grpSpPr>
          <p:sp>
            <p:nvSpPr>
              <p:cNvPr id="6882" name="Google Shape;6882;p74"/>
              <p:cNvSpPr/>
              <p:nvPr/>
            </p:nvSpPr>
            <p:spPr>
              <a:xfrm>
                <a:off x="1768927" y="1165603"/>
                <a:ext cx="535225" cy="535225"/>
              </a:xfrm>
              <a:custGeom>
                <a:avLst/>
                <a:gdLst/>
                <a:ahLst/>
                <a:cxnLst/>
                <a:rect l="l" t="t" r="r" b="b"/>
                <a:pathLst>
                  <a:path w="34620" h="34620" extrusionOk="0">
                    <a:moveTo>
                      <a:pt x="17311" y="3462"/>
                    </a:moveTo>
                    <a:cubicBezTo>
                      <a:pt x="24959" y="3462"/>
                      <a:pt x="31157" y="9661"/>
                      <a:pt x="31157" y="17309"/>
                    </a:cubicBezTo>
                    <a:cubicBezTo>
                      <a:pt x="31157" y="24957"/>
                      <a:pt x="24959" y="31157"/>
                      <a:pt x="17311" y="31157"/>
                    </a:cubicBezTo>
                    <a:cubicBezTo>
                      <a:pt x="9663" y="31157"/>
                      <a:pt x="3462" y="24957"/>
                      <a:pt x="3462" y="17309"/>
                    </a:cubicBezTo>
                    <a:cubicBezTo>
                      <a:pt x="3462" y="9661"/>
                      <a:pt x="9663" y="3462"/>
                      <a:pt x="17311" y="3462"/>
                    </a:cubicBezTo>
                    <a:close/>
                    <a:moveTo>
                      <a:pt x="17311" y="0"/>
                    </a:moveTo>
                    <a:cubicBezTo>
                      <a:pt x="7751" y="0"/>
                      <a:pt x="0" y="7749"/>
                      <a:pt x="0" y="17309"/>
                    </a:cubicBezTo>
                    <a:cubicBezTo>
                      <a:pt x="0" y="26869"/>
                      <a:pt x="7751" y="34619"/>
                      <a:pt x="17311" y="34619"/>
                    </a:cubicBezTo>
                    <a:cubicBezTo>
                      <a:pt x="26871" y="34619"/>
                      <a:pt x="34619" y="26869"/>
                      <a:pt x="34619" y="17309"/>
                    </a:cubicBezTo>
                    <a:cubicBezTo>
                      <a:pt x="34619" y="7749"/>
                      <a:pt x="26871" y="0"/>
                      <a:pt x="1731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83" name="Google Shape;6883;p74"/>
              <p:cNvSpPr/>
              <p:nvPr/>
            </p:nvSpPr>
            <p:spPr>
              <a:xfrm>
                <a:off x="2006902" y="1668949"/>
                <a:ext cx="9137" cy="348020"/>
              </a:xfrm>
              <a:custGeom>
                <a:avLst/>
                <a:gdLst/>
                <a:ahLst/>
                <a:cxnLst/>
                <a:rect l="l" t="t" r="r" b="b"/>
                <a:pathLst>
                  <a:path w="591" h="22511" extrusionOk="0">
                    <a:moveTo>
                      <a:pt x="1" y="0"/>
                    </a:moveTo>
                    <a:lnTo>
                      <a:pt x="1" y="22510"/>
                    </a:lnTo>
                    <a:lnTo>
                      <a:pt x="590" y="22510"/>
                    </a:lnTo>
                    <a:lnTo>
                      <a:pt x="590"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884" name="Google Shape;6884;p74"/>
            <p:cNvGrpSpPr/>
            <p:nvPr/>
          </p:nvGrpSpPr>
          <p:grpSpPr>
            <a:xfrm>
              <a:off x="1822449" y="1219125"/>
              <a:ext cx="428180" cy="718859"/>
              <a:chOff x="1822449" y="1219125"/>
              <a:chExt cx="428180" cy="718859"/>
            </a:xfrm>
          </p:grpSpPr>
          <p:sp>
            <p:nvSpPr>
              <p:cNvPr id="6885" name="Google Shape;6885;p74"/>
              <p:cNvSpPr/>
              <p:nvPr/>
            </p:nvSpPr>
            <p:spPr>
              <a:xfrm>
                <a:off x="1822449" y="1219125"/>
                <a:ext cx="428180" cy="428180"/>
              </a:xfrm>
              <a:custGeom>
                <a:avLst/>
                <a:gdLst/>
                <a:ahLst/>
                <a:cxnLst/>
                <a:rect l="l" t="t" r="r" b="b"/>
                <a:pathLst>
                  <a:path w="27696" h="27696" extrusionOk="0">
                    <a:moveTo>
                      <a:pt x="13849" y="3462"/>
                    </a:moveTo>
                    <a:cubicBezTo>
                      <a:pt x="19585" y="3462"/>
                      <a:pt x="24233" y="8111"/>
                      <a:pt x="24233" y="13847"/>
                    </a:cubicBezTo>
                    <a:cubicBezTo>
                      <a:pt x="24233" y="19583"/>
                      <a:pt x="19585" y="24233"/>
                      <a:pt x="13849" y="24233"/>
                    </a:cubicBezTo>
                    <a:cubicBezTo>
                      <a:pt x="8113" y="24233"/>
                      <a:pt x="3462" y="19583"/>
                      <a:pt x="3462" y="13847"/>
                    </a:cubicBezTo>
                    <a:cubicBezTo>
                      <a:pt x="3462" y="8111"/>
                      <a:pt x="8113" y="3462"/>
                      <a:pt x="13849" y="3462"/>
                    </a:cubicBezTo>
                    <a:close/>
                    <a:moveTo>
                      <a:pt x="13849" y="0"/>
                    </a:moveTo>
                    <a:cubicBezTo>
                      <a:pt x="6201" y="0"/>
                      <a:pt x="0" y="6199"/>
                      <a:pt x="0" y="13847"/>
                    </a:cubicBezTo>
                    <a:cubicBezTo>
                      <a:pt x="0" y="21495"/>
                      <a:pt x="6201" y="27695"/>
                      <a:pt x="13849" y="27695"/>
                    </a:cubicBezTo>
                    <a:cubicBezTo>
                      <a:pt x="21497" y="27695"/>
                      <a:pt x="27695" y="21495"/>
                      <a:pt x="27695" y="13847"/>
                    </a:cubicBezTo>
                    <a:cubicBezTo>
                      <a:pt x="27695" y="6199"/>
                      <a:pt x="21497" y="0"/>
                      <a:pt x="13849"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86" name="Google Shape;6886;p74"/>
              <p:cNvSpPr/>
              <p:nvPr/>
            </p:nvSpPr>
            <p:spPr>
              <a:xfrm>
                <a:off x="2057039" y="1605996"/>
                <a:ext cx="9121" cy="331988"/>
              </a:xfrm>
              <a:custGeom>
                <a:avLst/>
                <a:gdLst/>
                <a:ahLst/>
                <a:cxnLst/>
                <a:rect l="l" t="t" r="r" b="b"/>
                <a:pathLst>
                  <a:path w="590" h="21474" extrusionOk="0">
                    <a:moveTo>
                      <a:pt x="0" y="0"/>
                    </a:moveTo>
                    <a:lnTo>
                      <a:pt x="0" y="21474"/>
                    </a:lnTo>
                    <a:lnTo>
                      <a:pt x="590" y="21474"/>
                    </a:lnTo>
                    <a:lnTo>
                      <a:pt x="590"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887" name="Google Shape;6887;p74"/>
            <p:cNvGrpSpPr/>
            <p:nvPr/>
          </p:nvGrpSpPr>
          <p:grpSpPr>
            <a:xfrm>
              <a:off x="1875972" y="1272648"/>
              <a:ext cx="321135" cy="586939"/>
              <a:chOff x="1875972" y="1272648"/>
              <a:chExt cx="321135" cy="586939"/>
            </a:xfrm>
          </p:grpSpPr>
          <p:sp>
            <p:nvSpPr>
              <p:cNvPr id="6888" name="Google Shape;6888;p74"/>
              <p:cNvSpPr/>
              <p:nvPr/>
            </p:nvSpPr>
            <p:spPr>
              <a:xfrm>
                <a:off x="1875972" y="1272648"/>
                <a:ext cx="321135" cy="321120"/>
              </a:xfrm>
              <a:custGeom>
                <a:avLst/>
                <a:gdLst/>
                <a:ahLst/>
                <a:cxnLst/>
                <a:rect l="l" t="t" r="r" b="b"/>
                <a:pathLst>
                  <a:path w="20772" h="20771" extrusionOk="0">
                    <a:moveTo>
                      <a:pt x="10387" y="3461"/>
                    </a:moveTo>
                    <a:cubicBezTo>
                      <a:pt x="14211" y="3461"/>
                      <a:pt x="17309" y="6561"/>
                      <a:pt x="17309" y="10385"/>
                    </a:cubicBezTo>
                    <a:cubicBezTo>
                      <a:pt x="17309" y="14209"/>
                      <a:pt x="14211" y="17309"/>
                      <a:pt x="10387" y="17309"/>
                    </a:cubicBezTo>
                    <a:cubicBezTo>
                      <a:pt x="6563" y="17309"/>
                      <a:pt x="3462" y="14209"/>
                      <a:pt x="3462" y="10385"/>
                    </a:cubicBezTo>
                    <a:cubicBezTo>
                      <a:pt x="3462" y="6561"/>
                      <a:pt x="6563" y="3461"/>
                      <a:pt x="10387" y="3461"/>
                    </a:cubicBezTo>
                    <a:close/>
                    <a:moveTo>
                      <a:pt x="10387" y="0"/>
                    </a:moveTo>
                    <a:cubicBezTo>
                      <a:pt x="4651" y="0"/>
                      <a:pt x="0" y="4649"/>
                      <a:pt x="0" y="10385"/>
                    </a:cubicBezTo>
                    <a:cubicBezTo>
                      <a:pt x="0" y="16121"/>
                      <a:pt x="4651" y="20771"/>
                      <a:pt x="10387" y="20771"/>
                    </a:cubicBezTo>
                    <a:cubicBezTo>
                      <a:pt x="16123" y="20771"/>
                      <a:pt x="20771" y="16121"/>
                      <a:pt x="20771" y="10385"/>
                    </a:cubicBezTo>
                    <a:cubicBezTo>
                      <a:pt x="20771" y="4649"/>
                      <a:pt x="16123" y="0"/>
                      <a:pt x="10387"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89" name="Google Shape;6889;p74"/>
              <p:cNvSpPr/>
              <p:nvPr/>
            </p:nvSpPr>
            <p:spPr>
              <a:xfrm>
                <a:off x="2107176" y="1533705"/>
                <a:ext cx="9121" cy="325881"/>
              </a:xfrm>
              <a:custGeom>
                <a:avLst/>
                <a:gdLst/>
                <a:ahLst/>
                <a:cxnLst/>
                <a:rect l="l" t="t" r="r" b="b"/>
                <a:pathLst>
                  <a:path w="590" h="21079" extrusionOk="0">
                    <a:moveTo>
                      <a:pt x="0" y="0"/>
                    </a:moveTo>
                    <a:lnTo>
                      <a:pt x="0" y="21078"/>
                    </a:lnTo>
                    <a:lnTo>
                      <a:pt x="589" y="21078"/>
                    </a:lnTo>
                    <a:lnTo>
                      <a:pt x="589"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890" name="Google Shape;6890;p74"/>
          <p:cNvGrpSpPr/>
          <p:nvPr/>
        </p:nvGrpSpPr>
        <p:grpSpPr>
          <a:xfrm>
            <a:off x="7777011" y="3728078"/>
            <a:ext cx="293855" cy="644170"/>
            <a:chOff x="241025" y="3151575"/>
            <a:chExt cx="293855" cy="644170"/>
          </a:xfrm>
        </p:grpSpPr>
        <p:sp>
          <p:nvSpPr>
            <p:cNvPr id="6891" name="Google Shape;6891;p74"/>
            <p:cNvSpPr/>
            <p:nvPr/>
          </p:nvSpPr>
          <p:spPr>
            <a:xfrm>
              <a:off x="241025" y="3151575"/>
              <a:ext cx="293303" cy="644170"/>
            </a:xfrm>
            <a:custGeom>
              <a:avLst/>
              <a:gdLst/>
              <a:ahLst/>
              <a:cxnLst/>
              <a:rect l="l" t="t" r="r" b="b"/>
              <a:pathLst>
                <a:path w="19117" h="41986" extrusionOk="0">
                  <a:moveTo>
                    <a:pt x="1155" y="1"/>
                  </a:moveTo>
                  <a:cubicBezTo>
                    <a:pt x="516" y="1"/>
                    <a:pt x="1" y="516"/>
                    <a:pt x="1" y="1152"/>
                  </a:cubicBezTo>
                  <a:lnTo>
                    <a:pt x="1" y="35706"/>
                  </a:lnTo>
                  <a:cubicBezTo>
                    <a:pt x="1" y="36344"/>
                    <a:pt x="9559" y="41985"/>
                    <a:pt x="9559" y="41985"/>
                  </a:cubicBezTo>
                  <a:cubicBezTo>
                    <a:pt x="9559" y="41985"/>
                    <a:pt x="19117" y="36344"/>
                    <a:pt x="19117" y="35706"/>
                  </a:cubicBezTo>
                  <a:lnTo>
                    <a:pt x="19117" y="1152"/>
                  </a:lnTo>
                  <a:cubicBezTo>
                    <a:pt x="19117" y="516"/>
                    <a:pt x="18601" y="1"/>
                    <a:pt x="1796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92" name="Google Shape;6892;p74"/>
            <p:cNvSpPr/>
            <p:nvPr/>
          </p:nvSpPr>
          <p:spPr>
            <a:xfrm>
              <a:off x="241347" y="3252796"/>
              <a:ext cx="293533" cy="164134"/>
            </a:xfrm>
            <a:custGeom>
              <a:avLst/>
              <a:gdLst/>
              <a:ahLst/>
              <a:cxnLst/>
              <a:rect l="l" t="t" r="r" b="b"/>
              <a:pathLst>
                <a:path w="19132" h="10698" extrusionOk="0">
                  <a:moveTo>
                    <a:pt x="1" y="1"/>
                  </a:moveTo>
                  <a:lnTo>
                    <a:pt x="1" y="10698"/>
                  </a:lnTo>
                  <a:lnTo>
                    <a:pt x="19132" y="10698"/>
                  </a:lnTo>
                  <a:lnTo>
                    <a:pt x="19132"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893" name="Google Shape;6893;p74"/>
          <p:cNvGrpSpPr/>
          <p:nvPr/>
        </p:nvGrpSpPr>
        <p:grpSpPr>
          <a:xfrm>
            <a:off x="724994" y="2928078"/>
            <a:ext cx="1779649" cy="591620"/>
            <a:chOff x="246070" y="1983375"/>
            <a:chExt cx="1855347" cy="616849"/>
          </a:xfrm>
        </p:grpSpPr>
        <p:sp>
          <p:nvSpPr>
            <p:cNvPr id="6894" name="Google Shape;6894;p74"/>
            <p:cNvSpPr/>
            <p:nvPr/>
          </p:nvSpPr>
          <p:spPr>
            <a:xfrm>
              <a:off x="1072131" y="1983872"/>
              <a:ext cx="408910" cy="407494"/>
            </a:xfrm>
            <a:custGeom>
              <a:avLst/>
              <a:gdLst/>
              <a:ahLst/>
              <a:cxnLst/>
              <a:rect l="l" t="t" r="r" b="b"/>
              <a:pathLst>
                <a:path w="34090" h="33972" extrusionOk="0">
                  <a:moveTo>
                    <a:pt x="17046" y="1"/>
                  </a:moveTo>
                  <a:cubicBezTo>
                    <a:pt x="16894" y="1"/>
                    <a:pt x="16742" y="59"/>
                    <a:pt x="16626" y="174"/>
                  </a:cubicBezTo>
                  <a:lnTo>
                    <a:pt x="9933" y="6868"/>
                  </a:lnTo>
                  <a:cubicBezTo>
                    <a:pt x="9821" y="6978"/>
                    <a:pt x="9670" y="7041"/>
                    <a:pt x="9512" y="7041"/>
                  </a:cubicBezTo>
                  <a:cubicBezTo>
                    <a:pt x="9354" y="7041"/>
                    <a:pt x="9203" y="6978"/>
                    <a:pt x="9094" y="6868"/>
                  </a:cubicBezTo>
                  <a:lnTo>
                    <a:pt x="9087" y="6861"/>
                  </a:lnTo>
                  <a:cubicBezTo>
                    <a:pt x="8857" y="6629"/>
                    <a:pt x="8642" y="6175"/>
                    <a:pt x="8611" y="5850"/>
                  </a:cubicBezTo>
                  <a:cubicBezTo>
                    <a:pt x="8611" y="5850"/>
                    <a:pt x="8522" y="4941"/>
                    <a:pt x="7959" y="4378"/>
                  </a:cubicBezTo>
                  <a:cubicBezTo>
                    <a:pt x="7469" y="3863"/>
                    <a:pt x="6813" y="3605"/>
                    <a:pt x="6156" y="3605"/>
                  </a:cubicBezTo>
                  <a:cubicBezTo>
                    <a:pt x="5520" y="3605"/>
                    <a:pt x="4883" y="3847"/>
                    <a:pt x="4396" y="4333"/>
                  </a:cubicBezTo>
                  <a:cubicBezTo>
                    <a:pt x="3407" y="5322"/>
                    <a:pt x="3425" y="6932"/>
                    <a:pt x="4435" y="7898"/>
                  </a:cubicBezTo>
                  <a:cubicBezTo>
                    <a:pt x="5002" y="8462"/>
                    <a:pt x="5908" y="8553"/>
                    <a:pt x="5908" y="8553"/>
                  </a:cubicBezTo>
                  <a:cubicBezTo>
                    <a:pt x="6232" y="8583"/>
                    <a:pt x="6687" y="8797"/>
                    <a:pt x="6919" y="9027"/>
                  </a:cubicBezTo>
                  <a:lnTo>
                    <a:pt x="6926" y="9034"/>
                  </a:lnTo>
                  <a:cubicBezTo>
                    <a:pt x="7156" y="9267"/>
                    <a:pt x="7156" y="9642"/>
                    <a:pt x="6926" y="9875"/>
                  </a:cubicBezTo>
                  <a:lnTo>
                    <a:pt x="232" y="16567"/>
                  </a:lnTo>
                  <a:cubicBezTo>
                    <a:pt x="1" y="16798"/>
                    <a:pt x="1" y="17174"/>
                    <a:pt x="232" y="17406"/>
                  </a:cubicBezTo>
                  <a:lnTo>
                    <a:pt x="6411" y="23585"/>
                  </a:lnTo>
                  <a:lnTo>
                    <a:pt x="6926" y="24100"/>
                  </a:lnTo>
                  <a:cubicBezTo>
                    <a:pt x="6969" y="24141"/>
                    <a:pt x="7020" y="24173"/>
                    <a:pt x="7073" y="24197"/>
                  </a:cubicBezTo>
                  <a:cubicBezTo>
                    <a:pt x="7158" y="24244"/>
                    <a:pt x="7250" y="24269"/>
                    <a:pt x="7345" y="24273"/>
                  </a:cubicBezTo>
                  <a:cubicBezTo>
                    <a:pt x="7503" y="24273"/>
                    <a:pt x="7654" y="24211"/>
                    <a:pt x="7765" y="24101"/>
                  </a:cubicBezTo>
                  <a:lnTo>
                    <a:pt x="7839" y="24027"/>
                  </a:lnTo>
                  <a:cubicBezTo>
                    <a:pt x="8069" y="23796"/>
                    <a:pt x="8283" y="23341"/>
                    <a:pt x="8318" y="23013"/>
                  </a:cubicBezTo>
                  <a:cubicBezTo>
                    <a:pt x="8318" y="23013"/>
                    <a:pt x="8405" y="22107"/>
                    <a:pt x="8967" y="21541"/>
                  </a:cubicBezTo>
                  <a:cubicBezTo>
                    <a:pt x="9183" y="21324"/>
                    <a:pt x="9437" y="21149"/>
                    <a:pt x="9717" y="21026"/>
                  </a:cubicBezTo>
                  <a:cubicBezTo>
                    <a:pt x="10047" y="20876"/>
                    <a:pt x="10396" y="20805"/>
                    <a:pt x="10740" y="20805"/>
                  </a:cubicBezTo>
                  <a:cubicBezTo>
                    <a:pt x="11539" y="20805"/>
                    <a:pt x="12316" y="21191"/>
                    <a:pt x="12792" y="21886"/>
                  </a:cubicBezTo>
                  <a:cubicBezTo>
                    <a:pt x="13474" y="22879"/>
                    <a:pt x="13347" y="24218"/>
                    <a:pt x="12490" y="25064"/>
                  </a:cubicBezTo>
                  <a:cubicBezTo>
                    <a:pt x="12119" y="25437"/>
                    <a:pt x="11599" y="25600"/>
                    <a:pt x="11289" y="25668"/>
                  </a:cubicBezTo>
                  <a:cubicBezTo>
                    <a:pt x="11157" y="25704"/>
                    <a:pt x="11023" y="25732"/>
                    <a:pt x="10887" y="25749"/>
                  </a:cubicBezTo>
                  <a:cubicBezTo>
                    <a:pt x="10830" y="25757"/>
                    <a:pt x="10775" y="25769"/>
                    <a:pt x="10722" y="25785"/>
                  </a:cubicBezTo>
                  <a:cubicBezTo>
                    <a:pt x="10456" y="25871"/>
                    <a:pt x="10173" y="26027"/>
                    <a:pt x="10008" y="26193"/>
                  </a:cubicBezTo>
                  <a:lnTo>
                    <a:pt x="9933" y="26265"/>
                  </a:lnTo>
                  <a:cubicBezTo>
                    <a:pt x="9699" y="26497"/>
                    <a:pt x="9699" y="26875"/>
                    <a:pt x="9933" y="27106"/>
                  </a:cubicBezTo>
                  <a:lnTo>
                    <a:pt x="11412" y="28584"/>
                  </a:lnTo>
                  <a:lnTo>
                    <a:pt x="16625" y="33798"/>
                  </a:lnTo>
                  <a:cubicBezTo>
                    <a:pt x="16736" y="33908"/>
                    <a:pt x="16887" y="33972"/>
                    <a:pt x="17043" y="33972"/>
                  </a:cubicBezTo>
                  <a:cubicBezTo>
                    <a:pt x="17198" y="33970"/>
                    <a:pt x="17347" y="33910"/>
                    <a:pt x="17459" y="33802"/>
                  </a:cubicBezTo>
                  <a:lnTo>
                    <a:pt x="20636" y="30627"/>
                  </a:lnTo>
                  <a:lnTo>
                    <a:pt x="24073" y="27189"/>
                  </a:lnTo>
                  <a:cubicBezTo>
                    <a:pt x="24300" y="26955"/>
                    <a:pt x="24300" y="26581"/>
                    <a:pt x="24073" y="26348"/>
                  </a:cubicBezTo>
                  <a:lnTo>
                    <a:pt x="23953" y="26231"/>
                  </a:lnTo>
                  <a:cubicBezTo>
                    <a:pt x="23722" y="26001"/>
                    <a:pt x="23267" y="25783"/>
                    <a:pt x="22942" y="25754"/>
                  </a:cubicBezTo>
                  <a:cubicBezTo>
                    <a:pt x="22942" y="25754"/>
                    <a:pt x="22033" y="25665"/>
                    <a:pt x="21470" y="25100"/>
                  </a:cubicBezTo>
                  <a:cubicBezTo>
                    <a:pt x="20528" y="24086"/>
                    <a:pt x="20569" y="22503"/>
                    <a:pt x="21561" y="21539"/>
                  </a:cubicBezTo>
                  <a:cubicBezTo>
                    <a:pt x="22056" y="21057"/>
                    <a:pt x="22698" y="20816"/>
                    <a:pt x="23340" y="20816"/>
                  </a:cubicBezTo>
                  <a:cubicBezTo>
                    <a:pt x="23985" y="20816"/>
                    <a:pt x="24629" y="21059"/>
                    <a:pt x="25125" y="21544"/>
                  </a:cubicBezTo>
                  <a:cubicBezTo>
                    <a:pt x="25687" y="22107"/>
                    <a:pt x="25774" y="23017"/>
                    <a:pt x="25774" y="23017"/>
                  </a:cubicBezTo>
                  <a:cubicBezTo>
                    <a:pt x="25807" y="23341"/>
                    <a:pt x="26021" y="23796"/>
                    <a:pt x="26253" y="24027"/>
                  </a:cubicBezTo>
                  <a:lnTo>
                    <a:pt x="26325" y="24101"/>
                  </a:lnTo>
                  <a:cubicBezTo>
                    <a:pt x="26441" y="24216"/>
                    <a:pt x="26592" y="24274"/>
                    <a:pt x="26744" y="24274"/>
                  </a:cubicBezTo>
                  <a:cubicBezTo>
                    <a:pt x="26891" y="24274"/>
                    <a:pt x="27038" y="24219"/>
                    <a:pt x="27152" y="24110"/>
                  </a:cubicBezTo>
                  <a:lnTo>
                    <a:pt x="29878" y="21384"/>
                  </a:lnTo>
                  <a:lnTo>
                    <a:pt x="33774" y="17487"/>
                  </a:lnTo>
                  <a:cubicBezTo>
                    <a:pt x="33779" y="17482"/>
                    <a:pt x="33786" y="17482"/>
                    <a:pt x="33791" y="17476"/>
                  </a:cubicBezTo>
                  <a:lnTo>
                    <a:pt x="33860" y="17408"/>
                  </a:lnTo>
                  <a:cubicBezTo>
                    <a:pt x="34090" y="17174"/>
                    <a:pt x="34090" y="16798"/>
                    <a:pt x="33860" y="16567"/>
                  </a:cubicBezTo>
                  <a:lnTo>
                    <a:pt x="27166" y="9875"/>
                  </a:lnTo>
                  <a:cubicBezTo>
                    <a:pt x="26934" y="9643"/>
                    <a:pt x="26934" y="9267"/>
                    <a:pt x="27166" y="9036"/>
                  </a:cubicBezTo>
                  <a:lnTo>
                    <a:pt x="27283" y="8914"/>
                  </a:lnTo>
                  <a:cubicBezTo>
                    <a:pt x="27513" y="8684"/>
                    <a:pt x="27973" y="8469"/>
                    <a:pt x="28297" y="8437"/>
                  </a:cubicBezTo>
                  <a:cubicBezTo>
                    <a:pt x="28297" y="8437"/>
                    <a:pt x="29203" y="8349"/>
                    <a:pt x="29770" y="7786"/>
                  </a:cubicBezTo>
                  <a:cubicBezTo>
                    <a:pt x="30769" y="6818"/>
                    <a:pt x="30782" y="5219"/>
                    <a:pt x="29799" y="4235"/>
                  </a:cubicBezTo>
                  <a:cubicBezTo>
                    <a:pt x="29311" y="3748"/>
                    <a:pt x="28674" y="3505"/>
                    <a:pt x="28036" y="3505"/>
                  </a:cubicBezTo>
                  <a:cubicBezTo>
                    <a:pt x="27385" y="3505"/>
                    <a:pt x="26735" y="3758"/>
                    <a:pt x="26246" y="4263"/>
                  </a:cubicBezTo>
                  <a:cubicBezTo>
                    <a:pt x="25685" y="4826"/>
                    <a:pt x="25594" y="5735"/>
                    <a:pt x="25594" y="5735"/>
                  </a:cubicBezTo>
                  <a:cubicBezTo>
                    <a:pt x="25563" y="6060"/>
                    <a:pt x="25350" y="6514"/>
                    <a:pt x="25119" y="6746"/>
                  </a:cubicBezTo>
                  <a:lnTo>
                    <a:pt x="24998" y="6866"/>
                  </a:lnTo>
                  <a:cubicBezTo>
                    <a:pt x="24883" y="6982"/>
                    <a:pt x="24731" y="7040"/>
                    <a:pt x="24579" y="7040"/>
                  </a:cubicBezTo>
                  <a:cubicBezTo>
                    <a:pt x="24427" y="7040"/>
                    <a:pt x="24275" y="6982"/>
                    <a:pt x="24159" y="6866"/>
                  </a:cubicBezTo>
                  <a:lnTo>
                    <a:pt x="17466" y="174"/>
                  </a:lnTo>
                  <a:cubicBezTo>
                    <a:pt x="17350" y="59"/>
                    <a:pt x="17198" y="1"/>
                    <a:pt x="17046"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95" name="Google Shape;6895;p74"/>
            <p:cNvSpPr/>
            <p:nvPr/>
          </p:nvSpPr>
          <p:spPr>
            <a:xfrm>
              <a:off x="1430530" y="2193486"/>
              <a:ext cx="46960" cy="46948"/>
            </a:xfrm>
            <a:custGeom>
              <a:avLst/>
              <a:gdLst/>
              <a:ahLst/>
              <a:cxnLst/>
              <a:rect l="l" t="t" r="r" b="b"/>
              <a:pathLst>
                <a:path w="3915" h="3914" extrusionOk="0">
                  <a:moveTo>
                    <a:pt x="3914" y="1"/>
                  </a:moveTo>
                  <a:lnTo>
                    <a:pt x="3914" y="1"/>
                  </a:lnTo>
                  <a:cubicBezTo>
                    <a:pt x="3909" y="6"/>
                    <a:pt x="3902" y="8"/>
                    <a:pt x="3897" y="13"/>
                  </a:cubicBezTo>
                  <a:lnTo>
                    <a:pt x="1" y="3909"/>
                  </a:lnTo>
                  <a:lnTo>
                    <a:pt x="1" y="3914"/>
                  </a:lnTo>
                  <a:lnTo>
                    <a:pt x="3914"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96" name="Google Shape;6896;p74"/>
            <p:cNvSpPr/>
            <p:nvPr/>
          </p:nvSpPr>
          <p:spPr>
            <a:xfrm>
              <a:off x="1277847" y="2191554"/>
              <a:ext cx="408898" cy="407518"/>
            </a:xfrm>
            <a:custGeom>
              <a:avLst/>
              <a:gdLst/>
              <a:ahLst/>
              <a:cxnLst/>
              <a:rect l="l" t="t" r="r" b="b"/>
              <a:pathLst>
                <a:path w="34089" h="33974" extrusionOk="0">
                  <a:moveTo>
                    <a:pt x="17044" y="0"/>
                  </a:moveTo>
                  <a:cubicBezTo>
                    <a:pt x="16893" y="2"/>
                    <a:pt x="16750" y="60"/>
                    <a:pt x="16640" y="163"/>
                  </a:cubicBezTo>
                  <a:lnTo>
                    <a:pt x="12729" y="4075"/>
                  </a:lnTo>
                  <a:lnTo>
                    <a:pt x="12729" y="4070"/>
                  </a:lnTo>
                  <a:lnTo>
                    <a:pt x="10005" y="6793"/>
                  </a:lnTo>
                  <a:cubicBezTo>
                    <a:pt x="9890" y="6904"/>
                    <a:pt x="9742" y="6959"/>
                    <a:pt x="9595" y="6959"/>
                  </a:cubicBezTo>
                  <a:cubicBezTo>
                    <a:pt x="9444" y="6959"/>
                    <a:pt x="9293" y="6901"/>
                    <a:pt x="9178" y="6787"/>
                  </a:cubicBezTo>
                  <a:lnTo>
                    <a:pt x="9104" y="6713"/>
                  </a:lnTo>
                  <a:cubicBezTo>
                    <a:pt x="8874" y="6481"/>
                    <a:pt x="8660" y="6026"/>
                    <a:pt x="8625" y="5702"/>
                  </a:cubicBezTo>
                  <a:cubicBezTo>
                    <a:pt x="8625" y="5702"/>
                    <a:pt x="8539" y="4792"/>
                    <a:pt x="7976" y="4229"/>
                  </a:cubicBezTo>
                  <a:cubicBezTo>
                    <a:pt x="7478" y="3726"/>
                    <a:pt x="6821" y="3474"/>
                    <a:pt x="6165" y="3474"/>
                  </a:cubicBezTo>
                  <a:cubicBezTo>
                    <a:pt x="5524" y="3474"/>
                    <a:pt x="4883" y="3714"/>
                    <a:pt x="4388" y="4197"/>
                  </a:cubicBezTo>
                  <a:cubicBezTo>
                    <a:pt x="3384" y="5172"/>
                    <a:pt x="3354" y="6775"/>
                    <a:pt x="4322" y="7785"/>
                  </a:cubicBezTo>
                  <a:cubicBezTo>
                    <a:pt x="4884" y="8350"/>
                    <a:pt x="5795" y="8439"/>
                    <a:pt x="5795" y="8439"/>
                  </a:cubicBezTo>
                  <a:cubicBezTo>
                    <a:pt x="6118" y="8468"/>
                    <a:pt x="6573" y="8686"/>
                    <a:pt x="6804" y="8916"/>
                  </a:cubicBezTo>
                  <a:lnTo>
                    <a:pt x="6924" y="9033"/>
                  </a:lnTo>
                  <a:cubicBezTo>
                    <a:pt x="7153" y="9267"/>
                    <a:pt x="7153" y="9641"/>
                    <a:pt x="6924" y="9874"/>
                  </a:cubicBezTo>
                  <a:lnTo>
                    <a:pt x="3488" y="13310"/>
                  </a:lnTo>
                  <a:lnTo>
                    <a:pt x="310" y="16487"/>
                  </a:lnTo>
                  <a:lnTo>
                    <a:pt x="233" y="16566"/>
                  </a:lnTo>
                  <a:cubicBezTo>
                    <a:pt x="1" y="16798"/>
                    <a:pt x="1" y="17174"/>
                    <a:pt x="233" y="17405"/>
                  </a:cubicBezTo>
                  <a:lnTo>
                    <a:pt x="6926" y="24099"/>
                  </a:lnTo>
                  <a:cubicBezTo>
                    <a:pt x="7156" y="24332"/>
                    <a:pt x="7156" y="24706"/>
                    <a:pt x="6926" y="24938"/>
                  </a:cubicBezTo>
                  <a:lnTo>
                    <a:pt x="6919" y="24945"/>
                  </a:lnTo>
                  <a:cubicBezTo>
                    <a:pt x="6688" y="25177"/>
                    <a:pt x="6233" y="25391"/>
                    <a:pt x="5908" y="25420"/>
                  </a:cubicBezTo>
                  <a:cubicBezTo>
                    <a:pt x="5908" y="25420"/>
                    <a:pt x="4999" y="25511"/>
                    <a:pt x="4436" y="26074"/>
                  </a:cubicBezTo>
                  <a:cubicBezTo>
                    <a:pt x="3478" y="27047"/>
                    <a:pt x="3485" y="28613"/>
                    <a:pt x="4451" y="29579"/>
                  </a:cubicBezTo>
                  <a:cubicBezTo>
                    <a:pt x="4938" y="30065"/>
                    <a:pt x="5575" y="30309"/>
                    <a:pt x="6213" y="30309"/>
                  </a:cubicBezTo>
                  <a:cubicBezTo>
                    <a:pt x="6843" y="30309"/>
                    <a:pt x="7473" y="30072"/>
                    <a:pt x="7958" y="29596"/>
                  </a:cubicBezTo>
                  <a:cubicBezTo>
                    <a:pt x="8522" y="29031"/>
                    <a:pt x="8608" y="28125"/>
                    <a:pt x="8608" y="28125"/>
                  </a:cubicBezTo>
                  <a:cubicBezTo>
                    <a:pt x="8642" y="27797"/>
                    <a:pt x="8857" y="27341"/>
                    <a:pt x="9087" y="27111"/>
                  </a:cubicBezTo>
                  <a:lnTo>
                    <a:pt x="9090" y="27107"/>
                  </a:lnTo>
                  <a:cubicBezTo>
                    <a:pt x="9204" y="26996"/>
                    <a:pt x="9355" y="26934"/>
                    <a:pt x="9513" y="26934"/>
                  </a:cubicBezTo>
                  <a:cubicBezTo>
                    <a:pt x="9669" y="26934"/>
                    <a:pt x="9820" y="26996"/>
                    <a:pt x="9930" y="27107"/>
                  </a:cubicBezTo>
                  <a:lnTo>
                    <a:pt x="16623" y="33801"/>
                  </a:lnTo>
                  <a:cubicBezTo>
                    <a:pt x="16741" y="33916"/>
                    <a:pt x="16893" y="33973"/>
                    <a:pt x="17045" y="33973"/>
                  </a:cubicBezTo>
                  <a:cubicBezTo>
                    <a:pt x="17198" y="33973"/>
                    <a:pt x="17350" y="33916"/>
                    <a:pt x="17468" y="33801"/>
                  </a:cubicBezTo>
                  <a:lnTo>
                    <a:pt x="24161" y="27107"/>
                  </a:lnTo>
                  <a:cubicBezTo>
                    <a:pt x="24391" y="26874"/>
                    <a:pt x="24391" y="26500"/>
                    <a:pt x="24161" y="26266"/>
                  </a:cubicBezTo>
                  <a:lnTo>
                    <a:pt x="24082" y="26193"/>
                  </a:lnTo>
                  <a:cubicBezTo>
                    <a:pt x="23852" y="25963"/>
                    <a:pt x="23396" y="25746"/>
                    <a:pt x="23073" y="25714"/>
                  </a:cubicBezTo>
                  <a:cubicBezTo>
                    <a:pt x="23073" y="25714"/>
                    <a:pt x="22167" y="25628"/>
                    <a:pt x="21600" y="25063"/>
                  </a:cubicBezTo>
                  <a:cubicBezTo>
                    <a:pt x="20626" y="24092"/>
                    <a:pt x="20631" y="22513"/>
                    <a:pt x="21600" y="21541"/>
                  </a:cubicBezTo>
                  <a:cubicBezTo>
                    <a:pt x="22087" y="21055"/>
                    <a:pt x="22725" y="20812"/>
                    <a:pt x="23362" y="20812"/>
                  </a:cubicBezTo>
                  <a:cubicBezTo>
                    <a:pt x="24000" y="20812"/>
                    <a:pt x="24637" y="21055"/>
                    <a:pt x="25124" y="21541"/>
                  </a:cubicBezTo>
                  <a:cubicBezTo>
                    <a:pt x="25685" y="22104"/>
                    <a:pt x="25776" y="23016"/>
                    <a:pt x="25776" y="23016"/>
                  </a:cubicBezTo>
                  <a:cubicBezTo>
                    <a:pt x="25805" y="23338"/>
                    <a:pt x="26022" y="23793"/>
                    <a:pt x="26252" y="24025"/>
                  </a:cubicBezTo>
                  <a:lnTo>
                    <a:pt x="26325" y="24099"/>
                  </a:lnTo>
                  <a:cubicBezTo>
                    <a:pt x="26437" y="24209"/>
                    <a:pt x="26588" y="24270"/>
                    <a:pt x="26746" y="24270"/>
                  </a:cubicBezTo>
                  <a:cubicBezTo>
                    <a:pt x="26902" y="24270"/>
                    <a:pt x="27053" y="24209"/>
                    <a:pt x="27165" y="24099"/>
                  </a:cubicBezTo>
                  <a:lnTo>
                    <a:pt x="33858" y="17405"/>
                  </a:lnTo>
                  <a:cubicBezTo>
                    <a:pt x="34088" y="17172"/>
                    <a:pt x="34087" y="16798"/>
                    <a:pt x="33855" y="16566"/>
                  </a:cubicBezTo>
                  <a:lnTo>
                    <a:pt x="28225" y="10937"/>
                  </a:lnTo>
                  <a:lnTo>
                    <a:pt x="27163" y="9874"/>
                  </a:lnTo>
                  <a:cubicBezTo>
                    <a:pt x="27051" y="9763"/>
                    <a:pt x="26900" y="9701"/>
                    <a:pt x="26742" y="9701"/>
                  </a:cubicBezTo>
                  <a:cubicBezTo>
                    <a:pt x="26585" y="9701"/>
                    <a:pt x="26434" y="9763"/>
                    <a:pt x="26322" y="9874"/>
                  </a:cubicBezTo>
                  <a:lnTo>
                    <a:pt x="26252" y="9945"/>
                  </a:lnTo>
                  <a:cubicBezTo>
                    <a:pt x="26022" y="10176"/>
                    <a:pt x="25807" y="10631"/>
                    <a:pt x="25773" y="10959"/>
                  </a:cubicBezTo>
                  <a:cubicBezTo>
                    <a:pt x="25773" y="10959"/>
                    <a:pt x="25687" y="11865"/>
                    <a:pt x="25124" y="12430"/>
                  </a:cubicBezTo>
                  <a:cubicBezTo>
                    <a:pt x="24657" y="12897"/>
                    <a:pt x="24024" y="13159"/>
                    <a:pt x="23363" y="13159"/>
                  </a:cubicBezTo>
                  <a:cubicBezTo>
                    <a:pt x="23351" y="13159"/>
                    <a:pt x="23341" y="13156"/>
                    <a:pt x="23329" y="13156"/>
                  </a:cubicBezTo>
                  <a:cubicBezTo>
                    <a:pt x="23312" y="13156"/>
                    <a:pt x="23293" y="13161"/>
                    <a:pt x="23276" y="13161"/>
                  </a:cubicBezTo>
                  <a:cubicBezTo>
                    <a:pt x="22268" y="13161"/>
                    <a:pt x="21358" y="12553"/>
                    <a:pt x="20974" y="11623"/>
                  </a:cubicBezTo>
                  <a:cubicBezTo>
                    <a:pt x="20588" y="10691"/>
                    <a:pt x="20801" y="9620"/>
                    <a:pt x="21513" y="8908"/>
                  </a:cubicBezTo>
                  <a:cubicBezTo>
                    <a:pt x="22076" y="8345"/>
                    <a:pt x="22987" y="8257"/>
                    <a:pt x="22987" y="8257"/>
                  </a:cubicBezTo>
                  <a:cubicBezTo>
                    <a:pt x="23310" y="8228"/>
                    <a:pt x="23765" y="8010"/>
                    <a:pt x="23996" y="7779"/>
                  </a:cubicBezTo>
                  <a:lnTo>
                    <a:pt x="24117" y="7662"/>
                  </a:lnTo>
                  <a:cubicBezTo>
                    <a:pt x="24345" y="7432"/>
                    <a:pt x="24347" y="7063"/>
                    <a:pt x="24122" y="6831"/>
                  </a:cubicBezTo>
                  <a:lnTo>
                    <a:pt x="23358" y="6067"/>
                  </a:lnTo>
                  <a:lnTo>
                    <a:pt x="17464" y="174"/>
                  </a:lnTo>
                  <a:cubicBezTo>
                    <a:pt x="17353" y="64"/>
                    <a:pt x="17202" y="0"/>
                    <a:pt x="1704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97" name="Google Shape;6897;p74"/>
            <p:cNvSpPr/>
            <p:nvPr/>
          </p:nvSpPr>
          <p:spPr>
            <a:xfrm>
              <a:off x="1690156" y="2190379"/>
              <a:ext cx="411261" cy="409845"/>
            </a:xfrm>
            <a:custGeom>
              <a:avLst/>
              <a:gdLst/>
              <a:ahLst/>
              <a:cxnLst/>
              <a:rect l="l" t="t" r="r" b="b"/>
              <a:pathLst>
                <a:path w="34286" h="34168" extrusionOk="0">
                  <a:moveTo>
                    <a:pt x="17145" y="1"/>
                  </a:moveTo>
                  <a:cubicBezTo>
                    <a:pt x="16992" y="1"/>
                    <a:pt x="16839" y="59"/>
                    <a:pt x="16722" y="176"/>
                  </a:cubicBezTo>
                  <a:lnTo>
                    <a:pt x="16686" y="210"/>
                  </a:lnTo>
                  <a:cubicBezTo>
                    <a:pt x="16681" y="215"/>
                    <a:pt x="16681" y="220"/>
                    <a:pt x="16676" y="225"/>
                  </a:cubicBezTo>
                  <a:lnTo>
                    <a:pt x="11966" y="4935"/>
                  </a:lnTo>
                  <a:lnTo>
                    <a:pt x="9984" y="6917"/>
                  </a:lnTo>
                  <a:cubicBezTo>
                    <a:pt x="9756" y="7149"/>
                    <a:pt x="9758" y="7521"/>
                    <a:pt x="9988" y="7751"/>
                  </a:cubicBezTo>
                  <a:lnTo>
                    <a:pt x="10048" y="7810"/>
                  </a:lnTo>
                  <a:cubicBezTo>
                    <a:pt x="10290" y="8021"/>
                    <a:pt x="10698" y="8211"/>
                    <a:pt x="11002" y="8239"/>
                  </a:cubicBezTo>
                  <a:cubicBezTo>
                    <a:pt x="11002" y="8239"/>
                    <a:pt x="11759" y="8319"/>
                    <a:pt x="12317" y="8760"/>
                  </a:cubicBezTo>
                  <a:cubicBezTo>
                    <a:pt x="12404" y="8821"/>
                    <a:pt x="12487" y="8887"/>
                    <a:pt x="12562" y="8963"/>
                  </a:cubicBezTo>
                  <a:cubicBezTo>
                    <a:pt x="13552" y="9938"/>
                    <a:pt x="13559" y="11536"/>
                    <a:pt x="12576" y="12516"/>
                  </a:cubicBezTo>
                  <a:cubicBezTo>
                    <a:pt x="12086" y="13006"/>
                    <a:pt x="11445" y="13250"/>
                    <a:pt x="10804" y="13250"/>
                  </a:cubicBezTo>
                  <a:cubicBezTo>
                    <a:pt x="10156" y="13250"/>
                    <a:pt x="9509" y="13001"/>
                    <a:pt x="9018" y="12502"/>
                  </a:cubicBezTo>
                  <a:cubicBezTo>
                    <a:pt x="8939" y="12421"/>
                    <a:pt x="8869" y="12335"/>
                    <a:pt x="8807" y="12241"/>
                  </a:cubicBezTo>
                  <a:cubicBezTo>
                    <a:pt x="8376" y="11683"/>
                    <a:pt x="8300" y="10944"/>
                    <a:pt x="8300" y="10944"/>
                  </a:cubicBezTo>
                  <a:cubicBezTo>
                    <a:pt x="8271" y="10652"/>
                    <a:pt x="8094" y="10264"/>
                    <a:pt x="7894" y="10017"/>
                  </a:cubicBezTo>
                  <a:cubicBezTo>
                    <a:pt x="7890" y="10013"/>
                    <a:pt x="7887" y="10008"/>
                    <a:pt x="7883" y="10005"/>
                  </a:cubicBezTo>
                  <a:lnTo>
                    <a:pt x="7810" y="9933"/>
                  </a:lnTo>
                  <a:cubicBezTo>
                    <a:pt x="7697" y="9818"/>
                    <a:pt x="7544" y="9756"/>
                    <a:pt x="7388" y="9756"/>
                  </a:cubicBezTo>
                  <a:cubicBezTo>
                    <a:pt x="7313" y="9756"/>
                    <a:pt x="7238" y="9770"/>
                    <a:pt x="7166" y="9799"/>
                  </a:cubicBezTo>
                  <a:cubicBezTo>
                    <a:pt x="7096" y="9828"/>
                    <a:pt x="7029" y="9871"/>
                    <a:pt x="6974" y="9924"/>
                  </a:cubicBezTo>
                  <a:lnTo>
                    <a:pt x="5908" y="10990"/>
                  </a:lnTo>
                  <a:lnTo>
                    <a:pt x="282" y="16618"/>
                  </a:lnTo>
                  <a:cubicBezTo>
                    <a:pt x="277" y="16623"/>
                    <a:pt x="270" y="16624"/>
                    <a:pt x="265" y="16628"/>
                  </a:cubicBezTo>
                  <a:lnTo>
                    <a:pt x="236" y="16662"/>
                  </a:lnTo>
                  <a:cubicBezTo>
                    <a:pt x="0" y="16896"/>
                    <a:pt x="0" y="17275"/>
                    <a:pt x="236" y="17510"/>
                  </a:cubicBezTo>
                  <a:lnTo>
                    <a:pt x="6965" y="24238"/>
                  </a:lnTo>
                  <a:cubicBezTo>
                    <a:pt x="7082" y="24355"/>
                    <a:pt x="7235" y="24414"/>
                    <a:pt x="7388" y="24414"/>
                  </a:cubicBezTo>
                  <a:cubicBezTo>
                    <a:pt x="7541" y="24414"/>
                    <a:pt x="7695" y="24355"/>
                    <a:pt x="7811" y="24238"/>
                  </a:cubicBezTo>
                  <a:lnTo>
                    <a:pt x="7882" y="24168"/>
                  </a:lnTo>
                  <a:cubicBezTo>
                    <a:pt x="8115" y="23932"/>
                    <a:pt x="8330" y="23478"/>
                    <a:pt x="8364" y="23150"/>
                  </a:cubicBezTo>
                  <a:cubicBezTo>
                    <a:pt x="8364" y="23150"/>
                    <a:pt x="8450" y="22237"/>
                    <a:pt x="9016" y="21669"/>
                  </a:cubicBezTo>
                  <a:cubicBezTo>
                    <a:pt x="9506" y="21169"/>
                    <a:pt x="10154" y="20919"/>
                    <a:pt x="10803" y="20919"/>
                  </a:cubicBezTo>
                  <a:cubicBezTo>
                    <a:pt x="11444" y="20919"/>
                    <a:pt x="12085" y="21163"/>
                    <a:pt x="12574" y="21653"/>
                  </a:cubicBezTo>
                  <a:cubicBezTo>
                    <a:pt x="13559" y="22637"/>
                    <a:pt x="13552" y="24236"/>
                    <a:pt x="12559" y="25211"/>
                  </a:cubicBezTo>
                  <a:cubicBezTo>
                    <a:pt x="11994" y="25777"/>
                    <a:pt x="11081" y="25867"/>
                    <a:pt x="11081" y="25867"/>
                  </a:cubicBezTo>
                  <a:cubicBezTo>
                    <a:pt x="10753" y="25898"/>
                    <a:pt x="10295" y="26116"/>
                    <a:pt x="10063" y="26346"/>
                  </a:cubicBezTo>
                  <a:lnTo>
                    <a:pt x="9989" y="26419"/>
                  </a:lnTo>
                  <a:cubicBezTo>
                    <a:pt x="9758" y="26653"/>
                    <a:pt x="9758" y="27030"/>
                    <a:pt x="9989" y="27264"/>
                  </a:cubicBezTo>
                  <a:lnTo>
                    <a:pt x="16722" y="33995"/>
                  </a:lnTo>
                  <a:cubicBezTo>
                    <a:pt x="16839" y="34110"/>
                    <a:pt x="16991" y="34168"/>
                    <a:pt x="17144" y="34168"/>
                  </a:cubicBezTo>
                  <a:cubicBezTo>
                    <a:pt x="17296" y="34168"/>
                    <a:pt x="17448" y="34110"/>
                    <a:pt x="17565" y="33995"/>
                  </a:cubicBezTo>
                  <a:lnTo>
                    <a:pt x="24296" y="27264"/>
                  </a:lnTo>
                  <a:cubicBezTo>
                    <a:pt x="24414" y="27148"/>
                    <a:pt x="24567" y="27090"/>
                    <a:pt x="24720" y="27090"/>
                  </a:cubicBezTo>
                  <a:cubicBezTo>
                    <a:pt x="24873" y="27090"/>
                    <a:pt x="25027" y="27148"/>
                    <a:pt x="25144" y="27264"/>
                  </a:cubicBezTo>
                  <a:lnTo>
                    <a:pt x="25264" y="27384"/>
                  </a:lnTo>
                  <a:cubicBezTo>
                    <a:pt x="25496" y="27619"/>
                    <a:pt x="25712" y="28077"/>
                    <a:pt x="25743" y="28402"/>
                  </a:cubicBezTo>
                  <a:cubicBezTo>
                    <a:pt x="25743" y="28402"/>
                    <a:pt x="25832" y="29315"/>
                    <a:pt x="26399" y="29883"/>
                  </a:cubicBezTo>
                  <a:cubicBezTo>
                    <a:pt x="26888" y="30368"/>
                    <a:pt x="27526" y="30611"/>
                    <a:pt x="28165" y="30611"/>
                  </a:cubicBezTo>
                  <a:cubicBezTo>
                    <a:pt x="28806" y="30611"/>
                    <a:pt x="29447" y="30366"/>
                    <a:pt x="29936" y="29878"/>
                  </a:cubicBezTo>
                  <a:cubicBezTo>
                    <a:pt x="30913" y="28901"/>
                    <a:pt x="30914" y="27319"/>
                    <a:pt x="29943" y="26340"/>
                  </a:cubicBezTo>
                  <a:lnTo>
                    <a:pt x="29943" y="26340"/>
                  </a:lnTo>
                  <a:lnTo>
                    <a:pt x="29943" y="26344"/>
                  </a:lnTo>
                  <a:cubicBezTo>
                    <a:pt x="29373" y="25774"/>
                    <a:pt x="28460" y="25688"/>
                    <a:pt x="28460" y="25688"/>
                  </a:cubicBezTo>
                  <a:cubicBezTo>
                    <a:pt x="28132" y="25654"/>
                    <a:pt x="27677" y="25439"/>
                    <a:pt x="27442" y="25206"/>
                  </a:cubicBezTo>
                  <a:lnTo>
                    <a:pt x="27322" y="25084"/>
                  </a:lnTo>
                  <a:cubicBezTo>
                    <a:pt x="27092" y="24851"/>
                    <a:pt x="27092" y="24475"/>
                    <a:pt x="27322" y="24241"/>
                  </a:cubicBezTo>
                  <a:lnTo>
                    <a:pt x="34054" y="17508"/>
                  </a:lnTo>
                  <a:cubicBezTo>
                    <a:pt x="34285" y="17275"/>
                    <a:pt x="34285" y="16897"/>
                    <a:pt x="34054" y="16664"/>
                  </a:cubicBezTo>
                  <a:lnTo>
                    <a:pt x="27322" y="9933"/>
                  </a:lnTo>
                  <a:cubicBezTo>
                    <a:pt x="27090" y="9698"/>
                    <a:pt x="27090" y="9320"/>
                    <a:pt x="27322" y="9085"/>
                  </a:cubicBezTo>
                  <a:lnTo>
                    <a:pt x="27327" y="9081"/>
                  </a:lnTo>
                  <a:cubicBezTo>
                    <a:pt x="27559" y="8848"/>
                    <a:pt x="28017" y="8635"/>
                    <a:pt x="28345" y="8601"/>
                  </a:cubicBezTo>
                  <a:cubicBezTo>
                    <a:pt x="28345" y="8601"/>
                    <a:pt x="29258" y="8515"/>
                    <a:pt x="29825" y="7947"/>
                  </a:cubicBezTo>
                  <a:cubicBezTo>
                    <a:pt x="30817" y="6972"/>
                    <a:pt x="30823" y="5372"/>
                    <a:pt x="29840" y="4389"/>
                  </a:cubicBezTo>
                  <a:cubicBezTo>
                    <a:pt x="29350" y="3899"/>
                    <a:pt x="28709" y="3655"/>
                    <a:pt x="28068" y="3655"/>
                  </a:cubicBezTo>
                  <a:cubicBezTo>
                    <a:pt x="27420" y="3655"/>
                    <a:pt x="26771" y="3905"/>
                    <a:pt x="26280" y="4404"/>
                  </a:cubicBezTo>
                  <a:cubicBezTo>
                    <a:pt x="25716" y="4969"/>
                    <a:pt x="25628" y="5887"/>
                    <a:pt x="25628" y="5887"/>
                  </a:cubicBezTo>
                  <a:cubicBezTo>
                    <a:pt x="25596" y="6210"/>
                    <a:pt x="25381" y="6670"/>
                    <a:pt x="25146" y="6903"/>
                  </a:cubicBezTo>
                  <a:lnTo>
                    <a:pt x="25144" y="6907"/>
                  </a:lnTo>
                  <a:cubicBezTo>
                    <a:pt x="25027" y="7023"/>
                    <a:pt x="24873" y="7081"/>
                    <a:pt x="24720" y="7081"/>
                  </a:cubicBezTo>
                  <a:cubicBezTo>
                    <a:pt x="24567" y="7081"/>
                    <a:pt x="24414" y="7023"/>
                    <a:pt x="24296" y="6907"/>
                  </a:cubicBezTo>
                  <a:lnTo>
                    <a:pt x="17567" y="176"/>
                  </a:lnTo>
                  <a:cubicBezTo>
                    <a:pt x="17450" y="59"/>
                    <a:pt x="17297" y="1"/>
                    <a:pt x="17145" y="1"/>
                  </a:cubicBezTo>
                  <a:close/>
                </a:path>
              </a:pathLst>
            </a:custGeom>
            <a:solidFill>
              <a:srgbClr val="DBE3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98" name="Google Shape;6898;p74"/>
            <p:cNvSpPr/>
            <p:nvPr/>
          </p:nvSpPr>
          <p:spPr>
            <a:xfrm>
              <a:off x="1484068" y="1984268"/>
              <a:ext cx="408862" cy="407494"/>
            </a:xfrm>
            <a:custGeom>
              <a:avLst/>
              <a:gdLst/>
              <a:ahLst/>
              <a:cxnLst/>
              <a:rect l="l" t="t" r="r" b="b"/>
              <a:pathLst>
                <a:path w="34086" h="33972" extrusionOk="0">
                  <a:moveTo>
                    <a:pt x="17043" y="1"/>
                  </a:moveTo>
                  <a:cubicBezTo>
                    <a:pt x="16887" y="1"/>
                    <a:pt x="16736" y="61"/>
                    <a:pt x="16624" y="172"/>
                  </a:cubicBezTo>
                  <a:lnTo>
                    <a:pt x="9932" y="6866"/>
                  </a:lnTo>
                  <a:cubicBezTo>
                    <a:pt x="9701" y="7099"/>
                    <a:pt x="9701" y="7475"/>
                    <a:pt x="9932" y="7709"/>
                  </a:cubicBezTo>
                  <a:lnTo>
                    <a:pt x="10003" y="7779"/>
                  </a:lnTo>
                  <a:cubicBezTo>
                    <a:pt x="10235" y="8009"/>
                    <a:pt x="10689" y="8223"/>
                    <a:pt x="11014" y="8254"/>
                  </a:cubicBezTo>
                  <a:cubicBezTo>
                    <a:pt x="11014" y="8254"/>
                    <a:pt x="11923" y="8345"/>
                    <a:pt x="12486" y="8907"/>
                  </a:cubicBezTo>
                  <a:cubicBezTo>
                    <a:pt x="13430" y="9883"/>
                    <a:pt x="13420" y="11436"/>
                    <a:pt x="12459" y="12397"/>
                  </a:cubicBezTo>
                  <a:cubicBezTo>
                    <a:pt x="11973" y="12885"/>
                    <a:pt x="11335" y="13129"/>
                    <a:pt x="10697" y="13129"/>
                  </a:cubicBezTo>
                  <a:cubicBezTo>
                    <a:pt x="10074" y="13129"/>
                    <a:pt x="9450" y="12896"/>
                    <a:pt x="8968" y="12430"/>
                  </a:cubicBezTo>
                  <a:cubicBezTo>
                    <a:pt x="8402" y="11864"/>
                    <a:pt x="8314" y="10958"/>
                    <a:pt x="8314" y="10958"/>
                  </a:cubicBezTo>
                  <a:cubicBezTo>
                    <a:pt x="8280" y="10633"/>
                    <a:pt x="8067" y="10178"/>
                    <a:pt x="7835" y="9948"/>
                  </a:cubicBezTo>
                  <a:lnTo>
                    <a:pt x="7765" y="9873"/>
                  </a:lnTo>
                  <a:cubicBezTo>
                    <a:pt x="7653" y="9763"/>
                    <a:pt x="7502" y="9701"/>
                    <a:pt x="7344" y="9699"/>
                  </a:cubicBezTo>
                  <a:cubicBezTo>
                    <a:pt x="7186" y="9699"/>
                    <a:pt x="7037" y="9763"/>
                    <a:pt x="6926" y="9873"/>
                  </a:cubicBezTo>
                  <a:lnTo>
                    <a:pt x="232" y="16566"/>
                  </a:lnTo>
                  <a:cubicBezTo>
                    <a:pt x="0" y="16800"/>
                    <a:pt x="0" y="17174"/>
                    <a:pt x="232" y="17406"/>
                  </a:cubicBezTo>
                  <a:lnTo>
                    <a:pt x="6170" y="23347"/>
                  </a:lnTo>
                  <a:lnTo>
                    <a:pt x="6167" y="23347"/>
                  </a:lnTo>
                  <a:lnTo>
                    <a:pt x="6929" y="24109"/>
                  </a:lnTo>
                  <a:cubicBezTo>
                    <a:pt x="7154" y="24343"/>
                    <a:pt x="7152" y="24712"/>
                    <a:pt x="6924" y="24942"/>
                  </a:cubicBezTo>
                  <a:lnTo>
                    <a:pt x="6805" y="25059"/>
                  </a:lnTo>
                  <a:cubicBezTo>
                    <a:pt x="6574" y="25290"/>
                    <a:pt x="6119" y="25508"/>
                    <a:pt x="5794" y="25537"/>
                  </a:cubicBezTo>
                  <a:cubicBezTo>
                    <a:pt x="5794" y="25537"/>
                    <a:pt x="4883" y="25625"/>
                    <a:pt x="4322" y="26188"/>
                  </a:cubicBezTo>
                  <a:cubicBezTo>
                    <a:pt x="3610" y="26900"/>
                    <a:pt x="3397" y="27971"/>
                    <a:pt x="3781" y="28903"/>
                  </a:cubicBezTo>
                  <a:cubicBezTo>
                    <a:pt x="4167" y="29833"/>
                    <a:pt x="5075" y="30441"/>
                    <a:pt x="6083" y="30441"/>
                  </a:cubicBezTo>
                  <a:cubicBezTo>
                    <a:pt x="6102" y="30441"/>
                    <a:pt x="6119" y="30436"/>
                    <a:pt x="6138" y="30436"/>
                  </a:cubicBezTo>
                  <a:cubicBezTo>
                    <a:pt x="6148" y="30436"/>
                    <a:pt x="6158" y="30437"/>
                    <a:pt x="6170" y="30437"/>
                  </a:cubicBezTo>
                  <a:cubicBezTo>
                    <a:pt x="6173" y="30437"/>
                    <a:pt x="6175" y="30437"/>
                    <a:pt x="6177" y="30437"/>
                  </a:cubicBezTo>
                  <a:cubicBezTo>
                    <a:pt x="6835" y="30437"/>
                    <a:pt x="7466" y="30175"/>
                    <a:pt x="7933" y="29710"/>
                  </a:cubicBezTo>
                  <a:cubicBezTo>
                    <a:pt x="8494" y="29145"/>
                    <a:pt x="8582" y="28239"/>
                    <a:pt x="8582" y="28239"/>
                  </a:cubicBezTo>
                  <a:cubicBezTo>
                    <a:pt x="8614" y="27911"/>
                    <a:pt x="8829" y="27456"/>
                    <a:pt x="9059" y="27225"/>
                  </a:cubicBezTo>
                  <a:lnTo>
                    <a:pt x="9129" y="27154"/>
                  </a:lnTo>
                  <a:cubicBezTo>
                    <a:pt x="9243" y="27043"/>
                    <a:pt x="9394" y="26981"/>
                    <a:pt x="9551" y="26981"/>
                  </a:cubicBezTo>
                  <a:cubicBezTo>
                    <a:pt x="9708" y="26981"/>
                    <a:pt x="9859" y="27043"/>
                    <a:pt x="9970" y="27154"/>
                  </a:cubicBezTo>
                  <a:lnTo>
                    <a:pt x="11033" y="28217"/>
                  </a:lnTo>
                  <a:lnTo>
                    <a:pt x="11033" y="28211"/>
                  </a:lnTo>
                  <a:lnTo>
                    <a:pt x="16621" y="33800"/>
                  </a:lnTo>
                  <a:cubicBezTo>
                    <a:pt x="16734" y="33909"/>
                    <a:pt x="16885" y="33971"/>
                    <a:pt x="17043" y="33971"/>
                  </a:cubicBezTo>
                  <a:cubicBezTo>
                    <a:pt x="17192" y="33970"/>
                    <a:pt x="17337" y="33913"/>
                    <a:pt x="17445" y="33810"/>
                  </a:cubicBezTo>
                  <a:cubicBezTo>
                    <a:pt x="17450" y="33805"/>
                    <a:pt x="17457" y="33803"/>
                    <a:pt x="17462" y="33800"/>
                  </a:cubicBezTo>
                  <a:lnTo>
                    <a:pt x="23088" y="28172"/>
                  </a:lnTo>
                  <a:lnTo>
                    <a:pt x="24154" y="27106"/>
                  </a:lnTo>
                  <a:cubicBezTo>
                    <a:pt x="24209" y="27053"/>
                    <a:pt x="24274" y="27010"/>
                    <a:pt x="24346" y="26981"/>
                  </a:cubicBezTo>
                  <a:cubicBezTo>
                    <a:pt x="24418" y="26951"/>
                    <a:pt x="24494" y="26937"/>
                    <a:pt x="24569" y="26937"/>
                  </a:cubicBezTo>
                  <a:cubicBezTo>
                    <a:pt x="24724" y="26937"/>
                    <a:pt x="24876" y="26998"/>
                    <a:pt x="24990" y="27113"/>
                  </a:cubicBezTo>
                  <a:lnTo>
                    <a:pt x="25063" y="27187"/>
                  </a:lnTo>
                  <a:cubicBezTo>
                    <a:pt x="25067" y="27190"/>
                    <a:pt x="25070" y="27195"/>
                    <a:pt x="25074" y="27199"/>
                  </a:cubicBezTo>
                  <a:cubicBezTo>
                    <a:pt x="25274" y="27444"/>
                    <a:pt x="25450" y="27834"/>
                    <a:pt x="25480" y="28124"/>
                  </a:cubicBezTo>
                  <a:cubicBezTo>
                    <a:pt x="25480" y="28124"/>
                    <a:pt x="25556" y="28865"/>
                    <a:pt x="25985" y="29423"/>
                  </a:cubicBezTo>
                  <a:cubicBezTo>
                    <a:pt x="26049" y="29516"/>
                    <a:pt x="26119" y="29603"/>
                    <a:pt x="26198" y="29684"/>
                  </a:cubicBezTo>
                  <a:cubicBezTo>
                    <a:pt x="26689" y="30182"/>
                    <a:pt x="27336" y="30431"/>
                    <a:pt x="27983" y="30431"/>
                  </a:cubicBezTo>
                  <a:cubicBezTo>
                    <a:pt x="28624" y="30431"/>
                    <a:pt x="29265" y="30187"/>
                    <a:pt x="29754" y="29698"/>
                  </a:cubicBezTo>
                  <a:cubicBezTo>
                    <a:pt x="30737" y="28716"/>
                    <a:pt x="30732" y="27120"/>
                    <a:pt x="29742" y="26143"/>
                  </a:cubicBezTo>
                  <a:cubicBezTo>
                    <a:pt x="29667" y="26069"/>
                    <a:pt x="29584" y="26001"/>
                    <a:pt x="29497" y="25941"/>
                  </a:cubicBezTo>
                  <a:cubicBezTo>
                    <a:pt x="28937" y="25500"/>
                    <a:pt x="28182" y="25421"/>
                    <a:pt x="28182" y="25421"/>
                  </a:cubicBezTo>
                  <a:cubicBezTo>
                    <a:pt x="27878" y="25392"/>
                    <a:pt x="27470" y="25203"/>
                    <a:pt x="27226" y="24990"/>
                  </a:cubicBezTo>
                  <a:lnTo>
                    <a:pt x="27168" y="24932"/>
                  </a:lnTo>
                  <a:cubicBezTo>
                    <a:pt x="26938" y="24703"/>
                    <a:pt x="26936" y="24331"/>
                    <a:pt x="27164" y="24099"/>
                  </a:cubicBezTo>
                  <a:lnTo>
                    <a:pt x="29146" y="22115"/>
                  </a:lnTo>
                  <a:lnTo>
                    <a:pt x="33856" y="17407"/>
                  </a:lnTo>
                  <a:cubicBezTo>
                    <a:pt x="33861" y="17402"/>
                    <a:pt x="33861" y="17397"/>
                    <a:pt x="33866" y="17392"/>
                  </a:cubicBezTo>
                  <a:cubicBezTo>
                    <a:pt x="34086" y="17160"/>
                    <a:pt x="34081" y="16795"/>
                    <a:pt x="33856" y="16566"/>
                  </a:cubicBezTo>
                  <a:lnTo>
                    <a:pt x="27162" y="9873"/>
                  </a:lnTo>
                  <a:cubicBezTo>
                    <a:pt x="27052" y="9764"/>
                    <a:pt x="26905" y="9701"/>
                    <a:pt x="26750" y="9701"/>
                  </a:cubicBezTo>
                  <a:cubicBezTo>
                    <a:pt x="26748" y="9701"/>
                    <a:pt x="26746" y="9701"/>
                    <a:pt x="26744" y="9701"/>
                  </a:cubicBezTo>
                  <a:cubicBezTo>
                    <a:pt x="26586" y="9701"/>
                    <a:pt x="26435" y="9763"/>
                    <a:pt x="26323" y="9873"/>
                  </a:cubicBezTo>
                  <a:lnTo>
                    <a:pt x="26249" y="9948"/>
                  </a:lnTo>
                  <a:cubicBezTo>
                    <a:pt x="26019" y="10178"/>
                    <a:pt x="25803" y="10635"/>
                    <a:pt x="25774" y="10961"/>
                  </a:cubicBezTo>
                  <a:cubicBezTo>
                    <a:pt x="25774" y="10961"/>
                    <a:pt x="25685" y="11869"/>
                    <a:pt x="25122" y="12434"/>
                  </a:cubicBezTo>
                  <a:cubicBezTo>
                    <a:pt x="24634" y="12928"/>
                    <a:pt x="23990" y="13175"/>
                    <a:pt x="23347" y="13175"/>
                  </a:cubicBezTo>
                  <a:cubicBezTo>
                    <a:pt x="22709" y="13175"/>
                    <a:pt x="22072" y="12932"/>
                    <a:pt x="21586" y="12446"/>
                  </a:cubicBezTo>
                  <a:cubicBezTo>
                    <a:pt x="20608" y="11467"/>
                    <a:pt x="20613" y="9881"/>
                    <a:pt x="21598" y="8910"/>
                  </a:cubicBezTo>
                  <a:cubicBezTo>
                    <a:pt x="22163" y="8347"/>
                    <a:pt x="23071" y="8258"/>
                    <a:pt x="23071" y="8258"/>
                  </a:cubicBezTo>
                  <a:cubicBezTo>
                    <a:pt x="23395" y="8227"/>
                    <a:pt x="23850" y="8014"/>
                    <a:pt x="24080" y="7782"/>
                  </a:cubicBezTo>
                  <a:lnTo>
                    <a:pt x="24159" y="7709"/>
                  </a:lnTo>
                  <a:cubicBezTo>
                    <a:pt x="24389" y="7475"/>
                    <a:pt x="24389" y="7099"/>
                    <a:pt x="24159" y="6866"/>
                  </a:cubicBezTo>
                  <a:lnTo>
                    <a:pt x="17465" y="172"/>
                  </a:lnTo>
                  <a:cubicBezTo>
                    <a:pt x="17352" y="63"/>
                    <a:pt x="17201" y="1"/>
                    <a:pt x="1704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899" name="Google Shape;6899;p74"/>
            <p:cNvSpPr/>
            <p:nvPr/>
          </p:nvSpPr>
          <p:spPr>
            <a:xfrm flipH="1">
              <a:off x="865779" y="2190662"/>
              <a:ext cx="408898" cy="407518"/>
            </a:xfrm>
            <a:custGeom>
              <a:avLst/>
              <a:gdLst/>
              <a:ahLst/>
              <a:cxnLst/>
              <a:rect l="l" t="t" r="r" b="b"/>
              <a:pathLst>
                <a:path w="34089" h="33974" extrusionOk="0">
                  <a:moveTo>
                    <a:pt x="17044" y="0"/>
                  </a:moveTo>
                  <a:cubicBezTo>
                    <a:pt x="16893" y="2"/>
                    <a:pt x="16750" y="60"/>
                    <a:pt x="16640" y="163"/>
                  </a:cubicBezTo>
                  <a:lnTo>
                    <a:pt x="12729" y="4075"/>
                  </a:lnTo>
                  <a:lnTo>
                    <a:pt x="12729" y="4070"/>
                  </a:lnTo>
                  <a:lnTo>
                    <a:pt x="10005" y="6793"/>
                  </a:lnTo>
                  <a:cubicBezTo>
                    <a:pt x="9890" y="6904"/>
                    <a:pt x="9742" y="6959"/>
                    <a:pt x="9595" y="6959"/>
                  </a:cubicBezTo>
                  <a:cubicBezTo>
                    <a:pt x="9444" y="6959"/>
                    <a:pt x="9293" y="6901"/>
                    <a:pt x="9178" y="6787"/>
                  </a:cubicBezTo>
                  <a:lnTo>
                    <a:pt x="9104" y="6713"/>
                  </a:lnTo>
                  <a:cubicBezTo>
                    <a:pt x="8874" y="6481"/>
                    <a:pt x="8660" y="6026"/>
                    <a:pt x="8625" y="5702"/>
                  </a:cubicBezTo>
                  <a:cubicBezTo>
                    <a:pt x="8625" y="5702"/>
                    <a:pt x="8539" y="4792"/>
                    <a:pt x="7976" y="4229"/>
                  </a:cubicBezTo>
                  <a:cubicBezTo>
                    <a:pt x="7478" y="3726"/>
                    <a:pt x="6821" y="3474"/>
                    <a:pt x="6165" y="3474"/>
                  </a:cubicBezTo>
                  <a:cubicBezTo>
                    <a:pt x="5524" y="3474"/>
                    <a:pt x="4883" y="3714"/>
                    <a:pt x="4388" y="4197"/>
                  </a:cubicBezTo>
                  <a:cubicBezTo>
                    <a:pt x="3384" y="5172"/>
                    <a:pt x="3354" y="6775"/>
                    <a:pt x="4322" y="7785"/>
                  </a:cubicBezTo>
                  <a:cubicBezTo>
                    <a:pt x="4884" y="8350"/>
                    <a:pt x="5795" y="8439"/>
                    <a:pt x="5795" y="8439"/>
                  </a:cubicBezTo>
                  <a:cubicBezTo>
                    <a:pt x="6118" y="8468"/>
                    <a:pt x="6573" y="8686"/>
                    <a:pt x="6804" y="8916"/>
                  </a:cubicBezTo>
                  <a:lnTo>
                    <a:pt x="6924" y="9033"/>
                  </a:lnTo>
                  <a:cubicBezTo>
                    <a:pt x="7153" y="9267"/>
                    <a:pt x="7153" y="9641"/>
                    <a:pt x="6924" y="9874"/>
                  </a:cubicBezTo>
                  <a:lnTo>
                    <a:pt x="3488" y="13310"/>
                  </a:lnTo>
                  <a:lnTo>
                    <a:pt x="310" y="16487"/>
                  </a:lnTo>
                  <a:lnTo>
                    <a:pt x="233" y="16566"/>
                  </a:lnTo>
                  <a:cubicBezTo>
                    <a:pt x="1" y="16798"/>
                    <a:pt x="1" y="17174"/>
                    <a:pt x="233" y="17405"/>
                  </a:cubicBezTo>
                  <a:lnTo>
                    <a:pt x="6926" y="24099"/>
                  </a:lnTo>
                  <a:cubicBezTo>
                    <a:pt x="7156" y="24332"/>
                    <a:pt x="7156" y="24706"/>
                    <a:pt x="6926" y="24938"/>
                  </a:cubicBezTo>
                  <a:lnTo>
                    <a:pt x="6919" y="24945"/>
                  </a:lnTo>
                  <a:cubicBezTo>
                    <a:pt x="6688" y="25177"/>
                    <a:pt x="6233" y="25391"/>
                    <a:pt x="5908" y="25420"/>
                  </a:cubicBezTo>
                  <a:cubicBezTo>
                    <a:pt x="5908" y="25420"/>
                    <a:pt x="4999" y="25511"/>
                    <a:pt x="4436" y="26074"/>
                  </a:cubicBezTo>
                  <a:cubicBezTo>
                    <a:pt x="3478" y="27047"/>
                    <a:pt x="3485" y="28613"/>
                    <a:pt x="4451" y="29579"/>
                  </a:cubicBezTo>
                  <a:cubicBezTo>
                    <a:pt x="4938" y="30065"/>
                    <a:pt x="5575" y="30309"/>
                    <a:pt x="6213" y="30309"/>
                  </a:cubicBezTo>
                  <a:cubicBezTo>
                    <a:pt x="6843" y="30309"/>
                    <a:pt x="7473" y="30072"/>
                    <a:pt x="7958" y="29596"/>
                  </a:cubicBezTo>
                  <a:cubicBezTo>
                    <a:pt x="8522" y="29031"/>
                    <a:pt x="8608" y="28125"/>
                    <a:pt x="8608" y="28125"/>
                  </a:cubicBezTo>
                  <a:cubicBezTo>
                    <a:pt x="8642" y="27797"/>
                    <a:pt x="8857" y="27341"/>
                    <a:pt x="9087" y="27111"/>
                  </a:cubicBezTo>
                  <a:lnTo>
                    <a:pt x="9090" y="27107"/>
                  </a:lnTo>
                  <a:cubicBezTo>
                    <a:pt x="9204" y="26996"/>
                    <a:pt x="9355" y="26934"/>
                    <a:pt x="9513" y="26934"/>
                  </a:cubicBezTo>
                  <a:cubicBezTo>
                    <a:pt x="9669" y="26934"/>
                    <a:pt x="9820" y="26996"/>
                    <a:pt x="9930" y="27107"/>
                  </a:cubicBezTo>
                  <a:lnTo>
                    <a:pt x="16623" y="33801"/>
                  </a:lnTo>
                  <a:cubicBezTo>
                    <a:pt x="16741" y="33916"/>
                    <a:pt x="16893" y="33973"/>
                    <a:pt x="17045" y="33973"/>
                  </a:cubicBezTo>
                  <a:cubicBezTo>
                    <a:pt x="17198" y="33973"/>
                    <a:pt x="17350" y="33916"/>
                    <a:pt x="17468" y="33801"/>
                  </a:cubicBezTo>
                  <a:lnTo>
                    <a:pt x="24161" y="27107"/>
                  </a:lnTo>
                  <a:cubicBezTo>
                    <a:pt x="24391" y="26874"/>
                    <a:pt x="24391" y="26500"/>
                    <a:pt x="24161" y="26266"/>
                  </a:cubicBezTo>
                  <a:lnTo>
                    <a:pt x="24082" y="26193"/>
                  </a:lnTo>
                  <a:cubicBezTo>
                    <a:pt x="23852" y="25963"/>
                    <a:pt x="23396" y="25746"/>
                    <a:pt x="23073" y="25714"/>
                  </a:cubicBezTo>
                  <a:cubicBezTo>
                    <a:pt x="23073" y="25714"/>
                    <a:pt x="22167" y="25628"/>
                    <a:pt x="21600" y="25063"/>
                  </a:cubicBezTo>
                  <a:cubicBezTo>
                    <a:pt x="20626" y="24092"/>
                    <a:pt x="20631" y="22513"/>
                    <a:pt x="21600" y="21541"/>
                  </a:cubicBezTo>
                  <a:cubicBezTo>
                    <a:pt x="22087" y="21055"/>
                    <a:pt x="22725" y="20812"/>
                    <a:pt x="23362" y="20812"/>
                  </a:cubicBezTo>
                  <a:cubicBezTo>
                    <a:pt x="24000" y="20812"/>
                    <a:pt x="24637" y="21055"/>
                    <a:pt x="25124" y="21541"/>
                  </a:cubicBezTo>
                  <a:cubicBezTo>
                    <a:pt x="25685" y="22104"/>
                    <a:pt x="25776" y="23016"/>
                    <a:pt x="25776" y="23016"/>
                  </a:cubicBezTo>
                  <a:cubicBezTo>
                    <a:pt x="25805" y="23338"/>
                    <a:pt x="26022" y="23793"/>
                    <a:pt x="26252" y="24025"/>
                  </a:cubicBezTo>
                  <a:lnTo>
                    <a:pt x="26325" y="24099"/>
                  </a:lnTo>
                  <a:cubicBezTo>
                    <a:pt x="26437" y="24209"/>
                    <a:pt x="26588" y="24270"/>
                    <a:pt x="26746" y="24270"/>
                  </a:cubicBezTo>
                  <a:cubicBezTo>
                    <a:pt x="26902" y="24270"/>
                    <a:pt x="27053" y="24209"/>
                    <a:pt x="27165" y="24099"/>
                  </a:cubicBezTo>
                  <a:lnTo>
                    <a:pt x="33858" y="17405"/>
                  </a:lnTo>
                  <a:cubicBezTo>
                    <a:pt x="34088" y="17172"/>
                    <a:pt x="34087" y="16798"/>
                    <a:pt x="33855" y="16566"/>
                  </a:cubicBezTo>
                  <a:lnTo>
                    <a:pt x="28225" y="10937"/>
                  </a:lnTo>
                  <a:lnTo>
                    <a:pt x="27163" y="9874"/>
                  </a:lnTo>
                  <a:cubicBezTo>
                    <a:pt x="27051" y="9763"/>
                    <a:pt x="26900" y="9701"/>
                    <a:pt x="26742" y="9701"/>
                  </a:cubicBezTo>
                  <a:cubicBezTo>
                    <a:pt x="26585" y="9701"/>
                    <a:pt x="26434" y="9763"/>
                    <a:pt x="26322" y="9874"/>
                  </a:cubicBezTo>
                  <a:lnTo>
                    <a:pt x="26252" y="9945"/>
                  </a:lnTo>
                  <a:cubicBezTo>
                    <a:pt x="26022" y="10176"/>
                    <a:pt x="25807" y="10631"/>
                    <a:pt x="25773" y="10959"/>
                  </a:cubicBezTo>
                  <a:cubicBezTo>
                    <a:pt x="25773" y="10959"/>
                    <a:pt x="25687" y="11865"/>
                    <a:pt x="25124" y="12430"/>
                  </a:cubicBezTo>
                  <a:cubicBezTo>
                    <a:pt x="24657" y="12897"/>
                    <a:pt x="24024" y="13159"/>
                    <a:pt x="23363" y="13159"/>
                  </a:cubicBezTo>
                  <a:cubicBezTo>
                    <a:pt x="23351" y="13159"/>
                    <a:pt x="23341" y="13156"/>
                    <a:pt x="23329" y="13156"/>
                  </a:cubicBezTo>
                  <a:cubicBezTo>
                    <a:pt x="23312" y="13156"/>
                    <a:pt x="23293" y="13161"/>
                    <a:pt x="23276" y="13161"/>
                  </a:cubicBezTo>
                  <a:cubicBezTo>
                    <a:pt x="22268" y="13161"/>
                    <a:pt x="21358" y="12553"/>
                    <a:pt x="20974" y="11623"/>
                  </a:cubicBezTo>
                  <a:cubicBezTo>
                    <a:pt x="20588" y="10691"/>
                    <a:pt x="20801" y="9620"/>
                    <a:pt x="21513" y="8908"/>
                  </a:cubicBezTo>
                  <a:cubicBezTo>
                    <a:pt x="22076" y="8345"/>
                    <a:pt x="22987" y="8257"/>
                    <a:pt x="22987" y="8257"/>
                  </a:cubicBezTo>
                  <a:cubicBezTo>
                    <a:pt x="23310" y="8228"/>
                    <a:pt x="23765" y="8010"/>
                    <a:pt x="23996" y="7779"/>
                  </a:cubicBezTo>
                  <a:lnTo>
                    <a:pt x="24117" y="7662"/>
                  </a:lnTo>
                  <a:cubicBezTo>
                    <a:pt x="24345" y="7432"/>
                    <a:pt x="24347" y="7063"/>
                    <a:pt x="24122" y="6831"/>
                  </a:cubicBezTo>
                  <a:lnTo>
                    <a:pt x="23358" y="6067"/>
                  </a:lnTo>
                  <a:lnTo>
                    <a:pt x="17464" y="174"/>
                  </a:lnTo>
                  <a:cubicBezTo>
                    <a:pt x="17353" y="64"/>
                    <a:pt x="17202" y="0"/>
                    <a:pt x="1704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00" name="Google Shape;6900;p74"/>
            <p:cNvSpPr/>
            <p:nvPr/>
          </p:nvSpPr>
          <p:spPr>
            <a:xfrm>
              <a:off x="246070" y="1983826"/>
              <a:ext cx="408910" cy="407494"/>
            </a:xfrm>
            <a:custGeom>
              <a:avLst/>
              <a:gdLst/>
              <a:ahLst/>
              <a:cxnLst/>
              <a:rect l="l" t="t" r="r" b="b"/>
              <a:pathLst>
                <a:path w="34090" h="33972" extrusionOk="0">
                  <a:moveTo>
                    <a:pt x="17046" y="1"/>
                  </a:moveTo>
                  <a:cubicBezTo>
                    <a:pt x="16894" y="1"/>
                    <a:pt x="16742" y="59"/>
                    <a:pt x="16626" y="174"/>
                  </a:cubicBezTo>
                  <a:lnTo>
                    <a:pt x="9933" y="6868"/>
                  </a:lnTo>
                  <a:cubicBezTo>
                    <a:pt x="9821" y="6978"/>
                    <a:pt x="9670" y="7041"/>
                    <a:pt x="9512" y="7041"/>
                  </a:cubicBezTo>
                  <a:cubicBezTo>
                    <a:pt x="9354" y="7041"/>
                    <a:pt x="9203" y="6978"/>
                    <a:pt x="9094" y="6868"/>
                  </a:cubicBezTo>
                  <a:lnTo>
                    <a:pt x="9087" y="6861"/>
                  </a:lnTo>
                  <a:cubicBezTo>
                    <a:pt x="8857" y="6629"/>
                    <a:pt x="8642" y="6175"/>
                    <a:pt x="8611" y="5850"/>
                  </a:cubicBezTo>
                  <a:cubicBezTo>
                    <a:pt x="8611" y="5850"/>
                    <a:pt x="8522" y="4941"/>
                    <a:pt x="7959" y="4378"/>
                  </a:cubicBezTo>
                  <a:cubicBezTo>
                    <a:pt x="7469" y="3863"/>
                    <a:pt x="6813" y="3605"/>
                    <a:pt x="6156" y="3605"/>
                  </a:cubicBezTo>
                  <a:cubicBezTo>
                    <a:pt x="5520" y="3605"/>
                    <a:pt x="4883" y="3847"/>
                    <a:pt x="4396" y="4333"/>
                  </a:cubicBezTo>
                  <a:cubicBezTo>
                    <a:pt x="3407" y="5322"/>
                    <a:pt x="3425" y="6932"/>
                    <a:pt x="4435" y="7898"/>
                  </a:cubicBezTo>
                  <a:cubicBezTo>
                    <a:pt x="5002" y="8462"/>
                    <a:pt x="5908" y="8553"/>
                    <a:pt x="5908" y="8553"/>
                  </a:cubicBezTo>
                  <a:cubicBezTo>
                    <a:pt x="6232" y="8583"/>
                    <a:pt x="6687" y="8797"/>
                    <a:pt x="6919" y="9027"/>
                  </a:cubicBezTo>
                  <a:lnTo>
                    <a:pt x="6926" y="9034"/>
                  </a:lnTo>
                  <a:cubicBezTo>
                    <a:pt x="7156" y="9267"/>
                    <a:pt x="7156" y="9642"/>
                    <a:pt x="6926" y="9875"/>
                  </a:cubicBezTo>
                  <a:lnTo>
                    <a:pt x="232" y="16567"/>
                  </a:lnTo>
                  <a:cubicBezTo>
                    <a:pt x="1" y="16798"/>
                    <a:pt x="1" y="17174"/>
                    <a:pt x="232" y="17406"/>
                  </a:cubicBezTo>
                  <a:lnTo>
                    <a:pt x="6411" y="23585"/>
                  </a:lnTo>
                  <a:lnTo>
                    <a:pt x="6926" y="24100"/>
                  </a:lnTo>
                  <a:cubicBezTo>
                    <a:pt x="6969" y="24141"/>
                    <a:pt x="7020" y="24173"/>
                    <a:pt x="7073" y="24197"/>
                  </a:cubicBezTo>
                  <a:cubicBezTo>
                    <a:pt x="7158" y="24244"/>
                    <a:pt x="7250" y="24269"/>
                    <a:pt x="7345" y="24273"/>
                  </a:cubicBezTo>
                  <a:cubicBezTo>
                    <a:pt x="7503" y="24273"/>
                    <a:pt x="7654" y="24211"/>
                    <a:pt x="7765" y="24101"/>
                  </a:cubicBezTo>
                  <a:lnTo>
                    <a:pt x="7839" y="24027"/>
                  </a:lnTo>
                  <a:cubicBezTo>
                    <a:pt x="8069" y="23796"/>
                    <a:pt x="8283" y="23341"/>
                    <a:pt x="8318" y="23013"/>
                  </a:cubicBezTo>
                  <a:cubicBezTo>
                    <a:pt x="8318" y="23013"/>
                    <a:pt x="8405" y="22107"/>
                    <a:pt x="8967" y="21541"/>
                  </a:cubicBezTo>
                  <a:cubicBezTo>
                    <a:pt x="9183" y="21324"/>
                    <a:pt x="9437" y="21149"/>
                    <a:pt x="9717" y="21026"/>
                  </a:cubicBezTo>
                  <a:cubicBezTo>
                    <a:pt x="10047" y="20876"/>
                    <a:pt x="10396" y="20805"/>
                    <a:pt x="10740" y="20805"/>
                  </a:cubicBezTo>
                  <a:cubicBezTo>
                    <a:pt x="11539" y="20805"/>
                    <a:pt x="12316" y="21191"/>
                    <a:pt x="12792" y="21886"/>
                  </a:cubicBezTo>
                  <a:cubicBezTo>
                    <a:pt x="13474" y="22879"/>
                    <a:pt x="13347" y="24218"/>
                    <a:pt x="12490" y="25064"/>
                  </a:cubicBezTo>
                  <a:cubicBezTo>
                    <a:pt x="12119" y="25437"/>
                    <a:pt x="11599" y="25600"/>
                    <a:pt x="11289" y="25668"/>
                  </a:cubicBezTo>
                  <a:cubicBezTo>
                    <a:pt x="11157" y="25704"/>
                    <a:pt x="11023" y="25732"/>
                    <a:pt x="10887" y="25749"/>
                  </a:cubicBezTo>
                  <a:cubicBezTo>
                    <a:pt x="10830" y="25757"/>
                    <a:pt x="10775" y="25769"/>
                    <a:pt x="10722" y="25785"/>
                  </a:cubicBezTo>
                  <a:cubicBezTo>
                    <a:pt x="10456" y="25871"/>
                    <a:pt x="10173" y="26027"/>
                    <a:pt x="10008" y="26193"/>
                  </a:cubicBezTo>
                  <a:lnTo>
                    <a:pt x="9933" y="26265"/>
                  </a:lnTo>
                  <a:cubicBezTo>
                    <a:pt x="9699" y="26497"/>
                    <a:pt x="9699" y="26875"/>
                    <a:pt x="9933" y="27106"/>
                  </a:cubicBezTo>
                  <a:lnTo>
                    <a:pt x="11412" y="28584"/>
                  </a:lnTo>
                  <a:lnTo>
                    <a:pt x="16625" y="33798"/>
                  </a:lnTo>
                  <a:cubicBezTo>
                    <a:pt x="16736" y="33908"/>
                    <a:pt x="16887" y="33972"/>
                    <a:pt x="17043" y="33972"/>
                  </a:cubicBezTo>
                  <a:cubicBezTo>
                    <a:pt x="17198" y="33970"/>
                    <a:pt x="17347" y="33910"/>
                    <a:pt x="17459" y="33802"/>
                  </a:cubicBezTo>
                  <a:lnTo>
                    <a:pt x="20636" y="30627"/>
                  </a:lnTo>
                  <a:lnTo>
                    <a:pt x="24073" y="27189"/>
                  </a:lnTo>
                  <a:cubicBezTo>
                    <a:pt x="24300" y="26955"/>
                    <a:pt x="24300" y="26581"/>
                    <a:pt x="24073" y="26348"/>
                  </a:cubicBezTo>
                  <a:lnTo>
                    <a:pt x="23953" y="26231"/>
                  </a:lnTo>
                  <a:cubicBezTo>
                    <a:pt x="23722" y="26001"/>
                    <a:pt x="23267" y="25783"/>
                    <a:pt x="22942" y="25754"/>
                  </a:cubicBezTo>
                  <a:cubicBezTo>
                    <a:pt x="22942" y="25754"/>
                    <a:pt x="22033" y="25665"/>
                    <a:pt x="21470" y="25100"/>
                  </a:cubicBezTo>
                  <a:cubicBezTo>
                    <a:pt x="20528" y="24086"/>
                    <a:pt x="20569" y="22503"/>
                    <a:pt x="21561" y="21539"/>
                  </a:cubicBezTo>
                  <a:cubicBezTo>
                    <a:pt x="22056" y="21057"/>
                    <a:pt x="22698" y="20816"/>
                    <a:pt x="23340" y="20816"/>
                  </a:cubicBezTo>
                  <a:cubicBezTo>
                    <a:pt x="23985" y="20816"/>
                    <a:pt x="24629" y="21059"/>
                    <a:pt x="25125" y="21544"/>
                  </a:cubicBezTo>
                  <a:cubicBezTo>
                    <a:pt x="25687" y="22107"/>
                    <a:pt x="25774" y="23017"/>
                    <a:pt x="25774" y="23017"/>
                  </a:cubicBezTo>
                  <a:cubicBezTo>
                    <a:pt x="25807" y="23341"/>
                    <a:pt x="26021" y="23796"/>
                    <a:pt x="26253" y="24027"/>
                  </a:cubicBezTo>
                  <a:lnTo>
                    <a:pt x="26325" y="24101"/>
                  </a:lnTo>
                  <a:cubicBezTo>
                    <a:pt x="26441" y="24216"/>
                    <a:pt x="26592" y="24274"/>
                    <a:pt x="26744" y="24274"/>
                  </a:cubicBezTo>
                  <a:cubicBezTo>
                    <a:pt x="26891" y="24274"/>
                    <a:pt x="27038" y="24219"/>
                    <a:pt x="27152" y="24110"/>
                  </a:cubicBezTo>
                  <a:lnTo>
                    <a:pt x="29878" y="21384"/>
                  </a:lnTo>
                  <a:lnTo>
                    <a:pt x="33774" y="17487"/>
                  </a:lnTo>
                  <a:cubicBezTo>
                    <a:pt x="33779" y="17482"/>
                    <a:pt x="33786" y="17482"/>
                    <a:pt x="33791" y="17476"/>
                  </a:cubicBezTo>
                  <a:lnTo>
                    <a:pt x="33860" y="17408"/>
                  </a:lnTo>
                  <a:cubicBezTo>
                    <a:pt x="34090" y="17174"/>
                    <a:pt x="34090" y="16798"/>
                    <a:pt x="33860" y="16567"/>
                  </a:cubicBezTo>
                  <a:lnTo>
                    <a:pt x="27166" y="9875"/>
                  </a:lnTo>
                  <a:cubicBezTo>
                    <a:pt x="26934" y="9643"/>
                    <a:pt x="26934" y="9267"/>
                    <a:pt x="27166" y="9036"/>
                  </a:cubicBezTo>
                  <a:lnTo>
                    <a:pt x="27283" y="8914"/>
                  </a:lnTo>
                  <a:cubicBezTo>
                    <a:pt x="27513" y="8684"/>
                    <a:pt x="27973" y="8469"/>
                    <a:pt x="28297" y="8437"/>
                  </a:cubicBezTo>
                  <a:cubicBezTo>
                    <a:pt x="28297" y="8437"/>
                    <a:pt x="29203" y="8349"/>
                    <a:pt x="29770" y="7786"/>
                  </a:cubicBezTo>
                  <a:cubicBezTo>
                    <a:pt x="30769" y="6818"/>
                    <a:pt x="30782" y="5219"/>
                    <a:pt x="29799" y="4235"/>
                  </a:cubicBezTo>
                  <a:cubicBezTo>
                    <a:pt x="29311" y="3748"/>
                    <a:pt x="28674" y="3505"/>
                    <a:pt x="28036" y="3505"/>
                  </a:cubicBezTo>
                  <a:cubicBezTo>
                    <a:pt x="27385" y="3505"/>
                    <a:pt x="26735" y="3758"/>
                    <a:pt x="26246" y="4263"/>
                  </a:cubicBezTo>
                  <a:cubicBezTo>
                    <a:pt x="25685" y="4826"/>
                    <a:pt x="25594" y="5735"/>
                    <a:pt x="25594" y="5735"/>
                  </a:cubicBezTo>
                  <a:cubicBezTo>
                    <a:pt x="25563" y="6060"/>
                    <a:pt x="25350" y="6514"/>
                    <a:pt x="25119" y="6746"/>
                  </a:cubicBezTo>
                  <a:lnTo>
                    <a:pt x="24998" y="6866"/>
                  </a:lnTo>
                  <a:cubicBezTo>
                    <a:pt x="24883" y="6982"/>
                    <a:pt x="24731" y="7040"/>
                    <a:pt x="24579" y="7040"/>
                  </a:cubicBezTo>
                  <a:cubicBezTo>
                    <a:pt x="24427" y="7040"/>
                    <a:pt x="24275" y="6982"/>
                    <a:pt x="24159" y="6866"/>
                  </a:cubicBezTo>
                  <a:lnTo>
                    <a:pt x="17466" y="174"/>
                  </a:lnTo>
                  <a:cubicBezTo>
                    <a:pt x="17350" y="59"/>
                    <a:pt x="17198" y="1"/>
                    <a:pt x="17046"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01" name="Google Shape;6901;p74"/>
            <p:cNvSpPr/>
            <p:nvPr/>
          </p:nvSpPr>
          <p:spPr>
            <a:xfrm flipH="1">
              <a:off x="659595" y="1983375"/>
              <a:ext cx="408862" cy="407494"/>
            </a:xfrm>
            <a:custGeom>
              <a:avLst/>
              <a:gdLst/>
              <a:ahLst/>
              <a:cxnLst/>
              <a:rect l="l" t="t" r="r" b="b"/>
              <a:pathLst>
                <a:path w="34086" h="33972" extrusionOk="0">
                  <a:moveTo>
                    <a:pt x="17043" y="1"/>
                  </a:moveTo>
                  <a:cubicBezTo>
                    <a:pt x="16887" y="1"/>
                    <a:pt x="16736" y="61"/>
                    <a:pt x="16624" y="172"/>
                  </a:cubicBezTo>
                  <a:lnTo>
                    <a:pt x="9932" y="6866"/>
                  </a:lnTo>
                  <a:cubicBezTo>
                    <a:pt x="9701" y="7099"/>
                    <a:pt x="9701" y="7475"/>
                    <a:pt x="9932" y="7709"/>
                  </a:cubicBezTo>
                  <a:lnTo>
                    <a:pt x="10003" y="7779"/>
                  </a:lnTo>
                  <a:cubicBezTo>
                    <a:pt x="10235" y="8009"/>
                    <a:pt x="10689" y="8223"/>
                    <a:pt x="11014" y="8254"/>
                  </a:cubicBezTo>
                  <a:cubicBezTo>
                    <a:pt x="11014" y="8254"/>
                    <a:pt x="11923" y="8345"/>
                    <a:pt x="12486" y="8907"/>
                  </a:cubicBezTo>
                  <a:cubicBezTo>
                    <a:pt x="13430" y="9883"/>
                    <a:pt x="13420" y="11436"/>
                    <a:pt x="12459" y="12397"/>
                  </a:cubicBezTo>
                  <a:cubicBezTo>
                    <a:pt x="11973" y="12885"/>
                    <a:pt x="11335" y="13129"/>
                    <a:pt x="10697" y="13129"/>
                  </a:cubicBezTo>
                  <a:cubicBezTo>
                    <a:pt x="10074" y="13129"/>
                    <a:pt x="9450" y="12896"/>
                    <a:pt x="8968" y="12430"/>
                  </a:cubicBezTo>
                  <a:cubicBezTo>
                    <a:pt x="8402" y="11864"/>
                    <a:pt x="8314" y="10958"/>
                    <a:pt x="8314" y="10958"/>
                  </a:cubicBezTo>
                  <a:cubicBezTo>
                    <a:pt x="8280" y="10633"/>
                    <a:pt x="8067" y="10178"/>
                    <a:pt x="7835" y="9948"/>
                  </a:cubicBezTo>
                  <a:lnTo>
                    <a:pt x="7765" y="9873"/>
                  </a:lnTo>
                  <a:cubicBezTo>
                    <a:pt x="7653" y="9763"/>
                    <a:pt x="7502" y="9701"/>
                    <a:pt x="7344" y="9699"/>
                  </a:cubicBezTo>
                  <a:cubicBezTo>
                    <a:pt x="7186" y="9699"/>
                    <a:pt x="7037" y="9763"/>
                    <a:pt x="6926" y="9873"/>
                  </a:cubicBezTo>
                  <a:lnTo>
                    <a:pt x="232" y="16566"/>
                  </a:lnTo>
                  <a:cubicBezTo>
                    <a:pt x="0" y="16800"/>
                    <a:pt x="0" y="17174"/>
                    <a:pt x="232" y="17406"/>
                  </a:cubicBezTo>
                  <a:lnTo>
                    <a:pt x="6170" y="23347"/>
                  </a:lnTo>
                  <a:lnTo>
                    <a:pt x="6167" y="23347"/>
                  </a:lnTo>
                  <a:lnTo>
                    <a:pt x="6929" y="24109"/>
                  </a:lnTo>
                  <a:cubicBezTo>
                    <a:pt x="7154" y="24343"/>
                    <a:pt x="7152" y="24712"/>
                    <a:pt x="6924" y="24942"/>
                  </a:cubicBezTo>
                  <a:lnTo>
                    <a:pt x="6805" y="25059"/>
                  </a:lnTo>
                  <a:cubicBezTo>
                    <a:pt x="6574" y="25290"/>
                    <a:pt x="6119" y="25508"/>
                    <a:pt x="5794" y="25537"/>
                  </a:cubicBezTo>
                  <a:cubicBezTo>
                    <a:pt x="5794" y="25537"/>
                    <a:pt x="4883" y="25625"/>
                    <a:pt x="4322" y="26188"/>
                  </a:cubicBezTo>
                  <a:cubicBezTo>
                    <a:pt x="3610" y="26900"/>
                    <a:pt x="3397" y="27971"/>
                    <a:pt x="3781" y="28903"/>
                  </a:cubicBezTo>
                  <a:cubicBezTo>
                    <a:pt x="4167" y="29833"/>
                    <a:pt x="5075" y="30441"/>
                    <a:pt x="6083" y="30441"/>
                  </a:cubicBezTo>
                  <a:cubicBezTo>
                    <a:pt x="6102" y="30441"/>
                    <a:pt x="6119" y="30436"/>
                    <a:pt x="6138" y="30436"/>
                  </a:cubicBezTo>
                  <a:cubicBezTo>
                    <a:pt x="6148" y="30436"/>
                    <a:pt x="6158" y="30437"/>
                    <a:pt x="6170" y="30437"/>
                  </a:cubicBezTo>
                  <a:cubicBezTo>
                    <a:pt x="6173" y="30437"/>
                    <a:pt x="6175" y="30437"/>
                    <a:pt x="6177" y="30437"/>
                  </a:cubicBezTo>
                  <a:cubicBezTo>
                    <a:pt x="6835" y="30437"/>
                    <a:pt x="7466" y="30175"/>
                    <a:pt x="7933" y="29710"/>
                  </a:cubicBezTo>
                  <a:cubicBezTo>
                    <a:pt x="8494" y="29145"/>
                    <a:pt x="8582" y="28239"/>
                    <a:pt x="8582" y="28239"/>
                  </a:cubicBezTo>
                  <a:cubicBezTo>
                    <a:pt x="8614" y="27911"/>
                    <a:pt x="8829" y="27456"/>
                    <a:pt x="9059" y="27225"/>
                  </a:cubicBezTo>
                  <a:lnTo>
                    <a:pt x="9129" y="27154"/>
                  </a:lnTo>
                  <a:cubicBezTo>
                    <a:pt x="9243" y="27043"/>
                    <a:pt x="9394" y="26981"/>
                    <a:pt x="9551" y="26981"/>
                  </a:cubicBezTo>
                  <a:cubicBezTo>
                    <a:pt x="9708" y="26981"/>
                    <a:pt x="9859" y="27043"/>
                    <a:pt x="9970" y="27154"/>
                  </a:cubicBezTo>
                  <a:lnTo>
                    <a:pt x="11033" y="28217"/>
                  </a:lnTo>
                  <a:lnTo>
                    <a:pt x="11033" y="28211"/>
                  </a:lnTo>
                  <a:lnTo>
                    <a:pt x="16621" y="33800"/>
                  </a:lnTo>
                  <a:cubicBezTo>
                    <a:pt x="16734" y="33909"/>
                    <a:pt x="16885" y="33971"/>
                    <a:pt x="17043" y="33971"/>
                  </a:cubicBezTo>
                  <a:cubicBezTo>
                    <a:pt x="17192" y="33970"/>
                    <a:pt x="17337" y="33913"/>
                    <a:pt x="17445" y="33810"/>
                  </a:cubicBezTo>
                  <a:cubicBezTo>
                    <a:pt x="17450" y="33805"/>
                    <a:pt x="17457" y="33803"/>
                    <a:pt x="17462" y="33800"/>
                  </a:cubicBezTo>
                  <a:lnTo>
                    <a:pt x="23088" y="28172"/>
                  </a:lnTo>
                  <a:lnTo>
                    <a:pt x="24154" y="27106"/>
                  </a:lnTo>
                  <a:cubicBezTo>
                    <a:pt x="24209" y="27053"/>
                    <a:pt x="24274" y="27010"/>
                    <a:pt x="24346" y="26981"/>
                  </a:cubicBezTo>
                  <a:cubicBezTo>
                    <a:pt x="24418" y="26951"/>
                    <a:pt x="24494" y="26937"/>
                    <a:pt x="24569" y="26937"/>
                  </a:cubicBezTo>
                  <a:cubicBezTo>
                    <a:pt x="24724" y="26937"/>
                    <a:pt x="24876" y="26998"/>
                    <a:pt x="24990" y="27113"/>
                  </a:cubicBezTo>
                  <a:lnTo>
                    <a:pt x="25063" y="27187"/>
                  </a:lnTo>
                  <a:cubicBezTo>
                    <a:pt x="25067" y="27190"/>
                    <a:pt x="25070" y="27195"/>
                    <a:pt x="25074" y="27199"/>
                  </a:cubicBezTo>
                  <a:cubicBezTo>
                    <a:pt x="25274" y="27444"/>
                    <a:pt x="25450" y="27834"/>
                    <a:pt x="25480" y="28124"/>
                  </a:cubicBezTo>
                  <a:cubicBezTo>
                    <a:pt x="25480" y="28124"/>
                    <a:pt x="25556" y="28865"/>
                    <a:pt x="25985" y="29423"/>
                  </a:cubicBezTo>
                  <a:cubicBezTo>
                    <a:pt x="26049" y="29516"/>
                    <a:pt x="26119" y="29603"/>
                    <a:pt x="26198" y="29684"/>
                  </a:cubicBezTo>
                  <a:cubicBezTo>
                    <a:pt x="26689" y="30182"/>
                    <a:pt x="27336" y="30431"/>
                    <a:pt x="27983" y="30431"/>
                  </a:cubicBezTo>
                  <a:cubicBezTo>
                    <a:pt x="28624" y="30431"/>
                    <a:pt x="29265" y="30187"/>
                    <a:pt x="29754" y="29698"/>
                  </a:cubicBezTo>
                  <a:cubicBezTo>
                    <a:pt x="30737" y="28716"/>
                    <a:pt x="30732" y="27120"/>
                    <a:pt x="29742" y="26143"/>
                  </a:cubicBezTo>
                  <a:cubicBezTo>
                    <a:pt x="29667" y="26069"/>
                    <a:pt x="29584" y="26001"/>
                    <a:pt x="29497" y="25941"/>
                  </a:cubicBezTo>
                  <a:cubicBezTo>
                    <a:pt x="28937" y="25500"/>
                    <a:pt x="28182" y="25421"/>
                    <a:pt x="28182" y="25421"/>
                  </a:cubicBezTo>
                  <a:cubicBezTo>
                    <a:pt x="27878" y="25392"/>
                    <a:pt x="27470" y="25203"/>
                    <a:pt x="27226" y="24990"/>
                  </a:cubicBezTo>
                  <a:lnTo>
                    <a:pt x="27168" y="24932"/>
                  </a:lnTo>
                  <a:cubicBezTo>
                    <a:pt x="26938" y="24703"/>
                    <a:pt x="26936" y="24331"/>
                    <a:pt x="27164" y="24099"/>
                  </a:cubicBezTo>
                  <a:lnTo>
                    <a:pt x="29146" y="22115"/>
                  </a:lnTo>
                  <a:lnTo>
                    <a:pt x="33856" y="17407"/>
                  </a:lnTo>
                  <a:cubicBezTo>
                    <a:pt x="33861" y="17402"/>
                    <a:pt x="33861" y="17397"/>
                    <a:pt x="33866" y="17392"/>
                  </a:cubicBezTo>
                  <a:cubicBezTo>
                    <a:pt x="34086" y="17160"/>
                    <a:pt x="34081" y="16795"/>
                    <a:pt x="33856" y="16566"/>
                  </a:cubicBezTo>
                  <a:lnTo>
                    <a:pt x="27162" y="9873"/>
                  </a:lnTo>
                  <a:cubicBezTo>
                    <a:pt x="27052" y="9764"/>
                    <a:pt x="26905" y="9701"/>
                    <a:pt x="26750" y="9701"/>
                  </a:cubicBezTo>
                  <a:cubicBezTo>
                    <a:pt x="26748" y="9701"/>
                    <a:pt x="26746" y="9701"/>
                    <a:pt x="26744" y="9701"/>
                  </a:cubicBezTo>
                  <a:cubicBezTo>
                    <a:pt x="26586" y="9701"/>
                    <a:pt x="26435" y="9763"/>
                    <a:pt x="26323" y="9873"/>
                  </a:cubicBezTo>
                  <a:lnTo>
                    <a:pt x="26249" y="9948"/>
                  </a:lnTo>
                  <a:cubicBezTo>
                    <a:pt x="26019" y="10178"/>
                    <a:pt x="25803" y="10635"/>
                    <a:pt x="25774" y="10961"/>
                  </a:cubicBezTo>
                  <a:cubicBezTo>
                    <a:pt x="25774" y="10961"/>
                    <a:pt x="25685" y="11869"/>
                    <a:pt x="25122" y="12434"/>
                  </a:cubicBezTo>
                  <a:cubicBezTo>
                    <a:pt x="24634" y="12928"/>
                    <a:pt x="23990" y="13175"/>
                    <a:pt x="23347" y="13175"/>
                  </a:cubicBezTo>
                  <a:cubicBezTo>
                    <a:pt x="22709" y="13175"/>
                    <a:pt x="22072" y="12932"/>
                    <a:pt x="21586" y="12446"/>
                  </a:cubicBezTo>
                  <a:cubicBezTo>
                    <a:pt x="20608" y="11467"/>
                    <a:pt x="20613" y="9881"/>
                    <a:pt x="21598" y="8910"/>
                  </a:cubicBezTo>
                  <a:cubicBezTo>
                    <a:pt x="22163" y="8347"/>
                    <a:pt x="23071" y="8258"/>
                    <a:pt x="23071" y="8258"/>
                  </a:cubicBezTo>
                  <a:cubicBezTo>
                    <a:pt x="23395" y="8227"/>
                    <a:pt x="23850" y="8014"/>
                    <a:pt x="24080" y="7782"/>
                  </a:cubicBezTo>
                  <a:lnTo>
                    <a:pt x="24159" y="7709"/>
                  </a:lnTo>
                  <a:cubicBezTo>
                    <a:pt x="24389" y="7475"/>
                    <a:pt x="24389" y="7099"/>
                    <a:pt x="24159" y="6866"/>
                  </a:cubicBezTo>
                  <a:lnTo>
                    <a:pt x="17465" y="172"/>
                  </a:lnTo>
                  <a:cubicBezTo>
                    <a:pt x="17352" y="63"/>
                    <a:pt x="17201" y="1"/>
                    <a:pt x="1704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02" name="Google Shape;6902;p74"/>
            <p:cNvSpPr/>
            <p:nvPr/>
          </p:nvSpPr>
          <p:spPr>
            <a:xfrm flipH="1">
              <a:off x="451107" y="2189486"/>
              <a:ext cx="411261" cy="409845"/>
            </a:xfrm>
            <a:custGeom>
              <a:avLst/>
              <a:gdLst/>
              <a:ahLst/>
              <a:cxnLst/>
              <a:rect l="l" t="t" r="r" b="b"/>
              <a:pathLst>
                <a:path w="34286" h="34168" extrusionOk="0">
                  <a:moveTo>
                    <a:pt x="17145" y="1"/>
                  </a:moveTo>
                  <a:cubicBezTo>
                    <a:pt x="16992" y="1"/>
                    <a:pt x="16839" y="59"/>
                    <a:pt x="16722" y="176"/>
                  </a:cubicBezTo>
                  <a:lnTo>
                    <a:pt x="16686" y="210"/>
                  </a:lnTo>
                  <a:cubicBezTo>
                    <a:pt x="16681" y="215"/>
                    <a:pt x="16681" y="220"/>
                    <a:pt x="16676" y="225"/>
                  </a:cubicBezTo>
                  <a:lnTo>
                    <a:pt x="11966" y="4935"/>
                  </a:lnTo>
                  <a:lnTo>
                    <a:pt x="9984" y="6917"/>
                  </a:lnTo>
                  <a:cubicBezTo>
                    <a:pt x="9756" y="7149"/>
                    <a:pt x="9758" y="7521"/>
                    <a:pt x="9988" y="7751"/>
                  </a:cubicBezTo>
                  <a:lnTo>
                    <a:pt x="10048" y="7810"/>
                  </a:lnTo>
                  <a:cubicBezTo>
                    <a:pt x="10290" y="8021"/>
                    <a:pt x="10698" y="8211"/>
                    <a:pt x="11002" y="8239"/>
                  </a:cubicBezTo>
                  <a:cubicBezTo>
                    <a:pt x="11002" y="8239"/>
                    <a:pt x="11759" y="8319"/>
                    <a:pt x="12317" y="8760"/>
                  </a:cubicBezTo>
                  <a:cubicBezTo>
                    <a:pt x="12404" y="8821"/>
                    <a:pt x="12487" y="8887"/>
                    <a:pt x="12562" y="8963"/>
                  </a:cubicBezTo>
                  <a:cubicBezTo>
                    <a:pt x="13552" y="9938"/>
                    <a:pt x="13559" y="11536"/>
                    <a:pt x="12576" y="12516"/>
                  </a:cubicBezTo>
                  <a:cubicBezTo>
                    <a:pt x="12086" y="13006"/>
                    <a:pt x="11445" y="13250"/>
                    <a:pt x="10804" y="13250"/>
                  </a:cubicBezTo>
                  <a:cubicBezTo>
                    <a:pt x="10156" y="13250"/>
                    <a:pt x="9509" y="13001"/>
                    <a:pt x="9018" y="12502"/>
                  </a:cubicBezTo>
                  <a:cubicBezTo>
                    <a:pt x="8939" y="12421"/>
                    <a:pt x="8869" y="12335"/>
                    <a:pt x="8807" y="12241"/>
                  </a:cubicBezTo>
                  <a:cubicBezTo>
                    <a:pt x="8376" y="11683"/>
                    <a:pt x="8300" y="10944"/>
                    <a:pt x="8300" y="10944"/>
                  </a:cubicBezTo>
                  <a:cubicBezTo>
                    <a:pt x="8271" y="10652"/>
                    <a:pt x="8094" y="10264"/>
                    <a:pt x="7894" y="10017"/>
                  </a:cubicBezTo>
                  <a:cubicBezTo>
                    <a:pt x="7890" y="10013"/>
                    <a:pt x="7887" y="10008"/>
                    <a:pt x="7883" y="10005"/>
                  </a:cubicBezTo>
                  <a:lnTo>
                    <a:pt x="7810" y="9933"/>
                  </a:lnTo>
                  <a:cubicBezTo>
                    <a:pt x="7697" y="9818"/>
                    <a:pt x="7544" y="9756"/>
                    <a:pt x="7388" y="9756"/>
                  </a:cubicBezTo>
                  <a:cubicBezTo>
                    <a:pt x="7313" y="9756"/>
                    <a:pt x="7238" y="9770"/>
                    <a:pt x="7166" y="9799"/>
                  </a:cubicBezTo>
                  <a:cubicBezTo>
                    <a:pt x="7096" y="9828"/>
                    <a:pt x="7029" y="9871"/>
                    <a:pt x="6974" y="9924"/>
                  </a:cubicBezTo>
                  <a:lnTo>
                    <a:pt x="5908" y="10990"/>
                  </a:lnTo>
                  <a:lnTo>
                    <a:pt x="282" y="16618"/>
                  </a:lnTo>
                  <a:cubicBezTo>
                    <a:pt x="277" y="16623"/>
                    <a:pt x="270" y="16624"/>
                    <a:pt x="265" y="16628"/>
                  </a:cubicBezTo>
                  <a:lnTo>
                    <a:pt x="236" y="16662"/>
                  </a:lnTo>
                  <a:cubicBezTo>
                    <a:pt x="0" y="16896"/>
                    <a:pt x="0" y="17275"/>
                    <a:pt x="236" y="17510"/>
                  </a:cubicBezTo>
                  <a:lnTo>
                    <a:pt x="6965" y="24238"/>
                  </a:lnTo>
                  <a:cubicBezTo>
                    <a:pt x="7082" y="24355"/>
                    <a:pt x="7235" y="24414"/>
                    <a:pt x="7388" y="24414"/>
                  </a:cubicBezTo>
                  <a:cubicBezTo>
                    <a:pt x="7541" y="24414"/>
                    <a:pt x="7695" y="24355"/>
                    <a:pt x="7811" y="24238"/>
                  </a:cubicBezTo>
                  <a:lnTo>
                    <a:pt x="7882" y="24168"/>
                  </a:lnTo>
                  <a:cubicBezTo>
                    <a:pt x="8115" y="23932"/>
                    <a:pt x="8330" y="23478"/>
                    <a:pt x="8364" y="23150"/>
                  </a:cubicBezTo>
                  <a:cubicBezTo>
                    <a:pt x="8364" y="23150"/>
                    <a:pt x="8450" y="22237"/>
                    <a:pt x="9016" y="21669"/>
                  </a:cubicBezTo>
                  <a:cubicBezTo>
                    <a:pt x="9506" y="21169"/>
                    <a:pt x="10154" y="20919"/>
                    <a:pt x="10803" y="20919"/>
                  </a:cubicBezTo>
                  <a:cubicBezTo>
                    <a:pt x="11444" y="20919"/>
                    <a:pt x="12085" y="21163"/>
                    <a:pt x="12574" y="21653"/>
                  </a:cubicBezTo>
                  <a:cubicBezTo>
                    <a:pt x="13559" y="22637"/>
                    <a:pt x="13552" y="24236"/>
                    <a:pt x="12559" y="25211"/>
                  </a:cubicBezTo>
                  <a:cubicBezTo>
                    <a:pt x="11994" y="25777"/>
                    <a:pt x="11081" y="25867"/>
                    <a:pt x="11081" y="25867"/>
                  </a:cubicBezTo>
                  <a:cubicBezTo>
                    <a:pt x="10753" y="25898"/>
                    <a:pt x="10295" y="26116"/>
                    <a:pt x="10063" y="26346"/>
                  </a:cubicBezTo>
                  <a:lnTo>
                    <a:pt x="9989" y="26419"/>
                  </a:lnTo>
                  <a:cubicBezTo>
                    <a:pt x="9758" y="26653"/>
                    <a:pt x="9758" y="27030"/>
                    <a:pt x="9989" y="27264"/>
                  </a:cubicBezTo>
                  <a:lnTo>
                    <a:pt x="16722" y="33995"/>
                  </a:lnTo>
                  <a:cubicBezTo>
                    <a:pt x="16839" y="34110"/>
                    <a:pt x="16991" y="34168"/>
                    <a:pt x="17144" y="34168"/>
                  </a:cubicBezTo>
                  <a:cubicBezTo>
                    <a:pt x="17296" y="34168"/>
                    <a:pt x="17448" y="34110"/>
                    <a:pt x="17565" y="33995"/>
                  </a:cubicBezTo>
                  <a:lnTo>
                    <a:pt x="24296" y="27264"/>
                  </a:lnTo>
                  <a:cubicBezTo>
                    <a:pt x="24414" y="27148"/>
                    <a:pt x="24567" y="27090"/>
                    <a:pt x="24720" y="27090"/>
                  </a:cubicBezTo>
                  <a:cubicBezTo>
                    <a:pt x="24873" y="27090"/>
                    <a:pt x="25027" y="27148"/>
                    <a:pt x="25144" y="27264"/>
                  </a:cubicBezTo>
                  <a:lnTo>
                    <a:pt x="25264" y="27384"/>
                  </a:lnTo>
                  <a:cubicBezTo>
                    <a:pt x="25496" y="27619"/>
                    <a:pt x="25712" y="28077"/>
                    <a:pt x="25743" y="28402"/>
                  </a:cubicBezTo>
                  <a:cubicBezTo>
                    <a:pt x="25743" y="28402"/>
                    <a:pt x="25832" y="29315"/>
                    <a:pt x="26399" y="29883"/>
                  </a:cubicBezTo>
                  <a:cubicBezTo>
                    <a:pt x="26888" y="30368"/>
                    <a:pt x="27526" y="30611"/>
                    <a:pt x="28165" y="30611"/>
                  </a:cubicBezTo>
                  <a:cubicBezTo>
                    <a:pt x="28806" y="30611"/>
                    <a:pt x="29447" y="30366"/>
                    <a:pt x="29936" y="29878"/>
                  </a:cubicBezTo>
                  <a:cubicBezTo>
                    <a:pt x="30913" y="28901"/>
                    <a:pt x="30914" y="27319"/>
                    <a:pt x="29943" y="26340"/>
                  </a:cubicBezTo>
                  <a:lnTo>
                    <a:pt x="29943" y="26340"/>
                  </a:lnTo>
                  <a:lnTo>
                    <a:pt x="29943" y="26344"/>
                  </a:lnTo>
                  <a:cubicBezTo>
                    <a:pt x="29373" y="25774"/>
                    <a:pt x="28460" y="25688"/>
                    <a:pt x="28460" y="25688"/>
                  </a:cubicBezTo>
                  <a:cubicBezTo>
                    <a:pt x="28132" y="25654"/>
                    <a:pt x="27677" y="25439"/>
                    <a:pt x="27442" y="25206"/>
                  </a:cubicBezTo>
                  <a:lnTo>
                    <a:pt x="27322" y="25084"/>
                  </a:lnTo>
                  <a:cubicBezTo>
                    <a:pt x="27092" y="24851"/>
                    <a:pt x="27092" y="24475"/>
                    <a:pt x="27322" y="24241"/>
                  </a:cubicBezTo>
                  <a:lnTo>
                    <a:pt x="34054" y="17508"/>
                  </a:lnTo>
                  <a:cubicBezTo>
                    <a:pt x="34285" y="17275"/>
                    <a:pt x="34285" y="16897"/>
                    <a:pt x="34054" y="16664"/>
                  </a:cubicBezTo>
                  <a:lnTo>
                    <a:pt x="27322" y="9933"/>
                  </a:lnTo>
                  <a:cubicBezTo>
                    <a:pt x="27090" y="9698"/>
                    <a:pt x="27090" y="9320"/>
                    <a:pt x="27322" y="9085"/>
                  </a:cubicBezTo>
                  <a:lnTo>
                    <a:pt x="27327" y="9081"/>
                  </a:lnTo>
                  <a:cubicBezTo>
                    <a:pt x="27559" y="8848"/>
                    <a:pt x="28017" y="8635"/>
                    <a:pt x="28345" y="8601"/>
                  </a:cubicBezTo>
                  <a:cubicBezTo>
                    <a:pt x="28345" y="8601"/>
                    <a:pt x="29258" y="8515"/>
                    <a:pt x="29825" y="7947"/>
                  </a:cubicBezTo>
                  <a:cubicBezTo>
                    <a:pt x="30817" y="6972"/>
                    <a:pt x="30823" y="5372"/>
                    <a:pt x="29840" y="4389"/>
                  </a:cubicBezTo>
                  <a:cubicBezTo>
                    <a:pt x="29350" y="3899"/>
                    <a:pt x="28709" y="3655"/>
                    <a:pt x="28068" y="3655"/>
                  </a:cubicBezTo>
                  <a:cubicBezTo>
                    <a:pt x="27420" y="3655"/>
                    <a:pt x="26771" y="3905"/>
                    <a:pt x="26280" y="4404"/>
                  </a:cubicBezTo>
                  <a:cubicBezTo>
                    <a:pt x="25716" y="4969"/>
                    <a:pt x="25628" y="5887"/>
                    <a:pt x="25628" y="5887"/>
                  </a:cubicBezTo>
                  <a:cubicBezTo>
                    <a:pt x="25596" y="6210"/>
                    <a:pt x="25381" y="6670"/>
                    <a:pt x="25146" y="6903"/>
                  </a:cubicBezTo>
                  <a:lnTo>
                    <a:pt x="25144" y="6907"/>
                  </a:lnTo>
                  <a:cubicBezTo>
                    <a:pt x="25027" y="7023"/>
                    <a:pt x="24873" y="7081"/>
                    <a:pt x="24720" y="7081"/>
                  </a:cubicBezTo>
                  <a:cubicBezTo>
                    <a:pt x="24567" y="7081"/>
                    <a:pt x="24414" y="7023"/>
                    <a:pt x="24296" y="6907"/>
                  </a:cubicBezTo>
                  <a:lnTo>
                    <a:pt x="17567" y="176"/>
                  </a:lnTo>
                  <a:cubicBezTo>
                    <a:pt x="17450" y="59"/>
                    <a:pt x="17297" y="1"/>
                    <a:pt x="17145" y="1"/>
                  </a:cubicBezTo>
                  <a:close/>
                </a:path>
              </a:pathLst>
            </a:custGeom>
            <a:solidFill>
              <a:srgbClr val="DBE3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903" name="Google Shape;6903;p74"/>
          <p:cNvGrpSpPr/>
          <p:nvPr/>
        </p:nvGrpSpPr>
        <p:grpSpPr>
          <a:xfrm>
            <a:off x="2335861" y="1171356"/>
            <a:ext cx="711055" cy="745993"/>
            <a:chOff x="2496269" y="1171698"/>
            <a:chExt cx="761953" cy="799392"/>
          </a:xfrm>
        </p:grpSpPr>
        <p:grpSp>
          <p:nvGrpSpPr>
            <p:cNvPr id="6904" name="Google Shape;6904;p74"/>
            <p:cNvGrpSpPr/>
            <p:nvPr/>
          </p:nvGrpSpPr>
          <p:grpSpPr>
            <a:xfrm>
              <a:off x="2496269" y="1171698"/>
              <a:ext cx="761953" cy="723022"/>
              <a:chOff x="2496269" y="1171698"/>
              <a:chExt cx="761953" cy="723022"/>
            </a:xfrm>
          </p:grpSpPr>
          <p:sp>
            <p:nvSpPr>
              <p:cNvPr id="6905" name="Google Shape;6905;p74"/>
              <p:cNvSpPr/>
              <p:nvPr/>
            </p:nvSpPr>
            <p:spPr>
              <a:xfrm>
                <a:off x="2727495" y="1360642"/>
                <a:ext cx="175877" cy="207414"/>
              </a:xfrm>
              <a:custGeom>
                <a:avLst/>
                <a:gdLst/>
                <a:ahLst/>
                <a:cxnLst/>
                <a:rect l="l" t="t" r="r" b="b"/>
                <a:pathLst>
                  <a:path w="27928" h="32936" extrusionOk="0">
                    <a:moveTo>
                      <a:pt x="23" y="1"/>
                    </a:moveTo>
                    <a:cubicBezTo>
                      <a:pt x="8" y="305"/>
                      <a:pt x="0" y="607"/>
                      <a:pt x="0" y="910"/>
                    </a:cubicBezTo>
                    <a:cubicBezTo>
                      <a:pt x="0" y="18582"/>
                      <a:pt x="10658" y="32913"/>
                      <a:pt x="23811" y="32936"/>
                    </a:cubicBezTo>
                    <a:cubicBezTo>
                      <a:pt x="23827" y="32889"/>
                      <a:pt x="23841" y="32840"/>
                      <a:pt x="23857" y="32793"/>
                    </a:cubicBezTo>
                    <a:cubicBezTo>
                      <a:pt x="27927" y="20274"/>
                      <a:pt x="17588" y="5690"/>
                      <a:pt x="767" y="228"/>
                    </a:cubicBezTo>
                    <a:cubicBezTo>
                      <a:pt x="522" y="146"/>
                      <a:pt x="273" y="70"/>
                      <a:pt x="23"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06" name="Google Shape;6906;p74"/>
              <p:cNvSpPr/>
              <p:nvPr/>
            </p:nvSpPr>
            <p:spPr>
              <a:xfrm>
                <a:off x="2730750" y="1408371"/>
                <a:ext cx="108720" cy="144761"/>
              </a:xfrm>
              <a:custGeom>
                <a:avLst/>
                <a:gdLst/>
                <a:ahLst/>
                <a:cxnLst/>
                <a:rect l="l" t="t" r="r" b="b"/>
                <a:pathLst>
                  <a:path w="17264" h="22987" extrusionOk="0">
                    <a:moveTo>
                      <a:pt x="0" y="0"/>
                    </a:moveTo>
                    <a:lnTo>
                      <a:pt x="0" y="0"/>
                    </a:lnTo>
                    <a:cubicBezTo>
                      <a:pt x="1651" y="10456"/>
                      <a:pt x="7099" y="19031"/>
                      <a:pt x="14312" y="22986"/>
                    </a:cubicBezTo>
                    <a:cubicBezTo>
                      <a:pt x="14397" y="22780"/>
                      <a:pt x="14469" y="22572"/>
                      <a:pt x="14539" y="22357"/>
                    </a:cubicBezTo>
                    <a:cubicBezTo>
                      <a:pt x="17263" y="13961"/>
                      <a:pt x="10821" y="4262"/>
                      <a:pt x="0"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907" name="Google Shape;6907;p74"/>
              <p:cNvGrpSpPr/>
              <p:nvPr/>
            </p:nvGrpSpPr>
            <p:grpSpPr>
              <a:xfrm>
                <a:off x="2496269" y="1171698"/>
                <a:ext cx="761953" cy="723022"/>
                <a:chOff x="2496269" y="1120652"/>
                <a:chExt cx="761953" cy="723022"/>
              </a:xfrm>
            </p:grpSpPr>
            <p:grpSp>
              <p:nvGrpSpPr>
                <p:cNvPr id="6908" name="Google Shape;6908;p74"/>
                <p:cNvGrpSpPr/>
                <p:nvPr/>
              </p:nvGrpSpPr>
              <p:grpSpPr>
                <a:xfrm>
                  <a:off x="2496269" y="1120652"/>
                  <a:ext cx="761953" cy="723022"/>
                  <a:chOff x="2496269" y="1120652"/>
                  <a:chExt cx="761953" cy="723022"/>
                </a:xfrm>
              </p:grpSpPr>
              <p:grpSp>
                <p:nvGrpSpPr>
                  <p:cNvPr id="6909" name="Google Shape;6909;p74"/>
                  <p:cNvGrpSpPr/>
                  <p:nvPr/>
                </p:nvGrpSpPr>
                <p:grpSpPr>
                  <a:xfrm>
                    <a:off x="2496269" y="1304589"/>
                    <a:ext cx="407089" cy="305057"/>
                    <a:chOff x="2496269" y="1304589"/>
                    <a:chExt cx="407089" cy="305057"/>
                  </a:xfrm>
                </p:grpSpPr>
                <p:sp>
                  <p:nvSpPr>
                    <p:cNvPr id="6910" name="Google Shape;6910;p74"/>
                    <p:cNvSpPr/>
                    <p:nvPr/>
                  </p:nvSpPr>
                  <p:spPr>
                    <a:xfrm>
                      <a:off x="2496269" y="1304589"/>
                      <a:ext cx="407089" cy="305057"/>
                    </a:xfrm>
                    <a:custGeom>
                      <a:avLst/>
                      <a:gdLst/>
                      <a:ahLst/>
                      <a:cxnLst/>
                      <a:rect l="l" t="t" r="r" b="b"/>
                      <a:pathLst>
                        <a:path w="64643" h="48441" extrusionOk="0">
                          <a:moveTo>
                            <a:pt x="30753" y="1"/>
                          </a:moveTo>
                          <a:cubicBezTo>
                            <a:pt x="19553" y="1"/>
                            <a:pt x="7984" y="7486"/>
                            <a:pt x="2667" y="11431"/>
                          </a:cubicBezTo>
                          <a:cubicBezTo>
                            <a:pt x="790" y="12823"/>
                            <a:pt x="1" y="15251"/>
                            <a:pt x="700" y="17481"/>
                          </a:cubicBezTo>
                          <a:cubicBezTo>
                            <a:pt x="3088" y="25083"/>
                            <a:pt x="9784" y="42156"/>
                            <a:pt x="22752" y="46368"/>
                          </a:cubicBezTo>
                          <a:cubicBezTo>
                            <a:pt x="27079" y="47774"/>
                            <a:pt x="31415" y="48440"/>
                            <a:pt x="35536" y="48440"/>
                          </a:cubicBezTo>
                          <a:cubicBezTo>
                            <a:pt x="47434" y="48440"/>
                            <a:pt x="57553" y="42892"/>
                            <a:pt x="60574" y="33591"/>
                          </a:cubicBezTo>
                          <a:cubicBezTo>
                            <a:pt x="64643" y="21069"/>
                            <a:pt x="54305" y="6487"/>
                            <a:pt x="37486" y="1023"/>
                          </a:cubicBezTo>
                          <a:cubicBezTo>
                            <a:pt x="35294" y="311"/>
                            <a:pt x="33031" y="1"/>
                            <a:pt x="30753"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11" name="Google Shape;6911;p74"/>
                    <p:cNvSpPr/>
                    <p:nvPr/>
                  </p:nvSpPr>
                  <p:spPr>
                    <a:xfrm>
                      <a:off x="2553035" y="1348798"/>
                      <a:ext cx="287349" cy="215318"/>
                    </a:xfrm>
                    <a:custGeom>
                      <a:avLst/>
                      <a:gdLst/>
                      <a:ahLst/>
                      <a:cxnLst/>
                      <a:rect l="l" t="t" r="r" b="b"/>
                      <a:pathLst>
                        <a:path w="45629" h="34191" extrusionOk="0">
                          <a:moveTo>
                            <a:pt x="21708" y="1"/>
                          </a:moveTo>
                          <a:cubicBezTo>
                            <a:pt x="13802" y="1"/>
                            <a:pt x="5636" y="5284"/>
                            <a:pt x="1883" y="8068"/>
                          </a:cubicBezTo>
                          <a:cubicBezTo>
                            <a:pt x="558" y="9051"/>
                            <a:pt x="1" y="10765"/>
                            <a:pt x="495" y="12338"/>
                          </a:cubicBezTo>
                          <a:cubicBezTo>
                            <a:pt x="2180" y="17705"/>
                            <a:pt x="6907" y="29755"/>
                            <a:pt x="16060" y="32728"/>
                          </a:cubicBezTo>
                          <a:cubicBezTo>
                            <a:pt x="19114" y="33721"/>
                            <a:pt x="22174" y="34191"/>
                            <a:pt x="25083" y="34191"/>
                          </a:cubicBezTo>
                          <a:cubicBezTo>
                            <a:pt x="33482" y="34191"/>
                            <a:pt x="40624" y="30275"/>
                            <a:pt x="42758" y="23710"/>
                          </a:cubicBezTo>
                          <a:cubicBezTo>
                            <a:pt x="45629" y="14872"/>
                            <a:pt x="38332" y="4579"/>
                            <a:pt x="26460" y="722"/>
                          </a:cubicBezTo>
                          <a:cubicBezTo>
                            <a:pt x="24913" y="219"/>
                            <a:pt x="23316" y="1"/>
                            <a:pt x="21708"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912" name="Google Shape;6912;p74"/>
                  <p:cNvGrpSpPr/>
                  <p:nvPr/>
                </p:nvGrpSpPr>
                <p:grpSpPr>
                  <a:xfrm>
                    <a:off x="2586468" y="1493376"/>
                    <a:ext cx="358850" cy="349656"/>
                    <a:chOff x="2586468" y="1493376"/>
                    <a:chExt cx="358850" cy="349656"/>
                  </a:xfrm>
                </p:grpSpPr>
                <p:sp>
                  <p:nvSpPr>
                    <p:cNvPr id="6913" name="Google Shape;6913;p74"/>
                    <p:cNvSpPr/>
                    <p:nvPr/>
                  </p:nvSpPr>
                  <p:spPr>
                    <a:xfrm>
                      <a:off x="2586468" y="1493376"/>
                      <a:ext cx="358850" cy="349656"/>
                    </a:xfrm>
                    <a:custGeom>
                      <a:avLst/>
                      <a:gdLst/>
                      <a:ahLst/>
                      <a:cxnLst/>
                      <a:rect l="l" t="t" r="r" b="b"/>
                      <a:pathLst>
                        <a:path w="56983" h="55523" extrusionOk="0">
                          <a:moveTo>
                            <a:pt x="34707" y="1"/>
                          </a:moveTo>
                          <a:cubicBezTo>
                            <a:pt x="25495" y="1"/>
                            <a:pt x="15173" y="5595"/>
                            <a:pt x="8014" y="15449"/>
                          </a:cubicBezTo>
                          <a:cubicBezTo>
                            <a:pt x="0" y="26478"/>
                            <a:pt x="4618" y="44227"/>
                            <a:pt x="7155" y="51780"/>
                          </a:cubicBezTo>
                          <a:cubicBezTo>
                            <a:pt x="7899" y="53993"/>
                            <a:pt x="9963" y="55495"/>
                            <a:pt x="12300" y="55519"/>
                          </a:cubicBezTo>
                          <a:cubicBezTo>
                            <a:pt x="12540" y="55521"/>
                            <a:pt x="12789" y="55522"/>
                            <a:pt x="13047" y="55522"/>
                          </a:cubicBezTo>
                          <a:cubicBezTo>
                            <a:pt x="21360" y="55522"/>
                            <a:pt x="38815" y="54172"/>
                            <a:pt x="46588" y="43473"/>
                          </a:cubicBezTo>
                          <a:cubicBezTo>
                            <a:pt x="56983" y="29165"/>
                            <a:pt x="56776" y="11292"/>
                            <a:pt x="46123" y="3553"/>
                          </a:cubicBezTo>
                          <a:cubicBezTo>
                            <a:pt x="42808" y="1144"/>
                            <a:pt x="38871" y="1"/>
                            <a:pt x="3470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14" name="Google Shape;6914;p74"/>
                    <p:cNvSpPr/>
                    <p:nvPr/>
                  </p:nvSpPr>
                  <p:spPr>
                    <a:xfrm>
                      <a:off x="2637642" y="1547125"/>
                      <a:ext cx="253304" cy="246805"/>
                    </a:xfrm>
                    <a:custGeom>
                      <a:avLst/>
                      <a:gdLst/>
                      <a:ahLst/>
                      <a:cxnLst/>
                      <a:rect l="l" t="t" r="r" b="b"/>
                      <a:pathLst>
                        <a:path w="40223" h="39191" extrusionOk="0">
                          <a:moveTo>
                            <a:pt x="24498" y="0"/>
                          </a:moveTo>
                          <a:cubicBezTo>
                            <a:pt x="17996" y="0"/>
                            <a:pt x="10711" y="3949"/>
                            <a:pt x="5658" y="10904"/>
                          </a:cubicBezTo>
                          <a:cubicBezTo>
                            <a:pt x="0" y="18689"/>
                            <a:pt x="3260" y="31216"/>
                            <a:pt x="5050" y="36549"/>
                          </a:cubicBezTo>
                          <a:cubicBezTo>
                            <a:pt x="5576" y="38112"/>
                            <a:pt x="7034" y="39172"/>
                            <a:pt x="8683" y="39188"/>
                          </a:cubicBezTo>
                          <a:cubicBezTo>
                            <a:pt x="8850" y="39189"/>
                            <a:pt x="9023" y="39190"/>
                            <a:pt x="9202" y="39190"/>
                          </a:cubicBezTo>
                          <a:cubicBezTo>
                            <a:pt x="15067" y="39190"/>
                            <a:pt x="27395" y="38240"/>
                            <a:pt x="32884" y="30686"/>
                          </a:cubicBezTo>
                          <a:cubicBezTo>
                            <a:pt x="40222" y="20587"/>
                            <a:pt x="40075" y="7970"/>
                            <a:pt x="32557" y="2508"/>
                          </a:cubicBezTo>
                          <a:cubicBezTo>
                            <a:pt x="30217" y="807"/>
                            <a:pt x="27437" y="0"/>
                            <a:pt x="24498"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915" name="Google Shape;6915;p74"/>
                  <p:cNvGrpSpPr/>
                  <p:nvPr/>
                </p:nvGrpSpPr>
                <p:grpSpPr>
                  <a:xfrm>
                    <a:off x="2807939" y="1494024"/>
                    <a:ext cx="358857" cy="349650"/>
                    <a:chOff x="2807939" y="1494024"/>
                    <a:chExt cx="358857" cy="349650"/>
                  </a:xfrm>
                </p:grpSpPr>
                <p:sp>
                  <p:nvSpPr>
                    <p:cNvPr id="6916" name="Google Shape;6916;p74"/>
                    <p:cNvSpPr/>
                    <p:nvPr/>
                  </p:nvSpPr>
                  <p:spPr>
                    <a:xfrm>
                      <a:off x="2807939" y="1494024"/>
                      <a:ext cx="358857" cy="349650"/>
                    </a:xfrm>
                    <a:custGeom>
                      <a:avLst/>
                      <a:gdLst/>
                      <a:ahLst/>
                      <a:cxnLst/>
                      <a:rect l="l" t="t" r="r" b="b"/>
                      <a:pathLst>
                        <a:path w="56984" h="55522" extrusionOk="0">
                          <a:moveTo>
                            <a:pt x="22278" y="1"/>
                          </a:moveTo>
                          <a:cubicBezTo>
                            <a:pt x="18114" y="1"/>
                            <a:pt x="14176" y="1144"/>
                            <a:pt x="10859" y="3554"/>
                          </a:cubicBezTo>
                          <a:cubicBezTo>
                            <a:pt x="208" y="11292"/>
                            <a:pt x="0" y="29166"/>
                            <a:pt x="10397" y="43474"/>
                          </a:cubicBezTo>
                          <a:cubicBezTo>
                            <a:pt x="18169" y="54172"/>
                            <a:pt x="35625" y="55522"/>
                            <a:pt x="43938" y="55522"/>
                          </a:cubicBezTo>
                          <a:cubicBezTo>
                            <a:pt x="44195" y="55522"/>
                            <a:pt x="44444" y="55521"/>
                            <a:pt x="44684" y="55518"/>
                          </a:cubicBezTo>
                          <a:cubicBezTo>
                            <a:pt x="47019" y="55494"/>
                            <a:pt x="49085" y="53995"/>
                            <a:pt x="49830" y="51779"/>
                          </a:cubicBezTo>
                          <a:cubicBezTo>
                            <a:pt x="52366" y="44227"/>
                            <a:pt x="56984" y="26479"/>
                            <a:pt x="48970" y="15448"/>
                          </a:cubicBezTo>
                          <a:cubicBezTo>
                            <a:pt x="41810" y="5595"/>
                            <a:pt x="31490" y="1"/>
                            <a:pt x="22278"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17" name="Google Shape;6917;p74"/>
                    <p:cNvSpPr/>
                    <p:nvPr/>
                  </p:nvSpPr>
                  <p:spPr>
                    <a:xfrm>
                      <a:off x="2862324" y="1547767"/>
                      <a:ext cx="253292" cy="246805"/>
                    </a:xfrm>
                    <a:custGeom>
                      <a:avLst/>
                      <a:gdLst/>
                      <a:ahLst/>
                      <a:cxnLst/>
                      <a:rect l="l" t="t" r="r" b="b"/>
                      <a:pathLst>
                        <a:path w="40221" h="39191" extrusionOk="0">
                          <a:moveTo>
                            <a:pt x="15724" y="1"/>
                          </a:moveTo>
                          <a:cubicBezTo>
                            <a:pt x="12785" y="1"/>
                            <a:pt x="10006" y="808"/>
                            <a:pt x="7665" y="2508"/>
                          </a:cubicBezTo>
                          <a:cubicBezTo>
                            <a:pt x="146" y="7971"/>
                            <a:pt x="0" y="20586"/>
                            <a:pt x="7339" y="30686"/>
                          </a:cubicBezTo>
                          <a:cubicBezTo>
                            <a:pt x="12827" y="38240"/>
                            <a:pt x="25156" y="39191"/>
                            <a:pt x="31020" y="39191"/>
                          </a:cubicBezTo>
                          <a:cubicBezTo>
                            <a:pt x="31200" y="39191"/>
                            <a:pt x="31373" y="39190"/>
                            <a:pt x="31540" y="39188"/>
                          </a:cubicBezTo>
                          <a:cubicBezTo>
                            <a:pt x="33188" y="39171"/>
                            <a:pt x="34646" y="38111"/>
                            <a:pt x="35173" y="36549"/>
                          </a:cubicBezTo>
                          <a:cubicBezTo>
                            <a:pt x="36962" y="31218"/>
                            <a:pt x="40221" y="18689"/>
                            <a:pt x="34564" y="10904"/>
                          </a:cubicBezTo>
                          <a:cubicBezTo>
                            <a:pt x="29511" y="3949"/>
                            <a:pt x="22226" y="1"/>
                            <a:pt x="1572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918" name="Google Shape;6918;p74"/>
                  <p:cNvGrpSpPr/>
                  <p:nvPr/>
                </p:nvGrpSpPr>
                <p:grpSpPr>
                  <a:xfrm>
                    <a:off x="2851133" y="1305635"/>
                    <a:ext cx="407089" cy="305057"/>
                    <a:chOff x="2851133" y="1305635"/>
                    <a:chExt cx="407089" cy="305057"/>
                  </a:xfrm>
                </p:grpSpPr>
                <p:sp>
                  <p:nvSpPr>
                    <p:cNvPr id="6919" name="Google Shape;6919;p74"/>
                    <p:cNvSpPr/>
                    <p:nvPr/>
                  </p:nvSpPr>
                  <p:spPr>
                    <a:xfrm>
                      <a:off x="2851133" y="1305635"/>
                      <a:ext cx="407089" cy="305057"/>
                    </a:xfrm>
                    <a:custGeom>
                      <a:avLst/>
                      <a:gdLst/>
                      <a:ahLst/>
                      <a:cxnLst/>
                      <a:rect l="l" t="t" r="r" b="b"/>
                      <a:pathLst>
                        <a:path w="64643" h="48441" extrusionOk="0">
                          <a:moveTo>
                            <a:pt x="33890" y="0"/>
                          </a:moveTo>
                          <a:cubicBezTo>
                            <a:pt x="31613" y="0"/>
                            <a:pt x="29351" y="310"/>
                            <a:pt x="27159" y="1022"/>
                          </a:cubicBezTo>
                          <a:cubicBezTo>
                            <a:pt x="10340" y="6488"/>
                            <a:pt x="1" y="21070"/>
                            <a:pt x="4069" y="33592"/>
                          </a:cubicBezTo>
                          <a:cubicBezTo>
                            <a:pt x="7091" y="42892"/>
                            <a:pt x="17210" y="48440"/>
                            <a:pt x="29109" y="48440"/>
                          </a:cubicBezTo>
                          <a:cubicBezTo>
                            <a:pt x="33230" y="48440"/>
                            <a:pt x="37566" y="47775"/>
                            <a:pt x="41894" y="46368"/>
                          </a:cubicBezTo>
                          <a:cubicBezTo>
                            <a:pt x="54859" y="42156"/>
                            <a:pt x="61556" y="25084"/>
                            <a:pt x="63944" y="17481"/>
                          </a:cubicBezTo>
                          <a:cubicBezTo>
                            <a:pt x="64643" y="15252"/>
                            <a:pt x="63854" y="12824"/>
                            <a:pt x="61978" y="11431"/>
                          </a:cubicBezTo>
                          <a:cubicBezTo>
                            <a:pt x="56659" y="7487"/>
                            <a:pt x="45090" y="0"/>
                            <a:pt x="3389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20" name="Google Shape;6920;p74"/>
                    <p:cNvSpPr/>
                    <p:nvPr/>
                  </p:nvSpPr>
                  <p:spPr>
                    <a:xfrm>
                      <a:off x="2914108" y="1349849"/>
                      <a:ext cx="287349" cy="215324"/>
                    </a:xfrm>
                    <a:custGeom>
                      <a:avLst/>
                      <a:gdLst/>
                      <a:ahLst/>
                      <a:cxnLst/>
                      <a:rect l="l" t="t" r="r" b="b"/>
                      <a:pathLst>
                        <a:path w="45629" h="34192" extrusionOk="0">
                          <a:moveTo>
                            <a:pt x="23922" y="0"/>
                          </a:moveTo>
                          <a:cubicBezTo>
                            <a:pt x="22315" y="0"/>
                            <a:pt x="20718" y="219"/>
                            <a:pt x="19171" y="721"/>
                          </a:cubicBezTo>
                          <a:cubicBezTo>
                            <a:pt x="7297" y="4578"/>
                            <a:pt x="1" y="14871"/>
                            <a:pt x="2873" y="23711"/>
                          </a:cubicBezTo>
                          <a:cubicBezTo>
                            <a:pt x="5006" y="30275"/>
                            <a:pt x="12149" y="34191"/>
                            <a:pt x="20548" y="34191"/>
                          </a:cubicBezTo>
                          <a:cubicBezTo>
                            <a:pt x="23457" y="34191"/>
                            <a:pt x="26517" y="33722"/>
                            <a:pt x="29571" y="32729"/>
                          </a:cubicBezTo>
                          <a:cubicBezTo>
                            <a:pt x="38723" y="29754"/>
                            <a:pt x="43449" y="17704"/>
                            <a:pt x="45134" y="12339"/>
                          </a:cubicBezTo>
                          <a:cubicBezTo>
                            <a:pt x="45629" y="10764"/>
                            <a:pt x="45072" y="9052"/>
                            <a:pt x="43747" y="8069"/>
                          </a:cubicBezTo>
                          <a:cubicBezTo>
                            <a:pt x="39994" y="5284"/>
                            <a:pt x="31827" y="0"/>
                            <a:pt x="2392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921" name="Google Shape;6921;p74"/>
                  <p:cNvGrpSpPr/>
                  <p:nvPr/>
                </p:nvGrpSpPr>
                <p:grpSpPr>
                  <a:xfrm>
                    <a:off x="2727495" y="1120652"/>
                    <a:ext cx="300271" cy="396358"/>
                    <a:chOff x="2727495" y="1120652"/>
                    <a:chExt cx="300271" cy="396358"/>
                  </a:xfrm>
                </p:grpSpPr>
                <p:sp>
                  <p:nvSpPr>
                    <p:cNvPr id="6922" name="Google Shape;6922;p74"/>
                    <p:cNvSpPr/>
                    <p:nvPr/>
                  </p:nvSpPr>
                  <p:spPr>
                    <a:xfrm>
                      <a:off x="2727495" y="1120652"/>
                      <a:ext cx="300271" cy="396358"/>
                    </a:xfrm>
                    <a:custGeom>
                      <a:avLst/>
                      <a:gdLst/>
                      <a:ahLst/>
                      <a:cxnLst/>
                      <a:rect l="l" t="t" r="r" b="b"/>
                      <a:pathLst>
                        <a:path w="47681" h="62939" extrusionOk="0">
                          <a:moveTo>
                            <a:pt x="23841" y="1"/>
                          </a:moveTo>
                          <a:cubicBezTo>
                            <a:pt x="22726" y="1"/>
                            <a:pt x="21612" y="340"/>
                            <a:pt x="20660" y="1017"/>
                          </a:cubicBezTo>
                          <a:cubicBezTo>
                            <a:pt x="14168" y="5636"/>
                            <a:pt x="0" y="17280"/>
                            <a:pt x="0" y="30914"/>
                          </a:cubicBezTo>
                          <a:cubicBezTo>
                            <a:pt x="0" y="48601"/>
                            <a:pt x="10674" y="62939"/>
                            <a:pt x="23841" y="62939"/>
                          </a:cubicBezTo>
                          <a:cubicBezTo>
                            <a:pt x="37007" y="62939"/>
                            <a:pt x="47681" y="48600"/>
                            <a:pt x="47681" y="30914"/>
                          </a:cubicBezTo>
                          <a:cubicBezTo>
                            <a:pt x="47681" y="17280"/>
                            <a:pt x="33513" y="5636"/>
                            <a:pt x="27022" y="1017"/>
                          </a:cubicBezTo>
                          <a:cubicBezTo>
                            <a:pt x="26069" y="340"/>
                            <a:pt x="24955" y="1"/>
                            <a:pt x="2384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23" name="Google Shape;6923;p74"/>
                    <p:cNvSpPr/>
                    <p:nvPr/>
                  </p:nvSpPr>
                  <p:spPr>
                    <a:xfrm>
                      <a:off x="2771659" y="1178948"/>
                      <a:ext cx="211942" cy="279766"/>
                    </a:xfrm>
                    <a:custGeom>
                      <a:avLst/>
                      <a:gdLst/>
                      <a:ahLst/>
                      <a:cxnLst/>
                      <a:rect l="l" t="t" r="r" b="b"/>
                      <a:pathLst>
                        <a:path w="33655" h="44425" extrusionOk="0">
                          <a:moveTo>
                            <a:pt x="16828" y="0"/>
                          </a:moveTo>
                          <a:cubicBezTo>
                            <a:pt x="16042" y="0"/>
                            <a:pt x="15255" y="240"/>
                            <a:pt x="14583" y="718"/>
                          </a:cubicBezTo>
                          <a:cubicBezTo>
                            <a:pt x="10001" y="3978"/>
                            <a:pt x="1" y="12199"/>
                            <a:pt x="1" y="21821"/>
                          </a:cubicBezTo>
                          <a:cubicBezTo>
                            <a:pt x="1" y="34304"/>
                            <a:pt x="7534" y="44424"/>
                            <a:pt x="16828" y="44424"/>
                          </a:cubicBezTo>
                          <a:cubicBezTo>
                            <a:pt x="26121" y="44424"/>
                            <a:pt x="33654" y="34304"/>
                            <a:pt x="33654" y="21821"/>
                          </a:cubicBezTo>
                          <a:cubicBezTo>
                            <a:pt x="33654" y="12197"/>
                            <a:pt x="23654" y="3978"/>
                            <a:pt x="19072" y="718"/>
                          </a:cubicBezTo>
                          <a:cubicBezTo>
                            <a:pt x="18401" y="240"/>
                            <a:pt x="17615" y="0"/>
                            <a:pt x="16828"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924" name="Google Shape;6924;p74"/>
                <p:cNvGrpSpPr/>
                <p:nvPr/>
              </p:nvGrpSpPr>
              <p:grpSpPr>
                <a:xfrm>
                  <a:off x="2722305" y="1350460"/>
                  <a:ext cx="308357" cy="308344"/>
                  <a:chOff x="2722305" y="1350460"/>
                  <a:chExt cx="308357" cy="308344"/>
                </a:xfrm>
              </p:grpSpPr>
              <p:sp>
                <p:nvSpPr>
                  <p:cNvPr id="6925" name="Google Shape;6925;p74"/>
                  <p:cNvSpPr/>
                  <p:nvPr/>
                </p:nvSpPr>
                <p:spPr>
                  <a:xfrm>
                    <a:off x="2722305" y="1350460"/>
                    <a:ext cx="308357" cy="308344"/>
                  </a:xfrm>
                  <a:custGeom>
                    <a:avLst/>
                    <a:gdLst/>
                    <a:ahLst/>
                    <a:cxnLst/>
                    <a:rect l="l" t="t" r="r" b="b"/>
                    <a:pathLst>
                      <a:path w="48965" h="48963" extrusionOk="0">
                        <a:moveTo>
                          <a:pt x="24483" y="0"/>
                        </a:moveTo>
                        <a:cubicBezTo>
                          <a:pt x="17990" y="0"/>
                          <a:pt x="11762" y="2578"/>
                          <a:pt x="7172" y="7170"/>
                        </a:cubicBezTo>
                        <a:cubicBezTo>
                          <a:pt x="2580" y="11762"/>
                          <a:pt x="0" y="17988"/>
                          <a:pt x="0" y="24481"/>
                        </a:cubicBezTo>
                        <a:cubicBezTo>
                          <a:pt x="0" y="30974"/>
                          <a:pt x="2580" y="37202"/>
                          <a:pt x="7172" y="41792"/>
                        </a:cubicBezTo>
                        <a:cubicBezTo>
                          <a:pt x="11762" y="46384"/>
                          <a:pt x="17990" y="48962"/>
                          <a:pt x="24483" y="48962"/>
                        </a:cubicBezTo>
                        <a:cubicBezTo>
                          <a:pt x="30976" y="48962"/>
                          <a:pt x="37202" y="46384"/>
                          <a:pt x="41794" y="41792"/>
                        </a:cubicBezTo>
                        <a:cubicBezTo>
                          <a:pt x="46386" y="37202"/>
                          <a:pt x="48964" y="30974"/>
                          <a:pt x="48964" y="24481"/>
                        </a:cubicBezTo>
                        <a:cubicBezTo>
                          <a:pt x="48964" y="17988"/>
                          <a:pt x="46386" y="11762"/>
                          <a:pt x="41794" y="7170"/>
                        </a:cubicBezTo>
                        <a:cubicBezTo>
                          <a:pt x="37202" y="2578"/>
                          <a:pt x="30976" y="0"/>
                          <a:pt x="2448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926" name="Google Shape;6926;p74"/>
                  <p:cNvGrpSpPr/>
                  <p:nvPr/>
                </p:nvGrpSpPr>
                <p:grpSpPr>
                  <a:xfrm>
                    <a:off x="2725064" y="1364529"/>
                    <a:ext cx="297954" cy="280182"/>
                    <a:chOff x="2725064" y="1364529"/>
                    <a:chExt cx="297954" cy="280182"/>
                  </a:xfrm>
                </p:grpSpPr>
                <p:sp>
                  <p:nvSpPr>
                    <p:cNvPr id="6927" name="Google Shape;6927;p74"/>
                    <p:cNvSpPr/>
                    <p:nvPr/>
                  </p:nvSpPr>
                  <p:spPr>
                    <a:xfrm>
                      <a:off x="2743100" y="1541306"/>
                      <a:ext cx="133551" cy="103405"/>
                    </a:xfrm>
                    <a:custGeom>
                      <a:avLst/>
                      <a:gdLst/>
                      <a:ahLst/>
                      <a:cxnLst/>
                      <a:rect l="l" t="t" r="r" b="b"/>
                      <a:pathLst>
                        <a:path w="21207" h="16420" extrusionOk="0">
                          <a:moveTo>
                            <a:pt x="3036" y="0"/>
                          </a:moveTo>
                          <a:lnTo>
                            <a:pt x="0" y="986"/>
                          </a:lnTo>
                          <a:cubicBezTo>
                            <a:pt x="722" y="3230"/>
                            <a:pt x="1796" y="5346"/>
                            <a:pt x="3182" y="7254"/>
                          </a:cubicBezTo>
                          <a:cubicBezTo>
                            <a:pt x="7535" y="13245"/>
                            <a:pt x="14318" y="16420"/>
                            <a:pt x="21196" y="16420"/>
                          </a:cubicBezTo>
                          <a:cubicBezTo>
                            <a:pt x="21200" y="16420"/>
                            <a:pt x="21203" y="16420"/>
                            <a:pt x="21207" y="16420"/>
                          </a:cubicBezTo>
                          <a:lnTo>
                            <a:pt x="21207" y="13228"/>
                          </a:lnTo>
                          <a:cubicBezTo>
                            <a:pt x="21203" y="13228"/>
                            <a:pt x="21200" y="13228"/>
                            <a:pt x="21196" y="13228"/>
                          </a:cubicBezTo>
                          <a:cubicBezTo>
                            <a:pt x="15304" y="13228"/>
                            <a:pt x="9492" y="10509"/>
                            <a:pt x="5763" y="5378"/>
                          </a:cubicBezTo>
                          <a:cubicBezTo>
                            <a:pt x="4574" y="3741"/>
                            <a:pt x="3654" y="1926"/>
                            <a:pt x="3036"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28" name="Google Shape;6928;p74"/>
                    <p:cNvSpPr/>
                    <p:nvPr/>
                  </p:nvSpPr>
                  <p:spPr>
                    <a:xfrm>
                      <a:off x="2946887" y="1391180"/>
                      <a:ext cx="76130" cy="156241"/>
                    </a:xfrm>
                    <a:custGeom>
                      <a:avLst/>
                      <a:gdLst/>
                      <a:ahLst/>
                      <a:cxnLst/>
                      <a:rect l="l" t="t" r="r" b="b"/>
                      <a:pathLst>
                        <a:path w="12089" h="24810" extrusionOk="0">
                          <a:moveTo>
                            <a:pt x="1876" y="0"/>
                          </a:moveTo>
                          <a:lnTo>
                            <a:pt x="0" y="2583"/>
                          </a:lnTo>
                          <a:cubicBezTo>
                            <a:pt x="1626" y="3761"/>
                            <a:pt x="3057" y="5189"/>
                            <a:pt x="4237" y="6815"/>
                          </a:cubicBezTo>
                          <a:cubicBezTo>
                            <a:pt x="7945" y="11917"/>
                            <a:pt x="8749" y="18242"/>
                            <a:pt x="6967" y="23823"/>
                          </a:cubicBezTo>
                          <a:lnTo>
                            <a:pt x="10002" y="24809"/>
                          </a:lnTo>
                          <a:cubicBezTo>
                            <a:pt x="12089" y="18290"/>
                            <a:pt x="11151" y="10899"/>
                            <a:pt x="6820" y="4938"/>
                          </a:cubicBezTo>
                          <a:cubicBezTo>
                            <a:pt x="5442" y="3041"/>
                            <a:pt x="3774" y="1375"/>
                            <a:pt x="1876"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29" name="Google Shape;6929;p74"/>
                    <p:cNvSpPr/>
                    <p:nvPr/>
                  </p:nvSpPr>
                  <p:spPr>
                    <a:xfrm>
                      <a:off x="2794481" y="1364529"/>
                      <a:ext cx="164226" cy="42924"/>
                    </a:xfrm>
                    <a:custGeom>
                      <a:avLst/>
                      <a:gdLst/>
                      <a:ahLst/>
                      <a:cxnLst/>
                      <a:rect l="l" t="t" r="r" b="b"/>
                      <a:pathLst>
                        <a:path w="26078" h="6816" extrusionOk="0">
                          <a:moveTo>
                            <a:pt x="12998" y="1"/>
                          </a:moveTo>
                          <a:cubicBezTo>
                            <a:pt x="8487" y="1"/>
                            <a:pt x="3935" y="1369"/>
                            <a:pt x="0" y="4210"/>
                          </a:cubicBezTo>
                          <a:lnTo>
                            <a:pt x="1876" y="6793"/>
                          </a:lnTo>
                          <a:cubicBezTo>
                            <a:pt x="5245" y="4363"/>
                            <a:pt x="9141" y="3193"/>
                            <a:pt x="13002" y="3193"/>
                          </a:cubicBezTo>
                          <a:cubicBezTo>
                            <a:pt x="16976" y="3193"/>
                            <a:pt x="20914" y="4433"/>
                            <a:pt x="24201" y="6815"/>
                          </a:cubicBezTo>
                          <a:lnTo>
                            <a:pt x="26077" y="4232"/>
                          </a:lnTo>
                          <a:cubicBezTo>
                            <a:pt x="22239" y="1449"/>
                            <a:pt x="17641" y="1"/>
                            <a:pt x="1299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30" name="Google Shape;6930;p74"/>
                    <p:cNvSpPr/>
                    <p:nvPr/>
                  </p:nvSpPr>
                  <p:spPr>
                    <a:xfrm>
                      <a:off x="2876645" y="1541193"/>
                      <a:ext cx="133243" cy="103518"/>
                    </a:xfrm>
                    <a:custGeom>
                      <a:avLst/>
                      <a:gdLst/>
                      <a:ahLst/>
                      <a:cxnLst/>
                      <a:rect l="l" t="t" r="r" b="b"/>
                      <a:pathLst>
                        <a:path w="21158" h="16438" extrusionOk="0">
                          <a:moveTo>
                            <a:pt x="18123" y="1"/>
                          </a:moveTo>
                          <a:cubicBezTo>
                            <a:pt x="16894" y="3864"/>
                            <a:pt x="14459" y="7233"/>
                            <a:pt x="11175" y="9612"/>
                          </a:cubicBezTo>
                          <a:cubicBezTo>
                            <a:pt x="7931" y="11974"/>
                            <a:pt x="4021" y="13246"/>
                            <a:pt x="8" y="13246"/>
                          </a:cubicBezTo>
                          <a:cubicBezTo>
                            <a:pt x="6" y="13246"/>
                            <a:pt x="3" y="13246"/>
                            <a:pt x="1" y="13246"/>
                          </a:cubicBezTo>
                          <a:lnTo>
                            <a:pt x="1" y="16438"/>
                          </a:lnTo>
                          <a:cubicBezTo>
                            <a:pt x="4532" y="16436"/>
                            <a:pt x="9106" y="15060"/>
                            <a:pt x="13053" y="12192"/>
                          </a:cubicBezTo>
                          <a:cubicBezTo>
                            <a:pt x="17030" y="9301"/>
                            <a:pt x="19767" y="5338"/>
                            <a:pt x="21157" y="988"/>
                          </a:cubicBezTo>
                          <a:lnTo>
                            <a:pt x="18123"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31" name="Google Shape;6931;p74"/>
                    <p:cNvSpPr/>
                    <p:nvPr/>
                  </p:nvSpPr>
                  <p:spPr>
                    <a:xfrm>
                      <a:off x="2725064" y="1391035"/>
                      <a:ext cx="81238" cy="156487"/>
                    </a:xfrm>
                    <a:custGeom>
                      <a:avLst/>
                      <a:gdLst/>
                      <a:ahLst/>
                      <a:cxnLst/>
                      <a:rect l="l" t="t" r="r" b="b"/>
                      <a:pathLst>
                        <a:path w="12900" h="24849" extrusionOk="0">
                          <a:moveTo>
                            <a:pt x="11023" y="1"/>
                          </a:moveTo>
                          <a:cubicBezTo>
                            <a:pt x="11006" y="13"/>
                            <a:pt x="10987" y="26"/>
                            <a:pt x="10967" y="39"/>
                          </a:cubicBezTo>
                          <a:cubicBezTo>
                            <a:pt x="2989" y="5836"/>
                            <a:pt x="1" y="15945"/>
                            <a:pt x="2866" y="24848"/>
                          </a:cubicBezTo>
                          <a:lnTo>
                            <a:pt x="5900" y="23861"/>
                          </a:lnTo>
                          <a:cubicBezTo>
                            <a:pt x="3451" y="16238"/>
                            <a:pt x="6012" y="7585"/>
                            <a:pt x="12845" y="2622"/>
                          </a:cubicBezTo>
                          <a:cubicBezTo>
                            <a:pt x="12862" y="2608"/>
                            <a:pt x="12882" y="2597"/>
                            <a:pt x="12899" y="2584"/>
                          </a:cubicBezTo>
                          <a:lnTo>
                            <a:pt x="11023" y="1"/>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grpSp>
        <p:sp>
          <p:nvSpPr>
            <p:cNvPr id="6932" name="Google Shape;6932;p74"/>
            <p:cNvSpPr/>
            <p:nvPr/>
          </p:nvSpPr>
          <p:spPr>
            <a:xfrm>
              <a:off x="2621966" y="1245876"/>
              <a:ext cx="114832" cy="86149"/>
            </a:xfrm>
            <a:custGeom>
              <a:avLst/>
              <a:gdLst/>
              <a:ahLst/>
              <a:cxnLst/>
              <a:rect l="l" t="t" r="r" b="b"/>
              <a:pathLst>
                <a:path w="10285" h="7716" extrusionOk="0">
                  <a:moveTo>
                    <a:pt x="10284" y="1"/>
                  </a:moveTo>
                  <a:lnTo>
                    <a:pt x="7413" y="282"/>
                  </a:lnTo>
                  <a:lnTo>
                    <a:pt x="7949" y="1144"/>
                  </a:lnTo>
                  <a:cubicBezTo>
                    <a:pt x="4966" y="2788"/>
                    <a:pt x="2280" y="4920"/>
                    <a:pt x="0" y="7451"/>
                  </a:cubicBezTo>
                  <a:lnTo>
                    <a:pt x="294" y="7716"/>
                  </a:lnTo>
                  <a:cubicBezTo>
                    <a:pt x="2547" y="5212"/>
                    <a:pt x="5206" y="3102"/>
                    <a:pt x="8156" y="1479"/>
                  </a:cubicBezTo>
                  <a:lnTo>
                    <a:pt x="8760" y="245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33" name="Google Shape;6933;p74"/>
            <p:cNvSpPr/>
            <p:nvPr/>
          </p:nvSpPr>
          <p:spPr>
            <a:xfrm>
              <a:off x="2517909" y="1600456"/>
              <a:ext cx="54396" cy="134951"/>
            </a:xfrm>
            <a:custGeom>
              <a:avLst/>
              <a:gdLst/>
              <a:ahLst/>
              <a:cxnLst/>
              <a:rect l="l" t="t" r="r" b="b"/>
              <a:pathLst>
                <a:path w="4872" h="12087" extrusionOk="0">
                  <a:moveTo>
                    <a:pt x="4871" y="11889"/>
                  </a:moveTo>
                  <a:cubicBezTo>
                    <a:pt x="3186" y="8971"/>
                    <a:pt x="2004" y="5793"/>
                    <a:pt x="1370" y="2482"/>
                  </a:cubicBezTo>
                  <a:lnTo>
                    <a:pt x="2481" y="2209"/>
                  </a:lnTo>
                  <a:lnTo>
                    <a:pt x="620" y="0"/>
                  </a:lnTo>
                  <a:lnTo>
                    <a:pt x="1" y="2820"/>
                  </a:lnTo>
                  <a:lnTo>
                    <a:pt x="987" y="2578"/>
                  </a:lnTo>
                  <a:cubicBezTo>
                    <a:pt x="1629" y="5923"/>
                    <a:pt x="2827" y="9136"/>
                    <a:pt x="4530" y="12087"/>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34" name="Google Shape;6934;p74"/>
            <p:cNvSpPr/>
            <p:nvPr/>
          </p:nvSpPr>
          <p:spPr>
            <a:xfrm>
              <a:off x="3174265" y="1614044"/>
              <a:ext cx="46346" cy="135275"/>
            </a:xfrm>
            <a:custGeom>
              <a:avLst/>
              <a:gdLst/>
              <a:ahLst/>
              <a:cxnLst/>
              <a:rect l="l" t="t" r="r" b="b"/>
              <a:pathLst>
                <a:path w="4151" h="12116" extrusionOk="0">
                  <a:moveTo>
                    <a:pt x="4150" y="41"/>
                  </a:moveTo>
                  <a:lnTo>
                    <a:pt x="3759" y="0"/>
                  </a:lnTo>
                  <a:cubicBezTo>
                    <a:pt x="3405" y="3350"/>
                    <a:pt x="2494" y="6618"/>
                    <a:pt x="1059" y="9668"/>
                  </a:cubicBezTo>
                  <a:lnTo>
                    <a:pt x="0" y="9237"/>
                  </a:lnTo>
                  <a:lnTo>
                    <a:pt x="208" y="12116"/>
                  </a:lnTo>
                  <a:lnTo>
                    <a:pt x="2367" y="10200"/>
                  </a:lnTo>
                  <a:lnTo>
                    <a:pt x="1426" y="9817"/>
                  </a:lnTo>
                  <a:cubicBezTo>
                    <a:pt x="2873" y="6733"/>
                    <a:pt x="3793" y="3429"/>
                    <a:pt x="4150" y="4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35" name="Google Shape;6935;p74"/>
            <p:cNvSpPr/>
            <p:nvPr/>
          </p:nvSpPr>
          <p:spPr>
            <a:xfrm>
              <a:off x="3023194" y="1254350"/>
              <a:ext cx="116417" cy="83525"/>
            </a:xfrm>
            <a:custGeom>
              <a:avLst/>
              <a:gdLst/>
              <a:ahLst/>
              <a:cxnLst/>
              <a:rect l="l" t="t" r="r" b="b"/>
              <a:pathLst>
                <a:path w="10427" h="7481" extrusionOk="0">
                  <a:moveTo>
                    <a:pt x="10427" y="7480"/>
                  </a:moveTo>
                  <a:lnTo>
                    <a:pt x="9270" y="4835"/>
                  </a:lnTo>
                  <a:lnTo>
                    <a:pt x="8616" y="5611"/>
                  </a:lnTo>
                  <a:cubicBezTo>
                    <a:pt x="6131" y="3282"/>
                    <a:pt x="3273" y="1386"/>
                    <a:pt x="160" y="1"/>
                  </a:cubicBezTo>
                  <a:lnTo>
                    <a:pt x="0" y="361"/>
                  </a:lnTo>
                  <a:cubicBezTo>
                    <a:pt x="3078" y="1731"/>
                    <a:pt x="5904" y="3608"/>
                    <a:pt x="8362" y="5913"/>
                  </a:cubicBezTo>
                  <a:lnTo>
                    <a:pt x="7624" y="6787"/>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36" name="Google Shape;6936;p74"/>
            <p:cNvSpPr/>
            <p:nvPr/>
          </p:nvSpPr>
          <p:spPr>
            <a:xfrm rot="8660313">
              <a:off x="2818264" y="1861446"/>
              <a:ext cx="116433" cy="83536"/>
            </a:xfrm>
            <a:custGeom>
              <a:avLst/>
              <a:gdLst/>
              <a:ahLst/>
              <a:cxnLst/>
              <a:rect l="l" t="t" r="r" b="b"/>
              <a:pathLst>
                <a:path w="10427" h="7481" extrusionOk="0">
                  <a:moveTo>
                    <a:pt x="10427" y="7480"/>
                  </a:moveTo>
                  <a:lnTo>
                    <a:pt x="9270" y="4835"/>
                  </a:lnTo>
                  <a:lnTo>
                    <a:pt x="8616" y="5611"/>
                  </a:lnTo>
                  <a:cubicBezTo>
                    <a:pt x="6131" y="3282"/>
                    <a:pt x="3273" y="1386"/>
                    <a:pt x="160" y="1"/>
                  </a:cubicBezTo>
                  <a:lnTo>
                    <a:pt x="0" y="361"/>
                  </a:lnTo>
                  <a:cubicBezTo>
                    <a:pt x="3078" y="1731"/>
                    <a:pt x="5904" y="3608"/>
                    <a:pt x="8362" y="5913"/>
                  </a:cubicBezTo>
                  <a:lnTo>
                    <a:pt x="7624" y="6787"/>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937" name="Google Shape;6937;p74"/>
          <p:cNvGrpSpPr/>
          <p:nvPr/>
        </p:nvGrpSpPr>
        <p:grpSpPr>
          <a:xfrm>
            <a:off x="3924561" y="2927462"/>
            <a:ext cx="1569144" cy="591015"/>
            <a:chOff x="3820100" y="3023049"/>
            <a:chExt cx="1303926" cy="491162"/>
          </a:xfrm>
        </p:grpSpPr>
        <p:grpSp>
          <p:nvGrpSpPr>
            <p:cNvPr id="6938" name="Google Shape;6938;p74"/>
            <p:cNvGrpSpPr/>
            <p:nvPr/>
          </p:nvGrpSpPr>
          <p:grpSpPr>
            <a:xfrm>
              <a:off x="3820100" y="3023072"/>
              <a:ext cx="1303926" cy="491139"/>
              <a:chOff x="3820100" y="3023072"/>
              <a:chExt cx="1303926" cy="491139"/>
            </a:xfrm>
          </p:grpSpPr>
          <p:sp>
            <p:nvSpPr>
              <p:cNvPr id="6939" name="Google Shape;6939;p74"/>
              <p:cNvSpPr/>
              <p:nvPr/>
            </p:nvSpPr>
            <p:spPr>
              <a:xfrm>
                <a:off x="3820100" y="3023072"/>
                <a:ext cx="505424" cy="491139"/>
              </a:xfrm>
              <a:custGeom>
                <a:avLst/>
                <a:gdLst/>
                <a:ahLst/>
                <a:cxnLst/>
                <a:rect l="l" t="t" r="r" b="b"/>
                <a:pathLst>
                  <a:path w="45218" h="43940" extrusionOk="0">
                    <a:moveTo>
                      <a:pt x="0" y="0"/>
                    </a:moveTo>
                    <a:cubicBezTo>
                      <a:pt x="0" y="24200"/>
                      <a:pt x="19796" y="43939"/>
                      <a:pt x="44111" y="43939"/>
                    </a:cubicBezTo>
                    <a:lnTo>
                      <a:pt x="45218" y="43939"/>
                    </a:lnTo>
                    <a:lnTo>
                      <a:pt x="45218" y="34795"/>
                    </a:lnTo>
                    <a:lnTo>
                      <a:pt x="44111" y="34795"/>
                    </a:lnTo>
                    <a:cubicBezTo>
                      <a:pt x="24972" y="34795"/>
                      <a:pt x="9345" y="19439"/>
                      <a:pt x="9103" y="450"/>
                    </a:cubicBezTo>
                    <a:cubicBezTo>
                      <a:pt x="9103" y="301"/>
                      <a:pt x="9100" y="150"/>
                      <a:pt x="9100"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40" name="Google Shape;6940;p74"/>
              <p:cNvSpPr/>
              <p:nvPr/>
            </p:nvSpPr>
            <p:spPr>
              <a:xfrm>
                <a:off x="4323828" y="3411976"/>
                <a:ext cx="800197" cy="102229"/>
              </a:xfrm>
              <a:custGeom>
                <a:avLst/>
                <a:gdLst/>
                <a:ahLst/>
                <a:cxnLst/>
                <a:rect l="l" t="t" r="r" b="b"/>
                <a:pathLst>
                  <a:path w="71590" h="9146" extrusionOk="0">
                    <a:moveTo>
                      <a:pt x="1" y="1"/>
                    </a:moveTo>
                    <a:lnTo>
                      <a:pt x="1" y="9145"/>
                    </a:lnTo>
                    <a:lnTo>
                      <a:pt x="71589" y="9145"/>
                    </a:lnTo>
                    <a:lnTo>
                      <a:pt x="71589" y="1"/>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941" name="Google Shape;6941;p74"/>
            <p:cNvGrpSpPr/>
            <p:nvPr/>
          </p:nvGrpSpPr>
          <p:grpSpPr>
            <a:xfrm>
              <a:off x="4132439" y="3023645"/>
              <a:ext cx="393633" cy="177096"/>
              <a:chOff x="4132439" y="3023645"/>
              <a:chExt cx="393633" cy="177096"/>
            </a:xfrm>
          </p:grpSpPr>
          <p:sp>
            <p:nvSpPr>
              <p:cNvPr id="6942" name="Google Shape;6942;p74"/>
              <p:cNvSpPr/>
              <p:nvPr/>
            </p:nvSpPr>
            <p:spPr>
              <a:xfrm>
                <a:off x="4132439" y="3023645"/>
                <a:ext cx="190085" cy="177096"/>
              </a:xfrm>
              <a:custGeom>
                <a:avLst/>
                <a:gdLst/>
                <a:ahLst/>
                <a:cxnLst/>
                <a:rect l="l" t="t" r="r" b="b"/>
                <a:pathLst>
                  <a:path w="17006" h="15844" extrusionOk="0">
                    <a:moveTo>
                      <a:pt x="0" y="1"/>
                    </a:moveTo>
                    <a:cubicBezTo>
                      <a:pt x="0" y="5035"/>
                      <a:pt x="2405" y="9521"/>
                      <a:pt x="6124" y="12423"/>
                    </a:cubicBezTo>
                    <a:cubicBezTo>
                      <a:pt x="8932" y="14639"/>
                      <a:pt x="12404" y="15844"/>
                      <a:pt x="15981" y="15844"/>
                    </a:cubicBezTo>
                    <a:lnTo>
                      <a:pt x="17005" y="15844"/>
                    </a:lnTo>
                    <a:lnTo>
                      <a:pt x="17005" y="6962"/>
                    </a:lnTo>
                    <a:lnTo>
                      <a:pt x="15905" y="6962"/>
                    </a:lnTo>
                    <a:cubicBezTo>
                      <a:pt x="12043" y="6962"/>
                      <a:pt x="8822" y="3862"/>
                      <a:pt x="8822"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43" name="Google Shape;6943;p74"/>
              <p:cNvSpPr/>
              <p:nvPr/>
            </p:nvSpPr>
            <p:spPr>
              <a:xfrm>
                <a:off x="4318649" y="3101461"/>
                <a:ext cx="207423" cy="99267"/>
              </a:xfrm>
              <a:custGeom>
                <a:avLst/>
                <a:gdLst/>
                <a:ahLst/>
                <a:cxnLst/>
                <a:rect l="l" t="t" r="r" b="b"/>
                <a:pathLst>
                  <a:path w="18211" h="8881" extrusionOk="0">
                    <a:moveTo>
                      <a:pt x="0" y="0"/>
                    </a:moveTo>
                    <a:lnTo>
                      <a:pt x="0" y="8880"/>
                    </a:lnTo>
                    <a:lnTo>
                      <a:pt x="18210" y="8880"/>
                    </a:lnTo>
                    <a:lnTo>
                      <a:pt x="18210"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944" name="Google Shape;6944;p74"/>
            <p:cNvGrpSpPr/>
            <p:nvPr/>
          </p:nvGrpSpPr>
          <p:grpSpPr>
            <a:xfrm>
              <a:off x="3921811" y="3023049"/>
              <a:ext cx="1002397" cy="388943"/>
              <a:chOff x="3921811" y="3023049"/>
              <a:chExt cx="1002397" cy="388943"/>
            </a:xfrm>
          </p:grpSpPr>
          <p:sp>
            <p:nvSpPr>
              <p:cNvPr id="6945" name="Google Shape;6945;p74"/>
              <p:cNvSpPr/>
              <p:nvPr/>
            </p:nvSpPr>
            <p:spPr>
              <a:xfrm>
                <a:off x="3921811" y="3023049"/>
                <a:ext cx="403709" cy="388943"/>
              </a:xfrm>
              <a:custGeom>
                <a:avLst/>
                <a:gdLst/>
                <a:ahLst/>
                <a:cxnLst/>
                <a:rect l="l" t="t" r="r" b="b"/>
                <a:pathLst>
                  <a:path w="36118" h="34797" extrusionOk="0">
                    <a:moveTo>
                      <a:pt x="0" y="1"/>
                    </a:moveTo>
                    <a:cubicBezTo>
                      <a:pt x="0" y="152"/>
                      <a:pt x="3" y="301"/>
                      <a:pt x="3" y="452"/>
                    </a:cubicBezTo>
                    <a:cubicBezTo>
                      <a:pt x="245" y="19441"/>
                      <a:pt x="15879" y="34797"/>
                      <a:pt x="35018" y="34797"/>
                    </a:cubicBezTo>
                    <a:lnTo>
                      <a:pt x="36118" y="34797"/>
                    </a:lnTo>
                    <a:lnTo>
                      <a:pt x="36118" y="25652"/>
                    </a:lnTo>
                    <a:lnTo>
                      <a:pt x="34843" y="25652"/>
                    </a:lnTo>
                    <a:lnTo>
                      <a:pt x="34798" y="25632"/>
                    </a:lnTo>
                    <a:cubicBezTo>
                      <a:pt x="20649" y="25575"/>
                      <a:pt x="9181" y="14193"/>
                      <a:pt x="9115" y="123"/>
                    </a:cubicBezTo>
                    <a:cubicBezTo>
                      <a:pt x="9115" y="81"/>
                      <a:pt x="9108" y="42"/>
                      <a:pt x="910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46" name="Google Shape;6946;p74"/>
              <p:cNvSpPr/>
              <p:nvPr/>
            </p:nvSpPr>
            <p:spPr>
              <a:xfrm>
                <a:off x="4322109" y="3309770"/>
                <a:ext cx="602098" cy="102218"/>
              </a:xfrm>
              <a:custGeom>
                <a:avLst/>
                <a:gdLst/>
                <a:ahLst/>
                <a:cxnLst/>
                <a:rect l="l" t="t" r="r" b="b"/>
                <a:pathLst>
                  <a:path w="53867" h="9145" extrusionOk="0">
                    <a:moveTo>
                      <a:pt x="1" y="0"/>
                    </a:moveTo>
                    <a:lnTo>
                      <a:pt x="1" y="9145"/>
                    </a:lnTo>
                    <a:lnTo>
                      <a:pt x="53867" y="9145"/>
                    </a:lnTo>
                    <a:lnTo>
                      <a:pt x="53867"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947" name="Google Shape;6947;p74"/>
            <p:cNvGrpSpPr/>
            <p:nvPr/>
          </p:nvGrpSpPr>
          <p:grpSpPr>
            <a:xfrm>
              <a:off x="4023645" y="3023049"/>
              <a:ext cx="683032" cy="286722"/>
              <a:chOff x="4023645" y="3023049"/>
              <a:chExt cx="683032" cy="286722"/>
            </a:xfrm>
          </p:grpSpPr>
          <p:sp>
            <p:nvSpPr>
              <p:cNvPr id="6948" name="Google Shape;6948;p74"/>
              <p:cNvSpPr/>
              <p:nvPr/>
            </p:nvSpPr>
            <p:spPr>
              <a:xfrm>
                <a:off x="4023645" y="3023049"/>
                <a:ext cx="300664" cy="286524"/>
              </a:xfrm>
              <a:custGeom>
                <a:avLst/>
                <a:gdLst/>
                <a:ahLst/>
                <a:cxnLst/>
                <a:rect l="l" t="t" r="r" b="b"/>
                <a:pathLst>
                  <a:path w="26899" h="25634" extrusionOk="0">
                    <a:moveTo>
                      <a:pt x="1" y="1"/>
                    </a:moveTo>
                    <a:cubicBezTo>
                      <a:pt x="1" y="42"/>
                      <a:pt x="4" y="81"/>
                      <a:pt x="4" y="121"/>
                    </a:cubicBezTo>
                    <a:cubicBezTo>
                      <a:pt x="70" y="14193"/>
                      <a:pt x="11538" y="25575"/>
                      <a:pt x="25687" y="25630"/>
                    </a:cubicBezTo>
                    <a:cubicBezTo>
                      <a:pt x="25723" y="25630"/>
                      <a:pt x="25757" y="25634"/>
                      <a:pt x="25792" y="25634"/>
                    </a:cubicBezTo>
                    <a:lnTo>
                      <a:pt x="26899" y="25634"/>
                    </a:lnTo>
                    <a:lnTo>
                      <a:pt x="26899" y="15842"/>
                    </a:lnTo>
                    <a:lnTo>
                      <a:pt x="25768" y="15842"/>
                    </a:lnTo>
                    <a:cubicBezTo>
                      <a:pt x="22191" y="15842"/>
                      <a:pt x="18719" y="14637"/>
                      <a:pt x="15911" y="12423"/>
                    </a:cubicBezTo>
                    <a:cubicBezTo>
                      <a:pt x="12192" y="9521"/>
                      <a:pt x="9787" y="5035"/>
                      <a:pt x="978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49" name="Google Shape;6949;p74"/>
              <p:cNvSpPr/>
              <p:nvPr/>
            </p:nvSpPr>
            <p:spPr>
              <a:xfrm>
                <a:off x="4314850" y="3200125"/>
                <a:ext cx="391827" cy="109646"/>
              </a:xfrm>
              <a:custGeom>
                <a:avLst/>
                <a:gdLst/>
                <a:ahLst/>
                <a:cxnLst/>
                <a:rect l="l" t="t" r="r" b="b"/>
                <a:pathLst>
                  <a:path w="35055" h="9792" extrusionOk="0">
                    <a:moveTo>
                      <a:pt x="1" y="0"/>
                    </a:moveTo>
                    <a:lnTo>
                      <a:pt x="1" y="88"/>
                    </a:lnTo>
                    <a:lnTo>
                      <a:pt x="1" y="9792"/>
                    </a:lnTo>
                    <a:lnTo>
                      <a:pt x="35054" y="9792"/>
                    </a:lnTo>
                    <a:lnTo>
                      <a:pt x="35054"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950" name="Google Shape;6950;p74"/>
          <p:cNvGrpSpPr/>
          <p:nvPr/>
        </p:nvGrpSpPr>
        <p:grpSpPr>
          <a:xfrm>
            <a:off x="1556683" y="2054307"/>
            <a:ext cx="713522" cy="688025"/>
            <a:chOff x="1706078" y="2092648"/>
            <a:chExt cx="660913" cy="637296"/>
          </a:xfrm>
        </p:grpSpPr>
        <p:sp>
          <p:nvSpPr>
            <p:cNvPr id="6951" name="Google Shape;6951;p74"/>
            <p:cNvSpPr/>
            <p:nvPr/>
          </p:nvSpPr>
          <p:spPr>
            <a:xfrm>
              <a:off x="1745332" y="2158066"/>
              <a:ext cx="571867" cy="571878"/>
            </a:xfrm>
            <a:custGeom>
              <a:avLst/>
              <a:gdLst/>
              <a:ahLst/>
              <a:cxnLst/>
              <a:rect l="l" t="t" r="r" b="b"/>
              <a:pathLst>
                <a:path w="107747" h="107749" extrusionOk="0">
                  <a:moveTo>
                    <a:pt x="53874" y="11565"/>
                  </a:moveTo>
                  <a:cubicBezTo>
                    <a:pt x="77238" y="11565"/>
                    <a:pt x="96182" y="30509"/>
                    <a:pt x="96182" y="53873"/>
                  </a:cubicBezTo>
                  <a:cubicBezTo>
                    <a:pt x="96182" y="77240"/>
                    <a:pt x="77240" y="96182"/>
                    <a:pt x="53874" y="96182"/>
                  </a:cubicBezTo>
                  <a:cubicBezTo>
                    <a:pt x="30507" y="96182"/>
                    <a:pt x="11565" y="77240"/>
                    <a:pt x="11565" y="53873"/>
                  </a:cubicBezTo>
                  <a:cubicBezTo>
                    <a:pt x="11565" y="30509"/>
                    <a:pt x="30507" y="11565"/>
                    <a:pt x="53874" y="11565"/>
                  </a:cubicBezTo>
                  <a:close/>
                  <a:moveTo>
                    <a:pt x="53874" y="1"/>
                  </a:moveTo>
                  <a:cubicBezTo>
                    <a:pt x="24120" y="1"/>
                    <a:pt x="1" y="24120"/>
                    <a:pt x="1" y="53873"/>
                  </a:cubicBezTo>
                  <a:cubicBezTo>
                    <a:pt x="1" y="83626"/>
                    <a:pt x="24120" y="107748"/>
                    <a:pt x="53874" y="107748"/>
                  </a:cubicBezTo>
                  <a:cubicBezTo>
                    <a:pt x="83625" y="107748"/>
                    <a:pt x="107746" y="83626"/>
                    <a:pt x="107746" y="53873"/>
                  </a:cubicBezTo>
                  <a:cubicBezTo>
                    <a:pt x="107746" y="24120"/>
                    <a:pt x="83627" y="1"/>
                    <a:pt x="5387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6952" name="Google Shape;6952;p74"/>
            <p:cNvGrpSpPr/>
            <p:nvPr/>
          </p:nvGrpSpPr>
          <p:grpSpPr>
            <a:xfrm>
              <a:off x="1706078" y="2092648"/>
              <a:ext cx="660913" cy="575241"/>
              <a:chOff x="1706078" y="2092648"/>
              <a:chExt cx="660913" cy="575241"/>
            </a:xfrm>
          </p:grpSpPr>
          <p:sp>
            <p:nvSpPr>
              <p:cNvPr id="6953" name="Google Shape;6953;p74"/>
              <p:cNvSpPr/>
              <p:nvPr/>
            </p:nvSpPr>
            <p:spPr>
              <a:xfrm>
                <a:off x="1938891" y="2092648"/>
                <a:ext cx="192041" cy="353676"/>
              </a:xfrm>
              <a:custGeom>
                <a:avLst/>
                <a:gdLst/>
                <a:ahLst/>
                <a:cxnLst/>
                <a:rect l="l" t="t" r="r" b="b"/>
                <a:pathLst>
                  <a:path w="36183" h="66637" extrusionOk="0">
                    <a:moveTo>
                      <a:pt x="18094" y="1"/>
                    </a:moveTo>
                    <a:cubicBezTo>
                      <a:pt x="8801" y="1"/>
                      <a:pt x="1202" y="7552"/>
                      <a:pt x="1202" y="16877"/>
                    </a:cubicBezTo>
                    <a:cubicBezTo>
                      <a:pt x="1202" y="23723"/>
                      <a:pt x="5288" y="29491"/>
                      <a:pt x="11057" y="32260"/>
                    </a:cubicBezTo>
                    <a:cubicBezTo>
                      <a:pt x="13944" y="33580"/>
                      <a:pt x="15864" y="36464"/>
                      <a:pt x="15864" y="39714"/>
                    </a:cubicBezTo>
                    <a:cubicBezTo>
                      <a:pt x="15864" y="42954"/>
                      <a:pt x="13829" y="45963"/>
                      <a:pt x="10817" y="47040"/>
                    </a:cubicBezTo>
                    <a:cubicBezTo>
                      <a:pt x="6250" y="48723"/>
                      <a:pt x="2404" y="51972"/>
                      <a:pt x="1" y="56176"/>
                    </a:cubicBezTo>
                    <a:lnTo>
                      <a:pt x="18155" y="66637"/>
                    </a:lnTo>
                    <a:lnTo>
                      <a:pt x="36182" y="56176"/>
                    </a:lnTo>
                    <a:cubicBezTo>
                      <a:pt x="33779" y="51975"/>
                      <a:pt x="29930" y="48725"/>
                      <a:pt x="25479" y="47040"/>
                    </a:cubicBezTo>
                    <a:cubicBezTo>
                      <a:pt x="22352" y="45966"/>
                      <a:pt x="20316" y="42957"/>
                      <a:pt x="20316" y="39714"/>
                    </a:cubicBezTo>
                    <a:lnTo>
                      <a:pt x="20316" y="39474"/>
                    </a:lnTo>
                    <a:cubicBezTo>
                      <a:pt x="20316" y="36349"/>
                      <a:pt x="22239" y="33578"/>
                      <a:pt x="24998" y="32260"/>
                    </a:cubicBezTo>
                    <a:cubicBezTo>
                      <a:pt x="31250" y="29491"/>
                      <a:pt x="35461" y="22999"/>
                      <a:pt x="34980" y="15676"/>
                    </a:cubicBezTo>
                    <a:cubicBezTo>
                      <a:pt x="34375" y="7376"/>
                      <a:pt x="27644" y="646"/>
                      <a:pt x="19357" y="47"/>
                    </a:cubicBezTo>
                    <a:cubicBezTo>
                      <a:pt x="18933" y="18"/>
                      <a:pt x="18513" y="1"/>
                      <a:pt x="180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54" name="Google Shape;6954;p74"/>
              <p:cNvSpPr/>
              <p:nvPr/>
            </p:nvSpPr>
            <p:spPr>
              <a:xfrm>
                <a:off x="1706078" y="2390779"/>
                <a:ext cx="329208" cy="277004"/>
              </a:xfrm>
              <a:custGeom>
                <a:avLst/>
                <a:gdLst/>
                <a:ahLst/>
                <a:cxnLst/>
                <a:rect l="l" t="t" r="r" b="b"/>
                <a:pathLst>
                  <a:path w="62027" h="52191" extrusionOk="0">
                    <a:moveTo>
                      <a:pt x="43872" y="1"/>
                    </a:moveTo>
                    <a:cubicBezTo>
                      <a:pt x="41468" y="4212"/>
                      <a:pt x="40629" y="9019"/>
                      <a:pt x="41353" y="13829"/>
                    </a:cubicBezTo>
                    <a:cubicBezTo>
                      <a:pt x="41946" y="17069"/>
                      <a:pt x="40389" y="20321"/>
                      <a:pt x="37504" y="21878"/>
                    </a:cubicBezTo>
                    <a:lnTo>
                      <a:pt x="37379" y="22004"/>
                    </a:lnTo>
                    <a:cubicBezTo>
                      <a:pt x="36131" y="22712"/>
                      <a:pt x="34723" y="23085"/>
                      <a:pt x="33288" y="23090"/>
                    </a:cubicBezTo>
                    <a:cubicBezTo>
                      <a:pt x="31652" y="23095"/>
                      <a:pt x="30056" y="22587"/>
                      <a:pt x="28724" y="21638"/>
                    </a:cubicBezTo>
                    <a:cubicBezTo>
                      <a:pt x="25815" y="19553"/>
                      <a:pt x="22344" y="18435"/>
                      <a:pt x="18815" y="18435"/>
                    </a:cubicBezTo>
                    <a:cubicBezTo>
                      <a:pt x="15632" y="18435"/>
                      <a:pt x="12399" y="19345"/>
                      <a:pt x="9490" y="21282"/>
                    </a:cubicBezTo>
                    <a:cubicBezTo>
                      <a:pt x="2520" y="25965"/>
                      <a:pt x="1" y="35101"/>
                      <a:pt x="3721" y="42677"/>
                    </a:cubicBezTo>
                    <a:cubicBezTo>
                      <a:pt x="6677" y="48755"/>
                      <a:pt x="12664" y="52191"/>
                      <a:pt x="18840" y="52191"/>
                    </a:cubicBezTo>
                    <a:cubicBezTo>
                      <a:pt x="21707" y="52191"/>
                      <a:pt x="24613" y="51450"/>
                      <a:pt x="27282" y="49890"/>
                    </a:cubicBezTo>
                    <a:cubicBezTo>
                      <a:pt x="33291" y="46525"/>
                      <a:pt x="36303" y="40151"/>
                      <a:pt x="35694" y="33659"/>
                    </a:cubicBezTo>
                    <a:cubicBezTo>
                      <a:pt x="35456" y="30534"/>
                      <a:pt x="37024" y="27407"/>
                      <a:pt x="39783" y="25852"/>
                    </a:cubicBezTo>
                    <a:cubicBezTo>
                      <a:pt x="41044" y="25114"/>
                      <a:pt x="42424" y="24748"/>
                      <a:pt x="43786" y="24748"/>
                    </a:cubicBezTo>
                    <a:cubicBezTo>
                      <a:pt x="45537" y="24748"/>
                      <a:pt x="47261" y="25356"/>
                      <a:pt x="48676" y="26573"/>
                    </a:cubicBezTo>
                    <a:cubicBezTo>
                      <a:pt x="52525" y="29572"/>
                      <a:pt x="57216" y="31255"/>
                      <a:pt x="62026" y="31255"/>
                    </a:cubicBezTo>
                    <a:lnTo>
                      <a:pt x="62026" y="1046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55" name="Google Shape;6955;p74"/>
              <p:cNvSpPr/>
              <p:nvPr/>
            </p:nvSpPr>
            <p:spPr>
              <a:xfrm>
                <a:off x="2035235" y="2390779"/>
                <a:ext cx="331756" cy="277110"/>
              </a:xfrm>
              <a:custGeom>
                <a:avLst/>
                <a:gdLst/>
                <a:ahLst/>
                <a:cxnLst/>
                <a:rect l="l" t="t" r="r" b="b"/>
                <a:pathLst>
                  <a:path w="62507" h="52211" extrusionOk="0">
                    <a:moveTo>
                      <a:pt x="18030" y="1"/>
                    </a:moveTo>
                    <a:lnTo>
                      <a:pt x="0" y="10461"/>
                    </a:lnTo>
                    <a:lnTo>
                      <a:pt x="0" y="31253"/>
                    </a:lnTo>
                    <a:cubicBezTo>
                      <a:pt x="4807" y="31253"/>
                      <a:pt x="9489" y="29570"/>
                      <a:pt x="13222" y="26570"/>
                    </a:cubicBezTo>
                    <a:cubicBezTo>
                      <a:pt x="15722" y="24434"/>
                      <a:pt x="19307" y="24145"/>
                      <a:pt x="22118" y="25849"/>
                    </a:cubicBezTo>
                    <a:lnTo>
                      <a:pt x="22359" y="25965"/>
                    </a:lnTo>
                    <a:cubicBezTo>
                      <a:pt x="25003" y="27532"/>
                      <a:pt x="26560" y="30534"/>
                      <a:pt x="26204" y="33659"/>
                    </a:cubicBezTo>
                    <a:cubicBezTo>
                      <a:pt x="25599" y="40389"/>
                      <a:pt x="28964" y="47244"/>
                      <a:pt x="35578" y="50486"/>
                    </a:cubicBezTo>
                    <a:cubicBezTo>
                      <a:pt x="37877" y="51619"/>
                      <a:pt x="40405" y="52210"/>
                      <a:pt x="42968" y="52208"/>
                    </a:cubicBezTo>
                    <a:cubicBezTo>
                      <a:pt x="48435" y="52208"/>
                      <a:pt x="53755" y="49544"/>
                      <a:pt x="56978" y="44840"/>
                    </a:cubicBezTo>
                    <a:cubicBezTo>
                      <a:pt x="62506" y="36540"/>
                      <a:pt x="59862" y="25484"/>
                      <a:pt x="51447" y="20674"/>
                    </a:cubicBezTo>
                    <a:cubicBezTo>
                      <a:pt x="48774" y="19149"/>
                      <a:pt x="45855" y="18413"/>
                      <a:pt x="42983" y="18413"/>
                    </a:cubicBezTo>
                    <a:cubicBezTo>
                      <a:pt x="39520" y="18413"/>
                      <a:pt x="36121" y="19482"/>
                      <a:pt x="33290" y="21523"/>
                    </a:cubicBezTo>
                    <a:cubicBezTo>
                      <a:pt x="30671" y="23429"/>
                      <a:pt x="27161" y="23571"/>
                      <a:pt x="24397" y="21878"/>
                    </a:cubicBezTo>
                    <a:cubicBezTo>
                      <a:pt x="21510" y="20321"/>
                      <a:pt x="19955" y="17069"/>
                      <a:pt x="20549" y="13829"/>
                    </a:cubicBezTo>
                    <a:cubicBezTo>
                      <a:pt x="21272" y="9019"/>
                      <a:pt x="20433" y="4212"/>
                      <a:pt x="1803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6956" name="Google Shape;6956;p74"/>
          <p:cNvGrpSpPr/>
          <p:nvPr/>
        </p:nvGrpSpPr>
        <p:grpSpPr>
          <a:xfrm>
            <a:off x="6318542" y="1171856"/>
            <a:ext cx="1317459" cy="684168"/>
            <a:chOff x="238125" y="999450"/>
            <a:chExt cx="7140700" cy="3708225"/>
          </a:xfrm>
        </p:grpSpPr>
        <p:sp>
          <p:nvSpPr>
            <p:cNvPr id="6957" name="Google Shape;6957;p74"/>
            <p:cNvSpPr/>
            <p:nvPr/>
          </p:nvSpPr>
          <p:spPr>
            <a:xfrm>
              <a:off x="2171975" y="3872925"/>
              <a:ext cx="7900" cy="25"/>
            </a:xfrm>
            <a:custGeom>
              <a:avLst/>
              <a:gdLst/>
              <a:ahLst/>
              <a:cxnLst/>
              <a:rect l="l" t="t" r="r" b="b"/>
              <a:pathLst>
                <a:path w="316" h="1" extrusionOk="0">
                  <a:moveTo>
                    <a:pt x="316" y="0"/>
                  </a:moveTo>
                  <a:lnTo>
                    <a:pt x="1"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58" name="Google Shape;6958;p74"/>
            <p:cNvSpPr/>
            <p:nvPr/>
          </p:nvSpPr>
          <p:spPr>
            <a:xfrm>
              <a:off x="2180300" y="999450"/>
              <a:ext cx="3256350" cy="3708225"/>
            </a:xfrm>
            <a:custGeom>
              <a:avLst/>
              <a:gdLst/>
              <a:ahLst/>
              <a:cxnLst/>
              <a:rect l="l" t="t" r="r" b="b"/>
              <a:pathLst>
                <a:path w="130254" h="148329" extrusionOk="0">
                  <a:moveTo>
                    <a:pt x="130254" y="0"/>
                  </a:moveTo>
                  <a:cubicBezTo>
                    <a:pt x="90641" y="0"/>
                    <a:pt x="69506" y="34788"/>
                    <a:pt x="50871" y="65485"/>
                  </a:cubicBezTo>
                  <a:cubicBezTo>
                    <a:pt x="32725" y="95360"/>
                    <a:pt x="19404" y="114939"/>
                    <a:pt x="0" y="114939"/>
                  </a:cubicBezTo>
                  <a:cubicBezTo>
                    <a:pt x="9213" y="114939"/>
                    <a:pt x="16695" y="122421"/>
                    <a:pt x="16695" y="131634"/>
                  </a:cubicBezTo>
                  <a:cubicBezTo>
                    <a:pt x="16695" y="140846"/>
                    <a:pt x="9213" y="148328"/>
                    <a:pt x="0" y="148328"/>
                  </a:cubicBezTo>
                  <a:cubicBezTo>
                    <a:pt x="39630" y="148328"/>
                    <a:pt x="60765" y="113541"/>
                    <a:pt x="79400" y="82844"/>
                  </a:cubicBezTo>
                  <a:cubicBezTo>
                    <a:pt x="97528" y="52951"/>
                    <a:pt x="110867" y="33372"/>
                    <a:pt x="130254" y="33372"/>
                  </a:cubicBezTo>
                  <a:cubicBezTo>
                    <a:pt x="121041" y="33075"/>
                    <a:pt x="113804" y="25383"/>
                    <a:pt x="114083" y="16170"/>
                  </a:cubicBezTo>
                  <a:cubicBezTo>
                    <a:pt x="114346" y="7360"/>
                    <a:pt x="121425" y="280"/>
                    <a:pt x="130254"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59" name="Google Shape;6959;p74"/>
            <p:cNvSpPr/>
            <p:nvPr/>
          </p:nvSpPr>
          <p:spPr>
            <a:xfrm>
              <a:off x="238125" y="2853750"/>
              <a:ext cx="2358675" cy="1853475"/>
            </a:xfrm>
            <a:custGeom>
              <a:avLst/>
              <a:gdLst/>
              <a:ahLst/>
              <a:cxnLst/>
              <a:rect l="l" t="t" r="r" b="b"/>
              <a:pathLst>
                <a:path w="94347" h="74139" extrusionOk="0">
                  <a:moveTo>
                    <a:pt x="33354" y="1"/>
                  </a:moveTo>
                  <a:cubicBezTo>
                    <a:pt x="33354" y="9196"/>
                    <a:pt x="25872" y="16661"/>
                    <a:pt x="16642" y="16661"/>
                  </a:cubicBezTo>
                  <a:cubicBezTo>
                    <a:pt x="7482" y="16661"/>
                    <a:pt x="0" y="9196"/>
                    <a:pt x="0" y="1"/>
                  </a:cubicBezTo>
                  <a:lnTo>
                    <a:pt x="0" y="1"/>
                  </a:lnTo>
                  <a:cubicBezTo>
                    <a:pt x="0" y="40872"/>
                    <a:pt x="34858" y="74139"/>
                    <a:pt x="77670" y="74139"/>
                  </a:cubicBezTo>
                  <a:cubicBezTo>
                    <a:pt x="86882" y="74139"/>
                    <a:pt x="94347" y="66657"/>
                    <a:pt x="94347" y="57444"/>
                  </a:cubicBezTo>
                  <a:cubicBezTo>
                    <a:pt x="94347" y="48214"/>
                    <a:pt x="86882" y="40767"/>
                    <a:pt x="77670" y="40767"/>
                  </a:cubicBezTo>
                  <a:lnTo>
                    <a:pt x="77355" y="40767"/>
                  </a:lnTo>
                  <a:cubicBezTo>
                    <a:pt x="53073" y="40610"/>
                    <a:pt x="33354" y="22394"/>
                    <a:pt x="3335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60" name="Google Shape;6960;p74"/>
            <p:cNvSpPr/>
            <p:nvPr/>
          </p:nvSpPr>
          <p:spPr>
            <a:xfrm>
              <a:off x="238125" y="999450"/>
              <a:ext cx="1942200" cy="2270400"/>
            </a:xfrm>
            <a:custGeom>
              <a:avLst/>
              <a:gdLst/>
              <a:ahLst/>
              <a:cxnLst/>
              <a:rect l="l" t="t" r="r" b="b"/>
              <a:pathLst>
                <a:path w="77688" h="90816" extrusionOk="0">
                  <a:moveTo>
                    <a:pt x="77687" y="0"/>
                  </a:moveTo>
                  <a:cubicBezTo>
                    <a:pt x="34858" y="0"/>
                    <a:pt x="0" y="33249"/>
                    <a:pt x="0" y="74138"/>
                  </a:cubicBezTo>
                  <a:cubicBezTo>
                    <a:pt x="0" y="83368"/>
                    <a:pt x="7482" y="90815"/>
                    <a:pt x="16695" y="90815"/>
                  </a:cubicBezTo>
                  <a:cubicBezTo>
                    <a:pt x="25925" y="90815"/>
                    <a:pt x="33372" y="83351"/>
                    <a:pt x="33389" y="74138"/>
                  </a:cubicBezTo>
                  <a:lnTo>
                    <a:pt x="33389" y="74120"/>
                  </a:lnTo>
                  <a:cubicBezTo>
                    <a:pt x="33389" y="51654"/>
                    <a:pt x="53222" y="33378"/>
                    <a:pt x="77639" y="33354"/>
                  </a:cubicBezTo>
                  <a:lnTo>
                    <a:pt x="77639" y="33354"/>
                  </a:lnTo>
                  <a:cubicBezTo>
                    <a:pt x="77644" y="33354"/>
                    <a:pt x="77650" y="33354"/>
                    <a:pt x="77655" y="33354"/>
                  </a:cubicBezTo>
                  <a:cubicBezTo>
                    <a:pt x="77666" y="33354"/>
                    <a:pt x="77676" y="33354"/>
                    <a:pt x="77687" y="33354"/>
                  </a:cubicBezTo>
                  <a:cubicBezTo>
                    <a:pt x="77671" y="33354"/>
                    <a:pt x="77655" y="33354"/>
                    <a:pt x="77639" y="33354"/>
                  </a:cubicBezTo>
                  <a:lnTo>
                    <a:pt x="77639" y="33354"/>
                  </a:lnTo>
                  <a:cubicBezTo>
                    <a:pt x="68431" y="33346"/>
                    <a:pt x="60992" y="25874"/>
                    <a:pt x="60992" y="16695"/>
                  </a:cubicBezTo>
                  <a:cubicBezTo>
                    <a:pt x="60992" y="7482"/>
                    <a:pt x="68457" y="0"/>
                    <a:pt x="77687"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61" name="Google Shape;6961;p74"/>
            <p:cNvSpPr/>
            <p:nvPr/>
          </p:nvSpPr>
          <p:spPr>
            <a:xfrm>
              <a:off x="3808250" y="2852875"/>
              <a:ext cx="25" cy="25"/>
            </a:xfrm>
            <a:custGeom>
              <a:avLst/>
              <a:gdLst/>
              <a:ahLst/>
              <a:cxnLst/>
              <a:rect l="l" t="t" r="r" b="b"/>
              <a:pathLst>
                <a:path w="1" h="1" extrusionOk="0">
                  <a:moveTo>
                    <a:pt x="0" y="1"/>
                  </a:moveTo>
                  <a:close/>
                </a:path>
              </a:pathLst>
            </a:custGeom>
            <a:solidFill>
              <a:srgbClr val="DB63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62" name="Google Shape;6962;p74"/>
            <p:cNvSpPr/>
            <p:nvPr/>
          </p:nvSpPr>
          <p:spPr>
            <a:xfrm>
              <a:off x="1762475" y="999450"/>
              <a:ext cx="2386250" cy="2044875"/>
            </a:xfrm>
            <a:custGeom>
              <a:avLst/>
              <a:gdLst/>
              <a:ahLst/>
              <a:cxnLst/>
              <a:rect l="l" t="t" r="r" b="b"/>
              <a:pathLst>
                <a:path w="95450" h="81795" extrusionOk="0">
                  <a:moveTo>
                    <a:pt x="16696" y="0"/>
                  </a:moveTo>
                  <a:cubicBezTo>
                    <a:pt x="7465" y="0"/>
                    <a:pt x="1" y="7482"/>
                    <a:pt x="1" y="16695"/>
                  </a:cubicBezTo>
                  <a:cubicBezTo>
                    <a:pt x="1" y="25925"/>
                    <a:pt x="7465" y="33389"/>
                    <a:pt x="16696" y="33389"/>
                  </a:cubicBezTo>
                  <a:cubicBezTo>
                    <a:pt x="36030" y="33389"/>
                    <a:pt x="49473" y="53038"/>
                    <a:pt x="66325" y="80781"/>
                  </a:cubicBezTo>
                  <a:cubicBezTo>
                    <a:pt x="66552" y="81130"/>
                    <a:pt x="66762" y="81463"/>
                    <a:pt x="67007" y="81795"/>
                  </a:cubicBezTo>
                  <a:cubicBezTo>
                    <a:pt x="63021" y="74086"/>
                    <a:pt x="65643" y="64471"/>
                    <a:pt x="73178" y="59891"/>
                  </a:cubicBezTo>
                  <a:cubicBezTo>
                    <a:pt x="75886" y="58251"/>
                    <a:pt x="78874" y="57469"/>
                    <a:pt x="81824" y="57469"/>
                  </a:cubicBezTo>
                  <a:cubicBezTo>
                    <a:pt x="87083" y="57469"/>
                    <a:pt x="92224" y="59953"/>
                    <a:pt x="95449" y="64488"/>
                  </a:cubicBezTo>
                  <a:cubicBezTo>
                    <a:pt x="95274" y="64139"/>
                    <a:pt x="95064" y="63789"/>
                    <a:pt x="94855" y="63439"/>
                  </a:cubicBezTo>
                  <a:cubicBezTo>
                    <a:pt x="77653" y="35190"/>
                    <a:pt x="56291" y="0"/>
                    <a:pt x="16696"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63" name="Google Shape;6963;p74"/>
            <p:cNvSpPr/>
            <p:nvPr/>
          </p:nvSpPr>
          <p:spPr>
            <a:xfrm>
              <a:off x="3338000" y="2435975"/>
              <a:ext cx="2101275" cy="2271250"/>
            </a:xfrm>
            <a:custGeom>
              <a:avLst/>
              <a:gdLst/>
              <a:ahLst/>
              <a:cxnLst/>
              <a:rect l="l" t="t" r="r" b="b"/>
              <a:pathLst>
                <a:path w="84051" h="90850" extrusionOk="0">
                  <a:moveTo>
                    <a:pt x="84011" y="57465"/>
                  </a:moveTo>
                  <a:cubicBezTo>
                    <a:pt x="83994" y="57465"/>
                    <a:pt x="83972" y="57469"/>
                    <a:pt x="83946" y="57478"/>
                  </a:cubicBezTo>
                  <a:lnTo>
                    <a:pt x="84050" y="57478"/>
                  </a:lnTo>
                  <a:cubicBezTo>
                    <a:pt x="84042" y="57469"/>
                    <a:pt x="84029" y="57465"/>
                    <a:pt x="84011" y="57465"/>
                  </a:cubicBezTo>
                  <a:close/>
                  <a:moveTo>
                    <a:pt x="18801" y="0"/>
                  </a:moveTo>
                  <a:cubicBezTo>
                    <a:pt x="15851" y="0"/>
                    <a:pt x="12864" y="784"/>
                    <a:pt x="10157" y="2430"/>
                  </a:cubicBezTo>
                  <a:cubicBezTo>
                    <a:pt x="2622" y="7027"/>
                    <a:pt x="0" y="16625"/>
                    <a:pt x="3986" y="24334"/>
                  </a:cubicBezTo>
                  <a:cubicBezTo>
                    <a:pt x="4161" y="24683"/>
                    <a:pt x="4370" y="25033"/>
                    <a:pt x="4563" y="25348"/>
                  </a:cubicBezTo>
                  <a:cubicBezTo>
                    <a:pt x="23198" y="56062"/>
                    <a:pt x="44333" y="90850"/>
                    <a:pt x="83963" y="90850"/>
                  </a:cubicBezTo>
                  <a:cubicBezTo>
                    <a:pt x="74750" y="90850"/>
                    <a:pt x="67268" y="83368"/>
                    <a:pt x="67268" y="74155"/>
                  </a:cubicBezTo>
                  <a:cubicBezTo>
                    <a:pt x="67268" y="64925"/>
                    <a:pt x="74750" y="57478"/>
                    <a:pt x="83946" y="57478"/>
                  </a:cubicBezTo>
                  <a:cubicBezTo>
                    <a:pt x="64541" y="57478"/>
                    <a:pt x="51220" y="37899"/>
                    <a:pt x="33075" y="8024"/>
                  </a:cubicBezTo>
                  <a:cubicBezTo>
                    <a:pt x="32865" y="7674"/>
                    <a:pt x="32638" y="7342"/>
                    <a:pt x="32428" y="7027"/>
                  </a:cubicBezTo>
                  <a:cubicBezTo>
                    <a:pt x="29202" y="2491"/>
                    <a:pt x="24061" y="0"/>
                    <a:pt x="18801"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64" name="Google Shape;6964;p74"/>
            <p:cNvSpPr/>
            <p:nvPr/>
          </p:nvSpPr>
          <p:spPr>
            <a:xfrm>
              <a:off x="5019250" y="2852875"/>
              <a:ext cx="2359150" cy="1854350"/>
            </a:xfrm>
            <a:custGeom>
              <a:avLst/>
              <a:gdLst/>
              <a:ahLst/>
              <a:cxnLst/>
              <a:rect l="l" t="t" r="r" b="b"/>
              <a:pathLst>
                <a:path w="94366" h="74174" extrusionOk="0">
                  <a:moveTo>
                    <a:pt x="94365" y="18"/>
                  </a:moveTo>
                  <a:cubicBezTo>
                    <a:pt x="94365" y="47"/>
                    <a:pt x="94365" y="76"/>
                    <a:pt x="94365" y="105"/>
                  </a:cubicBezTo>
                  <a:lnTo>
                    <a:pt x="94365" y="105"/>
                  </a:lnTo>
                  <a:cubicBezTo>
                    <a:pt x="94365" y="76"/>
                    <a:pt x="94365" y="47"/>
                    <a:pt x="94365" y="18"/>
                  </a:cubicBezTo>
                  <a:close/>
                  <a:moveTo>
                    <a:pt x="60993" y="1"/>
                  </a:moveTo>
                  <a:cubicBezTo>
                    <a:pt x="60993" y="22447"/>
                    <a:pt x="41187" y="40715"/>
                    <a:pt x="16800" y="40785"/>
                  </a:cubicBezTo>
                  <a:lnTo>
                    <a:pt x="16696" y="40785"/>
                  </a:lnTo>
                  <a:cubicBezTo>
                    <a:pt x="7465" y="40785"/>
                    <a:pt x="1" y="48249"/>
                    <a:pt x="1" y="57479"/>
                  </a:cubicBezTo>
                  <a:cubicBezTo>
                    <a:pt x="1" y="66692"/>
                    <a:pt x="7483" y="74174"/>
                    <a:pt x="16696" y="74174"/>
                  </a:cubicBezTo>
                  <a:cubicBezTo>
                    <a:pt x="59495" y="74174"/>
                    <a:pt x="94316" y="40954"/>
                    <a:pt x="94365" y="105"/>
                  </a:cubicBezTo>
                  <a:lnTo>
                    <a:pt x="94365" y="105"/>
                  </a:lnTo>
                  <a:cubicBezTo>
                    <a:pt x="94336" y="9278"/>
                    <a:pt x="86872" y="16696"/>
                    <a:pt x="77688" y="16696"/>
                  </a:cubicBezTo>
                  <a:cubicBezTo>
                    <a:pt x="68458" y="16696"/>
                    <a:pt x="60993" y="9231"/>
                    <a:pt x="6099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65" name="Google Shape;6965;p74"/>
            <p:cNvSpPr/>
            <p:nvPr/>
          </p:nvSpPr>
          <p:spPr>
            <a:xfrm>
              <a:off x="5025375" y="999450"/>
              <a:ext cx="2353450" cy="2270825"/>
            </a:xfrm>
            <a:custGeom>
              <a:avLst/>
              <a:gdLst/>
              <a:ahLst/>
              <a:cxnLst/>
              <a:rect l="l" t="t" r="r" b="b"/>
              <a:pathLst>
                <a:path w="94138" h="90833" extrusionOk="0">
                  <a:moveTo>
                    <a:pt x="16451" y="0"/>
                  </a:moveTo>
                  <a:cubicBezTo>
                    <a:pt x="7640" y="280"/>
                    <a:pt x="560" y="7360"/>
                    <a:pt x="280" y="16170"/>
                  </a:cubicBezTo>
                  <a:cubicBezTo>
                    <a:pt x="1" y="25400"/>
                    <a:pt x="7238" y="33092"/>
                    <a:pt x="16451" y="33372"/>
                  </a:cubicBezTo>
                  <a:lnTo>
                    <a:pt x="16520" y="33372"/>
                  </a:lnTo>
                  <a:cubicBezTo>
                    <a:pt x="40907" y="33389"/>
                    <a:pt x="60748" y="51675"/>
                    <a:pt x="60748" y="74138"/>
                  </a:cubicBezTo>
                  <a:cubicBezTo>
                    <a:pt x="60748" y="83368"/>
                    <a:pt x="68213" y="90833"/>
                    <a:pt x="77443" y="90833"/>
                  </a:cubicBezTo>
                  <a:cubicBezTo>
                    <a:pt x="86656" y="90833"/>
                    <a:pt x="94138" y="83368"/>
                    <a:pt x="94138" y="74138"/>
                  </a:cubicBezTo>
                  <a:cubicBezTo>
                    <a:pt x="94138" y="33249"/>
                    <a:pt x="59280" y="0"/>
                    <a:pt x="1645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6969"/>
        <p:cNvGrpSpPr/>
        <p:nvPr/>
      </p:nvGrpSpPr>
      <p:grpSpPr>
        <a:xfrm>
          <a:off x="0" y="0"/>
          <a:ext cx="0" cy="0"/>
          <a:chOff x="0" y="0"/>
          <a:chExt cx="0" cy="0"/>
        </a:xfrm>
      </p:grpSpPr>
      <p:grpSp>
        <p:nvGrpSpPr>
          <p:cNvPr id="6970" name="Google Shape;6970;p75"/>
          <p:cNvGrpSpPr/>
          <p:nvPr/>
        </p:nvGrpSpPr>
        <p:grpSpPr>
          <a:xfrm>
            <a:off x="729238" y="1179665"/>
            <a:ext cx="1636117" cy="1526144"/>
            <a:chOff x="729238" y="1179665"/>
            <a:chExt cx="1636117" cy="1526144"/>
          </a:xfrm>
        </p:grpSpPr>
        <p:grpSp>
          <p:nvGrpSpPr>
            <p:cNvPr id="6971" name="Google Shape;6971;p75"/>
            <p:cNvGrpSpPr/>
            <p:nvPr/>
          </p:nvGrpSpPr>
          <p:grpSpPr>
            <a:xfrm>
              <a:off x="729238" y="1179665"/>
              <a:ext cx="80700" cy="1526144"/>
              <a:chOff x="729238" y="1179665"/>
              <a:chExt cx="80700" cy="1526144"/>
            </a:xfrm>
          </p:grpSpPr>
          <p:sp>
            <p:nvSpPr>
              <p:cNvPr id="6972" name="Google Shape;6972;p75"/>
              <p:cNvSpPr/>
              <p:nvPr/>
            </p:nvSpPr>
            <p:spPr>
              <a:xfrm>
                <a:off x="729238"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73" name="Google Shape;6973;p75"/>
              <p:cNvSpPr/>
              <p:nvPr/>
            </p:nvSpPr>
            <p:spPr>
              <a:xfrm>
                <a:off x="729238"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74" name="Google Shape;6974;p75"/>
              <p:cNvSpPr/>
              <p:nvPr/>
            </p:nvSpPr>
            <p:spPr>
              <a:xfrm>
                <a:off x="729238"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75" name="Google Shape;6975;p75"/>
              <p:cNvSpPr/>
              <p:nvPr/>
            </p:nvSpPr>
            <p:spPr>
              <a:xfrm>
                <a:off x="729238"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76" name="Google Shape;6976;p75"/>
              <p:cNvSpPr/>
              <p:nvPr/>
            </p:nvSpPr>
            <p:spPr>
              <a:xfrm>
                <a:off x="729238" y="1821630"/>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77" name="Google Shape;6977;p75"/>
              <p:cNvSpPr/>
              <p:nvPr/>
            </p:nvSpPr>
            <p:spPr>
              <a:xfrm>
                <a:off x="729238" y="1982326"/>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78" name="Google Shape;6978;p75"/>
              <p:cNvSpPr/>
              <p:nvPr/>
            </p:nvSpPr>
            <p:spPr>
              <a:xfrm>
                <a:off x="729238"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79" name="Google Shape;6979;p75"/>
              <p:cNvSpPr/>
              <p:nvPr/>
            </p:nvSpPr>
            <p:spPr>
              <a:xfrm>
                <a:off x="729238"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80" name="Google Shape;6980;p75"/>
              <p:cNvSpPr/>
              <p:nvPr/>
            </p:nvSpPr>
            <p:spPr>
              <a:xfrm>
                <a:off x="729238"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81" name="Google Shape;6981;p75"/>
              <p:cNvSpPr/>
              <p:nvPr/>
            </p:nvSpPr>
            <p:spPr>
              <a:xfrm>
                <a:off x="729238"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982" name="Google Shape;6982;p75"/>
            <p:cNvGrpSpPr/>
            <p:nvPr/>
          </p:nvGrpSpPr>
          <p:grpSpPr>
            <a:xfrm>
              <a:off x="903098" y="1179665"/>
              <a:ext cx="80700" cy="1526144"/>
              <a:chOff x="903098" y="1179665"/>
              <a:chExt cx="80700" cy="1526144"/>
            </a:xfrm>
          </p:grpSpPr>
          <p:sp>
            <p:nvSpPr>
              <p:cNvPr id="6983" name="Google Shape;6983;p75"/>
              <p:cNvSpPr/>
              <p:nvPr/>
            </p:nvSpPr>
            <p:spPr>
              <a:xfrm>
                <a:off x="903098"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84" name="Google Shape;6984;p75"/>
              <p:cNvSpPr/>
              <p:nvPr/>
            </p:nvSpPr>
            <p:spPr>
              <a:xfrm>
                <a:off x="903098"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85" name="Google Shape;6985;p75"/>
              <p:cNvSpPr/>
              <p:nvPr/>
            </p:nvSpPr>
            <p:spPr>
              <a:xfrm>
                <a:off x="903098"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86" name="Google Shape;6986;p75"/>
              <p:cNvSpPr/>
              <p:nvPr/>
            </p:nvSpPr>
            <p:spPr>
              <a:xfrm>
                <a:off x="903098"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87" name="Google Shape;6987;p75"/>
              <p:cNvSpPr/>
              <p:nvPr/>
            </p:nvSpPr>
            <p:spPr>
              <a:xfrm>
                <a:off x="903098"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88" name="Google Shape;6988;p75"/>
              <p:cNvSpPr/>
              <p:nvPr/>
            </p:nvSpPr>
            <p:spPr>
              <a:xfrm>
                <a:off x="903098"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89" name="Google Shape;6989;p75"/>
              <p:cNvSpPr/>
              <p:nvPr/>
            </p:nvSpPr>
            <p:spPr>
              <a:xfrm>
                <a:off x="903098"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90" name="Google Shape;6990;p75"/>
              <p:cNvSpPr/>
              <p:nvPr/>
            </p:nvSpPr>
            <p:spPr>
              <a:xfrm>
                <a:off x="903098"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91" name="Google Shape;6991;p75"/>
              <p:cNvSpPr/>
              <p:nvPr/>
            </p:nvSpPr>
            <p:spPr>
              <a:xfrm>
                <a:off x="903098"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92" name="Google Shape;6992;p75"/>
              <p:cNvSpPr/>
              <p:nvPr/>
            </p:nvSpPr>
            <p:spPr>
              <a:xfrm>
                <a:off x="903098"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6993" name="Google Shape;6993;p75"/>
            <p:cNvGrpSpPr/>
            <p:nvPr/>
          </p:nvGrpSpPr>
          <p:grpSpPr>
            <a:xfrm>
              <a:off x="1076958" y="1179665"/>
              <a:ext cx="80700" cy="1526144"/>
              <a:chOff x="1076958" y="1179665"/>
              <a:chExt cx="80700" cy="1526144"/>
            </a:xfrm>
          </p:grpSpPr>
          <p:sp>
            <p:nvSpPr>
              <p:cNvPr id="6994" name="Google Shape;6994;p75"/>
              <p:cNvSpPr/>
              <p:nvPr/>
            </p:nvSpPr>
            <p:spPr>
              <a:xfrm>
                <a:off x="1076958"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95" name="Google Shape;6995;p75"/>
              <p:cNvSpPr/>
              <p:nvPr/>
            </p:nvSpPr>
            <p:spPr>
              <a:xfrm>
                <a:off x="1076958"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96" name="Google Shape;6996;p75"/>
              <p:cNvSpPr/>
              <p:nvPr/>
            </p:nvSpPr>
            <p:spPr>
              <a:xfrm>
                <a:off x="1076958"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97" name="Google Shape;6997;p75"/>
              <p:cNvSpPr/>
              <p:nvPr/>
            </p:nvSpPr>
            <p:spPr>
              <a:xfrm>
                <a:off x="1076958"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98" name="Google Shape;6998;p75"/>
              <p:cNvSpPr/>
              <p:nvPr/>
            </p:nvSpPr>
            <p:spPr>
              <a:xfrm>
                <a:off x="1076958"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6999" name="Google Shape;6999;p75"/>
              <p:cNvSpPr/>
              <p:nvPr/>
            </p:nvSpPr>
            <p:spPr>
              <a:xfrm>
                <a:off x="1076958"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00" name="Google Shape;7000;p75"/>
              <p:cNvSpPr/>
              <p:nvPr/>
            </p:nvSpPr>
            <p:spPr>
              <a:xfrm>
                <a:off x="1076958" y="214302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01" name="Google Shape;7001;p75"/>
              <p:cNvSpPr/>
              <p:nvPr/>
            </p:nvSpPr>
            <p:spPr>
              <a:xfrm>
                <a:off x="1076958"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02" name="Google Shape;7002;p75"/>
              <p:cNvSpPr/>
              <p:nvPr/>
            </p:nvSpPr>
            <p:spPr>
              <a:xfrm>
                <a:off x="1076958"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03" name="Google Shape;7003;p75"/>
              <p:cNvSpPr/>
              <p:nvPr/>
            </p:nvSpPr>
            <p:spPr>
              <a:xfrm>
                <a:off x="1076958"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004" name="Google Shape;7004;p75"/>
            <p:cNvGrpSpPr/>
            <p:nvPr/>
          </p:nvGrpSpPr>
          <p:grpSpPr>
            <a:xfrm>
              <a:off x="1247707" y="1179665"/>
              <a:ext cx="80700" cy="1526144"/>
              <a:chOff x="1247707" y="1179665"/>
              <a:chExt cx="80700" cy="1526144"/>
            </a:xfrm>
          </p:grpSpPr>
          <p:sp>
            <p:nvSpPr>
              <p:cNvPr id="7005" name="Google Shape;7005;p75"/>
              <p:cNvSpPr/>
              <p:nvPr/>
            </p:nvSpPr>
            <p:spPr>
              <a:xfrm>
                <a:off x="1247707"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06" name="Google Shape;7006;p75"/>
              <p:cNvSpPr/>
              <p:nvPr/>
            </p:nvSpPr>
            <p:spPr>
              <a:xfrm>
                <a:off x="1247707"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07" name="Google Shape;7007;p75"/>
              <p:cNvSpPr/>
              <p:nvPr/>
            </p:nvSpPr>
            <p:spPr>
              <a:xfrm>
                <a:off x="1247707"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08" name="Google Shape;7008;p75"/>
              <p:cNvSpPr/>
              <p:nvPr/>
            </p:nvSpPr>
            <p:spPr>
              <a:xfrm>
                <a:off x="1247707" y="166175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09" name="Google Shape;7009;p75"/>
              <p:cNvSpPr/>
              <p:nvPr/>
            </p:nvSpPr>
            <p:spPr>
              <a:xfrm>
                <a:off x="1247707" y="1821630"/>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10" name="Google Shape;7010;p75"/>
              <p:cNvSpPr/>
              <p:nvPr/>
            </p:nvSpPr>
            <p:spPr>
              <a:xfrm>
                <a:off x="1247707" y="1982326"/>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11" name="Google Shape;7011;p75"/>
              <p:cNvSpPr/>
              <p:nvPr/>
            </p:nvSpPr>
            <p:spPr>
              <a:xfrm>
                <a:off x="1247707"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12" name="Google Shape;7012;p75"/>
              <p:cNvSpPr/>
              <p:nvPr/>
            </p:nvSpPr>
            <p:spPr>
              <a:xfrm>
                <a:off x="1247707"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13" name="Google Shape;7013;p75"/>
              <p:cNvSpPr/>
              <p:nvPr/>
            </p:nvSpPr>
            <p:spPr>
              <a:xfrm>
                <a:off x="1247707"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14" name="Google Shape;7014;p75"/>
              <p:cNvSpPr/>
              <p:nvPr/>
            </p:nvSpPr>
            <p:spPr>
              <a:xfrm>
                <a:off x="1247707"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015" name="Google Shape;7015;p75"/>
            <p:cNvGrpSpPr/>
            <p:nvPr/>
          </p:nvGrpSpPr>
          <p:grpSpPr>
            <a:xfrm>
              <a:off x="1421567" y="1179665"/>
              <a:ext cx="80700" cy="1526144"/>
              <a:chOff x="1421567" y="1179665"/>
              <a:chExt cx="80700" cy="1526144"/>
            </a:xfrm>
          </p:grpSpPr>
          <p:sp>
            <p:nvSpPr>
              <p:cNvPr id="7016" name="Google Shape;7016;p75"/>
              <p:cNvSpPr/>
              <p:nvPr/>
            </p:nvSpPr>
            <p:spPr>
              <a:xfrm>
                <a:off x="1421567"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17" name="Google Shape;7017;p75"/>
              <p:cNvSpPr/>
              <p:nvPr/>
            </p:nvSpPr>
            <p:spPr>
              <a:xfrm>
                <a:off x="1421567"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18" name="Google Shape;7018;p75"/>
              <p:cNvSpPr/>
              <p:nvPr/>
            </p:nvSpPr>
            <p:spPr>
              <a:xfrm>
                <a:off x="1421567"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19" name="Google Shape;7019;p75"/>
              <p:cNvSpPr/>
              <p:nvPr/>
            </p:nvSpPr>
            <p:spPr>
              <a:xfrm>
                <a:off x="1421567"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20" name="Google Shape;7020;p75"/>
              <p:cNvSpPr/>
              <p:nvPr/>
            </p:nvSpPr>
            <p:spPr>
              <a:xfrm>
                <a:off x="1421567"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21" name="Google Shape;7021;p75"/>
              <p:cNvSpPr/>
              <p:nvPr/>
            </p:nvSpPr>
            <p:spPr>
              <a:xfrm>
                <a:off x="1421567"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22" name="Google Shape;7022;p75"/>
              <p:cNvSpPr/>
              <p:nvPr/>
            </p:nvSpPr>
            <p:spPr>
              <a:xfrm>
                <a:off x="1421567" y="214302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23" name="Google Shape;7023;p75"/>
              <p:cNvSpPr/>
              <p:nvPr/>
            </p:nvSpPr>
            <p:spPr>
              <a:xfrm>
                <a:off x="1421567" y="2303717"/>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24" name="Google Shape;7024;p75"/>
              <p:cNvSpPr/>
              <p:nvPr/>
            </p:nvSpPr>
            <p:spPr>
              <a:xfrm>
                <a:off x="1421567"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25" name="Google Shape;7025;p75"/>
              <p:cNvSpPr/>
              <p:nvPr/>
            </p:nvSpPr>
            <p:spPr>
              <a:xfrm>
                <a:off x="1421567"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026" name="Google Shape;7026;p75"/>
            <p:cNvGrpSpPr/>
            <p:nvPr/>
          </p:nvGrpSpPr>
          <p:grpSpPr>
            <a:xfrm>
              <a:off x="1592327" y="1179665"/>
              <a:ext cx="80700" cy="1526144"/>
              <a:chOff x="1592327" y="1179665"/>
              <a:chExt cx="80700" cy="1526144"/>
            </a:xfrm>
          </p:grpSpPr>
          <p:sp>
            <p:nvSpPr>
              <p:cNvPr id="7027" name="Google Shape;7027;p75"/>
              <p:cNvSpPr/>
              <p:nvPr/>
            </p:nvSpPr>
            <p:spPr>
              <a:xfrm>
                <a:off x="1592327"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28" name="Google Shape;7028;p75"/>
              <p:cNvSpPr/>
              <p:nvPr/>
            </p:nvSpPr>
            <p:spPr>
              <a:xfrm>
                <a:off x="1592327"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29" name="Google Shape;7029;p75"/>
              <p:cNvSpPr/>
              <p:nvPr/>
            </p:nvSpPr>
            <p:spPr>
              <a:xfrm>
                <a:off x="1592327"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30" name="Google Shape;7030;p75"/>
              <p:cNvSpPr/>
              <p:nvPr/>
            </p:nvSpPr>
            <p:spPr>
              <a:xfrm>
                <a:off x="1592327"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31" name="Google Shape;7031;p75"/>
              <p:cNvSpPr/>
              <p:nvPr/>
            </p:nvSpPr>
            <p:spPr>
              <a:xfrm>
                <a:off x="1592327"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32" name="Google Shape;7032;p75"/>
              <p:cNvSpPr/>
              <p:nvPr/>
            </p:nvSpPr>
            <p:spPr>
              <a:xfrm>
                <a:off x="1592327"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33" name="Google Shape;7033;p75"/>
              <p:cNvSpPr/>
              <p:nvPr/>
            </p:nvSpPr>
            <p:spPr>
              <a:xfrm>
                <a:off x="1592327"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34" name="Google Shape;7034;p75"/>
              <p:cNvSpPr/>
              <p:nvPr/>
            </p:nvSpPr>
            <p:spPr>
              <a:xfrm>
                <a:off x="1592327"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35" name="Google Shape;7035;p75"/>
              <p:cNvSpPr/>
              <p:nvPr/>
            </p:nvSpPr>
            <p:spPr>
              <a:xfrm>
                <a:off x="1592327"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36" name="Google Shape;7036;p75"/>
              <p:cNvSpPr/>
              <p:nvPr/>
            </p:nvSpPr>
            <p:spPr>
              <a:xfrm>
                <a:off x="1592327"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037" name="Google Shape;7037;p75"/>
            <p:cNvGrpSpPr/>
            <p:nvPr/>
          </p:nvGrpSpPr>
          <p:grpSpPr>
            <a:xfrm>
              <a:off x="1766187" y="1179665"/>
              <a:ext cx="80700" cy="1526144"/>
              <a:chOff x="1766187" y="1179665"/>
              <a:chExt cx="80700" cy="1526144"/>
            </a:xfrm>
          </p:grpSpPr>
          <p:sp>
            <p:nvSpPr>
              <p:cNvPr id="7038" name="Google Shape;7038;p75"/>
              <p:cNvSpPr/>
              <p:nvPr/>
            </p:nvSpPr>
            <p:spPr>
              <a:xfrm>
                <a:off x="1766187"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39" name="Google Shape;7039;p75"/>
              <p:cNvSpPr/>
              <p:nvPr/>
            </p:nvSpPr>
            <p:spPr>
              <a:xfrm>
                <a:off x="1766187"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40" name="Google Shape;7040;p75"/>
              <p:cNvSpPr/>
              <p:nvPr/>
            </p:nvSpPr>
            <p:spPr>
              <a:xfrm>
                <a:off x="1766187"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41" name="Google Shape;7041;p75"/>
              <p:cNvSpPr/>
              <p:nvPr/>
            </p:nvSpPr>
            <p:spPr>
              <a:xfrm>
                <a:off x="1766187"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42" name="Google Shape;7042;p75"/>
              <p:cNvSpPr/>
              <p:nvPr/>
            </p:nvSpPr>
            <p:spPr>
              <a:xfrm>
                <a:off x="1766187"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43" name="Google Shape;7043;p75"/>
              <p:cNvSpPr/>
              <p:nvPr/>
            </p:nvSpPr>
            <p:spPr>
              <a:xfrm>
                <a:off x="1766187"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44" name="Google Shape;7044;p75"/>
              <p:cNvSpPr/>
              <p:nvPr/>
            </p:nvSpPr>
            <p:spPr>
              <a:xfrm>
                <a:off x="1766187" y="214302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45" name="Google Shape;7045;p75"/>
              <p:cNvSpPr/>
              <p:nvPr/>
            </p:nvSpPr>
            <p:spPr>
              <a:xfrm>
                <a:off x="1766187" y="2303717"/>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46" name="Google Shape;7046;p75"/>
              <p:cNvSpPr/>
              <p:nvPr/>
            </p:nvSpPr>
            <p:spPr>
              <a:xfrm>
                <a:off x="1766187" y="2464413"/>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47" name="Google Shape;7047;p75"/>
              <p:cNvSpPr/>
              <p:nvPr/>
            </p:nvSpPr>
            <p:spPr>
              <a:xfrm>
                <a:off x="1766187"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048" name="Google Shape;7048;p75"/>
            <p:cNvGrpSpPr/>
            <p:nvPr/>
          </p:nvGrpSpPr>
          <p:grpSpPr>
            <a:xfrm>
              <a:off x="1936935" y="1179665"/>
              <a:ext cx="80700" cy="1526144"/>
              <a:chOff x="1936935" y="1179665"/>
              <a:chExt cx="80700" cy="1526144"/>
            </a:xfrm>
          </p:grpSpPr>
          <p:sp>
            <p:nvSpPr>
              <p:cNvPr id="7049" name="Google Shape;7049;p75"/>
              <p:cNvSpPr/>
              <p:nvPr/>
            </p:nvSpPr>
            <p:spPr>
              <a:xfrm>
                <a:off x="1936935"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50" name="Google Shape;7050;p75"/>
              <p:cNvSpPr/>
              <p:nvPr/>
            </p:nvSpPr>
            <p:spPr>
              <a:xfrm>
                <a:off x="1936935"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51" name="Google Shape;7051;p75"/>
              <p:cNvSpPr/>
              <p:nvPr/>
            </p:nvSpPr>
            <p:spPr>
              <a:xfrm>
                <a:off x="1936935"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52" name="Google Shape;7052;p75"/>
              <p:cNvSpPr/>
              <p:nvPr/>
            </p:nvSpPr>
            <p:spPr>
              <a:xfrm>
                <a:off x="1936935"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53" name="Google Shape;7053;p75"/>
              <p:cNvSpPr/>
              <p:nvPr/>
            </p:nvSpPr>
            <p:spPr>
              <a:xfrm>
                <a:off x="1936935"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54" name="Google Shape;7054;p75"/>
              <p:cNvSpPr/>
              <p:nvPr/>
            </p:nvSpPr>
            <p:spPr>
              <a:xfrm>
                <a:off x="1936935" y="1982326"/>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55" name="Google Shape;7055;p75"/>
              <p:cNvSpPr/>
              <p:nvPr/>
            </p:nvSpPr>
            <p:spPr>
              <a:xfrm>
                <a:off x="1936935"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56" name="Google Shape;7056;p75"/>
              <p:cNvSpPr/>
              <p:nvPr/>
            </p:nvSpPr>
            <p:spPr>
              <a:xfrm>
                <a:off x="1936935"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57" name="Google Shape;7057;p75"/>
              <p:cNvSpPr/>
              <p:nvPr/>
            </p:nvSpPr>
            <p:spPr>
              <a:xfrm>
                <a:off x="1936935"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58" name="Google Shape;7058;p75"/>
              <p:cNvSpPr/>
              <p:nvPr/>
            </p:nvSpPr>
            <p:spPr>
              <a:xfrm>
                <a:off x="1936935"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059" name="Google Shape;7059;p75"/>
            <p:cNvGrpSpPr/>
            <p:nvPr/>
          </p:nvGrpSpPr>
          <p:grpSpPr>
            <a:xfrm>
              <a:off x="2110795" y="1179665"/>
              <a:ext cx="80700" cy="1526144"/>
              <a:chOff x="2110795" y="1179665"/>
              <a:chExt cx="80700" cy="1526144"/>
            </a:xfrm>
          </p:grpSpPr>
          <p:sp>
            <p:nvSpPr>
              <p:cNvPr id="7060" name="Google Shape;7060;p75"/>
              <p:cNvSpPr/>
              <p:nvPr/>
            </p:nvSpPr>
            <p:spPr>
              <a:xfrm>
                <a:off x="2110795"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61" name="Google Shape;7061;p75"/>
              <p:cNvSpPr/>
              <p:nvPr/>
            </p:nvSpPr>
            <p:spPr>
              <a:xfrm>
                <a:off x="2110795"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62" name="Google Shape;7062;p75"/>
              <p:cNvSpPr/>
              <p:nvPr/>
            </p:nvSpPr>
            <p:spPr>
              <a:xfrm>
                <a:off x="2110795"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63" name="Google Shape;7063;p75"/>
              <p:cNvSpPr/>
              <p:nvPr/>
            </p:nvSpPr>
            <p:spPr>
              <a:xfrm>
                <a:off x="2110795"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64" name="Google Shape;7064;p75"/>
              <p:cNvSpPr/>
              <p:nvPr/>
            </p:nvSpPr>
            <p:spPr>
              <a:xfrm>
                <a:off x="2110795" y="1821630"/>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65" name="Google Shape;7065;p75"/>
              <p:cNvSpPr/>
              <p:nvPr/>
            </p:nvSpPr>
            <p:spPr>
              <a:xfrm>
                <a:off x="2110795" y="1982326"/>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66" name="Google Shape;7066;p75"/>
              <p:cNvSpPr/>
              <p:nvPr/>
            </p:nvSpPr>
            <p:spPr>
              <a:xfrm>
                <a:off x="2110795"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67" name="Google Shape;7067;p75"/>
              <p:cNvSpPr/>
              <p:nvPr/>
            </p:nvSpPr>
            <p:spPr>
              <a:xfrm>
                <a:off x="2110795"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68" name="Google Shape;7068;p75"/>
              <p:cNvSpPr/>
              <p:nvPr/>
            </p:nvSpPr>
            <p:spPr>
              <a:xfrm>
                <a:off x="2110795"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69" name="Google Shape;7069;p75"/>
              <p:cNvSpPr/>
              <p:nvPr/>
            </p:nvSpPr>
            <p:spPr>
              <a:xfrm>
                <a:off x="2110795"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070" name="Google Shape;7070;p75"/>
            <p:cNvGrpSpPr/>
            <p:nvPr/>
          </p:nvGrpSpPr>
          <p:grpSpPr>
            <a:xfrm>
              <a:off x="2284655" y="1179665"/>
              <a:ext cx="80700" cy="1526144"/>
              <a:chOff x="2284655" y="1179665"/>
              <a:chExt cx="80700" cy="1526144"/>
            </a:xfrm>
          </p:grpSpPr>
          <p:sp>
            <p:nvSpPr>
              <p:cNvPr id="7071" name="Google Shape;7071;p75"/>
              <p:cNvSpPr/>
              <p:nvPr/>
            </p:nvSpPr>
            <p:spPr>
              <a:xfrm>
                <a:off x="2284655"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72" name="Google Shape;7072;p75"/>
              <p:cNvSpPr/>
              <p:nvPr/>
            </p:nvSpPr>
            <p:spPr>
              <a:xfrm>
                <a:off x="2284655"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73" name="Google Shape;7073;p75"/>
              <p:cNvSpPr/>
              <p:nvPr/>
            </p:nvSpPr>
            <p:spPr>
              <a:xfrm>
                <a:off x="2284655"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74" name="Google Shape;7074;p75"/>
              <p:cNvSpPr/>
              <p:nvPr/>
            </p:nvSpPr>
            <p:spPr>
              <a:xfrm>
                <a:off x="2284655"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75" name="Google Shape;7075;p75"/>
              <p:cNvSpPr/>
              <p:nvPr/>
            </p:nvSpPr>
            <p:spPr>
              <a:xfrm>
                <a:off x="2284655"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76" name="Google Shape;7076;p75"/>
              <p:cNvSpPr/>
              <p:nvPr/>
            </p:nvSpPr>
            <p:spPr>
              <a:xfrm>
                <a:off x="2284655"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77" name="Google Shape;7077;p75"/>
              <p:cNvSpPr/>
              <p:nvPr/>
            </p:nvSpPr>
            <p:spPr>
              <a:xfrm>
                <a:off x="2284655"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78" name="Google Shape;7078;p75"/>
              <p:cNvSpPr/>
              <p:nvPr/>
            </p:nvSpPr>
            <p:spPr>
              <a:xfrm>
                <a:off x="2284655"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79" name="Google Shape;7079;p75"/>
              <p:cNvSpPr/>
              <p:nvPr/>
            </p:nvSpPr>
            <p:spPr>
              <a:xfrm>
                <a:off x="2284655"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80" name="Google Shape;7080;p75"/>
              <p:cNvSpPr/>
              <p:nvPr/>
            </p:nvSpPr>
            <p:spPr>
              <a:xfrm>
                <a:off x="2284655"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7081" name="Google Shape;7081;p75"/>
          <p:cNvGrpSpPr/>
          <p:nvPr/>
        </p:nvGrpSpPr>
        <p:grpSpPr>
          <a:xfrm>
            <a:off x="2623904" y="1198803"/>
            <a:ext cx="1364248" cy="1102133"/>
            <a:chOff x="2623904" y="1198803"/>
            <a:chExt cx="1364248" cy="1102133"/>
          </a:xfrm>
        </p:grpSpPr>
        <p:grpSp>
          <p:nvGrpSpPr>
            <p:cNvPr id="7082" name="Google Shape;7082;p75"/>
            <p:cNvGrpSpPr/>
            <p:nvPr/>
          </p:nvGrpSpPr>
          <p:grpSpPr>
            <a:xfrm>
              <a:off x="2623907" y="1198803"/>
              <a:ext cx="1364245" cy="273000"/>
              <a:chOff x="2623907" y="1198803"/>
              <a:chExt cx="1364245" cy="273000"/>
            </a:xfrm>
          </p:grpSpPr>
          <p:sp>
            <p:nvSpPr>
              <p:cNvPr id="7083" name="Google Shape;7083;p75"/>
              <p:cNvSpPr/>
              <p:nvPr/>
            </p:nvSpPr>
            <p:spPr>
              <a:xfrm>
                <a:off x="2623907"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84" name="Google Shape;7084;p75"/>
              <p:cNvSpPr/>
              <p:nvPr/>
            </p:nvSpPr>
            <p:spPr>
              <a:xfrm>
                <a:off x="2896718"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85" name="Google Shape;7085;p75"/>
              <p:cNvSpPr/>
              <p:nvPr/>
            </p:nvSpPr>
            <p:spPr>
              <a:xfrm>
                <a:off x="3169529"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86" name="Google Shape;7086;p75"/>
              <p:cNvSpPr/>
              <p:nvPr/>
            </p:nvSpPr>
            <p:spPr>
              <a:xfrm>
                <a:off x="3442341"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87" name="Google Shape;7087;p75"/>
              <p:cNvSpPr/>
              <p:nvPr/>
            </p:nvSpPr>
            <p:spPr>
              <a:xfrm>
                <a:off x="3715152" y="1198803"/>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088" name="Google Shape;7088;p75"/>
            <p:cNvGrpSpPr/>
            <p:nvPr/>
          </p:nvGrpSpPr>
          <p:grpSpPr>
            <a:xfrm>
              <a:off x="2623904" y="1476964"/>
              <a:ext cx="1364245" cy="273000"/>
              <a:chOff x="2623904" y="1476964"/>
              <a:chExt cx="1364245" cy="273000"/>
            </a:xfrm>
          </p:grpSpPr>
          <p:sp>
            <p:nvSpPr>
              <p:cNvPr id="7089" name="Google Shape;7089;p75"/>
              <p:cNvSpPr/>
              <p:nvPr/>
            </p:nvSpPr>
            <p:spPr>
              <a:xfrm>
                <a:off x="2623904" y="1476964"/>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90" name="Google Shape;7090;p75"/>
              <p:cNvSpPr/>
              <p:nvPr/>
            </p:nvSpPr>
            <p:spPr>
              <a:xfrm>
                <a:off x="2896716" y="1476964"/>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91" name="Google Shape;7091;p75"/>
              <p:cNvSpPr/>
              <p:nvPr/>
            </p:nvSpPr>
            <p:spPr>
              <a:xfrm>
                <a:off x="3169527" y="1476964"/>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92" name="Google Shape;7092;p75"/>
              <p:cNvSpPr/>
              <p:nvPr/>
            </p:nvSpPr>
            <p:spPr>
              <a:xfrm>
                <a:off x="3442338" y="1476964"/>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93" name="Google Shape;7093;p75"/>
              <p:cNvSpPr/>
              <p:nvPr/>
            </p:nvSpPr>
            <p:spPr>
              <a:xfrm>
                <a:off x="3715149" y="1476964"/>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094" name="Google Shape;7094;p75"/>
            <p:cNvGrpSpPr/>
            <p:nvPr/>
          </p:nvGrpSpPr>
          <p:grpSpPr>
            <a:xfrm>
              <a:off x="2623907" y="1749775"/>
              <a:ext cx="1364245" cy="273000"/>
              <a:chOff x="2623907" y="1749775"/>
              <a:chExt cx="1364245" cy="273000"/>
            </a:xfrm>
          </p:grpSpPr>
          <p:sp>
            <p:nvSpPr>
              <p:cNvPr id="7095" name="Google Shape;7095;p75"/>
              <p:cNvSpPr/>
              <p:nvPr/>
            </p:nvSpPr>
            <p:spPr>
              <a:xfrm>
                <a:off x="2623907"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96" name="Google Shape;7096;p75"/>
              <p:cNvSpPr/>
              <p:nvPr/>
            </p:nvSpPr>
            <p:spPr>
              <a:xfrm>
                <a:off x="2896718"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97" name="Google Shape;7097;p75"/>
              <p:cNvSpPr/>
              <p:nvPr/>
            </p:nvSpPr>
            <p:spPr>
              <a:xfrm>
                <a:off x="3169529"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98" name="Google Shape;7098;p75"/>
              <p:cNvSpPr/>
              <p:nvPr/>
            </p:nvSpPr>
            <p:spPr>
              <a:xfrm>
                <a:off x="3442341" y="1749775"/>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099" name="Google Shape;7099;p75"/>
              <p:cNvSpPr/>
              <p:nvPr/>
            </p:nvSpPr>
            <p:spPr>
              <a:xfrm>
                <a:off x="3715152" y="1749775"/>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100" name="Google Shape;7100;p75"/>
            <p:cNvGrpSpPr/>
            <p:nvPr/>
          </p:nvGrpSpPr>
          <p:grpSpPr>
            <a:xfrm>
              <a:off x="2623904" y="2027936"/>
              <a:ext cx="1364245" cy="273000"/>
              <a:chOff x="2623904" y="2027936"/>
              <a:chExt cx="1364245" cy="273000"/>
            </a:xfrm>
          </p:grpSpPr>
          <p:sp>
            <p:nvSpPr>
              <p:cNvPr id="7101" name="Google Shape;7101;p75"/>
              <p:cNvSpPr/>
              <p:nvPr/>
            </p:nvSpPr>
            <p:spPr>
              <a:xfrm>
                <a:off x="2623904"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02" name="Google Shape;7102;p75"/>
              <p:cNvSpPr/>
              <p:nvPr/>
            </p:nvSpPr>
            <p:spPr>
              <a:xfrm>
                <a:off x="2896716"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03" name="Google Shape;7103;p75"/>
              <p:cNvSpPr/>
              <p:nvPr/>
            </p:nvSpPr>
            <p:spPr>
              <a:xfrm>
                <a:off x="3169527"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04" name="Google Shape;7104;p75"/>
              <p:cNvSpPr/>
              <p:nvPr/>
            </p:nvSpPr>
            <p:spPr>
              <a:xfrm>
                <a:off x="3442338"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05" name="Google Shape;7105;p75"/>
              <p:cNvSpPr/>
              <p:nvPr/>
            </p:nvSpPr>
            <p:spPr>
              <a:xfrm>
                <a:off x="3715149"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7106" name="Google Shape;7106;p75"/>
          <p:cNvGrpSpPr/>
          <p:nvPr/>
        </p:nvGrpSpPr>
        <p:grpSpPr>
          <a:xfrm>
            <a:off x="2613365" y="2657876"/>
            <a:ext cx="1387541" cy="159124"/>
            <a:chOff x="3200660" y="2180272"/>
            <a:chExt cx="2563824" cy="378237"/>
          </a:xfrm>
        </p:grpSpPr>
        <p:sp>
          <p:nvSpPr>
            <p:cNvPr id="7107" name="Google Shape;7107;p75"/>
            <p:cNvSpPr/>
            <p:nvPr/>
          </p:nvSpPr>
          <p:spPr>
            <a:xfrm>
              <a:off x="3200660" y="2180272"/>
              <a:ext cx="108240" cy="378237"/>
            </a:xfrm>
            <a:custGeom>
              <a:avLst/>
              <a:gdLst/>
              <a:ahLst/>
              <a:cxnLst/>
              <a:rect l="l" t="t" r="r" b="b"/>
              <a:pathLst>
                <a:path w="8543" h="37890" extrusionOk="0">
                  <a:moveTo>
                    <a:pt x="606" y="1"/>
                  </a:moveTo>
                  <a:cubicBezTo>
                    <a:pt x="276" y="1"/>
                    <a:pt x="0" y="263"/>
                    <a:pt x="0" y="607"/>
                  </a:cubicBezTo>
                  <a:lnTo>
                    <a:pt x="0" y="37270"/>
                  </a:lnTo>
                  <a:cubicBezTo>
                    <a:pt x="0" y="37614"/>
                    <a:pt x="276" y="37890"/>
                    <a:pt x="606" y="37890"/>
                  </a:cubicBezTo>
                  <a:lnTo>
                    <a:pt x="7922" y="37890"/>
                  </a:lnTo>
                  <a:cubicBezTo>
                    <a:pt x="8267" y="37890"/>
                    <a:pt x="8542" y="37614"/>
                    <a:pt x="8542" y="37270"/>
                  </a:cubicBezTo>
                  <a:lnTo>
                    <a:pt x="8542" y="607"/>
                  </a:lnTo>
                  <a:cubicBezTo>
                    <a:pt x="8542" y="263"/>
                    <a:pt x="8267" y="1"/>
                    <a:pt x="792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08" name="Google Shape;7108;p75"/>
            <p:cNvSpPr/>
            <p:nvPr/>
          </p:nvSpPr>
          <p:spPr>
            <a:xfrm>
              <a:off x="3345104" y="2180272"/>
              <a:ext cx="108240" cy="378237"/>
            </a:xfrm>
            <a:custGeom>
              <a:avLst/>
              <a:gdLst/>
              <a:ahLst/>
              <a:cxnLst/>
              <a:rect l="l" t="t" r="r" b="b"/>
              <a:pathLst>
                <a:path w="8543" h="37890" extrusionOk="0">
                  <a:moveTo>
                    <a:pt x="607" y="1"/>
                  </a:moveTo>
                  <a:cubicBezTo>
                    <a:pt x="262" y="1"/>
                    <a:pt x="0" y="263"/>
                    <a:pt x="0" y="607"/>
                  </a:cubicBezTo>
                  <a:lnTo>
                    <a:pt x="0" y="37270"/>
                  </a:lnTo>
                  <a:cubicBezTo>
                    <a:pt x="0" y="37614"/>
                    <a:pt x="262"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09" name="Google Shape;7109;p75"/>
            <p:cNvSpPr/>
            <p:nvPr/>
          </p:nvSpPr>
          <p:spPr>
            <a:xfrm>
              <a:off x="3489548" y="2180272"/>
              <a:ext cx="108240" cy="378237"/>
            </a:xfrm>
            <a:custGeom>
              <a:avLst/>
              <a:gdLst/>
              <a:ahLst/>
              <a:cxnLst/>
              <a:rect l="l" t="t" r="r" b="b"/>
              <a:pathLst>
                <a:path w="8543" h="37890" extrusionOk="0">
                  <a:moveTo>
                    <a:pt x="621" y="1"/>
                  </a:moveTo>
                  <a:cubicBezTo>
                    <a:pt x="276" y="1"/>
                    <a:pt x="1" y="263"/>
                    <a:pt x="1" y="607"/>
                  </a:cubicBezTo>
                  <a:lnTo>
                    <a:pt x="1" y="37270"/>
                  </a:lnTo>
                  <a:cubicBezTo>
                    <a:pt x="1" y="37614"/>
                    <a:pt x="276" y="37890"/>
                    <a:pt x="621" y="37890"/>
                  </a:cubicBezTo>
                  <a:lnTo>
                    <a:pt x="7937" y="37890"/>
                  </a:lnTo>
                  <a:cubicBezTo>
                    <a:pt x="8281" y="37890"/>
                    <a:pt x="8543" y="37614"/>
                    <a:pt x="8543" y="37270"/>
                  </a:cubicBezTo>
                  <a:lnTo>
                    <a:pt x="8543" y="607"/>
                  </a:lnTo>
                  <a:cubicBezTo>
                    <a:pt x="8543" y="263"/>
                    <a:pt x="8281" y="1"/>
                    <a:pt x="7937"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10" name="Google Shape;7110;p75"/>
            <p:cNvSpPr/>
            <p:nvPr/>
          </p:nvSpPr>
          <p:spPr>
            <a:xfrm>
              <a:off x="3633992" y="2180272"/>
              <a:ext cx="108252" cy="378237"/>
            </a:xfrm>
            <a:custGeom>
              <a:avLst/>
              <a:gdLst/>
              <a:ahLst/>
              <a:cxnLst/>
              <a:rect l="l" t="t" r="r" b="b"/>
              <a:pathLst>
                <a:path w="8544" h="37890" extrusionOk="0">
                  <a:moveTo>
                    <a:pt x="621" y="1"/>
                  </a:moveTo>
                  <a:cubicBezTo>
                    <a:pt x="277" y="1"/>
                    <a:pt x="1" y="277"/>
                    <a:pt x="1" y="607"/>
                  </a:cubicBezTo>
                  <a:lnTo>
                    <a:pt x="1" y="37270"/>
                  </a:lnTo>
                  <a:cubicBezTo>
                    <a:pt x="1" y="37614"/>
                    <a:pt x="277" y="37890"/>
                    <a:pt x="621" y="37890"/>
                  </a:cubicBezTo>
                  <a:lnTo>
                    <a:pt x="7937" y="37890"/>
                  </a:lnTo>
                  <a:cubicBezTo>
                    <a:pt x="8268" y="37890"/>
                    <a:pt x="8543" y="37614"/>
                    <a:pt x="8543" y="37270"/>
                  </a:cubicBezTo>
                  <a:lnTo>
                    <a:pt x="8543" y="607"/>
                  </a:lnTo>
                  <a:cubicBezTo>
                    <a:pt x="8543" y="277"/>
                    <a:pt x="8268" y="1"/>
                    <a:pt x="7937"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11" name="Google Shape;7111;p75"/>
            <p:cNvSpPr/>
            <p:nvPr/>
          </p:nvSpPr>
          <p:spPr>
            <a:xfrm>
              <a:off x="3778448" y="2180272"/>
              <a:ext cx="108240" cy="378097"/>
            </a:xfrm>
            <a:custGeom>
              <a:avLst/>
              <a:gdLst/>
              <a:ahLst/>
              <a:cxnLst/>
              <a:rect l="l" t="t" r="r" b="b"/>
              <a:pathLst>
                <a:path w="8543" h="37876" extrusionOk="0">
                  <a:moveTo>
                    <a:pt x="606" y="1"/>
                  </a:moveTo>
                  <a:cubicBezTo>
                    <a:pt x="276" y="1"/>
                    <a:pt x="0" y="263"/>
                    <a:pt x="0" y="607"/>
                  </a:cubicBezTo>
                  <a:lnTo>
                    <a:pt x="0" y="37270"/>
                  </a:lnTo>
                  <a:cubicBezTo>
                    <a:pt x="0" y="37614"/>
                    <a:pt x="276" y="37876"/>
                    <a:pt x="606" y="37876"/>
                  </a:cubicBezTo>
                  <a:lnTo>
                    <a:pt x="7936" y="37876"/>
                  </a:lnTo>
                  <a:cubicBezTo>
                    <a:pt x="8267" y="37876"/>
                    <a:pt x="8542" y="37614"/>
                    <a:pt x="8542" y="37270"/>
                  </a:cubicBezTo>
                  <a:lnTo>
                    <a:pt x="8542" y="607"/>
                  </a:lnTo>
                  <a:cubicBezTo>
                    <a:pt x="8542" y="263"/>
                    <a:pt x="8267" y="1"/>
                    <a:pt x="793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12" name="Google Shape;7112;p75"/>
            <p:cNvSpPr/>
            <p:nvPr/>
          </p:nvSpPr>
          <p:spPr>
            <a:xfrm>
              <a:off x="3922892" y="2180272"/>
              <a:ext cx="108240" cy="378237"/>
            </a:xfrm>
            <a:custGeom>
              <a:avLst/>
              <a:gdLst/>
              <a:ahLst/>
              <a:cxnLst/>
              <a:rect l="l" t="t" r="r" b="b"/>
              <a:pathLst>
                <a:path w="8543" h="37890" extrusionOk="0">
                  <a:moveTo>
                    <a:pt x="607" y="1"/>
                  </a:moveTo>
                  <a:cubicBezTo>
                    <a:pt x="276" y="1"/>
                    <a:pt x="0" y="277"/>
                    <a:pt x="0" y="607"/>
                  </a:cubicBezTo>
                  <a:lnTo>
                    <a:pt x="0" y="37270"/>
                  </a:lnTo>
                  <a:cubicBezTo>
                    <a:pt x="0" y="37614"/>
                    <a:pt x="276" y="37890"/>
                    <a:pt x="607" y="37890"/>
                  </a:cubicBezTo>
                  <a:lnTo>
                    <a:pt x="7923" y="37890"/>
                  </a:lnTo>
                  <a:cubicBezTo>
                    <a:pt x="8267" y="37890"/>
                    <a:pt x="8543" y="37614"/>
                    <a:pt x="8543" y="37270"/>
                  </a:cubicBezTo>
                  <a:lnTo>
                    <a:pt x="8543" y="607"/>
                  </a:lnTo>
                  <a:cubicBezTo>
                    <a:pt x="8543" y="277"/>
                    <a:pt x="8267" y="1"/>
                    <a:pt x="7923"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13" name="Google Shape;7113;p75"/>
            <p:cNvSpPr/>
            <p:nvPr/>
          </p:nvSpPr>
          <p:spPr>
            <a:xfrm>
              <a:off x="4067336" y="2180272"/>
              <a:ext cx="108240" cy="378237"/>
            </a:xfrm>
            <a:custGeom>
              <a:avLst/>
              <a:gdLst/>
              <a:ahLst/>
              <a:cxnLst/>
              <a:rect l="l" t="t" r="r" b="b"/>
              <a:pathLst>
                <a:path w="8543" h="37890" extrusionOk="0">
                  <a:moveTo>
                    <a:pt x="607" y="1"/>
                  </a:moveTo>
                  <a:cubicBezTo>
                    <a:pt x="262" y="1"/>
                    <a:pt x="1" y="263"/>
                    <a:pt x="1" y="607"/>
                  </a:cubicBezTo>
                  <a:lnTo>
                    <a:pt x="1" y="37270"/>
                  </a:lnTo>
                  <a:cubicBezTo>
                    <a:pt x="1" y="37614"/>
                    <a:pt x="262"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14" name="Google Shape;7114;p75"/>
            <p:cNvSpPr/>
            <p:nvPr/>
          </p:nvSpPr>
          <p:spPr>
            <a:xfrm>
              <a:off x="4211780" y="2180272"/>
              <a:ext cx="108252" cy="378237"/>
            </a:xfrm>
            <a:custGeom>
              <a:avLst/>
              <a:gdLst/>
              <a:ahLst/>
              <a:cxnLst/>
              <a:rect l="l" t="t" r="r" b="b"/>
              <a:pathLst>
                <a:path w="8544" h="37890" extrusionOk="0">
                  <a:moveTo>
                    <a:pt x="621" y="1"/>
                  </a:moveTo>
                  <a:cubicBezTo>
                    <a:pt x="276" y="1"/>
                    <a:pt x="1" y="277"/>
                    <a:pt x="1" y="607"/>
                  </a:cubicBezTo>
                  <a:lnTo>
                    <a:pt x="1" y="37270"/>
                  </a:lnTo>
                  <a:cubicBezTo>
                    <a:pt x="1" y="37614"/>
                    <a:pt x="276" y="37890"/>
                    <a:pt x="621" y="37890"/>
                  </a:cubicBezTo>
                  <a:lnTo>
                    <a:pt x="7937" y="37890"/>
                  </a:lnTo>
                  <a:cubicBezTo>
                    <a:pt x="8281" y="37890"/>
                    <a:pt x="8543" y="37614"/>
                    <a:pt x="8543" y="37270"/>
                  </a:cubicBezTo>
                  <a:lnTo>
                    <a:pt x="8543" y="607"/>
                  </a:lnTo>
                  <a:cubicBezTo>
                    <a:pt x="8543" y="277"/>
                    <a:pt x="8281" y="1"/>
                    <a:pt x="7937"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15" name="Google Shape;7115;p75"/>
            <p:cNvSpPr/>
            <p:nvPr/>
          </p:nvSpPr>
          <p:spPr>
            <a:xfrm>
              <a:off x="4356236" y="2180272"/>
              <a:ext cx="108240" cy="378097"/>
            </a:xfrm>
            <a:custGeom>
              <a:avLst/>
              <a:gdLst/>
              <a:ahLst/>
              <a:cxnLst/>
              <a:rect l="l" t="t" r="r" b="b"/>
              <a:pathLst>
                <a:path w="8543" h="37876" extrusionOk="0">
                  <a:moveTo>
                    <a:pt x="620" y="1"/>
                  </a:moveTo>
                  <a:cubicBezTo>
                    <a:pt x="276" y="1"/>
                    <a:pt x="0" y="263"/>
                    <a:pt x="0" y="607"/>
                  </a:cubicBezTo>
                  <a:lnTo>
                    <a:pt x="0" y="37270"/>
                  </a:lnTo>
                  <a:cubicBezTo>
                    <a:pt x="0" y="37614"/>
                    <a:pt x="276" y="37876"/>
                    <a:pt x="620" y="37876"/>
                  </a:cubicBezTo>
                  <a:lnTo>
                    <a:pt x="7936" y="37876"/>
                  </a:lnTo>
                  <a:cubicBezTo>
                    <a:pt x="8267" y="37876"/>
                    <a:pt x="8542" y="37614"/>
                    <a:pt x="8542" y="37270"/>
                  </a:cubicBezTo>
                  <a:lnTo>
                    <a:pt x="8542" y="607"/>
                  </a:lnTo>
                  <a:cubicBezTo>
                    <a:pt x="8542" y="263"/>
                    <a:pt x="8267" y="1"/>
                    <a:pt x="793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16" name="Google Shape;7116;p75"/>
            <p:cNvSpPr/>
            <p:nvPr/>
          </p:nvSpPr>
          <p:spPr>
            <a:xfrm>
              <a:off x="4500680" y="2180272"/>
              <a:ext cx="108240" cy="378237"/>
            </a:xfrm>
            <a:custGeom>
              <a:avLst/>
              <a:gdLst/>
              <a:ahLst/>
              <a:cxnLst/>
              <a:rect l="l" t="t" r="r" b="b"/>
              <a:pathLst>
                <a:path w="8543" h="37890" extrusionOk="0">
                  <a:moveTo>
                    <a:pt x="606" y="1"/>
                  </a:moveTo>
                  <a:cubicBezTo>
                    <a:pt x="276" y="1"/>
                    <a:pt x="0" y="277"/>
                    <a:pt x="0" y="607"/>
                  </a:cubicBezTo>
                  <a:lnTo>
                    <a:pt x="0" y="37270"/>
                  </a:lnTo>
                  <a:cubicBezTo>
                    <a:pt x="0" y="37614"/>
                    <a:pt x="276" y="37890"/>
                    <a:pt x="606" y="37890"/>
                  </a:cubicBezTo>
                  <a:lnTo>
                    <a:pt x="7936" y="37890"/>
                  </a:lnTo>
                  <a:cubicBezTo>
                    <a:pt x="8267" y="37890"/>
                    <a:pt x="8542" y="37614"/>
                    <a:pt x="8542" y="37270"/>
                  </a:cubicBezTo>
                  <a:lnTo>
                    <a:pt x="8542" y="607"/>
                  </a:lnTo>
                  <a:cubicBezTo>
                    <a:pt x="8542" y="277"/>
                    <a:pt x="8267" y="1"/>
                    <a:pt x="793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17" name="Google Shape;7117;p75"/>
            <p:cNvSpPr/>
            <p:nvPr/>
          </p:nvSpPr>
          <p:spPr>
            <a:xfrm>
              <a:off x="4645124" y="2180272"/>
              <a:ext cx="108240" cy="378097"/>
            </a:xfrm>
            <a:custGeom>
              <a:avLst/>
              <a:gdLst/>
              <a:ahLst/>
              <a:cxnLst/>
              <a:rect l="l" t="t" r="r" b="b"/>
              <a:pathLst>
                <a:path w="8543" h="37876" extrusionOk="0">
                  <a:moveTo>
                    <a:pt x="607" y="1"/>
                  </a:moveTo>
                  <a:cubicBezTo>
                    <a:pt x="276" y="1"/>
                    <a:pt x="0" y="263"/>
                    <a:pt x="0" y="607"/>
                  </a:cubicBezTo>
                  <a:lnTo>
                    <a:pt x="0" y="37270"/>
                  </a:lnTo>
                  <a:cubicBezTo>
                    <a:pt x="0" y="37614"/>
                    <a:pt x="276" y="37876"/>
                    <a:pt x="607" y="37876"/>
                  </a:cubicBezTo>
                  <a:lnTo>
                    <a:pt x="7936" y="37876"/>
                  </a:lnTo>
                  <a:cubicBezTo>
                    <a:pt x="8267" y="37876"/>
                    <a:pt x="8543" y="37614"/>
                    <a:pt x="8543" y="37270"/>
                  </a:cubicBezTo>
                  <a:lnTo>
                    <a:pt x="8543" y="607"/>
                  </a:lnTo>
                  <a:cubicBezTo>
                    <a:pt x="8543" y="263"/>
                    <a:pt x="8267" y="1"/>
                    <a:pt x="793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18" name="Google Shape;7118;p75"/>
            <p:cNvSpPr/>
            <p:nvPr/>
          </p:nvSpPr>
          <p:spPr>
            <a:xfrm>
              <a:off x="4789568" y="2180272"/>
              <a:ext cx="108240" cy="378237"/>
            </a:xfrm>
            <a:custGeom>
              <a:avLst/>
              <a:gdLst/>
              <a:ahLst/>
              <a:cxnLst/>
              <a:rect l="l" t="t" r="r" b="b"/>
              <a:pathLst>
                <a:path w="8543" h="37890" extrusionOk="0">
                  <a:moveTo>
                    <a:pt x="607" y="1"/>
                  </a:moveTo>
                  <a:cubicBezTo>
                    <a:pt x="262" y="1"/>
                    <a:pt x="1" y="277"/>
                    <a:pt x="1" y="607"/>
                  </a:cubicBezTo>
                  <a:lnTo>
                    <a:pt x="1" y="37270"/>
                  </a:lnTo>
                  <a:cubicBezTo>
                    <a:pt x="1" y="37614"/>
                    <a:pt x="262" y="37890"/>
                    <a:pt x="607" y="37890"/>
                  </a:cubicBezTo>
                  <a:lnTo>
                    <a:pt x="7923" y="37890"/>
                  </a:lnTo>
                  <a:cubicBezTo>
                    <a:pt x="8267" y="37890"/>
                    <a:pt x="8543" y="37614"/>
                    <a:pt x="8543" y="37270"/>
                  </a:cubicBezTo>
                  <a:lnTo>
                    <a:pt x="8543" y="607"/>
                  </a:lnTo>
                  <a:cubicBezTo>
                    <a:pt x="8543" y="277"/>
                    <a:pt x="8267" y="1"/>
                    <a:pt x="792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19" name="Google Shape;7119;p75"/>
            <p:cNvSpPr/>
            <p:nvPr/>
          </p:nvSpPr>
          <p:spPr>
            <a:xfrm>
              <a:off x="4934012" y="2180272"/>
              <a:ext cx="108240" cy="378237"/>
            </a:xfrm>
            <a:custGeom>
              <a:avLst/>
              <a:gdLst/>
              <a:ahLst/>
              <a:cxnLst/>
              <a:rect l="l" t="t" r="r" b="b"/>
              <a:pathLst>
                <a:path w="8543" h="37890" extrusionOk="0">
                  <a:moveTo>
                    <a:pt x="607" y="1"/>
                  </a:moveTo>
                  <a:cubicBezTo>
                    <a:pt x="263" y="1"/>
                    <a:pt x="1" y="263"/>
                    <a:pt x="1" y="607"/>
                  </a:cubicBezTo>
                  <a:lnTo>
                    <a:pt x="1" y="37270"/>
                  </a:lnTo>
                  <a:cubicBezTo>
                    <a:pt x="1" y="37614"/>
                    <a:pt x="263"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20" name="Google Shape;7120;p75"/>
            <p:cNvSpPr/>
            <p:nvPr/>
          </p:nvSpPr>
          <p:spPr>
            <a:xfrm>
              <a:off x="5078456" y="2180272"/>
              <a:ext cx="108240" cy="378237"/>
            </a:xfrm>
            <a:custGeom>
              <a:avLst/>
              <a:gdLst/>
              <a:ahLst/>
              <a:cxnLst/>
              <a:rect l="l" t="t" r="r" b="b"/>
              <a:pathLst>
                <a:path w="8543" h="37890" extrusionOk="0">
                  <a:moveTo>
                    <a:pt x="620" y="1"/>
                  </a:moveTo>
                  <a:cubicBezTo>
                    <a:pt x="276" y="1"/>
                    <a:pt x="0" y="277"/>
                    <a:pt x="0" y="607"/>
                  </a:cubicBezTo>
                  <a:lnTo>
                    <a:pt x="0" y="37270"/>
                  </a:lnTo>
                  <a:cubicBezTo>
                    <a:pt x="0" y="37614"/>
                    <a:pt x="276" y="37890"/>
                    <a:pt x="620" y="37890"/>
                  </a:cubicBezTo>
                  <a:lnTo>
                    <a:pt x="7936" y="37890"/>
                  </a:lnTo>
                  <a:cubicBezTo>
                    <a:pt x="8267" y="37890"/>
                    <a:pt x="8542" y="37614"/>
                    <a:pt x="8542" y="37270"/>
                  </a:cubicBezTo>
                  <a:lnTo>
                    <a:pt x="8542" y="607"/>
                  </a:lnTo>
                  <a:cubicBezTo>
                    <a:pt x="8542" y="277"/>
                    <a:pt x="8267" y="1"/>
                    <a:pt x="793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21" name="Google Shape;7121;p75"/>
            <p:cNvSpPr/>
            <p:nvPr/>
          </p:nvSpPr>
          <p:spPr>
            <a:xfrm>
              <a:off x="5222900" y="2180272"/>
              <a:ext cx="108240" cy="378237"/>
            </a:xfrm>
            <a:custGeom>
              <a:avLst/>
              <a:gdLst/>
              <a:ahLst/>
              <a:cxnLst/>
              <a:rect l="l" t="t" r="r" b="b"/>
              <a:pathLst>
                <a:path w="8543" h="37890" extrusionOk="0">
                  <a:moveTo>
                    <a:pt x="620" y="1"/>
                  </a:moveTo>
                  <a:cubicBezTo>
                    <a:pt x="276" y="1"/>
                    <a:pt x="0" y="263"/>
                    <a:pt x="0" y="607"/>
                  </a:cubicBezTo>
                  <a:lnTo>
                    <a:pt x="0" y="37270"/>
                  </a:lnTo>
                  <a:cubicBezTo>
                    <a:pt x="0" y="37614"/>
                    <a:pt x="276" y="37890"/>
                    <a:pt x="620" y="37890"/>
                  </a:cubicBezTo>
                  <a:lnTo>
                    <a:pt x="7936" y="37890"/>
                  </a:lnTo>
                  <a:cubicBezTo>
                    <a:pt x="8267" y="37890"/>
                    <a:pt x="8543" y="37614"/>
                    <a:pt x="8543" y="37270"/>
                  </a:cubicBezTo>
                  <a:lnTo>
                    <a:pt x="8543" y="607"/>
                  </a:lnTo>
                  <a:cubicBezTo>
                    <a:pt x="8543" y="263"/>
                    <a:pt x="8267" y="1"/>
                    <a:pt x="793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22" name="Google Shape;7122;p75"/>
            <p:cNvSpPr/>
            <p:nvPr/>
          </p:nvSpPr>
          <p:spPr>
            <a:xfrm>
              <a:off x="5367343" y="2180272"/>
              <a:ext cx="108240" cy="378237"/>
            </a:xfrm>
            <a:custGeom>
              <a:avLst/>
              <a:gdLst/>
              <a:ahLst/>
              <a:cxnLst/>
              <a:rect l="l" t="t" r="r" b="b"/>
              <a:pathLst>
                <a:path w="8543" h="37890" extrusionOk="0">
                  <a:moveTo>
                    <a:pt x="607" y="1"/>
                  </a:moveTo>
                  <a:cubicBezTo>
                    <a:pt x="276" y="1"/>
                    <a:pt x="1" y="277"/>
                    <a:pt x="1" y="607"/>
                  </a:cubicBezTo>
                  <a:lnTo>
                    <a:pt x="1" y="37270"/>
                  </a:lnTo>
                  <a:cubicBezTo>
                    <a:pt x="1" y="37614"/>
                    <a:pt x="276" y="37890"/>
                    <a:pt x="607" y="37890"/>
                  </a:cubicBezTo>
                  <a:lnTo>
                    <a:pt x="7937" y="37890"/>
                  </a:lnTo>
                  <a:cubicBezTo>
                    <a:pt x="8267" y="37890"/>
                    <a:pt x="8543" y="37614"/>
                    <a:pt x="8543" y="37270"/>
                  </a:cubicBezTo>
                  <a:lnTo>
                    <a:pt x="8543" y="607"/>
                  </a:lnTo>
                  <a:cubicBezTo>
                    <a:pt x="8543" y="277"/>
                    <a:pt x="8267" y="1"/>
                    <a:pt x="793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23" name="Google Shape;7123;p75"/>
            <p:cNvSpPr/>
            <p:nvPr/>
          </p:nvSpPr>
          <p:spPr>
            <a:xfrm>
              <a:off x="5511787" y="2180272"/>
              <a:ext cx="108240" cy="378097"/>
            </a:xfrm>
            <a:custGeom>
              <a:avLst/>
              <a:gdLst/>
              <a:ahLst/>
              <a:cxnLst/>
              <a:rect l="l" t="t" r="r" b="b"/>
              <a:pathLst>
                <a:path w="8543" h="37876" extrusionOk="0">
                  <a:moveTo>
                    <a:pt x="607" y="1"/>
                  </a:moveTo>
                  <a:cubicBezTo>
                    <a:pt x="276" y="1"/>
                    <a:pt x="1" y="263"/>
                    <a:pt x="1" y="607"/>
                  </a:cubicBezTo>
                  <a:lnTo>
                    <a:pt x="1" y="37270"/>
                  </a:lnTo>
                  <a:cubicBezTo>
                    <a:pt x="1" y="37614"/>
                    <a:pt x="276" y="37876"/>
                    <a:pt x="607" y="37876"/>
                  </a:cubicBezTo>
                  <a:lnTo>
                    <a:pt x="7923" y="37876"/>
                  </a:lnTo>
                  <a:cubicBezTo>
                    <a:pt x="8267" y="37876"/>
                    <a:pt x="8543" y="37614"/>
                    <a:pt x="8543" y="37270"/>
                  </a:cubicBezTo>
                  <a:lnTo>
                    <a:pt x="8543" y="607"/>
                  </a:lnTo>
                  <a:cubicBezTo>
                    <a:pt x="8543" y="263"/>
                    <a:pt x="8267" y="1"/>
                    <a:pt x="792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24" name="Google Shape;7124;p75"/>
            <p:cNvSpPr/>
            <p:nvPr/>
          </p:nvSpPr>
          <p:spPr>
            <a:xfrm>
              <a:off x="5656231" y="2180272"/>
              <a:ext cx="108252" cy="378237"/>
            </a:xfrm>
            <a:custGeom>
              <a:avLst/>
              <a:gdLst/>
              <a:ahLst/>
              <a:cxnLst/>
              <a:rect l="l" t="t" r="r" b="b"/>
              <a:pathLst>
                <a:path w="8544" h="37890" extrusionOk="0">
                  <a:moveTo>
                    <a:pt x="607" y="1"/>
                  </a:moveTo>
                  <a:cubicBezTo>
                    <a:pt x="263" y="1"/>
                    <a:pt x="1" y="277"/>
                    <a:pt x="1" y="607"/>
                  </a:cubicBezTo>
                  <a:lnTo>
                    <a:pt x="1" y="37270"/>
                  </a:lnTo>
                  <a:cubicBezTo>
                    <a:pt x="1" y="37614"/>
                    <a:pt x="263" y="37890"/>
                    <a:pt x="607" y="37890"/>
                  </a:cubicBezTo>
                  <a:lnTo>
                    <a:pt x="7923" y="37890"/>
                  </a:lnTo>
                  <a:cubicBezTo>
                    <a:pt x="8268" y="37890"/>
                    <a:pt x="8543" y="37614"/>
                    <a:pt x="8543" y="37270"/>
                  </a:cubicBezTo>
                  <a:lnTo>
                    <a:pt x="8543" y="607"/>
                  </a:lnTo>
                  <a:cubicBezTo>
                    <a:pt x="8543" y="277"/>
                    <a:pt x="8268" y="1"/>
                    <a:pt x="792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125" name="Google Shape;7125;p75"/>
          <p:cNvGrpSpPr/>
          <p:nvPr/>
        </p:nvGrpSpPr>
        <p:grpSpPr>
          <a:xfrm>
            <a:off x="2609890" y="2935640"/>
            <a:ext cx="1390502" cy="159625"/>
            <a:chOff x="3530150" y="2790075"/>
            <a:chExt cx="1962600" cy="225300"/>
          </a:xfrm>
        </p:grpSpPr>
        <p:sp>
          <p:nvSpPr>
            <p:cNvPr id="7126" name="Google Shape;7126;p75"/>
            <p:cNvSpPr/>
            <p:nvPr/>
          </p:nvSpPr>
          <p:spPr>
            <a:xfrm>
              <a:off x="3530150" y="2790075"/>
              <a:ext cx="1962600" cy="2253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27" name="Google Shape;7127;p75"/>
            <p:cNvSpPr/>
            <p:nvPr/>
          </p:nvSpPr>
          <p:spPr>
            <a:xfrm>
              <a:off x="3530150" y="2790075"/>
              <a:ext cx="1110000" cy="2253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128" name="Google Shape;7128;p75"/>
          <p:cNvGrpSpPr/>
          <p:nvPr/>
        </p:nvGrpSpPr>
        <p:grpSpPr>
          <a:xfrm>
            <a:off x="2609948" y="3213905"/>
            <a:ext cx="1411629" cy="154175"/>
            <a:chOff x="3558802" y="4011244"/>
            <a:chExt cx="1866000" cy="111600"/>
          </a:xfrm>
        </p:grpSpPr>
        <p:sp>
          <p:nvSpPr>
            <p:cNvPr id="7129" name="Google Shape;7129;p75"/>
            <p:cNvSpPr/>
            <p:nvPr/>
          </p:nvSpPr>
          <p:spPr>
            <a:xfrm rot="5400000" flipH="1">
              <a:off x="4436152" y="3134077"/>
              <a:ext cx="111300" cy="1866000"/>
            </a:xfrm>
            <a:prstGeom prst="round2SameRect">
              <a:avLst>
                <a:gd name="adj1" fmla="val 50000"/>
                <a:gd name="adj2" fmla="val 50000"/>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30" name="Google Shape;7130;p75"/>
            <p:cNvSpPr/>
            <p:nvPr/>
          </p:nvSpPr>
          <p:spPr>
            <a:xfrm rot="5400000" flipH="1">
              <a:off x="4157232" y="3412894"/>
              <a:ext cx="111600" cy="1308300"/>
            </a:xfrm>
            <a:prstGeom prst="round2SameRect">
              <a:avLst>
                <a:gd name="adj1" fmla="val 50000"/>
                <a:gd name="adj2" fmla="val 50000"/>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131" name="Google Shape;7131;p75"/>
          <p:cNvGrpSpPr/>
          <p:nvPr/>
        </p:nvGrpSpPr>
        <p:grpSpPr>
          <a:xfrm>
            <a:off x="2610235" y="2419475"/>
            <a:ext cx="1383503" cy="119761"/>
            <a:chOff x="3465975" y="2270258"/>
            <a:chExt cx="1986364" cy="171947"/>
          </a:xfrm>
        </p:grpSpPr>
        <p:sp>
          <p:nvSpPr>
            <p:cNvPr id="7132" name="Google Shape;7132;p75"/>
            <p:cNvSpPr/>
            <p:nvPr/>
          </p:nvSpPr>
          <p:spPr>
            <a:xfrm rot="-5400000">
              <a:off x="3725184"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33" name="Google Shape;7133;p75"/>
            <p:cNvSpPr/>
            <p:nvPr/>
          </p:nvSpPr>
          <p:spPr>
            <a:xfrm rot="-5400000">
              <a:off x="3984394"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34" name="Google Shape;7134;p75"/>
            <p:cNvSpPr/>
            <p:nvPr/>
          </p:nvSpPr>
          <p:spPr>
            <a:xfrm rot="-5400000">
              <a:off x="4243603" y="2270305"/>
              <a:ext cx="171900" cy="1719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35" name="Google Shape;7135;p75"/>
            <p:cNvSpPr/>
            <p:nvPr/>
          </p:nvSpPr>
          <p:spPr>
            <a:xfrm rot="-5400000">
              <a:off x="4502812" y="2270305"/>
              <a:ext cx="171900" cy="1719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36" name="Google Shape;7136;p75"/>
            <p:cNvSpPr/>
            <p:nvPr/>
          </p:nvSpPr>
          <p:spPr>
            <a:xfrm rot="-5400000">
              <a:off x="4762021" y="2270305"/>
              <a:ext cx="171900" cy="1719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37" name="Google Shape;7137;p75"/>
            <p:cNvSpPr/>
            <p:nvPr/>
          </p:nvSpPr>
          <p:spPr>
            <a:xfrm rot="-5400000">
              <a:off x="3465975"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38" name="Google Shape;7138;p75"/>
            <p:cNvSpPr/>
            <p:nvPr/>
          </p:nvSpPr>
          <p:spPr>
            <a:xfrm rot="-5400000">
              <a:off x="5021230" y="2270258"/>
              <a:ext cx="171900" cy="1719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39" name="Google Shape;7139;p75"/>
            <p:cNvSpPr/>
            <p:nvPr/>
          </p:nvSpPr>
          <p:spPr>
            <a:xfrm rot="-5400000">
              <a:off x="5280440" y="2270258"/>
              <a:ext cx="171900" cy="1719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140" name="Google Shape;7140;p75"/>
          <p:cNvGrpSpPr/>
          <p:nvPr/>
        </p:nvGrpSpPr>
        <p:grpSpPr>
          <a:xfrm>
            <a:off x="2621243" y="3783248"/>
            <a:ext cx="1369531" cy="195460"/>
            <a:chOff x="723300" y="4253549"/>
            <a:chExt cx="2276482" cy="324900"/>
          </a:xfrm>
        </p:grpSpPr>
        <p:sp>
          <p:nvSpPr>
            <p:cNvPr id="7141" name="Google Shape;7141;p75"/>
            <p:cNvSpPr/>
            <p:nvPr/>
          </p:nvSpPr>
          <p:spPr>
            <a:xfrm>
              <a:off x="723300"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42" name="Google Shape;7142;p75"/>
            <p:cNvSpPr/>
            <p:nvPr/>
          </p:nvSpPr>
          <p:spPr>
            <a:xfrm>
              <a:off x="1206995"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43" name="Google Shape;7143;p75"/>
            <p:cNvSpPr/>
            <p:nvPr/>
          </p:nvSpPr>
          <p:spPr>
            <a:xfrm>
              <a:off x="1690691"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44" name="Google Shape;7144;p75"/>
            <p:cNvSpPr/>
            <p:nvPr/>
          </p:nvSpPr>
          <p:spPr>
            <a:xfrm>
              <a:off x="2174386"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45" name="Google Shape;7145;p75"/>
            <p:cNvSpPr/>
            <p:nvPr/>
          </p:nvSpPr>
          <p:spPr>
            <a:xfrm>
              <a:off x="2658082" y="4253549"/>
              <a:ext cx="341700" cy="324900"/>
            </a:xfrm>
            <a:prstGeom prst="star5">
              <a:avLst>
                <a:gd name="adj" fmla="val 19098"/>
                <a:gd name="hf" fmla="val 105146"/>
                <a:gd name="vf" fmla="val 110557"/>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146" name="Google Shape;7146;p75"/>
          <p:cNvGrpSpPr/>
          <p:nvPr/>
        </p:nvGrpSpPr>
        <p:grpSpPr>
          <a:xfrm>
            <a:off x="2610803" y="3484489"/>
            <a:ext cx="1389066" cy="180119"/>
            <a:chOff x="705948" y="3788465"/>
            <a:chExt cx="2308953" cy="299400"/>
          </a:xfrm>
        </p:grpSpPr>
        <p:sp>
          <p:nvSpPr>
            <p:cNvPr id="7147" name="Google Shape;7147;p75"/>
            <p:cNvSpPr/>
            <p:nvPr/>
          </p:nvSpPr>
          <p:spPr>
            <a:xfrm>
              <a:off x="705948" y="3788465"/>
              <a:ext cx="335400" cy="299400"/>
            </a:xfrm>
            <a:prstGeom prst="heart">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48" name="Google Shape;7148;p75"/>
            <p:cNvSpPr/>
            <p:nvPr/>
          </p:nvSpPr>
          <p:spPr>
            <a:xfrm>
              <a:off x="1209923" y="3788465"/>
              <a:ext cx="335400" cy="299400"/>
            </a:xfrm>
            <a:prstGeom prst="heart">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49" name="Google Shape;7149;p75"/>
            <p:cNvSpPr/>
            <p:nvPr/>
          </p:nvSpPr>
          <p:spPr>
            <a:xfrm>
              <a:off x="1713905" y="3788465"/>
              <a:ext cx="335400" cy="299400"/>
            </a:xfrm>
            <a:prstGeom prst="heart">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50" name="Google Shape;7150;p75"/>
            <p:cNvSpPr/>
            <p:nvPr/>
          </p:nvSpPr>
          <p:spPr>
            <a:xfrm>
              <a:off x="2189639" y="3788465"/>
              <a:ext cx="335400" cy="299400"/>
            </a:xfrm>
            <a:prstGeom prst="hear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51" name="Google Shape;7151;p75"/>
            <p:cNvSpPr/>
            <p:nvPr/>
          </p:nvSpPr>
          <p:spPr>
            <a:xfrm>
              <a:off x="2679500" y="3788465"/>
              <a:ext cx="335400" cy="299400"/>
            </a:xfrm>
            <a:prstGeom prst="hear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152" name="Google Shape;7152;p75"/>
          <p:cNvGrpSpPr/>
          <p:nvPr/>
        </p:nvGrpSpPr>
        <p:grpSpPr>
          <a:xfrm>
            <a:off x="4207794" y="2088443"/>
            <a:ext cx="1433821" cy="191501"/>
            <a:chOff x="4273350" y="2088443"/>
            <a:chExt cx="1433821" cy="191501"/>
          </a:xfrm>
        </p:grpSpPr>
        <p:grpSp>
          <p:nvGrpSpPr>
            <p:cNvPr id="7153" name="Google Shape;7153;p75"/>
            <p:cNvGrpSpPr/>
            <p:nvPr/>
          </p:nvGrpSpPr>
          <p:grpSpPr>
            <a:xfrm>
              <a:off x="4273350" y="2088443"/>
              <a:ext cx="1433821" cy="0"/>
              <a:chOff x="5224975" y="2962250"/>
              <a:chExt cx="1544400" cy="0"/>
            </a:xfrm>
          </p:grpSpPr>
          <p:cxnSp>
            <p:nvCxnSpPr>
              <p:cNvPr id="7154" name="Google Shape;7154;p75"/>
              <p:cNvCxnSpPr/>
              <p:nvPr/>
            </p:nvCxnSpPr>
            <p:spPr>
              <a:xfrm>
                <a:off x="5224975" y="2962250"/>
                <a:ext cx="1544400" cy="0"/>
              </a:xfrm>
              <a:prstGeom prst="straightConnector1">
                <a:avLst/>
              </a:prstGeom>
              <a:noFill/>
              <a:ln w="19050" cap="flat" cmpd="sng">
                <a:solidFill>
                  <a:srgbClr val="E3E9ED"/>
                </a:solidFill>
                <a:prstDash val="solid"/>
                <a:round/>
                <a:headEnd type="none" w="med" len="med"/>
                <a:tailEnd type="none" w="med" len="med"/>
              </a:ln>
            </p:spPr>
          </p:cxnSp>
          <p:cxnSp>
            <p:nvCxnSpPr>
              <p:cNvPr id="7155" name="Google Shape;7155;p75"/>
              <p:cNvCxnSpPr/>
              <p:nvPr/>
            </p:nvCxnSpPr>
            <p:spPr>
              <a:xfrm>
                <a:off x="5225150" y="2962250"/>
                <a:ext cx="453300" cy="0"/>
              </a:xfrm>
              <a:prstGeom prst="straightConnector1">
                <a:avLst/>
              </a:prstGeom>
              <a:noFill/>
              <a:ln w="19050" cap="flat" cmpd="sng">
                <a:solidFill>
                  <a:srgbClr val="7994A9"/>
                </a:solidFill>
                <a:prstDash val="solid"/>
                <a:round/>
                <a:headEnd type="none" w="med" len="med"/>
                <a:tailEnd type="oval" w="med" len="med"/>
              </a:ln>
            </p:spPr>
          </p:cxnSp>
        </p:grpSp>
        <p:grpSp>
          <p:nvGrpSpPr>
            <p:cNvPr id="7156" name="Google Shape;7156;p75"/>
            <p:cNvGrpSpPr/>
            <p:nvPr/>
          </p:nvGrpSpPr>
          <p:grpSpPr>
            <a:xfrm>
              <a:off x="4273350" y="2279944"/>
              <a:ext cx="1433821" cy="0"/>
              <a:chOff x="5224975" y="2962250"/>
              <a:chExt cx="1544400" cy="0"/>
            </a:xfrm>
          </p:grpSpPr>
          <p:cxnSp>
            <p:nvCxnSpPr>
              <p:cNvPr id="7157" name="Google Shape;7157;p75"/>
              <p:cNvCxnSpPr/>
              <p:nvPr/>
            </p:nvCxnSpPr>
            <p:spPr>
              <a:xfrm>
                <a:off x="5224975" y="2962250"/>
                <a:ext cx="1544400" cy="0"/>
              </a:xfrm>
              <a:prstGeom prst="straightConnector1">
                <a:avLst/>
              </a:prstGeom>
              <a:noFill/>
              <a:ln w="19050" cap="flat" cmpd="sng">
                <a:solidFill>
                  <a:srgbClr val="E3E9ED"/>
                </a:solidFill>
                <a:prstDash val="solid"/>
                <a:round/>
                <a:headEnd type="none" w="med" len="med"/>
                <a:tailEnd type="none" w="med" len="med"/>
              </a:ln>
            </p:spPr>
          </p:cxnSp>
          <p:cxnSp>
            <p:nvCxnSpPr>
              <p:cNvPr id="7158" name="Google Shape;7158;p75"/>
              <p:cNvCxnSpPr/>
              <p:nvPr/>
            </p:nvCxnSpPr>
            <p:spPr>
              <a:xfrm>
                <a:off x="5225150" y="2962250"/>
                <a:ext cx="998700" cy="0"/>
              </a:xfrm>
              <a:prstGeom prst="straightConnector1">
                <a:avLst/>
              </a:prstGeom>
              <a:noFill/>
              <a:ln w="19050" cap="flat" cmpd="sng">
                <a:solidFill>
                  <a:srgbClr val="7994A9"/>
                </a:solidFill>
                <a:prstDash val="solid"/>
                <a:round/>
                <a:headEnd type="none" w="med" len="med"/>
                <a:tailEnd type="oval" w="med" len="med"/>
              </a:ln>
            </p:spPr>
          </p:cxnSp>
        </p:grpSp>
      </p:grpSp>
      <p:grpSp>
        <p:nvGrpSpPr>
          <p:cNvPr id="7159" name="Google Shape;7159;p75"/>
          <p:cNvGrpSpPr/>
          <p:nvPr/>
        </p:nvGrpSpPr>
        <p:grpSpPr>
          <a:xfrm>
            <a:off x="2658741" y="4097347"/>
            <a:ext cx="1304609" cy="294074"/>
            <a:chOff x="2658741" y="4097347"/>
            <a:chExt cx="1304609" cy="294074"/>
          </a:xfrm>
        </p:grpSpPr>
        <p:grpSp>
          <p:nvGrpSpPr>
            <p:cNvPr id="7160" name="Google Shape;7160;p75"/>
            <p:cNvGrpSpPr/>
            <p:nvPr/>
          </p:nvGrpSpPr>
          <p:grpSpPr>
            <a:xfrm>
              <a:off x="2658741" y="4097347"/>
              <a:ext cx="118572" cy="294074"/>
              <a:chOff x="3343310" y="4475555"/>
              <a:chExt cx="127717" cy="316753"/>
            </a:xfrm>
          </p:grpSpPr>
          <p:sp>
            <p:nvSpPr>
              <p:cNvPr id="7161" name="Google Shape;7161;p75"/>
              <p:cNvSpPr/>
              <p:nvPr/>
            </p:nvSpPr>
            <p:spPr>
              <a:xfrm>
                <a:off x="3343310" y="4535967"/>
                <a:ext cx="127717" cy="256341"/>
              </a:xfrm>
              <a:custGeom>
                <a:avLst/>
                <a:gdLst/>
                <a:ahLst/>
                <a:cxnLst/>
                <a:rect l="l" t="t" r="r" b="b"/>
                <a:pathLst>
                  <a:path w="77995" h="156544" extrusionOk="0">
                    <a:moveTo>
                      <a:pt x="18496" y="1"/>
                    </a:moveTo>
                    <a:cubicBezTo>
                      <a:pt x="8514" y="1"/>
                      <a:pt x="359" y="8123"/>
                      <a:pt x="327" y="18105"/>
                    </a:cubicBezTo>
                    <a:lnTo>
                      <a:pt x="33" y="74537"/>
                    </a:lnTo>
                    <a:cubicBezTo>
                      <a:pt x="0" y="78778"/>
                      <a:pt x="3425" y="82235"/>
                      <a:pt x="7666" y="82268"/>
                    </a:cubicBezTo>
                    <a:lnTo>
                      <a:pt x="7731" y="82268"/>
                    </a:lnTo>
                    <a:cubicBezTo>
                      <a:pt x="11939" y="82268"/>
                      <a:pt x="15364" y="78843"/>
                      <a:pt x="15397" y="74635"/>
                    </a:cubicBezTo>
                    <a:lnTo>
                      <a:pt x="15691" y="18170"/>
                    </a:lnTo>
                    <a:cubicBezTo>
                      <a:pt x="15691" y="17341"/>
                      <a:pt x="16344" y="16668"/>
                      <a:pt x="17166" y="16668"/>
                    </a:cubicBezTo>
                    <a:cubicBezTo>
                      <a:pt x="17185" y="16668"/>
                      <a:pt x="17204" y="16669"/>
                      <a:pt x="17224" y="16669"/>
                    </a:cubicBezTo>
                    <a:cubicBezTo>
                      <a:pt x="18039" y="16669"/>
                      <a:pt x="18724" y="17355"/>
                      <a:pt x="18724" y="18170"/>
                    </a:cubicBezTo>
                    <a:lnTo>
                      <a:pt x="18724" y="147345"/>
                    </a:lnTo>
                    <a:cubicBezTo>
                      <a:pt x="18724" y="152433"/>
                      <a:pt x="22867" y="156543"/>
                      <a:pt x="27956" y="156543"/>
                    </a:cubicBezTo>
                    <a:cubicBezTo>
                      <a:pt x="33044" y="156543"/>
                      <a:pt x="37187" y="152433"/>
                      <a:pt x="37187" y="147345"/>
                    </a:cubicBezTo>
                    <a:lnTo>
                      <a:pt x="37187" y="73656"/>
                    </a:lnTo>
                    <a:lnTo>
                      <a:pt x="41167" y="73656"/>
                    </a:lnTo>
                    <a:lnTo>
                      <a:pt x="41167" y="147345"/>
                    </a:lnTo>
                    <a:cubicBezTo>
                      <a:pt x="41167" y="152433"/>
                      <a:pt x="45277" y="156543"/>
                      <a:pt x="50365" y="156543"/>
                    </a:cubicBezTo>
                    <a:cubicBezTo>
                      <a:pt x="55454" y="156543"/>
                      <a:pt x="59597" y="152433"/>
                      <a:pt x="59597" y="147345"/>
                    </a:cubicBezTo>
                    <a:cubicBezTo>
                      <a:pt x="59597" y="25477"/>
                      <a:pt x="59434" y="95153"/>
                      <a:pt x="59434" y="18300"/>
                    </a:cubicBezTo>
                    <a:cubicBezTo>
                      <a:pt x="59434" y="17420"/>
                      <a:pt x="60119" y="16702"/>
                      <a:pt x="60967" y="16669"/>
                    </a:cubicBezTo>
                    <a:cubicBezTo>
                      <a:pt x="60988" y="16669"/>
                      <a:pt x="61009" y="16668"/>
                      <a:pt x="61030" y="16668"/>
                    </a:cubicBezTo>
                    <a:cubicBezTo>
                      <a:pt x="61882" y="16668"/>
                      <a:pt x="62567" y="17310"/>
                      <a:pt x="62631" y="18170"/>
                    </a:cubicBezTo>
                    <a:lnTo>
                      <a:pt x="62598" y="74570"/>
                    </a:lnTo>
                    <a:cubicBezTo>
                      <a:pt x="62598" y="78810"/>
                      <a:pt x="66023" y="82268"/>
                      <a:pt x="70264" y="82268"/>
                    </a:cubicBezTo>
                    <a:cubicBezTo>
                      <a:pt x="74504" y="82268"/>
                      <a:pt x="77962" y="78843"/>
                      <a:pt x="77962" y="74602"/>
                    </a:cubicBezTo>
                    <a:lnTo>
                      <a:pt x="77994" y="18137"/>
                    </a:lnTo>
                    <a:cubicBezTo>
                      <a:pt x="77994" y="18137"/>
                      <a:pt x="77994" y="18105"/>
                      <a:pt x="77994" y="18105"/>
                    </a:cubicBezTo>
                    <a:cubicBezTo>
                      <a:pt x="77962" y="8123"/>
                      <a:pt x="69807" y="1"/>
                      <a:pt x="59825"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62" name="Google Shape;7162;p75"/>
              <p:cNvSpPr/>
              <p:nvPr/>
            </p:nvSpPr>
            <p:spPr>
              <a:xfrm>
                <a:off x="3381341" y="4475555"/>
                <a:ext cx="52189" cy="52135"/>
              </a:xfrm>
              <a:custGeom>
                <a:avLst/>
                <a:gdLst/>
                <a:ahLst/>
                <a:cxnLst/>
                <a:rect l="l" t="t" r="r" b="b"/>
                <a:pathLst>
                  <a:path w="31871" h="31838" extrusionOk="0">
                    <a:moveTo>
                      <a:pt x="15952" y="1"/>
                    </a:moveTo>
                    <a:cubicBezTo>
                      <a:pt x="7144" y="1"/>
                      <a:pt x="1" y="7112"/>
                      <a:pt x="1" y="15919"/>
                    </a:cubicBezTo>
                    <a:cubicBezTo>
                      <a:pt x="1" y="24694"/>
                      <a:pt x="7144" y="31838"/>
                      <a:pt x="15952" y="31838"/>
                    </a:cubicBezTo>
                    <a:cubicBezTo>
                      <a:pt x="24727" y="31838"/>
                      <a:pt x="31870" y="24694"/>
                      <a:pt x="31870" y="15919"/>
                    </a:cubicBezTo>
                    <a:cubicBezTo>
                      <a:pt x="31870" y="7112"/>
                      <a:pt x="24727" y="1"/>
                      <a:pt x="15952"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163" name="Google Shape;7163;p75"/>
            <p:cNvGrpSpPr/>
            <p:nvPr/>
          </p:nvGrpSpPr>
          <p:grpSpPr>
            <a:xfrm>
              <a:off x="3815519" y="4098388"/>
              <a:ext cx="147831" cy="291991"/>
              <a:chOff x="3527539" y="4476677"/>
              <a:chExt cx="159232" cy="314510"/>
            </a:xfrm>
          </p:grpSpPr>
          <p:sp>
            <p:nvSpPr>
              <p:cNvPr id="7164" name="Google Shape;7164;p75"/>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65" name="Google Shape;7165;p75"/>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166" name="Google Shape;7166;p75"/>
            <p:cNvGrpSpPr/>
            <p:nvPr/>
          </p:nvGrpSpPr>
          <p:grpSpPr>
            <a:xfrm>
              <a:off x="3511696" y="4098388"/>
              <a:ext cx="147831" cy="291991"/>
              <a:chOff x="3527539" y="4476677"/>
              <a:chExt cx="159232" cy="314510"/>
            </a:xfrm>
          </p:grpSpPr>
          <p:sp>
            <p:nvSpPr>
              <p:cNvPr id="7167" name="Google Shape;7167;p75"/>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68" name="Google Shape;7168;p75"/>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169" name="Google Shape;7169;p75"/>
            <p:cNvGrpSpPr/>
            <p:nvPr/>
          </p:nvGrpSpPr>
          <p:grpSpPr>
            <a:xfrm>
              <a:off x="3207874" y="4098388"/>
              <a:ext cx="147831" cy="291991"/>
              <a:chOff x="3527539" y="4476677"/>
              <a:chExt cx="159232" cy="314510"/>
            </a:xfrm>
          </p:grpSpPr>
          <p:sp>
            <p:nvSpPr>
              <p:cNvPr id="7170" name="Google Shape;7170;p75"/>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71" name="Google Shape;7171;p75"/>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172" name="Google Shape;7172;p75"/>
            <p:cNvGrpSpPr/>
            <p:nvPr/>
          </p:nvGrpSpPr>
          <p:grpSpPr>
            <a:xfrm>
              <a:off x="2933305" y="4097347"/>
              <a:ext cx="118572" cy="294074"/>
              <a:chOff x="3343310" y="4475555"/>
              <a:chExt cx="127717" cy="316753"/>
            </a:xfrm>
          </p:grpSpPr>
          <p:sp>
            <p:nvSpPr>
              <p:cNvPr id="7173" name="Google Shape;7173;p75"/>
              <p:cNvSpPr/>
              <p:nvPr/>
            </p:nvSpPr>
            <p:spPr>
              <a:xfrm>
                <a:off x="3343310" y="4535967"/>
                <a:ext cx="127717" cy="256341"/>
              </a:xfrm>
              <a:custGeom>
                <a:avLst/>
                <a:gdLst/>
                <a:ahLst/>
                <a:cxnLst/>
                <a:rect l="l" t="t" r="r" b="b"/>
                <a:pathLst>
                  <a:path w="77995" h="156544" extrusionOk="0">
                    <a:moveTo>
                      <a:pt x="18496" y="1"/>
                    </a:moveTo>
                    <a:cubicBezTo>
                      <a:pt x="8514" y="1"/>
                      <a:pt x="359" y="8123"/>
                      <a:pt x="327" y="18105"/>
                    </a:cubicBezTo>
                    <a:lnTo>
                      <a:pt x="33" y="74537"/>
                    </a:lnTo>
                    <a:cubicBezTo>
                      <a:pt x="0" y="78778"/>
                      <a:pt x="3425" y="82235"/>
                      <a:pt x="7666" y="82268"/>
                    </a:cubicBezTo>
                    <a:lnTo>
                      <a:pt x="7731" y="82268"/>
                    </a:lnTo>
                    <a:cubicBezTo>
                      <a:pt x="11939" y="82268"/>
                      <a:pt x="15364" y="78843"/>
                      <a:pt x="15397" y="74635"/>
                    </a:cubicBezTo>
                    <a:lnTo>
                      <a:pt x="15691" y="18170"/>
                    </a:lnTo>
                    <a:cubicBezTo>
                      <a:pt x="15691" y="17341"/>
                      <a:pt x="16344" y="16668"/>
                      <a:pt x="17166" y="16668"/>
                    </a:cubicBezTo>
                    <a:cubicBezTo>
                      <a:pt x="17185" y="16668"/>
                      <a:pt x="17204" y="16669"/>
                      <a:pt x="17224" y="16669"/>
                    </a:cubicBezTo>
                    <a:cubicBezTo>
                      <a:pt x="18039" y="16669"/>
                      <a:pt x="18724" y="17355"/>
                      <a:pt x="18724" y="18170"/>
                    </a:cubicBezTo>
                    <a:lnTo>
                      <a:pt x="18724" y="147345"/>
                    </a:lnTo>
                    <a:cubicBezTo>
                      <a:pt x="18724" y="152433"/>
                      <a:pt x="22867" y="156543"/>
                      <a:pt x="27956" y="156543"/>
                    </a:cubicBezTo>
                    <a:cubicBezTo>
                      <a:pt x="33044" y="156543"/>
                      <a:pt x="37187" y="152433"/>
                      <a:pt x="37187" y="147345"/>
                    </a:cubicBezTo>
                    <a:lnTo>
                      <a:pt x="37187" y="73656"/>
                    </a:lnTo>
                    <a:lnTo>
                      <a:pt x="41167" y="73656"/>
                    </a:lnTo>
                    <a:lnTo>
                      <a:pt x="41167" y="147345"/>
                    </a:lnTo>
                    <a:cubicBezTo>
                      <a:pt x="41167" y="152433"/>
                      <a:pt x="45277" y="156543"/>
                      <a:pt x="50365" y="156543"/>
                    </a:cubicBezTo>
                    <a:cubicBezTo>
                      <a:pt x="55454" y="156543"/>
                      <a:pt x="59597" y="152433"/>
                      <a:pt x="59597" y="147345"/>
                    </a:cubicBezTo>
                    <a:cubicBezTo>
                      <a:pt x="59597" y="25477"/>
                      <a:pt x="59434" y="95153"/>
                      <a:pt x="59434" y="18300"/>
                    </a:cubicBezTo>
                    <a:cubicBezTo>
                      <a:pt x="59434" y="17420"/>
                      <a:pt x="60119" y="16702"/>
                      <a:pt x="60967" y="16669"/>
                    </a:cubicBezTo>
                    <a:cubicBezTo>
                      <a:pt x="60988" y="16669"/>
                      <a:pt x="61009" y="16668"/>
                      <a:pt x="61030" y="16668"/>
                    </a:cubicBezTo>
                    <a:cubicBezTo>
                      <a:pt x="61882" y="16668"/>
                      <a:pt x="62567" y="17310"/>
                      <a:pt x="62631" y="18170"/>
                    </a:cubicBezTo>
                    <a:lnTo>
                      <a:pt x="62598" y="74570"/>
                    </a:lnTo>
                    <a:cubicBezTo>
                      <a:pt x="62598" y="78810"/>
                      <a:pt x="66023" y="82268"/>
                      <a:pt x="70264" y="82268"/>
                    </a:cubicBezTo>
                    <a:cubicBezTo>
                      <a:pt x="74504" y="82268"/>
                      <a:pt x="77962" y="78843"/>
                      <a:pt x="77962" y="74602"/>
                    </a:cubicBezTo>
                    <a:lnTo>
                      <a:pt x="77994" y="18137"/>
                    </a:lnTo>
                    <a:cubicBezTo>
                      <a:pt x="77994" y="18137"/>
                      <a:pt x="77994" y="18105"/>
                      <a:pt x="77994" y="18105"/>
                    </a:cubicBezTo>
                    <a:cubicBezTo>
                      <a:pt x="77962" y="8123"/>
                      <a:pt x="69807" y="1"/>
                      <a:pt x="59825"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74" name="Google Shape;7174;p75"/>
              <p:cNvSpPr/>
              <p:nvPr/>
            </p:nvSpPr>
            <p:spPr>
              <a:xfrm>
                <a:off x="3381341" y="4475555"/>
                <a:ext cx="52189" cy="52135"/>
              </a:xfrm>
              <a:custGeom>
                <a:avLst/>
                <a:gdLst/>
                <a:ahLst/>
                <a:cxnLst/>
                <a:rect l="l" t="t" r="r" b="b"/>
                <a:pathLst>
                  <a:path w="31871" h="31838" extrusionOk="0">
                    <a:moveTo>
                      <a:pt x="15952" y="1"/>
                    </a:moveTo>
                    <a:cubicBezTo>
                      <a:pt x="7144" y="1"/>
                      <a:pt x="1" y="7112"/>
                      <a:pt x="1" y="15919"/>
                    </a:cubicBezTo>
                    <a:cubicBezTo>
                      <a:pt x="1" y="24694"/>
                      <a:pt x="7144" y="31838"/>
                      <a:pt x="15952" y="31838"/>
                    </a:cubicBezTo>
                    <a:cubicBezTo>
                      <a:pt x="24727" y="31838"/>
                      <a:pt x="31870" y="24694"/>
                      <a:pt x="31870" y="15919"/>
                    </a:cubicBezTo>
                    <a:cubicBezTo>
                      <a:pt x="31870" y="7112"/>
                      <a:pt x="24727" y="1"/>
                      <a:pt x="15952"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7175" name="Google Shape;7175;p75"/>
          <p:cNvGrpSpPr/>
          <p:nvPr/>
        </p:nvGrpSpPr>
        <p:grpSpPr>
          <a:xfrm>
            <a:off x="4209349" y="1176041"/>
            <a:ext cx="1430711" cy="751237"/>
            <a:chOff x="5159450" y="1919950"/>
            <a:chExt cx="1541050" cy="862500"/>
          </a:xfrm>
        </p:grpSpPr>
        <p:sp>
          <p:nvSpPr>
            <p:cNvPr id="7176" name="Google Shape;7176;p75"/>
            <p:cNvSpPr/>
            <p:nvPr/>
          </p:nvSpPr>
          <p:spPr>
            <a:xfrm>
              <a:off x="5216414" y="2060033"/>
              <a:ext cx="1436820" cy="600250"/>
            </a:xfrm>
            <a:custGeom>
              <a:avLst/>
              <a:gdLst/>
              <a:ahLst/>
              <a:cxnLst/>
              <a:rect l="l" t="t" r="r" b="b"/>
              <a:pathLst>
                <a:path w="165771" h="69253" extrusionOk="0">
                  <a:moveTo>
                    <a:pt x="0" y="62158"/>
                  </a:moveTo>
                  <a:cubicBezTo>
                    <a:pt x="3093" y="59686"/>
                    <a:pt x="11731" y="46368"/>
                    <a:pt x="18559" y="47324"/>
                  </a:cubicBezTo>
                  <a:cubicBezTo>
                    <a:pt x="25388" y="48280"/>
                    <a:pt x="34933" y="75569"/>
                    <a:pt x="40971" y="67894"/>
                  </a:cubicBezTo>
                  <a:cubicBezTo>
                    <a:pt x="47009" y="60219"/>
                    <a:pt x="49466" y="8743"/>
                    <a:pt x="54788" y="1272"/>
                  </a:cubicBezTo>
                  <a:cubicBezTo>
                    <a:pt x="60110" y="-6199"/>
                    <a:pt x="66121" y="21612"/>
                    <a:pt x="72901" y="23070"/>
                  </a:cubicBezTo>
                  <a:cubicBezTo>
                    <a:pt x="79681" y="24528"/>
                    <a:pt x="89301" y="7131"/>
                    <a:pt x="95467" y="10022"/>
                  </a:cubicBezTo>
                  <a:cubicBezTo>
                    <a:pt x="101633" y="12913"/>
                    <a:pt x="104182" y="34714"/>
                    <a:pt x="109898" y="40416"/>
                  </a:cubicBezTo>
                  <a:cubicBezTo>
                    <a:pt x="115614" y="46118"/>
                    <a:pt x="123315" y="40320"/>
                    <a:pt x="129762" y="44234"/>
                  </a:cubicBezTo>
                  <a:cubicBezTo>
                    <a:pt x="136209" y="48148"/>
                    <a:pt x="142580" y="65416"/>
                    <a:pt x="148581" y="63902"/>
                  </a:cubicBezTo>
                  <a:cubicBezTo>
                    <a:pt x="154583" y="62388"/>
                    <a:pt x="162906" y="39942"/>
                    <a:pt x="165771" y="35150"/>
                  </a:cubicBezTo>
                </a:path>
              </a:pathLst>
            </a:custGeom>
            <a:noFill/>
            <a:ln w="19050" cap="flat" cmpd="sng">
              <a:solidFill>
                <a:srgbClr val="5F7D95"/>
              </a:solidFill>
              <a:prstDash val="solid"/>
              <a:round/>
              <a:headEnd type="oval" w="med" len="med"/>
              <a:tailEnd type="oval" w="med" len="med"/>
            </a:ln>
          </p:spPr>
        </p:sp>
        <p:grpSp>
          <p:nvGrpSpPr>
            <p:cNvPr id="7177" name="Google Shape;7177;p75"/>
            <p:cNvGrpSpPr/>
            <p:nvPr/>
          </p:nvGrpSpPr>
          <p:grpSpPr>
            <a:xfrm>
              <a:off x="5159450" y="1919950"/>
              <a:ext cx="1541050" cy="862500"/>
              <a:chOff x="5159450" y="1919950"/>
              <a:chExt cx="1541050" cy="862500"/>
            </a:xfrm>
          </p:grpSpPr>
          <p:cxnSp>
            <p:nvCxnSpPr>
              <p:cNvPr id="7178" name="Google Shape;7178;p75"/>
              <p:cNvCxnSpPr/>
              <p:nvPr/>
            </p:nvCxnSpPr>
            <p:spPr>
              <a:xfrm>
                <a:off x="5159450" y="1919950"/>
                <a:ext cx="0" cy="862500"/>
              </a:xfrm>
              <a:prstGeom prst="straightConnector1">
                <a:avLst/>
              </a:prstGeom>
              <a:noFill/>
              <a:ln w="9525" cap="flat" cmpd="sng">
                <a:solidFill>
                  <a:srgbClr val="E3E9ED"/>
                </a:solidFill>
                <a:prstDash val="solid"/>
                <a:round/>
                <a:headEnd type="none" w="med" len="med"/>
                <a:tailEnd type="none" w="med" len="med"/>
              </a:ln>
            </p:spPr>
          </p:cxnSp>
          <p:cxnSp>
            <p:nvCxnSpPr>
              <p:cNvPr id="7179" name="Google Shape;7179;p75"/>
              <p:cNvCxnSpPr/>
              <p:nvPr/>
            </p:nvCxnSpPr>
            <p:spPr>
              <a:xfrm>
                <a:off x="5161200" y="2778975"/>
                <a:ext cx="1539300" cy="0"/>
              </a:xfrm>
              <a:prstGeom prst="straightConnector1">
                <a:avLst/>
              </a:prstGeom>
              <a:noFill/>
              <a:ln w="9525" cap="flat" cmpd="sng">
                <a:solidFill>
                  <a:srgbClr val="E3E9ED"/>
                </a:solidFill>
                <a:prstDash val="solid"/>
                <a:round/>
                <a:headEnd type="none" w="med" len="med"/>
                <a:tailEnd type="none" w="med" len="med"/>
              </a:ln>
            </p:spPr>
          </p:cxnSp>
        </p:grpSp>
      </p:grpSp>
      <p:grpSp>
        <p:nvGrpSpPr>
          <p:cNvPr id="7180" name="Google Shape;7180;p75"/>
          <p:cNvGrpSpPr/>
          <p:nvPr/>
        </p:nvGrpSpPr>
        <p:grpSpPr>
          <a:xfrm>
            <a:off x="4257486" y="2439811"/>
            <a:ext cx="1334436" cy="967914"/>
            <a:chOff x="4294923" y="2439811"/>
            <a:chExt cx="1334436" cy="967914"/>
          </a:xfrm>
        </p:grpSpPr>
        <p:grpSp>
          <p:nvGrpSpPr>
            <p:cNvPr id="7181" name="Google Shape;7181;p75"/>
            <p:cNvGrpSpPr/>
            <p:nvPr/>
          </p:nvGrpSpPr>
          <p:grpSpPr>
            <a:xfrm>
              <a:off x="4960455" y="2469658"/>
              <a:ext cx="668904" cy="885524"/>
              <a:chOff x="4960455" y="2469658"/>
              <a:chExt cx="668904" cy="885524"/>
            </a:xfrm>
          </p:grpSpPr>
          <p:sp>
            <p:nvSpPr>
              <p:cNvPr id="7182" name="Google Shape;7182;p75"/>
              <p:cNvSpPr/>
              <p:nvPr/>
            </p:nvSpPr>
            <p:spPr>
              <a:xfrm>
                <a:off x="4960455" y="3257057"/>
                <a:ext cx="668904" cy="98124"/>
              </a:xfrm>
              <a:custGeom>
                <a:avLst/>
                <a:gdLst/>
                <a:ahLst/>
                <a:cxnLst/>
                <a:rect l="l" t="t" r="r" b="b"/>
                <a:pathLst>
                  <a:path w="42851" h="6286" extrusionOk="0">
                    <a:moveTo>
                      <a:pt x="0" y="1"/>
                    </a:moveTo>
                    <a:lnTo>
                      <a:pt x="0" y="6286"/>
                    </a:lnTo>
                    <a:lnTo>
                      <a:pt x="42851" y="6286"/>
                    </a:lnTo>
                    <a:lnTo>
                      <a:pt x="42851"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83" name="Google Shape;7183;p75"/>
              <p:cNvSpPr/>
              <p:nvPr/>
            </p:nvSpPr>
            <p:spPr>
              <a:xfrm>
                <a:off x="4960455" y="3099584"/>
                <a:ext cx="668904" cy="98124"/>
              </a:xfrm>
              <a:custGeom>
                <a:avLst/>
                <a:gdLst/>
                <a:ahLst/>
                <a:cxnLst/>
                <a:rect l="l" t="t" r="r" b="b"/>
                <a:pathLst>
                  <a:path w="42851" h="6286" extrusionOk="0">
                    <a:moveTo>
                      <a:pt x="0" y="0"/>
                    </a:moveTo>
                    <a:lnTo>
                      <a:pt x="0" y="6285"/>
                    </a:lnTo>
                    <a:lnTo>
                      <a:pt x="42851" y="6285"/>
                    </a:lnTo>
                    <a:lnTo>
                      <a:pt x="42851"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84" name="Google Shape;7184;p75"/>
              <p:cNvSpPr/>
              <p:nvPr/>
            </p:nvSpPr>
            <p:spPr>
              <a:xfrm>
                <a:off x="4960455" y="2942094"/>
                <a:ext cx="668904" cy="98124"/>
              </a:xfrm>
              <a:custGeom>
                <a:avLst/>
                <a:gdLst/>
                <a:ahLst/>
                <a:cxnLst/>
                <a:rect l="l" t="t" r="r" b="b"/>
                <a:pathLst>
                  <a:path w="42851" h="6286" extrusionOk="0">
                    <a:moveTo>
                      <a:pt x="0" y="1"/>
                    </a:moveTo>
                    <a:lnTo>
                      <a:pt x="0" y="6286"/>
                    </a:lnTo>
                    <a:lnTo>
                      <a:pt x="42851" y="6286"/>
                    </a:lnTo>
                    <a:lnTo>
                      <a:pt x="42851"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85" name="Google Shape;7185;p75"/>
              <p:cNvSpPr/>
              <p:nvPr/>
            </p:nvSpPr>
            <p:spPr>
              <a:xfrm>
                <a:off x="4960455" y="2784621"/>
                <a:ext cx="618094" cy="98124"/>
              </a:xfrm>
              <a:custGeom>
                <a:avLst/>
                <a:gdLst/>
                <a:ahLst/>
                <a:cxnLst/>
                <a:rect l="l" t="t" r="r" b="b"/>
                <a:pathLst>
                  <a:path w="39596" h="6286" extrusionOk="0">
                    <a:moveTo>
                      <a:pt x="0" y="0"/>
                    </a:moveTo>
                    <a:lnTo>
                      <a:pt x="0" y="6285"/>
                    </a:lnTo>
                    <a:lnTo>
                      <a:pt x="39596" y="6285"/>
                    </a:lnTo>
                    <a:lnTo>
                      <a:pt x="39596"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86" name="Google Shape;7186;p75"/>
              <p:cNvSpPr/>
              <p:nvPr/>
            </p:nvSpPr>
            <p:spPr>
              <a:xfrm>
                <a:off x="4960455" y="2627131"/>
                <a:ext cx="516519" cy="98140"/>
              </a:xfrm>
              <a:custGeom>
                <a:avLst/>
                <a:gdLst/>
                <a:ahLst/>
                <a:cxnLst/>
                <a:rect l="l" t="t" r="r" b="b"/>
                <a:pathLst>
                  <a:path w="33089" h="6287" extrusionOk="0">
                    <a:moveTo>
                      <a:pt x="0" y="1"/>
                    </a:moveTo>
                    <a:lnTo>
                      <a:pt x="0" y="6286"/>
                    </a:lnTo>
                    <a:lnTo>
                      <a:pt x="33089" y="6286"/>
                    </a:lnTo>
                    <a:lnTo>
                      <a:pt x="33089"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87" name="Google Shape;7187;p75"/>
              <p:cNvSpPr/>
              <p:nvPr/>
            </p:nvSpPr>
            <p:spPr>
              <a:xfrm>
                <a:off x="4960455" y="2469658"/>
                <a:ext cx="313293" cy="98078"/>
              </a:xfrm>
              <a:custGeom>
                <a:avLst/>
                <a:gdLst/>
                <a:ahLst/>
                <a:cxnLst/>
                <a:rect l="l" t="t" r="r" b="b"/>
                <a:pathLst>
                  <a:path w="20070" h="6283" extrusionOk="0">
                    <a:moveTo>
                      <a:pt x="0" y="1"/>
                    </a:moveTo>
                    <a:lnTo>
                      <a:pt x="0" y="6283"/>
                    </a:lnTo>
                    <a:lnTo>
                      <a:pt x="20069" y="6283"/>
                    </a:lnTo>
                    <a:lnTo>
                      <a:pt x="20069"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188" name="Google Shape;7188;p75"/>
            <p:cNvGrpSpPr/>
            <p:nvPr/>
          </p:nvGrpSpPr>
          <p:grpSpPr>
            <a:xfrm>
              <a:off x="4294923" y="2469658"/>
              <a:ext cx="668951" cy="885524"/>
              <a:chOff x="4294923" y="2469658"/>
              <a:chExt cx="668951" cy="885524"/>
            </a:xfrm>
          </p:grpSpPr>
          <p:sp>
            <p:nvSpPr>
              <p:cNvPr id="7189" name="Google Shape;7189;p75"/>
              <p:cNvSpPr/>
              <p:nvPr/>
            </p:nvSpPr>
            <p:spPr>
              <a:xfrm>
                <a:off x="4294923" y="3257057"/>
                <a:ext cx="668951" cy="98124"/>
              </a:xfrm>
              <a:custGeom>
                <a:avLst/>
                <a:gdLst/>
                <a:ahLst/>
                <a:cxnLst/>
                <a:rect l="l" t="t" r="r" b="b"/>
                <a:pathLst>
                  <a:path w="42854" h="6286" extrusionOk="0">
                    <a:moveTo>
                      <a:pt x="0" y="1"/>
                    </a:moveTo>
                    <a:lnTo>
                      <a:pt x="0" y="6286"/>
                    </a:lnTo>
                    <a:lnTo>
                      <a:pt x="42854" y="6286"/>
                    </a:lnTo>
                    <a:lnTo>
                      <a:pt x="42854"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90" name="Google Shape;7190;p75"/>
              <p:cNvSpPr/>
              <p:nvPr/>
            </p:nvSpPr>
            <p:spPr>
              <a:xfrm>
                <a:off x="4294923" y="3099584"/>
                <a:ext cx="668951" cy="98124"/>
              </a:xfrm>
              <a:custGeom>
                <a:avLst/>
                <a:gdLst/>
                <a:ahLst/>
                <a:cxnLst/>
                <a:rect l="l" t="t" r="r" b="b"/>
                <a:pathLst>
                  <a:path w="42854" h="6286" extrusionOk="0">
                    <a:moveTo>
                      <a:pt x="0" y="0"/>
                    </a:moveTo>
                    <a:lnTo>
                      <a:pt x="0" y="6285"/>
                    </a:lnTo>
                    <a:lnTo>
                      <a:pt x="42854" y="6285"/>
                    </a:lnTo>
                    <a:lnTo>
                      <a:pt x="42854"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91" name="Google Shape;7191;p75"/>
              <p:cNvSpPr/>
              <p:nvPr/>
            </p:nvSpPr>
            <p:spPr>
              <a:xfrm>
                <a:off x="4294923" y="2942094"/>
                <a:ext cx="668951" cy="98124"/>
              </a:xfrm>
              <a:custGeom>
                <a:avLst/>
                <a:gdLst/>
                <a:ahLst/>
                <a:cxnLst/>
                <a:rect l="l" t="t" r="r" b="b"/>
                <a:pathLst>
                  <a:path w="42854" h="6286" extrusionOk="0">
                    <a:moveTo>
                      <a:pt x="0" y="1"/>
                    </a:moveTo>
                    <a:lnTo>
                      <a:pt x="0" y="6286"/>
                    </a:lnTo>
                    <a:lnTo>
                      <a:pt x="42854" y="6286"/>
                    </a:lnTo>
                    <a:lnTo>
                      <a:pt x="42854"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92" name="Google Shape;7192;p75"/>
              <p:cNvSpPr/>
              <p:nvPr/>
            </p:nvSpPr>
            <p:spPr>
              <a:xfrm>
                <a:off x="4447355" y="2784621"/>
                <a:ext cx="516519" cy="98124"/>
              </a:xfrm>
              <a:custGeom>
                <a:avLst/>
                <a:gdLst/>
                <a:ahLst/>
                <a:cxnLst/>
                <a:rect l="l" t="t" r="r" b="b"/>
                <a:pathLst>
                  <a:path w="33089" h="6286" extrusionOk="0">
                    <a:moveTo>
                      <a:pt x="0" y="0"/>
                    </a:moveTo>
                    <a:lnTo>
                      <a:pt x="0" y="6285"/>
                    </a:lnTo>
                    <a:lnTo>
                      <a:pt x="33089" y="6285"/>
                    </a:lnTo>
                    <a:lnTo>
                      <a:pt x="33089"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93" name="Google Shape;7193;p75"/>
              <p:cNvSpPr/>
              <p:nvPr/>
            </p:nvSpPr>
            <p:spPr>
              <a:xfrm>
                <a:off x="4548960" y="2627131"/>
                <a:ext cx="414914" cy="98140"/>
              </a:xfrm>
              <a:custGeom>
                <a:avLst/>
                <a:gdLst/>
                <a:ahLst/>
                <a:cxnLst/>
                <a:rect l="l" t="t" r="r" b="b"/>
                <a:pathLst>
                  <a:path w="26580" h="6287" extrusionOk="0">
                    <a:moveTo>
                      <a:pt x="1" y="1"/>
                    </a:moveTo>
                    <a:lnTo>
                      <a:pt x="1" y="6286"/>
                    </a:lnTo>
                    <a:lnTo>
                      <a:pt x="26580" y="6286"/>
                    </a:lnTo>
                    <a:lnTo>
                      <a:pt x="26580"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194" name="Google Shape;7194;p75"/>
              <p:cNvSpPr/>
              <p:nvPr/>
            </p:nvSpPr>
            <p:spPr>
              <a:xfrm>
                <a:off x="4650534" y="2469658"/>
                <a:ext cx="313340" cy="98078"/>
              </a:xfrm>
              <a:custGeom>
                <a:avLst/>
                <a:gdLst/>
                <a:ahLst/>
                <a:cxnLst/>
                <a:rect l="l" t="t" r="r" b="b"/>
                <a:pathLst>
                  <a:path w="20073" h="6283" extrusionOk="0">
                    <a:moveTo>
                      <a:pt x="1" y="1"/>
                    </a:moveTo>
                    <a:lnTo>
                      <a:pt x="1" y="6283"/>
                    </a:lnTo>
                    <a:lnTo>
                      <a:pt x="20073" y="6283"/>
                    </a:lnTo>
                    <a:lnTo>
                      <a:pt x="20073"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7195" name="Google Shape;7195;p75"/>
            <p:cNvSpPr/>
            <p:nvPr/>
          </p:nvSpPr>
          <p:spPr>
            <a:xfrm>
              <a:off x="4963437" y="2439811"/>
              <a:ext cx="16" cy="967914"/>
            </a:xfrm>
            <a:custGeom>
              <a:avLst/>
              <a:gdLst/>
              <a:ahLst/>
              <a:cxnLst/>
              <a:rect l="l" t="t" r="r" b="b"/>
              <a:pathLst>
                <a:path w="1" h="62006" fill="none" extrusionOk="0">
                  <a:moveTo>
                    <a:pt x="1" y="0"/>
                  </a:moveTo>
                  <a:lnTo>
                    <a:pt x="1" y="62006"/>
                  </a:lnTo>
                </a:path>
              </a:pathLst>
            </a:custGeom>
            <a:noFill/>
            <a:ln w="9525" cap="flat" cmpd="sng">
              <a:solidFill>
                <a:srgbClr val="F2F2F2"/>
              </a:solidFill>
              <a:prstDash val="solid"/>
              <a:miter lim="299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196" name="Google Shape;7196;p75"/>
          <p:cNvGrpSpPr/>
          <p:nvPr/>
        </p:nvGrpSpPr>
        <p:grpSpPr>
          <a:xfrm>
            <a:off x="4243690" y="3494256"/>
            <a:ext cx="1430949" cy="897289"/>
            <a:chOff x="4351371" y="3547942"/>
            <a:chExt cx="1345130" cy="843475"/>
          </a:xfrm>
        </p:grpSpPr>
        <p:grpSp>
          <p:nvGrpSpPr>
            <p:cNvPr id="7197" name="Google Shape;7197;p75"/>
            <p:cNvGrpSpPr/>
            <p:nvPr/>
          </p:nvGrpSpPr>
          <p:grpSpPr>
            <a:xfrm>
              <a:off x="4351371" y="4209917"/>
              <a:ext cx="1345130" cy="181500"/>
              <a:chOff x="4351371" y="4209917"/>
              <a:chExt cx="1345130" cy="181500"/>
            </a:xfrm>
          </p:grpSpPr>
          <p:sp>
            <p:nvSpPr>
              <p:cNvPr id="7198" name="Google Shape;7198;p75"/>
              <p:cNvSpPr/>
              <p:nvPr/>
            </p:nvSpPr>
            <p:spPr>
              <a:xfrm rot="10800000">
                <a:off x="4351371" y="4209917"/>
                <a:ext cx="1281600" cy="181500"/>
              </a:xfrm>
              <a:prstGeom prst="rect">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7199" name="Google Shape;7199;p75"/>
              <p:cNvCxnSpPr/>
              <p:nvPr/>
            </p:nvCxnSpPr>
            <p:spPr>
              <a:xfrm>
                <a:off x="5551000" y="4298797"/>
                <a:ext cx="145500" cy="0"/>
              </a:xfrm>
              <a:prstGeom prst="straightConnector1">
                <a:avLst/>
              </a:prstGeom>
              <a:noFill/>
              <a:ln w="28575" cap="flat" cmpd="sng">
                <a:solidFill>
                  <a:srgbClr val="435D74"/>
                </a:solidFill>
                <a:prstDash val="solid"/>
                <a:round/>
                <a:headEnd type="none" w="med" len="med"/>
                <a:tailEnd type="none" w="med" len="med"/>
              </a:ln>
            </p:spPr>
          </p:cxnSp>
        </p:grpSp>
        <p:grpSp>
          <p:nvGrpSpPr>
            <p:cNvPr id="7200" name="Google Shape;7200;p75"/>
            <p:cNvGrpSpPr/>
            <p:nvPr/>
          </p:nvGrpSpPr>
          <p:grpSpPr>
            <a:xfrm>
              <a:off x="4403010" y="3985221"/>
              <a:ext cx="1109518" cy="181500"/>
              <a:chOff x="4403010" y="3985221"/>
              <a:chExt cx="1109518" cy="181500"/>
            </a:xfrm>
          </p:grpSpPr>
          <p:sp>
            <p:nvSpPr>
              <p:cNvPr id="7201" name="Google Shape;7201;p75"/>
              <p:cNvSpPr/>
              <p:nvPr/>
            </p:nvSpPr>
            <p:spPr>
              <a:xfrm rot="10800000">
                <a:off x="4471829" y="3985221"/>
                <a:ext cx="1040700" cy="1815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7202" name="Google Shape;7202;p75"/>
              <p:cNvCxnSpPr/>
              <p:nvPr/>
            </p:nvCxnSpPr>
            <p:spPr>
              <a:xfrm>
                <a:off x="4403010" y="4075993"/>
                <a:ext cx="145500" cy="0"/>
              </a:xfrm>
              <a:prstGeom prst="straightConnector1">
                <a:avLst/>
              </a:prstGeom>
              <a:noFill/>
              <a:ln w="28575" cap="flat" cmpd="sng">
                <a:solidFill>
                  <a:srgbClr val="5F7D95"/>
                </a:solidFill>
                <a:prstDash val="solid"/>
                <a:round/>
                <a:headEnd type="none" w="med" len="med"/>
                <a:tailEnd type="none" w="med" len="med"/>
              </a:ln>
            </p:spPr>
          </p:cxnSp>
        </p:grpSp>
        <p:grpSp>
          <p:nvGrpSpPr>
            <p:cNvPr id="7203" name="Google Shape;7203;p75"/>
            <p:cNvGrpSpPr/>
            <p:nvPr/>
          </p:nvGrpSpPr>
          <p:grpSpPr>
            <a:xfrm>
              <a:off x="4618704" y="3766582"/>
              <a:ext cx="807858" cy="181500"/>
              <a:chOff x="4618704" y="3766582"/>
              <a:chExt cx="807858" cy="181500"/>
            </a:xfrm>
          </p:grpSpPr>
          <p:sp>
            <p:nvSpPr>
              <p:cNvPr id="7204" name="Google Shape;7204;p75"/>
              <p:cNvSpPr/>
              <p:nvPr/>
            </p:nvSpPr>
            <p:spPr>
              <a:xfrm rot="10800000">
                <a:off x="4618704" y="3766582"/>
                <a:ext cx="747000" cy="1815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7205" name="Google Shape;7205;p75"/>
              <p:cNvCxnSpPr/>
              <p:nvPr/>
            </p:nvCxnSpPr>
            <p:spPr>
              <a:xfrm>
                <a:off x="5281062" y="3855291"/>
                <a:ext cx="145500" cy="0"/>
              </a:xfrm>
              <a:prstGeom prst="straightConnector1">
                <a:avLst/>
              </a:prstGeom>
              <a:noFill/>
              <a:ln w="28575" cap="flat" cmpd="sng">
                <a:solidFill>
                  <a:srgbClr val="869FB2"/>
                </a:solidFill>
                <a:prstDash val="solid"/>
                <a:round/>
                <a:headEnd type="none" w="med" len="med"/>
                <a:tailEnd type="none" w="med" len="med"/>
              </a:ln>
            </p:spPr>
          </p:cxnSp>
        </p:grpSp>
        <p:grpSp>
          <p:nvGrpSpPr>
            <p:cNvPr id="7206" name="Google Shape;7206;p75"/>
            <p:cNvGrpSpPr/>
            <p:nvPr/>
          </p:nvGrpSpPr>
          <p:grpSpPr>
            <a:xfrm>
              <a:off x="4735238" y="3547942"/>
              <a:ext cx="462839" cy="181500"/>
              <a:chOff x="4735238" y="3547942"/>
              <a:chExt cx="462839" cy="181500"/>
            </a:xfrm>
          </p:grpSpPr>
          <p:sp>
            <p:nvSpPr>
              <p:cNvPr id="7207" name="Google Shape;7207;p75"/>
              <p:cNvSpPr/>
              <p:nvPr/>
            </p:nvSpPr>
            <p:spPr>
              <a:xfrm rot="10800000">
                <a:off x="4786477" y="3547942"/>
                <a:ext cx="411600" cy="1815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7208" name="Google Shape;7208;p75"/>
              <p:cNvCxnSpPr/>
              <p:nvPr/>
            </p:nvCxnSpPr>
            <p:spPr>
              <a:xfrm>
                <a:off x="4735238" y="3636872"/>
                <a:ext cx="145500" cy="0"/>
              </a:xfrm>
              <a:prstGeom prst="straightConnector1">
                <a:avLst/>
              </a:prstGeom>
              <a:noFill/>
              <a:ln w="28575" cap="flat" cmpd="sng">
                <a:solidFill>
                  <a:srgbClr val="BAC8D3"/>
                </a:solidFill>
                <a:prstDash val="solid"/>
                <a:round/>
                <a:headEnd type="none" w="med" len="med"/>
                <a:tailEnd type="none" w="med" len="med"/>
              </a:ln>
            </p:spPr>
          </p:cxnSp>
        </p:grpSp>
      </p:grpSp>
      <p:grpSp>
        <p:nvGrpSpPr>
          <p:cNvPr id="7209" name="Google Shape;7209;p75"/>
          <p:cNvGrpSpPr/>
          <p:nvPr/>
        </p:nvGrpSpPr>
        <p:grpSpPr>
          <a:xfrm>
            <a:off x="7420047" y="2429580"/>
            <a:ext cx="1020955" cy="928853"/>
            <a:chOff x="926675" y="238125"/>
            <a:chExt cx="5755100" cy="5232975"/>
          </a:xfrm>
        </p:grpSpPr>
        <p:sp>
          <p:nvSpPr>
            <p:cNvPr id="7210" name="Google Shape;7210;p75"/>
            <p:cNvSpPr/>
            <p:nvPr/>
          </p:nvSpPr>
          <p:spPr>
            <a:xfrm>
              <a:off x="2235475" y="2161100"/>
              <a:ext cx="3138650" cy="1012350"/>
            </a:xfrm>
            <a:custGeom>
              <a:avLst/>
              <a:gdLst/>
              <a:ahLst/>
              <a:cxnLst/>
              <a:rect l="l" t="t" r="r" b="b"/>
              <a:pathLst>
                <a:path w="125546" h="40494" extrusionOk="0">
                  <a:moveTo>
                    <a:pt x="22196" y="1"/>
                  </a:moveTo>
                  <a:lnTo>
                    <a:pt x="8133" y="25661"/>
                  </a:lnTo>
                  <a:lnTo>
                    <a:pt x="1" y="40494"/>
                  </a:lnTo>
                  <a:lnTo>
                    <a:pt x="125545" y="40494"/>
                  </a:lnTo>
                  <a:lnTo>
                    <a:pt x="117413" y="25661"/>
                  </a:lnTo>
                  <a:lnTo>
                    <a:pt x="103351" y="1"/>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11" name="Google Shape;7211;p75"/>
            <p:cNvSpPr/>
            <p:nvPr/>
          </p:nvSpPr>
          <p:spPr>
            <a:xfrm>
              <a:off x="2825775" y="238125"/>
              <a:ext cx="1961900" cy="1850225"/>
            </a:xfrm>
            <a:custGeom>
              <a:avLst/>
              <a:gdLst/>
              <a:ahLst/>
              <a:cxnLst/>
              <a:rect l="l" t="t" r="r" b="b"/>
              <a:pathLst>
                <a:path w="78476" h="74009" extrusionOk="0">
                  <a:moveTo>
                    <a:pt x="39246" y="0"/>
                  </a:moveTo>
                  <a:lnTo>
                    <a:pt x="1" y="74009"/>
                  </a:lnTo>
                  <a:lnTo>
                    <a:pt x="78476" y="74009"/>
                  </a:lnTo>
                  <a:lnTo>
                    <a:pt x="39246"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12" name="Google Shape;7212;p75"/>
            <p:cNvSpPr/>
            <p:nvPr/>
          </p:nvSpPr>
          <p:spPr>
            <a:xfrm>
              <a:off x="926675" y="4357100"/>
              <a:ext cx="5755100" cy="1114000"/>
            </a:xfrm>
            <a:custGeom>
              <a:avLst/>
              <a:gdLst/>
              <a:ahLst/>
              <a:cxnLst/>
              <a:rect l="l" t="t" r="r" b="b"/>
              <a:pathLst>
                <a:path w="230204" h="44560" extrusionOk="0">
                  <a:moveTo>
                    <a:pt x="25737" y="1"/>
                  </a:moveTo>
                  <a:lnTo>
                    <a:pt x="0" y="44560"/>
                  </a:lnTo>
                  <a:lnTo>
                    <a:pt x="230204" y="44560"/>
                  </a:lnTo>
                  <a:lnTo>
                    <a:pt x="204467"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13" name="Google Shape;7213;p75"/>
            <p:cNvSpPr/>
            <p:nvPr/>
          </p:nvSpPr>
          <p:spPr>
            <a:xfrm>
              <a:off x="1621700" y="3256600"/>
              <a:ext cx="4370050" cy="1006950"/>
            </a:xfrm>
            <a:custGeom>
              <a:avLst/>
              <a:gdLst/>
              <a:ahLst/>
              <a:cxnLst/>
              <a:rect l="l" t="t" r="r" b="b"/>
              <a:pathLst>
                <a:path w="174802" h="40278" extrusionOk="0">
                  <a:moveTo>
                    <a:pt x="22750" y="1"/>
                  </a:moveTo>
                  <a:lnTo>
                    <a:pt x="0" y="40278"/>
                  </a:lnTo>
                  <a:lnTo>
                    <a:pt x="174802" y="40278"/>
                  </a:lnTo>
                  <a:lnTo>
                    <a:pt x="152053"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214" name="Google Shape;7214;p75"/>
          <p:cNvGrpSpPr/>
          <p:nvPr/>
        </p:nvGrpSpPr>
        <p:grpSpPr>
          <a:xfrm>
            <a:off x="727421" y="2828315"/>
            <a:ext cx="1695374" cy="1560837"/>
            <a:chOff x="727421" y="2828315"/>
            <a:chExt cx="1695374" cy="1560837"/>
          </a:xfrm>
        </p:grpSpPr>
        <p:grpSp>
          <p:nvGrpSpPr>
            <p:cNvPr id="7215" name="Google Shape;7215;p75"/>
            <p:cNvGrpSpPr/>
            <p:nvPr/>
          </p:nvGrpSpPr>
          <p:grpSpPr>
            <a:xfrm>
              <a:off x="727421" y="2828315"/>
              <a:ext cx="1695374" cy="1560837"/>
              <a:chOff x="734799" y="2782450"/>
              <a:chExt cx="1571100" cy="1577400"/>
            </a:xfrm>
          </p:grpSpPr>
          <p:cxnSp>
            <p:nvCxnSpPr>
              <p:cNvPr id="7216" name="Google Shape;7216;p75"/>
              <p:cNvCxnSpPr/>
              <p:nvPr/>
            </p:nvCxnSpPr>
            <p:spPr>
              <a:xfrm>
                <a:off x="743025" y="2782450"/>
                <a:ext cx="0" cy="1577400"/>
              </a:xfrm>
              <a:prstGeom prst="straightConnector1">
                <a:avLst/>
              </a:prstGeom>
              <a:noFill/>
              <a:ln w="19050" cap="flat" cmpd="sng">
                <a:solidFill>
                  <a:srgbClr val="E3E7EA"/>
                </a:solidFill>
                <a:prstDash val="solid"/>
                <a:round/>
                <a:headEnd type="none" w="med" len="med"/>
                <a:tailEnd type="none" w="med" len="med"/>
              </a:ln>
            </p:spPr>
          </p:cxnSp>
          <p:cxnSp>
            <p:nvCxnSpPr>
              <p:cNvPr id="7217" name="Google Shape;7217;p75"/>
              <p:cNvCxnSpPr/>
              <p:nvPr/>
            </p:nvCxnSpPr>
            <p:spPr>
              <a:xfrm rot="10800000">
                <a:off x="734799" y="4359850"/>
                <a:ext cx="1571100" cy="0"/>
              </a:xfrm>
              <a:prstGeom prst="straightConnector1">
                <a:avLst/>
              </a:prstGeom>
              <a:noFill/>
              <a:ln w="19050" cap="flat" cmpd="sng">
                <a:solidFill>
                  <a:srgbClr val="E3E7EA"/>
                </a:solidFill>
                <a:prstDash val="solid"/>
                <a:round/>
                <a:headEnd type="none" w="med" len="med"/>
                <a:tailEnd type="none" w="med" len="med"/>
              </a:ln>
            </p:spPr>
          </p:cxnSp>
        </p:grpSp>
        <p:grpSp>
          <p:nvGrpSpPr>
            <p:cNvPr id="7218" name="Google Shape;7218;p75"/>
            <p:cNvGrpSpPr/>
            <p:nvPr/>
          </p:nvGrpSpPr>
          <p:grpSpPr>
            <a:xfrm>
              <a:off x="819108" y="2882501"/>
              <a:ext cx="1556791" cy="1426186"/>
              <a:chOff x="819108" y="2882501"/>
              <a:chExt cx="1556791" cy="1426186"/>
            </a:xfrm>
          </p:grpSpPr>
          <p:grpSp>
            <p:nvGrpSpPr>
              <p:cNvPr id="7219" name="Google Shape;7219;p75"/>
              <p:cNvGrpSpPr/>
              <p:nvPr/>
            </p:nvGrpSpPr>
            <p:grpSpPr>
              <a:xfrm>
                <a:off x="819108" y="2882501"/>
                <a:ext cx="103104" cy="1426186"/>
                <a:chOff x="4674013" y="3100904"/>
                <a:chExt cx="122758" cy="1698043"/>
              </a:xfrm>
            </p:grpSpPr>
            <p:sp>
              <p:nvSpPr>
                <p:cNvPr id="7220" name="Google Shape;7220;p75"/>
                <p:cNvSpPr/>
                <p:nvPr/>
              </p:nvSpPr>
              <p:spPr>
                <a:xfrm>
                  <a:off x="467401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21" name="Google Shape;7221;p75"/>
                <p:cNvSpPr/>
                <p:nvPr/>
              </p:nvSpPr>
              <p:spPr>
                <a:xfrm>
                  <a:off x="467401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22" name="Google Shape;7222;p75"/>
                <p:cNvSpPr/>
                <p:nvPr/>
              </p:nvSpPr>
              <p:spPr>
                <a:xfrm>
                  <a:off x="467401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23" name="Google Shape;7223;p75"/>
                <p:cNvSpPr/>
                <p:nvPr/>
              </p:nvSpPr>
              <p:spPr>
                <a:xfrm>
                  <a:off x="467401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24" name="Google Shape;7224;p75"/>
                <p:cNvSpPr/>
                <p:nvPr/>
              </p:nvSpPr>
              <p:spPr>
                <a:xfrm>
                  <a:off x="467401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25" name="Google Shape;7225;p75"/>
                <p:cNvSpPr/>
                <p:nvPr/>
              </p:nvSpPr>
              <p:spPr>
                <a:xfrm>
                  <a:off x="467401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26" name="Google Shape;7226;p75"/>
                <p:cNvSpPr/>
                <p:nvPr/>
              </p:nvSpPr>
              <p:spPr>
                <a:xfrm>
                  <a:off x="467401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227" name="Google Shape;7227;p75"/>
              <p:cNvGrpSpPr/>
              <p:nvPr/>
            </p:nvGrpSpPr>
            <p:grpSpPr>
              <a:xfrm>
                <a:off x="1062475" y="2882501"/>
                <a:ext cx="103104" cy="1426186"/>
                <a:chOff x="4940438" y="3100904"/>
                <a:chExt cx="122758" cy="1698043"/>
              </a:xfrm>
            </p:grpSpPr>
            <p:sp>
              <p:nvSpPr>
                <p:cNvPr id="7228" name="Google Shape;7228;p75"/>
                <p:cNvSpPr/>
                <p:nvPr/>
              </p:nvSpPr>
              <p:spPr>
                <a:xfrm>
                  <a:off x="4940438"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29" name="Google Shape;7229;p75"/>
                <p:cNvSpPr/>
                <p:nvPr/>
              </p:nvSpPr>
              <p:spPr>
                <a:xfrm>
                  <a:off x="4940438"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30" name="Google Shape;7230;p75"/>
                <p:cNvSpPr/>
                <p:nvPr/>
              </p:nvSpPr>
              <p:spPr>
                <a:xfrm>
                  <a:off x="4940438"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31" name="Google Shape;7231;p75"/>
                <p:cNvSpPr/>
                <p:nvPr/>
              </p:nvSpPr>
              <p:spPr>
                <a:xfrm>
                  <a:off x="4940438"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32" name="Google Shape;7232;p75"/>
                <p:cNvSpPr/>
                <p:nvPr/>
              </p:nvSpPr>
              <p:spPr>
                <a:xfrm>
                  <a:off x="4940438"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33" name="Google Shape;7233;p75"/>
                <p:cNvSpPr/>
                <p:nvPr/>
              </p:nvSpPr>
              <p:spPr>
                <a:xfrm>
                  <a:off x="4940438"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34" name="Google Shape;7234;p75"/>
                <p:cNvSpPr/>
                <p:nvPr/>
              </p:nvSpPr>
              <p:spPr>
                <a:xfrm>
                  <a:off x="4940438"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235" name="Google Shape;7235;p75"/>
              <p:cNvGrpSpPr/>
              <p:nvPr/>
            </p:nvGrpSpPr>
            <p:grpSpPr>
              <a:xfrm>
                <a:off x="1299324" y="2882501"/>
                <a:ext cx="103104" cy="1426186"/>
                <a:chOff x="5206863" y="3100904"/>
                <a:chExt cx="122758" cy="1698043"/>
              </a:xfrm>
            </p:grpSpPr>
            <p:sp>
              <p:nvSpPr>
                <p:cNvPr id="7236" name="Google Shape;7236;p75"/>
                <p:cNvSpPr/>
                <p:nvPr/>
              </p:nvSpPr>
              <p:spPr>
                <a:xfrm>
                  <a:off x="520686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37" name="Google Shape;7237;p75"/>
                <p:cNvSpPr/>
                <p:nvPr/>
              </p:nvSpPr>
              <p:spPr>
                <a:xfrm>
                  <a:off x="520686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38" name="Google Shape;7238;p75"/>
                <p:cNvSpPr/>
                <p:nvPr/>
              </p:nvSpPr>
              <p:spPr>
                <a:xfrm>
                  <a:off x="520686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39" name="Google Shape;7239;p75"/>
                <p:cNvSpPr/>
                <p:nvPr/>
              </p:nvSpPr>
              <p:spPr>
                <a:xfrm>
                  <a:off x="520686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40" name="Google Shape;7240;p75"/>
                <p:cNvSpPr/>
                <p:nvPr/>
              </p:nvSpPr>
              <p:spPr>
                <a:xfrm>
                  <a:off x="520686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41" name="Google Shape;7241;p75"/>
                <p:cNvSpPr/>
                <p:nvPr/>
              </p:nvSpPr>
              <p:spPr>
                <a:xfrm>
                  <a:off x="520686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42" name="Google Shape;7242;p75"/>
                <p:cNvSpPr/>
                <p:nvPr/>
              </p:nvSpPr>
              <p:spPr>
                <a:xfrm>
                  <a:off x="520686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243" name="Google Shape;7243;p75"/>
              <p:cNvGrpSpPr/>
              <p:nvPr/>
            </p:nvGrpSpPr>
            <p:grpSpPr>
              <a:xfrm>
                <a:off x="1786057" y="2882501"/>
                <a:ext cx="103104" cy="1426186"/>
                <a:chOff x="6006138" y="3143629"/>
                <a:chExt cx="122758" cy="1698043"/>
              </a:xfrm>
            </p:grpSpPr>
            <p:sp>
              <p:nvSpPr>
                <p:cNvPr id="7244" name="Google Shape;7244;p75"/>
                <p:cNvSpPr/>
                <p:nvPr/>
              </p:nvSpPr>
              <p:spPr>
                <a:xfrm>
                  <a:off x="6006138" y="3143629"/>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45" name="Google Shape;7245;p75"/>
                <p:cNvSpPr/>
                <p:nvPr/>
              </p:nvSpPr>
              <p:spPr>
                <a:xfrm>
                  <a:off x="6006138" y="3406178"/>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46" name="Google Shape;7246;p75"/>
                <p:cNvSpPr/>
                <p:nvPr/>
              </p:nvSpPr>
              <p:spPr>
                <a:xfrm>
                  <a:off x="6006138" y="3668717"/>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47" name="Google Shape;7247;p75"/>
                <p:cNvSpPr/>
                <p:nvPr/>
              </p:nvSpPr>
              <p:spPr>
                <a:xfrm>
                  <a:off x="6006138" y="3931286"/>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48" name="Google Shape;7248;p75"/>
                <p:cNvSpPr/>
                <p:nvPr/>
              </p:nvSpPr>
              <p:spPr>
                <a:xfrm>
                  <a:off x="6006138" y="4193825"/>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49" name="Google Shape;7249;p75"/>
                <p:cNvSpPr/>
                <p:nvPr/>
              </p:nvSpPr>
              <p:spPr>
                <a:xfrm>
                  <a:off x="6006138" y="4456375"/>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50" name="Google Shape;7250;p75"/>
                <p:cNvSpPr/>
                <p:nvPr/>
              </p:nvSpPr>
              <p:spPr>
                <a:xfrm>
                  <a:off x="6006138" y="4718934"/>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251" name="Google Shape;7251;p75"/>
              <p:cNvGrpSpPr/>
              <p:nvPr/>
            </p:nvGrpSpPr>
            <p:grpSpPr>
              <a:xfrm>
                <a:off x="2029422" y="2882501"/>
                <a:ext cx="103104" cy="1426186"/>
                <a:chOff x="6805413" y="3100904"/>
                <a:chExt cx="122758" cy="1698043"/>
              </a:xfrm>
            </p:grpSpPr>
            <p:sp>
              <p:nvSpPr>
                <p:cNvPr id="7252" name="Google Shape;7252;p75"/>
                <p:cNvSpPr/>
                <p:nvPr/>
              </p:nvSpPr>
              <p:spPr>
                <a:xfrm>
                  <a:off x="680541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53" name="Google Shape;7253;p75"/>
                <p:cNvSpPr/>
                <p:nvPr/>
              </p:nvSpPr>
              <p:spPr>
                <a:xfrm>
                  <a:off x="680541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54" name="Google Shape;7254;p75"/>
                <p:cNvSpPr/>
                <p:nvPr/>
              </p:nvSpPr>
              <p:spPr>
                <a:xfrm>
                  <a:off x="680541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55" name="Google Shape;7255;p75"/>
                <p:cNvSpPr/>
                <p:nvPr/>
              </p:nvSpPr>
              <p:spPr>
                <a:xfrm>
                  <a:off x="680541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56" name="Google Shape;7256;p75"/>
                <p:cNvSpPr/>
                <p:nvPr/>
              </p:nvSpPr>
              <p:spPr>
                <a:xfrm>
                  <a:off x="680541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57" name="Google Shape;7257;p75"/>
                <p:cNvSpPr/>
                <p:nvPr/>
              </p:nvSpPr>
              <p:spPr>
                <a:xfrm>
                  <a:off x="680541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58" name="Google Shape;7258;p75"/>
                <p:cNvSpPr/>
                <p:nvPr/>
              </p:nvSpPr>
              <p:spPr>
                <a:xfrm>
                  <a:off x="680541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259" name="Google Shape;7259;p75"/>
              <p:cNvGrpSpPr/>
              <p:nvPr/>
            </p:nvGrpSpPr>
            <p:grpSpPr>
              <a:xfrm>
                <a:off x="2272795" y="2882501"/>
                <a:ext cx="103104" cy="1426186"/>
                <a:chOff x="5206863" y="3100904"/>
                <a:chExt cx="122758" cy="1698043"/>
              </a:xfrm>
            </p:grpSpPr>
            <p:sp>
              <p:nvSpPr>
                <p:cNvPr id="7260" name="Google Shape;7260;p75"/>
                <p:cNvSpPr/>
                <p:nvPr/>
              </p:nvSpPr>
              <p:spPr>
                <a:xfrm>
                  <a:off x="520686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61" name="Google Shape;7261;p75"/>
                <p:cNvSpPr/>
                <p:nvPr/>
              </p:nvSpPr>
              <p:spPr>
                <a:xfrm>
                  <a:off x="520686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62" name="Google Shape;7262;p75"/>
                <p:cNvSpPr/>
                <p:nvPr/>
              </p:nvSpPr>
              <p:spPr>
                <a:xfrm>
                  <a:off x="520686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63" name="Google Shape;7263;p75"/>
                <p:cNvSpPr/>
                <p:nvPr/>
              </p:nvSpPr>
              <p:spPr>
                <a:xfrm>
                  <a:off x="520686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64" name="Google Shape;7264;p75"/>
                <p:cNvSpPr/>
                <p:nvPr/>
              </p:nvSpPr>
              <p:spPr>
                <a:xfrm>
                  <a:off x="520686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65" name="Google Shape;7265;p75"/>
                <p:cNvSpPr/>
                <p:nvPr/>
              </p:nvSpPr>
              <p:spPr>
                <a:xfrm>
                  <a:off x="520686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66" name="Google Shape;7266;p75"/>
                <p:cNvSpPr/>
                <p:nvPr/>
              </p:nvSpPr>
              <p:spPr>
                <a:xfrm>
                  <a:off x="520686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267" name="Google Shape;7267;p75"/>
              <p:cNvGrpSpPr/>
              <p:nvPr/>
            </p:nvGrpSpPr>
            <p:grpSpPr>
              <a:xfrm>
                <a:off x="1542694" y="2882501"/>
                <a:ext cx="103104" cy="1426186"/>
                <a:chOff x="6006138" y="3143629"/>
                <a:chExt cx="122758" cy="1698043"/>
              </a:xfrm>
            </p:grpSpPr>
            <p:sp>
              <p:nvSpPr>
                <p:cNvPr id="7268" name="Google Shape;7268;p75"/>
                <p:cNvSpPr/>
                <p:nvPr/>
              </p:nvSpPr>
              <p:spPr>
                <a:xfrm>
                  <a:off x="6006138" y="3143629"/>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69" name="Google Shape;7269;p75"/>
                <p:cNvSpPr/>
                <p:nvPr/>
              </p:nvSpPr>
              <p:spPr>
                <a:xfrm>
                  <a:off x="6006138" y="3406178"/>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70" name="Google Shape;7270;p75"/>
                <p:cNvSpPr/>
                <p:nvPr/>
              </p:nvSpPr>
              <p:spPr>
                <a:xfrm>
                  <a:off x="6006138" y="3668717"/>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71" name="Google Shape;7271;p75"/>
                <p:cNvSpPr/>
                <p:nvPr/>
              </p:nvSpPr>
              <p:spPr>
                <a:xfrm>
                  <a:off x="6006138" y="3931286"/>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72" name="Google Shape;7272;p75"/>
                <p:cNvSpPr/>
                <p:nvPr/>
              </p:nvSpPr>
              <p:spPr>
                <a:xfrm>
                  <a:off x="6006138" y="4193825"/>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73" name="Google Shape;7273;p75"/>
                <p:cNvSpPr/>
                <p:nvPr/>
              </p:nvSpPr>
              <p:spPr>
                <a:xfrm>
                  <a:off x="6006138" y="4456375"/>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74" name="Google Shape;7274;p75"/>
                <p:cNvSpPr/>
                <p:nvPr/>
              </p:nvSpPr>
              <p:spPr>
                <a:xfrm>
                  <a:off x="6006138" y="4718934"/>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grpSp>
        <p:nvGrpSpPr>
          <p:cNvPr id="7275" name="Google Shape;7275;p75"/>
          <p:cNvGrpSpPr/>
          <p:nvPr/>
        </p:nvGrpSpPr>
        <p:grpSpPr>
          <a:xfrm>
            <a:off x="5683472" y="3518037"/>
            <a:ext cx="2749952" cy="870677"/>
            <a:chOff x="238125" y="1725700"/>
            <a:chExt cx="7139025" cy="2260325"/>
          </a:xfrm>
        </p:grpSpPr>
        <p:sp>
          <p:nvSpPr>
            <p:cNvPr id="7276" name="Google Shape;7276;p75"/>
            <p:cNvSpPr/>
            <p:nvPr/>
          </p:nvSpPr>
          <p:spPr>
            <a:xfrm>
              <a:off x="238125" y="1741950"/>
              <a:ext cx="6506150" cy="2228050"/>
            </a:xfrm>
            <a:custGeom>
              <a:avLst/>
              <a:gdLst/>
              <a:ahLst/>
              <a:cxnLst/>
              <a:rect l="l" t="t" r="r" b="b"/>
              <a:pathLst>
                <a:path w="260246" h="89122" extrusionOk="0">
                  <a:moveTo>
                    <a:pt x="260246" y="1"/>
                  </a:moveTo>
                  <a:lnTo>
                    <a:pt x="0" y="44559"/>
                  </a:lnTo>
                  <a:lnTo>
                    <a:pt x="260241" y="89121"/>
                  </a:lnTo>
                  <a:cubicBezTo>
                    <a:pt x="250030" y="85482"/>
                    <a:pt x="242259" y="66921"/>
                    <a:pt x="242259" y="44559"/>
                  </a:cubicBezTo>
                  <a:cubicBezTo>
                    <a:pt x="242259" y="22201"/>
                    <a:pt x="250039" y="3626"/>
                    <a:pt x="260246" y="1"/>
                  </a:cubicBezTo>
                  <a:close/>
                </a:path>
              </a:pathLst>
            </a:custGeom>
            <a:solidFill>
              <a:srgbClr val="E3E9ED">
                <a:alpha val="43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77" name="Google Shape;7277;p75"/>
            <p:cNvSpPr/>
            <p:nvPr/>
          </p:nvSpPr>
          <p:spPr>
            <a:xfrm>
              <a:off x="2480475" y="2435950"/>
              <a:ext cx="438500" cy="841400"/>
            </a:xfrm>
            <a:custGeom>
              <a:avLst/>
              <a:gdLst/>
              <a:ahLst/>
              <a:cxnLst/>
              <a:rect l="l" t="t" r="r" b="b"/>
              <a:pathLst>
                <a:path w="17540" h="33656" extrusionOk="0">
                  <a:moveTo>
                    <a:pt x="8770" y="1"/>
                  </a:moveTo>
                  <a:cubicBezTo>
                    <a:pt x="3929" y="1"/>
                    <a:pt x="0" y="7536"/>
                    <a:pt x="0" y="16826"/>
                  </a:cubicBezTo>
                  <a:cubicBezTo>
                    <a:pt x="0" y="26120"/>
                    <a:pt x="3929" y="33655"/>
                    <a:pt x="8770" y="33655"/>
                  </a:cubicBezTo>
                  <a:cubicBezTo>
                    <a:pt x="13616" y="33655"/>
                    <a:pt x="17540" y="26120"/>
                    <a:pt x="17540" y="16826"/>
                  </a:cubicBezTo>
                  <a:cubicBezTo>
                    <a:pt x="17540" y="7536"/>
                    <a:pt x="13616" y="1"/>
                    <a:pt x="877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78" name="Google Shape;7278;p75"/>
            <p:cNvSpPr/>
            <p:nvPr/>
          </p:nvSpPr>
          <p:spPr>
            <a:xfrm>
              <a:off x="3663250" y="2219875"/>
              <a:ext cx="607450" cy="1272525"/>
            </a:xfrm>
            <a:custGeom>
              <a:avLst/>
              <a:gdLst/>
              <a:ahLst/>
              <a:cxnLst/>
              <a:rect l="l" t="t" r="r" b="b"/>
              <a:pathLst>
                <a:path w="24298" h="50901" extrusionOk="0">
                  <a:moveTo>
                    <a:pt x="12147" y="1"/>
                  </a:moveTo>
                  <a:cubicBezTo>
                    <a:pt x="8924" y="1"/>
                    <a:pt x="5836" y="2681"/>
                    <a:pt x="3558" y="7450"/>
                  </a:cubicBezTo>
                  <a:cubicBezTo>
                    <a:pt x="1280" y="12224"/>
                    <a:pt x="0" y="18697"/>
                    <a:pt x="0" y="25451"/>
                  </a:cubicBezTo>
                  <a:cubicBezTo>
                    <a:pt x="0" y="32200"/>
                    <a:pt x="1280" y="38673"/>
                    <a:pt x="3558" y="43447"/>
                  </a:cubicBezTo>
                  <a:cubicBezTo>
                    <a:pt x="5836" y="48216"/>
                    <a:pt x="8924" y="50901"/>
                    <a:pt x="12147" y="50901"/>
                  </a:cubicBezTo>
                  <a:cubicBezTo>
                    <a:pt x="15370" y="50901"/>
                    <a:pt x="18457" y="48216"/>
                    <a:pt x="20735" y="43447"/>
                  </a:cubicBezTo>
                  <a:cubicBezTo>
                    <a:pt x="23014" y="38673"/>
                    <a:pt x="24298" y="32200"/>
                    <a:pt x="24298" y="25451"/>
                  </a:cubicBezTo>
                  <a:cubicBezTo>
                    <a:pt x="24298" y="18697"/>
                    <a:pt x="23014" y="12224"/>
                    <a:pt x="20735" y="7450"/>
                  </a:cubicBezTo>
                  <a:cubicBezTo>
                    <a:pt x="18457" y="2681"/>
                    <a:pt x="15370" y="1"/>
                    <a:pt x="12147"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79" name="Google Shape;7279;p75"/>
            <p:cNvSpPr/>
            <p:nvPr/>
          </p:nvSpPr>
          <p:spPr>
            <a:xfrm>
              <a:off x="4999700" y="1973525"/>
              <a:ext cx="820500" cy="1764350"/>
            </a:xfrm>
            <a:custGeom>
              <a:avLst/>
              <a:gdLst/>
              <a:ahLst/>
              <a:cxnLst/>
              <a:rect l="l" t="t" r="r" b="b"/>
              <a:pathLst>
                <a:path w="32820" h="70574" extrusionOk="0">
                  <a:moveTo>
                    <a:pt x="16410" y="0"/>
                  </a:moveTo>
                  <a:cubicBezTo>
                    <a:pt x="12057" y="0"/>
                    <a:pt x="7884" y="3716"/>
                    <a:pt x="4806" y="10334"/>
                  </a:cubicBezTo>
                  <a:cubicBezTo>
                    <a:pt x="1728" y="16952"/>
                    <a:pt x="1" y="25925"/>
                    <a:pt x="1" y="35287"/>
                  </a:cubicBezTo>
                  <a:cubicBezTo>
                    <a:pt x="1" y="44644"/>
                    <a:pt x="1728" y="53622"/>
                    <a:pt x="4806" y="60239"/>
                  </a:cubicBezTo>
                  <a:cubicBezTo>
                    <a:pt x="7884" y="66857"/>
                    <a:pt x="12057" y="70573"/>
                    <a:pt x="16410" y="70573"/>
                  </a:cubicBezTo>
                  <a:cubicBezTo>
                    <a:pt x="20759" y="70573"/>
                    <a:pt x="24936" y="66857"/>
                    <a:pt x="28014" y="60239"/>
                  </a:cubicBezTo>
                  <a:cubicBezTo>
                    <a:pt x="31088" y="53622"/>
                    <a:pt x="32819" y="44644"/>
                    <a:pt x="32819" y="35287"/>
                  </a:cubicBezTo>
                  <a:cubicBezTo>
                    <a:pt x="32819" y="25925"/>
                    <a:pt x="31088" y="16952"/>
                    <a:pt x="28014" y="10334"/>
                  </a:cubicBezTo>
                  <a:cubicBezTo>
                    <a:pt x="24936" y="3716"/>
                    <a:pt x="20759" y="0"/>
                    <a:pt x="1641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80" name="Google Shape;7280;p75"/>
            <p:cNvSpPr/>
            <p:nvPr/>
          </p:nvSpPr>
          <p:spPr>
            <a:xfrm>
              <a:off x="6838275" y="1725700"/>
              <a:ext cx="150" cy="0"/>
            </a:xfrm>
            <a:custGeom>
              <a:avLst/>
              <a:gdLst/>
              <a:ahLst/>
              <a:cxnLst/>
              <a:rect l="l" t="t" r="r" b="b"/>
              <a:pathLst>
                <a:path w="6" extrusionOk="0">
                  <a:moveTo>
                    <a:pt x="5" y="0"/>
                  </a:moveTo>
                  <a:lnTo>
                    <a:pt x="1"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81" name="Google Shape;7281;p75"/>
            <p:cNvSpPr/>
            <p:nvPr/>
          </p:nvSpPr>
          <p:spPr>
            <a:xfrm>
              <a:off x="6838400" y="3986000"/>
              <a:ext cx="25" cy="25"/>
            </a:xfrm>
            <a:custGeom>
              <a:avLst/>
              <a:gdLst/>
              <a:ahLst/>
              <a:cxnLst/>
              <a:rect l="l" t="t" r="r" b="b"/>
              <a:pathLst>
                <a:path w="1" h="1" extrusionOk="0">
                  <a:moveTo>
                    <a:pt x="0" y="1"/>
                  </a:moveTo>
                  <a:lnTo>
                    <a:pt x="0"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82" name="Google Shape;7282;p75"/>
            <p:cNvSpPr/>
            <p:nvPr/>
          </p:nvSpPr>
          <p:spPr>
            <a:xfrm>
              <a:off x="6744250" y="3969975"/>
              <a:ext cx="94175" cy="16050"/>
            </a:xfrm>
            <a:custGeom>
              <a:avLst/>
              <a:gdLst/>
              <a:ahLst/>
              <a:cxnLst/>
              <a:rect l="l" t="t" r="r" b="b"/>
              <a:pathLst>
                <a:path w="3767" h="642" extrusionOk="0">
                  <a:moveTo>
                    <a:pt x="1" y="0"/>
                  </a:moveTo>
                  <a:lnTo>
                    <a:pt x="1" y="0"/>
                  </a:lnTo>
                  <a:cubicBezTo>
                    <a:pt x="1190" y="425"/>
                    <a:pt x="2415" y="642"/>
                    <a:pt x="3662" y="642"/>
                  </a:cubicBezTo>
                  <a:lnTo>
                    <a:pt x="3766" y="642"/>
                  </a:lnTo>
                  <a:lnTo>
                    <a:pt x="1"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83" name="Google Shape;7283;p75"/>
            <p:cNvSpPr/>
            <p:nvPr/>
          </p:nvSpPr>
          <p:spPr>
            <a:xfrm>
              <a:off x="6744250" y="1725700"/>
              <a:ext cx="94050" cy="16175"/>
            </a:xfrm>
            <a:custGeom>
              <a:avLst/>
              <a:gdLst/>
              <a:ahLst/>
              <a:cxnLst/>
              <a:rect l="l" t="t" r="r" b="b"/>
              <a:pathLst>
                <a:path w="3762" h="647" extrusionOk="0">
                  <a:moveTo>
                    <a:pt x="3662" y="0"/>
                  </a:moveTo>
                  <a:cubicBezTo>
                    <a:pt x="2415" y="0"/>
                    <a:pt x="1194" y="222"/>
                    <a:pt x="1" y="646"/>
                  </a:cubicBezTo>
                  <a:lnTo>
                    <a:pt x="3762"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84" name="Google Shape;7284;p75"/>
            <p:cNvSpPr/>
            <p:nvPr/>
          </p:nvSpPr>
          <p:spPr>
            <a:xfrm>
              <a:off x="6294575" y="1725700"/>
              <a:ext cx="1082575" cy="2260225"/>
            </a:xfrm>
            <a:custGeom>
              <a:avLst/>
              <a:gdLst/>
              <a:ahLst/>
              <a:cxnLst/>
              <a:rect l="l" t="t" r="r" b="b"/>
              <a:pathLst>
                <a:path w="43303" h="90409" extrusionOk="0">
                  <a:moveTo>
                    <a:pt x="21749" y="0"/>
                  </a:moveTo>
                  <a:lnTo>
                    <a:pt x="17988" y="646"/>
                  </a:lnTo>
                  <a:cubicBezTo>
                    <a:pt x="7781" y="4276"/>
                    <a:pt x="1" y="22846"/>
                    <a:pt x="1" y="45204"/>
                  </a:cubicBezTo>
                  <a:cubicBezTo>
                    <a:pt x="1" y="67562"/>
                    <a:pt x="7781" y="86132"/>
                    <a:pt x="17988" y="89766"/>
                  </a:cubicBezTo>
                  <a:lnTo>
                    <a:pt x="21753" y="90408"/>
                  </a:lnTo>
                  <a:lnTo>
                    <a:pt x="21758" y="90408"/>
                  </a:lnTo>
                  <a:cubicBezTo>
                    <a:pt x="33665" y="90291"/>
                    <a:pt x="43302" y="70094"/>
                    <a:pt x="43302" y="45204"/>
                  </a:cubicBezTo>
                  <a:cubicBezTo>
                    <a:pt x="43302" y="20315"/>
                    <a:pt x="33665" y="118"/>
                    <a:pt x="2175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85" name="Google Shape;7285;p75"/>
            <p:cNvSpPr/>
            <p:nvPr/>
          </p:nvSpPr>
          <p:spPr>
            <a:xfrm>
              <a:off x="1511625" y="2613375"/>
              <a:ext cx="292400" cy="484275"/>
            </a:xfrm>
            <a:custGeom>
              <a:avLst/>
              <a:gdLst/>
              <a:ahLst/>
              <a:cxnLst/>
              <a:rect l="l" t="t" r="r" b="b"/>
              <a:pathLst>
                <a:path w="11696" h="19371" extrusionOk="0">
                  <a:moveTo>
                    <a:pt x="5850" y="1"/>
                  </a:moveTo>
                  <a:cubicBezTo>
                    <a:pt x="2618" y="1"/>
                    <a:pt x="1" y="4336"/>
                    <a:pt x="1" y="9684"/>
                  </a:cubicBezTo>
                  <a:cubicBezTo>
                    <a:pt x="1" y="15036"/>
                    <a:pt x="2618" y="19371"/>
                    <a:pt x="5850" y="19371"/>
                  </a:cubicBezTo>
                  <a:cubicBezTo>
                    <a:pt x="9078" y="19371"/>
                    <a:pt x="11695" y="15036"/>
                    <a:pt x="11695" y="9684"/>
                  </a:cubicBezTo>
                  <a:cubicBezTo>
                    <a:pt x="11695" y="4336"/>
                    <a:pt x="9078" y="1"/>
                    <a:pt x="5850" y="1"/>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286" name="Google Shape;7286;p75"/>
          <p:cNvGrpSpPr/>
          <p:nvPr/>
        </p:nvGrpSpPr>
        <p:grpSpPr>
          <a:xfrm>
            <a:off x="5953636" y="2459783"/>
            <a:ext cx="1105452" cy="916747"/>
            <a:chOff x="5249100" y="1210600"/>
            <a:chExt cx="3502700" cy="2904775"/>
          </a:xfrm>
        </p:grpSpPr>
        <p:sp>
          <p:nvSpPr>
            <p:cNvPr id="7287" name="Google Shape;7287;p75"/>
            <p:cNvSpPr/>
            <p:nvPr/>
          </p:nvSpPr>
          <p:spPr>
            <a:xfrm>
              <a:off x="5479658" y="1210600"/>
              <a:ext cx="3108190" cy="632425"/>
            </a:xfrm>
            <a:custGeom>
              <a:avLst/>
              <a:gdLst/>
              <a:ahLst/>
              <a:cxnLst/>
              <a:rect l="l" t="t" r="r" b="b"/>
              <a:pathLst>
                <a:path w="117257" h="25297" extrusionOk="0">
                  <a:moveTo>
                    <a:pt x="1" y="0"/>
                  </a:moveTo>
                  <a:lnTo>
                    <a:pt x="14647" y="25297"/>
                  </a:lnTo>
                  <a:lnTo>
                    <a:pt x="102066" y="25297"/>
                  </a:lnTo>
                  <a:lnTo>
                    <a:pt x="117257" y="0"/>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88" name="Google Shape;7288;p75"/>
            <p:cNvSpPr/>
            <p:nvPr/>
          </p:nvSpPr>
          <p:spPr>
            <a:xfrm>
              <a:off x="5769162" y="1842998"/>
              <a:ext cx="2424880" cy="631925"/>
            </a:xfrm>
            <a:custGeom>
              <a:avLst/>
              <a:gdLst/>
              <a:ahLst/>
              <a:cxnLst/>
              <a:rect l="l" t="t" r="r" b="b"/>
              <a:pathLst>
                <a:path w="91479" h="25277" extrusionOk="0">
                  <a:moveTo>
                    <a:pt x="1" y="1"/>
                  </a:moveTo>
                  <a:lnTo>
                    <a:pt x="14647" y="25276"/>
                  </a:lnTo>
                  <a:lnTo>
                    <a:pt x="76602" y="25276"/>
                  </a:lnTo>
                  <a:lnTo>
                    <a:pt x="91479"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89" name="Google Shape;7289;p75"/>
            <p:cNvSpPr/>
            <p:nvPr/>
          </p:nvSpPr>
          <p:spPr>
            <a:xfrm>
              <a:off x="6065319" y="2474896"/>
              <a:ext cx="1739369" cy="632450"/>
            </a:xfrm>
            <a:custGeom>
              <a:avLst/>
              <a:gdLst/>
              <a:ahLst/>
              <a:cxnLst/>
              <a:rect l="l" t="t" r="r" b="b"/>
              <a:pathLst>
                <a:path w="65618" h="25298" extrusionOk="0">
                  <a:moveTo>
                    <a:pt x="1" y="0"/>
                  </a:moveTo>
                  <a:lnTo>
                    <a:pt x="14417" y="25297"/>
                  </a:lnTo>
                  <a:lnTo>
                    <a:pt x="50887" y="25297"/>
                  </a:lnTo>
                  <a:lnTo>
                    <a:pt x="6561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290" name="Google Shape;7290;p75"/>
            <p:cNvSpPr/>
            <p:nvPr/>
          </p:nvSpPr>
          <p:spPr>
            <a:xfrm>
              <a:off x="6354293" y="3107319"/>
              <a:ext cx="1061572" cy="632425"/>
            </a:xfrm>
            <a:custGeom>
              <a:avLst/>
              <a:gdLst/>
              <a:ahLst/>
              <a:cxnLst/>
              <a:rect l="l" t="t" r="r" b="b"/>
              <a:pathLst>
                <a:path w="40048" h="25297" extrusionOk="0">
                  <a:moveTo>
                    <a:pt x="0" y="0"/>
                  </a:moveTo>
                  <a:lnTo>
                    <a:pt x="14668" y="25297"/>
                  </a:lnTo>
                  <a:lnTo>
                    <a:pt x="25360" y="25297"/>
                  </a:lnTo>
                  <a:lnTo>
                    <a:pt x="40048" y="0"/>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7291" name="Google Shape;7291;p75"/>
            <p:cNvCxnSpPr/>
            <p:nvPr/>
          </p:nvCxnSpPr>
          <p:spPr>
            <a:xfrm>
              <a:off x="5249100" y="2382654"/>
              <a:ext cx="922800" cy="0"/>
            </a:xfrm>
            <a:prstGeom prst="straightConnector1">
              <a:avLst/>
            </a:prstGeom>
            <a:noFill/>
            <a:ln w="19050" cap="flat" cmpd="sng">
              <a:solidFill>
                <a:srgbClr val="869FB2"/>
              </a:solidFill>
              <a:prstDash val="solid"/>
              <a:round/>
              <a:headEnd type="oval" w="med" len="med"/>
              <a:tailEnd type="none" w="med" len="med"/>
            </a:ln>
          </p:spPr>
        </p:cxnSp>
        <p:cxnSp>
          <p:nvCxnSpPr>
            <p:cNvPr id="7292" name="Google Shape;7292;p75"/>
            <p:cNvCxnSpPr/>
            <p:nvPr/>
          </p:nvCxnSpPr>
          <p:spPr>
            <a:xfrm rot="10800000">
              <a:off x="8178522" y="1765431"/>
              <a:ext cx="559200" cy="0"/>
            </a:xfrm>
            <a:prstGeom prst="straightConnector1">
              <a:avLst/>
            </a:prstGeom>
            <a:noFill/>
            <a:ln w="19050" cap="flat" cmpd="sng">
              <a:solidFill>
                <a:srgbClr val="BAC8D3"/>
              </a:solidFill>
              <a:prstDash val="solid"/>
              <a:round/>
              <a:headEnd type="oval" w="med" len="med"/>
              <a:tailEnd type="none" w="med" len="med"/>
            </a:ln>
          </p:spPr>
        </p:cxnSp>
        <p:cxnSp>
          <p:nvCxnSpPr>
            <p:cNvPr id="7293" name="Google Shape;7293;p75"/>
            <p:cNvCxnSpPr/>
            <p:nvPr/>
          </p:nvCxnSpPr>
          <p:spPr>
            <a:xfrm rot="10800000">
              <a:off x="7467500" y="2943528"/>
              <a:ext cx="1284300" cy="0"/>
            </a:xfrm>
            <a:prstGeom prst="straightConnector1">
              <a:avLst/>
            </a:prstGeom>
            <a:noFill/>
            <a:ln w="19050" cap="flat" cmpd="sng">
              <a:solidFill>
                <a:srgbClr val="5F7D95"/>
              </a:solidFill>
              <a:prstDash val="solid"/>
              <a:round/>
              <a:headEnd type="oval" w="med" len="med"/>
              <a:tailEnd type="none" w="med" len="med"/>
            </a:ln>
          </p:spPr>
        </p:cxnSp>
        <p:cxnSp>
          <p:nvCxnSpPr>
            <p:cNvPr id="7294" name="Google Shape;7294;p75"/>
            <p:cNvCxnSpPr/>
            <p:nvPr/>
          </p:nvCxnSpPr>
          <p:spPr>
            <a:xfrm>
              <a:off x="5787288" y="3630350"/>
              <a:ext cx="922800" cy="0"/>
            </a:xfrm>
            <a:prstGeom prst="straightConnector1">
              <a:avLst/>
            </a:prstGeom>
            <a:noFill/>
            <a:ln w="19050" cap="flat" cmpd="sng">
              <a:solidFill>
                <a:srgbClr val="435D74"/>
              </a:solidFill>
              <a:prstDash val="solid"/>
              <a:round/>
              <a:headEnd type="oval" w="med" len="med"/>
              <a:tailEnd type="none" w="med" len="med"/>
            </a:ln>
          </p:spPr>
        </p:cxnSp>
        <p:sp>
          <p:nvSpPr>
            <p:cNvPr id="7295" name="Google Shape;7295;p75"/>
            <p:cNvSpPr/>
            <p:nvPr/>
          </p:nvSpPr>
          <p:spPr>
            <a:xfrm>
              <a:off x="6601902" y="3690575"/>
              <a:ext cx="566400" cy="424800"/>
            </a:xfrm>
            <a:prstGeom prst="downArrow">
              <a:avLst>
                <a:gd name="adj1" fmla="val 50000"/>
                <a:gd name="adj2" fmla="val 50000"/>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296" name="Google Shape;7296;p75"/>
          <p:cNvGrpSpPr/>
          <p:nvPr/>
        </p:nvGrpSpPr>
        <p:grpSpPr>
          <a:xfrm>
            <a:off x="7136183" y="1179201"/>
            <a:ext cx="1304650" cy="1124856"/>
            <a:chOff x="7287122" y="1165658"/>
            <a:chExt cx="1219413" cy="1051365"/>
          </a:xfrm>
        </p:grpSpPr>
        <p:grpSp>
          <p:nvGrpSpPr>
            <p:cNvPr id="7297" name="Google Shape;7297;p75"/>
            <p:cNvGrpSpPr/>
            <p:nvPr/>
          </p:nvGrpSpPr>
          <p:grpSpPr>
            <a:xfrm>
              <a:off x="7287122" y="1969723"/>
              <a:ext cx="1219413" cy="247300"/>
              <a:chOff x="7287122" y="1969723"/>
              <a:chExt cx="1219413" cy="247300"/>
            </a:xfrm>
          </p:grpSpPr>
          <p:sp>
            <p:nvSpPr>
              <p:cNvPr id="7298" name="Google Shape;7298;p75"/>
              <p:cNvSpPr/>
              <p:nvPr/>
            </p:nvSpPr>
            <p:spPr>
              <a:xfrm flipH="1">
                <a:off x="8366247" y="1969723"/>
                <a:ext cx="140288" cy="247300"/>
              </a:xfrm>
              <a:custGeom>
                <a:avLst/>
                <a:gdLst/>
                <a:ahLst/>
                <a:cxnLst/>
                <a:rect l="l" t="t" r="r" b="b"/>
                <a:pathLst>
                  <a:path w="14992" h="26428" extrusionOk="0">
                    <a:moveTo>
                      <a:pt x="31" y="0"/>
                    </a:moveTo>
                    <a:cubicBezTo>
                      <a:pt x="25" y="0"/>
                      <a:pt x="19" y="0"/>
                      <a:pt x="13" y="0"/>
                    </a:cubicBezTo>
                    <a:lnTo>
                      <a:pt x="0" y="0"/>
                    </a:lnTo>
                    <a:lnTo>
                      <a:pt x="0" y="26407"/>
                    </a:lnTo>
                    <a:lnTo>
                      <a:pt x="13" y="26427"/>
                    </a:lnTo>
                    <a:lnTo>
                      <a:pt x="14992" y="1860"/>
                    </a:lnTo>
                    <a:cubicBezTo>
                      <a:pt x="10391" y="663"/>
                      <a:pt x="5335" y="0"/>
                      <a:pt x="3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7299" name="Google Shape;7299;p75"/>
              <p:cNvGrpSpPr/>
              <p:nvPr/>
            </p:nvGrpSpPr>
            <p:grpSpPr>
              <a:xfrm>
                <a:off x="7287122" y="2063892"/>
                <a:ext cx="1151753" cy="73428"/>
                <a:chOff x="7287122" y="2063892"/>
                <a:chExt cx="1151753" cy="73428"/>
              </a:xfrm>
            </p:grpSpPr>
            <p:sp>
              <p:nvSpPr>
                <p:cNvPr id="7300" name="Google Shape;7300;p75"/>
                <p:cNvSpPr/>
                <p:nvPr/>
              </p:nvSpPr>
              <p:spPr>
                <a:xfrm flipH="1">
                  <a:off x="7287122" y="2063892"/>
                  <a:ext cx="507103" cy="73428"/>
                </a:xfrm>
                <a:custGeom>
                  <a:avLst/>
                  <a:gdLst/>
                  <a:ahLst/>
                  <a:cxnLst/>
                  <a:rect l="l" t="t" r="r" b="b"/>
                  <a:pathLst>
                    <a:path w="35124" h="7847" extrusionOk="0">
                      <a:moveTo>
                        <a:pt x="0" y="1"/>
                      </a:moveTo>
                      <a:lnTo>
                        <a:pt x="0" y="7847"/>
                      </a:lnTo>
                      <a:lnTo>
                        <a:pt x="35123" y="7847"/>
                      </a:lnTo>
                      <a:lnTo>
                        <a:pt x="35123"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7301" name="Google Shape;7301;p75"/>
                <p:cNvCxnSpPr/>
                <p:nvPr/>
              </p:nvCxnSpPr>
              <p:spPr>
                <a:xfrm rot="10800000">
                  <a:off x="7818475" y="2100600"/>
                  <a:ext cx="620400" cy="0"/>
                </a:xfrm>
                <a:prstGeom prst="straightConnector1">
                  <a:avLst/>
                </a:prstGeom>
                <a:noFill/>
                <a:ln w="9525" cap="flat" cmpd="sng">
                  <a:solidFill>
                    <a:srgbClr val="CFD9E0"/>
                  </a:solidFill>
                  <a:prstDash val="solid"/>
                  <a:round/>
                  <a:headEnd type="none" w="med" len="med"/>
                  <a:tailEnd type="oval" w="med" len="med"/>
                </a:ln>
              </p:spPr>
            </p:cxnSp>
          </p:grpSp>
        </p:grpSp>
        <p:grpSp>
          <p:nvGrpSpPr>
            <p:cNvPr id="7302" name="Google Shape;7302;p75"/>
            <p:cNvGrpSpPr/>
            <p:nvPr/>
          </p:nvGrpSpPr>
          <p:grpSpPr>
            <a:xfrm>
              <a:off x="7287122" y="1712201"/>
              <a:ext cx="1219403" cy="246767"/>
              <a:chOff x="7287122" y="1712201"/>
              <a:chExt cx="1219403" cy="246767"/>
            </a:xfrm>
          </p:grpSpPr>
          <p:sp>
            <p:nvSpPr>
              <p:cNvPr id="7303" name="Google Shape;7303;p75"/>
              <p:cNvSpPr/>
              <p:nvPr/>
            </p:nvSpPr>
            <p:spPr>
              <a:xfrm flipH="1">
                <a:off x="8226249" y="1712201"/>
                <a:ext cx="280276" cy="246767"/>
              </a:xfrm>
              <a:custGeom>
                <a:avLst/>
                <a:gdLst/>
                <a:ahLst/>
                <a:cxnLst/>
                <a:rect l="l" t="t" r="r" b="b"/>
                <a:pathLst>
                  <a:path w="29952" h="26371" extrusionOk="0">
                    <a:moveTo>
                      <a:pt x="1" y="0"/>
                    </a:moveTo>
                    <a:lnTo>
                      <a:pt x="1" y="24234"/>
                    </a:lnTo>
                    <a:lnTo>
                      <a:pt x="14" y="24234"/>
                    </a:lnTo>
                    <a:cubicBezTo>
                      <a:pt x="14" y="24234"/>
                      <a:pt x="203" y="24229"/>
                      <a:pt x="558" y="24229"/>
                    </a:cubicBezTo>
                    <a:cubicBezTo>
                      <a:pt x="2473" y="24229"/>
                      <a:pt x="9215" y="24384"/>
                      <a:pt x="17213" y="26370"/>
                    </a:cubicBezTo>
                    <a:lnTo>
                      <a:pt x="29952" y="5713"/>
                    </a:lnTo>
                    <a:cubicBezTo>
                      <a:pt x="29952" y="5713"/>
                      <a:pt x="20827" y="0"/>
                      <a:pt x="14"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7304" name="Google Shape;7304;p75"/>
              <p:cNvGrpSpPr/>
              <p:nvPr/>
            </p:nvGrpSpPr>
            <p:grpSpPr>
              <a:xfrm>
                <a:off x="7287122" y="1842861"/>
                <a:ext cx="1005303" cy="73419"/>
                <a:chOff x="7287122" y="1842861"/>
                <a:chExt cx="1005303" cy="73419"/>
              </a:xfrm>
            </p:grpSpPr>
            <p:sp>
              <p:nvSpPr>
                <p:cNvPr id="7305" name="Google Shape;7305;p75"/>
                <p:cNvSpPr/>
                <p:nvPr/>
              </p:nvSpPr>
              <p:spPr>
                <a:xfrm flipH="1">
                  <a:off x="7287122" y="1842861"/>
                  <a:ext cx="507103" cy="73419"/>
                </a:xfrm>
                <a:custGeom>
                  <a:avLst/>
                  <a:gdLst/>
                  <a:ahLst/>
                  <a:cxnLst/>
                  <a:rect l="l" t="t" r="r" b="b"/>
                  <a:pathLst>
                    <a:path w="35124" h="7846" extrusionOk="0">
                      <a:moveTo>
                        <a:pt x="0" y="1"/>
                      </a:moveTo>
                      <a:lnTo>
                        <a:pt x="0" y="7845"/>
                      </a:lnTo>
                      <a:lnTo>
                        <a:pt x="35123" y="7845"/>
                      </a:lnTo>
                      <a:lnTo>
                        <a:pt x="35123"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7306" name="Google Shape;7306;p75"/>
                <p:cNvCxnSpPr/>
                <p:nvPr/>
              </p:nvCxnSpPr>
              <p:spPr>
                <a:xfrm rot="10800000">
                  <a:off x="7818425" y="1879575"/>
                  <a:ext cx="474000" cy="0"/>
                </a:xfrm>
                <a:prstGeom prst="straightConnector1">
                  <a:avLst/>
                </a:prstGeom>
                <a:noFill/>
                <a:ln w="9525" cap="flat" cmpd="sng">
                  <a:solidFill>
                    <a:srgbClr val="A5B7C6"/>
                  </a:solidFill>
                  <a:prstDash val="solid"/>
                  <a:round/>
                  <a:headEnd type="none" w="med" len="med"/>
                  <a:tailEnd type="oval" w="med" len="med"/>
                </a:ln>
              </p:spPr>
            </p:cxnSp>
          </p:grpSp>
        </p:grpSp>
        <p:grpSp>
          <p:nvGrpSpPr>
            <p:cNvPr id="7307" name="Google Shape;7307;p75"/>
            <p:cNvGrpSpPr/>
            <p:nvPr/>
          </p:nvGrpSpPr>
          <p:grpSpPr>
            <a:xfrm>
              <a:off x="7287122" y="1447520"/>
              <a:ext cx="1219403" cy="286667"/>
              <a:chOff x="7287122" y="1447520"/>
              <a:chExt cx="1219403" cy="286667"/>
            </a:xfrm>
          </p:grpSpPr>
          <p:sp>
            <p:nvSpPr>
              <p:cNvPr id="7308" name="Google Shape;7308;p75"/>
              <p:cNvSpPr/>
              <p:nvPr/>
            </p:nvSpPr>
            <p:spPr>
              <a:xfrm flipH="1">
                <a:off x="8087665" y="1447520"/>
                <a:ext cx="418860" cy="286667"/>
              </a:xfrm>
              <a:custGeom>
                <a:avLst/>
                <a:gdLst/>
                <a:ahLst/>
                <a:cxnLst/>
                <a:rect l="l" t="t" r="r" b="b"/>
                <a:pathLst>
                  <a:path w="44762" h="30635" extrusionOk="0">
                    <a:moveTo>
                      <a:pt x="1" y="1"/>
                    </a:moveTo>
                    <a:lnTo>
                      <a:pt x="1" y="24648"/>
                    </a:lnTo>
                    <a:lnTo>
                      <a:pt x="14" y="24648"/>
                    </a:lnTo>
                    <a:cubicBezTo>
                      <a:pt x="5607" y="24648"/>
                      <a:pt x="18560" y="25130"/>
                      <a:pt x="31390" y="30635"/>
                    </a:cubicBezTo>
                    <a:lnTo>
                      <a:pt x="44761" y="10327"/>
                    </a:lnTo>
                    <a:cubicBezTo>
                      <a:pt x="44761" y="10327"/>
                      <a:pt x="27304" y="1"/>
                      <a:pt x="14"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7309" name="Google Shape;7309;p75"/>
              <p:cNvGrpSpPr/>
              <p:nvPr/>
            </p:nvGrpSpPr>
            <p:grpSpPr>
              <a:xfrm>
                <a:off x="7287122" y="1581977"/>
                <a:ext cx="852803" cy="73428"/>
                <a:chOff x="7287122" y="1581977"/>
                <a:chExt cx="852803" cy="73428"/>
              </a:xfrm>
            </p:grpSpPr>
            <p:sp>
              <p:nvSpPr>
                <p:cNvPr id="7310" name="Google Shape;7310;p75"/>
                <p:cNvSpPr/>
                <p:nvPr/>
              </p:nvSpPr>
              <p:spPr>
                <a:xfrm flipH="1">
                  <a:off x="7287122" y="1581977"/>
                  <a:ext cx="507103" cy="73428"/>
                </a:xfrm>
                <a:custGeom>
                  <a:avLst/>
                  <a:gdLst/>
                  <a:ahLst/>
                  <a:cxnLst/>
                  <a:rect l="l" t="t" r="r" b="b"/>
                  <a:pathLst>
                    <a:path w="35124" h="7847" extrusionOk="0">
                      <a:moveTo>
                        <a:pt x="0" y="1"/>
                      </a:moveTo>
                      <a:lnTo>
                        <a:pt x="0" y="7847"/>
                      </a:lnTo>
                      <a:lnTo>
                        <a:pt x="35123" y="7847"/>
                      </a:lnTo>
                      <a:lnTo>
                        <a:pt x="35123"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7311" name="Google Shape;7311;p75"/>
                <p:cNvCxnSpPr/>
                <p:nvPr/>
              </p:nvCxnSpPr>
              <p:spPr>
                <a:xfrm rot="10800000">
                  <a:off x="7818325" y="1618700"/>
                  <a:ext cx="321600" cy="0"/>
                </a:xfrm>
                <a:prstGeom prst="straightConnector1">
                  <a:avLst/>
                </a:prstGeom>
                <a:noFill/>
                <a:ln w="9525" cap="flat" cmpd="sng">
                  <a:solidFill>
                    <a:srgbClr val="869FB2"/>
                  </a:solidFill>
                  <a:prstDash val="solid"/>
                  <a:round/>
                  <a:headEnd type="none" w="med" len="med"/>
                  <a:tailEnd type="oval" w="med" len="med"/>
                </a:ln>
              </p:spPr>
            </p:cxnSp>
          </p:grpSp>
        </p:grpSp>
        <p:grpSp>
          <p:nvGrpSpPr>
            <p:cNvPr id="7312" name="Google Shape;7312;p75"/>
            <p:cNvGrpSpPr/>
            <p:nvPr/>
          </p:nvGrpSpPr>
          <p:grpSpPr>
            <a:xfrm>
              <a:off x="7287122" y="1165658"/>
              <a:ext cx="1219403" cy="344253"/>
              <a:chOff x="7287122" y="1165658"/>
              <a:chExt cx="1219403" cy="344253"/>
            </a:xfrm>
          </p:grpSpPr>
          <p:sp>
            <p:nvSpPr>
              <p:cNvPr id="7313" name="Google Shape;7313;p75"/>
              <p:cNvSpPr/>
              <p:nvPr/>
            </p:nvSpPr>
            <p:spPr>
              <a:xfrm flipH="1">
                <a:off x="7919557" y="1165658"/>
                <a:ext cx="586968" cy="344253"/>
              </a:xfrm>
              <a:custGeom>
                <a:avLst/>
                <a:gdLst/>
                <a:ahLst/>
                <a:cxnLst/>
                <a:rect l="l" t="t" r="r" b="b"/>
                <a:pathLst>
                  <a:path w="62727" h="36789" extrusionOk="0">
                    <a:moveTo>
                      <a:pt x="1" y="1"/>
                    </a:moveTo>
                    <a:lnTo>
                      <a:pt x="1" y="25976"/>
                    </a:lnTo>
                    <a:lnTo>
                      <a:pt x="17" y="25976"/>
                    </a:lnTo>
                    <a:cubicBezTo>
                      <a:pt x="74" y="25976"/>
                      <a:pt x="588" y="25960"/>
                      <a:pt x="1487" y="25960"/>
                    </a:cubicBezTo>
                    <a:cubicBezTo>
                      <a:pt x="7235" y="25960"/>
                      <a:pt x="28709" y="26646"/>
                      <a:pt x="46867" y="36789"/>
                    </a:cubicBezTo>
                    <a:lnTo>
                      <a:pt x="62726" y="12728"/>
                    </a:lnTo>
                    <a:cubicBezTo>
                      <a:pt x="62726" y="12728"/>
                      <a:pt x="39312" y="2"/>
                      <a:pt x="17"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7314" name="Google Shape;7314;p75"/>
              <p:cNvGrpSpPr/>
              <p:nvPr/>
            </p:nvGrpSpPr>
            <p:grpSpPr>
              <a:xfrm>
                <a:off x="7287122" y="1341025"/>
                <a:ext cx="695703" cy="73419"/>
                <a:chOff x="7287122" y="1341025"/>
                <a:chExt cx="695703" cy="73419"/>
              </a:xfrm>
            </p:grpSpPr>
            <p:sp>
              <p:nvSpPr>
                <p:cNvPr id="7315" name="Google Shape;7315;p75"/>
                <p:cNvSpPr/>
                <p:nvPr/>
              </p:nvSpPr>
              <p:spPr>
                <a:xfrm flipH="1">
                  <a:off x="7287122" y="1341025"/>
                  <a:ext cx="507103" cy="73419"/>
                </a:xfrm>
                <a:custGeom>
                  <a:avLst/>
                  <a:gdLst/>
                  <a:ahLst/>
                  <a:cxnLst/>
                  <a:rect l="l" t="t" r="r" b="b"/>
                  <a:pathLst>
                    <a:path w="35124" h="7846" extrusionOk="0">
                      <a:moveTo>
                        <a:pt x="0" y="1"/>
                      </a:moveTo>
                      <a:lnTo>
                        <a:pt x="0" y="7845"/>
                      </a:lnTo>
                      <a:lnTo>
                        <a:pt x="35123" y="7845"/>
                      </a:lnTo>
                      <a:lnTo>
                        <a:pt x="35123"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7316" name="Google Shape;7316;p75"/>
                <p:cNvCxnSpPr/>
                <p:nvPr/>
              </p:nvCxnSpPr>
              <p:spPr>
                <a:xfrm rot="10800000">
                  <a:off x="7818425" y="1377750"/>
                  <a:ext cx="164400" cy="0"/>
                </a:xfrm>
                <a:prstGeom prst="straightConnector1">
                  <a:avLst/>
                </a:prstGeom>
                <a:noFill/>
                <a:ln w="9525" cap="flat" cmpd="sng">
                  <a:solidFill>
                    <a:srgbClr val="869FB1"/>
                  </a:solidFill>
                  <a:prstDash val="solid"/>
                  <a:round/>
                  <a:headEnd type="none" w="med" len="med"/>
                  <a:tailEnd type="oval" w="med" len="med"/>
                </a:ln>
              </p:spPr>
            </p:cxnSp>
          </p:grpSp>
        </p:grpSp>
      </p:grpSp>
      <p:grpSp>
        <p:nvGrpSpPr>
          <p:cNvPr id="7317" name="Google Shape;7317;p75"/>
          <p:cNvGrpSpPr/>
          <p:nvPr/>
        </p:nvGrpSpPr>
        <p:grpSpPr>
          <a:xfrm>
            <a:off x="5802676" y="1185224"/>
            <a:ext cx="1397729" cy="1098540"/>
            <a:chOff x="5900602" y="1193063"/>
            <a:chExt cx="1299851" cy="1021707"/>
          </a:xfrm>
        </p:grpSpPr>
        <p:grpSp>
          <p:nvGrpSpPr>
            <p:cNvPr id="7318" name="Google Shape;7318;p75"/>
            <p:cNvGrpSpPr/>
            <p:nvPr/>
          </p:nvGrpSpPr>
          <p:grpSpPr>
            <a:xfrm>
              <a:off x="6520337" y="1193063"/>
              <a:ext cx="341815" cy="799959"/>
              <a:chOff x="6520337" y="1193063"/>
              <a:chExt cx="341815" cy="799959"/>
            </a:xfrm>
          </p:grpSpPr>
          <p:grpSp>
            <p:nvGrpSpPr>
              <p:cNvPr id="7319" name="Google Shape;7319;p75"/>
              <p:cNvGrpSpPr/>
              <p:nvPr/>
            </p:nvGrpSpPr>
            <p:grpSpPr>
              <a:xfrm>
                <a:off x="6520337" y="1589527"/>
                <a:ext cx="213950" cy="403494"/>
                <a:chOff x="6520337" y="1589527"/>
                <a:chExt cx="213950" cy="403494"/>
              </a:xfrm>
            </p:grpSpPr>
            <p:sp>
              <p:nvSpPr>
                <p:cNvPr id="7320" name="Google Shape;7320;p75"/>
                <p:cNvSpPr/>
                <p:nvPr/>
              </p:nvSpPr>
              <p:spPr>
                <a:xfrm rot="-5400000">
                  <a:off x="6522864" y="1587001"/>
                  <a:ext cx="208853" cy="213906"/>
                </a:xfrm>
                <a:custGeom>
                  <a:avLst/>
                  <a:gdLst/>
                  <a:ahLst/>
                  <a:cxnLst/>
                  <a:rect l="l" t="t" r="r" b="b"/>
                  <a:pathLst>
                    <a:path w="24013" h="24594" extrusionOk="0">
                      <a:moveTo>
                        <a:pt x="725" y="0"/>
                      </a:moveTo>
                      <a:cubicBezTo>
                        <a:pt x="482" y="0"/>
                        <a:pt x="241" y="3"/>
                        <a:pt x="0" y="5"/>
                      </a:cubicBezTo>
                      <a:lnTo>
                        <a:pt x="0" y="22597"/>
                      </a:lnTo>
                      <a:cubicBezTo>
                        <a:pt x="118" y="22596"/>
                        <a:pt x="222" y="22595"/>
                        <a:pt x="312" y="22595"/>
                      </a:cubicBezTo>
                      <a:cubicBezTo>
                        <a:pt x="582" y="22595"/>
                        <a:pt x="725" y="22600"/>
                        <a:pt x="725" y="22600"/>
                      </a:cubicBezTo>
                      <a:cubicBezTo>
                        <a:pt x="725" y="22600"/>
                        <a:pt x="872" y="22595"/>
                        <a:pt x="1149" y="22595"/>
                      </a:cubicBezTo>
                      <a:cubicBezTo>
                        <a:pt x="2638" y="22595"/>
                        <a:pt x="7882" y="22740"/>
                        <a:pt x="14103" y="24594"/>
                      </a:cubicBezTo>
                      <a:lnTo>
                        <a:pt x="24013" y="5327"/>
                      </a:lnTo>
                      <a:cubicBezTo>
                        <a:pt x="24013" y="5327"/>
                        <a:pt x="16917" y="0"/>
                        <a:pt x="725"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21" name="Google Shape;7321;p75"/>
                <p:cNvSpPr/>
                <p:nvPr/>
              </p:nvSpPr>
              <p:spPr>
                <a:xfrm rot="-5400000">
                  <a:off x="6529204" y="1787939"/>
                  <a:ext cx="196250" cy="213915"/>
                </a:xfrm>
                <a:custGeom>
                  <a:avLst/>
                  <a:gdLst/>
                  <a:ahLst/>
                  <a:cxnLst/>
                  <a:rect l="l" t="t" r="r" b="b"/>
                  <a:pathLst>
                    <a:path w="22564" h="24595" extrusionOk="0">
                      <a:moveTo>
                        <a:pt x="22564" y="1"/>
                      </a:moveTo>
                      <a:cubicBezTo>
                        <a:pt x="15114" y="73"/>
                        <a:pt x="9649" y="1280"/>
                        <a:pt x="5965" y="2527"/>
                      </a:cubicBezTo>
                      <a:lnTo>
                        <a:pt x="5965" y="2528"/>
                      </a:lnTo>
                      <a:cubicBezTo>
                        <a:pt x="2949" y="3548"/>
                        <a:pt x="1124" y="4595"/>
                        <a:pt x="385" y="5067"/>
                      </a:cubicBezTo>
                      <a:cubicBezTo>
                        <a:pt x="382" y="5067"/>
                        <a:pt x="382" y="5068"/>
                        <a:pt x="380" y="5068"/>
                      </a:cubicBezTo>
                      <a:cubicBezTo>
                        <a:pt x="373" y="5074"/>
                        <a:pt x="366" y="5078"/>
                        <a:pt x="358" y="5083"/>
                      </a:cubicBezTo>
                      <a:cubicBezTo>
                        <a:pt x="344" y="5091"/>
                        <a:pt x="329" y="5100"/>
                        <a:pt x="316" y="5110"/>
                      </a:cubicBezTo>
                      <a:cubicBezTo>
                        <a:pt x="315" y="5112"/>
                        <a:pt x="313" y="5113"/>
                        <a:pt x="312" y="5113"/>
                      </a:cubicBezTo>
                      <a:cubicBezTo>
                        <a:pt x="293" y="5125"/>
                        <a:pt x="275" y="5136"/>
                        <a:pt x="258" y="5148"/>
                      </a:cubicBezTo>
                      <a:cubicBezTo>
                        <a:pt x="255" y="5150"/>
                        <a:pt x="251" y="5152"/>
                        <a:pt x="248" y="5155"/>
                      </a:cubicBezTo>
                      <a:cubicBezTo>
                        <a:pt x="240" y="5160"/>
                        <a:pt x="232" y="5166"/>
                        <a:pt x="224" y="5171"/>
                      </a:cubicBezTo>
                      <a:lnTo>
                        <a:pt x="191" y="5193"/>
                      </a:lnTo>
                      <a:cubicBezTo>
                        <a:pt x="189" y="5193"/>
                        <a:pt x="189" y="5195"/>
                        <a:pt x="188" y="5195"/>
                      </a:cubicBezTo>
                      <a:lnTo>
                        <a:pt x="171" y="5206"/>
                      </a:lnTo>
                      <a:cubicBezTo>
                        <a:pt x="162" y="5211"/>
                        <a:pt x="153" y="5217"/>
                        <a:pt x="146" y="5222"/>
                      </a:cubicBezTo>
                      <a:cubicBezTo>
                        <a:pt x="144" y="5224"/>
                        <a:pt x="144" y="5225"/>
                        <a:pt x="141" y="5225"/>
                      </a:cubicBezTo>
                      <a:cubicBezTo>
                        <a:pt x="137" y="5230"/>
                        <a:pt x="131" y="5231"/>
                        <a:pt x="127" y="5236"/>
                      </a:cubicBezTo>
                      <a:cubicBezTo>
                        <a:pt x="118" y="5243"/>
                        <a:pt x="109" y="5247"/>
                        <a:pt x="102" y="5253"/>
                      </a:cubicBezTo>
                      <a:cubicBezTo>
                        <a:pt x="95" y="5260"/>
                        <a:pt x="88" y="5265"/>
                        <a:pt x="80" y="5269"/>
                      </a:cubicBezTo>
                      <a:cubicBezTo>
                        <a:pt x="39" y="5297"/>
                        <a:pt x="15" y="5316"/>
                        <a:pt x="6" y="5323"/>
                      </a:cubicBezTo>
                      <a:lnTo>
                        <a:pt x="3" y="5324"/>
                      </a:lnTo>
                      <a:lnTo>
                        <a:pt x="0" y="5326"/>
                      </a:lnTo>
                      <a:lnTo>
                        <a:pt x="9910" y="24594"/>
                      </a:lnTo>
                      <a:cubicBezTo>
                        <a:pt x="10017" y="24561"/>
                        <a:pt x="10124" y="24530"/>
                        <a:pt x="10231" y="24499"/>
                      </a:cubicBezTo>
                      <a:cubicBezTo>
                        <a:pt x="10284" y="24482"/>
                        <a:pt x="10339" y="24466"/>
                        <a:pt x="10392" y="24451"/>
                      </a:cubicBezTo>
                      <a:cubicBezTo>
                        <a:pt x="10473" y="24428"/>
                        <a:pt x="10553" y="24403"/>
                        <a:pt x="10633" y="24381"/>
                      </a:cubicBezTo>
                      <a:cubicBezTo>
                        <a:pt x="10664" y="24373"/>
                        <a:pt x="10691" y="24364"/>
                        <a:pt x="10721" y="24357"/>
                      </a:cubicBezTo>
                      <a:cubicBezTo>
                        <a:pt x="10786" y="24339"/>
                        <a:pt x="10855" y="24320"/>
                        <a:pt x="10920" y="24303"/>
                      </a:cubicBezTo>
                      <a:cubicBezTo>
                        <a:pt x="10930" y="24298"/>
                        <a:pt x="10943" y="24297"/>
                        <a:pt x="10955" y="24293"/>
                      </a:cubicBezTo>
                      <a:cubicBezTo>
                        <a:pt x="11032" y="24274"/>
                        <a:pt x="11111" y="24252"/>
                        <a:pt x="11188" y="24231"/>
                      </a:cubicBezTo>
                      <a:cubicBezTo>
                        <a:pt x="11192" y="24230"/>
                        <a:pt x="11200" y="24227"/>
                        <a:pt x="11206" y="24226"/>
                      </a:cubicBezTo>
                      <a:cubicBezTo>
                        <a:pt x="11307" y="24198"/>
                        <a:pt x="11409" y="24172"/>
                        <a:pt x="11511" y="24146"/>
                      </a:cubicBezTo>
                      <a:cubicBezTo>
                        <a:pt x="11613" y="24118"/>
                        <a:pt x="11715" y="24093"/>
                        <a:pt x="11816" y="24067"/>
                      </a:cubicBezTo>
                      <a:cubicBezTo>
                        <a:pt x="11877" y="24052"/>
                        <a:pt x="11938" y="24036"/>
                        <a:pt x="11998" y="24022"/>
                      </a:cubicBezTo>
                      <a:cubicBezTo>
                        <a:pt x="12071" y="24004"/>
                        <a:pt x="12143" y="23987"/>
                        <a:pt x="12216" y="23969"/>
                      </a:cubicBezTo>
                      <a:cubicBezTo>
                        <a:pt x="17046" y="22790"/>
                        <a:pt x="20998" y="22614"/>
                        <a:pt x="22564" y="22595"/>
                      </a:cubicBezTo>
                      <a:lnTo>
                        <a:pt x="22564"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322" name="Google Shape;7322;p75"/>
              <p:cNvGrpSpPr/>
              <p:nvPr/>
            </p:nvGrpSpPr>
            <p:grpSpPr>
              <a:xfrm>
                <a:off x="6577204" y="1193063"/>
                <a:ext cx="284947" cy="464512"/>
                <a:chOff x="6577204" y="1193063"/>
                <a:chExt cx="284947" cy="464512"/>
              </a:xfrm>
            </p:grpSpPr>
            <p:sp>
              <p:nvSpPr>
                <p:cNvPr id="7323" name="Google Shape;7323;p75"/>
                <p:cNvSpPr/>
                <p:nvPr/>
              </p:nvSpPr>
              <p:spPr>
                <a:xfrm>
                  <a:off x="6577204" y="1193063"/>
                  <a:ext cx="284947" cy="63648"/>
                </a:xfrm>
                <a:custGeom>
                  <a:avLst/>
                  <a:gdLst/>
                  <a:ahLst/>
                  <a:cxnLst/>
                  <a:rect l="l" t="t" r="r" b="b"/>
                  <a:pathLst>
                    <a:path w="32762" h="7318" extrusionOk="0">
                      <a:moveTo>
                        <a:pt x="0" y="1"/>
                      </a:moveTo>
                      <a:lnTo>
                        <a:pt x="0" y="7318"/>
                      </a:lnTo>
                      <a:lnTo>
                        <a:pt x="32762" y="7318"/>
                      </a:lnTo>
                      <a:lnTo>
                        <a:pt x="32762"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7324" name="Google Shape;7324;p75"/>
                <p:cNvCxnSpPr/>
                <p:nvPr/>
              </p:nvCxnSpPr>
              <p:spPr>
                <a:xfrm rot="10800000">
                  <a:off x="6677825" y="1279575"/>
                  <a:ext cx="0" cy="378000"/>
                </a:xfrm>
                <a:prstGeom prst="straightConnector1">
                  <a:avLst/>
                </a:prstGeom>
                <a:noFill/>
                <a:ln w="9525" cap="flat" cmpd="sng">
                  <a:solidFill>
                    <a:srgbClr val="A5B7C6"/>
                  </a:solidFill>
                  <a:prstDash val="solid"/>
                  <a:round/>
                  <a:headEnd type="none" w="med" len="med"/>
                  <a:tailEnd type="oval" w="med" len="med"/>
                </a:ln>
              </p:spPr>
            </p:cxnSp>
          </p:grpSp>
        </p:grpSp>
        <p:grpSp>
          <p:nvGrpSpPr>
            <p:cNvPr id="7325" name="Google Shape;7325;p75"/>
            <p:cNvGrpSpPr/>
            <p:nvPr/>
          </p:nvGrpSpPr>
          <p:grpSpPr>
            <a:xfrm>
              <a:off x="6238903" y="1193063"/>
              <a:ext cx="300475" cy="900152"/>
              <a:chOff x="6238903" y="1193063"/>
              <a:chExt cx="300475" cy="900152"/>
            </a:xfrm>
          </p:grpSpPr>
          <p:grpSp>
            <p:nvGrpSpPr>
              <p:cNvPr id="7326" name="Google Shape;7326;p75"/>
              <p:cNvGrpSpPr/>
              <p:nvPr/>
            </p:nvGrpSpPr>
            <p:grpSpPr>
              <a:xfrm>
                <a:off x="6290865" y="1489315"/>
                <a:ext cx="248514" cy="603900"/>
                <a:chOff x="6290865" y="1489315"/>
                <a:chExt cx="248514" cy="603900"/>
              </a:xfrm>
            </p:grpSpPr>
            <p:sp>
              <p:nvSpPr>
                <p:cNvPr id="7327" name="Google Shape;7327;p75"/>
                <p:cNvSpPr/>
                <p:nvPr/>
              </p:nvSpPr>
              <p:spPr>
                <a:xfrm rot="-5400000">
                  <a:off x="6260589" y="1519591"/>
                  <a:ext cx="309066" cy="248514"/>
                </a:xfrm>
                <a:custGeom>
                  <a:avLst/>
                  <a:gdLst/>
                  <a:ahLst/>
                  <a:cxnLst/>
                  <a:rect l="l" t="t" r="r" b="b"/>
                  <a:pathLst>
                    <a:path w="35535" h="28573" extrusionOk="0">
                      <a:moveTo>
                        <a:pt x="727" y="0"/>
                      </a:moveTo>
                      <a:cubicBezTo>
                        <a:pt x="484" y="0"/>
                        <a:pt x="241" y="2"/>
                        <a:pt x="0" y="3"/>
                      </a:cubicBezTo>
                      <a:lnTo>
                        <a:pt x="0" y="22994"/>
                      </a:lnTo>
                      <a:cubicBezTo>
                        <a:pt x="259" y="22992"/>
                        <a:pt x="501" y="22989"/>
                        <a:pt x="727" y="22989"/>
                      </a:cubicBezTo>
                      <a:cubicBezTo>
                        <a:pt x="5078" y="22989"/>
                        <a:pt x="15152" y="23439"/>
                        <a:pt x="25134" y="28572"/>
                      </a:cubicBezTo>
                      <a:lnTo>
                        <a:pt x="35534" y="9632"/>
                      </a:lnTo>
                      <a:cubicBezTo>
                        <a:pt x="35534" y="9632"/>
                        <a:pt x="21952" y="0"/>
                        <a:pt x="727"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28" name="Google Shape;7328;p75"/>
                <p:cNvSpPr/>
                <p:nvPr/>
              </p:nvSpPr>
              <p:spPr>
                <a:xfrm rot="-5400000">
                  <a:off x="6266916" y="1820752"/>
                  <a:ext cx="296437" cy="248488"/>
                </a:xfrm>
                <a:custGeom>
                  <a:avLst/>
                  <a:gdLst/>
                  <a:ahLst/>
                  <a:cxnLst/>
                  <a:rect l="l" t="t" r="r" b="b"/>
                  <a:pathLst>
                    <a:path w="34083" h="28570" extrusionOk="0">
                      <a:moveTo>
                        <a:pt x="34083" y="0"/>
                      </a:moveTo>
                      <a:cubicBezTo>
                        <a:pt x="22684" y="120"/>
                        <a:pt x="13548" y="2997"/>
                        <a:pt x="7617" y="5579"/>
                      </a:cubicBezTo>
                      <a:cubicBezTo>
                        <a:pt x="5629" y="6444"/>
                        <a:pt x="3999" y="7274"/>
                        <a:pt x="2767" y="7955"/>
                      </a:cubicBezTo>
                      <a:cubicBezTo>
                        <a:pt x="2743" y="7970"/>
                        <a:pt x="2717" y="7985"/>
                        <a:pt x="2693" y="7996"/>
                      </a:cubicBezTo>
                      <a:cubicBezTo>
                        <a:pt x="2692" y="7996"/>
                        <a:pt x="2689" y="7999"/>
                        <a:pt x="2687" y="7999"/>
                      </a:cubicBezTo>
                      <a:cubicBezTo>
                        <a:pt x="2454" y="8127"/>
                        <a:pt x="2237" y="8251"/>
                        <a:pt x="2034" y="8368"/>
                      </a:cubicBezTo>
                      <a:lnTo>
                        <a:pt x="1958" y="8411"/>
                      </a:lnTo>
                      <a:cubicBezTo>
                        <a:pt x="1952" y="8416"/>
                        <a:pt x="1949" y="8418"/>
                        <a:pt x="1943" y="8421"/>
                      </a:cubicBezTo>
                      <a:cubicBezTo>
                        <a:pt x="1913" y="8437"/>
                        <a:pt x="1884" y="8455"/>
                        <a:pt x="1854" y="8472"/>
                      </a:cubicBezTo>
                      <a:cubicBezTo>
                        <a:pt x="1844" y="8478"/>
                        <a:pt x="1834" y="8483"/>
                        <a:pt x="1825" y="8488"/>
                      </a:cubicBezTo>
                      <a:cubicBezTo>
                        <a:pt x="1718" y="8552"/>
                        <a:pt x="1616" y="8612"/>
                        <a:pt x="1517" y="8670"/>
                      </a:cubicBezTo>
                      <a:cubicBezTo>
                        <a:pt x="1476" y="8697"/>
                        <a:pt x="1435" y="8720"/>
                        <a:pt x="1396" y="8743"/>
                      </a:cubicBezTo>
                      <a:cubicBezTo>
                        <a:pt x="1349" y="8771"/>
                        <a:pt x="1305" y="8799"/>
                        <a:pt x="1262" y="8823"/>
                      </a:cubicBezTo>
                      <a:cubicBezTo>
                        <a:pt x="1246" y="8832"/>
                        <a:pt x="1230" y="8844"/>
                        <a:pt x="1214" y="8852"/>
                      </a:cubicBezTo>
                      <a:cubicBezTo>
                        <a:pt x="1166" y="8882"/>
                        <a:pt x="1119" y="8911"/>
                        <a:pt x="1072" y="8938"/>
                      </a:cubicBezTo>
                      <a:cubicBezTo>
                        <a:pt x="1042" y="8956"/>
                        <a:pt x="1013" y="8973"/>
                        <a:pt x="985" y="8991"/>
                      </a:cubicBezTo>
                      <a:cubicBezTo>
                        <a:pt x="941" y="9018"/>
                        <a:pt x="901" y="9043"/>
                        <a:pt x="860" y="9069"/>
                      </a:cubicBezTo>
                      <a:cubicBezTo>
                        <a:pt x="845" y="9078"/>
                        <a:pt x="832" y="9087"/>
                        <a:pt x="821" y="9094"/>
                      </a:cubicBezTo>
                      <a:cubicBezTo>
                        <a:pt x="794" y="9112"/>
                        <a:pt x="771" y="9126"/>
                        <a:pt x="748" y="9141"/>
                      </a:cubicBezTo>
                      <a:cubicBezTo>
                        <a:pt x="733" y="9148"/>
                        <a:pt x="720" y="9157"/>
                        <a:pt x="706" y="9166"/>
                      </a:cubicBezTo>
                      <a:cubicBezTo>
                        <a:pt x="692" y="9174"/>
                        <a:pt x="678" y="9182"/>
                        <a:pt x="665" y="9192"/>
                      </a:cubicBezTo>
                      <a:cubicBezTo>
                        <a:pt x="643" y="9206"/>
                        <a:pt x="621" y="9218"/>
                        <a:pt x="599" y="9233"/>
                      </a:cubicBezTo>
                      <a:cubicBezTo>
                        <a:pt x="582" y="9244"/>
                        <a:pt x="567" y="9254"/>
                        <a:pt x="551" y="9265"/>
                      </a:cubicBezTo>
                      <a:cubicBezTo>
                        <a:pt x="534" y="9275"/>
                        <a:pt x="518" y="9283"/>
                        <a:pt x="502" y="9295"/>
                      </a:cubicBezTo>
                      <a:cubicBezTo>
                        <a:pt x="483" y="9305"/>
                        <a:pt x="465" y="9318"/>
                        <a:pt x="446" y="9330"/>
                      </a:cubicBezTo>
                      <a:cubicBezTo>
                        <a:pt x="305" y="9422"/>
                        <a:pt x="196" y="9493"/>
                        <a:pt x="122" y="9544"/>
                      </a:cubicBezTo>
                      <a:lnTo>
                        <a:pt x="104" y="9556"/>
                      </a:lnTo>
                      <a:cubicBezTo>
                        <a:pt x="72" y="9578"/>
                        <a:pt x="46" y="9595"/>
                        <a:pt x="30" y="9607"/>
                      </a:cubicBezTo>
                      <a:cubicBezTo>
                        <a:pt x="28" y="9608"/>
                        <a:pt x="24" y="9610"/>
                        <a:pt x="23" y="9611"/>
                      </a:cubicBezTo>
                      <a:cubicBezTo>
                        <a:pt x="17" y="9615"/>
                        <a:pt x="14" y="9618"/>
                        <a:pt x="9" y="9621"/>
                      </a:cubicBezTo>
                      <a:cubicBezTo>
                        <a:pt x="8" y="9623"/>
                        <a:pt x="7" y="9624"/>
                        <a:pt x="5" y="9624"/>
                      </a:cubicBezTo>
                      <a:lnTo>
                        <a:pt x="1" y="9629"/>
                      </a:lnTo>
                      <a:lnTo>
                        <a:pt x="10402" y="28569"/>
                      </a:lnTo>
                      <a:lnTo>
                        <a:pt x="10669" y="28432"/>
                      </a:lnTo>
                      <a:cubicBezTo>
                        <a:pt x="10734" y="28399"/>
                        <a:pt x="10803" y="28365"/>
                        <a:pt x="10868" y="28333"/>
                      </a:cubicBezTo>
                      <a:cubicBezTo>
                        <a:pt x="10913" y="28309"/>
                        <a:pt x="10960" y="28287"/>
                        <a:pt x="11007" y="28263"/>
                      </a:cubicBezTo>
                      <a:cubicBezTo>
                        <a:pt x="11052" y="28242"/>
                        <a:pt x="11095" y="28220"/>
                        <a:pt x="11141" y="28198"/>
                      </a:cubicBezTo>
                      <a:cubicBezTo>
                        <a:pt x="11264" y="28138"/>
                        <a:pt x="11387" y="28079"/>
                        <a:pt x="11510" y="28020"/>
                      </a:cubicBezTo>
                      <a:cubicBezTo>
                        <a:pt x="11570" y="27991"/>
                        <a:pt x="11633" y="27962"/>
                        <a:pt x="11694" y="27933"/>
                      </a:cubicBezTo>
                      <a:cubicBezTo>
                        <a:pt x="11754" y="27904"/>
                        <a:pt x="11816" y="27875"/>
                        <a:pt x="11877" y="27846"/>
                      </a:cubicBezTo>
                      <a:cubicBezTo>
                        <a:pt x="20843" y="23637"/>
                        <a:pt x="29650" y="23043"/>
                        <a:pt x="34083" y="22991"/>
                      </a:cubicBezTo>
                      <a:lnTo>
                        <a:pt x="34083"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329" name="Google Shape;7329;p75"/>
              <p:cNvGrpSpPr/>
              <p:nvPr/>
            </p:nvGrpSpPr>
            <p:grpSpPr>
              <a:xfrm>
                <a:off x="6238903" y="1193063"/>
                <a:ext cx="284947" cy="333087"/>
                <a:chOff x="6238903" y="1193063"/>
                <a:chExt cx="284947" cy="333087"/>
              </a:xfrm>
            </p:grpSpPr>
            <p:sp>
              <p:nvSpPr>
                <p:cNvPr id="7330" name="Google Shape;7330;p75"/>
                <p:cNvSpPr/>
                <p:nvPr/>
              </p:nvSpPr>
              <p:spPr>
                <a:xfrm>
                  <a:off x="6238903" y="1193063"/>
                  <a:ext cx="284947" cy="63648"/>
                </a:xfrm>
                <a:custGeom>
                  <a:avLst/>
                  <a:gdLst/>
                  <a:ahLst/>
                  <a:cxnLst/>
                  <a:rect l="l" t="t" r="r" b="b"/>
                  <a:pathLst>
                    <a:path w="32762" h="7318" extrusionOk="0">
                      <a:moveTo>
                        <a:pt x="0" y="0"/>
                      </a:moveTo>
                      <a:lnTo>
                        <a:pt x="0" y="7317"/>
                      </a:lnTo>
                      <a:lnTo>
                        <a:pt x="32762" y="7317"/>
                      </a:lnTo>
                      <a:lnTo>
                        <a:pt x="32762"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7331" name="Google Shape;7331;p75"/>
                <p:cNvCxnSpPr/>
                <p:nvPr/>
              </p:nvCxnSpPr>
              <p:spPr>
                <a:xfrm rot="10800000">
                  <a:off x="6431250" y="1279250"/>
                  <a:ext cx="0" cy="246900"/>
                </a:xfrm>
                <a:prstGeom prst="straightConnector1">
                  <a:avLst/>
                </a:prstGeom>
                <a:noFill/>
                <a:ln w="9525" cap="flat" cmpd="sng">
                  <a:solidFill>
                    <a:srgbClr val="869FB2"/>
                  </a:solidFill>
                  <a:prstDash val="solid"/>
                  <a:round/>
                  <a:headEnd type="none" w="med" len="med"/>
                  <a:tailEnd type="oval" w="med" len="med"/>
                </a:ln>
              </p:spPr>
            </p:cxnSp>
          </p:grpSp>
        </p:grpSp>
        <p:grpSp>
          <p:nvGrpSpPr>
            <p:cNvPr id="7332" name="Google Shape;7332;p75"/>
            <p:cNvGrpSpPr/>
            <p:nvPr/>
          </p:nvGrpSpPr>
          <p:grpSpPr>
            <a:xfrm>
              <a:off x="5900602" y="1193063"/>
              <a:ext cx="444345" cy="1021707"/>
              <a:chOff x="5900602" y="1193063"/>
              <a:chExt cx="444345" cy="1021707"/>
            </a:xfrm>
          </p:grpSpPr>
          <p:grpSp>
            <p:nvGrpSpPr>
              <p:cNvPr id="7333" name="Google Shape;7333;p75"/>
              <p:cNvGrpSpPr/>
              <p:nvPr/>
            </p:nvGrpSpPr>
            <p:grpSpPr>
              <a:xfrm>
                <a:off x="6046501" y="1367785"/>
                <a:ext cx="298446" cy="846986"/>
                <a:chOff x="6046501" y="1367785"/>
                <a:chExt cx="298446" cy="846986"/>
              </a:xfrm>
            </p:grpSpPr>
            <p:sp>
              <p:nvSpPr>
                <p:cNvPr id="7334" name="Google Shape;7334;p75"/>
                <p:cNvSpPr/>
                <p:nvPr/>
              </p:nvSpPr>
              <p:spPr>
                <a:xfrm rot="-5400000">
                  <a:off x="5980418" y="1433868"/>
                  <a:ext cx="430613" cy="298446"/>
                </a:xfrm>
                <a:custGeom>
                  <a:avLst/>
                  <a:gdLst/>
                  <a:ahLst/>
                  <a:cxnLst/>
                  <a:rect l="l" t="t" r="r" b="b"/>
                  <a:pathLst>
                    <a:path w="49510" h="34314" extrusionOk="0">
                      <a:moveTo>
                        <a:pt x="722" y="0"/>
                      </a:moveTo>
                      <a:cubicBezTo>
                        <a:pt x="481" y="0"/>
                        <a:pt x="241" y="0"/>
                        <a:pt x="1" y="3"/>
                      </a:cubicBezTo>
                      <a:lnTo>
                        <a:pt x="1" y="24234"/>
                      </a:lnTo>
                      <a:cubicBezTo>
                        <a:pt x="243" y="24230"/>
                        <a:pt x="428" y="24229"/>
                        <a:pt x="550" y="24229"/>
                      </a:cubicBezTo>
                      <a:cubicBezTo>
                        <a:pt x="648" y="24229"/>
                        <a:pt x="706" y="24230"/>
                        <a:pt x="722" y="24230"/>
                      </a:cubicBezTo>
                      <a:lnTo>
                        <a:pt x="729" y="24230"/>
                      </a:lnTo>
                      <a:cubicBezTo>
                        <a:pt x="773" y="24230"/>
                        <a:pt x="1173" y="24214"/>
                        <a:pt x="1871" y="24214"/>
                      </a:cubicBezTo>
                      <a:cubicBezTo>
                        <a:pt x="6340" y="24214"/>
                        <a:pt x="23046" y="24853"/>
                        <a:pt x="37171" y="34314"/>
                      </a:cubicBezTo>
                      <a:lnTo>
                        <a:pt x="49510" y="11872"/>
                      </a:lnTo>
                      <a:cubicBezTo>
                        <a:pt x="49510" y="11872"/>
                        <a:pt x="31299" y="3"/>
                        <a:pt x="729"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35" name="Google Shape;7335;p75"/>
                <p:cNvSpPr/>
                <p:nvPr/>
              </p:nvSpPr>
              <p:spPr>
                <a:xfrm rot="-5400000">
                  <a:off x="5986745" y="1856568"/>
                  <a:ext cx="417984" cy="298420"/>
                </a:xfrm>
                <a:custGeom>
                  <a:avLst/>
                  <a:gdLst/>
                  <a:ahLst/>
                  <a:cxnLst/>
                  <a:rect l="l" t="t" r="r" b="b"/>
                  <a:pathLst>
                    <a:path w="48058" h="34311" extrusionOk="0">
                      <a:moveTo>
                        <a:pt x="48058" y="0"/>
                      </a:moveTo>
                      <a:cubicBezTo>
                        <a:pt x="40706" y="47"/>
                        <a:pt x="34078" y="776"/>
                        <a:pt x="28261" y="1849"/>
                      </a:cubicBezTo>
                      <a:cubicBezTo>
                        <a:pt x="20919" y="3208"/>
                        <a:pt x="14865" y="5126"/>
                        <a:pt x="10271" y="6917"/>
                      </a:cubicBezTo>
                      <a:cubicBezTo>
                        <a:pt x="5004" y="8972"/>
                        <a:pt x="1653" y="10865"/>
                        <a:pt x="474" y="11571"/>
                      </a:cubicBezTo>
                      <a:cubicBezTo>
                        <a:pt x="462" y="11578"/>
                        <a:pt x="449" y="11585"/>
                        <a:pt x="439" y="11593"/>
                      </a:cubicBezTo>
                      <a:cubicBezTo>
                        <a:pt x="427" y="11600"/>
                        <a:pt x="417" y="11606"/>
                        <a:pt x="406" y="11613"/>
                      </a:cubicBezTo>
                      <a:cubicBezTo>
                        <a:pt x="384" y="11628"/>
                        <a:pt x="365" y="11638"/>
                        <a:pt x="344" y="11651"/>
                      </a:cubicBezTo>
                      <a:cubicBezTo>
                        <a:pt x="328" y="11661"/>
                        <a:pt x="311" y="11671"/>
                        <a:pt x="296" y="11680"/>
                      </a:cubicBezTo>
                      <a:cubicBezTo>
                        <a:pt x="285" y="11689"/>
                        <a:pt x="273" y="11696"/>
                        <a:pt x="260" y="11703"/>
                      </a:cubicBezTo>
                      <a:cubicBezTo>
                        <a:pt x="251" y="11709"/>
                        <a:pt x="242" y="11715"/>
                        <a:pt x="235" y="11719"/>
                      </a:cubicBezTo>
                      <a:cubicBezTo>
                        <a:pt x="126" y="11788"/>
                        <a:pt x="53" y="11833"/>
                        <a:pt x="20" y="11855"/>
                      </a:cubicBezTo>
                      <a:cubicBezTo>
                        <a:pt x="18" y="11856"/>
                        <a:pt x="14" y="11858"/>
                        <a:pt x="12" y="11861"/>
                      </a:cubicBezTo>
                      <a:cubicBezTo>
                        <a:pt x="4" y="11865"/>
                        <a:pt x="1" y="11869"/>
                        <a:pt x="1" y="11869"/>
                      </a:cubicBezTo>
                      <a:lnTo>
                        <a:pt x="12338" y="34311"/>
                      </a:lnTo>
                      <a:cubicBezTo>
                        <a:pt x="12429" y="34252"/>
                        <a:pt x="12518" y="34194"/>
                        <a:pt x="12608" y="34136"/>
                      </a:cubicBezTo>
                      <a:cubicBezTo>
                        <a:pt x="12655" y="34107"/>
                        <a:pt x="12700" y="34076"/>
                        <a:pt x="12747" y="34047"/>
                      </a:cubicBezTo>
                      <a:cubicBezTo>
                        <a:pt x="12789" y="34021"/>
                        <a:pt x="12830" y="33996"/>
                        <a:pt x="12869" y="33970"/>
                      </a:cubicBezTo>
                      <a:cubicBezTo>
                        <a:pt x="12927" y="33932"/>
                        <a:pt x="12986" y="33896"/>
                        <a:pt x="13045" y="33858"/>
                      </a:cubicBezTo>
                      <a:cubicBezTo>
                        <a:pt x="13124" y="33808"/>
                        <a:pt x="13204" y="33759"/>
                        <a:pt x="13283" y="33709"/>
                      </a:cubicBezTo>
                      <a:cubicBezTo>
                        <a:pt x="13363" y="33661"/>
                        <a:pt x="13441" y="33612"/>
                        <a:pt x="13521" y="33562"/>
                      </a:cubicBezTo>
                      <a:cubicBezTo>
                        <a:pt x="13601" y="33513"/>
                        <a:pt x="13679" y="33465"/>
                        <a:pt x="13759" y="33417"/>
                      </a:cubicBezTo>
                      <a:cubicBezTo>
                        <a:pt x="13842" y="33367"/>
                        <a:pt x="13922" y="33319"/>
                        <a:pt x="14003" y="33270"/>
                      </a:cubicBezTo>
                      <a:cubicBezTo>
                        <a:pt x="14082" y="33222"/>
                        <a:pt x="14159" y="33175"/>
                        <a:pt x="14238" y="33130"/>
                      </a:cubicBezTo>
                      <a:cubicBezTo>
                        <a:pt x="14318" y="33082"/>
                        <a:pt x="14398" y="33037"/>
                        <a:pt x="14478" y="32990"/>
                      </a:cubicBezTo>
                      <a:cubicBezTo>
                        <a:pt x="14558" y="32943"/>
                        <a:pt x="14638" y="32897"/>
                        <a:pt x="14718" y="32852"/>
                      </a:cubicBezTo>
                      <a:cubicBezTo>
                        <a:pt x="14798" y="32804"/>
                        <a:pt x="14879" y="32758"/>
                        <a:pt x="14959" y="32713"/>
                      </a:cubicBezTo>
                      <a:cubicBezTo>
                        <a:pt x="15120" y="32622"/>
                        <a:pt x="15280" y="32531"/>
                        <a:pt x="15444" y="32441"/>
                      </a:cubicBezTo>
                      <a:cubicBezTo>
                        <a:pt x="15521" y="32397"/>
                        <a:pt x="15598" y="32357"/>
                        <a:pt x="15674" y="32314"/>
                      </a:cubicBezTo>
                      <a:cubicBezTo>
                        <a:pt x="15698" y="32301"/>
                        <a:pt x="15723" y="32287"/>
                        <a:pt x="15746" y="32274"/>
                      </a:cubicBezTo>
                      <a:cubicBezTo>
                        <a:pt x="15888" y="32196"/>
                        <a:pt x="16029" y="32119"/>
                        <a:pt x="16172" y="32045"/>
                      </a:cubicBezTo>
                      <a:cubicBezTo>
                        <a:pt x="29547" y="24910"/>
                        <a:pt x="44618" y="24279"/>
                        <a:pt x="48058" y="24228"/>
                      </a:cubicBezTo>
                      <a:lnTo>
                        <a:pt x="48058"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336" name="Google Shape;7336;p75"/>
              <p:cNvGrpSpPr/>
              <p:nvPr/>
            </p:nvGrpSpPr>
            <p:grpSpPr>
              <a:xfrm>
                <a:off x="5900602" y="1193063"/>
                <a:ext cx="284947" cy="182312"/>
                <a:chOff x="5900602" y="1193063"/>
                <a:chExt cx="284947" cy="182312"/>
              </a:xfrm>
            </p:grpSpPr>
            <p:sp>
              <p:nvSpPr>
                <p:cNvPr id="7337" name="Google Shape;7337;p75"/>
                <p:cNvSpPr/>
                <p:nvPr/>
              </p:nvSpPr>
              <p:spPr>
                <a:xfrm>
                  <a:off x="5900602" y="1193063"/>
                  <a:ext cx="284947" cy="63648"/>
                </a:xfrm>
                <a:custGeom>
                  <a:avLst/>
                  <a:gdLst/>
                  <a:ahLst/>
                  <a:cxnLst/>
                  <a:rect l="l" t="t" r="r" b="b"/>
                  <a:pathLst>
                    <a:path w="32762" h="7318" extrusionOk="0">
                      <a:moveTo>
                        <a:pt x="0" y="0"/>
                      </a:moveTo>
                      <a:lnTo>
                        <a:pt x="0" y="7318"/>
                      </a:lnTo>
                      <a:lnTo>
                        <a:pt x="32762" y="7318"/>
                      </a:lnTo>
                      <a:lnTo>
                        <a:pt x="32762"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7338" name="Google Shape;7338;p75"/>
                <p:cNvCxnSpPr/>
                <p:nvPr/>
              </p:nvCxnSpPr>
              <p:spPr>
                <a:xfrm rot="10800000">
                  <a:off x="6156950" y="1279675"/>
                  <a:ext cx="0" cy="95700"/>
                </a:xfrm>
                <a:prstGeom prst="straightConnector1">
                  <a:avLst/>
                </a:prstGeom>
                <a:noFill/>
                <a:ln w="9525" cap="flat" cmpd="sng">
                  <a:solidFill>
                    <a:srgbClr val="657E93"/>
                  </a:solidFill>
                  <a:prstDash val="solid"/>
                  <a:round/>
                  <a:headEnd type="none" w="med" len="med"/>
                  <a:tailEnd type="oval" w="med" len="med"/>
                </a:ln>
              </p:spPr>
            </p:cxnSp>
          </p:grpSp>
        </p:grpSp>
        <p:grpSp>
          <p:nvGrpSpPr>
            <p:cNvPr id="7339" name="Google Shape;7339;p75"/>
            <p:cNvGrpSpPr/>
            <p:nvPr/>
          </p:nvGrpSpPr>
          <p:grpSpPr>
            <a:xfrm>
              <a:off x="6738300" y="1193063"/>
              <a:ext cx="462153" cy="707634"/>
              <a:chOff x="6738300" y="1193063"/>
              <a:chExt cx="462153" cy="707634"/>
            </a:xfrm>
          </p:grpSpPr>
          <p:grpSp>
            <p:nvGrpSpPr>
              <p:cNvPr id="7340" name="Google Shape;7340;p75"/>
              <p:cNvGrpSpPr/>
              <p:nvPr/>
            </p:nvGrpSpPr>
            <p:grpSpPr>
              <a:xfrm>
                <a:off x="6915505" y="1193063"/>
                <a:ext cx="284947" cy="597387"/>
                <a:chOff x="6915505" y="1193063"/>
                <a:chExt cx="284947" cy="597387"/>
              </a:xfrm>
            </p:grpSpPr>
            <p:sp>
              <p:nvSpPr>
                <p:cNvPr id="7341" name="Google Shape;7341;p75"/>
                <p:cNvSpPr/>
                <p:nvPr/>
              </p:nvSpPr>
              <p:spPr>
                <a:xfrm>
                  <a:off x="6915505" y="1193063"/>
                  <a:ext cx="284947" cy="63648"/>
                </a:xfrm>
                <a:custGeom>
                  <a:avLst/>
                  <a:gdLst/>
                  <a:ahLst/>
                  <a:cxnLst/>
                  <a:rect l="l" t="t" r="r" b="b"/>
                  <a:pathLst>
                    <a:path w="32762" h="7318" extrusionOk="0">
                      <a:moveTo>
                        <a:pt x="0" y="1"/>
                      </a:moveTo>
                      <a:lnTo>
                        <a:pt x="0" y="7318"/>
                      </a:lnTo>
                      <a:lnTo>
                        <a:pt x="32762" y="7318"/>
                      </a:lnTo>
                      <a:lnTo>
                        <a:pt x="32762" y="1"/>
                      </a:ln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cxnSp>
              <p:nvCxnSpPr>
                <p:cNvPr id="7342" name="Google Shape;7342;p75"/>
                <p:cNvCxnSpPr/>
                <p:nvPr/>
              </p:nvCxnSpPr>
              <p:spPr>
                <a:xfrm rot="10800000">
                  <a:off x="6938275" y="1279850"/>
                  <a:ext cx="0" cy="510600"/>
                </a:xfrm>
                <a:prstGeom prst="straightConnector1">
                  <a:avLst/>
                </a:prstGeom>
                <a:noFill/>
                <a:ln w="9525" cap="flat" cmpd="sng">
                  <a:solidFill>
                    <a:srgbClr val="E3E7EA"/>
                  </a:solidFill>
                  <a:prstDash val="solid"/>
                  <a:round/>
                  <a:headEnd type="none" w="med" len="med"/>
                  <a:tailEnd type="oval" w="med" len="med"/>
                </a:ln>
              </p:spPr>
            </p:cxnSp>
          </p:grpSp>
          <p:grpSp>
            <p:nvGrpSpPr>
              <p:cNvPr id="7343" name="Google Shape;7343;p75"/>
              <p:cNvGrpSpPr/>
              <p:nvPr/>
            </p:nvGrpSpPr>
            <p:grpSpPr>
              <a:xfrm>
                <a:off x="6738300" y="1684725"/>
                <a:ext cx="230066" cy="215971"/>
                <a:chOff x="6738300" y="1684725"/>
                <a:chExt cx="230066" cy="215971"/>
              </a:xfrm>
            </p:grpSpPr>
            <p:sp>
              <p:nvSpPr>
                <p:cNvPr id="7344" name="Google Shape;7344;p75"/>
                <p:cNvSpPr/>
                <p:nvPr/>
              </p:nvSpPr>
              <p:spPr>
                <a:xfrm rot="-5400000">
                  <a:off x="6799187" y="1731518"/>
                  <a:ext cx="108296" cy="230061"/>
                </a:xfrm>
                <a:custGeom>
                  <a:avLst/>
                  <a:gdLst/>
                  <a:ahLst/>
                  <a:cxnLst/>
                  <a:rect l="l" t="t" r="r" b="b"/>
                  <a:pathLst>
                    <a:path w="10928" h="23215" extrusionOk="0">
                      <a:moveTo>
                        <a:pt x="10928" y="0"/>
                      </a:moveTo>
                      <a:cubicBezTo>
                        <a:pt x="8679" y="38"/>
                        <a:pt x="6494" y="261"/>
                        <a:pt x="4395" y="647"/>
                      </a:cubicBezTo>
                      <a:lnTo>
                        <a:pt x="4395" y="648"/>
                      </a:lnTo>
                      <a:cubicBezTo>
                        <a:pt x="3153" y="875"/>
                        <a:pt x="1943" y="1159"/>
                        <a:pt x="769" y="1499"/>
                      </a:cubicBezTo>
                      <a:cubicBezTo>
                        <a:pt x="691" y="1522"/>
                        <a:pt x="612" y="1544"/>
                        <a:pt x="535" y="1567"/>
                      </a:cubicBezTo>
                      <a:cubicBezTo>
                        <a:pt x="501" y="1576"/>
                        <a:pt x="469" y="1588"/>
                        <a:pt x="436" y="1596"/>
                      </a:cubicBezTo>
                      <a:cubicBezTo>
                        <a:pt x="404" y="1606"/>
                        <a:pt x="370" y="1617"/>
                        <a:pt x="338" y="1625"/>
                      </a:cubicBezTo>
                      <a:cubicBezTo>
                        <a:pt x="303" y="1637"/>
                        <a:pt x="270" y="1646"/>
                        <a:pt x="238" y="1657"/>
                      </a:cubicBezTo>
                      <a:cubicBezTo>
                        <a:pt x="159" y="1681"/>
                        <a:pt x="79" y="1704"/>
                        <a:pt x="1" y="1730"/>
                      </a:cubicBezTo>
                      <a:lnTo>
                        <a:pt x="10928" y="23215"/>
                      </a:lnTo>
                      <a:lnTo>
                        <a:pt x="10928" y="0"/>
                      </a:ln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45" name="Google Shape;7345;p75"/>
                <p:cNvSpPr/>
                <p:nvPr/>
              </p:nvSpPr>
              <p:spPr>
                <a:xfrm rot="-5400000" flipH="1">
                  <a:off x="6799182" y="1623843"/>
                  <a:ext cx="108296" cy="230061"/>
                </a:xfrm>
                <a:custGeom>
                  <a:avLst/>
                  <a:gdLst/>
                  <a:ahLst/>
                  <a:cxnLst/>
                  <a:rect l="l" t="t" r="r" b="b"/>
                  <a:pathLst>
                    <a:path w="10928" h="23215" extrusionOk="0">
                      <a:moveTo>
                        <a:pt x="10928" y="0"/>
                      </a:moveTo>
                      <a:cubicBezTo>
                        <a:pt x="8679" y="38"/>
                        <a:pt x="6494" y="261"/>
                        <a:pt x="4395" y="647"/>
                      </a:cubicBezTo>
                      <a:lnTo>
                        <a:pt x="4395" y="648"/>
                      </a:lnTo>
                      <a:cubicBezTo>
                        <a:pt x="3153" y="875"/>
                        <a:pt x="1943" y="1159"/>
                        <a:pt x="769" y="1499"/>
                      </a:cubicBezTo>
                      <a:cubicBezTo>
                        <a:pt x="691" y="1522"/>
                        <a:pt x="612" y="1544"/>
                        <a:pt x="535" y="1567"/>
                      </a:cubicBezTo>
                      <a:cubicBezTo>
                        <a:pt x="501" y="1576"/>
                        <a:pt x="469" y="1588"/>
                        <a:pt x="436" y="1596"/>
                      </a:cubicBezTo>
                      <a:cubicBezTo>
                        <a:pt x="404" y="1606"/>
                        <a:pt x="370" y="1617"/>
                        <a:pt x="338" y="1625"/>
                      </a:cubicBezTo>
                      <a:cubicBezTo>
                        <a:pt x="303" y="1637"/>
                        <a:pt x="270" y="1646"/>
                        <a:pt x="238" y="1657"/>
                      </a:cubicBezTo>
                      <a:cubicBezTo>
                        <a:pt x="159" y="1681"/>
                        <a:pt x="79" y="1704"/>
                        <a:pt x="1" y="1730"/>
                      </a:cubicBezTo>
                      <a:lnTo>
                        <a:pt x="10928" y="23215"/>
                      </a:lnTo>
                      <a:lnTo>
                        <a:pt x="10928" y="0"/>
                      </a:ln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7349"/>
        <p:cNvGrpSpPr/>
        <p:nvPr/>
      </p:nvGrpSpPr>
      <p:grpSpPr>
        <a:xfrm>
          <a:off x="0" y="0"/>
          <a:ext cx="0" cy="0"/>
          <a:chOff x="0" y="0"/>
          <a:chExt cx="0" cy="0"/>
        </a:xfrm>
      </p:grpSpPr>
      <p:sp>
        <p:nvSpPr>
          <p:cNvPr id="7350" name="Google Shape;7350;p76"/>
          <p:cNvSpPr txBox="1">
            <a:spLocks noGrp="1"/>
          </p:cNvSpPr>
          <p:nvPr>
            <p:ph type="title" idx="4294967295"/>
          </p:nvPr>
        </p:nvSpPr>
        <p:spPr>
          <a:xfrm>
            <a:off x="1068100" y="933450"/>
            <a:ext cx="7047300" cy="482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Clr>
                <a:srgbClr val="000000"/>
              </a:buClr>
              <a:buSzPts val="1100"/>
              <a:buFont typeface="Arial"/>
              <a:buNone/>
            </a:pPr>
            <a:r>
              <a:rPr lang="en">
                <a:solidFill>
                  <a:srgbClr val="FFFFFF"/>
                </a:solidFill>
                <a:latin typeface="Arial"/>
                <a:ea typeface="Arial"/>
                <a:cs typeface="Arial"/>
                <a:sym typeface="Arial"/>
              </a:rPr>
              <a:t>...and our </a:t>
            </a:r>
            <a:r>
              <a:rPr lang="en">
                <a:latin typeface="Arial"/>
                <a:ea typeface="Arial"/>
                <a:cs typeface="Arial"/>
                <a:sym typeface="Arial"/>
              </a:rPr>
              <a:t>sets </a:t>
            </a:r>
            <a:r>
              <a:rPr lang="en">
                <a:solidFill>
                  <a:srgbClr val="FFFFFF"/>
                </a:solidFill>
                <a:latin typeface="Arial"/>
                <a:ea typeface="Arial"/>
                <a:cs typeface="Arial"/>
                <a:sym typeface="Arial"/>
              </a:rPr>
              <a:t>of editable icons</a:t>
            </a:r>
            <a:endParaRPr dirty="0">
              <a:solidFill>
                <a:srgbClr val="FFFFFF"/>
              </a:solidFill>
              <a:latin typeface="Arial"/>
              <a:ea typeface="Arial"/>
              <a:cs typeface="Arial"/>
              <a:sym typeface="Arial"/>
            </a:endParaRPr>
          </a:p>
        </p:txBody>
      </p:sp>
      <p:sp>
        <p:nvSpPr>
          <p:cNvPr id="7351" name="Google Shape;7351;p76"/>
          <p:cNvSpPr txBox="1">
            <a:spLocks noGrp="1"/>
          </p:cNvSpPr>
          <p:nvPr>
            <p:ph type="body" idx="4294967295"/>
          </p:nvPr>
        </p:nvSpPr>
        <p:spPr>
          <a:xfrm>
            <a:off x="828875" y="1610275"/>
            <a:ext cx="7525800" cy="482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a:solidFill>
                  <a:srgbClr val="FFFFFF"/>
                </a:solidFill>
                <a:latin typeface="Arial"/>
                <a:ea typeface="Arial"/>
                <a:cs typeface="Arial"/>
                <a:sym typeface="Arial"/>
              </a:rPr>
              <a:t>You can</a:t>
            </a:r>
            <a:r>
              <a:rPr lang="en">
                <a:solidFill>
                  <a:srgbClr val="435D74"/>
                </a:solidFill>
                <a:latin typeface="Arial"/>
                <a:ea typeface="Arial"/>
                <a:cs typeface="Arial"/>
                <a:sym typeface="Arial"/>
              </a:rPr>
              <a:t> </a:t>
            </a:r>
            <a:r>
              <a:rPr lang="en">
                <a:solidFill>
                  <a:srgbClr val="869FB2"/>
                </a:solidFill>
                <a:latin typeface="Arial"/>
                <a:ea typeface="Arial"/>
                <a:cs typeface="Arial"/>
                <a:sym typeface="Arial"/>
              </a:rPr>
              <a:t>resize</a:t>
            </a:r>
            <a:r>
              <a:rPr lang="en">
                <a:solidFill>
                  <a:srgbClr val="435D74"/>
                </a:solidFill>
                <a:latin typeface="Arial"/>
                <a:ea typeface="Arial"/>
                <a:cs typeface="Arial"/>
                <a:sym typeface="Arial"/>
              </a:rPr>
              <a:t> </a:t>
            </a:r>
            <a:r>
              <a:rPr lang="en">
                <a:solidFill>
                  <a:srgbClr val="FFFFFF"/>
                </a:solidFill>
                <a:latin typeface="Arial"/>
                <a:ea typeface="Arial"/>
                <a:cs typeface="Arial"/>
                <a:sym typeface="Arial"/>
              </a:rPr>
              <a:t>these icons without losing quality.</a:t>
            </a:r>
            <a:endParaRPr dirty="0">
              <a:solidFill>
                <a:srgbClr val="FFFFFF"/>
              </a:solidFill>
              <a:latin typeface="Arial"/>
              <a:ea typeface="Arial"/>
              <a:cs typeface="Arial"/>
              <a:sym typeface="Arial"/>
            </a:endParaRPr>
          </a:p>
          <a:p>
            <a:pPr marL="0" lvl="0" indent="0" algn="ctr" rtl="0">
              <a:spcBef>
                <a:spcPts val="0"/>
              </a:spcBef>
              <a:spcAft>
                <a:spcPts val="0"/>
              </a:spcAft>
              <a:buNone/>
            </a:pPr>
            <a:r>
              <a:rPr lang="en">
                <a:solidFill>
                  <a:srgbClr val="FFFFFF"/>
                </a:solidFill>
                <a:latin typeface="Arial"/>
                <a:ea typeface="Arial"/>
                <a:cs typeface="Arial"/>
                <a:sym typeface="Arial"/>
              </a:rPr>
              <a:t>You can </a:t>
            </a:r>
            <a:r>
              <a:rPr lang="en">
                <a:solidFill>
                  <a:srgbClr val="869FB2"/>
                </a:solidFill>
                <a:latin typeface="Arial"/>
                <a:ea typeface="Arial"/>
                <a:cs typeface="Arial"/>
                <a:sym typeface="Arial"/>
              </a:rPr>
              <a:t>change the stroke and fill color</a:t>
            </a:r>
            <a:r>
              <a:rPr lang="en">
                <a:solidFill>
                  <a:srgbClr val="FFFFFF"/>
                </a:solidFill>
                <a:latin typeface="Arial"/>
                <a:ea typeface="Arial"/>
                <a:cs typeface="Arial"/>
                <a:sym typeface="Arial"/>
              </a:rPr>
              <a:t>; just select the icon and click on the</a:t>
            </a:r>
            <a:r>
              <a:rPr lang="en">
                <a:solidFill>
                  <a:srgbClr val="435D74"/>
                </a:solidFill>
                <a:latin typeface="Arial"/>
                <a:ea typeface="Arial"/>
                <a:cs typeface="Arial"/>
                <a:sym typeface="Arial"/>
              </a:rPr>
              <a:t> </a:t>
            </a:r>
            <a:r>
              <a:rPr lang="en">
                <a:solidFill>
                  <a:srgbClr val="869FB2"/>
                </a:solidFill>
                <a:latin typeface="Arial"/>
                <a:ea typeface="Arial"/>
                <a:cs typeface="Arial"/>
                <a:sym typeface="Arial"/>
              </a:rPr>
              <a:t>paint bucket/pen</a:t>
            </a:r>
            <a:r>
              <a:rPr lang="en">
                <a:solidFill>
                  <a:srgbClr val="FFFFFF"/>
                </a:solidFill>
                <a:latin typeface="Arial"/>
                <a:ea typeface="Arial"/>
                <a:cs typeface="Arial"/>
                <a:sym typeface="Arial"/>
              </a:rPr>
              <a:t>.</a:t>
            </a:r>
            <a:endParaRPr dirty="0">
              <a:solidFill>
                <a:srgbClr val="FFFFFF"/>
              </a:solidFill>
              <a:latin typeface="Arial"/>
              <a:ea typeface="Arial"/>
              <a:cs typeface="Arial"/>
              <a:sym typeface="Arial"/>
            </a:endParaRPr>
          </a:p>
          <a:p>
            <a:pPr marL="0" lvl="0" indent="0" algn="ctr" rtl="0">
              <a:spcBef>
                <a:spcPts val="0"/>
              </a:spcBef>
              <a:spcAft>
                <a:spcPts val="0"/>
              </a:spcAft>
              <a:buNone/>
            </a:pPr>
            <a:r>
              <a:rPr lang="en">
                <a:solidFill>
                  <a:srgbClr val="FFFFFF"/>
                </a:solidFill>
                <a:latin typeface="Arial"/>
                <a:ea typeface="Arial"/>
                <a:cs typeface="Arial"/>
                <a:sym typeface="Arial"/>
              </a:rPr>
              <a:t>In Google Slides, you can also use </a:t>
            </a:r>
            <a:r>
              <a:rPr lang="en">
                <a:solidFill>
                  <a:srgbClr val="869FB2"/>
                </a:solidFill>
                <a:uFill>
                  <a:noFill/>
                </a:uFill>
                <a:latin typeface="Arial"/>
                <a:ea typeface="Arial"/>
                <a:cs typeface="Arial"/>
                <a:sym typeface="Arial"/>
                <a:hlinkClick r:id="rId3">
                  <a:extLst>
                    <a:ext uri="{A12FA001-AC4F-418D-AE19-62706E023703}">
                      <ahyp:hlinkClr xmlns:ahyp="http://schemas.microsoft.com/office/drawing/2018/hyperlinkcolor" val="tx"/>
                    </a:ext>
                  </a:extLst>
                </a:hlinkClick>
              </a:rPr>
              <a:t>Flaticon’s extension</a:t>
            </a:r>
            <a:r>
              <a:rPr lang="en">
                <a:solidFill>
                  <a:srgbClr val="FFFFFF"/>
                </a:solidFill>
                <a:latin typeface="Arial"/>
                <a:ea typeface="Arial"/>
                <a:cs typeface="Arial"/>
                <a:sym typeface="Arial"/>
              </a:rPr>
              <a:t>, allowing you to customize and add even more icons.</a:t>
            </a:r>
            <a:br>
              <a:rPr lang="en">
                <a:solidFill>
                  <a:srgbClr val="435D74"/>
                </a:solidFill>
                <a:latin typeface="Arial"/>
                <a:ea typeface="Arial"/>
                <a:cs typeface="Arial"/>
                <a:sym typeface="Arial"/>
              </a:rPr>
            </a:br>
            <a:endParaRPr dirty="0">
              <a:solidFill>
                <a:srgbClr val="435D74"/>
              </a:solidFill>
              <a:latin typeface="Arial"/>
              <a:ea typeface="Arial"/>
              <a:cs typeface="Arial"/>
              <a:sym typeface="Arial"/>
            </a:endParaRPr>
          </a:p>
        </p:txBody>
      </p:sp>
      <p:grpSp>
        <p:nvGrpSpPr>
          <p:cNvPr id="7352" name="Google Shape;7352;p76"/>
          <p:cNvGrpSpPr/>
          <p:nvPr/>
        </p:nvGrpSpPr>
        <p:grpSpPr>
          <a:xfrm>
            <a:off x="839307" y="2318098"/>
            <a:ext cx="387992" cy="329326"/>
            <a:chOff x="839307" y="2318098"/>
            <a:chExt cx="387992" cy="329326"/>
          </a:xfrm>
        </p:grpSpPr>
        <p:sp>
          <p:nvSpPr>
            <p:cNvPr id="7353" name="Google Shape;7353;p76"/>
            <p:cNvSpPr/>
            <p:nvPr/>
          </p:nvSpPr>
          <p:spPr>
            <a:xfrm>
              <a:off x="963051" y="2318098"/>
              <a:ext cx="140532" cy="93872"/>
            </a:xfrm>
            <a:custGeom>
              <a:avLst/>
              <a:gdLst/>
              <a:ahLst/>
              <a:cxnLst/>
              <a:rect l="l" t="t" r="r" b="b"/>
              <a:pathLst>
                <a:path w="5349" h="3573" extrusionOk="0">
                  <a:moveTo>
                    <a:pt x="1415" y="1"/>
                  </a:moveTo>
                  <a:cubicBezTo>
                    <a:pt x="639" y="1"/>
                    <a:pt x="7" y="639"/>
                    <a:pt x="0" y="1416"/>
                  </a:cubicBezTo>
                  <a:lnTo>
                    <a:pt x="0" y="2976"/>
                  </a:lnTo>
                  <a:cubicBezTo>
                    <a:pt x="0" y="3309"/>
                    <a:pt x="271" y="3573"/>
                    <a:pt x="597" y="3573"/>
                  </a:cubicBezTo>
                  <a:cubicBezTo>
                    <a:pt x="930" y="3573"/>
                    <a:pt x="1193" y="3309"/>
                    <a:pt x="1193" y="2976"/>
                  </a:cubicBezTo>
                  <a:lnTo>
                    <a:pt x="1193" y="1416"/>
                  </a:lnTo>
                  <a:cubicBezTo>
                    <a:pt x="1193" y="1291"/>
                    <a:pt x="1298" y="1194"/>
                    <a:pt x="1422" y="1194"/>
                  </a:cubicBezTo>
                  <a:lnTo>
                    <a:pt x="3933" y="1194"/>
                  </a:lnTo>
                  <a:cubicBezTo>
                    <a:pt x="4058" y="1194"/>
                    <a:pt x="4162" y="1291"/>
                    <a:pt x="4162" y="1416"/>
                  </a:cubicBezTo>
                  <a:lnTo>
                    <a:pt x="4162" y="2976"/>
                  </a:lnTo>
                  <a:cubicBezTo>
                    <a:pt x="4162" y="3309"/>
                    <a:pt x="4433" y="3573"/>
                    <a:pt x="4759" y="3573"/>
                  </a:cubicBezTo>
                  <a:cubicBezTo>
                    <a:pt x="5085" y="3573"/>
                    <a:pt x="5348" y="3309"/>
                    <a:pt x="5348" y="2976"/>
                  </a:cubicBezTo>
                  <a:lnTo>
                    <a:pt x="5348" y="1423"/>
                  </a:lnTo>
                  <a:cubicBezTo>
                    <a:pt x="5348" y="632"/>
                    <a:pt x="4717" y="1"/>
                    <a:pt x="393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54" name="Google Shape;7354;p76"/>
            <p:cNvSpPr/>
            <p:nvPr/>
          </p:nvSpPr>
          <p:spPr>
            <a:xfrm>
              <a:off x="962867" y="2358741"/>
              <a:ext cx="31553" cy="53228"/>
            </a:xfrm>
            <a:custGeom>
              <a:avLst/>
              <a:gdLst/>
              <a:ahLst/>
              <a:cxnLst/>
              <a:rect l="l" t="t" r="r" b="b"/>
              <a:pathLst>
                <a:path w="1201" h="2026" extrusionOk="0">
                  <a:moveTo>
                    <a:pt x="7" y="0"/>
                  </a:moveTo>
                  <a:lnTo>
                    <a:pt x="7" y="1429"/>
                  </a:lnTo>
                  <a:cubicBezTo>
                    <a:pt x="1" y="1758"/>
                    <a:pt x="264" y="2026"/>
                    <a:pt x="591" y="2026"/>
                  </a:cubicBezTo>
                  <a:cubicBezTo>
                    <a:pt x="596" y="2026"/>
                    <a:pt x="600" y="2026"/>
                    <a:pt x="604" y="2026"/>
                  </a:cubicBezTo>
                  <a:cubicBezTo>
                    <a:pt x="930" y="2026"/>
                    <a:pt x="1200" y="1762"/>
                    <a:pt x="1200" y="1429"/>
                  </a:cubicBezTo>
                  <a:lnTo>
                    <a:pt x="1200"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55" name="Google Shape;7355;p76"/>
            <p:cNvSpPr/>
            <p:nvPr/>
          </p:nvSpPr>
          <p:spPr>
            <a:xfrm>
              <a:off x="1072397" y="2358741"/>
              <a:ext cx="31369" cy="53228"/>
            </a:xfrm>
            <a:custGeom>
              <a:avLst/>
              <a:gdLst/>
              <a:ahLst/>
              <a:cxnLst/>
              <a:rect l="l" t="t" r="r" b="b"/>
              <a:pathLst>
                <a:path w="1194" h="2026" extrusionOk="0">
                  <a:moveTo>
                    <a:pt x="0" y="0"/>
                  </a:moveTo>
                  <a:lnTo>
                    <a:pt x="0" y="1429"/>
                  </a:lnTo>
                  <a:cubicBezTo>
                    <a:pt x="0" y="1762"/>
                    <a:pt x="264" y="2026"/>
                    <a:pt x="597" y="2026"/>
                  </a:cubicBezTo>
                  <a:cubicBezTo>
                    <a:pt x="923" y="2026"/>
                    <a:pt x="1193" y="1762"/>
                    <a:pt x="1193" y="1429"/>
                  </a:cubicBezTo>
                  <a:lnTo>
                    <a:pt x="1193"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56" name="Google Shape;7356;p76"/>
            <p:cNvSpPr/>
            <p:nvPr/>
          </p:nvSpPr>
          <p:spPr>
            <a:xfrm>
              <a:off x="839307" y="2378419"/>
              <a:ext cx="387992" cy="260623"/>
            </a:xfrm>
            <a:custGeom>
              <a:avLst/>
              <a:gdLst/>
              <a:ahLst/>
              <a:cxnLst/>
              <a:rect l="l" t="t" r="r" b="b"/>
              <a:pathLst>
                <a:path w="14768" h="9920" extrusionOk="0">
                  <a:moveTo>
                    <a:pt x="1298" y="1"/>
                  </a:moveTo>
                  <a:cubicBezTo>
                    <a:pt x="583" y="1"/>
                    <a:pt x="1" y="583"/>
                    <a:pt x="1" y="1298"/>
                  </a:cubicBezTo>
                  <a:lnTo>
                    <a:pt x="1" y="8615"/>
                  </a:lnTo>
                  <a:cubicBezTo>
                    <a:pt x="1" y="9337"/>
                    <a:pt x="583" y="9919"/>
                    <a:pt x="1298" y="9919"/>
                  </a:cubicBezTo>
                  <a:lnTo>
                    <a:pt x="13471" y="9919"/>
                  </a:lnTo>
                  <a:cubicBezTo>
                    <a:pt x="14185" y="9919"/>
                    <a:pt x="14768" y="9337"/>
                    <a:pt x="14768" y="8615"/>
                  </a:cubicBezTo>
                  <a:lnTo>
                    <a:pt x="14768" y="1298"/>
                  </a:lnTo>
                  <a:cubicBezTo>
                    <a:pt x="14768" y="576"/>
                    <a:pt x="14185" y="1"/>
                    <a:pt x="1347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57" name="Google Shape;7357;p76"/>
            <p:cNvSpPr/>
            <p:nvPr/>
          </p:nvSpPr>
          <p:spPr>
            <a:xfrm>
              <a:off x="839307" y="2378235"/>
              <a:ext cx="65629" cy="260623"/>
            </a:xfrm>
            <a:custGeom>
              <a:avLst/>
              <a:gdLst/>
              <a:ahLst/>
              <a:cxnLst/>
              <a:rect l="l" t="t" r="r" b="b"/>
              <a:pathLst>
                <a:path w="2498" h="9920" extrusionOk="0">
                  <a:moveTo>
                    <a:pt x="1298" y="1"/>
                  </a:moveTo>
                  <a:cubicBezTo>
                    <a:pt x="583" y="1"/>
                    <a:pt x="1" y="583"/>
                    <a:pt x="1" y="1305"/>
                  </a:cubicBezTo>
                  <a:lnTo>
                    <a:pt x="1" y="8622"/>
                  </a:lnTo>
                  <a:cubicBezTo>
                    <a:pt x="1" y="9337"/>
                    <a:pt x="583" y="9919"/>
                    <a:pt x="1298" y="9919"/>
                  </a:cubicBezTo>
                  <a:lnTo>
                    <a:pt x="2491" y="9919"/>
                  </a:lnTo>
                  <a:cubicBezTo>
                    <a:pt x="1776" y="9919"/>
                    <a:pt x="1194" y="9337"/>
                    <a:pt x="1194" y="8622"/>
                  </a:cubicBezTo>
                  <a:lnTo>
                    <a:pt x="1194" y="1305"/>
                  </a:lnTo>
                  <a:cubicBezTo>
                    <a:pt x="1194" y="583"/>
                    <a:pt x="1776" y="1"/>
                    <a:pt x="2498"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58" name="Google Shape;7358;p76"/>
            <p:cNvSpPr/>
            <p:nvPr/>
          </p:nvSpPr>
          <p:spPr>
            <a:xfrm>
              <a:off x="893796" y="2369671"/>
              <a:ext cx="39199" cy="277753"/>
            </a:xfrm>
            <a:custGeom>
              <a:avLst/>
              <a:gdLst/>
              <a:ahLst/>
              <a:cxnLst/>
              <a:rect l="l" t="t" r="r" b="b"/>
              <a:pathLst>
                <a:path w="1492" h="10572" extrusionOk="0">
                  <a:moveTo>
                    <a:pt x="382" y="1"/>
                  </a:moveTo>
                  <a:cubicBezTo>
                    <a:pt x="174" y="1"/>
                    <a:pt x="1" y="174"/>
                    <a:pt x="1" y="389"/>
                  </a:cubicBezTo>
                  <a:lnTo>
                    <a:pt x="1" y="10190"/>
                  </a:lnTo>
                  <a:cubicBezTo>
                    <a:pt x="1" y="10398"/>
                    <a:pt x="174" y="10571"/>
                    <a:pt x="382" y="10571"/>
                  </a:cubicBezTo>
                  <a:lnTo>
                    <a:pt x="1110" y="10571"/>
                  </a:lnTo>
                  <a:cubicBezTo>
                    <a:pt x="1319" y="10571"/>
                    <a:pt x="1492" y="10398"/>
                    <a:pt x="1492" y="10190"/>
                  </a:cubicBezTo>
                  <a:lnTo>
                    <a:pt x="1492" y="389"/>
                  </a:lnTo>
                  <a:cubicBezTo>
                    <a:pt x="1492" y="174"/>
                    <a:pt x="1319" y="1"/>
                    <a:pt x="111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59" name="Google Shape;7359;p76"/>
            <p:cNvSpPr/>
            <p:nvPr/>
          </p:nvSpPr>
          <p:spPr>
            <a:xfrm>
              <a:off x="1133612" y="2369671"/>
              <a:ext cx="39199" cy="277753"/>
            </a:xfrm>
            <a:custGeom>
              <a:avLst/>
              <a:gdLst/>
              <a:ahLst/>
              <a:cxnLst/>
              <a:rect l="l" t="t" r="r" b="b"/>
              <a:pathLst>
                <a:path w="1492" h="10572" extrusionOk="0">
                  <a:moveTo>
                    <a:pt x="389" y="1"/>
                  </a:moveTo>
                  <a:cubicBezTo>
                    <a:pt x="174" y="1"/>
                    <a:pt x="1" y="174"/>
                    <a:pt x="1" y="389"/>
                  </a:cubicBezTo>
                  <a:lnTo>
                    <a:pt x="1" y="10190"/>
                  </a:lnTo>
                  <a:cubicBezTo>
                    <a:pt x="1" y="10398"/>
                    <a:pt x="174" y="10571"/>
                    <a:pt x="389" y="10571"/>
                  </a:cubicBezTo>
                  <a:lnTo>
                    <a:pt x="1110" y="10571"/>
                  </a:lnTo>
                  <a:cubicBezTo>
                    <a:pt x="1319" y="10571"/>
                    <a:pt x="1492" y="10398"/>
                    <a:pt x="1492" y="10190"/>
                  </a:cubicBezTo>
                  <a:lnTo>
                    <a:pt x="1492" y="389"/>
                  </a:lnTo>
                  <a:cubicBezTo>
                    <a:pt x="1492" y="174"/>
                    <a:pt x="1319" y="1"/>
                    <a:pt x="111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60" name="Google Shape;7360;p76"/>
            <p:cNvSpPr/>
            <p:nvPr/>
          </p:nvSpPr>
          <p:spPr>
            <a:xfrm>
              <a:off x="1021008" y="2540915"/>
              <a:ext cx="86752" cy="66864"/>
            </a:xfrm>
            <a:custGeom>
              <a:avLst/>
              <a:gdLst/>
              <a:ahLst/>
              <a:cxnLst/>
              <a:rect l="l" t="t" r="r" b="b"/>
              <a:pathLst>
                <a:path w="3302" h="2545" extrusionOk="0">
                  <a:moveTo>
                    <a:pt x="2477" y="0"/>
                  </a:moveTo>
                  <a:cubicBezTo>
                    <a:pt x="2428" y="0"/>
                    <a:pt x="2378" y="10"/>
                    <a:pt x="2331" y="30"/>
                  </a:cubicBezTo>
                  <a:lnTo>
                    <a:pt x="291" y="897"/>
                  </a:lnTo>
                  <a:cubicBezTo>
                    <a:pt x="90" y="974"/>
                    <a:pt x="0" y="1203"/>
                    <a:pt x="83" y="1404"/>
                  </a:cubicBezTo>
                  <a:lnTo>
                    <a:pt x="465" y="2312"/>
                  </a:lnTo>
                  <a:cubicBezTo>
                    <a:pt x="527" y="2458"/>
                    <a:pt x="671" y="2545"/>
                    <a:pt x="820" y="2545"/>
                  </a:cubicBezTo>
                  <a:cubicBezTo>
                    <a:pt x="871" y="2545"/>
                    <a:pt x="922" y="2535"/>
                    <a:pt x="971" y="2514"/>
                  </a:cubicBezTo>
                  <a:lnTo>
                    <a:pt x="3010" y="1653"/>
                  </a:lnTo>
                  <a:cubicBezTo>
                    <a:pt x="3212" y="1570"/>
                    <a:pt x="3302" y="1341"/>
                    <a:pt x="3219" y="1147"/>
                  </a:cubicBezTo>
                  <a:lnTo>
                    <a:pt x="2837" y="239"/>
                  </a:lnTo>
                  <a:cubicBezTo>
                    <a:pt x="2774" y="92"/>
                    <a:pt x="2628" y="0"/>
                    <a:pt x="2477"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61" name="Google Shape;7361;p76"/>
            <p:cNvSpPr/>
            <p:nvPr/>
          </p:nvSpPr>
          <p:spPr>
            <a:xfrm>
              <a:off x="1041947" y="2430544"/>
              <a:ext cx="64368" cy="46502"/>
            </a:xfrm>
            <a:custGeom>
              <a:avLst/>
              <a:gdLst/>
              <a:ahLst/>
              <a:cxnLst/>
              <a:rect l="l" t="t" r="r" b="b"/>
              <a:pathLst>
                <a:path w="2450" h="1770" extrusionOk="0">
                  <a:moveTo>
                    <a:pt x="1229" y="0"/>
                  </a:moveTo>
                  <a:cubicBezTo>
                    <a:pt x="549" y="0"/>
                    <a:pt x="1" y="396"/>
                    <a:pt x="1" y="881"/>
                  </a:cubicBezTo>
                  <a:cubicBezTo>
                    <a:pt x="1" y="1374"/>
                    <a:pt x="549" y="1769"/>
                    <a:pt x="1229" y="1769"/>
                  </a:cubicBezTo>
                  <a:cubicBezTo>
                    <a:pt x="1901" y="1769"/>
                    <a:pt x="2449" y="1374"/>
                    <a:pt x="2449" y="881"/>
                  </a:cubicBezTo>
                  <a:cubicBezTo>
                    <a:pt x="2449" y="396"/>
                    <a:pt x="1901" y="0"/>
                    <a:pt x="1229"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62" name="Google Shape;7362;p76"/>
            <p:cNvSpPr/>
            <p:nvPr/>
          </p:nvSpPr>
          <p:spPr>
            <a:xfrm>
              <a:off x="954486" y="2468718"/>
              <a:ext cx="72381" cy="78345"/>
            </a:xfrm>
            <a:custGeom>
              <a:avLst/>
              <a:gdLst/>
              <a:ahLst/>
              <a:cxnLst/>
              <a:rect l="l" t="t" r="r" b="b"/>
              <a:pathLst>
                <a:path w="2755" h="2982" extrusionOk="0">
                  <a:moveTo>
                    <a:pt x="1094" y="648"/>
                  </a:moveTo>
                  <a:cubicBezTo>
                    <a:pt x="1196" y="648"/>
                    <a:pt x="1299" y="704"/>
                    <a:pt x="1346" y="815"/>
                  </a:cubicBezTo>
                  <a:cubicBezTo>
                    <a:pt x="1408" y="954"/>
                    <a:pt x="1346" y="1121"/>
                    <a:pt x="1207" y="1183"/>
                  </a:cubicBezTo>
                  <a:cubicBezTo>
                    <a:pt x="1169" y="1199"/>
                    <a:pt x="1131" y="1207"/>
                    <a:pt x="1095" y="1207"/>
                  </a:cubicBezTo>
                  <a:cubicBezTo>
                    <a:pt x="909" y="1207"/>
                    <a:pt x="758" y="1020"/>
                    <a:pt x="833" y="829"/>
                  </a:cubicBezTo>
                  <a:cubicBezTo>
                    <a:pt x="879" y="709"/>
                    <a:pt x="987" y="648"/>
                    <a:pt x="1094" y="648"/>
                  </a:cubicBezTo>
                  <a:close/>
                  <a:moveTo>
                    <a:pt x="887" y="1"/>
                  </a:moveTo>
                  <a:cubicBezTo>
                    <a:pt x="736" y="1"/>
                    <a:pt x="599" y="74"/>
                    <a:pt x="507" y="191"/>
                  </a:cubicBezTo>
                  <a:lnTo>
                    <a:pt x="125" y="711"/>
                  </a:lnTo>
                  <a:cubicBezTo>
                    <a:pt x="21" y="850"/>
                    <a:pt x="0" y="1037"/>
                    <a:pt x="70" y="1190"/>
                  </a:cubicBezTo>
                  <a:lnTo>
                    <a:pt x="743" y="2695"/>
                  </a:lnTo>
                  <a:cubicBezTo>
                    <a:pt x="819" y="2874"/>
                    <a:pt x="993" y="2981"/>
                    <a:pt x="1177" y="2981"/>
                  </a:cubicBezTo>
                  <a:cubicBezTo>
                    <a:pt x="1243" y="2981"/>
                    <a:pt x="1310" y="2967"/>
                    <a:pt x="1374" y="2938"/>
                  </a:cubicBezTo>
                  <a:lnTo>
                    <a:pt x="2400" y="2487"/>
                  </a:lnTo>
                  <a:cubicBezTo>
                    <a:pt x="2643" y="2376"/>
                    <a:pt x="2754" y="2092"/>
                    <a:pt x="2643" y="1849"/>
                  </a:cubicBezTo>
                  <a:lnTo>
                    <a:pt x="1977" y="351"/>
                  </a:lnTo>
                  <a:cubicBezTo>
                    <a:pt x="1908" y="191"/>
                    <a:pt x="1755" y="80"/>
                    <a:pt x="1589" y="66"/>
                  </a:cubicBezTo>
                  <a:lnTo>
                    <a:pt x="944" y="4"/>
                  </a:lnTo>
                  <a:cubicBezTo>
                    <a:pt x="925" y="2"/>
                    <a:pt x="906" y="1"/>
                    <a:pt x="88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363" name="Google Shape;7363;p76"/>
          <p:cNvGrpSpPr/>
          <p:nvPr/>
        </p:nvGrpSpPr>
        <p:grpSpPr>
          <a:xfrm>
            <a:off x="1414990" y="2289671"/>
            <a:ext cx="387073" cy="385996"/>
            <a:chOff x="1414990" y="2289671"/>
            <a:chExt cx="387073" cy="385996"/>
          </a:xfrm>
        </p:grpSpPr>
        <p:sp>
          <p:nvSpPr>
            <p:cNvPr id="7364" name="Google Shape;7364;p76"/>
            <p:cNvSpPr/>
            <p:nvPr/>
          </p:nvSpPr>
          <p:spPr>
            <a:xfrm>
              <a:off x="1511384" y="2485585"/>
              <a:ext cx="110082" cy="59428"/>
            </a:xfrm>
            <a:custGeom>
              <a:avLst/>
              <a:gdLst/>
              <a:ahLst/>
              <a:cxnLst/>
              <a:rect l="l" t="t" r="r" b="b"/>
              <a:pathLst>
                <a:path w="4190" h="2262" extrusionOk="0">
                  <a:moveTo>
                    <a:pt x="2199" y="0"/>
                  </a:moveTo>
                  <a:lnTo>
                    <a:pt x="639" y="708"/>
                  </a:lnTo>
                  <a:lnTo>
                    <a:pt x="0" y="1928"/>
                  </a:lnTo>
                  <a:lnTo>
                    <a:pt x="2095" y="2261"/>
                  </a:lnTo>
                  <a:lnTo>
                    <a:pt x="4190" y="1928"/>
                  </a:lnTo>
                  <a:lnTo>
                    <a:pt x="3552" y="708"/>
                  </a:lnTo>
                  <a:lnTo>
                    <a:pt x="2199"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65" name="Google Shape;7365;p76"/>
            <p:cNvSpPr/>
            <p:nvPr/>
          </p:nvSpPr>
          <p:spPr>
            <a:xfrm>
              <a:off x="1414990" y="2289671"/>
              <a:ext cx="302712" cy="214515"/>
            </a:xfrm>
            <a:custGeom>
              <a:avLst/>
              <a:gdLst/>
              <a:ahLst/>
              <a:cxnLst/>
              <a:rect l="l" t="t" r="r" b="b"/>
              <a:pathLst>
                <a:path w="11522" h="8165" extrusionOk="0">
                  <a:moveTo>
                    <a:pt x="923" y="1"/>
                  </a:moveTo>
                  <a:cubicBezTo>
                    <a:pt x="416" y="1"/>
                    <a:pt x="0" y="417"/>
                    <a:pt x="0" y="930"/>
                  </a:cubicBezTo>
                  <a:lnTo>
                    <a:pt x="0" y="7242"/>
                  </a:lnTo>
                  <a:cubicBezTo>
                    <a:pt x="0" y="7755"/>
                    <a:pt x="416" y="8165"/>
                    <a:pt x="923" y="8165"/>
                  </a:cubicBezTo>
                  <a:lnTo>
                    <a:pt x="10599" y="8165"/>
                  </a:lnTo>
                  <a:cubicBezTo>
                    <a:pt x="11105" y="8165"/>
                    <a:pt x="11521" y="7755"/>
                    <a:pt x="11521" y="7242"/>
                  </a:cubicBezTo>
                  <a:lnTo>
                    <a:pt x="11521" y="930"/>
                  </a:lnTo>
                  <a:cubicBezTo>
                    <a:pt x="11521" y="417"/>
                    <a:pt x="11105" y="1"/>
                    <a:pt x="10599"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66" name="Google Shape;7366;p76"/>
            <p:cNvSpPr/>
            <p:nvPr/>
          </p:nvSpPr>
          <p:spPr>
            <a:xfrm>
              <a:off x="1490418" y="2536212"/>
              <a:ext cx="151829" cy="17366"/>
            </a:xfrm>
            <a:custGeom>
              <a:avLst/>
              <a:gdLst/>
              <a:ahLst/>
              <a:cxnLst/>
              <a:rect l="l" t="t" r="r" b="b"/>
              <a:pathLst>
                <a:path w="5779" h="661" extrusionOk="0">
                  <a:moveTo>
                    <a:pt x="432" y="1"/>
                  </a:moveTo>
                  <a:cubicBezTo>
                    <a:pt x="0" y="1"/>
                    <a:pt x="0" y="661"/>
                    <a:pt x="432" y="661"/>
                  </a:cubicBezTo>
                  <a:cubicBezTo>
                    <a:pt x="438" y="661"/>
                    <a:pt x="445" y="661"/>
                    <a:pt x="452" y="660"/>
                  </a:cubicBezTo>
                  <a:lnTo>
                    <a:pt x="5328" y="660"/>
                  </a:lnTo>
                  <a:cubicBezTo>
                    <a:pt x="5334" y="661"/>
                    <a:pt x="5341" y="661"/>
                    <a:pt x="5348" y="661"/>
                  </a:cubicBezTo>
                  <a:cubicBezTo>
                    <a:pt x="5779" y="661"/>
                    <a:pt x="5779" y="1"/>
                    <a:pt x="5348" y="1"/>
                  </a:cubicBezTo>
                  <a:cubicBezTo>
                    <a:pt x="5341" y="1"/>
                    <a:pt x="5334" y="1"/>
                    <a:pt x="5328" y="1"/>
                  </a:cubicBezTo>
                  <a:lnTo>
                    <a:pt x="452" y="1"/>
                  </a:lnTo>
                  <a:cubicBezTo>
                    <a:pt x="445" y="1"/>
                    <a:pt x="438" y="1"/>
                    <a:pt x="432"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67" name="Google Shape;7367;p76"/>
            <p:cNvSpPr/>
            <p:nvPr/>
          </p:nvSpPr>
          <p:spPr>
            <a:xfrm>
              <a:off x="1430465" y="2307168"/>
              <a:ext cx="271736" cy="158738"/>
            </a:xfrm>
            <a:custGeom>
              <a:avLst/>
              <a:gdLst/>
              <a:ahLst/>
              <a:cxnLst/>
              <a:rect l="l" t="t" r="r" b="b"/>
              <a:pathLst>
                <a:path w="10343" h="6042" extrusionOk="0">
                  <a:moveTo>
                    <a:pt x="757" y="1"/>
                  </a:moveTo>
                  <a:cubicBezTo>
                    <a:pt x="341" y="1"/>
                    <a:pt x="1" y="340"/>
                    <a:pt x="1" y="757"/>
                  </a:cubicBezTo>
                  <a:lnTo>
                    <a:pt x="1" y="5286"/>
                  </a:lnTo>
                  <a:cubicBezTo>
                    <a:pt x="1" y="5702"/>
                    <a:pt x="334" y="6042"/>
                    <a:pt x="757" y="6042"/>
                  </a:cubicBezTo>
                  <a:lnTo>
                    <a:pt x="9593" y="6042"/>
                  </a:lnTo>
                  <a:cubicBezTo>
                    <a:pt x="10010" y="6042"/>
                    <a:pt x="10343" y="5702"/>
                    <a:pt x="10343" y="5286"/>
                  </a:cubicBezTo>
                  <a:lnTo>
                    <a:pt x="10343" y="750"/>
                  </a:lnTo>
                  <a:cubicBezTo>
                    <a:pt x="10343" y="340"/>
                    <a:pt x="10003" y="1"/>
                    <a:pt x="959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68" name="Google Shape;7368;p76"/>
            <p:cNvSpPr/>
            <p:nvPr/>
          </p:nvSpPr>
          <p:spPr>
            <a:xfrm>
              <a:off x="1426471" y="2303149"/>
              <a:ext cx="279750" cy="166594"/>
            </a:xfrm>
            <a:custGeom>
              <a:avLst/>
              <a:gdLst/>
              <a:ahLst/>
              <a:cxnLst/>
              <a:rect l="l" t="t" r="r" b="b"/>
              <a:pathLst>
                <a:path w="10648" h="6341" extrusionOk="0">
                  <a:moveTo>
                    <a:pt x="9745" y="299"/>
                  </a:moveTo>
                  <a:cubicBezTo>
                    <a:pt x="10078" y="299"/>
                    <a:pt x="10349" y="570"/>
                    <a:pt x="10349" y="910"/>
                  </a:cubicBezTo>
                  <a:lnTo>
                    <a:pt x="10349" y="5439"/>
                  </a:lnTo>
                  <a:cubicBezTo>
                    <a:pt x="10349" y="5772"/>
                    <a:pt x="10078" y="6042"/>
                    <a:pt x="9745" y="6042"/>
                  </a:cubicBezTo>
                  <a:lnTo>
                    <a:pt x="909" y="6042"/>
                  </a:lnTo>
                  <a:cubicBezTo>
                    <a:pt x="569" y="6042"/>
                    <a:pt x="298" y="5772"/>
                    <a:pt x="298" y="5439"/>
                  </a:cubicBezTo>
                  <a:lnTo>
                    <a:pt x="298" y="910"/>
                  </a:lnTo>
                  <a:cubicBezTo>
                    <a:pt x="298" y="577"/>
                    <a:pt x="569" y="306"/>
                    <a:pt x="909" y="306"/>
                  </a:cubicBezTo>
                  <a:lnTo>
                    <a:pt x="9745" y="299"/>
                  </a:lnTo>
                  <a:close/>
                  <a:moveTo>
                    <a:pt x="909" y="1"/>
                  </a:moveTo>
                  <a:cubicBezTo>
                    <a:pt x="409" y="1"/>
                    <a:pt x="0" y="410"/>
                    <a:pt x="0" y="910"/>
                  </a:cubicBezTo>
                  <a:lnTo>
                    <a:pt x="0" y="5439"/>
                  </a:lnTo>
                  <a:cubicBezTo>
                    <a:pt x="0" y="5938"/>
                    <a:pt x="402" y="6341"/>
                    <a:pt x="909" y="6341"/>
                  </a:cubicBezTo>
                  <a:lnTo>
                    <a:pt x="9745" y="6341"/>
                  </a:lnTo>
                  <a:cubicBezTo>
                    <a:pt x="10245" y="6341"/>
                    <a:pt x="10647" y="5938"/>
                    <a:pt x="10647" y="5439"/>
                  </a:cubicBezTo>
                  <a:lnTo>
                    <a:pt x="10647" y="903"/>
                  </a:lnTo>
                  <a:cubicBezTo>
                    <a:pt x="10647" y="410"/>
                    <a:pt x="10238" y="1"/>
                    <a:pt x="9745"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69" name="Google Shape;7369;p76"/>
            <p:cNvSpPr/>
            <p:nvPr/>
          </p:nvSpPr>
          <p:spPr>
            <a:xfrm>
              <a:off x="1533610" y="2431096"/>
              <a:ext cx="249326" cy="198830"/>
            </a:xfrm>
            <a:custGeom>
              <a:avLst/>
              <a:gdLst/>
              <a:ahLst/>
              <a:cxnLst/>
              <a:rect l="l" t="t" r="r" b="b"/>
              <a:pathLst>
                <a:path w="9490" h="7568" extrusionOk="0">
                  <a:moveTo>
                    <a:pt x="980" y="0"/>
                  </a:moveTo>
                  <a:cubicBezTo>
                    <a:pt x="438" y="0"/>
                    <a:pt x="1" y="441"/>
                    <a:pt x="8" y="978"/>
                  </a:cubicBezTo>
                  <a:lnTo>
                    <a:pt x="8" y="7568"/>
                  </a:lnTo>
                  <a:lnTo>
                    <a:pt x="9489" y="7568"/>
                  </a:lnTo>
                  <a:lnTo>
                    <a:pt x="9489" y="978"/>
                  </a:lnTo>
                  <a:cubicBezTo>
                    <a:pt x="9489" y="437"/>
                    <a:pt x="9045" y="0"/>
                    <a:pt x="8504" y="0"/>
                  </a:cubicBezTo>
                  <a:lnTo>
                    <a:pt x="993" y="0"/>
                  </a:lnTo>
                  <a:cubicBezTo>
                    <a:pt x="988" y="0"/>
                    <a:pt x="984" y="0"/>
                    <a:pt x="98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70" name="Google Shape;7370;p76"/>
            <p:cNvSpPr/>
            <p:nvPr/>
          </p:nvSpPr>
          <p:spPr>
            <a:xfrm>
              <a:off x="1551660" y="2452771"/>
              <a:ext cx="213228" cy="146364"/>
            </a:xfrm>
            <a:custGeom>
              <a:avLst/>
              <a:gdLst/>
              <a:ahLst/>
              <a:cxnLst/>
              <a:rect l="l" t="t" r="r" b="b"/>
              <a:pathLst>
                <a:path w="8116" h="5571" extrusionOk="0">
                  <a:moveTo>
                    <a:pt x="458" y="1"/>
                  </a:moveTo>
                  <a:cubicBezTo>
                    <a:pt x="208" y="1"/>
                    <a:pt x="0" y="209"/>
                    <a:pt x="0" y="458"/>
                  </a:cubicBezTo>
                  <a:lnTo>
                    <a:pt x="0" y="5119"/>
                  </a:lnTo>
                  <a:cubicBezTo>
                    <a:pt x="0" y="5369"/>
                    <a:pt x="208" y="5570"/>
                    <a:pt x="458" y="5570"/>
                  </a:cubicBezTo>
                  <a:lnTo>
                    <a:pt x="7658" y="5570"/>
                  </a:lnTo>
                  <a:cubicBezTo>
                    <a:pt x="7908" y="5570"/>
                    <a:pt x="8109" y="5369"/>
                    <a:pt x="8109" y="5119"/>
                  </a:cubicBezTo>
                  <a:lnTo>
                    <a:pt x="8109" y="458"/>
                  </a:lnTo>
                  <a:cubicBezTo>
                    <a:pt x="8116" y="209"/>
                    <a:pt x="7908" y="1"/>
                    <a:pt x="765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71" name="Google Shape;7371;p76"/>
            <p:cNvSpPr/>
            <p:nvPr/>
          </p:nvSpPr>
          <p:spPr>
            <a:xfrm>
              <a:off x="1547824" y="2448935"/>
              <a:ext cx="220899" cy="154193"/>
            </a:xfrm>
            <a:custGeom>
              <a:avLst/>
              <a:gdLst/>
              <a:ahLst/>
              <a:cxnLst/>
              <a:rect l="l" t="t" r="r" b="b"/>
              <a:pathLst>
                <a:path w="8408" h="5869" extrusionOk="0">
                  <a:moveTo>
                    <a:pt x="604" y="1"/>
                  </a:moveTo>
                  <a:cubicBezTo>
                    <a:pt x="271" y="1"/>
                    <a:pt x="1" y="271"/>
                    <a:pt x="1" y="604"/>
                  </a:cubicBezTo>
                  <a:lnTo>
                    <a:pt x="1" y="5259"/>
                  </a:lnTo>
                  <a:cubicBezTo>
                    <a:pt x="1" y="5598"/>
                    <a:pt x="271" y="5869"/>
                    <a:pt x="604" y="5869"/>
                  </a:cubicBezTo>
                  <a:lnTo>
                    <a:pt x="4370" y="5869"/>
                  </a:lnTo>
                  <a:cubicBezTo>
                    <a:pt x="4572" y="5869"/>
                    <a:pt x="4572" y="5571"/>
                    <a:pt x="4370" y="5571"/>
                  </a:cubicBezTo>
                  <a:lnTo>
                    <a:pt x="604" y="5571"/>
                  </a:lnTo>
                  <a:cubicBezTo>
                    <a:pt x="438" y="5571"/>
                    <a:pt x="299" y="5432"/>
                    <a:pt x="299" y="5265"/>
                  </a:cubicBezTo>
                  <a:lnTo>
                    <a:pt x="299" y="604"/>
                  </a:lnTo>
                  <a:cubicBezTo>
                    <a:pt x="299" y="438"/>
                    <a:pt x="438" y="299"/>
                    <a:pt x="604" y="299"/>
                  </a:cubicBezTo>
                  <a:lnTo>
                    <a:pt x="7804" y="299"/>
                  </a:lnTo>
                  <a:cubicBezTo>
                    <a:pt x="7970" y="299"/>
                    <a:pt x="8109" y="438"/>
                    <a:pt x="8109" y="604"/>
                  </a:cubicBezTo>
                  <a:lnTo>
                    <a:pt x="8109" y="5259"/>
                  </a:lnTo>
                  <a:cubicBezTo>
                    <a:pt x="8109" y="5425"/>
                    <a:pt x="7970" y="5564"/>
                    <a:pt x="7804" y="5564"/>
                  </a:cubicBezTo>
                  <a:lnTo>
                    <a:pt x="7193" y="5564"/>
                  </a:lnTo>
                  <a:cubicBezTo>
                    <a:pt x="6992" y="5564"/>
                    <a:pt x="6992" y="5862"/>
                    <a:pt x="7193" y="5862"/>
                  </a:cubicBezTo>
                  <a:lnTo>
                    <a:pt x="7804" y="5862"/>
                  </a:lnTo>
                  <a:cubicBezTo>
                    <a:pt x="8137" y="5862"/>
                    <a:pt x="8407" y="5598"/>
                    <a:pt x="8407" y="5265"/>
                  </a:cubicBezTo>
                  <a:lnTo>
                    <a:pt x="8407" y="604"/>
                  </a:lnTo>
                  <a:cubicBezTo>
                    <a:pt x="8407" y="271"/>
                    <a:pt x="8137" y="1"/>
                    <a:pt x="7804" y="1"/>
                  </a:cubicBez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72" name="Google Shape;7372;p76"/>
            <p:cNvSpPr/>
            <p:nvPr/>
          </p:nvSpPr>
          <p:spPr>
            <a:xfrm>
              <a:off x="1533794" y="2610038"/>
              <a:ext cx="249142" cy="23724"/>
            </a:xfrm>
            <a:custGeom>
              <a:avLst/>
              <a:gdLst/>
              <a:ahLst/>
              <a:cxnLst/>
              <a:rect l="l" t="t" r="r" b="b"/>
              <a:pathLst>
                <a:path w="9483" h="903" extrusionOk="0">
                  <a:moveTo>
                    <a:pt x="1" y="0"/>
                  </a:moveTo>
                  <a:lnTo>
                    <a:pt x="1" y="902"/>
                  </a:lnTo>
                  <a:lnTo>
                    <a:pt x="9482" y="902"/>
                  </a:lnTo>
                  <a:lnTo>
                    <a:pt x="9482" y="0"/>
                  </a:ln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73" name="Google Shape;7373;p76"/>
            <p:cNvSpPr/>
            <p:nvPr/>
          </p:nvSpPr>
          <p:spPr>
            <a:xfrm>
              <a:off x="1514300" y="2616790"/>
              <a:ext cx="287763" cy="26246"/>
            </a:xfrm>
            <a:custGeom>
              <a:avLst/>
              <a:gdLst/>
              <a:ahLst/>
              <a:cxnLst/>
              <a:rect l="l" t="t" r="r" b="b"/>
              <a:pathLst>
                <a:path w="10953" h="999" extrusionOk="0">
                  <a:moveTo>
                    <a:pt x="250" y="0"/>
                  </a:moveTo>
                  <a:cubicBezTo>
                    <a:pt x="111" y="0"/>
                    <a:pt x="0" y="111"/>
                    <a:pt x="0" y="250"/>
                  </a:cubicBezTo>
                  <a:cubicBezTo>
                    <a:pt x="0" y="666"/>
                    <a:pt x="340" y="999"/>
                    <a:pt x="756" y="999"/>
                  </a:cubicBezTo>
                  <a:lnTo>
                    <a:pt x="10204" y="999"/>
                  </a:lnTo>
                  <a:cubicBezTo>
                    <a:pt x="10620" y="999"/>
                    <a:pt x="10953" y="666"/>
                    <a:pt x="10953" y="250"/>
                  </a:cubicBezTo>
                  <a:cubicBezTo>
                    <a:pt x="10953" y="111"/>
                    <a:pt x="10842" y="0"/>
                    <a:pt x="1071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74" name="Google Shape;7374;p76"/>
            <p:cNvSpPr/>
            <p:nvPr/>
          </p:nvSpPr>
          <p:spPr>
            <a:xfrm>
              <a:off x="1490418" y="2536212"/>
              <a:ext cx="36125" cy="17366"/>
            </a:xfrm>
            <a:custGeom>
              <a:avLst/>
              <a:gdLst/>
              <a:ahLst/>
              <a:cxnLst/>
              <a:rect l="l" t="t" r="r" b="b"/>
              <a:pathLst>
                <a:path w="1375" h="661" extrusionOk="0">
                  <a:moveTo>
                    <a:pt x="1354" y="1"/>
                  </a:moveTo>
                  <a:cubicBezTo>
                    <a:pt x="1347" y="1"/>
                    <a:pt x="1341" y="1"/>
                    <a:pt x="1334" y="1"/>
                  </a:cubicBezTo>
                  <a:lnTo>
                    <a:pt x="1374" y="1"/>
                  </a:lnTo>
                  <a:cubicBezTo>
                    <a:pt x="1367" y="1"/>
                    <a:pt x="1361" y="1"/>
                    <a:pt x="1354" y="1"/>
                  </a:cubicBezTo>
                  <a:close/>
                  <a:moveTo>
                    <a:pt x="432" y="1"/>
                  </a:moveTo>
                  <a:cubicBezTo>
                    <a:pt x="0" y="1"/>
                    <a:pt x="0" y="661"/>
                    <a:pt x="432" y="661"/>
                  </a:cubicBezTo>
                  <a:cubicBezTo>
                    <a:pt x="438" y="661"/>
                    <a:pt x="445" y="661"/>
                    <a:pt x="452" y="660"/>
                  </a:cubicBezTo>
                  <a:lnTo>
                    <a:pt x="1334" y="660"/>
                  </a:lnTo>
                  <a:cubicBezTo>
                    <a:pt x="923" y="641"/>
                    <a:pt x="923" y="21"/>
                    <a:pt x="1334" y="1"/>
                  </a:cubicBezTo>
                  <a:lnTo>
                    <a:pt x="452" y="1"/>
                  </a:lnTo>
                  <a:cubicBezTo>
                    <a:pt x="445" y="1"/>
                    <a:pt x="438" y="1"/>
                    <a:pt x="432" y="1"/>
                  </a:cubicBezTo>
                  <a:close/>
                  <a:moveTo>
                    <a:pt x="1334" y="660"/>
                  </a:moveTo>
                  <a:lnTo>
                    <a:pt x="1334" y="660"/>
                  </a:lnTo>
                  <a:cubicBezTo>
                    <a:pt x="1341" y="661"/>
                    <a:pt x="1347" y="661"/>
                    <a:pt x="1354" y="661"/>
                  </a:cubicBezTo>
                  <a:cubicBezTo>
                    <a:pt x="1361" y="661"/>
                    <a:pt x="1367" y="661"/>
                    <a:pt x="1374" y="66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75" name="Google Shape;7375;p76"/>
            <p:cNvSpPr/>
            <p:nvPr/>
          </p:nvSpPr>
          <p:spPr>
            <a:xfrm>
              <a:off x="1414990" y="2289671"/>
              <a:ext cx="35547" cy="214515"/>
            </a:xfrm>
            <a:custGeom>
              <a:avLst/>
              <a:gdLst/>
              <a:ahLst/>
              <a:cxnLst/>
              <a:rect l="l" t="t" r="r" b="b"/>
              <a:pathLst>
                <a:path w="1353" h="8165" extrusionOk="0">
                  <a:moveTo>
                    <a:pt x="923" y="1"/>
                  </a:moveTo>
                  <a:cubicBezTo>
                    <a:pt x="416" y="1"/>
                    <a:pt x="0" y="417"/>
                    <a:pt x="0" y="930"/>
                  </a:cubicBezTo>
                  <a:lnTo>
                    <a:pt x="0" y="7242"/>
                  </a:lnTo>
                  <a:cubicBezTo>
                    <a:pt x="0" y="7755"/>
                    <a:pt x="416" y="8165"/>
                    <a:pt x="923" y="8165"/>
                  </a:cubicBezTo>
                  <a:lnTo>
                    <a:pt x="1353" y="8165"/>
                  </a:lnTo>
                  <a:cubicBezTo>
                    <a:pt x="839" y="8165"/>
                    <a:pt x="430" y="7755"/>
                    <a:pt x="430" y="7242"/>
                  </a:cubicBezTo>
                  <a:lnTo>
                    <a:pt x="430" y="930"/>
                  </a:lnTo>
                  <a:cubicBezTo>
                    <a:pt x="430" y="424"/>
                    <a:pt x="833" y="8"/>
                    <a:pt x="1346"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76" name="Google Shape;7376;p76"/>
            <p:cNvSpPr/>
            <p:nvPr/>
          </p:nvSpPr>
          <p:spPr>
            <a:xfrm>
              <a:off x="1533794" y="2431096"/>
              <a:ext cx="35021" cy="198830"/>
            </a:xfrm>
            <a:custGeom>
              <a:avLst/>
              <a:gdLst/>
              <a:ahLst/>
              <a:cxnLst/>
              <a:rect l="l" t="t" r="r" b="b"/>
              <a:pathLst>
                <a:path w="1333" h="7568" extrusionOk="0">
                  <a:moveTo>
                    <a:pt x="973" y="0"/>
                  </a:moveTo>
                  <a:cubicBezTo>
                    <a:pt x="431" y="0"/>
                    <a:pt x="1" y="441"/>
                    <a:pt x="1" y="978"/>
                  </a:cubicBezTo>
                  <a:lnTo>
                    <a:pt x="1" y="7568"/>
                  </a:lnTo>
                  <a:lnTo>
                    <a:pt x="347" y="7568"/>
                  </a:lnTo>
                  <a:lnTo>
                    <a:pt x="347" y="978"/>
                  </a:lnTo>
                  <a:cubicBezTo>
                    <a:pt x="347" y="437"/>
                    <a:pt x="784" y="0"/>
                    <a:pt x="1332" y="0"/>
                  </a:cubicBezTo>
                  <a:lnTo>
                    <a:pt x="986" y="0"/>
                  </a:lnTo>
                  <a:cubicBezTo>
                    <a:pt x="981" y="0"/>
                    <a:pt x="977" y="0"/>
                    <a:pt x="973" y="0"/>
                  </a:cubicBez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77" name="Google Shape;7377;p76"/>
            <p:cNvSpPr/>
            <p:nvPr/>
          </p:nvSpPr>
          <p:spPr>
            <a:xfrm>
              <a:off x="1514484" y="2616790"/>
              <a:ext cx="52492" cy="26246"/>
            </a:xfrm>
            <a:custGeom>
              <a:avLst/>
              <a:gdLst/>
              <a:ahLst/>
              <a:cxnLst/>
              <a:rect l="l" t="t" r="r" b="b"/>
              <a:pathLst>
                <a:path w="1998" h="999" extrusionOk="0">
                  <a:moveTo>
                    <a:pt x="243" y="0"/>
                  </a:moveTo>
                  <a:cubicBezTo>
                    <a:pt x="111" y="0"/>
                    <a:pt x="0" y="111"/>
                    <a:pt x="0" y="243"/>
                  </a:cubicBezTo>
                  <a:cubicBezTo>
                    <a:pt x="0" y="655"/>
                    <a:pt x="327" y="992"/>
                    <a:pt x="737" y="992"/>
                  </a:cubicBezTo>
                  <a:cubicBezTo>
                    <a:pt x="741" y="992"/>
                    <a:pt x="745" y="992"/>
                    <a:pt x="749" y="992"/>
                  </a:cubicBezTo>
                  <a:lnTo>
                    <a:pt x="1895" y="992"/>
                  </a:lnTo>
                  <a:cubicBezTo>
                    <a:pt x="1527" y="942"/>
                    <a:pt x="1242" y="631"/>
                    <a:pt x="1242" y="250"/>
                  </a:cubicBezTo>
                  <a:cubicBezTo>
                    <a:pt x="1242" y="111"/>
                    <a:pt x="1353" y="0"/>
                    <a:pt x="1492" y="0"/>
                  </a:cubicBezTo>
                  <a:close/>
                  <a:moveTo>
                    <a:pt x="1895" y="992"/>
                  </a:moveTo>
                  <a:cubicBezTo>
                    <a:pt x="1928" y="997"/>
                    <a:pt x="1963" y="999"/>
                    <a:pt x="1998" y="999"/>
                  </a:cubicBezTo>
                  <a:lnTo>
                    <a:pt x="1998" y="992"/>
                  </a:ln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78" name="Google Shape;7378;p76"/>
            <p:cNvSpPr/>
            <p:nvPr/>
          </p:nvSpPr>
          <p:spPr>
            <a:xfrm>
              <a:off x="1663003" y="2569762"/>
              <a:ext cx="74194" cy="105721"/>
            </a:xfrm>
            <a:custGeom>
              <a:avLst/>
              <a:gdLst/>
              <a:ahLst/>
              <a:cxnLst/>
              <a:rect l="l" t="t" r="r" b="b"/>
              <a:pathLst>
                <a:path w="2824" h="4024" extrusionOk="0">
                  <a:moveTo>
                    <a:pt x="444" y="1"/>
                  </a:moveTo>
                  <a:cubicBezTo>
                    <a:pt x="195" y="1"/>
                    <a:pt x="0" y="195"/>
                    <a:pt x="0" y="445"/>
                  </a:cubicBezTo>
                  <a:lnTo>
                    <a:pt x="0" y="3580"/>
                  </a:lnTo>
                  <a:cubicBezTo>
                    <a:pt x="0" y="3829"/>
                    <a:pt x="195" y="4024"/>
                    <a:pt x="444" y="4024"/>
                  </a:cubicBezTo>
                  <a:lnTo>
                    <a:pt x="2379" y="4024"/>
                  </a:lnTo>
                  <a:cubicBezTo>
                    <a:pt x="2622" y="4024"/>
                    <a:pt x="2823" y="3829"/>
                    <a:pt x="2823" y="3580"/>
                  </a:cubicBezTo>
                  <a:lnTo>
                    <a:pt x="2823" y="445"/>
                  </a:lnTo>
                  <a:cubicBezTo>
                    <a:pt x="2823" y="195"/>
                    <a:pt x="2622" y="1"/>
                    <a:pt x="2379"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79" name="Google Shape;7379;p76"/>
            <p:cNvSpPr/>
            <p:nvPr/>
          </p:nvSpPr>
          <p:spPr>
            <a:xfrm>
              <a:off x="1662635" y="2569946"/>
              <a:ext cx="16604" cy="105721"/>
            </a:xfrm>
            <a:custGeom>
              <a:avLst/>
              <a:gdLst/>
              <a:ahLst/>
              <a:cxnLst/>
              <a:rect l="l" t="t" r="r" b="b"/>
              <a:pathLst>
                <a:path w="632" h="4024" extrusionOk="0">
                  <a:moveTo>
                    <a:pt x="444" y="1"/>
                  </a:moveTo>
                  <a:cubicBezTo>
                    <a:pt x="202" y="1"/>
                    <a:pt x="0" y="195"/>
                    <a:pt x="0" y="444"/>
                  </a:cubicBezTo>
                  <a:lnTo>
                    <a:pt x="0" y="3580"/>
                  </a:lnTo>
                  <a:cubicBezTo>
                    <a:pt x="0" y="3822"/>
                    <a:pt x="202" y="4024"/>
                    <a:pt x="444" y="4024"/>
                  </a:cubicBezTo>
                  <a:lnTo>
                    <a:pt x="632" y="4024"/>
                  </a:lnTo>
                  <a:cubicBezTo>
                    <a:pt x="389" y="4024"/>
                    <a:pt x="188" y="3822"/>
                    <a:pt x="188" y="3580"/>
                  </a:cubicBezTo>
                  <a:lnTo>
                    <a:pt x="188" y="444"/>
                  </a:lnTo>
                  <a:cubicBezTo>
                    <a:pt x="188" y="195"/>
                    <a:pt x="389" y="1"/>
                    <a:pt x="632"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80" name="Google Shape;7380;p76"/>
            <p:cNvSpPr/>
            <p:nvPr/>
          </p:nvSpPr>
          <p:spPr>
            <a:xfrm>
              <a:off x="1662819" y="2582163"/>
              <a:ext cx="74377" cy="80919"/>
            </a:xfrm>
            <a:custGeom>
              <a:avLst/>
              <a:gdLst/>
              <a:ahLst/>
              <a:cxnLst/>
              <a:rect l="l" t="t" r="r" b="b"/>
              <a:pathLst>
                <a:path w="2831" h="3080" extrusionOk="0">
                  <a:moveTo>
                    <a:pt x="396" y="0"/>
                  </a:moveTo>
                  <a:cubicBezTo>
                    <a:pt x="181" y="0"/>
                    <a:pt x="0" y="174"/>
                    <a:pt x="0" y="389"/>
                  </a:cubicBezTo>
                  <a:lnTo>
                    <a:pt x="0" y="2691"/>
                  </a:lnTo>
                  <a:cubicBezTo>
                    <a:pt x="0" y="2907"/>
                    <a:pt x="181" y="3080"/>
                    <a:pt x="396" y="3080"/>
                  </a:cubicBezTo>
                  <a:lnTo>
                    <a:pt x="2442" y="3080"/>
                  </a:lnTo>
                  <a:cubicBezTo>
                    <a:pt x="2657" y="3080"/>
                    <a:pt x="2830" y="2907"/>
                    <a:pt x="2830" y="2691"/>
                  </a:cubicBezTo>
                  <a:lnTo>
                    <a:pt x="2830" y="389"/>
                  </a:lnTo>
                  <a:cubicBezTo>
                    <a:pt x="2830" y="174"/>
                    <a:pt x="2657" y="0"/>
                    <a:pt x="244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81" name="Google Shape;7381;p76"/>
            <p:cNvSpPr/>
            <p:nvPr/>
          </p:nvSpPr>
          <p:spPr>
            <a:xfrm>
              <a:off x="1662635" y="2583975"/>
              <a:ext cx="4939" cy="77478"/>
            </a:xfrm>
            <a:custGeom>
              <a:avLst/>
              <a:gdLst/>
              <a:ahLst/>
              <a:cxnLst/>
              <a:rect l="l" t="t" r="r" b="b"/>
              <a:pathLst>
                <a:path w="188" h="2949" extrusionOk="0">
                  <a:moveTo>
                    <a:pt x="188" y="1"/>
                  </a:moveTo>
                  <a:cubicBezTo>
                    <a:pt x="77" y="49"/>
                    <a:pt x="7" y="153"/>
                    <a:pt x="0" y="271"/>
                  </a:cubicBezTo>
                  <a:lnTo>
                    <a:pt x="0" y="2671"/>
                  </a:lnTo>
                  <a:cubicBezTo>
                    <a:pt x="7" y="2789"/>
                    <a:pt x="77" y="2893"/>
                    <a:pt x="188" y="2948"/>
                  </a:cubicBezTo>
                  <a:lnTo>
                    <a:pt x="188"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382" name="Google Shape;7382;p76"/>
          <p:cNvGrpSpPr/>
          <p:nvPr/>
        </p:nvGrpSpPr>
        <p:grpSpPr>
          <a:xfrm>
            <a:off x="1989911" y="2306065"/>
            <a:ext cx="387099" cy="353207"/>
            <a:chOff x="1989911" y="2306065"/>
            <a:chExt cx="387099" cy="353207"/>
          </a:xfrm>
        </p:grpSpPr>
        <p:sp>
          <p:nvSpPr>
            <p:cNvPr id="7383" name="Google Shape;7383;p76"/>
            <p:cNvSpPr/>
            <p:nvPr/>
          </p:nvSpPr>
          <p:spPr>
            <a:xfrm>
              <a:off x="2110003" y="2555181"/>
              <a:ext cx="146916" cy="88775"/>
            </a:xfrm>
            <a:custGeom>
              <a:avLst/>
              <a:gdLst/>
              <a:ahLst/>
              <a:cxnLst/>
              <a:rect l="l" t="t" r="r" b="b"/>
              <a:pathLst>
                <a:path w="5592" h="3379" extrusionOk="0">
                  <a:moveTo>
                    <a:pt x="2796" y="1"/>
                  </a:moveTo>
                  <a:lnTo>
                    <a:pt x="576" y="986"/>
                  </a:lnTo>
                  <a:lnTo>
                    <a:pt x="1" y="2879"/>
                  </a:lnTo>
                  <a:lnTo>
                    <a:pt x="1298" y="3108"/>
                  </a:lnTo>
                  <a:lnTo>
                    <a:pt x="2865" y="3379"/>
                  </a:lnTo>
                  <a:lnTo>
                    <a:pt x="5591" y="2879"/>
                  </a:lnTo>
                  <a:lnTo>
                    <a:pt x="5238" y="1714"/>
                  </a:lnTo>
                  <a:lnTo>
                    <a:pt x="5016" y="986"/>
                  </a:lnTo>
                  <a:lnTo>
                    <a:pt x="2796" y="1"/>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84" name="Google Shape;7384;p76"/>
            <p:cNvSpPr/>
            <p:nvPr/>
          </p:nvSpPr>
          <p:spPr>
            <a:xfrm>
              <a:off x="2110003" y="2555181"/>
              <a:ext cx="137615" cy="81681"/>
            </a:xfrm>
            <a:custGeom>
              <a:avLst/>
              <a:gdLst/>
              <a:ahLst/>
              <a:cxnLst/>
              <a:rect l="l" t="t" r="r" b="b"/>
              <a:pathLst>
                <a:path w="5238" h="3109" extrusionOk="0">
                  <a:moveTo>
                    <a:pt x="2796" y="1"/>
                  </a:moveTo>
                  <a:lnTo>
                    <a:pt x="583" y="986"/>
                  </a:lnTo>
                  <a:lnTo>
                    <a:pt x="1" y="2879"/>
                  </a:lnTo>
                  <a:lnTo>
                    <a:pt x="1298" y="3108"/>
                  </a:lnTo>
                  <a:lnTo>
                    <a:pt x="1561" y="1714"/>
                  </a:lnTo>
                  <a:lnTo>
                    <a:pt x="5238" y="1714"/>
                  </a:lnTo>
                  <a:lnTo>
                    <a:pt x="5016" y="986"/>
                  </a:lnTo>
                  <a:lnTo>
                    <a:pt x="2796"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85" name="Google Shape;7385;p76"/>
            <p:cNvSpPr/>
            <p:nvPr/>
          </p:nvSpPr>
          <p:spPr>
            <a:xfrm>
              <a:off x="1989911" y="2306065"/>
              <a:ext cx="387099" cy="275021"/>
            </a:xfrm>
            <a:custGeom>
              <a:avLst/>
              <a:gdLst/>
              <a:ahLst/>
              <a:cxnLst/>
              <a:rect l="l" t="t" r="r" b="b"/>
              <a:pathLst>
                <a:path w="14734" h="10468" extrusionOk="0">
                  <a:moveTo>
                    <a:pt x="1215" y="1"/>
                  </a:moveTo>
                  <a:cubicBezTo>
                    <a:pt x="542" y="1"/>
                    <a:pt x="1" y="549"/>
                    <a:pt x="1" y="1222"/>
                  </a:cubicBezTo>
                  <a:lnTo>
                    <a:pt x="1" y="9247"/>
                  </a:lnTo>
                  <a:cubicBezTo>
                    <a:pt x="1" y="9920"/>
                    <a:pt x="542" y="10468"/>
                    <a:pt x="1215" y="10468"/>
                  </a:cubicBezTo>
                  <a:lnTo>
                    <a:pt x="13513" y="10468"/>
                  </a:lnTo>
                  <a:cubicBezTo>
                    <a:pt x="14185" y="10468"/>
                    <a:pt x="14733" y="9920"/>
                    <a:pt x="14733" y="9247"/>
                  </a:cubicBezTo>
                  <a:lnTo>
                    <a:pt x="14733" y="1222"/>
                  </a:lnTo>
                  <a:cubicBezTo>
                    <a:pt x="14733" y="549"/>
                    <a:pt x="14185" y="1"/>
                    <a:pt x="1351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86" name="Google Shape;7386;p76"/>
            <p:cNvSpPr/>
            <p:nvPr/>
          </p:nvSpPr>
          <p:spPr>
            <a:xfrm>
              <a:off x="2021438" y="2337723"/>
              <a:ext cx="324045" cy="193628"/>
            </a:xfrm>
            <a:custGeom>
              <a:avLst/>
              <a:gdLst/>
              <a:ahLst/>
              <a:cxnLst/>
              <a:rect l="l" t="t" r="r" b="b"/>
              <a:pathLst>
                <a:path w="12334" h="7370" extrusionOk="0">
                  <a:moveTo>
                    <a:pt x="12320" y="1"/>
                  </a:moveTo>
                  <a:cubicBezTo>
                    <a:pt x="12318" y="1"/>
                    <a:pt x="12315" y="2"/>
                    <a:pt x="12313" y="3"/>
                  </a:cubicBezTo>
                  <a:lnTo>
                    <a:pt x="15" y="3"/>
                  </a:lnTo>
                  <a:cubicBezTo>
                    <a:pt x="8" y="3"/>
                    <a:pt x="1" y="10"/>
                    <a:pt x="1" y="17"/>
                  </a:cubicBezTo>
                  <a:lnTo>
                    <a:pt x="1" y="7369"/>
                  </a:lnTo>
                  <a:lnTo>
                    <a:pt x="12333" y="7369"/>
                  </a:lnTo>
                  <a:lnTo>
                    <a:pt x="12333" y="17"/>
                  </a:lnTo>
                  <a:cubicBezTo>
                    <a:pt x="12333" y="11"/>
                    <a:pt x="12329" y="1"/>
                    <a:pt x="12320"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87" name="Google Shape;7387;p76"/>
            <p:cNvSpPr/>
            <p:nvPr/>
          </p:nvSpPr>
          <p:spPr>
            <a:xfrm>
              <a:off x="2327224" y="2337776"/>
              <a:ext cx="18259" cy="193576"/>
            </a:xfrm>
            <a:custGeom>
              <a:avLst/>
              <a:gdLst/>
              <a:ahLst/>
              <a:cxnLst/>
              <a:rect l="l" t="t" r="r" b="b"/>
              <a:pathLst>
                <a:path w="695" h="7368" extrusionOk="0">
                  <a:moveTo>
                    <a:pt x="1" y="1"/>
                  </a:moveTo>
                  <a:cubicBezTo>
                    <a:pt x="1" y="8"/>
                    <a:pt x="1" y="8"/>
                    <a:pt x="1" y="15"/>
                  </a:cubicBezTo>
                  <a:lnTo>
                    <a:pt x="1" y="7367"/>
                  </a:lnTo>
                  <a:lnTo>
                    <a:pt x="694" y="7367"/>
                  </a:lnTo>
                  <a:lnTo>
                    <a:pt x="694" y="15"/>
                  </a:lnTo>
                  <a:cubicBezTo>
                    <a:pt x="694" y="8"/>
                    <a:pt x="694" y="8"/>
                    <a:pt x="694"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88" name="Google Shape;7388;p76"/>
            <p:cNvSpPr/>
            <p:nvPr/>
          </p:nvSpPr>
          <p:spPr>
            <a:xfrm>
              <a:off x="2069543" y="2630819"/>
              <a:ext cx="227651" cy="28453"/>
            </a:xfrm>
            <a:custGeom>
              <a:avLst/>
              <a:gdLst/>
              <a:ahLst/>
              <a:cxnLst/>
              <a:rect l="l" t="t" r="r" b="b"/>
              <a:pathLst>
                <a:path w="8665" h="1083" extrusionOk="0">
                  <a:moveTo>
                    <a:pt x="542" y="0"/>
                  </a:moveTo>
                  <a:cubicBezTo>
                    <a:pt x="244" y="0"/>
                    <a:pt x="1" y="243"/>
                    <a:pt x="1" y="541"/>
                  </a:cubicBezTo>
                  <a:cubicBezTo>
                    <a:pt x="1" y="839"/>
                    <a:pt x="244" y="1082"/>
                    <a:pt x="542" y="1082"/>
                  </a:cubicBezTo>
                  <a:lnTo>
                    <a:pt x="8123" y="1082"/>
                  </a:lnTo>
                  <a:cubicBezTo>
                    <a:pt x="8421" y="1082"/>
                    <a:pt x="8664" y="839"/>
                    <a:pt x="8664" y="541"/>
                  </a:cubicBezTo>
                  <a:cubicBezTo>
                    <a:pt x="8664" y="243"/>
                    <a:pt x="8421" y="0"/>
                    <a:pt x="812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89" name="Google Shape;7389;p76"/>
            <p:cNvSpPr/>
            <p:nvPr/>
          </p:nvSpPr>
          <p:spPr>
            <a:xfrm>
              <a:off x="2175237" y="2549191"/>
              <a:ext cx="14975" cy="11849"/>
            </a:xfrm>
            <a:custGeom>
              <a:avLst/>
              <a:gdLst/>
              <a:ahLst/>
              <a:cxnLst/>
              <a:rect l="l" t="t" r="r" b="b"/>
              <a:pathLst>
                <a:path w="570" h="451" extrusionOk="0">
                  <a:moveTo>
                    <a:pt x="312" y="0"/>
                  </a:moveTo>
                  <a:cubicBezTo>
                    <a:pt x="266" y="0"/>
                    <a:pt x="218" y="15"/>
                    <a:pt x="174" y="48"/>
                  </a:cubicBezTo>
                  <a:cubicBezTo>
                    <a:pt x="1" y="180"/>
                    <a:pt x="91" y="451"/>
                    <a:pt x="313" y="451"/>
                  </a:cubicBezTo>
                  <a:cubicBezTo>
                    <a:pt x="410" y="451"/>
                    <a:pt x="500" y="381"/>
                    <a:pt x="528" y="284"/>
                  </a:cubicBezTo>
                  <a:cubicBezTo>
                    <a:pt x="570" y="129"/>
                    <a:pt x="448" y="0"/>
                    <a:pt x="312"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390" name="Google Shape;7390;p76"/>
          <p:cNvGrpSpPr/>
          <p:nvPr/>
        </p:nvGrpSpPr>
        <p:grpSpPr>
          <a:xfrm>
            <a:off x="2593102" y="2288778"/>
            <a:ext cx="204663" cy="363007"/>
            <a:chOff x="2593102" y="2288778"/>
            <a:chExt cx="204663" cy="363007"/>
          </a:xfrm>
        </p:grpSpPr>
        <p:sp>
          <p:nvSpPr>
            <p:cNvPr id="7391" name="Google Shape;7391;p76"/>
            <p:cNvSpPr/>
            <p:nvPr/>
          </p:nvSpPr>
          <p:spPr>
            <a:xfrm>
              <a:off x="2753837" y="2310636"/>
              <a:ext cx="43928" cy="297431"/>
            </a:xfrm>
            <a:custGeom>
              <a:avLst/>
              <a:gdLst/>
              <a:ahLst/>
              <a:cxnLst/>
              <a:rect l="l" t="t" r="r" b="b"/>
              <a:pathLst>
                <a:path w="1672" h="11321" extrusionOk="0">
                  <a:moveTo>
                    <a:pt x="0" y="0"/>
                  </a:moveTo>
                  <a:lnTo>
                    <a:pt x="0" y="11320"/>
                  </a:lnTo>
                  <a:lnTo>
                    <a:pt x="1672" y="10481"/>
                  </a:lnTo>
                  <a:lnTo>
                    <a:pt x="1672" y="833"/>
                  </a:lnTo>
                  <a:lnTo>
                    <a:pt x="0" y="0"/>
                  </a:lnTo>
                  <a:close/>
                </a:path>
              </a:pathLst>
            </a:custGeom>
            <a:solidFill>
              <a:srgbClr val="5163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92" name="Google Shape;7392;p76"/>
            <p:cNvSpPr/>
            <p:nvPr/>
          </p:nvSpPr>
          <p:spPr>
            <a:xfrm>
              <a:off x="2593102" y="2310636"/>
              <a:ext cx="182620" cy="297431"/>
            </a:xfrm>
            <a:custGeom>
              <a:avLst/>
              <a:gdLst/>
              <a:ahLst/>
              <a:cxnLst/>
              <a:rect l="l" t="t" r="r" b="b"/>
              <a:pathLst>
                <a:path w="6951" h="11321" extrusionOk="0">
                  <a:moveTo>
                    <a:pt x="6951" y="0"/>
                  </a:moveTo>
                  <a:lnTo>
                    <a:pt x="1" y="833"/>
                  </a:lnTo>
                  <a:lnTo>
                    <a:pt x="1" y="10481"/>
                  </a:lnTo>
                  <a:lnTo>
                    <a:pt x="6951" y="11320"/>
                  </a:lnTo>
                  <a:lnTo>
                    <a:pt x="6951" y="0"/>
                  </a:lnTo>
                  <a:close/>
                </a:path>
              </a:pathLst>
            </a:custGeom>
            <a:solidFill>
              <a:srgbClr val="BF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93" name="Google Shape;7393;p76"/>
            <p:cNvSpPr/>
            <p:nvPr/>
          </p:nvSpPr>
          <p:spPr>
            <a:xfrm>
              <a:off x="2753837" y="2585972"/>
              <a:ext cx="43928" cy="65813"/>
            </a:xfrm>
            <a:custGeom>
              <a:avLst/>
              <a:gdLst/>
              <a:ahLst/>
              <a:cxnLst/>
              <a:rect l="l" t="t" r="r" b="b"/>
              <a:pathLst>
                <a:path w="1672" h="2505" extrusionOk="0">
                  <a:moveTo>
                    <a:pt x="833" y="1"/>
                  </a:moveTo>
                  <a:lnTo>
                    <a:pt x="0" y="2505"/>
                  </a:lnTo>
                  <a:lnTo>
                    <a:pt x="833" y="2505"/>
                  </a:lnTo>
                  <a:cubicBezTo>
                    <a:pt x="1297" y="2505"/>
                    <a:pt x="1665" y="2130"/>
                    <a:pt x="1672" y="1673"/>
                  </a:cubicBezTo>
                  <a:lnTo>
                    <a:pt x="1672" y="1"/>
                  </a:lnTo>
                  <a:close/>
                </a:path>
              </a:pathLst>
            </a:custGeom>
            <a:solidFill>
              <a:srgbClr val="6F7F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94" name="Google Shape;7394;p76"/>
            <p:cNvSpPr/>
            <p:nvPr/>
          </p:nvSpPr>
          <p:spPr>
            <a:xfrm>
              <a:off x="2753837" y="2288778"/>
              <a:ext cx="43928" cy="43744"/>
            </a:xfrm>
            <a:custGeom>
              <a:avLst/>
              <a:gdLst/>
              <a:ahLst/>
              <a:cxnLst/>
              <a:rect l="l" t="t" r="r" b="b"/>
              <a:pathLst>
                <a:path w="1672" h="1665" extrusionOk="0">
                  <a:moveTo>
                    <a:pt x="0" y="0"/>
                  </a:moveTo>
                  <a:lnTo>
                    <a:pt x="833" y="1665"/>
                  </a:lnTo>
                  <a:lnTo>
                    <a:pt x="1672" y="1665"/>
                  </a:lnTo>
                  <a:lnTo>
                    <a:pt x="1672" y="832"/>
                  </a:lnTo>
                  <a:cubicBezTo>
                    <a:pt x="1665" y="375"/>
                    <a:pt x="1297" y="0"/>
                    <a:pt x="833" y="0"/>
                  </a:cubicBezTo>
                  <a:close/>
                </a:path>
              </a:pathLst>
            </a:custGeom>
            <a:solidFill>
              <a:srgbClr val="6F7F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95" name="Google Shape;7395;p76"/>
            <p:cNvSpPr/>
            <p:nvPr/>
          </p:nvSpPr>
          <p:spPr>
            <a:xfrm>
              <a:off x="2593102" y="2585972"/>
              <a:ext cx="182620" cy="65813"/>
            </a:xfrm>
            <a:custGeom>
              <a:avLst/>
              <a:gdLst/>
              <a:ahLst/>
              <a:cxnLst/>
              <a:rect l="l" t="t" r="r" b="b"/>
              <a:pathLst>
                <a:path w="6951" h="2505" extrusionOk="0">
                  <a:moveTo>
                    <a:pt x="1" y="1"/>
                  </a:moveTo>
                  <a:lnTo>
                    <a:pt x="1" y="1673"/>
                  </a:lnTo>
                  <a:cubicBezTo>
                    <a:pt x="8" y="2130"/>
                    <a:pt x="375" y="2505"/>
                    <a:pt x="840" y="2505"/>
                  </a:cubicBezTo>
                  <a:lnTo>
                    <a:pt x="6118" y="2505"/>
                  </a:lnTo>
                  <a:cubicBezTo>
                    <a:pt x="6576" y="2505"/>
                    <a:pt x="6951" y="2130"/>
                    <a:pt x="6951" y="1673"/>
                  </a:cubicBezTo>
                  <a:lnTo>
                    <a:pt x="6951" y="1"/>
                  </a:lnTo>
                  <a:close/>
                </a:path>
              </a:pathLst>
            </a:custGeom>
            <a:solidFill>
              <a:srgbClr val="A1B5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96" name="Google Shape;7396;p76"/>
            <p:cNvSpPr/>
            <p:nvPr/>
          </p:nvSpPr>
          <p:spPr>
            <a:xfrm>
              <a:off x="2593102" y="2288778"/>
              <a:ext cx="182620" cy="43744"/>
            </a:xfrm>
            <a:custGeom>
              <a:avLst/>
              <a:gdLst/>
              <a:ahLst/>
              <a:cxnLst/>
              <a:rect l="l" t="t" r="r" b="b"/>
              <a:pathLst>
                <a:path w="6951" h="1665" extrusionOk="0">
                  <a:moveTo>
                    <a:pt x="840" y="0"/>
                  </a:moveTo>
                  <a:cubicBezTo>
                    <a:pt x="375" y="0"/>
                    <a:pt x="8" y="375"/>
                    <a:pt x="1" y="832"/>
                  </a:cubicBezTo>
                  <a:lnTo>
                    <a:pt x="1" y="1665"/>
                  </a:lnTo>
                  <a:lnTo>
                    <a:pt x="6951" y="1665"/>
                  </a:lnTo>
                  <a:lnTo>
                    <a:pt x="6951" y="832"/>
                  </a:lnTo>
                  <a:cubicBezTo>
                    <a:pt x="6951" y="375"/>
                    <a:pt x="6576" y="0"/>
                    <a:pt x="6118" y="0"/>
                  </a:cubicBezTo>
                  <a:close/>
                </a:path>
              </a:pathLst>
            </a:custGeom>
            <a:solidFill>
              <a:srgbClr val="A1B5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97" name="Google Shape;7397;p76"/>
            <p:cNvSpPr/>
            <p:nvPr/>
          </p:nvSpPr>
          <p:spPr>
            <a:xfrm>
              <a:off x="2688050" y="2305172"/>
              <a:ext cx="36650" cy="10956"/>
            </a:xfrm>
            <a:custGeom>
              <a:avLst/>
              <a:gdLst/>
              <a:ahLst/>
              <a:cxnLst/>
              <a:rect l="l" t="t" r="r" b="b"/>
              <a:pathLst>
                <a:path w="1395" h="417" extrusionOk="0">
                  <a:moveTo>
                    <a:pt x="285" y="0"/>
                  </a:moveTo>
                  <a:cubicBezTo>
                    <a:pt x="0" y="0"/>
                    <a:pt x="0" y="416"/>
                    <a:pt x="285" y="416"/>
                  </a:cubicBezTo>
                  <a:lnTo>
                    <a:pt x="1117" y="416"/>
                  </a:lnTo>
                  <a:cubicBezTo>
                    <a:pt x="1395" y="416"/>
                    <a:pt x="1395" y="0"/>
                    <a:pt x="1117" y="0"/>
                  </a:cubicBezTo>
                  <a:close/>
                </a:path>
              </a:pathLst>
            </a:custGeom>
            <a:solidFill>
              <a:srgbClr val="6363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98" name="Google Shape;7398;p76"/>
            <p:cNvSpPr/>
            <p:nvPr/>
          </p:nvSpPr>
          <p:spPr>
            <a:xfrm>
              <a:off x="2684399" y="2607857"/>
              <a:ext cx="22069" cy="22069"/>
            </a:xfrm>
            <a:custGeom>
              <a:avLst/>
              <a:gdLst/>
              <a:ahLst/>
              <a:cxnLst/>
              <a:rect l="l" t="t" r="r" b="b"/>
              <a:pathLst>
                <a:path w="840" h="840" extrusionOk="0">
                  <a:moveTo>
                    <a:pt x="424" y="0"/>
                  </a:moveTo>
                  <a:cubicBezTo>
                    <a:pt x="188" y="0"/>
                    <a:pt x="1" y="188"/>
                    <a:pt x="1" y="423"/>
                  </a:cubicBezTo>
                  <a:cubicBezTo>
                    <a:pt x="1" y="652"/>
                    <a:pt x="188" y="840"/>
                    <a:pt x="424" y="840"/>
                  </a:cubicBezTo>
                  <a:cubicBezTo>
                    <a:pt x="653" y="840"/>
                    <a:pt x="840" y="652"/>
                    <a:pt x="840" y="423"/>
                  </a:cubicBezTo>
                  <a:cubicBezTo>
                    <a:pt x="840" y="188"/>
                    <a:pt x="653" y="0"/>
                    <a:pt x="42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399" name="Google Shape;7399;p76"/>
            <p:cNvSpPr/>
            <p:nvPr/>
          </p:nvSpPr>
          <p:spPr>
            <a:xfrm>
              <a:off x="2668004" y="2305172"/>
              <a:ext cx="10956" cy="10956"/>
            </a:xfrm>
            <a:custGeom>
              <a:avLst/>
              <a:gdLst/>
              <a:ahLst/>
              <a:cxnLst/>
              <a:rect l="l" t="t" r="r" b="b"/>
              <a:pathLst>
                <a:path w="417" h="417" extrusionOk="0">
                  <a:moveTo>
                    <a:pt x="208" y="0"/>
                  </a:moveTo>
                  <a:cubicBezTo>
                    <a:pt x="97" y="0"/>
                    <a:pt x="0" y="97"/>
                    <a:pt x="0" y="208"/>
                  </a:cubicBezTo>
                  <a:cubicBezTo>
                    <a:pt x="0" y="326"/>
                    <a:pt x="97" y="416"/>
                    <a:pt x="208" y="416"/>
                  </a:cubicBezTo>
                  <a:cubicBezTo>
                    <a:pt x="326" y="416"/>
                    <a:pt x="417" y="326"/>
                    <a:pt x="417" y="208"/>
                  </a:cubicBezTo>
                  <a:cubicBezTo>
                    <a:pt x="417" y="97"/>
                    <a:pt x="326" y="0"/>
                    <a:pt x="208" y="0"/>
                  </a:cubicBezTo>
                  <a:close/>
                </a:path>
              </a:pathLst>
            </a:custGeom>
            <a:solidFill>
              <a:srgbClr val="63636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400" name="Google Shape;7400;p76"/>
          <p:cNvGrpSpPr/>
          <p:nvPr/>
        </p:nvGrpSpPr>
        <p:grpSpPr>
          <a:xfrm>
            <a:off x="2970874" y="2329763"/>
            <a:ext cx="403651" cy="305996"/>
            <a:chOff x="2970874" y="2329763"/>
            <a:chExt cx="403651" cy="305996"/>
          </a:xfrm>
        </p:grpSpPr>
        <p:sp>
          <p:nvSpPr>
            <p:cNvPr id="7401" name="Google Shape;7401;p76"/>
            <p:cNvSpPr/>
            <p:nvPr/>
          </p:nvSpPr>
          <p:spPr>
            <a:xfrm>
              <a:off x="3054158" y="2352909"/>
              <a:ext cx="98233" cy="259704"/>
            </a:xfrm>
            <a:custGeom>
              <a:avLst/>
              <a:gdLst/>
              <a:ahLst/>
              <a:cxnLst/>
              <a:rect l="l" t="t" r="r" b="b"/>
              <a:pathLst>
                <a:path w="3739" h="9885" extrusionOk="0">
                  <a:moveTo>
                    <a:pt x="3739" y="1"/>
                  </a:moveTo>
                  <a:lnTo>
                    <a:pt x="3572" y="49"/>
                  </a:lnTo>
                  <a:cubicBezTo>
                    <a:pt x="2053" y="507"/>
                    <a:pt x="777" y="1533"/>
                    <a:pt x="0" y="2914"/>
                  </a:cubicBezTo>
                  <a:lnTo>
                    <a:pt x="0" y="6964"/>
                  </a:lnTo>
                  <a:cubicBezTo>
                    <a:pt x="777" y="8352"/>
                    <a:pt x="2053" y="9378"/>
                    <a:pt x="3572" y="9836"/>
                  </a:cubicBezTo>
                  <a:lnTo>
                    <a:pt x="3739" y="9885"/>
                  </a:lnTo>
                  <a:lnTo>
                    <a:pt x="3739" y="1"/>
                  </a:lnTo>
                  <a:close/>
                </a:path>
              </a:pathLst>
            </a:custGeom>
            <a:solidFill>
              <a:srgbClr val="A4B2C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02" name="Google Shape;7402;p76"/>
            <p:cNvSpPr/>
            <p:nvPr/>
          </p:nvSpPr>
          <p:spPr>
            <a:xfrm>
              <a:off x="3054158" y="2512908"/>
              <a:ext cx="98233" cy="99704"/>
            </a:xfrm>
            <a:custGeom>
              <a:avLst/>
              <a:gdLst/>
              <a:ahLst/>
              <a:cxnLst/>
              <a:rect l="l" t="t" r="r" b="b"/>
              <a:pathLst>
                <a:path w="3739" h="3795" extrusionOk="0">
                  <a:moveTo>
                    <a:pt x="0" y="1"/>
                  </a:moveTo>
                  <a:lnTo>
                    <a:pt x="0" y="874"/>
                  </a:lnTo>
                  <a:cubicBezTo>
                    <a:pt x="777" y="2262"/>
                    <a:pt x="2053" y="3288"/>
                    <a:pt x="3572" y="3746"/>
                  </a:cubicBezTo>
                  <a:lnTo>
                    <a:pt x="3739" y="3795"/>
                  </a:lnTo>
                  <a:lnTo>
                    <a:pt x="3739" y="2921"/>
                  </a:lnTo>
                  <a:lnTo>
                    <a:pt x="3572" y="2865"/>
                  </a:lnTo>
                  <a:cubicBezTo>
                    <a:pt x="2053" y="2414"/>
                    <a:pt x="777" y="1381"/>
                    <a:pt x="0" y="1"/>
                  </a:cubicBezTo>
                  <a:close/>
                </a:path>
              </a:pathLst>
            </a:custGeom>
            <a:solidFill>
              <a:srgbClr val="7A89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03" name="Google Shape;7403;p76"/>
            <p:cNvSpPr/>
            <p:nvPr/>
          </p:nvSpPr>
          <p:spPr>
            <a:xfrm>
              <a:off x="2970874" y="2429441"/>
              <a:ext cx="83310" cy="106456"/>
            </a:xfrm>
            <a:custGeom>
              <a:avLst/>
              <a:gdLst/>
              <a:ahLst/>
              <a:cxnLst/>
              <a:rect l="l" t="t" r="r" b="b"/>
              <a:pathLst>
                <a:path w="3171" h="4052" extrusionOk="0">
                  <a:moveTo>
                    <a:pt x="1381" y="1"/>
                  </a:moveTo>
                  <a:cubicBezTo>
                    <a:pt x="618" y="1"/>
                    <a:pt x="0" y="618"/>
                    <a:pt x="0" y="1381"/>
                  </a:cubicBezTo>
                  <a:lnTo>
                    <a:pt x="0" y="2678"/>
                  </a:lnTo>
                  <a:cubicBezTo>
                    <a:pt x="0" y="3434"/>
                    <a:pt x="618" y="4051"/>
                    <a:pt x="1381" y="4051"/>
                  </a:cubicBezTo>
                  <a:lnTo>
                    <a:pt x="3170" y="4051"/>
                  </a:lnTo>
                  <a:lnTo>
                    <a:pt x="3170" y="1"/>
                  </a:lnTo>
                  <a:close/>
                </a:path>
              </a:pathLst>
            </a:custGeom>
            <a:solidFill>
              <a:srgbClr val="7A89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04" name="Google Shape;7404;p76"/>
            <p:cNvSpPr/>
            <p:nvPr/>
          </p:nvSpPr>
          <p:spPr>
            <a:xfrm>
              <a:off x="2970874" y="2476652"/>
              <a:ext cx="83310" cy="59244"/>
            </a:xfrm>
            <a:custGeom>
              <a:avLst/>
              <a:gdLst/>
              <a:ahLst/>
              <a:cxnLst/>
              <a:rect l="l" t="t" r="r" b="b"/>
              <a:pathLst>
                <a:path w="3171" h="2255" extrusionOk="0">
                  <a:moveTo>
                    <a:pt x="0" y="0"/>
                  </a:moveTo>
                  <a:lnTo>
                    <a:pt x="0" y="881"/>
                  </a:lnTo>
                  <a:cubicBezTo>
                    <a:pt x="0" y="1637"/>
                    <a:pt x="618" y="2254"/>
                    <a:pt x="1381" y="2254"/>
                  </a:cubicBezTo>
                  <a:lnTo>
                    <a:pt x="3170" y="2254"/>
                  </a:lnTo>
                  <a:lnTo>
                    <a:pt x="3170" y="1381"/>
                  </a:lnTo>
                  <a:lnTo>
                    <a:pt x="1381" y="1381"/>
                  </a:lnTo>
                  <a:cubicBezTo>
                    <a:pt x="618" y="1381"/>
                    <a:pt x="0" y="763"/>
                    <a:pt x="0" y="0"/>
                  </a:cubicBezTo>
                  <a:close/>
                </a:path>
              </a:pathLst>
            </a:custGeom>
            <a:solidFill>
              <a:srgbClr val="61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05" name="Google Shape;7405;p76"/>
            <p:cNvSpPr/>
            <p:nvPr/>
          </p:nvSpPr>
          <p:spPr>
            <a:xfrm>
              <a:off x="3215760" y="2442156"/>
              <a:ext cx="33392" cy="81313"/>
            </a:xfrm>
            <a:custGeom>
              <a:avLst/>
              <a:gdLst/>
              <a:ahLst/>
              <a:cxnLst/>
              <a:rect l="l" t="t" r="r" b="b"/>
              <a:pathLst>
                <a:path w="1271" h="3095" extrusionOk="0">
                  <a:moveTo>
                    <a:pt x="308" y="0"/>
                  </a:moveTo>
                  <a:cubicBezTo>
                    <a:pt x="141" y="0"/>
                    <a:pt x="0" y="208"/>
                    <a:pt x="140" y="370"/>
                  </a:cubicBezTo>
                  <a:cubicBezTo>
                    <a:pt x="792" y="1022"/>
                    <a:pt x="792" y="2069"/>
                    <a:pt x="140" y="2721"/>
                  </a:cubicBezTo>
                  <a:cubicBezTo>
                    <a:pt x="57" y="2804"/>
                    <a:pt x="57" y="2943"/>
                    <a:pt x="140" y="3026"/>
                  </a:cubicBezTo>
                  <a:cubicBezTo>
                    <a:pt x="186" y="3072"/>
                    <a:pt x="245" y="3095"/>
                    <a:pt x="302" y="3095"/>
                  </a:cubicBezTo>
                  <a:cubicBezTo>
                    <a:pt x="358" y="3095"/>
                    <a:pt x="412" y="3074"/>
                    <a:pt x="452" y="3033"/>
                  </a:cubicBezTo>
                  <a:cubicBezTo>
                    <a:pt x="1271" y="2208"/>
                    <a:pt x="1271" y="883"/>
                    <a:pt x="452" y="58"/>
                  </a:cubicBezTo>
                  <a:cubicBezTo>
                    <a:pt x="406" y="18"/>
                    <a:pt x="356" y="0"/>
                    <a:pt x="308" y="0"/>
                  </a:cubicBezTo>
                  <a:close/>
                </a:path>
              </a:pathLst>
            </a:custGeom>
            <a:solidFill>
              <a:srgbClr val="DFE6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06" name="Google Shape;7406;p76"/>
            <p:cNvSpPr/>
            <p:nvPr/>
          </p:nvSpPr>
          <p:spPr>
            <a:xfrm>
              <a:off x="3256561" y="2401513"/>
              <a:ext cx="55829" cy="162627"/>
            </a:xfrm>
            <a:custGeom>
              <a:avLst/>
              <a:gdLst/>
              <a:ahLst/>
              <a:cxnLst/>
              <a:rect l="l" t="t" r="r" b="b"/>
              <a:pathLst>
                <a:path w="2125" h="6190" extrusionOk="0">
                  <a:moveTo>
                    <a:pt x="308" y="1"/>
                  </a:moveTo>
                  <a:cubicBezTo>
                    <a:pt x="141" y="1"/>
                    <a:pt x="1" y="207"/>
                    <a:pt x="141" y="363"/>
                  </a:cubicBezTo>
                  <a:cubicBezTo>
                    <a:pt x="1646" y="1875"/>
                    <a:pt x="1646" y="4310"/>
                    <a:pt x="141" y="5822"/>
                  </a:cubicBezTo>
                  <a:cubicBezTo>
                    <a:pt x="58" y="5905"/>
                    <a:pt x="58" y="6044"/>
                    <a:pt x="141" y="6127"/>
                  </a:cubicBezTo>
                  <a:cubicBezTo>
                    <a:pt x="183" y="6169"/>
                    <a:pt x="238" y="6190"/>
                    <a:pt x="294" y="6190"/>
                  </a:cubicBezTo>
                  <a:cubicBezTo>
                    <a:pt x="351" y="6190"/>
                    <a:pt x="408" y="6169"/>
                    <a:pt x="453" y="6127"/>
                  </a:cubicBezTo>
                  <a:cubicBezTo>
                    <a:pt x="2125" y="4449"/>
                    <a:pt x="2125" y="1737"/>
                    <a:pt x="453" y="58"/>
                  </a:cubicBezTo>
                  <a:cubicBezTo>
                    <a:pt x="407" y="18"/>
                    <a:pt x="356" y="1"/>
                    <a:pt x="308" y="1"/>
                  </a:cubicBezTo>
                  <a:close/>
                </a:path>
              </a:pathLst>
            </a:custGeom>
            <a:solidFill>
              <a:srgbClr val="DFE6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07" name="Google Shape;7407;p76"/>
            <p:cNvSpPr/>
            <p:nvPr/>
          </p:nvSpPr>
          <p:spPr>
            <a:xfrm>
              <a:off x="3296653" y="2361421"/>
              <a:ext cx="77872" cy="242758"/>
            </a:xfrm>
            <a:custGeom>
              <a:avLst/>
              <a:gdLst/>
              <a:ahLst/>
              <a:cxnLst/>
              <a:rect l="l" t="t" r="r" b="b"/>
              <a:pathLst>
                <a:path w="2964" h="9240" extrusionOk="0">
                  <a:moveTo>
                    <a:pt x="302" y="1"/>
                  </a:moveTo>
                  <a:cubicBezTo>
                    <a:pt x="137" y="1"/>
                    <a:pt x="1" y="208"/>
                    <a:pt x="141" y="370"/>
                  </a:cubicBezTo>
                  <a:cubicBezTo>
                    <a:pt x="2478" y="2715"/>
                    <a:pt x="2478" y="6516"/>
                    <a:pt x="141" y="8867"/>
                  </a:cubicBezTo>
                  <a:cubicBezTo>
                    <a:pt x="51" y="8950"/>
                    <a:pt x="51" y="9089"/>
                    <a:pt x="141" y="9172"/>
                  </a:cubicBezTo>
                  <a:cubicBezTo>
                    <a:pt x="183" y="9217"/>
                    <a:pt x="238" y="9240"/>
                    <a:pt x="294" y="9240"/>
                  </a:cubicBezTo>
                  <a:cubicBezTo>
                    <a:pt x="349" y="9240"/>
                    <a:pt x="405" y="9217"/>
                    <a:pt x="446" y="9172"/>
                  </a:cubicBezTo>
                  <a:cubicBezTo>
                    <a:pt x="2964" y="6661"/>
                    <a:pt x="2964" y="2576"/>
                    <a:pt x="446" y="58"/>
                  </a:cubicBezTo>
                  <a:cubicBezTo>
                    <a:pt x="400" y="18"/>
                    <a:pt x="350" y="1"/>
                    <a:pt x="302" y="1"/>
                  </a:cubicBezTo>
                  <a:close/>
                </a:path>
              </a:pathLst>
            </a:custGeom>
            <a:solidFill>
              <a:srgbClr val="DFE6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08" name="Google Shape;7408;p76"/>
            <p:cNvSpPr/>
            <p:nvPr/>
          </p:nvSpPr>
          <p:spPr>
            <a:xfrm>
              <a:off x="3151287" y="2329763"/>
              <a:ext cx="37727" cy="305996"/>
            </a:xfrm>
            <a:custGeom>
              <a:avLst/>
              <a:gdLst/>
              <a:ahLst/>
              <a:cxnLst/>
              <a:rect l="l" t="t" r="r" b="b"/>
              <a:pathLst>
                <a:path w="1436" h="11647" extrusionOk="0">
                  <a:moveTo>
                    <a:pt x="458" y="1"/>
                  </a:moveTo>
                  <a:cubicBezTo>
                    <a:pt x="208" y="1"/>
                    <a:pt x="0" y="202"/>
                    <a:pt x="0" y="451"/>
                  </a:cubicBezTo>
                  <a:lnTo>
                    <a:pt x="0" y="11196"/>
                  </a:lnTo>
                  <a:cubicBezTo>
                    <a:pt x="0" y="11445"/>
                    <a:pt x="208" y="11646"/>
                    <a:pt x="458" y="11646"/>
                  </a:cubicBezTo>
                  <a:lnTo>
                    <a:pt x="985" y="11646"/>
                  </a:lnTo>
                  <a:cubicBezTo>
                    <a:pt x="1235" y="11646"/>
                    <a:pt x="1436" y="11445"/>
                    <a:pt x="1436" y="11196"/>
                  </a:cubicBezTo>
                  <a:lnTo>
                    <a:pt x="1436" y="451"/>
                  </a:lnTo>
                  <a:cubicBezTo>
                    <a:pt x="1436" y="202"/>
                    <a:pt x="1235" y="1"/>
                    <a:pt x="985" y="1"/>
                  </a:cubicBezTo>
                  <a:close/>
                </a:path>
              </a:pathLst>
            </a:custGeom>
            <a:solidFill>
              <a:srgbClr val="7A89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09" name="Google Shape;7409;p76"/>
            <p:cNvSpPr/>
            <p:nvPr/>
          </p:nvSpPr>
          <p:spPr>
            <a:xfrm>
              <a:off x="3151287" y="2329763"/>
              <a:ext cx="30450" cy="305996"/>
            </a:xfrm>
            <a:custGeom>
              <a:avLst/>
              <a:gdLst/>
              <a:ahLst/>
              <a:cxnLst/>
              <a:rect l="l" t="t" r="r" b="b"/>
              <a:pathLst>
                <a:path w="1159" h="11647" extrusionOk="0">
                  <a:moveTo>
                    <a:pt x="458" y="1"/>
                  </a:moveTo>
                  <a:cubicBezTo>
                    <a:pt x="208" y="1"/>
                    <a:pt x="0" y="202"/>
                    <a:pt x="0" y="451"/>
                  </a:cubicBezTo>
                  <a:lnTo>
                    <a:pt x="0" y="11196"/>
                  </a:lnTo>
                  <a:cubicBezTo>
                    <a:pt x="0" y="11445"/>
                    <a:pt x="208" y="11646"/>
                    <a:pt x="458" y="11646"/>
                  </a:cubicBezTo>
                  <a:lnTo>
                    <a:pt x="985" y="11646"/>
                  </a:lnTo>
                  <a:cubicBezTo>
                    <a:pt x="1041" y="11646"/>
                    <a:pt x="1103" y="11633"/>
                    <a:pt x="1158" y="11612"/>
                  </a:cubicBezTo>
                  <a:cubicBezTo>
                    <a:pt x="985" y="11542"/>
                    <a:pt x="881" y="11376"/>
                    <a:pt x="881" y="11196"/>
                  </a:cubicBezTo>
                  <a:lnTo>
                    <a:pt x="881" y="451"/>
                  </a:lnTo>
                  <a:cubicBezTo>
                    <a:pt x="881" y="271"/>
                    <a:pt x="992" y="105"/>
                    <a:pt x="1158" y="35"/>
                  </a:cubicBezTo>
                  <a:cubicBezTo>
                    <a:pt x="1103" y="8"/>
                    <a:pt x="1048" y="1"/>
                    <a:pt x="985" y="1"/>
                  </a:cubicBezTo>
                  <a:close/>
                </a:path>
              </a:pathLst>
            </a:custGeom>
            <a:solidFill>
              <a:srgbClr val="61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410" name="Google Shape;7410;p76"/>
          <p:cNvGrpSpPr/>
          <p:nvPr/>
        </p:nvGrpSpPr>
        <p:grpSpPr>
          <a:xfrm>
            <a:off x="3545795" y="2318755"/>
            <a:ext cx="387835" cy="327933"/>
            <a:chOff x="3545795" y="2318755"/>
            <a:chExt cx="387835" cy="327933"/>
          </a:xfrm>
        </p:grpSpPr>
        <p:sp>
          <p:nvSpPr>
            <p:cNvPr id="7411" name="Google Shape;7411;p76"/>
            <p:cNvSpPr/>
            <p:nvPr/>
          </p:nvSpPr>
          <p:spPr>
            <a:xfrm>
              <a:off x="3565315" y="2318755"/>
              <a:ext cx="11691" cy="57694"/>
            </a:xfrm>
            <a:custGeom>
              <a:avLst/>
              <a:gdLst/>
              <a:ahLst/>
              <a:cxnLst/>
              <a:rect l="l" t="t" r="r" b="b"/>
              <a:pathLst>
                <a:path w="445" h="2196" extrusionOk="0">
                  <a:moveTo>
                    <a:pt x="222" y="0"/>
                  </a:moveTo>
                  <a:cubicBezTo>
                    <a:pt x="111" y="0"/>
                    <a:pt x="0" y="73"/>
                    <a:pt x="0" y="218"/>
                  </a:cubicBezTo>
                  <a:lnTo>
                    <a:pt x="0" y="1973"/>
                  </a:lnTo>
                  <a:cubicBezTo>
                    <a:pt x="0" y="2091"/>
                    <a:pt x="97" y="2195"/>
                    <a:pt x="222" y="2195"/>
                  </a:cubicBezTo>
                  <a:cubicBezTo>
                    <a:pt x="347" y="2195"/>
                    <a:pt x="444" y="2091"/>
                    <a:pt x="444" y="1973"/>
                  </a:cubicBezTo>
                  <a:lnTo>
                    <a:pt x="444" y="218"/>
                  </a:lnTo>
                  <a:cubicBezTo>
                    <a:pt x="444" y="73"/>
                    <a:pt x="333" y="0"/>
                    <a:pt x="222" y="0"/>
                  </a:cubicBezTo>
                  <a:close/>
                </a:path>
              </a:pathLst>
            </a:custGeom>
            <a:solidFill>
              <a:srgbClr val="95A6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12" name="Google Shape;7412;p76"/>
            <p:cNvSpPr/>
            <p:nvPr/>
          </p:nvSpPr>
          <p:spPr>
            <a:xfrm>
              <a:off x="3545795" y="2318755"/>
              <a:ext cx="11691" cy="57694"/>
            </a:xfrm>
            <a:custGeom>
              <a:avLst/>
              <a:gdLst/>
              <a:ahLst/>
              <a:cxnLst/>
              <a:rect l="l" t="t" r="r" b="b"/>
              <a:pathLst>
                <a:path w="445" h="2196" extrusionOk="0">
                  <a:moveTo>
                    <a:pt x="223" y="0"/>
                  </a:moveTo>
                  <a:cubicBezTo>
                    <a:pt x="112" y="0"/>
                    <a:pt x="1" y="73"/>
                    <a:pt x="1" y="218"/>
                  </a:cubicBezTo>
                  <a:lnTo>
                    <a:pt x="1" y="1973"/>
                  </a:lnTo>
                  <a:cubicBezTo>
                    <a:pt x="1" y="2091"/>
                    <a:pt x="98" y="2195"/>
                    <a:pt x="223" y="2195"/>
                  </a:cubicBezTo>
                  <a:cubicBezTo>
                    <a:pt x="341" y="2195"/>
                    <a:pt x="445" y="2091"/>
                    <a:pt x="445" y="1973"/>
                  </a:cubicBezTo>
                  <a:lnTo>
                    <a:pt x="445" y="218"/>
                  </a:lnTo>
                  <a:cubicBezTo>
                    <a:pt x="445" y="73"/>
                    <a:pt x="334" y="0"/>
                    <a:pt x="223" y="0"/>
                  </a:cubicBezTo>
                  <a:close/>
                </a:path>
              </a:pathLst>
            </a:custGeom>
            <a:solidFill>
              <a:srgbClr val="95A6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13" name="Google Shape;7413;p76"/>
            <p:cNvSpPr/>
            <p:nvPr/>
          </p:nvSpPr>
          <p:spPr>
            <a:xfrm>
              <a:off x="3584888" y="2318755"/>
              <a:ext cx="11796" cy="57694"/>
            </a:xfrm>
            <a:custGeom>
              <a:avLst/>
              <a:gdLst/>
              <a:ahLst/>
              <a:cxnLst/>
              <a:rect l="l" t="t" r="r" b="b"/>
              <a:pathLst>
                <a:path w="449" h="2196" extrusionOk="0">
                  <a:moveTo>
                    <a:pt x="224" y="0"/>
                  </a:moveTo>
                  <a:cubicBezTo>
                    <a:pt x="112" y="0"/>
                    <a:pt x="1" y="73"/>
                    <a:pt x="4" y="218"/>
                  </a:cubicBezTo>
                  <a:lnTo>
                    <a:pt x="4" y="1973"/>
                  </a:lnTo>
                  <a:cubicBezTo>
                    <a:pt x="4" y="2091"/>
                    <a:pt x="101" y="2195"/>
                    <a:pt x="226" y="2195"/>
                  </a:cubicBezTo>
                  <a:cubicBezTo>
                    <a:pt x="344" y="2195"/>
                    <a:pt x="448" y="2091"/>
                    <a:pt x="448" y="1973"/>
                  </a:cubicBezTo>
                  <a:lnTo>
                    <a:pt x="448" y="218"/>
                  </a:lnTo>
                  <a:cubicBezTo>
                    <a:pt x="448" y="73"/>
                    <a:pt x="335" y="0"/>
                    <a:pt x="224" y="0"/>
                  </a:cubicBezTo>
                  <a:close/>
                </a:path>
              </a:pathLst>
            </a:custGeom>
            <a:solidFill>
              <a:srgbClr val="95A6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7414" name="Google Shape;7414;p76"/>
            <p:cNvGrpSpPr/>
            <p:nvPr/>
          </p:nvGrpSpPr>
          <p:grpSpPr>
            <a:xfrm>
              <a:off x="3545795" y="2322301"/>
              <a:ext cx="387835" cy="324387"/>
              <a:chOff x="3545795" y="2322301"/>
              <a:chExt cx="387835" cy="324387"/>
            </a:xfrm>
          </p:grpSpPr>
          <p:sp>
            <p:nvSpPr>
              <p:cNvPr id="7415" name="Google Shape;7415;p76"/>
              <p:cNvSpPr/>
              <p:nvPr/>
            </p:nvSpPr>
            <p:spPr>
              <a:xfrm>
                <a:off x="3613604" y="2355089"/>
                <a:ext cx="258968" cy="258994"/>
              </a:xfrm>
              <a:custGeom>
                <a:avLst/>
                <a:gdLst/>
                <a:ahLst/>
                <a:cxnLst/>
                <a:rect l="l" t="t" r="r" b="b"/>
                <a:pathLst>
                  <a:path w="9857" h="9858" extrusionOk="0">
                    <a:moveTo>
                      <a:pt x="4932" y="1"/>
                    </a:moveTo>
                    <a:cubicBezTo>
                      <a:pt x="2213" y="1"/>
                      <a:pt x="0" y="2206"/>
                      <a:pt x="0" y="4925"/>
                    </a:cubicBezTo>
                    <a:cubicBezTo>
                      <a:pt x="0" y="7651"/>
                      <a:pt x="2213" y="9857"/>
                      <a:pt x="4932" y="9857"/>
                    </a:cubicBezTo>
                    <a:cubicBezTo>
                      <a:pt x="7651" y="9857"/>
                      <a:pt x="9857" y="7651"/>
                      <a:pt x="9857" y="4925"/>
                    </a:cubicBezTo>
                    <a:cubicBezTo>
                      <a:pt x="9857" y="2206"/>
                      <a:pt x="7651" y="1"/>
                      <a:pt x="4932" y="1"/>
                    </a:cubicBezTo>
                    <a:close/>
                  </a:path>
                </a:pathLst>
              </a:custGeom>
              <a:solidFill>
                <a:srgbClr val="C3CF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16" name="Google Shape;7416;p76"/>
              <p:cNvSpPr/>
              <p:nvPr/>
            </p:nvSpPr>
            <p:spPr>
              <a:xfrm>
                <a:off x="3639667" y="2380968"/>
                <a:ext cx="207027" cy="207054"/>
              </a:xfrm>
              <a:custGeom>
                <a:avLst/>
                <a:gdLst/>
                <a:ahLst/>
                <a:cxnLst/>
                <a:rect l="l" t="t" r="r" b="b"/>
                <a:pathLst>
                  <a:path w="7880" h="7881" extrusionOk="0">
                    <a:moveTo>
                      <a:pt x="3940" y="1"/>
                    </a:moveTo>
                    <a:cubicBezTo>
                      <a:pt x="1762" y="1"/>
                      <a:pt x="0" y="1769"/>
                      <a:pt x="0" y="3940"/>
                    </a:cubicBezTo>
                    <a:cubicBezTo>
                      <a:pt x="0" y="6118"/>
                      <a:pt x="1762" y="7880"/>
                      <a:pt x="3940" y="7880"/>
                    </a:cubicBezTo>
                    <a:cubicBezTo>
                      <a:pt x="6118" y="7880"/>
                      <a:pt x="7880" y="6118"/>
                      <a:pt x="7880" y="3940"/>
                    </a:cubicBezTo>
                    <a:cubicBezTo>
                      <a:pt x="7880" y="1769"/>
                      <a:pt x="6118" y="1"/>
                      <a:pt x="3940" y="1"/>
                    </a:cubicBezTo>
                    <a:close/>
                  </a:path>
                </a:pathLst>
              </a:custGeom>
              <a:solidFill>
                <a:srgbClr val="F2F4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17" name="Google Shape;7417;p76"/>
              <p:cNvSpPr/>
              <p:nvPr/>
            </p:nvSpPr>
            <p:spPr>
              <a:xfrm>
                <a:off x="3722583" y="2380968"/>
                <a:ext cx="129392" cy="207080"/>
              </a:xfrm>
              <a:custGeom>
                <a:avLst/>
                <a:gdLst/>
                <a:ahLst/>
                <a:cxnLst/>
                <a:rect l="l" t="t" r="r" b="b"/>
                <a:pathLst>
                  <a:path w="4925" h="7882" extrusionOk="0">
                    <a:moveTo>
                      <a:pt x="784" y="1"/>
                    </a:moveTo>
                    <a:cubicBezTo>
                      <a:pt x="520" y="1"/>
                      <a:pt x="257" y="28"/>
                      <a:pt x="0" y="84"/>
                    </a:cubicBezTo>
                    <a:cubicBezTo>
                      <a:pt x="1831" y="458"/>
                      <a:pt x="3149" y="2068"/>
                      <a:pt x="3149" y="3940"/>
                    </a:cubicBezTo>
                    <a:cubicBezTo>
                      <a:pt x="3149" y="5813"/>
                      <a:pt x="1831" y="7429"/>
                      <a:pt x="0" y="7804"/>
                    </a:cubicBezTo>
                    <a:cubicBezTo>
                      <a:pt x="263" y="7857"/>
                      <a:pt x="524" y="7882"/>
                      <a:pt x="781" y="7882"/>
                    </a:cubicBezTo>
                    <a:cubicBezTo>
                      <a:pt x="2758" y="7882"/>
                      <a:pt x="4486" y="6386"/>
                      <a:pt x="4689" y="4336"/>
                    </a:cubicBezTo>
                    <a:cubicBezTo>
                      <a:pt x="4925" y="2019"/>
                      <a:pt x="3107" y="8"/>
                      <a:pt x="784" y="1"/>
                    </a:cubicBezTo>
                    <a:close/>
                  </a:path>
                </a:pathLst>
              </a:custGeom>
              <a:solidFill>
                <a:srgbClr val="E4EA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18" name="Google Shape;7418;p76"/>
              <p:cNvSpPr/>
              <p:nvPr/>
            </p:nvSpPr>
            <p:spPr>
              <a:xfrm>
                <a:off x="3895140" y="2322301"/>
                <a:ext cx="38489" cy="324387"/>
              </a:xfrm>
              <a:custGeom>
                <a:avLst/>
                <a:gdLst/>
                <a:ahLst/>
                <a:cxnLst/>
                <a:rect l="l" t="t" r="r" b="b"/>
                <a:pathLst>
                  <a:path w="1465" h="12347" extrusionOk="0">
                    <a:moveTo>
                      <a:pt x="1450" y="0"/>
                    </a:moveTo>
                    <a:cubicBezTo>
                      <a:pt x="556" y="541"/>
                      <a:pt x="1" y="1512"/>
                      <a:pt x="1" y="2567"/>
                    </a:cubicBezTo>
                    <a:lnTo>
                      <a:pt x="1" y="5986"/>
                    </a:lnTo>
                    <a:cubicBezTo>
                      <a:pt x="1" y="6204"/>
                      <a:pt x="315" y="6392"/>
                      <a:pt x="576" y="6392"/>
                    </a:cubicBezTo>
                    <a:cubicBezTo>
                      <a:pt x="597" y="6392"/>
                      <a:pt x="618" y="6391"/>
                      <a:pt x="639" y="6388"/>
                    </a:cubicBezTo>
                    <a:lnTo>
                      <a:pt x="639" y="7450"/>
                    </a:lnTo>
                    <a:cubicBezTo>
                      <a:pt x="639" y="8747"/>
                      <a:pt x="285" y="11057"/>
                      <a:pt x="285" y="11542"/>
                    </a:cubicBezTo>
                    <a:cubicBezTo>
                      <a:pt x="285" y="12090"/>
                      <a:pt x="514" y="12347"/>
                      <a:pt x="868" y="12347"/>
                    </a:cubicBezTo>
                    <a:cubicBezTo>
                      <a:pt x="1214" y="12347"/>
                      <a:pt x="1464" y="12090"/>
                      <a:pt x="1464" y="11542"/>
                    </a:cubicBezTo>
                    <a:cubicBezTo>
                      <a:pt x="1464" y="11542"/>
                      <a:pt x="1464" y="4211"/>
                      <a:pt x="1450" y="7"/>
                    </a:cubicBezTo>
                    <a:lnTo>
                      <a:pt x="1450" y="0"/>
                    </a:lnTo>
                    <a:close/>
                  </a:path>
                </a:pathLst>
              </a:custGeom>
              <a:solidFill>
                <a:srgbClr val="95A6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19" name="Google Shape;7419;p76"/>
              <p:cNvSpPr/>
              <p:nvPr/>
            </p:nvSpPr>
            <p:spPr>
              <a:xfrm>
                <a:off x="3895140" y="2322301"/>
                <a:ext cx="38489" cy="167960"/>
              </a:xfrm>
              <a:custGeom>
                <a:avLst/>
                <a:gdLst/>
                <a:ahLst/>
                <a:cxnLst/>
                <a:rect l="l" t="t" r="r" b="b"/>
                <a:pathLst>
                  <a:path w="1465" h="6393" extrusionOk="0">
                    <a:moveTo>
                      <a:pt x="1450" y="0"/>
                    </a:moveTo>
                    <a:cubicBezTo>
                      <a:pt x="556" y="541"/>
                      <a:pt x="1" y="1512"/>
                      <a:pt x="1" y="2567"/>
                    </a:cubicBezTo>
                    <a:lnTo>
                      <a:pt x="1" y="5993"/>
                    </a:lnTo>
                    <a:cubicBezTo>
                      <a:pt x="1" y="6205"/>
                      <a:pt x="314" y="6392"/>
                      <a:pt x="576" y="6392"/>
                    </a:cubicBezTo>
                    <a:cubicBezTo>
                      <a:pt x="597" y="6392"/>
                      <a:pt x="618" y="6391"/>
                      <a:pt x="639" y="6388"/>
                    </a:cubicBezTo>
                    <a:lnTo>
                      <a:pt x="1464" y="6375"/>
                    </a:lnTo>
                    <a:cubicBezTo>
                      <a:pt x="1457" y="4356"/>
                      <a:pt x="1450" y="1686"/>
                      <a:pt x="1450" y="7"/>
                    </a:cubicBezTo>
                    <a:lnTo>
                      <a:pt x="1450" y="0"/>
                    </a:lnTo>
                    <a:close/>
                  </a:path>
                </a:pathLst>
              </a:custGeom>
              <a:solidFill>
                <a:srgbClr val="C7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20" name="Google Shape;7420;p76"/>
              <p:cNvSpPr/>
              <p:nvPr/>
            </p:nvSpPr>
            <p:spPr>
              <a:xfrm>
                <a:off x="3545795" y="2370590"/>
                <a:ext cx="50890" cy="275021"/>
              </a:xfrm>
              <a:custGeom>
                <a:avLst/>
                <a:gdLst/>
                <a:ahLst/>
                <a:cxnLst/>
                <a:rect l="l" t="t" r="r" b="b"/>
                <a:pathLst>
                  <a:path w="1937" h="10468" extrusionOk="0">
                    <a:moveTo>
                      <a:pt x="1" y="0"/>
                    </a:moveTo>
                    <a:lnTo>
                      <a:pt x="1" y="1138"/>
                    </a:lnTo>
                    <a:cubicBezTo>
                      <a:pt x="1" y="1332"/>
                      <a:pt x="98" y="1519"/>
                      <a:pt x="265" y="1637"/>
                    </a:cubicBezTo>
                    <a:cubicBezTo>
                      <a:pt x="424" y="1727"/>
                      <a:pt x="549" y="2060"/>
                      <a:pt x="549" y="2241"/>
                    </a:cubicBezTo>
                    <a:lnTo>
                      <a:pt x="549" y="3912"/>
                    </a:lnTo>
                    <a:cubicBezTo>
                      <a:pt x="549" y="5286"/>
                      <a:pt x="535" y="6652"/>
                      <a:pt x="389" y="8019"/>
                    </a:cubicBezTo>
                    <a:cubicBezTo>
                      <a:pt x="299" y="8830"/>
                      <a:pt x="251" y="9551"/>
                      <a:pt x="251" y="9718"/>
                    </a:cubicBezTo>
                    <a:cubicBezTo>
                      <a:pt x="230" y="10127"/>
                      <a:pt x="556" y="10467"/>
                      <a:pt x="965" y="10467"/>
                    </a:cubicBezTo>
                    <a:cubicBezTo>
                      <a:pt x="1381" y="10467"/>
                      <a:pt x="1707" y="10127"/>
                      <a:pt x="1686" y="9718"/>
                    </a:cubicBezTo>
                    <a:cubicBezTo>
                      <a:pt x="1686" y="9551"/>
                      <a:pt x="1638" y="8830"/>
                      <a:pt x="1548" y="8019"/>
                    </a:cubicBezTo>
                    <a:cubicBezTo>
                      <a:pt x="1402" y="6659"/>
                      <a:pt x="1388" y="5286"/>
                      <a:pt x="1388" y="3912"/>
                    </a:cubicBezTo>
                    <a:lnTo>
                      <a:pt x="1388" y="2255"/>
                    </a:lnTo>
                    <a:cubicBezTo>
                      <a:pt x="1402" y="1991"/>
                      <a:pt x="1534" y="1755"/>
                      <a:pt x="1742" y="1596"/>
                    </a:cubicBezTo>
                    <a:cubicBezTo>
                      <a:pt x="1881" y="1505"/>
                      <a:pt x="1936" y="1304"/>
                      <a:pt x="1936" y="1138"/>
                    </a:cubicBezTo>
                    <a:lnTo>
                      <a:pt x="1936" y="0"/>
                    </a:lnTo>
                    <a:close/>
                  </a:path>
                </a:pathLst>
              </a:custGeom>
              <a:solidFill>
                <a:srgbClr val="95A6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21" name="Google Shape;7421;p76"/>
              <p:cNvSpPr/>
              <p:nvPr/>
            </p:nvSpPr>
            <p:spPr>
              <a:xfrm>
                <a:off x="3545795" y="2370590"/>
                <a:ext cx="50890" cy="59244"/>
              </a:xfrm>
              <a:custGeom>
                <a:avLst/>
                <a:gdLst/>
                <a:ahLst/>
                <a:cxnLst/>
                <a:rect l="l" t="t" r="r" b="b"/>
                <a:pathLst>
                  <a:path w="1937" h="2255" extrusionOk="0">
                    <a:moveTo>
                      <a:pt x="1" y="0"/>
                    </a:moveTo>
                    <a:lnTo>
                      <a:pt x="1" y="1138"/>
                    </a:lnTo>
                    <a:cubicBezTo>
                      <a:pt x="1" y="1332"/>
                      <a:pt x="98" y="1519"/>
                      <a:pt x="265" y="1637"/>
                    </a:cubicBezTo>
                    <a:cubicBezTo>
                      <a:pt x="424" y="1727"/>
                      <a:pt x="549" y="2060"/>
                      <a:pt x="549" y="2241"/>
                    </a:cubicBezTo>
                    <a:lnTo>
                      <a:pt x="1388" y="2255"/>
                    </a:lnTo>
                    <a:cubicBezTo>
                      <a:pt x="1402" y="1991"/>
                      <a:pt x="1534" y="1755"/>
                      <a:pt x="1742" y="1603"/>
                    </a:cubicBezTo>
                    <a:cubicBezTo>
                      <a:pt x="1881" y="1505"/>
                      <a:pt x="1936" y="1304"/>
                      <a:pt x="1936" y="1138"/>
                    </a:cubicBezTo>
                    <a:lnTo>
                      <a:pt x="1936" y="0"/>
                    </a:lnTo>
                    <a:close/>
                  </a:path>
                </a:pathLst>
              </a:custGeom>
              <a:solidFill>
                <a:srgbClr val="C7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7422" name="Google Shape;7422;p76"/>
          <p:cNvGrpSpPr/>
          <p:nvPr/>
        </p:nvGrpSpPr>
        <p:grpSpPr>
          <a:xfrm>
            <a:off x="4718468" y="2306984"/>
            <a:ext cx="364294" cy="351552"/>
            <a:chOff x="4718468" y="2306984"/>
            <a:chExt cx="364294" cy="351552"/>
          </a:xfrm>
        </p:grpSpPr>
        <p:sp>
          <p:nvSpPr>
            <p:cNvPr id="7423" name="Google Shape;7423;p76"/>
            <p:cNvSpPr/>
            <p:nvPr/>
          </p:nvSpPr>
          <p:spPr>
            <a:xfrm>
              <a:off x="4718468" y="2472869"/>
              <a:ext cx="55593" cy="57195"/>
            </a:xfrm>
            <a:custGeom>
              <a:avLst/>
              <a:gdLst/>
              <a:ahLst/>
              <a:cxnLst/>
              <a:rect l="l" t="t" r="r" b="b"/>
              <a:pathLst>
                <a:path w="2116" h="2177" extrusionOk="0">
                  <a:moveTo>
                    <a:pt x="784" y="408"/>
                  </a:moveTo>
                  <a:cubicBezTo>
                    <a:pt x="930" y="449"/>
                    <a:pt x="1034" y="560"/>
                    <a:pt x="1082" y="699"/>
                  </a:cubicBezTo>
                  <a:cubicBezTo>
                    <a:pt x="1110" y="762"/>
                    <a:pt x="1124" y="824"/>
                    <a:pt x="1124" y="893"/>
                  </a:cubicBezTo>
                  <a:cubicBezTo>
                    <a:pt x="840" y="831"/>
                    <a:pt x="625" y="748"/>
                    <a:pt x="576" y="651"/>
                  </a:cubicBezTo>
                  <a:cubicBezTo>
                    <a:pt x="555" y="609"/>
                    <a:pt x="604" y="533"/>
                    <a:pt x="632" y="491"/>
                  </a:cubicBezTo>
                  <a:cubicBezTo>
                    <a:pt x="659" y="442"/>
                    <a:pt x="715" y="408"/>
                    <a:pt x="763" y="408"/>
                  </a:cubicBezTo>
                  <a:close/>
                  <a:moveTo>
                    <a:pt x="765" y="1"/>
                  </a:moveTo>
                  <a:cubicBezTo>
                    <a:pt x="584" y="1"/>
                    <a:pt x="415" y="89"/>
                    <a:pt x="306" y="241"/>
                  </a:cubicBezTo>
                  <a:cubicBezTo>
                    <a:pt x="111" y="498"/>
                    <a:pt x="146" y="706"/>
                    <a:pt x="208" y="831"/>
                  </a:cubicBezTo>
                  <a:cubicBezTo>
                    <a:pt x="312" y="1046"/>
                    <a:pt x="576" y="1192"/>
                    <a:pt x="1013" y="1289"/>
                  </a:cubicBezTo>
                  <a:cubicBezTo>
                    <a:pt x="999" y="1303"/>
                    <a:pt x="985" y="1323"/>
                    <a:pt x="971" y="1344"/>
                  </a:cubicBezTo>
                  <a:cubicBezTo>
                    <a:pt x="791" y="1587"/>
                    <a:pt x="514" y="1733"/>
                    <a:pt x="208" y="1746"/>
                  </a:cubicBezTo>
                  <a:cubicBezTo>
                    <a:pt x="91" y="1753"/>
                    <a:pt x="0" y="1844"/>
                    <a:pt x="0" y="1961"/>
                  </a:cubicBezTo>
                  <a:cubicBezTo>
                    <a:pt x="0" y="2079"/>
                    <a:pt x="91" y="2170"/>
                    <a:pt x="201" y="2177"/>
                  </a:cubicBezTo>
                  <a:lnTo>
                    <a:pt x="250" y="2177"/>
                  </a:lnTo>
                  <a:cubicBezTo>
                    <a:pt x="500" y="2177"/>
                    <a:pt x="909" y="2086"/>
                    <a:pt x="1297" y="1594"/>
                  </a:cubicBezTo>
                  <a:cubicBezTo>
                    <a:pt x="1353" y="1525"/>
                    <a:pt x="1401" y="1441"/>
                    <a:pt x="1443" y="1358"/>
                  </a:cubicBezTo>
                  <a:cubicBezTo>
                    <a:pt x="1700" y="1386"/>
                    <a:pt x="1901" y="1386"/>
                    <a:pt x="1908" y="1386"/>
                  </a:cubicBezTo>
                  <a:cubicBezTo>
                    <a:pt x="1912" y="1386"/>
                    <a:pt x="1916" y="1386"/>
                    <a:pt x="1920" y="1386"/>
                  </a:cubicBezTo>
                  <a:cubicBezTo>
                    <a:pt x="2032" y="1386"/>
                    <a:pt x="2116" y="1292"/>
                    <a:pt x="2116" y="1178"/>
                  </a:cubicBezTo>
                  <a:cubicBezTo>
                    <a:pt x="2116" y="1067"/>
                    <a:pt x="2019" y="977"/>
                    <a:pt x="1908" y="977"/>
                  </a:cubicBezTo>
                  <a:cubicBezTo>
                    <a:pt x="1790" y="977"/>
                    <a:pt x="1665" y="970"/>
                    <a:pt x="1540" y="956"/>
                  </a:cubicBezTo>
                  <a:cubicBezTo>
                    <a:pt x="1540" y="817"/>
                    <a:pt x="1519" y="678"/>
                    <a:pt x="1464" y="547"/>
                  </a:cubicBezTo>
                  <a:cubicBezTo>
                    <a:pt x="1346" y="255"/>
                    <a:pt x="1103" y="40"/>
                    <a:pt x="840" y="5"/>
                  </a:cubicBezTo>
                  <a:cubicBezTo>
                    <a:pt x="815" y="2"/>
                    <a:pt x="790" y="1"/>
                    <a:pt x="765" y="1"/>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24" name="Google Shape;7424;p76"/>
            <p:cNvSpPr/>
            <p:nvPr/>
          </p:nvSpPr>
          <p:spPr>
            <a:xfrm>
              <a:off x="4764392" y="2405927"/>
              <a:ext cx="318370" cy="252610"/>
            </a:xfrm>
            <a:custGeom>
              <a:avLst/>
              <a:gdLst/>
              <a:ahLst/>
              <a:cxnLst/>
              <a:rect l="l" t="t" r="r" b="b"/>
              <a:pathLst>
                <a:path w="12118" h="9615" extrusionOk="0">
                  <a:moveTo>
                    <a:pt x="5251" y="1"/>
                  </a:moveTo>
                  <a:cubicBezTo>
                    <a:pt x="2352" y="1"/>
                    <a:pt x="0" y="1326"/>
                    <a:pt x="0" y="4253"/>
                  </a:cubicBezTo>
                  <a:cubicBezTo>
                    <a:pt x="0" y="5938"/>
                    <a:pt x="826" y="7124"/>
                    <a:pt x="2109" y="7804"/>
                  </a:cubicBezTo>
                  <a:cubicBezTo>
                    <a:pt x="2137" y="7825"/>
                    <a:pt x="2157" y="7853"/>
                    <a:pt x="2164" y="7887"/>
                  </a:cubicBezTo>
                  <a:lnTo>
                    <a:pt x="2456" y="9379"/>
                  </a:lnTo>
                  <a:cubicBezTo>
                    <a:pt x="2476" y="9517"/>
                    <a:pt x="2601" y="9615"/>
                    <a:pt x="2747" y="9615"/>
                  </a:cubicBezTo>
                  <a:lnTo>
                    <a:pt x="3711" y="9615"/>
                  </a:lnTo>
                  <a:cubicBezTo>
                    <a:pt x="3857" y="9615"/>
                    <a:pt x="3975" y="9517"/>
                    <a:pt x="4002" y="9379"/>
                  </a:cubicBezTo>
                  <a:lnTo>
                    <a:pt x="4162" y="8546"/>
                  </a:lnTo>
                  <a:cubicBezTo>
                    <a:pt x="4168" y="8495"/>
                    <a:pt x="4222" y="8455"/>
                    <a:pt x="4280" y="8455"/>
                  </a:cubicBezTo>
                  <a:cubicBezTo>
                    <a:pt x="4285" y="8455"/>
                    <a:pt x="4289" y="8456"/>
                    <a:pt x="4294" y="8456"/>
                  </a:cubicBezTo>
                  <a:cubicBezTo>
                    <a:pt x="4613" y="8491"/>
                    <a:pt x="4932" y="8512"/>
                    <a:pt x="5251" y="8512"/>
                  </a:cubicBezTo>
                  <a:cubicBezTo>
                    <a:pt x="5688" y="8512"/>
                    <a:pt x="6125" y="8477"/>
                    <a:pt x="6562" y="8415"/>
                  </a:cubicBezTo>
                  <a:cubicBezTo>
                    <a:pt x="6570" y="8413"/>
                    <a:pt x="6578" y="8412"/>
                    <a:pt x="6586" y="8412"/>
                  </a:cubicBezTo>
                  <a:cubicBezTo>
                    <a:pt x="6638" y="8412"/>
                    <a:pt x="6682" y="8450"/>
                    <a:pt x="6694" y="8505"/>
                  </a:cubicBezTo>
                  <a:lnTo>
                    <a:pt x="6860" y="9372"/>
                  </a:lnTo>
                  <a:cubicBezTo>
                    <a:pt x="6888" y="9510"/>
                    <a:pt x="7006" y="9615"/>
                    <a:pt x="7151" y="9615"/>
                  </a:cubicBezTo>
                  <a:lnTo>
                    <a:pt x="8116" y="9615"/>
                  </a:lnTo>
                  <a:cubicBezTo>
                    <a:pt x="8261" y="9615"/>
                    <a:pt x="8379" y="9510"/>
                    <a:pt x="8407" y="9372"/>
                  </a:cubicBezTo>
                  <a:lnTo>
                    <a:pt x="8705" y="7797"/>
                  </a:lnTo>
                  <a:cubicBezTo>
                    <a:pt x="8712" y="7763"/>
                    <a:pt x="8733" y="7728"/>
                    <a:pt x="8768" y="7714"/>
                  </a:cubicBezTo>
                  <a:cubicBezTo>
                    <a:pt x="9524" y="7319"/>
                    <a:pt x="10155" y="6771"/>
                    <a:pt x="10557" y="6084"/>
                  </a:cubicBezTo>
                  <a:cubicBezTo>
                    <a:pt x="10606" y="5987"/>
                    <a:pt x="10696" y="5918"/>
                    <a:pt x="10793" y="5883"/>
                  </a:cubicBezTo>
                  <a:lnTo>
                    <a:pt x="11722" y="5592"/>
                  </a:lnTo>
                  <a:cubicBezTo>
                    <a:pt x="11958" y="5515"/>
                    <a:pt x="12118" y="5293"/>
                    <a:pt x="12118" y="5044"/>
                  </a:cubicBezTo>
                  <a:lnTo>
                    <a:pt x="12118" y="4093"/>
                  </a:lnTo>
                  <a:cubicBezTo>
                    <a:pt x="12118" y="3844"/>
                    <a:pt x="11958" y="3629"/>
                    <a:pt x="11722" y="3552"/>
                  </a:cubicBezTo>
                  <a:lnTo>
                    <a:pt x="11147" y="3372"/>
                  </a:lnTo>
                  <a:cubicBezTo>
                    <a:pt x="11008" y="3323"/>
                    <a:pt x="10904" y="3212"/>
                    <a:pt x="10862" y="3081"/>
                  </a:cubicBezTo>
                  <a:cubicBezTo>
                    <a:pt x="10196" y="965"/>
                    <a:pt x="7734" y="1"/>
                    <a:pt x="5251" y="1"/>
                  </a:cubicBezTo>
                  <a:close/>
                </a:path>
              </a:pathLst>
            </a:custGeom>
            <a:solidFill>
              <a:srgbClr val="AAB6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25" name="Google Shape;7425;p76"/>
            <p:cNvSpPr/>
            <p:nvPr/>
          </p:nvSpPr>
          <p:spPr>
            <a:xfrm>
              <a:off x="4764760" y="2495595"/>
              <a:ext cx="318002" cy="162574"/>
            </a:xfrm>
            <a:custGeom>
              <a:avLst/>
              <a:gdLst/>
              <a:ahLst/>
              <a:cxnLst/>
              <a:rect l="l" t="t" r="r" b="b"/>
              <a:pathLst>
                <a:path w="12104" h="6188" extrusionOk="0">
                  <a:moveTo>
                    <a:pt x="11285" y="1"/>
                  </a:moveTo>
                  <a:lnTo>
                    <a:pt x="11285" y="507"/>
                  </a:lnTo>
                  <a:cubicBezTo>
                    <a:pt x="11285" y="1131"/>
                    <a:pt x="10890" y="1686"/>
                    <a:pt x="10293" y="1887"/>
                  </a:cubicBezTo>
                  <a:cubicBezTo>
                    <a:pt x="10030" y="1970"/>
                    <a:pt x="9794" y="2144"/>
                    <a:pt x="9621" y="2366"/>
                  </a:cubicBezTo>
                  <a:cubicBezTo>
                    <a:pt x="9413" y="2643"/>
                    <a:pt x="9163" y="2893"/>
                    <a:pt x="8885" y="3108"/>
                  </a:cubicBezTo>
                  <a:cubicBezTo>
                    <a:pt x="8559" y="3365"/>
                    <a:pt x="8337" y="3739"/>
                    <a:pt x="8275" y="4155"/>
                  </a:cubicBezTo>
                  <a:cubicBezTo>
                    <a:pt x="8226" y="4454"/>
                    <a:pt x="8192" y="4766"/>
                    <a:pt x="8171" y="4988"/>
                  </a:cubicBezTo>
                  <a:cubicBezTo>
                    <a:pt x="8150" y="5161"/>
                    <a:pt x="8004" y="5293"/>
                    <a:pt x="7831" y="5293"/>
                  </a:cubicBezTo>
                  <a:lnTo>
                    <a:pt x="7137" y="5293"/>
                  </a:lnTo>
                  <a:cubicBezTo>
                    <a:pt x="6999" y="5293"/>
                    <a:pt x="6874" y="5189"/>
                    <a:pt x="6853" y="5050"/>
                  </a:cubicBezTo>
                  <a:lnTo>
                    <a:pt x="6687" y="4183"/>
                  </a:lnTo>
                  <a:cubicBezTo>
                    <a:pt x="6674" y="4125"/>
                    <a:pt x="6619" y="4085"/>
                    <a:pt x="6562" y="4085"/>
                  </a:cubicBezTo>
                  <a:cubicBezTo>
                    <a:pt x="6557" y="4085"/>
                    <a:pt x="6552" y="4085"/>
                    <a:pt x="6548" y="4086"/>
                  </a:cubicBezTo>
                  <a:cubicBezTo>
                    <a:pt x="6118" y="4155"/>
                    <a:pt x="5681" y="4183"/>
                    <a:pt x="5244" y="4183"/>
                  </a:cubicBezTo>
                  <a:cubicBezTo>
                    <a:pt x="4925" y="4183"/>
                    <a:pt x="4599" y="4169"/>
                    <a:pt x="4280" y="4135"/>
                  </a:cubicBezTo>
                  <a:cubicBezTo>
                    <a:pt x="4272" y="4133"/>
                    <a:pt x="4264" y="4132"/>
                    <a:pt x="4256" y="4132"/>
                  </a:cubicBezTo>
                  <a:cubicBezTo>
                    <a:pt x="4204" y="4132"/>
                    <a:pt x="4161" y="4170"/>
                    <a:pt x="4155" y="4225"/>
                  </a:cubicBezTo>
                  <a:lnTo>
                    <a:pt x="3995" y="5057"/>
                  </a:lnTo>
                  <a:cubicBezTo>
                    <a:pt x="3968" y="5196"/>
                    <a:pt x="3843" y="5293"/>
                    <a:pt x="3704" y="5293"/>
                  </a:cubicBezTo>
                  <a:lnTo>
                    <a:pt x="2733" y="5293"/>
                  </a:lnTo>
                  <a:cubicBezTo>
                    <a:pt x="2594" y="5293"/>
                    <a:pt x="2469" y="5196"/>
                    <a:pt x="2442" y="5057"/>
                  </a:cubicBezTo>
                  <a:lnTo>
                    <a:pt x="2157" y="3566"/>
                  </a:lnTo>
                  <a:cubicBezTo>
                    <a:pt x="2150" y="3531"/>
                    <a:pt x="2130" y="3503"/>
                    <a:pt x="2095" y="3483"/>
                  </a:cubicBezTo>
                  <a:cubicBezTo>
                    <a:pt x="937" y="2865"/>
                    <a:pt x="146" y="1832"/>
                    <a:pt x="14" y="382"/>
                  </a:cubicBezTo>
                  <a:cubicBezTo>
                    <a:pt x="7" y="417"/>
                    <a:pt x="7" y="451"/>
                    <a:pt x="7" y="493"/>
                  </a:cubicBezTo>
                  <a:lnTo>
                    <a:pt x="7" y="500"/>
                  </a:lnTo>
                  <a:cubicBezTo>
                    <a:pt x="7" y="535"/>
                    <a:pt x="0" y="569"/>
                    <a:pt x="0" y="604"/>
                  </a:cubicBezTo>
                  <a:lnTo>
                    <a:pt x="0" y="639"/>
                  </a:lnTo>
                  <a:lnTo>
                    <a:pt x="0" y="715"/>
                  </a:lnTo>
                  <a:lnTo>
                    <a:pt x="0" y="840"/>
                  </a:lnTo>
                  <a:cubicBezTo>
                    <a:pt x="0" y="1041"/>
                    <a:pt x="14" y="1249"/>
                    <a:pt x="35" y="1450"/>
                  </a:cubicBezTo>
                  <a:cubicBezTo>
                    <a:pt x="63" y="1679"/>
                    <a:pt x="111" y="1908"/>
                    <a:pt x="180" y="2130"/>
                  </a:cubicBezTo>
                  <a:lnTo>
                    <a:pt x="194" y="2165"/>
                  </a:lnTo>
                  <a:cubicBezTo>
                    <a:pt x="201" y="2192"/>
                    <a:pt x="215" y="2220"/>
                    <a:pt x="222" y="2255"/>
                  </a:cubicBezTo>
                  <a:lnTo>
                    <a:pt x="236" y="2290"/>
                  </a:lnTo>
                  <a:cubicBezTo>
                    <a:pt x="264" y="2366"/>
                    <a:pt x="291" y="2435"/>
                    <a:pt x="319" y="2511"/>
                  </a:cubicBezTo>
                  <a:lnTo>
                    <a:pt x="333" y="2532"/>
                  </a:lnTo>
                  <a:cubicBezTo>
                    <a:pt x="347" y="2574"/>
                    <a:pt x="361" y="2609"/>
                    <a:pt x="382" y="2643"/>
                  </a:cubicBezTo>
                  <a:lnTo>
                    <a:pt x="389" y="2657"/>
                  </a:lnTo>
                  <a:cubicBezTo>
                    <a:pt x="402" y="2692"/>
                    <a:pt x="423" y="2720"/>
                    <a:pt x="437" y="2754"/>
                  </a:cubicBezTo>
                  <a:lnTo>
                    <a:pt x="444" y="2768"/>
                  </a:lnTo>
                  <a:cubicBezTo>
                    <a:pt x="465" y="2803"/>
                    <a:pt x="479" y="2837"/>
                    <a:pt x="500" y="2872"/>
                  </a:cubicBezTo>
                  <a:lnTo>
                    <a:pt x="513" y="2893"/>
                  </a:lnTo>
                  <a:cubicBezTo>
                    <a:pt x="569" y="2997"/>
                    <a:pt x="638" y="3101"/>
                    <a:pt x="708" y="3198"/>
                  </a:cubicBezTo>
                  <a:lnTo>
                    <a:pt x="728" y="3226"/>
                  </a:lnTo>
                  <a:lnTo>
                    <a:pt x="784" y="3295"/>
                  </a:lnTo>
                  <a:lnTo>
                    <a:pt x="805" y="3323"/>
                  </a:lnTo>
                  <a:cubicBezTo>
                    <a:pt x="826" y="3351"/>
                    <a:pt x="853" y="3385"/>
                    <a:pt x="874" y="3406"/>
                  </a:cubicBezTo>
                  <a:cubicBezTo>
                    <a:pt x="902" y="3441"/>
                    <a:pt x="923" y="3469"/>
                    <a:pt x="950" y="3496"/>
                  </a:cubicBezTo>
                  <a:lnTo>
                    <a:pt x="978" y="3524"/>
                  </a:lnTo>
                  <a:lnTo>
                    <a:pt x="1034" y="3587"/>
                  </a:lnTo>
                  <a:lnTo>
                    <a:pt x="1054" y="3607"/>
                  </a:lnTo>
                  <a:cubicBezTo>
                    <a:pt x="1082" y="3635"/>
                    <a:pt x="1110" y="3663"/>
                    <a:pt x="1138" y="3698"/>
                  </a:cubicBezTo>
                  <a:cubicBezTo>
                    <a:pt x="1172" y="3725"/>
                    <a:pt x="1200" y="3753"/>
                    <a:pt x="1235" y="3781"/>
                  </a:cubicBezTo>
                  <a:cubicBezTo>
                    <a:pt x="1297" y="3843"/>
                    <a:pt x="1367" y="3899"/>
                    <a:pt x="1436" y="3954"/>
                  </a:cubicBezTo>
                  <a:cubicBezTo>
                    <a:pt x="1505" y="4010"/>
                    <a:pt x="1575" y="4058"/>
                    <a:pt x="1644" y="4107"/>
                  </a:cubicBezTo>
                  <a:lnTo>
                    <a:pt x="1755" y="4183"/>
                  </a:lnTo>
                  <a:lnTo>
                    <a:pt x="1859" y="4246"/>
                  </a:lnTo>
                  <a:lnTo>
                    <a:pt x="1887" y="4266"/>
                  </a:lnTo>
                  <a:lnTo>
                    <a:pt x="1963" y="4315"/>
                  </a:lnTo>
                  <a:lnTo>
                    <a:pt x="1998" y="4329"/>
                  </a:lnTo>
                  <a:lnTo>
                    <a:pt x="2102" y="4391"/>
                  </a:lnTo>
                  <a:cubicBezTo>
                    <a:pt x="2116" y="4398"/>
                    <a:pt x="2130" y="4405"/>
                    <a:pt x="2143" y="4419"/>
                  </a:cubicBezTo>
                  <a:lnTo>
                    <a:pt x="2143" y="4426"/>
                  </a:lnTo>
                  <a:cubicBezTo>
                    <a:pt x="2143" y="4433"/>
                    <a:pt x="2143" y="4440"/>
                    <a:pt x="2150" y="4440"/>
                  </a:cubicBezTo>
                  <a:lnTo>
                    <a:pt x="2150" y="4447"/>
                  </a:lnTo>
                  <a:cubicBezTo>
                    <a:pt x="2150" y="4454"/>
                    <a:pt x="2157" y="4461"/>
                    <a:pt x="2157" y="4467"/>
                  </a:cubicBezTo>
                  <a:lnTo>
                    <a:pt x="2442" y="5959"/>
                  </a:lnTo>
                  <a:cubicBezTo>
                    <a:pt x="2442" y="5973"/>
                    <a:pt x="2449" y="5993"/>
                    <a:pt x="2456" y="6007"/>
                  </a:cubicBezTo>
                  <a:cubicBezTo>
                    <a:pt x="2456" y="6014"/>
                    <a:pt x="2462" y="6021"/>
                    <a:pt x="2469" y="6035"/>
                  </a:cubicBezTo>
                  <a:lnTo>
                    <a:pt x="2476" y="6056"/>
                  </a:lnTo>
                  <a:lnTo>
                    <a:pt x="2490" y="6077"/>
                  </a:lnTo>
                  <a:lnTo>
                    <a:pt x="2511" y="6097"/>
                  </a:lnTo>
                  <a:lnTo>
                    <a:pt x="2525" y="6118"/>
                  </a:lnTo>
                  <a:lnTo>
                    <a:pt x="2532" y="6125"/>
                  </a:lnTo>
                  <a:lnTo>
                    <a:pt x="2553" y="6139"/>
                  </a:lnTo>
                  <a:lnTo>
                    <a:pt x="2560" y="6139"/>
                  </a:lnTo>
                  <a:lnTo>
                    <a:pt x="2573" y="6153"/>
                  </a:lnTo>
                  <a:lnTo>
                    <a:pt x="2580" y="6160"/>
                  </a:lnTo>
                  <a:lnTo>
                    <a:pt x="2608" y="6174"/>
                  </a:lnTo>
                  <a:lnTo>
                    <a:pt x="2636" y="6181"/>
                  </a:lnTo>
                  <a:lnTo>
                    <a:pt x="2643" y="6181"/>
                  </a:lnTo>
                  <a:lnTo>
                    <a:pt x="2664" y="6188"/>
                  </a:lnTo>
                  <a:lnTo>
                    <a:pt x="3704" y="6188"/>
                  </a:lnTo>
                  <a:cubicBezTo>
                    <a:pt x="3843" y="6188"/>
                    <a:pt x="3968" y="6084"/>
                    <a:pt x="3995" y="5945"/>
                  </a:cubicBezTo>
                  <a:lnTo>
                    <a:pt x="4148" y="5119"/>
                  </a:lnTo>
                  <a:cubicBezTo>
                    <a:pt x="4148" y="5113"/>
                    <a:pt x="4155" y="5106"/>
                    <a:pt x="4155" y="5099"/>
                  </a:cubicBezTo>
                  <a:lnTo>
                    <a:pt x="4155" y="5092"/>
                  </a:lnTo>
                  <a:lnTo>
                    <a:pt x="4162" y="5078"/>
                  </a:lnTo>
                  <a:cubicBezTo>
                    <a:pt x="4169" y="5071"/>
                    <a:pt x="4169" y="5064"/>
                    <a:pt x="4176" y="5057"/>
                  </a:cubicBezTo>
                  <a:cubicBezTo>
                    <a:pt x="4190" y="5050"/>
                    <a:pt x="4203" y="5036"/>
                    <a:pt x="4217" y="5029"/>
                  </a:cubicBezTo>
                  <a:lnTo>
                    <a:pt x="4273" y="5029"/>
                  </a:lnTo>
                  <a:lnTo>
                    <a:pt x="4432" y="5050"/>
                  </a:lnTo>
                  <a:lnTo>
                    <a:pt x="4474" y="5050"/>
                  </a:lnTo>
                  <a:lnTo>
                    <a:pt x="4627" y="5064"/>
                  </a:lnTo>
                  <a:lnTo>
                    <a:pt x="4786" y="5071"/>
                  </a:lnTo>
                  <a:lnTo>
                    <a:pt x="4828" y="5071"/>
                  </a:lnTo>
                  <a:lnTo>
                    <a:pt x="4994" y="5078"/>
                  </a:lnTo>
                  <a:lnTo>
                    <a:pt x="5237" y="5078"/>
                  </a:lnTo>
                  <a:cubicBezTo>
                    <a:pt x="5348" y="5078"/>
                    <a:pt x="5459" y="5071"/>
                    <a:pt x="5563" y="5071"/>
                  </a:cubicBezTo>
                  <a:lnTo>
                    <a:pt x="5736" y="5064"/>
                  </a:lnTo>
                  <a:lnTo>
                    <a:pt x="5750" y="5064"/>
                  </a:lnTo>
                  <a:lnTo>
                    <a:pt x="5903" y="5050"/>
                  </a:lnTo>
                  <a:cubicBezTo>
                    <a:pt x="6014" y="5043"/>
                    <a:pt x="6125" y="5029"/>
                    <a:pt x="6236" y="5022"/>
                  </a:cubicBezTo>
                  <a:lnTo>
                    <a:pt x="6388" y="5002"/>
                  </a:lnTo>
                  <a:lnTo>
                    <a:pt x="6458" y="4995"/>
                  </a:lnTo>
                  <a:lnTo>
                    <a:pt x="6541" y="4981"/>
                  </a:lnTo>
                  <a:cubicBezTo>
                    <a:pt x="6547" y="4980"/>
                    <a:pt x="6552" y="4980"/>
                    <a:pt x="6558" y="4980"/>
                  </a:cubicBezTo>
                  <a:cubicBezTo>
                    <a:pt x="6606" y="4980"/>
                    <a:pt x="6647" y="5007"/>
                    <a:pt x="6666" y="5050"/>
                  </a:cubicBezTo>
                  <a:cubicBezTo>
                    <a:pt x="6666" y="5057"/>
                    <a:pt x="6673" y="5064"/>
                    <a:pt x="6673" y="5071"/>
                  </a:cubicBezTo>
                  <a:lnTo>
                    <a:pt x="6756" y="5508"/>
                  </a:lnTo>
                  <a:lnTo>
                    <a:pt x="6846" y="5938"/>
                  </a:lnTo>
                  <a:cubicBezTo>
                    <a:pt x="6874" y="6077"/>
                    <a:pt x="6992" y="6181"/>
                    <a:pt x="7137" y="6181"/>
                  </a:cubicBezTo>
                  <a:lnTo>
                    <a:pt x="8178" y="6181"/>
                  </a:lnTo>
                  <a:lnTo>
                    <a:pt x="8199" y="6174"/>
                  </a:lnTo>
                  <a:lnTo>
                    <a:pt x="8206" y="6174"/>
                  </a:lnTo>
                  <a:lnTo>
                    <a:pt x="8233" y="6167"/>
                  </a:lnTo>
                  <a:lnTo>
                    <a:pt x="8254" y="6153"/>
                  </a:lnTo>
                  <a:lnTo>
                    <a:pt x="8261" y="6146"/>
                  </a:lnTo>
                  <a:lnTo>
                    <a:pt x="8282" y="6139"/>
                  </a:lnTo>
                  <a:lnTo>
                    <a:pt x="8289" y="6132"/>
                  </a:lnTo>
                  <a:lnTo>
                    <a:pt x="8303" y="6118"/>
                  </a:lnTo>
                  <a:lnTo>
                    <a:pt x="8310" y="6111"/>
                  </a:lnTo>
                  <a:lnTo>
                    <a:pt x="8330" y="6091"/>
                  </a:lnTo>
                  <a:lnTo>
                    <a:pt x="8337" y="6084"/>
                  </a:lnTo>
                  <a:cubicBezTo>
                    <a:pt x="8358" y="6056"/>
                    <a:pt x="8372" y="6028"/>
                    <a:pt x="8386" y="6000"/>
                  </a:cubicBezTo>
                  <a:cubicBezTo>
                    <a:pt x="8393" y="5986"/>
                    <a:pt x="8393" y="5966"/>
                    <a:pt x="8400" y="5952"/>
                  </a:cubicBezTo>
                  <a:lnTo>
                    <a:pt x="8462" y="5605"/>
                  </a:lnTo>
                  <a:lnTo>
                    <a:pt x="8532" y="5244"/>
                  </a:lnTo>
                  <a:lnTo>
                    <a:pt x="8573" y="5022"/>
                  </a:lnTo>
                  <a:lnTo>
                    <a:pt x="8691" y="4377"/>
                  </a:lnTo>
                  <a:lnTo>
                    <a:pt x="8705" y="4315"/>
                  </a:lnTo>
                  <a:lnTo>
                    <a:pt x="8754" y="4294"/>
                  </a:lnTo>
                  <a:lnTo>
                    <a:pt x="8823" y="4259"/>
                  </a:lnTo>
                  <a:lnTo>
                    <a:pt x="8892" y="4218"/>
                  </a:lnTo>
                  <a:lnTo>
                    <a:pt x="8955" y="4183"/>
                  </a:lnTo>
                  <a:lnTo>
                    <a:pt x="9031" y="4135"/>
                  </a:lnTo>
                  <a:lnTo>
                    <a:pt x="9093" y="4100"/>
                  </a:lnTo>
                  <a:lnTo>
                    <a:pt x="9163" y="4051"/>
                  </a:lnTo>
                  <a:lnTo>
                    <a:pt x="9232" y="4010"/>
                  </a:lnTo>
                  <a:lnTo>
                    <a:pt x="9295" y="3968"/>
                  </a:lnTo>
                  <a:lnTo>
                    <a:pt x="9357" y="3926"/>
                  </a:lnTo>
                  <a:lnTo>
                    <a:pt x="9426" y="3878"/>
                  </a:lnTo>
                  <a:lnTo>
                    <a:pt x="9482" y="3836"/>
                  </a:lnTo>
                  <a:lnTo>
                    <a:pt x="9544" y="3788"/>
                  </a:lnTo>
                  <a:lnTo>
                    <a:pt x="9600" y="3739"/>
                  </a:lnTo>
                  <a:lnTo>
                    <a:pt x="9669" y="3691"/>
                  </a:lnTo>
                  <a:lnTo>
                    <a:pt x="9725" y="3642"/>
                  </a:lnTo>
                  <a:lnTo>
                    <a:pt x="9780" y="3587"/>
                  </a:lnTo>
                  <a:lnTo>
                    <a:pt x="9836" y="3538"/>
                  </a:lnTo>
                  <a:lnTo>
                    <a:pt x="9891" y="3489"/>
                  </a:lnTo>
                  <a:lnTo>
                    <a:pt x="9947" y="3434"/>
                  </a:lnTo>
                  <a:lnTo>
                    <a:pt x="10002" y="3378"/>
                  </a:lnTo>
                  <a:lnTo>
                    <a:pt x="10051" y="3323"/>
                  </a:lnTo>
                  <a:lnTo>
                    <a:pt x="10106" y="3268"/>
                  </a:lnTo>
                  <a:lnTo>
                    <a:pt x="10148" y="3212"/>
                  </a:lnTo>
                  <a:lnTo>
                    <a:pt x="10203" y="3157"/>
                  </a:lnTo>
                  <a:lnTo>
                    <a:pt x="10245" y="3094"/>
                  </a:lnTo>
                  <a:lnTo>
                    <a:pt x="10293" y="3039"/>
                  </a:lnTo>
                  <a:lnTo>
                    <a:pt x="10335" y="2976"/>
                  </a:lnTo>
                  <a:cubicBezTo>
                    <a:pt x="10349" y="2955"/>
                    <a:pt x="10370" y="2935"/>
                    <a:pt x="10384" y="2914"/>
                  </a:cubicBezTo>
                  <a:lnTo>
                    <a:pt x="10425" y="2851"/>
                  </a:lnTo>
                  <a:cubicBezTo>
                    <a:pt x="10439" y="2831"/>
                    <a:pt x="10453" y="2810"/>
                    <a:pt x="10467" y="2789"/>
                  </a:cubicBezTo>
                  <a:cubicBezTo>
                    <a:pt x="10481" y="2768"/>
                    <a:pt x="10495" y="2733"/>
                    <a:pt x="10515" y="2706"/>
                  </a:cubicBezTo>
                  <a:cubicBezTo>
                    <a:pt x="10529" y="2685"/>
                    <a:pt x="10536" y="2678"/>
                    <a:pt x="10543" y="2657"/>
                  </a:cubicBezTo>
                  <a:cubicBezTo>
                    <a:pt x="10599" y="2567"/>
                    <a:pt x="10682" y="2505"/>
                    <a:pt x="10779" y="2470"/>
                  </a:cubicBezTo>
                  <a:lnTo>
                    <a:pt x="11251" y="2317"/>
                  </a:lnTo>
                  <a:lnTo>
                    <a:pt x="11708" y="2172"/>
                  </a:lnTo>
                  <a:cubicBezTo>
                    <a:pt x="11944" y="2095"/>
                    <a:pt x="12104" y="1880"/>
                    <a:pt x="12104" y="1631"/>
                  </a:cubicBezTo>
                  <a:lnTo>
                    <a:pt x="12104" y="680"/>
                  </a:lnTo>
                  <a:cubicBezTo>
                    <a:pt x="12104" y="597"/>
                    <a:pt x="12083" y="514"/>
                    <a:pt x="12048" y="438"/>
                  </a:cubicBezTo>
                  <a:cubicBezTo>
                    <a:pt x="12048" y="431"/>
                    <a:pt x="12041" y="417"/>
                    <a:pt x="12034" y="403"/>
                  </a:cubicBezTo>
                  <a:cubicBezTo>
                    <a:pt x="12007" y="361"/>
                    <a:pt x="11979" y="313"/>
                    <a:pt x="11944" y="278"/>
                  </a:cubicBezTo>
                  <a:cubicBezTo>
                    <a:pt x="11875" y="216"/>
                    <a:pt x="11799" y="167"/>
                    <a:pt x="11715" y="139"/>
                  </a:cubicBezTo>
                  <a:lnTo>
                    <a:pt x="11285" y="1"/>
                  </a:ln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26" name="Google Shape;7426;p76"/>
            <p:cNvSpPr/>
            <p:nvPr/>
          </p:nvSpPr>
          <p:spPr>
            <a:xfrm>
              <a:off x="4952976" y="2394314"/>
              <a:ext cx="81129" cy="79816"/>
            </a:xfrm>
            <a:custGeom>
              <a:avLst/>
              <a:gdLst/>
              <a:ahLst/>
              <a:cxnLst/>
              <a:rect l="l" t="t" r="r" b="b"/>
              <a:pathLst>
                <a:path w="3088" h="3038" extrusionOk="0">
                  <a:moveTo>
                    <a:pt x="2505" y="1"/>
                  </a:moveTo>
                  <a:cubicBezTo>
                    <a:pt x="2032" y="1"/>
                    <a:pt x="1018" y="445"/>
                    <a:pt x="584" y="644"/>
                  </a:cubicBezTo>
                  <a:cubicBezTo>
                    <a:pt x="452" y="700"/>
                    <a:pt x="362" y="818"/>
                    <a:pt x="327" y="956"/>
                  </a:cubicBezTo>
                  <a:cubicBezTo>
                    <a:pt x="1" y="2513"/>
                    <a:pt x="965" y="3038"/>
                    <a:pt x="1698" y="3038"/>
                  </a:cubicBezTo>
                  <a:cubicBezTo>
                    <a:pt x="1915" y="3038"/>
                    <a:pt x="2112" y="2992"/>
                    <a:pt x="2249" y="2912"/>
                  </a:cubicBezTo>
                  <a:cubicBezTo>
                    <a:pt x="2873" y="2565"/>
                    <a:pt x="3088" y="249"/>
                    <a:pt x="2679" y="34"/>
                  </a:cubicBezTo>
                  <a:cubicBezTo>
                    <a:pt x="2636" y="11"/>
                    <a:pt x="2576" y="1"/>
                    <a:pt x="2505" y="1"/>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27" name="Google Shape;7427;p76"/>
            <p:cNvSpPr/>
            <p:nvPr/>
          </p:nvSpPr>
          <p:spPr>
            <a:xfrm>
              <a:off x="4993804" y="2493230"/>
              <a:ext cx="35205" cy="22988"/>
            </a:xfrm>
            <a:custGeom>
              <a:avLst/>
              <a:gdLst/>
              <a:ahLst/>
              <a:cxnLst/>
              <a:rect l="l" t="t" r="r" b="b"/>
              <a:pathLst>
                <a:path w="1340" h="875" extrusionOk="0">
                  <a:moveTo>
                    <a:pt x="206" y="0"/>
                  </a:moveTo>
                  <a:cubicBezTo>
                    <a:pt x="103" y="0"/>
                    <a:pt x="1" y="70"/>
                    <a:pt x="1" y="208"/>
                  </a:cubicBezTo>
                  <a:cubicBezTo>
                    <a:pt x="1" y="576"/>
                    <a:pt x="299" y="874"/>
                    <a:pt x="667" y="874"/>
                  </a:cubicBezTo>
                  <a:cubicBezTo>
                    <a:pt x="1034" y="874"/>
                    <a:pt x="1333" y="576"/>
                    <a:pt x="1340" y="208"/>
                  </a:cubicBezTo>
                  <a:cubicBezTo>
                    <a:pt x="1340" y="70"/>
                    <a:pt x="1237" y="0"/>
                    <a:pt x="1135" y="0"/>
                  </a:cubicBezTo>
                  <a:cubicBezTo>
                    <a:pt x="1033" y="0"/>
                    <a:pt x="930" y="70"/>
                    <a:pt x="930" y="208"/>
                  </a:cubicBezTo>
                  <a:cubicBezTo>
                    <a:pt x="930" y="382"/>
                    <a:pt x="800" y="469"/>
                    <a:pt x="670" y="469"/>
                  </a:cubicBezTo>
                  <a:cubicBezTo>
                    <a:pt x="540" y="469"/>
                    <a:pt x="410" y="382"/>
                    <a:pt x="410" y="208"/>
                  </a:cubicBezTo>
                  <a:cubicBezTo>
                    <a:pt x="410" y="70"/>
                    <a:pt x="308" y="0"/>
                    <a:pt x="206" y="0"/>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28" name="Google Shape;7428;p76"/>
            <p:cNvSpPr/>
            <p:nvPr/>
          </p:nvSpPr>
          <p:spPr>
            <a:xfrm>
              <a:off x="4829916" y="2432278"/>
              <a:ext cx="109793" cy="18470"/>
            </a:xfrm>
            <a:custGeom>
              <a:avLst/>
              <a:gdLst/>
              <a:ahLst/>
              <a:cxnLst/>
              <a:rect l="l" t="t" r="r" b="b"/>
              <a:pathLst>
                <a:path w="4179" h="703" extrusionOk="0">
                  <a:moveTo>
                    <a:pt x="2095" y="0"/>
                  </a:moveTo>
                  <a:cubicBezTo>
                    <a:pt x="1465" y="0"/>
                    <a:pt x="836" y="101"/>
                    <a:pt x="232" y="302"/>
                  </a:cubicBezTo>
                  <a:cubicBezTo>
                    <a:pt x="0" y="377"/>
                    <a:pt x="80" y="702"/>
                    <a:pt x="292" y="702"/>
                  </a:cubicBezTo>
                  <a:cubicBezTo>
                    <a:pt x="315" y="702"/>
                    <a:pt x="339" y="698"/>
                    <a:pt x="364" y="690"/>
                  </a:cubicBezTo>
                  <a:cubicBezTo>
                    <a:pt x="926" y="503"/>
                    <a:pt x="1510" y="409"/>
                    <a:pt x="2095" y="409"/>
                  </a:cubicBezTo>
                  <a:cubicBezTo>
                    <a:pt x="2681" y="409"/>
                    <a:pt x="3267" y="503"/>
                    <a:pt x="3832" y="690"/>
                  </a:cubicBezTo>
                  <a:cubicBezTo>
                    <a:pt x="3853" y="697"/>
                    <a:pt x="3874" y="697"/>
                    <a:pt x="3894" y="697"/>
                  </a:cubicBezTo>
                  <a:cubicBezTo>
                    <a:pt x="4130" y="697"/>
                    <a:pt x="4179" y="371"/>
                    <a:pt x="3957" y="302"/>
                  </a:cubicBezTo>
                  <a:cubicBezTo>
                    <a:pt x="3353" y="101"/>
                    <a:pt x="2724" y="0"/>
                    <a:pt x="2095" y="0"/>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29" name="Google Shape;7429;p76"/>
            <p:cNvSpPr/>
            <p:nvPr/>
          </p:nvSpPr>
          <p:spPr>
            <a:xfrm>
              <a:off x="4816859" y="2306984"/>
              <a:ext cx="136170" cy="135986"/>
            </a:xfrm>
            <a:custGeom>
              <a:avLst/>
              <a:gdLst/>
              <a:ahLst/>
              <a:cxnLst/>
              <a:rect l="l" t="t" r="r" b="b"/>
              <a:pathLst>
                <a:path w="5183" h="5176" extrusionOk="0">
                  <a:moveTo>
                    <a:pt x="2595" y="1"/>
                  </a:moveTo>
                  <a:cubicBezTo>
                    <a:pt x="1166" y="1"/>
                    <a:pt x="1" y="1159"/>
                    <a:pt x="1" y="2588"/>
                  </a:cubicBezTo>
                  <a:cubicBezTo>
                    <a:pt x="1" y="4017"/>
                    <a:pt x="1166" y="5175"/>
                    <a:pt x="2595" y="5175"/>
                  </a:cubicBezTo>
                  <a:cubicBezTo>
                    <a:pt x="4024" y="5175"/>
                    <a:pt x="5182" y="4017"/>
                    <a:pt x="5182" y="2588"/>
                  </a:cubicBezTo>
                  <a:cubicBezTo>
                    <a:pt x="5182" y="1159"/>
                    <a:pt x="4024" y="1"/>
                    <a:pt x="2595" y="1"/>
                  </a:cubicBezTo>
                  <a:close/>
                </a:path>
              </a:pathLst>
            </a:custGeom>
            <a:solidFill>
              <a:srgbClr val="8296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30" name="Google Shape;7430;p76"/>
            <p:cNvSpPr/>
            <p:nvPr/>
          </p:nvSpPr>
          <p:spPr>
            <a:xfrm>
              <a:off x="4966113" y="2402301"/>
              <a:ext cx="57616" cy="56775"/>
            </a:xfrm>
            <a:custGeom>
              <a:avLst/>
              <a:gdLst/>
              <a:ahLst/>
              <a:cxnLst/>
              <a:rect l="l" t="t" r="r" b="b"/>
              <a:pathLst>
                <a:path w="2193" h="2161" extrusionOk="0">
                  <a:moveTo>
                    <a:pt x="2005" y="0"/>
                  </a:moveTo>
                  <a:cubicBezTo>
                    <a:pt x="1721" y="0"/>
                    <a:pt x="1034" y="236"/>
                    <a:pt x="209" y="611"/>
                  </a:cubicBezTo>
                  <a:cubicBezTo>
                    <a:pt x="167" y="631"/>
                    <a:pt x="132" y="666"/>
                    <a:pt x="125" y="715"/>
                  </a:cubicBezTo>
                  <a:cubicBezTo>
                    <a:pt x="1" y="1283"/>
                    <a:pt x="63" y="1741"/>
                    <a:pt x="306" y="2039"/>
                  </a:cubicBezTo>
                  <a:cubicBezTo>
                    <a:pt x="334" y="2074"/>
                    <a:pt x="368" y="2109"/>
                    <a:pt x="403" y="2144"/>
                  </a:cubicBezTo>
                  <a:cubicBezTo>
                    <a:pt x="414" y="2155"/>
                    <a:pt x="429" y="2160"/>
                    <a:pt x="444" y="2160"/>
                  </a:cubicBezTo>
                  <a:cubicBezTo>
                    <a:pt x="474" y="2160"/>
                    <a:pt x="505" y="2139"/>
                    <a:pt x="514" y="2102"/>
                  </a:cubicBezTo>
                  <a:cubicBezTo>
                    <a:pt x="798" y="971"/>
                    <a:pt x="2192" y="0"/>
                    <a:pt x="2005" y="0"/>
                  </a:cubicBezTo>
                  <a:close/>
                </a:path>
              </a:pathLst>
            </a:custGeom>
            <a:solidFill>
              <a:srgbClr val="AAB6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31" name="Google Shape;7431;p76"/>
            <p:cNvSpPr/>
            <p:nvPr/>
          </p:nvSpPr>
          <p:spPr>
            <a:xfrm>
              <a:off x="4837640" y="2327766"/>
              <a:ext cx="122115" cy="115257"/>
            </a:xfrm>
            <a:custGeom>
              <a:avLst/>
              <a:gdLst/>
              <a:ahLst/>
              <a:cxnLst/>
              <a:rect l="l" t="t" r="r" b="b"/>
              <a:pathLst>
                <a:path w="4648" h="4387" extrusionOk="0">
                  <a:moveTo>
                    <a:pt x="3670" y="0"/>
                  </a:moveTo>
                  <a:lnTo>
                    <a:pt x="1" y="3663"/>
                  </a:lnTo>
                  <a:cubicBezTo>
                    <a:pt x="504" y="4146"/>
                    <a:pt x="1153" y="4387"/>
                    <a:pt x="1802" y="4387"/>
                  </a:cubicBezTo>
                  <a:cubicBezTo>
                    <a:pt x="2466" y="4387"/>
                    <a:pt x="3130" y="4134"/>
                    <a:pt x="3635" y="3628"/>
                  </a:cubicBezTo>
                  <a:cubicBezTo>
                    <a:pt x="4634" y="2629"/>
                    <a:pt x="4648" y="1013"/>
                    <a:pt x="3670" y="0"/>
                  </a:cubicBezTo>
                  <a:close/>
                </a:path>
              </a:pathLst>
            </a:custGeom>
            <a:solidFill>
              <a:srgbClr val="828F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32" name="Google Shape;7432;p76"/>
            <p:cNvSpPr/>
            <p:nvPr/>
          </p:nvSpPr>
          <p:spPr>
            <a:xfrm>
              <a:off x="4864070" y="2336305"/>
              <a:ext cx="41931" cy="76611"/>
            </a:xfrm>
            <a:custGeom>
              <a:avLst/>
              <a:gdLst/>
              <a:ahLst/>
              <a:cxnLst/>
              <a:rect l="l" t="t" r="r" b="b"/>
              <a:pathLst>
                <a:path w="1596" h="2916" extrusionOk="0">
                  <a:moveTo>
                    <a:pt x="763" y="515"/>
                  </a:moveTo>
                  <a:lnTo>
                    <a:pt x="763" y="1160"/>
                  </a:lnTo>
                  <a:cubicBezTo>
                    <a:pt x="569" y="1090"/>
                    <a:pt x="417" y="1014"/>
                    <a:pt x="417" y="813"/>
                  </a:cubicBezTo>
                  <a:cubicBezTo>
                    <a:pt x="417" y="626"/>
                    <a:pt x="562" y="542"/>
                    <a:pt x="763" y="515"/>
                  </a:cubicBezTo>
                  <a:close/>
                  <a:moveTo>
                    <a:pt x="930" y="1624"/>
                  </a:moveTo>
                  <a:cubicBezTo>
                    <a:pt x="1103" y="1701"/>
                    <a:pt x="1242" y="1798"/>
                    <a:pt x="1242" y="2020"/>
                  </a:cubicBezTo>
                  <a:cubicBezTo>
                    <a:pt x="1242" y="2228"/>
                    <a:pt x="1117" y="2339"/>
                    <a:pt x="930" y="2374"/>
                  </a:cubicBezTo>
                  <a:lnTo>
                    <a:pt x="930" y="1624"/>
                  </a:lnTo>
                  <a:close/>
                  <a:moveTo>
                    <a:pt x="829" y="1"/>
                  </a:moveTo>
                  <a:cubicBezTo>
                    <a:pt x="784" y="1"/>
                    <a:pt x="742" y="40"/>
                    <a:pt x="736" y="85"/>
                  </a:cubicBezTo>
                  <a:lnTo>
                    <a:pt x="736" y="189"/>
                  </a:lnTo>
                  <a:cubicBezTo>
                    <a:pt x="403" y="230"/>
                    <a:pt x="63" y="404"/>
                    <a:pt x="63" y="854"/>
                  </a:cubicBezTo>
                  <a:cubicBezTo>
                    <a:pt x="63" y="1305"/>
                    <a:pt x="417" y="1430"/>
                    <a:pt x="736" y="1548"/>
                  </a:cubicBezTo>
                  <a:lnTo>
                    <a:pt x="736" y="2380"/>
                  </a:lnTo>
                  <a:cubicBezTo>
                    <a:pt x="375" y="2353"/>
                    <a:pt x="278" y="2103"/>
                    <a:pt x="160" y="2103"/>
                  </a:cubicBezTo>
                  <a:cubicBezTo>
                    <a:pt x="70" y="2103"/>
                    <a:pt x="0" y="2221"/>
                    <a:pt x="0" y="2311"/>
                  </a:cubicBezTo>
                  <a:cubicBezTo>
                    <a:pt x="0" y="2484"/>
                    <a:pt x="299" y="2720"/>
                    <a:pt x="736" y="2727"/>
                  </a:cubicBezTo>
                  <a:lnTo>
                    <a:pt x="736" y="2831"/>
                  </a:lnTo>
                  <a:cubicBezTo>
                    <a:pt x="742" y="2882"/>
                    <a:pt x="783" y="2915"/>
                    <a:pt x="827" y="2915"/>
                  </a:cubicBezTo>
                  <a:cubicBezTo>
                    <a:pt x="831" y="2915"/>
                    <a:pt x="835" y="2915"/>
                    <a:pt x="840" y="2915"/>
                  </a:cubicBezTo>
                  <a:cubicBezTo>
                    <a:pt x="895" y="2915"/>
                    <a:pt x="951" y="2880"/>
                    <a:pt x="951" y="2831"/>
                  </a:cubicBezTo>
                  <a:lnTo>
                    <a:pt x="951" y="2713"/>
                  </a:lnTo>
                  <a:cubicBezTo>
                    <a:pt x="1339" y="2658"/>
                    <a:pt x="1596" y="2415"/>
                    <a:pt x="1596" y="1978"/>
                  </a:cubicBezTo>
                  <a:cubicBezTo>
                    <a:pt x="1596" y="1493"/>
                    <a:pt x="1256" y="1340"/>
                    <a:pt x="951" y="1229"/>
                  </a:cubicBezTo>
                  <a:lnTo>
                    <a:pt x="951" y="515"/>
                  </a:lnTo>
                  <a:cubicBezTo>
                    <a:pt x="1200" y="528"/>
                    <a:pt x="1290" y="639"/>
                    <a:pt x="1374" y="639"/>
                  </a:cubicBezTo>
                  <a:cubicBezTo>
                    <a:pt x="1485" y="639"/>
                    <a:pt x="1533" y="508"/>
                    <a:pt x="1533" y="438"/>
                  </a:cubicBezTo>
                  <a:cubicBezTo>
                    <a:pt x="1533" y="265"/>
                    <a:pt x="1193" y="189"/>
                    <a:pt x="951" y="182"/>
                  </a:cubicBezTo>
                  <a:lnTo>
                    <a:pt x="951" y="85"/>
                  </a:lnTo>
                  <a:cubicBezTo>
                    <a:pt x="951" y="43"/>
                    <a:pt x="895" y="1"/>
                    <a:pt x="840" y="1"/>
                  </a:cubicBezTo>
                  <a:cubicBezTo>
                    <a:pt x="836" y="1"/>
                    <a:pt x="832" y="1"/>
                    <a:pt x="829" y="1"/>
                  </a:cubicBezTo>
                  <a:close/>
                </a:path>
              </a:pathLst>
            </a:custGeom>
            <a:solidFill>
              <a:srgbClr val="5A6B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433" name="Google Shape;7433;p76"/>
          <p:cNvGrpSpPr/>
          <p:nvPr/>
        </p:nvGrpSpPr>
        <p:grpSpPr>
          <a:xfrm>
            <a:off x="4147908" y="2303017"/>
            <a:ext cx="361194" cy="359355"/>
            <a:chOff x="4147908" y="2303017"/>
            <a:chExt cx="361194" cy="359355"/>
          </a:xfrm>
        </p:grpSpPr>
        <p:sp>
          <p:nvSpPr>
            <p:cNvPr id="7434" name="Google Shape;7434;p76"/>
            <p:cNvSpPr/>
            <p:nvPr/>
          </p:nvSpPr>
          <p:spPr>
            <a:xfrm>
              <a:off x="4147908" y="2365861"/>
              <a:ext cx="296511" cy="296511"/>
            </a:xfrm>
            <a:custGeom>
              <a:avLst/>
              <a:gdLst/>
              <a:ahLst/>
              <a:cxnLst/>
              <a:rect l="l" t="t" r="r" b="b"/>
              <a:pathLst>
                <a:path w="11286" h="11286" extrusionOk="0">
                  <a:moveTo>
                    <a:pt x="5639" y="0"/>
                  </a:moveTo>
                  <a:cubicBezTo>
                    <a:pt x="2525" y="0"/>
                    <a:pt x="0" y="2525"/>
                    <a:pt x="0" y="5646"/>
                  </a:cubicBezTo>
                  <a:cubicBezTo>
                    <a:pt x="0" y="8760"/>
                    <a:pt x="2525" y="11285"/>
                    <a:pt x="5639" y="11285"/>
                  </a:cubicBezTo>
                  <a:cubicBezTo>
                    <a:pt x="8761" y="11285"/>
                    <a:pt x="11285" y="8760"/>
                    <a:pt x="11285" y="5646"/>
                  </a:cubicBezTo>
                  <a:cubicBezTo>
                    <a:pt x="11285" y="2525"/>
                    <a:pt x="8761" y="0"/>
                    <a:pt x="5639" y="0"/>
                  </a:cubicBezTo>
                  <a:close/>
                </a:path>
              </a:pathLst>
            </a:custGeom>
            <a:solidFill>
              <a:srgbClr val="8190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35" name="Google Shape;7435;p76"/>
            <p:cNvSpPr/>
            <p:nvPr/>
          </p:nvSpPr>
          <p:spPr>
            <a:xfrm>
              <a:off x="4296059" y="2508179"/>
              <a:ext cx="148361" cy="11875"/>
            </a:xfrm>
            <a:custGeom>
              <a:avLst/>
              <a:gdLst/>
              <a:ahLst/>
              <a:cxnLst/>
              <a:rect l="l" t="t" r="r" b="b"/>
              <a:pathLst>
                <a:path w="5647" h="452" extrusionOk="0">
                  <a:moveTo>
                    <a:pt x="0" y="0"/>
                  </a:moveTo>
                  <a:lnTo>
                    <a:pt x="0" y="451"/>
                  </a:lnTo>
                  <a:lnTo>
                    <a:pt x="5639" y="451"/>
                  </a:lnTo>
                  <a:cubicBezTo>
                    <a:pt x="5639" y="375"/>
                    <a:pt x="5646" y="305"/>
                    <a:pt x="5646" y="229"/>
                  </a:cubicBezTo>
                  <a:cubicBezTo>
                    <a:pt x="5646" y="153"/>
                    <a:pt x="5646" y="76"/>
                    <a:pt x="5639"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36" name="Google Shape;7436;p76"/>
            <p:cNvSpPr/>
            <p:nvPr/>
          </p:nvSpPr>
          <p:spPr>
            <a:xfrm>
              <a:off x="4420695" y="2303017"/>
              <a:ext cx="88407" cy="86542"/>
            </a:xfrm>
            <a:custGeom>
              <a:avLst/>
              <a:gdLst/>
              <a:ahLst/>
              <a:cxnLst/>
              <a:rect l="l" t="t" r="r" b="b"/>
              <a:pathLst>
                <a:path w="3365" h="3294" extrusionOk="0">
                  <a:moveTo>
                    <a:pt x="2029" y="0"/>
                  </a:moveTo>
                  <a:cubicBezTo>
                    <a:pt x="1974" y="0"/>
                    <a:pt x="1918" y="21"/>
                    <a:pt x="1873" y="68"/>
                  </a:cubicBezTo>
                  <a:lnTo>
                    <a:pt x="202" y="1740"/>
                  </a:lnTo>
                  <a:cubicBezTo>
                    <a:pt x="70" y="1865"/>
                    <a:pt x="1" y="2038"/>
                    <a:pt x="1" y="2219"/>
                  </a:cubicBezTo>
                  <a:lnTo>
                    <a:pt x="1" y="3294"/>
                  </a:lnTo>
                  <a:lnTo>
                    <a:pt x="1069" y="3294"/>
                  </a:lnTo>
                  <a:cubicBezTo>
                    <a:pt x="1249" y="3294"/>
                    <a:pt x="1423" y="3224"/>
                    <a:pt x="1547" y="3099"/>
                  </a:cubicBezTo>
                  <a:lnTo>
                    <a:pt x="3226" y="1421"/>
                  </a:lnTo>
                  <a:cubicBezTo>
                    <a:pt x="3365" y="1282"/>
                    <a:pt x="3268" y="1039"/>
                    <a:pt x="3066" y="1039"/>
                  </a:cubicBezTo>
                  <a:lnTo>
                    <a:pt x="2255" y="1039"/>
                  </a:lnTo>
                  <a:lnTo>
                    <a:pt x="2255" y="228"/>
                  </a:lnTo>
                  <a:cubicBezTo>
                    <a:pt x="2255" y="92"/>
                    <a:pt x="2144" y="0"/>
                    <a:pt x="2029" y="0"/>
                  </a:cubicBezTo>
                  <a:close/>
                </a:path>
              </a:pathLst>
            </a:custGeom>
            <a:solidFill>
              <a:srgbClr val="8282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37" name="Google Shape;7437;p76"/>
            <p:cNvSpPr/>
            <p:nvPr/>
          </p:nvSpPr>
          <p:spPr>
            <a:xfrm>
              <a:off x="4420695" y="2303017"/>
              <a:ext cx="59376" cy="86542"/>
            </a:xfrm>
            <a:custGeom>
              <a:avLst/>
              <a:gdLst/>
              <a:ahLst/>
              <a:cxnLst/>
              <a:rect l="l" t="t" r="r" b="b"/>
              <a:pathLst>
                <a:path w="2260" h="3294" extrusionOk="0">
                  <a:moveTo>
                    <a:pt x="2031" y="0"/>
                  </a:moveTo>
                  <a:cubicBezTo>
                    <a:pt x="1975" y="0"/>
                    <a:pt x="1918" y="21"/>
                    <a:pt x="1873" y="68"/>
                  </a:cubicBezTo>
                  <a:lnTo>
                    <a:pt x="202" y="1740"/>
                  </a:lnTo>
                  <a:cubicBezTo>
                    <a:pt x="70" y="1865"/>
                    <a:pt x="1" y="2038"/>
                    <a:pt x="1" y="2219"/>
                  </a:cubicBezTo>
                  <a:lnTo>
                    <a:pt x="1" y="3294"/>
                  </a:lnTo>
                  <a:lnTo>
                    <a:pt x="2255" y="1039"/>
                  </a:lnTo>
                  <a:lnTo>
                    <a:pt x="2255" y="228"/>
                  </a:lnTo>
                  <a:cubicBezTo>
                    <a:pt x="2260" y="92"/>
                    <a:pt x="2147" y="0"/>
                    <a:pt x="2031" y="0"/>
                  </a:cubicBezTo>
                  <a:close/>
                </a:path>
              </a:pathLst>
            </a:custGeom>
            <a:solidFill>
              <a:srgbClr val="8190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38" name="Google Shape;7438;p76"/>
            <p:cNvSpPr/>
            <p:nvPr/>
          </p:nvSpPr>
          <p:spPr>
            <a:xfrm>
              <a:off x="4183429" y="2401382"/>
              <a:ext cx="225444" cy="225444"/>
            </a:xfrm>
            <a:custGeom>
              <a:avLst/>
              <a:gdLst/>
              <a:ahLst/>
              <a:cxnLst/>
              <a:rect l="l" t="t" r="r" b="b"/>
              <a:pathLst>
                <a:path w="8581" h="8581" extrusionOk="0">
                  <a:moveTo>
                    <a:pt x="4287" y="1"/>
                  </a:moveTo>
                  <a:cubicBezTo>
                    <a:pt x="1922" y="1"/>
                    <a:pt x="1" y="1922"/>
                    <a:pt x="1" y="4294"/>
                  </a:cubicBezTo>
                  <a:cubicBezTo>
                    <a:pt x="1" y="6659"/>
                    <a:pt x="1922" y="8581"/>
                    <a:pt x="4287" y="8581"/>
                  </a:cubicBezTo>
                  <a:cubicBezTo>
                    <a:pt x="6659" y="8581"/>
                    <a:pt x="8581" y="6659"/>
                    <a:pt x="8581" y="4294"/>
                  </a:cubicBezTo>
                  <a:cubicBezTo>
                    <a:pt x="8581" y="1922"/>
                    <a:pt x="6659" y="1"/>
                    <a:pt x="428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39" name="Google Shape;7439;p76"/>
            <p:cNvSpPr/>
            <p:nvPr/>
          </p:nvSpPr>
          <p:spPr>
            <a:xfrm>
              <a:off x="4296059" y="2508179"/>
              <a:ext cx="112814" cy="11875"/>
            </a:xfrm>
            <a:custGeom>
              <a:avLst/>
              <a:gdLst/>
              <a:ahLst/>
              <a:cxnLst/>
              <a:rect l="l" t="t" r="r" b="b"/>
              <a:pathLst>
                <a:path w="4294" h="452" extrusionOk="0">
                  <a:moveTo>
                    <a:pt x="0" y="0"/>
                  </a:moveTo>
                  <a:lnTo>
                    <a:pt x="0" y="451"/>
                  </a:lnTo>
                  <a:lnTo>
                    <a:pt x="4280" y="451"/>
                  </a:lnTo>
                  <a:cubicBezTo>
                    <a:pt x="4280" y="375"/>
                    <a:pt x="4294" y="305"/>
                    <a:pt x="4294" y="229"/>
                  </a:cubicBezTo>
                  <a:cubicBezTo>
                    <a:pt x="4294" y="153"/>
                    <a:pt x="4287" y="76"/>
                    <a:pt x="4280" y="0"/>
                  </a:cubicBezTo>
                  <a:close/>
                </a:path>
              </a:pathLst>
            </a:custGeom>
            <a:solidFill>
              <a:srgbClr val="E3E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40" name="Google Shape;7440;p76"/>
            <p:cNvSpPr/>
            <p:nvPr/>
          </p:nvSpPr>
          <p:spPr>
            <a:xfrm>
              <a:off x="4213143" y="2431096"/>
              <a:ext cx="166042" cy="166042"/>
            </a:xfrm>
            <a:custGeom>
              <a:avLst/>
              <a:gdLst/>
              <a:ahLst/>
              <a:cxnLst/>
              <a:rect l="l" t="t" r="r" b="b"/>
              <a:pathLst>
                <a:path w="6320" h="6320" extrusionOk="0">
                  <a:moveTo>
                    <a:pt x="3156" y="0"/>
                  </a:moveTo>
                  <a:cubicBezTo>
                    <a:pt x="1415" y="0"/>
                    <a:pt x="0" y="1415"/>
                    <a:pt x="0" y="3163"/>
                  </a:cubicBezTo>
                  <a:cubicBezTo>
                    <a:pt x="0" y="4904"/>
                    <a:pt x="1415" y="6319"/>
                    <a:pt x="3156" y="6319"/>
                  </a:cubicBezTo>
                  <a:cubicBezTo>
                    <a:pt x="4904" y="6319"/>
                    <a:pt x="6319" y="4904"/>
                    <a:pt x="6319" y="3163"/>
                  </a:cubicBezTo>
                  <a:cubicBezTo>
                    <a:pt x="6319" y="1415"/>
                    <a:pt x="4904" y="0"/>
                    <a:pt x="3156" y="0"/>
                  </a:cubicBezTo>
                  <a:close/>
                </a:path>
              </a:pathLst>
            </a:custGeom>
            <a:solidFill>
              <a:srgbClr val="8190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41" name="Google Shape;7441;p76"/>
            <p:cNvSpPr/>
            <p:nvPr/>
          </p:nvSpPr>
          <p:spPr>
            <a:xfrm>
              <a:off x="4296059" y="2508179"/>
              <a:ext cx="83126" cy="11875"/>
            </a:xfrm>
            <a:custGeom>
              <a:avLst/>
              <a:gdLst/>
              <a:ahLst/>
              <a:cxnLst/>
              <a:rect l="l" t="t" r="r" b="b"/>
              <a:pathLst>
                <a:path w="3164" h="452" extrusionOk="0">
                  <a:moveTo>
                    <a:pt x="0" y="0"/>
                  </a:moveTo>
                  <a:lnTo>
                    <a:pt x="0" y="451"/>
                  </a:lnTo>
                  <a:lnTo>
                    <a:pt x="3149" y="451"/>
                  </a:lnTo>
                  <a:cubicBezTo>
                    <a:pt x="3156" y="375"/>
                    <a:pt x="3163" y="305"/>
                    <a:pt x="3163" y="229"/>
                  </a:cubicBezTo>
                  <a:cubicBezTo>
                    <a:pt x="3163" y="153"/>
                    <a:pt x="3156" y="76"/>
                    <a:pt x="3149" y="0"/>
                  </a:cubicBezTo>
                  <a:close/>
                </a:path>
              </a:pathLst>
            </a:custGeom>
            <a:solidFill>
              <a:srgbClr val="8282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42" name="Google Shape;7442;p76"/>
            <p:cNvSpPr/>
            <p:nvPr/>
          </p:nvSpPr>
          <p:spPr>
            <a:xfrm>
              <a:off x="4248663" y="2466616"/>
              <a:ext cx="94975" cy="94975"/>
            </a:xfrm>
            <a:custGeom>
              <a:avLst/>
              <a:gdLst/>
              <a:ahLst/>
              <a:cxnLst/>
              <a:rect l="l" t="t" r="r" b="b"/>
              <a:pathLst>
                <a:path w="3615" h="3615" extrusionOk="0">
                  <a:moveTo>
                    <a:pt x="1804" y="1"/>
                  </a:moveTo>
                  <a:cubicBezTo>
                    <a:pt x="812" y="1"/>
                    <a:pt x="1" y="812"/>
                    <a:pt x="1" y="1811"/>
                  </a:cubicBezTo>
                  <a:cubicBezTo>
                    <a:pt x="1" y="2803"/>
                    <a:pt x="812" y="3614"/>
                    <a:pt x="1804" y="3614"/>
                  </a:cubicBezTo>
                  <a:cubicBezTo>
                    <a:pt x="2803" y="3614"/>
                    <a:pt x="3615" y="2803"/>
                    <a:pt x="3615" y="1811"/>
                  </a:cubicBezTo>
                  <a:cubicBezTo>
                    <a:pt x="3615" y="812"/>
                    <a:pt x="2803" y="1"/>
                    <a:pt x="180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43" name="Google Shape;7443;p76"/>
            <p:cNvSpPr/>
            <p:nvPr/>
          </p:nvSpPr>
          <p:spPr>
            <a:xfrm>
              <a:off x="4296059" y="2508179"/>
              <a:ext cx="47763" cy="11875"/>
            </a:xfrm>
            <a:custGeom>
              <a:avLst/>
              <a:gdLst/>
              <a:ahLst/>
              <a:cxnLst/>
              <a:rect l="l" t="t" r="r" b="b"/>
              <a:pathLst>
                <a:path w="1818" h="452" extrusionOk="0">
                  <a:moveTo>
                    <a:pt x="0" y="0"/>
                  </a:moveTo>
                  <a:lnTo>
                    <a:pt x="0" y="451"/>
                  </a:lnTo>
                  <a:lnTo>
                    <a:pt x="1797" y="451"/>
                  </a:lnTo>
                  <a:cubicBezTo>
                    <a:pt x="1818" y="305"/>
                    <a:pt x="1818" y="153"/>
                    <a:pt x="1797" y="0"/>
                  </a:cubicBezTo>
                  <a:close/>
                </a:path>
              </a:pathLst>
            </a:custGeom>
            <a:solidFill>
              <a:srgbClr val="E3E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44" name="Google Shape;7444;p76"/>
            <p:cNvSpPr/>
            <p:nvPr/>
          </p:nvSpPr>
          <p:spPr>
            <a:xfrm>
              <a:off x="4278377" y="2496330"/>
              <a:ext cx="35547" cy="35547"/>
            </a:xfrm>
            <a:custGeom>
              <a:avLst/>
              <a:gdLst/>
              <a:ahLst/>
              <a:cxnLst/>
              <a:rect l="l" t="t" r="r" b="b"/>
              <a:pathLst>
                <a:path w="1353" h="1353" extrusionOk="0">
                  <a:moveTo>
                    <a:pt x="673" y="0"/>
                  </a:moveTo>
                  <a:cubicBezTo>
                    <a:pt x="299" y="0"/>
                    <a:pt x="0" y="306"/>
                    <a:pt x="0" y="680"/>
                  </a:cubicBezTo>
                  <a:cubicBezTo>
                    <a:pt x="0" y="1055"/>
                    <a:pt x="299" y="1353"/>
                    <a:pt x="673" y="1353"/>
                  </a:cubicBezTo>
                  <a:cubicBezTo>
                    <a:pt x="1048" y="1353"/>
                    <a:pt x="1353" y="1055"/>
                    <a:pt x="1353" y="680"/>
                  </a:cubicBezTo>
                  <a:cubicBezTo>
                    <a:pt x="1353" y="306"/>
                    <a:pt x="1048" y="0"/>
                    <a:pt x="673" y="0"/>
                  </a:cubicBezTo>
                  <a:close/>
                </a:path>
              </a:pathLst>
            </a:custGeom>
            <a:solidFill>
              <a:srgbClr val="8190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45" name="Google Shape;7445;p76"/>
            <p:cNvSpPr/>
            <p:nvPr/>
          </p:nvSpPr>
          <p:spPr>
            <a:xfrm>
              <a:off x="4296059" y="2508179"/>
              <a:ext cx="18233" cy="11875"/>
            </a:xfrm>
            <a:custGeom>
              <a:avLst/>
              <a:gdLst/>
              <a:ahLst/>
              <a:cxnLst/>
              <a:rect l="l" t="t" r="r" b="b"/>
              <a:pathLst>
                <a:path w="694" h="452" extrusionOk="0">
                  <a:moveTo>
                    <a:pt x="0" y="0"/>
                  </a:moveTo>
                  <a:lnTo>
                    <a:pt x="0" y="451"/>
                  </a:lnTo>
                  <a:lnTo>
                    <a:pt x="638" y="451"/>
                  </a:lnTo>
                  <a:cubicBezTo>
                    <a:pt x="694" y="305"/>
                    <a:pt x="694" y="146"/>
                    <a:pt x="638" y="0"/>
                  </a:cubicBezTo>
                  <a:close/>
                </a:path>
              </a:pathLst>
            </a:custGeom>
            <a:solidFill>
              <a:srgbClr val="8282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46" name="Google Shape;7446;p76"/>
            <p:cNvSpPr/>
            <p:nvPr/>
          </p:nvSpPr>
          <p:spPr>
            <a:xfrm>
              <a:off x="4287678" y="2480094"/>
              <a:ext cx="42483" cy="40013"/>
            </a:xfrm>
            <a:custGeom>
              <a:avLst/>
              <a:gdLst/>
              <a:ahLst/>
              <a:cxnLst/>
              <a:rect l="l" t="t" r="r" b="b"/>
              <a:pathLst>
                <a:path w="1617" h="1523" extrusionOk="0">
                  <a:moveTo>
                    <a:pt x="1297" y="1"/>
                  </a:moveTo>
                  <a:lnTo>
                    <a:pt x="160" y="1132"/>
                  </a:lnTo>
                  <a:cubicBezTo>
                    <a:pt x="0" y="1296"/>
                    <a:pt x="150" y="1522"/>
                    <a:pt x="323" y="1522"/>
                  </a:cubicBezTo>
                  <a:cubicBezTo>
                    <a:pt x="375" y="1522"/>
                    <a:pt x="430" y="1501"/>
                    <a:pt x="479" y="1451"/>
                  </a:cubicBezTo>
                  <a:lnTo>
                    <a:pt x="1616" y="320"/>
                  </a:lnTo>
                  <a:lnTo>
                    <a:pt x="1297" y="1"/>
                  </a:lnTo>
                  <a:close/>
                </a:path>
              </a:pathLst>
            </a:custGeom>
            <a:solidFill>
              <a:srgbClr val="70707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47" name="Google Shape;7447;p76"/>
            <p:cNvSpPr/>
            <p:nvPr/>
          </p:nvSpPr>
          <p:spPr>
            <a:xfrm>
              <a:off x="4314817" y="2315313"/>
              <a:ext cx="182568" cy="178128"/>
            </a:xfrm>
            <a:custGeom>
              <a:avLst/>
              <a:gdLst/>
              <a:ahLst/>
              <a:cxnLst/>
              <a:rect l="l" t="t" r="r" b="b"/>
              <a:pathLst>
                <a:path w="6949" h="6780" extrusionOk="0">
                  <a:moveTo>
                    <a:pt x="6625" y="1"/>
                  </a:moveTo>
                  <a:cubicBezTo>
                    <a:pt x="6572" y="1"/>
                    <a:pt x="6516" y="22"/>
                    <a:pt x="6465" y="72"/>
                  </a:cubicBezTo>
                  <a:lnTo>
                    <a:pt x="146" y="6391"/>
                  </a:lnTo>
                  <a:cubicBezTo>
                    <a:pt x="1" y="6537"/>
                    <a:pt x="105" y="6779"/>
                    <a:pt x="306" y="6779"/>
                  </a:cubicBezTo>
                  <a:cubicBezTo>
                    <a:pt x="368" y="6772"/>
                    <a:pt x="424" y="6752"/>
                    <a:pt x="465" y="6710"/>
                  </a:cubicBezTo>
                  <a:lnTo>
                    <a:pt x="6784" y="391"/>
                  </a:lnTo>
                  <a:cubicBezTo>
                    <a:pt x="6949" y="226"/>
                    <a:pt x="6800" y="1"/>
                    <a:pt x="6625"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448" name="Google Shape;7448;p76"/>
          <p:cNvGrpSpPr/>
          <p:nvPr/>
        </p:nvGrpSpPr>
        <p:grpSpPr>
          <a:xfrm>
            <a:off x="5292128" y="2299891"/>
            <a:ext cx="367027" cy="365214"/>
            <a:chOff x="5292128" y="2299891"/>
            <a:chExt cx="367027" cy="365214"/>
          </a:xfrm>
        </p:grpSpPr>
        <p:sp>
          <p:nvSpPr>
            <p:cNvPr id="7449" name="Google Shape;7449;p76"/>
            <p:cNvSpPr/>
            <p:nvPr/>
          </p:nvSpPr>
          <p:spPr>
            <a:xfrm>
              <a:off x="5470361" y="2467772"/>
              <a:ext cx="11323" cy="124243"/>
            </a:xfrm>
            <a:custGeom>
              <a:avLst/>
              <a:gdLst/>
              <a:ahLst/>
              <a:cxnLst/>
              <a:rect l="l" t="t" r="r" b="b"/>
              <a:pathLst>
                <a:path w="431" h="4729" extrusionOk="0">
                  <a:moveTo>
                    <a:pt x="215" y="0"/>
                  </a:moveTo>
                  <a:cubicBezTo>
                    <a:pt x="108" y="0"/>
                    <a:pt x="0" y="71"/>
                    <a:pt x="0" y="213"/>
                  </a:cubicBezTo>
                  <a:lnTo>
                    <a:pt x="0" y="4514"/>
                  </a:lnTo>
                  <a:cubicBezTo>
                    <a:pt x="0" y="4632"/>
                    <a:pt x="97" y="4729"/>
                    <a:pt x="215" y="4729"/>
                  </a:cubicBezTo>
                  <a:cubicBezTo>
                    <a:pt x="333" y="4729"/>
                    <a:pt x="430" y="4632"/>
                    <a:pt x="430" y="4514"/>
                  </a:cubicBezTo>
                  <a:lnTo>
                    <a:pt x="430" y="213"/>
                  </a:lnTo>
                  <a:cubicBezTo>
                    <a:pt x="430" y="71"/>
                    <a:pt x="323" y="0"/>
                    <a:pt x="215" y="0"/>
                  </a:cubicBezTo>
                  <a:close/>
                </a:path>
              </a:pathLst>
            </a:custGeom>
            <a:solidFill>
              <a:srgbClr val="5959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50" name="Google Shape;7450;p76"/>
            <p:cNvSpPr/>
            <p:nvPr/>
          </p:nvSpPr>
          <p:spPr>
            <a:xfrm>
              <a:off x="5464870" y="2299891"/>
              <a:ext cx="22279" cy="40827"/>
            </a:xfrm>
            <a:custGeom>
              <a:avLst/>
              <a:gdLst/>
              <a:ahLst/>
              <a:cxnLst/>
              <a:rect l="l" t="t" r="r" b="b"/>
              <a:pathLst>
                <a:path w="848" h="1554" extrusionOk="0">
                  <a:moveTo>
                    <a:pt x="424" y="0"/>
                  </a:moveTo>
                  <a:cubicBezTo>
                    <a:pt x="188" y="0"/>
                    <a:pt x="1" y="194"/>
                    <a:pt x="8" y="430"/>
                  </a:cubicBezTo>
                  <a:lnTo>
                    <a:pt x="8" y="1554"/>
                  </a:lnTo>
                  <a:lnTo>
                    <a:pt x="840" y="1554"/>
                  </a:lnTo>
                  <a:lnTo>
                    <a:pt x="840" y="430"/>
                  </a:lnTo>
                  <a:cubicBezTo>
                    <a:pt x="847" y="194"/>
                    <a:pt x="660" y="0"/>
                    <a:pt x="424" y="0"/>
                  </a:cubicBezTo>
                  <a:close/>
                </a:path>
              </a:pathLst>
            </a:custGeom>
            <a:solidFill>
              <a:srgbClr val="738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51" name="Google Shape;7451;p76"/>
            <p:cNvSpPr/>
            <p:nvPr/>
          </p:nvSpPr>
          <p:spPr>
            <a:xfrm>
              <a:off x="5292128" y="2316837"/>
              <a:ext cx="367027" cy="184433"/>
            </a:xfrm>
            <a:custGeom>
              <a:avLst/>
              <a:gdLst/>
              <a:ahLst/>
              <a:cxnLst/>
              <a:rect l="l" t="t" r="r" b="b"/>
              <a:pathLst>
                <a:path w="13970" h="7020" extrusionOk="0">
                  <a:moveTo>
                    <a:pt x="6985" y="0"/>
                  </a:moveTo>
                  <a:cubicBezTo>
                    <a:pt x="3122" y="0"/>
                    <a:pt x="0" y="3156"/>
                    <a:pt x="49" y="7020"/>
                  </a:cubicBezTo>
                  <a:lnTo>
                    <a:pt x="56" y="7020"/>
                  </a:lnTo>
                  <a:cubicBezTo>
                    <a:pt x="507" y="6479"/>
                    <a:pt x="1148" y="6208"/>
                    <a:pt x="1790" y="6208"/>
                  </a:cubicBezTo>
                  <a:cubicBezTo>
                    <a:pt x="2432" y="6208"/>
                    <a:pt x="3073" y="6479"/>
                    <a:pt x="3524" y="7020"/>
                  </a:cubicBezTo>
                  <a:cubicBezTo>
                    <a:pt x="3975" y="6479"/>
                    <a:pt x="4616" y="6208"/>
                    <a:pt x="5258" y="6208"/>
                  </a:cubicBezTo>
                  <a:cubicBezTo>
                    <a:pt x="5900" y="6208"/>
                    <a:pt x="6541" y="6479"/>
                    <a:pt x="6992" y="7020"/>
                  </a:cubicBezTo>
                  <a:cubicBezTo>
                    <a:pt x="7443" y="6479"/>
                    <a:pt x="8085" y="6208"/>
                    <a:pt x="8726" y="6208"/>
                  </a:cubicBezTo>
                  <a:cubicBezTo>
                    <a:pt x="9368" y="6208"/>
                    <a:pt x="10009" y="6479"/>
                    <a:pt x="10460" y="7020"/>
                  </a:cubicBezTo>
                  <a:cubicBezTo>
                    <a:pt x="10911" y="6479"/>
                    <a:pt x="11553" y="6208"/>
                    <a:pt x="12194" y="6208"/>
                  </a:cubicBezTo>
                  <a:cubicBezTo>
                    <a:pt x="12836" y="6208"/>
                    <a:pt x="13477" y="6479"/>
                    <a:pt x="13928" y="7020"/>
                  </a:cubicBezTo>
                  <a:cubicBezTo>
                    <a:pt x="13970" y="3156"/>
                    <a:pt x="10849" y="0"/>
                    <a:pt x="6985" y="0"/>
                  </a:cubicBezTo>
                  <a:close/>
                </a:path>
              </a:pathLst>
            </a:custGeom>
            <a:solidFill>
              <a:srgbClr val="A5B1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52" name="Google Shape;7452;p76"/>
            <p:cNvSpPr/>
            <p:nvPr/>
          </p:nvSpPr>
          <p:spPr>
            <a:xfrm>
              <a:off x="5293757" y="2319017"/>
              <a:ext cx="182279" cy="182436"/>
            </a:xfrm>
            <a:custGeom>
              <a:avLst/>
              <a:gdLst/>
              <a:ahLst/>
              <a:cxnLst/>
              <a:rect l="l" t="t" r="r" b="b"/>
              <a:pathLst>
                <a:path w="6938" h="6944" extrusionOk="0">
                  <a:moveTo>
                    <a:pt x="6937" y="0"/>
                  </a:moveTo>
                  <a:cubicBezTo>
                    <a:pt x="3108" y="0"/>
                    <a:pt x="1" y="3108"/>
                    <a:pt x="1" y="6944"/>
                  </a:cubicBezTo>
                  <a:cubicBezTo>
                    <a:pt x="452" y="6399"/>
                    <a:pt x="1093" y="6127"/>
                    <a:pt x="1735" y="6127"/>
                  </a:cubicBezTo>
                  <a:cubicBezTo>
                    <a:pt x="2377" y="6127"/>
                    <a:pt x="3018" y="6399"/>
                    <a:pt x="3469" y="6944"/>
                  </a:cubicBezTo>
                  <a:cubicBezTo>
                    <a:pt x="3469" y="3108"/>
                    <a:pt x="5023" y="0"/>
                    <a:pt x="6937" y="0"/>
                  </a:cubicBezTo>
                  <a:close/>
                </a:path>
              </a:pathLst>
            </a:custGeom>
            <a:solidFill>
              <a:srgbClr val="95A6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53" name="Google Shape;7453;p76"/>
            <p:cNvSpPr/>
            <p:nvPr/>
          </p:nvSpPr>
          <p:spPr>
            <a:xfrm>
              <a:off x="5476009" y="2319017"/>
              <a:ext cx="91139" cy="182252"/>
            </a:xfrm>
            <a:custGeom>
              <a:avLst/>
              <a:gdLst/>
              <a:ahLst/>
              <a:cxnLst/>
              <a:rect l="l" t="t" r="r" b="b"/>
              <a:pathLst>
                <a:path w="3469" h="6937" extrusionOk="0">
                  <a:moveTo>
                    <a:pt x="0" y="0"/>
                  </a:moveTo>
                  <a:lnTo>
                    <a:pt x="0" y="6937"/>
                  </a:lnTo>
                  <a:cubicBezTo>
                    <a:pt x="451" y="6396"/>
                    <a:pt x="1093" y="6125"/>
                    <a:pt x="1734" y="6125"/>
                  </a:cubicBezTo>
                  <a:cubicBezTo>
                    <a:pt x="2376" y="6125"/>
                    <a:pt x="3017" y="6396"/>
                    <a:pt x="3468" y="6937"/>
                  </a:cubicBezTo>
                  <a:cubicBezTo>
                    <a:pt x="3468" y="3108"/>
                    <a:pt x="1914" y="0"/>
                    <a:pt x="0" y="0"/>
                  </a:cubicBezTo>
                  <a:close/>
                </a:path>
              </a:pathLst>
            </a:custGeom>
            <a:solidFill>
              <a:srgbClr val="D7D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54" name="Google Shape;7454;p76"/>
            <p:cNvSpPr/>
            <p:nvPr/>
          </p:nvSpPr>
          <p:spPr>
            <a:xfrm>
              <a:off x="5404574" y="2564035"/>
              <a:ext cx="82758" cy="101070"/>
            </a:xfrm>
            <a:custGeom>
              <a:avLst/>
              <a:gdLst/>
              <a:ahLst/>
              <a:cxnLst/>
              <a:rect l="l" t="t" r="r" b="b"/>
              <a:pathLst>
                <a:path w="3150" h="3847" extrusionOk="0">
                  <a:moveTo>
                    <a:pt x="2719" y="0"/>
                  </a:moveTo>
                  <a:cubicBezTo>
                    <a:pt x="2508" y="0"/>
                    <a:pt x="2296" y="142"/>
                    <a:pt x="2296" y="427"/>
                  </a:cubicBezTo>
                  <a:lnTo>
                    <a:pt x="2296" y="2258"/>
                  </a:lnTo>
                  <a:cubicBezTo>
                    <a:pt x="2296" y="2663"/>
                    <a:pt x="1970" y="2993"/>
                    <a:pt x="1573" y="2993"/>
                  </a:cubicBezTo>
                  <a:cubicBezTo>
                    <a:pt x="1569" y="2993"/>
                    <a:pt x="1565" y="2993"/>
                    <a:pt x="1561" y="2993"/>
                  </a:cubicBezTo>
                  <a:cubicBezTo>
                    <a:pt x="1262" y="2993"/>
                    <a:pt x="1006" y="2806"/>
                    <a:pt x="895" y="2535"/>
                  </a:cubicBezTo>
                  <a:cubicBezTo>
                    <a:pt x="832" y="2376"/>
                    <a:pt x="673" y="2272"/>
                    <a:pt x="506" y="2272"/>
                  </a:cubicBezTo>
                  <a:cubicBezTo>
                    <a:pt x="208" y="2272"/>
                    <a:pt x="0" y="2577"/>
                    <a:pt x="111" y="2854"/>
                  </a:cubicBezTo>
                  <a:cubicBezTo>
                    <a:pt x="345" y="3453"/>
                    <a:pt x="933" y="3846"/>
                    <a:pt x="1579" y="3846"/>
                  </a:cubicBezTo>
                  <a:cubicBezTo>
                    <a:pt x="1584" y="3846"/>
                    <a:pt x="1590" y="3846"/>
                    <a:pt x="1595" y="3846"/>
                  </a:cubicBezTo>
                  <a:cubicBezTo>
                    <a:pt x="2462" y="3825"/>
                    <a:pt x="3149" y="3111"/>
                    <a:pt x="3142" y="2244"/>
                  </a:cubicBezTo>
                  <a:lnTo>
                    <a:pt x="3142" y="427"/>
                  </a:lnTo>
                  <a:cubicBezTo>
                    <a:pt x="3142" y="142"/>
                    <a:pt x="2931" y="0"/>
                    <a:pt x="2719" y="0"/>
                  </a:cubicBezTo>
                  <a:close/>
                </a:path>
              </a:pathLst>
            </a:custGeom>
            <a:solidFill>
              <a:srgbClr val="738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455" name="Google Shape;7455;p76"/>
          <p:cNvGrpSpPr/>
          <p:nvPr/>
        </p:nvGrpSpPr>
        <p:grpSpPr>
          <a:xfrm>
            <a:off x="5873617" y="2309901"/>
            <a:ext cx="345720" cy="345720"/>
            <a:chOff x="5873617" y="2309901"/>
            <a:chExt cx="345720" cy="345720"/>
          </a:xfrm>
        </p:grpSpPr>
        <p:sp>
          <p:nvSpPr>
            <p:cNvPr id="7456" name="Google Shape;7456;p76"/>
            <p:cNvSpPr/>
            <p:nvPr/>
          </p:nvSpPr>
          <p:spPr>
            <a:xfrm>
              <a:off x="5873617" y="2309901"/>
              <a:ext cx="345720" cy="345720"/>
            </a:xfrm>
            <a:custGeom>
              <a:avLst/>
              <a:gdLst/>
              <a:ahLst/>
              <a:cxnLst/>
              <a:rect l="l" t="t" r="r" b="b"/>
              <a:pathLst>
                <a:path w="13159" h="13159" extrusionOk="0">
                  <a:moveTo>
                    <a:pt x="6583" y="1"/>
                  </a:moveTo>
                  <a:cubicBezTo>
                    <a:pt x="2949" y="1"/>
                    <a:pt x="1" y="2942"/>
                    <a:pt x="1" y="6576"/>
                  </a:cubicBezTo>
                  <a:cubicBezTo>
                    <a:pt x="1" y="10211"/>
                    <a:pt x="2949" y="13159"/>
                    <a:pt x="6583" y="13159"/>
                  </a:cubicBezTo>
                  <a:cubicBezTo>
                    <a:pt x="10218" y="13159"/>
                    <a:pt x="13159" y="10211"/>
                    <a:pt x="13159" y="6576"/>
                  </a:cubicBezTo>
                  <a:cubicBezTo>
                    <a:pt x="13159" y="2942"/>
                    <a:pt x="10218" y="1"/>
                    <a:pt x="6583" y="1"/>
                  </a:cubicBezTo>
                  <a:close/>
                </a:path>
              </a:pathLst>
            </a:custGeom>
            <a:solidFill>
              <a:srgbClr val="7988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57" name="Google Shape;7457;p76"/>
            <p:cNvSpPr/>
            <p:nvPr/>
          </p:nvSpPr>
          <p:spPr>
            <a:xfrm>
              <a:off x="5899496" y="2335779"/>
              <a:ext cx="293963" cy="293963"/>
            </a:xfrm>
            <a:custGeom>
              <a:avLst/>
              <a:gdLst/>
              <a:ahLst/>
              <a:cxnLst/>
              <a:rect l="l" t="t" r="r" b="b"/>
              <a:pathLst>
                <a:path w="11189" h="11189" extrusionOk="0">
                  <a:moveTo>
                    <a:pt x="5598" y="1"/>
                  </a:moveTo>
                  <a:cubicBezTo>
                    <a:pt x="2505" y="1"/>
                    <a:pt x="1" y="2504"/>
                    <a:pt x="1" y="5591"/>
                  </a:cubicBezTo>
                  <a:cubicBezTo>
                    <a:pt x="1" y="8685"/>
                    <a:pt x="2505" y="11189"/>
                    <a:pt x="5598" y="11189"/>
                  </a:cubicBezTo>
                  <a:cubicBezTo>
                    <a:pt x="8685" y="11189"/>
                    <a:pt x="11189" y="8685"/>
                    <a:pt x="11189" y="5591"/>
                  </a:cubicBezTo>
                  <a:cubicBezTo>
                    <a:pt x="11189" y="2504"/>
                    <a:pt x="8685" y="1"/>
                    <a:pt x="5598" y="1"/>
                  </a:cubicBezTo>
                  <a:close/>
                </a:path>
              </a:pathLst>
            </a:custGeom>
            <a:solidFill>
              <a:srgbClr val="F2F4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58" name="Google Shape;7458;p76"/>
            <p:cNvSpPr/>
            <p:nvPr/>
          </p:nvSpPr>
          <p:spPr>
            <a:xfrm>
              <a:off x="6041288" y="2356088"/>
              <a:ext cx="10404" cy="131888"/>
            </a:xfrm>
            <a:custGeom>
              <a:avLst/>
              <a:gdLst/>
              <a:ahLst/>
              <a:cxnLst/>
              <a:rect l="l" t="t" r="r" b="b"/>
              <a:pathLst>
                <a:path w="396" h="5020" extrusionOk="0">
                  <a:moveTo>
                    <a:pt x="198" y="1"/>
                  </a:moveTo>
                  <a:cubicBezTo>
                    <a:pt x="99" y="1"/>
                    <a:pt x="0" y="67"/>
                    <a:pt x="0" y="199"/>
                  </a:cubicBezTo>
                  <a:lnTo>
                    <a:pt x="0" y="4818"/>
                  </a:lnTo>
                  <a:cubicBezTo>
                    <a:pt x="0" y="4929"/>
                    <a:pt x="90" y="5019"/>
                    <a:pt x="201" y="5019"/>
                  </a:cubicBezTo>
                  <a:cubicBezTo>
                    <a:pt x="305" y="5019"/>
                    <a:pt x="395" y="4929"/>
                    <a:pt x="395" y="4818"/>
                  </a:cubicBezTo>
                  <a:lnTo>
                    <a:pt x="395" y="199"/>
                  </a:lnTo>
                  <a:cubicBezTo>
                    <a:pt x="395" y="67"/>
                    <a:pt x="297" y="1"/>
                    <a:pt x="198" y="1"/>
                  </a:cubicBezTo>
                  <a:close/>
                </a:path>
              </a:pathLst>
            </a:custGeom>
            <a:solidFill>
              <a:srgbClr val="A3AD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59" name="Google Shape;7459;p76"/>
            <p:cNvSpPr/>
            <p:nvPr/>
          </p:nvSpPr>
          <p:spPr>
            <a:xfrm>
              <a:off x="6039449" y="2477546"/>
              <a:ext cx="135435" cy="10430"/>
            </a:xfrm>
            <a:custGeom>
              <a:avLst/>
              <a:gdLst/>
              <a:ahLst/>
              <a:cxnLst/>
              <a:rect l="l" t="t" r="r" b="b"/>
              <a:pathLst>
                <a:path w="5155" h="397" extrusionOk="0">
                  <a:moveTo>
                    <a:pt x="271" y="1"/>
                  </a:moveTo>
                  <a:cubicBezTo>
                    <a:pt x="1" y="1"/>
                    <a:pt x="1" y="396"/>
                    <a:pt x="271" y="396"/>
                  </a:cubicBezTo>
                  <a:lnTo>
                    <a:pt x="4891" y="396"/>
                  </a:lnTo>
                  <a:cubicBezTo>
                    <a:pt x="5154" y="396"/>
                    <a:pt x="5154" y="1"/>
                    <a:pt x="4891" y="1"/>
                  </a:cubicBezTo>
                  <a:close/>
                </a:path>
              </a:pathLst>
            </a:custGeom>
            <a:solidFill>
              <a:srgbClr val="A3AD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60" name="Google Shape;7460;p76"/>
            <p:cNvSpPr/>
            <p:nvPr/>
          </p:nvSpPr>
          <p:spPr>
            <a:xfrm>
              <a:off x="5935778" y="2372035"/>
              <a:ext cx="275178" cy="257970"/>
            </a:xfrm>
            <a:custGeom>
              <a:avLst/>
              <a:gdLst/>
              <a:ahLst/>
              <a:cxnLst/>
              <a:rect l="l" t="t" r="r" b="b"/>
              <a:pathLst>
                <a:path w="10474" h="9819" extrusionOk="0">
                  <a:moveTo>
                    <a:pt x="7893" y="1"/>
                  </a:moveTo>
                  <a:cubicBezTo>
                    <a:pt x="9815" y="2213"/>
                    <a:pt x="9697" y="5543"/>
                    <a:pt x="7623" y="7617"/>
                  </a:cubicBezTo>
                  <a:cubicBezTo>
                    <a:pt x="6532" y="8704"/>
                    <a:pt x="5100" y="9254"/>
                    <a:pt x="3664" y="9254"/>
                  </a:cubicBezTo>
                  <a:cubicBezTo>
                    <a:pt x="2361" y="9254"/>
                    <a:pt x="1056" y="8801"/>
                    <a:pt x="0" y="7887"/>
                  </a:cubicBezTo>
                  <a:lnTo>
                    <a:pt x="0" y="7887"/>
                  </a:lnTo>
                  <a:cubicBezTo>
                    <a:pt x="1112" y="9170"/>
                    <a:pt x="2669" y="9818"/>
                    <a:pt x="4229" y="9818"/>
                  </a:cubicBezTo>
                  <a:cubicBezTo>
                    <a:pt x="5657" y="9818"/>
                    <a:pt x="7088" y="9275"/>
                    <a:pt x="8185" y="8179"/>
                  </a:cubicBezTo>
                  <a:cubicBezTo>
                    <a:pt x="10474" y="5883"/>
                    <a:pt x="10342" y="2123"/>
                    <a:pt x="7893" y="1"/>
                  </a:cubicBezTo>
                  <a:close/>
                </a:path>
              </a:pathLst>
            </a:custGeom>
            <a:solidFill>
              <a:srgbClr val="BCCA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61" name="Google Shape;7461;p76"/>
            <p:cNvSpPr/>
            <p:nvPr/>
          </p:nvSpPr>
          <p:spPr>
            <a:xfrm>
              <a:off x="5918097" y="2477546"/>
              <a:ext cx="21333" cy="10430"/>
            </a:xfrm>
            <a:custGeom>
              <a:avLst/>
              <a:gdLst/>
              <a:ahLst/>
              <a:cxnLst/>
              <a:rect l="l" t="t" r="r" b="b"/>
              <a:pathLst>
                <a:path w="812" h="397" extrusionOk="0">
                  <a:moveTo>
                    <a:pt x="264" y="1"/>
                  </a:moveTo>
                  <a:cubicBezTo>
                    <a:pt x="0" y="1"/>
                    <a:pt x="0" y="396"/>
                    <a:pt x="264" y="396"/>
                  </a:cubicBezTo>
                  <a:lnTo>
                    <a:pt x="548" y="396"/>
                  </a:lnTo>
                  <a:cubicBezTo>
                    <a:pt x="812" y="396"/>
                    <a:pt x="812" y="1"/>
                    <a:pt x="548" y="1"/>
                  </a:cubicBezTo>
                  <a:close/>
                </a:path>
              </a:pathLst>
            </a:custGeom>
            <a:solidFill>
              <a:srgbClr val="3D3D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62" name="Google Shape;7462;p76"/>
            <p:cNvSpPr/>
            <p:nvPr/>
          </p:nvSpPr>
          <p:spPr>
            <a:xfrm>
              <a:off x="6041288" y="2591542"/>
              <a:ext cx="10404" cy="17970"/>
            </a:xfrm>
            <a:custGeom>
              <a:avLst/>
              <a:gdLst/>
              <a:ahLst/>
              <a:cxnLst/>
              <a:rect l="l" t="t" r="r" b="b"/>
              <a:pathLst>
                <a:path w="396" h="684" extrusionOk="0">
                  <a:moveTo>
                    <a:pt x="198" y="0"/>
                  </a:moveTo>
                  <a:cubicBezTo>
                    <a:pt x="99" y="0"/>
                    <a:pt x="0" y="66"/>
                    <a:pt x="0" y="198"/>
                  </a:cubicBezTo>
                  <a:lnTo>
                    <a:pt x="0" y="483"/>
                  </a:lnTo>
                  <a:cubicBezTo>
                    <a:pt x="0" y="594"/>
                    <a:pt x="90" y="684"/>
                    <a:pt x="201" y="684"/>
                  </a:cubicBezTo>
                  <a:cubicBezTo>
                    <a:pt x="305" y="684"/>
                    <a:pt x="395" y="594"/>
                    <a:pt x="395" y="483"/>
                  </a:cubicBezTo>
                  <a:lnTo>
                    <a:pt x="395" y="198"/>
                  </a:lnTo>
                  <a:cubicBezTo>
                    <a:pt x="395" y="66"/>
                    <a:pt x="297" y="0"/>
                    <a:pt x="198" y="0"/>
                  </a:cubicBezTo>
                  <a:close/>
                </a:path>
              </a:pathLst>
            </a:custGeom>
            <a:solidFill>
              <a:srgbClr val="3D3D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63" name="Google Shape;7463;p76"/>
            <p:cNvSpPr/>
            <p:nvPr/>
          </p:nvSpPr>
          <p:spPr>
            <a:xfrm>
              <a:off x="5953144" y="2391556"/>
              <a:ext cx="19836" cy="15869"/>
            </a:xfrm>
            <a:custGeom>
              <a:avLst/>
              <a:gdLst/>
              <a:ahLst/>
              <a:cxnLst/>
              <a:rect l="l" t="t" r="r" b="b"/>
              <a:pathLst>
                <a:path w="755" h="604" extrusionOk="0">
                  <a:moveTo>
                    <a:pt x="285" y="0"/>
                  </a:moveTo>
                  <a:cubicBezTo>
                    <a:pt x="133" y="0"/>
                    <a:pt x="0" y="196"/>
                    <a:pt x="144" y="340"/>
                  </a:cubicBezTo>
                  <a:lnTo>
                    <a:pt x="345" y="541"/>
                  </a:lnTo>
                  <a:cubicBezTo>
                    <a:pt x="379" y="583"/>
                    <a:pt x="435" y="603"/>
                    <a:pt x="484" y="603"/>
                  </a:cubicBezTo>
                  <a:cubicBezTo>
                    <a:pt x="664" y="603"/>
                    <a:pt x="754" y="388"/>
                    <a:pt x="629" y="264"/>
                  </a:cubicBezTo>
                  <a:lnTo>
                    <a:pt x="421" y="62"/>
                  </a:lnTo>
                  <a:cubicBezTo>
                    <a:pt x="379" y="19"/>
                    <a:pt x="331" y="0"/>
                    <a:pt x="285" y="0"/>
                  </a:cubicBezTo>
                  <a:close/>
                </a:path>
              </a:pathLst>
            </a:custGeom>
            <a:solidFill>
              <a:srgbClr val="3D3D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64" name="Google Shape;7464;p76"/>
            <p:cNvSpPr/>
            <p:nvPr/>
          </p:nvSpPr>
          <p:spPr>
            <a:xfrm>
              <a:off x="6119686" y="2557939"/>
              <a:ext cx="19652" cy="15869"/>
            </a:xfrm>
            <a:custGeom>
              <a:avLst/>
              <a:gdLst/>
              <a:ahLst/>
              <a:cxnLst/>
              <a:rect l="l" t="t" r="r" b="b"/>
              <a:pathLst>
                <a:path w="748" h="604" extrusionOk="0">
                  <a:moveTo>
                    <a:pt x="285" y="1"/>
                  </a:moveTo>
                  <a:cubicBezTo>
                    <a:pt x="131" y="1"/>
                    <a:pt x="0" y="202"/>
                    <a:pt x="144" y="347"/>
                  </a:cubicBezTo>
                  <a:lnTo>
                    <a:pt x="345" y="548"/>
                  </a:lnTo>
                  <a:cubicBezTo>
                    <a:pt x="380" y="582"/>
                    <a:pt x="429" y="603"/>
                    <a:pt x="484" y="603"/>
                  </a:cubicBezTo>
                  <a:cubicBezTo>
                    <a:pt x="658" y="603"/>
                    <a:pt x="748" y="388"/>
                    <a:pt x="623" y="263"/>
                  </a:cubicBezTo>
                  <a:lnTo>
                    <a:pt x="422" y="62"/>
                  </a:lnTo>
                  <a:cubicBezTo>
                    <a:pt x="379" y="19"/>
                    <a:pt x="331" y="1"/>
                    <a:pt x="285" y="1"/>
                  </a:cubicBezTo>
                  <a:close/>
                </a:path>
              </a:pathLst>
            </a:custGeom>
            <a:solidFill>
              <a:srgbClr val="3D3D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65" name="Google Shape;7465;p76"/>
            <p:cNvSpPr/>
            <p:nvPr/>
          </p:nvSpPr>
          <p:spPr>
            <a:xfrm>
              <a:off x="6120185" y="2391556"/>
              <a:ext cx="19652" cy="15869"/>
            </a:xfrm>
            <a:custGeom>
              <a:avLst/>
              <a:gdLst/>
              <a:ahLst/>
              <a:cxnLst/>
              <a:rect l="l" t="t" r="r" b="b"/>
              <a:pathLst>
                <a:path w="748" h="604" extrusionOk="0">
                  <a:moveTo>
                    <a:pt x="466" y="0"/>
                  </a:moveTo>
                  <a:cubicBezTo>
                    <a:pt x="419" y="0"/>
                    <a:pt x="370" y="19"/>
                    <a:pt x="326" y="62"/>
                  </a:cubicBezTo>
                  <a:lnTo>
                    <a:pt x="125" y="264"/>
                  </a:lnTo>
                  <a:cubicBezTo>
                    <a:pt x="0" y="388"/>
                    <a:pt x="84" y="603"/>
                    <a:pt x="264" y="603"/>
                  </a:cubicBezTo>
                  <a:cubicBezTo>
                    <a:pt x="313" y="603"/>
                    <a:pt x="368" y="583"/>
                    <a:pt x="403" y="541"/>
                  </a:cubicBezTo>
                  <a:lnTo>
                    <a:pt x="604" y="340"/>
                  </a:lnTo>
                  <a:cubicBezTo>
                    <a:pt x="747" y="196"/>
                    <a:pt x="618" y="0"/>
                    <a:pt x="466" y="0"/>
                  </a:cubicBezTo>
                  <a:close/>
                </a:path>
              </a:pathLst>
            </a:custGeom>
            <a:solidFill>
              <a:srgbClr val="3D3D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66" name="Google Shape;7466;p76"/>
            <p:cNvSpPr/>
            <p:nvPr/>
          </p:nvSpPr>
          <p:spPr>
            <a:xfrm>
              <a:off x="5953617" y="2557939"/>
              <a:ext cx="19862" cy="15869"/>
            </a:xfrm>
            <a:custGeom>
              <a:avLst/>
              <a:gdLst/>
              <a:ahLst/>
              <a:cxnLst/>
              <a:rect l="l" t="t" r="r" b="b"/>
              <a:pathLst>
                <a:path w="756" h="604" extrusionOk="0">
                  <a:moveTo>
                    <a:pt x="465" y="1"/>
                  </a:moveTo>
                  <a:cubicBezTo>
                    <a:pt x="418" y="1"/>
                    <a:pt x="370" y="19"/>
                    <a:pt x="327" y="62"/>
                  </a:cubicBezTo>
                  <a:lnTo>
                    <a:pt x="126" y="263"/>
                  </a:lnTo>
                  <a:cubicBezTo>
                    <a:pt x="1" y="388"/>
                    <a:pt x="91" y="603"/>
                    <a:pt x="264" y="603"/>
                  </a:cubicBezTo>
                  <a:cubicBezTo>
                    <a:pt x="320" y="603"/>
                    <a:pt x="368" y="582"/>
                    <a:pt x="403" y="548"/>
                  </a:cubicBezTo>
                  <a:lnTo>
                    <a:pt x="611" y="347"/>
                  </a:lnTo>
                  <a:cubicBezTo>
                    <a:pt x="755" y="202"/>
                    <a:pt x="620" y="1"/>
                    <a:pt x="465" y="1"/>
                  </a:cubicBezTo>
                  <a:close/>
                </a:path>
              </a:pathLst>
            </a:custGeom>
            <a:solidFill>
              <a:srgbClr val="3D3D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67" name="Google Shape;7467;p76"/>
            <p:cNvSpPr/>
            <p:nvPr/>
          </p:nvSpPr>
          <p:spPr>
            <a:xfrm>
              <a:off x="5927056" y="2429887"/>
              <a:ext cx="21859" cy="13425"/>
            </a:xfrm>
            <a:custGeom>
              <a:avLst/>
              <a:gdLst/>
              <a:ahLst/>
              <a:cxnLst/>
              <a:rect l="l" t="t" r="r" b="b"/>
              <a:pathLst>
                <a:path w="832" h="511" extrusionOk="0">
                  <a:moveTo>
                    <a:pt x="289" y="0"/>
                  </a:moveTo>
                  <a:cubicBezTo>
                    <a:pt x="98" y="0"/>
                    <a:pt x="1" y="295"/>
                    <a:pt x="214" y="386"/>
                  </a:cubicBezTo>
                  <a:lnTo>
                    <a:pt x="478" y="497"/>
                  </a:lnTo>
                  <a:cubicBezTo>
                    <a:pt x="499" y="504"/>
                    <a:pt x="526" y="511"/>
                    <a:pt x="554" y="511"/>
                  </a:cubicBezTo>
                  <a:cubicBezTo>
                    <a:pt x="769" y="511"/>
                    <a:pt x="831" y="213"/>
                    <a:pt x="630" y="129"/>
                  </a:cubicBezTo>
                  <a:lnTo>
                    <a:pt x="374" y="18"/>
                  </a:lnTo>
                  <a:cubicBezTo>
                    <a:pt x="344" y="6"/>
                    <a:pt x="316" y="0"/>
                    <a:pt x="289" y="0"/>
                  </a:cubicBezTo>
                  <a:close/>
                </a:path>
              </a:pathLst>
            </a:custGeom>
            <a:solidFill>
              <a:srgbClr val="3D3D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68" name="Google Shape;7468;p76"/>
            <p:cNvSpPr/>
            <p:nvPr/>
          </p:nvSpPr>
          <p:spPr>
            <a:xfrm>
              <a:off x="6143751" y="2522077"/>
              <a:ext cx="21832" cy="13452"/>
            </a:xfrm>
            <a:custGeom>
              <a:avLst/>
              <a:gdLst/>
              <a:ahLst/>
              <a:cxnLst/>
              <a:rect l="l" t="t" r="r" b="b"/>
              <a:pathLst>
                <a:path w="831" h="512" extrusionOk="0">
                  <a:moveTo>
                    <a:pt x="287" y="0"/>
                  </a:moveTo>
                  <a:cubicBezTo>
                    <a:pt x="97" y="0"/>
                    <a:pt x="1" y="289"/>
                    <a:pt x="213" y="380"/>
                  </a:cubicBezTo>
                  <a:lnTo>
                    <a:pt x="477" y="491"/>
                  </a:lnTo>
                  <a:cubicBezTo>
                    <a:pt x="498" y="505"/>
                    <a:pt x="525" y="512"/>
                    <a:pt x="553" y="512"/>
                  </a:cubicBezTo>
                  <a:cubicBezTo>
                    <a:pt x="768" y="512"/>
                    <a:pt x="831" y="213"/>
                    <a:pt x="629" y="130"/>
                  </a:cubicBezTo>
                  <a:lnTo>
                    <a:pt x="373" y="19"/>
                  </a:lnTo>
                  <a:cubicBezTo>
                    <a:pt x="343" y="6"/>
                    <a:pt x="314" y="0"/>
                    <a:pt x="287" y="0"/>
                  </a:cubicBezTo>
                  <a:close/>
                </a:path>
              </a:pathLst>
            </a:custGeom>
            <a:solidFill>
              <a:srgbClr val="3D3D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69" name="Google Shape;7469;p76"/>
            <p:cNvSpPr/>
            <p:nvPr/>
          </p:nvSpPr>
          <p:spPr>
            <a:xfrm>
              <a:off x="6084822" y="2365730"/>
              <a:ext cx="15816" cy="17261"/>
            </a:xfrm>
            <a:custGeom>
              <a:avLst/>
              <a:gdLst/>
              <a:ahLst/>
              <a:cxnLst/>
              <a:rect l="l" t="t" r="r" b="b"/>
              <a:pathLst>
                <a:path w="602" h="657" extrusionOk="0">
                  <a:moveTo>
                    <a:pt x="345" y="0"/>
                  </a:moveTo>
                  <a:cubicBezTo>
                    <a:pt x="275" y="0"/>
                    <a:pt x="204" y="37"/>
                    <a:pt x="167" y="123"/>
                  </a:cubicBezTo>
                  <a:lnTo>
                    <a:pt x="56" y="386"/>
                  </a:lnTo>
                  <a:cubicBezTo>
                    <a:pt x="1" y="511"/>
                    <a:pt x="98" y="657"/>
                    <a:pt x="237" y="657"/>
                  </a:cubicBezTo>
                  <a:cubicBezTo>
                    <a:pt x="320" y="657"/>
                    <a:pt x="389" y="608"/>
                    <a:pt x="424" y="539"/>
                  </a:cubicBezTo>
                  <a:lnTo>
                    <a:pt x="535" y="276"/>
                  </a:lnTo>
                  <a:cubicBezTo>
                    <a:pt x="602" y="119"/>
                    <a:pt x="473" y="0"/>
                    <a:pt x="345" y="0"/>
                  </a:cubicBezTo>
                  <a:close/>
                </a:path>
              </a:pathLst>
            </a:custGeom>
            <a:solidFill>
              <a:srgbClr val="3D3D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70" name="Google Shape;7470;p76"/>
            <p:cNvSpPr/>
            <p:nvPr/>
          </p:nvSpPr>
          <p:spPr>
            <a:xfrm>
              <a:off x="5992632" y="2582399"/>
              <a:ext cx="15816" cy="17287"/>
            </a:xfrm>
            <a:custGeom>
              <a:avLst/>
              <a:gdLst/>
              <a:ahLst/>
              <a:cxnLst/>
              <a:rect l="l" t="t" r="r" b="b"/>
              <a:pathLst>
                <a:path w="602" h="658" extrusionOk="0">
                  <a:moveTo>
                    <a:pt x="350" y="0"/>
                  </a:moveTo>
                  <a:cubicBezTo>
                    <a:pt x="280" y="0"/>
                    <a:pt x="211" y="37"/>
                    <a:pt x="174" y="123"/>
                  </a:cubicBezTo>
                  <a:lnTo>
                    <a:pt x="56" y="387"/>
                  </a:lnTo>
                  <a:cubicBezTo>
                    <a:pt x="0" y="511"/>
                    <a:pt x="97" y="657"/>
                    <a:pt x="243" y="657"/>
                  </a:cubicBezTo>
                  <a:cubicBezTo>
                    <a:pt x="319" y="657"/>
                    <a:pt x="396" y="609"/>
                    <a:pt x="423" y="539"/>
                  </a:cubicBezTo>
                  <a:lnTo>
                    <a:pt x="534" y="276"/>
                  </a:lnTo>
                  <a:cubicBezTo>
                    <a:pt x="601" y="119"/>
                    <a:pt x="475" y="0"/>
                    <a:pt x="350" y="0"/>
                  </a:cubicBezTo>
                  <a:close/>
                </a:path>
              </a:pathLst>
            </a:custGeom>
            <a:solidFill>
              <a:srgbClr val="3D3D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71" name="Google Shape;7471;p76"/>
            <p:cNvSpPr/>
            <p:nvPr/>
          </p:nvSpPr>
          <p:spPr>
            <a:xfrm>
              <a:off x="5994445" y="2364758"/>
              <a:ext cx="15527" cy="17524"/>
            </a:xfrm>
            <a:custGeom>
              <a:avLst/>
              <a:gdLst/>
              <a:ahLst/>
              <a:cxnLst/>
              <a:rect l="l" t="t" r="r" b="b"/>
              <a:pathLst>
                <a:path w="591" h="667" extrusionOk="0">
                  <a:moveTo>
                    <a:pt x="255" y="1"/>
                  </a:moveTo>
                  <a:cubicBezTo>
                    <a:pt x="129" y="1"/>
                    <a:pt x="1" y="118"/>
                    <a:pt x="63" y="278"/>
                  </a:cubicBezTo>
                  <a:lnTo>
                    <a:pt x="174" y="541"/>
                  </a:lnTo>
                  <a:cubicBezTo>
                    <a:pt x="202" y="611"/>
                    <a:pt x="271" y="659"/>
                    <a:pt x="354" y="666"/>
                  </a:cubicBezTo>
                  <a:cubicBezTo>
                    <a:pt x="493" y="666"/>
                    <a:pt x="590" y="521"/>
                    <a:pt x="542" y="389"/>
                  </a:cubicBezTo>
                  <a:lnTo>
                    <a:pt x="431" y="125"/>
                  </a:lnTo>
                  <a:cubicBezTo>
                    <a:pt x="396" y="38"/>
                    <a:pt x="326" y="1"/>
                    <a:pt x="255" y="1"/>
                  </a:cubicBezTo>
                  <a:close/>
                </a:path>
              </a:pathLst>
            </a:custGeom>
            <a:solidFill>
              <a:srgbClr val="3D3D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72" name="Google Shape;7472;p76"/>
            <p:cNvSpPr/>
            <p:nvPr/>
          </p:nvSpPr>
          <p:spPr>
            <a:xfrm>
              <a:off x="6082641" y="2583161"/>
              <a:ext cx="15527" cy="17419"/>
            </a:xfrm>
            <a:custGeom>
              <a:avLst/>
              <a:gdLst/>
              <a:ahLst/>
              <a:cxnLst/>
              <a:rect l="l" t="t" r="r" b="b"/>
              <a:pathLst>
                <a:path w="591" h="663" extrusionOk="0">
                  <a:moveTo>
                    <a:pt x="254" y="1"/>
                  </a:moveTo>
                  <a:cubicBezTo>
                    <a:pt x="129" y="1"/>
                    <a:pt x="1" y="119"/>
                    <a:pt x="63" y="274"/>
                  </a:cubicBezTo>
                  <a:lnTo>
                    <a:pt x="174" y="538"/>
                  </a:lnTo>
                  <a:cubicBezTo>
                    <a:pt x="202" y="614"/>
                    <a:pt x="271" y="663"/>
                    <a:pt x="354" y="663"/>
                  </a:cubicBezTo>
                  <a:cubicBezTo>
                    <a:pt x="493" y="663"/>
                    <a:pt x="590" y="524"/>
                    <a:pt x="542" y="392"/>
                  </a:cubicBezTo>
                  <a:lnTo>
                    <a:pt x="431" y="129"/>
                  </a:lnTo>
                  <a:cubicBezTo>
                    <a:pt x="396" y="39"/>
                    <a:pt x="325" y="1"/>
                    <a:pt x="254" y="1"/>
                  </a:cubicBezTo>
                  <a:close/>
                </a:path>
              </a:pathLst>
            </a:custGeom>
            <a:solidFill>
              <a:srgbClr val="3D3D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73" name="Google Shape;7473;p76"/>
            <p:cNvSpPr/>
            <p:nvPr/>
          </p:nvSpPr>
          <p:spPr>
            <a:xfrm>
              <a:off x="6144776" y="2431936"/>
              <a:ext cx="22069" cy="13399"/>
            </a:xfrm>
            <a:custGeom>
              <a:avLst/>
              <a:gdLst/>
              <a:ahLst/>
              <a:cxnLst/>
              <a:rect l="l" t="t" r="r" b="b"/>
              <a:pathLst>
                <a:path w="840" h="510" extrusionOk="0">
                  <a:moveTo>
                    <a:pt x="552" y="1"/>
                  </a:moveTo>
                  <a:cubicBezTo>
                    <a:pt x="527" y="1"/>
                    <a:pt x="500" y="6"/>
                    <a:pt x="473" y="17"/>
                  </a:cubicBezTo>
                  <a:lnTo>
                    <a:pt x="209" y="128"/>
                  </a:lnTo>
                  <a:cubicBezTo>
                    <a:pt x="1" y="204"/>
                    <a:pt x="63" y="509"/>
                    <a:pt x="285" y="509"/>
                  </a:cubicBezTo>
                  <a:cubicBezTo>
                    <a:pt x="306" y="509"/>
                    <a:pt x="334" y="502"/>
                    <a:pt x="355" y="495"/>
                  </a:cubicBezTo>
                  <a:lnTo>
                    <a:pt x="618" y="384"/>
                  </a:lnTo>
                  <a:cubicBezTo>
                    <a:pt x="839" y="298"/>
                    <a:pt x="745" y="1"/>
                    <a:pt x="552" y="1"/>
                  </a:cubicBezTo>
                  <a:close/>
                </a:path>
              </a:pathLst>
            </a:custGeom>
            <a:solidFill>
              <a:srgbClr val="3D3D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74" name="Google Shape;7474;p76"/>
            <p:cNvSpPr/>
            <p:nvPr/>
          </p:nvSpPr>
          <p:spPr>
            <a:xfrm>
              <a:off x="5926530" y="2520081"/>
              <a:ext cx="21964" cy="13268"/>
            </a:xfrm>
            <a:custGeom>
              <a:avLst/>
              <a:gdLst/>
              <a:ahLst/>
              <a:cxnLst/>
              <a:rect l="l" t="t" r="r" b="b"/>
              <a:pathLst>
                <a:path w="836" h="505" extrusionOk="0">
                  <a:moveTo>
                    <a:pt x="553" y="1"/>
                  </a:moveTo>
                  <a:cubicBezTo>
                    <a:pt x="527" y="1"/>
                    <a:pt x="499" y="6"/>
                    <a:pt x="470" y="19"/>
                  </a:cubicBezTo>
                  <a:lnTo>
                    <a:pt x="206" y="123"/>
                  </a:lnTo>
                  <a:cubicBezTo>
                    <a:pt x="1" y="205"/>
                    <a:pt x="59" y="504"/>
                    <a:pt x="275" y="504"/>
                  </a:cubicBezTo>
                  <a:cubicBezTo>
                    <a:pt x="278" y="504"/>
                    <a:pt x="280" y="504"/>
                    <a:pt x="283" y="504"/>
                  </a:cubicBezTo>
                  <a:lnTo>
                    <a:pt x="276" y="504"/>
                  </a:lnTo>
                  <a:cubicBezTo>
                    <a:pt x="303" y="504"/>
                    <a:pt x="331" y="504"/>
                    <a:pt x="352" y="490"/>
                  </a:cubicBezTo>
                  <a:lnTo>
                    <a:pt x="616" y="386"/>
                  </a:lnTo>
                  <a:cubicBezTo>
                    <a:pt x="835" y="301"/>
                    <a:pt x="744" y="1"/>
                    <a:pt x="553" y="1"/>
                  </a:cubicBezTo>
                  <a:close/>
                </a:path>
              </a:pathLst>
            </a:custGeom>
            <a:solidFill>
              <a:srgbClr val="3D3D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475" name="Google Shape;7475;p76"/>
          <p:cNvGrpSpPr/>
          <p:nvPr/>
        </p:nvGrpSpPr>
        <p:grpSpPr>
          <a:xfrm>
            <a:off x="6863329" y="2297710"/>
            <a:ext cx="391460" cy="370127"/>
            <a:chOff x="6863329" y="2297710"/>
            <a:chExt cx="391460" cy="370127"/>
          </a:xfrm>
        </p:grpSpPr>
        <p:sp>
          <p:nvSpPr>
            <p:cNvPr id="7476" name="Google Shape;7476;p76"/>
            <p:cNvSpPr/>
            <p:nvPr/>
          </p:nvSpPr>
          <p:spPr>
            <a:xfrm>
              <a:off x="6979033" y="2297710"/>
              <a:ext cx="272603" cy="342961"/>
            </a:xfrm>
            <a:custGeom>
              <a:avLst/>
              <a:gdLst/>
              <a:ahLst/>
              <a:cxnLst/>
              <a:rect l="l" t="t" r="r" b="b"/>
              <a:pathLst>
                <a:path w="10376" h="13054" extrusionOk="0">
                  <a:moveTo>
                    <a:pt x="3589" y="0"/>
                  </a:moveTo>
                  <a:cubicBezTo>
                    <a:pt x="3379" y="0"/>
                    <a:pt x="3193" y="25"/>
                    <a:pt x="3060" y="48"/>
                  </a:cubicBezTo>
                  <a:cubicBezTo>
                    <a:pt x="2942" y="69"/>
                    <a:pt x="2851" y="180"/>
                    <a:pt x="2851" y="305"/>
                  </a:cubicBezTo>
                  <a:lnTo>
                    <a:pt x="2851" y="3468"/>
                  </a:lnTo>
                  <a:lnTo>
                    <a:pt x="1" y="7089"/>
                  </a:lnTo>
                  <a:lnTo>
                    <a:pt x="1" y="12270"/>
                  </a:lnTo>
                  <a:lnTo>
                    <a:pt x="1554" y="13054"/>
                  </a:lnTo>
                  <a:lnTo>
                    <a:pt x="8525" y="13054"/>
                  </a:lnTo>
                  <a:cubicBezTo>
                    <a:pt x="9101" y="13054"/>
                    <a:pt x="9573" y="12596"/>
                    <a:pt x="9587" y="12027"/>
                  </a:cubicBezTo>
                  <a:cubicBezTo>
                    <a:pt x="9587" y="11521"/>
                    <a:pt x="9233" y="11091"/>
                    <a:pt x="8740" y="11001"/>
                  </a:cubicBezTo>
                  <a:lnTo>
                    <a:pt x="8740" y="10980"/>
                  </a:lnTo>
                  <a:lnTo>
                    <a:pt x="8803" y="10980"/>
                  </a:lnTo>
                  <a:cubicBezTo>
                    <a:pt x="9351" y="10973"/>
                    <a:pt x="9802" y="10550"/>
                    <a:pt x="9836" y="10009"/>
                  </a:cubicBezTo>
                  <a:cubicBezTo>
                    <a:pt x="9864" y="9461"/>
                    <a:pt x="9476" y="8982"/>
                    <a:pt x="8935" y="8913"/>
                  </a:cubicBezTo>
                  <a:lnTo>
                    <a:pt x="8935" y="8899"/>
                  </a:lnTo>
                  <a:cubicBezTo>
                    <a:pt x="8976" y="8899"/>
                    <a:pt x="9025" y="8906"/>
                    <a:pt x="9066" y="8906"/>
                  </a:cubicBezTo>
                  <a:cubicBezTo>
                    <a:pt x="9621" y="8899"/>
                    <a:pt x="10079" y="8455"/>
                    <a:pt x="10093" y="7900"/>
                  </a:cubicBezTo>
                  <a:cubicBezTo>
                    <a:pt x="10114" y="7345"/>
                    <a:pt x="9684" y="6874"/>
                    <a:pt x="9129" y="6832"/>
                  </a:cubicBezTo>
                  <a:lnTo>
                    <a:pt x="9129" y="6811"/>
                  </a:lnTo>
                  <a:cubicBezTo>
                    <a:pt x="9196" y="6824"/>
                    <a:pt x="9262" y="6830"/>
                    <a:pt x="9328" y="6830"/>
                  </a:cubicBezTo>
                  <a:cubicBezTo>
                    <a:pt x="9897" y="6830"/>
                    <a:pt x="10375" y="6361"/>
                    <a:pt x="10356" y="5764"/>
                  </a:cubicBezTo>
                  <a:cubicBezTo>
                    <a:pt x="10336" y="5202"/>
                    <a:pt x="9871" y="4758"/>
                    <a:pt x="9302" y="4758"/>
                  </a:cubicBezTo>
                  <a:lnTo>
                    <a:pt x="5439" y="4758"/>
                  </a:lnTo>
                  <a:lnTo>
                    <a:pt x="5439" y="2171"/>
                  </a:lnTo>
                  <a:cubicBezTo>
                    <a:pt x="5439" y="324"/>
                    <a:pt x="4356" y="0"/>
                    <a:pt x="3589"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77" name="Google Shape;7477;p76"/>
            <p:cNvSpPr/>
            <p:nvPr/>
          </p:nvSpPr>
          <p:spPr>
            <a:xfrm>
              <a:off x="6979033" y="2606386"/>
              <a:ext cx="255342" cy="34286"/>
            </a:xfrm>
            <a:custGeom>
              <a:avLst/>
              <a:gdLst/>
              <a:ahLst/>
              <a:cxnLst/>
              <a:rect l="l" t="t" r="r" b="b"/>
              <a:pathLst>
                <a:path w="9719" h="1305" extrusionOk="0">
                  <a:moveTo>
                    <a:pt x="1" y="1"/>
                  </a:moveTo>
                  <a:lnTo>
                    <a:pt x="1" y="521"/>
                  </a:lnTo>
                  <a:lnTo>
                    <a:pt x="1554" y="1305"/>
                  </a:lnTo>
                  <a:lnTo>
                    <a:pt x="8546" y="1305"/>
                  </a:lnTo>
                  <a:cubicBezTo>
                    <a:pt x="9226" y="1298"/>
                    <a:pt x="9718" y="660"/>
                    <a:pt x="9552" y="8"/>
                  </a:cubicBezTo>
                  <a:lnTo>
                    <a:pt x="9552" y="8"/>
                  </a:lnTo>
                  <a:cubicBezTo>
                    <a:pt x="9434" y="465"/>
                    <a:pt x="9018" y="778"/>
                    <a:pt x="8546" y="785"/>
                  </a:cubicBezTo>
                  <a:lnTo>
                    <a:pt x="1554" y="785"/>
                  </a:lnTo>
                  <a:lnTo>
                    <a:pt x="1"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78" name="Google Shape;7478;p76"/>
            <p:cNvSpPr/>
            <p:nvPr/>
          </p:nvSpPr>
          <p:spPr>
            <a:xfrm>
              <a:off x="7176392" y="2552081"/>
              <a:ext cx="64709" cy="34102"/>
            </a:xfrm>
            <a:custGeom>
              <a:avLst/>
              <a:gdLst/>
              <a:ahLst/>
              <a:cxnLst/>
              <a:rect l="l" t="t" r="r" b="b"/>
              <a:pathLst>
                <a:path w="2463" h="1298" extrusionOk="0">
                  <a:moveTo>
                    <a:pt x="2296" y="1"/>
                  </a:moveTo>
                  <a:cubicBezTo>
                    <a:pt x="2179" y="459"/>
                    <a:pt x="1769" y="778"/>
                    <a:pt x="1298" y="778"/>
                  </a:cubicBezTo>
                  <a:lnTo>
                    <a:pt x="1" y="778"/>
                  </a:lnTo>
                  <a:lnTo>
                    <a:pt x="1" y="1298"/>
                  </a:lnTo>
                  <a:lnTo>
                    <a:pt x="1298" y="1298"/>
                  </a:lnTo>
                  <a:cubicBezTo>
                    <a:pt x="1970" y="1291"/>
                    <a:pt x="2463" y="653"/>
                    <a:pt x="2296"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79" name="Google Shape;7479;p76"/>
            <p:cNvSpPr/>
            <p:nvPr/>
          </p:nvSpPr>
          <p:spPr>
            <a:xfrm>
              <a:off x="7176392" y="2497591"/>
              <a:ext cx="71461" cy="34102"/>
            </a:xfrm>
            <a:custGeom>
              <a:avLst/>
              <a:gdLst/>
              <a:ahLst/>
              <a:cxnLst/>
              <a:rect l="l" t="t" r="r" b="b"/>
              <a:pathLst>
                <a:path w="2720" h="1298" extrusionOk="0">
                  <a:moveTo>
                    <a:pt x="2560" y="1"/>
                  </a:moveTo>
                  <a:lnTo>
                    <a:pt x="2560" y="1"/>
                  </a:lnTo>
                  <a:cubicBezTo>
                    <a:pt x="2435" y="459"/>
                    <a:pt x="2026" y="778"/>
                    <a:pt x="1554" y="778"/>
                  </a:cubicBezTo>
                  <a:lnTo>
                    <a:pt x="1" y="778"/>
                  </a:lnTo>
                  <a:lnTo>
                    <a:pt x="1" y="1298"/>
                  </a:lnTo>
                  <a:lnTo>
                    <a:pt x="1554" y="1298"/>
                  </a:lnTo>
                  <a:cubicBezTo>
                    <a:pt x="2227" y="1291"/>
                    <a:pt x="2720" y="660"/>
                    <a:pt x="2560"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80" name="Google Shape;7480;p76"/>
            <p:cNvSpPr/>
            <p:nvPr/>
          </p:nvSpPr>
          <p:spPr>
            <a:xfrm>
              <a:off x="7176392" y="2443286"/>
              <a:ext cx="78397" cy="33944"/>
            </a:xfrm>
            <a:custGeom>
              <a:avLst/>
              <a:gdLst/>
              <a:ahLst/>
              <a:cxnLst/>
              <a:rect l="l" t="t" r="r" b="b"/>
              <a:pathLst>
                <a:path w="2984" h="1292" extrusionOk="0">
                  <a:moveTo>
                    <a:pt x="2817" y="1"/>
                  </a:moveTo>
                  <a:lnTo>
                    <a:pt x="2817" y="1"/>
                  </a:lnTo>
                  <a:cubicBezTo>
                    <a:pt x="2699" y="452"/>
                    <a:pt x="2283" y="771"/>
                    <a:pt x="1811" y="771"/>
                  </a:cubicBezTo>
                  <a:lnTo>
                    <a:pt x="1" y="771"/>
                  </a:lnTo>
                  <a:lnTo>
                    <a:pt x="1" y="1291"/>
                  </a:lnTo>
                  <a:lnTo>
                    <a:pt x="1811" y="1291"/>
                  </a:lnTo>
                  <a:cubicBezTo>
                    <a:pt x="2491" y="1291"/>
                    <a:pt x="2983" y="653"/>
                    <a:pt x="2817"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81" name="Google Shape;7481;p76"/>
            <p:cNvSpPr/>
            <p:nvPr/>
          </p:nvSpPr>
          <p:spPr>
            <a:xfrm>
              <a:off x="6863329" y="2450038"/>
              <a:ext cx="122666" cy="217799"/>
            </a:xfrm>
            <a:custGeom>
              <a:avLst/>
              <a:gdLst/>
              <a:ahLst/>
              <a:cxnLst/>
              <a:rect l="l" t="t" r="r" b="b"/>
              <a:pathLst>
                <a:path w="4669" h="8290" extrusionOk="0">
                  <a:moveTo>
                    <a:pt x="3897" y="0"/>
                  </a:moveTo>
                  <a:cubicBezTo>
                    <a:pt x="3893" y="0"/>
                    <a:pt x="3889" y="0"/>
                    <a:pt x="3884" y="1"/>
                  </a:cubicBezTo>
                  <a:lnTo>
                    <a:pt x="777" y="1"/>
                  </a:lnTo>
                  <a:cubicBezTo>
                    <a:pt x="347" y="1"/>
                    <a:pt x="0" y="347"/>
                    <a:pt x="0" y="777"/>
                  </a:cubicBezTo>
                  <a:lnTo>
                    <a:pt x="0" y="7512"/>
                  </a:lnTo>
                  <a:cubicBezTo>
                    <a:pt x="0" y="7942"/>
                    <a:pt x="347" y="8289"/>
                    <a:pt x="777" y="8289"/>
                  </a:cubicBezTo>
                  <a:lnTo>
                    <a:pt x="3884" y="8289"/>
                  </a:lnTo>
                  <a:cubicBezTo>
                    <a:pt x="4321" y="8289"/>
                    <a:pt x="4668" y="7942"/>
                    <a:pt x="4668" y="7512"/>
                  </a:cubicBezTo>
                  <a:lnTo>
                    <a:pt x="4668" y="777"/>
                  </a:lnTo>
                  <a:cubicBezTo>
                    <a:pt x="4668" y="351"/>
                    <a:pt x="4321" y="0"/>
                    <a:pt x="3897"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82" name="Google Shape;7482;p76"/>
            <p:cNvSpPr/>
            <p:nvPr/>
          </p:nvSpPr>
          <p:spPr>
            <a:xfrm>
              <a:off x="6863329" y="2449854"/>
              <a:ext cx="41011" cy="217983"/>
            </a:xfrm>
            <a:custGeom>
              <a:avLst/>
              <a:gdLst/>
              <a:ahLst/>
              <a:cxnLst/>
              <a:rect l="l" t="t" r="r" b="b"/>
              <a:pathLst>
                <a:path w="1561" h="8297" extrusionOk="0">
                  <a:moveTo>
                    <a:pt x="777" y="1"/>
                  </a:moveTo>
                  <a:cubicBezTo>
                    <a:pt x="347" y="1"/>
                    <a:pt x="0" y="347"/>
                    <a:pt x="0" y="784"/>
                  </a:cubicBezTo>
                  <a:lnTo>
                    <a:pt x="0" y="7519"/>
                  </a:lnTo>
                  <a:cubicBezTo>
                    <a:pt x="0" y="7949"/>
                    <a:pt x="347" y="8296"/>
                    <a:pt x="777" y="8296"/>
                  </a:cubicBezTo>
                  <a:lnTo>
                    <a:pt x="1561" y="8296"/>
                  </a:lnTo>
                  <a:cubicBezTo>
                    <a:pt x="1131" y="8296"/>
                    <a:pt x="777" y="7949"/>
                    <a:pt x="777" y="7519"/>
                  </a:cubicBezTo>
                  <a:lnTo>
                    <a:pt x="777" y="784"/>
                  </a:lnTo>
                  <a:cubicBezTo>
                    <a:pt x="777" y="347"/>
                    <a:pt x="1131" y="1"/>
                    <a:pt x="1561"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83" name="Google Shape;7483;p76"/>
            <p:cNvSpPr/>
            <p:nvPr/>
          </p:nvSpPr>
          <p:spPr>
            <a:xfrm>
              <a:off x="6917818" y="2599660"/>
              <a:ext cx="40827" cy="40827"/>
            </a:xfrm>
            <a:custGeom>
              <a:avLst/>
              <a:gdLst/>
              <a:ahLst/>
              <a:cxnLst/>
              <a:rect l="l" t="t" r="r" b="b"/>
              <a:pathLst>
                <a:path w="1554" h="1554" extrusionOk="0">
                  <a:moveTo>
                    <a:pt x="777" y="0"/>
                  </a:moveTo>
                  <a:cubicBezTo>
                    <a:pt x="347" y="0"/>
                    <a:pt x="0" y="347"/>
                    <a:pt x="0" y="777"/>
                  </a:cubicBezTo>
                  <a:cubicBezTo>
                    <a:pt x="0" y="1207"/>
                    <a:pt x="347" y="1554"/>
                    <a:pt x="777" y="1554"/>
                  </a:cubicBezTo>
                  <a:cubicBezTo>
                    <a:pt x="1207" y="1554"/>
                    <a:pt x="1554" y="1207"/>
                    <a:pt x="1554" y="777"/>
                  </a:cubicBezTo>
                  <a:cubicBezTo>
                    <a:pt x="1554" y="347"/>
                    <a:pt x="1207" y="0"/>
                    <a:pt x="777"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84" name="Google Shape;7484;p76"/>
            <p:cNvSpPr/>
            <p:nvPr/>
          </p:nvSpPr>
          <p:spPr>
            <a:xfrm>
              <a:off x="6924544" y="2606386"/>
              <a:ext cx="27376" cy="27376"/>
            </a:xfrm>
            <a:custGeom>
              <a:avLst/>
              <a:gdLst/>
              <a:ahLst/>
              <a:cxnLst/>
              <a:rect l="l" t="t" r="r" b="b"/>
              <a:pathLst>
                <a:path w="1042" h="1042" extrusionOk="0">
                  <a:moveTo>
                    <a:pt x="521" y="1"/>
                  </a:moveTo>
                  <a:cubicBezTo>
                    <a:pt x="237" y="1"/>
                    <a:pt x="1" y="237"/>
                    <a:pt x="1" y="521"/>
                  </a:cubicBezTo>
                  <a:cubicBezTo>
                    <a:pt x="1" y="805"/>
                    <a:pt x="237" y="1041"/>
                    <a:pt x="521" y="1041"/>
                  </a:cubicBezTo>
                  <a:cubicBezTo>
                    <a:pt x="805" y="1041"/>
                    <a:pt x="1041" y="805"/>
                    <a:pt x="1041" y="521"/>
                  </a:cubicBezTo>
                  <a:cubicBezTo>
                    <a:pt x="1041" y="237"/>
                    <a:pt x="805" y="1"/>
                    <a:pt x="52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485" name="Google Shape;7485;p76"/>
          <p:cNvGrpSpPr/>
          <p:nvPr/>
        </p:nvGrpSpPr>
        <p:grpSpPr>
          <a:xfrm>
            <a:off x="7421488" y="2318518"/>
            <a:ext cx="342620" cy="328459"/>
            <a:chOff x="7421488" y="2318518"/>
            <a:chExt cx="342620" cy="328459"/>
          </a:xfrm>
        </p:grpSpPr>
        <p:sp>
          <p:nvSpPr>
            <p:cNvPr id="7486" name="Google Shape;7486;p76"/>
            <p:cNvSpPr/>
            <p:nvPr/>
          </p:nvSpPr>
          <p:spPr>
            <a:xfrm>
              <a:off x="7531754" y="2515641"/>
              <a:ext cx="9117" cy="18969"/>
            </a:xfrm>
            <a:custGeom>
              <a:avLst/>
              <a:gdLst/>
              <a:ahLst/>
              <a:cxnLst/>
              <a:rect l="l" t="t" r="r" b="b"/>
              <a:pathLst>
                <a:path w="347" h="722" extrusionOk="0">
                  <a:moveTo>
                    <a:pt x="305" y="1"/>
                  </a:moveTo>
                  <a:lnTo>
                    <a:pt x="0" y="299"/>
                  </a:lnTo>
                  <a:cubicBezTo>
                    <a:pt x="104" y="451"/>
                    <a:pt x="222" y="590"/>
                    <a:pt x="347" y="722"/>
                  </a:cubicBezTo>
                  <a:cubicBezTo>
                    <a:pt x="319" y="479"/>
                    <a:pt x="305" y="236"/>
                    <a:pt x="305"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87" name="Google Shape;7487;p76"/>
            <p:cNvSpPr/>
            <p:nvPr/>
          </p:nvSpPr>
          <p:spPr>
            <a:xfrm>
              <a:off x="7540844" y="2339983"/>
              <a:ext cx="223264" cy="234902"/>
            </a:xfrm>
            <a:custGeom>
              <a:avLst/>
              <a:gdLst/>
              <a:ahLst/>
              <a:cxnLst/>
              <a:rect l="l" t="t" r="r" b="b"/>
              <a:pathLst>
                <a:path w="8498" h="8941" extrusionOk="0">
                  <a:moveTo>
                    <a:pt x="7409" y="0"/>
                  </a:moveTo>
                  <a:cubicBezTo>
                    <a:pt x="7409" y="0"/>
                    <a:pt x="7721" y="2081"/>
                    <a:pt x="6625" y="3170"/>
                  </a:cubicBezTo>
                  <a:lnTo>
                    <a:pt x="3178" y="6631"/>
                  </a:lnTo>
                  <a:cubicBezTo>
                    <a:pt x="2481" y="7323"/>
                    <a:pt x="1387" y="7449"/>
                    <a:pt x="681" y="7449"/>
                  </a:cubicBezTo>
                  <a:cubicBezTo>
                    <a:pt x="277" y="7449"/>
                    <a:pt x="1" y="7408"/>
                    <a:pt x="1" y="7408"/>
                  </a:cubicBezTo>
                  <a:lnTo>
                    <a:pt x="1" y="7408"/>
                  </a:lnTo>
                  <a:cubicBezTo>
                    <a:pt x="341" y="7748"/>
                    <a:pt x="764" y="7997"/>
                    <a:pt x="1236" y="8129"/>
                  </a:cubicBezTo>
                  <a:lnTo>
                    <a:pt x="2047" y="8941"/>
                  </a:lnTo>
                  <a:cubicBezTo>
                    <a:pt x="2734" y="8497"/>
                    <a:pt x="3372" y="7984"/>
                    <a:pt x="3955" y="7408"/>
                  </a:cubicBezTo>
                  <a:lnTo>
                    <a:pt x="7409" y="3947"/>
                  </a:lnTo>
                  <a:cubicBezTo>
                    <a:pt x="8498" y="2858"/>
                    <a:pt x="8498" y="1089"/>
                    <a:pt x="7409"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88" name="Google Shape;7488;p76"/>
            <p:cNvSpPr/>
            <p:nvPr/>
          </p:nvSpPr>
          <p:spPr>
            <a:xfrm>
              <a:off x="7520456" y="2318518"/>
              <a:ext cx="235270" cy="227756"/>
            </a:xfrm>
            <a:custGeom>
              <a:avLst/>
              <a:gdLst/>
              <a:ahLst/>
              <a:cxnLst/>
              <a:rect l="l" t="t" r="r" b="b"/>
              <a:pathLst>
                <a:path w="8955" h="8669" extrusionOk="0">
                  <a:moveTo>
                    <a:pt x="6211" y="1422"/>
                  </a:moveTo>
                  <a:cubicBezTo>
                    <a:pt x="6562" y="1422"/>
                    <a:pt x="6912" y="1556"/>
                    <a:pt x="7179" y="1823"/>
                  </a:cubicBezTo>
                  <a:cubicBezTo>
                    <a:pt x="7713" y="2357"/>
                    <a:pt x="7713" y="3224"/>
                    <a:pt x="7179" y="3765"/>
                  </a:cubicBezTo>
                  <a:lnTo>
                    <a:pt x="5445" y="5499"/>
                  </a:lnTo>
                  <a:lnTo>
                    <a:pt x="5077" y="5589"/>
                  </a:lnTo>
                  <a:lnTo>
                    <a:pt x="3822" y="7122"/>
                  </a:lnTo>
                  <a:lnTo>
                    <a:pt x="3725" y="7219"/>
                  </a:lnTo>
                  <a:cubicBezTo>
                    <a:pt x="3455" y="7496"/>
                    <a:pt x="3097" y="7635"/>
                    <a:pt x="2739" y="7635"/>
                  </a:cubicBezTo>
                  <a:cubicBezTo>
                    <a:pt x="2388" y="7635"/>
                    <a:pt x="2037" y="7501"/>
                    <a:pt x="1769" y="7233"/>
                  </a:cubicBezTo>
                  <a:cubicBezTo>
                    <a:pt x="1228" y="6692"/>
                    <a:pt x="1235" y="5811"/>
                    <a:pt x="1783" y="5277"/>
                  </a:cubicBezTo>
                  <a:lnTo>
                    <a:pt x="5237" y="1823"/>
                  </a:lnTo>
                  <a:cubicBezTo>
                    <a:pt x="5507" y="1556"/>
                    <a:pt x="5859" y="1422"/>
                    <a:pt x="6211" y="1422"/>
                  </a:cubicBezTo>
                  <a:close/>
                  <a:moveTo>
                    <a:pt x="6211" y="0"/>
                  </a:moveTo>
                  <a:cubicBezTo>
                    <a:pt x="5495" y="0"/>
                    <a:pt x="4779" y="273"/>
                    <a:pt x="4231" y="817"/>
                  </a:cubicBezTo>
                  <a:lnTo>
                    <a:pt x="777" y="4271"/>
                  </a:lnTo>
                  <a:lnTo>
                    <a:pt x="0" y="6678"/>
                  </a:lnTo>
                  <a:cubicBezTo>
                    <a:pt x="63" y="7080"/>
                    <a:pt x="208" y="7469"/>
                    <a:pt x="437" y="7809"/>
                  </a:cubicBezTo>
                  <a:lnTo>
                    <a:pt x="479" y="7767"/>
                  </a:lnTo>
                  <a:cubicBezTo>
                    <a:pt x="548" y="7941"/>
                    <a:pt x="652" y="8093"/>
                    <a:pt x="784" y="8225"/>
                  </a:cubicBezTo>
                  <a:cubicBezTo>
                    <a:pt x="1082" y="8523"/>
                    <a:pt x="1494" y="8668"/>
                    <a:pt x="1951" y="8668"/>
                  </a:cubicBezTo>
                  <a:cubicBezTo>
                    <a:pt x="2079" y="8668"/>
                    <a:pt x="2211" y="8657"/>
                    <a:pt x="2345" y="8634"/>
                  </a:cubicBezTo>
                  <a:cubicBezTo>
                    <a:pt x="2948" y="8523"/>
                    <a:pt x="3600" y="8183"/>
                    <a:pt x="4148" y="7642"/>
                  </a:cubicBezTo>
                  <a:lnTo>
                    <a:pt x="7602" y="4188"/>
                  </a:lnTo>
                  <a:cubicBezTo>
                    <a:pt x="8691" y="3092"/>
                    <a:pt x="8955" y="1587"/>
                    <a:pt x="8185" y="817"/>
                  </a:cubicBezTo>
                  <a:cubicBezTo>
                    <a:pt x="7640" y="273"/>
                    <a:pt x="6926" y="0"/>
                    <a:pt x="621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89" name="Google Shape;7489;p76"/>
            <p:cNvSpPr/>
            <p:nvPr/>
          </p:nvSpPr>
          <p:spPr>
            <a:xfrm>
              <a:off x="7450283" y="2573598"/>
              <a:ext cx="152013" cy="73379"/>
            </a:xfrm>
            <a:custGeom>
              <a:avLst/>
              <a:gdLst/>
              <a:ahLst/>
              <a:cxnLst/>
              <a:rect l="l" t="t" r="r" b="b"/>
              <a:pathLst>
                <a:path w="5786" h="2793" extrusionOk="0">
                  <a:moveTo>
                    <a:pt x="4370" y="0"/>
                  </a:moveTo>
                  <a:lnTo>
                    <a:pt x="3171" y="1193"/>
                  </a:lnTo>
                  <a:cubicBezTo>
                    <a:pt x="2482" y="1886"/>
                    <a:pt x="1398" y="2013"/>
                    <a:pt x="693" y="2013"/>
                  </a:cubicBezTo>
                  <a:cubicBezTo>
                    <a:pt x="283" y="2013"/>
                    <a:pt x="1" y="1970"/>
                    <a:pt x="1" y="1970"/>
                  </a:cubicBezTo>
                  <a:lnTo>
                    <a:pt x="1" y="1970"/>
                  </a:lnTo>
                  <a:cubicBezTo>
                    <a:pt x="545" y="2518"/>
                    <a:pt x="1260" y="2792"/>
                    <a:pt x="1974" y="2792"/>
                  </a:cubicBezTo>
                  <a:cubicBezTo>
                    <a:pt x="2688" y="2792"/>
                    <a:pt x="3403" y="2518"/>
                    <a:pt x="3947" y="1970"/>
                  </a:cubicBezTo>
                  <a:lnTo>
                    <a:pt x="5785" y="139"/>
                  </a:lnTo>
                  <a:lnTo>
                    <a:pt x="4370"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90" name="Google Shape;7490;p76"/>
            <p:cNvSpPr/>
            <p:nvPr/>
          </p:nvSpPr>
          <p:spPr>
            <a:xfrm>
              <a:off x="7565093" y="2530958"/>
              <a:ext cx="83310" cy="46713"/>
            </a:xfrm>
            <a:custGeom>
              <a:avLst/>
              <a:gdLst/>
              <a:ahLst/>
              <a:cxnLst/>
              <a:rect l="l" t="t" r="r" b="b"/>
              <a:pathLst>
                <a:path w="3171" h="1778" extrusionOk="0">
                  <a:moveTo>
                    <a:pt x="3170" y="0"/>
                  </a:moveTo>
                  <a:lnTo>
                    <a:pt x="3032" y="132"/>
                  </a:lnTo>
                  <a:cubicBezTo>
                    <a:pt x="2507" y="663"/>
                    <a:pt x="1792" y="953"/>
                    <a:pt x="1054" y="953"/>
                  </a:cubicBezTo>
                  <a:cubicBezTo>
                    <a:pt x="935" y="953"/>
                    <a:pt x="814" y="945"/>
                    <a:pt x="694" y="930"/>
                  </a:cubicBezTo>
                  <a:lnTo>
                    <a:pt x="0" y="1623"/>
                  </a:lnTo>
                  <a:cubicBezTo>
                    <a:pt x="346" y="1728"/>
                    <a:pt x="704" y="1777"/>
                    <a:pt x="1064" y="1777"/>
                  </a:cubicBezTo>
                  <a:cubicBezTo>
                    <a:pt x="1181" y="1777"/>
                    <a:pt x="1298" y="1772"/>
                    <a:pt x="1415" y="1762"/>
                  </a:cubicBezTo>
                  <a:lnTo>
                    <a:pt x="3032" y="139"/>
                  </a:lnTo>
                  <a:cubicBezTo>
                    <a:pt x="3080" y="97"/>
                    <a:pt x="3122" y="49"/>
                    <a:pt x="3170"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91" name="Google Shape;7491;p76"/>
            <p:cNvSpPr/>
            <p:nvPr/>
          </p:nvSpPr>
          <p:spPr>
            <a:xfrm>
              <a:off x="7421488" y="2409447"/>
              <a:ext cx="236558" cy="227599"/>
            </a:xfrm>
            <a:custGeom>
              <a:avLst/>
              <a:gdLst/>
              <a:ahLst/>
              <a:cxnLst/>
              <a:rect l="l" t="t" r="r" b="b"/>
              <a:pathLst>
                <a:path w="9004" h="8663" extrusionOk="0">
                  <a:moveTo>
                    <a:pt x="6524" y="0"/>
                  </a:moveTo>
                  <a:cubicBezTo>
                    <a:pt x="5810" y="0"/>
                    <a:pt x="5095" y="273"/>
                    <a:pt x="4551" y="817"/>
                  </a:cubicBezTo>
                  <a:lnTo>
                    <a:pt x="1097" y="4271"/>
                  </a:lnTo>
                  <a:cubicBezTo>
                    <a:pt x="1" y="5360"/>
                    <a:pt x="1" y="7129"/>
                    <a:pt x="1097" y="8225"/>
                  </a:cubicBezTo>
                  <a:cubicBezTo>
                    <a:pt x="1393" y="8521"/>
                    <a:pt x="1801" y="8663"/>
                    <a:pt x="2255" y="8663"/>
                  </a:cubicBezTo>
                  <a:cubicBezTo>
                    <a:pt x="2386" y="8663"/>
                    <a:pt x="2520" y="8651"/>
                    <a:pt x="2657" y="8627"/>
                  </a:cubicBezTo>
                  <a:cubicBezTo>
                    <a:pt x="3261" y="8523"/>
                    <a:pt x="3913" y="8183"/>
                    <a:pt x="4461" y="7642"/>
                  </a:cubicBezTo>
                  <a:lnTo>
                    <a:pt x="5779" y="6325"/>
                  </a:lnTo>
                  <a:cubicBezTo>
                    <a:pt x="5779" y="6325"/>
                    <a:pt x="5632" y="6119"/>
                    <a:pt x="5240" y="6119"/>
                  </a:cubicBezTo>
                  <a:cubicBezTo>
                    <a:pt x="5206" y="6119"/>
                    <a:pt x="5171" y="6120"/>
                    <a:pt x="5134" y="6123"/>
                  </a:cubicBezTo>
                  <a:lnTo>
                    <a:pt x="4045" y="7219"/>
                  </a:lnTo>
                  <a:cubicBezTo>
                    <a:pt x="3775" y="7496"/>
                    <a:pt x="3417" y="7635"/>
                    <a:pt x="3059" y="7635"/>
                  </a:cubicBezTo>
                  <a:cubicBezTo>
                    <a:pt x="2708" y="7635"/>
                    <a:pt x="2356" y="7501"/>
                    <a:pt x="2089" y="7233"/>
                  </a:cubicBezTo>
                  <a:cubicBezTo>
                    <a:pt x="1548" y="6692"/>
                    <a:pt x="1554" y="5811"/>
                    <a:pt x="2102" y="5277"/>
                  </a:cubicBezTo>
                  <a:lnTo>
                    <a:pt x="5557" y="1823"/>
                  </a:lnTo>
                  <a:cubicBezTo>
                    <a:pt x="5820" y="1559"/>
                    <a:pt x="6168" y="1427"/>
                    <a:pt x="6517" y="1427"/>
                  </a:cubicBezTo>
                  <a:cubicBezTo>
                    <a:pt x="6847" y="1427"/>
                    <a:pt x="7177" y="1545"/>
                    <a:pt x="7436" y="1781"/>
                  </a:cubicBezTo>
                  <a:cubicBezTo>
                    <a:pt x="7977" y="2274"/>
                    <a:pt x="8040" y="3099"/>
                    <a:pt x="7582" y="3661"/>
                  </a:cubicBezTo>
                  <a:lnTo>
                    <a:pt x="8914" y="2336"/>
                  </a:lnTo>
                  <a:cubicBezTo>
                    <a:pt x="9004" y="1740"/>
                    <a:pt x="8872" y="1192"/>
                    <a:pt x="8498" y="817"/>
                  </a:cubicBezTo>
                  <a:cubicBezTo>
                    <a:pt x="7953" y="273"/>
                    <a:pt x="7239" y="0"/>
                    <a:pt x="652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92" name="Google Shape;7492;p76"/>
            <p:cNvSpPr/>
            <p:nvPr/>
          </p:nvSpPr>
          <p:spPr>
            <a:xfrm>
              <a:off x="7556161" y="2553368"/>
              <a:ext cx="36650" cy="22253"/>
            </a:xfrm>
            <a:custGeom>
              <a:avLst/>
              <a:gdLst/>
              <a:ahLst/>
              <a:cxnLst/>
              <a:rect l="l" t="t" r="r" b="b"/>
              <a:pathLst>
                <a:path w="1395" h="847" extrusionOk="0">
                  <a:moveTo>
                    <a:pt x="653" y="0"/>
                  </a:moveTo>
                  <a:lnTo>
                    <a:pt x="1" y="645"/>
                  </a:lnTo>
                  <a:cubicBezTo>
                    <a:pt x="209" y="736"/>
                    <a:pt x="431" y="798"/>
                    <a:pt x="646" y="847"/>
                  </a:cubicBezTo>
                  <a:lnTo>
                    <a:pt x="1395" y="104"/>
                  </a:lnTo>
                  <a:cubicBezTo>
                    <a:pt x="1145" y="104"/>
                    <a:pt x="895" y="70"/>
                    <a:pt x="65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493" name="Google Shape;7493;p76"/>
          <p:cNvGrpSpPr/>
          <p:nvPr/>
        </p:nvGrpSpPr>
        <p:grpSpPr>
          <a:xfrm>
            <a:off x="2508373" y="2779889"/>
            <a:ext cx="337523" cy="337680"/>
            <a:chOff x="2508373" y="2779889"/>
            <a:chExt cx="337523" cy="337680"/>
          </a:xfrm>
        </p:grpSpPr>
        <p:sp>
          <p:nvSpPr>
            <p:cNvPr id="7494" name="Google Shape;7494;p76"/>
            <p:cNvSpPr/>
            <p:nvPr/>
          </p:nvSpPr>
          <p:spPr>
            <a:xfrm>
              <a:off x="2508373" y="2779889"/>
              <a:ext cx="256971" cy="256971"/>
            </a:xfrm>
            <a:custGeom>
              <a:avLst/>
              <a:gdLst/>
              <a:ahLst/>
              <a:cxnLst/>
              <a:rect l="l" t="t" r="r" b="b"/>
              <a:pathLst>
                <a:path w="9781" h="9781" extrusionOk="0">
                  <a:moveTo>
                    <a:pt x="4585" y="0"/>
                  </a:moveTo>
                  <a:cubicBezTo>
                    <a:pt x="4377" y="0"/>
                    <a:pt x="4190" y="153"/>
                    <a:pt x="4155" y="354"/>
                  </a:cubicBezTo>
                  <a:lnTo>
                    <a:pt x="3933" y="1464"/>
                  </a:lnTo>
                  <a:cubicBezTo>
                    <a:pt x="3656" y="1540"/>
                    <a:pt x="3392" y="1651"/>
                    <a:pt x="3149" y="1790"/>
                  </a:cubicBezTo>
                  <a:lnTo>
                    <a:pt x="2213" y="1165"/>
                  </a:lnTo>
                  <a:cubicBezTo>
                    <a:pt x="2138" y="1116"/>
                    <a:pt x="2053" y="1092"/>
                    <a:pt x="1969" y="1092"/>
                  </a:cubicBezTo>
                  <a:cubicBezTo>
                    <a:pt x="1852" y="1092"/>
                    <a:pt x="1736" y="1139"/>
                    <a:pt x="1651" y="1228"/>
                  </a:cubicBezTo>
                  <a:lnTo>
                    <a:pt x="1221" y="1658"/>
                  </a:lnTo>
                  <a:cubicBezTo>
                    <a:pt x="1068" y="1803"/>
                    <a:pt x="1048" y="2039"/>
                    <a:pt x="1166" y="2220"/>
                  </a:cubicBezTo>
                  <a:lnTo>
                    <a:pt x="1790" y="3156"/>
                  </a:lnTo>
                  <a:cubicBezTo>
                    <a:pt x="1651" y="3399"/>
                    <a:pt x="1547" y="3662"/>
                    <a:pt x="1471" y="3940"/>
                  </a:cubicBezTo>
                  <a:lnTo>
                    <a:pt x="361" y="4162"/>
                  </a:lnTo>
                  <a:cubicBezTo>
                    <a:pt x="153" y="4196"/>
                    <a:pt x="7" y="4384"/>
                    <a:pt x="0" y="4592"/>
                  </a:cubicBezTo>
                  <a:lnTo>
                    <a:pt x="0" y="5202"/>
                  </a:lnTo>
                  <a:cubicBezTo>
                    <a:pt x="7" y="5410"/>
                    <a:pt x="153" y="5591"/>
                    <a:pt x="361" y="5632"/>
                  </a:cubicBezTo>
                  <a:lnTo>
                    <a:pt x="1471" y="5854"/>
                  </a:lnTo>
                  <a:cubicBezTo>
                    <a:pt x="1547" y="6125"/>
                    <a:pt x="1651" y="6388"/>
                    <a:pt x="1790" y="6638"/>
                  </a:cubicBezTo>
                  <a:lnTo>
                    <a:pt x="1166" y="7574"/>
                  </a:lnTo>
                  <a:cubicBezTo>
                    <a:pt x="1048" y="7748"/>
                    <a:pt x="1068" y="7984"/>
                    <a:pt x="1221" y="8136"/>
                  </a:cubicBezTo>
                  <a:lnTo>
                    <a:pt x="1651" y="8566"/>
                  </a:lnTo>
                  <a:cubicBezTo>
                    <a:pt x="1735" y="8650"/>
                    <a:pt x="1848" y="8692"/>
                    <a:pt x="1964" y="8692"/>
                  </a:cubicBezTo>
                  <a:cubicBezTo>
                    <a:pt x="2049" y="8692"/>
                    <a:pt x="2136" y="8669"/>
                    <a:pt x="2213" y="8622"/>
                  </a:cubicBezTo>
                  <a:lnTo>
                    <a:pt x="3156" y="7990"/>
                  </a:lnTo>
                  <a:cubicBezTo>
                    <a:pt x="3399" y="8129"/>
                    <a:pt x="3663" y="8233"/>
                    <a:pt x="3933" y="8310"/>
                  </a:cubicBezTo>
                  <a:lnTo>
                    <a:pt x="4155" y="9419"/>
                  </a:lnTo>
                  <a:cubicBezTo>
                    <a:pt x="4197" y="9627"/>
                    <a:pt x="4377" y="9773"/>
                    <a:pt x="4592" y="9780"/>
                  </a:cubicBezTo>
                  <a:lnTo>
                    <a:pt x="5195" y="9780"/>
                  </a:lnTo>
                  <a:cubicBezTo>
                    <a:pt x="5404" y="9773"/>
                    <a:pt x="5591" y="9627"/>
                    <a:pt x="5632" y="9419"/>
                  </a:cubicBezTo>
                  <a:lnTo>
                    <a:pt x="5854" y="8310"/>
                  </a:lnTo>
                  <a:cubicBezTo>
                    <a:pt x="6125" y="8233"/>
                    <a:pt x="6389" y="8129"/>
                    <a:pt x="6631" y="7990"/>
                  </a:cubicBezTo>
                  <a:lnTo>
                    <a:pt x="7568" y="8615"/>
                  </a:lnTo>
                  <a:cubicBezTo>
                    <a:pt x="7644" y="8664"/>
                    <a:pt x="7730" y="8688"/>
                    <a:pt x="7814" y="8688"/>
                  </a:cubicBezTo>
                  <a:cubicBezTo>
                    <a:pt x="7931" y="8688"/>
                    <a:pt x="8045" y="8643"/>
                    <a:pt x="8129" y="8559"/>
                  </a:cubicBezTo>
                  <a:lnTo>
                    <a:pt x="8560" y="8129"/>
                  </a:lnTo>
                  <a:cubicBezTo>
                    <a:pt x="8712" y="7984"/>
                    <a:pt x="8733" y="7748"/>
                    <a:pt x="8615" y="7567"/>
                  </a:cubicBezTo>
                  <a:lnTo>
                    <a:pt x="7991" y="6631"/>
                  </a:lnTo>
                  <a:cubicBezTo>
                    <a:pt x="8129" y="6381"/>
                    <a:pt x="8234" y="6118"/>
                    <a:pt x="8310" y="5847"/>
                  </a:cubicBezTo>
                  <a:lnTo>
                    <a:pt x="9420" y="5625"/>
                  </a:lnTo>
                  <a:cubicBezTo>
                    <a:pt x="9628" y="5584"/>
                    <a:pt x="9773" y="5403"/>
                    <a:pt x="9780" y="5195"/>
                  </a:cubicBezTo>
                  <a:lnTo>
                    <a:pt x="9780" y="4585"/>
                  </a:lnTo>
                  <a:cubicBezTo>
                    <a:pt x="9780" y="4377"/>
                    <a:pt x="9628" y="4189"/>
                    <a:pt x="9420" y="4148"/>
                  </a:cubicBezTo>
                  <a:lnTo>
                    <a:pt x="8310" y="3926"/>
                  </a:lnTo>
                  <a:cubicBezTo>
                    <a:pt x="8234" y="3655"/>
                    <a:pt x="8129" y="3392"/>
                    <a:pt x="7991" y="3149"/>
                  </a:cubicBezTo>
                  <a:lnTo>
                    <a:pt x="8615" y="2206"/>
                  </a:lnTo>
                  <a:cubicBezTo>
                    <a:pt x="8733" y="2032"/>
                    <a:pt x="8712" y="1796"/>
                    <a:pt x="8560" y="1644"/>
                  </a:cubicBezTo>
                  <a:lnTo>
                    <a:pt x="8129" y="1221"/>
                  </a:lnTo>
                  <a:cubicBezTo>
                    <a:pt x="8046" y="1134"/>
                    <a:pt x="7934" y="1090"/>
                    <a:pt x="7821" y="1090"/>
                  </a:cubicBezTo>
                  <a:cubicBezTo>
                    <a:pt x="7735" y="1090"/>
                    <a:pt x="7649" y="1115"/>
                    <a:pt x="7575" y="1165"/>
                  </a:cubicBezTo>
                  <a:lnTo>
                    <a:pt x="6631" y="1790"/>
                  </a:lnTo>
                  <a:cubicBezTo>
                    <a:pt x="6389" y="1651"/>
                    <a:pt x="6125" y="1540"/>
                    <a:pt x="5854" y="1464"/>
                  </a:cubicBezTo>
                  <a:lnTo>
                    <a:pt x="5626" y="354"/>
                  </a:lnTo>
                  <a:cubicBezTo>
                    <a:pt x="5584" y="153"/>
                    <a:pt x="5404" y="0"/>
                    <a:pt x="5195"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95" name="Google Shape;7495;p76"/>
            <p:cNvSpPr/>
            <p:nvPr/>
          </p:nvSpPr>
          <p:spPr>
            <a:xfrm>
              <a:off x="2561391" y="2852034"/>
              <a:ext cx="131783" cy="112814"/>
            </a:xfrm>
            <a:custGeom>
              <a:avLst/>
              <a:gdLst/>
              <a:ahLst/>
              <a:cxnLst/>
              <a:rect l="l" t="t" r="r" b="b"/>
              <a:pathLst>
                <a:path w="5016" h="4294" extrusionOk="0">
                  <a:moveTo>
                    <a:pt x="2872" y="1"/>
                  </a:moveTo>
                  <a:cubicBezTo>
                    <a:pt x="958" y="1"/>
                    <a:pt x="1" y="2310"/>
                    <a:pt x="1353" y="3663"/>
                  </a:cubicBezTo>
                  <a:cubicBezTo>
                    <a:pt x="1791" y="4098"/>
                    <a:pt x="2328" y="4293"/>
                    <a:pt x="2855" y="4293"/>
                  </a:cubicBezTo>
                  <a:cubicBezTo>
                    <a:pt x="3958" y="4293"/>
                    <a:pt x="5016" y="3439"/>
                    <a:pt x="5016" y="2144"/>
                  </a:cubicBezTo>
                  <a:cubicBezTo>
                    <a:pt x="5016" y="958"/>
                    <a:pt x="4058" y="1"/>
                    <a:pt x="2872" y="1"/>
                  </a:cubicBezTo>
                  <a:close/>
                </a:path>
              </a:pathLst>
            </a:custGeom>
            <a:solidFill>
              <a:srgbClr val="DEE5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96" name="Google Shape;7496;p76"/>
            <p:cNvSpPr/>
            <p:nvPr/>
          </p:nvSpPr>
          <p:spPr>
            <a:xfrm>
              <a:off x="2599302" y="2880277"/>
              <a:ext cx="65629" cy="56223"/>
            </a:xfrm>
            <a:custGeom>
              <a:avLst/>
              <a:gdLst/>
              <a:ahLst/>
              <a:cxnLst/>
              <a:rect l="l" t="t" r="r" b="b"/>
              <a:pathLst>
                <a:path w="2498" h="2140" extrusionOk="0">
                  <a:moveTo>
                    <a:pt x="1429" y="1"/>
                  </a:moveTo>
                  <a:cubicBezTo>
                    <a:pt x="479" y="1"/>
                    <a:pt x="0" y="1152"/>
                    <a:pt x="673" y="1825"/>
                  </a:cubicBezTo>
                  <a:cubicBezTo>
                    <a:pt x="891" y="2042"/>
                    <a:pt x="1158" y="2140"/>
                    <a:pt x="1420" y="2140"/>
                  </a:cubicBezTo>
                  <a:cubicBezTo>
                    <a:pt x="1970" y="2140"/>
                    <a:pt x="2497" y="1712"/>
                    <a:pt x="2497" y="1069"/>
                  </a:cubicBezTo>
                  <a:cubicBezTo>
                    <a:pt x="2497" y="479"/>
                    <a:pt x="2019" y="1"/>
                    <a:pt x="1429"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97" name="Google Shape;7497;p76"/>
            <p:cNvSpPr/>
            <p:nvPr/>
          </p:nvSpPr>
          <p:spPr>
            <a:xfrm>
              <a:off x="2677121" y="2948611"/>
              <a:ext cx="168775" cy="168958"/>
            </a:xfrm>
            <a:custGeom>
              <a:avLst/>
              <a:gdLst/>
              <a:ahLst/>
              <a:cxnLst/>
              <a:rect l="l" t="t" r="r" b="b"/>
              <a:pathLst>
                <a:path w="6424" h="6431" extrusionOk="0">
                  <a:moveTo>
                    <a:pt x="3017" y="1"/>
                  </a:moveTo>
                  <a:cubicBezTo>
                    <a:pt x="2879" y="1"/>
                    <a:pt x="2754" y="98"/>
                    <a:pt x="2733" y="237"/>
                  </a:cubicBezTo>
                  <a:lnTo>
                    <a:pt x="2587" y="965"/>
                  </a:lnTo>
                  <a:cubicBezTo>
                    <a:pt x="2407" y="1014"/>
                    <a:pt x="2234" y="1090"/>
                    <a:pt x="2067" y="1180"/>
                  </a:cubicBezTo>
                  <a:lnTo>
                    <a:pt x="1450" y="764"/>
                  </a:lnTo>
                  <a:cubicBezTo>
                    <a:pt x="1404" y="733"/>
                    <a:pt x="1350" y="718"/>
                    <a:pt x="1296" y="718"/>
                  </a:cubicBezTo>
                  <a:cubicBezTo>
                    <a:pt x="1218" y="718"/>
                    <a:pt x="1139" y="748"/>
                    <a:pt x="1082" y="805"/>
                  </a:cubicBezTo>
                  <a:lnTo>
                    <a:pt x="805" y="1083"/>
                  </a:lnTo>
                  <a:cubicBezTo>
                    <a:pt x="701" y="1180"/>
                    <a:pt x="687" y="1340"/>
                    <a:pt x="763" y="1451"/>
                  </a:cubicBezTo>
                  <a:lnTo>
                    <a:pt x="1179" y="2068"/>
                  </a:lnTo>
                  <a:cubicBezTo>
                    <a:pt x="1089" y="2234"/>
                    <a:pt x="1013" y="2408"/>
                    <a:pt x="964" y="2588"/>
                  </a:cubicBezTo>
                  <a:lnTo>
                    <a:pt x="236" y="2734"/>
                  </a:lnTo>
                  <a:cubicBezTo>
                    <a:pt x="97" y="2761"/>
                    <a:pt x="0" y="2879"/>
                    <a:pt x="0" y="3018"/>
                  </a:cubicBezTo>
                  <a:lnTo>
                    <a:pt x="0" y="3413"/>
                  </a:lnTo>
                  <a:cubicBezTo>
                    <a:pt x="0" y="3552"/>
                    <a:pt x="97" y="3670"/>
                    <a:pt x="236" y="3698"/>
                  </a:cubicBezTo>
                  <a:lnTo>
                    <a:pt x="964" y="3844"/>
                  </a:lnTo>
                  <a:cubicBezTo>
                    <a:pt x="1013" y="4024"/>
                    <a:pt x="1089" y="4197"/>
                    <a:pt x="1179" y="4364"/>
                  </a:cubicBezTo>
                  <a:lnTo>
                    <a:pt x="763" y="4981"/>
                  </a:lnTo>
                  <a:cubicBezTo>
                    <a:pt x="687" y="5092"/>
                    <a:pt x="701" y="5252"/>
                    <a:pt x="805" y="5349"/>
                  </a:cubicBezTo>
                  <a:lnTo>
                    <a:pt x="1082" y="5626"/>
                  </a:lnTo>
                  <a:cubicBezTo>
                    <a:pt x="1139" y="5683"/>
                    <a:pt x="1218" y="5714"/>
                    <a:pt x="1296" y="5714"/>
                  </a:cubicBezTo>
                  <a:cubicBezTo>
                    <a:pt x="1350" y="5714"/>
                    <a:pt x="1404" y="5699"/>
                    <a:pt x="1450" y="5668"/>
                  </a:cubicBezTo>
                  <a:lnTo>
                    <a:pt x="2067" y="5252"/>
                  </a:lnTo>
                  <a:cubicBezTo>
                    <a:pt x="2234" y="5342"/>
                    <a:pt x="2407" y="5418"/>
                    <a:pt x="2587" y="5467"/>
                  </a:cubicBezTo>
                  <a:lnTo>
                    <a:pt x="2733" y="6195"/>
                  </a:lnTo>
                  <a:cubicBezTo>
                    <a:pt x="2754" y="6334"/>
                    <a:pt x="2879" y="6431"/>
                    <a:pt x="3017" y="6431"/>
                  </a:cubicBezTo>
                  <a:lnTo>
                    <a:pt x="3413" y="6431"/>
                  </a:lnTo>
                  <a:cubicBezTo>
                    <a:pt x="3552" y="6431"/>
                    <a:pt x="3669" y="6334"/>
                    <a:pt x="3697" y="6195"/>
                  </a:cubicBezTo>
                  <a:lnTo>
                    <a:pt x="3843" y="5467"/>
                  </a:lnTo>
                  <a:cubicBezTo>
                    <a:pt x="4023" y="5418"/>
                    <a:pt x="4197" y="5342"/>
                    <a:pt x="4356" y="5252"/>
                  </a:cubicBezTo>
                  <a:lnTo>
                    <a:pt x="4980" y="5668"/>
                  </a:lnTo>
                  <a:cubicBezTo>
                    <a:pt x="5027" y="5697"/>
                    <a:pt x="5080" y="5711"/>
                    <a:pt x="5134" y="5711"/>
                  </a:cubicBezTo>
                  <a:cubicBezTo>
                    <a:pt x="5209" y="5711"/>
                    <a:pt x="5284" y="5683"/>
                    <a:pt x="5341" y="5626"/>
                  </a:cubicBezTo>
                  <a:lnTo>
                    <a:pt x="5625" y="5342"/>
                  </a:lnTo>
                  <a:cubicBezTo>
                    <a:pt x="5723" y="5245"/>
                    <a:pt x="5736" y="5092"/>
                    <a:pt x="5660" y="4974"/>
                  </a:cubicBezTo>
                  <a:lnTo>
                    <a:pt x="5251" y="4357"/>
                  </a:lnTo>
                  <a:cubicBezTo>
                    <a:pt x="5341" y="4190"/>
                    <a:pt x="5410" y="4024"/>
                    <a:pt x="5466" y="3844"/>
                  </a:cubicBezTo>
                  <a:lnTo>
                    <a:pt x="6194" y="3698"/>
                  </a:lnTo>
                  <a:cubicBezTo>
                    <a:pt x="6326" y="3670"/>
                    <a:pt x="6423" y="3552"/>
                    <a:pt x="6423" y="3413"/>
                  </a:cubicBezTo>
                  <a:lnTo>
                    <a:pt x="6423" y="3018"/>
                  </a:lnTo>
                  <a:cubicBezTo>
                    <a:pt x="6423" y="2879"/>
                    <a:pt x="6333" y="2761"/>
                    <a:pt x="6194" y="2734"/>
                  </a:cubicBezTo>
                  <a:lnTo>
                    <a:pt x="5466" y="2588"/>
                  </a:lnTo>
                  <a:cubicBezTo>
                    <a:pt x="5417" y="2408"/>
                    <a:pt x="5348" y="2234"/>
                    <a:pt x="5251" y="2068"/>
                  </a:cubicBezTo>
                  <a:lnTo>
                    <a:pt x="5667" y="1451"/>
                  </a:lnTo>
                  <a:cubicBezTo>
                    <a:pt x="5743" y="1340"/>
                    <a:pt x="5729" y="1180"/>
                    <a:pt x="5632" y="1083"/>
                  </a:cubicBezTo>
                  <a:lnTo>
                    <a:pt x="5348" y="805"/>
                  </a:lnTo>
                  <a:cubicBezTo>
                    <a:pt x="5291" y="748"/>
                    <a:pt x="5214" y="718"/>
                    <a:pt x="5137" y="718"/>
                  </a:cubicBezTo>
                  <a:cubicBezTo>
                    <a:pt x="5083" y="718"/>
                    <a:pt x="5029" y="733"/>
                    <a:pt x="4980" y="764"/>
                  </a:cubicBezTo>
                  <a:lnTo>
                    <a:pt x="4363" y="1180"/>
                  </a:lnTo>
                  <a:cubicBezTo>
                    <a:pt x="4197" y="1090"/>
                    <a:pt x="4030" y="1014"/>
                    <a:pt x="3850" y="965"/>
                  </a:cubicBezTo>
                  <a:lnTo>
                    <a:pt x="3704" y="237"/>
                  </a:lnTo>
                  <a:cubicBezTo>
                    <a:pt x="3676" y="98"/>
                    <a:pt x="3558" y="1"/>
                    <a:pt x="3420"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98" name="Google Shape;7498;p76"/>
            <p:cNvSpPr/>
            <p:nvPr/>
          </p:nvSpPr>
          <p:spPr>
            <a:xfrm>
              <a:off x="2705180" y="2990910"/>
              <a:ext cx="98601" cy="84466"/>
            </a:xfrm>
            <a:custGeom>
              <a:avLst/>
              <a:gdLst/>
              <a:ahLst/>
              <a:cxnLst/>
              <a:rect l="l" t="t" r="r" b="b"/>
              <a:pathLst>
                <a:path w="3753" h="3215" extrusionOk="0">
                  <a:moveTo>
                    <a:pt x="2144" y="0"/>
                  </a:moveTo>
                  <a:cubicBezTo>
                    <a:pt x="715" y="0"/>
                    <a:pt x="0" y="1727"/>
                    <a:pt x="1013" y="2740"/>
                  </a:cubicBezTo>
                  <a:cubicBezTo>
                    <a:pt x="1341" y="3068"/>
                    <a:pt x="1743" y="3215"/>
                    <a:pt x="2138" y="3215"/>
                  </a:cubicBezTo>
                  <a:cubicBezTo>
                    <a:pt x="2963" y="3215"/>
                    <a:pt x="3753" y="2573"/>
                    <a:pt x="3753" y="1602"/>
                  </a:cubicBezTo>
                  <a:cubicBezTo>
                    <a:pt x="3753" y="721"/>
                    <a:pt x="3031" y="0"/>
                    <a:pt x="2144" y="0"/>
                  </a:cubicBezTo>
                  <a:close/>
                </a:path>
              </a:pathLst>
            </a:custGeom>
            <a:solidFill>
              <a:srgbClr val="BAC2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499" name="Google Shape;7499;p76"/>
            <p:cNvSpPr/>
            <p:nvPr/>
          </p:nvSpPr>
          <p:spPr>
            <a:xfrm>
              <a:off x="2727774" y="3007856"/>
              <a:ext cx="59061" cy="50601"/>
            </a:xfrm>
            <a:custGeom>
              <a:avLst/>
              <a:gdLst/>
              <a:ahLst/>
              <a:cxnLst/>
              <a:rect l="l" t="t" r="r" b="b"/>
              <a:pathLst>
                <a:path w="2248" h="1926" extrusionOk="0">
                  <a:moveTo>
                    <a:pt x="1284" y="0"/>
                  </a:moveTo>
                  <a:cubicBezTo>
                    <a:pt x="430" y="0"/>
                    <a:pt x="0" y="1034"/>
                    <a:pt x="604" y="1644"/>
                  </a:cubicBezTo>
                  <a:cubicBezTo>
                    <a:pt x="801" y="1839"/>
                    <a:pt x="1041" y="1926"/>
                    <a:pt x="1277" y="1926"/>
                  </a:cubicBezTo>
                  <a:cubicBezTo>
                    <a:pt x="1773" y="1926"/>
                    <a:pt x="2248" y="1540"/>
                    <a:pt x="2248" y="957"/>
                  </a:cubicBezTo>
                  <a:cubicBezTo>
                    <a:pt x="2248" y="430"/>
                    <a:pt x="1818" y="0"/>
                    <a:pt x="1284"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500" name="Google Shape;7500;p76"/>
          <p:cNvGrpSpPr/>
          <p:nvPr/>
        </p:nvGrpSpPr>
        <p:grpSpPr>
          <a:xfrm>
            <a:off x="1884401" y="4141593"/>
            <a:ext cx="410613" cy="372229"/>
            <a:chOff x="1884401" y="4141593"/>
            <a:chExt cx="410613" cy="372229"/>
          </a:xfrm>
        </p:grpSpPr>
        <p:sp>
          <p:nvSpPr>
            <p:cNvPr id="7501" name="Google Shape;7501;p76"/>
            <p:cNvSpPr/>
            <p:nvPr/>
          </p:nvSpPr>
          <p:spPr>
            <a:xfrm>
              <a:off x="1934529" y="4484476"/>
              <a:ext cx="343697" cy="29346"/>
            </a:xfrm>
            <a:custGeom>
              <a:avLst/>
              <a:gdLst/>
              <a:ahLst/>
              <a:cxnLst/>
              <a:rect l="l" t="t" r="r" b="b"/>
              <a:pathLst>
                <a:path w="13082" h="1117" extrusionOk="0">
                  <a:moveTo>
                    <a:pt x="0" y="0"/>
                  </a:moveTo>
                  <a:lnTo>
                    <a:pt x="188" y="659"/>
                  </a:lnTo>
                  <a:cubicBezTo>
                    <a:pt x="271" y="923"/>
                    <a:pt x="514" y="1103"/>
                    <a:pt x="791" y="1117"/>
                  </a:cubicBezTo>
                  <a:lnTo>
                    <a:pt x="12284" y="1117"/>
                  </a:lnTo>
                  <a:cubicBezTo>
                    <a:pt x="12562" y="1103"/>
                    <a:pt x="12804" y="923"/>
                    <a:pt x="12895" y="659"/>
                  </a:cubicBezTo>
                  <a:lnTo>
                    <a:pt x="13082" y="0"/>
                  </a:lnTo>
                  <a:close/>
                </a:path>
              </a:pathLst>
            </a:custGeom>
            <a:solidFill>
              <a:srgbClr val="D1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02" name="Google Shape;7502;p76"/>
            <p:cNvSpPr/>
            <p:nvPr/>
          </p:nvSpPr>
          <p:spPr>
            <a:xfrm>
              <a:off x="1884401" y="4269619"/>
              <a:ext cx="345720" cy="189635"/>
            </a:xfrm>
            <a:custGeom>
              <a:avLst/>
              <a:gdLst/>
              <a:ahLst/>
              <a:cxnLst/>
              <a:rect l="l" t="t" r="r" b="b"/>
              <a:pathLst>
                <a:path w="13159" h="7218" extrusionOk="0">
                  <a:moveTo>
                    <a:pt x="3739" y="957"/>
                  </a:moveTo>
                  <a:lnTo>
                    <a:pt x="3739" y="2511"/>
                  </a:lnTo>
                  <a:cubicBezTo>
                    <a:pt x="3732" y="2802"/>
                    <a:pt x="3760" y="3094"/>
                    <a:pt x="3816" y="3378"/>
                  </a:cubicBezTo>
                  <a:lnTo>
                    <a:pt x="3517" y="3378"/>
                  </a:lnTo>
                  <a:cubicBezTo>
                    <a:pt x="2262" y="3378"/>
                    <a:pt x="1409" y="2116"/>
                    <a:pt x="1867" y="957"/>
                  </a:cubicBezTo>
                  <a:close/>
                  <a:moveTo>
                    <a:pt x="1312" y="0"/>
                  </a:moveTo>
                  <a:cubicBezTo>
                    <a:pt x="1" y="1804"/>
                    <a:pt x="1291" y="4328"/>
                    <a:pt x="3517" y="4335"/>
                  </a:cubicBezTo>
                  <a:lnTo>
                    <a:pt x="4107" y="4335"/>
                  </a:lnTo>
                  <a:cubicBezTo>
                    <a:pt x="4851" y="6108"/>
                    <a:pt x="6579" y="7217"/>
                    <a:pt x="8443" y="7217"/>
                  </a:cubicBezTo>
                  <a:cubicBezTo>
                    <a:pt x="8752" y="7217"/>
                    <a:pt x="9065" y="7187"/>
                    <a:pt x="9379" y="7124"/>
                  </a:cubicBezTo>
                  <a:cubicBezTo>
                    <a:pt x="11577" y="6687"/>
                    <a:pt x="13159" y="4752"/>
                    <a:pt x="13159" y="2511"/>
                  </a:cubicBezTo>
                  <a:lnTo>
                    <a:pt x="13159" y="0"/>
                  </a:lnTo>
                  <a:lnTo>
                    <a:pt x="12118" y="0"/>
                  </a:lnTo>
                  <a:lnTo>
                    <a:pt x="11876" y="319"/>
                  </a:lnTo>
                  <a:lnTo>
                    <a:pt x="11640" y="0"/>
                  </a:lnTo>
                  <a:close/>
                </a:path>
              </a:pathLst>
            </a:custGeom>
            <a:solidFill>
              <a:srgbClr val="D1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03" name="Google Shape;7503;p76"/>
            <p:cNvSpPr/>
            <p:nvPr/>
          </p:nvSpPr>
          <p:spPr>
            <a:xfrm>
              <a:off x="2097970" y="4322006"/>
              <a:ext cx="104827" cy="110003"/>
            </a:xfrm>
            <a:custGeom>
              <a:avLst/>
              <a:gdLst/>
              <a:ahLst/>
              <a:cxnLst/>
              <a:rect l="l" t="t" r="r" b="b"/>
              <a:pathLst>
                <a:path w="3990" h="4187" extrusionOk="0">
                  <a:moveTo>
                    <a:pt x="3750" y="0"/>
                  </a:moveTo>
                  <a:cubicBezTo>
                    <a:pt x="3630" y="0"/>
                    <a:pt x="3511" y="80"/>
                    <a:pt x="3511" y="240"/>
                  </a:cubicBezTo>
                  <a:lnTo>
                    <a:pt x="3511" y="517"/>
                  </a:lnTo>
                  <a:cubicBezTo>
                    <a:pt x="3504" y="2279"/>
                    <a:pt x="2082" y="3708"/>
                    <a:pt x="320" y="3708"/>
                  </a:cubicBezTo>
                  <a:cubicBezTo>
                    <a:pt x="1" y="3708"/>
                    <a:pt x="1" y="4186"/>
                    <a:pt x="320" y="4186"/>
                  </a:cubicBezTo>
                  <a:cubicBezTo>
                    <a:pt x="2345" y="4186"/>
                    <a:pt x="3982" y="2543"/>
                    <a:pt x="3989" y="517"/>
                  </a:cubicBezTo>
                  <a:lnTo>
                    <a:pt x="3989" y="240"/>
                  </a:lnTo>
                  <a:cubicBezTo>
                    <a:pt x="3989" y="80"/>
                    <a:pt x="3870" y="0"/>
                    <a:pt x="375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04" name="Google Shape;7504;p76"/>
            <p:cNvSpPr/>
            <p:nvPr/>
          </p:nvSpPr>
          <p:spPr>
            <a:xfrm>
              <a:off x="2190187" y="4269619"/>
              <a:ext cx="12611" cy="39829"/>
            </a:xfrm>
            <a:custGeom>
              <a:avLst/>
              <a:gdLst/>
              <a:ahLst/>
              <a:cxnLst/>
              <a:rect l="l" t="t" r="r" b="b"/>
              <a:pathLst>
                <a:path w="480" h="1516" extrusionOk="0">
                  <a:moveTo>
                    <a:pt x="1" y="0"/>
                  </a:moveTo>
                  <a:lnTo>
                    <a:pt x="1" y="1277"/>
                  </a:lnTo>
                  <a:cubicBezTo>
                    <a:pt x="1" y="1436"/>
                    <a:pt x="120" y="1516"/>
                    <a:pt x="240" y="1516"/>
                  </a:cubicBezTo>
                  <a:cubicBezTo>
                    <a:pt x="360" y="1516"/>
                    <a:pt x="479" y="1436"/>
                    <a:pt x="479" y="1277"/>
                  </a:cubicBezTo>
                  <a:lnTo>
                    <a:pt x="479"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05" name="Google Shape;7505;p76"/>
            <p:cNvSpPr/>
            <p:nvPr/>
          </p:nvSpPr>
          <p:spPr>
            <a:xfrm>
              <a:off x="2069018" y="4141593"/>
              <a:ext cx="24250" cy="109083"/>
            </a:xfrm>
            <a:custGeom>
              <a:avLst/>
              <a:gdLst/>
              <a:ahLst/>
              <a:cxnLst/>
              <a:rect l="l" t="t" r="r" b="b"/>
              <a:pathLst>
                <a:path w="923" h="4152" extrusionOk="0">
                  <a:moveTo>
                    <a:pt x="621" y="1"/>
                  </a:moveTo>
                  <a:cubicBezTo>
                    <a:pt x="501" y="1"/>
                    <a:pt x="382" y="80"/>
                    <a:pt x="382" y="240"/>
                  </a:cubicBezTo>
                  <a:cubicBezTo>
                    <a:pt x="382" y="420"/>
                    <a:pt x="340" y="594"/>
                    <a:pt x="250" y="739"/>
                  </a:cubicBezTo>
                  <a:cubicBezTo>
                    <a:pt x="0" y="1190"/>
                    <a:pt x="0" y="1738"/>
                    <a:pt x="250" y="2189"/>
                  </a:cubicBezTo>
                  <a:cubicBezTo>
                    <a:pt x="423" y="2501"/>
                    <a:pt x="423" y="2876"/>
                    <a:pt x="250" y="3188"/>
                  </a:cubicBezTo>
                  <a:cubicBezTo>
                    <a:pt x="118" y="3410"/>
                    <a:pt x="56" y="3659"/>
                    <a:pt x="63" y="3909"/>
                  </a:cubicBezTo>
                  <a:cubicBezTo>
                    <a:pt x="63" y="4041"/>
                    <a:pt x="167" y="4152"/>
                    <a:pt x="298" y="4152"/>
                  </a:cubicBezTo>
                  <a:cubicBezTo>
                    <a:pt x="430" y="4152"/>
                    <a:pt x="541" y="4041"/>
                    <a:pt x="541" y="3909"/>
                  </a:cubicBezTo>
                  <a:cubicBezTo>
                    <a:pt x="534" y="3736"/>
                    <a:pt x="583" y="3562"/>
                    <a:pt x="673" y="3410"/>
                  </a:cubicBezTo>
                  <a:cubicBezTo>
                    <a:pt x="923" y="2959"/>
                    <a:pt x="923" y="2418"/>
                    <a:pt x="673" y="1967"/>
                  </a:cubicBezTo>
                  <a:cubicBezTo>
                    <a:pt x="493" y="1655"/>
                    <a:pt x="493" y="1273"/>
                    <a:pt x="673" y="961"/>
                  </a:cubicBezTo>
                  <a:cubicBezTo>
                    <a:pt x="798" y="746"/>
                    <a:pt x="867" y="497"/>
                    <a:pt x="860" y="240"/>
                  </a:cubicBezTo>
                  <a:cubicBezTo>
                    <a:pt x="860" y="80"/>
                    <a:pt x="741" y="1"/>
                    <a:pt x="621" y="1"/>
                  </a:cubicBezTo>
                  <a:close/>
                </a:path>
              </a:pathLst>
            </a:custGeom>
            <a:solidFill>
              <a:srgbClr val="ED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06" name="Google Shape;7506;p76"/>
            <p:cNvSpPr/>
            <p:nvPr/>
          </p:nvSpPr>
          <p:spPr>
            <a:xfrm>
              <a:off x="2119303" y="4141593"/>
              <a:ext cx="24276" cy="109083"/>
            </a:xfrm>
            <a:custGeom>
              <a:avLst/>
              <a:gdLst/>
              <a:ahLst/>
              <a:cxnLst/>
              <a:rect l="l" t="t" r="r" b="b"/>
              <a:pathLst>
                <a:path w="924" h="4152" extrusionOk="0">
                  <a:moveTo>
                    <a:pt x="621" y="1"/>
                  </a:moveTo>
                  <a:cubicBezTo>
                    <a:pt x="502" y="1"/>
                    <a:pt x="382" y="80"/>
                    <a:pt x="382" y="240"/>
                  </a:cubicBezTo>
                  <a:cubicBezTo>
                    <a:pt x="389" y="420"/>
                    <a:pt x="340" y="594"/>
                    <a:pt x="250" y="739"/>
                  </a:cubicBezTo>
                  <a:cubicBezTo>
                    <a:pt x="1" y="1190"/>
                    <a:pt x="1" y="1738"/>
                    <a:pt x="250" y="2189"/>
                  </a:cubicBezTo>
                  <a:cubicBezTo>
                    <a:pt x="424" y="2501"/>
                    <a:pt x="424" y="2876"/>
                    <a:pt x="250" y="3188"/>
                  </a:cubicBezTo>
                  <a:cubicBezTo>
                    <a:pt x="118" y="3410"/>
                    <a:pt x="56" y="3659"/>
                    <a:pt x="63" y="3909"/>
                  </a:cubicBezTo>
                  <a:cubicBezTo>
                    <a:pt x="63" y="4041"/>
                    <a:pt x="167" y="4152"/>
                    <a:pt x="299" y="4152"/>
                  </a:cubicBezTo>
                  <a:cubicBezTo>
                    <a:pt x="431" y="4152"/>
                    <a:pt x="542" y="4041"/>
                    <a:pt x="542" y="3909"/>
                  </a:cubicBezTo>
                  <a:cubicBezTo>
                    <a:pt x="535" y="3736"/>
                    <a:pt x="583" y="3562"/>
                    <a:pt x="673" y="3410"/>
                  </a:cubicBezTo>
                  <a:cubicBezTo>
                    <a:pt x="923" y="2959"/>
                    <a:pt x="923" y="2418"/>
                    <a:pt x="673" y="1967"/>
                  </a:cubicBezTo>
                  <a:cubicBezTo>
                    <a:pt x="500" y="1655"/>
                    <a:pt x="500" y="1273"/>
                    <a:pt x="673" y="961"/>
                  </a:cubicBezTo>
                  <a:cubicBezTo>
                    <a:pt x="798" y="746"/>
                    <a:pt x="868" y="497"/>
                    <a:pt x="861" y="240"/>
                  </a:cubicBezTo>
                  <a:cubicBezTo>
                    <a:pt x="861" y="80"/>
                    <a:pt x="741" y="1"/>
                    <a:pt x="621" y="1"/>
                  </a:cubicBezTo>
                  <a:close/>
                </a:path>
              </a:pathLst>
            </a:custGeom>
            <a:solidFill>
              <a:srgbClr val="ED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07" name="Google Shape;7507;p76"/>
            <p:cNvSpPr/>
            <p:nvPr/>
          </p:nvSpPr>
          <p:spPr>
            <a:xfrm>
              <a:off x="1917583" y="4478091"/>
              <a:ext cx="377431" cy="12585"/>
            </a:xfrm>
            <a:custGeom>
              <a:avLst/>
              <a:gdLst/>
              <a:ahLst/>
              <a:cxnLst/>
              <a:rect l="l" t="t" r="r" b="b"/>
              <a:pathLst>
                <a:path w="14366" h="479" extrusionOk="0">
                  <a:moveTo>
                    <a:pt x="319" y="0"/>
                  </a:moveTo>
                  <a:cubicBezTo>
                    <a:pt x="0" y="0"/>
                    <a:pt x="0" y="479"/>
                    <a:pt x="319" y="479"/>
                  </a:cubicBezTo>
                  <a:lnTo>
                    <a:pt x="14046" y="479"/>
                  </a:lnTo>
                  <a:cubicBezTo>
                    <a:pt x="14365" y="479"/>
                    <a:pt x="14365" y="0"/>
                    <a:pt x="14046" y="0"/>
                  </a:cubicBezTo>
                  <a:close/>
                </a:path>
              </a:pathLst>
            </a:custGeom>
            <a:solidFill>
              <a:srgbClr val="A5AF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508" name="Google Shape;7508;p76"/>
          <p:cNvGrpSpPr/>
          <p:nvPr/>
        </p:nvGrpSpPr>
        <p:grpSpPr>
          <a:xfrm>
            <a:off x="1430832" y="2773689"/>
            <a:ext cx="294515" cy="349897"/>
            <a:chOff x="1430832" y="2773689"/>
            <a:chExt cx="294515" cy="349897"/>
          </a:xfrm>
        </p:grpSpPr>
        <p:sp>
          <p:nvSpPr>
            <p:cNvPr id="7509" name="Google Shape;7509;p76"/>
            <p:cNvSpPr/>
            <p:nvPr/>
          </p:nvSpPr>
          <p:spPr>
            <a:xfrm>
              <a:off x="1430832" y="2794996"/>
              <a:ext cx="90062" cy="149648"/>
            </a:xfrm>
            <a:custGeom>
              <a:avLst/>
              <a:gdLst/>
              <a:ahLst/>
              <a:cxnLst/>
              <a:rect l="l" t="t" r="r" b="b"/>
              <a:pathLst>
                <a:path w="3428" h="5696" extrusionOk="0">
                  <a:moveTo>
                    <a:pt x="604" y="1"/>
                  </a:moveTo>
                  <a:cubicBezTo>
                    <a:pt x="271" y="1"/>
                    <a:pt x="1" y="271"/>
                    <a:pt x="8" y="597"/>
                  </a:cubicBezTo>
                  <a:lnTo>
                    <a:pt x="8" y="1423"/>
                  </a:lnTo>
                  <a:cubicBezTo>
                    <a:pt x="8" y="3406"/>
                    <a:pt x="1020" y="3816"/>
                    <a:pt x="1839" y="4149"/>
                  </a:cubicBezTo>
                  <a:cubicBezTo>
                    <a:pt x="2290" y="4336"/>
                    <a:pt x="2685" y="4495"/>
                    <a:pt x="2879" y="4891"/>
                  </a:cubicBezTo>
                  <a:cubicBezTo>
                    <a:pt x="2935" y="4981"/>
                    <a:pt x="2921" y="5106"/>
                    <a:pt x="2844" y="5182"/>
                  </a:cubicBezTo>
                  <a:cubicBezTo>
                    <a:pt x="2770" y="5257"/>
                    <a:pt x="2670" y="5299"/>
                    <a:pt x="2568" y="5299"/>
                  </a:cubicBezTo>
                  <a:cubicBezTo>
                    <a:pt x="2528" y="5299"/>
                    <a:pt x="2488" y="5293"/>
                    <a:pt x="2449" y="5279"/>
                  </a:cubicBezTo>
                  <a:cubicBezTo>
                    <a:pt x="2303" y="5217"/>
                    <a:pt x="2283" y="5043"/>
                    <a:pt x="2290" y="4905"/>
                  </a:cubicBezTo>
                  <a:cubicBezTo>
                    <a:pt x="2297" y="4768"/>
                    <a:pt x="2193" y="4696"/>
                    <a:pt x="2091" y="4696"/>
                  </a:cubicBezTo>
                  <a:cubicBezTo>
                    <a:pt x="1996" y="4696"/>
                    <a:pt x="1901" y="4757"/>
                    <a:pt x="1894" y="4884"/>
                  </a:cubicBezTo>
                  <a:cubicBezTo>
                    <a:pt x="1887" y="5057"/>
                    <a:pt x="1908" y="5480"/>
                    <a:pt x="2290" y="5640"/>
                  </a:cubicBezTo>
                  <a:cubicBezTo>
                    <a:pt x="2373" y="5681"/>
                    <a:pt x="2470" y="5695"/>
                    <a:pt x="2560" y="5695"/>
                  </a:cubicBezTo>
                  <a:cubicBezTo>
                    <a:pt x="2775" y="5695"/>
                    <a:pt x="2983" y="5605"/>
                    <a:pt x="3136" y="5453"/>
                  </a:cubicBezTo>
                  <a:cubicBezTo>
                    <a:pt x="3323" y="5258"/>
                    <a:pt x="3365" y="4960"/>
                    <a:pt x="3240" y="4717"/>
                  </a:cubicBezTo>
                  <a:cubicBezTo>
                    <a:pt x="2983" y="4183"/>
                    <a:pt x="2477" y="3982"/>
                    <a:pt x="1984" y="3781"/>
                  </a:cubicBezTo>
                  <a:cubicBezTo>
                    <a:pt x="1596" y="3628"/>
                    <a:pt x="1194" y="3462"/>
                    <a:pt x="902" y="3136"/>
                  </a:cubicBezTo>
                  <a:cubicBezTo>
                    <a:pt x="562" y="2761"/>
                    <a:pt x="403" y="2199"/>
                    <a:pt x="403" y="1423"/>
                  </a:cubicBezTo>
                  <a:lnTo>
                    <a:pt x="403" y="597"/>
                  </a:lnTo>
                  <a:cubicBezTo>
                    <a:pt x="403" y="486"/>
                    <a:pt x="493" y="396"/>
                    <a:pt x="604" y="396"/>
                  </a:cubicBezTo>
                  <a:cubicBezTo>
                    <a:pt x="916" y="403"/>
                    <a:pt x="1208" y="556"/>
                    <a:pt x="1381" y="812"/>
                  </a:cubicBezTo>
                  <a:lnTo>
                    <a:pt x="1534" y="1034"/>
                  </a:lnTo>
                  <a:cubicBezTo>
                    <a:pt x="1693" y="1270"/>
                    <a:pt x="1964" y="1409"/>
                    <a:pt x="2241" y="1409"/>
                  </a:cubicBezTo>
                  <a:lnTo>
                    <a:pt x="3170" y="1409"/>
                  </a:lnTo>
                  <a:cubicBezTo>
                    <a:pt x="3427" y="1409"/>
                    <a:pt x="3427" y="1013"/>
                    <a:pt x="3170" y="1013"/>
                  </a:cubicBezTo>
                  <a:lnTo>
                    <a:pt x="2241" y="1013"/>
                  </a:lnTo>
                  <a:cubicBezTo>
                    <a:pt x="2088" y="1013"/>
                    <a:pt x="1950" y="937"/>
                    <a:pt x="1860" y="812"/>
                  </a:cubicBezTo>
                  <a:lnTo>
                    <a:pt x="1707" y="590"/>
                  </a:lnTo>
                  <a:cubicBezTo>
                    <a:pt x="1457" y="223"/>
                    <a:pt x="1041" y="8"/>
                    <a:pt x="60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10" name="Google Shape;7510;p76"/>
            <p:cNvSpPr/>
            <p:nvPr/>
          </p:nvSpPr>
          <p:spPr>
            <a:xfrm>
              <a:off x="1635127" y="2795180"/>
              <a:ext cx="90220" cy="149464"/>
            </a:xfrm>
            <a:custGeom>
              <a:avLst/>
              <a:gdLst/>
              <a:ahLst/>
              <a:cxnLst/>
              <a:rect l="l" t="t" r="r" b="b"/>
              <a:pathLst>
                <a:path w="3434" h="5689" extrusionOk="0">
                  <a:moveTo>
                    <a:pt x="2837" y="1"/>
                  </a:moveTo>
                  <a:cubicBezTo>
                    <a:pt x="2393" y="1"/>
                    <a:pt x="1977" y="216"/>
                    <a:pt x="1727" y="583"/>
                  </a:cubicBezTo>
                  <a:lnTo>
                    <a:pt x="1575" y="805"/>
                  </a:lnTo>
                  <a:cubicBezTo>
                    <a:pt x="1484" y="930"/>
                    <a:pt x="1346" y="1006"/>
                    <a:pt x="1193" y="1006"/>
                  </a:cubicBezTo>
                  <a:lnTo>
                    <a:pt x="264" y="1006"/>
                  </a:lnTo>
                  <a:cubicBezTo>
                    <a:pt x="0" y="1006"/>
                    <a:pt x="0" y="1402"/>
                    <a:pt x="264" y="1402"/>
                  </a:cubicBezTo>
                  <a:lnTo>
                    <a:pt x="1193" y="1402"/>
                  </a:lnTo>
                  <a:cubicBezTo>
                    <a:pt x="1477" y="1402"/>
                    <a:pt x="1741" y="1263"/>
                    <a:pt x="1901" y="1027"/>
                  </a:cubicBezTo>
                  <a:lnTo>
                    <a:pt x="2060" y="805"/>
                  </a:lnTo>
                  <a:cubicBezTo>
                    <a:pt x="2234" y="549"/>
                    <a:pt x="2525" y="396"/>
                    <a:pt x="2837" y="396"/>
                  </a:cubicBezTo>
                  <a:cubicBezTo>
                    <a:pt x="2948" y="396"/>
                    <a:pt x="3038" y="486"/>
                    <a:pt x="3038" y="597"/>
                  </a:cubicBezTo>
                  <a:lnTo>
                    <a:pt x="3038" y="1423"/>
                  </a:lnTo>
                  <a:cubicBezTo>
                    <a:pt x="3038" y="2192"/>
                    <a:pt x="2872" y="2754"/>
                    <a:pt x="2539" y="3129"/>
                  </a:cubicBezTo>
                  <a:cubicBezTo>
                    <a:pt x="2240" y="3455"/>
                    <a:pt x="1838" y="3621"/>
                    <a:pt x="1450" y="3781"/>
                  </a:cubicBezTo>
                  <a:cubicBezTo>
                    <a:pt x="964" y="3975"/>
                    <a:pt x="465" y="4183"/>
                    <a:pt x="201" y="4710"/>
                  </a:cubicBezTo>
                  <a:cubicBezTo>
                    <a:pt x="69" y="4953"/>
                    <a:pt x="118" y="5251"/>
                    <a:pt x="305" y="5446"/>
                  </a:cubicBezTo>
                  <a:cubicBezTo>
                    <a:pt x="458" y="5605"/>
                    <a:pt x="659" y="5688"/>
                    <a:pt x="874" y="5688"/>
                  </a:cubicBezTo>
                  <a:cubicBezTo>
                    <a:pt x="971" y="5688"/>
                    <a:pt x="1061" y="5674"/>
                    <a:pt x="1145" y="5633"/>
                  </a:cubicBezTo>
                  <a:cubicBezTo>
                    <a:pt x="1526" y="5473"/>
                    <a:pt x="1554" y="5050"/>
                    <a:pt x="1540" y="4877"/>
                  </a:cubicBezTo>
                  <a:cubicBezTo>
                    <a:pt x="1537" y="4750"/>
                    <a:pt x="1444" y="4689"/>
                    <a:pt x="1349" y="4689"/>
                  </a:cubicBezTo>
                  <a:cubicBezTo>
                    <a:pt x="1246" y="4689"/>
                    <a:pt x="1141" y="4761"/>
                    <a:pt x="1145" y="4898"/>
                  </a:cubicBezTo>
                  <a:cubicBezTo>
                    <a:pt x="1151" y="5036"/>
                    <a:pt x="1131" y="5210"/>
                    <a:pt x="992" y="5272"/>
                  </a:cubicBezTo>
                  <a:cubicBezTo>
                    <a:pt x="953" y="5286"/>
                    <a:pt x="912" y="5292"/>
                    <a:pt x="872" y="5292"/>
                  </a:cubicBezTo>
                  <a:cubicBezTo>
                    <a:pt x="768" y="5292"/>
                    <a:pt x="666" y="5250"/>
                    <a:pt x="597" y="5175"/>
                  </a:cubicBezTo>
                  <a:cubicBezTo>
                    <a:pt x="513" y="5099"/>
                    <a:pt x="499" y="4974"/>
                    <a:pt x="562" y="4884"/>
                  </a:cubicBezTo>
                  <a:cubicBezTo>
                    <a:pt x="749" y="4495"/>
                    <a:pt x="1145" y="4329"/>
                    <a:pt x="1602" y="4148"/>
                  </a:cubicBezTo>
                  <a:cubicBezTo>
                    <a:pt x="2414" y="3816"/>
                    <a:pt x="3433" y="3399"/>
                    <a:pt x="3433" y="1423"/>
                  </a:cubicBezTo>
                  <a:lnTo>
                    <a:pt x="3433" y="597"/>
                  </a:lnTo>
                  <a:cubicBezTo>
                    <a:pt x="3433" y="264"/>
                    <a:pt x="3163" y="1"/>
                    <a:pt x="2837"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11" name="Google Shape;7511;p76"/>
            <p:cNvSpPr/>
            <p:nvPr/>
          </p:nvSpPr>
          <p:spPr>
            <a:xfrm>
              <a:off x="1566609" y="2972861"/>
              <a:ext cx="22988" cy="104249"/>
            </a:xfrm>
            <a:custGeom>
              <a:avLst/>
              <a:gdLst/>
              <a:ahLst/>
              <a:cxnLst/>
              <a:rect l="l" t="t" r="r" b="b"/>
              <a:pathLst>
                <a:path w="875" h="3968" extrusionOk="0">
                  <a:moveTo>
                    <a:pt x="0" y="0"/>
                  </a:moveTo>
                  <a:lnTo>
                    <a:pt x="0" y="3968"/>
                  </a:lnTo>
                  <a:lnTo>
                    <a:pt x="874" y="3968"/>
                  </a:lnTo>
                  <a:lnTo>
                    <a:pt x="874"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12" name="Google Shape;7512;p76"/>
            <p:cNvSpPr/>
            <p:nvPr/>
          </p:nvSpPr>
          <p:spPr>
            <a:xfrm>
              <a:off x="1493703" y="2785354"/>
              <a:ext cx="168775" cy="206108"/>
            </a:xfrm>
            <a:custGeom>
              <a:avLst/>
              <a:gdLst/>
              <a:ahLst/>
              <a:cxnLst/>
              <a:rect l="l" t="t" r="r" b="b"/>
              <a:pathLst>
                <a:path w="6424" h="7845" extrusionOk="0">
                  <a:moveTo>
                    <a:pt x="1" y="0"/>
                  </a:moveTo>
                  <a:lnTo>
                    <a:pt x="1" y="2573"/>
                  </a:lnTo>
                  <a:cubicBezTo>
                    <a:pt x="8" y="4398"/>
                    <a:pt x="875" y="6118"/>
                    <a:pt x="2345" y="7200"/>
                  </a:cubicBezTo>
                  <a:lnTo>
                    <a:pt x="3219" y="7845"/>
                  </a:lnTo>
                  <a:lnTo>
                    <a:pt x="4086" y="7200"/>
                  </a:lnTo>
                  <a:cubicBezTo>
                    <a:pt x="5556" y="6111"/>
                    <a:pt x="6424" y="4398"/>
                    <a:pt x="6424" y="2573"/>
                  </a:cubicBezTo>
                  <a:lnTo>
                    <a:pt x="6424"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13" name="Google Shape;7513;p76"/>
            <p:cNvSpPr/>
            <p:nvPr/>
          </p:nvSpPr>
          <p:spPr>
            <a:xfrm>
              <a:off x="1562037" y="2785354"/>
              <a:ext cx="100440" cy="206108"/>
            </a:xfrm>
            <a:custGeom>
              <a:avLst/>
              <a:gdLst/>
              <a:ahLst/>
              <a:cxnLst/>
              <a:rect l="l" t="t" r="r" b="b"/>
              <a:pathLst>
                <a:path w="3823" h="7845" extrusionOk="0">
                  <a:moveTo>
                    <a:pt x="2609" y="0"/>
                  </a:moveTo>
                  <a:lnTo>
                    <a:pt x="2609" y="2573"/>
                  </a:lnTo>
                  <a:cubicBezTo>
                    <a:pt x="2609" y="4398"/>
                    <a:pt x="1735" y="6118"/>
                    <a:pt x="264" y="7200"/>
                  </a:cubicBezTo>
                  <a:lnTo>
                    <a:pt x="1" y="7394"/>
                  </a:lnTo>
                  <a:lnTo>
                    <a:pt x="611" y="7845"/>
                  </a:lnTo>
                  <a:lnTo>
                    <a:pt x="1485" y="7200"/>
                  </a:lnTo>
                  <a:cubicBezTo>
                    <a:pt x="2955" y="6111"/>
                    <a:pt x="3823" y="4398"/>
                    <a:pt x="3823" y="2573"/>
                  </a:cubicBezTo>
                  <a:lnTo>
                    <a:pt x="3823"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14" name="Google Shape;7514;p76"/>
            <p:cNvSpPr/>
            <p:nvPr/>
          </p:nvSpPr>
          <p:spPr>
            <a:xfrm>
              <a:off x="1482773" y="2773689"/>
              <a:ext cx="190817" cy="23172"/>
            </a:xfrm>
            <a:custGeom>
              <a:avLst/>
              <a:gdLst/>
              <a:ahLst/>
              <a:cxnLst/>
              <a:rect l="l" t="t" r="r" b="b"/>
              <a:pathLst>
                <a:path w="7263" h="882" extrusionOk="0">
                  <a:moveTo>
                    <a:pt x="181" y="0"/>
                  </a:moveTo>
                  <a:cubicBezTo>
                    <a:pt x="84" y="0"/>
                    <a:pt x="0" y="83"/>
                    <a:pt x="0" y="181"/>
                  </a:cubicBezTo>
                  <a:lnTo>
                    <a:pt x="0" y="701"/>
                  </a:lnTo>
                  <a:cubicBezTo>
                    <a:pt x="0" y="805"/>
                    <a:pt x="84" y="881"/>
                    <a:pt x="181" y="881"/>
                  </a:cubicBezTo>
                  <a:lnTo>
                    <a:pt x="7075" y="881"/>
                  </a:lnTo>
                  <a:cubicBezTo>
                    <a:pt x="7079" y="881"/>
                    <a:pt x="7083" y="881"/>
                    <a:pt x="7087" y="881"/>
                  </a:cubicBezTo>
                  <a:cubicBezTo>
                    <a:pt x="7179" y="881"/>
                    <a:pt x="7256" y="801"/>
                    <a:pt x="7263" y="708"/>
                  </a:cubicBezTo>
                  <a:lnTo>
                    <a:pt x="7263" y="187"/>
                  </a:lnTo>
                  <a:cubicBezTo>
                    <a:pt x="7263" y="83"/>
                    <a:pt x="7179" y="0"/>
                    <a:pt x="7075"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15" name="Google Shape;7515;p76"/>
            <p:cNvSpPr/>
            <p:nvPr/>
          </p:nvSpPr>
          <p:spPr>
            <a:xfrm>
              <a:off x="1641669" y="2773689"/>
              <a:ext cx="31921" cy="23172"/>
            </a:xfrm>
            <a:custGeom>
              <a:avLst/>
              <a:gdLst/>
              <a:ahLst/>
              <a:cxnLst/>
              <a:rect l="l" t="t" r="r" b="b"/>
              <a:pathLst>
                <a:path w="1215" h="882" extrusionOk="0">
                  <a:moveTo>
                    <a:pt x="1" y="0"/>
                  </a:moveTo>
                  <a:lnTo>
                    <a:pt x="1" y="881"/>
                  </a:lnTo>
                  <a:lnTo>
                    <a:pt x="1020" y="881"/>
                  </a:lnTo>
                  <a:cubicBezTo>
                    <a:pt x="1024" y="881"/>
                    <a:pt x="1029" y="881"/>
                    <a:pt x="1033" y="881"/>
                  </a:cubicBezTo>
                  <a:cubicBezTo>
                    <a:pt x="1131" y="881"/>
                    <a:pt x="1208" y="801"/>
                    <a:pt x="1215" y="708"/>
                  </a:cubicBezTo>
                  <a:lnTo>
                    <a:pt x="1215" y="187"/>
                  </a:lnTo>
                  <a:cubicBezTo>
                    <a:pt x="1215" y="83"/>
                    <a:pt x="1124" y="0"/>
                    <a:pt x="102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16" name="Google Shape;7516;p76"/>
            <p:cNvSpPr/>
            <p:nvPr/>
          </p:nvSpPr>
          <p:spPr>
            <a:xfrm>
              <a:off x="1536343" y="2836060"/>
              <a:ext cx="83494" cy="78975"/>
            </a:xfrm>
            <a:custGeom>
              <a:avLst/>
              <a:gdLst/>
              <a:ahLst/>
              <a:cxnLst/>
              <a:rect l="l" t="t" r="r" b="b"/>
              <a:pathLst>
                <a:path w="3178" h="3006" extrusionOk="0">
                  <a:moveTo>
                    <a:pt x="1589" y="0"/>
                  </a:moveTo>
                  <a:cubicBezTo>
                    <a:pt x="1575" y="0"/>
                    <a:pt x="1561" y="9"/>
                    <a:pt x="1554" y="26"/>
                  </a:cubicBezTo>
                  <a:lnTo>
                    <a:pt x="1097" y="949"/>
                  </a:lnTo>
                  <a:cubicBezTo>
                    <a:pt x="1090" y="956"/>
                    <a:pt x="1083" y="969"/>
                    <a:pt x="1069" y="969"/>
                  </a:cubicBezTo>
                  <a:lnTo>
                    <a:pt x="49" y="1115"/>
                  </a:lnTo>
                  <a:cubicBezTo>
                    <a:pt x="15" y="1122"/>
                    <a:pt x="1" y="1164"/>
                    <a:pt x="28" y="1184"/>
                  </a:cubicBezTo>
                  <a:lnTo>
                    <a:pt x="764" y="1906"/>
                  </a:lnTo>
                  <a:cubicBezTo>
                    <a:pt x="771" y="1913"/>
                    <a:pt x="778" y="1927"/>
                    <a:pt x="778" y="1940"/>
                  </a:cubicBezTo>
                  <a:lnTo>
                    <a:pt x="604" y="2953"/>
                  </a:lnTo>
                  <a:cubicBezTo>
                    <a:pt x="598" y="2982"/>
                    <a:pt x="621" y="3005"/>
                    <a:pt x="644" y="3005"/>
                  </a:cubicBezTo>
                  <a:cubicBezTo>
                    <a:pt x="649" y="3005"/>
                    <a:pt x="655" y="3004"/>
                    <a:pt x="660" y="3002"/>
                  </a:cubicBezTo>
                  <a:lnTo>
                    <a:pt x="1568" y="2516"/>
                  </a:lnTo>
                  <a:cubicBezTo>
                    <a:pt x="1575" y="2513"/>
                    <a:pt x="1582" y="2511"/>
                    <a:pt x="1589" y="2511"/>
                  </a:cubicBezTo>
                  <a:cubicBezTo>
                    <a:pt x="1596" y="2511"/>
                    <a:pt x="1603" y="2513"/>
                    <a:pt x="1610" y="2516"/>
                  </a:cubicBezTo>
                  <a:lnTo>
                    <a:pt x="2519" y="3002"/>
                  </a:lnTo>
                  <a:cubicBezTo>
                    <a:pt x="2525" y="3004"/>
                    <a:pt x="2531" y="3005"/>
                    <a:pt x="2537" y="3005"/>
                  </a:cubicBezTo>
                  <a:cubicBezTo>
                    <a:pt x="2564" y="3005"/>
                    <a:pt x="2587" y="2982"/>
                    <a:pt x="2581" y="2953"/>
                  </a:cubicBezTo>
                  <a:lnTo>
                    <a:pt x="2408" y="1940"/>
                  </a:lnTo>
                  <a:cubicBezTo>
                    <a:pt x="2401" y="1927"/>
                    <a:pt x="2408" y="1913"/>
                    <a:pt x="2414" y="1906"/>
                  </a:cubicBezTo>
                  <a:lnTo>
                    <a:pt x="3157" y="1184"/>
                  </a:lnTo>
                  <a:cubicBezTo>
                    <a:pt x="3177" y="1164"/>
                    <a:pt x="3164" y="1122"/>
                    <a:pt x="3129" y="1115"/>
                  </a:cubicBezTo>
                  <a:lnTo>
                    <a:pt x="2109" y="969"/>
                  </a:lnTo>
                  <a:cubicBezTo>
                    <a:pt x="2095" y="969"/>
                    <a:pt x="2088" y="956"/>
                    <a:pt x="2082" y="949"/>
                  </a:cubicBezTo>
                  <a:lnTo>
                    <a:pt x="1624" y="26"/>
                  </a:lnTo>
                  <a:cubicBezTo>
                    <a:pt x="1617" y="9"/>
                    <a:pt x="1603" y="0"/>
                    <a:pt x="1589"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17" name="Google Shape;7517;p76"/>
            <p:cNvSpPr/>
            <p:nvPr/>
          </p:nvSpPr>
          <p:spPr>
            <a:xfrm>
              <a:off x="1556205" y="2977958"/>
              <a:ext cx="43770" cy="21543"/>
            </a:xfrm>
            <a:custGeom>
              <a:avLst/>
              <a:gdLst/>
              <a:ahLst/>
              <a:cxnLst/>
              <a:rect l="l" t="t" r="r" b="b"/>
              <a:pathLst>
                <a:path w="1666" h="820" extrusionOk="0">
                  <a:moveTo>
                    <a:pt x="341" y="1"/>
                  </a:moveTo>
                  <a:cubicBezTo>
                    <a:pt x="153" y="1"/>
                    <a:pt x="1" y="153"/>
                    <a:pt x="1" y="340"/>
                  </a:cubicBezTo>
                  <a:lnTo>
                    <a:pt x="1" y="486"/>
                  </a:lnTo>
                  <a:cubicBezTo>
                    <a:pt x="1" y="666"/>
                    <a:pt x="153" y="819"/>
                    <a:pt x="341" y="819"/>
                  </a:cubicBezTo>
                  <a:lnTo>
                    <a:pt x="1326" y="819"/>
                  </a:lnTo>
                  <a:cubicBezTo>
                    <a:pt x="1513" y="819"/>
                    <a:pt x="1665" y="666"/>
                    <a:pt x="1665" y="486"/>
                  </a:cubicBezTo>
                  <a:lnTo>
                    <a:pt x="1665" y="340"/>
                  </a:lnTo>
                  <a:cubicBezTo>
                    <a:pt x="1665" y="153"/>
                    <a:pt x="1513" y="1"/>
                    <a:pt x="1326"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18" name="Google Shape;7518;p76"/>
            <p:cNvSpPr/>
            <p:nvPr/>
          </p:nvSpPr>
          <p:spPr>
            <a:xfrm>
              <a:off x="1533427" y="3061609"/>
              <a:ext cx="89326" cy="30818"/>
            </a:xfrm>
            <a:custGeom>
              <a:avLst/>
              <a:gdLst/>
              <a:ahLst/>
              <a:cxnLst/>
              <a:rect l="l" t="t" r="r" b="b"/>
              <a:pathLst>
                <a:path w="3400" h="1173" extrusionOk="0">
                  <a:moveTo>
                    <a:pt x="452" y="0"/>
                  </a:moveTo>
                  <a:cubicBezTo>
                    <a:pt x="202" y="0"/>
                    <a:pt x="1" y="201"/>
                    <a:pt x="1" y="451"/>
                  </a:cubicBezTo>
                  <a:lnTo>
                    <a:pt x="1" y="1173"/>
                  </a:lnTo>
                  <a:lnTo>
                    <a:pt x="3399" y="1173"/>
                  </a:lnTo>
                  <a:lnTo>
                    <a:pt x="3399" y="451"/>
                  </a:lnTo>
                  <a:cubicBezTo>
                    <a:pt x="3399" y="201"/>
                    <a:pt x="3198" y="0"/>
                    <a:pt x="2949"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19" name="Google Shape;7519;p76"/>
            <p:cNvSpPr/>
            <p:nvPr/>
          </p:nvSpPr>
          <p:spPr>
            <a:xfrm>
              <a:off x="1591200" y="3061609"/>
              <a:ext cx="31737" cy="30818"/>
            </a:xfrm>
            <a:custGeom>
              <a:avLst/>
              <a:gdLst/>
              <a:ahLst/>
              <a:cxnLst/>
              <a:rect l="l" t="t" r="r" b="b"/>
              <a:pathLst>
                <a:path w="1208" h="1173" extrusionOk="0">
                  <a:moveTo>
                    <a:pt x="0" y="0"/>
                  </a:moveTo>
                  <a:lnTo>
                    <a:pt x="0" y="1173"/>
                  </a:lnTo>
                  <a:lnTo>
                    <a:pt x="1207" y="1173"/>
                  </a:lnTo>
                  <a:lnTo>
                    <a:pt x="1207" y="451"/>
                  </a:lnTo>
                  <a:cubicBezTo>
                    <a:pt x="1200" y="201"/>
                    <a:pt x="999" y="0"/>
                    <a:pt x="75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20" name="Google Shape;7520;p76"/>
            <p:cNvSpPr/>
            <p:nvPr/>
          </p:nvSpPr>
          <p:spPr>
            <a:xfrm>
              <a:off x="1501006" y="3084756"/>
              <a:ext cx="154193" cy="38831"/>
            </a:xfrm>
            <a:custGeom>
              <a:avLst/>
              <a:gdLst/>
              <a:ahLst/>
              <a:cxnLst/>
              <a:rect l="l" t="t" r="r" b="b"/>
              <a:pathLst>
                <a:path w="5869" h="1478" extrusionOk="0">
                  <a:moveTo>
                    <a:pt x="472" y="0"/>
                  </a:moveTo>
                  <a:cubicBezTo>
                    <a:pt x="354" y="0"/>
                    <a:pt x="250" y="90"/>
                    <a:pt x="222" y="208"/>
                  </a:cubicBezTo>
                  <a:lnTo>
                    <a:pt x="35" y="1179"/>
                  </a:lnTo>
                  <a:cubicBezTo>
                    <a:pt x="0" y="1332"/>
                    <a:pt x="125" y="1478"/>
                    <a:pt x="284" y="1478"/>
                  </a:cubicBezTo>
                  <a:lnTo>
                    <a:pt x="5591" y="1478"/>
                  </a:lnTo>
                  <a:cubicBezTo>
                    <a:pt x="5750" y="1478"/>
                    <a:pt x="5868" y="1332"/>
                    <a:pt x="5833" y="1179"/>
                  </a:cubicBezTo>
                  <a:lnTo>
                    <a:pt x="5646" y="208"/>
                  </a:lnTo>
                  <a:cubicBezTo>
                    <a:pt x="5618" y="90"/>
                    <a:pt x="5514" y="0"/>
                    <a:pt x="539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21" name="Google Shape;7521;p76"/>
            <p:cNvSpPr/>
            <p:nvPr/>
          </p:nvSpPr>
          <p:spPr>
            <a:xfrm>
              <a:off x="1616159" y="3084756"/>
              <a:ext cx="38857" cy="38647"/>
            </a:xfrm>
            <a:custGeom>
              <a:avLst/>
              <a:gdLst/>
              <a:ahLst/>
              <a:cxnLst/>
              <a:rect l="l" t="t" r="r" b="b"/>
              <a:pathLst>
                <a:path w="1479" h="1471" extrusionOk="0">
                  <a:moveTo>
                    <a:pt x="1" y="0"/>
                  </a:moveTo>
                  <a:lnTo>
                    <a:pt x="292" y="1471"/>
                  </a:lnTo>
                  <a:lnTo>
                    <a:pt x="1208" y="1471"/>
                  </a:lnTo>
                  <a:cubicBezTo>
                    <a:pt x="1360" y="1471"/>
                    <a:pt x="1478" y="1332"/>
                    <a:pt x="1450" y="1179"/>
                  </a:cubicBezTo>
                  <a:lnTo>
                    <a:pt x="1263" y="201"/>
                  </a:lnTo>
                  <a:cubicBezTo>
                    <a:pt x="1242" y="83"/>
                    <a:pt x="1138" y="0"/>
                    <a:pt x="101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522" name="Google Shape;7522;p76"/>
          <p:cNvGrpSpPr/>
          <p:nvPr/>
        </p:nvGrpSpPr>
        <p:grpSpPr>
          <a:xfrm>
            <a:off x="3082217" y="2788586"/>
            <a:ext cx="288866" cy="320236"/>
            <a:chOff x="3082217" y="2788586"/>
            <a:chExt cx="288866" cy="320236"/>
          </a:xfrm>
        </p:grpSpPr>
        <p:sp>
          <p:nvSpPr>
            <p:cNvPr id="7523" name="Google Shape;7523;p76"/>
            <p:cNvSpPr/>
            <p:nvPr/>
          </p:nvSpPr>
          <p:spPr>
            <a:xfrm>
              <a:off x="3082401" y="2867508"/>
              <a:ext cx="275178" cy="241313"/>
            </a:xfrm>
            <a:custGeom>
              <a:avLst/>
              <a:gdLst/>
              <a:ahLst/>
              <a:cxnLst/>
              <a:rect l="l" t="t" r="r" b="b"/>
              <a:pathLst>
                <a:path w="10474" h="9185" extrusionOk="0">
                  <a:moveTo>
                    <a:pt x="3096" y="0"/>
                  </a:moveTo>
                  <a:cubicBezTo>
                    <a:pt x="2877" y="0"/>
                    <a:pt x="2660" y="23"/>
                    <a:pt x="2456" y="78"/>
                  </a:cubicBezTo>
                  <a:cubicBezTo>
                    <a:pt x="1263" y="383"/>
                    <a:pt x="0" y="1666"/>
                    <a:pt x="0" y="3782"/>
                  </a:cubicBezTo>
                  <a:cubicBezTo>
                    <a:pt x="0" y="5217"/>
                    <a:pt x="909" y="7194"/>
                    <a:pt x="2033" y="8311"/>
                  </a:cubicBezTo>
                  <a:cubicBezTo>
                    <a:pt x="2567" y="8845"/>
                    <a:pt x="3142" y="9185"/>
                    <a:pt x="3690" y="9185"/>
                  </a:cubicBezTo>
                  <a:cubicBezTo>
                    <a:pt x="4016" y="9185"/>
                    <a:pt x="4335" y="9136"/>
                    <a:pt x="4641" y="9046"/>
                  </a:cubicBezTo>
                  <a:cubicBezTo>
                    <a:pt x="4835" y="8987"/>
                    <a:pt x="5036" y="8958"/>
                    <a:pt x="5237" y="8958"/>
                  </a:cubicBezTo>
                  <a:cubicBezTo>
                    <a:pt x="5438" y="8958"/>
                    <a:pt x="5639" y="8987"/>
                    <a:pt x="5834" y="9046"/>
                  </a:cubicBezTo>
                  <a:cubicBezTo>
                    <a:pt x="6139" y="9136"/>
                    <a:pt x="6458" y="9185"/>
                    <a:pt x="6784" y="9185"/>
                  </a:cubicBezTo>
                  <a:cubicBezTo>
                    <a:pt x="7304" y="9185"/>
                    <a:pt x="7852" y="8873"/>
                    <a:pt x="8365" y="8387"/>
                  </a:cubicBezTo>
                  <a:cubicBezTo>
                    <a:pt x="9524" y="7277"/>
                    <a:pt x="10474" y="5252"/>
                    <a:pt x="10474" y="3782"/>
                  </a:cubicBezTo>
                  <a:cubicBezTo>
                    <a:pt x="10474" y="1666"/>
                    <a:pt x="9205" y="383"/>
                    <a:pt x="8018" y="78"/>
                  </a:cubicBezTo>
                  <a:cubicBezTo>
                    <a:pt x="7812" y="23"/>
                    <a:pt x="7594" y="0"/>
                    <a:pt x="7375" y="0"/>
                  </a:cubicBezTo>
                  <a:cubicBezTo>
                    <a:pt x="6985" y="0"/>
                    <a:pt x="6592" y="72"/>
                    <a:pt x="6250" y="161"/>
                  </a:cubicBezTo>
                  <a:cubicBezTo>
                    <a:pt x="6139" y="189"/>
                    <a:pt x="6028" y="216"/>
                    <a:pt x="5910" y="237"/>
                  </a:cubicBezTo>
                  <a:cubicBezTo>
                    <a:pt x="5687" y="273"/>
                    <a:pt x="5462" y="291"/>
                    <a:pt x="5238" y="291"/>
                  </a:cubicBezTo>
                  <a:cubicBezTo>
                    <a:pt x="4896" y="291"/>
                    <a:pt x="4555" y="249"/>
                    <a:pt x="4224" y="161"/>
                  </a:cubicBezTo>
                  <a:cubicBezTo>
                    <a:pt x="3882" y="72"/>
                    <a:pt x="3486" y="0"/>
                    <a:pt x="3096" y="0"/>
                  </a:cubicBezTo>
                  <a:close/>
                </a:path>
              </a:pathLst>
            </a:custGeom>
            <a:solidFill>
              <a:srgbClr val="D7DC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24" name="Google Shape;7524;p76"/>
            <p:cNvSpPr/>
            <p:nvPr/>
          </p:nvSpPr>
          <p:spPr>
            <a:xfrm>
              <a:off x="3082217" y="2867508"/>
              <a:ext cx="219980" cy="241313"/>
            </a:xfrm>
            <a:custGeom>
              <a:avLst/>
              <a:gdLst/>
              <a:ahLst/>
              <a:cxnLst/>
              <a:rect l="l" t="t" r="r" b="b"/>
              <a:pathLst>
                <a:path w="8373" h="9185" extrusionOk="0">
                  <a:moveTo>
                    <a:pt x="8372" y="8380"/>
                  </a:moveTo>
                  <a:cubicBezTo>
                    <a:pt x="8369" y="8383"/>
                    <a:pt x="8366" y="8386"/>
                    <a:pt x="8364" y="8389"/>
                  </a:cubicBezTo>
                  <a:lnTo>
                    <a:pt x="8364" y="8389"/>
                  </a:lnTo>
                  <a:cubicBezTo>
                    <a:pt x="8366" y="8388"/>
                    <a:pt x="8369" y="8388"/>
                    <a:pt x="8372" y="8387"/>
                  </a:cubicBezTo>
                  <a:lnTo>
                    <a:pt x="8372" y="8380"/>
                  </a:lnTo>
                  <a:close/>
                  <a:moveTo>
                    <a:pt x="3101" y="0"/>
                  </a:moveTo>
                  <a:cubicBezTo>
                    <a:pt x="2883" y="0"/>
                    <a:pt x="2667" y="23"/>
                    <a:pt x="2463" y="78"/>
                  </a:cubicBezTo>
                  <a:cubicBezTo>
                    <a:pt x="1270" y="383"/>
                    <a:pt x="0" y="1666"/>
                    <a:pt x="0" y="3782"/>
                  </a:cubicBezTo>
                  <a:cubicBezTo>
                    <a:pt x="0" y="5897"/>
                    <a:pt x="1991" y="9185"/>
                    <a:pt x="3697" y="9185"/>
                  </a:cubicBezTo>
                  <a:cubicBezTo>
                    <a:pt x="4023" y="9185"/>
                    <a:pt x="4342" y="9136"/>
                    <a:pt x="4648" y="9046"/>
                  </a:cubicBezTo>
                  <a:cubicBezTo>
                    <a:pt x="4842" y="8987"/>
                    <a:pt x="5043" y="8958"/>
                    <a:pt x="5244" y="8958"/>
                  </a:cubicBezTo>
                  <a:cubicBezTo>
                    <a:pt x="5445" y="8958"/>
                    <a:pt x="5646" y="8987"/>
                    <a:pt x="5841" y="9046"/>
                  </a:cubicBezTo>
                  <a:cubicBezTo>
                    <a:pt x="6146" y="9136"/>
                    <a:pt x="6465" y="9185"/>
                    <a:pt x="6791" y="9185"/>
                  </a:cubicBezTo>
                  <a:cubicBezTo>
                    <a:pt x="7308" y="9185"/>
                    <a:pt x="7860" y="8876"/>
                    <a:pt x="8364" y="8389"/>
                  </a:cubicBezTo>
                  <a:lnTo>
                    <a:pt x="8364" y="8389"/>
                  </a:lnTo>
                  <a:cubicBezTo>
                    <a:pt x="7729" y="8500"/>
                    <a:pt x="7160" y="8547"/>
                    <a:pt x="6651" y="8547"/>
                  </a:cubicBezTo>
                  <a:cubicBezTo>
                    <a:pt x="6029" y="8547"/>
                    <a:pt x="5496" y="8477"/>
                    <a:pt x="5043" y="8366"/>
                  </a:cubicBezTo>
                  <a:cubicBezTo>
                    <a:pt x="3704" y="8033"/>
                    <a:pt x="2705" y="6910"/>
                    <a:pt x="2539" y="5536"/>
                  </a:cubicBezTo>
                  <a:cubicBezTo>
                    <a:pt x="2123" y="2110"/>
                    <a:pt x="4363" y="1111"/>
                    <a:pt x="4363" y="1111"/>
                  </a:cubicBezTo>
                  <a:cubicBezTo>
                    <a:pt x="4682" y="1255"/>
                    <a:pt x="5018" y="1292"/>
                    <a:pt x="5280" y="1292"/>
                  </a:cubicBezTo>
                  <a:cubicBezTo>
                    <a:pt x="5561" y="1292"/>
                    <a:pt x="5757" y="1250"/>
                    <a:pt x="5757" y="1250"/>
                  </a:cubicBezTo>
                  <a:cubicBezTo>
                    <a:pt x="5286" y="778"/>
                    <a:pt x="5917" y="237"/>
                    <a:pt x="5917" y="237"/>
                  </a:cubicBezTo>
                  <a:lnTo>
                    <a:pt x="5917" y="237"/>
                  </a:lnTo>
                  <a:cubicBezTo>
                    <a:pt x="5694" y="273"/>
                    <a:pt x="5469" y="291"/>
                    <a:pt x="5245" y="291"/>
                  </a:cubicBezTo>
                  <a:cubicBezTo>
                    <a:pt x="4903" y="291"/>
                    <a:pt x="4562" y="249"/>
                    <a:pt x="4231" y="161"/>
                  </a:cubicBezTo>
                  <a:cubicBezTo>
                    <a:pt x="3885" y="72"/>
                    <a:pt x="3490" y="0"/>
                    <a:pt x="3101" y="0"/>
                  </a:cubicBezTo>
                  <a:close/>
                </a:path>
              </a:pathLst>
            </a:custGeom>
            <a:solidFill>
              <a:srgbClr val="D3D8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25" name="Google Shape;7525;p76"/>
            <p:cNvSpPr/>
            <p:nvPr/>
          </p:nvSpPr>
          <p:spPr>
            <a:xfrm>
              <a:off x="3233100" y="2788586"/>
              <a:ext cx="137983" cy="76269"/>
            </a:xfrm>
            <a:custGeom>
              <a:avLst/>
              <a:gdLst/>
              <a:ahLst/>
              <a:cxnLst/>
              <a:rect l="l" t="t" r="r" b="b"/>
              <a:pathLst>
                <a:path w="5252" h="2903" extrusionOk="0">
                  <a:moveTo>
                    <a:pt x="2510" y="1"/>
                  </a:moveTo>
                  <a:cubicBezTo>
                    <a:pt x="2390" y="1"/>
                    <a:pt x="2266" y="5"/>
                    <a:pt x="2137" y="16"/>
                  </a:cubicBezTo>
                  <a:cubicBezTo>
                    <a:pt x="611" y="134"/>
                    <a:pt x="14" y="1896"/>
                    <a:pt x="0" y="1951"/>
                  </a:cubicBezTo>
                  <a:cubicBezTo>
                    <a:pt x="21" y="1944"/>
                    <a:pt x="42" y="1930"/>
                    <a:pt x="63" y="1930"/>
                  </a:cubicBezTo>
                  <a:cubicBezTo>
                    <a:pt x="84" y="1925"/>
                    <a:pt x="107" y="1923"/>
                    <a:pt x="131" y="1923"/>
                  </a:cubicBezTo>
                  <a:cubicBezTo>
                    <a:pt x="619" y="1923"/>
                    <a:pt x="1590" y="2903"/>
                    <a:pt x="2725" y="2903"/>
                  </a:cubicBezTo>
                  <a:cubicBezTo>
                    <a:pt x="2946" y="2903"/>
                    <a:pt x="3174" y="2866"/>
                    <a:pt x="3406" y="2776"/>
                  </a:cubicBezTo>
                  <a:cubicBezTo>
                    <a:pt x="4960" y="2180"/>
                    <a:pt x="5251" y="127"/>
                    <a:pt x="5251" y="127"/>
                  </a:cubicBezTo>
                  <a:lnTo>
                    <a:pt x="5251" y="127"/>
                  </a:lnTo>
                  <a:cubicBezTo>
                    <a:pt x="5067" y="247"/>
                    <a:pt x="4874" y="291"/>
                    <a:pt x="4663" y="291"/>
                  </a:cubicBezTo>
                  <a:cubicBezTo>
                    <a:pt x="4120" y="291"/>
                    <a:pt x="3457" y="1"/>
                    <a:pt x="2510" y="1"/>
                  </a:cubicBezTo>
                  <a:close/>
                </a:path>
              </a:pathLst>
            </a:custGeom>
            <a:solidFill>
              <a:srgbClr val="C7CD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26" name="Google Shape;7526;p76"/>
            <p:cNvSpPr/>
            <p:nvPr/>
          </p:nvSpPr>
          <p:spPr>
            <a:xfrm>
              <a:off x="3232916" y="2788586"/>
              <a:ext cx="138167" cy="51258"/>
            </a:xfrm>
            <a:custGeom>
              <a:avLst/>
              <a:gdLst/>
              <a:ahLst/>
              <a:cxnLst/>
              <a:rect l="l" t="t" r="r" b="b"/>
              <a:pathLst>
                <a:path w="5259" h="1951" extrusionOk="0">
                  <a:moveTo>
                    <a:pt x="2517" y="1"/>
                  </a:moveTo>
                  <a:cubicBezTo>
                    <a:pt x="2397" y="1"/>
                    <a:pt x="2273" y="5"/>
                    <a:pt x="2144" y="16"/>
                  </a:cubicBezTo>
                  <a:cubicBezTo>
                    <a:pt x="618" y="134"/>
                    <a:pt x="21" y="1896"/>
                    <a:pt x="1" y="1951"/>
                  </a:cubicBezTo>
                  <a:lnTo>
                    <a:pt x="70" y="1923"/>
                  </a:lnTo>
                  <a:cubicBezTo>
                    <a:pt x="403" y="1798"/>
                    <a:pt x="1832" y="1278"/>
                    <a:pt x="2990" y="1278"/>
                  </a:cubicBezTo>
                  <a:cubicBezTo>
                    <a:pt x="4315" y="1278"/>
                    <a:pt x="5258" y="127"/>
                    <a:pt x="5258" y="127"/>
                  </a:cubicBezTo>
                  <a:lnTo>
                    <a:pt x="5258" y="127"/>
                  </a:lnTo>
                  <a:cubicBezTo>
                    <a:pt x="5074" y="247"/>
                    <a:pt x="4881" y="291"/>
                    <a:pt x="4670" y="291"/>
                  </a:cubicBezTo>
                  <a:cubicBezTo>
                    <a:pt x="4127" y="291"/>
                    <a:pt x="3464" y="1"/>
                    <a:pt x="2517"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27" name="Google Shape;7527;p76"/>
            <p:cNvSpPr/>
            <p:nvPr/>
          </p:nvSpPr>
          <p:spPr>
            <a:xfrm>
              <a:off x="3293605" y="2915403"/>
              <a:ext cx="38831" cy="55540"/>
            </a:xfrm>
            <a:custGeom>
              <a:avLst/>
              <a:gdLst/>
              <a:ahLst/>
              <a:cxnLst/>
              <a:rect l="l" t="t" r="r" b="b"/>
              <a:pathLst>
                <a:path w="1478" h="2114" extrusionOk="0">
                  <a:moveTo>
                    <a:pt x="674" y="1"/>
                  </a:moveTo>
                  <a:cubicBezTo>
                    <a:pt x="660" y="1"/>
                    <a:pt x="646" y="1"/>
                    <a:pt x="631" y="3"/>
                  </a:cubicBezTo>
                  <a:cubicBezTo>
                    <a:pt x="257" y="44"/>
                    <a:pt x="0" y="544"/>
                    <a:pt x="56" y="1126"/>
                  </a:cubicBezTo>
                  <a:cubicBezTo>
                    <a:pt x="116" y="1687"/>
                    <a:pt x="440" y="2113"/>
                    <a:pt x="804" y="2113"/>
                  </a:cubicBezTo>
                  <a:cubicBezTo>
                    <a:pt x="818" y="2113"/>
                    <a:pt x="832" y="2112"/>
                    <a:pt x="847" y="2111"/>
                  </a:cubicBezTo>
                  <a:cubicBezTo>
                    <a:pt x="1221" y="2076"/>
                    <a:pt x="1478" y="1570"/>
                    <a:pt x="1422" y="987"/>
                  </a:cubicBezTo>
                  <a:cubicBezTo>
                    <a:pt x="1362" y="427"/>
                    <a:pt x="1038" y="1"/>
                    <a:pt x="674" y="1"/>
                  </a:cubicBezTo>
                  <a:close/>
                </a:path>
              </a:pathLst>
            </a:custGeom>
            <a:solidFill>
              <a:srgbClr val="E4EA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28" name="Google Shape;7528;p76"/>
            <p:cNvSpPr/>
            <p:nvPr/>
          </p:nvSpPr>
          <p:spPr>
            <a:xfrm>
              <a:off x="3191379" y="2892677"/>
              <a:ext cx="57405" cy="13136"/>
            </a:xfrm>
            <a:custGeom>
              <a:avLst/>
              <a:gdLst/>
              <a:ahLst/>
              <a:cxnLst/>
              <a:rect l="l" t="t" r="r" b="b"/>
              <a:pathLst>
                <a:path w="2185" h="500" extrusionOk="0">
                  <a:moveTo>
                    <a:pt x="0" y="0"/>
                  </a:moveTo>
                  <a:cubicBezTo>
                    <a:pt x="0" y="236"/>
                    <a:pt x="368" y="437"/>
                    <a:pt x="867" y="486"/>
                  </a:cubicBezTo>
                  <a:cubicBezTo>
                    <a:pt x="936" y="500"/>
                    <a:pt x="1013" y="500"/>
                    <a:pt x="1089" y="500"/>
                  </a:cubicBezTo>
                  <a:cubicBezTo>
                    <a:pt x="1165" y="500"/>
                    <a:pt x="1235" y="493"/>
                    <a:pt x="1304" y="486"/>
                  </a:cubicBezTo>
                  <a:cubicBezTo>
                    <a:pt x="1810" y="444"/>
                    <a:pt x="2185" y="243"/>
                    <a:pt x="2185" y="0"/>
                  </a:cubicBezTo>
                  <a:close/>
                </a:path>
              </a:pathLst>
            </a:custGeom>
            <a:solidFill>
              <a:srgbClr val="D3D8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29" name="Google Shape;7529;p76"/>
            <p:cNvSpPr/>
            <p:nvPr/>
          </p:nvSpPr>
          <p:spPr>
            <a:xfrm>
              <a:off x="3195320" y="2830070"/>
              <a:ext cx="49708" cy="75560"/>
            </a:xfrm>
            <a:custGeom>
              <a:avLst/>
              <a:gdLst/>
              <a:ahLst/>
              <a:cxnLst/>
              <a:rect l="l" t="t" r="r" b="b"/>
              <a:pathLst>
                <a:path w="1892" h="2876" extrusionOk="0">
                  <a:moveTo>
                    <a:pt x="1586" y="1"/>
                  </a:moveTo>
                  <a:cubicBezTo>
                    <a:pt x="1522" y="1"/>
                    <a:pt x="1457" y="30"/>
                    <a:pt x="1411" y="101"/>
                  </a:cubicBezTo>
                  <a:lnTo>
                    <a:pt x="814" y="1010"/>
                  </a:lnTo>
                  <a:cubicBezTo>
                    <a:pt x="717" y="726"/>
                    <a:pt x="606" y="448"/>
                    <a:pt x="474" y="178"/>
                  </a:cubicBezTo>
                  <a:cubicBezTo>
                    <a:pt x="428" y="100"/>
                    <a:pt x="359" y="68"/>
                    <a:pt x="291" y="68"/>
                  </a:cubicBezTo>
                  <a:cubicBezTo>
                    <a:pt x="144" y="68"/>
                    <a:pt x="1" y="216"/>
                    <a:pt x="86" y="386"/>
                  </a:cubicBezTo>
                  <a:cubicBezTo>
                    <a:pt x="384" y="1017"/>
                    <a:pt x="585" y="1690"/>
                    <a:pt x="676" y="2383"/>
                  </a:cubicBezTo>
                  <a:cubicBezTo>
                    <a:pt x="696" y="2536"/>
                    <a:pt x="710" y="2703"/>
                    <a:pt x="717" y="2869"/>
                  </a:cubicBezTo>
                  <a:cubicBezTo>
                    <a:pt x="786" y="2876"/>
                    <a:pt x="863" y="2876"/>
                    <a:pt x="939" y="2876"/>
                  </a:cubicBezTo>
                  <a:cubicBezTo>
                    <a:pt x="1015" y="2876"/>
                    <a:pt x="1085" y="2876"/>
                    <a:pt x="1154" y="2869"/>
                  </a:cubicBezTo>
                  <a:cubicBezTo>
                    <a:pt x="1147" y="2703"/>
                    <a:pt x="1133" y="2536"/>
                    <a:pt x="1119" y="2383"/>
                  </a:cubicBezTo>
                  <a:cubicBezTo>
                    <a:pt x="1085" y="2106"/>
                    <a:pt x="1036" y="1836"/>
                    <a:pt x="974" y="1572"/>
                  </a:cubicBezTo>
                  <a:lnTo>
                    <a:pt x="1778" y="351"/>
                  </a:lnTo>
                  <a:lnTo>
                    <a:pt x="1778" y="344"/>
                  </a:lnTo>
                  <a:cubicBezTo>
                    <a:pt x="1891" y="173"/>
                    <a:pt x="1740" y="1"/>
                    <a:pt x="1586" y="1"/>
                  </a:cubicBezTo>
                  <a:close/>
                </a:path>
              </a:pathLst>
            </a:custGeom>
            <a:solidFill>
              <a:srgbClr val="8190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530" name="Google Shape;7530;p76"/>
          <p:cNvGrpSpPr/>
          <p:nvPr/>
        </p:nvGrpSpPr>
        <p:grpSpPr>
          <a:xfrm>
            <a:off x="3610557" y="2780704"/>
            <a:ext cx="325017" cy="336052"/>
            <a:chOff x="3610557" y="2780704"/>
            <a:chExt cx="325017" cy="336052"/>
          </a:xfrm>
        </p:grpSpPr>
        <p:sp>
          <p:nvSpPr>
            <p:cNvPr id="7531" name="Google Shape;7531;p76"/>
            <p:cNvSpPr/>
            <p:nvPr/>
          </p:nvSpPr>
          <p:spPr>
            <a:xfrm>
              <a:off x="3610557" y="2780704"/>
              <a:ext cx="324702" cy="335973"/>
            </a:xfrm>
            <a:custGeom>
              <a:avLst/>
              <a:gdLst/>
              <a:ahLst/>
              <a:cxnLst/>
              <a:rect l="l" t="t" r="r" b="b"/>
              <a:pathLst>
                <a:path w="12359" h="12788" extrusionOk="0">
                  <a:moveTo>
                    <a:pt x="11722" y="1"/>
                  </a:moveTo>
                  <a:cubicBezTo>
                    <a:pt x="11685" y="1"/>
                    <a:pt x="11648" y="4"/>
                    <a:pt x="11610" y="11"/>
                  </a:cubicBezTo>
                  <a:lnTo>
                    <a:pt x="3959" y="1363"/>
                  </a:lnTo>
                  <a:cubicBezTo>
                    <a:pt x="3661" y="1412"/>
                    <a:pt x="3439" y="1675"/>
                    <a:pt x="3439" y="1980"/>
                  </a:cubicBezTo>
                  <a:lnTo>
                    <a:pt x="3439" y="8611"/>
                  </a:lnTo>
                  <a:cubicBezTo>
                    <a:pt x="3121" y="8453"/>
                    <a:pt x="2788" y="8379"/>
                    <a:pt x="2462" y="8379"/>
                  </a:cubicBezTo>
                  <a:cubicBezTo>
                    <a:pt x="1475" y="8379"/>
                    <a:pt x="550" y="9053"/>
                    <a:pt x="310" y="10096"/>
                  </a:cubicBezTo>
                  <a:cubicBezTo>
                    <a:pt x="1" y="11479"/>
                    <a:pt x="1050" y="12787"/>
                    <a:pt x="2462" y="12787"/>
                  </a:cubicBezTo>
                  <a:cubicBezTo>
                    <a:pt x="2473" y="12787"/>
                    <a:pt x="2484" y="12787"/>
                    <a:pt x="2495" y="12787"/>
                  </a:cubicBezTo>
                  <a:cubicBezTo>
                    <a:pt x="3709" y="12759"/>
                    <a:pt x="4673" y="11767"/>
                    <a:pt x="4666" y="10554"/>
                  </a:cubicBezTo>
                  <a:lnTo>
                    <a:pt x="4666" y="3187"/>
                  </a:lnTo>
                  <a:lnTo>
                    <a:pt x="11124" y="2043"/>
                  </a:lnTo>
                  <a:lnTo>
                    <a:pt x="11124" y="7030"/>
                  </a:lnTo>
                  <a:cubicBezTo>
                    <a:pt x="10808" y="6874"/>
                    <a:pt x="10475" y="6801"/>
                    <a:pt x="10149" y="6801"/>
                  </a:cubicBezTo>
                  <a:cubicBezTo>
                    <a:pt x="9160" y="6801"/>
                    <a:pt x="8231" y="7473"/>
                    <a:pt x="7996" y="8521"/>
                  </a:cubicBezTo>
                  <a:cubicBezTo>
                    <a:pt x="7686" y="9905"/>
                    <a:pt x="8735" y="11213"/>
                    <a:pt x="10147" y="11213"/>
                  </a:cubicBezTo>
                  <a:cubicBezTo>
                    <a:pt x="10158" y="11213"/>
                    <a:pt x="10170" y="11213"/>
                    <a:pt x="10181" y="11213"/>
                  </a:cubicBezTo>
                  <a:cubicBezTo>
                    <a:pt x="11394" y="11185"/>
                    <a:pt x="12359" y="10193"/>
                    <a:pt x="12352" y="8979"/>
                  </a:cubicBezTo>
                  <a:lnTo>
                    <a:pt x="12352" y="628"/>
                  </a:lnTo>
                  <a:cubicBezTo>
                    <a:pt x="12352" y="278"/>
                    <a:pt x="12064" y="1"/>
                    <a:pt x="11722" y="1"/>
                  </a:cubicBezTo>
                  <a:close/>
                </a:path>
              </a:pathLst>
            </a:custGeom>
            <a:solidFill>
              <a:srgbClr val="A7B1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32" name="Google Shape;7532;p76"/>
            <p:cNvSpPr/>
            <p:nvPr/>
          </p:nvSpPr>
          <p:spPr>
            <a:xfrm>
              <a:off x="3665703" y="2864434"/>
              <a:ext cx="67967" cy="252321"/>
            </a:xfrm>
            <a:custGeom>
              <a:avLst/>
              <a:gdLst/>
              <a:ahLst/>
              <a:cxnLst/>
              <a:rect l="l" t="t" r="r" b="b"/>
              <a:pathLst>
                <a:path w="2587" h="9604" extrusionOk="0">
                  <a:moveTo>
                    <a:pt x="2567" y="0"/>
                  </a:moveTo>
                  <a:lnTo>
                    <a:pt x="2297" y="84"/>
                  </a:lnTo>
                  <a:cubicBezTo>
                    <a:pt x="2026" y="160"/>
                    <a:pt x="1846" y="410"/>
                    <a:pt x="1846" y="687"/>
                  </a:cubicBezTo>
                  <a:lnTo>
                    <a:pt x="1846" y="7367"/>
                  </a:lnTo>
                  <a:cubicBezTo>
                    <a:pt x="1846" y="8456"/>
                    <a:pt x="1069" y="9385"/>
                    <a:pt x="1" y="9572"/>
                  </a:cubicBezTo>
                  <a:cubicBezTo>
                    <a:pt x="126" y="9593"/>
                    <a:pt x="250" y="9603"/>
                    <a:pt x="372" y="9603"/>
                  </a:cubicBezTo>
                  <a:cubicBezTo>
                    <a:pt x="1576" y="9603"/>
                    <a:pt x="2586" y="8614"/>
                    <a:pt x="2567" y="7367"/>
                  </a:cubicBezTo>
                  <a:lnTo>
                    <a:pt x="2567" y="0"/>
                  </a:lnTo>
                  <a:close/>
                </a:path>
              </a:pathLst>
            </a:custGeom>
            <a:solidFill>
              <a:srgbClr val="8C99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33" name="Google Shape;7533;p76"/>
            <p:cNvSpPr/>
            <p:nvPr/>
          </p:nvSpPr>
          <p:spPr>
            <a:xfrm>
              <a:off x="3867633" y="2780704"/>
              <a:ext cx="67941" cy="294830"/>
            </a:xfrm>
            <a:custGeom>
              <a:avLst/>
              <a:gdLst/>
              <a:ahLst/>
              <a:cxnLst/>
              <a:rect l="l" t="t" r="r" b="b"/>
              <a:pathLst>
                <a:path w="2586" h="11222" extrusionOk="0">
                  <a:moveTo>
                    <a:pt x="1942" y="1"/>
                  </a:moveTo>
                  <a:cubicBezTo>
                    <a:pt x="1906" y="1"/>
                    <a:pt x="1869" y="4"/>
                    <a:pt x="1831" y="11"/>
                  </a:cubicBezTo>
                  <a:lnTo>
                    <a:pt x="1499" y="66"/>
                  </a:lnTo>
                  <a:cubicBezTo>
                    <a:pt x="1714" y="170"/>
                    <a:pt x="1845" y="392"/>
                    <a:pt x="1845" y="628"/>
                  </a:cubicBezTo>
                  <a:lnTo>
                    <a:pt x="1845" y="8979"/>
                  </a:lnTo>
                  <a:cubicBezTo>
                    <a:pt x="1852" y="10068"/>
                    <a:pt x="1075" y="10998"/>
                    <a:pt x="0" y="11192"/>
                  </a:cubicBezTo>
                  <a:cubicBezTo>
                    <a:pt x="123" y="11212"/>
                    <a:pt x="244" y="11221"/>
                    <a:pt x="363" y="11221"/>
                  </a:cubicBezTo>
                  <a:cubicBezTo>
                    <a:pt x="1571" y="11221"/>
                    <a:pt x="2586" y="10236"/>
                    <a:pt x="2567" y="8986"/>
                  </a:cubicBezTo>
                  <a:lnTo>
                    <a:pt x="2567" y="628"/>
                  </a:lnTo>
                  <a:cubicBezTo>
                    <a:pt x="2567" y="278"/>
                    <a:pt x="2279" y="1"/>
                    <a:pt x="1942" y="1"/>
                  </a:cubicBezTo>
                  <a:close/>
                </a:path>
              </a:pathLst>
            </a:custGeom>
            <a:solidFill>
              <a:srgbClr val="8C99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534" name="Google Shape;7534;p76"/>
          <p:cNvGrpSpPr/>
          <p:nvPr/>
        </p:nvGrpSpPr>
        <p:grpSpPr>
          <a:xfrm>
            <a:off x="4179067" y="2811495"/>
            <a:ext cx="286475" cy="274390"/>
            <a:chOff x="4179067" y="2811495"/>
            <a:chExt cx="286475" cy="274390"/>
          </a:xfrm>
        </p:grpSpPr>
        <p:sp>
          <p:nvSpPr>
            <p:cNvPr id="7535" name="Google Shape;7535;p76"/>
            <p:cNvSpPr/>
            <p:nvPr/>
          </p:nvSpPr>
          <p:spPr>
            <a:xfrm>
              <a:off x="4333786" y="2956651"/>
              <a:ext cx="69990" cy="69990"/>
            </a:xfrm>
            <a:custGeom>
              <a:avLst/>
              <a:gdLst/>
              <a:ahLst/>
              <a:cxnLst/>
              <a:rect l="l" t="t" r="r" b="b"/>
              <a:pathLst>
                <a:path w="2664" h="2664" extrusionOk="0">
                  <a:moveTo>
                    <a:pt x="493" y="0"/>
                  </a:moveTo>
                  <a:lnTo>
                    <a:pt x="0" y="493"/>
                  </a:lnTo>
                  <a:lnTo>
                    <a:pt x="2171" y="2664"/>
                  </a:lnTo>
                  <a:lnTo>
                    <a:pt x="2664" y="2171"/>
                  </a:lnTo>
                  <a:lnTo>
                    <a:pt x="493" y="0"/>
                  </a:lnTo>
                  <a:close/>
                </a:path>
              </a:pathLst>
            </a:custGeom>
            <a:solidFill>
              <a:srgbClr val="DFE6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36" name="Google Shape;7536;p76"/>
            <p:cNvSpPr/>
            <p:nvPr/>
          </p:nvSpPr>
          <p:spPr>
            <a:xfrm>
              <a:off x="4363290" y="2987022"/>
              <a:ext cx="102253" cy="98785"/>
            </a:xfrm>
            <a:custGeom>
              <a:avLst/>
              <a:gdLst/>
              <a:ahLst/>
              <a:cxnLst/>
              <a:rect l="l" t="t" r="r" b="b"/>
              <a:pathLst>
                <a:path w="3892" h="3760" extrusionOk="0">
                  <a:moveTo>
                    <a:pt x="820" y="1"/>
                  </a:moveTo>
                  <a:cubicBezTo>
                    <a:pt x="748" y="1"/>
                    <a:pt x="675" y="28"/>
                    <a:pt x="618" y="86"/>
                  </a:cubicBezTo>
                  <a:lnTo>
                    <a:pt x="112" y="592"/>
                  </a:lnTo>
                  <a:cubicBezTo>
                    <a:pt x="8" y="696"/>
                    <a:pt x="1" y="869"/>
                    <a:pt x="105" y="980"/>
                  </a:cubicBezTo>
                  <a:lnTo>
                    <a:pt x="2283" y="3471"/>
                  </a:lnTo>
                  <a:cubicBezTo>
                    <a:pt x="2456" y="3662"/>
                    <a:pt x="2696" y="3760"/>
                    <a:pt x="2936" y="3760"/>
                  </a:cubicBezTo>
                  <a:cubicBezTo>
                    <a:pt x="3156" y="3760"/>
                    <a:pt x="3376" y="3678"/>
                    <a:pt x="3545" y="3512"/>
                  </a:cubicBezTo>
                  <a:cubicBezTo>
                    <a:pt x="3892" y="3158"/>
                    <a:pt x="3878" y="2583"/>
                    <a:pt x="3503" y="2250"/>
                  </a:cubicBezTo>
                  <a:lnTo>
                    <a:pt x="1013" y="72"/>
                  </a:lnTo>
                  <a:cubicBezTo>
                    <a:pt x="956" y="25"/>
                    <a:pt x="888" y="1"/>
                    <a:pt x="820" y="1"/>
                  </a:cubicBezTo>
                  <a:close/>
                </a:path>
              </a:pathLst>
            </a:custGeom>
            <a:solidFill>
              <a:srgbClr val="B0B8C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37" name="Google Shape;7537;p76"/>
            <p:cNvSpPr/>
            <p:nvPr/>
          </p:nvSpPr>
          <p:spPr>
            <a:xfrm>
              <a:off x="4363474" y="2993826"/>
              <a:ext cx="98259" cy="92059"/>
            </a:xfrm>
            <a:custGeom>
              <a:avLst/>
              <a:gdLst/>
              <a:ahLst/>
              <a:cxnLst/>
              <a:rect l="l" t="t" r="r" b="b"/>
              <a:pathLst>
                <a:path w="3740" h="3504" extrusionOk="0">
                  <a:moveTo>
                    <a:pt x="438" y="0"/>
                  </a:moveTo>
                  <a:lnTo>
                    <a:pt x="112" y="333"/>
                  </a:lnTo>
                  <a:cubicBezTo>
                    <a:pt x="1" y="437"/>
                    <a:pt x="1" y="610"/>
                    <a:pt x="98" y="721"/>
                  </a:cubicBezTo>
                  <a:lnTo>
                    <a:pt x="2276" y="3212"/>
                  </a:lnTo>
                  <a:cubicBezTo>
                    <a:pt x="2449" y="3406"/>
                    <a:pt x="2687" y="3503"/>
                    <a:pt x="2926" y="3503"/>
                  </a:cubicBezTo>
                  <a:cubicBezTo>
                    <a:pt x="3147" y="3503"/>
                    <a:pt x="3368" y="3420"/>
                    <a:pt x="3538" y="3253"/>
                  </a:cubicBezTo>
                  <a:cubicBezTo>
                    <a:pt x="3628" y="3163"/>
                    <a:pt x="3698" y="3052"/>
                    <a:pt x="3739" y="2934"/>
                  </a:cubicBezTo>
                  <a:lnTo>
                    <a:pt x="3739" y="2934"/>
                  </a:lnTo>
                  <a:cubicBezTo>
                    <a:pt x="3645" y="2967"/>
                    <a:pt x="3547" y="2984"/>
                    <a:pt x="3450" y="2984"/>
                  </a:cubicBezTo>
                  <a:cubicBezTo>
                    <a:pt x="3205" y="2984"/>
                    <a:pt x="2965" y="2880"/>
                    <a:pt x="2796" y="2691"/>
                  </a:cubicBezTo>
                  <a:lnTo>
                    <a:pt x="438" y="0"/>
                  </a:lnTo>
                  <a:close/>
                </a:path>
              </a:pathLst>
            </a:custGeom>
            <a:solidFill>
              <a:srgbClr val="A5AF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38" name="Google Shape;7538;p76"/>
            <p:cNvSpPr/>
            <p:nvPr/>
          </p:nvSpPr>
          <p:spPr>
            <a:xfrm>
              <a:off x="4179067" y="2811495"/>
              <a:ext cx="215408" cy="196282"/>
            </a:xfrm>
            <a:custGeom>
              <a:avLst/>
              <a:gdLst/>
              <a:ahLst/>
              <a:cxnLst/>
              <a:rect l="l" t="t" r="r" b="b"/>
              <a:pathLst>
                <a:path w="8199" h="7471" extrusionOk="0">
                  <a:moveTo>
                    <a:pt x="4097" y="0"/>
                  </a:moveTo>
                  <a:cubicBezTo>
                    <a:pt x="3141" y="0"/>
                    <a:pt x="2185" y="365"/>
                    <a:pt x="1457" y="1093"/>
                  </a:cubicBezTo>
                  <a:cubicBezTo>
                    <a:pt x="0" y="2549"/>
                    <a:pt x="0" y="4922"/>
                    <a:pt x="1457" y="6378"/>
                  </a:cubicBezTo>
                  <a:cubicBezTo>
                    <a:pt x="2185" y="7107"/>
                    <a:pt x="3141" y="7471"/>
                    <a:pt x="4097" y="7471"/>
                  </a:cubicBezTo>
                  <a:cubicBezTo>
                    <a:pt x="5053" y="7471"/>
                    <a:pt x="6010" y="7107"/>
                    <a:pt x="6742" y="6378"/>
                  </a:cubicBezTo>
                  <a:cubicBezTo>
                    <a:pt x="8199" y="4922"/>
                    <a:pt x="8199" y="2549"/>
                    <a:pt x="6742" y="1093"/>
                  </a:cubicBezTo>
                  <a:cubicBezTo>
                    <a:pt x="6010" y="365"/>
                    <a:pt x="5053" y="0"/>
                    <a:pt x="4097" y="0"/>
                  </a:cubicBezTo>
                  <a:close/>
                </a:path>
              </a:pathLst>
            </a:custGeom>
            <a:solidFill>
              <a:srgbClr val="E2E8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39" name="Google Shape;7539;p76"/>
            <p:cNvSpPr/>
            <p:nvPr/>
          </p:nvSpPr>
          <p:spPr>
            <a:xfrm>
              <a:off x="4204210" y="2834405"/>
              <a:ext cx="165123" cy="150463"/>
            </a:xfrm>
            <a:custGeom>
              <a:avLst/>
              <a:gdLst/>
              <a:ahLst/>
              <a:cxnLst/>
              <a:rect l="l" t="t" r="r" b="b"/>
              <a:pathLst>
                <a:path w="6285" h="5727" extrusionOk="0">
                  <a:moveTo>
                    <a:pt x="3143" y="1"/>
                  </a:moveTo>
                  <a:cubicBezTo>
                    <a:pt x="2409" y="1"/>
                    <a:pt x="1676" y="280"/>
                    <a:pt x="1117" y="838"/>
                  </a:cubicBezTo>
                  <a:cubicBezTo>
                    <a:pt x="0" y="1955"/>
                    <a:pt x="0" y="3772"/>
                    <a:pt x="1117" y="4889"/>
                  </a:cubicBezTo>
                  <a:cubicBezTo>
                    <a:pt x="1676" y="5447"/>
                    <a:pt x="2409" y="5726"/>
                    <a:pt x="3143" y="5726"/>
                  </a:cubicBezTo>
                  <a:cubicBezTo>
                    <a:pt x="3876" y="5726"/>
                    <a:pt x="4610" y="5447"/>
                    <a:pt x="5168" y="4889"/>
                  </a:cubicBezTo>
                  <a:cubicBezTo>
                    <a:pt x="6285" y="3772"/>
                    <a:pt x="6285" y="1955"/>
                    <a:pt x="5168" y="838"/>
                  </a:cubicBezTo>
                  <a:cubicBezTo>
                    <a:pt x="4610" y="280"/>
                    <a:pt x="3876" y="1"/>
                    <a:pt x="3143" y="1"/>
                  </a:cubicBezTo>
                  <a:close/>
                </a:path>
              </a:pathLst>
            </a:custGeom>
            <a:solidFill>
              <a:srgbClr val="CBD1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40" name="Google Shape;7540;p76"/>
            <p:cNvSpPr/>
            <p:nvPr/>
          </p:nvSpPr>
          <p:spPr>
            <a:xfrm>
              <a:off x="4204210" y="2850037"/>
              <a:ext cx="142160" cy="133175"/>
            </a:xfrm>
            <a:custGeom>
              <a:avLst/>
              <a:gdLst/>
              <a:ahLst/>
              <a:cxnLst/>
              <a:rect l="l" t="t" r="r" b="b"/>
              <a:pathLst>
                <a:path w="5411" h="5069" extrusionOk="0">
                  <a:moveTo>
                    <a:pt x="1388" y="0"/>
                  </a:moveTo>
                  <a:lnTo>
                    <a:pt x="1388" y="0"/>
                  </a:lnTo>
                  <a:cubicBezTo>
                    <a:pt x="1291" y="77"/>
                    <a:pt x="1200" y="153"/>
                    <a:pt x="1117" y="243"/>
                  </a:cubicBezTo>
                  <a:cubicBezTo>
                    <a:pt x="0" y="1422"/>
                    <a:pt x="84" y="3288"/>
                    <a:pt x="1304" y="4356"/>
                  </a:cubicBezTo>
                  <a:cubicBezTo>
                    <a:pt x="1848" y="4835"/>
                    <a:pt x="2522" y="5068"/>
                    <a:pt x="3193" y="5068"/>
                  </a:cubicBezTo>
                  <a:cubicBezTo>
                    <a:pt x="4021" y="5068"/>
                    <a:pt x="4844" y="4713"/>
                    <a:pt x="5411" y="4023"/>
                  </a:cubicBezTo>
                  <a:lnTo>
                    <a:pt x="5411" y="4023"/>
                  </a:lnTo>
                  <a:cubicBezTo>
                    <a:pt x="4886" y="4437"/>
                    <a:pt x="4259" y="4640"/>
                    <a:pt x="3634" y="4640"/>
                  </a:cubicBezTo>
                  <a:cubicBezTo>
                    <a:pt x="2898" y="4640"/>
                    <a:pt x="2165" y="4357"/>
                    <a:pt x="1610" y="3801"/>
                  </a:cubicBezTo>
                  <a:cubicBezTo>
                    <a:pt x="576" y="2775"/>
                    <a:pt x="486" y="1138"/>
                    <a:pt x="1388" y="0"/>
                  </a:cubicBezTo>
                  <a:close/>
                </a:path>
              </a:pathLst>
            </a:custGeom>
            <a:solidFill>
              <a:srgbClr val="B3C3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41" name="Google Shape;7541;p76"/>
            <p:cNvSpPr/>
            <p:nvPr/>
          </p:nvSpPr>
          <p:spPr>
            <a:xfrm>
              <a:off x="4246666" y="2855186"/>
              <a:ext cx="81103" cy="22883"/>
            </a:xfrm>
            <a:custGeom>
              <a:avLst/>
              <a:gdLst/>
              <a:ahLst/>
              <a:cxnLst/>
              <a:rect l="l" t="t" r="r" b="b"/>
              <a:pathLst>
                <a:path w="3087" h="871" extrusionOk="0">
                  <a:moveTo>
                    <a:pt x="1524" y="0"/>
                  </a:moveTo>
                  <a:cubicBezTo>
                    <a:pt x="994" y="0"/>
                    <a:pt x="465" y="203"/>
                    <a:pt x="63" y="609"/>
                  </a:cubicBezTo>
                  <a:cubicBezTo>
                    <a:pt x="1" y="671"/>
                    <a:pt x="1" y="762"/>
                    <a:pt x="63" y="824"/>
                  </a:cubicBezTo>
                  <a:cubicBezTo>
                    <a:pt x="91" y="855"/>
                    <a:pt x="129" y="871"/>
                    <a:pt x="168" y="871"/>
                  </a:cubicBezTo>
                  <a:cubicBezTo>
                    <a:pt x="207" y="871"/>
                    <a:pt x="247" y="855"/>
                    <a:pt x="278" y="824"/>
                  </a:cubicBezTo>
                  <a:cubicBezTo>
                    <a:pt x="621" y="481"/>
                    <a:pt x="1072" y="309"/>
                    <a:pt x="1523" y="309"/>
                  </a:cubicBezTo>
                  <a:cubicBezTo>
                    <a:pt x="1974" y="309"/>
                    <a:pt x="2425" y="481"/>
                    <a:pt x="2768" y="824"/>
                  </a:cubicBezTo>
                  <a:cubicBezTo>
                    <a:pt x="2801" y="854"/>
                    <a:pt x="2838" y="867"/>
                    <a:pt x="2872" y="867"/>
                  </a:cubicBezTo>
                  <a:cubicBezTo>
                    <a:pt x="2989" y="867"/>
                    <a:pt x="3086" y="721"/>
                    <a:pt x="2990" y="609"/>
                  </a:cubicBezTo>
                  <a:cubicBezTo>
                    <a:pt x="2584" y="203"/>
                    <a:pt x="2054" y="0"/>
                    <a:pt x="1524" y="0"/>
                  </a:cubicBezTo>
                  <a:close/>
                </a:path>
              </a:pathLst>
            </a:custGeom>
            <a:solidFill>
              <a:srgbClr val="F7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42" name="Google Shape;7542;p76"/>
            <p:cNvSpPr/>
            <p:nvPr/>
          </p:nvSpPr>
          <p:spPr>
            <a:xfrm>
              <a:off x="4363290" y="2987022"/>
              <a:ext cx="41589" cy="40722"/>
            </a:xfrm>
            <a:custGeom>
              <a:avLst/>
              <a:gdLst/>
              <a:ahLst/>
              <a:cxnLst/>
              <a:rect l="l" t="t" r="r" b="b"/>
              <a:pathLst>
                <a:path w="1583" h="1550" extrusionOk="0">
                  <a:moveTo>
                    <a:pt x="821" y="1"/>
                  </a:moveTo>
                  <a:cubicBezTo>
                    <a:pt x="749" y="1"/>
                    <a:pt x="679" y="28"/>
                    <a:pt x="625" y="86"/>
                  </a:cubicBezTo>
                  <a:lnTo>
                    <a:pt x="119" y="592"/>
                  </a:lnTo>
                  <a:cubicBezTo>
                    <a:pt x="8" y="696"/>
                    <a:pt x="1" y="863"/>
                    <a:pt x="105" y="980"/>
                  </a:cubicBezTo>
                  <a:lnTo>
                    <a:pt x="597" y="1549"/>
                  </a:lnTo>
                  <a:lnTo>
                    <a:pt x="1582" y="564"/>
                  </a:lnTo>
                  <a:lnTo>
                    <a:pt x="1013" y="72"/>
                  </a:lnTo>
                  <a:cubicBezTo>
                    <a:pt x="956" y="25"/>
                    <a:pt x="888" y="1"/>
                    <a:pt x="821" y="1"/>
                  </a:cubicBezTo>
                  <a:close/>
                </a:path>
              </a:pathLst>
            </a:custGeom>
            <a:solidFill>
              <a:srgbClr val="D3D8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43" name="Google Shape;7543;p76"/>
            <p:cNvSpPr/>
            <p:nvPr/>
          </p:nvSpPr>
          <p:spPr>
            <a:xfrm>
              <a:off x="4363474" y="2993826"/>
              <a:ext cx="29189" cy="33918"/>
            </a:xfrm>
            <a:custGeom>
              <a:avLst/>
              <a:gdLst/>
              <a:ahLst/>
              <a:cxnLst/>
              <a:rect l="l" t="t" r="r" b="b"/>
              <a:pathLst>
                <a:path w="1111" h="1291" extrusionOk="0">
                  <a:moveTo>
                    <a:pt x="438" y="0"/>
                  </a:moveTo>
                  <a:lnTo>
                    <a:pt x="112" y="326"/>
                  </a:lnTo>
                  <a:cubicBezTo>
                    <a:pt x="1" y="437"/>
                    <a:pt x="1" y="604"/>
                    <a:pt x="98" y="721"/>
                  </a:cubicBezTo>
                  <a:lnTo>
                    <a:pt x="590" y="1290"/>
                  </a:lnTo>
                  <a:lnTo>
                    <a:pt x="1110" y="770"/>
                  </a:lnTo>
                  <a:lnTo>
                    <a:pt x="438" y="0"/>
                  </a:lnTo>
                  <a:close/>
                </a:path>
              </a:pathLst>
            </a:custGeom>
            <a:solidFill>
              <a:srgbClr val="C9D5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544" name="Google Shape;7544;p76"/>
          <p:cNvGrpSpPr/>
          <p:nvPr/>
        </p:nvGrpSpPr>
        <p:grpSpPr>
          <a:xfrm>
            <a:off x="4686757" y="2762156"/>
            <a:ext cx="371047" cy="374199"/>
            <a:chOff x="4686757" y="2762156"/>
            <a:chExt cx="371047" cy="374199"/>
          </a:xfrm>
        </p:grpSpPr>
        <p:sp>
          <p:nvSpPr>
            <p:cNvPr id="7545" name="Google Shape;7545;p76"/>
            <p:cNvSpPr/>
            <p:nvPr/>
          </p:nvSpPr>
          <p:spPr>
            <a:xfrm>
              <a:off x="4696767" y="2762156"/>
              <a:ext cx="353207" cy="374199"/>
            </a:xfrm>
            <a:custGeom>
              <a:avLst/>
              <a:gdLst/>
              <a:ahLst/>
              <a:cxnLst/>
              <a:rect l="l" t="t" r="r" b="b"/>
              <a:pathLst>
                <a:path w="13444" h="14243" extrusionOk="0">
                  <a:moveTo>
                    <a:pt x="4822" y="3727"/>
                  </a:moveTo>
                  <a:lnTo>
                    <a:pt x="6361" y="4608"/>
                  </a:lnTo>
                  <a:lnTo>
                    <a:pt x="4822" y="5482"/>
                  </a:lnTo>
                  <a:lnTo>
                    <a:pt x="4822" y="3727"/>
                  </a:lnTo>
                  <a:close/>
                  <a:moveTo>
                    <a:pt x="8741" y="3727"/>
                  </a:moveTo>
                  <a:lnTo>
                    <a:pt x="8741" y="5482"/>
                  </a:lnTo>
                  <a:lnTo>
                    <a:pt x="7201" y="4608"/>
                  </a:lnTo>
                  <a:lnTo>
                    <a:pt x="8741" y="3727"/>
                  </a:lnTo>
                  <a:close/>
                  <a:moveTo>
                    <a:pt x="2685" y="2797"/>
                  </a:moveTo>
                  <a:cubicBezTo>
                    <a:pt x="3448" y="2797"/>
                    <a:pt x="3844" y="3207"/>
                    <a:pt x="4405" y="3484"/>
                  </a:cubicBezTo>
                  <a:lnTo>
                    <a:pt x="4405" y="5725"/>
                  </a:lnTo>
                  <a:lnTo>
                    <a:pt x="2422" y="6862"/>
                  </a:lnTo>
                  <a:lnTo>
                    <a:pt x="1707" y="6453"/>
                  </a:lnTo>
                  <a:cubicBezTo>
                    <a:pt x="937" y="6016"/>
                    <a:pt x="563" y="5107"/>
                    <a:pt x="792" y="4247"/>
                  </a:cubicBezTo>
                  <a:cubicBezTo>
                    <a:pt x="1021" y="3394"/>
                    <a:pt x="1797" y="2797"/>
                    <a:pt x="2685" y="2797"/>
                  </a:cubicBezTo>
                  <a:close/>
                  <a:moveTo>
                    <a:pt x="10870" y="2797"/>
                  </a:moveTo>
                  <a:cubicBezTo>
                    <a:pt x="11758" y="2797"/>
                    <a:pt x="12535" y="3394"/>
                    <a:pt x="12764" y="4247"/>
                  </a:cubicBezTo>
                  <a:cubicBezTo>
                    <a:pt x="12992" y="5107"/>
                    <a:pt x="12618" y="6009"/>
                    <a:pt x="11848" y="6453"/>
                  </a:cubicBezTo>
                  <a:lnTo>
                    <a:pt x="11140" y="6862"/>
                  </a:lnTo>
                  <a:lnTo>
                    <a:pt x="9150" y="5725"/>
                  </a:lnTo>
                  <a:lnTo>
                    <a:pt x="9150" y="3484"/>
                  </a:lnTo>
                  <a:cubicBezTo>
                    <a:pt x="9725" y="3200"/>
                    <a:pt x="10114" y="2797"/>
                    <a:pt x="10870" y="2797"/>
                  </a:cubicBezTo>
                  <a:close/>
                  <a:moveTo>
                    <a:pt x="4398" y="6203"/>
                  </a:moveTo>
                  <a:lnTo>
                    <a:pt x="4398" y="7993"/>
                  </a:lnTo>
                  <a:lnTo>
                    <a:pt x="2838" y="7098"/>
                  </a:lnTo>
                  <a:lnTo>
                    <a:pt x="4398" y="6203"/>
                  </a:lnTo>
                  <a:close/>
                  <a:moveTo>
                    <a:pt x="9150" y="6203"/>
                  </a:moveTo>
                  <a:lnTo>
                    <a:pt x="10710" y="7098"/>
                  </a:lnTo>
                  <a:lnTo>
                    <a:pt x="9150" y="7993"/>
                  </a:lnTo>
                  <a:lnTo>
                    <a:pt x="9150" y="6203"/>
                  </a:lnTo>
                  <a:close/>
                  <a:moveTo>
                    <a:pt x="6778" y="4844"/>
                  </a:moveTo>
                  <a:lnTo>
                    <a:pt x="8741" y="5967"/>
                  </a:lnTo>
                  <a:lnTo>
                    <a:pt x="8741" y="8235"/>
                  </a:lnTo>
                  <a:lnTo>
                    <a:pt x="6778" y="9352"/>
                  </a:lnTo>
                  <a:lnTo>
                    <a:pt x="4822" y="8235"/>
                  </a:lnTo>
                  <a:lnTo>
                    <a:pt x="4822" y="5967"/>
                  </a:lnTo>
                  <a:lnTo>
                    <a:pt x="6778" y="4844"/>
                  </a:lnTo>
                  <a:close/>
                  <a:moveTo>
                    <a:pt x="4822" y="8721"/>
                  </a:moveTo>
                  <a:lnTo>
                    <a:pt x="6354" y="9595"/>
                  </a:lnTo>
                  <a:lnTo>
                    <a:pt x="4822" y="10476"/>
                  </a:lnTo>
                  <a:lnTo>
                    <a:pt x="4822" y="8721"/>
                  </a:lnTo>
                  <a:close/>
                  <a:moveTo>
                    <a:pt x="8734" y="8714"/>
                  </a:moveTo>
                  <a:lnTo>
                    <a:pt x="8734" y="10476"/>
                  </a:lnTo>
                  <a:lnTo>
                    <a:pt x="7201" y="9595"/>
                  </a:lnTo>
                  <a:lnTo>
                    <a:pt x="8734" y="8714"/>
                  </a:lnTo>
                  <a:close/>
                  <a:moveTo>
                    <a:pt x="11140" y="7341"/>
                  </a:moveTo>
                  <a:lnTo>
                    <a:pt x="11855" y="7743"/>
                  </a:lnTo>
                  <a:cubicBezTo>
                    <a:pt x="12306" y="8007"/>
                    <a:pt x="12632" y="8430"/>
                    <a:pt x="12764" y="8929"/>
                  </a:cubicBezTo>
                  <a:cubicBezTo>
                    <a:pt x="13125" y="10254"/>
                    <a:pt x="12073" y="11406"/>
                    <a:pt x="10873" y="11406"/>
                  </a:cubicBezTo>
                  <a:cubicBezTo>
                    <a:pt x="10553" y="11406"/>
                    <a:pt x="10223" y="11324"/>
                    <a:pt x="9906" y="11142"/>
                  </a:cubicBezTo>
                  <a:lnTo>
                    <a:pt x="9157" y="10712"/>
                  </a:lnTo>
                  <a:lnTo>
                    <a:pt x="9157" y="8478"/>
                  </a:lnTo>
                  <a:lnTo>
                    <a:pt x="11140" y="7341"/>
                  </a:lnTo>
                  <a:close/>
                  <a:moveTo>
                    <a:pt x="6778" y="9838"/>
                  </a:moveTo>
                  <a:lnTo>
                    <a:pt x="8741" y="10954"/>
                  </a:lnTo>
                  <a:lnTo>
                    <a:pt x="8741" y="11821"/>
                  </a:lnTo>
                  <a:cubicBezTo>
                    <a:pt x="8734" y="12903"/>
                    <a:pt x="7860" y="13777"/>
                    <a:pt x="6778" y="13777"/>
                  </a:cubicBezTo>
                  <a:cubicBezTo>
                    <a:pt x="5702" y="13777"/>
                    <a:pt x="4822" y="12903"/>
                    <a:pt x="4822" y="11821"/>
                  </a:cubicBezTo>
                  <a:lnTo>
                    <a:pt x="4822" y="10954"/>
                  </a:lnTo>
                  <a:lnTo>
                    <a:pt x="6778" y="9838"/>
                  </a:lnTo>
                  <a:close/>
                  <a:moveTo>
                    <a:pt x="6767" y="0"/>
                  </a:moveTo>
                  <a:cubicBezTo>
                    <a:pt x="6533" y="0"/>
                    <a:pt x="6296" y="35"/>
                    <a:pt x="6063" y="106"/>
                  </a:cubicBezTo>
                  <a:cubicBezTo>
                    <a:pt x="5071" y="418"/>
                    <a:pt x="4398" y="1334"/>
                    <a:pt x="4398" y="2374"/>
                  </a:cubicBezTo>
                  <a:lnTo>
                    <a:pt x="4398" y="3006"/>
                  </a:lnTo>
                  <a:lnTo>
                    <a:pt x="3851" y="2693"/>
                  </a:lnTo>
                  <a:cubicBezTo>
                    <a:pt x="3488" y="2491"/>
                    <a:pt x="3094" y="2395"/>
                    <a:pt x="2706" y="2395"/>
                  </a:cubicBezTo>
                  <a:cubicBezTo>
                    <a:pt x="1881" y="2395"/>
                    <a:pt x="1080" y="2827"/>
                    <a:pt x="646" y="3595"/>
                  </a:cubicBezTo>
                  <a:cubicBezTo>
                    <a:pt x="1" y="4719"/>
                    <a:pt x="375" y="6155"/>
                    <a:pt x="1492" y="6814"/>
                  </a:cubicBezTo>
                  <a:lnTo>
                    <a:pt x="1992" y="7098"/>
                  </a:lnTo>
                  <a:lnTo>
                    <a:pt x="1499" y="7389"/>
                  </a:lnTo>
                  <a:cubicBezTo>
                    <a:pt x="597" y="7902"/>
                    <a:pt x="140" y="8943"/>
                    <a:pt x="369" y="9956"/>
                  </a:cubicBezTo>
                  <a:cubicBezTo>
                    <a:pt x="591" y="10968"/>
                    <a:pt x="1444" y="11717"/>
                    <a:pt x="2477" y="11808"/>
                  </a:cubicBezTo>
                  <a:lnTo>
                    <a:pt x="2491" y="11808"/>
                  </a:lnTo>
                  <a:cubicBezTo>
                    <a:pt x="2495" y="11808"/>
                    <a:pt x="2500" y="11808"/>
                    <a:pt x="2504" y="11808"/>
                  </a:cubicBezTo>
                  <a:cubicBezTo>
                    <a:pt x="2769" y="11808"/>
                    <a:pt x="2785" y="11398"/>
                    <a:pt x="2512" y="11391"/>
                  </a:cubicBezTo>
                  <a:cubicBezTo>
                    <a:pt x="1659" y="11315"/>
                    <a:pt x="958" y="10698"/>
                    <a:pt x="778" y="9865"/>
                  </a:cubicBezTo>
                  <a:cubicBezTo>
                    <a:pt x="591" y="9033"/>
                    <a:pt x="965" y="8173"/>
                    <a:pt x="1707" y="7750"/>
                  </a:cubicBezTo>
                  <a:lnTo>
                    <a:pt x="2415" y="7341"/>
                  </a:lnTo>
                  <a:lnTo>
                    <a:pt x="4405" y="8478"/>
                  </a:lnTo>
                  <a:lnTo>
                    <a:pt x="4405" y="10712"/>
                  </a:lnTo>
                  <a:cubicBezTo>
                    <a:pt x="3740" y="11079"/>
                    <a:pt x="3587" y="11211"/>
                    <a:pt x="3261" y="11315"/>
                  </a:cubicBezTo>
                  <a:cubicBezTo>
                    <a:pt x="3014" y="11391"/>
                    <a:pt x="3097" y="11727"/>
                    <a:pt x="3319" y="11727"/>
                  </a:cubicBezTo>
                  <a:cubicBezTo>
                    <a:pt x="3340" y="11727"/>
                    <a:pt x="3362" y="11724"/>
                    <a:pt x="3386" y="11717"/>
                  </a:cubicBezTo>
                  <a:cubicBezTo>
                    <a:pt x="3760" y="11599"/>
                    <a:pt x="3948" y="11447"/>
                    <a:pt x="4405" y="11197"/>
                  </a:cubicBezTo>
                  <a:lnTo>
                    <a:pt x="4405" y="11821"/>
                  </a:lnTo>
                  <a:cubicBezTo>
                    <a:pt x="4378" y="13153"/>
                    <a:pt x="5446" y="14242"/>
                    <a:pt x="6778" y="14242"/>
                  </a:cubicBezTo>
                  <a:cubicBezTo>
                    <a:pt x="8109" y="14242"/>
                    <a:pt x="9178" y="13153"/>
                    <a:pt x="9157" y="11821"/>
                  </a:cubicBezTo>
                  <a:lnTo>
                    <a:pt x="9157" y="11197"/>
                  </a:lnTo>
                  <a:cubicBezTo>
                    <a:pt x="9517" y="11371"/>
                    <a:pt x="10003" y="11821"/>
                    <a:pt x="10877" y="11821"/>
                  </a:cubicBezTo>
                  <a:cubicBezTo>
                    <a:pt x="11952" y="11821"/>
                    <a:pt x="12888" y="11093"/>
                    <a:pt x="13166" y="10053"/>
                  </a:cubicBezTo>
                  <a:cubicBezTo>
                    <a:pt x="13443" y="9019"/>
                    <a:pt x="12985" y="7923"/>
                    <a:pt x="12056" y="7389"/>
                  </a:cubicBezTo>
                  <a:lnTo>
                    <a:pt x="11564" y="7105"/>
                  </a:lnTo>
                  <a:lnTo>
                    <a:pt x="12056" y="6820"/>
                  </a:lnTo>
                  <a:cubicBezTo>
                    <a:pt x="12791" y="6390"/>
                    <a:pt x="13249" y="5600"/>
                    <a:pt x="13249" y="4747"/>
                  </a:cubicBezTo>
                  <a:cubicBezTo>
                    <a:pt x="13249" y="3375"/>
                    <a:pt x="12106" y="2377"/>
                    <a:pt x="10863" y="2377"/>
                  </a:cubicBezTo>
                  <a:cubicBezTo>
                    <a:pt x="10471" y="2377"/>
                    <a:pt x="10070" y="2476"/>
                    <a:pt x="9691" y="2693"/>
                  </a:cubicBezTo>
                  <a:lnTo>
                    <a:pt x="9150" y="3006"/>
                  </a:lnTo>
                  <a:cubicBezTo>
                    <a:pt x="9136" y="2485"/>
                    <a:pt x="9178" y="2250"/>
                    <a:pt x="9087" y="1861"/>
                  </a:cubicBezTo>
                  <a:cubicBezTo>
                    <a:pt x="9064" y="1748"/>
                    <a:pt x="8979" y="1698"/>
                    <a:pt x="8892" y="1698"/>
                  </a:cubicBezTo>
                  <a:cubicBezTo>
                    <a:pt x="8771" y="1698"/>
                    <a:pt x="8646" y="1794"/>
                    <a:pt x="8678" y="1951"/>
                  </a:cubicBezTo>
                  <a:cubicBezTo>
                    <a:pt x="8754" y="2284"/>
                    <a:pt x="8720" y="2471"/>
                    <a:pt x="8727" y="3241"/>
                  </a:cubicBezTo>
                  <a:lnTo>
                    <a:pt x="6771" y="4365"/>
                  </a:lnTo>
                  <a:lnTo>
                    <a:pt x="4815" y="3241"/>
                  </a:lnTo>
                  <a:lnTo>
                    <a:pt x="4815" y="2374"/>
                  </a:lnTo>
                  <a:cubicBezTo>
                    <a:pt x="4815" y="1521"/>
                    <a:pt x="5370" y="765"/>
                    <a:pt x="6188" y="509"/>
                  </a:cubicBezTo>
                  <a:cubicBezTo>
                    <a:pt x="6381" y="448"/>
                    <a:pt x="6578" y="419"/>
                    <a:pt x="6773" y="419"/>
                  </a:cubicBezTo>
                  <a:cubicBezTo>
                    <a:pt x="7401" y="419"/>
                    <a:pt x="8004" y="724"/>
                    <a:pt x="8380" y="1265"/>
                  </a:cubicBezTo>
                  <a:cubicBezTo>
                    <a:pt x="8426" y="1330"/>
                    <a:pt x="8487" y="1358"/>
                    <a:pt x="8547" y="1358"/>
                  </a:cubicBezTo>
                  <a:cubicBezTo>
                    <a:pt x="8697" y="1358"/>
                    <a:pt x="8840" y="1190"/>
                    <a:pt x="8727" y="1022"/>
                  </a:cubicBezTo>
                  <a:cubicBezTo>
                    <a:pt x="8270" y="369"/>
                    <a:pt x="7533" y="0"/>
                    <a:pt x="676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46" name="Google Shape;7546;p76"/>
            <p:cNvSpPr/>
            <p:nvPr/>
          </p:nvSpPr>
          <p:spPr>
            <a:xfrm>
              <a:off x="4843656" y="2919134"/>
              <a:ext cx="62161" cy="59244"/>
            </a:xfrm>
            <a:custGeom>
              <a:avLst/>
              <a:gdLst/>
              <a:ahLst/>
              <a:cxnLst/>
              <a:rect l="l" t="t" r="r" b="b"/>
              <a:pathLst>
                <a:path w="2366" h="2255" extrusionOk="0">
                  <a:moveTo>
                    <a:pt x="1191" y="0"/>
                  </a:moveTo>
                  <a:cubicBezTo>
                    <a:pt x="667" y="0"/>
                    <a:pt x="146" y="346"/>
                    <a:pt x="70" y="991"/>
                  </a:cubicBezTo>
                  <a:cubicBezTo>
                    <a:pt x="0" y="1504"/>
                    <a:pt x="306" y="2004"/>
                    <a:pt x="791" y="2184"/>
                  </a:cubicBezTo>
                  <a:cubicBezTo>
                    <a:pt x="920" y="2232"/>
                    <a:pt x="1053" y="2255"/>
                    <a:pt x="1185" y="2255"/>
                  </a:cubicBezTo>
                  <a:cubicBezTo>
                    <a:pt x="1552" y="2255"/>
                    <a:pt x="1909" y="2077"/>
                    <a:pt x="2123" y="1761"/>
                  </a:cubicBezTo>
                  <a:cubicBezTo>
                    <a:pt x="2324" y="1456"/>
                    <a:pt x="2366" y="1081"/>
                    <a:pt x="2248" y="741"/>
                  </a:cubicBezTo>
                  <a:cubicBezTo>
                    <a:pt x="2062" y="238"/>
                    <a:pt x="1626" y="0"/>
                    <a:pt x="1191"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47" name="Google Shape;7547;p76"/>
            <p:cNvSpPr/>
            <p:nvPr/>
          </p:nvSpPr>
          <p:spPr>
            <a:xfrm>
              <a:off x="4686757" y="2827311"/>
              <a:ext cx="62660" cy="48473"/>
            </a:xfrm>
            <a:custGeom>
              <a:avLst/>
              <a:gdLst/>
              <a:ahLst/>
              <a:cxnLst/>
              <a:rect l="l" t="t" r="r" b="b"/>
              <a:pathLst>
                <a:path w="2385" h="1845" extrusionOk="0">
                  <a:moveTo>
                    <a:pt x="1207" y="1"/>
                  </a:moveTo>
                  <a:cubicBezTo>
                    <a:pt x="1147" y="1"/>
                    <a:pt x="1084" y="7"/>
                    <a:pt x="1020" y="19"/>
                  </a:cubicBezTo>
                  <a:cubicBezTo>
                    <a:pt x="215" y="172"/>
                    <a:pt x="0" y="1226"/>
                    <a:pt x="680" y="1691"/>
                  </a:cubicBezTo>
                  <a:cubicBezTo>
                    <a:pt x="770" y="1746"/>
                    <a:pt x="867" y="1795"/>
                    <a:pt x="978" y="1816"/>
                  </a:cubicBezTo>
                  <a:cubicBezTo>
                    <a:pt x="1054" y="1835"/>
                    <a:pt x="1130" y="1845"/>
                    <a:pt x="1205" y="1845"/>
                  </a:cubicBezTo>
                  <a:cubicBezTo>
                    <a:pt x="1503" y="1845"/>
                    <a:pt x="1786" y="1696"/>
                    <a:pt x="1963" y="1441"/>
                  </a:cubicBezTo>
                  <a:cubicBezTo>
                    <a:pt x="2385" y="809"/>
                    <a:pt x="1913" y="1"/>
                    <a:pt x="1207"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48" name="Google Shape;7548;p76"/>
            <p:cNvSpPr/>
            <p:nvPr/>
          </p:nvSpPr>
          <p:spPr>
            <a:xfrm>
              <a:off x="5005600" y="3019416"/>
              <a:ext cx="52020" cy="48604"/>
            </a:xfrm>
            <a:custGeom>
              <a:avLst/>
              <a:gdLst/>
              <a:ahLst/>
              <a:cxnLst/>
              <a:rect l="l" t="t" r="r" b="b"/>
              <a:pathLst>
                <a:path w="1980" h="1850" extrusionOk="0">
                  <a:moveTo>
                    <a:pt x="1025" y="1"/>
                  </a:moveTo>
                  <a:cubicBezTo>
                    <a:pt x="613" y="1"/>
                    <a:pt x="203" y="258"/>
                    <a:pt x="114" y="760"/>
                  </a:cubicBezTo>
                  <a:cubicBezTo>
                    <a:pt x="0" y="1404"/>
                    <a:pt x="513" y="1850"/>
                    <a:pt x="1039" y="1850"/>
                  </a:cubicBezTo>
                  <a:cubicBezTo>
                    <a:pt x="1317" y="1850"/>
                    <a:pt x="1598" y="1725"/>
                    <a:pt x="1792" y="1440"/>
                  </a:cubicBezTo>
                  <a:cubicBezTo>
                    <a:pt x="1938" y="1225"/>
                    <a:pt x="1980" y="954"/>
                    <a:pt x="1924" y="705"/>
                  </a:cubicBezTo>
                  <a:cubicBezTo>
                    <a:pt x="1806" y="232"/>
                    <a:pt x="1415" y="1"/>
                    <a:pt x="1025"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49" name="Google Shape;7549;p76"/>
            <p:cNvSpPr/>
            <p:nvPr/>
          </p:nvSpPr>
          <p:spPr>
            <a:xfrm>
              <a:off x="4857476" y="2936946"/>
              <a:ext cx="48341" cy="41484"/>
            </a:xfrm>
            <a:custGeom>
              <a:avLst/>
              <a:gdLst/>
              <a:ahLst/>
              <a:cxnLst/>
              <a:rect l="l" t="t" r="r" b="b"/>
              <a:pathLst>
                <a:path w="1840" h="1579" extrusionOk="0">
                  <a:moveTo>
                    <a:pt x="1332" y="1"/>
                  </a:moveTo>
                  <a:cubicBezTo>
                    <a:pt x="592" y="1"/>
                    <a:pt x="1" y="749"/>
                    <a:pt x="279" y="1513"/>
                  </a:cubicBezTo>
                  <a:cubicBezTo>
                    <a:pt x="403" y="1557"/>
                    <a:pt x="531" y="1579"/>
                    <a:pt x="657" y="1579"/>
                  </a:cubicBezTo>
                  <a:cubicBezTo>
                    <a:pt x="1025" y="1579"/>
                    <a:pt x="1380" y="1398"/>
                    <a:pt x="1597" y="1083"/>
                  </a:cubicBezTo>
                  <a:cubicBezTo>
                    <a:pt x="1791" y="785"/>
                    <a:pt x="1840" y="410"/>
                    <a:pt x="1722" y="70"/>
                  </a:cubicBezTo>
                  <a:cubicBezTo>
                    <a:pt x="1590" y="23"/>
                    <a:pt x="1459" y="1"/>
                    <a:pt x="1332"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50" name="Google Shape;7550;p76"/>
            <p:cNvSpPr/>
            <p:nvPr/>
          </p:nvSpPr>
          <p:spPr>
            <a:xfrm>
              <a:off x="4708563" y="2844940"/>
              <a:ext cx="34890" cy="30844"/>
            </a:xfrm>
            <a:custGeom>
              <a:avLst/>
              <a:gdLst/>
              <a:ahLst/>
              <a:cxnLst/>
              <a:rect l="l" t="t" r="r" b="b"/>
              <a:pathLst>
                <a:path w="1328" h="1174" extrusionOk="0">
                  <a:moveTo>
                    <a:pt x="1040" y="0"/>
                  </a:moveTo>
                  <a:cubicBezTo>
                    <a:pt x="464" y="0"/>
                    <a:pt x="1" y="548"/>
                    <a:pt x="148" y="1145"/>
                  </a:cubicBezTo>
                  <a:cubicBezTo>
                    <a:pt x="224" y="1164"/>
                    <a:pt x="300" y="1174"/>
                    <a:pt x="375" y="1174"/>
                  </a:cubicBezTo>
                  <a:cubicBezTo>
                    <a:pt x="673" y="1174"/>
                    <a:pt x="956" y="1025"/>
                    <a:pt x="1133" y="770"/>
                  </a:cubicBezTo>
                  <a:cubicBezTo>
                    <a:pt x="1279" y="548"/>
                    <a:pt x="1328" y="285"/>
                    <a:pt x="1265" y="28"/>
                  </a:cubicBezTo>
                  <a:cubicBezTo>
                    <a:pt x="1189" y="9"/>
                    <a:pt x="1114" y="0"/>
                    <a:pt x="1040"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51" name="Google Shape;7551;p76"/>
            <p:cNvSpPr/>
            <p:nvPr/>
          </p:nvSpPr>
          <p:spPr>
            <a:xfrm>
              <a:off x="5022914" y="3037176"/>
              <a:ext cx="34890" cy="30765"/>
            </a:xfrm>
            <a:custGeom>
              <a:avLst/>
              <a:gdLst/>
              <a:ahLst/>
              <a:cxnLst/>
              <a:rect l="l" t="t" r="r" b="b"/>
              <a:pathLst>
                <a:path w="1328" h="1171" extrusionOk="0">
                  <a:moveTo>
                    <a:pt x="1040" y="1"/>
                  </a:moveTo>
                  <a:cubicBezTo>
                    <a:pt x="464" y="1"/>
                    <a:pt x="1" y="549"/>
                    <a:pt x="148" y="1145"/>
                  </a:cubicBezTo>
                  <a:cubicBezTo>
                    <a:pt x="220" y="1163"/>
                    <a:pt x="293" y="1171"/>
                    <a:pt x="364" y="1171"/>
                  </a:cubicBezTo>
                  <a:cubicBezTo>
                    <a:pt x="668" y="1171"/>
                    <a:pt x="959" y="1022"/>
                    <a:pt x="1133" y="764"/>
                  </a:cubicBezTo>
                  <a:cubicBezTo>
                    <a:pt x="1279" y="549"/>
                    <a:pt x="1328" y="278"/>
                    <a:pt x="1265" y="29"/>
                  </a:cubicBezTo>
                  <a:cubicBezTo>
                    <a:pt x="1189" y="10"/>
                    <a:pt x="1114" y="1"/>
                    <a:pt x="104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552" name="Google Shape;7552;p76"/>
          <p:cNvGrpSpPr/>
          <p:nvPr/>
        </p:nvGrpSpPr>
        <p:grpSpPr>
          <a:xfrm>
            <a:off x="5221613" y="2784802"/>
            <a:ext cx="406567" cy="327855"/>
            <a:chOff x="5221613" y="2784802"/>
            <a:chExt cx="406567" cy="327855"/>
          </a:xfrm>
        </p:grpSpPr>
        <p:sp>
          <p:nvSpPr>
            <p:cNvPr id="7553" name="Google Shape;7553;p76"/>
            <p:cNvSpPr/>
            <p:nvPr/>
          </p:nvSpPr>
          <p:spPr>
            <a:xfrm>
              <a:off x="5221613" y="2811049"/>
              <a:ext cx="406567" cy="301608"/>
            </a:xfrm>
            <a:custGeom>
              <a:avLst/>
              <a:gdLst/>
              <a:ahLst/>
              <a:cxnLst/>
              <a:rect l="l" t="t" r="r" b="b"/>
              <a:pathLst>
                <a:path w="15475" h="11480" extrusionOk="0">
                  <a:moveTo>
                    <a:pt x="749" y="0"/>
                  </a:moveTo>
                  <a:cubicBezTo>
                    <a:pt x="340" y="0"/>
                    <a:pt x="0" y="333"/>
                    <a:pt x="0" y="749"/>
                  </a:cubicBezTo>
                  <a:lnTo>
                    <a:pt x="0" y="10730"/>
                  </a:lnTo>
                  <a:cubicBezTo>
                    <a:pt x="0" y="11140"/>
                    <a:pt x="340" y="11479"/>
                    <a:pt x="749" y="11479"/>
                  </a:cubicBezTo>
                  <a:lnTo>
                    <a:pt x="14726" y="11479"/>
                  </a:lnTo>
                  <a:cubicBezTo>
                    <a:pt x="15135" y="11479"/>
                    <a:pt x="15475" y="11140"/>
                    <a:pt x="15475" y="10730"/>
                  </a:cubicBezTo>
                  <a:lnTo>
                    <a:pt x="15475" y="749"/>
                  </a:lnTo>
                  <a:cubicBezTo>
                    <a:pt x="15475" y="333"/>
                    <a:pt x="15135" y="0"/>
                    <a:pt x="14726" y="0"/>
                  </a:cubicBezTo>
                  <a:close/>
                </a:path>
              </a:pathLst>
            </a:custGeom>
            <a:solidFill>
              <a:srgbClr val="DBE3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54" name="Google Shape;7554;p76"/>
            <p:cNvSpPr/>
            <p:nvPr/>
          </p:nvSpPr>
          <p:spPr>
            <a:xfrm>
              <a:off x="5221613" y="2811049"/>
              <a:ext cx="406567" cy="39382"/>
            </a:xfrm>
            <a:custGeom>
              <a:avLst/>
              <a:gdLst/>
              <a:ahLst/>
              <a:cxnLst/>
              <a:rect l="l" t="t" r="r" b="b"/>
              <a:pathLst>
                <a:path w="15475" h="1499" extrusionOk="0">
                  <a:moveTo>
                    <a:pt x="749" y="0"/>
                  </a:moveTo>
                  <a:cubicBezTo>
                    <a:pt x="340" y="0"/>
                    <a:pt x="0" y="333"/>
                    <a:pt x="0" y="749"/>
                  </a:cubicBezTo>
                  <a:lnTo>
                    <a:pt x="0" y="1498"/>
                  </a:lnTo>
                  <a:lnTo>
                    <a:pt x="15475" y="1498"/>
                  </a:lnTo>
                  <a:lnTo>
                    <a:pt x="15475" y="749"/>
                  </a:lnTo>
                  <a:cubicBezTo>
                    <a:pt x="15475" y="333"/>
                    <a:pt x="15135" y="0"/>
                    <a:pt x="14726" y="0"/>
                  </a:cubicBezTo>
                  <a:close/>
                </a:path>
              </a:pathLst>
            </a:custGeom>
            <a:solidFill>
              <a:srgbClr val="8F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55" name="Google Shape;7555;p76"/>
            <p:cNvSpPr/>
            <p:nvPr/>
          </p:nvSpPr>
          <p:spPr>
            <a:xfrm>
              <a:off x="5247833" y="2811049"/>
              <a:ext cx="52519" cy="26246"/>
            </a:xfrm>
            <a:custGeom>
              <a:avLst/>
              <a:gdLst/>
              <a:ahLst/>
              <a:cxnLst/>
              <a:rect l="l" t="t" r="r" b="b"/>
              <a:pathLst>
                <a:path w="1999" h="999" extrusionOk="0">
                  <a:moveTo>
                    <a:pt x="1" y="0"/>
                  </a:moveTo>
                  <a:lnTo>
                    <a:pt x="1" y="250"/>
                  </a:lnTo>
                  <a:cubicBezTo>
                    <a:pt x="1" y="659"/>
                    <a:pt x="341" y="999"/>
                    <a:pt x="750" y="999"/>
                  </a:cubicBezTo>
                  <a:lnTo>
                    <a:pt x="1249" y="999"/>
                  </a:lnTo>
                  <a:cubicBezTo>
                    <a:pt x="1666" y="999"/>
                    <a:pt x="1999" y="659"/>
                    <a:pt x="1999" y="250"/>
                  </a:cubicBezTo>
                  <a:lnTo>
                    <a:pt x="1999" y="0"/>
                  </a:lnTo>
                  <a:close/>
                </a:path>
              </a:pathLst>
            </a:custGeom>
            <a:solidFill>
              <a:srgbClr val="8095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56" name="Google Shape;7556;p76"/>
            <p:cNvSpPr/>
            <p:nvPr/>
          </p:nvSpPr>
          <p:spPr>
            <a:xfrm>
              <a:off x="5549441" y="2811049"/>
              <a:ext cx="52492" cy="26246"/>
            </a:xfrm>
            <a:custGeom>
              <a:avLst/>
              <a:gdLst/>
              <a:ahLst/>
              <a:cxnLst/>
              <a:rect l="l" t="t" r="r" b="b"/>
              <a:pathLst>
                <a:path w="1998" h="999" extrusionOk="0">
                  <a:moveTo>
                    <a:pt x="0" y="0"/>
                  </a:moveTo>
                  <a:lnTo>
                    <a:pt x="0" y="250"/>
                  </a:lnTo>
                  <a:cubicBezTo>
                    <a:pt x="0" y="659"/>
                    <a:pt x="333" y="999"/>
                    <a:pt x="749" y="999"/>
                  </a:cubicBezTo>
                  <a:lnTo>
                    <a:pt x="1249" y="999"/>
                  </a:lnTo>
                  <a:cubicBezTo>
                    <a:pt x="1658" y="999"/>
                    <a:pt x="1998" y="659"/>
                    <a:pt x="1998" y="250"/>
                  </a:cubicBezTo>
                  <a:lnTo>
                    <a:pt x="1998" y="0"/>
                  </a:lnTo>
                  <a:close/>
                </a:path>
              </a:pathLst>
            </a:custGeom>
            <a:solidFill>
              <a:srgbClr val="8095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57" name="Google Shape;7557;p76"/>
            <p:cNvSpPr/>
            <p:nvPr/>
          </p:nvSpPr>
          <p:spPr>
            <a:xfrm>
              <a:off x="5260969" y="2784802"/>
              <a:ext cx="26272" cy="39382"/>
            </a:xfrm>
            <a:custGeom>
              <a:avLst/>
              <a:gdLst/>
              <a:ahLst/>
              <a:cxnLst/>
              <a:rect l="l" t="t" r="r" b="b"/>
              <a:pathLst>
                <a:path w="1000" h="1499" extrusionOk="0">
                  <a:moveTo>
                    <a:pt x="250" y="0"/>
                  </a:moveTo>
                  <a:cubicBezTo>
                    <a:pt x="111" y="0"/>
                    <a:pt x="0" y="111"/>
                    <a:pt x="0" y="250"/>
                  </a:cubicBezTo>
                  <a:lnTo>
                    <a:pt x="0" y="1249"/>
                  </a:lnTo>
                  <a:cubicBezTo>
                    <a:pt x="0" y="1381"/>
                    <a:pt x="111" y="1498"/>
                    <a:pt x="250" y="1498"/>
                  </a:cubicBezTo>
                  <a:lnTo>
                    <a:pt x="749" y="1498"/>
                  </a:lnTo>
                  <a:cubicBezTo>
                    <a:pt x="888" y="1498"/>
                    <a:pt x="999" y="1388"/>
                    <a:pt x="999" y="1249"/>
                  </a:cubicBezTo>
                  <a:lnTo>
                    <a:pt x="999" y="250"/>
                  </a:lnTo>
                  <a:cubicBezTo>
                    <a:pt x="999" y="111"/>
                    <a:pt x="888" y="0"/>
                    <a:pt x="749" y="0"/>
                  </a:cubicBezTo>
                  <a:close/>
                </a:path>
              </a:pathLst>
            </a:custGeom>
            <a:solidFill>
              <a:srgbClr val="96A2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58" name="Google Shape;7558;p76"/>
            <p:cNvSpPr/>
            <p:nvPr/>
          </p:nvSpPr>
          <p:spPr>
            <a:xfrm>
              <a:off x="5260969" y="2784802"/>
              <a:ext cx="26272" cy="19704"/>
            </a:xfrm>
            <a:custGeom>
              <a:avLst/>
              <a:gdLst/>
              <a:ahLst/>
              <a:cxnLst/>
              <a:rect l="l" t="t" r="r" b="b"/>
              <a:pathLst>
                <a:path w="1000" h="750" extrusionOk="0">
                  <a:moveTo>
                    <a:pt x="250" y="0"/>
                  </a:moveTo>
                  <a:cubicBezTo>
                    <a:pt x="111" y="0"/>
                    <a:pt x="0" y="111"/>
                    <a:pt x="0" y="250"/>
                  </a:cubicBezTo>
                  <a:lnTo>
                    <a:pt x="0" y="500"/>
                  </a:lnTo>
                  <a:cubicBezTo>
                    <a:pt x="0" y="638"/>
                    <a:pt x="111" y="749"/>
                    <a:pt x="250" y="749"/>
                  </a:cubicBezTo>
                  <a:lnTo>
                    <a:pt x="749" y="749"/>
                  </a:lnTo>
                  <a:cubicBezTo>
                    <a:pt x="888" y="749"/>
                    <a:pt x="999" y="638"/>
                    <a:pt x="999" y="500"/>
                  </a:cubicBezTo>
                  <a:lnTo>
                    <a:pt x="999" y="250"/>
                  </a:lnTo>
                  <a:cubicBezTo>
                    <a:pt x="999" y="111"/>
                    <a:pt x="888" y="0"/>
                    <a:pt x="749" y="0"/>
                  </a:cubicBezTo>
                  <a:close/>
                </a:path>
              </a:pathLst>
            </a:custGeom>
            <a:solidFill>
              <a:srgbClr val="B8C7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59" name="Google Shape;7559;p76"/>
            <p:cNvSpPr/>
            <p:nvPr/>
          </p:nvSpPr>
          <p:spPr>
            <a:xfrm>
              <a:off x="5562551" y="2784802"/>
              <a:ext cx="26456" cy="39382"/>
            </a:xfrm>
            <a:custGeom>
              <a:avLst/>
              <a:gdLst/>
              <a:ahLst/>
              <a:cxnLst/>
              <a:rect l="l" t="t" r="r" b="b"/>
              <a:pathLst>
                <a:path w="1007" h="1499" extrusionOk="0">
                  <a:moveTo>
                    <a:pt x="250" y="0"/>
                  </a:moveTo>
                  <a:cubicBezTo>
                    <a:pt x="119" y="0"/>
                    <a:pt x="1" y="111"/>
                    <a:pt x="1" y="250"/>
                  </a:cubicBezTo>
                  <a:lnTo>
                    <a:pt x="1" y="1249"/>
                  </a:lnTo>
                  <a:cubicBezTo>
                    <a:pt x="1" y="1381"/>
                    <a:pt x="119" y="1498"/>
                    <a:pt x="250" y="1498"/>
                  </a:cubicBezTo>
                  <a:lnTo>
                    <a:pt x="757" y="1498"/>
                  </a:lnTo>
                  <a:cubicBezTo>
                    <a:pt x="889" y="1498"/>
                    <a:pt x="1000" y="1388"/>
                    <a:pt x="1006" y="1249"/>
                  </a:cubicBezTo>
                  <a:lnTo>
                    <a:pt x="1006" y="250"/>
                  </a:lnTo>
                  <a:cubicBezTo>
                    <a:pt x="1006" y="111"/>
                    <a:pt x="889" y="0"/>
                    <a:pt x="757" y="0"/>
                  </a:cubicBezTo>
                  <a:close/>
                </a:path>
              </a:pathLst>
            </a:custGeom>
            <a:solidFill>
              <a:srgbClr val="96A2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60" name="Google Shape;7560;p76"/>
            <p:cNvSpPr/>
            <p:nvPr/>
          </p:nvSpPr>
          <p:spPr>
            <a:xfrm>
              <a:off x="5562551" y="2784802"/>
              <a:ext cx="26456" cy="19704"/>
            </a:xfrm>
            <a:custGeom>
              <a:avLst/>
              <a:gdLst/>
              <a:ahLst/>
              <a:cxnLst/>
              <a:rect l="l" t="t" r="r" b="b"/>
              <a:pathLst>
                <a:path w="1007" h="750" extrusionOk="0">
                  <a:moveTo>
                    <a:pt x="250" y="0"/>
                  </a:moveTo>
                  <a:cubicBezTo>
                    <a:pt x="119" y="0"/>
                    <a:pt x="1" y="111"/>
                    <a:pt x="1" y="250"/>
                  </a:cubicBezTo>
                  <a:lnTo>
                    <a:pt x="1" y="500"/>
                  </a:lnTo>
                  <a:cubicBezTo>
                    <a:pt x="1" y="638"/>
                    <a:pt x="119" y="749"/>
                    <a:pt x="250" y="749"/>
                  </a:cubicBezTo>
                  <a:lnTo>
                    <a:pt x="757" y="749"/>
                  </a:lnTo>
                  <a:cubicBezTo>
                    <a:pt x="889" y="749"/>
                    <a:pt x="1006" y="638"/>
                    <a:pt x="1006" y="500"/>
                  </a:cubicBezTo>
                  <a:lnTo>
                    <a:pt x="1006" y="250"/>
                  </a:lnTo>
                  <a:cubicBezTo>
                    <a:pt x="1006" y="111"/>
                    <a:pt x="889" y="0"/>
                    <a:pt x="757" y="0"/>
                  </a:cubicBezTo>
                  <a:close/>
                </a:path>
              </a:pathLst>
            </a:custGeom>
            <a:solidFill>
              <a:srgbClr val="B8C7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61" name="Google Shape;7561;p76"/>
            <p:cNvSpPr/>
            <p:nvPr/>
          </p:nvSpPr>
          <p:spPr>
            <a:xfrm>
              <a:off x="5221613" y="2850405"/>
              <a:ext cx="406567" cy="13136"/>
            </a:xfrm>
            <a:custGeom>
              <a:avLst/>
              <a:gdLst/>
              <a:ahLst/>
              <a:cxnLst/>
              <a:rect l="l" t="t" r="r" b="b"/>
              <a:pathLst>
                <a:path w="15475" h="500" extrusionOk="0">
                  <a:moveTo>
                    <a:pt x="0" y="0"/>
                  </a:moveTo>
                  <a:lnTo>
                    <a:pt x="0" y="500"/>
                  </a:lnTo>
                  <a:lnTo>
                    <a:pt x="15475" y="500"/>
                  </a:lnTo>
                  <a:lnTo>
                    <a:pt x="15475" y="0"/>
                  </a:lnTo>
                  <a:close/>
                </a:path>
              </a:pathLst>
            </a:custGeom>
            <a:solidFill>
              <a:srgbClr val="CBD6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62" name="Google Shape;7562;p76"/>
            <p:cNvSpPr/>
            <p:nvPr/>
          </p:nvSpPr>
          <p:spPr>
            <a:xfrm>
              <a:off x="5260969" y="2889577"/>
              <a:ext cx="52492" cy="26272"/>
            </a:xfrm>
            <a:custGeom>
              <a:avLst/>
              <a:gdLst/>
              <a:ahLst/>
              <a:cxnLst/>
              <a:rect l="l" t="t" r="r" b="b"/>
              <a:pathLst>
                <a:path w="1998" h="1000" extrusionOk="0">
                  <a:moveTo>
                    <a:pt x="250" y="1"/>
                  </a:moveTo>
                  <a:cubicBezTo>
                    <a:pt x="111" y="1"/>
                    <a:pt x="0" y="112"/>
                    <a:pt x="0" y="250"/>
                  </a:cubicBezTo>
                  <a:lnTo>
                    <a:pt x="0" y="750"/>
                  </a:lnTo>
                  <a:cubicBezTo>
                    <a:pt x="0" y="888"/>
                    <a:pt x="111" y="999"/>
                    <a:pt x="250" y="999"/>
                  </a:cubicBezTo>
                  <a:lnTo>
                    <a:pt x="1748" y="999"/>
                  </a:lnTo>
                  <a:cubicBezTo>
                    <a:pt x="1887" y="999"/>
                    <a:pt x="1998" y="888"/>
                    <a:pt x="1998" y="750"/>
                  </a:cubicBezTo>
                  <a:lnTo>
                    <a:pt x="1998" y="250"/>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63" name="Google Shape;7563;p76"/>
            <p:cNvSpPr/>
            <p:nvPr/>
          </p:nvSpPr>
          <p:spPr>
            <a:xfrm>
              <a:off x="5260969" y="2942070"/>
              <a:ext cx="52492" cy="26272"/>
            </a:xfrm>
            <a:custGeom>
              <a:avLst/>
              <a:gdLst/>
              <a:ahLst/>
              <a:cxnLst/>
              <a:rect l="l" t="t" r="r" b="b"/>
              <a:pathLst>
                <a:path w="1998" h="1000" extrusionOk="0">
                  <a:moveTo>
                    <a:pt x="250" y="0"/>
                  </a:moveTo>
                  <a:cubicBezTo>
                    <a:pt x="111" y="0"/>
                    <a:pt x="0" y="111"/>
                    <a:pt x="0" y="250"/>
                  </a:cubicBezTo>
                  <a:lnTo>
                    <a:pt x="0" y="749"/>
                  </a:lnTo>
                  <a:cubicBezTo>
                    <a:pt x="0" y="888"/>
                    <a:pt x="111" y="999"/>
                    <a:pt x="250" y="999"/>
                  </a:cubicBezTo>
                  <a:lnTo>
                    <a:pt x="1748" y="999"/>
                  </a:lnTo>
                  <a:cubicBezTo>
                    <a:pt x="1887" y="999"/>
                    <a:pt x="1998" y="888"/>
                    <a:pt x="1998" y="749"/>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64" name="Google Shape;7564;p76"/>
            <p:cNvSpPr/>
            <p:nvPr/>
          </p:nvSpPr>
          <p:spPr>
            <a:xfrm>
              <a:off x="5260969" y="2994536"/>
              <a:ext cx="52492" cy="26272"/>
            </a:xfrm>
            <a:custGeom>
              <a:avLst/>
              <a:gdLst/>
              <a:ahLst/>
              <a:cxnLst/>
              <a:rect l="l" t="t" r="r" b="b"/>
              <a:pathLst>
                <a:path w="1998" h="1000" extrusionOk="0">
                  <a:moveTo>
                    <a:pt x="250" y="1"/>
                  </a:moveTo>
                  <a:cubicBezTo>
                    <a:pt x="111" y="1"/>
                    <a:pt x="0" y="112"/>
                    <a:pt x="0" y="251"/>
                  </a:cubicBezTo>
                  <a:lnTo>
                    <a:pt x="0" y="750"/>
                  </a:lnTo>
                  <a:cubicBezTo>
                    <a:pt x="0" y="889"/>
                    <a:pt x="111" y="1000"/>
                    <a:pt x="250" y="1000"/>
                  </a:cubicBezTo>
                  <a:lnTo>
                    <a:pt x="1748" y="1000"/>
                  </a:lnTo>
                  <a:cubicBezTo>
                    <a:pt x="1887" y="1000"/>
                    <a:pt x="1998" y="889"/>
                    <a:pt x="1998" y="750"/>
                  </a:cubicBezTo>
                  <a:lnTo>
                    <a:pt x="1998" y="251"/>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65" name="Google Shape;7565;p76"/>
            <p:cNvSpPr/>
            <p:nvPr/>
          </p:nvSpPr>
          <p:spPr>
            <a:xfrm>
              <a:off x="5352818" y="2994536"/>
              <a:ext cx="52492" cy="26272"/>
            </a:xfrm>
            <a:custGeom>
              <a:avLst/>
              <a:gdLst/>
              <a:ahLst/>
              <a:cxnLst/>
              <a:rect l="l" t="t" r="r" b="b"/>
              <a:pathLst>
                <a:path w="1998" h="1000" extrusionOk="0">
                  <a:moveTo>
                    <a:pt x="250" y="1"/>
                  </a:moveTo>
                  <a:cubicBezTo>
                    <a:pt x="111" y="1"/>
                    <a:pt x="0" y="112"/>
                    <a:pt x="0" y="251"/>
                  </a:cubicBezTo>
                  <a:lnTo>
                    <a:pt x="0" y="750"/>
                  </a:lnTo>
                  <a:cubicBezTo>
                    <a:pt x="0" y="889"/>
                    <a:pt x="111" y="1000"/>
                    <a:pt x="250" y="1000"/>
                  </a:cubicBezTo>
                  <a:lnTo>
                    <a:pt x="1748" y="1000"/>
                  </a:lnTo>
                  <a:cubicBezTo>
                    <a:pt x="1880" y="1000"/>
                    <a:pt x="1998" y="889"/>
                    <a:pt x="1998" y="750"/>
                  </a:cubicBezTo>
                  <a:lnTo>
                    <a:pt x="1998" y="251"/>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66" name="Google Shape;7566;p76"/>
            <p:cNvSpPr/>
            <p:nvPr/>
          </p:nvSpPr>
          <p:spPr>
            <a:xfrm>
              <a:off x="5444482" y="2994536"/>
              <a:ext cx="52492" cy="26272"/>
            </a:xfrm>
            <a:custGeom>
              <a:avLst/>
              <a:gdLst/>
              <a:ahLst/>
              <a:cxnLst/>
              <a:rect l="l" t="t" r="r" b="b"/>
              <a:pathLst>
                <a:path w="1998" h="1000" extrusionOk="0">
                  <a:moveTo>
                    <a:pt x="250" y="1"/>
                  </a:moveTo>
                  <a:cubicBezTo>
                    <a:pt x="111" y="1"/>
                    <a:pt x="0" y="112"/>
                    <a:pt x="0" y="251"/>
                  </a:cubicBezTo>
                  <a:lnTo>
                    <a:pt x="0" y="750"/>
                  </a:lnTo>
                  <a:cubicBezTo>
                    <a:pt x="0" y="889"/>
                    <a:pt x="111" y="1000"/>
                    <a:pt x="250" y="1000"/>
                  </a:cubicBezTo>
                  <a:lnTo>
                    <a:pt x="1748" y="1000"/>
                  </a:lnTo>
                  <a:cubicBezTo>
                    <a:pt x="1887" y="1000"/>
                    <a:pt x="1998" y="889"/>
                    <a:pt x="1998" y="750"/>
                  </a:cubicBezTo>
                  <a:lnTo>
                    <a:pt x="1998" y="251"/>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67" name="Google Shape;7567;p76"/>
            <p:cNvSpPr/>
            <p:nvPr/>
          </p:nvSpPr>
          <p:spPr>
            <a:xfrm>
              <a:off x="5352818" y="2942070"/>
              <a:ext cx="52492" cy="26272"/>
            </a:xfrm>
            <a:custGeom>
              <a:avLst/>
              <a:gdLst/>
              <a:ahLst/>
              <a:cxnLst/>
              <a:rect l="l" t="t" r="r" b="b"/>
              <a:pathLst>
                <a:path w="1998" h="1000" extrusionOk="0">
                  <a:moveTo>
                    <a:pt x="250" y="0"/>
                  </a:moveTo>
                  <a:cubicBezTo>
                    <a:pt x="111" y="0"/>
                    <a:pt x="0" y="111"/>
                    <a:pt x="0" y="250"/>
                  </a:cubicBezTo>
                  <a:lnTo>
                    <a:pt x="0" y="749"/>
                  </a:lnTo>
                  <a:cubicBezTo>
                    <a:pt x="0" y="888"/>
                    <a:pt x="111" y="999"/>
                    <a:pt x="250" y="999"/>
                  </a:cubicBezTo>
                  <a:lnTo>
                    <a:pt x="1748" y="999"/>
                  </a:lnTo>
                  <a:cubicBezTo>
                    <a:pt x="1880" y="999"/>
                    <a:pt x="1998" y="888"/>
                    <a:pt x="1998" y="749"/>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68" name="Google Shape;7568;p76"/>
            <p:cNvSpPr/>
            <p:nvPr/>
          </p:nvSpPr>
          <p:spPr>
            <a:xfrm>
              <a:off x="5260969" y="3047028"/>
              <a:ext cx="52492" cy="26272"/>
            </a:xfrm>
            <a:custGeom>
              <a:avLst/>
              <a:gdLst/>
              <a:ahLst/>
              <a:cxnLst/>
              <a:rect l="l" t="t" r="r" b="b"/>
              <a:pathLst>
                <a:path w="1998" h="1000" extrusionOk="0">
                  <a:moveTo>
                    <a:pt x="250" y="0"/>
                  </a:moveTo>
                  <a:cubicBezTo>
                    <a:pt x="111" y="0"/>
                    <a:pt x="0" y="111"/>
                    <a:pt x="0" y="250"/>
                  </a:cubicBezTo>
                  <a:lnTo>
                    <a:pt x="0" y="750"/>
                  </a:lnTo>
                  <a:cubicBezTo>
                    <a:pt x="0" y="888"/>
                    <a:pt x="111" y="999"/>
                    <a:pt x="250" y="999"/>
                  </a:cubicBezTo>
                  <a:lnTo>
                    <a:pt x="1748" y="999"/>
                  </a:lnTo>
                  <a:cubicBezTo>
                    <a:pt x="1887" y="999"/>
                    <a:pt x="1998" y="888"/>
                    <a:pt x="1998" y="750"/>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69" name="Google Shape;7569;p76"/>
            <p:cNvSpPr/>
            <p:nvPr/>
          </p:nvSpPr>
          <p:spPr>
            <a:xfrm>
              <a:off x="5352818" y="2889577"/>
              <a:ext cx="52492" cy="26272"/>
            </a:xfrm>
            <a:custGeom>
              <a:avLst/>
              <a:gdLst/>
              <a:ahLst/>
              <a:cxnLst/>
              <a:rect l="l" t="t" r="r" b="b"/>
              <a:pathLst>
                <a:path w="1998" h="1000" extrusionOk="0">
                  <a:moveTo>
                    <a:pt x="250" y="1"/>
                  </a:moveTo>
                  <a:cubicBezTo>
                    <a:pt x="111" y="1"/>
                    <a:pt x="0" y="112"/>
                    <a:pt x="0" y="250"/>
                  </a:cubicBezTo>
                  <a:lnTo>
                    <a:pt x="0" y="750"/>
                  </a:lnTo>
                  <a:cubicBezTo>
                    <a:pt x="0" y="888"/>
                    <a:pt x="111" y="999"/>
                    <a:pt x="250" y="999"/>
                  </a:cubicBezTo>
                  <a:lnTo>
                    <a:pt x="1748" y="999"/>
                  </a:lnTo>
                  <a:cubicBezTo>
                    <a:pt x="1880" y="999"/>
                    <a:pt x="1998" y="888"/>
                    <a:pt x="1998" y="750"/>
                  </a:cubicBezTo>
                  <a:lnTo>
                    <a:pt x="1998" y="250"/>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70" name="Google Shape;7570;p76"/>
            <p:cNvSpPr/>
            <p:nvPr/>
          </p:nvSpPr>
          <p:spPr>
            <a:xfrm>
              <a:off x="5352818" y="3047028"/>
              <a:ext cx="52492" cy="26272"/>
            </a:xfrm>
            <a:custGeom>
              <a:avLst/>
              <a:gdLst/>
              <a:ahLst/>
              <a:cxnLst/>
              <a:rect l="l" t="t" r="r" b="b"/>
              <a:pathLst>
                <a:path w="1998" h="1000" extrusionOk="0">
                  <a:moveTo>
                    <a:pt x="250" y="0"/>
                  </a:moveTo>
                  <a:cubicBezTo>
                    <a:pt x="111" y="0"/>
                    <a:pt x="0" y="111"/>
                    <a:pt x="0" y="250"/>
                  </a:cubicBezTo>
                  <a:lnTo>
                    <a:pt x="0" y="750"/>
                  </a:lnTo>
                  <a:cubicBezTo>
                    <a:pt x="0" y="888"/>
                    <a:pt x="111" y="999"/>
                    <a:pt x="250" y="999"/>
                  </a:cubicBezTo>
                  <a:lnTo>
                    <a:pt x="1748" y="999"/>
                  </a:lnTo>
                  <a:cubicBezTo>
                    <a:pt x="1880" y="999"/>
                    <a:pt x="1998" y="888"/>
                    <a:pt x="1998" y="750"/>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71" name="Google Shape;7571;p76"/>
            <p:cNvSpPr/>
            <p:nvPr/>
          </p:nvSpPr>
          <p:spPr>
            <a:xfrm>
              <a:off x="5536489" y="2994536"/>
              <a:ext cx="52519" cy="26272"/>
            </a:xfrm>
            <a:custGeom>
              <a:avLst/>
              <a:gdLst/>
              <a:ahLst/>
              <a:cxnLst/>
              <a:rect l="l" t="t" r="r" b="b"/>
              <a:pathLst>
                <a:path w="1999" h="1000" extrusionOk="0">
                  <a:moveTo>
                    <a:pt x="251" y="1"/>
                  </a:moveTo>
                  <a:cubicBezTo>
                    <a:pt x="112" y="1"/>
                    <a:pt x="1" y="112"/>
                    <a:pt x="1" y="251"/>
                  </a:cubicBezTo>
                  <a:lnTo>
                    <a:pt x="1" y="750"/>
                  </a:lnTo>
                  <a:cubicBezTo>
                    <a:pt x="1" y="889"/>
                    <a:pt x="112" y="1000"/>
                    <a:pt x="251" y="1000"/>
                  </a:cubicBezTo>
                  <a:lnTo>
                    <a:pt x="1749" y="1000"/>
                  </a:lnTo>
                  <a:cubicBezTo>
                    <a:pt x="1881" y="1000"/>
                    <a:pt x="1998" y="889"/>
                    <a:pt x="1998" y="750"/>
                  </a:cubicBezTo>
                  <a:lnTo>
                    <a:pt x="1998" y="251"/>
                  </a:lnTo>
                  <a:cubicBezTo>
                    <a:pt x="1998" y="112"/>
                    <a:pt x="1881" y="1"/>
                    <a:pt x="174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72" name="Google Shape;7572;p76"/>
            <p:cNvSpPr/>
            <p:nvPr/>
          </p:nvSpPr>
          <p:spPr>
            <a:xfrm>
              <a:off x="5536489" y="2889577"/>
              <a:ext cx="52519" cy="26272"/>
            </a:xfrm>
            <a:custGeom>
              <a:avLst/>
              <a:gdLst/>
              <a:ahLst/>
              <a:cxnLst/>
              <a:rect l="l" t="t" r="r" b="b"/>
              <a:pathLst>
                <a:path w="1999" h="1000" extrusionOk="0">
                  <a:moveTo>
                    <a:pt x="251" y="1"/>
                  </a:moveTo>
                  <a:cubicBezTo>
                    <a:pt x="112" y="1"/>
                    <a:pt x="1" y="112"/>
                    <a:pt x="1" y="250"/>
                  </a:cubicBezTo>
                  <a:lnTo>
                    <a:pt x="1" y="750"/>
                  </a:lnTo>
                  <a:cubicBezTo>
                    <a:pt x="1" y="888"/>
                    <a:pt x="112" y="999"/>
                    <a:pt x="251" y="999"/>
                  </a:cubicBezTo>
                  <a:lnTo>
                    <a:pt x="1749" y="999"/>
                  </a:lnTo>
                  <a:cubicBezTo>
                    <a:pt x="1881" y="999"/>
                    <a:pt x="1998" y="888"/>
                    <a:pt x="1998" y="750"/>
                  </a:cubicBezTo>
                  <a:lnTo>
                    <a:pt x="1998" y="250"/>
                  </a:lnTo>
                  <a:cubicBezTo>
                    <a:pt x="1998" y="112"/>
                    <a:pt x="1881" y="1"/>
                    <a:pt x="174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73" name="Google Shape;7573;p76"/>
            <p:cNvSpPr/>
            <p:nvPr/>
          </p:nvSpPr>
          <p:spPr>
            <a:xfrm>
              <a:off x="5536489" y="3047028"/>
              <a:ext cx="52519" cy="26272"/>
            </a:xfrm>
            <a:custGeom>
              <a:avLst/>
              <a:gdLst/>
              <a:ahLst/>
              <a:cxnLst/>
              <a:rect l="l" t="t" r="r" b="b"/>
              <a:pathLst>
                <a:path w="1999" h="1000" extrusionOk="0">
                  <a:moveTo>
                    <a:pt x="251" y="0"/>
                  </a:moveTo>
                  <a:cubicBezTo>
                    <a:pt x="112" y="0"/>
                    <a:pt x="1" y="111"/>
                    <a:pt x="1" y="250"/>
                  </a:cubicBezTo>
                  <a:lnTo>
                    <a:pt x="1" y="750"/>
                  </a:lnTo>
                  <a:cubicBezTo>
                    <a:pt x="1" y="888"/>
                    <a:pt x="112" y="999"/>
                    <a:pt x="251" y="999"/>
                  </a:cubicBezTo>
                  <a:lnTo>
                    <a:pt x="1749" y="999"/>
                  </a:lnTo>
                  <a:cubicBezTo>
                    <a:pt x="1881" y="999"/>
                    <a:pt x="1998" y="888"/>
                    <a:pt x="1998" y="750"/>
                  </a:cubicBezTo>
                  <a:lnTo>
                    <a:pt x="1998" y="250"/>
                  </a:lnTo>
                  <a:cubicBezTo>
                    <a:pt x="1998" y="111"/>
                    <a:pt x="1881" y="0"/>
                    <a:pt x="174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74" name="Google Shape;7574;p76"/>
            <p:cNvSpPr/>
            <p:nvPr/>
          </p:nvSpPr>
          <p:spPr>
            <a:xfrm>
              <a:off x="5444482" y="2942070"/>
              <a:ext cx="52492" cy="26272"/>
            </a:xfrm>
            <a:custGeom>
              <a:avLst/>
              <a:gdLst/>
              <a:ahLst/>
              <a:cxnLst/>
              <a:rect l="l" t="t" r="r" b="b"/>
              <a:pathLst>
                <a:path w="1998" h="1000" extrusionOk="0">
                  <a:moveTo>
                    <a:pt x="250" y="0"/>
                  </a:moveTo>
                  <a:cubicBezTo>
                    <a:pt x="111" y="0"/>
                    <a:pt x="0" y="111"/>
                    <a:pt x="0" y="250"/>
                  </a:cubicBezTo>
                  <a:lnTo>
                    <a:pt x="0" y="749"/>
                  </a:lnTo>
                  <a:cubicBezTo>
                    <a:pt x="0" y="888"/>
                    <a:pt x="111" y="999"/>
                    <a:pt x="250" y="999"/>
                  </a:cubicBezTo>
                  <a:lnTo>
                    <a:pt x="1748" y="999"/>
                  </a:lnTo>
                  <a:cubicBezTo>
                    <a:pt x="1887" y="999"/>
                    <a:pt x="1998" y="888"/>
                    <a:pt x="1998" y="749"/>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75" name="Google Shape;7575;p76"/>
            <p:cNvSpPr/>
            <p:nvPr/>
          </p:nvSpPr>
          <p:spPr>
            <a:xfrm>
              <a:off x="5444482" y="2889577"/>
              <a:ext cx="52492" cy="26272"/>
            </a:xfrm>
            <a:custGeom>
              <a:avLst/>
              <a:gdLst/>
              <a:ahLst/>
              <a:cxnLst/>
              <a:rect l="l" t="t" r="r" b="b"/>
              <a:pathLst>
                <a:path w="1998" h="1000" extrusionOk="0">
                  <a:moveTo>
                    <a:pt x="250" y="1"/>
                  </a:moveTo>
                  <a:cubicBezTo>
                    <a:pt x="111" y="1"/>
                    <a:pt x="0" y="112"/>
                    <a:pt x="0" y="250"/>
                  </a:cubicBezTo>
                  <a:lnTo>
                    <a:pt x="0" y="750"/>
                  </a:lnTo>
                  <a:cubicBezTo>
                    <a:pt x="0" y="888"/>
                    <a:pt x="111" y="999"/>
                    <a:pt x="250" y="999"/>
                  </a:cubicBezTo>
                  <a:lnTo>
                    <a:pt x="1748" y="999"/>
                  </a:lnTo>
                  <a:cubicBezTo>
                    <a:pt x="1887" y="999"/>
                    <a:pt x="1998" y="888"/>
                    <a:pt x="1998" y="750"/>
                  </a:cubicBezTo>
                  <a:lnTo>
                    <a:pt x="1998" y="250"/>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76" name="Google Shape;7576;p76"/>
            <p:cNvSpPr/>
            <p:nvPr/>
          </p:nvSpPr>
          <p:spPr>
            <a:xfrm>
              <a:off x="5536489" y="2942070"/>
              <a:ext cx="52519" cy="26272"/>
            </a:xfrm>
            <a:custGeom>
              <a:avLst/>
              <a:gdLst/>
              <a:ahLst/>
              <a:cxnLst/>
              <a:rect l="l" t="t" r="r" b="b"/>
              <a:pathLst>
                <a:path w="1999" h="1000" extrusionOk="0">
                  <a:moveTo>
                    <a:pt x="251" y="0"/>
                  </a:moveTo>
                  <a:cubicBezTo>
                    <a:pt x="112" y="0"/>
                    <a:pt x="1" y="111"/>
                    <a:pt x="1" y="250"/>
                  </a:cubicBezTo>
                  <a:lnTo>
                    <a:pt x="1" y="749"/>
                  </a:lnTo>
                  <a:cubicBezTo>
                    <a:pt x="1" y="888"/>
                    <a:pt x="112" y="999"/>
                    <a:pt x="251" y="999"/>
                  </a:cubicBezTo>
                  <a:lnTo>
                    <a:pt x="1749" y="999"/>
                  </a:lnTo>
                  <a:cubicBezTo>
                    <a:pt x="1881" y="999"/>
                    <a:pt x="1998" y="888"/>
                    <a:pt x="1998" y="749"/>
                  </a:cubicBezTo>
                  <a:lnTo>
                    <a:pt x="1998" y="250"/>
                  </a:lnTo>
                  <a:cubicBezTo>
                    <a:pt x="1998" y="111"/>
                    <a:pt x="1881" y="0"/>
                    <a:pt x="174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77" name="Google Shape;7577;p76"/>
            <p:cNvSpPr/>
            <p:nvPr/>
          </p:nvSpPr>
          <p:spPr>
            <a:xfrm>
              <a:off x="5444482" y="3047028"/>
              <a:ext cx="52492" cy="26272"/>
            </a:xfrm>
            <a:custGeom>
              <a:avLst/>
              <a:gdLst/>
              <a:ahLst/>
              <a:cxnLst/>
              <a:rect l="l" t="t" r="r" b="b"/>
              <a:pathLst>
                <a:path w="1998" h="1000" extrusionOk="0">
                  <a:moveTo>
                    <a:pt x="250" y="0"/>
                  </a:moveTo>
                  <a:cubicBezTo>
                    <a:pt x="111" y="0"/>
                    <a:pt x="0" y="111"/>
                    <a:pt x="0" y="250"/>
                  </a:cubicBezTo>
                  <a:lnTo>
                    <a:pt x="0" y="750"/>
                  </a:lnTo>
                  <a:cubicBezTo>
                    <a:pt x="0" y="888"/>
                    <a:pt x="111" y="999"/>
                    <a:pt x="250" y="999"/>
                  </a:cubicBezTo>
                  <a:lnTo>
                    <a:pt x="1748" y="999"/>
                  </a:lnTo>
                  <a:cubicBezTo>
                    <a:pt x="1887" y="999"/>
                    <a:pt x="1998" y="888"/>
                    <a:pt x="1998" y="750"/>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78" name="Google Shape;7578;p76"/>
            <p:cNvSpPr/>
            <p:nvPr/>
          </p:nvSpPr>
          <p:spPr>
            <a:xfrm>
              <a:off x="5533178" y="2935239"/>
              <a:ext cx="58824" cy="39645"/>
            </a:xfrm>
            <a:custGeom>
              <a:avLst/>
              <a:gdLst/>
              <a:ahLst/>
              <a:cxnLst/>
              <a:rect l="l" t="t" r="r" b="b"/>
              <a:pathLst>
                <a:path w="2239" h="1509" extrusionOk="0">
                  <a:moveTo>
                    <a:pt x="1875" y="0"/>
                  </a:moveTo>
                  <a:cubicBezTo>
                    <a:pt x="1814" y="0"/>
                    <a:pt x="1751" y="26"/>
                    <a:pt x="1694" y="87"/>
                  </a:cubicBezTo>
                  <a:lnTo>
                    <a:pt x="869" y="905"/>
                  </a:lnTo>
                  <a:lnTo>
                    <a:pt x="550" y="586"/>
                  </a:lnTo>
                  <a:cubicBezTo>
                    <a:pt x="494" y="525"/>
                    <a:pt x="430" y="500"/>
                    <a:pt x="369" y="500"/>
                  </a:cubicBezTo>
                  <a:cubicBezTo>
                    <a:pt x="172" y="500"/>
                    <a:pt x="1" y="760"/>
                    <a:pt x="196" y="940"/>
                  </a:cubicBezTo>
                  <a:lnTo>
                    <a:pt x="696" y="1439"/>
                  </a:lnTo>
                  <a:cubicBezTo>
                    <a:pt x="744" y="1481"/>
                    <a:pt x="807" y="1509"/>
                    <a:pt x="869" y="1509"/>
                  </a:cubicBezTo>
                  <a:cubicBezTo>
                    <a:pt x="938" y="1509"/>
                    <a:pt x="1001" y="1488"/>
                    <a:pt x="1049" y="1439"/>
                  </a:cubicBezTo>
                  <a:lnTo>
                    <a:pt x="2048" y="441"/>
                  </a:lnTo>
                  <a:cubicBezTo>
                    <a:pt x="2239" y="261"/>
                    <a:pt x="2070" y="0"/>
                    <a:pt x="1875" y="0"/>
                  </a:cubicBezTo>
                  <a:close/>
                </a:path>
              </a:pathLst>
            </a:custGeom>
            <a:solidFill>
              <a:srgbClr val="8F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79" name="Google Shape;7579;p76"/>
            <p:cNvSpPr/>
            <p:nvPr/>
          </p:nvSpPr>
          <p:spPr>
            <a:xfrm>
              <a:off x="5349665" y="2935607"/>
              <a:ext cx="58141" cy="39277"/>
            </a:xfrm>
            <a:custGeom>
              <a:avLst/>
              <a:gdLst/>
              <a:ahLst/>
              <a:cxnLst/>
              <a:rect l="l" t="t" r="r" b="b"/>
              <a:pathLst>
                <a:path w="2213" h="1495" extrusionOk="0">
                  <a:moveTo>
                    <a:pt x="1861" y="1"/>
                  </a:moveTo>
                  <a:cubicBezTo>
                    <a:pt x="1805" y="1"/>
                    <a:pt x="1747" y="22"/>
                    <a:pt x="1695" y="73"/>
                  </a:cubicBezTo>
                  <a:lnTo>
                    <a:pt x="869" y="891"/>
                  </a:lnTo>
                  <a:lnTo>
                    <a:pt x="550" y="572"/>
                  </a:lnTo>
                  <a:cubicBezTo>
                    <a:pt x="494" y="511"/>
                    <a:pt x="430" y="486"/>
                    <a:pt x="369" y="486"/>
                  </a:cubicBezTo>
                  <a:cubicBezTo>
                    <a:pt x="172" y="486"/>
                    <a:pt x="1" y="746"/>
                    <a:pt x="196" y="926"/>
                  </a:cubicBezTo>
                  <a:lnTo>
                    <a:pt x="696" y="1425"/>
                  </a:lnTo>
                  <a:cubicBezTo>
                    <a:pt x="738" y="1467"/>
                    <a:pt x="800" y="1495"/>
                    <a:pt x="869" y="1495"/>
                  </a:cubicBezTo>
                  <a:cubicBezTo>
                    <a:pt x="932" y="1495"/>
                    <a:pt x="1001" y="1474"/>
                    <a:pt x="1043" y="1425"/>
                  </a:cubicBezTo>
                  <a:lnTo>
                    <a:pt x="2042" y="427"/>
                  </a:lnTo>
                  <a:cubicBezTo>
                    <a:pt x="2213" y="245"/>
                    <a:pt x="2050" y="1"/>
                    <a:pt x="1861" y="1"/>
                  </a:cubicBezTo>
                  <a:close/>
                </a:path>
              </a:pathLst>
            </a:custGeom>
            <a:solidFill>
              <a:srgbClr val="8F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80" name="Google Shape;7580;p76"/>
            <p:cNvSpPr/>
            <p:nvPr/>
          </p:nvSpPr>
          <p:spPr>
            <a:xfrm>
              <a:off x="5441487" y="2987731"/>
              <a:ext cx="58798" cy="39645"/>
            </a:xfrm>
            <a:custGeom>
              <a:avLst/>
              <a:gdLst/>
              <a:ahLst/>
              <a:cxnLst/>
              <a:rect l="l" t="t" r="r" b="b"/>
              <a:pathLst>
                <a:path w="2238" h="1509" extrusionOk="0">
                  <a:moveTo>
                    <a:pt x="1870" y="0"/>
                  </a:moveTo>
                  <a:cubicBezTo>
                    <a:pt x="1809" y="0"/>
                    <a:pt x="1745" y="25"/>
                    <a:pt x="1689" y="86"/>
                  </a:cubicBezTo>
                  <a:lnTo>
                    <a:pt x="870" y="905"/>
                  </a:lnTo>
                  <a:lnTo>
                    <a:pt x="544" y="586"/>
                  </a:lnTo>
                  <a:cubicBezTo>
                    <a:pt x="488" y="525"/>
                    <a:pt x="425" y="499"/>
                    <a:pt x="364" y="499"/>
                  </a:cubicBezTo>
                  <a:cubicBezTo>
                    <a:pt x="168" y="499"/>
                    <a:pt x="0" y="760"/>
                    <a:pt x="190" y="940"/>
                  </a:cubicBezTo>
                  <a:lnTo>
                    <a:pt x="690" y="1439"/>
                  </a:lnTo>
                  <a:cubicBezTo>
                    <a:pt x="738" y="1481"/>
                    <a:pt x="801" y="1508"/>
                    <a:pt x="863" y="1508"/>
                  </a:cubicBezTo>
                  <a:cubicBezTo>
                    <a:pt x="933" y="1508"/>
                    <a:pt x="995" y="1481"/>
                    <a:pt x="1044" y="1432"/>
                  </a:cubicBezTo>
                  <a:lnTo>
                    <a:pt x="2042" y="440"/>
                  </a:lnTo>
                  <a:cubicBezTo>
                    <a:pt x="2238" y="260"/>
                    <a:pt x="2067" y="0"/>
                    <a:pt x="1870" y="0"/>
                  </a:cubicBezTo>
                  <a:close/>
                </a:path>
              </a:pathLst>
            </a:custGeom>
            <a:solidFill>
              <a:srgbClr val="8F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81" name="Google Shape;7581;p76"/>
            <p:cNvSpPr/>
            <p:nvPr/>
          </p:nvSpPr>
          <p:spPr>
            <a:xfrm>
              <a:off x="5258631" y="3040565"/>
              <a:ext cx="57353" cy="39277"/>
            </a:xfrm>
            <a:custGeom>
              <a:avLst/>
              <a:gdLst/>
              <a:ahLst/>
              <a:cxnLst/>
              <a:rect l="l" t="t" r="r" b="b"/>
              <a:pathLst>
                <a:path w="2183" h="1495" extrusionOk="0">
                  <a:moveTo>
                    <a:pt x="1835" y="0"/>
                  </a:moveTo>
                  <a:cubicBezTo>
                    <a:pt x="1778" y="0"/>
                    <a:pt x="1718" y="22"/>
                    <a:pt x="1664" y="73"/>
                  </a:cubicBezTo>
                  <a:lnTo>
                    <a:pt x="838" y="892"/>
                  </a:lnTo>
                  <a:lnTo>
                    <a:pt x="519" y="572"/>
                  </a:lnTo>
                  <a:cubicBezTo>
                    <a:pt x="465" y="521"/>
                    <a:pt x="405" y="499"/>
                    <a:pt x="348" y="499"/>
                  </a:cubicBezTo>
                  <a:cubicBezTo>
                    <a:pt x="159" y="499"/>
                    <a:pt x="0" y="738"/>
                    <a:pt x="166" y="919"/>
                  </a:cubicBezTo>
                  <a:lnTo>
                    <a:pt x="665" y="1419"/>
                  </a:lnTo>
                  <a:cubicBezTo>
                    <a:pt x="714" y="1467"/>
                    <a:pt x="776" y="1495"/>
                    <a:pt x="838" y="1495"/>
                  </a:cubicBezTo>
                  <a:cubicBezTo>
                    <a:pt x="908" y="1495"/>
                    <a:pt x="970" y="1467"/>
                    <a:pt x="1019" y="1419"/>
                  </a:cubicBezTo>
                  <a:lnTo>
                    <a:pt x="2018" y="420"/>
                  </a:lnTo>
                  <a:cubicBezTo>
                    <a:pt x="2183" y="239"/>
                    <a:pt x="2024" y="0"/>
                    <a:pt x="1835" y="0"/>
                  </a:cubicBezTo>
                  <a:close/>
                </a:path>
              </a:pathLst>
            </a:custGeom>
            <a:solidFill>
              <a:srgbClr val="8F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82" name="Google Shape;7582;p76"/>
            <p:cNvSpPr/>
            <p:nvPr/>
          </p:nvSpPr>
          <p:spPr>
            <a:xfrm>
              <a:off x="5442118" y="2882746"/>
              <a:ext cx="58167" cy="39671"/>
            </a:xfrm>
            <a:custGeom>
              <a:avLst/>
              <a:gdLst/>
              <a:ahLst/>
              <a:cxnLst/>
              <a:rect l="l" t="t" r="r" b="b"/>
              <a:pathLst>
                <a:path w="2214" h="1510" extrusionOk="0">
                  <a:moveTo>
                    <a:pt x="1846" y="1"/>
                  </a:moveTo>
                  <a:cubicBezTo>
                    <a:pt x="1785" y="1"/>
                    <a:pt x="1721" y="26"/>
                    <a:pt x="1665" y="87"/>
                  </a:cubicBezTo>
                  <a:lnTo>
                    <a:pt x="846" y="913"/>
                  </a:lnTo>
                  <a:lnTo>
                    <a:pt x="520" y="587"/>
                  </a:lnTo>
                  <a:cubicBezTo>
                    <a:pt x="467" y="538"/>
                    <a:pt x="408" y="517"/>
                    <a:pt x="353" y="517"/>
                  </a:cubicBezTo>
                  <a:cubicBezTo>
                    <a:pt x="162" y="517"/>
                    <a:pt x="0" y="758"/>
                    <a:pt x="166" y="940"/>
                  </a:cubicBezTo>
                  <a:lnTo>
                    <a:pt x="666" y="1440"/>
                  </a:lnTo>
                  <a:cubicBezTo>
                    <a:pt x="714" y="1488"/>
                    <a:pt x="777" y="1509"/>
                    <a:pt x="839" y="1509"/>
                  </a:cubicBezTo>
                  <a:cubicBezTo>
                    <a:pt x="909" y="1509"/>
                    <a:pt x="971" y="1488"/>
                    <a:pt x="1020" y="1440"/>
                  </a:cubicBezTo>
                  <a:lnTo>
                    <a:pt x="2018" y="441"/>
                  </a:lnTo>
                  <a:cubicBezTo>
                    <a:pt x="2214" y="261"/>
                    <a:pt x="2043" y="1"/>
                    <a:pt x="1846" y="1"/>
                  </a:cubicBezTo>
                  <a:close/>
                </a:path>
              </a:pathLst>
            </a:custGeom>
            <a:solidFill>
              <a:srgbClr val="8F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583" name="Google Shape;7583;p76"/>
          <p:cNvGrpSpPr/>
          <p:nvPr/>
        </p:nvGrpSpPr>
        <p:grpSpPr>
          <a:xfrm>
            <a:off x="5812586" y="2760921"/>
            <a:ext cx="303605" cy="375434"/>
            <a:chOff x="5812586" y="2760921"/>
            <a:chExt cx="303605" cy="375434"/>
          </a:xfrm>
        </p:grpSpPr>
        <p:sp>
          <p:nvSpPr>
            <p:cNvPr id="7584" name="Google Shape;7584;p76"/>
            <p:cNvSpPr/>
            <p:nvPr/>
          </p:nvSpPr>
          <p:spPr>
            <a:xfrm>
              <a:off x="5911896" y="2760921"/>
              <a:ext cx="125215" cy="32289"/>
            </a:xfrm>
            <a:custGeom>
              <a:avLst/>
              <a:gdLst/>
              <a:ahLst/>
              <a:cxnLst/>
              <a:rect l="l" t="t" r="r" b="b"/>
              <a:pathLst>
                <a:path w="4766" h="1229" extrusionOk="0">
                  <a:moveTo>
                    <a:pt x="347" y="1"/>
                  </a:moveTo>
                  <a:cubicBezTo>
                    <a:pt x="153" y="1"/>
                    <a:pt x="0" y="160"/>
                    <a:pt x="0" y="347"/>
                  </a:cubicBezTo>
                  <a:lnTo>
                    <a:pt x="0" y="882"/>
                  </a:lnTo>
                  <a:cubicBezTo>
                    <a:pt x="0" y="1069"/>
                    <a:pt x="153" y="1228"/>
                    <a:pt x="347" y="1228"/>
                  </a:cubicBezTo>
                  <a:lnTo>
                    <a:pt x="4419" y="1228"/>
                  </a:lnTo>
                  <a:cubicBezTo>
                    <a:pt x="4613" y="1228"/>
                    <a:pt x="4766" y="1069"/>
                    <a:pt x="4766" y="882"/>
                  </a:cubicBezTo>
                  <a:lnTo>
                    <a:pt x="4766" y="347"/>
                  </a:lnTo>
                  <a:cubicBezTo>
                    <a:pt x="4766" y="160"/>
                    <a:pt x="4613" y="1"/>
                    <a:pt x="4419" y="1"/>
                  </a:cubicBezTo>
                  <a:close/>
                </a:path>
              </a:pathLst>
            </a:custGeom>
            <a:solidFill>
              <a:srgbClr val="BEC5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85" name="Google Shape;7585;p76"/>
            <p:cNvSpPr/>
            <p:nvPr/>
          </p:nvSpPr>
          <p:spPr>
            <a:xfrm>
              <a:off x="6001722" y="2761105"/>
              <a:ext cx="35389" cy="32105"/>
            </a:xfrm>
            <a:custGeom>
              <a:avLst/>
              <a:gdLst/>
              <a:ahLst/>
              <a:cxnLst/>
              <a:rect l="l" t="t" r="r" b="b"/>
              <a:pathLst>
                <a:path w="1347" h="1222" extrusionOk="0">
                  <a:moveTo>
                    <a:pt x="1" y="1"/>
                  </a:moveTo>
                  <a:cubicBezTo>
                    <a:pt x="202" y="1"/>
                    <a:pt x="362" y="160"/>
                    <a:pt x="362" y="354"/>
                  </a:cubicBezTo>
                  <a:lnTo>
                    <a:pt x="362" y="861"/>
                  </a:lnTo>
                  <a:cubicBezTo>
                    <a:pt x="362" y="1062"/>
                    <a:pt x="202" y="1221"/>
                    <a:pt x="1" y="1221"/>
                  </a:cubicBezTo>
                  <a:lnTo>
                    <a:pt x="993" y="1221"/>
                  </a:lnTo>
                  <a:cubicBezTo>
                    <a:pt x="1187" y="1221"/>
                    <a:pt x="1347" y="1062"/>
                    <a:pt x="1347" y="861"/>
                  </a:cubicBezTo>
                  <a:lnTo>
                    <a:pt x="1347" y="354"/>
                  </a:lnTo>
                  <a:cubicBezTo>
                    <a:pt x="1347" y="160"/>
                    <a:pt x="1187" y="1"/>
                    <a:pt x="993" y="1"/>
                  </a:cubicBezTo>
                  <a:close/>
                </a:path>
              </a:pathLst>
            </a:custGeom>
            <a:solidFill>
              <a:srgbClr val="A3AD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86" name="Google Shape;7586;p76"/>
            <p:cNvSpPr/>
            <p:nvPr/>
          </p:nvSpPr>
          <p:spPr>
            <a:xfrm>
              <a:off x="5812586" y="2793183"/>
              <a:ext cx="295960" cy="343171"/>
            </a:xfrm>
            <a:custGeom>
              <a:avLst/>
              <a:gdLst/>
              <a:ahLst/>
              <a:cxnLst/>
              <a:rect l="l" t="t" r="r" b="b"/>
              <a:pathLst>
                <a:path w="11265" h="13062" extrusionOk="0">
                  <a:moveTo>
                    <a:pt x="4647" y="0"/>
                  </a:moveTo>
                  <a:lnTo>
                    <a:pt x="4647" y="3801"/>
                  </a:lnTo>
                  <a:cubicBezTo>
                    <a:pt x="4647" y="4030"/>
                    <a:pt x="4509" y="4238"/>
                    <a:pt x="4294" y="4322"/>
                  </a:cubicBezTo>
                  <a:cubicBezTo>
                    <a:pt x="923" y="5653"/>
                    <a:pt x="0" y="9995"/>
                    <a:pt x="2539" y="12583"/>
                  </a:cubicBezTo>
                  <a:cubicBezTo>
                    <a:pt x="2837" y="12888"/>
                    <a:pt x="3246" y="13061"/>
                    <a:pt x="3676" y="13061"/>
                  </a:cubicBezTo>
                  <a:lnTo>
                    <a:pt x="8643" y="13061"/>
                  </a:lnTo>
                  <a:cubicBezTo>
                    <a:pt x="9073" y="13061"/>
                    <a:pt x="9482" y="12888"/>
                    <a:pt x="9780" y="12583"/>
                  </a:cubicBezTo>
                  <a:cubicBezTo>
                    <a:pt x="10737" y="11612"/>
                    <a:pt x="11265" y="10287"/>
                    <a:pt x="11230" y="8927"/>
                  </a:cubicBezTo>
                  <a:cubicBezTo>
                    <a:pt x="11181" y="6888"/>
                    <a:pt x="9919" y="5078"/>
                    <a:pt x="8025" y="4329"/>
                  </a:cubicBezTo>
                  <a:cubicBezTo>
                    <a:pt x="7810" y="4245"/>
                    <a:pt x="7672" y="4037"/>
                    <a:pt x="7672" y="3808"/>
                  </a:cubicBezTo>
                  <a:lnTo>
                    <a:pt x="7672" y="0"/>
                  </a:lnTo>
                  <a:close/>
                </a:path>
              </a:pathLst>
            </a:custGeom>
            <a:solidFill>
              <a:srgbClr val="E3E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87" name="Google Shape;7587;p76"/>
            <p:cNvSpPr/>
            <p:nvPr/>
          </p:nvSpPr>
          <p:spPr>
            <a:xfrm>
              <a:off x="5934675" y="2793183"/>
              <a:ext cx="181517" cy="340965"/>
            </a:xfrm>
            <a:custGeom>
              <a:avLst/>
              <a:gdLst/>
              <a:ahLst/>
              <a:cxnLst/>
              <a:rect l="l" t="t" r="r" b="b"/>
              <a:pathLst>
                <a:path w="6909" h="12978" extrusionOk="0">
                  <a:moveTo>
                    <a:pt x="0" y="0"/>
                  </a:moveTo>
                  <a:lnTo>
                    <a:pt x="0" y="507"/>
                  </a:lnTo>
                  <a:lnTo>
                    <a:pt x="1561" y="507"/>
                  </a:lnTo>
                  <a:cubicBezTo>
                    <a:pt x="1565" y="507"/>
                    <a:pt x="1569" y="507"/>
                    <a:pt x="1573" y="507"/>
                  </a:cubicBezTo>
                  <a:cubicBezTo>
                    <a:pt x="1963" y="507"/>
                    <a:pt x="2276" y="830"/>
                    <a:pt x="2276" y="1221"/>
                  </a:cubicBezTo>
                  <a:lnTo>
                    <a:pt x="2276" y="4315"/>
                  </a:lnTo>
                  <a:cubicBezTo>
                    <a:pt x="2276" y="4544"/>
                    <a:pt x="2414" y="4752"/>
                    <a:pt x="2629" y="4835"/>
                  </a:cubicBezTo>
                  <a:cubicBezTo>
                    <a:pt x="5938" y="6139"/>
                    <a:pt x="6909" y="10363"/>
                    <a:pt x="4495" y="12978"/>
                  </a:cubicBezTo>
                  <a:cubicBezTo>
                    <a:pt x="4738" y="12902"/>
                    <a:pt x="4953" y="12763"/>
                    <a:pt x="5133" y="12576"/>
                  </a:cubicBezTo>
                  <a:cubicBezTo>
                    <a:pt x="6090" y="11605"/>
                    <a:pt x="6618" y="10287"/>
                    <a:pt x="6583" y="8927"/>
                  </a:cubicBezTo>
                  <a:cubicBezTo>
                    <a:pt x="6534" y="6888"/>
                    <a:pt x="5272" y="5078"/>
                    <a:pt x="3378" y="4329"/>
                  </a:cubicBezTo>
                  <a:cubicBezTo>
                    <a:pt x="3163" y="4245"/>
                    <a:pt x="3025" y="4037"/>
                    <a:pt x="3025" y="3808"/>
                  </a:cubicBezTo>
                  <a:lnTo>
                    <a:pt x="3025" y="0"/>
                  </a:lnTo>
                  <a:close/>
                </a:path>
              </a:pathLst>
            </a:custGeom>
            <a:solidFill>
              <a:srgbClr val="D1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88" name="Google Shape;7588;p76"/>
            <p:cNvSpPr/>
            <p:nvPr/>
          </p:nvSpPr>
          <p:spPr>
            <a:xfrm>
              <a:off x="5841197" y="2978063"/>
              <a:ext cx="267349" cy="158292"/>
            </a:xfrm>
            <a:custGeom>
              <a:avLst/>
              <a:gdLst/>
              <a:ahLst/>
              <a:cxnLst/>
              <a:rect l="l" t="t" r="r" b="b"/>
              <a:pathLst>
                <a:path w="10176" h="6025" extrusionOk="0">
                  <a:moveTo>
                    <a:pt x="2691" y="0"/>
                  </a:moveTo>
                  <a:cubicBezTo>
                    <a:pt x="1242" y="0"/>
                    <a:pt x="187" y="642"/>
                    <a:pt x="187" y="642"/>
                  </a:cubicBezTo>
                  <a:cubicBezTo>
                    <a:pt x="70" y="1086"/>
                    <a:pt x="7" y="1536"/>
                    <a:pt x="7" y="2001"/>
                  </a:cubicBezTo>
                  <a:cubicBezTo>
                    <a:pt x="0" y="3326"/>
                    <a:pt x="520" y="4602"/>
                    <a:pt x="1457" y="5546"/>
                  </a:cubicBezTo>
                  <a:cubicBezTo>
                    <a:pt x="1755" y="5851"/>
                    <a:pt x="2164" y="6017"/>
                    <a:pt x="2594" y="6024"/>
                  </a:cubicBezTo>
                  <a:lnTo>
                    <a:pt x="7561" y="6024"/>
                  </a:lnTo>
                  <a:cubicBezTo>
                    <a:pt x="7991" y="6024"/>
                    <a:pt x="8400" y="5851"/>
                    <a:pt x="8698" y="5546"/>
                  </a:cubicBezTo>
                  <a:cubicBezTo>
                    <a:pt x="9655" y="4568"/>
                    <a:pt x="10176" y="3250"/>
                    <a:pt x="10141" y="1890"/>
                  </a:cubicBezTo>
                  <a:cubicBezTo>
                    <a:pt x="10134" y="1356"/>
                    <a:pt x="10037" y="829"/>
                    <a:pt x="9856" y="330"/>
                  </a:cubicBezTo>
                  <a:cubicBezTo>
                    <a:pt x="9856" y="330"/>
                    <a:pt x="9856" y="330"/>
                    <a:pt x="9856" y="330"/>
                  </a:cubicBezTo>
                  <a:cubicBezTo>
                    <a:pt x="9850" y="330"/>
                    <a:pt x="8712" y="1213"/>
                    <a:pt x="7157" y="1213"/>
                  </a:cubicBezTo>
                  <a:cubicBezTo>
                    <a:pt x="6517" y="1213"/>
                    <a:pt x="5808" y="1063"/>
                    <a:pt x="5077" y="642"/>
                  </a:cubicBezTo>
                  <a:cubicBezTo>
                    <a:pt x="4238" y="161"/>
                    <a:pt x="3415" y="0"/>
                    <a:pt x="2691" y="0"/>
                  </a:cubicBezTo>
                  <a:close/>
                </a:path>
              </a:pathLst>
            </a:custGeom>
            <a:solidFill>
              <a:srgbClr val="96A2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89" name="Google Shape;7589;p76"/>
            <p:cNvSpPr/>
            <p:nvPr/>
          </p:nvSpPr>
          <p:spPr>
            <a:xfrm>
              <a:off x="6052402" y="2986523"/>
              <a:ext cx="56144" cy="147809"/>
            </a:xfrm>
            <a:custGeom>
              <a:avLst/>
              <a:gdLst/>
              <a:ahLst/>
              <a:cxnLst/>
              <a:rect l="l" t="t" r="r" b="b"/>
              <a:pathLst>
                <a:path w="2137" h="5626" extrusionOk="0">
                  <a:moveTo>
                    <a:pt x="1804" y="1"/>
                  </a:moveTo>
                  <a:cubicBezTo>
                    <a:pt x="1561" y="174"/>
                    <a:pt x="1304" y="327"/>
                    <a:pt x="1034" y="445"/>
                  </a:cubicBezTo>
                  <a:cubicBezTo>
                    <a:pt x="1686" y="2227"/>
                    <a:pt x="1283" y="4232"/>
                    <a:pt x="0" y="5626"/>
                  </a:cubicBezTo>
                  <a:cubicBezTo>
                    <a:pt x="28" y="5612"/>
                    <a:pt x="56" y="5605"/>
                    <a:pt x="83" y="5591"/>
                  </a:cubicBezTo>
                  <a:cubicBezTo>
                    <a:pt x="90" y="5591"/>
                    <a:pt x="90" y="5591"/>
                    <a:pt x="90" y="5584"/>
                  </a:cubicBezTo>
                  <a:cubicBezTo>
                    <a:pt x="174" y="5550"/>
                    <a:pt x="257" y="5508"/>
                    <a:pt x="340" y="5452"/>
                  </a:cubicBezTo>
                  <a:cubicBezTo>
                    <a:pt x="361" y="5432"/>
                    <a:pt x="396" y="5418"/>
                    <a:pt x="409" y="5404"/>
                  </a:cubicBezTo>
                  <a:cubicBezTo>
                    <a:pt x="416" y="5397"/>
                    <a:pt x="423" y="5397"/>
                    <a:pt x="430" y="5397"/>
                  </a:cubicBezTo>
                  <a:cubicBezTo>
                    <a:pt x="451" y="5383"/>
                    <a:pt x="465" y="5369"/>
                    <a:pt x="479" y="5355"/>
                  </a:cubicBezTo>
                  <a:cubicBezTo>
                    <a:pt x="486" y="5348"/>
                    <a:pt x="500" y="5348"/>
                    <a:pt x="500" y="5335"/>
                  </a:cubicBezTo>
                  <a:cubicBezTo>
                    <a:pt x="520" y="5321"/>
                    <a:pt x="534" y="5314"/>
                    <a:pt x="548" y="5293"/>
                  </a:cubicBezTo>
                  <a:lnTo>
                    <a:pt x="569" y="5272"/>
                  </a:lnTo>
                  <a:cubicBezTo>
                    <a:pt x="597" y="5251"/>
                    <a:pt x="618" y="5231"/>
                    <a:pt x="638" y="5210"/>
                  </a:cubicBezTo>
                  <a:cubicBezTo>
                    <a:pt x="1609" y="4253"/>
                    <a:pt x="2137" y="2928"/>
                    <a:pt x="2102" y="1568"/>
                  </a:cubicBezTo>
                  <a:cubicBezTo>
                    <a:pt x="2102" y="1534"/>
                    <a:pt x="2095" y="1499"/>
                    <a:pt x="2095" y="1464"/>
                  </a:cubicBezTo>
                  <a:cubicBezTo>
                    <a:pt x="2095" y="1457"/>
                    <a:pt x="2095" y="1443"/>
                    <a:pt x="2095" y="1429"/>
                  </a:cubicBezTo>
                  <a:cubicBezTo>
                    <a:pt x="2088" y="1409"/>
                    <a:pt x="2088" y="1381"/>
                    <a:pt x="2088" y="1360"/>
                  </a:cubicBezTo>
                  <a:cubicBezTo>
                    <a:pt x="2088" y="1353"/>
                    <a:pt x="2081" y="1339"/>
                    <a:pt x="2081" y="1325"/>
                  </a:cubicBezTo>
                  <a:cubicBezTo>
                    <a:pt x="2074" y="1305"/>
                    <a:pt x="2074" y="1284"/>
                    <a:pt x="2074" y="1263"/>
                  </a:cubicBezTo>
                  <a:cubicBezTo>
                    <a:pt x="2074" y="1249"/>
                    <a:pt x="2074" y="1242"/>
                    <a:pt x="2074" y="1228"/>
                  </a:cubicBezTo>
                  <a:cubicBezTo>
                    <a:pt x="2067" y="1208"/>
                    <a:pt x="2067" y="1187"/>
                    <a:pt x="2067" y="1166"/>
                  </a:cubicBezTo>
                  <a:cubicBezTo>
                    <a:pt x="2060" y="1152"/>
                    <a:pt x="2060" y="1138"/>
                    <a:pt x="2060" y="1131"/>
                  </a:cubicBezTo>
                  <a:cubicBezTo>
                    <a:pt x="2053" y="1110"/>
                    <a:pt x="2053" y="1083"/>
                    <a:pt x="2053" y="1062"/>
                  </a:cubicBezTo>
                  <a:cubicBezTo>
                    <a:pt x="2053" y="1055"/>
                    <a:pt x="2046" y="1041"/>
                    <a:pt x="2053" y="1027"/>
                  </a:cubicBezTo>
                  <a:cubicBezTo>
                    <a:pt x="2046" y="1013"/>
                    <a:pt x="2046" y="992"/>
                    <a:pt x="2039" y="965"/>
                  </a:cubicBezTo>
                  <a:cubicBezTo>
                    <a:pt x="2039" y="958"/>
                    <a:pt x="2033" y="944"/>
                    <a:pt x="2039" y="930"/>
                  </a:cubicBezTo>
                  <a:cubicBezTo>
                    <a:pt x="2033" y="909"/>
                    <a:pt x="2033" y="888"/>
                    <a:pt x="2026" y="868"/>
                  </a:cubicBezTo>
                  <a:cubicBezTo>
                    <a:pt x="2026" y="861"/>
                    <a:pt x="2019" y="847"/>
                    <a:pt x="2019" y="840"/>
                  </a:cubicBezTo>
                  <a:cubicBezTo>
                    <a:pt x="2019" y="819"/>
                    <a:pt x="2019" y="791"/>
                    <a:pt x="2012" y="771"/>
                  </a:cubicBezTo>
                  <a:cubicBezTo>
                    <a:pt x="2005" y="757"/>
                    <a:pt x="2005" y="750"/>
                    <a:pt x="2005" y="743"/>
                  </a:cubicBezTo>
                  <a:cubicBezTo>
                    <a:pt x="1998" y="722"/>
                    <a:pt x="1998" y="694"/>
                    <a:pt x="1998" y="673"/>
                  </a:cubicBezTo>
                  <a:cubicBezTo>
                    <a:pt x="1991" y="666"/>
                    <a:pt x="1991" y="653"/>
                    <a:pt x="1991" y="646"/>
                  </a:cubicBezTo>
                  <a:cubicBezTo>
                    <a:pt x="1984" y="625"/>
                    <a:pt x="1984" y="597"/>
                    <a:pt x="1977" y="576"/>
                  </a:cubicBezTo>
                  <a:cubicBezTo>
                    <a:pt x="1970" y="576"/>
                    <a:pt x="1970" y="569"/>
                    <a:pt x="1970" y="562"/>
                  </a:cubicBezTo>
                  <a:cubicBezTo>
                    <a:pt x="1970" y="535"/>
                    <a:pt x="1963" y="507"/>
                    <a:pt x="1949" y="486"/>
                  </a:cubicBezTo>
                  <a:cubicBezTo>
                    <a:pt x="1949" y="479"/>
                    <a:pt x="1949" y="472"/>
                    <a:pt x="1949" y="465"/>
                  </a:cubicBezTo>
                  <a:cubicBezTo>
                    <a:pt x="1942" y="438"/>
                    <a:pt x="1935" y="410"/>
                    <a:pt x="1928" y="382"/>
                  </a:cubicBezTo>
                  <a:cubicBezTo>
                    <a:pt x="1922" y="382"/>
                    <a:pt x="1922" y="375"/>
                    <a:pt x="1922" y="368"/>
                  </a:cubicBezTo>
                  <a:cubicBezTo>
                    <a:pt x="1915" y="340"/>
                    <a:pt x="1908" y="313"/>
                    <a:pt x="1901" y="285"/>
                  </a:cubicBezTo>
                  <a:cubicBezTo>
                    <a:pt x="1901" y="285"/>
                    <a:pt x="1894" y="278"/>
                    <a:pt x="1894" y="278"/>
                  </a:cubicBezTo>
                  <a:cubicBezTo>
                    <a:pt x="1894" y="250"/>
                    <a:pt x="1880" y="223"/>
                    <a:pt x="1873" y="188"/>
                  </a:cubicBezTo>
                  <a:cubicBezTo>
                    <a:pt x="1866" y="181"/>
                    <a:pt x="1866" y="181"/>
                    <a:pt x="1866" y="181"/>
                  </a:cubicBezTo>
                  <a:cubicBezTo>
                    <a:pt x="1852" y="153"/>
                    <a:pt x="1845" y="125"/>
                    <a:pt x="1838" y="91"/>
                  </a:cubicBezTo>
                  <a:cubicBezTo>
                    <a:pt x="1838" y="91"/>
                    <a:pt x="1838" y="84"/>
                    <a:pt x="1838" y="84"/>
                  </a:cubicBezTo>
                  <a:cubicBezTo>
                    <a:pt x="1824" y="56"/>
                    <a:pt x="1817" y="28"/>
                    <a:pt x="1804" y="1"/>
                  </a:cubicBezTo>
                  <a:close/>
                </a:path>
              </a:pathLst>
            </a:custGeom>
            <a:solidFill>
              <a:srgbClr val="9191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90" name="Google Shape;7590;p76"/>
            <p:cNvSpPr/>
            <p:nvPr/>
          </p:nvSpPr>
          <p:spPr>
            <a:xfrm>
              <a:off x="6054582" y="3027718"/>
              <a:ext cx="20256" cy="17182"/>
            </a:xfrm>
            <a:custGeom>
              <a:avLst/>
              <a:gdLst/>
              <a:ahLst/>
              <a:cxnLst/>
              <a:rect l="l" t="t" r="r" b="b"/>
              <a:pathLst>
                <a:path w="771" h="654" extrusionOk="0">
                  <a:moveTo>
                    <a:pt x="437" y="0"/>
                  </a:moveTo>
                  <a:cubicBezTo>
                    <a:pt x="146" y="0"/>
                    <a:pt x="0" y="347"/>
                    <a:pt x="209" y="555"/>
                  </a:cubicBezTo>
                  <a:cubicBezTo>
                    <a:pt x="276" y="623"/>
                    <a:pt x="359" y="653"/>
                    <a:pt x="441" y="653"/>
                  </a:cubicBezTo>
                  <a:cubicBezTo>
                    <a:pt x="609" y="653"/>
                    <a:pt x="770" y="523"/>
                    <a:pt x="770" y="326"/>
                  </a:cubicBezTo>
                  <a:cubicBezTo>
                    <a:pt x="763" y="146"/>
                    <a:pt x="618" y="0"/>
                    <a:pt x="437" y="0"/>
                  </a:cubicBezTo>
                  <a:close/>
                </a:path>
              </a:pathLst>
            </a:custGeom>
            <a:solidFill>
              <a:srgbClr val="2929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91" name="Google Shape;7591;p76"/>
            <p:cNvSpPr/>
            <p:nvPr/>
          </p:nvSpPr>
          <p:spPr>
            <a:xfrm>
              <a:off x="6012678" y="3090588"/>
              <a:ext cx="17681" cy="15186"/>
            </a:xfrm>
            <a:custGeom>
              <a:avLst/>
              <a:gdLst/>
              <a:ahLst/>
              <a:cxnLst/>
              <a:rect l="l" t="t" r="r" b="b"/>
              <a:pathLst>
                <a:path w="673" h="578" extrusionOk="0">
                  <a:moveTo>
                    <a:pt x="389" y="0"/>
                  </a:moveTo>
                  <a:cubicBezTo>
                    <a:pt x="132" y="0"/>
                    <a:pt x="0" y="312"/>
                    <a:pt x="180" y="493"/>
                  </a:cubicBezTo>
                  <a:cubicBezTo>
                    <a:pt x="241" y="551"/>
                    <a:pt x="315" y="578"/>
                    <a:pt x="386" y="578"/>
                  </a:cubicBezTo>
                  <a:cubicBezTo>
                    <a:pt x="534" y="578"/>
                    <a:pt x="673" y="465"/>
                    <a:pt x="673" y="292"/>
                  </a:cubicBezTo>
                  <a:cubicBezTo>
                    <a:pt x="673" y="132"/>
                    <a:pt x="548" y="7"/>
                    <a:pt x="389" y="0"/>
                  </a:cubicBezTo>
                  <a:close/>
                </a:path>
              </a:pathLst>
            </a:custGeom>
            <a:solidFill>
              <a:srgbClr val="2929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92" name="Google Shape;7592;p76"/>
            <p:cNvSpPr/>
            <p:nvPr/>
          </p:nvSpPr>
          <p:spPr>
            <a:xfrm>
              <a:off x="5891299" y="3017130"/>
              <a:ext cx="17708" cy="15212"/>
            </a:xfrm>
            <a:custGeom>
              <a:avLst/>
              <a:gdLst/>
              <a:ahLst/>
              <a:cxnLst/>
              <a:rect l="l" t="t" r="r" b="b"/>
              <a:pathLst>
                <a:path w="674" h="579" extrusionOk="0">
                  <a:moveTo>
                    <a:pt x="389" y="1"/>
                  </a:moveTo>
                  <a:cubicBezTo>
                    <a:pt x="132" y="1"/>
                    <a:pt x="1" y="313"/>
                    <a:pt x="181" y="493"/>
                  </a:cubicBezTo>
                  <a:cubicBezTo>
                    <a:pt x="242" y="552"/>
                    <a:pt x="315" y="578"/>
                    <a:pt x="387" y="578"/>
                  </a:cubicBezTo>
                  <a:cubicBezTo>
                    <a:pt x="535" y="578"/>
                    <a:pt x="673" y="465"/>
                    <a:pt x="673" y="292"/>
                  </a:cubicBezTo>
                  <a:cubicBezTo>
                    <a:pt x="673" y="133"/>
                    <a:pt x="549" y="1"/>
                    <a:pt x="389" y="1"/>
                  </a:cubicBezTo>
                  <a:close/>
                </a:path>
              </a:pathLst>
            </a:custGeom>
            <a:solidFill>
              <a:srgbClr val="2929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93" name="Google Shape;7593;p76"/>
            <p:cNvSpPr/>
            <p:nvPr/>
          </p:nvSpPr>
          <p:spPr>
            <a:xfrm>
              <a:off x="5915916" y="3090588"/>
              <a:ext cx="17681" cy="15186"/>
            </a:xfrm>
            <a:custGeom>
              <a:avLst/>
              <a:gdLst/>
              <a:ahLst/>
              <a:cxnLst/>
              <a:rect l="l" t="t" r="r" b="b"/>
              <a:pathLst>
                <a:path w="673" h="578" extrusionOk="0">
                  <a:moveTo>
                    <a:pt x="381" y="0"/>
                  </a:moveTo>
                  <a:cubicBezTo>
                    <a:pt x="125" y="0"/>
                    <a:pt x="0" y="312"/>
                    <a:pt x="180" y="493"/>
                  </a:cubicBezTo>
                  <a:cubicBezTo>
                    <a:pt x="239" y="551"/>
                    <a:pt x="312" y="578"/>
                    <a:pt x="383" y="578"/>
                  </a:cubicBezTo>
                  <a:cubicBezTo>
                    <a:pt x="531" y="578"/>
                    <a:pt x="673" y="465"/>
                    <a:pt x="673" y="292"/>
                  </a:cubicBezTo>
                  <a:cubicBezTo>
                    <a:pt x="666" y="132"/>
                    <a:pt x="541" y="7"/>
                    <a:pt x="381" y="0"/>
                  </a:cubicBezTo>
                  <a:close/>
                </a:path>
              </a:pathLst>
            </a:custGeom>
            <a:solidFill>
              <a:srgbClr val="2929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94" name="Google Shape;7594;p76"/>
            <p:cNvSpPr/>
            <p:nvPr/>
          </p:nvSpPr>
          <p:spPr>
            <a:xfrm>
              <a:off x="5959266" y="3032999"/>
              <a:ext cx="21360" cy="18286"/>
            </a:xfrm>
            <a:custGeom>
              <a:avLst/>
              <a:gdLst/>
              <a:ahLst/>
              <a:cxnLst/>
              <a:rect l="l" t="t" r="r" b="b"/>
              <a:pathLst>
                <a:path w="813" h="696" extrusionOk="0">
                  <a:moveTo>
                    <a:pt x="466" y="0"/>
                  </a:moveTo>
                  <a:cubicBezTo>
                    <a:pt x="153" y="0"/>
                    <a:pt x="1" y="375"/>
                    <a:pt x="216" y="590"/>
                  </a:cubicBezTo>
                  <a:cubicBezTo>
                    <a:pt x="288" y="663"/>
                    <a:pt x="377" y="695"/>
                    <a:pt x="464" y="695"/>
                  </a:cubicBezTo>
                  <a:cubicBezTo>
                    <a:pt x="643" y="695"/>
                    <a:pt x="812" y="557"/>
                    <a:pt x="812" y="347"/>
                  </a:cubicBezTo>
                  <a:cubicBezTo>
                    <a:pt x="812" y="153"/>
                    <a:pt x="653" y="0"/>
                    <a:pt x="466" y="0"/>
                  </a:cubicBezTo>
                  <a:close/>
                </a:path>
              </a:pathLst>
            </a:custGeom>
            <a:solidFill>
              <a:srgbClr val="29292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595" name="Google Shape;7595;p76"/>
          <p:cNvGrpSpPr/>
          <p:nvPr/>
        </p:nvGrpSpPr>
        <p:grpSpPr>
          <a:xfrm>
            <a:off x="6334673" y="2759633"/>
            <a:ext cx="378508" cy="378166"/>
            <a:chOff x="6334673" y="2759633"/>
            <a:chExt cx="378508" cy="378166"/>
          </a:xfrm>
        </p:grpSpPr>
        <p:sp>
          <p:nvSpPr>
            <p:cNvPr id="7596" name="Google Shape;7596;p76"/>
            <p:cNvSpPr/>
            <p:nvPr/>
          </p:nvSpPr>
          <p:spPr>
            <a:xfrm>
              <a:off x="6334673" y="2759633"/>
              <a:ext cx="287027" cy="189004"/>
            </a:xfrm>
            <a:custGeom>
              <a:avLst/>
              <a:gdLst/>
              <a:ahLst/>
              <a:cxnLst/>
              <a:rect l="l" t="t" r="r" b="b"/>
              <a:pathLst>
                <a:path w="10925" h="7194" extrusionOk="0">
                  <a:moveTo>
                    <a:pt x="6983" y="1"/>
                  </a:moveTo>
                  <a:cubicBezTo>
                    <a:pt x="6979" y="1"/>
                    <a:pt x="6975" y="1"/>
                    <a:pt x="6971" y="1"/>
                  </a:cubicBezTo>
                  <a:lnTo>
                    <a:pt x="930" y="1"/>
                  </a:lnTo>
                  <a:cubicBezTo>
                    <a:pt x="417" y="1"/>
                    <a:pt x="7" y="417"/>
                    <a:pt x="7" y="931"/>
                  </a:cubicBezTo>
                  <a:lnTo>
                    <a:pt x="7" y="6965"/>
                  </a:lnTo>
                  <a:cubicBezTo>
                    <a:pt x="0" y="7090"/>
                    <a:pt x="104" y="7194"/>
                    <a:pt x="236" y="7194"/>
                  </a:cubicBezTo>
                  <a:lnTo>
                    <a:pt x="2560" y="7194"/>
                  </a:lnTo>
                  <a:cubicBezTo>
                    <a:pt x="2816" y="7194"/>
                    <a:pt x="3025" y="6986"/>
                    <a:pt x="3025" y="6729"/>
                  </a:cubicBezTo>
                  <a:lnTo>
                    <a:pt x="3025" y="6264"/>
                  </a:lnTo>
                  <a:cubicBezTo>
                    <a:pt x="3031" y="6063"/>
                    <a:pt x="2948" y="5876"/>
                    <a:pt x="2796" y="5744"/>
                  </a:cubicBezTo>
                  <a:cubicBezTo>
                    <a:pt x="1873" y="4981"/>
                    <a:pt x="2407" y="3483"/>
                    <a:pt x="3600" y="3476"/>
                  </a:cubicBezTo>
                  <a:cubicBezTo>
                    <a:pt x="3603" y="3476"/>
                    <a:pt x="3606" y="3476"/>
                    <a:pt x="3609" y="3476"/>
                  </a:cubicBezTo>
                  <a:cubicBezTo>
                    <a:pt x="4796" y="3476"/>
                    <a:pt x="5339" y="4962"/>
                    <a:pt x="4426" y="5730"/>
                  </a:cubicBezTo>
                  <a:cubicBezTo>
                    <a:pt x="4273" y="5862"/>
                    <a:pt x="4183" y="6056"/>
                    <a:pt x="4190" y="6258"/>
                  </a:cubicBezTo>
                  <a:lnTo>
                    <a:pt x="4190" y="6729"/>
                  </a:lnTo>
                  <a:cubicBezTo>
                    <a:pt x="4190" y="6986"/>
                    <a:pt x="4391" y="7194"/>
                    <a:pt x="4648" y="7194"/>
                  </a:cubicBezTo>
                  <a:lnTo>
                    <a:pt x="7207" y="7194"/>
                  </a:lnTo>
                  <a:lnTo>
                    <a:pt x="7207" y="4641"/>
                  </a:lnTo>
                  <a:cubicBezTo>
                    <a:pt x="7207" y="4385"/>
                    <a:pt x="7415" y="4177"/>
                    <a:pt x="7672" y="4177"/>
                  </a:cubicBezTo>
                  <a:lnTo>
                    <a:pt x="8143" y="4177"/>
                  </a:lnTo>
                  <a:cubicBezTo>
                    <a:pt x="8345" y="4177"/>
                    <a:pt x="8539" y="4267"/>
                    <a:pt x="8671" y="4419"/>
                  </a:cubicBezTo>
                  <a:cubicBezTo>
                    <a:pt x="8935" y="4737"/>
                    <a:pt x="9286" y="4878"/>
                    <a:pt x="9633" y="4878"/>
                  </a:cubicBezTo>
                  <a:cubicBezTo>
                    <a:pt x="10288" y="4878"/>
                    <a:pt x="10925" y="4374"/>
                    <a:pt x="10925" y="3594"/>
                  </a:cubicBezTo>
                  <a:cubicBezTo>
                    <a:pt x="10920" y="2815"/>
                    <a:pt x="10288" y="2317"/>
                    <a:pt x="9636" y="2317"/>
                  </a:cubicBezTo>
                  <a:cubicBezTo>
                    <a:pt x="9283" y="2317"/>
                    <a:pt x="8925" y="2463"/>
                    <a:pt x="8657" y="2789"/>
                  </a:cubicBezTo>
                  <a:cubicBezTo>
                    <a:pt x="8530" y="2930"/>
                    <a:pt x="8345" y="3019"/>
                    <a:pt x="8157" y="3019"/>
                  </a:cubicBezTo>
                  <a:cubicBezTo>
                    <a:pt x="8150" y="3019"/>
                    <a:pt x="8143" y="3019"/>
                    <a:pt x="8137" y="3018"/>
                  </a:cubicBezTo>
                  <a:lnTo>
                    <a:pt x="7672" y="3018"/>
                  </a:lnTo>
                  <a:cubicBezTo>
                    <a:pt x="7415" y="3018"/>
                    <a:pt x="7207" y="2810"/>
                    <a:pt x="7207" y="2554"/>
                  </a:cubicBezTo>
                  <a:lnTo>
                    <a:pt x="7207" y="230"/>
                  </a:lnTo>
                  <a:cubicBezTo>
                    <a:pt x="7207" y="102"/>
                    <a:pt x="7103" y="1"/>
                    <a:pt x="6983" y="1"/>
                  </a:cubicBezTo>
                  <a:close/>
                </a:path>
              </a:pathLst>
            </a:custGeom>
            <a:solidFill>
              <a:srgbClr val="8C9C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97" name="Google Shape;7597;p76"/>
            <p:cNvSpPr/>
            <p:nvPr/>
          </p:nvSpPr>
          <p:spPr>
            <a:xfrm>
              <a:off x="6524019" y="2759660"/>
              <a:ext cx="189162" cy="286659"/>
            </a:xfrm>
            <a:custGeom>
              <a:avLst/>
              <a:gdLst/>
              <a:ahLst/>
              <a:cxnLst/>
              <a:rect l="l" t="t" r="r" b="b"/>
              <a:pathLst>
                <a:path w="7200" h="10911" extrusionOk="0">
                  <a:moveTo>
                    <a:pt x="229" y="0"/>
                  </a:moveTo>
                  <a:cubicBezTo>
                    <a:pt x="104" y="0"/>
                    <a:pt x="0" y="104"/>
                    <a:pt x="0" y="229"/>
                  </a:cubicBezTo>
                  <a:lnTo>
                    <a:pt x="0" y="2553"/>
                  </a:lnTo>
                  <a:cubicBezTo>
                    <a:pt x="0" y="2809"/>
                    <a:pt x="208" y="3017"/>
                    <a:pt x="465" y="3017"/>
                  </a:cubicBezTo>
                  <a:lnTo>
                    <a:pt x="930" y="3017"/>
                  </a:lnTo>
                  <a:cubicBezTo>
                    <a:pt x="937" y="3018"/>
                    <a:pt x="944" y="3018"/>
                    <a:pt x="951" y="3018"/>
                  </a:cubicBezTo>
                  <a:cubicBezTo>
                    <a:pt x="1144" y="3018"/>
                    <a:pt x="1323" y="2929"/>
                    <a:pt x="1450" y="2788"/>
                  </a:cubicBezTo>
                  <a:cubicBezTo>
                    <a:pt x="1718" y="2462"/>
                    <a:pt x="2076" y="2316"/>
                    <a:pt x="2429" y="2316"/>
                  </a:cubicBezTo>
                  <a:cubicBezTo>
                    <a:pt x="3081" y="2316"/>
                    <a:pt x="3713" y="2814"/>
                    <a:pt x="3718" y="3593"/>
                  </a:cubicBezTo>
                  <a:cubicBezTo>
                    <a:pt x="3722" y="4373"/>
                    <a:pt x="3087" y="4877"/>
                    <a:pt x="2431" y="4877"/>
                  </a:cubicBezTo>
                  <a:cubicBezTo>
                    <a:pt x="2083" y="4877"/>
                    <a:pt x="1730" y="4736"/>
                    <a:pt x="1464" y="4418"/>
                  </a:cubicBezTo>
                  <a:cubicBezTo>
                    <a:pt x="1332" y="4266"/>
                    <a:pt x="1138" y="4176"/>
                    <a:pt x="936" y="4176"/>
                  </a:cubicBezTo>
                  <a:lnTo>
                    <a:pt x="465" y="4176"/>
                  </a:lnTo>
                  <a:cubicBezTo>
                    <a:pt x="208" y="4176"/>
                    <a:pt x="0" y="4384"/>
                    <a:pt x="0" y="4640"/>
                  </a:cubicBezTo>
                  <a:lnTo>
                    <a:pt x="0" y="7193"/>
                  </a:lnTo>
                  <a:lnTo>
                    <a:pt x="2553" y="7193"/>
                  </a:lnTo>
                  <a:cubicBezTo>
                    <a:pt x="2809" y="7193"/>
                    <a:pt x="3017" y="7401"/>
                    <a:pt x="3017" y="7658"/>
                  </a:cubicBezTo>
                  <a:lnTo>
                    <a:pt x="3017" y="8129"/>
                  </a:lnTo>
                  <a:cubicBezTo>
                    <a:pt x="3017" y="8330"/>
                    <a:pt x="2927" y="8525"/>
                    <a:pt x="2775" y="8656"/>
                  </a:cubicBezTo>
                  <a:cubicBezTo>
                    <a:pt x="1861" y="9425"/>
                    <a:pt x="2404" y="10911"/>
                    <a:pt x="3592" y="10911"/>
                  </a:cubicBezTo>
                  <a:cubicBezTo>
                    <a:pt x="3594" y="10911"/>
                    <a:pt x="3597" y="10911"/>
                    <a:pt x="3600" y="10911"/>
                  </a:cubicBezTo>
                  <a:cubicBezTo>
                    <a:pt x="4800" y="10904"/>
                    <a:pt x="5334" y="9406"/>
                    <a:pt x="4405" y="8649"/>
                  </a:cubicBezTo>
                  <a:cubicBezTo>
                    <a:pt x="4259" y="8518"/>
                    <a:pt x="4169" y="8323"/>
                    <a:pt x="4176" y="8122"/>
                  </a:cubicBezTo>
                  <a:lnTo>
                    <a:pt x="4176" y="7658"/>
                  </a:lnTo>
                  <a:cubicBezTo>
                    <a:pt x="4176" y="7401"/>
                    <a:pt x="4384" y="7193"/>
                    <a:pt x="4640" y="7193"/>
                  </a:cubicBezTo>
                  <a:lnTo>
                    <a:pt x="6964" y="7193"/>
                  </a:lnTo>
                  <a:cubicBezTo>
                    <a:pt x="7096" y="7193"/>
                    <a:pt x="7200" y="7089"/>
                    <a:pt x="7193" y="6964"/>
                  </a:cubicBezTo>
                  <a:lnTo>
                    <a:pt x="7193" y="930"/>
                  </a:lnTo>
                  <a:cubicBezTo>
                    <a:pt x="7193" y="416"/>
                    <a:pt x="6784" y="0"/>
                    <a:pt x="6270" y="0"/>
                  </a:cubicBezTo>
                  <a:close/>
                </a:path>
              </a:pathLst>
            </a:custGeom>
            <a:solidFill>
              <a:srgbClr val="BC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98" name="Google Shape;7598;p76"/>
            <p:cNvSpPr/>
            <p:nvPr/>
          </p:nvSpPr>
          <p:spPr>
            <a:xfrm>
              <a:off x="6426207" y="2948611"/>
              <a:ext cx="286791" cy="189188"/>
            </a:xfrm>
            <a:custGeom>
              <a:avLst/>
              <a:gdLst/>
              <a:ahLst/>
              <a:cxnLst/>
              <a:rect l="l" t="t" r="r" b="b"/>
              <a:pathLst>
                <a:path w="10916" h="7201" extrusionOk="0">
                  <a:moveTo>
                    <a:pt x="3716" y="1"/>
                  </a:moveTo>
                  <a:lnTo>
                    <a:pt x="3716" y="2560"/>
                  </a:lnTo>
                  <a:cubicBezTo>
                    <a:pt x="3716" y="2817"/>
                    <a:pt x="3508" y="3025"/>
                    <a:pt x="3258" y="3025"/>
                  </a:cubicBezTo>
                  <a:lnTo>
                    <a:pt x="2787" y="3025"/>
                  </a:lnTo>
                  <a:cubicBezTo>
                    <a:pt x="2586" y="3025"/>
                    <a:pt x="2391" y="2935"/>
                    <a:pt x="2260" y="2782"/>
                  </a:cubicBezTo>
                  <a:cubicBezTo>
                    <a:pt x="1993" y="2465"/>
                    <a:pt x="1640" y="2324"/>
                    <a:pt x="1292" y="2324"/>
                  </a:cubicBezTo>
                  <a:cubicBezTo>
                    <a:pt x="636" y="2324"/>
                    <a:pt x="1" y="2828"/>
                    <a:pt x="5" y="3608"/>
                  </a:cubicBezTo>
                  <a:cubicBezTo>
                    <a:pt x="10" y="4383"/>
                    <a:pt x="644" y="4880"/>
                    <a:pt x="1295" y="4880"/>
                  </a:cubicBezTo>
                  <a:cubicBezTo>
                    <a:pt x="1646" y="4880"/>
                    <a:pt x="2002" y="4735"/>
                    <a:pt x="2266" y="4412"/>
                  </a:cubicBezTo>
                  <a:cubicBezTo>
                    <a:pt x="2393" y="4266"/>
                    <a:pt x="2578" y="4183"/>
                    <a:pt x="2770" y="4183"/>
                  </a:cubicBezTo>
                  <a:cubicBezTo>
                    <a:pt x="2778" y="4183"/>
                    <a:pt x="2786" y="4183"/>
                    <a:pt x="2794" y="4183"/>
                  </a:cubicBezTo>
                  <a:lnTo>
                    <a:pt x="3258" y="4183"/>
                  </a:lnTo>
                  <a:cubicBezTo>
                    <a:pt x="3515" y="4183"/>
                    <a:pt x="3723" y="4392"/>
                    <a:pt x="3723" y="4648"/>
                  </a:cubicBezTo>
                  <a:lnTo>
                    <a:pt x="3723" y="6965"/>
                  </a:lnTo>
                  <a:cubicBezTo>
                    <a:pt x="3723" y="7097"/>
                    <a:pt x="3820" y="7201"/>
                    <a:pt x="3952" y="7201"/>
                  </a:cubicBezTo>
                  <a:lnTo>
                    <a:pt x="9986" y="7201"/>
                  </a:lnTo>
                  <a:cubicBezTo>
                    <a:pt x="10500" y="7201"/>
                    <a:pt x="10916" y="6784"/>
                    <a:pt x="10916" y="6271"/>
                  </a:cubicBezTo>
                  <a:lnTo>
                    <a:pt x="10916" y="237"/>
                  </a:lnTo>
                  <a:cubicBezTo>
                    <a:pt x="10916" y="105"/>
                    <a:pt x="10812" y="1"/>
                    <a:pt x="10687" y="1"/>
                  </a:cubicBezTo>
                  <a:lnTo>
                    <a:pt x="8363" y="1"/>
                  </a:lnTo>
                  <a:cubicBezTo>
                    <a:pt x="8107" y="1"/>
                    <a:pt x="7899" y="209"/>
                    <a:pt x="7899" y="466"/>
                  </a:cubicBezTo>
                  <a:lnTo>
                    <a:pt x="7899" y="930"/>
                  </a:lnTo>
                  <a:cubicBezTo>
                    <a:pt x="7892" y="1131"/>
                    <a:pt x="7975" y="1326"/>
                    <a:pt x="8128" y="1457"/>
                  </a:cubicBezTo>
                  <a:cubicBezTo>
                    <a:pt x="9050" y="2214"/>
                    <a:pt x="8516" y="3712"/>
                    <a:pt x="7323" y="3719"/>
                  </a:cubicBezTo>
                  <a:cubicBezTo>
                    <a:pt x="7320" y="3719"/>
                    <a:pt x="7317" y="3719"/>
                    <a:pt x="7315" y="3719"/>
                  </a:cubicBezTo>
                  <a:cubicBezTo>
                    <a:pt x="6127" y="3719"/>
                    <a:pt x="5584" y="2233"/>
                    <a:pt x="6498" y="1464"/>
                  </a:cubicBezTo>
                  <a:cubicBezTo>
                    <a:pt x="6650" y="1333"/>
                    <a:pt x="6740" y="1138"/>
                    <a:pt x="6740" y="937"/>
                  </a:cubicBezTo>
                  <a:lnTo>
                    <a:pt x="6740" y="466"/>
                  </a:lnTo>
                  <a:cubicBezTo>
                    <a:pt x="6740" y="209"/>
                    <a:pt x="6532" y="1"/>
                    <a:pt x="6276" y="1"/>
                  </a:cubicBezTo>
                  <a:close/>
                </a:path>
              </a:pathLst>
            </a:custGeom>
            <a:solidFill>
              <a:srgbClr val="8F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599" name="Google Shape;7599;p76"/>
            <p:cNvSpPr/>
            <p:nvPr/>
          </p:nvSpPr>
          <p:spPr>
            <a:xfrm>
              <a:off x="6334857" y="2850957"/>
              <a:ext cx="189188" cy="286843"/>
            </a:xfrm>
            <a:custGeom>
              <a:avLst/>
              <a:gdLst/>
              <a:ahLst/>
              <a:cxnLst/>
              <a:rect l="l" t="t" r="r" b="b"/>
              <a:pathLst>
                <a:path w="7201" h="10918" extrusionOk="0">
                  <a:moveTo>
                    <a:pt x="3586" y="0"/>
                  </a:moveTo>
                  <a:cubicBezTo>
                    <a:pt x="2393" y="7"/>
                    <a:pt x="1859" y="1505"/>
                    <a:pt x="2782" y="2268"/>
                  </a:cubicBezTo>
                  <a:cubicBezTo>
                    <a:pt x="2934" y="2400"/>
                    <a:pt x="3018" y="2594"/>
                    <a:pt x="3018" y="2795"/>
                  </a:cubicBezTo>
                  <a:lnTo>
                    <a:pt x="3018" y="3253"/>
                  </a:lnTo>
                  <a:cubicBezTo>
                    <a:pt x="3018" y="3510"/>
                    <a:pt x="2809" y="3718"/>
                    <a:pt x="2553" y="3718"/>
                  </a:cubicBezTo>
                  <a:lnTo>
                    <a:pt x="229" y="3718"/>
                  </a:lnTo>
                  <a:cubicBezTo>
                    <a:pt x="104" y="3725"/>
                    <a:pt x="0" y="3822"/>
                    <a:pt x="0" y="3954"/>
                  </a:cubicBezTo>
                  <a:lnTo>
                    <a:pt x="0" y="9988"/>
                  </a:lnTo>
                  <a:cubicBezTo>
                    <a:pt x="0" y="10501"/>
                    <a:pt x="416" y="10911"/>
                    <a:pt x="930" y="10918"/>
                  </a:cubicBezTo>
                  <a:lnTo>
                    <a:pt x="6964" y="10918"/>
                  </a:lnTo>
                  <a:cubicBezTo>
                    <a:pt x="7096" y="10918"/>
                    <a:pt x="7200" y="10814"/>
                    <a:pt x="7200" y="10682"/>
                  </a:cubicBezTo>
                  <a:lnTo>
                    <a:pt x="7200" y="8365"/>
                  </a:lnTo>
                  <a:cubicBezTo>
                    <a:pt x="7200" y="8109"/>
                    <a:pt x="6992" y="7900"/>
                    <a:pt x="6735" y="7900"/>
                  </a:cubicBezTo>
                  <a:lnTo>
                    <a:pt x="6264" y="7900"/>
                  </a:lnTo>
                  <a:cubicBezTo>
                    <a:pt x="6256" y="7900"/>
                    <a:pt x="6248" y="7900"/>
                    <a:pt x="6240" y="7900"/>
                  </a:cubicBezTo>
                  <a:cubicBezTo>
                    <a:pt x="6048" y="7900"/>
                    <a:pt x="5870" y="7983"/>
                    <a:pt x="5743" y="8129"/>
                  </a:cubicBezTo>
                  <a:cubicBezTo>
                    <a:pt x="5476" y="8452"/>
                    <a:pt x="5119" y="8597"/>
                    <a:pt x="4767" y="8597"/>
                  </a:cubicBezTo>
                  <a:cubicBezTo>
                    <a:pt x="4114" y="8597"/>
                    <a:pt x="3480" y="8100"/>
                    <a:pt x="3475" y="7325"/>
                  </a:cubicBezTo>
                  <a:cubicBezTo>
                    <a:pt x="3471" y="6545"/>
                    <a:pt x="4106" y="6041"/>
                    <a:pt x="4762" y="6041"/>
                  </a:cubicBezTo>
                  <a:cubicBezTo>
                    <a:pt x="5110" y="6041"/>
                    <a:pt x="5463" y="6182"/>
                    <a:pt x="5730" y="6499"/>
                  </a:cubicBezTo>
                  <a:cubicBezTo>
                    <a:pt x="5861" y="6652"/>
                    <a:pt x="6056" y="6742"/>
                    <a:pt x="6257" y="6742"/>
                  </a:cubicBezTo>
                  <a:lnTo>
                    <a:pt x="6728" y="6742"/>
                  </a:lnTo>
                  <a:cubicBezTo>
                    <a:pt x="6985" y="6742"/>
                    <a:pt x="7193" y="6534"/>
                    <a:pt x="7193" y="6277"/>
                  </a:cubicBezTo>
                  <a:lnTo>
                    <a:pt x="7193" y="3718"/>
                  </a:lnTo>
                  <a:lnTo>
                    <a:pt x="4641" y="3718"/>
                  </a:lnTo>
                  <a:cubicBezTo>
                    <a:pt x="4384" y="3718"/>
                    <a:pt x="4176" y="3510"/>
                    <a:pt x="4176" y="3253"/>
                  </a:cubicBezTo>
                  <a:lnTo>
                    <a:pt x="4176" y="2782"/>
                  </a:lnTo>
                  <a:cubicBezTo>
                    <a:pt x="4176" y="2580"/>
                    <a:pt x="4266" y="2386"/>
                    <a:pt x="4419" y="2254"/>
                  </a:cubicBezTo>
                  <a:cubicBezTo>
                    <a:pt x="5334" y="1491"/>
                    <a:pt x="4786" y="0"/>
                    <a:pt x="358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600" name="Google Shape;7600;p76"/>
          <p:cNvGrpSpPr/>
          <p:nvPr/>
        </p:nvGrpSpPr>
        <p:grpSpPr>
          <a:xfrm>
            <a:off x="8012645" y="2806477"/>
            <a:ext cx="319763" cy="284505"/>
            <a:chOff x="8012645" y="2806477"/>
            <a:chExt cx="319763" cy="284505"/>
          </a:xfrm>
        </p:grpSpPr>
        <p:sp>
          <p:nvSpPr>
            <p:cNvPr id="7601" name="Google Shape;7601;p76"/>
            <p:cNvSpPr/>
            <p:nvPr/>
          </p:nvSpPr>
          <p:spPr>
            <a:xfrm>
              <a:off x="8117446" y="3039252"/>
              <a:ext cx="87855" cy="51731"/>
            </a:xfrm>
            <a:custGeom>
              <a:avLst/>
              <a:gdLst/>
              <a:ahLst/>
              <a:cxnLst/>
              <a:rect l="l" t="t" r="r" b="b"/>
              <a:pathLst>
                <a:path w="3344" h="1969" extrusionOk="0">
                  <a:moveTo>
                    <a:pt x="2235" y="1"/>
                  </a:moveTo>
                  <a:cubicBezTo>
                    <a:pt x="2172" y="1"/>
                    <a:pt x="2108" y="31"/>
                    <a:pt x="2067" y="102"/>
                  </a:cubicBezTo>
                  <a:lnTo>
                    <a:pt x="1346" y="1566"/>
                  </a:lnTo>
                  <a:lnTo>
                    <a:pt x="271" y="1566"/>
                  </a:lnTo>
                  <a:cubicBezTo>
                    <a:pt x="0" y="1566"/>
                    <a:pt x="0" y="1968"/>
                    <a:pt x="271" y="1968"/>
                  </a:cubicBezTo>
                  <a:lnTo>
                    <a:pt x="3073" y="1968"/>
                  </a:lnTo>
                  <a:cubicBezTo>
                    <a:pt x="3343" y="1968"/>
                    <a:pt x="3343" y="1566"/>
                    <a:pt x="3073" y="1566"/>
                  </a:cubicBezTo>
                  <a:lnTo>
                    <a:pt x="1790" y="1566"/>
                  </a:lnTo>
                  <a:lnTo>
                    <a:pt x="2428" y="276"/>
                  </a:lnTo>
                  <a:cubicBezTo>
                    <a:pt x="2488" y="123"/>
                    <a:pt x="2362" y="1"/>
                    <a:pt x="2235"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02" name="Google Shape;7602;p76"/>
            <p:cNvSpPr/>
            <p:nvPr/>
          </p:nvSpPr>
          <p:spPr>
            <a:xfrm>
              <a:off x="8138570" y="3039252"/>
              <a:ext cx="66732" cy="51731"/>
            </a:xfrm>
            <a:custGeom>
              <a:avLst/>
              <a:gdLst/>
              <a:ahLst/>
              <a:cxnLst/>
              <a:rect l="l" t="t" r="r" b="b"/>
              <a:pathLst>
                <a:path w="2540" h="1969" extrusionOk="0">
                  <a:moveTo>
                    <a:pt x="2231" y="1"/>
                  </a:moveTo>
                  <a:cubicBezTo>
                    <a:pt x="2169" y="1"/>
                    <a:pt x="2107" y="31"/>
                    <a:pt x="2068" y="102"/>
                  </a:cubicBezTo>
                  <a:lnTo>
                    <a:pt x="1346" y="1566"/>
                  </a:lnTo>
                  <a:lnTo>
                    <a:pt x="264" y="1566"/>
                  </a:lnTo>
                  <a:cubicBezTo>
                    <a:pt x="1" y="1566"/>
                    <a:pt x="1" y="1968"/>
                    <a:pt x="264" y="1968"/>
                  </a:cubicBezTo>
                  <a:lnTo>
                    <a:pt x="2269" y="1968"/>
                  </a:lnTo>
                  <a:cubicBezTo>
                    <a:pt x="2539" y="1968"/>
                    <a:pt x="2539" y="1566"/>
                    <a:pt x="2269" y="1566"/>
                  </a:cubicBezTo>
                  <a:lnTo>
                    <a:pt x="1790" y="1566"/>
                  </a:lnTo>
                  <a:lnTo>
                    <a:pt x="2421" y="276"/>
                  </a:lnTo>
                  <a:cubicBezTo>
                    <a:pt x="2482" y="123"/>
                    <a:pt x="2356" y="1"/>
                    <a:pt x="223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03" name="Google Shape;7603;p76"/>
            <p:cNvSpPr/>
            <p:nvPr/>
          </p:nvSpPr>
          <p:spPr>
            <a:xfrm>
              <a:off x="8012645" y="2884664"/>
              <a:ext cx="32841" cy="41747"/>
            </a:xfrm>
            <a:custGeom>
              <a:avLst/>
              <a:gdLst/>
              <a:ahLst/>
              <a:cxnLst/>
              <a:rect l="l" t="t" r="r" b="b"/>
              <a:pathLst>
                <a:path w="1250" h="1589" extrusionOk="0">
                  <a:moveTo>
                    <a:pt x="1249" y="0"/>
                  </a:moveTo>
                  <a:lnTo>
                    <a:pt x="181" y="451"/>
                  </a:lnTo>
                  <a:cubicBezTo>
                    <a:pt x="29" y="514"/>
                    <a:pt x="1" y="715"/>
                    <a:pt x="133" y="819"/>
                  </a:cubicBezTo>
                  <a:lnTo>
                    <a:pt x="1104" y="1589"/>
                  </a:lnTo>
                  <a:lnTo>
                    <a:pt x="1249"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04" name="Google Shape;7604;p76"/>
            <p:cNvSpPr/>
            <p:nvPr/>
          </p:nvSpPr>
          <p:spPr>
            <a:xfrm>
              <a:off x="8025598" y="2806477"/>
              <a:ext cx="306810" cy="247513"/>
            </a:xfrm>
            <a:custGeom>
              <a:avLst/>
              <a:gdLst/>
              <a:ahLst/>
              <a:cxnLst/>
              <a:rect l="l" t="t" r="r" b="b"/>
              <a:pathLst>
                <a:path w="11678" h="9421" extrusionOk="0">
                  <a:moveTo>
                    <a:pt x="4621" y="1"/>
                  </a:moveTo>
                  <a:cubicBezTo>
                    <a:pt x="4383" y="1"/>
                    <a:pt x="938" y="65"/>
                    <a:pt x="382" y="3809"/>
                  </a:cubicBezTo>
                  <a:cubicBezTo>
                    <a:pt x="0" y="7214"/>
                    <a:pt x="2761" y="9420"/>
                    <a:pt x="5972" y="9420"/>
                  </a:cubicBezTo>
                  <a:cubicBezTo>
                    <a:pt x="8573" y="9420"/>
                    <a:pt x="10828" y="7873"/>
                    <a:pt x="11625" y="5730"/>
                  </a:cubicBezTo>
                  <a:cubicBezTo>
                    <a:pt x="11677" y="5574"/>
                    <a:pt x="11560" y="5427"/>
                    <a:pt x="11416" y="5427"/>
                  </a:cubicBezTo>
                  <a:cubicBezTo>
                    <a:pt x="11387" y="5427"/>
                    <a:pt x="11357" y="5433"/>
                    <a:pt x="11327" y="5446"/>
                  </a:cubicBezTo>
                  <a:cubicBezTo>
                    <a:pt x="10896" y="5625"/>
                    <a:pt x="10433" y="5718"/>
                    <a:pt x="9967" y="5718"/>
                  </a:cubicBezTo>
                  <a:cubicBezTo>
                    <a:pt x="9856" y="5718"/>
                    <a:pt x="9745" y="5713"/>
                    <a:pt x="9635" y="5702"/>
                  </a:cubicBezTo>
                  <a:cubicBezTo>
                    <a:pt x="7984" y="5543"/>
                    <a:pt x="6805" y="3503"/>
                    <a:pt x="6090" y="2276"/>
                  </a:cubicBezTo>
                  <a:cubicBezTo>
                    <a:pt x="5619" y="1457"/>
                    <a:pt x="4980" y="951"/>
                    <a:pt x="4037" y="764"/>
                  </a:cubicBezTo>
                  <a:lnTo>
                    <a:pt x="4634" y="1"/>
                  </a:lnTo>
                  <a:cubicBezTo>
                    <a:pt x="4634" y="1"/>
                    <a:pt x="4629" y="1"/>
                    <a:pt x="4621"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05" name="Google Shape;7605;p76"/>
            <p:cNvSpPr/>
            <p:nvPr/>
          </p:nvSpPr>
          <p:spPr>
            <a:xfrm>
              <a:off x="8025598" y="2806477"/>
              <a:ext cx="209576" cy="247671"/>
            </a:xfrm>
            <a:custGeom>
              <a:avLst/>
              <a:gdLst/>
              <a:ahLst/>
              <a:cxnLst/>
              <a:rect l="l" t="t" r="r" b="b"/>
              <a:pathLst>
                <a:path w="7977" h="9427" extrusionOk="0">
                  <a:moveTo>
                    <a:pt x="4623" y="1"/>
                  </a:moveTo>
                  <a:cubicBezTo>
                    <a:pt x="4407" y="1"/>
                    <a:pt x="939" y="59"/>
                    <a:pt x="382" y="3809"/>
                  </a:cubicBezTo>
                  <a:cubicBezTo>
                    <a:pt x="0" y="7221"/>
                    <a:pt x="2761" y="9427"/>
                    <a:pt x="5972" y="9427"/>
                  </a:cubicBezTo>
                  <a:cubicBezTo>
                    <a:pt x="6652" y="9427"/>
                    <a:pt x="7325" y="9316"/>
                    <a:pt x="7977" y="9108"/>
                  </a:cubicBezTo>
                  <a:lnTo>
                    <a:pt x="7977" y="9108"/>
                  </a:lnTo>
                  <a:cubicBezTo>
                    <a:pt x="7824" y="9115"/>
                    <a:pt x="7672" y="9122"/>
                    <a:pt x="7519" y="9122"/>
                  </a:cubicBezTo>
                  <a:cubicBezTo>
                    <a:pt x="4315" y="9122"/>
                    <a:pt x="1547" y="6916"/>
                    <a:pt x="1935" y="3510"/>
                  </a:cubicBezTo>
                  <a:cubicBezTo>
                    <a:pt x="2254" y="1339"/>
                    <a:pt x="3552" y="403"/>
                    <a:pt x="4634" y="1"/>
                  </a:cubicBezTo>
                  <a:cubicBezTo>
                    <a:pt x="4634" y="1"/>
                    <a:pt x="4630" y="1"/>
                    <a:pt x="46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06" name="Google Shape;7606;p76"/>
            <p:cNvSpPr/>
            <p:nvPr/>
          </p:nvSpPr>
          <p:spPr>
            <a:xfrm>
              <a:off x="8110274" y="2874865"/>
              <a:ext cx="179205" cy="111290"/>
            </a:xfrm>
            <a:custGeom>
              <a:avLst/>
              <a:gdLst/>
              <a:ahLst/>
              <a:cxnLst/>
              <a:rect l="l" t="t" r="r" b="b"/>
              <a:pathLst>
                <a:path w="6821" h="4236" extrusionOk="0">
                  <a:moveTo>
                    <a:pt x="2513" y="0"/>
                  </a:moveTo>
                  <a:cubicBezTo>
                    <a:pt x="2336" y="0"/>
                    <a:pt x="2157" y="43"/>
                    <a:pt x="1993" y="131"/>
                  </a:cubicBezTo>
                  <a:lnTo>
                    <a:pt x="1986" y="131"/>
                  </a:lnTo>
                  <a:cubicBezTo>
                    <a:pt x="0" y="1212"/>
                    <a:pt x="1031" y="4236"/>
                    <a:pt x="3479" y="4236"/>
                  </a:cubicBezTo>
                  <a:cubicBezTo>
                    <a:pt x="4374" y="4236"/>
                    <a:pt x="5458" y="3831"/>
                    <a:pt x="6654" y="2780"/>
                  </a:cubicBezTo>
                  <a:cubicBezTo>
                    <a:pt x="6821" y="2634"/>
                    <a:pt x="6717" y="2364"/>
                    <a:pt x="6502" y="2364"/>
                  </a:cubicBezTo>
                  <a:cubicBezTo>
                    <a:pt x="5780" y="2364"/>
                    <a:pt x="4629" y="2052"/>
                    <a:pt x="3401" y="443"/>
                  </a:cubicBezTo>
                  <a:cubicBezTo>
                    <a:pt x="3187" y="156"/>
                    <a:pt x="2853" y="0"/>
                    <a:pt x="251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07" name="Google Shape;7607;p76"/>
            <p:cNvSpPr/>
            <p:nvPr/>
          </p:nvSpPr>
          <p:spPr>
            <a:xfrm>
              <a:off x="8131397" y="2917084"/>
              <a:ext cx="158082" cy="69175"/>
            </a:xfrm>
            <a:custGeom>
              <a:avLst/>
              <a:gdLst/>
              <a:ahLst/>
              <a:cxnLst/>
              <a:rect l="l" t="t" r="r" b="b"/>
              <a:pathLst>
                <a:path w="6017" h="2633" extrusionOk="0">
                  <a:moveTo>
                    <a:pt x="149" y="1"/>
                  </a:moveTo>
                  <a:cubicBezTo>
                    <a:pt x="0" y="1236"/>
                    <a:pt x="1008" y="2632"/>
                    <a:pt x="2671" y="2632"/>
                  </a:cubicBezTo>
                  <a:cubicBezTo>
                    <a:pt x="3567" y="2632"/>
                    <a:pt x="4653" y="2227"/>
                    <a:pt x="5850" y="1173"/>
                  </a:cubicBezTo>
                  <a:cubicBezTo>
                    <a:pt x="6017" y="1027"/>
                    <a:pt x="5913" y="757"/>
                    <a:pt x="5691" y="757"/>
                  </a:cubicBezTo>
                  <a:cubicBezTo>
                    <a:pt x="5538" y="757"/>
                    <a:pt x="5386" y="743"/>
                    <a:pt x="5240" y="715"/>
                  </a:cubicBezTo>
                  <a:cubicBezTo>
                    <a:pt x="4532" y="1378"/>
                    <a:pt x="3303" y="1901"/>
                    <a:pt x="2228" y="1901"/>
                  </a:cubicBezTo>
                  <a:cubicBezTo>
                    <a:pt x="1166" y="1901"/>
                    <a:pt x="256" y="1390"/>
                    <a:pt x="14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08" name="Google Shape;7608;p76"/>
            <p:cNvSpPr/>
            <p:nvPr/>
          </p:nvSpPr>
          <p:spPr>
            <a:xfrm>
              <a:off x="8066399" y="2869715"/>
              <a:ext cx="31737" cy="36834"/>
            </a:xfrm>
            <a:custGeom>
              <a:avLst/>
              <a:gdLst/>
              <a:ahLst/>
              <a:cxnLst/>
              <a:rect l="l" t="t" r="r" b="b"/>
              <a:pathLst>
                <a:path w="1208" h="1402" extrusionOk="0">
                  <a:moveTo>
                    <a:pt x="604" y="1"/>
                  </a:moveTo>
                  <a:cubicBezTo>
                    <a:pt x="271" y="1"/>
                    <a:pt x="1" y="271"/>
                    <a:pt x="1" y="604"/>
                  </a:cubicBezTo>
                  <a:lnTo>
                    <a:pt x="1" y="798"/>
                  </a:lnTo>
                  <a:cubicBezTo>
                    <a:pt x="1" y="1131"/>
                    <a:pt x="271" y="1402"/>
                    <a:pt x="604" y="1402"/>
                  </a:cubicBezTo>
                  <a:cubicBezTo>
                    <a:pt x="937" y="1402"/>
                    <a:pt x="1208" y="1138"/>
                    <a:pt x="1208" y="805"/>
                  </a:cubicBezTo>
                  <a:lnTo>
                    <a:pt x="1208" y="604"/>
                  </a:lnTo>
                  <a:cubicBezTo>
                    <a:pt x="1208" y="271"/>
                    <a:pt x="937" y="1"/>
                    <a:pt x="604"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09" name="Google Shape;7609;p76"/>
            <p:cNvSpPr/>
            <p:nvPr/>
          </p:nvSpPr>
          <p:spPr>
            <a:xfrm>
              <a:off x="8082268" y="2869715"/>
              <a:ext cx="15869" cy="26220"/>
            </a:xfrm>
            <a:custGeom>
              <a:avLst/>
              <a:gdLst/>
              <a:ahLst/>
              <a:cxnLst/>
              <a:rect l="l" t="t" r="r" b="b"/>
              <a:pathLst>
                <a:path w="604" h="998" extrusionOk="0">
                  <a:moveTo>
                    <a:pt x="13" y="0"/>
                  </a:moveTo>
                  <a:cubicBezTo>
                    <a:pt x="9" y="0"/>
                    <a:pt x="4" y="0"/>
                    <a:pt x="0" y="1"/>
                  </a:cubicBezTo>
                  <a:lnTo>
                    <a:pt x="0" y="701"/>
                  </a:lnTo>
                  <a:cubicBezTo>
                    <a:pt x="0" y="899"/>
                    <a:pt x="151" y="998"/>
                    <a:pt x="302" y="998"/>
                  </a:cubicBezTo>
                  <a:cubicBezTo>
                    <a:pt x="453" y="998"/>
                    <a:pt x="604" y="899"/>
                    <a:pt x="604" y="701"/>
                  </a:cubicBezTo>
                  <a:lnTo>
                    <a:pt x="604" y="604"/>
                  </a:lnTo>
                  <a:cubicBezTo>
                    <a:pt x="604" y="275"/>
                    <a:pt x="340" y="0"/>
                    <a:pt x="13"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10" name="Google Shape;7610;p76"/>
            <p:cNvSpPr/>
            <p:nvPr/>
          </p:nvSpPr>
          <p:spPr>
            <a:xfrm>
              <a:off x="8076987" y="2874996"/>
              <a:ext cx="10588" cy="10430"/>
            </a:xfrm>
            <a:custGeom>
              <a:avLst/>
              <a:gdLst/>
              <a:ahLst/>
              <a:cxnLst/>
              <a:rect l="l" t="t" r="r" b="b"/>
              <a:pathLst>
                <a:path w="403" h="397" extrusionOk="0">
                  <a:moveTo>
                    <a:pt x="201" y="1"/>
                  </a:moveTo>
                  <a:cubicBezTo>
                    <a:pt x="90" y="1"/>
                    <a:pt x="0" y="91"/>
                    <a:pt x="0" y="202"/>
                  </a:cubicBezTo>
                  <a:cubicBezTo>
                    <a:pt x="0" y="306"/>
                    <a:pt x="90" y="396"/>
                    <a:pt x="201" y="396"/>
                  </a:cubicBezTo>
                  <a:cubicBezTo>
                    <a:pt x="312" y="396"/>
                    <a:pt x="403" y="306"/>
                    <a:pt x="403" y="202"/>
                  </a:cubicBezTo>
                  <a:cubicBezTo>
                    <a:pt x="403" y="91"/>
                    <a:pt x="312" y="1"/>
                    <a:pt x="2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611" name="Google Shape;7611;p76"/>
          <p:cNvGrpSpPr/>
          <p:nvPr/>
        </p:nvGrpSpPr>
        <p:grpSpPr>
          <a:xfrm>
            <a:off x="2454435" y="4162138"/>
            <a:ext cx="385339" cy="388071"/>
            <a:chOff x="2454435" y="4162138"/>
            <a:chExt cx="385339" cy="388071"/>
          </a:xfrm>
        </p:grpSpPr>
        <p:sp>
          <p:nvSpPr>
            <p:cNvPr id="7612" name="Google Shape;7612;p76"/>
            <p:cNvSpPr/>
            <p:nvPr/>
          </p:nvSpPr>
          <p:spPr>
            <a:xfrm>
              <a:off x="2568511" y="4162138"/>
              <a:ext cx="184144" cy="79973"/>
            </a:xfrm>
            <a:custGeom>
              <a:avLst/>
              <a:gdLst/>
              <a:ahLst/>
              <a:cxnLst/>
              <a:rect l="l" t="t" r="r" b="b"/>
              <a:pathLst>
                <a:path w="7009" h="3044" extrusionOk="0">
                  <a:moveTo>
                    <a:pt x="6770" y="1"/>
                  </a:moveTo>
                  <a:cubicBezTo>
                    <a:pt x="6757" y="1"/>
                    <a:pt x="6743" y="3"/>
                    <a:pt x="6728" y="6"/>
                  </a:cubicBezTo>
                  <a:cubicBezTo>
                    <a:pt x="5459" y="186"/>
                    <a:pt x="2359" y="783"/>
                    <a:pt x="0" y="2586"/>
                  </a:cubicBezTo>
                  <a:lnTo>
                    <a:pt x="5064" y="3044"/>
                  </a:lnTo>
                  <a:cubicBezTo>
                    <a:pt x="5355" y="1858"/>
                    <a:pt x="6305" y="838"/>
                    <a:pt x="6874" y="311"/>
                  </a:cubicBezTo>
                  <a:cubicBezTo>
                    <a:pt x="7008" y="209"/>
                    <a:pt x="6925" y="1"/>
                    <a:pt x="6770" y="1"/>
                  </a:cubicBezTo>
                  <a:close/>
                </a:path>
              </a:pathLst>
            </a:custGeom>
            <a:solidFill>
              <a:srgbClr val="7D92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13" name="Google Shape;7613;p76"/>
            <p:cNvSpPr/>
            <p:nvPr/>
          </p:nvSpPr>
          <p:spPr>
            <a:xfrm>
              <a:off x="2568511" y="4470236"/>
              <a:ext cx="184144" cy="79973"/>
            </a:xfrm>
            <a:custGeom>
              <a:avLst/>
              <a:gdLst/>
              <a:ahLst/>
              <a:cxnLst/>
              <a:rect l="l" t="t" r="r" b="b"/>
              <a:pathLst>
                <a:path w="7009" h="3044" extrusionOk="0">
                  <a:moveTo>
                    <a:pt x="5064" y="1"/>
                  </a:moveTo>
                  <a:lnTo>
                    <a:pt x="0" y="466"/>
                  </a:lnTo>
                  <a:cubicBezTo>
                    <a:pt x="2359" y="2269"/>
                    <a:pt x="5459" y="2866"/>
                    <a:pt x="6728" y="3039"/>
                  </a:cubicBezTo>
                  <a:cubicBezTo>
                    <a:pt x="6743" y="3042"/>
                    <a:pt x="6757" y="3044"/>
                    <a:pt x="6770" y="3044"/>
                  </a:cubicBezTo>
                  <a:cubicBezTo>
                    <a:pt x="6925" y="3044"/>
                    <a:pt x="7008" y="2836"/>
                    <a:pt x="6874" y="2734"/>
                  </a:cubicBezTo>
                  <a:cubicBezTo>
                    <a:pt x="6305" y="2207"/>
                    <a:pt x="5355" y="1187"/>
                    <a:pt x="5064" y="1"/>
                  </a:cubicBezTo>
                  <a:close/>
                </a:path>
              </a:pathLst>
            </a:custGeom>
            <a:solidFill>
              <a:srgbClr val="7D92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14" name="Google Shape;7614;p76"/>
            <p:cNvSpPr/>
            <p:nvPr/>
          </p:nvSpPr>
          <p:spPr>
            <a:xfrm>
              <a:off x="2454435" y="4217310"/>
              <a:ext cx="385339" cy="277753"/>
            </a:xfrm>
            <a:custGeom>
              <a:avLst/>
              <a:gdLst/>
              <a:ahLst/>
              <a:cxnLst/>
              <a:rect l="l" t="t" r="r" b="b"/>
              <a:pathLst>
                <a:path w="14667" h="10572" extrusionOk="0">
                  <a:moveTo>
                    <a:pt x="6812" y="1"/>
                  </a:moveTo>
                  <a:cubicBezTo>
                    <a:pt x="2650" y="1"/>
                    <a:pt x="1811" y="2893"/>
                    <a:pt x="160" y="4960"/>
                  </a:cubicBezTo>
                  <a:cubicBezTo>
                    <a:pt x="0" y="5147"/>
                    <a:pt x="0" y="5425"/>
                    <a:pt x="160" y="5619"/>
                  </a:cubicBezTo>
                  <a:cubicBezTo>
                    <a:pt x="1811" y="7679"/>
                    <a:pt x="2650" y="10571"/>
                    <a:pt x="6812" y="10571"/>
                  </a:cubicBezTo>
                  <a:cubicBezTo>
                    <a:pt x="6817" y="10571"/>
                    <a:pt x="6822" y="10571"/>
                    <a:pt x="6827" y="10571"/>
                  </a:cubicBezTo>
                  <a:cubicBezTo>
                    <a:pt x="9172" y="10571"/>
                    <a:pt x="11231" y="9033"/>
                    <a:pt x="11910" y="6798"/>
                  </a:cubicBezTo>
                  <a:cubicBezTo>
                    <a:pt x="11973" y="6591"/>
                    <a:pt x="12167" y="6461"/>
                    <a:pt x="12369" y="6461"/>
                  </a:cubicBezTo>
                  <a:cubicBezTo>
                    <a:pt x="12431" y="6461"/>
                    <a:pt x="12494" y="6474"/>
                    <a:pt x="12555" y="6500"/>
                  </a:cubicBezTo>
                  <a:lnTo>
                    <a:pt x="14303" y="7249"/>
                  </a:lnTo>
                  <a:cubicBezTo>
                    <a:pt x="14332" y="7262"/>
                    <a:pt x="14363" y="7267"/>
                    <a:pt x="14392" y="7267"/>
                  </a:cubicBezTo>
                  <a:cubicBezTo>
                    <a:pt x="14540" y="7267"/>
                    <a:pt x="14667" y="7121"/>
                    <a:pt x="14615" y="6964"/>
                  </a:cubicBezTo>
                  <a:lnTo>
                    <a:pt x="14178" y="5667"/>
                  </a:lnTo>
                  <a:cubicBezTo>
                    <a:pt x="14095" y="5425"/>
                    <a:pt x="14095" y="5154"/>
                    <a:pt x="14178" y="4911"/>
                  </a:cubicBezTo>
                  <a:lnTo>
                    <a:pt x="14615" y="3614"/>
                  </a:lnTo>
                  <a:cubicBezTo>
                    <a:pt x="14666" y="3459"/>
                    <a:pt x="14542" y="3309"/>
                    <a:pt x="14396" y="3309"/>
                  </a:cubicBezTo>
                  <a:cubicBezTo>
                    <a:pt x="14365" y="3309"/>
                    <a:pt x="14334" y="3316"/>
                    <a:pt x="14303" y="3330"/>
                  </a:cubicBezTo>
                  <a:lnTo>
                    <a:pt x="12555" y="4079"/>
                  </a:lnTo>
                  <a:cubicBezTo>
                    <a:pt x="12494" y="4105"/>
                    <a:pt x="12432" y="4117"/>
                    <a:pt x="12370" y="4117"/>
                  </a:cubicBezTo>
                  <a:cubicBezTo>
                    <a:pt x="12169" y="4117"/>
                    <a:pt x="11979" y="3988"/>
                    <a:pt x="11910" y="3781"/>
                  </a:cubicBezTo>
                  <a:cubicBezTo>
                    <a:pt x="11237" y="1533"/>
                    <a:pt x="9163" y="1"/>
                    <a:pt x="6812" y="1"/>
                  </a:cubicBezTo>
                  <a:close/>
                </a:path>
              </a:pathLst>
            </a:custGeom>
            <a:solidFill>
              <a:srgbClr val="BC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15" name="Google Shape;7615;p76"/>
            <p:cNvSpPr/>
            <p:nvPr/>
          </p:nvSpPr>
          <p:spPr>
            <a:xfrm>
              <a:off x="2454435" y="4251386"/>
              <a:ext cx="250403" cy="243677"/>
            </a:xfrm>
            <a:custGeom>
              <a:avLst/>
              <a:gdLst/>
              <a:ahLst/>
              <a:cxnLst/>
              <a:rect l="l" t="t" r="r" b="b"/>
              <a:pathLst>
                <a:path w="9531" h="9275" extrusionOk="0">
                  <a:moveTo>
                    <a:pt x="2976" y="1"/>
                  </a:moveTo>
                  <a:lnTo>
                    <a:pt x="2976" y="1"/>
                  </a:lnTo>
                  <a:cubicBezTo>
                    <a:pt x="1783" y="1027"/>
                    <a:pt x="1103" y="2477"/>
                    <a:pt x="160" y="3663"/>
                  </a:cubicBezTo>
                  <a:cubicBezTo>
                    <a:pt x="0" y="3850"/>
                    <a:pt x="0" y="4128"/>
                    <a:pt x="160" y="4322"/>
                  </a:cubicBezTo>
                  <a:cubicBezTo>
                    <a:pt x="1811" y="6382"/>
                    <a:pt x="2650" y="9274"/>
                    <a:pt x="6812" y="9274"/>
                  </a:cubicBezTo>
                  <a:cubicBezTo>
                    <a:pt x="7769" y="9274"/>
                    <a:pt x="8705" y="9018"/>
                    <a:pt x="9530" y="8532"/>
                  </a:cubicBezTo>
                  <a:cubicBezTo>
                    <a:pt x="5723" y="7880"/>
                    <a:pt x="2941" y="4579"/>
                    <a:pt x="2941" y="715"/>
                  </a:cubicBezTo>
                  <a:cubicBezTo>
                    <a:pt x="2941" y="479"/>
                    <a:pt x="2955" y="236"/>
                    <a:pt x="2976" y="1"/>
                  </a:cubicBezTo>
                  <a:close/>
                </a:path>
              </a:pathLst>
            </a:custGeom>
            <a:solidFill>
              <a:srgbClr val="A4B2C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16" name="Google Shape;7616;p76"/>
            <p:cNvSpPr/>
            <p:nvPr/>
          </p:nvSpPr>
          <p:spPr>
            <a:xfrm>
              <a:off x="2495420" y="4331018"/>
              <a:ext cx="31553" cy="31553"/>
            </a:xfrm>
            <a:custGeom>
              <a:avLst/>
              <a:gdLst/>
              <a:ahLst/>
              <a:cxnLst/>
              <a:rect l="l" t="t" r="r" b="b"/>
              <a:pathLst>
                <a:path w="1201" h="1201" extrusionOk="0">
                  <a:moveTo>
                    <a:pt x="597" y="1"/>
                  </a:moveTo>
                  <a:cubicBezTo>
                    <a:pt x="271" y="1"/>
                    <a:pt x="1" y="271"/>
                    <a:pt x="1" y="597"/>
                  </a:cubicBezTo>
                  <a:cubicBezTo>
                    <a:pt x="1" y="930"/>
                    <a:pt x="271" y="1201"/>
                    <a:pt x="597" y="1201"/>
                  </a:cubicBezTo>
                  <a:cubicBezTo>
                    <a:pt x="930" y="1201"/>
                    <a:pt x="1201" y="930"/>
                    <a:pt x="1201" y="597"/>
                  </a:cubicBezTo>
                  <a:cubicBezTo>
                    <a:pt x="1201" y="271"/>
                    <a:pt x="930" y="1"/>
                    <a:pt x="597" y="1"/>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17" name="Google Shape;7617;p76"/>
            <p:cNvSpPr/>
            <p:nvPr/>
          </p:nvSpPr>
          <p:spPr>
            <a:xfrm>
              <a:off x="2508005" y="4337218"/>
              <a:ext cx="12768" cy="12795"/>
            </a:xfrm>
            <a:custGeom>
              <a:avLst/>
              <a:gdLst/>
              <a:ahLst/>
              <a:cxnLst/>
              <a:rect l="l" t="t" r="r" b="b"/>
              <a:pathLst>
                <a:path w="486" h="487" extrusionOk="0">
                  <a:moveTo>
                    <a:pt x="243" y="1"/>
                  </a:moveTo>
                  <a:cubicBezTo>
                    <a:pt x="111" y="1"/>
                    <a:pt x="0" y="112"/>
                    <a:pt x="0" y="243"/>
                  </a:cubicBezTo>
                  <a:cubicBezTo>
                    <a:pt x="0" y="375"/>
                    <a:pt x="111" y="486"/>
                    <a:pt x="243" y="486"/>
                  </a:cubicBezTo>
                  <a:cubicBezTo>
                    <a:pt x="375" y="486"/>
                    <a:pt x="486" y="375"/>
                    <a:pt x="486" y="243"/>
                  </a:cubicBezTo>
                  <a:cubicBezTo>
                    <a:pt x="486" y="112"/>
                    <a:pt x="375" y="1"/>
                    <a:pt x="24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18" name="Google Shape;7618;p76"/>
            <p:cNvSpPr/>
            <p:nvPr/>
          </p:nvSpPr>
          <p:spPr>
            <a:xfrm>
              <a:off x="2545181" y="4220227"/>
              <a:ext cx="53780" cy="271920"/>
            </a:xfrm>
            <a:custGeom>
              <a:avLst/>
              <a:gdLst/>
              <a:ahLst/>
              <a:cxnLst/>
              <a:rect l="l" t="t" r="r" b="b"/>
              <a:pathLst>
                <a:path w="2047" h="10350" extrusionOk="0">
                  <a:moveTo>
                    <a:pt x="2047" y="1"/>
                  </a:moveTo>
                  <a:lnTo>
                    <a:pt x="2047" y="1"/>
                  </a:lnTo>
                  <a:cubicBezTo>
                    <a:pt x="1630" y="77"/>
                    <a:pt x="1221" y="195"/>
                    <a:pt x="833" y="361"/>
                  </a:cubicBezTo>
                  <a:cubicBezTo>
                    <a:pt x="313" y="1721"/>
                    <a:pt x="0" y="3378"/>
                    <a:pt x="0" y="5175"/>
                  </a:cubicBezTo>
                  <a:cubicBezTo>
                    <a:pt x="0" y="6971"/>
                    <a:pt x="313" y="8636"/>
                    <a:pt x="833" y="9996"/>
                  </a:cubicBezTo>
                  <a:cubicBezTo>
                    <a:pt x="1228" y="10162"/>
                    <a:pt x="1630" y="10280"/>
                    <a:pt x="2047" y="10349"/>
                  </a:cubicBezTo>
                  <a:cubicBezTo>
                    <a:pt x="1707" y="8893"/>
                    <a:pt x="1506" y="7110"/>
                    <a:pt x="1506" y="5175"/>
                  </a:cubicBezTo>
                  <a:cubicBezTo>
                    <a:pt x="1506" y="3247"/>
                    <a:pt x="1707" y="1464"/>
                    <a:pt x="2047" y="1"/>
                  </a:cubicBezTo>
                  <a:close/>
                </a:path>
              </a:pathLst>
            </a:custGeom>
            <a:solidFill>
              <a:srgbClr val="162F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19" name="Google Shape;7619;p76"/>
            <p:cNvSpPr/>
            <p:nvPr/>
          </p:nvSpPr>
          <p:spPr>
            <a:xfrm>
              <a:off x="2545181" y="4344680"/>
              <a:ext cx="53780" cy="147468"/>
            </a:xfrm>
            <a:custGeom>
              <a:avLst/>
              <a:gdLst/>
              <a:ahLst/>
              <a:cxnLst/>
              <a:rect l="l" t="t" r="r" b="b"/>
              <a:pathLst>
                <a:path w="2047" h="5613" extrusionOk="0">
                  <a:moveTo>
                    <a:pt x="7" y="1"/>
                  </a:moveTo>
                  <a:cubicBezTo>
                    <a:pt x="7" y="147"/>
                    <a:pt x="0" y="292"/>
                    <a:pt x="0" y="438"/>
                  </a:cubicBezTo>
                  <a:cubicBezTo>
                    <a:pt x="0" y="2234"/>
                    <a:pt x="313" y="3892"/>
                    <a:pt x="833" y="5259"/>
                  </a:cubicBezTo>
                  <a:cubicBezTo>
                    <a:pt x="1221" y="5418"/>
                    <a:pt x="1630" y="5543"/>
                    <a:pt x="2047" y="5612"/>
                  </a:cubicBezTo>
                  <a:cubicBezTo>
                    <a:pt x="1818" y="4600"/>
                    <a:pt x="1658" y="3573"/>
                    <a:pt x="1582" y="2533"/>
                  </a:cubicBezTo>
                  <a:cubicBezTo>
                    <a:pt x="902" y="1797"/>
                    <a:pt x="368" y="937"/>
                    <a:pt x="7" y="1"/>
                  </a:cubicBezTo>
                  <a:close/>
                </a:path>
              </a:pathLst>
            </a:custGeom>
            <a:solidFill>
              <a:srgbClr val="3F54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20" name="Google Shape;7620;p76"/>
            <p:cNvSpPr/>
            <p:nvPr/>
          </p:nvSpPr>
          <p:spPr>
            <a:xfrm>
              <a:off x="2623184" y="4217678"/>
              <a:ext cx="49944" cy="277201"/>
            </a:xfrm>
            <a:custGeom>
              <a:avLst/>
              <a:gdLst/>
              <a:ahLst/>
              <a:cxnLst/>
              <a:rect l="l" t="t" r="r" b="b"/>
              <a:pathLst>
                <a:path w="1901" h="10551" extrusionOk="0">
                  <a:moveTo>
                    <a:pt x="617" y="0"/>
                  </a:moveTo>
                  <a:cubicBezTo>
                    <a:pt x="236" y="1436"/>
                    <a:pt x="0" y="3267"/>
                    <a:pt x="0" y="5272"/>
                  </a:cubicBezTo>
                  <a:cubicBezTo>
                    <a:pt x="0" y="7283"/>
                    <a:pt x="229" y="9115"/>
                    <a:pt x="617" y="10550"/>
                  </a:cubicBezTo>
                  <a:cubicBezTo>
                    <a:pt x="1047" y="10530"/>
                    <a:pt x="1484" y="10460"/>
                    <a:pt x="1901" y="10335"/>
                  </a:cubicBezTo>
                  <a:cubicBezTo>
                    <a:pt x="1588" y="8948"/>
                    <a:pt x="1401" y="7193"/>
                    <a:pt x="1401" y="5272"/>
                  </a:cubicBezTo>
                  <a:cubicBezTo>
                    <a:pt x="1401" y="3351"/>
                    <a:pt x="1588" y="1589"/>
                    <a:pt x="1901" y="209"/>
                  </a:cubicBezTo>
                  <a:cubicBezTo>
                    <a:pt x="1484" y="84"/>
                    <a:pt x="1047" y="14"/>
                    <a:pt x="617" y="0"/>
                  </a:cubicBezTo>
                  <a:close/>
                </a:path>
              </a:pathLst>
            </a:custGeom>
            <a:solidFill>
              <a:srgbClr val="162F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21" name="Google Shape;7621;p76"/>
            <p:cNvSpPr/>
            <p:nvPr/>
          </p:nvSpPr>
          <p:spPr>
            <a:xfrm>
              <a:off x="2629542" y="4446748"/>
              <a:ext cx="43586" cy="48131"/>
            </a:xfrm>
            <a:custGeom>
              <a:avLst/>
              <a:gdLst/>
              <a:ahLst/>
              <a:cxnLst/>
              <a:rect l="l" t="t" r="r" b="b"/>
              <a:pathLst>
                <a:path w="1659" h="1832" extrusionOk="0">
                  <a:moveTo>
                    <a:pt x="1" y="0"/>
                  </a:moveTo>
                  <a:cubicBezTo>
                    <a:pt x="91" y="618"/>
                    <a:pt x="216" y="1228"/>
                    <a:pt x="375" y="1831"/>
                  </a:cubicBezTo>
                  <a:cubicBezTo>
                    <a:pt x="805" y="1811"/>
                    <a:pt x="1242" y="1741"/>
                    <a:pt x="1659" y="1616"/>
                  </a:cubicBezTo>
                  <a:cubicBezTo>
                    <a:pt x="1596" y="1339"/>
                    <a:pt x="1541" y="1034"/>
                    <a:pt x="1485" y="729"/>
                  </a:cubicBezTo>
                  <a:cubicBezTo>
                    <a:pt x="965" y="534"/>
                    <a:pt x="466" y="292"/>
                    <a:pt x="1" y="0"/>
                  </a:cubicBezTo>
                  <a:close/>
                </a:path>
              </a:pathLst>
            </a:custGeom>
            <a:solidFill>
              <a:srgbClr val="3F54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22" name="Google Shape;7622;p76"/>
            <p:cNvSpPr/>
            <p:nvPr/>
          </p:nvSpPr>
          <p:spPr>
            <a:xfrm>
              <a:off x="2694960" y="4243925"/>
              <a:ext cx="48867" cy="224709"/>
            </a:xfrm>
            <a:custGeom>
              <a:avLst/>
              <a:gdLst/>
              <a:ahLst/>
              <a:cxnLst/>
              <a:rect l="l" t="t" r="r" b="b"/>
              <a:pathLst>
                <a:path w="1860" h="8553" extrusionOk="0">
                  <a:moveTo>
                    <a:pt x="778" y="0"/>
                  </a:moveTo>
                  <a:cubicBezTo>
                    <a:pt x="1" y="2796"/>
                    <a:pt x="1" y="5750"/>
                    <a:pt x="778" y="8553"/>
                  </a:cubicBezTo>
                  <a:cubicBezTo>
                    <a:pt x="1187" y="8254"/>
                    <a:pt x="1548" y="7901"/>
                    <a:pt x="1860" y="7505"/>
                  </a:cubicBezTo>
                  <a:cubicBezTo>
                    <a:pt x="1353" y="5383"/>
                    <a:pt x="1353" y="3170"/>
                    <a:pt x="1860" y="1041"/>
                  </a:cubicBezTo>
                  <a:cubicBezTo>
                    <a:pt x="1548" y="645"/>
                    <a:pt x="1187" y="299"/>
                    <a:pt x="778" y="0"/>
                  </a:cubicBezTo>
                  <a:close/>
                </a:path>
              </a:pathLst>
            </a:custGeom>
            <a:solidFill>
              <a:srgbClr val="162F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623" name="Google Shape;7623;p76"/>
          <p:cNvGrpSpPr/>
          <p:nvPr/>
        </p:nvGrpSpPr>
        <p:grpSpPr>
          <a:xfrm>
            <a:off x="3601939" y="4161192"/>
            <a:ext cx="275178" cy="388912"/>
            <a:chOff x="3601939" y="4161192"/>
            <a:chExt cx="275178" cy="388912"/>
          </a:xfrm>
        </p:grpSpPr>
        <p:sp>
          <p:nvSpPr>
            <p:cNvPr id="7624" name="Google Shape;7624;p76"/>
            <p:cNvSpPr/>
            <p:nvPr/>
          </p:nvSpPr>
          <p:spPr>
            <a:xfrm>
              <a:off x="3601939" y="4161192"/>
              <a:ext cx="195546" cy="388912"/>
            </a:xfrm>
            <a:custGeom>
              <a:avLst/>
              <a:gdLst/>
              <a:ahLst/>
              <a:cxnLst/>
              <a:rect l="l" t="t" r="r" b="b"/>
              <a:pathLst>
                <a:path w="7443" h="14803" extrusionOk="0">
                  <a:moveTo>
                    <a:pt x="3725" y="0"/>
                  </a:moveTo>
                  <a:cubicBezTo>
                    <a:pt x="2608" y="0"/>
                    <a:pt x="1714" y="916"/>
                    <a:pt x="1734" y="2033"/>
                  </a:cubicBezTo>
                  <a:lnTo>
                    <a:pt x="1734" y="8580"/>
                  </a:lnTo>
                  <a:cubicBezTo>
                    <a:pt x="521" y="9440"/>
                    <a:pt x="0" y="10994"/>
                    <a:pt x="458" y="12416"/>
                  </a:cubicBezTo>
                  <a:cubicBezTo>
                    <a:pt x="909" y="13838"/>
                    <a:pt x="2227" y="14802"/>
                    <a:pt x="3725" y="14802"/>
                  </a:cubicBezTo>
                  <a:cubicBezTo>
                    <a:pt x="5216" y="14802"/>
                    <a:pt x="6534" y="13838"/>
                    <a:pt x="6992" y="12416"/>
                  </a:cubicBezTo>
                  <a:cubicBezTo>
                    <a:pt x="7443" y="10994"/>
                    <a:pt x="6930" y="9440"/>
                    <a:pt x="5709" y="8580"/>
                  </a:cubicBezTo>
                  <a:lnTo>
                    <a:pt x="5709" y="2033"/>
                  </a:lnTo>
                  <a:cubicBezTo>
                    <a:pt x="5737" y="916"/>
                    <a:pt x="4835" y="0"/>
                    <a:pt x="3725" y="0"/>
                  </a:cubicBezTo>
                  <a:close/>
                </a:path>
              </a:pathLst>
            </a:custGeom>
            <a:solidFill>
              <a:srgbClr val="C9CF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25" name="Google Shape;7625;p76"/>
            <p:cNvSpPr/>
            <p:nvPr/>
          </p:nvSpPr>
          <p:spPr>
            <a:xfrm>
              <a:off x="3630182" y="4193980"/>
              <a:ext cx="128131" cy="324597"/>
            </a:xfrm>
            <a:custGeom>
              <a:avLst/>
              <a:gdLst/>
              <a:ahLst/>
              <a:cxnLst/>
              <a:rect l="l" t="t" r="r" b="b"/>
              <a:pathLst>
                <a:path w="4877" h="12355" extrusionOk="0">
                  <a:moveTo>
                    <a:pt x="2650" y="1"/>
                  </a:moveTo>
                  <a:cubicBezTo>
                    <a:pt x="2213" y="1"/>
                    <a:pt x="1866" y="348"/>
                    <a:pt x="1866" y="785"/>
                  </a:cubicBezTo>
                  <a:lnTo>
                    <a:pt x="1866" y="7950"/>
                  </a:lnTo>
                  <a:lnTo>
                    <a:pt x="1360" y="8310"/>
                  </a:lnTo>
                  <a:cubicBezTo>
                    <a:pt x="0" y="9274"/>
                    <a:pt x="146" y="11341"/>
                    <a:pt x="1624" y="12104"/>
                  </a:cubicBezTo>
                  <a:cubicBezTo>
                    <a:pt x="1957" y="12276"/>
                    <a:pt x="2305" y="12354"/>
                    <a:pt x="2643" y="12354"/>
                  </a:cubicBezTo>
                  <a:cubicBezTo>
                    <a:pt x="3811" y="12354"/>
                    <a:pt x="4871" y="11418"/>
                    <a:pt x="4877" y="10128"/>
                  </a:cubicBezTo>
                  <a:cubicBezTo>
                    <a:pt x="4870" y="9406"/>
                    <a:pt x="4523" y="8733"/>
                    <a:pt x="3933" y="8310"/>
                  </a:cubicBezTo>
                  <a:lnTo>
                    <a:pt x="3434" y="7950"/>
                  </a:lnTo>
                  <a:lnTo>
                    <a:pt x="3434" y="785"/>
                  </a:lnTo>
                  <a:cubicBezTo>
                    <a:pt x="3434" y="348"/>
                    <a:pt x="3080" y="1"/>
                    <a:pt x="2650" y="1"/>
                  </a:cubicBezTo>
                  <a:close/>
                </a:path>
              </a:pathLst>
            </a:custGeom>
            <a:solidFill>
              <a:srgbClr val="A5B1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26" name="Google Shape;7626;p76"/>
            <p:cNvSpPr/>
            <p:nvPr/>
          </p:nvSpPr>
          <p:spPr>
            <a:xfrm>
              <a:off x="3636383" y="4193980"/>
              <a:ext cx="63448" cy="324597"/>
            </a:xfrm>
            <a:custGeom>
              <a:avLst/>
              <a:gdLst/>
              <a:ahLst/>
              <a:cxnLst/>
              <a:rect l="l" t="t" r="r" b="b"/>
              <a:pathLst>
                <a:path w="2415" h="12355" extrusionOk="0">
                  <a:moveTo>
                    <a:pt x="2407" y="1"/>
                  </a:moveTo>
                  <a:cubicBezTo>
                    <a:pt x="1977" y="1"/>
                    <a:pt x="1630" y="354"/>
                    <a:pt x="1630" y="785"/>
                  </a:cubicBezTo>
                  <a:lnTo>
                    <a:pt x="1630" y="7950"/>
                  </a:lnTo>
                  <a:lnTo>
                    <a:pt x="1124" y="8310"/>
                  </a:lnTo>
                  <a:cubicBezTo>
                    <a:pt x="333" y="8872"/>
                    <a:pt x="0" y="9878"/>
                    <a:pt x="292" y="10800"/>
                  </a:cubicBezTo>
                  <a:cubicBezTo>
                    <a:pt x="590" y="11723"/>
                    <a:pt x="1443" y="12354"/>
                    <a:pt x="2414" y="12354"/>
                  </a:cubicBezTo>
                  <a:cubicBezTo>
                    <a:pt x="1714" y="12354"/>
                    <a:pt x="1145" y="11355"/>
                    <a:pt x="1138" y="10128"/>
                  </a:cubicBezTo>
                  <a:cubicBezTo>
                    <a:pt x="1138" y="9295"/>
                    <a:pt x="1492" y="8504"/>
                    <a:pt x="2116" y="7950"/>
                  </a:cubicBezTo>
                  <a:lnTo>
                    <a:pt x="2116" y="785"/>
                  </a:lnTo>
                  <a:cubicBezTo>
                    <a:pt x="2116" y="354"/>
                    <a:pt x="2164" y="1"/>
                    <a:pt x="2407" y="1"/>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27" name="Google Shape;7627;p76"/>
            <p:cNvSpPr/>
            <p:nvPr/>
          </p:nvSpPr>
          <p:spPr>
            <a:xfrm>
              <a:off x="3679207" y="4193980"/>
              <a:ext cx="41195" cy="89326"/>
            </a:xfrm>
            <a:custGeom>
              <a:avLst/>
              <a:gdLst/>
              <a:ahLst/>
              <a:cxnLst/>
              <a:rect l="l" t="t" r="r" b="b"/>
              <a:pathLst>
                <a:path w="1568" h="3400" extrusionOk="0">
                  <a:moveTo>
                    <a:pt x="784" y="1"/>
                  </a:moveTo>
                  <a:cubicBezTo>
                    <a:pt x="347" y="1"/>
                    <a:pt x="0" y="348"/>
                    <a:pt x="0" y="785"/>
                  </a:cubicBezTo>
                  <a:lnTo>
                    <a:pt x="0" y="3399"/>
                  </a:lnTo>
                  <a:lnTo>
                    <a:pt x="1568" y="3399"/>
                  </a:lnTo>
                  <a:lnTo>
                    <a:pt x="1568" y="785"/>
                  </a:lnTo>
                  <a:cubicBezTo>
                    <a:pt x="1568" y="348"/>
                    <a:pt x="1214" y="1"/>
                    <a:pt x="78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28" name="Google Shape;7628;p76"/>
            <p:cNvSpPr/>
            <p:nvPr/>
          </p:nvSpPr>
          <p:spPr>
            <a:xfrm>
              <a:off x="3679207" y="4368010"/>
              <a:ext cx="41195" cy="11875"/>
            </a:xfrm>
            <a:custGeom>
              <a:avLst/>
              <a:gdLst/>
              <a:ahLst/>
              <a:cxnLst/>
              <a:rect l="l" t="t" r="r" b="b"/>
              <a:pathLst>
                <a:path w="1568" h="452" extrusionOk="0">
                  <a:moveTo>
                    <a:pt x="0" y="1"/>
                  </a:moveTo>
                  <a:lnTo>
                    <a:pt x="0" y="452"/>
                  </a:lnTo>
                  <a:lnTo>
                    <a:pt x="1568" y="452"/>
                  </a:lnTo>
                  <a:lnTo>
                    <a:pt x="1568" y="1"/>
                  </a:lnTo>
                  <a:close/>
                </a:path>
              </a:pathLst>
            </a:custGeom>
            <a:solidFill>
              <a:srgbClr val="738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29" name="Google Shape;7629;p76"/>
            <p:cNvSpPr/>
            <p:nvPr/>
          </p:nvSpPr>
          <p:spPr>
            <a:xfrm>
              <a:off x="3679207" y="4322637"/>
              <a:ext cx="41195" cy="12059"/>
            </a:xfrm>
            <a:custGeom>
              <a:avLst/>
              <a:gdLst/>
              <a:ahLst/>
              <a:cxnLst/>
              <a:rect l="l" t="t" r="r" b="b"/>
              <a:pathLst>
                <a:path w="1568" h="459" extrusionOk="0">
                  <a:moveTo>
                    <a:pt x="0" y="1"/>
                  </a:moveTo>
                  <a:lnTo>
                    <a:pt x="0" y="458"/>
                  </a:lnTo>
                  <a:lnTo>
                    <a:pt x="1568" y="458"/>
                  </a:lnTo>
                  <a:lnTo>
                    <a:pt x="1568" y="1"/>
                  </a:lnTo>
                  <a:close/>
                </a:path>
              </a:pathLst>
            </a:custGeom>
            <a:solidFill>
              <a:srgbClr val="738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30" name="Google Shape;7630;p76"/>
            <p:cNvSpPr/>
            <p:nvPr/>
          </p:nvSpPr>
          <p:spPr>
            <a:xfrm>
              <a:off x="3679207" y="4277448"/>
              <a:ext cx="41195" cy="11875"/>
            </a:xfrm>
            <a:custGeom>
              <a:avLst/>
              <a:gdLst/>
              <a:ahLst/>
              <a:cxnLst/>
              <a:rect l="l" t="t" r="r" b="b"/>
              <a:pathLst>
                <a:path w="1568" h="452" extrusionOk="0">
                  <a:moveTo>
                    <a:pt x="0" y="1"/>
                  </a:moveTo>
                  <a:lnTo>
                    <a:pt x="0" y="451"/>
                  </a:lnTo>
                  <a:lnTo>
                    <a:pt x="1568" y="451"/>
                  </a:lnTo>
                  <a:lnTo>
                    <a:pt x="1568" y="1"/>
                  </a:lnTo>
                  <a:close/>
                </a:path>
              </a:pathLst>
            </a:custGeom>
            <a:solidFill>
              <a:srgbClr val="738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31" name="Google Shape;7631;p76"/>
            <p:cNvSpPr/>
            <p:nvPr/>
          </p:nvSpPr>
          <p:spPr>
            <a:xfrm>
              <a:off x="3679207" y="4232076"/>
              <a:ext cx="41195" cy="11875"/>
            </a:xfrm>
            <a:custGeom>
              <a:avLst/>
              <a:gdLst/>
              <a:ahLst/>
              <a:cxnLst/>
              <a:rect l="l" t="t" r="r" b="b"/>
              <a:pathLst>
                <a:path w="1568" h="452" extrusionOk="0">
                  <a:moveTo>
                    <a:pt x="0" y="0"/>
                  </a:moveTo>
                  <a:lnTo>
                    <a:pt x="0" y="451"/>
                  </a:lnTo>
                  <a:lnTo>
                    <a:pt x="1568" y="451"/>
                  </a:lnTo>
                  <a:lnTo>
                    <a:pt x="1568" y="0"/>
                  </a:lnTo>
                  <a:close/>
                </a:path>
              </a:pathLst>
            </a:custGeom>
            <a:solidFill>
              <a:srgbClr val="738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32" name="Google Shape;7632;p76"/>
            <p:cNvSpPr/>
            <p:nvPr/>
          </p:nvSpPr>
          <p:spPr>
            <a:xfrm>
              <a:off x="3811489" y="4211846"/>
              <a:ext cx="65629" cy="111921"/>
            </a:xfrm>
            <a:custGeom>
              <a:avLst/>
              <a:gdLst/>
              <a:ahLst/>
              <a:cxnLst/>
              <a:rect l="l" t="t" r="r" b="b"/>
              <a:pathLst>
                <a:path w="2498" h="4260" extrusionOk="0">
                  <a:moveTo>
                    <a:pt x="1243" y="0"/>
                  </a:moveTo>
                  <a:cubicBezTo>
                    <a:pt x="452" y="0"/>
                    <a:pt x="1" y="465"/>
                    <a:pt x="1" y="1270"/>
                  </a:cubicBezTo>
                  <a:lnTo>
                    <a:pt x="1" y="2990"/>
                  </a:lnTo>
                  <a:cubicBezTo>
                    <a:pt x="1" y="3427"/>
                    <a:pt x="119" y="3753"/>
                    <a:pt x="362" y="3968"/>
                  </a:cubicBezTo>
                  <a:cubicBezTo>
                    <a:pt x="577" y="4155"/>
                    <a:pt x="875" y="4259"/>
                    <a:pt x="1243" y="4259"/>
                  </a:cubicBezTo>
                  <a:cubicBezTo>
                    <a:pt x="1978" y="4259"/>
                    <a:pt x="2498" y="3836"/>
                    <a:pt x="2498" y="3226"/>
                  </a:cubicBezTo>
                  <a:cubicBezTo>
                    <a:pt x="2498" y="2990"/>
                    <a:pt x="2401" y="2941"/>
                    <a:pt x="2241" y="2941"/>
                  </a:cubicBezTo>
                  <a:cubicBezTo>
                    <a:pt x="2082" y="2941"/>
                    <a:pt x="1999" y="3004"/>
                    <a:pt x="1985" y="3122"/>
                  </a:cubicBezTo>
                  <a:cubicBezTo>
                    <a:pt x="1950" y="3385"/>
                    <a:pt x="1901" y="3788"/>
                    <a:pt x="1270" y="3788"/>
                  </a:cubicBezTo>
                  <a:cubicBezTo>
                    <a:pt x="757" y="3788"/>
                    <a:pt x="507" y="3531"/>
                    <a:pt x="507" y="2990"/>
                  </a:cubicBezTo>
                  <a:lnTo>
                    <a:pt x="507" y="1270"/>
                  </a:lnTo>
                  <a:cubicBezTo>
                    <a:pt x="507" y="736"/>
                    <a:pt x="757" y="465"/>
                    <a:pt x="1256" y="465"/>
                  </a:cubicBezTo>
                  <a:cubicBezTo>
                    <a:pt x="1832" y="465"/>
                    <a:pt x="1971" y="812"/>
                    <a:pt x="1985" y="1110"/>
                  </a:cubicBezTo>
                  <a:cubicBezTo>
                    <a:pt x="1992" y="1228"/>
                    <a:pt x="2082" y="1291"/>
                    <a:pt x="2241" y="1291"/>
                  </a:cubicBezTo>
                  <a:cubicBezTo>
                    <a:pt x="2401" y="1291"/>
                    <a:pt x="2498" y="1249"/>
                    <a:pt x="2498" y="1013"/>
                  </a:cubicBezTo>
                  <a:cubicBezTo>
                    <a:pt x="2498" y="417"/>
                    <a:pt x="1985" y="0"/>
                    <a:pt x="1243" y="0"/>
                  </a:cubicBezTo>
                  <a:close/>
                </a:path>
              </a:pathLst>
            </a:custGeom>
            <a:solidFill>
              <a:srgbClr val="738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33" name="Google Shape;7633;p76"/>
            <p:cNvSpPr/>
            <p:nvPr/>
          </p:nvSpPr>
          <p:spPr>
            <a:xfrm>
              <a:off x="3774497" y="4175485"/>
              <a:ext cx="45241" cy="38936"/>
            </a:xfrm>
            <a:custGeom>
              <a:avLst/>
              <a:gdLst/>
              <a:ahLst/>
              <a:cxnLst/>
              <a:rect l="l" t="t" r="r" b="b"/>
              <a:pathLst>
                <a:path w="1722" h="1482" extrusionOk="0">
                  <a:moveTo>
                    <a:pt x="986" y="453"/>
                  </a:moveTo>
                  <a:cubicBezTo>
                    <a:pt x="1131" y="453"/>
                    <a:pt x="1270" y="566"/>
                    <a:pt x="1270" y="739"/>
                  </a:cubicBezTo>
                  <a:cubicBezTo>
                    <a:pt x="1270" y="899"/>
                    <a:pt x="1145" y="1031"/>
                    <a:pt x="986" y="1031"/>
                  </a:cubicBezTo>
                  <a:cubicBezTo>
                    <a:pt x="729" y="1031"/>
                    <a:pt x="604" y="719"/>
                    <a:pt x="785" y="538"/>
                  </a:cubicBezTo>
                  <a:cubicBezTo>
                    <a:pt x="843" y="480"/>
                    <a:pt x="915" y="453"/>
                    <a:pt x="986" y="453"/>
                  </a:cubicBezTo>
                  <a:close/>
                  <a:moveTo>
                    <a:pt x="983" y="1"/>
                  </a:moveTo>
                  <a:cubicBezTo>
                    <a:pt x="801" y="1"/>
                    <a:pt x="616" y="68"/>
                    <a:pt x="466" y="219"/>
                  </a:cubicBezTo>
                  <a:cubicBezTo>
                    <a:pt x="1" y="684"/>
                    <a:pt x="327" y="1482"/>
                    <a:pt x="986" y="1482"/>
                  </a:cubicBezTo>
                  <a:cubicBezTo>
                    <a:pt x="1395" y="1482"/>
                    <a:pt x="1721" y="1149"/>
                    <a:pt x="1721" y="739"/>
                  </a:cubicBezTo>
                  <a:cubicBezTo>
                    <a:pt x="1721" y="294"/>
                    <a:pt x="1360" y="1"/>
                    <a:pt x="983" y="1"/>
                  </a:cubicBezTo>
                  <a:close/>
                </a:path>
              </a:pathLst>
            </a:custGeom>
            <a:solidFill>
              <a:srgbClr val="738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634" name="Google Shape;7634;p76"/>
          <p:cNvGrpSpPr/>
          <p:nvPr/>
        </p:nvGrpSpPr>
        <p:grpSpPr>
          <a:xfrm>
            <a:off x="836023" y="3215146"/>
            <a:ext cx="375802" cy="371677"/>
            <a:chOff x="836023" y="3215146"/>
            <a:chExt cx="375802" cy="371677"/>
          </a:xfrm>
        </p:grpSpPr>
        <p:sp>
          <p:nvSpPr>
            <p:cNvPr id="7635" name="Google Shape;7635;p76"/>
            <p:cNvSpPr/>
            <p:nvPr/>
          </p:nvSpPr>
          <p:spPr>
            <a:xfrm>
              <a:off x="907274" y="3284847"/>
              <a:ext cx="232748" cy="231645"/>
            </a:xfrm>
            <a:custGeom>
              <a:avLst/>
              <a:gdLst/>
              <a:ahLst/>
              <a:cxnLst/>
              <a:rect l="l" t="t" r="r" b="b"/>
              <a:pathLst>
                <a:path w="8859" h="8817" extrusionOk="0">
                  <a:moveTo>
                    <a:pt x="4413" y="0"/>
                  </a:moveTo>
                  <a:cubicBezTo>
                    <a:pt x="1978" y="0"/>
                    <a:pt x="1" y="1981"/>
                    <a:pt x="8" y="4418"/>
                  </a:cubicBezTo>
                  <a:lnTo>
                    <a:pt x="8" y="4536"/>
                  </a:lnTo>
                  <a:lnTo>
                    <a:pt x="8" y="4578"/>
                  </a:lnTo>
                  <a:lnTo>
                    <a:pt x="8" y="4661"/>
                  </a:lnTo>
                  <a:lnTo>
                    <a:pt x="8" y="4703"/>
                  </a:lnTo>
                  <a:cubicBezTo>
                    <a:pt x="8" y="4724"/>
                    <a:pt x="8" y="4751"/>
                    <a:pt x="8" y="4779"/>
                  </a:cubicBezTo>
                  <a:cubicBezTo>
                    <a:pt x="15" y="4800"/>
                    <a:pt x="8" y="4807"/>
                    <a:pt x="15" y="4828"/>
                  </a:cubicBezTo>
                  <a:cubicBezTo>
                    <a:pt x="22" y="4842"/>
                    <a:pt x="15" y="4869"/>
                    <a:pt x="22" y="4897"/>
                  </a:cubicBezTo>
                  <a:cubicBezTo>
                    <a:pt x="29" y="4918"/>
                    <a:pt x="22" y="4932"/>
                    <a:pt x="29" y="4946"/>
                  </a:cubicBezTo>
                  <a:cubicBezTo>
                    <a:pt x="36" y="4960"/>
                    <a:pt x="36" y="4987"/>
                    <a:pt x="36" y="5015"/>
                  </a:cubicBezTo>
                  <a:lnTo>
                    <a:pt x="43" y="5064"/>
                  </a:lnTo>
                  <a:cubicBezTo>
                    <a:pt x="43" y="5084"/>
                    <a:pt x="50" y="5105"/>
                    <a:pt x="56" y="5126"/>
                  </a:cubicBezTo>
                  <a:lnTo>
                    <a:pt x="63" y="5175"/>
                  </a:lnTo>
                  <a:cubicBezTo>
                    <a:pt x="63" y="5202"/>
                    <a:pt x="70" y="5223"/>
                    <a:pt x="77" y="5244"/>
                  </a:cubicBezTo>
                  <a:lnTo>
                    <a:pt x="84" y="5292"/>
                  </a:lnTo>
                  <a:cubicBezTo>
                    <a:pt x="91" y="5313"/>
                    <a:pt x="91" y="5334"/>
                    <a:pt x="98" y="5362"/>
                  </a:cubicBezTo>
                  <a:lnTo>
                    <a:pt x="105" y="5403"/>
                  </a:lnTo>
                  <a:cubicBezTo>
                    <a:pt x="112" y="5431"/>
                    <a:pt x="119" y="5452"/>
                    <a:pt x="126" y="5473"/>
                  </a:cubicBezTo>
                  <a:lnTo>
                    <a:pt x="133" y="5514"/>
                  </a:lnTo>
                  <a:cubicBezTo>
                    <a:pt x="140" y="5542"/>
                    <a:pt x="154" y="5577"/>
                    <a:pt x="160" y="5605"/>
                  </a:cubicBezTo>
                  <a:lnTo>
                    <a:pt x="167" y="5625"/>
                  </a:lnTo>
                  <a:cubicBezTo>
                    <a:pt x="174" y="5667"/>
                    <a:pt x="188" y="5702"/>
                    <a:pt x="195" y="5736"/>
                  </a:cubicBezTo>
                  <a:lnTo>
                    <a:pt x="209" y="5771"/>
                  </a:lnTo>
                  <a:cubicBezTo>
                    <a:pt x="216" y="5792"/>
                    <a:pt x="223" y="5820"/>
                    <a:pt x="230" y="5847"/>
                  </a:cubicBezTo>
                  <a:lnTo>
                    <a:pt x="251" y="5889"/>
                  </a:lnTo>
                  <a:lnTo>
                    <a:pt x="271" y="5951"/>
                  </a:lnTo>
                  <a:lnTo>
                    <a:pt x="285" y="6000"/>
                  </a:lnTo>
                  <a:lnTo>
                    <a:pt x="313" y="6055"/>
                  </a:lnTo>
                  <a:lnTo>
                    <a:pt x="327" y="6104"/>
                  </a:lnTo>
                  <a:lnTo>
                    <a:pt x="355" y="6166"/>
                  </a:lnTo>
                  <a:lnTo>
                    <a:pt x="376" y="6208"/>
                  </a:lnTo>
                  <a:lnTo>
                    <a:pt x="403" y="6264"/>
                  </a:lnTo>
                  <a:lnTo>
                    <a:pt x="424" y="6312"/>
                  </a:lnTo>
                  <a:lnTo>
                    <a:pt x="452" y="6368"/>
                  </a:lnTo>
                  <a:lnTo>
                    <a:pt x="473" y="6409"/>
                  </a:lnTo>
                  <a:lnTo>
                    <a:pt x="500" y="6472"/>
                  </a:lnTo>
                  <a:lnTo>
                    <a:pt x="521" y="6513"/>
                  </a:lnTo>
                  <a:lnTo>
                    <a:pt x="556" y="6569"/>
                  </a:lnTo>
                  <a:lnTo>
                    <a:pt x="577" y="6610"/>
                  </a:lnTo>
                  <a:lnTo>
                    <a:pt x="618" y="6680"/>
                  </a:lnTo>
                  <a:lnTo>
                    <a:pt x="632" y="6707"/>
                  </a:lnTo>
                  <a:cubicBezTo>
                    <a:pt x="653" y="6735"/>
                    <a:pt x="674" y="6770"/>
                    <a:pt x="695" y="6805"/>
                  </a:cubicBezTo>
                  <a:lnTo>
                    <a:pt x="702" y="6818"/>
                  </a:lnTo>
                  <a:lnTo>
                    <a:pt x="757" y="6895"/>
                  </a:lnTo>
                  <a:lnTo>
                    <a:pt x="778" y="6929"/>
                  </a:lnTo>
                  <a:lnTo>
                    <a:pt x="819" y="6985"/>
                  </a:lnTo>
                  <a:lnTo>
                    <a:pt x="847" y="7020"/>
                  </a:lnTo>
                  <a:lnTo>
                    <a:pt x="882" y="7075"/>
                  </a:lnTo>
                  <a:lnTo>
                    <a:pt x="910" y="7110"/>
                  </a:lnTo>
                  <a:lnTo>
                    <a:pt x="951" y="7165"/>
                  </a:lnTo>
                  <a:lnTo>
                    <a:pt x="986" y="7200"/>
                  </a:lnTo>
                  <a:lnTo>
                    <a:pt x="1028" y="7248"/>
                  </a:lnTo>
                  <a:lnTo>
                    <a:pt x="1055" y="7290"/>
                  </a:lnTo>
                  <a:lnTo>
                    <a:pt x="1097" y="7339"/>
                  </a:lnTo>
                  <a:lnTo>
                    <a:pt x="1125" y="7373"/>
                  </a:lnTo>
                  <a:lnTo>
                    <a:pt x="1173" y="7422"/>
                  </a:lnTo>
                  <a:lnTo>
                    <a:pt x="1201" y="7457"/>
                  </a:lnTo>
                  <a:lnTo>
                    <a:pt x="1249" y="7505"/>
                  </a:lnTo>
                  <a:lnTo>
                    <a:pt x="1277" y="7533"/>
                  </a:lnTo>
                  <a:lnTo>
                    <a:pt x="1333" y="7588"/>
                  </a:lnTo>
                  <a:lnTo>
                    <a:pt x="1360" y="7609"/>
                  </a:lnTo>
                  <a:lnTo>
                    <a:pt x="1444" y="7685"/>
                  </a:lnTo>
                  <a:lnTo>
                    <a:pt x="1527" y="7762"/>
                  </a:lnTo>
                  <a:cubicBezTo>
                    <a:pt x="1728" y="7935"/>
                    <a:pt x="1936" y="8088"/>
                    <a:pt x="2165" y="8220"/>
                  </a:cubicBezTo>
                  <a:lnTo>
                    <a:pt x="2179" y="8226"/>
                  </a:lnTo>
                  <a:lnTo>
                    <a:pt x="2269" y="8282"/>
                  </a:lnTo>
                  <a:lnTo>
                    <a:pt x="2290" y="8296"/>
                  </a:lnTo>
                  <a:lnTo>
                    <a:pt x="2408" y="8351"/>
                  </a:lnTo>
                  <a:lnTo>
                    <a:pt x="2436" y="8365"/>
                  </a:lnTo>
                  <a:lnTo>
                    <a:pt x="2526" y="8414"/>
                  </a:lnTo>
                  <a:lnTo>
                    <a:pt x="2560" y="8428"/>
                  </a:lnTo>
                  <a:lnTo>
                    <a:pt x="2658" y="8469"/>
                  </a:lnTo>
                  <a:lnTo>
                    <a:pt x="2678" y="8483"/>
                  </a:lnTo>
                  <a:lnTo>
                    <a:pt x="2796" y="8532"/>
                  </a:lnTo>
                  <a:lnTo>
                    <a:pt x="2831" y="8539"/>
                  </a:lnTo>
                  <a:lnTo>
                    <a:pt x="2921" y="8573"/>
                  </a:lnTo>
                  <a:lnTo>
                    <a:pt x="2963" y="8587"/>
                  </a:lnTo>
                  <a:lnTo>
                    <a:pt x="3067" y="8622"/>
                  </a:lnTo>
                  <a:lnTo>
                    <a:pt x="3088" y="8629"/>
                  </a:lnTo>
                  <a:lnTo>
                    <a:pt x="3212" y="8670"/>
                  </a:lnTo>
                  <a:lnTo>
                    <a:pt x="3247" y="8677"/>
                  </a:lnTo>
                  <a:lnTo>
                    <a:pt x="3344" y="8698"/>
                  </a:lnTo>
                  <a:lnTo>
                    <a:pt x="3379" y="8712"/>
                  </a:lnTo>
                  <a:lnTo>
                    <a:pt x="3497" y="8740"/>
                  </a:lnTo>
                  <a:lnTo>
                    <a:pt x="3511" y="8740"/>
                  </a:lnTo>
                  <a:lnTo>
                    <a:pt x="3642" y="8761"/>
                  </a:lnTo>
                  <a:lnTo>
                    <a:pt x="3677" y="8767"/>
                  </a:lnTo>
                  <a:lnTo>
                    <a:pt x="3781" y="8781"/>
                  </a:lnTo>
                  <a:lnTo>
                    <a:pt x="3816" y="8788"/>
                  </a:lnTo>
                  <a:lnTo>
                    <a:pt x="3941" y="8802"/>
                  </a:lnTo>
                  <a:lnTo>
                    <a:pt x="3955" y="8802"/>
                  </a:lnTo>
                  <a:lnTo>
                    <a:pt x="4086" y="8816"/>
                  </a:lnTo>
                  <a:lnTo>
                    <a:pt x="4725" y="8816"/>
                  </a:lnTo>
                  <a:lnTo>
                    <a:pt x="4863" y="8802"/>
                  </a:lnTo>
                  <a:lnTo>
                    <a:pt x="4870" y="8802"/>
                  </a:lnTo>
                  <a:lnTo>
                    <a:pt x="4995" y="8788"/>
                  </a:lnTo>
                  <a:lnTo>
                    <a:pt x="5037" y="8781"/>
                  </a:lnTo>
                  <a:lnTo>
                    <a:pt x="5134" y="8767"/>
                  </a:lnTo>
                  <a:lnTo>
                    <a:pt x="5168" y="8761"/>
                  </a:lnTo>
                  <a:lnTo>
                    <a:pt x="5300" y="8740"/>
                  </a:lnTo>
                  <a:lnTo>
                    <a:pt x="5314" y="8740"/>
                  </a:lnTo>
                  <a:lnTo>
                    <a:pt x="5432" y="8712"/>
                  </a:lnTo>
                  <a:lnTo>
                    <a:pt x="5467" y="8698"/>
                  </a:lnTo>
                  <a:lnTo>
                    <a:pt x="5564" y="8677"/>
                  </a:lnTo>
                  <a:lnTo>
                    <a:pt x="5598" y="8670"/>
                  </a:lnTo>
                  <a:lnTo>
                    <a:pt x="5723" y="8629"/>
                  </a:lnTo>
                  <a:lnTo>
                    <a:pt x="5744" y="8622"/>
                  </a:lnTo>
                  <a:lnTo>
                    <a:pt x="5848" y="8587"/>
                  </a:lnTo>
                  <a:lnTo>
                    <a:pt x="5890" y="8573"/>
                  </a:lnTo>
                  <a:lnTo>
                    <a:pt x="5980" y="8539"/>
                  </a:lnTo>
                  <a:lnTo>
                    <a:pt x="6015" y="8532"/>
                  </a:lnTo>
                  <a:lnTo>
                    <a:pt x="6133" y="8483"/>
                  </a:lnTo>
                  <a:lnTo>
                    <a:pt x="6188" y="8476"/>
                  </a:lnTo>
                  <a:lnTo>
                    <a:pt x="6285" y="8428"/>
                  </a:lnTo>
                  <a:lnTo>
                    <a:pt x="6320" y="8414"/>
                  </a:lnTo>
                  <a:lnTo>
                    <a:pt x="6410" y="8365"/>
                  </a:lnTo>
                  <a:lnTo>
                    <a:pt x="6438" y="8358"/>
                  </a:lnTo>
                  <a:lnTo>
                    <a:pt x="6556" y="8296"/>
                  </a:lnTo>
                  <a:lnTo>
                    <a:pt x="6576" y="8282"/>
                  </a:lnTo>
                  <a:lnTo>
                    <a:pt x="6667" y="8233"/>
                  </a:lnTo>
                  <a:lnTo>
                    <a:pt x="6681" y="8220"/>
                  </a:lnTo>
                  <a:cubicBezTo>
                    <a:pt x="6909" y="8088"/>
                    <a:pt x="7117" y="7935"/>
                    <a:pt x="7319" y="7762"/>
                  </a:cubicBezTo>
                  <a:lnTo>
                    <a:pt x="7402" y="7692"/>
                  </a:lnTo>
                  <a:lnTo>
                    <a:pt x="7485" y="7616"/>
                  </a:lnTo>
                  <a:lnTo>
                    <a:pt x="7513" y="7588"/>
                  </a:lnTo>
                  <a:lnTo>
                    <a:pt x="7568" y="7533"/>
                  </a:lnTo>
                  <a:lnTo>
                    <a:pt x="7603" y="7505"/>
                  </a:lnTo>
                  <a:lnTo>
                    <a:pt x="7652" y="7457"/>
                  </a:lnTo>
                  <a:lnTo>
                    <a:pt x="7679" y="7422"/>
                  </a:lnTo>
                  <a:lnTo>
                    <a:pt x="7728" y="7373"/>
                  </a:lnTo>
                  <a:lnTo>
                    <a:pt x="7756" y="7339"/>
                  </a:lnTo>
                  <a:lnTo>
                    <a:pt x="7797" y="7290"/>
                  </a:lnTo>
                  <a:lnTo>
                    <a:pt x="7832" y="7248"/>
                  </a:lnTo>
                  <a:lnTo>
                    <a:pt x="7874" y="7200"/>
                  </a:lnTo>
                  <a:lnTo>
                    <a:pt x="7901" y="7165"/>
                  </a:lnTo>
                  <a:lnTo>
                    <a:pt x="7943" y="7110"/>
                  </a:lnTo>
                  <a:lnTo>
                    <a:pt x="7971" y="7075"/>
                  </a:lnTo>
                  <a:lnTo>
                    <a:pt x="8012" y="7020"/>
                  </a:lnTo>
                  <a:lnTo>
                    <a:pt x="8033" y="6985"/>
                  </a:lnTo>
                  <a:lnTo>
                    <a:pt x="8082" y="6929"/>
                  </a:lnTo>
                  <a:lnTo>
                    <a:pt x="8102" y="6895"/>
                  </a:lnTo>
                  <a:lnTo>
                    <a:pt x="8151" y="6818"/>
                  </a:lnTo>
                  <a:lnTo>
                    <a:pt x="8165" y="6805"/>
                  </a:lnTo>
                  <a:cubicBezTo>
                    <a:pt x="8186" y="6770"/>
                    <a:pt x="8200" y="6742"/>
                    <a:pt x="8220" y="6707"/>
                  </a:cubicBezTo>
                  <a:lnTo>
                    <a:pt x="8241" y="6680"/>
                  </a:lnTo>
                  <a:lnTo>
                    <a:pt x="8276" y="6610"/>
                  </a:lnTo>
                  <a:lnTo>
                    <a:pt x="8297" y="6569"/>
                  </a:lnTo>
                  <a:lnTo>
                    <a:pt x="8331" y="6513"/>
                  </a:lnTo>
                  <a:lnTo>
                    <a:pt x="8352" y="6472"/>
                  </a:lnTo>
                  <a:lnTo>
                    <a:pt x="8387" y="6409"/>
                  </a:lnTo>
                  <a:lnTo>
                    <a:pt x="8408" y="6368"/>
                  </a:lnTo>
                  <a:lnTo>
                    <a:pt x="8435" y="6312"/>
                  </a:lnTo>
                  <a:lnTo>
                    <a:pt x="8456" y="6264"/>
                  </a:lnTo>
                  <a:lnTo>
                    <a:pt x="8477" y="6208"/>
                  </a:lnTo>
                  <a:lnTo>
                    <a:pt x="8498" y="6166"/>
                  </a:lnTo>
                  <a:lnTo>
                    <a:pt x="8526" y="6104"/>
                  </a:lnTo>
                  <a:lnTo>
                    <a:pt x="8546" y="6055"/>
                  </a:lnTo>
                  <a:lnTo>
                    <a:pt x="8567" y="6000"/>
                  </a:lnTo>
                  <a:lnTo>
                    <a:pt x="8581" y="5951"/>
                  </a:lnTo>
                  <a:lnTo>
                    <a:pt x="8609" y="5889"/>
                  </a:lnTo>
                  <a:lnTo>
                    <a:pt x="8623" y="5847"/>
                  </a:lnTo>
                  <a:cubicBezTo>
                    <a:pt x="8630" y="5820"/>
                    <a:pt x="8637" y="5792"/>
                    <a:pt x="8650" y="5771"/>
                  </a:cubicBezTo>
                  <a:lnTo>
                    <a:pt x="8657" y="5736"/>
                  </a:lnTo>
                  <a:cubicBezTo>
                    <a:pt x="8671" y="5702"/>
                    <a:pt x="8678" y="5667"/>
                    <a:pt x="8692" y="5625"/>
                  </a:cubicBezTo>
                  <a:lnTo>
                    <a:pt x="8699" y="5605"/>
                  </a:lnTo>
                  <a:cubicBezTo>
                    <a:pt x="8706" y="5577"/>
                    <a:pt x="8713" y="5549"/>
                    <a:pt x="8720" y="5514"/>
                  </a:cubicBezTo>
                  <a:lnTo>
                    <a:pt x="8727" y="5473"/>
                  </a:lnTo>
                  <a:cubicBezTo>
                    <a:pt x="8734" y="5452"/>
                    <a:pt x="8741" y="5431"/>
                    <a:pt x="8747" y="5403"/>
                  </a:cubicBezTo>
                  <a:lnTo>
                    <a:pt x="8754" y="5362"/>
                  </a:lnTo>
                  <a:cubicBezTo>
                    <a:pt x="8761" y="5334"/>
                    <a:pt x="8768" y="5313"/>
                    <a:pt x="8768" y="5292"/>
                  </a:cubicBezTo>
                  <a:lnTo>
                    <a:pt x="8782" y="5244"/>
                  </a:lnTo>
                  <a:lnTo>
                    <a:pt x="8796" y="5175"/>
                  </a:lnTo>
                  <a:lnTo>
                    <a:pt x="8803" y="5126"/>
                  </a:lnTo>
                  <a:lnTo>
                    <a:pt x="8810" y="5064"/>
                  </a:lnTo>
                  <a:cubicBezTo>
                    <a:pt x="8810" y="5043"/>
                    <a:pt x="8817" y="5029"/>
                    <a:pt x="8817" y="5015"/>
                  </a:cubicBezTo>
                  <a:cubicBezTo>
                    <a:pt x="8817" y="4994"/>
                    <a:pt x="8824" y="4966"/>
                    <a:pt x="8824" y="4946"/>
                  </a:cubicBezTo>
                  <a:cubicBezTo>
                    <a:pt x="8831" y="4925"/>
                    <a:pt x="8824" y="4911"/>
                    <a:pt x="8831" y="4897"/>
                  </a:cubicBezTo>
                  <a:cubicBezTo>
                    <a:pt x="8838" y="4876"/>
                    <a:pt x="8838" y="4849"/>
                    <a:pt x="8838" y="4828"/>
                  </a:cubicBezTo>
                  <a:cubicBezTo>
                    <a:pt x="8845" y="4807"/>
                    <a:pt x="8838" y="4793"/>
                    <a:pt x="8845" y="4779"/>
                  </a:cubicBezTo>
                  <a:cubicBezTo>
                    <a:pt x="8852" y="4758"/>
                    <a:pt x="8845" y="4731"/>
                    <a:pt x="8852" y="4703"/>
                  </a:cubicBezTo>
                  <a:cubicBezTo>
                    <a:pt x="8858" y="4682"/>
                    <a:pt x="8852" y="4675"/>
                    <a:pt x="8852" y="4661"/>
                  </a:cubicBezTo>
                  <a:lnTo>
                    <a:pt x="8852" y="4578"/>
                  </a:lnTo>
                  <a:lnTo>
                    <a:pt x="8852" y="4536"/>
                  </a:lnTo>
                  <a:lnTo>
                    <a:pt x="8852" y="4418"/>
                  </a:lnTo>
                  <a:cubicBezTo>
                    <a:pt x="8852" y="1981"/>
                    <a:pt x="6882" y="0"/>
                    <a:pt x="4439" y="0"/>
                  </a:cubicBezTo>
                  <a:cubicBezTo>
                    <a:pt x="4435" y="0"/>
                    <a:pt x="4431" y="0"/>
                    <a:pt x="4426" y="0"/>
                  </a:cubicBezTo>
                  <a:cubicBezTo>
                    <a:pt x="4422" y="0"/>
                    <a:pt x="4418" y="0"/>
                    <a:pt x="4413" y="0"/>
                  </a:cubicBezTo>
                  <a:close/>
                </a:path>
              </a:pathLst>
            </a:custGeom>
            <a:solidFill>
              <a:srgbClr val="8DA0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36" name="Google Shape;7636;p76"/>
            <p:cNvSpPr/>
            <p:nvPr/>
          </p:nvSpPr>
          <p:spPr>
            <a:xfrm>
              <a:off x="953198" y="3284847"/>
              <a:ext cx="186456" cy="221976"/>
            </a:xfrm>
            <a:custGeom>
              <a:avLst/>
              <a:gdLst/>
              <a:ahLst/>
              <a:cxnLst/>
              <a:rect l="l" t="t" r="r" b="b"/>
              <a:pathLst>
                <a:path w="7097" h="8449" extrusionOk="0">
                  <a:moveTo>
                    <a:pt x="2692" y="0"/>
                  </a:moveTo>
                  <a:cubicBezTo>
                    <a:pt x="2435" y="0"/>
                    <a:pt x="2172" y="21"/>
                    <a:pt x="1915" y="70"/>
                  </a:cubicBezTo>
                  <a:cubicBezTo>
                    <a:pt x="535" y="1332"/>
                    <a:pt x="1" y="3288"/>
                    <a:pt x="556" y="5077"/>
                  </a:cubicBezTo>
                  <a:cubicBezTo>
                    <a:pt x="1104" y="6874"/>
                    <a:pt x="2644" y="8185"/>
                    <a:pt x="4502" y="8448"/>
                  </a:cubicBezTo>
                  <a:lnTo>
                    <a:pt x="4537" y="8435"/>
                  </a:lnTo>
                  <a:lnTo>
                    <a:pt x="4579" y="8414"/>
                  </a:lnTo>
                  <a:lnTo>
                    <a:pt x="4669" y="8372"/>
                  </a:lnTo>
                  <a:lnTo>
                    <a:pt x="4697" y="8358"/>
                  </a:lnTo>
                  <a:lnTo>
                    <a:pt x="4808" y="8303"/>
                  </a:lnTo>
                  <a:lnTo>
                    <a:pt x="4828" y="8289"/>
                  </a:lnTo>
                  <a:lnTo>
                    <a:pt x="4919" y="8233"/>
                  </a:lnTo>
                  <a:lnTo>
                    <a:pt x="4933" y="8226"/>
                  </a:lnTo>
                  <a:cubicBezTo>
                    <a:pt x="5161" y="8095"/>
                    <a:pt x="5376" y="7942"/>
                    <a:pt x="5571" y="7769"/>
                  </a:cubicBezTo>
                  <a:lnTo>
                    <a:pt x="5661" y="7692"/>
                  </a:lnTo>
                  <a:lnTo>
                    <a:pt x="5737" y="7616"/>
                  </a:lnTo>
                  <a:lnTo>
                    <a:pt x="5765" y="7595"/>
                  </a:lnTo>
                  <a:lnTo>
                    <a:pt x="5820" y="7540"/>
                  </a:lnTo>
                  <a:lnTo>
                    <a:pt x="5848" y="7512"/>
                  </a:lnTo>
                  <a:lnTo>
                    <a:pt x="5897" y="7463"/>
                  </a:lnTo>
                  <a:lnTo>
                    <a:pt x="5924" y="7429"/>
                  </a:lnTo>
                  <a:lnTo>
                    <a:pt x="5973" y="7380"/>
                  </a:lnTo>
                  <a:lnTo>
                    <a:pt x="6001" y="7346"/>
                  </a:lnTo>
                  <a:lnTo>
                    <a:pt x="6042" y="7297"/>
                  </a:lnTo>
                  <a:lnTo>
                    <a:pt x="6077" y="7255"/>
                  </a:lnTo>
                  <a:lnTo>
                    <a:pt x="6119" y="7207"/>
                  </a:lnTo>
                  <a:lnTo>
                    <a:pt x="6146" y="7172"/>
                  </a:lnTo>
                  <a:lnTo>
                    <a:pt x="6188" y="7117"/>
                  </a:lnTo>
                  <a:lnTo>
                    <a:pt x="6216" y="7082"/>
                  </a:lnTo>
                  <a:lnTo>
                    <a:pt x="6257" y="7026"/>
                  </a:lnTo>
                  <a:lnTo>
                    <a:pt x="6278" y="6992"/>
                  </a:lnTo>
                  <a:lnTo>
                    <a:pt x="6320" y="6936"/>
                  </a:lnTo>
                  <a:lnTo>
                    <a:pt x="6347" y="6902"/>
                  </a:lnTo>
                  <a:lnTo>
                    <a:pt x="6396" y="6818"/>
                  </a:lnTo>
                  <a:lnTo>
                    <a:pt x="6403" y="6811"/>
                  </a:lnTo>
                  <a:cubicBezTo>
                    <a:pt x="6424" y="6777"/>
                    <a:pt x="6445" y="6749"/>
                    <a:pt x="6465" y="6714"/>
                  </a:cubicBezTo>
                  <a:lnTo>
                    <a:pt x="6479" y="6687"/>
                  </a:lnTo>
                  <a:lnTo>
                    <a:pt x="6521" y="6617"/>
                  </a:lnTo>
                  <a:lnTo>
                    <a:pt x="6542" y="6576"/>
                  </a:lnTo>
                  <a:lnTo>
                    <a:pt x="6576" y="6520"/>
                  </a:lnTo>
                  <a:lnTo>
                    <a:pt x="6597" y="6479"/>
                  </a:lnTo>
                  <a:lnTo>
                    <a:pt x="6625" y="6416"/>
                  </a:lnTo>
                  <a:lnTo>
                    <a:pt x="6653" y="6374"/>
                  </a:lnTo>
                  <a:lnTo>
                    <a:pt x="6680" y="6319"/>
                  </a:lnTo>
                  <a:lnTo>
                    <a:pt x="6701" y="6270"/>
                  </a:lnTo>
                  <a:lnTo>
                    <a:pt x="6722" y="6215"/>
                  </a:lnTo>
                  <a:lnTo>
                    <a:pt x="6743" y="6173"/>
                  </a:lnTo>
                  <a:lnTo>
                    <a:pt x="6771" y="6111"/>
                  </a:lnTo>
                  <a:lnTo>
                    <a:pt x="6784" y="6062"/>
                  </a:lnTo>
                  <a:lnTo>
                    <a:pt x="6812" y="6007"/>
                  </a:lnTo>
                  <a:lnTo>
                    <a:pt x="6826" y="5958"/>
                  </a:lnTo>
                  <a:lnTo>
                    <a:pt x="6854" y="5896"/>
                  </a:lnTo>
                  <a:lnTo>
                    <a:pt x="6868" y="5854"/>
                  </a:lnTo>
                  <a:cubicBezTo>
                    <a:pt x="6875" y="5827"/>
                    <a:pt x="6882" y="5799"/>
                    <a:pt x="6889" y="5778"/>
                  </a:cubicBezTo>
                  <a:lnTo>
                    <a:pt x="6902" y="5743"/>
                  </a:lnTo>
                  <a:cubicBezTo>
                    <a:pt x="6916" y="5709"/>
                    <a:pt x="6923" y="5674"/>
                    <a:pt x="6937" y="5632"/>
                  </a:cubicBezTo>
                  <a:lnTo>
                    <a:pt x="6944" y="5612"/>
                  </a:lnTo>
                  <a:cubicBezTo>
                    <a:pt x="6951" y="5584"/>
                    <a:pt x="6958" y="5556"/>
                    <a:pt x="6965" y="5521"/>
                  </a:cubicBezTo>
                  <a:lnTo>
                    <a:pt x="6972" y="5480"/>
                  </a:lnTo>
                  <a:cubicBezTo>
                    <a:pt x="6979" y="5459"/>
                    <a:pt x="6986" y="5438"/>
                    <a:pt x="6993" y="5410"/>
                  </a:cubicBezTo>
                  <a:lnTo>
                    <a:pt x="6999" y="5369"/>
                  </a:lnTo>
                  <a:cubicBezTo>
                    <a:pt x="7006" y="5341"/>
                    <a:pt x="7013" y="5320"/>
                    <a:pt x="7013" y="5299"/>
                  </a:cubicBezTo>
                  <a:lnTo>
                    <a:pt x="7027" y="5251"/>
                  </a:lnTo>
                  <a:lnTo>
                    <a:pt x="7034" y="5181"/>
                  </a:lnTo>
                  <a:lnTo>
                    <a:pt x="7048" y="5133"/>
                  </a:lnTo>
                  <a:lnTo>
                    <a:pt x="7055" y="5070"/>
                  </a:lnTo>
                  <a:cubicBezTo>
                    <a:pt x="7055" y="5050"/>
                    <a:pt x="7062" y="5036"/>
                    <a:pt x="7062" y="5022"/>
                  </a:cubicBezTo>
                  <a:cubicBezTo>
                    <a:pt x="7062" y="5001"/>
                    <a:pt x="7069" y="4973"/>
                    <a:pt x="7069" y="4953"/>
                  </a:cubicBezTo>
                  <a:cubicBezTo>
                    <a:pt x="7076" y="4932"/>
                    <a:pt x="7069" y="4918"/>
                    <a:pt x="7076" y="4904"/>
                  </a:cubicBezTo>
                  <a:cubicBezTo>
                    <a:pt x="7083" y="4883"/>
                    <a:pt x="7083" y="4855"/>
                    <a:pt x="7083" y="4835"/>
                  </a:cubicBezTo>
                  <a:cubicBezTo>
                    <a:pt x="7090" y="4814"/>
                    <a:pt x="7083" y="4800"/>
                    <a:pt x="7090" y="4786"/>
                  </a:cubicBezTo>
                  <a:cubicBezTo>
                    <a:pt x="7097" y="4765"/>
                    <a:pt x="7090" y="4738"/>
                    <a:pt x="7097" y="4710"/>
                  </a:cubicBezTo>
                  <a:cubicBezTo>
                    <a:pt x="7097" y="4689"/>
                    <a:pt x="7097" y="4682"/>
                    <a:pt x="7097" y="4668"/>
                  </a:cubicBezTo>
                  <a:lnTo>
                    <a:pt x="7097" y="4585"/>
                  </a:lnTo>
                  <a:lnTo>
                    <a:pt x="7097" y="4543"/>
                  </a:lnTo>
                  <a:lnTo>
                    <a:pt x="7097" y="4425"/>
                  </a:lnTo>
                  <a:cubicBezTo>
                    <a:pt x="7097" y="3031"/>
                    <a:pt x="6438" y="1720"/>
                    <a:pt x="5321" y="888"/>
                  </a:cubicBezTo>
                  <a:lnTo>
                    <a:pt x="5335" y="881"/>
                  </a:lnTo>
                  <a:cubicBezTo>
                    <a:pt x="4572" y="305"/>
                    <a:pt x="3649" y="0"/>
                    <a:pt x="2692" y="0"/>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37" name="Google Shape;7637;p76"/>
            <p:cNvSpPr/>
            <p:nvPr/>
          </p:nvSpPr>
          <p:spPr>
            <a:xfrm>
              <a:off x="936437" y="3313799"/>
              <a:ext cx="175159" cy="174791"/>
            </a:xfrm>
            <a:custGeom>
              <a:avLst/>
              <a:gdLst/>
              <a:ahLst/>
              <a:cxnLst/>
              <a:rect l="l" t="t" r="r" b="b"/>
              <a:pathLst>
                <a:path w="6667" h="6653" extrusionOk="0">
                  <a:moveTo>
                    <a:pt x="2963" y="1"/>
                  </a:moveTo>
                  <a:lnTo>
                    <a:pt x="2914" y="8"/>
                  </a:lnTo>
                  <a:lnTo>
                    <a:pt x="2879" y="15"/>
                  </a:lnTo>
                  <a:lnTo>
                    <a:pt x="2838" y="15"/>
                  </a:lnTo>
                  <a:lnTo>
                    <a:pt x="2796" y="22"/>
                  </a:lnTo>
                  <a:lnTo>
                    <a:pt x="2754" y="29"/>
                  </a:lnTo>
                  <a:lnTo>
                    <a:pt x="2720" y="36"/>
                  </a:lnTo>
                  <a:lnTo>
                    <a:pt x="2671" y="43"/>
                  </a:lnTo>
                  <a:lnTo>
                    <a:pt x="2637" y="50"/>
                  </a:lnTo>
                  <a:lnTo>
                    <a:pt x="2595" y="63"/>
                  </a:lnTo>
                  <a:lnTo>
                    <a:pt x="2560" y="70"/>
                  </a:lnTo>
                  <a:lnTo>
                    <a:pt x="2519" y="84"/>
                  </a:lnTo>
                  <a:lnTo>
                    <a:pt x="2484" y="91"/>
                  </a:lnTo>
                  <a:lnTo>
                    <a:pt x="2442" y="105"/>
                  </a:lnTo>
                  <a:lnTo>
                    <a:pt x="2401" y="112"/>
                  </a:lnTo>
                  <a:lnTo>
                    <a:pt x="2359" y="126"/>
                  </a:lnTo>
                  <a:lnTo>
                    <a:pt x="2324" y="133"/>
                  </a:lnTo>
                  <a:lnTo>
                    <a:pt x="2283" y="147"/>
                  </a:lnTo>
                  <a:lnTo>
                    <a:pt x="2255" y="161"/>
                  </a:lnTo>
                  <a:lnTo>
                    <a:pt x="2206" y="174"/>
                  </a:lnTo>
                  <a:lnTo>
                    <a:pt x="2179" y="188"/>
                  </a:lnTo>
                  <a:lnTo>
                    <a:pt x="2130" y="202"/>
                  </a:lnTo>
                  <a:lnTo>
                    <a:pt x="2102" y="216"/>
                  </a:lnTo>
                  <a:lnTo>
                    <a:pt x="2033" y="244"/>
                  </a:lnTo>
                  <a:lnTo>
                    <a:pt x="2012" y="251"/>
                  </a:lnTo>
                  <a:lnTo>
                    <a:pt x="1957" y="272"/>
                  </a:lnTo>
                  <a:lnTo>
                    <a:pt x="1929" y="285"/>
                  </a:lnTo>
                  <a:lnTo>
                    <a:pt x="1887" y="306"/>
                  </a:lnTo>
                  <a:lnTo>
                    <a:pt x="1853" y="327"/>
                  </a:lnTo>
                  <a:lnTo>
                    <a:pt x="1818" y="341"/>
                  </a:lnTo>
                  <a:lnTo>
                    <a:pt x="1783" y="362"/>
                  </a:lnTo>
                  <a:lnTo>
                    <a:pt x="1749" y="382"/>
                  </a:lnTo>
                  <a:lnTo>
                    <a:pt x="1714" y="396"/>
                  </a:lnTo>
                  <a:lnTo>
                    <a:pt x="1679" y="417"/>
                  </a:lnTo>
                  <a:lnTo>
                    <a:pt x="1645" y="438"/>
                  </a:lnTo>
                  <a:lnTo>
                    <a:pt x="1610" y="459"/>
                  </a:lnTo>
                  <a:lnTo>
                    <a:pt x="1575" y="480"/>
                  </a:lnTo>
                  <a:lnTo>
                    <a:pt x="1548" y="500"/>
                  </a:lnTo>
                  <a:lnTo>
                    <a:pt x="1513" y="521"/>
                  </a:lnTo>
                  <a:lnTo>
                    <a:pt x="1478" y="542"/>
                  </a:lnTo>
                  <a:lnTo>
                    <a:pt x="1443" y="563"/>
                  </a:lnTo>
                  <a:lnTo>
                    <a:pt x="1416" y="584"/>
                  </a:lnTo>
                  <a:lnTo>
                    <a:pt x="1381" y="604"/>
                  </a:lnTo>
                  <a:lnTo>
                    <a:pt x="1353" y="632"/>
                  </a:lnTo>
                  <a:lnTo>
                    <a:pt x="1319" y="653"/>
                  </a:lnTo>
                  <a:lnTo>
                    <a:pt x="1291" y="674"/>
                  </a:lnTo>
                  <a:lnTo>
                    <a:pt x="1256" y="702"/>
                  </a:lnTo>
                  <a:lnTo>
                    <a:pt x="1228" y="722"/>
                  </a:lnTo>
                  <a:lnTo>
                    <a:pt x="1201" y="750"/>
                  </a:lnTo>
                  <a:lnTo>
                    <a:pt x="1166" y="778"/>
                  </a:lnTo>
                  <a:lnTo>
                    <a:pt x="1138" y="799"/>
                  </a:lnTo>
                  <a:lnTo>
                    <a:pt x="1111" y="826"/>
                  </a:lnTo>
                  <a:lnTo>
                    <a:pt x="1083" y="854"/>
                  </a:lnTo>
                  <a:cubicBezTo>
                    <a:pt x="861" y="1055"/>
                    <a:pt x="667" y="1284"/>
                    <a:pt x="507" y="1541"/>
                  </a:cubicBezTo>
                  <a:lnTo>
                    <a:pt x="493" y="1562"/>
                  </a:lnTo>
                  <a:cubicBezTo>
                    <a:pt x="459" y="1624"/>
                    <a:pt x="417" y="1686"/>
                    <a:pt x="382" y="1749"/>
                  </a:cubicBezTo>
                  <a:lnTo>
                    <a:pt x="375" y="1770"/>
                  </a:lnTo>
                  <a:cubicBezTo>
                    <a:pt x="341" y="1839"/>
                    <a:pt x="306" y="1902"/>
                    <a:pt x="278" y="1971"/>
                  </a:cubicBezTo>
                  <a:lnTo>
                    <a:pt x="271" y="1992"/>
                  </a:lnTo>
                  <a:cubicBezTo>
                    <a:pt x="237" y="2054"/>
                    <a:pt x="216" y="2123"/>
                    <a:pt x="188" y="2193"/>
                  </a:cubicBezTo>
                  <a:lnTo>
                    <a:pt x="181" y="2221"/>
                  </a:lnTo>
                  <a:cubicBezTo>
                    <a:pt x="153" y="2290"/>
                    <a:pt x="133" y="2359"/>
                    <a:pt x="112" y="2429"/>
                  </a:cubicBezTo>
                  <a:lnTo>
                    <a:pt x="105" y="2456"/>
                  </a:lnTo>
                  <a:cubicBezTo>
                    <a:pt x="91" y="2526"/>
                    <a:pt x="70" y="2595"/>
                    <a:pt x="56" y="2671"/>
                  </a:cubicBezTo>
                  <a:lnTo>
                    <a:pt x="56" y="2699"/>
                  </a:lnTo>
                  <a:cubicBezTo>
                    <a:pt x="42" y="2769"/>
                    <a:pt x="28" y="2845"/>
                    <a:pt x="22" y="2921"/>
                  </a:cubicBezTo>
                  <a:lnTo>
                    <a:pt x="22" y="2949"/>
                  </a:lnTo>
                  <a:cubicBezTo>
                    <a:pt x="15" y="3018"/>
                    <a:pt x="8" y="3095"/>
                    <a:pt x="1" y="3171"/>
                  </a:cubicBezTo>
                  <a:lnTo>
                    <a:pt x="1" y="3199"/>
                  </a:lnTo>
                  <a:lnTo>
                    <a:pt x="1" y="3316"/>
                  </a:lnTo>
                  <a:cubicBezTo>
                    <a:pt x="1" y="3427"/>
                    <a:pt x="8" y="3545"/>
                    <a:pt x="22" y="3656"/>
                  </a:cubicBezTo>
                  <a:cubicBezTo>
                    <a:pt x="28" y="3712"/>
                    <a:pt x="35" y="3767"/>
                    <a:pt x="42" y="3823"/>
                  </a:cubicBezTo>
                  <a:cubicBezTo>
                    <a:pt x="292" y="5453"/>
                    <a:pt x="1686" y="6653"/>
                    <a:pt x="3337" y="6653"/>
                  </a:cubicBezTo>
                  <a:cubicBezTo>
                    <a:pt x="4981" y="6653"/>
                    <a:pt x="6382" y="5453"/>
                    <a:pt x="6632" y="3823"/>
                  </a:cubicBezTo>
                  <a:cubicBezTo>
                    <a:pt x="6639" y="3767"/>
                    <a:pt x="6646" y="3712"/>
                    <a:pt x="6653" y="3656"/>
                  </a:cubicBezTo>
                  <a:cubicBezTo>
                    <a:pt x="6659" y="3545"/>
                    <a:pt x="6666" y="3427"/>
                    <a:pt x="6666" y="3316"/>
                  </a:cubicBezTo>
                  <a:cubicBezTo>
                    <a:pt x="6666" y="3282"/>
                    <a:pt x="6666" y="3240"/>
                    <a:pt x="6666" y="3206"/>
                  </a:cubicBezTo>
                  <a:lnTo>
                    <a:pt x="6666" y="3171"/>
                  </a:lnTo>
                  <a:cubicBezTo>
                    <a:pt x="6659" y="3095"/>
                    <a:pt x="6659" y="3025"/>
                    <a:pt x="6646" y="2949"/>
                  </a:cubicBezTo>
                  <a:lnTo>
                    <a:pt x="6646" y="2921"/>
                  </a:lnTo>
                  <a:cubicBezTo>
                    <a:pt x="6639" y="2845"/>
                    <a:pt x="6632" y="2769"/>
                    <a:pt x="6618" y="2699"/>
                  </a:cubicBezTo>
                  <a:lnTo>
                    <a:pt x="6611" y="2671"/>
                  </a:lnTo>
                  <a:cubicBezTo>
                    <a:pt x="6597" y="2602"/>
                    <a:pt x="6576" y="2526"/>
                    <a:pt x="6562" y="2456"/>
                  </a:cubicBezTo>
                  <a:lnTo>
                    <a:pt x="6555" y="2429"/>
                  </a:lnTo>
                  <a:cubicBezTo>
                    <a:pt x="6535" y="2359"/>
                    <a:pt x="6514" y="2290"/>
                    <a:pt x="6486" y="2221"/>
                  </a:cubicBezTo>
                  <a:lnTo>
                    <a:pt x="6479" y="2193"/>
                  </a:lnTo>
                  <a:cubicBezTo>
                    <a:pt x="6451" y="2123"/>
                    <a:pt x="6431" y="2061"/>
                    <a:pt x="6396" y="1992"/>
                  </a:cubicBezTo>
                  <a:lnTo>
                    <a:pt x="6389" y="1971"/>
                  </a:lnTo>
                  <a:cubicBezTo>
                    <a:pt x="6361" y="1902"/>
                    <a:pt x="6327" y="1839"/>
                    <a:pt x="6292" y="1770"/>
                  </a:cubicBezTo>
                  <a:lnTo>
                    <a:pt x="6285" y="1749"/>
                  </a:lnTo>
                  <a:cubicBezTo>
                    <a:pt x="6250" y="1686"/>
                    <a:pt x="6209" y="1624"/>
                    <a:pt x="6174" y="1562"/>
                  </a:cubicBezTo>
                  <a:lnTo>
                    <a:pt x="6160" y="1541"/>
                  </a:lnTo>
                  <a:cubicBezTo>
                    <a:pt x="6001" y="1284"/>
                    <a:pt x="5806" y="1055"/>
                    <a:pt x="5584" y="854"/>
                  </a:cubicBezTo>
                  <a:lnTo>
                    <a:pt x="5557" y="826"/>
                  </a:lnTo>
                  <a:lnTo>
                    <a:pt x="5529" y="799"/>
                  </a:lnTo>
                  <a:lnTo>
                    <a:pt x="5501" y="778"/>
                  </a:lnTo>
                  <a:lnTo>
                    <a:pt x="5466" y="750"/>
                  </a:lnTo>
                  <a:lnTo>
                    <a:pt x="5439" y="729"/>
                  </a:lnTo>
                  <a:lnTo>
                    <a:pt x="5411" y="702"/>
                  </a:lnTo>
                  <a:lnTo>
                    <a:pt x="5376" y="681"/>
                  </a:lnTo>
                  <a:lnTo>
                    <a:pt x="5349" y="653"/>
                  </a:lnTo>
                  <a:lnTo>
                    <a:pt x="5314" y="632"/>
                  </a:lnTo>
                  <a:lnTo>
                    <a:pt x="5286" y="611"/>
                  </a:lnTo>
                  <a:lnTo>
                    <a:pt x="5251" y="584"/>
                  </a:lnTo>
                  <a:lnTo>
                    <a:pt x="5224" y="563"/>
                  </a:lnTo>
                  <a:lnTo>
                    <a:pt x="5189" y="542"/>
                  </a:lnTo>
                  <a:lnTo>
                    <a:pt x="5154" y="521"/>
                  </a:lnTo>
                  <a:lnTo>
                    <a:pt x="5120" y="500"/>
                  </a:lnTo>
                  <a:lnTo>
                    <a:pt x="5092" y="480"/>
                  </a:lnTo>
                  <a:lnTo>
                    <a:pt x="5057" y="459"/>
                  </a:lnTo>
                  <a:lnTo>
                    <a:pt x="5023" y="438"/>
                  </a:lnTo>
                  <a:lnTo>
                    <a:pt x="4988" y="417"/>
                  </a:lnTo>
                  <a:lnTo>
                    <a:pt x="4953" y="396"/>
                  </a:lnTo>
                  <a:lnTo>
                    <a:pt x="4919" y="382"/>
                  </a:lnTo>
                  <a:lnTo>
                    <a:pt x="4884" y="362"/>
                  </a:lnTo>
                  <a:lnTo>
                    <a:pt x="4849" y="348"/>
                  </a:lnTo>
                  <a:lnTo>
                    <a:pt x="4814" y="327"/>
                  </a:lnTo>
                  <a:lnTo>
                    <a:pt x="4780" y="306"/>
                  </a:lnTo>
                  <a:lnTo>
                    <a:pt x="4738" y="292"/>
                  </a:lnTo>
                  <a:lnTo>
                    <a:pt x="4710" y="278"/>
                  </a:lnTo>
                  <a:lnTo>
                    <a:pt x="4655" y="251"/>
                  </a:lnTo>
                  <a:lnTo>
                    <a:pt x="4634" y="244"/>
                  </a:lnTo>
                  <a:lnTo>
                    <a:pt x="4565" y="216"/>
                  </a:lnTo>
                  <a:lnTo>
                    <a:pt x="4537" y="202"/>
                  </a:lnTo>
                  <a:lnTo>
                    <a:pt x="4488" y="188"/>
                  </a:lnTo>
                  <a:lnTo>
                    <a:pt x="4461" y="174"/>
                  </a:lnTo>
                  <a:lnTo>
                    <a:pt x="4412" y="161"/>
                  </a:lnTo>
                  <a:lnTo>
                    <a:pt x="4377" y="154"/>
                  </a:lnTo>
                  <a:lnTo>
                    <a:pt x="4336" y="140"/>
                  </a:lnTo>
                  <a:lnTo>
                    <a:pt x="4301" y="126"/>
                  </a:lnTo>
                  <a:lnTo>
                    <a:pt x="4260" y="112"/>
                  </a:lnTo>
                  <a:lnTo>
                    <a:pt x="4225" y="105"/>
                  </a:lnTo>
                  <a:lnTo>
                    <a:pt x="4183" y="91"/>
                  </a:lnTo>
                  <a:lnTo>
                    <a:pt x="4149" y="84"/>
                  </a:lnTo>
                  <a:lnTo>
                    <a:pt x="4107" y="70"/>
                  </a:lnTo>
                  <a:lnTo>
                    <a:pt x="4072" y="63"/>
                  </a:lnTo>
                  <a:lnTo>
                    <a:pt x="4031" y="56"/>
                  </a:lnTo>
                  <a:lnTo>
                    <a:pt x="3989" y="50"/>
                  </a:lnTo>
                  <a:lnTo>
                    <a:pt x="3947" y="43"/>
                  </a:lnTo>
                  <a:lnTo>
                    <a:pt x="3913" y="36"/>
                  </a:lnTo>
                  <a:lnTo>
                    <a:pt x="3871" y="29"/>
                  </a:lnTo>
                  <a:lnTo>
                    <a:pt x="3830" y="22"/>
                  </a:lnTo>
                  <a:lnTo>
                    <a:pt x="3788" y="15"/>
                  </a:lnTo>
                  <a:lnTo>
                    <a:pt x="3753" y="8"/>
                  </a:lnTo>
                  <a:lnTo>
                    <a:pt x="3698" y="1"/>
                  </a:lnTo>
                  <a:close/>
                </a:path>
              </a:pathLst>
            </a:custGeom>
            <a:solidFill>
              <a:srgbClr val="707F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38" name="Google Shape;7638;p76"/>
            <p:cNvSpPr/>
            <p:nvPr/>
          </p:nvSpPr>
          <p:spPr>
            <a:xfrm>
              <a:off x="947550" y="3313799"/>
              <a:ext cx="164045" cy="174791"/>
            </a:xfrm>
            <a:custGeom>
              <a:avLst/>
              <a:gdLst/>
              <a:ahLst/>
              <a:cxnLst/>
              <a:rect l="l" t="t" r="r" b="b"/>
              <a:pathLst>
                <a:path w="6244" h="6653" extrusionOk="0">
                  <a:moveTo>
                    <a:pt x="2540" y="1"/>
                  </a:moveTo>
                  <a:lnTo>
                    <a:pt x="2491" y="8"/>
                  </a:lnTo>
                  <a:lnTo>
                    <a:pt x="2456" y="15"/>
                  </a:lnTo>
                  <a:lnTo>
                    <a:pt x="2415" y="15"/>
                  </a:lnTo>
                  <a:lnTo>
                    <a:pt x="2373" y="22"/>
                  </a:lnTo>
                  <a:lnTo>
                    <a:pt x="2331" y="29"/>
                  </a:lnTo>
                  <a:lnTo>
                    <a:pt x="2297" y="36"/>
                  </a:lnTo>
                  <a:lnTo>
                    <a:pt x="2248" y="43"/>
                  </a:lnTo>
                  <a:lnTo>
                    <a:pt x="2214" y="50"/>
                  </a:lnTo>
                  <a:lnTo>
                    <a:pt x="2172" y="63"/>
                  </a:lnTo>
                  <a:lnTo>
                    <a:pt x="2137" y="70"/>
                  </a:lnTo>
                  <a:lnTo>
                    <a:pt x="2096" y="84"/>
                  </a:lnTo>
                  <a:lnTo>
                    <a:pt x="2061" y="91"/>
                  </a:lnTo>
                  <a:lnTo>
                    <a:pt x="2019" y="105"/>
                  </a:lnTo>
                  <a:lnTo>
                    <a:pt x="1978" y="112"/>
                  </a:lnTo>
                  <a:lnTo>
                    <a:pt x="1936" y="126"/>
                  </a:lnTo>
                  <a:lnTo>
                    <a:pt x="1901" y="133"/>
                  </a:lnTo>
                  <a:lnTo>
                    <a:pt x="1860" y="147"/>
                  </a:lnTo>
                  <a:lnTo>
                    <a:pt x="1832" y="161"/>
                  </a:lnTo>
                  <a:lnTo>
                    <a:pt x="1783" y="174"/>
                  </a:lnTo>
                  <a:lnTo>
                    <a:pt x="1756" y="188"/>
                  </a:lnTo>
                  <a:lnTo>
                    <a:pt x="1707" y="202"/>
                  </a:lnTo>
                  <a:lnTo>
                    <a:pt x="1679" y="216"/>
                  </a:lnTo>
                  <a:lnTo>
                    <a:pt x="1610" y="244"/>
                  </a:lnTo>
                  <a:lnTo>
                    <a:pt x="1589" y="251"/>
                  </a:lnTo>
                  <a:lnTo>
                    <a:pt x="1534" y="272"/>
                  </a:lnTo>
                  <a:lnTo>
                    <a:pt x="1506" y="285"/>
                  </a:lnTo>
                  <a:lnTo>
                    <a:pt x="1464" y="306"/>
                  </a:lnTo>
                  <a:lnTo>
                    <a:pt x="1430" y="327"/>
                  </a:lnTo>
                  <a:lnTo>
                    <a:pt x="1395" y="341"/>
                  </a:lnTo>
                  <a:lnTo>
                    <a:pt x="1360" y="362"/>
                  </a:lnTo>
                  <a:lnTo>
                    <a:pt x="1326" y="382"/>
                  </a:lnTo>
                  <a:lnTo>
                    <a:pt x="1291" y="396"/>
                  </a:lnTo>
                  <a:lnTo>
                    <a:pt x="1256" y="417"/>
                  </a:lnTo>
                  <a:lnTo>
                    <a:pt x="1222" y="438"/>
                  </a:lnTo>
                  <a:lnTo>
                    <a:pt x="1187" y="459"/>
                  </a:lnTo>
                  <a:lnTo>
                    <a:pt x="1152" y="480"/>
                  </a:lnTo>
                  <a:lnTo>
                    <a:pt x="1125" y="500"/>
                  </a:lnTo>
                  <a:lnTo>
                    <a:pt x="1090" y="521"/>
                  </a:lnTo>
                  <a:lnTo>
                    <a:pt x="1055" y="542"/>
                  </a:lnTo>
                  <a:lnTo>
                    <a:pt x="1020" y="563"/>
                  </a:lnTo>
                  <a:lnTo>
                    <a:pt x="993" y="584"/>
                  </a:lnTo>
                  <a:lnTo>
                    <a:pt x="958" y="604"/>
                  </a:lnTo>
                  <a:lnTo>
                    <a:pt x="951" y="611"/>
                  </a:lnTo>
                  <a:cubicBezTo>
                    <a:pt x="1" y="2810"/>
                    <a:pt x="792" y="5377"/>
                    <a:pt x="2817" y="6653"/>
                  </a:cubicBezTo>
                  <a:lnTo>
                    <a:pt x="2900" y="6653"/>
                  </a:lnTo>
                  <a:cubicBezTo>
                    <a:pt x="4551" y="6653"/>
                    <a:pt x="5945" y="5453"/>
                    <a:pt x="6195" y="3823"/>
                  </a:cubicBezTo>
                  <a:cubicBezTo>
                    <a:pt x="6209" y="3767"/>
                    <a:pt x="6216" y="3712"/>
                    <a:pt x="6216" y="3656"/>
                  </a:cubicBezTo>
                  <a:cubicBezTo>
                    <a:pt x="6230" y="3545"/>
                    <a:pt x="6236" y="3427"/>
                    <a:pt x="6236" y="3316"/>
                  </a:cubicBezTo>
                  <a:lnTo>
                    <a:pt x="6236" y="3199"/>
                  </a:lnTo>
                  <a:cubicBezTo>
                    <a:pt x="6243" y="3192"/>
                    <a:pt x="6243" y="3185"/>
                    <a:pt x="6243" y="3171"/>
                  </a:cubicBezTo>
                  <a:cubicBezTo>
                    <a:pt x="6236" y="3095"/>
                    <a:pt x="6230" y="3025"/>
                    <a:pt x="6223" y="2949"/>
                  </a:cubicBezTo>
                  <a:lnTo>
                    <a:pt x="6223" y="2921"/>
                  </a:lnTo>
                  <a:cubicBezTo>
                    <a:pt x="6216" y="2845"/>
                    <a:pt x="6202" y="2769"/>
                    <a:pt x="6188" y="2699"/>
                  </a:cubicBezTo>
                  <a:lnTo>
                    <a:pt x="6188" y="2671"/>
                  </a:lnTo>
                  <a:cubicBezTo>
                    <a:pt x="6174" y="2602"/>
                    <a:pt x="6153" y="2526"/>
                    <a:pt x="6139" y="2456"/>
                  </a:cubicBezTo>
                  <a:lnTo>
                    <a:pt x="6132" y="2429"/>
                  </a:lnTo>
                  <a:cubicBezTo>
                    <a:pt x="6112" y="2359"/>
                    <a:pt x="6091" y="2290"/>
                    <a:pt x="6063" y="2221"/>
                  </a:cubicBezTo>
                  <a:lnTo>
                    <a:pt x="6056" y="2193"/>
                  </a:lnTo>
                  <a:cubicBezTo>
                    <a:pt x="6028" y="2123"/>
                    <a:pt x="6008" y="2061"/>
                    <a:pt x="5973" y="1992"/>
                  </a:cubicBezTo>
                  <a:lnTo>
                    <a:pt x="5966" y="1971"/>
                  </a:lnTo>
                  <a:cubicBezTo>
                    <a:pt x="5938" y="1902"/>
                    <a:pt x="5904" y="1839"/>
                    <a:pt x="5869" y="1770"/>
                  </a:cubicBezTo>
                  <a:lnTo>
                    <a:pt x="5862" y="1749"/>
                  </a:lnTo>
                  <a:cubicBezTo>
                    <a:pt x="5827" y="1686"/>
                    <a:pt x="5786" y="1624"/>
                    <a:pt x="5751" y="1562"/>
                  </a:cubicBezTo>
                  <a:lnTo>
                    <a:pt x="5737" y="1541"/>
                  </a:lnTo>
                  <a:cubicBezTo>
                    <a:pt x="5578" y="1284"/>
                    <a:pt x="5383" y="1055"/>
                    <a:pt x="5161" y="854"/>
                  </a:cubicBezTo>
                  <a:lnTo>
                    <a:pt x="5134" y="826"/>
                  </a:lnTo>
                  <a:lnTo>
                    <a:pt x="5106" y="799"/>
                  </a:lnTo>
                  <a:lnTo>
                    <a:pt x="5078" y="778"/>
                  </a:lnTo>
                  <a:lnTo>
                    <a:pt x="5043" y="750"/>
                  </a:lnTo>
                  <a:lnTo>
                    <a:pt x="5016" y="729"/>
                  </a:lnTo>
                  <a:lnTo>
                    <a:pt x="4988" y="702"/>
                  </a:lnTo>
                  <a:lnTo>
                    <a:pt x="4953" y="681"/>
                  </a:lnTo>
                  <a:lnTo>
                    <a:pt x="4926" y="653"/>
                  </a:lnTo>
                  <a:lnTo>
                    <a:pt x="4891" y="632"/>
                  </a:lnTo>
                  <a:lnTo>
                    <a:pt x="4863" y="611"/>
                  </a:lnTo>
                  <a:lnTo>
                    <a:pt x="4828" y="584"/>
                  </a:lnTo>
                  <a:lnTo>
                    <a:pt x="4801" y="563"/>
                  </a:lnTo>
                  <a:lnTo>
                    <a:pt x="4766" y="542"/>
                  </a:lnTo>
                  <a:lnTo>
                    <a:pt x="4731" y="521"/>
                  </a:lnTo>
                  <a:lnTo>
                    <a:pt x="4697" y="500"/>
                  </a:lnTo>
                  <a:lnTo>
                    <a:pt x="4669" y="480"/>
                  </a:lnTo>
                  <a:lnTo>
                    <a:pt x="4634" y="459"/>
                  </a:lnTo>
                  <a:lnTo>
                    <a:pt x="4600" y="438"/>
                  </a:lnTo>
                  <a:lnTo>
                    <a:pt x="4565" y="417"/>
                  </a:lnTo>
                  <a:lnTo>
                    <a:pt x="4530" y="396"/>
                  </a:lnTo>
                  <a:lnTo>
                    <a:pt x="4496" y="382"/>
                  </a:lnTo>
                  <a:lnTo>
                    <a:pt x="4461" y="362"/>
                  </a:lnTo>
                  <a:lnTo>
                    <a:pt x="4426" y="348"/>
                  </a:lnTo>
                  <a:lnTo>
                    <a:pt x="4391" y="327"/>
                  </a:lnTo>
                  <a:lnTo>
                    <a:pt x="4357" y="306"/>
                  </a:lnTo>
                  <a:lnTo>
                    <a:pt x="4315" y="292"/>
                  </a:lnTo>
                  <a:lnTo>
                    <a:pt x="4287" y="278"/>
                  </a:lnTo>
                  <a:lnTo>
                    <a:pt x="4232" y="251"/>
                  </a:lnTo>
                  <a:lnTo>
                    <a:pt x="4211" y="244"/>
                  </a:lnTo>
                  <a:lnTo>
                    <a:pt x="4142" y="216"/>
                  </a:lnTo>
                  <a:lnTo>
                    <a:pt x="4114" y="202"/>
                  </a:lnTo>
                  <a:lnTo>
                    <a:pt x="4065" y="188"/>
                  </a:lnTo>
                  <a:lnTo>
                    <a:pt x="4038" y="174"/>
                  </a:lnTo>
                  <a:lnTo>
                    <a:pt x="3989" y="161"/>
                  </a:lnTo>
                  <a:lnTo>
                    <a:pt x="3954" y="154"/>
                  </a:lnTo>
                  <a:lnTo>
                    <a:pt x="3913" y="140"/>
                  </a:lnTo>
                  <a:lnTo>
                    <a:pt x="3878" y="126"/>
                  </a:lnTo>
                  <a:lnTo>
                    <a:pt x="3837" y="112"/>
                  </a:lnTo>
                  <a:lnTo>
                    <a:pt x="3802" y="105"/>
                  </a:lnTo>
                  <a:lnTo>
                    <a:pt x="3760" y="91"/>
                  </a:lnTo>
                  <a:lnTo>
                    <a:pt x="3726" y="84"/>
                  </a:lnTo>
                  <a:lnTo>
                    <a:pt x="3684" y="70"/>
                  </a:lnTo>
                  <a:lnTo>
                    <a:pt x="3649" y="63"/>
                  </a:lnTo>
                  <a:lnTo>
                    <a:pt x="3608" y="56"/>
                  </a:lnTo>
                  <a:lnTo>
                    <a:pt x="3566" y="50"/>
                  </a:lnTo>
                  <a:lnTo>
                    <a:pt x="3524" y="43"/>
                  </a:lnTo>
                  <a:lnTo>
                    <a:pt x="3490" y="36"/>
                  </a:lnTo>
                  <a:lnTo>
                    <a:pt x="3448" y="29"/>
                  </a:lnTo>
                  <a:lnTo>
                    <a:pt x="3407" y="22"/>
                  </a:lnTo>
                  <a:lnTo>
                    <a:pt x="3365" y="15"/>
                  </a:lnTo>
                  <a:lnTo>
                    <a:pt x="3330" y="8"/>
                  </a:lnTo>
                  <a:lnTo>
                    <a:pt x="3275" y="1"/>
                  </a:lnTo>
                  <a:close/>
                </a:path>
              </a:pathLst>
            </a:custGeom>
            <a:solidFill>
              <a:srgbClr val="5163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39" name="Google Shape;7639;p76"/>
            <p:cNvSpPr/>
            <p:nvPr/>
          </p:nvSpPr>
          <p:spPr>
            <a:xfrm>
              <a:off x="1017724" y="3215146"/>
              <a:ext cx="12585" cy="48578"/>
            </a:xfrm>
            <a:custGeom>
              <a:avLst/>
              <a:gdLst/>
              <a:ahLst/>
              <a:cxnLst/>
              <a:rect l="l" t="t" r="r" b="b"/>
              <a:pathLst>
                <a:path w="479" h="1849" extrusionOk="0">
                  <a:moveTo>
                    <a:pt x="240" y="0"/>
                  </a:moveTo>
                  <a:cubicBezTo>
                    <a:pt x="120" y="0"/>
                    <a:pt x="0" y="80"/>
                    <a:pt x="0" y="239"/>
                  </a:cubicBezTo>
                  <a:lnTo>
                    <a:pt x="0" y="1613"/>
                  </a:lnTo>
                  <a:cubicBezTo>
                    <a:pt x="0" y="1745"/>
                    <a:pt x="104" y="1849"/>
                    <a:pt x="236" y="1849"/>
                  </a:cubicBezTo>
                  <a:cubicBezTo>
                    <a:pt x="368" y="1849"/>
                    <a:pt x="479" y="1738"/>
                    <a:pt x="479" y="1606"/>
                  </a:cubicBezTo>
                  <a:lnTo>
                    <a:pt x="479" y="239"/>
                  </a:lnTo>
                  <a:cubicBezTo>
                    <a:pt x="479" y="80"/>
                    <a:pt x="359" y="0"/>
                    <a:pt x="240" y="0"/>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40" name="Google Shape;7640;p76"/>
            <p:cNvSpPr/>
            <p:nvPr/>
          </p:nvSpPr>
          <p:spPr>
            <a:xfrm>
              <a:off x="1017724" y="3538219"/>
              <a:ext cx="12585" cy="48604"/>
            </a:xfrm>
            <a:custGeom>
              <a:avLst/>
              <a:gdLst/>
              <a:ahLst/>
              <a:cxnLst/>
              <a:rect l="l" t="t" r="r" b="b"/>
              <a:pathLst>
                <a:path w="479" h="1850" extrusionOk="0">
                  <a:moveTo>
                    <a:pt x="237" y="1"/>
                  </a:moveTo>
                  <a:cubicBezTo>
                    <a:pt x="118" y="1"/>
                    <a:pt x="0" y="81"/>
                    <a:pt x="0" y="240"/>
                  </a:cubicBezTo>
                  <a:lnTo>
                    <a:pt x="0" y="1614"/>
                  </a:lnTo>
                  <a:cubicBezTo>
                    <a:pt x="0" y="1745"/>
                    <a:pt x="104" y="1849"/>
                    <a:pt x="236" y="1849"/>
                  </a:cubicBezTo>
                  <a:cubicBezTo>
                    <a:pt x="368" y="1849"/>
                    <a:pt x="479" y="1745"/>
                    <a:pt x="479" y="1614"/>
                  </a:cubicBezTo>
                  <a:lnTo>
                    <a:pt x="479" y="240"/>
                  </a:lnTo>
                  <a:cubicBezTo>
                    <a:pt x="475" y="81"/>
                    <a:pt x="356" y="1"/>
                    <a:pt x="237" y="1"/>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41" name="Google Shape;7641;p76"/>
            <p:cNvSpPr/>
            <p:nvPr/>
          </p:nvSpPr>
          <p:spPr>
            <a:xfrm>
              <a:off x="925901" y="3238975"/>
              <a:ext cx="34259" cy="43875"/>
            </a:xfrm>
            <a:custGeom>
              <a:avLst/>
              <a:gdLst/>
              <a:ahLst/>
              <a:cxnLst/>
              <a:rect l="l" t="t" r="r" b="b"/>
              <a:pathLst>
                <a:path w="1304" h="1670" extrusionOk="0">
                  <a:moveTo>
                    <a:pt x="327" y="0"/>
                  </a:moveTo>
                  <a:cubicBezTo>
                    <a:pt x="163" y="0"/>
                    <a:pt x="1" y="173"/>
                    <a:pt x="110" y="359"/>
                  </a:cubicBezTo>
                  <a:lnTo>
                    <a:pt x="797" y="1552"/>
                  </a:lnTo>
                  <a:cubicBezTo>
                    <a:pt x="839" y="1621"/>
                    <a:pt x="915" y="1670"/>
                    <a:pt x="998" y="1670"/>
                  </a:cubicBezTo>
                  <a:lnTo>
                    <a:pt x="1005" y="1670"/>
                  </a:lnTo>
                  <a:cubicBezTo>
                    <a:pt x="1186" y="1670"/>
                    <a:pt x="1303" y="1469"/>
                    <a:pt x="1206" y="1309"/>
                  </a:cubicBezTo>
                  <a:lnTo>
                    <a:pt x="527" y="123"/>
                  </a:lnTo>
                  <a:cubicBezTo>
                    <a:pt x="477" y="36"/>
                    <a:pt x="402" y="0"/>
                    <a:pt x="327" y="0"/>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42" name="Google Shape;7642;p76"/>
            <p:cNvSpPr/>
            <p:nvPr/>
          </p:nvSpPr>
          <p:spPr>
            <a:xfrm>
              <a:off x="1087556" y="3518961"/>
              <a:ext cx="34049" cy="43796"/>
            </a:xfrm>
            <a:custGeom>
              <a:avLst/>
              <a:gdLst/>
              <a:ahLst/>
              <a:cxnLst/>
              <a:rect l="l" t="t" r="r" b="b"/>
              <a:pathLst>
                <a:path w="1296" h="1667" extrusionOk="0">
                  <a:moveTo>
                    <a:pt x="321" y="0"/>
                  </a:moveTo>
                  <a:cubicBezTo>
                    <a:pt x="159" y="0"/>
                    <a:pt x="0" y="170"/>
                    <a:pt x="110" y="356"/>
                  </a:cubicBezTo>
                  <a:lnTo>
                    <a:pt x="790" y="1549"/>
                  </a:lnTo>
                  <a:cubicBezTo>
                    <a:pt x="831" y="1618"/>
                    <a:pt x="914" y="1667"/>
                    <a:pt x="998" y="1667"/>
                  </a:cubicBezTo>
                  <a:cubicBezTo>
                    <a:pt x="1178" y="1667"/>
                    <a:pt x="1296" y="1466"/>
                    <a:pt x="1206" y="1306"/>
                  </a:cubicBezTo>
                  <a:lnTo>
                    <a:pt x="519" y="120"/>
                  </a:lnTo>
                  <a:cubicBezTo>
                    <a:pt x="469" y="35"/>
                    <a:pt x="395" y="0"/>
                    <a:pt x="321" y="0"/>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43" name="Google Shape;7643;p76"/>
            <p:cNvSpPr/>
            <p:nvPr/>
          </p:nvSpPr>
          <p:spPr>
            <a:xfrm>
              <a:off x="859274" y="3304788"/>
              <a:ext cx="49130" cy="30739"/>
            </a:xfrm>
            <a:custGeom>
              <a:avLst/>
              <a:gdLst/>
              <a:ahLst/>
              <a:cxnLst/>
              <a:rect l="l" t="t" r="r" b="b"/>
              <a:pathLst>
                <a:path w="1870" h="1170" extrusionOk="0">
                  <a:moveTo>
                    <a:pt x="346" y="0"/>
                  </a:moveTo>
                  <a:cubicBezTo>
                    <a:pt x="133" y="0"/>
                    <a:pt x="0" y="314"/>
                    <a:pt x="233" y="448"/>
                  </a:cubicBezTo>
                  <a:lnTo>
                    <a:pt x="1419" y="1135"/>
                  </a:lnTo>
                  <a:cubicBezTo>
                    <a:pt x="1453" y="1156"/>
                    <a:pt x="1495" y="1162"/>
                    <a:pt x="1537" y="1169"/>
                  </a:cubicBezTo>
                  <a:lnTo>
                    <a:pt x="1544" y="1169"/>
                  </a:lnTo>
                  <a:cubicBezTo>
                    <a:pt x="1786" y="1169"/>
                    <a:pt x="1870" y="843"/>
                    <a:pt x="1661" y="725"/>
                  </a:cubicBezTo>
                  <a:lnTo>
                    <a:pt x="475" y="39"/>
                  </a:lnTo>
                  <a:cubicBezTo>
                    <a:pt x="431" y="12"/>
                    <a:pt x="387" y="0"/>
                    <a:pt x="346" y="0"/>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44" name="Google Shape;7644;p76"/>
            <p:cNvSpPr/>
            <p:nvPr/>
          </p:nvSpPr>
          <p:spPr>
            <a:xfrm>
              <a:off x="1139103" y="3466311"/>
              <a:ext cx="49024" cy="30660"/>
            </a:xfrm>
            <a:custGeom>
              <a:avLst/>
              <a:gdLst/>
              <a:ahLst/>
              <a:cxnLst/>
              <a:rect l="l" t="t" r="r" b="b"/>
              <a:pathLst>
                <a:path w="1866" h="1167" extrusionOk="0">
                  <a:moveTo>
                    <a:pt x="346" y="0"/>
                  </a:moveTo>
                  <a:cubicBezTo>
                    <a:pt x="133" y="0"/>
                    <a:pt x="0" y="318"/>
                    <a:pt x="229" y="452"/>
                  </a:cubicBezTo>
                  <a:lnTo>
                    <a:pt x="1422" y="1139"/>
                  </a:lnTo>
                  <a:cubicBezTo>
                    <a:pt x="1456" y="1160"/>
                    <a:pt x="1498" y="1167"/>
                    <a:pt x="1540" y="1167"/>
                  </a:cubicBezTo>
                  <a:cubicBezTo>
                    <a:pt x="1782" y="1167"/>
                    <a:pt x="1866" y="848"/>
                    <a:pt x="1658" y="723"/>
                  </a:cubicBezTo>
                  <a:lnTo>
                    <a:pt x="471" y="36"/>
                  </a:lnTo>
                  <a:cubicBezTo>
                    <a:pt x="428" y="11"/>
                    <a:pt x="386" y="0"/>
                    <a:pt x="346" y="0"/>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45" name="Google Shape;7645;p76"/>
            <p:cNvSpPr/>
            <p:nvPr/>
          </p:nvSpPr>
          <p:spPr>
            <a:xfrm>
              <a:off x="836023" y="3394719"/>
              <a:ext cx="52703" cy="12611"/>
            </a:xfrm>
            <a:custGeom>
              <a:avLst/>
              <a:gdLst/>
              <a:ahLst/>
              <a:cxnLst/>
              <a:rect l="l" t="t" r="r" b="b"/>
              <a:pathLst>
                <a:path w="2006" h="480" extrusionOk="0">
                  <a:moveTo>
                    <a:pt x="320" y="1"/>
                  </a:moveTo>
                  <a:cubicBezTo>
                    <a:pt x="1" y="1"/>
                    <a:pt x="1" y="472"/>
                    <a:pt x="320" y="479"/>
                  </a:cubicBezTo>
                  <a:lnTo>
                    <a:pt x="1693" y="479"/>
                  </a:lnTo>
                  <a:cubicBezTo>
                    <a:pt x="2005" y="479"/>
                    <a:pt x="2005" y="1"/>
                    <a:pt x="1693" y="1"/>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46" name="Google Shape;7646;p76"/>
            <p:cNvSpPr/>
            <p:nvPr/>
          </p:nvSpPr>
          <p:spPr>
            <a:xfrm>
              <a:off x="1159122" y="3394719"/>
              <a:ext cx="52703" cy="12611"/>
            </a:xfrm>
            <a:custGeom>
              <a:avLst/>
              <a:gdLst/>
              <a:ahLst/>
              <a:cxnLst/>
              <a:rect l="l" t="t" r="r" b="b"/>
              <a:pathLst>
                <a:path w="2006" h="480" extrusionOk="0">
                  <a:moveTo>
                    <a:pt x="320" y="1"/>
                  </a:moveTo>
                  <a:cubicBezTo>
                    <a:pt x="1" y="1"/>
                    <a:pt x="1" y="479"/>
                    <a:pt x="320" y="479"/>
                  </a:cubicBezTo>
                  <a:lnTo>
                    <a:pt x="1693" y="479"/>
                  </a:lnTo>
                  <a:cubicBezTo>
                    <a:pt x="2005" y="472"/>
                    <a:pt x="2005" y="1"/>
                    <a:pt x="1693" y="1"/>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47" name="Google Shape;7647;p76"/>
            <p:cNvSpPr/>
            <p:nvPr/>
          </p:nvSpPr>
          <p:spPr>
            <a:xfrm>
              <a:off x="859721" y="3466311"/>
              <a:ext cx="49182" cy="30660"/>
            </a:xfrm>
            <a:custGeom>
              <a:avLst/>
              <a:gdLst/>
              <a:ahLst/>
              <a:cxnLst/>
              <a:rect l="l" t="t" r="r" b="b"/>
              <a:pathLst>
                <a:path w="1872" h="1167" extrusionOk="0">
                  <a:moveTo>
                    <a:pt x="1525" y="0"/>
                  </a:moveTo>
                  <a:cubicBezTo>
                    <a:pt x="1486" y="0"/>
                    <a:pt x="1444" y="11"/>
                    <a:pt x="1402" y="36"/>
                  </a:cubicBezTo>
                  <a:lnTo>
                    <a:pt x="216" y="723"/>
                  </a:lnTo>
                  <a:cubicBezTo>
                    <a:pt x="1" y="848"/>
                    <a:pt x="91" y="1167"/>
                    <a:pt x="334" y="1167"/>
                  </a:cubicBezTo>
                  <a:cubicBezTo>
                    <a:pt x="375" y="1167"/>
                    <a:pt x="417" y="1153"/>
                    <a:pt x="458" y="1132"/>
                  </a:cubicBezTo>
                  <a:lnTo>
                    <a:pt x="1638" y="452"/>
                  </a:lnTo>
                  <a:cubicBezTo>
                    <a:pt x="1872" y="318"/>
                    <a:pt x="1735" y="0"/>
                    <a:pt x="1525" y="0"/>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48" name="Google Shape;7648;p76"/>
            <p:cNvSpPr/>
            <p:nvPr/>
          </p:nvSpPr>
          <p:spPr>
            <a:xfrm>
              <a:off x="1139628" y="3304840"/>
              <a:ext cx="49024" cy="30686"/>
            </a:xfrm>
            <a:custGeom>
              <a:avLst/>
              <a:gdLst/>
              <a:ahLst/>
              <a:cxnLst/>
              <a:rect l="l" t="t" r="r" b="b"/>
              <a:pathLst>
                <a:path w="1866" h="1168" extrusionOk="0">
                  <a:moveTo>
                    <a:pt x="1526" y="1"/>
                  </a:moveTo>
                  <a:cubicBezTo>
                    <a:pt x="1486" y="1"/>
                    <a:pt x="1445" y="12"/>
                    <a:pt x="1402" y="37"/>
                  </a:cubicBezTo>
                  <a:lnTo>
                    <a:pt x="209" y="723"/>
                  </a:lnTo>
                  <a:cubicBezTo>
                    <a:pt x="1" y="841"/>
                    <a:pt x="84" y="1167"/>
                    <a:pt x="334" y="1167"/>
                  </a:cubicBezTo>
                  <a:cubicBezTo>
                    <a:pt x="375" y="1167"/>
                    <a:pt x="410" y="1154"/>
                    <a:pt x="451" y="1133"/>
                  </a:cubicBezTo>
                  <a:lnTo>
                    <a:pt x="1638" y="446"/>
                  </a:lnTo>
                  <a:cubicBezTo>
                    <a:pt x="1865" y="312"/>
                    <a:pt x="1734" y="1"/>
                    <a:pt x="1526" y="1"/>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49" name="Google Shape;7649;p76"/>
            <p:cNvSpPr/>
            <p:nvPr/>
          </p:nvSpPr>
          <p:spPr>
            <a:xfrm>
              <a:off x="926427" y="3518961"/>
              <a:ext cx="34075" cy="43796"/>
            </a:xfrm>
            <a:custGeom>
              <a:avLst/>
              <a:gdLst/>
              <a:ahLst/>
              <a:cxnLst/>
              <a:rect l="l" t="t" r="r" b="b"/>
              <a:pathLst>
                <a:path w="1297" h="1667" extrusionOk="0">
                  <a:moveTo>
                    <a:pt x="975" y="0"/>
                  </a:moveTo>
                  <a:cubicBezTo>
                    <a:pt x="901" y="0"/>
                    <a:pt x="827" y="35"/>
                    <a:pt x="777" y="120"/>
                  </a:cubicBezTo>
                  <a:lnTo>
                    <a:pt x="90" y="1313"/>
                  </a:lnTo>
                  <a:cubicBezTo>
                    <a:pt x="0" y="1466"/>
                    <a:pt x="111" y="1667"/>
                    <a:pt x="299" y="1667"/>
                  </a:cubicBezTo>
                  <a:cubicBezTo>
                    <a:pt x="382" y="1667"/>
                    <a:pt x="458" y="1618"/>
                    <a:pt x="507" y="1549"/>
                  </a:cubicBezTo>
                  <a:lnTo>
                    <a:pt x="1186" y="356"/>
                  </a:lnTo>
                  <a:cubicBezTo>
                    <a:pt x="1296" y="170"/>
                    <a:pt x="1137" y="0"/>
                    <a:pt x="975" y="0"/>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50" name="Google Shape;7650;p76"/>
            <p:cNvSpPr/>
            <p:nvPr/>
          </p:nvSpPr>
          <p:spPr>
            <a:xfrm>
              <a:off x="1087871" y="3239106"/>
              <a:ext cx="34233" cy="43744"/>
            </a:xfrm>
            <a:custGeom>
              <a:avLst/>
              <a:gdLst/>
              <a:ahLst/>
              <a:cxnLst/>
              <a:rect l="l" t="t" r="r" b="b"/>
              <a:pathLst>
                <a:path w="1303" h="1665" extrusionOk="0">
                  <a:moveTo>
                    <a:pt x="980" y="1"/>
                  </a:moveTo>
                  <a:cubicBezTo>
                    <a:pt x="904" y="1"/>
                    <a:pt x="828" y="37"/>
                    <a:pt x="778" y="125"/>
                  </a:cubicBezTo>
                  <a:lnTo>
                    <a:pt x="98" y="1311"/>
                  </a:lnTo>
                  <a:cubicBezTo>
                    <a:pt x="1" y="1471"/>
                    <a:pt x="119" y="1665"/>
                    <a:pt x="299" y="1665"/>
                  </a:cubicBezTo>
                  <a:cubicBezTo>
                    <a:pt x="382" y="1665"/>
                    <a:pt x="465" y="1616"/>
                    <a:pt x="507" y="1547"/>
                  </a:cubicBezTo>
                  <a:lnTo>
                    <a:pt x="1194" y="361"/>
                  </a:lnTo>
                  <a:cubicBezTo>
                    <a:pt x="1303" y="171"/>
                    <a:pt x="1143" y="1"/>
                    <a:pt x="980" y="1"/>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651" name="Google Shape;7651;p76"/>
          <p:cNvGrpSpPr/>
          <p:nvPr/>
        </p:nvGrpSpPr>
        <p:grpSpPr>
          <a:xfrm>
            <a:off x="1356297" y="3210890"/>
            <a:ext cx="431368" cy="380189"/>
            <a:chOff x="1356297" y="3210890"/>
            <a:chExt cx="431368" cy="380189"/>
          </a:xfrm>
        </p:grpSpPr>
        <p:sp>
          <p:nvSpPr>
            <p:cNvPr id="7652" name="Google Shape;7652;p76"/>
            <p:cNvSpPr/>
            <p:nvPr/>
          </p:nvSpPr>
          <p:spPr>
            <a:xfrm>
              <a:off x="1418432" y="3271343"/>
              <a:ext cx="191369" cy="190843"/>
            </a:xfrm>
            <a:custGeom>
              <a:avLst/>
              <a:gdLst/>
              <a:ahLst/>
              <a:cxnLst/>
              <a:rect l="l" t="t" r="r" b="b"/>
              <a:pathLst>
                <a:path w="7284" h="7264" extrusionOk="0">
                  <a:moveTo>
                    <a:pt x="3642" y="1"/>
                  </a:moveTo>
                  <a:cubicBezTo>
                    <a:pt x="1631" y="1"/>
                    <a:pt x="1" y="1631"/>
                    <a:pt x="1" y="3642"/>
                  </a:cubicBezTo>
                  <a:lnTo>
                    <a:pt x="1" y="3739"/>
                  </a:lnTo>
                  <a:lnTo>
                    <a:pt x="1" y="3774"/>
                  </a:lnTo>
                  <a:lnTo>
                    <a:pt x="1" y="3837"/>
                  </a:lnTo>
                  <a:lnTo>
                    <a:pt x="1" y="3878"/>
                  </a:lnTo>
                  <a:lnTo>
                    <a:pt x="1" y="3934"/>
                  </a:lnTo>
                  <a:lnTo>
                    <a:pt x="1" y="3975"/>
                  </a:lnTo>
                  <a:cubicBezTo>
                    <a:pt x="1" y="3989"/>
                    <a:pt x="1" y="4010"/>
                    <a:pt x="1" y="4031"/>
                  </a:cubicBezTo>
                  <a:lnTo>
                    <a:pt x="8" y="4072"/>
                  </a:lnTo>
                  <a:cubicBezTo>
                    <a:pt x="8" y="4093"/>
                    <a:pt x="8" y="4114"/>
                    <a:pt x="15" y="4128"/>
                  </a:cubicBezTo>
                  <a:lnTo>
                    <a:pt x="22" y="4170"/>
                  </a:lnTo>
                  <a:cubicBezTo>
                    <a:pt x="22" y="4190"/>
                    <a:pt x="29" y="4204"/>
                    <a:pt x="29" y="4225"/>
                  </a:cubicBezTo>
                  <a:lnTo>
                    <a:pt x="36" y="4267"/>
                  </a:lnTo>
                  <a:lnTo>
                    <a:pt x="43" y="4322"/>
                  </a:lnTo>
                  <a:lnTo>
                    <a:pt x="56" y="4357"/>
                  </a:lnTo>
                  <a:cubicBezTo>
                    <a:pt x="56" y="4378"/>
                    <a:pt x="63" y="4398"/>
                    <a:pt x="63" y="4412"/>
                  </a:cubicBezTo>
                  <a:lnTo>
                    <a:pt x="70" y="4454"/>
                  </a:lnTo>
                  <a:cubicBezTo>
                    <a:pt x="77" y="4475"/>
                    <a:pt x="84" y="4496"/>
                    <a:pt x="84" y="4509"/>
                  </a:cubicBezTo>
                  <a:lnTo>
                    <a:pt x="98" y="4544"/>
                  </a:lnTo>
                  <a:cubicBezTo>
                    <a:pt x="98" y="4572"/>
                    <a:pt x="105" y="4593"/>
                    <a:pt x="112" y="4613"/>
                  </a:cubicBezTo>
                  <a:lnTo>
                    <a:pt x="119" y="4634"/>
                  </a:lnTo>
                  <a:cubicBezTo>
                    <a:pt x="126" y="4669"/>
                    <a:pt x="140" y="4697"/>
                    <a:pt x="147" y="4724"/>
                  </a:cubicBezTo>
                  <a:lnTo>
                    <a:pt x="154" y="4745"/>
                  </a:lnTo>
                  <a:cubicBezTo>
                    <a:pt x="160" y="4773"/>
                    <a:pt x="167" y="4794"/>
                    <a:pt x="174" y="4815"/>
                  </a:cubicBezTo>
                  <a:lnTo>
                    <a:pt x="188" y="4849"/>
                  </a:lnTo>
                  <a:lnTo>
                    <a:pt x="209" y="4898"/>
                  </a:lnTo>
                  <a:lnTo>
                    <a:pt x="223" y="4939"/>
                  </a:lnTo>
                  <a:lnTo>
                    <a:pt x="244" y="4988"/>
                  </a:lnTo>
                  <a:lnTo>
                    <a:pt x="258" y="5023"/>
                  </a:lnTo>
                  <a:lnTo>
                    <a:pt x="278" y="5078"/>
                  </a:lnTo>
                  <a:lnTo>
                    <a:pt x="292" y="5113"/>
                  </a:lnTo>
                  <a:lnTo>
                    <a:pt x="313" y="5161"/>
                  </a:lnTo>
                  <a:lnTo>
                    <a:pt x="334" y="5196"/>
                  </a:lnTo>
                  <a:lnTo>
                    <a:pt x="355" y="5245"/>
                  </a:lnTo>
                  <a:lnTo>
                    <a:pt x="376" y="5279"/>
                  </a:lnTo>
                  <a:lnTo>
                    <a:pt x="403" y="5328"/>
                  </a:lnTo>
                  <a:lnTo>
                    <a:pt x="417" y="5363"/>
                  </a:lnTo>
                  <a:lnTo>
                    <a:pt x="445" y="5411"/>
                  </a:lnTo>
                  <a:lnTo>
                    <a:pt x="466" y="5446"/>
                  </a:lnTo>
                  <a:lnTo>
                    <a:pt x="493" y="5501"/>
                  </a:lnTo>
                  <a:lnTo>
                    <a:pt x="507" y="5522"/>
                  </a:lnTo>
                  <a:lnTo>
                    <a:pt x="556" y="5598"/>
                  </a:lnTo>
                  <a:lnTo>
                    <a:pt x="563" y="5612"/>
                  </a:lnTo>
                  <a:lnTo>
                    <a:pt x="611" y="5675"/>
                  </a:lnTo>
                  <a:lnTo>
                    <a:pt x="625" y="5702"/>
                  </a:lnTo>
                  <a:lnTo>
                    <a:pt x="660" y="5751"/>
                  </a:lnTo>
                  <a:lnTo>
                    <a:pt x="681" y="5786"/>
                  </a:lnTo>
                  <a:lnTo>
                    <a:pt x="715" y="5827"/>
                  </a:lnTo>
                  <a:lnTo>
                    <a:pt x="736" y="5855"/>
                  </a:lnTo>
                  <a:lnTo>
                    <a:pt x="771" y="5904"/>
                  </a:lnTo>
                  <a:lnTo>
                    <a:pt x="799" y="5931"/>
                  </a:lnTo>
                  <a:lnTo>
                    <a:pt x="833" y="5973"/>
                  </a:lnTo>
                  <a:lnTo>
                    <a:pt x="854" y="6001"/>
                  </a:lnTo>
                  <a:lnTo>
                    <a:pt x="889" y="6042"/>
                  </a:lnTo>
                  <a:lnTo>
                    <a:pt x="917" y="6070"/>
                  </a:lnTo>
                  <a:lnTo>
                    <a:pt x="951" y="6112"/>
                  </a:lnTo>
                  <a:lnTo>
                    <a:pt x="979" y="6139"/>
                  </a:lnTo>
                  <a:lnTo>
                    <a:pt x="1021" y="6181"/>
                  </a:lnTo>
                  <a:lnTo>
                    <a:pt x="1041" y="6202"/>
                  </a:lnTo>
                  <a:lnTo>
                    <a:pt x="1090" y="6250"/>
                  </a:lnTo>
                  <a:lnTo>
                    <a:pt x="1104" y="6271"/>
                  </a:lnTo>
                  <a:lnTo>
                    <a:pt x="1173" y="6334"/>
                  </a:lnTo>
                  <a:lnTo>
                    <a:pt x="1243" y="6396"/>
                  </a:lnTo>
                  <a:cubicBezTo>
                    <a:pt x="1409" y="6535"/>
                    <a:pt x="1582" y="6660"/>
                    <a:pt x="1770" y="6771"/>
                  </a:cubicBezTo>
                  <a:lnTo>
                    <a:pt x="1784" y="6778"/>
                  </a:lnTo>
                  <a:lnTo>
                    <a:pt x="1860" y="6819"/>
                  </a:lnTo>
                  <a:lnTo>
                    <a:pt x="1881" y="6833"/>
                  </a:lnTo>
                  <a:lnTo>
                    <a:pt x="1971" y="6882"/>
                  </a:lnTo>
                  <a:lnTo>
                    <a:pt x="1992" y="6895"/>
                  </a:lnTo>
                  <a:lnTo>
                    <a:pt x="2068" y="6930"/>
                  </a:lnTo>
                  <a:lnTo>
                    <a:pt x="2096" y="6944"/>
                  </a:lnTo>
                  <a:lnTo>
                    <a:pt x="2179" y="6979"/>
                  </a:lnTo>
                  <a:lnTo>
                    <a:pt x="2200" y="6986"/>
                  </a:lnTo>
                  <a:lnTo>
                    <a:pt x="2297" y="7027"/>
                  </a:lnTo>
                  <a:lnTo>
                    <a:pt x="2325" y="7041"/>
                  </a:lnTo>
                  <a:lnTo>
                    <a:pt x="2401" y="7069"/>
                  </a:lnTo>
                  <a:lnTo>
                    <a:pt x="2429" y="7076"/>
                  </a:lnTo>
                  <a:lnTo>
                    <a:pt x="2519" y="7104"/>
                  </a:lnTo>
                  <a:lnTo>
                    <a:pt x="2533" y="7110"/>
                  </a:lnTo>
                  <a:lnTo>
                    <a:pt x="2637" y="7138"/>
                  </a:lnTo>
                  <a:lnTo>
                    <a:pt x="2664" y="7152"/>
                  </a:lnTo>
                  <a:lnTo>
                    <a:pt x="2741" y="7173"/>
                  </a:lnTo>
                  <a:lnTo>
                    <a:pt x="2775" y="7180"/>
                  </a:lnTo>
                  <a:lnTo>
                    <a:pt x="2873" y="7201"/>
                  </a:lnTo>
                  <a:lnTo>
                    <a:pt x="2886" y="7201"/>
                  </a:lnTo>
                  <a:lnTo>
                    <a:pt x="2990" y="7221"/>
                  </a:lnTo>
                  <a:lnTo>
                    <a:pt x="3018" y="7221"/>
                  </a:lnTo>
                  <a:lnTo>
                    <a:pt x="3101" y="7235"/>
                  </a:lnTo>
                  <a:lnTo>
                    <a:pt x="3136" y="7242"/>
                  </a:lnTo>
                  <a:lnTo>
                    <a:pt x="3240" y="7256"/>
                  </a:lnTo>
                  <a:lnTo>
                    <a:pt x="3247" y="7256"/>
                  </a:lnTo>
                  <a:lnTo>
                    <a:pt x="3358" y="7263"/>
                  </a:lnTo>
                  <a:lnTo>
                    <a:pt x="3892" y="7263"/>
                  </a:lnTo>
                  <a:lnTo>
                    <a:pt x="4003" y="7256"/>
                  </a:lnTo>
                  <a:lnTo>
                    <a:pt x="4010" y="7256"/>
                  </a:lnTo>
                  <a:lnTo>
                    <a:pt x="4107" y="7242"/>
                  </a:lnTo>
                  <a:lnTo>
                    <a:pt x="4142" y="7235"/>
                  </a:lnTo>
                  <a:lnTo>
                    <a:pt x="4232" y="7221"/>
                  </a:lnTo>
                  <a:lnTo>
                    <a:pt x="4260" y="7221"/>
                  </a:lnTo>
                  <a:lnTo>
                    <a:pt x="4371" y="7201"/>
                  </a:lnTo>
                  <a:lnTo>
                    <a:pt x="4378" y="7201"/>
                  </a:lnTo>
                  <a:lnTo>
                    <a:pt x="4475" y="7180"/>
                  </a:lnTo>
                  <a:lnTo>
                    <a:pt x="4509" y="7173"/>
                  </a:lnTo>
                  <a:lnTo>
                    <a:pt x="4586" y="7152"/>
                  </a:lnTo>
                  <a:lnTo>
                    <a:pt x="4614" y="7138"/>
                  </a:lnTo>
                  <a:lnTo>
                    <a:pt x="4718" y="7110"/>
                  </a:lnTo>
                  <a:lnTo>
                    <a:pt x="4731" y="7104"/>
                  </a:lnTo>
                  <a:lnTo>
                    <a:pt x="4822" y="7076"/>
                  </a:lnTo>
                  <a:lnTo>
                    <a:pt x="4849" y="7069"/>
                  </a:lnTo>
                  <a:lnTo>
                    <a:pt x="4933" y="7041"/>
                  </a:lnTo>
                  <a:lnTo>
                    <a:pt x="4953" y="7027"/>
                  </a:lnTo>
                  <a:lnTo>
                    <a:pt x="5051" y="6986"/>
                  </a:lnTo>
                  <a:lnTo>
                    <a:pt x="5071" y="6979"/>
                  </a:lnTo>
                  <a:lnTo>
                    <a:pt x="5155" y="6944"/>
                  </a:lnTo>
                  <a:lnTo>
                    <a:pt x="5182" y="6930"/>
                  </a:lnTo>
                  <a:lnTo>
                    <a:pt x="5259" y="6895"/>
                  </a:lnTo>
                  <a:lnTo>
                    <a:pt x="5279" y="6882"/>
                  </a:lnTo>
                  <a:lnTo>
                    <a:pt x="5377" y="6833"/>
                  </a:lnTo>
                  <a:lnTo>
                    <a:pt x="5397" y="6819"/>
                  </a:lnTo>
                  <a:lnTo>
                    <a:pt x="5467" y="6778"/>
                  </a:lnTo>
                  <a:lnTo>
                    <a:pt x="5481" y="6771"/>
                  </a:lnTo>
                  <a:cubicBezTo>
                    <a:pt x="5668" y="6660"/>
                    <a:pt x="5841" y="6535"/>
                    <a:pt x="6008" y="6396"/>
                  </a:cubicBezTo>
                  <a:lnTo>
                    <a:pt x="6077" y="6334"/>
                  </a:lnTo>
                  <a:lnTo>
                    <a:pt x="6146" y="6271"/>
                  </a:lnTo>
                  <a:lnTo>
                    <a:pt x="6160" y="6250"/>
                  </a:lnTo>
                  <a:lnTo>
                    <a:pt x="6209" y="6202"/>
                  </a:lnTo>
                  <a:lnTo>
                    <a:pt x="6257" y="6181"/>
                  </a:lnTo>
                  <a:lnTo>
                    <a:pt x="6299" y="6139"/>
                  </a:lnTo>
                  <a:lnTo>
                    <a:pt x="6320" y="6112"/>
                  </a:lnTo>
                  <a:lnTo>
                    <a:pt x="6361" y="6070"/>
                  </a:lnTo>
                  <a:lnTo>
                    <a:pt x="6382" y="6042"/>
                  </a:lnTo>
                  <a:lnTo>
                    <a:pt x="6424" y="6001"/>
                  </a:lnTo>
                  <a:lnTo>
                    <a:pt x="6445" y="5973"/>
                  </a:lnTo>
                  <a:lnTo>
                    <a:pt x="6479" y="5931"/>
                  </a:lnTo>
                  <a:lnTo>
                    <a:pt x="6507" y="5904"/>
                  </a:lnTo>
                  <a:lnTo>
                    <a:pt x="6535" y="5855"/>
                  </a:lnTo>
                  <a:lnTo>
                    <a:pt x="6563" y="5827"/>
                  </a:lnTo>
                  <a:lnTo>
                    <a:pt x="6590" y="5786"/>
                  </a:lnTo>
                  <a:lnTo>
                    <a:pt x="6618" y="5751"/>
                  </a:lnTo>
                  <a:lnTo>
                    <a:pt x="6653" y="5702"/>
                  </a:lnTo>
                  <a:lnTo>
                    <a:pt x="6667" y="5675"/>
                  </a:lnTo>
                  <a:lnTo>
                    <a:pt x="6708" y="5612"/>
                  </a:lnTo>
                  <a:lnTo>
                    <a:pt x="6715" y="5598"/>
                  </a:lnTo>
                  <a:lnTo>
                    <a:pt x="6764" y="5522"/>
                  </a:lnTo>
                  <a:lnTo>
                    <a:pt x="6785" y="5501"/>
                  </a:lnTo>
                  <a:lnTo>
                    <a:pt x="6812" y="5446"/>
                  </a:lnTo>
                  <a:lnTo>
                    <a:pt x="6833" y="5411"/>
                  </a:lnTo>
                  <a:lnTo>
                    <a:pt x="6861" y="5363"/>
                  </a:lnTo>
                  <a:lnTo>
                    <a:pt x="6875" y="5328"/>
                  </a:lnTo>
                  <a:lnTo>
                    <a:pt x="6902" y="5279"/>
                  </a:lnTo>
                  <a:lnTo>
                    <a:pt x="6923" y="5245"/>
                  </a:lnTo>
                  <a:lnTo>
                    <a:pt x="6944" y="5196"/>
                  </a:lnTo>
                  <a:lnTo>
                    <a:pt x="6958" y="5161"/>
                  </a:lnTo>
                  <a:lnTo>
                    <a:pt x="6986" y="5113"/>
                  </a:lnTo>
                  <a:lnTo>
                    <a:pt x="7000" y="5078"/>
                  </a:lnTo>
                  <a:lnTo>
                    <a:pt x="7020" y="5023"/>
                  </a:lnTo>
                  <a:lnTo>
                    <a:pt x="7034" y="4988"/>
                  </a:lnTo>
                  <a:lnTo>
                    <a:pt x="7055" y="4939"/>
                  </a:lnTo>
                  <a:lnTo>
                    <a:pt x="7069" y="4898"/>
                  </a:lnTo>
                  <a:lnTo>
                    <a:pt x="7090" y="4849"/>
                  </a:lnTo>
                  <a:lnTo>
                    <a:pt x="7104" y="4815"/>
                  </a:lnTo>
                  <a:lnTo>
                    <a:pt x="7124" y="4745"/>
                  </a:lnTo>
                  <a:lnTo>
                    <a:pt x="7131" y="4724"/>
                  </a:lnTo>
                  <a:cubicBezTo>
                    <a:pt x="7138" y="4690"/>
                    <a:pt x="7145" y="4662"/>
                    <a:pt x="7159" y="4634"/>
                  </a:cubicBezTo>
                  <a:lnTo>
                    <a:pt x="7166" y="4613"/>
                  </a:lnTo>
                  <a:cubicBezTo>
                    <a:pt x="7166" y="4593"/>
                    <a:pt x="7173" y="4572"/>
                    <a:pt x="7180" y="4544"/>
                  </a:cubicBezTo>
                  <a:lnTo>
                    <a:pt x="7194" y="4509"/>
                  </a:lnTo>
                  <a:lnTo>
                    <a:pt x="7208" y="4454"/>
                  </a:lnTo>
                  <a:lnTo>
                    <a:pt x="7215" y="4412"/>
                  </a:lnTo>
                  <a:cubicBezTo>
                    <a:pt x="7215" y="4398"/>
                    <a:pt x="7222" y="4378"/>
                    <a:pt x="7228" y="4357"/>
                  </a:cubicBezTo>
                  <a:lnTo>
                    <a:pt x="7235" y="4322"/>
                  </a:lnTo>
                  <a:cubicBezTo>
                    <a:pt x="7235" y="4301"/>
                    <a:pt x="7242" y="4280"/>
                    <a:pt x="7242" y="4267"/>
                  </a:cubicBezTo>
                  <a:lnTo>
                    <a:pt x="7249" y="4225"/>
                  </a:lnTo>
                  <a:lnTo>
                    <a:pt x="7256" y="4170"/>
                  </a:lnTo>
                  <a:lnTo>
                    <a:pt x="7263" y="4128"/>
                  </a:lnTo>
                  <a:cubicBezTo>
                    <a:pt x="7263" y="4107"/>
                    <a:pt x="7270" y="4093"/>
                    <a:pt x="7270" y="4072"/>
                  </a:cubicBezTo>
                  <a:lnTo>
                    <a:pt x="7277" y="4031"/>
                  </a:lnTo>
                  <a:cubicBezTo>
                    <a:pt x="7277" y="4010"/>
                    <a:pt x="7277" y="3996"/>
                    <a:pt x="7284" y="3975"/>
                  </a:cubicBezTo>
                  <a:cubicBezTo>
                    <a:pt x="7284" y="3954"/>
                    <a:pt x="7284" y="3948"/>
                    <a:pt x="7284" y="3934"/>
                  </a:cubicBezTo>
                  <a:lnTo>
                    <a:pt x="7284" y="3878"/>
                  </a:lnTo>
                  <a:lnTo>
                    <a:pt x="7284" y="3837"/>
                  </a:lnTo>
                  <a:lnTo>
                    <a:pt x="7284" y="3774"/>
                  </a:lnTo>
                  <a:lnTo>
                    <a:pt x="7284" y="3739"/>
                  </a:lnTo>
                  <a:lnTo>
                    <a:pt x="7284" y="3642"/>
                  </a:lnTo>
                  <a:cubicBezTo>
                    <a:pt x="7284" y="1631"/>
                    <a:pt x="5647" y="1"/>
                    <a:pt x="3642" y="1"/>
                  </a:cubicBezTo>
                  <a:close/>
                </a:path>
              </a:pathLst>
            </a:custGeom>
            <a:solidFill>
              <a:srgbClr val="8DA0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53" name="Google Shape;7653;p76"/>
            <p:cNvSpPr/>
            <p:nvPr/>
          </p:nvSpPr>
          <p:spPr>
            <a:xfrm>
              <a:off x="1462543" y="3271159"/>
              <a:ext cx="147257" cy="177523"/>
            </a:xfrm>
            <a:custGeom>
              <a:avLst/>
              <a:gdLst/>
              <a:ahLst/>
              <a:cxnLst/>
              <a:rect l="l" t="t" r="r" b="b"/>
              <a:pathLst>
                <a:path w="5605" h="6757" extrusionOk="0">
                  <a:moveTo>
                    <a:pt x="2137" y="1"/>
                  </a:moveTo>
                  <a:cubicBezTo>
                    <a:pt x="708" y="806"/>
                    <a:pt x="1" y="2463"/>
                    <a:pt x="403" y="4045"/>
                  </a:cubicBezTo>
                  <a:cubicBezTo>
                    <a:pt x="812" y="5626"/>
                    <a:pt x="2234" y="6743"/>
                    <a:pt x="3871" y="6757"/>
                  </a:cubicBezTo>
                  <a:cubicBezTo>
                    <a:pt x="4037" y="6653"/>
                    <a:pt x="4197" y="6535"/>
                    <a:pt x="4350" y="6403"/>
                  </a:cubicBezTo>
                  <a:lnTo>
                    <a:pt x="4419" y="6341"/>
                  </a:lnTo>
                  <a:lnTo>
                    <a:pt x="4488" y="6278"/>
                  </a:lnTo>
                  <a:lnTo>
                    <a:pt x="4509" y="6257"/>
                  </a:lnTo>
                  <a:lnTo>
                    <a:pt x="4551" y="6216"/>
                  </a:lnTo>
                  <a:lnTo>
                    <a:pt x="4578" y="6188"/>
                  </a:lnTo>
                  <a:lnTo>
                    <a:pt x="4620" y="6146"/>
                  </a:lnTo>
                  <a:lnTo>
                    <a:pt x="4641" y="6119"/>
                  </a:lnTo>
                  <a:lnTo>
                    <a:pt x="4682" y="6084"/>
                  </a:lnTo>
                  <a:lnTo>
                    <a:pt x="4703" y="6049"/>
                  </a:lnTo>
                  <a:lnTo>
                    <a:pt x="4738" y="6015"/>
                  </a:lnTo>
                  <a:lnTo>
                    <a:pt x="4766" y="5980"/>
                  </a:lnTo>
                  <a:lnTo>
                    <a:pt x="4800" y="5938"/>
                  </a:lnTo>
                  <a:lnTo>
                    <a:pt x="4821" y="5911"/>
                  </a:lnTo>
                  <a:lnTo>
                    <a:pt x="4856" y="5869"/>
                  </a:lnTo>
                  <a:lnTo>
                    <a:pt x="4877" y="5834"/>
                  </a:lnTo>
                  <a:lnTo>
                    <a:pt x="4911" y="5793"/>
                  </a:lnTo>
                  <a:lnTo>
                    <a:pt x="4932" y="5765"/>
                  </a:lnTo>
                  <a:lnTo>
                    <a:pt x="4967" y="5716"/>
                  </a:lnTo>
                  <a:lnTo>
                    <a:pt x="4988" y="5689"/>
                  </a:lnTo>
                  <a:lnTo>
                    <a:pt x="5029" y="5619"/>
                  </a:lnTo>
                  <a:lnTo>
                    <a:pt x="5036" y="5612"/>
                  </a:lnTo>
                  <a:lnTo>
                    <a:pt x="5085" y="5536"/>
                  </a:lnTo>
                  <a:lnTo>
                    <a:pt x="5099" y="5508"/>
                  </a:lnTo>
                  <a:lnTo>
                    <a:pt x="5133" y="5453"/>
                  </a:lnTo>
                  <a:lnTo>
                    <a:pt x="5154" y="5425"/>
                  </a:lnTo>
                  <a:lnTo>
                    <a:pt x="5182" y="5370"/>
                  </a:lnTo>
                  <a:lnTo>
                    <a:pt x="5196" y="5342"/>
                  </a:lnTo>
                  <a:lnTo>
                    <a:pt x="5223" y="5293"/>
                  </a:lnTo>
                  <a:lnTo>
                    <a:pt x="5237" y="5252"/>
                  </a:lnTo>
                  <a:lnTo>
                    <a:pt x="5265" y="5210"/>
                  </a:lnTo>
                  <a:lnTo>
                    <a:pt x="5279" y="5168"/>
                  </a:lnTo>
                  <a:lnTo>
                    <a:pt x="5300" y="5120"/>
                  </a:lnTo>
                  <a:lnTo>
                    <a:pt x="5321" y="5085"/>
                  </a:lnTo>
                  <a:lnTo>
                    <a:pt x="5341" y="5037"/>
                  </a:lnTo>
                  <a:lnTo>
                    <a:pt x="5355" y="4995"/>
                  </a:lnTo>
                  <a:lnTo>
                    <a:pt x="5376" y="4946"/>
                  </a:lnTo>
                  <a:lnTo>
                    <a:pt x="5390" y="4912"/>
                  </a:lnTo>
                  <a:lnTo>
                    <a:pt x="5411" y="4856"/>
                  </a:lnTo>
                  <a:lnTo>
                    <a:pt x="5425" y="4822"/>
                  </a:lnTo>
                  <a:lnTo>
                    <a:pt x="5445" y="4759"/>
                  </a:lnTo>
                  <a:lnTo>
                    <a:pt x="5452" y="4731"/>
                  </a:lnTo>
                  <a:cubicBezTo>
                    <a:pt x="5459" y="4704"/>
                    <a:pt x="5466" y="4676"/>
                    <a:pt x="5480" y="4648"/>
                  </a:cubicBezTo>
                  <a:lnTo>
                    <a:pt x="5480" y="4627"/>
                  </a:lnTo>
                  <a:cubicBezTo>
                    <a:pt x="5487" y="4600"/>
                    <a:pt x="5494" y="4579"/>
                    <a:pt x="5501" y="4558"/>
                  </a:cubicBezTo>
                  <a:lnTo>
                    <a:pt x="5508" y="4523"/>
                  </a:lnTo>
                  <a:lnTo>
                    <a:pt x="5522" y="4461"/>
                  </a:lnTo>
                  <a:lnTo>
                    <a:pt x="5536" y="4426"/>
                  </a:lnTo>
                  <a:cubicBezTo>
                    <a:pt x="5536" y="4405"/>
                    <a:pt x="5543" y="4392"/>
                    <a:pt x="5543" y="4371"/>
                  </a:cubicBezTo>
                  <a:lnTo>
                    <a:pt x="5549" y="4329"/>
                  </a:lnTo>
                  <a:cubicBezTo>
                    <a:pt x="5549" y="4308"/>
                    <a:pt x="5556" y="4294"/>
                    <a:pt x="5563" y="4274"/>
                  </a:cubicBezTo>
                  <a:lnTo>
                    <a:pt x="5570" y="4232"/>
                  </a:lnTo>
                  <a:lnTo>
                    <a:pt x="5577" y="4177"/>
                  </a:lnTo>
                  <a:lnTo>
                    <a:pt x="5584" y="4135"/>
                  </a:lnTo>
                  <a:cubicBezTo>
                    <a:pt x="5584" y="4121"/>
                    <a:pt x="5591" y="4100"/>
                    <a:pt x="5591" y="4086"/>
                  </a:cubicBezTo>
                  <a:lnTo>
                    <a:pt x="5598" y="4045"/>
                  </a:lnTo>
                  <a:cubicBezTo>
                    <a:pt x="5598" y="4024"/>
                    <a:pt x="5598" y="4003"/>
                    <a:pt x="5598" y="3982"/>
                  </a:cubicBezTo>
                  <a:cubicBezTo>
                    <a:pt x="5605" y="3968"/>
                    <a:pt x="5598" y="3961"/>
                    <a:pt x="5598" y="3948"/>
                  </a:cubicBezTo>
                  <a:lnTo>
                    <a:pt x="5598" y="3885"/>
                  </a:lnTo>
                  <a:lnTo>
                    <a:pt x="5598" y="3851"/>
                  </a:lnTo>
                  <a:lnTo>
                    <a:pt x="5598" y="3781"/>
                  </a:lnTo>
                  <a:lnTo>
                    <a:pt x="5598" y="3746"/>
                  </a:lnTo>
                  <a:lnTo>
                    <a:pt x="5598" y="3649"/>
                  </a:lnTo>
                  <a:cubicBezTo>
                    <a:pt x="5605" y="2498"/>
                    <a:pt x="5057" y="1416"/>
                    <a:pt x="4134" y="729"/>
                  </a:cubicBezTo>
                  <a:lnTo>
                    <a:pt x="4148" y="722"/>
                  </a:lnTo>
                  <a:cubicBezTo>
                    <a:pt x="3566" y="285"/>
                    <a:pt x="2865" y="36"/>
                    <a:pt x="2137" y="1"/>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54" name="Google Shape;7654;p76"/>
            <p:cNvSpPr/>
            <p:nvPr/>
          </p:nvSpPr>
          <p:spPr>
            <a:xfrm>
              <a:off x="1442681" y="3295408"/>
              <a:ext cx="144000" cy="143264"/>
            </a:xfrm>
            <a:custGeom>
              <a:avLst/>
              <a:gdLst/>
              <a:ahLst/>
              <a:cxnLst/>
              <a:rect l="l" t="t" r="r" b="b"/>
              <a:pathLst>
                <a:path w="5481" h="5453" extrusionOk="0">
                  <a:moveTo>
                    <a:pt x="2331" y="0"/>
                  </a:moveTo>
                  <a:lnTo>
                    <a:pt x="2296" y="7"/>
                  </a:lnTo>
                  <a:lnTo>
                    <a:pt x="2262" y="14"/>
                  </a:lnTo>
                  <a:lnTo>
                    <a:pt x="2234" y="14"/>
                  </a:lnTo>
                  <a:lnTo>
                    <a:pt x="2199" y="21"/>
                  </a:lnTo>
                  <a:lnTo>
                    <a:pt x="2165" y="28"/>
                  </a:lnTo>
                  <a:lnTo>
                    <a:pt x="2130" y="35"/>
                  </a:lnTo>
                  <a:lnTo>
                    <a:pt x="2102" y="42"/>
                  </a:lnTo>
                  <a:lnTo>
                    <a:pt x="2067" y="49"/>
                  </a:lnTo>
                  <a:lnTo>
                    <a:pt x="2040" y="56"/>
                  </a:lnTo>
                  <a:lnTo>
                    <a:pt x="2005" y="70"/>
                  </a:lnTo>
                  <a:lnTo>
                    <a:pt x="1977" y="77"/>
                  </a:lnTo>
                  <a:lnTo>
                    <a:pt x="1943" y="84"/>
                  </a:lnTo>
                  <a:lnTo>
                    <a:pt x="1908" y="98"/>
                  </a:lnTo>
                  <a:lnTo>
                    <a:pt x="1894" y="98"/>
                  </a:lnTo>
                  <a:lnTo>
                    <a:pt x="1873" y="104"/>
                  </a:lnTo>
                  <a:lnTo>
                    <a:pt x="1859" y="111"/>
                  </a:lnTo>
                  <a:lnTo>
                    <a:pt x="1846" y="111"/>
                  </a:lnTo>
                  <a:lnTo>
                    <a:pt x="1811" y="125"/>
                  </a:lnTo>
                  <a:lnTo>
                    <a:pt x="1783" y="139"/>
                  </a:lnTo>
                  <a:lnTo>
                    <a:pt x="1748" y="153"/>
                  </a:lnTo>
                  <a:lnTo>
                    <a:pt x="1728" y="160"/>
                  </a:lnTo>
                  <a:lnTo>
                    <a:pt x="1672" y="181"/>
                  </a:lnTo>
                  <a:lnTo>
                    <a:pt x="1644" y="195"/>
                  </a:lnTo>
                  <a:lnTo>
                    <a:pt x="1624" y="202"/>
                  </a:lnTo>
                  <a:lnTo>
                    <a:pt x="1610" y="209"/>
                  </a:lnTo>
                  <a:lnTo>
                    <a:pt x="1582" y="222"/>
                  </a:lnTo>
                  <a:lnTo>
                    <a:pt x="1561" y="229"/>
                  </a:lnTo>
                  <a:lnTo>
                    <a:pt x="1547" y="236"/>
                  </a:lnTo>
                  <a:lnTo>
                    <a:pt x="1520" y="250"/>
                  </a:lnTo>
                  <a:lnTo>
                    <a:pt x="1492" y="264"/>
                  </a:lnTo>
                  <a:lnTo>
                    <a:pt x="1464" y="278"/>
                  </a:lnTo>
                  <a:lnTo>
                    <a:pt x="1436" y="299"/>
                  </a:lnTo>
                  <a:lnTo>
                    <a:pt x="1402" y="313"/>
                  </a:lnTo>
                  <a:lnTo>
                    <a:pt x="1374" y="326"/>
                  </a:lnTo>
                  <a:lnTo>
                    <a:pt x="1346" y="347"/>
                  </a:lnTo>
                  <a:lnTo>
                    <a:pt x="1318" y="361"/>
                  </a:lnTo>
                  <a:lnTo>
                    <a:pt x="1291" y="375"/>
                  </a:lnTo>
                  <a:lnTo>
                    <a:pt x="1263" y="396"/>
                  </a:lnTo>
                  <a:lnTo>
                    <a:pt x="1235" y="410"/>
                  </a:lnTo>
                  <a:lnTo>
                    <a:pt x="1214" y="430"/>
                  </a:lnTo>
                  <a:lnTo>
                    <a:pt x="1187" y="444"/>
                  </a:lnTo>
                  <a:lnTo>
                    <a:pt x="1159" y="465"/>
                  </a:lnTo>
                  <a:lnTo>
                    <a:pt x="1131" y="486"/>
                  </a:lnTo>
                  <a:lnTo>
                    <a:pt x="1110" y="500"/>
                  </a:lnTo>
                  <a:lnTo>
                    <a:pt x="1083" y="521"/>
                  </a:lnTo>
                  <a:lnTo>
                    <a:pt x="1055" y="541"/>
                  </a:lnTo>
                  <a:lnTo>
                    <a:pt x="1027" y="562"/>
                  </a:lnTo>
                  <a:lnTo>
                    <a:pt x="1006" y="583"/>
                  </a:lnTo>
                  <a:lnTo>
                    <a:pt x="978" y="604"/>
                  </a:lnTo>
                  <a:lnTo>
                    <a:pt x="965" y="611"/>
                  </a:lnTo>
                  <a:lnTo>
                    <a:pt x="958" y="625"/>
                  </a:lnTo>
                  <a:lnTo>
                    <a:pt x="944" y="632"/>
                  </a:lnTo>
                  <a:lnTo>
                    <a:pt x="930" y="646"/>
                  </a:lnTo>
                  <a:lnTo>
                    <a:pt x="909" y="666"/>
                  </a:lnTo>
                  <a:lnTo>
                    <a:pt x="881" y="687"/>
                  </a:lnTo>
                  <a:cubicBezTo>
                    <a:pt x="750" y="812"/>
                    <a:pt x="625" y="951"/>
                    <a:pt x="514" y="1103"/>
                  </a:cubicBezTo>
                  <a:cubicBezTo>
                    <a:pt x="479" y="1152"/>
                    <a:pt x="444" y="1200"/>
                    <a:pt x="410" y="1256"/>
                  </a:cubicBezTo>
                  <a:lnTo>
                    <a:pt x="396" y="1270"/>
                  </a:lnTo>
                  <a:cubicBezTo>
                    <a:pt x="368" y="1325"/>
                    <a:pt x="340" y="1374"/>
                    <a:pt x="313" y="1429"/>
                  </a:cubicBezTo>
                  <a:lnTo>
                    <a:pt x="299" y="1443"/>
                  </a:lnTo>
                  <a:cubicBezTo>
                    <a:pt x="271" y="1499"/>
                    <a:pt x="250" y="1554"/>
                    <a:pt x="222" y="1610"/>
                  </a:cubicBezTo>
                  <a:lnTo>
                    <a:pt x="215" y="1630"/>
                  </a:lnTo>
                  <a:cubicBezTo>
                    <a:pt x="188" y="1686"/>
                    <a:pt x="167" y="1741"/>
                    <a:pt x="146" y="1797"/>
                  </a:cubicBezTo>
                  <a:lnTo>
                    <a:pt x="139" y="1818"/>
                  </a:lnTo>
                  <a:cubicBezTo>
                    <a:pt x="125" y="1873"/>
                    <a:pt x="105" y="1929"/>
                    <a:pt x="91" y="1991"/>
                  </a:cubicBezTo>
                  <a:lnTo>
                    <a:pt x="84" y="2012"/>
                  </a:lnTo>
                  <a:cubicBezTo>
                    <a:pt x="63" y="2067"/>
                    <a:pt x="56" y="2130"/>
                    <a:pt x="42" y="2185"/>
                  </a:cubicBezTo>
                  <a:lnTo>
                    <a:pt x="42" y="2213"/>
                  </a:lnTo>
                  <a:cubicBezTo>
                    <a:pt x="28" y="2269"/>
                    <a:pt x="21" y="2331"/>
                    <a:pt x="14" y="2393"/>
                  </a:cubicBezTo>
                  <a:lnTo>
                    <a:pt x="14" y="2414"/>
                  </a:lnTo>
                  <a:cubicBezTo>
                    <a:pt x="14" y="2449"/>
                    <a:pt x="7" y="2477"/>
                    <a:pt x="7" y="2511"/>
                  </a:cubicBezTo>
                  <a:cubicBezTo>
                    <a:pt x="0" y="2539"/>
                    <a:pt x="7" y="2574"/>
                    <a:pt x="0" y="2602"/>
                  </a:cubicBezTo>
                  <a:lnTo>
                    <a:pt x="0" y="2629"/>
                  </a:lnTo>
                  <a:lnTo>
                    <a:pt x="0" y="2719"/>
                  </a:lnTo>
                  <a:cubicBezTo>
                    <a:pt x="0" y="2817"/>
                    <a:pt x="7" y="2907"/>
                    <a:pt x="14" y="3004"/>
                  </a:cubicBezTo>
                  <a:cubicBezTo>
                    <a:pt x="14" y="3025"/>
                    <a:pt x="14" y="3045"/>
                    <a:pt x="21" y="3066"/>
                  </a:cubicBezTo>
                  <a:cubicBezTo>
                    <a:pt x="21" y="3087"/>
                    <a:pt x="28" y="3115"/>
                    <a:pt x="28" y="3143"/>
                  </a:cubicBezTo>
                  <a:cubicBezTo>
                    <a:pt x="49" y="3254"/>
                    <a:pt x="70" y="3364"/>
                    <a:pt x="105" y="3475"/>
                  </a:cubicBezTo>
                  <a:cubicBezTo>
                    <a:pt x="111" y="3510"/>
                    <a:pt x="125" y="3538"/>
                    <a:pt x="132" y="3573"/>
                  </a:cubicBezTo>
                  <a:lnTo>
                    <a:pt x="139" y="3600"/>
                  </a:lnTo>
                  <a:cubicBezTo>
                    <a:pt x="153" y="3621"/>
                    <a:pt x="160" y="3649"/>
                    <a:pt x="167" y="3670"/>
                  </a:cubicBezTo>
                  <a:lnTo>
                    <a:pt x="174" y="3690"/>
                  </a:lnTo>
                  <a:cubicBezTo>
                    <a:pt x="188" y="3718"/>
                    <a:pt x="195" y="3746"/>
                    <a:pt x="209" y="3774"/>
                  </a:cubicBezTo>
                  <a:cubicBezTo>
                    <a:pt x="313" y="4030"/>
                    <a:pt x="465" y="4273"/>
                    <a:pt x="639" y="4488"/>
                  </a:cubicBezTo>
                  <a:lnTo>
                    <a:pt x="666" y="4516"/>
                  </a:lnTo>
                  <a:lnTo>
                    <a:pt x="680" y="4537"/>
                  </a:lnTo>
                  <a:lnTo>
                    <a:pt x="743" y="4606"/>
                  </a:lnTo>
                  <a:lnTo>
                    <a:pt x="757" y="4620"/>
                  </a:lnTo>
                  <a:lnTo>
                    <a:pt x="819" y="4675"/>
                  </a:lnTo>
                  <a:lnTo>
                    <a:pt x="833" y="4696"/>
                  </a:lnTo>
                  <a:lnTo>
                    <a:pt x="902" y="4759"/>
                  </a:lnTo>
                  <a:lnTo>
                    <a:pt x="916" y="4773"/>
                  </a:lnTo>
                  <a:lnTo>
                    <a:pt x="978" y="4828"/>
                  </a:lnTo>
                  <a:lnTo>
                    <a:pt x="992" y="4842"/>
                  </a:lnTo>
                  <a:lnTo>
                    <a:pt x="1069" y="4897"/>
                  </a:lnTo>
                  <a:lnTo>
                    <a:pt x="1083" y="4911"/>
                  </a:lnTo>
                  <a:lnTo>
                    <a:pt x="1152" y="4960"/>
                  </a:lnTo>
                  <a:lnTo>
                    <a:pt x="1173" y="4974"/>
                  </a:lnTo>
                  <a:lnTo>
                    <a:pt x="1249" y="5029"/>
                  </a:lnTo>
                  <a:lnTo>
                    <a:pt x="1263" y="5036"/>
                  </a:lnTo>
                  <a:lnTo>
                    <a:pt x="1332" y="5078"/>
                  </a:lnTo>
                  <a:lnTo>
                    <a:pt x="1353" y="5092"/>
                  </a:lnTo>
                  <a:lnTo>
                    <a:pt x="1443" y="5140"/>
                  </a:lnTo>
                  <a:lnTo>
                    <a:pt x="1450" y="5147"/>
                  </a:lnTo>
                  <a:lnTo>
                    <a:pt x="1533" y="5189"/>
                  </a:lnTo>
                  <a:lnTo>
                    <a:pt x="1554" y="5196"/>
                  </a:lnTo>
                  <a:lnTo>
                    <a:pt x="1637" y="5237"/>
                  </a:lnTo>
                  <a:lnTo>
                    <a:pt x="1651" y="5244"/>
                  </a:lnTo>
                  <a:lnTo>
                    <a:pt x="1728" y="5272"/>
                  </a:lnTo>
                  <a:lnTo>
                    <a:pt x="1755" y="5286"/>
                  </a:lnTo>
                  <a:lnTo>
                    <a:pt x="1846" y="5320"/>
                  </a:lnTo>
                  <a:lnTo>
                    <a:pt x="1852" y="5320"/>
                  </a:lnTo>
                  <a:lnTo>
                    <a:pt x="1943" y="5348"/>
                  </a:lnTo>
                  <a:lnTo>
                    <a:pt x="1963" y="5355"/>
                  </a:lnTo>
                  <a:lnTo>
                    <a:pt x="2061" y="5376"/>
                  </a:lnTo>
                  <a:lnTo>
                    <a:pt x="2067" y="5376"/>
                  </a:lnTo>
                  <a:lnTo>
                    <a:pt x="2158" y="5397"/>
                  </a:lnTo>
                  <a:lnTo>
                    <a:pt x="2178" y="5404"/>
                  </a:lnTo>
                  <a:lnTo>
                    <a:pt x="2282" y="5425"/>
                  </a:lnTo>
                  <a:lnTo>
                    <a:pt x="2380" y="5438"/>
                  </a:lnTo>
                  <a:lnTo>
                    <a:pt x="2407" y="5438"/>
                  </a:lnTo>
                  <a:lnTo>
                    <a:pt x="2511" y="5452"/>
                  </a:lnTo>
                  <a:lnTo>
                    <a:pt x="2969" y="5452"/>
                  </a:lnTo>
                  <a:lnTo>
                    <a:pt x="3073" y="5438"/>
                  </a:lnTo>
                  <a:lnTo>
                    <a:pt x="3101" y="5438"/>
                  </a:lnTo>
                  <a:lnTo>
                    <a:pt x="3191" y="5425"/>
                  </a:lnTo>
                  <a:lnTo>
                    <a:pt x="3198" y="5425"/>
                  </a:lnTo>
                  <a:lnTo>
                    <a:pt x="3302" y="5404"/>
                  </a:lnTo>
                  <a:lnTo>
                    <a:pt x="3323" y="5397"/>
                  </a:lnTo>
                  <a:lnTo>
                    <a:pt x="3413" y="5376"/>
                  </a:lnTo>
                  <a:lnTo>
                    <a:pt x="3420" y="5376"/>
                  </a:lnTo>
                  <a:lnTo>
                    <a:pt x="3517" y="5355"/>
                  </a:lnTo>
                  <a:lnTo>
                    <a:pt x="3538" y="5348"/>
                  </a:lnTo>
                  <a:lnTo>
                    <a:pt x="3621" y="5320"/>
                  </a:lnTo>
                  <a:lnTo>
                    <a:pt x="3635" y="5320"/>
                  </a:lnTo>
                  <a:lnTo>
                    <a:pt x="3725" y="5286"/>
                  </a:lnTo>
                  <a:lnTo>
                    <a:pt x="3746" y="5272"/>
                  </a:lnTo>
                  <a:lnTo>
                    <a:pt x="3829" y="5244"/>
                  </a:lnTo>
                  <a:lnTo>
                    <a:pt x="3843" y="5237"/>
                  </a:lnTo>
                  <a:lnTo>
                    <a:pt x="3926" y="5196"/>
                  </a:lnTo>
                  <a:lnTo>
                    <a:pt x="3947" y="5189"/>
                  </a:lnTo>
                  <a:lnTo>
                    <a:pt x="4030" y="5147"/>
                  </a:lnTo>
                  <a:lnTo>
                    <a:pt x="4037" y="5140"/>
                  </a:lnTo>
                  <a:lnTo>
                    <a:pt x="4128" y="5092"/>
                  </a:lnTo>
                  <a:lnTo>
                    <a:pt x="4148" y="5078"/>
                  </a:lnTo>
                  <a:lnTo>
                    <a:pt x="4218" y="5036"/>
                  </a:lnTo>
                  <a:lnTo>
                    <a:pt x="4232" y="5029"/>
                  </a:lnTo>
                  <a:lnTo>
                    <a:pt x="4308" y="4974"/>
                  </a:lnTo>
                  <a:lnTo>
                    <a:pt x="4329" y="4960"/>
                  </a:lnTo>
                  <a:lnTo>
                    <a:pt x="4398" y="4911"/>
                  </a:lnTo>
                  <a:lnTo>
                    <a:pt x="4412" y="4897"/>
                  </a:lnTo>
                  <a:lnTo>
                    <a:pt x="4488" y="4842"/>
                  </a:lnTo>
                  <a:lnTo>
                    <a:pt x="4502" y="4828"/>
                  </a:lnTo>
                  <a:lnTo>
                    <a:pt x="4564" y="4773"/>
                  </a:lnTo>
                  <a:lnTo>
                    <a:pt x="4578" y="4759"/>
                  </a:lnTo>
                  <a:lnTo>
                    <a:pt x="4648" y="4696"/>
                  </a:lnTo>
                  <a:lnTo>
                    <a:pt x="4662" y="4675"/>
                  </a:lnTo>
                  <a:lnTo>
                    <a:pt x="4724" y="4620"/>
                  </a:lnTo>
                  <a:lnTo>
                    <a:pt x="4738" y="4606"/>
                  </a:lnTo>
                  <a:cubicBezTo>
                    <a:pt x="4759" y="4585"/>
                    <a:pt x="4780" y="4558"/>
                    <a:pt x="4800" y="4537"/>
                  </a:cubicBezTo>
                  <a:lnTo>
                    <a:pt x="4814" y="4516"/>
                  </a:lnTo>
                  <a:lnTo>
                    <a:pt x="4842" y="4488"/>
                  </a:lnTo>
                  <a:cubicBezTo>
                    <a:pt x="5022" y="4273"/>
                    <a:pt x="5168" y="4030"/>
                    <a:pt x="5272" y="3774"/>
                  </a:cubicBezTo>
                  <a:cubicBezTo>
                    <a:pt x="5286" y="3746"/>
                    <a:pt x="5293" y="3718"/>
                    <a:pt x="5307" y="3690"/>
                  </a:cubicBezTo>
                  <a:lnTo>
                    <a:pt x="5314" y="3670"/>
                  </a:lnTo>
                  <a:cubicBezTo>
                    <a:pt x="5321" y="3649"/>
                    <a:pt x="5327" y="3621"/>
                    <a:pt x="5341" y="3600"/>
                  </a:cubicBezTo>
                  <a:lnTo>
                    <a:pt x="5348" y="3573"/>
                  </a:lnTo>
                  <a:cubicBezTo>
                    <a:pt x="5355" y="3538"/>
                    <a:pt x="5369" y="3510"/>
                    <a:pt x="5376" y="3475"/>
                  </a:cubicBezTo>
                  <a:cubicBezTo>
                    <a:pt x="5411" y="3364"/>
                    <a:pt x="5432" y="3254"/>
                    <a:pt x="5452" y="3143"/>
                  </a:cubicBezTo>
                  <a:cubicBezTo>
                    <a:pt x="5452" y="3115"/>
                    <a:pt x="5459" y="3087"/>
                    <a:pt x="5459" y="3066"/>
                  </a:cubicBezTo>
                  <a:cubicBezTo>
                    <a:pt x="5466" y="3038"/>
                    <a:pt x="5466" y="3025"/>
                    <a:pt x="5466" y="3004"/>
                  </a:cubicBezTo>
                  <a:cubicBezTo>
                    <a:pt x="5473" y="2907"/>
                    <a:pt x="5480" y="2817"/>
                    <a:pt x="5480" y="2719"/>
                  </a:cubicBezTo>
                  <a:lnTo>
                    <a:pt x="5480" y="2629"/>
                  </a:lnTo>
                  <a:lnTo>
                    <a:pt x="5480" y="2602"/>
                  </a:lnTo>
                  <a:cubicBezTo>
                    <a:pt x="5480" y="2574"/>
                    <a:pt x="5480" y="2539"/>
                    <a:pt x="5473" y="2511"/>
                  </a:cubicBezTo>
                  <a:cubicBezTo>
                    <a:pt x="5466" y="2477"/>
                    <a:pt x="5466" y="2449"/>
                    <a:pt x="5466" y="2414"/>
                  </a:cubicBezTo>
                  <a:lnTo>
                    <a:pt x="5466" y="2393"/>
                  </a:lnTo>
                  <a:cubicBezTo>
                    <a:pt x="5459" y="2331"/>
                    <a:pt x="5445" y="2269"/>
                    <a:pt x="5438" y="2213"/>
                  </a:cubicBezTo>
                  <a:lnTo>
                    <a:pt x="5438" y="2185"/>
                  </a:lnTo>
                  <a:cubicBezTo>
                    <a:pt x="5425" y="2130"/>
                    <a:pt x="5411" y="2074"/>
                    <a:pt x="5397" y="2012"/>
                  </a:cubicBezTo>
                  <a:lnTo>
                    <a:pt x="5390" y="1991"/>
                  </a:lnTo>
                  <a:cubicBezTo>
                    <a:pt x="5376" y="1929"/>
                    <a:pt x="5355" y="1873"/>
                    <a:pt x="5334" y="1818"/>
                  </a:cubicBezTo>
                  <a:lnTo>
                    <a:pt x="5327" y="1797"/>
                  </a:lnTo>
                  <a:cubicBezTo>
                    <a:pt x="5307" y="1734"/>
                    <a:pt x="5286" y="1679"/>
                    <a:pt x="5265" y="1630"/>
                  </a:cubicBezTo>
                  <a:lnTo>
                    <a:pt x="5258" y="1610"/>
                  </a:lnTo>
                  <a:cubicBezTo>
                    <a:pt x="5230" y="1554"/>
                    <a:pt x="5203" y="1499"/>
                    <a:pt x="5175" y="1443"/>
                  </a:cubicBezTo>
                  <a:lnTo>
                    <a:pt x="5168" y="1429"/>
                  </a:lnTo>
                  <a:cubicBezTo>
                    <a:pt x="5140" y="1374"/>
                    <a:pt x="5112" y="1325"/>
                    <a:pt x="5078" y="1270"/>
                  </a:cubicBezTo>
                  <a:lnTo>
                    <a:pt x="5071" y="1256"/>
                  </a:lnTo>
                  <a:cubicBezTo>
                    <a:pt x="5036" y="1200"/>
                    <a:pt x="5001" y="1152"/>
                    <a:pt x="4967" y="1103"/>
                  </a:cubicBezTo>
                  <a:cubicBezTo>
                    <a:pt x="4856" y="951"/>
                    <a:pt x="4731" y="812"/>
                    <a:pt x="4592" y="687"/>
                  </a:cubicBezTo>
                  <a:lnTo>
                    <a:pt x="4571" y="666"/>
                  </a:lnTo>
                  <a:lnTo>
                    <a:pt x="4551" y="646"/>
                  </a:lnTo>
                  <a:lnTo>
                    <a:pt x="4537" y="632"/>
                  </a:lnTo>
                  <a:lnTo>
                    <a:pt x="4523" y="625"/>
                  </a:lnTo>
                  <a:lnTo>
                    <a:pt x="4509" y="611"/>
                  </a:lnTo>
                  <a:lnTo>
                    <a:pt x="4502" y="604"/>
                  </a:lnTo>
                  <a:lnTo>
                    <a:pt x="4474" y="583"/>
                  </a:lnTo>
                  <a:lnTo>
                    <a:pt x="4447" y="562"/>
                  </a:lnTo>
                  <a:lnTo>
                    <a:pt x="4426" y="541"/>
                  </a:lnTo>
                  <a:lnTo>
                    <a:pt x="4398" y="521"/>
                  </a:lnTo>
                  <a:lnTo>
                    <a:pt x="4370" y="500"/>
                  </a:lnTo>
                  <a:lnTo>
                    <a:pt x="4343" y="486"/>
                  </a:lnTo>
                  <a:lnTo>
                    <a:pt x="4322" y="465"/>
                  </a:lnTo>
                  <a:lnTo>
                    <a:pt x="4294" y="444"/>
                  </a:lnTo>
                  <a:lnTo>
                    <a:pt x="4266" y="430"/>
                  </a:lnTo>
                  <a:lnTo>
                    <a:pt x="4238" y="410"/>
                  </a:lnTo>
                  <a:lnTo>
                    <a:pt x="4211" y="396"/>
                  </a:lnTo>
                  <a:lnTo>
                    <a:pt x="4183" y="375"/>
                  </a:lnTo>
                  <a:lnTo>
                    <a:pt x="4155" y="361"/>
                  </a:lnTo>
                  <a:lnTo>
                    <a:pt x="4128" y="347"/>
                  </a:lnTo>
                  <a:lnTo>
                    <a:pt x="4100" y="326"/>
                  </a:lnTo>
                  <a:lnTo>
                    <a:pt x="4072" y="313"/>
                  </a:lnTo>
                  <a:lnTo>
                    <a:pt x="4044" y="299"/>
                  </a:lnTo>
                  <a:lnTo>
                    <a:pt x="4017" y="278"/>
                  </a:lnTo>
                  <a:lnTo>
                    <a:pt x="3989" y="264"/>
                  </a:lnTo>
                  <a:lnTo>
                    <a:pt x="3961" y="250"/>
                  </a:lnTo>
                  <a:lnTo>
                    <a:pt x="3933" y="236"/>
                  </a:lnTo>
                  <a:lnTo>
                    <a:pt x="3912" y="229"/>
                  </a:lnTo>
                  <a:lnTo>
                    <a:pt x="3899" y="222"/>
                  </a:lnTo>
                  <a:lnTo>
                    <a:pt x="3871" y="209"/>
                  </a:lnTo>
                  <a:lnTo>
                    <a:pt x="3850" y="202"/>
                  </a:lnTo>
                  <a:lnTo>
                    <a:pt x="3836" y="195"/>
                  </a:lnTo>
                  <a:lnTo>
                    <a:pt x="3802" y="181"/>
                  </a:lnTo>
                  <a:lnTo>
                    <a:pt x="3753" y="160"/>
                  </a:lnTo>
                  <a:lnTo>
                    <a:pt x="3725" y="153"/>
                  </a:lnTo>
                  <a:lnTo>
                    <a:pt x="3691" y="139"/>
                  </a:lnTo>
                  <a:lnTo>
                    <a:pt x="3663" y="125"/>
                  </a:lnTo>
                  <a:lnTo>
                    <a:pt x="3628" y="111"/>
                  </a:lnTo>
                  <a:lnTo>
                    <a:pt x="3614" y="111"/>
                  </a:lnTo>
                  <a:lnTo>
                    <a:pt x="3600" y="104"/>
                  </a:lnTo>
                  <a:lnTo>
                    <a:pt x="3586" y="98"/>
                  </a:lnTo>
                  <a:lnTo>
                    <a:pt x="3566" y="98"/>
                  </a:lnTo>
                  <a:lnTo>
                    <a:pt x="3538" y="84"/>
                  </a:lnTo>
                  <a:lnTo>
                    <a:pt x="3503" y="77"/>
                  </a:lnTo>
                  <a:lnTo>
                    <a:pt x="3476" y="70"/>
                  </a:lnTo>
                  <a:lnTo>
                    <a:pt x="3441" y="56"/>
                  </a:lnTo>
                  <a:lnTo>
                    <a:pt x="3413" y="49"/>
                  </a:lnTo>
                  <a:lnTo>
                    <a:pt x="3378" y="42"/>
                  </a:lnTo>
                  <a:lnTo>
                    <a:pt x="3344" y="35"/>
                  </a:lnTo>
                  <a:lnTo>
                    <a:pt x="3309" y="28"/>
                  </a:lnTo>
                  <a:lnTo>
                    <a:pt x="3281" y="21"/>
                  </a:lnTo>
                  <a:lnTo>
                    <a:pt x="3247" y="14"/>
                  </a:lnTo>
                  <a:lnTo>
                    <a:pt x="3212" y="14"/>
                  </a:lnTo>
                  <a:lnTo>
                    <a:pt x="3177" y="7"/>
                  </a:lnTo>
                  <a:lnTo>
                    <a:pt x="3150" y="0"/>
                  </a:lnTo>
                  <a:close/>
                </a:path>
              </a:pathLst>
            </a:custGeom>
            <a:solidFill>
              <a:srgbClr val="707F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55" name="Google Shape;7655;p76"/>
            <p:cNvSpPr/>
            <p:nvPr/>
          </p:nvSpPr>
          <p:spPr>
            <a:xfrm>
              <a:off x="1454346" y="3295225"/>
              <a:ext cx="132335" cy="143448"/>
            </a:xfrm>
            <a:custGeom>
              <a:avLst/>
              <a:gdLst/>
              <a:ahLst/>
              <a:cxnLst/>
              <a:rect l="l" t="t" r="r" b="b"/>
              <a:pathLst>
                <a:path w="5037" h="5460" extrusionOk="0">
                  <a:moveTo>
                    <a:pt x="1922" y="1"/>
                  </a:moveTo>
                  <a:lnTo>
                    <a:pt x="1880" y="7"/>
                  </a:lnTo>
                  <a:lnTo>
                    <a:pt x="1852" y="14"/>
                  </a:lnTo>
                  <a:lnTo>
                    <a:pt x="1818" y="21"/>
                  </a:lnTo>
                  <a:lnTo>
                    <a:pt x="1783" y="21"/>
                  </a:lnTo>
                  <a:lnTo>
                    <a:pt x="1748" y="28"/>
                  </a:lnTo>
                  <a:lnTo>
                    <a:pt x="1721" y="35"/>
                  </a:lnTo>
                  <a:lnTo>
                    <a:pt x="1686" y="42"/>
                  </a:lnTo>
                  <a:lnTo>
                    <a:pt x="1658" y="49"/>
                  </a:lnTo>
                  <a:lnTo>
                    <a:pt x="1623" y="56"/>
                  </a:lnTo>
                  <a:lnTo>
                    <a:pt x="1589" y="63"/>
                  </a:lnTo>
                  <a:lnTo>
                    <a:pt x="1554" y="77"/>
                  </a:lnTo>
                  <a:lnTo>
                    <a:pt x="1526" y="84"/>
                  </a:lnTo>
                  <a:lnTo>
                    <a:pt x="1492" y="91"/>
                  </a:lnTo>
                  <a:lnTo>
                    <a:pt x="1464" y="105"/>
                  </a:lnTo>
                  <a:lnTo>
                    <a:pt x="1450" y="105"/>
                  </a:lnTo>
                  <a:lnTo>
                    <a:pt x="1429" y="111"/>
                  </a:lnTo>
                  <a:lnTo>
                    <a:pt x="1415" y="118"/>
                  </a:lnTo>
                  <a:lnTo>
                    <a:pt x="1402" y="118"/>
                  </a:lnTo>
                  <a:lnTo>
                    <a:pt x="1367" y="132"/>
                  </a:lnTo>
                  <a:lnTo>
                    <a:pt x="1339" y="139"/>
                  </a:lnTo>
                  <a:lnTo>
                    <a:pt x="1304" y="153"/>
                  </a:lnTo>
                  <a:lnTo>
                    <a:pt x="1277" y="167"/>
                  </a:lnTo>
                  <a:lnTo>
                    <a:pt x="1249" y="174"/>
                  </a:lnTo>
                  <a:cubicBezTo>
                    <a:pt x="0" y="1984"/>
                    <a:pt x="639" y="4481"/>
                    <a:pt x="2608" y="5459"/>
                  </a:cubicBezTo>
                  <a:lnTo>
                    <a:pt x="2650" y="5459"/>
                  </a:lnTo>
                  <a:lnTo>
                    <a:pt x="2747" y="5445"/>
                  </a:lnTo>
                  <a:lnTo>
                    <a:pt x="2754" y="5445"/>
                  </a:lnTo>
                  <a:lnTo>
                    <a:pt x="2851" y="5425"/>
                  </a:lnTo>
                  <a:lnTo>
                    <a:pt x="2879" y="5425"/>
                  </a:lnTo>
                  <a:lnTo>
                    <a:pt x="2962" y="5404"/>
                  </a:lnTo>
                  <a:lnTo>
                    <a:pt x="2969" y="5404"/>
                  </a:lnTo>
                  <a:lnTo>
                    <a:pt x="3066" y="5376"/>
                  </a:lnTo>
                  <a:lnTo>
                    <a:pt x="3087" y="5369"/>
                  </a:lnTo>
                  <a:lnTo>
                    <a:pt x="3177" y="5341"/>
                  </a:lnTo>
                  <a:lnTo>
                    <a:pt x="3184" y="5341"/>
                  </a:lnTo>
                  <a:lnTo>
                    <a:pt x="3281" y="5307"/>
                  </a:lnTo>
                  <a:lnTo>
                    <a:pt x="3302" y="5300"/>
                  </a:lnTo>
                  <a:lnTo>
                    <a:pt x="3385" y="5265"/>
                  </a:lnTo>
                  <a:lnTo>
                    <a:pt x="3392" y="5258"/>
                  </a:lnTo>
                  <a:lnTo>
                    <a:pt x="3482" y="5217"/>
                  </a:lnTo>
                  <a:lnTo>
                    <a:pt x="3503" y="5210"/>
                  </a:lnTo>
                  <a:lnTo>
                    <a:pt x="3579" y="5168"/>
                  </a:lnTo>
                  <a:lnTo>
                    <a:pt x="3593" y="5161"/>
                  </a:lnTo>
                  <a:lnTo>
                    <a:pt x="3677" y="5112"/>
                  </a:lnTo>
                  <a:lnTo>
                    <a:pt x="3697" y="5106"/>
                  </a:lnTo>
                  <a:lnTo>
                    <a:pt x="3774" y="5057"/>
                  </a:lnTo>
                  <a:lnTo>
                    <a:pt x="3781" y="5050"/>
                  </a:lnTo>
                  <a:lnTo>
                    <a:pt x="3864" y="4995"/>
                  </a:lnTo>
                  <a:lnTo>
                    <a:pt x="3885" y="4981"/>
                  </a:lnTo>
                  <a:lnTo>
                    <a:pt x="3947" y="4932"/>
                  </a:lnTo>
                  <a:lnTo>
                    <a:pt x="3961" y="4925"/>
                  </a:lnTo>
                  <a:lnTo>
                    <a:pt x="4037" y="4863"/>
                  </a:lnTo>
                  <a:lnTo>
                    <a:pt x="4058" y="4849"/>
                  </a:lnTo>
                  <a:lnTo>
                    <a:pt x="4120" y="4793"/>
                  </a:lnTo>
                  <a:lnTo>
                    <a:pt x="4127" y="4780"/>
                  </a:lnTo>
                  <a:lnTo>
                    <a:pt x="4204" y="4717"/>
                  </a:lnTo>
                  <a:lnTo>
                    <a:pt x="4218" y="4703"/>
                  </a:lnTo>
                  <a:lnTo>
                    <a:pt x="4273" y="4641"/>
                  </a:lnTo>
                  <a:lnTo>
                    <a:pt x="4287" y="4627"/>
                  </a:lnTo>
                  <a:cubicBezTo>
                    <a:pt x="4308" y="4606"/>
                    <a:pt x="4329" y="4578"/>
                    <a:pt x="4349" y="4558"/>
                  </a:cubicBezTo>
                  <a:lnTo>
                    <a:pt x="4363" y="4544"/>
                  </a:lnTo>
                  <a:lnTo>
                    <a:pt x="4391" y="4509"/>
                  </a:lnTo>
                  <a:cubicBezTo>
                    <a:pt x="4571" y="4294"/>
                    <a:pt x="4717" y="4058"/>
                    <a:pt x="4828" y="3795"/>
                  </a:cubicBezTo>
                  <a:cubicBezTo>
                    <a:pt x="4835" y="3767"/>
                    <a:pt x="4849" y="3746"/>
                    <a:pt x="4856" y="3718"/>
                  </a:cubicBezTo>
                  <a:lnTo>
                    <a:pt x="4863" y="3697"/>
                  </a:lnTo>
                  <a:cubicBezTo>
                    <a:pt x="4877" y="3670"/>
                    <a:pt x="4883" y="3642"/>
                    <a:pt x="4890" y="3621"/>
                  </a:cubicBezTo>
                  <a:lnTo>
                    <a:pt x="4897" y="3593"/>
                  </a:lnTo>
                  <a:cubicBezTo>
                    <a:pt x="4911" y="3559"/>
                    <a:pt x="4918" y="3531"/>
                    <a:pt x="4932" y="3496"/>
                  </a:cubicBezTo>
                  <a:cubicBezTo>
                    <a:pt x="4960" y="3385"/>
                    <a:pt x="4988" y="3274"/>
                    <a:pt x="5001" y="3163"/>
                  </a:cubicBezTo>
                  <a:cubicBezTo>
                    <a:pt x="5001" y="3136"/>
                    <a:pt x="5008" y="3115"/>
                    <a:pt x="5015" y="3087"/>
                  </a:cubicBezTo>
                  <a:cubicBezTo>
                    <a:pt x="5015" y="3059"/>
                    <a:pt x="5015" y="3045"/>
                    <a:pt x="5022" y="3025"/>
                  </a:cubicBezTo>
                  <a:cubicBezTo>
                    <a:pt x="5029" y="2935"/>
                    <a:pt x="5036" y="2837"/>
                    <a:pt x="5036" y="2740"/>
                  </a:cubicBezTo>
                  <a:lnTo>
                    <a:pt x="5036" y="2650"/>
                  </a:lnTo>
                  <a:cubicBezTo>
                    <a:pt x="5036" y="2622"/>
                    <a:pt x="5029" y="2615"/>
                    <a:pt x="5029" y="2609"/>
                  </a:cubicBezTo>
                  <a:cubicBezTo>
                    <a:pt x="5029" y="2581"/>
                    <a:pt x="5029" y="2546"/>
                    <a:pt x="5029" y="2518"/>
                  </a:cubicBezTo>
                  <a:cubicBezTo>
                    <a:pt x="5022" y="2484"/>
                    <a:pt x="5022" y="2456"/>
                    <a:pt x="5015" y="2421"/>
                  </a:cubicBezTo>
                  <a:lnTo>
                    <a:pt x="5015" y="2400"/>
                  </a:lnTo>
                  <a:cubicBezTo>
                    <a:pt x="5008" y="2338"/>
                    <a:pt x="5001" y="2276"/>
                    <a:pt x="4988" y="2220"/>
                  </a:cubicBezTo>
                  <a:lnTo>
                    <a:pt x="4988" y="2192"/>
                  </a:lnTo>
                  <a:cubicBezTo>
                    <a:pt x="4981" y="2137"/>
                    <a:pt x="4967" y="2074"/>
                    <a:pt x="4946" y="2019"/>
                  </a:cubicBezTo>
                  <a:lnTo>
                    <a:pt x="4946" y="1998"/>
                  </a:lnTo>
                  <a:cubicBezTo>
                    <a:pt x="4925" y="1936"/>
                    <a:pt x="4911" y="1880"/>
                    <a:pt x="4890" y="1825"/>
                  </a:cubicBezTo>
                  <a:lnTo>
                    <a:pt x="4883" y="1804"/>
                  </a:lnTo>
                  <a:cubicBezTo>
                    <a:pt x="4863" y="1741"/>
                    <a:pt x="4842" y="1686"/>
                    <a:pt x="4814" y="1631"/>
                  </a:cubicBezTo>
                  <a:lnTo>
                    <a:pt x="4807" y="1617"/>
                  </a:lnTo>
                  <a:cubicBezTo>
                    <a:pt x="4786" y="1561"/>
                    <a:pt x="4759" y="1506"/>
                    <a:pt x="4731" y="1450"/>
                  </a:cubicBezTo>
                  <a:lnTo>
                    <a:pt x="4717" y="1429"/>
                  </a:lnTo>
                  <a:cubicBezTo>
                    <a:pt x="4689" y="1381"/>
                    <a:pt x="4662" y="1332"/>
                    <a:pt x="4634" y="1277"/>
                  </a:cubicBezTo>
                  <a:lnTo>
                    <a:pt x="4620" y="1263"/>
                  </a:lnTo>
                  <a:cubicBezTo>
                    <a:pt x="4592" y="1207"/>
                    <a:pt x="4557" y="1159"/>
                    <a:pt x="4516" y="1103"/>
                  </a:cubicBezTo>
                  <a:cubicBezTo>
                    <a:pt x="4412" y="958"/>
                    <a:pt x="4287" y="819"/>
                    <a:pt x="4148" y="694"/>
                  </a:cubicBezTo>
                  <a:lnTo>
                    <a:pt x="4127" y="673"/>
                  </a:lnTo>
                  <a:lnTo>
                    <a:pt x="4100" y="653"/>
                  </a:lnTo>
                  <a:lnTo>
                    <a:pt x="4086" y="639"/>
                  </a:lnTo>
                  <a:lnTo>
                    <a:pt x="4079" y="632"/>
                  </a:lnTo>
                  <a:lnTo>
                    <a:pt x="4065" y="618"/>
                  </a:lnTo>
                  <a:lnTo>
                    <a:pt x="4051" y="611"/>
                  </a:lnTo>
                  <a:lnTo>
                    <a:pt x="4030" y="590"/>
                  </a:lnTo>
                  <a:lnTo>
                    <a:pt x="4003" y="569"/>
                  </a:lnTo>
                  <a:lnTo>
                    <a:pt x="3975" y="548"/>
                  </a:lnTo>
                  <a:lnTo>
                    <a:pt x="3947" y="528"/>
                  </a:lnTo>
                  <a:lnTo>
                    <a:pt x="3926" y="507"/>
                  </a:lnTo>
                  <a:lnTo>
                    <a:pt x="3899" y="493"/>
                  </a:lnTo>
                  <a:lnTo>
                    <a:pt x="3871" y="472"/>
                  </a:lnTo>
                  <a:lnTo>
                    <a:pt x="3843" y="451"/>
                  </a:lnTo>
                  <a:lnTo>
                    <a:pt x="3822" y="437"/>
                  </a:lnTo>
                  <a:lnTo>
                    <a:pt x="3794" y="417"/>
                  </a:lnTo>
                  <a:lnTo>
                    <a:pt x="3767" y="403"/>
                  </a:lnTo>
                  <a:lnTo>
                    <a:pt x="3739" y="382"/>
                  </a:lnTo>
                  <a:lnTo>
                    <a:pt x="3711" y="368"/>
                  </a:lnTo>
                  <a:lnTo>
                    <a:pt x="3684" y="347"/>
                  </a:lnTo>
                  <a:lnTo>
                    <a:pt x="3656" y="333"/>
                  </a:lnTo>
                  <a:lnTo>
                    <a:pt x="3628" y="320"/>
                  </a:lnTo>
                  <a:lnTo>
                    <a:pt x="3600" y="306"/>
                  </a:lnTo>
                  <a:lnTo>
                    <a:pt x="3573" y="285"/>
                  </a:lnTo>
                  <a:lnTo>
                    <a:pt x="3545" y="271"/>
                  </a:lnTo>
                  <a:lnTo>
                    <a:pt x="3510" y="257"/>
                  </a:lnTo>
                  <a:lnTo>
                    <a:pt x="3482" y="243"/>
                  </a:lnTo>
                  <a:lnTo>
                    <a:pt x="3468" y="236"/>
                  </a:lnTo>
                  <a:lnTo>
                    <a:pt x="3455" y="229"/>
                  </a:lnTo>
                  <a:lnTo>
                    <a:pt x="3427" y="216"/>
                  </a:lnTo>
                  <a:lnTo>
                    <a:pt x="3406" y="209"/>
                  </a:lnTo>
                  <a:lnTo>
                    <a:pt x="3385" y="202"/>
                  </a:lnTo>
                  <a:lnTo>
                    <a:pt x="3358" y="188"/>
                  </a:lnTo>
                  <a:lnTo>
                    <a:pt x="3309" y="167"/>
                  </a:lnTo>
                  <a:lnTo>
                    <a:pt x="3281" y="153"/>
                  </a:lnTo>
                  <a:lnTo>
                    <a:pt x="3247" y="139"/>
                  </a:lnTo>
                  <a:lnTo>
                    <a:pt x="3219" y="132"/>
                  </a:lnTo>
                  <a:lnTo>
                    <a:pt x="3184" y="118"/>
                  </a:lnTo>
                  <a:lnTo>
                    <a:pt x="3170" y="118"/>
                  </a:lnTo>
                  <a:lnTo>
                    <a:pt x="3156" y="111"/>
                  </a:lnTo>
                  <a:lnTo>
                    <a:pt x="3136" y="105"/>
                  </a:lnTo>
                  <a:lnTo>
                    <a:pt x="3122" y="105"/>
                  </a:lnTo>
                  <a:lnTo>
                    <a:pt x="3094" y="91"/>
                  </a:lnTo>
                  <a:lnTo>
                    <a:pt x="3059" y="84"/>
                  </a:lnTo>
                  <a:lnTo>
                    <a:pt x="3025" y="77"/>
                  </a:lnTo>
                  <a:lnTo>
                    <a:pt x="2997" y="63"/>
                  </a:lnTo>
                  <a:lnTo>
                    <a:pt x="2962" y="56"/>
                  </a:lnTo>
                  <a:lnTo>
                    <a:pt x="2927" y="49"/>
                  </a:lnTo>
                  <a:lnTo>
                    <a:pt x="2900" y="42"/>
                  </a:lnTo>
                  <a:lnTo>
                    <a:pt x="2865" y="35"/>
                  </a:lnTo>
                  <a:lnTo>
                    <a:pt x="2830" y="28"/>
                  </a:lnTo>
                  <a:lnTo>
                    <a:pt x="2796" y="21"/>
                  </a:lnTo>
                  <a:lnTo>
                    <a:pt x="2768" y="21"/>
                  </a:lnTo>
                  <a:lnTo>
                    <a:pt x="2733" y="14"/>
                  </a:lnTo>
                  <a:lnTo>
                    <a:pt x="2699" y="7"/>
                  </a:lnTo>
                  <a:lnTo>
                    <a:pt x="2664" y="1"/>
                  </a:lnTo>
                  <a:close/>
                </a:path>
              </a:pathLst>
            </a:custGeom>
            <a:solidFill>
              <a:srgbClr val="5163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56" name="Google Shape;7656;p76"/>
            <p:cNvSpPr/>
            <p:nvPr/>
          </p:nvSpPr>
          <p:spPr>
            <a:xfrm>
              <a:off x="1506996" y="3210890"/>
              <a:ext cx="14608" cy="44453"/>
            </a:xfrm>
            <a:custGeom>
              <a:avLst/>
              <a:gdLst/>
              <a:ahLst/>
              <a:cxnLst/>
              <a:rect l="l" t="t" r="r" b="b"/>
              <a:pathLst>
                <a:path w="556" h="1692" extrusionOk="0">
                  <a:moveTo>
                    <a:pt x="278" y="1"/>
                  </a:moveTo>
                  <a:cubicBezTo>
                    <a:pt x="140" y="1"/>
                    <a:pt x="1" y="93"/>
                    <a:pt x="1" y="277"/>
                  </a:cubicBezTo>
                  <a:lnTo>
                    <a:pt x="1" y="1414"/>
                  </a:lnTo>
                  <a:cubicBezTo>
                    <a:pt x="1" y="1567"/>
                    <a:pt x="126" y="1691"/>
                    <a:pt x="278" y="1691"/>
                  </a:cubicBezTo>
                  <a:cubicBezTo>
                    <a:pt x="431" y="1691"/>
                    <a:pt x="556" y="1560"/>
                    <a:pt x="556" y="1407"/>
                  </a:cubicBezTo>
                  <a:lnTo>
                    <a:pt x="556" y="277"/>
                  </a:lnTo>
                  <a:cubicBezTo>
                    <a:pt x="556" y="93"/>
                    <a:pt x="417" y="1"/>
                    <a:pt x="278" y="1"/>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57" name="Google Shape;7657;p76"/>
            <p:cNvSpPr/>
            <p:nvPr/>
          </p:nvSpPr>
          <p:spPr>
            <a:xfrm>
              <a:off x="1430307" y="3230489"/>
              <a:ext cx="33892" cy="40696"/>
            </a:xfrm>
            <a:custGeom>
              <a:avLst/>
              <a:gdLst/>
              <a:ahLst/>
              <a:cxnLst/>
              <a:rect l="l" t="t" r="r" b="b"/>
              <a:pathLst>
                <a:path w="1290" h="1549" extrusionOk="0">
                  <a:moveTo>
                    <a:pt x="385" y="0"/>
                  </a:moveTo>
                  <a:cubicBezTo>
                    <a:pt x="192" y="0"/>
                    <a:pt x="0" y="206"/>
                    <a:pt x="139" y="425"/>
                  </a:cubicBezTo>
                  <a:lnTo>
                    <a:pt x="700" y="1410"/>
                  </a:lnTo>
                  <a:cubicBezTo>
                    <a:pt x="749" y="1493"/>
                    <a:pt x="846" y="1549"/>
                    <a:pt x="943" y="1549"/>
                  </a:cubicBezTo>
                  <a:cubicBezTo>
                    <a:pt x="1158" y="1549"/>
                    <a:pt x="1290" y="1313"/>
                    <a:pt x="1186" y="1133"/>
                  </a:cubicBezTo>
                  <a:lnTo>
                    <a:pt x="617" y="148"/>
                  </a:lnTo>
                  <a:cubicBezTo>
                    <a:pt x="561" y="43"/>
                    <a:pt x="473" y="0"/>
                    <a:pt x="385" y="0"/>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58" name="Google Shape;7658;p76"/>
            <p:cNvSpPr/>
            <p:nvPr/>
          </p:nvSpPr>
          <p:spPr>
            <a:xfrm>
              <a:off x="1374872" y="3284768"/>
              <a:ext cx="47002" cy="29793"/>
            </a:xfrm>
            <a:custGeom>
              <a:avLst/>
              <a:gdLst/>
              <a:ahLst/>
              <a:cxnLst/>
              <a:rect l="l" t="t" r="r" b="b"/>
              <a:pathLst>
                <a:path w="1789" h="1134" extrusionOk="0">
                  <a:moveTo>
                    <a:pt x="412" y="0"/>
                  </a:moveTo>
                  <a:cubicBezTo>
                    <a:pt x="160" y="0"/>
                    <a:pt x="0" y="373"/>
                    <a:pt x="286" y="530"/>
                  </a:cubicBezTo>
                  <a:lnTo>
                    <a:pt x="1264" y="1092"/>
                  </a:lnTo>
                  <a:cubicBezTo>
                    <a:pt x="1305" y="1120"/>
                    <a:pt x="1354" y="1134"/>
                    <a:pt x="1402" y="1134"/>
                  </a:cubicBezTo>
                  <a:cubicBezTo>
                    <a:pt x="1405" y="1134"/>
                    <a:pt x="1407" y="1134"/>
                    <a:pt x="1410" y="1134"/>
                  </a:cubicBezTo>
                  <a:cubicBezTo>
                    <a:pt x="1695" y="1134"/>
                    <a:pt x="1789" y="751"/>
                    <a:pt x="1541" y="614"/>
                  </a:cubicBezTo>
                  <a:lnTo>
                    <a:pt x="563" y="45"/>
                  </a:lnTo>
                  <a:cubicBezTo>
                    <a:pt x="511" y="14"/>
                    <a:pt x="460" y="0"/>
                    <a:pt x="412" y="0"/>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59" name="Google Shape;7659;p76"/>
            <p:cNvSpPr/>
            <p:nvPr/>
          </p:nvSpPr>
          <p:spPr>
            <a:xfrm>
              <a:off x="1356297" y="3359198"/>
              <a:ext cx="49235" cy="14581"/>
            </a:xfrm>
            <a:custGeom>
              <a:avLst/>
              <a:gdLst/>
              <a:ahLst/>
              <a:cxnLst/>
              <a:rect l="l" t="t" r="r" b="b"/>
              <a:pathLst>
                <a:path w="1874" h="555" extrusionOk="0">
                  <a:moveTo>
                    <a:pt x="368" y="0"/>
                  </a:moveTo>
                  <a:cubicBezTo>
                    <a:pt x="1" y="0"/>
                    <a:pt x="1" y="555"/>
                    <a:pt x="368" y="555"/>
                  </a:cubicBezTo>
                  <a:lnTo>
                    <a:pt x="1506" y="555"/>
                  </a:lnTo>
                  <a:cubicBezTo>
                    <a:pt x="1873" y="555"/>
                    <a:pt x="1873" y="0"/>
                    <a:pt x="1506" y="0"/>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60" name="Google Shape;7660;p76"/>
            <p:cNvSpPr/>
            <p:nvPr/>
          </p:nvSpPr>
          <p:spPr>
            <a:xfrm>
              <a:off x="1375686" y="3418311"/>
              <a:ext cx="46476" cy="29478"/>
            </a:xfrm>
            <a:custGeom>
              <a:avLst/>
              <a:gdLst/>
              <a:ahLst/>
              <a:cxnLst/>
              <a:rect l="l" t="t" r="r" b="b"/>
              <a:pathLst>
                <a:path w="1769" h="1122" extrusionOk="0">
                  <a:moveTo>
                    <a:pt x="1373" y="1"/>
                  </a:moveTo>
                  <a:cubicBezTo>
                    <a:pt x="1329" y="1"/>
                    <a:pt x="1281" y="13"/>
                    <a:pt x="1233" y="39"/>
                  </a:cubicBezTo>
                  <a:lnTo>
                    <a:pt x="255" y="601"/>
                  </a:lnTo>
                  <a:cubicBezTo>
                    <a:pt x="0" y="745"/>
                    <a:pt x="100" y="1121"/>
                    <a:pt x="386" y="1121"/>
                  </a:cubicBezTo>
                  <a:cubicBezTo>
                    <a:pt x="388" y="1121"/>
                    <a:pt x="391" y="1121"/>
                    <a:pt x="393" y="1121"/>
                  </a:cubicBezTo>
                  <a:cubicBezTo>
                    <a:pt x="442" y="1121"/>
                    <a:pt x="490" y="1107"/>
                    <a:pt x="532" y="1086"/>
                  </a:cubicBezTo>
                  <a:lnTo>
                    <a:pt x="1510" y="518"/>
                  </a:lnTo>
                  <a:cubicBezTo>
                    <a:pt x="1769" y="359"/>
                    <a:pt x="1619" y="1"/>
                    <a:pt x="1373" y="1"/>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61" name="Google Shape;7661;p76"/>
            <p:cNvSpPr/>
            <p:nvPr/>
          </p:nvSpPr>
          <p:spPr>
            <a:xfrm>
              <a:off x="1606701" y="3284689"/>
              <a:ext cx="46870" cy="29872"/>
            </a:xfrm>
            <a:custGeom>
              <a:avLst/>
              <a:gdLst/>
              <a:ahLst/>
              <a:cxnLst/>
              <a:rect l="l" t="t" r="r" b="b"/>
              <a:pathLst>
                <a:path w="1784" h="1137" extrusionOk="0">
                  <a:moveTo>
                    <a:pt x="1381" y="1"/>
                  </a:moveTo>
                  <a:cubicBezTo>
                    <a:pt x="1333" y="1"/>
                    <a:pt x="1281" y="15"/>
                    <a:pt x="1228" y="48"/>
                  </a:cubicBezTo>
                  <a:lnTo>
                    <a:pt x="250" y="617"/>
                  </a:lnTo>
                  <a:cubicBezTo>
                    <a:pt x="0" y="755"/>
                    <a:pt x="97" y="1137"/>
                    <a:pt x="388" y="1137"/>
                  </a:cubicBezTo>
                  <a:cubicBezTo>
                    <a:pt x="437" y="1137"/>
                    <a:pt x="486" y="1123"/>
                    <a:pt x="527" y="1095"/>
                  </a:cubicBezTo>
                  <a:lnTo>
                    <a:pt x="1505" y="526"/>
                  </a:lnTo>
                  <a:cubicBezTo>
                    <a:pt x="1784" y="375"/>
                    <a:pt x="1630" y="1"/>
                    <a:pt x="1381" y="1"/>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62" name="Google Shape;7662;p76"/>
            <p:cNvSpPr/>
            <p:nvPr/>
          </p:nvSpPr>
          <p:spPr>
            <a:xfrm>
              <a:off x="1564402" y="3230857"/>
              <a:ext cx="33419" cy="40328"/>
            </a:xfrm>
            <a:custGeom>
              <a:avLst/>
              <a:gdLst/>
              <a:ahLst/>
              <a:cxnLst/>
              <a:rect l="l" t="t" r="r" b="b"/>
              <a:pathLst>
                <a:path w="1272" h="1535" extrusionOk="0">
                  <a:moveTo>
                    <a:pt x="900" y="0"/>
                  </a:moveTo>
                  <a:cubicBezTo>
                    <a:pt x="816" y="0"/>
                    <a:pt x="732" y="39"/>
                    <a:pt x="674" y="134"/>
                  </a:cubicBezTo>
                  <a:lnTo>
                    <a:pt x="105" y="1119"/>
                  </a:lnTo>
                  <a:cubicBezTo>
                    <a:pt x="1" y="1299"/>
                    <a:pt x="133" y="1535"/>
                    <a:pt x="348" y="1535"/>
                  </a:cubicBezTo>
                  <a:cubicBezTo>
                    <a:pt x="445" y="1535"/>
                    <a:pt x="535" y="1479"/>
                    <a:pt x="590" y="1396"/>
                  </a:cubicBezTo>
                  <a:lnTo>
                    <a:pt x="1152" y="411"/>
                  </a:lnTo>
                  <a:cubicBezTo>
                    <a:pt x="1272" y="196"/>
                    <a:pt x="1087" y="0"/>
                    <a:pt x="900" y="0"/>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63" name="Google Shape;7663;p76"/>
            <p:cNvSpPr/>
            <p:nvPr/>
          </p:nvSpPr>
          <p:spPr>
            <a:xfrm>
              <a:off x="1360317" y="3362587"/>
              <a:ext cx="427348" cy="228492"/>
            </a:xfrm>
            <a:custGeom>
              <a:avLst/>
              <a:gdLst/>
              <a:ahLst/>
              <a:cxnLst/>
              <a:rect l="l" t="t" r="r" b="b"/>
              <a:pathLst>
                <a:path w="16266" h="8697" extrusionOk="0">
                  <a:moveTo>
                    <a:pt x="9272" y="1"/>
                  </a:moveTo>
                  <a:cubicBezTo>
                    <a:pt x="7689" y="1"/>
                    <a:pt x="6230" y="1084"/>
                    <a:pt x="5861" y="2722"/>
                  </a:cubicBezTo>
                  <a:cubicBezTo>
                    <a:pt x="5644" y="2651"/>
                    <a:pt x="5422" y="2616"/>
                    <a:pt x="5202" y="2616"/>
                  </a:cubicBezTo>
                  <a:cubicBezTo>
                    <a:pt x="4525" y="2616"/>
                    <a:pt x="3874" y="2943"/>
                    <a:pt x="3475" y="3520"/>
                  </a:cubicBezTo>
                  <a:cubicBezTo>
                    <a:pt x="3251" y="3461"/>
                    <a:pt x="3027" y="3433"/>
                    <a:pt x="2807" y="3433"/>
                  </a:cubicBezTo>
                  <a:cubicBezTo>
                    <a:pt x="1521" y="3433"/>
                    <a:pt x="373" y="4388"/>
                    <a:pt x="201" y="5732"/>
                  </a:cubicBezTo>
                  <a:cubicBezTo>
                    <a:pt x="0" y="7307"/>
                    <a:pt x="1228" y="8694"/>
                    <a:pt x="2816" y="8694"/>
                  </a:cubicBezTo>
                  <a:lnTo>
                    <a:pt x="13540" y="8694"/>
                  </a:lnTo>
                  <a:cubicBezTo>
                    <a:pt x="13581" y="8696"/>
                    <a:pt x="13622" y="8697"/>
                    <a:pt x="13663" y="8697"/>
                  </a:cubicBezTo>
                  <a:cubicBezTo>
                    <a:pt x="15092" y="8697"/>
                    <a:pt x="16266" y="7536"/>
                    <a:pt x="16266" y="6093"/>
                  </a:cubicBezTo>
                  <a:cubicBezTo>
                    <a:pt x="16266" y="4654"/>
                    <a:pt x="15099" y="3495"/>
                    <a:pt x="13675" y="3495"/>
                  </a:cubicBezTo>
                  <a:cubicBezTo>
                    <a:pt x="13630" y="3495"/>
                    <a:pt x="13585" y="3496"/>
                    <a:pt x="13540" y="3499"/>
                  </a:cubicBezTo>
                  <a:cubicBezTo>
                    <a:pt x="13276" y="3499"/>
                    <a:pt x="13013" y="3533"/>
                    <a:pt x="12763" y="3617"/>
                  </a:cubicBezTo>
                  <a:lnTo>
                    <a:pt x="12763" y="3499"/>
                  </a:lnTo>
                  <a:cubicBezTo>
                    <a:pt x="12763" y="2895"/>
                    <a:pt x="12603" y="2299"/>
                    <a:pt x="12305" y="1772"/>
                  </a:cubicBezTo>
                  <a:cubicBezTo>
                    <a:pt x="11695" y="579"/>
                    <a:pt x="10425" y="197"/>
                    <a:pt x="10425" y="197"/>
                  </a:cubicBezTo>
                  <a:cubicBezTo>
                    <a:pt x="10043" y="64"/>
                    <a:pt x="9654" y="1"/>
                    <a:pt x="9272" y="1"/>
                  </a:cubicBezTo>
                  <a:close/>
                </a:path>
              </a:pathLst>
            </a:custGeom>
            <a:solidFill>
              <a:srgbClr val="99A4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64" name="Google Shape;7664;p76"/>
            <p:cNvSpPr/>
            <p:nvPr/>
          </p:nvSpPr>
          <p:spPr>
            <a:xfrm>
              <a:off x="1360317" y="3431264"/>
              <a:ext cx="216512" cy="159737"/>
            </a:xfrm>
            <a:custGeom>
              <a:avLst/>
              <a:gdLst/>
              <a:ahLst/>
              <a:cxnLst/>
              <a:rect l="l" t="t" r="r" b="b"/>
              <a:pathLst>
                <a:path w="8241" h="6080" extrusionOk="0">
                  <a:moveTo>
                    <a:pt x="5195" y="1"/>
                  </a:moveTo>
                  <a:cubicBezTo>
                    <a:pt x="4523" y="1"/>
                    <a:pt x="3875" y="331"/>
                    <a:pt x="3475" y="906"/>
                  </a:cubicBezTo>
                  <a:cubicBezTo>
                    <a:pt x="3251" y="847"/>
                    <a:pt x="3027" y="819"/>
                    <a:pt x="2807" y="819"/>
                  </a:cubicBezTo>
                  <a:cubicBezTo>
                    <a:pt x="1521" y="819"/>
                    <a:pt x="373" y="1774"/>
                    <a:pt x="201" y="3118"/>
                  </a:cubicBezTo>
                  <a:cubicBezTo>
                    <a:pt x="0" y="4693"/>
                    <a:pt x="1228" y="6080"/>
                    <a:pt x="2816" y="6080"/>
                  </a:cubicBezTo>
                  <a:lnTo>
                    <a:pt x="8241" y="6080"/>
                  </a:lnTo>
                  <a:cubicBezTo>
                    <a:pt x="6652" y="4963"/>
                    <a:pt x="5709" y="3139"/>
                    <a:pt x="5709" y="1197"/>
                  </a:cubicBezTo>
                  <a:cubicBezTo>
                    <a:pt x="5709" y="822"/>
                    <a:pt x="5737" y="455"/>
                    <a:pt x="5806" y="94"/>
                  </a:cubicBezTo>
                  <a:cubicBezTo>
                    <a:pt x="5604" y="31"/>
                    <a:pt x="5399" y="1"/>
                    <a:pt x="5195" y="1"/>
                  </a:cubicBezTo>
                  <a:close/>
                </a:path>
              </a:pathLst>
            </a:custGeom>
            <a:solidFill>
              <a:srgbClr val="7887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665" name="Google Shape;7665;p76"/>
          <p:cNvGrpSpPr/>
          <p:nvPr/>
        </p:nvGrpSpPr>
        <p:grpSpPr>
          <a:xfrm>
            <a:off x="1903737" y="3215540"/>
            <a:ext cx="411874" cy="370731"/>
            <a:chOff x="1903737" y="3215540"/>
            <a:chExt cx="411874" cy="370731"/>
          </a:xfrm>
        </p:grpSpPr>
        <p:sp>
          <p:nvSpPr>
            <p:cNvPr id="7666" name="Google Shape;7666;p76"/>
            <p:cNvSpPr/>
            <p:nvPr/>
          </p:nvSpPr>
          <p:spPr>
            <a:xfrm>
              <a:off x="2115940" y="3285661"/>
              <a:ext cx="77451" cy="75271"/>
            </a:xfrm>
            <a:custGeom>
              <a:avLst/>
              <a:gdLst/>
              <a:ahLst/>
              <a:cxnLst/>
              <a:rect l="l" t="t" r="r" b="b"/>
              <a:pathLst>
                <a:path w="2948" h="2865" extrusionOk="0">
                  <a:moveTo>
                    <a:pt x="1475" y="0"/>
                  </a:moveTo>
                  <a:cubicBezTo>
                    <a:pt x="1438" y="0"/>
                    <a:pt x="1401" y="25"/>
                    <a:pt x="1398" y="73"/>
                  </a:cubicBezTo>
                  <a:cubicBezTo>
                    <a:pt x="1398" y="781"/>
                    <a:pt x="822" y="1356"/>
                    <a:pt x="115" y="1356"/>
                  </a:cubicBezTo>
                  <a:cubicBezTo>
                    <a:pt x="110" y="1356"/>
                    <a:pt x="106" y="1356"/>
                    <a:pt x="102" y="1356"/>
                  </a:cubicBezTo>
                  <a:cubicBezTo>
                    <a:pt x="1" y="1356"/>
                    <a:pt x="1" y="1517"/>
                    <a:pt x="102" y="1517"/>
                  </a:cubicBezTo>
                  <a:cubicBezTo>
                    <a:pt x="106" y="1517"/>
                    <a:pt x="110" y="1516"/>
                    <a:pt x="115" y="1516"/>
                  </a:cubicBezTo>
                  <a:cubicBezTo>
                    <a:pt x="822" y="1516"/>
                    <a:pt x="1391" y="2085"/>
                    <a:pt x="1398" y="2792"/>
                  </a:cubicBezTo>
                  <a:cubicBezTo>
                    <a:pt x="1401" y="2841"/>
                    <a:pt x="1438" y="2865"/>
                    <a:pt x="1475" y="2865"/>
                  </a:cubicBezTo>
                  <a:cubicBezTo>
                    <a:pt x="1512" y="2865"/>
                    <a:pt x="1550" y="2841"/>
                    <a:pt x="1557" y="2792"/>
                  </a:cubicBezTo>
                  <a:cubicBezTo>
                    <a:pt x="1557" y="2085"/>
                    <a:pt x="2126" y="1516"/>
                    <a:pt x="2834" y="1516"/>
                  </a:cubicBezTo>
                  <a:cubicBezTo>
                    <a:pt x="2838" y="1516"/>
                    <a:pt x="2842" y="1517"/>
                    <a:pt x="2846" y="1517"/>
                  </a:cubicBezTo>
                  <a:cubicBezTo>
                    <a:pt x="2947" y="1517"/>
                    <a:pt x="2947" y="1356"/>
                    <a:pt x="2846" y="1356"/>
                  </a:cubicBezTo>
                  <a:cubicBezTo>
                    <a:pt x="2842" y="1356"/>
                    <a:pt x="2838" y="1356"/>
                    <a:pt x="2834" y="1356"/>
                  </a:cubicBezTo>
                  <a:cubicBezTo>
                    <a:pt x="2126" y="1349"/>
                    <a:pt x="1557" y="781"/>
                    <a:pt x="1557" y="73"/>
                  </a:cubicBezTo>
                  <a:cubicBezTo>
                    <a:pt x="1550" y="25"/>
                    <a:pt x="1512" y="0"/>
                    <a:pt x="1475" y="0"/>
                  </a:cubicBezTo>
                  <a:close/>
                </a:path>
              </a:pathLst>
            </a:custGeom>
            <a:solidFill>
              <a:srgbClr val="5163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67" name="Google Shape;7667;p76"/>
            <p:cNvSpPr/>
            <p:nvPr/>
          </p:nvSpPr>
          <p:spPr>
            <a:xfrm>
              <a:off x="2116939" y="3285425"/>
              <a:ext cx="44663" cy="74798"/>
            </a:xfrm>
            <a:custGeom>
              <a:avLst/>
              <a:gdLst/>
              <a:ahLst/>
              <a:cxnLst/>
              <a:rect l="l" t="t" r="r" b="b"/>
              <a:pathLst>
                <a:path w="1700" h="2847" extrusionOk="0">
                  <a:moveTo>
                    <a:pt x="1437" y="1"/>
                  </a:moveTo>
                  <a:cubicBezTo>
                    <a:pt x="1395" y="1"/>
                    <a:pt x="1353" y="30"/>
                    <a:pt x="1360" y="89"/>
                  </a:cubicBezTo>
                  <a:cubicBezTo>
                    <a:pt x="1353" y="589"/>
                    <a:pt x="1062" y="1039"/>
                    <a:pt x="611" y="1247"/>
                  </a:cubicBezTo>
                  <a:lnTo>
                    <a:pt x="604" y="1247"/>
                  </a:lnTo>
                  <a:cubicBezTo>
                    <a:pt x="548" y="1275"/>
                    <a:pt x="500" y="1289"/>
                    <a:pt x="444" y="1310"/>
                  </a:cubicBezTo>
                  <a:lnTo>
                    <a:pt x="430" y="1310"/>
                  </a:lnTo>
                  <a:lnTo>
                    <a:pt x="361" y="1324"/>
                  </a:lnTo>
                  <a:lnTo>
                    <a:pt x="347" y="1324"/>
                  </a:lnTo>
                  <a:cubicBezTo>
                    <a:pt x="319" y="1331"/>
                    <a:pt x="292" y="1338"/>
                    <a:pt x="271" y="1345"/>
                  </a:cubicBezTo>
                  <a:lnTo>
                    <a:pt x="257" y="1345"/>
                  </a:lnTo>
                  <a:lnTo>
                    <a:pt x="188" y="1352"/>
                  </a:lnTo>
                  <a:lnTo>
                    <a:pt x="84" y="1352"/>
                  </a:lnTo>
                  <a:cubicBezTo>
                    <a:pt x="35" y="1352"/>
                    <a:pt x="0" y="1386"/>
                    <a:pt x="0" y="1428"/>
                  </a:cubicBezTo>
                  <a:cubicBezTo>
                    <a:pt x="0" y="1476"/>
                    <a:pt x="35" y="1511"/>
                    <a:pt x="84" y="1511"/>
                  </a:cubicBezTo>
                  <a:lnTo>
                    <a:pt x="188" y="1511"/>
                  </a:lnTo>
                  <a:lnTo>
                    <a:pt x="257" y="1518"/>
                  </a:lnTo>
                  <a:lnTo>
                    <a:pt x="271" y="1518"/>
                  </a:lnTo>
                  <a:cubicBezTo>
                    <a:pt x="292" y="1525"/>
                    <a:pt x="319" y="1525"/>
                    <a:pt x="347" y="1532"/>
                  </a:cubicBezTo>
                  <a:lnTo>
                    <a:pt x="361" y="1532"/>
                  </a:lnTo>
                  <a:lnTo>
                    <a:pt x="430" y="1553"/>
                  </a:lnTo>
                  <a:lnTo>
                    <a:pt x="444" y="1553"/>
                  </a:lnTo>
                  <a:cubicBezTo>
                    <a:pt x="500" y="1567"/>
                    <a:pt x="548" y="1587"/>
                    <a:pt x="604" y="1608"/>
                  </a:cubicBezTo>
                  <a:lnTo>
                    <a:pt x="611" y="1608"/>
                  </a:lnTo>
                  <a:cubicBezTo>
                    <a:pt x="1062" y="1816"/>
                    <a:pt x="1353" y="2274"/>
                    <a:pt x="1360" y="2773"/>
                  </a:cubicBezTo>
                  <a:cubicBezTo>
                    <a:pt x="1363" y="2822"/>
                    <a:pt x="1400" y="2846"/>
                    <a:pt x="1437" y="2846"/>
                  </a:cubicBezTo>
                  <a:cubicBezTo>
                    <a:pt x="1474" y="2846"/>
                    <a:pt x="1512" y="2822"/>
                    <a:pt x="1519" y="2773"/>
                  </a:cubicBezTo>
                  <a:cubicBezTo>
                    <a:pt x="1519" y="2538"/>
                    <a:pt x="1582" y="2309"/>
                    <a:pt x="1700" y="2108"/>
                  </a:cubicBezTo>
                  <a:cubicBezTo>
                    <a:pt x="1637" y="1851"/>
                    <a:pt x="1499" y="1615"/>
                    <a:pt x="1290" y="1442"/>
                  </a:cubicBezTo>
                  <a:cubicBezTo>
                    <a:pt x="1499" y="1261"/>
                    <a:pt x="1644" y="1019"/>
                    <a:pt x="1700" y="748"/>
                  </a:cubicBezTo>
                  <a:cubicBezTo>
                    <a:pt x="1582" y="547"/>
                    <a:pt x="1519" y="318"/>
                    <a:pt x="1519" y="89"/>
                  </a:cubicBezTo>
                  <a:cubicBezTo>
                    <a:pt x="1523" y="30"/>
                    <a:pt x="1480" y="1"/>
                    <a:pt x="1437" y="1"/>
                  </a:cubicBezTo>
                  <a:close/>
                </a:path>
              </a:pathLst>
            </a:custGeom>
            <a:solidFill>
              <a:srgbClr val="707F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68" name="Google Shape;7668;p76"/>
            <p:cNvSpPr/>
            <p:nvPr/>
          </p:nvSpPr>
          <p:spPr>
            <a:xfrm>
              <a:off x="2200407" y="3381609"/>
              <a:ext cx="28453" cy="28453"/>
            </a:xfrm>
            <a:custGeom>
              <a:avLst/>
              <a:gdLst/>
              <a:ahLst/>
              <a:cxnLst/>
              <a:rect l="l" t="t" r="r" b="b"/>
              <a:pathLst>
                <a:path w="1083" h="1083" extrusionOk="0">
                  <a:moveTo>
                    <a:pt x="541" y="0"/>
                  </a:moveTo>
                  <a:cubicBezTo>
                    <a:pt x="236" y="0"/>
                    <a:pt x="0" y="243"/>
                    <a:pt x="0" y="541"/>
                  </a:cubicBezTo>
                  <a:cubicBezTo>
                    <a:pt x="0" y="846"/>
                    <a:pt x="236" y="1082"/>
                    <a:pt x="541" y="1082"/>
                  </a:cubicBezTo>
                  <a:cubicBezTo>
                    <a:pt x="839" y="1082"/>
                    <a:pt x="1082" y="846"/>
                    <a:pt x="1082" y="541"/>
                  </a:cubicBezTo>
                  <a:cubicBezTo>
                    <a:pt x="1082" y="243"/>
                    <a:pt x="839" y="0"/>
                    <a:pt x="541" y="0"/>
                  </a:cubicBezTo>
                  <a:close/>
                </a:path>
              </a:pathLst>
            </a:custGeom>
            <a:solidFill>
              <a:srgbClr val="5163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69" name="Google Shape;7669;p76"/>
            <p:cNvSpPr/>
            <p:nvPr/>
          </p:nvSpPr>
          <p:spPr>
            <a:xfrm>
              <a:off x="1942174" y="3547073"/>
              <a:ext cx="28453" cy="28453"/>
            </a:xfrm>
            <a:custGeom>
              <a:avLst/>
              <a:gdLst/>
              <a:ahLst/>
              <a:cxnLst/>
              <a:rect l="l" t="t" r="r" b="b"/>
              <a:pathLst>
                <a:path w="1083" h="1083" extrusionOk="0">
                  <a:moveTo>
                    <a:pt x="542" y="0"/>
                  </a:moveTo>
                  <a:cubicBezTo>
                    <a:pt x="243" y="0"/>
                    <a:pt x="1" y="243"/>
                    <a:pt x="1" y="541"/>
                  </a:cubicBezTo>
                  <a:cubicBezTo>
                    <a:pt x="1" y="840"/>
                    <a:pt x="243" y="1082"/>
                    <a:pt x="542" y="1082"/>
                  </a:cubicBezTo>
                  <a:cubicBezTo>
                    <a:pt x="840" y="1082"/>
                    <a:pt x="1083" y="840"/>
                    <a:pt x="1083" y="541"/>
                  </a:cubicBezTo>
                  <a:cubicBezTo>
                    <a:pt x="1083" y="243"/>
                    <a:pt x="840" y="0"/>
                    <a:pt x="542" y="0"/>
                  </a:cubicBezTo>
                  <a:close/>
                </a:path>
              </a:pathLst>
            </a:custGeom>
            <a:solidFill>
              <a:srgbClr val="5163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70" name="Google Shape;7670;p76"/>
            <p:cNvSpPr/>
            <p:nvPr/>
          </p:nvSpPr>
          <p:spPr>
            <a:xfrm>
              <a:off x="1903737" y="3215540"/>
              <a:ext cx="411874" cy="370731"/>
            </a:xfrm>
            <a:custGeom>
              <a:avLst/>
              <a:gdLst/>
              <a:ahLst/>
              <a:cxnLst/>
              <a:rect l="l" t="t" r="r" b="b"/>
              <a:pathLst>
                <a:path w="15677" h="14111" extrusionOk="0">
                  <a:moveTo>
                    <a:pt x="5942" y="0"/>
                  </a:moveTo>
                  <a:cubicBezTo>
                    <a:pt x="5889" y="0"/>
                    <a:pt x="5834" y="12"/>
                    <a:pt x="5778" y="37"/>
                  </a:cubicBezTo>
                  <a:cubicBezTo>
                    <a:pt x="1103" y="2173"/>
                    <a:pt x="0" y="8319"/>
                    <a:pt x="3635" y="11953"/>
                  </a:cubicBezTo>
                  <a:cubicBezTo>
                    <a:pt x="5027" y="13346"/>
                    <a:pt x="6905" y="14110"/>
                    <a:pt x="8838" y="14110"/>
                  </a:cubicBezTo>
                  <a:cubicBezTo>
                    <a:pt x="9274" y="14110"/>
                    <a:pt x="9712" y="14072"/>
                    <a:pt x="10148" y="13993"/>
                  </a:cubicBezTo>
                  <a:cubicBezTo>
                    <a:pt x="12527" y="13563"/>
                    <a:pt x="14538" y="12002"/>
                    <a:pt x="15544" y="9803"/>
                  </a:cubicBezTo>
                  <a:cubicBezTo>
                    <a:pt x="15677" y="9521"/>
                    <a:pt x="15447" y="9248"/>
                    <a:pt x="15189" y="9248"/>
                  </a:cubicBezTo>
                  <a:cubicBezTo>
                    <a:pt x="15110" y="9248"/>
                    <a:pt x="15029" y="9273"/>
                    <a:pt x="14954" y="9332"/>
                  </a:cubicBezTo>
                  <a:cubicBezTo>
                    <a:pt x="13881" y="10151"/>
                    <a:pt x="12568" y="10601"/>
                    <a:pt x="11219" y="10601"/>
                  </a:cubicBezTo>
                  <a:cubicBezTo>
                    <a:pt x="11209" y="10601"/>
                    <a:pt x="11198" y="10601"/>
                    <a:pt x="11188" y="10601"/>
                  </a:cubicBezTo>
                  <a:cubicBezTo>
                    <a:pt x="10814" y="10601"/>
                    <a:pt x="10439" y="10573"/>
                    <a:pt x="10071" y="10504"/>
                  </a:cubicBezTo>
                  <a:lnTo>
                    <a:pt x="9239" y="10289"/>
                  </a:lnTo>
                  <a:cubicBezTo>
                    <a:pt x="6700" y="9449"/>
                    <a:pt x="4980" y="7077"/>
                    <a:pt x="4980" y="4393"/>
                  </a:cubicBezTo>
                  <a:cubicBezTo>
                    <a:pt x="4973" y="3034"/>
                    <a:pt x="5417" y="1709"/>
                    <a:pt x="6250" y="634"/>
                  </a:cubicBezTo>
                  <a:cubicBezTo>
                    <a:pt x="6461" y="357"/>
                    <a:pt x="6239" y="0"/>
                    <a:pt x="5942" y="0"/>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71" name="Google Shape;7671;p76"/>
            <p:cNvSpPr/>
            <p:nvPr/>
          </p:nvSpPr>
          <p:spPr>
            <a:xfrm>
              <a:off x="1920867" y="3246752"/>
              <a:ext cx="360275" cy="338889"/>
            </a:xfrm>
            <a:custGeom>
              <a:avLst/>
              <a:gdLst/>
              <a:ahLst/>
              <a:cxnLst/>
              <a:rect l="l" t="t" r="r" b="b"/>
              <a:pathLst>
                <a:path w="13713" h="12899" extrusionOk="0">
                  <a:moveTo>
                    <a:pt x="3336" y="0"/>
                  </a:moveTo>
                  <a:lnTo>
                    <a:pt x="3336" y="0"/>
                  </a:lnTo>
                  <a:cubicBezTo>
                    <a:pt x="153" y="2810"/>
                    <a:pt x="0" y="7720"/>
                    <a:pt x="2990" y="10724"/>
                  </a:cubicBezTo>
                  <a:cubicBezTo>
                    <a:pt x="4433" y="12177"/>
                    <a:pt x="6325" y="12898"/>
                    <a:pt x="8213" y="12898"/>
                  </a:cubicBezTo>
                  <a:cubicBezTo>
                    <a:pt x="10235" y="12898"/>
                    <a:pt x="12253" y="12072"/>
                    <a:pt x="13713" y="10432"/>
                  </a:cubicBezTo>
                  <a:lnTo>
                    <a:pt x="13713" y="10432"/>
                  </a:lnTo>
                  <a:cubicBezTo>
                    <a:pt x="13456" y="10661"/>
                    <a:pt x="13179" y="10869"/>
                    <a:pt x="12894" y="11057"/>
                  </a:cubicBezTo>
                  <a:cubicBezTo>
                    <a:pt x="11657" y="11868"/>
                    <a:pt x="10251" y="12264"/>
                    <a:pt x="8854" y="12264"/>
                  </a:cubicBezTo>
                  <a:cubicBezTo>
                    <a:pt x="6951" y="12264"/>
                    <a:pt x="5065" y="11530"/>
                    <a:pt x="3642" y="10106"/>
                  </a:cubicBezTo>
                  <a:cubicBezTo>
                    <a:pt x="1172" y="7637"/>
                    <a:pt x="770" y="3767"/>
                    <a:pt x="2691" y="847"/>
                  </a:cubicBezTo>
                  <a:cubicBezTo>
                    <a:pt x="2885" y="555"/>
                    <a:pt x="3100" y="271"/>
                    <a:pt x="3336" y="0"/>
                  </a:cubicBezTo>
                  <a:close/>
                </a:path>
              </a:pathLst>
            </a:custGeom>
            <a:solidFill>
              <a:srgbClr val="8DA0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72" name="Google Shape;7672;p76"/>
            <p:cNvSpPr/>
            <p:nvPr/>
          </p:nvSpPr>
          <p:spPr>
            <a:xfrm>
              <a:off x="2146285" y="3395822"/>
              <a:ext cx="16972" cy="16972"/>
            </a:xfrm>
            <a:custGeom>
              <a:avLst/>
              <a:gdLst/>
              <a:ahLst/>
              <a:cxnLst/>
              <a:rect l="l" t="t" r="r" b="b"/>
              <a:pathLst>
                <a:path w="646" h="646" extrusionOk="0">
                  <a:moveTo>
                    <a:pt x="319" y="0"/>
                  </a:moveTo>
                  <a:cubicBezTo>
                    <a:pt x="139" y="0"/>
                    <a:pt x="0" y="146"/>
                    <a:pt x="0" y="326"/>
                  </a:cubicBezTo>
                  <a:cubicBezTo>
                    <a:pt x="0" y="507"/>
                    <a:pt x="139" y="645"/>
                    <a:pt x="319" y="645"/>
                  </a:cubicBezTo>
                  <a:cubicBezTo>
                    <a:pt x="499" y="645"/>
                    <a:pt x="645" y="507"/>
                    <a:pt x="645" y="326"/>
                  </a:cubicBezTo>
                  <a:cubicBezTo>
                    <a:pt x="645" y="146"/>
                    <a:pt x="499" y="0"/>
                    <a:pt x="319" y="0"/>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73" name="Google Shape;7673;p76"/>
            <p:cNvSpPr/>
            <p:nvPr/>
          </p:nvSpPr>
          <p:spPr>
            <a:xfrm>
              <a:off x="1925228" y="3497497"/>
              <a:ext cx="16972" cy="16972"/>
            </a:xfrm>
            <a:custGeom>
              <a:avLst/>
              <a:gdLst/>
              <a:ahLst/>
              <a:cxnLst/>
              <a:rect l="l" t="t" r="r" b="b"/>
              <a:pathLst>
                <a:path w="646" h="646" extrusionOk="0">
                  <a:moveTo>
                    <a:pt x="320" y="1"/>
                  </a:moveTo>
                  <a:cubicBezTo>
                    <a:pt x="139" y="1"/>
                    <a:pt x="0" y="146"/>
                    <a:pt x="0" y="320"/>
                  </a:cubicBezTo>
                  <a:cubicBezTo>
                    <a:pt x="0" y="500"/>
                    <a:pt x="139" y="646"/>
                    <a:pt x="320" y="646"/>
                  </a:cubicBezTo>
                  <a:cubicBezTo>
                    <a:pt x="500" y="646"/>
                    <a:pt x="646" y="500"/>
                    <a:pt x="646" y="320"/>
                  </a:cubicBezTo>
                  <a:cubicBezTo>
                    <a:pt x="646" y="146"/>
                    <a:pt x="500" y="1"/>
                    <a:pt x="320" y="1"/>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74" name="Google Shape;7674;p76"/>
            <p:cNvSpPr/>
            <p:nvPr/>
          </p:nvSpPr>
          <p:spPr>
            <a:xfrm>
              <a:off x="2200407" y="3265169"/>
              <a:ext cx="16972" cy="16972"/>
            </a:xfrm>
            <a:custGeom>
              <a:avLst/>
              <a:gdLst/>
              <a:ahLst/>
              <a:cxnLst/>
              <a:rect l="l" t="t" r="r" b="b"/>
              <a:pathLst>
                <a:path w="646" h="646" extrusionOk="0">
                  <a:moveTo>
                    <a:pt x="326" y="0"/>
                  </a:moveTo>
                  <a:cubicBezTo>
                    <a:pt x="146" y="0"/>
                    <a:pt x="0" y="139"/>
                    <a:pt x="0" y="319"/>
                  </a:cubicBezTo>
                  <a:cubicBezTo>
                    <a:pt x="0" y="499"/>
                    <a:pt x="146" y="645"/>
                    <a:pt x="326" y="645"/>
                  </a:cubicBezTo>
                  <a:cubicBezTo>
                    <a:pt x="506" y="645"/>
                    <a:pt x="645" y="499"/>
                    <a:pt x="645" y="319"/>
                  </a:cubicBezTo>
                  <a:cubicBezTo>
                    <a:pt x="645" y="139"/>
                    <a:pt x="506" y="0"/>
                    <a:pt x="326" y="0"/>
                  </a:cubicBezTo>
                  <a:close/>
                </a:path>
              </a:pathLst>
            </a:custGeom>
            <a:solidFill>
              <a:srgbClr val="AA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675" name="Google Shape;7675;p76"/>
          <p:cNvGrpSpPr/>
          <p:nvPr/>
        </p:nvGrpSpPr>
        <p:grpSpPr>
          <a:xfrm>
            <a:off x="2468465" y="3248854"/>
            <a:ext cx="397818" cy="304078"/>
            <a:chOff x="2468465" y="3248854"/>
            <a:chExt cx="397818" cy="304078"/>
          </a:xfrm>
        </p:grpSpPr>
        <p:sp>
          <p:nvSpPr>
            <p:cNvPr id="7676" name="Google Shape;7676;p76"/>
            <p:cNvSpPr/>
            <p:nvPr/>
          </p:nvSpPr>
          <p:spPr>
            <a:xfrm>
              <a:off x="2488511" y="3248854"/>
              <a:ext cx="182988" cy="99967"/>
            </a:xfrm>
            <a:custGeom>
              <a:avLst/>
              <a:gdLst/>
              <a:ahLst/>
              <a:cxnLst/>
              <a:rect l="l" t="t" r="r" b="b"/>
              <a:pathLst>
                <a:path w="6965" h="3805" extrusionOk="0">
                  <a:moveTo>
                    <a:pt x="4042" y="0"/>
                  </a:moveTo>
                  <a:cubicBezTo>
                    <a:pt x="3341" y="0"/>
                    <a:pt x="2720" y="492"/>
                    <a:pt x="2560" y="1190"/>
                  </a:cubicBezTo>
                  <a:cubicBezTo>
                    <a:pt x="2465" y="1159"/>
                    <a:pt x="2368" y="1144"/>
                    <a:pt x="2272" y="1144"/>
                  </a:cubicBezTo>
                  <a:cubicBezTo>
                    <a:pt x="1976" y="1144"/>
                    <a:pt x="1692" y="1285"/>
                    <a:pt x="1519" y="1537"/>
                  </a:cubicBezTo>
                  <a:cubicBezTo>
                    <a:pt x="1421" y="1511"/>
                    <a:pt x="1324" y="1499"/>
                    <a:pt x="1228" y="1499"/>
                  </a:cubicBezTo>
                  <a:cubicBezTo>
                    <a:pt x="663" y="1499"/>
                    <a:pt x="162" y="1915"/>
                    <a:pt x="90" y="2508"/>
                  </a:cubicBezTo>
                  <a:cubicBezTo>
                    <a:pt x="0" y="3194"/>
                    <a:pt x="534" y="3798"/>
                    <a:pt x="1228" y="3798"/>
                  </a:cubicBezTo>
                  <a:lnTo>
                    <a:pt x="3066" y="3798"/>
                  </a:lnTo>
                  <a:lnTo>
                    <a:pt x="3898" y="3805"/>
                  </a:lnTo>
                  <a:lnTo>
                    <a:pt x="5001" y="3805"/>
                  </a:lnTo>
                  <a:cubicBezTo>
                    <a:pt x="5417" y="3035"/>
                    <a:pt x="6125" y="2473"/>
                    <a:pt x="6964" y="2237"/>
                  </a:cubicBezTo>
                  <a:cubicBezTo>
                    <a:pt x="6782" y="1800"/>
                    <a:pt x="6366" y="1531"/>
                    <a:pt x="5920" y="1531"/>
                  </a:cubicBezTo>
                  <a:cubicBezTo>
                    <a:pt x="5806" y="1531"/>
                    <a:pt x="5691" y="1549"/>
                    <a:pt x="5577" y="1585"/>
                  </a:cubicBezTo>
                  <a:lnTo>
                    <a:pt x="5577" y="1530"/>
                  </a:lnTo>
                  <a:cubicBezTo>
                    <a:pt x="5577" y="753"/>
                    <a:pt x="4994" y="94"/>
                    <a:pt x="4217" y="11"/>
                  </a:cubicBezTo>
                  <a:cubicBezTo>
                    <a:pt x="4159" y="4"/>
                    <a:pt x="4100" y="0"/>
                    <a:pt x="4042" y="0"/>
                  </a:cubicBezTo>
                  <a:close/>
                </a:path>
              </a:pathLst>
            </a:custGeom>
            <a:solidFill>
              <a:srgbClr val="99A4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77" name="Google Shape;7677;p76"/>
            <p:cNvSpPr/>
            <p:nvPr/>
          </p:nvSpPr>
          <p:spPr>
            <a:xfrm>
              <a:off x="2468465" y="3303448"/>
              <a:ext cx="397818" cy="211389"/>
            </a:xfrm>
            <a:custGeom>
              <a:avLst/>
              <a:gdLst/>
              <a:ahLst/>
              <a:cxnLst/>
              <a:rect l="l" t="t" r="r" b="b"/>
              <a:pathLst>
                <a:path w="15142" h="8046" extrusionOk="0">
                  <a:moveTo>
                    <a:pt x="8591" y="0"/>
                  </a:moveTo>
                  <a:cubicBezTo>
                    <a:pt x="7169" y="0"/>
                    <a:pt x="5780" y="932"/>
                    <a:pt x="5417" y="2524"/>
                  </a:cubicBezTo>
                  <a:cubicBezTo>
                    <a:pt x="5213" y="2455"/>
                    <a:pt x="5004" y="2422"/>
                    <a:pt x="4797" y="2422"/>
                  </a:cubicBezTo>
                  <a:cubicBezTo>
                    <a:pt x="4175" y="2422"/>
                    <a:pt x="3576" y="2724"/>
                    <a:pt x="3212" y="3260"/>
                  </a:cubicBezTo>
                  <a:cubicBezTo>
                    <a:pt x="3003" y="3205"/>
                    <a:pt x="2795" y="3179"/>
                    <a:pt x="2590" y="3179"/>
                  </a:cubicBezTo>
                  <a:cubicBezTo>
                    <a:pt x="1399" y="3179"/>
                    <a:pt x="340" y="4063"/>
                    <a:pt x="181" y="5306"/>
                  </a:cubicBezTo>
                  <a:cubicBezTo>
                    <a:pt x="0" y="6755"/>
                    <a:pt x="1131" y="8046"/>
                    <a:pt x="2594" y="8046"/>
                  </a:cubicBezTo>
                  <a:lnTo>
                    <a:pt x="5279" y="8046"/>
                  </a:lnTo>
                  <a:cubicBezTo>
                    <a:pt x="5285" y="7191"/>
                    <a:pt x="5987" y="6548"/>
                    <a:pt x="6786" y="6548"/>
                  </a:cubicBezTo>
                  <a:cubicBezTo>
                    <a:pt x="6934" y="6548"/>
                    <a:pt x="7084" y="6570"/>
                    <a:pt x="7235" y="6617"/>
                  </a:cubicBezTo>
                  <a:lnTo>
                    <a:pt x="7235" y="6547"/>
                  </a:lnTo>
                  <a:cubicBezTo>
                    <a:pt x="7235" y="5521"/>
                    <a:pt x="8012" y="4654"/>
                    <a:pt x="9031" y="4543"/>
                  </a:cubicBezTo>
                  <a:cubicBezTo>
                    <a:pt x="9109" y="4534"/>
                    <a:pt x="9187" y="4529"/>
                    <a:pt x="9264" y="4529"/>
                  </a:cubicBezTo>
                  <a:cubicBezTo>
                    <a:pt x="10197" y="4529"/>
                    <a:pt x="11019" y="5174"/>
                    <a:pt x="11237" y="6103"/>
                  </a:cubicBezTo>
                  <a:cubicBezTo>
                    <a:pt x="11365" y="6060"/>
                    <a:pt x="11496" y="6039"/>
                    <a:pt x="11625" y="6039"/>
                  </a:cubicBezTo>
                  <a:cubicBezTo>
                    <a:pt x="12015" y="6039"/>
                    <a:pt x="12390" y="6228"/>
                    <a:pt x="12624" y="6561"/>
                  </a:cubicBezTo>
                  <a:cubicBezTo>
                    <a:pt x="12749" y="6529"/>
                    <a:pt x="12875" y="6514"/>
                    <a:pt x="12999" y="6514"/>
                  </a:cubicBezTo>
                  <a:cubicBezTo>
                    <a:pt x="13526" y="6514"/>
                    <a:pt x="14029" y="6789"/>
                    <a:pt x="14310" y="7255"/>
                  </a:cubicBezTo>
                  <a:cubicBezTo>
                    <a:pt x="15045" y="6450"/>
                    <a:pt x="15142" y="5257"/>
                    <a:pt x="14559" y="4335"/>
                  </a:cubicBezTo>
                  <a:cubicBezTo>
                    <a:pt x="14107" y="3632"/>
                    <a:pt x="13336" y="3228"/>
                    <a:pt x="12536" y="3228"/>
                  </a:cubicBezTo>
                  <a:cubicBezTo>
                    <a:pt x="12292" y="3228"/>
                    <a:pt x="12046" y="3265"/>
                    <a:pt x="11806" y="3343"/>
                  </a:cubicBezTo>
                  <a:lnTo>
                    <a:pt x="11806" y="3232"/>
                  </a:lnTo>
                  <a:cubicBezTo>
                    <a:pt x="11806" y="2712"/>
                    <a:pt x="11681" y="2191"/>
                    <a:pt x="11431" y="1727"/>
                  </a:cubicBezTo>
                  <a:lnTo>
                    <a:pt x="10939" y="1026"/>
                  </a:lnTo>
                  <a:cubicBezTo>
                    <a:pt x="10280" y="324"/>
                    <a:pt x="9430" y="0"/>
                    <a:pt x="8591" y="0"/>
                  </a:cubicBezTo>
                  <a:close/>
                </a:path>
              </a:pathLst>
            </a:custGeom>
            <a:solidFill>
              <a:srgbClr val="D0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78" name="Google Shape;7678;p76"/>
            <p:cNvSpPr/>
            <p:nvPr/>
          </p:nvSpPr>
          <p:spPr>
            <a:xfrm>
              <a:off x="2473930" y="3387073"/>
              <a:ext cx="138141" cy="127763"/>
            </a:xfrm>
            <a:custGeom>
              <a:avLst/>
              <a:gdLst/>
              <a:ahLst/>
              <a:cxnLst/>
              <a:rect l="l" t="t" r="r" b="b"/>
              <a:pathLst>
                <a:path w="5258" h="4863" extrusionOk="0">
                  <a:moveTo>
                    <a:pt x="2386" y="0"/>
                  </a:moveTo>
                  <a:cubicBezTo>
                    <a:pt x="1062" y="21"/>
                    <a:pt x="0" y="1103"/>
                    <a:pt x="0" y="2428"/>
                  </a:cubicBezTo>
                  <a:cubicBezTo>
                    <a:pt x="0" y="3753"/>
                    <a:pt x="1062" y="4835"/>
                    <a:pt x="2386" y="4863"/>
                  </a:cubicBezTo>
                  <a:lnTo>
                    <a:pt x="5071" y="4863"/>
                  </a:lnTo>
                  <a:cubicBezTo>
                    <a:pt x="5071" y="4613"/>
                    <a:pt x="5133" y="4370"/>
                    <a:pt x="5258" y="4148"/>
                  </a:cubicBezTo>
                  <a:cubicBezTo>
                    <a:pt x="3905" y="3115"/>
                    <a:pt x="2948" y="1651"/>
                    <a:pt x="2539" y="0"/>
                  </a:cubicBezTo>
                  <a:close/>
                </a:path>
              </a:pathLst>
            </a:custGeom>
            <a:solidFill>
              <a:srgbClr val="C2C9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79" name="Google Shape;7679;p76"/>
            <p:cNvSpPr/>
            <p:nvPr/>
          </p:nvSpPr>
          <p:spPr>
            <a:xfrm>
              <a:off x="2488327" y="3279382"/>
              <a:ext cx="55409" cy="69438"/>
            </a:xfrm>
            <a:custGeom>
              <a:avLst/>
              <a:gdLst/>
              <a:ahLst/>
              <a:cxnLst/>
              <a:rect l="l" t="t" r="r" b="b"/>
              <a:pathLst>
                <a:path w="2109" h="2643" extrusionOk="0">
                  <a:moveTo>
                    <a:pt x="2109" y="0"/>
                  </a:moveTo>
                  <a:lnTo>
                    <a:pt x="2109" y="0"/>
                  </a:lnTo>
                  <a:cubicBezTo>
                    <a:pt x="1866" y="42"/>
                    <a:pt x="1658" y="180"/>
                    <a:pt x="1519" y="382"/>
                  </a:cubicBezTo>
                  <a:cubicBezTo>
                    <a:pt x="1421" y="356"/>
                    <a:pt x="1324" y="344"/>
                    <a:pt x="1228" y="344"/>
                  </a:cubicBezTo>
                  <a:cubicBezTo>
                    <a:pt x="665" y="344"/>
                    <a:pt x="168" y="759"/>
                    <a:pt x="90" y="1346"/>
                  </a:cubicBezTo>
                  <a:cubicBezTo>
                    <a:pt x="0" y="2032"/>
                    <a:pt x="534" y="2643"/>
                    <a:pt x="1228" y="2643"/>
                  </a:cubicBezTo>
                  <a:lnTo>
                    <a:pt x="1769" y="2643"/>
                  </a:lnTo>
                  <a:cubicBezTo>
                    <a:pt x="1762" y="2518"/>
                    <a:pt x="1762" y="2393"/>
                    <a:pt x="1762" y="2268"/>
                  </a:cubicBezTo>
                  <a:cubicBezTo>
                    <a:pt x="1755" y="1498"/>
                    <a:pt x="1873" y="735"/>
                    <a:pt x="2109" y="0"/>
                  </a:cubicBezTo>
                  <a:close/>
                </a:path>
              </a:pathLst>
            </a:custGeom>
            <a:solidFill>
              <a:srgbClr val="7887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80" name="Google Shape;7680;p76"/>
            <p:cNvSpPr/>
            <p:nvPr/>
          </p:nvSpPr>
          <p:spPr>
            <a:xfrm>
              <a:off x="2603663" y="3420807"/>
              <a:ext cx="246226" cy="132124"/>
            </a:xfrm>
            <a:custGeom>
              <a:avLst/>
              <a:gdLst/>
              <a:ahLst/>
              <a:cxnLst/>
              <a:rect l="l" t="t" r="r" b="b"/>
              <a:pathLst>
                <a:path w="9372" h="5029" extrusionOk="0">
                  <a:moveTo>
                    <a:pt x="4117" y="0"/>
                  </a:moveTo>
                  <a:cubicBezTo>
                    <a:pt x="4040" y="0"/>
                    <a:pt x="3963" y="4"/>
                    <a:pt x="3885" y="13"/>
                  </a:cubicBezTo>
                  <a:cubicBezTo>
                    <a:pt x="2859" y="124"/>
                    <a:pt x="2089" y="991"/>
                    <a:pt x="2082" y="2018"/>
                  </a:cubicBezTo>
                  <a:lnTo>
                    <a:pt x="2082" y="2087"/>
                  </a:lnTo>
                  <a:cubicBezTo>
                    <a:pt x="1931" y="2040"/>
                    <a:pt x="1778" y="2017"/>
                    <a:pt x="1629" y="2017"/>
                  </a:cubicBezTo>
                  <a:cubicBezTo>
                    <a:pt x="910" y="2017"/>
                    <a:pt x="261" y="2541"/>
                    <a:pt x="147" y="3294"/>
                  </a:cubicBezTo>
                  <a:cubicBezTo>
                    <a:pt x="1" y="4210"/>
                    <a:pt x="708" y="5028"/>
                    <a:pt x="1631" y="5028"/>
                  </a:cubicBezTo>
                  <a:lnTo>
                    <a:pt x="7853" y="5028"/>
                  </a:lnTo>
                  <a:cubicBezTo>
                    <a:pt x="8692" y="5028"/>
                    <a:pt x="9372" y="4349"/>
                    <a:pt x="9372" y="3509"/>
                  </a:cubicBezTo>
                  <a:cubicBezTo>
                    <a:pt x="9372" y="2663"/>
                    <a:pt x="8692" y="1983"/>
                    <a:pt x="7853" y="1983"/>
                  </a:cubicBezTo>
                  <a:cubicBezTo>
                    <a:pt x="7728" y="1983"/>
                    <a:pt x="7596" y="1997"/>
                    <a:pt x="7471" y="2032"/>
                  </a:cubicBezTo>
                  <a:cubicBezTo>
                    <a:pt x="7240" y="1696"/>
                    <a:pt x="6859" y="1507"/>
                    <a:pt x="6464" y="1507"/>
                  </a:cubicBezTo>
                  <a:cubicBezTo>
                    <a:pt x="6337" y="1507"/>
                    <a:pt x="6209" y="1527"/>
                    <a:pt x="6084" y="1567"/>
                  </a:cubicBezTo>
                  <a:cubicBezTo>
                    <a:pt x="5873" y="644"/>
                    <a:pt x="5046" y="0"/>
                    <a:pt x="4117" y="0"/>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81" name="Google Shape;7681;p76"/>
            <p:cNvSpPr/>
            <p:nvPr/>
          </p:nvSpPr>
          <p:spPr>
            <a:xfrm>
              <a:off x="2603847" y="3422594"/>
              <a:ext cx="143264" cy="130338"/>
            </a:xfrm>
            <a:custGeom>
              <a:avLst/>
              <a:gdLst/>
              <a:ahLst/>
              <a:cxnLst/>
              <a:rect l="l" t="t" r="r" b="b"/>
              <a:pathLst>
                <a:path w="5453" h="4961" extrusionOk="0">
                  <a:moveTo>
                    <a:pt x="3559" y="1"/>
                  </a:moveTo>
                  <a:lnTo>
                    <a:pt x="3559" y="1"/>
                  </a:lnTo>
                  <a:cubicBezTo>
                    <a:pt x="2685" y="244"/>
                    <a:pt x="2082" y="1041"/>
                    <a:pt x="2082" y="1950"/>
                  </a:cubicBezTo>
                  <a:lnTo>
                    <a:pt x="2082" y="2019"/>
                  </a:lnTo>
                  <a:cubicBezTo>
                    <a:pt x="1931" y="1972"/>
                    <a:pt x="1778" y="1949"/>
                    <a:pt x="1629" y="1949"/>
                  </a:cubicBezTo>
                  <a:cubicBezTo>
                    <a:pt x="907" y="1949"/>
                    <a:pt x="254" y="2473"/>
                    <a:pt x="140" y="3226"/>
                  </a:cubicBezTo>
                  <a:cubicBezTo>
                    <a:pt x="1" y="4142"/>
                    <a:pt x="708" y="4960"/>
                    <a:pt x="1631" y="4960"/>
                  </a:cubicBezTo>
                  <a:lnTo>
                    <a:pt x="5453" y="4960"/>
                  </a:lnTo>
                  <a:cubicBezTo>
                    <a:pt x="4107" y="4350"/>
                    <a:pt x="3233" y="3011"/>
                    <a:pt x="3240" y="1527"/>
                  </a:cubicBezTo>
                  <a:cubicBezTo>
                    <a:pt x="3233" y="1000"/>
                    <a:pt x="3344" y="479"/>
                    <a:pt x="3559" y="1"/>
                  </a:cubicBezTo>
                  <a:close/>
                </a:path>
              </a:pathLst>
            </a:custGeom>
            <a:solidFill>
              <a:srgbClr val="DBDF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682" name="Google Shape;7682;p76"/>
          <p:cNvGrpSpPr/>
          <p:nvPr/>
        </p:nvGrpSpPr>
        <p:grpSpPr>
          <a:xfrm>
            <a:off x="3017166" y="3216013"/>
            <a:ext cx="394376" cy="369812"/>
            <a:chOff x="3017166" y="3216013"/>
            <a:chExt cx="394376" cy="369812"/>
          </a:xfrm>
        </p:grpSpPr>
        <p:sp>
          <p:nvSpPr>
            <p:cNvPr id="7683" name="Google Shape;7683;p76"/>
            <p:cNvSpPr/>
            <p:nvPr/>
          </p:nvSpPr>
          <p:spPr>
            <a:xfrm>
              <a:off x="3017166" y="3216013"/>
              <a:ext cx="394376" cy="369812"/>
            </a:xfrm>
            <a:custGeom>
              <a:avLst/>
              <a:gdLst/>
              <a:ahLst/>
              <a:cxnLst/>
              <a:rect l="l" t="t" r="r" b="b"/>
              <a:pathLst>
                <a:path w="15011" h="14076" extrusionOk="0">
                  <a:moveTo>
                    <a:pt x="7502" y="0"/>
                  </a:moveTo>
                  <a:cubicBezTo>
                    <a:pt x="7359" y="0"/>
                    <a:pt x="7217" y="78"/>
                    <a:pt x="7151" y="234"/>
                  </a:cubicBezTo>
                  <a:lnTo>
                    <a:pt x="5251" y="4646"/>
                  </a:lnTo>
                  <a:lnTo>
                    <a:pt x="472" y="5089"/>
                  </a:lnTo>
                  <a:cubicBezTo>
                    <a:pt x="132" y="5117"/>
                    <a:pt x="0" y="5533"/>
                    <a:pt x="250" y="5755"/>
                  </a:cubicBezTo>
                  <a:lnTo>
                    <a:pt x="3864" y="8925"/>
                  </a:lnTo>
                  <a:lnTo>
                    <a:pt x="2802" y="13607"/>
                  </a:lnTo>
                  <a:cubicBezTo>
                    <a:pt x="2748" y="13863"/>
                    <a:pt x="2953" y="14075"/>
                    <a:pt x="3185" y="14075"/>
                  </a:cubicBezTo>
                  <a:cubicBezTo>
                    <a:pt x="3249" y="14075"/>
                    <a:pt x="3315" y="14059"/>
                    <a:pt x="3378" y="14023"/>
                  </a:cubicBezTo>
                  <a:lnTo>
                    <a:pt x="7505" y="11568"/>
                  </a:lnTo>
                  <a:lnTo>
                    <a:pt x="11632" y="14023"/>
                  </a:lnTo>
                  <a:cubicBezTo>
                    <a:pt x="11695" y="14059"/>
                    <a:pt x="11761" y="14075"/>
                    <a:pt x="11825" y="14075"/>
                  </a:cubicBezTo>
                  <a:cubicBezTo>
                    <a:pt x="12056" y="14075"/>
                    <a:pt x="12261" y="13863"/>
                    <a:pt x="12201" y="13607"/>
                  </a:cubicBezTo>
                  <a:lnTo>
                    <a:pt x="11147" y="8925"/>
                  </a:lnTo>
                  <a:lnTo>
                    <a:pt x="14753" y="5755"/>
                  </a:lnTo>
                  <a:cubicBezTo>
                    <a:pt x="15010" y="5533"/>
                    <a:pt x="14871" y="5117"/>
                    <a:pt x="14538" y="5089"/>
                  </a:cubicBezTo>
                  <a:lnTo>
                    <a:pt x="9752" y="4646"/>
                  </a:lnTo>
                  <a:lnTo>
                    <a:pt x="7852" y="234"/>
                  </a:lnTo>
                  <a:cubicBezTo>
                    <a:pt x="7786" y="78"/>
                    <a:pt x="7644" y="0"/>
                    <a:pt x="7502" y="0"/>
                  </a:cubicBezTo>
                  <a:close/>
                </a:path>
              </a:pathLst>
            </a:custGeom>
            <a:solidFill>
              <a:srgbClr val="BC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84" name="Google Shape;7684;p76"/>
            <p:cNvSpPr/>
            <p:nvPr/>
          </p:nvSpPr>
          <p:spPr>
            <a:xfrm>
              <a:off x="3017166" y="3216013"/>
              <a:ext cx="231093" cy="369812"/>
            </a:xfrm>
            <a:custGeom>
              <a:avLst/>
              <a:gdLst/>
              <a:ahLst/>
              <a:cxnLst/>
              <a:rect l="l" t="t" r="r" b="b"/>
              <a:pathLst>
                <a:path w="8796" h="14076" extrusionOk="0">
                  <a:moveTo>
                    <a:pt x="7502" y="0"/>
                  </a:moveTo>
                  <a:cubicBezTo>
                    <a:pt x="7359" y="0"/>
                    <a:pt x="7217" y="78"/>
                    <a:pt x="7151" y="234"/>
                  </a:cubicBezTo>
                  <a:lnTo>
                    <a:pt x="5251" y="4646"/>
                  </a:lnTo>
                  <a:lnTo>
                    <a:pt x="472" y="5089"/>
                  </a:lnTo>
                  <a:cubicBezTo>
                    <a:pt x="132" y="5117"/>
                    <a:pt x="0" y="5533"/>
                    <a:pt x="250" y="5755"/>
                  </a:cubicBezTo>
                  <a:lnTo>
                    <a:pt x="3864" y="8925"/>
                  </a:lnTo>
                  <a:lnTo>
                    <a:pt x="2802" y="13607"/>
                  </a:lnTo>
                  <a:cubicBezTo>
                    <a:pt x="2748" y="13863"/>
                    <a:pt x="2953" y="14075"/>
                    <a:pt x="3185" y="14075"/>
                  </a:cubicBezTo>
                  <a:cubicBezTo>
                    <a:pt x="3249" y="14075"/>
                    <a:pt x="3315" y="14059"/>
                    <a:pt x="3378" y="14023"/>
                  </a:cubicBezTo>
                  <a:lnTo>
                    <a:pt x="4294" y="13475"/>
                  </a:lnTo>
                  <a:cubicBezTo>
                    <a:pt x="4425" y="8225"/>
                    <a:pt x="6867" y="4528"/>
                    <a:pt x="8795" y="2412"/>
                  </a:cubicBezTo>
                  <a:lnTo>
                    <a:pt x="7859" y="234"/>
                  </a:lnTo>
                  <a:cubicBezTo>
                    <a:pt x="7789" y="78"/>
                    <a:pt x="7646" y="0"/>
                    <a:pt x="7502" y="0"/>
                  </a:cubicBezTo>
                  <a:close/>
                </a:path>
              </a:pathLst>
            </a:custGeom>
            <a:solidFill>
              <a:srgbClr val="A4B2C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685" name="Google Shape;7685;p76"/>
          <p:cNvGrpSpPr/>
          <p:nvPr/>
        </p:nvGrpSpPr>
        <p:grpSpPr>
          <a:xfrm>
            <a:off x="4210043" y="3213228"/>
            <a:ext cx="199014" cy="375408"/>
            <a:chOff x="4210043" y="3213228"/>
            <a:chExt cx="199014" cy="375408"/>
          </a:xfrm>
        </p:grpSpPr>
        <p:sp>
          <p:nvSpPr>
            <p:cNvPr id="7686" name="Google Shape;7686;p76"/>
            <p:cNvSpPr/>
            <p:nvPr/>
          </p:nvSpPr>
          <p:spPr>
            <a:xfrm>
              <a:off x="4295875" y="3440091"/>
              <a:ext cx="27350" cy="148545"/>
            </a:xfrm>
            <a:custGeom>
              <a:avLst/>
              <a:gdLst/>
              <a:ahLst/>
              <a:cxnLst/>
              <a:rect l="l" t="t" r="r" b="b"/>
              <a:pathLst>
                <a:path w="1041" h="5654" extrusionOk="0">
                  <a:moveTo>
                    <a:pt x="250" y="1"/>
                  </a:moveTo>
                  <a:cubicBezTo>
                    <a:pt x="111" y="1"/>
                    <a:pt x="0" y="112"/>
                    <a:pt x="0" y="250"/>
                  </a:cubicBezTo>
                  <a:lnTo>
                    <a:pt x="0" y="5134"/>
                  </a:lnTo>
                  <a:cubicBezTo>
                    <a:pt x="0" y="5418"/>
                    <a:pt x="229" y="5654"/>
                    <a:pt x="521" y="5654"/>
                  </a:cubicBezTo>
                  <a:cubicBezTo>
                    <a:pt x="805" y="5654"/>
                    <a:pt x="1041" y="5418"/>
                    <a:pt x="1041" y="5134"/>
                  </a:cubicBezTo>
                  <a:lnTo>
                    <a:pt x="1041" y="250"/>
                  </a:lnTo>
                  <a:cubicBezTo>
                    <a:pt x="1041" y="112"/>
                    <a:pt x="930" y="1"/>
                    <a:pt x="791" y="1"/>
                  </a:cubicBezTo>
                  <a:close/>
                </a:path>
              </a:pathLst>
            </a:custGeom>
            <a:solidFill>
              <a:srgbClr val="A3AD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87" name="Google Shape;7687;p76"/>
            <p:cNvSpPr/>
            <p:nvPr/>
          </p:nvSpPr>
          <p:spPr>
            <a:xfrm>
              <a:off x="4299684" y="3447264"/>
              <a:ext cx="84781" cy="139849"/>
            </a:xfrm>
            <a:custGeom>
              <a:avLst/>
              <a:gdLst/>
              <a:ahLst/>
              <a:cxnLst/>
              <a:rect l="l" t="t" r="r" b="b"/>
              <a:pathLst>
                <a:path w="3227" h="5323" extrusionOk="0">
                  <a:moveTo>
                    <a:pt x="769" y="0"/>
                  </a:moveTo>
                  <a:cubicBezTo>
                    <a:pt x="732" y="0"/>
                    <a:pt x="695" y="8"/>
                    <a:pt x="660" y="26"/>
                  </a:cubicBezTo>
                  <a:lnTo>
                    <a:pt x="174" y="262"/>
                  </a:lnTo>
                  <a:cubicBezTo>
                    <a:pt x="50" y="317"/>
                    <a:pt x="1" y="470"/>
                    <a:pt x="56" y="602"/>
                  </a:cubicBezTo>
                  <a:lnTo>
                    <a:pt x="2165" y="5034"/>
                  </a:lnTo>
                  <a:cubicBezTo>
                    <a:pt x="2254" y="5217"/>
                    <a:pt x="2439" y="5323"/>
                    <a:pt x="2630" y="5323"/>
                  </a:cubicBezTo>
                  <a:cubicBezTo>
                    <a:pt x="2707" y="5323"/>
                    <a:pt x="2785" y="5306"/>
                    <a:pt x="2859" y="5270"/>
                  </a:cubicBezTo>
                  <a:cubicBezTo>
                    <a:pt x="3115" y="5145"/>
                    <a:pt x="3226" y="4833"/>
                    <a:pt x="3101" y="4576"/>
                  </a:cubicBezTo>
                  <a:lnTo>
                    <a:pt x="1000" y="144"/>
                  </a:lnTo>
                  <a:cubicBezTo>
                    <a:pt x="955" y="54"/>
                    <a:pt x="863" y="0"/>
                    <a:pt x="769" y="0"/>
                  </a:cubicBezTo>
                  <a:close/>
                </a:path>
              </a:pathLst>
            </a:custGeom>
            <a:solidFill>
              <a:srgbClr val="8A97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88" name="Google Shape;7688;p76"/>
            <p:cNvSpPr/>
            <p:nvPr/>
          </p:nvSpPr>
          <p:spPr>
            <a:xfrm>
              <a:off x="4234450" y="3447158"/>
              <a:ext cx="84965" cy="139954"/>
            </a:xfrm>
            <a:custGeom>
              <a:avLst/>
              <a:gdLst/>
              <a:ahLst/>
              <a:cxnLst/>
              <a:rect l="l" t="t" r="r" b="b"/>
              <a:pathLst>
                <a:path w="3234" h="5327" extrusionOk="0">
                  <a:moveTo>
                    <a:pt x="2460" y="0"/>
                  </a:moveTo>
                  <a:cubicBezTo>
                    <a:pt x="2365" y="0"/>
                    <a:pt x="2274" y="51"/>
                    <a:pt x="2234" y="141"/>
                  </a:cubicBezTo>
                  <a:lnTo>
                    <a:pt x="126" y="4580"/>
                  </a:lnTo>
                  <a:cubicBezTo>
                    <a:pt x="1" y="4837"/>
                    <a:pt x="112" y="5149"/>
                    <a:pt x="368" y="5274"/>
                  </a:cubicBezTo>
                  <a:cubicBezTo>
                    <a:pt x="442" y="5309"/>
                    <a:pt x="520" y="5326"/>
                    <a:pt x="597" y="5326"/>
                  </a:cubicBezTo>
                  <a:cubicBezTo>
                    <a:pt x="791" y="5326"/>
                    <a:pt x="980" y="5219"/>
                    <a:pt x="1069" y="5031"/>
                  </a:cubicBezTo>
                  <a:lnTo>
                    <a:pt x="3171" y="599"/>
                  </a:lnTo>
                  <a:cubicBezTo>
                    <a:pt x="3233" y="474"/>
                    <a:pt x="3178" y="321"/>
                    <a:pt x="3053" y="259"/>
                  </a:cubicBezTo>
                  <a:lnTo>
                    <a:pt x="2567" y="23"/>
                  </a:lnTo>
                  <a:cubicBezTo>
                    <a:pt x="2533" y="8"/>
                    <a:pt x="2496" y="0"/>
                    <a:pt x="2460" y="0"/>
                  </a:cubicBezTo>
                  <a:close/>
                </a:path>
              </a:pathLst>
            </a:custGeom>
            <a:solidFill>
              <a:srgbClr val="9BA6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89" name="Google Shape;7689;p76"/>
            <p:cNvSpPr/>
            <p:nvPr/>
          </p:nvSpPr>
          <p:spPr>
            <a:xfrm>
              <a:off x="4294036" y="3213228"/>
              <a:ext cx="30844" cy="42667"/>
            </a:xfrm>
            <a:custGeom>
              <a:avLst/>
              <a:gdLst/>
              <a:ahLst/>
              <a:cxnLst/>
              <a:rect l="l" t="t" r="r" b="b"/>
              <a:pathLst>
                <a:path w="1174" h="1624" extrusionOk="0">
                  <a:moveTo>
                    <a:pt x="591" y="0"/>
                  </a:moveTo>
                  <a:cubicBezTo>
                    <a:pt x="265" y="0"/>
                    <a:pt x="8" y="264"/>
                    <a:pt x="1" y="583"/>
                  </a:cubicBezTo>
                  <a:lnTo>
                    <a:pt x="1" y="1249"/>
                  </a:lnTo>
                  <a:cubicBezTo>
                    <a:pt x="1" y="1457"/>
                    <a:pt x="174" y="1623"/>
                    <a:pt x="382" y="1623"/>
                  </a:cubicBezTo>
                  <a:lnTo>
                    <a:pt x="792" y="1623"/>
                  </a:lnTo>
                  <a:cubicBezTo>
                    <a:pt x="1000" y="1623"/>
                    <a:pt x="1173" y="1457"/>
                    <a:pt x="1173" y="1249"/>
                  </a:cubicBezTo>
                  <a:lnTo>
                    <a:pt x="1173" y="583"/>
                  </a:lnTo>
                  <a:cubicBezTo>
                    <a:pt x="1173" y="264"/>
                    <a:pt x="910" y="0"/>
                    <a:pt x="591"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90" name="Google Shape;7690;p76"/>
            <p:cNvSpPr/>
            <p:nvPr/>
          </p:nvSpPr>
          <p:spPr>
            <a:xfrm>
              <a:off x="4229721" y="3254581"/>
              <a:ext cx="159474" cy="193392"/>
            </a:xfrm>
            <a:custGeom>
              <a:avLst/>
              <a:gdLst/>
              <a:ahLst/>
              <a:cxnLst/>
              <a:rect l="l" t="t" r="r" b="b"/>
              <a:pathLst>
                <a:path w="6070" h="7361" extrusionOk="0">
                  <a:moveTo>
                    <a:pt x="347" y="1"/>
                  </a:moveTo>
                  <a:cubicBezTo>
                    <a:pt x="160" y="1"/>
                    <a:pt x="0" y="153"/>
                    <a:pt x="0" y="348"/>
                  </a:cubicBezTo>
                  <a:lnTo>
                    <a:pt x="0" y="7013"/>
                  </a:lnTo>
                  <a:cubicBezTo>
                    <a:pt x="0" y="7200"/>
                    <a:pt x="160" y="7360"/>
                    <a:pt x="347" y="7360"/>
                  </a:cubicBezTo>
                  <a:lnTo>
                    <a:pt x="5723" y="7360"/>
                  </a:lnTo>
                  <a:cubicBezTo>
                    <a:pt x="5917" y="7360"/>
                    <a:pt x="6070" y="7200"/>
                    <a:pt x="6070" y="7013"/>
                  </a:cubicBezTo>
                  <a:lnTo>
                    <a:pt x="6070" y="348"/>
                  </a:lnTo>
                  <a:cubicBezTo>
                    <a:pt x="6070" y="153"/>
                    <a:pt x="5917" y="1"/>
                    <a:pt x="5723" y="1"/>
                  </a:cubicBezTo>
                  <a:close/>
                </a:path>
              </a:pathLst>
            </a:custGeom>
            <a:solidFill>
              <a:srgbClr val="9BA6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91" name="Google Shape;7691;p76"/>
            <p:cNvSpPr/>
            <p:nvPr/>
          </p:nvSpPr>
          <p:spPr>
            <a:xfrm>
              <a:off x="4253418" y="3254581"/>
              <a:ext cx="135776" cy="193392"/>
            </a:xfrm>
            <a:custGeom>
              <a:avLst/>
              <a:gdLst/>
              <a:ahLst/>
              <a:cxnLst/>
              <a:rect l="l" t="t" r="r" b="b"/>
              <a:pathLst>
                <a:path w="5168" h="7361" extrusionOk="0">
                  <a:moveTo>
                    <a:pt x="347" y="1"/>
                  </a:moveTo>
                  <a:cubicBezTo>
                    <a:pt x="160" y="1"/>
                    <a:pt x="0" y="153"/>
                    <a:pt x="0" y="348"/>
                  </a:cubicBezTo>
                  <a:lnTo>
                    <a:pt x="0" y="7013"/>
                  </a:lnTo>
                  <a:cubicBezTo>
                    <a:pt x="0" y="7200"/>
                    <a:pt x="160" y="7360"/>
                    <a:pt x="347" y="7360"/>
                  </a:cubicBezTo>
                  <a:lnTo>
                    <a:pt x="4821" y="7360"/>
                  </a:lnTo>
                  <a:cubicBezTo>
                    <a:pt x="5015" y="7360"/>
                    <a:pt x="5168" y="7200"/>
                    <a:pt x="5168" y="7013"/>
                  </a:cubicBezTo>
                  <a:lnTo>
                    <a:pt x="5168" y="348"/>
                  </a:lnTo>
                  <a:cubicBezTo>
                    <a:pt x="5168" y="153"/>
                    <a:pt x="5015" y="1"/>
                    <a:pt x="4821" y="1"/>
                  </a:cubicBezTo>
                  <a:close/>
                </a:path>
              </a:pathLst>
            </a:custGeom>
            <a:solidFill>
              <a:srgbClr val="ABB5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92" name="Google Shape;7692;p76"/>
            <p:cNvSpPr/>
            <p:nvPr/>
          </p:nvSpPr>
          <p:spPr>
            <a:xfrm>
              <a:off x="4210043" y="3237635"/>
              <a:ext cx="199014" cy="31737"/>
            </a:xfrm>
            <a:custGeom>
              <a:avLst/>
              <a:gdLst/>
              <a:ahLst/>
              <a:cxnLst/>
              <a:rect l="l" t="t" r="r" b="b"/>
              <a:pathLst>
                <a:path w="7575" h="1208" extrusionOk="0">
                  <a:moveTo>
                    <a:pt x="361" y="1"/>
                  </a:moveTo>
                  <a:cubicBezTo>
                    <a:pt x="160" y="1"/>
                    <a:pt x="0" y="160"/>
                    <a:pt x="0" y="361"/>
                  </a:cubicBezTo>
                  <a:lnTo>
                    <a:pt x="0" y="847"/>
                  </a:lnTo>
                  <a:cubicBezTo>
                    <a:pt x="0" y="1041"/>
                    <a:pt x="160" y="1208"/>
                    <a:pt x="361" y="1208"/>
                  </a:cubicBezTo>
                  <a:lnTo>
                    <a:pt x="7207" y="1208"/>
                  </a:lnTo>
                  <a:cubicBezTo>
                    <a:pt x="7408" y="1208"/>
                    <a:pt x="7568" y="1041"/>
                    <a:pt x="7575" y="847"/>
                  </a:cubicBezTo>
                  <a:lnTo>
                    <a:pt x="7575" y="361"/>
                  </a:lnTo>
                  <a:cubicBezTo>
                    <a:pt x="7568" y="160"/>
                    <a:pt x="7408" y="1"/>
                    <a:pt x="7207" y="1"/>
                  </a:cubicBezTo>
                  <a:close/>
                </a:path>
              </a:pathLst>
            </a:custGeom>
            <a:solidFill>
              <a:srgbClr val="A3AD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93" name="Google Shape;7693;p76"/>
            <p:cNvSpPr/>
            <p:nvPr/>
          </p:nvSpPr>
          <p:spPr>
            <a:xfrm>
              <a:off x="4210043" y="3432998"/>
              <a:ext cx="199014" cy="31737"/>
            </a:xfrm>
            <a:custGeom>
              <a:avLst/>
              <a:gdLst/>
              <a:ahLst/>
              <a:cxnLst/>
              <a:rect l="l" t="t" r="r" b="b"/>
              <a:pathLst>
                <a:path w="7575" h="1208" extrusionOk="0">
                  <a:moveTo>
                    <a:pt x="361" y="0"/>
                  </a:moveTo>
                  <a:cubicBezTo>
                    <a:pt x="160" y="0"/>
                    <a:pt x="0" y="167"/>
                    <a:pt x="0" y="368"/>
                  </a:cubicBezTo>
                  <a:lnTo>
                    <a:pt x="0" y="846"/>
                  </a:lnTo>
                  <a:cubicBezTo>
                    <a:pt x="0" y="1048"/>
                    <a:pt x="160" y="1207"/>
                    <a:pt x="361" y="1207"/>
                  </a:cubicBezTo>
                  <a:lnTo>
                    <a:pt x="7207" y="1207"/>
                  </a:lnTo>
                  <a:cubicBezTo>
                    <a:pt x="7408" y="1207"/>
                    <a:pt x="7568" y="1048"/>
                    <a:pt x="7575" y="846"/>
                  </a:cubicBezTo>
                  <a:lnTo>
                    <a:pt x="7575" y="368"/>
                  </a:lnTo>
                  <a:cubicBezTo>
                    <a:pt x="7568" y="167"/>
                    <a:pt x="7408" y="0"/>
                    <a:pt x="7207" y="0"/>
                  </a:cubicBezTo>
                  <a:close/>
                </a:path>
              </a:pathLst>
            </a:custGeom>
            <a:solidFill>
              <a:srgbClr val="A3AD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94" name="Google Shape;7694;p76"/>
            <p:cNvSpPr/>
            <p:nvPr/>
          </p:nvSpPr>
          <p:spPr>
            <a:xfrm>
              <a:off x="4238286" y="3237635"/>
              <a:ext cx="170771" cy="31737"/>
            </a:xfrm>
            <a:custGeom>
              <a:avLst/>
              <a:gdLst/>
              <a:ahLst/>
              <a:cxnLst/>
              <a:rect l="l" t="t" r="r" b="b"/>
              <a:pathLst>
                <a:path w="6500" h="1208" extrusionOk="0">
                  <a:moveTo>
                    <a:pt x="361" y="1"/>
                  </a:moveTo>
                  <a:cubicBezTo>
                    <a:pt x="160" y="1"/>
                    <a:pt x="0" y="160"/>
                    <a:pt x="0" y="361"/>
                  </a:cubicBezTo>
                  <a:lnTo>
                    <a:pt x="0" y="847"/>
                  </a:lnTo>
                  <a:cubicBezTo>
                    <a:pt x="0" y="1041"/>
                    <a:pt x="160" y="1208"/>
                    <a:pt x="361" y="1208"/>
                  </a:cubicBezTo>
                  <a:lnTo>
                    <a:pt x="6132" y="1208"/>
                  </a:lnTo>
                  <a:cubicBezTo>
                    <a:pt x="6333" y="1208"/>
                    <a:pt x="6493" y="1041"/>
                    <a:pt x="6500" y="847"/>
                  </a:cubicBezTo>
                  <a:lnTo>
                    <a:pt x="6500" y="361"/>
                  </a:lnTo>
                  <a:cubicBezTo>
                    <a:pt x="6493" y="160"/>
                    <a:pt x="6333" y="1"/>
                    <a:pt x="6132" y="1"/>
                  </a:cubicBezTo>
                  <a:close/>
                </a:path>
              </a:pathLst>
            </a:custGeom>
            <a:solidFill>
              <a:srgbClr val="8A97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95" name="Google Shape;7695;p76"/>
            <p:cNvSpPr/>
            <p:nvPr/>
          </p:nvSpPr>
          <p:spPr>
            <a:xfrm>
              <a:off x="4238286" y="3432998"/>
              <a:ext cx="170771" cy="31737"/>
            </a:xfrm>
            <a:custGeom>
              <a:avLst/>
              <a:gdLst/>
              <a:ahLst/>
              <a:cxnLst/>
              <a:rect l="l" t="t" r="r" b="b"/>
              <a:pathLst>
                <a:path w="6500" h="1208" extrusionOk="0">
                  <a:moveTo>
                    <a:pt x="361" y="0"/>
                  </a:moveTo>
                  <a:cubicBezTo>
                    <a:pt x="160" y="0"/>
                    <a:pt x="0" y="167"/>
                    <a:pt x="0" y="368"/>
                  </a:cubicBezTo>
                  <a:lnTo>
                    <a:pt x="0" y="846"/>
                  </a:lnTo>
                  <a:cubicBezTo>
                    <a:pt x="0" y="1048"/>
                    <a:pt x="160" y="1207"/>
                    <a:pt x="361" y="1207"/>
                  </a:cubicBezTo>
                  <a:lnTo>
                    <a:pt x="6132" y="1207"/>
                  </a:lnTo>
                  <a:cubicBezTo>
                    <a:pt x="6333" y="1207"/>
                    <a:pt x="6493" y="1048"/>
                    <a:pt x="6500" y="846"/>
                  </a:cubicBezTo>
                  <a:lnTo>
                    <a:pt x="6500" y="368"/>
                  </a:lnTo>
                  <a:cubicBezTo>
                    <a:pt x="6493" y="167"/>
                    <a:pt x="6333" y="0"/>
                    <a:pt x="6132" y="0"/>
                  </a:cubicBezTo>
                  <a:close/>
                </a:path>
              </a:pathLst>
            </a:custGeom>
            <a:solidFill>
              <a:srgbClr val="8A97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696" name="Google Shape;7696;p76"/>
          <p:cNvGrpSpPr/>
          <p:nvPr/>
        </p:nvGrpSpPr>
        <p:grpSpPr>
          <a:xfrm>
            <a:off x="4818146" y="3203323"/>
            <a:ext cx="77845" cy="395165"/>
            <a:chOff x="4818146" y="3203323"/>
            <a:chExt cx="77845" cy="395165"/>
          </a:xfrm>
        </p:grpSpPr>
        <p:sp>
          <p:nvSpPr>
            <p:cNvPr id="7697" name="Google Shape;7697;p76"/>
            <p:cNvSpPr/>
            <p:nvPr/>
          </p:nvSpPr>
          <p:spPr>
            <a:xfrm>
              <a:off x="4818146" y="3203376"/>
              <a:ext cx="77845" cy="395112"/>
            </a:xfrm>
            <a:custGeom>
              <a:avLst/>
              <a:gdLst/>
              <a:ahLst/>
              <a:cxnLst/>
              <a:rect l="l" t="t" r="r" b="b"/>
              <a:pathLst>
                <a:path w="2963" h="15039" extrusionOk="0">
                  <a:moveTo>
                    <a:pt x="1481" y="1"/>
                  </a:moveTo>
                  <a:cubicBezTo>
                    <a:pt x="1441" y="1"/>
                    <a:pt x="1402" y="21"/>
                    <a:pt x="1381" y="63"/>
                  </a:cubicBezTo>
                  <a:lnTo>
                    <a:pt x="833" y="1097"/>
                  </a:lnTo>
                  <a:lnTo>
                    <a:pt x="146" y="2394"/>
                  </a:lnTo>
                  <a:cubicBezTo>
                    <a:pt x="49" y="2574"/>
                    <a:pt x="0" y="2775"/>
                    <a:pt x="0" y="2983"/>
                  </a:cubicBezTo>
                  <a:lnTo>
                    <a:pt x="0" y="13561"/>
                  </a:lnTo>
                  <a:cubicBezTo>
                    <a:pt x="0" y="14378"/>
                    <a:pt x="666" y="15039"/>
                    <a:pt x="1480" y="15039"/>
                  </a:cubicBezTo>
                  <a:cubicBezTo>
                    <a:pt x="1489" y="15039"/>
                    <a:pt x="1497" y="15038"/>
                    <a:pt x="1506" y="15038"/>
                  </a:cubicBezTo>
                  <a:cubicBezTo>
                    <a:pt x="1707" y="15038"/>
                    <a:pt x="1901" y="14990"/>
                    <a:pt x="2081" y="14913"/>
                  </a:cubicBezTo>
                  <a:cubicBezTo>
                    <a:pt x="2608" y="14671"/>
                    <a:pt x="2955" y="14144"/>
                    <a:pt x="2962" y="13561"/>
                  </a:cubicBezTo>
                  <a:lnTo>
                    <a:pt x="2962" y="13533"/>
                  </a:lnTo>
                  <a:lnTo>
                    <a:pt x="2962" y="2983"/>
                  </a:lnTo>
                  <a:cubicBezTo>
                    <a:pt x="2962" y="2893"/>
                    <a:pt x="2955" y="2810"/>
                    <a:pt x="2934" y="2720"/>
                  </a:cubicBezTo>
                  <a:lnTo>
                    <a:pt x="2928" y="2706"/>
                  </a:lnTo>
                  <a:cubicBezTo>
                    <a:pt x="2907" y="2595"/>
                    <a:pt x="2865" y="2498"/>
                    <a:pt x="2817" y="2401"/>
                  </a:cubicBezTo>
                  <a:lnTo>
                    <a:pt x="2130" y="1104"/>
                  </a:lnTo>
                  <a:lnTo>
                    <a:pt x="1582" y="63"/>
                  </a:lnTo>
                  <a:cubicBezTo>
                    <a:pt x="1561" y="21"/>
                    <a:pt x="1521" y="1"/>
                    <a:pt x="1481"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98" name="Google Shape;7698;p76"/>
            <p:cNvSpPr/>
            <p:nvPr/>
          </p:nvSpPr>
          <p:spPr>
            <a:xfrm>
              <a:off x="4818146" y="3523927"/>
              <a:ext cx="77845" cy="35731"/>
            </a:xfrm>
            <a:custGeom>
              <a:avLst/>
              <a:gdLst/>
              <a:ahLst/>
              <a:cxnLst/>
              <a:rect l="l" t="t" r="r" b="b"/>
              <a:pathLst>
                <a:path w="2963" h="1360" extrusionOk="0">
                  <a:moveTo>
                    <a:pt x="0" y="0"/>
                  </a:moveTo>
                  <a:lnTo>
                    <a:pt x="0" y="1360"/>
                  </a:lnTo>
                  <a:lnTo>
                    <a:pt x="2962" y="1360"/>
                  </a:lnTo>
                  <a:lnTo>
                    <a:pt x="2962" y="1332"/>
                  </a:lnTo>
                  <a:lnTo>
                    <a:pt x="2962"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699" name="Google Shape;7699;p76"/>
            <p:cNvSpPr/>
            <p:nvPr/>
          </p:nvSpPr>
          <p:spPr>
            <a:xfrm>
              <a:off x="4839821" y="3203323"/>
              <a:ext cx="34286" cy="35310"/>
            </a:xfrm>
            <a:custGeom>
              <a:avLst/>
              <a:gdLst/>
              <a:ahLst/>
              <a:cxnLst/>
              <a:rect l="l" t="t" r="r" b="b"/>
              <a:pathLst>
                <a:path w="1305" h="1344" extrusionOk="0">
                  <a:moveTo>
                    <a:pt x="652" y="1"/>
                  </a:moveTo>
                  <a:cubicBezTo>
                    <a:pt x="613" y="1"/>
                    <a:pt x="573" y="20"/>
                    <a:pt x="549" y="58"/>
                  </a:cubicBezTo>
                  <a:lnTo>
                    <a:pt x="1" y="1099"/>
                  </a:lnTo>
                  <a:cubicBezTo>
                    <a:pt x="188" y="1262"/>
                    <a:pt x="420" y="1343"/>
                    <a:pt x="653" y="1343"/>
                  </a:cubicBezTo>
                  <a:cubicBezTo>
                    <a:pt x="885" y="1343"/>
                    <a:pt x="1118" y="1262"/>
                    <a:pt x="1305" y="1099"/>
                  </a:cubicBezTo>
                  <a:lnTo>
                    <a:pt x="750" y="58"/>
                  </a:lnTo>
                  <a:cubicBezTo>
                    <a:pt x="729" y="20"/>
                    <a:pt x="691" y="1"/>
                    <a:pt x="652"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00" name="Google Shape;7700;p76"/>
            <p:cNvSpPr/>
            <p:nvPr/>
          </p:nvSpPr>
          <p:spPr>
            <a:xfrm>
              <a:off x="4818146" y="3559631"/>
              <a:ext cx="77845" cy="38857"/>
            </a:xfrm>
            <a:custGeom>
              <a:avLst/>
              <a:gdLst/>
              <a:ahLst/>
              <a:cxnLst/>
              <a:rect l="l" t="t" r="r" b="b"/>
              <a:pathLst>
                <a:path w="2963" h="1479" extrusionOk="0">
                  <a:moveTo>
                    <a:pt x="0" y="1"/>
                  </a:moveTo>
                  <a:cubicBezTo>
                    <a:pt x="0" y="818"/>
                    <a:pt x="666" y="1479"/>
                    <a:pt x="1480" y="1479"/>
                  </a:cubicBezTo>
                  <a:cubicBezTo>
                    <a:pt x="1489" y="1479"/>
                    <a:pt x="1497" y="1478"/>
                    <a:pt x="1506" y="1478"/>
                  </a:cubicBezTo>
                  <a:cubicBezTo>
                    <a:pt x="1707" y="1478"/>
                    <a:pt x="1901" y="1430"/>
                    <a:pt x="2081" y="1353"/>
                  </a:cubicBezTo>
                  <a:cubicBezTo>
                    <a:pt x="2608" y="1111"/>
                    <a:pt x="2955" y="584"/>
                    <a:pt x="2962"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01" name="Google Shape;7701;p76"/>
            <p:cNvSpPr/>
            <p:nvPr/>
          </p:nvSpPr>
          <p:spPr>
            <a:xfrm>
              <a:off x="4849857" y="3523927"/>
              <a:ext cx="46135" cy="35731"/>
            </a:xfrm>
            <a:custGeom>
              <a:avLst/>
              <a:gdLst/>
              <a:ahLst/>
              <a:cxnLst/>
              <a:rect l="l" t="t" r="r" b="b"/>
              <a:pathLst>
                <a:path w="1756" h="1360" extrusionOk="0">
                  <a:moveTo>
                    <a:pt x="0" y="0"/>
                  </a:moveTo>
                  <a:lnTo>
                    <a:pt x="0" y="1360"/>
                  </a:lnTo>
                  <a:lnTo>
                    <a:pt x="1755" y="1360"/>
                  </a:lnTo>
                  <a:lnTo>
                    <a:pt x="1755" y="1332"/>
                  </a:lnTo>
                  <a:lnTo>
                    <a:pt x="1755"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02" name="Google Shape;7702;p76"/>
            <p:cNvSpPr/>
            <p:nvPr/>
          </p:nvSpPr>
          <p:spPr>
            <a:xfrm>
              <a:off x="4849857" y="3559631"/>
              <a:ext cx="46135" cy="35573"/>
            </a:xfrm>
            <a:custGeom>
              <a:avLst/>
              <a:gdLst/>
              <a:ahLst/>
              <a:cxnLst/>
              <a:rect l="l" t="t" r="r" b="b"/>
              <a:pathLst>
                <a:path w="1756" h="1354" extrusionOk="0">
                  <a:moveTo>
                    <a:pt x="0" y="1"/>
                  </a:moveTo>
                  <a:cubicBezTo>
                    <a:pt x="0" y="584"/>
                    <a:pt x="340" y="1111"/>
                    <a:pt x="874" y="1353"/>
                  </a:cubicBezTo>
                  <a:cubicBezTo>
                    <a:pt x="1401" y="1111"/>
                    <a:pt x="1748" y="584"/>
                    <a:pt x="1755"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03" name="Google Shape;7703;p76"/>
            <p:cNvSpPr/>
            <p:nvPr/>
          </p:nvSpPr>
          <p:spPr>
            <a:xfrm>
              <a:off x="4818146" y="3274259"/>
              <a:ext cx="77845" cy="249694"/>
            </a:xfrm>
            <a:custGeom>
              <a:avLst/>
              <a:gdLst/>
              <a:ahLst/>
              <a:cxnLst/>
              <a:rect l="l" t="t" r="r" b="b"/>
              <a:pathLst>
                <a:path w="2963" h="9504" extrusionOk="0">
                  <a:moveTo>
                    <a:pt x="35" y="1"/>
                  </a:moveTo>
                  <a:cubicBezTo>
                    <a:pt x="14" y="91"/>
                    <a:pt x="0" y="188"/>
                    <a:pt x="0" y="285"/>
                  </a:cubicBezTo>
                  <a:lnTo>
                    <a:pt x="0" y="9503"/>
                  </a:lnTo>
                  <a:lnTo>
                    <a:pt x="2962" y="9503"/>
                  </a:lnTo>
                  <a:lnTo>
                    <a:pt x="2962" y="285"/>
                  </a:lnTo>
                  <a:cubicBezTo>
                    <a:pt x="2962" y="195"/>
                    <a:pt x="2955" y="105"/>
                    <a:pt x="2934" y="15"/>
                  </a:cubicBezTo>
                  <a:lnTo>
                    <a:pt x="2928"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04" name="Google Shape;7704;p76"/>
            <p:cNvSpPr/>
            <p:nvPr/>
          </p:nvSpPr>
          <p:spPr>
            <a:xfrm>
              <a:off x="4849857" y="3274259"/>
              <a:ext cx="46135" cy="249694"/>
            </a:xfrm>
            <a:custGeom>
              <a:avLst/>
              <a:gdLst/>
              <a:ahLst/>
              <a:cxnLst/>
              <a:rect l="l" t="t" r="r" b="b"/>
              <a:pathLst>
                <a:path w="1756" h="9504" extrusionOk="0">
                  <a:moveTo>
                    <a:pt x="0" y="1"/>
                  </a:moveTo>
                  <a:lnTo>
                    <a:pt x="0" y="9503"/>
                  </a:lnTo>
                  <a:lnTo>
                    <a:pt x="1755" y="9503"/>
                  </a:lnTo>
                  <a:lnTo>
                    <a:pt x="1755" y="285"/>
                  </a:lnTo>
                  <a:cubicBezTo>
                    <a:pt x="1755" y="195"/>
                    <a:pt x="1748" y="105"/>
                    <a:pt x="1727" y="15"/>
                  </a:cubicBezTo>
                  <a:lnTo>
                    <a:pt x="1721"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705" name="Google Shape;7705;p76"/>
          <p:cNvGrpSpPr/>
          <p:nvPr/>
        </p:nvGrpSpPr>
        <p:grpSpPr>
          <a:xfrm>
            <a:off x="5228890" y="3235428"/>
            <a:ext cx="344091" cy="332767"/>
            <a:chOff x="5228890" y="3235428"/>
            <a:chExt cx="344091" cy="332767"/>
          </a:xfrm>
        </p:grpSpPr>
        <p:sp>
          <p:nvSpPr>
            <p:cNvPr id="7706" name="Google Shape;7706;p76"/>
            <p:cNvSpPr/>
            <p:nvPr/>
          </p:nvSpPr>
          <p:spPr>
            <a:xfrm>
              <a:off x="5228890" y="3261701"/>
              <a:ext cx="316741" cy="306495"/>
            </a:xfrm>
            <a:custGeom>
              <a:avLst/>
              <a:gdLst/>
              <a:ahLst/>
              <a:cxnLst/>
              <a:rect l="l" t="t" r="r" b="b"/>
              <a:pathLst>
                <a:path w="12056" h="11666" extrusionOk="0">
                  <a:moveTo>
                    <a:pt x="2817" y="0"/>
                  </a:moveTo>
                  <a:lnTo>
                    <a:pt x="1866" y="493"/>
                  </a:lnTo>
                  <a:lnTo>
                    <a:pt x="1603" y="631"/>
                  </a:lnTo>
                  <a:cubicBezTo>
                    <a:pt x="458" y="1221"/>
                    <a:pt x="1" y="2629"/>
                    <a:pt x="576" y="3787"/>
                  </a:cubicBezTo>
                  <a:cubicBezTo>
                    <a:pt x="1339" y="5320"/>
                    <a:pt x="6708" y="10654"/>
                    <a:pt x="8255" y="11417"/>
                  </a:cubicBezTo>
                  <a:cubicBezTo>
                    <a:pt x="8594" y="11586"/>
                    <a:pt x="8955" y="11666"/>
                    <a:pt x="9310" y="11666"/>
                  </a:cubicBezTo>
                  <a:cubicBezTo>
                    <a:pt x="10167" y="11666"/>
                    <a:pt x="10993" y="11202"/>
                    <a:pt x="11424" y="10398"/>
                  </a:cubicBezTo>
                  <a:lnTo>
                    <a:pt x="11556" y="10134"/>
                  </a:lnTo>
                  <a:lnTo>
                    <a:pt x="12056" y="9191"/>
                  </a:lnTo>
                  <a:lnTo>
                    <a:pt x="9323" y="7672"/>
                  </a:lnTo>
                  <a:lnTo>
                    <a:pt x="9080" y="8261"/>
                  </a:lnTo>
                  <a:cubicBezTo>
                    <a:pt x="9032" y="8372"/>
                    <a:pt x="8962" y="8476"/>
                    <a:pt x="8886" y="8566"/>
                  </a:cubicBezTo>
                  <a:cubicBezTo>
                    <a:pt x="8666" y="8815"/>
                    <a:pt x="8358" y="8943"/>
                    <a:pt x="8048" y="8943"/>
                  </a:cubicBezTo>
                  <a:cubicBezTo>
                    <a:pt x="7820" y="8943"/>
                    <a:pt x="7591" y="8874"/>
                    <a:pt x="7395" y="8733"/>
                  </a:cubicBezTo>
                  <a:cubicBezTo>
                    <a:pt x="7124" y="8539"/>
                    <a:pt x="3469" y="4904"/>
                    <a:pt x="3274" y="4634"/>
                  </a:cubicBezTo>
                  <a:cubicBezTo>
                    <a:pt x="2858" y="4051"/>
                    <a:pt x="3087" y="3233"/>
                    <a:pt x="3753" y="2962"/>
                  </a:cubicBezTo>
                  <a:lnTo>
                    <a:pt x="4343" y="2719"/>
                  </a:lnTo>
                  <a:lnTo>
                    <a:pt x="2817"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07" name="Google Shape;7707;p76"/>
            <p:cNvSpPr/>
            <p:nvPr/>
          </p:nvSpPr>
          <p:spPr>
            <a:xfrm>
              <a:off x="5277731" y="3261701"/>
              <a:ext cx="65261" cy="82942"/>
            </a:xfrm>
            <a:custGeom>
              <a:avLst/>
              <a:gdLst/>
              <a:ahLst/>
              <a:cxnLst/>
              <a:rect l="l" t="t" r="r" b="b"/>
              <a:pathLst>
                <a:path w="2484" h="3157" extrusionOk="0">
                  <a:moveTo>
                    <a:pt x="951" y="0"/>
                  </a:moveTo>
                  <a:lnTo>
                    <a:pt x="0" y="493"/>
                  </a:lnTo>
                  <a:lnTo>
                    <a:pt x="1582" y="3156"/>
                  </a:lnTo>
                  <a:cubicBezTo>
                    <a:pt x="1672" y="3073"/>
                    <a:pt x="1776" y="3011"/>
                    <a:pt x="1894" y="2962"/>
                  </a:cubicBezTo>
                  <a:lnTo>
                    <a:pt x="2484" y="2719"/>
                  </a:lnTo>
                  <a:lnTo>
                    <a:pt x="951"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08" name="Google Shape;7708;p76"/>
            <p:cNvSpPr/>
            <p:nvPr/>
          </p:nvSpPr>
          <p:spPr>
            <a:xfrm>
              <a:off x="5462137" y="3463053"/>
              <a:ext cx="83494" cy="64893"/>
            </a:xfrm>
            <a:custGeom>
              <a:avLst/>
              <a:gdLst/>
              <a:ahLst/>
              <a:cxnLst/>
              <a:rect l="l" t="t" r="r" b="b"/>
              <a:pathLst>
                <a:path w="3178" h="2470" extrusionOk="0">
                  <a:moveTo>
                    <a:pt x="445" y="1"/>
                  </a:moveTo>
                  <a:lnTo>
                    <a:pt x="195" y="590"/>
                  </a:lnTo>
                  <a:cubicBezTo>
                    <a:pt x="147" y="708"/>
                    <a:pt x="84" y="812"/>
                    <a:pt x="1" y="902"/>
                  </a:cubicBezTo>
                  <a:lnTo>
                    <a:pt x="2678" y="2470"/>
                  </a:lnTo>
                  <a:lnTo>
                    <a:pt x="3178" y="1527"/>
                  </a:lnTo>
                  <a:lnTo>
                    <a:pt x="445"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09" name="Google Shape;7709;p76"/>
            <p:cNvSpPr/>
            <p:nvPr/>
          </p:nvSpPr>
          <p:spPr>
            <a:xfrm>
              <a:off x="5286663" y="3235428"/>
              <a:ext cx="90771" cy="111973"/>
            </a:xfrm>
            <a:custGeom>
              <a:avLst/>
              <a:gdLst/>
              <a:ahLst/>
              <a:cxnLst/>
              <a:rect l="l" t="t" r="r" b="b"/>
              <a:pathLst>
                <a:path w="3455" h="4262" extrusionOk="0">
                  <a:moveTo>
                    <a:pt x="1287" y="1"/>
                  </a:moveTo>
                  <a:cubicBezTo>
                    <a:pt x="1243" y="1"/>
                    <a:pt x="1199" y="12"/>
                    <a:pt x="1159" y="36"/>
                  </a:cubicBezTo>
                  <a:lnTo>
                    <a:pt x="160" y="619"/>
                  </a:lnTo>
                  <a:cubicBezTo>
                    <a:pt x="35" y="695"/>
                    <a:pt x="0" y="848"/>
                    <a:pt x="70" y="966"/>
                  </a:cubicBezTo>
                  <a:lnTo>
                    <a:pt x="1949" y="4142"/>
                  </a:lnTo>
                  <a:cubicBezTo>
                    <a:pt x="1999" y="4220"/>
                    <a:pt x="2082" y="4261"/>
                    <a:pt x="2166" y="4261"/>
                  </a:cubicBezTo>
                  <a:cubicBezTo>
                    <a:pt x="2211" y="4261"/>
                    <a:pt x="2256" y="4250"/>
                    <a:pt x="2296" y="4226"/>
                  </a:cubicBezTo>
                  <a:lnTo>
                    <a:pt x="3295" y="3643"/>
                  </a:lnTo>
                  <a:cubicBezTo>
                    <a:pt x="3413" y="3574"/>
                    <a:pt x="3455" y="3414"/>
                    <a:pt x="3385" y="3296"/>
                  </a:cubicBezTo>
                  <a:lnTo>
                    <a:pt x="1506" y="126"/>
                  </a:lnTo>
                  <a:cubicBezTo>
                    <a:pt x="1455" y="44"/>
                    <a:pt x="1372" y="1"/>
                    <a:pt x="128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10" name="Google Shape;7710;p76"/>
            <p:cNvSpPr/>
            <p:nvPr/>
          </p:nvSpPr>
          <p:spPr>
            <a:xfrm>
              <a:off x="5458328" y="3429740"/>
              <a:ext cx="114653" cy="88486"/>
            </a:xfrm>
            <a:custGeom>
              <a:avLst/>
              <a:gdLst/>
              <a:ahLst/>
              <a:cxnLst/>
              <a:rect l="l" t="t" r="r" b="b"/>
              <a:pathLst>
                <a:path w="4364" h="3368" extrusionOk="0">
                  <a:moveTo>
                    <a:pt x="884" y="0"/>
                  </a:moveTo>
                  <a:cubicBezTo>
                    <a:pt x="797" y="0"/>
                    <a:pt x="713" y="45"/>
                    <a:pt x="666" y="124"/>
                  </a:cubicBezTo>
                  <a:lnTo>
                    <a:pt x="77" y="1116"/>
                  </a:lnTo>
                  <a:cubicBezTo>
                    <a:pt x="0" y="1234"/>
                    <a:pt x="42" y="1394"/>
                    <a:pt x="160" y="1463"/>
                  </a:cubicBezTo>
                  <a:lnTo>
                    <a:pt x="3350" y="3329"/>
                  </a:lnTo>
                  <a:cubicBezTo>
                    <a:pt x="3393" y="3355"/>
                    <a:pt x="3440" y="3367"/>
                    <a:pt x="3485" y="3367"/>
                  </a:cubicBezTo>
                  <a:cubicBezTo>
                    <a:pt x="3571" y="3367"/>
                    <a:pt x="3652" y="3323"/>
                    <a:pt x="3697" y="3246"/>
                  </a:cubicBezTo>
                  <a:lnTo>
                    <a:pt x="4287" y="2254"/>
                  </a:lnTo>
                  <a:cubicBezTo>
                    <a:pt x="4363" y="2136"/>
                    <a:pt x="4321" y="1976"/>
                    <a:pt x="4204" y="1907"/>
                  </a:cubicBezTo>
                  <a:lnTo>
                    <a:pt x="1013" y="34"/>
                  </a:lnTo>
                  <a:cubicBezTo>
                    <a:pt x="972" y="11"/>
                    <a:pt x="928" y="0"/>
                    <a:pt x="88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711" name="Google Shape;7711;p76"/>
          <p:cNvGrpSpPr/>
          <p:nvPr/>
        </p:nvGrpSpPr>
        <p:grpSpPr>
          <a:xfrm>
            <a:off x="5757913" y="3227047"/>
            <a:ext cx="388544" cy="347927"/>
            <a:chOff x="5757913" y="3227047"/>
            <a:chExt cx="388544" cy="347927"/>
          </a:xfrm>
        </p:grpSpPr>
        <p:sp>
          <p:nvSpPr>
            <p:cNvPr id="7712" name="Google Shape;7712;p76"/>
            <p:cNvSpPr/>
            <p:nvPr/>
          </p:nvSpPr>
          <p:spPr>
            <a:xfrm>
              <a:off x="5757913" y="3227047"/>
              <a:ext cx="388544" cy="347927"/>
            </a:xfrm>
            <a:custGeom>
              <a:avLst/>
              <a:gdLst/>
              <a:ahLst/>
              <a:cxnLst/>
              <a:rect l="l" t="t" r="r" b="b"/>
              <a:pathLst>
                <a:path w="14789" h="13243" extrusionOk="0">
                  <a:moveTo>
                    <a:pt x="4050" y="0"/>
                  </a:moveTo>
                  <a:cubicBezTo>
                    <a:pt x="3523" y="0"/>
                    <a:pt x="2993" y="103"/>
                    <a:pt x="2490" y="314"/>
                  </a:cubicBezTo>
                  <a:cubicBezTo>
                    <a:pt x="978" y="952"/>
                    <a:pt x="0" y="2436"/>
                    <a:pt x="14" y="4073"/>
                  </a:cubicBezTo>
                  <a:cubicBezTo>
                    <a:pt x="14" y="8283"/>
                    <a:pt x="5431" y="12105"/>
                    <a:pt x="6985" y="13118"/>
                  </a:cubicBezTo>
                  <a:cubicBezTo>
                    <a:pt x="7110" y="13201"/>
                    <a:pt x="7254" y="13243"/>
                    <a:pt x="7398" y="13243"/>
                  </a:cubicBezTo>
                  <a:cubicBezTo>
                    <a:pt x="7542" y="13243"/>
                    <a:pt x="7686" y="13201"/>
                    <a:pt x="7810" y="13118"/>
                  </a:cubicBezTo>
                  <a:cubicBezTo>
                    <a:pt x="9364" y="12105"/>
                    <a:pt x="14781" y="8283"/>
                    <a:pt x="14781" y="4073"/>
                  </a:cubicBezTo>
                  <a:cubicBezTo>
                    <a:pt x="14788" y="1833"/>
                    <a:pt x="12971" y="8"/>
                    <a:pt x="10731" y="1"/>
                  </a:cubicBezTo>
                  <a:cubicBezTo>
                    <a:pt x="9662" y="1"/>
                    <a:pt x="8643" y="424"/>
                    <a:pt x="7887" y="1174"/>
                  </a:cubicBezTo>
                  <a:cubicBezTo>
                    <a:pt x="7752" y="1309"/>
                    <a:pt x="7575" y="1376"/>
                    <a:pt x="7397" y="1376"/>
                  </a:cubicBezTo>
                  <a:cubicBezTo>
                    <a:pt x="7219" y="1376"/>
                    <a:pt x="7041" y="1309"/>
                    <a:pt x="6902" y="1174"/>
                  </a:cubicBezTo>
                  <a:cubicBezTo>
                    <a:pt x="6131" y="407"/>
                    <a:pt x="5098" y="0"/>
                    <a:pt x="4050" y="0"/>
                  </a:cubicBezTo>
                  <a:close/>
                </a:path>
              </a:pathLst>
            </a:custGeom>
            <a:solidFill>
              <a:srgbClr val="96A4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13" name="Google Shape;7713;p76"/>
            <p:cNvSpPr/>
            <p:nvPr/>
          </p:nvSpPr>
          <p:spPr>
            <a:xfrm>
              <a:off x="5758097" y="3227074"/>
              <a:ext cx="194101" cy="347743"/>
            </a:xfrm>
            <a:custGeom>
              <a:avLst/>
              <a:gdLst/>
              <a:ahLst/>
              <a:cxnLst/>
              <a:rect l="l" t="t" r="r" b="b"/>
              <a:pathLst>
                <a:path w="7388" h="13236" extrusionOk="0">
                  <a:moveTo>
                    <a:pt x="4058" y="0"/>
                  </a:moveTo>
                  <a:cubicBezTo>
                    <a:pt x="1811" y="7"/>
                    <a:pt x="0" y="1832"/>
                    <a:pt x="7" y="4072"/>
                  </a:cubicBezTo>
                  <a:cubicBezTo>
                    <a:pt x="7" y="8282"/>
                    <a:pt x="5424" y="12104"/>
                    <a:pt x="6978" y="13117"/>
                  </a:cubicBezTo>
                  <a:cubicBezTo>
                    <a:pt x="7088" y="13188"/>
                    <a:pt x="7223" y="13235"/>
                    <a:pt x="7360" y="13235"/>
                  </a:cubicBezTo>
                  <a:cubicBezTo>
                    <a:pt x="7369" y="13235"/>
                    <a:pt x="7378" y="13235"/>
                    <a:pt x="7387" y="13235"/>
                  </a:cubicBezTo>
                  <a:cubicBezTo>
                    <a:pt x="1859" y="5688"/>
                    <a:pt x="3829" y="1457"/>
                    <a:pt x="5702" y="354"/>
                  </a:cubicBezTo>
                  <a:cubicBezTo>
                    <a:pt x="5182" y="118"/>
                    <a:pt x="4620" y="0"/>
                    <a:pt x="4058" y="0"/>
                  </a:cubicBez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7714" name="Google Shape;7714;p76"/>
          <p:cNvSpPr/>
          <p:nvPr/>
        </p:nvSpPr>
        <p:spPr>
          <a:xfrm>
            <a:off x="6898849" y="3377589"/>
            <a:ext cx="316925" cy="43770"/>
          </a:xfrm>
          <a:custGeom>
            <a:avLst/>
            <a:gdLst/>
            <a:ahLst/>
            <a:cxnLst/>
            <a:rect l="l" t="t" r="r" b="b"/>
            <a:pathLst>
              <a:path w="12063" h="1666" extrusionOk="0">
                <a:moveTo>
                  <a:pt x="8" y="1"/>
                </a:moveTo>
                <a:lnTo>
                  <a:pt x="1" y="1665"/>
                </a:lnTo>
                <a:lnTo>
                  <a:pt x="12063" y="1665"/>
                </a:lnTo>
                <a:lnTo>
                  <a:pt x="12056"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15" name="Google Shape;7715;p76"/>
          <p:cNvSpPr/>
          <p:nvPr/>
        </p:nvSpPr>
        <p:spPr>
          <a:xfrm>
            <a:off x="6996346" y="3227074"/>
            <a:ext cx="128867" cy="61977"/>
          </a:xfrm>
          <a:custGeom>
            <a:avLst/>
            <a:gdLst/>
            <a:ahLst/>
            <a:cxnLst/>
            <a:rect l="l" t="t" r="r" b="b"/>
            <a:pathLst>
              <a:path w="4905" h="2359" extrusionOk="0">
                <a:moveTo>
                  <a:pt x="2453" y="0"/>
                </a:moveTo>
                <a:cubicBezTo>
                  <a:pt x="2399" y="0"/>
                  <a:pt x="2345" y="21"/>
                  <a:pt x="2303" y="63"/>
                </a:cubicBezTo>
                <a:lnTo>
                  <a:pt x="999" y="1360"/>
                </a:lnTo>
                <a:lnTo>
                  <a:pt x="1" y="2359"/>
                </a:lnTo>
                <a:lnTo>
                  <a:pt x="4905" y="2359"/>
                </a:lnTo>
                <a:lnTo>
                  <a:pt x="2602" y="63"/>
                </a:lnTo>
                <a:cubicBezTo>
                  <a:pt x="2560" y="21"/>
                  <a:pt x="2506" y="0"/>
                  <a:pt x="2453"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16" name="Google Shape;7716;p76"/>
          <p:cNvSpPr/>
          <p:nvPr/>
        </p:nvSpPr>
        <p:spPr>
          <a:xfrm>
            <a:off x="6996346" y="3262778"/>
            <a:ext cx="128867" cy="26273"/>
          </a:xfrm>
          <a:custGeom>
            <a:avLst/>
            <a:gdLst/>
            <a:ahLst/>
            <a:cxnLst/>
            <a:rect l="l" t="t" r="r" b="b"/>
            <a:pathLst>
              <a:path w="4905" h="1000" extrusionOk="0">
                <a:moveTo>
                  <a:pt x="999" y="1"/>
                </a:moveTo>
                <a:lnTo>
                  <a:pt x="1" y="1000"/>
                </a:lnTo>
                <a:lnTo>
                  <a:pt x="4905" y="1000"/>
                </a:lnTo>
                <a:lnTo>
                  <a:pt x="3906" y="1"/>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17" name="Google Shape;7717;p76"/>
          <p:cNvSpPr/>
          <p:nvPr/>
        </p:nvSpPr>
        <p:spPr>
          <a:xfrm>
            <a:off x="6918186" y="3280092"/>
            <a:ext cx="278278" cy="260439"/>
          </a:xfrm>
          <a:custGeom>
            <a:avLst/>
            <a:gdLst/>
            <a:ahLst/>
            <a:cxnLst/>
            <a:rect l="l" t="t" r="r" b="b"/>
            <a:pathLst>
              <a:path w="10592" h="9913" extrusionOk="0">
                <a:moveTo>
                  <a:pt x="10388" y="0"/>
                </a:moveTo>
                <a:cubicBezTo>
                  <a:pt x="10384" y="0"/>
                  <a:pt x="10381" y="1"/>
                  <a:pt x="10377" y="1"/>
                </a:cubicBezTo>
                <a:lnTo>
                  <a:pt x="215" y="1"/>
                </a:lnTo>
                <a:cubicBezTo>
                  <a:pt x="97" y="1"/>
                  <a:pt x="0" y="91"/>
                  <a:pt x="0" y="209"/>
                </a:cubicBezTo>
                <a:lnTo>
                  <a:pt x="0" y="9913"/>
                </a:lnTo>
                <a:lnTo>
                  <a:pt x="10592" y="9913"/>
                </a:lnTo>
                <a:lnTo>
                  <a:pt x="10592" y="209"/>
                </a:lnTo>
                <a:cubicBezTo>
                  <a:pt x="10592" y="95"/>
                  <a:pt x="10501" y="0"/>
                  <a:pt x="10388" y="0"/>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18" name="Google Shape;7718;p76"/>
          <p:cNvSpPr/>
          <p:nvPr/>
        </p:nvSpPr>
        <p:spPr>
          <a:xfrm>
            <a:off x="7177127" y="3279908"/>
            <a:ext cx="19337" cy="260623"/>
          </a:xfrm>
          <a:custGeom>
            <a:avLst/>
            <a:gdLst/>
            <a:ahLst/>
            <a:cxnLst/>
            <a:rect l="l" t="t" r="r" b="b"/>
            <a:pathLst>
              <a:path w="736" h="9920" extrusionOk="0">
                <a:moveTo>
                  <a:pt x="0" y="1"/>
                </a:moveTo>
                <a:lnTo>
                  <a:pt x="0" y="9920"/>
                </a:lnTo>
                <a:lnTo>
                  <a:pt x="736" y="9920"/>
                </a:lnTo>
                <a:lnTo>
                  <a:pt x="736" y="216"/>
                </a:lnTo>
                <a:cubicBezTo>
                  <a:pt x="736" y="98"/>
                  <a:pt x="638" y="1"/>
                  <a:pt x="521" y="1"/>
                </a:cubicBezTo>
                <a:close/>
              </a:path>
            </a:pathLst>
          </a:custGeom>
          <a:solidFill>
            <a:srgbClr val="E8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19" name="Google Shape;7719;p76"/>
          <p:cNvSpPr/>
          <p:nvPr/>
        </p:nvSpPr>
        <p:spPr>
          <a:xfrm>
            <a:off x="6918186" y="3367579"/>
            <a:ext cx="278278" cy="172952"/>
          </a:xfrm>
          <a:custGeom>
            <a:avLst/>
            <a:gdLst/>
            <a:ahLst/>
            <a:cxnLst/>
            <a:rect l="l" t="t" r="r" b="b"/>
            <a:pathLst>
              <a:path w="10592" h="6583" extrusionOk="0">
                <a:moveTo>
                  <a:pt x="0" y="0"/>
                </a:moveTo>
                <a:lnTo>
                  <a:pt x="0" y="6583"/>
                </a:lnTo>
                <a:lnTo>
                  <a:pt x="10592" y="6583"/>
                </a:lnTo>
                <a:lnTo>
                  <a:pt x="10592" y="0"/>
                </a:lnTo>
                <a:lnTo>
                  <a:pt x="5299" y="3794"/>
                </a:lnTo>
                <a:lnTo>
                  <a:pt x="0" y="0"/>
                </a:lnTo>
                <a:close/>
              </a:path>
            </a:pathLst>
          </a:custGeom>
          <a:solidFill>
            <a:srgbClr val="E8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20" name="Google Shape;7720;p76"/>
          <p:cNvSpPr/>
          <p:nvPr/>
        </p:nvSpPr>
        <p:spPr>
          <a:xfrm>
            <a:off x="6958619" y="3418784"/>
            <a:ext cx="197385" cy="10588"/>
          </a:xfrm>
          <a:custGeom>
            <a:avLst/>
            <a:gdLst/>
            <a:ahLst/>
            <a:cxnLst/>
            <a:rect l="l" t="t" r="r" b="b"/>
            <a:pathLst>
              <a:path w="7513" h="403" extrusionOk="0">
                <a:moveTo>
                  <a:pt x="271" y="0"/>
                </a:moveTo>
                <a:cubicBezTo>
                  <a:pt x="1" y="0"/>
                  <a:pt x="1" y="403"/>
                  <a:pt x="271" y="403"/>
                </a:cubicBezTo>
                <a:lnTo>
                  <a:pt x="7242" y="403"/>
                </a:lnTo>
                <a:cubicBezTo>
                  <a:pt x="7513" y="403"/>
                  <a:pt x="7513" y="0"/>
                  <a:pt x="7242" y="0"/>
                </a:cubicBezTo>
                <a:close/>
              </a:path>
            </a:pathLst>
          </a:custGeom>
          <a:solidFill>
            <a:srgbClr val="0808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21" name="Google Shape;7721;p76"/>
          <p:cNvSpPr/>
          <p:nvPr/>
        </p:nvSpPr>
        <p:spPr>
          <a:xfrm>
            <a:off x="6992511" y="3441378"/>
            <a:ext cx="129970" cy="10588"/>
          </a:xfrm>
          <a:custGeom>
            <a:avLst/>
            <a:gdLst/>
            <a:ahLst/>
            <a:cxnLst/>
            <a:rect l="l" t="t" r="r" b="b"/>
            <a:pathLst>
              <a:path w="4947" h="403" extrusionOk="0">
                <a:moveTo>
                  <a:pt x="271" y="0"/>
                </a:moveTo>
                <a:cubicBezTo>
                  <a:pt x="1" y="0"/>
                  <a:pt x="1" y="403"/>
                  <a:pt x="271" y="403"/>
                </a:cubicBezTo>
                <a:lnTo>
                  <a:pt x="4676" y="403"/>
                </a:lnTo>
                <a:cubicBezTo>
                  <a:pt x="4946" y="403"/>
                  <a:pt x="4946" y="0"/>
                  <a:pt x="4676" y="0"/>
                </a:cubicBezTo>
                <a:close/>
              </a:path>
            </a:pathLst>
          </a:custGeom>
          <a:solidFill>
            <a:srgbClr val="0808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22" name="Google Shape;7722;p76"/>
          <p:cNvSpPr/>
          <p:nvPr/>
        </p:nvSpPr>
        <p:spPr>
          <a:xfrm>
            <a:off x="7021489" y="3463789"/>
            <a:ext cx="70016" cy="10588"/>
          </a:xfrm>
          <a:custGeom>
            <a:avLst/>
            <a:gdLst/>
            <a:ahLst/>
            <a:cxnLst/>
            <a:rect l="l" t="t" r="r" b="b"/>
            <a:pathLst>
              <a:path w="2665" h="403" extrusionOk="0">
                <a:moveTo>
                  <a:pt x="271" y="0"/>
                </a:moveTo>
                <a:cubicBezTo>
                  <a:pt x="1" y="0"/>
                  <a:pt x="1" y="403"/>
                  <a:pt x="271" y="403"/>
                </a:cubicBezTo>
                <a:lnTo>
                  <a:pt x="2394" y="403"/>
                </a:lnTo>
                <a:cubicBezTo>
                  <a:pt x="2664" y="403"/>
                  <a:pt x="2664" y="0"/>
                  <a:pt x="2394" y="0"/>
                </a:cubicBezTo>
                <a:close/>
              </a:path>
            </a:pathLst>
          </a:custGeom>
          <a:solidFill>
            <a:srgbClr val="0808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23" name="Google Shape;7723;p76"/>
          <p:cNvSpPr/>
          <p:nvPr/>
        </p:nvSpPr>
        <p:spPr>
          <a:xfrm>
            <a:off x="6894856" y="3377510"/>
            <a:ext cx="324938" cy="197280"/>
          </a:xfrm>
          <a:custGeom>
            <a:avLst/>
            <a:gdLst/>
            <a:ahLst/>
            <a:cxnLst/>
            <a:rect l="l" t="t" r="r" b="b"/>
            <a:pathLst>
              <a:path w="12368" h="7509" extrusionOk="0">
                <a:moveTo>
                  <a:pt x="174" y="1"/>
                </a:moveTo>
                <a:cubicBezTo>
                  <a:pt x="85" y="1"/>
                  <a:pt x="0" y="73"/>
                  <a:pt x="0" y="177"/>
                </a:cubicBezTo>
                <a:lnTo>
                  <a:pt x="0" y="7294"/>
                </a:lnTo>
                <a:cubicBezTo>
                  <a:pt x="0" y="7411"/>
                  <a:pt x="97" y="7509"/>
                  <a:pt x="215" y="7509"/>
                </a:cubicBezTo>
                <a:lnTo>
                  <a:pt x="12152" y="7509"/>
                </a:lnTo>
                <a:cubicBezTo>
                  <a:pt x="12270" y="7509"/>
                  <a:pt x="12367" y="7411"/>
                  <a:pt x="12367" y="7294"/>
                </a:cubicBezTo>
                <a:lnTo>
                  <a:pt x="12367" y="177"/>
                </a:lnTo>
                <a:cubicBezTo>
                  <a:pt x="12367" y="77"/>
                  <a:pt x="12280" y="5"/>
                  <a:pt x="12190" y="5"/>
                </a:cubicBezTo>
                <a:cubicBezTo>
                  <a:pt x="12155" y="5"/>
                  <a:pt x="12121" y="15"/>
                  <a:pt x="12090" y="38"/>
                </a:cubicBezTo>
                <a:lnTo>
                  <a:pt x="11708" y="316"/>
                </a:lnTo>
                <a:lnTo>
                  <a:pt x="6284" y="4200"/>
                </a:lnTo>
                <a:cubicBezTo>
                  <a:pt x="6253" y="4221"/>
                  <a:pt x="6218" y="4231"/>
                  <a:pt x="6184" y="4231"/>
                </a:cubicBezTo>
                <a:cubicBezTo>
                  <a:pt x="6149" y="4231"/>
                  <a:pt x="6114" y="4221"/>
                  <a:pt x="6083" y="4200"/>
                </a:cubicBezTo>
                <a:lnTo>
                  <a:pt x="278" y="38"/>
                </a:lnTo>
                <a:cubicBezTo>
                  <a:pt x="246" y="13"/>
                  <a:pt x="210" y="1"/>
                  <a:pt x="174"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24" name="Google Shape;7724;p76"/>
          <p:cNvSpPr/>
          <p:nvPr/>
        </p:nvSpPr>
        <p:spPr>
          <a:xfrm>
            <a:off x="7202454" y="3377641"/>
            <a:ext cx="17340" cy="197149"/>
          </a:xfrm>
          <a:custGeom>
            <a:avLst/>
            <a:gdLst/>
            <a:ahLst/>
            <a:cxnLst/>
            <a:rect l="l" t="t" r="r" b="b"/>
            <a:pathLst>
              <a:path w="660" h="7504" extrusionOk="0">
                <a:moveTo>
                  <a:pt x="482" y="0"/>
                </a:moveTo>
                <a:cubicBezTo>
                  <a:pt x="447" y="0"/>
                  <a:pt x="413" y="10"/>
                  <a:pt x="382" y="33"/>
                </a:cubicBezTo>
                <a:lnTo>
                  <a:pt x="0" y="304"/>
                </a:lnTo>
                <a:lnTo>
                  <a:pt x="0" y="7504"/>
                </a:lnTo>
                <a:lnTo>
                  <a:pt x="444" y="7504"/>
                </a:lnTo>
                <a:cubicBezTo>
                  <a:pt x="562" y="7504"/>
                  <a:pt x="659" y="7406"/>
                  <a:pt x="659" y="7289"/>
                </a:cubicBezTo>
                <a:lnTo>
                  <a:pt x="659" y="172"/>
                </a:lnTo>
                <a:cubicBezTo>
                  <a:pt x="659" y="72"/>
                  <a:pt x="572" y="0"/>
                  <a:pt x="482"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25" name="Google Shape;7725;p76"/>
          <p:cNvSpPr/>
          <p:nvPr/>
        </p:nvSpPr>
        <p:spPr>
          <a:xfrm>
            <a:off x="6955361" y="3318371"/>
            <a:ext cx="32630" cy="32630"/>
          </a:xfrm>
          <a:custGeom>
            <a:avLst/>
            <a:gdLst/>
            <a:ahLst/>
            <a:cxnLst/>
            <a:rect l="l" t="t" r="r" b="b"/>
            <a:pathLst>
              <a:path w="1242" h="1242" extrusionOk="0">
                <a:moveTo>
                  <a:pt x="194" y="0"/>
                </a:moveTo>
                <a:cubicBezTo>
                  <a:pt x="83" y="0"/>
                  <a:pt x="0" y="91"/>
                  <a:pt x="0" y="195"/>
                </a:cubicBezTo>
                <a:lnTo>
                  <a:pt x="0" y="1048"/>
                </a:lnTo>
                <a:cubicBezTo>
                  <a:pt x="0" y="1159"/>
                  <a:pt x="83" y="1242"/>
                  <a:pt x="194" y="1242"/>
                </a:cubicBezTo>
                <a:lnTo>
                  <a:pt x="1047" y="1242"/>
                </a:lnTo>
                <a:cubicBezTo>
                  <a:pt x="1158" y="1242"/>
                  <a:pt x="1242" y="1159"/>
                  <a:pt x="1242" y="1048"/>
                </a:cubicBezTo>
                <a:lnTo>
                  <a:pt x="1242" y="195"/>
                </a:lnTo>
                <a:cubicBezTo>
                  <a:pt x="1242" y="91"/>
                  <a:pt x="1158" y="0"/>
                  <a:pt x="1047" y="0"/>
                </a:cubicBezTo>
                <a:close/>
              </a:path>
            </a:pathLst>
          </a:custGeom>
          <a:solidFill>
            <a:srgbClr val="40404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26" name="Google Shape;7726;p76"/>
          <p:cNvSpPr/>
          <p:nvPr/>
        </p:nvSpPr>
        <p:spPr>
          <a:xfrm>
            <a:off x="7009115" y="3313090"/>
            <a:ext cx="36466" cy="10588"/>
          </a:xfrm>
          <a:custGeom>
            <a:avLst/>
            <a:gdLst/>
            <a:ahLst/>
            <a:cxnLst/>
            <a:rect l="l" t="t" r="r" b="b"/>
            <a:pathLst>
              <a:path w="1388" h="403" extrusionOk="0">
                <a:moveTo>
                  <a:pt x="271" y="0"/>
                </a:moveTo>
                <a:cubicBezTo>
                  <a:pt x="0" y="0"/>
                  <a:pt x="0" y="403"/>
                  <a:pt x="271" y="403"/>
                </a:cubicBezTo>
                <a:lnTo>
                  <a:pt x="1124" y="403"/>
                </a:lnTo>
                <a:cubicBezTo>
                  <a:pt x="1387" y="403"/>
                  <a:pt x="1387" y="0"/>
                  <a:pt x="1124" y="0"/>
                </a:cubicBezTo>
                <a:close/>
              </a:path>
            </a:pathLst>
          </a:custGeom>
          <a:solidFill>
            <a:srgbClr val="0808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27" name="Google Shape;7727;p76"/>
          <p:cNvSpPr/>
          <p:nvPr/>
        </p:nvSpPr>
        <p:spPr>
          <a:xfrm>
            <a:off x="7009115" y="3341149"/>
            <a:ext cx="113366" cy="10588"/>
          </a:xfrm>
          <a:custGeom>
            <a:avLst/>
            <a:gdLst/>
            <a:ahLst/>
            <a:cxnLst/>
            <a:rect l="l" t="t" r="r" b="b"/>
            <a:pathLst>
              <a:path w="4315" h="403" extrusionOk="0">
                <a:moveTo>
                  <a:pt x="271" y="0"/>
                </a:moveTo>
                <a:cubicBezTo>
                  <a:pt x="0" y="0"/>
                  <a:pt x="0" y="403"/>
                  <a:pt x="271" y="403"/>
                </a:cubicBezTo>
                <a:lnTo>
                  <a:pt x="4044" y="403"/>
                </a:lnTo>
                <a:cubicBezTo>
                  <a:pt x="4314" y="403"/>
                  <a:pt x="4314" y="0"/>
                  <a:pt x="4044" y="0"/>
                </a:cubicBezTo>
                <a:close/>
              </a:path>
            </a:pathLst>
          </a:custGeom>
          <a:solidFill>
            <a:srgbClr val="0808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28" name="Google Shape;7728;p76"/>
          <p:cNvSpPr/>
          <p:nvPr/>
        </p:nvSpPr>
        <p:spPr>
          <a:xfrm>
            <a:off x="6961010" y="3385234"/>
            <a:ext cx="69806" cy="10614"/>
          </a:xfrm>
          <a:custGeom>
            <a:avLst/>
            <a:gdLst/>
            <a:ahLst/>
            <a:cxnLst/>
            <a:rect l="l" t="t" r="r" b="b"/>
            <a:pathLst>
              <a:path w="2657" h="404" extrusionOk="0">
                <a:moveTo>
                  <a:pt x="271" y="1"/>
                </a:moveTo>
                <a:cubicBezTo>
                  <a:pt x="0" y="1"/>
                  <a:pt x="0" y="403"/>
                  <a:pt x="271" y="403"/>
                </a:cubicBezTo>
                <a:lnTo>
                  <a:pt x="2386" y="403"/>
                </a:lnTo>
                <a:cubicBezTo>
                  <a:pt x="2657" y="403"/>
                  <a:pt x="2657" y="1"/>
                  <a:pt x="2386" y="1"/>
                </a:cubicBezTo>
                <a:close/>
              </a:path>
            </a:pathLst>
          </a:custGeom>
          <a:solidFill>
            <a:srgbClr val="08080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29" name="Google Shape;7729;p76"/>
          <p:cNvSpPr/>
          <p:nvPr/>
        </p:nvSpPr>
        <p:spPr>
          <a:xfrm>
            <a:off x="6921443" y="3539060"/>
            <a:ext cx="57248" cy="10588"/>
          </a:xfrm>
          <a:custGeom>
            <a:avLst/>
            <a:gdLst/>
            <a:ahLst/>
            <a:cxnLst/>
            <a:rect l="l" t="t" r="r" b="b"/>
            <a:pathLst>
              <a:path w="2179" h="403" extrusionOk="0">
                <a:moveTo>
                  <a:pt x="271" y="0"/>
                </a:moveTo>
                <a:cubicBezTo>
                  <a:pt x="1" y="0"/>
                  <a:pt x="1" y="402"/>
                  <a:pt x="271" y="402"/>
                </a:cubicBezTo>
                <a:lnTo>
                  <a:pt x="1908" y="402"/>
                </a:lnTo>
                <a:cubicBezTo>
                  <a:pt x="2179" y="402"/>
                  <a:pt x="2179" y="0"/>
                  <a:pt x="1908" y="0"/>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7730" name="Google Shape;7730;p76"/>
          <p:cNvGrpSpPr/>
          <p:nvPr/>
        </p:nvGrpSpPr>
        <p:grpSpPr>
          <a:xfrm>
            <a:off x="7414946" y="3220873"/>
            <a:ext cx="360091" cy="360117"/>
            <a:chOff x="7414946" y="3220873"/>
            <a:chExt cx="360091" cy="360117"/>
          </a:xfrm>
        </p:grpSpPr>
        <p:sp>
          <p:nvSpPr>
            <p:cNvPr id="7731" name="Google Shape;7731;p76"/>
            <p:cNvSpPr/>
            <p:nvPr/>
          </p:nvSpPr>
          <p:spPr>
            <a:xfrm>
              <a:off x="7414946" y="3305234"/>
              <a:ext cx="151619" cy="195389"/>
            </a:xfrm>
            <a:custGeom>
              <a:avLst/>
              <a:gdLst/>
              <a:ahLst/>
              <a:cxnLst/>
              <a:rect l="l" t="t" r="r" b="b"/>
              <a:pathLst>
                <a:path w="5771" h="7437" extrusionOk="0">
                  <a:moveTo>
                    <a:pt x="0" y="1"/>
                  </a:moveTo>
                  <a:lnTo>
                    <a:pt x="0" y="4572"/>
                  </a:lnTo>
                  <a:lnTo>
                    <a:pt x="5771" y="7437"/>
                  </a:lnTo>
                  <a:lnTo>
                    <a:pt x="4571" y="1360"/>
                  </a:lnTo>
                  <a:lnTo>
                    <a:pt x="902" y="272"/>
                  </a:lnTo>
                  <a:lnTo>
                    <a:pt x="0" y="1"/>
                  </a:lnTo>
                  <a:close/>
                </a:path>
              </a:pathLst>
            </a:custGeom>
            <a:solidFill>
              <a:srgbClr val="C2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32" name="Google Shape;7732;p76"/>
            <p:cNvSpPr/>
            <p:nvPr/>
          </p:nvSpPr>
          <p:spPr>
            <a:xfrm>
              <a:off x="7414946" y="3425326"/>
              <a:ext cx="143789" cy="155665"/>
            </a:xfrm>
            <a:custGeom>
              <a:avLst/>
              <a:gdLst/>
              <a:ahLst/>
              <a:cxnLst/>
              <a:rect l="l" t="t" r="r" b="b"/>
              <a:pathLst>
                <a:path w="5473" h="5925" extrusionOk="0">
                  <a:moveTo>
                    <a:pt x="0" y="1"/>
                  </a:moveTo>
                  <a:lnTo>
                    <a:pt x="0" y="4572"/>
                  </a:lnTo>
                  <a:lnTo>
                    <a:pt x="4571" y="5924"/>
                  </a:lnTo>
                  <a:lnTo>
                    <a:pt x="5473" y="3642"/>
                  </a:lnTo>
                  <a:lnTo>
                    <a:pt x="4571" y="1353"/>
                  </a:lnTo>
                  <a:lnTo>
                    <a:pt x="0" y="1"/>
                  </a:lnTo>
                  <a:close/>
                </a:path>
              </a:pathLst>
            </a:custGeom>
            <a:solidFill>
              <a:srgbClr val="ACB9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33" name="Google Shape;7733;p76"/>
            <p:cNvSpPr/>
            <p:nvPr/>
          </p:nvSpPr>
          <p:spPr>
            <a:xfrm>
              <a:off x="7735471" y="3430265"/>
              <a:ext cx="39566" cy="150725"/>
            </a:xfrm>
            <a:custGeom>
              <a:avLst/>
              <a:gdLst/>
              <a:ahLst/>
              <a:cxnLst/>
              <a:rect l="l" t="t" r="r" b="b"/>
              <a:pathLst>
                <a:path w="1506" h="5737" extrusionOk="0">
                  <a:moveTo>
                    <a:pt x="1" y="0"/>
                  </a:moveTo>
                  <a:lnTo>
                    <a:pt x="604" y="5466"/>
                  </a:lnTo>
                  <a:lnTo>
                    <a:pt x="1506" y="5736"/>
                  </a:lnTo>
                  <a:lnTo>
                    <a:pt x="1506" y="1165"/>
                  </a:lnTo>
                  <a:lnTo>
                    <a:pt x="1" y="0"/>
                  </a:lnTo>
                  <a:close/>
                </a:path>
              </a:pathLst>
            </a:custGeom>
            <a:solidFill>
              <a:srgbClr val="94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34" name="Google Shape;7734;p76"/>
            <p:cNvSpPr/>
            <p:nvPr/>
          </p:nvSpPr>
          <p:spPr>
            <a:xfrm>
              <a:off x="7623418" y="3393641"/>
              <a:ext cx="127947" cy="180229"/>
            </a:xfrm>
            <a:custGeom>
              <a:avLst/>
              <a:gdLst/>
              <a:ahLst/>
              <a:cxnLst/>
              <a:rect l="l" t="t" r="r" b="b"/>
              <a:pathLst>
                <a:path w="4870" h="6860" extrusionOk="0">
                  <a:moveTo>
                    <a:pt x="0" y="0"/>
                  </a:moveTo>
                  <a:lnTo>
                    <a:pt x="1200" y="5778"/>
                  </a:lnTo>
                  <a:lnTo>
                    <a:pt x="4869" y="6860"/>
                  </a:lnTo>
                  <a:lnTo>
                    <a:pt x="4869" y="2296"/>
                  </a:lnTo>
                  <a:lnTo>
                    <a:pt x="0" y="0"/>
                  </a:lnTo>
                  <a:close/>
                </a:path>
              </a:pathLst>
            </a:custGeom>
            <a:solidFill>
              <a:srgbClr val="ACB9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35" name="Google Shape;7735;p76"/>
            <p:cNvSpPr/>
            <p:nvPr/>
          </p:nvSpPr>
          <p:spPr>
            <a:xfrm>
              <a:off x="7535038" y="3420045"/>
              <a:ext cx="119908" cy="160945"/>
            </a:xfrm>
            <a:custGeom>
              <a:avLst/>
              <a:gdLst/>
              <a:ahLst/>
              <a:cxnLst/>
              <a:rect l="l" t="t" r="r" b="b"/>
              <a:pathLst>
                <a:path w="4564" h="6126" extrusionOk="0">
                  <a:moveTo>
                    <a:pt x="2282" y="1"/>
                  </a:moveTo>
                  <a:lnTo>
                    <a:pt x="0" y="1554"/>
                  </a:lnTo>
                  <a:lnTo>
                    <a:pt x="0" y="6125"/>
                  </a:lnTo>
                  <a:lnTo>
                    <a:pt x="4564" y="4773"/>
                  </a:lnTo>
                  <a:lnTo>
                    <a:pt x="4564" y="202"/>
                  </a:lnTo>
                  <a:lnTo>
                    <a:pt x="2282" y="1"/>
                  </a:lnTo>
                  <a:close/>
                </a:path>
              </a:pathLst>
            </a:custGeom>
            <a:solidFill>
              <a:srgbClr val="94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36" name="Google Shape;7736;p76"/>
            <p:cNvSpPr/>
            <p:nvPr/>
          </p:nvSpPr>
          <p:spPr>
            <a:xfrm>
              <a:off x="7735471" y="3333845"/>
              <a:ext cx="39566" cy="127054"/>
            </a:xfrm>
            <a:custGeom>
              <a:avLst/>
              <a:gdLst/>
              <a:ahLst/>
              <a:cxnLst/>
              <a:rect l="l" t="t" r="r" b="b"/>
              <a:pathLst>
                <a:path w="1506" h="4836" extrusionOk="0">
                  <a:moveTo>
                    <a:pt x="604" y="1"/>
                  </a:moveTo>
                  <a:lnTo>
                    <a:pt x="1" y="2290"/>
                  </a:lnTo>
                  <a:lnTo>
                    <a:pt x="604" y="4572"/>
                  </a:lnTo>
                  <a:lnTo>
                    <a:pt x="1506" y="4835"/>
                  </a:lnTo>
                  <a:lnTo>
                    <a:pt x="1506" y="271"/>
                  </a:lnTo>
                  <a:lnTo>
                    <a:pt x="604" y="1"/>
                  </a:lnTo>
                  <a:close/>
                </a:path>
              </a:pathLst>
            </a:custGeom>
            <a:solidFill>
              <a:srgbClr val="ACB9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37" name="Google Shape;7737;p76"/>
            <p:cNvSpPr/>
            <p:nvPr/>
          </p:nvSpPr>
          <p:spPr>
            <a:xfrm>
              <a:off x="7631248" y="3305234"/>
              <a:ext cx="120118" cy="148729"/>
            </a:xfrm>
            <a:custGeom>
              <a:avLst/>
              <a:gdLst/>
              <a:ahLst/>
              <a:cxnLst/>
              <a:rect l="l" t="t" r="r" b="b"/>
              <a:pathLst>
                <a:path w="4572" h="5661" extrusionOk="0">
                  <a:moveTo>
                    <a:pt x="902" y="1"/>
                  </a:moveTo>
                  <a:lnTo>
                    <a:pt x="0" y="2290"/>
                  </a:lnTo>
                  <a:lnTo>
                    <a:pt x="902" y="4572"/>
                  </a:lnTo>
                  <a:lnTo>
                    <a:pt x="4571" y="5661"/>
                  </a:lnTo>
                  <a:lnTo>
                    <a:pt x="4571" y="1090"/>
                  </a:lnTo>
                  <a:lnTo>
                    <a:pt x="902" y="1"/>
                  </a:lnTo>
                  <a:close/>
                </a:path>
              </a:pathLst>
            </a:custGeom>
            <a:solidFill>
              <a:srgbClr val="C2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38" name="Google Shape;7738;p76"/>
            <p:cNvSpPr/>
            <p:nvPr/>
          </p:nvSpPr>
          <p:spPr>
            <a:xfrm>
              <a:off x="7535038" y="3305234"/>
              <a:ext cx="119908" cy="155665"/>
            </a:xfrm>
            <a:custGeom>
              <a:avLst/>
              <a:gdLst/>
              <a:ahLst/>
              <a:cxnLst/>
              <a:rect l="l" t="t" r="r" b="b"/>
              <a:pathLst>
                <a:path w="4564" h="5925" extrusionOk="0">
                  <a:moveTo>
                    <a:pt x="4564" y="1"/>
                  </a:moveTo>
                  <a:lnTo>
                    <a:pt x="0" y="1360"/>
                  </a:lnTo>
                  <a:lnTo>
                    <a:pt x="0" y="5924"/>
                  </a:lnTo>
                  <a:lnTo>
                    <a:pt x="4564" y="4572"/>
                  </a:lnTo>
                  <a:lnTo>
                    <a:pt x="4564" y="1"/>
                  </a:lnTo>
                  <a:close/>
                </a:path>
              </a:pathLst>
            </a:custGeom>
            <a:solidFill>
              <a:srgbClr val="ACB9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39" name="Google Shape;7739;p76"/>
            <p:cNvSpPr/>
            <p:nvPr/>
          </p:nvSpPr>
          <p:spPr>
            <a:xfrm>
              <a:off x="7654945" y="3220873"/>
              <a:ext cx="67258" cy="180807"/>
            </a:xfrm>
            <a:custGeom>
              <a:avLst/>
              <a:gdLst/>
              <a:ahLst/>
              <a:cxnLst/>
              <a:rect l="l" t="t" r="r" b="b"/>
              <a:pathLst>
                <a:path w="2560" h="6882" extrusionOk="0">
                  <a:moveTo>
                    <a:pt x="0" y="1"/>
                  </a:moveTo>
                  <a:lnTo>
                    <a:pt x="0" y="6881"/>
                  </a:lnTo>
                  <a:cubicBezTo>
                    <a:pt x="0" y="6881"/>
                    <a:pt x="2559" y="4322"/>
                    <a:pt x="2559" y="2560"/>
                  </a:cubicBezTo>
                  <a:cubicBezTo>
                    <a:pt x="2559" y="1145"/>
                    <a:pt x="1415" y="1"/>
                    <a:pt x="0" y="1"/>
                  </a:cubicBezTo>
                  <a:close/>
                </a:path>
              </a:pathLst>
            </a:custGeom>
            <a:solidFill>
              <a:srgbClr val="1F37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40" name="Google Shape;7740;p76"/>
            <p:cNvSpPr/>
            <p:nvPr/>
          </p:nvSpPr>
          <p:spPr>
            <a:xfrm>
              <a:off x="7587688" y="3220873"/>
              <a:ext cx="118831" cy="180807"/>
            </a:xfrm>
            <a:custGeom>
              <a:avLst/>
              <a:gdLst/>
              <a:ahLst/>
              <a:cxnLst/>
              <a:rect l="l" t="t" r="r" b="b"/>
              <a:pathLst>
                <a:path w="4523" h="6882" extrusionOk="0">
                  <a:moveTo>
                    <a:pt x="2560" y="1"/>
                  </a:moveTo>
                  <a:cubicBezTo>
                    <a:pt x="1145" y="1"/>
                    <a:pt x="1" y="1145"/>
                    <a:pt x="1" y="2560"/>
                  </a:cubicBezTo>
                  <a:cubicBezTo>
                    <a:pt x="1" y="4322"/>
                    <a:pt x="2560" y="6881"/>
                    <a:pt x="2560" y="6881"/>
                  </a:cubicBezTo>
                  <a:cubicBezTo>
                    <a:pt x="2560" y="6881"/>
                    <a:pt x="4523" y="4322"/>
                    <a:pt x="4523" y="2560"/>
                  </a:cubicBezTo>
                  <a:cubicBezTo>
                    <a:pt x="4523" y="1152"/>
                    <a:pt x="3642" y="1"/>
                    <a:pt x="2560" y="1"/>
                  </a:cubicBezTo>
                  <a:close/>
                </a:path>
              </a:pathLst>
            </a:custGeom>
            <a:solidFill>
              <a:srgbClr val="4559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41" name="Google Shape;7741;p76"/>
            <p:cNvSpPr/>
            <p:nvPr/>
          </p:nvSpPr>
          <p:spPr>
            <a:xfrm>
              <a:off x="7607366" y="3252479"/>
              <a:ext cx="83310" cy="71382"/>
            </a:xfrm>
            <a:custGeom>
              <a:avLst/>
              <a:gdLst/>
              <a:ahLst/>
              <a:cxnLst/>
              <a:rect l="l" t="t" r="r" b="b"/>
              <a:pathLst>
                <a:path w="3171" h="2717" extrusionOk="0">
                  <a:moveTo>
                    <a:pt x="1803" y="0"/>
                  </a:moveTo>
                  <a:cubicBezTo>
                    <a:pt x="1470" y="0"/>
                    <a:pt x="1130" y="124"/>
                    <a:pt x="854" y="400"/>
                  </a:cubicBezTo>
                  <a:cubicBezTo>
                    <a:pt x="1" y="1253"/>
                    <a:pt x="604" y="2716"/>
                    <a:pt x="1811" y="2716"/>
                  </a:cubicBezTo>
                  <a:cubicBezTo>
                    <a:pt x="2560" y="2710"/>
                    <a:pt x="3164" y="2106"/>
                    <a:pt x="3171" y="1357"/>
                  </a:cubicBezTo>
                  <a:cubicBezTo>
                    <a:pt x="3171" y="541"/>
                    <a:pt x="2501" y="0"/>
                    <a:pt x="180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742" name="Google Shape;7742;p76"/>
          <p:cNvGrpSpPr/>
          <p:nvPr/>
        </p:nvGrpSpPr>
        <p:grpSpPr>
          <a:xfrm>
            <a:off x="8027227" y="3215041"/>
            <a:ext cx="231829" cy="371782"/>
            <a:chOff x="8027227" y="3215041"/>
            <a:chExt cx="231829" cy="371782"/>
          </a:xfrm>
        </p:grpSpPr>
        <p:sp>
          <p:nvSpPr>
            <p:cNvPr id="7743" name="Google Shape;7743;p76"/>
            <p:cNvSpPr/>
            <p:nvPr/>
          </p:nvSpPr>
          <p:spPr>
            <a:xfrm>
              <a:off x="8135102" y="3239080"/>
              <a:ext cx="123954" cy="131967"/>
            </a:xfrm>
            <a:custGeom>
              <a:avLst/>
              <a:gdLst/>
              <a:ahLst/>
              <a:cxnLst/>
              <a:rect l="l" t="t" r="r" b="b"/>
              <a:pathLst>
                <a:path w="4718" h="5023" extrusionOk="0">
                  <a:moveTo>
                    <a:pt x="4450" y="1"/>
                  </a:moveTo>
                  <a:cubicBezTo>
                    <a:pt x="4446" y="1"/>
                    <a:pt x="4443" y="1"/>
                    <a:pt x="4440" y="1"/>
                  </a:cubicBezTo>
                  <a:lnTo>
                    <a:pt x="230" y="1"/>
                  </a:lnTo>
                  <a:cubicBezTo>
                    <a:pt x="105" y="1"/>
                    <a:pt x="1" y="98"/>
                    <a:pt x="1" y="223"/>
                  </a:cubicBezTo>
                  <a:lnTo>
                    <a:pt x="1" y="5023"/>
                  </a:lnTo>
                  <a:lnTo>
                    <a:pt x="4440" y="5023"/>
                  </a:lnTo>
                  <a:cubicBezTo>
                    <a:pt x="4606" y="5023"/>
                    <a:pt x="4717" y="4850"/>
                    <a:pt x="4648" y="4697"/>
                  </a:cubicBezTo>
                  <a:lnTo>
                    <a:pt x="3656" y="2512"/>
                  </a:lnTo>
                  <a:lnTo>
                    <a:pt x="4655" y="320"/>
                  </a:lnTo>
                  <a:cubicBezTo>
                    <a:pt x="4716" y="171"/>
                    <a:pt x="4611" y="1"/>
                    <a:pt x="4450" y="1"/>
                  </a:cubicBezTo>
                  <a:close/>
                </a:path>
              </a:pathLst>
            </a:custGeom>
            <a:solidFill>
              <a:srgbClr val="AAB6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44" name="Google Shape;7744;p76"/>
            <p:cNvSpPr/>
            <p:nvPr/>
          </p:nvSpPr>
          <p:spPr>
            <a:xfrm>
              <a:off x="8135285" y="3240184"/>
              <a:ext cx="40302" cy="22805"/>
            </a:xfrm>
            <a:custGeom>
              <a:avLst/>
              <a:gdLst/>
              <a:ahLst/>
              <a:cxnLst/>
              <a:rect l="l" t="t" r="r" b="b"/>
              <a:pathLst>
                <a:path w="1534" h="868" extrusionOk="0">
                  <a:moveTo>
                    <a:pt x="91" y="1"/>
                  </a:moveTo>
                  <a:cubicBezTo>
                    <a:pt x="35" y="42"/>
                    <a:pt x="1" y="112"/>
                    <a:pt x="1" y="181"/>
                  </a:cubicBezTo>
                  <a:lnTo>
                    <a:pt x="1" y="868"/>
                  </a:lnTo>
                  <a:lnTo>
                    <a:pt x="1388" y="868"/>
                  </a:lnTo>
                  <a:cubicBezTo>
                    <a:pt x="1492" y="868"/>
                    <a:pt x="1534" y="722"/>
                    <a:pt x="1430" y="674"/>
                  </a:cubicBezTo>
                  <a:lnTo>
                    <a:pt x="91" y="1"/>
                  </a:ln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45" name="Google Shape;7745;p76"/>
            <p:cNvSpPr/>
            <p:nvPr/>
          </p:nvSpPr>
          <p:spPr>
            <a:xfrm>
              <a:off x="8057309" y="3262962"/>
              <a:ext cx="23882" cy="12059"/>
            </a:xfrm>
            <a:custGeom>
              <a:avLst/>
              <a:gdLst/>
              <a:ahLst/>
              <a:cxnLst/>
              <a:rect l="l" t="t" r="r" b="b"/>
              <a:pathLst>
                <a:path w="909" h="459" extrusionOk="0">
                  <a:moveTo>
                    <a:pt x="0" y="1"/>
                  </a:moveTo>
                  <a:lnTo>
                    <a:pt x="0" y="459"/>
                  </a:lnTo>
                  <a:lnTo>
                    <a:pt x="909" y="459"/>
                  </a:lnTo>
                  <a:lnTo>
                    <a:pt x="909" y="1"/>
                  </a:ln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46" name="Google Shape;7746;p76"/>
            <p:cNvSpPr/>
            <p:nvPr/>
          </p:nvSpPr>
          <p:spPr>
            <a:xfrm>
              <a:off x="8057309" y="3382870"/>
              <a:ext cx="23882" cy="12059"/>
            </a:xfrm>
            <a:custGeom>
              <a:avLst/>
              <a:gdLst/>
              <a:ahLst/>
              <a:cxnLst/>
              <a:rect l="l" t="t" r="r" b="b"/>
              <a:pathLst>
                <a:path w="909" h="459" extrusionOk="0">
                  <a:moveTo>
                    <a:pt x="0" y="1"/>
                  </a:moveTo>
                  <a:lnTo>
                    <a:pt x="0" y="459"/>
                  </a:lnTo>
                  <a:lnTo>
                    <a:pt x="909" y="459"/>
                  </a:lnTo>
                  <a:lnTo>
                    <a:pt x="909" y="1"/>
                  </a:ln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47" name="Google Shape;7747;p76"/>
            <p:cNvSpPr/>
            <p:nvPr/>
          </p:nvSpPr>
          <p:spPr>
            <a:xfrm>
              <a:off x="8075148" y="3256946"/>
              <a:ext cx="102095" cy="144000"/>
            </a:xfrm>
            <a:custGeom>
              <a:avLst/>
              <a:gdLst/>
              <a:ahLst/>
              <a:cxnLst/>
              <a:rect l="l" t="t" r="r" b="b"/>
              <a:pathLst>
                <a:path w="3886" h="5481" extrusionOk="0">
                  <a:moveTo>
                    <a:pt x="230" y="1"/>
                  </a:moveTo>
                  <a:cubicBezTo>
                    <a:pt x="105" y="1"/>
                    <a:pt x="1" y="105"/>
                    <a:pt x="1" y="230"/>
                  </a:cubicBezTo>
                  <a:lnTo>
                    <a:pt x="1" y="5252"/>
                  </a:lnTo>
                  <a:cubicBezTo>
                    <a:pt x="1" y="5376"/>
                    <a:pt x="105" y="5480"/>
                    <a:pt x="230" y="5480"/>
                  </a:cubicBezTo>
                  <a:lnTo>
                    <a:pt x="3656" y="5480"/>
                  </a:lnTo>
                  <a:cubicBezTo>
                    <a:pt x="3781" y="5480"/>
                    <a:pt x="3885" y="5376"/>
                    <a:pt x="3885" y="5252"/>
                  </a:cubicBezTo>
                  <a:lnTo>
                    <a:pt x="3885" y="230"/>
                  </a:lnTo>
                  <a:cubicBezTo>
                    <a:pt x="3885" y="105"/>
                    <a:pt x="3781" y="1"/>
                    <a:pt x="3656" y="1"/>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48" name="Google Shape;7748;p76"/>
            <p:cNvSpPr/>
            <p:nvPr/>
          </p:nvSpPr>
          <p:spPr>
            <a:xfrm>
              <a:off x="8051292" y="3232906"/>
              <a:ext cx="12033" cy="335868"/>
            </a:xfrm>
            <a:custGeom>
              <a:avLst/>
              <a:gdLst/>
              <a:ahLst/>
              <a:cxnLst/>
              <a:rect l="l" t="t" r="r" b="b"/>
              <a:pathLst>
                <a:path w="458" h="12784" extrusionOk="0">
                  <a:moveTo>
                    <a:pt x="0" y="0"/>
                  </a:moveTo>
                  <a:lnTo>
                    <a:pt x="0" y="12784"/>
                  </a:lnTo>
                  <a:lnTo>
                    <a:pt x="458" y="12784"/>
                  </a:lnTo>
                  <a:lnTo>
                    <a:pt x="458" y="0"/>
                  </a:ln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49" name="Google Shape;7749;p76"/>
            <p:cNvSpPr/>
            <p:nvPr/>
          </p:nvSpPr>
          <p:spPr>
            <a:xfrm>
              <a:off x="8027411" y="3562915"/>
              <a:ext cx="59980" cy="23908"/>
            </a:xfrm>
            <a:custGeom>
              <a:avLst/>
              <a:gdLst/>
              <a:ahLst/>
              <a:cxnLst/>
              <a:rect l="l" t="t" r="r" b="b"/>
              <a:pathLst>
                <a:path w="2283" h="910" extrusionOk="0">
                  <a:moveTo>
                    <a:pt x="458" y="1"/>
                  </a:moveTo>
                  <a:cubicBezTo>
                    <a:pt x="202" y="1"/>
                    <a:pt x="1" y="202"/>
                    <a:pt x="1" y="459"/>
                  </a:cubicBezTo>
                  <a:lnTo>
                    <a:pt x="1" y="687"/>
                  </a:lnTo>
                  <a:cubicBezTo>
                    <a:pt x="1" y="812"/>
                    <a:pt x="98" y="909"/>
                    <a:pt x="229" y="909"/>
                  </a:cubicBezTo>
                  <a:lnTo>
                    <a:pt x="2047" y="909"/>
                  </a:lnTo>
                  <a:cubicBezTo>
                    <a:pt x="2051" y="910"/>
                    <a:pt x="2055" y="910"/>
                    <a:pt x="2059" y="910"/>
                  </a:cubicBezTo>
                  <a:cubicBezTo>
                    <a:pt x="2185" y="910"/>
                    <a:pt x="2283" y="808"/>
                    <a:pt x="2283" y="680"/>
                  </a:cubicBezTo>
                  <a:lnTo>
                    <a:pt x="2283" y="459"/>
                  </a:lnTo>
                  <a:cubicBezTo>
                    <a:pt x="2283" y="202"/>
                    <a:pt x="2075" y="1"/>
                    <a:pt x="1825" y="1"/>
                  </a:cubicBezTo>
                  <a:close/>
                </a:path>
              </a:pathLst>
            </a:custGeom>
            <a:solidFill>
              <a:srgbClr val="9FB3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50" name="Google Shape;7750;p76"/>
            <p:cNvSpPr/>
            <p:nvPr/>
          </p:nvSpPr>
          <p:spPr>
            <a:xfrm>
              <a:off x="8045276" y="3215041"/>
              <a:ext cx="23882" cy="24092"/>
            </a:xfrm>
            <a:custGeom>
              <a:avLst/>
              <a:gdLst/>
              <a:ahLst/>
              <a:cxnLst/>
              <a:rect l="l" t="t" r="r" b="b"/>
              <a:pathLst>
                <a:path w="909" h="917" extrusionOk="0">
                  <a:moveTo>
                    <a:pt x="458" y="1"/>
                  </a:moveTo>
                  <a:cubicBezTo>
                    <a:pt x="201" y="1"/>
                    <a:pt x="0" y="202"/>
                    <a:pt x="0" y="458"/>
                  </a:cubicBezTo>
                  <a:cubicBezTo>
                    <a:pt x="0" y="708"/>
                    <a:pt x="201" y="916"/>
                    <a:pt x="458" y="916"/>
                  </a:cubicBezTo>
                  <a:cubicBezTo>
                    <a:pt x="708" y="916"/>
                    <a:pt x="909" y="708"/>
                    <a:pt x="909" y="458"/>
                  </a:cubicBezTo>
                  <a:cubicBezTo>
                    <a:pt x="909" y="202"/>
                    <a:pt x="708" y="1"/>
                    <a:pt x="458" y="1"/>
                  </a:cubicBezTo>
                  <a:close/>
                </a:path>
              </a:pathLst>
            </a:custGeom>
            <a:solidFill>
              <a:srgbClr val="9FB3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51" name="Google Shape;7751;p76"/>
            <p:cNvSpPr/>
            <p:nvPr/>
          </p:nvSpPr>
          <p:spPr>
            <a:xfrm>
              <a:off x="8027227" y="3562915"/>
              <a:ext cx="30108" cy="23908"/>
            </a:xfrm>
            <a:custGeom>
              <a:avLst/>
              <a:gdLst/>
              <a:ahLst/>
              <a:cxnLst/>
              <a:rect l="l" t="t" r="r" b="b"/>
              <a:pathLst>
                <a:path w="1146" h="910" extrusionOk="0">
                  <a:moveTo>
                    <a:pt x="458" y="1"/>
                  </a:moveTo>
                  <a:cubicBezTo>
                    <a:pt x="209" y="1"/>
                    <a:pt x="1" y="202"/>
                    <a:pt x="1" y="459"/>
                  </a:cubicBezTo>
                  <a:lnTo>
                    <a:pt x="1" y="680"/>
                  </a:lnTo>
                  <a:cubicBezTo>
                    <a:pt x="1" y="812"/>
                    <a:pt x="105" y="909"/>
                    <a:pt x="230" y="909"/>
                  </a:cubicBezTo>
                  <a:lnTo>
                    <a:pt x="916" y="909"/>
                  </a:lnTo>
                  <a:cubicBezTo>
                    <a:pt x="791" y="909"/>
                    <a:pt x="687" y="812"/>
                    <a:pt x="687" y="680"/>
                  </a:cubicBezTo>
                  <a:lnTo>
                    <a:pt x="687" y="459"/>
                  </a:lnTo>
                  <a:cubicBezTo>
                    <a:pt x="687" y="202"/>
                    <a:pt x="888" y="1"/>
                    <a:pt x="1145" y="1"/>
                  </a:cubicBezTo>
                  <a:close/>
                </a:path>
              </a:pathLst>
            </a:custGeom>
            <a:solidFill>
              <a:srgbClr val="7F8E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52" name="Google Shape;7752;p76"/>
            <p:cNvSpPr/>
            <p:nvPr/>
          </p:nvSpPr>
          <p:spPr>
            <a:xfrm>
              <a:off x="8043095" y="3216144"/>
              <a:ext cx="25169" cy="22778"/>
            </a:xfrm>
            <a:custGeom>
              <a:avLst/>
              <a:gdLst/>
              <a:ahLst/>
              <a:cxnLst/>
              <a:rect l="l" t="t" r="r" b="b"/>
              <a:pathLst>
                <a:path w="958" h="867" extrusionOk="0">
                  <a:moveTo>
                    <a:pt x="354" y="0"/>
                  </a:moveTo>
                  <a:cubicBezTo>
                    <a:pt x="63" y="132"/>
                    <a:pt x="0" y="507"/>
                    <a:pt x="222" y="735"/>
                  </a:cubicBezTo>
                  <a:cubicBezTo>
                    <a:pt x="311" y="825"/>
                    <a:pt x="426" y="867"/>
                    <a:pt x="541" y="867"/>
                  </a:cubicBezTo>
                  <a:cubicBezTo>
                    <a:pt x="710" y="867"/>
                    <a:pt x="878" y="774"/>
                    <a:pt x="957" y="604"/>
                  </a:cubicBezTo>
                  <a:lnTo>
                    <a:pt x="957" y="604"/>
                  </a:lnTo>
                  <a:cubicBezTo>
                    <a:pt x="895" y="631"/>
                    <a:pt x="832" y="645"/>
                    <a:pt x="770" y="645"/>
                  </a:cubicBezTo>
                  <a:cubicBezTo>
                    <a:pt x="437" y="645"/>
                    <a:pt x="215" y="298"/>
                    <a:pt x="354" y="0"/>
                  </a:cubicBezTo>
                  <a:close/>
                </a:path>
              </a:pathLst>
            </a:custGeom>
            <a:solidFill>
              <a:srgbClr val="7F8E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753" name="Google Shape;7753;p76"/>
          <p:cNvGrpSpPr/>
          <p:nvPr/>
        </p:nvGrpSpPr>
        <p:grpSpPr>
          <a:xfrm>
            <a:off x="4093603" y="4146138"/>
            <a:ext cx="395638" cy="420544"/>
            <a:chOff x="4093603" y="4146138"/>
            <a:chExt cx="395638" cy="420544"/>
          </a:xfrm>
        </p:grpSpPr>
        <p:sp>
          <p:nvSpPr>
            <p:cNvPr id="7754" name="Google Shape;7754;p76"/>
            <p:cNvSpPr/>
            <p:nvPr/>
          </p:nvSpPr>
          <p:spPr>
            <a:xfrm>
              <a:off x="4158286" y="4218414"/>
              <a:ext cx="266088" cy="326567"/>
            </a:xfrm>
            <a:custGeom>
              <a:avLst/>
              <a:gdLst/>
              <a:ahLst/>
              <a:cxnLst/>
              <a:rect l="l" t="t" r="r" b="b"/>
              <a:pathLst>
                <a:path w="10128" h="12430" extrusionOk="0">
                  <a:moveTo>
                    <a:pt x="5064" y="0"/>
                  </a:moveTo>
                  <a:cubicBezTo>
                    <a:pt x="2865" y="0"/>
                    <a:pt x="958" y="1526"/>
                    <a:pt x="479" y="3669"/>
                  </a:cubicBezTo>
                  <a:cubicBezTo>
                    <a:pt x="1" y="5813"/>
                    <a:pt x="1076" y="8005"/>
                    <a:pt x="3059" y="8941"/>
                  </a:cubicBezTo>
                  <a:cubicBezTo>
                    <a:pt x="3448" y="9128"/>
                    <a:pt x="3691" y="9510"/>
                    <a:pt x="3684" y="9933"/>
                  </a:cubicBezTo>
                  <a:lnTo>
                    <a:pt x="3684" y="11875"/>
                  </a:lnTo>
                  <a:lnTo>
                    <a:pt x="3691" y="11875"/>
                  </a:lnTo>
                  <a:cubicBezTo>
                    <a:pt x="3691" y="12180"/>
                    <a:pt x="3933" y="12430"/>
                    <a:pt x="4239" y="12430"/>
                  </a:cubicBezTo>
                  <a:lnTo>
                    <a:pt x="5896" y="12430"/>
                  </a:lnTo>
                  <a:cubicBezTo>
                    <a:pt x="6201" y="12430"/>
                    <a:pt x="6451" y="12180"/>
                    <a:pt x="6451" y="11875"/>
                  </a:cubicBezTo>
                  <a:lnTo>
                    <a:pt x="6451" y="9933"/>
                  </a:lnTo>
                  <a:cubicBezTo>
                    <a:pt x="6444" y="9510"/>
                    <a:pt x="6687" y="9128"/>
                    <a:pt x="7068" y="8941"/>
                  </a:cubicBezTo>
                  <a:cubicBezTo>
                    <a:pt x="9052" y="8005"/>
                    <a:pt x="10127" y="5813"/>
                    <a:pt x="9649" y="3669"/>
                  </a:cubicBezTo>
                  <a:cubicBezTo>
                    <a:pt x="9170" y="1526"/>
                    <a:pt x="7263" y="0"/>
                    <a:pt x="5064" y="0"/>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55" name="Google Shape;7755;p76"/>
            <p:cNvSpPr/>
            <p:nvPr/>
          </p:nvSpPr>
          <p:spPr>
            <a:xfrm>
              <a:off x="4189813" y="4240089"/>
              <a:ext cx="203218" cy="203218"/>
            </a:xfrm>
            <a:custGeom>
              <a:avLst/>
              <a:gdLst/>
              <a:ahLst/>
              <a:cxnLst/>
              <a:rect l="l" t="t" r="r" b="b"/>
              <a:pathLst>
                <a:path w="7735" h="7735" extrusionOk="0">
                  <a:moveTo>
                    <a:pt x="3871" y="1"/>
                  </a:moveTo>
                  <a:cubicBezTo>
                    <a:pt x="1735" y="1"/>
                    <a:pt x="0" y="1735"/>
                    <a:pt x="0" y="3871"/>
                  </a:cubicBezTo>
                  <a:cubicBezTo>
                    <a:pt x="0" y="6007"/>
                    <a:pt x="1735" y="7734"/>
                    <a:pt x="3871" y="7734"/>
                  </a:cubicBezTo>
                  <a:cubicBezTo>
                    <a:pt x="6007" y="7734"/>
                    <a:pt x="7734" y="6007"/>
                    <a:pt x="7734" y="3871"/>
                  </a:cubicBezTo>
                  <a:cubicBezTo>
                    <a:pt x="7734" y="1735"/>
                    <a:pt x="6007" y="1"/>
                    <a:pt x="3871" y="1"/>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56" name="Google Shape;7756;p76"/>
            <p:cNvSpPr/>
            <p:nvPr/>
          </p:nvSpPr>
          <p:spPr>
            <a:xfrm>
              <a:off x="4211671" y="4261947"/>
              <a:ext cx="159658" cy="159684"/>
            </a:xfrm>
            <a:custGeom>
              <a:avLst/>
              <a:gdLst/>
              <a:ahLst/>
              <a:cxnLst/>
              <a:rect l="l" t="t" r="r" b="b"/>
              <a:pathLst>
                <a:path w="6077" h="6078" extrusionOk="0">
                  <a:moveTo>
                    <a:pt x="3039" y="1"/>
                  </a:moveTo>
                  <a:cubicBezTo>
                    <a:pt x="1360" y="1"/>
                    <a:pt x="1" y="1360"/>
                    <a:pt x="1" y="3039"/>
                  </a:cubicBezTo>
                  <a:cubicBezTo>
                    <a:pt x="1" y="4718"/>
                    <a:pt x="1360" y="6077"/>
                    <a:pt x="3039" y="6077"/>
                  </a:cubicBezTo>
                  <a:cubicBezTo>
                    <a:pt x="4717" y="6077"/>
                    <a:pt x="6077" y="4718"/>
                    <a:pt x="6077" y="3039"/>
                  </a:cubicBezTo>
                  <a:cubicBezTo>
                    <a:pt x="6077" y="1360"/>
                    <a:pt x="4717" y="1"/>
                    <a:pt x="303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57" name="Google Shape;7757;p76"/>
            <p:cNvSpPr/>
            <p:nvPr/>
          </p:nvSpPr>
          <p:spPr>
            <a:xfrm>
              <a:off x="4269629" y="4537677"/>
              <a:ext cx="43586" cy="29005"/>
            </a:xfrm>
            <a:custGeom>
              <a:avLst/>
              <a:gdLst/>
              <a:ahLst/>
              <a:cxnLst/>
              <a:rect l="l" t="t" r="r" b="b"/>
              <a:pathLst>
                <a:path w="1659" h="1104" extrusionOk="0">
                  <a:moveTo>
                    <a:pt x="1" y="0"/>
                  </a:moveTo>
                  <a:lnTo>
                    <a:pt x="1" y="548"/>
                  </a:lnTo>
                  <a:cubicBezTo>
                    <a:pt x="1" y="854"/>
                    <a:pt x="250" y="1103"/>
                    <a:pt x="555" y="1103"/>
                  </a:cubicBezTo>
                  <a:lnTo>
                    <a:pt x="1103" y="1103"/>
                  </a:lnTo>
                  <a:cubicBezTo>
                    <a:pt x="1409" y="1103"/>
                    <a:pt x="1658" y="854"/>
                    <a:pt x="1658" y="548"/>
                  </a:cubicBezTo>
                  <a:lnTo>
                    <a:pt x="1658" y="0"/>
                  </a:lnTo>
                  <a:close/>
                </a:path>
              </a:pathLst>
            </a:custGeom>
            <a:solidFill>
              <a:srgbClr val="70707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58" name="Google Shape;7758;p76"/>
            <p:cNvSpPr/>
            <p:nvPr/>
          </p:nvSpPr>
          <p:spPr>
            <a:xfrm>
              <a:off x="4434725" y="4334486"/>
              <a:ext cx="54515" cy="14608"/>
            </a:xfrm>
            <a:custGeom>
              <a:avLst/>
              <a:gdLst/>
              <a:ahLst/>
              <a:cxnLst/>
              <a:rect l="l" t="t" r="r" b="b"/>
              <a:pathLst>
                <a:path w="2075" h="556" extrusionOk="0">
                  <a:moveTo>
                    <a:pt x="348" y="1"/>
                  </a:moveTo>
                  <a:cubicBezTo>
                    <a:pt x="1" y="21"/>
                    <a:pt x="1" y="535"/>
                    <a:pt x="348" y="555"/>
                  </a:cubicBezTo>
                  <a:lnTo>
                    <a:pt x="1728" y="555"/>
                  </a:lnTo>
                  <a:cubicBezTo>
                    <a:pt x="2075" y="535"/>
                    <a:pt x="2075" y="21"/>
                    <a:pt x="1728" y="1"/>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59" name="Google Shape;7759;p76"/>
            <p:cNvSpPr/>
            <p:nvPr/>
          </p:nvSpPr>
          <p:spPr>
            <a:xfrm>
              <a:off x="4093603" y="4334460"/>
              <a:ext cx="62896" cy="14634"/>
            </a:xfrm>
            <a:custGeom>
              <a:avLst/>
              <a:gdLst/>
              <a:ahLst/>
              <a:cxnLst/>
              <a:rect l="l" t="t" r="r" b="b"/>
              <a:pathLst>
                <a:path w="2394" h="557" extrusionOk="0">
                  <a:moveTo>
                    <a:pt x="2025" y="1"/>
                  </a:moveTo>
                  <a:cubicBezTo>
                    <a:pt x="2018" y="1"/>
                    <a:pt x="2011" y="1"/>
                    <a:pt x="2005" y="2"/>
                  </a:cubicBezTo>
                  <a:lnTo>
                    <a:pt x="354" y="2"/>
                  </a:lnTo>
                  <a:cubicBezTo>
                    <a:pt x="0" y="22"/>
                    <a:pt x="0" y="536"/>
                    <a:pt x="354" y="556"/>
                  </a:cubicBezTo>
                  <a:lnTo>
                    <a:pt x="2005" y="556"/>
                  </a:lnTo>
                  <a:cubicBezTo>
                    <a:pt x="2011" y="557"/>
                    <a:pt x="2018" y="557"/>
                    <a:pt x="2025" y="557"/>
                  </a:cubicBezTo>
                  <a:cubicBezTo>
                    <a:pt x="2393" y="557"/>
                    <a:pt x="2393" y="1"/>
                    <a:pt x="2025" y="1"/>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60" name="Google Shape;7760;p76"/>
            <p:cNvSpPr/>
            <p:nvPr/>
          </p:nvSpPr>
          <p:spPr>
            <a:xfrm>
              <a:off x="4284210" y="4146138"/>
              <a:ext cx="14424" cy="50417"/>
            </a:xfrm>
            <a:custGeom>
              <a:avLst/>
              <a:gdLst/>
              <a:ahLst/>
              <a:cxnLst/>
              <a:rect l="l" t="t" r="r" b="b"/>
              <a:pathLst>
                <a:path w="549" h="1919" extrusionOk="0">
                  <a:moveTo>
                    <a:pt x="277" y="1"/>
                  </a:moveTo>
                  <a:cubicBezTo>
                    <a:pt x="144" y="1"/>
                    <a:pt x="11" y="88"/>
                    <a:pt x="0" y="261"/>
                  </a:cubicBezTo>
                  <a:lnTo>
                    <a:pt x="0" y="1641"/>
                  </a:lnTo>
                  <a:cubicBezTo>
                    <a:pt x="0" y="1794"/>
                    <a:pt x="125" y="1919"/>
                    <a:pt x="278" y="1919"/>
                  </a:cubicBezTo>
                  <a:cubicBezTo>
                    <a:pt x="430" y="1919"/>
                    <a:pt x="548" y="1794"/>
                    <a:pt x="548" y="1641"/>
                  </a:cubicBezTo>
                  <a:lnTo>
                    <a:pt x="548" y="261"/>
                  </a:lnTo>
                  <a:cubicBezTo>
                    <a:pt x="541" y="88"/>
                    <a:pt x="410" y="1"/>
                    <a:pt x="277" y="1"/>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61" name="Google Shape;7761;p76"/>
            <p:cNvSpPr/>
            <p:nvPr/>
          </p:nvSpPr>
          <p:spPr>
            <a:xfrm>
              <a:off x="4358561" y="4183813"/>
              <a:ext cx="29294" cy="33156"/>
            </a:xfrm>
            <a:custGeom>
              <a:avLst/>
              <a:gdLst/>
              <a:ahLst/>
              <a:cxnLst/>
              <a:rect l="l" t="t" r="r" b="b"/>
              <a:pathLst>
                <a:path w="1115" h="1262" extrusionOk="0">
                  <a:moveTo>
                    <a:pt x="745" y="0"/>
                  </a:moveTo>
                  <a:cubicBezTo>
                    <a:pt x="662" y="0"/>
                    <a:pt x="578" y="39"/>
                    <a:pt x="521" y="131"/>
                  </a:cubicBezTo>
                  <a:lnTo>
                    <a:pt x="104" y="852"/>
                  </a:lnTo>
                  <a:cubicBezTo>
                    <a:pt x="0" y="1033"/>
                    <a:pt x="132" y="1262"/>
                    <a:pt x="347" y="1262"/>
                  </a:cubicBezTo>
                  <a:cubicBezTo>
                    <a:pt x="444" y="1262"/>
                    <a:pt x="534" y="1213"/>
                    <a:pt x="583" y="1130"/>
                  </a:cubicBezTo>
                  <a:lnTo>
                    <a:pt x="999" y="409"/>
                  </a:lnTo>
                  <a:cubicBezTo>
                    <a:pt x="1114" y="193"/>
                    <a:pt x="931" y="0"/>
                    <a:pt x="745" y="0"/>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62" name="Google Shape;7762;p76"/>
            <p:cNvSpPr/>
            <p:nvPr/>
          </p:nvSpPr>
          <p:spPr>
            <a:xfrm>
              <a:off x="4195277" y="4466505"/>
              <a:ext cx="29268" cy="33287"/>
            </a:xfrm>
            <a:custGeom>
              <a:avLst/>
              <a:gdLst/>
              <a:ahLst/>
              <a:cxnLst/>
              <a:rect l="l" t="t" r="r" b="b"/>
              <a:pathLst>
                <a:path w="1114" h="1267" extrusionOk="0">
                  <a:moveTo>
                    <a:pt x="748" y="1"/>
                  </a:moveTo>
                  <a:cubicBezTo>
                    <a:pt x="664" y="1"/>
                    <a:pt x="579" y="41"/>
                    <a:pt x="521" y="136"/>
                  </a:cubicBezTo>
                  <a:lnTo>
                    <a:pt x="105" y="850"/>
                  </a:lnTo>
                  <a:cubicBezTo>
                    <a:pt x="1" y="1038"/>
                    <a:pt x="132" y="1267"/>
                    <a:pt x="347" y="1267"/>
                  </a:cubicBezTo>
                  <a:cubicBezTo>
                    <a:pt x="444" y="1267"/>
                    <a:pt x="535" y="1211"/>
                    <a:pt x="583" y="1128"/>
                  </a:cubicBezTo>
                  <a:lnTo>
                    <a:pt x="999" y="413"/>
                  </a:lnTo>
                  <a:cubicBezTo>
                    <a:pt x="1114" y="194"/>
                    <a:pt x="933" y="1"/>
                    <a:pt x="748" y="1"/>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63" name="Google Shape;7763;p76"/>
            <p:cNvSpPr/>
            <p:nvPr/>
          </p:nvSpPr>
          <p:spPr>
            <a:xfrm>
              <a:off x="4195172" y="4183813"/>
              <a:ext cx="29294" cy="33156"/>
            </a:xfrm>
            <a:custGeom>
              <a:avLst/>
              <a:gdLst/>
              <a:ahLst/>
              <a:cxnLst/>
              <a:rect l="l" t="t" r="r" b="b"/>
              <a:pathLst>
                <a:path w="1115" h="1262" extrusionOk="0">
                  <a:moveTo>
                    <a:pt x="366" y="0"/>
                  </a:moveTo>
                  <a:cubicBezTo>
                    <a:pt x="180" y="0"/>
                    <a:pt x="1" y="193"/>
                    <a:pt x="116" y="409"/>
                  </a:cubicBezTo>
                  <a:lnTo>
                    <a:pt x="525" y="1130"/>
                  </a:lnTo>
                  <a:cubicBezTo>
                    <a:pt x="573" y="1213"/>
                    <a:pt x="670" y="1262"/>
                    <a:pt x="768" y="1262"/>
                  </a:cubicBezTo>
                  <a:cubicBezTo>
                    <a:pt x="976" y="1262"/>
                    <a:pt x="1114" y="1033"/>
                    <a:pt x="1003" y="852"/>
                  </a:cubicBezTo>
                  <a:lnTo>
                    <a:pt x="594" y="131"/>
                  </a:lnTo>
                  <a:cubicBezTo>
                    <a:pt x="534" y="39"/>
                    <a:pt x="450" y="0"/>
                    <a:pt x="366" y="0"/>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64" name="Google Shape;7764;p76"/>
            <p:cNvSpPr/>
            <p:nvPr/>
          </p:nvSpPr>
          <p:spPr>
            <a:xfrm>
              <a:off x="4358272" y="4466505"/>
              <a:ext cx="29294" cy="33287"/>
            </a:xfrm>
            <a:custGeom>
              <a:avLst/>
              <a:gdLst/>
              <a:ahLst/>
              <a:cxnLst/>
              <a:rect l="l" t="t" r="r" b="b"/>
              <a:pathLst>
                <a:path w="1115" h="1267" extrusionOk="0">
                  <a:moveTo>
                    <a:pt x="367" y="1"/>
                  </a:moveTo>
                  <a:cubicBezTo>
                    <a:pt x="182" y="1"/>
                    <a:pt x="1" y="194"/>
                    <a:pt x="115" y="413"/>
                  </a:cubicBezTo>
                  <a:lnTo>
                    <a:pt x="532" y="1128"/>
                  </a:lnTo>
                  <a:cubicBezTo>
                    <a:pt x="580" y="1211"/>
                    <a:pt x="670" y="1267"/>
                    <a:pt x="774" y="1267"/>
                  </a:cubicBezTo>
                  <a:cubicBezTo>
                    <a:pt x="982" y="1267"/>
                    <a:pt x="1114" y="1038"/>
                    <a:pt x="1010" y="850"/>
                  </a:cubicBezTo>
                  <a:lnTo>
                    <a:pt x="594" y="136"/>
                  </a:lnTo>
                  <a:cubicBezTo>
                    <a:pt x="536" y="41"/>
                    <a:pt x="451" y="1"/>
                    <a:pt x="367" y="1"/>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65" name="Google Shape;7765;p76"/>
            <p:cNvSpPr/>
            <p:nvPr/>
          </p:nvSpPr>
          <p:spPr>
            <a:xfrm>
              <a:off x="4412315" y="4410335"/>
              <a:ext cx="39934" cy="25668"/>
            </a:xfrm>
            <a:custGeom>
              <a:avLst/>
              <a:gdLst/>
              <a:ahLst/>
              <a:cxnLst/>
              <a:rect l="l" t="t" r="r" b="b"/>
              <a:pathLst>
                <a:path w="1520" h="977" extrusionOk="0">
                  <a:moveTo>
                    <a:pt x="408" y="1"/>
                  </a:moveTo>
                  <a:cubicBezTo>
                    <a:pt x="158" y="1"/>
                    <a:pt x="0" y="375"/>
                    <a:pt x="285" y="526"/>
                  </a:cubicBezTo>
                  <a:lnTo>
                    <a:pt x="999" y="942"/>
                  </a:lnTo>
                  <a:cubicBezTo>
                    <a:pt x="1041" y="963"/>
                    <a:pt x="1090" y="977"/>
                    <a:pt x="1138" y="977"/>
                  </a:cubicBezTo>
                  <a:cubicBezTo>
                    <a:pt x="1422" y="977"/>
                    <a:pt x="1520" y="602"/>
                    <a:pt x="1277" y="464"/>
                  </a:cubicBezTo>
                  <a:lnTo>
                    <a:pt x="562" y="48"/>
                  </a:lnTo>
                  <a:cubicBezTo>
                    <a:pt x="509" y="15"/>
                    <a:pt x="457" y="1"/>
                    <a:pt x="408" y="1"/>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66" name="Google Shape;7766;p76"/>
            <p:cNvSpPr/>
            <p:nvPr/>
          </p:nvSpPr>
          <p:spPr>
            <a:xfrm>
              <a:off x="4130306" y="4247340"/>
              <a:ext cx="39304" cy="25589"/>
            </a:xfrm>
            <a:custGeom>
              <a:avLst/>
              <a:gdLst/>
              <a:ahLst/>
              <a:cxnLst/>
              <a:rect l="l" t="t" r="r" b="b"/>
              <a:pathLst>
                <a:path w="1496" h="974" extrusionOk="0">
                  <a:moveTo>
                    <a:pt x="397" y="1"/>
                  </a:moveTo>
                  <a:cubicBezTo>
                    <a:pt x="153" y="1"/>
                    <a:pt x="0" y="356"/>
                    <a:pt x="254" y="515"/>
                  </a:cubicBezTo>
                  <a:lnTo>
                    <a:pt x="975" y="931"/>
                  </a:lnTo>
                  <a:cubicBezTo>
                    <a:pt x="1017" y="959"/>
                    <a:pt x="1066" y="966"/>
                    <a:pt x="1114" y="973"/>
                  </a:cubicBezTo>
                  <a:lnTo>
                    <a:pt x="1114" y="966"/>
                  </a:lnTo>
                  <a:cubicBezTo>
                    <a:pt x="1398" y="966"/>
                    <a:pt x="1496" y="592"/>
                    <a:pt x="1253" y="453"/>
                  </a:cubicBezTo>
                  <a:lnTo>
                    <a:pt x="531" y="37"/>
                  </a:lnTo>
                  <a:cubicBezTo>
                    <a:pt x="485" y="12"/>
                    <a:pt x="439" y="1"/>
                    <a:pt x="397" y="1"/>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67" name="Google Shape;7767;p76"/>
            <p:cNvSpPr/>
            <p:nvPr/>
          </p:nvSpPr>
          <p:spPr>
            <a:xfrm>
              <a:off x="4413418" y="4247182"/>
              <a:ext cx="39908" cy="25747"/>
            </a:xfrm>
            <a:custGeom>
              <a:avLst/>
              <a:gdLst/>
              <a:ahLst/>
              <a:cxnLst/>
              <a:rect l="l" t="t" r="r" b="b"/>
              <a:pathLst>
                <a:path w="1519" h="980" extrusionOk="0">
                  <a:moveTo>
                    <a:pt x="1114" y="0"/>
                  </a:moveTo>
                  <a:cubicBezTo>
                    <a:pt x="1064" y="0"/>
                    <a:pt x="1011" y="15"/>
                    <a:pt x="957" y="50"/>
                  </a:cubicBezTo>
                  <a:lnTo>
                    <a:pt x="243" y="459"/>
                  </a:lnTo>
                  <a:cubicBezTo>
                    <a:pt x="0" y="605"/>
                    <a:pt x="97" y="972"/>
                    <a:pt x="382" y="979"/>
                  </a:cubicBezTo>
                  <a:cubicBezTo>
                    <a:pt x="430" y="979"/>
                    <a:pt x="479" y="965"/>
                    <a:pt x="520" y="937"/>
                  </a:cubicBezTo>
                  <a:lnTo>
                    <a:pt x="1235" y="528"/>
                  </a:lnTo>
                  <a:cubicBezTo>
                    <a:pt x="1518" y="378"/>
                    <a:pt x="1363" y="0"/>
                    <a:pt x="1114" y="0"/>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68" name="Google Shape;7768;p76"/>
            <p:cNvSpPr/>
            <p:nvPr/>
          </p:nvSpPr>
          <p:spPr>
            <a:xfrm>
              <a:off x="4130595" y="4410624"/>
              <a:ext cx="39304" cy="25379"/>
            </a:xfrm>
            <a:custGeom>
              <a:avLst/>
              <a:gdLst/>
              <a:ahLst/>
              <a:cxnLst/>
              <a:rect l="l" t="t" r="r" b="b"/>
              <a:pathLst>
                <a:path w="1496" h="966" extrusionOk="0">
                  <a:moveTo>
                    <a:pt x="1099" y="1"/>
                  </a:moveTo>
                  <a:cubicBezTo>
                    <a:pt x="1056" y="1"/>
                    <a:pt x="1011" y="12"/>
                    <a:pt x="964" y="37"/>
                  </a:cubicBezTo>
                  <a:lnTo>
                    <a:pt x="243" y="453"/>
                  </a:lnTo>
                  <a:cubicBezTo>
                    <a:pt x="0" y="598"/>
                    <a:pt x="104" y="966"/>
                    <a:pt x="382" y="966"/>
                  </a:cubicBezTo>
                  <a:cubicBezTo>
                    <a:pt x="430" y="966"/>
                    <a:pt x="479" y="952"/>
                    <a:pt x="520" y="931"/>
                  </a:cubicBezTo>
                  <a:lnTo>
                    <a:pt x="1242" y="515"/>
                  </a:lnTo>
                  <a:cubicBezTo>
                    <a:pt x="1496" y="356"/>
                    <a:pt x="1343" y="1"/>
                    <a:pt x="1099" y="1"/>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69" name="Google Shape;7769;p76"/>
            <p:cNvSpPr/>
            <p:nvPr/>
          </p:nvSpPr>
          <p:spPr>
            <a:xfrm>
              <a:off x="4255231" y="4494118"/>
              <a:ext cx="72565" cy="50864"/>
            </a:xfrm>
            <a:custGeom>
              <a:avLst/>
              <a:gdLst/>
              <a:ahLst/>
              <a:cxnLst/>
              <a:rect l="l" t="t" r="r" b="b"/>
              <a:pathLst>
                <a:path w="2762" h="1936" extrusionOk="0">
                  <a:moveTo>
                    <a:pt x="1" y="1"/>
                  </a:moveTo>
                  <a:lnTo>
                    <a:pt x="1" y="1381"/>
                  </a:lnTo>
                  <a:cubicBezTo>
                    <a:pt x="1" y="1686"/>
                    <a:pt x="243" y="1936"/>
                    <a:pt x="549" y="1936"/>
                  </a:cubicBezTo>
                  <a:lnTo>
                    <a:pt x="2206" y="1936"/>
                  </a:lnTo>
                  <a:cubicBezTo>
                    <a:pt x="2511" y="1936"/>
                    <a:pt x="2761" y="1686"/>
                    <a:pt x="2761" y="1381"/>
                  </a:cubicBezTo>
                  <a:lnTo>
                    <a:pt x="2761" y="1"/>
                  </a:lnTo>
                  <a:close/>
                </a:path>
              </a:pathLst>
            </a:custGeom>
            <a:solidFill>
              <a:srgbClr val="C7CD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70" name="Google Shape;7770;p76"/>
            <p:cNvSpPr/>
            <p:nvPr/>
          </p:nvSpPr>
          <p:spPr>
            <a:xfrm>
              <a:off x="4247954" y="4494118"/>
              <a:ext cx="87120" cy="14608"/>
            </a:xfrm>
            <a:custGeom>
              <a:avLst/>
              <a:gdLst/>
              <a:ahLst/>
              <a:cxnLst/>
              <a:rect l="l" t="t" r="r" b="b"/>
              <a:pathLst>
                <a:path w="3316" h="556" extrusionOk="0">
                  <a:moveTo>
                    <a:pt x="278" y="1"/>
                  </a:moveTo>
                  <a:cubicBezTo>
                    <a:pt x="125" y="1"/>
                    <a:pt x="0" y="125"/>
                    <a:pt x="0" y="278"/>
                  </a:cubicBezTo>
                  <a:cubicBezTo>
                    <a:pt x="0" y="431"/>
                    <a:pt x="125" y="556"/>
                    <a:pt x="278" y="556"/>
                  </a:cubicBezTo>
                  <a:lnTo>
                    <a:pt x="3038" y="556"/>
                  </a:lnTo>
                  <a:cubicBezTo>
                    <a:pt x="3191" y="556"/>
                    <a:pt x="3316" y="431"/>
                    <a:pt x="3316" y="278"/>
                  </a:cubicBezTo>
                  <a:cubicBezTo>
                    <a:pt x="3316" y="125"/>
                    <a:pt x="3191" y="1"/>
                    <a:pt x="3038" y="1"/>
                  </a:cubicBezTo>
                  <a:close/>
                </a:path>
              </a:pathLst>
            </a:custGeom>
            <a:solidFill>
              <a:srgbClr val="ADB7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771" name="Google Shape;7771;p76"/>
          <p:cNvGrpSpPr/>
          <p:nvPr/>
        </p:nvGrpSpPr>
        <p:grpSpPr>
          <a:xfrm>
            <a:off x="4644406" y="4162322"/>
            <a:ext cx="392065" cy="387887"/>
            <a:chOff x="4644406" y="4162322"/>
            <a:chExt cx="392065" cy="387887"/>
          </a:xfrm>
        </p:grpSpPr>
        <p:sp>
          <p:nvSpPr>
            <p:cNvPr id="7772" name="Google Shape;7772;p76"/>
            <p:cNvSpPr/>
            <p:nvPr/>
          </p:nvSpPr>
          <p:spPr>
            <a:xfrm>
              <a:off x="4644406" y="4334118"/>
              <a:ext cx="217326" cy="216065"/>
            </a:xfrm>
            <a:custGeom>
              <a:avLst/>
              <a:gdLst/>
              <a:ahLst/>
              <a:cxnLst/>
              <a:rect l="l" t="t" r="r" b="b"/>
              <a:pathLst>
                <a:path w="8272" h="8224" extrusionOk="0">
                  <a:moveTo>
                    <a:pt x="7397" y="1"/>
                  </a:moveTo>
                  <a:lnTo>
                    <a:pt x="4456" y="2942"/>
                  </a:lnTo>
                  <a:cubicBezTo>
                    <a:pt x="3860" y="3538"/>
                    <a:pt x="3291" y="4162"/>
                    <a:pt x="2743" y="4814"/>
                  </a:cubicBezTo>
                  <a:lnTo>
                    <a:pt x="93" y="7991"/>
                  </a:lnTo>
                  <a:cubicBezTo>
                    <a:pt x="0" y="8105"/>
                    <a:pt x="66" y="8223"/>
                    <a:pt x="169" y="8223"/>
                  </a:cubicBezTo>
                  <a:cubicBezTo>
                    <a:pt x="203" y="8223"/>
                    <a:pt x="242" y="8210"/>
                    <a:pt x="281" y="8178"/>
                  </a:cubicBezTo>
                  <a:lnTo>
                    <a:pt x="3457" y="5522"/>
                  </a:lnTo>
                  <a:cubicBezTo>
                    <a:pt x="4103" y="4981"/>
                    <a:pt x="4727" y="4412"/>
                    <a:pt x="5330" y="3809"/>
                  </a:cubicBezTo>
                  <a:lnTo>
                    <a:pt x="8271" y="875"/>
                  </a:lnTo>
                  <a:lnTo>
                    <a:pt x="7397" y="1"/>
                  </a:lnTo>
                  <a:close/>
                </a:path>
              </a:pathLst>
            </a:custGeom>
            <a:solidFill>
              <a:srgbClr val="E3E9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73" name="Google Shape;7773;p76"/>
            <p:cNvSpPr/>
            <p:nvPr/>
          </p:nvSpPr>
          <p:spPr>
            <a:xfrm>
              <a:off x="4646481" y="4345783"/>
              <a:ext cx="215251" cy="204426"/>
            </a:xfrm>
            <a:custGeom>
              <a:avLst/>
              <a:gdLst/>
              <a:ahLst/>
              <a:cxnLst/>
              <a:rect l="l" t="t" r="r" b="b"/>
              <a:pathLst>
                <a:path w="8193" h="7781" extrusionOk="0">
                  <a:moveTo>
                    <a:pt x="7755" y="1"/>
                  </a:moveTo>
                  <a:lnTo>
                    <a:pt x="1" y="7748"/>
                  </a:lnTo>
                  <a:cubicBezTo>
                    <a:pt x="29" y="7770"/>
                    <a:pt x="61" y="7781"/>
                    <a:pt x="92" y="7781"/>
                  </a:cubicBezTo>
                  <a:cubicBezTo>
                    <a:pt x="131" y="7781"/>
                    <a:pt x="168" y="7765"/>
                    <a:pt x="195" y="7734"/>
                  </a:cubicBezTo>
                  <a:lnTo>
                    <a:pt x="3378" y="5078"/>
                  </a:lnTo>
                  <a:cubicBezTo>
                    <a:pt x="4024" y="4537"/>
                    <a:pt x="4648" y="3968"/>
                    <a:pt x="5251" y="3372"/>
                  </a:cubicBezTo>
                  <a:lnTo>
                    <a:pt x="8192" y="431"/>
                  </a:lnTo>
                  <a:lnTo>
                    <a:pt x="7755" y="1"/>
                  </a:lnTo>
                  <a:close/>
                </a:path>
              </a:pathLst>
            </a:custGeom>
            <a:solidFill>
              <a:srgbClr val="C9CF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74" name="Google Shape;7774;p76"/>
            <p:cNvSpPr/>
            <p:nvPr/>
          </p:nvSpPr>
          <p:spPr>
            <a:xfrm>
              <a:off x="4720780" y="4162322"/>
              <a:ext cx="315690" cy="299743"/>
            </a:xfrm>
            <a:custGeom>
              <a:avLst/>
              <a:gdLst/>
              <a:ahLst/>
              <a:cxnLst/>
              <a:rect l="l" t="t" r="r" b="b"/>
              <a:pathLst>
                <a:path w="12016" h="11409" extrusionOk="0">
                  <a:moveTo>
                    <a:pt x="7767" y="0"/>
                  </a:moveTo>
                  <a:cubicBezTo>
                    <a:pt x="7487" y="0"/>
                    <a:pt x="7201" y="111"/>
                    <a:pt x="6980" y="332"/>
                  </a:cubicBezTo>
                  <a:cubicBezTo>
                    <a:pt x="6557" y="755"/>
                    <a:pt x="6536" y="1414"/>
                    <a:pt x="6939" y="1816"/>
                  </a:cubicBezTo>
                  <a:lnTo>
                    <a:pt x="7057" y="1941"/>
                  </a:lnTo>
                  <a:cubicBezTo>
                    <a:pt x="7126" y="2010"/>
                    <a:pt x="7126" y="2128"/>
                    <a:pt x="7050" y="2191"/>
                  </a:cubicBezTo>
                  <a:lnTo>
                    <a:pt x="5447" y="3800"/>
                  </a:lnTo>
                  <a:cubicBezTo>
                    <a:pt x="5026" y="4221"/>
                    <a:pt x="4469" y="4442"/>
                    <a:pt x="3918" y="4442"/>
                  </a:cubicBezTo>
                  <a:cubicBezTo>
                    <a:pt x="3553" y="4442"/>
                    <a:pt x="3192" y="4346"/>
                    <a:pt x="2874" y="4147"/>
                  </a:cubicBezTo>
                  <a:cubicBezTo>
                    <a:pt x="2390" y="3839"/>
                    <a:pt x="1862" y="3724"/>
                    <a:pt x="1423" y="3724"/>
                  </a:cubicBezTo>
                  <a:cubicBezTo>
                    <a:pt x="1000" y="3724"/>
                    <a:pt x="659" y="3830"/>
                    <a:pt x="516" y="3973"/>
                  </a:cubicBezTo>
                  <a:cubicBezTo>
                    <a:pt x="0" y="4489"/>
                    <a:pt x="6891" y="11409"/>
                    <a:pt x="7851" y="11409"/>
                  </a:cubicBezTo>
                  <a:cubicBezTo>
                    <a:pt x="7885" y="11409"/>
                    <a:pt x="7912" y="11400"/>
                    <a:pt x="7931" y="11381"/>
                  </a:cubicBezTo>
                  <a:cubicBezTo>
                    <a:pt x="8222" y="11097"/>
                    <a:pt x="8354" y="9980"/>
                    <a:pt x="7757" y="9030"/>
                  </a:cubicBezTo>
                  <a:cubicBezTo>
                    <a:pt x="7258" y="8232"/>
                    <a:pt x="7403" y="7157"/>
                    <a:pt x="8104" y="6456"/>
                  </a:cubicBezTo>
                  <a:lnTo>
                    <a:pt x="9706" y="4854"/>
                  </a:lnTo>
                  <a:cubicBezTo>
                    <a:pt x="9742" y="4815"/>
                    <a:pt x="9788" y="4796"/>
                    <a:pt x="9835" y="4796"/>
                  </a:cubicBezTo>
                  <a:cubicBezTo>
                    <a:pt x="9880" y="4796"/>
                    <a:pt x="9926" y="4813"/>
                    <a:pt x="9963" y="4847"/>
                  </a:cubicBezTo>
                  <a:lnTo>
                    <a:pt x="10088" y="4965"/>
                  </a:lnTo>
                  <a:cubicBezTo>
                    <a:pt x="10278" y="5159"/>
                    <a:pt x="10531" y="5254"/>
                    <a:pt x="10789" y="5254"/>
                  </a:cubicBezTo>
                  <a:cubicBezTo>
                    <a:pt x="11068" y="5254"/>
                    <a:pt x="11353" y="5143"/>
                    <a:pt x="11572" y="4924"/>
                  </a:cubicBezTo>
                  <a:cubicBezTo>
                    <a:pt x="11995" y="4500"/>
                    <a:pt x="12016" y="3835"/>
                    <a:pt x="11621" y="3432"/>
                  </a:cubicBezTo>
                  <a:lnTo>
                    <a:pt x="8465" y="283"/>
                  </a:lnTo>
                  <a:cubicBezTo>
                    <a:pt x="8275" y="94"/>
                    <a:pt x="8024" y="0"/>
                    <a:pt x="7767" y="0"/>
                  </a:cubicBezTo>
                  <a:close/>
                </a:path>
              </a:pathLst>
            </a:custGeom>
            <a:solidFill>
              <a:srgbClr val="6979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75" name="Google Shape;7775;p76"/>
            <p:cNvSpPr/>
            <p:nvPr/>
          </p:nvSpPr>
          <p:spPr>
            <a:xfrm>
              <a:off x="4727952" y="4227872"/>
              <a:ext cx="308518" cy="233668"/>
            </a:xfrm>
            <a:custGeom>
              <a:avLst/>
              <a:gdLst/>
              <a:ahLst/>
              <a:cxnLst/>
              <a:rect l="l" t="t" r="r" b="b"/>
              <a:pathLst>
                <a:path w="11743" h="8894" extrusionOk="0">
                  <a:moveTo>
                    <a:pt x="10404" y="1"/>
                  </a:moveTo>
                  <a:cubicBezTo>
                    <a:pt x="10807" y="403"/>
                    <a:pt x="10786" y="1069"/>
                    <a:pt x="10363" y="1492"/>
                  </a:cubicBezTo>
                  <a:cubicBezTo>
                    <a:pt x="10143" y="1712"/>
                    <a:pt x="9858" y="1823"/>
                    <a:pt x="9580" y="1823"/>
                  </a:cubicBezTo>
                  <a:cubicBezTo>
                    <a:pt x="9321" y="1823"/>
                    <a:pt x="9069" y="1727"/>
                    <a:pt x="8878" y="1534"/>
                  </a:cubicBezTo>
                  <a:lnTo>
                    <a:pt x="8753" y="1409"/>
                  </a:lnTo>
                  <a:cubicBezTo>
                    <a:pt x="8717" y="1376"/>
                    <a:pt x="8673" y="1360"/>
                    <a:pt x="8629" y="1360"/>
                  </a:cubicBezTo>
                  <a:cubicBezTo>
                    <a:pt x="8581" y="1360"/>
                    <a:pt x="8533" y="1379"/>
                    <a:pt x="8497" y="1416"/>
                  </a:cubicBezTo>
                  <a:lnTo>
                    <a:pt x="6895" y="3025"/>
                  </a:lnTo>
                  <a:cubicBezTo>
                    <a:pt x="6194" y="3726"/>
                    <a:pt x="6048" y="4801"/>
                    <a:pt x="6548" y="5591"/>
                  </a:cubicBezTo>
                  <a:cubicBezTo>
                    <a:pt x="7144" y="6549"/>
                    <a:pt x="7013" y="7665"/>
                    <a:pt x="6721" y="7950"/>
                  </a:cubicBezTo>
                  <a:cubicBezTo>
                    <a:pt x="6695" y="7971"/>
                    <a:pt x="6664" y="7980"/>
                    <a:pt x="6636" y="7980"/>
                  </a:cubicBezTo>
                  <a:cubicBezTo>
                    <a:pt x="6627" y="7980"/>
                    <a:pt x="6618" y="7979"/>
                    <a:pt x="6610" y="7977"/>
                  </a:cubicBezTo>
                  <a:cubicBezTo>
                    <a:pt x="4488" y="6278"/>
                    <a:pt x="486" y="2130"/>
                    <a:pt x="430" y="1360"/>
                  </a:cubicBezTo>
                  <a:cubicBezTo>
                    <a:pt x="368" y="1388"/>
                    <a:pt x="298" y="1430"/>
                    <a:pt x="243" y="1478"/>
                  </a:cubicBezTo>
                  <a:cubicBezTo>
                    <a:pt x="0" y="1721"/>
                    <a:pt x="1422" y="3407"/>
                    <a:pt x="3087" y="5113"/>
                  </a:cubicBezTo>
                  <a:cubicBezTo>
                    <a:pt x="3364" y="5397"/>
                    <a:pt x="3642" y="5682"/>
                    <a:pt x="3926" y="5959"/>
                  </a:cubicBezTo>
                  <a:lnTo>
                    <a:pt x="4016" y="6042"/>
                  </a:lnTo>
                  <a:lnTo>
                    <a:pt x="4023" y="6056"/>
                  </a:lnTo>
                  <a:lnTo>
                    <a:pt x="4106" y="6139"/>
                  </a:lnTo>
                  <a:lnTo>
                    <a:pt x="4120" y="6146"/>
                  </a:lnTo>
                  <a:lnTo>
                    <a:pt x="4203" y="6236"/>
                  </a:lnTo>
                  <a:lnTo>
                    <a:pt x="4210" y="6243"/>
                  </a:lnTo>
                  <a:lnTo>
                    <a:pt x="4300" y="6327"/>
                  </a:lnTo>
                  <a:cubicBezTo>
                    <a:pt x="4488" y="6507"/>
                    <a:pt x="4675" y="6687"/>
                    <a:pt x="4855" y="6854"/>
                  </a:cubicBezTo>
                  <a:lnTo>
                    <a:pt x="4946" y="6937"/>
                  </a:lnTo>
                  <a:lnTo>
                    <a:pt x="4952" y="6944"/>
                  </a:lnTo>
                  <a:lnTo>
                    <a:pt x="5036" y="7020"/>
                  </a:lnTo>
                  <a:lnTo>
                    <a:pt x="5050" y="7034"/>
                  </a:lnTo>
                  <a:lnTo>
                    <a:pt x="5119" y="7097"/>
                  </a:lnTo>
                  <a:lnTo>
                    <a:pt x="5140" y="7117"/>
                  </a:lnTo>
                  <a:lnTo>
                    <a:pt x="5209" y="7180"/>
                  </a:lnTo>
                  <a:lnTo>
                    <a:pt x="5230" y="7194"/>
                  </a:lnTo>
                  <a:lnTo>
                    <a:pt x="5299" y="7263"/>
                  </a:lnTo>
                  <a:lnTo>
                    <a:pt x="5313" y="7277"/>
                  </a:lnTo>
                  <a:lnTo>
                    <a:pt x="5382" y="7339"/>
                  </a:lnTo>
                  <a:lnTo>
                    <a:pt x="5403" y="7353"/>
                  </a:lnTo>
                  <a:lnTo>
                    <a:pt x="5473" y="7423"/>
                  </a:lnTo>
                  <a:lnTo>
                    <a:pt x="5487" y="7430"/>
                  </a:lnTo>
                  <a:lnTo>
                    <a:pt x="5563" y="7499"/>
                  </a:lnTo>
                  <a:cubicBezTo>
                    <a:pt x="5653" y="7575"/>
                    <a:pt x="5736" y="7651"/>
                    <a:pt x="5819" y="7721"/>
                  </a:cubicBezTo>
                  <a:lnTo>
                    <a:pt x="5826" y="7728"/>
                  </a:lnTo>
                  <a:lnTo>
                    <a:pt x="5896" y="7790"/>
                  </a:lnTo>
                  <a:lnTo>
                    <a:pt x="5917" y="7804"/>
                  </a:lnTo>
                  <a:lnTo>
                    <a:pt x="5979" y="7853"/>
                  </a:lnTo>
                  <a:lnTo>
                    <a:pt x="6000" y="7873"/>
                  </a:lnTo>
                  <a:lnTo>
                    <a:pt x="6055" y="7922"/>
                  </a:lnTo>
                  <a:lnTo>
                    <a:pt x="6076" y="7943"/>
                  </a:lnTo>
                  <a:lnTo>
                    <a:pt x="6132" y="7984"/>
                  </a:lnTo>
                  <a:lnTo>
                    <a:pt x="6159" y="8005"/>
                  </a:lnTo>
                  <a:lnTo>
                    <a:pt x="6208" y="8047"/>
                  </a:lnTo>
                  <a:lnTo>
                    <a:pt x="6229" y="8068"/>
                  </a:lnTo>
                  <a:lnTo>
                    <a:pt x="6277" y="8109"/>
                  </a:lnTo>
                  <a:lnTo>
                    <a:pt x="6305" y="8130"/>
                  </a:lnTo>
                  <a:lnTo>
                    <a:pt x="6354" y="8165"/>
                  </a:lnTo>
                  <a:lnTo>
                    <a:pt x="6374" y="8186"/>
                  </a:lnTo>
                  <a:lnTo>
                    <a:pt x="6423" y="8227"/>
                  </a:lnTo>
                  <a:lnTo>
                    <a:pt x="6451" y="8241"/>
                  </a:lnTo>
                  <a:lnTo>
                    <a:pt x="6499" y="8283"/>
                  </a:lnTo>
                  <a:lnTo>
                    <a:pt x="6513" y="8297"/>
                  </a:lnTo>
                  <a:lnTo>
                    <a:pt x="6582" y="8352"/>
                  </a:lnTo>
                  <a:lnTo>
                    <a:pt x="6652" y="8401"/>
                  </a:lnTo>
                  <a:lnTo>
                    <a:pt x="6659" y="8408"/>
                  </a:lnTo>
                  <a:lnTo>
                    <a:pt x="6714" y="8449"/>
                  </a:lnTo>
                  <a:lnTo>
                    <a:pt x="6735" y="8463"/>
                  </a:lnTo>
                  <a:lnTo>
                    <a:pt x="6777" y="8491"/>
                  </a:lnTo>
                  <a:lnTo>
                    <a:pt x="6797" y="8512"/>
                  </a:lnTo>
                  <a:lnTo>
                    <a:pt x="6839" y="8539"/>
                  </a:lnTo>
                  <a:lnTo>
                    <a:pt x="6860" y="8553"/>
                  </a:lnTo>
                  <a:lnTo>
                    <a:pt x="6895" y="8581"/>
                  </a:lnTo>
                  <a:lnTo>
                    <a:pt x="6922" y="8595"/>
                  </a:lnTo>
                  <a:lnTo>
                    <a:pt x="6957" y="8623"/>
                  </a:lnTo>
                  <a:lnTo>
                    <a:pt x="6978" y="8636"/>
                  </a:lnTo>
                  <a:lnTo>
                    <a:pt x="7013" y="8657"/>
                  </a:lnTo>
                  <a:lnTo>
                    <a:pt x="7033" y="8671"/>
                  </a:lnTo>
                  <a:lnTo>
                    <a:pt x="7068" y="8692"/>
                  </a:lnTo>
                  <a:lnTo>
                    <a:pt x="7089" y="8706"/>
                  </a:lnTo>
                  <a:lnTo>
                    <a:pt x="7117" y="8727"/>
                  </a:lnTo>
                  <a:lnTo>
                    <a:pt x="7137" y="8740"/>
                  </a:lnTo>
                  <a:lnTo>
                    <a:pt x="7165" y="8754"/>
                  </a:lnTo>
                  <a:lnTo>
                    <a:pt x="7186" y="8768"/>
                  </a:lnTo>
                  <a:lnTo>
                    <a:pt x="7221" y="8782"/>
                  </a:lnTo>
                  <a:lnTo>
                    <a:pt x="7234" y="8796"/>
                  </a:lnTo>
                  <a:lnTo>
                    <a:pt x="7276" y="8817"/>
                  </a:lnTo>
                  <a:lnTo>
                    <a:pt x="7318" y="8838"/>
                  </a:lnTo>
                  <a:lnTo>
                    <a:pt x="7332" y="8844"/>
                  </a:lnTo>
                  <a:lnTo>
                    <a:pt x="7359" y="8851"/>
                  </a:lnTo>
                  <a:lnTo>
                    <a:pt x="7373" y="8858"/>
                  </a:lnTo>
                  <a:lnTo>
                    <a:pt x="7394" y="8872"/>
                  </a:lnTo>
                  <a:lnTo>
                    <a:pt x="7408" y="8879"/>
                  </a:lnTo>
                  <a:lnTo>
                    <a:pt x="7429" y="8886"/>
                  </a:lnTo>
                  <a:lnTo>
                    <a:pt x="7449" y="8886"/>
                  </a:lnTo>
                  <a:lnTo>
                    <a:pt x="7463" y="8893"/>
                  </a:lnTo>
                  <a:lnTo>
                    <a:pt x="7623" y="8893"/>
                  </a:lnTo>
                  <a:cubicBezTo>
                    <a:pt x="7630" y="8886"/>
                    <a:pt x="7630" y="8879"/>
                    <a:pt x="7637" y="8879"/>
                  </a:cubicBezTo>
                  <a:cubicBezTo>
                    <a:pt x="7651" y="8872"/>
                    <a:pt x="7671" y="8865"/>
                    <a:pt x="7685" y="8858"/>
                  </a:cubicBezTo>
                  <a:lnTo>
                    <a:pt x="7692" y="8844"/>
                  </a:lnTo>
                  <a:lnTo>
                    <a:pt x="7713" y="8817"/>
                  </a:lnTo>
                  <a:lnTo>
                    <a:pt x="7727" y="8803"/>
                  </a:lnTo>
                  <a:lnTo>
                    <a:pt x="7748" y="8768"/>
                  </a:lnTo>
                  <a:lnTo>
                    <a:pt x="7755" y="8754"/>
                  </a:lnTo>
                  <a:cubicBezTo>
                    <a:pt x="7970" y="8338"/>
                    <a:pt x="8011" y="7374"/>
                    <a:pt x="7484" y="6535"/>
                  </a:cubicBezTo>
                  <a:cubicBezTo>
                    <a:pt x="6985" y="5737"/>
                    <a:pt x="7130" y="4662"/>
                    <a:pt x="7831" y="3961"/>
                  </a:cubicBezTo>
                  <a:lnTo>
                    <a:pt x="9433" y="2359"/>
                  </a:lnTo>
                  <a:cubicBezTo>
                    <a:pt x="9469" y="2320"/>
                    <a:pt x="9517" y="2301"/>
                    <a:pt x="9565" y="2301"/>
                  </a:cubicBezTo>
                  <a:cubicBezTo>
                    <a:pt x="9611" y="2301"/>
                    <a:pt x="9656" y="2318"/>
                    <a:pt x="9690" y="2352"/>
                  </a:cubicBezTo>
                  <a:lnTo>
                    <a:pt x="9815" y="2470"/>
                  </a:lnTo>
                  <a:cubicBezTo>
                    <a:pt x="10005" y="2664"/>
                    <a:pt x="10258" y="2759"/>
                    <a:pt x="10516" y="2759"/>
                  </a:cubicBezTo>
                  <a:cubicBezTo>
                    <a:pt x="10795" y="2759"/>
                    <a:pt x="11080" y="2648"/>
                    <a:pt x="11299" y="2429"/>
                  </a:cubicBezTo>
                  <a:cubicBezTo>
                    <a:pt x="11722" y="2005"/>
                    <a:pt x="11743" y="1340"/>
                    <a:pt x="11348" y="937"/>
                  </a:cubicBezTo>
                  <a:lnTo>
                    <a:pt x="10404" y="1"/>
                  </a:lnTo>
                  <a:close/>
                </a:path>
              </a:pathLst>
            </a:custGeom>
            <a:solidFill>
              <a:srgbClr val="4C5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76" name="Google Shape;7776;p76"/>
            <p:cNvSpPr/>
            <p:nvPr/>
          </p:nvSpPr>
          <p:spPr>
            <a:xfrm>
              <a:off x="4892497" y="4162322"/>
              <a:ext cx="143973" cy="138062"/>
            </a:xfrm>
            <a:custGeom>
              <a:avLst/>
              <a:gdLst/>
              <a:ahLst/>
              <a:cxnLst/>
              <a:rect l="l" t="t" r="r" b="b"/>
              <a:pathLst>
                <a:path w="5480" h="5255" extrusionOk="0">
                  <a:moveTo>
                    <a:pt x="1232" y="0"/>
                  </a:moveTo>
                  <a:cubicBezTo>
                    <a:pt x="951" y="0"/>
                    <a:pt x="665" y="111"/>
                    <a:pt x="444" y="332"/>
                  </a:cubicBezTo>
                  <a:cubicBezTo>
                    <a:pt x="21" y="755"/>
                    <a:pt x="0" y="1421"/>
                    <a:pt x="403" y="1816"/>
                  </a:cubicBezTo>
                  <a:lnTo>
                    <a:pt x="521" y="1941"/>
                  </a:lnTo>
                  <a:lnTo>
                    <a:pt x="3427" y="4840"/>
                  </a:lnTo>
                  <a:lnTo>
                    <a:pt x="3552" y="4965"/>
                  </a:lnTo>
                  <a:cubicBezTo>
                    <a:pt x="3742" y="5159"/>
                    <a:pt x="3995" y="5254"/>
                    <a:pt x="4253" y="5254"/>
                  </a:cubicBezTo>
                  <a:cubicBezTo>
                    <a:pt x="4532" y="5254"/>
                    <a:pt x="4817" y="5143"/>
                    <a:pt x="5036" y="4924"/>
                  </a:cubicBezTo>
                  <a:cubicBezTo>
                    <a:pt x="5459" y="4500"/>
                    <a:pt x="5480" y="3835"/>
                    <a:pt x="5085" y="3439"/>
                  </a:cubicBezTo>
                  <a:lnTo>
                    <a:pt x="1936" y="283"/>
                  </a:lnTo>
                  <a:cubicBezTo>
                    <a:pt x="1743" y="94"/>
                    <a:pt x="1490" y="0"/>
                    <a:pt x="1232" y="0"/>
                  </a:cubicBezTo>
                  <a:close/>
                </a:path>
              </a:pathLst>
            </a:custGeom>
            <a:solidFill>
              <a:srgbClr val="6979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77" name="Google Shape;7777;p76"/>
            <p:cNvSpPr/>
            <p:nvPr/>
          </p:nvSpPr>
          <p:spPr>
            <a:xfrm>
              <a:off x="4893758" y="4185048"/>
              <a:ext cx="142712" cy="115336"/>
            </a:xfrm>
            <a:custGeom>
              <a:avLst/>
              <a:gdLst/>
              <a:ahLst/>
              <a:cxnLst/>
              <a:rect l="l" t="t" r="r" b="b"/>
              <a:pathLst>
                <a:path w="5432" h="4390" extrusionOk="0">
                  <a:moveTo>
                    <a:pt x="91" y="1"/>
                  </a:moveTo>
                  <a:lnTo>
                    <a:pt x="91" y="1"/>
                  </a:lnTo>
                  <a:cubicBezTo>
                    <a:pt x="1" y="341"/>
                    <a:pt x="105" y="701"/>
                    <a:pt x="348" y="951"/>
                  </a:cubicBezTo>
                  <a:lnTo>
                    <a:pt x="473" y="1076"/>
                  </a:lnTo>
                  <a:lnTo>
                    <a:pt x="3379" y="3982"/>
                  </a:lnTo>
                  <a:lnTo>
                    <a:pt x="3497" y="4100"/>
                  </a:lnTo>
                  <a:cubicBezTo>
                    <a:pt x="3690" y="4294"/>
                    <a:pt x="3945" y="4389"/>
                    <a:pt x="4204" y="4389"/>
                  </a:cubicBezTo>
                  <a:cubicBezTo>
                    <a:pt x="4484" y="4389"/>
                    <a:pt x="4769" y="4278"/>
                    <a:pt x="4988" y="4059"/>
                  </a:cubicBezTo>
                  <a:cubicBezTo>
                    <a:pt x="5411" y="3635"/>
                    <a:pt x="5432" y="2970"/>
                    <a:pt x="5037" y="2574"/>
                  </a:cubicBezTo>
                  <a:lnTo>
                    <a:pt x="4690" y="2227"/>
                  </a:lnTo>
                  <a:cubicBezTo>
                    <a:pt x="4634" y="2429"/>
                    <a:pt x="4530" y="2616"/>
                    <a:pt x="4385" y="2761"/>
                  </a:cubicBezTo>
                  <a:cubicBezTo>
                    <a:pt x="4165" y="2981"/>
                    <a:pt x="3880" y="3092"/>
                    <a:pt x="3601" y="3092"/>
                  </a:cubicBezTo>
                  <a:cubicBezTo>
                    <a:pt x="3341" y="3092"/>
                    <a:pt x="3087" y="2997"/>
                    <a:pt x="2893" y="2803"/>
                  </a:cubicBezTo>
                  <a:lnTo>
                    <a:pt x="2775" y="2685"/>
                  </a:lnTo>
                  <a:lnTo>
                    <a:pt x="91" y="1"/>
                  </a:lnTo>
                  <a:close/>
                </a:path>
              </a:pathLst>
            </a:custGeom>
            <a:solidFill>
              <a:srgbClr val="4C5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778" name="Google Shape;7778;p76"/>
          <p:cNvGrpSpPr/>
          <p:nvPr/>
        </p:nvGrpSpPr>
        <p:grpSpPr>
          <a:xfrm>
            <a:off x="5728383" y="4221698"/>
            <a:ext cx="417128" cy="269162"/>
            <a:chOff x="5728383" y="4221698"/>
            <a:chExt cx="417128" cy="269162"/>
          </a:xfrm>
        </p:grpSpPr>
        <p:sp>
          <p:nvSpPr>
            <p:cNvPr id="7779" name="Google Shape;7779;p76"/>
            <p:cNvSpPr/>
            <p:nvPr/>
          </p:nvSpPr>
          <p:spPr>
            <a:xfrm>
              <a:off x="5728383" y="4221698"/>
              <a:ext cx="417128" cy="225260"/>
            </a:xfrm>
            <a:custGeom>
              <a:avLst/>
              <a:gdLst/>
              <a:ahLst/>
              <a:cxnLst/>
              <a:rect l="l" t="t" r="r" b="b"/>
              <a:pathLst>
                <a:path w="15877" h="8574" extrusionOk="0">
                  <a:moveTo>
                    <a:pt x="5813" y="0"/>
                  </a:moveTo>
                  <a:cubicBezTo>
                    <a:pt x="5133" y="0"/>
                    <a:pt x="4509" y="361"/>
                    <a:pt x="4169" y="943"/>
                  </a:cubicBezTo>
                  <a:lnTo>
                    <a:pt x="2498" y="3815"/>
                  </a:lnTo>
                  <a:lnTo>
                    <a:pt x="1436" y="4079"/>
                  </a:lnTo>
                  <a:cubicBezTo>
                    <a:pt x="597" y="4294"/>
                    <a:pt x="1" y="5057"/>
                    <a:pt x="1" y="5930"/>
                  </a:cubicBezTo>
                  <a:lnTo>
                    <a:pt x="1" y="7623"/>
                  </a:lnTo>
                  <a:cubicBezTo>
                    <a:pt x="1" y="8150"/>
                    <a:pt x="431" y="8573"/>
                    <a:pt x="958" y="8573"/>
                  </a:cubicBezTo>
                  <a:lnTo>
                    <a:pt x="14837" y="8573"/>
                  </a:lnTo>
                  <a:cubicBezTo>
                    <a:pt x="15364" y="8573"/>
                    <a:pt x="15787" y="8150"/>
                    <a:pt x="15787" y="7623"/>
                  </a:cubicBezTo>
                  <a:lnTo>
                    <a:pt x="15787" y="7158"/>
                  </a:lnTo>
                  <a:cubicBezTo>
                    <a:pt x="15787" y="6999"/>
                    <a:pt x="15725" y="6846"/>
                    <a:pt x="15614" y="6728"/>
                  </a:cubicBezTo>
                  <a:cubicBezTo>
                    <a:pt x="15496" y="6617"/>
                    <a:pt x="15434" y="6465"/>
                    <a:pt x="15441" y="6305"/>
                  </a:cubicBezTo>
                  <a:lnTo>
                    <a:pt x="15441" y="5084"/>
                  </a:lnTo>
                  <a:lnTo>
                    <a:pt x="15746" y="4411"/>
                  </a:lnTo>
                  <a:cubicBezTo>
                    <a:pt x="15876" y="4137"/>
                    <a:pt x="15681" y="3815"/>
                    <a:pt x="15374" y="3815"/>
                  </a:cubicBezTo>
                  <a:cubicBezTo>
                    <a:pt x="15371" y="3815"/>
                    <a:pt x="15368" y="3815"/>
                    <a:pt x="15364" y="3815"/>
                  </a:cubicBezTo>
                  <a:lnTo>
                    <a:pt x="14248" y="3815"/>
                  </a:lnTo>
                  <a:lnTo>
                    <a:pt x="11959" y="763"/>
                  </a:lnTo>
                  <a:cubicBezTo>
                    <a:pt x="11598" y="284"/>
                    <a:pt x="11036" y="0"/>
                    <a:pt x="10440" y="0"/>
                  </a:cubicBezTo>
                  <a:close/>
                </a:path>
              </a:pathLst>
            </a:custGeom>
            <a:solidFill>
              <a:srgbClr val="41566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80" name="Google Shape;7780;p76"/>
            <p:cNvSpPr/>
            <p:nvPr/>
          </p:nvSpPr>
          <p:spPr>
            <a:xfrm>
              <a:off x="5728383" y="4226059"/>
              <a:ext cx="417128" cy="220899"/>
            </a:xfrm>
            <a:custGeom>
              <a:avLst/>
              <a:gdLst/>
              <a:ahLst/>
              <a:cxnLst/>
              <a:rect l="l" t="t" r="r" b="b"/>
              <a:pathLst>
                <a:path w="15877" h="8408" extrusionOk="0">
                  <a:moveTo>
                    <a:pt x="5495" y="4363"/>
                  </a:moveTo>
                  <a:cubicBezTo>
                    <a:pt x="5182" y="4363"/>
                    <a:pt x="5182" y="4836"/>
                    <a:pt x="5495" y="4836"/>
                  </a:cubicBezTo>
                  <a:cubicBezTo>
                    <a:pt x="5502" y="4836"/>
                    <a:pt x="5508" y="4835"/>
                    <a:pt x="5515" y="4835"/>
                  </a:cubicBezTo>
                  <a:lnTo>
                    <a:pt x="6465" y="4835"/>
                  </a:lnTo>
                  <a:cubicBezTo>
                    <a:pt x="6472" y="4835"/>
                    <a:pt x="6479" y="4836"/>
                    <a:pt x="6485" y="4836"/>
                  </a:cubicBezTo>
                  <a:cubicBezTo>
                    <a:pt x="6798" y="4836"/>
                    <a:pt x="6798" y="4363"/>
                    <a:pt x="6485" y="4363"/>
                  </a:cubicBezTo>
                  <a:cubicBezTo>
                    <a:pt x="6479" y="4363"/>
                    <a:pt x="6472" y="4363"/>
                    <a:pt x="6465" y="4363"/>
                  </a:cubicBezTo>
                  <a:lnTo>
                    <a:pt x="5515" y="4363"/>
                  </a:lnTo>
                  <a:cubicBezTo>
                    <a:pt x="5508" y="4363"/>
                    <a:pt x="5502" y="4363"/>
                    <a:pt x="5495" y="4363"/>
                  </a:cubicBezTo>
                  <a:close/>
                  <a:moveTo>
                    <a:pt x="9310" y="4363"/>
                  </a:moveTo>
                  <a:cubicBezTo>
                    <a:pt x="8997" y="4363"/>
                    <a:pt x="8997" y="4836"/>
                    <a:pt x="9310" y="4836"/>
                  </a:cubicBezTo>
                  <a:cubicBezTo>
                    <a:pt x="9316" y="4836"/>
                    <a:pt x="9323" y="4835"/>
                    <a:pt x="9330" y="4835"/>
                  </a:cubicBezTo>
                  <a:lnTo>
                    <a:pt x="10280" y="4835"/>
                  </a:lnTo>
                  <a:cubicBezTo>
                    <a:pt x="10287" y="4835"/>
                    <a:pt x="10293" y="4836"/>
                    <a:pt x="10300" y="4836"/>
                  </a:cubicBezTo>
                  <a:cubicBezTo>
                    <a:pt x="10613" y="4836"/>
                    <a:pt x="10613" y="4363"/>
                    <a:pt x="10300" y="4363"/>
                  </a:cubicBezTo>
                  <a:cubicBezTo>
                    <a:pt x="10293" y="4363"/>
                    <a:pt x="10287" y="4363"/>
                    <a:pt x="10280" y="4363"/>
                  </a:cubicBezTo>
                  <a:lnTo>
                    <a:pt x="9330" y="4363"/>
                  </a:lnTo>
                  <a:cubicBezTo>
                    <a:pt x="9323" y="4363"/>
                    <a:pt x="9316" y="4363"/>
                    <a:pt x="9310" y="4363"/>
                  </a:cubicBezTo>
                  <a:close/>
                  <a:moveTo>
                    <a:pt x="13055" y="3642"/>
                  </a:moveTo>
                  <a:lnTo>
                    <a:pt x="13623" y="4405"/>
                  </a:lnTo>
                  <a:cubicBezTo>
                    <a:pt x="13714" y="4523"/>
                    <a:pt x="13859" y="4592"/>
                    <a:pt x="14005" y="4592"/>
                  </a:cubicBezTo>
                  <a:lnTo>
                    <a:pt x="14483" y="4592"/>
                  </a:lnTo>
                  <a:lnTo>
                    <a:pt x="14483" y="6139"/>
                  </a:lnTo>
                  <a:cubicBezTo>
                    <a:pt x="14483" y="6265"/>
                    <a:pt x="14384" y="6351"/>
                    <a:pt x="14277" y="6351"/>
                  </a:cubicBezTo>
                  <a:cubicBezTo>
                    <a:pt x="14237" y="6351"/>
                    <a:pt x="14195" y="6339"/>
                    <a:pt x="14157" y="6312"/>
                  </a:cubicBezTo>
                  <a:lnTo>
                    <a:pt x="14150" y="6312"/>
                  </a:lnTo>
                  <a:cubicBezTo>
                    <a:pt x="13676" y="5955"/>
                    <a:pt x="13128" y="5787"/>
                    <a:pt x="12588" y="5787"/>
                  </a:cubicBezTo>
                  <a:cubicBezTo>
                    <a:pt x="11558" y="5787"/>
                    <a:pt x="10555" y="6397"/>
                    <a:pt x="10141" y="7457"/>
                  </a:cubicBezTo>
                  <a:lnTo>
                    <a:pt x="8373" y="7457"/>
                  </a:lnTo>
                  <a:lnTo>
                    <a:pt x="8373" y="3642"/>
                  </a:lnTo>
                  <a:close/>
                  <a:moveTo>
                    <a:pt x="11216" y="1"/>
                  </a:moveTo>
                  <a:cubicBezTo>
                    <a:pt x="10946" y="340"/>
                    <a:pt x="10939" y="819"/>
                    <a:pt x="11203" y="1166"/>
                  </a:cubicBezTo>
                  <a:lnTo>
                    <a:pt x="12174" y="2470"/>
                  </a:lnTo>
                  <a:lnTo>
                    <a:pt x="10058" y="2470"/>
                  </a:lnTo>
                  <a:lnTo>
                    <a:pt x="8373" y="784"/>
                  </a:lnTo>
                  <a:lnTo>
                    <a:pt x="7415" y="784"/>
                  </a:lnTo>
                  <a:lnTo>
                    <a:pt x="7415" y="7457"/>
                  </a:lnTo>
                  <a:lnTo>
                    <a:pt x="4807" y="7457"/>
                  </a:lnTo>
                  <a:cubicBezTo>
                    <a:pt x="4391" y="6503"/>
                    <a:pt x="3507" y="6026"/>
                    <a:pt x="2623" y="6026"/>
                  </a:cubicBezTo>
                  <a:cubicBezTo>
                    <a:pt x="1740" y="6026"/>
                    <a:pt x="857" y="6503"/>
                    <a:pt x="445" y="7457"/>
                  </a:cubicBezTo>
                  <a:lnTo>
                    <a:pt x="1" y="7457"/>
                  </a:lnTo>
                  <a:cubicBezTo>
                    <a:pt x="1" y="7984"/>
                    <a:pt x="431" y="8407"/>
                    <a:pt x="958" y="8407"/>
                  </a:cubicBezTo>
                  <a:lnTo>
                    <a:pt x="14837" y="8407"/>
                  </a:lnTo>
                  <a:cubicBezTo>
                    <a:pt x="15364" y="8407"/>
                    <a:pt x="15787" y="7984"/>
                    <a:pt x="15787" y="7457"/>
                  </a:cubicBezTo>
                  <a:lnTo>
                    <a:pt x="15787" y="6985"/>
                  </a:lnTo>
                  <a:cubicBezTo>
                    <a:pt x="15787" y="6826"/>
                    <a:pt x="15725" y="6673"/>
                    <a:pt x="15614" y="6562"/>
                  </a:cubicBezTo>
                  <a:cubicBezTo>
                    <a:pt x="15496" y="6451"/>
                    <a:pt x="15434" y="6299"/>
                    <a:pt x="15441" y="6139"/>
                  </a:cubicBezTo>
                  <a:lnTo>
                    <a:pt x="15441" y="4918"/>
                  </a:lnTo>
                  <a:lnTo>
                    <a:pt x="15746" y="4245"/>
                  </a:lnTo>
                  <a:cubicBezTo>
                    <a:pt x="15876" y="3971"/>
                    <a:pt x="15681" y="3649"/>
                    <a:pt x="15374" y="3649"/>
                  </a:cubicBezTo>
                  <a:cubicBezTo>
                    <a:pt x="15371" y="3649"/>
                    <a:pt x="15368" y="3649"/>
                    <a:pt x="15364" y="3649"/>
                  </a:cubicBezTo>
                  <a:lnTo>
                    <a:pt x="14248" y="3649"/>
                  </a:lnTo>
                  <a:lnTo>
                    <a:pt x="11959" y="597"/>
                  </a:lnTo>
                  <a:cubicBezTo>
                    <a:pt x="11764" y="340"/>
                    <a:pt x="11508" y="132"/>
                    <a:pt x="11216" y="1"/>
                  </a:cubicBez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81" name="Google Shape;7781;p76"/>
            <p:cNvSpPr/>
            <p:nvPr/>
          </p:nvSpPr>
          <p:spPr>
            <a:xfrm>
              <a:off x="5822964" y="4246657"/>
              <a:ext cx="100440" cy="75271"/>
            </a:xfrm>
            <a:custGeom>
              <a:avLst/>
              <a:gdLst/>
              <a:ahLst/>
              <a:cxnLst/>
              <a:rect l="l" t="t" r="r" b="b"/>
              <a:pathLst>
                <a:path w="3823" h="2865" extrusionOk="0">
                  <a:moveTo>
                    <a:pt x="2213" y="0"/>
                  </a:moveTo>
                  <a:cubicBezTo>
                    <a:pt x="1880" y="0"/>
                    <a:pt x="1561" y="181"/>
                    <a:pt x="1395" y="479"/>
                  </a:cubicBezTo>
                  <a:lnTo>
                    <a:pt x="1" y="2865"/>
                  </a:lnTo>
                  <a:lnTo>
                    <a:pt x="3822" y="2865"/>
                  </a:lnTo>
                  <a:lnTo>
                    <a:pt x="3822" y="0"/>
                  </a:lnTo>
                  <a:close/>
                </a:path>
              </a:pathLst>
            </a:custGeom>
            <a:solidFill>
              <a:srgbClr val="A9B2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82" name="Google Shape;7782;p76"/>
            <p:cNvSpPr/>
            <p:nvPr/>
          </p:nvSpPr>
          <p:spPr>
            <a:xfrm>
              <a:off x="5948336" y="4246657"/>
              <a:ext cx="109924" cy="75271"/>
            </a:xfrm>
            <a:custGeom>
              <a:avLst/>
              <a:gdLst/>
              <a:ahLst/>
              <a:cxnLst/>
              <a:rect l="l" t="t" r="r" b="b"/>
              <a:pathLst>
                <a:path w="4184" h="2865" extrusionOk="0">
                  <a:moveTo>
                    <a:pt x="1" y="0"/>
                  </a:moveTo>
                  <a:lnTo>
                    <a:pt x="1" y="2865"/>
                  </a:lnTo>
                  <a:lnTo>
                    <a:pt x="3261" y="2865"/>
                  </a:lnTo>
                  <a:cubicBezTo>
                    <a:pt x="3843" y="2865"/>
                    <a:pt x="4183" y="2192"/>
                    <a:pt x="3829" y="1720"/>
                  </a:cubicBezTo>
                  <a:lnTo>
                    <a:pt x="2831" y="382"/>
                  </a:lnTo>
                  <a:cubicBezTo>
                    <a:pt x="2650" y="146"/>
                    <a:pt x="2366" y="0"/>
                    <a:pt x="2068" y="0"/>
                  </a:cubicBezTo>
                  <a:close/>
                </a:path>
              </a:pathLst>
            </a:custGeom>
            <a:solidFill>
              <a:srgbClr val="A9B2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83" name="Google Shape;7783;p76"/>
            <p:cNvSpPr/>
            <p:nvPr/>
          </p:nvSpPr>
          <p:spPr>
            <a:xfrm>
              <a:off x="5738787" y="4403057"/>
              <a:ext cx="102436" cy="87803"/>
            </a:xfrm>
            <a:custGeom>
              <a:avLst/>
              <a:gdLst/>
              <a:ahLst/>
              <a:cxnLst/>
              <a:rect l="l" t="t" r="r" b="b"/>
              <a:pathLst>
                <a:path w="3899" h="3342" extrusionOk="0">
                  <a:moveTo>
                    <a:pt x="2217" y="1"/>
                  </a:moveTo>
                  <a:cubicBezTo>
                    <a:pt x="1806" y="1"/>
                    <a:pt x="1388" y="152"/>
                    <a:pt x="1047" y="491"/>
                  </a:cubicBezTo>
                  <a:cubicBezTo>
                    <a:pt x="0" y="1545"/>
                    <a:pt x="742" y="3342"/>
                    <a:pt x="2227" y="3342"/>
                  </a:cubicBezTo>
                  <a:cubicBezTo>
                    <a:pt x="3149" y="3335"/>
                    <a:pt x="3898" y="2593"/>
                    <a:pt x="3898" y="1670"/>
                  </a:cubicBezTo>
                  <a:cubicBezTo>
                    <a:pt x="3898" y="666"/>
                    <a:pt x="3075" y="1"/>
                    <a:pt x="2217" y="1"/>
                  </a:cubicBezTo>
                  <a:close/>
                </a:path>
              </a:pathLst>
            </a:custGeom>
            <a:solidFill>
              <a:srgbClr val="6374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84" name="Google Shape;7784;p76"/>
            <p:cNvSpPr/>
            <p:nvPr/>
          </p:nvSpPr>
          <p:spPr>
            <a:xfrm>
              <a:off x="5754445" y="4404108"/>
              <a:ext cx="98443" cy="86673"/>
            </a:xfrm>
            <a:custGeom>
              <a:avLst/>
              <a:gdLst/>
              <a:ahLst/>
              <a:cxnLst/>
              <a:rect l="l" t="t" r="r" b="b"/>
              <a:pathLst>
                <a:path w="3747" h="3299" extrusionOk="0">
                  <a:moveTo>
                    <a:pt x="1977" y="0"/>
                  </a:moveTo>
                  <a:lnTo>
                    <a:pt x="1977" y="0"/>
                  </a:lnTo>
                  <a:cubicBezTo>
                    <a:pt x="1776" y="368"/>
                    <a:pt x="1839" y="832"/>
                    <a:pt x="2137" y="1131"/>
                  </a:cubicBezTo>
                  <a:lnTo>
                    <a:pt x="1131" y="2136"/>
                  </a:lnTo>
                  <a:cubicBezTo>
                    <a:pt x="949" y="1954"/>
                    <a:pt x="705" y="1860"/>
                    <a:pt x="459" y="1860"/>
                  </a:cubicBezTo>
                  <a:cubicBezTo>
                    <a:pt x="302" y="1860"/>
                    <a:pt x="144" y="1899"/>
                    <a:pt x="1" y="1977"/>
                  </a:cubicBezTo>
                  <a:cubicBezTo>
                    <a:pt x="174" y="2805"/>
                    <a:pt x="896" y="3299"/>
                    <a:pt x="1639" y="3299"/>
                  </a:cubicBezTo>
                  <a:cubicBezTo>
                    <a:pt x="2053" y="3299"/>
                    <a:pt x="2474" y="3145"/>
                    <a:pt x="2810" y="2809"/>
                  </a:cubicBezTo>
                  <a:cubicBezTo>
                    <a:pt x="3746" y="1873"/>
                    <a:pt x="3267" y="271"/>
                    <a:pt x="1977" y="0"/>
                  </a:cubicBezTo>
                  <a:close/>
                </a:path>
              </a:pathLst>
            </a:custGeom>
            <a:solidFill>
              <a:srgbClr val="6374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85" name="Google Shape;7785;p76"/>
            <p:cNvSpPr/>
            <p:nvPr/>
          </p:nvSpPr>
          <p:spPr>
            <a:xfrm>
              <a:off x="5772311" y="4428147"/>
              <a:ext cx="43744" cy="37648"/>
            </a:xfrm>
            <a:custGeom>
              <a:avLst/>
              <a:gdLst/>
              <a:ahLst/>
              <a:cxnLst/>
              <a:rect l="l" t="t" r="r" b="b"/>
              <a:pathLst>
                <a:path w="1665" h="1433" extrusionOk="0">
                  <a:moveTo>
                    <a:pt x="951" y="1"/>
                  </a:moveTo>
                  <a:cubicBezTo>
                    <a:pt x="319" y="1"/>
                    <a:pt x="0" y="771"/>
                    <a:pt x="451" y="1221"/>
                  </a:cubicBezTo>
                  <a:cubicBezTo>
                    <a:pt x="595" y="1367"/>
                    <a:pt x="772" y="1433"/>
                    <a:pt x="947" y="1433"/>
                  </a:cubicBezTo>
                  <a:cubicBezTo>
                    <a:pt x="1313" y="1433"/>
                    <a:pt x="1665" y="1147"/>
                    <a:pt x="1665" y="715"/>
                  </a:cubicBezTo>
                  <a:cubicBezTo>
                    <a:pt x="1665" y="320"/>
                    <a:pt x="1346" y="1"/>
                    <a:pt x="951" y="1"/>
                  </a:cubicBezTo>
                  <a:close/>
                </a:path>
              </a:pathLst>
            </a:custGeom>
            <a:solidFill>
              <a:srgbClr val="CDD5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86" name="Google Shape;7786;p76"/>
            <p:cNvSpPr/>
            <p:nvPr/>
          </p:nvSpPr>
          <p:spPr>
            <a:xfrm>
              <a:off x="6000277" y="4403057"/>
              <a:ext cx="102436" cy="87803"/>
            </a:xfrm>
            <a:custGeom>
              <a:avLst/>
              <a:gdLst/>
              <a:ahLst/>
              <a:cxnLst/>
              <a:rect l="l" t="t" r="r" b="b"/>
              <a:pathLst>
                <a:path w="3899" h="3342" extrusionOk="0">
                  <a:moveTo>
                    <a:pt x="2219" y="1"/>
                  </a:moveTo>
                  <a:cubicBezTo>
                    <a:pt x="1810" y="1"/>
                    <a:pt x="1393" y="152"/>
                    <a:pt x="1055" y="491"/>
                  </a:cubicBezTo>
                  <a:cubicBezTo>
                    <a:pt x="0" y="1545"/>
                    <a:pt x="750" y="3342"/>
                    <a:pt x="2234" y="3342"/>
                  </a:cubicBezTo>
                  <a:cubicBezTo>
                    <a:pt x="3156" y="3335"/>
                    <a:pt x="3899" y="2593"/>
                    <a:pt x="3899" y="1670"/>
                  </a:cubicBezTo>
                  <a:cubicBezTo>
                    <a:pt x="3899" y="666"/>
                    <a:pt x="3076" y="1"/>
                    <a:pt x="2219" y="1"/>
                  </a:cubicBezTo>
                  <a:close/>
                </a:path>
              </a:pathLst>
            </a:custGeom>
            <a:solidFill>
              <a:srgbClr val="6374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87" name="Google Shape;7787;p76"/>
            <p:cNvSpPr/>
            <p:nvPr/>
          </p:nvSpPr>
          <p:spPr>
            <a:xfrm>
              <a:off x="6016119" y="4404108"/>
              <a:ext cx="98443" cy="86673"/>
            </a:xfrm>
            <a:custGeom>
              <a:avLst/>
              <a:gdLst/>
              <a:ahLst/>
              <a:cxnLst/>
              <a:rect l="l" t="t" r="r" b="b"/>
              <a:pathLst>
                <a:path w="3747" h="3299" extrusionOk="0">
                  <a:moveTo>
                    <a:pt x="1971" y="0"/>
                  </a:moveTo>
                  <a:lnTo>
                    <a:pt x="1971" y="0"/>
                  </a:lnTo>
                  <a:cubicBezTo>
                    <a:pt x="1770" y="368"/>
                    <a:pt x="1839" y="832"/>
                    <a:pt x="2137" y="1131"/>
                  </a:cubicBezTo>
                  <a:lnTo>
                    <a:pt x="1125" y="2136"/>
                  </a:lnTo>
                  <a:cubicBezTo>
                    <a:pt x="943" y="1954"/>
                    <a:pt x="701" y="1860"/>
                    <a:pt x="457" y="1860"/>
                  </a:cubicBezTo>
                  <a:cubicBezTo>
                    <a:pt x="301" y="1860"/>
                    <a:pt x="144" y="1899"/>
                    <a:pt x="1" y="1977"/>
                  </a:cubicBezTo>
                  <a:cubicBezTo>
                    <a:pt x="175" y="2805"/>
                    <a:pt x="897" y="3299"/>
                    <a:pt x="1639" y="3299"/>
                  </a:cubicBezTo>
                  <a:cubicBezTo>
                    <a:pt x="2054" y="3299"/>
                    <a:pt x="2475" y="3145"/>
                    <a:pt x="2810" y="2809"/>
                  </a:cubicBezTo>
                  <a:cubicBezTo>
                    <a:pt x="3746" y="1873"/>
                    <a:pt x="3268" y="271"/>
                    <a:pt x="1971" y="0"/>
                  </a:cubicBezTo>
                  <a:close/>
                </a:path>
              </a:pathLst>
            </a:custGeom>
            <a:solidFill>
              <a:srgbClr val="6374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88" name="Google Shape;7788;p76"/>
            <p:cNvSpPr/>
            <p:nvPr/>
          </p:nvSpPr>
          <p:spPr>
            <a:xfrm>
              <a:off x="6033801" y="4428147"/>
              <a:ext cx="43954" cy="37648"/>
            </a:xfrm>
            <a:custGeom>
              <a:avLst/>
              <a:gdLst/>
              <a:ahLst/>
              <a:cxnLst/>
              <a:rect l="l" t="t" r="r" b="b"/>
              <a:pathLst>
                <a:path w="1673" h="1433" extrusionOk="0">
                  <a:moveTo>
                    <a:pt x="958" y="1"/>
                  </a:moveTo>
                  <a:cubicBezTo>
                    <a:pt x="320" y="1"/>
                    <a:pt x="1" y="771"/>
                    <a:pt x="452" y="1221"/>
                  </a:cubicBezTo>
                  <a:cubicBezTo>
                    <a:pt x="597" y="1367"/>
                    <a:pt x="777" y="1433"/>
                    <a:pt x="952" y="1433"/>
                  </a:cubicBezTo>
                  <a:cubicBezTo>
                    <a:pt x="1320" y="1433"/>
                    <a:pt x="1672" y="1147"/>
                    <a:pt x="1672" y="715"/>
                  </a:cubicBezTo>
                  <a:cubicBezTo>
                    <a:pt x="1672" y="320"/>
                    <a:pt x="1353" y="1"/>
                    <a:pt x="958" y="1"/>
                  </a:cubicBezTo>
                  <a:close/>
                </a:path>
              </a:pathLst>
            </a:custGeom>
            <a:solidFill>
              <a:srgbClr val="CDD5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89" name="Google Shape;7789;p76"/>
            <p:cNvSpPr/>
            <p:nvPr/>
          </p:nvSpPr>
          <p:spPr>
            <a:xfrm>
              <a:off x="5728567" y="4328469"/>
              <a:ext cx="39382" cy="49051"/>
            </a:xfrm>
            <a:custGeom>
              <a:avLst/>
              <a:gdLst/>
              <a:ahLst/>
              <a:cxnLst/>
              <a:rect l="l" t="t" r="r" b="b"/>
              <a:pathLst>
                <a:path w="1499" h="1867" extrusionOk="0">
                  <a:moveTo>
                    <a:pt x="1499" y="1"/>
                  </a:moveTo>
                  <a:lnTo>
                    <a:pt x="1429" y="15"/>
                  </a:lnTo>
                  <a:cubicBezTo>
                    <a:pt x="590" y="230"/>
                    <a:pt x="1" y="993"/>
                    <a:pt x="1" y="1866"/>
                  </a:cubicBezTo>
                  <a:lnTo>
                    <a:pt x="549" y="1866"/>
                  </a:lnTo>
                  <a:cubicBezTo>
                    <a:pt x="1076" y="1866"/>
                    <a:pt x="1499" y="1436"/>
                    <a:pt x="1499" y="909"/>
                  </a:cubicBezTo>
                  <a:lnTo>
                    <a:pt x="1499" y="1"/>
                  </a:lnTo>
                  <a:close/>
                </a:path>
              </a:pathLst>
            </a:custGeom>
            <a:solidFill>
              <a:srgbClr val="AD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90" name="Google Shape;7790;p76"/>
            <p:cNvSpPr/>
            <p:nvPr/>
          </p:nvSpPr>
          <p:spPr>
            <a:xfrm>
              <a:off x="6109071" y="4346886"/>
              <a:ext cx="28821" cy="24985"/>
            </a:xfrm>
            <a:custGeom>
              <a:avLst/>
              <a:gdLst/>
              <a:ahLst/>
              <a:cxnLst/>
              <a:rect l="l" t="t" r="r" b="b"/>
              <a:pathLst>
                <a:path w="1097" h="951" extrusionOk="0">
                  <a:moveTo>
                    <a:pt x="0" y="0"/>
                  </a:moveTo>
                  <a:lnTo>
                    <a:pt x="0" y="950"/>
                  </a:lnTo>
                  <a:lnTo>
                    <a:pt x="951" y="950"/>
                  </a:lnTo>
                  <a:lnTo>
                    <a:pt x="951" y="319"/>
                  </a:lnTo>
                  <a:lnTo>
                    <a:pt x="1096" y="0"/>
                  </a:lnTo>
                  <a:close/>
                </a:path>
              </a:pathLst>
            </a:custGeom>
            <a:solidFill>
              <a:srgbClr val="8C9C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791" name="Google Shape;7791;p76"/>
          <p:cNvGrpSpPr/>
          <p:nvPr/>
        </p:nvGrpSpPr>
        <p:grpSpPr>
          <a:xfrm>
            <a:off x="834210" y="3696905"/>
            <a:ext cx="371782" cy="342751"/>
            <a:chOff x="834210" y="3696905"/>
            <a:chExt cx="371782" cy="342751"/>
          </a:xfrm>
        </p:grpSpPr>
        <p:sp>
          <p:nvSpPr>
            <p:cNvPr id="7792" name="Google Shape;7792;p76"/>
            <p:cNvSpPr/>
            <p:nvPr/>
          </p:nvSpPr>
          <p:spPr>
            <a:xfrm>
              <a:off x="866289" y="3696905"/>
              <a:ext cx="138876" cy="111500"/>
            </a:xfrm>
            <a:custGeom>
              <a:avLst/>
              <a:gdLst/>
              <a:ahLst/>
              <a:cxnLst/>
              <a:rect l="l" t="t" r="r" b="b"/>
              <a:pathLst>
                <a:path w="5286" h="4244" extrusionOk="0">
                  <a:moveTo>
                    <a:pt x="1856" y="0"/>
                  </a:moveTo>
                  <a:cubicBezTo>
                    <a:pt x="1791" y="0"/>
                    <a:pt x="1728" y="4"/>
                    <a:pt x="1665" y="13"/>
                  </a:cubicBezTo>
                  <a:cubicBezTo>
                    <a:pt x="1124" y="89"/>
                    <a:pt x="701" y="471"/>
                    <a:pt x="416" y="1150"/>
                  </a:cubicBezTo>
                  <a:cubicBezTo>
                    <a:pt x="35" y="2094"/>
                    <a:pt x="0" y="2857"/>
                    <a:pt x="326" y="3418"/>
                  </a:cubicBezTo>
                  <a:cubicBezTo>
                    <a:pt x="736" y="4126"/>
                    <a:pt x="1540" y="4237"/>
                    <a:pt x="1575" y="4244"/>
                  </a:cubicBezTo>
                  <a:lnTo>
                    <a:pt x="5078" y="4244"/>
                  </a:lnTo>
                  <a:cubicBezTo>
                    <a:pt x="5189" y="4244"/>
                    <a:pt x="5286" y="4154"/>
                    <a:pt x="5286" y="4036"/>
                  </a:cubicBezTo>
                  <a:lnTo>
                    <a:pt x="5286" y="2475"/>
                  </a:lnTo>
                  <a:cubicBezTo>
                    <a:pt x="5279" y="2427"/>
                    <a:pt x="5265" y="2385"/>
                    <a:pt x="5237" y="2350"/>
                  </a:cubicBezTo>
                  <a:cubicBezTo>
                    <a:pt x="5157" y="2250"/>
                    <a:pt x="3361" y="0"/>
                    <a:pt x="1856" y="0"/>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93" name="Google Shape;7793;p76"/>
            <p:cNvSpPr/>
            <p:nvPr/>
          </p:nvSpPr>
          <p:spPr>
            <a:xfrm>
              <a:off x="1035221" y="3696905"/>
              <a:ext cx="138693" cy="111500"/>
            </a:xfrm>
            <a:custGeom>
              <a:avLst/>
              <a:gdLst/>
              <a:ahLst/>
              <a:cxnLst/>
              <a:rect l="l" t="t" r="r" b="b"/>
              <a:pathLst>
                <a:path w="5279" h="4244" extrusionOk="0">
                  <a:moveTo>
                    <a:pt x="3423" y="0"/>
                  </a:moveTo>
                  <a:cubicBezTo>
                    <a:pt x="1918" y="0"/>
                    <a:pt x="122" y="2250"/>
                    <a:pt x="42" y="2350"/>
                  </a:cubicBezTo>
                  <a:cubicBezTo>
                    <a:pt x="14" y="2385"/>
                    <a:pt x="0" y="2433"/>
                    <a:pt x="0" y="2475"/>
                  </a:cubicBezTo>
                  <a:lnTo>
                    <a:pt x="0" y="4036"/>
                  </a:lnTo>
                  <a:cubicBezTo>
                    <a:pt x="0" y="4154"/>
                    <a:pt x="90" y="4244"/>
                    <a:pt x="208" y="4244"/>
                  </a:cubicBezTo>
                  <a:lnTo>
                    <a:pt x="3711" y="4244"/>
                  </a:lnTo>
                  <a:cubicBezTo>
                    <a:pt x="3746" y="4244"/>
                    <a:pt x="4550" y="4126"/>
                    <a:pt x="4953" y="3425"/>
                  </a:cubicBezTo>
                  <a:cubicBezTo>
                    <a:pt x="5279" y="2857"/>
                    <a:pt x="5251" y="2094"/>
                    <a:pt x="4855" y="1157"/>
                  </a:cubicBezTo>
                  <a:cubicBezTo>
                    <a:pt x="4578" y="471"/>
                    <a:pt x="4155" y="89"/>
                    <a:pt x="3614" y="13"/>
                  </a:cubicBezTo>
                  <a:cubicBezTo>
                    <a:pt x="3551" y="4"/>
                    <a:pt x="3487" y="0"/>
                    <a:pt x="3423" y="0"/>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94" name="Google Shape;7794;p76"/>
            <p:cNvSpPr/>
            <p:nvPr/>
          </p:nvSpPr>
          <p:spPr>
            <a:xfrm>
              <a:off x="867550" y="3750080"/>
              <a:ext cx="137615" cy="58325"/>
            </a:xfrm>
            <a:custGeom>
              <a:avLst/>
              <a:gdLst/>
              <a:ahLst/>
              <a:cxnLst/>
              <a:rect l="l" t="t" r="r" b="b"/>
              <a:pathLst>
                <a:path w="5238" h="2220" extrusionOk="0">
                  <a:moveTo>
                    <a:pt x="105" y="0"/>
                  </a:moveTo>
                  <a:cubicBezTo>
                    <a:pt x="1" y="555"/>
                    <a:pt x="56" y="1020"/>
                    <a:pt x="278" y="1401"/>
                  </a:cubicBezTo>
                  <a:cubicBezTo>
                    <a:pt x="688" y="2102"/>
                    <a:pt x="1492" y="2220"/>
                    <a:pt x="1527" y="2220"/>
                  </a:cubicBezTo>
                  <a:lnTo>
                    <a:pt x="5030" y="2220"/>
                  </a:lnTo>
                  <a:cubicBezTo>
                    <a:pt x="5141" y="2220"/>
                    <a:pt x="5238" y="2130"/>
                    <a:pt x="5238" y="2012"/>
                  </a:cubicBezTo>
                  <a:lnTo>
                    <a:pt x="5238" y="1061"/>
                  </a:lnTo>
                  <a:cubicBezTo>
                    <a:pt x="5231" y="1172"/>
                    <a:pt x="5141" y="1270"/>
                    <a:pt x="5030" y="1270"/>
                  </a:cubicBezTo>
                  <a:lnTo>
                    <a:pt x="1527" y="1270"/>
                  </a:lnTo>
                  <a:cubicBezTo>
                    <a:pt x="1492" y="1263"/>
                    <a:pt x="688" y="1152"/>
                    <a:pt x="278" y="444"/>
                  </a:cubicBezTo>
                  <a:cubicBezTo>
                    <a:pt x="202" y="305"/>
                    <a:pt x="140" y="160"/>
                    <a:pt x="105"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95" name="Google Shape;7795;p76"/>
            <p:cNvSpPr/>
            <p:nvPr/>
          </p:nvSpPr>
          <p:spPr>
            <a:xfrm>
              <a:off x="1035221" y="3750080"/>
              <a:ext cx="137431" cy="58325"/>
            </a:xfrm>
            <a:custGeom>
              <a:avLst/>
              <a:gdLst/>
              <a:ahLst/>
              <a:cxnLst/>
              <a:rect l="l" t="t" r="r" b="b"/>
              <a:pathLst>
                <a:path w="5231" h="2220" extrusionOk="0">
                  <a:moveTo>
                    <a:pt x="5126" y="0"/>
                  </a:moveTo>
                  <a:cubicBezTo>
                    <a:pt x="5091" y="153"/>
                    <a:pt x="5036" y="305"/>
                    <a:pt x="4953" y="444"/>
                  </a:cubicBezTo>
                  <a:cubicBezTo>
                    <a:pt x="4550" y="1145"/>
                    <a:pt x="3739" y="1263"/>
                    <a:pt x="3711" y="1263"/>
                  </a:cubicBezTo>
                  <a:lnTo>
                    <a:pt x="208" y="1263"/>
                  </a:lnTo>
                  <a:cubicBezTo>
                    <a:pt x="90" y="1263"/>
                    <a:pt x="0" y="1172"/>
                    <a:pt x="0" y="1055"/>
                  </a:cubicBezTo>
                  <a:lnTo>
                    <a:pt x="0" y="2012"/>
                  </a:lnTo>
                  <a:cubicBezTo>
                    <a:pt x="0" y="2123"/>
                    <a:pt x="90" y="2220"/>
                    <a:pt x="208" y="2220"/>
                  </a:cubicBezTo>
                  <a:lnTo>
                    <a:pt x="3711" y="2220"/>
                  </a:lnTo>
                  <a:cubicBezTo>
                    <a:pt x="3746" y="2213"/>
                    <a:pt x="4550" y="2102"/>
                    <a:pt x="4953" y="1394"/>
                  </a:cubicBezTo>
                  <a:cubicBezTo>
                    <a:pt x="5175" y="1020"/>
                    <a:pt x="5230" y="548"/>
                    <a:pt x="5126"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96" name="Google Shape;7796;p76"/>
            <p:cNvSpPr/>
            <p:nvPr/>
          </p:nvSpPr>
          <p:spPr>
            <a:xfrm>
              <a:off x="994210" y="3756438"/>
              <a:ext cx="51967" cy="51967"/>
            </a:xfrm>
            <a:custGeom>
              <a:avLst/>
              <a:gdLst/>
              <a:ahLst/>
              <a:cxnLst/>
              <a:rect l="l" t="t" r="r" b="b"/>
              <a:pathLst>
                <a:path w="1978" h="1978" extrusionOk="0">
                  <a:moveTo>
                    <a:pt x="209" y="1"/>
                  </a:moveTo>
                  <a:cubicBezTo>
                    <a:pt x="91" y="1"/>
                    <a:pt x="1" y="98"/>
                    <a:pt x="1" y="209"/>
                  </a:cubicBezTo>
                  <a:lnTo>
                    <a:pt x="1" y="1770"/>
                  </a:lnTo>
                  <a:cubicBezTo>
                    <a:pt x="1" y="1888"/>
                    <a:pt x="91" y="1978"/>
                    <a:pt x="209" y="1978"/>
                  </a:cubicBezTo>
                  <a:lnTo>
                    <a:pt x="1769" y="1978"/>
                  </a:lnTo>
                  <a:cubicBezTo>
                    <a:pt x="1880" y="1978"/>
                    <a:pt x="1977" y="1888"/>
                    <a:pt x="1977" y="1770"/>
                  </a:cubicBezTo>
                  <a:lnTo>
                    <a:pt x="1977" y="209"/>
                  </a:lnTo>
                  <a:cubicBezTo>
                    <a:pt x="1977" y="98"/>
                    <a:pt x="1880" y="1"/>
                    <a:pt x="176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97" name="Google Shape;7797;p76"/>
            <p:cNvSpPr/>
            <p:nvPr/>
          </p:nvSpPr>
          <p:spPr>
            <a:xfrm>
              <a:off x="994210" y="3783420"/>
              <a:ext cx="51967" cy="24985"/>
            </a:xfrm>
            <a:custGeom>
              <a:avLst/>
              <a:gdLst/>
              <a:ahLst/>
              <a:cxnLst/>
              <a:rect l="l" t="t" r="r" b="b"/>
              <a:pathLst>
                <a:path w="1978" h="951" extrusionOk="0">
                  <a:moveTo>
                    <a:pt x="1" y="1"/>
                  </a:moveTo>
                  <a:lnTo>
                    <a:pt x="1" y="743"/>
                  </a:lnTo>
                  <a:cubicBezTo>
                    <a:pt x="1" y="861"/>
                    <a:pt x="91" y="951"/>
                    <a:pt x="209" y="951"/>
                  </a:cubicBezTo>
                  <a:lnTo>
                    <a:pt x="1769" y="951"/>
                  </a:lnTo>
                  <a:cubicBezTo>
                    <a:pt x="1880" y="951"/>
                    <a:pt x="1977" y="861"/>
                    <a:pt x="1977" y="743"/>
                  </a:cubicBezTo>
                  <a:lnTo>
                    <a:pt x="1977" y="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98" name="Google Shape;7798;p76"/>
            <p:cNvSpPr/>
            <p:nvPr/>
          </p:nvSpPr>
          <p:spPr>
            <a:xfrm>
              <a:off x="861718" y="3851387"/>
              <a:ext cx="316768" cy="188269"/>
            </a:xfrm>
            <a:custGeom>
              <a:avLst/>
              <a:gdLst/>
              <a:ahLst/>
              <a:cxnLst/>
              <a:rect l="l" t="t" r="r" b="b"/>
              <a:pathLst>
                <a:path w="12057" h="7166" extrusionOk="0">
                  <a:moveTo>
                    <a:pt x="209" y="1"/>
                  </a:moveTo>
                  <a:cubicBezTo>
                    <a:pt x="98" y="1"/>
                    <a:pt x="1" y="91"/>
                    <a:pt x="1" y="209"/>
                  </a:cubicBezTo>
                  <a:lnTo>
                    <a:pt x="1" y="6264"/>
                  </a:lnTo>
                  <a:cubicBezTo>
                    <a:pt x="1" y="6757"/>
                    <a:pt x="410" y="7166"/>
                    <a:pt x="903" y="7166"/>
                  </a:cubicBezTo>
                  <a:lnTo>
                    <a:pt x="11154" y="7166"/>
                  </a:lnTo>
                  <a:cubicBezTo>
                    <a:pt x="11654" y="7166"/>
                    <a:pt x="12056" y="6757"/>
                    <a:pt x="12056" y="6264"/>
                  </a:cubicBezTo>
                  <a:lnTo>
                    <a:pt x="12056" y="209"/>
                  </a:lnTo>
                  <a:cubicBezTo>
                    <a:pt x="12056" y="98"/>
                    <a:pt x="11966" y="1"/>
                    <a:pt x="11848" y="1"/>
                  </a:cubicBezTo>
                  <a:close/>
                </a:path>
              </a:pathLst>
            </a:custGeom>
            <a:solidFill>
              <a:srgbClr val="A7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799" name="Google Shape;7799;p76"/>
            <p:cNvSpPr/>
            <p:nvPr/>
          </p:nvSpPr>
          <p:spPr>
            <a:xfrm>
              <a:off x="861718" y="3851387"/>
              <a:ext cx="316768" cy="29005"/>
            </a:xfrm>
            <a:custGeom>
              <a:avLst/>
              <a:gdLst/>
              <a:ahLst/>
              <a:cxnLst/>
              <a:rect l="l" t="t" r="r" b="b"/>
              <a:pathLst>
                <a:path w="12057" h="1104" extrusionOk="0">
                  <a:moveTo>
                    <a:pt x="209" y="1"/>
                  </a:moveTo>
                  <a:cubicBezTo>
                    <a:pt x="98" y="1"/>
                    <a:pt x="1" y="91"/>
                    <a:pt x="1" y="209"/>
                  </a:cubicBezTo>
                  <a:lnTo>
                    <a:pt x="1" y="1104"/>
                  </a:lnTo>
                  <a:lnTo>
                    <a:pt x="12056" y="1104"/>
                  </a:lnTo>
                  <a:lnTo>
                    <a:pt x="12056" y="209"/>
                  </a:lnTo>
                  <a:cubicBezTo>
                    <a:pt x="12056" y="98"/>
                    <a:pt x="11966" y="1"/>
                    <a:pt x="11848" y="1"/>
                  </a:cubicBezTo>
                  <a:close/>
                </a:path>
              </a:pathLst>
            </a:custGeom>
            <a:solidFill>
              <a:srgbClr val="7F93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00" name="Google Shape;7800;p76"/>
            <p:cNvSpPr/>
            <p:nvPr/>
          </p:nvSpPr>
          <p:spPr>
            <a:xfrm>
              <a:off x="834394" y="3797450"/>
              <a:ext cx="371598" cy="64893"/>
            </a:xfrm>
            <a:custGeom>
              <a:avLst/>
              <a:gdLst/>
              <a:ahLst/>
              <a:cxnLst/>
              <a:rect l="l" t="t" r="r" b="b"/>
              <a:pathLst>
                <a:path w="14144" h="2470" extrusionOk="0">
                  <a:moveTo>
                    <a:pt x="209" y="1"/>
                  </a:moveTo>
                  <a:cubicBezTo>
                    <a:pt x="91" y="1"/>
                    <a:pt x="0" y="98"/>
                    <a:pt x="0" y="209"/>
                  </a:cubicBezTo>
                  <a:lnTo>
                    <a:pt x="0" y="2262"/>
                  </a:lnTo>
                  <a:cubicBezTo>
                    <a:pt x="0" y="2380"/>
                    <a:pt x="91" y="2470"/>
                    <a:pt x="209" y="2470"/>
                  </a:cubicBezTo>
                  <a:lnTo>
                    <a:pt x="13935" y="2470"/>
                  </a:lnTo>
                  <a:cubicBezTo>
                    <a:pt x="14053" y="2470"/>
                    <a:pt x="14143" y="2380"/>
                    <a:pt x="14143" y="2262"/>
                  </a:cubicBezTo>
                  <a:lnTo>
                    <a:pt x="14143" y="209"/>
                  </a:lnTo>
                  <a:cubicBezTo>
                    <a:pt x="14143" y="98"/>
                    <a:pt x="14053" y="1"/>
                    <a:pt x="13935" y="1"/>
                  </a:cubicBezTo>
                  <a:close/>
                </a:path>
              </a:pathLst>
            </a:custGeom>
            <a:solidFill>
              <a:srgbClr val="BF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01" name="Google Shape;7801;p76"/>
            <p:cNvSpPr/>
            <p:nvPr/>
          </p:nvSpPr>
          <p:spPr>
            <a:xfrm>
              <a:off x="834210" y="3837174"/>
              <a:ext cx="371782" cy="25169"/>
            </a:xfrm>
            <a:custGeom>
              <a:avLst/>
              <a:gdLst/>
              <a:ahLst/>
              <a:cxnLst/>
              <a:rect l="l" t="t" r="r" b="b"/>
              <a:pathLst>
                <a:path w="14151" h="958" extrusionOk="0">
                  <a:moveTo>
                    <a:pt x="1" y="1"/>
                  </a:moveTo>
                  <a:lnTo>
                    <a:pt x="1" y="750"/>
                  </a:lnTo>
                  <a:cubicBezTo>
                    <a:pt x="1" y="868"/>
                    <a:pt x="91" y="958"/>
                    <a:pt x="209" y="958"/>
                  </a:cubicBezTo>
                  <a:lnTo>
                    <a:pt x="13942" y="958"/>
                  </a:lnTo>
                  <a:cubicBezTo>
                    <a:pt x="14060" y="958"/>
                    <a:pt x="14150" y="868"/>
                    <a:pt x="14150" y="750"/>
                  </a:cubicBezTo>
                  <a:lnTo>
                    <a:pt x="14150" y="1"/>
                  </a:lnTo>
                  <a:close/>
                </a:path>
              </a:pathLst>
            </a:custGeom>
            <a:solidFill>
              <a:srgbClr val="A2B1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02" name="Google Shape;7802;p76"/>
            <p:cNvSpPr/>
            <p:nvPr/>
          </p:nvSpPr>
          <p:spPr>
            <a:xfrm>
              <a:off x="987642" y="3797450"/>
              <a:ext cx="64919" cy="242206"/>
            </a:xfrm>
            <a:custGeom>
              <a:avLst/>
              <a:gdLst/>
              <a:ahLst/>
              <a:cxnLst/>
              <a:rect l="l" t="t" r="r" b="b"/>
              <a:pathLst>
                <a:path w="2471" h="9219" extrusionOk="0">
                  <a:moveTo>
                    <a:pt x="209" y="1"/>
                  </a:moveTo>
                  <a:cubicBezTo>
                    <a:pt x="98" y="1"/>
                    <a:pt x="1" y="98"/>
                    <a:pt x="1" y="209"/>
                  </a:cubicBezTo>
                  <a:lnTo>
                    <a:pt x="1" y="9011"/>
                  </a:lnTo>
                  <a:cubicBezTo>
                    <a:pt x="1" y="9122"/>
                    <a:pt x="98" y="9219"/>
                    <a:pt x="209" y="9219"/>
                  </a:cubicBezTo>
                  <a:lnTo>
                    <a:pt x="2262" y="9219"/>
                  </a:lnTo>
                  <a:cubicBezTo>
                    <a:pt x="2380" y="9219"/>
                    <a:pt x="2470" y="9122"/>
                    <a:pt x="2470" y="9011"/>
                  </a:cubicBezTo>
                  <a:lnTo>
                    <a:pt x="2470" y="209"/>
                  </a:lnTo>
                  <a:cubicBezTo>
                    <a:pt x="2470" y="98"/>
                    <a:pt x="2380" y="1"/>
                    <a:pt x="2262" y="1"/>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03" name="Google Shape;7803;p76"/>
            <p:cNvSpPr/>
            <p:nvPr/>
          </p:nvSpPr>
          <p:spPr>
            <a:xfrm>
              <a:off x="1027366" y="3797450"/>
              <a:ext cx="25195" cy="242206"/>
            </a:xfrm>
            <a:custGeom>
              <a:avLst/>
              <a:gdLst/>
              <a:ahLst/>
              <a:cxnLst/>
              <a:rect l="l" t="t" r="r" b="b"/>
              <a:pathLst>
                <a:path w="959" h="9219" extrusionOk="0">
                  <a:moveTo>
                    <a:pt x="1" y="1"/>
                  </a:moveTo>
                  <a:lnTo>
                    <a:pt x="1" y="9219"/>
                  </a:lnTo>
                  <a:lnTo>
                    <a:pt x="750" y="9219"/>
                  </a:lnTo>
                  <a:cubicBezTo>
                    <a:pt x="868" y="9219"/>
                    <a:pt x="958" y="9122"/>
                    <a:pt x="958" y="9011"/>
                  </a:cubicBezTo>
                  <a:lnTo>
                    <a:pt x="958" y="209"/>
                  </a:lnTo>
                  <a:cubicBezTo>
                    <a:pt x="958" y="98"/>
                    <a:pt x="868" y="1"/>
                    <a:pt x="750"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804" name="Google Shape;7804;p76"/>
          <p:cNvGrpSpPr/>
          <p:nvPr/>
        </p:nvGrpSpPr>
        <p:grpSpPr>
          <a:xfrm>
            <a:off x="1359398" y="3682271"/>
            <a:ext cx="395296" cy="371966"/>
            <a:chOff x="1359398" y="3682271"/>
            <a:chExt cx="395296" cy="371966"/>
          </a:xfrm>
        </p:grpSpPr>
        <p:sp>
          <p:nvSpPr>
            <p:cNvPr id="7805" name="Google Shape;7805;p76"/>
            <p:cNvSpPr/>
            <p:nvPr/>
          </p:nvSpPr>
          <p:spPr>
            <a:xfrm>
              <a:off x="1382911" y="3682271"/>
              <a:ext cx="371782" cy="371966"/>
            </a:xfrm>
            <a:custGeom>
              <a:avLst/>
              <a:gdLst/>
              <a:ahLst/>
              <a:cxnLst/>
              <a:rect l="l" t="t" r="r" b="b"/>
              <a:pathLst>
                <a:path w="14151" h="14158" extrusionOk="0">
                  <a:moveTo>
                    <a:pt x="7075" y="1"/>
                  </a:moveTo>
                  <a:cubicBezTo>
                    <a:pt x="3170" y="1"/>
                    <a:pt x="0" y="3171"/>
                    <a:pt x="0" y="7083"/>
                  </a:cubicBezTo>
                  <a:cubicBezTo>
                    <a:pt x="0" y="10988"/>
                    <a:pt x="3170" y="14158"/>
                    <a:pt x="7075" y="14158"/>
                  </a:cubicBezTo>
                  <a:cubicBezTo>
                    <a:pt x="10980" y="14158"/>
                    <a:pt x="14150" y="10988"/>
                    <a:pt x="14150" y="7083"/>
                  </a:cubicBezTo>
                  <a:cubicBezTo>
                    <a:pt x="14150" y="3171"/>
                    <a:pt x="10980" y="1"/>
                    <a:pt x="7075" y="1"/>
                  </a:cubicBezTo>
                  <a:close/>
                </a:path>
              </a:pathLst>
            </a:custGeom>
            <a:solidFill>
              <a:srgbClr val="C5CF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06" name="Google Shape;7806;p76"/>
            <p:cNvSpPr/>
            <p:nvPr/>
          </p:nvSpPr>
          <p:spPr>
            <a:xfrm>
              <a:off x="1498090" y="3920668"/>
              <a:ext cx="141241" cy="39172"/>
            </a:xfrm>
            <a:custGeom>
              <a:avLst/>
              <a:gdLst/>
              <a:ahLst/>
              <a:cxnLst/>
              <a:rect l="l" t="t" r="r" b="b"/>
              <a:pathLst>
                <a:path w="5376" h="1491" extrusionOk="0">
                  <a:moveTo>
                    <a:pt x="408" y="0"/>
                  </a:moveTo>
                  <a:cubicBezTo>
                    <a:pt x="190" y="0"/>
                    <a:pt x="1" y="270"/>
                    <a:pt x="194" y="485"/>
                  </a:cubicBezTo>
                  <a:cubicBezTo>
                    <a:pt x="777" y="1109"/>
                    <a:pt x="1706" y="1491"/>
                    <a:pt x="2691" y="1491"/>
                  </a:cubicBezTo>
                  <a:cubicBezTo>
                    <a:pt x="3676" y="1491"/>
                    <a:pt x="4606" y="1109"/>
                    <a:pt x="5181" y="485"/>
                  </a:cubicBezTo>
                  <a:cubicBezTo>
                    <a:pt x="5375" y="270"/>
                    <a:pt x="5181" y="0"/>
                    <a:pt x="4964" y="0"/>
                  </a:cubicBezTo>
                  <a:cubicBezTo>
                    <a:pt x="4894" y="0"/>
                    <a:pt x="4821" y="29"/>
                    <a:pt x="4758" y="97"/>
                  </a:cubicBezTo>
                  <a:cubicBezTo>
                    <a:pt x="4287" y="610"/>
                    <a:pt x="3510" y="915"/>
                    <a:pt x="2684" y="915"/>
                  </a:cubicBezTo>
                  <a:cubicBezTo>
                    <a:pt x="1859" y="915"/>
                    <a:pt x="1089" y="610"/>
                    <a:pt x="617" y="97"/>
                  </a:cubicBezTo>
                  <a:cubicBezTo>
                    <a:pt x="553" y="29"/>
                    <a:pt x="479" y="0"/>
                    <a:pt x="408" y="0"/>
                  </a:cubicBezTo>
                  <a:close/>
                </a:path>
              </a:pathLst>
            </a:custGeom>
            <a:solidFill>
              <a:srgbClr val="4C5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07" name="Google Shape;7807;p76"/>
            <p:cNvSpPr/>
            <p:nvPr/>
          </p:nvSpPr>
          <p:spPr>
            <a:xfrm>
              <a:off x="1490786" y="3826428"/>
              <a:ext cx="30108" cy="41931"/>
            </a:xfrm>
            <a:custGeom>
              <a:avLst/>
              <a:gdLst/>
              <a:ahLst/>
              <a:cxnLst/>
              <a:rect l="l" t="t" r="r" b="b"/>
              <a:pathLst>
                <a:path w="1146" h="1596" extrusionOk="0">
                  <a:moveTo>
                    <a:pt x="557" y="0"/>
                  </a:moveTo>
                  <a:cubicBezTo>
                    <a:pt x="251" y="0"/>
                    <a:pt x="1" y="254"/>
                    <a:pt x="1" y="569"/>
                  </a:cubicBezTo>
                  <a:lnTo>
                    <a:pt x="1" y="1020"/>
                  </a:lnTo>
                  <a:cubicBezTo>
                    <a:pt x="1" y="1339"/>
                    <a:pt x="257" y="1596"/>
                    <a:pt x="569" y="1596"/>
                  </a:cubicBezTo>
                  <a:cubicBezTo>
                    <a:pt x="888" y="1596"/>
                    <a:pt x="1145" y="1339"/>
                    <a:pt x="1145" y="1027"/>
                  </a:cubicBezTo>
                  <a:lnTo>
                    <a:pt x="1145" y="569"/>
                  </a:lnTo>
                  <a:cubicBezTo>
                    <a:pt x="1145" y="250"/>
                    <a:pt x="888" y="0"/>
                    <a:pt x="569" y="0"/>
                  </a:cubicBezTo>
                  <a:cubicBezTo>
                    <a:pt x="565" y="0"/>
                    <a:pt x="561" y="0"/>
                    <a:pt x="557" y="0"/>
                  </a:cubicBezTo>
                  <a:close/>
                </a:path>
              </a:pathLst>
            </a:custGeom>
            <a:solidFill>
              <a:srgbClr val="383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08" name="Google Shape;7808;p76"/>
            <p:cNvSpPr/>
            <p:nvPr/>
          </p:nvSpPr>
          <p:spPr>
            <a:xfrm>
              <a:off x="1502819" y="3826349"/>
              <a:ext cx="18075" cy="29951"/>
            </a:xfrm>
            <a:custGeom>
              <a:avLst/>
              <a:gdLst/>
              <a:ahLst/>
              <a:cxnLst/>
              <a:rect l="l" t="t" r="r" b="b"/>
              <a:pathLst>
                <a:path w="688" h="1140" extrusionOk="0">
                  <a:moveTo>
                    <a:pt x="79" y="1"/>
                  </a:moveTo>
                  <a:cubicBezTo>
                    <a:pt x="53" y="1"/>
                    <a:pt x="25" y="5"/>
                    <a:pt x="0" y="10"/>
                  </a:cubicBezTo>
                  <a:lnTo>
                    <a:pt x="0" y="801"/>
                  </a:lnTo>
                  <a:cubicBezTo>
                    <a:pt x="0" y="1027"/>
                    <a:pt x="172" y="1139"/>
                    <a:pt x="344" y="1139"/>
                  </a:cubicBezTo>
                  <a:cubicBezTo>
                    <a:pt x="515" y="1139"/>
                    <a:pt x="687" y="1027"/>
                    <a:pt x="687" y="801"/>
                  </a:cubicBezTo>
                  <a:lnTo>
                    <a:pt x="687" y="572"/>
                  </a:lnTo>
                  <a:cubicBezTo>
                    <a:pt x="687" y="253"/>
                    <a:pt x="430" y="3"/>
                    <a:pt x="111" y="3"/>
                  </a:cubicBezTo>
                  <a:cubicBezTo>
                    <a:pt x="101" y="1"/>
                    <a:pt x="90" y="1"/>
                    <a:pt x="79" y="1"/>
                  </a:cubicBezTo>
                  <a:close/>
                </a:path>
              </a:pathLst>
            </a:custGeom>
            <a:solidFill>
              <a:srgbClr val="3C5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09" name="Google Shape;7809;p76"/>
            <p:cNvSpPr/>
            <p:nvPr/>
          </p:nvSpPr>
          <p:spPr>
            <a:xfrm>
              <a:off x="1616710" y="3826244"/>
              <a:ext cx="30082" cy="42115"/>
            </a:xfrm>
            <a:custGeom>
              <a:avLst/>
              <a:gdLst/>
              <a:ahLst/>
              <a:cxnLst/>
              <a:rect l="l" t="t" r="r" b="b"/>
              <a:pathLst>
                <a:path w="1145" h="1603" extrusionOk="0">
                  <a:moveTo>
                    <a:pt x="576" y="1"/>
                  </a:moveTo>
                  <a:cubicBezTo>
                    <a:pt x="257" y="1"/>
                    <a:pt x="1" y="257"/>
                    <a:pt x="1" y="576"/>
                  </a:cubicBezTo>
                  <a:lnTo>
                    <a:pt x="1" y="1027"/>
                  </a:lnTo>
                  <a:cubicBezTo>
                    <a:pt x="1" y="1346"/>
                    <a:pt x="257" y="1603"/>
                    <a:pt x="576" y="1603"/>
                  </a:cubicBezTo>
                  <a:cubicBezTo>
                    <a:pt x="888" y="1603"/>
                    <a:pt x="1145" y="1346"/>
                    <a:pt x="1145" y="1027"/>
                  </a:cubicBezTo>
                  <a:lnTo>
                    <a:pt x="1145" y="576"/>
                  </a:lnTo>
                  <a:cubicBezTo>
                    <a:pt x="1145" y="257"/>
                    <a:pt x="888" y="1"/>
                    <a:pt x="576" y="1"/>
                  </a:cubicBezTo>
                  <a:close/>
                </a:path>
              </a:pathLst>
            </a:custGeom>
            <a:solidFill>
              <a:srgbClr val="383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10" name="Google Shape;7810;p76"/>
            <p:cNvSpPr/>
            <p:nvPr/>
          </p:nvSpPr>
          <p:spPr>
            <a:xfrm>
              <a:off x="1628743" y="3826349"/>
              <a:ext cx="18049" cy="29951"/>
            </a:xfrm>
            <a:custGeom>
              <a:avLst/>
              <a:gdLst/>
              <a:ahLst/>
              <a:cxnLst/>
              <a:rect l="l" t="t" r="r" b="b"/>
              <a:pathLst>
                <a:path w="687" h="1140" extrusionOk="0">
                  <a:moveTo>
                    <a:pt x="82" y="1"/>
                  </a:moveTo>
                  <a:cubicBezTo>
                    <a:pt x="53" y="1"/>
                    <a:pt x="25" y="5"/>
                    <a:pt x="0" y="10"/>
                  </a:cubicBezTo>
                  <a:lnTo>
                    <a:pt x="0" y="801"/>
                  </a:lnTo>
                  <a:cubicBezTo>
                    <a:pt x="0" y="1027"/>
                    <a:pt x="172" y="1139"/>
                    <a:pt x="344" y="1139"/>
                  </a:cubicBezTo>
                  <a:cubicBezTo>
                    <a:pt x="515" y="1139"/>
                    <a:pt x="687" y="1027"/>
                    <a:pt x="687" y="801"/>
                  </a:cubicBezTo>
                  <a:lnTo>
                    <a:pt x="687" y="572"/>
                  </a:lnTo>
                  <a:cubicBezTo>
                    <a:pt x="687" y="253"/>
                    <a:pt x="430" y="3"/>
                    <a:pt x="118" y="3"/>
                  </a:cubicBezTo>
                  <a:cubicBezTo>
                    <a:pt x="106" y="1"/>
                    <a:pt x="94" y="1"/>
                    <a:pt x="82" y="1"/>
                  </a:cubicBezTo>
                  <a:close/>
                </a:path>
              </a:pathLst>
            </a:custGeom>
            <a:solidFill>
              <a:srgbClr val="3C5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11" name="Google Shape;7811;p76"/>
            <p:cNvSpPr/>
            <p:nvPr/>
          </p:nvSpPr>
          <p:spPr>
            <a:xfrm>
              <a:off x="1359398" y="3724018"/>
              <a:ext cx="353733" cy="330114"/>
            </a:xfrm>
            <a:custGeom>
              <a:avLst/>
              <a:gdLst/>
              <a:ahLst/>
              <a:cxnLst/>
              <a:rect l="l" t="t" r="r" b="b"/>
              <a:pathLst>
                <a:path w="13464" h="12565" extrusionOk="0">
                  <a:moveTo>
                    <a:pt x="3510" y="0"/>
                  </a:moveTo>
                  <a:cubicBezTo>
                    <a:pt x="250" y="2650"/>
                    <a:pt x="1" y="7526"/>
                    <a:pt x="2969" y="10495"/>
                  </a:cubicBezTo>
                  <a:cubicBezTo>
                    <a:pt x="4356" y="11882"/>
                    <a:pt x="6164" y="12564"/>
                    <a:pt x="7967" y="12564"/>
                  </a:cubicBezTo>
                  <a:cubicBezTo>
                    <a:pt x="10014" y="12564"/>
                    <a:pt x="12055" y="11684"/>
                    <a:pt x="13464" y="9954"/>
                  </a:cubicBezTo>
                  <a:lnTo>
                    <a:pt x="13464" y="9954"/>
                  </a:lnTo>
                  <a:cubicBezTo>
                    <a:pt x="12201" y="10980"/>
                    <a:pt x="10627" y="11542"/>
                    <a:pt x="8997" y="11542"/>
                  </a:cubicBezTo>
                  <a:cubicBezTo>
                    <a:pt x="6271" y="11542"/>
                    <a:pt x="3781" y="9968"/>
                    <a:pt x="2609" y="7505"/>
                  </a:cubicBezTo>
                  <a:cubicBezTo>
                    <a:pt x="1436" y="5036"/>
                    <a:pt x="1783" y="2116"/>
                    <a:pt x="3510" y="0"/>
                  </a:cubicBezTo>
                  <a:close/>
                </a:path>
              </a:pathLst>
            </a:custGeom>
            <a:solidFill>
              <a:srgbClr val="B0BD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812" name="Google Shape;7812;p76"/>
          <p:cNvGrpSpPr/>
          <p:nvPr/>
        </p:nvGrpSpPr>
        <p:grpSpPr>
          <a:xfrm>
            <a:off x="1908099" y="3682271"/>
            <a:ext cx="395296" cy="371966"/>
            <a:chOff x="1908099" y="3682271"/>
            <a:chExt cx="395296" cy="371966"/>
          </a:xfrm>
        </p:grpSpPr>
        <p:sp>
          <p:nvSpPr>
            <p:cNvPr id="7813" name="Google Shape;7813;p76"/>
            <p:cNvSpPr/>
            <p:nvPr/>
          </p:nvSpPr>
          <p:spPr>
            <a:xfrm>
              <a:off x="1931613" y="3682271"/>
              <a:ext cx="371782" cy="371966"/>
            </a:xfrm>
            <a:custGeom>
              <a:avLst/>
              <a:gdLst/>
              <a:ahLst/>
              <a:cxnLst/>
              <a:rect l="l" t="t" r="r" b="b"/>
              <a:pathLst>
                <a:path w="14151" h="14158" extrusionOk="0">
                  <a:moveTo>
                    <a:pt x="7075" y="1"/>
                  </a:moveTo>
                  <a:cubicBezTo>
                    <a:pt x="3163" y="1"/>
                    <a:pt x="0" y="3171"/>
                    <a:pt x="0" y="7083"/>
                  </a:cubicBezTo>
                  <a:cubicBezTo>
                    <a:pt x="0" y="10988"/>
                    <a:pt x="3163" y="14158"/>
                    <a:pt x="7075" y="14158"/>
                  </a:cubicBezTo>
                  <a:cubicBezTo>
                    <a:pt x="10980" y="14158"/>
                    <a:pt x="14150" y="10988"/>
                    <a:pt x="14150" y="7083"/>
                  </a:cubicBezTo>
                  <a:cubicBezTo>
                    <a:pt x="14150" y="3171"/>
                    <a:pt x="10980" y="1"/>
                    <a:pt x="7075" y="1"/>
                  </a:cubicBezTo>
                  <a:close/>
                </a:path>
              </a:pathLst>
            </a:custGeom>
            <a:solidFill>
              <a:srgbClr val="C5CF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14" name="Google Shape;7814;p76"/>
            <p:cNvSpPr/>
            <p:nvPr/>
          </p:nvSpPr>
          <p:spPr>
            <a:xfrm>
              <a:off x="2039487" y="3826244"/>
              <a:ext cx="30082" cy="42115"/>
            </a:xfrm>
            <a:custGeom>
              <a:avLst/>
              <a:gdLst/>
              <a:ahLst/>
              <a:cxnLst/>
              <a:rect l="l" t="t" r="r" b="b"/>
              <a:pathLst>
                <a:path w="1145" h="1603" extrusionOk="0">
                  <a:moveTo>
                    <a:pt x="569" y="1"/>
                  </a:moveTo>
                  <a:cubicBezTo>
                    <a:pt x="257" y="1"/>
                    <a:pt x="0" y="257"/>
                    <a:pt x="0" y="576"/>
                  </a:cubicBezTo>
                  <a:lnTo>
                    <a:pt x="0" y="1027"/>
                  </a:lnTo>
                  <a:cubicBezTo>
                    <a:pt x="0" y="1346"/>
                    <a:pt x="257" y="1603"/>
                    <a:pt x="569" y="1603"/>
                  </a:cubicBezTo>
                  <a:cubicBezTo>
                    <a:pt x="888" y="1603"/>
                    <a:pt x="1145" y="1346"/>
                    <a:pt x="1145" y="1027"/>
                  </a:cubicBezTo>
                  <a:lnTo>
                    <a:pt x="1145" y="576"/>
                  </a:lnTo>
                  <a:cubicBezTo>
                    <a:pt x="1145" y="257"/>
                    <a:pt x="888" y="1"/>
                    <a:pt x="569" y="1"/>
                  </a:cubicBezTo>
                  <a:close/>
                </a:path>
              </a:pathLst>
            </a:custGeom>
            <a:solidFill>
              <a:srgbClr val="383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15" name="Google Shape;7815;p76"/>
            <p:cNvSpPr/>
            <p:nvPr/>
          </p:nvSpPr>
          <p:spPr>
            <a:xfrm>
              <a:off x="2051520" y="3826349"/>
              <a:ext cx="18049" cy="29951"/>
            </a:xfrm>
            <a:custGeom>
              <a:avLst/>
              <a:gdLst/>
              <a:ahLst/>
              <a:cxnLst/>
              <a:rect l="l" t="t" r="r" b="b"/>
              <a:pathLst>
                <a:path w="687" h="1140" extrusionOk="0">
                  <a:moveTo>
                    <a:pt x="79" y="1"/>
                  </a:moveTo>
                  <a:cubicBezTo>
                    <a:pt x="53" y="1"/>
                    <a:pt x="25" y="5"/>
                    <a:pt x="0" y="10"/>
                  </a:cubicBezTo>
                  <a:lnTo>
                    <a:pt x="0" y="801"/>
                  </a:lnTo>
                  <a:cubicBezTo>
                    <a:pt x="0" y="1027"/>
                    <a:pt x="172" y="1139"/>
                    <a:pt x="344" y="1139"/>
                  </a:cubicBezTo>
                  <a:cubicBezTo>
                    <a:pt x="515" y="1139"/>
                    <a:pt x="687" y="1027"/>
                    <a:pt x="687" y="801"/>
                  </a:cubicBezTo>
                  <a:lnTo>
                    <a:pt x="687" y="572"/>
                  </a:lnTo>
                  <a:cubicBezTo>
                    <a:pt x="687" y="253"/>
                    <a:pt x="430" y="3"/>
                    <a:pt x="111" y="3"/>
                  </a:cubicBezTo>
                  <a:cubicBezTo>
                    <a:pt x="101" y="1"/>
                    <a:pt x="90" y="1"/>
                    <a:pt x="79" y="1"/>
                  </a:cubicBezTo>
                  <a:close/>
                </a:path>
              </a:pathLst>
            </a:custGeom>
            <a:solidFill>
              <a:srgbClr val="3C5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16" name="Google Shape;7816;p76"/>
            <p:cNvSpPr/>
            <p:nvPr/>
          </p:nvSpPr>
          <p:spPr>
            <a:xfrm>
              <a:off x="2165412" y="3826244"/>
              <a:ext cx="30082" cy="42115"/>
            </a:xfrm>
            <a:custGeom>
              <a:avLst/>
              <a:gdLst/>
              <a:ahLst/>
              <a:cxnLst/>
              <a:rect l="l" t="t" r="r" b="b"/>
              <a:pathLst>
                <a:path w="1145" h="1603" extrusionOk="0">
                  <a:moveTo>
                    <a:pt x="569" y="1"/>
                  </a:moveTo>
                  <a:cubicBezTo>
                    <a:pt x="257" y="1"/>
                    <a:pt x="0" y="257"/>
                    <a:pt x="0" y="576"/>
                  </a:cubicBezTo>
                  <a:lnTo>
                    <a:pt x="0" y="1027"/>
                  </a:lnTo>
                  <a:cubicBezTo>
                    <a:pt x="0" y="1346"/>
                    <a:pt x="257" y="1603"/>
                    <a:pt x="569" y="1603"/>
                  </a:cubicBezTo>
                  <a:cubicBezTo>
                    <a:pt x="888" y="1603"/>
                    <a:pt x="1145" y="1346"/>
                    <a:pt x="1145" y="1027"/>
                  </a:cubicBezTo>
                  <a:lnTo>
                    <a:pt x="1145" y="576"/>
                  </a:lnTo>
                  <a:cubicBezTo>
                    <a:pt x="1145" y="257"/>
                    <a:pt x="888" y="1"/>
                    <a:pt x="569" y="1"/>
                  </a:cubicBezTo>
                  <a:close/>
                </a:path>
              </a:pathLst>
            </a:custGeom>
            <a:solidFill>
              <a:srgbClr val="383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17" name="Google Shape;7817;p76"/>
            <p:cNvSpPr/>
            <p:nvPr/>
          </p:nvSpPr>
          <p:spPr>
            <a:xfrm>
              <a:off x="2177444" y="3826349"/>
              <a:ext cx="18049" cy="29951"/>
            </a:xfrm>
            <a:custGeom>
              <a:avLst/>
              <a:gdLst/>
              <a:ahLst/>
              <a:cxnLst/>
              <a:rect l="l" t="t" r="r" b="b"/>
              <a:pathLst>
                <a:path w="687" h="1140" extrusionOk="0">
                  <a:moveTo>
                    <a:pt x="79" y="1"/>
                  </a:moveTo>
                  <a:cubicBezTo>
                    <a:pt x="53" y="1"/>
                    <a:pt x="25" y="5"/>
                    <a:pt x="0" y="10"/>
                  </a:cubicBezTo>
                  <a:lnTo>
                    <a:pt x="0" y="801"/>
                  </a:lnTo>
                  <a:cubicBezTo>
                    <a:pt x="0" y="1027"/>
                    <a:pt x="172" y="1139"/>
                    <a:pt x="344" y="1139"/>
                  </a:cubicBezTo>
                  <a:cubicBezTo>
                    <a:pt x="515" y="1139"/>
                    <a:pt x="687" y="1027"/>
                    <a:pt x="687" y="801"/>
                  </a:cubicBezTo>
                  <a:lnTo>
                    <a:pt x="687" y="572"/>
                  </a:lnTo>
                  <a:cubicBezTo>
                    <a:pt x="687" y="253"/>
                    <a:pt x="430" y="3"/>
                    <a:pt x="111" y="3"/>
                  </a:cubicBezTo>
                  <a:cubicBezTo>
                    <a:pt x="101" y="1"/>
                    <a:pt x="90" y="1"/>
                    <a:pt x="79" y="1"/>
                  </a:cubicBezTo>
                  <a:close/>
                </a:path>
              </a:pathLst>
            </a:custGeom>
            <a:solidFill>
              <a:srgbClr val="3C5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18" name="Google Shape;7818;p76"/>
            <p:cNvSpPr/>
            <p:nvPr/>
          </p:nvSpPr>
          <p:spPr>
            <a:xfrm>
              <a:off x="2047501" y="3920825"/>
              <a:ext cx="140532" cy="39015"/>
            </a:xfrm>
            <a:custGeom>
              <a:avLst/>
              <a:gdLst/>
              <a:ahLst/>
              <a:cxnLst/>
              <a:rect l="l" t="t" r="r" b="b"/>
              <a:pathLst>
                <a:path w="5349" h="1485" extrusionOk="0">
                  <a:moveTo>
                    <a:pt x="2664" y="0"/>
                  </a:moveTo>
                  <a:cubicBezTo>
                    <a:pt x="1679" y="0"/>
                    <a:pt x="750" y="375"/>
                    <a:pt x="167" y="1006"/>
                  </a:cubicBezTo>
                  <a:cubicBezTo>
                    <a:pt x="1" y="1186"/>
                    <a:pt x="132" y="1485"/>
                    <a:pt x="382" y="1485"/>
                  </a:cubicBezTo>
                  <a:cubicBezTo>
                    <a:pt x="458" y="1478"/>
                    <a:pt x="535" y="1443"/>
                    <a:pt x="590" y="1388"/>
                  </a:cubicBezTo>
                  <a:cubicBezTo>
                    <a:pt x="1062" y="874"/>
                    <a:pt x="1839" y="562"/>
                    <a:pt x="2664" y="562"/>
                  </a:cubicBezTo>
                  <a:cubicBezTo>
                    <a:pt x="3490" y="562"/>
                    <a:pt x="4259" y="874"/>
                    <a:pt x="4738" y="1388"/>
                  </a:cubicBezTo>
                  <a:cubicBezTo>
                    <a:pt x="4800" y="1455"/>
                    <a:pt x="4872" y="1483"/>
                    <a:pt x="4941" y="1483"/>
                  </a:cubicBezTo>
                  <a:cubicBezTo>
                    <a:pt x="5157" y="1483"/>
                    <a:pt x="5349" y="1209"/>
                    <a:pt x="5154" y="999"/>
                  </a:cubicBezTo>
                  <a:cubicBezTo>
                    <a:pt x="4579" y="375"/>
                    <a:pt x="3642" y="0"/>
                    <a:pt x="2664" y="0"/>
                  </a:cubicBezTo>
                  <a:close/>
                </a:path>
              </a:pathLst>
            </a:custGeom>
            <a:solidFill>
              <a:srgbClr val="4C5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19" name="Google Shape;7819;p76"/>
            <p:cNvSpPr/>
            <p:nvPr/>
          </p:nvSpPr>
          <p:spPr>
            <a:xfrm>
              <a:off x="1908099" y="3724018"/>
              <a:ext cx="353549" cy="330114"/>
            </a:xfrm>
            <a:custGeom>
              <a:avLst/>
              <a:gdLst/>
              <a:ahLst/>
              <a:cxnLst/>
              <a:rect l="l" t="t" r="r" b="b"/>
              <a:pathLst>
                <a:path w="13457" h="12565" extrusionOk="0">
                  <a:moveTo>
                    <a:pt x="3503" y="0"/>
                  </a:moveTo>
                  <a:lnTo>
                    <a:pt x="3503" y="0"/>
                  </a:lnTo>
                  <a:cubicBezTo>
                    <a:pt x="250" y="2650"/>
                    <a:pt x="0" y="7526"/>
                    <a:pt x="2969" y="10495"/>
                  </a:cubicBezTo>
                  <a:cubicBezTo>
                    <a:pt x="4356" y="11882"/>
                    <a:pt x="6164" y="12564"/>
                    <a:pt x="7966" y="12564"/>
                  </a:cubicBezTo>
                  <a:cubicBezTo>
                    <a:pt x="10013" y="12564"/>
                    <a:pt x="12051" y="11684"/>
                    <a:pt x="13457" y="9954"/>
                  </a:cubicBezTo>
                  <a:lnTo>
                    <a:pt x="13457" y="9954"/>
                  </a:lnTo>
                  <a:cubicBezTo>
                    <a:pt x="12201" y="10980"/>
                    <a:pt x="10620" y="11542"/>
                    <a:pt x="8997" y="11542"/>
                  </a:cubicBezTo>
                  <a:cubicBezTo>
                    <a:pt x="6264" y="11542"/>
                    <a:pt x="3781" y="9968"/>
                    <a:pt x="2608" y="7505"/>
                  </a:cubicBezTo>
                  <a:cubicBezTo>
                    <a:pt x="1436" y="5036"/>
                    <a:pt x="1783" y="2116"/>
                    <a:pt x="3503" y="0"/>
                  </a:cubicBezTo>
                  <a:close/>
                </a:path>
              </a:pathLst>
            </a:custGeom>
            <a:solidFill>
              <a:srgbClr val="B0BD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820" name="Google Shape;7820;p76"/>
          <p:cNvGrpSpPr/>
          <p:nvPr/>
        </p:nvGrpSpPr>
        <p:grpSpPr>
          <a:xfrm>
            <a:off x="2456800" y="3682271"/>
            <a:ext cx="395270" cy="371966"/>
            <a:chOff x="2456800" y="3682271"/>
            <a:chExt cx="395270" cy="371966"/>
          </a:xfrm>
        </p:grpSpPr>
        <p:sp>
          <p:nvSpPr>
            <p:cNvPr id="7821" name="Google Shape;7821;p76"/>
            <p:cNvSpPr/>
            <p:nvPr/>
          </p:nvSpPr>
          <p:spPr>
            <a:xfrm>
              <a:off x="2480314" y="3682271"/>
              <a:ext cx="371756" cy="371966"/>
            </a:xfrm>
            <a:custGeom>
              <a:avLst/>
              <a:gdLst/>
              <a:ahLst/>
              <a:cxnLst/>
              <a:rect l="l" t="t" r="r" b="b"/>
              <a:pathLst>
                <a:path w="14150" h="14158" extrusionOk="0">
                  <a:moveTo>
                    <a:pt x="7075" y="1"/>
                  </a:moveTo>
                  <a:cubicBezTo>
                    <a:pt x="3163" y="1"/>
                    <a:pt x="0" y="3171"/>
                    <a:pt x="0" y="7083"/>
                  </a:cubicBezTo>
                  <a:cubicBezTo>
                    <a:pt x="0" y="10988"/>
                    <a:pt x="3163" y="14158"/>
                    <a:pt x="7075" y="14158"/>
                  </a:cubicBezTo>
                  <a:cubicBezTo>
                    <a:pt x="10980" y="14158"/>
                    <a:pt x="14150" y="10988"/>
                    <a:pt x="14150" y="7083"/>
                  </a:cubicBezTo>
                  <a:cubicBezTo>
                    <a:pt x="14150" y="3171"/>
                    <a:pt x="10980" y="1"/>
                    <a:pt x="7075" y="1"/>
                  </a:cubicBezTo>
                  <a:close/>
                </a:path>
              </a:pathLst>
            </a:custGeom>
            <a:solidFill>
              <a:srgbClr val="C5CF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22" name="Google Shape;7822;p76"/>
            <p:cNvSpPr/>
            <p:nvPr/>
          </p:nvSpPr>
          <p:spPr>
            <a:xfrm>
              <a:off x="2456800" y="3724018"/>
              <a:ext cx="353549" cy="330114"/>
            </a:xfrm>
            <a:custGeom>
              <a:avLst/>
              <a:gdLst/>
              <a:ahLst/>
              <a:cxnLst/>
              <a:rect l="l" t="t" r="r" b="b"/>
              <a:pathLst>
                <a:path w="13457" h="12565" extrusionOk="0">
                  <a:moveTo>
                    <a:pt x="3503" y="0"/>
                  </a:moveTo>
                  <a:lnTo>
                    <a:pt x="3503" y="0"/>
                  </a:lnTo>
                  <a:cubicBezTo>
                    <a:pt x="250" y="2650"/>
                    <a:pt x="0" y="7526"/>
                    <a:pt x="2969" y="10495"/>
                  </a:cubicBezTo>
                  <a:cubicBezTo>
                    <a:pt x="4356" y="11882"/>
                    <a:pt x="6164" y="12564"/>
                    <a:pt x="7966" y="12564"/>
                  </a:cubicBezTo>
                  <a:cubicBezTo>
                    <a:pt x="10012" y="12564"/>
                    <a:pt x="12051" y="11684"/>
                    <a:pt x="13457" y="9954"/>
                  </a:cubicBezTo>
                  <a:lnTo>
                    <a:pt x="13457" y="9954"/>
                  </a:lnTo>
                  <a:cubicBezTo>
                    <a:pt x="12201" y="10980"/>
                    <a:pt x="10620" y="11542"/>
                    <a:pt x="8997" y="11542"/>
                  </a:cubicBezTo>
                  <a:cubicBezTo>
                    <a:pt x="6264" y="11542"/>
                    <a:pt x="3781" y="9968"/>
                    <a:pt x="2608" y="7505"/>
                  </a:cubicBezTo>
                  <a:cubicBezTo>
                    <a:pt x="1436" y="5036"/>
                    <a:pt x="1783" y="2116"/>
                    <a:pt x="3503" y="0"/>
                  </a:cubicBezTo>
                  <a:close/>
                </a:path>
              </a:pathLst>
            </a:custGeom>
            <a:solidFill>
              <a:srgbClr val="B0BD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23" name="Google Shape;7823;p76"/>
            <p:cNvSpPr/>
            <p:nvPr/>
          </p:nvSpPr>
          <p:spPr>
            <a:xfrm>
              <a:off x="2557318" y="3892267"/>
              <a:ext cx="217589" cy="96000"/>
            </a:xfrm>
            <a:custGeom>
              <a:avLst/>
              <a:gdLst/>
              <a:ahLst/>
              <a:cxnLst/>
              <a:rect l="l" t="t" r="r" b="b"/>
              <a:pathLst>
                <a:path w="8282" h="3654" extrusionOk="0">
                  <a:moveTo>
                    <a:pt x="244" y="1"/>
                  </a:moveTo>
                  <a:cubicBezTo>
                    <a:pt x="105" y="1"/>
                    <a:pt x="1" y="146"/>
                    <a:pt x="45" y="297"/>
                  </a:cubicBezTo>
                  <a:cubicBezTo>
                    <a:pt x="593" y="2246"/>
                    <a:pt x="2223" y="3654"/>
                    <a:pt x="4144" y="3654"/>
                  </a:cubicBezTo>
                  <a:cubicBezTo>
                    <a:pt x="6065" y="3654"/>
                    <a:pt x="7688" y="2246"/>
                    <a:pt x="8243" y="297"/>
                  </a:cubicBezTo>
                  <a:cubicBezTo>
                    <a:pt x="8281" y="146"/>
                    <a:pt x="8176" y="1"/>
                    <a:pt x="8043" y="1"/>
                  </a:cubicBezTo>
                  <a:cubicBezTo>
                    <a:pt x="8029" y="1"/>
                    <a:pt x="8015" y="2"/>
                    <a:pt x="8001" y="5"/>
                  </a:cubicBezTo>
                  <a:cubicBezTo>
                    <a:pt x="6766" y="297"/>
                    <a:pt x="5498" y="450"/>
                    <a:pt x="4229" y="450"/>
                  </a:cubicBezTo>
                  <a:cubicBezTo>
                    <a:pt x="4200" y="450"/>
                    <a:pt x="4172" y="449"/>
                    <a:pt x="4144" y="449"/>
                  </a:cubicBezTo>
                  <a:cubicBezTo>
                    <a:pt x="4116" y="449"/>
                    <a:pt x="4087" y="450"/>
                    <a:pt x="4059" y="450"/>
                  </a:cubicBezTo>
                  <a:cubicBezTo>
                    <a:pt x="2784" y="450"/>
                    <a:pt x="1522" y="297"/>
                    <a:pt x="288" y="5"/>
                  </a:cubicBezTo>
                  <a:cubicBezTo>
                    <a:pt x="273" y="2"/>
                    <a:pt x="258" y="1"/>
                    <a:pt x="244" y="1"/>
                  </a:cubicBezTo>
                  <a:close/>
                </a:path>
              </a:pathLst>
            </a:custGeom>
            <a:solidFill>
              <a:srgbClr val="3C5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24" name="Google Shape;7824;p76"/>
            <p:cNvSpPr/>
            <p:nvPr/>
          </p:nvSpPr>
          <p:spPr>
            <a:xfrm>
              <a:off x="2557318" y="3892267"/>
              <a:ext cx="217746" cy="53359"/>
            </a:xfrm>
            <a:custGeom>
              <a:avLst/>
              <a:gdLst/>
              <a:ahLst/>
              <a:cxnLst/>
              <a:rect l="l" t="t" r="r" b="b"/>
              <a:pathLst>
                <a:path w="8288" h="2031" extrusionOk="0">
                  <a:moveTo>
                    <a:pt x="244" y="1"/>
                  </a:moveTo>
                  <a:cubicBezTo>
                    <a:pt x="105" y="1"/>
                    <a:pt x="1" y="146"/>
                    <a:pt x="45" y="297"/>
                  </a:cubicBezTo>
                  <a:cubicBezTo>
                    <a:pt x="183" y="796"/>
                    <a:pt x="398" y="1268"/>
                    <a:pt x="683" y="1698"/>
                  </a:cubicBezTo>
                  <a:cubicBezTo>
                    <a:pt x="1824" y="1920"/>
                    <a:pt x="2982" y="2031"/>
                    <a:pt x="4141" y="2031"/>
                  </a:cubicBezTo>
                  <a:cubicBezTo>
                    <a:pt x="5299" y="2031"/>
                    <a:pt x="6457" y="1920"/>
                    <a:pt x="7598" y="1698"/>
                  </a:cubicBezTo>
                  <a:cubicBezTo>
                    <a:pt x="7883" y="1268"/>
                    <a:pt x="8098" y="796"/>
                    <a:pt x="8243" y="297"/>
                  </a:cubicBezTo>
                  <a:cubicBezTo>
                    <a:pt x="8287" y="146"/>
                    <a:pt x="8177" y="1"/>
                    <a:pt x="8043" y="1"/>
                  </a:cubicBezTo>
                  <a:cubicBezTo>
                    <a:pt x="8029" y="1"/>
                    <a:pt x="8015" y="2"/>
                    <a:pt x="8001" y="5"/>
                  </a:cubicBezTo>
                  <a:cubicBezTo>
                    <a:pt x="6731" y="300"/>
                    <a:pt x="5436" y="448"/>
                    <a:pt x="4141" y="448"/>
                  </a:cubicBezTo>
                  <a:cubicBezTo>
                    <a:pt x="2847" y="448"/>
                    <a:pt x="1553" y="300"/>
                    <a:pt x="288" y="5"/>
                  </a:cubicBezTo>
                  <a:cubicBezTo>
                    <a:pt x="273" y="2"/>
                    <a:pt x="258" y="1"/>
                    <a:pt x="244" y="1"/>
                  </a:cubicBezTo>
                  <a:close/>
                </a:path>
              </a:pathLst>
            </a:custGeom>
            <a:solidFill>
              <a:srgbClr val="383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25" name="Google Shape;7825;p76"/>
            <p:cNvSpPr/>
            <p:nvPr/>
          </p:nvSpPr>
          <p:spPr>
            <a:xfrm>
              <a:off x="2588189" y="3796346"/>
              <a:ext cx="30082" cy="54332"/>
            </a:xfrm>
            <a:custGeom>
              <a:avLst/>
              <a:gdLst/>
              <a:ahLst/>
              <a:cxnLst/>
              <a:rect l="l" t="t" r="r" b="b"/>
              <a:pathLst>
                <a:path w="1145" h="2068" extrusionOk="0">
                  <a:moveTo>
                    <a:pt x="569" y="1"/>
                  </a:moveTo>
                  <a:cubicBezTo>
                    <a:pt x="257" y="1"/>
                    <a:pt x="0" y="258"/>
                    <a:pt x="0" y="570"/>
                  </a:cubicBezTo>
                  <a:lnTo>
                    <a:pt x="0" y="1492"/>
                  </a:lnTo>
                  <a:cubicBezTo>
                    <a:pt x="0" y="1811"/>
                    <a:pt x="257" y="2068"/>
                    <a:pt x="569" y="2068"/>
                  </a:cubicBezTo>
                  <a:cubicBezTo>
                    <a:pt x="888" y="2068"/>
                    <a:pt x="1145" y="1811"/>
                    <a:pt x="1145" y="1492"/>
                  </a:cubicBezTo>
                  <a:lnTo>
                    <a:pt x="1145" y="570"/>
                  </a:lnTo>
                  <a:cubicBezTo>
                    <a:pt x="1145" y="258"/>
                    <a:pt x="888" y="1"/>
                    <a:pt x="569" y="1"/>
                  </a:cubicBezTo>
                  <a:close/>
                </a:path>
              </a:pathLst>
            </a:custGeom>
            <a:solidFill>
              <a:srgbClr val="383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26" name="Google Shape;7826;p76"/>
            <p:cNvSpPr/>
            <p:nvPr/>
          </p:nvSpPr>
          <p:spPr>
            <a:xfrm>
              <a:off x="2600221" y="3796346"/>
              <a:ext cx="18049" cy="42220"/>
            </a:xfrm>
            <a:custGeom>
              <a:avLst/>
              <a:gdLst/>
              <a:ahLst/>
              <a:cxnLst/>
              <a:rect l="l" t="t" r="r" b="b"/>
              <a:pathLst>
                <a:path w="687" h="1607" extrusionOk="0">
                  <a:moveTo>
                    <a:pt x="111" y="1"/>
                  </a:moveTo>
                  <a:cubicBezTo>
                    <a:pt x="76" y="1"/>
                    <a:pt x="35" y="1"/>
                    <a:pt x="0" y="8"/>
                  </a:cubicBezTo>
                  <a:lnTo>
                    <a:pt x="0" y="1263"/>
                  </a:lnTo>
                  <a:cubicBezTo>
                    <a:pt x="0" y="1492"/>
                    <a:pt x="172" y="1607"/>
                    <a:pt x="343" y="1607"/>
                  </a:cubicBezTo>
                  <a:cubicBezTo>
                    <a:pt x="513" y="1607"/>
                    <a:pt x="683" y="1492"/>
                    <a:pt x="680" y="1263"/>
                  </a:cubicBezTo>
                  <a:lnTo>
                    <a:pt x="680" y="570"/>
                  </a:lnTo>
                  <a:cubicBezTo>
                    <a:pt x="687" y="258"/>
                    <a:pt x="430" y="1"/>
                    <a:pt x="111" y="1"/>
                  </a:cubicBezTo>
                  <a:close/>
                </a:path>
              </a:pathLst>
            </a:custGeom>
            <a:solidFill>
              <a:srgbClr val="3C5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27" name="Google Shape;7827;p76"/>
            <p:cNvSpPr/>
            <p:nvPr/>
          </p:nvSpPr>
          <p:spPr>
            <a:xfrm>
              <a:off x="2714113" y="3796346"/>
              <a:ext cx="30082" cy="54332"/>
            </a:xfrm>
            <a:custGeom>
              <a:avLst/>
              <a:gdLst/>
              <a:ahLst/>
              <a:cxnLst/>
              <a:rect l="l" t="t" r="r" b="b"/>
              <a:pathLst>
                <a:path w="1145" h="2068" extrusionOk="0">
                  <a:moveTo>
                    <a:pt x="569" y="1"/>
                  </a:moveTo>
                  <a:cubicBezTo>
                    <a:pt x="257" y="1"/>
                    <a:pt x="0" y="258"/>
                    <a:pt x="0" y="570"/>
                  </a:cubicBezTo>
                  <a:lnTo>
                    <a:pt x="0" y="1492"/>
                  </a:lnTo>
                  <a:cubicBezTo>
                    <a:pt x="0" y="1811"/>
                    <a:pt x="257" y="2068"/>
                    <a:pt x="569" y="2068"/>
                  </a:cubicBezTo>
                  <a:cubicBezTo>
                    <a:pt x="888" y="2068"/>
                    <a:pt x="1145" y="1811"/>
                    <a:pt x="1145" y="1492"/>
                  </a:cubicBezTo>
                  <a:lnTo>
                    <a:pt x="1145" y="570"/>
                  </a:lnTo>
                  <a:cubicBezTo>
                    <a:pt x="1145" y="258"/>
                    <a:pt x="888" y="1"/>
                    <a:pt x="569" y="1"/>
                  </a:cubicBezTo>
                  <a:close/>
                </a:path>
              </a:pathLst>
            </a:custGeom>
            <a:solidFill>
              <a:srgbClr val="383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28" name="Google Shape;7828;p76"/>
            <p:cNvSpPr/>
            <p:nvPr/>
          </p:nvSpPr>
          <p:spPr>
            <a:xfrm>
              <a:off x="2726146" y="3796346"/>
              <a:ext cx="18049" cy="42220"/>
            </a:xfrm>
            <a:custGeom>
              <a:avLst/>
              <a:gdLst/>
              <a:ahLst/>
              <a:cxnLst/>
              <a:rect l="l" t="t" r="r" b="b"/>
              <a:pathLst>
                <a:path w="687" h="1607" extrusionOk="0">
                  <a:moveTo>
                    <a:pt x="111" y="1"/>
                  </a:moveTo>
                  <a:cubicBezTo>
                    <a:pt x="76" y="1"/>
                    <a:pt x="35" y="1"/>
                    <a:pt x="0" y="8"/>
                  </a:cubicBezTo>
                  <a:lnTo>
                    <a:pt x="0" y="1263"/>
                  </a:lnTo>
                  <a:cubicBezTo>
                    <a:pt x="0" y="1492"/>
                    <a:pt x="172" y="1607"/>
                    <a:pt x="343" y="1607"/>
                  </a:cubicBezTo>
                  <a:cubicBezTo>
                    <a:pt x="513" y="1607"/>
                    <a:pt x="683" y="1492"/>
                    <a:pt x="680" y="1263"/>
                  </a:cubicBezTo>
                  <a:lnTo>
                    <a:pt x="680" y="570"/>
                  </a:lnTo>
                  <a:cubicBezTo>
                    <a:pt x="687" y="258"/>
                    <a:pt x="430" y="1"/>
                    <a:pt x="111" y="1"/>
                  </a:cubicBezTo>
                  <a:close/>
                </a:path>
              </a:pathLst>
            </a:custGeom>
            <a:solidFill>
              <a:srgbClr val="3C5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29" name="Google Shape;7829;p76"/>
            <p:cNvSpPr/>
            <p:nvPr/>
          </p:nvSpPr>
          <p:spPr>
            <a:xfrm>
              <a:off x="2577259" y="3895131"/>
              <a:ext cx="177681" cy="33156"/>
            </a:xfrm>
            <a:custGeom>
              <a:avLst/>
              <a:gdLst/>
              <a:ahLst/>
              <a:cxnLst/>
              <a:rect l="l" t="t" r="r" b="b"/>
              <a:pathLst>
                <a:path w="6763" h="1262" extrusionOk="0">
                  <a:moveTo>
                    <a:pt x="0" y="0"/>
                  </a:moveTo>
                  <a:lnTo>
                    <a:pt x="0" y="0"/>
                  </a:lnTo>
                  <a:cubicBezTo>
                    <a:pt x="90" y="236"/>
                    <a:pt x="194" y="465"/>
                    <a:pt x="319" y="680"/>
                  </a:cubicBezTo>
                  <a:cubicBezTo>
                    <a:pt x="458" y="916"/>
                    <a:pt x="701" y="1076"/>
                    <a:pt x="971" y="1110"/>
                  </a:cubicBezTo>
                  <a:cubicBezTo>
                    <a:pt x="1772" y="1211"/>
                    <a:pt x="2579" y="1261"/>
                    <a:pt x="3386" y="1261"/>
                  </a:cubicBezTo>
                  <a:cubicBezTo>
                    <a:pt x="4193" y="1261"/>
                    <a:pt x="5001" y="1211"/>
                    <a:pt x="5806" y="1110"/>
                  </a:cubicBezTo>
                  <a:cubicBezTo>
                    <a:pt x="6076" y="1076"/>
                    <a:pt x="6319" y="916"/>
                    <a:pt x="6451" y="680"/>
                  </a:cubicBezTo>
                  <a:cubicBezTo>
                    <a:pt x="6576" y="465"/>
                    <a:pt x="6680" y="236"/>
                    <a:pt x="6763" y="0"/>
                  </a:cubicBezTo>
                  <a:lnTo>
                    <a:pt x="6763" y="0"/>
                  </a:lnTo>
                  <a:cubicBezTo>
                    <a:pt x="5650" y="226"/>
                    <a:pt x="4517" y="339"/>
                    <a:pt x="3384" y="339"/>
                  </a:cubicBezTo>
                  <a:cubicBezTo>
                    <a:pt x="2251" y="339"/>
                    <a:pt x="1117" y="226"/>
                    <a:pt x="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830" name="Google Shape;7830;p76"/>
          <p:cNvGrpSpPr/>
          <p:nvPr/>
        </p:nvGrpSpPr>
        <p:grpSpPr>
          <a:xfrm>
            <a:off x="3014250" y="3682271"/>
            <a:ext cx="391092" cy="371940"/>
            <a:chOff x="3014250" y="3682271"/>
            <a:chExt cx="391092" cy="371940"/>
          </a:xfrm>
        </p:grpSpPr>
        <p:sp>
          <p:nvSpPr>
            <p:cNvPr id="7831" name="Google Shape;7831;p76"/>
            <p:cNvSpPr/>
            <p:nvPr/>
          </p:nvSpPr>
          <p:spPr>
            <a:xfrm>
              <a:off x="3014250" y="3682271"/>
              <a:ext cx="386521" cy="371940"/>
            </a:xfrm>
            <a:custGeom>
              <a:avLst/>
              <a:gdLst/>
              <a:ahLst/>
              <a:cxnLst/>
              <a:rect l="l" t="t" r="r" b="b"/>
              <a:pathLst>
                <a:path w="14712" h="14157" extrusionOk="0">
                  <a:moveTo>
                    <a:pt x="7637" y="1"/>
                  </a:moveTo>
                  <a:cubicBezTo>
                    <a:pt x="4772" y="1"/>
                    <a:pt x="2192" y="1728"/>
                    <a:pt x="1096" y="4371"/>
                  </a:cubicBezTo>
                  <a:cubicBezTo>
                    <a:pt x="0" y="7013"/>
                    <a:pt x="611" y="10058"/>
                    <a:pt x="2629" y="12084"/>
                  </a:cubicBezTo>
                  <a:cubicBezTo>
                    <a:pt x="3983" y="13438"/>
                    <a:pt x="5793" y="14156"/>
                    <a:pt x="7634" y="14156"/>
                  </a:cubicBezTo>
                  <a:cubicBezTo>
                    <a:pt x="8546" y="14156"/>
                    <a:pt x="9466" y="13980"/>
                    <a:pt x="10342" y="13617"/>
                  </a:cubicBezTo>
                  <a:cubicBezTo>
                    <a:pt x="12985" y="12521"/>
                    <a:pt x="14712" y="9940"/>
                    <a:pt x="14712" y="7083"/>
                  </a:cubicBezTo>
                  <a:cubicBezTo>
                    <a:pt x="14712" y="3171"/>
                    <a:pt x="11542" y="8"/>
                    <a:pt x="7637"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32" name="Google Shape;7832;p76"/>
            <p:cNvSpPr/>
            <p:nvPr/>
          </p:nvSpPr>
          <p:spPr>
            <a:xfrm>
              <a:off x="3028279" y="3694567"/>
              <a:ext cx="377063" cy="347480"/>
            </a:xfrm>
            <a:custGeom>
              <a:avLst/>
              <a:gdLst/>
              <a:ahLst/>
              <a:cxnLst/>
              <a:rect l="l" t="t" r="r" b="b"/>
              <a:pathLst>
                <a:path w="14352" h="13226" extrusionOk="0">
                  <a:moveTo>
                    <a:pt x="7099" y="0"/>
                  </a:moveTo>
                  <a:cubicBezTo>
                    <a:pt x="6251" y="0"/>
                    <a:pt x="5393" y="163"/>
                    <a:pt x="4571" y="504"/>
                  </a:cubicBezTo>
                  <a:cubicBezTo>
                    <a:pt x="1658" y="1711"/>
                    <a:pt x="0" y="4811"/>
                    <a:pt x="618" y="7905"/>
                  </a:cubicBezTo>
                  <a:cubicBezTo>
                    <a:pt x="1228" y="10998"/>
                    <a:pt x="3947" y="13225"/>
                    <a:pt x="7103" y="13225"/>
                  </a:cubicBezTo>
                  <a:cubicBezTo>
                    <a:pt x="7111" y="13225"/>
                    <a:pt x="7120" y="13225"/>
                    <a:pt x="7129" y="13225"/>
                  </a:cubicBezTo>
                  <a:cubicBezTo>
                    <a:pt x="8874" y="13225"/>
                    <a:pt x="10542" y="12525"/>
                    <a:pt x="11778" y="11290"/>
                  </a:cubicBezTo>
                  <a:cubicBezTo>
                    <a:pt x="14011" y="9056"/>
                    <a:pt x="14351" y="5560"/>
                    <a:pt x="12603" y="2939"/>
                  </a:cubicBezTo>
                  <a:cubicBezTo>
                    <a:pt x="11344" y="1057"/>
                    <a:pt x="9255" y="0"/>
                    <a:pt x="7099"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33" name="Google Shape;7833;p76"/>
            <p:cNvSpPr/>
            <p:nvPr/>
          </p:nvSpPr>
          <p:spPr>
            <a:xfrm>
              <a:off x="3144167" y="3741332"/>
              <a:ext cx="141267" cy="253871"/>
            </a:xfrm>
            <a:custGeom>
              <a:avLst/>
              <a:gdLst/>
              <a:ahLst/>
              <a:cxnLst/>
              <a:rect l="l" t="t" r="r" b="b"/>
              <a:pathLst>
                <a:path w="5377" h="9663" extrusionOk="0">
                  <a:moveTo>
                    <a:pt x="2588" y="0"/>
                  </a:moveTo>
                  <a:cubicBezTo>
                    <a:pt x="812" y="0"/>
                    <a:pt x="1" y="1048"/>
                    <a:pt x="1" y="1755"/>
                  </a:cubicBezTo>
                  <a:cubicBezTo>
                    <a:pt x="1" y="2268"/>
                    <a:pt x="438" y="2504"/>
                    <a:pt x="791" y="2504"/>
                  </a:cubicBezTo>
                  <a:cubicBezTo>
                    <a:pt x="1499" y="2504"/>
                    <a:pt x="1208" y="1492"/>
                    <a:pt x="2546" y="1492"/>
                  </a:cubicBezTo>
                  <a:cubicBezTo>
                    <a:pt x="3205" y="1492"/>
                    <a:pt x="3725" y="1776"/>
                    <a:pt x="3725" y="2386"/>
                  </a:cubicBezTo>
                  <a:cubicBezTo>
                    <a:pt x="3725" y="3094"/>
                    <a:pt x="2990" y="3503"/>
                    <a:pt x="2560" y="3871"/>
                  </a:cubicBezTo>
                  <a:cubicBezTo>
                    <a:pt x="2179" y="4197"/>
                    <a:pt x="1679" y="4738"/>
                    <a:pt x="1679" y="5861"/>
                  </a:cubicBezTo>
                  <a:cubicBezTo>
                    <a:pt x="1679" y="6541"/>
                    <a:pt x="1860" y="6742"/>
                    <a:pt x="2401" y="6742"/>
                  </a:cubicBezTo>
                  <a:cubicBezTo>
                    <a:pt x="3046" y="6742"/>
                    <a:pt x="3177" y="6451"/>
                    <a:pt x="3177" y="6201"/>
                  </a:cubicBezTo>
                  <a:cubicBezTo>
                    <a:pt x="3177" y="5515"/>
                    <a:pt x="3184" y="5126"/>
                    <a:pt x="3906" y="4564"/>
                  </a:cubicBezTo>
                  <a:cubicBezTo>
                    <a:pt x="4266" y="4287"/>
                    <a:pt x="5376" y="3406"/>
                    <a:pt x="5376" y="2164"/>
                  </a:cubicBezTo>
                  <a:cubicBezTo>
                    <a:pt x="5376" y="930"/>
                    <a:pt x="4266" y="0"/>
                    <a:pt x="2588" y="0"/>
                  </a:cubicBezTo>
                  <a:close/>
                  <a:moveTo>
                    <a:pt x="2414" y="7644"/>
                  </a:moveTo>
                  <a:cubicBezTo>
                    <a:pt x="1860" y="7644"/>
                    <a:pt x="1402" y="8095"/>
                    <a:pt x="1402" y="8657"/>
                  </a:cubicBezTo>
                  <a:cubicBezTo>
                    <a:pt x="1402" y="9212"/>
                    <a:pt x="1860" y="9662"/>
                    <a:pt x="2414" y="9662"/>
                  </a:cubicBezTo>
                  <a:cubicBezTo>
                    <a:pt x="2969" y="9655"/>
                    <a:pt x="3420" y="9212"/>
                    <a:pt x="3427" y="8657"/>
                  </a:cubicBezTo>
                  <a:cubicBezTo>
                    <a:pt x="3420" y="8102"/>
                    <a:pt x="2969" y="7651"/>
                    <a:pt x="2414" y="7644"/>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834" name="Google Shape;7834;p76"/>
          <p:cNvGrpSpPr/>
          <p:nvPr/>
        </p:nvGrpSpPr>
        <p:grpSpPr>
          <a:xfrm>
            <a:off x="3569125" y="3702947"/>
            <a:ext cx="388728" cy="330692"/>
            <a:chOff x="3569125" y="3702947"/>
            <a:chExt cx="388728" cy="330692"/>
          </a:xfrm>
        </p:grpSpPr>
        <p:sp>
          <p:nvSpPr>
            <p:cNvPr id="7835" name="Google Shape;7835;p76"/>
            <p:cNvSpPr/>
            <p:nvPr/>
          </p:nvSpPr>
          <p:spPr>
            <a:xfrm>
              <a:off x="3569125" y="3702947"/>
              <a:ext cx="388728" cy="330692"/>
            </a:xfrm>
            <a:custGeom>
              <a:avLst/>
              <a:gdLst/>
              <a:ahLst/>
              <a:cxnLst/>
              <a:rect l="l" t="t" r="r" b="b"/>
              <a:pathLst>
                <a:path w="14796" h="12587" extrusionOk="0">
                  <a:moveTo>
                    <a:pt x="7402" y="0"/>
                  </a:moveTo>
                  <a:cubicBezTo>
                    <a:pt x="6946" y="0"/>
                    <a:pt x="6490" y="226"/>
                    <a:pt x="6230" y="677"/>
                  </a:cubicBezTo>
                  <a:lnTo>
                    <a:pt x="521" y="10555"/>
                  </a:lnTo>
                  <a:cubicBezTo>
                    <a:pt x="1" y="11456"/>
                    <a:pt x="653" y="12587"/>
                    <a:pt x="1693" y="12587"/>
                  </a:cubicBezTo>
                  <a:lnTo>
                    <a:pt x="13103" y="12587"/>
                  </a:lnTo>
                  <a:cubicBezTo>
                    <a:pt x="14144" y="12587"/>
                    <a:pt x="14796" y="11456"/>
                    <a:pt x="14275" y="10555"/>
                  </a:cubicBezTo>
                  <a:lnTo>
                    <a:pt x="8574" y="671"/>
                  </a:lnTo>
                  <a:cubicBezTo>
                    <a:pt x="8311" y="224"/>
                    <a:pt x="7856" y="0"/>
                    <a:pt x="7402"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36" name="Google Shape;7836;p76"/>
            <p:cNvSpPr/>
            <p:nvPr/>
          </p:nvSpPr>
          <p:spPr>
            <a:xfrm>
              <a:off x="3607036" y="3733135"/>
              <a:ext cx="313089" cy="270265"/>
            </a:xfrm>
            <a:custGeom>
              <a:avLst/>
              <a:gdLst/>
              <a:ahLst/>
              <a:cxnLst/>
              <a:rect l="l" t="t" r="r" b="b"/>
              <a:pathLst>
                <a:path w="11917" h="10287" extrusionOk="0">
                  <a:moveTo>
                    <a:pt x="5959" y="0"/>
                  </a:moveTo>
                  <a:cubicBezTo>
                    <a:pt x="5891" y="0"/>
                    <a:pt x="5823" y="35"/>
                    <a:pt x="5785" y="104"/>
                  </a:cubicBezTo>
                  <a:lnTo>
                    <a:pt x="77" y="9981"/>
                  </a:lnTo>
                  <a:cubicBezTo>
                    <a:pt x="1" y="10120"/>
                    <a:pt x="98" y="10286"/>
                    <a:pt x="250" y="10286"/>
                  </a:cubicBezTo>
                  <a:lnTo>
                    <a:pt x="11667" y="10286"/>
                  </a:lnTo>
                  <a:cubicBezTo>
                    <a:pt x="11820" y="10286"/>
                    <a:pt x="11917" y="10120"/>
                    <a:pt x="11841" y="9981"/>
                  </a:cubicBezTo>
                  <a:lnTo>
                    <a:pt x="6132" y="104"/>
                  </a:lnTo>
                  <a:cubicBezTo>
                    <a:pt x="6094" y="35"/>
                    <a:pt x="6026" y="0"/>
                    <a:pt x="5959"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37" name="Google Shape;7837;p76"/>
            <p:cNvSpPr/>
            <p:nvPr/>
          </p:nvSpPr>
          <p:spPr>
            <a:xfrm>
              <a:off x="3731489" y="3930126"/>
              <a:ext cx="55987" cy="47816"/>
            </a:xfrm>
            <a:custGeom>
              <a:avLst/>
              <a:gdLst/>
              <a:ahLst/>
              <a:cxnLst/>
              <a:rect l="l" t="t" r="r" b="b"/>
              <a:pathLst>
                <a:path w="2131" h="1820" extrusionOk="0">
                  <a:moveTo>
                    <a:pt x="1215" y="0"/>
                  </a:moveTo>
                  <a:cubicBezTo>
                    <a:pt x="410" y="0"/>
                    <a:pt x="1" y="978"/>
                    <a:pt x="577" y="1554"/>
                  </a:cubicBezTo>
                  <a:cubicBezTo>
                    <a:pt x="760" y="1738"/>
                    <a:pt x="988" y="1820"/>
                    <a:pt x="1211" y="1820"/>
                  </a:cubicBezTo>
                  <a:cubicBezTo>
                    <a:pt x="1679" y="1820"/>
                    <a:pt x="2130" y="1458"/>
                    <a:pt x="2130" y="909"/>
                  </a:cubicBezTo>
                  <a:cubicBezTo>
                    <a:pt x="2130" y="409"/>
                    <a:pt x="1721" y="0"/>
                    <a:pt x="1215"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38" name="Google Shape;7838;p76"/>
            <p:cNvSpPr/>
            <p:nvPr/>
          </p:nvSpPr>
          <p:spPr>
            <a:xfrm>
              <a:off x="3742812" y="3798185"/>
              <a:ext cx="41379" cy="112446"/>
            </a:xfrm>
            <a:custGeom>
              <a:avLst/>
              <a:gdLst/>
              <a:ahLst/>
              <a:cxnLst/>
              <a:rect l="l" t="t" r="r" b="b"/>
              <a:pathLst>
                <a:path w="1575" h="4280" extrusionOk="0">
                  <a:moveTo>
                    <a:pt x="534" y="0"/>
                  </a:moveTo>
                  <a:cubicBezTo>
                    <a:pt x="236" y="0"/>
                    <a:pt x="0" y="236"/>
                    <a:pt x="0" y="534"/>
                  </a:cubicBezTo>
                  <a:lnTo>
                    <a:pt x="0" y="3746"/>
                  </a:lnTo>
                  <a:cubicBezTo>
                    <a:pt x="0" y="4037"/>
                    <a:pt x="236" y="4280"/>
                    <a:pt x="534" y="4280"/>
                  </a:cubicBezTo>
                  <a:lnTo>
                    <a:pt x="1040" y="4280"/>
                  </a:lnTo>
                  <a:cubicBezTo>
                    <a:pt x="1339" y="4280"/>
                    <a:pt x="1575" y="4037"/>
                    <a:pt x="1575" y="3746"/>
                  </a:cubicBezTo>
                  <a:lnTo>
                    <a:pt x="1575" y="534"/>
                  </a:lnTo>
                  <a:cubicBezTo>
                    <a:pt x="1575" y="236"/>
                    <a:pt x="1339" y="0"/>
                    <a:pt x="1040"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839" name="Google Shape;7839;p76"/>
          <p:cNvGrpSpPr/>
          <p:nvPr/>
        </p:nvGrpSpPr>
        <p:grpSpPr>
          <a:xfrm>
            <a:off x="4111994" y="3682455"/>
            <a:ext cx="387992" cy="371625"/>
            <a:chOff x="4111994" y="3682455"/>
            <a:chExt cx="387992" cy="371625"/>
          </a:xfrm>
        </p:grpSpPr>
        <p:sp>
          <p:nvSpPr>
            <p:cNvPr id="7840" name="Google Shape;7840;p76"/>
            <p:cNvSpPr/>
            <p:nvPr/>
          </p:nvSpPr>
          <p:spPr>
            <a:xfrm>
              <a:off x="4111994" y="3682455"/>
              <a:ext cx="386179" cy="371572"/>
            </a:xfrm>
            <a:custGeom>
              <a:avLst/>
              <a:gdLst/>
              <a:ahLst/>
              <a:cxnLst/>
              <a:rect l="l" t="t" r="r" b="b"/>
              <a:pathLst>
                <a:path w="14699" h="14143" extrusionOk="0">
                  <a:moveTo>
                    <a:pt x="7623" y="1546"/>
                  </a:moveTo>
                  <a:cubicBezTo>
                    <a:pt x="9044" y="1546"/>
                    <a:pt x="10458" y="2093"/>
                    <a:pt x="11529" y="3164"/>
                  </a:cubicBezTo>
                  <a:cubicBezTo>
                    <a:pt x="13485" y="5113"/>
                    <a:pt x="13700" y="8199"/>
                    <a:pt x="12035" y="10398"/>
                  </a:cubicBezTo>
                  <a:lnTo>
                    <a:pt x="12028" y="10398"/>
                  </a:lnTo>
                  <a:lnTo>
                    <a:pt x="4294" y="2664"/>
                  </a:lnTo>
                  <a:cubicBezTo>
                    <a:pt x="5285" y="1914"/>
                    <a:pt x="6456" y="1546"/>
                    <a:pt x="7623" y="1546"/>
                  </a:cubicBezTo>
                  <a:close/>
                  <a:moveTo>
                    <a:pt x="3198" y="3760"/>
                  </a:moveTo>
                  <a:lnTo>
                    <a:pt x="10932" y="11494"/>
                  </a:lnTo>
                  <a:cubicBezTo>
                    <a:pt x="9959" y="12225"/>
                    <a:pt x="8794" y="12598"/>
                    <a:pt x="7620" y="12598"/>
                  </a:cubicBezTo>
                  <a:cubicBezTo>
                    <a:pt x="6777" y="12598"/>
                    <a:pt x="5930" y="12406"/>
                    <a:pt x="5147" y="12014"/>
                  </a:cubicBezTo>
                  <a:cubicBezTo>
                    <a:pt x="3275" y="11078"/>
                    <a:pt x="2096" y="9164"/>
                    <a:pt x="2089" y="7070"/>
                  </a:cubicBezTo>
                  <a:lnTo>
                    <a:pt x="2089" y="7070"/>
                  </a:lnTo>
                  <a:cubicBezTo>
                    <a:pt x="2090" y="5872"/>
                    <a:pt x="2478" y="4716"/>
                    <a:pt x="3198" y="3760"/>
                  </a:cubicBezTo>
                  <a:close/>
                  <a:moveTo>
                    <a:pt x="7617" y="1"/>
                  </a:moveTo>
                  <a:cubicBezTo>
                    <a:pt x="4759" y="8"/>
                    <a:pt x="2186" y="1728"/>
                    <a:pt x="1090" y="4371"/>
                  </a:cubicBezTo>
                  <a:cubicBezTo>
                    <a:pt x="1" y="7013"/>
                    <a:pt x="604" y="10051"/>
                    <a:pt x="2630" y="12077"/>
                  </a:cubicBezTo>
                  <a:cubicBezTo>
                    <a:pt x="3979" y="13426"/>
                    <a:pt x="5786" y="14143"/>
                    <a:pt x="7626" y="14143"/>
                  </a:cubicBezTo>
                  <a:cubicBezTo>
                    <a:pt x="8538" y="14143"/>
                    <a:pt x="9459" y="13966"/>
                    <a:pt x="10336" y="13603"/>
                  </a:cubicBezTo>
                  <a:cubicBezTo>
                    <a:pt x="12971" y="12507"/>
                    <a:pt x="14692" y="9933"/>
                    <a:pt x="14698" y="7076"/>
                  </a:cubicBezTo>
                  <a:cubicBezTo>
                    <a:pt x="14692" y="3164"/>
                    <a:pt x="11529" y="1"/>
                    <a:pt x="7617" y="1"/>
                  </a:cubicBezTo>
                  <a:close/>
                </a:path>
              </a:pathLst>
            </a:custGeom>
            <a:solidFill>
              <a:srgbClr val="8394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41" name="Google Shape;7841;p76"/>
            <p:cNvSpPr/>
            <p:nvPr/>
          </p:nvSpPr>
          <p:spPr>
            <a:xfrm>
              <a:off x="4301156" y="3682455"/>
              <a:ext cx="198830" cy="371625"/>
            </a:xfrm>
            <a:custGeom>
              <a:avLst/>
              <a:gdLst/>
              <a:ahLst/>
              <a:cxnLst/>
              <a:rect l="l" t="t" r="r" b="b"/>
              <a:pathLst>
                <a:path w="7568" h="14145" extrusionOk="0">
                  <a:moveTo>
                    <a:pt x="493" y="0"/>
                  </a:moveTo>
                  <a:cubicBezTo>
                    <a:pt x="468" y="0"/>
                    <a:pt x="442" y="1"/>
                    <a:pt x="417" y="1"/>
                  </a:cubicBezTo>
                  <a:cubicBezTo>
                    <a:pt x="278" y="1"/>
                    <a:pt x="139" y="8"/>
                    <a:pt x="0" y="15"/>
                  </a:cubicBezTo>
                  <a:cubicBezTo>
                    <a:pt x="3739" y="230"/>
                    <a:pt x="6666" y="3323"/>
                    <a:pt x="6666" y="7076"/>
                  </a:cubicBezTo>
                  <a:cubicBezTo>
                    <a:pt x="6666" y="10821"/>
                    <a:pt x="3739" y="13915"/>
                    <a:pt x="0" y="14130"/>
                  </a:cubicBezTo>
                  <a:cubicBezTo>
                    <a:pt x="139" y="14137"/>
                    <a:pt x="278" y="14144"/>
                    <a:pt x="417" y="14144"/>
                  </a:cubicBezTo>
                  <a:cubicBezTo>
                    <a:pt x="442" y="14144"/>
                    <a:pt x="468" y="14144"/>
                    <a:pt x="493" y="14144"/>
                  </a:cubicBezTo>
                  <a:cubicBezTo>
                    <a:pt x="4398" y="14144"/>
                    <a:pt x="7568" y="10983"/>
                    <a:pt x="7568" y="7076"/>
                  </a:cubicBezTo>
                  <a:cubicBezTo>
                    <a:pt x="7568" y="3162"/>
                    <a:pt x="4398" y="0"/>
                    <a:pt x="493" y="0"/>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842" name="Google Shape;7842;p76"/>
          <p:cNvGrpSpPr/>
          <p:nvPr/>
        </p:nvGrpSpPr>
        <p:grpSpPr>
          <a:xfrm>
            <a:off x="4674908" y="3682271"/>
            <a:ext cx="371966" cy="371966"/>
            <a:chOff x="4674908" y="3682271"/>
            <a:chExt cx="371966" cy="371966"/>
          </a:xfrm>
        </p:grpSpPr>
        <p:sp>
          <p:nvSpPr>
            <p:cNvPr id="7843" name="Google Shape;7843;p76"/>
            <p:cNvSpPr/>
            <p:nvPr/>
          </p:nvSpPr>
          <p:spPr>
            <a:xfrm>
              <a:off x="4674908" y="3682271"/>
              <a:ext cx="371966" cy="371966"/>
            </a:xfrm>
            <a:custGeom>
              <a:avLst/>
              <a:gdLst/>
              <a:ahLst/>
              <a:cxnLst/>
              <a:rect l="l" t="t" r="r" b="b"/>
              <a:pathLst>
                <a:path w="14158" h="14158" extrusionOk="0">
                  <a:moveTo>
                    <a:pt x="2394" y="1"/>
                  </a:moveTo>
                  <a:cubicBezTo>
                    <a:pt x="1069" y="1"/>
                    <a:pt x="1" y="1076"/>
                    <a:pt x="1" y="2401"/>
                  </a:cubicBezTo>
                  <a:lnTo>
                    <a:pt x="1" y="11765"/>
                  </a:lnTo>
                  <a:cubicBezTo>
                    <a:pt x="1" y="13083"/>
                    <a:pt x="1076" y="14158"/>
                    <a:pt x="2394" y="14158"/>
                  </a:cubicBezTo>
                  <a:lnTo>
                    <a:pt x="11757" y="14158"/>
                  </a:lnTo>
                  <a:cubicBezTo>
                    <a:pt x="13082" y="14158"/>
                    <a:pt x="14157" y="13083"/>
                    <a:pt x="14157" y="11758"/>
                  </a:cubicBezTo>
                  <a:lnTo>
                    <a:pt x="14157" y="2394"/>
                  </a:lnTo>
                  <a:cubicBezTo>
                    <a:pt x="14150" y="1076"/>
                    <a:pt x="13082" y="1"/>
                    <a:pt x="1175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44" name="Google Shape;7844;p76"/>
            <p:cNvSpPr/>
            <p:nvPr/>
          </p:nvSpPr>
          <p:spPr>
            <a:xfrm>
              <a:off x="4690934" y="3698140"/>
              <a:ext cx="339887" cy="340071"/>
            </a:xfrm>
            <a:custGeom>
              <a:avLst/>
              <a:gdLst/>
              <a:ahLst/>
              <a:cxnLst/>
              <a:rect l="l" t="t" r="r" b="b"/>
              <a:pathLst>
                <a:path w="12937" h="12944" extrusionOk="0">
                  <a:moveTo>
                    <a:pt x="1784" y="0"/>
                  </a:moveTo>
                  <a:cubicBezTo>
                    <a:pt x="799" y="0"/>
                    <a:pt x="1" y="805"/>
                    <a:pt x="1" y="1790"/>
                  </a:cubicBezTo>
                  <a:lnTo>
                    <a:pt x="1" y="11154"/>
                  </a:lnTo>
                  <a:cubicBezTo>
                    <a:pt x="1" y="12139"/>
                    <a:pt x="799" y="12943"/>
                    <a:pt x="1784" y="12943"/>
                  </a:cubicBezTo>
                  <a:lnTo>
                    <a:pt x="11147" y="12943"/>
                  </a:lnTo>
                  <a:cubicBezTo>
                    <a:pt x="12139" y="12943"/>
                    <a:pt x="12937" y="12146"/>
                    <a:pt x="12937" y="11154"/>
                  </a:cubicBezTo>
                  <a:lnTo>
                    <a:pt x="12937" y="1790"/>
                  </a:lnTo>
                  <a:cubicBezTo>
                    <a:pt x="12937" y="805"/>
                    <a:pt x="12139" y="0"/>
                    <a:pt x="11147"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45" name="Google Shape;7845;p76"/>
            <p:cNvSpPr/>
            <p:nvPr/>
          </p:nvSpPr>
          <p:spPr>
            <a:xfrm>
              <a:off x="4802829" y="3742409"/>
              <a:ext cx="103908" cy="89169"/>
            </a:xfrm>
            <a:custGeom>
              <a:avLst/>
              <a:gdLst/>
              <a:ahLst/>
              <a:cxnLst/>
              <a:rect l="l" t="t" r="r" b="b"/>
              <a:pathLst>
                <a:path w="3955" h="3394" extrusionOk="0">
                  <a:moveTo>
                    <a:pt x="2262" y="1"/>
                  </a:moveTo>
                  <a:cubicBezTo>
                    <a:pt x="757" y="1"/>
                    <a:pt x="1" y="1825"/>
                    <a:pt x="1069" y="2893"/>
                  </a:cubicBezTo>
                  <a:cubicBezTo>
                    <a:pt x="1414" y="3239"/>
                    <a:pt x="1838" y="3393"/>
                    <a:pt x="2254" y="3393"/>
                  </a:cubicBezTo>
                  <a:cubicBezTo>
                    <a:pt x="3122" y="3393"/>
                    <a:pt x="3954" y="2716"/>
                    <a:pt x="3954" y="1693"/>
                  </a:cubicBezTo>
                  <a:cubicBezTo>
                    <a:pt x="3954" y="764"/>
                    <a:pt x="3198" y="1"/>
                    <a:pt x="2262"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46" name="Google Shape;7846;p76"/>
            <p:cNvSpPr/>
            <p:nvPr/>
          </p:nvSpPr>
          <p:spPr>
            <a:xfrm>
              <a:off x="4789167" y="3855591"/>
              <a:ext cx="143448" cy="138509"/>
            </a:xfrm>
            <a:custGeom>
              <a:avLst/>
              <a:gdLst/>
              <a:ahLst/>
              <a:cxnLst/>
              <a:rect l="l" t="t" r="r" b="b"/>
              <a:pathLst>
                <a:path w="5460" h="5272" extrusionOk="0">
                  <a:moveTo>
                    <a:pt x="403" y="0"/>
                  </a:moveTo>
                  <a:cubicBezTo>
                    <a:pt x="181" y="0"/>
                    <a:pt x="1" y="181"/>
                    <a:pt x="1" y="403"/>
                  </a:cubicBezTo>
                  <a:lnTo>
                    <a:pt x="1" y="957"/>
                  </a:lnTo>
                  <a:cubicBezTo>
                    <a:pt x="1" y="1179"/>
                    <a:pt x="181" y="1360"/>
                    <a:pt x="403" y="1360"/>
                  </a:cubicBezTo>
                  <a:lnTo>
                    <a:pt x="764" y="1360"/>
                  </a:lnTo>
                  <a:cubicBezTo>
                    <a:pt x="986" y="1360"/>
                    <a:pt x="1166" y="1533"/>
                    <a:pt x="1166" y="1755"/>
                  </a:cubicBezTo>
                  <a:lnTo>
                    <a:pt x="1166" y="3517"/>
                  </a:lnTo>
                  <a:cubicBezTo>
                    <a:pt x="1166" y="3732"/>
                    <a:pt x="986" y="3912"/>
                    <a:pt x="764" y="3912"/>
                  </a:cubicBezTo>
                  <a:lnTo>
                    <a:pt x="514" y="3912"/>
                  </a:lnTo>
                  <a:cubicBezTo>
                    <a:pt x="292" y="3912"/>
                    <a:pt x="112" y="4093"/>
                    <a:pt x="112" y="4315"/>
                  </a:cubicBezTo>
                  <a:lnTo>
                    <a:pt x="112" y="4869"/>
                  </a:lnTo>
                  <a:cubicBezTo>
                    <a:pt x="112" y="5091"/>
                    <a:pt x="292" y="5272"/>
                    <a:pt x="514" y="5272"/>
                  </a:cubicBezTo>
                  <a:lnTo>
                    <a:pt x="5057" y="5272"/>
                  </a:lnTo>
                  <a:cubicBezTo>
                    <a:pt x="5279" y="5272"/>
                    <a:pt x="5459" y="5091"/>
                    <a:pt x="5459" y="4869"/>
                  </a:cubicBezTo>
                  <a:lnTo>
                    <a:pt x="5459" y="4321"/>
                  </a:lnTo>
                  <a:cubicBezTo>
                    <a:pt x="5459" y="4100"/>
                    <a:pt x="5279" y="3919"/>
                    <a:pt x="5057" y="3919"/>
                  </a:cubicBezTo>
                  <a:lnTo>
                    <a:pt x="4807" y="3919"/>
                  </a:lnTo>
                  <a:cubicBezTo>
                    <a:pt x="4585" y="3919"/>
                    <a:pt x="4405" y="3739"/>
                    <a:pt x="4405" y="3517"/>
                  </a:cubicBezTo>
                  <a:lnTo>
                    <a:pt x="4405" y="403"/>
                  </a:lnTo>
                  <a:cubicBezTo>
                    <a:pt x="4405" y="181"/>
                    <a:pt x="4225" y="0"/>
                    <a:pt x="4003"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847" name="Google Shape;7847;p76"/>
          <p:cNvGrpSpPr/>
          <p:nvPr/>
        </p:nvGrpSpPr>
        <p:grpSpPr>
          <a:xfrm>
            <a:off x="5223609" y="3731112"/>
            <a:ext cx="371782" cy="274285"/>
            <a:chOff x="5223609" y="3731112"/>
            <a:chExt cx="371782" cy="274285"/>
          </a:xfrm>
        </p:grpSpPr>
        <p:sp>
          <p:nvSpPr>
            <p:cNvPr id="7848" name="Google Shape;7848;p76"/>
            <p:cNvSpPr/>
            <p:nvPr/>
          </p:nvSpPr>
          <p:spPr>
            <a:xfrm>
              <a:off x="5223609" y="3731112"/>
              <a:ext cx="371782" cy="274285"/>
            </a:xfrm>
            <a:custGeom>
              <a:avLst/>
              <a:gdLst/>
              <a:ahLst/>
              <a:cxnLst/>
              <a:rect l="l" t="t" r="r" b="b"/>
              <a:pathLst>
                <a:path w="14151" h="10440" extrusionOk="0">
                  <a:moveTo>
                    <a:pt x="11972" y="1"/>
                  </a:moveTo>
                  <a:lnTo>
                    <a:pt x="5563" y="6410"/>
                  </a:lnTo>
                  <a:cubicBezTo>
                    <a:pt x="5477" y="6497"/>
                    <a:pt x="5364" y="6540"/>
                    <a:pt x="5251" y="6540"/>
                  </a:cubicBezTo>
                  <a:cubicBezTo>
                    <a:pt x="5138" y="6540"/>
                    <a:pt x="5026" y="6497"/>
                    <a:pt x="4939" y="6410"/>
                  </a:cubicBezTo>
                  <a:lnTo>
                    <a:pt x="2178" y="3649"/>
                  </a:lnTo>
                  <a:lnTo>
                    <a:pt x="0" y="5827"/>
                  </a:lnTo>
                  <a:lnTo>
                    <a:pt x="4162" y="9989"/>
                  </a:lnTo>
                  <a:cubicBezTo>
                    <a:pt x="4453" y="10280"/>
                    <a:pt x="4842" y="10440"/>
                    <a:pt x="5251" y="10440"/>
                  </a:cubicBezTo>
                  <a:cubicBezTo>
                    <a:pt x="5660" y="10440"/>
                    <a:pt x="6056" y="10280"/>
                    <a:pt x="6340" y="9989"/>
                  </a:cubicBezTo>
                  <a:lnTo>
                    <a:pt x="14150" y="2179"/>
                  </a:lnTo>
                  <a:lnTo>
                    <a:pt x="11972" y="1"/>
                  </a:lnTo>
                  <a:close/>
                </a:path>
              </a:pathLst>
            </a:custGeom>
            <a:solidFill>
              <a:srgbClr val="9FAE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49" name="Google Shape;7849;p76"/>
            <p:cNvSpPr/>
            <p:nvPr/>
          </p:nvSpPr>
          <p:spPr>
            <a:xfrm>
              <a:off x="5338236" y="3769391"/>
              <a:ext cx="257155" cy="236006"/>
            </a:xfrm>
            <a:custGeom>
              <a:avLst/>
              <a:gdLst/>
              <a:ahLst/>
              <a:cxnLst/>
              <a:rect l="l" t="t" r="r" b="b"/>
              <a:pathLst>
                <a:path w="9788" h="8983" extrusionOk="0">
                  <a:moveTo>
                    <a:pt x="9066" y="0"/>
                  </a:moveTo>
                  <a:lnTo>
                    <a:pt x="826" y="8248"/>
                  </a:lnTo>
                  <a:cubicBezTo>
                    <a:pt x="597" y="8470"/>
                    <a:pt x="312" y="8629"/>
                    <a:pt x="0" y="8698"/>
                  </a:cubicBezTo>
                  <a:cubicBezTo>
                    <a:pt x="257" y="8886"/>
                    <a:pt x="569" y="8983"/>
                    <a:pt x="888" y="8983"/>
                  </a:cubicBezTo>
                  <a:cubicBezTo>
                    <a:pt x="1297" y="8983"/>
                    <a:pt x="1693" y="8823"/>
                    <a:pt x="1977" y="8532"/>
                  </a:cubicBezTo>
                  <a:lnTo>
                    <a:pt x="9787" y="722"/>
                  </a:lnTo>
                  <a:lnTo>
                    <a:pt x="9066" y="0"/>
                  </a:ln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7850" name="Google Shape;7850;p76"/>
          <p:cNvSpPr/>
          <p:nvPr/>
        </p:nvSpPr>
        <p:spPr>
          <a:xfrm>
            <a:off x="5812218" y="3723834"/>
            <a:ext cx="291966" cy="289050"/>
          </a:xfrm>
          <a:custGeom>
            <a:avLst/>
            <a:gdLst/>
            <a:ahLst/>
            <a:cxnLst/>
            <a:rect l="l" t="t" r="r" b="b"/>
            <a:pathLst>
              <a:path w="11113" h="11002" extrusionOk="0">
                <a:moveTo>
                  <a:pt x="2619" y="0"/>
                </a:moveTo>
                <a:cubicBezTo>
                  <a:pt x="2492" y="0"/>
                  <a:pt x="2366" y="49"/>
                  <a:pt x="2268" y="146"/>
                </a:cubicBezTo>
                <a:lnTo>
                  <a:pt x="201" y="2213"/>
                </a:lnTo>
                <a:cubicBezTo>
                  <a:pt x="7" y="2407"/>
                  <a:pt x="7" y="2719"/>
                  <a:pt x="201" y="2914"/>
                </a:cubicBezTo>
                <a:lnTo>
                  <a:pt x="2782" y="5501"/>
                </a:lnTo>
                <a:lnTo>
                  <a:pt x="195" y="8081"/>
                </a:lnTo>
                <a:cubicBezTo>
                  <a:pt x="0" y="8275"/>
                  <a:pt x="0" y="8587"/>
                  <a:pt x="195" y="8782"/>
                </a:cubicBezTo>
                <a:lnTo>
                  <a:pt x="2268" y="10856"/>
                </a:lnTo>
                <a:cubicBezTo>
                  <a:pt x="2366" y="10953"/>
                  <a:pt x="2492" y="11001"/>
                  <a:pt x="2619" y="11001"/>
                </a:cubicBezTo>
                <a:cubicBezTo>
                  <a:pt x="2745" y="11001"/>
                  <a:pt x="2872" y="10953"/>
                  <a:pt x="2969" y="10856"/>
                </a:cubicBezTo>
                <a:lnTo>
                  <a:pt x="5556" y="8268"/>
                </a:lnTo>
                <a:lnTo>
                  <a:pt x="8143" y="10856"/>
                </a:lnTo>
                <a:cubicBezTo>
                  <a:pt x="8241" y="10953"/>
                  <a:pt x="8367" y="11001"/>
                  <a:pt x="8494" y="11001"/>
                </a:cubicBezTo>
                <a:cubicBezTo>
                  <a:pt x="8620" y="11001"/>
                  <a:pt x="8747" y="10953"/>
                  <a:pt x="8844" y="10856"/>
                </a:cubicBezTo>
                <a:lnTo>
                  <a:pt x="10911" y="8789"/>
                </a:lnTo>
                <a:cubicBezTo>
                  <a:pt x="11105" y="8594"/>
                  <a:pt x="11105" y="8275"/>
                  <a:pt x="10911" y="8081"/>
                </a:cubicBezTo>
                <a:lnTo>
                  <a:pt x="8331" y="5501"/>
                </a:lnTo>
                <a:lnTo>
                  <a:pt x="10918" y="2914"/>
                </a:lnTo>
                <a:cubicBezTo>
                  <a:pt x="11112" y="2719"/>
                  <a:pt x="11112" y="2407"/>
                  <a:pt x="10918" y="2213"/>
                </a:cubicBezTo>
                <a:lnTo>
                  <a:pt x="8844" y="146"/>
                </a:lnTo>
                <a:cubicBezTo>
                  <a:pt x="8747" y="49"/>
                  <a:pt x="8620" y="0"/>
                  <a:pt x="8494" y="0"/>
                </a:cubicBezTo>
                <a:cubicBezTo>
                  <a:pt x="8367" y="0"/>
                  <a:pt x="8241" y="49"/>
                  <a:pt x="8143" y="146"/>
                </a:cubicBezTo>
                <a:lnTo>
                  <a:pt x="5556" y="2726"/>
                </a:lnTo>
                <a:lnTo>
                  <a:pt x="2969" y="146"/>
                </a:lnTo>
                <a:cubicBezTo>
                  <a:pt x="2872" y="49"/>
                  <a:pt x="2745" y="0"/>
                  <a:pt x="2619" y="0"/>
                </a:cubicBezTo>
                <a:close/>
              </a:path>
            </a:pathLst>
          </a:custGeom>
          <a:solidFill>
            <a:srgbClr val="96A4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7851" name="Google Shape;7851;p76"/>
          <p:cNvGrpSpPr/>
          <p:nvPr/>
        </p:nvGrpSpPr>
        <p:grpSpPr>
          <a:xfrm>
            <a:off x="6319908" y="3696721"/>
            <a:ext cx="373963" cy="343119"/>
            <a:chOff x="6319908" y="3696721"/>
            <a:chExt cx="373963" cy="343119"/>
          </a:xfrm>
        </p:grpSpPr>
        <p:sp>
          <p:nvSpPr>
            <p:cNvPr id="7852" name="Google Shape;7852;p76"/>
            <p:cNvSpPr/>
            <p:nvPr/>
          </p:nvSpPr>
          <p:spPr>
            <a:xfrm>
              <a:off x="6378049" y="3745325"/>
              <a:ext cx="48315" cy="66180"/>
            </a:xfrm>
            <a:custGeom>
              <a:avLst/>
              <a:gdLst/>
              <a:ahLst/>
              <a:cxnLst/>
              <a:rect l="l" t="t" r="r" b="b"/>
              <a:pathLst>
                <a:path w="1839" h="2519" extrusionOk="0">
                  <a:moveTo>
                    <a:pt x="0" y="1"/>
                  </a:moveTo>
                  <a:lnTo>
                    <a:pt x="0" y="2519"/>
                  </a:lnTo>
                  <a:lnTo>
                    <a:pt x="1838" y="923"/>
                  </a:lnTo>
                  <a:lnTo>
                    <a:pt x="1838" y="1"/>
                  </a:lnTo>
                  <a:close/>
                </a:path>
              </a:pathLst>
            </a:custGeom>
            <a:solidFill>
              <a:srgbClr val="B7C2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53" name="Google Shape;7853;p76"/>
            <p:cNvSpPr/>
            <p:nvPr/>
          </p:nvSpPr>
          <p:spPr>
            <a:xfrm>
              <a:off x="6401195" y="3745325"/>
              <a:ext cx="25169" cy="46135"/>
            </a:xfrm>
            <a:custGeom>
              <a:avLst/>
              <a:gdLst/>
              <a:ahLst/>
              <a:cxnLst/>
              <a:rect l="l" t="t" r="r" b="b"/>
              <a:pathLst>
                <a:path w="958" h="1756" extrusionOk="0">
                  <a:moveTo>
                    <a:pt x="0" y="1"/>
                  </a:moveTo>
                  <a:lnTo>
                    <a:pt x="0" y="1756"/>
                  </a:lnTo>
                  <a:lnTo>
                    <a:pt x="957" y="923"/>
                  </a:lnTo>
                  <a:lnTo>
                    <a:pt x="957" y="1"/>
                  </a:lnTo>
                  <a:close/>
                </a:path>
              </a:pathLst>
            </a:custGeom>
            <a:solidFill>
              <a:srgbClr val="9FAE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54" name="Google Shape;7854;p76"/>
            <p:cNvSpPr/>
            <p:nvPr/>
          </p:nvSpPr>
          <p:spPr>
            <a:xfrm>
              <a:off x="6366016" y="3736813"/>
              <a:ext cx="281562" cy="303027"/>
            </a:xfrm>
            <a:custGeom>
              <a:avLst/>
              <a:gdLst/>
              <a:ahLst/>
              <a:cxnLst/>
              <a:rect l="l" t="t" r="r" b="b"/>
              <a:pathLst>
                <a:path w="10717" h="11534" extrusionOk="0">
                  <a:moveTo>
                    <a:pt x="5359" y="1"/>
                  </a:moveTo>
                  <a:cubicBezTo>
                    <a:pt x="5333" y="1"/>
                    <a:pt x="5307" y="9"/>
                    <a:pt x="5286" y="27"/>
                  </a:cubicBezTo>
                  <a:lnTo>
                    <a:pt x="0" y="4625"/>
                  </a:lnTo>
                  <a:lnTo>
                    <a:pt x="0" y="11222"/>
                  </a:lnTo>
                  <a:cubicBezTo>
                    <a:pt x="0" y="11395"/>
                    <a:pt x="146" y="11534"/>
                    <a:pt x="319" y="11534"/>
                  </a:cubicBezTo>
                  <a:lnTo>
                    <a:pt x="10405" y="11534"/>
                  </a:lnTo>
                  <a:cubicBezTo>
                    <a:pt x="10578" y="11534"/>
                    <a:pt x="10717" y="11395"/>
                    <a:pt x="10717" y="11222"/>
                  </a:cubicBezTo>
                  <a:lnTo>
                    <a:pt x="10717" y="4625"/>
                  </a:lnTo>
                  <a:lnTo>
                    <a:pt x="5431" y="27"/>
                  </a:lnTo>
                  <a:cubicBezTo>
                    <a:pt x="5411" y="9"/>
                    <a:pt x="5385" y="1"/>
                    <a:pt x="5359" y="1"/>
                  </a:cubicBezTo>
                  <a:close/>
                </a:path>
              </a:pathLst>
            </a:custGeom>
            <a:solidFill>
              <a:srgbClr val="879A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55" name="Google Shape;7855;p76"/>
            <p:cNvSpPr/>
            <p:nvPr/>
          </p:nvSpPr>
          <p:spPr>
            <a:xfrm>
              <a:off x="6493753" y="3736813"/>
              <a:ext cx="153825" cy="303027"/>
            </a:xfrm>
            <a:custGeom>
              <a:avLst/>
              <a:gdLst/>
              <a:ahLst/>
              <a:cxnLst/>
              <a:rect l="l" t="t" r="r" b="b"/>
              <a:pathLst>
                <a:path w="5855" h="11534" extrusionOk="0">
                  <a:moveTo>
                    <a:pt x="497" y="1"/>
                  </a:moveTo>
                  <a:cubicBezTo>
                    <a:pt x="471" y="1"/>
                    <a:pt x="445" y="9"/>
                    <a:pt x="424" y="27"/>
                  </a:cubicBezTo>
                  <a:lnTo>
                    <a:pt x="1" y="394"/>
                  </a:lnTo>
                  <a:cubicBezTo>
                    <a:pt x="1901" y="2010"/>
                    <a:pt x="4918" y="4625"/>
                    <a:pt x="4918" y="4625"/>
                  </a:cubicBezTo>
                  <a:lnTo>
                    <a:pt x="4918" y="11222"/>
                  </a:lnTo>
                  <a:cubicBezTo>
                    <a:pt x="4918" y="11395"/>
                    <a:pt x="4773" y="11534"/>
                    <a:pt x="4599" y="11534"/>
                  </a:cubicBezTo>
                  <a:lnTo>
                    <a:pt x="5543" y="11534"/>
                  </a:lnTo>
                  <a:cubicBezTo>
                    <a:pt x="5716" y="11534"/>
                    <a:pt x="5855" y="11395"/>
                    <a:pt x="5855" y="11222"/>
                  </a:cubicBezTo>
                  <a:lnTo>
                    <a:pt x="5855" y="4625"/>
                  </a:lnTo>
                  <a:lnTo>
                    <a:pt x="569" y="27"/>
                  </a:lnTo>
                  <a:cubicBezTo>
                    <a:pt x="549" y="9"/>
                    <a:pt x="523" y="1"/>
                    <a:pt x="497" y="1"/>
                  </a:cubicBezTo>
                  <a:close/>
                </a:path>
              </a:pathLst>
            </a:custGeom>
            <a:solidFill>
              <a:srgbClr val="707F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56" name="Google Shape;7856;p76"/>
            <p:cNvSpPr/>
            <p:nvPr/>
          </p:nvSpPr>
          <p:spPr>
            <a:xfrm>
              <a:off x="6366200" y="3726750"/>
              <a:ext cx="70174" cy="22069"/>
            </a:xfrm>
            <a:custGeom>
              <a:avLst/>
              <a:gdLst/>
              <a:ahLst/>
              <a:cxnLst/>
              <a:rect l="l" t="t" r="r" b="b"/>
              <a:pathLst>
                <a:path w="2671" h="840" extrusionOk="0">
                  <a:moveTo>
                    <a:pt x="118" y="0"/>
                  </a:moveTo>
                  <a:cubicBezTo>
                    <a:pt x="49" y="0"/>
                    <a:pt x="0" y="49"/>
                    <a:pt x="0" y="118"/>
                  </a:cubicBezTo>
                  <a:lnTo>
                    <a:pt x="0" y="722"/>
                  </a:lnTo>
                  <a:cubicBezTo>
                    <a:pt x="0" y="791"/>
                    <a:pt x="49" y="840"/>
                    <a:pt x="118" y="840"/>
                  </a:cubicBezTo>
                  <a:lnTo>
                    <a:pt x="2553" y="840"/>
                  </a:lnTo>
                  <a:cubicBezTo>
                    <a:pt x="2615" y="840"/>
                    <a:pt x="2671" y="791"/>
                    <a:pt x="2671" y="722"/>
                  </a:cubicBezTo>
                  <a:lnTo>
                    <a:pt x="2671" y="118"/>
                  </a:lnTo>
                  <a:cubicBezTo>
                    <a:pt x="2671" y="49"/>
                    <a:pt x="2615" y="0"/>
                    <a:pt x="2553" y="0"/>
                  </a:cubicBezTo>
                  <a:close/>
                </a:path>
              </a:pathLst>
            </a:custGeom>
            <a:solidFill>
              <a:srgbClr val="5769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57" name="Google Shape;7857;p76"/>
            <p:cNvSpPr/>
            <p:nvPr/>
          </p:nvSpPr>
          <p:spPr>
            <a:xfrm>
              <a:off x="6467691" y="3889298"/>
              <a:ext cx="85123" cy="150541"/>
            </a:xfrm>
            <a:custGeom>
              <a:avLst/>
              <a:gdLst/>
              <a:ahLst/>
              <a:cxnLst/>
              <a:rect l="l" t="t" r="r" b="b"/>
              <a:pathLst>
                <a:path w="3240" h="5730" extrusionOk="0">
                  <a:moveTo>
                    <a:pt x="292" y="0"/>
                  </a:moveTo>
                  <a:cubicBezTo>
                    <a:pt x="133" y="0"/>
                    <a:pt x="1" y="132"/>
                    <a:pt x="1" y="292"/>
                  </a:cubicBezTo>
                  <a:lnTo>
                    <a:pt x="1" y="5730"/>
                  </a:lnTo>
                  <a:lnTo>
                    <a:pt x="3240" y="5730"/>
                  </a:lnTo>
                  <a:lnTo>
                    <a:pt x="3240" y="292"/>
                  </a:lnTo>
                  <a:cubicBezTo>
                    <a:pt x="3240" y="132"/>
                    <a:pt x="3108" y="0"/>
                    <a:pt x="2942" y="0"/>
                  </a:cubicBezTo>
                  <a:close/>
                </a:path>
              </a:pathLst>
            </a:custGeom>
            <a:solidFill>
              <a:srgbClr val="5769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58" name="Google Shape;7858;p76"/>
            <p:cNvSpPr/>
            <p:nvPr/>
          </p:nvSpPr>
          <p:spPr>
            <a:xfrm>
              <a:off x="6519632" y="3889298"/>
              <a:ext cx="33182" cy="150541"/>
            </a:xfrm>
            <a:custGeom>
              <a:avLst/>
              <a:gdLst/>
              <a:ahLst/>
              <a:cxnLst/>
              <a:rect l="l" t="t" r="r" b="b"/>
              <a:pathLst>
                <a:path w="1263" h="5730" extrusionOk="0">
                  <a:moveTo>
                    <a:pt x="1" y="0"/>
                  </a:moveTo>
                  <a:cubicBezTo>
                    <a:pt x="167" y="0"/>
                    <a:pt x="299" y="132"/>
                    <a:pt x="299" y="292"/>
                  </a:cubicBezTo>
                  <a:lnTo>
                    <a:pt x="299" y="5730"/>
                  </a:lnTo>
                  <a:lnTo>
                    <a:pt x="1263" y="5730"/>
                  </a:lnTo>
                  <a:lnTo>
                    <a:pt x="1263" y="292"/>
                  </a:lnTo>
                  <a:cubicBezTo>
                    <a:pt x="1263" y="132"/>
                    <a:pt x="1131" y="0"/>
                    <a:pt x="965" y="0"/>
                  </a:cubicBezTo>
                  <a:close/>
                </a:path>
              </a:pathLst>
            </a:custGeom>
            <a:solidFill>
              <a:srgbClr val="2239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59" name="Google Shape;7859;p76"/>
            <p:cNvSpPr/>
            <p:nvPr/>
          </p:nvSpPr>
          <p:spPr>
            <a:xfrm>
              <a:off x="6319908" y="3696721"/>
              <a:ext cx="373963" cy="165096"/>
            </a:xfrm>
            <a:custGeom>
              <a:avLst/>
              <a:gdLst/>
              <a:ahLst/>
              <a:cxnLst/>
              <a:rect l="l" t="t" r="r" b="b"/>
              <a:pathLst>
                <a:path w="14234" h="6284" extrusionOk="0">
                  <a:moveTo>
                    <a:pt x="7114" y="1"/>
                  </a:moveTo>
                  <a:cubicBezTo>
                    <a:pt x="7088" y="1"/>
                    <a:pt x="7062" y="9"/>
                    <a:pt x="7041" y="27"/>
                  </a:cubicBezTo>
                  <a:lnTo>
                    <a:pt x="77" y="6089"/>
                  </a:lnTo>
                  <a:cubicBezTo>
                    <a:pt x="1" y="6158"/>
                    <a:pt x="49" y="6283"/>
                    <a:pt x="153" y="6283"/>
                  </a:cubicBezTo>
                  <a:lnTo>
                    <a:pt x="1762" y="6283"/>
                  </a:lnTo>
                  <a:lnTo>
                    <a:pt x="7041" y="1691"/>
                  </a:lnTo>
                  <a:cubicBezTo>
                    <a:pt x="7062" y="1674"/>
                    <a:pt x="7088" y="1665"/>
                    <a:pt x="7114" y="1665"/>
                  </a:cubicBezTo>
                  <a:cubicBezTo>
                    <a:pt x="7140" y="1665"/>
                    <a:pt x="7166" y="1674"/>
                    <a:pt x="7186" y="1691"/>
                  </a:cubicBezTo>
                  <a:lnTo>
                    <a:pt x="12472" y="6283"/>
                  </a:lnTo>
                  <a:lnTo>
                    <a:pt x="14081" y="6283"/>
                  </a:lnTo>
                  <a:cubicBezTo>
                    <a:pt x="14185" y="6283"/>
                    <a:pt x="14234" y="6158"/>
                    <a:pt x="14150" y="6089"/>
                  </a:cubicBezTo>
                  <a:lnTo>
                    <a:pt x="7186" y="27"/>
                  </a:lnTo>
                  <a:cubicBezTo>
                    <a:pt x="7166" y="9"/>
                    <a:pt x="7140" y="1"/>
                    <a:pt x="7114" y="1"/>
                  </a:cubicBezTo>
                  <a:close/>
                </a:path>
              </a:pathLst>
            </a:custGeom>
            <a:solidFill>
              <a:srgbClr val="8797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60" name="Google Shape;7860;p76"/>
            <p:cNvSpPr/>
            <p:nvPr/>
          </p:nvSpPr>
          <p:spPr>
            <a:xfrm>
              <a:off x="6411021" y="3726750"/>
              <a:ext cx="25353" cy="22253"/>
            </a:xfrm>
            <a:custGeom>
              <a:avLst/>
              <a:gdLst/>
              <a:ahLst/>
              <a:cxnLst/>
              <a:rect l="l" t="t" r="r" b="b"/>
              <a:pathLst>
                <a:path w="965" h="847" extrusionOk="0">
                  <a:moveTo>
                    <a:pt x="1" y="0"/>
                  </a:moveTo>
                  <a:lnTo>
                    <a:pt x="1" y="847"/>
                  </a:lnTo>
                  <a:lnTo>
                    <a:pt x="847" y="847"/>
                  </a:lnTo>
                  <a:cubicBezTo>
                    <a:pt x="909" y="847"/>
                    <a:pt x="965" y="791"/>
                    <a:pt x="965" y="729"/>
                  </a:cubicBezTo>
                  <a:lnTo>
                    <a:pt x="965" y="118"/>
                  </a:lnTo>
                  <a:cubicBezTo>
                    <a:pt x="965" y="56"/>
                    <a:pt x="909" y="0"/>
                    <a:pt x="847" y="0"/>
                  </a:cubicBezTo>
                  <a:close/>
                </a:path>
              </a:pathLst>
            </a:custGeom>
            <a:solidFill>
              <a:srgbClr val="2239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861" name="Google Shape;7861;p76"/>
          <p:cNvGrpSpPr/>
          <p:nvPr/>
        </p:nvGrpSpPr>
        <p:grpSpPr>
          <a:xfrm>
            <a:off x="6871342" y="3740044"/>
            <a:ext cx="371966" cy="256420"/>
            <a:chOff x="6871342" y="3740044"/>
            <a:chExt cx="371966" cy="256420"/>
          </a:xfrm>
        </p:grpSpPr>
        <p:sp>
          <p:nvSpPr>
            <p:cNvPr id="7862" name="Google Shape;7862;p76"/>
            <p:cNvSpPr/>
            <p:nvPr/>
          </p:nvSpPr>
          <p:spPr>
            <a:xfrm>
              <a:off x="6871342" y="3816944"/>
              <a:ext cx="371966" cy="179520"/>
            </a:xfrm>
            <a:custGeom>
              <a:avLst/>
              <a:gdLst/>
              <a:ahLst/>
              <a:cxnLst/>
              <a:rect l="l" t="t" r="r" b="b"/>
              <a:pathLst>
                <a:path w="14158" h="6833" extrusionOk="0">
                  <a:moveTo>
                    <a:pt x="0" y="1"/>
                  </a:moveTo>
                  <a:lnTo>
                    <a:pt x="0" y="6590"/>
                  </a:lnTo>
                  <a:cubicBezTo>
                    <a:pt x="0" y="6722"/>
                    <a:pt x="111" y="6833"/>
                    <a:pt x="250" y="6833"/>
                  </a:cubicBezTo>
                  <a:lnTo>
                    <a:pt x="13907" y="6833"/>
                  </a:lnTo>
                  <a:cubicBezTo>
                    <a:pt x="14046" y="6833"/>
                    <a:pt x="14157" y="6722"/>
                    <a:pt x="14157" y="6590"/>
                  </a:cubicBezTo>
                  <a:lnTo>
                    <a:pt x="14157" y="1"/>
                  </a:lnTo>
                  <a:close/>
                </a:path>
              </a:pathLst>
            </a:custGeom>
            <a:solidFill>
              <a:srgbClr val="CBD6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63" name="Google Shape;7863;p76"/>
            <p:cNvSpPr/>
            <p:nvPr/>
          </p:nvSpPr>
          <p:spPr>
            <a:xfrm>
              <a:off x="6871342" y="3740044"/>
              <a:ext cx="371966" cy="179520"/>
            </a:xfrm>
            <a:custGeom>
              <a:avLst/>
              <a:gdLst/>
              <a:ahLst/>
              <a:cxnLst/>
              <a:rect l="l" t="t" r="r" b="b"/>
              <a:pathLst>
                <a:path w="14158" h="6833" extrusionOk="0">
                  <a:moveTo>
                    <a:pt x="250" y="1"/>
                  </a:moveTo>
                  <a:cubicBezTo>
                    <a:pt x="111" y="1"/>
                    <a:pt x="0" y="112"/>
                    <a:pt x="0" y="243"/>
                  </a:cubicBezTo>
                  <a:lnTo>
                    <a:pt x="0" y="6590"/>
                  </a:lnTo>
                  <a:cubicBezTo>
                    <a:pt x="0" y="6722"/>
                    <a:pt x="111" y="6833"/>
                    <a:pt x="250" y="6833"/>
                  </a:cubicBezTo>
                  <a:lnTo>
                    <a:pt x="13907" y="6833"/>
                  </a:lnTo>
                  <a:cubicBezTo>
                    <a:pt x="14046" y="6833"/>
                    <a:pt x="14157" y="6722"/>
                    <a:pt x="14157" y="6590"/>
                  </a:cubicBezTo>
                  <a:lnTo>
                    <a:pt x="14157" y="243"/>
                  </a:lnTo>
                  <a:cubicBezTo>
                    <a:pt x="14157" y="112"/>
                    <a:pt x="14046" y="1"/>
                    <a:pt x="13907" y="1"/>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64" name="Google Shape;7864;p76"/>
            <p:cNvSpPr/>
            <p:nvPr/>
          </p:nvSpPr>
          <p:spPr>
            <a:xfrm>
              <a:off x="6890652" y="3759355"/>
              <a:ext cx="333319" cy="140899"/>
            </a:xfrm>
            <a:custGeom>
              <a:avLst/>
              <a:gdLst/>
              <a:ahLst/>
              <a:cxnLst/>
              <a:rect l="l" t="t" r="r" b="b"/>
              <a:pathLst>
                <a:path w="12687" h="5363" extrusionOk="0">
                  <a:moveTo>
                    <a:pt x="3796" y="486"/>
                  </a:moveTo>
                  <a:cubicBezTo>
                    <a:pt x="3888" y="486"/>
                    <a:pt x="3939" y="606"/>
                    <a:pt x="3878" y="681"/>
                  </a:cubicBezTo>
                  <a:cubicBezTo>
                    <a:pt x="2935" y="1846"/>
                    <a:pt x="2935" y="3518"/>
                    <a:pt x="3878" y="4676"/>
                  </a:cubicBezTo>
                  <a:cubicBezTo>
                    <a:pt x="3940" y="4759"/>
                    <a:pt x="3885" y="4877"/>
                    <a:pt x="3788" y="4877"/>
                  </a:cubicBezTo>
                  <a:lnTo>
                    <a:pt x="1443" y="4877"/>
                  </a:lnTo>
                  <a:cubicBezTo>
                    <a:pt x="1346" y="4398"/>
                    <a:pt x="972" y="4024"/>
                    <a:pt x="493" y="3927"/>
                  </a:cubicBezTo>
                  <a:lnTo>
                    <a:pt x="493" y="1437"/>
                  </a:lnTo>
                  <a:cubicBezTo>
                    <a:pt x="972" y="1340"/>
                    <a:pt x="1346" y="965"/>
                    <a:pt x="1443" y="486"/>
                  </a:cubicBezTo>
                  <a:lnTo>
                    <a:pt x="3788" y="486"/>
                  </a:lnTo>
                  <a:cubicBezTo>
                    <a:pt x="3790" y="486"/>
                    <a:pt x="3793" y="486"/>
                    <a:pt x="3796" y="486"/>
                  </a:cubicBezTo>
                  <a:close/>
                  <a:moveTo>
                    <a:pt x="11251" y="486"/>
                  </a:moveTo>
                  <a:cubicBezTo>
                    <a:pt x="11348" y="972"/>
                    <a:pt x="11723" y="1347"/>
                    <a:pt x="12201" y="1444"/>
                  </a:cubicBezTo>
                  <a:lnTo>
                    <a:pt x="12201" y="3927"/>
                  </a:lnTo>
                  <a:cubicBezTo>
                    <a:pt x="11723" y="4024"/>
                    <a:pt x="11348" y="4398"/>
                    <a:pt x="11251" y="4884"/>
                  </a:cubicBezTo>
                  <a:lnTo>
                    <a:pt x="8900" y="4884"/>
                  </a:lnTo>
                  <a:cubicBezTo>
                    <a:pt x="8796" y="4884"/>
                    <a:pt x="8740" y="4766"/>
                    <a:pt x="8803" y="4683"/>
                  </a:cubicBezTo>
                  <a:cubicBezTo>
                    <a:pt x="9753" y="3518"/>
                    <a:pt x="9753" y="1853"/>
                    <a:pt x="8803" y="688"/>
                  </a:cubicBezTo>
                  <a:cubicBezTo>
                    <a:pt x="8740" y="604"/>
                    <a:pt x="8796" y="486"/>
                    <a:pt x="8900" y="486"/>
                  </a:cubicBezTo>
                  <a:close/>
                  <a:moveTo>
                    <a:pt x="1221" y="1"/>
                  </a:moveTo>
                  <a:cubicBezTo>
                    <a:pt x="1083" y="1"/>
                    <a:pt x="979" y="105"/>
                    <a:pt x="979" y="244"/>
                  </a:cubicBezTo>
                  <a:cubicBezTo>
                    <a:pt x="979" y="646"/>
                    <a:pt x="646" y="972"/>
                    <a:pt x="243" y="972"/>
                  </a:cubicBezTo>
                  <a:cubicBezTo>
                    <a:pt x="112" y="972"/>
                    <a:pt x="1" y="1083"/>
                    <a:pt x="1" y="1222"/>
                  </a:cubicBezTo>
                  <a:lnTo>
                    <a:pt x="1" y="4149"/>
                  </a:lnTo>
                  <a:cubicBezTo>
                    <a:pt x="1" y="4281"/>
                    <a:pt x="112" y="4392"/>
                    <a:pt x="243" y="4392"/>
                  </a:cubicBezTo>
                  <a:cubicBezTo>
                    <a:pt x="646" y="4392"/>
                    <a:pt x="979" y="4718"/>
                    <a:pt x="979" y="5120"/>
                  </a:cubicBezTo>
                  <a:cubicBezTo>
                    <a:pt x="979" y="5259"/>
                    <a:pt x="1083" y="5363"/>
                    <a:pt x="1221" y="5363"/>
                  </a:cubicBezTo>
                  <a:lnTo>
                    <a:pt x="11466" y="5363"/>
                  </a:lnTo>
                  <a:cubicBezTo>
                    <a:pt x="11605" y="5363"/>
                    <a:pt x="11709" y="5259"/>
                    <a:pt x="11709" y="5120"/>
                  </a:cubicBezTo>
                  <a:cubicBezTo>
                    <a:pt x="11709" y="4718"/>
                    <a:pt x="12042" y="4392"/>
                    <a:pt x="12444" y="4392"/>
                  </a:cubicBezTo>
                  <a:cubicBezTo>
                    <a:pt x="12576" y="4392"/>
                    <a:pt x="12687" y="4281"/>
                    <a:pt x="12687" y="4149"/>
                  </a:cubicBezTo>
                  <a:lnTo>
                    <a:pt x="12687" y="1222"/>
                  </a:lnTo>
                  <a:cubicBezTo>
                    <a:pt x="12687" y="1083"/>
                    <a:pt x="12576" y="972"/>
                    <a:pt x="12444" y="972"/>
                  </a:cubicBezTo>
                  <a:cubicBezTo>
                    <a:pt x="12042" y="972"/>
                    <a:pt x="11709" y="646"/>
                    <a:pt x="11709" y="244"/>
                  </a:cubicBezTo>
                  <a:cubicBezTo>
                    <a:pt x="11709" y="105"/>
                    <a:pt x="11605" y="1"/>
                    <a:pt x="11466" y="1"/>
                  </a:cubicBezTo>
                  <a:close/>
                </a:path>
              </a:pathLst>
            </a:custGeom>
            <a:solidFill>
              <a:srgbClr val="8F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65" name="Google Shape;7865;p76"/>
            <p:cNvSpPr/>
            <p:nvPr/>
          </p:nvSpPr>
          <p:spPr>
            <a:xfrm>
              <a:off x="6986862" y="3759355"/>
              <a:ext cx="140899" cy="141083"/>
            </a:xfrm>
            <a:custGeom>
              <a:avLst/>
              <a:gdLst/>
              <a:ahLst/>
              <a:cxnLst/>
              <a:rect l="l" t="t" r="r" b="b"/>
              <a:pathLst>
                <a:path w="5363" h="5370" extrusionOk="0">
                  <a:moveTo>
                    <a:pt x="2685" y="1"/>
                  </a:moveTo>
                  <a:cubicBezTo>
                    <a:pt x="1201" y="1"/>
                    <a:pt x="1" y="1201"/>
                    <a:pt x="1" y="2685"/>
                  </a:cubicBezTo>
                  <a:cubicBezTo>
                    <a:pt x="1" y="4163"/>
                    <a:pt x="1201" y="5370"/>
                    <a:pt x="2685" y="5370"/>
                  </a:cubicBezTo>
                  <a:cubicBezTo>
                    <a:pt x="4163" y="5370"/>
                    <a:pt x="5363" y="4163"/>
                    <a:pt x="5363" y="2685"/>
                  </a:cubicBezTo>
                  <a:cubicBezTo>
                    <a:pt x="5363" y="1201"/>
                    <a:pt x="4163" y="1"/>
                    <a:pt x="2685" y="1"/>
                  </a:cubicBezTo>
                  <a:close/>
                </a:path>
              </a:pathLst>
            </a:custGeom>
            <a:solidFill>
              <a:srgbClr val="8095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66" name="Google Shape;7866;p76"/>
            <p:cNvSpPr/>
            <p:nvPr/>
          </p:nvSpPr>
          <p:spPr>
            <a:xfrm>
              <a:off x="7025141" y="3785023"/>
              <a:ext cx="64184" cy="89773"/>
            </a:xfrm>
            <a:custGeom>
              <a:avLst/>
              <a:gdLst/>
              <a:ahLst/>
              <a:cxnLst/>
              <a:rect l="l" t="t" r="r" b="b"/>
              <a:pathLst>
                <a:path w="2443" h="3417" extrusionOk="0">
                  <a:moveTo>
                    <a:pt x="979" y="751"/>
                  </a:moveTo>
                  <a:lnTo>
                    <a:pt x="979" y="1382"/>
                  </a:lnTo>
                  <a:cubicBezTo>
                    <a:pt x="632" y="1264"/>
                    <a:pt x="493" y="1160"/>
                    <a:pt x="493" y="1022"/>
                  </a:cubicBezTo>
                  <a:cubicBezTo>
                    <a:pt x="493" y="938"/>
                    <a:pt x="673" y="800"/>
                    <a:pt x="979" y="751"/>
                  </a:cubicBezTo>
                  <a:close/>
                  <a:moveTo>
                    <a:pt x="1471" y="2027"/>
                  </a:moveTo>
                  <a:cubicBezTo>
                    <a:pt x="1818" y="2145"/>
                    <a:pt x="1957" y="2249"/>
                    <a:pt x="1957" y="2395"/>
                  </a:cubicBezTo>
                  <a:cubicBezTo>
                    <a:pt x="1964" y="2471"/>
                    <a:pt x="1776" y="2617"/>
                    <a:pt x="1471" y="2659"/>
                  </a:cubicBezTo>
                  <a:lnTo>
                    <a:pt x="1471" y="2027"/>
                  </a:lnTo>
                  <a:close/>
                  <a:moveTo>
                    <a:pt x="1225" y="0"/>
                  </a:moveTo>
                  <a:cubicBezTo>
                    <a:pt x="1102" y="0"/>
                    <a:pt x="979" y="82"/>
                    <a:pt x="979" y="245"/>
                  </a:cubicBezTo>
                  <a:lnTo>
                    <a:pt x="979" y="259"/>
                  </a:lnTo>
                  <a:cubicBezTo>
                    <a:pt x="410" y="328"/>
                    <a:pt x="1" y="626"/>
                    <a:pt x="1" y="1022"/>
                  </a:cubicBezTo>
                  <a:cubicBezTo>
                    <a:pt x="1" y="1563"/>
                    <a:pt x="535" y="1771"/>
                    <a:pt x="979" y="1896"/>
                  </a:cubicBezTo>
                  <a:lnTo>
                    <a:pt x="979" y="2659"/>
                  </a:lnTo>
                  <a:cubicBezTo>
                    <a:pt x="673" y="2610"/>
                    <a:pt x="493" y="2471"/>
                    <a:pt x="493" y="2395"/>
                  </a:cubicBezTo>
                  <a:cubicBezTo>
                    <a:pt x="493" y="2232"/>
                    <a:pt x="370" y="2150"/>
                    <a:pt x="247" y="2150"/>
                  </a:cubicBezTo>
                  <a:cubicBezTo>
                    <a:pt x="124" y="2150"/>
                    <a:pt x="1" y="2232"/>
                    <a:pt x="1" y="2395"/>
                  </a:cubicBezTo>
                  <a:cubicBezTo>
                    <a:pt x="1" y="2783"/>
                    <a:pt x="410" y="3089"/>
                    <a:pt x="979" y="3158"/>
                  </a:cubicBezTo>
                  <a:lnTo>
                    <a:pt x="979" y="3172"/>
                  </a:lnTo>
                  <a:cubicBezTo>
                    <a:pt x="979" y="3335"/>
                    <a:pt x="1102" y="3416"/>
                    <a:pt x="1225" y="3416"/>
                  </a:cubicBezTo>
                  <a:cubicBezTo>
                    <a:pt x="1348" y="3416"/>
                    <a:pt x="1471" y="3335"/>
                    <a:pt x="1471" y="3172"/>
                  </a:cubicBezTo>
                  <a:lnTo>
                    <a:pt x="1471" y="3158"/>
                  </a:lnTo>
                  <a:cubicBezTo>
                    <a:pt x="2040" y="3089"/>
                    <a:pt x="2442" y="2783"/>
                    <a:pt x="2442" y="2395"/>
                  </a:cubicBezTo>
                  <a:cubicBezTo>
                    <a:pt x="2442" y="1847"/>
                    <a:pt x="1908" y="1639"/>
                    <a:pt x="1471" y="1521"/>
                  </a:cubicBezTo>
                  <a:lnTo>
                    <a:pt x="1471" y="751"/>
                  </a:lnTo>
                  <a:cubicBezTo>
                    <a:pt x="1776" y="800"/>
                    <a:pt x="1957" y="938"/>
                    <a:pt x="1957" y="1022"/>
                  </a:cubicBezTo>
                  <a:cubicBezTo>
                    <a:pt x="1957" y="1185"/>
                    <a:pt x="2078" y="1266"/>
                    <a:pt x="2199" y="1266"/>
                  </a:cubicBezTo>
                  <a:cubicBezTo>
                    <a:pt x="2321" y="1266"/>
                    <a:pt x="2442" y="1185"/>
                    <a:pt x="2442" y="1022"/>
                  </a:cubicBezTo>
                  <a:cubicBezTo>
                    <a:pt x="2442" y="626"/>
                    <a:pt x="2040" y="328"/>
                    <a:pt x="1471" y="259"/>
                  </a:cubicBezTo>
                  <a:lnTo>
                    <a:pt x="1471" y="245"/>
                  </a:lnTo>
                  <a:cubicBezTo>
                    <a:pt x="1471" y="82"/>
                    <a:pt x="1348" y="0"/>
                    <a:pt x="1225" y="0"/>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67" name="Google Shape;7867;p76"/>
            <p:cNvSpPr/>
            <p:nvPr/>
          </p:nvSpPr>
          <p:spPr>
            <a:xfrm>
              <a:off x="6890652" y="3759355"/>
              <a:ext cx="12795" cy="12795"/>
            </a:xfrm>
            <a:custGeom>
              <a:avLst/>
              <a:gdLst/>
              <a:ahLst/>
              <a:cxnLst/>
              <a:rect l="l" t="t" r="r" b="b"/>
              <a:pathLst>
                <a:path w="487" h="487" extrusionOk="0">
                  <a:moveTo>
                    <a:pt x="243" y="1"/>
                  </a:moveTo>
                  <a:cubicBezTo>
                    <a:pt x="112" y="1"/>
                    <a:pt x="1" y="105"/>
                    <a:pt x="1" y="244"/>
                  </a:cubicBezTo>
                  <a:cubicBezTo>
                    <a:pt x="1" y="376"/>
                    <a:pt x="112" y="486"/>
                    <a:pt x="243" y="486"/>
                  </a:cubicBezTo>
                  <a:cubicBezTo>
                    <a:pt x="382" y="486"/>
                    <a:pt x="486" y="376"/>
                    <a:pt x="486" y="244"/>
                  </a:cubicBezTo>
                  <a:cubicBezTo>
                    <a:pt x="486" y="105"/>
                    <a:pt x="382" y="1"/>
                    <a:pt x="243" y="1"/>
                  </a:cubicBezTo>
                  <a:close/>
                </a:path>
              </a:pathLst>
            </a:custGeom>
            <a:solidFill>
              <a:srgbClr val="8F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68" name="Google Shape;7868;p76"/>
            <p:cNvSpPr/>
            <p:nvPr/>
          </p:nvSpPr>
          <p:spPr>
            <a:xfrm>
              <a:off x="7211203" y="3759355"/>
              <a:ext cx="12768" cy="12795"/>
            </a:xfrm>
            <a:custGeom>
              <a:avLst/>
              <a:gdLst/>
              <a:ahLst/>
              <a:cxnLst/>
              <a:rect l="l" t="t" r="r" b="b"/>
              <a:pathLst>
                <a:path w="486" h="487" extrusionOk="0">
                  <a:moveTo>
                    <a:pt x="243" y="1"/>
                  </a:moveTo>
                  <a:cubicBezTo>
                    <a:pt x="104" y="1"/>
                    <a:pt x="0" y="105"/>
                    <a:pt x="0" y="244"/>
                  </a:cubicBezTo>
                  <a:cubicBezTo>
                    <a:pt x="0" y="376"/>
                    <a:pt x="104" y="486"/>
                    <a:pt x="243" y="486"/>
                  </a:cubicBezTo>
                  <a:cubicBezTo>
                    <a:pt x="375" y="486"/>
                    <a:pt x="486" y="376"/>
                    <a:pt x="486" y="244"/>
                  </a:cubicBezTo>
                  <a:cubicBezTo>
                    <a:pt x="486" y="105"/>
                    <a:pt x="375" y="1"/>
                    <a:pt x="243" y="1"/>
                  </a:cubicBezTo>
                  <a:close/>
                </a:path>
              </a:pathLst>
            </a:custGeom>
            <a:solidFill>
              <a:srgbClr val="8F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69" name="Google Shape;7869;p76"/>
            <p:cNvSpPr/>
            <p:nvPr/>
          </p:nvSpPr>
          <p:spPr>
            <a:xfrm>
              <a:off x="6890652" y="3887486"/>
              <a:ext cx="12795" cy="12768"/>
            </a:xfrm>
            <a:custGeom>
              <a:avLst/>
              <a:gdLst/>
              <a:ahLst/>
              <a:cxnLst/>
              <a:rect l="l" t="t" r="r" b="b"/>
              <a:pathLst>
                <a:path w="487" h="486" extrusionOk="0">
                  <a:moveTo>
                    <a:pt x="243" y="0"/>
                  </a:moveTo>
                  <a:cubicBezTo>
                    <a:pt x="112" y="0"/>
                    <a:pt x="1" y="111"/>
                    <a:pt x="1" y="243"/>
                  </a:cubicBezTo>
                  <a:cubicBezTo>
                    <a:pt x="1" y="382"/>
                    <a:pt x="112" y="486"/>
                    <a:pt x="243" y="486"/>
                  </a:cubicBezTo>
                  <a:cubicBezTo>
                    <a:pt x="382" y="486"/>
                    <a:pt x="486" y="382"/>
                    <a:pt x="486" y="243"/>
                  </a:cubicBezTo>
                  <a:cubicBezTo>
                    <a:pt x="486" y="111"/>
                    <a:pt x="382" y="0"/>
                    <a:pt x="243" y="0"/>
                  </a:cubicBezTo>
                  <a:close/>
                </a:path>
              </a:pathLst>
            </a:custGeom>
            <a:solidFill>
              <a:srgbClr val="8F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70" name="Google Shape;7870;p76"/>
            <p:cNvSpPr/>
            <p:nvPr/>
          </p:nvSpPr>
          <p:spPr>
            <a:xfrm>
              <a:off x="7211203" y="3887486"/>
              <a:ext cx="12768" cy="12768"/>
            </a:xfrm>
            <a:custGeom>
              <a:avLst/>
              <a:gdLst/>
              <a:ahLst/>
              <a:cxnLst/>
              <a:rect l="l" t="t" r="r" b="b"/>
              <a:pathLst>
                <a:path w="486" h="486" extrusionOk="0">
                  <a:moveTo>
                    <a:pt x="243" y="0"/>
                  </a:moveTo>
                  <a:cubicBezTo>
                    <a:pt x="104" y="0"/>
                    <a:pt x="0" y="111"/>
                    <a:pt x="0" y="243"/>
                  </a:cubicBezTo>
                  <a:cubicBezTo>
                    <a:pt x="0" y="382"/>
                    <a:pt x="104" y="486"/>
                    <a:pt x="243" y="486"/>
                  </a:cubicBezTo>
                  <a:cubicBezTo>
                    <a:pt x="375" y="486"/>
                    <a:pt x="486" y="382"/>
                    <a:pt x="486" y="243"/>
                  </a:cubicBezTo>
                  <a:cubicBezTo>
                    <a:pt x="486" y="111"/>
                    <a:pt x="375" y="0"/>
                    <a:pt x="243" y="0"/>
                  </a:cubicBezTo>
                  <a:close/>
                </a:path>
              </a:pathLst>
            </a:custGeom>
            <a:solidFill>
              <a:srgbClr val="8F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71" name="Google Shape;7871;p76"/>
            <p:cNvSpPr/>
            <p:nvPr/>
          </p:nvSpPr>
          <p:spPr>
            <a:xfrm>
              <a:off x="6871342" y="3932306"/>
              <a:ext cx="371966" cy="12952"/>
            </a:xfrm>
            <a:custGeom>
              <a:avLst/>
              <a:gdLst/>
              <a:ahLst/>
              <a:cxnLst/>
              <a:rect l="l" t="t" r="r" b="b"/>
              <a:pathLst>
                <a:path w="14158" h="493" extrusionOk="0">
                  <a:moveTo>
                    <a:pt x="0" y="0"/>
                  </a:moveTo>
                  <a:lnTo>
                    <a:pt x="0" y="493"/>
                  </a:lnTo>
                  <a:lnTo>
                    <a:pt x="14157" y="493"/>
                  </a:lnTo>
                  <a:lnTo>
                    <a:pt x="14157" y="0"/>
                  </a:lnTo>
                  <a:close/>
                </a:path>
              </a:pathLst>
            </a:custGeom>
            <a:solidFill>
              <a:srgbClr val="B8C7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72" name="Google Shape;7872;p76"/>
            <p:cNvSpPr/>
            <p:nvPr/>
          </p:nvSpPr>
          <p:spPr>
            <a:xfrm>
              <a:off x="6871342" y="3958001"/>
              <a:ext cx="371966" cy="12768"/>
            </a:xfrm>
            <a:custGeom>
              <a:avLst/>
              <a:gdLst/>
              <a:ahLst/>
              <a:cxnLst/>
              <a:rect l="l" t="t" r="r" b="b"/>
              <a:pathLst>
                <a:path w="14158" h="486" extrusionOk="0">
                  <a:moveTo>
                    <a:pt x="0" y="0"/>
                  </a:moveTo>
                  <a:lnTo>
                    <a:pt x="0" y="486"/>
                  </a:lnTo>
                  <a:lnTo>
                    <a:pt x="14157" y="486"/>
                  </a:lnTo>
                  <a:lnTo>
                    <a:pt x="14157" y="0"/>
                  </a:lnTo>
                  <a:close/>
                </a:path>
              </a:pathLst>
            </a:custGeom>
            <a:solidFill>
              <a:srgbClr val="B8C7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73" name="Google Shape;7873;p76"/>
            <p:cNvSpPr/>
            <p:nvPr/>
          </p:nvSpPr>
          <p:spPr>
            <a:xfrm>
              <a:off x="6871342" y="3983695"/>
              <a:ext cx="371966" cy="12768"/>
            </a:xfrm>
            <a:custGeom>
              <a:avLst/>
              <a:gdLst/>
              <a:ahLst/>
              <a:cxnLst/>
              <a:rect l="l" t="t" r="r" b="b"/>
              <a:pathLst>
                <a:path w="14158" h="486" extrusionOk="0">
                  <a:moveTo>
                    <a:pt x="0" y="0"/>
                  </a:moveTo>
                  <a:lnTo>
                    <a:pt x="0" y="243"/>
                  </a:lnTo>
                  <a:cubicBezTo>
                    <a:pt x="0" y="375"/>
                    <a:pt x="111" y="486"/>
                    <a:pt x="250" y="486"/>
                  </a:cubicBezTo>
                  <a:lnTo>
                    <a:pt x="13907" y="486"/>
                  </a:lnTo>
                  <a:cubicBezTo>
                    <a:pt x="14046" y="486"/>
                    <a:pt x="14157" y="375"/>
                    <a:pt x="14157" y="243"/>
                  </a:cubicBezTo>
                  <a:lnTo>
                    <a:pt x="14157" y="0"/>
                  </a:lnTo>
                  <a:close/>
                </a:path>
              </a:pathLst>
            </a:custGeom>
            <a:solidFill>
              <a:srgbClr val="B8C7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874" name="Google Shape;7874;p76"/>
          <p:cNvGrpSpPr/>
          <p:nvPr/>
        </p:nvGrpSpPr>
        <p:grpSpPr>
          <a:xfrm>
            <a:off x="7402362" y="3681535"/>
            <a:ext cx="402757" cy="372728"/>
            <a:chOff x="7402362" y="3681535"/>
            <a:chExt cx="402757" cy="372728"/>
          </a:xfrm>
        </p:grpSpPr>
        <p:sp>
          <p:nvSpPr>
            <p:cNvPr id="7875" name="Google Shape;7875;p76"/>
            <p:cNvSpPr/>
            <p:nvPr/>
          </p:nvSpPr>
          <p:spPr>
            <a:xfrm>
              <a:off x="7471248" y="3681535"/>
              <a:ext cx="333871" cy="303763"/>
            </a:xfrm>
            <a:custGeom>
              <a:avLst/>
              <a:gdLst/>
              <a:ahLst/>
              <a:cxnLst/>
              <a:rect l="l" t="t" r="r" b="b"/>
              <a:pathLst>
                <a:path w="12708" h="11562" extrusionOk="0">
                  <a:moveTo>
                    <a:pt x="6341" y="0"/>
                  </a:moveTo>
                  <a:cubicBezTo>
                    <a:pt x="4868" y="0"/>
                    <a:pt x="3393" y="562"/>
                    <a:pt x="2268" y="1687"/>
                  </a:cubicBezTo>
                  <a:cubicBezTo>
                    <a:pt x="0" y="3955"/>
                    <a:pt x="21" y="7624"/>
                    <a:pt x="2296" y="9871"/>
                  </a:cubicBezTo>
                  <a:cubicBezTo>
                    <a:pt x="2407" y="9982"/>
                    <a:pt x="2518" y="10086"/>
                    <a:pt x="2636" y="10184"/>
                  </a:cubicBezTo>
                  <a:cubicBezTo>
                    <a:pt x="3718" y="11105"/>
                    <a:pt x="5049" y="11561"/>
                    <a:pt x="6375" y="11561"/>
                  </a:cubicBezTo>
                  <a:cubicBezTo>
                    <a:pt x="7854" y="11561"/>
                    <a:pt x="9327" y="10994"/>
                    <a:pt x="10446" y="9871"/>
                  </a:cubicBezTo>
                  <a:cubicBezTo>
                    <a:pt x="12576" y="7749"/>
                    <a:pt x="12707" y="4343"/>
                    <a:pt x="10758" y="2061"/>
                  </a:cubicBezTo>
                  <a:cubicBezTo>
                    <a:pt x="10661" y="1943"/>
                    <a:pt x="10557" y="1832"/>
                    <a:pt x="10446" y="1721"/>
                  </a:cubicBezTo>
                  <a:cubicBezTo>
                    <a:pt x="9320" y="574"/>
                    <a:pt x="7831" y="0"/>
                    <a:pt x="6341" y="0"/>
                  </a:cubicBezTo>
                  <a:close/>
                </a:path>
              </a:pathLst>
            </a:custGeom>
            <a:solidFill>
              <a:srgbClr val="8A9D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76" name="Google Shape;7876;p76"/>
            <p:cNvSpPr/>
            <p:nvPr/>
          </p:nvSpPr>
          <p:spPr>
            <a:xfrm>
              <a:off x="7540502" y="3735683"/>
              <a:ext cx="236741" cy="236558"/>
            </a:xfrm>
            <a:custGeom>
              <a:avLst/>
              <a:gdLst/>
              <a:ahLst/>
              <a:cxnLst/>
              <a:rect l="l" t="t" r="r" b="b"/>
              <a:pathLst>
                <a:path w="9011" h="9004" extrusionOk="0">
                  <a:moveTo>
                    <a:pt x="8122" y="0"/>
                  </a:moveTo>
                  <a:lnTo>
                    <a:pt x="0" y="8123"/>
                  </a:lnTo>
                  <a:cubicBezTo>
                    <a:pt x="423" y="8483"/>
                    <a:pt x="895" y="8781"/>
                    <a:pt x="1401" y="9003"/>
                  </a:cubicBezTo>
                  <a:lnTo>
                    <a:pt x="9010" y="1401"/>
                  </a:lnTo>
                  <a:cubicBezTo>
                    <a:pt x="8781" y="888"/>
                    <a:pt x="8483" y="416"/>
                    <a:pt x="8122" y="0"/>
                  </a:cubicBezTo>
                  <a:close/>
                </a:path>
              </a:pathLst>
            </a:custGeom>
            <a:solidFill>
              <a:srgbClr val="A2B1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77" name="Google Shape;7877;p76"/>
            <p:cNvSpPr/>
            <p:nvPr/>
          </p:nvSpPr>
          <p:spPr>
            <a:xfrm>
              <a:off x="7472693" y="3728274"/>
              <a:ext cx="283585" cy="256998"/>
            </a:xfrm>
            <a:custGeom>
              <a:avLst/>
              <a:gdLst/>
              <a:ahLst/>
              <a:cxnLst/>
              <a:rect l="l" t="t" r="r" b="b"/>
              <a:pathLst>
                <a:path w="10794" h="9782" extrusionOk="0">
                  <a:moveTo>
                    <a:pt x="9427" y="8869"/>
                  </a:moveTo>
                  <a:cubicBezTo>
                    <a:pt x="9426" y="8870"/>
                    <a:pt x="9424" y="8871"/>
                    <a:pt x="9423" y="8872"/>
                  </a:cubicBezTo>
                  <a:lnTo>
                    <a:pt x="9423" y="8872"/>
                  </a:lnTo>
                  <a:cubicBezTo>
                    <a:pt x="9422" y="8873"/>
                    <a:pt x="9421" y="8875"/>
                    <a:pt x="9420" y="8876"/>
                  </a:cubicBezTo>
                  <a:lnTo>
                    <a:pt x="9427" y="8869"/>
                  </a:lnTo>
                  <a:close/>
                  <a:moveTo>
                    <a:pt x="4560" y="0"/>
                  </a:moveTo>
                  <a:cubicBezTo>
                    <a:pt x="3489" y="0"/>
                    <a:pt x="2412" y="298"/>
                    <a:pt x="1457" y="907"/>
                  </a:cubicBezTo>
                  <a:cubicBezTo>
                    <a:pt x="1" y="3189"/>
                    <a:pt x="327" y="6178"/>
                    <a:pt x="2241" y="8092"/>
                  </a:cubicBezTo>
                  <a:cubicBezTo>
                    <a:pt x="2352" y="8203"/>
                    <a:pt x="2463" y="8307"/>
                    <a:pt x="2574" y="8405"/>
                  </a:cubicBezTo>
                  <a:cubicBezTo>
                    <a:pt x="3647" y="9316"/>
                    <a:pt x="4980" y="9782"/>
                    <a:pt x="6320" y="9782"/>
                  </a:cubicBezTo>
                  <a:cubicBezTo>
                    <a:pt x="7394" y="9782"/>
                    <a:pt x="8472" y="9482"/>
                    <a:pt x="9423" y="8872"/>
                  </a:cubicBezTo>
                  <a:lnTo>
                    <a:pt x="9423" y="8872"/>
                  </a:lnTo>
                  <a:cubicBezTo>
                    <a:pt x="10793" y="6736"/>
                    <a:pt x="10605" y="3957"/>
                    <a:pt x="8955" y="2023"/>
                  </a:cubicBezTo>
                  <a:cubicBezTo>
                    <a:pt x="8858" y="1912"/>
                    <a:pt x="8754" y="1794"/>
                    <a:pt x="8643" y="1690"/>
                  </a:cubicBezTo>
                  <a:cubicBezTo>
                    <a:pt x="7529" y="576"/>
                    <a:pt x="6051" y="0"/>
                    <a:pt x="4560" y="0"/>
                  </a:cubicBezTo>
                  <a:close/>
                </a:path>
              </a:pathLst>
            </a:custGeom>
            <a:solidFill>
              <a:srgbClr val="6881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78" name="Google Shape;7878;p76"/>
            <p:cNvSpPr/>
            <p:nvPr/>
          </p:nvSpPr>
          <p:spPr>
            <a:xfrm>
              <a:off x="7508791" y="3711985"/>
              <a:ext cx="251691" cy="243572"/>
            </a:xfrm>
            <a:custGeom>
              <a:avLst/>
              <a:gdLst/>
              <a:ahLst/>
              <a:cxnLst/>
              <a:rect l="l" t="t" r="r" b="b"/>
              <a:pathLst>
                <a:path w="9580" h="9271" extrusionOk="0">
                  <a:moveTo>
                    <a:pt x="4946" y="1"/>
                  </a:moveTo>
                  <a:cubicBezTo>
                    <a:pt x="4842" y="1"/>
                    <a:pt x="4738" y="7"/>
                    <a:pt x="4641" y="14"/>
                  </a:cubicBezTo>
                  <a:cubicBezTo>
                    <a:pt x="2906" y="125"/>
                    <a:pt x="1381" y="1201"/>
                    <a:pt x="694" y="2796"/>
                  </a:cubicBezTo>
                  <a:cubicBezTo>
                    <a:pt x="0" y="4384"/>
                    <a:pt x="257" y="6229"/>
                    <a:pt x="1360" y="7575"/>
                  </a:cubicBezTo>
                  <a:cubicBezTo>
                    <a:pt x="1561" y="7818"/>
                    <a:pt x="1790" y="8047"/>
                    <a:pt x="2039" y="8248"/>
                  </a:cubicBezTo>
                  <a:cubicBezTo>
                    <a:pt x="2878" y="8922"/>
                    <a:pt x="3906" y="9270"/>
                    <a:pt x="4943" y="9270"/>
                  </a:cubicBezTo>
                  <a:cubicBezTo>
                    <a:pt x="5623" y="9270"/>
                    <a:pt x="6306" y="9121"/>
                    <a:pt x="6943" y="8816"/>
                  </a:cubicBezTo>
                  <a:cubicBezTo>
                    <a:pt x="8553" y="8047"/>
                    <a:pt x="9579" y="6417"/>
                    <a:pt x="9579" y="4634"/>
                  </a:cubicBezTo>
                  <a:cubicBezTo>
                    <a:pt x="9579" y="3247"/>
                    <a:pt x="8955" y="1936"/>
                    <a:pt x="7880" y="1055"/>
                  </a:cubicBezTo>
                  <a:cubicBezTo>
                    <a:pt x="7741" y="937"/>
                    <a:pt x="7595" y="833"/>
                    <a:pt x="7443" y="736"/>
                  </a:cubicBezTo>
                  <a:cubicBezTo>
                    <a:pt x="6694" y="257"/>
                    <a:pt x="5827" y="1"/>
                    <a:pt x="4946" y="1"/>
                  </a:cubicBezTo>
                  <a:close/>
                </a:path>
              </a:pathLst>
            </a:custGeom>
            <a:solidFill>
              <a:srgbClr val="BA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79" name="Google Shape;7879;p76"/>
            <p:cNvSpPr/>
            <p:nvPr/>
          </p:nvSpPr>
          <p:spPr>
            <a:xfrm>
              <a:off x="7496575" y="3728248"/>
              <a:ext cx="251323" cy="227310"/>
            </a:xfrm>
            <a:custGeom>
              <a:avLst/>
              <a:gdLst/>
              <a:ahLst/>
              <a:cxnLst/>
              <a:rect l="l" t="t" r="r" b="b"/>
              <a:pathLst>
                <a:path w="9566" h="8652" extrusionOk="0">
                  <a:moveTo>
                    <a:pt x="3663" y="0"/>
                  </a:moveTo>
                  <a:cubicBezTo>
                    <a:pt x="3458" y="0"/>
                    <a:pt x="3252" y="11"/>
                    <a:pt x="3045" y="34"/>
                  </a:cubicBezTo>
                  <a:cubicBezTo>
                    <a:pt x="444" y="1580"/>
                    <a:pt x="0" y="5159"/>
                    <a:pt x="2137" y="7296"/>
                  </a:cubicBezTo>
                  <a:cubicBezTo>
                    <a:pt x="3053" y="8211"/>
                    <a:pt x="4232" y="8652"/>
                    <a:pt x="5403" y="8652"/>
                  </a:cubicBezTo>
                  <a:cubicBezTo>
                    <a:pt x="6963" y="8652"/>
                    <a:pt x="8508" y="7869"/>
                    <a:pt x="9392" y="6387"/>
                  </a:cubicBezTo>
                  <a:cubicBezTo>
                    <a:pt x="9565" y="4813"/>
                    <a:pt x="9080" y="3231"/>
                    <a:pt x="8053" y="2024"/>
                  </a:cubicBezTo>
                  <a:cubicBezTo>
                    <a:pt x="7949" y="1913"/>
                    <a:pt x="7845" y="1795"/>
                    <a:pt x="7741" y="1691"/>
                  </a:cubicBezTo>
                  <a:cubicBezTo>
                    <a:pt x="6653" y="603"/>
                    <a:pt x="5183" y="0"/>
                    <a:pt x="3663" y="0"/>
                  </a:cubicBezTo>
                  <a:close/>
                </a:path>
              </a:pathLst>
            </a:custGeom>
            <a:solidFill>
              <a:srgbClr val="A2B1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80" name="Google Shape;7880;p76"/>
            <p:cNvSpPr/>
            <p:nvPr/>
          </p:nvSpPr>
          <p:spPr>
            <a:xfrm>
              <a:off x="7511524" y="3731296"/>
              <a:ext cx="221976" cy="232564"/>
            </a:xfrm>
            <a:custGeom>
              <a:avLst/>
              <a:gdLst/>
              <a:ahLst/>
              <a:cxnLst/>
              <a:rect l="l" t="t" r="r" b="b"/>
              <a:pathLst>
                <a:path w="8449" h="8852" extrusionOk="0">
                  <a:moveTo>
                    <a:pt x="7339" y="1"/>
                  </a:moveTo>
                  <a:lnTo>
                    <a:pt x="0" y="7339"/>
                  </a:lnTo>
                  <a:cubicBezTo>
                    <a:pt x="139" y="7866"/>
                    <a:pt x="340" y="8373"/>
                    <a:pt x="597" y="8851"/>
                  </a:cubicBezTo>
                  <a:lnTo>
                    <a:pt x="1935" y="7513"/>
                  </a:lnTo>
                  <a:lnTo>
                    <a:pt x="8449" y="1000"/>
                  </a:lnTo>
                  <a:cubicBezTo>
                    <a:pt x="8247" y="750"/>
                    <a:pt x="8025" y="521"/>
                    <a:pt x="7776" y="320"/>
                  </a:cubicBezTo>
                  <a:cubicBezTo>
                    <a:pt x="7637" y="202"/>
                    <a:pt x="7491" y="98"/>
                    <a:pt x="7339" y="1"/>
                  </a:cubicBezTo>
                  <a:close/>
                </a:path>
              </a:pathLst>
            </a:custGeom>
            <a:solidFill>
              <a:srgbClr val="A2B1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81" name="Google Shape;7881;p76"/>
            <p:cNvSpPr/>
            <p:nvPr/>
          </p:nvSpPr>
          <p:spPr>
            <a:xfrm>
              <a:off x="7519721" y="3712169"/>
              <a:ext cx="144157" cy="136696"/>
            </a:xfrm>
            <a:custGeom>
              <a:avLst/>
              <a:gdLst/>
              <a:ahLst/>
              <a:cxnLst/>
              <a:rect l="l" t="t" r="r" b="b"/>
              <a:pathLst>
                <a:path w="5487" h="5203" extrusionOk="0">
                  <a:moveTo>
                    <a:pt x="4530" y="0"/>
                  </a:moveTo>
                  <a:cubicBezTo>
                    <a:pt x="4426" y="0"/>
                    <a:pt x="4322" y="7"/>
                    <a:pt x="4225" y="14"/>
                  </a:cubicBezTo>
                  <a:lnTo>
                    <a:pt x="0" y="4232"/>
                  </a:lnTo>
                  <a:cubicBezTo>
                    <a:pt x="91" y="4571"/>
                    <a:pt x="215" y="4897"/>
                    <a:pt x="382" y="5203"/>
                  </a:cubicBezTo>
                  <a:lnTo>
                    <a:pt x="5487" y="98"/>
                  </a:lnTo>
                  <a:cubicBezTo>
                    <a:pt x="5175" y="35"/>
                    <a:pt x="4849" y="0"/>
                    <a:pt x="4530" y="0"/>
                  </a:cubicBezTo>
                  <a:close/>
                </a:path>
              </a:pathLst>
            </a:custGeom>
            <a:solidFill>
              <a:srgbClr val="A2B1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82" name="Google Shape;7882;p76"/>
            <p:cNvSpPr/>
            <p:nvPr/>
          </p:nvSpPr>
          <p:spPr>
            <a:xfrm>
              <a:off x="7502039" y="3706442"/>
              <a:ext cx="276466" cy="254686"/>
            </a:xfrm>
            <a:custGeom>
              <a:avLst/>
              <a:gdLst/>
              <a:ahLst/>
              <a:cxnLst/>
              <a:rect l="l" t="t" r="r" b="b"/>
              <a:pathLst>
                <a:path w="10523" h="9694" extrusionOk="0">
                  <a:moveTo>
                    <a:pt x="5203" y="434"/>
                  </a:moveTo>
                  <a:cubicBezTo>
                    <a:pt x="6375" y="434"/>
                    <a:pt x="7492" y="898"/>
                    <a:pt x="8324" y="1724"/>
                  </a:cubicBezTo>
                  <a:cubicBezTo>
                    <a:pt x="9808" y="3215"/>
                    <a:pt x="10044" y="5545"/>
                    <a:pt x="8872" y="7300"/>
                  </a:cubicBezTo>
                  <a:cubicBezTo>
                    <a:pt x="8035" y="8555"/>
                    <a:pt x="6642" y="9259"/>
                    <a:pt x="5203" y="9259"/>
                  </a:cubicBezTo>
                  <a:cubicBezTo>
                    <a:pt x="4638" y="9259"/>
                    <a:pt x="4065" y="9150"/>
                    <a:pt x="3517" y="8923"/>
                  </a:cubicBezTo>
                  <a:cubicBezTo>
                    <a:pt x="1568" y="8119"/>
                    <a:pt x="465" y="6052"/>
                    <a:pt x="875" y="3992"/>
                  </a:cubicBezTo>
                  <a:cubicBezTo>
                    <a:pt x="1284" y="1925"/>
                    <a:pt x="3094" y="434"/>
                    <a:pt x="5203" y="434"/>
                  </a:cubicBezTo>
                  <a:close/>
                  <a:moveTo>
                    <a:pt x="5207" y="0"/>
                  </a:moveTo>
                  <a:cubicBezTo>
                    <a:pt x="4584" y="0"/>
                    <a:pt x="3954" y="120"/>
                    <a:pt x="3351" y="371"/>
                  </a:cubicBezTo>
                  <a:cubicBezTo>
                    <a:pt x="1214" y="1252"/>
                    <a:pt x="1" y="3520"/>
                    <a:pt x="451" y="5788"/>
                  </a:cubicBezTo>
                  <a:cubicBezTo>
                    <a:pt x="895" y="8056"/>
                    <a:pt x="2886" y="9693"/>
                    <a:pt x="5203" y="9693"/>
                  </a:cubicBezTo>
                  <a:cubicBezTo>
                    <a:pt x="5211" y="9693"/>
                    <a:pt x="5220" y="9693"/>
                    <a:pt x="5228" y="9693"/>
                  </a:cubicBezTo>
                  <a:cubicBezTo>
                    <a:pt x="6502" y="9693"/>
                    <a:pt x="7727" y="9181"/>
                    <a:pt x="8629" y="8278"/>
                  </a:cubicBezTo>
                  <a:cubicBezTo>
                    <a:pt x="10266" y="6641"/>
                    <a:pt x="10523" y="4082"/>
                    <a:pt x="9240" y="2154"/>
                  </a:cubicBezTo>
                  <a:cubicBezTo>
                    <a:pt x="8319" y="775"/>
                    <a:pt x="6788" y="0"/>
                    <a:pt x="5207" y="0"/>
                  </a:cubicBezTo>
                  <a:close/>
                </a:path>
              </a:pathLst>
            </a:custGeom>
            <a:solidFill>
              <a:srgbClr val="6881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83" name="Google Shape;7883;p76"/>
            <p:cNvSpPr/>
            <p:nvPr/>
          </p:nvSpPr>
          <p:spPr>
            <a:xfrm>
              <a:off x="7402362" y="3750580"/>
              <a:ext cx="333871" cy="303684"/>
            </a:xfrm>
            <a:custGeom>
              <a:avLst/>
              <a:gdLst/>
              <a:ahLst/>
              <a:cxnLst/>
              <a:rect l="l" t="t" r="r" b="b"/>
              <a:pathLst>
                <a:path w="12708" h="11559" extrusionOk="0">
                  <a:moveTo>
                    <a:pt x="6339" y="0"/>
                  </a:moveTo>
                  <a:cubicBezTo>
                    <a:pt x="4863" y="0"/>
                    <a:pt x="3387" y="562"/>
                    <a:pt x="2262" y="1688"/>
                  </a:cubicBezTo>
                  <a:cubicBezTo>
                    <a:pt x="0" y="3949"/>
                    <a:pt x="14" y="7625"/>
                    <a:pt x="2296" y="9865"/>
                  </a:cubicBezTo>
                  <a:cubicBezTo>
                    <a:pt x="2407" y="9976"/>
                    <a:pt x="2518" y="10080"/>
                    <a:pt x="2629" y="10177"/>
                  </a:cubicBezTo>
                  <a:cubicBezTo>
                    <a:pt x="3711" y="11101"/>
                    <a:pt x="5041" y="11558"/>
                    <a:pt x="6368" y="11558"/>
                  </a:cubicBezTo>
                  <a:cubicBezTo>
                    <a:pt x="7850" y="11558"/>
                    <a:pt x="9327" y="10989"/>
                    <a:pt x="10446" y="9865"/>
                  </a:cubicBezTo>
                  <a:lnTo>
                    <a:pt x="10446" y="9872"/>
                  </a:lnTo>
                  <a:cubicBezTo>
                    <a:pt x="12569" y="7743"/>
                    <a:pt x="12708" y="4344"/>
                    <a:pt x="10758" y="2055"/>
                  </a:cubicBezTo>
                  <a:cubicBezTo>
                    <a:pt x="10654" y="1937"/>
                    <a:pt x="10557" y="1826"/>
                    <a:pt x="10446" y="1715"/>
                  </a:cubicBezTo>
                  <a:cubicBezTo>
                    <a:pt x="9318" y="573"/>
                    <a:pt x="7828" y="0"/>
                    <a:pt x="6339" y="0"/>
                  </a:cubicBezTo>
                  <a:close/>
                </a:path>
              </a:pathLst>
            </a:custGeom>
            <a:solidFill>
              <a:srgbClr val="8A9D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84" name="Google Shape;7884;p76"/>
            <p:cNvSpPr/>
            <p:nvPr/>
          </p:nvSpPr>
          <p:spPr>
            <a:xfrm>
              <a:off x="7471432" y="3804570"/>
              <a:ext cx="236741" cy="236741"/>
            </a:xfrm>
            <a:custGeom>
              <a:avLst/>
              <a:gdLst/>
              <a:ahLst/>
              <a:cxnLst/>
              <a:rect l="l" t="t" r="r" b="b"/>
              <a:pathLst>
                <a:path w="9011" h="9011" extrusionOk="0">
                  <a:moveTo>
                    <a:pt x="8129" y="0"/>
                  </a:moveTo>
                  <a:lnTo>
                    <a:pt x="0" y="8122"/>
                  </a:lnTo>
                  <a:cubicBezTo>
                    <a:pt x="423" y="8483"/>
                    <a:pt x="895" y="8781"/>
                    <a:pt x="1408" y="9010"/>
                  </a:cubicBezTo>
                  <a:lnTo>
                    <a:pt x="9010" y="1401"/>
                  </a:lnTo>
                  <a:cubicBezTo>
                    <a:pt x="8788" y="895"/>
                    <a:pt x="8490" y="423"/>
                    <a:pt x="8129" y="0"/>
                  </a:cubicBezTo>
                  <a:close/>
                </a:path>
              </a:pathLst>
            </a:custGeom>
            <a:solidFill>
              <a:srgbClr val="A2B1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85" name="Google Shape;7885;p76"/>
            <p:cNvSpPr/>
            <p:nvPr/>
          </p:nvSpPr>
          <p:spPr>
            <a:xfrm>
              <a:off x="7435334" y="3781029"/>
              <a:ext cx="256078" cy="243520"/>
            </a:xfrm>
            <a:custGeom>
              <a:avLst/>
              <a:gdLst/>
              <a:ahLst/>
              <a:cxnLst/>
              <a:rect l="l" t="t" r="r" b="b"/>
              <a:pathLst>
                <a:path w="9747" h="9269" extrusionOk="0">
                  <a:moveTo>
                    <a:pt x="5117" y="0"/>
                  </a:moveTo>
                  <a:cubicBezTo>
                    <a:pt x="4109" y="0"/>
                    <a:pt x="3101" y="328"/>
                    <a:pt x="2262" y="986"/>
                  </a:cubicBezTo>
                  <a:cubicBezTo>
                    <a:pt x="556" y="2318"/>
                    <a:pt x="1" y="4656"/>
                    <a:pt x="930" y="6618"/>
                  </a:cubicBezTo>
                  <a:cubicBezTo>
                    <a:pt x="1705" y="8262"/>
                    <a:pt x="3357" y="9269"/>
                    <a:pt x="5120" y="9269"/>
                  </a:cubicBezTo>
                  <a:cubicBezTo>
                    <a:pt x="5455" y="9269"/>
                    <a:pt x="5795" y="9232"/>
                    <a:pt x="6133" y="9157"/>
                  </a:cubicBezTo>
                  <a:cubicBezTo>
                    <a:pt x="8248" y="8679"/>
                    <a:pt x="9746" y="6799"/>
                    <a:pt x="9746" y="4635"/>
                  </a:cubicBezTo>
                  <a:cubicBezTo>
                    <a:pt x="9746" y="3247"/>
                    <a:pt x="9122" y="1930"/>
                    <a:pt x="8054" y="1049"/>
                  </a:cubicBezTo>
                  <a:cubicBezTo>
                    <a:pt x="7201" y="351"/>
                    <a:pt x="6159" y="0"/>
                    <a:pt x="5117" y="0"/>
                  </a:cubicBezTo>
                  <a:close/>
                </a:path>
              </a:pathLst>
            </a:custGeom>
            <a:solidFill>
              <a:srgbClr val="BA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86" name="Google Shape;7886;p76"/>
            <p:cNvSpPr/>
            <p:nvPr/>
          </p:nvSpPr>
          <p:spPr>
            <a:xfrm>
              <a:off x="7435701" y="3780924"/>
              <a:ext cx="211231" cy="198962"/>
            </a:xfrm>
            <a:custGeom>
              <a:avLst/>
              <a:gdLst/>
              <a:ahLst/>
              <a:cxnLst/>
              <a:rect l="l" t="t" r="r" b="b"/>
              <a:pathLst>
                <a:path w="8040" h="7573" extrusionOk="0">
                  <a:moveTo>
                    <a:pt x="5097" y="1"/>
                  </a:moveTo>
                  <a:cubicBezTo>
                    <a:pt x="3906" y="1"/>
                    <a:pt x="2718" y="458"/>
                    <a:pt x="1818" y="1358"/>
                  </a:cubicBezTo>
                  <a:cubicBezTo>
                    <a:pt x="133" y="3043"/>
                    <a:pt x="1" y="5735"/>
                    <a:pt x="1520" y="7573"/>
                  </a:cubicBezTo>
                  <a:lnTo>
                    <a:pt x="1520" y="7573"/>
                  </a:lnTo>
                  <a:lnTo>
                    <a:pt x="8040" y="1053"/>
                  </a:lnTo>
                  <a:cubicBezTo>
                    <a:pt x="7180" y="348"/>
                    <a:pt x="6137" y="1"/>
                    <a:pt x="5097" y="1"/>
                  </a:cubicBezTo>
                  <a:close/>
                </a:path>
              </a:pathLst>
            </a:custGeom>
            <a:solidFill>
              <a:srgbClr val="A2B1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87" name="Google Shape;7887;p76"/>
            <p:cNvSpPr/>
            <p:nvPr/>
          </p:nvSpPr>
          <p:spPr>
            <a:xfrm>
              <a:off x="7452122" y="3785417"/>
              <a:ext cx="174949" cy="174791"/>
            </a:xfrm>
            <a:custGeom>
              <a:avLst/>
              <a:gdLst/>
              <a:ahLst/>
              <a:cxnLst/>
              <a:rect l="l" t="t" r="r" b="b"/>
              <a:pathLst>
                <a:path w="6659" h="6653" extrusionOk="0">
                  <a:moveTo>
                    <a:pt x="5688" y="1"/>
                  </a:moveTo>
                  <a:lnTo>
                    <a:pt x="0" y="5682"/>
                  </a:lnTo>
                  <a:cubicBezTo>
                    <a:pt x="97" y="6014"/>
                    <a:pt x="222" y="6340"/>
                    <a:pt x="388" y="6653"/>
                  </a:cubicBezTo>
                  <a:lnTo>
                    <a:pt x="6659" y="382"/>
                  </a:lnTo>
                  <a:cubicBezTo>
                    <a:pt x="6354" y="216"/>
                    <a:pt x="6028" y="91"/>
                    <a:pt x="5688" y="1"/>
                  </a:cubicBezTo>
                  <a:close/>
                </a:path>
              </a:pathLst>
            </a:custGeom>
            <a:solidFill>
              <a:srgbClr val="BA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88" name="Google Shape;7888;p76"/>
            <p:cNvSpPr/>
            <p:nvPr/>
          </p:nvSpPr>
          <p:spPr>
            <a:xfrm>
              <a:off x="7432969" y="3775407"/>
              <a:ext cx="276466" cy="254791"/>
            </a:xfrm>
            <a:custGeom>
              <a:avLst/>
              <a:gdLst/>
              <a:ahLst/>
              <a:cxnLst/>
              <a:rect l="l" t="t" r="r" b="b"/>
              <a:pathLst>
                <a:path w="10523" h="9698" extrusionOk="0">
                  <a:moveTo>
                    <a:pt x="5229" y="437"/>
                  </a:moveTo>
                  <a:cubicBezTo>
                    <a:pt x="6392" y="437"/>
                    <a:pt x="7505" y="901"/>
                    <a:pt x="8324" y="1727"/>
                  </a:cubicBezTo>
                  <a:cubicBezTo>
                    <a:pt x="9815" y="3212"/>
                    <a:pt x="10044" y="5549"/>
                    <a:pt x="8879" y="7297"/>
                  </a:cubicBezTo>
                  <a:cubicBezTo>
                    <a:pt x="8036" y="8554"/>
                    <a:pt x="6642" y="9262"/>
                    <a:pt x="5203" y="9262"/>
                  </a:cubicBezTo>
                  <a:cubicBezTo>
                    <a:pt x="4640" y="9262"/>
                    <a:pt x="4070" y="9153"/>
                    <a:pt x="3524" y="8927"/>
                  </a:cubicBezTo>
                  <a:cubicBezTo>
                    <a:pt x="1575" y="8123"/>
                    <a:pt x="472" y="6056"/>
                    <a:pt x="882" y="3989"/>
                  </a:cubicBezTo>
                  <a:cubicBezTo>
                    <a:pt x="1291" y="1922"/>
                    <a:pt x="3101" y="437"/>
                    <a:pt x="5203" y="437"/>
                  </a:cubicBezTo>
                  <a:cubicBezTo>
                    <a:pt x="5212" y="437"/>
                    <a:pt x="5220" y="437"/>
                    <a:pt x="5229" y="437"/>
                  </a:cubicBezTo>
                  <a:close/>
                  <a:moveTo>
                    <a:pt x="5204" y="0"/>
                  </a:moveTo>
                  <a:cubicBezTo>
                    <a:pt x="4583" y="0"/>
                    <a:pt x="3954" y="119"/>
                    <a:pt x="3351" y="368"/>
                  </a:cubicBezTo>
                  <a:cubicBezTo>
                    <a:pt x="1215" y="1256"/>
                    <a:pt x="1" y="3524"/>
                    <a:pt x="452" y="5792"/>
                  </a:cubicBezTo>
                  <a:cubicBezTo>
                    <a:pt x="902" y="8060"/>
                    <a:pt x="2893" y="9697"/>
                    <a:pt x="5203" y="9697"/>
                  </a:cubicBezTo>
                  <a:cubicBezTo>
                    <a:pt x="6493" y="9697"/>
                    <a:pt x="7728" y="9191"/>
                    <a:pt x="8636" y="8275"/>
                  </a:cubicBezTo>
                  <a:cubicBezTo>
                    <a:pt x="10266" y="6645"/>
                    <a:pt x="10523" y="4079"/>
                    <a:pt x="9240" y="2157"/>
                  </a:cubicBezTo>
                  <a:cubicBezTo>
                    <a:pt x="8319" y="773"/>
                    <a:pt x="6786" y="0"/>
                    <a:pt x="5204" y="0"/>
                  </a:cubicBezTo>
                  <a:close/>
                </a:path>
              </a:pathLst>
            </a:custGeom>
            <a:solidFill>
              <a:srgbClr val="6881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89" name="Google Shape;7889;p76"/>
            <p:cNvSpPr/>
            <p:nvPr/>
          </p:nvSpPr>
          <p:spPr>
            <a:xfrm>
              <a:off x="7528286" y="3838093"/>
              <a:ext cx="82758" cy="129418"/>
            </a:xfrm>
            <a:custGeom>
              <a:avLst/>
              <a:gdLst/>
              <a:ahLst/>
              <a:cxnLst/>
              <a:rect l="l" t="t" r="r" b="b"/>
              <a:pathLst>
                <a:path w="3150" h="4926" extrusionOk="0">
                  <a:moveTo>
                    <a:pt x="1575" y="0"/>
                  </a:moveTo>
                  <a:cubicBezTo>
                    <a:pt x="722" y="0"/>
                    <a:pt x="14" y="604"/>
                    <a:pt x="14" y="1339"/>
                  </a:cubicBezTo>
                  <a:cubicBezTo>
                    <a:pt x="14" y="2081"/>
                    <a:pt x="715" y="2678"/>
                    <a:pt x="1575" y="2678"/>
                  </a:cubicBezTo>
                  <a:cubicBezTo>
                    <a:pt x="2199" y="2678"/>
                    <a:pt x="2705" y="3087"/>
                    <a:pt x="2705" y="3579"/>
                  </a:cubicBezTo>
                  <a:cubicBezTo>
                    <a:pt x="2705" y="4079"/>
                    <a:pt x="2199" y="4488"/>
                    <a:pt x="1575" y="4488"/>
                  </a:cubicBezTo>
                  <a:cubicBezTo>
                    <a:pt x="958" y="4488"/>
                    <a:pt x="451" y="4079"/>
                    <a:pt x="451" y="3579"/>
                  </a:cubicBezTo>
                  <a:cubicBezTo>
                    <a:pt x="465" y="3423"/>
                    <a:pt x="349" y="3345"/>
                    <a:pt x="233" y="3345"/>
                  </a:cubicBezTo>
                  <a:cubicBezTo>
                    <a:pt x="117" y="3345"/>
                    <a:pt x="0" y="3423"/>
                    <a:pt x="14" y="3579"/>
                  </a:cubicBezTo>
                  <a:cubicBezTo>
                    <a:pt x="14" y="4322"/>
                    <a:pt x="715" y="4925"/>
                    <a:pt x="1575" y="4925"/>
                  </a:cubicBezTo>
                  <a:cubicBezTo>
                    <a:pt x="2442" y="4925"/>
                    <a:pt x="3136" y="4322"/>
                    <a:pt x="3136" y="3579"/>
                  </a:cubicBezTo>
                  <a:cubicBezTo>
                    <a:pt x="3136" y="2844"/>
                    <a:pt x="2442" y="2241"/>
                    <a:pt x="1575" y="2241"/>
                  </a:cubicBezTo>
                  <a:cubicBezTo>
                    <a:pt x="958" y="2241"/>
                    <a:pt x="451" y="1838"/>
                    <a:pt x="451" y="1339"/>
                  </a:cubicBezTo>
                  <a:cubicBezTo>
                    <a:pt x="451" y="840"/>
                    <a:pt x="958" y="437"/>
                    <a:pt x="1575" y="437"/>
                  </a:cubicBezTo>
                  <a:cubicBezTo>
                    <a:pt x="2199" y="437"/>
                    <a:pt x="2705" y="840"/>
                    <a:pt x="2705" y="1339"/>
                  </a:cubicBezTo>
                  <a:cubicBezTo>
                    <a:pt x="2692" y="1499"/>
                    <a:pt x="2806" y="1578"/>
                    <a:pt x="2921" y="1578"/>
                  </a:cubicBezTo>
                  <a:cubicBezTo>
                    <a:pt x="3035" y="1578"/>
                    <a:pt x="3149" y="1499"/>
                    <a:pt x="3136" y="1339"/>
                  </a:cubicBezTo>
                  <a:cubicBezTo>
                    <a:pt x="3136" y="604"/>
                    <a:pt x="2435" y="0"/>
                    <a:pt x="1575" y="0"/>
                  </a:cubicBezTo>
                  <a:close/>
                </a:path>
              </a:pathLst>
            </a:custGeom>
            <a:solidFill>
              <a:srgbClr val="6881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90" name="Google Shape;7890;p76"/>
            <p:cNvSpPr/>
            <p:nvPr/>
          </p:nvSpPr>
          <p:spPr>
            <a:xfrm>
              <a:off x="7563622" y="3825798"/>
              <a:ext cx="12164" cy="153353"/>
            </a:xfrm>
            <a:custGeom>
              <a:avLst/>
              <a:gdLst/>
              <a:ahLst/>
              <a:cxnLst/>
              <a:rect l="l" t="t" r="r" b="b"/>
              <a:pathLst>
                <a:path w="463" h="5837" extrusionOk="0">
                  <a:moveTo>
                    <a:pt x="232" y="0"/>
                  </a:moveTo>
                  <a:cubicBezTo>
                    <a:pt x="117" y="0"/>
                    <a:pt x="1" y="80"/>
                    <a:pt x="15" y="239"/>
                  </a:cubicBezTo>
                  <a:lnTo>
                    <a:pt x="15" y="5622"/>
                  </a:lnTo>
                  <a:cubicBezTo>
                    <a:pt x="15" y="5740"/>
                    <a:pt x="112" y="5837"/>
                    <a:pt x="230" y="5837"/>
                  </a:cubicBezTo>
                  <a:cubicBezTo>
                    <a:pt x="355" y="5837"/>
                    <a:pt x="452" y="5740"/>
                    <a:pt x="445" y="5622"/>
                  </a:cubicBezTo>
                  <a:lnTo>
                    <a:pt x="445" y="239"/>
                  </a:lnTo>
                  <a:cubicBezTo>
                    <a:pt x="462" y="80"/>
                    <a:pt x="348" y="0"/>
                    <a:pt x="232" y="0"/>
                  </a:cubicBezTo>
                  <a:close/>
                </a:path>
              </a:pathLst>
            </a:custGeom>
            <a:solidFill>
              <a:srgbClr val="6881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891" name="Google Shape;7891;p76"/>
          <p:cNvGrpSpPr/>
          <p:nvPr/>
        </p:nvGrpSpPr>
        <p:grpSpPr>
          <a:xfrm>
            <a:off x="7960705" y="3736235"/>
            <a:ext cx="378902" cy="264065"/>
            <a:chOff x="7960705" y="3736235"/>
            <a:chExt cx="378902" cy="264065"/>
          </a:xfrm>
        </p:grpSpPr>
        <p:sp>
          <p:nvSpPr>
            <p:cNvPr id="7892" name="Google Shape;7892;p76"/>
            <p:cNvSpPr/>
            <p:nvPr/>
          </p:nvSpPr>
          <p:spPr>
            <a:xfrm>
              <a:off x="7960705" y="3736235"/>
              <a:ext cx="378902" cy="235638"/>
            </a:xfrm>
            <a:custGeom>
              <a:avLst/>
              <a:gdLst/>
              <a:ahLst/>
              <a:cxnLst/>
              <a:rect l="l" t="t" r="r" b="b"/>
              <a:pathLst>
                <a:path w="14422" h="8969" extrusionOk="0">
                  <a:moveTo>
                    <a:pt x="7319" y="0"/>
                  </a:moveTo>
                  <a:cubicBezTo>
                    <a:pt x="6514" y="0"/>
                    <a:pt x="6112" y="964"/>
                    <a:pt x="6674" y="1533"/>
                  </a:cubicBezTo>
                  <a:lnTo>
                    <a:pt x="3691" y="4821"/>
                  </a:lnTo>
                  <a:lnTo>
                    <a:pt x="1888" y="3274"/>
                  </a:lnTo>
                  <a:cubicBezTo>
                    <a:pt x="1888" y="3232"/>
                    <a:pt x="1895" y="3198"/>
                    <a:pt x="1895" y="3163"/>
                  </a:cubicBezTo>
                  <a:cubicBezTo>
                    <a:pt x="1895" y="2670"/>
                    <a:pt x="1489" y="2334"/>
                    <a:pt x="1059" y="2334"/>
                  </a:cubicBezTo>
                  <a:cubicBezTo>
                    <a:pt x="879" y="2334"/>
                    <a:pt x="695" y="2394"/>
                    <a:pt x="535" y="2525"/>
                  </a:cubicBezTo>
                  <a:cubicBezTo>
                    <a:pt x="1" y="2976"/>
                    <a:pt x="223" y="3850"/>
                    <a:pt x="917" y="3974"/>
                  </a:cubicBezTo>
                  <a:lnTo>
                    <a:pt x="917" y="8760"/>
                  </a:lnTo>
                  <a:cubicBezTo>
                    <a:pt x="917" y="8871"/>
                    <a:pt x="1007" y="8969"/>
                    <a:pt x="1125" y="8969"/>
                  </a:cubicBezTo>
                  <a:lnTo>
                    <a:pt x="13506" y="8969"/>
                  </a:lnTo>
                  <a:cubicBezTo>
                    <a:pt x="13624" y="8969"/>
                    <a:pt x="13714" y="8871"/>
                    <a:pt x="13714" y="8760"/>
                  </a:cubicBezTo>
                  <a:lnTo>
                    <a:pt x="13714" y="3974"/>
                  </a:lnTo>
                  <a:cubicBezTo>
                    <a:pt x="14130" y="3891"/>
                    <a:pt x="14421" y="3510"/>
                    <a:pt x="14380" y="3087"/>
                  </a:cubicBezTo>
                  <a:cubicBezTo>
                    <a:pt x="14345" y="2664"/>
                    <a:pt x="13991" y="2338"/>
                    <a:pt x="13561" y="2338"/>
                  </a:cubicBezTo>
                  <a:cubicBezTo>
                    <a:pt x="13062" y="2338"/>
                    <a:pt x="12680" y="2775"/>
                    <a:pt x="12743" y="3274"/>
                  </a:cubicBezTo>
                  <a:lnTo>
                    <a:pt x="10939" y="4821"/>
                  </a:lnTo>
                  <a:lnTo>
                    <a:pt x="7957" y="1533"/>
                  </a:lnTo>
                  <a:cubicBezTo>
                    <a:pt x="8519" y="964"/>
                    <a:pt x="8116" y="0"/>
                    <a:pt x="7319" y="0"/>
                  </a:cubicBezTo>
                  <a:close/>
                </a:path>
              </a:pathLst>
            </a:custGeom>
            <a:solidFill>
              <a:srgbClr val="B8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93" name="Google Shape;7893;p76"/>
            <p:cNvSpPr/>
            <p:nvPr/>
          </p:nvSpPr>
          <p:spPr>
            <a:xfrm>
              <a:off x="8295653" y="3797450"/>
              <a:ext cx="43034" cy="174423"/>
            </a:xfrm>
            <a:custGeom>
              <a:avLst/>
              <a:gdLst/>
              <a:ahLst/>
              <a:cxnLst/>
              <a:rect l="l" t="t" r="r" b="b"/>
              <a:pathLst>
                <a:path w="1638" h="6639" extrusionOk="0">
                  <a:moveTo>
                    <a:pt x="812" y="0"/>
                  </a:moveTo>
                  <a:cubicBezTo>
                    <a:pt x="414" y="0"/>
                    <a:pt x="68" y="287"/>
                    <a:pt x="1" y="687"/>
                  </a:cubicBezTo>
                  <a:lnTo>
                    <a:pt x="1" y="6639"/>
                  </a:lnTo>
                  <a:lnTo>
                    <a:pt x="757" y="6639"/>
                  </a:lnTo>
                  <a:cubicBezTo>
                    <a:pt x="868" y="6632"/>
                    <a:pt x="965" y="6541"/>
                    <a:pt x="965" y="6430"/>
                  </a:cubicBezTo>
                  <a:lnTo>
                    <a:pt x="965" y="1644"/>
                  </a:lnTo>
                  <a:cubicBezTo>
                    <a:pt x="1325" y="1575"/>
                    <a:pt x="1596" y="1284"/>
                    <a:pt x="1631" y="923"/>
                  </a:cubicBezTo>
                  <a:lnTo>
                    <a:pt x="1638" y="743"/>
                  </a:lnTo>
                  <a:cubicBezTo>
                    <a:pt x="1589" y="334"/>
                    <a:pt x="1256" y="14"/>
                    <a:pt x="840" y="1"/>
                  </a:cubicBezTo>
                  <a:cubicBezTo>
                    <a:pt x="831" y="0"/>
                    <a:pt x="821" y="0"/>
                    <a:pt x="812" y="0"/>
                  </a:cubicBezTo>
                  <a:close/>
                </a:path>
              </a:pathLst>
            </a:custGeom>
            <a:solidFill>
              <a:srgbClr val="92A4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94" name="Google Shape;7894;p76"/>
            <p:cNvSpPr/>
            <p:nvPr/>
          </p:nvSpPr>
          <p:spPr>
            <a:xfrm>
              <a:off x="8109407" y="3875821"/>
              <a:ext cx="76033" cy="64972"/>
            </a:xfrm>
            <a:custGeom>
              <a:avLst/>
              <a:gdLst/>
              <a:ahLst/>
              <a:cxnLst/>
              <a:rect l="l" t="t" r="r" b="b"/>
              <a:pathLst>
                <a:path w="2894" h="2473" extrusionOk="0">
                  <a:moveTo>
                    <a:pt x="1659" y="0"/>
                  </a:moveTo>
                  <a:cubicBezTo>
                    <a:pt x="556" y="0"/>
                    <a:pt x="1" y="1332"/>
                    <a:pt x="785" y="2109"/>
                  </a:cubicBezTo>
                  <a:cubicBezTo>
                    <a:pt x="1036" y="2360"/>
                    <a:pt x="1346" y="2473"/>
                    <a:pt x="1649" y="2473"/>
                  </a:cubicBezTo>
                  <a:cubicBezTo>
                    <a:pt x="2284" y="2473"/>
                    <a:pt x="2893" y="1981"/>
                    <a:pt x="2893" y="1235"/>
                  </a:cubicBezTo>
                  <a:cubicBezTo>
                    <a:pt x="2893" y="555"/>
                    <a:pt x="2338" y="0"/>
                    <a:pt x="1659" y="0"/>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95" name="Google Shape;7895;p76"/>
            <p:cNvSpPr/>
            <p:nvPr/>
          </p:nvSpPr>
          <p:spPr>
            <a:xfrm>
              <a:off x="7961624" y="3897495"/>
              <a:ext cx="50496" cy="43245"/>
            </a:xfrm>
            <a:custGeom>
              <a:avLst/>
              <a:gdLst/>
              <a:ahLst/>
              <a:cxnLst/>
              <a:rect l="l" t="t" r="r" b="b"/>
              <a:pathLst>
                <a:path w="1922" h="1646" extrusionOk="0">
                  <a:moveTo>
                    <a:pt x="1103" y="1"/>
                  </a:moveTo>
                  <a:cubicBezTo>
                    <a:pt x="368" y="1"/>
                    <a:pt x="1" y="881"/>
                    <a:pt x="521" y="1402"/>
                  </a:cubicBezTo>
                  <a:cubicBezTo>
                    <a:pt x="689" y="1570"/>
                    <a:pt x="895" y="1645"/>
                    <a:pt x="1097" y="1645"/>
                  </a:cubicBezTo>
                  <a:cubicBezTo>
                    <a:pt x="1519" y="1645"/>
                    <a:pt x="1922" y="1316"/>
                    <a:pt x="1922" y="819"/>
                  </a:cubicBezTo>
                  <a:cubicBezTo>
                    <a:pt x="1922" y="368"/>
                    <a:pt x="1554" y="1"/>
                    <a:pt x="1103" y="1"/>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96" name="Google Shape;7896;p76"/>
            <p:cNvSpPr/>
            <p:nvPr/>
          </p:nvSpPr>
          <p:spPr>
            <a:xfrm>
              <a:off x="8037447" y="3897495"/>
              <a:ext cx="50496" cy="43245"/>
            </a:xfrm>
            <a:custGeom>
              <a:avLst/>
              <a:gdLst/>
              <a:ahLst/>
              <a:cxnLst/>
              <a:rect l="l" t="t" r="r" b="b"/>
              <a:pathLst>
                <a:path w="1922" h="1646" extrusionOk="0">
                  <a:moveTo>
                    <a:pt x="1103" y="1"/>
                  </a:moveTo>
                  <a:cubicBezTo>
                    <a:pt x="368" y="1"/>
                    <a:pt x="0" y="881"/>
                    <a:pt x="520" y="1402"/>
                  </a:cubicBezTo>
                  <a:cubicBezTo>
                    <a:pt x="686" y="1570"/>
                    <a:pt x="892" y="1645"/>
                    <a:pt x="1094" y="1645"/>
                  </a:cubicBezTo>
                  <a:cubicBezTo>
                    <a:pt x="1515" y="1645"/>
                    <a:pt x="1921" y="1316"/>
                    <a:pt x="1921" y="819"/>
                  </a:cubicBezTo>
                  <a:cubicBezTo>
                    <a:pt x="1921" y="368"/>
                    <a:pt x="1554" y="1"/>
                    <a:pt x="1103" y="1"/>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97" name="Google Shape;7897;p76"/>
            <p:cNvSpPr/>
            <p:nvPr/>
          </p:nvSpPr>
          <p:spPr>
            <a:xfrm>
              <a:off x="8286352" y="3897495"/>
              <a:ext cx="50522" cy="43245"/>
            </a:xfrm>
            <a:custGeom>
              <a:avLst/>
              <a:gdLst/>
              <a:ahLst/>
              <a:cxnLst/>
              <a:rect l="l" t="t" r="r" b="b"/>
              <a:pathLst>
                <a:path w="1923" h="1646" extrusionOk="0">
                  <a:moveTo>
                    <a:pt x="1104" y="1"/>
                  </a:moveTo>
                  <a:cubicBezTo>
                    <a:pt x="369" y="1"/>
                    <a:pt x="1" y="881"/>
                    <a:pt x="521" y="1402"/>
                  </a:cubicBezTo>
                  <a:cubicBezTo>
                    <a:pt x="687" y="1570"/>
                    <a:pt x="893" y="1645"/>
                    <a:pt x="1094" y="1645"/>
                  </a:cubicBezTo>
                  <a:cubicBezTo>
                    <a:pt x="1516" y="1645"/>
                    <a:pt x="1922" y="1316"/>
                    <a:pt x="1922" y="819"/>
                  </a:cubicBezTo>
                  <a:cubicBezTo>
                    <a:pt x="1922" y="368"/>
                    <a:pt x="1555" y="1"/>
                    <a:pt x="1104" y="1"/>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98" name="Google Shape;7898;p76"/>
            <p:cNvSpPr/>
            <p:nvPr/>
          </p:nvSpPr>
          <p:spPr>
            <a:xfrm>
              <a:off x="8210556" y="3897495"/>
              <a:ext cx="50496" cy="43245"/>
            </a:xfrm>
            <a:custGeom>
              <a:avLst/>
              <a:gdLst/>
              <a:ahLst/>
              <a:cxnLst/>
              <a:rect l="l" t="t" r="r" b="b"/>
              <a:pathLst>
                <a:path w="1922" h="1646" extrusionOk="0">
                  <a:moveTo>
                    <a:pt x="1103" y="1"/>
                  </a:moveTo>
                  <a:cubicBezTo>
                    <a:pt x="368" y="1"/>
                    <a:pt x="0" y="881"/>
                    <a:pt x="521" y="1402"/>
                  </a:cubicBezTo>
                  <a:cubicBezTo>
                    <a:pt x="689" y="1570"/>
                    <a:pt x="895" y="1645"/>
                    <a:pt x="1097" y="1645"/>
                  </a:cubicBezTo>
                  <a:cubicBezTo>
                    <a:pt x="1519" y="1645"/>
                    <a:pt x="1922" y="1316"/>
                    <a:pt x="1922" y="819"/>
                  </a:cubicBezTo>
                  <a:cubicBezTo>
                    <a:pt x="1922" y="368"/>
                    <a:pt x="1554" y="1"/>
                    <a:pt x="1103" y="1"/>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899" name="Google Shape;7899;p76"/>
            <p:cNvSpPr/>
            <p:nvPr/>
          </p:nvSpPr>
          <p:spPr>
            <a:xfrm>
              <a:off x="8143666" y="3875821"/>
              <a:ext cx="44138" cy="64919"/>
            </a:xfrm>
            <a:custGeom>
              <a:avLst/>
              <a:gdLst/>
              <a:ahLst/>
              <a:cxnLst/>
              <a:rect l="l" t="t" r="r" b="b"/>
              <a:pathLst>
                <a:path w="1680" h="2471" extrusionOk="0">
                  <a:moveTo>
                    <a:pt x="355" y="0"/>
                  </a:moveTo>
                  <a:cubicBezTo>
                    <a:pt x="230" y="0"/>
                    <a:pt x="112" y="14"/>
                    <a:pt x="1" y="49"/>
                  </a:cubicBezTo>
                  <a:cubicBezTo>
                    <a:pt x="1173" y="402"/>
                    <a:pt x="1173" y="2067"/>
                    <a:pt x="1" y="2421"/>
                  </a:cubicBezTo>
                  <a:cubicBezTo>
                    <a:pt x="117" y="2454"/>
                    <a:pt x="233" y="2470"/>
                    <a:pt x="348" y="2470"/>
                  </a:cubicBezTo>
                  <a:cubicBezTo>
                    <a:pt x="944" y="2470"/>
                    <a:pt x="1481" y="2038"/>
                    <a:pt x="1568" y="1415"/>
                  </a:cubicBezTo>
                  <a:cubicBezTo>
                    <a:pt x="1679" y="666"/>
                    <a:pt x="1104" y="0"/>
                    <a:pt x="355" y="0"/>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00" name="Google Shape;7900;p76"/>
            <p:cNvSpPr/>
            <p:nvPr/>
          </p:nvSpPr>
          <p:spPr>
            <a:xfrm>
              <a:off x="7981302" y="3897495"/>
              <a:ext cx="33392" cy="43192"/>
            </a:xfrm>
            <a:custGeom>
              <a:avLst/>
              <a:gdLst/>
              <a:ahLst/>
              <a:cxnLst/>
              <a:rect l="l" t="t" r="r" b="b"/>
              <a:pathLst>
                <a:path w="1271" h="1644" extrusionOk="0">
                  <a:moveTo>
                    <a:pt x="354" y="1"/>
                  </a:moveTo>
                  <a:cubicBezTo>
                    <a:pt x="230" y="1"/>
                    <a:pt x="112" y="28"/>
                    <a:pt x="1" y="77"/>
                  </a:cubicBezTo>
                  <a:cubicBezTo>
                    <a:pt x="625" y="375"/>
                    <a:pt x="625" y="1263"/>
                    <a:pt x="1" y="1561"/>
                  </a:cubicBezTo>
                  <a:cubicBezTo>
                    <a:pt x="116" y="1617"/>
                    <a:pt x="237" y="1643"/>
                    <a:pt x="355" y="1643"/>
                  </a:cubicBezTo>
                  <a:cubicBezTo>
                    <a:pt x="723" y="1643"/>
                    <a:pt x="1068" y="1393"/>
                    <a:pt x="1152" y="999"/>
                  </a:cubicBezTo>
                  <a:cubicBezTo>
                    <a:pt x="1270" y="486"/>
                    <a:pt x="882" y="1"/>
                    <a:pt x="354"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01" name="Google Shape;7901;p76"/>
            <p:cNvSpPr/>
            <p:nvPr/>
          </p:nvSpPr>
          <p:spPr>
            <a:xfrm>
              <a:off x="8057125" y="3897495"/>
              <a:ext cx="33366" cy="43192"/>
            </a:xfrm>
            <a:custGeom>
              <a:avLst/>
              <a:gdLst/>
              <a:ahLst/>
              <a:cxnLst/>
              <a:rect l="l" t="t" r="r" b="b"/>
              <a:pathLst>
                <a:path w="1270" h="1644" extrusionOk="0">
                  <a:moveTo>
                    <a:pt x="354" y="1"/>
                  </a:moveTo>
                  <a:cubicBezTo>
                    <a:pt x="229" y="1"/>
                    <a:pt x="104" y="28"/>
                    <a:pt x="0" y="77"/>
                  </a:cubicBezTo>
                  <a:cubicBezTo>
                    <a:pt x="624" y="375"/>
                    <a:pt x="624" y="1263"/>
                    <a:pt x="0" y="1561"/>
                  </a:cubicBezTo>
                  <a:cubicBezTo>
                    <a:pt x="115" y="1617"/>
                    <a:pt x="236" y="1643"/>
                    <a:pt x="354" y="1643"/>
                  </a:cubicBezTo>
                  <a:cubicBezTo>
                    <a:pt x="720" y="1643"/>
                    <a:pt x="1062" y="1393"/>
                    <a:pt x="1152" y="999"/>
                  </a:cubicBezTo>
                  <a:cubicBezTo>
                    <a:pt x="1270" y="486"/>
                    <a:pt x="881" y="1"/>
                    <a:pt x="354"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02" name="Google Shape;7902;p76"/>
            <p:cNvSpPr/>
            <p:nvPr/>
          </p:nvSpPr>
          <p:spPr>
            <a:xfrm>
              <a:off x="8306057" y="3897495"/>
              <a:ext cx="33366" cy="43192"/>
            </a:xfrm>
            <a:custGeom>
              <a:avLst/>
              <a:gdLst/>
              <a:ahLst/>
              <a:cxnLst/>
              <a:rect l="l" t="t" r="r" b="b"/>
              <a:pathLst>
                <a:path w="1270" h="1644" extrusionOk="0">
                  <a:moveTo>
                    <a:pt x="354" y="1"/>
                  </a:moveTo>
                  <a:cubicBezTo>
                    <a:pt x="229" y="1"/>
                    <a:pt x="104" y="28"/>
                    <a:pt x="0" y="77"/>
                  </a:cubicBezTo>
                  <a:cubicBezTo>
                    <a:pt x="624" y="375"/>
                    <a:pt x="624" y="1263"/>
                    <a:pt x="0" y="1561"/>
                  </a:cubicBezTo>
                  <a:cubicBezTo>
                    <a:pt x="115" y="1617"/>
                    <a:pt x="236" y="1643"/>
                    <a:pt x="354" y="1643"/>
                  </a:cubicBezTo>
                  <a:cubicBezTo>
                    <a:pt x="719" y="1643"/>
                    <a:pt x="1062" y="1393"/>
                    <a:pt x="1151" y="999"/>
                  </a:cubicBezTo>
                  <a:cubicBezTo>
                    <a:pt x="1269" y="486"/>
                    <a:pt x="881" y="1"/>
                    <a:pt x="354"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03" name="Google Shape;7903;p76"/>
            <p:cNvSpPr/>
            <p:nvPr/>
          </p:nvSpPr>
          <p:spPr>
            <a:xfrm>
              <a:off x="8230234" y="3897495"/>
              <a:ext cx="33366" cy="43192"/>
            </a:xfrm>
            <a:custGeom>
              <a:avLst/>
              <a:gdLst/>
              <a:ahLst/>
              <a:cxnLst/>
              <a:rect l="l" t="t" r="r" b="b"/>
              <a:pathLst>
                <a:path w="1270" h="1644" extrusionOk="0">
                  <a:moveTo>
                    <a:pt x="354" y="1"/>
                  </a:moveTo>
                  <a:cubicBezTo>
                    <a:pt x="229" y="1"/>
                    <a:pt x="112" y="28"/>
                    <a:pt x="1" y="77"/>
                  </a:cubicBezTo>
                  <a:cubicBezTo>
                    <a:pt x="625" y="375"/>
                    <a:pt x="625" y="1263"/>
                    <a:pt x="1" y="1561"/>
                  </a:cubicBezTo>
                  <a:cubicBezTo>
                    <a:pt x="116" y="1617"/>
                    <a:pt x="237" y="1643"/>
                    <a:pt x="355" y="1643"/>
                  </a:cubicBezTo>
                  <a:cubicBezTo>
                    <a:pt x="723" y="1643"/>
                    <a:pt x="1068" y="1393"/>
                    <a:pt x="1152" y="999"/>
                  </a:cubicBezTo>
                  <a:cubicBezTo>
                    <a:pt x="1270" y="486"/>
                    <a:pt x="881" y="1"/>
                    <a:pt x="354"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04" name="Google Shape;7904;p76"/>
            <p:cNvSpPr/>
            <p:nvPr/>
          </p:nvSpPr>
          <p:spPr>
            <a:xfrm>
              <a:off x="7970373" y="3960733"/>
              <a:ext cx="365030" cy="39566"/>
            </a:xfrm>
            <a:custGeom>
              <a:avLst/>
              <a:gdLst/>
              <a:ahLst/>
              <a:cxnLst/>
              <a:rect l="l" t="t" r="r" b="b"/>
              <a:pathLst>
                <a:path w="13894" h="1506" extrusionOk="0">
                  <a:moveTo>
                    <a:pt x="757" y="0"/>
                  </a:moveTo>
                  <a:cubicBezTo>
                    <a:pt x="340" y="0"/>
                    <a:pt x="1" y="340"/>
                    <a:pt x="1" y="756"/>
                  </a:cubicBezTo>
                  <a:cubicBezTo>
                    <a:pt x="1" y="1173"/>
                    <a:pt x="340" y="1506"/>
                    <a:pt x="757" y="1506"/>
                  </a:cubicBezTo>
                  <a:lnTo>
                    <a:pt x="13138" y="1506"/>
                  </a:lnTo>
                  <a:cubicBezTo>
                    <a:pt x="13554" y="1506"/>
                    <a:pt x="13894" y="1173"/>
                    <a:pt x="13894" y="756"/>
                  </a:cubicBezTo>
                  <a:cubicBezTo>
                    <a:pt x="13894" y="340"/>
                    <a:pt x="13554" y="0"/>
                    <a:pt x="13138" y="0"/>
                  </a:cubicBezTo>
                  <a:close/>
                </a:path>
              </a:pathLst>
            </a:custGeom>
            <a:solidFill>
              <a:srgbClr val="5A6C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05" name="Google Shape;7905;p76"/>
            <p:cNvSpPr/>
            <p:nvPr/>
          </p:nvSpPr>
          <p:spPr>
            <a:xfrm>
              <a:off x="8291108" y="3960733"/>
              <a:ext cx="44295" cy="39566"/>
            </a:xfrm>
            <a:custGeom>
              <a:avLst/>
              <a:gdLst/>
              <a:ahLst/>
              <a:cxnLst/>
              <a:rect l="l" t="t" r="r" b="b"/>
              <a:pathLst>
                <a:path w="1686" h="1506" extrusionOk="0">
                  <a:moveTo>
                    <a:pt x="0" y="0"/>
                  </a:moveTo>
                  <a:cubicBezTo>
                    <a:pt x="416" y="0"/>
                    <a:pt x="749" y="340"/>
                    <a:pt x="749" y="756"/>
                  </a:cubicBezTo>
                  <a:cubicBezTo>
                    <a:pt x="749" y="1173"/>
                    <a:pt x="416" y="1506"/>
                    <a:pt x="0" y="1506"/>
                  </a:cubicBezTo>
                  <a:lnTo>
                    <a:pt x="930" y="1506"/>
                  </a:lnTo>
                  <a:cubicBezTo>
                    <a:pt x="1346" y="1506"/>
                    <a:pt x="1686" y="1173"/>
                    <a:pt x="1686" y="756"/>
                  </a:cubicBezTo>
                  <a:cubicBezTo>
                    <a:pt x="1686" y="340"/>
                    <a:pt x="1346" y="0"/>
                    <a:pt x="930" y="0"/>
                  </a:cubicBezTo>
                  <a:close/>
                </a:path>
              </a:pathLst>
            </a:custGeom>
            <a:solidFill>
              <a:srgbClr val="828F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906" name="Google Shape;7906;p76"/>
          <p:cNvGrpSpPr/>
          <p:nvPr/>
        </p:nvGrpSpPr>
        <p:grpSpPr>
          <a:xfrm>
            <a:off x="6400828" y="4162270"/>
            <a:ext cx="166200" cy="388019"/>
            <a:chOff x="6400828" y="4162270"/>
            <a:chExt cx="166200" cy="388019"/>
          </a:xfrm>
        </p:grpSpPr>
        <p:sp>
          <p:nvSpPr>
            <p:cNvPr id="7907" name="Google Shape;7907;p76"/>
            <p:cNvSpPr/>
            <p:nvPr/>
          </p:nvSpPr>
          <p:spPr>
            <a:xfrm>
              <a:off x="6433432" y="4162270"/>
              <a:ext cx="88407" cy="75717"/>
            </a:xfrm>
            <a:custGeom>
              <a:avLst/>
              <a:gdLst/>
              <a:ahLst/>
              <a:cxnLst/>
              <a:rect l="l" t="t" r="r" b="b"/>
              <a:pathLst>
                <a:path w="3365" h="2882" extrusionOk="0">
                  <a:moveTo>
                    <a:pt x="1922" y="1"/>
                  </a:moveTo>
                  <a:cubicBezTo>
                    <a:pt x="646" y="1"/>
                    <a:pt x="1" y="1548"/>
                    <a:pt x="909" y="2456"/>
                  </a:cubicBezTo>
                  <a:cubicBezTo>
                    <a:pt x="1201" y="2750"/>
                    <a:pt x="1560" y="2881"/>
                    <a:pt x="1914" y="2881"/>
                  </a:cubicBezTo>
                  <a:cubicBezTo>
                    <a:pt x="2653" y="2881"/>
                    <a:pt x="3365" y="2305"/>
                    <a:pt x="3365" y="1437"/>
                  </a:cubicBezTo>
                  <a:cubicBezTo>
                    <a:pt x="3365" y="646"/>
                    <a:pt x="2720" y="1"/>
                    <a:pt x="1922" y="1"/>
                  </a:cubicBezTo>
                  <a:close/>
                </a:path>
              </a:pathLst>
            </a:custGeom>
            <a:solidFill>
              <a:srgbClr val="879A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08" name="Google Shape;7908;p76"/>
            <p:cNvSpPr/>
            <p:nvPr/>
          </p:nvSpPr>
          <p:spPr>
            <a:xfrm>
              <a:off x="6475888" y="4162270"/>
              <a:ext cx="48157" cy="75612"/>
            </a:xfrm>
            <a:custGeom>
              <a:avLst/>
              <a:gdLst/>
              <a:ahLst/>
              <a:cxnLst/>
              <a:rect l="l" t="t" r="r" b="b"/>
              <a:pathLst>
                <a:path w="1833" h="2878" extrusionOk="0">
                  <a:moveTo>
                    <a:pt x="306" y="1"/>
                  </a:moveTo>
                  <a:cubicBezTo>
                    <a:pt x="209" y="1"/>
                    <a:pt x="105" y="15"/>
                    <a:pt x="1" y="36"/>
                  </a:cubicBezTo>
                  <a:cubicBezTo>
                    <a:pt x="667" y="181"/>
                    <a:pt x="1132" y="764"/>
                    <a:pt x="1132" y="1437"/>
                  </a:cubicBezTo>
                  <a:cubicBezTo>
                    <a:pt x="1132" y="2116"/>
                    <a:pt x="667" y="2699"/>
                    <a:pt x="1" y="2845"/>
                  </a:cubicBezTo>
                  <a:cubicBezTo>
                    <a:pt x="104" y="2867"/>
                    <a:pt x="207" y="2878"/>
                    <a:pt x="308" y="2878"/>
                  </a:cubicBezTo>
                  <a:cubicBezTo>
                    <a:pt x="1028" y="2878"/>
                    <a:pt x="1657" y="2338"/>
                    <a:pt x="1742" y="1596"/>
                  </a:cubicBezTo>
                  <a:cubicBezTo>
                    <a:pt x="1832" y="743"/>
                    <a:pt x="1166" y="1"/>
                    <a:pt x="306" y="1"/>
                  </a:cubicBezTo>
                  <a:close/>
                </a:path>
              </a:pathLst>
            </a:custGeom>
            <a:solidFill>
              <a:srgbClr val="707F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09" name="Google Shape;7909;p76"/>
            <p:cNvSpPr/>
            <p:nvPr/>
          </p:nvSpPr>
          <p:spPr>
            <a:xfrm>
              <a:off x="6400828" y="4244292"/>
              <a:ext cx="166042" cy="305996"/>
            </a:xfrm>
            <a:custGeom>
              <a:avLst/>
              <a:gdLst/>
              <a:ahLst/>
              <a:cxnLst/>
              <a:rect l="l" t="t" r="r" b="b"/>
              <a:pathLst>
                <a:path w="6320" h="11647" extrusionOk="0">
                  <a:moveTo>
                    <a:pt x="1700" y="0"/>
                  </a:moveTo>
                  <a:cubicBezTo>
                    <a:pt x="763" y="0"/>
                    <a:pt x="0" y="756"/>
                    <a:pt x="7" y="1693"/>
                  </a:cubicBezTo>
                  <a:lnTo>
                    <a:pt x="7" y="5313"/>
                  </a:lnTo>
                  <a:cubicBezTo>
                    <a:pt x="0" y="5611"/>
                    <a:pt x="229" y="5854"/>
                    <a:pt x="527" y="5875"/>
                  </a:cubicBezTo>
                  <a:cubicBezTo>
                    <a:pt x="532" y="5875"/>
                    <a:pt x="536" y="5875"/>
                    <a:pt x="540" y="5875"/>
                  </a:cubicBezTo>
                  <a:cubicBezTo>
                    <a:pt x="840" y="5875"/>
                    <a:pt x="1089" y="5635"/>
                    <a:pt x="1089" y="5327"/>
                  </a:cubicBezTo>
                  <a:lnTo>
                    <a:pt x="1089" y="1991"/>
                  </a:lnTo>
                  <a:cubicBezTo>
                    <a:pt x="1079" y="1783"/>
                    <a:pt x="1233" y="1679"/>
                    <a:pt x="1387" y="1679"/>
                  </a:cubicBezTo>
                  <a:cubicBezTo>
                    <a:pt x="1540" y="1679"/>
                    <a:pt x="1693" y="1783"/>
                    <a:pt x="1679" y="1991"/>
                  </a:cubicBezTo>
                  <a:lnTo>
                    <a:pt x="1679" y="11084"/>
                  </a:lnTo>
                  <a:cubicBezTo>
                    <a:pt x="1679" y="11382"/>
                    <a:pt x="1908" y="11625"/>
                    <a:pt x="2199" y="11646"/>
                  </a:cubicBezTo>
                  <a:cubicBezTo>
                    <a:pt x="2203" y="11646"/>
                    <a:pt x="2208" y="11646"/>
                    <a:pt x="2212" y="11646"/>
                  </a:cubicBezTo>
                  <a:cubicBezTo>
                    <a:pt x="2518" y="11646"/>
                    <a:pt x="2768" y="11406"/>
                    <a:pt x="2768" y="11098"/>
                  </a:cubicBezTo>
                  <a:lnTo>
                    <a:pt x="2768" y="7158"/>
                  </a:lnTo>
                  <a:cubicBezTo>
                    <a:pt x="2789" y="6919"/>
                    <a:pt x="2972" y="6799"/>
                    <a:pt x="3156" y="6799"/>
                  </a:cubicBezTo>
                  <a:cubicBezTo>
                    <a:pt x="3340" y="6799"/>
                    <a:pt x="3524" y="6919"/>
                    <a:pt x="3545" y="7158"/>
                  </a:cubicBezTo>
                  <a:lnTo>
                    <a:pt x="3545" y="11098"/>
                  </a:lnTo>
                  <a:cubicBezTo>
                    <a:pt x="3545" y="11396"/>
                    <a:pt x="3787" y="11639"/>
                    <a:pt x="4093" y="11639"/>
                  </a:cubicBezTo>
                  <a:cubicBezTo>
                    <a:pt x="4391" y="11639"/>
                    <a:pt x="4634" y="11396"/>
                    <a:pt x="4634" y="11098"/>
                  </a:cubicBezTo>
                  <a:lnTo>
                    <a:pt x="4634" y="1991"/>
                  </a:lnTo>
                  <a:cubicBezTo>
                    <a:pt x="4623" y="1783"/>
                    <a:pt x="4777" y="1679"/>
                    <a:pt x="4932" y="1679"/>
                  </a:cubicBezTo>
                  <a:cubicBezTo>
                    <a:pt x="5086" y="1679"/>
                    <a:pt x="5240" y="1783"/>
                    <a:pt x="5230" y="1991"/>
                  </a:cubicBezTo>
                  <a:lnTo>
                    <a:pt x="5230" y="5327"/>
                  </a:lnTo>
                  <a:cubicBezTo>
                    <a:pt x="5230" y="5632"/>
                    <a:pt x="5473" y="5875"/>
                    <a:pt x="5771" y="5875"/>
                  </a:cubicBezTo>
                  <a:cubicBezTo>
                    <a:pt x="6069" y="5875"/>
                    <a:pt x="6312" y="5632"/>
                    <a:pt x="6319" y="5327"/>
                  </a:cubicBezTo>
                  <a:lnTo>
                    <a:pt x="6319" y="1693"/>
                  </a:lnTo>
                  <a:cubicBezTo>
                    <a:pt x="6319" y="763"/>
                    <a:pt x="5563" y="7"/>
                    <a:pt x="4634" y="0"/>
                  </a:cubicBezTo>
                  <a:close/>
                </a:path>
              </a:pathLst>
            </a:custGeom>
            <a:solidFill>
              <a:srgbClr val="879A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10" name="Google Shape;7910;p76"/>
            <p:cNvSpPr/>
            <p:nvPr/>
          </p:nvSpPr>
          <p:spPr>
            <a:xfrm>
              <a:off x="6452400" y="4421947"/>
              <a:ext cx="31553" cy="127973"/>
            </a:xfrm>
            <a:custGeom>
              <a:avLst/>
              <a:gdLst/>
              <a:ahLst/>
              <a:cxnLst/>
              <a:rect l="l" t="t" r="r" b="b"/>
              <a:pathLst>
                <a:path w="1201" h="4871" extrusionOk="0">
                  <a:moveTo>
                    <a:pt x="721" y="1"/>
                  </a:moveTo>
                  <a:cubicBezTo>
                    <a:pt x="472" y="1"/>
                    <a:pt x="271" y="202"/>
                    <a:pt x="271" y="452"/>
                  </a:cubicBezTo>
                  <a:lnTo>
                    <a:pt x="271" y="4336"/>
                  </a:lnTo>
                  <a:cubicBezTo>
                    <a:pt x="271" y="4530"/>
                    <a:pt x="167" y="4711"/>
                    <a:pt x="0" y="4808"/>
                  </a:cubicBezTo>
                  <a:lnTo>
                    <a:pt x="35" y="4828"/>
                  </a:lnTo>
                  <a:lnTo>
                    <a:pt x="49" y="4835"/>
                  </a:lnTo>
                  <a:lnTo>
                    <a:pt x="83" y="4849"/>
                  </a:lnTo>
                  <a:lnTo>
                    <a:pt x="97" y="4849"/>
                  </a:lnTo>
                  <a:lnTo>
                    <a:pt x="132" y="4863"/>
                  </a:lnTo>
                  <a:lnTo>
                    <a:pt x="146" y="4863"/>
                  </a:lnTo>
                  <a:lnTo>
                    <a:pt x="187" y="4870"/>
                  </a:lnTo>
                  <a:lnTo>
                    <a:pt x="250" y="4870"/>
                  </a:lnTo>
                  <a:cubicBezTo>
                    <a:pt x="258" y="4870"/>
                    <a:pt x="266" y="4871"/>
                    <a:pt x="274" y="4871"/>
                  </a:cubicBezTo>
                  <a:cubicBezTo>
                    <a:pt x="568" y="4871"/>
                    <a:pt x="812" y="4626"/>
                    <a:pt x="812" y="4329"/>
                  </a:cubicBezTo>
                  <a:lnTo>
                    <a:pt x="812" y="396"/>
                  </a:lnTo>
                  <a:cubicBezTo>
                    <a:pt x="812" y="174"/>
                    <a:pt x="985" y="1"/>
                    <a:pt x="1200" y="1"/>
                  </a:cubicBezTo>
                  <a:close/>
                </a:path>
              </a:pathLst>
            </a:custGeom>
            <a:solidFill>
              <a:srgbClr val="707F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11" name="Google Shape;7911;p76"/>
            <p:cNvSpPr/>
            <p:nvPr/>
          </p:nvSpPr>
          <p:spPr>
            <a:xfrm>
              <a:off x="6501583" y="4288745"/>
              <a:ext cx="29005" cy="261359"/>
            </a:xfrm>
            <a:custGeom>
              <a:avLst/>
              <a:gdLst/>
              <a:ahLst/>
              <a:cxnLst/>
              <a:rect l="l" t="t" r="r" b="b"/>
              <a:pathLst>
                <a:path w="1104" h="9948" extrusionOk="0">
                  <a:moveTo>
                    <a:pt x="715" y="1"/>
                  </a:moveTo>
                  <a:cubicBezTo>
                    <a:pt x="473" y="1"/>
                    <a:pt x="271" y="202"/>
                    <a:pt x="271" y="451"/>
                  </a:cubicBezTo>
                  <a:lnTo>
                    <a:pt x="271" y="9406"/>
                  </a:lnTo>
                  <a:cubicBezTo>
                    <a:pt x="271" y="9600"/>
                    <a:pt x="167" y="9781"/>
                    <a:pt x="1" y="9878"/>
                  </a:cubicBezTo>
                  <a:lnTo>
                    <a:pt x="22" y="9892"/>
                  </a:lnTo>
                  <a:lnTo>
                    <a:pt x="36" y="9898"/>
                  </a:lnTo>
                  <a:lnTo>
                    <a:pt x="77" y="9919"/>
                  </a:lnTo>
                  <a:lnTo>
                    <a:pt x="98" y="9926"/>
                  </a:lnTo>
                  <a:lnTo>
                    <a:pt x="119" y="9933"/>
                  </a:lnTo>
                  <a:lnTo>
                    <a:pt x="147" y="9940"/>
                  </a:lnTo>
                  <a:lnTo>
                    <a:pt x="160" y="9940"/>
                  </a:lnTo>
                  <a:lnTo>
                    <a:pt x="202" y="9947"/>
                  </a:lnTo>
                  <a:lnTo>
                    <a:pt x="264" y="9947"/>
                  </a:lnTo>
                  <a:cubicBezTo>
                    <a:pt x="466" y="9947"/>
                    <a:pt x="653" y="9836"/>
                    <a:pt x="743" y="9663"/>
                  </a:cubicBezTo>
                  <a:cubicBezTo>
                    <a:pt x="750" y="9642"/>
                    <a:pt x="764" y="9628"/>
                    <a:pt x="771" y="9614"/>
                  </a:cubicBezTo>
                  <a:cubicBezTo>
                    <a:pt x="792" y="9559"/>
                    <a:pt x="806" y="9510"/>
                    <a:pt x="806" y="9455"/>
                  </a:cubicBezTo>
                  <a:lnTo>
                    <a:pt x="806" y="9399"/>
                  </a:lnTo>
                  <a:lnTo>
                    <a:pt x="806" y="299"/>
                  </a:lnTo>
                  <a:cubicBezTo>
                    <a:pt x="806" y="132"/>
                    <a:pt x="944" y="1"/>
                    <a:pt x="1104" y="1"/>
                  </a:cubicBezTo>
                  <a:close/>
                </a:path>
              </a:pathLst>
            </a:custGeom>
            <a:solidFill>
              <a:srgbClr val="707F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12" name="Google Shape;7912;p76"/>
            <p:cNvSpPr/>
            <p:nvPr/>
          </p:nvSpPr>
          <p:spPr>
            <a:xfrm>
              <a:off x="6408105" y="4288745"/>
              <a:ext cx="29189" cy="109924"/>
            </a:xfrm>
            <a:custGeom>
              <a:avLst/>
              <a:gdLst/>
              <a:ahLst/>
              <a:cxnLst/>
              <a:rect l="l" t="t" r="r" b="b"/>
              <a:pathLst>
                <a:path w="1111" h="4184" extrusionOk="0">
                  <a:moveTo>
                    <a:pt x="722" y="1"/>
                  </a:moveTo>
                  <a:cubicBezTo>
                    <a:pt x="479" y="1"/>
                    <a:pt x="278" y="202"/>
                    <a:pt x="278" y="451"/>
                  </a:cubicBezTo>
                  <a:lnTo>
                    <a:pt x="278" y="3649"/>
                  </a:lnTo>
                  <a:cubicBezTo>
                    <a:pt x="278" y="3843"/>
                    <a:pt x="167" y="4024"/>
                    <a:pt x="1" y="4121"/>
                  </a:cubicBezTo>
                  <a:lnTo>
                    <a:pt x="35" y="4141"/>
                  </a:lnTo>
                  <a:lnTo>
                    <a:pt x="49" y="4148"/>
                  </a:lnTo>
                  <a:lnTo>
                    <a:pt x="91" y="4162"/>
                  </a:lnTo>
                  <a:lnTo>
                    <a:pt x="98" y="4162"/>
                  </a:lnTo>
                  <a:lnTo>
                    <a:pt x="139" y="4169"/>
                  </a:lnTo>
                  <a:lnTo>
                    <a:pt x="146" y="4169"/>
                  </a:lnTo>
                  <a:lnTo>
                    <a:pt x="195" y="4183"/>
                  </a:lnTo>
                  <a:lnTo>
                    <a:pt x="250" y="4183"/>
                  </a:lnTo>
                  <a:cubicBezTo>
                    <a:pt x="255" y="4183"/>
                    <a:pt x="259" y="4183"/>
                    <a:pt x="263" y="4183"/>
                  </a:cubicBezTo>
                  <a:cubicBezTo>
                    <a:pt x="569" y="4183"/>
                    <a:pt x="812" y="3943"/>
                    <a:pt x="819" y="3635"/>
                  </a:cubicBezTo>
                  <a:lnTo>
                    <a:pt x="819" y="299"/>
                  </a:lnTo>
                  <a:cubicBezTo>
                    <a:pt x="819" y="132"/>
                    <a:pt x="951" y="1"/>
                    <a:pt x="1110" y="1"/>
                  </a:cubicBezTo>
                  <a:close/>
                </a:path>
              </a:pathLst>
            </a:custGeom>
            <a:solidFill>
              <a:srgbClr val="707F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13" name="Google Shape;7913;p76"/>
            <p:cNvSpPr/>
            <p:nvPr/>
          </p:nvSpPr>
          <p:spPr>
            <a:xfrm>
              <a:off x="6508519" y="4244292"/>
              <a:ext cx="58509" cy="154298"/>
            </a:xfrm>
            <a:custGeom>
              <a:avLst/>
              <a:gdLst/>
              <a:ahLst/>
              <a:cxnLst/>
              <a:rect l="l" t="t" r="r" b="b"/>
              <a:pathLst>
                <a:path w="2227" h="5873" extrusionOk="0">
                  <a:moveTo>
                    <a:pt x="0" y="0"/>
                  </a:moveTo>
                  <a:cubicBezTo>
                    <a:pt x="930" y="0"/>
                    <a:pt x="1686" y="756"/>
                    <a:pt x="1686" y="1693"/>
                  </a:cubicBezTo>
                  <a:lnTo>
                    <a:pt x="1686" y="5327"/>
                  </a:lnTo>
                  <a:cubicBezTo>
                    <a:pt x="1686" y="5521"/>
                    <a:pt x="1582" y="5702"/>
                    <a:pt x="1415" y="5799"/>
                  </a:cubicBezTo>
                  <a:cubicBezTo>
                    <a:pt x="1503" y="5849"/>
                    <a:pt x="1596" y="5872"/>
                    <a:pt x="1686" y="5872"/>
                  </a:cubicBezTo>
                  <a:cubicBezTo>
                    <a:pt x="1968" y="5872"/>
                    <a:pt x="2227" y="5647"/>
                    <a:pt x="2227" y="5327"/>
                  </a:cubicBezTo>
                  <a:lnTo>
                    <a:pt x="2227" y="1693"/>
                  </a:lnTo>
                  <a:cubicBezTo>
                    <a:pt x="2227" y="756"/>
                    <a:pt x="1471" y="0"/>
                    <a:pt x="535" y="0"/>
                  </a:cubicBezTo>
                  <a:close/>
                </a:path>
              </a:pathLst>
            </a:custGeom>
            <a:solidFill>
              <a:srgbClr val="707F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914" name="Google Shape;7914;p76"/>
          <p:cNvGrpSpPr/>
          <p:nvPr/>
        </p:nvGrpSpPr>
        <p:grpSpPr>
          <a:xfrm>
            <a:off x="6919815" y="4162270"/>
            <a:ext cx="225260" cy="388019"/>
            <a:chOff x="6919815" y="4162270"/>
            <a:chExt cx="225260" cy="388019"/>
          </a:xfrm>
        </p:grpSpPr>
        <p:sp>
          <p:nvSpPr>
            <p:cNvPr id="7915" name="Google Shape;7915;p76"/>
            <p:cNvSpPr/>
            <p:nvPr/>
          </p:nvSpPr>
          <p:spPr>
            <a:xfrm>
              <a:off x="6919815" y="4244634"/>
              <a:ext cx="224157" cy="305654"/>
            </a:xfrm>
            <a:custGeom>
              <a:avLst/>
              <a:gdLst/>
              <a:ahLst/>
              <a:cxnLst/>
              <a:rect l="l" t="t" r="r" b="b"/>
              <a:pathLst>
                <a:path w="8532" h="11634" extrusionOk="0">
                  <a:moveTo>
                    <a:pt x="2810" y="1"/>
                  </a:moveTo>
                  <a:cubicBezTo>
                    <a:pt x="2060" y="1"/>
                    <a:pt x="1402" y="493"/>
                    <a:pt x="1187" y="1208"/>
                  </a:cubicBezTo>
                  <a:lnTo>
                    <a:pt x="84" y="5175"/>
                  </a:lnTo>
                  <a:cubicBezTo>
                    <a:pt x="0" y="5467"/>
                    <a:pt x="167" y="5772"/>
                    <a:pt x="458" y="5855"/>
                  </a:cubicBezTo>
                  <a:cubicBezTo>
                    <a:pt x="508" y="5869"/>
                    <a:pt x="557" y="5876"/>
                    <a:pt x="606" y="5876"/>
                  </a:cubicBezTo>
                  <a:cubicBezTo>
                    <a:pt x="846" y="5876"/>
                    <a:pt x="1068" y="5714"/>
                    <a:pt x="1131" y="5467"/>
                  </a:cubicBezTo>
                  <a:lnTo>
                    <a:pt x="2123" y="1915"/>
                  </a:lnTo>
                  <a:cubicBezTo>
                    <a:pt x="2165" y="1758"/>
                    <a:pt x="2285" y="1689"/>
                    <a:pt x="2405" y="1689"/>
                  </a:cubicBezTo>
                  <a:cubicBezTo>
                    <a:pt x="2582" y="1689"/>
                    <a:pt x="2760" y="1837"/>
                    <a:pt x="2699" y="2068"/>
                  </a:cubicBezTo>
                  <a:lnTo>
                    <a:pt x="1637" y="6188"/>
                  </a:lnTo>
                  <a:lnTo>
                    <a:pt x="1464" y="6847"/>
                  </a:lnTo>
                  <a:cubicBezTo>
                    <a:pt x="1443" y="6937"/>
                    <a:pt x="1513" y="7027"/>
                    <a:pt x="1603" y="7027"/>
                  </a:cubicBezTo>
                  <a:lnTo>
                    <a:pt x="2796" y="7027"/>
                  </a:lnTo>
                  <a:lnTo>
                    <a:pt x="2796" y="11071"/>
                  </a:lnTo>
                  <a:cubicBezTo>
                    <a:pt x="2789" y="11369"/>
                    <a:pt x="3018" y="11612"/>
                    <a:pt x="3316" y="11633"/>
                  </a:cubicBezTo>
                  <a:cubicBezTo>
                    <a:pt x="3320" y="11633"/>
                    <a:pt x="3324" y="11633"/>
                    <a:pt x="3329" y="11633"/>
                  </a:cubicBezTo>
                  <a:cubicBezTo>
                    <a:pt x="3628" y="11633"/>
                    <a:pt x="3878" y="11393"/>
                    <a:pt x="3878" y="11085"/>
                  </a:cubicBezTo>
                  <a:lnTo>
                    <a:pt x="3878" y="7027"/>
                  </a:lnTo>
                  <a:lnTo>
                    <a:pt x="4655" y="7027"/>
                  </a:lnTo>
                  <a:lnTo>
                    <a:pt x="4655" y="11085"/>
                  </a:lnTo>
                  <a:cubicBezTo>
                    <a:pt x="4655" y="11383"/>
                    <a:pt x="4897" y="11626"/>
                    <a:pt x="5203" y="11626"/>
                  </a:cubicBezTo>
                  <a:cubicBezTo>
                    <a:pt x="5501" y="11626"/>
                    <a:pt x="5744" y="11383"/>
                    <a:pt x="5744" y="11085"/>
                  </a:cubicBezTo>
                  <a:lnTo>
                    <a:pt x="5744" y="7027"/>
                  </a:lnTo>
                  <a:lnTo>
                    <a:pt x="6930" y="7027"/>
                  </a:lnTo>
                  <a:cubicBezTo>
                    <a:pt x="7027" y="7027"/>
                    <a:pt x="7096" y="6937"/>
                    <a:pt x="7068" y="6847"/>
                  </a:cubicBezTo>
                  <a:lnTo>
                    <a:pt x="6895" y="6188"/>
                  </a:lnTo>
                  <a:lnTo>
                    <a:pt x="5834" y="2068"/>
                  </a:lnTo>
                  <a:cubicBezTo>
                    <a:pt x="5772" y="1836"/>
                    <a:pt x="5955" y="1688"/>
                    <a:pt x="6134" y="1688"/>
                  </a:cubicBezTo>
                  <a:cubicBezTo>
                    <a:pt x="6255" y="1688"/>
                    <a:pt x="6375" y="1755"/>
                    <a:pt x="6416" y="1908"/>
                  </a:cubicBezTo>
                  <a:lnTo>
                    <a:pt x="7408" y="5467"/>
                  </a:lnTo>
                  <a:cubicBezTo>
                    <a:pt x="7477" y="5701"/>
                    <a:pt x="7692" y="5856"/>
                    <a:pt x="7925" y="5856"/>
                  </a:cubicBezTo>
                  <a:cubicBezTo>
                    <a:pt x="7974" y="5856"/>
                    <a:pt x="8024" y="5849"/>
                    <a:pt x="8074" y="5834"/>
                  </a:cubicBezTo>
                  <a:cubicBezTo>
                    <a:pt x="8359" y="5758"/>
                    <a:pt x="8532" y="5460"/>
                    <a:pt x="8456" y="5175"/>
                  </a:cubicBezTo>
                  <a:lnTo>
                    <a:pt x="8470" y="5175"/>
                  </a:lnTo>
                  <a:lnTo>
                    <a:pt x="7367" y="1208"/>
                  </a:lnTo>
                  <a:cubicBezTo>
                    <a:pt x="7152" y="493"/>
                    <a:pt x="6493" y="1"/>
                    <a:pt x="5744" y="1"/>
                  </a:cubicBezTo>
                  <a:close/>
                </a:path>
              </a:pathLst>
            </a:custGeom>
            <a:solidFill>
              <a:srgbClr val="879A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16" name="Google Shape;7916;p76"/>
            <p:cNvSpPr/>
            <p:nvPr/>
          </p:nvSpPr>
          <p:spPr>
            <a:xfrm>
              <a:off x="6981581" y="4162270"/>
              <a:ext cx="88407" cy="75717"/>
            </a:xfrm>
            <a:custGeom>
              <a:avLst/>
              <a:gdLst/>
              <a:ahLst/>
              <a:cxnLst/>
              <a:rect l="l" t="t" r="r" b="b"/>
              <a:pathLst>
                <a:path w="3365" h="2882" extrusionOk="0">
                  <a:moveTo>
                    <a:pt x="1922" y="1"/>
                  </a:moveTo>
                  <a:cubicBezTo>
                    <a:pt x="639" y="1"/>
                    <a:pt x="1" y="1555"/>
                    <a:pt x="909" y="2456"/>
                  </a:cubicBezTo>
                  <a:cubicBezTo>
                    <a:pt x="1201" y="2750"/>
                    <a:pt x="1561" y="2882"/>
                    <a:pt x="1915" y="2882"/>
                  </a:cubicBezTo>
                  <a:cubicBezTo>
                    <a:pt x="2654" y="2882"/>
                    <a:pt x="3365" y="2307"/>
                    <a:pt x="3365" y="1444"/>
                  </a:cubicBezTo>
                  <a:cubicBezTo>
                    <a:pt x="3365" y="646"/>
                    <a:pt x="2720" y="1"/>
                    <a:pt x="1922" y="1"/>
                  </a:cubicBezTo>
                  <a:close/>
                </a:path>
              </a:pathLst>
            </a:custGeom>
            <a:solidFill>
              <a:srgbClr val="879A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17" name="Google Shape;7917;p76"/>
            <p:cNvSpPr/>
            <p:nvPr/>
          </p:nvSpPr>
          <p:spPr>
            <a:xfrm>
              <a:off x="7024038" y="4162270"/>
              <a:ext cx="48157" cy="75612"/>
            </a:xfrm>
            <a:custGeom>
              <a:avLst/>
              <a:gdLst/>
              <a:ahLst/>
              <a:cxnLst/>
              <a:rect l="l" t="t" r="r" b="b"/>
              <a:pathLst>
                <a:path w="1833" h="2878" extrusionOk="0">
                  <a:moveTo>
                    <a:pt x="306" y="1"/>
                  </a:moveTo>
                  <a:cubicBezTo>
                    <a:pt x="209" y="1"/>
                    <a:pt x="105" y="15"/>
                    <a:pt x="1" y="36"/>
                  </a:cubicBezTo>
                  <a:cubicBezTo>
                    <a:pt x="667" y="181"/>
                    <a:pt x="1138" y="764"/>
                    <a:pt x="1138" y="1444"/>
                  </a:cubicBezTo>
                  <a:cubicBezTo>
                    <a:pt x="1138" y="2116"/>
                    <a:pt x="667" y="2699"/>
                    <a:pt x="1" y="2845"/>
                  </a:cubicBezTo>
                  <a:cubicBezTo>
                    <a:pt x="104" y="2867"/>
                    <a:pt x="207" y="2878"/>
                    <a:pt x="308" y="2878"/>
                  </a:cubicBezTo>
                  <a:cubicBezTo>
                    <a:pt x="1029" y="2878"/>
                    <a:pt x="1663" y="2338"/>
                    <a:pt x="1742" y="1596"/>
                  </a:cubicBezTo>
                  <a:cubicBezTo>
                    <a:pt x="1832" y="743"/>
                    <a:pt x="1166" y="1"/>
                    <a:pt x="306" y="1"/>
                  </a:cubicBezTo>
                  <a:close/>
                </a:path>
              </a:pathLst>
            </a:custGeom>
            <a:solidFill>
              <a:srgbClr val="707F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18" name="Google Shape;7918;p76"/>
            <p:cNvSpPr/>
            <p:nvPr/>
          </p:nvSpPr>
          <p:spPr>
            <a:xfrm>
              <a:off x="6928563" y="4289113"/>
              <a:ext cx="54515" cy="109556"/>
            </a:xfrm>
            <a:custGeom>
              <a:avLst/>
              <a:gdLst/>
              <a:ahLst/>
              <a:cxnLst/>
              <a:rect l="l" t="t" r="r" b="b"/>
              <a:pathLst>
                <a:path w="2075" h="4170" extrusionOk="0">
                  <a:moveTo>
                    <a:pt x="1533" y="0"/>
                  </a:moveTo>
                  <a:cubicBezTo>
                    <a:pt x="1401" y="0"/>
                    <a:pt x="1284" y="91"/>
                    <a:pt x="1249" y="215"/>
                  </a:cubicBezTo>
                  <a:lnTo>
                    <a:pt x="257" y="3774"/>
                  </a:lnTo>
                  <a:cubicBezTo>
                    <a:pt x="215" y="3912"/>
                    <a:pt x="125" y="4030"/>
                    <a:pt x="0" y="4100"/>
                  </a:cubicBezTo>
                  <a:cubicBezTo>
                    <a:pt x="42" y="4121"/>
                    <a:pt x="84" y="4141"/>
                    <a:pt x="125" y="4148"/>
                  </a:cubicBezTo>
                  <a:cubicBezTo>
                    <a:pt x="176" y="4163"/>
                    <a:pt x="227" y="4170"/>
                    <a:pt x="277" y="4170"/>
                  </a:cubicBezTo>
                  <a:cubicBezTo>
                    <a:pt x="514" y="4170"/>
                    <a:pt x="729" y="4014"/>
                    <a:pt x="798" y="3774"/>
                  </a:cubicBezTo>
                  <a:lnTo>
                    <a:pt x="1790" y="215"/>
                  </a:lnTo>
                  <a:cubicBezTo>
                    <a:pt x="1825" y="91"/>
                    <a:pt x="1943" y="0"/>
                    <a:pt x="2074" y="0"/>
                  </a:cubicBezTo>
                  <a:close/>
                </a:path>
              </a:pathLst>
            </a:custGeom>
            <a:solidFill>
              <a:srgbClr val="707F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19" name="Google Shape;7919;p76"/>
            <p:cNvSpPr/>
            <p:nvPr/>
          </p:nvSpPr>
          <p:spPr>
            <a:xfrm>
              <a:off x="7056484" y="4244634"/>
              <a:ext cx="88591" cy="154167"/>
            </a:xfrm>
            <a:custGeom>
              <a:avLst/>
              <a:gdLst/>
              <a:ahLst/>
              <a:cxnLst/>
              <a:rect l="l" t="t" r="r" b="b"/>
              <a:pathLst>
                <a:path w="3372" h="5868" extrusionOk="0">
                  <a:moveTo>
                    <a:pt x="1" y="1"/>
                  </a:moveTo>
                  <a:cubicBezTo>
                    <a:pt x="750" y="1"/>
                    <a:pt x="1409" y="493"/>
                    <a:pt x="1624" y="1208"/>
                  </a:cubicBezTo>
                  <a:lnTo>
                    <a:pt x="2727" y="5175"/>
                  </a:lnTo>
                  <a:cubicBezTo>
                    <a:pt x="2796" y="5418"/>
                    <a:pt x="2692" y="5668"/>
                    <a:pt x="2477" y="5793"/>
                  </a:cubicBezTo>
                  <a:cubicBezTo>
                    <a:pt x="2565" y="5844"/>
                    <a:pt x="2657" y="5867"/>
                    <a:pt x="2746" y="5867"/>
                  </a:cubicBezTo>
                  <a:cubicBezTo>
                    <a:pt x="3079" y="5867"/>
                    <a:pt x="3371" y="5547"/>
                    <a:pt x="3268" y="5175"/>
                  </a:cubicBezTo>
                  <a:lnTo>
                    <a:pt x="2165" y="1208"/>
                  </a:lnTo>
                  <a:cubicBezTo>
                    <a:pt x="1950" y="493"/>
                    <a:pt x="1291" y="1"/>
                    <a:pt x="542" y="1"/>
                  </a:cubicBezTo>
                  <a:close/>
                </a:path>
              </a:pathLst>
            </a:custGeom>
            <a:solidFill>
              <a:srgbClr val="707F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20" name="Google Shape;7920;p76"/>
            <p:cNvSpPr/>
            <p:nvPr/>
          </p:nvSpPr>
          <p:spPr>
            <a:xfrm>
              <a:off x="7000550" y="4429251"/>
              <a:ext cx="21333" cy="121037"/>
            </a:xfrm>
            <a:custGeom>
              <a:avLst/>
              <a:gdLst/>
              <a:ahLst/>
              <a:cxnLst/>
              <a:rect l="l" t="t" r="r" b="b"/>
              <a:pathLst>
                <a:path w="812" h="4607" extrusionOk="0">
                  <a:moveTo>
                    <a:pt x="416" y="0"/>
                  </a:moveTo>
                  <a:cubicBezTo>
                    <a:pt x="340" y="0"/>
                    <a:pt x="271" y="70"/>
                    <a:pt x="271" y="153"/>
                  </a:cubicBezTo>
                  <a:lnTo>
                    <a:pt x="271" y="4058"/>
                  </a:lnTo>
                  <a:cubicBezTo>
                    <a:pt x="271" y="4252"/>
                    <a:pt x="167" y="4433"/>
                    <a:pt x="0" y="4530"/>
                  </a:cubicBezTo>
                  <a:cubicBezTo>
                    <a:pt x="76" y="4571"/>
                    <a:pt x="160" y="4599"/>
                    <a:pt x="243" y="4606"/>
                  </a:cubicBezTo>
                  <a:cubicBezTo>
                    <a:pt x="247" y="4606"/>
                    <a:pt x="252" y="4606"/>
                    <a:pt x="256" y="4606"/>
                  </a:cubicBezTo>
                  <a:cubicBezTo>
                    <a:pt x="562" y="4606"/>
                    <a:pt x="812" y="4366"/>
                    <a:pt x="812" y="4058"/>
                  </a:cubicBezTo>
                  <a:lnTo>
                    <a:pt x="812" y="0"/>
                  </a:lnTo>
                  <a:close/>
                </a:path>
              </a:pathLst>
            </a:custGeom>
            <a:solidFill>
              <a:srgbClr val="707F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21" name="Google Shape;7921;p76"/>
            <p:cNvSpPr/>
            <p:nvPr/>
          </p:nvSpPr>
          <p:spPr>
            <a:xfrm>
              <a:off x="7049574" y="4429251"/>
              <a:ext cx="21517" cy="120932"/>
            </a:xfrm>
            <a:custGeom>
              <a:avLst/>
              <a:gdLst/>
              <a:ahLst/>
              <a:cxnLst/>
              <a:rect l="l" t="t" r="r" b="b"/>
              <a:pathLst>
                <a:path w="819" h="4603" extrusionOk="0">
                  <a:moveTo>
                    <a:pt x="423" y="0"/>
                  </a:moveTo>
                  <a:cubicBezTo>
                    <a:pt x="340" y="0"/>
                    <a:pt x="271" y="70"/>
                    <a:pt x="271" y="153"/>
                  </a:cubicBezTo>
                  <a:lnTo>
                    <a:pt x="277" y="4058"/>
                  </a:lnTo>
                  <a:cubicBezTo>
                    <a:pt x="277" y="4252"/>
                    <a:pt x="173" y="4433"/>
                    <a:pt x="0" y="4530"/>
                  </a:cubicBezTo>
                  <a:cubicBezTo>
                    <a:pt x="87" y="4580"/>
                    <a:pt x="179" y="4602"/>
                    <a:pt x="269" y="4602"/>
                  </a:cubicBezTo>
                  <a:cubicBezTo>
                    <a:pt x="554" y="4602"/>
                    <a:pt x="818" y="4374"/>
                    <a:pt x="818" y="4058"/>
                  </a:cubicBezTo>
                  <a:lnTo>
                    <a:pt x="818" y="0"/>
                  </a:lnTo>
                  <a:close/>
                </a:path>
              </a:pathLst>
            </a:custGeom>
            <a:solidFill>
              <a:srgbClr val="707F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22" name="Google Shape;7922;p76"/>
            <p:cNvSpPr/>
            <p:nvPr/>
          </p:nvSpPr>
          <p:spPr>
            <a:xfrm>
              <a:off x="7058139" y="4289113"/>
              <a:ext cx="48315" cy="140164"/>
            </a:xfrm>
            <a:custGeom>
              <a:avLst/>
              <a:gdLst/>
              <a:ahLst/>
              <a:cxnLst/>
              <a:rect l="l" t="t" r="r" b="b"/>
              <a:pathLst>
                <a:path w="1839" h="5335" extrusionOk="0">
                  <a:moveTo>
                    <a:pt x="340" y="0"/>
                  </a:moveTo>
                  <a:cubicBezTo>
                    <a:pt x="139" y="0"/>
                    <a:pt x="0" y="181"/>
                    <a:pt x="49" y="375"/>
                  </a:cubicBezTo>
                  <a:lnTo>
                    <a:pt x="1325" y="5334"/>
                  </a:lnTo>
                  <a:lnTo>
                    <a:pt x="1679" y="5334"/>
                  </a:lnTo>
                  <a:cubicBezTo>
                    <a:pt x="1769" y="5334"/>
                    <a:pt x="1838" y="5244"/>
                    <a:pt x="1817" y="5154"/>
                  </a:cubicBezTo>
                  <a:lnTo>
                    <a:pt x="590" y="375"/>
                  </a:lnTo>
                  <a:cubicBezTo>
                    <a:pt x="534" y="181"/>
                    <a:pt x="680" y="0"/>
                    <a:pt x="874" y="0"/>
                  </a:cubicBezTo>
                  <a:close/>
                </a:path>
              </a:pathLst>
            </a:custGeom>
            <a:solidFill>
              <a:srgbClr val="707F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923" name="Google Shape;7923;p76"/>
          <p:cNvGrpSpPr/>
          <p:nvPr/>
        </p:nvGrpSpPr>
        <p:grpSpPr>
          <a:xfrm>
            <a:off x="7385600" y="4177035"/>
            <a:ext cx="388728" cy="358383"/>
            <a:chOff x="7385600" y="4177035"/>
            <a:chExt cx="388728" cy="358383"/>
          </a:xfrm>
        </p:grpSpPr>
        <p:sp>
          <p:nvSpPr>
            <p:cNvPr id="7924" name="Google Shape;7924;p76"/>
            <p:cNvSpPr/>
            <p:nvPr/>
          </p:nvSpPr>
          <p:spPr>
            <a:xfrm>
              <a:off x="7385600" y="4314808"/>
              <a:ext cx="230541" cy="220610"/>
            </a:xfrm>
            <a:custGeom>
              <a:avLst/>
              <a:gdLst/>
              <a:ahLst/>
              <a:cxnLst/>
              <a:rect l="l" t="t" r="r" b="b"/>
              <a:pathLst>
                <a:path w="8775" h="8397" extrusionOk="0">
                  <a:moveTo>
                    <a:pt x="6790" y="0"/>
                  </a:moveTo>
                  <a:cubicBezTo>
                    <a:pt x="6786" y="0"/>
                    <a:pt x="6781" y="0"/>
                    <a:pt x="6777" y="0"/>
                  </a:cubicBezTo>
                  <a:lnTo>
                    <a:pt x="1942" y="35"/>
                  </a:lnTo>
                  <a:cubicBezTo>
                    <a:pt x="867" y="49"/>
                    <a:pt x="0" y="923"/>
                    <a:pt x="7" y="1998"/>
                  </a:cubicBezTo>
                  <a:lnTo>
                    <a:pt x="35" y="4939"/>
                  </a:lnTo>
                  <a:cubicBezTo>
                    <a:pt x="42" y="6017"/>
                    <a:pt x="916" y="6874"/>
                    <a:pt x="1985" y="6874"/>
                  </a:cubicBezTo>
                  <a:cubicBezTo>
                    <a:pt x="1989" y="6874"/>
                    <a:pt x="1994" y="6874"/>
                    <a:pt x="1998" y="6874"/>
                  </a:cubicBezTo>
                  <a:lnTo>
                    <a:pt x="4474" y="6860"/>
                  </a:lnTo>
                  <a:cubicBezTo>
                    <a:pt x="4478" y="6860"/>
                    <a:pt x="4481" y="6859"/>
                    <a:pt x="4485" y="6859"/>
                  </a:cubicBezTo>
                  <a:cubicBezTo>
                    <a:pt x="4522" y="6859"/>
                    <a:pt x="4551" y="6892"/>
                    <a:pt x="4557" y="6930"/>
                  </a:cubicBezTo>
                  <a:cubicBezTo>
                    <a:pt x="4613" y="7172"/>
                    <a:pt x="4738" y="8005"/>
                    <a:pt x="3982" y="8248"/>
                  </a:cubicBezTo>
                  <a:cubicBezTo>
                    <a:pt x="3919" y="8261"/>
                    <a:pt x="3919" y="8352"/>
                    <a:pt x="3989" y="8359"/>
                  </a:cubicBezTo>
                  <a:cubicBezTo>
                    <a:pt x="4102" y="8379"/>
                    <a:pt x="4244" y="8397"/>
                    <a:pt x="4399" y="8397"/>
                  </a:cubicBezTo>
                  <a:cubicBezTo>
                    <a:pt x="4974" y="8397"/>
                    <a:pt x="5715" y="8155"/>
                    <a:pt x="5737" y="6937"/>
                  </a:cubicBezTo>
                  <a:cubicBezTo>
                    <a:pt x="5737" y="6888"/>
                    <a:pt x="5771" y="6846"/>
                    <a:pt x="5820" y="6846"/>
                  </a:cubicBezTo>
                  <a:lnTo>
                    <a:pt x="6832" y="6839"/>
                  </a:lnTo>
                  <a:cubicBezTo>
                    <a:pt x="7908" y="6826"/>
                    <a:pt x="8775" y="5952"/>
                    <a:pt x="8768" y="4877"/>
                  </a:cubicBezTo>
                  <a:lnTo>
                    <a:pt x="8747" y="1936"/>
                  </a:lnTo>
                  <a:cubicBezTo>
                    <a:pt x="8733" y="858"/>
                    <a:pt x="7859" y="0"/>
                    <a:pt x="6790" y="0"/>
                  </a:cubicBezTo>
                  <a:close/>
                </a:path>
              </a:pathLst>
            </a:custGeom>
            <a:solidFill>
              <a:srgbClr val="9FAE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25" name="Google Shape;7925;p76"/>
            <p:cNvSpPr/>
            <p:nvPr/>
          </p:nvSpPr>
          <p:spPr>
            <a:xfrm>
              <a:off x="7541212" y="4315176"/>
              <a:ext cx="74561" cy="179704"/>
            </a:xfrm>
            <a:custGeom>
              <a:avLst/>
              <a:gdLst/>
              <a:ahLst/>
              <a:cxnLst/>
              <a:rect l="l" t="t" r="r" b="b"/>
              <a:pathLst>
                <a:path w="2838" h="6840" extrusionOk="0">
                  <a:moveTo>
                    <a:pt x="1" y="0"/>
                  </a:moveTo>
                  <a:cubicBezTo>
                    <a:pt x="1076" y="7"/>
                    <a:pt x="1943" y="881"/>
                    <a:pt x="1950" y="1956"/>
                  </a:cubicBezTo>
                  <a:lnTo>
                    <a:pt x="1950" y="4890"/>
                  </a:lnTo>
                  <a:cubicBezTo>
                    <a:pt x="1943" y="5965"/>
                    <a:pt x="1076" y="6839"/>
                    <a:pt x="1" y="6839"/>
                  </a:cubicBezTo>
                  <a:lnTo>
                    <a:pt x="889" y="6839"/>
                  </a:lnTo>
                  <a:cubicBezTo>
                    <a:pt x="1964" y="6839"/>
                    <a:pt x="2838" y="5965"/>
                    <a:pt x="2838" y="4890"/>
                  </a:cubicBezTo>
                  <a:lnTo>
                    <a:pt x="2838" y="1956"/>
                  </a:lnTo>
                  <a:cubicBezTo>
                    <a:pt x="2838" y="881"/>
                    <a:pt x="1964" y="7"/>
                    <a:pt x="889" y="0"/>
                  </a:cubicBez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26" name="Google Shape;7926;p76"/>
            <p:cNvSpPr/>
            <p:nvPr/>
          </p:nvSpPr>
          <p:spPr>
            <a:xfrm>
              <a:off x="7435334" y="4177035"/>
              <a:ext cx="338994" cy="281011"/>
            </a:xfrm>
            <a:custGeom>
              <a:avLst/>
              <a:gdLst/>
              <a:ahLst/>
              <a:cxnLst/>
              <a:rect l="l" t="t" r="r" b="b"/>
              <a:pathLst>
                <a:path w="12903" h="10696" extrusionOk="0">
                  <a:moveTo>
                    <a:pt x="1908" y="1"/>
                  </a:moveTo>
                  <a:cubicBezTo>
                    <a:pt x="854" y="1"/>
                    <a:pt x="1" y="854"/>
                    <a:pt x="1" y="1908"/>
                  </a:cubicBezTo>
                  <a:lnTo>
                    <a:pt x="1" y="6285"/>
                  </a:lnTo>
                  <a:cubicBezTo>
                    <a:pt x="1" y="7339"/>
                    <a:pt x="854" y="8192"/>
                    <a:pt x="1908" y="8192"/>
                  </a:cubicBezTo>
                  <a:lnTo>
                    <a:pt x="7797" y="8192"/>
                  </a:lnTo>
                  <a:cubicBezTo>
                    <a:pt x="7922" y="8192"/>
                    <a:pt x="8019" y="8303"/>
                    <a:pt x="8005" y="8428"/>
                  </a:cubicBezTo>
                  <a:cubicBezTo>
                    <a:pt x="7926" y="9062"/>
                    <a:pt x="7891" y="10695"/>
                    <a:pt x="9647" y="10695"/>
                  </a:cubicBezTo>
                  <a:cubicBezTo>
                    <a:pt x="9735" y="10695"/>
                    <a:pt x="9829" y="10691"/>
                    <a:pt x="9927" y="10682"/>
                  </a:cubicBezTo>
                  <a:cubicBezTo>
                    <a:pt x="9996" y="10675"/>
                    <a:pt x="10017" y="10585"/>
                    <a:pt x="9961" y="10551"/>
                  </a:cubicBezTo>
                  <a:cubicBezTo>
                    <a:pt x="9559" y="10322"/>
                    <a:pt x="8796" y="9684"/>
                    <a:pt x="9344" y="8331"/>
                  </a:cubicBezTo>
                  <a:cubicBezTo>
                    <a:pt x="9379" y="8255"/>
                    <a:pt x="9455" y="8206"/>
                    <a:pt x="9538" y="8206"/>
                  </a:cubicBezTo>
                  <a:lnTo>
                    <a:pt x="10995" y="8206"/>
                  </a:lnTo>
                  <a:cubicBezTo>
                    <a:pt x="12049" y="8206"/>
                    <a:pt x="12902" y="7353"/>
                    <a:pt x="12902" y="6299"/>
                  </a:cubicBezTo>
                  <a:lnTo>
                    <a:pt x="12902" y="1908"/>
                  </a:lnTo>
                  <a:cubicBezTo>
                    <a:pt x="12902" y="854"/>
                    <a:pt x="12049" y="1"/>
                    <a:pt x="10995"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27" name="Google Shape;7927;p76"/>
            <p:cNvSpPr/>
            <p:nvPr/>
          </p:nvSpPr>
          <p:spPr>
            <a:xfrm>
              <a:off x="7700843" y="4177035"/>
              <a:ext cx="73484" cy="215618"/>
            </a:xfrm>
            <a:custGeom>
              <a:avLst/>
              <a:gdLst/>
              <a:ahLst/>
              <a:cxnLst/>
              <a:rect l="l" t="t" r="r" b="b"/>
              <a:pathLst>
                <a:path w="2797" h="8207" extrusionOk="0">
                  <a:moveTo>
                    <a:pt x="889" y="1"/>
                  </a:moveTo>
                  <a:lnTo>
                    <a:pt x="889" y="8"/>
                  </a:lnTo>
                  <a:lnTo>
                    <a:pt x="1" y="8"/>
                  </a:lnTo>
                  <a:cubicBezTo>
                    <a:pt x="1048" y="8"/>
                    <a:pt x="1908" y="861"/>
                    <a:pt x="1908" y="1915"/>
                  </a:cubicBezTo>
                  <a:lnTo>
                    <a:pt x="1908" y="6299"/>
                  </a:lnTo>
                  <a:cubicBezTo>
                    <a:pt x="1908" y="7353"/>
                    <a:pt x="1048" y="8206"/>
                    <a:pt x="1" y="8206"/>
                  </a:cubicBezTo>
                  <a:lnTo>
                    <a:pt x="889" y="8206"/>
                  </a:lnTo>
                  <a:cubicBezTo>
                    <a:pt x="1943" y="8206"/>
                    <a:pt x="2796" y="7353"/>
                    <a:pt x="2796" y="6299"/>
                  </a:cubicBezTo>
                  <a:lnTo>
                    <a:pt x="2796" y="1908"/>
                  </a:lnTo>
                  <a:cubicBezTo>
                    <a:pt x="2796" y="854"/>
                    <a:pt x="1943" y="1"/>
                    <a:pt x="889" y="1"/>
                  </a:cubicBezTo>
                  <a:close/>
                </a:path>
              </a:pathLst>
            </a:custGeom>
            <a:solidFill>
              <a:srgbClr val="C0CD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28" name="Google Shape;7928;p76"/>
            <p:cNvSpPr/>
            <p:nvPr/>
          </p:nvSpPr>
          <p:spPr>
            <a:xfrm>
              <a:off x="7516069" y="4261764"/>
              <a:ext cx="28085" cy="28112"/>
            </a:xfrm>
            <a:custGeom>
              <a:avLst/>
              <a:gdLst/>
              <a:ahLst/>
              <a:cxnLst/>
              <a:rect l="l" t="t" r="r" b="b"/>
              <a:pathLst>
                <a:path w="1069" h="1070" extrusionOk="0">
                  <a:moveTo>
                    <a:pt x="535" y="1"/>
                  </a:moveTo>
                  <a:cubicBezTo>
                    <a:pt x="236" y="1"/>
                    <a:pt x="1" y="244"/>
                    <a:pt x="1" y="535"/>
                  </a:cubicBezTo>
                  <a:cubicBezTo>
                    <a:pt x="1" y="833"/>
                    <a:pt x="236" y="1069"/>
                    <a:pt x="535" y="1069"/>
                  </a:cubicBezTo>
                  <a:cubicBezTo>
                    <a:pt x="826" y="1069"/>
                    <a:pt x="1069" y="833"/>
                    <a:pt x="1069" y="535"/>
                  </a:cubicBezTo>
                  <a:cubicBezTo>
                    <a:pt x="1069" y="244"/>
                    <a:pt x="826" y="1"/>
                    <a:pt x="535" y="1"/>
                  </a:cubicBezTo>
                  <a:close/>
                </a:path>
              </a:pathLst>
            </a:custGeom>
            <a:solidFill>
              <a:srgbClr val="5769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29" name="Google Shape;7929;p76"/>
            <p:cNvSpPr/>
            <p:nvPr/>
          </p:nvSpPr>
          <p:spPr>
            <a:xfrm>
              <a:off x="7586059" y="4261764"/>
              <a:ext cx="28085" cy="28112"/>
            </a:xfrm>
            <a:custGeom>
              <a:avLst/>
              <a:gdLst/>
              <a:ahLst/>
              <a:cxnLst/>
              <a:rect l="l" t="t" r="r" b="b"/>
              <a:pathLst>
                <a:path w="1069" h="1070" extrusionOk="0">
                  <a:moveTo>
                    <a:pt x="534" y="1"/>
                  </a:moveTo>
                  <a:cubicBezTo>
                    <a:pt x="236" y="1"/>
                    <a:pt x="0" y="244"/>
                    <a:pt x="0" y="535"/>
                  </a:cubicBezTo>
                  <a:cubicBezTo>
                    <a:pt x="0" y="833"/>
                    <a:pt x="236" y="1069"/>
                    <a:pt x="534" y="1069"/>
                  </a:cubicBezTo>
                  <a:cubicBezTo>
                    <a:pt x="826" y="1069"/>
                    <a:pt x="1068" y="833"/>
                    <a:pt x="1068" y="535"/>
                  </a:cubicBezTo>
                  <a:cubicBezTo>
                    <a:pt x="1068" y="244"/>
                    <a:pt x="826" y="1"/>
                    <a:pt x="534" y="1"/>
                  </a:cubicBezTo>
                  <a:close/>
                </a:path>
              </a:pathLst>
            </a:custGeom>
            <a:solidFill>
              <a:srgbClr val="5769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30" name="Google Shape;7930;p76"/>
            <p:cNvSpPr/>
            <p:nvPr/>
          </p:nvSpPr>
          <p:spPr>
            <a:xfrm>
              <a:off x="7655839" y="4261764"/>
              <a:ext cx="28269" cy="28112"/>
            </a:xfrm>
            <a:custGeom>
              <a:avLst/>
              <a:gdLst/>
              <a:ahLst/>
              <a:cxnLst/>
              <a:rect l="l" t="t" r="r" b="b"/>
              <a:pathLst>
                <a:path w="1076" h="1070" extrusionOk="0">
                  <a:moveTo>
                    <a:pt x="535" y="1"/>
                  </a:moveTo>
                  <a:cubicBezTo>
                    <a:pt x="243" y="1"/>
                    <a:pt x="1" y="244"/>
                    <a:pt x="1" y="535"/>
                  </a:cubicBezTo>
                  <a:cubicBezTo>
                    <a:pt x="1" y="833"/>
                    <a:pt x="243" y="1069"/>
                    <a:pt x="535" y="1069"/>
                  </a:cubicBezTo>
                  <a:cubicBezTo>
                    <a:pt x="833" y="1069"/>
                    <a:pt x="1076" y="833"/>
                    <a:pt x="1076" y="535"/>
                  </a:cubicBezTo>
                  <a:cubicBezTo>
                    <a:pt x="1076" y="244"/>
                    <a:pt x="833" y="1"/>
                    <a:pt x="535" y="1"/>
                  </a:cubicBezTo>
                  <a:close/>
                </a:path>
              </a:pathLst>
            </a:custGeom>
            <a:solidFill>
              <a:srgbClr val="5769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931" name="Google Shape;7931;p76"/>
          <p:cNvGrpSpPr/>
          <p:nvPr/>
        </p:nvGrpSpPr>
        <p:grpSpPr>
          <a:xfrm>
            <a:off x="3625085" y="3259862"/>
            <a:ext cx="369207" cy="258259"/>
            <a:chOff x="3625085" y="3259862"/>
            <a:chExt cx="369207" cy="258259"/>
          </a:xfrm>
        </p:grpSpPr>
        <p:sp>
          <p:nvSpPr>
            <p:cNvPr id="7932" name="Google Shape;7932;p76"/>
            <p:cNvSpPr/>
            <p:nvPr/>
          </p:nvSpPr>
          <p:spPr>
            <a:xfrm>
              <a:off x="3779069" y="3268978"/>
              <a:ext cx="109372" cy="40670"/>
            </a:xfrm>
            <a:custGeom>
              <a:avLst/>
              <a:gdLst/>
              <a:ahLst/>
              <a:cxnLst/>
              <a:rect l="l" t="t" r="r" b="b"/>
              <a:pathLst>
                <a:path w="4163" h="1548" extrusionOk="0">
                  <a:moveTo>
                    <a:pt x="1207" y="1"/>
                  </a:moveTo>
                  <a:cubicBezTo>
                    <a:pt x="909" y="1"/>
                    <a:pt x="638" y="174"/>
                    <a:pt x="514" y="445"/>
                  </a:cubicBezTo>
                  <a:lnTo>
                    <a:pt x="0" y="1547"/>
                  </a:lnTo>
                  <a:lnTo>
                    <a:pt x="4162" y="1547"/>
                  </a:lnTo>
                  <a:lnTo>
                    <a:pt x="3649" y="445"/>
                  </a:lnTo>
                  <a:cubicBezTo>
                    <a:pt x="3524" y="174"/>
                    <a:pt x="3253" y="1"/>
                    <a:pt x="295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33" name="Google Shape;7933;p76"/>
            <p:cNvSpPr/>
            <p:nvPr/>
          </p:nvSpPr>
          <p:spPr>
            <a:xfrm>
              <a:off x="3913374" y="3283192"/>
              <a:ext cx="57432" cy="31369"/>
            </a:xfrm>
            <a:custGeom>
              <a:avLst/>
              <a:gdLst/>
              <a:ahLst/>
              <a:cxnLst/>
              <a:rect l="l" t="t" r="r" b="b"/>
              <a:pathLst>
                <a:path w="2186" h="1194" extrusionOk="0">
                  <a:moveTo>
                    <a:pt x="347" y="1"/>
                  </a:moveTo>
                  <a:cubicBezTo>
                    <a:pt x="153" y="1"/>
                    <a:pt x="0" y="160"/>
                    <a:pt x="0" y="348"/>
                  </a:cubicBezTo>
                  <a:lnTo>
                    <a:pt x="0" y="1194"/>
                  </a:lnTo>
                  <a:lnTo>
                    <a:pt x="2185" y="1194"/>
                  </a:lnTo>
                  <a:lnTo>
                    <a:pt x="2185" y="348"/>
                  </a:lnTo>
                  <a:cubicBezTo>
                    <a:pt x="2185" y="160"/>
                    <a:pt x="2026" y="1"/>
                    <a:pt x="1838"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34" name="Google Shape;7934;p76"/>
            <p:cNvSpPr/>
            <p:nvPr/>
          </p:nvSpPr>
          <p:spPr>
            <a:xfrm>
              <a:off x="3625085" y="3309070"/>
              <a:ext cx="369207" cy="209050"/>
            </a:xfrm>
            <a:custGeom>
              <a:avLst/>
              <a:gdLst/>
              <a:ahLst/>
              <a:cxnLst/>
              <a:rect l="l" t="t" r="r" b="b"/>
              <a:pathLst>
                <a:path w="14053" h="7957" extrusionOk="0">
                  <a:moveTo>
                    <a:pt x="860" y="1"/>
                  </a:moveTo>
                  <a:cubicBezTo>
                    <a:pt x="389" y="1"/>
                    <a:pt x="0" y="382"/>
                    <a:pt x="0" y="854"/>
                  </a:cubicBezTo>
                  <a:lnTo>
                    <a:pt x="0" y="7096"/>
                  </a:lnTo>
                  <a:cubicBezTo>
                    <a:pt x="0" y="7575"/>
                    <a:pt x="389" y="7956"/>
                    <a:pt x="860" y="7956"/>
                  </a:cubicBezTo>
                  <a:lnTo>
                    <a:pt x="13193" y="7956"/>
                  </a:lnTo>
                  <a:cubicBezTo>
                    <a:pt x="13665" y="7956"/>
                    <a:pt x="14053" y="7575"/>
                    <a:pt x="14053" y="7096"/>
                  </a:cubicBezTo>
                  <a:lnTo>
                    <a:pt x="14053" y="861"/>
                  </a:lnTo>
                  <a:cubicBezTo>
                    <a:pt x="14053" y="382"/>
                    <a:pt x="13665" y="1"/>
                    <a:pt x="13193"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35" name="Google Shape;7935;p76"/>
            <p:cNvSpPr/>
            <p:nvPr/>
          </p:nvSpPr>
          <p:spPr>
            <a:xfrm>
              <a:off x="3941616" y="3344065"/>
              <a:ext cx="52676" cy="145996"/>
            </a:xfrm>
            <a:custGeom>
              <a:avLst/>
              <a:gdLst/>
              <a:ahLst/>
              <a:cxnLst/>
              <a:rect l="l" t="t" r="r" b="b"/>
              <a:pathLst>
                <a:path w="2005" h="5557" extrusionOk="0">
                  <a:moveTo>
                    <a:pt x="2005" y="0"/>
                  </a:moveTo>
                  <a:lnTo>
                    <a:pt x="798" y="7"/>
                  </a:lnTo>
                  <a:lnTo>
                    <a:pt x="749" y="7"/>
                  </a:lnTo>
                  <a:cubicBezTo>
                    <a:pt x="326" y="28"/>
                    <a:pt x="0" y="382"/>
                    <a:pt x="0" y="805"/>
                  </a:cubicBezTo>
                  <a:lnTo>
                    <a:pt x="0" y="4759"/>
                  </a:lnTo>
                  <a:cubicBezTo>
                    <a:pt x="0" y="5196"/>
                    <a:pt x="354" y="5556"/>
                    <a:pt x="798" y="5556"/>
                  </a:cubicBezTo>
                  <a:lnTo>
                    <a:pt x="2005" y="5556"/>
                  </a:lnTo>
                  <a:lnTo>
                    <a:pt x="2005" y="0"/>
                  </a:ln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36" name="Google Shape;7936;p76"/>
            <p:cNvSpPr/>
            <p:nvPr/>
          </p:nvSpPr>
          <p:spPr>
            <a:xfrm>
              <a:off x="3739161" y="3324203"/>
              <a:ext cx="187349" cy="179783"/>
            </a:xfrm>
            <a:custGeom>
              <a:avLst/>
              <a:gdLst/>
              <a:ahLst/>
              <a:cxnLst/>
              <a:rect l="l" t="t" r="r" b="b"/>
              <a:pathLst>
                <a:path w="7131" h="6843" extrusionOk="0">
                  <a:moveTo>
                    <a:pt x="3723" y="0"/>
                  </a:moveTo>
                  <a:cubicBezTo>
                    <a:pt x="3714" y="0"/>
                    <a:pt x="3706" y="0"/>
                    <a:pt x="3697" y="0"/>
                  </a:cubicBezTo>
                  <a:cubicBezTo>
                    <a:pt x="2310" y="0"/>
                    <a:pt x="1062" y="833"/>
                    <a:pt x="534" y="2109"/>
                  </a:cubicBezTo>
                  <a:cubicBezTo>
                    <a:pt x="0" y="3392"/>
                    <a:pt x="299" y="4863"/>
                    <a:pt x="1277" y="5841"/>
                  </a:cubicBezTo>
                  <a:cubicBezTo>
                    <a:pt x="1931" y="6495"/>
                    <a:pt x="2806" y="6842"/>
                    <a:pt x="3698" y="6842"/>
                  </a:cubicBezTo>
                  <a:cubicBezTo>
                    <a:pt x="4139" y="6842"/>
                    <a:pt x="4584" y="6757"/>
                    <a:pt x="5008" y="6583"/>
                  </a:cubicBezTo>
                  <a:cubicBezTo>
                    <a:pt x="6284" y="6056"/>
                    <a:pt x="7117" y="4807"/>
                    <a:pt x="7117" y="3420"/>
                  </a:cubicBezTo>
                  <a:cubicBezTo>
                    <a:pt x="7131" y="1535"/>
                    <a:pt x="5605" y="0"/>
                    <a:pt x="3723"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37" name="Google Shape;7937;p76"/>
            <p:cNvSpPr/>
            <p:nvPr/>
          </p:nvSpPr>
          <p:spPr>
            <a:xfrm>
              <a:off x="3755739" y="3339494"/>
              <a:ext cx="155297" cy="149096"/>
            </a:xfrm>
            <a:custGeom>
              <a:avLst/>
              <a:gdLst/>
              <a:ahLst/>
              <a:cxnLst/>
              <a:rect l="l" t="t" r="r" b="b"/>
              <a:pathLst>
                <a:path w="5911" h="5675" extrusionOk="0">
                  <a:moveTo>
                    <a:pt x="3079" y="1"/>
                  </a:moveTo>
                  <a:cubicBezTo>
                    <a:pt x="3075" y="1"/>
                    <a:pt x="3071" y="1"/>
                    <a:pt x="3066" y="1"/>
                  </a:cubicBezTo>
                  <a:cubicBezTo>
                    <a:pt x="1915" y="1"/>
                    <a:pt x="881" y="695"/>
                    <a:pt x="444" y="1749"/>
                  </a:cubicBezTo>
                  <a:cubicBezTo>
                    <a:pt x="0" y="2810"/>
                    <a:pt x="243" y="4031"/>
                    <a:pt x="1055" y="4842"/>
                  </a:cubicBezTo>
                  <a:cubicBezTo>
                    <a:pt x="1598" y="5386"/>
                    <a:pt x="2325" y="5674"/>
                    <a:pt x="3065" y="5674"/>
                  </a:cubicBezTo>
                  <a:cubicBezTo>
                    <a:pt x="3430" y="5674"/>
                    <a:pt x="3798" y="5604"/>
                    <a:pt x="4148" y="5460"/>
                  </a:cubicBezTo>
                  <a:cubicBezTo>
                    <a:pt x="5210" y="5023"/>
                    <a:pt x="5903" y="3982"/>
                    <a:pt x="5903" y="2838"/>
                  </a:cubicBezTo>
                  <a:cubicBezTo>
                    <a:pt x="5910" y="1275"/>
                    <a:pt x="4641" y="1"/>
                    <a:pt x="3079"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38" name="Google Shape;7938;p76"/>
            <p:cNvSpPr/>
            <p:nvPr/>
          </p:nvSpPr>
          <p:spPr>
            <a:xfrm>
              <a:off x="3775049" y="3359172"/>
              <a:ext cx="122298" cy="108479"/>
            </a:xfrm>
            <a:custGeom>
              <a:avLst/>
              <a:gdLst/>
              <a:ahLst/>
              <a:cxnLst/>
              <a:rect l="l" t="t" r="r" b="b"/>
              <a:pathLst>
                <a:path w="4655" h="4129" extrusionOk="0">
                  <a:moveTo>
                    <a:pt x="2326" y="0"/>
                  </a:moveTo>
                  <a:cubicBezTo>
                    <a:pt x="1712" y="0"/>
                    <a:pt x="1103" y="276"/>
                    <a:pt x="694" y="799"/>
                  </a:cubicBezTo>
                  <a:cubicBezTo>
                    <a:pt x="1" y="1680"/>
                    <a:pt x="146" y="2956"/>
                    <a:pt x="1013" y="3663"/>
                  </a:cubicBezTo>
                  <a:cubicBezTo>
                    <a:pt x="1396" y="3976"/>
                    <a:pt x="1858" y="4128"/>
                    <a:pt x="2318" y="4128"/>
                  </a:cubicBezTo>
                  <a:cubicBezTo>
                    <a:pt x="2900" y="4128"/>
                    <a:pt x="3478" y="3883"/>
                    <a:pt x="3885" y="3407"/>
                  </a:cubicBezTo>
                  <a:lnTo>
                    <a:pt x="3892" y="3400"/>
                  </a:lnTo>
                  <a:cubicBezTo>
                    <a:pt x="3934" y="3351"/>
                    <a:pt x="3968" y="3310"/>
                    <a:pt x="4003" y="3261"/>
                  </a:cubicBezTo>
                  <a:cubicBezTo>
                    <a:pt x="4655" y="2346"/>
                    <a:pt x="4454" y="1083"/>
                    <a:pt x="3552" y="410"/>
                  </a:cubicBezTo>
                  <a:cubicBezTo>
                    <a:pt x="3185" y="134"/>
                    <a:pt x="2754" y="0"/>
                    <a:pt x="2326" y="0"/>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39" name="Google Shape;7939;p76"/>
            <p:cNvSpPr/>
            <p:nvPr/>
          </p:nvSpPr>
          <p:spPr>
            <a:xfrm>
              <a:off x="3798563" y="3359093"/>
              <a:ext cx="98075" cy="90982"/>
            </a:xfrm>
            <a:custGeom>
              <a:avLst/>
              <a:gdLst/>
              <a:ahLst/>
              <a:cxnLst/>
              <a:rect l="l" t="t" r="r" b="b"/>
              <a:pathLst>
                <a:path w="3733" h="3463" extrusionOk="0">
                  <a:moveTo>
                    <a:pt x="1423" y="1"/>
                  </a:moveTo>
                  <a:cubicBezTo>
                    <a:pt x="1124" y="1"/>
                    <a:pt x="823" y="65"/>
                    <a:pt x="541" y="198"/>
                  </a:cubicBezTo>
                  <a:cubicBezTo>
                    <a:pt x="0" y="968"/>
                    <a:pt x="42" y="2002"/>
                    <a:pt x="646" y="2723"/>
                  </a:cubicBezTo>
                  <a:cubicBezTo>
                    <a:pt x="1043" y="3204"/>
                    <a:pt x="1629" y="3463"/>
                    <a:pt x="2226" y="3463"/>
                  </a:cubicBezTo>
                  <a:cubicBezTo>
                    <a:pt x="2524" y="3463"/>
                    <a:pt x="2826" y="3398"/>
                    <a:pt x="3108" y="3264"/>
                  </a:cubicBezTo>
                  <a:cubicBezTo>
                    <a:pt x="3732" y="2390"/>
                    <a:pt x="3580" y="1183"/>
                    <a:pt x="2761" y="490"/>
                  </a:cubicBezTo>
                  <a:cubicBezTo>
                    <a:pt x="2380" y="169"/>
                    <a:pt x="1904" y="1"/>
                    <a:pt x="1423" y="1"/>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40" name="Google Shape;7940;p76"/>
            <p:cNvSpPr/>
            <p:nvPr/>
          </p:nvSpPr>
          <p:spPr>
            <a:xfrm>
              <a:off x="3828461" y="3387441"/>
              <a:ext cx="34286" cy="34286"/>
            </a:xfrm>
            <a:custGeom>
              <a:avLst/>
              <a:gdLst/>
              <a:ahLst/>
              <a:cxnLst/>
              <a:rect l="l" t="t" r="r" b="b"/>
              <a:pathLst>
                <a:path w="1305" h="1305" extrusionOk="0">
                  <a:moveTo>
                    <a:pt x="652" y="0"/>
                  </a:moveTo>
                  <a:cubicBezTo>
                    <a:pt x="291" y="0"/>
                    <a:pt x="0" y="292"/>
                    <a:pt x="0" y="652"/>
                  </a:cubicBezTo>
                  <a:cubicBezTo>
                    <a:pt x="0" y="1013"/>
                    <a:pt x="291" y="1304"/>
                    <a:pt x="652" y="1304"/>
                  </a:cubicBezTo>
                  <a:cubicBezTo>
                    <a:pt x="1013" y="1304"/>
                    <a:pt x="1304" y="1013"/>
                    <a:pt x="1304" y="652"/>
                  </a:cubicBezTo>
                  <a:cubicBezTo>
                    <a:pt x="1304" y="292"/>
                    <a:pt x="1013" y="0"/>
                    <a:pt x="652" y="0"/>
                  </a:cubicBezTo>
                  <a:close/>
                </a:path>
              </a:pathLst>
            </a:custGeom>
            <a:solidFill>
              <a:srgbClr val="EC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41" name="Google Shape;7941;p76"/>
            <p:cNvSpPr/>
            <p:nvPr/>
          </p:nvSpPr>
          <p:spPr>
            <a:xfrm>
              <a:off x="3658057" y="3259862"/>
              <a:ext cx="35573" cy="31028"/>
            </a:xfrm>
            <a:custGeom>
              <a:avLst/>
              <a:gdLst/>
              <a:ahLst/>
              <a:cxnLst/>
              <a:rect l="l" t="t" r="r" b="b"/>
              <a:pathLst>
                <a:path w="1354" h="1181" extrusionOk="0">
                  <a:moveTo>
                    <a:pt x="347" y="1"/>
                  </a:moveTo>
                  <a:cubicBezTo>
                    <a:pt x="153" y="1"/>
                    <a:pt x="1" y="153"/>
                    <a:pt x="1" y="348"/>
                  </a:cubicBezTo>
                  <a:lnTo>
                    <a:pt x="1" y="833"/>
                  </a:lnTo>
                  <a:cubicBezTo>
                    <a:pt x="1" y="1021"/>
                    <a:pt x="153" y="1180"/>
                    <a:pt x="347" y="1180"/>
                  </a:cubicBezTo>
                  <a:lnTo>
                    <a:pt x="1006" y="1180"/>
                  </a:lnTo>
                  <a:cubicBezTo>
                    <a:pt x="1194" y="1180"/>
                    <a:pt x="1353" y="1021"/>
                    <a:pt x="1353" y="833"/>
                  </a:cubicBezTo>
                  <a:lnTo>
                    <a:pt x="1353" y="348"/>
                  </a:lnTo>
                  <a:cubicBezTo>
                    <a:pt x="1353" y="153"/>
                    <a:pt x="1194" y="1"/>
                    <a:pt x="1006"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42" name="Google Shape;7942;p76"/>
            <p:cNvSpPr/>
            <p:nvPr/>
          </p:nvSpPr>
          <p:spPr>
            <a:xfrm>
              <a:off x="3625085" y="3281931"/>
              <a:ext cx="101517" cy="236190"/>
            </a:xfrm>
            <a:custGeom>
              <a:avLst/>
              <a:gdLst/>
              <a:ahLst/>
              <a:cxnLst/>
              <a:rect l="l" t="t" r="r" b="b"/>
              <a:pathLst>
                <a:path w="3864" h="8990" extrusionOk="0">
                  <a:moveTo>
                    <a:pt x="860" y="0"/>
                  </a:moveTo>
                  <a:cubicBezTo>
                    <a:pt x="389" y="7"/>
                    <a:pt x="7" y="389"/>
                    <a:pt x="0" y="860"/>
                  </a:cubicBezTo>
                  <a:lnTo>
                    <a:pt x="0" y="8129"/>
                  </a:lnTo>
                  <a:cubicBezTo>
                    <a:pt x="7" y="8601"/>
                    <a:pt x="389" y="8989"/>
                    <a:pt x="860" y="8989"/>
                  </a:cubicBezTo>
                  <a:lnTo>
                    <a:pt x="3004" y="8989"/>
                  </a:lnTo>
                  <a:cubicBezTo>
                    <a:pt x="3475" y="8989"/>
                    <a:pt x="3857" y="8601"/>
                    <a:pt x="3864" y="8129"/>
                  </a:cubicBezTo>
                  <a:lnTo>
                    <a:pt x="3864" y="860"/>
                  </a:lnTo>
                  <a:cubicBezTo>
                    <a:pt x="3864" y="396"/>
                    <a:pt x="3496" y="14"/>
                    <a:pt x="3031"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43" name="Google Shape;7943;p76"/>
            <p:cNvSpPr/>
            <p:nvPr/>
          </p:nvSpPr>
          <p:spPr>
            <a:xfrm>
              <a:off x="3625269" y="3281931"/>
              <a:ext cx="79474" cy="209944"/>
            </a:xfrm>
            <a:custGeom>
              <a:avLst/>
              <a:gdLst/>
              <a:ahLst/>
              <a:cxnLst/>
              <a:rect l="l" t="t" r="r" b="b"/>
              <a:pathLst>
                <a:path w="3025" h="7991" extrusionOk="0">
                  <a:moveTo>
                    <a:pt x="860" y="0"/>
                  </a:moveTo>
                  <a:cubicBezTo>
                    <a:pt x="382" y="7"/>
                    <a:pt x="0" y="389"/>
                    <a:pt x="0" y="860"/>
                  </a:cubicBezTo>
                  <a:lnTo>
                    <a:pt x="0" y="7991"/>
                  </a:lnTo>
                  <a:lnTo>
                    <a:pt x="2164" y="7991"/>
                  </a:lnTo>
                  <a:cubicBezTo>
                    <a:pt x="2636" y="7984"/>
                    <a:pt x="3017" y="7602"/>
                    <a:pt x="3024" y="7131"/>
                  </a:cubicBezTo>
                  <a:lnTo>
                    <a:pt x="3024" y="0"/>
                  </a:ln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44" name="Google Shape;7944;p76"/>
            <p:cNvSpPr/>
            <p:nvPr/>
          </p:nvSpPr>
          <p:spPr>
            <a:xfrm>
              <a:off x="3912822" y="3327671"/>
              <a:ext cx="22621" cy="22621"/>
            </a:xfrm>
            <a:custGeom>
              <a:avLst/>
              <a:gdLst/>
              <a:ahLst/>
              <a:cxnLst/>
              <a:rect l="l" t="t" r="r" b="b"/>
              <a:pathLst>
                <a:path w="861" h="861" extrusionOk="0">
                  <a:moveTo>
                    <a:pt x="431" y="0"/>
                  </a:moveTo>
                  <a:cubicBezTo>
                    <a:pt x="195" y="0"/>
                    <a:pt x="0" y="194"/>
                    <a:pt x="0" y="430"/>
                  </a:cubicBezTo>
                  <a:cubicBezTo>
                    <a:pt x="0" y="666"/>
                    <a:pt x="195" y="860"/>
                    <a:pt x="431" y="860"/>
                  </a:cubicBezTo>
                  <a:cubicBezTo>
                    <a:pt x="673" y="860"/>
                    <a:pt x="861" y="666"/>
                    <a:pt x="861" y="430"/>
                  </a:cubicBezTo>
                  <a:cubicBezTo>
                    <a:pt x="861" y="194"/>
                    <a:pt x="673" y="0"/>
                    <a:pt x="431" y="0"/>
                  </a:cubicBezTo>
                  <a:close/>
                </a:path>
              </a:pathLst>
            </a:custGeom>
            <a:solidFill>
              <a:srgbClr val="B8C2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945" name="Google Shape;7945;p76"/>
          <p:cNvGrpSpPr/>
          <p:nvPr/>
        </p:nvGrpSpPr>
        <p:grpSpPr>
          <a:xfrm>
            <a:off x="6317360" y="3276808"/>
            <a:ext cx="363217" cy="248590"/>
            <a:chOff x="6317360" y="3276808"/>
            <a:chExt cx="363217" cy="248590"/>
          </a:xfrm>
        </p:grpSpPr>
        <p:sp>
          <p:nvSpPr>
            <p:cNvPr id="7946" name="Google Shape;7946;p76"/>
            <p:cNvSpPr/>
            <p:nvPr/>
          </p:nvSpPr>
          <p:spPr>
            <a:xfrm>
              <a:off x="6568840" y="3420045"/>
              <a:ext cx="77110" cy="49051"/>
            </a:xfrm>
            <a:custGeom>
              <a:avLst/>
              <a:gdLst/>
              <a:ahLst/>
              <a:cxnLst/>
              <a:rect l="l" t="t" r="r" b="b"/>
              <a:pathLst>
                <a:path w="2935" h="1867" extrusionOk="0">
                  <a:moveTo>
                    <a:pt x="0" y="1"/>
                  </a:moveTo>
                  <a:lnTo>
                    <a:pt x="0" y="1867"/>
                  </a:lnTo>
                  <a:lnTo>
                    <a:pt x="2934" y="1867"/>
                  </a:lnTo>
                  <a:lnTo>
                    <a:pt x="2934" y="1"/>
                  </a:lnTo>
                  <a:close/>
                </a:path>
              </a:pathLst>
            </a:custGeom>
            <a:solidFill>
              <a:srgbClr val="A9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47" name="Google Shape;7947;p76"/>
            <p:cNvSpPr/>
            <p:nvPr/>
          </p:nvSpPr>
          <p:spPr>
            <a:xfrm>
              <a:off x="6568840" y="3444663"/>
              <a:ext cx="77110" cy="24433"/>
            </a:xfrm>
            <a:custGeom>
              <a:avLst/>
              <a:gdLst/>
              <a:ahLst/>
              <a:cxnLst/>
              <a:rect l="l" t="t" r="r" b="b"/>
              <a:pathLst>
                <a:path w="2935" h="930" extrusionOk="0">
                  <a:moveTo>
                    <a:pt x="0" y="0"/>
                  </a:moveTo>
                  <a:lnTo>
                    <a:pt x="0" y="930"/>
                  </a:lnTo>
                  <a:lnTo>
                    <a:pt x="2934" y="930"/>
                  </a:lnTo>
                  <a:lnTo>
                    <a:pt x="2934" y="0"/>
                  </a:ln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48" name="Google Shape;7948;p76"/>
            <p:cNvSpPr/>
            <p:nvPr/>
          </p:nvSpPr>
          <p:spPr>
            <a:xfrm>
              <a:off x="6626797" y="3387178"/>
              <a:ext cx="53780" cy="114890"/>
            </a:xfrm>
            <a:custGeom>
              <a:avLst/>
              <a:gdLst/>
              <a:ahLst/>
              <a:cxnLst/>
              <a:rect l="l" t="t" r="r" b="b"/>
              <a:pathLst>
                <a:path w="2047" h="4373" extrusionOk="0">
                  <a:moveTo>
                    <a:pt x="1827" y="1"/>
                  </a:moveTo>
                  <a:cubicBezTo>
                    <a:pt x="1806" y="1"/>
                    <a:pt x="1784" y="4"/>
                    <a:pt x="1762" y="10"/>
                  </a:cubicBezTo>
                  <a:lnTo>
                    <a:pt x="167" y="447"/>
                  </a:lnTo>
                  <a:cubicBezTo>
                    <a:pt x="69" y="475"/>
                    <a:pt x="0" y="558"/>
                    <a:pt x="0" y="662"/>
                  </a:cubicBezTo>
                  <a:lnTo>
                    <a:pt x="0" y="3707"/>
                  </a:lnTo>
                  <a:cubicBezTo>
                    <a:pt x="0" y="3811"/>
                    <a:pt x="69" y="3901"/>
                    <a:pt x="167" y="3922"/>
                  </a:cubicBezTo>
                  <a:lnTo>
                    <a:pt x="1762" y="4366"/>
                  </a:lnTo>
                  <a:cubicBezTo>
                    <a:pt x="1781" y="4371"/>
                    <a:pt x="1800" y="4373"/>
                    <a:pt x="1818" y="4373"/>
                  </a:cubicBezTo>
                  <a:cubicBezTo>
                    <a:pt x="1941" y="4373"/>
                    <a:pt x="2046" y="4277"/>
                    <a:pt x="2046" y="4144"/>
                  </a:cubicBezTo>
                  <a:lnTo>
                    <a:pt x="2046" y="225"/>
                  </a:lnTo>
                  <a:cubicBezTo>
                    <a:pt x="2046" y="96"/>
                    <a:pt x="1946" y="1"/>
                    <a:pt x="1827" y="1"/>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49" name="Google Shape;7949;p76"/>
            <p:cNvSpPr/>
            <p:nvPr/>
          </p:nvSpPr>
          <p:spPr>
            <a:xfrm>
              <a:off x="6345051" y="3363743"/>
              <a:ext cx="247855" cy="161655"/>
            </a:xfrm>
            <a:custGeom>
              <a:avLst/>
              <a:gdLst/>
              <a:ahLst/>
              <a:cxnLst/>
              <a:rect l="l" t="t" r="r" b="b"/>
              <a:pathLst>
                <a:path w="9434" h="6153" extrusionOk="0">
                  <a:moveTo>
                    <a:pt x="320" y="1"/>
                  </a:moveTo>
                  <a:cubicBezTo>
                    <a:pt x="146" y="1"/>
                    <a:pt x="1" y="146"/>
                    <a:pt x="1" y="320"/>
                  </a:cubicBezTo>
                  <a:lnTo>
                    <a:pt x="1" y="5834"/>
                  </a:lnTo>
                  <a:cubicBezTo>
                    <a:pt x="1" y="6014"/>
                    <a:pt x="146" y="6153"/>
                    <a:pt x="320" y="6153"/>
                  </a:cubicBezTo>
                  <a:lnTo>
                    <a:pt x="9115" y="6153"/>
                  </a:lnTo>
                  <a:cubicBezTo>
                    <a:pt x="9288" y="6153"/>
                    <a:pt x="9434" y="6014"/>
                    <a:pt x="9434" y="5834"/>
                  </a:cubicBezTo>
                  <a:lnTo>
                    <a:pt x="9434" y="320"/>
                  </a:lnTo>
                  <a:cubicBezTo>
                    <a:pt x="9434" y="146"/>
                    <a:pt x="9288" y="1"/>
                    <a:pt x="9115" y="1"/>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50" name="Google Shape;7950;p76"/>
            <p:cNvSpPr/>
            <p:nvPr/>
          </p:nvSpPr>
          <p:spPr>
            <a:xfrm>
              <a:off x="6345051" y="3363743"/>
              <a:ext cx="247671" cy="161655"/>
            </a:xfrm>
            <a:custGeom>
              <a:avLst/>
              <a:gdLst/>
              <a:ahLst/>
              <a:cxnLst/>
              <a:rect l="l" t="t" r="r" b="b"/>
              <a:pathLst>
                <a:path w="9427" h="6153" extrusionOk="0">
                  <a:moveTo>
                    <a:pt x="7658" y="1"/>
                  </a:moveTo>
                  <a:cubicBezTo>
                    <a:pt x="7832" y="1"/>
                    <a:pt x="7970" y="146"/>
                    <a:pt x="7970" y="320"/>
                  </a:cubicBezTo>
                  <a:lnTo>
                    <a:pt x="7970" y="5314"/>
                  </a:lnTo>
                  <a:cubicBezTo>
                    <a:pt x="7970" y="5549"/>
                    <a:pt x="7783" y="5744"/>
                    <a:pt x="7547" y="5744"/>
                  </a:cubicBezTo>
                  <a:lnTo>
                    <a:pt x="313" y="5744"/>
                  </a:lnTo>
                  <a:cubicBezTo>
                    <a:pt x="160" y="5744"/>
                    <a:pt x="28" y="5633"/>
                    <a:pt x="1" y="5480"/>
                  </a:cubicBezTo>
                  <a:lnTo>
                    <a:pt x="1" y="5841"/>
                  </a:lnTo>
                  <a:cubicBezTo>
                    <a:pt x="1" y="6014"/>
                    <a:pt x="146" y="6153"/>
                    <a:pt x="320" y="6153"/>
                  </a:cubicBezTo>
                  <a:lnTo>
                    <a:pt x="9115" y="6153"/>
                  </a:lnTo>
                  <a:cubicBezTo>
                    <a:pt x="9288" y="6153"/>
                    <a:pt x="9427" y="6014"/>
                    <a:pt x="9427" y="5841"/>
                  </a:cubicBezTo>
                  <a:lnTo>
                    <a:pt x="9427" y="320"/>
                  </a:lnTo>
                  <a:cubicBezTo>
                    <a:pt x="9427" y="313"/>
                    <a:pt x="9427" y="299"/>
                    <a:pt x="9427" y="292"/>
                  </a:cubicBezTo>
                  <a:cubicBezTo>
                    <a:pt x="9413" y="125"/>
                    <a:pt x="9274" y="1"/>
                    <a:pt x="9115" y="1"/>
                  </a:cubicBez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51" name="Google Shape;7951;p76"/>
            <p:cNvSpPr/>
            <p:nvPr/>
          </p:nvSpPr>
          <p:spPr>
            <a:xfrm>
              <a:off x="6317360" y="3276808"/>
              <a:ext cx="147993" cy="147835"/>
            </a:xfrm>
            <a:custGeom>
              <a:avLst/>
              <a:gdLst/>
              <a:ahLst/>
              <a:cxnLst/>
              <a:rect l="l" t="t" r="r" b="b"/>
              <a:pathLst>
                <a:path w="5633" h="5627" extrusionOk="0">
                  <a:moveTo>
                    <a:pt x="2817" y="1"/>
                  </a:moveTo>
                  <a:cubicBezTo>
                    <a:pt x="1263" y="1"/>
                    <a:pt x="0" y="1256"/>
                    <a:pt x="0" y="2810"/>
                  </a:cubicBezTo>
                  <a:cubicBezTo>
                    <a:pt x="0" y="4371"/>
                    <a:pt x="1263" y="5626"/>
                    <a:pt x="2817" y="5626"/>
                  </a:cubicBezTo>
                  <a:cubicBezTo>
                    <a:pt x="4370" y="5626"/>
                    <a:pt x="5633" y="4371"/>
                    <a:pt x="5633" y="2810"/>
                  </a:cubicBezTo>
                  <a:cubicBezTo>
                    <a:pt x="5633" y="1256"/>
                    <a:pt x="4370" y="1"/>
                    <a:pt x="2817" y="1"/>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52" name="Google Shape;7952;p76"/>
            <p:cNvSpPr/>
            <p:nvPr/>
          </p:nvSpPr>
          <p:spPr>
            <a:xfrm>
              <a:off x="6339035" y="3298325"/>
              <a:ext cx="133622" cy="126344"/>
            </a:xfrm>
            <a:custGeom>
              <a:avLst/>
              <a:gdLst/>
              <a:ahLst/>
              <a:cxnLst/>
              <a:rect l="l" t="t" r="r" b="b"/>
              <a:pathLst>
                <a:path w="5086" h="4809" extrusionOk="0">
                  <a:moveTo>
                    <a:pt x="3982" y="0"/>
                  </a:moveTo>
                  <a:lnTo>
                    <a:pt x="1" y="3982"/>
                  </a:lnTo>
                  <a:cubicBezTo>
                    <a:pt x="552" y="4533"/>
                    <a:pt x="1274" y="4809"/>
                    <a:pt x="1994" y="4809"/>
                  </a:cubicBezTo>
                  <a:cubicBezTo>
                    <a:pt x="2715" y="4809"/>
                    <a:pt x="3434" y="4533"/>
                    <a:pt x="3982" y="3982"/>
                  </a:cubicBezTo>
                  <a:cubicBezTo>
                    <a:pt x="5085" y="2886"/>
                    <a:pt x="5085" y="1103"/>
                    <a:pt x="3982" y="0"/>
                  </a:cubicBezTo>
                  <a:close/>
                </a:path>
              </a:pathLst>
            </a:custGeom>
            <a:solidFill>
              <a:srgbClr val="27415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53" name="Google Shape;7953;p76"/>
            <p:cNvSpPr/>
            <p:nvPr/>
          </p:nvSpPr>
          <p:spPr>
            <a:xfrm>
              <a:off x="6505051" y="3446659"/>
              <a:ext cx="54148" cy="54148"/>
            </a:xfrm>
            <a:custGeom>
              <a:avLst/>
              <a:gdLst/>
              <a:ahLst/>
              <a:cxnLst/>
              <a:rect l="l" t="t" r="r" b="b"/>
              <a:pathLst>
                <a:path w="2061" h="2061" extrusionOk="0">
                  <a:moveTo>
                    <a:pt x="98" y="0"/>
                  </a:moveTo>
                  <a:cubicBezTo>
                    <a:pt x="42" y="0"/>
                    <a:pt x="1" y="42"/>
                    <a:pt x="1" y="98"/>
                  </a:cubicBezTo>
                  <a:lnTo>
                    <a:pt x="1" y="1970"/>
                  </a:lnTo>
                  <a:cubicBezTo>
                    <a:pt x="1" y="2019"/>
                    <a:pt x="42" y="2061"/>
                    <a:pt x="98" y="2061"/>
                  </a:cubicBezTo>
                  <a:lnTo>
                    <a:pt x="1971" y="2061"/>
                  </a:lnTo>
                  <a:cubicBezTo>
                    <a:pt x="2019" y="2061"/>
                    <a:pt x="2061" y="2019"/>
                    <a:pt x="2061" y="1970"/>
                  </a:cubicBezTo>
                  <a:lnTo>
                    <a:pt x="2061" y="98"/>
                  </a:lnTo>
                  <a:cubicBezTo>
                    <a:pt x="2061" y="42"/>
                    <a:pt x="2019" y="0"/>
                    <a:pt x="1971" y="0"/>
                  </a:cubicBezTo>
                  <a:close/>
                </a:path>
              </a:pathLst>
            </a:custGeom>
            <a:solidFill>
              <a:srgbClr val="A9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54" name="Google Shape;7954;p76"/>
            <p:cNvSpPr/>
            <p:nvPr/>
          </p:nvSpPr>
          <p:spPr>
            <a:xfrm>
              <a:off x="6358371" y="3325885"/>
              <a:ext cx="57773" cy="49550"/>
            </a:xfrm>
            <a:custGeom>
              <a:avLst/>
              <a:gdLst/>
              <a:ahLst/>
              <a:cxnLst/>
              <a:rect l="l" t="t" r="r" b="b"/>
              <a:pathLst>
                <a:path w="2199" h="1886" extrusionOk="0">
                  <a:moveTo>
                    <a:pt x="1251" y="0"/>
                  </a:moveTo>
                  <a:cubicBezTo>
                    <a:pt x="1019" y="0"/>
                    <a:pt x="783" y="86"/>
                    <a:pt x="590" y="276"/>
                  </a:cubicBezTo>
                  <a:cubicBezTo>
                    <a:pt x="0" y="873"/>
                    <a:pt x="416" y="1885"/>
                    <a:pt x="1256" y="1885"/>
                  </a:cubicBezTo>
                  <a:cubicBezTo>
                    <a:pt x="1776" y="1885"/>
                    <a:pt x="2199" y="1462"/>
                    <a:pt x="2199" y="942"/>
                  </a:cubicBezTo>
                  <a:cubicBezTo>
                    <a:pt x="2199" y="374"/>
                    <a:pt x="1735" y="0"/>
                    <a:pt x="1251"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55" name="Google Shape;7955;p76"/>
            <p:cNvSpPr/>
            <p:nvPr/>
          </p:nvSpPr>
          <p:spPr>
            <a:xfrm>
              <a:off x="6484821" y="3293937"/>
              <a:ext cx="113734" cy="113576"/>
            </a:xfrm>
            <a:custGeom>
              <a:avLst/>
              <a:gdLst/>
              <a:ahLst/>
              <a:cxnLst/>
              <a:rect l="l" t="t" r="r" b="b"/>
              <a:pathLst>
                <a:path w="4329" h="4323" extrusionOk="0">
                  <a:moveTo>
                    <a:pt x="2165" y="1"/>
                  </a:moveTo>
                  <a:cubicBezTo>
                    <a:pt x="972" y="1"/>
                    <a:pt x="1" y="965"/>
                    <a:pt x="1" y="2158"/>
                  </a:cubicBezTo>
                  <a:cubicBezTo>
                    <a:pt x="1" y="3351"/>
                    <a:pt x="972" y="4322"/>
                    <a:pt x="2165" y="4322"/>
                  </a:cubicBezTo>
                  <a:cubicBezTo>
                    <a:pt x="3358" y="4322"/>
                    <a:pt x="4329" y="3351"/>
                    <a:pt x="4329" y="2158"/>
                  </a:cubicBezTo>
                  <a:cubicBezTo>
                    <a:pt x="4329" y="965"/>
                    <a:pt x="3358" y="1"/>
                    <a:pt x="2165" y="1"/>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56" name="Google Shape;7956;p76"/>
            <p:cNvSpPr/>
            <p:nvPr/>
          </p:nvSpPr>
          <p:spPr>
            <a:xfrm>
              <a:off x="6501583" y="3310541"/>
              <a:ext cx="102463" cy="96919"/>
            </a:xfrm>
            <a:custGeom>
              <a:avLst/>
              <a:gdLst/>
              <a:ahLst/>
              <a:cxnLst/>
              <a:rect l="l" t="t" r="r" b="b"/>
              <a:pathLst>
                <a:path w="3900" h="3689" extrusionOk="0">
                  <a:moveTo>
                    <a:pt x="3053" y="0"/>
                  </a:moveTo>
                  <a:lnTo>
                    <a:pt x="1" y="3059"/>
                  </a:lnTo>
                  <a:cubicBezTo>
                    <a:pt x="421" y="3479"/>
                    <a:pt x="974" y="3688"/>
                    <a:pt x="1527" y="3688"/>
                  </a:cubicBezTo>
                  <a:cubicBezTo>
                    <a:pt x="2080" y="3688"/>
                    <a:pt x="2633" y="3479"/>
                    <a:pt x="3053" y="3059"/>
                  </a:cubicBezTo>
                  <a:cubicBezTo>
                    <a:pt x="3899" y="2213"/>
                    <a:pt x="3899" y="846"/>
                    <a:pt x="3053" y="0"/>
                  </a:cubicBezTo>
                  <a:close/>
                </a:path>
              </a:pathLst>
            </a:custGeom>
            <a:solidFill>
              <a:srgbClr val="27415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57" name="Google Shape;7957;p76"/>
            <p:cNvSpPr/>
            <p:nvPr/>
          </p:nvSpPr>
          <p:spPr>
            <a:xfrm>
              <a:off x="6521445" y="3335448"/>
              <a:ext cx="35389" cy="30502"/>
            </a:xfrm>
            <a:custGeom>
              <a:avLst/>
              <a:gdLst/>
              <a:ahLst/>
              <a:cxnLst/>
              <a:rect l="l" t="t" r="r" b="b"/>
              <a:pathLst>
                <a:path w="1347" h="1161" extrusionOk="0">
                  <a:moveTo>
                    <a:pt x="766" y="0"/>
                  </a:moveTo>
                  <a:cubicBezTo>
                    <a:pt x="625" y="0"/>
                    <a:pt x="480" y="53"/>
                    <a:pt x="362" y="169"/>
                  </a:cubicBezTo>
                  <a:cubicBezTo>
                    <a:pt x="1" y="536"/>
                    <a:pt x="258" y="1161"/>
                    <a:pt x="771" y="1161"/>
                  </a:cubicBezTo>
                  <a:cubicBezTo>
                    <a:pt x="1090" y="1161"/>
                    <a:pt x="1347" y="897"/>
                    <a:pt x="1347" y="578"/>
                  </a:cubicBezTo>
                  <a:cubicBezTo>
                    <a:pt x="1347" y="230"/>
                    <a:pt x="1063" y="0"/>
                    <a:pt x="766"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58" name="Google Shape;7958;p76"/>
            <p:cNvSpPr/>
            <p:nvPr/>
          </p:nvSpPr>
          <p:spPr>
            <a:xfrm>
              <a:off x="6413071" y="3305234"/>
              <a:ext cx="25800" cy="21806"/>
            </a:xfrm>
            <a:custGeom>
              <a:avLst/>
              <a:gdLst/>
              <a:ahLst/>
              <a:cxnLst/>
              <a:rect l="l" t="t" r="r" b="b"/>
              <a:pathLst>
                <a:path w="982" h="830" extrusionOk="0">
                  <a:moveTo>
                    <a:pt x="693" y="1"/>
                  </a:moveTo>
                  <a:cubicBezTo>
                    <a:pt x="647" y="1"/>
                    <a:pt x="599" y="17"/>
                    <a:pt x="554" y="56"/>
                  </a:cubicBezTo>
                  <a:lnTo>
                    <a:pt x="131" y="480"/>
                  </a:lnTo>
                  <a:cubicBezTo>
                    <a:pt x="1" y="631"/>
                    <a:pt x="133" y="830"/>
                    <a:pt x="293" y="830"/>
                  </a:cubicBezTo>
                  <a:cubicBezTo>
                    <a:pt x="338" y="830"/>
                    <a:pt x="385" y="814"/>
                    <a:pt x="429" y="778"/>
                  </a:cubicBezTo>
                  <a:lnTo>
                    <a:pt x="852" y="348"/>
                  </a:lnTo>
                  <a:cubicBezTo>
                    <a:pt x="981" y="197"/>
                    <a:pt x="852" y="1"/>
                    <a:pt x="693"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59" name="Google Shape;7959;p76"/>
            <p:cNvSpPr/>
            <p:nvPr/>
          </p:nvSpPr>
          <p:spPr>
            <a:xfrm>
              <a:off x="6343869" y="3373779"/>
              <a:ext cx="26956" cy="22358"/>
            </a:xfrm>
            <a:custGeom>
              <a:avLst/>
              <a:gdLst/>
              <a:ahLst/>
              <a:cxnLst/>
              <a:rect l="l" t="t" r="r" b="b"/>
              <a:pathLst>
                <a:path w="1026" h="851" extrusionOk="0">
                  <a:moveTo>
                    <a:pt x="712" y="1"/>
                  </a:moveTo>
                  <a:cubicBezTo>
                    <a:pt x="660" y="1"/>
                    <a:pt x="606" y="23"/>
                    <a:pt x="559" y="76"/>
                  </a:cubicBezTo>
                  <a:lnTo>
                    <a:pt x="136" y="499"/>
                  </a:lnTo>
                  <a:cubicBezTo>
                    <a:pt x="1" y="656"/>
                    <a:pt x="135" y="850"/>
                    <a:pt x="292" y="850"/>
                  </a:cubicBezTo>
                  <a:cubicBezTo>
                    <a:pt x="337" y="850"/>
                    <a:pt x="384" y="835"/>
                    <a:pt x="427" y="798"/>
                  </a:cubicBezTo>
                  <a:lnTo>
                    <a:pt x="857" y="375"/>
                  </a:lnTo>
                  <a:cubicBezTo>
                    <a:pt x="1026" y="222"/>
                    <a:pt x="878" y="1"/>
                    <a:pt x="712"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60" name="Google Shape;7960;p76"/>
            <p:cNvSpPr/>
            <p:nvPr/>
          </p:nvSpPr>
          <p:spPr>
            <a:xfrm>
              <a:off x="6412072" y="3373779"/>
              <a:ext cx="27823" cy="22962"/>
            </a:xfrm>
            <a:custGeom>
              <a:avLst/>
              <a:gdLst/>
              <a:ahLst/>
              <a:cxnLst/>
              <a:rect l="l" t="t" r="r" b="b"/>
              <a:pathLst>
                <a:path w="1059" h="874" extrusionOk="0">
                  <a:moveTo>
                    <a:pt x="311" y="1"/>
                  </a:moveTo>
                  <a:cubicBezTo>
                    <a:pt x="144" y="1"/>
                    <a:pt x="0" y="222"/>
                    <a:pt x="169" y="375"/>
                  </a:cubicBezTo>
                  <a:lnTo>
                    <a:pt x="592" y="798"/>
                  </a:lnTo>
                  <a:cubicBezTo>
                    <a:pt x="640" y="851"/>
                    <a:pt x="695" y="873"/>
                    <a:pt x="748" y="873"/>
                  </a:cubicBezTo>
                  <a:cubicBezTo>
                    <a:pt x="915" y="873"/>
                    <a:pt x="1059" y="652"/>
                    <a:pt x="890" y="499"/>
                  </a:cubicBezTo>
                  <a:lnTo>
                    <a:pt x="467" y="76"/>
                  </a:lnTo>
                  <a:cubicBezTo>
                    <a:pt x="419" y="23"/>
                    <a:pt x="363" y="1"/>
                    <a:pt x="311"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61" name="Google Shape;7961;p76"/>
            <p:cNvSpPr/>
            <p:nvPr/>
          </p:nvSpPr>
          <p:spPr>
            <a:xfrm>
              <a:off x="6342870" y="3304656"/>
              <a:ext cx="27980" cy="22988"/>
            </a:xfrm>
            <a:custGeom>
              <a:avLst/>
              <a:gdLst/>
              <a:ahLst/>
              <a:cxnLst/>
              <a:rect l="l" t="t" r="r" b="b"/>
              <a:pathLst>
                <a:path w="1065" h="875" extrusionOk="0">
                  <a:moveTo>
                    <a:pt x="310" y="0"/>
                  </a:moveTo>
                  <a:cubicBezTo>
                    <a:pt x="145" y="0"/>
                    <a:pt x="1" y="223"/>
                    <a:pt x="174" y="370"/>
                  </a:cubicBezTo>
                  <a:lnTo>
                    <a:pt x="597" y="800"/>
                  </a:lnTo>
                  <a:cubicBezTo>
                    <a:pt x="643" y="853"/>
                    <a:pt x="697" y="874"/>
                    <a:pt x="749" y="874"/>
                  </a:cubicBezTo>
                  <a:cubicBezTo>
                    <a:pt x="915" y="874"/>
                    <a:pt x="1064" y="650"/>
                    <a:pt x="895" y="502"/>
                  </a:cubicBezTo>
                  <a:lnTo>
                    <a:pt x="465" y="78"/>
                  </a:lnTo>
                  <a:cubicBezTo>
                    <a:pt x="418" y="23"/>
                    <a:pt x="363" y="0"/>
                    <a:pt x="310"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62" name="Google Shape;7962;p76"/>
            <p:cNvSpPr/>
            <p:nvPr/>
          </p:nvSpPr>
          <p:spPr>
            <a:xfrm>
              <a:off x="6557727" y="3315402"/>
              <a:ext cx="21754" cy="17392"/>
            </a:xfrm>
            <a:custGeom>
              <a:avLst/>
              <a:gdLst/>
              <a:ahLst/>
              <a:cxnLst/>
              <a:rect l="l" t="t" r="r" b="b"/>
              <a:pathLst>
                <a:path w="828" h="662" extrusionOk="0">
                  <a:moveTo>
                    <a:pt x="516" y="0"/>
                  </a:moveTo>
                  <a:cubicBezTo>
                    <a:pt x="463" y="0"/>
                    <a:pt x="408" y="23"/>
                    <a:pt x="361" y="79"/>
                  </a:cubicBezTo>
                  <a:lnTo>
                    <a:pt x="132" y="308"/>
                  </a:lnTo>
                  <a:cubicBezTo>
                    <a:pt x="0" y="439"/>
                    <a:pt x="90" y="661"/>
                    <a:pt x="278" y="661"/>
                  </a:cubicBezTo>
                  <a:cubicBezTo>
                    <a:pt x="333" y="661"/>
                    <a:pt x="389" y="641"/>
                    <a:pt x="430" y="599"/>
                  </a:cubicBezTo>
                  <a:lnTo>
                    <a:pt x="659" y="370"/>
                  </a:lnTo>
                  <a:cubicBezTo>
                    <a:pt x="827" y="223"/>
                    <a:pt x="681" y="0"/>
                    <a:pt x="516"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63" name="Google Shape;7963;p76"/>
            <p:cNvSpPr/>
            <p:nvPr/>
          </p:nvSpPr>
          <p:spPr>
            <a:xfrm>
              <a:off x="6504945" y="3368761"/>
              <a:ext cx="20676" cy="16683"/>
            </a:xfrm>
            <a:custGeom>
              <a:avLst/>
              <a:gdLst/>
              <a:ahLst/>
              <a:cxnLst/>
              <a:rect l="l" t="t" r="r" b="b"/>
              <a:pathLst>
                <a:path w="787" h="635" extrusionOk="0">
                  <a:moveTo>
                    <a:pt x="494" y="0"/>
                  </a:moveTo>
                  <a:cubicBezTo>
                    <a:pt x="449" y="0"/>
                    <a:pt x="402" y="16"/>
                    <a:pt x="358" y="52"/>
                  </a:cubicBezTo>
                  <a:lnTo>
                    <a:pt x="130" y="288"/>
                  </a:lnTo>
                  <a:cubicBezTo>
                    <a:pt x="1" y="439"/>
                    <a:pt x="130" y="635"/>
                    <a:pt x="288" y="635"/>
                  </a:cubicBezTo>
                  <a:cubicBezTo>
                    <a:pt x="334" y="635"/>
                    <a:pt x="383" y="618"/>
                    <a:pt x="428" y="579"/>
                  </a:cubicBezTo>
                  <a:lnTo>
                    <a:pt x="657" y="351"/>
                  </a:lnTo>
                  <a:cubicBezTo>
                    <a:pt x="787" y="199"/>
                    <a:pt x="654" y="0"/>
                    <a:pt x="494"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64" name="Google Shape;7964;p76"/>
            <p:cNvSpPr/>
            <p:nvPr/>
          </p:nvSpPr>
          <p:spPr>
            <a:xfrm>
              <a:off x="6557753" y="3368761"/>
              <a:ext cx="20703" cy="16683"/>
            </a:xfrm>
            <a:custGeom>
              <a:avLst/>
              <a:gdLst/>
              <a:ahLst/>
              <a:cxnLst/>
              <a:rect l="l" t="t" r="r" b="b"/>
              <a:pathLst>
                <a:path w="788" h="635" extrusionOk="0">
                  <a:moveTo>
                    <a:pt x="294" y="0"/>
                  </a:moveTo>
                  <a:cubicBezTo>
                    <a:pt x="133" y="0"/>
                    <a:pt x="1" y="199"/>
                    <a:pt x="131" y="351"/>
                  </a:cubicBezTo>
                  <a:lnTo>
                    <a:pt x="360" y="579"/>
                  </a:lnTo>
                  <a:cubicBezTo>
                    <a:pt x="405" y="618"/>
                    <a:pt x="454" y="635"/>
                    <a:pt x="500" y="635"/>
                  </a:cubicBezTo>
                  <a:cubicBezTo>
                    <a:pt x="658" y="635"/>
                    <a:pt x="787" y="439"/>
                    <a:pt x="658" y="288"/>
                  </a:cubicBezTo>
                  <a:lnTo>
                    <a:pt x="429" y="52"/>
                  </a:lnTo>
                  <a:cubicBezTo>
                    <a:pt x="385" y="16"/>
                    <a:pt x="338" y="0"/>
                    <a:pt x="294"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65" name="Google Shape;7965;p76"/>
            <p:cNvSpPr/>
            <p:nvPr/>
          </p:nvSpPr>
          <p:spPr>
            <a:xfrm>
              <a:off x="6504945" y="3316006"/>
              <a:ext cx="20808" cy="16604"/>
            </a:xfrm>
            <a:custGeom>
              <a:avLst/>
              <a:gdLst/>
              <a:ahLst/>
              <a:cxnLst/>
              <a:rect l="l" t="t" r="r" b="b"/>
              <a:pathLst>
                <a:path w="792" h="632" extrusionOk="0">
                  <a:moveTo>
                    <a:pt x="291" y="0"/>
                  </a:moveTo>
                  <a:cubicBezTo>
                    <a:pt x="134" y="0"/>
                    <a:pt x="1" y="197"/>
                    <a:pt x="130" y="347"/>
                  </a:cubicBezTo>
                  <a:lnTo>
                    <a:pt x="358" y="576"/>
                  </a:lnTo>
                  <a:cubicBezTo>
                    <a:pt x="404" y="615"/>
                    <a:pt x="452" y="631"/>
                    <a:pt x="499" y="631"/>
                  </a:cubicBezTo>
                  <a:cubicBezTo>
                    <a:pt x="659" y="631"/>
                    <a:pt x="791" y="435"/>
                    <a:pt x="657" y="285"/>
                  </a:cubicBezTo>
                  <a:lnTo>
                    <a:pt x="428" y="56"/>
                  </a:lnTo>
                  <a:cubicBezTo>
                    <a:pt x="384" y="17"/>
                    <a:pt x="337" y="0"/>
                    <a:pt x="291"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66" name="Google Shape;7966;p76"/>
            <p:cNvSpPr/>
            <p:nvPr/>
          </p:nvSpPr>
          <p:spPr>
            <a:xfrm>
              <a:off x="6367094" y="3441168"/>
              <a:ext cx="105931" cy="11008"/>
            </a:xfrm>
            <a:custGeom>
              <a:avLst/>
              <a:gdLst/>
              <a:ahLst/>
              <a:cxnLst/>
              <a:rect l="l" t="t" r="r" b="b"/>
              <a:pathLst>
                <a:path w="4032" h="419" extrusionOk="0">
                  <a:moveTo>
                    <a:pt x="273" y="1"/>
                  </a:moveTo>
                  <a:cubicBezTo>
                    <a:pt x="1" y="1"/>
                    <a:pt x="1" y="418"/>
                    <a:pt x="273" y="418"/>
                  </a:cubicBezTo>
                  <a:cubicBezTo>
                    <a:pt x="279" y="418"/>
                    <a:pt x="286" y="418"/>
                    <a:pt x="292" y="418"/>
                  </a:cubicBezTo>
                  <a:lnTo>
                    <a:pt x="3740" y="418"/>
                  </a:lnTo>
                  <a:cubicBezTo>
                    <a:pt x="3746" y="418"/>
                    <a:pt x="3753" y="418"/>
                    <a:pt x="3759" y="418"/>
                  </a:cubicBezTo>
                  <a:cubicBezTo>
                    <a:pt x="4031" y="418"/>
                    <a:pt x="4031" y="1"/>
                    <a:pt x="3759" y="1"/>
                  </a:cubicBezTo>
                  <a:cubicBezTo>
                    <a:pt x="3753" y="1"/>
                    <a:pt x="3746" y="1"/>
                    <a:pt x="3740" y="1"/>
                  </a:cubicBezTo>
                  <a:lnTo>
                    <a:pt x="292" y="1"/>
                  </a:lnTo>
                  <a:cubicBezTo>
                    <a:pt x="286" y="1"/>
                    <a:pt x="279" y="1"/>
                    <a:pt x="27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67" name="Google Shape;7967;p76"/>
            <p:cNvSpPr/>
            <p:nvPr/>
          </p:nvSpPr>
          <p:spPr>
            <a:xfrm>
              <a:off x="6368013" y="3495290"/>
              <a:ext cx="105011" cy="11008"/>
            </a:xfrm>
            <a:custGeom>
              <a:avLst/>
              <a:gdLst/>
              <a:ahLst/>
              <a:cxnLst/>
              <a:rect l="l" t="t" r="r" b="b"/>
              <a:pathLst>
                <a:path w="3997" h="419" extrusionOk="0">
                  <a:moveTo>
                    <a:pt x="3724" y="1"/>
                  </a:moveTo>
                  <a:cubicBezTo>
                    <a:pt x="3718" y="1"/>
                    <a:pt x="3711" y="1"/>
                    <a:pt x="3705" y="1"/>
                  </a:cubicBezTo>
                  <a:lnTo>
                    <a:pt x="257" y="1"/>
                  </a:lnTo>
                  <a:cubicBezTo>
                    <a:pt x="1" y="22"/>
                    <a:pt x="1" y="404"/>
                    <a:pt x="257" y="418"/>
                  </a:cubicBezTo>
                  <a:lnTo>
                    <a:pt x="3705" y="418"/>
                  </a:lnTo>
                  <a:cubicBezTo>
                    <a:pt x="3711" y="418"/>
                    <a:pt x="3718" y="418"/>
                    <a:pt x="3724" y="418"/>
                  </a:cubicBezTo>
                  <a:cubicBezTo>
                    <a:pt x="3996" y="418"/>
                    <a:pt x="3996" y="1"/>
                    <a:pt x="372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68" name="Google Shape;7968;p76"/>
            <p:cNvSpPr/>
            <p:nvPr/>
          </p:nvSpPr>
          <p:spPr>
            <a:xfrm>
              <a:off x="6367094" y="3468334"/>
              <a:ext cx="105931" cy="10982"/>
            </a:xfrm>
            <a:custGeom>
              <a:avLst/>
              <a:gdLst/>
              <a:ahLst/>
              <a:cxnLst/>
              <a:rect l="l" t="t" r="r" b="b"/>
              <a:pathLst>
                <a:path w="4032" h="418" extrusionOk="0">
                  <a:moveTo>
                    <a:pt x="273" y="0"/>
                  </a:moveTo>
                  <a:cubicBezTo>
                    <a:pt x="1" y="0"/>
                    <a:pt x="1" y="418"/>
                    <a:pt x="273" y="418"/>
                  </a:cubicBezTo>
                  <a:cubicBezTo>
                    <a:pt x="279" y="418"/>
                    <a:pt x="286" y="418"/>
                    <a:pt x="292" y="417"/>
                  </a:cubicBezTo>
                  <a:lnTo>
                    <a:pt x="3740" y="417"/>
                  </a:lnTo>
                  <a:cubicBezTo>
                    <a:pt x="3746" y="418"/>
                    <a:pt x="3753" y="418"/>
                    <a:pt x="3759" y="418"/>
                  </a:cubicBezTo>
                  <a:cubicBezTo>
                    <a:pt x="4031" y="418"/>
                    <a:pt x="4031" y="0"/>
                    <a:pt x="3759" y="0"/>
                  </a:cubicBezTo>
                  <a:cubicBezTo>
                    <a:pt x="3753" y="0"/>
                    <a:pt x="3746" y="0"/>
                    <a:pt x="3740" y="1"/>
                  </a:cubicBezTo>
                  <a:lnTo>
                    <a:pt x="292" y="1"/>
                  </a:lnTo>
                  <a:cubicBezTo>
                    <a:pt x="286" y="0"/>
                    <a:pt x="279" y="0"/>
                    <a:pt x="27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69" name="Google Shape;7969;p76"/>
            <p:cNvSpPr/>
            <p:nvPr/>
          </p:nvSpPr>
          <p:spPr>
            <a:xfrm>
              <a:off x="6532216" y="3446659"/>
              <a:ext cx="27166" cy="54148"/>
            </a:xfrm>
            <a:custGeom>
              <a:avLst/>
              <a:gdLst/>
              <a:ahLst/>
              <a:cxnLst/>
              <a:rect l="l" t="t" r="r" b="b"/>
              <a:pathLst>
                <a:path w="1034" h="2061" extrusionOk="0">
                  <a:moveTo>
                    <a:pt x="0" y="0"/>
                  </a:moveTo>
                  <a:lnTo>
                    <a:pt x="0" y="2061"/>
                  </a:lnTo>
                  <a:lnTo>
                    <a:pt x="937" y="2061"/>
                  </a:lnTo>
                  <a:cubicBezTo>
                    <a:pt x="985" y="2061"/>
                    <a:pt x="1034" y="2019"/>
                    <a:pt x="1034" y="1970"/>
                  </a:cubicBezTo>
                  <a:lnTo>
                    <a:pt x="1034" y="98"/>
                  </a:lnTo>
                  <a:cubicBezTo>
                    <a:pt x="1034" y="42"/>
                    <a:pt x="985" y="0"/>
                    <a:pt x="937"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70" name="Google Shape;7970;p76"/>
            <p:cNvSpPr/>
            <p:nvPr/>
          </p:nvSpPr>
          <p:spPr>
            <a:xfrm>
              <a:off x="6626797" y="3444663"/>
              <a:ext cx="53780" cy="57458"/>
            </a:xfrm>
            <a:custGeom>
              <a:avLst/>
              <a:gdLst/>
              <a:ahLst/>
              <a:cxnLst/>
              <a:rect l="l" t="t" r="r" b="b"/>
              <a:pathLst>
                <a:path w="2047" h="2187" extrusionOk="0">
                  <a:moveTo>
                    <a:pt x="0" y="0"/>
                  </a:moveTo>
                  <a:lnTo>
                    <a:pt x="0" y="1526"/>
                  </a:lnTo>
                  <a:cubicBezTo>
                    <a:pt x="0" y="1623"/>
                    <a:pt x="69" y="1713"/>
                    <a:pt x="167" y="1741"/>
                  </a:cubicBezTo>
                  <a:lnTo>
                    <a:pt x="1762" y="2178"/>
                  </a:lnTo>
                  <a:cubicBezTo>
                    <a:pt x="1783" y="2184"/>
                    <a:pt x="1804" y="2187"/>
                    <a:pt x="1824" y="2187"/>
                  </a:cubicBezTo>
                  <a:cubicBezTo>
                    <a:pt x="1945" y="2187"/>
                    <a:pt x="2046" y="2088"/>
                    <a:pt x="2046" y="1963"/>
                  </a:cubicBezTo>
                  <a:lnTo>
                    <a:pt x="2046" y="0"/>
                  </a:lnTo>
                  <a:close/>
                </a:path>
              </a:pathLst>
            </a:custGeom>
            <a:solidFill>
              <a:srgbClr val="BF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71" name="Google Shape;7971;p76"/>
            <p:cNvSpPr/>
            <p:nvPr/>
          </p:nvSpPr>
          <p:spPr>
            <a:xfrm>
              <a:off x="6391343" y="3325832"/>
              <a:ext cx="24801" cy="49602"/>
            </a:xfrm>
            <a:custGeom>
              <a:avLst/>
              <a:gdLst/>
              <a:ahLst/>
              <a:cxnLst/>
              <a:rect l="l" t="t" r="r" b="b"/>
              <a:pathLst>
                <a:path w="944" h="1888" extrusionOk="0">
                  <a:moveTo>
                    <a:pt x="1" y="1"/>
                  </a:moveTo>
                  <a:lnTo>
                    <a:pt x="1" y="1887"/>
                  </a:lnTo>
                  <a:cubicBezTo>
                    <a:pt x="521" y="1887"/>
                    <a:pt x="944" y="1464"/>
                    <a:pt x="944" y="944"/>
                  </a:cubicBezTo>
                  <a:cubicBezTo>
                    <a:pt x="944" y="424"/>
                    <a:pt x="521" y="1"/>
                    <a:pt x="1" y="1"/>
                  </a:cubicBezTo>
                  <a:close/>
                </a:path>
              </a:pathLst>
            </a:custGeom>
            <a:solidFill>
              <a:srgbClr val="BF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72" name="Google Shape;7972;p76"/>
            <p:cNvSpPr/>
            <p:nvPr/>
          </p:nvSpPr>
          <p:spPr>
            <a:xfrm>
              <a:off x="6541674" y="3335500"/>
              <a:ext cx="14608" cy="30450"/>
            </a:xfrm>
            <a:custGeom>
              <a:avLst/>
              <a:gdLst/>
              <a:ahLst/>
              <a:cxnLst/>
              <a:rect l="l" t="t" r="r" b="b"/>
              <a:pathLst>
                <a:path w="556" h="1159" extrusionOk="0">
                  <a:moveTo>
                    <a:pt x="1" y="0"/>
                  </a:moveTo>
                  <a:lnTo>
                    <a:pt x="1" y="1159"/>
                  </a:lnTo>
                  <a:cubicBezTo>
                    <a:pt x="313" y="1145"/>
                    <a:pt x="556" y="888"/>
                    <a:pt x="556" y="576"/>
                  </a:cubicBezTo>
                  <a:cubicBezTo>
                    <a:pt x="556" y="271"/>
                    <a:pt x="313" y="14"/>
                    <a:pt x="1" y="0"/>
                  </a:cubicBezTo>
                  <a:close/>
                </a:path>
              </a:pathLst>
            </a:custGeom>
            <a:solidFill>
              <a:srgbClr val="BF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973" name="Google Shape;7973;p76"/>
          <p:cNvGrpSpPr/>
          <p:nvPr/>
        </p:nvGrpSpPr>
        <p:grpSpPr>
          <a:xfrm>
            <a:off x="5084391" y="4183682"/>
            <a:ext cx="504064" cy="325595"/>
            <a:chOff x="5084391" y="4183682"/>
            <a:chExt cx="504064" cy="325595"/>
          </a:xfrm>
        </p:grpSpPr>
        <p:sp>
          <p:nvSpPr>
            <p:cNvPr id="7974" name="Google Shape;7974;p76"/>
            <p:cNvSpPr/>
            <p:nvPr/>
          </p:nvSpPr>
          <p:spPr>
            <a:xfrm>
              <a:off x="5209948" y="4186887"/>
              <a:ext cx="186981" cy="137957"/>
            </a:xfrm>
            <a:custGeom>
              <a:avLst/>
              <a:gdLst/>
              <a:ahLst/>
              <a:cxnLst/>
              <a:rect l="l" t="t" r="r" b="b"/>
              <a:pathLst>
                <a:path w="7117" h="5251" extrusionOk="0">
                  <a:moveTo>
                    <a:pt x="250" y="0"/>
                  </a:moveTo>
                  <a:cubicBezTo>
                    <a:pt x="90" y="0"/>
                    <a:pt x="0" y="188"/>
                    <a:pt x="97" y="312"/>
                  </a:cubicBezTo>
                  <a:lnTo>
                    <a:pt x="3954" y="5251"/>
                  </a:lnTo>
                  <a:lnTo>
                    <a:pt x="7117" y="5251"/>
                  </a:lnTo>
                  <a:lnTo>
                    <a:pt x="2275" y="631"/>
                  </a:lnTo>
                  <a:cubicBezTo>
                    <a:pt x="1845" y="229"/>
                    <a:pt x="1276" y="0"/>
                    <a:pt x="687" y="0"/>
                  </a:cubicBezTo>
                  <a:close/>
                </a:path>
              </a:pathLst>
            </a:custGeom>
            <a:solidFill>
              <a:srgbClr val="9BAB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75" name="Google Shape;7975;p76"/>
            <p:cNvSpPr/>
            <p:nvPr/>
          </p:nvSpPr>
          <p:spPr>
            <a:xfrm>
              <a:off x="5212680" y="4186887"/>
              <a:ext cx="184249" cy="137957"/>
            </a:xfrm>
            <a:custGeom>
              <a:avLst/>
              <a:gdLst/>
              <a:ahLst/>
              <a:cxnLst/>
              <a:rect l="l" t="t" r="r" b="b"/>
              <a:pathLst>
                <a:path w="7013" h="5251" extrusionOk="0">
                  <a:moveTo>
                    <a:pt x="153" y="0"/>
                  </a:moveTo>
                  <a:cubicBezTo>
                    <a:pt x="90" y="0"/>
                    <a:pt x="35" y="28"/>
                    <a:pt x="0" y="77"/>
                  </a:cubicBezTo>
                  <a:cubicBezTo>
                    <a:pt x="382" y="174"/>
                    <a:pt x="729" y="361"/>
                    <a:pt x="1020" y="631"/>
                  </a:cubicBezTo>
                  <a:lnTo>
                    <a:pt x="5861" y="5251"/>
                  </a:lnTo>
                  <a:lnTo>
                    <a:pt x="7013" y="5251"/>
                  </a:lnTo>
                  <a:lnTo>
                    <a:pt x="2178" y="631"/>
                  </a:lnTo>
                  <a:cubicBezTo>
                    <a:pt x="1748" y="229"/>
                    <a:pt x="1179" y="0"/>
                    <a:pt x="583" y="0"/>
                  </a:cubicBezTo>
                  <a:close/>
                </a:path>
              </a:pathLst>
            </a:custGeom>
            <a:solidFill>
              <a:srgbClr val="748B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76" name="Google Shape;7976;p76"/>
            <p:cNvSpPr/>
            <p:nvPr/>
          </p:nvSpPr>
          <p:spPr>
            <a:xfrm>
              <a:off x="5084391" y="4236069"/>
              <a:ext cx="504064" cy="145103"/>
            </a:xfrm>
            <a:custGeom>
              <a:avLst/>
              <a:gdLst/>
              <a:ahLst/>
              <a:cxnLst/>
              <a:rect l="l" t="t" r="r" b="b"/>
              <a:pathLst>
                <a:path w="19186" h="5523" extrusionOk="0">
                  <a:moveTo>
                    <a:pt x="1060" y="1"/>
                  </a:moveTo>
                  <a:cubicBezTo>
                    <a:pt x="1053" y="1"/>
                    <a:pt x="1047" y="1"/>
                    <a:pt x="1041" y="1"/>
                  </a:cubicBezTo>
                  <a:lnTo>
                    <a:pt x="194" y="1"/>
                  </a:lnTo>
                  <a:cubicBezTo>
                    <a:pt x="90" y="1"/>
                    <a:pt x="0" y="84"/>
                    <a:pt x="0" y="195"/>
                  </a:cubicBezTo>
                  <a:lnTo>
                    <a:pt x="0" y="4731"/>
                  </a:lnTo>
                  <a:cubicBezTo>
                    <a:pt x="0" y="5162"/>
                    <a:pt x="354" y="5515"/>
                    <a:pt x="791" y="5522"/>
                  </a:cubicBezTo>
                  <a:lnTo>
                    <a:pt x="19026" y="5522"/>
                  </a:lnTo>
                  <a:cubicBezTo>
                    <a:pt x="19116" y="5522"/>
                    <a:pt x="19186" y="5453"/>
                    <a:pt x="19186" y="5363"/>
                  </a:cubicBezTo>
                  <a:lnTo>
                    <a:pt x="19186" y="5356"/>
                  </a:lnTo>
                  <a:cubicBezTo>
                    <a:pt x="19186" y="5155"/>
                    <a:pt x="19109" y="4953"/>
                    <a:pt x="18964" y="4815"/>
                  </a:cubicBezTo>
                  <a:lnTo>
                    <a:pt x="18520" y="4364"/>
                  </a:lnTo>
                  <a:lnTo>
                    <a:pt x="17847" y="3691"/>
                  </a:lnTo>
                  <a:cubicBezTo>
                    <a:pt x="17417" y="3254"/>
                    <a:pt x="16827" y="3011"/>
                    <a:pt x="16217" y="3011"/>
                  </a:cubicBezTo>
                  <a:lnTo>
                    <a:pt x="3669" y="3011"/>
                  </a:lnTo>
                  <a:cubicBezTo>
                    <a:pt x="3392" y="3011"/>
                    <a:pt x="3142" y="2866"/>
                    <a:pt x="3004" y="2623"/>
                  </a:cubicBezTo>
                  <a:lnTo>
                    <a:pt x="1713" y="382"/>
                  </a:lnTo>
                  <a:cubicBezTo>
                    <a:pt x="1578" y="145"/>
                    <a:pt x="1330" y="1"/>
                    <a:pt x="1060" y="1"/>
                  </a:cubicBezTo>
                  <a:close/>
                </a:path>
              </a:pathLst>
            </a:custGeom>
            <a:solidFill>
              <a:srgbClr val="C1CF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77" name="Google Shape;7977;p76"/>
            <p:cNvSpPr/>
            <p:nvPr/>
          </p:nvSpPr>
          <p:spPr>
            <a:xfrm>
              <a:off x="5209948" y="4348148"/>
              <a:ext cx="209050" cy="161129"/>
            </a:xfrm>
            <a:custGeom>
              <a:avLst/>
              <a:gdLst/>
              <a:ahLst/>
              <a:cxnLst/>
              <a:rect l="l" t="t" r="r" b="b"/>
              <a:pathLst>
                <a:path w="7957" h="6133" extrusionOk="0">
                  <a:moveTo>
                    <a:pt x="4738" y="1"/>
                  </a:moveTo>
                  <a:cubicBezTo>
                    <a:pt x="4675" y="1"/>
                    <a:pt x="4620" y="28"/>
                    <a:pt x="4585" y="70"/>
                  </a:cubicBezTo>
                  <a:lnTo>
                    <a:pt x="104" y="5820"/>
                  </a:lnTo>
                  <a:cubicBezTo>
                    <a:pt x="0" y="5952"/>
                    <a:pt x="90" y="6132"/>
                    <a:pt x="257" y="6132"/>
                  </a:cubicBezTo>
                  <a:lnTo>
                    <a:pt x="687" y="6132"/>
                  </a:lnTo>
                  <a:cubicBezTo>
                    <a:pt x="1276" y="6132"/>
                    <a:pt x="1845" y="5910"/>
                    <a:pt x="2275" y="5501"/>
                  </a:cubicBezTo>
                  <a:lnTo>
                    <a:pt x="7880" y="195"/>
                  </a:lnTo>
                  <a:cubicBezTo>
                    <a:pt x="7956" y="126"/>
                    <a:pt x="7907" y="1"/>
                    <a:pt x="7803" y="1"/>
                  </a:cubicBezTo>
                  <a:close/>
                </a:path>
              </a:pathLst>
            </a:custGeom>
            <a:solidFill>
              <a:srgbClr val="9BAB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78" name="Google Shape;7978;p76"/>
            <p:cNvSpPr/>
            <p:nvPr/>
          </p:nvSpPr>
          <p:spPr>
            <a:xfrm>
              <a:off x="5382322" y="4183682"/>
              <a:ext cx="203218" cy="76663"/>
            </a:xfrm>
            <a:custGeom>
              <a:avLst/>
              <a:gdLst/>
              <a:ahLst/>
              <a:cxnLst/>
              <a:rect l="l" t="t" r="r" b="b"/>
              <a:pathLst>
                <a:path w="7735" h="2918" extrusionOk="0">
                  <a:moveTo>
                    <a:pt x="3807" y="1"/>
                  </a:moveTo>
                  <a:cubicBezTo>
                    <a:pt x="3769" y="1"/>
                    <a:pt x="3730" y="2"/>
                    <a:pt x="3691" y="4"/>
                  </a:cubicBezTo>
                  <a:cubicBezTo>
                    <a:pt x="2768" y="67"/>
                    <a:pt x="2026" y="767"/>
                    <a:pt x="1908" y="1683"/>
                  </a:cubicBezTo>
                  <a:cubicBezTo>
                    <a:pt x="1723" y="1598"/>
                    <a:pt x="1532" y="1559"/>
                    <a:pt x="1346" y="1559"/>
                  </a:cubicBezTo>
                  <a:cubicBezTo>
                    <a:pt x="637" y="1559"/>
                    <a:pt x="1" y="2130"/>
                    <a:pt x="1" y="2911"/>
                  </a:cubicBezTo>
                  <a:lnTo>
                    <a:pt x="7735" y="2918"/>
                  </a:lnTo>
                  <a:cubicBezTo>
                    <a:pt x="7735" y="2023"/>
                    <a:pt x="7005" y="1354"/>
                    <a:pt x="6177" y="1354"/>
                  </a:cubicBezTo>
                  <a:cubicBezTo>
                    <a:pt x="6009" y="1354"/>
                    <a:pt x="5838" y="1382"/>
                    <a:pt x="5668" y="1440"/>
                  </a:cubicBezTo>
                  <a:cubicBezTo>
                    <a:pt x="5449" y="590"/>
                    <a:pt x="4676" y="1"/>
                    <a:pt x="3807" y="1"/>
                  </a:cubicBezTo>
                  <a:close/>
                </a:path>
              </a:pathLst>
            </a:custGeom>
            <a:solidFill>
              <a:srgbClr val="9BA9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79" name="Google Shape;7979;p76"/>
            <p:cNvSpPr/>
            <p:nvPr/>
          </p:nvSpPr>
          <p:spPr>
            <a:xfrm>
              <a:off x="5274263" y="4337901"/>
              <a:ext cx="23724" cy="20309"/>
            </a:xfrm>
            <a:custGeom>
              <a:avLst/>
              <a:gdLst/>
              <a:ahLst/>
              <a:cxnLst/>
              <a:rect l="l" t="t" r="r" b="b"/>
              <a:pathLst>
                <a:path w="903" h="773" extrusionOk="0">
                  <a:moveTo>
                    <a:pt x="512" y="0"/>
                  </a:moveTo>
                  <a:cubicBezTo>
                    <a:pt x="418" y="0"/>
                    <a:pt x="322" y="35"/>
                    <a:pt x="243" y="113"/>
                  </a:cubicBezTo>
                  <a:cubicBezTo>
                    <a:pt x="1" y="356"/>
                    <a:pt x="167" y="772"/>
                    <a:pt x="514" y="772"/>
                  </a:cubicBezTo>
                  <a:cubicBezTo>
                    <a:pt x="729" y="772"/>
                    <a:pt x="895" y="599"/>
                    <a:pt x="902" y="391"/>
                  </a:cubicBezTo>
                  <a:cubicBezTo>
                    <a:pt x="902" y="156"/>
                    <a:pt x="711" y="0"/>
                    <a:pt x="512" y="0"/>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80" name="Google Shape;7980;p76"/>
            <p:cNvSpPr/>
            <p:nvPr/>
          </p:nvSpPr>
          <p:spPr>
            <a:xfrm>
              <a:off x="5233619" y="4337901"/>
              <a:ext cx="23724" cy="20309"/>
            </a:xfrm>
            <a:custGeom>
              <a:avLst/>
              <a:gdLst/>
              <a:ahLst/>
              <a:cxnLst/>
              <a:rect l="l" t="t" r="r" b="b"/>
              <a:pathLst>
                <a:path w="903" h="773" extrusionOk="0">
                  <a:moveTo>
                    <a:pt x="512" y="0"/>
                  </a:moveTo>
                  <a:cubicBezTo>
                    <a:pt x="418" y="0"/>
                    <a:pt x="322" y="35"/>
                    <a:pt x="244" y="113"/>
                  </a:cubicBezTo>
                  <a:cubicBezTo>
                    <a:pt x="1" y="356"/>
                    <a:pt x="174" y="772"/>
                    <a:pt x="514" y="772"/>
                  </a:cubicBezTo>
                  <a:cubicBezTo>
                    <a:pt x="729" y="772"/>
                    <a:pt x="903" y="599"/>
                    <a:pt x="903" y="391"/>
                  </a:cubicBezTo>
                  <a:cubicBezTo>
                    <a:pt x="903" y="156"/>
                    <a:pt x="711" y="0"/>
                    <a:pt x="512" y="0"/>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81" name="Google Shape;7981;p76"/>
            <p:cNvSpPr/>
            <p:nvPr/>
          </p:nvSpPr>
          <p:spPr>
            <a:xfrm>
              <a:off x="5193002" y="4337901"/>
              <a:ext cx="23698" cy="20309"/>
            </a:xfrm>
            <a:custGeom>
              <a:avLst/>
              <a:gdLst/>
              <a:ahLst/>
              <a:cxnLst/>
              <a:rect l="l" t="t" r="r" b="b"/>
              <a:pathLst>
                <a:path w="902" h="773" extrusionOk="0">
                  <a:moveTo>
                    <a:pt x="512" y="0"/>
                  </a:moveTo>
                  <a:cubicBezTo>
                    <a:pt x="417" y="0"/>
                    <a:pt x="321" y="35"/>
                    <a:pt x="243" y="113"/>
                  </a:cubicBezTo>
                  <a:cubicBezTo>
                    <a:pt x="0" y="356"/>
                    <a:pt x="174" y="772"/>
                    <a:pt x="520" y="772"/>
                  </a:cubicBezTo>
                  <a:cubicBezTo>
                    <a:pt x="728" y="772"/>
                    <a:pt x="902" y="599"/>
                    <a:pt x="902" y="391"/>
                  </a:cubicBezTo>
                  <a:cubicBezTo>
                    <a:pt x="902" y="156"/>
                    <a:pt x="710" y="0"/>
                    <a:pt x="512" y="0"/>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82" name="Google Shape;7982;p76"/>
            <p:cNvSpPr/>
            <p:nvPr/>
          </p:nvSpPr>
          <p:spPr>
            <a:xfrm>
              <a:off x="5152542" y="4337901"/>
              <a:ext cx="23724" cy="20309"/>
            </a:xfrm>
            <a:custGeom>
              <a:avLst/>
              <a:gdLst/>
              <a:ahLst/>
              <a:cxnLst/>
              <a:rect l="l" t="t" r="r" b="b"/>
              <a:pathLst>
                <a:path w="903" h="773" extrusionOk="0">
                  <a:moveTo>
                    <a:pt x="512" y="0"/>
                  </a:moveTo>
                  <a:cubicBezTo>
                    <a:pt x="417" y="0"/>
                    <a:pt x="321" y="35"/>
                    <a:pt x="243" y="113"/>
                  </a:cubicBezTo>
                  <a:cubicBezTo>
                    <a:pt x="0" y="356"/>
                    <a:pt x="174" y="772"/>
                    <a:pt x="514" y="772"/>
                  </a:cubicBezTo>
                  <a:cubicBezTo>
                    <a:pt x="729" y="772"/>
                    <a:pt x="902" y="599"/>
                    <a:pt x="902" y="391"/>
                  </a:cubicBezTo>
                  <a:cubicBezTo>
                    <a:pt x="902" y="156"/>
                    <a:pt x="711" y="0"/>
                    <a:pt x="512" y="0"/>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83" name="Google Shape;7983;p76"/>
            <p:cNvSpPr/>
            <p:nvPr/>
          </p:nvSpPr>
          <p:spPr>
            <a:xfrm>
              <a:off x="5446479" y="4337901"/>
              <a:ext cx="23724" cy="20309"/>
            </a:xfrm>
            <a:custGeom>
              <a:avLst/>
              <a:gdLst/>
              <a:ahLst/>
              <a:cxnLst/>
              <a:rect l="l" t="t" r="r" b="b"/>
              <a:pathLst>
                <a:path w="903" h="773" extrusionOk="0">
                  <a:moveTo>
                    <a:pt x="512" y="0"/>
                  </a:moveTo>
                  <a:cubicBezTo>
                    <a:pt x="417" y="0"/>
                    <a:pt x="321" y="35"/>
                    <a:pt x="243" y="113"/>
                  </a:cubicBezTo>
                  <a:cubicBezTo>
                    <a:pt x="0" y="356"/>
                    <a:pt x="174" y="772"/>
                    <a:pt x="521" y="772"/>
                  </a:cubicBezTo>
                  <a:cubicBezTo>
                    <a:pt x="729" y="772"/>
                    <a:pt x="902" y="599"/>
                    <a:pt x="902" y="391"/>
                  </a:cubicBezTo>
                  <a:cubicBezTo>
                    <a:pt x="902" y="156"/>
                    <a:pt x="711" y="0"/>
                    <a:pt x="512" y="0"/>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84" name="Google Shape;7984;p76"/>
            <p:cNvSpPr/>
            <p:nvPr/>
          </p:nvSpPr>
          <p:spPr>
            <a:xfrm>
              <a:off x="5467261" y="4183944"/>
              <a:ext cx="118279" cy="76400"/>
            </a:xfrm>
            <a:custGeom>
              <a:avLst/>
              <a:gdLst/>
              <a:ahLst/>
              <a:cxnLst/>
              <a:rect l="l" t="t" r="r" b="b"/>
              <a:pathLst>
                <a:path w="4502" h="2908" extrusionOk="0">
                  <a:moveTo>
                    <a:pt x="583" y="0"/>
                  </a:moveTo>
                  <a:cubicBezTo>
                    <a:pt x="390" y="0"/>
                    <a:pt x="194" y="30"/>
                    <a:pt x="0" y="91"/>
                  </a:cubicBezTo>
                  <a:cubicBezTo>
                    <a:pt x="624" y="286"/>
                    <a:pt x="1103" y="792"/>
                    <a:pt x="1269" y="1430"/>
                  </a:cubicBezTo>
                  <a:cubicBezTo>
                    <a:pt x="1440" y="1372"/>
                    <a:pt x="1611" y="1344"/>
                    <a:pt x="1779" y="1344"/>
                  </a:cubicBezTo>
                  <a:cubicBezTo>
                    <a:pt x="2607" y="1344"/>
                    <a:pt x="3338" y="2013"/>
                    <a:pt x="3343" y="2908"/>
                  </a:cubicBezTo>
                  <a:lnTo>
                    <a:pt x="4502" y="2908"/>
                  </a:lnTo>
                  <a:cubicBezTo>
                    <a:pt x="4502" y="2019"/>
                    <a:pt x="3772" y="1351"/>
                    <a:pt x="2944" y="1351"/>
                  </a:cubicBezTo>
                  <a:cubicBezTo>
                    <a:pt x="2777" y="1351"/>
                    <a:pt x="2605" y="1379"/>
                    <a:pt x="2435" y="1437"/>
                  </a:cubicBezTo>
                  <a:cubicBezTo>
                    <a:pt x="2209" y="567"/>
                    <a:pt x="1430" y="0"/>
                    <a:pt x="583"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85" name="Google Shape;7985;p76"/>
            <p:cNvSpPr/>
            <p:nvPr/>
          </p:nvSpPr>
          <p:spPr>
            <a:xfrm>
              <a:off x="5212680" y="4348148"/>
              <a:ext cx="206265" cy="161129"/>
            </a:xfrm>
            <a:custGeom>
              <a:avLst/>
              <a:gdLst/>
              <a:ahLst/>
              <a:cxnLst/>
              <a:rect l="l" t="t" r="r" b="b"/>
              <a:pathLst>
                <a:path w="7851" h="6133" extrusionOk="0">
                  <a:moveTo>
                    <a:pt x="7701" y="0"/>
                  </a:moveTo>
                  <a:cubicBezTo>
                    <a:pt x="7698" y="0"/>
                    <a:pt x="7695" y="1"/>
                    <a:pt x="7692" y="1"/>
                  </a:cubicBezTo>
                  <a:lnTo>
                    <a:pt x="6541" y="1"/>
                  </a:lnTo>
                  <a:cubicBezTo>
                    <a:pt x="6645" y="1"/>
                    <a:pt x="6694" y="126"/>
                    <a:pt x="6617" y="195"/>
                  </a:cubicBezTo>
                  <a:lnTo>
                    <a:pt x="1013" y="5501"/>
                  </a:lnTo>
                  <a:cubicBezTo>
                    <a:pt x="729" y="5772"/>
                    <a:pt x="382" y="5966"/>
                    <a:pt x="0" y="6063"/>
                  </a:cubicBezTo>
                  <a:cubicBezTo>
                    <a:pt x="35" y="6112"/>
                    <a:pt x="90" y="6132"/>
                    <a:pt x="153" y="6132"/>
                  </a:cubicBezTo>
                  <a:lnTo>
                    <a:pt x="583" y="6132"/>
                  </a:lnTo>
                  <a:cubicBezTo>
                    <a:pt x="1172" y="6132"/>
                    <a:pt x="1741" y="5910"/>
                    <a:pt x="2178" y="5501"/>
                  </a:cubicBezTo>
                  <a:lnTo>
                    <a:pt x="7776" y="202"/>
                  </a:lnTo>
                  <a:cubicBezTo>
                    <a:pt x="7850" y="128"/>
                    <a:pt x="7806" y="0"/>
                    <a:pt x="7701" y="0"/>
                  </a:cubicBezTo>
                  <a:close/>
                </a:path>
              </a:pathLst>
            </a:custGeom>
            <a:solidFill>
              <a:srgbClr val="748B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86" name="Google Shape;7986;p76"/>
            <p:cNvSpPr/>
            <p:nvPr/>
          </p:nvSpPr>
          <p:spPr>
            <a:xfrm>
              <a:off x="5479819" y="4315176"/>
              <a:ext cx="27376" cy="6410"/>
            </a:xfrm>
            <a:custGeom>
              <a:avLst/>
              <a:gdLst/>
              <a:ahLst/>
              <a:cxnLst/>
              <a:rect l="l" t="t" r="r" b="b"/>
              <a:pathLst>
                <a:path w="1042" h="244" extrusionOk="0">
                  <a:moveTo>
                    <a:pt x="1" y="0"/>
                  </a:moveTo>
                  <a:cubicBezTo>
                    <a:pt x="361" y="0"/>
                    <a:pt x="715" y="84"/>
                    <a:pt x="1041" y="243"/>
                  </a:cubicBezTo>
                  <a:lnTo>
                    <a:pt x="1041" y="0"/>
                  </a:ln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87" name="Google Shape;7987;p76"/>
            <p:cNvSpPr/>
            <p:nvPr/>
          </p:nvSpPr>
          <p:spPr>
            <a:xfrm>
              <a:off x="5540508" y="4350696"/>
              <a:ext cx="47947" cy="30476"/>
            </a:xfrm>
            <a:custGeom>
              <a:avLst/>
              <a:gdLst/>
              <a:ahLst/>
              <a:cxnLst/>
              <a:rect l="l" t="t" r="r" b="b"/>
              <a:pathLst>
                <a:path w="1825" h="1160" extrusionOk="0">
                  <a:moveTo>
                    <a:pt x="0" y="1"/>
                  </a:moveTo>
                  <a:lnTo>
                    <a:pt x="451" y="452"/>
                  </a:lnTo>
                  <a:cubicBezTo>
                    <a:pt x="590" y="590"/>
                    <a:pt x="666" y="792"/>
                    <a:pt x="666" y="993"/>
                  </a:cubicBezTo>
                  <a:lnTo>
                    <a:pt x="666" y="1000"/>
                  </a:lnTo>
                  <a:cubicBezTo>
                    <a:pt x="666" y="1090"/>
                    <a:pt x="597" y="1159"/>
                    <a:pt x="514" y="1159"/>
                  </a:cubicBezTo>
                  <a:lnTo>
                    <a:pt x="1665" y="1159"/>
                  </a:lnTo>
                  <a:cubicBezTo>
                    <a:pt x="1755" y="1159"/>
                    <a:pt x="1825" y="1090"/>
                    <a:pt x="1825" y="1000"/>
                  </a:cubicBezTo>
                  <a:lnTo>
                    <a:pt x="1825" y="993"/>
                  </a:lnTo>
                  <a:cubicBezTo>
                    <a:pt x="1825" y="792"/>
                    <a:pt x="1748" y="597"/>
                    <a:pt x="1610" y="452"/>
                  </a:cubicBezTo>
                  <a:lnTo>
                    <a:pt x="1159" y="1"/>
                  </a:ln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88" name="Google Shape;7988;p76"/>
            <p:cNvSpPr/>
            <p:nvPr/>
          </p:nvSpPr>
          <p:spPr>
            <a:xfrm>
              <a:off x="5507352" y="4315176"/>
              <a:ext cx="63606" cy="35547"/>
            </a:xfrm>
            <a:custGeom>
              <a:avLst/>
              <a:gdLst/>
              <a:ahLst/>
              <a:cxnLst/>
              <a:rect l="l" t="t" r="r" b="b"/>
              <a:pathLst>
                <a:path w="2421" h="1353" extrusionOk="0">
                  <a:moveTo>
                    <a:pt x="0" y="0"/>
                  </a:moveTo>
                  <a:lnTo>
                    <a:pt x="0" y="770"/>
                  </a:lnTo>
                  <a:cubicBezTo>
                    <a:pt x="0" y="1089"/>
                    <a:pt x="257" y="1353"/>
                    <a:pt x="576" y="1353"/>
                  </a:cubicBezTo>
                  <a:lnTo>
                    <a:pt x="2421" y="1353"/>
                  </a:lnTo>
                  <a:lnTo>
                    <a:pt x="1748" y="680"/>
                  </a:lnTo>
                  <a:cubicBezTo>
                    <a:pt x="1318" y="243"/>
                    <a:pt x="728" y="0"/>
                    <a:pt x="118" y="0"/>
                  </a:cubicBez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89" name="Google Shape;7989;p76"/>
            <p:cNvSpPr/>
            <p:nvPr/>
          </p:nvSpPr>
          <p:spPr>
            <a:xfrm>
              <a:off x="5507352" y="4315176"/>
              <a:ext cx="63606" cy="35547"/>
            </a:xfrm>
            <a:custGeom>
              <a:avLst/>
              <a:gdLst/>
              <a:ahLst/>
              <a:cxnLst/>
              <a:rect l="l" t="t" r="r" b="b"/>
              <a:pathLst>
                <a:path w="2421" h="1353" extrusionOk="0">
                  <a:moveTo>
                    <a:pt x="0" y="0"/>
                  </a:moveTo>
                  <a:lnTo>
                    <a:pt x="0" y="243"/>
                  </a:lnTo>
                  <a:cubicBezTo>
                    <a:pt x="215" y="354"/>
                    <a:pt x="416" y="500"/>
                    <a:pt x="597" y="680"/>
                  </a:cubicBezTo>
                  <a:lnTo>
                    <a:pt x="1262" y="1353"/>
                  </a:lnTo>
                  <a:lnTo>
                    <a:pt x="2421" y="1353"/>
                  </a:lnTo>
                  <a:lnTo>
                    <a:pt x="1755" y="673"/>
                  </a:lnTo>
                  <a:cubicBezTo>
                    <a:pt x="1318" y="243"/>
                    <a:pt x="728" y="0"/>
                    <a:pt x="118" y="0"/>
                  </a:cubicBez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7990" name="Google Shape;7990;p76"/>
          <p:cNvGrpSpPr/>
          <p:nvPr/>
        </p:nvGrpSpPr>
        <p:grpSpPr>
          <a:xfrm>
            <a:off x="7947595" y="2347996"/>
            <a:ext cx="379795" cy="267165"/>
            <a:chOff x="7947595" y="2347996"/>
            <a:chExt cx="379795" cy="267165"/>
          </a:xfrm>
        </p:grpSpPr>
        <p:sp>
          <p:nvSpPr>
            <p:cNvPr id="7991" name="Google Shape;7991;p76"/>
            <p:cNvSpPr/>
            <p:nvPr/>
          </p:nvSpPr>
          <p:spPr>
            <a:xfrm>
              <a:off x="7947779" y="2386432"/>
              <a:ext cx="379611" cy="228728"/>
            </a:xfrm>
            <a:custGeom>
              <a:avLst/>
              <a:gdLst/>
              <a:ahLst/>
              <a:cxnLst/>
              <a:rect l="l" t="t" r="r" b="b"/>
              <a:pathLst>
                <a:path w="14449" h="8706" extrusionOk="0">
                  <a:moveTo>
                    <a:pt x="7221" y="1"/>
                  </a:moveTo>
                  <a:cubicBezTo>
                    <a:pt x="6361" y="1"/>
                    <a:pt x="5071" y="549"/>
                    <a:pt x="3392" y="1645"/>
                  </a:cubicBezTo>
                  <a:cubicBezTo>
                    <a:pt x="2303" y="2352"/>
                    <a:pt x="1263" y="3122"/>
                    <a:pt x="257" y="3941"/>
                  </a:cubicBezTo>
                  <a:cubicBezTo>
                    <a:pt x="0" y="4156"/>
                    <a:pt x="0" y="4551"/>
                    <a:pt x="257" y="4759"/>
                  </a:cubicBezTo>
                  <a:cubicBezTo>
                    <a:pt x="1263" y="5584"/>
                    <a:pt x="2303" y="6347"/>
                    <a:pt x="3392" y="7062"/>
                  </a:cubicBezTo>
                  <a:cubicBezTo>
                    <a:pt x="5071" y="8151"/>
                    <a:pt x="6361" y="8706"/>
                    <a:pt x="7221" y="8706"/>
                  </a:cubicBezTo>
                  <a:cubicBezTo>
                    <a:pt x="8081" y="8706"/>
                    <a:pt x="9371" y="8151"/>
                    <a:pt x="11057" y="7062"/>
                  </a:cubicBezTo>
                  <a:cubicBezTo>
                    <a:pt x="12139" y="6347"/>
                    <a:pt x="13186" y="5584"/>
                    <a:pt x="14192" y="4759"/>
                  </a:cubicBezTo>
                  <a:cubicBezTo>
                    <a:pt x="14449" y="4551"/>
                    <a:pt x="14449" y="4156"/>
                    <a:pt x="14192" y="3941"/>
                  </a:cubicBezTo>
                  <a:cubicBezTo>
                    <a:pt x="13186" y="3122"/>
                    <a:pt x="12139" y="2352"/>
                    <a:pt x="11057" y="1645"/>
                  </a:cubicBezTo>
                  <a:cubicBezTo>
                    <a:pt x="9371" y="549"/>
                    <a:pt x="8081" y="1"/>
                    <a:pt x="7221"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92" name="Google Shape;7992;p76"/>
            <p:cNvSpPr/>
            <p:nvPr/>
          </p:nvSpPr>
          <p:spPr>
            <a:xfrm>
              <a:off x="7947595" y="2386432"/>
              <a:ext cx="208866" cy="228728"/>
            </a:xfrm>
            <a:custGeom>
              <a:avLst/>
              <a:gdLst/>
              <a:ahLst/>
              <a:cxnLst/>
              <a:rect l="l" t="t" r="r" b="b"/>
              <a:pathLst>
                <a:path w="7950" h="8706" extrusionOk="0">
                  <a:moveTo>
                    <a:pt x="7228" y="1"/>
                  </a:moveTo>
                  <a:cubicBezTo>
                    <a:pt x="6368" y="1"/>
                    <a:pt x="5078" y="549"/>
                    <a:pt x="3399" y="1645"/>
                  </a:cubicBezTo>
                  <a:cubicBezTo>
                    <a:pt x="2310" y="2352"/>
                    <a:pt x="1263" y="3122"/>
                    <a:pt x="264" y="3941"/>
                  </a:cubicBezTo>
                  <a:cubicBezTo>
                    <a:pt x="1" y="4156"/>
                    <a:pt x="1" y="4551"/>
                    <a:pt x="264" y="4759"/>
                  </a:cubicBezTo>
                  <a:cubicBezTo>
                    <a:pt x="1263" y="5584"/>
                    <a:pt x="2310" y="6347"/>
                    <a:pt x="3392" y="7062"/>
                  </a:cubicBezTo>
                  <a:cubicBezTo>
                    <a:pt x="5078" y="8151"/>
                    <a:pt x="6368" y="8706"/>
                    <a:pt x="7228" y="8706"/>
                  </a:cubicBezTo>
                  <a:cubicBezTo>
                    <a:pt x="7471" y="8699"/>
                    <a:pt x="7714" y="8664"/>
                    <a:pt x="7949" y="8602"/>
                  </a:cubicBezTo>
                  <a:cubicBezTo>
                    <a:pt x="7145" y="8394"/>
                    <a:pt x="6104" y="7880"/>
                    <a:pt x="4835" y="7062"/>
                  </a:cubicBezTo>
                  <a:cubicBezTo>
                    <a:pt x="3753" y="6347"/>
                    <a:pt x="2706" y="5584"/>
                    <a:pt x="1707" y="4759"/>
                  </a:cubicBezTo>
                  <a:cubicBezTo>
                    <a:pt x="1443" y="4551"/>
                    <a:pt x="1443" y="4156"/>
                    <a:pt x="1707" y="3941"/>
                  </a:cubicBezTo>
                  <a:cubicBezTo>
                    <a:pt x="2706" y="3122"/>
                    <a:pt x="3753" y="2352"/>
                    <a:pt x="4835" y="1645"/>
                  </a:cubicBezTo>
                  <a:cubicBezTo>
                    <a:pt x="6104" y="826"/>
                    <a:pt x="7145" y="306"/>
                    <a:pt x="7949" y="105"/>
                  </a:cubicBezTo>
                  <a:cubicBezTo>
                    <a:pt x="7714" y="35"/>
                    <a:pt x="7471" y="1"/>
                    <a:pt x="7228"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93" name="Google Shape;7993;p76"/>
            <p:cNvSpPr/>
            <p:nvPr/>
          </p:nvSpPr>
          <p:spPr>
            <a:xfrm>
              <a:off x="8049269" y="2419063"/>
              <a:ext cx="170062" cy="163678"/>
            </a:xfrm>
            <a:custGeom>
              <a:avLst/>
              <a:gdLst/>
              <a:ahLst/>
              <a:cxnLst/>
              <a:rect l="l" t="t" r="r" b="b"/>
              <a:pathLst>
                <a:path w="6473" h="6230" extrusionOk="0">
                  <a:moveTo>
                    <a:pt x="3359" y="1"/>
                  </a:moveTo>
                  <a:cubicBezTo>
                    <a:pt x="2549" y="1"/>
                    <a:pt x="1753" y="315"/>
                    <a:pt x="1159" y="909"/>
                  </a:cubicBezTo>
                  <a:cubicBezTo>
                    <a:pt x="271" y="1804"/>
                    <a:pt x="1" y="3142"/>
                    <a:pt x="486" y="4301"/>
                  </a:cubicBezTo>
                  <a:cubicBezTo>
                    <a:pt x="965" y="5466"/>
                    <a:pt x="2103" y="6229"/>
                    <a:pt x="3358" y="6229"/>
                  </a:cubicBezTo>
                  <a:cubicBezTo>
                    <a:pt x="5078" y="6222"/>
                    <a:pt x="6472" y="4828"/>
                    <a:pt x="6472" y="3115"/>
                  </a:cubicBezTo>
                  <a:cubicBezTo>
                    <a:pt x="6472" y="1852"/>
                    <a:pt x="5716" y="722"/>
                    <a:pt x="4551" y="236"/>
                  </a:cubicBezTo>
                  <a:cubicBezTo>
                    <a:pt x="4165" y="78"/>
                    <a:pt x="3760" y="1"/>
                    <a:pt x="3359"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94" name="Google Shape;7994;p76"/>
            <p:cNvSpPr/>
            <p:nvPr/>
          </p:nvSpPr>
          <p:spPr>
            <a:xfrm>
              <a:off x="8055837" y="2418984"/>
              <a:ext cx="97340" cy="163599"/>
            </a:xfrm>
            <a:custGeom>
              <a:avLst/>
              <a:gdLst/>
              <a:ahLst/>
              <a:cxnLst/>
              <a:rect l="l" t="t" r="r" b="b"/>
              <a:pathLst>
                <a:path w="3705" h="6227" extrusionOk="0">
                  <a:moveTo>
                    <a:pt x="3102" y="0"/>
                  </a:moveTo>
                  <a:cubicBezTo>
                    <a:pt x="1427" y="0"/>
                    <a:pt x="1" y="1361"/>
                    <a:pt x="1" y="3111"/>
                  </a:cubicBezTo>
                  <a:cubicBezTo>
                    <a:pt x="1" y="4863"/>
                    <a:pt x="1432" y="6226"/>
                    <a:pt x="3112" y="6226"/>
                  </a:cubicBezTo>
                  <a:cubicBezTo>
                    <a:pt x="3307" y="6226"/>
                    <a:pt x="3505" y="6208"/>
                    <a:pt x="3705" y="6170"/>
                  </a:cubicBezTo>
                  <a:cubicBezTo>
                    <a:pt x="2241" y="5885"/>
                    <a:pt x="1187" y="4602"/>
                    <a:pt x="1180" y="3111"/>
                  </a:cubicBezTo>
                  <a:cubicBezTo>
                    <a:pt x="1187" y="1619"/>
                    <a:pt x="2241" y="343"/>
                    <a:pt x="3705" y="59"/>
                  </a:cubicBezTo>
                  <a:cubicBezTo>
                    <a:pt x="3502" y="19"/>
                    <a:pt x="3300" y="0"/>
                    <a:pt x="3102" y="0"/>
                  </a:cubicBez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95" name="Google Shape;7995;p76"/>
            <p:cNvSpPr/>
            <p:nvPr/>
          </p:nvSpPr>
          <p:spPr>
            <a:xfrm>
              <a:off x="8082451" y="2459444"/>
              <a:ext cx="96420" cy="82653"/>
            </a:xfrm>
            <a:custGeom>
              <a:avLst/>
              <a:gdLst/>
              <a:ahLst/>
              <a:cxnLst/>
              <a:rect l="l" t="t" r="r" b="b"/>
              <a:pathLst>
                <a:path w="3670" h="3146" extrusionOk="0">
                  <a:moveTo>
                    <a:pt x="2084" y="1"/>
                  </a:moveTo>
                  <a:cubicBezTo>
                    <a:pt x="1699" y="1"/>
                    <a:pt x="1305" y="143"/>
                    <a:pt x="985" y="461"/>
                  </a:cubicBezTo>
                  <a:cubicBezTo>
                    <a:pt x="0" y="1453"/>
                    <a:pt x="701" y="3145"/>
                    <a:pt x="2095" y="3145"/>
                  </a:cubicBezTo>
                  <a:cubicBezTo>
                    <a:pt x="2962" y="3138"/>
                    <a:pt x="3663" y="2438"/>
                    <a:pt x="3670" y="1571"/>
                  </a:cubicBezTo>
                  <a:cubicBezTo>
                    <a:pt x="3670" y="627"/>
                    <a:pt x="2894" y="1"/>
                    <a:pt x="2084" y="1"/>
                  </a:cubicBezTo>
                  <a:close/>
                </a:path>
              </a:pathLst>
            </a:custGeom>
            <a:solidFill>
              <a:srgbClr val="455F7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96" name="Google Shape;7996;p76"/>
            <p:cNvSpPr/>
            <p:nvPr/>
          </p:nvSpPr>
          <p:spPr>
            <a:xfrm>
              <a:off x="8096113" y="2459496"/>
              <a:ext cx="57432" cy="82601"/>
            </a:xfrm>
            <a:custGeom>
              <a:avLst/>
              <a:gdLst/>
              <a:ahLst/>
              <a:cxnLst/>
              <a:rect l="l" t="t" r="r" b="b"/>
              <a:pathLst>
                <a:path w="2186" h="3144" extrusionOk="0">
                  <a:moveTo>
                    <a:pt x="1572" y="0"/>
                  </a:moveTo>
                  <a:cubicBezTo>
                    <a:pt x="744" y="0"/>
                    <a:pt x="1" y="666"/>
                    <a:pt x="1" y="1569"/>
                  </a:cubicBezTo>
                  <a:cubicBezTo>
                    <a:pt x="1" y="2473"/>
                    <a:pt x="746" y="3143"/>
                    <a:pt x="1575" y="3143"/>
                  </a:cubicBezTo>
                  <a:cubicBezTo>
                    <a:pt x="1777" y="3143"/>
                    <a:pt x="1983" y="3104"/>
                    <a:pt x="2185" y="3018"/>
                  </a:cubicBezTo>
                  <a:cubicBezTo>
                    <a:pt x="1610" y="2769"/>
                    <a:pt x="1235" y="2200"/>
                    <a:pt x="1235" y="1569"/>
                  </a:cubicBezTo>
                  <a:cubicBezTo>
                    <a:pt x="1235" y="938"/>
                    <a:pt x="1610" y="369"/>
                    <a:pt x="2185" y="126"/>
                  </a:cubicBezTo>
                  <a:cubicBezTo>
                    <a:pt x="1982" y="40"/>
                    <a:pt x="1775" y="0"/>
                    <a:pt x="1572" y="0"/>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97" name="Google Shape;7997;p76"/>
            <p:cNvSpPr/>
            <p:nvPr/>
          </p:nvSpPr>
          <p:spPr>
            <a:xfrm>
              <a:off x="8254563" y="2401513"/>
              <a:ext cx="38174" cy="26325"/>
            </a:xfrm>
            <a:custGeom>
              <a:avLst/>
              <a:gdLst/>
              <a:ahLst/>
              <a:cxnLst/>
              <a:rect l="l" t="t" r="r" b="b"/>
              <a:pathLst>
                <a:path w="1453" h="1002" extrusionOk="0">
                  <a:moveTo>
                    <a:pt x="343" y="1"/>
                  </a:moveTo>
                  <a:cubicBezTo>
                    <a:pt x="142" y="1"/>
                    <a:pt x="1" y="290"/>
                    <a:pt x="212" y="433"/>
                  </a:cubicBezTo>
                  <a:lnTo>
                    <a:pt x="219" y="433"/>
                  </a:lnTo>
                  <a:cubicBezTo>
                    <a:pt x="469" y="599"/>
                    <a:pt x="725" y="772"/>
                    <a:pt x="989" y="960"/>
                  </a:cubicBezTo>
                  <a:cubicBezTo>
                    <a:pt x="1033" y="989"/>
                    <a:pt x="1078" y="1002"/>
                    <a:pt x="1119" y="1002"/>
                  </a:cubicBezTo>
                  <a:cubicBezTo>
                    <a:pt x="1314" y="1002"/>
                    <a:pt x="1452" y="727"/>
                    <a:pt x="1253" y="578"/>
                  </a:cubicBezTo>
                  <a:cubicBezTo>
                    <a:pt x="996" y="391"/>
                    <a:pt x="732" y="211"/>
                    <a:pt x="476" y="44"/>
                  </a:cubicBezTo>
                  <a:cubicBezTo>
                    <a:pt x="431" y="14"/>
                    <a:pt x="385" y="1"/>
                    <a:pt x="343"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98" name="Google Shape;7998;p76"/>
            <p:cNvSpPr/>
            <p:nvPr/>
          </p:nvSpPr>
          <p:spPr>
            <a:xfrm>
              <a:off x="8013933" y="2347996"/>
              <a:ext cx="230331" cy="58693"/>
            </a:xfrm>
            <a:custGeom>
              <a:avLst/>
              <a:gdLst/>
              <a:ahLst/>
              <a:cxnLst/>
              <a:rect l="l" t="t" r="r" b="b"/>
              <a:pathLst>
                <a:path w="8767" h="2234" extrusionOk="0">
                  <a:moveTo>
                    <a:pt x="4710" y="0"/>
                  </a:moveTo>
                  <a:cubicBezTo>
                    <a:pt x="3566" y="0"/>
                    <a:pt x="2095" y="590"/>
                    <a:pt x="201" y="1804"/>
                  </a:cubicBezTo>
                  <a:cubicBezTo>
                    <a:pt x="0" y="1929"/>
                    <a:pt x="90" y="2227"/>
                    <a:pt x="326" y="2227"/>
                  </a:cubicBezTo>
                  <a:lnTo>
                    <a:pt x="319" y="2234"/>
                  </a:lnTo>
                  <a:cubicBezTo>
                    <a:pt x="368" y="2234"/>
                    <a:pt x="410" y="2220"/>
                    <a:pt x="444" y="2199"/>
                  </a:cubicBezTo>
                  <a:cubicBezTo>
                    <a:pt x="2268" y="1034"/>
                    <a:pt x="3656" y="472"/>
                    <a:pt x="4703" y="472"/>
                  </a:cubicBezTo>
                  <a:cubicBezTo>
                    <a:pt x="5626" y="472"/>
                    <a:pt x="6798" y="909"/>
                    <a:pt x="8303" y="1790"/>
                  </a:cubicBezTo>
                  <a:cubicBezTo>
                    <a:pt x="8346" y="1815"/>
                    <a:pt x="8389" y="1827"/>
                    <a:pt x="8428" y="1827"/>
                  </a:cubicBezTo>
                  <a:cubicBezTo>
                    <a:pt x="8636" y="1827"/>
                    <a:pt x="8767" y="1521"/>
                    <a:pt x="8546" y="1387"/>
                  </a:cubicBezTo>
                  <a:cubicBezTo>
                    <a:pt x="6964" y="458"/>
                    <a:pt x="5709" y="0"/>
                    <a:pt x="4710"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99" name="Google Shape;7999;p76"/>
            <p:cNvSpPr/>
            <p:nvPr/>
          </p:nvSpPr>
          <p:spPr>
            <a:xfrm>
              <a:off x="8147686" y="2462097"/>
              <a:ext cx="33366" cy="28427"/>
            </a:xfrm>
            <a:custGeom>
              <a:avLst/>
              <a:gdLst/>
              <a:ahLst/>
              <a:cxnLst/>
              <a:rect l="l" t="t" r="r" b="b"/>
              <a:pathLst>
                <a:path w="1270" h="1082" extrusionOk="0">
                  <a:moveTo>
                    <a:pt x="546" y="0"/>
                  </a:moveTo>
                  <a:cubicBezTo>
                    <a:pt x="268" y="0"/>
                    <a:pt x="0" y="216"/>
                    <a:pt x="0" y="540"/>
                  </a:cubicBezTo>
                  <a:cubicBezTo>
                    <a:pt x="0" y="839"/>
                    <a:pt x="243" y="1081"/>
                    <a:pt x="541" y="1081"/>
                  </a:cubicBezTo>
                  <a:cubicBezTo>
                    <a:pt x="1027" y="1081"/>
                    <a:pt x="1270" y="499"/>
                    <a:pt x="923" y="159"/>
                  </a:cubicBezTo>
                  <a:cubicBezTo>
                    <a:pt x="813" y="49"/>
                    <a:pt x="678" y="0"/>
                    <a:pt x="546"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000" name="Google Shape;8000;p76"/>
          <p:cNvGrpSpPr/>
          <p:nvPr/>
        </p:nvGrpSpPr>
        <p:grpSpPr>
          <a:xfrm>
            <a:off x="6400644" y="2310269"/>
            <a:ext cx="275362" cy="338784"/>
            <a:chOff x="6400644" y="2310269"/>
            <a:chExt cx="275362" cy="338784"/>
          </a:xfrm>
        </p:grpSpPr>
        <p:sp>
          <p:nvSpPr>
            <p:cNvPr id="8001" name="Google Shape;8001;p76"/>
            <p:cNvSpPr/>
            <p:nvPr/>
          </p:nvSpPr>
          <p:spPr>
            <a:xfrm>
              <a:off x="6503789" y="2310269"/>
              <a:ext cx="69070" cy="45399"/>
            </a:xfrm>
            <a:custGeom>
              <a:avLst/>
              <a:gdLst/>
              <a:ahLst/>
              <a:cxnLst/>
              <a:rect l="l" t="t" r="r" b="b"/>
              <a:pathLst>
                <a:path w="2629" h="1728" extrusionOk="0">
                  <a:moveTo>
                    <a:pt x="1242" y="0"/>
                  </a:moveTo>
                  <a:cubicBezTo>
                    <a:pt x="555" y="0"/>
                    <a:pt x="0" y="555"/>
                    <a:pt x="0" y="1242"/>
                  </a:cubicBezTo>
                  <a:lnTo>
                    <a:pt x="0" y="1728"/>
                  </a:lnTo>
                  <a:lnTo>
                    <a:pt x="382" y="1728"/>
                  </a:lnTo>
                  <a:lnTo>
                    <a:pt x="382" y="1242"/>
                  </a:lnTo>
                  <a:cubicBezTo>
                    <a:pt x="382" y="763"/>
                    <a:pt x="770" y="382"/>
                    <a:pt x="1242" y="382"/>
                  </a:cubicBezTo>
                  <a:lnTo>
                    <a:pt x="1380" y="382"/>
                  </a:lnTo>
                  <a:cubicBezTo>
                    <a:pt x="1859" y="382"/>
                    <a:pt x="2241" y="763"/>
                    <a:pt x="2241" y="1242"/>
                  </a:cubicBezTo>
                  <a:lnTo>
                    <a:pt x="2241" y="1728"/>
                  </a:lnTo>
                  <a:lnTo>
                    <a:pt x="2629" y="1728"/>
                  </a:lnTo>
                  <a:lnTo>
                    <a:pt x="2629" y="1242"/>
                  </a:lnTo>
                  <a:cubicBezTo>
                    <a:pt x="2622" y="555"/>
                    <a:pt x="2067" y="0"/>
                    <a:pt x="1380"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02" name="Google Shape;8002;p76"/>
            <p:cNvSpPr/>
            <p:nvPr/>
          </p:nvSpPr>
          <p:spPr>
            <a:xfrm>
              <a:off x="6434351" y="2389533"/>
              <a:ext cx="207763" cy="259520"/>
            </a:xfrm>
            <a:custGeom>
              <a:avLst/>
              <a:gdLst/>
              <a:ahLst/>
              <a:cxnLst/>
              <a:rect l="l" t="t" r="r" b="b"/>
              <a:pathLst>
                <a:path w="7908" h="9878" extrusionOk="0">
                  <a:moveTo>
                    <a:pt x="0" y="1"/>
                  </a:moveTo>
                  <a:lnTo>
                    <a:pt x="500" y="9226"/>
                  </a:lnTo>
                  <a:cubicBezTo>
                    <a:pt x="521" y="9593"/>
                    <a:pt x="826" y="9878"/>
                    <a:pt x="1193" y="9878"/>
                  </a:cubicBezTo>
                  <a:lnTo>
                    <a:pt x="6694" y="9878"/>
                  </a:lnTo>
                  <a:cubicBezTo>
                    <a:pt x="7055" y="9871"/>
                    <a:pt x="7360" y="9587"/>
                    <a:pt x="7381" y="9226"/>
                  </a:cubicBezTo>
                  <a:lnTo>
                    <a:pt x="7908"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03" name="Google Shape;8003;p76"/>
            <p:cNvSpPr/>
            <p:nvPr/>
          </p:nvSpPr>
          <p:spPr>
            <a:xfrm>
              <a:off x="6447645" y="2389533"/>
              <a:ext cx="194653" cy="259520"/>
            </a:xfrm>
            <a:custGeom>
              <a:avLst/>
              <a:gdLst/>
              <a:ahLst/>
              <a:cxnLst/>
              <a:rect l="l" t="t" r="r" b="b"/>
              <a:pathLst>
                <a:path w="7409" h="9878" extrusionOk="0">
                  <a:moveTo>
                    <a:pt x="5113" y="1"/>
                  </a:moveTo>
                  <a:lnTo>
                    <a:pt x="4877" y="8595"/>
                  </a:lnTo>
                  <a:cubicBezTo>
                    <a:pt x="4863" y="8969"/>
                    <a:pt x="4558" y="9261"/>
                    <a:pt x="4190" y="9267"/>
                  </a:cubicBezTo>
                  <a:lnTo>
                    <a:pt x="1" y="9267"/>
                  </a:lnTo>
                  <a:cubicBezTo>
                    <a:pt x="42" y="9614"/>
                    <a:pt x="341" y="9878"/>
                    <a:pt x="687" y="9878"/>
                  </a:cubicBezTo>
                  <a:lnTo>
                    <a:pt x="6188" y="9878"/>
                  </a:lnTo>
                  <a:cubicBezTo>
                    <a:pt x="6555" y="9878"/>
                    <a:pt x="6861" y="9593"/>
                    <a:pt x="6881" y="9226"/>
                  </a:cubicBezTo>
                  <a:lnTo>
                    <a:pt x="7409" y="8"/>
                  </a:lnTo>
                  <a:lnTo>
                    <a:pt x="5113" y="1"/>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04" name="Google Shape;8004;p76"/>
            <p:cNvSpPr/>
            <p:nvPr/>
          </p:nvSpPr>
          <p:spPr>
            <a:xfrm>
              <a:off x="6434351" y="2343424"/>
              <a:ext cx="207211" cy="42850"/>
            </a:xfrm>
            <a:custGeom>
              <a:avLst/>
              <a:gdLst/>
              <a:ahLst/>
              <a:cxnLst/>
              <a:rect l="l" t="t" r="r" b="b"/>
              <a:pathLst>
                <a:path w="7887" h="1631" extrusionOk="0">
                  <a:moveTo>
                    <a:pt x="1589" y="1"/>
                  </a:moveTo>
                  <a:cubicBezTo>
                    <a:pt x="708" y="1"/>
                    <a:pt x="0" y="708"/>
                    <a:pt x="0" y="1589"/>
                  </a:cubicBezTo>
                  <a:lnTo>
                    <a:pt x="0" y="1631"/>
                  </a:lnTo>
                  <a:lnTo>
                    <a:pt x="7887" y="1631"/>
                  </a:lnTo>
                  <a:lnTo>
                    <a:pt x="7887" y="1589"/>
                  </a:lnTo>
                  <a:cubicBezTo>
                    <a:pt x="7887" y="715"/>
                    <a:pt x="7179" y="8"/>
                    <a:pt x="630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05" name="Google Shape;8005;p76"/>
            <p:cNvSpPr/>
            <p:nvPr/>
          </p:nvSpPr>
          <p:spPr>
            <a:xfrm>
              <a:off x="6555178" y="2343424"/>
              <a:ext cx="86568" cy="42850"/>
            </a:xfrm>
            <a:custGeom>
              <a:avLst/>
              <a:gdLst/>
              <a:ahLst/>
              <a:cxnLst/>
              <a:rect l="l" t="t" r="r" b="b"/>
              <a:pathLst>
                <a:path w="3295" h="1631" extrusionOk="0">
                  <a:moveTo>
                    <a:pt x="0" y="1"/>
                  </a:moveTo>
                  <a:cubicBezTo>
                    <a:pt x="888" y="1"/>
                    <a:pt x="1609" y="722"/>
                    <a:pt x="1609" y="1610"/>
                  </a:cubicBezTo>
                  <a:lnTo>
                    <a:pt x="1609" y="1631"/>
                  </a:lnTo>
                  <a:lnTo>
                    <a:pt x="3295" y="1631"/>
                  </a:lnTo>
                  <a:lnTo>
                    <a:pt x="3295" y="1610"/>
                  </a:lnTo>
                  <a:cubicBezTo>
                    <a:pt x="3295" y="722"/>
                    <a:pt x="2573" y="1"/>
                    <a:pt x="168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06" name="Google Shape;8006;p76"/>
            <p:cNvSpPr/>
            <p:nvPr/>
          </p:nvSpPr>
          <p:spPr>
            <a:xfrm>
              <a:off x="6400644" y="2368751"/>
              <a:ext cx="275362" cy="30844"/>
            </a:xfrm>
            <a:custGeom>
              <a:avLst/>
              <a:gdLst/>
              <a:ahLst/>
              <a:cxnLst/>
              <a:rect l="l" t="t" r="r" b="b"/>
              <a:pathLst>
                <a:path w="10481" h="1174" extrusionOk="0">
                  <a:moveTo>
                    <a:pt x="583" y="1"/>
                  </a:moveTo>
                  <a:cubicBezTo>
                    <a:pt x="257" y="1"/>
                    <a:pt x="0" y="265"/>
                    <a:pt x="0" y="584"/>
                  </a:cubicBezTo>
                  <a:lnTo>
                    <a:pt x="0" y="597"/>
                  </a:lnTo>
                  <a:cubicBezTo>
                    <a:pt x="0" y="917"/>
                    <a:pt x="257" y="1173"/>
                    <a:pt x="583" y="1173"/>
                  </a:cubicBezTo>
                  <a:lnTo>
                    <a:pt x="9898" y="1173"/>
                  </a:lnTo>
                  <a:cubicBezTo>
                    <a:pt x="10217" y="1173"/>
                    <a:pt x="10481" y="917"/>
                    <a:pt x="10481" y="597"/>
                  </a:cubicBezTo>
                  <a:lnTo>
                    <a:pt x="10481" y="584"/>
                  </a:lnTo>
                  <a:cubicBezTo>
                    <a:pt x="10474" y="265"/>
                    <a:pt x="10217" y="1"/>
                    <a:pt x="9898"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07" name="Google Shape;8007;p76"/>
            <p:cNvSpPr/>
            <p:nvPr/>
          </p:nvSpPr>
          <p:spPr>
            <a:xfrm>
              <a:off x="6400644" y="2368751"/>
              <a:ext cx="275362" cy="31028"/>
            </a:xfrm>
            <a:custGeom>
              <a:avLst/>
              <a:gdLst/>
              <a:ahLst/>
              <a:cxnLst/>
              <a:rect l="l" t="t" r="r" b="b"/>
              <a:pathLst>
                <a:path w="10481" h="1181" extrusionOk="0">
                  <a:moveTo>
                    <a:pt x="8677" y="1"/>
                  </a:moveTo>
                  <a:cubicBezTo>
                    <a:pt x="8677" y="327"/>
                    <a:pt x="8414" y="591"/>
                    <a:pt x="8088" y="591"/>
                  </a:cubicBezTo>
                  <a:lnTo>
                    <a:pt x="0" y="591"/>
                  </a:lnTo>
                  <a:cubicBezTo>
                    <a:pt x="0" y="917"/>
                    <a:pt x="264" y="1180"/>
                    <a:pt x="590" y="1180"/>
                  </a:cubicBezTo>
                  <a:lnTo>
                    <a:pt x="9891" y="1180"/>
                  </a:lnTo>
                  <a:cubicBezTo>
                    <a:pt x="10217" y="1180"/>
                    <a:pt x="10481" y="917"/>
                    <a:pt x="10481" y="591"/>
                  </a:cubicBezTo>
                  <a:cubicBezTo>
                    <a:pt x="10481" y="265"/>
                    <a:pt x="10217" y="1"/>
                    <a:pt x="9891"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08" name="Google Shape;8008;p76"/>
            <p:cNvSpPr/>
            <p:nvPr/>
          </p:nvSpPr>
          <p:spPr>
            <a:xfrm>
              <a:off x="6528748" y="2430912"/>
              <a:ext cx="19153" cy="165858"/>
            </a:xfrm>
            <a:custGeom>
              <a:avLst/>
              <a:gdLst/>
              <a:ahLst/>
              <a:cxnLst/>
              <a:rect l="l" t="t" r="r" b="b"/>
              <a:pathLst>
                <a:path w="729" h="6313" extrusionOk="0">
                  <a:moveTo>
                    <a:pt x="349" y="0"/>
                  </a:moveTo>
                  <a:cubicBezTo>
                    <a:pt x="154" y="0"/>
                    <a:pt x="0" y="164"/>
                    <a:pt x="0" y="354"/>
                  </a:cubicBezTo>
                  <a:lnTo>
                    <a:pt x="0" y="5951"/>
                  </a:lnTo>
                  <a:cubicBezTo>
                    <a:pt x="0" y="6153"/>
                    <a:pt x="160" y="6312"/>
                    <a:pt x="361" y="6312"/>
                  </a:cubicBezTo>
                  <a:lnTo>
                    <a:pt x="368" y="6312"/>
                  </a:lnTo>
                  <a:cubicBezTo>
                    <a:pt x="562" y="6312"/>
                    <a:pt x="729" y="6153"/>
                    <a:pt x="729" y="5951"/>
                  </a:cubicBezTo>
                  <a:lnTo>
                    <a:pt x="729" y="354"/>
                  </a:lnTo>
                  <a:cubicBezTo>
                    <a:pt x="729" y="160"/>
                    <a:pt x="562" y="0"/>
                    <a:pt x="368" y="0"/>
                  </a:cubicBezTo>
                  <a:lnTo>
                    <a:pt x="361" y="0"/>
                  </a:lnTo>
                  <a:cubicBezTo>
                    <a:pt x="357" y="0"/>
                    <a:pt x="353" y="0"/>
                    <a:pt x="349"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09" name="Google Shape;8009;p76"/>
            <p:cNvSpPr/>
            <p:nvPr/>
          </p:nvSpPr>
          <p:spPr>
            <a:xfrm>
              <a:off x="6582870" y="2430912"/>
              <a:ext cx="23356" cy="165438"/>
            </a:xfrm>
            <a:custGeom>
              <a:avLst/>
              <a:gdLst/>
              <a:ahLst/>
              <a:cxnLst/>
              <a:rect l="l" t="t" r="r" b="b"/>
              <a:pathLst>
                <a:path w="889" h="6297" extrusionOk="0">
                  <a:moveTo>
                    <a:pt x="508" y="0"/>
                  </a:moveTo>
                  <a:cubicBezTo>
                    <a:pt x="320" y="0"/>
                    <a:pt x="167" y="157"/>
                    <a:pt x="160" y="347"/>
                  </a:cubicBezTo>
                  <a:lnTo>
                    <a:pt x="0" y="5938"/>
                  </a:lnTo>
                  <a:cubicBezTo>
                    <a:pt x="4" y="6175"/>
                    <a:pt x="185" y="6297"/>
                    <a:pt x="365" y="6297"/>
                  </a:cubicBezTo>
                  <a:cubicBezTo>
                    <a:pt x="537" y="6297"/>
                    <a:pt x="708" y="6186"/>
                    <a:pt x="722" y="5958"/>
                  </a:cubicBezTo>
                  <a:lnTo>
                    <a:pt x="881" y="368"/>
                  </a:lnTo>
                  <a:cubicBezTo>
                    <a:pt x="888" y="167"/>
                    <a:pt x="722" y="0"/>
                    <a:pt x="521" y="0"/>
                  </a:cubicBezTo>
                  <a:cubicBezTo>
                    <a:pt x="517" y="0"/>
                    <a:pt x="513" y="0"/>
                    <a:pt x="508"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10" name="Google Shape;8010;p76"/>
            <p:cNvSpPr/>
            <p:nvPr/>
          </p:nvSpPr>
          <p:spPr>
            <a:xfrm>
              <a:off x="6470423" y="2430912"/>
              <a:ext cx="23356" cy="165438"/>
            </a:xfrm>
            <a:custGeom>
              <a:avLst/>
              <a:gdLst/>
              <a:ahLst/>
              <a:cxnLst/>
              <a:rect l="l" t="t" r="r" b="b"/>
              <a:pathLst>
                <a:path w="889" h="6297" extrusionOk="0">
                  <a:moveTo>
                    <a:pt x="381" y="0"/>
                  </a:moveTo>
                  <a:cubicBezTo>
                    <a:pt x="377" y="0"/>
                    <a:pt x="373" y="0"/>
                    <a:pt x="368" y="0"/>
                  </a:cubicBezTo>
                  <a:cubicBezTo>
                    <a:pt x="160" y="0"/>
                    <a:pt x="1" y="167"/>
                    <a:pt x="8" y="368"/>
                  </a:cubicBezTo>
                  <a:lnTo>
                    <a:pt x="160" y="5958"/>
                  </a:lnTo>
                  <a:cubicBezTo>
                    <a:pt x="177" y="6186"/>
                    <a:pt x="350" y="6297"/>
                    <a:pt x="523" y="6297"/>
                  </a:cubicBezTo>
                  <a:cubicBezTo>
                    <a:pt x="704" y="6297"/>
                    <a:pt x="885" y="6175"/>
                    <a:pt x="889" y="5938"/>
                  </a:cubicBezTo>
                  <a:lnTo>
                    <a:pt x="729" y="347"/>
                  </a:lnTo>
                  <a:cubicBezTo>
                    <a:pt x="722" y="157"/>
                    <a:pt x="569" y="0"/>
                    <a:pt x="38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11" name="Google Shape;8011;p76"/>
            <p:cNvSpPr/>
            <p:nvPr/>
          </p:nvSpPr>
          <p:spPr>
            <a:xfrm>
              <a:off x="6529668" y="2430912"/>
              <a:ext cx="18233" cy="165858"/>
            </a:xfrm>
            <a:custGeom>
              <a:avLst/>
              <a:gdLst/>
              <a:ahLst/>
              <a:cxnLst/>
              <a:rect l="l" t="t" r="r" b="b"/>
              <a:pathLst>
                <a:path w="694" h="6313" extrusionOk="0">
                  <a:moveTo>
                    <a:pt x="338" y="0"/>
                  </a:moveTo>
                  <a:cubicBezTo>
                    <a:pt x="334" y="0"/>
                    <a:pt x="330" y="0"/>
                    <a:pt x="326" y="0"/>
                  </a:cubicBezTo>
                  <a:lnTo>
                    <a:pt x="319" y="0"/>
                  </a:lnTo>
                  <a:cubicBezTo>
                    <a:pt x="333" y="42"/>
                    <a:pt x="347" y="90"/>
                    <a:pt x="347" y="139"/>
                  </a:cubicBezTo>
                  <a:lnTo>
                    <a:pt x="347" y="5730"/>
                  </a:lnTo>
                  <a:cubicBezTo>
                    <a:pt x="347" y="5924"/>
                    <a:pt x="194" y="6083"/>
                    <a:pt x="0" y="6090"/>
                  </a:cubicBezTo>
                  <a:cubicBezTo>
                    <a:pt x="56" y="6222"/>
                    <a:pt x="187" y="6312"/>
                    <a:pt x="333" y="6312"/>
                  </a:cubicBezTo>
                  <a:cubicBezTo>
                    <a:pt x="527" y="6312"/>
                    <a:pt x="694" y="6146"/>
                    <a:pt x="694" y="5951"/>
                  </a:cubicBezTo>
                  <a:lnTo>
                    <a:pt x="694" y="361"/>
                  </a:lnTo>
                  <a:cubicBezTo>
                    <a:pt x="694" y="164"/>
                    <a:pt x="534" y="0"/>
                    <a:pt x="338"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12" name="Google Shape;8012;p76"/>
            <p:cNvSpPr/>
            <p:nvPr/>
          </p:nvSpPr>
          <p:spPr>
            <a:xfrm>
              <a:off x="6583789" y="2430912"/>
              <a:ext cx="22437" cy="165858"/>
            </a:xfrm>
            <a:custGeom>
              <a:avLst/>
              <a:gdLst/>
              <a:ahLst/>
              <a:cxnLst/>
              <a:rect l="l" t="t" r="r" b="b"/>
              <a:pathLst>
                <a:path w="854" h="6313" extrusionOk="0">
                  <a:moveTo>
                    <a:pt x="498" y="0"/>
                  </a:moveTo>
                  <a:cubicBezTo>
                    <a:pt x="494" y="0"/>
                    <a:pt x="490" y="0"/>
                    <a:pt x="486" y="0"/>
                  </a:cubicBezTo>
                  <a:lnTo>
                    <a:pt x="472" y="0"/>
                  </a:lnTo>
                  <a:cubicBezTo>
                    <a:pt x="493" y="42"/>
                    <a:pt x="506" y="97"/>
                    <a:pt x="500" y="153"/>
                  </a:cubicBezTo>
                  <a:lnTo>
                    <a:pt x="347" y="5743"/>
                  </a:lnTo>
                  <a:cubicBezTo>
                    <a:pt x="340" y="5931"/>
                    <a:pt x="187" y="6083"/>
                    <a:pt x="0" y="6090"/>
                  </a:cubicBezTo>
                  <a:cubicBezTo>
                    <a:pt x="62" y="6243"/>
                    <a:pt x="194" y="6312"/>
                    <a:pt x="327" y="6312"/>
                  </a:cubicBezTo>
                  <a:cubicBezTo>
                    <a:pt x="508" y="6312"/>
                    <a:pt x="690" y="6183"/>
                    <a:pt x="694" y="5958"/>
                  </a:cubicBezTo>
                  <a:lnTo>
                    <a:pt x="846" y="368"/>
                  </a:lnTo>
                  <a:cubicBezTo>
                    <a:pt x="853" y="164"/>
                    <a:pt x="693" y="0"/>
                    <a:pt x="498"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13" name="Google Shape;8013;p76"/>
            <p:cNvSpPr/>
            <p:nvPr/>
          </p:nvSpPr>
          <p:spPr>
            <a:xfrm>
              <a:off x="6475547" y="2430912"/>
              <a:ext cx="18338" cy="165963"/>
            </a:xfrm>
            <a:custGeom>
              <a:avLst/>
              <a:gdLst/>
              <a:ahLst/>
              <a:cxnLst/>
              <a:rect l="l" t="t" r="r" b="b"/>
              <a:pathLst>
                <a:path w="698" h="6317" extrusionOk="0">
                  <a:moveTo>
                    <a:pt x="160" y="0"/>
                  </a:moveTo>
                  <a:cubicBezTo>
                    <a:pt x="173" y="42"/>
                    <a:pt x="187" y="90"/>
                    <a:pt x="187" y="132"/>
                  </a:cubicBezTo>
                  <a:lnTo>
                    <a:pt x="347" y="5723"/>
                  </a:lnTo>
                  <a:cubicBezTo>
                    <a:pt x="347" y="5924"/>
                    <a:pt x="194" y="6090"/>
                    <a:pt x="0" y="6097"/>
                  </a:cubicBezTo>
                  <a:cubicBezTo>
                    <a:pt x="63" y="6248"/>
                    <a:pt x="192" y="6316"/>
                    <a:pt x="323" y="6316"/>
                  </a:cubicBezTo>
                  <a:cubicBezTo>
                    <a:pt x="510" y="6316"/>
                    <a:pt x="698" y="6177"/>
                    <a:pt x="694" y="5945"/>
                  </a:cubicBezTo>
                  <a:lnTo>
                    <a:pt x="534" y="347"/>
                  </a:lnTo>
                  <a:cubicBezTo>
                    <a:pt x="520" y="153"/>
                    <a:pt x="368" y="0"/>
                    <a:pt x="173"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014" name="Google Shape;8014;p76"/>
          <p:cNvGrpSpPr/>
          <p:nvPr/>
        </p:nvGrpSpPr>
        <p:grpSpPr>
          <a:xfrm>
            <a:off x="1342268" y="4161009"/>
            <a:ext cx="359565" cy="358094"/>
            <a:chOff x="1342268" y="4161009"/>
            <a:chExt cx="359565" cy="358094"/>
          </a:xfrm>
        </p:grpSpPr>
        <p:sp>
          <p:nvSpPr>
            <p:cNvPr id="8015" name="Google Shape;8015;p76"/>
            <p:cNvSpPr/>
            <p:nvPr/>
          </p:nvSpPr>
          <p:spPr>
            <a:xfrm>
              <a:off x="1342268" y="4371845"/>
              <a:ext cx="65077" cy="147257"/>
            </a:xfrm>
            <a:custGeom>
              <a:avLst/>
              <a:gdLst/>
              <a:ahLst/>
              <a:cxnLst/>
              <a:rect l="l" t="t" r="r" b="b"/>
              <a:pathLst>
                <a:path w="2477" h="5605" extrusionOk="0">
                  <a:moveTo>
                    <a:pt x="354" y="0"/>
                  </a:moveTo>
                  <a:cubicBezTo>
                    <a:pt x="160" y="0"/>
                    <a:pt x="1" y="160"/>
                    <a:pt x="1" y="354"/>
                  </a:cubicBezTo>
                  <a:lnTo>
                    <a:pt x="1" y="5605"/>
                  </a:lnTo>
                  <a:lnTo>
                    <a:pt x="2477" y="5605"/>
                  </a:lnTo>
                  <a:lnTo>
                    <a:pt x="2477" y="354"/>
                  </a:lnTo>
                  <a:cubicBezTo>
                    <a:pt x="2477" y="160"/>
                    <a:pt x="2310" y="0"/>
                    <a:pt x="2116" y="0"/>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16" name="Google Shape;8016;p76"/>
            <p:cNvSpPr/>
            <p:nvPr/>
          </p:nvSpPr>
          <p:spPr>
            <a:xfrm>
              <a:off x="1342268" y="4371845"/>
              <a:ext cx="31002" cy="147257"/>
            </a:xfrm>
            <a:custGeom>
              <a:avLst/>
              <a:gdLst/>
              <a:ahLst/>
              <a:cxnLst/>
              <a:rect l="l" t="t" r="r" b="b"/>
              <a:pathLst>
                <a:path w="1180" h="5605" extrusionOk="0">
                  <a:moveTo>
                    <a:pt x="354" y="0"/>
                  </a:moveTo>
                  <a:cubicBezTo>
                    <a:pt x="160" y="0"/>
                    <a:pt x="1" y="160"/>
                    <a:pt x="1" y="354"/>
                  </a:cubicBezTo>
                  <a:lnTo>
                    <a:pt x="1" y="5605"/>
                  </a:lnTo>
                  <a:lnTo>
                    <a:pt x="826" y="5605"/>
                  </a:lnTo>
                  <a:lnTo>
                    <a:pt x="826" y="354"/>
                  </a:lnTo>
                  <a:cubicBezTo>
                    <a:pt x="826" y="160"/>
                    <a:pt x="986" y="0"/>
                    <a:pt x="1180"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17" name="Google Shape;8017;p76"/>
            <p:cNvSpPr/>
            <p:nvPr/>
          </p:nvSpPr>
          <p:spPr>
            <a:xfrm>
              <a:off x="1440501" y="4335589"/>
              <a:ext cx="65077" cy="183513"/>
            </a:xfrm>
            <a:custGeom>
              <a:avLst/>
              <a:gdLst/>
              <a:ahLst/>
              <a:cxnLst/>
              <a:rect l="l" t="t" r="r" b="b"/>
              <a:pathLst>
                <a:path w="2477" h="6985" extrusionOk="0">
                  <a:moveTo>
                    <a:pt x="354" y="0"/>
                  </a:moveTo>
                  <a:cubicBezTo>
                    <a:pt x="160" y="0"/>
                    <a:pt x="0" y="153"/>
                    <a:pt x="0" y="354"/>
                  </a:cubicBezTo>
                  <a:lnTo>
                    <a:pt x="0" y="6985"/>
                  </a:lnTo>
                  <a:lnTo>
                    <a:pt x="2476" y="6985"/>
                  </a:lnTo>
                  <a:lnTo>
                    <a:pt x="2476" y="354"/>
                  </a:lnTo>
                  <a:cubicBezTo>
                    <a:pt x="2476" y="153"/>
                    <a:pt x="2317" y="0"/>
                    <a:pt x="2116" y="0"/>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18" name="Google Shape;8018;p76"/>
            <p:cNvSpPr/>
            <p:nvPr/>
          </p:nvSpPr>
          <p:spPr>
            <a:xfrm>
              <a:off x="1440501" y="4335589"/>
              <a:ext cx="31002" cy="183513"/>
            </a:xfrm>
            <a:custGeom>
              <a:avLst/>
              <a:gdLst/>
              <a:ahLst/>
              <a:cxnLst/>
              <a:rect l="l" t="t" r="r" b="b"/>
              <a:pathLst>
                <a:path w="1180" h="6985" extrusionOk="0">
                  <a:moveTo>
                    <a:pt x="354" y="0"/>
                  </a:moveTo>
                  <a:cubicBezTo>
                    <a:pt x="160" y="0"/>
                    <a:pt x="0" y="153"/>
                    <a:pt x="0" y="354"/>
                  </a:cubicBezTo>
                  <a:lnTo>
                    <a:pt x="0" y="6985"/>
                  </a:lnTo>
                  <a:lnTo>
                    <a:pt x="826" y="6985"/>
                  </a:lnTo>
                  <a:lnTo>
                    <a:pt x="826" y="354"/>
                  </a:lnTo>
                  <a:cubicBezTo>
                    <a:pt x="826" y="153"/>
                    <a:pt x="985" y="0"/>
                    <a:pt x="1179"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19" name="Google Shape;8019;p76"/>
            <p:cNvSpPr/>
            <p:nvPr/>
          </p:nvSpPr>
          <p:spPr>
            <a:xfrm>
              <a:off x="1538707" y="4299123"/>
              <a:ext cx="64919" cy="219980"/>
            </a:xfrm>
            <a:custGeom>
              <a:avLst/>
              <a:gdLst/>
              <a:ahLst/>
              <a:cxnLst/>
              <a:rect l="l" t="t" r="r" b="b"/>
              <a:pathLst>
                <a:path w="2471" h="8373" extrusionOk="0">
                  <a:moveTo>
                    <a:pt x="355" y="1"/>
                  </a:moveTo>
                  <a:cubicBezTo>
                    <a:pt x="153" y="1"/>
                    <a:pt x="1" y="160"/>
                    <a:pt x="1" y="355"/>
                  </a:cubicBezTo>
                  <a:lnTo>
                    <a:pt x="1" y="8373"/>
                  </a:lnTo>
                  <a:lnTo>
                    <a:pt x="2470" y="8373"/>
                  </a:lnTo>
                  <a:lnTo>
                    <a:pt x="2470" y="355"/>
                  </a:lnTo>
                  <a:cubicBezTo>
                    <a:pt x="2470" y="160"/>
                    <a:pt x="2311" y="1"/>
                    <a:pt x="2116" y="1"/>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20" name="Google Shape;8020;p76"/>
            <p:cNvSpPr/>
            <p:nvPr/>
          </p:nvSpPr>
          <p:spPr>
            <a:xfrm>
              <a:off x="1538707" y="4299123"/>
              <a:ext cx="31002" cy="219980"/>
            </a:xfrm>
            <a:custGeom>
              <a:avLst/>
              <a:gdLst/>
              <a:ahLst/>
              <a:cxnLst/>
              <a:rect l="l" t="t" r="r" b="b"/>
              <a:pathLst>
                <a:path w="1180" h="8373" extrusionOk="0">
                  <a:moveTo>
                    <a:pt x="355" y="1"/>
                  </a:moveTo>
                  <a:cubicBezTo>
                    <a:pt x="153" y="1"/>
                    <a:pt x="1" y="160"/>
                    <a:pt x="1" y="355"/>
                  </a:cubicBezTo>
                  <a:lnTo>
                    <a:pt x="1" y="8373"/>
                  </a:lnTo>
                  <a:lnTo>
                    <a:pt x="826" y="8373"/>
                  </a:lnTo>
                  <a:lnTo>
                    <a:pt x="826" y="355"/>
                  </a:lnTo>
                  <a:cubicBezTo>
                    <a:pt x="826" y="160"/>
                    <a:pt x="986" y="1"/>
                    <a:pt x="1180" y="1"/>
                  </a:cubicBezTo>
                  <a:close/>
                </a:path>
              </a:pathLst>
            </a:custGeom>
            <a:solidFill>
              <a:srgbClr val="A9B7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21" name="Google Shape;8021;p76"/>
            <p:cNvSpPr/>
            <p:nvPr/>
          </p:nvSpPr>
          <p:spPr>
            <a:xfrm>
              <a:off x="1636940" y="4262683"/>
              <a:ext cx="64893" cy="256420"/>
            </a:xfrm>
            <a:custGeom>
              <a:avLst/>
              <a:gdLst/>
              <a:ahLst/>
              <a:cxnLst/>
              <a:rect l="l" t="t" r="r" b="b"/>
              <a:pathLst>
                <a:path w="2470" h="9760" extrusionOk="0">
                  <a:moveTo>
                    <a:pt x="354" y="1"/>
                  </a:moveTo>
                  <a:cubicBezTo>
                    <a:pt x="153" y="1"/>
                    <a:pt x="0" y="160"/>
                    <a:pt x="0" y="354"/>
                  </a:cubicBezTo>
                  <a:lnTo>
                    <a:pt x="0" y="9760"/>
                  </a:lnTo>
                  <a:lnTo>
                    <a:pt x="2470" y="9760"/>
                  </a:lnTo>
                  <a:lnTo>
                    <a:pt x="2470" y="354"/>
                  </a:lnTo>
                  <a:cubicBezTo>
                    <a:pt x="2470" y="160"/>
                    <a:pt x="2310" y="1"/>
                    <a:pt x="2116"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22" name="Google Shape;8022;p76"/>
            <p:cNvSpPr/>
            <p:nvPr/>
          </p:nvSpPr>
          <p:spPr>
            <a:xfrm>
              <a:off x="1636940" y="4262683"/>
              <a:ext cx="31002" cy="256420"/>
            </a:xfrm>
            <a:custGeom>
              <a:avLst/>
              <a:gdLst/>
              <a:ahLst/>
              <a:cxnLst/>
              <a:rect l="l" t="t" r="r" b="b"/>
              <a:pathLst>
                <a:path w="1180" h="9760" extrusionOk="0">
                  <a:moveTo>
                    <a:pt x="354" y="1"/>
                  </a:moveTo>
                  <a:cubicBezTo>
                    <a:pt x="153" y="1"/>
                    <a:pt x="0" y="160"/>
                    <a:pt x="0" y="354"/>
                  </a:cubicBezTo>
                  <a:lnTo>
                    <a:pt x="0" y="9760"/>
                  </a:lnTo>
                  <a:lnTo>
                    <a:pt x="826" y="9760"/>
                  </a:lnTo>
                  <a:lnTo>
                    <a:pt x="826" y="354"/>
                  </a:lnTo>
                  <a:cubicBezTo>
                    <a:pt x="826" y="160"/>
                    <a:pt x="978" y="1"/>
                    <a:pt x="1180" y="1"/>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23" name="Google Shape;8023;p76"/>
            <p:cNvSpPr/>
            <p:nvPr/>
          </p:nvSpPr>
          <p:spPr>
            <a:xfrm>
              <a:off x="1357953" y="4161009"/>
              <a:ext cx="333687" cy="134699"/>
            </a:xfrm>
            <a:custGeom>
              <a:avLst/>
              <a:gdLst/>
              <a:ahLst/>
              <a:cxnLst/>
              <a:rect l="l" t="t" r="r" b="b"/>
              <a:pathLst>
                <a:path w="12701" h="5127" extrusionOk="0">
                  <a:moveTo>
                    <a:pt x="10208" y="0"/>
                  </a:moveTo>
                  <a:cubicBezTo>
                    <a:pt x="10033" y="0"/>
                    <a:pt x="9921" y="204"/>
                    <a:pt x="10030" y="354"/>
                  </a:cubicBezTo>
                  <a:lnTo>
                    <a:pt x="10391" y="874"/>
                  </a:lnTo>
                  <a:cubicBezTo>
                    <a:pt x="9177" y="1603"/>
                    <a:pt x="5292" y="3649"/>
                    <a:pt x="0" y="3649"/>
                  </a:cubicBezTo>
                  <a:lnTo>
                    <a:pt x="0" y="5126"/>
                  </a:lnTo>
                  <a:cubicBezTo>
                    <a:pt x="2879" y="5112"/>
                    <a:pt x="5729" y="4557"/>
                    <a:pt x="8400" y="3489"/>
                  </a:cubicBezTo>
                  <a:cubicBezTo>
                    <a:pt x="9378" y="3101"/>
                    <a:pt x="10328" y="2636"/>
                    <a:pt x="11237" y="2088"/>
                  </a:cubicBezTo>
                  <a:lnTo>
                    <a:pt x="11556" y="2553"/>
                  </a:lnTo>
                  <a:cubicBezTo>
                    <a:pt x="11601" y="2616"/>
                    <a:pt x="11670" y="2646"/>
                    <a:pt x="11739" y="2646"/>
                  </a:cubicBezTo>
                  <a:cubicBezTo>
                    <a:pt x="11830" y="2646"/>
                    <a:pt x="11920" y="2593"/>
                    <a:pt x="11951" y="2490"/>
                  </a:cubicBezTo>
                  <a:lnTo>
                    <a:pt x="12659" y="375"/>
                  </a:lnTo>
                  <a:cubicBezTo>
                    <a:pt x="12700" y="229"/>
                    <a:pt x="12603" y="84"/>
                    <a:pt x="12451" y="84"/>
                  </a:cubicBezTo>
                  <a:lnTo>
                    <a:pt x="10217" y="0"/>
                  </a:lnTo>
                  <a:cubicBezTo>
                    <a:pt x="10214" y="0"/>
                    <a:pt x="10211" y="0"/>
                    <a:pt x="10208"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024" name="Google Shape;8024;p76"/>
          <p:cNvGrpSpPr/>
          <p:nvPr/>
        </p:nvGrpSpPr>
        <p:grpSpPr>
          <a:xfrm>
            <a:off x="1913012" y="2764940"/>
            <a:ext cx="417523" cy="374252"/>
            <a:chOff x="1913012" y="2764940"/>
            <a:chExt cx="417523" cy="374252"/>
          </a:xfrm>
        </p:grpSpPr>
        <p:sp>
          <p:nvSpPr>
            <p:cNvPr id="8025" name="Google Shape;8025;p76"/>
            <p:cNvSpPr/>
            <p:nvPr/>
          </p:nvSpPr>
          <p:spPr>
            <a:xfrm>
              <a:off x="2010693" y="2813676"/>
              <a:ext cx="285214" cy="163494"/>
            </a:xfrm>
            <a:custGeom>
              <a:avLst/>
              <a:gdLst/>
              <a:ahLst/>
              <a:cxnLst/>
              <a:rect l="l" t="t" r="r" b="b"/>
              <a:pathLst>
                <a:path w="10856" h="6223" extrusionOk="0">
                  <a:moveTo>
                    <a:pt x="3594" y="2591"/>
                  </a:moveTo>
                  <a:lnTo>
                    <a:pt x="3594" y="4034"/>
                  </a:lnTo>
                  <a:lnTo>
                    <a:pt x="2151" y="4034"/>
                  </a:lnTo>
                  <a:lnTo>
                    <a:pt x="2151" y="2591"/>
                  </a:lnTo>
                  <a:close/>
                  <a:moveTo>
                    <a:pt x="5508" y="2591"/>
                  </a:moveTo>
                  <a:lnTo>
                    <a:pt x="5508" y="4034"/>
                  </a:lnTo>
                  <a:lnTo>
                    <a:pt x="4072" y="4034"/>
                  </a:lnTo>
                  <a:lnTo>
                    <a:pt x="4072" y="2591"/>
                  </a:lnTo>
                  <a:close/>
                  <a:moveTo>
                    <a:pt x="7422" y="2591"/>
                  </a:moveTo>
                  <a:lnTo>
                    <a:pt x="7422" y="4034"/>
                  </a:lnTo>
                  <a:lnTo>
                    <a:pt x="5986" y="4034"/>
                  </a:lnTo>
                  <a:lnTo>
                    <a:pt x="5986" y="2591"/>
                  </a:lnTo>
                  <a:close/>
                  <a:moveTo>
                    <a:pt x="9337" y="2591"/>
                  </a:moveTo>
                  <a:lnTo>
                    <a:pt x="9344" y="4034"/>
                  </a:lnTo>
                  <a:lnTo>
                    <a:pt x="7901" y="4034"/>
                  </a:lnTo>
                  <a:lnTo>
                    <a:pt x="7901" y="2591"/>
                  </a:lnTo>
                  <a:close/>
                  <a:moveTo>
                    <a:pt x="1915" y="1"/>
                  </a:moveTo>
                  <a:cubicBezTo>
                    <a:pt x="1797" y="1"/>
                    <a:pt x="1679" y="80"/>
                    <a:pt x="1679" y="240"/>
                  </a:cubicBezTo>
                  <a:lnTo>
                    <a:pt x="1679" y="2113"/>
                  </a:lnTo>
                  <a:lnTo>
                    <a:pt x="320" y="2113"/>
                  </a:lnTo>
                  <a:cubicBezTo>
                    <a:pt x="1" y="2113"/>
                    <a:pt x="1" y="2591"/>
                    <a:pt x="320" y="2591"/>
                  </a:cubicBezTo>
                  <a:lnTo>
                    <a:pt x="1679" y="2591"/>
                  </a:lnTo>
                  <a:lnTo>
                    <a:pt x="1679" y="4027"/>
                  </a:lnTo>
                  <a:lnTo>
                    <a:pt x="916" y="4027"/>
                  </a:lnTo>
                  <a:cubicBezTo>
                    <a:pt x="597" y="4027"/>
                    <a:pt x="597" y="4506"/>
                    <a:pt x="916" y="4506"/>
                  </a:cubicBezTo>
                  <a:lnTo>
                    <a:pt x="1679" y="4506"/>
                  </a:lnTo>
                  <a:lnTo>
                    <a:pt x="1679" y="5865"/>
                  </a:lnTo>
                  <a:cubicBezTo>
                    <a:pt x="1679" y="6025"/>
                    <a:pt x="1797" y="6104"/>
                    <a:pt x="1915" y="6104"/>
                  </a:cubicBezTo>
                  <a:cubicBezTo>
                    <a:pt x="2033" y="6104"/>
                    <a:pt x="2151" y="6025"/>
                    <a:pt x="2151" y="5865"/>
                  </a:cubicBezTo>
                  <a:lnTo>
                    <a:pt x="2151" y="4506"/>
                  </a:lnTo>
                  <a:lnTo>
                    <a:pt x="3594" y="4506"/>
                  </a:lnTo>
                  <a:lnTo>
                    <a:pt x="3594" y="5983"/>
                  </a:lnTo>
                  <a:cubicBezTo>
                    <a:pt x="3594" y="6143"/>
                    <a:pt x="3711" y="6222"/>
                    <a:pt x="3830" y="6222"/>
                  </a:cubicBezTo>
                  <a:cubicBezTo>
                    <a:pt x="3949" y="6222"/>
                    <a:pt x="4069" y="6143"/>
                    <a:pt x="4072" y="5983"/>
                  </a:cubicBezTo>
                  <a:lnTo>
                    <a:pt x="4072" y="4506"/>
                  </a:lnTo>
                  <a:lnTo>
                    <a:pt x="5508" y="4506"/>
                  </a:lnTo>
                  <a:lnTo>
                    <a:pt x="5508" y="5983"/>
                  </a:lnTo>
                  <a:cubicBezTo>
                    <a:pt x="5508" y="6143"/>
                    <a:pt x="5628" y="6222"/>
                    <a:pt x="5747" y="6222"/>
                  </a:cubicBezTo>
                  <a:cubicBezTo>
                    <a:pt x="5867" y="6222"/>
                    <a:pt x="5986" y="6143"/>
                    <a:pt x="5986" y="5983"/>
                  </a:cubicBezTo>
                  <a:lnTo>
                    <a:pt x="5986" y="4506"/>
                  </a:lnTo>
                  <a:lnTo>
                    <a:pt x="7422" y="4506"/>
                  </a:lnTo>
                  <a:lnTo>
                    <a:pt x="7422" y="5983"/>
                  </a:lnTo>
                  <a:cubicBezTo>
                    <a:pt x="7422" y="6143"/>
                    <a:pt x="7542" y="6222"/>
                    <a:pt x="7662" y="6222"/>
                  </a:cubicBezTo>
                  <a:cubicBezTo>
                    <a:pt x="7781" y="6222"/>
                    <a:pt x="7901" y="6143"/>
                    <a:pt x="7901" y="5983"/>
                  </a:cubicBezTo>
                  <a:lnTo>
                    <a:pt x="7901" y="4506"/>
                  </a:lnTo>
                  <a:lnTo>
                    <a:pt x="9344" y="4506"/>
                  </a:lnTo>
                  <a:lnTo>
                    <a:pt x="9344" y="5983"/>
                  </a:lnTo>
                  <a:cubicBezTo>
                    <a:pt x="9344" y="6143"/>
                    <a:pt x="9462" y="6222"/>
                    <a:pt x="9579" y="6222"/>
                  </a:cubicBezTo>
                  <a:cubicBezTo>
                    <a:pt x="9697" y="6222"/>
                    <a:pt x="9815" y="6143"/>
                    <a:pt x="9815" y="5983"/>
                  </a:cubicBezTo>
                  <a:lnTo>
                    <a:pt x="9815" y="4506"/>
                  </a:lnTo>
                  <a:lnTo>
                    <a:pt x="10016" y="4506"/>
                  </a:lnTo>
                  <a:cubicBezTo>
                    <a:pt x="10329" y="4506"/>
                    <a:pt x="10329" y="4027"/>
                    <a:pt x="10016" y="4027"/>
                  </a:cubicBezTo>
                  <a:lnTo>
                    <a:pt x="9815" y="4027"/>
                  </a:lnTo>
                  <a:lnTo>
                    <a:pt x="9815" y="2591"/>
                  </a:lnTo>
                  <a:lnTo>
                    <a:pt x="10544" y="2591"/>
                  </a:lnTo>
                  <a:cubicBezTo>
                    <a:pt x="10856" y="2591"/>
                    <a:pt x="10856" y="2113"/>
                    <a:pt x="10544" y="2113"/>
                  </a:cubicBezTo>
                  <a:lnTo>
                    <a:pt x="9815" y="2113"/>
                  </a:lnTo>
                  <a:lnTo>
                    <a:pt x="9815" y="240"/>
                  </a:lnTo>
                  <a:cubicBezTo>
                    <a:pt x="9815" y="80"/>
                    <a:pt x="9696" y="1"/>
                    <a:pt x="9576" y="1"/>
                  </a:cubicBezTo>
                  <a:cubicBezTo>
                    <a:pt x="9456" y="1"/>
                    <a:pt x="9337" y="80"/>
                    <a:pt x="9337" y="240"/>
                  </a:cubicBezTo>
                  <a:lnTo>
                    <a:pt x="9337" y="2113"/>
                  </a:lnTo>
                  <a:lnTo>
                    <a:pt x="7901" y="2113"/>
                  </a:lnTo>
                  <a:lnTo>
                    <a:pt x="7901" y="240"/>
                  </a:lnTo>
                  <a:cubicBezTo>
                    <a:pt x="7901" y="80"/>
                    <a:pt x="7781" y="1"/>
                    <a:pt x="7662" y="1"/>
                  </a:cubicBezTo>
                  <a:cubicBezTo>
                    <a:pt x="7542" y="1"/>
                    <a:pt x="7422" y="80"/>
                    <a:pt x="7422" y="240"/>
                  </a:cubicBezTo>
                  <a:lnTo>
                    <a:pt x="7422" y="2113"/>
                  </a:lnTo>
                  <a:lnTo>
                    <a:pt x="5980" y="2113"/>
                  </a:lnTo>
                  <a:lnTo>
                    <a:pt x="5980" y="240"/>
                  </a:lnTo>
                  <a:cubicBezTo>
                    <a:pt x="5980" y="80"/>
                    <a:pt x="5862" y="1"/>
                    <a:pt x="5744" y="1"/>
                  </a:cubicBezTo>
                  <a:cubicBezTo>
                    <a:pt x="5626" y="1"/>
                    <a:pt x="5508" y="80"/>
                    <a:pt x="5508" y="240"/>
                  </a:cubicBezTo>
                  <a:lnTo>
                    <a:pt x="5508" y="2113"/>
                  </a:lnTo>
                  <a:lnTo>
                    <a:pt x="4072" y="2113"/>
                  </a:lnTo>
                  <a:lnTo>
                    <a:pt x="4072" y="240"/>
                  </a:lnTo>
                  <a:cubicBezTo>
                    <a:pt x="4072" y="80"/>
                    <a:pt x="3954" y="1"/>
                    <a:pt x="3836" y="1"/>
                  </a:cubicBezTo>
                  <a:cubicBezTo>
                    <a:pt x="3718" y="1"/>
                    <a:pt x="3600" y="80"/>
                    <a:pt x="3600" y="240"/>
                  </a:cubicBezTo>
                  <a:lnTo>
                    <a:pt x="3600" y="2113"/>
                  </a:lnTo>
                  <a:lnTo>
                    <a:pt x="2151" y="2113"/>
                  </a:lnTo>
                  <a:lnTo>
                    <a:pt x="2151" y="240"/>
                  </a:lnTo>
                  <a:cubicBezTo>
                    <a:pt x="2151" y="80"/>
                    <a:pt x="2033" y="1"/>
                    <a:pt x="1915" y="1"/>
                  </a:cubicBezTo>
                  <a:close/>
                </a:path>
              </a:pathLst>
            </a:custGeom>
            <a:solidFill>
              <a:srgbClr val="D1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26" name="Google Shape;8026;p76"/>
            <p:cNvSpPr/>
            <p:nvPr/>
          </p:nvSpPr>
          <p:spPr>
            <a:xfrm>
              <a:off x="2022174" y="3062529"/>
              <a:ext cx="89694" cy="76663"/>
            </a:xfrm>
            <a:custGeom>
              <a:avLst/>
              <a:gdLst/>
              <a:ahLst/>
              <a:cxnLst/>
              <a:rect l="l" t="t" r="r" b="b"/>
              <a:pathLst>
                <a:path w="3414" h="2918" extrusionOk="0">
                  <a:moveTo>
                    <a:pt x="1957" y="0"/>
                  </a:moveTo>
                  <a:cubicBezTo>
                    <a:pt x="653" y="0"/>
                    <a:pt x="1" y="1568"/>
                    <a:pt x="923" y="2490"/>
                  </a:cubicBezTo>
                  <a:cubicBezTo>
                    <a:pt x="1218" y="2786"/>
                    <a:pt x="1583" y="2918"/>
                    <a:pt x="1940" y="2918"/>
                  </a:cubicBezTo>
                  <a:cubicBezTo>
                    <a:pt x="2691" y="2918"/>
                    <a:pt x="3413" y="2335"/>
                    <a:pt x="3413" y="1457"/>
                  </a:cubicBezTo>
                  <a:cubicBezTo>
                    <a:pt x="3413" y="652"/>
                    <a:pt x="2761" y="0"/>
                    <a:pt x="1957"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27" name="Google Shape;8027;p76"/>
            <p:cNvSpPr/>
            <p:nvPr/>
          </p:nvSpPr>
          <p:spPr>
            <a:xfrm>
              <a:off x="2050233" y="3083284"/>
              <a:ext cx="40670" cy="34969"/>
            </a:xfrm>
            <a:custGeom>
              <a:avLst/>
              <a:gdLst/>
              <a:ahLst/>
              <a:cxnLst/>
              <a:rect l="l" t="t" r="r" b="b"/>
              <a:pathLst>
                <a:path w="1548" h="1331" extrusionOk="0">
                  <a:moveTo>
                    <a:pt x="889" y="1"/>
                  </a:moveTo>
                  <a:cubicBezTo>
                    <a:pt x="299" y="1"/>
                    <a:pt x="1" y="715"/>
                    <a:pt x="417" y="1131"/>
                  </a:cubicBezTo>
                  <a:cubicBezTo>
                    <a:pt x="552" y="1269"/>
                    <a:pt x="719" y="1330"/>
                    <a:pt x="882" y="1330"/>
                  </a:cubicBezTo>
                  <a:cubicBezTo>
                    <a:pt x="1222" y="1330"/>
                    <a:pt x="1547" y="1065"/>
                    <a:pt x="1547" y="667"/>
                  </a:cubicBezTo>
                  <a:cubicBezTo>
                    <a:pt x="1547" y="299"/>
                    <a:pt x="1249" y="1"/>
                    <a:pt x="889"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28" name="Google Shape;8028;p76"/>
            <p:cNvSpPr/>
            <p:nvPr/>
          </p:nvSpPr>
          <p:spPr>
            <a:xfrm>
              <a:off x="2174344" y="3062529"/>
              <a:ext cx="89668" cy="76663"/>
            </a:xfrm>
            <a:custGeom>
              <a:avLst/>
              <a:gdLst/>
              <a:ahLst/>
              <a:cxnLst/>
              <a:rect l="l" t="t" r="r" b="b"/>
              <a:pathLst>
                <a:path w="3413" h="2918" extrusionOk="0">
                  <a:moveTo>
                    <a:pt x="1956" y="0"/>
                  </a:moveTo>
                  <a:cubicBezTo>
                    <a:pt x="652" y="0"/>
                    <a:pt x="0" y="1568"/>
                    <a:pt x="923" y="2490"/>
                  </a:cubicBezTo>
                  <a:cubicBezTo>
                    <a:pt x="1218" y="2786"/>
                    <a:pt x="1582" y="2918"/>
                    <a:pt x="1940" y="2918"/>
                  </a:cubicBezTo>
                  <a:cubicBezTo>
                    <a:pt x="2691" y="2918"/>
                    <a:pt x="3413" y="2335"/>
                    <a:pt x="3413" y="1457"/>
                  </a:cubicBezTo>
                  <a:cubicBezTo>
                    <a:pt x="3413" y="652"/>
                    <a:pt x="2761" y="0"/>
                    <a:pt x="1956"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29" name="Google Shape;8029;p76"/>
            <p:cNvSpPr/>
            <p:nvPr/>
          </p:nvSpPr>
          <p:spPr>
            <a:xfrm>
              <a:off x="2202219" y="3083284"/>
              <a:ext cx="40854" cy="34969"/>
            </a:xfrm>
            <a:custGeom>
              <a:avLst/>
              <a:gdLst/>
              <a:ahLst/>
              <a:cxnLst/>
              <a:rect l="l" t="t" r="r" b="b"/>
              <a:pathLst>
                <a:path w="1555" h="1331" extrusionOk="0">
                  <a:moveTo>
                    <a:pt x="888" y="1"/>
                  </a:moveTo>
                  <a:cubicBezTo>
                    <a:pt x="299" y="1"/>
                    <a:pt x="0" y="715"/>
                    <a:pt x="417" y="1131"/>
                  </a:cubicBezTo>
                  <a:cubicBezTo>
                    <a:pt x="554" y="1269"/>
                    <a:pt x="722" y="1330"/>
                    <a:pt x="887" y="1330"/>
                  </a:cubicBezTo>
                  <a:cubicBezTo>
                    <a:pt x="1228" y="1330"/>
                    <a:pt x="1554" y="1065"/>
                    <a:pt x="1554" y="667"/>
                  </a:cubicBezTo>
                  <a:cubicBezTo>
                    <a:pt x="1554" y="299"/>
                    <a:pt x="1256" y="1"/>
                    <a:pt x="888"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30" name="Google Shape;8030;p76"/>
            <p:cNvSpPr/>
            <p:nvPr/>
          </p:nvSpPr>
          <p:spPr>
            <a:xfrm>
              <a:off x="1995376" y="2792632"/>
              <a:ext cx="335158" cy="174975"/>
            </a:xfrm>
            <a:custGeom>
              <a:avLst/>
              <a:gdLst/>
              <a:ahLst/>
              <a:cxnLst/>
              <a:rect l="l" t="t" r="r" b="b"/>
              <a:pathLst>
                <a:path w="12757" h="6660" extrusionOk="0">
                  <a:moveTo>
                    <a:pt x="1" y="1"/>
                  </a:moveTo>
                  <a:lnTo>
                    <a:pt x="445" y="1263"/>
                  </a:lnTo>
                  <a:lnTo>
                    <a:pt x="11335" y="1263"/>
                  </a:lnTo>
                  <a:lnTo>
                    <a:pt x="10086" y="6659"/>
                  </a:lnTo>
                  <a:lnTo>
                    <a:pt x="11390" y="6659"/>
                  </a:lnTo>
                  <a:lnTo>
                    <a:pt x="12576" y="1506"/>
                  </a:lnTo>
                  <a:cubicBezTo>
                    <a:pt x="12757" y="736"/>
                    <a:pt x="12167" y="1"/>
                    <a:pt x="11376" y="1"/>
                  </a:cubicBezTo>
                  <a:close/>
                </a:path>
              </a:pathLst>
            </a:custGeom>
            <a:solidFill>
              <a:srgbClr val="96A7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31" name="Google Shape;8031;p76"/>
            <p:cNvSpPr/>
            <p:nvPr/>
          </p:nvSpPr>
          <p:spPr>
            <a:xfrm>
              <a:off x="2273654" y="2792632"/>
              <a:ext cx="56696" cy="174975"/>
            </a:xfrm>
            <a:custGeom>
              <a:avLst/>
              <a:gdLst/>
              <a:ahLst/>
              <a:cxnLst/>
              <a:rect l="l" t="t" r="r" b="b"/>
              <a:pathLst>
                <a:path w="2158" h="6660" extrusionOk="0">
                  <a:moveTo>
                    <a:pt x="0" y="1"/>
                  </a:moveTo>
                  <a:cubicBezTo>
                    <a:pt x="791" y="1"/>
                    <a:pt x="1374" y="736"/>
                    <a:pt x="1200" y="1506"/>
                  </a:cubicBezTo>
                  <a:lnTo>
                    <a:pt x="14" y="6659"/>
                  </a:lnTo>
                  <a:lnTo>
                    <a:pt x="791" y="6659"/>
                  </a:lnTo>
                  <a:lnTo>
                    <a:pt x="1977" y="1506"/>
                  </a:lnTo>
                  <a:cubicBezTo>
                    <a:pt x="2158" y="736"/>
                    <a:pt x="1575" y="1"/>
                    <a:pt x="784" y="1"/>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32" name="Google Shape;8032;p76"/>
            <p:cNvSpPr/>
            <p:nvPr/>
          </p:nvSpPr>
          <p:spPr>
            <a:xfrm>
              <a:off x="1913012" y="2764940"/>
              <a:ext cx="412610" cy="236006"/>
            </a:xfrm>
            <a:custGeom>
              <a:avLst/>
              <a:gdLst/>
              <a:ahLst/>
              <a:cxnLst/>
              <a:rect l="l" t="t" r="r" b="b"/>
              <a:pathLst>
                <a:path w="15705" h="8983" extrusionOk="0">
                  <a:moveTo>
                    <a:pt x="632" y="0"/>
                  </a:moveTo>
                  <a:cubicBezTo>
                    <a:pt x="278" y="0"/>
                    <a:pt x="1" y="285"/>
                    <a:pt x="1" y="631"/>
                  </a:cubicBezTo>
                  <a:cubicBezTo>
                    <a:pt x="1" y="978"/>
                    <a:pt x="278" y="1263"/>
                    <a:pt x="632" y="1263"/>
                  </a:cubicBezTo>
                  <a:lnTo>
                    <a:pt x="1769" y="1263"/>
                  </a:lnTo>
                  <a:cubicBezTo>
                    <a:pt x="1825" y="1263"/>
                    <a:pt x="1880" y="1297"/>
                    <a:pt x="1901" y="1353"/>
                  </a:cubicBezTo>
                  <a:lnTo>
                    <a:pt x="4045" y="7408"/>
                  </a:lnTo>
                  <a:cubicBezTo>
                    <a:pt x="4447" y="8358"/>
                    <a:pt x="5383" y="8983"/>
                    <a:pt x="6417" y="8983"/>
                  </a:cubicBezTo>
                  <a:lnTo>
                    <a:pt x="15073" y="8983"/>
                  </a:lnTo>
                  <a:cubicBezTo>
                    <a:pt x="15420" y="8983"/>
                    <a:pt x="15704" y="8698"/>
                    <a:pt x="15704" y="8344"/>
                  </a:cubicBezTo>
                  <a:cubicBezTo>
                    <a:pt x="15704" y="7998"/>
                    <a:pt x="15420" y="7713"/>
                    <a:pt x="15073" y="7713"/>
                  </a:cubicBezTo>
                  <a:lnTo>
                    <a:pt x="6417" y="7713"/>
                  </a:lnTo>
                  <a:cubicBezTo>
                    <a:pt x="5890" y="7713"/>
                    <a:pt x="5411" y="7401"/>
                    <a:pt x="5203" y="6909"/>
                  </a:cubicBezTo>
                  <a:lnTo>
                    <a:pt x="3060" y="853"/>
                  </a:lnTo>
                  <a:cubicBezTo>
                    <a:pt x="2845" y="340"/>
                    <a:pt x="2331" y="0"/>
                    <a:pt x="1769" y="0"/>
                  </a:cubicBezTo>
                  <a:close/>
                </a:path>
              </a:pathLst>
            </a:custGeom>
            <a:solidFill>
              <a:srgbClr val="96A7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33" name="Google Shape;8033;p76"/>
            <p:cNvSpPr/>
            <p:nvPr/>
          </p:nvSpPr>
          <p:spPr>
            <a:xfrm>
              <a:off x="2026903" y="2967580"/>
              <a:ext cx="299270" cy="33182"/>
            </a:xfrm>
            <a:custGeom>
              <a:avLst/>
              <a:gdLst/>
              <a:ahLst/>
              <a:cxnLst/>
              <a:rect l="l" t="t" r="r" b="b"/>
              <a:pathLst>
                <a:path w="11391" h="1263" extrusionOk="0">
                  <a:moveTo>
                    <a:pt x="10801" y="0"/>
                  </a:moveTo>
                  <a:cubicBezTo>
                    <a:pt x="10807" y="21"/>
                    <a:pt x="10807" y="42"/>
                    <a:pt x="10801" y="63"/>
                  </a:cubicBezTo>
                  <a:cubicBezTo>
                    <a:pt x="10801" y="409"/>
                    <a:pt x="10523" y="694"/>
                    <a:pt x="10169" y="694"/>
                  </a:cubicBezTo>
                  <a:lnTo>
                    <a:pt x="1513" y="694"/>
                  </a:lnTo>
                  <a:cubicBezTo>
                    <a:pt x="972" y="694"/>
                    <a:pt x="438" y="520"/>
                    <a:pt x="1" y="201"/>
                  </a:cubicBezTo>
                  <a:lnTo>
                    <a:pt x="1" y="201"/>
                  </a:lnTo>
                  <a:cubicBezTo>
                    <a:pt x="479" y="867"/>
                    <a:pt x="1256" y="1263"/>
                    <a:pt x="2082" y="1263"/>
                  </a:cubicBezTo>
                  <a:lnTo>
                    <a:pt x="10738" y="1263"/>
                  </a:lnTo>
                  <a:cubicBezTo>
                    <a:pt x="11078" y="1263"/>
                    <a:pt x="11355" y="999"/>
                    <a:pt x="11376" y="659"/>
                  </a:cubicBezTo>
                  <a:cubicBezTo>
                    <a:pt x="11390" y="319"/>
                    <a:pt x="11140" y="28"/>
                    <a:pt x="10801" y="0"/>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34" name="Google Shape;8034;p76"/>
            <p:cNvSpPr/>
            <p:nvPr/>
          </p:nvSpPr>
          <p:spPr>
            <a:xfrm>
              <a:off x="1994483" y="2978326"/>
              <a:ext cx="287027" cy="92427"/>
            </a:xfrm>
            <a:custGeom>
              <a:avLst/>
              <a:gdLst/>
              <a:ahLst/>
              <a:cxnLst/>
              <a:rect l="l" t="t" r="r" b="b"/>
              <a:pathLst>
                <a:path w="10925" h="3518" extrusionOk="0">
                  <a:moveTo>
                    <a:pt x="1401" y="0"/>
                  </a:moveTo>
                  <a:lnTo>
                    <a:pt x="763" y="923"/>
                  </a:lnTo>
                  <a:cubicBezTo>
                    <a:pt x="0" y="2019"/>
                    <a:pt x="784" y="3517"/>
                    <a:pt x="2123" y="3517"/>
                  </a:cubicBezTo>
                  <a:lnTo>
                    <a:pt x="10287" y="3517"/>
                  </a:lnTo>
                  <a:cubicBezTo>
                    <a:pt x="10640" y="3517"/>
                    <a:pt x="10925" y="3233"/>
                    <a:pt x="10925" y="2886"/>
                  </a:cubicBezTo>
                  <a:cubicBezTo>
                    <a:pt x="10925" y="2539"/>
                    <a:pt x="10640" y="2255"/>
                    <a:pt x="10287" y="2255"/>
                  </a:cubicBezTo>
                  <a:lnTo>
                    <a:pt x="2123" y="2255"/>
                  </a:lnTo>
                  <a:cubicBezTo>
                    <a:pt x="1804" y="2255"/>
                    <a:pt x="1623" y="1901"/>
                    <a:pt x="1797" y="1644"/>
                  </a:cubicBezTo>
                  <a:lnTo>
                    <a:pt x="2449" y="701"/>
                  </a:lnTo>
                  <a:cubicBezTo>
                    <a:pt x="2046" y="562"/>
                    <a:pt x="1686" y="320"/>
                    <a:pt x="1401" y="0"/>
                  </a:cubicBezTo>
                  <a:close/>
                </a:path>
              </a:pathLst>
            </a:custGeom>
            <a:solidFill>
              <a:srgbClr val="96A7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35" name="Google Shape;8035;p76"/>
            <p:cNvSpPr/>
            <p:nvPr/>
          </p:nvSpPr>
          <p:spPr>
            <a:xfrm>
              <a:off x="2003757" y="3021518"/>
              <a:ext cx="277569" cy="49235"/>
            </a:xfrm>
            <a:custGeom>
              <a:avLst/>
              <a:gdLst/>
              <a:ahLst/>
              <a:cxnLst/>
              <a:rect l="l" t="t" r="r" b="b"/>
              <a:pathLst>
                <a:path w="10565" h="1874" extrusionOk="0">
                  <a:moveTo>
                    <a:pt x="126" y="0"/>
                  </a:moveTo>
                  <a:cubicBezTo>
                    <a:pt x="1" y="951"/>
                    <a:pt x="708" y="1811"/>
                    <a:pt x="1666" y="1873"/>
                  </a:cubicBezTo>
                  <a:lnTo>
                    <a:pt x="9455" y="1873"/>
                  </a:lnTo>
                  <a:cubicBezTo>
                    <a:pt x="9892" y="1873"/>
                    <a:pt x="10058" y="1859"/>
                    <a:pt x="10142" y="1838"/>
                  </a:cubicBezTo>
                  <a:cubicBezTo>
                    <a:pt x="10169" y="1825"/>
                    <a:pt x="10204" y="1811"/>
                    <a:pt x="10232" y="1797"/>
                  </a:cubicBezTo>
                  <a:lnTo>
                    <a:pt x="10253" y="1783"/>
                  </a:lnTo>
                  <a:cubicBezTo>
                    <a:pt x="10273" y="1776"/>
                    <a:pt x="10294" y="1755"/>
                    <a:pt x="10315" y="1741"/>
                  </a:cubicBezTo>
                  <a:lnTo>
                    <a:pt x="10322" y="1741"/>
                  </a:lnTo>
                  <a:lnTo>
                    <a:pt x="10350" y="1714"/>
                  </a:lnTo>
                  <a:lnTo>
                    <a:pt x="10357" y="1707"/>
                  </a:lnTo>
                  <a:cubicBezTo>
                    <a:pt x="10371" y="1693"/>
                    <a:pt x="10384" y="1679"/>
                    <a:pt x="10398" y="1665"/>
                  </a:cubicBezTo>
                  <a:lnTo>
                    <a:pt x="10412" y="1651"/>
                  </a:lnTo>
                  <a:lnTo>
                    <a:pt x="10433" y="1630"/>
                  </a:lnTo>
                  <a:lnTo>
                    <a:pt x="10447" y="1610"/>
                  </a:lnTo>
                  <a:lnTo>
                    <a:pt x="10468" y="1575"/>
                  </a:lnTo>
                  <a:lnTo>
                    <a:pt x="10482" y="1547"/>
                  </a:lnTo>
                  <a:lnTo>
                    <a:pt x="10495" y="1526"/>
                  </a:lnTo>
                  <a:lnTo>
                    <a:pt x="10509" y="1499"/>
                  </a:lnTo>
                  <a:lnTo>
                    <a:pt x="10523" y="1471"/>
                  </a:lnTo>
                  <a:cubicBezTo>
                    <a:pt x="10523" y="1464"/>
                    <a:pt x="10530" y="1450"/>
                    <a:pt x="10537" y="1436"/>
                  </a:cubicBezTo>
                  <a:lnTo>
                    <a:pt x="10544" y="1415"/>
                  </a:lnTo>
                  <a:cubicBezTo>
                    <a:pt x="10544" y="1401"/>
                    <a:pt x="10551" y="1388"/>
                    <a:pt x="10551" y="1374"/>
                  </a:cubicBezTo>
                  <a:lnTo>
                    <a:pt x="10551" y="1360"/>
                  </a:lnTo>
                  <a:cubicBezTo>
                    <a:pt x="10551" y="1346"/>
                    <a:pt x="10558" y="1325"/>
                    <a:pt x="10558" y="1311"/>
                  </a:cubicBezTo>
                  <a:lnTo>
                    <a:pt x="10558" y="1297"/>
                  </a:lnTo>
                  <a:lnTo>
                    <a:pt x="10558" y="1235"/>
                  </a:lnTo>
                  <a:cubicBezTo>
                    <a:pt x="10565" y="1221"/>
                    <a:pt x="10565" y="1200"/>
                    <a:pt x="10565" y="1180"/>
                  </a:cubicBezTo>
                  <a:cubicBezTo>
                    <a:pt x="10565" y="1159"/>
                    <a:pt x="10558" y="1145"/>
                    <a:pt x="10558" y="1124"/>
                  </a:cubicBezTo>
                  <a:lnTo>
                    <a:pt x="10558" y="1117"/>
                  </a:lnTo>
                  <a:cubicBezTo>
                    <a:pt x="10551" y="1075"/>
                    <a:pt x="10537" y="1034"/>
                    <a:pt x="10523" y="999"/>
                  </a:cubicBezTo>
                  <a:cubicBezTo>
                    <a:pt x="10384" y="1186"/>
                    <a:pt x="10169" y="1304"/>
                    <a:pt x="9941" y="1325"/>
                  </a:cubicBezTo>
                  <a:lnTo>
                    <a:pt x="1770" y="1325"/>
                  </a:lnTo>
                  <a:cubicBezTo>
                    <a:pt x="979" y="1311"/>
                    <a:pt x="306" y="763"/>
                    <a:pt x="126" y="0"/>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36" name="Google Shape;8036;p76"/>
            <p:cNvSpPr/>
            <p:nvPr/>
          </p:nvSpPr>
          <p:spPr>
            <a:xfrm>
              <a:off x="2020361" y="2978326"/>
              <a:ext cx="38463" cy="32841"/>
            </a:xfrm>
            <a:custGeom>
              <a:avLst/>
              <a:gdLst/>
              <a:ahLst/>
              <a:cxnLst/>
              <a:rect l="l" t="t" r="r" b="b"/>
              <a:pathLst>
                <a:path w="1464" h="1250" extrusionOk="0">
                  <a:moveTo>
                    <a:pt x="416" y="0"/>
                  </a:moveTo>
                  <a:lnTo>
                    <a:pt x="0" y="604"/>
                  </a:lnTo>
                  <a:cubicBezTo>
                    <a:pt x="305" y="902"/>
                    <a:pt x="673" y="1124"/>
                    <a:pt x="1089" y="1249"/>
                  </a:cubicBezTo>
                  <a:lnTo>
                    <a:pt x="1464" y="701"/>
                  </a:lnTo>
                  <a:cubicBezTo>
                    <a:pt x="1061" y="562"/>
                    <a:pt x="701" y="320"/>
                    <a:pt x="416" y="0"/>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037" name="Google Shape;8037;p76"/>
          <p:cNvGrpSpPr/>
          <p:nvPr/>
        </p:nvGrpSpPr>
        <p:grpSpPr>
          <a:xfrm>
            <a:off x="830742" y="2763601"/>
            <a:ext cx="384734" cy="381556"/>
            <a:chOff x="830742" y="2763601"/>
            <a:chExt cx="384734" cy="381556"/>
          </a:xfrm>
        </p:grpSpPr>
        <p:sp>
          <p:nvSpPr>
            <p:cNvPr id="8038" name="Google Shape;8038;p76"/>
            <p:cNvSpPr/>
            <p:nvPr/>
          </p:nvSpPr>
          <p:spPr>
            <a:xfrm>
              <a:off x="830742" y="2881012"/>
              <a:ext cx="174423" cy="83678"/>
            </a:xfrm>
            <a:custGeom>
              <a:avLst/>
              <a:gdLst/>
              <a:ahLst/>
              <a:cxnLst/>
              <a:rect l="l" t="t" r="r" b="b"/>
              <a:pathLst>
                <a:path w="6639" h="3185" extrusionOk="0">
                  <a:moveTo>
                    <a:pt x="6639" y="1"/>
                  </a:moveTo>
                  <a:lnTo>
                    <a:pt x="5189" y="125"/>
                  </a:lnTo>
                  <a:cubicBezTo>
                    <a:pt x="3289" y="285"/>
                    <a:pt x="1506" y="1110"/>
                    <a:pt x="160" y="2456"/>
                  </a:cubicBezTo>
                  <a:cubicBezTo>
                    <a:pt x="1" y="2616"/>
                    <a:pt x="105" y="2886"/>
                    <a:pt x="327" y="2907"/>
                  </a:cubicBezTo>
                  <a:lnTo>
                    <a:pt x="3462" y="3184"/>
                  </a:lnTo>
                  <a:lnTo>
                    <a:pt x="6639" y="1"/>
                  </a:ln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39" name="Google Shape;8039;p76"/>
            <p:cNvSpPr/>
            <p:nvPr/>
          </p:nvSpPr>
          <p:spPr>
            <a:xfrm>
              <a:off x="1013520" y="2973045"/>
              <a:ext cx="83494" cy="172111"/>
            </a:xfrm>
            <a:custGeom>
              <a:avLst/>
              <a:gdLst/>
              <a:ahLst/>
              <a:cxnLst/>
              <a:rect l="l" t="t" r="r" b="b"/>
              <a:pathLst>
                <a:path w="3178" h="6551" extrusionOk="0">
                  <a:moveTo>
                    <a:pt x="3178" y="0"/>
                  </a:moveTo>
                  <a:lnTo>
                    <a:pt x="1" y="3177"/>
                  </a:lnTo>
                  <a:lnTo>
                    <a:pt x="278" y="6305"/>
                  </a:lnTo>
                  <a:cubicBezTo>
                    <a:pt x="292" y="6457"/>
                    <a:pt x="415" y="6550"/>
                    <a:pt x="543" y="6550"/>
                  </a:cubicBezTo>
                  <a:cubicBezTo>
                    <a:pt x="608" y="6550"/>
                    <a:pt x="675" y="6526"/>
                    <a:pt x="729" y="6472"/>
                  </a:cubicBezTo>
                  <a:cubicBezTo>
                    <a:pt x="2075" y="5126"/>
                    <a:pt x="2900" y="3344"/>
                    <a:pt x="3053" y="1443"/>
                  </a:cubicBezTo>
                  <a:lnTo>
                    <a:pt x="3178" y="0"/>
                  </a:ln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40" name="Google Shape;8040;p76"/>
            <p:cNvSpPr/>
            <p:nvPr/>
          </p:nvSpPr>
          <p:spPr>
            <a:xfrm>
              <a:off x="830742" y="2885557"/>
              <a:ext cx="125583" cy="72932"/>
            </a:xfrm>
            <a:custGeom>
              <a:avLst/>
              <a:gdLst/>
              <a:ahLst/>
              <a:cxnLst/>
              <a:rect l="l" t="t" r="r" b="b"/>
              <a:pathLst>
                <a:path w="4780" h="2776" extrusionOk="0">
                  <a:moveTo>
                    <a:pt x="4780" y="1"/>
                  </a:moveTo>
                  <a:lnTo>
                    <a:pt x="4780" y="1"/>
                  </a:lnTo>
                  <a:cubicBezTo>
                    <a:pt x="3032" y="237"/>
                    <a:pt x="1409" y="1034"/>
                    <a:pt x="160" y="2283"/>
                  </a:cubicBezTo>
                  <a:cubicBezTo>
                    <a:pt x="1" y="2443"/>
                    <a:pt x="105" y="2713"/>
                    <a:pt x="327" y="2734"/>
                  </a:cubicBezTo>
                  <a:lnTo>
                    <a:pt x="791" y="2775"/>
                  </a:lnTo>
                  <a:cubicBezTo>
                    <a:pt x="646" y="2664"/>
                    <a:pt x="625" y="2449"/>
                    <a:pt x="750" y="2318"/>
                  </a:cubicBezTo>
                  <a:cubicBezTo>
                    <a:pt x="1867" y="1201"/>
                    <a:pt x="3261" y="403"/>
                    <a:pt x="4780"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41" name="Google Shape;8041;p76"/>
            <p:cNvSpPr/>
            <p:nvPr/>
          </p:nvSpPr>
          <p:spPr>
            <a:xfrm>
              <a:off x="1013520" y="3041012"/>
              <a:ext cx="24460" cy="104144"/>
            </a:xfrm>
            <a:custGeom>
              <a:avLst/>
              <a:gdLst/>
              <a:ahLst/>
              <a:cxnLst/>
              <a:rect l="l" t="t" r="r" b="b"/>
              <a:pathLst>
                <a:path w="931" h="3964" extrusionOk="0">
                  <a:moveTo>
                    <a:pt x="583" y="1"/>
                  </a:moveTo>
                  <a:lnTo>
                    <a:pt x="1" y="590"/>
                  </a:lnTo>
                  <a:lnTo>
                    <a:pt x="278" y="3718"/>
                  </a:lnTo>
                  <a:cubicBezTo>
                    <a:pt x="292" y="3870"/>
                    <a:pt x="415" y="3963"/>
                    <a:pt x="543" y="3963"/>
                  </a:cubicBezTo>
                  <a:cubicBezTo>
                    <a:pt x="608" y="3963"/>
                    <a:pt x="675" y="3939"/>
                    <a:pt x="729" y="3885"/>
                  </a:cubicBezTo>
                  <a:cubicBezTo>
                    <a:pt x="798" y="3815"/>
                    <a:pt x="861" y="3746"/>
                    <a:pt x="930" y="3677"/>
                  </a:cubicBezTo>
                  <a:cubicBezTo>
                    <a:pt x="909" y="3642"/>
                    <a:pt x="902" y="3607"/>
                    <a:pt x="902" y="3573"/>
                  </a:cubicBezTo>
                  <a:lnTo>
                    <a:pt x="583" y="1"/>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42" name="Google Shape;8042;p76"/>
            <p:cNvSpPr/>
            <p:nvPr/>
          </p:nvSpPr>
          <p:spPr>
            <a:xfrm>
              <a:off x="903281" y="2763601"/>
              <a:ext cx="312038" cy="310383"/>
            </a:xfrm>
            <a:custGeom>
              <a:avLst/>
              <a:gdLst/>
              <a:ahLst/>
              <a:cxnLst/>
              <a:rect l="l" t="t" r="r" b="b"/>
              <a:pathLst>
                <a:path w="11877" h="11814" extrusionOk="0">
                  <a:moveTo>
                    <a:pt x="11644" y="0"/>
                  </a:moveTo>
                  <a:cubicBezTo>
                    <a:pt x="11624" y="0"/>
                    <a:pt x="11604" y="3"/>
                    <a:pt x="11584" y="10"/>
                  </a:cubicBezTo>
                  <a:lnTo>
                    <a:pt x="9080" y="745"/>
                  </a:lnTo>
                  <a:lnTo>
                    <a:pt x="7228" y="1286"/>
                  </a:lnTo>
                  <a:cubicBezTo>
                    <a:pt x="7075" y="1327"/>
                    <a:pt x="6937" y="1411"/>
                    <a:pt x="6826" y="1522"/>
                  </a:cubicBezTo>
                  <a:lnTo>
                    <a:pt x="91" y="8257"/>
                  </a:lnTo>
                  <a:cubicBezTo>
                    <a:pt x="0" y="8340"/>
                    <a:pt x="0" y="8479"/>
                    <a:pt x="91" y="8569"/>
                  </a:cubicBezTo>
                  <a:lnTo>
                    <a:pt x="1436" y="9914"/>
                  </a:lnTo>
                  <a:lnTo>
                    <a:pt x="1929" y="10414"/>
                  </a:lnTo>
                  <a:lnTo>
                    <a:pt x="3267" y="11746"/>
                  </a:lnTo>
                  <a:cubicBezTo>
                    <a:pt x="3312" y="11791"/>
                    <a:pt x="3373" y="11813"/>
                    <a:pt x="3435" y="11813"/>
                  </a:cubicBezTo>
                  <a:cubicBezTo>
                    <a:pt x="3496" y="11813"/>
                    <a:pt x="3559" y="11791"/>
                    <a:pt x="3607" y="11746"/>
                  </a:cubicBezTo>
                  <a:lnTo>
                    <a:pt x="7374" y="7965"/>
                  </a:lnTo>
                  <a:lnTo>
                    <a:pt x="10308" y="5038"/>
                  </a:lnTo>
                  <a:cubicBezTo>
                    <a:pt x="10432" y="4913"/>
                    <a:pt x="10523" y="4761"/>
                    <a:pt x="10571" y="4594"/>
                  </a:cubicBezTo>
                  <a:lnTo>
                    <a:pt x="11840" y="259"/>
                  </a:lnTo>
                  <a:cubicBezTo>
                    <a:pt x="11876" y="127"/>
                    <a:pt x="11772" y="0"/>
                    <a:pt x="11644" y="0"/>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43" name="Google Shape;8043;p76"/>
            <p:cNvSpPr/>
            <p:nvPr/>
          </p:nvSpPr>
          <p:spPr>
            <a:xfrm>
              <a:off x="903281" y="2763601"/>
              <a:ext cx="312012" cy="232065"/>
            </a:xfrm>
            <a:custGeom>
              <a:avLst/>
              <a:gdLst/>
              <a:ahLst/>
              <a:cxnLst/>
              <a:rect l="l" t="t" r="r" b="b"/>
              <a:pathLst>
                <a:path w="11876" h="8833" extrusionOk="0">
                  <a:moveTo>
                    <a:pt x="11637" y="0"/>
                  </a:moveTo>
                  <a:cubicBezTo>
                    <a:pt x="11618" y="0"/>
                    <a:pt x="11597" y="3"/>
                    <a:pt x="11577" y="10"/>
                  </a:cubicBezTo>
                  <a:lnTo>
                    <a:pt x="7207" y="1286"/>
                  </a:lnTo>
                  <a:cubicBezTo>
                    <a:pt x="7068" y="1327"/>
                    <a:pt x="6943" y="1404"/>
                    <a:pt x="6839" y="1501"/>
                  </a:cubicBezTo>
                  <a:lnTo>
                    <a:pt x="91" y="8257"/>
                  </a:lnTo>
                  <a:cubicBezTo>
                    <a:pt x="0" y="8340"/>
                    <a:pt x="0" y="8479"/>
                    <a:pt x="91" y="8569"/>
                  </a:cubicBezTo>
                  <a:lnTo>
                    <a:pt x="361" y="8832"/>
                  </a:lnTo>
                  <a:lnTo>
                    <a:pt x="1117" y="8069"/>
                  </a:lnTo>
                  <a:lnTo>
                    <a:pt x="7179" y="2007"/>
                  </a:lnTo>
                  <a:cubicBezTo>
                    <a:pt x="7269" y="1917"/>
                    <a:pt x="7387" y="1848"/>
                    <a:pt x="7512" y="1813"/>
                  </a:cubicBezTo>
                  <a:lnTo>
                    <a:pt x="11750" y="571"/>
                  </a:lnTo>
                  <a:lnTo>
                    <a:pt x="11833" y="266"/>
                  </a:lnTo>
                  <a:cubicBezTo>
                    <a:pt x="11876" y="128"/>
                    <a:pt x="11767" y="0"/>
                    <a:pt x="11637"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44" name="Google Shape;8044;p76"/>
            <p:cNvSpPr/>
            <p:nvPr/>
          </p:nvSpPr>
          <p:spPr>
            <a:xfrm>
              <a:off x="1060732" y="2852218"/>
              <a:ext cx="65261" cy="65261"/>
            </a:xfrm>
            <a:custGeom>
              <a:avLst/>
              <a:gdLst/>
              <a:ahLst/>
              <a:cxnLst/>
              <a:rect l="l" t="t" r="r" b="b"/>
              <a:pathLst>
                <a:path w="2484" h="2484" extrusionOk="0">
                  <a:moveTo>
                    <a:pt x="1242" y="1"/>
                  </a:moveTo>
                  <a:cubicBezTo>
                    <a:pt x="555" y="1"/>
                    <a:pt x="0" y="556"/>
                    <a:pt x="0" y="1242"/>
                  </a:cubicBezTo>
                  <a:cubicBezTo>
                    <a:pt x="0" y="1929"/>
                    <a:pt x="555" y="2484"/>
                    <a:pt x="1242" y="2484"/>
                  </a:cubicBezTo>
                  <a:cubicBezTo>
                    <a:pt x="1922" y="2484"/>
                    <a:pt x="2483" y="1929"/>
                    <a:pt x="2483" y="1242"/>
                  </a:cubicBezTo>
                  <a:cubicBezTo>
                    <a:pt x="2483" y="556"/>
                    <a:pt x="1922" y="1"/>
                    <a:pt x="1242" y="1"/>
                  </a:cubicBez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45" name="Google Shape;8045;p76"/>
            <p:cNvSpPr/>
            <p:nvPr/>
          </p:nvSpPr>
          <p:spPr>
            <a:xfrm>
              <a:off x="1060732" y="2852218"/>
              <a:ext cx="40302" cy="65287"/>
            </a:xfrm>
            <a:custGeom>
              <a:avLst/>
              <a:gdLst/>
              <a:ahLst/>
              <a:cxnLst/>
              <a:rect l="l" t="t" r="r" b="b"/>
              <a:pathLst>
                <a:path w="1534" h="2485" extrusionOk="0">
                  <a:moveTo>
                    <a:pt x="1239" y="0"/>
                  </a:moveTo>
                  <a:cubicBezTo>
                    <a:pt x="572" y="0"/>
                    <a:pt x="0" y="539"/>
                    <a:pt x="0" y="1242"/>
                  </a:cubicBezTo>
                  <a:cubicBezTo>
                    <a:pt x="0" y="1945"/>
                    <a:pt x="572" y="2484"/>
                    <a:pt x="1239" y="2484"/>
                  </a:cubicBezTo>
                  <a:cubicBezTo>
                    <a:pt x="1336" y="2484"/>
                    <a:pt x="1434" y="2473"/>
                    <a:pt x="1533" y="2449"/>
                  </a:cubicBezTo>
                  <a:cubicBezTo>
                    <a:pt x="590" y="2220"/>
                    <a:pt x="264" y="1048"/>
                    <a:pt x="944" y="361"/>
                  </a:cubicBezTo>
                  <a:cubicBezTo>
                    <a:pt x="1110" y="202"/>
                    <a:pt x="1311" y="91"/>
                    <a:pt x="1533" y="35"/>
                  </a:cubicBezTo>
                  <a:cubicBezTo>
                    <a:pt x="1434" y="12"/>
                    <a:pt x="1336" y="0"/>
                    <a:pt x="1239" y="0"/>
                  </a:cubicBezTo>
                  <a:close/>
                </a:path>
              </a:pathLst>
            </a:custGeom>
            <a:solidFill>
              <a:srgbClr val="4760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46" name="Google Shape;8046;p76"/>
            <p:cNvSpPr/>
            <p:nvPr/>
          </p:nvSpPr>
          <p:spPr>
            <a:xfrm>
              <a:off x="895084" y="2998739"/>
              <a:ext cx="84387" cy="83520"/>
            </a:xfrm>
            <a:custGeom>
              <a:avLst/>
              <a:gdLst/>
              <a:ahLst/>
              <a:cxnLst/>
              <a:rect l="l" t="t" r="r" b="b"/>
              <a:pathLst>
                <a:path w="3212" h="3179" extrusionOk="0">
                  <a:moveTo>
                    <a:pt x="833" y="0"/>
                  </a:moveTo>
                  <a:lnTo>
                    <a:pt x="125" y="701"/>
                  </a:lnTo>
                  <a:cubicBezTo>
                    <a:pt x="0" y="826"/>
                    <a:pt x="0" y="1034"/>
                    <a:pt x="125" y="1166"/>
                  </a:cubicBezTo>
                  <a:lnTo>
                    <a:pt x="1082" y="2123"/>
                  </a:lnTo>
                  <a:lnTo>
                    <a:pt x="2046" y="3080"/>
                  </a:lnTo>
                  <a:cubicBezTo>
                    <a:pt x="2109" y="3146"/>
                    <a:pt x="2192" y="3179"/>
                    <a:pt x="2276" y="3179"/>
                  </a:cubicBezTo>
                  <a:cubicBezTo>
                    <a:pt x="2360" y="3179"/>
                    <a:pt x="2445" y="3146"/>
                    <a:pt x="2511" y="3080"/>
                  </a:cubicBezTo>
                  <a:lnTo>
                    <a:pt x="3212" y="2379"/>
                  </a:lnTo>
                  <a:lnTo>
                    <a:pt x="2275" y="1436"/>
                  </a:lnTo>
                  <a:lnTo>
                    <a:pt x="1769" y="937"/>
                  </a:lnTo>
                  <a:lnTo>
                    <a:pt x="833" y="0"/>
                  </a:ln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47" name="Google Shape;8047;p76"/>
            <p:cNvSpPr/>
            <p:nvPr/>
          </p:nvSpPr>
          <p:spPr>
            <a:xfrm>
              <a:off x="895084" y="2998555"/>
              <a:ext cx="32814" cy="36650"/>
            </a:xfrm>
            <a:custGeom>
              <a:avLst/>
              <a:gdLst/>
              <a:ahLst/>
              <a:cxnLst/>
              <a:rect l="l" t="t" r="r" b="b"/>
              <a:pathLst>
                <a:path w="1249" h="1395" extrusionOk="0">
                  <a:moveTo>
                    <a:pt x="833" y="0"/>
                  </a:moveTo>
                  <a:lnTo>
                    <a:pt x="125" y="708"/>
                  </a:lnTo>
                  <a:cubicBezTo>
                    <a:pt x="0" y="833"/>
                    <a:pt x="0" y="1041"/>
                    <a:pt x="125" y="1173"/>
                  </a:cubicBezTo>
                  <a:lnTo>
                    <a:pt x="347" y="1395"/>
                  </a:lnTo>
                  <a:cubicBezTo>
                    <a:pt x="361" y="1325"/>
                    <a:pt x="396" y="1270"/>
                    <a:pt x="444" y="1221"/>
                  </a:cubicBezTo>
                  <a:lnTo>
                    <a:pt x="1249" y="417"/>
                  </a:lnTo>
                  <a:lnTo>
                    <a:pt x="833" y="0"/>
                  </a:lnTo>
                  <a:close/>
                </a:path>
              </a:pathLst>
            </a:custGeom>
            <a:solidFill>
              <a:srgbClr val="4760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48" name="Google Shape;8048;p76"/>
            <p:cNvSpPr/>
            <p:nvPr/>
          </p:nvSpPr>
          <p:spPr>
            <a:xfrm>
              <a:off x="903281" y="2964480"/>
              <a:ext cx="110266" cy="109504"/>
            </a:xfrm>
            <a:custGeom>
              <a:avLst/>
              <a:gdLst/>
              <a:ahLst/>
              <a:cxnLst/>
              <a:rect l="l" t="t" r="r" b="b"/>
              <a:pathLst>
                <a:path w="4197" h="4168" extrusionOk="0">
                  <a:moveTo>
                    <a:pt x="694" y="0"/>
                  </a:moveTo>
                  <a:lnTo>
                    <a:pt x="91" y="611"/>
                  </a:lnTo>
                  <a:cubicBezTo>
                    <a:pt x="0" y="694"/>
                    <a:pt x="0" y="833"/>
                    <a:pt x="91" y="916"/>
                  </a:cubicBezTo>
                  <a:lnTo>
                    <a:pt x="1436" y="2268"/>
                  </a:lnTo>
                  <a:lnTo>
                    <a:pt x="1936" y="2761"/>
                  </a:lnTo>
                  <a:lnTo>
                    <a:pt x="3267" y="4100"/>
                  </a:lnTo>
                  <a:cubicBezTo>
                    <a:pt x="3312" y="4145"/>
                    <a:pt x="3373" y="4167"/>
                    <a:pt x="3435" y="4167"/>
                  </a:cubicBezTo>
                  <a:cubicBezTo>
                    <a:pt x="3496" y="4167"/>
                    <a:pt x="3559" y="4145"/>
                    <a:pt x="3607" y="4100"/>
                  </a:cubicBezTo>
                  <a:lnTo>
                    <a:pt x="4197" y="3503"/>
                  </a:lnTo>
                  <a:lnTo>
                    <a:pt x="2699" y="2005"/>
                  </a:lnTo>
                  <a:lnTo>
                    <a:pt x="2199" y="1505"/>
                  </a:lnTo>
                  <a:lnTo>
                    <a:pt x="694" y="0"/>
                  </a:ln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49" name="Google Shape;8049;p76"/>
            <p:cNvSpPr/>
            <p:nvPr/>
          </p:nvSpPr>
          <p:spPr>
            <a:xfrm>
              <a:off x="903281" y="2964480"/>
              <a:ext cx="29557" cy="31185"/>
            </a:xfrm>
            <a:custGeom>
              <a:avLst/>
              <a:gdLst/>
              <a:ahLst/>
              <a:cxnLst/>
              <a:rect l="l" t="t" r="r" b="b"/>
              <a:pathLst>
                <a:path w="1125" h="1187" extrusionOk="0">
                  <a:moveTo>
                    <a:pt x="701" y="0"/>
                  </a:moveTo>
                  <a:lnTo>
                    <a:pt x="91" y="611"/>
                  </a:lnTo>
                  <a:cubicBezTo>
                    <a:pt x="0" y="694"/>
                    <a:pt x="0" y="833"/>
                    <a:pt x="91" y="923"/>
                  </a:cubicBezTo>
                  <a:lnTo>
                    <a:pt x="361" y="1186"/>
                  </a:lnTo>
                  <a:lnTo>
                    <a:pt x="1124" y="423"/>
                  </a:lnTo>
                  <a:lnTo>
                    <a:pt x="701" y="0"/>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50" name="Google Shape;8050;p76"/>
            <p:cNvSpPr/>
            <p:nvPr/>
          </p:nvSpPr>
          <p:spPr>
            <a:xfrm>
              <a:off x="854992" y="3038831"/>
              <a:ext cx="34154" cy="31185"/>
            </a:xfrm>
            <a:custGeom>
              <a:avLst/>
              <a:gdLst/>
              <a:ahLst/>
              <a:cxnLst/>
              <a:rect l="l" t="t" r="r" b="b"/>
              <a:pathLst>
                <a:path w="1300" h="1187" extrusionOk="0">
                  <a:moveTo>
                    <a:pt x="986" y="1"/>
                  </a:moveTo>
                  <a:cubicBezTo>
                    <a:pt x="935" y="1"/>
                    <a:pt x="881" y="21"/>
                    <a:pt x="833" y="70"/>
                  </a:cubicBezTo>
                  <a:lnTo>
                    <a:pt x="84" y="812"/>
                  </a:lnTo>
                  <a:cubicBezTo>
                    <a:pt x="0" y="895"/>
                    <a:pt x="0" y="1041"/>
                    <a:pt x="84" y="1124"/>
                  </a:cubicBezTo>
                  <a:cubicBezTo>
                    <a:pt x="129" y="1166"/>
                    <a:pt x="186" y="1186"/>
                    <a:pt x="242" y="1186"/>
                  </a:cubicBezTo>
                  <a:cubicBezTo>
                    <a:pt x="299" y="1186"/>
                    <a:pt x="354" y="1166"/>
                    <a:pt x="396" y="1124"/>
                  </a:cubicBezTo>
                  <a:lnTo>
                    <a:pt x="1145" y="375"/>
                  </a:lnTo>
                  <a:cubicBezTo>
                    <a:pt x="1299" y="221"/>
                    <a:pt x="1155" y="1"/>
                    <a:pt x="986" y="1"/>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51" name="Google Shape;8051;p76"/>
            <p:cNvSpPr/>
            <p:nvPr/>
          </p:nvSpPr>
          <p:spPr>
            <a:xfrm>
              <a:off x="873934" y="3057800"/>
              <a:ext cx="34286" cy="31343"/>
            </a:xfrm>
            <a:custGeom>
              <a:avLst/>
              <a:gdLst/>
              <a:ahLst/>
              <a:cxnLst/>
              <a:rect l="l" t="t" r="r" b="b"/>
              <a:pathLst>
                <a:path w="1305" h="1193" extrusionOk="0">
                  <a:moveTo>
                    <a:pt x="987" y="0"/>
                  </a:moveTo>
                  <a:cubicBezTo>
                    <a:pt x="935" y="0"/>
                    <a:pt x="881" y="21"/>
                    <a:pt x="833" y="69"/>
                  </a:cubicBezTo>
                  <a:lnTo>
                    <a:pt x="91" y="818"/>
                  </a:lnTo>
                  <a:cubicBezTo>
                    <a:pt x="1" y="901"/>
                    <a:pt x="1" y="1040"/>
                    <a:pt x="91" y="1130"/>
                  </a:cubicBezTo>
                  <a:cubicBezTo>
                    <a:pt x="132" y="1172"/>
                    <a:pt x="188" y="1193"/>
                    <a:pt x="244" y="1193"/>
                  </a:cubicBezTo>
                  <a:cubicBezTo>
                    <a:pt x="301" y="1193"/>
                    <a:pt x="358" y="1172"/>
                    <a:pt x="403" y="1130"/>
                  </a:cubicBezTo>
                  <a:lnTo>
                    <a:pt x="1145" y="381"/>
                  </a:lnTo>
                  <a:cubicBezTo>
                    <a:pt x="1305" y="221"/>
                    <a:pt x="1158" y="0"/>
                    <a:pt x="987" y="0"/>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52" name="Google Shape;8052;p76"/>
            <p:cNvSpPr/>
            <p:nvPr/>
          </p:nvSpPr>
          <p:spPr>
            <a:xfrm>
              <a:off x="912213" y="3095895"/>
              <a:ext cx="34102" cy="31343"/>
            </a:xfrm>
            <a:custGeom>
              <a:avLst/>
              <a:gdLst/>
              <a:ahLst/>
              <a:cxnLst/>
              <a:rect l="l" t="t" r="r" b="b"/>
              <a:pathLst>
                <a:path w="1298" h="1193" extrusionOk="0">
                  <a:moveTo>
                    <a:pt x="983" y="0"/>
                  </a:moveTo>
                  <a:cubicBezTo>
                    <a:pt x="932" y="0"/>
                    <a:pt x="879" y="20"/>
                    <a:pt x="833" y="69"/>
                  </a:cubicBezTo>
                  <a:lnTo>
                    <a:pt x="83" y="818"/>
                  </a:lnTo>
                  <a:cubicBezTo>
                    <a:pt x="0" y="901"/>
                    <a:pt x="0" y="1040"/>
                    <a:pt x="83" y="1130"/>
                  </a:cubicBezTo>
                  <a:cubicBezTo>
                    <a:pt x="125" y="1172"/>
                    <a:pt x="181" y="1192"/>
                    <a:pt x="237" y="1192"/>
                  </a:cubicBezTo>
                  <a:cubicBezTo>
                    <a:pt x="293" y="1192"/>
                    <a:pt x="351" y="1172"/>
                    <a:pt x="396" y="1130"/>
                  </a:cubicBezTo>
                  <a:lnTo>
                    <a:pt x="1138" y="381"/>
                  </a:lnTo>
                  <a:cubicBezTo>
                    <a:pt x="1297" y="221"/>
                    <a:pt x="1151" y="0"/>
                    <a:pt x="983" y="0"/>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53" name="Google Shape;8053;p76"/>
            <p:cNvSpPr/>
            <p:nvPr/>
          </p:nvSpPr>
          <p:spPr>
            <a:xfrm>
              <a:off x="893061" y="3076926"/>
              <a:ext cx="34312" cy="31343"/>
            </a:xfrm>
            <a:custGeom>
              <a:avLst/>
              <a:gdLst/>
              <a:ahLst/>
              <a:cxnLst/>
              <a:rect l="l" t="t" r="r" b="b"/>
              <a:pathLst>
                <a:path w="1306" h="1193" extrusionOk="0">
                  <a:moveTo>
                    <a:pt x="987" y="1"/>
                  </a:moveTo>
                  <a:cubicBezTo>
                    <a:pt x="936" y="1"/>
                    <a:pt x="882" y="21"/>
                    <a:pt x="833" y="69"/>
                  </a:cubicBezTo>
                  <a:lnTo>
                    <a:pt x="91" y="818"/>
                  </a:lnTo>
                  <a:cubicBezTo>
                    <a:pt x="1" y="902"/>
                    <a:pt x="1" y="1040"/>
                    <a:pt x="91" y="1131"/>
                  </a:cubicBezTo>
                  <a:cubicBezTo>
                    <a:pt x="133" y="1172"/>
                    <a:pt x="188" y="1193"/>
                    <a:pt x="245" y="1193"/>
                  </a:cubicBezTo>
                  <a:cubicBezTo>
                    <a:pt x="301" y="1193"/>
                    <a:pt x="358" y="1172"/>
                    <a:pt x="403" y="1131"/>
                  </a:cubicBezTo>
                  <a:lnTo>
                    <a:pt x="1145" y="381"/>
                  </a:lnTo>
                  <a:cubicBezTo>
                    <a:pt x="1305" y="222"/>
                    <a:pt x="1158" y="1"/>
                    <a:pt x="987" y="1"/>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54" name="Google Shape;8054;p76"/>
            <p:cNvSpPr/>
            <p:nvPr/>
          </p:nvSpPr>
          <p:spPr>
            <a:xfrm>
              <a:off x="1141809" y="2763601"/>
              <a:ext cx="73668" cy="72801"/>
            </a:xfrm>
            <a:custGeom>
              <a:avLst/>
              <a:gdLst/>
              <a:ahLst/>
              <a:cxnLst/>
              <a:rect l="l" t="t" r="r" b="b"/>
              <a:pathLst>
                <a:path w="2804" h="2771" extrusionOk="0">
                  <a:moveTo>
                    <a:pt x="2567" y="0"/>
                  </a:moveTo>
                  <a:cubicBezTo>
                    <a:pt x="2547" y="0"/>
                    <a:pt x="2526" y="3"/>
                    <a:pt x="2505" y="10"/>
                  </a:cubicBezTo>
                  <a:lnTo>
                    <a:pt x="1" y="745"/>
                  </a:lnTo>
                  <a:lnTo>
                    <a:pt x="2033" y="2770"/>
                  </a:lnTo>
                  <a:lnTo>
                    <a:pt x="2761" y="266"/>
                  </a:lnTo>
                  <a:cubicBezTo>
                    <a:pt x="2804" y="128"/>
                    <a:pt x="2700" y="0"/>
                    <a:pt x="2567"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55" name="Google Shape;8055;p76"/>
            <p:cNvSpPr/>
            <p:nvPr/>
          </p:nvSpPr>
          <p:spPr>
            <a:xfrm>
              <a:off x="1141809" y="2763601"/>
              <a:ext cx="73484" cy="31974"/>
            </a:xfrm>
            <a:custGeom>
              <a:avLst/>
              <a:gdLst/>
              <a:ahLst/>
              <a:cxnLst/>
              <a:rect l="l" t="t" r="r" b="b"/>
              <a:pathLst>
                <a:path w="2797" h="1217" extrusionOk="0">
                  <a:moveTo>
                    <a:pt x="2563" y="0"/>
                  </a:moveTo>
                  <a:cubicBezTo>
                    <a:pt x="2544" y="0"/>
                    <a:pt x="2524" y="3"/>
                    <a:pt x="2505" y="10"/>
                  </a:cubicBezTo>
                  <a:lnTo>
                    <a:pt x="1686" y="245"/>
                  </a:lnTo>
                  <a:lnTo>
                    <a:pt x="1" y="745"/>
                  </a:lnTo>
                  <a:lnTo>
                    <a:pt x="472" y="1217"/>
                  </a:lnTo>
                  <a:lnTo>
                    <a:pt x="2671" y="578"/>
                  </a:lnTo>
                  <a:lnTo>
                    <a:pt x="2754" y="266"/>
                  </a:lnTo>
                  <a:cubicBezTo>
                    <a:pt x="2797" y="133"/>
                    <a:pt x="2692" y="0"/>
                    <a:pt x="2563"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56" name="Google Shape;8056;p76"/>
            <p:cNvSpPr/>
            <p:nvPr/>
          </p:nvSpPr>
          <p:spPr>
            <a:xfrm>
              <a:off x="919491" y="2924099"/>
              <a:ext cx="135435" cy="133780"/>
            </a:xfrm>
            <a:custGeom>
              <a:avLst/>
              <a:gdLst/>
              <a:ahLst/>
              <a:cxnLst/>
              <a:rect l="l" t="t" r="r" b="b"/>
              <a:pathLst>
                <a:path w="5155" h="5092" extrusionOk="0">
                  <a:moveTo>
                    <a:pt x="4759" y="1"/>
                  </a:moveTo>
                  <a:cubicBezTo>
                    <a:pt x="4676" y="1"/>
                    <a:pt x="4592" y="32"/>
                    <a:pt x="4530" y="95"/>
                  </a:cubicBezTo>
                  <a:lnTo>
                    <a:pt x="126" y="4499"/>
                  </a:lnTo>
                  <a:cubicBezTo>
                    <a:pt x="1" y="4624"/>
                    <a:pt x="1" y="4832"/>
                    <a:pt x="126" y="4957"/>
                  </a:cubicBezTo>
                  <a:lnTo>
                    <a:pt x="160" y="4999"/>
                  </a:lnTo>
                  <a:cubicBezTo>
                    <a:pt x="222" y="5060"/>
                    <a:pt x="304" y="5091"/>
                    <a:pt x="386" y="5091"/>
                  </a:cubicBezTo>
                  <a:cubicBezTo>
                    <a:pt x="470" y="5091"/>
                    <a:pt x="555" y="5058"/>
                    <a:pt x="618" y="4992"/>
                  </a:cubicBezTo>
                  <a:lnTo>
                    <a:pt x="5022" y="587"/>
                  </a:lnTo>
                  <a:cubicBezTo>
                    <a:pt x="5154" y="462"/>
                    <a:pt x="5154" y="254"/>
                    <a:pt x="5022" y="129"/>
                  </a:cubicBezTo>
                  <a:lnTo>
                    <a:pt x="4988" y="95"/>
                  </a:lnTo>
                  <a:cubicBezTo>
                    <a:pt x="4925" y="32"/>
                    <a:pt x="4842" y="1"/>
                    <a:pt x="4759" y="1"/>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57" name="Google Shape;8057;p76"/>
            <p:cNvSpPr/>
            <p:nvPr/>
          </p:nvSpPr>
          <p:spPr>
            <a:xfrm>
              <a:off x="919491" y="2924099"/>
              <a:ext cx="135435" cy="133780"/>
            </a:xfrm>
            <a:custGeom>
              <a:avLst/>
              <a:gdLst/>
              <a:ahLst/>
              <a:cxnLst/>
              <a:rect l="l" t="t" r="r" b="b"/>
              <a:pathLst>
                <a:path w="5155" h="5092" extrusionOk="0">
                  <a:moveTo>
                    <a:pt x="4759" y="1"/>
                  </a:moveTo>
                  <a:cubicBezTo>
                    <a:pt x="4676" y="1"/>
                    <a:pt x="4592" y="32"/>
                    <a:pt x="4530" y="95"/>
                  </a:cubicBezTo>
                  <a:lnTo>
                    <a:pt x="126" y="4499"/>
                  </a:lnTo>
                  <a:cubicBezTo>
                    <a:pt x="1" y="4624"/>
                    <a:pt x="1" y="4832"/>
                    <a:pt x="126" y="4957"/>
                  </a:cubicBezTo>
                  <a:lnTo>
                    <a:pt x="160" y="4999"/>
                  </a:lnTo>
                  <a:cubicBezTo>
                    <a:pt x="222" y="5060"/>
                    <a:pt x="304" y="5091"/>
                    <a:pt x="386" y="5091"/>
                  </a:cubicBezTo>
                  <a:cubicBezTo>
                    <a:pt x="470" y="5091"/>
                    <a:pt x="555" y="5058"/>
                    <a:pt x="618" y="4992"/>
                  </a:cubicBezTo>
                  <a:lnTo>
                    <a:pt x="5022" y="587"/>
                  </a:lnTo>
                  <a:cubicBezTo>
                    <a:pt x="5154" y="462"/>
                    <a:pt x="5154" y="254"/>
                    <a:pt x="5022" y="129"/>
                  </a:cubicBezTo>
                  <a:lnTo>
                    <a:pt x="4988" y="95"/>
                  </a:lnTo>
                  <a:cubicBezTo>
                    <a:pt x="4925" y="32"/>
                    <a:pt x="4842" y="1"/>
                    <a:pt x="4759" y="1"/>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58" name="Google Shape;8058;p76"/>
            <p:cNvSpPr/>
            <p:nvPr/>
          </p:nvSpPr>
          <p:spPr>
            <a:xfrm>
              <a:off x="919491" y="2924152"/>
              <a:ext cx="133254" cy="133648"/>
            </a:xfrm>
            <a:custGeom>
              <a:avLst/>
              <a:gdLst/>
              <a:ahLst/>
              <a:cxnLst/>
              <a:rect l="l" t="t" r="r" b="b"/>
              <a:pathLst>
                <a:path w="5072" h="5087" extrusionOk="0">
                  <a:moveTo>
                    <a:pt x="4762" y="1"/>
                  </a:moveTo>
                  <a:cubicBezTo>
                    <a:pt x="4676" y="1"/>
                    <a:pt x="4589" y="34"/>
                    <a:pt x="4523" y="100"/>
                  </a:cubicBezTo>
                  <a:lnTo>
                    <a:pt x="132" y="4490"/>
                  </a:lnTo>
                  <a:cubicBezTo>
                    <a:pt x="1" y="4622"/>
                    <a:pt x="1" y="4837"/>
                    <a:pt x="132" y="4962"/>
                  </a:cubicBezTo>
                  <a:lnTo>
                    <a:pt x="153" y="4990"/>
                  </a:lnTo>
                  <a:cubicBezTo>
                    <a:pt x="216" y="5045"/>
                    <a:pt x="299" y="5080"/>
                    <a:pt x="382" y="5087"/>
                  </a:cubicBezTo>
                  <a:cubicBezTo>
                    <a:pt x="306" y="4955"/>
                    <a:pt x="327" y="4781"/>
                    <a:pt x="438" y="4671"/>
                  </a:cubicBezTo>
                  <a:lnTo>
                    <a:pt x="4828" y="280"/>
                  </a:lnTo>
                  <a:cubicBezTo>
                    <a:pt x="4891" y="217"/>
                    <a:pt x="4974" y="183"/>
                    <a:pt x="5071" y="183"/>
                  </a:cubicBezTo>
                  <a:cubicBezTo>
                    <a:pt x="5057" y="162"/>
                    <a:pt x="5036" y="141"/>
                    <a:pt x="5022" y="120"/>
                  </a:cubicBezTo>
                  <a:lnTo>
                    <a:pt x="5002" y="100"/>
                  </a:lnTo>
                  <a:cubicBezTo>
                    <a:pt x="4936" y="34"/>
                    <a:pt x="4849" y="1"/>
                    <a:pt x="4762"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059" name="Google Shape;8059;p76"/>
          <p:cNvGrpSpPr/>
          <p:nvPr/>
        </p:nvGrpSpPr>
        <p:grpSpPr>
          <a:xfrm>
            <a:off x="3007498" y="4183419"/>
            <a:ext cx="375434" cy="329667"/>
            <a:chOff x="3007498" y="4183419"/>
            <a:chExt cx="375434" cy="329667"/>
          </a:xfrm>
        </p:grpSpPr>
        <p:sp>
          <p:nvSpPr>
            <p:cNvPr id="8060" name="Google Shape;8060;p76"/>
            <p:cNvSpPr/>
            <p:nvPr/>
          </p:nvSpPr>
          <p:spPr>
            <a:xfrm>
              <a:off x="3046302" y="4196792"/>
              <a:ext cx="53622" cy="53465"/>
            </a:xfrm>
            <a:custGeom>
              <a:avLst/>
              <a:gdLst/>
              <a:ahLst/>
              <a:cxnLst/>
              <a:rect l="l" t="t" r="r" b="b"/>
              <a:pathLst>
                <a:path w="2041" h="2035" extrusionOk="0">
                  <a:moveTo>
                    <a:pt x="874" y="1"/>
                  </a:moveTo>
                  <a:cubicBezTo>
                    <a:pt x="738" y="1"/>
                    <a:pt x="605" y="36"/>
                    <a:pt x="486" y="109"/>
                  </a:cubicBezTo>
                  <a:cubicBezTo>
                    <a:pt x="105" y="338"/>
                    <a:pt x="1" y="844"/>
                    <a:pt x="299" y="1323"/>
                  </a:cubicBezTo>
                  <a:cubicBezTo>
                    <a:pt x="543" y="1705"/>
                    <a:pt x="1026" y="2034"/>
                    <a:pt x="1402" y="2034"/>
                  </a:cubicBezTo>
                  <a:cubicBezTo>
                    <a:pt x="1496" y="2034"/>
                    <a:pt x="1583" y="2014"/>
                    <a:pt x="1659" y="1968"/>
                  </a:cubicBezTo>
                  <a:cubicBezTo>
                    <a:pt x="2040" y="1739"/>
                    <a:pt x="1978" y="969"/>
                    <a:pt x="1679" y="490"/>
                  </a:cubicBezTo>
                  <a:cubicBezTo>
                    <a:pt x="1475" y="168"/>
                    <a:pt x="1168" y="1"/>
                    <a:pt x="874"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61" name="Google Shape;8061;p76"/>
            <p:cNvSpPr/>
            <p:nvPr/>
          </p:nvSpPr>
          <p:spPr>
            <a:xfrm>
              <a:off x="3007498" y="4244292"/>
              <a:ext cx="50680" cy="42483"/>
            </a:xfrm>
            <a:custGeom>
              <a:avLst/>
              <a:gdLst/>
              <a:ahLst/>
              <a:cxnLst/>
              <a:rect l="l" t="t" r="r" b="b"/>
              <a:pathLst>
                <a:path w="1929" h="1617" extrusionOk="0">
                  <a:moveTo>
                    <a:pt x="730" y="0"/>
                  </a:moveTo>
                  <a:cubicBezTo>
                    <a:pt x="545" y="0"/>
                    <a:pt x="374" y="75"/>
                    <a:pt x="250" y="215"/>
                  </a:cubicBezTo>
                  <a:cubicBezTo>
                    <a:pt x="0" y="500"/>
                    <a:pt x="49" y="943"/>
                    <a:pt x="417" y="1263"/>
                  </a:cubicBezTo>
                  <a:cubicBezTo>
                    <a:pt x="653" y="1472"/>
                    <a:pt x="1008" y="1616"/>
                    <a:pt x="1295" y="1616"/>
                  </a:cubicBezTo>
                  <a:cubicBezTo>
                    <a:pt x="1454" y="1616"/>
                    <a:pt x="1593" y="1572"/>
                    <a:pt x="1679" y="1471"/>
                  </a:cubicBezTo>
                  <a:cubicBezTo>
                    <a:pt x="1929" y="1186"/>
                    <a:pt x="1679" y="562"/>
                    <a:pt x="1311" y="243"/>
                  </a:cubicBezTo>
                  <a:cubicBezTo>
                    <a:pt x="1126" y="78"/>
                    <a:pt x="920" y="0"/>
                    <a:pt x="730"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62" name="Google Shape;8062;p76"/>
            <p:cNvSpPr/>
            <p:nvPr/>
          </p:nvSpPr>
          <p:spPr>
            <a:xfrm>
              <a:off x="3169126" y="4210112"/>
              <a:ext cx="43218" cy="47763"/>
            </a:xfrm>
            <a:custGeom>
              <a:avLst/>
              <a:gdLst/>
              <a:ahLst/>
              <a:cxnLst/>
              <a:rect l="l" t="t" r="r" b="b"/>
              <a:pathLst>
                <a:path w="1645" h="1818" extrusionOk="0">
                  <a:moveTo>
                    <a:pt x="911" y="0"/>
                  </a:moveTo>
                  <a:cubicBezTo>
                    <a:pt x="642" y="0"/>
                    <a:pt x="365" y="176"/>
                    <a:pt x="209" y="503"/>
                  </a:cubicBezTo>
                  <a:cubicBezTo>
                    <a:pt x="1" y="947"/>
                    <a:pt x="15" y="1620"/>
                    <a:pt x="355" y="1780"/>
                  </a:cubicBezTo>
                  <a:cubicBezTo>
                    <a:pt x="407" y="1805"/>
                    <a:pt x="464" y="1817"/>
                    <a:pt x="524" y="1817"/>
                  </a:cubicBezTo>
                  <a:cubicBezTo>
                    <a:pt x="852" y="1817"/>
                    <a:pt x="1261" y="1463"/>
                    <a:pt x="1437" y="1093"/>
                  </a:cubicBezTo>
                  <a:cubicBezTo>
                    <a:pt x="1645" y="649"/>
                    <a:pt x="1513" y="226"/>
                    <a:pt x="1173" y="60"/>
                  </a:cubicBezTo>
                  <a:cubicBezTo>
                    <a:pt x="1090" y="20"/>
                    <a:pt x="1001" y="0"/>
                    <a:pt x="911"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63" name="Google Shape;8063;p76"/>
            <p:cNvSpPr/>
            <p:nvPr/>
          </p:nvSpPr>
          <p:spPr>
            <a:xfrm>
              <a:off x="3056338" y="4262263"/>
              <a:ext cx="135592" cy="89195"/>
            </a:xfrm>
            <a:custGeom>
              <a:avLst/>
              <a:gdLst/>
              <a:ahLst/>
              <a:cxnLst/>
              <a:rect l="l" t="t" r="r" b="b"/>
              <a:pathLst>
                <a:path w="5161" h="3395" extrusionOk="0">
                  <a:moveTo>
                    <a:pt x="2705" y="1"/>
                  </a:moveTo>
                  <a:cubicBezTo>
                    <a:pt x="2531" y="1"/>
                    <a:pt x="2357" y="18"/>
                    <a:pt x="2185" y="51"/>
                  </a:cubicBezTo>
                  <a:cubicBezTo>
                    <a:pt x="867" y="322"/>
                    <a:pt x="0" y="1543"/>
                    <a:pt x="202" y="2535"/>
                  </a:cubicBezTo>
                  <a:cubicBezTo>
                    <a:pt x="336" y="3177"/>
                    <a:pt x="850" y="3395"/>
                    <a:pt x="1553" y="3395"/>
                  </a:cubicBezTo>
                  <a:cubicBezTo>
                    <a:pt x="1935" y="3395"/>
                    <a:pt x="2373" y="3330"/>
                    <a:pt x="2837" y="3235"/>
                  </a:cubicBezTo>
                  <a:cubicBezTo>
                    <a:pt x="4155" y="2965"/>
                    <a:pt x="5161" y="2493"/>
                    <a:pt x="4904" y="1522"/>
                  </a:cubicBezTo>
                  <a:cubicBezTo>
                    <a:pt x="4641" y="516"/>
                    <a:pt x="3815" y="204"/>
                    <a:pt x="3462" y="107"/>
                  </a:cubicBezTo>
                  <a:cubicBezTo>
                    <a:pt x="3214" y="37"/>
                    <a:pt x="2959" y="1"/>
                    <a:pt x="2705"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64" name="Google Shape;8064;p76"/>
            <p:cNvSpPr/>
            <p:nvPr/>
          </p:nvSpPr>
          <p:spPr>
            <a:xfrm>
              <a:off x="3111563" y="4183419"/>
              <a:ext cx="46292" cy="57589"/>
            </a:xfrm>
            <a:custGeom>
              <a:avLst/>
              <a:gdLst/>
              <a:ahLst/>
              <a:cxnLst/>
              <a:rect l="l" t="t" r="r" b="b"/>
              <a:pathLst>
                <a:path w="1762" h="2192" extrusionOk="0">
                  <a:moveTo>
                    <a:pt x="892" y="1"/>
                  </a:moveTo>
                  <a:cubicBezTo>
                    <a:pt x="510" y="1"/>
                    <a:pt x="171" y="298"/>
                    <a:pt x="90" y="798"/>
                  </a:cubicBezTo>
                  <a:cubicBezTo>
                    <a:pt x="0" y="1353"/>
                    <a:pt x="243" y="2102"/>
                    <a:pt x="680" y="2185"/>
                  </a:cubicBezTo>
                  <a:cubicBezTo>
                    <a:pt x="705" y="2190"/>
                    <a:pt x="729" y="2192"/>
                    <a:pt x="754" y="2192"/>
                  </a:cubicBezTo>
                  <a:cubicBezTo>
                    <a:pt x="1168" y="2192"/>
                    <a:pt x="1587" y="1613"/>
                    <a:pt x="1672" y="1089"/>
                  </a:cubicBezTo>
                  <a:cubicBezTo>
                    <a:pt x="1762" y="535"/>
                    <a:pt x="1471" y="104"/>
                    <a:pt x="1034" y="14"/>
                  </a:cubicBezTo>
                  <a:cubicBezTo>
                    <a:pt x="986" y="5"/>
                    <a:pt x="938" y="1"/>
                    <a:pt x="892"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65" name="Google Shape;8065;p76"/>
            <p:cNvSpPr/>
            <p:nvPr/>
          </p:nvSpPr>
          <p:spPr>
            <a:xfrm>
              <a:off x="3056706" y="4265415"/>
              <a:ext cx="50496" cy="86069"/>
            </a:xfrm>
            <a:custGeom>
              <a:avLst/>
              <a:gdLst/>
              <a:ahLst/>
              <a:cxnLst/>
              <a:rect l="l" t="t" r="r" b="b"/>
              <a:pathLst>
                <a:path w="1922" h="3276" extrusionOk="0">
                  <a:moveTo>
                    <a:pt x="1922" y="1"/>
                  </a:moveTo>
                  <a:cubicBezTo>
                    <a:pt x="742" y="361"/>
                    <a:pt x="0" y="1485"/>
                    <a:pt x="188" y="2415"/>
                  </a:cubicBezTo>
                  <a:cubicBezTo>
                    <a:pt x="320" y="3057"/>
                    <a:pt x="833" y="3276"/>
                    <a:pt x="1538" y="3276"/>
                  </a:cubicBezTo>
                  <a:cubicBezTo>
                    <a:pt x="1570" y="3276"/>
                    <a:pt x="1604" y="3276"/>
                    <a:pt x="1637" y="3275"/>
                  </a:cubicBezTo>
                  <a:cubicBezTo>
                    <a:pt x="1464" y="3101"/>
                    <a:pt x="1339" y="2879"/>
                    <a:pt x="1283" y="2643"/>
                  </a:cubicBezTo>
                  <a:cubicBezTo>
                    <a:pt x="1034" y="1783"/>
                    <a:pt x="1297" y="722"/>
                    <a:pt x="1922"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66" name="Google Shape;8066;p76"/>
            <p:cNvSpPr/>
            <p:nvPr/>
          </p:nvSpPr>
          <p:spPr>
            <a:xfrm>
              <a:off x="3007498" y="4248286"/>
              <a:ext cx="46502" cy="38489"/>
            </a:xfrm>
            <a:custGeom>
              <a:avLst/>
              <a:gdLst/>
              <a:ahLst/>
              <a:cxnLst/>
              <a:rect l="l" t="t" r="r" b="b"/>
              <a:pathLst>
                <a:path w="1770" h="1465" extrusionOk="0">
                  <a:moveTo>
                    <a:pt x="320" y="1"/>
                  </a:moveTo>
                  <a:cubicBezTo>
                    <a:pt x="292" y="15"/>
                    <a:pt x="271" y="42"/>
                    <a:pt x="250" y="63"/>
                  </a:cubicBezTo>
                  <a:cubicBezTo>
                    <a:pt x="0" y="348"/>
                    <a:pt x="49" y="791"/>
                    <a:pt x="417" y="1111"/>
                  </a:cubicBezTo>
                  <a:cubicBezTo>
                    <a:pt x="649" y="1320"/>
                    <a:pt x="1004" y="1464"/>
                    <a:pt x="1293" y="1464"/>
                  </a:cubicBezTo>
                  <a:cubicBezTo>
                    <a:pt x="1453" y="1464"/>
                    <a:pt x="1593" y="1420"/>
                    <a:pt x="1679" y="1319"/>
                  </a:cubicBezTo>
                  <a:cubicBezTo>
                    <a:pt x="1735" y="1249"/>
                    <a:pt x="1762" y="1173"/>
                    <a:pt x="1769" y="1090"/>
                  </a:cubicBezTo>
                  <a:lnTo>
                    <a:pt x="1769" y="1090"/>
                  </a:lnTo>
                  <a:cubicBezTo>
                    <a:pt x="1764" y="1090"/>
                    <a:pt x="1758" y="1090"/>
                    <a:pt x="1753" y="1090"/>
                  </a:cubicBezTo>
                  <a:cubicBezTo>
                    <a:pt x="1435" y="1090"/>
                    <a:pt x="1001" y="898"/>
                    <a:pt x="708" y="639"/>
                  </a:cubicBezTo>
                  <a:cubicBezTo>
                    <a:pt x="507" y="479"/>
                    <a:pt x="368" y="250"/>
                    <a:pt x="320"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67" name="Google Shape;8067;p76"/>
            <p:cNvSpPr/>
            <p:nvPr/>
          </p:nvSpPr>
          <p:spPr>
            <a:xfrm>
              <a:off x="3046302" y="4197448"/>
              <a:ext cx="44506" cy="52887"/>
            </a:xfrm>
            <a:custGeom>
              <a:avLst/>
              <a:gdLst/>
              <a:ahLst/>
              <a:cxnLst/>
              <a:rect l="l" t="t" r="r" b="b"/>
              <a:pathLst>
                <a:path w="1694" h="2013" extrusionOk="0">
                  <a:moveTo>
                    <a:pt x="715" y="1"/>
                  </a:moveTo>
                  <a:lnTo>
                    <a:pt x="715" y="1"/>
                  </a:lnTo>
                  <a:cubicBezTo>
                    <a:pt x="632" y="14"/>
                    <a:pt x="556" y="49"/>
                    <a:pt x="486" y="91"/>
                  </a:cubicBezTo>
                  <a:cubicBezTo>
                    <a:pt x="105" y="320"/>
                    <a:pt x="1" y="826"/>
                    <a:pt x="299" y="1305"/>
                  </a:cubicBezTo>
                  <a:cubicBezTo>
                    <a:pt x="542" y="1685"/>
                    <a:pt x="1021" y="2013"/>
                    <a:pt x="1396" y="2013"/>
                  </a:cubicBezTo>
                  <a:cubicBezTo>
                    <a:pt x="1492" y="2013"/>
                    <a:pt x="1582" y="1991"/>
                    <a:pt x="1659" y="1943"/>
                  </a:cubicBezTo>
                  <a:cubicBezTo>
                    <a:pt x="1673" y="1936"/>
                    <a:pt x="1686" y="1929"/>
                    <a:pt x="1693" y="1915"/>
                  </a:cubicBezTo>
                  <a:cubicBezTo>
                    <a:pt x="1319" y="1714"/>
                    <a:pt x="1007" y="1409"/>
                    <a:pt x="806" y="1034"/>
                  </a:cubicBezTo>
                  <a:cubicBezTo>
                    <a:pt x="597" y="639"/>
                    <a:pt x="584" y="264"/>
                    <a:pt x="715"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68" name="Google Shape;8068;p76"/>
            <p:cNvSpPr/>
            <p:nvPr/>
          </p:nvSpPr>
          <p:spPr>
            <a:xfrm>
              <a:off x="3111905" y="4183419"/>
              <a:ext cx="34837" cy="55593"/>
            </a:xfrm>
            <a:custGeom>
              <a:avLst/>
              <a:gdLst/>
              <a:ahLst/>
              <a:cxnLst/>
              <a:rect l="l" t="t" r="r" b="b"/>
              <a:pathLst>
                <a:path w="1326" h="2116" extrusionOk="0">
                  <a:moveTo>
                    <a:pt x="883" y="1"/>
                  </a:moveTo>
                  <a:cubicBezTo>
                    <a:pt x="503" y="1"/>
                    <a:pt x="158" y="303"/>
                    <a:pt x="77" y="798"/>
                  </a:cubicBezTo>
                  <a:cubicBezTo>
                    <a:pt x="1" y="1277"/>
                    <a:pt x="174" y="1908"/>
                    <a:pt x="514" y="2116"/>
                  </a:cubicBezTo>
                  <a:cubicBezTo>
                    <a:pt x="424" y="1728"/>
                    <a:pt x="438" y="1318"/>
                    <a:pt x="570" y="937"/>
                  </a:cubicBezTo>
                  <a:cubicBezTo>
                    <a:pt x="715" y="514"/>
                    <a:pt x="1000" y="243"/>
                    <a:pt x="1326" y="146"/>
                  </a:cubicBezTo>
                  <a:cubicBezTo>
                    <a:pt x="1236" y="77"/>
                    <a:pt x="1132" y="35"/>
                    <a:pt x="1021" y="14"/>
                  </a:cubicBezTo>
                  <a:cubicBezTo>
                    <a:pt x="974" y="5"/>
                    <a:pt x="928" y="1"/>
                    <a:pt x="883"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69" name="Google Shape;8069;p76"/>
            <p:cNvSpPr/>
            <p:nvPr/>
          </p:nvSpPr>
          <p:spPr>
            <a:xfrm>
              <a:off x="3169678" y="4210086"/>
              <a:ext cx="37937" cy="42982"/>
            </a:xfrm>
            <a:custGeom>
              <a:avLst/>
              <a:gdLst/>
              <a:ahLst/>
              <a:cxnLst/>
              <a:rect l="l" t="t" r="r" b="b"/>
              <a:pathLst>
                <a:path w="1444" h="1636" extrusionOk="0">
                  <a:moveTo>
                    <a:pt x="884" y="0"/>
                  </a:moveTo>
                  <a:cubicBezTo>
                    <a:pt x="615" y="0"/>
                    <a:pt x="343" y="173"/>
                    <a:pt x="188" y="504"/>
                  </a:cubicBezTo>
                  <a:cubicBezTo>
                    <a:pt x="15" y="865"/>
                    <a:pt x="1" y="1365"/>
                    <a:pt x="174" y="1635"/>
                  </a:cubicBezTo>
                  <a:cubicBezTo>
                    <a:pt x="237" y="1295"/>
                    <a:pt x="396" y="976"/>
                    <a:pt x="625" y="719"/>
                  </a:cubicBezTo>
                  <a:cubicBezTo>
                    <a:pt x="828" y="490"/>
                    <a:pt x="1116" y="359"/>
                    <a:pt x="1420" y="359"/>
                  </a:cubicBezTo>
                  <a:cubicBezTo>
                    <a:pt x="1428" y="359"/>
                    <a:pt x="1436" y="359"/>
                    <a:pt x="1443" y="359"/>
                  </a:cubicBezTo>
                  <a:cubicBezTo>
                    <a:pt x="1388" y="227"/>
                    <a:pt x="1284" y="123"/>
                    <a:pt x="1152" y="61"/>
                  </a:cubicBezTo>
                  <a:cubicBezTo>
                    <a:pt x="1066" y="20"/>
                    <a:pt x="975" y="0"/>
                    <a:pt x="884"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70" name="Google Shape;8070;p76"/>
            <p:cNvSpPr/>
            <p:nvPr/>
          </p:nvSpPr>
          <p:spPr>
            <a:xfrm>
              <a:off x="3245316" y="4339740"/>
              <a:ext cx="43034" cy="57826"/>
            </a:xfrm>
            <a:custGeom>
              <a:avLst/>
              <a:gdLst/>
              <a:ahLst/>
              <a:cxnLst/>
              <a:rect l="l" t="t" r="r" b="b"/>
              <a:pathLst>
                <a:path w="1638" h="2201" extrusionOk="0">
                  <a:moveTo>
                    <a:pt x="810" y="1"/>
                  </a:moveTo>
                  <a:cubicBezTo>
                    <a:pt x="383" y="1"/>
                    <a:pt x="34" y="357"/>
                    <a:pt x="14" y="910"/>
                  </a:cubicBezTo>
                  <a:cubicBezTo>
                    <a:pt x="0" y="1472"/>
                    <a:pt x="347" y="2180"/>
                    <a:pt x="791" y="2200"/>
                  </a:cubicBezTo>
                  <a:cubicBezTo>
                    <a:pt x="798" y="2201"/>
                    <a:pt x="804" y="2201"/>
                    <a:pt x="811" y="2201"/>
                  </a:cubicBezTo>
                  <a:cubicBezTo>
                    <a:pt x="1246" y="2201"/>
                    <a:pt x="1610" y="1533"/>
                    <a:pt x="1623" y="980"/>
                  </a:cubicBezTo>
                  <a:cubicBezTo>
                    <a:pt x="1637" y="418"/>
                    <a:pt x="1290" y="22"/>
                    <a:pt x="846" y="2"/>
                  </a:cubicBezTo>
                  <a:cubicBezTo>
                    <a:pt x="834" y="1"/>
                    <a:pt x="822" y="1"/>
                    <a:pt x="810"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71" name="Google Shape;8071;p76"/>
            <p:cNvSpPr/>
            <p:nvPr/>
          </p:nvSpPr>
          <p:spPr>
            <a:xfrm>
              <a:off x="3187175" y="4355793"/>
              <a:ext cx="41038" cy="49366"/>
            </a:xfrm>
            <a:custGeom>
              <a:avLst/>
              <a:gdLst/>
              <a:ahLst/>
              <a:cxnLst/>
              <a:rect l="l" t="t" r="r" b="b"/>
              <a:pathLst>
                <a:path w="1562" h="1879" extrusionOk="0">
                  <a:moveTo>
                    <a:pt x="728" y="1"/>
                  </a:moveTo>
                  <a:cubicBezTo>
                    <a:pt x="675" y="1"/>
                    <a:pt x="622" y="8"/>
                    <a:pt x="569" y="22"/>
                  </a:cubicBezTo>
                  <a:cubicBezTo>
                    <a:pt x="209" y="119"/>
                    <a:pt x="1" y="514"/>
                    <a:pt x="125" y="986"/>
                  </a:cubicBezTo>
                  <a:cubicBezTo>
                    <a:pt x="240" y="1418"/>
                    <a:pt x="628" y="1879"/>
                    <a:pt x="969" y="1879"/>
                  </a:cubicBezTo>
                  <a:cubicBezTo>
                    <a:pt x="1000" y="1879"/>
                    <a:pt x="1031" y="1875"/>
                    <a:pt x="1062" y="1867"/>
                  </a:cubicBezTo>
                  <a:cubicBezTo>
                    <a:pt x="1422" y="1763"/>
                    <a:pt x="1561" y="1111"/>
                    <a:pt x="1436" y="639"/>
                  </a:cubicBezTo>
                  <a:cubicBezTo>
                    <a:pt x="1330" y="237"/>
                    <a:pt x="1036" y="1"/>
                    <a:pt x="728"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72" name="Google Shape;8072;p76"/>
            <p:cNvSpPr/>
            <p:nvPr/>
          </p:nvSpPr>
          <p:spPr>
            <a:xfrm>
              <a:off x="3329861" y="4419977"/>
              <a:ext cx="53070" cy="39671"/>
            </a:xfrm>
            <a:custGeom>
              <a:avLst/>
              <a:gdLst/>
              <a:ahLst/>
              <a:cxnLst/>
              <a:rect l="l" t="t" r="r" b="b"/>
              <a:pathLst>
                <a:path w="2020" h="1510" extrusionOk="0">
                  <a:moveTo>
                    <a:pt x="1259" y="0"/>
                  </a:moveTo>
                  <a:cubicBezTo>
                    <a:pt x="1106" y="0"/>
                    <a:pt x="941" y="45"/>
                    <a:pt x="777" y="138"/>
                  </a:cubicBezTo>
                  <a:cubicBezTo>
                    <a:pt x="361" y="388"/>
                    <a:pt x="1" y="957"/>
                    <a:pt x="188" y="1283"/>
                  </a:cubicBezTo>
                  <a:cubicBezTo>
                    <a:pt x="284" y="1440"/>
                    <a:pt x="496" y="1510"/>
                    <a:pt x="737" y="1510"/>
                  </a:cubicBezTo>
                  <a:cubicBezTo>
                    <a:pt x="984" y="1510"/>
                    <a:pt x="1260" y="1437"/>
                    <a:pt x="1471" y="1311"/>
                  </a:cubicBezTo>
                  <a:cubicBezTo>
                    <a:pt x="1887" y="1061"/>
                    <a:pt x="2019" y="631"/>
                    <a:pt x="1832" y="312"/>
                  </a:cubicBezTo>
                  <a:cubicBezTo>
                    <a:pt x="1713" y="112"/>
                    <a:pt x="1502" y="0"/>
                    <a:pt x="1259"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73" name="Google Shape;8073;p76"/>
            <p:cNvSpPr/>
            <p:nvPr/>
          </p:nvSpPr>
          <p:spPr>
            <a:xfrm>
              <a:off x="3187911" y="4418111"/>
              <a:ext cx="136328" cy="94975"/>
            </a:xfrm>
            <a:custGeom>
              <a:avLst/>
              <a:gdLst/>
              <a:ahLst/>
              <a:cxnLst/>
              <a:rect l="l" t="t" r="r" b="b"/>
              <a:pathLst>
                <a:path w="5189" h="3615" extrusionOk="0">
                  <a:moveTo>
                    <a:pt x="2405" y="0"/>
                  </a:moveTo>
                  <a:cubicBezTo>
                    <a:pt x="1490" y="0"/>
                    <a:pt x="662" y="471"/>
                    <a:pt x="382" y="1160"/>
                  </a:cubicBezTo>
                  <a:cubicBezTo>
                    <a:pt x="0" y="2089"/>
                    <a:pt x="930" y="2699"/>
                    <a:pt x="2178" y="3206"/>
                  </a:cubicBezTo>
                  <a:cubicBezTo>
                    <a:pt x="2779" y="3449"/>
                    <a:pt x="3343" y="3614"/>
                    <a:pt x="3805" y="3614"/>
                  </a:cubicBezTo>
                  <a:cubicBezTo>
                    <a:pt x="4303" y="3614"/>
                    <a:pt x="4679" y="3422"/>
                    <a:pt x="4849" y="2928"/>
                  </a:cubicBezTo>
                  <a:cubicBezTo>
                    <a:pt x="5189" y="1950"/>
                    <a:pt x="4675" y="1236"/>
                    <a:pt x="4439" y="951"/>
                  </a:cubicBezTo>
                  <a:cubicBezTo>
                    <a:pt x="4162" y="619"/>
                    <a:pt x="3808" y="362"/>
                    <a:pt x="3406" y="195"/>
                  </a:cubicBezTo>
                  <a:cubicBezTo>
                    <a:pt x="3075" y="61"/>
                    <a:pt x="2734" y="0"/>
                    <a:pt x="2405"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74" name="Google Shape;8074;p76"/>
            <p:cNvSpPr/>
            <p:nvPr/>
          </p:nvSpPr>
          <p:spPr>
            <a:xfrm>
              <a:off x="3294682" y="4365277"/>
              <a:ext cx="56171" cy="51336"/>
            </a:xfrm>
            <a:custGeom>
              <a:avLst/>
              <a:gdLst/>
              <a:ahLst/>
              <a:cxnLst/>
              <a:rect l="l" t="t" r="r" b="b"/>
              <a:pathLst>
                <a:path w="2138" h="1954" extrusionOk="0">
                  <a:moveTo>
                    <a:pt x="1305" y="1"/>
                  </a:moveTo>
                  <a:cubicBezTo>
                    <a:pt x="1067" y="1"/>
                    <a:pt x="815" y="108"/>
                    <a:pt x="604" y="334"/>
                  </a:cubicBezTo>
                  <a:cubicBezTo>
                    <a:pt x="216" y="750"/>
                    <a:pt x="1" y="1506"/>
                    <a:pt x="320" y="1818"/>
                  </a:cubicBezTo>
                  <a:cubicBezTo>
                    <a:pt x="418" y="1912"/>
                    <a:pt x="556" y="1953"/>
                    <a:pt x="710" y="1953"/>
                  </a:cubicBezTo>
                  <a:cubicBezTo>
                    <a:pt x="1056" y="1953"/>
                    <a:pt x="1487" y="1745"/>
                    <a:pt x="1756" y="1457"/>
                  </a:cubicBezTo>
                  <a:cubicBezTo>
                    <a:pt x="2137" y="1048"/>
                    <a:pt x="2137" y="514"/>
                    <a:pt x="1825" y="209"/>
                  </a:cubicBezTo>
                  <a:cubicBezTo>
                    <a:pt x="1682" y="72"/>
                    <a:pt x="1498" y="1"/>
                    <a:pt x="1305"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75" name="Google Shape;8075;p76"/>
            <p:cNvSpPr/>
            <p:nvPr/>
          </p:nvSpPr>
          <p:spPr>
            <a:xfrm>
              <a:off x="3191011" y="4418111"/>
              <a:ext cx="80026" cy="70384"/>
            </a:xfrm>
            <a:custGeom>
              <a:avLst/>
              <a:gdLst/>
              <a:ahLst/>
              <a:cxnLst/>
              <a:rect l="l" t="t" r="r" b="b"/>
              <a:pathLst>
                <a:path w="3046" h="2679" extrusionOk="0">
                  <a:moveTo>
                    <a:pt x="2285" y="1"/>
                  </a:moveTo>
                  <a:cubicBezTo>
                    <a:pt x="1371" y="1"/>
                    <a:pt x="542" y="472"/>
                    <a:pt x="264" y="1153"/>
                  </a:cubicBezTo>
                  <a:cubicBezTo>
                    <a:pt x="0" y="1791"/>
                    <a:pt x="347" y="2276"/>
                    <a:pt x="992" y="2679"/>
                  </a:cubicBezTo>
                  <a:cubicBezTo>
                    <a:pt x="944" y="2436"/>
                    <a:pt x="957" y="2186"/>
                    <a:pt x="1041" y="1950"/>
                  </a:cubicBezTo>
                  <a:cubicBezTo>
                    <a:pt x="1311" y="1104"/>
                    <a:pt x="2123" y="369"/>
                    <a:pt x="3045" y="112"/>
                  </a:cubicBezTo>
                  <a:cubicBezTo>
                    <a:pt x="2792" y="36"/>
                    <a:pt x="2535" y="1"/>
                    <a:pt x="2285"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76" name="Google Shape;8076;p76"/>
            <p:cNvSpPr/>
            <p:nvPr/>
          </p:nvSpPr>
          <p:spPr>
            <a:xfrm>
              <a:off x="3187175" y="4355977"/>
              <a:ext cx="33182" cy="49182"/>
            </a:xfrm>
            <a:custGeom>
              <a:avLst/>
              <a:gdLst/>
              <a:ahLst/>
              <a:cxnLst/>
              <a:rect l="l" t="t" r="r" b="b"/>
              <a:pathLst>
                <a:path w="1263" h="1872" extrusionOk="0">
                  <a:moveTo>
                    <a:pt x="666" y="1"/>
                  </a:moveTo>
                  <a:cubicBezTo>
                    <a:pt x="632" y="1"/>
                    <a:pt x="604" y="8"/>
                    <a:pt x="569" y="15"/>
                  </a:cubicBezTo>
                  <a:cubicBezTo>
                    <a:pt x="209" y="112"/>
                    <a:pt x="1" y="507"/>
                    <a:pt x="125" y="979"/>
                  </a:cubicBezTo>
                  <a:cubicBezTo>
                    <a:pt x="240" y="1411"/>
                    <a:pt x="628" y="1872"/>
                    <a:pt x="969" y="1872"/>
                  </a:cubicBezTo>
                  <a:cubicBezTo>
                    <a:pt x="1000" y="1872"/>
                    <a:pt x="1031" y="1868"/>
                    <a:pt x="1062" y="1860"/>
                  </a:cubicBezTo>
                  <a:cubicBezTo>
                    <a:pt x="1145" y="1832"/>
                    <a:pt x="1214" y="1784"/>
                    <a:pt x="1263" y="1721"/>
                  </a:cubicBezTo>
                  <a:cubicBezTo>
                    <a:pt x="992" y="1541"/>
                    <a:pt x="729" y="1139"/>
                    <a:pt x="632" y="750"/>
                  </a:cubicBezTo>
                  <a:cubicBezTo>
                    <a:pt x="555" y="507"/>
                    <a:pt x="569" y="237"/>
                    <a:pt x="666"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77" name="Google Shape;8077;p76"/>
            <p:cNvSpPr/>
            <p:nvPr/>
          </p:nvSpPr>
          <p:spPr>
            <a:xfrm>
              <a:off x="3245316" y="4339740"/>
              <a:ext cx="28453" cy="57826"/>
            </a:xfrm>
            <a:custGeom>
              <a:avLst/>
              <a:gdLst/>
              <a:ahLst/>
              <a:cxnLst/>
              <a:rect l="l" t="t" r="r" b="b"/>
              <a:pathLst>
                <a:path w="1083" h="2201" extrusionOk="0">
                  <a:moveTo>
                    <a:pt x="810" y="1"/>
                  </a:moveTo>
                  <a:cubicBezTo>
                    <a:pt x="383" y="1"/>
                    <a:pt x="35" y="357"/>
                    <a:pt x="21" y="910"/>
                  </a:cubicBezTo>
                  <a:cubicBezTo>
                    <a:pt x="0" y="1472"/>
                    <a:pt x="347" y="2180"/>
                    <a:pt x="791" y="2200"/>
                  </a:cubicBezTo>
                  <a:cubicBezTo>
                    <a:pt x="805" y="2200"/>
                    <a:pt x="819" y="2194"/>
                    <a:pt x="833" y="2194"/>
                  </a:cubicBezTo>
                  <a:cubicBezTo>
                    <a:pt x="631" y="1819"/>
                    <a:pt x="541" y="1389"/>
                    <a:pt x="583" y="959"/>
                  </a:cubicBezTo>
                  <a:cubicBezTo>
                    <a:pt x="624" y="522"/>
                    <a:pt x="826" y="203"/>
                    <a:pt x="1082" y="57"/>
                  </a:cubicBezTo>
                  <a:cubicBezTo>
                    <a:pt x="1006" y="22"/>
                    <a:pt x="930" y="9"/>
                    <a:pt x="846" y="2"/>
                  </a:cubicBezTo>
                  <a:cubicBezTo>
                    <a:pt x="834" y="1"/>
                    <a:pt x="822" y="1"/>
                    <a:pt x="810"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78" name="Google Shape;8078;p76"/>
            <p:cNvSpPr/>
            <p:nvPr/>
          </p:nvSpPr>
          <p:spPr>
            <a:xfrm>
              <a:off x="3296338" y="4365198"/>
              <a:ext cx="51047" cy="44033"/>
            </a:xfrm>
            <a:custGeom>
              <a:avLst/>
              <a:gdLst/>
              <a:ahLst/>
              <a:cxnLst/>
              <a:rect l="l" t="t" r="r" b="b"/>
              <a:pathLst>
                <a:path w="1943" h="1676" extrusionOk="0">
                  <a:moveTo>
                    <a:pt x="1244" y="1"/>
                  </a:moveTo>
                  <a:cubicBezTo>
                    <a:pt x="1006" y="1"/>
                    <a:pt x="752" y="110"/>
                    <a:pt x="541" y="337"/>
                  </a:cubicBezTo>
                  <a:cubicBezTo>
                    <a:pt x="201" y="697"/>
                    <a:pt x="0" y="1322"/>
                    <a:pt x="160" y="1675"/>
                  </a:cubicBezTo>
                  <a:cubicBezTo>
                    <a:pt x="306" y="1301"/>
                    <a:pt x="548" y="968"/>
                    <a:pt x="867" y="725"/>
                  </a:cubicBezTo>
                  <a:cubicBezTo>
                    <a:pt x="1123" y="533"/>
                    <a:pt x="1392" y="446"/>
                    <a:pt x="1644" y="446"/>
                  </a:cubicBezTo>
                  <a:cubicBezTo>
                    <a:pt x="1747" y="446"/>
                    <a:pt x="1847" y="461"/>
                    <a:pt x="1942" y="489"/>
                  </a:cubicBezTo>
                  <a:cubicBezTo>
                    <a:pt x="1901" y="385"/>
                    <a:pt x="1838" y="288"/>
                    <a:pt x="1762" y="212"/>
                  </a:cubicBezTo>
                  <a:cubicBezTo>
                    <a:pt x="1620" y="72"/>
                    <a:pt x="1437" y="1"/>
                    <a:pt x="1244"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79" name="Google Shape;8079;p76"/>
            <p:cNvSpPr/>
            <p:nvPr/>
          </p:nvSpPr>
          <p:spPr>
            <a:xfrm>
              <a:off x="3333697" y="4419898"/>
              <a:ext cx="46844" cy="28138"/>
            </a:xfrm>
            <a:custGeom>
              <a:avLst/>
              <a:gdLst/>
              <a:ahLst/>
              <a:cxnLst/>
              <a:rect l="l" t="t" r="r" b="b"/>
              <a:pathLst>
                <a:path w="1783" h="1071" extrusionOk="0">
                  <a:moveTo>
                    <a:pt x="1114" y="0"/>
                  </a:moveTo>
                  <a:cubicBezTo>
                    <a:pt x="962" y="0"/>
                    <a:pt x="799" y="45"/>
                    <a:pt x="638" y="141"/>
                  </a:cubicBezTo>
                  <a:cubicBezTo>
                    <a:pt x="299" y="342"/>
                    <a:pt x="0" y="745"/>
                    <a:pt x="0" y="1071"/>
                  </a:cubicBezTo>
                  <a:cubicBezTo>
                    <a:pt x="236" y="821"/>
                    <a:pt x="548" y="648"/>
                    <a:pt x="881" y="564"/>
                  </a:cubicBezTo>
                  <a:cubicBezTo>
                    <a:pt x="974" y="539"/>
                    <a:pt x="1068" y="527"/>
                    <a:pt x="1162" y="527"/>
                  </a:cubicBezTo>
                  <a:cubicBezTo>
                    <a:pt x="1375" y="527"/>
                    <a:pt x="1584" y="592"/>
                    <a:pt x="1762" y="717"/>
                  </a:cubicBezTo>
                  <a:cubicBezTo>
                    <a:pt x="1783" y="578"/>
                    <a:pt x="1755" y="433"/>
                    <a:pt x="1686" y="315"/>
                  </a:cubicBezTo>
                  <a:cubicBezTo>
                    <a:pt x="1566" y="114"/>
                    <a:pt x="1355" y="0"/>
                    <a:pt x="1114"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080" name="Google Shape;8080;p76"/>
          <p:cNvGrpSpPr/>
          <p:nvPr/>
        </p:nvGrpSpPr>
        <p:grpSpPr>
          <a:xfrm>
            <a:off x="6919276" y="2766990"/>
            <a:ext cx="274550" cy="354728"/>
            <a:chOff x="7606826" y="2419290"/>
            <a:chExt cx="274550" cy="354728"/>
          </a:xfrm>
        </p:grpSpPr>
        <p:sp>
          <p:nvSpPr>
            <p:cNvPr id="8081" name="Google Shape;8081;p76"/>
            <p:cNvSpPr/>
            <p:nvPr/>
          </p:nvSpPr>
          <p:spPr>
            <a:xfrm>
              <a:off x="7606826" y="2619370"/>
              <a:ext cx="274550" cy="154649"/>
            </a:xfrm>
            <a:custGeom>
              <a:avLst/>
              <a:gdLst/>
              <a:ahLst/>
              <a:cxnLst/>
              <a:rect l="l" t="t" r="r" b="b"/>
              <a:pathLst>
                <a:path w="10485" h="5906" extrusionOk="0">
                  <a:moveTo>
                    <a:pt x="3711" y="1"/>
                  </a:moveTo>
                  <a:lnTo>
                    <a:pt x="3711" y="1041"/>
                  </a:lnTo>
                  <a:cubicBezTo>
                    <a:pt x="3711" y="1336"/>
                    <a:pt x="3520" y="1584"/>
                    <a:pt x="3244" y="1670"/>
                  </a:cubicBezTo>
                  <a:lnTo>
                    <a:pt x="935" y="2348"/>
                  </a:lnTo>
                  <a:cubicBezTo>
                    <a:pt x="382" y="2510"/>
                    <a:pt x="0" y="3025"/>
                    <a:pt x="0" y="3607"/>
                  </a:cubicBezTo>
                  <a:lnTo>
                    <a:pt x="0" y="5248"/>
                  </a:lnTo>
                  <a:cubicBezTo>
                    <a:pt x="0" y="5610"/>
                    <a:pt x="286" y="5906"/>
                    <a:pt x="649" y="5906"/>
                  </a:cubicBezTo>
                  <a:lnTo>
                    <a:pt x="9826" y="5906"/>
                  </a:lnTo>
                  <a:cubicBezTo>
                    <a:pt x="10189" y="5906"/>
                    <a:pt x="10485" y="5610"/>
                    <a:pt x="10485" y="5248"/>
                  </a:cubicBezTo>
                  <a:lnTo>
                    <a:pt x="10485" y="3607"/>
                  </a:lnTo>
                  <a:cubicBezTo>
                    <a:pt x="10485" y="3025"/>
                    <a:pt x="10093" y="2510"/>
                    <a:pt x="9540" y="2348"/>
                  </a:cubicBezTo>
                  <a:lnTo>
                    <a:pt x="7241" y="1670"/>
                  </a:lnTo>
                  <a:cubicBezTo>
                    <a:pt x="6955" y="1584"/>
                    <a:pt x="6764" y="1336"/>
                    <a:pt x="6764" y="1041"/>
                  </a:cubicBezTo>
                  <a:lnTo>
                    <a:pt x="6764"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82" name="Google Shape;8082;p76"/>
            <p:cNvSpPr/>
            <p:nvPr/>
          </p:nvSpPr>
          <p:spPr>
            <a:xfrm>
              <a:off x="7606826" y="2667576"/>
              <a:ext cx="274550" cy="106442"/>
            </a:xfrm>
            <a:custGeom>
              <a:avLst/>
              <a:gdLst/>
              <a:ahLst/>
              <a:cxnLst/>
              <a:rect l="l" t="t" r="r" b="b"/>
              <a:pathLst>
                <a:path w="10485" h="4065" extrusionOk="0">
                  <a:moveTo>
                    <a:pt x="2671" y="1"/>
                  </a:moveTo>
                  <a:lnTo>
                    <a:pt x="935" y="507"/>
                  </a:lnTo>
                  <a:cubicBezTo>
                    <a:pt x="382" y="669"/>
                    <a:pt x="0" y="1184"/>
                    <a:pt x="0" y="1766"/>
                  </a:cubicBezTo>
                  <a:lnTo>
                    <a:pt x="0" y="3407"/>
                  </a:lnTo>
                  <a:cubicBezTo>
                    <a:pt x="0" y="3769"/>
                    <a:pt x="286" y="4065"/>
                    <a:pt x="649" y="4065"/>
                  </a:cubicBezTo>
                  <a:lnTo>
                    <a:pt x="9826" y="4065"/>
                  </a:lnTo>
                  <a:cubicBezTo>
                    <a:pt x="10189" y="4065"/>
                    <a:pt x="10485" y="3769"/>
                    <a:pt x="10485" y="3407"/>
                  </a:cubicBezTo>
                  <a:lnTo>
                    <a:pt x="10485" y="1766"/>
                  </a:lnTo>
                  <a:cubicBezTo>
                    <a:pt x="10485" y="1184"/>
                    <a:pt x="10093" y="669"/>
                    <a:pt x="9540" y="507"/>
                  </a:cubicBezTo>
                  <a:lnTo>
                    <a:pt x="7804" y="1"/>
                  </a:lnTo>
                  <a:cubicBezTo>
                    <a:pt x="7556" y="1213"/>
                    <a:pt x="6478" y="2090"/>
                    <a:pt x="5238" y="2090"/>
                  </a:cubicBezTo>
                  <a:cubicBezTo>
                    <a:pt x="3997" y="2090"/>
                    <a:pt x="2919" y="1213"/>
                    <a:pt x="267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83" name="Google Shape;8083;p76"/>
            <p:cNvSpPr/>
            <p:nvPr/>
          </p:nvSpPr>
          <p:spPr>
            <a:xfrm>
              <a:off x="7703998" y="2619370"/>
              <a:ext cx="79943" cy="22886"/>
            </a:xfrm>
            <a:custGeom>
              <a:avLst/>
              <a:gdLst/>
              <a:ahLst/>
              <a:cxnLst/>
              <a:rect l="l" t="t" r="r" b="b"/>
              <a:pathLst>
                <a:path w="3053" h="874" extrusionOk="0">
                  <a:moveTo>
                    <a:pt x="0" y="1"/>
                  </a:moveTo>
                  <a:lnTo>
                    <a:pt x="0" y="487"/>
                  </a:lnTo>
                  <a:cubicBezTo>
                    <a:pt x="477" y="745"/>
                    <a:pt x="1002" y="874"/>
                    <a:pt x="1527" y="874"/>
                  </a:cubicBezTo>
                  <a:cubicBezTo>
                    <a:pt x="2051" y="874"/>
                    <a:pt x="2576" y="745"/>
                    <a:pt x="3053" y="487"/>
                  </a:cubicBezTo>
                  <a:lnTo>
                    <a:pt x="3053"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84" name="Google Shape;8084;p76"/>
            <p:cNvSpPr/>
            <p:nvPr/>
          </p:nvSpPr>
          <p:spPr>
            <a:xfrm>
              <a:off x="7647543" y="2470744"/>
              <a:ext cx="192617" cy="160147"/>
            </a:xfrm>
            <a:custGeom>
              <a:avLst/>
              <a:gdLst/>
              <a:ahLst/>
              <a:cxnLst/>
              <a:rect l="l" t="t" r="r" b="b"/>
              <a:pathLst>
                <a:path w="7356" h="6116" extrusionOk="0">
                  <a:moveTo>
                    <a:pt x="840" y="1"/>
                  </a:moveTo>
                  <a:lnTo>
                    <a:pt x="840" y="2405"/>
                  </a:lnTo>
                  <a:lnTo>
                    <a:pt x="735" y="2405"/>
                  </a:lnTo>
                  <a:cubicBezTo>
                    <a:pt x="0" y="2405"/>
                    <a:pt x="0" y="3492"/>
                    <a:pt x="735" y="3492"/>
                  </a:cubicBezTo>
                  <a:lnTo>
                    <a:pt x="849" y="3492"/>
                  </a:lnTo>
                  <a:cubicBezTo>
                    <a:pt x="964" y="4971"/>
                    <a:pt x="2194" y="6116"/>
                    <a:pt x="3683" y="6116"/>
                  </a:cubicBezTo>
                  <a:cubicBezTo>
                    <a:pt x="5161" y="6116"/>
                    <a:pt x="6392" y="4971"/>
                    <a:pt x="6506" y="3492"/>
                  </a:cubicBezTo>
                  <a:lnTo>
                    <a:pt x="6630" y="3492"/>
                  </a:lnTo>
                  <a:cubicBezTo>
                    <a:pt x="7355" y="3492"/>
                    <a:pt x="7355" y="2405"/>
                    <a:pt x="6630" y="2405"/>
                  </a:cubicBezTo>
                  <a:lnTo>
                    <a:pt x="6525" y="2405"/>
                  </a:lnTo>
                  <a:lnTo>
                    <a:pt x="6525"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85" name="Google Shape;8085;p76"/>
            <p:cNvSpPr/>
            <p:nvPr/>
          </p:nvSpPr>
          <p:spPr>
            <a:xfrm>
              <a:off x="7651785" y="2470744"/>
              <a:ext cx="166379" cy="160121"/>
            </a:xfrm>
            <a:custGeom>
              <a:avLst/>
              <a:gdLst/>
              <a:ahLst/>
              <a:cxnLst/>
              <a:rect l="l" t="t" r="r" b="b"/>
              <a:pathLst>
                <a:path w="6354" h="6115" extrusionOk="0">
                  <a:moveTo>
                    <a:pt x="678" y="1"/>
                  </a:moveTo>
                  <a:lnTo>
                    <a:pt x="678" y="2405"/>
                  </a:lnTo>
                  <a:lnTo>
                    <a:pt x="601" y="2405"/>
                  </a:lnTo>
                  <a:cubicBezTo>
                    <a:pt x="595" y="2404"/>
                    <a:pt x="589" y="2404"/>
                    <a:pt x="583" y="2404"/>
                  </a:cubicBezTo>
                  <a:cubicBezTo>
                    <a:pt x="304" y="2404"/>
                    <a:pt x="66" y="2611"/>
                    <a:pt x="29" y="2891"/>
                  </a:cubicBezTo>
                  <a:cubicBezTo>
                    <a:pt x="0" y="3215"/>
                    <a:pt x="248" y="3492"/>
                    <a:pt x="573" y="3492"/>
                  </a:cubicBezTo>
                  <a:lnTo>
                    <a:pt x="687" y="3492"/>
                  </a:lnTo>
                  <a:cubicBezTo>
                    <a:pt x="800" y="4995"/>
                    <a:pt x="2046" y="6115"/>
                    <a:pt x="3499" y="6115"/>
                  </a:cubicBezTo>
                  <a:cubicBezTo>
                    <a:pt x="3650" y="6115"/>
                    <a:pt x="3804" y="6103"/>
                    <a:pt x="3959" y="6077"/>
                  </a:cubicBezTo>
                  <a:cubicBezTo>
                    <a:pt x="2576" y="5868"/>
                    <a:pt x="1555" y="4675"/>
                    <a:pt x="1555" y="3282"/>
                  </a:cubicBezTo>
                  <a:lnTo>
                    <a:pt x="1555" y="1527"/>
                  </a:lnTo>
                  <a:cubicBezTo>
                    <a:pt x="1555" y="1050"/>
                    <a:pt x="1946" y="659"/>
                    <a:pt x="2433" y="659"/>
                  </a:cubicBezTo>
                  <a:lnTo>
                    <a:pt x="3740" y="659"/>
                  </a:lnTo>
                  <a:cubicBezTo>
                    <a:pt x="3932" y="802"/>
                    <a:pt x="4163" y="875"/>
                    <a:pt x="4392" y="875"/>
                  </a:cubicBezTo>
                  <a:cubicBezTo>
                    <a:pt x="4562" y="875"/>
                    <a:pt x="4731" y="835"/>
                    <a:pt x="4885" y="754"/>
                  </a:cubicBezTo>
                  <a:cubicBezTo>
                    <a:pt x="5184" y="972"/>
                    <a:pt x="5547" y="1088"/>
                    <a:pt x="5914" y="1088"/>
                  </a:cubicBezTo>
                  <a:cubicBezTo>
                    <a:pt x="6061" y="1088"/>
                    <a:pt x="6209" y="1069"/>
                    <a:pt x="6354" y="1031"/>
                  </a:cubicBezTo>
                  <a:lnTo>
                    <a:pt x="6354"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86" name="Google Shape;8086;p76"/>
            <p:cNvSpPr/>
            <p:nvPr/>
          </p:nvSpPr>
          <p:spPr>
            <a:xfrm>
              <a:off x="7654770" y="2419290"/>
              <a:ext cx="174156" cy="114428"/>
            </a:xfrm>
            <a:custGeom>
              <a:avLst/>
              <a:gdLst/>
              <a:ahLst/>
              <a:cxnLst/>
              <a:rect l="l" t="t" r="r" b="b"/>
              <a:pathLst>
                <a:path w="6651" h="4370" extrusionOk="0">
                  <a:moveTo>
                    <a:pt x="1842" y="0"/>
                  </a:moveTo>
                  <a:cubicBezTo>
                    <a:pt x="812" y="0"/>
                    <a:pt x="1" y="897"/>
                    <a:pt x="106" y="1918"/>
                  </a:cubicBezTo>
                  <a:lnTo>
                    <a:pt x="344" y="4370"/>
                  </a:lnTo>
                  <a:lnTo>
                    <a:pt x="564" y="4370"/>
                  </a:lnTo>
                  <a:cubicBezTo>
                    <a:pt x="812" y="4370"/>
                    <a:pt x="1003" y="4169"/>
                    <a:pt x="1003" y="3931"/>
                  </a:cubicBezTo>
                  <a:lnTo>
                    <a:pt x="1003" y="2967"/>
                  </a:lnTo>
                  <a:cubicBezTo>
                    <a:pt x="1003" y="2481"/>
                    <a:pt x="1394" y="2090"/>
                    <a:pt x="1880" y="2090"/>
                  </a:cubicBezTo>
                  <a:lnTo>
                    <a:pt x="5811" y="2090"/>
                  </a:lnTo>
                  <a:lnTo>
                    <a:pt x="5811" y="3931"/>
                  </a:lnTo>
                  <a:cubicBezTo>
                    <a:pt x="5811" y="4169"/>
                    <a:pt x="6011" y="4370"/>
                    <a:pt x="6249" y="4370"/>
                  </a:cubicBezTo>
                  <a:lnTo>
                    <a:pt x="6469" y="4370"/>
                  </a:lnTo>
                  <a:lnTo>
                    <a:pt x="6650" y="2004"/>
                  </a:lnTo>
                  <a:lnTo>
                    <a:pt x="6631" y="2004"/>
                  </a:lnTo>
                  <a:lnTo>
                    <a:pt x="5811"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87" name="Google Shape;8087;p76"/>
            <p:cNvSpPr/>
            <p:nvPr/>
          </p:nvSpPr>
          <p:spPr>
            <a:xfrm>
              <a:off x="7654770" y="2419290"/>
              <a:ext cx="71983" cy="114428"/>
            </a:xfrm>
            <a:custGeom>
              <a:avLst/>
              <a:gdLst/>
              <a:ahLst/>
              <a:cxnLst/>
              <a:rect l="l" t="t" r="r" b="b"/>
              <a:pathLst>
                <a:path w="2749" h="4370" extrusionOk="0">
                  <a:moveTo>
                    <a:pt x="1842" y="0"/>
                  </a:moveTo>
                  <a:cubicBezTo>
                    <a:pt x="812" y="0"/>
                    <a:pt x="1" y="888"/>
                    <a:pt x="106" y="1918"/>
                  </a:cubicBezTo>
                  <a:lnTo>
                    <a:pt x="344" y="4370"/>
                  </a:lnTo>
                  <a:lnTo>
                    <a:pt x="564" y="4370"/>
                  </a:lnTo>
                  <a:cubicBezTo>
                    <a:pt x="812" y="4370"/>
                    <a:pt x="1003" y="4169"/>
                    <a:pt x="1003" y="3931"/>
                  </a:cubicBezTo>
                  <a:lnTo>
                    <a:pt x="1003" y="1756"/>
                  </a:lnTo>
                  <a:cubicBezTo>
                    <a:pt x="1003" y="783"/>
                    <a:pt x="1785" y="0"/>
                    <a:pt x="274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88" name="Google Shape;8088;p76"/>
            <p:cNvSpPr/>
            <p:nvPr/>
          </p:nvSpPr>
          <p:spPr>
            <a:xfrm>
              <a:off x="7703998" y="2533640"/>
              <a:ext cx="11495" cy="17308"/>
            </a:xfrm>
            <a:custGeom>
              <a:avLst/>
              <a:gdLst/>
              <a:ahLst/>
              <a:cxnLst/>
              <a:rect l="l" t="t" r="r" b="b"/>
              <a:pathLst>
                <a:path w="439" h="661" extrusionOk="0">
                  <a:moveTo>
                    <a:pt x="220" y="0"/>
                  </a:moveTo>
                  <a:cubicBezTo>
                    <a:pt x="110" y="0"/>
                    <a:pt x="0" y="74"/>
                    <a:pt x="0" y="222"/>
                  </a:cubicBezTo>
                  <a:lnTo>
                    <a:pt x="0" y="441"/>
                  </a:lnTo>
                  <a:cubicBezTo>
                    <a:pt x="0" y="556"/>
                    <a:pt x="96" y="661"/>
                    <a:pt x="220" y="661"/>
                  </a:cubicBezTo>
                  <a:cubicBezTo>
                    <a:pt x="334" y="661"/>
                    <a:pt x="439" y="556"/>
                    <a:pt x="439" y="441"/>
                  </a:cubicBezTo>
                  <a:lnTo>
                    <a:pt x="439" y="222"/>
                  </a:lnTo>
                  <a:cubicBezTo>
                    <a:pt x="439" y="74"/>
                    <a:pt x="329"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89" name="Google Shape;8089;p76"/>
            <p:cNvSpPr/>
            <p:nvPr/>
          </p:nvSpPr>
          <p:spPr>
            <a:xfrm>
              <a:off x="7772681" y="2533640"/>
              <a:ext cx="11260" cy="17308"/>
            </a:xfrm>
            <a:custGeom>
              <a:avLst/>
              <a:gdLst/>
              <a:ahLst/>
              <a:cxnLst/>
              <a:rect l="l" t="t" r="r" b="b"/>
              <a:pathLst>
                <a:path w="430" h="661" extrusionOk="0">
                  <a:moveTo>
                    <a:pt x="215" y="0"/>
                  </a:moveTo>
                  <a:cubicBezTo>
                    <a:pt x="108" y="0"/>
                    <a:pt x="1" y="74"/>
                    <a:pt x="1" y="222"/>
                  </a:cubicBezTo>
                  <a:lnTo>
                    <a:pt x="1" y="441"/>
                  </a:lnTo>
                  <a:cubicBezTo>
                    <a:pt x="1" y="556"/>
                    <a:pt x="96" y="661"/>
                    <a:pt x="220" y="661"/>
                  </a:cubicBezTo>
                  <a:cubicBezTo>
                    <a:pt x="335" y="661"/>
                    <a:pt x="430" y="556"/>
                    <a:pt x="430" y="441"/>
                  </a:cubicBezTo>
                  <a:lnTo>
                    <a:pt x="430" y="222"/>
                  </a:lnTo>
                  <a:cubicBezTo>
                    <a:pt x="430" y="74"/>
                    <a:pt x="323" y="0"/>
                    <a:pt x="215"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90" name="Google Shape;8090;p76"/>
            <p:cNvSpPr/>
            <p:nvPr/>
          </p:nvSpPr>
          <p:spPr>
            <a:xfrm>
              <a:off x="7718714" y="2573598"/>
              <a:ext cx="50720" cy="17334"/>
            </a:xfrm>
            <a:custGeom>
              <a:avLst/>
              <a:gdLst/>
              <a:ahLst/>
              <a:cxnLst/>
              <a:rect l="l" t="t" r="r" b="b"/>
              <a:pathLst>
                <a:path w="1937" h="662" extrusionOk="0">
                  <a:moveTo>
                    <a:pt x="314" y="0"/>
                  </a:moveTo>
                  <a:cubicBezTo>
                    <a:pt x="144" y="0"/>
                    <a:pt x="0" y="221"/>
                    <a:pt x="154" y="375"/>
                  </a:cubicBezTo>
                  <a:cubicBezTo>
                    <a:pt x="372" y="566"/>
                    <a:pt x="643" y="662"/>
                    <a:pt x="924" y="662"/>
                  </a:cubicBezTo>
                  <a:cubicBezTo>
                    <a:pt x="938" y="662"/>
                    <a:pt x="951" y="662"/>
                    <a:pt x="965" y="661"/>
                  </a:cubicBezTo>
                  <a:cubicBezTo>
                    <a:pt x="978" y="662"/>
                    <a:pt x="991" y="662"/>
                    <a:pt x="1005" y="662"/>
                  </a:cubicBezTo>
                  <a:cubicBezTo>
                    <a:pt x="1286" y="662"/>
                    <a:pt x="1557" y="566"/>
                    <a:pt x="1775" y="375"/>
                  </a:cubicBezTo>
                  <a:cubicBezTo>
                    <a:pt x="1936" y="221"/>
                    <a:pt x="1789" y="0"/>
                    <a:pt x="1621" y="0"/>
                  </a:cubicBezTo>
                  <a:cubicBezTo>
                    <a:pt x="1570" y="0"/>
                    <a:pt x="1517" y="21"/>
                    <a:pt x="1470" y="70"/>
                  </a:cubicBezTo>
                  <a:cubicBezTo>
                    <a:pt x="1318" y="170"/>
                    <a:pt x="1141" y="220"/>
                    <a:pt x="966" y="220"/>
                  </a:cubicBezTo>
                  <a:cubicBezTo>
                    <a:pt x="790" y="220"/>
                    <a:pt x="616" y="170"/>
                    <a:pt x="469" y="70"/>
                  </a:cubicBezTo>
                  <a:cubicBezTo>
                    <a:pt x="420" y="21"/>
                    <a:pt x="365" y="0"/>
                    <a:pt x="314"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91" name="Google Shape;8091;p76"/>
            <p:cNvSpPr/>
            <p:nvPr/>
          </p:nvSpPr>
          <p:spPr>
            <a:xfrm>
              <a:off x="7696483" y="2516463"/>
              <a:ext cx="26525" cy="11521"/>
            </a:xfrm>
            <a:custGeom>
              <a:avLst/>
              <a:gdLst/>
              <a:ahLst/>
              <a:cxnLst/>
              <a:rect l="l" t="t" r="r" b="b"/>
              <a:pathLst>
                <a:path w="1013" h="440" extrusionOk="0">
                  <a:moveTo>
                    <a:pt x="287" y="0"/>
                  </a:moveTo>
                  <a:cubicBezTo>
                    <a:pt x="1" y="0"/>
                    <a:pt x="1" y="439"/>
                    <a:pt x="287" y="439"/>
                  </a:cubicBezTo>
                  <a:lnTo>
                    <a:pt x="726" y="439"/>
                  </a:lnTo>
                  <a:cubicBezTo>
                    <a:pt x="1012" y="439"/>
                    <a:pt x="1012" y="0"/>
                    <a:pt x="726"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92" name="Google Shape;8092;p76"/>
            <p:cNvSpPr/>
            <p:nvPr/>
          </p:nvSpPr>
          <p:spPr>
            <a:xfrm>
              <a:off x="7764931" y="2516463"/>
              <a:ext cx="26761" cy="11521"/>
            </a:xfrm>
            <a:custGeom>
              <a:avLst/>
              <a:gdLst/>
              <a:ahLst/>
              <a:cxnLst/>
              <a:rect l="l" t="t" r="r" b="b"/>
              <a:pathLst>
                <a:path w="1022" h="440" extrusionOk="0">
                  <a:moveTo>
                    <a:pt x="297" y="0"/>
                  </a:moveTo>
                  <a:cubicBezTo>
                    <a:pt x="1" y="0"/>
                    <a:pt x="1" y="439"/>
                    <a:pt x="297" y="439"/>
                  </a:cubicBezTo>
                  <a:lnTo>
                    <a:pt x="726" y="439"/>
                  </a:lnTo>
                  <a:cubicBezTo>
                    <a:pt x="1022" y="439"/>
                    <a:pt x="1022" y="0"/>
                    <a:pt x="726"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93" name="Google Shape;8093;p76"/>
            <p:cNvSpPr/>
            <p:nvPr/>
          </p:nvSpPr>
          <p:spPr>
            <a:xfrm>
              <a:off x="7772681" y="2419290"/>
              <a:ext cx="68474" cy="68709"/>
            </a:xfrm>
            <a:custGeom>
              <a:avLst/>
              <a:gdLst/>
              <a:ahLst/>
              <a:cxnLst/>
              <a:rect l="l" t="t" r="r" b="b"/>
              <a:pathLst>
                <a:path w="2615" h="2624" extrusionOk="0">
                  <a:moveTo>
                    <a:pt x="1308" y="0"/>
                  </a:moveTo>
                  <a:cubicBezTo>
                    <a:pt x="583" y="0"/>
                    <a:pt x="1" y="582"/>
                    <a:pt x="1" y="1307"/>
                  </a:cubicBezTo>
                  <a:cubicBezTo>
                    <a:pt x="1" y="2032"/>
                    <a:pt x="583" y="2624"/>
                    <a:pt x="1308" y="2624"/>
                  </a:cubicBezTo>
                  <a:cubicBezTo>
                    <a:pt x="2033" y="2624"/>
                    <a:pt x="2615" y="2032"/>
                    <a:pt x="2615" y="1307"/>
                  </a:cubicBezTo>
                  <a:cubicBezTo>
                    <a:pt x="2615" y="582"/>
                    <a:pt x="2033" y="0"/>
                    <a:pt x="1308"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94" name="Google Shape;8094;p76"/>
            <p:cNvSpPr/>
            <p:nvPr/>
          </p:nvSpPr>
          <p:spPr>
            <a:xfrm>
              <a:off x="7749717" y="2447753"/>
              <a:ext cx="34224" cy="34512"/>
            </a:xfrm>
            <a:custGeom>
              <a:avLst/>
              <a:gdLst/>
              <a:ahLst/>
              <a:cxnLst/>
              <a:rect l="l" t="t" r="r" b="b"/>
              <a:pathLst>
                <a:path w="1307" h="1318" extrusionOk="0">
                  <a:moveTo>
                    <a:pt x="658" y="1"/>
                  </a:moveTo>
                  <a:cubicBezTo>
                    <a:pt x="296" y="1"/>
                    <a:pt x="0" y="297"/>
                    <a:pt x="0" y="659"/>
                  </a:cubicBezTo>
                  <a:cubicBezTo>
                    <a:pt x="0" y="1022"/>
                    <a:pt x="296" y="1317"/>
                    <a:pt x="658" y="1317"/>
                  </a:cubicBezTo>
                  <a:cubicBezTo>
                    <a:pt x="1021" y="1317"/>
                    <a:pt x="1307" y="1022"/>
                    <a:pt x="1307" y="659"/>
                  </a:cubicBezTo>
                  <a:cubicBezTo>
                    <a:pt x="1307" y="297"/>
                    <a:pt x="1021" y="1"/>
                    <a:pt x="658"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95" name="Google Shape;8095;p76"/>
            <p:cNvSpPr/>
            <p:nvPr/>
          </p:nvSpPr>
          <p:spPr>
            <a:xfrm>
              <a:off x="7654770" y="2667576"/>
              <a:ext cx="178398" cy="77717"/>
            </a:xfrm>
            <a:custGeom>
              <a:avLst/>
              <a:gdLst/>
              <a:ahLst/>
              <a:cxnLst/>
              <a:rect l="l" t="t" r="r" b="b"/>
              <a:pathLst>
                <a:path w="6813" h="2968" extrusionOk="0">
                  <a:moveTo>
                    <a:pt x="840" y="1"/>
                  </a:moveTo>
                  <a:lnTo>
                    <a:pt x="1" y="249"/>
                  </a:lnTo>
                  <a:cubicBezTo>
                    <a:pt x="363" y="1833"/>
                    <a:pt x="1775" y="2968"/>
                    <a:pt x="3407" y="2968"/>
                  </a:cubicBezTo>
                  <a:cubicBezTo>
                    <a:pt x="5038" y="2968"/>
                    <a:pt x="6459" y="1833"/>
                    <a:pt x="6812" y="249"/>
                  </a:cubicBezTo>
                  <a:lnTo>
                    <a:pt x="5982" y="1"/>
                  </a:lnTo>
                  <a:cubicBezTo>
                    <a:pt x="5725" y="1213"/>
                    <a:pt x="4656" y="2090"/>
                    <a:pt x="3416" y="2090"/>
                  </a:cubicBezTo>
                  <a:cubicBezTo>
                    <a:pt x="2166" y="2090"/>
                    <a:pt x="1098" y="1213"/>
                    <a:pt x="840"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096" name="Google Shape;8096;p76"/>
          <p:cNvGrpSpPr/>
          <p:nvPr/>
        </p:nvGrpSpPr>
        <p:grpSpPr>
          <a:xfrm>
            <a:off x="7550168" y="2777003"/>
            <a:ext cx="263316" cy="354728"/>
            <a:chOff x="8062968" y="2419290"/>
            <a:chExt cx="263316" cy="354728"/>
          </a:xfrm>
        </p:grpSpPr>
        <p:sp>
          <p:nvSpPr>
            <p:cNvPr id="8097" name="Google Shape;8097;p76"/>
            <p:cNvSpPr/>
            <p:nvPr/>
          </p:nvSpPr>
          <p:spPr>
            <a:xfrm>
              <a:off x="8080198" y="2436520"/>
              <a:ext cx="97434" cy="257320"/>
            </a:xfrm>
            <a:custGeom>
              <a:avLst/>
              <a:gdLst/>
              <a:ahLst/>
              <a:cxnLst/>
              <a:rect l="l" t="t" r="r" b="b"/>
              <a:pathLst>
                <a:path w="3721" h="9827" extrusionOk="0">
                  <a:moveTo>
                    <a:pt x="2404" y="1"/>
                  </a:moveTo>
                  <a:cubicBezTo>
                    <a:pt x="878" y="869"/>
                    <a:pt x="0" y="2338"/>
                    <a:pt x="0" y="3988"/>
                  </a:cubicBezTo>
                  <a:cubicBezTo>
                    <a:pt x="0" y="6946"/>
                    <a:pt x="1527" y="9827"/>
                    <a:pt x="1527" y="9827"/>
                  </a:cubicBezTo>
                  <a:lnTo>
                    <a:pt x="3721" y="9827"/>
                  </a:lnTo>
                  <a:lnTo>
                    <a:pt x="3721" y="1"/>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98" name="Google Shape;8098;p76"/>
            <p:cNvSpPr/>
            <p:nvPr/>
          </p:nvSpPr>
          <p:spPr>
            <a:xfrm>
              <a:off x="8131652" y="2419290"/>
              <a:ext cx="183138" cy="268815"/>
            </a:xfrm>
            <a:custGeom>
              <a:avLst/>
              <a:gdLst/>
              <a:ahLst/>
              <a:cxnLst/>
              <a:rect l="l" t="t" r="r" b="b"/>
              <a:pathLst>
                <a:path w="6994" h="10266" extrusionOk="0">
                  <a:moveTo>
                    <a:pt x="1966" y="0"/>
                  </a:moveTo>
                  <a:cubicBezTo>
                    <a:pt x="878" y="0"/>
                    <a:pt x="1" y="687"/>
                    <a:pt x="1" y="1527"/>
                  </a:cubicBezTo>
                  <a:cubicBezTo>
                    <a:pt x="1" y="2013"/>
                    <a:pt x="392" y="2404"/>
                    <a:pt x="878" y="2404"/>
                  </a:cubicBezTo>
                  <a:lnTo>
                    <a:pt x="1756" y="2404"/>
                  </a:lnTo>
                  <a:lnTo>
                    <a:pt x="1756" y="10265"/>
                  </a:lnTo>
                  <a:lnTo>
                    <a:pt x="5248" y="10265"/>
                  </a:lnTo>
                  <a:cubicBezTo>
                    <a:pt x="5248" y="10265"/>
                    <a:pt x="6993" y="7432"/>
                    <a:pt x="6993" y="4589"/>
                  </a:cubicBezTo>
                  <a:cubicBezTo>
                    <a:pt x="6993" y="2051"/>
                    <a:pt x="4942" y="0"/>
                    <a:pt x="2405" y="0"/>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099" name="Google Shape;8099;p76"/>
            <p:cNvSpPr/>
            <p:nvPr/>
          </p:nvSpPr>
          <p:spPr>
            <a:xfrm>
              <a:off x="8103188" y="2562182"/>
              <a:ext cx="22755" cy="45928"/>
            </a:xfrm>
            <a:custGeom>
              <a:avLst/>
              <a:gdLst/>
              <a:ahLst/>
              <a:cxnLst/>
              <a:rect l="l" t="t" r="r" b="b"/>
              <a:pathLst>
                <a:path w="869" h="1754" extrusionOk="0">
                  <a:moveTo>
                    <a:pt x="429" y="0"/>
                  </a:moveTo>
                  <a:cubicBezTo>
                    <a:pt x="429" y="0"/>
                    <a:pt x="0" y="878"/>
                    <a:pt x="0" y="1317"/>
                  </a:cubicBezTo>
                  <a:cubicBezTo>
                    <a:pt x="0" y="1608"/>
                    <a:pt x="217" y="1753"/>
                    <a:pt x="434" y="1753"/>
                  </a:cubicBezTo>
                  <a:cubicBezTo>
                    <a:pt x="651" y="1753"/>
                    <a:pt x="868" y="1608"/>
                    <a:pt x="868" y="1317"/>
                  </a:cubicBezTo>
                  <a:cubicBezTo>
                    <a:pt x="868" y="878"/>
                    <a:pt x="429" y="0"/>
                    <a:pt x="429"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00" name="Google Shape;8100;p76"/>
            <p:cNvSpPr/>
            <p:nvPr/>
          </p:nvSpPr>
          <p:spPr>
            <a:xfrm>
              <a:off x="8103188" y="2562182"/>
              <a:ext cx="11495" cy="45981"/>
            </a:xfrm>
            <a:custGeom>
              <a:avLst/>
              <a:gdLst/>
              <a:ahLst/>
              <a:cxnLst/>
              <a:rect l="l" t="t" r="r" b="b"/>
              <a:pathLst>
                <a:path w="439" h="1756" extrusionOk="0">
                  <a:moveTo>
                    <a:pt x="439" y="0"/>
                  </a:moveTo>
                  <a:cubicBezTo>
                    <a:pt x="439" y="0"/>
                    <a:pt x="0" y="878"/>
                    <a:pt x="0" y="1317"/>
                  </a:cubicBezTo>
                  <a:cubicBezTo>
                    <a:pt x="0" y="1555"/>
                    <a:pt x="191" y="1755"/>
                    <a:pt x="439" y="1755"/>
                  </a:cubicBezTo>
                  <a:lnTo>
                    <a:pt x="439" y="0"/>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01" name="Google Shape;8101;p76"/>
            <p:cNvSpPr/>
            <p:nvPr/>
          </p:nvSpPr>
          <p:spPr>
            <a:xfrm>
              <a:off x="8263310" y="2562182"/>
              <a:ext cx="22755" cy="45928"/>
            </a:xfrm>
            <a:custGeom>
              <a:avLst/>
              <a:gdLst/>
              <a:ahLst/>
              <a:cxnLst/>
              <a:rect l="l" t="t" r="r" b="b"/>
              <a:pathLst>
                <a:path w="869" h="1754" extrusionOk="0">
                  <a:moveTo>
                    <a:pt x="439" y="0"/>
                  </a:moveTo>
                  <a:cubicBezTo>
                    <a:pt x="439" y="0"/>
                    <a:pt x="0" y="878"/>
                    <a:pt x="0" y="1317"/>
                  </a:cubicBezTo>
                  <a:cubicBezTo>
                    <a:pt x="0" y="1608"/>
                    <a:pt x="217" y="1753"/>
                    <a:pt x="434" y="1753"/>
                  </a:cubicBezTo>
                  <a:cubicBezTo>
                    <a:pt x="651" y="1753"/>
                    <a:pt x="868" y="1608"/>
                    <a:pt x="868" y="1317"/>
                  </a:cubicBezTo>
                  <a:cubicBezTo>
                    <a:pt x="868" y="878"/>
                    <a:pt x="439" y="0"/>
                    <a:pt x="439"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02" name="Google Shape;8102;p76"/>
            <p:cNvSpPr/>
            <p:nvPr/>
          </p:nvSpPr>
          <p:spPr>
            <a:xfrm>
              <a:off x="8263310" y="2562182"/>
              <a:ext cx="11495" cy="45981"/>
            </a:xfrm>
            <a:custGeom>
              <a:avLst/>
              <a:gdLst/>
              <a:ahLst/>
              <a:cxnLst/>
              <a:rect l="l" t="t" r="r" b="b"/>
              <a:pathLst>
                <a:path w="439" h="1756" extrusionOk="0">
                  <a:moveTo>
                    <a:pt x="439" y="0"/>
                  </a:moveTo>
                  <a:cubicBezTo>
                    <a:pt x="439" y="0"/>
                    <a:pt x="0" y="878"/>
                    <a:pt x="0" y="1317"/>
                  </a:cubicBezTo>
                  <a:cubicBezTo>
                    <a:pt x="0" y="1555"/>
                    <a:pt x="191" y="1755"/>
                    <a:pt x="439" y="1755"/>
                  </a:cubicBezTo>
                  <a:lnTo>
                    <a:pt x="439" y="0"/>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03" name="Google Shape;8103;p76"/>
            <p:cNvSpPr/>
            <p:nvPr/>
          </p:nvSpPr>
          <p:spPr>
            <a:xfrm>
              <a:off x="8062968" y="2625131"/>
              <a:ext cx="263316" cy="148888"/>
            </a:xfrm>
            <a:custGeom>
              <a:avLst/>
              <a:gdLst/>
              <a:ahLst/>
              <a:cxnLst/>
              <a:rect l="l" t="t" r="r" b="b"/>
              <a:pathLst>
                <a:path w="10056" h="5686" extrusionOk="0">
                  <a:moveTo>
                    <a:pt x="3711" y="0"/>
                  </a:moveTo>
                  <a:lnTo>
                    <a:pt x="3711" y="1135"/>
                  </a:lnTo>
                  <a:cubicBezTo>
                    <a:pt x="3711" y="1498"/>
                    <a:pt x="3482" y="1832"/>
                    <a:pt x="3129" y="1956"/>
                  </a:cubicBezTo>
                  <a:lnTo>
                    <a:pt x="878" y="2748"/>
                  </a:lnTo>
                  <a:cubicBezTo>
                    <a:pt x="353" y="2938"/>
                    <a:pt x="0" y="3435"/>
                    <a:pt x="0" y="3988"/>
                  </a:cubicBezTo>
                  <a:lnTo>
                    <a:pt x="0" y="5028"/>
                  </a:lnTo>
                  <a:cubicBezTo>
                    <a:pt x="0" y="5390"/>
                    <a:pt x="296" y="5686"/>
                    <a:pt x="658" y="5686"/>
                  </a:cubicBezTo>
                  <a:lnTo>
                    <a:pt x="9397" y="5686"/>
                  </a:lnTo>
                  <a:cubicBezTo>
                    <a:pt x="9759" y="5686"/>
                    <a:pt x="10055" y="5390"/>
                    <a:pt x="10055" y="5028"/>
                  </a:cubicBezTo>
                  <a:lnTo>
                    <a:pt x="10055" y="3988"/>
                  </a:lnTo>
                  <a:cubicBezTo>
                    <a:pt x="10046" y="3435"/>
                    <a:pt x="9702" y="2938"/>
                    <a:pt x="9178" y="2748"/>
                  </a:cubicBezTo>
                  <a:lnTo>
                    <a:pt x="6917" y="1956"/>
                  </a:lnTo>
                  <a:cubicBezTo>
                    <a:pt x="6573" y="1832"/>
                    <a:pt x="6335" y="1498"/>
                    <a:pt x="6335" y="1135"/>
                  </a:cubicBezTo>
                  <a:lnTo>
                    <a:pt x="6335"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04" name="Google Shape;8104;p76"/>
            <p:cNvSpPr/>
            <p:nvPr/>
          </p:nvSpPr>
          <p:spPr>
            <a:xfrm>
              <a:off x="8160376" y="2625131"/>
              <a:ext cx="68736" cy="22990"/>
            </a:xfrm>
            <a:custGeom>
              <a:avLst/>
              <a:gdLst/>
              <a:ahLst/>
              <a:cxnLst/>
              <a:rect l="l" t="t" r="r" b="b"/>
              <a:pathLst>
                <a:path w="2625" h="878" extrusionOk="0">
                  <a:moveTo>
                    <a:pt x="1" y="0"/>
                  </a:moveTo>
                  <a:lnTo>
                    <a:pt x="1" y="601"/>
                  </a:lnTo>
                  <a:cubicBezTo>
                    <a:pt x="411" y="782"/>
                    <a:pt x="859" y="878"/>
                    <a:pt x="1308" y="878"/>
                  </a:cubicBezTo>
                  <a:cubicBezTo>
                    <a:pt x="1756" y="878"/>
                    <a:pt x="2204" y="782"/>
                    <a:pt x="2624" y="601"/>
                  </a:cubicBezTo>
                  <a:lnTo>
                    <a:pt x="262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05" name="Google Shape;8105;p76"/>
            <p:cNvSpPr/>
            <p:nvPr/>
          </p:nvSpPr>
          <p:spPr>
            <a:xfrm>
              <a:off x="8098187" y="2482239"/>
              <a:ext cx="192617" cy="154387"/>
            </a:xfrm>
            <a:custGeom>
              <a:avLst/>
              <a:gdLst/>
              <a:ahLst/>
              <a:cxnLst/>
              <a:rect l="l" t="t" r="r" b="b"/>
              <a:pathLst>
                <a:path w="7356" h="5896" extrusionOk="0">
                  <a:moveTo>
                    <a:pt x="2156" y="0"/>
                  </a:moveTo>
                  <a:cubicBezTo>
                    <a:pt x="1431" y="0"/>
                    <a:pt x="840" y="582"/>
                    <a:pt x="840" y="1307"/>
                  </a:cubicBezTo>
                  <a:lnTo>
                    <a:pt x="840" y="2185"/>
                  </a:lnTo>
                  <a:lnTo>
                    <a:pt x="735" y="2185"/>
                  </a:lnTo>
                  <a:cubicBezTo>
                    <a:pt x="0" y="2185"/>
                    <a:pt x="0" y="3273"/>
                    <a:pt x="735" y="3273"/>
                  </a:cubicBezTo>
                  <a:lnTo>
                    <a:pt x="849" y="3273"/>
                  </a:lnTo>
                  <a:cubicBezTo>
                    <a:pt x="964" y="4751"/>
                    <a:pt x="2194" y="5896"/>
                    <a:pt x="3683" y="5896"/>
                  </a:cubicBezTo>
                  <a:cubicBezTo>
                    <a:pt x="5161" y="5896"/>
                    <a:pt x="6392" y="4751"/>
                    <a:pt x="6506" y="3273"/>
                  </a:cubicBezTo>
                  <a:lnTo>
                    <a:pt x="6630" y="3273"/>
                  </a:lnTo>
                  <a:cubicBezTo>
                    <a:pt x="7356" y="3273"/>
                    <a:pt x="7356" y="2185"/>
                    <a:pt x="6630" y="2185"/>
                  </a:cubicBezTo>
                  <a:lnTo>
                    <a:pt x="6526" y="2185"/>
                  </a:lnTo>
                  <a:lnTo>
                    <a:pt x="6526" y="1307"/>
                  </a:lnTo>
                  <a:cubicBezTo>
                    <a:pt x="6526" y="582"/>
                    <a:pt x="5934" y="0"/>
                    <a:pt x="5209"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06" name="Google Shape;8106;p76"/>
            <p:cNvSpPr/>
            <p:nvPr/>
          </p:nvSpPr>
          <p:spPr>
            <a:xfrm>
              <a:off x="8154642" y="2539872"/>
              <a:ext cx="11521" cy="17334"/>
            </a:xfrm>
            <a:custGeom>
              <a:avLst/>
              <a:gdLst/>
              <a:ahLst/>
              <a:cxnLst/>
              <a:rect l="l" t="t" r="r" b="b"/>
              <a:pathLst>
                <a:path w="440" h="662" extrusionOk="0">
                  <a:moveTo>
                    <a:pt x="220" y="1"/>
                  </a:moveTo>
                  <a:cubicBezTo>
                    <a:pt x="110" y="1"/>
                    <a:pt x="0" y="75"/>
                    <a:pt x="0" y="222"/>
                  </a:cubicBezTo>
                  <a:lnTo>
                    <a:pt x="0" y="442"/>
                  </a:lnTo>
                  <a:cubicBezTo>
                    <a:pt x="0" y="556"/>
                    <a:pt x="96" y="661"/>
                    <a:pt x="220" y="661"/>
                  </a:cubicBezTo>
                  <a:cubicBezTo>
                    <a:pt x="334" y="652"/>
                    <a:pt x="439" y="556"/>
                    <a:pt x="439" y="442"/>
                  </a:cubicBezTo>
                  <a:lnTo>
                    <a:pt x="439" y="222"/>
                  </a:lnTo>
                  <a:cubicBezTo>
                    <a:pt x="439" y="75"/>
                    <a:pt x="329"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07" name="Google Shape;8107;p76"/>
            <p:cNvSpPr/>
            <p:nvPr/>
          </p:nvSpPr>
          <p:spPr>
            <a:xfrm>
              <a:off x="8223325" y="2539872"/>
              <a:ext cx="11286" cy="17334"/>
            </a:xfrm>
            <a:custGeom>
              <a:avLst/>
              <a:gdLst/>
              <a:ahLst/>
              <a:cxnLst/>
              <a:rect l="l" t="t" r="r" b="b"/>
              <a:pathLst>
                <a:path w="431" h="662" extrusionOk="0">
                  <a:moveTo>
                    <a:pt x="215" y="1"/>
                  </a:moveTo>
                  <a:cubicBezTo>
                    <a:pt x="108" y="1"/>
                    <a:pt x="1" y="75"/>
                    <a:pt x="1" y="222"/>
                  </a:cubicBezTo>
                  <a:lnTo>
                    <a:pt x="1" y="442"/>
                  </a:lnTo>
                  <a:cubicBezTo>
                    <a:pt x="1" y="556"/>
                    <a:pt x="96" y="661"/>
                    <a:pt x="220" y="661"/>
                  </a:cubicBezTo>
                  <a:cubicBezTo>
                    <a:pt x="335" y="652"/>
                    <a:pt x="430" y="556"/>
                    <a:pt x="430" y="442"/>
                  </a:cubicBezTo>
                  <a:lnTo>
                    <a:pt x="430" y="222"/>
                  </a:lnTo>
                  <a:cubicBezTo>
                    <a:pt x="430" y="75"/>
                    <a:pt x="323" y="1"/>
                    <a:pt x="215"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08" name="Google Shape;8108;p76"/>
            <p:cNvSpPr/>
            <p:nvPr/>
          </p:nvSpPr>
          <p:spPr>
            <a:xfrm>
              <a:off x="8169358" y="2585094"/>
              <a:ext cx="50720" cy="17334"/>
            </a:xfrm>
            <a:custGeom>
              <a:avLst/>
              <a:gdLst/>
              <a:ahLst/>
              <a:cxnLst/>
              <a:rect l="l" t="t" r="r" b="b"/>
              <a:pathLst>
                <a:path w="1937" h="662" extrusionOk="0">
                  <a:moveTo>
                    <a:pt x="310" y="0"/>
                  </a:moveTo>
                  <a:cubicBezTo>
                    <a:pt x="144" y="0"/>
                    <a:pt x="0" y="221"/>
                    <a:pt x="154" y="375"/>
                  </a:cubicBezTo>
                  <a:cubicBezTo>
                    <a:pt x="373" y="558"/>
                    <a:pt x="645" y="662"/>
                    <a:pt x="928" y="662"/>
                  </a:cubicBezTo>
                  <a:cubicBezTo>
                    <a:pt x="940" y="662"/>
                    <a:pt x="952" y="661"/>
                    <a:pt x="965" y="661"/>
                  </a:cubicBezTo>
                  <a:cubicBezTo>
                    <a:pt x="977" y="661"/>
                    <a:pt x="989" y="662"/>
                    <a:pt x="1002" y="662"/>
                  </a:cubicBezTo>
                  <a:cubicBezTo>
                    <a:pt x="1284" y="662"/>
                    <a:pt x="1556" y="558"/>
                    <a:pt x="1776" y="375"/>
                  </a:cubicBezTo>
                  <a:cubicBezTo>
                    <a:pt x="1936" y="221"/>
                    <a:pt x="1789" y="0"/>
                    <a:pt x="1621" y="0"/>
                  </a:cubicBezTo>
                  <a:cubicBezTo>
                    <a:pt x="1570" y="0"/>
                    <a:pt x="1517" y="21"/>
                    <a:pt x="1470" y="70"/>
                  </a:cubicBezTo>
                  <a:cubicBezTo>
                    <a:pt x="1318" y="170"/>
                    <a:pt x="1141" y="220"/>
                    <a:pt x="965" y="220"/>
                  </a:cubicBezTo>
                  <a:cubicBezTo>
                    <a:pt x="788" y="220"/>
                    <a:pt x="612" y="170"/>
                    <a:pt x="459" y="70"/>
                  </a:cubicBezTo>
                  <a:cubicBezTo>
                    <a:pt x="412" y="21"/>
                    <a:pt x="360" y="0"/>
                    <a:pt x="310"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09" name="Google Shape;8109;p76"/>
            <p:cNvSpPr/>
            <p:nvPr/>
          </p:nvSpPr>
          <p:spPr>
            <a:xfrm>
              <a:off x="8146734" y="2519317"/>
              <a:ext cx="23017" cy="14664"/>
            </a:xfrm>
            <a:custGeom>
              <a:avLst/>
              <a:gdLst/>
              <a:ahLst/>
              <a:cxnLst/>
              <a:rect l="l" t="t" r="r" b="b"/>
              <a:pathLst>
                <a:path w="879" h="560" extrusionOk="0">
                  <a:moveTo>
                    <a:pt x="566" y="1"/>
                  </a:moveTo>
                  <a:cubicBezTo>
                    <a:pt x="534" y="1"/>
                    <a:pt x="500" y="8"/>
                    <a:pt x="464" y="25"/>
                  </a:cubicBezTo>
                  <a:lnTo>
                    <a:pt x="207" y="149"/>
                  </a:lnTo>
                  <a:cubicBezTo>
                    <a:pt x="0" y="243"/>
                    <a:pt x="62" y="559"/>
                    <a:pt x="292" y="559"/>
                  </a:cubicBezTo>
                  <a:cubicBezTo>
                    <a:pt x="295" y="559"/>
                    <a:pt x="299" y="559"/>
                    <a:pt x="302" y="559"/>
                  </a:cubicBezTo>
                  <a:cubicBezTo>
                    <a:pt x="331" y="559"/>
                    <a:pt x="369" y="550"/>
                    <a:pt x="398" y="540"/>
                  </a:cubicBezTo>
                  <a:lnTo>
                    <a:pt x="655" y="426"/>
                  </a:lnTo>
                  <a:cubicBezTo>
                    <a:pt x="878" y="310"/>
                    <a:pt x="772" y="1"/>
                    <a:pt x="566"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10" name="Google Shape;8110;p76"/>
            <p:cNvSpPr/>
            <p:nvPr/>
          </p:nvSpPr>
          <p:spPr>
            <a:xfrm>
              <a:off x="8219476" y="2519317"/>
              <a:ext cx="23278" cy="14664"/>
            </a:xfrm>
            <a:custGeom>
              <a:avLst/>
              <a:gdLst/>
              <a:ahLst/>
              <a:cxnLst/>
              <a:rect l="l" t="t" r="r" b="b"/>
              <a:pathLst>
                <a:path w="889" h="560" extrusionOk="0">
                  <a:moveTo>
                    <a:pt x="313" y="1"/>
                  </a:moveTo>
                  <a:cubicBezTo>
                    <a:pt x="107" y="1"/>
                    <a:pt x="1" y="310"/>
                    <a:pt x="224" y="426"/>
                  </a:cubicBezTo>
                  <a:lnTo>
                    <a:pt x="491" y="540"/>
                  </a:lnTo>
                  <a:cubicBezTo>
                    <a:pt x="520" y="550"/>
                    <a:pt x="548" y="559"/>
                    <a:pt x="577" y="559"/>
                  </a:cubicBezTo>
                  <a:cubicBezTo>
                    <a:pt x="580" y="559"/>
                    <a:pt x="584" y="559"/>
                    <a:pt x="587" y="559"/>
                  </a:cubicBezTo>
                  <a:cubicBezTo>
                    <a:pt x="818" y="559"/>
                    <a:pt x="889" y="243"/>
                    <a:pt x="672" y="149"/>
                  </a:cubicBezTo>
                  <a:lnTo>
                    <a:pt x="415" y="25"/>
                  </a:lnTo>
                  <a:cubicBezTo>
                    <a:pt x="379" y="8"/>
                    <a:pt x="345" y="1"/>
                    <a:pt x="313"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11" name="Google Shape;8111;p76"/>
            <p:cNvSpPr/>
            <p:nvPr/>
          </p:nvSpPr>
          <p:spPr>
            <a:xfrm>
              <a:off x="8062968" y="2692321"/>
              <a:ext cx="263316" cy="81697"/>
            </a:xfrm>
            <a:custGeom>
              <a:avLst/>
              <a:gdLst/>
              <a:ahLst/>
              <a:cxnLst/>
              <a:rect l="l" t="t" r="r" b="b"/>
              <a:pathLst>
                <a:path w="10056" h="3120" extrusionOk="0">
                  <a:moveTo>
                    <a:pt x="1393" y="0"/>
                  </a:moveTo>
                  <a:lnTo>
                    <a:pt x="878" y="182"/>
                  </a:lnTo>
                  <a:cubicBezTo>
                    <a:pt x="353" y="372"/>
                    <a:pt x="0" y="869"/>
                    <a:pt x="0" y="1422"/>
                  </a:cubicBezTo>
                  <a:lnTo>
                    <a:pt x="0" y="2462"/>
                  </a:lnTo>
                  <a:cubicBezTo>
                    <a:pt x="0" y="2824"/>
                    <a:pt x="296" y="3120"/>
                    <a:pt x="658" y="3120"/>
                  </a:cubicBezTo>
                  <a:lnTo>
                    <a:pt x="9397" y="3120"/>
                  </a:lnTo>
                  <a:cubicBezTo>
                    <a:pt x="9759" y="3120"/>
                    <a:pt x="10055" y="2824"/>
                    <a:pt x="10055" y="2462"/>
                  </a:cubicBezTo>
                  <a:lnTo>
                    <a:pt x="10055" y="1422"/>
                  </a:lnTo>
                  <a:cubicBezTo>
                    <a:pt x="10055" y="869"/>
                    <a:pt x="9702" y="372"/>
                    <a:pt x="9178" y="182"/>
                  </a:cubicBezTo>
                  <a:lnTo>
                    <a:pt x="8662" y="0"/>
                  </a:lnTo>
                  <a:cubicBezTo>
                    <a:pt x="7747" y="1202"/>
                    <a:pt x="6387" y="1803"/>
                    <a:pt x="5028" y="1803"/>
                  </a:cubicBezTo>
                  <a:cubicBezTo>
                    <a:pt x="3668" y="1803"/>
                    <a:pt x="2309" y="1202"/>
                    <a:pt x="1393" y="0"/>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12" name="Google Shape;8112;p76"/>
            <p:cNvSpPr/>
            <p:nvPr/>
          </p:nvSpPr>
          <p:spPr>
            <a:xfrm>
              <a:off x="8087949" y="2692557"/>
              <a:ext cx="213355" cy="58550"/>
            </a:xfrm>
            <a:custGeom>
              <a:avLst/>
              <a:gdLst/>
              <a:ahLst/>
              <a:cxnLst/>
              <a:rect l="l" t="t" r="r" b="b"/>
              <a:pathLst>
                <a:path w="8148" h="2236" extrusionOk="0">
                  <a:moveTo>
                    <a:pt x="439" y="1"/>
                  </a:moveTo>
                  <a:lnTo>
                    <a:pt x="0" y="154"/>
                  </a:lnTo>
                  <a:cubicBezTo>
                    <a:pt x="1002" y="1542"/>
                    <a:pt x="2538" y="2236"/>
                    <a:pt x="4074" y="2236"/>
                  </a:cubicBezTo>
                  <a:cubicBezTo>
                    <a:pt x="5610" y="2236"/>
                    <a:pt x="7146" y="1542"/>
                    <a:pt x="8147" y="154"/>
                  </a:cubicBezTo>
                  <a:lnTo>
                    <a:pt x="7708" y="1"/>
                  </a:lnTo>
                  <a:cubicBezTo>
                    <a:pt x="6850" y="1127"/>
                    <a:pt x="5505" y="1794"/>
                    <a:pt x="4074" y="1794"/>
                  </a:cubicBezTo>
                  <a:cubicBezTo>
                    <a:pt x="2652" y="1794"/>
                    <a:pt x="1307" y="1127"/>
                    <a:pt x="439" y="1"/>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13" name="Google Shape;8113;p76"/>
            <p:cNvSpPr/>
            <p:nvPr/>
          </p:nvSpPr>
          <p:spPr>
            <a:xfrm>
              <a:off x="8102429" y="2482239"/>
              <a:ext cx="138152" cy="154387"/>
            </a:xfrm>
            <a:custGeom>
              <a:avLst/>
              <a:gdLst/>
              <a:ahLst/>
              <a:cxnLst/>
              <a:rect l="l" t="t" r="r" b="b"/>
              <a:pathLst>
                <a:path w="5276" h="5896" extrusionOk="0">
                  <a:moveTo>
                    <a:pt x="1994" y="0"/>
                  </a:moveTo>
                  <a:cubicBezTo>
                    <a:pt x="1269" y="0"/>
                    <a:pt x="678" y="582"/>
                    <a:pt x="678" y="1307"/>
                  </a:cubicBezTo>
                  <a:lnTo>
                    <a:pt x="678" y="2185"/>
                  </a:lnTo>
                  <a:lnTo>
                    <a:pt x="611" y="2185"/>
                  </a:lnTo>
                  <a:cubicBezTo>
                    <a:pt x="604" y="2185"/>
                    <a:pt x="598" y="2185"/>
                    <a:pt x="592" y="2185"/>
                  </a:cubicBezTo>
                  <a:cubicBezTo>
                    <a:pt x="304" y="2185"/>
                    <a:pt x="66" y="2392"/>
                    <a:pt x="29" y="2672"/>
                  </a:cubicBezTo>
                  <a:cubicBezTo>
                    <a:pt x="0" y="2996"/>
                    <a:pt x="248" y="3273"/>
                    <a:pt x="573" y="3273"/>
                  </a:cubicBezTo>
                  <a:lnTo>
                    <a:pt x="697" y="3273"/>
                  </a:lnTo>
                  <a:cubicBezTo>
                    <a:pt x="800" y="4776"/>
                    <a:pt x="2054" y="5895"/>
                    <a:pt x="3501" y="5895"/>
                  </a:cubicBezTo>
                  <a:cubicBezTo>
                    <a:pt x="3652" y="5895"/>
                    <a:pt x="3805" y="5883"/>
                    <a:pt x="3959" y="5858"/>
                  </a:cubicBezTo>
                  <a:cubicBezTo>
                    <a:pt x="2576" y="5648"/>
                    <a:pt x="1555" y="4455"/>
                    <a:pt x="1555" y="3053"/>
                  </a:cubicBezTo>
                  <a:lnTo>
                    <a:pt x="1555" y="1307"/>
                  </a:lnTo>
                  <a:cubicBezTo>
                    <a:pt x="1555" y="830"/>
                    <a:pt x="1947" y="439"/>
                    <a:pt x="2433" y="439"/>
                  </a:cubicBezTo>
                  <a:lnTo>
                    <a:pt x="4837" y="439"/>
                  </a:lnTo>
                  <a:cubicBezTo>
                    <a:pt x="5076" y="439"/>
                    <a:pt x="5276" y="239"/>
                    <a:pt x="5276" y="0"/>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8117"/>
        <p:cNvGrpSpPr/>
        <p:nvPr/>
      </p:nvGrpSpPr>
      <p:grpSpPr>
        <a:xfrm>
          <a:off x="0" y="0"/>
          <a:ext cx="0" cy="0"/>
          <a:chOff x="0" y="0"/>
          <a:chExt cx="0" cy="0"/>
        </a:xfrm>
      </p:grpSpPr>
      <p:sp>
        <p:nvSpPr>
          <p:cNvPr id="8118" name="Google Shape;8118;p77"/>
          <p:cNvSpPr txBox="1">
            <a:spLocks noGrp="1"/>
          </p:cNvSpPr>
          <p:nvPr>
            <p:ph type="title" idx="4294967295"/>
          </p:nvPr>
        </p:nvSpPr>
        <p:spPr>
          <a:xfrm>
            <a:off x="849675" y="947925"/>
            <a:ext cx="3482100" cy="482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Clr>
                <a:srgbClr val="000000"/>
              </a:buClr>
              <a:buSzPts val="1100"/>
              <a:buFont typeface="Arial"/>
              <a:buNone/>
            </a:pPr>
            <a:r>
              <a:rPr lang="en">
                <a:latin typeface="Arial"/>
                <a:ea typeface="Arial"/>
                <a:cs typeface="Arial"/>
                <a:sym typeface="Arial"/>
              </a:rPr>
              <a:t>Educational I</a:t>
            </a:r>
            <a:r>
              <a:rPr lang="en">
                <a:solidFill>
                  <a:srgbClr val="FFFFFF"/>
                </a:solidFill>
                <a:latin typeface="Arial"/>
                <a:ea typeface="Arial"/>
                <a:cs typeface="Arial"/>
                <a:sym typeface="Arial"/>
              </a:rPr>
              <a:t>cons</a:t>
            </a:r>
            <a:endParaRPr dirty="0">
              <a:solidFill>
                <a:srgbClr val="FFFFFF"/>
              </a:solidFill>
              <a:latin typeface="Arial"/>
              <a:ea typeface="Arial"/>
              <a:cs typeface="Arial"/>
              <a:sym typeface="Arial"/>
            </a:endParaRPr>
          </a:p>
        </p:txBody>
      </p:sp>
      <p:sp>
        <p:nvSpPr>
          <p:cNvPr id="8119" name="Google Shape;8119;p77"/>
          <p:cNvSpPr txBox="1">
            <a:spLocks noGrp="1"/>
          </p:cNvSpPr>
          <p:nvPr>
            <p:ph type="title" idx="4294967295"/>
          </p:nvPr>
        </p:nvSpPr>
        <p:spPr>
          <a:xfrm>
            <a:off x="4858400" y="947925"/>
            <a:ext cx="3482100" cy="482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Clr>
                <a:srgbClr val="000000"/>
              </a:buClr>
              <a:buSzPts val="1100"/>
              <a:buFont typeface="Arial"/>
              <a:buNone/>
            </a:pPr>
            <a:r>
              <a:rPr lang="en">
                <a:latin typeface="Arial"/>
                <a:ea typeface="Arial"/>
                <a:cs typeface="Arial"/>
                <a:sym typeface="Arial"/>
              </a:rPr>
              <a:t>Medical Icons</a:t>
            </a:r>
            <a:endParaRPr dirty="0">
              <a:solidFill>
                <a:srgbClr val="FFFFFF"/>
              </a:solidFill>
              <a:latin typeface="Arial"/>
              <a:ea typeface="Arial"/>
              <a:cs typeface="Arial"/>
              <a:sym typeface="Arial"/>
            </a:endParaRPr>
          </a:p>
        </p:txBody>
      </p:sp>
      <p:grpSp>
        <p:nvGrpSpPr>
          <p:cNvPr id="8120" name="Google Shape;8120;p77"/>
          <p:cNvGrpSpPr/>
          <p:nvPr/>
        </p:nvGrpSpPr>
        <p:grpSpPr>
          <a:xfrm>
            <a:off x="7075663" y="2444129"/>
            <a:ext cx="362163" cy="347098"/>
            <a:chOff x="7075663" y="2444129"/>
            <a:chExt cx="362163" cy="347098"/>
          </a:xfrm>
        </p:grpSpPr>
        <p:sp>
          <p:nvSpPr>
            <p:cNvPr id="8121" name="Google Shape;8121;p77"/>
            <p:cNvSpPr/>
            <p:nvPr/>
          </p:nvSpPr>
          <p:spPr>
            <a:xfrm>
              <a:off x="7165817" y="2444129"/>
              <a:ext cx="181854" cy="100713"/>
            </a:xfrm>
            <a:custGeom>
              <a:avLst/>
              <a:gdLst/>
              <a:ahLst/>
              <a:cxnLst/>
              <a:rect l="l" t="t" r="r" b="b"/>
              <a:pathLst>
                <a:path w="6941" h="3844" extrusionOk="0">
                  <a:moveTo>
                    <a:pt x="1879" y="0"/>
                  </a:moveTo>
                  <a:cubicBezTo>
                    <a:pt x="844" y="0"/>
                    <a:pt x="0" y="844"/>
                    <a:pt x="0" y="1879"/>
                  </a:cubicBezTo>
                  <a:lnTo>
                    <a:pt x="0" y="2790"/>
                  </a:lnTo>
                  <a:lnTo>
                    <a:pt x="10" y="2790"/>
                  </a:lnTo>
                  <a:lnTo>
                    <a:pt x="10" y="3834"/>
                  </a:lnTo>
                  <a:lnTo>
                    <a:pt x="1045" y="3834"/>
                  </a:lnTo>
                  <a:lnTo>
                    <a:pt x="1045" y="1879"/>
                  </a:lnTo>
                  <a:cubicBezTo>
                    <a:pt x="1045" y="1419"/>
                    <a:pt x="1419" y="1045"/>
                    <a:pt x="1879" y="1045"/>
                  </a:cubicBezTo>
                  <a:lnTo>
                    <a:pt x="5071" y="1045"/>
                  </a:lnTo>
                  <a:cubicBezTo>
                    <a:pt x="5531" y="1045"/>
                    <a:pt x="5905" y="1419"/>
                    <a:pt x="5905" y="1879"/>
                  </a:cubicBezTo>
                  <a:lnTo>
                    <a:pt x="5905" y="3844"/>
                  </a:lnTo>
                  <a:lnTo>
                    <a:pt x="6940" y="3844"/>
                  </a:lnTo>
                  <a:lnTo>
                    <a:pt x="6940" y="1879"/>
                  </a:lnTo>
                  <a:cubicBezTo>
                    <a:pt x="6940" y="844"/>
                    <a:pt x="6097" y="0"/>
                    <a:pt x="5071" y="0"/>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22" name="Google Shape;8122;p77"/>
            <p:cNvSpPr/>
            <p:nvPr/>
          </p:nvSpPr>
          <p:spPr>
            <a:xfrm>
              <a:off x="7166053" y="2517201"/>
              <a:ext cx="27405" cy="27405"/>
            </a:xfrm>
            <a:custGeom>
              <a:avLst/>
              <a:gdLst/>
              <a:ahLst/>
              <a:cxnLst/>
              <a:rect l="l" t="t" r="r" b="b"/>
              <a:pathLst>
                <a:path w="1046" h="1046" extrusionOk="0">
                  <a:moveTo>
                    <a:pt x="260" y="1"/>
                  </a:moveTo>
                  <a:cubicBezTo>
                    <a:pt x="173" y="1"/>
                    <a:pt x="87" y="1"/>
                    <a:pt x="1" y="10"/>
                  </a:cubicBezTo>
                  <a:lnTo>
                    <a:pt x="1" y="1045"/>
                  </a:lnTo>
                  <a:lnTo>
                    <a:pt x="1046" y="1045"/>
                  </a:lnTo>
                  <a:lnTo>
                    <a:pt x="1046" y="1"/>
                  </a:lnTo>
                  <a:close/>
                </a:path>
              </a:pathLst>
            </a:custGeom>
            <a:solidFill>
              <a:srgbClr val="27415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23" name="Google Shape;8123;p77"/>
            <p:cNvSpPr/>
            <p:nvPr/>
          </p:nvSpPr>
          <p:spPr>
            <a:xfrm>
              <a:off x="7320266" y="2517201"/>
              <a:ext cx="27405" cy="27641"/>
            </a:xfrm>
            <a:custGeom>
              <a:avLst/>
              <a:gdLst/>
              <a:ahLst/>
              <a:cxnLst/>
              <a:rect l="l" t="t" r="r" b="b"/>
              <a:pathLst>
                <a:path w="1046" h="1055" extrusionOk="0">
                  <a:moveTo>
                    <a:pt x="0" y="1"/>
                  </a:moveTo>
                  <a:lnTo>
                    <a:pt x="0" y="1055"/>
                  </a:lnTo>
                  <a:lnTo>
                    <a:pt x="1045" y="1055"/>
                  </a:lnTo>
                  <a:lnTo>
                    <a:pt x="1045" y="10"/>
                  </a:lnTo>
                  <a:cubicBezTo>
                    <a:pt x="959" y="10"/>
                    <a:pt x="863" y="1"/>
                    <a:pt x="777" y="1"/>
                  </a:cubicBezTo>
                  <a:close/>
                </a:path>
              </a:pathLst>
            </a:custGeom>
            <a:solidFill>
              <a:srgbClr val="27415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24" name="Google Shape;8124;p77"/>
            <p:cNvSpPr/>
            <p:nvPr/>
          </p:nvSpPr>
          <p:spPr>
            <a:xfrm>
              <a:off x="7075899" y="2544580"/>
              <a:ext cx="361927" cy="246647"/>
            </a:xfrm>
            <a:custGeom>
              <a:avLst/>
              <a:gdLst/>
              <a:ahLst/>
              <a:cxnLst/>
              <a:rect l="l" t="t" r="r" b="b"/>
              <a:pathLst>
                <a:path w="13814" h="9414" extrusionOk="0">
                  <a:moveTo>
                    <a:pt x="3701" y="0"/>
                  </a:moveTo>
                  <a:cubicBezTo>
                    <a:pt x="1649" y="0"/>
                    <a:pt x="1" y="1659"/>
                    <a:pt x="1" y="3700"/>
                  </a:cubicBezTo>
                  <a:lnTo>
                    <a:pt x="1" y="8637"/>
                  </a:lnTo>
                  <a:cubicBezTo>
                    <a:pt x="1" y="9068"/>
                    <a:pt x="346" y="9413"/>
                    <a:pt x="768" y="9413"/>
                  </a:cubicBezTo>
                  <a:lnTo>
                    <a:pt x="13037" y="9413"/>
                  </a:lnTo>
                  <a:cubicBezTo>
                    <a:pt x="13468" y="9413"/>
                    <a:pt x="13813" y="9068"/>
                    <a:pt x="13813" y="8637"/>
                  </a:cubicBezTo>
                  <a:lnTo>
                    <a:pt x="13813" y="3700"/>
                  </a:lnTo>
                  <a:cubicBezTo>
                    <a:pt x="13813" y="1659"/>
                    <a:pt x="12155" y="0"/>
                    <a:pt x="10113" y="0"/>
                  </a:cubicBezTo>
                  <a:close/>
                </a:path>
              </a:pathLst>
            </a:custGeom>
            <a:solidFill>
              <a:srgbClr val="E7EB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25" name="Google Shape;8125;p77"/>
            <p:cNvSpPr/>
            <p:nvPr/>
          </p:nvSpPr>
          <p:spPr>
            <a:xfrm>
              <a:off x="7298153" y="2544580"/>
              <a:ext cx="139672" cy="246647"/>
            </a:xfrm>
            <a:custGeom>
              <a:avLst/>
              <a:gdLst/>
              <a:ahLst/>
              <a:cxnLst/>
              <a:rect l="l" t="t" r="r" b="b"/>
              <a:pathLst>
                <a:path w="5331" h="9414" extrusionOk="0">
                  <a:moveTo>
                    <a:pt x="1" y="0"/>
                  </a:moveTo>
                  <a:cubicBezTo>
                    <a:pt x="2052" y="0"/>
                    <a:pt x="3710" y="1659"/>
                    <a:pt x="3701" y="3710"/>
                  </a:cubicBezTo>
                  <a:lnTo>
                    <a:pt x="3701" y="8608"/>
                  </a:lnTo>
                  <a:cubicBezTo>
                    <a:pt x="3701" y="9049"/>
                    <a:pt x="3346" y="9413"/>
                    <a:pt x="2905" y="9413"/>
                  </a:cubicBezTo>
                  <a:lnTo>
                    <a:pt x="4535" y="9413"/>
                  </a:lnTo>
                  <a:cubicBezTo>
                    <a:pt x="4976" y="9413"/>
                    <a:pt x="5330" y="9049"/>
                    <a:pt x="5330" y="8608"/>
                  </a:cubicBezTo>
                  <a:lnTo>
                    <a:pt x="5330" y="3710"/>
                  </a:lnTo>
                  <a:cubicBezTo>
                    <a:pt x="5330" y="1659"/>
                    <a:pt x="3672" y="0"/>
                    <a:pt x="1630" y="0"/>
                  </a:cubicBezTo>
                  <a:close/>
                </a:path>
              </a:pathLst>
            </a:custGeom>
            <a:solidFill>
              <a:srgbClr val="D2D8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26" name="Google Shape;8126;p77"/>
            <p:cNvSpPr/>
            <p:nvPr/>
          </p:nvSpPr>
          <p:spPr>
            <a:xfrm>
              <a:off x="7075663" y="2743229"/>
              <a:ext cx="362163" cy="47998"/>
            </a:xfrm>
            <a:custGeom>
              <a:avLst/>
              <a:gdLst/>
              <a:ahLst/>
              <a:cxnLst/>
              <a:rect l="l" t="t" r="r" b="b"/>
              <a:pathLst>
                <a:path w="13823" h="1832" extrusionOk="0">
                  <a:moveTo>
                    <a:pt x="0" y="0"/>
                  </a:moveTo>
                  <a:lnTo>
                    <a:pt x="10" y="1026"/>
                  </a:lnTo>
                  <a:cubicBezTo>
                    <a:pt x="10" y="1467"/>
                    <a:pt x="364" y="1831"/>
                    <a:pt x="805" y="1831"/>
                  </a:cubicBezTo>
                  <a:lnTo>
                    <a:pt x="13017" y="1831"/>
                  </a:lnTo>
                  <a:cubicBezTo>
                    <a:pt x="13458" y="1831"/>
                    <a:pt x="13822" y="1467"/>
                    <a:pt x="13822" y="1026"/>
                  </a:cubicBezTo>
                  <a:lnTo>
                    <a:pt x="13822"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27" name="Google Shape;8127;p77"/>
            <p:cNvSpPr/>
            <p:nvPr/>
          </p:nvSpPr>
          <p:spPr>
            <a:xfrm>
              <a:off x="7374002" y="2743464"/>
              <a:ext cx="63823" cy="47763"/>
            </a:xfrm>
            <a:custGeom>
              <a:avLst/>
              <a:gdLst/>
              <a:ahLst/>
              <a:cxnLst/>
              <a:rect l="l" t="t" r="r" b="b"/>
              <a:pathLst>
                <a:path w="2436" h="1823" extrusionOk="0">
                  <a:moveTo>
                    <a:pt x="806" y="1"/>
                  </a:moveTo>
                  <a:lnTo>
                    <a:pt x="806" y="1017"/>
                  </a:lnTo>
                  <a:cubicBezTo>
                    <a:pt x="806" y="1458"/>
                    <a:pt x="441" y="1822"/>
                    <a:pt x="1" y="1822"/>
                  </a:cubicBezTo>
                  <a:lnTo>
                    <a:pt x="1630" y="1822"/>
                  </a:lnTo>
                  <a:cubicBezTo>
                    <a:pt x="2071" y="1822"/>
                    <a:pt x="2435" y="1458"/>
                    <a:pt x="2435" y="1017"/>
                  </a:cubicBezTo>
                  <a:lnTo>
                    <a:pt x="2435" y="1"/>
                  </a:ln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28" name="Google Shape;8128;p77"/>
            <p:cNvSpPr/>
            <p:nvPr/>
          </p:nvSpPr>
          <p:spPr>
            <a:xfrm>
              <a:off x="7198960" y="2593286"/>
              <a:ext cx="115542" cy="115306"/>
            </a:xfrm>
            <a:custGeom>
              <a:avLst/>
              <a:gdLst/>
              <a:ahLst/>
              <a:cxnLst/>
              <a:rect l="l" t="t" r="r" b="b"/>
              <a:pathLst>
                <a:path w="4410" h="4401" extrusionOk="0">
                  <a:moveTo>
                    <a:pt x="1831" y="1"/>
                  </a:moveTo>
                  <a:cubicBezTo>
                    <a:pt x="1592" y="1"/>
                    <a:pt x="1390" y="193"/>
                    <a:pt x="1390" y="442"/>
                  </a:cubicBezTo>
                  <a:lnTo>
                    <a:pt x="1390" y="1391"/>
                  </a:lnTo>
                  <a:lnTo>
                    <a:pt x="441" y="1391"/>
                  </a:lnTo>
                  <a:cubicBezTo>
                    <a:pt x="202" y="1391"/>
                    <a:pt x="10" y="1582"/>
                    <a:pt x="1" y="1832"/>
                  </a:cubicBezTo>
                  <a:lnTo>
                    <a:pt x="1" y="2579"/>
                  </a:lnTo>
                  <a:cubicBezTo>
                    <a:pt x="10" y="2819"/>
                    <a:pt x="202" y="3011"/>
                    <a:pt x="441" y="3020"/>
                  </a:cubicBezTo>
                  <a:lnTo>
                    <a:pt x="1390" y="3020"/>
                  </a:lnTo>
                  <a:lnTo>
                    <a:pt x="1390" y="3969"/>
                  </a:lnTo>
                  <a:cubicBezTo>
                    <a:pt x="1390" y="4209"/>
                    <a:pt x="1592" y="4401"/>
                    <a:pt x="1831" y="4401"/>
                  </a:cubicBezTo>
                  <a:lnTo>
                    <a:pt x="2579" y="4401"/>
                  </a:lnTo>
                  <a:cubicBezTo>
                    <a:pt x="2819" y="4401"/>
                    <a:pt x="3020" y="4209"/>
                    <a:pt x="3020" y="3969"/>
                  </a:cubicBezTo>
                  <a:lnTo>
                    <a:pt x="3020" y="3020"/>
                  </a:lnTo>
                  <a:lnTo>
                    <a:pt x="3969" y="3020"/>
                  </a:lnTo>
                  <a:cubicBezTo>
                    <a:pt x="4209" y="3011"/>
                    <a:pt x="4410" y="2819"/>
                    <a:pt x="4410" y="2579"/>
                  </a:cubicBezTo>
                  <a:lnTo>
                    <a:pt x="4410" y="1832"/>
                  </a:lnTo>
                  <a:cubicBezTo>
                    <a:pt x="4410" y="1582"/>
                    <a:pt x="4209" y="1391"/>
                    <a:pt x="3969" y="1391"/>
                  </a:cubicBezTo>
                  <a:lnTo>
                    <a:pt x="3020" y="1391"/>
                  </a:lnTo>
                  <a:lnTo>
                    <a:pt x="3020" y="442"/>
                  </a:lnTo>
                  <a:cubicBezTo>
                    <a:pt x="3020" y="193"/>
                    <a:pt x="2819" y="1"/>
                    <a:pt x="257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129" name="Google Shape;8129;p77"/>
          <p:cNvGrpSpPr/>
          <p:nvPr/>
        </p:nvGrpSpPr>
        <p:grpSpPr>
          <a:xfrm>
            <a:off x="6638175" y="2436584"/>
            <a:ext cx="372197" cy="362163"/>
            <a:chOff x="6638175" y="2436584"/>
            <a:chExt cx="372197" cy="362163"/>
          </a:xfrm>
        </p:grpSpPr>
        <p:sp>
          <p:nvSpPr>
            <p:cNvPr id="8130" name="Google Shape;8130;p77"/>
            <p:cNvSpPr/>
            <p:nvPr/>
          </p:nvSpPr>
          <p:spPr>
            <a:xfrm>
              <a:off x="6638175" y="2436584"/>
              <a:ext cx="182090" cy="362163"/>
            </a:xfrm>
            <a:custGeom>
              <a:avLst/>
              <a:gdLst/>
              <a:ahLst/>
              <a:cxnLst/>
              <a:rect l="l" t="t" r="r" b="b"/>
              <a:pathLst>
                <a:path w="6950" h="13823" extrusionOk="0">
                  <a:moveTo>
                    <a:pt x="3470" y="1"/>
                  </a:moveTo>
                  <a:cubicBezTo>
                    <a:pt x="1553" y="1"/>
                    <a:pt x="0" y="1563"/>
                    <a:pt x="0" y="3480"/>
                  </a:cubicBezTo>
                  <a:lnTo>
                    <a:pt x="0" y="10343"/>
                  </a:lnTo>
                  <a:cubicBezTo>
                    <a:pt x="0" y="12260"/>
                    <a:pt x="1553" y="13823"/>
                    <a:pt x="3470" y="13823"/>
                  </a:cubicBezTo>
                  <a:cubicBezTo>
                    <a:pt x="5387" y="13823"/>
                    <a:pt x="6950" y="12260"/>
                    <a:pt x="6950" y="10343"/>
                  </a:cubicBezTo>
                  <a:lnTo>
                    <a:pt x="6950" y="3480"/>
                  </a:lnTo>
                  <a:cubicBezTo>
                    <a:pt x="6950" y="1563"/>
                    <a:pt x="5387" y="1"/>
                    <a:pt x="3470"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31" name="Google Shape;8131;p77"/>
            <p:cNvSpPr/>
            <p:nvPr/>
          </p:nvSpPr>
          <p:spPr>
            <a:xfrm>
              <a:off x="6662017" y="2441850"/>
              <a:ext cx="158248" cy="356792"/>
            </a:xfrm>
            <a:custGeom>
              <a:avLst/>
              <a:gdLst/>
              <a:ahLst/>
              <a:cxnLst/>
              <a:rect l="l" t="t" r="r" b="b"/>
              <a:pathLst>
                <a:path w="6040" h="13618" extrusionOk="0">
                  <a:moveTo>
                    <a:pt x="3720" y="1"/>
                  </a:moveTo>
                  <a:lnTo>
                    <a:pt x="3720" y="1"/>
                  </a:lnTo>
                  <a:cubicBezTo>
                    <a:pt x="4305" y="643"/>
                    <a:pt x="4631" y="1477"/>
                    <a:pt x="4631" y="2349"/>
                  </a:cubicBezTo>
                  <a:lnTo>
                    <a:pt x="4631" y="9212"/>
                  </a:lnTo>
                  <a:cubicBezTo>
                    <a:pt x="4631" y="11129"/>
                    <a:pt x="3078" y="12682"/>
                    <a:pt x="1161" y="12682"/>
                  </a:cubicBezTo>
                  <a:cubicBezTo>
                    <a:pt x="768" y="12682"/>
                    <a:pt x="375" y="12615"/>
                    <a:pt x="1" y="12491"/>
                  </a:cubicBezTo>
                  <a:lnTo>
                    <a:pt x="1" y="12491"/>
                  </a:lnTo>
                  <a:cubicBezTo>
                    <a:pt x="673" y="13222"/>
                    <a:pt x="1608" y="13617"/>
                    <a:pt x="2566" y="13617"/>
                  </a:cubicBezTo>
                  <a:cubicBezTo>
                    <a:pt x="2988" y="13617"/>
                    <a:pt x="3415" y="13540"/>
                    <a:pt x="3826" y="13382"/>
                  </a:cubicBezTo>
                  <a:cubicBezTo>
                    <a:pt x="5158" y="12864"/>
                    <a:pt x="6040" y="11570"/>
                    <a:pt x="6040" y="10142"/>
                  </a:cubicBezTo>
                  <a:lnTo>
                    <a:pt x="6040" y="3270"/>
                  </a:lnTo>
                  <a:cubicBezTo>
                    <a:pt x="6040" y="1803"/>
                    <a:pt x="5110" y="490"/>
                    <a:pt x="3720"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32" name="Google Shape;8132;p77"/>
            <p:cNvSpPr/>
            <p:nvPr/>
          </p:nvSpPr>
          <p:spPr>
            <a:xfrm>
              <a:off x="6638175" y="2617652"/>
              <a:ext cx="182090" cy="181094"/>
            </a:xfrm>
            <a:custGeom>
              <a:avLst/>
              <a:gdLst/>
              <a:ahLst/>
              <a:cxnLst/>
              <a:rect l="l" t="t" r="r" b="b"/>
              <a:pathLst>
                <a:path w="6950" h="6912" extrusionOk="0">
                  <a:moveTo>
                    <a:pt x="0" y="1"/>
                  </a:moveTo>
                  <a:lnTo>
                    <a:pt x="0" y="3432"/>
                  </a:lnTo>
                  <a:cubicBezTo>
                    <a:pt x="0" y="5349"/>
                    <a:pt x="1553" y="6912"/>
                    <a:pt x="3470" y="6912"/>
                  </a:cubicBezTo>
                  <a:cubicBezTo>
                    <a:pt x="5387" y="6912"/>
                    <a:pt x="6950" y="5349"/>
                    <a:pt x="6950" y="3432"/>
                  </a:cubicBezTo>
                  <a:lnTo>
                    <a:pt x="6950"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33" name="Google Shape;8133;p77"/>
            <p:cNvSpPr/>
            <p:nvPr/>
          </p:nvSpPr>
          <p:spPr>
            <a:xfrm>
              <a:off x="6662017" y="2617652"/>
              <a:ext cx="158248" cy="180990"/>
            </a:xfrm>
            <a:custGeom>
              <a:avLst/>
              <a:gdLst/>
              <a:ahLst/>
              <a:cxnLst/>
              <a:rect l="l" t="t" r="r" b="b"/>
              <a:pathLst>
                <a:path w="6040" h="6908" extrusionOk="0">
                  <a:moveTo>
                    <a:pt x="4631" y="1"/>
                  </a:moveTo>
                  <a:lnTo>
                    <a:pt x="4631" y="2502"/>
                  </a:lnTo>
                  <a:cubicBezTo>
                    <a:pt x="4631" y="4419"/>
                    <a:pt x="3078" y="5982"/>
                    <a:pt x="1161" y="5982"/>
                  </a:cubicBezTo>
                  <a:cubicBezTo>
                    <a:pt x="758" y="5982"/>
                    <a:pt x="365" y="5915"/>
                    <a:pt x="1" y="5781"/>
                  </a:cubicBezTo>
                  <a:lnTo>
                    <a:pt x="1" y="5781"/>
                  </a:lnTo>
                  <a:cubicBezTo>
                    <a:pt x="673" y="6512"/>
                    <a:pt x="1608" y="6907"/>
                    <a:pt x="2566" y="6907"/>
                  </a:cubicBezTo>
                  <a:cubicBezTo>
                    <a:pt x="2988" y="6907"/>
                    <a:pt x="3415" y="6830"/>
                    <a:pt x="3826" y="6672"/>
                  </a:cubicBezTo>
                  <a:cubicBezTo>
                    <a:pt x="5158" y="6154"/>
                    <a:pt x="6040" y="4860"/>
                    <a:pt x="6040" y="3432"/>
                  </a:cubicBezTo>
                  <a:lnTo>
                    <a:pt x="6040" y="1"/>
                  </a:ln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34" name="Google Shape;8134;p77"/>
            <p:cNvSpPr/>
            <p:nvPr/>
          </p:nvSpPr>
          <p:spPr>
            <a:xfrm>
              <a:off x="6846623" y="2467762"/>
              <a:ext cx="160999" cy="153899"/>
            </a:xfrm>
            <a:custGeom>
              <a:avLst/>
              <a:gdLst/>
              <a:ahLst/>
              <a:cxnLst/>
              <a:rect l="l" t="t" r="r" b="b"/>
              <a:pathLst>
                <a:path w="6145" h="5874" extrusionOk="0">
                  <a:moveTo>
                    <a:pt x="2950" y="1"/>
                  </a:moveTo>
                  <a:cubicBezTo>
                    <a:pt x="1445" y="1"/>
                    <a:pt x="0" y="1171"/>
                    <a:pt x="0" y="2942"/>
                  </a:cubicBezTo>
                  <a:cubicBezTo>
                    <a:pt x="0" y="4706"/>
                    <a:pt x="1444" y="5874"/>
                    <a:pt x="2949" y="5874"/>
                  </a:cubicBezTo>
                  <a:cubicBezTo>
                    <a:pt x="3667" y="5874"/>
                    <a:pt x="4399" y="5607"/>
                    <a:pt x="4994" y="5012"/>
                  </a:cubicBezTo>
                  <a:cubicBezTo>
                    <a:pt x="6144" y="3862"/>
                    <a:pt x="6144" y="2012"/>
                    <a:pt x="4994" y="862"/>
                  </a:cubicBezTo>
                  <a:cubicBezTo>
                    <a:pt x="4400" y="267"/>
                    <a:pt x="3668" y="1"/>
                    <a:pt x="2950" y="1"/>
                  </a:cubicBezTo>
                  <a:close/>
                </a:path>
              </a:pathLst>
            </a:custGeom>
            <a:solidFill>
              <a:srgbClr val="A8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35" name="Google Shape;8135;p77"/>
            <p:cNvSpPr/>
            <p:nvPr/>
          </p:nvSpPr>
          <p:spPr>
            <a:xfrm>
              <a:off x="6857155" y="2478530"/>
              <a:ext cx="151462" cy="143576"/>
            </a:xfrm>
            <a:custGeom>
              <a:avLst/>
              <a:gdLst/>
              <a:ahLst/>
              <a:cxnLst/>
              <a:rect l="l" t="t" r="r" b="b"/>
              <a:pathLst>
                <a:path w="5781" h="5480" extrusionOk="0">
                  <a:moveTo>
                    <a:pt x="4017" y="0"/>
                  </a:moveTo>
                  <a:lnTo>
                    <a:pt x="4017" y="0"/>
                  </a:lnTo>
                  <a:cubicBezTo>
                    <a:pt x="4688" y="1151"/>
                    <a:pt x="4506" y="2617"/>
                    <a:pt x="3557" y="3557"/>
                  </a:cubicBezTo>
                  <a:cubicBezTo>
                    <a:pt x="2995" y="4125"/>
                    <a:pt x="2244" y="4418"/>
                    <a:pt x="1484" y="4418"/>
                  </a:cubicBezTo>
                  <a:cubicBezTo>
                    <a:pt x="975" y="4418"/>
                    <a:pt x="463" y="4286"/>
                    <a:pt x="1" y="4017"/>
                  </a:cubicBezTo>
                  <a:lnTo>
                    <a:pt x="1" y="4017"/>
                  </a:lnTo>
                  <a:cubicBezTo>
                    <a:pt x="125" y="4227"/>
                    <a:pt x="279" y="4419"/>
                    <a:pt x="451" y="4592"/>
                  </a:cubicBezTo>
                  <a:cubicBezTo>
                    <a:pt x="1028" y="5182"/>
                    <a:pt x="1792" y="5480"/>
                    <a:pt x="2556" y="5480"/>
                  </a:cubicBezTo>
                  <a:cubicBezTo>
                    <a:pt x="3304" y="5480"/>
                    <a:pt x="4052" y="5194"/>
                    <a:pt x="4621" y="4620"/>
                  </a:cubicBezTo>
                  <a:cubicBezTo>
                    <a:pt x="5781" y="3470"/>
                    <a:pt x="5771" y="1592"/>
                    <a:pt x="4592" y="451"/>
                  </a:cubicBezTo>
                  <a:cubicBezTo>
                    <a:pt x="4420" y="278"/>
                    <a:pt x="4228" y="125"/>
                    <a:pt x="4017"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36" name="Google Shape;8136;p77"/>
            <p:cNvSpPr/>
            <p:nvPr/>
          </p:nvSpPr>
          <p:spPr>
            <a:xfrm>
              <a:off x="6846623" y="2636621"/>
              <a:ext cx="160999" cy="153794"/>
            </a:xfrm>
            <a:custGeom>
              <a:avLst/>
              <a:gdLst/>
              <a:ahLst/>
              <a:cxnLst/>
              <a:rect l="l" t="t" r="r" b="b"/>
              <a:pathLst>
                <a:path w="6145" h="5870" extrusionOk="0">
                  <a:moveTo>
                    <a:pt x="2944" y="0"/>
                  </a:moveTo>
                  <a:cubicBezTo>
                    <a:pt x="1442" y="0"/>
                    <a:pt x="0" y="1169"/>
                    <a:pt x="0" y="2938"/>
                  </a:cubicBezTo>
                  <a:cubicBezTo>
                    <a:pt x="0" y="4703"/>
                    <a:pt x="1444" y="5870"/>
                    <a:pt x="2949" y="5870"/>
                  </a:cubicBezTo>
                  <a:cubicBezTo>
                    <a:pt x="3667" y="5870"/>
                    <a:pt x="4399" y="5604"/>
                    <a:pt x="4994" y="5009"/>
                  </a:cubicBezTo>
                  <a:cubicBezTo>
                    <a:pt x="6144" y="3858"/>
                    <a:pt x="6144" y="2008"/>
                    <a:pt x="4994" y="868"/>
                  </a:cubicBezTo>
                  <a:cubicBezTo>
                    <a:pt x="4398" y="269"/>
                    <a:pt x="3664" y="0"/>
                    <a:pt x="2944" y="0"/>
                  </a:cubicBezTo>
                  <a:close/>
                </a:path>
              </a:pathLst>
            </a:custGeom>
            <a:solidFill>
              <a:srgbClr val="A8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37" name="Google Shape;8137;p77"/>
            <p:cNvSpPr/>
            <p:nvPr/>
          </p:nvSpPr>
          <p:spPr>
            <a:xfrm>
              <a:off x="6857155" y="2647546"/>
              <a:ext cx="153218" cy="142790"/>
            </a:xfrm>
            <a:custGeom>
              <a:avLst/>
              <a:gdLst/>
              <a:ahLst/>
              <a:cxnLst/>
              <a:rect l="l" t="t" r="r" b="b"/>
              <a:pathLst>
                <a:path w="5848" h="5450" extrusionOk="0">
                  <a:moveTo>
                    <a:pt x="4017" y="0"/>
                  </a:moveTo>
                  <a:cubicBezTo>
                    <a:pt x="4698" y="1151"/>
                    <a:pt x="4516" y="2617"/>
                    <a:pt x="3567" y="3566"/>
                  </a:cubicBezTo>
                  <a:cubicBezTo>
                    <a:pt x="3001" y="4132"/>
                    <a:pt x="2250" y="4425"/>
                    <a:pt x="1493" y="4425"/>
                  </a:cubicBezTo>
                  <a:cubicBezTo>
                    <a:pt x="981" y="4425"/>
                    <a:pt x="465" y="4291"/>
                    <a:pt x="1" y="4017"/>
                  </a:cubicBezTo>
                  <a:lnTo>
                    <a:pt x="1" y="4017"/>
                  </a:lnTo>
                  <a:cubicBezTo>
                    <a:pt x="554" y="4946"/>
                    <a:pt x="1529" y="5449"/>
                    <a:pt x="2523" y="5449"/>
                  </a:cubicBezTo>
                  <a:cubicBezTo>
                    <a:pt x="3149" y="5449"/>
                    <a:pt x="3783" y="5250"/>
                    <a:pt x="4324" y="4831"/>
                  </a:cubicBezTo>
                  <a:cubicBezTo>
                    <a:pt x="5714" y="3758"/>
                    <a:pt x="5848" y="1697"/>
                    <a:pt x="4592" y="451"/>
                  </a:cubicBezTo>
                  <a:cubicBezTo>
                    <a:pt x="4420" y="269"/>
                    <a:pt x="4228" y="125"/>
                    <a:pt x="4017"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38" name="Google Shape;8138;p77"/>
            <p:cNvSpPr/>
            <p:nvPr/>
          </p:nvSpPr>
          <p:spPr>
            <a:xfrm>
              <a:off x="6863941" y="2485552"/>
              <a:ext cx="118555" cy="118581"/>
            </a:xfrm>
            <a:custGeom>
              <a:avLst/>
              <a:gdLst/>
              <a:ahLst/>
              <a:cxnLst/>
              <a:rect l="l" t="t" r="r" b="b"/>
              <a:pathLst>
                <a:path w="4525" h="4526" extrusionOk="0">
                  <a:moveTo>
                    <a:pt x="403" y="1"/>
                  </a:moveTo>
                  <a:cubicBezTo>
                    <a:pt x="327" y="58"/>
                    <a:pt x="259" y="116"/>
                    <a:pt x="192" y="183"/>
                  </a:cubicBezTo>
                  <a:cubicBezTo>
                    <a:pt x="125" y="250"/>
                    <a:pt x="58" y="317"/>
                    <a:pt x="1" y="394"/>
                  </a:cubicBezTo>
                  <a:lnTo>
                    <a:pt x="4132" y="4525"/>
                  </a:lnTo>
                  <a:cubicBezTo>
                    <a:pt x="4199" y="4458"/>
                    <a:pt x="4276" y="4400"/>
                    <a:pt x="4333" y="4333"/>
                  </a:cubicBezTo>
                  <a:cubicBezTo>
                    <a:pt x="4410" y="4257"/>
                    <a:pt x="4467" y="4199"/>
                    <a:pt x="4525" y="4122"/>
                  </a:cubicBezTo>
                  <a:lnTo>
                    <a:pt x="403" y="1"/>
                  </a:ln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39" name="Google Shape;8139;p77"/>
            <p:cNvSpPr/>
            <p:nvPr/>
          </p:nvSpPr>
          <p:spPr>
            <a:xfrm>
              <a:off x="6863941" y="2654332"/>
              <a:ext cx="118555" cy="118555"/>
            </a:xfrm>
            <a:custGeom>
              <a:avLst/>
              <a:gdLst/>
              <a:ahLst/>
              <a:cxnLst/>
              <a:rect l="l" t="t" r="r" b="b"/>
              <a:pathLst>
                <a:path w="4525" h="4525" extrusionOk="0">
                  <a:moveTo>
                    <a:pt x="4132" y="0"/>
                  </a:moveTo>
                  <a:lnTo>
                    <a:pt x="1" y="4122"/>
                  </a:lnTo>
                  <a:cubicBezTo>
                    <a:pt x="58" y="4198"/>
                    <a:pt x="125" y="4266"/>
                    <a:pt x="192" y="4333"/>
                  </a:cubicBezTo>
                  <a:cubicBezTo>
                    <a:pt x="259" y="4400"/>
                    <a:pt x="327" y="4457"/>
                    <a:pt x="403" y="4524"/>
                  </a:cubicBezTo>
                  <a:lnTo>
                    <a:pt x="4525" y="393"/>
                  </a:lnTo>
                  <a:cubicBezTo>
                    <a:pt x="4467" y="316"/>
                    <a:pt x="4400" y="249"/>
                    <a:pt x="4333" y="192"/>
                  </a:cubicBezTo>
                  <a:cubicBezTo>
                    <a:pt x="4276" y="125"/>
                    <a:pt x="4199" y="58"/>
                    <a:pt x="4132" y="0"/>
                  </a:cubicBez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40" name="Google Shape;8140;p77"/>
            <p:cNvSpPr/>
            <p:nvPr/>
          </p:nvSpPr>
          <p:spPr>
            <a:xfrm>
              <a:off x="6863941" y="2758294"/>
              <a:ext cx="20881" cy="14593"/>
            </a:xfrm>
            <a:custGeom>
              <a:avLst/>
              <a:gdLst/>
              <a:ahLst/>
              <a:cxnLst/>
              <a:rect l="l" t="t" r="r" b="b"/>
              <a:pathLst>
                <a:path w="797" h="557" extrusionOk="0">
                  <a:moveTo>
                    <a:pt x="164" y="0"/>
                  </a:moveTo>
                  <a:lnTo>
                    <a:pt x="1" y="163"/>
                  </a:lnTo>
                  <a:cubicBezTo>
                    <a:pt x="29" y="192"/>
                    <a:pt x="58" y="230"/>
                    <a:pt x="87" y="259"/>
                  </a:cubicBezTo>
                  <a:lnTo>
                    <a:pt x="106" y="278"/>
                  </a:lnTo>
                  <a:cubicBezTo>
                    <a:pt x="135" y="307"/>
                    <a:pt x="164" y="346"/>
                    <a:pt x="192" y="374"/>
                  </a:cubicBezTo>
                  <a:lnTo>
                    <a:pt x="298" y="470"/>
                  </a:lnTo>
                  <a:cubicBezTo>
                    <a:pt x="327" y="499"/>
                    <a:pt x="365" y="528"/>
                    <a:pt x="403" y="556"/>
                  </a:cubicBezTo>
                  <a:lnTo>
                    <a:pt x="796" y="163"/>
                  </a:lnTo>
                  <a:cubicBezTo>
                    <a:pt x="576" y="135"/>
                    <a:pt x="365" y="77"/>
                    <a:pt x="164"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41" name="Google Shape;8141;p77"/>
            <p:cNvSpPr/>
            <p:nvPr/>
          </p:nvSpPr>
          <p:spPr>
            <a:xfrm>
              <a:off x="6967902" y="2654332"/>
              <a:ext cx="14593" cy="20619"/>
            </a:xfrm>
            <a:custGeom>
              <a:avLst/>
              <a:gdLst/>
              <a:ahLst/>
              <a:cxnLst/>
              <a:rect l="l" t="t" r="r" b="b"/>
              <a:pathLst>
                <a:path w="557" h="787" extrusionOk="0">
                  <a:moveTo>
                    <a:pt x="164" y="0"/>
                  </a:moveTo>
                  <a:lnTo>
                    <a:pt x="1" y="163"/>
                  </a:lnTo>
                  <a:cubicBezTo>
                    <a:pt x="78" y="364"/>
                    <a:pt x="135" y="575"/>
                    <a:pt x="164" y="786"/>
                  </a:cubicBezTo>
                  <a:lnTo>
                    <a:pt x="557" y="393"/>
                  </a:lnTo>
                  <a:cubicBezTo>
                    <a:pt x="528" y="364"/>
                    <a:pt x="499" y="326"/>
                    <a:pt x="471" y="288"/>
                  </a:cubicBezTo>
                  <a:cubicBezTo>
                    <a:pt x="432" y="259"/>
                    <a:pt x="404" y="221"/>
                    <a:pt x="365" y="192"/>
                  </a:cubicBezTo>
                  <a:lnTo>
                    <a:pt x="279" y="96"/>
                  </a:lnTo>
                  <a:lnTo>
                    <a:pt x="260" y="86"/>
                  </a:lnTo>
                  <a:cubicBezTo>
                    <a:pt x="231" y="58"/>
                    <a:pt x="193" y="29"/>
                    <a:pt x="164"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42" name="Google Shape;8142;p77"/>
            <p:cNvSpPr/>
            <p:nvPr/>
          </p:nvSpPr>
          <p:spPr>
            <a:xfrm>
              <a:off x="6944820" y="2566169"/>
              <a:ext cx="37676" cy="37702"/>
            </a:xfrm>
            <a:custGeom>
              <a:avLst/>
              <a:gdLst/>
              <a:ahLst/>
              <a:cxnLst/>
              <a:rect l="l" t="t" r="r" b="b"/>
              <a:pathLst>
                <a:path w="1438" h="1439" extrusionOk="0">
                  <a:moveTo>
                    <a:pt x="403" y="1"/>
                  </a:moveTo>
                  <a:cubicBezTo>
                    <a:pt x="345" y="77"/>
                    <a:pt x="278" y="144"/>
                    <a:pt x="211" y="212"/>
                  </a:cubicBezTo>
                  <a:cubicBezTo>
                    <a:pt x="144" y="279"/>
                    <a:pt x="77" y="346"/>
                    <a:pt x="0" y="403"/>
                  </a:cubicBezTo>
                  <a:lnTo>
                    <a:pt x="1045" y="1438"/>
                  </a:lnTo>
                  <a:cubicBezTo>
                    <a:pt x="1074" y="1410"/>
                    <a:pt x="1112" y="1381"/>
                    <a:pt x="1150" y="1352"/>
                  </a:cubicBezTo>
                  <a:cubicBezTo>
                    <a:pt x="1179" y="1314"/>
                    <a:pt x="1217" y="1285"/>
                    <a:pt x="1246" y="1247"/>
                  </a:cubicBezTo>
                  <a:cubicBezTo>
                    <a:pt x="1275" y="1218"/>
                    <a:pt x="1313" y="1189"/>
                    <a:pt x="1342" y="1151"/>
                  </a:cubicBezTo>
                  <a:lnTo>
                    <a:pt x="1352" y="1151"/>
                  </a:lnTo>
                  <a:cubicBezTo>
                    <a:pt x="1380" y="1113"/>
                    <a:pt x="1409" y="1074"/>
                    <a:pt x="1438" y="1036"/>
                  </a:cubicBezTo>
                  <a:lnTo>
                    <a:pt x="403"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143" name="Google Shape;8143;p77"/>
          <p:cNvGrpSpPr/>
          <p:nvPr/>
        </p:nvGrpSpPr>
        <p:grpSpPr>
          <a:xfrm>
            <a:off x="6192906" y="2439440"/>
            <a:ext cx="371699" cy="356084"/>
            <a:chOff x="6192906" y="2439440"/>
            <a:chExt cx="371699" cy="356084"/>
          </a:xfrm>
        </p:grpSpPr>
        <p:sp>
          <p:nvSpPr>
            <p:cNvPr id="8144" name="Google Shape;8144;p77"/>
            <p:cNvSpPr/>
            <p:nvPr/>
          </p:nvSpPr>
          <p:spPr>
            <a:xfrm>
              <a:off x="6227805" y="2461710"/>
              <a:ext cx="247904" cy="110381"/>
            </a:xfrm>
            <a:custGeom>
              <a:avLst/>
              <a:gdLst/>
              <a:ahLst/>
              <a:cxnLst/>
              <a:rect l="l" t="t" r="r" b="b"/>
              <a:pathLst>
                <a:path w="9462" h="4213" extrusionOk="0">
                  <a:moveTo>
                    <a:pt x="308" y="0"/>
                  </a:moveTo>
                  <a:lnTo>
                    <a:pt x="1" y="470"/>
                  </a:lnTo>
                  <a:lnTo>
                    <a:pt x="729" y="959"/>
                  </a:lnTo>
                  <a:lnTo>
                    <a:pt x="729" y="3815"/>
                  </a:lnTo>
                  <a:lnTo>
                    <a:pt x="1285" y="3815"/>
                  </a:lnTo>
                  <a:lnTo>
                    <a:pt x="1285" y="2684"/>
                  </a:lnTo>
                  <a:lnTo>
                    <a:pt x="6615" y="2684"/>
                  </a:lnTo>
                  <a:lnTo>
                    <a:pt x="6615" y="3940"/>
                  </a:lnTo>
                  <a:cubicBezTo>
                    <a:pt x="6615" y="4122"/>
                    <a:pt x="6756" y="4213"/>
                    <a:pt x="6898" y="4213"/>
                  </a:cubicBezTo>
                  <a:cubicBezTo>
                    <a:pt x="7039" y="4213"/>
                    <a:pt x="7180" y="4122"/>
                    <a:pt x="7180" y="3940"/>
                  </a:cubicBezTo>
                  <a:lnTo>
                    <a:pt x="7180" y="2694"/>
                  </a:lnTo>
                  <a:lnTo>
                    <a:pt x="9174" y="2694"/>
                  </a:lnTo>
                  <a:cubicBezTo>
                    <a:pt x="9327" y="2694"/>
                    <a:pt x="9452" y="2559"/>
                    <a:pt x="9452" y="2406"/>
                  </a:cubicBezTo>
                  <a:cubicBezTo>
                    <a:pt x="9461" y="2258"/>
                    <a:pt x="9345" y="2128"/>
                    <a:pt x="9199" y="2128"/>
                  </a:cubicBezTo>
                  <a:cubicBezTo>
                    <a:pt x="9194" y="2128"/>
                    <a:pt x="9189" y="2128"/>
                    <a:pt x="9184" y="2128"/>
                  </a:cubicBezTo>
                  <a:lnTo>
                    <a:pt x="1285" y="2128"/>
                  </a:lnTo>
                  <a:lnTo>
                    <a:pt x="1285" y="805"/>
                  </a:lnTo>
                  <a:cubicBezTo>
                    <a:pt x="1285" y="709"/>
                    <a:pt x="1247" y="623"/>
                    <a:pt x="1170" y="575"/>
                  </a:cubicBezTo>
                  <a:lnTo>
                    <a:pt x="308" y="0"/>
                  </a:lnTo>
                  <a:close/>
                </a:path>
              </a:pathLst>
            </a:custGeom>
            <a:solidFill>
              <a:srgbClr val="7B8B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45" name="Google Shape;8145;p77"/>
            <p:cNvSpPr/>
            <p:nvPr/>
          </p:nvSpPr>
          <p:spPr>
            <a:xfrm>
              <a:off x="6483962" y="2670078"/>
              <a:ext cx="14593" cy="54575"/>
            </a:xfrm>
            <a:custGeom>
              <a:avLst/>
              <a:gdLst/>
              <a:ahLst/>
              <a:cxnLst/>
              <a:rect l="l" t="t" r="r" b="b"/>
              <a:pathLst>
                <a:path w="557" h="2083" extrusionOk="0">
                  <a:moveTo>
                    <a:pt x="279" y="1"/>
                  </a:moveTo>
                  <a:cubicBezTo>
                    <a:pt x="140" y="1"/>
                    <a:pt x="1" y="94"/>
                    <a:pt x="1" y="281"/>
                  </a:cubicBezTo>
                  <a:lnTo>
                    <a:pt x="1" y="1805"/>
                  </a:lnTo>
                  <a:cubicBezTo>
                    <a:pt x="1" y="1958"/>
                    <a:pt x="126" y="2083"/>
                    <a:pt x="279" y="2083"/>
                  </a:cubicBezTo>
                  <a:cubicBezTo>
                    <a:pt x="432" y="2083"/>
                    <a:pt x="557" y="1958"/>
                    <a:pt x="557" y="1805"/>
                  </a:cubicBezTo>
                  <a:lnTo>
                    <a:pt x="557" y="281"/>
                  </a:lnTo>
                  <a:cubicBezTo>
                    <a:pt x="557" y="94"/>
                    <a:pt x="418" y="1"/>
                    <a:pt x="279" y="1"/>
                  </a:cubicBezTo>
                  <a:close/>
                </a:path>
              </a:pathLst>
            </a:custGeom>
            <a:solidFill>
              <a:srgbClr val="7B8B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46" name="Google Shape;8146;p77"/>
            <p:cNvSpPr/>
            <p:nvPr/>
          </p:nvSpPr>
          <p:spPr>
            <a:xfrm>
              <a:off x="6246905" y="2554117"/>
              <a:ext cx="251651" cy="128118"/>
            </a:xfrm>
            <a:custGeom>
              <a:avLst/>
              <a:gdLst/>
              <a:ahLst/>
              <a:cxnLst/>
              <a:rect l="l" t="t" r="r" b="b"/>
              <a:pathLst>
                <a:path w="9605" h="4890" extrusionOk="0">
                  <a:moveTo>
                    <a:pt x="0" y="1"/>
                  </a:moveTo>
                  <a:lnTo>
                    <a:pt x="0" y="2589"/>
                  </a:lnTo>
                  <a:cubicBezTo>
                    <a:pt x="501" y="2348"/>
                    <a:pt x="1055" y="2214"/>
                    <a:pt x="1619" y="2214"/>
                  </a:cubicBezTo>
                  <a:cubicBezTo>
                    <a:pt x="1639" y="2214"/>
                    <a:pt x="1658" y="2214"/>
                    <a:pt x="1678" y="2215"/>
                  </a:cubicBezTo>
                  <a:cubicBezTo>
                    <a:pt x="3557" y="2215"/>
                    <a:pt x="4640" y="3106"/>
                    <a:pt x="4975" y="4889"/>
                  </a:cubicBezTo>
                  <a:lnTo>
                    <a:pt x="9605" y="4889"/>
                  </a:lnTo>
                  <a:lnTo>
                    <a:pt x="9605" y="3950"/>
                  </a:lnTo>
                  <a:lnTo>
                    <a:pt x="9605" y="2953"/>
                  </a:lnTo>
                  <a:cubicBezTo>
                    <a:pt x="9509" y="1304"/>
                    <a:pt x="8148" y="10"/>
                    <a:pt x="6490"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47" name="Google Shape;8147;p77"/>
            <p:cNvSpPr/>
            <p:nvPr/>
          </p:nvSpPr>
          <p:spPr>
            <a:xfrm>
              <a:off x="6246905" y="2584142"/>
              <a:ext cx="167287" cy="97831"/>
            </a:xfrm>
            <a:custGeom>
              <a:avLst/>
              <a:gdLst/>
              <a:ahLst/>
              <a:cxnLst/>
              <a:rect l="l" t="t" r="r" b="b"/>
              <a:pathLst>
                <a:path w="6385" h="3734" extrusionOk="0">
                  <a:moveTo>
                    <a:pt x="1673" y="1"/>
                  </a:moveTo>
                  <a:cubicBezTo>
                    <a:pt x="1119" y="1"/>
                    <a:pt x="554" y="97"/>
                    <a:pt x="0" y="302"/>
                  </a:cubicBezTo>
                  <a:lnTo>
                    <a:pt x="0" y="1443"/>
                  </a:lnTo>
                  <a:cubicBezTo>
                    <a:pt x="510" y="1202"/>
                    <a:pt x="1055" y="1068"/>
                    <a:pt x="1619" y="1068"/>
                  </a:cubicBezTo>
                  <a:cubicBezTo>
                    <a:pt x="1639" y="1068"/>
                    <a:pt x="1658" y="1068"/>
                    <a:pt x="1678" y="1069"/>
                  </a:cubicBezTo>
                  <a:cubicBezTo>
                    <a:pt x="1688" y="1069"/>
                    <a:pt x="1698" y="1069"/>
                    <a:pt x="1707" y="1069"/>
                  </a:cubicBezTo>
                  <a:cubicBezTo>
                    <a:pt x="3568" y="1069"/>
                    <a:pt x="4641" y="1970"/>
                    <a:pt x="4975" y="3733"/>
                  </a:cubicBezTo>
                  <a:lnTo>
                    <a:pt x="6384" y="3733"/>
                  </a:lnTo>
                  <a:cubicBezTo>
                    <a:pt x="5850" y="1481"/>
                    <a:pt x="3843" y="1"/>
                    <a:pt x="1673" y="1"/>
                  </a:cubicBezTo>
                  <a:close/>
                </a:path>
              </a:pathLst>
            </a:custGeom>
            <a:solidFill>
              <a:srgbClr val="93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48" name="Google Shape;8148;p77"/>
            <p:cNvSpPr/>
            <p:nvPr/>
          </p:nvSpPr>
          <p:spPr>
            <a:xfrm>
              <a:off x="6192906" y="2605102"/>
              <a:ext cx="197915" cy="190369"/>
            </a:xfrm>
            <a:custGeom>
              <a:avLst/>
              <a:gdLst/>
              <a:ahLst/>
              <a:cxnLst/>
              <a:rect l="l" t="t" r="r" b="b"/>
              <a:pathLst>
                <a:path w="7554" h="7266" extrusionOk="0">
                  <a:moveTo>
                    <a:pt x="3921" y="0"/>
                  </a:moveTo>
                  <a:cubicBezTo>
                    <a:pt x="2445" y="0"/>
                    <a:pt x="1122" y="882"/>
                    <a:pt x="566" y="2243"/>
                  </a:cubicBezTo>
                  <a:cubicBezTo>
                    <a:pt x="0" y="3604"/>
                    <a:pt x="307" y="5167"/>
                    <a:pt x="1352" y="6202"/>
                  </a:cubicBezTo>
                  <a:cubicBezTo>
                    <a:pt x="2045" y="6895"/>
                    <a:pt x="2974" y="7266"/>
                    <a:pt x="3920" y="7266"/>
                  </a:cubicBezTo>
                  <a:cubicBezTo>
                    <a:pt x="4388" y="7266"/>
                    <a:pt x="4861" y="7175"/>
                    <a:pt x="5311" y="6988"/>
                  </a:cubicBezTo>
                  <a:cubicBezTo>
                    <a:pt x="6672" y="6423"/>
                    <a:pt x="7554" y="5100"/>
                    <a:pt x="7554" y="3633"/>
                  </a:cubicBezTo>
                  <a:cubicBezTo>
                    <a:pt x="7554" y="1620"/>
                    <a:pt x="5924" y="0"/>
                    <a:pt x="3921" y="0"/>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49" name="Google Shape;8149;p77"/>
            <p:cNvSpPr/>
            <p:nvPr/>
          </p:nvSpPr>
          <p:spPr>
            <a:xfrm>
              <a:off x="6280807" y="2605102"/>
              <a:ext cx="113787" cy="190291"/>
            </a:xfrm>
            <a:custGeom>
              <a:avLst/>
              <a:gdLst/>
              <a:ahLst/>
              <a:cxnLst/>
              <a:rect l="l" t="t" r="r" b="b"/>
              <a:pathLst>
                <a:path w="4343" h="7263" extrusionOk="0">
                  <a:moveTo>
                    <a:pt x="566" y="0"/>
                  </a:moveTo>
                  <a:cubicBezTo>
                    <a:pt x="374" y="0"/>
                    <a:pt x="182" y="10"/>
                    <a:pt x="0" y="39"/>
                  </a:cubicBezTo>
                  <a:cubicBezTo>
                    <a:pt x="1764" y="317"/>
                    <a:pt x="3068" y="1841"/>
                    <a:pt x="3068" y="3633"/>
                  </a:cubicBezTo>
                  <a:cubicBezTo>
                    <a:pt x="3068" y="5416"/>
                    <a:pt x="1764" y="6940"/>
                    <a:pt x="0" y="7218"/>
                  </a:cubicBezTo>
                  <a:cubicBezTo>
                    <a:pt x="190" y="7248"/>
                    <a:pt x="379" y="7262"/>
                    <a:pt x="565" y="7262"/>
                  </a:cubicBezTo>
                  <a:cubicBezTo>
                    <a:pt x="2426" y="7262"/>
                    <a:pt x="4031" y="5828"/>
                    <a:pt x="4180" y="3911"/>
                  </a:cubicBezTo>
                  <a:cubicBezTo>
                    <a:pt x="4343" y="1802"/>
                    <a:pt x="2675" y="0"/>
                    <a:pt x="566" y="0"/>
                  </a:cubicBezTo>
                  <a:close/>
                </a:path>
              </a:pathLst>
            </a:custGeom>
            <a:solidFill>
              <a:srgbClr val="27415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50" name="Google Shape;8150;p77"/>
            <p:cNvSpPr/>
            <p:nvPr/>
          </p:nvSpPr>
          <p:spPr>
            <a:xfrm>
              <a:off x="6499787" y="2747735"/>
              <a:ext cx="64819" cy="14593"/>
            </a:xfrm>
            <a:custGeom>
              <a:avLst/>
              <a:gdLst/>
              <a:ahLst/>
              <a:cxnLst/>
              <a:rect l="l" t="t" r="r" b="b"/>
              <a:pathLst>
                <a:path w="2474" h="557" extrusionOk="0">
                  <a:moveTo>
                    <a:pt x="375" y="1"/>
                  </a:moveTo>
                  <a:cubicBezTo>
                    <a:pt x="1" y="1"/>
                    <a:pt x="1" y="557"/>
                    <a:pt x="375" y="557"/>
                  </a:cubicBezTo>
                  <a:lnTo>
                    <a:pt x="2110" y="557"/>
                  </a:lnTo>
                  <a:cubicBezTo>
                    <a:pt x="2474" y="557"/>
                    <a:pt x="2474" y="1"/>
                    <a:pt x="2110" y="1"/>
                  </a:cubicBezTo>
                  <a:close/>
                </a:path>
              </a:pathLst>
            </a:custGeom>
            <a:solidFill>
              <a:srgbClr val="7B8B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51" name="Google Shape;8151;p77"/>
            <p:cNvSpPr/>
            <p:nvPr/>
          </p:nvSpPr>
          <p:spPr>
            <a:xfrm>
              <a:off x="6437274" y="2714592"/>
              <a:ext cx="94189" cy="80932"/>
            </a:xfrm>
            <a:custGeom>
              <a:avLst/>
              <a:gdLst/>
              <a:ahLst/>
              <a:cxnLst/>
              <a:rect l="l" t="t" r="r" b="b"/>
              <a:pathLst>
                <a:path w="3595" h="3089" extrusionOk="0">
                  <a:moveTo>
                    <a:pt x="2061" y="1"/>
                  </a:moveTo>
                  <a:cubicBezTo>
                    <a:pt x="690" y="1"/>
                    <a:pt x="0" y="1659"/>
                    <a:pt x="968" y="2637"/>
                  </a:cubicBezTo>
                  <a:cubicBezTo>
                    <a:pt x="1280" y="2949"/>
                    <a:pt x="1665" y="3089"/>
                    <a:pt x="2042" y="3089"/>
                  </a:cubicBezTo>
                  <a:cubicBezTo>
                    <a:pt x="2834" y="3089"/>
                    <a:pt x="3595" y="2472"/>
                    <a:pt x="3595" y="1544"/>
                  </a:cubicBezTo>
                  <a:cubicBezTo>
                    <a:pt x="3595" y="691"/>
                    <a:pt x="2904" y="1"/>
                    <a:pt x="2061" y="1"/>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52" name="Google Shape;8152;p77"/>
            <p:cNvSpPr/>
            <p:nvPr/>
          </p:nvSpPr>
          <p:spPr>
            <a:xfrm>
              <a:off x="6477438" y="2714854"/>
              <a:ext cx="54024" cy="80644"/>
            </a:xfrm>
            <a:custGeom>
              <a:avLst/>
              <a:gdLst/>
              <a:ahLst/>
              <a:cxnLst/>
              <a:rect l="l" t="t" r="r" b="b"/>
              <a:pathLst>
                <a:path w="2062" h="3078" extrusionOk="0">
                  <a:moveTo>
                    <a:pt x="528" y="0"/>
                  </a:moveTo>
                  <a:cubicBezTo>
                    <a:pt x="346" y="0"/>
                    <a:pt x="173" y="29"/>
                    <a:pt x="1" y="86"/>
                  </a:cubicBezTo>
                  <a:cubicBezTo>
                    <a:pt x="1362" y="575"/>
                    <a:pt x="1362" y="2492"/>
                    <a:pt x="1" y="2981"/>
                  </a:cubicBezTo>
                  <a:cubicBezTo>
                    <a:pt x="173" y="3048"/>
                    <a:pt x="346" y="3077"/>
                    <a:pt x="528" y="3077"/>
                  </a:cubicBezTo>
                  <a:cubicBezTo>
                    <a:pt x="1381" y="3077"/>
                    <a:pt x="2062" y="2387"/>
                    <a:pt x="2062" y="1534"/>
                  </a:cubicBezTo>
                  <a:cubicBezTo>
                    <a:pt x="2062" y="690"/>
                    <a:pt x="1381" y="0"/>
                    <a:pt x="528" y="0"/>
                  </a:cubicBezTo>
                  <a:close/>
                </a:path>
              </a:pathLst>
            </a:custGeom>
            <a:solidFill>
              <a:srgbClr val="27415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53" name="Google Shape;8153;p77"/>
            <p:cNvSpPr/>
            <p:nvPr/>
          </p:nvSpPr>
          <p:spPr>
            <a:xfrm>
              <a:off x="6193902" y="2439440"/>
              <a:ext cx="47003" cy="37466"/>
            </a:xfrm>
            <a:custGeom>
              <a:avLst/>
              <a:gdLst/>
              <a:ahLst/>
              <a:cxnLst/>
              <a:rect l="l" t="t" r="r" b="b"/>
              <a:pathLst>
                <a:path w="1794" h="1430" extrusionOk="0">
                  <a:moveTo>
                    <a:pt x="714" y="0"/>
                  </a:moveTo>
                  <a:cubicBezTo>
                    <a:pt x="293" y="0"/>
                    <a:pt x="0" y="618"/>
                    <a:pt x="471" y="908"/>
                  </a:cubicBezTo>
                  <a:lnTo>
                    <a:pt x="1161" y="1397"/>
                  </a:lnTo>
                  <a:cubicBezTo>
                    <a:pt x="1187" y="1419"/>
                    <a:pt x="1220" y="1430"/>
                    <a:pt x="1252" y="1430"/>
                  </a:cubicBezTo>
                  <a:cubicBezTo>
                    <a:pt x="1302" y="1430"/>
                    <a:pt x="1352" y="1405"/>
                    <a:pt x="1381" y="1358"/>
                  </a:cubicBezTo>
                  <a:lnTo>
                    <a:pt x="1745" y="812"/>
                  </a:lnTo>
                  <a:cubicBezTo>
                    <a:pt x="1793" y="735"/>
                    <a:pt x="1774" y="639"/>
                    <a:pt x="1707" y="591"/>
                  </a:cubicBezTo>
                  <a:lnTo>
                    <a:pt x="1007" y="102"/>
                  </a:lnTo>
                  <a:cubicBezTo>
                    <a:pt x="908" y="31"/>
                    <a:pt x="808" y="0"/>
                    <a:pt x="714" y="0"/>
                  </a:cubicBezTo>
                  <a:close/>
                </a:path>
              </a:pathLst>
            </a:custGeom>
            <a:solidFill>
              <a:srgbClr val="C6CE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54" name="Google Shape;8154;p77"/>
            <p:cNvSpPr/>
            <p:nvPr/>
          </p:nvSpPr>
          <p:spPr>
            <a:xfrm>
              <a:off x="6241376" y="2659598"/>
              <a:ext cx="94949" cy="81351"/>
            </a:xfrm>
            <a:custGeom>
              <a:avLst/>
              <a:gdLst/>
              <a:ahLst/>
              <a:cxnLst/>
              <a:rect l="l" t="t" r="r" b="b"/>
              <a:pathLst>
                <a:path w="3624" h="3105" extrusionOk="0">
                  <a:moveTo>
                    <a:pt x="2071" y="0"/>
                  </a:moveTo>
                  <a:cubicBezTo>
                    <a:pt x="691" y="10"/>
                    <a:pt x="0" y="1678"/>
                    <a:pt x="978" y="2646"/>
                  </a:cubicBezTo>
                  <a:cubicBezTo>
                    <a:pt x="1295" y="2963"/>
                    <a:pt x="1684" y="3104"/>
                    <a:pt x="2065" y="3104"/>
                  </a:cubicBezTo>
                  <a:cubicBezTo>
                    <a:pt x="2861" y="3104"/>
                    <a:pt x="3624" y="2487"/>
                    <a:pt x="3624" y="1553"/>
                  </a:cubicBezTo>
                  <a:cubicBezTo>
                    <a:pt x="3624" y="691"/>
                    <a:pt x="2924" y="0"/>
                    <a:pt x="2071" y="0"/>
                  </a:cubicBezTo>
                  <a:close/>
                </a:path>
              </a:pathLst>
            </a:custGeom>
            <a:solidFill>
              <a:srgbClr val="E1E5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55" name="Google Shape;8155;p77"/>
            <p:cNvSpPr/>
            <p:nvPr/>
          </p:nvSpPr>
          <p:spPr>
            <a:xfrm>
              <a:off x="6282065" y="2659598"/>
              <a:ext cx="54024" cy="81403"/>
            </a:xfrm>
            <a:custGeom>
              <a:avLst/>
              <a:gdLst/>
              <a:ahLst/>
              <a:cxnLst/>
              <a:rect l="l" t="t" r="r" b="b"/>
              <a:pathLst>
                <a:path w="2062" h="3107" extrusionOk="0">
                  <a:moveTo>
                    <a:pt x="518" y="0"/>
                  </a:moveTo>
                  <a:cubicBezTo>
                    <a:pt x="336" y="0"/>
                    <a:pt x="163" y="29"/>
                    <a:pt x="0" y="87"/>
                  </a:cubicBezTo>
                  <a:cubicBezTo>
                    <a:pt x="1371" y="585"/>
                    <a:pt x="1371" y="2521"/>
                    <a:pt x="0" y="3020"/>
                  </a:cubicBezTo>
                  <a:cubicBezTo>
                    <a:pt x="163" y="3068"/>
                    <a:pt x="336" y="3096"/>
                    <a:pt x="518" y="3106"/>
                  </a:cubicBezTo>
                  <a:cubicBezTo>
                    <a:pt x="1371" y="3106"/>
                    <a:pt x="2061" y="2406"/>
                    <a:pt x="2061" y="1553"/>
                  </a:cubicBezTo>
                  <a:cubicBezTo>
                    <a:pt x="2061" y="691"/>
                    <a:pt x="1371" y="0"/>
                    <a:pt x="518" y="0"/>
                  </a:cubicBezTo>
                  <a:close/>
                </a:path>
              </a:pathLst>
            </a:custGeom>
            <a:solidFill>
              <a:srgbClr val="C7D0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56" name="Google Shape;8156;p77"/>
            <p:cNvSpPr/>
            <p:nvPr/>
          </p:nvSpPr>
          <p:spPr>
            <a:xfrm>
              <a:off x="6439265" y="2510180"/>
              <a:ext cx="65317" cy="28899"/>
            </a:xfrm>
            <a:custGeom>
              <a:avLst/>
              <a:gdLst/>
              <a:ahLst/>
              <a:cxnLst/>
              <a:rect l="l" t="t" r="r" b="b"/>
              <a:pathLst>
                <a:path w="2493" h="1103" extrusionOk="0">
                  <a:moveTo>
                    <a:pt x="269" y="0"/>
                  </a:moveTo>
                  <a:cubicBezTo>
                    <a:pt x="116" y="0"/>
                    <a:pt x="1" y="115"/>
                    <a:pt x="1" y="259"/>
                  </a:cubicBezTo>
                  <a:lnTo>
                    <a:pt x="1" y="844"/>
                  </a:lnTo>
                  <a:cubicBezTo>
                    <a:pt x="1" y="987"/>
                    <a:pt x="116" y="1102"/>
                    <a:pt x="269" y="1102"/>
                  </a:cubicBezTo>
                  <a:lnTo>
                    <a:pt x="1966" y="1102"/>
                  </a:lnTo>
                  <a:cubicBezTo>
                    <a:pt x="2253" y="1102"/>
                    <a:pt x="2493" y="863"/>
                    <a:pt x="2493" y="575"/>
                  </a:cubicBezTo>
                  <a:lnTo>
                    <a:pt x="2493" y="527"/>
                  </a:lnTo>
                  <a:cubicBezTo>
                    <a:pt x="2493" y="240"/>
                    <a:pt x="2253" y="0"/>
                    <a:pt x="1966" y="0"/>
                  </a:cubicBezTo>
                  <a:close/>
                </a:path>
              </a:pathLst>
            </a:custGeom>
            <a:solidFill>
              <a:srgbClr val="C6CE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157" name="Google Shape;8157;p77"/>
          <p:cNvGrpSpPr/>
          <p:nvPr/>
        </p:nvGrpSpPr>
        <p:grpSpPr>
          <a:xfrm>
            <a:off x="5762467" y="2436584"/>
            <a:ext cx="362163" cy="362163"/>
            <a:chOff x="5762467" y="2436584"/>
            <a:chExt cx="362163" cy="362163"/>
          </a:xfrm>
        </p:grpSpPr>
        <p:sp>
          <p:nvSpPr>
            <p:cNvPr id="8158" name="Google Shape;8158;p77"/>
            <p:cNvSpPr/>
            <p:nvPr/>
          </p:nvSpPr>
          <p:spPr>
            <a:xfrm>
              <a:off x="5762467" y="2778127"/>
              <a:ext cx="362163" cy="20619"/>
            </a:xfrm>
            <a:custGeom>
              <a:avLst/>
              <a:gdLst/>
              <a:ahLst/>
              <a:cxnLst/>
              <a:rect l="l" t="t" r="r" b="b"/>
              <a:pathLst>
                <a:path w="13823" h="787" extrusionOk="0">
                  <a:moveTo>
                    <a:pt x="201" y="1"/>
                  </a:moveTo>
                  <a:cubicBezTo>
                    <a:pt x="96" y="1"/>
                    <a:pt x="0" y="87"/>
                    <a:pt x="0" y="202"/>
                  </a:cubicBezTo>
                  <a:lnTo>
                    <a:pt x="0" y="585"/>
                  </a:lnTo>
                  <a:cubicBezTo>
                    <a:pt x="0" y="691"/>
                    <a:pt x="96" y="777"/>
                    <a:pt x="201" y="787"/>
                  </a:cubicBezTo>
                  <a:lnTo>
                    <a:pt x="13611" y="787"/>
                  </a:lnTo>
                  <a:cubicBezTo>
                    <a:pt x="13726" y="787"/>
                    <a:pt x="13822" y="691"/>
                    <a:pt x="13813" y="585"/>
                  </a:cubicBezTo>
                  <a:lnTo>
                    <a:pt x="13813" y="202"/>
                  </a:lnTo>
                  <a:cubicBezTo>
                    <a:pt x="13813" y="87"/>
                    <a:pt x="13726" y="1"/>
                    <a:pt x="13611" y="1"/>
                  </a:cubicBezTo>
                  <a:close/>
                </a:path>
              </a:pathLst>
            </a:custGeom>
            <a:solidFill>
              <a:srgbClr val="7082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59" name="Google Shape;8159;p77"/>
            <p:cNvSpPr/>
            <p:nvPr/>
          </p:nvSpPr>
          <p:spPr>
            <a:xfrm>
              <a:off x="5762702" y="2777891"/>
              <a:ext cx="361927" cy="9301"/>
            </a:xfrm>
            <a:custGeom>
              <a:avLst/>
              <a:gdLst/>
              <a:ahLst/>
              <a:cxnLst/>
              <a:rect l="l" t="t" r="r" b="b"/>
              <a:pathLst>
                <a:path w="13814" h="355" extrusionOk="0">
                  <a:moveTo>
                    <a:pt x="212" y="0"/>
                  </a:moveTo>
                  <a:cubicBezTo>
                    <a:pt x="87" y="0"/>
                    <a:pt x="1" y="96"/>
                    <a:pt x="1" y="211"/>
                  </a:cubicBezTo>
                  <a:lnTo>
                    <a:pt x="1" y="355"/>
                  </a:lnTo>
                  <a:lnTo>
                    <a:pt x="13813" y="355"/>
                  </a:lnTo>
                  <a:lnTo>
                    <a:pt x="13813" y="211"/>
                  </a:lnTo>
                  <a:cubicBezTo>
                    <a:pt x="13813" y="96"/>
                    <a:pt x="13717" y="0"/>
                    <a:pt x="13602" y="0"/>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60" name="Google Shape;8160;p77"/>
            <p:cNvSpPr/>
            <p:nvPr/>
          </p:nvSpPr>
          <p:spPr>
            <a:xfrm>
              <a:off x="5852359" y="2528493"/>
              <a:ext cx="182352" cy="249660"/>
            </a:xfrm>
            <a:custGeom>
              <a:avLst/>
              <a:gdLst/>
              <a:ahLst/>
              <a:cxnLst/>
              <a:rect l="l" t="t" r="r" b="b"/>
              <a:pathLst>
                <a:path w="6960" h="9529" extrusionOk="0">
                  <a:moveTo>
                    <a:pt x="1" y="1"/>
                  </a:moveTo>
                  <a:lnTo>
                    <a:pt x="1" y="9529"/>
                  </a:lnTo>
                  <a:lnTo>
                    <a:pt x="6960" y="9529"/>
                  </a:lnTo>
                  <a:lnTo>
                    <a:pt x="6960" y="1"/>
                  </a:lnTo>
                  <a:close/>
                </a:path>
              </a:pathLst>
            </a:custGeom>
            <a:solidFill>
              <a:srgbClr val="E1E5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61" name="Google Shape;8161;p77"/>
            <p:cNvSpPr/>
            <p:nvPr/>
          </p:nvSpPr>
          <p:spPr>
            <a:xfrm>
              <a:off x="5838551" y="2508922"/>
              <a:ext cx="209967" cy="19860"/>
            </a:xfrm>
            <a:custGeom>
              <a:avLst/>
              <a:gdLst/>
              <a:ahLst/>
              <a:cxnLst/>
              <a:rect l="l" t="t" r="r" b="b"/>
              <a:pathLst>
                <a:path w="8014" h="758" extrusionOk="0">
                  <a:moveTo>
                    <a:pt x="211" y="0"/>
                  </a:moveTo>
                  <a:cubicBezTo>
                    <a:pt x="96" y="0"/>
                    <a:pt x="0" y="96"/>
                    <a:pt x="0" y="211"/>
                  </a:cubicBezTo>
                  <a:lnTo>
                    <a:pt x="0" y="547"/>
                  </a:lnTo>
                  <a:cubicBezTo>
                    <a:pt x="0" y="662"/>
                    <a:pt x="96" y="757"/>
                    <a:pt x="211" y="757"/>
                  </a:cubicBezTo>
                  <a:lnTo>
                    <a:pt x="7813" y="757"/>
                  </a:lnTo>
                  <a:cubicBezTo>
                    <a:pt x="7928" y="757"/>
                    <a:pt x="8014" y="662"/>
                    <a:pt x="8014" y="547"/>
                  </a:cubicBezTo>
                  <a:lnTo>
                    <a:pt x="8014" y="211"/>
                  </a:lnTo>
                  <a:cubicBezTo>
                    <a:pt x="8014" y="96"/>
                    <a:pt x="7928" y="0"/>
                    <a:pt x="7813" y="0"/>
                  </a:cubicBezTo>
                  <a:close/>
                </a:path>
              </a:pathLst>
            </a:custGeom>
            <a:solidFill>
              <a:srgbClr val="7082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62" name="Google Shape;8162;p77"/>
            <p:cNvSpPr/>
            <p:nvPr/>
          </p:nvSpPr>
          <p:spPr>
            <a:xfrm>
              <a:off x="6014589" y="2508922"/>
              <a:ext cx="33929" cy="19598"/>
            </a:xfrm>
            <a:custGeom>
              <a:avLst/>
              <a:gdLst/>
              <a:ahLst/>
              <a:cxnLst/>
              <a:rect l="l" t="t" r="r" b="b"/>
              <a:pathLst>
                <a:path w="1295" h="748" extrusionOk="0">
                  <a:moveTo>
                    <a:pt x="1" y="0"/>
                  </a:moveTo>
                  <a:lnTo>
                    <a:pt x="1" y="748"/>
                  </a:lnTo>
                  <a:lnTo>
                    <a:pt x="1094" y="748"/>
                  </a:lnTo>
                  <a:cubicBezTo>
                    <a:pt x="1209" y="748"/>
                    <a:pt x="1295" y="652"/>
                    <a:pt x="1295" y="537"/>
                  </a:cubicBezTo>
                  <a:lnTo>
                    <a:pt x="1295" y="201"/>
                  </a:lnTo>
                  <a:cubicBezTo>
                    <a:pt x="1295" y="86"/>
                    <a:pt x="1209" y="0"/>
                    <a:pt x="1094" y="0"/>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63" name="Google Shape;8163;p77"/>
            <p:cNvSpPr/>
            <p:nvPr/>
          </p:nvSpPr>
          <p:spPr>
            <a:xfrm>
              <a:off x="5762467" y="2565173"/>
              <a:ext cx="89918" cy="19598"/>
            </a:xfrm>
            <a:custGeom>
              <a:avLst/>
              <a:gdLst/>
              <a:ahLst/>
              <a:cxnLst/>
              <a:rect l="l" t="t" r="r" b="b"/>
              <a:pathLst>
                <a:path w="3432" h="748" extrusionOk="0">
                  <a:moveTo>
                    <a:pt x="201" y="0"/>
                  </a:moveTo>
                  <a:cubicBezTo>
                    <a:pt x="96" y="0"/>
                    <a:pt x="10" y="87"/>
                    <a:pt x="0" y="202"/>
                  </a:cubicBezTo>
                  <a:lnTo>
                    <a:pt x="0" y="547"/>
                  </a:lnTo>
                  <a:cubicBezTo>
                    <a:pt x="10" y="652"/>
                    <a:pt x="96" y="748"/>
                    <a:pt x="201" y="748"/>
                  </a:cubicBezTo>
                  <a:lnTo>
                    <a:pt x="3432" y="748"/>
                  </a:lnTo>
                  <a:lnTo>
                    <a:pt x="3432" y="0"/>
                  </a:lnTo>
                  <a:close/>
                </a:path>
              </a:pathLst>
            </a:custGeom>
            <a:solidFill>
              <a:srgbClr val="7082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64" name="Google Shape;8164;p77"/>
            <p:cNvSpPr/>
            <p:nvPr/>
          </p:nvSpPr>
          <p:spPr>
            <a:xfrm>
              <a:off x="5835041" y="2565173"/>
              <a:ext cx="17344" cy="19598"/>
            </a:xfrm>
            <a:custGeom>
              <a:avLst/>
              <a:gdLst/>
              <a:ahLst/>
              <a:cxnLst/>
              <a:rect l="l" t="t" r="r" b="b"/>
              <a:pathLst>
                <a:path w="662" h="748" extrusionOk="0">
                  <a:moveTo>
                    <a:pt x="0" y="0"/>
                  </a:moveTo>
                  <a:lnTo>
                    <a:pt x="0" y="748"/>
                  </a:lnTo>
                  <a:lnTo>
                    <a:pt x="662" y="748"/>
                  </a:lnTo>
                  <a:lnTo>
                    <a:pt x="662" y="0"/>
                  </a:ln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65" name="Google Shape;8165;p77"/>
            <p:cNvSpPr/>
            <p:nvPr/>
          </p:nvSpPr>
          <p:spPr>
            <a:xfrm>
              <a:off x="5835041" y="2565173"/>
              <a:ext cx="17344" cy="19598"/>
            </a:xfrm>
            <a:custGeom>
              <a:avLst/>
              <a:gdLst/>
              <a:ahLst/>
              <a:cxnLst/>
              <a:rect l="l" t="t" r="r" b="b"/>
              <a:pathLst>
                <a:path w="662" h="748" extrusionOk="0">
                  <a:moveTo>
                    <a:pt x="0" y="0"/>
                  </a:moveTo>
                  <a:lnTo>
                    <a:pt x="0" y="748"/>
                  </a:lnTo>
                  <a:lnTo>
                    <a:pt x="662" y="748"/>
                  </a:lnTo>
                  <a:lnTo>
                    <a:pt x="662" y="0"/>
                  </a:ln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66" name="Google Shape;8166;p77"/>
            <p:cNvSpPr/>
            <p:nvPr/>
          </p:nvSpPr>
          <p:spPr>
            <a:xfrm>
              <a:off x="5894803" y="2686217"/>
              <a:ext cx="97726" cy="91936"/>
            </a:xfrm>
            <a:custGeom>
              <a:avLst/>
              <a:gdLst/>
              <a:ahLst/>
              <a:cxnLst/>
              <a:rect l="l" t="t" r="r" b="b"/>
              <a:pathLst>
                <a:path w="3730" h="3509" extrusionOk="0">
                  <a:moveTo>
                    <a:pt x="576" y="0"/>
                  </a:moveTo>
                  <a:cubicBezTo>
                    <a:pt x="259" y="0"/>
                    <a:pt x="1" y="250"/>
                    <a:pt x="1" y="576"/>
                  </a:cubicBezTo>
                  <a:lnTo>
                    <a:pt x="1" y="3509"/>
                  </a:lnTo>
                  <a:lnTo>
                    <a:pt x="3729" y="3509"/>
                  </a:lnTo>
                  <a:lnTo>
                    <a:pt x="3720" y="3499"/>
                  </a:lnTo>
                  <a:lnTo>
                    <a:pt x="3720" y="576"/>
                  </a:lnTo>
                  <a:cubicBezTo>
                    <a:pt x="3720" y="250"/>
                    <a:pt x="3461" y="0"/>
                    <a:pt x="3145"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67" name="Google Shape;8167;p77"/>
            <p:cNvSpPr/>
            <p:nvPr/>
          </p:nvSpPr>
          <p:spPr>
            <a:xfrm>
              <a:off x="5930959" y="2686217"/>
              <a:ext cx="25152" cy="91700"/>
            </a:xfrm>
            <a:custGeom>
              <a:avLst/>
              <a:gdLst/>
              <a:ahLst/>
              <a:cxnLst/>
              <a:rect l="l" t="t" r="r" b="b"/>
              <a:pathLst>
                <a:path w="960" h="3500" extrusionOk="0">
                  <a:moveTo>
                    <a:pt x="1" y="0"/>
                  </a:moveTo>
                  <a:lnTo>
                    <a:pt x="1" y="3499"/>
                  </a:lnTo>
                  <a:lnTo>
                    <a:pt x="959" y="3499"/>
                  </a:lnTo>
                  <a:lnTo>
                    <a:pt x="959" y="0"/>
                  </a:lnTo>
                  <a:close/>
                </a:path>
              </a:pathLst>
            </a:custGeom>
            <a:solidFill>
              <a:srgbClr val="93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68" name="Google Shape;8168;p77"/>
            <p:cNvSpPr/>
            <p:nvPr/>
          </p:nvSpPr>
          <p:spPr>
            <a:xfrm>
              <a:off x="5770484" y="2584745"/>
              <a:ext cx="81901" cy="193173"/>
            </a:xfrm>
            <a:custGeom>
              <a:avLst/>
              <a:gdLst/>
              <a:ahLst/>
              <a:cxnLst/>
              <a:rect l="l" t="t" r="r" b="b"/>
              <a:pathLst>
                <a:path w="3126" h="7373" extrusionOk="0">
                  <a:moveTo>
                    <a:pt x="1" y="1"/>
                  </a:moveTo>
                  <a:lnTo>
                    <a:pt x="1" y="7372"/>
                  </a:lnTo>
                  <a:lnTo>
                    <a:pt x="3126" y="7372"/>
                  </a:lnTo>
                  <a:lnTo>
                    <a:pt x="3126" y="1"/>
                  </a:lnTo>
                  <a:close/>
                </a:path>
              </a:pathLst>
            </a:custGeom>
            <a:solidFill>
              <a:srgbClr val="E1E5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69" name="Google Shape;8169;p77"/>
            <p:cNvSpPr/>
            <p:nvPr/>
          </p:nvSpPr>
          <p:spPr>
            <a:xfrm>
              <a:off x="5835041" y="2584745"/>
              <a:ext cx="17344" cy="193173"/>
            </a:xfrm>
            <a:custGeom>
              <a:avLst/>
              <a:gdLst/>
              <a:ahLst/>
              <a:cxnLst/>
              <a:rect l="l" t="t" r="r" b="b"/>
              <a:pathLst>
                <a:path w="662" h="7373" extrusionOk="0">
                  <a:moveTo>
                    <a:pt x="0" y="1"/>
                  </a:moveTo>
                  <a:lnTo>
                    <a:pt x="0" y="7372"/>
                  </a:lnTo>
                  <a:lnTo>
                    <a:pt x="662" y="7372"/>
                  </a:lnTo>
                  <a:lnTo>
                    <a:pt x="662" y="1"/>
                  </a:lnTo>
                  <a:close/>
                </a:path>
              </a:pathLst>
            </a:custGeom>
            <a:solidFill>
              <a:srgbClr val="C8D1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70" name="Google Shape;8170;p77"/>
            <p:cNvSpPr/>
            <p:nvPr/>
          </p:nvSpPr>
          <p:spPr>
            <a:xfrm>
              <a:off x="5835041" y="2584745"/>
              <a:ext cx="17344" cy="193173"/>
            </a:xfrm>
            <a:custGeom>
              <a:avLst/>
              <a:gdLst/>
              <a:ahLst/>
              <a:cxnLst/>
              <a:rect l="l" t="t" r="r" b="b"/>
              <a:pathLst>
                <a:path w="662" h="7373" extrusionOk="0">
                  <a:moveTo>
                    <a:pt x="0" y="1"/>
                  </a:moveTo>
                  <a:lnTo>
                    <a:pt x="0" y="7372"/>
                  </a:lnTo>
                  <a:lnTo>
                    <a:pt x="662" y="7372"/>
                  </a:lnTo>
                  <a:lnTo>
                    <a:pt x="662" y="1"/>
                  </a:lnTo>
                  <a:close/>
                </a:path>
              </a:pathLst>
            </a:custGeom>
            <a:solidFill>
              <a:srgbClr val="C8D1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71" name="Google Shape;8171;p77"/>
            <p:cNvSpPr/>
            <p:nvPr/>
          </p:nvSpPr>
          <p:spPr>
            <a:xfrm>
              <a:off x="6034685" y="2584745"/>
              <a:ext cx="81901" cy="193408"/>
            </a:xfrm>
            <a:custGeom>
              <a:avLst/>
              <a:gdLst/>
              <a:ahLst/>
              <a:cxnLst/>
              <a:rect l="l" t="t" r="r" b="b"/>
              <a:pathLst>
                <a:path w="3126" h="7382" extrusionOk="0">
                  <a:moveTo>
                    <a:pt x="1" y="1"/>
                  </a:moveTo>
                  <a:lnTo>
                    <a:pt x="1" y="7382"/>
                  </a:lnTo>
                  <a:lnTo>
                    <a:pt x="3126" y="7382"/>
                  </a:lnTo>
                  <a:lnTo>
                    <a:pt x="3126" y="1"/>
                  </a:lnTo>
                  <a:close/>
                </a:path>
              </a:pathLst>
            </a:custGeom>
            <a:solidFill>
              <a:srgbClr val="E1E5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72" name="Google Shape;8172;p77"/>
            <p:cNvSpPr/>
            <p:nvPr/>
          </p:nvSpPr>
          <p:spPr>
            <a:xfrm>
              <a:off x="6034685" y="2584745"/>
              <a:ext cx="17371" cy="193173"/>
            </a:xfrm>
            <a:custGeom>
              <a:avLst/>
              <a:gdLst/>
              <a:ahLst/>
              <a:cxnLst/>
              <a:rect l="l" t="t" r="r" b="b"/>
              <a:pathLst>
                <a:path w="663" h="7373" extrusionOk="0">
                  <a:moveTo>
                    <a:pt x="1" y="1"/>
                  </a:moveTo>
                  <a:lnTo>
                    <a:pt x="1" y="7372"/>
                  </a:lnTo>
                  <a:lnTo>
                    <a:pt x="662" y="7372"/>
                  </a:lnTo>
                  <a:lnTo>
                    <a:pt x="662" y="1"/>
                  </a:lnTo>
                  <a:close/>
                </a:path>
              </a:pathLst>
            </a:custGeom>
            <a:solidFill>
              <a:srgbClr val="C8D1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73" name="Google Shape;8173;p77"/>
            <p:cNvSpPr/>
            <p:nvPr/>
          </p:nvSpPr>
          <p:spPr>
            <a:xfrm>
              <a:off x="5872192" y="2567400"/>
              <a:ext cx="29920" cy="58819"/>
            </a:xfrm>
            <a:custGeom>
              <a:avLst/>
              <a:gdLst/>
              <a:ahLst/>
              <a:cxnLst/>
              <a:rect l="l" t="t" r="r" b="b"/>
              <a:pathLst>
                <a:path w="1142" h="2245" extrusionOk="0">
                  <a:moveTo>
                    <a:pt x="206" y="1"/>
                  </a:moveTo>
                  <a:cubicBezTo>
                    <a:pt x="89" y="1"/>
                    <a:pt x="1" y="102"/>
                    <a:pt x="1" y="212"/>
                  </a:cubicBezTo>
                  <a:lnTo>
                    <a:pt x="1" y="2024"/>
                  </a:lnTo>
                  <a:cubicBezTo>
                    <a:pt x="1" y="2149"/>
                    <a:pt x="97" y="2245"/>
                    <a:pt x="221" y="2245"/>
                  </a:cubicBezTo>
                  <a:lnTo>
                    <a:pt x="921" y="2245"/>
                  </a:lnTo>
                  <a:cubicBezTo>
                    <a:pt x="1046" y="2245"/>
                    <a:pt x="1142" y="2139"/>
                    <a:pt x="1142" y="2024"/>
                  </a:cubicBezTo>
                  <a:lnTo>
                    <a:pt x="1142" y="212"/>
                  </a:lnTo>
                  <a:cubicBezTo>
                    <a:pt x="1142" y="102"/>
                    <a:pt x="1045" y="1"/>
                    <a:pt x="936" y="1"/>
                  </a:cubicBezTo>
                  <a:cubicBezTo>
                    <a:pt x="931" y="1"/>
                    <a:pt x="926" y="1"/>
                    <a:pt x="921" y="2"/>
                  </a:cubicBezTo>
                  <a:lnTo>
                    <a:pt x="221" y="2"/>
                  </a:lnTo>
                  <a:cubicBezTo>
                    <a:pt x="216" y="1"/>
                    <a:pt x="211" y="1"/>
                    <a:pt x="206"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74" name="Google Shape;8174;p77"/>
            <p:cNvSpPr/>
            <p:nvPr/>
          </p:nvSpPr>
          <p:spPr>
            <a:xfrm>
              <a:off x="5928706" y="2567400"/>
              <a:ext cx="29920" cy="58819"/>
            </a:xfrm>
            <a:custGeom>
              <a:avLst/>
              <a:gdLst/>
              <a:ahLst/>
              <a:cxnLst/>
              <a:rect l="l" t="t" r="r" b="b"/>
              <a:pathLst>
                <a:path w="1142" h="2245" extrusionOk="0">
                  <a:moveTo>
                    <a:pt x="205" y="1"/>
                  </a:moveTo>
                  <a:cubicBezTo>
                    <a:pt x="89" y="1"/>
                    <a:pt x="1" y="102"/>
                    <a:pt x="1" y="212"/>
                  </a:cubicBezTo>
                  <a:lnTo>
                    <a:pt x="1" y="2024"/>
                  </a:lnTo>
                  <a:cubicBezTo>
                    <a:pt x="1" y="2149"/>
                    <a:pt x="97" y="2245"/>
                    <a:pt x="221" y="2245"/>
                  </a:cubicBezTo>
                  <a:lnTo>
                    <a:pt x="911" y="2245"/>
                  </a:lnTo>
                  <a:cubicBezTo>
                    <a:pt x="1036" y="2245"/>
                    <a:pt x="1141" y="2149"/>
                    <a:pt x="1141" y="2024"/>
                  </a:cubicBezTo>
                  <a:lnTo>
                    <a:pt x="1141" y="212"/>
                  </a:lnTo>
                  <a:cubicBezTo>
                    <a:pt x="1141" y="102"/>
                    <a:pt x="1045" y="1"/>
                    <a:pt x="935" y="1"/>
                  </a:cubicBezTo>
                  <a:cubicBezTo>
                    <a:pt x="931" y="1"/>
                    <a:pt x="926" y="1"/>
                    <a:pt x="921" y="2"/>
                  </a:cubicBezTo>
                  <a:lnTo>
                    <a:pt x="221" y="2"/>
                  </a:lnTo>
                  <a:cubicBezTo>
                    <a:pt x="216" y="1"/>
                    <a:pt x="211" y="1"/>
                    <a:pt x="205"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75" name="Google Shape;8175;p77"/>
            <p:cNvSpPr/>
            <p:nvPr/>
          </p:nvSpPr>
          <p:spPr>
            <a:xfrm>
              <a:off x="5984957" y="2567400"/>
              <a:ext cx="29920" cy="58819"/>
            </a:xfrm>
            <a:custGeom>
              <a:avLst/>
              <a:gdLst/>
              <a:ahLst/>
              <a:cxnLst/>
              <a:rect l="l" t="t" r="r" b="b"/>
              <a:pathLst>
                <a:path w="1142" h="2245" extrusionOk="0">
                  <a:moveTo>
                    <a:pt x="206" y="1"/>
                  </a:moveTo>
                  <a:cubicBezTo>
                    <a:pt x="89" y="1"/>
                    <a:pt x="1" y="102"/>
                    <a:pt x="1" y="212"/>
                  </a:cubicBezTo>
                  <a:lnTo>
                    <a:pt x="1" y="2024"/>
                  </a:lnTo>
                  <a:cubicBezTo>
                    <a:pt x="1" y="2149"/>
                    <a:pt x="97" y="2245"/>
                    <a:pt x="221" y="2245"/>
                  </a:cubicBezTo>
                  <a:lnTo>
                    <a:pt x="921" y="2245"/>
                  </a:lnTo>
                  <a:cubicBezTo>
                    <a:pt x="1036" y="2245"/>
                    <a:pt x="1141" y="2149"/>
                    <a:pt x="1132" y="2024"/>
                  </a:cubicBezTo>
                  <a:lnTo>
                    <a:pt x="1132" y="212"/>
                  </a:lnTo>
                  <a:cubicBezTo>
                    <a:pt x="1132" y="102"/>
                    <a:pt x="1044" y="1"/>
                    <a:pt x="936" y="1"/>
                  </a:cubicBezTo>
                  <a:cubicBezTo>
                    <a:pt x="931" y="1"/>
                    <a:pt x="926" y="1"/>
                    <a:pt x="921" y="2"/>
                  </a:cubicBezTo>
                  <a:lnTo>
                    <a:pt x="221" y="2"/>
                  </a:lnTo>
                  <a:cubicBezTo>
                    <a:pt x="216" y="1"/>
                    <a:pt x="211" y="1"/>
                    <a:pt x="206"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76" name="Google Shape;8176;p77"/>
            <p:cNvSpPr/>
            <p:nvPr/>
          </p:nvSpPr>
          <p:spPr>
            <a:xfrm>
              <a:off x="5796369" y="2651817"/>
              <a:ext cx="29894" cy="59029"/>
            </a:xfrm>
            <a:custGeom>
              <a:avLst/>
              <a:gdLst/>
              <a:ahLst/>
              <a:cxnLst/>
              <a:rect l="l" t="t" r="r" b="b"/>
              <a:pathLst>
                <a:path w="1141" h="2253" extrusionOk="0">
                  <a:moveTo>
                    <a:pt x="221" y="0"/>
                  </a:moveTo>
                  <a:cubicBezTo>
                    <a:pt x="106" y="0"/>
                    <a:pt x="0" y="96"/>
                    <a:pt x="10" y="221"/>
                  </a:cubicBezTo>
                  <a:lnTo>
                    <a:pt x="10" y="2032"/>
                  </a:lnTo>
                  <a:cubicBezTo>
                    <a:pt x="0" y="2147"/>
                    <a:pt x="106" y="2253"/>
                    <a:pt x="221" y="2253"/>
                  </a:cubicBezTo>
                  <a:lnTo>
                    <a:pt x="920" y="2253"/>
                  </a:lnTo>
                  <a:cubicBezTo>
                    <a:pt x="1045" y="2253"/>
                    <a:pt x="1141" y="2147"/>
                    <a:pt x="1141" y="2032"/>
                  </a:cubicBezTo>
                  <a:lnTo>
                    <a:pt x="1141" y="221"/>
                  </a:lnTo>
                  <a:cubicBezTo>
                    <a:pt x="1141" y="96"/>
                    <a:pt x="1045" y="0"/>
                    <a:pt x="920"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77" name="Google Shape;8177;p77"/>
            <p:cNvSpPr/>
            <p:nvPr/>
          </p:nvSpPr>
          <p:spPr>
            <a:xfrm>
              <a:off x="6060806" y="2651817"/>
              <a:ext cx="29658" cy="59029"/>
            </a:xfrm>
            <a:custGeom>
              <a:avLst/>
              <a:gdLst/>
              <a:ahLst/>
              <a:cxnLst/>
              <a:rect l="l" t="t" r="r" b="b"/>
              <a:pathLst>
                <a:path w="1132" h="2253" extrusionOk="0">
                  <a:moveTo>
                    <a:pt x="221" y="0"/>
                  </a:moveTo>
                  <a:cubicBezTo>
                    <a:pt x="96" y="0"/>
                    <a:pt x="1" y="96"/>
                    <a:pt x="1" y="221"/>
                  </a:cubicBezTo>
                  <a:lnTo>
                    <a:pt x="1" y="2032"/>
                  </a:lnTo>
                  <a:cubicBezTo>
                    <a:pt x="1" y="2147"/>
                    <a:pt x="96" y="2253"/>
                    <a:pt x="221" y="2253"/>
                  </a:cubicBezTo>
                  <a:lnTo>
                    <a:pt x="921" y="2253"/>
                  </a:lnTo>
                  <a:cubicBezTo>
                    <a:pt x="1036" y="2253"/>
                    <a:pt x="1132" y="2147"/>
                    <a:pt x="1132" y="2032"/>
                  </a:cubicBezTo>
                  <a:lnTo>
                    <a:pt x="1132" y="221"/>
                  </a:lnTo>
                  <a:cubicBezTo>
                    <a:pt x="1132" y="96"/>
                    <a:pt x="1036" y="0"/>
                    <a:pt x="921"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78" name="Google Shape;8178;p77"/>
            <p:cNvSpPr/>
            <p:nvPr/>
          </p:nvSpPr>
          <p:spPr>
            <a:xfrm>
              <a:off x="6034685" y="2565173"/>
              <a:ext cx="89945" cy="19860"/>
            </a:xfrm>
            <a:custGeom>
              <a:avLst/>
              <a:gdLst/>
              <a:ahLst/>
              <a:cxnLst/>
              <a:rect l="l" t="t" r="r" b="b"/>
              <a:pathLst>
                <a:path w="3433" h="758" extrusionOk="0">
                  <a:moveTo>
                    <a:pt x="1" y="0"/>
                  </a:moveTo>
                  <a:lnTo>
                    <a:pt x="1" y="758"/>
                  </a:lnTo>
                  <a:lnTo>
                    <a:pt x="3221" y="758"/>
                  </a:lnTo>
                  <a:cubicBezTo>
                    <a:pt x="3336" y="758"/>
                    <a:pt x="3432" y="662"/>
                    <a:pt x="3432" y="547"/>
                  </a:cubicBezTo>
                  <a:lnTo>
                    <a:pt x="3432" y="211"/>
                  </a:lnTo>
                  <a:cubicBezTo>
                    <a:pt x="3432" y="96"/>
                    <a:pt x="3336" y="0"/>
                    <a:pt x="3221" y="0"/>
                  </a:cubicBezTo>
                  <a:close/>
                </a:path>
              </a:pathLst>
            </a:custGeom>
            <a:solidFill>
              <a:srgbClr val="7082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79" name="Google Shape;8179;p77"/>
            <p:cNvSpPr/>
            <p:nvPr/>
          </p:nvSpPr>
          <p:spPr>
            <a:xfrm>
              <a:off x="6034685" y="2565173"/>
              <a:ext cx="17371" cy="19598"/>
            </a:xfrm>
            <a:custGeom>
              <a:avLst/>
              <a:gdLst/>
              <a:ahLst/>
              <a:cxnLst/>
              <a:rect l="l" t="t" r="r" b="b"/>
              <a:pathLst>
                <a:path w="663" h="748" extrusionOk="0">
                  <a:moveTo>
                    <a:pt x="1" y="0"/>
                  </a:moveTo>
                  <a:lnTo>
                    <a:pt x="1" y="748"/>
                  </a:lnTo>
                  <a:lnTo>
                    <a:pt x="662" y="748"/>
                  </a:lnTo>
                  <a:lnTo>
                    <a:pt x="662" y="0"/>
                  </a:ln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80" name="Google Shape;8180;p77"/>
            <p:cNvSpPr/>
            <p:nvPr/>
          </p:nvSpPr>
          <p:spPr>
            <a:xfrm>
              <a:off x="5892550" y="2436584"/>
              <a:ext cx="101735" cy="72364"/>
            </a:xfrm>
            <a:custGeom>
              <a:avLst/>
              <a:gdLst/>
              <a:ahLst/>
              <a:cxnLst/>
              <a:rect l="l" t="t" r="r" b="b"/>
              <a:pathLst>
                <a:path w="3883" h="2762" extrusionOk="0">
                  <a:moveTo>
                    <a:pt x="451" y="1"/>
                  </a:moveTo>
                  <a:cubicBezTo>
                    <a:pt x="202" y="1"/>
                    <a:pt x="0" y="202"/>
                    <a:pt x="0" y="451"/>
                  </a:cubicBezTo>
                  <a:lnTo>
                    <a:pt x="0" y="2761"/>
                  </a:lnTo>
                  <a:lnTo>
                    <a:pt x="3882" y="2761"/>
                  </a:lnTo>
                  <a:lnTo>
                    <a:pt x="3882" y="451"/>
                  </a:lnTo>
                  <a:cubicBezTo>
                    <a:pt x="3882" y="202"/>
                    <a:pt x="3681" y="1"/>
                    <a:pt x="3432"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81" name="Google Shape;8181;p77"/>
            <p:cNvSpPr/>
            <p:nvPr/>
          </p:nvSpPr>
          <p:spPr>
            <a:xfrm>
              <a:off x="5976416" y="2436584"/>
              <a:ext cx="18130" cy="72364"/>
            </a:xfrm>
            <a:custGeom>
              <a:avLst/>
              <a:gdLst/>
              <a:ahLst/>
              <a:cxnLst/>
              <a:rect l="l" t="t" r="r" b="b"/>
              <a:pathLst>
                <a:path w="692" h="2762" extrusionOk="0">
                  <a:moveTo>
                    <a:pt x="1" y="1"/>
                  </a:moveTo>
                  <a:lnTo>
                    <a:pt x="1" y="2761"/>
                  </a:lnTo>
                  <a:lnTo>
                    <a:pt x="691" y="2761"/>
                  </a:lnTo>
                  <a:lnTo>
                    <a:pt x="691" y="451"/>
                  </a:lnTo>
                  <a:cubicBezTo>
                    <a:pt x="691" y="202"/>
                    <a:pt x="490" y="1"/>
                    <a:pt x="241" y="1"/>
                  </a:cubicBezTo>
                  <a:close/>
                </a:path>
              </a:pathLst>
            </a:custGeom>
            <a:solidFill>
              <a:srgbClr val="5A70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82" name="Google Shape;8182;p77"/>
            <p:cNvSpPr/>
            <p:nvPr/>
          </p:nvSpPr>
          <p:spPr>
            <a:xfrm>
              <a:off x="5919405" y="2450706"/>
              <a:ext cx="48260" cy="44619"/>
            </a:xfrm>
            <a:custGeom>
              <a:avLst/>
              <a:gdLst/>
              <a:ahLst/>
              <a:cxnLst/>
              <a:rect l="l" t="t" r="r" b="b"/>
              <a:pathLst>
                <a:path w="1842" h="1703" extrusionOk="0">
                  <a:moveTo>
                    <a:pt x="921" y="1"/>
                  </a:moveTo>
                  <a:cubicBezTo>
                    <a:pt x="816" y="1"/>
                    <a:pt x="710" y="70"/>
                    <a:pt x="710" y="209"/>
                  </a:cubicBezTo>
                  <a:lnTo>
                    <a:pt x="710" y="641"/>
                  </a:lnTo>
                  <a:lnTo>
                    <a:pt x="279" y="641"/>
                  </a:lnTo>
                  <a:cubicBezTo>
                    <a:pt x="1" y="641"/>
                    <a:pt x="1" y="1062"/>
                    <a:pt x="279" y="1062"/>
                  </a:cubicBezTo>
                  <a:lnTo>
                    <a:pt x="710" y="1062"/>
                  </a:lnTo>
                  <a:lnTo>
                    <a:pt x="710" y="1494"/>
                  </a:lnTo>
                  <a:cubicBezTo>
                    <a:pt x="710" y="1633"/>
                    <a:pt x="816" y="1702"/>
                    <a:pt x="921" y="1702"/>
                  </a:cubicBezTo>
                  <a:cubicBezTo>
                    <a:pt x="1027" y="1702"/>
                    <a:pt x="1132" y="1633"/>
                    <a:pt x="1132" y="1494"/>
                  </a:cubicBezTo>
                  <a:lnTo>
                    <a:pt x="1132" y="1062"/>
                  </a:lnTo>
                  <a:lnTo>
                    <a:pt x="1563" y="1062"/>
                  </a:lnTo>
                  <a:cubicBezTo>
                    <a:pt x="1841" y="1062"/>
                    <a:pt x="1841" y="641"/>
                    <a:pt x="1563" y="641"/>
                  </a:cubicBezTo>
                  <a:lnTo>
                    <a:pt x="1132" y="641"/>
                  </a:lnTo>
                  <a:lnTo>
                    <a:pt x="1132" y="209"/>
                  </a:lnTo>
                  <a:cubicBezTo>
                    <a:pt x="1132" y="70"/>
                    <a:pt x="1027" y="1"/>
                    <a:pt x="92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183" name="Google Shape;8183;p77"/>
          <p:cNvGrpSpPr/>
          <p:nvPr/>
        </p:nvGrpSpPr>
        <p:grpSpPr>
          <a:xfrm>
            <a:off x="5323721" y="2437029"/>
            <a:ext cx="362922" cy="361219"/>
            <a:chOff x="5323721" y="2437029"/>
            <a:chExt cx="362922" cy="361219"/>
          </a:xfrm>
        </p:grpSpPr>
        <p:sp>
          <p:nvSpPr>
            <p:cNvPr id="8184" name="Google Shape;8184;p77"/>
            <p:cNvSpPr/>
            <p:nvPr/>
          </p:nvSpPr>
          <p:spPr>
            <a:xfrm>
              <a:off x="5611528" y="2437029"/>
              <a:ext cx="75115" cy="73989"/>
            </a:xfrm>
            <a:custGeom>
              <a:avLst/>
              <a:gdLst/>
              <a:ahLst/>
              <a:cxnLst/>
              <a:rect l="l" t="t" r="r" b="b"/>
              <a:pathLst>
                <a:path w="2867" h="2824" extrusionOk="0">
                  <a:moveTo>
                    <a:pt x="293" y="0"/>
                  </a:moveTo>
                  <a:cubicBezTo>
                    <a:pt x="226" y="0"/>
                    <a:pt x="158" y="27"/>
                    <a:pt x="106" y="79"/>
                  </a:cubicBezTo>
                  <a:lnTo>
                    <a:pt x="96" y="89"/>
                  </a:lnTo>
                  <a:cubicBezTo>
                    <a:pt x="0" y="185"/>
                    <a:pt x="0" y="348"/>
                    <a:pt x="96" y="453"/>
                  </a:cubicBezTo>
                  <a:lnTo>
                    <a:pt x="2387" y="2744"/>
                  </a:lnTo>
                  <a:cubicBezTo>
                    <a:pt x="2440" y="2797"/>
                    <a:pt x="2507" y="2823"/>
                    <a:pt x="2574" y="2823"/>
                  </a:cubicBezTo>
                  <a:cubicBezTo>
                    <a:pt x="2641" y="2823"/>
                    <a:pt x="2708" y="2797"/>
                    <a:pt x="2761" y="2744"/>
                  </a:cubicBezTo>
                  <a:lnTo>
                    <a:pt x="2770" y="2735"/>
                  </a:lnTo>
                  <a:cubicBezTo>
                    <a:pt x="2866" y="2629"/>
                    <a:pt x="2866" y="2466"/>
                    <a:pt x="2770" y="2361"/>
                  </a:cubicBezTo>
                  <a:lnTo>
                    <a:pt x="480" y="79"/>
                  </a:lnTo>
                  <a:cubicBezTo>
                    <a:pt x="427" y="27"/>
                    <a:pt x="360" y="0"/>
                    <a:pt x="293" y="0"/>
                  </a:cubicBezTo>
                  <a:close/>
                </a:path>
              </a:pathLst>
            </a:custGeom>
            <a:solidFill>
              <a:srgbClr val="6578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85" name="Google Shape;8185;p77"/>
            <p:cNvSpPr/>
            <p:nvPr/>
          </p:nvSpPr>
          <p:spPr>
            <a:xfrm>
              <a:off x="5323721" y="2714042"/>
              <a:ext cx="88346" cy="84207"/>
            </a:xfrm>
            <a:custGeom>
              <a:avLst/>
              <a:gdLst/>
              <a:ahLst/>
              <a:cxnLst/>
              <a:rect l="l" t="t" r="r" b="b"/>
              <a:pathLst>
                <a:path w="3372" h="3214" extrusionOk="0">
                  <a:moveTo>
                    <a:pt x="3082" y="1"/>
                  </a:moveTo>
                  <a:cubicBezTo>
                    <a:pt x="3036" y="1"/>
                    <a:pt x="2987" y="18"/>
                    <a:pt x="2943" y="60"/>
                  </a:cubicBezTo>
                  <a:lnTo>
                    <a:pt x="135" y="2859"/>
                  </a:lnTo>
                  <a:cubicBezTo>
                    <a:pt x="0" y="2993"/>
                    <a:pt x="96" y="3214"/>
                    <a:pt x="278" y="3214"/>
                  </a:cubicBezTo>
                  <a:cubicBezTo>
                    <a:pt x="336" y="3214"/>
                    <a:pt x="384" y="3194"/>
                    <a:pt x="432" y="3156"/>
                  </a:cubicBezTo>
                  <a:lnTo>
                    <a:pt x="3231" y="347"/>
                  </a:lnTo>
                  <a:cubicBezTo>
                    <a:pt x="3371" y="200"/>
                    <a:pt x="3238" y="1"/>
                    <a:pt x="3082" y="1"/>
                  </a:cubicBezTo>
                  <a:close/>
                </a:path>
              </a:pathLst>
            </a:custGeom>
            <a:solidFill>
              <a:srgbClr val="6578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86" name="Google Shape;8186;p77"/>
            <p:cNvSpPr/>
            <p:nvPr/>
          </p:nvSpPr>
          <p:spPr>
            <a:xfrm>
              <a:off x="5395536" y="2683702"/>
              <a:ext cx="43728" cy="42601"/>
            </a:xfrm>
            <a:custGeom>
              <a:avLst/>
              <a:gdLst/>
              <a:ahLst/>
              <a:cxnLst/>
              <a:rect l="l" t="t" r="r" b="b"/>
              <a:pathLst>
                <a:path w="1669" h="1626" extrusionOk="0">
                  <a:moveTo>
                    <a:pt x="729" y="1"/>
                  </a:moveTo>
                  <a:lnTo>
                    <a:pt x="173" y="557"/>
                  </a:lnTo>
                  <a:cubicBezTo>
                    <a:pt x="1" y="719"/>
                    <a:pt x="1" y="997"/>
                    <a:pt x="173" y="1170"/>
                  </a:cubicBezTo>
                  <a:lnTo>
                    <a:pt x="509" y="1496"/>
                  </a:lnTo>
                  <a:cubicBezTo>
                    <a:pt x="590" y="1582"/>
                    <a:pt x="701" y="1625"/>
                    <a:pt x="812" y="1625"/>
                  </a:cubicBezTo>
                  <a:cubicBezTo>
                    <a:pt x="923" y="1625"/>
                    <a:pt x="1036" y="1582"/>
                    <a:pt x="1122" y="1496"/>
                  </a:cubicBezTo>
                  <a:lnTo>
                    <a:pt x="1669" y="940"/>
                  </a:lnTo>
                  <a:lnTo>
                    <a:pt x="729" y="1"/>
                  </a:lnTo>
                  <a:close/>
                </a:path>
              </a:pathLst>
            </a:custGeom>
            <a:solidFill>
              <a:srgbClr val="E8EB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87" name="Google Shape;8187;p77"/>
            <p:cNvSpPr/>
            <p:nvPr/>
          </p:nvSpPr>
          <p:spPr>
            <a:xfrm>
              <a:off x="5413640" y="2504651"/>
              <a:ext cx="204936" cy="203155"/>
            </a:xfrm>
            <a:custGeom>
              <a:avLst/>
              <a:gdLst/>
              <a:ahLst/>
              <a:cxnLst/>
              <a:rect l="l" t="t" r="r" b="b"/>
              <a:pathLst>
                <a:path w="7822" h="7754" extrusionOk="0">
                  <a:moveTo>
                    <a:pt x="5358" y="0"/>
                  </a:moveTo>
                  <a:lnTo>
                    <a:pt x="968" y="4390"/>
                  </a:lnTo>
                  <a:cubicBezTo>
                    <a:pt x="326" y="5023"/>
                    <a:pt x="0" y="5914"/>
                    <a:pt x="77" y="6815"/>
                  </a:cubicBezTo>
                  <a:cubicBezTo>
                    <a:pt x="115" y="7314"/>
                    <a:pt x="508" y="7707"/>
                    <a:pt x="1006" y="7745"/>
                  </a:cubicBezTo>
                  <a:cubicBezTo>
                    <a:pt x="1084" y="7751"/>
                    <a:pt x="1162" y="7754"/>
                    <a:pt x="1239" y="7754"/>
                  </a:cubicBezTo>
                  <a:cubicBezTo>
                    <a:pt x="2058" y="7754"/>
                    <a:pt x="2845" y="7432"/>
                    <a:pt x="3432" y="6854"/>
                  </a:cubicBezTo>
                  <a:lnTo>
                    <a:pt x="7822" y="2464"/>
                  </a:lnTo>
                  <a:lnTo>
                    <a:pt x="5358" y="0"/>
                  </a:lnTo>
                  <a:close/>
                </a:path>
              </a:pathLst>
            </a:custGeom>
            <a:solidFill>
              <a:srgbClr val="E8EB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88" name="Google Shape;8188;p77"/>
            <p:cNvSpPr/>
            <p:nvPr/>
          </p:nvSpPr>
          <p:spPr>
            <a:xfrm>
              <a:off x="5417386" y="2554877"/>
              <a:ext cx="201190" cy="153191"/>
            </a:xfrm>
            <a:custGeom>
              <a:avLst/>
              <a:gdLst/>
              <a:ahLst/>
              <a:cxnLst/>
              <a:rect l="l" t="t" r="r" b="b"/>
              <a:pathLst>
                <a:path w="7679" h="5847" extrusionOk="0">
                  <a:moveTo>
                    <a:pt x="7123" y="0"/>
                  </a:moveTo>
                  <a:lnTo>
                    <a:pt x="6222" y="901"/>
                  </a:lnTo>
                  <a:lnTo>
                    <a:pt x="5723" y="1390"/>
                  </a:lnTo>
                  <a:lnTo>
                    <a:pt x="2733" y="4390"/>
                  </a:lnTo>
                  <a:cubicBezTo>
                    <a:pt x="2152" y="4971"/>
                    <a:pt x="1376" y="5293"/>
                    <a:pt x="567" y="5293"/>
                  </a:cubicBezTo>
                  <a:cubicBezTo>
                    <a:pt x="481" y="5293"/>
                    <a:pt x="394" y="5289"/>
                    <a:pt x="308" y="5282"/>
                  </a:cubicBezTo>
                  <a:cubicBezTo>
                    <a:pt x="202" y="5272"/>
                    <a:pt x="97" y="5253"/>
                    <a:pt x="1" y="5215"/>
                  </a:cubicBezTo>
                  <a:lnTo>
                    <a:pt x="1" y="5215"/>
                  </a:lnTo>
                  <a:cubicBezTo>
                    <a:pt x="145" y="5569"/>
                    <a:pt x="470" y="5809"/>
                    <a:pt x="854" y="5838"/>
                  </a:cubicBezTo>
                  <a:cubicBezTo>
                    <a:pt x="931" y="5844"/>
                    <a:pt x="1009" y="5846"/>
                    <a:pt x="1086" y="5846"/>
                  </a:cubicBezTo>
                  <a:cubicBezTo>
                    <a:pt x="1906" y="5846"/>
                    <a:pt x="2701" y="5524"/>
                    <a:pt x="3279" y="4937"/>
                  </a:cubicBezTo>
                  <a:lnTo>
                    <a:pt x="6279" y="1946"/>
                  </a:lnTo>
                  <a:lnTo>
                    <a:pt x="7679" y="547"/>
                  </a:lnTo>
                  <a:lnTo>
                    <a:pt x="7123" y="0"/>
                  </a:lnTo>
                  <a:close/>
                </a:path>
              </a:pathLst>
            </a:custGeom>
            <a:solidFill>
              <a:srgbClr val="D7DD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89" name="Google Shape;8189;p77"/>
            <p:cNvSpPr/>
            <p:nvPr/>
          </p:nvSpPr>
          <p:spPr>
            <a:xfrm>
              <a:off x="5413640" y="2579243"/>
              <a:ext cx="132362" cy="128563"/>
            </a:xfrm>
            <a:custGeom>
              <a:avLst/>
              <a:gdLst/>
              <a:ahLst/>
              <a:cxnLst/>
              <a:rect l="l" t="t" r="r" b="b"/>
              <a:pathLst>
                <a:path w="5052" h="4907" extrusionOk="0">
                  <a:moveTo>
                    <a:pt x="2511" y="0"/>
                  </a:moveTo>
                  <a:lnTo>
                    <a:pt x="968" y="1543"/>
                  </a:lnTo>
                  <a:cubicBezTo>
                    <a:pt x="326" y="2176"/>
                    <a:pt x="0" y="3067"/>
                    <a:pt x="77" y="3968"/>
                  </a:cubicBezTo>
                  <a:cubicBezTo>
                    <a:pt x="115" y="4467"/>
                    <a:pt x="508" y="4860"/>
                    <a:pt x="1006" y="4898"/>
                  </a:cubicBezTo>
                  <a:cubicBezTo>
                    <a:pt x="1084" y="4904"/>
                    <a:pt x="1162" y="4907"/>
                    <a:pt x="1239" y="4907"/>
                  </a:cubicBezTo>
                  <a:cubicBezTo>
                    <a:pt x="2058" y="4907"/>
                    <a:pt x="2845" y="4585"/>
                    <a:pt x="3432" y="4007"/>
                  </a:cubicBezTo>
                  <a:lnTo>
                    <a:pt x="5052" y="2387"/>
                  </a:lnTo>
                  <a:lnTo>
                    <a:pt x="5052" y="2387"/>
                  </a:lnTo>
                  <a:cubicBezTo>
                    <a:pt x="5052" y="2387"/>
                    <a:pt x="5049" y="2387"/>
                    <a:pt x="5043" y="2387"/>
                  </a:cubicBezTo>
                  <a:cubicBezTo>
                    <a:pt x="4960" y="2387"/>
                    <a:pt x="4252" y="2353"/>
                    <a:pt x="3748" y="1227"/>
                  </a:cubicBezTo>
                  <a:cubicBezTo>
                    <a:pt x="3211" y="29"/>
                    <a:pt x="2511" y="0"/>
                    <a:pt x="2511"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90" name="Google Shape;8190;p77"/>
            <p:cNvSpPr/>
            <p:nvPr/>
          </p:nvSpPr>
          <p:spPr>
            <a:xfrm>
              <a:off x="5417386" y="2632481"/>
              <a:ext cx="128616" cy="75325"/>
            </a:xfrm>
            <a:custGeom>
              <a:avLst/>
              <a:gdLst/>
              <a:ahLst/>
              <a:cxnLst/>
              <a:rect l="l" t="t" r="r" b="b"/>
              <a:pathLst>
                <a:path w="4909" h="2875" extrusionOk="0">
                  <a:moveTo>
                    <a:pt x="4151" y="0"/>
                  </a:moveTo>
                  <a:lnTo>
                    <a:pt x="2742" y="1419"/>
                  </a:lnTo>
                  <a:cubicBezTo>
                    <a:pt x="2162" y="1999"/>
                    <a:pt x="1378" y="2321"/>
                    <a:pt x="574" y="2321"/>
                  </a:cubicBezTo>
                  <a:cubicBezTo>
                    <a:pt x="489" y="2321"/>
                    <a:pt x="403" y="2318"/>
                    <a:pt x="317" y="2310"/>
                  </a:cubicBezTo>
                  <a:cubicBezTo>
                    <a:pt x="202" y="2301"/>
                    <a:pt x="106" y="2281"/>
                    <a:pt x="1" y="2243"/>
                  </a:cubicBezTo>
                  <a:lnTo>
                    <a:pt x="1" y="2243"/>
                  </a:lnTo>
                  <a:cubicBezTo>
                    <a:pt x="154" y="2598"/>
                    <a:pt x="480" y="2837"/>
                    <a:pt x="863" y="2866"/>
                  </a:cubicBezTo>
                  <a:cubicBezTo>
                    <a:pt x="941" y="2872"/>
                    <a:pt x="1019" y="2875"/>
                    <a:pt x="1096" y="2875"/>
                  </a:cubicBezTo>
                  <a:cubicBezTo>
                    <a:pt x="1915" y="2875"/>
                    <a:pt x="2702" y="2553"/>
                    <a:pt x="3289" y="1975"/>
                  </a:cubicBezTo>
                  <a:lnTo>
                    <a:pt x="4909" y="355"/>
                  </a:lnTo>
                  <a:lnTo>
                    <a:pt x="4909" y="355"/>
                  </a:lnTo>
                  <a:cubicBezTo>
                    <a:pt x="4909" y="355"/>
                    <a:pt x="4908" y="355"/>
                    <a:pt x="4906" y="355"/>
                  </a:cubicBezTo>
                  <a:cubicBezTo>
                    <a:pt x="4873" y="355"/>
                    <a:pt x="4534" y="346"/>
                    <a:pt x="4151"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91" name="Google Shape;8191;p77"/>
            <p:cNvSpPr/>
            <p:nvPr/>
          </p:nvSpPr>
          <p:spPr>
            <a:xfrm>
              <a:off x="5540710" y="2480102"/>
              <a:ext cx="103228" cy="101342"/>
            </a:xfrm>
            <a:custGeom>
              <a:avLst/>
              <a:gdLst/>
              <a:ahLst/>
              <a:cxnLst/>
              <a:rect l="l" t="t" r="r" b="b"/>
              <a:pathLst>
                <a:path w="3940" h="3868" extrusionOk="0">
                  <a:moveTo>
                    <a:pt x="370" y="0"/>
                  </a:moveTo>
                  <a:cubicBezTo>
                    <a:pt x="288" y="0"/>
                    <a:pt x="206" y="31"/>
                    <a:pt x="144" y="94"/>
                  </a:cubicBezTo>
                  <a:lnTo>
                    <a:pt x="134" y="103"/>
                  </a:lnTo>
                  <a:cubicBezTo>
                    <a:pt x="0" y="228"/>
                    <a:pt x="0" y="439"/>
                    <a:pt x="134" y="563"/>
                  </a:cubicBezTo>
                  <a:lnTo>
                    <a:pt x="3336" y="3774"/>
                  </a:lnTo>
                  <a:cubicBezTo>
                    <a:pt x="3403" y="3837"/>
                    <a:pt x="3487" y="3868"/>
                    <a:pt x="3570" y="3868"/>
                  </a:cubicBezTo>
                  <a:cubicBezTo>
                    <a:pt x="3652" y="3868"/>
                    <a:pt x="3734" y="3837"/>
                    <a:pt x="3796" y="3774"/>
                  </a:cubicBezTo>
                  <a:lnTo>
                    <a:pt x="3806" y="3765"/>
                  </a:lnTo>
                  <a:cubicBezTo>
                    <a:pt x="3940" y="3631"/>
                    <a:pt x="3940" y="3429"/>
                    <a:pt x="3806" y="3305"/>
                  </a:cubicBezTo>
                  <a:lnTo>
                    <a:pt x="604" y="94"/>
                  </a:lnTo>
                  <a:cubicBezTo>
                    <a:pt x="537" y="31"/>
                    <a:pt x="453" y="0"/>
                    <a:pt x="370" y="0"/>
                  </a:cubicBezTo>
                  <a:close/>
                </a:path>
              </a:pathLst>
            </a:custGeom>
            <a:solidFill>
              <a:srgbClr val="CAD3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92" name="Google Shape;8192;p77"/>
            <p:cNvSpPr/>
            <p:nvPr/>
          </p:nvSpPr>
          <p:spPr>
            <a:xfrm>
              <a:off x="5619310" y="2557890"/>
              <a:ext cx="26750" cy="23213"/>
            </a:xfrm>
            <a:custGeom>
              <a:avLst/>
              <a:gdLst/>
              <a:ahLst/>
              <a:cxnLst/>
              <a:rect l="l" t="t" r="r" b="b"/>
              <a:pathLst>
                <a:path w="1021" h="886" extrusionOk="0">
                  <a:moveTo>
                    <a:pt x="470" y="0"/>
                  </a:moveTo>
                  <a:lnTo>
                    <a:pt x="0" y="460"/>
                  </a:lnTo>
                  <a:lnTo>
                    <a:pt x="336" y="796"/>
                  </a:lnTo>
                  <a:cubicBezTo>
                    <a:pt x="405" y="859"/>
                    <a:pt x="481" y="885"/>
                    <a:pt x="554" y="885"/>
                  </a:cubicBezTo>
                  <a:cubicBezTo>
                    <a:pt x="805" y="885"/>
                    <a:pt x="1021" y="571"/>
                    <a:pt x="806" y="326"/>
                  </a:cubicBezTo>
                  <a:lnTo>
                    <a:pt x="470" y="0"/>
                  </a:lnTo>
                  <a:close/>
                </a:path>
              </a:pathLst>
            </a:custGeom>
            <a:solidFill>
              <a:srgbClr val="AFBC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93" name="Google Shape;8193;p77"/>
            <p:cNvSpPr/>
            <p:nvPr/>
          </p:nvSpPr>
          <p:spPr>
            <a:xfrm>
              <a:off x="5575608" y="2456181"/>
              <a:ext cx="91202" cy="91176"/>
            </a:xfrm>
            <a:custGeom>
              <a:avLst/>
              <a:gdLst/>
              <a:ahLst/>
              <a:cxnLst/>
              <a:rect l="l" t="t" r="r" b="b"/>
              <a:pathLst>
                <a:path w="3481" h="3480" extrusionOk="0">
                  <a:moveTo>
                    <a:pt x="1745" y="0"/>
                  </a:moveTo>
                  <a:lnTo>
                    <a:pt x="1" y="1745"/>
                  </a:lnTo>
                  <a:lnTo>
                    <a:pt x="1745" y="3480"/>
                  </a:lnTo>
                  <a:lnTo>
                    <a:pt x="3480" y="1745"/>
                  </a:lnTo>
                  <a:lnTo>
                    <a:pt x="1745" y="0"/>
                  </a:lnTo>
                  <a:close/>
                </a:path>
              </a:pathLst>
            </a:custGeom>
            <a:solidFill>
              <a:srgbClr val="C6CE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94" name="Google Shape;8194;p77"/>
            <p:cNvSpPr/>
            <p:nvPr/>
          </p:nvSpPr>
          <p:spPr>
            <a:xfrm>
              <a:off x="5575608" y="2456181"/>
              <a:ext cx="91438" cy="91176"/>
            </a:xfrm>
            <a:custGeom>
              <a:avLst/>
              <a:gdLst/>
              <a:ahLst/>
              <a:cxnLst/>
              <a:rect l="l" t="t" r="r" b="b"/>
              <a:pathLst>
                <a:path w="3490" h="3480" extrusionOk="0">
                  <a:moveTo>
                    <a:pt x="1" y="1745"/>
                  </a:moveTo>
                  <a:lnTo>
                    <a:pt x="1256" y="3000"/>
                  </a:lnTo>
                  <a:lnTo>
                    <a:pt x="1260" y="2997"/>
                  </a:lnTo>
                  <a:lnTo>
                    <a:pt x="1260" y="2997"/>
                  </a:lnTo>
                  <a:lnTo>
                    <a:pt x="1" y="1745"/>
                  </a:lnTo>
                  <a:close/>
                  <a:moveTo>
                    <a:pt x="1745" y="0"/>
                  </a:moveTo>
                  <a:lnTo>
                    <a:pt x="1448" y="288"/>
                  </a:lnTo>
                  <a:lnTo>
                    <a:pt x="2359" y="1208"/>
                  </a:lnTo>
                  <a:cubicBezTo>
                    <a:pt x="2550" y="1390"/>
                    <a:pt x="2550" y="1706"/>
                    <a:pt x="2359" y="1889"/>
                  </a:cubicBezTo>
                  <a:lnTo>
                    <a:pt x="1260" y="2997"/>
                  </a:lnTo>
                  <a:lnTo>
                    <a:pt x="1260" y="2997"/>
                  </a:lnTo>
                  <a:lnTo>
                    <a:pt x="1745" y="3480"/>
                  </a:lnTo>
                  <a:lnTo>
                    <a:pt x="3490" y="1745"/>
                  </a:lnTo>
                  <a:lnTo>
                    <a:pt x="1745" y="0"/>
                  </a:lnTo>
                  <a:close/>
                </a:path>
              </a:pathLst>
            </a:custGeom>
            <a:solidFill>
              <a:srgbClr val="ADB8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95" name="Google Shape;8195;p77"/>
            <p:cNvSpPr/>
            <p:nvPr/>
          </p:nvSpPr>
          <p:spPr>
            <a:xfrm>
              <a:off x="5523680" y="2521865"/>
              <a:ext cx="29868" cy="27012"/>
            </a:xfrm>
            <a:custGeom>
              <a:avLst/>
              <a:gdLst/>
              <a:ahLst/>
              <a:cxnLst/>
              <a:rect l="l" t="t" r="r" b="b"/>
              <a:pathLst>
                <a:path w="1140" h="1031" extrusionOk="0">
                  <a:moveTo>
                    <a:pt x="305" y="1"/>
                  </a:moveTo>
                  <a:cubicBezTo>
                    <a:pt x="140" y="1"/>
                    <a:pt x="1" y="213"/>
                    <a:pt x="161" y="359"/>
                  </a:cubicBezTo>
                  <a:lnTo>
                    <a:pt x="775" y="973"/>
                  </a:lnTo>
                  <a:cubicBezTo>
                    <a:pt x="813" y="1011"/>
                    <a:pt x="861" y="1030"/>
                    <a:pt x="919" y="1030"/>
                  </a:cubicBezTo>
                  <a:cubicBezTo>
                    <a:pt x="967" y="1030"/>
                    <a:pt x="1024" y="1011"/>
                    <a:pt x="1062" y="973"/>
                  </a:cubicBezTo>
                  <a:cubicBezTo>
                    <a:pt x="1139" y="896"/>
                    <a:pt x="1139" y="762"/>
                    <a:pt x="1062" y="685"/>
                  </a:cubicBezTo>
                  <a:lnTo>
                    <a:pt x="459" y="72"/>
                  </a:lnTo>
                  <a:cubicBezTo>
                    <a:pt x="411" y="21"/>
                    <a:pt x="357" y="1"/>
                    <a:pt x="305" y="1"/>
                  </a:cubicBezTo>
                  <a:close/>
                </a:path>
              </a:pathLst>
            </a:custGeom>
            <a:solidFill>
              <a:srgbClr val="6578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96" name="Google Shape;8196;p77"/>
            <p:cNvSpPr/>
            <p:nvPr/>
          </p:nvSpPr>
          <p:spPr>
            <a:xfrm>
              <a:off x="5505366" y="2541358"/>
              <a:ext cx="29344" cy="26593"/>
            </a:xfrm>
            <a:custGeom>
              <a:avLst/>
              <a:gdLst/>
              <a:ahLst/>
              <a:cxnLst/>
              <a:rect l="l" t="t" r="r" b="b"/>
              <a:pathLst>
                <a:path w="1120" h="1015" extrusionOk="0">
                  <a:moveTo>
                    <a:pt x="292" y="1"/>
                  </a:moveTo>
                  <a:cubicBezTo>
                    <a:pt x="135" y="1"/>
                    <a:pt x="0" y="195"/>
                    <a:pt x="141" y="344"/>
                  </a:cubicBezTo>
                  <a:lnTo>
                    <a:pt x="745" y="957"/>
                  </a:lnTo>
                  <a:cubicBezTo>
                    <a:pt x="784" y="996"/>
                    <a:pt x="832" y="1015"/>
                    <a:pt x="889" y="1015"/>
                  </a:cubicBezTo>
                  <a:cubicBezTo>
                    <a:pt x="947" y="1015"/>
                    <a:pt x="995" y="996"/>
                    <a:pt x="1033" y="957"/>
                  </a:cubicBezTo>
                  <a:cubicBezTo>
                    <a:pt x="1119" y="871"/>
                    <a:pt x="1119" y="746"/>
                    <a:pt x="1033" y="660"/>
                  </a:cubicBezTo>
                  <a:lnTo>
                    <a:pt x="429" y="56"/>
                  </a:lnTo>
                  <a:cubicBezTo>
                    <a:pt x="386" y="17"/>
                    <a:pt x="338" y="1"/>
                    <a:pt x="292" y="1"/>
                  </a:cubicBezTo>
                  <a:close/>
                </a:path>
              </a:pathLst>
            </a:custGeom>
            <a:solidFill>
              <a:srgbClr val="6578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97" name="Google Shape;8197;p77"/>
            <p:cNvSpPr/>
            <p:nvPr/>
          </p:nvSpPr>
          <p:spPr>
            <a:xfrm>
              <a:off x="5486266" y="2560222"/>
              <a:ext cx="43675" cy="40898"/>
            </a:xfrm>
            <a:custGeom>
              <a:avLst/>
              <a:gdLst/>
              <a:ahLst/>
              <a:cxnLst/>
              <a:rect l="l" t="t" r="r" b="b"/>
              <a:pathLst>
                <a:path w="1667" h="1561" extrusionOk="0">
                  <a:moveTo>
                    <a:pt x="296" y="1"/>
                  </a:moveTo>
                  <a:cubicBezTo>
                    <a:pt x="138" y="1"/>
                    <a:pt x="0" y="203"/>
                    <a:pt x="142" y="352"/>
                  </a:cubicBezTo>
                  <a:lnTo>
                    <a:pt x="1292" y="1502"/>
                  </a:lnTo>
                  <a:cubicBezTo>
                    <a:pt x="1331" y="1541"/>
                    <a:pt x="1388" y="1560"/>
                    <a:pt x="1446" y="1560"/>
                  </a:cubicBezTo>
                  <a:cubicBezTo>
                    <a:pt x="1494" y="1560"/>
                    <a:pt x="1541" y="1541"/>
                    <a:pt x="1580" y="1502"/>
                  </a:cubicBezTo>
                  <a:cubicBezTo>
                    <a:pt x="1666" y="1426"/>
                    <a:pt x="1666" y="1292"/>
                    <a:pt x="1580" y="1215"/>
                  </a:cubicBezTo>
                  <a:lnTo>
                    <a:pt x="430" y="55"/>
                  </a:lnTo>
                  <a:cubicBezTo>
                    <a:pt x="387" y="17"/>
                    <a:pt x="341" y="1"/>
                    <a:pt x="296" y="1"/>
                  </a:cubicBezTo>
                  <a:close/>
                </a:path>
              </a:pathLst>
            </a:custGeom>
            <a:solidFill>
              <a:srgbClr val="6578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98" name="Google Shape;8198;p77"/>
            <p:cNvSpPr/>
            <p:nvPr/>
          </p:nvSpPr>
          <p:spPr>
            <a:xfrm>
              <a:off x="5467376" y="2579295"/>
              <a:ext cx="29161" cy="26593"/>
            </a:xfrm>
            <a:custGeom>
              <a:avLst/>
              <a:gdLst/>
              <a:ahLst/>
              <a:cxnLst/>
              <a:rect l="l" t="t" r="r" b="b"/>
              <a:pathLst>
                <a:path w="1113" h="1015" extrusionOk="0">
                  <a:moveTo>
                    <a:pt x="291" y="0"/>
                  </a:moveTo>
                  <a:cubicBezTo>
                    <a:pt x="132" y="0"/>
                    <a:pt x="1" y="195"/>
                    <a:pt x="134" y="343"/>
                  </a:cubicBezTo>
                  <a:lnTo>
                    <a:pt x="748" y="957"/>
                  </a:lnTo>
                  <a:cubicBezTo>
                    <a:pt x="786" y="995"/>
                    <a:pt x="834" y="1014"/>
                    <a:pt x="892" y="1014"/>
                  </a:cubicBezTo>
                  <a:cubicBezTo>
                    <a:pt x="949" y="1014"/>
                    <a:pt x="997" y="995"/>
                    <a:pt x="1036" y="957"/>
                  </a:cubicBezTo>
                  <a:cubicBezTo>
                    <a:pt x="1112" y="870"/>
                    <a:pt x="1112" y="746"/>
                    <a:pt x="1036" y="659"/>
                  </a:cubicBezTo>
                  <a:lnTo>
                    <a:pt x="432" y="56"/>
                  </a:lnTo>
                  <a:cubicBezTo>
                    <a:pt x="386" y="17"/>
                    <a:pt x="337" y="0"/>
                    <a:pt x="291" y="0"/>
                  </a:cubicBezTo>
                  <a:close/>
                </a:path>
              </a:pathLst>
            </a:custGeom>
            <a:solidFill>
              <a:srgbClr val="6578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199" name="Google Shape;8199;p77"/>
            <p:cNvSpPr/>
            <p:nvPr/>
          </p:nvSpPr>
          <p:spPr>
            <a:xfrm>
              <a:off x="5448381" y="2598264"/>
              <a:ext cx="29318" cy="26698"/>
            </a:xfrm>
            <a:custGeom>
              <a:avLst/>
              <a:gdLst/>
              <a:ahLst/>
              <a:cxnLst/>
              <a:rect l="l" t="t" r="r" b="b"/>
              <a:pathLst>
                <a:path w="1119" h="1019" extrusionOk="0">
                  <a:moveTo>
                    <a:pt x="289" y="1"/>
                  </a:moveTo>
                  <a:cubicBezTo>
                    <a:pt x="133" y="1"/>
                    <a:pt x="0" y="200"/>
                    <a:pt x="141" y="348"/>
                  </a:cubicBezTo>
                  <a:lnTo>
                    <a:pt x="744" y="952"/>
                  </a:lnTo>
                  <a:cubicBezTo>
                    <a:pt x="783" y="990"/>
                    <a:pt x="831" y="1019"/>
                    <a:pt x="888" y="1019"/>
                  </a:cubicBezTo>
                  <a:cubicBezTo>
                    <a:pt x="946" y="1019"/>
                    <a:pt x="994" y="990"/>
                    <a:pt x="1032" y="952"/>
                  </a:cubicBezTo>
                  <a:cubicBezTo>
                    <a:pt x="1118" y="875"/>
                    <a:pt x="1118" y="741"/>
                    <a:pt x="1032" y="664"/>
                  </a:cubicBezTo>
                  <a:lnTo>
                    <a:pt x="428" y="60"/>
                  </a:lnTo>
                  <a:cubicBezTo>
                    <a:pt x="384" y="18"/>
                    <a:pt x="336" y="1"/>
                    <a:pt x="289" y="1"/>
                  </a:cubicBezTo>
                  <a:close/>
                </a:path>
              </a:pathLst>
            </a:custGeom>
            <a:solidFill>
              <a:srgbClr val="6578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00" name="Google Shape;8200;p77"/>
            <p:cNvSpPr/>
            <p:nvPr/>
          </p:nvSpPr>
          <p:spPr>
            <a:xfrm>
              <a:off x="5429491" y="2617364"/>
              <a:ext cx="43440" cy="40741"/>
            </a:xfrm>
            <a:custGeom>
              <a:avLst/>
              <a:gdLst/>
              <a:ahLst/>
              <a:cxnLst/>
              <a:rect l="l" t="t" r="r" b="b"/>
              <a:pathLst>
                <a:path w="1658" h="1555" extrusionOk="0">
                  <a:moveTo>
                    <a:pt x="287" y="0"/>
                  </a:moveTo>
                  <a:cubicBezTo>
                    <a:pt x="129" y="0"/>
                    <a:pt x="0" y="199"/>
                    <a:pt x="133" y="347"/>
                  </a:cubicBezTo>
                  <a:lnTo>
                    <a:pt x="1283" y="1497"/>
                  </a:lnTo>
                  <a:cubicBezTo>
                    <a:pt x="1322" y="1536"/>
                    <a:pt x="1379" y="1555"/>
                    <a:pt x="1437" y="1555"/>
                  </a:cubicBezTo>
                  <a:cubicBezTo>
                    <a:pt x="1485" y="1555"/>
                    <a:pt x="1542" y="1536"/>
                    <a:pt x="1580" y="1497"/>
                  </a:cubicBezTo>
                  <a:cubicBezTo>
                    <a:pt x="1657" y="1421"/>
                    <a:pt x="1657" y="1286"/>
                    <a:pt x="1580" y="1210"/>
                  </a:cubicBezTo>
                  <a:lnTo>
                    <a:pt x="430" y="60"/>
                  </a:lnTo>
                  <a:cubicBezTo>
                    <a:pt x="384" y="18"/>
                    <a:pt x="334" y="0"/>
                    <a:pt x="287" y="0"/>
                  </a:cubicBezTo>
                  <a:close/>
                </a:path>
              </a:pathLst>
            </a:custGeom>
            <a:solidFill>
              <a:srgbClr val="6578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201" name="Google Shape;8201;p77"/>
          <p:cNvGrpSpPr/>
          <p:nvPr/>
        </p:nvGrpSpPr>
        <p:grpSpPr>
          <a:xfrm>
            <a:off x="4875937" y="2468731"/>
            <a:ext cx="407122" cy="315448"/>
            <a:chOff x="4875937" y="2468731"/>
            <a:chExt cx="407122" cy="315448"/>
          </a:xfrm>
        </p:grpSpPr>
        <p:sp>
          <p:nvSpPr>
            <p:cNvPr id="8202" name="Google Shape;8202;p77"/>
            <p:cNvSpPr/>
            <p:nvPr/>
          </p:nvSpPr>
          <p:spPr>
            <a:xfrm>
              <a:off x="4876199" y="2482801"/>
              <a:ext cx="223041" cy="247380"/>
            </a:xfrm>
            <a:custGeom>
              <a:avLst/>
              <a:gdLst/>
              <a:ahLst/>
              <a:cxnLst/>
              <a:rect l="l" t="t" r="r" b="b"/>
              <a:pathLst>
                <a:path w="8513" h="9442" extrusionOk="0">
                  <a:moveTo>
                    <a:pt x="719" y="0"/>
                  </a:moveTo>
                  <a:cubicBezTo>
                    <a:pt x="317" y="0"/>
                    <a:pt x="0" y="317"/>
                    <a:pt x="0" y="719"/>
                  </a:cubicBezTo>
                  <a:lnTo>
                    <a:pt x="0" y="8723"/>
                  </a:lnTo>
                  <a:cubicBezTo>
                    <a:pt x="0" y="9126"/>
                    <a:pt x="317" y="9442"/>
                    <a:pt x="719" y="9442"/>
                  </a:cubicBezTo>
                  <a:lnTo>
                    <a:pt x="2483" y="9442"/>
                  </a:lnTo>
                  <a:cubicBezTo>
                    <a:pt x="2617" y="8570"/>
                    <a:pt x="3365" y="7918"/>
                    <a:pt x="4256" y="7918"/>
                  </a:cubicBezTo>
                  <a:cubicBezTo>
                    <a:pt x="5138" y="7918"/>
                    <a:pt x="5895" y="8570"/>
                    <a:pt x="6020" y="9442"/>
                  </a:cubicBezTo>
                  <a:lnTo>
                    <a:pt x="8512" y="9442"/>
                  </a:lnTo>
                  <a:lnTo>
                    <a:pt x="8512" y="719"/>
                  </a:lnTo>
                  <a:cubicBezTo>
                    <a:pt x="8512" y="326"/>
                    <a:pt x="8196" y="0"/>
                    <a:pt x="779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03" name="Google Shape;8203;p77"/>
            <p:cNvSpPr/>
            <p:nvPr/>
          </p:nvSpPr>
          <p:spPr>
            <a:xfrm>
              <a:off x="5044456" y="2482801"/>
              <a:ext cx="54784" cy="247642"/>
            </a:xfrm>
            <a:custGeom>
              <a:avLst/>
              <a:gdLst/>
              <a:ahLst/>
              <a:cxnLst/>
              <a:rect l="l" t="t" r="r" b="b"/>
              <a:pathLst>
                <a:path w="2091" h="9452" extrusionOk="0">
                  <a:moveTo>
                    <a:pt x="0" y="0"/>
                  </a:moveTo>
                  <a:cubicBezTo>
                    <a:pt x="403" y="0"/>
                    <a:pt x="719" y="317"/>
                    <a:pt x="719" y="719"/>
                  </a:cubicBezTo>
                  <a:lnTo>
                    <a:pt x="719" y="9451"/>
                  </a:lnTo>
                  <a:lnTo>
                    <a:pt x="2081" y="9451"/>
                  </a:lnTo>
                  <a:lnTo>
                    <a:pt x="2081" y="719"/>
                  </a:lnTo>
                  <a:cubicBezTo>
                    <a:pt x="2090" y="326"/>
                    <a:pt x="1764" y="0"/>
                    <a:pt x="1362" y="0"/>
                  </a:cubicBezTo>
                  <a:close/>
                </a:path>
              </a:pathLst>
            </a:custGeom>
            <a:solidFill>
              <a:srgbClr val="DFE4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04" name="Google Shape;8204;p77"/>
            <p:cNvSpPr/>
            <p:nvPr/>
          </p:nvSpPr>
          <p:spPr>
            <a:xfrm>
              <a:off x="5099214" y="2530249"/>
              <a:ext cx="183845" cy="200194"/>
            </a:xfrm>
            <a:custGeom>
              <a:avLst/>
              <a:gdLst/>
              <a:ahLst/>
              <a:cxnLst/>
              <a:rect l="l" t="t" r="r" b="b"/>
              <a:pathLst>
                <a:path w="7017" h="7641" extrusionOk="0">
                  <a:moveTo>
                    <a:pt x="0" y="1"/>
                  </a:moveTo>
                  <a:lnTo>
                    <a:pt x="0" y="7640"/>
                  </a:lnTo>
                  <a:lnTo>
                    <a:pt x="1467" y="7640"/>
                  </a:lnTo>
                  <a:cubicBezTo>
                    <a:pt x="1601" y="6759"/>
                    <a:pt x="2349" y="6116"/>
                    <a:pt x="3240" y="6116"/>
                  </a:cubicBezTo>
                  <a:cubicBezTo>
                    <a:pt x="4122" y="6116"/>
                    <a:pt x="4879" y="6759"/>
                    <a:pt x="5004" y="7640"/>
                  </a:cubicBezTo>
                  <a:lnTo>
                    <a:pt x="6298" y="7640"/>
                  </a:lnTo>
                  <a:cubicBezTo>
                    <a:pt x="6691" y="7640"/>
                    <a:pt x="7017" y="7315"/>
                    <a:pt x="7017" y="6922"/>
                  </a:cubicBezTo>
                  <a:lnTo>
                    <a:pt x="7017" y="3375"/>
                  </a:lnTo>
                  <a:cubicBezTo>
                    <a:pt x="7007" y="3126"/>
                    <a:pt x="6921" y="2877"/>
                    <a:pt x="6748" y="2694"/>
                  </a:cubicBezTo>
                  <a:lnTo>
                    <a:pt x="4649" y="346"/>
                  </a:lnTo>
                  <a:cubicBezTo>
                    <a:pt x="4457" y="126"/>
                    <a:pt x="4179" y="1"/>
                    <a:pt x="388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05" name="Google Shape;8205;p77"/>
            <p:cNvSpPr/>
            <p:nvPr/>
          </p:nvSpPr>
          <p:spPr>
            <a:xfrm>
              <a:off x="5169770" y="2530249"/>
              <a:ext cx="113289" cy="200194"/>
            </a:xfrm>
            <a:custGeom>
              <a:avLst/>
              <a:gdLst/>
              <a:ahLst/>
              <a:cxnLst/>
              <a:rect l="l" t="t" r="r" b="b"/>
              <a:pathLst>
                <a:path w="4324" h="7641" extrusionOk="0">
                  <a:moveTo>
                    <a:pt x="33" y="0"/>
                  </a:moveTo>
                  <a:cubicBezTo>
                    <a:pt x="22" y="0"/>
                    <a:pt x="11" y="1"/>
                    <a:pt x="1" y="1"/>
                  </a:cubicBezTo>
                  <a:lnTo>
                    <a:pt x="64" y="1"/>
                  </a:lnTo>
                  <a:cubicBezTo>
                    <a:pt x="54" y="1"/>
                    <a:pt x="43" y="0"/>
                    <a:pt x="33" y="0"/>
                  </a:cubicBezTo>
                  <a:close/>
                  <a:moveTo>
                    <a:pt x="64" y="1"/>
                  </a:moveTo>
                  <a:lnTo>
                    <a:pt x="64" y="1"/>
                  </a:lnTo>
                  <a:cubicBezTo>
                    <a:pt x="337" y="10"/>
                    <a:pt x="590" y="132"/>
                    <a:pt x="767" y="336"/>
                  </a:cubicBezTo>
                  <a:lnTo>
                    <a:pt x="1189" y="816"/>
                  </a:lnTo>
                  <a:lnTo>
                    <a:pt x="1851" y="1554"/>
                  </a:lnTo>
                  <a:lnTo>
                    <a:pt x="2867" y="2694"/>
                  </a:lnTo>
                  <a:cubicBezTo>
                    <a:pt x="3039" y="2877"/>
                    <a:pt x="3135" y="3126"/>
                    <a:pt x="3135" y="3375"/>
                  </a:cubicBezTo>
                  <a:lnTo>
                    <a:pt x="3135" y="6922"/>
                  </a:lnTo>
                  <a:cubicBezTo>
                    <a:pt x="3135" y="7315"/>
                    <a:pt x="2809" y="7640"/>
                    <a:pt x="2416" y="7640"/>
                  </a:cubicBezTo>
                  <a:lnTo>
                    <a:pt x="3605" y="7640"/>
                  </a:lnTo>
                  <a:cubicBezTo>
                    <a:pt x="3998" y="7640"/>
                    <a:pt x="4324" y="7315"/>
                    <a:pt x="4324" y="6922"/>
                  </a:cubicBezTo>
                  <a:lnTo>
                    <a:pt x="4324" y="3375"/>
                  </a:lnTo>
                  <a:cubicBezTo>
                    <a:pt x="4314" y="3126"/>
                    <a:pt x="4218" y="2877"/>
                    <a:pt x="4055" y="2694"/>
                  </a:cubicBezTo>
                  <a:lnTo>
                    <a:pt x="3039" y="1554"/>
                  </a:lnTo>
                  <a:lnTo>
                    <a:pt x="2378" y="816"/>
                  </a:lnTo>
                  <a:lnTo>
                    <a:pt x="1956" y="336"/>
                  </a:lnTo>
                  <a:cubicBezTo>
                    <a:pt x="1755" y="126"/>
                    <a:pt x="1486" y="1"/>
                    <a:pt x="1189" y="1"/>
                  </a:cubicBezTo>
                  <a:close/>
                </a:path>
              </a:pathLst>
            </a:custGeom>
            <a:solidFill>
              <a:srgbClr val="DFE4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06" name="Google Shape;8206;p77"/>
            <p:cNvSpPr/>
            <p:nvPr/>
          </p:nvSpPr>
          <p:spPr>
            <a:xfrm>
              <a:off x="5141396" y="2560405"/>
              <a:ext cx="75115" cy="69849"/>
            </a:xfrm>
            <a:custGeom>
              <a:avLst/>
              <a:gdLst/>
              <a:ahLst/>
              <a:cxnLst/>
              <a:rect l="l" t="t" r="r" b="b"/>
              <a:pathLst>
                <a:path w="2867" h="2666" extrusionOk="0">
                  <a:moveTo>
                    <a:pt x="355" y="0"/>
                  </a:moveTo>
                  <a:cubicBezTo>
                    <a:pt x="163" y="0"/>
                    <a:pt x="0" y="154"/>
                    <a:pt x="10" y="345"/>
                  </a:cubicBezTo>
                  <a:lnTo>
                    <a:pt x="10" y="2320"/>
                  </a:lnTo>
                  <a:cubicBezTo>
                    <a:pt x="1" y="2506"/>
                    <a:pt x="154" y="2665"/>
                    <a:pt x="339" y="2665"/>
                  </a:cubicBezTo>
                  <a:cubicBezTo>
                    <a:pt x="344" y="2665"/>
                    <a:pt x="350" y="2665"/>
                    <a:pt x="355" y="2665"/>
                  </a:cubicBezTo>
                  <a:lnTo>
                    <a:pt x="2521" y="2665"/>
                  </a:lnTo>
                  <a:cubicBezTo>
                    <a:pt x="2713" y="2665"/>
                    <a:pt x="2866" y="2512"/>
                    <a:pt x="2866" y="2329"/>
                  </a:cubicBezTo>
                  <a:lnTo>
                    <a:pt x="2866" y="1572"/>
                  </a:lnTo>
                  <a:cubicBezTo>
                    <a:pt x="2866" y="1486"/>
                    <a:pt x="2838" y="1409"/>
                    <a:pt x="2790" y="1342"/>
                  </a:cubicBezTo>
                  <a:lnTo>
                    <a:pt x="1735" y="125"/>
                  </a:lnTo>
                  <a:cubicBezTo>
                    <a:pt x="1668" y="48"/>
                    <a:pt x="1572" y="0"/>
                    <a:pt x="1477"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07" name="Google Shape;8207;p77"/>
            <p:cNvSpPr/>
            <p:nvPr/>
          </p:nvSpPr>
          <p:spPr>
            <a:xfrm>
              <a:off x="5128846" y="2512669"/>
              <a:ext cx="62042" cy="17606"/>
            </a:xfrm>
            <a:custGeom>
              <a:avLst/>
              <a:gdLst/>
              <a:ahLst/>
              <a:cxnLst/>
              <a:rect l="l" t="t" r="r" b="b"/>
              <a:pathLst>
                <a:path w="2368" h="672" extrusionOk="0">
                  <a:moveTo>
                    <a:pt x="288" y="1"/>
                  </a:moveTo>
                  <a:cubicBezTo>
                    <a:pt x="125" y="1"/>
                    <a:pt x="0" y="126"/>
                    <a:pt x="0" y="289"/>
                  </a:cubicBezTo>
                  <a:lnTo>
                    <a:pt x="0" y="672"/>
                  </a:lnTo>
                  <a:lnTo>
                    <a:pt x="2368" y="672"/>
                  </a:lnTo>
                  <a:lnTo>
                    <a:pt x="2368" y="289"/>
                  </a:lnTo>
                  <a:cubicBezTo>
                    <a:pt x="2368" y="126"/>
                    <a:pt x="2243" y="1"/>
                    <a:pt x="2080" y="1"/>
                  </a:cubicBez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08" name="Google Shape;8208;p77"/>
            <p:cNvSpPr/>
            <p:nvPr/>
          </p:nvSpPr>
          <p:spPr>
            <a:xfrm>
              <a:off x="5135867" y="2468731"/>
              <a:ext cx="47998" cy="43728"/>
            </a:xfrm>
            <a:custGeom>
              <a:avLst/>
              <a:gdLst/>
              <a:ahLst/>
              <a:cxnLst/>
              <a:rect l="l" t="t" r="r" b="b"/>
              <a:pathLst>
                <a:path w="1832" h="1669" extrusionOk="0">
                  <a:moveTo>
                    <a:pt x="892" y="1"/>
                  </a:moveTo>
                  <a:cubicBezTo>
                    <a:pt x="403" y="1"/>
                    <a:pt x="1" y="403"/>
                    <a:pt x="1" y="892"/>
                  </a:cubicBezTo>
                  <a:lnTo>
                    <a:pt x="1" y="1668"/>
                  </a:lnTo>
                  <a:lnTo>
                    <a:pt x="1831" y="1668"/>
                  </a:lnTo>
                  <a:lnTo>
                    <a:pt x="1831" y="892"/>
                  </a:lnTo>
                  <a:cubicBezTo>
                    <a:pt x="1831" y="403"/>
                    <a:pt x="1438" y="1"/>
                    <a:pt x="950"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09" name="Google Shape;8209;p77"/>
            <p:cNvSpPr/>
            <p:nvPr/>
          </p:nvSpPr>
          <p:spPr>
            <a:xfrm>
              <a:off x="5150697" y="2468731"/>
              <a:ext cx="33405" cy="43728"/>
            </a:xfrm>
            <a:custGeom>
              <a:avLst/>
              <a:gdLst/>
              <a:ahLst/>
              <a:cxnLst/>
              <a:rect l="l" t="t" r="r" b="b"/>
              <a:pathLst>
                <a:path w="1275" h="1669" extrusionOk="0">
                  <a:moveTo>
                    <a:pt x="355" y="1"/>
                  </a:moveTo>
                  <a:cubicBezTo>
                    <a:pt x="230" y="1"/>
                    <a:pt x="115" y="20"/>
                    <a:pt x="0" y="68"/>
                  </a:cubicBezTo>
                  <a:cubicBezTo>
                    <a:pt x="345" y="211"/>
                    <a:pt x="575" y="547"/>
                    <a:pt x="575" y="911"/>
                  </a:cubicBezTo>
                  <a:lnTo>
                    <a:pt x="575" y="1668"/>
                  </a:lnTo>
                  <a:lnTo>
                    <a:pt x="1275" y="1668"/>
                  </a:lnTo>
                  <a:lnTo>
                    <a:pt x="1275" y="911"/>
                  </a:lnTo>
                  <a:cubicBezTo>
                    <a:pt x="1265" y="403"/>
                    <a:pt x="853" y="1"/>
                    <a:pt x="355" y="1"/>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10" name="Google Shape;8210;p77"/>
            <p:cNvSpPr/>
            <p:nvPr/>
          </p:nvSpPr>
          <p:spPr>
            <a:xfrm>
              <a:off x="4924905" y="2690488"/>
              <a:ext cx="109778" cy="93691"/>
            </a:xfrm>
            <a:custGeom>
              <a:avLst/>
              <a:gdLst/>
              <a:ahLst/>
              <a:cxnLst/>
              <a:rect l="l" t="t" r="r" b="b"/>
              <a:pathLst>
                <a:path w="4190" h="3576" extrusionOk="0">
                  <a:moveTo>
                    <a:pt x="2397" y="0"/>
                  </a:moveTo>
                  <a:cubicBezTo>
                    <a:pt x="796" y="0"/>
                    <a:pt x="1" y="1917"/>
                    <a:pt x="1122" y="3049"/>
                  </a:cubicBezTo>
                  <a:cubicBezTo>
                    <a:pt x="1486" y="3412"/>
                    <a:pt x="1935" y="3575"/>
                    <a:pt x="2375" y="3575"/>
                  </a:cubicBezTo>
                  <a:cubicBezTo>
                    <a:pt x="3292" y="3575"/>
                    <a:pt x="4174" y="2868"/>
                    <a:pt x="4180" y="1793"/>
                  </a:cubicBezTo>
                  <a:cubicBezTo>
                    <a:pt x="4190" y="806"/>
                    <a:pt x="3384" y="0"/>
                    <a:pt x="2397" y="0"/>
                  </a:cubicBez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11" name="Google Shape;8211;p77"/>
            <p:cNvSpPr/>
            <p:nvPr/>
          </p:nvSpPr>
          <p:spPr>
            <a:xfrm>
              <a:off x="4949533" y="2697772"/>
              <a:ext cx="93691" cy="86303"/>
            </a:xfrm>
            <a:custGeom>
              <a:avLst/>
              <a:gdLst/>
              <a:ahLst/>
              <a:cxnLst/>
              <a:rect l="l" t="t" r="r" b="b"/>
              <a:pathLst>
                <a:path w="3576" h="3294" extrusionOk="0">
                  <a:moveTo>
                    <a:pt x="2464" y="0"/>
                  </a:moveTo>
                  <a:cubicBezTo>
                    <a:pt x="3294" y="1300"/>
                    <a:pt x="2243" y="2766"/>
                    <a:pt x="964" y="2766"/>
                  </a:cubicBezTo>
                  <a:cubicBezTo>
                    <a:pt x="648" y="2766"/>
                    <a:pt x="319" y="2676"/>
                    <a:pt x="0" y="2473"/>
                  </a:cubicBezTo>
                  <a:lnTo>
                    <a:pt x="0" y="2473"/>
                  </a:lnTo>
                  <a:cubicBezTo>
                    <a:pt x="345" y="3012"/>
                    <a:pt x="920" y="3294"/>
                    <a:pt x="1503" y="3294"/>
                  </a:cubicBezTo>
                  <a:cubicBezTo>
                    <a:pt x="1956" y="3294"/>
                    <a:pt x="2414" y="3123"/>
                    <a:pt x="2770" y="2771"/>
                  </a:cubicBezTo>
                  <a:cubicBezTo>
                    <a:pt x="3576" y="1965"/>
                    <a:pt x="3432" y="614"/>
                    <a:pt x="2473" y="0"/>
                  </a:cubicBezTo>
                  <a:close/>
                </a:path>
              </a:pathLst>
            </a:custGeom>
            <a:solidFill>
              <a:srgbClr val="6578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12" name="Google Shape;8212;p77"/>
            <p:cNvSpPr/>
            <p:nvPr/>
          </p:nvSpPr>
          <p:spPr>
            <a:xfrm>
              <a:off x="4961087" y="2717605"/>
              <a:ext cx="46479" cy="39824"/>
            </a:xfrm>
            <a:custGeom>
              <a:avLst/>
              <a:gdLst/>
              <a:ahLst/>
              <a:cxnLst/>
              <a:rect l="l" t="t" r="r" b="b"/>
              <a:pathLst>
                <a:path w="1774" h="1520" extrusionOk="0">
                  <a:moveTo>
                    <a:pt x="1016" y="1"/>
                  </a:moveTo>
                  <a:cubicBezTo>
                    <a:pt x="336" y="1"/>
                    <a:pt x="0" y="815"/>
                    <a:pt x="470" y="1295"/>
                  </a:cubicBezTo>
                  <a:cubicBezTo>
                    <a:pt x="625" y="1450"/>
                    <a:pt x="817" y="1520"/>
                    <a:pt x="1005" y="1520"/>
                  </a:cubicBezTo>
                  <a:cubicBezTo>
                    <a:pt x="1397" y="1520"/>
                    <a:pt x="1773" y="1218"/>
                    <a:pt x="1773" y="758"/>
                  </a:cubicBezTo>
                  <a:cubicBezTo>
                    <a:pt x="1773" y="336"/>
                    <a:pt x="1428" y="1"/>
                    <a:pt x="1016" y="1"/>
                  </a:cubicBezTo>
                  <a:close/>
                </a:path>
              </a:pathLst>
            </a:custGeom>
            <a:solidFill>
              <a:srgbClr val="D5DA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13" name="Google Shape;8213;p77"/>
            <p:cNvSpPr/>
            <p:nvPr/>
          </p:nvSpPr>
          <p:spPr>
            <a:xfrm>
              <a:off x="5121300" y="2690488"/>
              <a:ext cx="109516" cy="93691"/>
            </a:xfrm>
            <a:custGeom>
              <a:avLst/>
              <a:gdLst/>
              <a:ahLst/>
              <a:cxnLst/>
              <a:rect l="l" t="t" r="r" b="b"/>
              <a:pathLst>
                <a:path w="4180" h="3576" extrusionOk="0">
                  <a:moveTo>
                    <a:pt x="2387" y="0"/>
                  </a:moveTo>
                  <a:cubicBezTo>
                    <a:pt x="796" y="0"/>
                    <a:pt x="1" y="1917"/>
                    <a:pt x="1122" y="3049"/>
                  </a:cubicBezTo>
                  <a:cubicBezTo>
                    <a:pt x="1486" y="3412"/>
                    <a:pt x="1934" y="3575"/>
                    <a:pt x="2375" y="3575"/>
                  </a:cubicBezTo>
                  <a:cubicBezTo>
                    <a:pt x="3292" y="3575"/>
                    <a:pt x="4173" y="2868"/>
                    <a:pt x="4180" y="1793"/>
                  </a:cubicBezTo>
                  <a:cubicBezTo>
                    <a:pt x="4180" y="806"/>
                    <a:pt x="3384" y="0"/>
                    <a:pt x="2387" y="0"/>
                  </a:cubicBez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14" name="Google Shape;8214;p77"/>
            <p:cNvSpPr/>
            <p:nvPr/>
          </p:nvSpPr>
          <p:spPr>
            <a:xfrm>
              <a:off x="5144409" y="2697772"/>
              <a:ext cx="93691" cy="86303"/>
            </a:xfrm>
            <a:custGeom>
              <a:avLst/>
              <a:gdLst/>
              <a:ahLst/>
              <a:cxnLst/>
              <a:rect l="l" t="t" r="r" b="b"/>
              <a:pathLst>
                <a:path w="3576" h="3294" extrusionOk="0">
                  <a:moveTo>
                    <a:pt x="2483" y="0"/>
                  </a:moveTo>
                  <a:cubicBezTo>
                    <a:pt x="2934" y="710"/>
                    <a:pt x="2838" y="1639"/>
                    <a:pt x="2234" y="2234"/>
                  </a:cubicBezTo>
                  <a:cubicBezTo>
                    <a:pt x="1890" y="2583"/>
                    <a:pt x="1434" y="2762"/>
                    <a:pt x="973" y="2762"/>
                  </a:cubicBezTo>
                  <a:cubicBezTo>
                    <a:pt x="638" y="2762"/>
                    <a:pt x="299" y="2667"/>
                    <a:pt x="0" y="2473"/>
                  </a:cubicBezTo>
                  <a:lnTo>
                    <a:pt x="0" y="2473"/>
                  </a:lnTo>
                  <a:cubicBezTo>
                    <a:pt x="345" y="3012"/>
                    <a:pt x="924" y="3294"/>
                    <a:pt x="1507" y="3294"/>
                  </a:cubicBezTo>
                  <a:cubicBezTo>
                    <a:pt x="1961" y="3294"/>
                    <a:pt x="2418" y="3123"/>
                    <a:pt x="2771" y="2771"/>
                  </a:cubicBezTo>
                  <a:cubicBezTo>
                    <a:pt x="3576" y="1965"/>
                    <a:pt x="3432" y="623"/>
                    <a:pt x="2483" y="0"/>
                  </a:cubicBezTo>
                  <a:close/>
                </a:path>
              </a:pathLst>
            </a:custGeom>
            <a:solidFill>
              <a:srgbClr val="6578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15" name="Google Shape;8215;p77"/>
            <p:cNvSpPr/>
            <p:nvPr/>
          </p:nvSpPr>
          <p:spPr>
            <a:xfrm>
              <a:off x="5157220" y="2717605"/>
              <a:ext cx="46741" cy="39824"/>
            </a:xfrm>
            <a:custGeom>
              <a:avLst/>
              <a:gdLst/>
              <a:ahLst/>
              <a:cxnLst/>
              <a:rect l="l" t="t" r="r" b="b"/>
              <a:pathLst>
                <a:path w="1784" h="1520" extrusionOk="0">
                  <a:moveTo>
                    <a:pt x="1016" y="1"/>
                  </a:moveTo>
                  <a:cubicBezTo>
                    <a:pt x="345" y="1"/>
                    <a:pt x="0" y="815"/>
                    <a:pt x="480" y="1295"/>
                  </a:cubicBezTo>
                  <a:cubicBezTo>
                    <a:pt x="635" y="1450"/>
                    <a:pt x="827" y="1520"/>
                    <a:pt x="1015" y="1520"/>
                  </a:cubicBezTo>
                  <a:cubicBezTo>
                    <a:pt x="1407" y="1520"/>
                    <a:pt x="1783" y="1218"/>
                    <a:pt x="1783" y="758"/>
                  </a:cubicBezTo>
                  <a:cubicBezTo>
                    <a:pt x="1783" y="336"/>
                    <a:pt x="1438" y="1"/>
                    <a:pt x="1016" y="1"/>
                  </a:cubicBezTo>
                  <a:close/>
                </a:path>
              </a:pathLst>
            </a:custGeom>
            <a:solidFill>
              <a:srgbClr val="D5DA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16" name="Google Shape;8216;p77"/>
            <p:cNvSpPr/>
            <p:nvPr/>
          </p:nvSpPr>
          <p:spPr>
            <a:xfrm>
              <a:off x="4936223" y="2525245"/>
              <a:ext cx="102730" cy="102494"/>
            </a:xfrm>
            <a:custGeom>
              <a:avLst/>
              <a:gdLst/>
              <a:ahLst/>
              <a:cxnLst/>
              <a:rect l="l" t="t" r="r" b="b"/>
              <a:pathLst>
                <a:path w="3921" h="3912" extrusionOk="0">
                  <a:moveTo>
                    <a:pt x="1678" y="0"/>
                  </a:moveTo>
                  <a:cubicBezTo>
                    <a:pt x="1476" y="0"/>
                    <a:pt x="1313" y="154"/>
                    <a:pt x="1313" y="355"/>
                  </a:cubicBezTo>
                  <a:lnTo>
                    <a:pt x="1313" y="1304"/>
                  </a:lnTo>
                  <a:lnTo>
                    <a:pt x="364" y="1304"/>
                  </a:lnTo>
                  <a:cubicBezTo>
                    <a:pt x="163" y="1304"/>
                    <a:pt x="0" y="1467"/>
                    <a:pt x="0" y="1668"/>
                  </a:cubicBezTo>
                  <a:lnTo>
                    <a:pt x="0" y="2234"/>
                  </a:lnTo>
                  <a:cubicBezTo>
                    <a:pt x="0" y="2425"/>
                    <a:pt x="163" y="2598"/>
                    <a:pt x="364" y="2598"/>
                  </a:cubicBezTo>
                  <a:lnTo>
                    <a:pt x="1304" y="2598"/>
                  </a:lnTo>
                  <a:lnTo>
                    <a:pt x="1304" y="3547"/>
                  </a:lnTo>
                  <a:cubicBezTo>
                    <a:pt x="1304" y="3748"/>
                    <a:pt x="1467" y="3911"/>
                    <a:pt x="1678" y="3911"/>
                  </a:cubicBezTo>
                  <a:lnTo>
                    <a:pt x="2234" y="3911"/>
                  </a:lnTo>
                  <a:cubicBezTo>
                    <a:pt x="2435" y="3911"/>
                    <a:pt x="2607" y="3748"/>
                    <a:pt x="2598" y="3547"/>
                  </a:cubicBezTo>
                  <a:lnTo>
                    <a:pt x="2598" y="2598"/>
                  </a:lnTo>
                  <a:lnTo>
                    <a:pt x="3547" y="2598"/>
                  </a:lnTo>
                  <a:cubicBezTo>
                    <a:pt x="3552" y="2598"/>
                    <a:pt x="3557" y="2598"/>
                    <a:pt x="3563" y="2598"/>
                  </a:cubicBezTo>
                  <a:cubicBezTo>
                    <a:pt x="3757" y="2598"/>
                    <a:pt x="3920" y="2430"/>
                    <a:pt x="3911" y="2234"/>
                  </a:cubicBezTo>
                  <a:lnTo>
                    <a:pt x="3911" y="1668"/>
                  </a:lnTo>
                  <a:cubicBezTo>
                    <a:pt x="3911" y="1467"/>
                    <a:pt x="3748" y="1304"/>
                    <a:pt x="3556" y="1304"/>
                  </a:cubicBezTo>
                  <a:lnTo>
                    <a:pt x="2607" y="1304"/>
                  </a:lnTo>
                  <a:lnTo>
                    <a:pt x="2607" y="355"/>
                  </a:lnTo>
                  <a:cubicBezTo>
                    <a:pt x="2607" y="154"/>
                    <a:pt x="2435" y="0"/>
                    <a:pt x="2243"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17" name="Google Shape;8217;p77"/>
            <p:cNvSpPr/>
            <p:nvPr/>
          </p:nvSpPr>
          <p:spPr>
            <a:xfrm>
              <a:off x="5098952" y="2670890"/>
              <a:ext cx="183872" cy="59815"/>
            </a:xfrm>
            <a:custGeom>
              <a:avLst/>
              <a:gdLst/>
              <a:ahLst/>
              <a:cxnLst/>
              <a:rect l="l" t="t" r="r" b="b"/>
              <a:pathLst>
                <a:path w="7018" h="2283" extrusionOk="0">
                  <a:moveTo>
                    <a:pt x="1" y="1"/>
                  </a:moveTo>
                  <a:lnTo>
                    <a:pt x="1" y="2282"/>
                  </a:lnTo>
                  <a:lnTo>
                    <a:pt x="1467" y="2282"/>
                  </a:lnTo>
                  <a:cubicBezTo>
                    <a:pt x="1601" y="1400"/>
                    <a:pt x="2359" y="748"/>
                    <a:pt x="3240" y="748"/>
                  </a:cubicBezTo>
                  <a:cubicBezTo>
                    <a:pt x="3247" y="748"/>
                    <a:pt x="3253" y="748"/>
                    <a:pt x="3260" y="748"/>
                  </a:cubicBezTo>
                  <a:cubicBezTo>
                    <a:pt x="4143" y="748"/>
                    <a:pt x="4880" y="1397"/>
                    <a:pt x="5014" y="2272"/>
                  </a:cubicBezTo>
                  <a:lnTo>
                    <a:pt x="6298" y="2272"/>
                  </a:lnTo>
                  <a:cubicBezTo>
                    <a:pt x="6691" y="2272"/>
                    <a:pt x="7017" y="1947"/>
                    <a:pt x="7017" y="1554"/>
                  </a:cubicBezTo>
                  <a:lnTo>
                    <a:pt x="7017"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18" name="Google Shape;8218;p77"/>
            <p:cNvSpPr/>
            <p:nvPr/>
          </p:nvSpPr>
          <p:spPr>
            <a:xfrm>
              <a:off x="5233069" y="2670890"/>
              <a:ext cx="49990" cy="59553"/>
            </a:xfrm>
            <a:custGeom>
              <a:avLst/>
              <a:gdLst/>
              <a:ahLst/>
              <a:cxnLst/>
              <a:rect l="l" t="t" r="r" b="b"/>
              <a:pathLst>
                <a:path w="1908" h="2273" extrusionOk="0">
                  <a:moveTo>
                    <a:pt x="719" y="1"/>
                  </a:moveTo>
                  <a:lnTo>
                    <a:pt x="719" y="1554"/>
                  </a:lnTo>
                  <a:cubicBezTo>
                    <a:pt x="719" y="1947"/>
                    <a:pt x="393" y="2272"/>
                    <a:pt x="0" y="2272"/>
                  </a:cubicBezTo>
                  <a:lnTo>
                    <a:pt x="1189" y="2272"/>
                  </a:lnTo>
                  <a:cubicBezTo>
                    <a:pt x="1582" y="2272"/>
                    <a:pt x="1908" y="1947"/>
                    <a:pt x="1908" y="1554"/>
                  </a:cubicBezTo>
                  <a:lnTo>
                    <a:pt x="1908" y="1"/>
                  </a:ln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19" name="Google Shape;8219;p77"/>
            <p:cNvSpPr/>
            <p:nvPr/>
          </p:nvSpPr>
          <p:spPr>
            <a:xfrm>
              <a:off x="4875937" y="2670655"/>
              <a:ext cx="223303" cy="59788"/>
            </a:xfrm>
            <a:custGeom>
              <a:avLst/>
              <a:gdLst/>
              <a:ahLst/>
              <a:cxnLst/>
              <a:rect l="l" t="t" r="r" b="b"/>
              <a:pathLst>
                <a:path w="8523" h="2282" extrusionOk="0">
                  <a:moveTo>
                    <a:pt x="1" y="0"/>
                  </a:moveTo>
                  <a:lnTo>
                    <a:pt x="1" y="1553"/>
                  </a:lnTo>
                  <a:cubicBezTo>
                    <a:pt x="1" y="1956"/>
                    <a:pt x="327" y="2281"/>
                    <a:pt x="720" y="2281"/>
                  </a:cubicBezTo>
                  <a:lnTo>
                    <a:pt x="2493" y="2281"/>
                  </a:lnTo>
                  <a:cubicBezTo>
                    <a:pt x="2627" y="1409"/>
                    <a:pt x="3375" y="757"/>
                    <a:pt x="4257" y="757"/>
                  </a:cubicBezTo>
                  <a:cubicBezTo>
                    <a:pt x="5148" y="757"/>
                    <a:pt x="5896" y="1409"/>
                    <a:pt x="6030" y="2281"/>
                  </a:cubicBezTo>
                  <a:lnTo>
                    <a:pt x="8522" y="2281"/>
                  </a:lnTo>
                  <a:lnTo>
                    <a:pt x="8522"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20" name="Google Shape;8220;p77"/>
            <p:cNvSpPr/>
            <p:nvPr/>
          </p:nvSpPr>
          <p:spPr>
            <a:xfrm>
              <a:off x="5063529" y="2670890"/>
              <a:ext cx="35711" cy="59815"/>
            </a:xfrm>
            <a:custGeom>
              <a:avLst/>
              <a:gdLst/>
              <a:ahLst/>
              <a:cxnLst/>
              <a:rect l="l" t="t" r="r" b="b"/>
              <a:pathLst>
                <a:path w="1363" h="2283" extrusionOk="0">
                  <a:moveTo>
                    <a:pt x="1" y="1"/>
                  </a:moveTo>
                  <a:lnTo>
                    <a:pt x="1" y="2282"/>
                  </a:lnTo>
                  <a:lnTo>
                    <a:pt x="1362" y="2282"/>
                  </a:lnTo>
                  <a:lnTo>
                    <a:pt x="1362" y="1"/>
                  </a:ln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221" name="Google Shape;8221;p77"/>
          <p:cNvGrpSpPr/>
          <p:nvPr/>
        </p:nvGrpSpPr>
        <p:grpSpPr>
          <a:xfrm>
            <a:off x="4893282" y="3804774"/>
            <a:ext cx="242114" cy="362163"/>
            <a:chOff x="4893282" y="3804774"/>
            <a:chExt cx="242114" cy="362163"/>
          </a:xfrm>
        </p:grpSpPr>
        <p:sp>
          <p:nvSpPr>
            <p:cNvPr id="8222" name="Google Shape;8222;p77"/>
            <p:cNvSpPr/>
            <p:nvPr/>
          </p:nvSpPr>
          <p:spPr>
            <a:xfrm>
              <a:off x="4893517" y="3804774"/>
              <a:ext cx="241878" cy="361927"/>
            </a:xfrm>
            <a:custGeom>
              <a:avLst/>
              <a:gdLst/>
              <a:ahLst/>
              <a:cxnLst/>
              <a:rect l="l" t="t" r="r" b="b"/>
              <a:pathLst>
                <a:path w="9232" h="13814" extrusionOk="0">
                  <a:moveTo>
                    <a:pt x="796" y="1"/>
                  </a:moveTo>
                  <a:cubicBezTo>
                    <a:pt x="355" y="1"/>
                    <a:pt x="1" y="355"/>
                    <a:pt x="1" y="787"/>
                  </a:cubicBezTo>
                  <a:lnTo>
                    <a:pt x="1" y="13027"/>
                  </a:lnTo>
                  <a:cubicBezTo>
                    <a:pt x="1" y="13468"/>
                    <a:pt x="355" y="13813"/>
                    <a:pt x="796" y="13813"/>
                  </a:cubicBezTo>
                  <a:lnTo>
                    <a:pt x="8445" y="13813"/>
                  </a:lnTo>
                  <a:cubicBezTo>
                    <a:pt x="8877" y="13813"/>
                    <a:pt x="9231" y="13468"/>
                    <a:pt x="9231" y="13027"/>
                  </a:cubicBezTo>
                  <a:lnTo>
                    <a:pt x="9231" y="787"/>
                  </a:lnTo>
                  <a:cubicBezTo>
                    <a:pt x="9231" y="355"/>
                    <a:pt x="8877" y="1"/>
                    <a:pt x="8445" y="1"/>
                  </a:cubicBezTo>
                  <a:close/>
                </a:path>
              </a:pathLst>
            </a:custGeom>
            <a:solidFill>
              <a:srgbClr val="CED6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23" name="Google Shape;8223;p77"/>
            <p:cNvSpPr/>
            <p:nvPr/>
          </p:nvSpPr>
          <p:spPr>
            <a:xfrm>
              <a:off x="4893282" y="3804774"/>
              <a:ext cx="242114" cy="362163"/>
            </a:xfrm>
            <a:custGeom>
              <a:avLst/>
              <a:gdLst/>
              <a:ahLst/>
              <a:cxnLst/>
              <a:rect l="l" t="t" r="r" b="b"/>
              <a:pathLst>
                <a:path w="9241" h="13823" extrusionOk="0">
                  <a:moveTo>
                    <a:pt x="8244" y="1"/>
                  </a:moveTo>
                  <a:lnTo>
                    <a:pt x="8244" y="12040"/>
                  </a:lnTo>
                  <a:cubicBezTo>
                    <a:pt x="8244" y="12481"/>
                    <a:pt x="7889" y="12826"/>
                    <a:pt x="7458" y="12826"/>
                  </a:cubicBezTo>
                  <a:lnTo>
                    <a:pt x="0" y="12826"/>
                  </a:lnTo>
                  <a:lnTo>
                    <a:pt x="0" y="13027"/>
                  </a:lnTo>
                  <a:cubicBezTo>
                    <a:pt x="0" y="13468"/>
                    <a:pt x="355" y="13823"/>
                    <a:pt x="796" y="13823"/>
                  </a:cubicBezTo>
                  <a:lnTo>
                    <a:pt x="8445" y="13823"/>
                  </a:lnTo>
                  <a:cubicBezTo>
                    <a:pt x="8876" y="13823"/>
                    <a:pt x="9231" y="13468"/>
                    <a:pt x="9231" y="13027"/>
                  </a:cubicBezTo>
                  <a:lnTo>
                    <a:pt x="9231" y="787"/>
                  </a:lnTo>
                  <a:cubicBezTo>
                    <a:pt x="9240" y="355"/>
                    <a:pt x="8886" y="1"/>
                    <a:pt x="8445" y="1"/>
                  </a:cubicBezTo>
                  <a:close/>
                </a:path>
              </a:pathLst>
            </a:custGeom>
            <a:solidFill>
              <a:srgbClr val="BDC8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24" name="Google Shape;8224;p77"/>
            <p:cNvSpPr/>
            <p:nvPr/>
          </p:nvSpPr>
          <p:spPr>
            <a:xfrm>
              <a:off x="4917124" y="3834668"/>
              <a:ext cx="83159" cy="71264"/>
            </a:xfrm>
            <a:custGeom>
              <a:avLst/>
              <a:gdLst/>
              <a:ahLst/>
              <a:cxnLst/>
              <a:rect l="l" t="t" r="r" b="b"/>
              <a:pathLst>
                <a:path w="3174" h="2720" extrusionOk="0">
                  <a:moveTo>
                    <a:pt x="1812" y="0"/>
                  </a:moveTo>
                  <a:cubicBezTo>
                    <a:pt x="605" y="0"/>
                    <a:pt x="1" y="1467"/>
                    <a:pt x="854" y="2320"/>
                  </a:cubicBezTo>
                  <a:cubicBezTo>
                    <a:pt x="1130" y="2596"/>
                    <a:pt x="1470" y="2719"/>
                    <a:pt x="1804" y="2719"/>
                  </a:cubicBezTo>
                  <a:cubicBezTo>
                    <a:pt x="2502" y="2719"/>
                    <a:pt x="3173" y="2179"/>
                    <a:pt x="3173" y="1361"/>
                  </a:cubicBezTo>
                  <a:cubicBezTo>
                    <a:pt x="3173" y="604"/>
                    <a:pt x="2560" y="0"/>
                    <a:pt x="1812"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25" name="Google Shape;8225;p77"/>
            <p:cNvSpPr/>
            <p:nvPr/>
          </p:nvSpPr>
          <p:spPr>
            <a:xfrm>
              <a:off x="4957812" y="3834668"/>
              <a:ext cx="42470" cy="71343"/>
            </a:xfrm>
            <a:custGeom>
              <a:avLst/>
              <a:gdLst/>
              <a:ahLst/>
              <a:cxnLst/>
              <a:rect l="l" t="t" r="r" b="b"/>
              <a:pathLst>
                <a:path w="1621" h="2723" extrusionOk="0">
                  <a:moveTo>
                    <a:pt x="259" y="0"/>
                  </a:moveTo>
                  <a:cubicBezTo>
                    <a:pt x="173" y="0"/>
                    <a:pt x="87" y="10"/>
                    <a:pt x="1" y="29"/>
                  </a:cubicBezTo>
                  <a:cubicBezTo>
                    <a:pt x="643" y="144"/>
                    <a:pt x="1103" y="710"/>
                    <a:pt x="1103" y="1361"/>
                  </a:cubicBezTo>
                  <a:cubicBezTo>
                    <a:pt x="1103" y="2013"/>
                    <a:pt x="643" y="2569"/>
                    <a:pt x="1" y="2694"/>
                  </a:cubicBezTo>
                  <a:cubicBezTo>
                    <a:pt x="87" y="2713"/>
                    <a:pt x="173" y="2722"/>
                    <a:pt x="259" y="2722"/>
                  </a:cubicBezTo>
                  <a:cubicBezTo>
                    <a:pt x="1017" y="2722"/>
                    <a:pt x="1620" y="2109"/>
                    <a:pt x="1620" y="1361"/>
                  </a:cubicBezTo>
                  <a:cubicBezTo>
                    <a:pt x="1620" y="604"/>
                    <a:pt x="1017" y="0"/>
                    <a:pt x="259" y="0"/>
                  </a:cubicBez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26" name="Google Shape;8226;p77"/>
            <p:cNvSpPr/>
            <p:nvPr/>
          </p:nvSpPr>
          <p:spPr>
            <a:xfrm>
              <a:off x="4935961" y="3841454"/>
              <a:ext cx="57535" cy="57535"/>
            </a:xfrm>
            <a:custGeom>
              <a:avLst/>
              <a:gdLst/>
              <a:ahLst/>
              <a:cxnLst/>
              <a:rect l="l" t="t" r="r" b="b"/>
              <a:pathLst>
                <a:path w="2196" h="2196" extrusionOk="0">
                  <a:moveTo>
                    <a:pt x="1899" y="0"/>
                  </a:moveTo>
                  <a:lnTo>
                    <a:pt x="1" y="1908"/>
                  </a:lnTo>
                  <a:cubicBezTo>
                    <a:pt x="77" y="2013"/>
                    <a:pt x="183" y="2118"/>
                    <a:pt x="288" y="2195"/>
                  </a:cubicBezTo>
                  <a:lnTo>
                    <a:pt x="2196" y="297"/>
                  </a:lnTo>
                  <a:cubicBezTo>
                    <a:pt x="2109" y="182"/>
                    <a:pt x="2014" y="86"/>
                    <a:pt x="1899" y="0"/>
                  </a:cubicBezTo>
                  <a:close/>
                </a:path>
              </a:pathLst>
            </a:custGeom>
            <a:solidFill>
              <a:srgbClr val="879A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27" name="Google Shape;8227;p77"/>
            <p:cNvSpPr/>
            <p:nvPr/>
          </p:nvSpPr>
          <p:spPr>
            <a:xfrm>
              <a:off x="4979401" y="3841690"/>
              <a:ext cx="14358" cy="16611"/>
            </a:xfrm>
            <a:custGeom>
              <a:avLst/>
              <a:gdLst/>
              <a:ahLst/>
              <a:cxnLst/>
              <a:rect l="l" t="t" r="r" b="b"/>
              <a:pathLst>
                <a:path w="548" h="634" extrusionOk="0">
                  <a:moveTo>
                    <a:pt x="250" y="1"/>
                  </a:moveTo>
                  <a:lnTo>
                    <a:pt x="1" y="259"/>
                  </a:lnTo>
                  <a:cubicBezTo>
                    <a:pt x="87" y="374"/>
                    <a:pt x="164" y="499"/>
                    <a:pt x="212" y="633"/>
                  </a:cubicBezTo>
                  <a:lnTo>
                    <a:pt x="547" y="298"/>
                  </a:lnTo>
                  <a:lnTo>
                    <a:pt x="509" y="250"/>
                  </a:lnTo>
                  <a:cubicBezTo>
                    <a:pt x="509" y="250"/>
                    <a:pt x="509" y="250"/>
                    <a:pt x="509" y="240"/>
                  </a:cubicBezTo>
                  <a:lnTo>
                    <a:pt x="480" y="212"/>
                  </a:lnTo>
                  <a:lnTo>
                    <a:pt x="471" y="202"/>
                  </a:lnTo>
                  <a:cubicBezTo>
                    <a:pt x="432" y="154"/>
                    <a:pt x="384" y="106"/>
                    <a:pt x="336" y="68"/>
                  </a:cubicBezTo>
                  <a:lnTo>
                    <a:pt x="327" y="58"/>
                  </a:lnTo>
                  <a:lnTo>
                    <a:pt x="298" y="29"/>
                  </a:lnTo>
                  <a:lnTo>
                    <a:pt x="288" y="29"/>
                  </a:lnTo>
                  <a:lnTo>
                    <a:pt x="250" y="1"/>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28" name="Google Shape;8228;p77"/>
            <p:cNvSpPr/>
            <p:nvPr/>
          </p:nvSpPr>
          <p:spPr>
            <a:xfrm>
              <a:off x="5016317" y="3834668"/>
              <a:ext cx="83421" cy="71264"/>
            </a:xfrm>
            <a:custGeom>
              <a:avLst/>
              <a:gdLst/>
              <a:ahLst/>
              <a:cxnLst/>
              <a:rect l="l" t="t" r="r" b="b"/>
              <a:pathLst>
                <a:path w="3184" h="2720" extrusionOk="0">
                  <a:moveTo>
                    <a:pt x="1822" y="0"/>
                  </a:moveTo>
                  <a:cubicBezTo>
                    <a:pt x="614" y="0"/>
                    <a:pt x="1" y="1467"/>
                    <a:pt x="864" y="2320"/>
                  </a:cubicBezTo>
                  <a:cubicBezTo>
                    <a:pt x="1139" y="2596"/>
                    <a:pt x="1480" y="2719"/>
                    <a:pt x="1813" y="2719"/>
                  </a:cubicBezTo>
                  <a:cubicBezTo>
                    <a:pt x="2512" y="2719"/>
                    <a:pt x="3183" y="2179"/>
                    <a:pt x="3183" y="1361"/>
                  </a:cubicBezTo>
                  <a:cubicBezTo>
                    <a:pt x="3183" y="604"/>
                    <a:pt x="2570" y="0"/>
                    <a:pt x="1822"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29" name="Google Shape;8229;p77"/>
            <p:cNvSpPr/>
            <p:nvPr/>
          </p:nvSpPr>
          <p:spPr>
            <a:xfrm>
              <a:off x="5057267" y="3834668"/>
              <a:ext cx="42470" cy="71343"/>
            </a:xfrm>
            <a:custGeom>
              <a:avLst/>
              <a:gdLst/>
              <a:ahLst/>
              <a:cxnLst/>
              <a:rect l="l" t="t" r="r" b="b"/>
              <a:pathLst>
                <a:path w="1621" h="2723" extrusionOk="0">
                  <a:moveTo>
                    <a:pt x="259" y="0"/>
                  </a:moveTo>
                  <a:cubicBezTo>
                    <a:pt x="173" y="0"/>
                    <a:pt x="87" y="10"/>
                    <a:pt x="0" y="29"/>
                  </a:cubicBezTo>
                  <a:cubicBezTo>
                    <a:pt x="643" y="144"/>
                    <a:pt x="1103" y="710"/>
                    <a:pt x="1103" y="1361"/>
                  </a:cubicBezTo>
                  <a:cubicBezTo>
                    <a:pt x="1103" y="2013"/>
                    <a:pt x="643" y="2569"/>
                    <a:pt x="0" y="2694"/>
                  </a:cubicBezTo>
                  <a:cubicBezTo>
                    <a:pt x="87" y="2713"/>
                    <a:pt x="173" y="2722"/>
                    <a:pt x="259" y="2722"/>
                  </a:cubicBezTo>
                  <a:cubicBezTo>
                    <a:pt x="1007" y="2722"/>
                    <a:pt x="1620" y="2109"/>
                    <a:pt x="1620" y="1361"/>
                  </a:cubicBezTo>
                  <a:cubicBezTo>
                    <a:pt x="1620" y="604"/>
                    <a:pt x="1007" y="0"/>
                    <a:pt x="259" y="0"/>
                  </a:cubicBez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30" name="Google Shape;8230;p77"/>
            <p:cNvSpPr/>
            <p:nvPr/>
          </p:nvSpPr>
          <p:spPr>
            <a:xfrm>
              <a:off x="5035155" y="3841454"/>
              <a:ext cx="57535" cy="57535"/>
            </a:xfrm>
            <a:custGeom>
              <a:avLst/>
              <a:gdLst/>
              <a:ahLst/>
              <a:cxnLst/>
              <a:rect l="l" t="t" r="r" b="b"/>
              <a:pathLst>
                <a:path w="2196" h="2196" extrusionOk="0">
                  <a:moveTo>
                    <a:pt x="1908" y="0"/>
                  </a:moveTo>
                  <a:lnTo>
                    <a:pt x="1" y="1908"/>
                  </a:lnTo>
                  <a:cubicBezTo>
                    <a:pt x="87" y="2013"/>
                    <a:pt x="183" y="2109"/>
                    <a:pt x="298" y="2195"/>
                  </a:cubicBezTo>
                  <a:lnTo>
                    <a:pt x="2196" y="297"/>
                  </a:lnTo>
                  <a:cubicBezTo>
                    <a:pt x="2119" y="182"/>
                    <a:pt x="2014" y="86"/>
                    <a:pt x="1908" y="0"/>
                  </a:cubicBezTo>
                  <a:close/>
                </a:path>
              </a:pathLst>
            </a:custGeom>
            <a:solidFill>
              <a:srgbClr val="879A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31" name="Google Shape;8231;p77"/>
            <p:cNvSpPr/>
            <p:nvPr/>
          </p:nvSpPr>
          <p:spPr>
            <a:xfrm>
              <a:off x="5078620" y="3841690"/>
              <a:ext cx="14593" cy="16611"/>
            </a:xfrm>
            <a:custGeom>
              <a:avLst/>
              <a:gdLst/>
              <a:ahLst/>
              <a:cxnLst/>
              <a:rect l="l" t="t" r="r" b="b"/>
              <a:pathLst>
                <a:path w="557" h="634" extrusionOk="0">
                  <a:moveTo>
                    <a:pt x="259" y="1"/>
                  </a:moveTo>
                  <a:lnTo>
                    <a:pt x="0" y="259"/>
                  </a:lnTo>
                  <a:cubicBezTo>
                    <a:pt x="96" y="374"/>
                    <a:pt x="163" y="499"/>
                    <a:pt x="221" y="633"/>
                  </a:cubicBezTo>
                  <a:lnTo>
                    <a:pt x="556" y="298"/>
                  </a:lnTo>
                  <a:cubicBezTo>
                    <a:pt x="537" y="279"/>
                    <a:pt x="527" y="269"/>
                    <a:pt x="518" y="250"/>
                  </a:cubicBezTo>
                  <a:cubicBezTo>
                    <a:pt x="508" y="250"/>
                    <a:pt x="508" y="250"/>
                    <a:pt x="518" y="240"/>
                  </a:cubicBezTo>
                  <a:lnTo>
                    <a:pt x="489" y="212"/>
                  </a:lnTo>
                  <a:lnTo>
                    <a:pt x="479" y="202"/>
                  </a:lnTo>
                  <a:cubicBezTo>
                    <a:pt x="441" y="154"/>
                    <a:pt x="393" y="106"/>
                    <a:pt x="345" y="68"/>
                  </a:cubicBezTo>
                  <a:lnTo>
                    <a:pt x="336" y="58"/>
                  </a:lnTo>
                  <a:lnTo>
                    <a:pt x="307" y="29"/>
                  </a:lnTo>
                  <a:lnTo>
                    <a:pt x="288" y="29"/>
                  </a:lnTo>
                  <a:lnTo>
                    <a:pt x="259" y="1"/>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32" name="Google Shape;8232;p77"/>
            <p:cNvSpPr/>
            <p:nvPr/>
          </p:nvSpPr>
          <p:spPr>
            <a:xfrm>
              <a:off x="4917124" y="3947669"/>
              <a:ext cx="83159" cy="71264"/>
            </a:xfrm>
            <a:custGeom>
              <a:avLst/>
              <a:gdLst/>
              <a:ahLst/>
              <a:cxnLst/>
              <a:rect l="l" t="t" r="r" b="b"/>
              <a:pathLst>
                <a:path w="3174" h="2720" extrusionOk="0">
                  <a:moveTo>
                    <a:pt x="1812" y="1"/>
                  </a:moveTo>
                  <a:cubicBezTo>
                    <a:pt x="605" y="1"/>
                    <a:pt x="1" y="1458"/>
                    <a:pt x="854" y="2320"/>
                  </a:cubicBezTo>
                  <a:cubicBezTo>
                    <a:pt x="1129" y="2596"/>
                    <a:pt x="1469" y="2719"/>
                    <a:pt x="1802" y="2719"/>
                  </a:cubicBezTo>
                  <a:cubicBezTo>
                    <a:pt x="2501" y="2719"/>
                    <a:pt x="3173" y="2176"/>
                    <a:pt x="3173" y="1352"/>
                  </a:cubicBezTo>
                  <a:cubicBezTo>
                    <a:pt x="3173" y="605"/>
                    <a:pt x="2560" y="1"/>
                    <a:pt x="1812"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33" name="Google Shape;8233;p77"/>
            <p:cNvSpPr/>
            <p:nvPr/>
          </p:nvSpPr>
          <p:spPr>
            <a:xfrm>
              <a:off x="4957812" y="3947433"/>
              <a:ext cx="42470" cy="71578"/>
            </a:xfrm>
            <a:custGeom>
              <a:avLst/>
              <a:gdLst/>
              <a:ahLst/>
              <a:cxnLst/>
              <a:rect l="l" t="t" r="r" b="b"/>
              <a:pathLst>
                <a:path w="1621" h="2732" extrusionOk="0">
                  <a:moveTo>
                    <a:pt x="259" y="0"/>
                  </a:moveTo>
                  <a:cubicBezTo>
                    <a:pt x="173" y="0"/>
                    <a:pt x="87" y="10"/>
                    <a:pt x="1" y="29"/>
                  </a:cubicBezTo>
                  <a:cubicBezTo>
                    <a:pt x="643" y="153"/>
                    <a:pt x="1103" y="709"/>
                    <a:pt x="1103" y="1361"/>
                  </a:cubicBezTo>
                  <a:cubicBezTo>
                    <a:pt x="1103" y="2013"/>
                    <a:pt x="643" y="2579"/>
                    <a:pt x="1" y="2703"/>
                  </a:cubicBezTo>
                  <a:cubicBezTo>
                    <a:pt x="87" y="2722"/>
                    <a:pt x="173" y="2722"/>
                    <a:pt x="259" y="2732"/>
                  </a:cubicBezTo>
                  <a:cubicBezTo>
                    <a:pt x="1017" y="2722"/>
                    <a:pt x="1620" y="2118"/>
                    <a:pt x="1620" y="1371"/>
                  </a:cubicBezTo>
                  <a:cubicBezTo>
                    <a:pt x="1620" y="614"/>
                    <a:pt x="1017" y="10"/>
                    <a:pt x="259" y="10"/>
                  </a:cubicBezTo>
                  <a:lnTo>
                    <a:pt x="259" y="0"/>
                  </a:ln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34" name="Google Shape;8234;p77"/>
            <p:cNvSpPr/>
            <p:nvPr/>
          </p:nvSpPr>
          <p:spPr>
            <a:xfrm>
              <a:off x="4935961" y="3954455"/>
              <a:ext cx="57535" cy="57535"/>
            </a:xfrm>
            <a:custGeom>
              <a:avLst/>
              <a:gdLst/>
              <a:ahLst/>
              <a:cxnLst/>
              <a:rect l="l" t="t" r="r" b="b"/>
              <a:pathLst>
                <a:path w="2196" h="2196" extrusionOk="0">
                  <a:moveTo>
                    <a:pt x="1899" y="0"/>
                  </a:moveTo>
                  <a:lnTo>
                    <a:pt x="1" y="1898"/>
                  </a:lnTo>
                  <a:cubicBezTo>
                    <a:pt x="77" y="2013"/>
                    <a:pt x="183" y="2109"/>
                    <a:pt x="288" y="2196"/>
                  </a:cubicBezTo>
                  <a:lnTo>
                    <a:pt x="2196" y="288"/>
                  </a:lnTo>
                  <a:cubicBezTo>
                    <a:pt x="2109" y="183"/>
                    <a:pt x="2004" y="77"/>
                    <a:pt x="1899" y="0"/>
                  </a:cubicBezTo>
                  <a:close/>
                </a:path>
              </a:pathLst>
            </a:custGeom>
            <a:solidFill>
              <a:srgbClr val="879A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35" name="Google Shape;8235;p77"/>
            <p:cNvSpPr/>
            <p:nvPr/>
          </p:nvSpPr>
          <p:spPr>
            <a:xfrm>
              <a:off x="4979401" y="3954717"/>
              <a:ext cx="14358" cy="16585"/>
            </a:xfrm>
            <a:custGeom>
              <a:avLst/>
              <a:gdLst/>
              <a:ahLst/>
              <a:cxnLst/>
              <a:rect l="l" t="t" r="r" b="b"/>
              <a:pathLst>
                <a:path w="548" h="633" extrusionOk="0">
                  <a:moveTo>
                    <a:pt x="250" y="0"/>
                  </a:moveTo>
                  <a:lnTo>
                    <a:pt x="1" y="249"/>
                  </a:lnTo>
                  <a:cubicBezTo>
                    <a:pt x="87" y="364"/>
                    <a:pt x="164" y="489"/>
                    <a:pt x="212" y="633"/>
                  </a:cubicBezTo>
                  <a:lnTo>
                    <a:pt x="547" y="297"/>
                  </a:lnTo>
                  <a:cubicBezTo>
                    <a:pt x="528" y="268"/>
                    <a:pt x="518" y="259"/>
                    <a:pt x="509" y="249"/>
                  </a:cubicBezTo>
                  <a:cubicBezTo>
                    <a:pt x="509" y="240"/>
                    <a:pt x="509" y="240"/>
                    <a:pt x="509" y="240"/>
                  </a:cubicBezTo>
                  <a:lnTo>
                    <a:pt x="480" y="201"/>
                  </a:lnTo>
                  <a:lnTo>
                    <a:pt x="471" y="192"/>
                  </a:lnTo>
                  <a:cubicBezTo>
                    <a:pt x="432" y="144"/>
                    <a:pt x="384" y="105"/>
                    <a:pt x="336" y="58"/>
                  </a:cubicBezTo>
                  <a:lnTo>
                    <a:pt x="327" y="48"/>
                  </a:lnTo>
                  <a:lnTo>
                    <a:pt x="298" y="29"/>
                  </a:lnTo>
                  <a:cubicBezTo>
                    <a:pt x="298" y="24"/>
                    <a:pt x="296" y="22"/>
                    <a:pt x="293" y="22"/>
                  </a:cubicBezTo>
                  <a:cubicBezTo>
                    <a:pt x="291" y="22"/>
                    <a:pt x="288" y="24"/>
                    <a:pt x="288" y="29"/>
                  </a:cubicBezTo>
                  <a:lnTo>
                    <a:pt x="250" y="0"/>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36" name="Google Shape;8236;p77"/>
            <p:cNvSpPr/>
            <p:nvPr/>
          </p:nvSpPr>
          <p:spPr>
            <a:xfrm>
              <a:off x="5016317" y="3947669"/>
              <a:ext cx="83421" cy="71264"/>
            </a:xfrm>
            <a:custGeom>
              <a:avLst/>
              <a:gdLst/>
              <a:ahLst/>
              <a:cxnLst/>
              <a:rect l="l" t="t" r="r" b="b"/>
              <a:pathLst>
                <a:path w="3184" h="2720" extrusionOk="0">
                  <a:moveTo>
                    <a:pt x="1822" y="1"/>
                  </a:moveTo>
                  <a:cubicBezTo>
                    <a:pt x="614" y="1"/>
                    <a:pt x="1" y="1458"/>
                    <a:pt x="864" y="2320"/>
                  </a:cubicBezTo>
                  <a:cubicBezTo>
                    <a:pt x="1139" y="2596"/>
                    <a:pt x="1479" y="2719"/>
                    <a:pt x="1812" y="2719"/>
                  </a:cubicBezTo>
                  <a:cubicBezTo>
                    <a:pt x="2511" y="2719"/>
                    <a:pt x="3183" y="2176"/>
                    <a:pt x="3183" y="1352"/>
                  </a:cubicBezTo>
                  <a:cubicBezTo>
                    <a:pt x="3183" y="605"/>
                    <a:pt x="2570" y="1"/>
                    <a:pt x="1822"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37" name="Google Shape;8237;p77"/>
            <p:cNvSpPr/>
            <p:nvPr/>
          </p:nvSpPr>
          <p:spPr>
            <a:xfrm>
              <a:off x="5057267" y="3947433"/>
              <a:ext cx="42470" cy="71578"/>
            </a:xfrm>
            <a:custGeom>
              <a:avLst/>
              <a:gdLst/>
              <a:ahLst/>
              <a:cxnLst/>
              <a:rect l="l" t="t" r="r" b="b"/>
              <a:pathLst>
                <a:path w="1621" h="2732" extrusionOk="0">
                  <a:moveTo>
                    <a:pt x="259" y="0"/>
                  </a:moveTo>
                  <a:cubicBezTo>
                    <a:pt x="173" y="0"/>
                    <a:pt x="87" y="10"/>
                    <a:pt x="0" y="29"/>
                  </a:cubicBezTo>
                  <a:cubicBezTo>
                    <a:pt x="643" y="153"/>
                    <a:pt x="1103" y="709"/>
                    <a:pt x="1103" y="1361"/>
                  </a:cubicBezTo>
                  <a:cubicBezTo>
                    <a:pt x="1103" y="2013"/>
                    <a:pt x="643" y="2579"/>
                    <a:pt x="0" y="2703"/>
                  </a:cubicBezTo>
                  <a:cubicBezTo>
                    <a:pt x="87" y="2722"/>
                    <a:pt x="173" y="2722"/>
                    <a:pt x="259" y="2732"/>
                  </a:cubicBezTo>
                  <a:cubicBezTo>
                    <a:pt x="1007" y="2722"/>
                    <a:pt x="1620" y="2118"/>
                    <a:pt x="1620" y="1371"/>
                  </a:cubicBezTo>
                  <a:cubicBezTo>
                    <a:pt x="1620" y="614"/>
                    <a:pt x="1007" y="10"/>
                    <a:pt x="259" y="10"/>
                  </a:cubicBezTo>
                  <a:lnTo>
                    <a:pt x="259" y="0"/>
                  </a:ln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38" name="Google Shape;8238;p77"/>
            <p:cNvSpPr/>
            <p:nvPr/>
          </p:nvSpPr>
          <p:spPr>
            <a:xfrm>
              <a:off x="5035155" y="3954455"/>
              <a:ext cx="57535" cy="57535"/>
            </a:xfrm>
            <a:custGeom>
              <a:avLst/>
              <a:gdLst/>
              <a:ahLst/>
              <a:cxnLst/>
              <a:rect l="l" t="t" r="r" b="b"/>
              <a:pathLst>
                <a:path w="2196" h="2196" extrusionOk="0">
                  <a:moveTo>
                    <a:pt x="1908" y="0"/>
                  </a:moveTo>
                  <a:lnTo>
                    <a:pt x="1" y="1898"/>
                  </a:lnTo>
                  <a:cubicBezTo>
                    <a:pt x="87" y="2013"/>
                    <a:pt x="183" y="2109"/>
                    <a:pt x="298" y="2196"/>
                  </a:cubicBezTo>
                  <a:lnTo>
                    <a:pt x="2196" y="298"/>
                  </a:lnTo>
                  <a:cubicBezTo>
                    <a:pt x="2119" y="183"/>
                    <a:pt x="2014" y="87"/>
                    <a:pt x="1908" y="0"/>
                  </a:cubicBezTo>
                  <a:close/>
                </a:path>
              </a:pathLst>
            </a:custGeom>
            <a:solidFill>
              <a:srgbClr val="879A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39" name="Google Shape;8239;p77"/>
            <p:cNvSpPr/>
            <p:nvPr/>
          </p:nvSpPr>
          <p:spPr>
            <a:xfrm>
              <a:off x="5078620" y="3954717"/>
              <a:ext cx="14593" cy="16585"/>
            </a:xfrm>
            <a:custGeom>
              <a:avLst/>
              <a:gdLst/>
              <a:ahLst/>
              <a:cxnLst/>
              <a:rect l="l" t="t" r="r" b="b"/>
              <a:pathLst>
                <a:path w="557" h="633" extrusionOk="0">
                  <a:moveTo>
                    <a:pt x="259" y="0"/>
                  </a:moveTo>
                  <a:lnTo>
                    <a:pt x="0" y="249"/>
                  </a:lnTo>
                  <a:cubicBezTo>
                    <a:pt x="96" y="364"/>
                    <a:pt x="163" y="489"/>
                    <a:pt x="221" y="633"/>
                  </a:cubicBezTo>
                  <a:lnTo>
                    <a:pt x="556" y="297"/>
                  </a:lnTo>
                  <a:cubicBezTo>
                    <a:pt x="537" y="278"/>
                    <a:pt x="527" y="259"/>
                    <a:pt x="518" y="249"/>
                  </a:cubicBezTo>
                  <a:cubicBezTo>
                    <a:pt x="508" y="240"/>
                    <a:pt x="508" y="240"/>
                    <a:pt x="518" y="240"/>
                  </a:cubicBezTo>
                  <a:lnTo>
                    <a:pt x="489" y="201"/>
                  </a:lnTo>
                  <a:lnTo>
                    <a:pt x="479" y="192"/>
                  </a:lnTo>
                  <a:cubicBezTo>
                    <a:pt x="441" y="144"/>
                    <a:pt x="393" y="105"/>
                    <a:pt x="345" y="58"/>
                  </a:cubicBezTo>
                  <a:lnTo>
                    <a:pt x="336" y="48"/>
                  </a:lnTo>
                  <a:lnTo>
                    <a:pt x="307" y="29"/>
                  </a:lnTo>
                  <a:cubicBezTo>
                    <a:pt x="302" y="24"/>
                    <a:pt x="300" y="22"/>
                    <a:pt x="297" y="22"/>
                  </a:cubicBezTo>
                  <a:cubicBezTo>
                    <a:pt x="295" y="22"/>
                    <a:pt x="292" y="24"/>
                    <a:pt x="288" y="29"/>
                  </a:cubicBezTo>
                  <a:lnTo>
                    <a:pt x="259" y="0"/>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40" name="Google Shape;8240;p77"/>
            <p:cNvSpPr/>
            <p:nvPr/>
          </p:nvSpPr>
          <p:spPr>
            <a:xfrm>
              <a:off x="4917124" y="4060434"/>
              <a:ext cx="83159" cy="71264"/>
            </a:xfrm>
            <a:custGeom>
              <a:avLst/>
              <a:gdLst/>
              <a:ahLst/>
              <a:cxnLst/>
              <a:rect l="l" t="t" r="r" b="b"/>
              <a:pathLst>
                <a:path w="3174" h="2720" extrusionOk="0">
                  <a:moveTo>
                    <a:pt x="1812" y="0"/>
                  </a:moveTo>
                  <a:cubicBezTo>
                    <a:pt x="605" y="0"/>
                    <a:pt x="1" y="1467"/>
                    <a:pt x="854" y="2320"/>
                  </a:cubicBezTo>
                  <a:cubicBezTo>
                    <a:pt x="1130" y="2596"/>
                    <a:pt x="1470" y="2720"/>
                    <a:pt x="1804" y="2720"/>
                  </a:cubicBezTo>
                  <a:cubicBezTo>
                    <a:pt x="2502" y="2720"/>
                    <a:pt x="3173" y="2179"/>
                    <a:pt x="3173" y="1362"/>
                  </a:cubicBezTo>
                  <a:cubicBezTo>
                    <a:pt x="3173" y="604"/>
                    <a:pt x="2560" y="0"/>
                    <a:pt x="1812"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41" name="Google Shape;8241;p77"/>
            <p:cNvSpPr/>
            <p:nvPr/>
          </p:nvSpPr>
          <p:spPr>
            <a:xfrm>
              <a:off x="4957812" y="4060434"/>
              <a:ext cx="42470" cy="71343"/>
            </a:xfrm>
            <a:custGeom>
              <a:avLst/>
              <a:gdLst/>
              <a:ahLst/>
              <a:cxnLst/>
              <a:rect l="l" t="t" r="r" b="b"/>
              <a:pathLst>
                <a:path w="1621" h="2723" extrusionOk="0">
                  <a:moveTo>
                    <a:pt x="259" y="0"/>
                  </a:moveTo>
                  <a:cubicBezTo>
                    <a:pt x="173" y="0"/>
                    <a:pt x="87" y="10"/>
                    <a:pt x="1" y="29"/>
                  </a:cubicBezTo>
                  <a:cubicBezTo>
                    <a:pt x="643" y="154"/>
                    <a:pt x="1103" y="710"/>
                    <a:pt x="1103" y="1362"/>
                  </a:cubicBezTo>
                  <a:cubicBezTo>
                    <a:pt x="1103" y="2013"/>
                    <a:pt x="643" y="2579"/>
                    <a:pt x="1" y="2704"/>
                  </a:cubicBezTo>
                  <a:cubicBezTo>
                    <a:pt x="87" y="2713"/>
                    <a:pt x="173" y="2723"/>
                    <a:pt x="259" y="2723"/>
                  </a:cubicBezTo>
                  <a:cubicBezTo>
                    <a:pt x="1017" y="2723"/>
                    <a:pt x="1620" y="2119"/>
                    <a:pt x="1620" y="1362"/>
                  </a:cubicBezTo>
                  <a:cubicBezTo>
                    <a:pt x="1620" y="614"/>
                    <a:pt x="1017" y="0"/>
                    <a:pt x="259" y="0"/>
                  </a:cubicBez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42" name="Google Shape;8242;p77"/>
            <p:cNvSpPr/>
            <p:nvPr/>
          </p:nvSpPr>
          <p:spPr>
            <a:xfrm>
              <a:off x="4935961" y="4067219"/>
              <a:ext cx="57535" cy="57535"/>
            </a:xfrm>
            <a:custGeom>
              <a:avLst/>
              <a:gdLst/>
              <a:ahLst/>
              <a:cxnLst/>
              <a:rect l="l" t="t" r="r" b="b"/>
              <a:pathLst>
                <a:path w="2196" h="2196" extrusionOk="0">
                  <a:moveTo>
                    <a:pt x="1899" y="0"/>
                  </a:moveTo>
                  <a:lnTo>
                    <a:pt x="1" y="1908"/>
                  </a:lnTo>
                  <a:cubicBezTo>
                    <a:pt x="77" y="2013"/>
                    <a:pt x="183" y="2119"/>
                    <a:pt x="288" y="2195"/>
                  </a:cubicBezTo>
                  <a:lnTo>
                    <a:pt x="2196" y="297"/>
                  </a:lnTo>
                  <a:cubicBezTo>
                    <a:pt x="2109" y="182"/>
                    <a:pt x="2014" y="87"/>
                    <a:pt x="1899" y="0"/>
                  </a:cubicBezTo>
                  <a:close/>
                </a:path>
              </a:pathLst>
            </a:custGeom>
            <a:solidFill>
              <a:srgbClr val="879A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43" name="Google Shape;8243;p77"/>
            <p:cNvSpPr/>
            <p:nvPr/>
          </p:nvSpPr>
          <p:spPr>
            <a:xfrm>
              <a:off x="4979401" y="4067455"/>
              <a:ext cx="14358" cy="16611"/>
            </a:xfrm>
            <a:custGeom>
              <a:avLst/>
              <a:gdLst/>
              <a:ahLst/>
              <a:cxnLst/>
              <a:rect l="l" t="t" r="r" b="b"/>
              <a:pathLst>
                <a:path w="548" h="634" extrusionOk="0">
                  <a:moveTo>
                    <a:pt x="250" y="1"/>
                  </a:moveTo>
                  <a:lnTo>
                    <a:pt x="1" y="260"/>
                  </a:lnTo>
                  <a:cubicBezTo>
                    <a:pt x="87" y="375"/>
                    <a:pt x="164" y="499"/>
                    <a:pt x="212" y="634"/>
                  </a:cubicBezTo>
                  <a:lnTo>
                    <a:pt x="547" y="298"/>
                  </a:lnTo>
                  <a:lnTo>
                    <a:pt x="509" y="250"/>
                  </a:lnTo>
                  <a:cubicBezTo>
                    <a:pt x="509" y="250"/>
                    <a:pt x="509" y="250"/>
                    <a:pt x="509" y="241"/>
                  </a:cubicBezTo>
                  <a:lnTo>
                    <a:pt x="480" y="212"/>
                  </a:lnTo>
                  <a:lnTo>
                    <a:pt x="471" y="202"/>
                  </a:lnTo>
                  <a:cubicBezTo>
                    <a:pt x="432" y="154"/>
                    <a:pt x="384" y="106"/>
                    <a:pt x="336" y="68"/>
                  </a:cubicBezTo>
                  <a:lnTo>
                    <a:pt x="327" y="58"/>
                  </a:lnTo>
                  <a:lnTo>
                    <a:pt x="298" y="30"/>
                  </a:lnTo>
                  <a:lnTo>
                    <a:pt x="288" y="30"/>
                  </a:lnTo>
                  <a:lnTo>
                    <a:pt x="250" y="1"/>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44" name="Google Shape;8244;p77"/>
            <p:cNvSpPr/>
            <p:nvPr/>
          </p:nvSpPr>
          <p:spPr>
            <a:xfrm>
              <a:off x="5016317" y="4060434"/>
              <a:ext cx="83421" cy="71264"/>
            </a:xfrm>
            <a:custGeom>
              <a:avLst/>
              <a:gdLst/>
              <a:ahLst/>
              <a:cxnLst/>
              <a:rect l="l" t="t" r="r" b="b"/>
              <a:pathLst>
                <a:path w="3184" h="2720" extrusionOk="0">
                  <a:moveTo>
                    <a:pt x="1822" y="0"/>
                  </a:moveTo>
                  <a:cubicBezTo>
                    <a:pt x="614" y="0"/>
                    <a:pt x="1" y="1467"/>
                    <a:pt x="864" y="2320"/>
                  </a:cubicBezTo>
                  <a:cubicBezTo>
                    <a:pt x="1139" y="2596"/>
                    <a:pt x="1480" y="2720"/>
                    <a:pt x="1813" y="2720"/>
                  </a:cubicBezTo>
                  <a:cubicBezTo>
                    <a:pt x="2512" y="2720"/>
                    <a:pt x="3183" y="2179"/>
                    <a:pt x="3183" y="1362"/>
                  </a:cubicBezTo>
                  <a:cubicBezTo>
                    <a:pt x="3183" y="604"/>
                    <a:pt x="2570" y="0"/>
                    <a:pt x="1822"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45" name="Google Shape;8245;p77"/>
            <p:cNvSpPr/>
            <p:nvPr/>
          </p:nvSpPr>
          <p:spPr>
            <a:xfrm>
              <a:off x="5057267" y="4060434"/>
              <a:ext cx="42470" cy="71343"/>
            </a:xfrm>
            <a:custGeom>
              <a:avLst/>
              <a:gdLst/>
              <a:ahLst/>
              <a:cxnLst/>
              <a:rect l="l" t="t" r="r" b="b"/>
              <a:pathLst>
                <a:path w="1621" h="2723" extrusionOk="0">
                  <a:moveTo>
                    <a:pt x="259" y="0"/>
                  </a:moveTo>
                  <a:cubicBezTo>
                    <a:pt x="173" y="0"/>
                    <a:pt x="87" y="10"/>
                    <a:pt x="0" y="29"/>
                  </a:cubicBezTo>
                  <a:cubicBezTo>
                    <a:pt x="643" y="154"/>
                    <a:pt x="1103" y="710"/>
                    <a:pt x="1103" y="1362"/>
                  </a:cubicBezTo>
                  <a:cubicBezTo>
                    <a:pt x="1103" y="2013"/>
                    <a:pt x="643" y="2579"/>
                    <a:pt x="0" y="2704"/>
                  </a:cubicBezTo>
                  <a:cubicBezTo>
                    <a:pt x="87" y="2713"/>
                    <a:pt x="173" y="2723"/>
                    <a:pt x="259" y="2723"/>
                  </a:cubicBezTo>
                  <a:cubicBezTo>
                    <a:pt x="1007" y="2723"/>
                    <a:pt x="1620" y="2119"/>
                    <a:pt x="1620" y="1362"/>
                  </a:cubicBezTo>
                  <a:cubicBezTo>
                    <a:pt x="1620" y="614"/>
                    <a:pt x="1007" y="0"/>
                    <a:pt x="259" y="0"/>
                  </a:cubicBez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46" name="Google Shape;8246;p77"/>
            <p:cNvSpPr/>
            <p:nvPr/>
          </p:nvSpPr>
          <p:spPr>
            <a:xfrm>
              <a:off x="5035155" y="4067219"/>
              <a:ext cx="57535" cy="57535"/>
            </a:xfrm>
            <a:custGeom>
              <a:avLst/>
              <a:gdLst/>
              <a:ahLst/>
              <a:cxnLst/>
              <a:rect l="l" t="t" r="r" b="b"/>
              <a:pathLst>
                <a:path w="2196" h="2196" extrusionOk="0">
                  <a:moveTo>
                    <a:pt x="1908" y="0"/>
                  </a:moveTo>
                  <a:lnTo>
                    <a:pt x="1" y="1908"/>
                  </a:lnTo>
                  <a:cubicBezTo>
                    <a:pt x="87" y="2013"/>
                    <a:pt x="183" y="2119"/>
                    <a:pt x="298" y="2195"/>
                  </a:cubicBezTo>
                  <a:lnTo>
                    <a:pt x="2196" y="297"/>
                  </a:lnTo>
                  <a:cubicBezTo>
                    <a:pt x="2119" y="182"/>
                    <a:pt x="2014" y="87"/>
                    <a:pt x="1908" y="0"/>
                  </a:cubicBezTo>
                  <a:close/>
                </a:path>
              </a:pathLst>
            </a:custGeom>
            <a:solidFill>
              <a:srgbClr val="879A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47" name="Google Shape;8247;p77"/>
            <p:cNvSpPr/>
            <p:nvPr/>
          </p:nvSpPr>
          <p:spPr>
            <a:xfrm>
              <a:off x="5078620" y="4067455"/>
              <a:ext cx="14593" cy="16611"/>
            </a:xfrm>
            <a:custGeom>
              <a:avLst/>
              <a:gdLst/>
              <a:ahLst/>
              <a:cxnLst/>
              <a:rect l="l" t="t" r="r" b="b"/>
              <a:pathLst>
                <a:path w="557" h="634" extrusionOk="0">
                  <a:moveTo>
                    <a:pt x="259" y="1"/>
                  </a:moveTo>
                  <a:lnTo>
                    <a:pt x="0" y="260"/>
                  </a:lnTo>
                  <a:cubicBezTo>
                    <a:pt x="96" y="375"/>
                    <a:pt x="163" y="499"/>
                    <a:pt x="221" y="634"/>
                  </a:cubicBezTo>
                  <a:lnTo>
                    <a:pt x="556" y="298"/>
                  </a:lnTo>
                  <a:cubicBezTo>
                    <a:pt x="537" y="279"/>
                    <a:pt x="527" y="269"/>
                    <a:pt x="518" y="250"/>
                  </a:cubicBezTo>
                  <a:cubicBezTo>
                    <a:pt x="508" y="250"/>
                    <a:pt x="508" y="250"/>
                    <a:pt x="518" y="241"/>
                  </a:cubicBezTo>
                  <a:lnTo>
                    <a:pt x="489" y="212"/>
                  </a:lnTo>
                  <a:lnTo>
                    <a:pt x="479" y="202"/>
                  </a:lnTo>
                  <a:cubicBezTo>
                    <a:pt x="441" y="154"/>
                    <a:pt x="393" y="106"/>
                    <a:pt x="345" y="68"/>
                  </a:cubicBezTo>
                  <a:lnTo>
                    <a:pt x="336" y="58"/>
                  </a:lnTo>
                  <a:lnTo>
                    <a:pt x="307" y="30"/>
                  </a:lnTo>
                  <a:lnTo>
                    <a:pt x="288" y="30"/>
                  </a:lnTo>
                  <a:lnTo>
                    <a:pt x="259" y="1"/>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248" name="Google Shape;8248;p77"/>
          <p:cNvGrpSpPr/>
          <p:nvPr/>
        </p:nvGrpSpPr>
        <p:grpSpPr>
          <a:xfrm>
            <a:off x="6248162" y="3804774"/>
            <a:ext cx="231058" cy="362425"/>
            <a:chOff x="6248162" y="3804774"/>
            <a:chExt cx="231058" cy="362425"/>
          </a:xfrm>
        </p:grpSpPr>
        <p:sp>
          <p:nvSpPr>
            <p:cNvPr id="8249" name="Google Shape;8249;p77"/>
            <p:cNvSpPr/>
            <p:nvPr/>
          </p:nvSpPr>
          <p:spPr>
            <a:xfrm>
              <a:off x="6248162" y="3845646"/>
              <a:ext cx="231058" cy="321553"/>
            </a:xfrm>
            <a:custGeom>
              <a:avLst/>
              <a:gdLst/>
              <a:ahLst/>
              <a:cxnLst/>
              <a:rect l="l" t="t" r="r" b="b"/>
              <a:pathLst>
                <a:path w="8819" h="12273" extrusionOk="0">
                  <a:moveTo>
                    <a:pt x="5048" y="1"/>
                  </a:moveTo>
                  <a:cubicBezTo>
                    <a:pt x="4745" y="1"/>
                    <a:pt x="4440" y="46"/>
                    <a:pt x="4141" y="147"/>
                  </a:cubicBezTo>
                  <a:cubicBezTo>
                    <a:pt x="3547" y="348"/>
                    <a:pt x="3029" y="741"/>
                    <a:pt x="2694" y="1278"/>
                  </a:cubicBezTo>
                  <a:cubicBezTo>
                    <a:pt x="2147" y="2083"/>
                    <a:pt x="2061" y="3118"/>
                    <a:pt x="2454" y="4019"/>
                  </a:cubicBezTo>
                  <a:cubicBezTo>
                    <a:pt x="2588" y="4316"/>
                    <a:pt x="2790" y="4585"/>
                    <a:pt x="3048" y="4796"/>
                  </a:cubicBezTo>
                  <a:cubicBezTo>
                    <a:pt x="3173" y="4892"/>
                    <a:pt x="3269" y="5045"/>
                    <a:pt x="3307" y="5208"/>
                  </a:cubicBezTo>
                  <a:cubicBezTo>
                    <a:pt x="3336" y="5352"/>
                    <a:pt x="3326" y="5505"/>
                    <a:pt x="3278" y="5649"/>
                  </a:cubicBezTo>
                  <a:cubicBezTo>
                    <a:pt x="3211" y="5840"/>
                    <a:pt x="3048" y="5994"/>
                    <a:pt x="2847" y="6061"/>
                  </a:cubicBezTo>
                  <a:cubicBezTo>
                    <a:pt x="2732" y="6099"/>
                    <a:pt x="2627" y="6138"/>
                    <a:pt x="2512" y="6186"/>
                  </a:cubicBezTo>
                  <a:cubicBezTo>
                    <a:pt x="1898" y="6464"/>
                    <a:pt x="1496" y="7067"/>
                    <a:pt x="1476" y="7748"/>
                  </a:cubicBezTo>
                  <a:cubicBezTo>
                    <a:pt x="662" y="7758"/>
                    <a:pt x="0" y="8419"/>
                    <a:pt x="0" y="9234"/>
                  </a:cubicBezTo>
                  <a:lnTo>
                    <a:pt x="0" y="12272"/>
                  </a:lnTo>
                  <a:lnTo>
                    <a:pt x="1112" y="12272"/>
                  </a:lnTo>
                  <a:lnTo>
                    <a:pt x="1112" y="12263"/>
                  </a:lnTo>
                  <a:lnTo>
                    <a:pt x="1112" y="12253"/>
                  </a:lnTo>
                  <a:lnTo>
                    <a:pt x="1112" y="9224"/>
                  </a:lnTo>
                  <a:cubicBezTo>
                    <a:pt x="1112" y="9013"/>
                    <a:pt x="1275" y="8841"/>
                    <a:pt x="1486" y="8841"/>
                  </a:cubicBezTo>
                  <a:lnTo>
                    <a:pt x="1793" y="8841"/>
                  </a:lnTo>
                  <a:cubicBezTo>
                    <a:pt x="1841" y="8917"/>
                    <a:pt x="1898" y="8984"/>
                    <a:pt x="1956" y="9052"/>
                  </a:cubicBezTo>
                  <a:lnTo>
                    <a:pt x="2004" y="9100"/>
                  </a:lnTo>
                  <a:cubicBezTo>
                    <a:pt x="2460" y="9539"/>
                    <a:pt x="3061" y="9778"/>
                    <a:pt x="3680" y="9778"/>
                  </a:cubicBezTo>
                  <a:cubicBezTo>
                    <a:pt x="3776" y="9778"/>
                    <a:pt x="3872" y="9772"/>
                    <a:pt x="3969" y="9761"/>
                  </a:cubicBezTo>
                  <a:cubicBezTo>
                    <a:pt x="5474" y="9579"/>
                    <a:pt x="6700" y="8869"/>
                    <a:pt x="7601" y="7547"/>
                  </a:cubicBezTo>
                  <a:cubicBezTo>
                    <a:pt x="8503" y="6243"/>
                    <a:pt x="8819" y="4623"/>
                    <a:pt x="8483" y="3080"/>
                  </a:cubicBezTo>
                  <a:cubicBezTo>
                    <a:pt x="8263" y="2083"/>
                    <a:pt x="7803" y="1297"/>
                    <a:pt x="7103" y="722"/>
                  </a:cubicBezTo>
                  <a:cubicBezTo>
                    <a:pt x="7065" y="693"/>
                    <a:pt x="7036" y="674"/>
                    <a:pt x="6998" y="645"/>
                  </a:cubicBezTo>
                  <a:cubicBezTo>
                    <a:pt x="6777" y="482"/>
                    <a:pt x="6528" y="338"/>
                    <a:pt x="6269" y="223"/>
                  </a:cubicBezTo>
                  <a:cubicBezTo>
                    <a:pt x="5876" y="85"/>
                    <a:pt x="5463" y="1"/>
                    <a:pt x="5048"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50" name="Google Shape;8250;p77"/>
            <p:cNvSpPr/>
            <p:nvPr/>
          </p:nvSpPr>
          <p:spPr>
            <a:xfrm>
              <a:off x="6316963" y="3845463"/>
              <a:ext cx="162257" cy="256157"/>
            </a:xfrm>
            <a:custGeom>
              <a:avLst/>
              <a:gdLst/>
              <a:ahLst/>
              <a:cxnLst/>
              <a:rect l="l" t="t" r="r" b="b"/>
              <a:pathLst>
                <a:path w="6193" h="9777" extrusionOk="0">
                  <a:moveTo>
                    <a:pt x="2502" y="0"/>
                  </a:moveTo>
                  <a:lnTo>
                    <a:pt x="2502" y="0"/>
                  </a:lnTo>
                  <a:cubicBezTo>
                    <a:pt x="2752" y="115"/>
                    <a:pt x="2982" y="250"/>
                    <a:pt x="3202" y="413"/>
                  </a:cubicBezTo>
                  <a:cubicBezTo>
                    <a:pt x="3241" y="441"/>
                    <a:pt x="3269" y="461"/>
                    <a:pt x="3308" y="489"/>
                  </a:cubicBezTo>
                  <a:cubicBezTo>
                    <a:pt x="4007" y="1064"/>
                    <a:pt x="4467" y="1850"/>
                    <a:pt x="4688" y="2847"/>
                  </a:cubicBezTo>
                  <a:cubicBezTo>
                    <a:pt x="5023" y="4391"/>
                    <a:pt x="4707" y="6010"/>
                    <a:pt x="3806" y="7314"/>
                  </a:cubicBezTo>
                  <a:cubicBezTo>
                    <a:pt x="2905" y="8637"/>
                    <a:pt x="1678" y="9356"/>
                    <a:pt x="173" y="9528"/>
                  </a:cubicBezTo>
                  <a:cubicBezTo>
                    <a:pt x="116" y="9528"/>
                    <a:pt x="58" y="9538"/>
                    <a:pt x="1" y="9538"/>
                  </a:cubicBezTo>
                  <a:cubicBezTo>
                    <a:pt x="331" y="9696"/>
                    <a:pt x="686" y="9777"/>
                    <a:pt x="1045" y="9777"/>
                  </a:cubicBezTo>
                  <a:cubicBezTo>
                    <a:pt x="1144" y="9777"/>
                    <a:pt x="1243" y="9771"/>
                    <a:pt x="1343" y="9758"/>
                  </a:cubicBezTo>
                  <a:cubicBezTo>
                    <a:pt x="2848" y="9576"/>
                    <a:pt x="4074" y="8867"/>
                    <a:pt x="4975" y="7544"/>
                  </a:cubicBezTo>
                  <a:cubicBezTo>
                    <a:pt x="5877" y="6240"/>
                    <a:pt x="6193" y="4630"/>
                    <a:pt x="5857" y="3077"/>
                  </a:cubicBezTo>
                  <a:cubicBezTo>
                    <a:pt x="5637" y="2080"/>
                    <a:pt x="5177" y="1294"/>
                    <a:pt x="4477" y="719"/>
                  </a:cubicBezTo>
                  <a:cubicBezTo>
                    <a:pt x="4439" y="700"/>
                    <a:pt x="4410" y="671"/>
                    <a:pt x="4372" y="643"/>
                  </a:cubicBezTo>
                  <a:cubicBezTo>
                    <a:pt x="4151" y="480"/>
                    <a:pt x="3902" y="336"/>
                    <a:pt x="3643" y="230"/>
                  </a:cubicBezTo>
                  <a:cubicBezTo>
                    <a:pt x="3279" y="96"/>
                    <a:pt x="2895" y="20"/>
                    <a:pt x="2502" y="0"/>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51" name="Google Shape;8251;p77"/>
            <p:cNvSpPr/>
            <p:nvPr/>
          </p:nvSpPr>
          <p:spPr>
            <a:xfrm>
              <a:off x="6256939" y="3804774"/>
              <a:ext cx="61046" cy="102232"/>
            </a:xfrm>
            <a:custGeom>
              <a:avLst/>
              <a:gdLst/>
              <a:ahLst/>
              <a:cxnLst/>
              <a:rect l="l" t="t" r="r" b="b"/>
              <a:pathLst>
                <a:path w="2330" h="3902" extrusionOk="0">
                  <a:moveTo>
                    <a:pt x="1" y="1"/>
                  </a:moveTo>
                  <a:lnTo>
                    <a:pt x="1" y="1630"/>
                  </a:lnTo>
                  <a:cubicBezTo>
                    <a:pt x="1" y="2148"/>
                    <a:pt x="183" y="2656"/>
                    <a:pt x="509" y="3068"/>
                  </a:cubicBezTo>
                  <a:cubicBezTo>
                    <a:pt x="835" y="3470"/>
                    <a:pt x="1295" y="3758"/>
                    <a:pt x="1803" y="3873"/>
                  </a:cubicBezTo>
                  <a:lnTo>
                    <a:pt x="1927" y="3902"/>
                  </a:lnTo>
                  <a:cubicBezTo>
                    <a:pt x="1995" y="3538"/>
                    <a:pt x="2129" y="3183"/>
                    <a:pt x="2330" y="2876"/>
                  </a:cubicBezTo>
                  <a:cubicBezTo>
                    <a:pt x="2292" y="2857"/>
                    <a:pt x="2244" y="2838"/>
                    <a:pt x="2205" y="2828"/>
                  </a:cubicBezTo>
                  <a:lnTo>
                    <a:pt x="2042" y="2790"/>
                  </a:lnTo>
                  <a:cubicBezTo>
                    <a:pt x="1496" y="2675"/>
                    <a:pt x="1113" y="2186"/>
                    <a:pt x="1113" y="1630"/>
                  </a:cubicBezTo>
                  <a:lnTo>
                    <a:pt x="1113" y="1"/>
                  </a:ln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52" name="Google Shape;8252;p77"/>
            <p:cNvSpPr/>
            <p:nvPr/>
          </p:nvSpPr>
          <p:spPr>
            <a:xfrm>
              <a:off x="6288589" y="3870562"/>
              <a:ext cx="29396" cy="36706"/>
            </a:xfrm>
            <a:custGeom>
              <a:avLst/>
              <a:gdLst/>
              <a:ahLst/>
              <a:cxnLst/>
              <a:rect l="l" t="t" r="r" b="b"/>
              <a:pathLst>
                <a:path w="1122" h="1401" extrusionOk="0">
                  <a:moveTo>
                    <a:pt x="278" y="1"/>
                  </a:moveTo>
                  <a:cubicBezTo>
                    <a:pt x="106" y="356"/>
                    <a:pt x="10" y="749"/>
                    <a:pt x="1" y="1151"/>
                  </a:cubicBezTo>
                  <a:cubicBezTo>
                    <a:pt x="183" y="1247"/>
                    <a:pt x="384" y="1324"/>
                    <a:pt x="585" y="1372"/>
                  </a:cubicBezTo>
                  <a:lnTo>
                    <a:pt x="719" y="1400"/>
                  </a:lnTo>
                  <a:cubicBezTo>
                    <a:pt x="777" y="1027"/>
                    <a:pt x="921" y="682"/>
                    <a:pt x="1122" y="365"/>
                  </a:cubicBezTo>
                  <a:cubicBezTo>
                    <a:pt x="1074" y="346"/>
                    <a:pt x="1036" y="327"/>
                    <a:pt x="988" y="317"/>
                  </a:cubicBezTo>
                  <a:lnTo>
                    <a:pt x="834" y="279"/>
                  </a:lnTo>
                  <a:cubicBezTo>
                    <a:pt x="624" y="231"/>
                    <a:pt x="432" y="135"/>
                    <a:pt x="278"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253" name="Google Shape;8253;p77"/>
          <p:cNvGrpSpPr/>
          <p:nvPr/>
        </p:nvGrpSpPr>
        <p:grpSpPr>
          <a:xfrm>
            <a:off x="5346568" y="3804774"/>
            <a:ext cx="233337" cy="362163"/>
            <a:chOff x="5346568" y="3804774"/>
            <a:chExt cx="233337" cy="362163"/>
          </a:xfrm>
        </p:grpSpPr>
        <p:sp>
          <p:nvSpPr>
            <p:cNvPr id="8254" name="Google Shape;8254;p77"/>
            <p:cNvSpPr/>
            <p:nvPr/>
          </p:nvSpPr>
          <p:spPr>
            <a:xfrm>
              <a:off x="5346568" y="3804774"/>
              <a:ext cx="233337" cy="264463"/>
            </a:xfrm>
            <a:custGeom>
              <a:avLst/>
              <a:gdLst/>
              <a:ahLst/>
              <a:cxnLst/>
              <a:rect l="l" t="t" r="r" b="b"/>
              <a:pathLst>
                <a:path w="8906" h="10094" extrusionOk="0">
                  <a:moveTo>
                    <a:pt x="2119" y="1"/>
                  </a:moveTo>
                  <a:cubicBezTo>
                    <a:pt x="950" y="1"/>
                    <a:pt x="1" y="950"/>
                    <a:pt x="1" y="2119"/>
                  </a:cubicBezTo>
                  <a:lnTo>
                    <a:pt x="1" y="8944"/>
                  </a:lnTo>
                  <a:cubicBezTo>
                    <a:pt x="1" y="9576"/>
                    <a:pt x="518" y="10094"/>
                    <a:pt x="1151" y="10094"/>
                  </a:cubicBezTo>
                  <a:lnTo>
                    <a:pt x="3499" y="10094"/>
                  </a:lnTo>
                  <a:lnTo>
                    <a:pt x="3499" y="8752"/>
                  </a:lnTo>
                  <a:lnTo>
                    <a:pt x="5407" y="8752"/>
                  </a:lnTo>
                  <a:lnTo>
                    <a:pt x="5407" y="10094"/>
                  </a:lnTo>
                  <a:lnTo>
                    <a:pt x="7755" y="10094"/>
                  </a:lnTo>
                  <a:cubicBezTo>
                    <a:pt x="8388" y="10094"/>
                    <a:pt x="8906" y="9586"/>
                    <a:pt x="8906" y="8953"/>
                  </a:cubicBezTo>
                  <a:lnTo>
                    <a:pt x="8906" y="2119"/>
                  </a:lnTo>
                  <a:cubicBezTo>
                    <a:pt x="8906" y="950"/>
                    <a:pt x="7957" y="1"/>
                    <a:pt x="6787" y="1"/>
                  </a:cubicBezTo>
                  <a:close/>
                </a:path>
              </a:pathLst>
            </a:custGeom>
            <a:solidFill>
              <a:srgbClr val="879A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55" name="Google Shape;8255;p77"/>
            <p:cNvSpPr/>
            <p:nvPr/>
          </p:nvSpPr>
          <p:spPr>
            <a:xfrm>
              <a:off x="5494231" y="3804774"/>
              <a:ext cx="85674" cy="264463"/>
            </a:xfrm>
            <a:custGeom>
              <a:avLst/>
              <a:gdLst/>
              <a:ahLst/>
              <a:cxnLst/>
              <a:rect l="l" t="t" r="r" b="b"/>
              <a:pathLst>
                <a:path w="3270" h="10094" extrusionOk="0">
                  <a:moveTo>
                    <a:pt x="1" y="1"/>
                  </a:moveTo>
                  <a:cubicBezTo>
                    <a:pt x="1170" y="1"/>
                    <a:pt x="2119" y="950"/>
                    <a:pt x="2119" y="2119"/>
                  </a:cubicBezTo>
                  <a:lnTo>
                    <a:pt x="2119" y="8953"/>
                  </a:lnTo>
                  <a:cubicBezTo>
                    <a:pt x="2119" y="9586"/>
                    <a:pt x="1602" y="10094"/>
                    <a:pt x="969" y="10094"/>
                  </a:cubicBezTo>
                  <a:lnTo>
                    <a:pt x="2119" y="10094"/>
                  </a:lnTo>
                  <a:cubicBezTo>
                    <a:pt x="2752" y="10094"/>
                    <a:pt x="3270" y="9586"/>
                    <a:pt x="3270" y="8953"/>
                  </a:cubicBezTo>
                  <a:lnTo>
                    <a:pt x="3270" y="2119"/>
                  </a:lnTo>
                  <a:cubicBezTo>
                    <a:pt x="3270" y="950"/>
                    <a:pt x="2321" y="1"/>
                    <a:pt x="1151"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56" name="Google Shape;8256;p77"/>
            <p:cNvSpPr/>
            <p:nvPr/>
          </p:nvSpPr>
          <p:spPr>
            <a:xfrm>
              <a:off x="5398811" y="3829900"/>
              <a:ext cx="129114" cy="110014"/>
            </a:xfrm>
            <a:custGeom>
              <a:avLst/>
              <a:gdLst/>
              <a:ahLst/>
              <a:cxnLst/>
              <a:rect l="l" t="t" r="r" b="b"/>
              <a:pathLst>
                <a:path w="4928" h="4199" extrusionOk="0">
                  <a:moveTo>
                    <a:pt x="2397" y="0"/>
                  </a:moveTo>
                  <a:cubicBezTo>
                    <a:pt x="1074" y="0"/>
                    <a:pt x="10" y="1064"/>
                    <a:pt x="0" y="2387"/>
                  </a:cubicBezTo>
                  <a:lnTo>
                    <a:pt x="0" y="3556"/>
                  </a:lnTo>
                  <a:cubicBezTo>
                    <a:pt x="0" y="3911"/>
                    <a:pt x="288" y="4199"/>
                    <a:pt x="643" y="4199"/>
                  </a:cubicBezTo>
                  <a:lnTo>
                    <a:pt x="4285" y="4199"/>
                  </a:lnTo>
                  <a:cubicBezTo>
                    <a:pt x="4640" y="4189"/>
                    <a:pt x="4927" y="3911"/>
                    <a:pt x="4927" y="3556"/>
                  </a:cubicBezTo>
                  <a:lnTo>
                    <a:pt x="4927" y="2387"/>
                  </a:lnTo>
                  <a:cubicBezTo>
                    <a:pt x="4927" y="1074"/>
                    <a:pt x="3854" y="0"/>
                    <a:pt x="2541" y="0"/>
                  </a:cubicBezTo>
                  <a:close/>
                </a:path>
              </a:pathLst>
            </a:custGeom>
            <a:solidFill>
              <a:srgbClr val="DCE2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57" name="Google Shape;8257;p77"/>
            <p:cNvSpPr/>
            <p:nvPr/>
          </p:nvSpPr>
          <p:spPr>
            <a:xfrm>
              <a:off x="5398811" y="3840930"/>
              <a:ext cx="129114" cy="98984"/>
            </a:xfrm>
            <a:custGeom>
              <a:avLst/>
              <a:gdLst/>
              <a:ahLst/>
              <a:cxnLst/>
              <a:rect l="l" t="t" r="r" b="b"/>
              <a:pathLst>
                <a:path w="4928" h="3778" extrusionOk="0">
                  <a:moveTo>
                    <a:pt x="3835" y="1"/>
                  </a:moveTo>
                  <a:lnTo>
                    <a:pt x="3835" y="1"/>
                  </a:lnTo>
                  <a:cubicBezTo>
                    <a:pt x="4113" y="403"/>
                    <a:pt x="4256" y="883"/>
                    <a:pt x="4256" y="1372"/>
                  </a:cubicBezTo>
                  <a:lnTo>
                    <a:pt x="4256" y="2455"/>
                  </a:lnTo>
                  <a:cubicBezTo>
                    <a:pt x="4256" y="2809"/>
                    <a:pt x="3959" y="3107"/>
                    <a:pt x="3595" y="3107"/>
                  </a:cubicBezTo>
                  <a:lnTo>
                    <a:pt x="0" y="3107"/>
                  </a:lnTo>
                  <a:lnTo>
                    <a:pt x="0" y="3116"/>
                  </a:lnTo>
                  <a:cubicBezTo>
                    <a:pt x="0" y="3480"/>
                    <a:pt x="298" y="3778"/>
                    <a:pt x="662" y="3778"/>
                  </a:cubicBezTo>
                  <a:lnTo>
                    <a:pt x="4276" y="3778"/>
                  </a:lnTo>
                  <a:cubicBezTo>
                    <a:pt x="4630" y="3778"/>
                    <a:pt x="4927" y="3480"/>
                    <a:pt x="4927" y="3116"/>
                  </a:cubicBezTo>
                  <a:lnTo>
                    <a:pt x="4927" y="2043"/>
                  </a:lnTo>
                  <a:cubicBezTo>
                    <a:pt x="4927" y="1218"/>
                    <a:pt x="4515" y="451"/>
                    <a:pt x="3835" y="1"/>
                  </a:cubicBezTo>
                  <a:close/>
                </a:path>
              </a:pathLst>
            </a:custGeom>
            <a:solidFill>
              <a:srgbClr val="D1D9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58" name="Google Shape;8258;p77"/>
            <p:cNvSpPr/>
            <p:nvPr/>
          </p:nvSpPr>
          <p:spPr>
            <a:xfrm>
              <a:off x="5438477" y="4034076"/>
              <a:ext cx="50016" cy="132860"/>
            </a:xfrm>
            <a:custGeom>
              <a:avLst/>
              <a:gdLst/>
              <a:ahLst/>
              <a:cxnLst/>
              <a:rect l="l" t="t" r="r" b="b"/>
              <a:pathLst>
                <a:path w="1909" h="5071" extrusionOk="0">
                  <a:moveTo>
                    <a:pt x="1" y="0"/>
                  </a:moveTo>
                  <a:lnTo>
                    <a:pt x="1" y="4869"/>
                  </a:lnTo>
                  <a:cubicBezTo>
                    <a:pt x="1" y="4975"/>
                    <a:pt x="87" y="5071"/>
                    <a:pt x="202" y="5071"/>
                  </a:cubicBezTo>
                  <a:lnTo>
                    <a:pt x="1707" y="5071"/>
                  </a:lnTo>
                  <a:cubicBezTo>
                    <a:pt x="1813" y="5071"/>
                    <a:pt x="1908" y="4975"/>
                    <a:pt x="1908" y="4869"/>
                  </a:cubicBezTo>
                  <a:lnTo>
                    <a:pt x="1908" y="0"/>
                  </a:ln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59" name="Google Shape;8259;p77"/>
            <p:cNvSpPr/>
            <p:nvPr/>
          </p:nvSpPr>
          <p:spPr>
            <a:xfrm>
              <a:off x="5471647" y="4034076"/>
              <a:ext cx="16847" cy="132860"/>
            </a:xfrm>
            <a:custGeom>
              <a:avLst/>
              <a:gdLst/>
              <a:ahLst/>
              <a:cxnLst/>
              <a:rect l="l" t="t" r="r" b="b"/>
              <a:pathLst>
                <a:path w="643" h="5071" extrusionOk="0">
                  <a:moveTo>
                    <a:pt x="0" y="0"/>
                  </a:moveTo>
                  <a:lnTo>
                    <a:pt x="0" y="5071"/>
                  </a:lnTo>
                  <a:lnTo>
                    <a:pt x="441" y="5071"/>
                  </a:lnTo>
                  <a:cubicBezTo>
                    <a:pt x="547" y="5071"/>
                    <a:pt x="642" y="4975"/>
                    <a:pt x="642" y="4869"/>
                  </a:cubicBezTo>
                  <a:lnTo>
                    <a:pt x="642" y="0"/>
                  </a:lnTo>
                  <a:close/>
                </a:path>
              </a:pathLst>
            </a:custGeom>
            <a:solidFill>
              <a:srgbClr val="98A9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60" name="Google Shape;8260;p77"/>
            <p:cNvSpPr/>
            <p:nvPr/>
          </p:nvSpPr>
          <p:spPr>
            <a:xfrm>
              <a:off x="5369938" y="3977799"/>
              <a:ext cx="35920" cy="27667"/>
            </a:xfrm>
            <a:custGeom>
              <a:avLst/>
              <a:gdLst/>
              <a:ahLst/>
              <a:cxnLst/>
              <a:rect l="l" t="t" r="r" b="b"/>
              <a:pathLst>
                <a:path w="1371" h="1056" extrusionOk="0">
                  <a:moveTo>
                    <a:pt x="355" y="1"/>
                  </a:moveTo>
                  <a:cubicBezTo>
                    <a:pt x="163" y="1"/>
                    <a:pt x="0" y="154"/>
                    <a:pt x="0" y="356"/>
                  </a:cubicBezTo>
                  <a:lnTo>
                    <a:pt x="0" y="701"/>
                  </a:lnTo>
                  <a:cubicBezTo>
                    <a:pt x="0" y="892"/>
                    <a:pt x="163" y="1055"/>
                    <a:pt x="355" y="1055"/>
                  </a:cubicBezTo>
                  <a:lnTo>
                    <a:pt x="1016" y="1055"/>
                  </a:lnTo>
                  <a:cubicBezTo>
                    <a:pt x="1208" y="1055"/>
                    <a:pt x="1371" y="892"/>
                    <a:pt x="1371" y="701"/>
                  </a:cubicBezTo>
                  <a:lnTo>
                    <a:pt x="1371" y="356"/>
                  </a:lnTo>
                  <a:cubicBezTo>
                    <a:pt x="1371" y="154"/>
                    <a:pt x="1208" y="1"/>
                    <a:pt x="1016" y="1"/>
                  </a:cubicBezTo>
                  <a:close/>
                </a:path>
              </a:pathLst>
            </a:custGeom>
            <a:solidFill>
              <a:srgbClr val="CCD6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61" name="Google Shape;8261;p77"/>
            <p:cNvSpPr/>
            <p:nvPr/>
          </p:nvSpPr>
          <p:spPr>
            <a:xfrm>
              <a:off x="5370174" y="3985344"/>
              <a:ext cx="36208" cy="20122"/>
            </a:xfrm>
            <a:custGeom>
              <a:avLst/>
              <a:gdLst/>
              <a:ahLst/>
              <a:cxnLst/>
              <a:rect l="l" t="t" r="r" b="b"/>
              <a:pathLst>
                <a:path w="1382" h="768" extrusionOk="0">
                  <a:moveTo>
                    <a:pt x="1" y="0"/>
                  </a:moveTo>
                  <a:cubicBezTo>
                    <a:pt x="1" y="29"/>
                    <a:pt x="1" y="48"/>
                    <a:pt x="1" y="77"/>
                  </a:cubicBezTo>
                  <a:lnTo>
                    <a:pt x="1" y="393"/>
                  </a:lnTo>
                  <a:cubicBezTo>
                    <a:pt x="1" y="604"/>
                    <a:pt x="164" y="767"/>
                    <a:pt x="375" y="767"/>
                  </a:cubicBezTo>
                  <a:lnTo>
                    <a:pt x="1007" y="767"/>
                  </a:lnTo>
                  <a:cubicBezTo>
                    <a:pt x="1209" y="767"/>
                    <a:pt x="1381" y="604"/>
                    <a:pt x="1381" y="393"/>
                  </a:cubicBezTo>
                  <a:lnTo>
                    <a:pt x="1381" y="77"/>
                  </a:lnTo>
                  <a:cubicBezTo>
                    <a:pt x="1381" y="48"/>
                    <a:pt x="1381" y="29"/>
                    <a:pt x="1381" y="0"/>
                  </a:cubicBezTo>
                  <a:cubicBezTo>
                    <a:pt x="1344" y="176"/>
                    <a:pt x="1191" y="308"/>
                    <a:pt x="1007" y="308"/>
                  </a:cubicBezTo>
                  <a:cubicBezTo>
                    <a:pt x="1001" y="308"/>
                    <a:pt x="995" y="308"/>
                    <a:pt x="988" y="307"/>
                  </a:cubicBezTo>
                  <a:lnTo>
                    <a:pt x="365" y="307"/>
                  </a:lnTo>
                  <a:cubicBezTo>
                    <a:pt x="183" y="307"/>
                    <a:pt x="30" y="183"/>
                    <a:pt x="1"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62" name="Google Shape;8262;p77"/>
            <p:cNvSpPr/>
            <p:nvPr/>
          </p:nvSpPr>
          <p:spPr>
            <a:xfrm>
              <a:off x="5438477" y="3977799"/>
              <a:ext cx="49754" cy="27667"/>
            </a:xfrm>
            <a:custGeom>
              <a:avLst/>
              <a:gdLst/>
              <a:ahLst/>
              <a:cxnLst/>
              <a:rect l="l" t="t" r="r" b="b"/>
              <a:pathLst>
                <a:path w="1899" h="1056" extrusionOk="0">
                  <a:moveTo>
                    <a:pt x="365" y="1"/>
                  </a:moveTo>
                  <a:cubicBezTo>
                    <a:pt x="164" y="1"/>
                    <a:pt x="1" y="154"/>
                    <a:pt x="1" y="356"/>
                  </a:cubicBezTo>
                  <a:lnTo>
                    <a:pt x="1" y="701"/>
                  </a:lnTo>
                  <a:cubicBezTo>
                    <a:pt x="1" y="892"/>
                    <a:pt x="164" y="1055"/>
                    <a:pt x="365" y="1055"/>
                  </a:cubicBezTo>
                  <a:lnTo>
                    <a:pt x="1544" y="1055"/>
                  </a:lnTo>
                  <a:cubicBezTo>
                    <a:pt x="1736" y="1055"/>
                    <a:pt x="1899" y="892"/>
                    <a:pt x="1899" y="701"/>
                  </a:cubicBezTo>
                  <a:lnTo>
                    <a:pt x="1899" y="356"/>
                  </a:lnTo>
                  <a:cubicBezTo>
                    <a:pt x="1899" y="154"/>
                    <a:pt x="1736" y="1"/>
                    <a:pt x="1535" y="1"/>
                  </a:cubicBezTo>
                  <a:close/>
                </a:path>
              </a:pathLst>
            </a:custGeom>
            <a:solidFill>
              <a:srgbClr val="CCD6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63" name="Google Shape;8263;p77"/>
            <p:cNvSpPr/>
            <p:nvPr/>
          </p:nvSpPr>
          <p:spPr>
            <a:xfrm>
              <a:off x="5438739" y="3985344"/>
              <a:ext cx="50016" cy="20122"/>
            </a:xfrm>
            <a:custGeom>
              <a:avLst/>
              <a:gdLst/>
              <a:ahLst/>
              <a:cxnLst/>
              <a:rect l="l" t="t" r="r" b="b"/>
              <a:pathLst>
                <a:path w="1909" h="768" extrusionOk="0">
                  <a:moveTo>
                    <a:pt x="1" y="0"/>
                  </a:moveTo>
                  <a:cubicBezTo>
                    <a:pt x="1" y="29"/>
                    <a:pt x="1" y="48"/>
                    <a:pt x="1" y="77"/>
                  </a:cubicBezTo>
                  <a:lnTo>
                    <a:pt x="1" y="393"/>
                  </a:lnTo>
                  <a:cubicBezTo>
                    <a:pt x="1" y="604"/>
                    <a:pt x="173" y="767"/>
                    <a:pt x="374" y="767"/>
                  </a:cubicBezTo>
                  <a:lnTo>
                    <a:pt x="1534" y="767"/>
                  </a:lnTo>
                  <a:cubicBezTo>
                    <a:pt x="1736" y="767"/>
                    <a:pt x="1908" y="604"/>
                    <a:pt x="1908" y="393"/>
                  </a:cubicBezTo>
                  <a:lnTo>
                    <a:pt x="1908" y="77"/>
                  </a:lnTo>
                  <a:cubicBezTo>
                    <a:pt x="1908" y="48"/>
                    <a:pt x="1908" y="29"/>
                    <a:pt x="1908" y="0"/>
                  </a:cubicBezTo>
                  <a:cubicBezTo>
                    <a:pt x="1871" y="176"/>
                    <a:pt x="1718" y="308"/>
                    <a:pt x="1534" y="308"/>
                  </a:cubicBezTo>
                  <a:cubicBezTo>
                    <a:pt x="1528" y="308"/>
                    <a:pt x="1522" y="308"/>
                    <a:pt x="1515" y="307"/>
                  </a:cubicBezTo>
                  <a:lnTo>
                    <a:pt x="365" y="307"/>
                  </a:lnTo>
                  <a:cubicBezTo>
                    <a:pt x="183" y="307"/>
                    <a:pt x="29" y="183"/>
                    <a:pt x="1"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64" name="Google Shape;8264;p77"/>
            <p:cNvSpPr/>
            <p:nvPr/>
          </p:nvSpPr>
          <p:spPr>
            <a:xfrm>
              <a:off x="5520850" y="3977799"/>
              <a:ext cx="35946" cy="27667"/>
            </a:xfrm>
            <a:custGeom>
              <a:avLst/>
              <a:gdLst/>
              <a:ahLst/>
              <a:cxnLst/>
              <a:rect l="l" t="t" r="r" b="b"/>
              <a:pathLst>
                <a:path w="1372" h="1056" extrusionOk="0">
                  <a:moveTo>
                    <a:pt x="365" y="1"/>
                  </a:moveTo>
                  <a:cubicBezTo>
                    <a:pt x="164" y="1"/>
                    <a:pt x="1" y="154"/>
                    <a:pt x="1" y="356"/>
                  </a:cubicBezTo>
                  <a:lnTo>
                    <a:pt x="1" y="701"/>
                  </a:lnTo>
                  <a:cubicBezTo>
                    <a:pt x="1" y="892"/>
                    <a:pt x="164" y="1055"/>
                    <a:pt x="365" y="1055"/>
                  </a:cubicBezTo>
                  <a:lnTo>
                    <a:pt x="1017" y="1055"/>
                  </a:lnTo>
                  <a:cubicBezTo>
                    <a:pt x="1209" y="1055"/>
                    <a:pt x="1372" y="892"/>
                    <a:pt x="1372" y="701"/>
                  </a:cubicBezTo>
                  <a:lnTo>
                    <a:pt x="1372" y="356"/>
                  </a:lnTo>
                  <a:cubicBezTo>
                    <a:pt x="1372" y="154"/>
                    <a:pt x="1209" y="1"/>
                    <a:pt x="1017" y="1"/>
                  </a:cubicBezTo>
                  <a:close/>
                </a:path>
              </a:pathLst>
            </a:custGeom>
            <a:solidFill>
              <a:srgbClr val="CCD6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65" name="Google Shape;8265;p77"/>
            <p:cNvSpPr/>
            <p:nvPr/>
          </p:nvSpPr>
          <p:spPr>
            <a:xfrm>
              <a:off x="5520850" y="3985842"/>
              <a:ext cx="36208" cy="19624"/>
            </a:xfrm>
            <a:custGeom>
              <a:avLst/>
              <a:gdLst/>
              <a:ahLst/>
              <a:cxnLst/>
              <a:rect l="l" t="t" r="r" b="b"/>
              <a:pathLst>
                <a:path w="1382" h="749" extrusionOk="0">
                  <a:moveTo>
                    <a:pt x="1" y="1"/>
                  </a:moveTo>
                  <a:cubicBezTo>
                    <a:pt x="1" y="20"/>
                    <a:pt x="1" y="39"/>
                    <a:pt x="1" y="58"/>
                  </a:cubicBezTo>
                  <a:lnTo>
                    <a:pt x="1" y="374"/>
                  </a:lnTo>
                  <a:cubicBezTo>
                    <a:pt x="1" y="585"/>
                    <a:pt x="174" y="748"/>
                    <a:pt x="375" y="748"/>
                  </a:cubicBezTo>
                  <a:lnTo>
                    <a:pt x="1007" y="748"/>
                  </a:lnTo>
                  <a:cubicBezTo>
                    <a:pt x="1218" y="748"/>
                    <a:pt x="1381" y="585"/>
                    <a:pt x="1381" y="374"/>
                  </a:cubicBezTo>
                  <a:lnTo>
                    <a:pt x="1381" y="58"/>
                  </a:lnTo>
                  <a:lnTo>
                    <a:pt x="1381" y="1"/>
                  </a:lnTo>
                  <a:cubicBezTo>
                    <a:pt x="1353" y="183"/>
                    <a:pt x="1190" y="317"/>
                    <a:pt x="1007" y="317"/>
                  </a:cubicBezTo>
                  <a:lnTo>
                    <a:pt x="375" y="317"/>
                  </a:lnTo>
                  <a:cubicBezTo>
                    <a:pt x="183" y="317"/>
                    <a:pt x="30" y="183"/>
                    <a:pt x="1"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66" name="Google Shape;8266;p77"/>
            <p:cNvSpPr/>
            <p:nvPr/>
          </p:nvSpPr>
          <p:spPr>
            <a:xfrm>
              <a:off x="5438477" y="4113410"/>
              <a:ext cx="49754" cy="53527"/>
            </a:xfrm>
            <a:custGeom>
              <a:avLst/>
              <a:gdLst/>
              <a:ahLst/>
              <a:cxnLst/>
              <a:rect l="l" t="t" r="r" b="b"/>
              <a:pathLst>
                <a:path w="1899" h="2043" extrusionOk="0">
                  <a:moveTo>
                    <a:pt x="1" y="1"/>
                  </a:moveTo>
                  <a:lnTo>
                    <a:pt x="1" y="1841"/>
                  </a:lnTo>
                  <a:cubicBezTo>
                    <a:pt x="1" y="1947"/>
                    <a:pt x="87" y="2043"/>
                    <a:pt x="202" y="2043"/>
                  </a:cubicBezTo>
                  <a:lnTo>
                    <a:pt x="1698" y="2043"/>
                  </a:lnTo>
                  <a:cubicBezTo>
                    <a:pt x="1813" y="2043"/>
                    <a:pt x="1899" y="1947"/>
                    <a:pt x="1899" y="1841"/>
                  </a:cubicBezTo>
                  <a:lnTo>
                    <a:pt x="1899" y="1"/>
                  </a:lnTo>
                  <a:close/>
                </a:path>
              </a:pathLst>
            </a:custGeom>
            <a:solidFill>
              <a:srgbClr val="F0F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67" name="Google Shape;8267;p77"/>
            <p:cNvSpPr/>
            <p:nvPr/>
          </p:nvSpPr>
          <p:spPr>
            <a:xfrm>
              <a:off x="5471647" y="4113174"/>
              <a:ext cx="16847" cy="53762"/>
            </a:xfrm>
            <a:custGeom>
              <a:avLst/>
              <a:gdLst/>
              <a:ahLst/>
              <a:cxnLst/>
              <a:rect l="l" t="t" r="r" b="b"/>
              <a:pathLst>
                <a:path w="643" h="2052" extrusionOk="0">
                  <a:moveTo>
                    <a:pt x="0" y="0"/>
                  </a:moveTo>
                  <a:lnTo>
                    <a:pt x="0" y="10"/>
                  </a:lnTo>
                  <a:lnTo>
                    <a:pt x="0" y="2052"/>
                  </a:lnTo>
                  <a:lnTo>
                    <a:pt x="441" y="2052"/>
                  </a:lnTo>
                  <a:cubicBezTo>
                    <a:pt x="547" y="2052"/>
                    <a:pt x="642" y="1956"/>
                    <a:pt x="642" y="1850"/>
                  </a:cubicBezTo>
                  <a:lnTo>
                    <a:pt x="642" y="0"/>
                  </a:lnTo>
                  <a:close/>
                </a:path>
              </a:pathLst>
            </a:custGeom>
            <a:solidFill>
              <a:srgbClr val="DCE2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68" name="Google Shape;8268;p77"/>
            <p:cNvSpPr/>
            <p:nvPr/>
          </p:nvSpPr>
          <p:spPr>
            <a:xfrm>
              <a:off x="5452311" y="4132772"/>
              <a:ext cx="19362" cy="16427"/>
            </a:xfrm>
            <a:custGeom>
              <a:avLst/>
              <a:gdLst/>
              <a:ahLst/>
              <a:cxnLst/>
              <a:rect l="l" t="t" r="r" b="b"/>
              <a:pathLst>
                <a:path w="739" h="627" extrusionOk="0">
                  <a:moveTo>
                    <a:pt x="422" y="0"/>
                  </a:moveTo>
                  <a:cubicBezTo>
                    <a:pt x="144" y="0"/>
                    <a:pt x="0" y="336"/>
                    <a:pt x="201" y="537"/>
                  </a:cubicBezTo>
                  <a:cubicBezTo>
                    <a:pt x="267" y="599"/>
                    <a:pt x="346" y="627"/>
                    <a:pt x="423" y="627"/>
                  </a:cubicBezTo>
                  <a:cubicBezTo>
                    <a:pt x="585" y="627"/>
                    <a:pt x="738" y="504"/>
                    <a:pt x="738" y="316"/>
                  </a:cubicBezTo>
                  <a:cubicBezTo>
                    <a:pt x="738" y="144"/>
                    <a:pt x="594" y="0"/>
                    <a:pt x="422" y="0"/>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69" name="Google Shape;8269;p77"/>
            <p:cNvSpPr/>
            <p:nvPr/>
          </p:nvSpPr>
          <p:spPr>
            <a:xfrm>
              <a:off x="5419902" y="3867811"/>
              <a:ext cx="30916" cy="51011"/>
            </a:xfrm>
            <a:custGeom>
              <a:avLst/>
              <a:gdLst/>
              <a:ahLst/>
              <a:cxnLst/>
              <a:rect l="l" t="t" r="r" b="b"/>
              <a:pathLst>
                <a:path w="1180" h="1947" extrusionOk="0">
                  <a:moveTo>
                    <a:pt x="767" y="422"/>
                  </a:moveTo>
                  <a:lnTo>
                    <a:pt x="767" y="767"/>
                  </a:lnTo>
                  <a:lnTo>
                    <a:pt x="422" y="767"/>
                  </a:lnTo>
                  <a:lnTo>
                    <a:pt x="422" y="422"/>
                  </a:lnTo>
                  <a:close/>
                  <a:moveTo>
                    <a:pt x="767" y="1180"/>
                  </a:moveTo>
                  <a:lnTo>
                    <a:pt x="767" y="1525"/>
                  </a:lnTo>
                  <a:lnTo>
                    <a:pt x="422" y="1525"/>
                  </a:lnTo>
                  <a:lnTo>
                    <a:pt x="422" y="1180"/>
                  </a:lnTo>
                  <a:close/>
                  <a:moveTo>
                    <a:pt x="212" y="1"/>
                  </a:moveTo>
                  <a:cubicBezTo>
                    <a:pt x="97" y="1"/>
                    <a:pt x="1" y="96"/>
                    <a:pt x="1" y="211"/>
                  </a:cubicBezTo>
                  <a:lnTo>
                    <a:pt x="1" y="1735"/>
                  </a:lnTo>
                  <a:cubicBezTo>
                    <a:pt x="1" y="1850"/>
                    <a:pt x="97" y="1946"/>
                    <a:pt x="212" y="1946"/>
                  </a:cubicBezTo>
                  <a:lnTo>
                    <a:pt x="969" y="1946"/>
                  </a:lnTo>
                  <a:cubicBezTo>
                    <a:pt x="1084" y="1946"/>
                    <a:pt x="1180" y="1850"/>
                    <a:pt x="1180" y="1735"/>
                  </a:cubicBezTo>
                  <a:lnTo>
                    <a:pt x="1180" y="211"/>
                  </a:lnTo>
                  <a:cubicBezTo>
                    <a:pt x="1180" y="96"/>
                    <a:pt x="1084" y="1"/>
                    <a:pt x="969" y="1"/>
                  </a:cubicBezTo>
                  <a:close/>
                </a:path>
              </a:pathLst>
            </a:custGeom>
            <a:solidFill>
              <a:srgbClr val="243F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70" name="Google Shape;8270;p77"/>
            <p:cNvSpPr/>
            <p:nvPr/>
          </p:nvSpPr>
          <p:spPr>
            <a:xfrm>
              <a:off x="5475917" y="3867811"/>
              <a:ext cx="32671" cy="51011"/>
            </a:xfrm>
            <a:custGeom>
              <a:avLst/>
              <a:gdLst/>
              <a:ahLst/>
              <a:cxnLst/>
              <a:rect l="l" t="t" r="r" b="b"/>
              <a:pathLst>
                <a:path w="1247" h="1947" extrusionOk="0">
                  <a:moveTo>
                    <a:pt x="757" y="1189"/>
                  </a:moveTo>
                  <a:lnTo>
                    <a:pt x="757" y="1525"/>
                  </a:lnTo>
                  <a:lnTo>
                    <a:pt x="422" y="1525"/>
                  </a:lnTo>
                  <a:lnTo>
                    <a:pt x="422" y="1189"/>
                  </a:lnTo>
                  <a:close/>
                  <a:moveTo>
                    <a:pt x="211" y="1"/>
                  </a:moveTo>
                  <a:cubicBezTo>
                    <a:pt x="96" y="1"/>
                    <a:pt x="0" y="96"/>
                    <a:pt x="0" y="211"/>
                  </a:cubicBezTo>
                  <a:lnTo>
                    <a:pt x="0" y="1735"/>
                  </a:lnTo>
                  <a:cubicBezTo>
                    <a:pt x="0" y="1850"/>
                    <a:pt x="96" y="1946"/>
                    <a:pt x="211" y="1946"/>
                  </a:cubicBezTo>
                  <a:lnTo>
                    <a:pt x="968" y="1946"/>
                  </a:lnTo>
                  <a:cubicBezTo>
                    <a:pt x="1083" y="1946"/>
                    <a:pt x="1179" y="1850"/>
                    <a:pt x="1179" y="1735"/>
                  </a:cubicBezTo>
                  <a:lnTo>
                    <a:pt x="1179" y="978"/>
                  </a:lnTo>
                  <a:cubicBezTo>
                    <a:pt x="1179" y="854"/>
                    <a:pt x="1083" y="767"/>
                    <a:pt x="968" y="767"/>
                  </a:cubicBezTo>
                  <a:lnTo>
                    <a:pt x="412" y="767"/>
                  </a:lnTo>
                  <a:lnTo>
                    <a:pt x="412" y="422"/>
                  </a:lnTo>
                  <a:lnTo>
                    <a:pt x="968" y="422"/>
                  </a:lnTo>
                  <a:cubicBezTo>
                    <a:pt x="1246" y="422"/>
                    <a:pt x="1246" y="1"/>
                    <a:pt x="968" y="1"/>
                  </a:cubicBezTo>
                  <a:close/>
                </a:path>
              </a:pathLst>
            </a:custGeom>
            <a:solidFill>
              <a:srgbClr val="243F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71" name="Google Shape;8271;p77"/>
            <p:cNvSpPr/>
            <p:nvPr/>
          </p:nvSpPr>
          <p:spPr>
            <a:xfrm>
              <a:off x="5456817" y="3905696"/>
              <a:ext cx="16349" cy="18890"/>
            </a:xfrm>
            <a:custGeom>
              <a:avLst/>
              <a:gdLst/>
              <a:ahLst/>
              <a:cxnLst/>
              <a:rect l="l" t="t" r="r" b="b"/>
              <a:pathLst>
                <a:path w="624" h="721" extrusionOk="0">
                  <a:moveTo>
                    <a:pt x="387" y="1"/>
                  </a:moveTo>
                  <a:cubicBezTo>
                    <a:pt x="309" y="1"/>
                    <a:pt x="236" y="42"/>
                    <a:pt x="202" y="117"/>
                  </a:cubicBezTo>
                  <a:lnTo>
                    <a:pt x="49" y="424"/>
                  </a:lnTo>
                  <a:cubicBezTo>
                    <a:pt x="1" y="520"/>
                    <a:pt x="39" y="654"/>
                    <a:pt x="144" y="702"/>
                  </a:cubicBezTo>
                  <a:cubicBezTo>
                    <a:pt x="173" y="711"/>
                    <a:pt x="202" y="721"/>
                    <a:pt x="231" y="721"/>
                  </a:cubicBezTo>
                  <a:cubicBezTo>
                    <a:pt x="307" y="721"/>
                    <a:pt x="384" y="673"/>
                    <a:pt x="422" y="606"/>
                  </a:cubicBezTo>
                  <a:lnTo>
                    <a:pt x="576" y="299"/>
                  </a:lnTo>
                  <a:cubicBezTo>
                    <a:pt x="624" y="194"/>
                    <a:pt x="576" y="79"/>
                    <a:pt x="480" y="21"/>
                  </a:cubicBezTo>
                  <a:cubicBezTo>
                    <a:pt x="450" y="7"/>
                    <a:pt x="418" y="1"/>
                    <a:pt x="387" y="1"/>
                  </a:cubicBezTo>
                  <a:close/>
                </a:path>
              </a:pathLst>
            </a:custGeom>
            <a:solidFill>
              <a:srgbClr val="243F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72" name="Google Shape;8272;p77"/>
            <p:cNvSpPr/>
            <p:nvPr/>
          </p:nvSpPr>
          <p:spPr>
            <a:xfrm>
              <a:off x="5419142" y="4028548"/>
              <a:ext cx="88425" cy="11056"/>
            </a:xfrm>
            <a:custGeom>
              <a:avLst/>
              <a:gdLst/>
              <a:ahLst/>
              <a:cxnLst/>
              <a:rect l="l" t="t" r="r" b="b"/>
              <a:pathLst>
                <a:path w="3375" h="422" extrusionOk="0">
                  <a:moveTo>
                    <a:pt x="279" y="0"/>
                  </a:moveTo>
                  <a:cubicBezTo>
                    <a:pt x="1" y="0"/>
                    <a:pt x="1" y="422"/>
                    <a:pt x="279" y="422"/>
                  </a:cubicBezTo>
                  <a:lnTo>
                    <a:pt x="3097" y="422"/>
                  </a:lnTo>
                  <a:cubicBezTo>
                    <a:pt x="3375" y="422"/>
                    <a:pt x="3375" y="0"/>
                    <a:pt x="3097" y="0"/>
                  </a:cubicBezTo>
                  <a:close/>
                </a:path>
              </a:pathLst>
            </a:custGeom>
            <a:solidFill>
              <a:srgbClr val="243F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273" name="Google Shape;8273;p77"/>
          <p:cNvGrpSpPr/>
          <p:nvPr/>
        </p:nvGrpSpPr>
        <p:grpSpPr>
          <a:xfrm>
            <a:off x="6704985" y="3805141"/>
            <a:ext cx="209967" cy="361639"/>
            <a:chOff x="6704985" y="3805141"/>
            <a:chExt cx="209967" cy="361639"/>
          </a:xfrm>
        </p:grpSpPr>
        <p:sp>
          <p:nvSpPr>
            <p:cNvPr id="8274" name="Google Shape;8274;p77"/>
            <p:cNvSpPr/>
            <p:nvPr/>
          </p:nvSpPr>
          <p:spPr>
            <a:xfrm>
              <a:off x="6704985" y="3965013"/>
              <a:ext cx="209967" cy="201426"/>
            </a:xfrm>
            <a:custGeom>
              <a:avLst/>
              <a:gdLst/>
              <a:ahLst/>
              <a:cxnLst/>
              <a:rect l="l" t="t" r="r" b="b"/>
              <a:pathLst>
                <a:path w="8014" h="7688" extrusionOk="0">
                  <a:moveTo>
                    <a:pt x="3240" y="0"/>
                  </a:moveTo>
                  <a:lnTo>
                    <a:pt x="3240" y="1208"/>
                  </a:lnTo>
                  <a:lnTo>
                    <a:pt x="3058" y="1208"/>
                  </a:lnTo>
                  <a:cubicBezTo>
                    <a:pt x="1946" y="1208"/>
                    <a:pt x="987" y="1965"/>
                    <a:pt x="719" y="3048"/>
                  </a:cubicBezTo>
                  <a:lnTo>
                    <a:pt x="115" y="5540"/>
                  </a:lnTo>
                  <a:cubicBezTo>
                    <a:pt x="0" y="6000"/>
                    <a:pt x="211" y="6480"/>
                    <a:pt x="614" y="6710"/>
                  </a:cubicBezTo>
                  <a:cubicBezTo>
                    <a:pt x="1745" y="7362"/>
                    <a:pt x="2876" y="7688"/>
                    <a:pt x="4007" y="7688"/>
                  </a:cubicBezTo>
                  <a:cubicBezTo>
                    <a:pt x="5138" y="7688"/>
                    <a:pt x="6269" y="7362"/>
                    <a:pt x="7400" y="6710"/>
                  </a:cubicBezTo>
                  <a:cubicBezTo>
                    <a:pt x="7803" y="6480"/>
                    <a:pt x="8013" y="6000"/>
                    <a:pt x="7898" y="5540"/>
                  </a:cubicBezTo>
                  <a:lnTo>
                    <a:pt x="7285" y="3039"/>
                  </a:lnTo>
                  <a:cubicBezTo>
                    <a:pt x="7026" y="1965"/>
                    <a:pt x="6058" y="1208"/>
                    <a:pt x="4946" y="1208"/>
                  </a:cubicBezTo>
                  <a:lnTo>
                    <a:pt x="4774" y="1208"/>
                  </a:lnTo>
                  <a:lnTo>
                    <a:pt x="4774" y="0"/>
                  </a:lnTo>
                  <a:cubicBezTo>
                    <a:pt x="4534" y="115"/>
                    <a:pt x="4266" y="182"/>
                    <a:pt x="4007" y="182"/>
                  </a:cubicBezTo>
                  <a:cubicBezTo>
                    <a:pt x="3738" y="182"/>
                    <a:pt x="3470" y="115"/>
                    <a:pt x="3240" y="0"/>
                  </a:cubicBez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75" name="Google Shape;8275;p77"/>
            <p:cNvSpPr/>
            <p:nvPr/>
          </p:nvSpPr>
          <p:spPr>
            <a:xfrm>
              <a:off x="6796895" y="3965013"/>
              <a:ext cx="118057" cy="201766"/>
            </a:xfrm>
            <a:custGeom>
              <a:avLst/>
              <a:gdLst/>
              <a:ahLst/>
              <a:cxnLst/>
              <a:rect l="l" t="t" r="r" b="b"/>
              <a:pathLst>
                <a:path w="4506" h="7701" extrusionOk="0">
                  <a:moveTo>
                    <a:pt x="1266" y="0"/>
                  </a:moveTo>
                  <a:cubicBezTo>
                    <a:pt x="1026" y="115"/>
                    <a:pt x="767" y="182"/>
                    <a:pt x="499" y="182"/>
                  </a:cubicBezTo>
                  <a:cubicBezTo>
                    <a:pt x="422" y="182"/>
                    <a:pt x="345" y="307"/>
                    <a:pt x="269" y="307"/>
                  </a:cubicBezTo>
                  <a:lnTo>
                    <a:pt x="269" y="1217"/>
                  </a:lnTo>
                  <a:lnTo>
                    <a:pt x="451" y="1217"/>
                  </a:lnTo>
                  <a:cubicBezTo>
                    <a:pt x="1553" y="1217"/>
                    <a:pt x="2521" y="1975"/>
                    <a:pt x="2780" y="3048"/>
                  </a:cubicBezTo>
                  <a:lnTo>
                    <a:pt x="3394" y="5550"/>
                  </a:lnTo>
                  <a:cubicBezTo>
                    <a:pt x="3509" y="6010"/>
                    <a:pt x="3298" y="6480"/>
                    <a:pt x="2895" y="6719"/>
                  </a:cubicBezTo>
                  <a:cubicBezTo>
                    <a:pt x="2013" y="7247"/>
                    <a:pt x="1026" y="7582"/>
                    <a:pt x="0" y="7678"/>
                  </a:cubicBezTo>
                  <a:cubicBezTo>
                    <a:pt x="170" y="7693"/>
                    <a:pt x="339" y="7700"/>
                    <a:pt x="508" y="7700"/>
                  </a:cubicBezTo>
                  <a:cubicBezTo>
                    <a:pt x="1633" y="7700"/>
                    <a:pt x="2759" y="7369"/>
                    <a:pt x="3892" y="6719"/>
                  </a:cubicBezTo>
                  <a:cubicBezTo>
                    <a:pt x="4295" y="6480"/>
                    <a:pt x="4505" y="6000"/>
                    <a:pt x="4390" y="5540"/>
                  </a:cubicBezTo>
                  <a:lnTo>
                    <a:pt x="3777" y="3039"/>
                  </a:lnTo>
                  <a:cubicBezTo>
                    <a:pt x="3518" y="1965"/>
                    <a:pt x="2550" y="1208"/>
                    <a:pt x="1448" y="1208"/>
                  </a:cubicBezTo>
                  <a:lnTo>
                    <a:pt x="1266" y="1208"/>
                  </a:lnTo>
                  <a:lnTo>
                    <a:pt x="1266" y="0"/>
                  </a:lnTo>
                  <a:close/>
                </a:path>
              </a:pathLst>
            </a:custGeom>
            <a:solidFill>
              <a:srgbClr val="DEE2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76" name="Google Shape;8276;p77"/>
            <p:cNvSpPr/>
            <p:nvPr/>
          </p:nvSpPr>
          <p:spPr>
            <a:xfrm>
              <a:off x="6789847" y="3965013"/>
              <a:ext cx="7074" cy="7808"/>
            </a:xfrm>
            <a:custGeom>
              <a:avLst/>
              <a:gdLst/>
              <a:ahLst/>
              <a:cxnLst/>
              <a:rect l="l" t="t" r="r" b="b"/>
              <a:pathLst>
                <a:path w="270" h="298" extrusionOk="0">
                  <a:moveTo>
                    <a:pt x="1" y="0"/>
                  </a:moveTo>
                  <a:lnTo>
                    <a:pt x="1" y="297"/>
                  </a:lnTo>
                  <a:cubicBezTo>
                    <a:pt x="87" y="278"/>
                    <a:pt x="183" y="259"/>
                    <a:pt x="269" y="240"/>
                  </a:cubicBezTo>
                  <a:cubicBezTo>
                    <a:pt x="173" y="211"/>
                    <a:pt x="87" y="38"/>
                    <a:pt x="1" y="0"/>
                  </a:cubicBezTo>
                  <a:close/>
                </a:path>
              </a:pathLst>
            </a:custGeom>
            <a:solidFill>
              <a:srgbClr val="DEE2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77" name="Google Shape;8277;p77"/>
            <p:cNvSpPr/>
            <p:nvPr/>
          </p:nvSpPr>
          <p:spPr>
            <a:xfrm>
              <a:off x="6744495" y="3965013"/>
              <a:ext cx="132939" cy="201426"/>
            </a:xfrm>
            <a:custGeom>
              <a:avLst/>
              <a:gdLst/>
              <a:ahLst/>
              <a:cxnLst/>
              <a:rect l="l" t="t" r="r" b="b"/>
              <a:pathLst>
                <a:path w="5074" h="7688" extrusionOk="0">
                  <a:moveTo>
                    <a:pt x="1732" y="0"/>
                  </a:moveTo>
                  <a:lnTo>
                    <a:pt x="1732" y="1208"/>
                  </a:lnTo>
                  <a:lnTo>
                    <a:pt x="1559" y="1208"/>
                  </a:lnTo>
                  <a:cubicBezTo>
                    <a:pt x="1253" y="1208"/>
                    <a:pt x="956" y="1265"/>
                    <a:pt x="687" y="1371"/>
                  </a:cubicBezTo>
                  <a:lnTo>
                    <a:pt x="35" y="2646"/>
                  </a:lnTo>
                  <a:cubicBezTo>
                    <a:pt x="0" y="2724"/>
                    <a:pt x="61" y="2811"/>
                    <a:pt x="145" y="2811"/>
                  </a:cubicBezTo>
                  <a:cubicBezTo>
                    <a:pt x="153" y="2811"/>
                    <a:pt x="161" y="2810"/>
                    <a:pt x="170" y="2809"/>
                  </a:cubicBezTo>
                  <a:lnTo>
                    <a:pt x="850" y="2626"/>
                  </a:lnTo>
                  <a:cubicBezTo>
                    <a:pt x="869" y="2621"/>
                    <a:pt x="888" y="2618"/>
                    <a:pt x="907" y="2618"/>
                  </a:cubicBezTo>
                  <a:cubicBezTo>
                    <a:pt x="985" y="2618"/>
                    <a:pt x="1061" y="2663"/>
                    <a:pt x="1099" y="2732"/>
                  </a:cubicBezTo>
                  <a:lnTo>
                    <a:pt x="1234" y="2952"/>
                  </a:lnTo>
                  <a:cubicBezTo>
                    <a:pt x="1943" y="4179"/>
                    <a:pt x="2326" y="5569"/>
                    <a:pt x="2326" y="6988"/>
                  </a:cubicBezTo>
                  <a:lnTo>
                    <a:pt x="2326" y="7688"/>
                  </a:lnTo>
                  <a:lnTo>
                    <a:pt x="2758" y="7688"/>
                  </a:lnTo>
                  <a:lnTo>
                    <a:pt x="2758" y="6978"/>
                  </a:lnTo>
                  <a:cubicBezTo>
                    <a:pt x="2758" y="5569"/>
                    <a:pt x="3131" y="4170"/>
                    <a:pt x="3850" y="2952"/>
                  </a:cubicBezTo>
                  <a:lnTo>
                    <a:pt x="3975" y="2732"/>
                  </a:lnTo>
                  <a:cubicBezTo>
                    <a:pt x="4021" y="2663"/>
                    <a:pt x="4092" y="2618"/>
                    <a:pt x="4173" y="2618"/>
                  </a:cubicBezTo>
                  <a:cubicBezTo>
                    <a:pt x="4193" y="2618"/>
                    <a:pt x="4213" y="2621"/>
                    <a:pt x="4234" y="2626"/>
                  </a:cubicBezTo>
                  <a:lnTo>
                    <a:pt x="4905" y="2809"/>
                  </a:lnTo>
                  <a:cubicBezTo>
                    <a:pt x="4913" y="2810"/>
                    <a:pt x="4921" y="2811"/>
                    <a:pt x="4929" y="2811"/>
                  </a:cubicBezTo>
                  <a:cubicBezTo>
                    <a:pt x="5013" y="2811"/>
                    <a:pt x="5074" y="2724"/>
                    <a:pt x="5039" y="2636"/>
                  </a:cubicBezTo>
                  <a:lnTo>
                    <a:pt x="4406" y="1409"/>
                  </a:lnTo>
                  <a:cubicBezTo>
                    <a:pt x="4100" y="1275"/>
                    <a:pt x="3774" y="1208"/>
                    <a:pt x="3448" y="1208"/>
                  </a:cubicBezTo>
                  <a:lnTo>
                    <a:pt x="3266" y="1208"/>
                  </a:lnTo>
                  <a:lnTo>
                    <a:pt x="3266" y="0"/>
                  </a:lnTo>
                  <a:cubicBezTo>
                    <a:pt x="3026" y="115"/>
                    <a:pt x="2767" y="182"/>
                    <a:pt x="2499" y="182"/>
                  </a:cubicBezTo>
                  <a:cubicBezTo>
                    <a:pt x="2230" y="182"/>
                    <a:pt x="1972" y="115"/>
                    <a:pt x="1732" y="0"/>
                  </a:cubicBezTo>
                  <a:close/>
                </a:path>
              </a:pathLst>
            </a:custGeom>
            <a:solidFill>
              <a:srgbClr val="7087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78" name="Google Shape;8278;p77"/>
            <p:cNvSpPr/>
            <p:nvPr/>
          </p:nvSpPr>
          <p:spPr>
            <a:xfrm>
              <a:off x="6772791" y="3965013"/>
              <a:ext cx="73858" cy="135873"/>
            </a:xfrm>
            <a:custGeom>
              <a:avLst/>
              <a:gdLst/>
              <a:ahLst/>
              <a:cxnLst/>
              <a:rect l="l" t="t" r="r" b="b"/>
              <a:pathLst>
                <a:path w="2819" h="5186" extrusionOk="0">
                  <a:moveTo>
                    <a:pt x="652" y="0"/>
                  </a:moveTo>
                  <a:lnTo>
                    <a:pt x="652" y="1208"/>
                  </a:lnTo>
                  <a:lnTo>
                    <a:pt x="479" y="1208"/>
                  </a:lnTo>
                  <a:cubicBezTo>
                    <a:pt x="316" y="1208"/>
                    <a:pt x="154" y="1227"/>
                    <a:pt x="0" y="1256"/>
                  </a:cubicBezTo>
                  <a:cubicBezTo>
                    <a:pt x="19" y="1294"/>
                    <a:pt x="38" y="1313"/>
                    <a:pt x="38" y="1313"/>
                  </a:cubicBezTo>
                  <a:lnTo>
                    <a:pt x="1457" y="5186"/>
                  </a:lnTo>
                  <a:lnTo>
                    <a:pt x="2799" y="1313"/>
                  </a:lnTo>
                  <a:lnTo>
                    <a:pt x="2818" y="1246"/>
                  </a:lnTo>
                  <a:cubicBezTo>
                    <a:pt x="2665" y="1217"/>
                    <a:pt x="2521" y="1208"/>
                    <a:pt x="2368" y="1208"/>
                  </a:cubicBezTo>
                  <a:lnTo>
                    <a:pt x="2186" y="1208"/>
                  </a:lnTo>
                  <a:lnTo>
                    <a:pt x="2186" y="0"/>
                  </a:lnTo>
                  <a:cubicBezTo>
                    <a:pt x="1946" y="115"/>
                    <a:pt x="1687" y="182"/>
                    <a:pt x="1419" y="182"/>
                  </a:cubicBezTo>
                  <a:cubicBezTo>
                    <a:pt x="1150" y="182"/>
                    <a:pt x="892" y="115"/>
                    <a:pt x="652" y="0"/>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79" name="Google Shape;8279;p77"/>
            <p:cNvSpPr/>
            <p:nvPr/>
          </p:nvSpPr>
          <p:spPr>
            <a:xfrm>
              <a:off x="6772791" y="3978323"/>
              <a:ext cx="74094" cy="49492"/>
            </a:xfrm>
            <a:custGeom>
              <a:avLst/>
              <a:gdLst/>
              <a:ahLst/>
              <a:cxnLst/>
              <a:rect l="l" t="t" r="r" b="b"/>
              <a:pathLst>
                <a:path w="2828" h="1889" extrusionOk="0">
                  <a:moveTo>
                    <a:pt x="2186" y="0"/>
                  </a:moveTo>
                  <a:lnTo>
                    <a:pt x="1285" y="278"/>
                  </a:lnTo>
                  <a:lnTo>
                    <a:pt x="652" y="201"/>
                  </a:lnTo>
                  <a:lnTo>
                    <a:pt x="652" y="700"/>
                  </a:lnTo>
                  <a:lnTo>
                    <a:pt x="479" y="700"/>
                  </a:lnTo>
                  <a:cubicBezTo>
                    <a:pt x="316" y="700"/>
                    <a:pt x="154" y="719"/>
                    <a:pt x="0" y="748"/>
                  </a:cubicBezTo>
                  <a:cubicBezTo>
                    <a:pt x="29" y="786"/>
                    <a:pt x="48" y="805"/>
                    <a:pt x="48" y="805"/>
                  </a:cubicBezTo>
                  <a:lnTo>
                    <a:pt x="441" y="1888"/>
                  </a:lnTo>
                  <a:lnTo>
                    <a:pt x="1285" y="1045"/>
                  </a:lnTo>
                  <a:cubicBezTo>
                    <a:pt x="1333" y="997"/>
                    <a:pt x="1395" y="973"/>
                    <a:pt x="1457" y="973"/>
                  </a:cubicBezTo>
                  <a:cubicBezTo>
                    <a:pt x="1519" y="973"/>
                    <a:pt x="1582" y="997"/>
                    <a:pt x="1630" y="1045"/>
                  </a:cubicBezTo>
                  <a:lnTo>
                    <a:pt x="2435" y="1888"/>
                  </a:lnTo>
                  <a:lnTo>
                    <a:pt x="2809" y="805"/>
                  </a:lnTo>
                  <a:lnTo>
                    <a:pt x="2828" y="738"/>
                  </a:lnTo>
                  <a:cubicBezTo>
                    <a:pt x="2684" y="709"/>
                    <a:pt x="2531" y="700"/>
                    <a:pt x="2377" y="700"/>
                  </a:cubicBezTo>
                  <a:lnTo>
                    <a:pt x="2186" y="700"/>
                  </a:lnTo>
                  <a:lnTo>
                    <a:pt x="2186" y="0"/>
                  </a:lnTo>
                  <a:close/>
                </a:path>
              </a:pathLst>
            </a:custGeom>
            <a:solidFill>
              <a:srgbClr val="AFBC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80" name="Google Shape;8280;p77"/>
            <p:cNvSpPr/>
            <p:nvPr/>
          </p:nvSpPr>
          <p:spPr>
            <a:xfrm>
              <a:off x="6727570" y="3805141"/>
              <a:ext cx="162021" cy="136528"/>
            </a:xfrm>
            <a:custGeom>
              <a:avLst/>
              <a:gdLst/>
              <a:ahLst/>
              <a:cxnLst/>
              <a:rect l="l" t="t" r="r" b="b"/>
              <a:pathLst>
                <a:path w="6184" h="5211" extrusionOk="0">
                  <a:moveTo>
                    <a:pt x="2373" y="0"/>
                  </a:moveTo>
                  <a:cubicBezTo>
                    <a:pt x="1117" y="0"/>
                    <a:pt x="1" y="1026"/>
                    <a:pt x="1" y="2383"/>
                  </a:cubicBezTo>
                  <a:cubicBezTo>
                    <a:pt x="1" y="3073"/>
                    <a:pt x="49" y="3773"/>
                    <a:pt x="145" y="4453"/>
                  </a:cubicBezTo>
                  <a:cubicBezTo>
                    <a:pt x="212" y="4885"/>
                    <a:pt x="576" y="5211"/>
                    <a:pt x="1017" y="5211"/>
                  </a:cubicBezTo>
                  <a:lnTo>
                    <a:pt x="5177" y="5211"/>
                  </a:lnTo>
                  <a:cubicBezTo>
                    <a:pt x="5618" y="5211"/>
                    <a:pt x="5992" y="4885"/>
                    <a:pt x="6049" y="4444"/>
                  </a:cubicBezTo>
                  <a:cubicBezTo>
                    <a:pt x="6116" y="3849"/>
                    <a:pt x="6174" y="3284"/>
                    <a:pt x="6183" y="2738"/>
                  </a:cubicBezTo>
                  <a:lnTo>
                    <a:pt x="6183" y="2047"/>
                  </a:lnTo>
                  <a:cubicBezTo>
                    <a:pt x="6183" y="1817"/>
                    <a:pt x="6174" y="1587"/>
                    <a:pt x="6145" y="1357"/>
                  </a:cubicBezTo>
                  <a:cubicBezTo>
                    <a:pt x="6076" y="641"/>
                    <a:pt x="5471" y="192"/>
                    <a:pt x="4850" y="192"/>
                  </a:cubicBezTo>
                  <a:cubicBezTo>
                    <a:pt x="4523" y="192"/>
                    <a:pt x="4192" y="316"/>
                    <a:pt x="3931" y="590"/>
                  </a:cubicBezTo>
                  <a:cubicBezTo>
                    <a:pt x="3921" y="600"/>
                    <a:pt x="3921" y="610"/>
                    <a:pt x="3912" y="610"/>
                  </a:cubicBezTo>
                  <a:cubicBezTo>
                    <a:pt x="3710" y="408"/>
                    <a:pt x="3461" y="245"/>
                    <a:pt x="3193" y="150"/>
                  </a:cubicBezTo>
                  <a:cubicBezTo>
                    <a:pt x="2920" y="48"/>
                    <a:pt x="2643" y="0"/>
                    <a:pt x="2373" y="0"/>
                  </a:cubicBezTo>
                  <a:close/>
                </a:path>
              </a:pathLst>
            </a:custGeom>
            <a:solidFill>
              <a:srgbClr val="3B53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81" name="Google Shape;8281;p77"/>
            <p:cNvSpPr/>
            <p:nvPr/>
          </p:nvSpPr>
          <p:spPr>
            <a:xfrm>
              <a:off x="6728330" y="3805219"/>
              <a:ext cx="161261" cy="131681"/>
            </a:xfrm>
            <a:custGeom>
              <a:avLst/>
              <a:gdLst/>
              <a:ahLst/>
              <a:cxnLst/>
              <a:rect l="l" t="t" r="r" b="b"/>
              <a:pathLst>
                <a:path w="6155" h="5026" extrusionOk="0">
                  <a:moveTo>
                    <a:pt x="2338" y="1"/>
                  </a:moveTo>
                  <a:cubicBezTo>
                    <a:pt x="1225" y="1"/>
                    <a:pt x="209" y="795"/>
                    <a:pt x="1" y="1968"/>
                  </a:cubicBezTo>
                  <a:cubicBezTo>
                    <a:pt x="447" y="1287"/>
                    <a:pt x="1198" y="900"/>
                    <a:pt x="1974" y="900"/>
                  </a:cubicBezTo>
                  <a:cubicBezTo>
                    <a:pt x="2247" y="900"/>
                    <a:pt x="2523" y="948"/>
                    <a:pt x="2790" y="1048"/>
                  </a:cubicBezTo>
                  <a:cubicBezTo>
                    <a:pt x="3068" y="1143"/>
                    <a:pt x="3317" y="1306"/>
                    <a:pt x="3518" y="1517"/>
                  </a:cubicBezTo>
                  <a:cubicBezTo>
                    <a:pt x="3528" y="1508"/>
                    <a:pt x="3528" y="1498"/>
                    <a:pt x="3538" y="1488"/>
                  </a:cubicBezTo>
                  <a:cubicBezTo>
                    <a:pt x="3798" y="1214"/>
                    <a:pt x="4130" y="1090"/>
                    <a:pt x="4457" y="1090"/>
                  </a:cubicBezTo>
                  <a:cubicBezTo>
                    <a:pt x="5078" y="1090"/>
                    <a:pt x="5683" y="1539"/>
                    <a:pt x="5752" y="2255"/>
                  </a:cubicBezTo>
                  <a:cubicBezTo>
                    <a:pt x="5781" y="2485"/>
                    <a:pt x="5790" y="2715"/>
                    <a:pt x="5790" y="2945"/>
                  </a:cubicBezTo>
                  <a:lnTo>
                    <a:pt x="5790" y="3636"/>
                  </a:lnTo>
                  <a:cubicBezTo>
                    <a:pt x="5781" y="4086"/>
                    <a:pt x="5742" y="4546"/>
                    <a:pt x="5694" y="5025"/>
                  </a:cubicBezTo>
                  <a:cubicBezTo>
                    <a:pt x="5876" y="4882"/>
                    <a:pt x="5991" y="4671"/>
                    <a:pt x="6020" y="4441"/>
                  </a:cubicBezTo>
                  <a:cubicBezTo>
                    <a:pt x="6087" y="3846"/>
                    <a:pt x="6135" y="3281"/>
                    <a:pt x="6154" y="2735"/>
                  </a:cubicBezTo>
                  <a:lnTo>
                    <a:pt x="6154" y="2044"/>
                  </a:lnTo>
                  <a:cubicBezTo>
                    <a:pt x="6154" y="1814"/>
                    <a:pt x="6145" y="1584"/>
                    <a:pt x="6106" y="1354"/>
                  </a:cubicBezTo>
                  <a:cubicBezTo>
                    <a:pt x="6038" y="640"/>
                    <a:pt x="5440" y="192"/>
                    <a:pt x="4824" y="192"/>
                  </a:cubicBezTo>
                  <a:cubicBezTo>
                    <a:pt x="4497" y="192"/>
                    <a:pt x="4164" y="318"/>
                    <a:pt x="3902" y="597"/>
                  </a:cubicBezTo>
                  <a:cubicBezTo>
                    <a:pt x="3892" y="597"/>
                    <a:pt x="3883" y="607"/>
                    <a:pt x="3883" y="616"/>
                  </a:cubicBezTo>
                  <a:cubicBezTo>
                    <a:pt x="3672" y="405"/>
                    <a:pt x="3423" y="252"/>
                    <a:pt x="3154" y="147"/>
                  </a:cubicBezTo>
                  <a:cubicBezTo>
                    <a:pt x="2883" y="47"/>
                    <a:pt x="2608" y="1"/>
                    <a:pt x="2338" y="1"/>
                  </a:cubicBezTo>
                  <a:close/>
                </a:path>
              </a:pathLst>
            </a:custGeom>
            <a:solidFill>
              <a:srgbClr val="243F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82" name="Google Shape;8282;p77"/>
            <p:cNvSpPr/>
            <p:nvPr/>
          </p:nvSpPr>
          <p:spPr>
            <a:xfrm>
              <a:off x="6789847" y="3965013"/>
              <a:ext cx="40217" cy="35999"/>
            </a:xfrm>
            <a:custGeom>
              <a:avLst/>
              <a:gdLst/>
              <a:ahLst/>
              <a:cxnLst/>
              <a:rect l="l" t="t" r="r" b="b"/>
              <a:pathLst>
                <a:path w="1535" h="1374" extrusionOk="0">
                  <a:moveTo>
                    <a:pt x="1" y="0"/>
                  </a:moveTo>
                  <a:lnTo>
                    <a:pt x="1" y="1208"/>
                  </a:lnTo>
                  <a:cubicBezTo>
                    <a:pt x="245" y="1318"/>
                    <a:pt x="507" y="1373"/>
                    <a:pt x="768" y="1373"/>
                  </a:cubicBezTo>
                  <a:cubicBezTo>
                    <a:pt x="1029" y="1373"/>
                    <a:pt x="1290" y="1318"/>
                    <a:pt x="1535" y="1208"/>
                  </a:cubicBezTo>
                  <a:lnTo>
                    <a:pt x="1535" y="0"/>
                  </a:lnTo>
                  <a:cubicBezTo>
                    <a:pt x="1295" y="115"/>
                    <a:pt x="1036" y="182"/>
                    <a:pt x="768" y="182"/>
                  </a:cubicBezTo>
                  <a:cubicBezTo>
                    <a:pt x="499" y="182"/>
                    <a:pt x="241" y="115"/>
                    <a:pt x="1" y="0"/>
                  </a:cubicBezTo>
                  <a:close/>
                </a:path>
              </a:pathLst>
            </a:custGeom>
            <a:solidFill>
              <a:srgbClr val="D6DC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83" name="Google Shape;8283;p77"/>
            <p:cNvSpPr/>
            <p:nvPr/>
          </p:nvSpPr>
          <p:spPr>
            <a:xfrm>
              <a:off x="6789847" y="3969782"/>
              <a:ext cx="40217" cy="19598"/>
            </a:xfrm>
            <a:custGeom>
              <a:avLst/>
              <a:gdLst/>
              <a:ahLst/>
              <a:cxnLst/>
              <a:rect l="l" t="t" r="r" b="b"/>
              <a:pathLst>
                <a:path w="1535" h="748" extrusionOk="0">
                  <a:moveTo>
                    <a:pt x="1" y="0"/>
                  </a:moveTo>
                  <a:lnTo>
                    <a:pt x="1" y="585"/>
                  </a:lnTo>
                  <a:cubicBezTo>
                    <a:pt x="241" y="690"/>
                    <a:pt x="509" y="748"/>
                    <a:pt x="768" y="748"/>
                  </a:cubicBezTo>
                  <a:cubicBezTo>
                    <a:pt x="1036" y="748"/>
                    <a:pt x="1295" y="690"/>
                    <a:pt x="1535" y="585"/>
                  </a:cubicBezTo>
                  <a:lnTo>
                    <a:pt x="1535" y="0"/>
                  </a:lnTo>
                  <a:cubicBezTo>
                    <a:pt x="1295" y="115"/>
                    <a:pt x="1036" y="182"/>
                    <a:pt x="768" y="182"/>
                  </a:cubicBezTo>
                  <a:cubicBezTo>
                    <a:pt x="499" y="182"/>
                    <a:pt x="241" y="115"/>
                    <a:pt x="1" y="0"/>
                  </a:cubicBezTo>
                  <a:close/>
                </a:path>
              </a:pathLst>
            </a:custGeom>
            <a:solidFill>
              <a:srgbClr val="C9D0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84" name="Google Shape;8284;p77"/>
            <p:cNvSpPr/>
            <p:nvPr/>
          </p:nvSpPr>
          <p:spPr>
            <a:xfrm>
              <a:off x="6760477" y="3866318"/>
              <a:ext cx="99219" cy="113525"/>
            </a:xfrm>
            <a:custGeom>
              <a:avLst/>
              <a:gdLst/>
              <a:ahLst/>
              <a:cxnLst/>
              <a:rect l="l" t="t" r="r" b="b"/>
              <a:pathLst>
                <a:path w="3787" h="4333" extrusionOk="0">
                  <a:moveTo>
                    <a:pt x="1189" y="0"/>
                  </a:moveTo>
                  <a:cubicBezTo>
                    <a:pt x="844" y="335"/>
                    <a:pt x="441" y="604"/>
                    <a:pt x="0" y="805"/>
                  </a:cubicBezTo>
                  <a:lnTo>
                    <a:pt x="0" y="2435"/>
                  </a:lnTo>
                  <a:cubicBezTo>
                    <a:pt x="0" y="3479"/>
                    <a:pt x="844" y="4333"/>
                    <a:pt x="1889" y="4333"/>
                  </a:cubicBezTo>
                  <a:cubicBezTo>
                    <a:pt x="2934" y="4333"/>
                    <a:pt x="3787" y="3479"/>
                    <a:pt x="3787" y="2435"/>
                  </a:cubicBezTo>
                  <a:lnTo>
                    <a:pt x="3787" y="805"/>
                  </a:lnTo>
                  <a:cubicBezTo>
                    <a:pt x="2857" y="796"/>
                    <a:pt x="1956" y="518"/>
                    <a:pt x="1189" y="0"/>
                  </a:cubicBezTo>
                  <a:close/>
                </a:path>
              </a:pathLst>
            </a:custGeom>
            <a:solidFill>
              <a:srgbClr val="D6DC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85" name="Google Shape;8285;p77"/>
            <p:cNvSpPr/>
            <p:nvPr/>
          </p:nvSpPr>
          <p:spPr>
            <a:xfrm>
              <a:off x="6777297" y="3866318"/>
              <a:ext cx="82163" cy="109752"/>
            </a:xfrm>
            <a:custGeom>
              <a:avLst/>
              <a:gdLst/>
              <a:ahLst/>
              <a:cxnLst/>
              <a:rect l="l" t="t" r="r" b="b"/>
              <a:pathLst>
                <a:path w="3136" h="4189" extrusionOk="0">
                  <a:moveTo>
                    <a:pt x="547" y="0"/>
                  </a:moveTo>
                  <a:cubicBezTo>
                    <a:pt x="375" y="163"/>
                    <a:pt x="192" y="307"/>
                    <a:pt x="1" y="441"/>
                  </a:cubicBezTo>
                  <a:cubicBezTo>
                    <a:pt x="758" y="930"/>
                    <a:pt x="1630" y="1198"/>
                    <a:pt x="2531" y="1208"/>
                  </a:cubicBezTo>
                  <a:lnTo>
                    <a:pt x="2531" y="2847"/>
                  </a:lnTo>
                  <a:cubicBezTo>
                    <a:pt x="2531" y="3345"/>
                    <a:pt x="2330" y="3834"/>
                    <a:pt x="1975" y="4189"/>
                  </a:cubicBezTo>
                  <a:cubicBezTo>
                    <a:pt x="2685" y="3892"/>
                    <a:pt x="3135" y="3202"/>
                    <a:pt x="3135" y="2444"/>
                  </a:cubicBezTo>
                  <a:lnTo>
                    <a:pt x="3135" y="805"/>
                  </a:lnTo>
                  <a:cubicBezTo>
                    <a:pt x="2215" y="796"/>
                    <a:pt x="1304" y="518"/>
                    <a:pt x="547" y="0"/>
                  </a:cubicBezTo>
                  <a:close/>
                </a:path>
              </a:pathLst>
            </a:custGeom>
            <a:solidFill>
              <a:srgbClr val="C9D0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286" name="Google Shape;8286;p77"/>
          <p:cNvGrpSpPr/>
          <p:nvPr/>
        </p:nvGrpSpPr>
        <p:grpSpPr>
          <a:xfrm>
            <a:off x="7513884" y="2448269"/>
            <a:ext cx="363184" cy="338792"/>
            <a:chOff x="7513884" y="2448269"/>
            <a:chExt cx="363184" cy="338792"/>
          </a:xfrm>
        </p:grpSpPr>
        <p:sp>
          <p:nvSpPr>
            <p:cNvPr id="8287" name="Google Shape;8287;p77"/>
            <p:cNvSpPr/>
            <p:nvPr/>
          </p:nvSpPr>
          <p:spPr>
            <a:xfrm>
              <a:off x="7666316" y="2448269"/>
              <a:ext cx="210753" cy="206954"/>
            </a:xfrm>
            <a:custGeom>
              <a:avLst/>
              <a:gdLst/>
              <a:ahLst/>
              <a:cxnLst/>
              <a:rect l="l" t="t" r="r" b="b"/>
              <a:pathLst>
                <a:path w="8044" h="7899" extrusionOk="0">
                  <a:moveTo>
                    <a:pt x="5680" y="0"/>
                  </a:moveTo>
                  <a:cubicBezTo>
                    <a:pt x="5491" y="0"/>
                    <a:pt x="5302" y="72"/>
                    <a:pt x="5158" y="216"/>
                  </a:cubicBezTo>
                  <a:lnTo>
                    <a:pt x="289" y="5085"/>
                  </a:lnTo>
                  <a:cubicBezTo>
                    <a:pt x="1" y="5373"/>
                    <a:pt x="1" y="5843"/>
                    <a:pt x="289" y="6130"/>
                  </a:cubicBezTo>
                  <a:lnTo>
                    <a:pt x="1851" y="7683"/>
                  </a:lnTo>
                  <a:cubicBezTo>
                    <a:pt x="1995" y="7827"/>
                    <a:pt x="2182" y="7899"/>
                    <a:pt x="2370" y="7899"/>
                  </a:cubicBezTo>
                  <a:cubicBezTo>
                    <a:pt x="2558" y="7899"/>
                    <a:pt x="2747" y="7827"/>
                    <a:pt x="2896" y="7683"/>
                  </a:cubicBezTo>
                  <a:lnTo>
                    <a:pt x="7756" y="2814"/>
                  </a:lnTo>
                  <a:cubicBezTo>
                    <a:pt x="8043" y="2526"/>
                    <a:pt x="8043" y="2066"/>
                    <a:pt x="7756" y="1778"/>
                  </a:cubicBezTo>
                  <a:lnTo>
                    <a:pt x="6203" y="216"/>
                  </a:lnTo>
                  <a:cubicBezTo>
                    <a:pt x="6059" y="72"/>
                    <a:pt x="5870" y="0"/>
                    <a:pt x="5680"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88" name="Google Shape;8288;p77"/>
            <p:cNvSpPr/>
            <p:nvPr/>
          </p:nvSpPr>
          <p:spPr>
            <a:xfrm>
              <a:off x="7691442" y="2471482"/>
              <a:ext cx="185627" cy="183741"/>
            </a:xfrm>
            <a:custGeom>
              <a:avLst/>
              <a:gdLst/>
              <a:ahLst/>
              <a:cxnLst/>
              <a:rect l="l" t="t" r="r" b="b"/>
              <a:pathLst>
                <a:path w="7085" h="7013" extrusionOk="0">
                  <a:moveTo>
                    <a:pt x="5915" y="1"/>
                  </a:moveTo>
                  <a:lnTo>
                    <a:pt x="5920" y="7"/>
                  </a:lnTo>
                  <a:lnTo>
                    <a:pt x="5920" y="7"/>
                  </a:lnTo>
                  <a:cubicBezTo>
                    <a:pt x="5918" y="5"/>
                    <a:pt x="5917" y="3"/>
                    <a:pt x="5915" y="1"/>
                  </a:cubicBezTo>
                  <a:close/>
                  <a:moveTo>
                    <a:pt x="5920" y="7"/>
                  </a:moveTo>
                  <a:cubicBezTo>
                    <a:pt x="6202" y="295"/>
                    <a:pt x="6200" y="760"/>
                    <a:pt x="5915" y="1046"/>
                  </a:cubicBezTo>
                  <a:lnTo>
                    <a:pt x="1045" y="5915"/>
                  </a:lnTo>
                  <a:cubicBezTo>
                    <a:pt x="902" y="6059"/>
                    <a:pt x="715" y="6131"/>
                    <a:pt x="526" y="6131"/>
                  </a:cubicBezTo>
                  <a:cubicBezTo>
                    <a:pt x="338" y="6131"/>
                    <a:pt x="149" y="6059"/>
                    <a:pt x="0" y="5915"/>
                  </a:cubicBezTo>
                  <a:lnTo>
                    <a:pt x="0" y="5915"/>
                  </a:lnTo>
                  <a:lnTo>
                    <a:pt x="892" y="6797"/>
                  </a:lnTo>
                  <a:cubicBezTo>
                    <a:pt x="1036" y="6941"/>
                    <a:pt x="1223" y="7013"/>
                    <a:pt x="1410" y="7013"/>
                  </a:cubicBezTo>
                  <a:cubicBezTo>
                    <a:pt x="1596" y="7013"/>
                    <a:pt x="1783" y="6941"/>
                    <a:pt x="1927" y="6797"/>
                  </a:cubicBezTo>
                  <a:lnTo>
                    <a:pt x="6797" y="1928"/>
                  </a:lnTo>
                  <a:cubicBezTo>
                    <a:pt x="7084" y="1640"/>
                    <a:pt x="7084" y="1180"/>
                    <a:pt x="6797" y="892"/>
                  </a:cubicBezTo>
                  <a:lnTo>
                    <a:pt x="5920" y="7"/>
                  </a:lnTo>
                  <a:close/>
                </a:path>
              </a:pathLst>
            </a:custGeom>
            <a:solidFill>
              <a:srgbClr val="96A7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89" name="Google Shape;8289;p77"/>
            <p:cNvSpPr/>
            <p:nvPr/>
          </p:nvSpPr>
          <p:spPr>
            <a:xfrm>
              <a:off x="7755972" y="2483298"/>
              <a:ext cx="84416" cy="84154"/>
            </a:xfrm>
            <a:custGeom>
              <a:avLst/>
              <a:gdLst/>
              <a:ahLst/>
              <a:cxnLst/>
              <a:rect l="l" t="t" r="r" b="b"/>
              <a:pathLst>
                <a:path w="3222" h="3212" extrusionOk="0">
                  <a:moveTo>
                    <a:pt x="624" y="0"/>
                  </a:moveTo>
                  <a:lnTo>
                    <a:pt x="1" y="614"/>
                  </a:lnTo>
                  <a:lnTo>
                    <a:pt x="2599" y="3212"/>
                  </a:lnTo>
                  <a:lnTo>
                    <a:pt x="3222" y="2589"/>
                  </a:lnTo>
                  <a:lnTo>
                    <a:pt x="624" y="0"/>
                  </a:lnTo>
                  <a:close/>
                </a:path>
              </a:pathLst>
            </a:custGeom>
            <a:solidFill>
              <a:srgbClr val="879A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90" name="Google Shape;8290;p77"/>
            <p:cNvSpPr/>
            <p:nvPr/>
          </p:nvSpPr>
          <p:spPr>
            <a:xfrm>
              <a:off x="7800931" y="2528258"/>
              <a:ext cx="39457" cy="39195"/>
            </a:xfrm>
            <a:custGeom>
              <a:avLst/>
              <a:gdLst/>
              <a:ahLst/>
              <a:cxnLst/>
              <a:rect l="l" t="t" r="r" b="b"/>
              <a:pathLst>
                <a:path w="1506" h="1496" extrusionOk="0">
                  <a:moveTo>
                    <a:pt x="614" y="0"/>
                  </a:moveTo>
                  <a:lnTo>
                    <a:pt x="1" y="614"/>
                  </a:lnTo>
                  <a:lnTo>
                    <a:pt x="883" y="1496"/>
                  </a:lnTo>
                  <a:lnTo>
                    <a:pt x="1506" y="882"/>
                  </a:lnTo>
                  <a:lnTo>
                    <a:pt x="614" y="0"/>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91" name="Google Shape;8291;p77"/>
            <p:cNvSpPr/>
            <p:nvPr/>
          </p:nvSpPr>
          <p:spPr>
            <a:xfrm>
              <a:off x="7513884" y="2611888"/>
              <a:ext cx="195662" cy="175068"/>
            </a:xfrm>
            <a:custGeom>
              <a:avLst/>
              <a:gdLst/>
              <a:ahLst/>
              <a:cxnLst/>
              <a:rect l="l" t="t" r="r" b="b"/>
              <a:pathLst>
                <a:path w="7468" h="6682" extrusionOk="0">
                  <a:moveTo>
                    <a:pt x="6231" y="0"/>
                  </a:moveTo>
                  <a:lnTo>
                    <a:pt x="1" y="6231"/>
                  </a:lnTo>
                  <a:cubicBezTo>
                    <a:pt x="84" y="6538"/>
                    <a:pt x="472" y="6682"/>
                    <a:pt x="1011" y="6682"/>
                  </a:cubicBezTo>
                  <a:cubicBezTo>
                    <a:pt x="2642" y="6682"/>
                    <a:pt x="5653" y="5363"/>
                    <a:pt x="5761" y="3259"/>
                  </a:cubicBezTo>
                  <a:cubicBezTo>
                    <a:pt x="5790" y="3010"/>
                    <a:pt x="5905" y="2780"/>
                    <a:pt x="6097" y="2617"/>
                  </a:cubicBezTo>
                  <a:lnTo>
                    <a:pt x="7468" y="1237"/>
                  </a:lnTo>
                  <a:lnTo>
                    <a:pt x="6231" y="0"/>
                  </a:lnTo>
                  <a:close/>
                </a:path>
              </a:pathLst>
            </a:custGeom>
            <a:solidFill>
              <a:srgbClr val="F0F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92" name="Google Shape;8292;p77"/>
            <p:cNvSpPr/>
            <p:nvPr/>
          </p:nvSpPr>
          <p:spPr>
            <a:xfrm>
              <a:off x="7513884" y="2626691"/>
              <a:ext cx="195426" cy="160370"/>
            </a:xfrm>
            <a:custGeom>
              <a:avLst/>
              <a:gdLst/>
              <a:ahLst/>
              <a:cxnLst/>
              <a:rect l="l" t="t" r="r" b="b"/>
              <a:pathLst>
                <a:path w="7459" h="6121" extrusionOk="0">
                  <a:moveTo>
                    <a:pt x="6787" y="1"/>
                  </a:moveTo>
                  <a:lnTo>
                    <a:pt x="5407" y="1371"/>
                  </a:lnTo>
                  <a:cubicBezTo>
                    <a:pt x="5225" y="1534"/>
                    <a:pt x="5110" y="1764"/>
                    <a:pt x="5081" y="2014"/>
                  </a:cubicBezTo>
                  <a:cubicBezTo>
                    <a:pt x="4968" y="4114"/>
                    <a:pt x="1958" y="5437"/>
                    <a:pt x="326" y="5437"/>
                  </a:cubicBezTo>
                  <a:cubicBezTo>
                    <a:pt x="297" y="5437"/>
                    <a:pt x="268" y="5436"/>
                    <a:pt x="240" y="5436"/>
                  </a:cubicBezTo>
                  <a:lnTo>
                    <a:pt x="1" y="5675"/>
                  </a:lnTo>
                  <a:cubicBezTo>
                    <a:pt x="81" y="5978"/>
                    <a:pt x="465" y="6121"/>
                    <a:pt x="1000" y="6121"/>
                  </a:cubicBezTo>
                  <a:cubicBezTo>
                    <a:pt x="2628" y="6121"/>
                    <a:pt x="5653" y="4801"/>
                    <a:pt x="5761" y="2694"/>
                  </a:cubicBezTo>
                  <a:cubicBezTo>
                    <a:pt x="5790" y="2455"/>
                    <a:pt x="5905" y="2225"/>
                    <a:pt x="6087" y="2052"/>
                  </a:cubicBezTo>
                  <a:lnTo>
                    <a:pt x="7458" y="681"/>
                  </a:lnTo>
                  <a:lnTo>
                    <a:pt x="6787" y="1"/>
                  </a:lnTo>
                  <a:close/>
                </a:path>
              </a:pathLst>
            </a:custGeom>
            <a:solidFill>
              <a:srgbClr val="CED6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293" name="Google Shape;8293;p77"/>
          <p:cNvGrpSpPr/>
          <p:nvPr/>
        </p:nvGrpSpPr>
        <p:grpSpPr>
          <a:xfrm>
            <a:off x="5777767" y="3804826"/>
            <a:ext cx="258699" cy="362136"/>
            <a:chOff x="5777767" y="3804826"/>
            <a:chExt cx="258699" cy="362136"/>
          </a:xfrm>
        </p:grpSpPr>
        <p:sp>
          <p:nvSpPr>
            <p:cNvPr id="8294" name="Google Shape;8294;p77"/>
            <p:cNvSpPr/>
            <p:nvPr/>
          </p:nvSpPr>
          <p:spPr>
            <a:xfrm>
              <a:off x="5777767" y="3804826"/>
              <a:ext cx="258699" cy="362136"/>
            </a:xfrm>
            <a:custGeom>
              <a:avLst/>
              <a:gdLst/>
              <a:ahLst/>
              <a:cxnLst/>
              <a:rect l="l" t="t" r="r" b="b"/>
              <a:pathLst>
                <a:path w="9874" h="13822" extrusionOk="0">
                  <a:moveTo>
                    <a:pt x="5867" y="0"/>
                  </a:moveTo>
                  <a:cubicBezTo>
                    <a:pt x="5620" y="0"/>
                    <a:pt x="5369" y="28"/>
                    <a:pt x="5119" y="85"/>
                  </a:cubicBezTo>
                  <a:cubicBezTo>
                    <a:pt x="4669" y="200"/>
                    <a:pt x="4238" y="382"/>
                    <a:pt x="3835" y="622"/>
                  </a:cubicBezTo>
                  <a:cubicBezTo>
                    <a:pt x="3528" y="804"/>
                    <a:pt x="3260" y="1043"/>
                    <a:pt x="3039" y="1312"/>
                  </a:cubicBezTo>
                  <a:cubicBezTo>
                    <a:pt x="2685" y="1743"/>
                    <a:pt x="2196" y="2031"/>
                    <a:pt x="1659" y="2136"/>
                  </a:cubicBezTo>
                  <a:cubicBezTo>
                    <a:pt x="1448" y="2174"/>
                    <a:pt x="1266" y="2318"/>
                    <a:pt x="1180" y="2520"/>
                  </a:cubicBezTo>
                  <a:cubicBezTo>
                    <a:pt x="979" y="2980"/>
                    <a:pt x="739" y="3814"/>
                    <a:pt x="1266" y="4427"/>
                  </a:cubicBezTo>
                  <a:cubicBezTo>
                    <a:pt x="2033" y="5328"/>
                    <a:pt x="1" y="6833"/>
                    <a:pt x="1266" y="9095"/>
                  </a:cubicBezTo>
                  <a:cubicBezTo>
                    <a:pt x="1669" y="9804"/>
                    <a:pt x="1410" y="10677"/>
                    <a:pt x="1324" y="11434"/>
                  </a:cubicBezTo>
                  <a:cubicBezTo>
                    <a:pt x="1218" y="12162"/>
                    <a:pt x="1496" y="12891"/>
                    <a:pt x="2062" y="13361"/>
                  </a:cubicBezTo>
                  <a:cubicBezTo>
                    <a:pt x="2416" y="13659"/>
                    <a:pt x="2870" y="13821"/>
                    <a:pt x="3344" y="13821"/>
                  </a:cubicBezTo>
                  <a:cubicBezTo>
                    <a:pt x="3357" y="13821"/>
                    <a:pt x="3371" y="13821"/>
                    <a:pt x="3384" y="13821"/>
                  </a:cubicBezTo>
                  <a:cubicBezTo>
                    <a:pt x="4103" y="13802"/>
                    <a:pt x="4774" y="13437"/>
                    <a:pt x="5196" y="12853"/>
                  </a:cubicBezTo>
                  <a:lnTo>
                    <a:pt x="5963" y="11769"/>
                  </a:lnTo>
                  <a:lnTo>
                    <a:pt x="5944" y="11769"/>
                  </a:lnTo>
                  <a:lnTo>
                    <a:pt x="6509" y="11012"/>
                  </a:lnTo>
                  <a:lnTo>
                    <a:pt x="7497" y="9622"/>
                  </a:lnTo>
                  <a:cubicBezTo>
                    <a:pt x="9471" y="6574"/>
                    <a:pt x="9874" y="4053"/>
                    <a:pt x="8925" y="1973"/>
                  </a:cubicBezTo>
                  <a:cubicBezTo>
                    <a:pt x="8370" y="750"/>
                    <a:pt x="7160" y="0"/>
                    <a:pt x="5867" y="0"/>
                  </a:cubicBezTo>
                  <a:close/>
                </a:path>
              </a:pathLst>
            </a:custGeom>
            <a:solidFill>
              <a:srgbClr val="D6DC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95" name="Google Shape;8295;p77"/>
            <p:cNvSpPr/>
            <p:nvPr/>
          </p:nvSpPr>
          <p:spPr>
            <a:xfrm>
              <a:off x="5820211" y="3822852"/>
              <a:ext cx="216255" cy="344085"/>
            </a:xfrm>
            <a:custGeom>
              <a:avLst/>
              <a:gdLst/>
              <a:ahLst/>
              <a:cxnLst/>
              <a:rect l="l" t="t" r="r" b="b"/>
              <a:pathLst>
                <a:path w="8254" h="13133" extrusionOk="0">
                  <a:moveTo>
                    <a:pt x="6270" y="1"/>
                  </a:moveTo>
                  <a:cubicBezTo>
                    <a:pt x="6433" y="202"/>
                    <a:pt x="6567" y="432"/>
                    <a:pt x="6672" y="672"/>
                  </a:cubicBezTo>
                  <a:cubicBezTo>
                    <a:pt x="7612" y="2742"/>
                    <a:pt x="7199" y="5263"/>
                    <a:pt x="5234" y="8292"/>
                  </a:cubicBezTo>
                  <a:lnTo>
                    <a:pt x="4247" y="9682"/>
                  </a:lnTo>
                  <a:lnTo>
                    <a:pt x="3682" y="10449"/>
                  </a:lnTo>
                  <a:lnTo>
                    <a:pt x="3701" y="10449"/>
                  </a:lnTo>
                  <a:lnTo>
                    <a:pt x="2934" y="11513"/>
                  </a:lnTo>
                  <a:cubicBezTo>
                    <a:pt x="2512" y="12117"/>
                    <a:pt x="1822" y="12481"/>
                    <a:pt x="1074" y="12490"/>
                  </a:cubicBezTo>
                  <a:cubicBezTo>
                    <a:pt x="700" y="12490"/>
                    <a:pt x="317" y="12385"/>
                    <a:pt x="1" y="12184"/>
                  </a:cubicBezTo>
                  <a:lnTo>
                    <a:pt x="1" y="12184"/>
                  </a:lnTo>
                  <a:cubicBezTo>
                    <a:pt x="116" y="12366"/>
                    <a:pt x="260" y="12529"/>
                    <a:pt x="432" y="12673"/>
                  </a:cubicBezTo>
                  <a:cubicBezTo>
                    <a:pt x="796" y="12970"/>
                    <a:pt x="1247" y="13133"/>
                    <a:pt x="1717" y="13133"/>
                  </a:cubicBezTo>
                  <a:cubicBezTo>
                    <a:pt x="2455" y="13123"/>
                    <a:pt x="3145" y="12759"/>
                    <a:pt x="3576" y="12155"/>
                  </a:cubicBezTo>
                  <a:lnTo>
                    <a:pt x="4333" y="11091"/>
                  </a:lnTo>
                  <a:lnTo>
                    <a:pt x="4314" y="11091"/>
                  </a:lnTo>
                  <a:lnTo>
                    <a:pt x="4880" y="10324"/>
                  </a:lnTo>
                  <a:lnTo>
                    <a:pt x="5877" y="8944"/>
                  </a:lnTo>
                  <a:cubicBezTo>
                    <a:pt x="7842" y="5905"/>
                    <a:pt x="8254" y="3384"/>
                    <a:pt x="7314" y="1314"/>
                  </a:cubicBezTo>
                  <a:cubicBezTo>
                    <a:pt x="7084" y="796"/>
                    <a:pt x="6720" y="346"/>
                    <a:pt x="6270" y="1"/>
                  </a:cubicBezTo>
                  <a:close/>
                </a:path>
              </a:pathLst>
            </a:custGeom>
            <a:solidFill>
              <a:srgbClr val="CBD2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96" name="Google Shape;8296;p77"/>
            <p:cNvSpPr/>
            <p:nvPr/>
          </p:nvSpPr>
          <p:spPr>
            <a:xfrm>
              <a:off x="5841067" y="3853427"/>
              <a:ext cx="154973" cy="205775"/>
            </a:xfrm>
            <a:custGeom>
              <a:avLst/>
              <a:gdLst/>
              <a:ahLst/>
              <a:cxnLst/>
              <a:rect l="l" t="t" r="r" b="b"/>
              <a:pathLst>
                <a:path w="5915" h="7854" extrusionOk="0">
                  <a:moveTo>
                    <a:pt x="2982" y="0"/>
                  </a:moveTo>
                  <a:cubicBezTo>
                    <a:pt x="2860" y="0"/>
                    <a:pt x="2738" y="7"/>
                    <a:pt x="2617" y="22"/>
                  </a:cubicBezTo>
                  <a:cubicBezTo>
                    <a:pt x="2128" y="32"/>
                    <a:pt x="1965" y="224"/>
                    <a:pt x="1965" y="224"/>
                  </a:cubicBezTo>
                  <a:cubicBezTo>
                    <a:pt x="1515" y="463"/>
                    <a:pt x="1199" y="895"/>
                    <a:pt x="1103" y="1383"/>
                  </a:cubicBezTo>
                  <a:cubicBezTo>
                    <a:pt x="1064" y="1585"/>
                    <a:pt x="1045" y="1786"/>
                    <a:pt x="1036" y="1987"/>
                  </a:cubicBezTo>
                  <a:cubicBezTo>
                    <a:pt x="1026" y="2831"/>
                    <a:pt x="1429" y="3636"/>
                    <a:pt x="2119" y="4125"/>
                  </a:cubicBezTo>
                  <a:lnTo>
                    <a:pt x="2560" y="4432"/>
                  </a:lnTo>
                  <a:cubicBezTo>
                    <a:pt x="2646" y="4489"/>
                    <a:pt x="2713" y="4585"/>
                    <a:pt x="2732" y="4700"/>
                  </a:cubicBezTo>
                  <a:cubicBezTo>
                    <a:pt x="2771" y="4834"/>
                    <a:pt x="2742" y="4988"/>
                    <a:pt x="2656" y="5103"/>
                  </a:cubicBezTo>
                  <a:cubicBezTo>
                    <a:pt x="2566" y="5209"/>
                    <a:pt x="2441" y="5263"/>
                    <a:pt x="2314" y="5263"/>
                  </a:cubicBezTo>
                  <a:cubicBezTo>
                    <a:pt x="2223" y="5263"/>
                    <a:pt x="2132" y="5235"/>
                    <a:pt x="2052" y="5179"/>
                  </a:cubicBezTo>
                  <a:lnTo>
                    <a:pt x="882" y="4355"/>
                  </a:lnTo>
                  <a:cubicBezTo>
                    <a:pt x="852" y="4332"/>
                    <a:pt x="819" y="4322"/>
                    <a:pt x="786" y="4322"/>
                  </a:cubicBezTo>
                  <a:cubicBezTo>
                    <a:pt x="694" y="4322"/>
                    <a:pt x="609" y="4402"/>
                    <a:pt x="623" y="4508"/>
                  </a:cubicBezTo>
                  <a:cubicBezTo>
                    <a:pt x="729" y="5333"/>
                    <a:pt x="671" y="6061"/>
                    <a:pt x="413" y="6684"/>
                  </a:cubicBezTo>
                  <a:lnTo>
                    <a:pt x="115" y="7326"/>
                  </a:lnTo>
                  <a:cubicBezTo>
                    <a:pt x="0" y="7566"/>
                    <a:pt x="182" y="7844"/>
                    <a:pt x="451" y="7854"/>
                  </a:cubicBezTo>
                  <a:cubicBezTo>
                    <a:pt x="681" y="7834"/>
                    <a:pt x="901" y="7719"/>
                    <a:pt x="1036" y="7537"/>
                  </a:cubicBezTo>
                  <a:lnTo>
                    <a:pt x="1361" y="7048"/>
                  </a:lnTo>
                  <a:cubicBezTo>
                    <a:pt x="3911" y="6358"/>
                    <a:pt x="4390" y="4441"/>
                    <a:pt x="3633" y="1805"/>
                  </a:cubicBezTo>
                  <a:cubicBezTo>
                    <a:pt x="3585" y="1652"/>
                    <a:pt x="3643" y="1489"/>
                    <a:pt x="3777" y="1412"/>
                  </a:cubicBezTo>
                  <a:cubicBezTo>
                    <a:pt x="3832" y="1385"/>
                    <a:pt x="3891" y="1372"/>
                    <a:pt x="3950" y="1372"/>
                  </a:cubicBezTo>
                  <a:cubicBezTo>
                    <a:pt x="4036" y="1372"/>
                    <a:pt x="4121" y="1399"/>
                    <a:pt x="4189" y="1451"/>
                  </a:cubicBezTo>
                  <a:cubicBezTo>
                    <a:pt x="4208" y="1470"/>
                    <a:pt x="4228" y="1479"/>
                    <a:pt x="4247" y="1498"/>
                  </a:cubicBezTo>
                  <a:cubicBezTo>
                    <a:pt x="4946" y="2936"/>
                    <a:pt x="5071" y="4259"/>
                    <a:pt x="4429" y="5793"/>
                  </a:cubicBezTo>
                  <a:cubicBezTo>
                    <a:pt x="4390" y="5902"/>
                    <a:pt x="4476" y="5989"/>
                    <a:pt x="4566" y="5989"/>
                  </a:cubicBezTo>
                  <a:cubicBezTo>
                    <a:pt x="4611" y="5989"/>
                    <a:pt x="4656" y="5968"/>
                    <a:pt x="4688" y="5917"/>
                  </a:cubicBezTo>
                  <a:cubicBezTo>
                    <a:pt x="5608" y="4422"/>
                    <a:pt x="5915" y="2975"/>
                    <a:pt x="5454" y="1604"/>
                  </a:cubicBezTo>
                  <a:cubicBezTo>
                    <a:pt x="5253" y="1010"/>
                    <a:pt x="4803" y="521"/>
                    <a:pt x="4228" y="262"/>
                  </a:cubicBezTo>
                  <a:cubicBezTo>
                    <a:pt x="3832" y="90"/>
                    <a:pt x="3408" y="0"/>
                    <a:pt x="2982" y="0"/>
                  </a:cubicBezTo>
                  <a:close/>
                </a:path>
              </a:pathLst>
            </a:custGeom>
            <a:solidFill>
              <a:srgbClr val="B8C1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297" name="Google Shape;8297;p77"/>
          <p:cNvGrpSpPr/>
          <p:nvPr/>
        </p:nvGrpSpPr>
        <p:grpSpPr>
          <a:xfrm>
            <a:off x="7953101" y="2436584"/>
            <a:ext cx="361691" cy="362163"/>
            <a:chOff x="7953101" y="2436584"/>
            <a:chExt cx="361691" cy="362163"/>
          </a:xfrm>
        </p:grpSpPr>
        <p:sp>
          <p:nvSpPr>
            <p:cNvPr id="8298" name="Google Shape;8298;p77"/>
            <p:cNvSpPr/>
            <p:nvPr/>
          </p:nvSpPr>
          <p:spPr>
            <a:xfrm>
              <a:off x="7960673" y="2452906"/>
              <a:ext cx="304392" cy="345840"/>
            </a:xfrm>
            <a:custGeom>
              <a:avLst/>
              <a:gdLst/>
              <a:ahLst/>
              <a:cxnLst/>
              <a:rect l="l" t="t" r="r" b="b"/>
              <a:pathLst>
                <a:path w="11618" h="13200" extrusionOk="0">
                  <a:moveTo>
                    <a:pt x="1294" y="1"/>
                  </a:moveTo>
                  <a:cubicBezTo>
                    <a:pt x="575" y="1"/>
                    <a:pt x="0" y="585"/>
                    <a:pt x="0" y="1304"/>
                  </a:cubicBezTo>
                  <a:lnTo>
                    <a:pt x="0" y="3116"/>
                  </a:lnTo>
                  <a:lnTo>
                    <a:pt x="546" y="2943"/>
                  </a:lnTo>
                  <a:lnTo>
                    <a:pt x="546" y="2339"/>
                  </a:lnTo>
                  <a:lnTo>
                    <a:pt x="546" y="1304"/>
                  </a:lnTo>
                  <a:cubicBezTo>
                    <a:pt x="546" y="892"/>
                    <a:pt x="882" y="557"/>
                    <a:pt x="1294" y="557"/>
                  </a:cubicBezTo>
                  <a:lnTo>
                    <a:pt x="2157" y="557"/>
                  </a:lnTo>
                  <a:lnTo>
                    <a:pt x="2157" y="1"/>
                  </a:lnTo>
                  <a:close/>
                  <a:moveTo>
                    <a:pt x="6614" y="10"/>
                  </a:moveTo>
                  <a:lnTo>
                    <a:pt x="6614" y="557"/>
                  </a:lnTo>
                  <a:lnTo>
                    <a:pt x="7486" y="557"/>
                  </a:lnTo>
                  <a:cubicBezTo>
                    <a:pt x="7898" y="557"/>
                    <a:pt x="8234" y="892"/>
                    <a:pt x="8234" y="1304"/>
                  </a:cubicBezTo>
                  <a:lnTo>
                    <a:pt x="8234" y="2339"/>
                  </a:lnTo>
                  <a:lnTo>
                    <a:pt x="8234" y="2943"/>
                  </a:lnTo>
                  <a:lnTo>
                    <a:pt x="8780" y="3116"/>
                  </a:lnTo>
                  <a:lnTo>
                    <a:pt x="8780" y="1304"/>
                  </a:lnTo>
                  <a:cubicBezTo>
                    <a:pt x="8780" y="585"/>
                    <a:pt x="8205" y="10"/>
                    <a:pt x="7486" y="10"/>
                  </a:cubicBezTo>
                  <a:close/>
                  <a:moveTo>
                    <a:pt x="11071" y="8963"/>
                  </a:moveTo>
                  <a:lnTo>
                    <a:pt x="11071" y="10554"/>
                  </a:lnTo>
                  <a:cubicBezTo>
                    <a:pt x="11071" y="11714"/>
                    <a:pt x="10132" y="12644"/>
                    <a:pt x="8982" y="12653"/>
                  </a:cubicBezTo>
                  <a:lnTo>
                    <a:pt x="6748" y="12653"/>
                  </a:lnTo>
                  <a:cubicBezTo>
                    <a:pt x="5598" y="12644"/>
                    <a:pt x="4659" y="11714"/>
                    <a:pt x="4659" y="10554"/>
                  </a:cubicBezTo>
                  <a:lnTo>
                    <a:pt x="4659" y="9327"/>
                  </a:lnTo>
                  <a:lnTo>
                    <a:pt x="4103" y="9327"/>
                  </a:lnTo>
                  <a:lnTo>
                    <a:pt x="4103" y="9845"/>
                  </a:lnTo>
                  <a:lnTo>
                    <a:pt x="4103" y="10554"/>
                  </a:lnTo>
                  <a:cubicBezTo>
                    <a:pt x="4103" y="12011"/>
                    <a:pt x="5291" y="13200"/>
                    <a:pt x="6748" y="13200"/>
                  </a:cubicBezTo>
                  <a:lnTo>
                    <a:pt x="8982" y="13200"/>
                  </a:lnTo>
                  <a:cubicBezTo>
                    <a:pt x="10439" y="13200"/>
                    <a:pt x="11618" y="12011"/>
                    <a:pt x="11618" y="10554"/>
                  </a:cubicBezTo>
                  <a:lnTo>
                    <a:pt x="11618" y="8963"/>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299" name="Google Shape;8299;p77"/>
            <p:cNvSpPr/>
            <p:nvPr/>
          </p:nvSpPr>
          <p:spPr>
            <a:xfrm>
              <a:off x="8012156" y="2436846"/>
              <a:ext cx="40453" cy="46977"/>
            </a:xfrm>
            <a:custGeom>
              <a:avLst/>
              <a:gdLst/>
              <a:ahLst/>
              <a:cxnLst/>
              <a:rect l="l" t="t" r="r" b="b"/>
              <a:pathLst>
                <a:path w="1544" h="1793" extrusionOk="0">
                  <a:moveTo>
                    <a:pt x="383" y="0"/>
                  </a:moveTo>
                  <a:cubicBezTo>
                    <a:pt x="173" y="0"/>
                    <a:pt x="0" y="163"/>
                    <a:pt x="0" y="374"/>
                  </a:cubicBezTo>
                  <a:lnTo>
                    <a:pt x="0" y="1419"/>
                  </a:lnTo>
                  <a:cubicBezTo>
                    <a:pt x="0" y="1630"/>
                    <a:pt x="173" y="1793"/>
                    <a:pt x="383" y="1793"/>
                  </a:cubicBezTo>
                  <a:lnTo>
                    <a:pt x="642" y="1793"/>
                  </a:lnTo>
                  <a:cubicBezTo>
                    <a:pt x="1141" y="1793"/>
                    <a:pt x="1543" y="1390"/>
                    <a:pt x="1543" y="892"/>
                  </a:cubicBezTo>
                  <a:cubicBezTo>
                    <a:pt x="1543" y="403"/>
                    <a:pt x="1141" y="0"/>
                    <a:pt x="642"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00" name="Google Shape;8300;p77"/>
            <p:cNvSpPr/>
            <p:nvPr/>
          </p:nvSpPr>
          <p:spPr>
            <a:xfrm>
              <a:off x="8012156" y="2436584"/>
              <a:ext cx="23108" cy="47239"/>
            </a:xfrm>
            <a:custGeom>
              <a:avLst/>
              <a:gdLst/>
              <a:ahLst/>
              <a:cxnLst/>
              <a:rect l="l" t="t" r="r" b="b"/>
              <a:pathLst>
                <a:path w="882" h="1803" extrusionOk="0">
                  <a:moveTo>
                    <a:pt x="383" y="1"/>
                  </a:moveTo>
                  <a:cubicBezTo>
                    <a:pt x="173" y="1"/>
                    <a:pt x="0" y="164"/>
                    <a:pt x="0" y="374"/>
                  </a:cubicBezTo>
                  <a:lnTo>
                    <a:pt x="0" y="1419"/>
                  </a:lnTo>
                  <a:cubicBezTo>
                    <a:pt x="0" y="1630"/>
                    <a:pt x="173" y="1803"/>
                    <a:pt x="383" y="1803"/>
                  </a:cubicBezTo>
                  <a:lnTo>
                    <a:pt x="642" y="1803"/>
                  </a:lnTo>
                  <a:cubicBezTo>
                    <a:pt x="729" y="1803"/>
                    <a:pt x="805" y="1793"/>
                    <a:pt x="882" y="1764"/>
                  </a:cubicBezTo>
                  <a:cubicBezTo>
                    <a:pt x="738" y="1716"/>
                    <a:pt x="642" y="1573"/>
                    <a:pt x="642" y="1419"/>
                  </a:cubicBezTo>
                  <a:lnTo>
                    <a:pt x="642" y="384"/>
                  </a:lnTo>
                  <a:cubicBezTo>
                    <a:pt x="642" y="231"/>
                    <a:pt x="738" y="87"/>
                    <a:pt x="872" y="29"/>
                  </a:cubicBezTo>
                  <a:cubicBezTo>
                    <a:pt x="796" y="10"/>
                    <a:pt x="719" y="1"/>
                    <a:pt x="642" y="1"/>
                  </a:cubicBez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01" name="Google Shape;8301;p77"/>
            <p:cNvSpPr/>
            <p:nvPr/>
          </p:nvSpPr>
          <p:spPr>
            <a:xfrm>
              <a:off x="8098773" y="2436846"/>
              <a:ext cx="40479" cy="46977"/>
            </a:xfrm>
            <a:custGeom>
              <a:avLst/>
              <a:gdLst/>
              <a:ahLst/>
              <a:cxnLst/>
              <a:rect l="l" t="t" r="r" b="b"/>
              <a:pathLst>
                <a:path w="1545" h="1793" extrusionOk="0">
                  <a:moveTo>
                    <a:pt x="902" y="0"/>
                  </a:moveTo>
                  <a:cubicBezTo>
                    <a:pt x="404" y="0"/>
                    <a:pt x="1" y="403"/>
                    <a:pt x="1" y="892"/>
                  </a:cubicBezTo>
                  <a:cubicBezTo>
                    <a:pt x="1" y="1390"/>
                    <a:pt x="404" y="1793"/>
                    <a:pt x="902" y="1793"/>
                  </a:cubicBezTo>
                  <a:lnTo>
                    <a:pt x="1170" y="1793"/>
                  </a:lnTo>
                  <a:cubicBezTo>
                    <a:pt x="1381" y="1793"/>
                    <a:pt x="1544" y="1630"/>
                    <a:pt x="1544" y="1419"/>
                  </a:cubicBezTo>
                  <a:lnTo>
                    <a:pt x="1544" y="374"/>
                  </a:lnTo>
                  <a:cubicBezTo>
                    <a:pt x="1544" y="163"/>
                    <a:pt x="1381" y="0"/>
                    <a:pt x="1170"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02" name="Google Shape;8302;p77"/>
            <p:cNvSpPr/>
            <p:nvPr/>
          </p:nvSpPr>
          <p:spPr>
            <a:xfrm>
              <a:off x="8116117" y="2436584"/>
              <a:ext cx="23135" cy="47239"/>
            </a:xfrm>
            <a:custGeom>
              <a:avLst/>
              <a:gdLst/>
              <a:ahLst/>
              <a:cxnLst/>
              <a:rect l="l" t="t" r="r" b="b"/>
              <a:pathLst>
                <a:path w="883" h="1803" extrusionOk="0">
                  <a:moveTo>
                    <a:pt x="240" y="1"/>
                  </a:moveTo>
                  <a:cubicBezTo>
                    <a:pt x="154" y="1"/>
                    <a:pt x="77" y="10"/>
                    <a:pt x="0" y="39"/>
                  </a:cubicBezTo>
                  <a:cubicBezTo>
                    <a:pt x="135" y="96"/>
                    <a:pt x="230" y="231"/>
                    <a:pt x="230" y="384"/>
                  </a:cubicBezTo>
                  <a:lnTo>
                    <a:pt x="230" y="1419"/>
                  </a:lnTo>
                  <a:cubicBezTo>
                    <a:pt x="230" y="1573"/>
                    <a:pt x="135" y="1707"/>
                    <a:pt x="0" y="1764"/>
                  </a:cubicBezTo>
                  <a:cubicBezTo>
                    <a:pt x="77" y="1793"/>
                    <a:pt x="154" y="1803"/>
                    <a:pt x="240" y="1803"/>
                  </a:cubicBezTo>
                  <a:lnTo>
                    <a:pt x="508" y="1803"/>
                  </a:lnTo>
                  <a:cubicBezTo>
                    <a:pt x="719" y="1803"/>
                    <a:pt x="882" y="1630"/>
                    <a:pt x="882" y="1419"/>
                  </a:cubicBezTo>
                  <a:lnTo>
                    <a:pt x="882" y="384"/>
                  </a:lnTo>
                  <a:cubicBezTo>
                    <a:pt x="882" y="173"/>
                    <a:pt x="719" y="1"/>
                    <a:pt x="508" y="1"/>
                  </a:cubicBez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03" name="Google Shape;8303;p77"/>
            <p:cNvSpPr/>
            <p:nvPr/>
          </p:nvSpPr>
          <p:spPr>
            <a:xfrm>
              <a:off x="8204254" y="2591085"/>
              <a:ext cx="108023" cy="102940"/>
            </a:xfrm>
            <a:custGeom>
              <a:avLst/>
              <a:gdLst/>
              <a:ahLst/>
              <a:cxnLst/>
              <a:rect l="l" t="t" r="r" b="b"/>
              <a:pathLst>
                <a:path w="4123" h="3929" extrusionOk="0">
                  <a:moveTo>
                    <a:pt x="2062" y="1"/>
                  </a:moveTo>
                  <a:cubicBezTo>
                    <a:pt x="1930" y="1"/>
                    <a:pt x="1798" y="13"/>
                    <a:pt x="1669" y="37"/>
                  </a:cubicBezTo>
                  <a:cubicBezTo>
                    <a:pt x="672" y="238"/>
                    <a:pt x="1" y="1158"/>
                    <a:pt x="97" y="2165"/>
                  </a:cubicBezTo>
                  <a:cubicBezTo>
                    <a:pt x="202" y="3171"/>
                    <a:pt x="1046" y="3929"/>
                    <a:pt x="2062" y="3929"/>
                  </a:cubicBezTo>
                  <a:cubicBezTo>
                    <a:pt x="3068" y="3929"/>
                    <a:pt x="3912" y="3171"/>
                    <a:pt x="4017" y="2165"/>
                  </a:cubicBezTo>
                  <a:cubicBezTo>
                    <a:pt x="4123" y="1158"/>
                    <a:pt x="3442" y="238"/>
                    <a:pt x="2455" y="37"/>
                  </a:cubicBezTo>
                  <a:cubicBezTo>
                    <a:pt x="2325" y="13"/>
                    <a:pt x="2194" y="1"/>
                    <a:pt x="2062" y="1"/>
                  </a:cubicBezTo>
                  <a:close/>
                </a:path>
              </a:pathLst>
            </a:custGeom>
            <a:solidFill>
              <a:srgbClr val="C6CE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04" name="Google Shape;8304;p77"/>
            <p:cNvSpPr/>
            <p:nvPr/>
          </p:nvSpPr>
          <p:spPr>
            <a:xfrm>
              <a:off x="8244183" y="2591085"/>
              <a:ext cx="70609" cy="102992"/>
            </a:xfrm>
            <a:custGeom>
              <a:avLst/>
              <a:gdLst/>
              <a:ahLst/>
              <a:cxnLst/>
              <a:rect l="l" t="t" r="r" b="b"/>
              <a:pathLst>
                <a:path w="2695" h="3931" extrusionOk="0">
                  <a:moveTo>
                    <a:pt x="538" y="1"/>
                  </a:moveTo>
                  <a:cubicBezTo>
                    <a:pt x="406" y="1"/>
                    <a:pt x="274" y="13"/>
                    <a:pt x="145" y="37"/>
                  </a:cubicBezTo>
                  <a:cubicBezTo>
                    <a:pt x="97" y="47"/>
                    <a:pt x="49" y="56"/>
                    <a:pt x="1" y="75"/>
                  </a:cubicBezTo>
                  <a:cubicBezTo>
                    <a:pt x="844" y="315"/>
                    <a:pt x="1429" y="1082"/>
                    <a:pt x="1429" y="1964"/>
                  </a:cubicBezTo>
                  <a:cubicBezTo>
                    <a:pt x="1429" y="2845"/>
                    <a:pt x="844" y="3612"/>
                    <a:pt x="1" y="3861"/>
                  </a:cubicBezTo>
                  <a:cubicBezTo>
                    <a:pt x="173" y="3908"/>
                    <a:pt x="346" y="3930"/>
                    <a:pt x="516" y="3930"/>
                  </a:cubicBezTo>
                  <a:cubicBezTo>
                    <a:pt x="1399" y="3930"/>
                    <a:pt x="2211" y="3332"/>
                    <a:pt x="2436" y="2424"/>
                  </a:cubicBezTo>
                  <a:cubicBezTo>
                    <a:pt x="2694" y="1350"/>
                    <a:pt x="2014" y="267"/>
                    <a:pt x="931" y="37"/>
                  </a:cubicBezTo>
                  <a:cubicBezTo>
                    <a:pt x="801" y="13"/>
                    <a:pt x="670" y="1"/>
                    <a:pt x="538" y="1"/>
                  </a:cubicBezTo>
                  <a:close/>
                </a:path>
              </a:pathLst>
            </a:custGeom>
            <a:solidFill>
              <a:srgbClr val="8997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05" name="Google Shape;8305;p77"/>
            <p:cNvSpPr/>
            <p:nvPr/>
          </p:nvSpPr>
          <p:spPr>
            <a:xfrm>
              <a:off x="8234646" y="2624936"/>
              <a:ext cx="40977" cy="35291"/>
            </a:xfrm>
            <a:custGeom>
              <a:avLst/>
              <a:gdLst/>
              <a:ahLst/>
              <a:cxnLst/>
              <a:rect l="l" t="t" r="r" b="b"/>
              <a:pathLst>
                <a:path w="1564" h="1347" extrusionOk="0">
                  <a:moveTo>
                    <a:pt x="892" y="1"/>
                  </a:moveTo>
                  <a:cubicBezTo>
                    <a:pt x="298" y="1"/>
                    <a:pt x="1" y="729"/>
                    <a:pt x="422" y="1151"/>
                  </a:cubicBezTo>
                  <a:cubicBezTo>
                    <a:pt x="558" y="1286"/>
                    <a:pt x="723" y="1346"/>
                    <a:pt x="886" y="1346"/>
                  </a:cubicBezTo>
                  <a:cubicBezTo>
                    <a:pt x="1231" y="1346"/>
                    <a:pt x="1563" y="1075"/>
                    <a:pt x="1563" y="672"/>
                  </a:cubicBezTo>
                  <a:cubicBezTo>
                    <a:pt x="1563" y="298"/>
                    <a:pt x="1266" y="1"/>
                    <a:pt x="892" y="1"/>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06" name="Google Shape;8306;p77"/>
            <p:cNvSpPr/>
            <p:nvPr/>
          </p:nvSpPr>
          <p:spPr>
            <a:xfrm>
              <a:off x="7953101" y="2520214"/>
              <a:ext cx="244446" cy="184867"/>
            </a:xfrm>
            <a:custGeom>
              <a:avLst/>
              <a:gdLst/>
              <a:ahLst/>
              <a:cxnLst/>
              <a:rect l="l" t="t" r="r" b="b"/>
              <a:pathLst>
                <a:path w="9330" h="7056" extrusionOk="0">
                  <a:moveTo>
                    <a:pt x="631" y="0"/>
                  </a:moveTo>
                  <a:cubicBezTo>
                    <a:pt x="319" y="0"/>
                    <a:pt x="0" y="233"/>
                    <a:pt x="69" y="652"/>
                  </a:cubicBezTo>
                  <a:lnTo>
                    <a:pt x="327" y="2761"/>
                  </a:lnTo>
                  <a:cubicBezTo>
                    <a:pt x="519" y="4285"/>
                    <a:pt x="1823" y="5435"/>
                    <a:pt x="3366" y="5435"/>
                  </a:cubicBezTo>
                  <a:lnTo>
                    <a:pt x="4104" y="5435"/>
                  </a:lnTo>
                  <a:lnTo>
                    <a:pt x="4104" y="6499"/>
                  </a:lnTo>
                  <a:cubicBezTo>
                    <a:pt x="4104" y="6806"/>
                    <a:pt x="4353" y="7055"/>
                    <a:pt x="4670" y="7055"/>
                  </a:cubicBezTo>
                  <a:cubicBezTo>
                    <a:pt x="4976" y="7055"/>
                    <a:pt x="5226" y="6806"/>
                    <a:pt x="5226" y="6499"/>
                  </a:cubicBezTo>
                  <a:lnTo>
                    <a:pt x="5226" y="5435"/>
                  </a:lnTo>
                  <a:lnTo>
                    <a:pt x="5964" y="5435"/>
                  </a:lnTo>
                  <a:cubicBezTo>
                    <a:pt x="7507" y="5435"/>
                    <a:pt x="8801" y="4285"/>
                    <a:pt x="9002" y="2752"/>
                  </a:cubicBezTo>
                  <a:lnTo>
                    <a:pt x="9261" y="652"/>
                  </a:lnTo>
                  <a:cubicBezTo>
                    <a:pt x="9329" y="233"/>
                    <a:pt x="9011" y="0"/>
                    <a:pt x="8699" y="0"/>
                  </a:cubicBezTo>
                  <a:cubicBezTo>
                    <a:pt x="8440" y="0"/>
                    <a:pt x="8185" y="161"/>
                    <a:pt x="8159" y="509"/>
                  </a:cubicBezTo>
                  <a:lnTo>
                    <a:pt x="7890" y="2617"/>
                  </a:lnTo>
                  <a:cubicBezTo>
                    <a:pt x="7775" y="3585"/>
                    <a:pt x="6951" y="4314"/>
                    <a:pt x="5973" y="4324"/>
                  </a:cubicBezTo>
                  <a:lnTo>
                    <a:pt x="3366" y="4324"/>
                  </a:lnTo>
                  <a:cubicBezTo>
                    <a:pt x="2379" y="4314"/>
                    <a:pt x="1554" y="3585"/>
                    <a:pt x="1439" y="2617"/>
                  </a:cubicBezTo>
                  <a:lnTo>
                    <a:pt x="1171" y="509"/>
                  </a:lnTo>
                  <a:cubicBezTo>
                    <a:pt x="1145" y="161"/>
                    <a:pt x="890" y="0"/>
                    <a:pt x="631" y="0"/>
                  </a:cubicBezTo>
                  <a:close/>
                </a:path>
              </a:pathLst>
            </a:custGeom>
            <a:solidFill>
              <a:srgbClr val="C6CE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307" name="Google Shape;8307;p77"/>
          <p:cNvGrpSpPr/>
          <p:nvPr/>
        </p:nvGrpSpPr>
        <p:grpSpPr>
          <a:xfrm>
            <a:off x="4859353" y="3355130"/>
            <a:ext cx="373481" cy="362267"/>
            <a:chOff x="4859353" y="3355130"/>
            <a:chExt cx="373481" cy="362267"/>
          </a:xfrm>
        </p:grpSpPr>
        <p:sp>
          <p:nvSpPr>
            <p:cNvPr id="8308" name="Google Shape;8308;p77"/>
            <p:cNvSpPr/>
            <p:nvPr/>
          </p:nvSpPr>
          <p:spPr>
            <a:xfrm>
              <a:off x="4859353" y="3355130"/>
              <a:ext cx="373219" cy="362005"/>
            </a:xfrm>
            <a:custGeom>
              <a:avLst/>
              <a:gdLst/>
              <a:ahLst/>
              <a:cxnLst/>
              <a:rect l="l" t="t" r="r" b="b"/>
              <a:pathLst>
                <a:path w="14245" h="13817" extrusionOk="0">
                  <a:moveTo>
                    <a:pt x="11398" y="0"/>
                  </a:moveTo>
                  <a:cubicBezTo>
                    <a:pt x="11111" y="0"/>
                    <a:pt x="10823" y="110"/>
                    <a:pt x="10603" y="331"/>
                  </a:cubicBezTo>
                  <a:lnTo>
                    <a:pt x="6481" y="4462"/>
                  </a:lnTo>
                  <a:cubicBezTo>
                    <a:pt x="5685" y="5248"/>
                    <a:pt x="5081" y="6187"/>
                    <a:pt x="4679" y="7232"/>
                  </a:cubicBezTo>
                  <a:cubicBezTo>
                    <a:pt x="4410" y="7941"/>
                    <a:pt x="4037" y="8603"/>
                    <a:pt x="3576" y="9207"/>
                  </a:cubicBezTo>
                  <a:lnTo>
                    <a:pt x="2896" y="10012"/>
                  </a:lnTo>
                  <a:lnTo>
                    <a:pt x="586" y="12322"/>
                  </a:lnTo>
                  <a:cubicBezTo>
                    <a:pt x="1" y="12966"/>
                    <a:pt x="571" y="13816"/>
                    <a:pt x="1246" y="13816"/>
                  </a:cubicBezTo>
                  <a:cubicBezTo>
                    <a:pt x="1444" y="13816"/>
                    <a:pt x="1652" y="13743"/>
                    <a:pt x="1841" y="13568"/>
                  </a:cubicBezTo>
                  <a:lnTo>
                    <a:pt x="4152" y="11268"/>
                  </a:lnTo>
                  <a:cubicBezTo>
                    <a:pt x="4928" y="10472"/>
                    <a:pt x="5877" y="9859"/>
                    <a:pt x="6912" y="9466"/>
                  </a:cubicBezTo>
                  <a:cubicBezTo>
                    <a:pt x="7957" y="9073"/>
                    <a:pt x="8896" y="8459"/>
                    <a:pt x="9682" y="7673"/>
                  </a:cubicBezTo>
                  <a:lnTo>
                    <a:pt x="13814" y="3542"/>
                  </a:lnTo>
                  <a:cubicBezTo>
                    <a:pt x="14245" y="3101"/>
                    <a:pt x="14245" y="2392"/>
                    <a:pt x="13814" y="1951"/>
                  </a:cubicBezTo>
                  <a:lnTo>
                    <a:pt x="12194" y="331"/>
                  </a:lnTo>
                  <a:cubicBezTo>
                    <a:pt x="11973" y="110"/>
                    <a:pt x="11686" y="0"/>
                    <a:pt x="11398"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09" name="Google Shape;8309;p77"/>
            <p:cNvSpPr/>
            <p:nvPr/>
          </p:nvSpPr>
          <p:spPr>
            <a:xfrm>
              <a:off x="4868418" y="3388142"/>
              <a:ext cx="364154" cy="329255"/>
            </a:xfrm>
            <a:custGeom>
              <a:avLst/>
              <a:gdLst/>
              <a:ahLst/>
              <a:cxnLst/>
              <a:rect l="l" t="t" r="r" b="b"/>
              <a:pathLst>
                <a:path w="13899" h="12567" extrusionOk="0">
                  <a:moveTo>
                    <a:pt x="12758" y="1"/>
                  </a:moveTo>
                  <a:lnTo>
                    <a:pt x="12758" y="1"/>
                  </a:lnTo>
                  <a:cubicBezTo>
                    <a:pt x="13199" y="442"/>
                    <a:pt x="13199" y="1151"/>
                    <a:pt x="12758" y="1592"/>
                  </a:cubicBezTo>
                  <a:lnTo>
                    <a:pt x="8637" y="5723"/>
                  </a:lnTo>
                  <a:cubicBezTo>
                    <a:pt x="7851" y="6509"/>
                    <a:pt x="6902" y="7122"/>
                    <a:pt x="5866" y="7515"/>
                  </a:cubicBezTo>
                  <a:cubicBezTo>
                    <a:pt x="4822" y="7908"/>
                    <a:pt x="3882" y="8522"/>
                    <a:pt x="3096" y="9317"/>
                  </a:cubicBezTo>
                  <a:lnTo>
                    <a:pt x="796" y="11608"/>
                  </a:lnTo>
                  <a:cubicBezTo>
                    <a:pt x="626" y="11771"/>
                    <a:pt x="399" y="11864"/>
                    <a:pt x="167" y="11864"/>
                  </a:cubicBezTo>
                  <a:cubicBezTo>
                    <a:pt x="112" y="11864"/>
                    <a:pt x="56" y="11859"/>
                    <a:pt x="0" y="11848"/>
                  </a:cubicBezTo>
                  <a:lnTo>
                    <a:pt x="0" y="11848"/>
                  </a:lnTo>
                  <a:cubicBezTo>
                    <a:pt x="29" y="12021"/>
                    <a:pt x="115" y="12183"/>
                    <a:pt x="240" y="12308"/>
                  </a:cubicBezTo>
                  <a:cubicBezTo>
                    <a:pt x="412" y="12481"/>
                    <a:pt x="640" y="12567"/>
                    <a:pt x="868" y="12567"/>
                  </a:cubicBezTo>
                  <a:cubicBezTo>
                    <a:pt x="1095" y="12567"/>
                    <a:pt x="1323" y="12481"/>
                    <a:pt x="1495" y="12308"/>
                  </a:cubicBezTo>
                  <a:lnTo>
                    <a:pt x="3796" y="9998"/>
                  </a:lnTo>
                  <a:cubicBezTo>
                    <a:pt x="4582" y="9212"/>
                    <a:pt x="5531" y="8599"/>
                    <a:pt x="6566" y="8206"/>
                  </a:cubicBezTo>
                  <a:cubicBezTo>
                    <a:pt x="7611" y="7803"/>
                    <a:pt x="8550" y="7199"/>
                    <a:pt x="9336" y="6404"/>
                  </a:cubicBezTo>
                  <a:lnTo>
                    <a:pt x="13468" y="2282"/>
                  </a:lnTo>
                  <a:cubicBezTo>
                    <a:pt x="13889" y="1841"/>
                    <a:pt x="13899" y="1141"/>
                    <a:pt x="13468" y="710"/>
                  </a:cubicBezTo>
                  <a:lnTo>
                    <a:pt x="12758" y="1"/>
                  </a:ln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10" name="Google Shape;8310;p77"/>
            <p:cNvSpPr/>
            <p:nvPr/>
          </p:nvSpPr>
          <p:spPr>
            <a:xfrm>
              <a:off x="4969497" y="3355627"/>
              <a:ext cx="263336" cy="251415"/>
            </a:xfrm>
            <a:custGeom>
              <a:avLst/>
              <a:gdLst/>
              <a:ahLst/>
              <a:cxnLst/>
              <a:rect l="l" t="t" r="r" b="b"/>
              <a:pathLst>
                <a:path w="10051" h="9596" extrusionOk="0">
                  <a:moveTo>
                    <a:pt x="7194" y="0"/>
                  </a:moveTo>
                  <a:cubicBezTo>
                    <a:pt x="6907" y="0"/>
                    <a:pt x="6619" y="110"/>
                    <a:pt x="6399" y="331"/>
                  </a:cubicBezTo>
                  <a:lnTo>
                    <a:pt x="2277" y="4453"/>
                  </a:lnTo>
                  <a:cubicBezTo>
                    <a:pt x="1481" y="5239"/>
                    <a:pt x="868" y="6188"/>
                    <a:pt x="475" y="7223"/>
                  </a:cubicBezTo>
                  <a:lnTo>
                    <a:pt x="456" y="7271"/>
                  </a:lnTo>
                  <a:cubicBezTo>
                    <a:pt x="1" y="8440"/>
                    <a:pt x="908" y="9595"/>
                    <a:pt x="2035" y="9595"/>
                  </a:cubicBezTo>
                  <a:cubicBezTo>
                    <a:pt x="2238" y="9595"/>
                    <a:pt x="2449" y="9557"/>
                    <a:pt x="2660" y="9475"/>
                  </a:cubicBezTo>
                  <a:lnTo>
                    <a:pt x="2708" y="9456"/>
                  </a:lnTo>
                  <a:cubicBezTo>
                    <a:pt x="3743" y="9054"/>
                    <a:pt x="4692" y="8440"/>
                    <a:pt x="5469" y="7654"/>
                  </a:cubicBezTo>
                  <a:lnTo>
                    <a:pt x="9600" y="3532"/>
                  </a:lnTo>
                  <a:cubicBezTo>
                    <a:pt x="10041" y="3091"/>
                    <a:pt x="10051" y="2382"/>
                    <a:pt x="9610" y="1951"/>
                  </a:cubicBezTo>
                  <a:lnTo>
                    <a:pt x="7990" y="331"/>
                  </a:lnTo>
                  <a:cubicBezTo>
                    <a:pt x="7769" y="110"/>
                    <a:pt x="7482" y="0"/>
                    <a:pt x="7194" y="0"/>
                  </a:cubicBezTo>
                  <a:close/>
                </a:path>
              </a:pathLst>
            </a:custGeom>
            <a:solidFill>
              <a:srgbClr val="E1E5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11" name="Google Shape;8311;p77"/>
            <p:cNvSpPr/>
            <p:nvPr/>
          </p:nvSpPr>
          <p:spPr>
            <a:xfrm>
              <a:off x="5178809" y="3364038"/>
              <a:ext cx="12078" cy="12078"/>
            </a:xfrm>
            <a:custGeom>
              <a:avLst/>
              <a:gdLst/>
              <a:ahLst/>
              <a:cxnLst/>
              <a:rect l="l" t="t" r="r" b="b"/>
              <a:pathLst>
                <a:path w="461" h="461" extrusionOk="0">
                  <a:moveTo>
                    <a:pt x="461" y="460"/>
                  </a:moveTo>
                  <a:lnTo>
                    <a:pt x="1" y="0"/>
                  </a:lnTo>
                  <a:close/>
                </a:path>
              </a:pathLst>
            </a:custGeom>
            <a:solidFill>
              <a:srgbClr val="CAD3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12" name="Google Shape;8312;p77"/>
            <p:cNvSpPr/>
            <p:nvPr/>
          </p:nvSpPr>
          <p:spPr>
            <a:xfrm>
              <a:off x="4983934" y="3388142"/>
              <a:ext cx="248900" cy="218849"/>
            </a:xfrm>
            <a:custGeom>
              <a:avLst/>
              <a:gdLst/>
              <a:ahLst/>
              <a:cxnLst/>
              <a:rect l="l" t="t" r="r" b="b"/>
              <a:pathLst>
                <a:path w="9500" h="8353" extrusionOk="0">
                  <a:moveTo>
                    <a:pt x="8349" y="1"/>
                  </a:moveTo>
                  <a:cubicBezTo>
                    <a:pt x="8790" y="442"/>
                    <a:pt x="8790" y="1151"/>
                    <a:pt x="8349" y="1582"/>
                  </a:cubicBezTo>
                  <a:lnTo>
                    <a:pt x="4228" y="5723"/>
                  </a:lnTo>
                  <a:cubicBezTo>
                    <a:pt x="3442" y="6509"/>
                    <a:pt x="2493" y="7122"/>
                    <a:pt x="1457" y="7515"/>
                  </a:cubicBezTo>
                  <a:lnTo>
                    <a:pt x="1409" y="7535"/>
                  </a:lnTo>
                  <a:cubicBezTo>
                    <a:pt x="1214" y="7612"/>
                    <a:pt x="1008" y="7650"/>
                    <a:pt x="803" y="7650"/>
                  </a:cubicBezTo>
                  <a:cubicBezTo>
                    <a:pt x="525" y="7650"/>
                    <a:pt x="249" y="7581"/>
                    <a:pt x="0" y="7448"/>
                  </a:cubicBezTo>
                  <a:lnTo>
                    <a:pt x="0" y="7448"/>
                  </a:lnTo>
                  <a:cubicBezTo>
                    <a:pt x="301" y="8021"/>
                    <a:pt x="885" y="8353"/>
                    <a:pt x="1496" y="8353"/>
                  </a:cubicBezTo>
                  <a:cubicBezTo>
                    <a:pt x="1704" y="8353"/>
                    <a:pt x="1915" y="8315"/>
                    <a:pt x="2119" y="8234"/>
                  </a:cubicBezTo>
                  <a:lnTo>
                    <a:pt x="2157" y="8225"/>
                  </a:lnTo>
                  <a:cubicBezTo>
                    <a:pt x="3202" y="7822"/>
                    <a:pt x="4141" y="7209"/>
                    <a:pt x="4927" y="6423"/>
                  </a:cubicBezTo>
                  <a:lnTo>
                    <a:pt x="9059" y="2291"/>
                  </a:lnTo>
                  <a:cubicBezTo>
                    <a:pt x="9500" y="1860"/>
                    <a:pt x="9500" y="1141"/>
                    <a:pt x="9059" y="710"/>
                  </a:cubicBezTo>
                  <a:lnTo>
                    <a:pt x="8349" y="1"/>
                  </a:lnTo>
                  <a:close/>
                </a:path>
              </a:pathLst>
            </a:custGeom>
            <a:solidFill>
              <a:srgbClr val="C8D1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13" name="Google Shape;8313;p77"/>
            <p:cNvSpPr/>
            <p:nvPr/>
          </p:nvSpPr>
          <p:spPr>
            <a:xfrm>
              <a:off x="4865641" y="3654098"/>
              <a:ext cx="65579" cy="63299"/>
            </a:xfrm>
            <a:custGeom>
              <a:avLst/>
              <a:gdLst/>
              <a:ahLst/>
              <a:cxnLst/>
              <a:rect l="l" t="t" r="r" b="b"/>
              <a:pathLst>
                <a:path w="2503" h="2416" extrusionOk="0">
                  <a:moveTo>
                    <a:pt x="1247" y="0"/>
                  </a:moveTo>
                  <a:lnTo>
                    <a:pt x="346" y="901"/>
                  </a:lnTo>
                  <a:cubicBezTo>
                    <a:pt x="1" y="1246"/>
                    <a:pt x="1" y="1812"/>
                    <a:pt x="346" y="2157"/>
                  </a:cubicBezTo>
                  <a:cubicBezTo>
                    <a:pt x="518" y="2330"/>
                    <a:pt x="746" y="2416"/>
                    <a:pt x="974" y="2416"/>
                  </a:cubicBezTo>
                  <a:cubicBezTo>
                    <a:pt x="1201" y="2416"/>
                    <a:pt x="1429" y="2330"/>
                    <a:pt x="1601" y="2157"/>
                  </a:cubicBezTo>
                  <a:lnTo>
                    <a:pt x="2502" y="1256"/>
                  </a:lnTo>
                  <a:lnTo>
                    <a:pt x="1247" y="0"/>
                  </a:ln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14" name="Google Shape;8314;p77"/>
            <p:cNvSpPr/>
            <p:nvPr/>
          </p:nvSpPr>
          <p:spPr>
            <a:xfrm>
              <a:off x="4868156" y="3668665"/>
              <a:ext cx="63063" cy="48732"/>
            </a:xfrm>
            <a:custGeom>
              <a:avLst/>
              <a:gdLst/>
              <a:ahLst/>
              <a:cxnLst/>
              <a:rect l="l" t="t" r="r" b="b"/>
              <a:pathLst>
                <a:path w="2407" h="1860" extrusionOk="0">
                  <a:moveTo>
                    <a:pt x="1697" y="0"/>
                  </a:moveTo>
                  <a:lnTo>
                    <a:pt x="796" y="901"/>
                  </a:lnTo>
                  <a:cubicBezTo>
                    <a:pt x="626" y="1064"/>
                    <a:pt x="400" y="1157"/>
                    <a:pt x="168" y="1157"/>
                  </a:cubicBezTo>
                  <a:cubicBezTo>
                    <a:pt x="112" y="1157"/>
                    <a:pt x="56" y="1152"/>
                    <a:pt x="1" y="1141"/>
                  </a:cubicBezTo>
                  <a:lnTo>
                    <a:pt x="1" y="1141"/>
                  </a:lnTo>
                  <a:cubicBezTo>
                    <a:pt x="39" y="1314"/>
                    <a:pt x="116" y="1476"/>
                    <a:pt x="240" y="1601"/>
                  </a:cubicBezTo>
                  <a:cubicBezTo>
                    <a:pt x="418" y="1774"/>
                    <a:pt x="645" y="1860"/>
                    <a:pt x="872" y="1860"/>
                  </a:cubicBezTo>
                  <a:cubicBezTo>
                    <a:pt x="1098" y="1860"/>
                    <a:pt x="1323" y="1774"/>
                    <a:pt x="1496" y="1601"/>
                  </a:cubicBezTo>
                  <a:lnTo>
                    <a:pt x="2406" y="700"/>
                  </a:lnTo>
                  <a:lnTo>
                    <a:pt x="1697" y="0"/>
                  </a:lnTo>
                  <a:close/>
                </a:path>
              </a:pathLst>
            </a:custGeom>
            <a:solidFill>
              <a:srgbClr val="27415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15" name="Google Shape;8315;p77"/>
            <p:cNvSpPr/>
            <p:nvPr/>
          </p:nvSpPr>
          <p:spPr>
            <a:xfrm>
              <a:off x="5010160" y="3403076"/>
              <a:ext cx="178527" cy="165689"/>
            </a:xfrm>
            <a:custGeom>
              <a:avLst/>
              <a:gdLst/>
              <a:ahLst/>
              <a:cxnLst/>
              <a:rect l="l" t="t" r="r" b="b"/>
              <a:pathLst>
                <a:path w="6814" h="6324" extrusionOk="0">
                  <a:moveTo>
                    <a:pt x="5961" y="0"/>
                  </a:moveTo>
                  <a:cubicBezTo>
                    <a:pt x="5822" y="0"/>
                    <a:pt x="5676" y="56"/>
                    <a:pt x="5546" y="188"/>
                  </a:cubicBezTo>
                  <a:lnTo>
                    <a:pt x="428" y="5297"/>
                  </a:lnTo>
                  <a:cubicBezTo>
                    <a:pt x="1" y="5731"/>
                    <a:pt x="393" y="6323"/>
                    <a:pt x="855" y="6323"/>
                  </a:cubicBezTo>
                  <a:cubicBezTo>
                    <a:pt x="994" y="6323"/>
                    <a:pt x="1140" y="6269"/>
                    <a:pt x="1271" y="6140"/>
                  </a:cubicBezTo>
                  <a:lnTo>
                    <a:pt x="5623" y="1779"/>
                  </a:lnTo>
                  <a:lnTo>
                    <a:pt x="6380" y="1022"/>
                  </a:lnTo>
                  <a:cubicBezTo>
                    <a:pt x="6814" y="596"/>
                    <a:pt x="6419" y="0"/>
                    <a:pt x="5961"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16" name="Google Shape;8316;p77"/>
            <p:cNvSpPr/>
            <p:nvPr/>
          </p:nvSpPr>
          <p:spPr>
            <a:xfrm>
              <a:off x="5115274" y="3375592"/>
              <a:ext cx="27143" cy="26200"/>
            </a:xfrm>
            <a:custGeom>
              <a:avLst/>
              <a:gdLst/>
              <a:ahLst/>
              <a:cxnLst/>
              <a:rect l="l" t="t" r="r" b="b"/>
              <a:pathLst>
                <a:path w="1036" h="1000" extrusionOk="0">
                  <a:moveTo>
                    <a:pt x="403" y="0"/>
                  </a:moveTo>
                  <a:lnTo>
                    <a:pt x="1" y="393"/>
                  </a:lnTo>
                  <a:lnTo>
                    <a:pt x="528" y="920"/>
                  </a:lnTo>
                  <a:cubicBezTo>
                    <a:pt x="580" y="973"/>
                    <a:pt x="652" y="1000"/>
                    <a:pt x="724" y="1000"/>
                  </a:cubicBezTo>
                  <a:cubicBezTo>
                    <a:pt x="796" y="1000"/>
                    <a:pt x="868" y="973"/>
                    <a:pt x="921" y="920"/>
                  </a:cubicBezTo>
                  <a:cubicBezTo>
                    <a:pt x="1036" y="805"/>
                    <a:pt x="1036" y="633"/>
                    <a:pt x="921" y="518"/>
                  </a:cubicBezTo>
                  <a:lnTo>
                    <a:pt x="403" y="0"/>
                  </a:lnTo>
                  <a:close/>
                </a:path>
              </a:pathLst>
            </a:custGeom>
            <a:solidFill>
              <a:srgbClr val="7B8B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17" name="Google Shape;8317;p77"/>
            <p:cNvSpPr/>
            <p:nvPr/>
          </p:nvSpPr>
          <p:spPr>
            <a:xfrm>
              <a:off x="5094681" y="3396185"/>
              <a:ext cx="27143" cy="26200"/>
            </a:xfrm>
            <a:custGeom>
              <a:avLst/>
              <a:gdLst/>
              <a:ahLst/>
              <a:cxnLst/>
              <a:rect l="l" t="t" r="r" b="b"/>
              <a:pathLst>
                <a:path w="1036" h="1000" extrusionOk="0">
                  <a:moveTo>
                    <a:pt x="403" y="0"/>
                  </a:moveTo>
                  <a:lnTo>
                    <a:pt x="1" y="403"/>
                  </a:lnTo>
                  <a:lnTo>
                    <a:pt x="528" y="920"/>
                  </a:lnTo>
                  <a:cubicBezTo>
                    <a:pt x="580" y="973"/>
                    <a:pt x="650" y="1000"/>
                    <a:pt x="721" y="1000"/>
                  </a:cubicBezTo>
                  <a:cubicBezTo>
                    <a:pt x="791" y="1000"/>
                    <a:pt x="863" y="973"/>
                    <a:pt x="921" y="920"/>
                  </a:cubicBezTo>
                  <a:cubicBezTo>
                    <a:pt x="1036" y="815"/>
                    <a:pt x="1036" y="633"/>
                    <a:pt x="921" y="527"/>
                  </a:cubicBezTo>
                  <a:lnTo>
                    <a:pt x="403" y="0"/>
                  </a:lnTo>
                  <a:close/>
                </a:path>
              </a:pathLst>
            </a:custGeom>
            <a:solidFill>
              <a:srgbClr val="7B8B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18" name="Google Shape;8318;p77"/>
            <p:cNvSpPr/>
            <p:nvPr/>
          </p:nvSpPr>
          <p:spPr>
            <a:xfrm>
              <a:off x="5074088" y="3416778"/>
              <a:ext cx="29344" cy="26357"/>
            </a:xfrm>
            <a:custGeom>
              <a:avLst/>
              <a:gdLst/>
              <a:ahLst/>
              <a:cxnLst/>
              <a:rect l="l" t="t" r="r" b="b"/>
              <a:pathLst>
                <a:path w="1120" h="1006" extrusionOk="0">
                  <a:moveTo>
                    <a:pt x="403" y="0"/>
                  </a:moveTo>
                  <a:lnTo>
                    <a:pt x="1" y="393"/>
                  </a:lnTo>
                  <a:lnTo>
                    <a:pt x="528" y="920"/>
                  </a:lnTo>
                  <a:cubicBezTo>
                    <a:pt x="587" y="980"/>
                    <a:pt x="654" y="1005"/>
                    <a:pt x="719" y="1005"/>
                  </a:cubicBezTo>
                  <a:cubicBezTo>
                    <a:pt x="933" y="1005"/>
                    <a:pt x="1120" y="727"/>
                    <a:pt x="921" y="527"/>
                  </a:cubicBezTo>
                  <a:lnTo>
                    <a:pt x="403" y="0"/>
                  </a:lnTo>
                  <a:close/>
                </a:path>
              </a:pathLst>
            </a:custGeom>
            <a:solidFill>
              <a:srgbClr val="7B8B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19" name="Google Shape;8319;p77"/>
            <p:cNvSpPr/>
            <p:nvPr/>
          </p:nvSpPr>
          <p:spPr>
            <a:xfrm>
              <a:off x="5053495" y="3437371"/>
              <a:ext cx="26907" cy="26200"/>
            </a:xfrm>
            <a:custGeom>
              <a:avLst/>
              <a:gdLst/>
              <a:ahLst/>
              <a:cxnLst/>
              <a:rect l="l" t="t" r="r" b="b"/>
              <a:pathLst>
                <a:path w="1027" h="1000" extrusionOk="0">
                  <a:moveTo>
                    <a:pt x="394" y="0"/>
                  </a:moveTo>
                  <a:lnTo>
                    <a:pt x="1" y="403"/>
                  </a:lnTo>
                  <a:lnTo>
                    <a:pt x="518" y="920"/>
                  </a:lnTo>
                  <a:cubicBezTo>
                    <a:pt x="576" y="973"/>
                    <a:pt x="648" y="999"/>
                    <a:pt x="719" y="999"/>
                  </a:cubicBezTo>
                  <a:cubicBezTo>
                    <a:pt x="791" y="999"/>
                    <a:pt x="863" y="973"/>
                    <a:pt x="921" y="920"/>
                  </a:cubicBezTo>
                  <a:cubicBezTo>
                    <a:pt x="1026" y="815"/>
                    <a:pt x="1026" y="633"/>
                    <a:pt x="921" y="527"/>
                  </a:cubicBezTo>
                  <a:lnTo>
                    <a:pt x="394" y="0"/>
                  </a:lnTo>
                  <a:close/>
                </a:path>
              </a:pathLst>
            </a:custGeom>
            <a:solidFill>
              <a:srgbClr val="7B8B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20" name="Google Shape;8320;p77"/>
            <p:cNvSpPr/>
            <p:nvPr/>
          </p:nvSpPr>
          <p:spPr>
            <a:xfrm>
              <a:off x="5032901" y="3457965"/>
              <a:ext cx="26907" cy="26200"/>
            </a:xfrm>
            <a:custGeom>
              <a:avLst/>
              <a:gdLst/>
              <a:ahLst/>
              <a:cxnLst/>
              <a:rect l="l" t="t" r="r" b="b"/>
              <a:pathLst>
                <a:path w="1027" h="1000" extrusionOk="0">
                  <a:moveTo>
                    <a:pt x="394" y="0"/>
                  </a:moveTo>
                  <a:lnTo>
                    <a:pt x="1" y="403"/>
                  </a:lnTo>
                  <a:lnTo>
                    <a:pt x="518" y="920"/>
                  </a:lnTo>
                  <a:cubicBezTo>
                    <a:pt x="571" y="973"/>
                    <a:pt x="643" y="999"/>
                    <a:pt x="715" y="999"/>
                  </a:cubicBezTo>
                  <a:cubicBezTo>
                    <a:pt x="787" y="999"/>
                    <a:pt x="858" y="973"/>
                    <a:pt x="911" y="920"/>
                  </a:cubicBezTo>
                  <a:cubicBezTo>
                    <a:pt x="1026" y="815"/>
                    <a:pt x="1026" y="633"/>
                    <a:pt x="911" y="527"/>
                  </a:cubicBezTo>
                  <a:lnTo>
                    <a:pt x="394" y="0"/>
                  </a:lnTo>
                  <a:close/>
                </a:path>
              </a:pathLst>
            </a:custGeom>
            <a:solidFill>
              <a:srgbClr val="7B8B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21" name="Google Shape;8321;p77"/>
            <p:cNvSpPr/>
            <p:nvPr/>
          </p:nvSpPr>
          <p:spPr>
            <a:xfrm>
              <a:off x="5013304" y="3478794"/>
              <a:ext cx="25912" cy="26148"/>
            </a:xfrm>
            <a:custGeom>
              <a:avLst/>
              <a:gdLst/>
              <a:ahLst/>
              <a:cxnLst/>
              <a:rect l="l" t="t" r="r" b="b"/>
              <a:pathLst>
                <a:path w="989" h="998" extrusionOk="0">
                  <a:moveTo>
                    <a:pt x="365" y="1"/>
                  </a:moveTo>
                  <a:cubicBezTo>
                    <a:pt x="241" y="145"/>
                    <a:pt x="116" y="288"/>
                    <a:pt x="1" y="432"/>
                  </a:cubicBezTo>
                  <a:lnTo>
                    <a:pt x="480" y="911"/>
                  </a:lnTo>
                  <a:cubicBezTo>
                    <a:pt x="538" y="969"/>
                    <a:pt x="610" y="998"/>
                    <a:pt x="681" y="998"/>
                  </a:cubicBezTo>
                  <a:cubicBezTo>
                    <a:pt x="753" y="998"/>
                    <a:pt x="825" y="969"/>
                    <a:pt x="883" y="911"/>
                  </a:cubicBezTo>
                  <a:cubicBezTo>
                    <a:pt x="988" y="806"/>
                    <a:pt x="988" y="624"/>
                    <a:pt x="883" y="518"/>
                  </a:cubicBezTo>
                  <a:lnTo>
                    <a:pt x="365" y="1"/>
                  </a:lnTo>
                  <a:close/>
                </a:path>
              </a:pathLst>
            </a:custGeom>
            <a:solidFill>
              <a:srgbClr val="7B8B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322" name="Google Shape;8322;p77"/>
          <p:cNvGrpSpPr/>
          <p:nvPr/>
        </p:nvGrpSpPr>
        <p:grpSpPr>
          <a:xfrm>
            <a:off x="6637678" y="1500982"/>
            <a:ext cx="378721" cy="362005"/>
            <a:chOff x="6637678" y="1500982"/>
            <a:chExt cx="378721" cy="362005"/>
          </a:xfrm>
        </p:grpSpPr>
        <p:sp>
          <p:nvSpPr>
            <p:cNvPr id="8323" name="Google Shape;8323;p77"/>
            <p:cNvSpPr/>
            <p:nvPr/>
          </p:nvSpPr>
          <p:spPr>
            <a:xfrm>
              <a:off x="6637678" y="1500982"/>
              <a:ext cx="377725" cy="361717"/>
            </a:xfrm>
            <a:custGeom>
              <a:avLst/>
              <a:gdLst/>
              <a:ahLst/>
              <a:cxnLst/>
              <a:rect l="l" t="t" r="r" b="b"/>
              <a:pathLst>
                <a:path w="14417" h="13806" extrusionOk="0">
                  <a:moveTo>
                    <a:pt x="10950" y="0"/>
                  </a:moveTo>
                  <a:cubicBezTo>
                    <a:pt x="10150" y="0"/>
                    <a:pt x="9348" y="305"/>
                    <a:pt x="8732" y="916"/>
                  </a:cubicBezTo>
                  <a:lnTo>
                    <a:pt x="1237" y="8402"/>
                  </a:lnTo>
                  <a:cubicBezTo>
                    <a:pt x="0" y="9638"/>
                    <a:pt x="0" y="11642"/>
                    <a:pt x="1237" y="12878"/>
                  </a:cubicBezTo>
                  <a:cubicBezTo>
                    <a:pt x="1855" y="13497"/>
                    <a:pt x="2665" y="13806"/>
                    <a:pt x="3475" y="13806"/>
                  </a:cubicBezTo>
                  <a:cubicBezTo>
                    <a:pt x="4285" y="13806"/>
                    <a:pt x="5095" y="13497"/>
                    <a:pt x="5713" y="12878"/>
                  </a:cubicBezTo>
                  <a:lnTo>
                    <a:pt x="13199" y="5383"/>
                  </a:lnTo>
                  <a:cubicBezTo>
                    <a:pt x="14417" y="4146"/>
                    <a:pt x="14407" y="2162"/>
                    <a:pt x="13180" y="925"/>
                  </a:cubicBezTo>
                  <a:cubicBezTo>
                    <a:pt x="12564" y="310"/>
                    <a:pt x="11758" y="0"/>
                    <a:pt x="10950" y="0"/>
                  </a:cubicBezTo>
                  <a:close/>
                </a:path>
              </a:pathLst>
            </a:custGeom>
            <a:solidFill>
              <a:srgbClr val="D6DB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24" name="Google Shape;8324;p77"/>
            <p:cNvSpPr/>
            <p:nvPr/>
          </p:nvSpPr>
          <p:spPr>
            <a:xfrm>
              <a:off x="6696680" y="1551338"/>
              <a:ext cx="260218" cy="260454"/>
            </a:xfrm>
            <a:custGeom>
              <a:avLst/>
              <a:gdLst/>
              <a:ahLst/>
              <a:cxnLst/>
              <a:rect l="l" t="t" r="r" b="b"/>
              <a:pathLst>
                <a:path w="9932" h="9941" extrusionOk="0">
                  <a:moveTo>
                    <a:pt x="5464" y="0"/>
                  </a:moveTo>
                  <a:lnTo>
                    <a:pt x="1" y="5464"/>
                  </a:lnTo>
                  <a:lnTo>
                    <a:pt x="4468" y="9940"/>
                  </a:lnTo>
                  <a:lnTo>
                    <a:pt x="9931" y="4477"/>
                  </a:lnTo>
                  <a:lnTo>
                    <a:pt x="5464" y="0"/>
                  </a:lnTo>
                  <a:close/>
                </a:path>
              </a:pathLst>
            </a:custGeom>
            <a:solidFill>
              <a:srgbClr val="BEC6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25" name="Google Shape;8325;p77"/>
            <p:cNvSpPr/>
            <p:nvPr/>
          </p:nvSpPr>
          <p:spPr>
            <a:xfrm>
              <a:off x="6638175" y="1500982"/>
              <a:ext cx="377725" cy="361717"/>
            </a:xfrm>
            <a:custGeom>
              <a:avLst/>
              <a:gdLst/>
              <a:ahLst/>
              <a:cxnLst/>
              <a:rect l="l" t="t" r="r" b="b"/>
              <a:pathLst>
                <a:path w="14417" h="13806" extrusionOk="0">
                  <a:moveTo>
                    <a:pt x="3467" y="0"/>
                  </a:moveTo>
                  <a:cubicBezTo>
                    <a:pt x="2659" y="0"/>
                    <a:pt x="1853" y="310"/>
                    <a:pt x="1237" y="925"/>
                  </a:cubicBezTo>
                  <a:cubicBezTo>
                    <a:pt x="0" y="2162"/>
                    <a:pt x="0" y="4146"/>
                    <a:pt x="1218" y="5383"/>
                  </a:cubicBezTo>
                  <a:lnTo>
                    <a:pt x="8713" y="12878"/>
                  </a:lnTo>
                  <a:cubicBezTo>
                    <a:pt x="9327" y="13497"/>
                    <a:pt x="10135" y="13806"/>
                    <a:pt x="10943" y="13806"/>
                  </a:cubicBezTo>
                  <a:cubicBezTo>
                    <a:pt x="11752" y="13806"/>
                    <a:pt x="12562" y="13497"/>
                    <a:pt x="13180" y="12878"/>
                  </a:cubicBezTo>
                  <a:cubicBezTo>
                    <a:pt x="14417" y="11642"/>
                    <a:pt x="14417" y="9638"/>
                    <a:pt x="13180" y="8402"/>
                  </a:cubicBezTo>
                  <a:lnTo>
                    <a:pt x="5685" y="916"/>
                  </a:lnTo>
                  <a:cubicBezTo>
                    <a:pt x="5069" y="305"/>
                    <a:pt x="4267" y="0"/>
                    <a:pt x="3467" y="0"/>
                  </a:cubicBezTo>
                  <a:close/>
                </a:path>
              </a:pathLst>
            </a:custGeom>
            <a:solidFill>
              <a:srgbClr val="D6DB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26" name="Google Shape;8326;p77"/>
            <p:cNvSpPr/>
            <p:nvPr/>
          </p:nvSpPr>
          <p:spPr>
            <a:xfrm>
              <a:off x="6842090" y="1696748"/>
              <a:ext cx="174309" cy="166239"/>
            </a:xfrm>
            <a:custGeom>
              <a:avLst/>
              <a:gdLst/>
              <a:ahLst/>
              <a:cxnLst/>
              <a:rect l="l" t="t" r="r" b="b"/>
              <a:pathLst>
                <a:path w="6653" h="6345" extrusionOk="0">
                  <a:moveTo>
                    <a:pt x="4467" y="0"/>
                  </a:moveTo>
                  <a:cubicBezTo>
                    <a:pt x="5694" y="1237"/>
                    <a:pt x="5685" y="3230"/>
                    <a:pt x="4458" y="4457"/>
                  </a:cubicBezTo>
                  <a:cubicBezTo>
                    <a:pt x="3836" y="5074"/>
                    <a:pt x="3025" y="5384"/>
                    <a:pt x="2215" y="5384"/>
                  </a:cubicBezTo>
                  <a:cubicBezTo>
                    <a:pt x="1415" y="5384"/>
                    <a:pt x="615" y="5082"/>
                    <a:pt x="1" y="4477"/>
                  </a:cubicBezTo>
                  <a:lnTo>
                    <a:pt x="1" y="4477"/>
                  </a:lnTo>
                  <a:lnTo>
                    <a:pt x="930" y="5397"/>
                  </a:lnTo>
                  <a:cubicBezTo>
                    <a:pt x="1547" y="6028"/>
                    <a:pt x="2363" y="6344"/>
                    <a:pt x="3180" y="6344"/>
                  </a:cubicBezTo>
                  <a:cubicBezTo>
                    <a:pt x="3988" y="6344"/>
                    <a:pt x="4797" y="6035"/>
                    <a:pt x="5416" y="5416"/>
                  </a:cubicBezTo>
                  <a:cubicBezTo>
                    <a:pt x="6653" y="4179"/>
                    <a:pt x="6653" y="2166"/>
                    <a:pt x="5397" y="930"/>
                  </a:cubicBezTo>
                  <a:lnTo>
                    <a:pt x="4467" y="0"/>
                  </a:lnTo>
                  <a:close/>
                </a:path>
              </a:pathLst>
            </a:custGeom>
            <a:solidFill>
              <a:srgbClr val="BEC6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27" name="Google Shape;8327;p77"/>
            <p:cNvSpPr/>
            <p:nvPr/>
          </p:nvSpPr>
          <p:spPr>
            <a:xfrm>
              <a:off x="6752931" y="1608847"/>
              <a:ext cx="146458" cy="144179"/>
            </a:xfrm>
            <a:custGeom>
              <a:avLst/>
              <a:gdLst/>
              <a:ahLst/>
              <a:cxnLst/>
              <a:rect l="l" t="t" r="r" b="b"/>
              <a:pathLst>
                <a:path w="5590" h="5503" extrusionOk="0">
                  <a:moveTo>
                    <a:pt x="2349" y="0"/>
                  </a:moveTo>
                  <a:cubicBezTo>
                    <a:pt x="2249" y="0"/>
                    <a:pt x="2148" y="39"/>
                    <a:pt x="2071" y="115"/>
                  </a:cubicBezTo>
                  <a:lnTo>
                    <a:pt x="154" y="2032"/>
                  </a:lnTo>
                  <a:cubicBezTo>
                    <a:pt x="1" y="2186"/>
                    <a:pt x="1" y="2435"/>
                    <a:pt x="154" y="2588"/>
                  </a:cubicBezTo>
                  <a:lnTo>
                    <a:pt x="2963" y="5387"/>
                  </a:lnTo>
                  <a:cubicBezTo>
                    <a:pt x="3039" y="5464"/>
                    <a:pt x="3140" y="5502"/>
                    <a:pt x="3241" y="5502"/>
                  </a:cubicBezTo>
                  <a:cubicBezTo>
                    <a:pt x="3341" y="5502"/>
                    <a:pt x="3442" y="5464"/>
                    <a:pt x="3519" y="5387"/>
                  </a:cubicBezTo>
                  <a:lnTo>
                    <a:pt x="5436" y="3470"/>
                  </a:lnTo>
                  <a:cubicBezTo>
                    <a:pt x="5589" y="3317"/>
                    <a:pt x="5589" y="3068"/>
                    <a:pt x="5436" y="2914"/>
                  </a:cubicBezTo>
                  <a:lnTo>
                    <a:pt x="2627" y="115"/>
                  </a:lnTo>
                  <a:cubicBezTo>
                    <a:pt x="2551" y="39"/>
                    <a:pt x="2450" y="0"/>
                    <a:pt x="2349" y="0"/>
                  </a:cubicBezTo>
                  <a:close/>
                </a:path>
              </a:pathLst>
            </a:custGeom>
            <a:solidFill>
              <a:srgbClr val="B8C1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28" name="Google Shape;8328;p77"/>
            <p:cNvSpPr/>
            <p:nvPr/>
          </p:nvSpPr>
          <p:spPr>
            <a:xfrm>
              <a:off x="6797393" y="1608847"/>
              <a:ext cx="101735" cy="144414"/>
            </a:xfrm>
            <a:custGeom>
              <a:avLst/>
              <a:gdLst/>
              <a:ahLst/>
              <a:cxnLst/>
              <a:rect l="l" t="t" r="r" b="b"/>
              <a:pathLst>
                <a:path w="3883" h="5512" extrusionOk="0">
                  <a:moveTo>
                    <a:pt x="652" y="0"/>
                  </a:moveTo>
                  <a:cubicBezTo>
                    <a:pt x="552" y="0"/>
                    <a:pt x="451" y="39"/>
                    <a:pt x="374" y="115"/>
                  </a:cubicBezTo>
                  <a:lnTo>
                    <a:pt x="1" y="480"/>
                  </a:lnTo>
                  <a:lnTo>
                    <a:pt x="1247" y="1726"/>
                  </a:lnTo>
                  <a:cubicBezTo>
                    <a:pt x="2052" y="2540"/>
                    <a:pt x="2052" y="3854"/>
                    <a:pt x="1247" y="4668"/>
                  </a:cubicBezTo>
                  <a:lnTo>
                    <a:pt x="882" y="5023"/>
                  </a:lnTo>
                  <a:lnTo>
                    <a:pt x="1256" y="5397"/>
                  </a:lnTo>
                  <a:cubicBezTo>
                    <a:pt x="1333" y="5474"/>
                    <a:pt x="1434" y="5512"/>
                    <a:pt x="1534" y="5512"/>
                  </a:cubicBezTo>
                  <a:cubicBezTo>
                    <a:pt x="1635" y="5512"/>
                    <a:pt x="1735" y="5474"/>
                    <a:pt x="1812" y="5397"/>
                  </a:cubicBezTo>
                  <a:lnTo>
                    <a:pt x="3729" y="3480"/>
                  </a:lnTo>
                  <a:cubicBezTo>
                    <a:pt x="3883" y="3326"/>
                    <a:pt x="3883" y="3077"/>
                    <a:pt x="3729" y="2924"/>
                  </a:cubicBezTo>
                  <a:lnTo>
                    <a:pt x="930" y="115"/>
                  </a:lnTo>
                  <a:cubicBezTo>
                    <a:pt x="854" y="39"/>
                    <a:pt x="753" y="0"/>
                    <a:pt x="652"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29" name="Google Shape;8329;p77"/>
            <p:cNvSpPr/>
            <p:nvPr/>
          </p:nvSpPr>
          <p:spPr>
            <a:xfrm>
              <a:off x="6697309" y="1620087"/>
              <a:ext cx="22270" cy="18654"/>
            </a:xfrm>
            <a:custGeom>
              <a:avLst/>
              <a:gdLst/>
              <a:ahLst/>
              <a:cxnLst/>
              <a:rect l="l" t="t" r="r" b="b"/>
              <a:pathLst>
                <a:path w="850" h="712" extrusionOk="0">
                  <a:moveTo>
                    <a:pt x="402" y="0"/>
                  </a:moveTo>
                  <a:cubicBezTo>
                    <a:pt x="184" y="0"/>
                    <a:pt x="1" y="283"/>
                    <a:pt x="207" y="482"/>
                  </a:cubicBezTo>
                  <a:lnTo>
                    <a:pt x="351" y="626"/>
                  </a:lnTo>
                  <a:cubicBezTo>
                    <a:pt x="399" y="683"/>
                    <a:pt x="475" y="712"/>
                    <a:pt x="542" y="712"/>
                  </a:cubicBezTo>
                  <a:cubicBezTo>
                    <a:pt x="619" y="712"/>
                    <a:pt x="696" y="683"/>
                    <a:pt x="744" y="626"/>
                  </a:cubicBezTo>
                  <a:cubicBezTo>
                    <a:pt x="849" y="520"/>
                    <a:pt x="849" y="338"/>
                    <a:pt x="744" y="233"/>
                  </a:cubicBezTo>
                  <a:lnTo>
                    <a:pt x="600" y="89"/>
                  </a:lnTo>
                  <a:cubicBezTo>
                    <a:pt x="537" y="26"/>
                    <a:pt x="468" y="0"/>
                    <a:pt x="402" y="0"/>
                  </a:cubicBezTo>
                  <a:close/>
                </a:path>
              </a:pathLst>
            </a:custGeom>
            <a:solidFill>
              <a:srgbClr val="BEC6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30" name="Google Shape;8330;p77"/>
            <p:cNvSpPr/>
            <p:nvPr/>
          </p:nvSpPr>
          <p:spPr>
            <a:xfrm>
              <a:off x="6690995" y="1582123"/>
              <a:ext cx="22296" cy="18707"/>
            </a:xfrm>
            <a:custGeom>
              <a:avLst/>
              <a:gdLst/>
              <a:ahLst/>
              <a:cxnLst/>
              <a:rect l="l" t="t" r="r" b="b"/>
              <a:pathLst>
                <a:path w="851" h="714" extrusionOk="0">
                  <a:moveTo>
                    <a:pt x="401" y="1"/>
                  </a:moveTo>
                  <a:cubicBezTo>
                    <a:pt x="184" y="1"/>
                    <a:pt x="1" y="278"/>
                    <a:pt x="199" y="484"/>
                  </a:cubicBezTo>
                  <a:lnTo>
                    <a:pt x="342" y="627"/>
                  </a:lnTo>
                  <a:cubicBezTo>
                    <a:pt x="400" y="685"/>
                    <a:pt x="472" y="714"/>
                    <a:pt x="544" y="714"/>
                  </a:cubicBezTo>
                  <a:cubicBezTo>
                    <a:pt x="616" y="714"/>
                    <a:pt x="687" y="685"/>
                    <a:pt x="745" y="627"/>
                  </a:cubicBezTo>
                  <a:cubicBezTo>
                    <a:pt x="850" y="522"/>
                    <a:pt x="850" y="340"/>
                    <a:pt x="745" y="234"/>
                  </a:cubicBezTo>
                  <a:lnTo>
                    <a:pt x="601" y="91"/>
                  </a:lnTo>
                  <a:cubicBezTo>
                    <a:pt x="538" y="27"/>
                    <a:pt x="468" y="1"/>
                    <a:pt x="401" y="1"/>
                  </a:cubicBezTo>
                  <a:close/>
                </a:path>
              </a:pathLst>
            </a:custGeom>
            <a:solidFill>
              <a:srgbClr val="BEC6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31" name="Google Shape;8331;p77"/>
            <p:cNvSpPr/>
            <p:nvPr/>
          </p:nvSpPr>
          <p:spPr>
            <a:xfrm>
              <a:off x="6724190" y="1548771"/>
              <a:ext cx="22244" cy="18654"/>
            </a:xfrm>
            <a:custGeom>
              <a:avLst/>
              <a:gdLst/>
              <a:ahLst/>
              <a:cxnLst/>
              <a:rect l="l" t="t" r="r" b="b"/>
              <a:pathLst>
                <a:path w="849" h="712" extrusionOk="0">
                  <a:moveTo>
                    <a:pt x="405" y="0"/>
                  </a:moveTo>
                  <a:cubicBezTo>
                    <a:pt x="189" y="0"/>
                    <a:pt x="1" y="283"/>
                    <a:pt x="206" y="482"/>
                  </a:cubicBezTo>
                  <a:lnTo>
                    <a:pt x="350" y="625"/>
                  </a:lnTo>
                  <a:cubicBezTo>
                    <a:pt x="398" y="683"/>
                    <a:pt x="475" y="712"/>
                    <a:pt x="542" y="712"/>
                  </a:cubicBezTo>
                  <a:cubicBezTo>
                    <a:pt x="619" y="712"/>
                    <a:pt x="695" y="683"/>
                    <a:pt x="743" y="625"/>
                  </a:cubicBezTo>
                  <a:cubicBezTo>
                    <a:pt x="849" y="520"/>
                    <a:pt x="849" y="338"/>
                    <a:pt x="743" y="232"/>
                  </a:cubicBezTo>
                  <a:lnTo>
                    <a:pt x="599" y="89"/>
                  </a:lnTo>
                  <a:cubicBezTo>
                    <a:pt x="539" y="26"/>
                    <a:pt x="471" y="0"/>
                    <a:pt x="405" y="0"/>
                  </a:cubicBezTo>
                  <a:close/>
                </a:path>
              </a:pathLst>
            </a:custGeom>
            <a:solidFill>
              <a:srgbClr val="BEC6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32" name="Google Shape;8332;p77"/>
            <p:cNvSpPr/>
            <p:nvPr/>
          </p:nvSpPr>
          <p:spPr>
            <a:xfrm>
              <a:off x="6729902" y="1587782"/>
              <a:ext cx="22322" cy="18576"/>
            </a:xfrm>
            <a:custGeom>
              <a:avLst/>
              <a:gdLst/>
              <a:ahLst/>
              <a:cxnLst/>
              <a:rect l="l" t="t" r="r" b="b"/>
              <a:pathLst>
                <a:path w="852" h="709" extrusionOk="0">
                  <a:moveTo>
                    <a:pt x="406" y="1"/>
                  </a:moveTo>
                  <a:cubicBezTo>
                    <a:pt x="187" y="1"/>
                    <a:pt x="0" y="281"/>
                    <a:pt x="199" y="488"/>
                  </a:cubicBezTo>
                  <a:lnTo>
                    <a:pt x="343" y="632"/>
                  </a:lnTo>
                  <a:cubicBezTo>
                    <a:pt x="401" y="680"/>
                    <a:pt x="468" y="708"/>
                    <a:pt x="544" y="708"/>
                  </a:cubicBezTo>
                  <a:cubicBezTo>
                    <a:pt x="621" y="708"/>
                    <a:pt x="688" y="680"/>
                    <a:pt x="746" y="632"/>
                  </a:cubicBezTo>
                  <a:cubicBezTo>
                    <a:pt x="851" y="517"/>
                    <a:pt x="851" y="344"/>
                    <a:pt x="746" y="229"/>
                  </a:cubicBezTo>
                  <a:lnTo>
                    <a:pt x="602" y="85"/>
                  </a:lnTo>
                  <a:cubicBezTo>
                    <a:pt x="540" y="26"/>
                    <a:pt x="472" y="1"/>
                    <a:pt x="406" y="1"/>
                  </a:cubicBezTo>
                  <a:close/>
                </a:path>
              </a:pathLst>
            </a:custGeom>
            <a:solidFill>
              <a:srgbClr val="BEC6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33" name="Google Shape;8333;p77"/>
            <p:cNvSpPr/>
            <p:nvPr/>
          </p:nvSpPr>
          <p:spPr>
            <a:xfrm>
              <a:off x="6762285" y="1555137"/>
              <a:ext cx="22322" cy="18812"/>
            </a:xfrm>
            <a:custGeom>
              <a:avLst/>
              <a:gdLst/>
              <a:ahLst/>
              <a:cxnLst/>
              <a:rect l="l" t="t" r="r" b="b"/>
              <a:pathLst>
                <a:path w="852" h="718" extrusionOk="0">
                  <a:moveTo>
                    <a:pt x="407" y="1"/>
                  </a:moveTo>
                  <a:cubicBezTo>
                    <a:pt x="188" y="1"/>
                    <a:pt x="1" y="281"/>
                    <a:pt x="200" y="488"/>
                  </a:cubicBezTo>
                  <a:lnTo>
                    <a:pt x="344" y="632"/>
                  </a:lnTo>
                  <a:cubicBezTo>
                    <a:pt x="401" y="680"/>
                    <a:pt x="468" y="708"/>
                    <a:pt x="545" y="718"/>
                  </a:cubicBezTo>
                  <a:cubicBezTo>
                    <a:pt x="622" y="718"/>
                    <a:pt x="689" y="680"/>
                    <a:pt x="746" y="632"/>
                  </a:cubicBezTo>
                  <a:cubicBezTo>
                    <a:pt x="852" y="517"/>
                    <a:pt x="852" y="344"/>
                    <a:pt x="746" y="229"/>
                  </a:cubicBezTo>
                  <a:lnTo>
                    <a:pt x="602" y="85"/>
                  </a:lnTo>
                  <a:cubicBezTo>
                    <a:pt x="541" y="26"/>
                    <a:pt x="472" y="1"/>
                    <a:pt x="407" y="1"/>
                  </a:cubicBezTo>
                  <a:close/>
                </a:path>
              </a:pathLst>
            </a:custGeom>
            <a:solidFill>
              <a:srgbClr val="BEC6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34" name="Google Shape;8334;p77"/>
            <p:cNvSpPr/>
            <p:nvPr/>
          </p:nvSpPr>
          <p:spPr>
            <a:xfrm>
              <a:off x="6866508" y="1789208"/>
              <a:ext cx="22322" cy="18812"/>
            </a:xfrm>
            <a:custGeom>
              <a:avLst/>
              <a:gdLst/>
              <a:ahLst/>
              <a:cxnLst/>
              <a:rect l="l" t="t" r="r" b="b"/>
              <a:pathLst>
                <a:path w="852" h="718" extrusionOk="0">
                  <a:moveTo>
                    <a:pt x="407" y="0"/>
                  </a:moveTo>
                  <a:cubicBezTo>
                    <a:pt x="188" y="0"/>
                    <a:pt x="1" y="281"/>
                    <a:pt x="200" y="487"/>
                  </a:cubicBezTo>
                  <a:lnTo>
                    <a:pt x="344" y="631"/>
                  </a:lnTo>
                  <a:cubicBezTo>
                    <a:pt x="401" y="679"/>
                    <a:pt x="468" y="708"/>
                    <a:pt x="545" y="717"/>
                  </a:cubicBezTo>
                  <a:cubicBezTo>
                    <a:pt x="622" y="717"/>
                    <a:pt x="689" y="679"/>
                    <a:pt x="746" y="631"/>
                  </a:cubicBezTo>
                  <a:cubicBezTo>
                    <a:pt x="852" y="516"/>
                    <a:pt x="852" y="344"/>
                    <a:pt x="746" y="229"/>
                  </a:cubicBezTo>
                  <a:lnTo>
                    <a:pt x="602" y="85"/>
                  </a:lnTo>
                  <a:cubicBezTo>
                    <a:pt x="541" y="25"/>
                    <a:pt x="472" y="0"/>
                    <a:pt x="407" y="0"/>
                  </a:cubicBezTo>
                  <a:close/>
                </a:path>
              </a:pathLst>
            </a:custGeom>
            <a:solidFill>
              <a:srgbClr val="BEC6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35" name="Google Shape;8335;p77"/>
            <p:cNvSpPr/>
            <p:nvPr/>
          </p:nvSpPr>
          <p:spPr>
            <a:xfrm>
              <a:off x="6903450" y="1794998"/>
              <a:ext cx="23554" cy="19309"/>
            </a:xfrm>
            <a:custGeom>
              <a:avLst/>
              <a:gdLst/>
              <a:ahLst/>
              <a:cxnLst/>
              <a:rect l="l" t="t" r="r" b="b"/>
              <a:pathLst>
                <a:path w="899" h="737" extrusionOk="0">
                  <a:moveTo>
                    <a:pt x="428" y="1"/>
                  </a:moveTo>
                  <a:cubicBezTo>
                    <a:pt x="203" y="1"/>
                    <a:pt x="1" y="311"/>
                    <a:pt x="247" y="506"/>
                  </a:cubicBezTo>
                  <a:lnTo>
                    <a:pt x="391" y="650"/>
                  </a:lnTo>
                  <a:cubicBezTo>
                    <a:pt x="438" y="707"/>
                    <a:pt x="515" y="736"/>
                    <a:pt x="592" y="736"/>
                  </a:cubicBezTo>
                  <a:cubicBezTo>
                    <a:pt x="659" y="736"/>
                    <a:pt x="736" y="707"/>
                    <a:pt x="784" y="650"/>
                  </a:cubicBezTo>
                  <a:cubicBezTo>
                    <a:pt x="899" y="544"/>
                    <a:pt x="899" y="362"/>
                    <a:pt x="784" y="257"/>
                  </a:cubicBezTo>
                  <a:lnTo>
                    <a:pt x="640" y="113"/>
                  </a:lnTo>
                  <a:cubicBezTo>
                    <a:pt x="576" y="33"/>
                    <a:pt x="501" y="1"/>
                    <a:pt x="428" y="1"/>
                  </a:cubicBezTo>
                  <a:close/>
                </a:path>
              </a:pathLst>
            </a:custGeom>
            <a:solidFill>
              <a:srgbClr val="BEC6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36" name="Google Shape;8336;p77"/>
            <p:cNvSpPr/>
            <p:nvPr/>
          </p:nvSpPr>
          <p:spPr>
            <a:xfrm>
              <a:off x="6937877" y="1762432"/>
              <a:ext cx="22270" cy="18707"/>
            </a:xfrm>
            <a:custGeom>
              <a:avLst/>
              <a:gdLst/>
              <a:ahLst/>
              <a:cxnLst/>
              <a:rect l="l" t="t" r="r" b="b"/>
              <a:pathLst>
                <a:path w="850" h="714" extrusionOk="0">
                  <a:moveTo>
                    <a:pt x="400" y="1"/>
                  </a:moveTo>
                  <a:cubicBezTo>
                    <a:pt x="183" y="1"/>
                    <a:pt x="0" y="279"/>
                    <a:pt x="198" y="484"/>
                  </a:cubicBezTo>
                  <a:lnTo>
                    <a:pt x="342" y="628"/>
                  </a:lnTo>
                  <a:cubicBezTo>
                    <a:pt x="399" y="675"/>
                    <a:pt x="466" y="714"/>
                    <a:pt x="543" y="714"/>
                  </a:cubicBezTo>
                  <a:cubicBezTo>
                    <a:pt x="620" y="714"/>
                    <a:pt x="687" y="685"/>
                    <a:pt x="744" y="628"/>
                  </a:cubicBezTo>
                  <a:cubicBezTo>
                    <a:pt x="850" y="513"/>
                    <a:pt x="850" y="340"/>
                    <a:pt x="744" y="235"/>
                  </a:cubicBezTo>
                  <a:lnTo>
                    <a:pt x="601" y="91"/>
                  </a:lnTo>
                  <a:cubicBezTo>
                    <a:pt x="537" y="27"/>
                    <a:pt x="467" y="1"/>
                    <a:pt x="400" y="1"/>
                  </a:cubicBezTo>
                  <a:close/>
                </a:path>
              </a:pathLst>
            </a:custGeom>
            <a:solidFill>
              <a:srgbClr val="BEC6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37" name="Google Shape;8337;p77"/>
            <p:cNvSpPr/>
            <p:nvPr/>
          </p:nvSpPr>
          <p:spPr>
            <a:xfrm>
              <a:off x="6898970" y="1756799"/>
              <a:ext cx="22270" cy="18812"/>
            </a:xfrm>
            <a:custGeom>
              <a:avLst/>
              <a:gdLst/>
              <a:ahLst/>
              <a:cxnLst/>
              <a:rect l="l" t="t" r="r" b="b"/>
              <a:pathLst>
                <a:path w="850" h="718" extrusionOk="0">
                  <a:moveTo>
                    <a:pt x="404" y="1"/>
                  </a:moveTo>
                  <a:cubicBezTo>
                    <a:pt x="186" y="1"/>
                    <a:pt x="0" y="281"/>
                    <a:pt x="207" y="488"/>
                  </a:cubicBezTo>
                  <a:lnTo>
                    <a:pt x="351" y="632"/>
                  </a:lnTo>
                  <a:cubicBezTo>
                    <a:pt x="399" y="680"/>
                    <a:pt x="466" y="708"/>
                    <a:pt x="542" y="718"/>
                  </a:cubicBezTo>
                  <a:cubicBezTo>
                    <a:pt x="619" y="718"/>
                    <a:pt x="696" y="680"/>
                    <a:pt x="744" y="632"/>
                  </a:cubicBezTo>
                  <a:cubicBezTo>
                    <a:pt x="849" y="517"/>
                    <a:pt x="849" y="344"/>
                    <a:pt x="744" y="229"/>
                  </a:cubicBezTo>
                  <a:lnTo>
                    <a:pt x="600" y="85"/>
                  </a:lnTo>
                  <a:cubicBezTo>
                    <a:pt x="538" y="26"/>
                    <a:pt x="470" y="1"/>
                    <a:pt x="404" y="1"/>
                  </a:cubicBezTo>
                  <a:close/>
                </a:path>
              </a:pathLst>
            </a:custGeom>
            <a:solidFill>
              <a:srgbClr val="BEC6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38" name="Google Shape;8338;p77"/>
            <p:cNvSpPr/>
            <p:nvPr/>
          </p:nvSpPr>
          <p:spPr>
            <a:xfrm>
              <a:off x="6931380" y="1724311"/>
              <a:ext cx="22506" cy="18654"/>
            </a:xfrm>
            <a:custGeom>
              <a:avLst/>
              <a:gdLst/>
              <a:ahLst/>
              <a:cxnLst/>
              <a:rect l="l" t="t" r="r" b="b"/>
              <a:pathLst>
                <a:path w="859" h="712" extrusionOk="0">
                  <a:moveTo>
                    <a:pt x="405" y="0"/>
                  </a:moveTo>
                  <a:cubicBezTo>
                    <a:pt x="189" y="0"/>
                    <a:pt x="1" y="283"/>
                    <a:pt x="206" y="482"/>
                  </a:cubicBezTo>
                  <a:lnTo>
                    <a:pt x="350" y="626"/>
                  </a:lnTo>
                  <a:cubicBezTo>
                    <a:pt x="403" y="683"/>
                    <a:pt x="475" y="712"/>
                    <a:pt x="547" y="712"/>
                  </a:cubicBezTo>
                  <a:cubicBezTo>
                    <a:pt x="619" y="712"/>
                    <a:pt x="690" y="683"/>
                    <a:pt x="743" y="626"/>
                  </a:cubicBezTo>
                  <a:cubicBezTo>
                    <a:pt x="858" y="520"/>
                    <a:pt x="858" y="338"/>
                    <a:pt x="743" y="233"/>
                  </a:cubicBezTo>
                  <a:lnTo>
                    <a:pt x="599" y="89"/>
                  </a:lnTo>
                  <a:cubicBezTo>
                    <a:pt x="539" y="26"/>
                    <a:pt x="471" y="0"/>
                    <a:pt x="405" y="0"/>
                  </a:cubicBezTo>
                  <a:close/>
                </a:path>
              </a:pathLst>
            </a:custGeom>
            <a:solidFill>
              <a:srgbClr val="BEC6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339" name="Google Shape;8339;p77"/>
          <p:cNvGrpSpPr/>
          <p:nvPr/>
        </p:nvGrpSpPr>
        <p:grpSpPr>
          <a:xfrm>
            <a:off x="5827993" y="3355496"/>
            <a:ext cx="223041" cy="362163"/>
            <a:chOff x="5827993" y="3355496"/>
            <a:chExt cx="223041" cy="362163"/>
          </a:xfrm>
        </p:grpSpPr>
        <p:sp>
          <p:nvSpPr>
            <p:cNvPr id="8340" name="Google Shape;8340;p77"/>
            <p:cNvSpPr/>
            <p:nvPr/>
          </p:nvSpPr>
          <p:spPr>
            <a:xfrm>
              <a:off x="5827993" y="3448664"/>
              <a:ext cx="223041" cy="268995"/>
            </a:xfrm>
            <a:custGeom>
              <a:avLst/>
              <a:gdLst/>
              <a:ahLst/>
              <a:cxnLst/>
              <a:rect l="l" t="t" r="r" b="b"/>
              <a:pathLst>
                <a:path w="8513" h="10267" extrusionOk="0">
                  <a:moveTo>
                    <a:pt x="854" y="1"/>
                  </a:moveTo>
                  <a:cubicBezTo>
                    <a:pt x="384" y="1"/>
                    <a:pt x="1" y="384"/>
                    <a:pt x="1" y="854"/>
                  </a:cubicBezTo>
                  <a:lnTo>
                    <a:pt x="1" y="9413"/>
                  </a:lnTo>
                  <a:cubicBezTo>
                    <a:pt x="1" y="9883"/>
                    <a:pt x="384" y="10266"/>
                    <a:pt x="854" y="10266"/>
                  </a:cubicBezTo>
                  <a:lnTo>
                    <a:pt x="7660" y="10266"/>
                  </a:lnTo>
                  <a:cubicBezTo>
                    <a:pt x="8129" y="10266"/>
                    <a:pt x="8513" y="9883"/>
                    <a:pt x="8513" y="9413"/>
                  </a:cubicBezTo>
                  <a:lnTo>
                    <a:pt x="8513" y="854"/>
                  </a:lnTo>
                  <a:cubicBezTo>
                    <a:pt x="8513" y="384"/>
                    <a:pt x="8129" y="1"/>
                    <a:pt x="7660"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41" name="Google Shape;8341;p77"/>
            <p:cNvSpPr/>
            <p:nvPr/>
          </p:nvSpPr>
          <p:spPr>
            <a:xfrm>
              <a:off x="5989987" y="3448664"/>
              <a:ext cx="60810" cy="268733"/>
            </a:xfrm>
            <a:custGeom>
              <a:avLst/>
              <a:gdLst/>
              <a:ahLst/>
              <a:cxnLst/>
              <a:rect l="l" t="t" r="r" b="b"/>
              <a:pathLst>
                <a:path w="2321" h="10257" extrusionOk="0">
                  <a:moveTo>
                    <a:pt x="0" y="1"/>
                  </a:moveTo>
                  <a:cubicBezTo>
                    <a:pt x="489" y="1"/>
                    <a:pt x="882" y="403"/>
                    <a:pt x="882" y="892"/>
                  </a:cubicBezTo>
                  <a:lnTo>
                    <a:pt x="882" y="9375"/>
                  </a:lnTo>
                  <a:cubicBezTo>
                    <a:pt x="882" y="9864"/>
                    <a:pt x="489" y="10257"/>
                    <a:pt x="0" y="10257"/>
                  </a:cubicBezTo>
                  <a:lnTo>
                    <a:pt x="1438" y="10257"/>
                  </a:lnTo>
                  <a:cubicBezTo>
                    <a:pt x="1927" y="10257"/>
                    <a:pt x="2320" y="9864"/>
                    <a:pt x="2320" y="9375"/>
                  </a:cubicBezTo>
                  <a:lnTo>
                    <a:pt x="2320" y="892"/>
                  </a:lnTo>
                  <a:cubicBezTo>
                    <a:pt x="2320" y="403"/>
                    <a:pt x="1927" y="1"/>
                    <a:pt x="1438" y="1"/>
                  </a:cubicBez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42" name="Google Shape;8342;p77"/>
            <p:cNvSpPr/>
            <p:nvPr/>
          </p:nvSpPr>
          <p:spPr>
            <a:xfrm>
              <a:off x="5878218" y="3424560"/>
              <a:ext cx="122354" cy="24130"/>
            </a:xfrm>
            <a:custGeom>
              <a:avLst/>
              <a:gdLst/>
              <a:ahLst/>
              <a:cxnLst/>
              <a:rect l="l" t="t" r="r" b="b"/>
              <a:pathLst>
                <a:path w="4670" h="921" extrusionOk="0">
                  <a:moveTo>
                    <a:pt x="1" y="0"/>
                  </a:moveTo>
                  <a:lnTo>
                    <a:pt x="1" y="921"/>
                  </a:lnTo>
                  <a:lnTo>
                    <a:pt x="4669" y="921"/>
                  </a:lnTo>
                  <a:lnTo>
                    <a:pt x="4669" y="0"/>
                  </a:lnTo>
                  <a:close/>
                </a:path>
              </a:pathLst>
            </a:custGeom>
            <a:solidFill>
              <a:srgbClr val="879A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43" name="Google Shape;8343;p77"/>
            <p:cNvSpPr/>
            <p:nvPr/>
          </p:nvSpPr>
          <p:spPr>
            <a:xfrm>
              <a:off x="5878218" y="3424560"/>
              <a:ext cx="122354" cy="24130"/>
            </a:xfrm>
            <a:custGeom>
              <a:avLst/>
              <a:gdLst/>
              <a:ahLst/>
              <a:cxnLst/>
              <a:rect l="l" t="t" r="r" b="b"/>
              <a:pathLst>
                <a:path w="4670" h="921" extrusionOk="0">
                  <a:moveTo>
                    <a:pt x="1" y="0"/>
                  </a:moveTo>
                  <a:lnTo>
                    <a:pt x="1" y="921"/>
                  </a:lnTo>
                  <a:lnTo>
                    <a:pt x="4669" y="921"/>
                  </a:lnTo>
                  <a:lnTo>
                    <a:pt x="4669" y="0"/>
                  </a:lnTo>
                  <a:close/>
                </a:path>
              </a:pathLst>
            </a:custGeom>
            <a:solidFill>
              <a:srgbClr val="879A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44" name="Google Shape;8344;p77"/>
            <p:cNvSpPr/>
            <p:nvPr/>
          </p:nvSpPr>
          <p:spPr>
            <a:xfrm>
              <a:off x="5963630" y="3424560"/>
              <a:ext cx="36942" cy="24130"/>
            </a:xfrm>
            <a:custGeom>
              <a:avLst/>
              <a:gdLst/>
              <a:ahLst/>
              <a:cxnLst/>
              <a:rect l="l" t="t" r="r" b="b"/>
              <a:pathLst>
                <a:path w="1410" h="921" extrusionOk="0">
                  <a:moveTo>
                    <a:pt x="0" y="0"/>
                  </a:moveTo>
                  <a:lnTo>
                    <a:pt x="0" y="921"/>
                  </a:lnTo>
                  <a:lnTo>
                    <a:pt x="1409" y="921"/>
                  </a:lnTo>
                  <a:lnTo>
                    <a:pt x="1409" y="0"/>
                  </a:lnTo>
                  <a:close/>
                </a:path>
              </a:pathLst>
            </a:custGeom>
            <a:solidFill>
              <a:srgbClr val="738A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45" name="Google Shape;8345;p77"/>
            <p:cNvSpPr/>
            <p:nvPr/>
          </p:nvSpPr>
          <p:spPr>
            <a:xfrm>
              <a:off x="5852857" y="3355496"/>
              <a:ext cx="172815" cy="69089"/>
            </a:xfrm>
            <a:custGeom>
              <a:avLst/>
              <a:gdLst/>
              <a:ahLst/>
              <a:cxnLst/>
              <a:rect l="l" t="t" r="r" b="b"/>
              <a:pathLst>
                <a:path w="6596" h="2637" extrusionOk="0">
                  <a:moveTo>
                    <a:pt x="451" y="0"/>
                  </a:moveTo>
                  <a:cubicBezTo>
                    <a:pt x="202" y="0"/>
                    <a:pt x="1" y="202"/>
                    <a:pt x="1" y="451"/>
                  </a:cubicBezTo>
                  <a:lnTo>
                    <a:pt x="1" y="2186"/>
                  </a:lnTo>
                  <a:cubicBezTo>
                    <a:pt x="1" y="2435"/>
                    <a:pt x="202" y="2636"/>
                    <a:pt x="451" y="2636"/>
                  </a:cubicBezTo>
                  <a:lnTo>
                    <a:pt x="6145" y="2636"/>
                  </a:lnTo>
                  <a:cubicBezTo>
                    <a:pt x="6394" y="2636"/>
                    <a:pt x="6596" y="2435"/>
                    <a:pt x="6596" y="2186"/>
                  </a:cubicBezTo>
                  <a:lnTo>
                    <a:pt x="6596" y="451"/>
                  </a:lnTo>
                  <a:cubicBezTo>
                    <a:pt x="6596" y="202"/>
                    <a:pt x="6394" y="0"/>
                    <a:pt x="6145"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46" name="Google Shape;8346;p77"/>
            <p:cNvSpPr/>
            <p:nvPr/>
          </p:nvSpPr>
          <p:spPr>
            <a:xfrm>
              <a:off x="5981708" y="3355496"/>
              <a:ext cx="43964" cy="69089"/>
            </a:xfrm>
            <a:custGeom>
              <a:avLst/>
              <a:gdLst/>
              <a:ahLst/>
              <a:cxnLst/>
              <a:rect l="l" t="t" r="r" b="b"/>
              <a:pathLst>
                <a:path w="1678" h="2637" extrusionOk="0">
                  <a:moveTo>
                    <a:pt x="0" y="0"/>
                  </a:moveTo>
                  <a:lnTo>
                    <a:pt x="0" y="2636"/>
                  </a:lnTo>
                  <a:lnTo>
                    <a:pt x="1208" y="2636"/>
                  </a:lnTo>
                  <a:cubicBezTo>
                    <a:pt x="1467" y="2636"/>
                    <a:pt x="1678" y="2425"/>
                    <a:pt x="1678" y="2167"/>
                  </a:cubicBezTo>
                  <a:lnTo>
                    <a:pt x="1678" y="470"/>
                  </a:lnTo>
                  <a:cubicBezTo>
                    <a:pt x="1678" y="211"/>
                    <a:pt x="1467" y="0"/>
                    <a:pt x="1208" y="0"/>
                  </a:cubicBez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47" name="Google Shape;8347;p77"/>
            <p:cNvSpPr/>
            <p:nvPr/>
          </p:nvSpPr>
          <p:spPr>
            <a:xfrm>
              <a:off x="5862917" y="3488854"/>
              <a:ext cx="152720" cy="188378"/>
            </a:xfrm>
            <a:custGeom>
              <a:avLst/>
              <a:gdLst/>
              <a:ahLst/>
              <a:cxnLst/>
              <a:rect l="l" t="t" r="r" b="b"/>
              <a:pathLst>
                <a:path w="5829" h="7190" extrusionOk="0">
                  <a:moveTo>
                    <a:pt x="355" y="0"/>
                  </a:moveTo>
                  <a:cubicBezTo>
                    <a:pt x="163" y="0"/>
                    <a:pt x="0" y="154"/>
                    <a:pt x="0" y="355"/>
                  </a:cubicBezTo>
                  <a:lnTo>
                    <a:pt x="0" y="6844"/>
                  </a:lnTo>
                  <a:cubicBezTo>
                    <a:pt x="0" y="7036"/>
                    <a:pt x="163" y="7189"/>
                    <a:pt x="355" y="7189"/>
                  </a:cubicBezTo>
                  <a:lnTo>
                    <a:pt x="5483" y="7189"/>
                  </a:lnTo>
                  <a:cubicBezTo>
                    <a:pt x="5489" y="7190"/>
                    <a:pt x="5494" y="7190"/>
                    <a:pt x="5499" y="7190"/>
                  </a:cubicBezTo>
                  <a:cubicBezTo>
                    <a:pt x="5683" y="7190"/>
                    <a:pt x="5828" y="7030"/>
                    <a:pt x="5828" y="6844"/>
                  </a:cubicBezTo>
                  <a:lnTo>
                    <a:pt x="5828" y="355"/>
                  </a:lnTo>
                  <a:cubicBezTo>
                    <a:pt x="5828" y="154"/>
                    <a:pt x="5675" y="0"/>
                    <a:pt x="5483" y="0"/>
                  </a:cubicBezTo>
                  <a:close/>
                </a:path>
              </a:pathLst>
            </a:custGeom>
            <a:solidFill>
              <a:srgbClr val="E8EB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48" name="Google Shape;8348;p77"/>
            <p:cNvSpPr/>
            <p:nvPr/>
          </p:nvSpPr>
          <p:spPr>
            <a:xfrm>
              <a:off x="5971412" y="3488854"/>
              <a:ext cx="44226" cy="188614"/>
            </a:xfrm>
            <a:custGeom>
              <a:avLst/>
              <a:gdLst/>
              <a:ahLst/>
              <a:cxnLst/>
              <a:rect l="l" t="t" r="r" b="b"/>
              <a:pathLst>
                <a:path w="1688" h="7199" extrusionOk="0">
                  <a:moveTo>
                    <a:pt x="0" y="0"/>
                  </a:moveTo>
                  <a:lnTo>
                    <a:pt x="0" y="7199"/>
                  </a:lnTo>
                  <a:lnTo>
                    <a:pt x="1342" y="7199"/>
                  </a:lnTo>
                  <a:cubicBezTo>
                    <a:pt x="1534" y="7199"/>
                    <a:pt x="1687" y="7036"/>
                    <a:pt x="1687" y="6844"/>
                  </a:cubicBezTo>
                  <a:lnTo>
                    <a:pt x="1687" y="355"/>
                  </a:lnTo>
                  <a:cubicBezTo>
                    <a:pt x="1687" y="163"/>
                    <a:pt x="1534" y="0"/>
                    <a:pt x="1342" y="0"/>
                  </a:cubicBezTo>
                  <a:close/>
                </a:path>
              </a:pathLst>
            </a:custGeom>
            <a:solidFill>
              <a:srgbClr val="CBD3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49" name="Google Shape;8349;p77"/>
            <p:cNvSpPr/>
            <p:nvPr/>
          </p:nvSpPr>
          <p:spPr>
            <a:xfrm>
              <a:off x="5869939" y="3531036"/>
              <a:ext cx="121568" cy="104197"/>
            </a:xfrm>
            <a:custGeom>
              <a:avLst/>
              <a:gdLst/>
              <a:ahLst/>
              <a:cxnLst/>
              <a:rect l="l" t="t" r="r" b="b"/>
              <a:pathLst>
                <a:path w="4640" h="3977" extrusionOk="0">
                  <a:moveTo>
                    <a:pt x="2656" y="1"/>
                  </a:moveTo>
                  <a:cubicBezTo>
                    <a:pt x="883" y="1"/>
                    <a:pt x="1" y="2138"/>
                    <a:pt x="1247" y="3394"/>
                  </a:cubicBezTo>
                  <a:cubicBezTo>
                    <a:pt x="1653" y="3796"/>
                    <a:pt x="2150" y="3977"/>
                    <a:pt x="2638" y="3977"/>
                  </a:cubicBezTo>
                  <a:cubicBezTo>
                    <a:pt x="3661" y="3977"/>
                    <a:pt x="4640" y="3185"/>
                    <a:pt x="4640" y="1985"/>
                  </a:cubicBezTo>
                  <a:cubicBezTo>
                    <a:pt x="4640" y="892"/>
                    <a:pt x="3749" y="1"/>
                    <a:pt x="2656"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50" name="Google Shape;8350;p77"/>
            <p:cNvSpPr/>
            <p:nvPr/>
          </p:nvSpPr>
          <p:spPr>
            <a:xfrm>
              <a:off x="5894043" y="3538058"/>
              <a:ext cx="106529" cy="97202"/>
            </a:xfrm>
            <a:custGeom>
              <a:avLst/>
              <a:gdLst/>
              <a:ahLst/>
              <a:cxnLst/>
              <a:rect l="l" t="t" r="r" b="b"/>
              <a:pathLst>
                <a:path w="4066" h="3710" extrusionOk="0">
                  <a:moveTo>
                    <a:pt x="2714" y="1"/>
                  </a:moveTo>
                  <a:cubicBezTo>
                    <a:pt x="3452" y="1324"/>
                    <a:pt x="2503" y="2963"/>
                    <a:pt x="979" y="2963"/>
                  </a:cubicBezTo>
                  <a:cubicBezTo>
                    <a:pt x="634" y="2963"/>
                    <a:pt x="298" y="2877"/>
                    <a:pt x="1" y="2704"/>
                  </a:cubicBezTo>
                  <a:lnTo>
                    <a:pt x="1" y="2704"/>
                  </a:lnTo>
                  <a:cubicBezTo>
                    <a:pt x="376" y="3361"/>
                    <a:pt x="1050" y="3709"/>
                    <a:pt x="1732" y="3709"/>
                  </a:cubicBezTo>
                  <a:cubicBezTo>
                    <a:pt x="2234" y="3709"/>
                    <a:pt x="2741" y="3520"/>
                    <a:pt x="3135" y="3126"/>
                  </a:cubicBezTo>
                  <a:cubicBezTo>
                    <a:pt x="4065" y="2206"/>
                    <a:pt x="3854" y="643"/>
                    <a:pt x="2714" y="1"/>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51" name="Google Shape;8351;p77"/>
            <p:cNvSpPr/>
            <p:nvPr/>
          </p:nvSpPr>
          <p:spPr>
            <a:xfrm>
              <a:off x="5905597" y="3551813"/>
              <a:ext cx="67334" cy="62513"/>
            </a:xfrm>
            <a:custGeom>
              <a:avLst/>
              <a:gdLst/>
              <a:ahLst/>
              <a:cxnLst/>
              <a:rect l="l" t="t" r="r" b="b"/>
              <a:pathLst>
                <a:path w="2570" h="2386" extrusionOk="0">
                  <a:moveTo>
                    <a:pt x="1286" y="1"/>
                  </a:moveTo>
                  <a:cubicBezTo>
                    <a:pt x="1146" y="1"/>
                    <a:pt x="1007" y="94"/>
                    <a:pt x="1007" y="281"/>
                  </a:cubicBezTo>
                  <a:lnTo>
                    <a:pt x="1007" y="914"/>
                  </a:lnTo>
                  <a:lnTo>
                    <a:pt x="375" y="914"/>
                  </a:lnTo>
                  <a:cubicBezTo>
                    <a:pt x="1" y="914"/>
                    <a:pt x="1" y="1479"/>
                    <a:pt x="375" y="1479"/>
                  </a:cubicBezTo>
                  <a:lnTo>
                    <a:pt x="1007" y="1479"/>
                  </a:lnTo>
                  <a:lnTo>
                    <a:pt x="1007" y="2112"/>
                  </a:lnTo>
                  <a:cubicBezTo>
                    <a:pt x="1007" y="2294"/>
                    <a:pt x="1149" y="2385"/>
                    <a:pt x="1290" y="2385"/>
                  </a:cubicBezTo>
                  <a:cubicBezTo>
                    <a:pt x="1431" y="2385"/>
                    <a:pt x="1573" y="2294"/>
                    <a:pt x="1573" y="2112"/>
                  </a:cubicBezTo>
                  <a:lnTo>
                    <a:pt x="1573" y="1479"/>
                  </a:lnTo>
                  <a:lnTo>
                    <a:pt x="2205" y="1479"/>
                  </a:lnTo>
                  <a:cubicBezTo>
                    <a:pt x="2570" y="1479"/>
                    <a:pt x="2570" y="914"/>
                    <a:pt x="2205" y="914"/>
                  </a:cubicBezTo>
                  <a:lnTo>
                    <a:pt x="1573" y="914"/>
                  </a:lnTo>
                  <a:lnTo>
                    <a:pt x="1573" y="281"/>
                  </a:lnTo>
                  <a:cubicBezTo>
                    <a:pt x="1568" y="94"/>
                    <a:pt x="1427" y="1"/>
                    <a:pt x="1286" y="1"/>
                  </a:cubicBezTo>
                  <a:close/>
                </a:path>
              </a:pathLst>
            </a:custGeom>
            <a:solidFill>
              <a:srgbClr val="27415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52" name="Google Shape;8352;p77"/>
            <p:cNvSpPr/>
            <p:nvPr/>
          </p:nvSpPr>
          <p:spPr>
            <a:xfrm>
              <a:off x="5887781" y="3355496"/>
              <a:ext cx="14593" cy="69089"/>
            </a:xfrm>
            <a:custGeom>
              <a:avLst/>
              <a:gdLst/>
              <a:ahLst/>
              <a:cxnLst/>
              <a:rect l="l" t="t" r="r" b="b"/>
              <a:pathLst>
                <a:path w="557" h="2637" extrusionOk="0">
                  <a:moveTo>
                    <a:pt x="0" y="0"/>
                  </a:moveTo>
                  <a:lnTo>
                    <a:pt x="0" y="2588"/>
                  </a:lnTo>
                  <a:cubicBezTo>
                    <a:pt x="0" y="2608"/>
                    <a:pt x="0" y="2617"/>
                    <a:pt x="0" y="2636"/>
                  </a:cubicBezTo>
                  <a:lnTo>
                    <a:pt x="556" y="2636"/>
                  </a:lnTo>
                  <a:cubicBezTo>
                    <a:pt x="556" y="2617"/>
                    <a:pt x="556" y="2608"/>
                    <a:pt x="556" y="2588"/>
                  </a:cubicBezTo>
                  <a:lnTo>
                    <a:pt x="556" y="0"/>
                  </a:ln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53" name="Google Shape;8353;p77"/>
            <p:cNvSpPr/>
            <p:nvPr/>
          </p:nvSpPr>
          <p:spPr>
            <a:xfrm>
              <a:off x="5931719" y="3355496"/>
              <a:ext cx="14855" cy="69089"/>
            </a:xfrm>
            <a:custGeom>
              <a:avLst/>
              <a:gdLst/>
              <a:ahLst/>
              <a:cxnLst/>
              <a:rect l="l" t="t" r="r" b="b"/>
              <a:pathLst>
                <a:path w="567" h="2637" extrusionOk="0">
                  <a:moveTo>
                    <a:pt x="1" y="0"/>
                  </a:moveTo>
                  <a:cubicBezTo>
                    <a:pt x="1" y="10"/>
                    <a:pt x="1" y="20"/>
                    <a:pt x="1" y="29"/>
                  </a:cubicBezTo>
                  <a:lnTo>
                    <a:pt x="1" y="2608"/>
                  </a:lnTo>
                  <a:cubicBezTo>
                    <a:pt x="1" y="2617"/>
                    <a:pt x="1" y="2627"/>
                    <a:pt x="1" y="2636"/>
                  </a:cubicBezTo>
                  <a:lnTo>
                    <a:pt x="566" y="2636"/>
                  </a:lnTo>
                  <a:cubicBezTo>
                    <a:pt x="566" y="2627"/>
                    <a:pt x="566" y="2617"/>
                    <a:pt x="566" y="2608"/>
                  </a:cubicBezTo>
                  <a:lnTo>
                    <a:pt x="566" y="29"/>
                  </a:lnTo>
                  <a:cubicBezTo>
                    <a:pt x="566" y="20"/>
                    <a:pt x="566" y="10"/>
                    <a:pt x="566" y="0"/>
                  </a:cubicBez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54" name="Google Shape;8354;p77"/>
            <p:cNvSpPr/>
            <p:nvPr/>
          </p:nvSpPr>
          <p:spPr>
            <a:xfrm>
              <a:off x="5976416" y="3355496"/>
              <a:ext cx="14593" cy="69089"/>
            </a:xfrm>
            <a:custGeom>
              <a:avLst/>
              <a:gdLst/>
              <a:ahLst/>
              <a:cxnLst/>
              <a:rect l="l" t="t" r="r" b="b"/>
              <a:pathLst>
                <a:path w="557" h="2637" extrusionOk="0">
                  <a:moveTo>
                    <a:pt x="1" y="0"/>
                  </a:moveTo>
                  <a:lnTo>
                    <a:pt x="1" y="2588"/>
                  </a:lnTo>
                  <a:cubicBezTo>
                    <a:pt x="1" y="2608"/>
                    <a:pt x="1" y="2617"/>
                    <a:pt x="1" y="2636"/>
                  </a:cubicBezTo>
                  <a:lnTo>
                    <a:pt x="557" y="2636"/>
                  </a:lnTo>
                  <a:cubicBezTo>
                    <a:pt x="557" y="2617"/>
                    <a:pt x="557" y="2608"/>
                    <a:pt x="557" y="2588"/>
                  </a:cubicBezTo>
                  <a:lnTo>
                    <a:pt x="557" y="0"/>
                  </a:ln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355" name="Google Shape;8355;p77"/>
          <p:cNvGrpSpPr/>
          <p:nvPr/>
        </p:nvGrpSpPr>
        <p:grpSpPr>
          <a:xfrm>
            <a:off x="7528713" y="1500641"/>
            <a:ext cx="370520" cy="361586"/>
            <a:chOff x="7528713" y="1500641"/>
            <a:chExt cx="370520" cy="361586"/>
          </a:xfrm>
        </p:grpSpPr>
        <p:sp>
          <p:nvSpPr>
            <p:cNvPr id="8356" name="Google Shape;8356;p77"/>
            <p:cNvSpPr/>
            <p:nvPr/>
          </p:nvSpPr>
          <p:spPr>
            <a:xfrm>
              <a:off x="7684158" y="1587809"/>
              <a:ext cx="121070" cy="119603"/>
            </a:xfrm>
            <a:custGeom>
              <a:avLst/>
              <a:gdLst/>
              <a:ahLst/>
              <a:cxnLst/>
              <a:rect l="l" t="t" r="r" b="b"/>
              <a:pathLst>
                <a:path w="4621" h="4565" extrusionOk="0">
                  <a:moveTo>
                    <a:pt x="796" y="1"/>
                  </a:moveTo>
                  <a:cubicBezTo>
                    <a:pt x="717" y="1"/>
                    <a:pt x="638" y="32"/>
                    <a:pt x="576" y="94"/>
                  </a:cubicBezTo>
                  <a:lnTo>
                    <a:pt x="125" y="544"/>
                  </a:lnTo>
                  <a:cubicBezTo>
                    <a:pt x="1" y="669"/>
                    <a:pt x="1" y="861"/>
                    <a:pt x="125" y="985"/>
                  </a:cubicBezTo>
                  <a:lnTo>
                    <a:pt x="3605" y="4474"/>
                  </a:lnTo>
                  <a:cubicBezTo>
                    <a:pt x="3666" y="4536"/>
                    <a:pt x="3745" y="4564"/>
                    <a:pt x="3824" y="4564"/>
                  </a:cubicBezTo>
                  <a:cubicBezTo>
                    <a:pt x="3906" y="4564"/>
                    <a:pt x="3987" y="4533"/>
                    <a:pt x="4046" y="4474"/>
                  </a:cubicBezTo>
                  <a:lnTo>
                    <a:pt x="4496" y="4014"/>
                  </a:lnTo>
                  <a:cubicBezTo>
                    <a:pt x="4621" y="3899"/>
                    <a:pt x="4621" y="3698"/>
                    <a:pt x="4496" y="3583"/>
                  </a:cubicBezTo>
                  <a:lnTo>
                    <a:pt x="1017" y="94"/>
                  </a:lnTo>
                  <a:cubicBezTo>
                    <a:pt x="954" y="32"/>
                    <a:pt x="875" y="1"/>
                    <a:pt x="796" y="1"/>
                  </a:cubicBezTo>
                  <a:close/>
                </a:path>
              </a:pathLst>
            </a:custGeom>
            <a:solidFill>
              <a:srgbClr val="879A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57" name="Google Shape;8357;p77"/>
            <p:cNvSpPr/>
            <p:nvPr/>
          </p:nvSpPr>
          <p:spPr>
            <a:xfrm>
              <a:off x="7750208" y="1653282"/>
              <a:ext cx="54784" cy="53972"/>
            </a:xfrm>
            <a:custGeom>
              <a:avLst/>
              <a:gdLst/>
              <a:ahLst/>
              <a:cxnLst/>
              <a:rect l="l" t="t" r="r" b="b"/>
              <a:pathLst>
                <a:path w="2091" h="2060" extrusionOk="0">
                  <a:moveTo>
                    <a:pt x="902" y="1"/>
                  </a:moveTo>
                  <a:lnTo>
                    <a:pt x="904" y="3"/>
                  </a:lnTo>
                  <a:lnTo>
                    <a:pt x="904" y="3"/>
                  </a:lnTo>
                  <a:cubicBezTo>
                    <a:pt x="903" y="2"/>
                    <a:pt x="902" y="2"/>
                    <a:pt x="902" y="1"/>
                  </a:cubicBezTo>
                  <a:close/>
                  <a:moveTo>
                    <a:pt x="904" y="3"/>
                  </a:moveTo>
                  <a:cubicBezTo>
                    <a:pt x="1026" y="128"/>
                    <a:pt x="1025" y="327"/>
                    <a:pt x="902" y="451"/>
                  </a:cubicBezTo>
                  <a:lnTo>
                    <a:pt x="451" y="892"/>
                  </a:lnTo>
                  <a:cubicBezTo>
                    <a:pt x="389" y="955"/>
                    <a:pt x="307" y="986"/>
                    <a:pt x="226" y="986"/>
                  </a:cubicBezTo>
                  <a:cubicBezTo>
                    <a:pt x="144" y="986"/>
                    <a:pt x="63" y="955"/>
                    <a:pt x="1" y="892"/>
                  </a:cubicBezTo>
                  <a:lnTo>
                    <a:pt x="1" y="892"/>
                  </a:lnTo>
                  <a:lnTo>
                    <a:pt x="1074" y="1966"/>
                  </a:lnTo>
                  <a:cubicBezTo>
                    <a:pt x="1136" y="2028"/>
                    <a:pt x="1218" y="2059"/>
                    <a:pt x="1299" y="2059"/>
                  </a:cubicBezTo>
                  <a:cubicBezTo>
                    <a:pt x="1381" y="2059"/>
                    <a:pt x="1462" y="2028"/>
                    <a:pt x="1525" y="1966"/>
                  </a:cubicBezTo>
                  <a:lnTo>
                    <a:pt x="1965" y="1525"/>
                  </a:lnTo>
                  <a:cubicBezTo>
                    <a:pt x="2090" y="1400"/>
                    <a:pt x="2090" y="1209"/>
                    <a:pt x="1975" y="1084"/>
                  </a:cubicBezTo>
                  <a:lnTo>
                    <a:pt x="904" y="3"/>
                  </a:lnTo>
                  <a:close/>
                </a:path>
              </a:pathLst>
            </a:custGeom>
            <a:solidFill>
              <a:srgbClr val="738A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58" name="Google Shape;8358;p77"/>
            <p:cNvSpPr/>
            <p:nvPr/>
          </p:nvSpPr>
          <p:spPr>
            <a:xfrm>
              <a:off x="7735143" y="1500641"/>
              <a:ext cx="164091" cy="156702"/>
            </a:xfrm>
            <a:custGeom>
              <a:avLst/>
              <a:gdLst/>
              <a:ahLst/>
              <a:cxnLst/>
              <a:rect l="l" t="t" r="r" b="b"/>
              <a:pathLst>
                <a:path w="6263" h="5981" extrusionOk="0">
                  <a:moveTo>
                    <a:pt x="5229" y="0"/>
                  </a:moveTo>
                  <a:cubicBezTo>
                    <a:pt x="5065" y="0"/>
                    <a:pt x="4893" y="60"/>
                    <a:pt x="4736" y="200"/>
                  </a:cubicBezTo>
                  <a:lnTo>
                    <a:pt x="0" y="4360"/>
                  </a:lnTo>
                  <a:lnTo>
                    <a:pt x="1620" y="5980"/>
                  </a:lnTo>
                  <a:lnTo>
                    <a:pt x="5780" y="1245"/>
                  </a:lnTo>
                  <a:cubicBezTo>
                    <a:pt x="6263" y="703"/>
                    <a:pt x="5791" y="0"/>
                    <a:pt x="5229" y="0"/>
                  </a:cubicBezTo>
                  <a:close/>
                </a:path>
              </a:pathLst>
            </a:custGeom>
            <a:solidFill>
              <a:srgbClr val="EE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59" name="Google Shape;8359;p77"/>
            <p:cNvSpPr/>
            <p:nvPr/>
          </p:nvSpPr>
          <p:spPr>
            <a:xfrm>
              <a:off x="7735143" y="1500641"/>
              <a:ext cx="164091" cy="156702"/>
            </a:xfrm>
            <a:custGeom>
              <a:avLst/>
              <a:gdLst/>
              <a:ahLst/>
              <a:cxnLst/>
              <a:rect l="l" t="t" r="r" b="b"/>
              <a:pathLst>
                <a:path w="6263" h="5981" extrusionOk="0">
                  <a:moveTo>
                    <a:pt x="5229" y="0"/>
                  </a:moveTo>
                  <a:cubicBezTo>
                    <a:pt x="5065" y="0"/>
                    <a:pt x="4893" y="60"/>
                    <a:pt x="4736" y="200"/>
                  </a:cubicBezTo>
                  <a:lnTo>
                    <a:pt x="0" y="4360"/>
                  </a:lnTo>
                  <a:lnTo>
                    <a:pt x="1620" y="5980"/>
                  </a:lnTo>
                  <a:lnTo>
                    <a:pt x="5780" y="1245"/>
                  </a:lnTo>
                  <a:cubicBezTo>
                    <a:pt x="6263" y="703"/>
                    <a:pt x="5791" y="0"/>
                    <a:pt x="5229" y="0"/>
                  </a:cubicBezTo>
                  <a:close/>
                </a:path>
              </a:pathLst>
            </a:custGeom>
            <a:solidFill>
              <a:srgbClr val="EE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60" name="Google Shape;8360;p77"/>
            <p:cNvSpPr/>
            <p:nvPr/>
          </p:nvSpPr>
          <p:spPr>
            <a:xfrm>
              <a:off x="7764775" y="1501846"/>
              <a:ext cx="128616" cy="155497"/>
            </a:xfrm>
            <a:custGeom>
              <a:avLst/>
              <a:gdLst/>
              <a:ahLst/>
              <a:cxnLst/>
              <a:rect l="l" t="t" r="r" b="b"/>
              <a:pathLst>
                <a:path w="4909" h="5935" extrusionOk="0">
                  <a:moveTo>
                    <a:pt x="4314" y="1"/>
                  </a:moveTo>
                  <a:lnTo>
                    <a:pt x="4314" y="1"/>
                  </a:lnTo>
                  <a:cubicBezTo>
                    <a:pt x="4391" y="250"/>
                    <a:pt x="4333" y="519"/>
                    <a:pt x="4160" y="710"/>
                  </a:cubicBezTo>
                  <a:lnTo>
                    <a:pt x="0" y="5445"/>
                  </a:lnTo>
                  <a:lnTo>
                    <a:pt x="489" y="5934"/>
                  </a:lnTo>
                  <a:lnTo>
                    <a:pt x="4649" y="1199"/>
                  </a:lnTo>
                  <a:cubicBezTo>
                    <a:pt x="4908" y="902"/>
                    <a:pt x="4899" y="461"/>
                    <a:pt x="4621" y="183"/>
                  </a:cubicBezTo>
                  <a:cubicBezTo>
                    <a:pt x="4534" y="97"/>
                    <a:pt x="4429" y="30"/>
                    <a:pt x="4314" y="1"/>
                  </a:cubicBezTo>
                  <a:close/>
                </a:path>
              </a:pathLst>
            </a:custGeom>
            <a:solidFill>
              <a:srgbClr val="DDE2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61" name="Google Shape;8361;p77"/>
            <p:cNvSpPr/>
            <p:nvPr/>
          </p:nvSpPr>
          <p:spPr>
            <a:xfrm>
              <a:off x="7528713" y="1618279"/>
              <a:ext cx="252673" cy="243948"/>
            </a:xfrm>
            <a:custGeom>
              <a:avLst/>
              <a:gdLst/>
              <a:ahLst/>
              <a:cxnLst/>
              <a:rect l="l" t="t" r="r" b="b"/>
              <a:pathLst>
                <a:path w="9644" h="9311" extrusionOk="0">
                  <a:moveTo>
                    <a:pt x="5258" y="1"/>
                  </a:moveTo>
                  <a:cubicBezTo>
                    <a:pt x="3986" y="1"/>
                    <a:pt x="2655" y="522"/>
                    <a:pt x="1620" y="1557"/>
                  </a:cubicBezTo>
                  <a:cubicBezTo>
                    <a:pt x="527" y="2660"/>
                    <a:pt x="0" y="4078"/>
                    <a:pt x="67" y="5420"/>
                  </a:cubicBezTo>
                  <a:cubicBezTo>
                    <a:pt x="86" y="5938"/>
                    <a:pt x="307" y="6417"/>
                    <a:pt x="671" y="6781"/>
                  </a:cubicBezTo>
                  <a:lnTo>
                    <a:pt x="2588" y="8698"/>
                  </a:lnTo>
                  <a:cubicBezTo>
                    <a:pt x="2952" y="9063"/>
                    <a:pt x="3432" y="9283"/>
                    <a:pt x="3949" y="9302"/>
                  </a:cubicBezTo>
                  <a:cubicBezTo>
                    <a:pt x="4027" y="9308"/>
                    <a:pt x="4105" y="9310"/>
                    <a:pt x="4182" y="9310"/>
                  </a:cubicBezTo>
                  <a:cubicBezTo>
                    <a:pt x="4382" y="9310"/>
                    <a:pt x="4580" y="9294"/>
                    <a:pt x="4774" y="9274"/>
                  </a:cubicBezTo>
                  <a:lnTo>
                    <a:pt x="5723" y="9053"/>
                  </a:lnTo>
                  <a:cubicBezTo>
                    <a:pt x="6509" y="8785"/>
                    <a:pt x="7228" y="8334"/>
                    <a:pt x="7812" y="7749"/>
                  </a:cubicBezTo>
                  <a:cubicBezTo>
                    <a:pt x="9154" y="6408"/>
                    <a:pt x="9643" y="4567"/>
                    <a:pt x="9231" y="3005"/>
                  </a:cubicBezTo>
                  <a:lnTo>
                    <a:pt x="6365" y="139"/>
                  </a:lnTo>
                  <a:cubicBezTo>
                    <a:pt x="6007" y="47"/>
                    <a:pt x="5635" y="1"/>
                    <a:pt x="5258" y="1"/>
                  </a:cubicBezTo>
                  <a:close/>
                </a:path>
              </a:pathLst>
            </a:custGeom>
            <a:solidFill>
              <a:srgbClr val="A3B2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62" name="Google Shape;8362;p77"/>
            <p:cNvSpPr/>
            <p:nvPr/>
          </p:nvSpPr>
          <p:spPr>
            <a:xfrm>
              <a:off x="7570136" y="1670627"/>
              <a:ext cx="211251" cy="191574"/>
            </a:xfrm>
            <a:custGeom>
              <a:avLst/>
              <a:gdLst/>
              <a:ahLst/>
              <a:cxnLst/>
              <a:rect l="l" t="t" r="r" b="b"/>
              <a:pathLst>
                <a:path w="8063" h="7312" extrusionOk="0">
                  <a:moveTo>
                    <a:pt x="6643" y="0"/>
                  </a:moveTo>
                  <a:cubicBezTo>
                    <a:pt x="7056" y="1572"/>
                    <a:pt x="6567" y="3413"/>
                    <a:pt x="5225" y="4745"/>
                  </a:cubicBezTo>
                  <a:cubicBezTo>
                    <a:pt x="4640" y="5339"/>
                    <a:pt x="3921" y="5780"/>
                    <a:pt x="3135" y="6049"/>
                  </a:cubicBezTo>
                  <a:lnTo>
                    <a:pt x="2196" y="6269"/>
                  </a:lnTo>
                  <a:cubicBezTo>
                    <a:pt x="1995" y="6290"/>
                    <a:pt x="1795" y="6306"/>
                    <a:pt x="1595" y="6306"/>
                  </a:cubicBezTo>
                  <a:cubicBezTo>
                    <a:pt x="1517" y="6306"/>
                    <a:pt x="1440" y="6303"/>
                    <a:pt x="1362" y="6298"/>
                  </a:cubicBezTo>
                  <a:cubicBezTo>
                    <a:pt x="854" y="6279"/>
                    <a:pt x="365" y="6058"/>
                    <a:pt x="1" y="5694"/>
                  </a:cubicBezTo>
                  <a:lnTo>
                    <a:pt x="1" y="5694"/>
                  </a:lnTo>
                  <a:lnTo>
                    <a:pt x="1007" y="6700"/>
                  </a:lnTo>
                  <a:cubicBezTo>
                    <a:pt x="1371" y="7065"/>
                    <a:pt x="1851" y="7276"/>
                    <a:pt x="2368" y="7304"/>
                  </a:cubicBezTo>
                  <a:cubicBezTo>
                    <a:pt x="2443" y="7309"/>
                    <a:pt x="2517" y="7312"/>
                    <a:pt x="2592" y="7312"/>
                  </a:cubicBezTo>
                  <a:cubicBezTo>
                    <a:pt x="2795" y="7312"/>
                    <a:pt x="2999" y="7294"/>
                    <a:pt x="3202" y="7266"/>
                  </a:cubicBezTo>
                  <a:lnTo>
                    <a:pt x="4142" y="7055"/>
                  </a:lnTo>
                  <a:cubicBezTo>
                    <a:pt x="4928" y="6787"/>
                    <a:pt x="5637" y="6336"/>
                    <a:pt x="6231" y="5751"/>
                  </a:cubicBezTo>
                  <a:cubicBezTo>
                    <a:pt x="7564" y="4419"/>
                    <a:pt x="8062" y="2579"/>
                    <a:pt x="7650" y="1007"/>
                  </a:cubicBezTo>
                  <a:lnTo>
                    <a:pt x="6643" y="0"/>
                  </a:lnTo>
                  <a:close/>
                </a:path>
              </a:pathLst>
            </a:custGeom>
            <a:solidFill>
              <a:srgbClr val="8DA0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363" name="Google Shape;8363;p77"/>
          <p:cNvGrpSpPr/>
          <p:nvPr/>
        </p:nvGrpSpPr>
        <p:grpSpPr>
          <a:xfrm>
            <a:off x="5317198" y="3355496"/>
            <a:ext cx="367429" cy="362163"/>
            <a:chOff x="5317198" y="3355496"/>
            <a:chExt cx="367429" cy="362163"/>
          </a:xfrm>
        </p:grpSpPr>
        <p:sp>
          <p:nvSpPr>
            <p:cNvPr id="8364" name="Google Shape;8364;p77"/>
            <p:cNvSpPr/>
            <p:nvPr/>
          </p:nvSpPr>
          <p:spPr>
            <a:xfrm>
              <a:off x="5378715" y="3535883"/>
              <a:ext cx="256184" cy="181776"/>
            </a:xfrm>
            <a:custGeom>
              <a:avLst/>
              <a:gdLst/>
              <a:ahLst/>
              <a:cxnLst/>
              <a:rect l="l" t="t" r="r" b="b"/>
              <a:pathLst>
                <a:path w="9778" h="6938" extrusionOk="0">
                  <a:moveTo>
                    <a:pt x="202" y="0"/>
                  </a:moveTo>
                  <a:cubicBezTo>
                    <a:pt x="101" y="0"/>
                    <a:pt x="1" y="70"/>
                    <a:pt x="1" y="209"/>
                  </a:cubicBezTo>
                  <a:lnTo>
                    <a:pt x="1" y="4637"/>
                  </a:lnTo>
                  <a:cubicBezTo>
                    <a:pt x="1" y="5902"/>
                    <a:pt x="1026" y="6928"/>
                    <a:pt x="2292" y="6937"/>
                  </a:cubicBezTo>
                  <a:lnTo>
                    <a:pt x="7477" y="6937"/>
                  </a:lnTo>
                  <a:cubicBezTo>
                    <a:pt x="8752" y="6928"/>
                    <a:pt x="9778" y="5902"/>
                    <a:pt x="9778" y="4637"/>
                  </a:cubicBezTo>
                  <a:lnTo>
                    <a:pt x="9778" y="496"/>
                  </a:lnTo>
                  <a:cubicBezTo>
                    <a:pt x="9778" y="357"/>
                    <a:pt x="9675" y="288"/>
                    <a:pt x="9572" y="288"/>
                  </a:cubicBezTo>
                  <a:cubicBezTo>
                    <a:pt x="9469" y="288"/>
                    <a:pt x="9366" y="357"/>
                    <a:pt x="9366" y="496"/>
                  </a:cubicBezTo>
                  <a:lnTo>
                    <a:pt x="9366" y="4637"/>
                  </a:lnTo>
                  <a:cubicBezTo>
                    <a:pt x="9366" y="5682"/>
                    <a:pt x="8522" y="6525"/>
                    <a:pt x="7487" y="6525"/>
                  </a:cubicBezTo>
                  <a:lnTo>
                    <a:pt x="2292" y="6525"/>
                  </a:lnTo>
                  <a:cubicBezTo>
                    <a:pt x="1247" y="6525"/>
                    <a:pt x="403" y="5682"/>
                    <a:pt x="403" y="4637"/>
                  </a:cubicBezTo>
                  <a:lnTo>
                    <a:pt x="403" y="209"/>
                  </a:lnTo>
                  <a:cubicBezTo>
                    <a:pt x="403" y="70"/>
                    <a:pt x="303" y="0"/>
                    <a:pt x="202" y="0"/>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65" name="Google Shape;8365;p77"/>
            <p:cNvSpPr/>
            <p:nvPr/>
          </p:nvSpPr>
          <p:spPr>
            <a:xfrm>
              <a:off x="5455822" y="3438419"/>
              <a:ext cx="112031" cy="218220"/>
            </a:xfrm>
            <a:custGeom>
              <a:avLst/>
              <a:gdLst/>
              <a:ahLst/>
              <a:cxnLst/>
              <a:rect l="l" t="t" r="r" b="b"/>
              <a:pathLst>
                <a:path w="4276" h="8329" extrusionOk="0">
                  <a:moveTo>
                    <a:pt x="4069" y="1"/>
                  </a:moveTo>
                  <a:cubicBezTo>
                    <a:pt x="3966" y="1"/>
                    <a:pt x="3863" y="70"/>
                    <a:pt x="3863" y="209"/>
                  </a:cubicBezTo>
                  <a:lnTo>
                    <a:pt x="3863" y="6727"/>
                  </a:lnTo>
                  <a:cubicBezTo>
                    <a:pt x="3863" y="7389"/>
                    <a:pt x="3336" y="7916"/>
                    <a:pt x="2675" y="7916"/>
                  </a:cubicBezTo>
                  <a:lnTo>
                    <a:pt x="1601" y="7916"/>
                  </a:lnTo>
                  <a:cubicBezTo>
                    <a:pt x="940" y="7916"/>
                    <a:pt x="413" y="7389"/>
                    <a:pt x="413" y="6727"/>
                  </a:cubicBezTo>
                  <a:lnTo>
                    <a:pt x="413" y="3775"/>
                  </a:lnTo>
                  <a:cubicBezTo>
                    <a:pt x="413" y="3636"/>
                    <a:pt x="309" y="3567"/>
                    <a:pt x="206" y="3567"/>
                  </a:cubicBezTo>
                  <a:cubicBezTo>
                    <a:pt x="103" y="3567"/>
                    <a:pt x="0" y="3636"/>
                    <a:pt x="0" y="3775"/>
                  </a:cubicBezTo>
                  <a:lnTo>
                    <a:pt x="0" y="6727"/>
                  </a:lnTo>
                  <a:cubicBezTo>
                    <a:pt x="0" y="7609"/>
                    <a:pt x="719" y="8319"/>
                    <a:pt x="1592" y="8328"/>
                  </a:cubicBezTo>
                  <a:lnTo>
                    <a:pt x="2675" y="8328"/>
                  </a:lnTo>
                  <a:cubicBezTo>
                    <a:pt x="3557" y="8328"/>
                    <a:pt x="4266" y="7619"/>
                    <a:pt x="4275" y="6737"/>
                  </a:cubicBezTo>
                  <a:lnTo>
                    <a:pt x="4275" y="209"/>
                  </a:lnTo>
                  <a:cubicBezTo>
                    <a:pt x="4275" y="70"/>
                    <a:pt x="4172" y="1"/>
                    <a:pt x="4069" y="1"/>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66" name="Google Shape;8366;p77"/>
            <p:cNvSpPr/>
            <p:nvPr/>
          </p:nvSpPr>
          <p:spPr>
            <a:xfrm>
              <a:off x="5448276" y="3359505"/>
              <a:ext cx="59815" cy="185129"/>
            </a:xfrm>
            <a:custGeom>
              <a:avLst/>
              <a:gdLst/>
              <a:ahLst/>
              <a:cxnLst/>
              <a:rect l="l" t="t" r="r" b="b"/>
              <a:pathLst>
                <a:path w="2283" h="7066" extrusionOk="0">
                  <a:moveTo>
                    <a:pt x="1" y="1"/>
                  </a:moveTo>
                  <a:cubicBezTo>
                    <a:pt x="116" y="106"/>
                    <a:pt x="183" y="260"/>
                    <a:pt x="183" y="423"/>
                  </a:cubicBezTo>
                  <a:lnTo>
                    <a:pt x="183" y="6653"/>
                  </a:lnTo>
                  <a:cubicBezTo>
                    <a:pt x="183" y="6806"/>
                    <a:pt x="116" y="6960"/>
                    <a:pt x="1" y="7065"/>
                  </a:cubicBezTo>
                  <a:lnTo>
                    <a:pt x="1084" y="7065"/>
                  </a:lnTo>
                  <a:cubicBezTo>
                    <a:pt x="1745" y="7065"/>
                    <a:pt x="2282" y="6528"/>
                    <a:pt x="2282" y="5867"/>
                  </a:cubicBezTo>
                  <a:lnTo>
                    <a:pt x="2282" y="1199"/>
                  </a:lnTo>
                  <a:cubicBezTo>
                    <a:pt x="2282" y="538"/>
                    <a:pt x="1745" y="1"/>
                    <a:pt x="1084" y="1"/>
                  </a:cubicBezTo>
                  <a:close/>
                </a:path>
              </a:pathLst>
            </a:custGeom>
            <a:solidFill>
              <a:srgbClr val="61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67" name="Google Shape;8367;p77"/>
            <p:cNvSpPr/>
            <p:nvPr/>
          </p:nvSpPr>
          <p:spPr>
            <a:xfrm>
              <a:off x="5448276" y="3359505"/>
              <a:ext cx="21877" cy="185129"/>
            </a:xfrm>
            <a:custGeom>
              <a:avLst/>
              <a:gdLst/>
              <a:ahLst/>
              <a:cxnLst/>
              <a:rect l="l" t="t" r="r" b="b"/>
              <a:pathLst>
                <a:path w="835" h="7066" extrusionOk="0">
                  <a:moveTo>
                    <a:pt x="1" y="1"/>
                  </a:moveTo>
                  <a:cubicBezTo>
                    <a:pt x="116" y="116"/>
                    <a:pt x="183" y="260"/>
                    <a:pt x="183" y="423"/>
                  </a:cubicBezTo>
                  <a:lnTo>
                    <a:pt x="183" y="6653"/>
                  </a:lnTo>
                  <a:cubicBezTo>
                    <a:pt x="183" y="6806"/>
                    <a:pt x="116" y="6960"/>
                    <a:pt x="1" y="7065"/>
                  </a:cubicBezTo>
                  <a:lnTo>
                    <a:pt x="653" y="7065"/>
                  </a:lnTo>
                  <a:cubicBezTo>
                    <a:pt x="768" y="6960"/>
                    <a:pt x="835" y="6806"/>
                    <a:pt x="835" y="6653"/>
                  </a:cubicBezTo>
                  <a:lnTo>
                    <a:pt x="835" y="423"/>
                  </a:lnTo>
                  <a:cubicBezTo>
                    <a:pt x="835" y="260"/>
                    <a:pt x="768" y="106"/>
                    <a:pt x="653" y="1"/>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68" name="Google Shape;8368;p77"/>
            <p:cNvSpPr/>
            <p:nvPr/>
          </p:nvSpPr>
          <p:spPr>
            <a:xfrm>
              <a:off x="5529653" y="3432839"/>
              <a:ext cx="67570" cy="21379"/>
            </a:xfrm>
            <a:custGeom>
              <a:avLst/>
              <a:gdLst/>
              <a:ahLst/>
              <a:cxnLst/>
              <a:rect l="l" t="t" r="r" b="b"/>
              <a:pathLst>
                <a:path w="2579" h="816" extrusionOk="0">
                  <a:moveTo>
                    <a:pt x="355" y="1"/>
                  </a:moveTo>
                  <a:cubicBezTo>
                    <a:pt x="163" y="1"/>
                    <a:pt x="0" y="154"/>
                    <a:pt x="0" y="346"/>
                  </a:cubicBezTo>
                  <a:lnTo>
                    <a:pt x="0" y="470"/>
                  </a:lnTo>
                  <a:cubicBezTo>
                    <a:pt x="0" y="662"/>
                    <a:pt x="163" y="815"/>
                    <a:pt x="355" y="815"/>
                  </a:cubicBezTo>
                  <a:lnTo>
                    <a:pt x="2234" y="815"/>
                  </a:lnTo>
                  <a:cubicBezTo>
                    <a:pt x="2426" y="815"/>
                    <a:pt x="2579" y="662"/>
                    <a:pt x="2579" y="470"/>
                  </a:cubicBezTo>
                  <a:lnTo>
                    <a:pt x="2579" y="346"/>
                  </a:lnTo>
                  <a:cubicBezTo>
                    <a:pt x="2579" y="154"/>
                    <a:pt x="2426" y="1"/>
                    <a:pt x="2234" y="1"/>
                  </a:cubicBezTo>
                  <a:close/>
                </a:path>
              </a:pathLst>
            </a:custGeom>
            <a:solidFill>
              <a:srgbClr val="61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69" name="Google Shape;8369;p77"/>
            <p:cNvSpPr/>
            <p:nvPr/>
          </p:nvSpPr>
          <p:spPr>
            <a:xfrm>
              <a:off x="5571102" y="3432839"/>
              <a:ext cx="26383" cy="21877"/>
            </a:xfrm>
            <a:custGeom>
              <a:avLst/>
              <a:gdLst/>
              <a:ahLst/>
              <a:cxnLst/>
              <a:rect l="l" t="t" r="r" b="b"/>
              <a:pathLst>
                <a:path w="1007" h="835" extrusionOk="0">
                  <a:moveTo>
                    <a:pt x="0" y="1"/>
                  </a:moveTo>
                  <a:cubicBezTo>
                    <a:pt x="201" y="1"/>
                    <a:pt x="364" y="164"/>
                    <a:pt x="364" y="365"/>
                  </a:cubicBezTo>
                  <a:lnTo>
                    <a:pt x="364" y="470"/>
                  </a:lnTo>
                  <a:cubicBezTo>
                    <a:pt x="364" y="672"/>
                    <a:pt x="201" y="835"/>
                    <a:pt x="0" y="835"/>
                  </a:cubicBezTo>
                  <a:lnTo>
                    <a:pt x="652" y="835"/>
                  </a:lnTo>
                  <a:cubicBezTo>
                    <a:pt x="844" y="835"/>
                    <a:pt x="1007" y="672"/>
                    <a:pt x="1007" y="470"/>
                  </a:cubicBezTo>
                  <a:lnTo>
                    <a:pt x="1007" y="365"/>
                  </a:lnTo>
                  <a:cubicBezTo>
                    <a:pt x="1007" y="164"/>
                    <a:pt x="844" y="1"/>
                    <a:pt x="652" y="1"/>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70" name="Google Shape;8370;p77"/>
            <p:cNvSpPr/>
            <p:nvPr/>
          </p:nvSpPr>
          <p:spPr>
            <a:xfrm>
              <a:off x="5596699" y="3538058"/>
              <a:ext cx="67832" cy="21405"/>
            </a:xfrm>
            <a:custGeom>
              <a:avLst/>
              <a:gdLst/>
              <a:ahLst/>
              <a:cxnLst/>
              <a:rect l="l" t="t" r="r" b="b"/>
              <a:pathLst>
                <a:path w="2589" h="817" extrusionOk="0">
                  <a:moveTo>
                    <a:pt x="2250" y="1"/>
                  </a:moveTo>
                  <a:cubicBezTo>
                    <a:pt x="2245" y="1"/>
                    <a:pt x="2240" y="1"/>
                    <a:pt x="2234" y="1"/>
                  </a:cubicBezTo>
                  <a:lnTo>
                    <a:pt x="355" y="1"/>
                  </a:lnTo>
                  <a:cubicBezTo>
                    <a:pt x="164" y="1"/>
                    <a:pt x="1" y="154"/>
                    <a:pt x="1" y="346"/>
                  </a:cubicBezTo>
                  <a:lnTo>
                    <a:pt x="1" y="471"/>
                  </a:lnTo>
                  <a:cubicBezTo>
                    <a:pt x="1" y="662"/>
                    <a:pt x="164" y="816"/>
                    <a:pt x="355" y="816"/>
                  </a:cubicBezTo>
                  <a:lnTo>
                    <a:pt x="2234" y="816"/>
                  </a:lnTo>
                  <a:cubicBezTo>
                    <a:pt x="2240" y="816"/>
                    <a:pt x="2246" y="816"/>
                    <a:pt x="2251" y="816"/>
                  </a:cubicBezTo>
                  <a:cubicBezTo>
                    <a:pt x="2435" y="816"/>
                    <a:pt x="2589" y="666"/>
                    <a:pt x="2589" y="480"/>
                  </a:cubicBezTo>
                  <a:lnTo>
                    <a:pt x="2589" y="356"/>
                  </a:lnTo>
                  <a:cubicBezTo>
                    <a:pt x="2589" y="160"/>
                    <a:pt x="2435" y="1"/>
                    <a:pt x="2250" y="1"/>
                  </a:cubicBezTo>
                  <a:close/>
                </a:path>
              </a:pathLst>
            </a:custGeom>
            <a:solidFill>
              <a:srgbClr val="61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71" name="Google Shape;8371;p77"/>
            <p:cNvSpPr/>
            <p:nvPr/>
          </p:nvSpPr>
          <p:spPr>
            <a:xfrm>
              <a:off x="5639903" y="3538058"/>
              <a:ext cx="24628" cy="21641"/>
            </a:xfrm>
            <a:custGeom>
              <a:avLst/>
              <a:gdLst/>
              <a:ahLst/>
              <a:cxnLst/>
              <a:rect l="l" t="t" r="r" b="b"/>
              <a:pathLst>
                <a:path w="940" h="826" extrusionOk="0">
                  <a:moveTo>
                    <a:pt x="0" y="1"/>
                  </a:moveTo>
                  <a:cubicBezTo>
                    <a:pt x="192" y="1"/>
                    <a:pt x="355" y="154"/>
                    <a:pt x="355" y="356"/>
                  </a:cubicBezTo>
                  <a:lnTo>
                    <a:pt x="355" y="461"/>
                  </a:lnTo>
                  <a:cubicBezTo>
                    <a:pt x="355" y="662"/>
                    <a:pt x="192" y="825"/>
                    <a:pt x="0" y="825"/>
                  </a:cubicBezTo>
                  <a:lnTo>
                    <a:pt x="585" y="825"/>
                  </a:lnTo>
                  <a:cubicBezTo>
                    <a:pt x="777" y="825"/>
                    <a:pt x="940" y="662"/>
                    <a:pt x="940" y="461"/>
                  </a:cubicBezTo>
                  <a:lnTo>
                    <a:pt x="940" y="356"/>
                  </a:lnTo>
                  <a:cubicBezTo>
                    <a:pt x="940" y="154"/>
                    <a:pt x="777" y="1"/>
                    <a:pt x="585" y="1"/>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72" name="Google Shape;8372;p77"/>
            <p:cNvSpPr/>
            <p:nvPr/>
          </p:nvSpPr>
          <p:spPr>
            <a:xfrm>
              <a:off x="5576604" y="3470514"/>
              <a:ext cx="108023" cy="68592"/>
            </a:xfrm>
            <a:custGeom>
              <a:avLst/>
              <a:gdLst/>
              <a:ahLst/>
              <a:cxnLst/>
              <a:rect l="l" t="t" r="r" b="b"/>
              <a:pathLst>
                <a:path w="4123" h="2618" extrusionOk="0">
                  <a:moveTo>
                    <a:pt x="2062" y="0"/>
                  </a:moveTo>
                  <a:cubicBezTo>
                    <a:pt x="701" y="0"/>
                    <a:pt x="1" y="1640"/>
                    <a:pt x="959" y="2617"/>
                  </a:cubicBezTo>
                  <a:cubicBezTo>
                    <a:pt x="1007" y="2589"/>
                    <a:pt x="1065" y="2579"/>
                    <a:pt x="1132" y="2579"/>
                  </a:cubicBezTo>
                  <a:lnTo>
                    <a:pt x="3001" y="2579"/>
                  </a:lnTo>
                  <a:cubicBezTo>
                    <a:pt x="3059" y="2579"/>
                    <a:pt x="3116" y="2589"/>
                    <a:pt x="3164" y="2617"/>
                  </a:cubicBezTo>
                  <a:cubicBezTo>
                    <a:pt x="4123" y="1640"/>
                    <a:pt x="3423" y="0"/>
                    <a:pt x="2062" y="0"/>
                  </a:cubicBezTo>
                  <a:close/>
                </a:path>
              </a:pathLst>
            </a:custGeom>
            <a:solidFill>
              <a:srgbClr val="DCE2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73" name="Google Shape;8373;p77"/>
            <p:cNvSpPr/>
            <p:nvPr/>
          </p:nvSpPr>
          <p:spPr>
            <a:xfrm>
              <a:off x="5600734" y="3538058"/>
              <a:ext cx="5528" cy="1284"/>
            </a:xfrm>
            <a:custGeom>
              <a:avLst/>
              <a:gdLst/>
              <a:ahLst/>
              <a:cxnLst/>
              <a:rect l="l" t="t" r="r" b="b"/>
              <a:pathLst>
                <a:path w="211" h="49" extrusionOk="0">
                  <a:moveTo>
                    <a:pt x="0" y="1"/>
                  </a:moveTo>
                  <a:cubicBezTo>
                    <a:pt x="10" y="20"/>
                    <a:pt x="29" y="30"/>
                    <a:pt x="38" y="49"/>
                  </a:cubicBezTo>
                  <a:cubicBezTo>
                    <a:pt x="86" y="20"/>
                    <a:pt x="153" y="1"/>
                    <a:pt x="211" y="1"/>
                  </a:cubicBezTo>
                  <a:close/>
                </a:path>
              </a:pathLst>
            </a:custGeom>
            <a:solidFill>
              <a:srgbClr val="CAD3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74" name="Google Shape;8374;p77"/>
            <p:cNvSpPr/>
            <p:nvPr/>
          </p:nvSpPr>
          <p:spPr>
            <a:xfrm>
              <a:off x="5621327" y="3470776"/>
              <a:ext cx="63299" cy="68565"/>
            </a:xfrm>
            <a:custGeom>
              <a:avLst/>
              <a:gdLst/>
              <a:ahLst/>
              <a:cxnLst/>
              <a:rect l="l" t="t" r="r" b="b"/>
              <a:pathLst>
                <a:path w="2416" h="2617" extrusionOk="0">
                  <a:moveTo>
                    <a:pt x="355" y="0"/>
                  </a:moveTo>
                  <a:cubicBezTo>
                    <a:pt x="230" y="0"/>
                    <a:pt x="115" y="10"/>
                    <a:pt x="0" y="38"/>
                  </a:cubicBezTo>
                  <a:cubicBezTo>
                    <a:pt x="1131" y="316"/>
                    <a:pt x="1563" y="1706"/>
                    <a:pt x="777" y="2569"/>
                  </a:cubicBezTo>
                  <a:lnTo>
                    <a:pt x="1294" y="2569"/>
                  </a:lnTo>
                  <a:cubicBezTo>
                    <a:pt x="1352" y="2569"/>
                    <a:pt x="1409" y="2588"/>
                    <a:pt x="1467" y="2617"/>
                  </a:cubicBezTo>
                  <a:cubicBezTo>
                    <a:pt x="2416" y="1639"/>
                    <a:pt x="1726" y="0"/>
                    <a:pt x="364" y="0"/>
                  </a:cubicBezTo>
                  <a:close/>
                </a:path>
              </a:pathLst>
            </a:custGeom>
            <a:solidFill>
              <a:srgbClr val="CAD3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75" name="Google Shape;8375;p77"/>
            <p:cNvSpPr/>
            <p:nvPr/>
          </p:nvSpPr>
          <p:spPr>
            <a:xfrm>
              <a:off x="5528396" y="3355496"/>
              <a:ext cx="70085" cy="77369"/>
            </a:xfrm>
            <a:custGeom>
              <a:avLst/>
              <a:gdLst/>
              <a:ahLst/>
              <a:cxnLst/>
              <a:rect l="l" t="t" r="r" b="b"/>
              <a:pathLst>
                <a:path w="2675" h="2953" extrusionOk="0">
                  <a:moveTo>
                    <a:pt x="1342" y="0"/>
                  </a:moveTo>
                  <a:cubicBezTo>
                    <a:pt x="604" y="0"/>
                    <a:pt x="1" y="719"/>
                    <a:pt x="1" y="1611"/>
                  </a:cubicBezTo>
                  <a:cubicBezTo>
                    <a:pt x="1" y="2023"/>
                    <a:pt x="135" y="2675"/>
                    <a:pt x="346" y="2953"/>
                  </a:cubicBezTo>
                  <a:lnTo>
                    <a:pt x="2339" y="2953"/>
                  </a:lnTo>
                  <a:cubicBezTo>
                    <a:pt x="2493" y="2713"/>
                    <a:pt x="2589" y="2435"/>
                    <a:pt x="2637" y="2148"/>
                  </a:cubicBezTo>
                  <a:cubicBezTo>
                    <a:pt x="2665" y="1927"/>
                    <a:pt x="2675" y="1697"/>
                    <a:pt x="2675" y="1477"/>
                  </a:cubicBezTo>
                  <a:cubicBezTo>
                    <a:pt x="2627" y="652"/>
                    <a:pt x="2042" y="0"/>
                    <a:pt x="1342" y="0"/>
                  </a:cubicBez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76" name="Google Shape;8376;p77"/>
            <p:cNvSpPr/>
            <p:nvPr/>
          </p:nvSpPr>
          <p:spPr>
            <a:xfrm>
              <a:off x="5554779" y="3355496"/>
              <a:ext cx="43964" cy="77369"/>
            </a:xfrm>
            <a:custGeom>
              <a:avLst/>
              <a:gdLst/>
              <a:ahLst/>
              <a:cxnLst/>
              <a:rect l="l" t="t" r="r" b="b"/>
              <a:pathLst>
                <a:path w="1678" h="2953" extrusionOk="0">
                  <a:moveTo>
                    <a:pt x="335" y="0"/>
                  </a:moveTo>
                  <a:cubicBezTo>
                    <a:pt x="220" y="0"/>
                    <a:pt x="105" y="20"/>
                    <a:pt x="0" y="48"/>
                  </a:cubicBezTo>
                  <a:cubicBezTo>
                    <a:pt x="537" y="221"/>
                    <a:pt x="949" y="786"/>
                    <a:pt x="987" y="1477"/>
                  </a:cubicBezTo>
                  <a:lnTo>
                    <a:pt x="939" y="2148"/>
                  </a:lnTo>
                  <a:cubicBezTo>
                    <a:pt x="901" y="2435"/>
                    <a:pt x="805" y="2703"/>
                    <a:pt x="652" y="2953"/>
                  </a:cubicBezTo>
                  <a:lnTo>
                    <a:pt x="1332" y="2953"/>
                  </a:lnTo>
                  <a:cubicBezTo>
                    <a:pt x="1486" y="2703"/>
                    <a:pt x="1582" y="2435"/>
                    <a:pt x="1620" y="2148"/>
                  </a:cubicBezTo>
                  <a:lnTo>
                    <a:pt x="1677" y="1477"/>
                  </a:lnTo>
                  <a:cubicBezTo>
                    <a:pt x="1620" y="652"/>
                    <a:pt x="1045" y="0"/>
                    <a:pt x="335" y="0"/>
                  </a:cubicBezTo>
                  <a:close/>
                </a:path>
              </a:pathLst>
            </a:custGeom>
            <a:solidFill>
              <a:srgbClr val="7082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77" name="Google Shape;8377;p77"/>
            <p:cNvSpPr/>
            <p:nvPr/>
          </p:nvSpPr>
          <p:spPr>
            <a:xfrm>
              <a:off x="5317433" y="3355496"/>
              <a:ext cx="135637" cy="193146"/>
            </a:xfrm>
            <a:custGeom>
              <a:avLst/>
              <a:gdLst/>
              <a:ahLst/>
              <a:cxnLst/>
              <a:rect l="l" t="t" r="r" b="b"/>
              <a:pathLst>
                <a:path w="5177" h="7372" extrusionOk="0">
                  <a:moveTo>
                    <a:pt x="1199" y="0"/>
                  </a:moveTo>
                  <a:cubicBezTo>
                    <a:pt x="538" y="0"/>
                    <a:pt x="1" y="537"/>
                    <a:pt x="1" y="1199"/>
                  </a:cubicBezTo>
                  <a:lnTo>
                    <a:pt x="1" y="6173"/>
                  </a:lnTo>
                  <a:cubicBezTo>
                    <a:pt x="1" y="6835"/>
                    <a:pt x="538" y="7372"/>
                    <a:pt x="1199" y="7372"/>
                  </a:cubicBezTo>
                  <a:lnTo>
                    <a:pt x="4611" y="7372"/>
                  </a:lnTo>
                  <a:cubicBezTo>
                    <a:pt x="4918" y="7372"/>
                    <a:pt x="5177" y="7122"/>
                    <a:pt x="5177" y="6806"/>
                  </a:cubicBezTo>
                  <a:lnTo>
                    <a:pt x="5177" y="576"/>
                  </a:lnTo>
                  <a:cubicBezTo>
                    <a:pt x="5177" y="259"/>
                    <a:pt x="4918" y="0"/>
                    <a:pt x="4611" y="0"/>
                  </a:cubicBez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78" name="Google Shape;8378;p77"/>
            <p:cNvSpPr/>
            <p:nvPr/>
          </p:nvSpPr>
          <p:spPr>
            <a:xfrm>
              <a:off x="5317198" y="3357514"/>
              <a:ext cx="135873" cy="191129"/>
            </a:xfrm>
            <a:custGeom>
              <a:avLst/>
              <a:gdLst/>
              <a:ahLst/>
              <a:cxnLst/>
              <a:rect l="l" t="t" r="r" b="b"/>
              <a:pathLst>
                <a:path w="5186" h="7295" extrusionOk="0">
                  <a:moveTo>
                    <a:pt x="786" y="0"/>
                  </a:moveTo>
                  <a:lnTo>
                    <a:pt x="786" y="0"/>
                  </a:lnTo>
                  <a:cubicBezTo>
                    <a:pt x="317" y="173"/>
                    <a:pt x="0" y="623"/>
                    <a:pt x="0" y="1122"/>
                  </a:cubicBezTo>
                  <a:lnTo>
                    <a:pt x="0" y="6096"/>
                  </a:lnTo>
                  <a:cubicBezTo>
                    <a:pt x="0" y="6758"/>
                    <a:pt x="537" y="7295"/>
                    <a:pt x="1198" y="7295"/>
                  </a:cubicBezTo>
                  <a:lnTo>
                    <a:pt x="4611" y="7295"/>
                  </a:lnTo>
                  <a:cubicBezTo>
                    <a:pt x="4927" y="7295"/>
                    <a:pt x="5186" y="7036"/>
                    <a:pt x="5186" y="6719"/>
                  </a:cubicBezTo>
                  <a:lnTo>
                    <a:pt x="5186" y="6585"/>
                  </a:lnTo>
                  <a:lnTo>
                    <a:pt x="1917" y="6595"/>
                  </a:lnTo>
                  <a:cubicBezTo>
                    <a:pt x="1256" y="6595"/>
                    <a:pt x="719" y="6058"/>
                    <a:pt x="719" y="5397"/>
                  </a:cubicBezTo>
                  <a:lnTo>
                    <a:pt x="719" y="422"/>
                  </a:lnTo>
                  <a:cubicBezTo>
                    <a:pt x="719" y="278"/>
                    <a:pt x="738" y="134"/>
                    <a:pt x="786" y="0"/>
                  </a:cubicBezTo>
                  <a:close/>
                </a:path>
              </a:pathLst>
            </a:custGeom>
            <a:solidFill>
              <a:srgbClr val="7082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79" name="Google Shape;8379;p77"/>
            <p:cNvSpPr/>
            <p:nvPr/>
          </p:nvSpPr>
          <p:spPr>
            <a:xfrm>
              <a:off x="5625336" y="3485579"/>
              <a:ext cx="10821" cy="27641"/>
            </a:xfrm>
            <a:custGeom>
              <a:avLst/>
              <a:gdLst/>
              <a:ahLst/>
              <a:cxnLst/>
              <a:rect l="l" t="t" r="r" b="b"/>
              <a:pathLst>
                <a:path w="413" h="1055" extrusionOk="0">
                  <a:moveTo>
                    <a:pt x="207" y="1"/>
                  </a:moveTo>
                  <a:cubicBezTo>
                    <a:pt x="104" y="1"/>
                    <a:pt x="1" y="68"/>
                    <a:pt x="1" y="202"/>
                  </a:cubicBezTo>
                  <a:lnTo>
                    <a:pt x="1" y="854"/>
                  </a:lnTo>
                  <a:cubicBezTo>
                    <a:pt x="1" y="959"/>
                    <a:pt x="87" y="1055"/>
                    <a:pt x="202" y="1055"/>
                  </a:cubicBezTo>
                  <a:cubicBezTo>
                    <a:pt x="317" y="1055"/>
                    <a:pt x="413" y="959"/>
                    <a:pt x="413" y="844"/>
                  </a:cubicBezTo>
                  <a:lnTo>
                    <a:pt x="413" y="202"/>
                  </a:lnTo>
                  <a:cubicBezTo>
                    <a:pt x="413" y="68"/>
                    <a:pt x="310" y="1"/>
                    <a:pt x="207" y="1"/>
                  </a:cubicBez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380" name="Google Shape;8380;p77"/>
          <p:cNvGrpSpPr/>
          <p:nvPr/>
        </p:nvGrpSpPr>
        <p:grpSpPr>
          <a:xfrm>
            <a:off x="5302971" y="1500563"/>
            <a:ext cx="383175" cy="362241"/>
            <a:chOff x="5302971" y="1500563"/>
            <a:chExt cx="383175" cy="362241"/>
          </a:xfrm>
        </p:grpSpPr>
        <p:sp>
          <p:nvSpPr>
            <p:cNvPr id="8381" name="Google Shape;8381;p77"/>
            <p:cNvSpPr/>
            <p:nvPr/>
          </p:nvSpPr>
          <p:spPr>
            <a:xfrm>
              <a:off x="5302971" y="1500563"/>
              <a:ext cx="383175" cy="362241"/>
            </a:xfrm>
            <a:custGeom>
              <a:avLst/>
              <a:gdLst/>
              <a:ahLst/>
              <a:cxnLst/>
              <a:rect l="l" t="t" r="r" b="b"/>
              <a:pathLst>
                <a:path w="14625" h="13826" extrusionOk="0">
                  <a:moveTo>
                    <a:pt x="10701" y="1"/>
                  </a:moveTo>
                  <a:cubicBezTo>
                    <a:pt x="10676" y="1"/>
                    <a:pt x="10652" y="1"/>
                    <a:pt x="10627" y="2"/>
                  </a:cubicBezTo>
                  <a:cubicBezTo>
                    <a:pt x="9515" y="60"/>
                    <a:pt x="8758" y="1152"/>
                    <a:pt x="9113" y="2207"/>
                  </a:cubicBezTo>
                  <a:cubicBezTo>
                    <a:pt x="9218" y="2571"/>
                    <a:pt x="9122" y="2964"/>
                    <a:pt x="8854" y="3232"/>
                  </a:cubicBezTo>
                  <a:lnTo>
                    <a:pt x="3860" y="8226"/>
                  </a:lnTo>
                  <a:cubicBezTo>
                    <a:pt x="3666" y="8420"/>
                    <a:pt x="3409" y="8523"/>
                    <a:pt x="3147" y="8523"/>
                  </a:cubicBezTo>
                  <a:cubicBezTo>
                    <a:pt x="3045" y="8523"/>
                    <a:pt x="2943" y="8508"/>
                    <a:pt x="2844" y="8475"/>
                  </a:cubicBezTo>
                  <a:cubicBezTo>
                    <a:pt x="2657" y="8417"/>
                    <a:pt x="2476" y="8389"/>
                    <a:pt x="2303" y="8389"/>
                  </a:cubicBezTo>
                  <a:cubicBezTo>
                    <a:pt x="896" y="8389"/>
                    <a:pt x="1" y="10176"/>
                    <a:pt x="1118" y="11294"/>
                  </a:cubicBezTo>
                  <a:cubicBezTo>
                    <a:pt x="1438" y="11621"/>
                    <a:pt x="1868" y="11798"/>
                    <a:pt x="2314" y="11798"/>
                  </a:cubicBezTo>
                  <a:cubicBezTo>
                    <a:pt x="2442" y="11798"/>
                    <a:pt x="2571" y="11784"/>
                    <a:pt x="2700" y="11754"/>
                  </a:cubicBezTo>
                  <a:lnTo>
                    <a:pt x="2700" y="11754"/>
                  </a:lnTo>
                  <a:cubicBezTo>
                    <a:pt x="2456" y="12822"/>
                    <a:pt x="3275" y="13826"/>
                    <a:pt x="4350" y="13826"/>
                  </a:cubicBezTo>
                  <a:cubicBezTo>
                    <a:pt x="4375" y="13826"/>
                    <a:pt x="4400" y="13825"/>
                    <a:pt x="4425" y="13824"/>
                  </a:cubicBezTo>
                  <a:cubicBezTo>
                    <a:pt x="5547" y="13776"/>
                    <a:pt x="6314" y="12683"/>
                    <a:pt x="5978" y="11619"/>
                  </a:cubicBezTo>
                  <a:cubicBezTo>
                    <a:pt x="5863" y="11255"/>
                    <a:pt x="5959" y="10862"/>
                    <a:pt x="6227" y="10594"/>
                  </a:cubicBezTo>
                  <a:lnTo>
                    <a:pt x="7311" y="9511"/>
                  </a:lnTo>
                  <a:lnTo>
                    <a:pt x="11221" y="5600"/>
                  </a:lnTo>
                  <a:cubicBezTo>
                    <a:pt x="11415" y="5407"/>
                    <a:pt x="11673" y="5303"/>
                    <a:pt x="11938" y="5303"/>
                  </a:cubicBezTo>
                  <a:cubicBezTo>
                    <a:pt x="12041" y="5303"/>
                    <a:pt x="12145" y="5318"/>
                    <a:pt x="12247" y="5351"/>
                  </a:cubicBezTo>
                  <a:cubicBezTo>
                    <a:pt x="12413" y="5402"/>
                    <a:pt x="12585" y="5428"/>
                    <a:pt x="12756" y="5428"/>
                  </a:cubicBezTo>
                  <a:cubicBezTo>
                    <a:pt x="13186" y="5428"/>
                    <a:pt x="13612" y="5266"/>
                    <a:pt x="13934" y="4958"/>
                  </a:cubicBezTo>
                  <a:cubicBezTo>
                    <a:pt x="14615" y="4296"/>
                    <a:pt x="14624" y="3204"/>
                    <a:pt x="13963" y="2523"/>
                  </a:cubicBezTo>
                  <a:cubicBezTo>
                    <a:pt x="13639" y="2199"/>
                    <a:pt x="13202" y="2023"/>
                    <a:pt x="12756" y="2023"/>
                  </a:cubicBezTo>
                  <a:cubicBezTo>
                    <a:pt x="12634" y="2023"/>
                    <a:pt x="12512" y="2036"/>
                    <a:pt x="12391" y="2063"/>
                  </a:cubicBezTo>
                  <a:cubicBezTo>
                    <a:pt x="12515" y="1497"/>
                    <a:pt x="12343" y="903"/>
                    <a:pt x="11931" y="491"/>
                  </a:cubicBezTo>
                  <a:cubicBezTo>
                    <a:pt x="11768" y="328"/>
                    <a:pt x="11576" y="203"/>
                    <a:pt x="11365" y="127"/>
                  </a:cubicBezTo>
                  <a:cubicBezTo>
                    <a:pt x="11149" y="40"/>
                    <a:pt x="10926" y="1"/>
                    <a:pt x="10701" y="1"/>
                  </a:cubicBez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82" name="Google Shape;8382;p77"/>
            <p:cNvSpPr/>
            <p:nvPr/>
          </p:nvSpPr>
          <p:spPr>
            <a:xfrm>
              <a:off x="5375964" y="1557102"/>
              <a:ext cx="309920" cy="305675"/>
            </a:xfrm>
            <a:custGeom>
              <a:avLst/>
              <a:gdLst/>
              <a:ahLst/>
              <a:cxnLst/>
              <a:rect l="l" t="t" r="r" b="b"/>
              <a:pathLst>
                <a:path w="11829" h="11667" extrusionOk="0">
                  <a:moveTo>
                    <a:pt x="10611" y="1"/>
                  </a:moveTo>
                  <a:cubicBezTo>
                    <a:pt x="10880" y="643"/>
                    <a:pt x="10726" y="1391"/>
                    <a:pt x="10218" y="1879"/>
                  </a:cubicBezTo>
                  <a:cubicBezTo>
                    <a:pt x="9896" y="2188"/>
                    <a:pt x="9475" y="2350"/>
                    <a:pt x="9044" y="2350"/>
                  </a:cubicBezTo>
                  <a:cubicBezTo>
                    <a:pt x="8873" y="2350"/>
                    <a:pt x="8700" y="2324"/>
                    <a:pt x="8531" y="2272"/>
                  </a:cubicBezTo>
                  <a:cubicBezTo>
                    <a:pt x="8432" y="2240"/>
                    <a:pt x="8330" y="2225"/>
                    <a:pt x="8228" y="2225"/>
                  </a:cubicBezTo>
                  <a:cubicBezTo>
                    <a:pt x="7966" y="2225"/>
                    <a:pt x="7708" y="2328"/>
                    <a:pt x="7515" y="2522"/>
                  </a:cubicBezTo>
                  <a:lnTo>
                    <a:pt x="4352" y="5685"/>
                  </a:lnTo>
                  <a:lnTo>
                    <a:pt x="3595" y="6432"/>
                  </a:lnTo>
                  <a:lnTo>
                    <a:pt x="2521" y="7516"/>
                  </a:lnTo>
                  <a:cubicBezTo>
                    <a:pt x="2253" y="7784"/>
                    <a:pt x="2157" y="8177"/>
                    <a:pt x="2262" y="8541"/>
                  </a:cubicBezTo>
                  <a:cubicBezTo>
                    <a:pt x="2454" y="9126"/>
                    <a:pt x="2301" y="9768"/>
                    <a:pt x="1879" y="10219"/>
                  </a:cubicBezTo>
                  <a:cubicBezTo>
                    <a:pt x="1547" y="10564"/>
                    <a:pt x="1096" y="10745"/>
                    <a:pt x="640" y="10745"/>
                  </a:cubicBezTo>
                  <a:cubicBezTo>
                    <a:pt x="424" y="10745"/>
                    <a:pt x="206" y="10704"/>
                    <a:pt x="0" y="10621"/>
                  </a:cubicBezTo>
                  <a:lnTo>
                    <a:pt x="0" y="10621"/>
                  </a:lnTo>
                  <a:cubicBezTo>
                    <a:pt x="77" y="10823"/>
                    <a:pt x="211" y="11014"/>
                    <a:pt x="374" y="11177"/>
                  </a:cubicBezTo>
                  <a:cubicBezTo>
                    <a:pt x="705" y="11503"/>
                    <a:pt x="1138" y="11666"/>
                    <a:pt x="1571" y="11666"/>
                  </a:cubicBezTo>
                  <a:cubicBezTo>
                    <a:pt x="2017" y="11666"/>
                    <a:pt x="2464" y="11494"/>
                    <a:pt x="2799" y="11148"/>
                  </a:cubicBezTo>
                  <a:cubicBezTo>
                    <a:pt x="3221" y="10698"/>
                    <a:pt x="3374" y="10046"/>
                    <a:pt x="3183" y="9461"/>
                  </a:cubicBezTo>
                  <a:cubicBezTo>
                    <a:pt x="3077" y="9097"/>
                    <a:pt x="3173" y="8704"/>
                    <a:pt x="3441" y="8436"/>
                  </a:cubicBezTo>
                  <a:lnTo>
                    <a:pt x="8435" y="3442"/>
                  </a:lnTo>
                  <a:cubicBezTo>
                    <a:pt x="8622" y="3249"/>
                    <a:pt x="8883" y="3145"/>
                    <a:pt x="9147" y="3145"/>
                  </a:cubicBezTo>
                  <a:cubicBezTo>
                    <a:pt x="9249" y="3145"/>
                    <a:pt x="9352" y="3160"/>
                    <a:pt x="9451" y="3193"/>
                  </a:cubicBezTo>
                  <a:cubicBezTo>
                    <a:pt x="9622" y="3247"/>
                    <a:pt x="9796" y="3273"/>
                    <a:pt x="9967" y="3273"/>
                  </a:cubicBezTo>
                  <a:cubicBezTo>
                    <a:pt x="10549" y="3273"/>
                    <a:pt x="11106" y="2973"/>
                    <a:pt x="11416" y="2455"/>
                  </a:cubicBezTo>
                  <a:cubicBezTo>
                    <a:pt x="11829" y="1793"/>
                    <a:pt x="11723" y="930"/>
                    <a:pt x="11177" y="375"/>
                  </a:cubicBezTo>
                  <a:cubicBezTo>
                    <a:pt x="11014" y="212"/>
                    <a:pt x="10822" y="87"/>
                    <a:pt x="10611" y="1"/>
                  </a:cubicBezTo>
                  <a:close/>
                </a:path>
              </a:pathLst>
            </a:custGeom>
            <a:solidFill>
              <a:srgbClr val="D8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383" name="Google Shape;8383;p77"/>
          <p:cNvGrpSpPr/>
          <p:nvPr/>
        </p:nvGrpSpPr>
        <p:grpSpPr>
          <a:xfrm>
            <a:off x="6202705" y="1525453"/>
            <a:ext cx="364180" cy="312461"/>
            <a:chOff x="6202705" y="1525453"/>
            <a:chExt cx="364180" cy="312461"/>
          </a:xfrm>
        </p:grpSpPr>
        <p:sp>
          <p:nvSpPr>
            <p:cNvPr id="8384" name="Google Shape;8384;p77"/>
            <p:cNvSpPr/>
            <p:nvPr/>
          </p:nvSpPr>
          <p:spPr>
            <a:xfrm>
              <a:off x="6407615" y="1616891"/>
              <a:ext cx="159270" cy="221023"/>
            </a:xfrm>
            <a:custGeom>
              <a:avLst/>
              <a:gdLst/>
              <a:ahLst/>
              <a:cxnLst/>
              <a:rect l="l" t="t" r="r" b="b"/>
              <a:pathLst>
                <a:path w="6079" h="8436" extrusionOk="0">
                  <a:moveTo>
                    <a:pt x="2455" y="0"/>
                  </a:moveTo>
                  <a:cubicBezTo>
                    <a:pt x="1707" y="0"/>
                    <a:pt x="528" y="575"/>
                    <a:pt x="471" y="1313"/>
                  </a:cubicBezTo>
                  <a:lnTo>
                    <a:pt x="375" y="2406"/>
                  </a:lnTo>
                  <a:cubicBezTo>
                    <a:pt x="816" y="2914"/>
                    <a:pt x="1458" y="3412"/>
                    <a:pt x="2273" y="3422"/>
                  </a:cubicBezTo>
                  <a:lnTo>
                    <a:pt x="2254" y="4649"/>
                  </a:lnTo>
                  <a:cubicBezTo>
                    <a:pt x="1535" y="4639"/>
                    <a:pt x="825" y="4409"/>
                    <a:pt x="250" y="3988"/>
                  </a:cubicBezTo>
                  <a:lnTo>
                    <a:pt x="97" y="6393"/>
                  </a:lnTo>
                  <a:cubicBezTo>
                    <a:pt x="1" y="7486"/>
                    <a:pt x="873" y="8435"/>
                    <a:pt x="1976" y="8435"/>
                  </a:cubicBezTo>
                  <a:lnTo>
                    <a:pt x="5493" y="8435"/>
                  </a:lnTo>
                  <a:cubicBezTo>
                    <a:pt x="5819" y="8435"/>
                    <a:pt x="6078" y="8148"/>
                    <a:pt x="6030" y="7822"/>
                  </a:cubicBezTo>
                  <a:cubicBezTo>
                    <a:pt x="5599" y="4620"/>
                    <a:pt x="5196" y="1534"/>
                    <a:pt x="3241" y="240"/>
                  </a:cubicBezTo>
                  <a:cubicBezTo>
                    <a:pt x="3011" y="86"/>
                    <a:pt x="2733" y="0"/>
                    <a:pt x="2455"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85" name="Google Shape;8385;p77"/>
            <p:cNvSpPr/>
            <p:nvPr/>
          </p:nvSpPr>
          <p:spPr>
            <a:xfrm>
              <a:off x="6454592" y="1616891"/>
              <a:ext cx="112031" cy="221023"/>
            </a:xfrm>
            <a:custGeom>
              <a:avLst/>
              <a:gdLst/>
              <a:ahLst/>
              <a:cxnLst/>
              <a:rect l="l" t="t" r="r" b="b"/>
              <a:pathLst>
                <a:path w="4276" h="8436" extrusionOk="0">
                  <a:moveTo>
                    <a:pt x="662" y="0"/>
                  </a:moveTo>
                  <a:cubicBezTo>
                    <a:pt x="432" y="10"/>
                    <a:pt x="211" y="48"/>
                    <a:pt x="0" y="125"/>
                  </a:cubicBezTo>
                  <a:cubicBezTo>
                    <a:pt x="77" y="153"/>
                    <a:pt x="154" y="192"/>
                    <a:pt x="231" y="240"/>
                  </a:cubicBezTo>
                  <a:cubicBezTo>
                    <a:pt x="2186" y="1534"/>
                    <a:pt x="2589" y="4630"/>
                    <a:pt x="3020" y="7822"/>
                  </a:cubicBezTo>
                  <a:cubicBezTo>
                    <a:pt x="3058" y="8148"/>
                    <a:pt x="2809" y="8435"/>
                    <a:pt x="2483" y="8435"/>
                  </a:cubicBezTo>
                  <a:lnTo>
                    <a:pt x="3700" y="8435"/>
                  </a:lnTo>
                  <a:cubicBezTo>
                    <a:pt x="4026" y="8435"/>
                    <a:pt x="4276" y="8148"/>
                    <a:pt x="4237" y="7822"/>
                  </a:cubicBezTo>
                  <a:cubicBezTo>
                    <a:pt x="3806" y="4630"/>
                    <a:pt x="3403" y="1534"/>
                    <a:pt x="1448" y="240"/>
                  </a:cubicBezTo>
                  <a:cubicBezTo>
                    <a:pt x="1218" y="86"/>
                    <a:pt x="940" y="0"/>
                    <a:pt x="662" y="0"/>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86" name="Google Shape;8386;p77"/>
            <p:cNvSpPr/>
            <p:nvPr/>
          </p:nvSpPr>
          <p:spPr>
            <a:xfrm>
              <a:off x="6202705" y="1616891"/>
              <a:ext cx="158982" cy="221023"/>
            </a:xfrm>
            <a:custGeom>
              <a:avLst/>
              <a:gdLst/>
              <a:ahLst/>
              <a:cxnLst/>
              <a:rect l="l" t="t" r="r" b="b"/>
              <a:pathLst>
                <a:path w="6068" h="8436" extrusionOk="0">
                  <a:moveTo>
                    <a:pt x="3614" y="0"/>
                  </a:moveTo>
                  <a:cubicBezTo>
                    <a:pt x="3336" y="0"/>
                    <a:pt x="3058" y="86"/>
                    <a:pt x="2828" y="240"/>
                  </a:cubicBezTo>
                  <a:cubicBezTo>
                    <a:pt x="873" y="1534"/>
                    <a:pt x="470" y="4630"/>
                    <a:pt x="39" y="7822"/>
                  </a:cubicBezTo>
                  <a:cubicBezTo>
                    <a:pt x="0" y="8148"/>
                    <a:pt x="250" y="8435"/>
                    <a:pt x="575" y="8435"/>
                  </a:cubicBezTo>
                  <a:lnTo>
                    <a:pt x="4093" y="8435"/>
                  </a:lnTo>
                  <a:cubicBezTo>
                    <a:pt x="5196" y="8435"/>
                    <a:pt x="6068" y="7486"/>
                    <a:pt x="5982" y="6393"/>
                  </a:cubicBezTo>
                  <a:lnTo>
                    <a:pt x="5828" y="3901"/>
                  </a:lnTo>
                  <a:cubicBezTo>
                    <a:pt x="5291" y="4294"/>
                    <a:pt x="4620" y="4668"/>
                    <a:pt x="3825" y="4678"/>
                  </a:cubicBezTo>
                  <a:lnTo>
                    <a:pt x="3806" y="3422"/>
                  </a:lnTo>
                  <a:cubicBezTo>
                    <a:pt x="4611" y="3412"/>
                    <a:pt x="5253" y="2914"/>
                    <a:pt x="5694" y="2406"/>
                  </a:cubicBezTo>
                  <a:lnTo>
                    <a:pt x="5598" y="1323"/>
                  </a:lnTo>
                  <a:cubicBezTo>
                    <a:pt x="5541" y="575"/>
                    <a:pt x="4362" y="0"/>
                    <a:pt x="3614"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87" name="Google Shape;8387;p77"/>
            <p:cNvSpPr/>
            <p:nvPr/>
          </p:nvSpPr>
          <p:spPr>
            <a:xfrm>
              <a:off x="6202705" y="1616891"/>
              <a:ext cx="112031" cy="221023"/>
            </a:xfrm>
            <a:custGeom>
              <a:avLst/>
              <a:gdLst/>
              <a:ahLst/>
              <a:cxnLst/>
              <a:rect l="l" t="t" r="r" b="b"/>
              <a:pathLst>
                <a:path w="4276" h="8436" extrusionOk="0">
                  <a:moveTo>
                    <a:pt x="3624" y="0"/>
                  </a:moveTo>
                  <a:cubicBezTo>
                    <a:pt x="3336" y="0"/>
                    <a:pt x="3068" y="86"/>
                    <a:pt x="2828" y="240"/>
                  </a:cubicBezTo>
                  <a:cubicBezTo>
                    <a:pt x="873" y="1534"/>
                    <a:pt x="470" y="4630"/>
                    <a:pt x="39" y="7822"/>
                  </a:cubicBezTo>
                  <a:cubicBezTo>
                    <a:pt x="0" y="8148"/>
                    <a:pt x="250" y="8435"/>
                    <a:pt x="575" y="8435"/>
                  </a:cubicBezTo>
                  <a:lnTo>
                    <a:pt x="1793" y="8435"/>
                  </a:lnTo>
                  <a:cubicBezTo>
                    <a:pt x="1467" y="8435"/>
                    <a:pt x="1218" y="8148"/>
                    <a:pt x="1266" y="7822"/>
                  </a:cubicBezTo>
                  <a:cubicBezTo>
                    <a:pt x="1687" y="4630"/>
                    <a:pt x="2100" y="1534"/>
                    <a:pt x="4045" y="240"/>
                  </a:cubicBezTo>
                  <a:cubicBezTo>
                    <a:pt x="4122" y="192"/>
                    <a:pt x="4199" y="153"/>
                    <a:pt x="4275" y="125"/>
                  </a:cubicBezTo>
                  <a:cubicBezTo>
                    <a:pt x="4065" y="48"/>
                    <a:pt x="3844" y="10"/>
                    <a:pt x="3624" y="0"/>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88" name="Google Shape;8388;p77"/>
            <p:cNvSpPr/>
            <p:nvPr/>
          </p:nvSpPr>
          <p:spPr>
            <a:xfrm>
              <a:off x="6288327" y="1690958"/>
              <a:ext cx="28165" cy="64321"/>
            </a:xfrm>
            <a:custGeom>
              <a:avLst/>
              <a:gdLst/>
              <a:ahLst/>
              <a:cxnLst/>
              <a:rect l="l" t="t" r="r" b="b"/>
              <a:pathLst>
                <a:path w="1075" h="2455" extrusionOk="0">
                  <a:moveTo>
                    <a:pt x="538" y="1"/>
                  </a:moveTo>
                  <a:cubicBezTo>
                    <a:pt x="241" y="1"/>
                    <a:pt x="1" y="547"/>
                    <a:pt x="1" y="1228"/>
                  </a:cubicBezTo>
                  <a:cubicBezTo>
                    <a:pt x="1" y="1899"/>
                    <a:pt x="241" y="2455"/>
                    <a:pt x="538" y="2455"/>
                  </a:cubicBezTo>
                  <a:cubicBezTo>
                    <a:pt x="835" y="2455"/>
                    <a:pt x="1074" y="1899"/>
                    <a:pt x="1074" y="1228"/>
                  </a:cubicBezTo>
                  <a:cubicBezTo>
                    <a:pt x="1074" y="547"/>
                    <a:pt x="835" y="1"/>
                    <a:pt x="538" y="1"/>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89" name="Google Shape;8389;p77"/>
            <p:cNvSpPr/>
            <p:nvPr/>
          </p:nvSpPr>
          <p:spPr>
            <a:xfrm>
              <a:off x="6453072" y="1690958"/>
              <a:ext cx="28165" cy="64321"/>
            </a:xfrm>
            <a:custGeom>
              <a:avLst/>
              <a:gdLst/>
              <a:ahLst/>
              <a:cxnLst/>
              <a:rect l="l" t="t" r="r" b="b"/>
              <a:pathLst>
                <a:path w="1075" h="2455" extrusionOk="0">
                  <a:moveTo>
                    <a:pt x="538" y="1"/>
                  </a:moveTo>
                  <a:cubicBezTo>
                    <a:pt x="241" y="1"/>
                    <a:pt x="1" y="547"/>
                    <a:pt x="1" y="1228"/>
                  </a:cubicBezTo>
                  <a:cubicBezTo>
                    <a:pt x="1" y="1899"/>
                    <a:pt x="241" y="2455"/>
                    <a:pt x="538" y="2455"/>
                  </a:cubicBezTo>
                  <a:cubicBezTo>
                    <a:pt x="835" y="2455"/>
                    <a:pt x="1075" y="1899"/>
                    <a:pt x="1075" y="1228"/>
                  </a:cubicBezTo>
                  <a:cubicBezTo>
                    <a:pt x="1075" y="547"/>
                    <a:pt x="835" y="1"/>
                    <a:pt x="538" y="1"/>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90" name="Google Shape;8390;p77"/>
            <p:cNvSpPr/>
            <p:nvPr/>
          </p:nvSpPr>
          <p:spPr>
            <a:xfrm>
              <a:off x="6295086" y="1525453"/>
              <a:ext cx="177924" cy="246411"/>
            </a:xfrm>
            <a:custGeom>
              <a:avLst/>
              <a:gdLst/>
              <a:ahLst/>
              <a:cxnLst/>
              <a:rect l="l" t="t" r="r" b="b"/>
              <a:pathLst>
                <a:path w="6791" h="9405" extrusionOk="0">
                  <a:moveTo>
                    <a:pt x="3378" y="1"/>
                  </a:moveTo>
                  <a:cubicBezTo>
                    <a:pt x="3041" y="1"/>
                    <a:pt x="2772" y="275"/>
                    <a:pt x="2772" y="614"/>
                  </a:cubicBezTo>
                  <a:lnTo>
                    <a:pt x="2772" y="4698"/>
                  </a:lnTo>
                  <a:cubicBezTo>
                    <a:pt x="2772" y="4889"/>
                    <a:pt x="2724" y="5072"/>
                    <a:pt x="2619" y="5235"/>
                  </a:cubicBezTo>
                  <a:cubicBezTo>
                    <a:pt x="2475" y="5474"/>
                    <a:pt x="2312" y="5695"/>
                    <a:pt x="2130" y="5906"/>
                  </a:cubicBezTo>
                  <a:cubicBezTo>
                    <a:pt x="1967" y="6097"/>
                    <a:pt x="1785" y="6260"/>
                    <a:pt x="1583" y="6414"/>
                  </a:cubicBezTo>
                  <a:cubicBezTo>
                    <a:pt x="1468" y="6509"/>
                    <a:pt x="1325" y="6557"/>
                    <a:pt x="1171" y="6567"/>
                  </a:cubicBezTo>
                  <a:lnTo>
                    <a:pt x="1085" y="6567"/>
                  </a:lnTo>
                  <a:cubicBezTo>
                    <a:pt x="769" y="6509"/>
                    <a:pt x="519" y="6279"/>
                    <a:pt x="443" y="5973"/>
                  </a:cubicBezTo>
                  <a:cubicBezTo>
                    <a:pt x="415" y="5864"/>
                    <a:pt x="333" y="5816"/>
                    <a:pt x="249" y="5816"/>
                  </a:cubicBezTo>
                  <a:cubicBezTo>
                    <a:pt x="126" y="5816"/>
                    <a:pt x="0" y="5918"/>
                    <a:pt x="40" y="6078"/>
                  </a:cubicBezTo>
                  <a:cubicBezTo>
                    <a:pt x="126" y="6423"/>
                    <a:pt x="356" y="6711"/>
                    <a:pt x="663" y="6874"/>
                  </a:cubicBezTo>
                  <a:cubicBezTo>
                    <a:pt x="606" y="6883"/>
                    <a:pt x="548" y="6893"/>
                    <a:pt x="491" y="6902"/>
                  </a:cubicBezTo>
                  <a:cubicBezTo>
                    <a:pt x="347" y="6922"/>
                    <a:pt x="241" y="7037"/>
                    <a:pt x="241" y="7180"/>
                  </a:cubicBezTo>
                  <a:lnTo>
                    <a:pt x="241" y="7679"/>
                  </a:lnTo>
                  <a:cubicBezTo>
                    <a:pt x="241" y="7930"/>
                    <a:pt x="445" y="8127"/>
                    <a:pt x="689" y="8127"/>
                  </a:cubicBezTo>
                  <a:cubicBezTo>
                    <a:pt x="715" y="8127"/>
                    <a:pt x="742" y="8124"/>
                    <a:pt x="769" y="8120"/>
                  </a:cubicBezTo>
                  <a:lnTo>
                    <a:pt x="769" y="8120"/>
                  </a:lnTo>
                  <a:cubicBezTo>
                    <a:pt x="769" y="8264"/>
                    <a:pt x="759" y="8877"/>
                    <a:pt x="270" y="8992"/>
                  </a:cubicBezTo>
                  <a:cubicBezTo>
                    <a:pt x="165" y="9021"/>
                    <a:pt x="88" y="9117"/>
                    <a:pt x="107" y="9232"/>
                  </a:cubicBezTo>
                  <a:cubicBezTo>
                    <a:pt x="126" y="9327"/>
                    <a:pt x="213" y="9404"/>
                    <a:pt x="308" y="9404"/>
                  </a:cubicBezTo>
                  <a:lnTo>
                    <a:pt x="356" y="9404"/>
                  </a:lnTo>
                  <a:cubicBezTo>
                    <a:pt x="1066" y="9241"/>
                    <a:pt x="1200" y="8465"/>
                    <a:pt x="1181" y="8072"/>
                  </a:cubicBezTo>
                  <a:cubicBezTo>
                    <a:pt x="1171" y="8043"/>
                    <a:pt x="1190" y="8024"/>
                    <a:pt x="1209" y="8014"/>
                  </a:cubicBezTo>
                  <a:cubicBezTo>
                    <a:pt x="1861" y="7794"/>
                    <a:pt x="2456" y="7401"/>
                    <a:pt x="2916" y="6893"/>
                  </a:cubicBezTo>
                  <a:cubicBezTo>
                    <a:pt x="3045" y="6759"/>
                    <a:pt x="3215" y="6692"/>
                    <a:pt x="3385" y="6692"/>
                  </a:cubicBezTo>
                  <a:cubicBezTo>
                    <a:pt x="3556" y="6692"/>
                    <a:pt x="3726" y="6759"/>
                    <a:pt x="3855" y="6893"/>
                  </a:cubicBezTo>
                  <a:cubicBezTo>
                    <a:pt x="4315" y="7401"/>
                    <a:pt x="4900" y="7784"/>
                    <a:pt x="5542" y="8014"/>
                  </a:cubicBezTo>
                  <a:cubicBezTo>
                    <a:pt x="5561" y="8014"/>
                    <a:pt x="5580" y="8043"/>
                    <a:pt x="5580" y="8062"/>
                  </a:cubicBezTo>
                  <a:cubicBezTo>
                    <a:pt x="5552" y="8455"/>
                    <a:pt x="5695" y="9232"/>
                    <a:pt x="6395" y="9395"/>
                  </a:cubicBezTo>
                  <a:cubicBezTo>
                    <a:pt x="6405" y="9399"/>
                    <a:pt x="6412" y="9402"/>
                    <a:pt x="6419" y="9402"/>
                  </a:cubicBezTo>
                  <a:cubicBezTo>
                    <a:pt x="6426" y="9402"/>
                    <a:pt x="6434" y="9399"/>
                    <a:pt x="6443" y="9395"/>
                  </a:cubicBezTo>
                  <a:cubicBezTo>
                    <a:pt x="6549" y="9395"/>
                    <a:pt x="6635" y="9327"/>
                    <a:pt x="6644" y="9222"/>
                  </a:cubicBezTo>
                  <a:cubicBezTo>
                    <a:pt x="6664" y="9117"/>
                    <a:pt x="6596" y="9011"/>
                    <a:pt x="6481" y="8982"/>
                  </a:cubicBezTo>
                  <a:cubicBezTo>
                    <a:pt x="6002" y="8867"/>
                    <a:pt x="5983" y="8254"/>
                    <a:pt x="5993" y="8120"/>
                  </a:cubicBezTo>
                  <a:lnTo>
                    <a:pt x="6012" y="8120"/>
                  </a:lnTo>
                  <a:cubicBezTo>
                    <a:pt x="6034" y="8123"/>
                    <a:pt x="6056" y="8124"/>
                    <a:pt x="6077" y="8124"/>
                  </a:cubicBezTo>
                  <a:cubicBezTo>
                    <a:pt x="6326" y="8124"/>
                    <a:pt x="6529" y="7926"/>
                    <a:pt x="6529" y="7679"/>
                  </a:cubicBezTo>
                  <a:lnTo>
                    <a:pt x="6529" y="7171"/>
                  </a:lnTo>
                  <a:cubicBezTo>
                    <a:pt x="6539" y="7037"/>
                    <a:pt x="6434" y="6912"/>
                    <a:pt x="6290" y="6893"/>
                  </a:cubicBezTo>
                  <a:cubicBezTo>
                    <a:pt x="6232" y="6883"/>
                    <a:pt x="6165" y="6874"/>
                    <a:pt x="6108" y="6864"/>
                  </a:cubicBezTo>
                  <a:cubicBezTo>
                    <a:pt x="6424" y="6701"/>
                    <a:pt x="6664" y="6414"/>
                    <a:pt x="6750" y="6078"/>
                  </a:cubicBezTo>
                  <a:cubicBezTo>
                    <a:pt x="6790" y="5916"/>
                    <a:pt x="6660" y="5810"/>
                    <a:pt x="6536" y="5810"/>
                  </a:cubicBezTo>
                  <a:cubicBezTo>
                    <a:pt x="6454" y="5810"/>
                    <a:pt x="6374" y="5856"/>
                    <a:pt x="6347" y="5963"/>
                  </a:cubicBezTo>
                  <a:cubicBezTo>
                    <a:pt x="6271" y="6289"/>
                    <a:pt x="6002" y="6538"/>
                    <a:pt x="5667" y="6577"/>
                  </a:cubicBezTo>
                  <a:lnTo>
                    <a:pt x="5590" y="6577"/>
                  </a:lnTo>
                  <a:cubicBezTo>
                    <a:pt x="5456" y="6557"/>
                    <a:pt x="5331" y="6500"/>
                    <a:pt x="5216" y="6423"/>
                  </a:cubicBezTo>
                  <a:cubicBezTo>
                    <a:pt x="4804" y="6088"/>
                    <a:pt x="4459" y="5695"/>
                    <a:pt x="4181" y="5244"/>
                  </a:cubicBezTo>
                  <a:cubicBezTo>
                    <a:pt x="4085" y="5081"/>
                    <a:pt x="4028" y="4889"/>
                    <a:pt x="4028" y="4698"/>
                  </a:cubicBezTo>
                  <a:lnTo>
                    <a:pt x="4028" y="614"/>
                  </a:lnTo>
                  <a:cubicBezTo>
                    <a:pt x="4028" y="269"/>
                    <a:pt x="3759" y="1"/>
                    <a:pt x="3414" y="1"/>
                  </a:cubicBezTo>
                  <a:lnTo>
                    <a:pt x="3395" y="1"/>
                  </a:lnTo>
                  <a:cubicBezTo>
                    <a:pt x="3389" y="1"/>
                    <a:pt x="3383" y="1"/>
                    <a:pt x="3378" y="1"/>
                  </a:cubicBezTo>
                  <a:close/>
                </a:path>
              </a:pathLst>
            </a:custGeom>
            <a:solidFill>
              <a:srgbClr val="B8C1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391" name="Google Shape;8391;p77"/>
          <p:cNvGrpSpPr/>
          <p:nvPr/>
        </p:nvGrpSpPr>
        <p:grpSpPr>
          <a:xfrm>
            <a:off x="7087217" y="1503602"/>
            <a:ext cx="362398" cy="356163"/>
            <a:chOff x="7087217" y="1503602"/>
            <a:chExt cx="362398" cy="356163"/>
          </a:xfrm>
        </p:grpSpPr>
        <p:sp>
          <p:nvSpPr>
            <p:cNvPr id="8392" name="Google Shape;8392;p77"/>
            <p:cNvSpPr/>
            <p:nvPr/>
          </p:nvSpPr>
          <p:spPr>
            <a:xfrm>
              <a:off x="7087217" y="1503602"/>
              <a:ext cx="362398" cy="356163"/>
            </a:xfrm>
            <a:custGeom>
              <a:avLst/>
              <a:gdLst/>
              <a:ahLst/>
              <a:cxnLst/>
              <a:rect l="l" t="t" r="r" b="b"/>
              <a:pathLst>
                <a:path w="13832" h="13594" extrusionOk="0">
                  <a:moveTo>
                    <a:pt x="7471" y="1"/>
                  </a:moveTo>
                  <a:cubicBezTo>
                    <a:pt x="7135" y="1"/>
                    <a:pt x="6811" y="190"/>
                    <a:pt x="6633" y="490"/>
                  </a:cubicBezTo>
                  <a:cubicBezTo>
                    <a:pt x="6087" y="1420"/>
                    <a:pt x="5512" y="2944"/>
                    <a:pt x="5713" y="5062"/>
                  </a:cubicBezTo>
                  <a:cubicBezTo>
                    <a:pt x="4448" y="5944"/>
                    <a:pt x="3297" y="6989"/>
                    <a:pt x="2291" y="8158"/>
                  </a:cubicBezTo>
                  <a:cubicBezTo>
                    <a:pt x="1457" y="9136"/>
                    <a:pt x="719" y="10190"/>
                    <a:pt x="96" y="11312"/>
                  </a:cubicBezTo>
                  <a:cubicBezTo>
                    <a:pt x="0" y="11465"/>
                    <a:pt x="29" y="11676"/>
                    <a:pt x="163" y="11801"/>
                  </a:cubicBezTo>
                  <a:lnTo>
                    <a:pt x="1812" y="13468"/>
                  </a:lnTo>
                  <a:cubicBezTo>
                    <a:pt x="1896" y="13553"/>
                    <a:pt x="2005" y="13594"/>
                    <a:pt x="2112" y="13594"/>
                  </a:cubicBezTo>
                  <a:cubicBezTo>
                    <a:pt x="2260" y="13594"/>
                    <a:pt x="2405" y="13517"/>
                    <a:pt x="2483" y="13373"/>
                  </a:cubicBezTo>
                  <a:cubicBezTo>
                    <a:pt x="3087" y="12194"/>
                    <a:pt x="3834" y="11091"/>
                    <a:pt x="4697" y="10085"/>
                  </a:cubicBezTo>
                  <a:cubicBezTo>
                    <a:pt x="6259" y="8292"/>
                    <a:pt x="7793" y="7104"/>
                    <a:pt x="9844" y="6289"/>
                  </a:cubicBezTo>
                  <a:lnTo>
                    <a:pt x="10688" y="5963"/>
                  </a:lnTo>
                  <a:cubicBezTo>
                    <a:pt x="11665" y="5628"/>
                    <a:pt x="12682" y="5407"/>
                    <a:pt x="13707" y="5292"/>
                  </a:cubicBezTo>
                  <a:cubicBezTo>
                    <a:pt x="13784" y="5283"/>
                    <a:pt x="13832" y="5225"/>
                    <a:pt x="13832" y="5148"/>
                  </a:cubicBezTo>
                  <a:lnTo>
                    <a:pt x="13832" y="2340"/>
                  </a:lnTo>
                  <a:cubicBezTo>
                    <a:pt x="13832" y="2254"/>
                    <a:pt x="13765" y="2196"/>
                    <a:pt x="13688" y="2196"/>
                  </a:cubicBezTo>
                  <a:cubicBezTo>
                    <a:pt x="12011" y="2359"/>
                    <a:pt x="10381" y="2762"/>
                    <a:pt x="8819" y="3394"/>
                  </a:cubicBezTo>
                  <a:cubicBezTo>
                    <a:pt x="9029" y="2177"/>
                    <a:pt x="9815" y="998"/>
                    <a:pt x="10525" y="337"/>
                  </a:cubicBezTo>
                  <a:cubicBezTo>
                    <a:pt x="10647" y="215"/>
                    <a:pt x="10567" y="1"/>
                    <a:pt x="10401" y="1"/>
                  </a:cubicBezTo>
                  <a:cubicBezTo>
                    <a:pt x="10398" y="1"/>
                    <a:pt x="10394" y="1"/>
                    <a:pt x="10391" y="1"/>
                  </a:cubicBezTo>
                  <a:lnTo>
                    <a:pt x="7496" y="1"/>
                  </a:lnTo>
                  <a:cubicBezTo>
                    <a:pt x="7488" y="1"/>
                    <a:pt x="7479" y="1"/>
                    <a:pt x="7471" y="1"/>
                  </a:cubicBezTo>
                  <a:close/>
                </a:path>
              </a:pathLst>
            </a:custGeom>
            <a:solidFill>
              <a:srgbClr val="C7CF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93" name="Google Shape;8393;p77"/>
            <p:cNvSpPr/>
            <p:nvPr/>
          </p:nvSpPr>
          <p:spPr>
            <a:xfrm>
              <a:off x="7140953" y="1772833"/>
              <a:ext cx="23135" cy="19781"/>
            </a:xfrm>
            <a:custGeom>
              <a:avLst/>
              <a:gdLst/>
              <a:ahLst/>
              <a:cxnLst/>
              <a:rect l="l" t="t" r="r" b="b"/>
              <a:pathLst>
                <a:path w="883" h="755" extrusionOk="0">
                  <a:moveTo>
                    <a:pt x="508" y="1"/>
                  </a:moveTo>
                  <a:cubicBezTo>
                    <a:pt x="173" y="1"/>
                    <a:pt x="0" y="403"/>
                    <a:pt x="240" y="643"/>
                  </a:cubicBezTo>
                  <a:cubicBezTo>
                    <a:pt x="317" y="720"/>
                    <a:pt x="411" y="754"/>
                    <a:pt x="503" y="754"/>
                  </a:cubicBezTo>
                  <a:cubicBezTo>
                    <a:pt x="697" y="754"/>
                    <a:pt x="882" y="602"/>
                    <a:pt x="882" y="374"/>
                  </a:cubicBezTo>
                  <a:cubicBezTo>
                    <a:pt x="882" y="163"/>
                    <a:pt x="710" y="1"/>
                    <a:pt x="508" y="1"/>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94" name="Google Shape;8394;p77"/>
            <p:cNvSpPr/>
            <p:nvPr/>
          </p:nvSpPr>
          <p:spPr>
            <a:xfrm>
              <a:off x="7278818" y="1541277"/>
              <a:ext cx="23135" cy="19912"/>
            </a:xfrm>
            <a:custGeom>
              <a:avLst/>
              <a:gdLst/>
              <a:ahLst/>
              <a:cxnLst/>
              <a:rect l="l" t="t" r="r" b="b"/>
              <a:pathLst>
                <a:path w="883" h="760" extrusionOk="0">
                  <a:moveTo>
                    <a:pt x="509" y="1"/>
                  </a:moveTo>
                  <a:cubicBezTo>
                    <a:pt x="173" y="1"/>
                    <a:pt x="1" y="413"/>
                    <a:pt x="240" y="653"/>
                  </a:cubicBezTo>
                  <a:cubicBezTo>
                    <a:pt x="317" y="727"/>
                    <a:pt x="411" y="760"/>
                    <a:pt x="503" y="760"/>
                  </a:cubicBezTo>
                  <a:cubicBezTo>
                    <a:pt x="697" y="760"/>
                    <a:pt x="883" y="612"/>
                    <a:pt x="883" y="384"/>
                  </a:cubicBezTo>
                  <a:cubicBezTo>
                    <a:pt x="883" y="173"/>
                    <a:pt x="720" y="1"/>
                    <a:pt x="509" y="1"/>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95" name="Google Shape;8395;p77"/>
            <p:cNvSpPr/>
            <p:nvPr/>
          </p:nvSpPr>
          <p:spPr>
            <a:xfrm>
              <a:off x="7322781" y="1635204"/>
              <a:ext cx="23108" cy="19781"/>
            </a:xfrm>
            <a:custGeom>
              <a:avLst/>
              <a:gdLst/>
              <a:ahLst/>
              <a:cxnLst/>
              <a:rect l="l" t="t" r="r" b="b"/>
              <a:pathLst>
                <a:path w="882" h="755" extrusionOk="0">
                  <a:moveTo>
                    <a:pt x="508" y="1"/>
                  </a:moveTo>
                  <a:cubicBezTo>
                    <a:pt x="173" y="1"/>
                    <a:pt x="0" y="403"/>
                    <a:pt x="240" y="643"/>
                  </a:cubicBezTo>
                  <a:cubicBezTo>
                    <a:pt x="317" y="720"/>
                    <a:pt x="411" y="755"/>
                    <a:pt x="503" y="755"/>
                  </a:cubicBezTo>
                  <a:cubicBezTo>
                    <a:pt x="697" y="755"/>
                    <a:pt x="882" y="602"/>
                    <a:pt x="882" y="375"/>
                  </a:cubicBezTo>
                  <a:cubicBezTo>
                    <a:pt x="882" y="164"/>
                    <a:pt x="719" y="1"/>
                    <a:pt x="508" y="1"/>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96" name="Google Shape;8396;p77"/>
            <p:cNvSpPr/>
            <p:nvPr/>
          </p:nvSpPr>
          <p:spPr>
            <a:xfrm>
              <a:off x="7258722" y="1616367"/>
              <a:ext cx="23397" cy="19781"/>
            </a:xfrm>
            <a:custGeom>
              <a:avLst/>
              <a:gdLst/>
              <a:ahLst/>
              <a:cxnLst/>
              <a:rect l="l" t="t" r="r" b="b"/>
              <a:pathLst>
                <a:path w="893" h="755" extrusionOk="0">
                  <a:moveTo>
                    <a:pt x="526" y="0"/>
                  </a:moveTo>
                  <a:cubicBezTo>
                    <a:pt x="520" y="0"/>
                    <a:pt x="514" y="1"/>
                    <a:pt x="509" y="1"/>
                  </a:cubicBezTo>
                  <a:cubicBezTo>
                    <a:pt x="173" y="1"/>
                    <a:pt x="1" y="403"/>
                    <a:pt x="240" y="643"/>
                  </a:cubicBezTo>
                  <a:cubicBezTo>
                    <a:pt x="318" y="720"/>
                    <a:pt x="412" y="755"/>
                    <a:pt x="504" y="755"/>
                  </a:cubicBezTo>
                  <a:cubicBezTo>
                    <a:pt x="698" y="755"/>
                    <a:pt x="883" y="602"/>
                    <a:pt x="883" y="375"/>
                  </a:cubicBezTo>
                  <a:cubicBezTo>
                    <a:pt x="892" y="169"/>
                    <a:pt x="729" y="0"/>
                    <a:pt x="526" y="0"/>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97" name="Google Shape;8397;p77"/>
            <p:cNvSpPr/>
            <p:nvPr/>
          </p:nvSpPr>
          <p:spPr>
            <a:xfrm>
              <a:off x="7231370" y="1692713"/>
              <a:ext cx="23108" cy="19912"/>
            </a:xfrm>
            <a:custGeom>
              <a:avLst/>
              <a:gdLst/>
              <a:ahLst/>
              <a:cxnLst/>
              <a:rect l="l" t="t" r="r" b="b"/>
              <a:pathLst>
                <a:path w="882" h="760" extrusionOk="0">
                  <a:moveTo>
                    <a:pt x="508" y="1"/>
                  </a:moveTo>
                  <a:cubicBezTo>
                    <a:pt x="163" y="1"/>
                    <a:pt x="0" y="413"/>
                    <a:pt x="240" y="653"/>
                  </a:cubicBezTo>
                  <a:cubicBezTo>
                    <a:pt x="314" y="727"/>
                    <a:pt x="407" y="760"/>
                    <a:pt x="498" y="760"/>
                  </a:cubicBezTo>
                  <a:cubicBezTo>
                    <a:pt x="692" y="760"/>
                    <a:pt x="882" y="612"/>
                    <a:pt x="882" y="384"/>
                  </a:cubicBezTo>
                  <a:cubicBezTo>
                    <a:pt x="882" y="173"/>
                    <a:pt x="709" y="1"/>
                    <a:pt x="508" y="1"/>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98" name="Google Shape;8398;p77"/>
            <p:cNvSpPr/>
            <p:nvPr/>
          </p:nvSpPr>
          <p:spPr>
            <a:xfrm>
              <a:off x="7399626" y="1590009"/>
              <a:ext cx="23135" cy="19833"/>
            </a:xfrm>
            <a:custGeom>
              <a:avLst/>
              <a:gdLst/>
              <a:ahLst/>
              <a:cxnLst/>
              <a:rect l="l" t="t" r="r" b="b"/>
              <a:pathLst>
                <a:path w="883" h="757" extrusionOk="0">
                  <a:moveTo>
                    <a:pt x="508" y="0"/>
                  </a:moveTo>
                  <a:cubicBezTo>
                    <a:pt x="163" y="0"/>
                    <a:pt x="0" y="413"/>
                    <a:pt x="240" y="643"/>
                  </a:cubicBezTo>
                  <a:cubicBezTo>
                    <a:pt x="315" y="721"/>
                    <a:pt x="411" y="757"/>
                    <a:pt x="504" y="757"/>
                  </a:cubicBezTo>
                  <a:cubicBezTo>
                    <a:pt x="696" y="757"/>
                    <a:pt x="882" y="609"/>
                    <a:pt x="882" y="384"/>
                  </a:cubicBezTo>
                  <a:cubicBezTo>
                    <a:pt x="882" y="173"/>
                    <a:pt x="710" y="0"/>
                    <a:pt x="508" y="0"/>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399" name="Google Shape;8399;p77"/>
            <p:cNvSpPr/>
            <p:nvPr/>
          </p:nvSpPr>
          <p:spPr>
            <a:xfrm>
              <a:off x="7108806" y="1792431"/>
              <a:ext cx="23135" cy="19833"/>
            </a:xfrm>
            <a:custGeom>
              <a:avLst/>
              <a:gdLst/>
              <a:ahLst/>
              <a:cxnLst/>
              <a:rect l="l" t="t" r="r" b="b"/>
              <a:pathLst>
                <a:path w="883" h="757" extrusionOk="0">
                  <a:moveTo>
                    <a:pt x="508" y="0"/>
                  </a:moveTo>
                  <a:cubicBezTo>
                    <a:pt x="173" y="0"/>
                    <a:pt x="0" y="412"/>
                    <a:pt x="240" y="642"/>
                  </a:cubicBezTo>
                  <a:cubicBezTo>
                    <a:pt x="319" y="721"/>
                    <a:pt x="415" y="756"/>
                    <a:pt x="509" y="756"/>
                  </a:cubicBezTo>
                  <a:cubicBezTo>
                    <a:pt x="701" y="756"/>
                    <a:pt x="882" y="609"/>
                    <a:pt x="882" y="384"/>
                  </a:cubicBezTo>
                  <a:cubicBezTo>
                    <a:pt x="882" y="173"/>
                    <a:pt x="719" y="0"/>
                    <a:pt x="508" y="0"/>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00" name="Google Shape;8400;p77"/>
            <p:cNvSpPr/>
            <p:nvPr/>
          </p:nvSpPr>
          <p:spPr>
            <a:xfrm>
              <a:off x="7128639" y="1823320"/>
              <a:ext cx="23135" cy="19755"/>
            </a:xfrm>
            <a:custGeom>
              <a:avLst/>
              <a:gdLst/>
              <a:ahLst/>
              <a:cxnLst/>
              <a:rect l="l" t="t" r="r" b="b"/>
              <a:pathLst>
                <a:path w="883" h="754" extrusionOk="0">
                  <a:moveTo>
                    <a:pt x="509" y="0"/>
                  </a:moveTo>
                  <a:cubicBezTo>
                    <a:pt x="173" y="0"/>
                    <a:pt x="1" y="403"/>
                    <a:pt x="240" y="642"/>
                  </a:cubicBezTo>
                  <a:cubicBezTo>
                    <a:pt x="317" y="720"/>
                    <a:pt x="412" y="754"/>
                    <a:pt x="504" y="754"/>
                  </a:cubicBezTo>
                  <a:cubicBezTo>
                    <a:pt x="697" y="754"/>
                    <a:pt x="882" y="601"/>
                    <a:pt x="882" y="374"/>
                  </a:cubicBezTo>
                  <a:cubicBezTo>
                    <a:pt x="882" y="163"/>
                    <a:pt x="710" y="0"/>
                    <a:pt x="509" y="0"/>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01" name="Google Shape;8401;p77"/>
            <p:cNvSpPr/>
            <p:nvPr/>
          </p:nvSpPr>
          <p:spPr>
            <a:xfrm>
              <a:off x="7129635" y="1561137"/>
              <a:ext cx="319981" cy="298628"/>
            </a:xfrm>
            <a:custGeom>
              <a:avLst/>
              <a:gdLst/>
              <a:ahLst/>
              <a:cxnLst/>
              <a:rect l="l" t="t" r="r" b="b"/>
              <a:pathLst>
                <a:path w="12213" h="11398" extrusionOk="0">
                  <a:moveTo>
                    <a:pt x="12059" y="0"/>
                  </a:moveTo>
                  <a:cubicBezTo>
                    <a:pt x="11916" y="10"/>
                    <a:pt x="11733" y="38"/>
                    <a:pt x="11609" y="58"/>
                  </a:cubicBezTo>
                  <a:lnTo>
                    <a:pt x="11609" y="1620"/>
                  </a:lnTo>
                  <a:cubicBezTo>
                    <a:pt x="11609" y="2099"/>
                    <a:pt x="11264" y="2511"/>
                    <a:pt x="10785" y="2588"/>
                  </a:cubicBezTo>
                  <a:cubicBezTo>
                    <a:pt x="9999" y="2713"/>
                    <a:pt x="9222" y="2914"/>
                    <a:pt x="8465" y="3173"/>
                  </a:cubicBezTo>
                  <a:lnTo>
                    <a:pt x="7621" y="3489"/>
                  </a:lnTo>
                  <a:cubicBezTo>
                    <a:pt x="5570" y="4304"/>
                    <a:pt x="4027" y="5492"/>
                    <a:pt x="2474" y="7295"/>
                  </a:cubicBezTo>
                  <a:cubicBezTo>
                    <a:pt x="1477" y="8435"/>
                    <a:pt x="643" y="9710"/>
                    <a:pt x="1" y="11090"/>
                  </a:cubicBezTo>
                  <a:lnTo>
                    <a:pt x="193" y="11272"/>
                  </a:lnTo>
                  <a:cubicBezTo>
                    <a:pt x="273" y="11356"/>
                    <a:pt x="379" y="11397"/>
                    <a:pt x="486" y="11397"/>
                  </a:cubicBezTo>
                  <a:cubicBezTo>
                    <a:pt x="634" y="11397"/>
                    <a:pt x="781" y="11318"/>
                    <a:pt x="854" y="11167"/>
                  </a:cubicBezTo>
                  <a:cubicBezTo>
                    <a:pt x="1468" y="9998"/>
                    <a:pt x="2206" y="8895"/>
                    <a:pt x="3078" y="7889"/>
                  </a:cubicBezTo>
                  <a:cubicBezTo>
                    <a:pt x="4631" y="6096"/>
                    <a:pt x="6174" y="4908"/>
                    <a:pt x="8225" y="4093"/>
                  </a:cubicBezTo>
                  <a:lnTo>
                    <a:pt x="9069" y="3767"/>
                  </a:lnTo>
                  <a:cubicBezTo>
                    <a:pt x="10046" y="3432"/>
                    <a:pt x="11063" y="3202"/>
                    <a:pt x="12088" y="3087"/>
                  </a:cubicBezTo>
                  <a:cubicBezTo>
                    <a:pt x="12155" y="3087"/>
                    <a:pt x="12213" y="3019"/>
                    <a:pt x="12213" y="2952"/>
                  </a:cubicBezTo>
                  <a:lnTo>
                    <a:pt x="12213" y="144"/>
                  </a:lnTo>
                  <a:cubicBezTo>
                    <a:pt x="12213" y="58"/>
                    <a:pt x="12146" y="0"/>
                    <a:pt x="12059" y="0"/>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02" name="Google Shape;8402;p77"/>
            <p:cNvSpPr/>
            <p:nvPr/>
          </p:nvSpPr>
          <p:spPr>
            <a:xfrm>
              <a:off x="7117583" y="1646523"/>
              <a:ext cx="107027" cy="112162"/>
            </a:xfrm>
            <a:custGeom>
              <a:avLst/>
              <a:gdLst/>
              <a:ahLst/>
              <a:cxnLst/>
              <a:rect l="l" t="t" r="r" b="b"/>
              <a:pathLst>
                <a:path w="4085" h="4281" extrusionOk="0">
                  <a:moveTo>
                    <a:pt x="4027" y="0"/>
                  </a:moveTo>
                  <a:cubicBezTo>
                    <a:pt x="2963" y="796"/>
                    <a:pt x="1995" y="1706"/>
                    <a:pt x="1132" y="2713"/>
                  </a:cubicBezTo>
                  <a:cubicBezTo>
                    <a:pt x="710" y="3211"/>
                    <a:pt x="327" y="3700"/>
                    <a:pt x="1" y="4170"/>
                  </a:cubicBezTo>
                  <a:cubicBezTo>
                    <a:pt x="20" y="4169"/>
                    <a:pt x="37" y="4169"/>
                    <a:pt x="54" y="4169"/>
                  </a:cubicBezTo>
                  <a:cubicBezTo>
                    <a:pt x="347" y="4169"/>
                    <a:pt x="368" y="4280"/>
                    <a:pt x="565" y="4280"/>
                  </a:cubicBezTo>
                  <a:cubicBezTo>
                    <a:pt x="635" y="4280"/>
                    <a:pt x="728" y="4266"/>
                    <a:pt x="864" y="4227"/>
                  </a:cubicBezTo>
                  <a:cubicBezTo>
                    <a:pt x="1122" y="4160"/>
                    <a:pt x="1343" y="3844"/>
                    <a:pt x="1640" y="3690"/>
                  </a:cubicBezTo>
                  <a:cubicBezTo>
                    <a:pt x="1899" y="3556"/>
                    <a:pt x="2282" y="3585"/>
                    <a:pt x="2531" y="3374"/>
                  </a:cubicBezTo>
                  <a:cubicBezTo>
                    <a:pt x="2761" y="3192"/>
                    <a:pt x="2819" y="2818"/>
                    <a:pt x="3011" y="2559"/>
                  </a:cubicBezTo>
                  <a:cubicBezTo>
                    <a:pt x="3193" y="2329"/>
                    <a:pt x="3538" y="2176"/>
                    <a:pt x="3672" y="1879"/>
                  </a:cubicBezTo>
                  <a:cubicBezTo>
                    <a:pt x="3787" y="1610"/>
                    <a:pt x="3672" y="1246"/>
                    <a:pt x="3739" y="930"/>
                  </a:cubicBezTo>
                  <a:cubicBezTo>
                    <a:pt x="3806" y="652"/>
                    <a:pt x="4065" y="374"/>
                    <a:pt x="4084" y="48"/>
                  </a:cubicBezTo>
                  <a:lnTo>
                    <a:pt x="4027" y="0"/>
                  </a:lnTo>
                  <a:close/>
                </a:path>
              </a:pathLst>
            </a:custGeom>
            <a:solidFill>
              <a:srgbClr val="CCD6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03" name="Google Shape;8403;p77"/>
            <p:cNvSpPr/>
            <p:nvPr/>
          </p:nvSpPr>
          <p:spPr>
            <a:xfrm>
              <a:off x="7117347" y="1646523"/>
              <a:ext cx="107499" cy="112057"/>
            </a:xfrm>
            <a:custGeom>
              <a:avLst/>
              <a:gdLst/>
              <a:ahLst/>
              <a:cxnLst/>
              <a:rect l="l" t="t" r="r" b="b"/>
              <a:pathLst>
                <a:path w="4103" h="4277" extrusionOk="0">
                  <a:moveTo>
                    <a:pt x="4036" y="0"/>
                  </a:moveTo>
                  <a:cubicBezTo>
                    <a:pt x="3796" y="182"/>
                    <a:pt x="3556" y="364"/>
                    <a:pt x="3317" y="566"/>
                  </a:cubicBezTo>
                  <a:cubicBezTo>
                    <a:pt x="3269" y="872"/>
                    <a:pt x="3365" y="1198"/>
                    <a:pt x="3250" y="1438"/>
                  </a:cubicBezTo>
                  <a:cubicBezTo>
                    <a:pt x="3125" y="1745"/>
                    <a:pt x="2770" y="1888"/>
                    <a:pt x="2598" y="2118"/>
                  </a:cubicBezTo>
                  <a:cubicBezTo>
                    <a:pt x="2397" y="2377"/>
                    <a:pt x="2339" y="2751"/>
                    <a:pt x="2119" y="2943"/>
                  </a:cubicBezTo>
                  <a:cubicBezTo>
                    <a:pt x="1860" y="3144"/>
                    <a:pt x="1476" y="3125"/>
                    <a:pt x="1218" y="3250"/>
                  </a:cubicBezTo>
                  <a:cubicBezTo>
                    <a:pt x="920" y="3403"/>
                    <a:pt x="700" y="3719"/>
                    <a:pt x="441" y="3796"/>
                  </a:cubicBezTo>
                  <a:cubicBezTo>
                    <a:pt x="374" y="3815"/>
                    <a:pt x="307" y="3825"/>
                    <a:pt x="240" y="3844"/>
                  </a:cubicBezTo>
                  <a:cubicBezTo>
                    <a:pt x="163" y="3949"/>
                    <a:pt x="87" y="4055"/>
                    <a:pt x="0" y="4170"/>
                  </a:cubicBezTo>
                  <a:cubicBezTo>
                    <a:pt x="20" y="4169"/>
                    <a:pt x="38" y="4169"/>
                    <a:pt x="56" y="4169"/>
                  </a:cubicBezTo>
                  <a:cubicBezTo>
                    <a:pt x="348" y="4169"/>
                    <a:pt x="373" y="4276"/>
                    <a:pt x="572" y="4276"/>
                  </a:cubicBezTo>
                  <a:cubicBezTo>
                    <a:pt x="641" y="4276"/>
                    <a:pt x="732" y="4263"/>
                    <a:pt x="863" y="4227"/>
                  </a:cubicBezTo>
                  <a:cubicBezTo>
                    <a:pt x="1122" y="4151"/>
                    <a:pt x="1342" y="3834"/>
                    <a:pt x="1639" y="3681"/>
                  </a:cubicBezTo>
                  <a:cubicBezTo>
                    <a:pt x="1898" y="3556"/>
                    <a:pt x="2291" y="3575"/>
                    <a:pt x="2540" y="3365"/>
                  </a:cubicBezTo>
                  <a:cubicBezTo>
                    <a:pt x="2770" y="3182"/>
                    <a:pt x="2828" y="2809"/>
                    <a:pt x="3020" y="2550"/>
                  </a:cubicBezTo>
                  <a:cubicBezTo>
                    <a:pt x="3192" y="2320"/>
                    <a:pt x="3547" y="2166"/>
                    <a:pt x="3671" y="1869"/>
                  </a:cubicBezTo>
                  <a:cubicBezTo>
                    <a:pt x="3796" y="1610"/>
                    <a:pt x="3671" y="1246"/>
                    <a:pt x="3748" y="920"/>
                  </a:cubicBezTo>
                  <a:cubicBezTo>
                    <a:pt x="3815" y="642"/>
                    <a:pt x="4084" y="374"/>
                    <a:pt x="4103" y="38"/>
                  </a:cubicBezTo>
                  <a:lnTo>
                    <a:pt x="4036" y="0"/>
                  </a:lnTo>
                  <a:close/>
                </a:path>
              </a:pathLst>
            </a:custGeom>
            <a:solidFill>
              <a:srgbClr val="A9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04" name="Google Shape;8404;p77"/>
            <p:cNvSpPr/>
            <p:nvPr/>
          </p:nvSpPr>
          <p:spPr>
            <a:xfrm>
              <a:off x="7136421" y="1769322"/>
              <a:ext cx="23135" cy="19912"/>
            </a:xfrm>
            <a:custGeom>
              <a:avLst/>
              <a:gdLst/>
              <a:ahLst/>
              <a:cxnLst/>
              <a:rect l="l" t="t" r="r" b="b"/>
              <a:pathLst>
                <a:path w="883" h="760" extrusionOk="0">
                  <a:moveTo>
                    <a:pt x="499" y="0"/>
                  </a:moveTo>
                  <a:cubicBezTo>
                    <a:pt x="164" y="0"/>
                    <a:pt x="1" y="412"/>
                    <a:pt x="231" y="652"/>
                  </a:cubicBezTo>
                  <a:cubicBezTo>
                    <a:pt x="308" y="726"/>
                    <a:pt x="403" y="759"/>
                    <a:pt x="496" y="759"/>
                  </a:cubicBezTo>
                  <a:cubicBezTo>
                    <a:pt x="693" y="759"/>
                    <a:pt x="883" y="611"/>
                    <a:pt x="883" y="384"/>
                  </a:cubicBezTo>
                  <a:cubicBezTo>
                    <a:pt x="883" y="173"/>
                    <a:pt x="710" y="0"/>
                    <a:pt x="499" y="0"/>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05" name="Google Shape;8405;p77"/>
            <p:cNvSpPr/>
            <p:nvPr/>
          </p:nvSpPr>
          <p:spPr>
            <a:xfrm>
              <a:off x="7274311" y="1538029"/>
              <a:ext cx="23108" cy="19833"/>
            </a:xfrm>
            <a:custGeom>
              <a:avLst/>
              <a:gdLst/>
              <a:ahLst/>
              <a:cxnLst/>
              <a:rect l="l" t="t" r="r" b="b"/>
              <a:pathLst>
                <a:path w="882" h="757" extrusionOk="0">
                  <a:moveTo>
                    <a:pt x="508" y="0"/>
                  </a:moveTo>
                  <a:cubicBezTo>
                    <a:pt x="173" y="0"/>
                    <a:pt x="0" y="412"/>
                    <a:pt x="240" y="642"/>
                  </a:cubicBezTo>
                  <a:cubicBezTo>
                    <a:pt x="318" y="721"/>
                    <a:pt x="415" y="756"/>
                    <a:pt x="509" y="756"/>
                  </a:cubicBezTo>
                  <a:cubicBezTo>
                    <a:pt x="700" y="756"/>
                    <a:pt x="882" y="609"/>
                    <a:pt x="882" y="384"/>
                  </a:cubicBezTo>
                  <a:cubicBezTo>
                    <a:pt x="882" y="173"/>
                    <a:pt x="709" y="0"/>
                    <a:pt x="508" y="0"/>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06" name="Google Shape;8406;p77"/>
            <p:cNvSpPr/>
            <p:nvPr/>
          </p:nvSpPr>
          <p:spPr>
            <a:xfrm>
              <a:off x="7318249" y="1631956"/>
              <a:ext cx="23135" cy="19833"/>
            </a:xfrm>
            <a:custGeom>
              <a:avLst/>
              <a:gdLst/>
              <a:ahLst/>
              <a:cxnLst/>
              <a:rect l="l" t="t" r="r" b="b"/>
              <a:pathLst>
                <a:path w="883" h="757" extrusionOk="0">
                  <a:moveTo>
                    <a:pt x="509" y="0"/>
                  </a:moveTo>
                  <a:cubicBezTo>
                    <a:pt x="173" y="0"/>
                    <a:pt x="1" y="412"/>
                    <a:pt x="240" y="642"/>
                  </a:cubicBezTo>
                  <a:cubicBezTo>
                    <a:pt x="319" y="721"/>
                    <a:pt x="415" y="756"/>
                    <a:pt x="509" y="756"/>
                  </a:cubicBezTo>
                  <a:cubicBezTo>
                    <a:pt x="701" y="756"/>
                    <a:pt x="882" y="609"/>
                    <a:pt x="882" y="384"/>
                  </a:cubicBezTo>
                  <a:cubicBezTo>
                    <a:pt x="882" y="173"/>
                    <a:pt x="710" y="0"/>
                    <a:pt x="509" y="0"/>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07" name="Google Shape;8407;p77"/>
            <p:cNvSpPr/>
            <p:nvPr/>
          </p:nvSpPr>
          <p:spPr>
            <a:xfrm>
              <a:off x="7254216" y="1613118"/>
              <a:ext cx="23135" cy="19833"/>
            </a:xfrm>
            <a:custGeom>
              <a:avLst/>
              <a:gdLst/>
              <a:ahLst/>
              <a:cxnLst/>
              <a:rect l="l" t="t" r="r" b="b"/>
              <a:pathLst>
                <a:path w="883" h="757" extrusionOk="0">
                  <a:moveTo>
                    <a:pt x="508" y="0"/>
                  </a:moveTo>
                  <a:cubicBezTo>
                    <a:pt x="173" y="0"/>
                    <a:pt x="0" y="412"/>
                    <a:pt x="240" y="642"/>
                  </a:cubicBezTo>
                  <a:cubicBezTo>
                    <a:pt x="319" y="721"/>
                    <a:pt x="415" y="756"/>
                    <a:pt x="509" y="756"/>
                  </a:cubicBezTo>
                  <a:cubicBezTo>
                    <a:pt x="701" y="756"/>
                    <a:pt x="882" y="609"/>
                    <a:pt x="882" y="384"/>
                  </a:cubicBezTo>
                  <a:cubicBezTo>
                    <a:pt x="882" y="173"/>
                    <a:pt x="719" y="0"/>
                    <a:pt x="508" y="0"/>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08" name="Google Shape;8408;p77"/>
            <p:cNvSpPr/>
            <p:nvPr/>
          </p:nvSpPr>
          <p:spPr>
            <a:xfrm>
              <a:off x="7226575" y="1689465"/>
              <a:ext cx="23397" cy="19833"/>
            </a:xfrm>
            <a:custGeom>
              <a:avLst/>
              <a:gdLst/>
              <a:ahLst/>
              <a:cxnLst/>
              <a:rect l="l" t="t" r="r" b="b"/>
              <a:pathLst>
                <a:path w="893" h="757" extrusionOk="0">
                  <a:moveTo>
                    <a:pt x="509" y="0"/>
                  </a:moveTo>
                  <a:cubicBezTo>
                    <a:pt x="173" y="0"/>
                    <a:pt x="1" y="412"/>
                    <a:pt x="241" y="642"/>
                  </a:cubicBezTo>
                  <a:cubicBezTo>
                    <a:pt x="319" y="721"/>
                    <a:pt x="417" y="756"/>
                    <a:pt x="512" y="756"/>
                  </a:cubicBezTo>
                  <a:cubicBezTo>
                    <a:pt x="706" y="756"/>
                    <a:pt x="892" y="609"/>
                    <a:pt x="892" y="384"/>
                  </a:cubicBezTo>
                  <a:cubicBezTo>
                    <a:pt x="892" y="173"/>
                    <a:pt x="720" y="0"/>
                    <a:pt x="509" y="0"/>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09" name="Google Shape;8409;p77"/>
            <p:cNvSpPr/>
            <p:nvPr/>
          </p:nvSpPr>
          <p:spPr>
            <a:xfrm>
              <a:off x="7395093" y="1586734"/>
              <a:ext cx="23135" cy="19833"/>
            </a:xfrm>
            <a:custGeom>
              <a:avLst/>
              <a:gdLst/>
              <a:ahLst/>
              <a:cxnLst/>
              <a:rect l="l" t="t" r="r" b="b"/>
              <a:pathLst>
                <a:path w="883" h="757" extrusionOk="0">
                  <a:moveTo>
                    <a:pt x="499" y="1"/>
                  </a:moveTo>
                  <a:cubicBezTo>
                    <a:pt x="164" y="1"/>
                    <a:pt x="1" y="413"/>
                    <a:pt x="231" y="643"/>
                  </a:cubicBezTo>
                  <a:cubicBezTo>
                    <a:pt x="309" y="722"/>
                    <a:pt x="407" y="757"/>
                    <a:pt x="502" y="757"/>
                  </a:cubicBezTo>
                  <a:cubicBezTo>
                    <a:pt x="697" y="757"/>
                    <a:pt x="883" y="609"/>
                    <a:pt x="883" y="384"/>
                  </a:cubicBezTo>
                  <a:cubicBezTo>
                    <a:pt x="883" y="173"/>
                    <a:pt x="710" y="1"/>
                    <a:pt x="499" y="1"/>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10" name="Google Shape;8410;p77"/>
            <p:cNvSpPr/>
            <p:nvPr/>
          </p:nvSpPr>
          <p:spPr>
            <a:xfrm>
              <a:off x="7104273" y="1789156"/>
              <a:ext cx="23135" cy="19912"/>
            </a:xfrm>
            <a:custGeom>
              <a:avLst/>
              <a:gdLst/>
              <a:ahLst/>
              <a:cxnLst/>
              <a:rect l="l" t="t" r="r" b="b"/>
              <a:pathLst>
                <a:path w="883" h="760" extrusionOk="0">
                  <a:moveTo>
                    <a:pt x="509" y="1"/>
                  </a:moveTo>
                  <a:cubicBezTo>
                    <a:pt x="173" y="1"/>
                    <a:pt x="1" y="413"/>
                    <a:pt x="240" y="652"/>
                  </a:cubicBezTo>
                  <a:cubicBezTo>
                    <a:pt x="318" y="726"/>
                    <a:pt x="412" y="760"/>
                    <a:pt x="504" y="760"/>
                  </a:cubicBezTo>
                  <a:cubicBezTo>
                    <a:pt x="697" y="760"/>
                    <a:pt x="883" y="612"/>
                    <a:pt x="883" y="384"/>
                  </a:cubicBezTo>
                  <a:cubicBezTo>
                    <a:pt x="883" y="173"/>
                    <a:pt x="710" y="1"/>
                    <a:pt x="509" y="1"/>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11" name="Google Shape;8411;p77"/>
            <p:cNvSpPr/>
            <p:nvPr/>
          </p:nvSpPr>
          <p:spPr>
            <a:xfrm>
              <a:off x="7124133" y="1820045"/>
              <a:ext cx="23108" cy="19781"/>
            </a:xfrm>
            <a:custGeom>
              <a:avLst/>
              <a:gdLst/>
              <a:ahLst/>
              <a:cxnLst/>
              <a:rect l="l" t="t" r="r" b="b"/>
              <a:pathLst>
                <a:path w="882" h="755" extrusionOk="0">
                  <a:moveTo>
                    <a:pt x="499" y="1"/>
                  </a:moveTo>
                  <a:cubicBezTo>
                    <a:pt x="163" y="1"/>
                    <a:pt x="0" y="403"/>
                    <a:pt x="240" y="643"/>
                  </a:cubicBezTo>
                  <a:cubicBezTo>
                    <a:pt x="314" y="720"/>
                    <a:pt x="407" y="754"/>
                    <a:pt x="499" y="754"/>
                  </a:cubicBezTo>
                  <a:cubicBezTo>
                    <a:pt x="693" y="754"/>
                    <a:pt x="882" y="602"/>
                    <a:pt x="882" y="374"/>
                  </a:cubicBezTo>
                  <a:cubicBezTo>
                    <a:pt x="882" y="164"/>
                    <a:pt x="709" y="1"/>
                    <a:pt x="499" y="1"/>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12" name="Google Shape;8412;p77"/>
            <p:cNvSpPr/>
            <p:nvPr/>
          </p:nvSpPr>
          <p:spPr>
            <a:xfrm>
              <a:off x="7159529" y="1730677"/>
              <a:ext cx="86670" cy="97438"/>
            </a:xfrm>
            <a:custGeom>
              <a:avLst/>
              <a:gdLst/>
              <a:ahLst/>
              <a:cxnLst/>
              <a:rect l="l" t="t" r="r" b="b"/>
              <a:pathLst>
                <a:path w="3308" h="3719" extrusionOk="0">
                  <a:moveTo>
                    <a:pt x="2858" y="0"/>
                  </a:moveTo>
                  <a:cubicBezTo>
                    <a:pt x="2734" y="0"/>
                    <a:pt x="2616" y="11"/>
                    <a:pt x="2512" y="57"/>
                  </a:cubicBezTo>
                  <a:cubicBezTo>
                    <a:pt x="2205" y="191"/>
                    <a:pt x="2061" y="536"/>
                    <a:pt x="1831" y="718"/>
                  </a:cubicBezTo>
                  <a:cubicBezTo>
                    <a:pt x="1573" y="910"/>
                    <a:pt x="1199" y="967"/>
                    <a:pt x="1007" y="1197"/>
                  </a:cubicBezTo>
                  <a:cubicBezTo>
                    <a:pt x="806" y="1447"/>
                    <a:pt x="825" y="1830"/>
                    <a:pt x="700" y="2089"/>
                  </a:cubicBezTo>
                  <a:cubicBezTo>
                    <a:pt x="547" y="2396"/>
                    <a:pt x="231" y="2606"/>
                    <a:pt x="154" y="2865"/>
                  </a:cubicBezTo>
                  <a:cubicBezTo>
                    <a:pt x="1" y="3392"/>
                    <a:pt x="221" y="3258"/>
                    <a:pt x="202" y="3718"/>
                  </a:cubicBezTo>
                  <a:lnTo>
                    <a:pt x="269" y="3718"/>
                  </a:lnTo>
                  <a:cubicBezTo>
                    <a:pt x="758" y="2913"/>
                    <a:pt x="1323" y="2146"/>
                    <a:pt x="1946" y="1427"/>
                  </a:cubicBezTo>
                  <a:cubicBezTo>
                    <a:pt x="2368" y="929"/>
                    <a:pt x="2828" y="459"/>
                    <a:pt x="3308" y="18"/>
                  </a:cubicBezTo>
                  <a:lnTo>
                    <a:pt x="3288" y="9"/>
                  </a:lnTo>
                  <a:cubicBezTo>
                    <a:pt x="3265" y="10"/>
                    <a:pt x="3242" y="10"/>
                    <a:pt x="3220" y="10"/>
                  </a:cubicBezTo>
                  <a:cubicBezTo>
                    <a:pt x="3096" y="10"/>
                    <a:pt x="2974" y="0"/>
                    <a:pt x="2858" y="0"/>
                  </a:cubicBezTo>
                  <a:close/>
                </a:path>
              </a:pathLst>
            </a:custGeom>
            <a:solidFill>
              <a:srgbClr val="A9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413" name="Google Shape;8413;p77"/>
          <p:cNvGrpSpPr/>
          <p:nvPr/>
        </p:nvGrpSpPr>
        <p:grpSpPr>
          <a:xfrm>
            <a:off x="7968952" y="1500877"/>
            <a:ext cx="378747" cy="361455"/>
            <a:chOff x="7968952" y="1500877"/>
            <a:chExt cx="378747" cy="361455"/>
          </a:xfrm>
        </p:grpSpPr>
        <p:sp>
          <p:nvSpPr>
            <p:cNvPr id="8414" name="Google Shape;8414;p77"/>
            <p:cNvSpPr/>
            <p:nvPr/>
          </p:nvSpPr>
          <p:spPr>
            <a:xfrm>
              <a:off x="8160579" y="1622393"/>
              <a:ext cx="52505" cy="51771"/>
            </a:xfrm>
            <a:custGeom>
              <a:avLst/>
              <a:gdLst/>
              <a:ahLst/>
              <a:cxnLst/>
              <a:rect l="l" t="t" r="r" b="b"/>
              <a:pathLst>
                <a:path w="2004" h="1976" extrusionOk="0">
                  <a:moveTo>
                    <a:pt x="815" y="1"/>
                  </a:moveTo>
                  <a:lnTo>
                    <a:pt x="115" y="701"/>
                  </a:lnTo>
                  <a:cubicBezTo>
                    <a:pt x="0" y="816"/>
                    <a:pt x="0" y="998"/>
                    <a:pt x="115" y="1113"/>
                  </a:cubicBezTo>
                  <a:lnTo>
                    <a:pt x="901" y="1889"/>
                  </a:lnTo>
                  <a:cubicBezTo>
                    <a:pt x="954" y="1947"/>
                    <a:pt x="1026" y="1975"/>
                    <a:pt x="1099" y="1975"/>
                  </a:cubicBezTo>
                  <a:cubicBezTo>
                    <a:pt x="1172" y="1975"/>
                    <a:pt x="1246" y="1947"/>
                    <a:pt x="1304" y="1889"/>
                  </a:cubicBezTo>
                  <a:lnTo>
                    <a:pt x="2003" y="1189"/>
                  </a:lnTo>
                  <a:cubicBezTo>
                    <a:pt x="1754" y="1065"/>
                    <a:pt x="1524" y="892"/>
                    <a:pt x="1323" y="691"/>
                  </a:cubicBezTo>
                  <a:cubicBezTo>
                    <a:pt x="1112" y="490"/>
                    <a:pt x="949" y="260"/>
                    <a:pt x="815" y="1"/>
                  </a:cubicBezTo>
                  <a:close/>
                </a:path>
              </a:pathLst>
            </a:custGeom>
            <a:solidFill>
              <a:srgbClr val="C6CE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15" name="Google Shape;8415;p77"/>
            <p:cNvSpPr/>
            <p:nvPr/>
          </p:nvSpPr>
          <p:spPr>
            <a:xfrm>
              <a:off x="8163592" y="1642750"/>
              <a:ext cx="49728" cy="31230"/>
            </a:xfrm>
            <a:custGeom>
              <a:avLst/>
              <a:gdLst/>
              <a:ahLst/>
              <a:cxnLst/>
              <a:rect l="l" t="t" r="r" b="b"/>
              <a:pathLst>
                <a:path w="1898" h="1192" extrusionOk="0">
                  <a:moveTo>
                    <a:pt x="0" y="326"/>
                  </a:moveTo>
                  <a:lnTo>
                    <a:pt x="278" y="614"/>
                  </a:lnTo>
                  <a:cubicBezTo>
                    <a:pt x="291" y="626"/>
                    <a:pt x="305" y="636"/>
                    <a:pt x="319" y="645"/>
                  </a:cubicBezTo>
                  <a:lnTo>
                    <a:pt x="319" y="645"/>
                  </a:lnTo>
                  <a:lnTo>
                    <a:pt x="0" y="326"/>
                  </a:lnTo>
                  <a:close/>
                  <a:moveTo>
                    <a:pt x="1294" y="0"/>
                  </a:moveTo>
                  <a:lnTo>
                    <a:pt x="690" y="614"/>
                  </a:lnTo>
                  <a:cubicBezTo>
                    <a:pt x="633" y="666"/>
                    <a:pt x="558" y="693"/>
                    <a:pt x="484" y="693"/>
                  </a:cubicBezTo>
                  <a:cubicBezTo>
                    <a:pt x="427" y="693"/>
                    <a:pt x="369" y="677"/>
                    <a:pt x="319" y="645"/>
                  </a:cubicBezTo>
                  <a:lnTo>
                    <a:pt x="319" y="645"/>
                  </a:lnTo>
                  <a:lnTo>
                    <a:pt x="786" y="1112"/>
                  </a:lnTo>
                  <a:cubicBezTo>
                    <a:pt x="839" y="1165"/>
                    <a:pt x="911" y="1191"/>
                    <a:pt x="984" y="1191"/>
                  </a:cubicBezTo>
                  <a:cubicBezTo>
                    <a:pt x="1057" y="1191"/>
                    <a:pt x="1131" y="1165"/>
                    <a:pt x="1189" y="1112"/>
                  </a:cubicBezTo>
                  <a:lnTo>
                    <a:pt x="1898" y="403"/>
                  </a:lnTo>
                  <a:cubicBezTo>
                    <a:pt x="1677" y="297"/>
                    <a:pt x="1476" y="163"/>
                    <a:pt x="1294" y="0"/>
                  </a:cubicBezTo>
                  <a:close/>
                </a:path>
              </a:pathLst>
            </a:custGeom>
            <a:solidFill>
              <a:srgbClr val="AFBA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16" name="Google Shape;8416;p77"/>
            <p:cNvSpPr/>
            <p:nvPr/>
          </p:nvSpPr>
          <p:spPr>
            <a:xfrm>
              <a:off x="7968952" y="1652549"/>
              <a:ext cx="215233" cy="209364"/>
            </a:xfrm>
            <a:custGeom>
              <a:avLst/>
              <a:gdLst/>
              <a:ahLst/>
              <a:cxnLst/>
              <a:rect l="l" t="t" r="r" b="b"/>
              <a:pathLst>
                <a:path w="8215" h="7991" extrusionOk="0">
                  <a:moveTo>
                    <a:pt x="7458" y="0"/>
                  </a:moveTo>
                  <a:cubicBezTo>
                    <a:pt x="7113" y="297"/>
                    <a:pt x="6490" y="978"/>
                    <a:pt x="5982" y="2377"/>
                  </a:cubicBezTo>
                  <a:cubicBezTo>
                    <a:pt x="5522" y="3652"/>
                    <a:pt x="4716" y="4151"/>
                    <a:pt x="3499" y="4151"/>
                  </a:cubicBezTo>
                  <a:cubicBezTo>
                    <a:pt x="911" y="4151"/>
                    <a:pt x="0" y="7736"/>
                    <a:pt x="173" y="7898"/>
                  </a:cubicBezTo>
                  <a:cubicBezTo>
                    <a:pt x="202" y="7937"/>
                    <a:pt x="240" y="7956"/>
                    <a:pt x="278" y="7985"/>
                  </a:cubicBezTo>
                  <a:cubicBezTo>
                    <a:pt x="284" y="7989"/>
                    <a:pt x="291" y="7990"/>
                    <a:pt x="298" y="7990"/>
                  </a:cubicBezTo>
                  <a:cubicBezTo>
                    <a:pt x="581" y="7990"/>
                    <a:pt x="1705" y="5184"/>
                    <a:pt x="3671" y="5184"/>
                  </a:cubicBezTo>
                  <a:cubicBezTo>
                    <a:pt x="3700" y="5184"/>
                    <a:pt x="3729" y="5185"/>
                    <a:pt x="3758" y="5186"/>
                  </a:cubicBezTo>
                  <a:cubicBezTo>
                    <a:pt x="3800" y="5187"/>
                    <a:pt x="3842" y="5188"/>
                    <a:pt x="3885" y="5188"/>
                  </a:cubicBezTo>
                  <a:cubicBezTo>
                    <a:pt x="5152" y="5188"/>
                    <a:pt x="6367" y="4485"/>
                    <a:pt x="6988" y="2732"/>
                  </a:cubicBezTo>
                  <a:cubicBezTo>
                    <a:pt x="7487" y="1342"/>
                    <a:pt x="8081" y="853"/>
                    <a:pt x="8215" y="748"/>
                  </a:cubicBezTo>
                  <a:lnTo>
                    <a:pt x="7458" y="0"/>
                  </a:lnTo>
                  <a:close/>
                </a:path>
              </a:pathLst>
            </a:custGeom>
            <a:solidFill>
              <a:srgbClr val="D4DB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17" name="Google Shape;8417;p77"/>
            <p:cNvSpPr/>
            <p:nvPr/>
          </p:nvSpPr>
          <p:spPr>
            <a:xfrm>
              <a:off x="8164587" y="1652287"/>
              <a:ext cx="9825" cy="10061"/>
            </a:xfrm>
            <a:custGeom>
              <a:avLst/>
              <a:gdLst/>
              <a:ahLst/>
              <a:cxnLst/>
              <a:rect l="l" t="t" r="r" b="b"/>
              <a:pathLst>
                <a:path w="375" h="384" extrusionOk="0">
                  <a:moveTo>
                    <a:pt x="374" y="384"/>
                  </a:moveTo>
                  <a:lnTo>
                    <a:pt x="0" y="1"/>
                  </a:lnTo>
                  <a:close/>
                </a:path>
              </a:pathLst>
            </a:custGeom>
            <a:solidFill>
              <a:srgbClr val="CFD5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18" name="Google Shape;8418;p77"/>
            <p:cNvSpPr/>
            <p:nvPr/>
          </p:nvSpPr>
          <p:spPr>
            <a:xfrm>
              <a:off x="7972463" y="1662583"/>
              <a:ext cx="211722" cy="199565"/>
            </a:xfrm>
            <a:custGeom>
              <a:avLst/>
              <a:gdLst/>
              <a:ahLst/>
              <a:cxnLst/>
              <a:rect l="l" t="t" r="r" b="b"/>
              <a:pathLst>
                <a:path w="8081" h="7617" extrusionOk="0">
                  <a:moveTo>
                    <a:pt x="7717" y="1"/>
                  </a:moveTo>
                  <a:cubicBezTo>
                    <a:pt x="7583" y="96"/>
                    <a:pt x="6988" y="595"/>
                    <a:pt x="6490" y="1975"/>
                  </a:cubicBezTo>
                  <a:cubicBezTo>
                    <a:pt x="5859" y="3729"/>
                    <a:pt x="4644" y="4441"/>
                    <a:pt x="3384" y="4441"/>
                  </a:cubicBezTo>
                  <a:cubicBezTo>
                    <a:pt x="3342" y="4441"/>
                    <a:pt x="3301" y="4440"/>
                    <a:pt x="3260" y="4439"/>
                  </a:cubicBezTo>
                  <a:cubicBezTo>
                    <a:pt x="3230" y="4437"/>
                    <a:pt x="3200" y="4437"/>
                    <a:pt x="3171" y="4437"/>
                  </a:cubicBezTo>
                  <a:cubicBezTo>
                    <a:pt x="1658" y="4437"/>
                    <a:pt x="642" y="6112"/>
                    <a:pt x="125" y="6873"/>
                  </a:cubicBezTo>
                  <a:cubicBezTo>
                    <a:pt x="20" y="7237"/>
                    <a:pt x="1" y="7477"/>
                    <a:pt x="39" y="7525"/>
                  </a:cubicBezTo>
                  <a:cubicBezTo>
                    <a:pt x="68" y="7554"/>
                    <a:pt x="106" y="7583"/>
                    <a:pt x="144" y="7611"/>
                  </a:cubicBezTo>
                  <a:cubicBezTo>
                    <a:pt x="150" y="7615"/>
                    <a:pt x="156" y="7616"/>
                    <a:pt x="163" y="7616"/>
                  </a:cubicBezTo>
                  <a:cubicBezTo>
                    <a:pt x="445" y="7616"/>
                    <a:pt x="1581" y="4801"/>
                    <a:pt x="3556" y="4801"/>
                  </a:cubicBezTo>
                  <a:cubicBezTo>
                    <a:pt x="3582" y="4801"/>
                    <a:pt x="3608" y="4802"/>
                    <a:pt x="3633" y="4803"/>
                  </a:cubicBezTo>
                  <a:cubicBezTo>
                    <a:pt x="3675" y="4804"/>
                    <a:pt x="3717" y="4805"/>
                    <a:pt x="3759" y="4805"/>
                  </a:cubicBezTo>
                  <a:cubicBezTo>
                    <a:pt x="5018" y="4805"/>
                    <a:pt x="6223" y="4102"/>
                    <a:pt x="6854" y="2349"/>
                  </a:cubicBezTo>
                  <a:cubicBezTo>
                    <a:pt x="7353" y="969"/>
                    <a:pt x="7947" y="470"/>
                    <a:pt x="8081" y="374"/>
                  </a:cubicBezTo>
                  <a:cubicBezTo>
                    <a:pt x="8081" y="365"/>
                    <a:pt x="8081" y="365"/>
                    <a:pt x="8081" y="355"/>
                  </a:cubicBezTo>
                  <a:lnTo>
                    <a:pt x="7717" y="1"/>
                  </a:lnTo>
                  <a:close/>
                </a:path>
              </a:pathLst>
            </a:custGeom>
            <a:solidFill>
              <a:srgbClr val="CFD5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19" name="Google Shape;8419;p77"/>
            <p:cNvSpPr/>
            <p:nvPr/>
          </p:nvSpPr>
          <p:spPr>
            <a:xfrm>
              <a:off x="8167103" y="1502554"/>
              <a:ext cx="180597" cy="157750"/>
            </a:xfrm>
            <a:custGeom>
              <a:avLst/>
              <a:gdLst/>
              <a:ahLst/>
              <a:cxnLst/>
              <a:rect l="l" t="t" r="r" b="b"/>
              <a:pathLst>
                <a:path w="6893" h="6021" extrusionOk="0">
                  <a:moveTo>
                    <a:pt x="4660" y="1"/>
                  </a:moveTo>
                  <a:cubicBezTo>
                    <a:pt x="4038" y="1"/>
                    <a:pt x="3324" y="202"/>
                    <a:pt x="2665" y="520"/>
                  </a:cubicBezTo>
                  <a:cubicBezTo>
                    <a:pt x="2425" y="635"/>
                    <a:pt x="2004" y="894"/>
                    <a:pt x="2004" y="894"/>
                  </a:cubicBezTo>
                  <a:cubicBezTo>
                    <a:pt x="1716" y="1076"/>
                    <a:pt x="1457" y="1287"/>
                    <a:pt x="1218" y="1527"/>
                  </a:cubicBezTo>
                  <a:cubicBezTo>
                    <a:pt x="0" y="2735"/>
                    <a:pt x="77" y="4268"/>
                    <a:pt x="1074" y="5265"/>
                  </a:cubicBezTo>
                  <a:cubicBezTo>
                    <a:pt x="1559" y="5755"/>
                    <a:pt x="2178" y="6020"/>
                    <a:pt x="2826" y="6020"/>
                  </a:cubicBezTo>
                  <a:cubicBezTo>
                    <a:pt x="3496" y="6020"/>
                    <a:pt x="4198" y="5736"/>
                    <a:pt x="4812" y="5121"/>
                  </a:cubicBezTo>
                  <a:cubicBezTo>
                    <a:pt x="6020" y="3904"/>
                    <a:pt x="6892" y="1431"/>
                    <a:pt x="5905" y="434"/>
                  </a:cubicBezTo>
                  <a:cubicBezTo>
                    <a:pt x="5601" y="131"/>
                    <a:pt x="5161" y="1"/>
                    <a:pt x="4660" y="1"/>
                  </a:cubicBezTo>
                  <a:close/>
                </a:path>
              </a:pathLst>
            </a:custGeom>
            <a:solidFill>
              <a:srgbClr val="D4DB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20" name="Google Shape;8420;p77"/>
            <p:cNvSpPr/>
            <p:nvPr/>
          </p:nvSpPr>
          <p:spPr>
            <a:xfrm>
              <a:off x="8187198" y="1506877"/>
              <a:ext cx="160501" cy="153427"/>
            </a:xfrm>
            <a:custGeom>
              <a:avLst/>
              <a:gdLst/>
              <a:ahLst/>
              <a:cxnLst/>
              <a:rect l="l" t="t" r="r" b="b"/>
              <a:pathLst>
                <a:path w="6126" h="5856" extrusionOk="0">
                  <a:moveTo>
                    <a:pt x="4735" y="1"/>
                  </a:moveTo>
                  <a:cubicBezTo>
                    <a:pt x="5243" y="1151"/>
                    <a:pt x="4438" y="3212"/>
                    <a:pt x="3374" y="4285"/>
                  </a:cubicBezTo>
                  <a:cubicBezTo>
                    <a:pt x="2758" y="4902"/>
                    <a:pt x="2059" y="5186"/>
                    <a:pt x="1391" y="5186"/>
                  </a:cubicBezTo>
                  <a:cubicBezTo>
                    <a:pt x="895" y="5186"/>
                    <a:pt x="416" y="5030"/>
                    <a:pt x="0" y="4736"/>
                  </a:cubicBezTo>
                  <a:lnTo>
                    <a:pt x="0" y="4736"/>
                  </a:lnTo>
                  <a:cubicBezTo>
                    <a:pt x="86" y="4870"/>
                    <a:pt x="192" y="4985"/>
                    <a:pt x="307" y="5100"/>
                  </a:cubicBezTo>
                  <a:cubicBezTo>
                    <a:pt x="797" y="5590"/>
                    <a:pt x="1416" y="5855"/>
                    <a:pt x="2062" y="5855"/>
                  </a:cubicBezTo>
                  <a:cubicBezTo>
                    <a:pt x="2732" y="5855"/>
                    <a:pt x="3431" y="5571"/>
                    <a:pt x="4045" y="4956"/>
                  </a:cubicBezTo>
                  <a:cubicBezTo>
                    <a:pt x="5262" y="3739"/>
                    <a:pt x="6125" y="1256"/>
                    <a:pt x="5138" y="269"/>
                  </a:cubicBezTo>
                  <a:cubicBezTo>
                    <a:pt x="5023" y="154"/>
                    <a:pt x="4879" y="68"/>
                    <a:pt x="4735" y="1"/>
                  </a:cubicBezTo>
                  <a:close/>
                </a:path>
              </a:pathLst>
            </a:custGeom>
            <a:solidFill>
              <a:srgbClr val="CFD5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21" name="Google Shape;8421;p77"/>
            <p:cNvSpPr/>
            <p:nvPr/>
          </p:nvSpPr>
          <p:spPr>
            <a:xfrm>
              <a:off x="8073176" y="1500877"/>
              <a:ext cx="93193" cy="81430"/>
            </a:xfrm>
            <a:custGeom>
              <a:avLst/>
              <a:gdLst/>
              <a:ahLst/>
              <a:cxnLst/>
              <a:rect l="l" t="t" r="r" b="b"/>
              <a:pathLst>
                <a:path w="3557" h="3108" extrusionOk="0">
                  <a:moveTo>
                    <a:pt x="2404" y="0"/>
                  </a:moveTo>
                  <a:cubicBezTo>
                    <a:pt x="1814" y="0"/>
                    <a:pt x="1058" y="351"/>
                    <a:pt x="623" y="786"/>
                  </a:cubicBezTo>
                  <a:cubicBezTo>
                    <a:pt x="0" y="1418"/>
                    <a:pt x="39" y="2204"/>
                    <a:pt x="556" y="2722"/>
                  </a:cubicBezTo>
                  <a:cubicBezTo>
                    <a:pt x="806" y="2972"/>
                    <a:pt x="1125" y="3108"/>
                    <a:pt x="1459" y="3108"/>
                  </a:cubicBezTo>
                  <a:cubicBezTo>
                    <a:pt x="1805" y="3108"/>
                    <a:pt x="2166" y="2962"/>
                    <a:pt x="2483" y="2645"/>
                  </a:cubicBezTo>
                  <a:cubicBezTo>
                    <a:pt x="3106" y="2022"/>
                    <a:pt x="3556" y="738"/>
                    <a:pt x="3039" y="220"/>
                  </a:cubicBezTo>
                  <a:cubicBezTo>
                    <a:pt x="2885" y="66"/>
                    <a:pt x="2660" y="0"/>
                    <a:pt x="2404" y="0"/>
                  </a:cubicBezTo>
                  <a:close/>
                </a:path>
              </a:pathLst>
            </a:custGeom>
            <a:solidFill>
              <a:srgbClr val="D4DB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22" name="Google Shape;8422;p77"/>
            <p:cNvSpPr/>
            <p:nvPr/>
          </p:nvSpPr>
          <p:spPr>
            <a:xfrm>
              <a:off x="8081455" y="1501846"/>
              <a:ext cx="85176" cy="80696"/>
            </a:xfrm>
            <a:custGeom>
              <a:avLst/>
              <a:gdLst/>
              <a:ahLst/>
              <a:cxnLst/>
              <a:rect l="l" t="t" r="r" b="b"/>
              <a:pathLst>
                <a:path w="3251" h="3080" extrusionOk="0">
                  <a:moveTo>
                    <a:pt x="2378" y="1"/>
                  </a:moveTo>
                  <a:lnTo>
                    <a:pt x="2378" y="1"/>
                  </a:lnTo>
                  <a:cubicBezTo>
                    <a:pt x="2531" y="614"/>
                    <a:pt x="2138" y="1563"/>
                    <a:pt x="1630" y="2081"/>
                  </a:cubicBezTo>
                  <a:cubicBezTo>
                    <a:pt x="1308" y="2397"/>
                    <a:pt x="949" y="2543"/>
                    <a:pt x="603" y="2543"/>
                  </a:cubicBezTo>
                  <a:cubicBezTo>
                    <a:pt x="393" y="2543"/>
                    <a:pt x="189" y="2489"/>
                    <a:pt x="1" y="2388"/>
                  </a:cubicBezTo>
                  <a:lnTo>
                    <a:pt x="1" y="2388"/>
                  </a:lnTo>
                  <a:cubicBezTo>
                    <a:pt x="68" y="2493"/>
                    <a:pt x="144" y="2599"/>
                    <a:pt x="231" y="2685"/>
                  </a:cubicBezTo>
                  <a:cubicBezTo>
                    <a:pt x="486" y="2940"/>
                    <a:pt x="807" y="3079"/>
                    <a:pt x="1143" y="3079"/>
                  </a:cubicBezTo>
                  <a:cubicBezTo>
                    <a:pt x="1487" y="3079"/>
                    <a:pt x="1847" y="2933"/>
                    <a:pt x="2167" y="2618"/>
                  </a:cubicBezTo>
                  <a:cubicBezTo>
                    <a:pt x="2790" y="1995"/>
                    <a:pt x="3250" y="701"/>
                    <a:pt x="2723" y="193"/>
                  </a:cubicBezTo>
                  <a:cubicBezTo>
                    <a:pt x="2627" y="97"/>
                    <a:pt x="2512" y="39"/>
                    <a:pt x="2378" y="1"/>
                  </a:cubicBezTo>
                  <a:close/>
                </a:path>
              </a:pathLst>
            </a:custGeom>
            <a:solidFill>
              <a:srgbClr val="CFD5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23" name="Google Shape;8423;p77"/>
            <p:cNvSpPr/>
            <p:nvPr/>
          </p:nvSpPr>
          <p:spPr>
            <a:xfrm>
              <a:off x="8069901" y="1562630"/>
              <a:ext cx="26907" cy="26593"/>
            </a:xfrm>
            <a:custGeom>
              <a:avLst/>
              <a:gdLst/>
              <a:ahLst/>
              <a:cxnLst/>
              <a:rect l="l" t="t" r="r" b="b"/>
              <a:pathLst>
                <a:path w="1027" h="1015" extrusionOk="0">
                  <a:moveTo>
                    <a:pt x="422" y="1"/>
                  </a:moveTo>
                  <a:lnTo>
                    <a:pt x="58" y="365"/>
                  </a:lnTo>
                  <a:cubicBezTo>
                    <a:pt x="1" y="422"/>
                    <a:pt x="1" y="509"/>
                    <a:pt x="58" y="576"/>
                  </a:cubicBezTo>
                  <a:lnTo>
                    <a:pt x="461" y="978"/>
                  </a:lnTo>
                  <a:cubicBezTo>
                    <a:pt x="490" y="1002"/>
                    <a:pt x="528" y="1014"/>
                    <a:pt x="566" y="1014"/>
                  </a:cubicBezTo>
                  <a:cubicBezTo>
                    <a:pt x="605" y="1014"/>
                    <a:pt x="643" y="1002"/>
                    <a:pt x="672" y="978"/>
                  </a:cubicBezTo>
                  <a:lnTo>
                    <a:pt x="1026" y="614"/>
                  </a:lnTo>
                  <a:cubicBezTo>
                    <a:pt x="902" y="547"/>
                    <a:pt x="777" y="461"/>
                    <a:pt x="672" y="365"/>
                  </a:cubicBezTo>
                  <a:cubicBezTo>
                    <a:pt x="566" y="259"/>
                    <a:pt x="480" y="135"/>
                    <a:pt x="422" y="1"/>
                  </a:cubicBezTo>
                  <a:close/>
                </a:path>
              </a:pathLst>
            </a:custGeom>
            <a:solidFill>
              <a:srgbClr val="C6CE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24" name="Google Shape;8424;p77"/>
            <p:cNvSpPr/>
            <p:nvPr/>
          </p:nvSpPr>
          <p:spPr>
            <a:xfrm>
              <a:off x="7970969" y="1578193"/>
              <a:ext cx="111009" cy="108337"/>
            </a:xfrm>
            <a:custGeom>
              <a:avLst/>
              <a:gdLst/>
              <a:ahLst/>
              <a:cxnLst/>
              <a:rect l="l" t="t" r="r" b="b"/>
              <a:pathLst>
                <a:path w="4237" h="4135" extrusionOk="0">
                  <a:moveTo>
                    <a:pt x="3844" y="1"/>
                  </a:moveTo>
                  <a:cubicBezTo>
                    <a:pt x="3671" y="154"/>
                    <a:pt x="3345" y="509"/>
                    <a:pt x="3087" y="1228"/>
                  </a:cubicBezTo>
                  <a:cubicBezTo>
                    <a:pt x="2856" y="1889"/>
                    <a:pt x="2435" y="2148"/>
                    <a:pt x="1812" y="2148"/>
                  </a:cubicBezTo>
                  <a:cubicBezTo>
                    <a:pt x="470" y="2148"/>
                    <a:pt x="0" y="3998"/>
                    <a:pt x="86" y="4084"/>
                  </a:cubicBezTo>
                  <a:cubicBezTo>
                    <a:pt x="105" y="4103"/>
                    <a:pt x="125" y="4113"/>
                    <a:pt x="144" y="4132"/>
                  </a:cubicBezTo>
                  <a:cubicBezTo>
                    <a:pt x="147" y="4134"/>
                    <a:pt x="151" y="4135"/>
                    <a:pt x="154" y="4135"/>
                  </a:cubicBezTo>
                  <a:cubicBezTo>
                    <a:pt x="305" y="4135"/>
                    <a:pt x="883" y="2684"/>
                    <a:pt x="1907" y="2684"/>
                  </a:cubicBezTo>
                  <a:cubicBezTo>
                    <a:pt x="1920" y="2684"/>
                    <a:pt x="1933" y="2684"/>
                    <a:pt x="1946" y="2685"/>
                  </a:cubicBezTo>
                  <a:cubicBezTo>
                    <a:pt x="1963" y="2685"/>
                    <a:pt x="1979" y="2685"/>
                    <a:pt x="1996" y="2685"/>
                  </a:cubicBezTo>
                  <a:cubicBezTo>
                    <a:pt x="2315" y="2685"/>
                    <a:pt x="2631" y="2599"/>
                    <a:pt x="2895" y="2416"/>
                  </a:cubicBezTo>
                  <a:cubicBezTo>
                    <a:pt x="3039" y="2321"/>
                    <a:pt x="3154" y="2206"/>
                    <a:pt x="3259" y="2071"/>
                  </a:cubicBezTo>
                  <a:cubicBezTo>
                    <a:pt x="3403" y="1870"/>
                    <a:pt x="3527" y="1650"/>
                    <a:pt x="3604" y="1420"/>
                  </a:cubicBezTo>
                  <a:cubicBezTo>
                    <a:pt x="3863" y="701"/>
                    <a:pt x="4160" y="442"/>
                    <a:pt x="4237" y="394"/>
                  </a:cubicBezTo>
                  <a:lnTo>
                    <a:pt x="3844" y="1"/>
                  </a:lnTo>
                  <a:close/>
                </a:path>
              </a:pathLst>
            </a:custGeom>
            <a:solidFill>
              <a:srgbClr val="D4DB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25" name="Google Shape;8425;p77"/>
            <p:cNvSpPr/>
            <p:nvPr/>
          </p:nvSpPr>
          <p:spPr>
            <a:xfrm>
              <a:off x="8247458" y="1676758"/>
              <a:ext cx="92958" cy="81534"/>
            </a:xfrm>
            <a:custGeom>
              <a:avLst/>
              <a:gdLst/>
              <a:ahLst/>
              <a:cxnLst/>
              <a:rect l="l" t="t" r="r" b="b"/>
              <a:pathLst>
                <a:path w="3548" h="3112" extrusionOk="0">
                  <a:moveTo>
                    <a:pt x="2398" y="1"/>
                  </a:moveTo>
                  <a:cubicBezTo>
                    <a:pt x="1809" y="1"/>
                    <a:pt x="1057" y="352"/>
                    <a:pt x="624" y="792"/>
                  </a:cubicBezTo>
                  <a:cubicBezTo>
                    <a:pt x="1" y="1415"/>
                    <a:pt x="39" y="2211"/>
                    <a:pt x="547" y="2719"/>
                  </a:cubicBezTo>
                  <a:cubicBezTo>
                    <a:pt x="801" y="2973"/>
                    <a:pt x="1121" y="3112"/>
                    <a:pt x="1455" y="3112"/>
                  </a:cubicBezTo>
                  <a:cubicBezTo>
                    <a:pt x="1800" y="3112"/>
                    <a:pt x="2162" y="2963"/>
                    <a:pt x="2483" y="2642"/>
                  </a:cubicBezTo>
                  <a:cubicBezTo>
                    <a:pt x="3106" y="2028"/>
                    <a:pt x="3547" y="744"/>
                    <a:pt x="3039" y="226"/>
                  </a:cubicBezTo>
                  <a:cubicBezTo>
                    <a:pt x="2884" y="68"/>
                    <a:pt x="2657" y="1"/>
                    <a:pt x="2398" y="1"/>
                  </a:cubicBezTo>
                  <a:close/>
                </a:path>
              </a:pathLst>
            </a:custGeom>
            <a:solidFill>
              <a:srgbClr val="D4DB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26" name="Google Shape;8426;p77"/>
            <p:cNvSpPr/>
            <p:nvPr/>
          </p:nvSpPr>
          <p:spPr>
            <a:xfrm>
              <a:off x="8255501" y="1677648"/>
              <a:ext cx="85150" cy="80460"/>
            </a:xfrm>
            <a:custGeom>
              <a:avLst/>
              <a:gdLst/>
              <a:ahLst/>
              <a:cxnLst/>
              <a:rect l="l" t="t" r="r" b="b"/>
              <a:pathLst>
                <a:path w="3250" h="3071" extrusionOk="0">
                  <a:moveTo>
                    <a:pt x="2368" y="1"/>
                  </a:moveTo>
                  <a:cubicBezTo>
                    <a:pt x="2502" y="605"/>
                    <a:pt x="2109" y="1534"/>
                    <a:pt x="1601" y="2042"/>
                  </a:cubicBezTo>
                  <a:cubicBezTo>
                    <a:pt x="1288" y="2361"/>
                    <a:pt x="930" y="2506"/>
                    <a:pt x="586" y="2506"/>
                  </a:cubicBezTo>
                  <a:cubicBezTo>
                    <a:pt x="382" y="2506"/>
                    <a:pt x="182" y="2455"/>
                    <a:pt x="0" y="2359"/>
                  </a:cubicBezTo>
                  <a:lnTo>
                    <a:pt x="0" y="2359"/>
                  </a:lnTo>
                  <a:cubicBezTo>
                    <a:pt x="67" y="2474"/>
                    <a:pt x="144" y="2589"/>
                    <a:pt x="240" y="2685"/>
                  </a:cubicBezTo>
                  <a:cubicBezTo>
                    <a:pt x="490" y="2934"/>
                    <a:pt x="809" y="3071"/>
                    <a:pt x="1143" y="3071"/>
                  </a:cubicBezTo>
                  <a:cubicBezTo>
                    <a:pt x="1488" y="3071"/>
                    <a:pt x="1850" y="2925"/>
                    <a:pt x="2167" y="2608"/>
                  </a:cubicBezTo>
                  <a:cubicBezTo>
                    <a:pt x="2799" y="1985"/>
                    <a:pt x="3250" y="700"/>
                    <a:pt x="2732" y="192"/>
                  </a:cubicBezTo>
                  <a:cubicBezTo>
                    <a:pt x="2636" y="97"/>
                    <a:pt x="2502" y="29"/>
                    <a:pt x="2368" y="1"/>
                  </a:cubicBezTo>
                  <a:close/>
                </a:path>
              </a:pathLst>
            </a:custGeom>
            <a:solidFill>
              <a:srgbClr val="CFD5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27" name="Google Shape;8427;p77"/>
            <p:cNvSpPr/>
            <p:nvPr/>
          </p:nvSpPr>
          <p:spPr>
            <a:xfrm>
              <a:off x="8244183" y="1738432"/>
              <a:ext cx="27169" cy="26776"/>
            </a:xfrm>
            <a:custGeom>
              <a:avLst/>
              <a:gdLst/>
              <a:ahLst/>
              <a:cxnLst/>
              <a:rect l="l" t="t" r="r" b="b"/>
              <a:pathLst>
                <a:path w="1037" h="1022" extrusionOk="0">
                  <a:moveTo>
                    <a:pt x="423" y="0"/>
                  </a:moveTo>
                  <a:lnTo>
                    <a:pt x="58" y="365"/>
                  </a:lnTo>
                  <a:cubicBezTo>
                    <a:pt x="1" y="422"/>
                    <a:pt x="1" y="518"/>
                    <a:pt x="58" y="575"/>
                  </a:cubicBezTo>
                  <a:lnTo>
                    <a:pt x="461" y="978"/>
                  </a:lnTo>
                  <a:cubicBezTo>
                    <a:pt x="490" y="1007"/>
                    <a:pt x="528" y="1021"/>
                    <a:pt x="566" y="1021"/>
                  </a:cubicBezTo>
                  <a:cubicBezTo>
                    <a:pt x="605" y="1021"/>
                    <a:pt x="643" y="1007"/>
                    <a:pt x="672" y="978"/>
                  </a:cubicBezTo>
                  <a:lnTo>
                    <a:pt x="1036" y="614"/>
                  </a:lnTo>
                  <a:cubicBezTo>
                    <a:pt x="902" y="556"/>
                    <a:pt x="777" y="470"/>
                    <a:pt x="672" y="365"/>
                  </a:cubicBezTo>
                  <a:cubicBezTo>
                    <a:pt x="566" y="259"/>
                    <a:pt x="480" y="135"/>
                    <a:pt x="423" y="0"/>
                  </a:cubicBezTo>
                  <a:close/>
                </a:path>
              </a:pathLst>
            </a:custGeom>
            <a:solidFill>
              <a:srgbClr val="C6CE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28" name="Google Shape;8428;p77"/>
            <p:cNvSpPr/>
            <p:nvPr/>
          </p:nvSpPr>
          <p:spPr>
            <a:xfrm>
              <a:off x="8145252" y="1753995"/>
              <a:ext cx="111036" cy="108337"/>
            </a:xfrm>
            <a:custGeom>
              <a:avLst/>
              <a:gdLst/>
              <a:ahLst/>
              <a:cxnLst/>
              <a:rect l="l" t="t" r="r" b="b"/>
              <a:pathLst>
                <a:path w="4238" h="4135" extrusionOk="0">
                  <a:moveTo>
                    <a:pt x="3844" y="1"/>
                  </a:moveTo>
                  <a:cubicBezTo>
                    <a:pt x="3662" y="154"/>
                    <a:pt x="3346" y="509"/>
                    <a:pt x="3087" y="1228"/>
                  </a:cubicBezTo>
                  <a:cubicBezTo>
                    <a:pt x="2847" y="1889"/>
                    <a:pt x="2425" y="2148"/>
                    <a:pt x="1802" y="2148"/>
                  </a:cubicBezTo>
                  <a:cubicBezTo>
                    <a:pt x="470" y="2148"/>
                    <a:pt x="0" y="3998"/>
                    <a:pt x="87" y="4084"/>
                  </a:cubicBezTo>
                  <a:cubicBezTo>
                    <a:pt x="106" y="4103"/>
                    <a:pt x="125" y="4113"/>
                    <a:pt x="144" y="4132"/>
                  </a:cubicBezTo>
                  <a:cubicBezTo>
                    <a:pt x="147" y="4134"/>
                    <a:pt x="151" y="4135"/>
                    <a:pt x="155" y="4135"/>
                  </a:cubicBezTo>
                  <a:cubicBezTo>
                    <a:pt x="305" y="4135"/>
                    <a:pt x="883" y="2684"/>
                    <a:pt x="1898" y="2684"/>
                  </a:cubicBezTo>
                  <a:cubicBezTo>
                    <a:pt x="1911" y="2684"/>
                    <a:pt x="1924" y="2684"/>
                    <a:pt x="1937" y="2685"/>
                  </a:cubicBezTo>
                  <a:cubicBezTo>
                    <a:pt x="1963" y="2686"/>
                    <a:pt x="1990" y="2687"/>
                    <a:pt x="2017" y="2687"/>
                  </a:cubicBezTo>
                  <a:cubicBezTo>
                    <a:pt x="2335" y="2687"/>
                    <a:pt x="2648" y="2583"/>
                    <a:pt x="2905" y="2407"/>
                  </a:cubicBezTo>
                  <a:cubicBezTo>
                    <a:pt x="3192" y="2244"/>
                    <a:pt x="3250" y="2071"/>
                    <a:pt x="3250" y="2071"/>
                  </a:cubicBezTo>
                  <a:cubicBezTo>
                    <a:pt x="3403" y="1870"/>
                    <a:pt x="3518" y="1649"/>
                    <a:pt x="3604" y="1419"/>
                  </a:cubicBezTo>
                  <a:cubicBezTo>
                    <a:pt x="3854" y="700"/>
                    <a:pt x="4160" y="442"/>
                    <a:pt x="4237" y="394"/>
                  </a:cubicBezTo>
                  <a:lnTo>
                    <a:pt x="3844" y="1"/>
                  </a:lnTo>
                  <a:close/>
                </a:path>
              </a:pathLst>
            </a:custGeom>
            <a:solidFill>
              <a:srgbClr val="D4DB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429" name="Google Shape;8429;p77"/>
          <p:cNvGrpSpPr/>
          <p:nvPr/>
        </p:nvGrpSpPr>
        <p:grpSpPr>
          <a:xfrm>
            <a:off x="5761445" y="1541723"/>
            <a:ext cx="362163" cy="279737"/>
            <a:chOff x="5761445" y="1541723"/>
            <a:chExt cx="362163" cy="279737"/>
          </a:xfrm>
        </p:grpSpPr>
        <p:sp>
          <p:nvSpPr>
            <p:cNvPr id="8430" name="Google Shape;8430;p77"/>
            <p:cNvSpPr/>
            <p:nvPr/>
          </p:nvSpPr>
          <p:spPr>
            <a:xfrm>
              <a:off x="5870699" y="1603371"/>
              <a:ext cx="64059" cy="218089"/>
            </a:xfrm>
            <a:custGeom>
              <a:avLst/>
              <a:gdLst/>
              <a:ahLst/>
              <a:cxnLst/>
              <a:rect l="l" t="t" r="r" b="b"/>
              <a:pathLst>
                <a:path w="2445" h="8324" extrusionOk="0">
                  <a:moveTo>
                    <a:pt x="1735" y="1"/>
                  </a:moveTo>
                  <a:cubicBezTo>
                    <a:pt x="1630" y="1"/>
                    <a:pt x="1525" y="70"/>
                    <a:pt x="1525" y="209"/>
                  </a:cubicBezTo>
                  <a:lnTo>
                    <a:pt x="1525" y="487"/>
                  </a:lnTo>
                  <a:cubicBezTo>
                    <a:pt x="1525" y="1043"/>
                    <a:pt x="1170" y="1494"/>
                    <a:pt x="710" y="1494"/>
                  </a:cubicBezTo>
                  <a:lnTo>
                    <a:pt x="288" y="1494"/>
                  </a:lnTo>
                  <a:cubicBezTo>
                    <a:pt x="87" y="1494"/>
                    <a:pt x="0" y="1753"/>
                    <a:pt x="163" y="1877"/>
                  </a:cubicBezTo>
                  <a:cubicBezTo>
                    <a:pt x="29" y="2002"/>
                    <a:pt x="125" y="2232"/>
                    <a:pt x="307" y="2232"/>
                  </a:cubicBezTo>
                  <a:lnTo>
                    <a:pt x="739" y="2232"/>
                  </a:lnTo>
                  <a:cubicBezTo>
                    <a:pt x="1448" y="2232"/>
                    <a:pt x="2023" y="2807"/>
                    <a:pt x="2033" y="3516"/>
                  </a:cubicBezTo>
                  <a:lnTo>
                    <a:pt x="2033" y="8108"/>
                  </a:lnTo>
                  <a:cubicBezTo>
                    <a:pt x="2028" y="8251"/>
                    <a:pt x="2131" y="8323"/>
                    <a:pt x="2235" y="8323"/>
                  </a:cubicBezTo>
                  <a:cubicBezTo>
                    <a:pt x="2339" y="8323"/>
                    <a:pt x="2445" y="8251"/>
                    <a:pt x="2445" y="8108"/>
                  </a:cubicBezTo>
                  <a:lnTo>
                    <a:pt x="2445" y="3526"/>
                  </a:lnTo>
                  <a:cubicBezTo>
                    <a:pt x="2445" y="2711"/>
                    <a:pt x="1870" y="2002"/>
                    <a:pt x="1074" y="1848"/>
                  </a:cubicBezTo>
                  <a:cubicBezTo>
                    <a:pt x="1582" y="1666"/>
                    <a:pt x="1946" y="1129"/>
                    <a:pt x="1946" y="487"/>
                  </a:cubicBezTo>
                  <a:lnTo>
                    <a:pt x="1946" y="209"/>
                  </a:lnTo>
                  <a:cubicBezTo>
                    <a:pt x="1946" y="70"/>
                    <a:pt x="1841" y="1"/>
                    <a:pt x="1735" y="1"/>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31" name="Google Shape;8431;p77"/>
            <p:cNvSpPr/>
            <p:nvPr/>
          </p:nvSpPr>
          <p:spPr>
            <a:xfrm>
              <a:off x="5761445" y="1541723"/>
              <a:ext cx="139567" cy="223198"/>
            </a:xfrm>
            <a:custGeom>
              <a:avLst/>
              <a:gdLst/>
              <a:ahLst/>
              <a:cxnLst/>
              <a:rect l="l" t="t" r="r" b="b"/>
              <a:pathLst>
                <a:path w="5327" h="8519" extrusionOk="0">
                  <a:moveTo>
                    <a:pt x="2761" y="0"/>
                  </a:moveTo>
                  <a:cubicBezTo>
                    <a:pt x="2473" y="0"/>
                    <a:pt x="2171" y="66"/>
                    <a:pt x="1870" y="214"/>
                  </a:cubicBezTo>
                  <a:cubicBezTo>
                    <a:pt x="1611" y="338"/>
                    <a:pt x="1391" y="521"/>
                    <a:pt x="1199" y="741"/>
                  </a:cubicBezTo>
                  <a:cubicBezTo>
                    <a:pt x="1161" y="789"/>
                    <a:pt x="1132" y="837"/>
                    <a:pt x="1094" y="885"/>
                  </a:cubicBezTo>
                  <a:cubicBezTo>
                    <a:pt x="365" y="1978"/>
                    <a:pt x="1" y="3109"/>
                    <a:pt x="1" y="4259"/>
                  </a:cubicBezTo>
                  <a:cubicBezTo>
                    <a:pt x="1" y="5409"/>
                    <a:pt x="375" y="6550"/>
                    <a:pt x="1094" y="7633"/>
                  </a:cubicBezTo>
                  <a:cubicBezTo>
                    <a:pt x="1477" y="8205"/>
                    <a:pt x="2104" y="8519"/>
                    <a:pt x="2744" y="8519"/>
                  </a:cubicBezTo>
                  <a:cubicBezTo>
                    <a:pt x="3112" y="8519"/>
                    <a:pt x="3484" y="8415"/>
                    <a:pt x="3816" y="8198"/>
                  </a:cubicBezTo>
                  <a:cubicBezTo>
                    <a:pt x="4736" y="7585"/>
                    <a:pt x="4985" y="6339"/>
                    <a:pt x="4372" y="5419"/>
                  </a:cubicBezTo>
                  <a:lnTo>
                    <a:pt x="4353" y="5390"/>
                  </a:lnTo>
                  <a:cubicBezTo>
                    <a:pt x="4228" y="5189"/>
                    <a:pt x="4228" y="4939"/>
                    <a:pt x="4353" y="4738"/>
                  </a:cubicBezTo>
                  <a:cubicBezTo>
                    <a:pt x="4525" y="4451"/>
                    <a:pt x="4525" y="4086"/>
                    <a:pt x="4353" y="3789"/>
                  </a:cubicBezTo>
                  <a:cubicBezTo>
                    <a:pt x="4228" y="3598"/>
                    <a:pt x="4228" y="3339"/>
                    <a:pt x="4353" y="3147"/>
                  </a:cubicBezTo>
                  <a:cubicBezTo>
                    <a:pt x="4362" y="3118"/>
                    <a:pt x="4372" y="3109"/>
                    <a:pt x="4391" y="3089"/>
                  </a:cubicBezTo>
                  <a:cubicBezTo>
                    <a:pt x="5327" y="1682"/>
                    <a:pt x="4213" y="0"/>
                    <a:pt x="2761"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32" name="Google Shape;8432;p77"/>
            <p:cNvSpPr/>
            <p:nvPr/>
          </p:nvSpPr>
          <p:spPr>
            <a:xfrm>
              <a:off x="5761707" y="1541854"/>
              <a:ext cx="83159" cy="222962"/>
            </a:xfrm>
            <a:custGeom>
              <a:avLst/>
              <a:gdLst/>
              <a:ahLst/>
              <a:cxnLst/>
              <a:rect l="l" t="t" r="r" b="b"/>
              <a:pathLst>
                <a:path w="3174" h="8510" extrusionOk="0">
                  <a:moveTo>
                    <a:pt x="2750" y="1"/>
                  </a:moveTo>
                  <a:cubicBezTo>
                    <a:pt x="2442" y="1"/>
                    <a:pt x="2135" y="71"/>
                    <a:pt x="1860" y="209"/>
                  </a:cubicBezTo>
                  <a:cubicBezTo>
                    <a:pt x="1601" y="333"/>
                    <a:pt x="1381" y="516"/>
                    <a:pt x="1199" y="736"/>
                  </a:cubicBezTo>
                  <a:cubicBezTo>
                    <a:pt x="1160" y="784"/>
                    <a:pt x="1122" y="832"/>
                    <a:pt x="1093" y="880"/>
                  </a:cubicBezTo>
                  <a:cubicBezTo>
                    <a:pt x="374" y="1973"/>
                    <a:pt x="0" y="3104"/>
                    <a:pt x="0" y="4254"/>
                  </a:cubicBezTo>
                  <a:cubicBezTo>
                    <a:pt x="0" y="5404"/>
                    <a:pt x="355" y="6545"/>
                    <a:pt x="1093" y="7628"/>
                  </a:cubicBezTo>
                  <a:cubicBezTo>
                    <a:pt x="1457" y="8184"/>
                    <a:pt x="2071" y="8510"/>
                    <a:pt x="2742" y="8510"/>
                  </a:cubicBezTo>
                  <a:cubicBezTo>
                    <a:pt x="2886" y="8510"/>
                    <a:pt x="3029" y="8500"/>
                    <a:pt x="3164" y="8471"/>
                  </a:cubicBezTo>
                  <a:cubicBezTo>
                    <a:pt x="2665" y="8356"/>
                    <a:pt x="2234" y="8059"/>
                    <a:pt x="1946" y="7628"/>
                  </a:cubicBezTo>
                  <a:cubicBezTo>
                    <a:pt x="1227" y="6545"/>
                    <a:pt x="863" y="5404"/>
                    <a:pt x="863" y="4254"/>
                  </a:cubicBezTo>
                  <a:cubicBezTo>
                    <a:pt x="863" y="3104"/>
                    <a:pt x="1218" y="1973"/>
                    <a:pt x="1946" y="880"/>
                  </a:cubicBezTo>
                  <a:cubicBezTo>
                    <a:pt x="1985" y="832"/>
                    <a:pt x="2023" y="784"/>
                    <a:pt x="2061" y="736"/>
                  </a:cubicBezTo>
                  <a:lnTo>
                    <a:pt x="2723" y="209"/>
                  </a:lnTo>
                  <a:cubicBezTo>
                    <a:pt x="2866" y="132"/>
                    <a:pt x="3020" y="84"/>
                    <a:pt x="3173" y="46"/>
                  </a:cubicBezTo>
                  <a:cubicBezTo>
                    <a:pt x="3034" y="16"/>
                    <a:pt x="2892" y="1"/>
                    <a:pt x="2750" y="1"/>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33" name="Google Shape;8433;p77"/>
            <p:cNvSpPr/>
            <p:nvPr/>
          </p:nvSpPr>
          <p:spPr>
            <a:xfrm>
              <a:off x="5950059" y="1603371"/>
              <a:ext cx="64059" cy="218089"/>
            </a:xfrm>
            <a:custGeom>
              <a:avLst/>
              <a:gdLst/>
              <a:ahLst/>
              <a:cxnLst/>
              <a:rect l="l" t="t" r="r" b="b"/>
              <a:pathLst>
                <a:path w="2445" h="8324" extrusionOk="0">
                  <a:moveTo>
                    <a:pt x="719" y="1"/>
                  </a:moveTo>
                  <a:cubicBezTo>
                    <a:pt x="614" y="1"/>
                    <a:pt x="508" y="70"/>
                    <a:pt x="508" y="209"/>
                  </a:cubicBezTo>
                  <a:lnTo>
                    <a:pt x="508" y="487"/>
                  </a:lnTo>
                  <a:cubicBezTo>
                    <a:pt x="508" y="1129"/>
                    <a:pt x="873" y="1666"/>
                    <a:pt x="1381" y="1848"/>
                  </a:cubicBezTo>
                  <a:cubicBezTo>
                    <a:pt x="585" y="2002"/>
                    <a:pt x="0" y="2701"/>
                    <a:pt x="0" y="3526"/>
                  </a:cubicBezTo>
                  <a:lnTo>
                    <a:pt x="0" y="8108"/>
                  </a:lnTo>
                  <a:cubicBezTo>
                    <a:pt x="0" y="8251"/>
                    <a:pt x="106" y="8323"/>
                    <a:pt x="211" y="8323"/>
                  </a:cubicBezTo>
                  <a:cubicBezTo>
                    <a:pt x="317" y="8323"/>
                    <a:pt x="422" y="8251"/>
                    <a:pt x="422" y="8108"/>
                  </a:cubicBezTo>
                  <a:lnTo>
                    <a:pt x="422" y="3516"/>
                  </a:lnTo>
                  <a:cubicBezTo>
                    <a:pt x="422" y="2807"/>
                    <a:pt x="997" y="2232"/>
                    <a:pt x="1707" y="2232"/>
                  </a:cubicBezTo>
                  <a:lnTo>
                    <a:pt x="2138" y="2232"/>
                  </a:lnTo>
                  <a:cubicBezTo>
                    <a:pt x="2320" y="2232"/>
                    <a:pt x="2416" y="2002"/>
                    <a:pt x="2282" y="1877"/>
                  </a:cubicBezTo>
                  <a:cubicBezTo>
                    <a:pt x="2445" y="1753"/>
                    <a:pt x="2368" y="1494"/>
                    <a:pt x="2167" y="1494"/>
                  </a:cubicBezTo>
                  <a:lnTo>
                    <a:pt x="1745" y="1494"/>
                  </a:lnTo>
                  <a:cubicBezTo>
                    <a:pt x="1285" y="1494"/>
                    <a:pt x="930" y="1043"/>
                    <a:pt x="930" y="487"/>
                  </a:cubicBezTo>
                  <a:lnTo>
                    <a:pt x="930" y="209"/>
                  </a:lnTo>
                  <a:cubicBezTo>
                    <a:pt x="930" y="70"/>
                    <a:pt x="825" y="1"/>
                    <a:pt x="719" y="1"/>
                  </a:cubicBezTo>
                  <a:close/>
                </a:path>
              </a:pathLst>
            </a:custGeom>
            <a:solidFill>
              <a:srgbClr val="7087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34" name="Google Shape;8434;p77"/>
            <p:cNvSpPr/>
            <p:nvPr/>
          </p:nvSpPr>
          <p:spPr>
            <a:xfrm>
              <a:off x="5984040" y="1541723"/>
              <a:ext cx="139567" cy="223250"/>
            </a:xfrm>
            <a:custGeom>
              <a:avLst/>
              <a:gdLst/>
              <a:ahLst/>
              <a:cxnLst/>
              <a:rect l="l" t="t" r="r" b="b"/>
              <a:pathLst>
                <a:path w="5327" h="8521" extrusionOk="0">
                  <a:moveTo>
                    <a:pt x="2567" y="0"/>
                  </a:moveTo>
                  <a:cubicBezTo>
                    <a:pt x="1114" y="0"/>
                    <a:pt x="1" y="1682"/>
                    <a:pt x="937" y="3089"/>
                  </a:cubicBezTo>
                  <a:cubicBezTo>
                    <a:pt x="946" y="3109"/>
                    <a:pt x="966" y="3128"/>
                    <a:pt x="975" y="3137"/>
                  </a:cubicBezTo>
                  <a:cubicBezTo>
                    <a:pt x="1100" y="3339"/>
                    <a:pt x="1100" y="3588"/>
                    <a:pt x="975" y="3789"/>
                  </a:cubicBezTo>
                  <a:cubicBezTo>
                    <a:pt x="793" y="4077"/>
                    <a:pt x="793" y="4451"/>
                    <a:pt x="975" y="4738"/>
                  </a:cubicBezTo>
                  <a:cubicBezTo>
                    <a:pt x="1100" y="4939"/>
                    <a:pt x="1100" y="5189"/>
                    <a:pt x="975" y="5390"/>
                  </a:cubicBezTo>
                  <a:lnTo>
                    <a:pt x="956" y="5419"/>
                  </a:lnTo>
                  <a:cubicBezTo>
                    <a:pt x="343" y="6339"/>
                    <a:pt x="592" y="7575"/>
                    <a:pt x="1502" y="8198"/>
                  </a:cubicBezTo>
                  <a:cubicBezTo>
                    <a:pt x="1836" y="8416"/>
                    <a:pt x="2212" y="8521"/>
                    <a:pt x="2583" y="8521"/>
                  </a:cubicBezTo>
                  <a:cubicBezTo>
                    <a:pt x="3223" y="8521"/>
                    <a:pt x="3852" y="8210"/>
                    <a:pt x="4234" y="7633"/>
                  </a:cubicBezTo>
                  <a:cubicBezTo>
                    <a:pt x="4972" y="6550"/>
                    <a:pt x="5327" y="5419"/>
                    <a:pt x="5327" y="4259"/>
                  </a:cubicBezTo>
                  <a:cubicBezTo>
                    <a:pt x="5327" y="3109"/>
                    <a:pt x="4953" y="1978"/>
                    <a:pt x="4234" y="894"/>
                  </a:cubicBezTo>
                  <a:cubicBezTo>
                    <a:pt x="4205" y="837"/>
                    <a:pt x="4167" y="799"/>
                    <a:pt x="4129" y="741"/>
                  </a:cubicBezTo>
                  <a:cubicBezTo>
                    <a:pt x="3947" y="492"/>
                    <a:pt x="3458" y="214"/>
                    <a:pt x="3458" y="214"/>
                  </a:cubicBezTo>
                  <a:cubicBezTo>
                    <a:pt x="3156" y="66"/>
                    <a:pt x="2855" y="0"/>
                    <a:pt x="2567"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35" name="Google Shape;8435;p77"/>
            <p:cNvSpPr/>
            <p:nvPr/>
          </p:nvSpPr>
          <p:spPr>
            <a:xfrm>
              <a:off x="6038955" y="1541959"/>
              <a:ext cx="84652" cy="223119"/>
            </a:xfrm>
            <a:custGeom>
              <a:avLst/>
              <a:gdLst/>
              <a:ahLst/>
              <a:cxnLst/>
              <a:rect l="l" t="t" r="r" b="b"/>
              <a:pathLst>
                <a:path w="3231" h="8516" extrusionOk="0">
                  <a:moveTo>
                    <a:pt x="494" y="0"/>
                  </a:moveTo>
                  <a:cubicBezTo>
                    <a:pt x="329" y="0"/>
                    <a:pt x="163" y="21"/>
                    <a:pt x="1" y="61"/>
                  </a:cubicBezTo>
                  <a:cubicBezTo>
                    <a:pt x="135" y="99"/>
                    <a:pt x="269" y="147"/>
                    <a:pt x="394" y="205"/>
                  </a:cubicBezTo>
                  <a:lnTo>
                    <a:pt x="1055" y="732"/>
                  </a:lnTo>
                  <a:cubicBezTo>
                    <a:pt x="1093" y="780"/>
                    <a:pt x="1122" y="828"/>
                    <a:pt x="1160" y="885"/>
                  </a:cubicBezTo>
                  <a:cubicBezTo>
                    <a:pt x="1879" y="1969"/>
                    <a:pt x="2253" y="3100"/>
                    <a:pt x="2253" y="4259"/>
                  </a:cubicBezTo>
                  <a:cubicBezTo>
                    <a:pt x="2253" y="5410"/>
                    <a:pt x="1889" y="6541"/>
                    <a:pt x="1160" y="7624"/>
                  </a:cubicBezTo>
                  <a:cubicBezTo>
                    <a:pt x="892" y="8036"/>
                    <a:pt x="480" y="8324"/>
                    <a:pt x="1" y="8448"/>
                  </a:cubicBezTo>
                  <a:cubicBezTo>
                    <a:pt x="164" y="8487"/>
                    <a:pt x="327" y="8506"/>
                    <a:pt x="499" y="8515"/>
                  </a:cubicBezTo>
                  <a:cubicBezTo>
                    <a:pt x="1160" y="8515"/>
                    <a:pt x="1784" y="8180"/>
                    <a:pt x="2148" y="7624"/>
                  </a:cubicBezTo>
                  <a:cubicBezTo>
                    <a:pt x="2867" y="6541"/>
                    <a:pt x="3231" y="5410"/>
                    <a:pt x="3231" y="4259"/>
                  </a:cubicBezTo>
                  <a:cubicBezTo>
                    <a:pt x="3231" y="3100"/>
                    <a:pt x="2867" y="1969"/>
                    <a:pt x="2148" y="885"/>
                  </a:cubicBezTo>
                  <a:cubicBezTo>
                    <a:pt x="2109" y="838"/>
                    <a:pt x="2071" y="780"/>
                    <a:pt x="2042" y="732"/>
                  </a:cubicBezTo>
                  <a:cubicBezTo>
                    <a:pt x="1851" y="521"/>
                    <a:pt x="1621" y="339"/>
                    <a:pt x="1371" y="205"/>
                  </a:cubicBezTo>
                  <a:cubicBezTo>
                    <a:pt x="1098" y="68"/>
                    <a:pt x="797" y="0"/>
                    <a:pt x="494" y="0"/>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436" name="Google Shape;8436;p77"/>
          <p:cNvGrpSpPr/>
          <p:nvPr/>
        </p:nvGrpSpPr>
        <p:grpSpPr>
          <a:xfrm>
            <a:off x="6204958" y="3355575"/>
            <a:ext cx="358390" cy="362320"/>
            <a:chOff x="6204958" y="3355575"/>
            <a:chExt cx="358390" cy="362320"/>
          </a:xfrm>
        </p:grpSpPr>
        <p:sp>
          <p:nvSpPr>
            <p:cNvPr id="8437" name="Google Shape;8437;p77"/>
            <p:cNvSpPr/>
            <p:nvPr/>
          </p:nvSpPr>
          <p:spPr>
            <a:xfrm>
              <a:off x="6204958" y="3355706"/>
              <a:ext cx="358154" cy="362189"/>
            </a:xfrm>
            <a:custGeom>
              <a:avLst/>
              <a:gdLst/>
              <a:ahLst/>
              <a:cxnLst/>
              <a:rect l="l" t="t" r="r" b="b"/>
              <a:pathLst>
                <a:path w="13670" h="13824" extrusionOk="0">
                  <a:moveTo>
                    <a:pt x="6161" y="1"/>
                  </a:moveTo>
                  <a:cubicBezTo>
                    <a:pt x="6056" y="1"/>
                    <a:pt x="5947" y="14"/>
                    <a:pt x="5838" y="40"/>
                  </a:cubicBezTo>
                  <a:cubicBezTo>
                    <a:pt x="5551" y="98"/>
                    <a:pt x="5282" y="251"/>
                    <a:pt x="5090" y="481"/>
                  </a:cubicBezTo>
                  <a:cubicBezTo>
                    <a:pt x="4886" y="354"/>
                    <a:pt x="4654" y="291"/>
                    <a:pt x="4420" y="291"/>
                  </a:cubicBezTo>
                  <a:cubicBezTo>
                    <a:pt x="4248" y="291"/>
                    <a:pt x="4074" y="326"/>
                    <a:pt x="3911" y="395"/>
                  </a:cubicBezTo>
                  <a:cubicBezTo>
                    <a:pt x="3643" y="500"/>
                    <a:pt x="3413" y="692"/>
                    <a:pt x="3250" y="932"/>
                  </a:cubicBezTo>
                  <a:cubicBezTo>
                    <a:pt x="3170" y="908"/>
                    <a:pt x="3086" y="897"/>
                    <a:pt x="3000" y="897"/>
                  </a:cubicBezTo>
                  <a:cubicBezTo>
                    <a:pt x="2664" y="897"/>
                    <a:pt x="2300" y="1073"/>
                    <a:pt x="2033" y="1401"/>
                  </a:cubicBezTo>
                  <a:cubicBezTo>
                    <a:pt x="1860" y="1612"/>
                    <a:pt x="1755" y="1862"/>
                    <a:pt x="1726" y="2130"/>
                  </a:cubicBezTo>
                  <a:cubicBezTo>
                    <a:pt x="1275" y="2159"/>
                    <a:pt x="854" y="2552"/>
                    <a:pt x="729" y="3117"/>
                  </a:cubicBezTo>
                  <a:cubicBezTo>
                    <a:pt x="672" y="3376"/>
                    <a:pt x="691" y="3644"/>
                    <a:pt x="787" y="3894"/>
                  </a:cubicBezTo>
                  <a:cubicBezTo>
                    <a:pt x="269" y="4037"/>
                    <a:pt x="1" y="4670"/>
                    <a:pt x="173" y="5303"/>
                  </a:cubicBezTo>
                  <a:cubicBezTo>
                    <a:pt x="240" y="5523"/>
                    <a:pt x="355" y="5734"/>
                    <a:pt x="518" y="5897"/>
                  </a:cubicBezTo>
                  <a:cubicBezTo>
                    <a:pt x="461" y="6127"/>
                    <a:pt x="470" y="6367"/>
                    <a:pt x="537" y="6587"/>
                  </a:cubicBezTo>
                  <a:cubicBezTo>
                    <a:pt x="686" y="7140"/>
                    <a:pt x="1126" y="7508"/>
                    <a:pt x="1575" y="7508"/>
                  </a:cubicBezTo>
                  <a:cubicBezTo>
                    <a:pt x="1648" y="7508"/>
                    <a:pt x="1721" y="7499"/>
                    <a:pt x="1793" y="7479"/>
                  </a:cubicBezTo>
                  <a:cubicBezTo>
                    <a:pt x="1841" y="7469"/>
                    <a:pt x="1898" y="7450"/>
                    <a:pt x="1946" y="7421"/>
                  </a:cubicBezTo>
                  <a:cubicBezTo>
                    <a:pt x="2052" y="7686"/>
                    <a:pt x="2468" y="7902"/>
                    <a:pt x="2846" y="7902"/>
                  </a:cubicBezTo>
                  <a:cubicBezTo>
                    <a:pt x="2947" y="7902"/>
                    <a:pt x="3046" y="7887"/>
                    <a:pt x="3135" y="7852"/>
                  </a:cubicBezTo>
                  <a:cubicBezTo>
                    <a:pt x="3645" y="9016"/>
                    <a:pt x="4426" y="9609"/>
                    <a:pt x="5634" y="9609"/>
                  </a:cubicBezTo>
                  <a:cubicBezTo>
                    <a:pt x="5969" y="9609"/>
                    <a:pt x="6336" y="9564"/>
                    <a:pt x="6739" y="9472"/>
                  </a:cubicBezTo>
                  <a:cubicBezTo>
                    <a:pt x="6835" y="10000"/>
                    <a:pt x="7161" y="10623"/>
                    <a:pt x="8043" y="11131"/>
                  </a:cubicBezTo>
                  <a:cubicBezTo>
                    <a:pt x="9519" y="11984"/>
                    <a:pt x="10171" y="12645"/>
                    <a:pt x="10267" y="13306"/>
                  </a:cubicBezTo>
                  <a:cubicBezTo>
                    <a:pt x="10309" y="13607"/>
                    <a:pt x="10568" y="13823"/>
                    <a:pt x="10863" y="13823"/>
                  </a:cubicBezTo>
                  <a:cubicBezTo>
                    <a:pt x="10897" y="13823"/>
                    <a:pt x="10932" y="13820"/>
                    <a:pt x="10966" y="13814"/>
                  </a:cubicBezTo>
                  <a:cubicBezTo>
                    <a:pt x="11302" y="13757"/>
                    <a:pt x="11513" y="13421"/>
                    <a:pt x="11436" y="13096"/>
                  </a:cubicBezTo>
                  <a:lnTo>
                    <a:pt x="10861" y="10460"/>
                  </a:lnTo>
                  <a:lnTo>
                    <a:pt x="10746" y="8763"/>
                  </a:lnTo>
                  <a:lnTo>
                    <a:pt x="11704" y="8399"/>
                  </a:lnTo>
                  <a:cubicBezTo>
                    <a:pt x="11813" y="8450"/>
                    <a:pt x="11928" y="8474"/>
                    <a:pt x="12044" y="8474"/>
                  </a:cubicBezTo>
                  <a:cubicBezTo>
                    <a:pt x="12449" y="8474"/>
                    <a:pt x="12866" y="8178"/>
                    <a:pt x="13075" y="7709"/>
                  </a:cubicBezTo>
                  <a:cubicBezTo>
                    <a:pt x="13219" y="7411"/>
                    <a:pt x="13238" y="7066"/>
                    <a:pt x="13142" y="6750"/>
                  </a:cubicBezTo>
                  <a:cubicBezTo>
                    <a:pt x="13353" y="6558"/>
                    <a:pt x="13506" y="6300"/>
                    <a:pt x="13554" y="6022"/>
                  </a:cubicBezTo>
                  <a:cubicBezTo>
                    <a:pt x="13669" y="5485"/>
                    <a:pt x="13478" y="4986"/>
                    <a:pt x="13123" y="4756"/>
                  </a:cubicBezTo>
                  <a:cubicBezTo>
                    <a:pt x="13209" y="4382"/>
                    <a:pt x="13123" y="3980"/>
                    <a:pt x="12883" y="3673"/>
                  </a:cubicBezTo>
                  <a:cubicBezTo>
                    <a:pt x="12701" y="3424"/>
                    <a:pt x="12433" y="3242"/>
                    <a:pt x="12136" y="3165"/>
                  </a:cubicBezTo>
                  <a:cubicBezTo>
                    <a:pt x="12212" y="2849"/>
                    <a:pt x="12145" y="2513"/>
                    <a:pt x="11944" y="2245"/>
                  </a:cubicBezTo>
                  <a:cubicBezTo>
                    <a:pt x="11944" y="2245"/>
                    <a:pt x="11570" y="1814"/>
                    <a:pt x="11350" y="1766"/>
                  </a:cubicBezTo>
                  <a:cubicBezTo>
                    <a:pt x="11154" y="1717"/>
                    <a:pt x="10979" y="1654"/>
                    <a:pt x="10807" y="1654"/>
                  </a:cubicBezTo>
                  <a:cubicBezTo>
                    <a:pt x="10777" y="1654"/>
                    <a:pt x="10747" y="1656"/>
                    <a:pt x="10717" y="1660"/>
                  </a:cubicBezTo>
                  <a:cubicBezTo>
                    <a:pt x="10602" y="1286"/>
                    <a:pt x="10334" y="989"/>
                    <a:pt x="9979" y="836"/>
                  </a:cubicBezTo>
                  <a:cubicBezTo>
                    <a:pt x="9798" y="755"/>
                    <a:pt x="9601" y="714"/>
                    <a:pt x="9404" y="714"/>
                  </a:cubicBezTo>
                  <a:cubicBezTo>
                    <a:pt x="9298" y="714"/>
                    <a:pt x="9192" y="726"/>
                    <a:pt x="9088" y="750"/>
                  </a:cubicBezTo>
                  <a:cubicBezTo>
                    <a:pt x="8877" y="366"/>
                    <a:pt x="8474" y="127"/>
                    <a:pt x="8033" y="127"/>
                  </a:cubicBezTo>
                  <a:cubicBezTo>
                    <a:pt x="7998" y="124"/>
                    <a:pt x="7963" y="122"/>
                    <a:pt x="7929" y="122"/>
                  </a:cubicBezTo>
                  <a:cubicBezTo>
                    <a:pt x="7621" y="122"/>
                    <a:pt x="7325" y="235"/>
                    <a:pt x="7084" y="433"/>
                  </a:cubicBezTo>
                  <a:cubicBezTo>
                    <a:pt x="6896" y="170"/>
                    <a:pt x="6548" y="1"/>
                    <a:pt x="6161" y="1"/>
                  </a:cubicBezTo>
                  <a:close/>
                </a:path>
              </a:pathLst>
            </a:custGeom>
            <a:solidFill>
              <a:srgbClr val="C6CE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38" name="Google Shape;8438;p77"/>
            <p:cNvSpPr/>
            <p:nvPr/>
          </p:nvSpPr>
          <p:spPr>
            <a:xfrm>
              <a:off x="6253428" y="3355575"/>
              <a:ext cx="309920" cy="221442"/>
            </a:xfrm>
            <a:custGeom>
              <a:avLst/>
              <a:gdLst/>
              <a:ahLst/>
              <a:cxnLst/>
              <a:rect l="l" t="t" r="r" b="b"/>
              <a:pathLst>
                <a:path w="11829" h="8452" extrusionOk="0">
                  <a:moveTo>
                    <a:pt x="4312" y="0"/>
                  </a:moveTo>
                  <a:cubicBezTo>
                    <a:pt x="4209" y="0"/>
                    <a:pt x="4104" y="12"/>
                    <a:pt x="3998" y="36"/>
                  </a:cubicBezTo>
                  <a:cubicBezTo>
                    <a:pt x="3701" y="103"/>
                    <a:pt x="3442" y="256"/>
                    <a:pt x="3240" y="486"/>
                  </a:cubicBezTo>
                  <a:cubicBezTo>
                    <a:pt x="3035" y="359"/>
                    <a:pt x="2804" y="292"/>
                    <a:pt x="2572" y="292"/>
                  </a:cubicBezTo>
                  <a:cubicBezTo>
                    <a:pt x="2402" y="292"/>
                    <a:pt x="2232" y="327"/>
                    <a:pt x="2071" y="400"/>
                  </a:cubicBezTo>
                  <a:cubicBezTo>
                    <a:pt x="1793" y="505"/>
                    <a:pt x="1563" y="688"/>
                    <a:pt x="1410" y="937"/>
                  </a:cubicBezTo>
                  <a:cubicBezTo>
                    <a:pt x="1330" y="913"/>
                    <a:pt x="1245" y="902"/>
                    <a:pt x="1159" y="902"/>
                  </a:cubicBezTo>
                  <a:cubicBezTo>
                    <a:pt x="821" y="902"/>
                    <a:pt x="452" y="1078"/>
                    <a:pt x="192" y="1406"/>
                  </a:cubicBezTo>
                  <a:cubicBezTo>
                    <a:pt x="116" y="1493"/>
                    <a:pt x="58" y="1598"/>
                    <a:pt x="1" y="1704"/>
                  </a:cubicBezTo>
                  <a:cubicBezTo>
                    <a:pt x="68" y="1694"/>
                    <a:pt x="125" y="1675"/>
                    <a:pt x="183" y="1675"/>
                  </a:cubicBezTo>
                  <a:cubicBezTo>
                    <a:pt x="422" y="1636"/>
                    <a:pt x="643" y="1541"/>
                    <a:pt x="834" y="1387"/>
                  </a:cubicBezTo>
                  <a:cubicBezTo>
                    <a:pt x="1084" y="1169"/>
                    <a:pt x="1403" y="1052"/>
                    <a:pt x="1730" y="1052"/>
                  </a:cubicBezTo>
                  <a:cubicBezTo>
                    <a:pt x="1805" y="1052"/>
                    <a:pt x="1881" y="1058"/>
                    <a:pt x="1956" y="1071"/>
                  </a:cubicBezTo>
                  <a:cubicBezTo>
                    <a:pt x="2026" y="1083"/>
                    <a:pt x="2097" y="1089"/>
                    <a:pt x="2167" y="1089"/>
                  </a:cubicBezTo>
                  <a:cubicBezTo>
                    <a:pt x="2372" y="1089"/>
                    <a:pt x="2573" y="1037"/>
                    <a:pt x="2752" y="937"/>
                  </a:cubicBezTo>
                  <a:cubicBezTo>
                    <a:pt x="2876" y="870"/>
                    <a:pt x="3001" y="822"/>
                    <a:pt x="3145" y="793"/>
                  </a:cubicBezTo>
                  <a:cubicBezTo>
                    <a:pt x="3245" y="770"/>
                    <a:pt x="3348" y="758"/>
                    <a:pt x="3451" y="758"/>
                  </a:cubicBezTo>
                  <a:cubicBezTo>
                    <a:pt x="3642" y="758"/>
                    <a:pt x="3833" y="798"/>
                    <a:pt x="4007" y="879"/>
                  </a:cubicBezTo>
                  <a:cubicBezTo>
                    <a:pt x="4166" y="953"/>
                    <a:pt x="4334" y="990"/>
                    <a:pt x="4503" y="990"/>
                  </a:cubicBezTo>
                  <a:cubicBezTo>
                    <a:pt x="4620" y="990"/>
                    <a:pt x="4737" y="972"/>
                    <a:pt x="4851" y="937"/>
                  </a:cubicBezTo>
                  <a:cubicBezTo>
                    <a:pt x="4979" y="897"/>
                    <a:pt x="5113" y="877"/>
                    <a:pt x="5254" y="877"/>
                  </a:cubicBezTo>
                  <a:cubicBezTo>
                    <a:pt x="5282" y="877"/>
                    <a:pt x="5311" y="878"/>
                    <a:pt x="5340" y="879"/>
                  </a:cubicBezTo>
                  <a:cubicBezTo>
                    <a:pt x="5627" y="898"/>
                    <a:pt x="5915" y="1004"/>
                    <a:pt x="6145" y="1196"/>
                  </a:cubicBezTo>
                  <a:cubicBezTo>
                    <a:pt x="6336" y="1359"/>
                    <a:pt x="6567" y="1454"/>
                    <a:pt x="6825" y="1474"/>
                  </a:cubicBezTo>
                  <a:cubicBezTo>
                    <a:pt x="6979" y="1493"/>
                    <a:pt x="7132" y="1531"/>
                    <a:pt x="7285" y="1598"/>
                  </a:cubicBezTo>
                  <a:cubicBezTo>
                    <a:pt x="7496" y="1694"/>
                    <a:pt x="7688" y="1838"/>
                    <a:pt x="7822" y="2029"/>
                  </a:cubicBezTo>
                  <a:cubicBezTo>
                    <a:pt x="7985" y="2250"/>
                    <a:pt x="8225" y="2413"/>
                    <a:pt x="8493" y="2480"/>
                  </a:cubicBezTo>
                  <a:cubicBezTo>
                    <a:pt x="8541" y="2499"/>
                    <a:pt x="8599" y="2509"/>
                    <a:pt x="8647" y="2518"/>
                  </a:cubicBezTo>
                  <a:cubicBezTo>
                    <a:pt x="8886" y="2576"/>
                    <a:pt x="9241" y="3007"/>
                    <a:pt x="9241" y="3007"/>
                  </a:cubicBezTo>
                  <a:cubicBezTo>
                    <a:pt x="9337" y="3141"/>
                    <a:pt x="9413" y="3295"/>
                    <a:pt x="9452" y="3458"/>
                  </a:cubicBezTo>
                  <a:cubicBezTo>
                    <a:pt x="9509" y="3726"/>
                    <a:pt x="9663" y="3966"/>
                    <a:pt x="9883" y="4129"/>
                  </a:cubicBezTo>
                  <a:cubicBezTo>
                    <a:pt x="9998" y="4215"/>
                    <a:pt x="10094" y="4311"/>
                    <a:pt x="10180" y="4426"/>
                  </a:cubicBezTo>
                  <a:cubicBezTo>
                    <a:pt x="10343" y="4637"/>
                    <a:pt x="10439" y="4886"/>
                    <a:pt x="10458" y="5154"/>
                  </a:cubicBezTo>
                  <a:cubicBezTo>
                    <a:pt x="10477" y="5375"/>
                    <a:pt x="10554" y="5586"/>
                    <a:pt x="10679" y="5758"/>
                  </a:cubicBezTo>
                  <a:cubicBezTo>
                    <a:pt x="10870" y="6065"/>
                    <a:pt x="10937" y="6429"/>
                    <a:pt x="10851" y="6774"/>
                  </a:cubicBezTo>
                  <a:cubicBezTo>
                    <a:pt x="10813" y="6985"/>
                    <a:pt x="10717" y="7177"/>
                    <a:pt x="10592" y="7340"/>
                  </a:cubicBezTo>
                  <a:cubicBezTo>
                    <a:pt x="10506" y="7455"/>
                    <a:pt x="10468" y="7589"/>
                    <a:pt x="10487" y="7723"/>
                  </a:cubicBezTo>
                  <a:cubicBezTo>
                    <a:pt x="10516" y="7972"/>
                    <a:pt x="10477" y="8222"/>
                    <a:pt x="10382" y="8452"/>
                  </a:cubicBezTo>
                  <a:cubicBezTo>
                    <a:pt x="10765" y="8346"/>
                    <a:pt x="11072" y="8078"/>
                    <a:pt x="11225" y="7714"/>
                  </a:cubicBezTo>
                  <a:cubicBezTo>
                    <a:pt x="11369" y="7407"/>
                    <a:pt x="11388" y="7071"/>
                    <a:pt x="11292" y="6755"/>
                  </a:cubicBezTo>
                  <a:cubicBezTo>
                    <a:pt x="11503" y="6554"/>
                    <a:pt x="11647" y="6295"/>
                    <a:pt x="11704" y="6017"/>
                  </a:cubicBezTo>
                  <a:cubicBezTo>
                    <a:pt x="11829" y="5490"/>
                    <a:pt x="11637" y="4982"/>
                    <a:pt x="11283" y="4761"/>
                  </a:cubicBezTo>
                  <a:cubicBezTo>
                    <a:pt x="11369" y="4378"/>
                    <a:pt x="11283" y="3985"/>
                    <a:pt x="11043" y="3678"/>
                  </a:cubicBezTo>
                  <a:cubicBezTo>
                    <a:pt x="10861" y="3429"/>
                    <a:pt x="10592" y="3247"/>
                    <a:pt x="10295" y="3170"/>
                  </a:cubicBezTo>
                  <a:cubicBezTo>
                    <a:pt x="10372" y="2844"/>
                    <a:pt x="10305" y="2509"/>
                    <a:pt x="10104" y="2250"/>
                  </a:cubicBezTo>
                  <a:cubicBezTo>
                    <a:pt x="10104" y="2250"/>
                    <a:pt x="9739" y="1819"/>
                    <a:pt x="9500" y="1761"/>
                  </a:cubicBezTo>
                  <a:cubicBezTo>
                    <a:pt x="9286" y="1718"/>
                    <a:pt x="9110" y="1653"/>
                    <a:pt x="8932" y="1653"/>
                  </a:cubicBezTo>
                  <a:cubicBezTo>
                    <a:pt x="8910" y="1653"/>
                    <a:pt x="8889" y="1654"/>
                    <a:pt x="8867" y="1656"/>
                  </a:cubicBezTo>
                  <a:cubicBezTo>
                    <a:pt x="8762" y="1291"/>
                    <a:pt x="8493" y="985"/>
                    <a:pt x="8139" y="841"/>
                  </a:cubicBezTo>
                  <a:cubicBezTo>
                    <a:pt x="7957" y="760"/>
                    <a:pt x="7760" y="715"/>
                    <a:pt x="7562" y="715"/>
                  </a:cubicBezTo>
                  <a:cubicBezTo>
                    <a:pt x="7457" y="715"/>
                    <a:pt x="7351" y="728"/>
                    <a:pt x="7247" y="755"/>
                  </a:cubicBezTo>
                  <a:cubicBezTo>
                    <a:pt x="7084" y="410"/>
                    <a:pt x="6672" y="160"/>
                    <a:pt x="6193" y="122"/>
                  </a:cubicBezTo>
                  <a:cubicBezTo>
                    <a:pt x="6158" y="119"/>
                    <a:pt x="6123" y="118"/>
                    <a:pt x="6088" y="118"/>
                  </a:cubicBezTo>
                  <a:cubicBezTo>
                    <a:pt x="5779" y="118"/>
                    <a:pt x="5476" y="232"/>
                    <a:pt x="5244" y="438"/>
                  </a:cubicBezTo>
                  <a:cubicBezTo>
                    <a:pt x="5054" y="165"/>
                    <a:pt x="4702" y="0"/>
                    <a:pt x="4312" y="0"/>
                  </a:cubicBezTo>
                  <a:close/>
                </a:path>
              </a:pathLst>
            </a:custGeom>
            <a:solidFill>
              <a:srgbClr val="8999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39" name="Google Shape;8439;p77"/>
            <p:cNvSpPr/>
            <p:nvPr/>
          </p:nvSpPr>
          <p:spPr>
            <a:xfrm>
              <a:off x="6225814" y="3425057"/>
              <a:ext cx="3537" cy="6550"/>
            </a:xfrm>
            <a:custGeom>
              <a:avLst/>
              <a:gdLst/>
              <a:ahLst/>
              <a:cxnLst/>
              <a:rect l="l" t="t" r="r" b="b"/>
              <a:pathLst>
                <a:path w="135" h="250" extrusionOk="0">
                  <a:moveTo>
                    <a:pt x="134" y="1"/>
                  </a:moveTo>
                  <a:cubicBezTo>
                    <a:pt x="77" y="77"/>
                    <a:pt x="39" y="163"/>
                    <a:pt x="0" y="250"/>
                  </a:cubicBezTo>
                  <a:lnTo>
                    <a:pt x="86" y="250"/>
                  </a:lnTo>
                  <a:cubicBezTo>
                    <a:pt x="86" y="163"/>
                    <a:pt x="106" y="77"/>
                    <a:pt x="134" y="1"/>
                  </a:cubicBezTo>
                  <a:close/>
                </a:path>
              </a:pathLst>
            </a:custGeom>
            <a:solidFill>
              <a:srgbClr val="8999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40" name="Google Shape;8440;p77"/>
            <p:cNvSpPr/>
            <p:nvPr/>
          </p:nvSpPr>
          <p:spPr>
            <a:xfrm>
              <a:off x="6367451" y="3577751"/>
              <a:ext cx="139148" cy="140144"/>
            </a:xfrm>
            <a:custGeom>
              <a:avLst/>
              <a:gdLst/>
              <a:ahLst/>
              <a:cxnLst/>
              <a:rect l="l" t="t" r="r" b="b"/>
              <a:pathLst>
                <a:path w="5311" h="5349" extrusionOk="0">
                  <a:moveTo>
                    <a:pt x="585" y="0"/>
                  </a:moveTo>
                  <a:cubicBezTo>
                    <a:pt x="585" y="1"/>
                    <a:pt x="0" y="1601"/>
                    <a:pt x="1841" y="2656"/>
                  </a:cubicBezTo>
                  <a:cubicBezTo>
                    <a:pt x="3317" y="3509"/>
                    <a:pt x="3969" y="4170"/>
                    <a:pt x="4065" y="4831"/>
                  </a:cubicBezTo>
                  <a:cubicBezTo>
                    <a:pt x="4107" y="5132"/>
                    <a:pt x="4366" y="5348"/>
                    <a:pt x="4661" y="5348"/>
                  </a:cubicBezTo>
                  <a:cubicBezTo>
                    <a:pt x="4695" y="5348"/>
                    <a:pt x="4730" y="5345"/>
                    <a:pt x="4764" y="5339"/>
                  </a:cubicBezTo>
                  <a:cubicBezTo>
                    <a:pt x="5100" y="5282"/>
                    <a:pt x="5311" y="4946"/>
                    <a:pt x="5234" y="4621"/>
                  </a:cubicBezTo>
                  <a:lnTo>
                    <a:pt x="4659" y="1985"/>
                  </a:lnTo>
                  <a:lnTo>
                    <a:pt x="4132" y="662"/>
                  </a:lnTo>
                  <a:cubicBezTo>
                    <a:pt x="4132" y="662"/>
                    <a:pt x="3539" y="703"/>
                    <a:pt x="2889" y="703"/>
                  </a:cubicBezTo>
                  <a:cubicBezTo>
                    <a:pt x="2171" y="703"/>
                    <a:pt x="1382" y="653"/>
                    <a:pt x="1246" y="441"/>
                  </a:cubicBezTo>
                  <a:cubicBezTo>
                    <a:pt x="1103" y="211"/>
                    <a:pt x="863" y="48"/>
                    <a:pt x="585" y="0"/>
                  </a:cubicBezTo>
                  <a:close/>
                </a:path>
              </a:pathLst>
            </a:custGeom>
            <a:solidFill>
              <a:srgbClr val="E1E6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41" name="Google Shape;8441;p77"/>
            <p:cNvSpPr/>
            <p:nvPr/>
          </p:nvSpPr>
          <p:spPr>
            <a:xfrm>
              <a:off x="6460120" y="3595069"/>
              <a:ext cx="46479" cy="122328"/>
            </a:xfrm>
            <a:custGeom>
              <a:avLst/>
              <a:gdLst/>
              <a:ahLst/>
              <a:cxnLst/>
              <a:rect l="l" t="t" r="r" b="b"/>
              <a:pathLst>
                <a:path w="1774" h="4669" extrusionOk="0">
                  <a:moveTo>
                    <a:pt x="604" y="1"/>
                  </a:moveTo>
                  <a:cubicBezTo>
                    <a:pt x="604" y="1"/>
                    <a:pt x="345" y="20"/>
                    <a:pt x="0" y="30"/>
                  </a:cubicBezTo>
                  <a:lnTo>
                    <a:pt x="499" y="1295"/>
                  </a:lnTo>
                  <a:lnTo>
                    <a:pt x="1074" y="3931"/>
                  </a:lnTo>
                  <a:cubicBezTo>
                    <a:pt x="1131" y="4180"/>
                    <a:pt x="1016" y="4439"/>
                    <a:pt x="786" y="4573"/>
                  </a:cubicBezTo>
                  <a:cubicBezTo>
                    <a:pt x="882" y="4631"/>
                    <a:pt x="997" y="4669"/>
                    <a:pt x="1122" y="4669"/>
                  </a:cubicBezTo>
                  <a:cubicBezTo>
                    <a:pt x="1496" y="4669"/>
                    <a:pt x="1774" y="4324"/>
                    <a:pt x="1697" y="3960"/>
                  </a:cubicBezTo>
                  <a:lnTo>
                    <a:pt x="1122" y="1324"/>
                  </a:lnTo>
                  <a:lnTo>
                    <a:pt x="604" y="1"/>
                  </a:lnTo>
                  <a:close/>
                </a:path>
              </a:pathLst>
            </a:custGeom>
            <a:solidFill>
              <a:srgbClr val="D8DD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42" name="Google Shape;8442;p77"/>
            <p:cNvSpPr/>
            <p:nvPr/>
          </p:nvSpPr>
          <p:spPr>
            <a:xfrm>
              <a:off x="6419929" y="3572485"/>
              <a:ext cx="101997" cy="56513"/>
            </a:xfrm>
            <a:custGeom>
              <a:avLst/>
              <a:gdLst/>
              <a:ahLst/>
              <a:cxnLst/>
              <a:rect l="l" t="t" r="r" b="b"/>
              <a:pathLst>
                <a:path w="3893" h="2157" extrusionOk="0">
                  <a:moveTo>
                    <a:pt x="825" y="0"/>
                  </a:moveTo>
                  <a:cubicBezTo>
                    <a:pt x="346" y="0"/>
                    <a:pt x="1" y="451"/>
                    <a:pt x="116" y="911"/>
                  </a:cubicBezTo>
                  <a:lnTo>
                    <a:pt x="192" y="1313"/>
                  </a:lnTo>
                  <a:cubicBezTo>
                    <a:pt x="317" y="1812"/>
                    <a:pt x="767" y="2157"/>
                    <a:pt x="1285" y="2157"/>
                  </a:cubicBezTo>
                  <a:lnTo>
                    <a:pt x="2608" y="2157"/>
                  </a:lnTo>
                  <a:cubicBezTo>
                    <a:pt x="3116" y="2157"/>
                    <a:pt x="3566" y="1812"/>
                    <a:pt x="3701" y="1313"/>
                  </a:cubicBezTo>
                  <a:lnTo>
                    <a:pt x="3768" y="911"/>
                  </a:lnTo>
                  <a:cubicBezTo>
                    <a:pt x="3892" y="451"/>
                    <a:pt x="3538" y="0"/>
                    <a:pt x="3068"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43" name="Google Shape;8443;p77"/>
            <p:cNvSpPr/>
            <p:nvPr/>
          </p:nvSpPr>
          <p:spPr>
            <a:xfrm>
              <a:off x="6426453" y="3572485"/>
              <a:ext cx="95211" cy="56513"/>
            </a:xfrm>
            <a:custGeom>
              <a:avLst/>
              <a:gdLst/>
              <a:ahLst/>
              <a:cxnLst/>
              <a:rect l="l" t="t" r="r" b="b"/>
              <a:pathLst>
                <a:path w="3634" h="2157" extrusionOk="0">
                  <a:moveTo>
                    <a:pt x="2934" y="0"/>
                  </a:moveTo>
                  <a:lnTo>
                    <a:pt x="2934" y="0"/>
                  </a:lnTo>
                  <a:cubicBezTo>
                    <a:pt x="2944" y="96"/>
                    <a:pt x="2944" y="192"/>
                    <a:pt x="2915" y="288"/>
                  </a:cubicBezTo>
                  <a:lnTo>
                    <a:pt x="2838" y="690"/>
                  </a:lnTo>
                  <a:cubicBezTo>
                    <a:pt x="2714" y="1189"/>
                    <a:pt x="2263" y="1543"/>
                    <a:pt x="1745" y="1543"/>
                  </a:cubicBezTo>
                  <a:lnTo>
                    <a:pt x="432" y="1543"/>
                  </a:lnTo>
                  <a:cubicBezTo>
                    <a:pt x="279" y="1543"/>
                    <a:pt x="135" y="1515"/>
                    <a:pt x="1" y="1457"/>
                  </a:cubicBezTo>
                  <a:lnTo>
                    <a:pt x="1" y="1457"/>
                  </a:lnTo>
                  <a:cubicBezTo>
                    <a:pt x="173" y="1879"/>
                    <a:pt x="586" y="2157"/>
                    <a:pt x="1046" y="2157"/>
                  </a:cubicBezTo>
                  <a:lnTo>
                    <a:pt x="2359" y="2157"/>
                  </a:lnTo>
                  <a:cubicBezTo>
                    <a:pt x="2877" y="2157"/>
                    <a:pt x="3327" y="1802"/>
                    <a:pt x="3452" y="1304"/>
                  </a:cubicBezTo>
                  <a:lnTo>
                    <a:pt x="3528" y="901"/>
                  </a:lnTo>
                  <a:cubicBezTo>
                    <a:pt x="3634" y="479"/>
                    <a:pt x="3356" y="67"/>
                    <a:pt x="2934" y="0"/>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44" name="Google Shape;8444;p77"/>
            <p:cNvSpPr/>
            <p:nvPr/>
          </p:nvSpPr>
          <p:spPr>
            <a:xfrm>
              <a:off x="6381232" y="3407006"/>
              <a:ext cx="100503" cy="62277"/>
            </a:xfrm>
            <a:custGeom>
              <a:avLst/>
              <a:gdLst/>
              <a:ahLst/>
              <a:cxnLst/>
              <a:rect l="l" t="t" r="r" b="b"/>
              <a:pathLst>
                <a:path w="3836" h="2377" extrusionOk="0">
                  <a:moveTo>
                    <a:pt x="886" y="1"/>
                  </a:moveTo>
                  <a:cubicBezTo>
                    <a:pt x="656" y="1"/>
                    <a:pt x="423" y="50"/>
                    <a:pt x="203" y="153"/>
                  </a:cubicBezTo>
                  <a:cubicBezTo>
                    <a:pt x="0" y="262"/>
                    <a:pt x="102" y="543"/>
                    <a:pt x="293" y="543"/>
                  </a:cubicBezTo>
                  <a:cubicBezTo>
                    <a:pt x="319" y="543"/>
                    <a:pt x="347" y="538"/>
                    <a:pt x="375" y="527"/>
                  </a:cubicBezTo>
                  <a:cubicBezTo>
                    <a:pt x="539" y="452"/>
                    <a:pt x="710" y="416"/>
                    <a:pt x="879" y="416"/>
                  </a:cubicBezTo>
                  <a:cubicBezTo>
                    <a:pt x="1295" y="416"/>
                    <a:pt x="1694" y="631"/>
                    <a:pt x="1919" y="1006"/>
                  </a:cubicBezTo>
                  <a:cubicBezTo>
                    <a:pt x="1612" y="1351"/>
                    <a:pt x="1535" y="1840"/>
                    <a:pt x="1727" y="2252"/>
                  </a:cubicBezTo>
                  <a:cubicBezTo>
                    <a:pt x="1765" y="2329"/>
                    <a:pt x="1832" y="2377"/>
                    <a:pt x="1919" y="2377"/>
                  </a:cubicBezTo>
                  <a:cubicBezTo>
                    <a:pt x="1947" y="2377"/>
                    <a:pt x="1976" y="2367"/>
                    <a:pt x="2005" y="2357"/>
                  </a:cubicBezTo>
                  <a:cubicBezTo>
                    <a:pt x="2110" y="2309"/>
                    <a:pt x="2149" y="2185"/>
                    <a:pt x="2101" y="2079"/>
                  </a:cubicBezTo>
                  <a:cubicBezTo>
                    <a:pt x="1938" y="1715"/>
                    <a:pt x="2091" y="1293"/>
                    <a:pt x="2455" y="1121"/>
                  </a:cubicBezTo>
                  <a:cubicBezTo>
                    <a:pt x="2551" y="1077"/>
                    <a:pt x="2652" y="1056"/>
                    <a:pt x="2752" y="1056"/>
                  </a:cubicBezTo>
                  <a:cubicBezTo>
                    <a:pt x="3023" y="1056"/>
                    <a:pt x="3285" y="1210"/>
                    <a:pt x="3404" y="1476"/>
                  </a:cubicBezTo>
                  <a:cubicBezTo>
                    <a:pt x="3447" y="1547"/>
                    <a:pt x="3527" y="1586"/>
                    <a:pt x="3608" y="1586"/>
                  </a:cubicBezTo>
                  <a:cubicBezTo>
                    <a:pt x="3636" y="1586"/>
                    <a:pt x="3665" y="1581"/>
                    <a:pt x="3692" y="1571"/>
                  </a:cubicBezTo>
                  <a:cubicBezTo>
                    <a:pt x="3788" y="1514"/>
                    <a:pt x="3836" y="1389"/>
                    <a:pt x="3788" y="1293"/>
                  </a:cubicBezTo>
                  <a:cubicBezTo>
                    <a:pt x="3592" y="875"/>
                    <a:pt x="3183" y="634"/>
                    <a:pt x="2757" y="634"/>
                  </a:cubicBezTo>
                  <a:cubicBezTo>
                    <a:pt x="2598" y="634"/>
                    <a:pt x="2436" y="667"/>
                    <a:pt x="2283" y="737"/>
                  </a:cubicBezTo>
                  <a:cubicBezTo>
                    <a:pt x="2273" y="747"/>
                    <a:pt x="2264" y="747"/>
                    <a:pt x="2264" y="757"/>
                  </a:cubicBezTo>
                  <a:cubicBezTo>
                    <a:pt x="1954" y="272"/>
                    <a:pt x="1428" y="1"/>
                    <a:pt x="886" y="1"/>
                  </a:cubicBez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45" name="Google Shape;8445;p77"/>
            <p:cNvSpPr/>
            <p:nvPr/>
          </p:nvSpPr>
          <p:spPr>
            <a:xfrm>
              <a:off x="6255865" y="3454873"/>
              <a:ext cx="84259" cy="48811"/>
            </a:xfrm>
            <a:custGeom>
              <a:avLst/>
              <a:gdLst/>
              <a:ahLst/>
              <a:cxnLst/>
              <a:rect l="l" t="t" r="r" b="b"/>
              <a:pathLst>
                <a:path w="3216" h="1863" extrusionOk="0">
                  <a:moveTo>
                    <a:pt x="2482" y="1"/>
                  </a:moveTo>
                  <a:cubicBezTo>
                    <a:pt x="2018" y="1"/>
                    <a:pt x="1574" y="257"/>
                    <a:pt x="1345" y="693"/>
                  </a:cubicBezTo>
                  <a:cubicBezTo>
                    <a:pt x="1192" y="647"/>
                    <a:pt x="1036" y="624"/>
                    <a:pt x="880" y="624"/>
                  </a:cubicBezTo>
                  <a:cubicBezTo>
                    <a:pt x="646" y="624"/>
                    <a:pt x="414" y="676"/>
                    <a:pt x="195" y="780"/>
                  </a:cubicBezTo>
                  <a:cubicBezTo>
                    <a:pt x="1" y="889"/>
                    <a:pt x="97" y="1170"/>
                    <a:pt x="293" y="1170"/>
                  </a:cubicBezTo>
                  <a:cubicBezTo>
                    <a:pt x="319" y="1170"/>
                    <a:pt x="347" y="1165"/>
                    <a:pt x="377" y="1153"/>
                  </a:cubicBezTo>
                  <a:cubicBezTo>
                    <a:pt x="537" y="1079"/>
                    <a:pt x="706" y="1043"/>
                    <a:pt x="873" y="1043"/>
                  </a:cubicBezTo>
                  <a:cubicBezTo>
                    <a:pt x="1326" y="1043"/>
                    <a:pt x="1765" y="1304"/>
                    <a:pt x="1968" y="1738"/>
                  </a:cubicBezTo>
                  <a:cubicBezTo>
                    <a:pt x="2007" y="1815"/>
                    <a:pt x="2083" y="1863"/>
                    <a:pt x="2160" y="1863"/>
                  </a:cubicBezTo>
                  <a:cubicBezTo>
                    <a:pt x="2189" y="1863"/>
                    <a:pt x="2218" y="1853"/>
                    <a:pt x="2246" y="1844"/>
                  </a:cubicBezTo>
                  <a:cubicBezTo>
                    <a:pt x="2352" y="1796"/>
                    <a:pt x="2400" y="1671"/>
                    <a:pt x="2352" y="1566"/>
                  </a:cubicBezTo>
                  <a:cubicBezTo>
                    <a:pt x="2218" y="1278"/>
                    <a:pt x="1997" y="1029"/>
                    <a:pt x="1719" y="866"/>
                  </a:cubicBezTo>
                  <a:cubicBezTo>
                    <a:pt x="1825" y="684"/>
                    <a:pt x="1988" y="540"/>
                    <a:pt x="2179" y="473"/>
                  </a:cubicBezTo>
                  <a:cubicBezTo>
                    <a:pt x="2276" y="433"/>
                    <a:pt x="2380" y="414"/>
                    <a:pt x="2483" y="414"/>
                  </a:cubicBezTo>
                  <a:cubicBezTo>
                    <a:pt x="2605" y="414"/>
                    <a:pt x="2727" y="440"/>
                    <a:pt x="2841" y="492"/>
                  </a:cubicBezTo>
                  <a:cubicBezTo>
                    <a:pt x="2869" y="503"/>
                    <a:pt x="2897" y="509"/>
                    <a:pt x="2923" y="509"/>
                  </a:cubicBezTo>
                  <a:cubicBezTo>
                    <a:pt x="3114" y="509"/>
                    <a:pt x="3216" y="228"/>
                    <a:pt x="3013" y="118"/>
                  </a:cubicBezTo>
                  <a:cubicBezTo>
                    <a:pt x="2840" y="38"/>
                    <a:pt x="2660" y="1"/>
                    <a:pt x="2482" y="1"/>
                  </a:cubicBez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46" name="Google Shape;8446;p77"/>
            <p:cNvSpPr/>
            <p:nvPr/>
          </p:nvSpPr>
          <p:spPr>
            <a:xfrm>
              <a:off x="6422183" y="3506932"/>
              <a:ext cx="51273" cy="22637"/>
            </a:xfrm>
            <a:custGeom>
              <a:avLst/>
              <a:gdLst/>
              <a:ahLst/>
              <a:cxnLst/>
              <a:rect l="l" t="t" r="r" b="b"/>
              <a:pathLst>
                <a:path w="1957" h="864" extrusionOk="0">
                  <a:moveTo>
                    <a:pt x="847" y="1"/>
                  </a:moveTo>
                  <a:cubicBezTo>
                    <a:pt x="584" y="1"/>
                    <a:pt x="326" y="82"/>
                    <a:pt x="116" y="240"/>
                  </a:cubicBezTo>
                  <a:cubicBezTo>
                    <a:pt x="20" y="307"/>
                    <a:pt x="1" y="432"/>
                    <a:pt x="58" y="528"/>
                  </a:cubicBezTo>
                  <a:cubicBezTo>
                    <a:pt x="99" y="585"/>
                    <a:pt x="164" y="615"/>
                    <a:pt x="230" y="615"/>
                  </a:cubicBezTo>
                  <a:cubicBezTo>
                    <a:pt x="273" y="615"/>
                    <a:pt x="317" y="602"/>
                    <a:pt x="356" y="575"/>
                  </a:cubicBezTo>
                  <a:cubicBezTo>
                    <a:pt x="505" y="471"/>
                    <a:pt x="679" y="420"/>
                    <a:pt x="851" y="420"/>
                  </a:cubicBezTo>
                  <a:cubicBezTo>
                    <a:pt x="1119" y="420"/>
                    <a:pt x="1384" y="543"/>
                    <a:pt x="1554" y="777"/>
                  </a:cubicBezTo>
                  <a:cubicBezTo>
                    <a:pt x="1592" y="834"/>
                    <a:pt x="1650" y="863"/>
                    <a:pt x="1726" y="863"/>
                  </a:cubicBezTo>
                  <a:cubicBezTo>
                    <a:pt x="1765" y="863"/>
                    <a:pt x="1803" y="853"/>
                    <a:pt x="1841" y="825"/>
                  </a:cubicBezTo>
                  <a:cubicBezTo>
                    <a:pt x="1937" y="758"/>
                    <a:pt x="1956" y="623"/>
                    <a:pt x="1889" y="528"/>
                  </a:cubicBezTo>
                  <a:cubicBezTo>
                    <a:pt x="1698" y="259"/>
                    <a:pt x="1400" y="67"/>
                    <a:pt x="1065" y="20"/>
                  </a:cubicBezTo>
                  <a:cubicBezTo>
                    <a:pt x="992" y="7"/>
                    <a:pt x="920" y="1"/>
                    <a:pt x="847" y="1"/>
                  </a:cubicBez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47" name="Google Shape;8447;p77"/>
            <p:cNvSpPr/>
            <p:nvPr/>
          </p:nvSpPr>
          <p:spPr>
            <a:xfrm>
              <a:off x="6358621" y="3569236"/>
              <a:ext cx="52793" cy="23292"/>
            </a:xfrm>
            <a:custGeom>
              <a:avLst/>
              <a:gdLst/>
              <a:ahLst/>
              <a:cxnLst/>
              <a:rect l="l" t="t" r="r" b="b"/>
              <a:pathLst>
                <a:path w="2015" h="889" extrusionOk="0">
                  <a:moveTo>
                    <a:pt x="1151" y="0"/>
                  </a:moveTo>
                  <a:cubicBezTo>
                    <a:pt x="1078" y="0"/>
                    <a:pt x="1005" y="6"/>
                    <a:pt x="932" y="19"/>
                  </a:cubicBezTo>
                  <a:cubicBezTo>
                    <a:pt x="596" y="86"/>
                    <a:pt x="309" y="278"/>
                    <a:pt x="117" y="555"/>
                  </a:cubicBezTo>
                  <a:cubicBezTo>
                    <a:pt x="1" y="720"/>
                    <a:pt x="143" y="888"/>
                    <a:pt x="293" y="888"/>
                  </a:cubicBezTo>
                  <a:cubicBezTo>
                    <a:pt x="353" y="888"/>
                    <a:pt x="415" y="861"/>
                    <a:pt x="462" y="795"/>
                  </a:cubicBezTo>
                  <a:cubicBezTo>
                    <a:pt x="587" y="603"/>
                    <a:pt x="788" y="479"/>
                    <a:pt x="1018" y="440"/>
                  </a:cubicBezTo>
                  <a:cubicBezTo>
                    <a:pt x="1074" y="428"/>
                    <a:pt x="1130" y="422"/>
                    <a:pt x="1186" y="422"/>
                  </a:cubicBezTo>
                  <a:cubicBezTo>
                    <a:pt x="1352" y="422"/>
                    <a:pt x="1517" y="474"/>
                    <a:pt x="1660" y="575"/>
                  </a:cubicBezTo>
                  <a:cubicBezTo>
                    <a:pt x="1696" y="600"/>
                    <a:pt x="1735" y="611"/>
                    <a:pt x="1774" y="611"/>
                  </a:cubicBezTo>
                  <a:cubicBezTo>
                    <a:pt x="1840" y="611"/>
                    <a:pt x="1905" y="577"/>
                    <a:pt x="1948" y="517"/>
                  </a:cubicBezTo>
                  <a:cubicBezTo>
                    <a:pt x="2015" y="421"/>
                    <a:pt x="1986" y="297"/>
                    <a:pt x="1900" y="230"/>
                  </a:cubicBezTo>
                  <a:cubicBezTo>
                    <a:pt x="1675" y="80"/>
                    <a:pt x="1415" y="0"/>
                    <a:pt x="1151" y="0"/>
                  </a:cubicBez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48" name="Google Shape;8448;p77"/>
            <p:cNvSpPr/>
            <p:nvPr/>
          </p:nvSpPr>
          <p:spPr>
            <a:xfrm>
              <a:off x="6345076" y="3480470"/>
              <a:ext cx="45509" cy="34532"/>
            </a:xfrm>
            <a:custGeom>
              <a:avLst/>
              <a:gdLst/>
              <a:ahLst/>
              <a:cxnLst/>
              <a:rect l="l" t="t" r="r" b="b"/>
              <a:pathLst>
                <a:path w="1737" h="1318" extrusionOk="0">
                  <a:moveTo>
                    <a:pt x="1509" y="1"/>
                  </a:moveTo>
                  <a:cubicBezTo>
                    <a:pt x="1409" y="1"/>
                    <a:pt x="1322" y="73"/>
                    <a:pt x="1305" y="176"/>
                  </a:cubicBezTo>
                  <a:cubicBezTo>
                    <a:pt x="1236" y="599"/>
                    <a:pt x="872" y="897"/>
                    <a:pt x="458" y="897"/>
                  </a:cubicBezTo>
                  <a:cubicBezTo>
                    <a:pt x="412" y="897"/>
                    <a:pt x="365" y="893"/>
                    <a:pt x="318" y="886"/>
                  </a:cubicBezTo>
                  <a:cubicBezTo>
                    <a:pt x="308" y="885"/>
                    <a:pt x="299" y="884"/>
                    <a:pt x="290" y="884"/>
                  </a:cubicBezTo>
                  <a:cubicBezTo>
                    <a:pt x="54" y="884"/>
                    <a:pt x="1" y="1242"/>
                    <a:pt x="250" y="1298"/>
                  </a:cubicBezTo>
                  <a:cubicBezTo>
                    <a:pt x="318" y="1308"/>
                    <a:pt x="394" y="1317"/>
                    <a:pt x="461" y="1317"/>
                  </a:cubicBezTo>
                  <a:cubicBezTo>
                    <a:pt x="1084" y="1308"/>
                    <a:pt x="1621" y="857"/>
                    <a:pt x="1717" y="244"/>
                  </a:cubicBezTo>
                  <a:cubicBezTo>
                    <a:pt x="1736" y="129"/>
                    <a:pt x="1659" y="23"/>
                    <a:pt x="1544" y="4"/>
                  </a:cubicBezTo>
                  <a:cubicBezTo>
                    <a:pt x="1533" y="2"/>
                    <a:pt x="1521" y="1"/>
                    <a:pt x="1509" y="1"/>
                  </a:cubicBez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49" name="Google Shape;8449;p77"/>
            <p:cNvSpPr/>
            <p:nvPr/>
          </p:nvSpPr>
          <p:spPr>
            <a:xfrm>
              <a:off x="6278030" y="3534285"/>
              <a:ext cx="15353" cy="32933"/>
            </a:xfrm>
            <a:custGeom>
              <a:avLst/>
              <a:gdLst/>
              <a:ahLst/>
              <a:cxnLst/>
              <a:rect l="l" t="t" r="r" b="b"/>
              <a:pathLst>
                <a:path w="586" h="1257" extrusionOk="0">
                  <a:moveTo>
                    <a:pt x="300" y="1"/>
                  </a:moveTo>
                  <a:cubicBezTo>
                    <a:pt x="218" y="1"/>
                    <a:pt x="136" y="47"/>
                    <a:pt x="106" y="155"/>
                  </a:cubicBezTo>
                  <a:cubicBezTo>
                    <a:pt x="1" y="471"/>
                    <a:pt x="126" y="998"/>
                    <a:pt x="154" y="1094"/>
                  </a:cubicBezTo>
                  <a:cubicBezTo>
                    <a:pt x="173" y="1190"/>
                    <a:pt x="260" y="1257"/>
                    <a:pt x="356" y="1257"/>
                  </a:cubicBezTo>
                  <a:cubicBezTo>
                    <a:pt x="375" y="1257"/>
                    <a:pt x="384" y="1257"/>
                    <a:pt x="404" y="1247"/>
                  </a:cubicBezTo>
                  <a:cubicBezTo>
                    <a:pt x="519" y="1219"/>
                    <a:pt x="586" y="1103"/>
                    <a:pt x="557" y="998"/>
                  </a:cubicBezTo>
                  <a:cubicBezTo>
                    <a:pt x="499" y="787"/>
                    <a:pt x="451" y="433"/>
                    <a:pt x="499" y="279"/>
                  </a:cubicBezTo>
                  <a:cubicBezTo>
                    <a:pt x="564" y="115"/>
                    <a:pt x="431" y="1"/>
                    <a:pt x="300" y="1"/>
                  </a:cubicBez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50" name="Google Shape;8450;p77"/>
            <p:cNvSpPr/>
            <p:nvPr/>
          </p:nvSpPr>
          <p:spPr>
            <a:xfrm>
              <a:off x="6325767" y="3362911"/>
              <a:ext cx="20672" cy="25519"/>
            </a:xfrm>
            <a:custGeom>
              <a:avLst/>
              <a:gdLst/>
              <a:ahLst/>
              <a:cxnLst/>
              <a:rect l="l" t="t" r="r" b="b"/>
              <a:pathLst>
                <a:path w="789" h="974" extrusionOk="0">
                  <a:moveTo>
                    <a:pt x="485" y="1"/>
                  </a:moveTo>
                  <a:cubicBezTo>
                    <a:pt x="438" y="1"/>
                    <a:pt x="389" y="19"/>
                    <a:pt x="345" y="62"/>
                  </a:cubicBezTo>
                  <a:cubicBezTo>
                    <a:pt x="307" y="101"/>
                    <a:pt x="0" y="408"/>
                    <a:pt x="0" y="772"/>
                  </a:cubicBezTo>
                  <a:cubicBezTo>
                    <a:pt x="0" y="887"/>
                    <a:pt x="96" y="973"/>
                    <a:pt x="211" y="973"/>
                  </a:cubicBezTo>
                  <a:cubicBezTo>
                    <a:pt x="216" y="974"/>
                    <a:pt x="222" y="974"/>
                    <a:pt x="227" y="974"/>
                  </a:cubicBezTo>
                  <a:cubicBezTo>
                    <a:pt x="335" y="974"/>
                    <a:pt x="421" y="881"/>
                    <a:pt x="412" y="772"/>
                  </a:cubicBezTo>
                  <a:cubicBezTo>
                    <a:pt x="412" y="618"/>
                    <a:pt x="575" y="417"/>
                    <a:pt x="633" y="360"/>
                  </a:cubicBezTo>
                  <a:cubicBezTo>
                    <a:pt x="788" y="212"/>
                    <a:pt x="646" y="1"/>
                    <a:pt x="485" y="1"/>
                  </a:cubicBez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51" name="Google Shape;8451;p77"/>
            <p:cNvSpPr/>
            <p:nvPr/>
          </p:nvSpPr>
          <p:spPr>
            <a:xfrm>
              <a:off x="6305042" y="3381146"/>
              <a:ext cx="50880" cy="19205"/>
            </a:xfrm>
            <a:custGeom>
              <a:avLst/>
              <a:gdLst/>
              <a:ahLst/>
              <a:cxnLst/>
              <a:rect l="l" t="t" r="r" b="b"/>
              <a:pathLst>
                <a:path w="1942" h="733" extrusionOk="0">
                  <a:moveTo>
                    <a:pt x="1025" y="0"/>
                  </a:moveTo>
                  <a:cubicBezTo>
                    <a:pt x="896" y="0"/>
                    <a:pt x="778" y="24"/>
                    <a:pt x="676" y="57"/>
                  </a:cubicBezTo>
                  <a:cubicBezTo>
                    <a:pt x="484" y="124"/>
                    <a:pt x="302" y="229"/>
                    <a:pt x="149" y="373"/>
                  </a:cubicBezTo>
                  <a:cubicBezTo>
                    <a:pt x="1" y="521"/>
                    <a:pt x="139" y="732"/>
                    <a:pt x="302" y="732"/>
                  </a:cubicBezTo>
                  <a:cubicBezTo>
                    <a:pt x="350" y="732"/>
                    <a:pt x="400" y="714"/>
                    <a:pt x="446" y="670"/>
                  </a:cubicBezTo>
                  <a:cubicBezTo>
                    <a:pt x="459" y="651"/>
                    <a:pt x="699" y="421"/>
                    <a:pt x="1018" y="421"/>
                  </a:cubicBezTo>
                  <a:cubicBezTo>
                    <a:pt x="1184" y="421"/>
                    <a:pt x="1371" y="483"/>
                    <a:pt x="1558" y="670"/>
                  </a:cubicBezTo>
                  <a:cubicBezTo>
                    <a:pt x="1606" y="699"/>
                    <a:pt x="1654" y="728"/>
                    <a:pt x="1711" y="728"/>
                  </a:cubicBezTo>
                  <a:cubicBezTo>
                    <a:pt x="1759" y="728"/>
                    <a:pt x="1817" y="699"/>
                    <a:pt x="1855" y="660"/>
                  </a:cubicBezTo>
                  <a:cubicBezTo>
                    <a:pt x="1941" y="584"/>
                    <a:pt x="1941" y="450"/>
                    <a:pt x="1855" y="373"/>
                  </a:cubicBezTo>
                  <a:cubicBezTo>
                    <a:pt x="1565" y="89"/>
                    <a:pt x="1274" y="0"/>
                    <a:pt x="1025" y="0"/>
                  </a:cubicBez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52" name="Google Shape;8452;p77"/>
            <p:cNvSpPr/>
            <p:nvPr/>
          </p:nvSpPr>
          <p:spPr>
            <a:xfrm>
              <a:off x="6526275" y="3501037"/>
              <a:ext cx="29056" cy="37309"/>
            </a:xfrm>
            <a:custGeom>
              <a:avLst/>
              <a:gdLst/>
              <a:ahLst/>
              <a:cxnLst/>
              <a:rect l="l" t="t" r="r" b="b"/>
              <a:pathLst>
                <a:path w="1109" h="1424" extrusionOk="0">
                  <a:moveTo>
                    <a:pt x="313" y="0"/>
                  </a:moveTo>
                  <a:cubicBezTo>
                    <a:pt x="141" y="0"/>
                    <a:pt x="1" y="236"/>
                    <a:pt x="188" y="379"/>
                  </a:cubicBezTo>
                  <a:cubicBezTo>
                    <a:pt x="447" y="590"/>
                    <a:pt x="629" y="896"/>
                    <a:pt x="686" y="1232"/>
                  </a:cubicBezTo>
                  <a:cubicBezTo>
                    <a:pt x="696" y="1337"/>
                    <a:pt x="792" y="1424"/>
                    <a:pt x="897" y="1424"/>
                  </a:cubicBezTo>
                  <a:cubicBezTo>
                    <a:pt x="907" y="1424"/>
                    <a:pt x="907" y="1424"/>
                    <a:pt x="916" y="1414"/>
                  </a:cubicBezTo>
                  <a:cubicBezTo>
                    <a:pt x="1032" y="1404"/>
                    <a:pt x="1108" y="1309"/>
                    <a:pt x="1108" y="1193"/>
                  </a:cubicBezTo>
                  <a:cubicBezTo>
                    <a:pt x="1032" y="753"/>
                    <a:pt x="801" y="350"/>
                    <a:pt x="456" y="62"/>
                  </a:cubicBezTo>
                  <a:cubicBezTo>
                    <a:pt x="410" y="19"/>
                    <a:pt x="360" y="0"/>
                    <a:pt x="313" y="0"/>
                  </a:cubicBez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453" name="Google Shape;8453;p77"/>
          <p:cNvGrpSpPr/>
          <p:nvPr/>
        </p:nvGrpSpPr>
        <p:grpSpPr>
          <a:xfrm>
            <a:off x="4939970" y="1499855"/>
            <a:ext cx="242979" cy="362660"/>
            <a:chOff x="4939970" y="1499855"/>
            <a:chExt cx="242979" cy="362660"/>
          </a:xfrm>
        </p:grpSpPr>
        <p:sp>
          <p:nvSpPr>
            <p:cNvPr id="8454" name="Google Shape;8454;p77"/>
            <p:cNvSpPr/>
            <p:nvPr/>
          </p:nvSpPr>
          <p:spPr>
            <a:xfrm>
              <a:off x="4992973" y="1499855"/>
              <a:ext cx="43728" cy="120075"/>
            </a:xfrm>
            <a:custGeom>
              <a:avLst/>
              <a:gdLst/>
              <a:ahLst/>
              <a:cxnLst/>
              <a:rect l="l" t="t" r="r" b="b"/>
              <a:pathLst>
                <a:path w="1669" h="4583" extrusionOk="0">
                  <a:moveTo>
                    <a:pt x="834" y="0"/>
                  </a:moveTo>
                  <a:cubicBezTo>
                    <a:pt x="374" y="0"/>
                    <a:pt x="0" y="384"/>
                    <a:pt x="20" y="844"/>
                  </a:cubicBezTo>
                  <a:lnTo>
                    <a:pt x="20" y="4582"/>
                  </a:lnTo>
                  <a:cubicBezTo>
                    <a:pt x="269" y="4179"/>
                    <a:pt x="710" y="3940"/>
                    <a:pt x="1189" y="3940"/>
                  </a:cubicBezTo>
                  <a:cubicBezTo>
                    <a:pt x="1342" y="3940"/>
                    <a:pt x="1496" y="3959"/>
                    <a:pt x="1649" y="4017"/>
                  </a:cubicBezTo>
                  <a:lnTo>
                    <a:pt x="1649" y="844"/>
                  </a:lnTo>
                  <a:cubicBezTo>
                    <a:pt x="1668" y="384"/>
                    <a:pt x="1295" y="0"/>
                    <a:pt x="834" y="0"/>
                  </a:cubicBezTo>
                  <a:close/>
                </a:path>
              </a:pathLst>
            </a:custGeom>
            <a:solidFill>
              <a:srgbClr val="D8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55" name="Google Shape;8455;p77"/>
            <p:cNvSpPr/>
            <p:nvPr/>
          </p:nvSpPr>
          <p:spPr>
            <a:xfrm>
              <a:off x="4993470" y="1584979"/>
              <a:ext cx="42732" cy="34951"/>
            </a:xfrm>
            <a:custGeom>
              <a:avLst/>
              <a:gdLst/>
              <a:ahLst/>
              <a:cxnLst/>
              <a:rect l="l" t="t" r="r" b="b"/>
              <a:pathLst>
                <a:path w="1631" h="1334" extrusionOk="0">
                  <a:moveTo>
                    <a:pt x="1170" y="1"/>
                  </a:moveTo>
                  <a:cubicBezTo>
                    <a:pt x="691" y="1"/>
                    <a:pt x="250" y="250"/>
                    <a:pt x="1" y="652"/>
                  </a:cubicBezTo>
                  <a:lnTo>
                    <a:pt x="1" y="1333"/>
                  </a:lnTo>
                  <a:cubicBezTo>
                    <a:pt x="250" y="930"/>
                    <a:pt x="691" y="691"/>
                    <a:pt x="1170" y="691"/>
                  </a:cubicBezTo>
                  <a:cubicBezTo>
                    <a:pt x="1323" y="691"/>
                    <a:pt x="1477" y="710"/>
                    <a:pt x="1630" y="768"/>
                  </a:cubicBezTo>
                  <a:lnTo>
                    <a:pt x="1630" y="77"/>
                  </a:lnTo>
                  <a:cubicBezTo>
                    <a:pt x="1477" y="29"/>
                    <a:pt x="1323" y="1"/>
                    <a:pt x="1170" y="1"/>
                  </a:cubicBezTo>
                  <a:close/>
                </a:path>
              </a:pathLst>
            </a:custGeom>
            <a:solidFill>
              <a:srgbClr val="C6CE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56" name="Google Shape;8456;p77"/>
            <p:cNvSpPr/>
            <p:nvPr/>
          </p:nvSpPr>
          <p:spPr>
            <a:xfrm>
              <a:off x="4939970" y="1536588"/>
              <a:ext cx="203207" cy="325928"/>
            </a:xfrm>
            <a:custGeom>
              <a:avLst/>
              <a:gdLst/>
              <a:ahLst/>
              <a:cxnLst/>
              <a:rect l="l" t="t" r="r" b="b"/>
              <a:pathLst>
                <a:path w="7756" h="12440" extrusionOk="0">
                  <a:moveTo>
                    <a:pt x="1482" y="8965"/>
                  </a:moveTo>
                  <a:cubicBezTo>
                    <a:pt x="1805" y="8965"/>
                    <a:pt x="2129" y="9180"/>
                    <a:pt x="2129" y="9612"/>
                  </a:cubicBezTo>
                  <a:lnTo>
                    <a:pt x="2129" y="10810"/>
                  </a:lnTo>
                  <a:cubicBezTo>
                    <a:pt x="2129" y="11165"/>
                    <a:pt x="1841" y="11452"/>
                    <a:pt x="1477" y="11452"/>
                  </a:cubicBezTo>
                  <a:cubicBezTo>
                    <a:pt x="1122" y="11452"/>
                    <a:pt x="835" y="11165"/>
                    <a:pt x="835" y="10810"/>
                  </a:cubicBezTo>
                  <a:lnTo>
                    <a:pt x="835" y="9612"/>
                  </a:lnTo>
                  <a:cubicBezTo>
                    <a:pt x="835" y="9180"/>
                    <a:pt x="1158" y="8965"/>
                    <a:pt x="1482" y="8965"/>
                  </a:cubicBezTo>
                  <a:close/>
                  <a:moveTo>
                    <a:pt x="6858" y="0"/>
                  </a:moveTo>
                  <a:cubicBezTo>
                    <a:pt x="6651" y="0"/>
                    <a:pt x="6442" y="79"/>
                    <a:pt x="6279" y="237"/>
                  </a:cubicBezTo>
                  <a:lnTo>
                    <a:pt x="3835" y="2691"/>
                  </a:lnTo>
                  <a:cubicBezTo>
                    <a:pt x="3619" y="2581"/>
                    <a:pt x="3403" y="2532"/>
                    <a:pt x="3197" y="2532"/>
                  </a:cubicBezTo>
                  <a:cubicBezTo>
                    <a:pt x="2145" y="2532"/>
                    <a:pt x="1359" y="3811"/>
                    <a:pt x="2129" y="4781"/>
                  </a:cubicBezTo>
                  <a:lnTo>
                    <a:pt x="2129" y="8126"/>
                  </a:lnTo>
                  <a:cubicBezTo>
                    <a:pt x="1928" y="8021"/>
                    <a:pt x="1707" y="7973"/>
                    <a:pt x="1487" y="7973"/>
                  </a:cubicBezTo>
                  <a:cubicBezTo>
                    <a:pt x="662" y="7973"/>
                    <a:pt x="1" y="8644"/>
                    <a:pt x="1" y="9458"/>
                  </a:cubicBezTo>
                  <a:lnTo>
                    <a:pt x="1" y="10963"/>
                  </a:lnTo>
                  <a:cubicBezTo>
                    <a:pt x="1" y="11778"/>
                    <a:pt x="662" y="12439"/>
                    <a:pt x="1487" y="12439"/>
                  </a:cubicBezTo>
                  <a:cubicBezTo>
                    <a:pt x="2301" y="12439"/>
                    <a:pt x="2963" y="11778"/>
                    <a:pt x="2963" y="10963"/>
                  </a:cubicBezTo>
                  <a:lnTo>
                    <a:pt x="2963" y="5279"/>
                  </a:lnTo>
                  <a:cubicBezTo>
                    <a:pt x="3049" y="5298"/>
                    <a:pt x="3126" y="5308"/>
                    <a:pt x="3202" y="5308"/>
                  </a:cubicBezTo>
                  <a:cubicBezTo>
                    <a:pt x="3835" y="5308"/>
                    <a:pt x="4381" y="4877"/>
                    <a:pt x="4544" y="4273"/>
                  </a:cubicBezTo>
                  <a:lnTo>
                    <a:pt x="7439" y="1388"/>
                  </a:lnTo>
                  <a:cubicBezTo>
                    <a:pt x="7756" y="1071"/>
                    <a:pt x="7756" y="554"/>
                    <a:pt x="7430" y="237"/>
                  </a:cubicBezTo>
                  <a:cubicBezTo>
                    <a:pt x="7271" y="79"/>
                    <a:pt x="7065" y="0"/>
                    <a:pt x="6858" y="0"/>
                  </a:cubicBezTo>
                  <a:close/>
                </a:path>
              </a:pathLst>
            </a:custGeom>
            <a:solidFill>
              <a:srgbClr val="D8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57" name="Google Shape;8457;p77"/>
            <p:cNvSpPr/>
            <p:nvPr/>
          </p:nvSpPr>
          <p:spPr>
            <a:xfrm>
              <a:off x="5033163" y="1662321"/>
              <a:ext cx="149785" cy="191155"/>
            </a:xfrm>
            <a:custGeom>
              <a:avLst/>
              <a:gdLst/>
              <a:ahLst/>
              <a:cxnLst/>
              <a:rect l="l" t="t" r="r" b="b"/>
              <a:pathLst>
                <a:path w="5717" h="7296" extrusionOk="0">
                  <a:moveTo>
                    <a:pt x="3823" y="4866"/>
                  </a:moveTo>
                  <a:cubicBezTo>
                    <a:pt x="4215" y="4866"/>
                    <a:pt x="4592" y="5168"/>
                    <a:pt x="4592" y="5628"/>
                  </a:cubicBezTo>
                  <a:cubicBezTo>
                    <a:pt x="4592" y="6049"/>
                    <a:pt x="4256" y="6394"/>
                    <a:pt x="3834" y="6394"/>
                  </a:cubicBezTo>
                  <a:lnTo>
                    <a:pt x="3825" y="6394"/>
                  </a:lnTo>
                  <a:cubicBezTo>
                    <a:pt x="3144" y="6394"/>
                    <a:pt x="2809" y="5570"/>
                    <a:pt x="3288" y="5091"/>
                  </a:cubicBezTo>
                  <a:cubicBezTo>
                    <a:pt x="3443" y="4935"/>
                    <a:pt x="3635" y="4866"/>
                    <a:pt x="3823" y="4866"/>
                  </a:cubicBezTo>
                  <a:close/>
                  <a:moveTo>
                    <a:pt x="719" y="1"/>
                  </a:moveTo>
                  <a:cubicBezTo>
                    <a:pt x="527" y="221"/>
                    <a:pt x="278" y="384"/>
                    <a:pt x="0" y="461"/>
                  </a:cubicBezTo>
                  <a:lnTo>
                    <a:pt x="1812" y="4880"/>
                  </a:lnTo>
                  <a:cubicBezTo>
                    <a:pt x="1975" y="5263"/>
                    <a:pt x="2109" y="5656"/>
                    <a:pt x="2214" y="6049"/>
                  </a:cubicBezTo>
                  <a:cubicBezTo>
                    <a:pt x="2404" y="6781"/>
                    <a:pt x="3065" y="7296"/>
                    <a:pt x="3823" y="7296"/>
                  </a:cubicBezTo>
                  <a:cubicBezTo>
                    <a:pt x="3830" y="7296"/>
                    <a:pt x="3837" y="7296"/>
                    <a:pt x="3844" y="7295"/>
                  </a:cubicBezTo>
                  <a:cubicBezTo>
                    <a:pt x="4611" y="7286"/>
                    <a:pt x="5263" y="6759"/>
                    <a:pt x="5445" y="6011"/>
                  </a:cubicBezTo>
                  <a:cubicBezTo>
                    <a:pt x="5717" y="4843"/>
                    <a:pt x="4785" y="3960"/>
                    <a:pt x="3804" y="3960"/>
                  </a:cubicBezTo>
                  <a:cubicBezTo>
                    <a:pt x="3368" y="3960"/>
                    <a:pt x="2923" y="4134"/>
                    <a:pt x="2569" y="4535"/>
                  </a:cubicBezTo>
                  <a:lnTo>
                    <a:pt x="719" y="1"/>
                  </a:lnTo>
                  <a:close/>
                </a:path>
              </a:pathLst>
            </a:custGeom>
            <a:solidFill>
              <a:srgbClr val="D8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58" name="Google Shape;8458;p77"/>
            <p:cNvSpPr/>
            <p:nvPr/>
          </p:nvSpPr>
          <p:spPr>
            <a:xfrm>
              <a:off x="5033399" y="1662321"/>
              <a:ext cx="25388" cy="27667"/>
            </a:xfrm>
            <a:custGeom>
              <a:avLst/>
              <a:gdLst/>
              <a:ahLst/>
              <a:cxnLst/>
              <a:rect l="l" t="t" r="r" b="b"/>
              <a:pathLst>
                <a:path w="969" h="1056" extrusionOk="0">
                  <a:moveTo>
                    <a:pt x="720" y="1"/>
                  </a:moveTo>
                  <a:cubicBezTo>
                    <a:pt x="528" y="221"/>
                    <a:pt x="279" y="384"/>
                    <a:pt x="1" y="461"/>
                  </a:cubicBezTo>
                  <a:lnTo>
                    <a:pt x="240" y="1055"/>
                  </a:lnTo>
                  <a:cubicBezTo>
                    <a:pt x="518" y="979"/>
                    <a:pt x="777" y="825"/>
                    <a:pt x="969" y="614"/>
                  </a:cubicBezTo>
                  <a:lnTo>
                    <a:pt x="720" y="1"/>
                  </a:lnTo>
                  <a:close/>
                </a:path>
              </a:pathLst>
            </a:custGeom>
            <a:solidFill>
              <a:srgbClr val="C6CE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59" name="Google Shape;8459;p77"/>
            <p:cNvSpPr/>
            <p:nvPr/>
          </p:nvSpPr>
          <p:spPr>
            <a:xfrm>
              <a:off x="5006780" y="1626427"/>
              <a:ext cx="30680" cy="26279"/>
            </a:xfrm>
            <a:custGeom>
              <a:avLst/>
              <a:gdLst/>
              <a:ahLst/>
              <a:cxnLst/>
              <a:rect l="l" t="t" r="r" b="b"/>
              <a:pathLst>
                <a:path w="1171" h="1003" extrusionOk="0">
                  <a:moveTo>
                    <a:pt x="672" y="0"/>
                  </a:moveTo>
                  <a:cubicBezTo>
                    <a:pt x="221" y="0"/>
                    <a:pt x="1" y="547"/>
                    <a:pt x="317" y="853"/>
                  </a:cubicBezTo>
                  <a:cubicBezTo>
                    <a:pt x="420" y="956"/>
                    <a:pt x="547" y="1003"/>
                    <a:pt x="670" y="1003"/>
                  </a:cubicBezTo>
                  <a:cubicBezTo>
                    <a:pt x="926" y="1003"/>
                    <a:pt x="1170" y="805"/>
                    <a:pt x="1170" y="508"/>
                  </a:cubicBezTo>
                  <a:cubicBezTo>
                    <a:pt x="1170" y="230"/>
                    <a:pt x="950" y="0"/>
                    <a:pt x="672" y="0"/>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460" name="Google Shape;8460;p77"/>
          <p:cNvGrpSpPr/>
          <p:nvPr/>
        </p:nvGrpSpPr>
        <p:grpSpPr>
          <a:xfrm>
            <a:off x="8023448" y="3355496"/>
            <a:ext cx="284322" cy="362163"/>
            <a:chOff x="8023448" y="3355496"/>
            <a:chExt cx="284322" cy="362163"/>
          </a:xfrm>
        </p:grpSpPr>
        <p:sp>
          <p:nvSpPr>
            <p:cNvPr id="8461" name="Google Shape;8461;p77"/>
            <p:cNvSpPr/>
            <p:nvPr/>
          </p:nvSpPr>
          <p:spPr>
            <a:xfrm>
              <a:off x="8023448" y="3372815"/>
              <a:ext cx="284322" cy="344844"/>
            </a:xfrm>
            <a:custGeom>
              <a:avLst/>
              <a:gdLst/>
              <a:ahLst/>
              <a:cxnLst/>
              <a:rect l="l" t="t" r="r" b="b"/>
              <a:pathLst>
                <a:path w="10852" h="13162" extrusionOk="0">
                  <a:moveTo>
                    <a:pt x="10228" y="1"/>
                  </a:moveTo>
                  <a:lnTo>
                    <a:pt x="1668" y="10"/>
                  </a:lnTo>
                  <a:lnTo>
                    <a:pt x="623" y="10"/>
                  </a:lnTo>
                  <a:cubicBezTo>
                    <a:pt x="278" y="10"/>
                    <a:pt x="0" y="288"/>
                    <a:pt x="0" y="633"/>
                  </a:cubicBezTo>
                  <a:lnTo>
                    <a:pt x="0" y="12538"/>
                  </a:lnTo>
                  <a:cubicBezTo>
                    <a:pt x="0" y="12874"/>
                    <a:pt x="278" y="13161"/>
                    <a:pt x="623" y="13161"/>
                  </a:cubicBezTo>
                  <a:lnTo>
                    <a:pt x="10228" y="13161"/>
                  </a:lnTo>
                  <a:cubicBezTo>
                    <a:pt x="10573" y="13161"/>
                    <a:pt x="10851" y="12874"/>
                    <a:pt x="10851" y="12538"/>
                  </a:cubicBezTo>
                  <a:lnTo>
                    <a:pt x="10851" y="633"/>
                  </a:lnTo>
                  <a:cubicBezTo>
                    <a:pt x="10851" y="288"/>
                    <a:pt x="10573" y="1"/>
                    <a:pt x="10228" y="1"/>
                  </a:cubicBezTo>
                  <a:close/>
                </a:path>
              </a:pathLst>
            </a:custGeom>
            <a:solidFill>
              <a:srgbClr val="677C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62" name="Google Shape;8462;p77"/>
            <p:cNvSpPr/>
            <p:nvPr/>
          </p:nvSpPr>
          <p:spPr>
            <a:xfrm>
              <a:off x="8241930" y="3373077"/>
              <a:ext cx="65841" cy="344582"/>
            </a:xfrm>
            <a:custGeom>
              <a:avLst/>
              <a:gdLst/>
              <a:ahLst/>
              <a:cxnLst/>
              <a:rect l="l" t="t" r="r" b="b"/>
              <a:pathLst>
                <a:path w="2513" h="13152" extrusionOk="0">
                  <a:moveTo>
                    <a:pt x="1906" y="0"/>
                  </a:moveTo>
                  <a:cubicBezTo>
                    <a:pt x="1900" y="0"/>
                    <a:pt x="1895" y="0"/>
                    <a:pt x="1889" y="0"/>
                  </a:cubicBezTo>
                  <a:lnTo>
                    <a:pt x="1" y="0"/>
                  </a:lnTo>
                  <a:cubicBezTo>
                    <a:pt x="346" y="0"/>
                    <a:pt x="633" y="278"/>
                    <a:pt x="633" y="623"/>
                  </a:cubicBezTo>
                  <a:lnTo>
                    <a:pt x="633" y="12528"/>
                  </a:lnTo>
                  <a:cubicBezTo>
                    <a:pt x="633" y="12864"/>
                    <a:pt x="346" y="13151"/>
                    <a:pt x="1" y="13151"/>
                  </a:cubicBezTo>
                  <a:lnTo>
                    <a:pt x="1889" y="13151"/>
                  </a:lnTo>
                  <a:cubicBezTo>
                    <a:pt x="2234" y="13151"/>
                    <a:pt x="2512" y="12874"/>
                    <a:pt x="2512" y="12528"/>
                  </a:cubicBezTo>
                  <a:lnTo>
                    <a:pt x="2512" y="623"/>
                  </a:lnTo>
                  <a:cubicBezTo>
                    <a:pt x="2512" y="284"/>
                    <a:pt x="2243" y="0"/>
                    <a:pt x="1906" y="0"/>
                  </a:cubicBezTo>
                  <a:close/>
                </a:path>
              </a:pathLst>
            </a:custGeom>
            <a:solidFill>
              <a:srgbClr val="4760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63" name="Google Shape;8463;p77"/>
            <p:cNvSpPr/>
            <p:nvPr/>
          </p:nvSpPr>
          <p:spPr>
            <a:xfrm>
              <a:off x="8058111" y="3373077"/>
              <a:ext cx="214997" cy="312435"/>
            </a:xfrm>
            <a:custGeom>
              <a:avLst/>
              <a:gdLst/>
              <a:ahLst/>
              <a:cxnLst/>
              <a:rect l="l" t="t" r="r" b="b"/>
              <a:pathLst>
                <a:path w="8206" h="11925" extrusionOk="0">
                  <a:moveTo>
                    <a:pt x="0" y="0"/>
                  </a:moveTo>
                  <a:lnTo>
                    <a:pt x="0" y="11925"/>
                  </a:lnTo>
                  <a:lnTo>
                    <a:pt x="8205" y="11925"/>
                  </a:lnTo>
                  <a:lnTo>
                    <a:pt x="8205" y="0"/>
                  </a:lnTo>
                  <a:close/>
                </a:path>
              </a:pathLst>
            </a:custGeom>
            <a:solidFill>
              <a:srgbClr val="E7EB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64" name="Google Shape;8464;p77"/>
            <p:cNvSpPr/>
            <p:nvPr/>
          </p:nvSpPr>
          <p:spPr>
            <a:xfrm>
              <a:off x="8058346" y="3373077"/>
              <a:ext cx="214761" cy="312435"/>
            </a:xfrm>
            <a:custGeom>
              <a:avLst/>
              <a:gdLst/>
              <a:ahLst/>
              <a:cxnLst/>
              <a:rect l="l" t="t" r="r" b="b"/>
              <a:pathLst>
                <a:path w="8197" h="11925" extrusionOk="0">
                  <a:moveTo>
                    <a:pt x="7027" y="0"/>
                  </a:moveTo>
                  <a:lnTo>
                    <a:pt x="7027" y="7496"/>
                  </a:lnTo>
                  <a:cubicBezTo>
                    <a:pt x="7027" y="9289"/>
                    <a:pt x="5570" y="10755"/>
                    <a:pt x="3768" y="10755"/>
                  </a:cubicBezTo>
                  <a:lnTo>
                    <a:pt x="1" y="10755"/>
                  </a:lnTo>
                  <a:lnTo>
                    <a:pt x="1" y="11925"/>
                  </a:lnTo>
                  <a:lnTo>
                    <a:pt x="8196" y="11925"/>
                  </a:lnTo>
                  <a:lnTo>
                    <a:pt x="8196" y="0"/>
                  </a:lnTo>
                  <a:close/>
                </a:path>
              </a:pathLst>
            </a:custGeom>
            <a:solidFill>
              <a:srgbClr val="D2D8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65" name="Google Shape;8465;p77"/>
            <p:cNvSpPr/>
            <p:nvPr/>
          </p:nvSpPr>
          <p:spPr>
            <a:xfrm>
              <a:off x="8092013" y="3355496"/>
              <a:ext cx="147427" cy="72338"/>
            </a:xfrm>
            <a:custGeom>
              <a:avLst/>
              <a:gdLst/>
              <a:ahLst/>
              <a:cxnLst/>
              <a:rect l="l" t="t" r="r" b="b"/>
              <a:pathLst>
                <a:path w="5627" h="2761" extrusionOk="0">
                  <a:moveTo>
                    <a:pt x="451" y="0"/>
                  </a:moveTo>
                  <a:cubicBezTo>
                    <a:pt x="201" y="0"/>
                    <a:pt x="0" y="202"/>
                    <a:pt x="0" y="451"/>
                  </a:cubicBezTo>
                  <a:lnTo>
                    <a:pt x="0" y="1352"/>
                  </a:lnTo>
                  <a:cubicBezTo>
                    <a:pt x="0" y="1601"/>
                    <a:pt x="201" y="1802"/>
                    <a:pt x="451" y="1802"/>
                  </a:cubicBezTo>
                  <a:lnTo>
                    <a:pt x="1620" y="1802"/>
                  </a:lnTo>
                  <a:cubicBezTo>
                    <a:pt x="1620" y="2330"/>
                    <a:pt x="2051" y="2761"/>
                    <a:pt x="2579" y="2761"/>
                  </a:cubicBezTo>
                  <a:lnTo>
                    <a:pt x="3048" y="2761"/>
                  </a:lnTo>
                  <a:cubicBezTo>
                    <a:pt x="3576" y="2761"/>
                    <a:pt x="4007" y="2330"/>
                    <a:pt x="4007" y="1802"/>
                  </a:cubicBezTo>
                  <a:lnTo>
                    <a:pt x="5176" y="1802"/>
                  </a:lnTo>
                  <a:cubicBezTo>
                    <a:pt x="5426" y="1802"/>
                    <a:pt x="5627" y="1601"/>
                    <a:pt x="5627" y="1352"/>
                  </a:cubicBezTo>
                  <a:lnTo>
                    <a:pt x="5627" y="451"/>
                  </a:lnTo>
                  <a:cubicBezTo>
                    <a:pt x="5627" y="202"/>
                    <a:pt x="5426" y="0"/>
                    <a:pt x="5176" y="0"/>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66" name="Google Shape;8466;p77"/>
            <p:cNvSpPr/>
            <p:nvPr/>
          </p:nvSpPr>
          <p:spPr>
            <a:xfrm>
              <a:off x="8162570" y="3355496"/>
              <a:ext cx="76871" cy="72102"/>
            </a:xfrm>
            <a:custGeom>
              <a:avLst/>
              <a:gdLst/>
              <a:ahLst/>
              <a:cxnLst/>
              <a:rect l="l" t="t" r="r" b="b"/>
              <a:pathLst>
                <a:path w="2934" h="2752" extrusionOk="0">
                  <a:moveTo>
                    <a:pt x="806" y="0"/>
                  </a:moveTo>
                  <a:cubicBezTo>
                    <a:pt x="1122" y="997"/>
                    <a:pt x="806" y="2090"/>
                    <a:pt x="1" y="2751"/>
                  </a:cubicBezTo>
                  <a:lnTo>
                    <a:pt x="346" y="2751"/>
                  </a:lnTo>
                  <a:cubicBezTo>
                    <a:pt x="873" y="2751"/>
                    <a:pt x="1304" y="2330"/>
                    <a:pt x="1304" y="1793"/>
                  </a:cubicBezTo>
                  <a:lnTo>
                    <a:pt x="2483" y="1793"/>
                  </a:lnTo>
                  <a:cubicBezTo>
                    <a:pt x="2733" y="1793"/>
                    <a:pt x="2934" y="1592"/>
                    <a:pt x="2934" y="1352"/>
                  </a:cubicBezTo>
                  <a:lnTo>
                    <a:pt x="2934" y="451"/>
                  </a:lnTo>
                  <a:cubicBezTo>
                    <a:pt x="2924" y="202"/>
                    <a:pt x="2733" y="0"/>
                    <a:pt x="2483" y="0"/>
                  </a:cubicBezTo>
                  <a:close/>
                </a:path>
              </a:pathLst>
            </a:custGeom>
            <a:solidFill>
              <a:srgbClr val="27415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67" name="Google Shape;8467;p77"/>
            <p:cNvSpPr/>
            <p:nvPr/>
          </p:nvSpPr>
          <p:spPr>
            <a:xfrm>
              <a:off x="8090992" y="3448402"/>
              <a:ext cx="147454" cy="103516"/>
            </a:xfrm>
            <a:custGeom>
              <a:avLst/>
              <a:gdLst/>
              <a:ahLst/>
              <a:cxnLst/>
              <a:rect l="l" t="t" r="r" b="b"/>
              <a:pathLst>
                <a:path w="5628" h="3951" extrusionOk="0">
                  <a:moveTo>
                    <a:pt x="3471" y="1"/>
                  </a:moveTo>
                  <a:cubicBezTo>
                    <a:pt x="3384" y="11"/>
                    <a:pt x="3308" y="68"/>
                    <a:pt x="3279" y="154"/>
                  </a:cubicBezTo>
                  <a:lnTo>
                    <a:pt x="2551" y="3049"/>
                  </a:lnTo>
                  <a:lnTo>
                    <a:pt x="1841" y="988"/>
                  </a:lnTo>
                  <a:cubicBezTo>
                    <a:pt x="1812" y="912"/>
                    <a:pt x="1745" y="854"/>
                    <a:pt x="1669" y="854"/>
                  </a:cubicBezTo>
                  <a:cubicBezTo>
                    <a:pt x="1661" y="853"/>
                    <a:pt x="1653" y="853"/>
                    <a:pt x="1645" y="853"/>
                  </a:cubicBezTo>
                  <a:cubicBezTo>
                    <a:pt x="1577" y="853"/>
                    <a:pt x="1510" y="890"/>
                    <a:pt x="1467" y="950"/>
                  </a:cubicBezTo>
                  <a:lnTo>
                    <a:pt x="883" y="2004"/>
                  </a:lnTo>
                  <a:lnTo>
                    <a:pt x="269" y="2004"/>
                  </a:lnTo>
                  <a:cubicBezTo>
                    <a:pt x="1" y="2004"/>
                    <a:pt x="1" y="2407"/>
                    <a:pt x="269" y="2407"/>
                  </a:cubicBezTo>
                  <a:lnTo>
                    <a:pt x="998" y="2407"/>
                  </a:lnTo>
                  <a:cubicBezTo>
                    <a:pt x="1074" y="2407"/>
                    <a:pt x="1142" y="2369"/>
                    <a:pt x="1170" y="2301"/>
                  </a:cubicBezTo>
                  <a:lnTo>
                    <a:pt x="1602" y="1544"/>
                  </a:lnTo>
                  <a:lnTo>
                    <a:pt x="2378" y="3816"/>
                  </a:lnTo>
                  <a:cubicBezTo>
                    <a:pt x="2407" y="3902"/>
                    <a:pt x="2483" y="3950"/>
                    <a:pt x="2570" y="3950"/>
                  </a:cubicBezTo>
                  <a:lnTo>
                    <a:pt x="2579" y="3950"/>
                  </a:lnTo>
                  <a:cubicBezTo>
                    <a:pt x="2666" y="3950"/>
                    <a:pt x="2742" y="3893"/>
                    <a:pt x="2771" y="3797"/>
                  </a:cubicBezTo>
                  <a:lnTo>
                    <a:pt x="3509" y="883"/>
                  </a:lnTo>
                  <a:lnTo>
                    <a:pt x="4017" y="2273"/>
                  </a:lnTo>
                  <a:cubicBezTo>
                    <a:pt x="4046" y="2349"/>
                    <a:pt x="4113" y="2407"/>
                    <a:pt x="4199" y="2407"/>
                  </a:cubicBezTo>
                  <a:lnTo>
                    <a:pt x="5417" y="2407"/>
                  </a:lnTo>
                  <a:cubicBezTo>
                    <a:pt x="5522" y="2407"/>
                    <a:pt x="5618" y="2311"/>
                    <a:pt x="5618" y="2206"/>
                  </a:cubicBezTo>
                  <a:cubicBezTo>
                    <a:pt x="5627" y="2091"/>
                    <a:pt x="5532" y="2004"/>
                    <a:pt x="5426" y="2004"/>
                  </a:cubicBezTo>
                  <a:lnTo>
                    <a:pt x="4353" y="2004"/>
                  </a:lnTo>
                  <a:lnTo>
                    <a:pt x="3672" y="135"/>
                  </a:lnTo>
                  <a:cubicBezTo>
                    <a:pt x="3643" y="49"/>
                    <a:pt x="3557" y="1"/>
                    <a:pt x="3471" y="1"/>
                  </a:cubicBezTo>
                  <a:close/>
                </a:path>
              </a:pathLst>
            </a:custGeom>
            <a:solidFill>
              <a:srgbClr val="ACB7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68" name="Google Shape;8468;p77"/>
            <p:cNvSpPr/>
            <p:nvPr/>
          </p:nvSpPr>
          <p:spPr>
            <a:xfrm>
              <a:off x="8091254" y="3588310"/>
              <a:ext cx="148947" cy="10559"/>
            </a:xfrm>
            <a:custGeom>
              <a:avLst/>
              <a:gdLst/>
              <a:ahLst/>
              <a:cxnLst/>
              <a:rect l="l" t="t" r="r" b="b"/>
              <a:pathLst>
                <a:path w="5685" h="403" extrusionOk="0">
                  <a:moveTo>
                    <a:pt x="259" y="0"/>
                  </a:moveTo>
                  <a:cubicBezTo>
                    <a:pt x="0" y="0"/>
                    <a:pt x="0" y="403"/>
                    <a:pt x="259" y="403"/>
                  </a:cubicBezTo>
                  <a:lnTo>
                    <a:pt x="5416" y="403"/>
                  </a:lnTo>
                  <a:cubicBezTo>
                    <a:pt x="5685" y="403"/>
                    <a:pt x="5685" y="0"/>
                    <a:pt x="5416" y="0"/>
                  </a:cubicBezTo>
                  <a:close/>
                </a:path>
              </a:pathLst>
            </a:custGeom>
            <a:solidFill>
              <a:srgbClr val="ACB7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69" name="Google Shape;8469;p77"/>
            <p:cNvSpPr/>
            <p:nvPr/>
          </p:nvSpPr>
          <p:spPr>
            <a:xfrm>
              <a:off x="8091254" y="3634998"/>
              <a:ext cx="148947" cy="10585"/>
            </a:xfrm>
            <a:custGeom>
              <a:avLst/>
              <a:gdLst/>
              <a:ahLst/>
              <a:cxnLst/>
              <a:rect l="l" t="t" r="r" b="b"/>
              <a:pathLst>
                <a:path w="5685" h="404" extrusionOk="0">
                  <a:moveTo>
                    <a:pt x="259" y="1"/>
                  </a:moveTo>
                  <a:cubicBezTo>
                    <a:pt x="0" y="1"/>
                    <a:pt x="0" y="403"/>
                    <a:pt x="259" y="403"/>
                  </a:cubicBezTo>
                  <a:lnTo>
                    <a:pt x="5416" y="403"/>
                  </a:lnTo>
                  <a:cubicBezTo>
                    <a:pt x="5685" y="403"/>
                    <a:pt x="5685" y="1"/>
                    <a:pt x="5416" y="1"/>
                  </a:cubicBezTo>
                  <a:close/>
                </a:path>
              </a:pathLst>
            </a:custGeom>
            <a:solidFill>
              <a:srgbClr val="ACB7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470" name="Google Shape;8470;p77"/>
          <p:cNvGrpSpPr/>
          <p:nvPr/>
        </p:nvGrpSpPr>
        <p:grpSpPr>
          <a:xfrm>
            <a:off x="6644201" y="3355496"/>
            <a:ext cx="366695" cy="361979"/>
            <a:chOff x="6644201" y="3355496"/>
            <a:chExt cx="366695" cy="361979"/>
          </a:xfrm>
        </p:grpSpPr>
        <p:sp>
          <p:nvSpPr>
            <p:cNvPr id="8471" name="Google Shape;8471;p77"/>
            <p:cNvSpPr/>
            <p:nvPr/>
          </p:nvSpPr>
          <p:spPr>
            <a:xfrm>
              <a:off x="6824274" y="3378421"/>
              <a:ext cx="11056" cy="52190"/>
            </a:xfrm>
            <a:custGeom>
              <a:avLst/>
              <a:gdLst/>
              <a:ahLst/>
              <a:cxnLst/>
              <a:rect l="l" t="t" r="r" b="b"/>
              <a:pathLst>
                <a:path w="422" h="1992" extrusionOk="0">
                  <a:moveTo>
                    <a:pt x="211" y="0"/>
                  </a:moveTo>
                  <a:cubicBezTo>
                    <a:pt x="106" y="0"/>
                    <a:pt x="0" y="70"/>
                    <a:pt x="0" y="209"/>
                  </a:cubicBezTo>
                  <a:lnTo>
                    <a:pt x="0" y="1781"/>
                  </a:lnTo>
                  <a:cubicBezTo>
                    <a:pt x="0" y="1896"/>
                    <a:pt x="96" y="1991"/>
                    <a:pt x="211" y="1991"/>
                  </a:cubicBezTo>
                  <a:cubicBezTo>
                    <a:pt x="326" y="1991"/>
                    <a:pt x="422" y="1896"/>
                    <a:pt x="422" y="1781"/>
                  </a:cubicBezTo>
                  <a:lnTo>
                    <a:pt x="422" y="209"/>
                  </a:lnTo>
                  <a:cubicBezTo>
                    <a:pt x="422" y="70"/>
                    <a:pt x="316" y="0"/>
                    <a:pt x="211" y="0"/>
                  </a:cubicBezTo>
                  <a:close/>
                </a:path>
              </a:pathLst>
            </a:custGeom>
            <a:solidFill>
              <a:srgbClr val="748B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72" name="Google Shape;8472;p77"/>
            <p:cNvSpPr/>
            <p:nvPr/>
          </p:nvSpPr>
          <p:spPr>
            <a:xfrm>
              <a:off x="6904944" y="3402709"/>
              <a:ext cx="60994" cy="56802"/>
            </a:xfrm>
            <a:custGeom>
              <a:avLst/>
              <a:gdLst/>
              <a:ahLst/>
              <a:cxnLst/>
              <a:rect l="l" t="t" r="r" b="b"/>
              <a:pathLst>
                <a:path w="2328" h="2168" extrusionOk="0">
                  <a:moveTo>
                    <a:pt x="2031" y="0"/>
                  </a:moveTo>
                  <a:cubicBezTo>
                    <a:pt x="1982" y="0"/>
                    <a:pt x="1931" y="20"/>
                    <a:pt x="1886" y="68"/>
                  </a:cubicBezTo>
                  <a:lnTo>
                    <a:pt x="142" y="1812"/>
                  </a:lnTo>
                  <a:cubicBezTo>
                    <a:pt x="1" y="1934"/>
                    <a:pt x="90" y="2167"/>
                    <a:pt x="275" y="2167"/>
                  </a:cubicBezTo>
                  <a:cubicBezTo>
                    <a:pt x="278" y="2167"/>
                    <a:pt x="282" y="2167"/>
                    <a:pt x="286" y="2167"/>
                  </a:cubicBezTo>
                  <a:cubicBezTo>
                    <a:pt x="343" y="2167"/>
                    <a:pt x="401" y="2138"/>
                    <a:pt x="439" y="2100"/>
                  </a:cubicBezTo>
                  <a:lnTo>
                    <a:pt x="2174" y="365"/>
                  </a:lnTo>
                  <a:cubicBezTo>
                    <a:pt x="2328" y="211"/>
                    <a:pt x="2190" y="0"/>
                    <a:pt x="2031" y="0"/>
                  </a:cubicBezTo>
                  <a:close/>
                </a:path>
              </a:pathLst>
            </a:custGeom>
            <a:solidFill>
              <a:srgbClr val="748B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73" name="Google Shape;8473;p77"/>
            <p:cNvSpPr/>
            <p:nvPr/>
          </p:nvSpPr>
          <p:spPr>
            <a:xfrm>
              <a:off x="6942541" y="3531036"/>
              <a:ext cx="47239" cy="10821"/>
            </a:xfrm>
            <a:custGeom>
              <a:avLst/>
              <a:gdLst/>
              <a:ahLst/>
              <a:cxnLst/>
              <a:rect l="l" t="t" r="r" b="b"/>
              <a:pathLst>
                <a:path w="1803" h="413" extrusionOk="0">
                  <a:moveTo>
                    <a:pt x="288" y="1"/>
                  </a:moveTo>
                  <a:cubicBezTo>
                    <a:pt x="1" y="1"/>
                    <a:pt x="1" y="413"/>
                    <a:pt x="288" y="413"/>
                  </a:cubicBezTo>
                  <a:lnTo>
                    <a:pt x="1525" y="413"/>
                  </a:lnTo>
                  <a:cubicBezTo>
                    <a:pt x="1803" y="413"/>
                    <a:pt x="1803" y="1"/>
                    <a:pt x="1525" y="1"/>
                  </a:cubicBezTo>
                  <a:close/>
                </a:path>
              </a:pathLst>
            </a:custGeom>
            <a:solidFill>
              <a:srgbClr val="748B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74" name="Google Shape;8474;p77"/>
            <p:cNvSpPr/>
            <p:nvPr/>
          </p:nvSpPr>
          <p:spPr>
            <a:xfrm>
              <a:off x="6927397" y="3636518"/>
              <a:ext cx="30759" cy="26645"/>
            </a:xfrm>
            <a:custGeom>
              <a:avLst/>
              <a:gdLst/>
              <a:ahLst/>
              <a:cxnLst/>
              <a:rect l="l" t="t" r="r" b="b"/>
              <a:pathLst>
                <a:path w="1174" h="1017" extrusionOk="0">
                  <a:moveTo>
                    <a:pt x="299" y="0"/>
                  </a:moveTo>
                  <a:cubicBezTo>
                    <a:pt x="140" y="0"/>
                    <a:pt x="1" y="209"/>
                    <a:pt x="148" y="355"/>
                  </a:cubicBezTo>
                  <a:lnTo>
                    <a:pt x="742" y="949"/>
                  </a:lnTo>
                  <a:cubicBezTo>
                    <a:pt x="780" y="988"/>
                    <a:pt x="838" y="1007"/>
                    <a:pt x="895" y="1007"/>
                  </a:cubicBezTo>
                  <a:lnTo>
                    <a:pt x="895" y="1016"/>
                  </a:lnTo>
                  <a:cubicBezTo>
                    <a:pt x="1087" y="1016"/>
                    <a:pt x="1173" y="786"/>
                    <a:pt x="1039" y="652"/>
                  </a:cubicBezTo>
                  <a:lnTo>
                    <a:pt x="445" y="68"/>
                  </a:lnTo>
                  <a:cubicBezTo>
                    <a:pt x="400" y="20"/>
                    <a:pt x="349" y="0"/>
                    <a:pt x="299" y="0"/>
                  </a:cubicBezTo>
                  <a:close/>
                </a:path>
              </a:pathLst>
            </a:custGeom>
            <a:solidFill>
              <a:srgbClr val="748B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75" name="Google Shape;8475;p77"/>
            <p:cNvSpPr/>
            <p:nvPr/>
          </p:nvSpPr>
          <p:spPr>
            <a:xfrm>
              <a:off x="6905049" y="3614169"/>
              <a:ext cx="23973" cy="21117"/>
            </a:xfrm>
            <a:custGeom>
              <a:avLst/>
              <a:gdLst/>
              <a:ahLst/>
              <a:cxnLst/>
              <a:rect l="l" t="t" r="r" b="b"/>
              <a:pathLst>
                <a:path w="915" h="806" extrusionOk="0">
                  <a:moveTo>
                    <a:pt x="295" y="0"/>
                  </a:moveTo>
                  <a:cubicBezTo>
                    <a:pt x="134" y="0"/>
                    <a:pt x="1" y="208"/>
                    <a:pt x="147" y="355"/>
                  </a:cubicBezTo>
                  <a:lnTo>
                    <a:pt x="540" y="748"/>
                  </a:lnTo>
                  <a:cubicBezTo>
                    <a:pt x="579" y="786"/>
                    <a:pt x="636" y="805"/>
                    <a:pt x="684" y="805"/>
                  </a:cubicBezTo>
                  <a:cubicBezTo>
                    <a:pt x="742" y="805"/>
                    <a:pt x="790" y="786"/>
                    <a:pt x="828" y="748"/>
                  </a:cubicBezTo>
                  <a:cubicBezTo>
                    <a:pt x="914" y="662"/>
                    <a:pt x="914" y="528"/>
                    <a:pt x="828" y="451"/>
                  </a:cubicBezTo>
                  <a:lnTo>
                    <a:pt x="445" y="67"/>
                  </a:lnTo>
                  <a:cubicBezTo>
                    <a:pt x="397" y="20"/>
                    <a:pt x="345" y="0"/>
                    <a:pt x="295" y="0"/>
                  </a:cubicBezTo>
                  <a:close/>
                </a:path>
              </a:pathLst>
            </a:custGeom>
            <a:solidFill>
              <a:srgbClr val="748B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76" name="Google Shape;8476;p77"/>
            <p:cNvSpPr/>
            <p:nvPr/>
          </p:nvSpPr>
          <p:spPr>
            <a:xfrm>
              <a:off x="6824274" y="3642360"/>
              <a:ext cx="11056" cy="52190"/>
            </a:xfrm>
            <a:custGeom>
              <a:avLst/>
              <a:gdLst/>
              <a:ahLst/>
              <a:cxnLst/>
              <a:rect l="l" t="t" r="r" b="b"/>
              <a:pathLst>
                <a:path w="422" h="1992" extrusionOk="0">
                  <a:moveTo>
                    <a:pt x="211" y="0"/>
                  </a:moveTo>
                  <a:cubicBezTo>
                    <a:pt x="106" y="0"/>
                    <a:pt x="0" y="70"/>
                    <a:pt x="0" y="209"/>
                  </a:cubicBezTo>
                  <a:lnTo>
                    <a:pt x="0" y="1781"/>
                  </a:lnTo>
                  <a:cubicBezTo>
                    <a:pt x="0" y="1896"/>
                    <a:pt x="96" y="1992"/>
                    <a:pt x="211" y="1992"/>
                  </a:cubicBezTo>
                  <a:cubicBezTo>
                    <a:pt x="326" y="1992"/>
                    <a:pt x="422" y="1896"/>
                    <a:pt x="422" y="1781"/>
                  </a:cubicBezTo>
                  <a:lnTo>
                    <a:pt x="422" y="209"/>
                  </a:lnTo>
                  <a:cubicBezTo>
                    <a:pt x="422" y="70"/>
                    <a:pt x="316" y="0"/>
                    <a:pt x="211" y="0"/>
                  </a:cubicBezTo>
                  <a:close/>
                </a:path>
              </a:pathLst>
            </a:custGeom>
            <a:solidFill>
              <a:srgbClr val="748B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77" name="Google Shape;8477;p77"/>
            <p:cNvSpPr/>
            <p:nvPr/>
          </p:nvSpPr>
          <p:spPr>
            <a:xfrm>
              <a:off x="6715780" y="3612754"/>
              <a:ext cx="40034" cy="37099"/>
            </a:xfrm>
            <a:custGeom>
              <a:avLst/>
              <a:gdLst/>
              <a:ahLst/>
              <a:cxnLst/>
              <a:rect l="l" t="t" r="r" b="b"/>
              <a:pathLst>
                <a:path w="1528" h="1416" extrusionOk="0">
                  <a:moveTo>
                    <a:pt x="1226" y="1"/>
                  </a:moveTo>
                  <a:cubicBezTo>
                    <a:pt x="1178" y="1"/>
                    <a:pt x="1128" y="19"/>
                    <a:pt x="1083" y="64"/>
                  </a:cubicBezTo>
                  <a:lnTo>
                    <a:pt x="87" y="1061"/>
                  </a:lnTo>
                  <a:cubicBezTo>
                    <a:pt x="0" y="1137"/>
                    <a:pt x="0" y="1272"/>
                    <a:pt x="87" y="1358"/>
                  </a:cubicBezTo>
                  <a:cubicBezTo>
                    <a:pt x="125" y="1396"/>
                    <a:pt x="182" y="1415"/>
                    <a:pt x="240" y="1415"/>
                  </a:cubicBezTo>
                  <a:cubicBezTo>
                    <a:pt x="288" y="1415"/>
                    <a:pt x="345" y="1396"/>
                    <a:pt x="384" y="1358"/>
                  </a:cubicBezTo>
                  <a:lnTo>
                    <a:pt x="1381" y="361"/>
                  </a:lnTo>
                  <a:cubicBezTo>
                    <a:pt x="1528" y="206"/>
                    <a:pt x="1387" y="1"/>
                    <a:pt x="1226" y="1"/>
                  </a:cubicBezTo>
                  <a:close/>
                </a:path>
              </a:pathLst>
            </a:custGeom>
            <a:solidFill>
              <a:srgbClr val="748B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78" name="Google Shape;8478;p77"/>
            <p:cNvSpPr/>
            <p:nvPr/>
          </p:nvSpPr>
          <p:spPr>
            <a:xfrm>
              <a:off x="6669825" y="3531036"/>
              <a:ext cx="47239" cy="10821"/>
            </a:xfrm>
            <a:custGeom>
              <a:avLst/>
              <a:gdLst/>
              <a:ahLst/>
              <a:cxnLst/>
              <a:rect l="l" t="t" r="r" b="b"/>
              <a:pathLst>
                <a:path w="1803" h="413" extrusionOk="0">
                  <a:moveTo>
                    <a:pt x="288" y="1"/>
                  </a:moveTo>
                  <a:cubicBezTo>
                    <a:pt x="0" y="1"/>
                    <a:pt x="0" y="413"/>
                    <a:pt x="288" y="413"/>
                  </a:cubicBezTo>
                  <a:lnTo>
                    <a:pt x="1524" y="413"/>
                  </a:lnTo>
                  <a:cubicBezTo>
                    <a:pt x="1802" y="413"/>
                    <a:pt x="1802" y="1"/>
                    <a:pt x="1524" y="1"/>
                  </a:cubicBezTo>
                  <a:close/>
                </a:path>
              </a:pathLst>
            </a:custGeom>
            <a:solidFill>
              <a:srgbClr val="748B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79" name="Google Shape;8479;p77"/>
            <p:cNvSpPr/>
            <p:nvPr/>
          </p:nvSpPr>
          <p:spPr>
            <a:xfrm>
              <a:off x="6700924" y="3410097"/>
              <a:ext cx="54548" cy="50409"/>
            </a:xfrm>
            <a:custGeom>
              <a:avLst/>
              <a:gdLst/>
              <a:ahLst/>
              <a:cxnLst/>
              <a:rect l="l" t="t" r="r" b="b"/>
              <a:pathLst>
                <a:path w="2082" h="1924" extrusionOk="0">
                  <a:moveTo>
                    <a:pt x="300" y="0"/>
                  </a:moveTo>
                  <a:cubicBezTo>
                    <a:pt x="140" y="0"/>
                    <a:pt x="0" y="206"/>
                    <a:pt x="155" y="361"/>
                  </a:cubicBezTo>
                  <a:lnTo>
                    <a:pt x="1650" y="1856"/>
                  </a:lnTo>
                  <a:cubicBezTo>
                    <a:pt x="1689" y="1894"/>
                    <a:pt x="1746" y="1913"/>
                    <a:pt x="1804" y="1913"/>
                  </a:cubicBezTo>
                  <a:lnTo>
                    <a:pt x="1804" y="1923"/>
                  </a:lnTo>
                  <a:cubicBezTo>
                    <a:pt x="1986" y="1923"/>
                    <a:pt x="2082" y="1693"/>
                    <a:pt x="1948" y="1559"/>
                  </a:cubicBezTo>
                  <a:lnTo>
                    <a:pt x="443" y="64"/>
                  </a:lnTo>
                  <a:cubicBezTo>
                    <a:pt x="398" y="19"/>
                    <a:pt x="348" y="0"/>
                    <a:pt x="300" y="0"/>
                  </a:cubicBezTo>
                  <a:close/>
                </a:path>
              </a:pathLst>
            </a:custGeom>
            <a:solidFill>
              <a:srgbClr val="748B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80" name="Google Shape;8480;p77"/>
            <p:cNvSpPr/>
            <p:nvPr/>
          </p:nvSpPr>
          <p:spPr>
            <a:xfrm>
              <a:off x="6709492" y="3418953"/>
              <a:ext cx="240621" cy="234988"/>
            </a:xfrm>
            <a:custGeom>
              <a:avLst/>
              <a:gdLst/>
              <a:ahLst/>
              <a:cxnLst/>
              <a:rect l="l" t="t" r="r" b="b"/>
              <a:pathLst>
                <a:path w="9184" h="8969" extrusionOk="0">
                  <a:moveTo>
                    <a:pt x="3686" y="0"/>
                  </a:moveTo>
                  <a:cubicBezTo>
                    <a:pt x="3649" y="0"/>
                    <a:pt x="3612" y="4"/>
                    <a:pt x="3576" y="13"/>
                  </a:cubicBezTo>
                  <a:cubicBezTo>
                    <a:pt x="3250" y="80"/>
                    <a:pt x="3039" y="502"/>
                    <a:pt x="2742" y="646"/>
                  </a:cubicBezTo>
                  <a:cubicBezTo>
                    <a:pt x="2454" y="789"/>
                    <a:pt x="1985" y="694"/>
                    <a:pt x="1726" y="895"/>
                  </a:cubicBezTo>
                  <a:cubicBezTo>
                    <a:pt x="1467" y="1106"/>
                    <a:pt x="1467" y="1575"/>
                    <a:pt x="1266" y="1834"/>
                  </a:cubicBezTo>
                  <a:cubicBezTo>
                    <a:pt x="1055" y="2093"/>
                    <a:pt x="605" y="2189"/>
                    <a:pt x="451" y="2496"/>
                  </a:cubicBezTo>
                  <a:cubicBezTo>
                    <a:pt x="307" y="2793"/>
                    <a:pt x="518" y="3215"/>
                    <a:pt x="442" y="3540"/>
                  </a:cubicBezTo>
                  <a:cubicBezTo>
                    <a:pt x="365" y="3866"/>
                    <a:pt x="1" y="4144"/>
                    <a:pt x="1" y="4480"/>
                  </a:cubicBezTo>
                  <a:cubicBezTo>
                    <a:pt x="1" y="4815"/>
                    <a:pt x="365" y="5112"/>
                    <a:pt x="442" y="5429"/>
                  </a:cubicBezTo>
                  <a:cubicBezTo>
                    <a:pt x="509" y="5745"/>
                    <a:pt x="307" y="6176"/>
                    <a:pt x="451" y="6474"/>
                  </a:cubicBezTo>
                  <a:cubicBezTo>
                    <a:pt x="595" y="6771"/>
                    <a:pt x="1055" y="6876"/>
                    <a:pt x="1266" y="7135"/>
                  </a:cubicBezTo>
                  <a:cubicBezTo>
                    <a:pt x="1477" y="7394"/>
                    <a:pt x="1467" y="7863"/>
                    <a:pt x="1726" y="8074"/>
                  </a:cubicBezTo>
                  <a:cubicBezTo>
                    <a:pt x="1985" y="8276"/>
                    <a:pt x="2445" y="8170"/>
                    <a:pt x="2742" y="8324"/>
                  </a:cubicBezTo>
                  <a:cubicBezTo>
                    <a:pt x="3039" y="8467"/>
                    <a:pt x="3240" y="8889"/>
                    <a:pt x="3576" y="8956"/>
                  </a:cubicBezTo>
                  <a:cubicBezTo>
                    <a:pt x="3613" y="8965"/>
                    <a:pt x="3651" y="8969"/>
                    <a:pt x="3689" y="8969"/>
                  </a:cubicBezTo>
                  <a:cubicBezTo>
                    <a:pt x="3983" y="8969"/>
                    <a:pt x="4295" y="8736"/>
                    <a:pt x="4592" y="8736"/>
                  </a:cubicBezTo>
                  <a:cubicBezTo>
                    <a:pt x="4898" y="8736"/>
                    <a:pt x="5218" y="8969"/>
                    <a:pt x="5507" y="8969"/>
                  </a:cubicBezTo>
                  <a:cubicBezTo>
                    <a:pt x="5545" y="8969"/>
                    <a:pt x="5582" y="8965"/>
                    <a:pt x="5618" y="8956"/>
                  </a:cubicBezTo>
                  <a:cubicBezTo>
                    <a:pt x="5934" y="8889"/>
                    <a:pt x="6145" y="8458"/>
                    <a:pt x="6442" y="8324"/>
                  </a:cubicBezTo>
                  <a:cubicBezTo>
                    <a:pt x="6739" y="8180"/>
                    <a:pt x="7199" y="8276"/>
                    <a:pt x="7458" y="8074"/>
                  </a:cubicBezTo>
                  <a:cubicBezTo>
                    <a:pt x="7717" y="7863"/>
                    <a:pt x="7717" y="7394"/>
                    <a:pt x="7928" y="7135"/>
                  </a:cubicBezTo>
                  <a:cubicBezTo>
                    <a:pt x="8129" y="6876"/>
                    <a:pt x="8589" y="6780"/>
                    <a:pt x="8733" y="6474"/>
                  </a:cubicBezTo>
                  <a:cubicBezTo>
                    <a:pt x="8877" y="6176"/>
                    <a:pt x="8675" y="5755"/>
                    <a:pt x="8742" y="5429"/>
                  </a:cubicBezTo>
                  <a:cubicBezTo>
                    <a:pt x="8819" y="5103"/>
                    <a:pt x="9183" y="4815"/>
                    <a:pt x="9183" y="4480"/>
                  </a:cubicBezTo>
                  <a:cubicBezTo>
                    <a:pt x="9183" y="4144"/>
                    <a:pt x="8819" y="3857"/>
                    <a:pt x="8742" y="3540"/>
                  </a:cubicBezTo>
                  <a:cubicBezTo>
                    <a:pt x="8675" y="3224"/>
                    <a:pt x="8877" y="2793"/>
                    <a:pt x="8733" y="2496"/>
                  </a:cubicBezTo>
                  <a:cubicBezTo>
                    <a:pt x="8589" y="2199"/>
                    <a:pt x="8129" y="2093"/>
                    <a:pt x="7928" y="1834"/>
                  </a:cubicBezTo>
                  <a:cubicBezTo>
                    <a:pt x="7717" y="1575"/>
                    <a:pt x="7717" y="1106"/>
                    <a:pt x="7458" y="895"/>
                  </a:cubicBezTo>
                  <a:cubicBezTo>
                    <a:pt x="7353" y="818"/>
                    <a:pt x="7228" y="780"/>
                    <a:pt x="7094" y="770"/>
                  </a:cubicBezTo>
                  <a:lnTo>
                    <a:pt x="6365" y="617"/>
                  </a:lnTo>
                  <a:cubicBezTo>
                    <a:pt x="6107" y="454"/>
                    <a:pt x="5905" y="80"/>
                    <a:pt x="5608" y="23"/>
                  </a:cubicBezTo>
                  <a:cubicBezTo>
                    <a:pt x="5576" y="15"/>
                    <a:pt x="5543" y="12"/>
                    <a:pt x="5509" y="12"/>
                  </a:cubicBezTo>
                  <a:cubicBezTo>
                    <a:pt x="5229" y="12"/>
                    <a:pt x="4891" y="234"/>
                    <a:pt x="4592" y="234"/>
                  </a:cubicBezTo>
                  <a:cubicBezTo>
                    <a:pt x="4295" y="234"/>
                    <a:pt x="3975" y="0"/>
                    <a:pt x="3686" y="0"/>
                  </a:cubicBezTo>
                  <a:close/>
                </a:path>
              </a:pathLst>
            </a:custGeom>
            <a:solidFill>
              <a:srgbClr val="B8C3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81" name="Google Shape;8481;p77"/>
            <p:cNvSpPr/>
            <p:nvPr/>
          </p:nvSpPr>
          <p:spPr>
            <a:xfrm>
              <a:off x="6749683" y="3436114"/>
              <a:ext cx="200430" cy="218010"/>
            </a:xfrm>
            <a:custGeom>
              <a:avLst/>
              <a:gdLst/>
              <a:ahLst/>
              <a:cxnLst/>
              <a:rect l="l" t="t" r="r" b="b"/>
              <a:pathLst>
                <a:path w="7650" h="8321" extrusionOk="0">
                  <a:moveTo>
                    <a:pt x="4966" y="0"/>
                  </a:moveTo>
                  <a:cubicBezTo>
                    <a:pt x="6375" y="1534"/>
                    <a:pt x="6528" y="3844"/>
                    <a:pt x="5339" y="5550"/>
                  </a:cubicBezTo>
                  <a:cubicBezTo>
                    <a:pt x="4482" y="6772"/>
                    <a:pt x="3103" y="7453"/>
                    <a:pt x="1682" y="7453"/>
                  </a:cubicBezTo>
                  <a:cubicBezTo>
                    <a:pt x="1118" y="7453"/>
                    <a:pt x="548" y="7346"/>
                    <a:pt x="0" y="7122"/>
                  </a:cubicBezTo>
                  <a:lnTo>
                    <a:pt x="0" y="7122"/>
                  </a:lnTo>
                  <a:cubicBezTo>
                    <a:pt x="39" y="7237"/>
                    <a:pt x="106" y="7343"/>
                    <a:pt x="192" y="7419"/>
                  </a:cubicBezTo>
                  <a:cubicBezTo>
                    <a:pt x="451" y="7630"/>
                    <a:pt x="911" y="7525"/>
                    <a:pt x="1208" y="7669"/>
                  </a:cubicBezTo>
                  <a:cubicBezTo>
                    <a:pt x="1505" y="7822"/>
                    <a:pt x="1706" y="8234"/>
                    <a:pt x="2042" y="8311"/>
                  </a:cubicBezTo>
                  <a:cubicBezTo>
                    <a:pt x="2076" y="8318"/>
                    <a:pt x="2110" y="8321"/>
                    <a:pt x="2145" y="8321"/>
                  </a:cubicBezTo>
                  <a:cubicBezTo>
                    <a:pt x="2442" y="8321"/>
                    <a:pt x="2758" y="8090"/>
                    <a:pt x="3058" y="8090"/>
                  </a:cubicBezTo>
                  <a:cubicBezTo>
                    <a:pt x="3367" y="8090"/>
                    <a:pt x="3691" y="8321"/>
                    <a:pt x="3983" y="8321"/>
                  </a:cubicBezTo>
                  <a:cubicBezTo>
                    <a:pt x="4017" y="8321"/>
                    <a:pt x="4051" y="8318"/>
                    <a:pt x="4084" y="8311"/>
                  </a:cubicBezTo>
                  <a:cubicBezTo>
                    <a:pt x="4400" y="8234"/>
                    <a:pt x="4611" y="7812"/>
                    <a:pt x="4908" y="7669"/>
                  </a:cubicBezTo>
                  <a:cubicBezTo>
                    <a:pt x="5205" y="7534"/>
                    <a:pt x="5665" y="7630"/>
                    <a:pt x="5924" y="7419"/>
                  </a:cubicBezTo>
                  <a:cubicBezTo>
                    <a:pt x="6183" y="7218"/>
                    <a:pt x="6183" y="6748"/>
                    <a:pt x="6394" y="6490"/>
                  </a:cubicBezTo>
                  <a:cubicBezTo>
                    <a:pt x="6595" y="6231"/>
                    <a:pt x="7055" y="6125"/>
                    <a:pt x="7199" y="5828"/>
                  </a:cubicBezTo>
                  <a:cubicBezTo>
                    <a:pt x="7343" y="5521"/>
                    <a:pt x="7132" y="5109"/>
                    <a:pt x="7208" y="4783"/>
                  </a:cubicBezTo>
                  <a:cubicBezTo>
                    <a:pt x="7276" y="4467"/>
                    <a:pt x="7649" y="4170"/>
                    <a:pt x="7649" y="3834"/>
                  </a:cubicBezTo>
                  <a:cubicBezTo>
                    <a:pt x="7649" y="3499"/>
                    <a:pt x="7276" y="3202"/>
                    <a:pt x="7208" y="2885"/>
                  </a:cubicBezTo>
                  <a:cubicBezTo>
                    <a:pt x="7132" y="2569"/>
                    <a:pt x="7333" y="2138"/>
                    <a:pt x="7189" y="1841"/>
                  </a:cubicBezTo>
                  <a:cubicBezTo>
                    <a:pt x="7046" y="1544"/>
                    <a:pt x="6595" y="1438"/>
                    <a:pt x="6384" y="1179"/>
                  </a:cubicBezTo>
                  <a:cubicBezTo>
                    <a:pt x="6173" y="920"/>
                    <a:pt x="6173" y="451"/>
                    <a:pt x="5914" y="250"/>
                  </a:cubicBezTo>
                  <a:cubicBezTo>
                    <a:pt x="5809" y="173"/>
                    <a:pt x="5684" y="125"/>
                    <a:pt x="5560" y="115"/>
                  </a:cubicBezTo>
                  <a:lnTo>
                    <a:pt x="4966" y="0"/>
                  </a:lnTo>
                  <a:close/>
                </a:path>
              </a:pathLst>
            </a:custGeom>
            <a:solidFill>
              <a:srgbClr val="A0AF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82" name="Google Shape;8482;p77"/>
            <p:cNvSpPr/>
            <p:nvPr/>
          </p:nvSpPr>
          <p:spPr>
            <a:xfrm>
              <a:off x="6774049" y="3464226"/>
              <a:ext cx="33169" cy="28244"/>
            </a:xfrm>
            <a:custGeom>
              <a:avLst/>
              <a:gdLst/>
              <a:ahLst/>
              <a:cxnLst/>
              <a:rect l="l" t="t" r="r" b="b"/>
              <a:pathLst>
                <a:path w="1266" h="1078" extrusionOk="0">
                  <a:moveTo>
                    <a:pt x="729" y="1"/>
                  </a:moveTo>
                  <a:cubicBezTo>
                    <a:pt x="240" y="1"/>
                    <a:pt x="0" y="576"/>
                    <a:pt x="345" y="921"/>
                  </a:cubicBezTo>
                  <a:cubicBezTo>
                    <a:pt x="453" y="1029"/>
                    <a:pt x="587" y="1077"/>
                    <a:pt x="719" y="1077"/>
                  </a:cubicBezTo>
                  <a:cubicBezTo>
                    <a:pt x="996" y="1077"/>
                    <a:pt x="1265" y="863"/>
                    <a:pt x="1265" y="538"/>
                  </a:cubicBezTo>
                  <a:cubicBezTo>
                    <a:pt x="1265" y="240"/>
                    <a:pt x="1026" y="1"/>
                    <a:pt x="729" y="1"/>
                  </a:cubicBezTo>
                  <a:close/>
                </a:path>
              </a:pathLst>
            </a:custGeom>
            <a:solidFill>
              <a:srgbClr val="C1CB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83" name="Google Shape;8483;p77"/>
            <p:cNvSpPr/>
            <p:nvPr/>
          </p:nvSpPr>
          <p:spPr>
            <a:xfrm>
              <a:off x="6810964" y="3355496"/>
              <a:ext cx="33169" cy="28479"/>
            </a:xfrm>
            <a:custGeom>
              <a:avLst/>
              <a:gdLst/>
              <a:ahLst/>
              <a:cxnLst/>
              <a:rect l="l" t="t" r="r" b="b"/>
              <a:pathLst>
                <a:path w="1266" h="1087" extrusionOk="0">
                  <a:moveTo>
                    <a:pt x="719" y="0"/>
                  </a:moveTo>
                  <a:cubicBezTo>
                    <a:pt x="240" y="0"/>
                    <a:pt x="0" y="585"/>
                    <a:pt x="336" y="930"/>
                  </a:cubicBezTo>
                  <a:cubicBezTo>
                    <a:pt x="447" y="1038"/>
                    <a:pt x="583" y="1087"/>
                    <a:pt x="716" y="1087"/>
                  </a:cubicBezTo>
                  <a:cubicBezTo>
                    <a:pt x="997" y="1087"/>
                    <a:pt x="1265" y="872"/>
                    <a:pt x="1265" y="547"/>
                  </a:cubicBezTo>
                  <a:cubicBezTo>
                    <a:pt x="1265" y="250"/>
                    <a:pt x="1016" y="0"/>
                    <a:pt x="719" y="0"/>
                  </a:cubicBezTo>
                  <a:close/>
                </a:path>
              </a:pathLst>
            </a:custGeom>
            <a:solidFill>
              <a:srgbClr val="C1CB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84" name="Google Shape;8484;p77"/>
            <p:cNvSpPr/>
            <p:nvPr/>
          </p:nvSpPr>
          <p:spPr>
            <a:xfrm>
              <a:off x="6866194" y="3511203"/>
              <a:ext cx="33195" cy="28401"/>
            </a:xfrm>
            <a:custGeom>
              <a:avLst/>
              <a:gdLst/>
              <a:ahLst/>
              <a:cxnLst/>
              <a:rect l="l" t="t" r="r" b="b"/>
              <a:pathLst>
                <a:path w="1267" h="1084" extrusionOk="0">
                  <a:moveTo>
                    <a:pt x="729" y="0"/>
                  </a:moveTo>
                  <a:cubicBezTo>
                    <a:pt x="241" y="0"/>
                    <a:pt x="1" y="585"/>
                    <a:pt x="346" y="921"/>
                  </a:cubicBezTo>
                  <a:cubicBezTo>
                    <a:pt x="456" y="1033"/>
                    <a:pt x="592" y="1084"/>
                    <a:pt x="725" y="1084"/>
                  </a:cubicBezTo>
                  <a:cubicBezTo>
                    <a:pt x="1001" y="1084"/>
                    <a:pt x="1266" y="869"/>
                    <a:pt x="1266" y="547"/>
                  </a:cubicBezTo>
                  <a:cubicBezTo>
                    <a:pt x="1266" y="240"/>
                    <a:pt x="1027" y="0"/>
                    <a:pt x="729" y="0"/>
                  </a:cubicBezTo>
                  <a:close/>
                </a:path>
              </a:pathLst>
            </a:custGeom>
            <a:solidFill>
              <a:srgbClr val="C1CB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85" name="Google Shape;8485;p77"/>
            <p:cNvSpPr/>
            <p:nvPr/>
          </p:nvSpPr>
          <p:spPr>
            <a:xfrm>
              <a:off x="6762992" y="3556896"/>
              <a:ext cx="52505" cy="44828"/>
            </a:xfrm>
            <a:custGeom>
              <a:avLst/>
              <a:gdLst/>
              <a:ahLst/>
              <a:cxnLst/>
              <a:rect l="l" t="t" r="r" b="b"/>
              <a:pathLst>
                <a:path w="2004" h="1711" extrusionOk="0">
                  <a:moveTo>
                    <a:pt x="1151" y="1"/>
                  </a:moveTo>
                  <a:cubicBezTo>
                    <a:pt x="384" y="1"/>
                    <a:pt x="0" y="921"/>
                    <a:pt x="547" y="1458"/>
                  </a:cubicBezTo>
                  <a:cubicBezTo>
                    <a:pt x="721" y="1632"/>
                    <a:pt x="936" y="1710"/>
                    <a:pt x="1146" y="1710"/>
                  </a:cubicBezTo>
                  <a:cubicBezTo>
                    <a:pt x="1584" y="1710"/>
                    <a:pt x="2004" y="1372"/>
                    <a:pt x="2004" y="854"/>
                  </a:cubicBezTo>
                  <a:cubicBezTo>
                    <a:pt x="2004" y="384"/>
                    <a:pt x="1620" y="1"/>
                    <a:pt x="1151" y="1"/>
                  </a:cubicBezTo>
                  <a:close/>
                </a:path>
              </a:pathLst>
            </a:custGeom>
            <a:solidFill>
              <a:srgbClr val="C1CB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86" name="Google Shape;8486;p77"/>
            <p:cNvSpPr/>
            <p:nvPr/>
          </p:nvSpPr>
          <p:spPr>
            <a:xfrm>
              <a:off x="6953859" y="3377426"/>
              <a:ext cx="36680" cy="35003"/>
            </a:xfrm>
            <a:custGeom>
              <a:avLst/>
              <a:gdLst/>
              <a:ahLst/>
              <a:cxnLst/>
              <a:rect l="l" t="t" r="r" b="b"/>
              <a:pathLst>
                <a:path w="1400" h="1336" extrusionOk="0">
                  <a:moveTo>
                    <a:pt x="672" y="1"/>
                  </a:moveTo>
                  <a:cubicBezTo>
                    <a:pt x="329" y="1"/>
                    <a:pt x="0" y="267"/>
                    <a:pt x="0" y="668"/>
                  </a:cubicBezTo>
                  <a:cubicBezTo>
                    <a:pt x="0" y="1070"/>
                    <a:pt x="329" y="1336"/>
                    <a:pt x="672" y="1336"/>
                  </a:cubicBezTo>
                  <a:cubicBezTo>
                    <a:pt x="836" y="1336"/>
                    <a:pt x="1004" y="1275"/>
                    <a:pt x="1141" y="1138"/>
                  </a:cubicBezTo>
                  <a:cubicBezTo>
                    <a:pt x="1400" y="879"/>
                    <a:pt x="1400" y="457"/>
                    <a:pt x="1141" y="199"/>
                  </a:cubicBezTo>
                  <a:cubicBezTo>
                    <a:pt x="1004" y="62"/>
                    <a:pt x="836" y="1"/>
                    <a:pt x="672" y="1"/>
                  </a:cubicBezTo>
                  <a:close/>
                </a:path>
              </a:pathLst>
            </a:custGeom>
            <a:solidFill>
              <a:srgbClr val="C1CB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87" name="Google Shape;8487;p77"/>
            <p:cNvSpPr/>
            <p:nvPr/>
          </p:nvSpPr>
          <p:spPr>
            <a:xfrm>
              <a:off x="6977701" y="3522259"/>
              <a:ext cx="33195" cy="28479"/>
            </a:xfrm>
            <a:custGeom>
              <a:avLst/>
              <a:gdLst/>
              <a:ahLst/>
              <a:cxnLst/>
              <a:rect l="l" t="t" r="r" b="b"/>
              <a:pathLst>
                <a:path w="1267" h="1087" extrusionOk="0">
                  <a:moveTo>
                    <a:pt x="729" y="0"/>
                  </a:moveTo>
                  <a:cubicBezTo>
                    <a:pt x="240" y="0"/>
                    <a:pt x="1" y="585"/>
                    <a:pt x="346" y="930"/>
                  </a:cubicBezTo>
                  <a:cubicBezTo>
                    <a:pt x="454" y="1038"/>
                    <a:pt x="588" y="1086"/>
                    <a:pt x="720" y="1086"/>
                  </a:cubicBezTo>
                  <a:cubicBezTo>
                    <a:pt x="997" y="1086"/>
                    <a:pt x="1266" y="871"/>
                    <a:pt x="1266" y="546"/>
                  </a:cubicBezTo>
                  <a:cubicBezTo>
                    <a:pt x="1266" y="249"/>
                    <a:pt x="1026" y="0"/>
                    <a:pt x="729" y="0"/>
                  </a:cubicBezTo>
                  <a:close/>
                </a:path>
              </a:pathLst>
            </a:custGeom>
            <a:solidFill>
              <a:srgbClr val="C1CB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88" name="Google Shape;8488;p77"/>
            <p:cNvSpPr/>
            <p:nvPr/>
          </p:nvSpPr>
          <p:spPr>
            <a:xfrm>
              <a:off x="6945816" y="3652473"/>
              <a:ext cx="38462" cy="36680"/>
            </a:xfrm>
            <a:custGeom>
              <a:avLst/>
              <a:gdLst/>
              <a:ahLst/>
              <a:cxnLst/>
              <a:rect l="l" t="t" r="r" b="b"/>
              <a:pathLst>
                <a:path w="1468" h="1400" extrusionOk="0">
                  <a:moveTo>
                    <a:pt x="703" y="1"/>
                  </a:moveTo>
                  <a:cubicBezTo>
                    <a:pt x="344" y="1"/>
                    <a:pt x="0" y="282"/>
                    <a:pt x="0" y="705"/>
                  </a:cubicBezTo>
                  <a:cubicBezTo>
                    <a:pt x="0" y="1120"/>
                    <a:pt x="343" y="1399"/>
                    <a:pt x="702" y="1399"/>
                  </a:cubicBezTo>
                  <a:cubicBezTo>
                    <a:pt x="872" y="1399"/>
                    <a:pt x="1047" y="1336"/>
                    <a:pt x="1189" y="1193"/>
                  </a:cubicBezTo>
                  <a:cubicBezTo>
                    <a:pt x="1467" y="925"/>
                    <a:pt x="1467" y="484"/>
                    <a:pt x="1189" y="206"/>
                  </a:cubicBezTo>
                  <a:cubicBezTo>
                    <a:pt x="1047" y="64"/>
                    <a:pt x="873" y="1"/>
                    <a:pt x="703" y="1"/>
                  </a:cubicBezTo>
                  <a:close/>
                </a:path>
              </a:pathLst>
            </a:custGeom>
            <a:solidFill>
              <a:srgbClr val="C1CB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89" name="Google Shape;8489;p77"/>
            <p:cNvSpPr/>
            <p:nvPr/>
          </p:nvSpPr>
          <p:spPr>
            <a:xfrm>
              <a:off x="6810964" y="3688996"/>
              <a:ext cx="33169" cy="28479"/>
            </a:xfrm>
            <a:custGeom>
              <a:avLst/>
              <a:gdLst/>
              <a:ahLst/>
              <a:cxnLst/>
              <a:rect l="l" t="t" r="r" b="b"/>
              <a:pathLst>
                <a:path w="1266" h="1087" extrusionOk="0">
                  <a:moveTo>
                    <a:pt x="719" y="1"/>
                  </a:moveTo>
                  <a:cubicBezTo>
                    <a:pt x="240" y="1"/>
                    <a:pt x="0" y="585"/>
                    <a:pt x="336" y="931"/>
                  </a:cubicBezTo>
                  <a:cubicBezTo>
                    <a:pt x="447" y="1039"/>
                    <a:pt x="583" y="1087"/>
                    <a:pt x="716" y="1087"/>
                  </a:cubicBezTo>
                  <a:cubicBezTo>
                    <a:pt x="997" y="1087"/>
                    <a:pt x="1265" y="872"/>
                    <a:pt x="1265" y="547"/>
                  </a:cubicBezTo>
                  <a:cubicBezTo>
                    <a:pt x="1265" y="250"/>
                    <a:pt x="1016" y="1"/>
                    <a:pt x="719" y="1"/>
                  </a:cubicBezTo>
                  <a:close/>
                </a:path>
              </a:pathLst>
            </a:custGeom>
            <a:solidFill>
              <a:srgbClr val="C1CB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90" name="Google Shape;8490;p77"/>
            <p:cNvSpPr/>
            <p:nvPr/>
          </p:nvSpPr>
          <p:spPr>
            <a:xfrm>
              <a:off x="6697702" y="3640212"/>
              <a:ext cx="29894" cy="28479"/>
            </a:xfrm>
            <a:custGeom>
              <a:avLst/>
              <a:gdLst/>
              <a:ahLst/>
              <a:cxnLst/>
              <a:rect l="l" t="t" r="r" b="b"/>
              <a:pathLst>
                <a:path w="1141" h="1087" extrusionOk="0">
                  <a:moveTo>
                    <a:pt x="550" y="0"/>
                  </a:moveTo>
                  <a:cubicBezTo>
                    <a:pt x="269" y="0"/>
                    <a:pt x="0" y="215"/>
                    <a:pt x="0" y="540"/>
                  </a:cubicBezTo>
                  <a:cubicBezTo>
                    <a:pt x="0" y="870"/>
                    <a:pt x="266" y="1086"/>
                    <a:pt x="545" y="1086"/>
                  </a:cubicBezTo>
                  <a:cubicBezTo>
                    <a:pt x="680" y="1086"/>
                    <a:pt x="818" y="1036"/>
                    <a:pt x="930" y="923"/>
                  </a:cubicBezTo>
                  <a:cubicBezTo>
                    <a:pt x="1141" y="713"/>
                    <a:pt x="1141" y="367"/>
                    <a:pt x="930" y="157"/>
                  </a:cubicBezTo>
                  <a:cubicBezTo>
                    <a:pt x="819" y="49"/>
                    <a:pt x="683" y="0"/>
                    <a:pt x="550" y="0"/>
                  </a:cubicBezTo>
                  <a:close/>
                </a:path>
              </a:pathLst>
            </a:custGeom>
            <a:solidFill>
              <a:srgbClr val="C1CB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91" name="Google Shape;8491;p77"/>
            <p:cNvSpPr/>
            <p:nvPr/>
          </p:nvSpPr>
          <p:spPr>
            <a:xfrm>
              <a:off x="6644201" y="3522259"/>
              <a:ext cx="33169" cy="28479"/>
            </a:xfrm>
            <a:custGeom>
              <a:avLst/>
              <a:gdLst/>
              <a:ahLst/>
              <a:cxnLst/>
              <a:rect l="l" t="t" r="r" b="b"/>
              <a:pathLst>
                <a:path w="1266" h="1087" extrusionOk="0">
                  <a:moveTo>
                    <a:pt x="719" y="0"/>
                  </a:moveTo>
                  <a:cubicBezTo>
                    <a:pt x="240" y="0"/>
                    <a:pt x="0" y="585"/>
                    <a:pt x="336" y="930"/>
                  </a:cubicBezTo>
                  <a:cubicBezTo>
                    <a:pt x="447" y="1038"/>
                    <a:pt x="583" y="1086"/>
                    <a:pt x="716" y="1086"/>
                  </a:cubicBezTo>
                  <a:cubicBezTo>
                    <a:pt x="997" y="1086"/>
                    <a:pt x="1266" y="871"/>
                    <a:pt x="1266" y="546"/>
                  </a:cubicBezTo>
                  <a:cubicBezTo>
                    <a:pt x="1266" y="249"/>
                    <a:pt x="1016" y="0"/>
                    <a:pt x="719" y="0"/>
                  </a:cubicBezTo>
                  <a:close/>
                </a:path>
              </a:pathLst>
            </a:custGeom>
            <a:solidFill>
              <a:srgbClr val="C1CB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92" name="Google Shape;8492;p77"/>
            <p:cNvSpPr/>
            <p:nvPr/>
          </p:nvSpPr>
          <p:spPr>
            <a:xfrm>
              <a:off x="6676349" y="3383242"/>
              <a:ext cx="39457" cy="37754"/>
            </a:xfrm>
            <a:custGeom>
              <a:avLst/>
              <a:gdLst/>
              <a:ahLst/>
              <a:cxnLst/>
              <a:rect l="l" t="t" r="r" b="b"/>
              <a:pathLst>
                <a:path w="1506" h="1441" extrusionOk="0">
                  <a:moveTo>
                    <a:pt x="731" y="1"/>
                  </a:moveTo>
                  <a:cubicBezTo>
                    <a:pt x="359" y="1"/>
                    <a:pt x="0" y="290"/>
                    <a:pt x="0" y="724"/>
                  </a:cubicBezTo>
                  <a:cubicBezTo>
                    <a:pt x="0" y="1156"/>
                    <a:pt x="356" y="1441"/>
                    <a:pt x="726" y="1441"/>
                  </a:cubicBezTo>
                  <a:cubicBezTo>
                    <a:pt x="906" y="1441"/>
                    <a:pt x="1089" y="1373"/>
                    <a:pt x="1237" y="1223"/>
                  </a:cubicBezTo>
                  <a:cubicBezTo>
                    <a:pt x="1505" y="945"/>
                    <a:pt x="1505" y="494"/>
                    <a:pt x="1237" y="216"/>
                  </a:cubicBezTo>
                  <a:cubicBezTo>
                    <a:pt x="1091" y="67"/>
                    <a:pt x="910" y="1"/>
                    <a:pt x="731" y="1"/>
                  </a:cubicBezTo>
                  <a:close/>
                </a:path>
              </a:pathLst>
            </a:custGeom>
            <a:solidFill>
              <a:srgbClr val="C1CB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493" name="Google Shape;8493;p77"/>
          <p:cNvGrpSpPr/>
          <p:nvPr/>
        </p:nvGrpSpPr>
        <p:grpSpPr>
          <a:xfrm>
            <a:off x="7955145" y="2019192"/>
            <a:ext cx="365176" cy="271013"/>
            <a:chOff x="7955145" y="2019192"/>
            <a:chExt cx="365176" cy="271013"/>
          </a:xfrm>
        </p:grpSpPr>
        <p:sp>
          <p:nvSpPr>
            <p:cNvPr id="8494" name="Google Shape;8494;p77"/>
            <p:cNvSpPr/>
            <p:nvPr/>
          </p:nvSpPr>
          <p:spPr>
            <a:xfrm>
              <a:off x="7977729" y="2019192"/>
              <a:ext cx="320243" cy="271013"/>
            </a:xfrm>
            <a:custGeom>
              <a:avLst/>
              <a:gdLst/>
              <a:ahLst/>
              <a:cxnLst/>
              <a:rect l="l" t="t" r="r" b="b"/>
              <a:pathLst>
                <a:path w="12223" h="10344" extrusionOk="0">
                  <a:moveTo>
                    <a:pt x="8676" y="1"/>
                  </a:moveTo>
                  <a:cubicBezTo>
                    <a:pt x="7707" y="1"/>
                    <a:pt x="6778" y="394"/>
                    <a:pt x="6107" y="1103"/>
                  </a:cubicBezTo>
                  <a:cubicBezTo>
                    <a:pt x="5428" y="385"/>
                    <a:pt x="4496" y="5"/>
                    <a:pt x="3546" y="5"/>
                  </a:cubicBezTo>
                  <a:cubicBezTo>
                    <a:pt x="3101" y="5"/>
                    <a:pt x="2653" y="88"/>
                    <a:pt x="2225" y="260"/>
                  </a:cubicBezTo>
                  <a:cubicBezTo>
                    <a:pt x="883" y="796"/>
                    <a:pt x="1" y="2100"/>
                    <a:pt x="1" y="3547"/>
                  </a:cubicBezTo>
                  <a:cubicBezTo>
                    <a:pt x="1" y="5541"/>
                    <a:pt x="1372" y="6921"/>
                    <a:pt x="2570" y="7909"/>
                  </a:cubicBezTo>
                  <a:cubicBezTo>
                    <a:pt x="3087" y="8330"/>
                    <a:pt x="3624" y="8733"/>
                    <a:pt x="4180" y="9097"/>
                  </a:cubicBezTo>
                  <a:lnTo>
                    <a:pt x="6107" y="10343"/>
                  </a:lnTo>
                  <a:lnTo>
                    <a:pt x="8033" y="9097"/>
                  </a:lnTo>
                  <a:cubicBezTo>
                    <a:pt x="8589" y="8733"/>
                    <a:pt x="9126" y="8340"/>
                    <a:pt x="9644" y="7909"/>
                  </a:cubicBezTo>
                  <a:cubicBezTo>
                    <a:pt x="10842" y="6931"/>
                    <a:pt x="12222" y="5531"/>
                    <a:pt x="12222" y="3547"/>
                  </a:cubicBezTo>
                  <a:cubicBezTo>
                    <a:pt x="12222" y="1889"/>
                    <a:pt x="11072" y="451"/>
                    <a:pt x="9452" y="87"/>
                  </a:cubicBezTo>
                  <a:cubicBezTo>
                    <a:pt x="9193" y="30"/>
                    <a:pt x="8934" y="1"/>
                    <a:pt x="8676"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95" name="Google Shape;8495;p77"/>
            <p:cNvSpPr/>
            <p:nvPr/>
          </p:nvSpPr>
          <p:spPr>
            <a:xfrm>
              <a:off x="8084468" y="2023226"/>
              <a:ext cx="213504" cy="266978"/>
            </a:xfrm>
            <a:custGeom>
              <a:avLst/>
              <a:gdLst/>
              <a:ahLst/>
              <a:cxnLst/>
              <a:rect l="l" t="t" r="r" b="b"/>
              <a:pathLst>
                <a:path w="8149" h="10190" extrusionOk="0">
                  <a:moveTo>
                    <a:pt x="5618" y="0"/>
                  </a:moveTo>
                  <a:lnTo>
                    <a:pt x="5618" y="0"/>
                  </a:lnTo>
                  <a:cubicBezTo>
                    <a:pt x="6020" y="2166"/>
                    <a:pt x="6298" y="7400"/>
                    <a:pt x="1" y="8876"/>
                  </a:cubicBezTo>
                  <a:cubicBezTo>
                    <a:pt x="58" y="8905"/>
                    <a:pt x="87" y="8934"/>
                    <a:pt x="106" y="8943"/>
                  </a:cubicBezTo>
                  <a:lnTo>
                    <a:pt x="2033" y="10189"/>
                  </a:lnTo>
                  <a:lnTo>
                    <a:pt x="3959" y="8943"/>
                  </a:lnTo>
                  <a:cubicBezTo>
                    <a:pt x="4515" y="8579"/>
                    <a:pt x="5052" y="8186"/>
                    <a:pt x="5570" y="7764"/>
                  </a:cubicBezTo>
                  <a:cubicBezTo>
                    <a:pt x="6768" y="6777"/>
                    <a:pt x="8139" y="5387"/>
                    <a:pt x="8139" y="3403"/>
                  </a:cubicBezTo>
                  <a:cubicBezTo>
                    <a:pt x="8148" y="1831"/>
                    <a:pt x="7113" y="451"/>
                    <a:pt x="5618" y="0"/>
                  </a:cubicBezTo>
                  <a:close/>
                </a:path>
              </a:pathLst>
            </a:custGeom>
            <a:solidFill>
              <a:srgbClr val="5A70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96" name="Google Shape;8496;p77"/>
            <p:cNvSpPr/>
            <p:nvPr/>
          </p:nvSpPr>
          <p:spPr>
            <a:xfrm>
              <a:off x="8182377" y="2136437"/>
              <a:ext cx="95735" cy="76163"/>
            </a:xfrm>
            <a:custGeom>
              <a:avLst/>
              <a:gdLst/>
              <a:ahLst/>
              <a:cxnLst/>
              <a:rect l="l" t="t" r="r" b="b"/>
              <a:pathLst>
                <a:path w="3654" h="2907" extrusionOk="0">
                  <a:moveTo>
                    <a:pt x="2082" y="1"/>
                  </a:moveTo>
                  <a:cubicBezTo>
                    <a:pt x="2076" y="1"/>
                    <a:pt x="2069" y="1"/>
                    <a:pt x="2063" y="2"/>
                  </a:cubicBezTo>
                  <a:cubicBezTo>
                    <a:pt x="1977" y="2"/>
                    <a:pt x="1909" y="60"/>
                    <a:pt x="1881" y="136"/>
                  </a:cubicBezTo>
                  <a:lnTo>
                    <a:pt x="1238" y="2140"/>
                  </a:lnTo>
                  <a:lnTo>
                    <a:pt x="443" y="318"/>
                  </a:lnTo>
                  <a:cubicBezTo>
                    <a:pt x="406" y="231"/>
                    <a:pt x="336" y="194"/>
                    <a:pt x="265" y="194"/>
                  </a:cubicBezTo>
                  <a:cubicBezTo>
                    <a:pt x="134" y="194"/>
                    <a:pt x="1" y="320"/>
                    <a:pt x="69" y="481"/>
                  </a:cubicBezTo>
                  <a:lnTo>
                    <a:pt x="1085" y="2791"/>
                  </a:lnTo>
                  <a:cubicBezTo>
                    <a:pt x="1114" y="2859"/>
                    <a:pt x="1191" y="2906"/>
                    <a:pt x="1267" y="2906"/>
                  </a:cubicBezTo>
                  <a:lnTo>
                    <a:pt x="1277" y="2906"/>
                  </a:lnTo>
                  <a:cubicBezTo>
                    <a:pt x="1363" y="2906"/>
                    <a:pt x="1440" y="2849"/>
                    <a:pt x="1459" y="2772"/>
                  </a:cubicBezTo>
                  <a:lnTo>
                    <a:pt x="2120" y="731"/>
                  </a:lnTo>
                  <a:lnTo>
                    <a:pt x="2657" y="1814"/>
                  </a:lnTo>
                  <a:cubicBezTo>
                    <a:pt x="2686" y="1881"/>
                    <a:pt x="2753" y="1929"/>
                    <a:pt x="2830" y="1929"/>
                  </a:cubicBezTo>
                  <a:lnTo>
                    <a:pt x="3366" y="1929"/>
                  </a:lnTo>
                  <a:cubicBezTo>
                    <a:pt x="3462" y="1795"/>
                    <a:pt x="3558" y="1660"/>
                    <a:pt x="3654" y="1517"/>
                  </a:cubicBezTo>
                  <a:lnTo>
                    <a:pt x="2954" y="1517"/>
                  </a:lnTo>
                  <a:lnTo>
                    <a:pt x="2254" y="108"/>
                  </a:lnTo>
                  <a:cubicBezTo>
                    <a:pt x="2219" y="46"/>
                    <a:pt x="2152" y="1"/>
                    <a:pt x="2082" y="1"/>
                  </a:cubicBezTo>
                  <a:close/>
                </a:path>
              </a:pathLst>
            </a:custGeom>
            <a:solidFill>
              <a:srgbClr val="5A70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97" name="Google Shape;8497;p77"/>
            <p:cNvSpPr/>
            <p:nvPr/>
          </p:nvSpPr>
          <p:spPr>
            <a:xfrm>
              <a:off x="7997327" y="2098866"/>
              <a:ext cx="191601" cy="125026"/>
            </a:xfrm>
            <a:custGeom>
              <a:avLst/>
              <a:gdLst/>
              <a:ahLst/>
              <a:cxnLst/>
              <a:rect l="l" t="t" r="r" b="b"/>
              <a:pathLst>
                <a:path w="7313" h="4772" extrusionOk="0">
                  <a:moveTo>
                    <a:pt x="6600" y="1"/>
                  </a:moveTo>
                  <a:cubicBezTo>
                    <a:pt x="6523" y="1"/>
                    <a:pt x="6447" y="41"/>
                    <a:pt x="6413" y="123"/>
                  </a:cubicBezTo>
                  <a:lnTo>
                    <a:pt x="5464" y="2471"/>
                  </a:lnTo>
                  <a:lnTo>
                    <a:pt x="4659" y="1129"/>
                  </a:lnTo>
                  <a:cubicBezTo>
                    <a:pt x="4621" y="1062"/>
                    <a:pt x="4555" y="1029"/>
                    <a:pt x="4489" y="1029"/>
                  </a:cubicBezTo>
                  <a:cubicBezTo>
                    <a:pt x="4405" y="1029"/>
                    <a:pt x="4322" y="1081"/>
                    <a:pt x="4295" y="1177"/>
                  </a:cubicBezTo>
                  <a:lnTo>
                    <a:pt x="3480" y="3909"/>
                  </a:lnTo>
                  <a:lnTo>
                    <a:pt x="2445" y="861"/>
                  </a:lnTo>
                  <a:cubicBezTo>
                    <a:pt x="2416" y="784"/>
                    <a:pt x="2349" y="736"/>
                    <a:pt x="2272" y="727"/>
                  </a:cubicBezTo>
                  <a:cubicBezTo>
                    <a:pt x="2186" y="727"/>
                    <a:pt x="2109" y="775"/>
                    <a:pt x="2071" y="851"/>
                  </a:cubicBezTo>
                  <a:lnTo>
                    <a:pt x="1045" y="2951"/>
                  </a:lnTo>
                  <a:lnTo>
                    <a:pt x="0" y="2951"/>
                  </a:lnTo>
                  <a:cubicBezTo>
                    <a:pt x="96" y="3094"/>
                    <a:pt x="192" y="3229"/>
                    <a:pt x="298" y="3363"/>
                  </a:cubicBezTo>
                  <a:lnTo>
                    <a:pt x="1170" y="3363"/>
                  </a:lnTo>
                  <a:cubicBezTo>
                    <a:pt x="1256" y="3353"/>
                    <a:pt x="1323" y="3315"/>
                    <a:pt x="1352" y="3238"/>
                  </a:cubicBezTo>
                  <a:lnTo>
                    <a:pt x="2224" y="1465"/>
                  </a:lnTo>
                  <a:lnTo>
                    <a:pt x="3298" y="4638"/>
                  </a:lnTo>
                  <a:cubicBezTo>
                    <a:pt x="3327" y="4714"/>
                    <a:pt x="3403" y="4772"/>
                    <a:pt x="3490" y="4772"/>
                  </a:cubicBezTo>
                  <a:cubicBezTo>
                    <a:pt x="3576" y="4772"/>
                    <a:pt x="3653" y="4714"/>
                    <a:pt x="3681" y="4628"/>
                  </a:cubicBezTo>
                  <a:lnTo>
                    <a:pt x="4534" y="1733"/>
                  </a:lnTo>
                  <a:lnTo>
                    <a:pt x="5301" y="3027"/>
                  </a:lnTo>
                  <a:cubicBezTo>
                    <a:pt x="5341" y="3094"/>
                    <a:pt x="5409" y="3126"/>
                    <a:pt x="5476" y="3126"/>
                  </a:cubicBezTo>
                  <a:cubicBezTo>
                    <a:pt x="5553" y="3126"/>
                    <a:pt x="5630" y="3085"/>
                    <a:pt x="5665" y="3008"/>
                  </a:cubicBezTo>
                  <a:lnTo>
                    <a:pt x="6595" y="727"/>
                  </a:lnTo>
                  <a:lnTo>
                    <a:pt x="6864" y="1359"/>
                  </a:lnTo>
                  <a:cubicBezTo>
                    <a:pt x="6904" y="1447"/>
                    <a:pt x="6976" y="1484"/>
                    <a:pt x="7048" y="1484"/>
                  </a:cubicBezTo>
                  <a:cubicBezTo>
                    <a:pt x="7181" y="1484"/>
                    <a:pt x="7312" y="1358"/>
                    <a:pt x="7237" y="1196"/>
                  </a:cubicBezTo>
                  <a:lnTo>
                    <a:pt x="6787" y="123"/>
                  </a:lnTo>
                  <a:cubicBezTo>
                    <a:pt x="6753" y="41"/>
                    <a:pt x="6677" y="1"/>
                    <a:pt x="6600" y="1"/>
                  </a:cubicBezTo>
                  <a:close/>
                </a:path>
              </a:pathLst>
            </a:custGeom>
            <a:solidFill>
              <a:srgbClr val="5A70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98" name="Google Shape;8498;p77"/>
            <p:cNvSpPr/>
            <p:nvPr/>
          </p:nvSpPr>
          <p:spPr>
            <a:xfrm>
              <a:off x="8182220" y="2122917"/>
              <a:ext cx="138100" cy="76373"/>
            </a:xfrm>
            <a:custGeom>
              <a:avLst/>
              <a:gdLst/>
              <a:ahLst/>
              <a:cxnLst/>
              <a:rect l="l" t="t" r="r" b="b"/>
              <a:pathLst>
                <a:path w="5271" h="2915" extrusionOk="0">
                  <a:moveTo>
                    <a:pt x="2059" y="1"/>
                  </a:moveTo>
                  <a:cubicBezTo>
                    <a:pt x="1983" y="10"/>
                    <a:pt x="1915" y="68"/>
                    <a:pt x="1887" y="144"/>
                  </a:cubicBezTo>
                  <a:lnTo>
                    <a:pt x="1244" y="2138"/>
                  </a:lnTo>
                  <a:lnTo>
                    <a:pt x="449" y="326"/>
                  </a:lnTo>
                  <a:cubicBezTo>
                    <a:pt x="408" y="239"/>
                    <a:pt x="336" y="202"/>
                    <a:pt x="264" y="202"/>
                  </a:cubicBezTo>
                  <a:cubicBezTo>
                    <a:pt x="132" y="202"/>
                    <a:pt x="0" y="328"/>
                    <a:pt x="75" y="489"/>
                  </a:cubicBezTo>
                  <a:lnTo>
                    <a:pt x="1081" y="2799"/>
                  </a:lnTo>
                  <a:cubicBezTo>
                    <a:pt x="1120" y="2867"/>
                    <a:pt x="1187" y="2914"/>
                    <a:pt x="1273" y="2914"/>
                  </a:cubicBezTo>
                  <a:lnTo>
                    <a:pt x="1283" y="2914"/>
                  </a:lnTo>
                  <a:cubicBezTo>
                    <a:pt x="1359" y="2905"/>
                    <a:pt x="1436" y="2847"/>
                    <a:pt x="1465" y="2771"/>
                  </a:cubicBezTo>
                  <a:lnTo>
                    <a:pt x="2117" y="739"/>
                  </a:lnTo>
                  <a:lnTo>
                    <a:pt x="2653" y="1812"/>
                  </a:lnTo>
                  <a:cubicBezTo>
                    <a:pt x="2682" y="1879"/>
                    <a:pt x="2759" y="1927"/>
                    <a:pt x="2836" y="1927"/>
                  </a:cubicBezTo>
                  <a:lnTo>
                    <a:pt x="5002" y="1927"/>
                  </a:lnTo>
                  <a:cubicBezTo>
                    <a:pt x="5270" y="1927"/>
                    <a:pt x="5270" y="1525"/>
                    <a:pt x="5002" y="1525"/>
                  </a:cubicBezTo>
                  <a:lnTo>
                    <a:pt x="2960" y="1525"/>
                  </a:lnTo>
                  <a:lnTo>
                    <a:pt x="2260" y="116"/>
                  </a:lnTo>
                  <a:cubicBezTo>
                    <a:pt x="2222" y="39"/>
                    <a:pt x="2145" y="1"/>
                    <a:pt x="2059" y="1"/>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499" name="Google Shape;8499;p77"/>
            <p:cNvSpPr/>
            <p:nvPr/>
          </p:nvSpPr>
          <p:spPr>
            <a:xfrm>
              <a:off x="7955145" y="2085504"/>
              <a:ext cx="234123" cy="125341"/>
            </a:xfrm>
            <a:custGeom>
              <a:avLst/>
              <a:gdLst/>
              <a:ahLst/>
              <a:cxnLst/>
              <a:rect l="l" t="t" r="r" b="b"/>
              <a:pathLst>
                <a:path w="8936" h="4784" extrusionOk="0">
                  <a:moveTo>
                    <a:pt x="8205" y="0"/>
                  </a:moveTo>
                  <a:cubicBezTo>
                    <a:pt x="8129" y="0"/>
                    <a:pt x="8052" y="48"/>
                    <a:pt x="8023" y="125"/>
                  </a:cubicBezTo>
                  <a:lnTo>
                    <a:pt x="7074" y="2483"/>
                  </a:lnTo>
                  <a:lnTo>
                    <a:pt x="6279" y="1131"/>
                  </a:lnTo>
                  <a:cubicBezTo>
                    <a:pt x="6244" y="1071"/>
                    <a:pt x="6171" y="1034"/>
                    <a:pt x="6101" y="1034"/>
                  </a:cubicBezTo>
                  <a:cubicBezTo>
                    <a:pt x="6093" y="1034"/>
                    <a:pt x="6085" y="1035"/>
                    <a:pt x="6077" y="1036"/>
                  </a:cubicBezTo>
                  <a:cubicBezTo>
                    <a:pt x="6001" y="1045"/>
                    <a:pt x="5934" y="1103"/>
                    <a:pt x="5905" y="1179"/>
                  </a:cubicBezTo>
                  <a:lnTo>
                    <a:pt x="5100" y="3911"/>
                  </a:lnTo>
                  <a:lnTo>
                    <a:pt x="4064" y="863"/>
                  </a:lnTo>
                  <a:cubicBezTo>
                    <a:pt x="4036" y="786"/>
                    <a:pt x="3969" y="738"/>
                    <a:pt x="3882" y="729"/>
                  </a:cubicBezTo>
                  <a:cubicBezTo>
                    <a:pt x="3806" y="729"/>
                    <a:pt x="3729" y="777"/>
                    <a:pt x="3691" y="853"/>
                  </a:cubicBezTo>
                  <a:lnTo>
                    <a:pt x="2665" y="2953"/>
                  </a:lnTo>
                  <a:lnTo>
                    <a:pt x="269" y="2953"/>
                  </a:lnTo>
                  <a:cubicBezTo>
                    <a:pt x="0" y="2953"/>
                    <a:pt x="0" y="3355"/>
                    <a:pt x="269" y="3355"/>
                  </a:cubicBezTo>
                  <a:lnTo>
                    <a:pt x="2790" y="3355"/>
                  </a:lnTo>
                  <a:cubicBezTo>
                    <a:pt x="2866" y="3355"/>
                    <a:pt x="2943" y="3307"/>
                    <a:pt x="2972" y="3240"/>
                  </a:cubicBezTo>
                  <a:lnTo>
                    <a:pt x="3844" y="1457"/>
                  </a:lnTo>
                  <a:lnTo>
                    <a:pt x="4917" y="4640"/>
                  </a:lnTo>
                  <a:cubicBezTo>
                    <a:pt x="4946" y="4716"/>
                    <a:pt x="5023" y="4774"/>
                    <a:pt x="5109" y="4774"/>
                  </a:cubicBezTo>
                  <a:cubicBezTo>
                    <a:pt x="5109" y="4774"/>
                    <a:pt x="5109" y="4783"/>
                    <a:pt x="5109" y="4783"/>
                  </a:cubicBezTo>
                  <a:cubicBezTo>
                    <a:pt x="5205" y="4774"/>
                    <a:pt x="5282" y="4716"/>
                    <a:pt x="5301" y="4640"/>
                  </a:cubicBezTo>
                  <a:lnTo>
                    <a:pt x="6154" y="1726"/>
                  </a:lnTo>
                  <a:lnTo>
                    <a:pt x="6930" y="3020"/>
                  </a:lnTo>
                  <a:cubicBezTo>
                    <a:pt x="6969" y="3087"/>
                    <a:pt x="7045" y="3125"/>
                    <a:pt x="7113" y="3125"/>
                  </a:cubicBezTo>
                  <a:cubicBezTo>
                    <a:pt x="7189" y="3116"/>
                    <a:pt x="7256" y="3068"/>
                    <a:pt x="7285" y="3000"/>
                  </a:cubicBezTo>
                  <a:lnTo>
                    <a:pt x="8215" y="729"/>
                  </a:lnTo>
                  <a:lnTo>
                    <a:pt x="8493" y="1352"/>
                  </a:lnTo>
                  <a:cubicBezTo>
                    <a:pt x="8530" y="1439"/>
                    <a:pt x="8600" y="1476"/>
                    <a:pt x="8671" y="1476"/>
                  </a:cubicBezTo>
                  <a:cubicBezTo>
                    <a:pt x="8802" y="1476"/>
                    <a:pt x="8935" y="1351"/>
                    <a:pt x="8867" y="1189"/>
                  </a:cubicBezTo>
                  <a:lnTo>
                    <a:pt x="8397" y="125"/>
                  </a:lnTo>
                  <a:cubicBezTo>
                    <a:pt x="8368" y="48"/>
                    <a:pt x="8292" y="0"/>
                    <a:pt x="8205" y="0"/>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500" name="Google Shape;8500;p77"/>
          <p:cNvGrpSpPr/>
          <p:nvPr/>
        </p:nvGrpSpPr>
        <p:grpSpPr>
          <a:xfrm>
            <a:off x="7518155" y="2009471"/>
            <a:ext cx="361927" cy="290270"/>
            <a:chOff x="7518155" y="2009471"/>
            <a:chExt cx="361927" cy="290270"/>
          </a:xfrm>
        </p:grpSpPr>
        <p:sp>
          <p:nvSpPr>
            <p:cNvPr id="8501" name="Google Shape;8501;p77"/>
            <p:cNvSpPr/>
            <p:nvPr/>
          </p:nvSpPr>
          <p:spPr>
            <a:xfrm>
              <a:off x="7518155" y="2133712"/>
              <a:ext cx="361403" cy="166029"/>
            </a:xfrm>
            <a:custGeom>
              <a:avLst/>
              <a:gdLst/>
              <a:ahLst/>
              <a:cxnLst/>
              <a:rect l="l" t="t" r="r" b="b"/>
              <a:pathLst>
                <a:path w="13794" h="6337" extrusionOk="0">
                  <a:moveTo>
                    <a:pt x="3840" y="0"/>
                  </a:moveTo>
                  <a:cubicBezTo>
                    <a:pt x="3835" y="0"/>
                    <a:pt x="3830" y="1"/>
                    <a:pt x="3825" y="1"/>
                  </a:cubicBezTo>
                  <a:lnTo>
                    <a:pt x="442" y="1"/>
                  </a:lnTo>
                  <a:cubicBezTo>
                    <a:pt x="202" y="1"/>
                    <a:pt x="1" y="192"/>
                    <a:pt x="1" y="432"/>
                  </a:cubicBezTo>
                  <a:lnTo>
                    <a:pt x="1" y="5800"/>
                  </a:lnTo>
                  <a:cubicBezTo>
                    <a:pt x="1" y="6097"/>
                    <a:pt x="250" y="6337"/>
                    <a:pt x="547" y="6337"/>
                  </a:cubicBezTo>
                  <a:lnTo>
                    <a:pt x="13248" y="6337"/>
                  </a:lnTo>
                  <a:cubicBezTo>
                    <a:pt x="13545" y="6337"/>
                    <a:pt x="13794" y="6097"/>
                    <a:pt x="13794" y="5800"/>
                  </a:cubicBezTo>
                  <a:lnTo>
                    <a:pt x="13794" y="432"/>
                  </a:lnTo>
                  <a:cubicBezTo>
                    <a:pt x="13794" y="192"/>
                    <a:pt x="13593" y="1"/>
                    <a:pt x="13353" y="1"/>
                  </a:cubicBezTo>
                  <a:lnTo>
                    <a:pt x="9969" y="1"/>
                  </a:lnTo>
                  <a:cubicBezTo>
                    <a:pt x="9586" y="1"/>
                    <a:pt x="9308" y="346"/>
                    <a:pt x="9385" y="720"/>
                  </a:cubicBezTo>
                  <a:cubicBezTo>
                    <a:pt x="9711" y="2282"/>
                    <a:pt x="8532" y="3758"/>
                    <a:pt x="6931" y="3787"/>
                  </a:cubicBezTo>
                  <a:cubicBezTo>
                    <a:pt x="6919" y="3787"/>
                    <a:pt x="6907" y="3787"/>
                    <a:pt x="6896" y="3787"/>
                  </a:cubicBezTo>
                  <a:cubicBezTo>
                    <a:pt x="5493" y="3787"/>
                    <a:pt x="4362" y="2654"/>
                    <a:pt x="4362" y="1247"/>
                  </a:cubicBezTo>
                  <a:cubicBezTo>
                    <a:pt x="4362" y="1065"/>
                    <a:pt x="4372" y="892"/>
                    <a:pt x="4410" y="720"/>
                  </a:cubicBezTo>
                  <a:cubicBezTo>
                    <a:pt x="4486" y="351"/>
                    <a:pt x="4207" y="0"/>
                    <a:pt x="3840" y="0"/>
                  </a:cubicBezTo>
                  <a:close/>
                </a:path>
              </a:pathLst>
            </a:custGeom>
            <a:solidFill>
              <a:srgbClr val="E7EA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02" name="Google Shape;8502;p77"/>
            <p:cNvSpPr/>
            <p:nvPr/>
          </p:nvSpPr>
          <p:spPr>
            <a:xfrm>
              <a:off x="7765037" y="2147781"/>
              <a:ext cx="114782" cy="40217"/>
            </a:xfrm>
            <a:custGeom>
              <a:avLst/>
              <a:gdLst/>
              <a:ahLst/>
              <a:cxnLst/>
              <a:rect l="l" t="t" r="r" b="b"/>
              <a:pathLst>
                <a:path w="4381" h="1535" extrusionOk="0">
                  <a:moveTo>
                    <a:pt x="575" y="0"/>
                  </a:moveTo>
                  <a:cubicBezTo>
                    <a:pt x="307" y="0"/>
                    <a:pt x="77" y="173"/>
                    <a:pt x="0" y="432"/>
                  </a:cubicBezTo>
                  <a:cubicBezTo>
                    <a:pt x="0" y="508"/>
                    <a:pt x="10" y="585"/>
                    <a:pt x="10" y="671"/>
                  </a:cubicBezTo>
                  <a:cubicBezTo>
                    <a:pt x="19" y="748"/>
                    <a:pt x="10" y="796"/>
                    <a:pt x="10" y="863"/>
                  </a:cubicBezTo>
                  <a:cubicBezTo>
                    <a:pt x="29" y="997"/>
                    <a:pt x="48" y="1122"/>
                    <a:pt x="48" y="1256"/>
                  </a:cubicBezTo>
                  <a:cubicBezTo>
                    <a:pt x="48" y="1342"/>
                    <a:pt x="38" y="1429"/>
                    <a:pt x="29" y="1515"/>
                  </a:cubicBezTo>
                  <a:lnTo>
                    <a:pt x="48" y="1534"/>
                  </a:lnTo>
                  <a:cubicBezTo>
                    <a:pt x="479" y="1534"/>
                    <a:pt x="479" y="978"/>
                    <a:pt x="920" y="978"/>
                  </a:cubicBezTo>
                  <a:cubicBezTo>
                    <a:pt x="1352" y="978"/>
                    <a:pt x="1352" y="1534"/>
                    <a:pt x="1792" y="1534"/>
                  </a:cubicBezTo>
                  <a:cubicBezTo>
                    <a:pt x="2224" y="1534"/>
                    <a:pt x="2224" y="978"/>
                    <a:pt x="2665" y="978"/>
                  </a:cubicBezTo>
                  <a:cubicBezTo>
                    <a:pt x="3096" y="978"/>
                    <a:pt x="3096" y="1534"/>
                    <a:pt x="3537" y="1534"/>
                  </a:cubicBezTo>
                  <a:cubicBezTo>
                    <a:pt x="3968" y="1534"/>
                    <a:pt x="3968" y="1007"/>
                    <a:pt x="4381" y="978"/>
                  </a:cubicBezTo>
                  <a:lnTo>
                    <a:pt x="4381" y="10"/>
                  </a:lnTo>
                  <a:lnTo>
                    <a:pt x="4371" y="0"/>
                  </a:lnTo>
                  <a:close/>
                </a:path>
              </a:pathLst>
            </a:custGeom>
            <a:solidFill>
              <a:srgbClr val="D0D7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03" name="Google Shape;8503;p77"/>
            <p:cNvSpPr/>
            <p:nvPr/>
          </p:nvSpPr>
          <p:spPr>
            <a:xfrm>
              <a:off x="7518417" y="2147781"/>
              <a:ext cx="114782" cy="40217"/>
            </a:xfrm>
            <a:custGeom>
              <a:avLst/>
              <a:gdLst/>
              <a:ahLst/>
              <a:cxnLst/>
              <a:rect l="l" t="t" r="r" b="b"/>
              <a:pathLst>
                <a:path w="4381" h="1535" extrusionOk="0">
                  <a:moveTo>
                    <a:pt x="0" y="0"/>
                  </a:moveTo>
                  <a:lnTo>
                    <a:pt x="0" y="978"/>
                  </a:lnTo>
                  <a:cubicBezTo>
                    <a:pt x="432" y="978"/>
                    <a:pt x="432" y="1534"/>
                    <a:pt x="863" y="1534"/>
                  </a:cubicBezTo>
                  <a:cubicBezTo>
                    <a:pt x="1304" y="1534"/>
                    <a:pt x="1304" y="978"/>
                    <a:pt x="1735" y="978"/>
                  </a:cubicBezTo>
                  <a:cubicBezTo>
                    <a:pt x="2176" y="978"/>
                    <a:pt x="2176" y="1534"/>
                    <a:pt x="2607" y="1534"/>
                  </a:cubicBezTo>
                  <a:cubicBezTo>
                    <a:pt x="3048" y="1534"/>
                    <a:pt x="3048" y="978"/>
                    <a:pt x="3480" y="978"/>
                  </a:cubicBezTo>
                  <a:cubicBezTo>
                    <a:pt x="3921" y="978"/>
                    <a:pt x="3921" y="1534"/>
                    <a:pt x="4352" y="1534"/>
                  </a:cubicBezTo>
                  <a:lnTo>
                    <a:pt x="4371" y="1505"/>
                  </a:lnTo>
                  <a:cubicBezTo>
                    <a:pt x="4362" y="1419"/>
                    <a:pt x="4352" y="1342"/>
                    <a:pt x="4352" y="1256"/>
                  </a:cubicBezTo>
                  <a:cubicBezTo>
                    <a:pt x="4352" y="1160"/>
                    <a:pt x="4352" y="1074"/>
                    <a:pt x="4371" y="978"/>
                  </a:cubicBezTo>
                  <a:cubicBezTo>
                    <a:pt x="4381" y="892"/>
                    <a:pt x="4352" y="806"/>
                    <a:pt x="4352" y="710"/>
                  </a:cubicBezTo>
                  <a:cubicBezTo>
                    <a:pt x="4352" y="595"/>
                    <a:pt x="4362" y="489"/>
                    <a:pt x="4381" y="374"/>
                  </a:cubicBezTo>
                  <a:cubicBezTo>
                    <a:pt x="4285" y="144"/>
                    <a:pt x="4064" y="0"/>
                    <a:pt x="3825" y="0"/>
                  </a:cubicBezTo>
                  <a:close/>
                </a:path>
              </a:pathLst>
            </a:custGeom>
            <a:solidFill>
              <a:srgbClr val="D0D7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04" name="Google Shape;8504;p77"/>
            <p:cNvSpPr/>
            <p:nvPr/>
          </p:nvSpPr>
          <p:spPr>
            <a:xfrm>
              <a:off x="7518417" y="2133712"/>
              <a:ext cx="117533" cy="39955"/>
            </a:xfrm>
            <a:custGeom>
              <a:avLst/>
              <a:gdLst/>
              <a:ahLst/>
              <a:cxnLst/>
              <a:rect l="l" t="t" r="r" b="b"/>
              <a:pathLst>
                <a:path w="4486" h="1525" extrusionOk="0">
                  <a:moveTo>
                    <a:pt x="3830" y="0"/>
                  </a:moveTo>
                  <a:cubicBezTo>
                    <a:pt x="3825" y="0"/>
                    <a:pt x="3820" y="1"/>
                    <a:pt x="3815" y="1"/>
                  </a:cubicBezTo>
                  <a:lnTo>
                    <a:pt x="432" y="1"/>
                  </a:lnTo>
                  <a:cubicBezTo>
                    <a:pt x="192" y="1"/>
                    <a:pt x="0" y="192"/>
                    <a:pt x="0" y="442"/>
                  </a:cubicBezTo>
                  <a:lnTo>
                    <a:pt x="0" y="969"/>
                  </a:lnTo>
                  <a:cubicBezTo>
                    <a:pt x="432" y="969"/>
                    <a:pt x="432" y="1525"/>
                    <a:pt x="863" y="1525"/>
                  </a:cubicBezTo>
                  <a:cubicBezTo>
                    <a:pt x="1304" y="1525"/>
                    <a:pt x="1304" y="969"/>
                    <a:pt x="1735" y="969"/>
                  </a:cubicBezTo>
                  <a:cubicBezTo>
                    <a:pt x="2176" y="969"/>
                    <a:pt x="2176" y="1525"/>
                    <a:pt x="2607" y="1525"/>
                  </a:cubicBezTo>
                  <a:cubicBezTo>
                    <a:pt x="3048" y="1525"/>
                    <a:pt x="3048" y="969"/>
                    <a:pt x="3480" y="969"/>
                  </a:cubicBezTo>
                  <a:cubicBezTo>
                    <a:pt x="3921" y="969"/>
                    <a:pt x="3921" y="1525"/>
                    <a:pt x="4352" y="1525"/>
                  </a:cubicBezTo>
                  <a:lnTo>
                    <a:pt x="4371" y="1506"/>
                  </a:lnTo>
                  <a:cubicBezTo>
                    <a:pt x="4362" y="1419"/>
                    <a:pt x="4352" y="1333"/>
                    <a:pt x="4352" y="1247"/>
                  </a:cubicBezTo>
                  <a:cubicBezTo>
                    <a:pt x="4352" y="1074"/>
                    <a:pt x="4371" y="892"/>
                    <a:pt x="4409" y="720"/>
                  </a:cubicBezTo>
                  <a:cubicBezTo>
                    <a:pt x="4485" y="351"/>
                    <a:pt x="4206" y="0"/>
                    <a:pt x="3830" y="0"/>
                  </a:cubicBezTo>
                  <a:close/>
                </a:path>
              </a:pathLst>
            </a:custGeom>
            <a:solidFill>
              <a:srgbClr val="D6DC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05" name="Google Shape;8505;p77"/>
            <p:cNvSpPr/>
            <p:nvPr/>
          </p:nvSpPr>
          <p:spPr>
            <a:xfrm>
              <a:off x="7762548" y="2133712"/>
              <a:ext cx="117533" cy="39955"/>
            </a:xfrm>
            <a:custGeom>
              <a:avLst/>
              <a:gdLst/>
              <a:ahLst/>
              <a:cxnLst/>
              <a:rect l="l" t="t" r="r" b="b"/>
              <a:pathLst>
                <a:path w="4486" h="1525" extrusionOk="0">
                  <a:moveTo>
                    <a:pt x="655" y="0"/>
                  </a:moveTo>
                  <a:cubicBezTo>
                    <a:pt x="279" y="0"/>
                    <a:pt x="0" y="351"/>
                    <a:pt x="76" y="720"/>
                  </a:cubicBezTo>
                  <a:cubicBezTo>
                    <a:pt x="114" y="892"/>
                    <a:pt x="133" y="1074"/>
                    <a:pt x="133" y="1247"/>
                  </a:cubicBezTo>
                  <a:cubicBezTo>
                    <a:pt x="133" y="1333"/>
                    <a:pt x="124" y="1419"/>
                    <a:pt x="114" y="1506"/>
                  </a:cubicBezTo>
                  <a:lnTo>
                    <a:pt x="133" y="1525"/>
                  </a:lnTo>
                  <a:cubicBezTo>
                    <a:pt x="565" y="1525"/>
                    <a:pt x="565" y="969"/>
                    <a:pt x="1006" y="969"/>
                  </a:cubicBezTo>
                  <a:cubicBezTo>
                    <a:pt x="1437" y="969"/>
                    <a:pt x="1437" y="1525"/>
                    <a:pt x="1878" y="1525"/>
                  </a:cubicBezTo>
                  <a:cubicBezTo>
                    <a:pt x="2309" y="1525"/>
                    <a:pt x="2309" y="969"/>
                    <a:pt x="2750" y="969"/>
                  </a:cubicBezTo>
                  <a:cubicBezTo>
                    <a:pt x="3182" y="969"/>
                    <a:pt x="3182" y="1525"/>
                    <a:pt x="3622" y="1525"/>
                  </a:cubicBezTo>
                  <a:cubicBezTo>
                    <a:pt x="4054" y="1525"/>
                    <a:pt x="4054" y="969"/>
                    <a:pt x="4485" y="969"/>
                  </a:cubicBezTo>
                  <a:lnTo>
                    <a:pt x="4485" y="442"/>
                  </a:lnTo>
                  <a:cubicBezTo>
                    <a:pt x="4485" y="192"/>
                    <a:pt x="4293" y="1"/>
                    <a:pt x="4054" y="1"/>
                  </a:cubicBezTo>
                  <a:lnTo>
                    <a:pt x="670" y="1"/>
                  </a:lnTo>
                  <a:cubicBezTo>
                    <a:pt x="665" y="1"/>
                    <a:pt x="660" y="0"/>
                    <a:pt x="655" y="0"/>
                  </a:cubicBezTo>
                  <a:close/>
                </a:path>
              </a:pathLst>
            </a:custGeom>
            <a:solidFill>
              <a:srgbClr val="D6DC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06" name="Google Shape;8506;p77"/>
            <p:cNvSpPr/>
            <p:nvPr/>
          </p:nvSpPr>
          <p:spPr>
            <a:xfrm>
              <a:off x="7604536" y="2228896"/>
              <a:ext cx="22139" cy="18916"/>
            </a:xfrm>
            <a:custGeom>
              <a:avLst/>
              <a:gdLst/>
              <a:ahLst/>
              <a:cxnLst/>
              <a:rect l="l" t="t" r="r" b="b"/>
              <a:pathLst>
                <a:path w="845" h="722" extrusionOk="0">
                  <a:moveTo>
                    <a:pt x="480" y="1"/>
                  </a:moveTo>
                  <a:cubicBezTo>
                    <a:pt x="164" y="1"/>
                    <a:pt x="1" y="384"/>
                    <a:pt x="221" y="614"/>
                  </a:cubicBezTo>
                  <a:cubicBezTo>
                    <a:pt x="296" y="689"/>
                    <a:pt x="388" y="722"/>
                    <a:pt x="478" y="722"/>
                  </a:cubicBezTo>
                  <a:cubicBezTo>
                    <a:pt x="665" y="722"/>
                    <a:pt x="844" y="578"/>
                    <a:pt x="844" y="365"/>
                  </a:cubicBezTo>
                  <a:cubicBezTo>
                    <a:pt x="844" y="163"/>
                    <a:pt x="682" y="1"/>
                    <a:pt x="480" y="1"/>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07" name="Google Shape;8507;p77"/>
            <p:cNvSpPr/>
            <p:nvPr/>
          </p:nvSpPr>
          <p:spPr>
            <a:xfrm>
              <a:off x="7526696" y="2253000"/>
              <a:ext cx="22113" cy="18916"/>
            </a:xfrm>
            <a:custGeom>
              <a:avLst/>
              <a:gdLst/>
              <a:ahLst/>
              <a:cxnLst/>
              <a:rect l="l" t="t" r="r" b="b"/>
              <a:pathLst>
                <a:path w="844" h="722" extrusionOk="0">
                  <a:moveTo>
                    <a:pt x="480" y="1"/>
                  </a:moveTo>
                  <a:cubicBezTo>
                    <a:pt x="163" y="1"/>
                    <a:pt x="0" y="384"/>
                    <a:pt x="231" y="614"/>
                  </a:cubicBezTo>
                  <a:cubicBezTo>
                    <a:pt x="302" y="689"/>
                    <a:pt x="391" y="722"/>
                    <a:pt x="479" y="722"/>
                  </a:cubicBezTo>
                  <a:cubicBezTo>
                    <a:pt x="664" y="722"/>
                    <a:pt x="844" y="576"/>
                    <a:pt x="844" y="355"/>
                  </a:cubicBezTo>
                  <a:cubicBezTo>
                    <a:pt x="844" y="164"/>
                    <a:pt x="681" y="1"/>
                    <a:pt x="480" y="1"/>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08" name="Google Shape;8508;p77"/>
            <p:cNvSpPr/>
            <p:nvPr/>
          </p:nvSpPr>
          <p:spPr>
            <a:xfrm>
              <a:off x="7550564" y="2206286"/>
              <a:ext cx="22113" cy="18943"/>
            </a:xfrm>
            <a:custGeom>
              <a:avLst/>
              <a:gdLst/>
              <a:ahLst/>
              <a:cxnLst/>
              <a:rect l="l" t="t" r="r" b="b"/>
              <a:pathLst>
                <a:path w="844" h="723" extrusionOk="0">
                  <a:moveTo>
                    <a:pt x="489" y="1"/>
                  </a:moveTo>
                  <a:cubicBezTo>
                    <a:pt x="163" y="1"/>
                    <a:pt x="0" y="394"/>
                    <a:pt x="230" y="614"/>
                  </a:cubicBezTo>
                  <a:cubicBezTo>
                    <a:pt x="305" y="689"/>
                    <a:pt x="396" y="722"/>
                    <a:pt x="484" y="722"/>
                  </a:cubicBezTo>
                  <a:cubicBezTo>
                    <a:pt x="669" y="722"/>
                    <a:pt x="844" y="579"/>
                    <a:pt x="844" y="365"/>
                  </a:cubicBezTo>
                  <a:cubicBezTo>
                    <a:pt x="844" y="164"/>
                    <a:pt x="681" y="1"/>
                    <a:pt x="489" y="1"/>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09" name="Google Shape;8509;p77"/>
            <p:cNvSpPr/>
            <p:nvPr/>
          </p:nvSpPr>
          <p:spPr>
            <a:xfrm>
              <a:off x="7768286" y="2228896"/>
              <a:ext cx="21877" cy="18916"/>
            </a:xfrm>
            <a:custGeom>
              <a:avLst/>
              <a:gdLst/>
              <a:ahLst/>
              <a:cxnLst/>
              <a:rect l="l" t="t" r="r" b="b"/>
              <a:pathLst>
                <a:path w="835" h="722" extrusionOk="0">
                  <a:moveTo>
                    <a:pt x="480" y="1"/>
                  </a:moveTo>
                  <a:cubicBezTo>
                    <a:pt x="154" y="1"/>
                    <a:pt x="1" y="384"/>
                    <a:pt x="221" y="614"/>
                  </a:cubicBezTo>
                  <a:cubicBezTo>
                    <a:pt x="296" y="689"/>
                    <a:pt x="387" y="722"/>
                    <a:pt x="475" y="722"/>
                  </a:cubicBezTo>
                  <a:cubicBezTo>
                    <a:pt x="660" y="722"/>
                    <a:pt x="835" y="578"/>
                    <a:pt x="835" y="365"/>
                  </a:cubicBezTo>
                  <a:cubicBezTo>
                    <a:pt x="835" y="163"/>
                    <a:pt x="672" y="1"/>
                    <a:pt x="480" y="1"/>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10" name="Google Shape;8510;p77"/>
            <p:cNvSpPr/>
            <p:nvPr/>
          </p:nvSpPr>
          <p:spPr>
            <a:xfrm>
              <a:off x="7845891" y="2253000"/>
              <a:ext cx="22113" cy="18916"/>
            </a:xfrm>
            <a:custGeom>
              <a:avLst/>
              <a:gdLst/>
              <a:ahLst/>
              <a:cxnLst/>
              <a:rect l="l" t="t" r="r" b="b"/>
              <a:pathLst>
                <a:path w="844" h="722" extrusionOk="0">
                  <a:moveTo>
                    <a:pt x="489" y="1"/>
                  </a:moveTo>
                  <a:cubicBezTo>
                    <a:pt x="163" y="1"/>
                    <a:pt x="1" y="384"/>
                    <a:pt x="231" y="614"/>
                  </a:cubicBezTo>
                  <a:cubicBezTo>
                    <a:pt x="305" y="689"/>
                    <a:pt x="395" y="722"/>
                    <a:pt x="484" y="722"/>
                  </a:cubicBezTo>
                  <a:cubicBezTo>
                    <a:pt x="668" y="722"/>
                    <a:pt x="844" y="576"/>
                    <a:pt x="844" y="355"/>
                  </a:cubicBezTo>
                  <a:cubicBezTo>
                    <a:pt x="844" y="164"/>
                    <a:pt x="681" y="1"/>
                    <a:pt x="489" y="1"/>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11" name="Google Shape;8511;p77"/>
            <p:cNvSpPr/>
            <p:nvPr/>
          </p:nvSpPr>
          <p:spPr>
            <a:xfrm>
              <a:off x="7822022" y="2206286"/>
              <a:ext cx="22139" cy="18943"/>
            </a:xfrm>
            <a:custGeom>
              <a:avLst/>
              <a:gdLst/>
              <a:ahLst/>
              <a:cxnLst/>
              <a:rect l="l" t="t" r="r" b="b"/>
              <a:pathLst>
                <a:path w="845" h="723" extrusionOk="0">
                  <a:moveTo>
                    <a:pt x="480" y="1"/>
                  </a:moveTo>
                  <a:cubicBezTo>
                    <a:pt x="164" y="1"/>
                    <a:pt x="1" y="394"/>
                    <a:pt x="221" y="614"/>
                  </a:cubicBezTo>
                  <a:cubicBezTo>
                    <a:pt x="296" y="689"/>
                    <a:pt x="388" y="722"/>
                    <a:pt x="478" y="722"/>
                  </a:cubicBezTo>
                  <a:cubicBezTo>
                    <a:pt x="665" y="722"/>
                    <a:pt x="844" y="579"/>
                    <a:pt x="844" y="365"/>
                  </a:cubicBezTo>
                  <a:cubicBezTo>
                    <a:pt x="844" y="164"/>
                    <a:pt x="681" y="1"/>
                    <a:pt x="480" y="1"/>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12" name="Google Shape;8512;p77"/>
            <p:cNvSpPr/>
            <p:nvPr/>
          </p:nvSpPr>
          <p:spPr>
            <a:xfrm>
              <a:off x="7636500" y="2009471"/>
              <a:ext cx="125026" cy="206901"/>
            </a:xfrm>
            <a:custGeom>
              <a:avLst/>
              <a:gdLst/>
              <a:ahLst/>
              <a:cxnLst/>
              <a:rect l="l" t="t" r="r" b="b"/>
              <a:pathLst>
                <a:path w="4772" h="7897" extrusionOk="0">
                  <a:moveTo>
                    <a:pt x="2380" y="0"/>
                  </a:moveTo>
                  <a:cubicBezTo>
                    <a:pt x="2318" y="0"/>
                    <a:pt x="2256" y="41"/>
                    <a:pt x="2241" y="123"/>
                  </a:cubicBezTo>
                  <a:lnTo>
                    <a:pt x="1762" y="3113"/>
                  </a:lnTo>
                  <a:cubicBezTo>
                    <a:pt x="1647" y="3784"/>
                    <a:pt x="1369" y="4407"/>
                    <a:pt x="947" y="4934"/>
                  </a:cubicBezTo>
                  <a:cubicBezTo>
                    <a:pt x="1" y="6129"/>
                    <a:pt x="856" y="7896"/>
                    <a:pt x="2382" y="7896"/>
                  </a:cubicBezTo>
                  <a:cubicBezTo>
                    <a:pt x="2386" y="7896"/>
                    <a:pt x="2391" y="7896"/>
                    <a:pt x="2395" y="7896"/>
                  </a:cubicBezTo>
                  <a:cubicBezTo>
                    <a:pt x="3928" y="7887"/>
                    <a:pt x="4772" y="6113"/>
                    <a:pt x="3804" y="4915"/>
                  </a:cubicBezTo>
                  <a:cubicBezTo>
                    <a:pt x="3449" y="4474"/>
                    <a:pt x="3190" y="3957"/>
                    <a:pt x="3056" y="3410"/>
                  </a:cubicBezTo>
                  <a:lnTo>
                    <a:pt x="2874" y="2356"/>
                  </a:lnTo>
                  <a:lnTo>
                    <a:pt x="2519" y="123"/>
                  </a:lnTo>
                  <a:cubicBezTo>
                    <a:pt x="2505" y="41"/>
                    <a:pt x="2443" y="0"/>
                    <a:pt x="2380" y="0"/>
                  </a:cubicBezTo>
                  <a:close/>
                </a:path>
              </a:pathLst>
            </a:custGeom>
            <a:solidFill>
              <a:srgbClr val="3B53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13" name="Google Shape;8513;p77"/>
            <p:cNvSpPr/>
            <p:nvPr/>
          </p:nvSpPr>
          <p:spPr>
            <a:xfrm>
              <a:off x="7688167" y="2009471"/>
              <a:ext cx="73412" cy="206639"/>
            </a:xfrm>
            <a:custGeom>
              <a:avLst/>
              <a:gdLst/>
              <a:ahLst/>
              <a:cxnLst/>
              <a:rect l="l" t="t" r="r" b="b"/>
              <a:pathLst>
                <a:path w="2802" h="7887" extrusionOk="0">
                  <a:moveTo>
                    <a:pt x="408" y="0"/>
                  </a:moveTo>
                  <a:cubicBezTo>
                    <a:pt x="346" y="0"/>
                    <a:pt x="284" y="41"/>
                    <a:pt x="269" y="123"/>
                  </a:cubicBezTo>
                  <a:lnTo>
                    <a:pt x="1" y="1800"/>
                  </a:lnTo>
                  <a:lnTo>
                    <a:pt x="87" y="2356"/>
                  </a:lnTo>
                  <a:lnTo>
                    <a:pt x="269" y="3401"/>
                  </a:lnTo>
                  <a:cubicBezTo>
                    <a:pt x="403" y="3957"/>
                    <a:pt x="653" y="4474"/>
                    <a:pt x="1017" y="4915"/>
                  </a:cubicBezTo>
                  <a:cubicBezTo>
                    <a:pt x="1860" y="5960"/>
                    <a:pt x="1314" y="7542"/>
                    <a:pt x="1" y="7839"/>
                  </a:cubicBezTo>
                  <a:cubicBezTo>
                    <a:pt x="125" y="7867"/>
                    <a:pt x="260" y="7887"/>
                    <a:pt x="384" y="7887"/>
                  </a:cubicBezTo>
                  <a:cubicBezTo>
                    <a:pt x="396" y="7887"/>
                    <a:pt x="409" y="7887"/>
                    <a:pt x="421" y="7887"/>
                  </a:cubicBezTo>
                  <a:cubicBezTo>
                    <a:pt x="1941" y="7887"/>
                    <a:pt x="2802" y="6104"/>
                    <a:pt x="1832" y="4915"/>
                  </a:cubicBezTo>
                  <a:cubicBezTo>
                    <a:pt x="1477" y="4474"/>
                    <a:pt x="1218" y="3957"/>
                    <a:pt x="1094" y="3410"/>
                  </a:cubicBezTo>
                  <a:lnTo>
                    <a:pt x="911" y="2356"/>
                  </a:lnTo>
                  <a:lnTo>
                    <a:pt x="547" y="123"/>
                  </a:lnTo>
                  <a:cubicBezTo>
                    <a:pt x="533" y="41"/>
                    <a:pt x="471" y="0"/>
                    <a:pt x="408" y="0"/>
                  </a:cubicBezTo>
                  <a:close/>
                </a:path>
              </a:pathLst>
            </a:custGeom>
            <a:solidFill>
              <a:srgbClr val="2B45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514" name="Google Shape;8514;p77"/>
          <p:cNvGrpSpPr/>
          <p:nvPr/>
        </p:nvGrpSpPr>
        <p:grpSpPr>
          <a:xfrm>
            <a:off x="7079672" y="1991053"/>
            <a:ext cx="362163" cy="327264"/>
            <a:chOff x="7079672" y="1991053"/>
            <a:chExt cx="362163" cy="327264"/>
          </a:xfrm>
        </p:grpSpPr>
        <p:sp>
          <p:nvSpPr>
            <p:cNvPr id="8515" name="Google Shape;8515;p77"/>
            <p:cNvSpPr/>
            <p:nvPr/>
          </p:nvSpPr>
          <p:spPr>
            <a:xfrm>
              <a:off x="7418202" y="2117651"/>
              <a:ext cx="23632" cy="200666"/>
            </a:xfrm>
            <a:custGeom>
              <a:avLst/>
              <a:gdLst/>
              <a:ahLst/>
              <a:cxnLst/>
              <a:rect l="l" t="t" r="r" b="b"/>
              <a:pathLst>
                <a:path w="902" h="7659" extrusionOk="0">
                  <a:moveTo>
                    <a:pt x="442" y="0"/>
                  </a:moveTo>
                  <a:cubicBezTo>
                    <a:pt x="192" y="0"/>
                    <a:pt x="1" y="202"/>
                    <a:pt x="1" y="441"/>
                  </a:cubicBezTo>
                  <a:lnTo>
                    <a:pt x="1" y="7544"/>
                  </a:lnTo>
                  <a:cubicBezTo>
                    <a:pt x="1" y="7611"/>
                    <a:pt x="58" y="7659"/>
                    <a:pt x="125" y="7659"/>
                  </a:cubicBezTo>
                  <a:lnTo>
                    <a:pt x="777" y="7659"/>
                  </a:lnTo>
                  <a:cubicBezTo>
                    <a:pt x="844" y="7659"/>
                    <a:pt x="902" y="7611"/>
                    <a:pt x="902" y="7534"/>
                  </a:cubicBezTo>
                  <a:lnTo>
                    <a:pt x="902" y="441"/>
                  </a:lnTo>
                  <a:cubicBezTo>
                    <a:pt x="902" y="202"/>
                    <a:pt x="710" y="0"/>
                    <a:pt x="461" y="0"/>
                  </a:cubicBezTo>
                  <a:close/>
                </a:path>
              </a:pathLst>
            </a:custGeom>
            <a:solidFill>
              <a:srgbClr val="CBD2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16" name="Google Shape;8516;p77"/>
            <p:cNvSpPr/>
            <p:nvPr/>
          </p:nvSpPr>
          <p:spPr>
            <a:xfrm>
              <a:off x="7423992" y="2117651"/>
              <a:ext cx="17842" cy="200666"/>
            </a:xfrm>
            <a:custGeom>
              <a:avLst/>
              <a:gdLst/>
              <a:ahLst/>
              <a:cxnLst/>
              <a:rect l="l" t="t" r="r" b="b"/>
              <a:pathLst>
                <a:path w="681" h="7659" extrusionOk="0">
                  <a:moveTo>
                    <a:pt x="259" y="0"/>
                  </a:moveTo>
                  <a:cubicBezTo>
                    <a:pt x="173" y="0"/>
                    <a:pt x="77" y="19"/>
                    <a:pt x="0" y="58"/>
                  </a:cubicBezTo>
                  <a:cubicBezTo>
                    <a:pt x="144" y="144"/>
                    <a:pt x="221" y="288"/>
                    <a:pt x="221" y="451"/>
                  </a:cubicBezTo>
                  <a:lnTo>
                    <a:pt x="221" y="7659"/>
                  </a:lnTo>
                  <a:lnTo>
                    <a:pt x="546" y="7659"/>
                  </a:lnTo>
                  <a:cubicBezTo>
                    <a:pt x="623" y="7659"/>
                    <a:pt x="671" y="7601"/>
                    <a:pt x="681" y="7534"/>
                  </a:cubicBezTo>
                  <a:lnTo>
                    <a:pt x="681" y="470"/>
                  </a:lnTo>
                  <a:cubicBezTo>
                    <a:pt x="681" y="230"/>
                    <a:pt x="498" y="29"/>
                    <a:pt x="259" y="0"/>
                  </a:cubicBezTo>
                  <a:close/>
                </a:path>
              </a:pathLst>
            </a:custGeom>
            <a:solidFill>
              <a:srgbClr val="B8C1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17" name="Google Shape;8517;p77"/>
            <p:cNvSpPr/>
            <p:nvPr/>
          </p:nvSpPr>
          <p:spPr>
            <a:xfrm>
              <a:off x="7103540" y="2161353"/>
              <a:ext cx="104748" cy="94687"/>
            </a:xfrm>
            <a:custGeom>
              <a:avLst/>
              <a:gdLst/>
              <a:ahLst/>
              <a:cxnLst/>
              <a:rect l="l" t="t" r="r" b="b"/>
              <a:pathLst>
                <a:path w="3998" h="3614" extrusionOk="0">
                  <a:moveTo>
                    <a:pt x="0" y="0"/>
                  </a:moveTo>
                  <a:lnTo>
                    <a:pt x="0" y="3614"/>
                  </a:lnTo>
                  <a:lnTo>
                    <a:pt x="3997" y="3614"/>
                  </a:lnTo>
                  <a:lnTo>
                    <a:pt x="3997" y="0"/>
                  </a:lnTo>
                  <a:close/>
                </a:path>
              </a:pathLst>
            </a:custGeom>
            <a:solidFill>
              <a:srgbClr val="D2D9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18" name="Google Shape;8518;p77"/>
            <p:cNvSpPr/>
            <p:nvPr/>
          </p:nvSpPr>
          <p:spPr>
            <a:xfrm>
              <a:off x="7190419" y="2161353"/>
              <a:ext cx="17868" cy="94687"/>
            </a:xfrm>
            <a:custGeom>
              <a:avLst/>
              <a:gdLst/>
              <a:ahLst/>
              <a:cxnLst/>
              <a:rect l="l" t="t" r="r" b="b"/>
              <a:pathLst>
                <a:path w="682" h="3614" extrusionOk="0">
                  <a:moveTo>
                    <a:pt x="1" y="0"/>
                  </a:moveTo>
                  <a:lnTo>
                    <a:pt x="1" y="3614"/>
                  </a:lnTo>
                  <a:lnTo>
                    <a:pt x="681" y="3614"/>
                  </a:lnTo>
                  <a:lnTo>
                    <a:pt x="681" y="0"/>
                  </a:lnTo>
                  <a:close/>
                </a:path>
              </a:pathLst>
            </a:custGeom>
            <a:solidFill>
              <a:srgbClr val="CFD5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19" name="Google Shape;8519;p77"/>
            <p:cNvSpPr/>
            <p:nvPr/>
          </p:nvSpPr>
          <p:spPr>
            <a:xfrm>
              <a:off x="7103540" y="2090010"/>
              <a:ext cx="71343" cy="71369"/>
            </a:xfrm>
            <a:custGeom>
              <a:avLst/>
              <a:gdLst/>
              <a:ahLst/>
              <a:cxnLst/>
              <a:rect l="l" t="t" r="r" b="b"/>
              <a:pathLst>
                <a:path w="2723" h="2724" extrusionOk="0">
                  <a:moveTo>
                    <a:pt x="0" y="1"/>
                  </a:moveTo>
                  <a:lnTo>
                    <a:pt x="0" y="2723"/>
                  </a:lnTo>
                  <a:lnTo>
                    <a:pt x="2722" y="2723"/>
                  </a:lnTo>
                  <a:lnTo>
                    <a:pt x="2722" y="2646"/>
                  </a:lnTo>
                  <a:cubicBezTo>
                    <a:pt x="2722" y="1189"/>
                    <a:pt x="1534" y="1"/>
                    <a:pt x="77" y="1"/>
                  </a:cubicBezTo>
                  <a:close/>
                </a:path>
              </a:pathLst>
            </a:custGeom>
            <a:solidFill>
              <a:srgbClr val="D9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20" name="Google Shape;8520;p77"/>
            <p:cNvSpPr/>
            <p:nvPr/>
          </p:nvSpPr>
          <p:spPr>
            <a:xfrm>
              <a:off x="7103540" y="2090010"/>
              <a:ext cx="71343" cy="71369"/>
            </a:xfrm>
            <a:custGeom>
              <a:avLst/>
              <a:gdLst/>
              <a:ahLst/>
              <a:cxnLst/>
              <a:rect l="l" t="t" r="r" b="b"/>
              <a:pathLst>
                <a:path w="2723" h="2724" extrusionOk="0">
                  <a:moveTo>
                    <a:pt x="0" y="1"/>
                  </a:moveTo>
                  <a:lnTo>
                    <a:pt x="0" y="528"/>
                  </a:lnTo>
                  <a:cubicBezTo>
                    <a:pt x="1112" y="739"/>
                    <a:pt x="1984" y="1611"/>
                    <a:pt x="2195" y="2723"/>
                  </a:cubicBezTo>
                  <a:lnTo>
                    <a:pt x="2722" y="2723"/>
                  </a:lnTo>
                  <a:cubicBezTo>
                    <a:pt x="2722" y="1218"/>
                    <a:pt x="1505" y="1"/>
                    <a:pt x="0" y="1"/>
                  </a:cubicBezTo>
                  <a:close/>
                </a:path>
              </a:pathLst>
            </a:custGeom>
            <a:solidFill>
              <a:srgbClr val="C7CE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21" name="Google Shape;8521;p77"/>
            <p:cNvSpPr/>
            <p:nvPr/>
          </p:nvSpPr>
          <p:spPr>
            <a:xfrm>
              <a:off x="7139198" y="2256013"/>
              <a:ext cx="16847" cy="62304"/>
            </a:xfrm>
            <a:custGeom>
              <a:avLst/>
              <a:gdLst/>
              <a:ahLst/>
              <a:cxnLst/>
              <a:rect l="l" t="t" r="r" b="b"/>
              <a:pathLst>
                <a:path w="643" h="2378" extrusionOk="0">
                  <a:moveTo>
                    <a:pt x="0" y="1"/>
                  </a:moveTo>
                  <a:lnTo>
                    <a:pt x="0" y="2282"/>
                  </a:lnTo>
                  <a:cubicBezTo>
                    <a:pt x="0" y="2330"/>
                    <a:pt x="48" y="2378"/>
                    <a:pt x="106" y="2378"/>
                  </a:cubicBezTo>
                  <a:lnTo>
                    <a:pt x="537" y="2378"/>
                  </a:lnTo>
                  <a:cubicBezTo>
                    <a:pt x="595" y="2378"/>
                    <a:pt x="633" y="2330"/>
                    <a:pt x="642" y="2282"/>
                  </a:cubicBezTo>
                  <a:lnTo>
                    <a:pt x="642" y="1"/>
                  </a:lnTo>
                  <a:close/>
                </a:path>
              </a:pathLst>
            </a:custGeom>
            <a:solidFill>
              <a:srgbClr val="C1C9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22" name="Google Shape;8522;p77"/>
            <p:cNvSpPr/>
            <p:nvPr/>
          </p:nvSpPr>
          <p:spPr>
            <a:xfrm>
              <a:off x="7193930" y="2002424"/>
              <a:ext cx="11083" cy="38147"/>
            </a:xfrm>
            <a:custGeom>
              <a:avLst/>
              <a:gdLst/>
              <a:ahLst/>
              <a:cxnLst/>
              <a:rect l="l" t="t" r="r" b="b"/>
              <a:pathLst>
                <a:path w="423" h="1456" extrusionOk="0">
                  <a:moveTo>
                    <a:pt x="212" y="1"/>
                  </a:moveTo>
                  <a:cubicBezTo>
                    <a:pt x="106" y="1"/>
                    <a:pt x="1" y="70"/>
                    <a:pt x="1" y="209"/>
                  </a:cubicBezTo>
                  <a:lnTo>
                    <a:pt x="1" y="1245"/>
                  </a:lnTo>
                  <a:cubicBezTo>
                    <a:pt x="1" y="1360"/>
                    <a:pt x="87" y="1456"/>
                    <a:pt x="212" y="1456"/>
                  </a:cubicBezTo>
                  <a:cubicBezTo>
                    <a:pt x="327" y="1456"/>
                    <a:pt x="413" y="1360"/>
                    <a:pt x="423" y="1245"/>
                  </a:cubicBezTo>
                  <a:lnTo>
                    <a:pt x="423" y="209"/>
                  </a:lnTo>
                  <a:cubicBezTo>
                    <a:pt x="423" y="70"/>
                    <a:pt x="317" y="1"/>
                    <a:pt x="212" y="1"/>
                  </a:cubicBezTo>
                  <a:close/>
                </a:path>
              </a:pathLst>
            </a:custGeom>
            <a:solidFill>
              <a:srgbClr val="C1C9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23" name="Google Shape;8523;p77"/>
            <p:cNvSpPr/>
            <p:nvPr/>
          </p:nvSpPr>
          <p:spPr>
            <a:xfrm>
              <a:off x="7193930" y="2072063"/>
              <a:ext cx="11083" cy="47108"/>
            </a:xfrm>
            <a:custGeom>
              <a:avLst/>
              <a:gdLst/>
              <a:ahLst/>
              <a:cxnLst/>
              <a:rect l="l" t="t" r="r" b="b"/>
              <a:pathLst>
                <a:path w="423" h="1798" extrusionOk="0">
                  <a:moveTo>
                    <a:pt x="212" y="0"/>
                  </a:moveTo>
                  <a:cubicBezTo>
                    <a:pt x="106" y="0"/>
                    <a:pt x="1" y="72"/>
                    <a:pt x="1" y="216"/>
                  </a:cubicBezTo>
                  <a:lnTo>
                    <a:pt x="1" y="1587"/>
                  </a:lnTo>
                  <a:cubicBezTo>
                    <a:pt x="1" y="1702"/>
                    <a:pt x="87" y="1798"/>
                    <a:pt x="212" y="1798"/>
                  </a:cubicBezTo>
                  <a:cubicBezTo>
                    <a:pt x="317" y="1798"/>
                    <a:pt x="413" y="1702"/>
                    <a:pt x="423" y="1587"/>
                  </a:cubicBezTo>
                  <a:lnTo>
                    <a:pt x="423" y="216"/>
                  </a:lnTo>
                  <a:cubicBezTo>
                    <a:pt x="423" y="72"/>
                    <a:pt x="317" y="0"/>
                    <a:pt x="212" y="0"/>
                  </a:cubicBezTo>
                  <a:close/>
                </a:path>
              </a:pathLst>
            </a:custGeom>
            <a:solidFill>
              <a:srgbClr val="C1C9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24" name="Google Shape;8524;p77"/>
            <p:cNvSpPr/>
            <p:nvPr/>
          </p:nvSpPr>
          <p:spPr>
            <a:xfrm>
              <a:off x="7177371" y="2029488"/>
              <a:ext cx="43964" cy="47998"/>
            </a:xfrm>
            <a:custGeom>
              <a:avLst/>
              <a:gdLst/>
              <a:ahLst/>
              <a:cxnLst/>
              <a:rect l="l" t="t" r="r" b="b"/>
              <a:pathLst>
                <a:path w="1678" h="1832" extrusionOk="0">
                  <a:moveTo>
                    <a:pt x="253" y="0"/>
                  </a:moveTo>
                  <a:cubicBezTo>
                    <a:pt x="108" y="0"/>
                    <a:pt x="1" y="130"/>
                    <a:pt x="10" y="269"/>
                  </a:cubicBezTo>
                  <a:lnTo>
                    <a:pt x="134" y="1573"/>
                  </a:lnTo>
                  <a:cubicBezTo>
                    <a:pt x="144" y="1717"/>
                    <a:pt x="269" y="1832"/>
                    <a:pt x="412" y="1832"/>
                  </a:cubicBezTo>
                  <a:lnTo>
                    <a:pt x="1265" y="1832"/>
                  </a:lnTo>
                  <a:cubicBezTo>
                    <a:pt x="1409" y="1832"/>
                    <a:pt x="1534" y="1717"/>
                    <a:pt x="1543" y="1573"/>
                  </a:cubicBezTo>
                  <a:lnTo>
                    <a:pt x="1668" y="269"/>
                  </a:lnTo>
                  <a:cubicBezTo>
                    <a:pt x="1678" y="125"/>
                    <a:pt x="1563" y="1"/>
                    <a:pt x="1409" y="1"/>
                  </a:cubicBezTo>
                  <a:lnTo>
                    <a:pt x="269" y="1"/>
                  </a:lnTo>
                  <a:cubicBezTo>
                    <a:pt x="263" y="0"/>
                    <a:pt x="258" y="0"/>
                    <a:pt x="253"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25" name="Google Shape;8525;p77"/>
            <p:cNvSpPr/>
            <p:nvPr/>
          </p:nvSpPr>
          <p:spPr>
            <a:xfrm>
              <a:off x="7197205" y="2029488"/>
              <a:ext cx="24130" cy="47998"/>
            </a:xfrm>
            <a:custGeom>
              <a:avLst/>
              <a:gdLst/>
              <a:ahLst/>
              <a:cxnLst/>
              <a:rect l="l" t="t" r="r" b="b"/>
              <a:pathLst>
                <a:path w="921" h="1832" extrusionOk="0">
                  <a:moveTo>
                    <a:pt x="422" y="1"/>
                  </a:moveTo>
                  <a:lnTo>
                    <a:pt x="278" y="1582"/>
                  </a:lnTo>
                  <a:cubicBezTo>
                    <a:pt x="269" y="1726"/>
                    <a:pt x="144" y="1832"/>
                    <a:pt x="0" y="1832"/>
                  </a:cubicBezTo>
                  <a:lnTo>
                    <a:pt x="508" y="1832"/>
                  </a:lnTo>
                  <a:cubicBezTo>
                    <a:pt x="652" y="1832"/>
                    <a:pt x="777" y="1726"/>
                    <a:pt x="786" y="1582"/>
                  </a:cubicBezTo>
                  <a:lnTo>
                    <a:pt x="911" y="279"/>
                  </a:lnTo>
                  <a:cubicBezTo>
                    <a:pt x="921" y="125"/>
                    <a:pt x="806" y="1"/>
                    <a:pt x="652"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26" name="Google Shape;8526;p77"/>
            <p:cNvSpPr/>
            <p:nvPr/>
          </p:nvSpPr>
          <p:spPr>
            <a:xfrm>
              <a:off x="7208261" y="2145528"/>
              <a:ext cx="209705" cy="129611"/>
            </a:xfrm>
            <a:custGeom>
              <a:avLst/>
              <a:gdLst/>
              <a:ahLst/>
              <a:cxnLst/>
              <a:rect l="l" t="t" r="r" b="b"/>
              <a:pathLst>
                <a:path w="8004" h="4947" extrusionOk="0">
                  <a:moveTo>
                    <a:pt x="508" y="0"/>
                  </a:moveTo>
                  <a:cubicBezTo>
                    <a:pt x="230" y="0"/>
                    <a:pt x="0" y="221"/>
                    <a:pt x="0" y="508"/>
                  </a:cubicBezTo>
                  <a:lnTo>
                    <a:pt x="0" y="4438"/>
                  </a:lnTo>
                  <a:cubicBezTo>
                    <a:pt x="0" y="4716"/>
                    <a:pt x="230" y="4946"/>
                    <a:pt x="508" y="4946"/>
                  </a:cubicBezTo>
                  <a:lnTo>
                    <a:pt x="8004" y="4946"/>
                  </a:lnTo>
                  <a:lnTo>
                    <a:pt x="8004" y="0"/>
                  </a:ln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27" name="Google Shape;8527;p77"/>
            <p:cNvSpPr/>
            <p:nvPr/>
          </p:nvSpPr>
          <p:spPr>
            <a:xfrm>
              <a:off x="7391321" y="2145528"/>
              <a:ext cx="26645" cy="129611"/>
            </a:xfrm>
            <a:custGeom>
              <a:avLst/>
              <a:gdLst/>
              <a:ahLst/>
              <a:cxnLst/>
              <a:rect l="l" t="t" r="r" b="b"/>
              <a:pathLst>
                <a:path w="1017" h="4947" extrusionOk="0">
                  <a:moveTo>
                    <a:pt x="1" y="0"/>
                  </a:moveTo>
                  <a:lnTo>
                    <a:pt x="1" y="4946"/>
                  </a:lnTo>
                  <a:lnTo>
                    <a:pt x="1017" y="4946"/>
                  </a:lnTo>
                  <a:lnTo>
                    <a:pt x="1017" y="0"/>
                  </a:ln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28" name="Google Shape;8528;p77"/>
            <p:cNvSpPr/>
            <p:nvPr/>
          </p:nvSpPr>
          <p:spPr>
            <a:xfrm>
              <a:off x="7139198" y="1991053"/>
              <a:ext cx="88189" cy="122092"/>
            </a:xfrm>
            <a:custGeom>
              <a:avLst/>
              <a:gdLst/>
              <a:ahLst/>
              <a:cxnLst/>
              <a:rect l="l" t="t" r="r" b="b"/>
              <a:pathLst>
                <a:path w="3366" h="4660" extrusionOk="0">
                  <a:moveTo>
                    <a:pt x="2951" y="0"/>
                  </a:moveTo>
                  <a:cubicBezTo>
                    <a:pt x="2942" y="0"/>
                    <a:pt x="2933" y="1"/>
                    <a:pt x="2924" y="1"/>
                  </a:cubicBezTo>
                  <a:lnTo>
                    <a:pt x="384" y="1"/>
                  </a:lnTo>
                  <a:cubicBezTo>
                    <a:pt x="173" y="1"/>
                    <a:pt x="0" y="174"/>
                    <a:pt x="0" y="385"/>
                  </a:cubicBezTo>
                  <a:lnTo>
                    <a:pt x="0" y="4142"/>
                  </a:lnTo>
                  <a:cubicBezTo>
                    <a:pt x="240" y="4276"/>
                    <a:pt x="451" y="4449"/>
                    <a:pt x="642" y="4660"/>
                  </a:cubicBezTo>
                  <a:lnTo>
                    <a:pt x="642" y="634"/>
                  </a:lnTo>
                  <a:lnTo>
                    <a:pt x="2924" y="634"/>
                  </a:lnTo>
                  <a:cubicBezTo>
                    <a:pt x="2933" y="634"/>
                    <a:pt x="2942" y="635"/>
                    <a:pt x="2951" y="635"/>
                  </a:cubicBezTo>
                  <a:cubicBezTo>
                    <a:pt x="3365" y="635"/>
                    <a:pt x="3365" y="0"/>
                    <a:pt x="2951" y="0"/>
                  </a:cubicBezTo>
                  <a:close/>
                </a:path>
              </a:pathLst>
            </a:custGeom>
            <a:solidFill>
              <a:srgbClr val="C1C9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29" name="Google Shape;8529;p77"/>
            <p:cNvSpPr/>
            <p:nvPr/>
          </p:nvSpPr>
          <p:spPr>
            <a:xfrm>
              <a:off x="7079672" y="2018406"/>
              <a:ext cx="23894" cy="299911"/>
            </a:xfrm>
            <a:custGeom>
              <a:avLst/>
              <a:gdLst/>
              <a:ahLst/>
              <a:cxnLst/>
              <a:rect l="l" t="t" r="r" b="b"/>
              <a:pathLst>
                <a:path w="912" h="11447" extrusionOk="0">
                  <a:moveTo>
                    <a:pt x="446" y="1"/>
                  </a:moveTo>
                  <a:cubicBezTo>
                    <a:pt x="194" y="1"/>
                    <a:pt x="0" y="205"/>
                    <a:pt x="0" y="453"/>
                  </a:cubicBezTo>
                  <a:lnTo>
                    <a:pt x="0" y="11322"/>
                  </a:lnTo>
                  <a:lnTo>
                    <a:pt x="10" y="11322"/>
                  </a:lnTo>
                  <a:cubicBezTo>
                    <a:pt x="10" y="11389"/>
                    <a:pt x="58" y="11447"/>
                    <a:pt x="135" y="11447"/>
                  </a:cubicBezTo>
                  <a:lnTo>
                    <a:pt x="777" y="11447"/>
                  </a:lnTo>
                  <a:cubicBezTo>
                    <a:pt x="854" y="11447"/>
                    <a:pt x="902" y="11389"/>
                    <a:pt x="911" y="11322"/>
                  </a:cubicBezTo>
                  <a:lnTo>
                    <a:pt x="911" y="462"/>
                  </a:lnTo>
                  <a:cubicBezTo>
                    <a:pt x="911" y="213"/>
                    <a:pt x="719" y="12"/>
                    <a:pt x="480" y="2"/>
                  </a:cubicBezTo>
                  <a:cubicBezTo>
                    <a:pt x="468" y="1"/>
                    <a:pt x="457" y="1"/>
                    <a:pt x="446" y="1"/>
                  </a:cubicBezTo>
                  <a:close/>
                </a:path>
              </a:pathLst>
            </a:custGeom>
            <a:solidFill>
              <a:srgbClr val="CBD2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30" name="Google Shape;8530;p77"/>
            <p:cNvSpPr/>
            <p:nvPr/>
          </p:nvSpPr>
          <p:spPr>
            <a:xfrm>
              <a:off x="7085698" y="2018379"/>
              <a:ext cx="17868" cy="299938"/>
            </a:xfrm>
            <a:custGeom>
              <a:avLst/>
              <a:gdLst/>
              <a:ahLst/>
              <a:cxnLst/>
              <a:rect l="l" t="t" r="r" b="b"/>
              <a:pathLst>
                <a:path w="682" h="11448" extrusionOk="0">
                  <a:moveTo>
                    <a:pt x="222" y="1"/>
                  </a:moveTo>
                  <a:cubicBezTo>
                    <a:pt x="144" y="1"/>
                    <a:pt x="72" y="21"/>
                    <a:pt x="1" y="61"/>
                  </a:cubicBezTo>
                  <a:cubicBezTo>
                    <a:pt x="144" y="137"/>
                    <a:pt x="231" y="291"/>
                    <a:pt x="231" y="454"/>
                  </a:cubicBezTo>
                  <a:lnTo>
                    <a:pt x="231" y="11448"/>
                  </a:lnTo>
                  <a:lnTo>
                    <a:pt x="547" y="11448"/>
                  </a:lnTo>
                  <a:cubicBezTo>
                    <a:pt x="614" y="11448"/>
                    <a:pt x="672" y="11390"/>
                    <a:pt x="672" y="11323"/>
                  </a:cubicBezTo>
                  <a:lnTo>
                    <a:pt x="672" y="463"/>
                  </a:lnTo>
                  <a:cubicBezTo>
                    <a:pt x="681" y="223"/>
                    <a:pt x="499" y="22"/>
                    <a:pt x="269" y="3"/>
                  </a:cubicBezTo>
                  <a:cubicBezTo>
                    <a:pt x="253" y="1"/>
                    <a:pt x="237" y="1"/>
                    <a:pt x="222" y="1"/>
                  </a:cubicBezTo>
                  <a:close/>
                </a:path>
              </a:pathLst>
            </a:custGeom>
            <a:solidFill>
              <a:srgbClr val="B8C1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531" name="Google Shape;8531;p77"/>
          <p:cNvGrpSpPr/>
          <p:nvPr/>
        </p:nvGrpSpPr>
        <p:grpSpPr>
          <a:xfrm>
            <a:off x="6641188" y="2035514"/>
            <a:ext cx="361901" cy="238132"/>
            <a:chOff x="6641188" y="2035514"/>
            <a:chExt cx="361901" cy="238132"/>
          </a:xfrm>
        </p:grpSpPr>
        <p:sp>
          <p:nvSpPr>
            <p:cNvPr id="8532" name="Google Shape;8532;p77"/>
            <p:cNvSpPr/>
            <p:nvPr/>
          </p:nvSpPr>
          <p:spPr>
            <a:xfrm>
              <a:off x="6641188" y="2035514"/>
              <a:ext cx="361901" cy="220787"/>
            </a:xfrm>
            <a:custGeom>
              <a:avLst/>
              <a:gdLst/>
              <a:ahLst/>
              <a:cxnLst/>
              <a:rect l="l" t="t" r="r" b="b"/>
              <a:pathLst>
                <a:path w="13813" h="8427" extrusionOk="0">
                  <a:moveTo>
                    <a:pt x="451" y="1"/>
                  </a:moveTo>
                  <a:cubicBezTo>
                    <a:pt x="202" y="1"/>
                    <a:pt x="0" y="202"/>
                    <a:pt x="0" y="461"/>
                  </a:cubicBezTo>
                  <a:lnTo>
                    <a:pt x="0" y="7976"/>
                  </a:lnTo>
                  <a:cubicBezTo>
                    <a:pt x="0" y="8225"/>
                    <a:pt x="202" y="8426"/>
                    <a:pt x="451" y="8426"/>
                  </a:cubicBezTo>
                  <a:lnTo>
                    <a:pt x="13362" y="8426"/>
                  </a:lnTo>
                  <a:cubicBezTo>
                    <a:pt x="13612" y="8426"/>
                    <a:pt x="13813" y="8225"/>
                    <a:pt x="13813" y="7985"/>
                  </a:cubicBezTo>
                  <a:lnTo>
                    <a:pt x="13813" y="461"/>
                  </a:lnTo>
                  <a:cubicBezTo>
                    <a:pt x="13813" y="202"/>
                    <a:pt x="13612" y="1"/>
                    <a:pt x="13362" y="1"/>
                  </a:cubicBezTo>
                  <a:close/>
                </a:path>
              </a:pathLst>
            </a:custGeom>
            <a:solidFill>
              <a:srgbClr val="DDE3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33" name="Google Shape;8533;p77"/>
            <p:cNvSpPr/>
            <p:nvPr/>
          </p:nvSpPr>
          <p:spPr>
            <a:xfrm>
              <a:off x="6641188" y="2035514"/>
              <a:ext cx="361901" cy="220787"/>
            </a:xfrm>
            <a:custGeom>
              <a:avLst/>
              <a:gdLst/>
              <a:ahLst/>
              <a:cxnLst/>
              <a:rect l="l" t="t" r="r" b="b"/>
              <a:pathLst>
                <a:path w="13813" h="8427" extrusionOk="0">
                  <a:moveTo>
                    <a:pt x="12864" y="1"/>
                  </a:moveTo>
                  <a:lnTo>
                    <a:pt x="12864" y="6883"/>
                  </a:lnTo>
                  <a:cubicBezTo>
                    <a:pt x="12864" y="7132"/>
                    <a:pt x="12653" y="7343"/>
                    <a:pt x="12394" y="7343"/>
                  </a:cubicBezTo>
                  <a:lnTo>
                    <a:pt x="0" y="7343"/>
                  </a:lnTo>
                  <a:lnTo>
                    <a:pt x="0" y="7957"/>
                  </a:lnTo>
                  <a:cubicBezTo>
                    <a:pt x="0" y="8215"/>
                    <a:pt x="211" y="8426"/>
                    <a:pt x="460" y="8426"/>
                  </a:cubicBezTo>
                  <a:lnTo>
                    <a:pt x="13343" y="8426"/>
                  </a:lnTo>
                  <a:cubicBezTo>
                    <a:pt x="13602" y="8426"/>
                    <a:pt x="13813" y="8215"/>
                    <a:pt x="13813" y="7957"/>
                  </a:cubicBezTo>
                  <a:lnTo>
                    <a:pt x="13813" y="470"/>
                  </a:lnTo>
                  <a:cubicBezTo>
                    <a:pt x="13813" y="212"/>
                    <a:pt x="13602" y="1"/>
                    <a:pt x="13353" y="1"/>
                  </a:cubicBezTo>
                  <a:close/>
                </a:path>
              </a:pathLst>
            </a:custGeom>
            <a:solidFill>
              <a:srgbClr val="D2D8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34" name="Google Shape;8534;p77"/>
            <p:cNvSpPr/>
            <p:nvPr/>
          </p:nvSpPr>
          <p:spPr>
            <a:xfrm>
              <a:off x="6681615" y="2256275"/>
              <a:ext cx="65579" cy="17371"/>
            </a:xfrm>
            <a:custGeom>
              <a:avLst/>
              <a:gdLst/>
              <a:ahLst/>
              <a:cxnLst/>
              <a:rect l="l" t="t" r="r" b="b"/>
              <a:pathLst>
                <a:path w="2503" h="663" extrusionOk="0">
                  <a:moveTo>
                    <a:pt x="1" y="0"/>
                  </a:moveTo>
                  <a:lnTo>
                    <a:pt x="1" y="355"/>
                  </a:lnTo>
                  <a:cubicBezTo>
                    <a:pt x="1" y="528"/>
                    <a:pt x="135" y="662"/>
                    <a:pt x="307" y="662"/>
                  </a:cubicBezTo>
                  <a:lnTo>
                    <a:pt x="2196" y="662"/>
                  </a:lnTo>
                  <a:cubicBezTo>
                    <a:pt x="2201" y="662"/>
                    <a:pt x="2206" y="662"/>
                    <a:pt x="2211" y="662"/>
                  </a:cubicBezTo>
                  <a:cubicBezTo>
                    <a:pt x="2368" y="662"/>
                    <a:pt x="2502" y="522"/>
                    <a:pt x="2502" y="355"/>
                  </a:cubicBezTo>
                  <a:lnTo>
                    <a:pt x="2502" y="0"/>
                  </a:lnTo>
                  <a:close/>
                </a:path>
              </a:pathLst>
            </a:custGeom>
            <a:solidFill>
              <a:srgbClr val="DDE3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35" name="Google Shape;8535;p77"/>
            <p:cNvSpPr/>
            <p:nvPr/>
          </p:nvSpPr>
          <p:spPr>
            <a:xfrm>
              <a:off x="6897084" y="2256275"/>
              <a:ext cx="65579" cy="17371"/>
            </a:xfrm>
            <a:custGeom>
              <a:avLst/>
              <a:gdLst/>
              <a:ahLst/>
              <a:cxnLst/>
              <a:rect l="l" t="t" r="r" b="b"/>
              <a:pathLst>
                <a:path w="2503" h="663" extrusionOk="0">
                  <a:moveTo>
                    <a:pt x="1" y="0"/>
                  </a:moveTo>
                  <a:lnTo>
                    <a:pt x="1" y="355"/>
                  </a:lnTo>
                  <a:cubicBezTo>
                    <a:pt x="1" y="528"/>
                    <a:pt x="135" y="662"/>
                    <a:pt x="308" y="662"/>
                  </a:cubicBezTo>
                  <a:lnTo>
                    <a:pt x="2196" y="662"/>
                  </a:lnTo>
                  <a:cubicBezTo>
                    <a:pt x="2201" y="662"/>
                    <a:pt x="2207" y="662"/>
                    <a:pt x="2212" y="662"/>
                  </a:cubicBezTo>
                  <a:cubicBezTo>
                    <a:pt x="2377" y="662"/>
                    <a:pt x="2503" y="522"/>
                    <a:pt x="2503" y="355"/>
                  </a:cubicBezTo>
                  <a:lnTo>
                    <a:pt x="2503" y="0"/>
                  </a:lnTo>
                  <a:close/>
                </a:path>
              </a:pathLst>
            </a:custGeom>
            <a:solidFill>
              <a:srgbClr val="DDE3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36" name="Google Shape;8536;p77"/>
            <p:cNvSpPr/>
            <p:nvPr/>
          </p:nvSpPr>
          <p:spPr>
            <a:xfrm>
              <a:off x="6666288" y="2064151"/>
              <a:ext cx="191653" cy="163776"/>
            </a:xfrm>
            <a:custGeom>
              <a:avLst/>
              <a:gdLst/>
              <a:ahLst/>
              <a:cxnLst/>
              <a:rect l="l" t="t" r="r" b="b"/>
              <a:pathLst>
                <a:path w="7315" h="6251" extrusionOk="0">
                  <a:moveTo>
                    <a:pt x="329" y="0"/>
                  </a:moveTo>
                  <a:cubicBezTo>
                    <a:pt x="145" y="0"/>
                    <a:pt x="1" y="150"/>
                    <a:pt x="1" y="336"/>
                  </a:cubicBezTo>
                  <a:lnTo>
                    <a:pt x="1" y="5905"/>
                  </a:lnTo>
                  <a:cubicBezTo>
                    <a:pt x="1" y="6097"/>
                    <a:pt x="154" y="6250"/>
                    <a:pt x="346" y="6250"/>
                  </a:cubicBezTo>
                  <a:lnTo>
                    <a:pt x="6970" y="6250"/>
                  </a:lnTo>
                  <a:cubicBezTo>
                    <a:pt x="7161" y="6250"/>
                    <a:pt x="7315" y="6097"/>
                    <a:pt x="7315" y="5905"/>
                  </a:cubicBezTo>
                  <a:lnTo>
                    <a:pt x="7315" y="336"/>
                  </a:lnTo>
                  <a:cubicBezTo>
                    <a:pt x="7315" y="150"/>
                    <a:pt x="7170" y="0"/>
                    <a:pt x="6987" y="0"/>
                  </a:cubicBezTo>
                  <a:cubicBezTo>
                    <a:pt x="6981" y="0"/>
                    <a:pt x="6975" y="0"/>
                    <a:pt x="6970" y="1"/>
                  </a:cubicBezTo>
                  <a:lnTo>
                    <a:pt x="346" y="1"/>
                  </a:lnTo>
                  <a:cubicBezTo>
                    <a:pt x="340" y="0"/>
                    <a:pt x="335" y="0"/>
                    <a:pt x="329" y="0"/>
                  </a:cubicBezTo>
                  <a:close/>
                </a:path>
              </a:pathLst>
            </a:custGeom>
            <a:solidFill>
              <a:srgbClr val="8493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37" name="Google Shape;8537;p77"/>
            <p:cNvSpPr/>
            <p:nvPr/>
          </p:nvSpPr>
          <p:spPr>
            <a:xfrm>
              <a:off x="6666288" y="2063653"/>
              <a:ext cx="191915" cy="164274"/>
            </a:xfrm>
            <a:custGeom>
              <a:avLst/>
              <a:gdLst/>
              <a:ahLst/>
              <a:cxnLst/>
              <a:rect l="l" t="t" r="r" b="b"/>
              <a:pathLst>
                <a:path w="7325" h="6270" extrusionOk="0">
                  <a:moveTo>
                    <a:pt x="6960" y="0"/>
                  </a:moveTo>
                  <a:lnTo>
                    <a:pt x="6577" y="10"/>
                  </a:lnTo>
                  <a:lnTo>
                    <a:pt x="6577" y="4333"/>
                  </a:lnTo>
                  <a:cubicBezTo>
                    <a:pt x="6577" y="4994"/>
                    <a:pt x="6040" y="5531"/>
                    <a:pt x="5378" y="5531"/>
                  </a:cubicBezTo>
                  <a:lnTo>
                    <a:pt x="1" y="5531"/>
                  </a:lnTo>
                  <a:lnTo>
                    <a:pt x="1" y="5915"/>
                  </a:lnTo>
                  <a:cubicBezTo>
                    <a:pt x="1" y="6106"/>
                    <a:pt x="164" y="6269"/>
                    <a:pt x="365" y="6269"/>
                  </a:cubicBezTo>
                  <a:lnTo>
                    <a:pt x="6960" y="6269"/>
                  </a:lnTo>
                  <a:cubicBezTo>
                    <a:pt x="7161" y="6269"/>
                    <a:pt x="7324" y="6106"/>
                    <a:pt x="7324" y="5915"/>
                  </a:cubicBezTo>
                  <a:lnTo>
                    <a:pt x="7324" y="365"/>
                  </a:lnTo>
                  <a:cubicBezTo>
                    <a:pt x="7324" y="163"/>
                    <a:pt x="7161" y="0"/>
                    <a:pt x="6960" y="0"/>
                  </a:cubicBezTo>
                  <a:close/>
                </a:path>
              </a:pathLst>
            </a:custGeom>
            <a:solidFill>
              <a:srgbClr val="77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38" name="Google Shape;8538;p77"/>
            <p:cNvSpPr/>
            <p:nvPr/>
          </p:nvSpPr>
          <p:spPr>
            <a:xfrm>
              <a:off x="6892315" y="2171387"/>
              <a:ext cx="75115" cy="64321"/>
            </a:xfrm>
            <a:custGeom>
              <a:avLst/>
              <a:gdLst/>
              <a:ahLst/>
              <a:cxnLst/>
              <a:rect l="l" t="t" r="r" b="b"/>
              <a:pathLst>
                <a:path w="2867" h="2455" extrusionOk="0">
                  <a:moveTo>
                    <a:pt x="1640" y="0"/>
                  </a:moveTo>
                  <a:cubicBezTo>
                    <a:pt x="547" y="0"/>
                    <a:pt x="1" y="1323"/>
                    <a:pt x="768" y="2090"/>
                  </a:cubicBezTo>
                  <a:cubicBezTo>
                    <a:pt x="1019" y="2342"/>
                    <a:pt x="1329" y="2455"/>
                    <a:pt x="1632" y="2455"/>
                  </a:cubicBezTo>
                  <a:cubicBezTo>
                    <a:pt x="2263" y="2455"/>
                    <a:pt x="2867" y="1966"/>
                    <a:pt x="2867" y="1227"/>
                  </a:cubicBezTo>
                  <a:cubicBezTo>
                    <a:pt x="2857" y="547"/>
                    <a:pt x="2311" y="0"/>
                    <a:pt x="1640"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39" name="Google Shape;8539;p77"/>
            <p:cNvSpPr/>
            <p:nvPr/>
          </p:nvSpPr>
          <p:spPr>
            <a:xfrm>
              <a:off x="6925485" y="2171387"/>
              <a:ext cx="44461" cy="64111"/>
            </a:xfrm>
            <a:custGeom>
              <a:avLst/>
              <a:gdLst/>
              <a:ahLst/>
              <a:cxnLst/>
              <a:rect l="l" t="t" r="r" b="b"/>
              <a:pathLst>
                <a:path w="1697" h="2447" extrusionOk="0">
                  <a:moveTo>
                    <a:pt x="374" y="0"/>
                  </a:moveTo>
                  <a:cubicBezTo>
                    <a:pt x="240" y="0"/>
                    <a:pt x="115" y="20"/>
                    <a:pt x="0" y="58"/>
                  </a:cubicBezTo>
                  <a:cubicBezTo>
                    <a:pt x="1131" y="422"/>
                    <a:pt x="1131" y="2023"/>
                    <a:pt x="0" y="2387"/>
                  </a:cubicBezTo>
                  <a:cubicBezTo>
                    <a:pt x="125" y="2428"/>
                    <a:pt x="251" y="2447"/>
                    <a:pt x="375" y="2447"/>
                  </a:cubicBezTo>
                  <a:cubicBezTo>
                    <a:pt x="956" y="2447"/>
                    <a:pt x="1487" y="2026"/>
                    <a:pt x="1582" y="1410"/>
                  </a:cubicBezTo>
                  <a:cubicBezTo>
                    <a:pt x="1697" y="671"/>
                    <a:pt x="1122" y="0"/>
                    <a:pt x="374" y="0"/>
                  </a:cubicBezTo>
                  <a:close/>
                </a:path>
              </a:pathLst>
            </a:custGeom>
            <a:solidFill>
              <a:srgbClr val="9BAB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40" name="Google Shape;8540;p77"/>
            <p:cNvSpPr/>
            <p:nvPr/>
          </p:nvSpPr>
          <p:spPr>
            <a:xfrm>
              <a:off x="6889302" y="2064151"/>
              <a:ext cx="40715" cy="19624"/>
            </a:xfrm>
            <a:custGeom>
              <a:avLst/>
              <a:gdLst/>
              <a:ahLst/>
              <a:cxnLst/>
              <a:rect l="l" t="t" r="r" b="b"/>
              <a:pathLst>
                <a:path w="1554" h="749" extrusionOk="0">
                  <a:moveTo>
                    <a:pt x="317" y="1"/>
                  </a:moveTo>
                  <a:cubicBezTo>
                    <a:pt x="145" y="1"/>
                    <a:pt x="1" y="144"/>
                    <a:pt x="1" y="317"/>
                  </a:cubicBezTo>
                  <a:lnTo>
                    <a:pt x="1" y="422"/>
                  </a:lnTo>
                  <a:cubicBezTo>
                    <a:pt x="1" y="604"/>
                    <a:pt x="145" y="748"/>
                    <a:pt x="317" y="748"/>
                  </a:cubicBezTo>
                  <a:lnTo>
                    <a:pt x="1228" y="748"/>
                  </a:lnTo>
                  <a:cubicBezTo>
                    <a:pt x="1410" y="748"/>
                    <a:pt x="1554" y="595"/>
                    <a:pt x="1554" y="422"/>
                  </a:cubicBezTo>
                  <a:lnTo>
                    <a:pt x="1554" y="317"/>
                  </a:lnTo>
                  <a:cubicBezTo>
                    <a:pt x="1554" y="144"/>
                    <a:pt x="1410" y="1"/>
                    <a:pt x="1228"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41" name="Google Shape;8541;p77"/>
            <p:cNvSpPr/>
            <p:nvPr/>
          </p:nvSpPr>
          <p:spPr>
            <a:xfrm>
              <a:off x="6908402" y="2063889"/>
              <a:ext cx="21615" cy="19886"/>
            </a:xfrm>
            <a:custGeom>
              <a:avLst/>
              <a:gdLst/>
              <a:ahLst/>
              <a:cxnLst/>
              <a:rect l="l" t="t" r="r" b="b"/>
              <a:pathLst>
                <a:path w="825" h="759" extrusionOk="0">
                  <a:moveTo>
                    <a:pt x="0" y="1"/>
                  </a:moveTo>
                  <a:cubicBezTo>
                    <a:pt x="192" y="1"/>
                    <a:pt x="336" y="154"/>
                    <a:pt x="336" y="336"/>
                  </a:cubicBezTo>
                  <a:lnTo>
                    <a:pt x="336" y="423"/>
                  </a:lnTo>
                  <a:cubicBezTo>
                    <a:pt x="336" y="605"/>
                    <a:pt x="192" y="758"/>
                    <a:pt x="0" y="758"/>
                  </a:cubicBezTo>
                  <a:lnTo>
                    <a:pt x="489" y="758"/>
                  </a:lnTo>
                  <a:cubicBezTo>
                    <a:pt x="671" y="758"/>
                    <a:pt x="825" y="605"/>
                    <a:pt x="825" y="423"/>
                  </a:cubicBezTo>
                  <a:lnTo>
                    <a:pt x="825" y="336"/>
                  </a:lnTo>
                  <a:cubicBezTo>
                    <a:pt x="825" y="154"/>
                    <a:pt x="671" y="1"/>
                    <a:pt x="489" y="1"/>
                  </a:cubicBezTo>
                  <a:close/>
                </a:path>
              </a:pathLst>
            </a:custGeom>
            <a:solidFill>
              <a:srgbClr val="9BAB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42" name="Google Shape;8542;p77"/>
            <p:cNvSpPr/>
            <p:nvPr/>
          </p:nvSpPr>
          <p:spPr>
            <a:xfrm>
              <a:off x="6889302" y="2099049"/>
              <a:ext cx="40715" cy="19624"/>
            </a:xfrm>
            <a:custGeom>
              <a:avLst/>
              <a:gdLst/>
              <a:ahLst/>
              <a:cxnLst/>
              <a:rect l="l" t="t" r="r" b="b"/>
              <a:pathLst>
                <a:path w="1554" h="749" extrusionOk="0">
                  <a:moveTo>
                    <a:pt x="317" y="1"/>
                  </a:moveTo>
                  <a:cubicBezTo>
                    <a:pt x="145" y="1"/>
                    <a:pt x="1" y="145"/>
                    <a:pt x="1" y="317"/>
                  </a:cubicBezTo>
                  <a:lnTo>
                    <a:pt x="1" y="423"/>
                  </a:lnTo>
                  <a:cubicBezTo>
                    <a:pt x="1" y="605"/>
                    <a:pt x="145" y="749"/>
                    <a:pt x="317" y="749"/>
                  </a:cubicBezTo>
                  <a:lnTo>
                    <a:pt x="1228" y="749"/>
                  </a:lnTo>
                  <a:cubicBezTo>
                    <a:pt x="1410" y="749"/>
                    <a:pt x="1554" y="605"/>
                    <a:pt x="1554" y="423"/>
                  </a:cubicBezTo>
                  <a:lnTo>
                    <a:pt x="1554" y="317"/>
                  </a:lnTo>
                  <a:cubicBezTo>
                    <a:pt x="1554" y="145"/>
                    <a:pt x="1410" y="1"/>
                    <a:pt x="1228"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43" name="Google Shape;8543;p77"/>
            <p:cNvSpPr/>
            <p:nvPr/>
          </p:nvSpPr>
          <p:spPr>
            <a:xfrm>
              <a:off x="6889302" y="2133974"/>
              <a:ext cx="40715" cy="19598"/>
            </a:xfrm>
            <a:custGeom>
              <a:avLst/>
              <a:gdLst/>
              <a:ahLst/>
              <a:cxnLst/>
              <a:rect l="l" t="t" r="r" b="b"/>
              <a:pathLst>
                <a:path w="1554" h="748" extrusionOk="0">
                  <a:moveTo>
                    <a:pt x="317" y="0"/>
                  </a:moveTo>
                  <a:cubicBezTo>
                    <a:pt x="145" y="0"/>
                    <a:pt x="1" y="144"/>
                    <a:pt x="1" y="326"/>
                  </a:cubicBezTo>
                  <a:lnTo>
                    <a:pt x="1" y="422"/>
                  </a:lnTo>
                  <a:cubicBezTo>
                    <a:pt x="1" y="604"/>
                    <a:pt x="145" y="748"/>
                    <a:pt x="317" y="748"/>
                  </a:cubicBezTo>
                  <a:lnTo>
                    <a:pt x="1228" y="748"/>
                  </a:lnTo>
                  <a:cubicBezTo>
                    <a:pt x="1410" y="748"/>
                    <a:pt x="1554" y="604"/>
                    <a:pt x="1554" y="422"/>
                  </a:cubicBezTo>
                  <a:lnTo>
                    <a:pt x="1554" y="326"/>
                  </a:lnTo>
                  <a:cubicBezTo>
                    <a:pt x="1554" y="144"/>
                    <a:pt x="1410" y="0"/>
                    <a:pt x="1228"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44" name="Google Shape;8544;p77"/>
            <p:cNvSpPr/>
            <p:nvPr/>
          </p:nvSpPr>
          <p:spPr>
            <a:xfrm>
              <a:off x="6908402" y="2099049"/>
              <a:ext cx="21615" cy="19624"/>
            </a:xfrm>
            <a:custGeom>
              <a:avLst/>
              <a:gdLst/>
              <a:ahLst/>
              <a:cxnLst/>
              <a:rect l="l" t="t" r="r" b="b"/>
              <a:pathLst>
                <a:path w="825" h="749" extrusionOk="0">
                  <a:moveTo>
                    <a:pt x="0" y="1"/>
                  </a:moveTo>
                  <a:cubicBezTo>
                    <a:pt x="192" y="1"/>
                    <a:pt x="336" y="145"/>
                    <a:pt x="336" y="336"/>
                  </a:cubicBezTo>
                  <a:lnTo>
                    <a:pt x="336" y="413"/>
                  </a:lnTo>
                  <a:cubicBezTo>
                    <a:pt x="336" y="595"/>
                    <a:pt x="192" y="749"/>
                    <a:pt x="0" y="749"/>
                  </a:cubicBezTo>
                  <a:lnTo>
                    <a:pt x="489" y="749"/>
                  </a:lnTo>
                  <a:cubicBezTo>
                    <a:pt x="671" y="749"/>
                    <a:pt x="825" y="605"/>
                    <a:pt x="825" y="413"/>
                  </a:cubicBezTo>
                  <a:lnTo>
                    <a:pt x="825" y="336"/>
                  </a:lnTo>
                  <a:cubicBezTo>
                    <a:pt x="825" y="145"/>
                    <a:pt x="671" y="1"/>
                    <a:pt x="489" y="1"/>
                  </a:cubicBezTo>
                  <a:close/>
                </a:path>
              </a:pathLst>
            </a:custGeom>
            <a:solidFill>
              <a:srgbClr val="9BAB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45" name="Google Shape;8545;p77"/>
            <p:cNvSpPr/>
            <p:nvPr/>
          </p:nvSpPr>
          <p:spPr>
            <a:xfrm>
              <a:off x="6908402" y="2133974"/>
              <a:ext cx="21615" cy="19598"/>
            </a:xfrm>
            <a:custGeom>
              <a:avLst/>
              <a:gdLst/>
              <a:ahLst/>
              <a:cxnLst/>
              <a:rect l="l" t="t" r="r" b="b"/>
              <a:pathLst>
                <a:path w="825" h="748" extrusionOk="0">
                  <a:moveTo>
                    <a:pt x="0" y="0"/>
                  </a:moveTo>
                  <a:cubicBezTo>
                    <a:pt x="192" y="0"/>
                    <a:pt x="336" y="144"/>
                    <a:pt x="336" y="326"/>
                  </a:cubicBezTo>
                  <a:lnTo>
                    <a:pt x="336" y="412"/>
                  </a:lnTo>
                  <a:cubicBezTo>
                    <a:pt x="336" y="595"/>
                    <a:pt x="192" y="748"/>
                    <a:pt x="0" y="748"/>
                  </a:cubicBezTo>
                  <a:lnTo>
                    <a:pt x="489" y="748"/>
                  </a:lnTo>
                  <a:cubicBezTo>
                    <a:pt x="671" y="748"/>
                    <a:pt x="825" y="595"/>
                    <a:pt x="825" y="412"/>
                  </a:cubicBezTo>
                  <a:lnTo>
                    <a:pt x="825" y="326"/>
                  </a:lnTo>
                  <a:cubicBezTo>
                    <a:pt x="825" y="144"/>
                    <a:pt x="671" y="0"/>
                    <a:pt x="489" y="0"/>
                  </a:cubicBezTo>
                  <a:close/>
                </a:path>
              </a:pathLst>
            </a:custGeom>
            <a:solidFill>
              <a:srgbClr val="9BAB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46" name="Google Shape;8546;p77"/>
            <p:cNvSpPr/>
            <p:nvPr/>
          </p:nvSpPr>
          <p:spPr>
            <a:xfrm>
              <a:off x="6947833" y="2064151"/>
              <a:ext cx="33405" cy="89421"/>
            </a:xfrm>
            <a:custGeom>
              <a:avLst/>
              <a:gdLst/>
              <a:ahLst/>
              <a:cxnLst/>
              <a:rect l="l" t="t" r="r" b="b"/>
              <a:pathLst>
                <a:path w="1275" h="3413" extrusionOk="0">
                  <a:moveTo>
                    <a:pt x="297" y="1"/>
                  </a:moveTo>
                  <a:cubicBezTo>
                    <a:pt x="134" y="1"/>
                    <a:pt x="0" y="135"/>
                    <a:pt x="0" y="298"/>
                  </a:cubicBezTo>
                  <a:lnTo>
                    <a:pt x="0" y="3116"/>
                  </a:lnTo>
                  <a:cubicBezTo>
                    <a:pt x="0" y="3279"/>
                    <a:pt x="134" y="3413"/>
                    <a:pt x="297" y="3413"/>
                  </a:cubicBezTo>
                  <a:lnTo>
                    <a:pt x="978" y="3413"/>
                  </a:lnTo>
                  <a:cubicBezTo>
                    <a:pt x="1141" y="3413"/>
                    <a:pt x="1275" y="3279"/>
                    <a:pt x="1275" y="3116"/>
                  </a:cubicBezTo>
                  <a:lnTo>
                    <a:pt x="1275" y="298"/>
                  </a:lnTo>
                  <a:cubicBezTo>
                    <a:pt x="1275" y="135"/>
                    <a:pt x="1141" y="1"/>
                    <a:pt x="978"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47" name="Google Shape;8547;p77"/>
            <p:cNvSpPr/>
            <p:nvPr/>
          </p:nvSpPr>
          <p:spPr>
            <a:xfrm>
              <a:off x="6960645" y="2063889"/>
              <a:ext cx="20593" cy="89683"/>
            </a:xfrm>
            <a:custGeom>
              <a:avLst/>
              <a:gdLst/>
              <a:ahLst/>
              <a:cxnLst/>
              <a:rect l="l" t="t" r="r" b="b"/>
              <a:pathLst>
                <a:path w="786" h="3423" extrusionOk="0">
                  <a:moveTo>
                    <a:pt x="0" y="1"/>
                  </a:moveTo>
                  <a:cubicBezTo>
                    <a:pt x="173" y="1"/>
                    <a:pt x="307" y="145"/>
                    <a:pt x="307" y="317"/>
                  </a:cubicBezTo>
                  <a:lnTo>
                    <a:pt x="307" y="3116"/>
                  </a:lnTo>
                  <a:cubicBezTo>
                    <a:pt x="307" y="3279"/>
                    <a:pt x="173" y="3423"/>
                    <a:pt x="0" y="3423"/>
                  </a:cubicBezTo>
                  <a:lnTo>
                    <a:pt x="479" y="3423"/>
                  </a:lnTo>
                  <a:cubicBezTo>
                    <a:pt x="652" y="3423"/>
                    <a:pt x="786" y="3279"/>
                    <a:pt x="786" y="3116"/>
                  </a:cubicBezTo>
                  <a:lnTo>
                    <a:pt x="786" y="317"/>
                  </a:lnTo>
                  <a:cubicBezTo>
                    <a:pt x="786" y="145"/>
                    <a:pt x="642" y="1"/>
                    <a:pt x="479" y="1"/>
                  </a:cubicBezTo>
                  <a:close/>
                </a:path>
              </a:pathLst>
            </a:custGeom>
            <a:solidFill>
              <a:srgbClr val="9BAB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48" name="Google Shape;8548;p77"/>
            <p:cNvSpPr/>
            <p:nvPr/>
          </p:nvSpPr>
          <p:spPr>
            <a:xfrm>
              <a:off x="6816728" y="2076203"/>
              <a:ext cx="31676" cy="11083"/>
            </a:xfrm>
            <a:custGeom>
              <a:avLst/>
              <a:gdLst/>
              <a:ahLst/>
              <a:cxnLst/>
              <a:rect l="l" t="t" r="r" b="b"/>
              <a:pathLst>
                <a:path w="1209" h="423" extrusionOk="0">
                  <a:moveTo>
                    <a:pt x="211" y="1"/>
                  </a:moveTo>
                  <a:cubicBezTo>
                    <a:pt x="96" y="1"/>
                    <a:pt x="1" y="96"/>
                    <a:pt x="1" y="212"/>
                  </a:cubicBezTo>
                  <a:cubicBezTo>
                    <a:pt x="1" y="327"/>
                    <a:pt x="96" y="422"/>
                    <a:pt x="211" y="422"/>
                  </a:cubicBezTo>
                  <a:lnTo>
                    <a:pt x="930" y="422"/>
                  </a:lnTo>
                  <a:cubicBezTo>
                    <a:pt x="1208" y="422"/>
                    <a:pt x="1208" y="1"/>
                    <a:pt x="930"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49" name="Google Shape;8549;p77"/>
            <p:cNvSpPr/>
            <p:nvPr/>
          </p:nvSpPr>
          <p:spPr>
            <a:xfrm>
              <a:off x="6677842" y="2076203"/>
              <a:ext cx="15353" cy="11083"/>
            </a:xfrm>
            <a:custGeom>
              <a:avLst/>
              <a:gdLst/>
              <a:ahLst/>
              <a:cxnLst/>
              <a:rect l="l" t="t" r="r" b="b"/>
              <a:pathLst>
                <a:path w="586" h="423" extrusionOk="0">
                  <a:moveTo>
                    <a:pt x="288" y="1"/>
                  </a:moveTo>
                  <a:cubicBezTo>
                    <a:pt x="1" y="1"/>
                    <a:pt x="1" y="422"/>
                    <a:pt x="288" y="422"/>
                  </a:cubicBezTo>
                  <a:lnTo>
                    <a:pt x="308" y="422"/>
                  </a:lnTo>
                  <a:cubicBezTo>
                    <a:pt x="586" y="422"/>
                    <a:pt x="586" y="1"/>
                    <a:pt x="30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50" name="Google Shape;8550;p77"/>
            <p:cNvSpPr/>
            <p:nvPr/>
          </p:nvSpPr>
          <p:spPr>
            <a:xfrm>
              <a:off x="6685126" y="2100569"/>
              <a:ext cx="155995" cy="90678"/>
            </a:xfrm>
            <a:custGeom>
              <a:avLst/>
              <a:gdLst/>
              <a:ahLst/>
              <a:cxnLst/>
              <a:rect l="l" t="t" r="r" b="b"/>
              <a:pathLst>
                <a:path w="5954" h="3461" extrusionOk="0">
                  <a:moveTo>
                    <a:pt x="2627" y="0"/>
                  </a:moveTo>
                  <a:cubicBezTo>
                    <a:pt x="2531" y="0"/>
                    <a:pt x="2445" y="68"/>
                    <a:pt x="2416" y="163"/>
                  </a:cubicBezTo>
                  <a:lnTo>
                    <a:pt x="1947" y="2445"/>
                  </a:lnTo>
                  <a:lnTo>
                    <a:pt x="1535" y="1160"/>
                  </a:lnTo>
                  <a:cubicBezTo>
                    <a:pt x="1505" y="1065"/>
                    <a:pt x="1423" y="1017"/>
                    <a:pt x="1339" y="1017"/>
                  </a:cubicBezTo>
                  <a:cubicBezTo>
                    <a:pt x="1262" y="1017"/>
                    <a:pt x="1183" y="1058"/>
                    <a:pt x="1141" y="1141"/>
                  </a:cubicBezTo>
                  <a:lnTo>
                    <a:pt x="624" y="2263"/>
                  </a:lnTo>
                  <a:lnTo>
                    <a:pt x="212" y="2263"/>
                  </a:lnTo>
                  <a:cubicBezTo>
                    <a:pt x="97" y="2263"/>
                    <a:pt x="1" y="2358"/>
                    <a:pt x="1" y="2473"/>
                  </a:cubicBezTo>
                  <a:cubicBezTo>
                    <a:pt x="1" y="2588"/>
                    <a:pt x="97" y="2684"/>
                    <a:pt x="212" y="2684"/>
                  </a:cubicBezTo>
                  <a:lnTo>
                    <a:pt x="758" y="2684"/>
                  </a:lnTo>
                  <a:cubicBezTo>
                    <a:pt x="844" y="2684"/>
                    <a:pt x="921" y="2636"/>
                    <a:pt x="950" y="2560"/>
                  </a:cubicBezTo>
                  <a:lnTo>
                    <a:pt x="1304" y="1802"/>
                  </a:lnTo>
                  <a:lnTo>
                    <a:pt x="1793" y="3317"/>
                  </a:lnTo>
                  <a:cubicBezTo>
                    <a:pt x="1822" y="3403"/>
                    <a:pt x="1908" y="3461"/>
                    <a:pt x="1995" y="3461"/>
                  </a:cubicBezTo>
                  <a:lnTo>
                    <a:pt x="2004" y="3461"/>
                  </a:lnTo>
                  <a:cubicBezTo>
                    <a:pt x="2100" y="3461"/>
                    <a:pt x="2177" y="3394"/>
                    <a:pt x="2196" y="3298"/>
                  </a:cubicBezTo>
                  <a:lnTo>
                    <a:pt x="2598" y="1362"/>
                  </a:lnTo>
                  <a:lnTo>
                    <a:pt x="2761" y="2378"/>
                  </a:lnTo>
                  <a:cubicBezTo>
                    <a:pt x="2781" y="2473"/>
                    <a:pt x="2867" y="2550"/>
                    <a:pt x="2972" y="2550"/>
                  </a:cubicBezTo>
                  <a:lnTo>
                    <a:pt x="3777" y="2550"/>
                  </a:lnTo>
                  <a:cubicBezTo>
                    <a:pt x="3873" y="2550"/>
                    <a:pt x="3960" y="2473"/>
                    <a:pt x="3979" y="2378"/>
                  </a:cubicBezTo>
                  <a:lnTo>
                    <a:pt x="4075" y="1850"/>
                  </a:lnTo>
                  <a:lnTo>
                    <a:pt x="4333" y="3020"/>
                  </a:lnTo>
                  <a:cubicBezTo>
                    <a:pt x="4353" y="3106"/>
                    <a:pt x="4429" y="3173"/>
                    <a:pt x="4516" y="3183"/>
                  </a:cubicBezTo>
                  <a:cubicBezTo>
                    <a:pt x="4523" y="3184"/>
                    <a:pt x="4530" y="3184"/>
                    <a:pt x="4537" y="3184"/>
                  </a:cubicBezTo>
                  <a:cubicBezTo>
                    <a:pt x="4616" y="3184"/>
                    <a:pt x="4691" y="3137"/>
                    <a:pt x="4726" y="3058"/>
                  </a:cubicBezTo>
                  <a:lnTo>
                    <a:pt x="4985" y="2512"/>
                  </a:lnTo>
                  <a:lnTo>
                    <a:pt x="5666" y="2512"/>
                  </a:lnTo>
                  <a:cubicBezTo>
                    <a:pt x="5953" y="2512"/>
                    <a:pt x="5953" y="2090"/>
                    <a:pt x="5666" y="2090"/>
                  </a:cubicBezTo>
                  <a:lnTo>
                    <a:pt x="4861" y="2090"/>
                  </a:lnTo>
                  <a:cubicBezTo>
                    <a:pt x="4774" y="2090"/>
                    <a:pt x="4698" y="2138"/>
                    <a:pt x="4669" y="2215"/>
                  </a:cubicBezTo>
                  <a:lnTo>
                    <a:pt x="4611" y="2330"/>
                  </a:lnTo>
                  <a:lnTo>
                    <a:pt x="4257" y="748"/>
                  </a:lnTo>
                  <a:cubicBezTo>
                    <a:pt x="4233" y="640"/>
                    <a:pt x="4146" y="587"/>
                    <a:pt x="4058" y="587"/>
                  </a:cubicBezTo>
                  <a:cubicBezTo>
                    <a:pt x="3966" y="587"/>
                    <a:pt x="3874" y="645"/>
                    <a:pt x="3854" y="758"/>
                  </a:cubicBezTo>
                  <a:lnTo>
                    <a:pt x="3595" y="2128"/>
                  </a:lnTo>
                  <a:lnTo>
                    <a:pt x="3145" y="2128"/>
                  </a:lnTo>
                  <a:lnTo>
                    <a:pt x="2829" y="173"/>
                  </a:lnTo>
                  <a:cubicBezTo>
                    <a:pt x="2819" y="77"/>
                    <a:pt x="2733" y="0"/>
                    <a:pt x="262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551" name="Google Shape;8551;p77"/>
          <p:cNvGrpSpPr/>
          <p:nvPr/>
        </p:nvGrpSpPr>
        <p:grpSpPr>
          <a:xfrm>
            <a:off x="6202443" y="1986677"/>
            <a:ext cx="362425" cy="335884"/>
            <a:chOff x="6202443" y="1986677"/>
            <a:chExt cx="362425" cy="335884"/>
          </a:xfrm>
        </p:grpSpPr>
        <p:sp>
          <p:nvSpPr>
            <p:cNvPr id="8552" name="Google Shape;8552;p77"/>
            <p:cNvSpPr/>
            <p:nvPr/>
          </p:nvSpPr>
          <p:spPr>
            <a:xfrm>
              <a:off x="6202705" y="2077460"/>
              <a:ext cx="202945" cy="244891"/>
            </a:xfrm>
            <a:custGeom>
              <a:avLst/>
              <a:gdLst/>
              <a:ahLst/>
              <a:cxnLst/>
              <a:rect l="l" t="t" r="r" b="b"/>
              <a:pathLst>
                <a:path w="7746" h="9347" extrusionOk="0">
                  <a:moveTo>
                    <a:pt x="892" y="1"/>
                  </a:moveTo>
                  <a:cubicBezTo>
                    <a:pt x="403" y="1"/>
                    <a:pt x="0" y="403"/>
                    <a:pt x="0" y="902"/>
                  </a:cubicBezTo>
                  <a:lnTo>
                    <a:pt x="0" y="8455"/>
                  </a:lnTo>
                  <a:cubicBezTo>
                    <a:pt x="0" y="8944"/>
                    <a:pt x="403" y="9346"/>
                    <a:pt x="892" y="9346"/>
                  </a:cubicBezTo>
                  <a:lnTo>
                    <a:pt x="6854" y="9346"/>
                  </a:lnTo>
                  <a:cubicBezTo>
                    <a:pt x="7256" y="9346"/>
                    <a:pt x="7621" y="9068"/>
                    <a:pt x="7726" y="8675"/>
                  </a:cubicBezTo>
                  <a:cubicBezTo>
                    <a:pt x="6432" y="7554"/>
                    <a:pt x="6442" y="5541"/>
                    <a:pt x="7745" y="4439"/>
                  </a:cubicBezTo>
                  <a:lnTo>
                    <a:pt x="7745" y="902"/>
                  </a:lnTo>
                  <a:cubicBezTo>
                    <a:pt x="7745" y="403"/>
                    <a:pt x="7343" y="1"/>
                    <a:pt x="6854"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53" name="Google Shape;8553;p77"/>
            <p:cNvSpPr/>
            <p:nvPr/>
          </p:nvSpPr>
          <p:spPr>
            <a:xfrm>
              <a:off x="6202443" y="2077460"/>
              <a:ext cx="202185" cy="244891"/>
            </a:xfrm>
            <a:custGeom>
              <a:avLst/>
              <a:gdLst/>
              <a:ahLst/>
              <a:cxnLst/>
              <a:rect l="l" t="t" r="r" b="b"/>
              <a:pathLst>
                <a:path w="7717" h="9347" extrusionOk="0">
                  <a:moveTo>
                    <a:pt x="6193" y="1"/>
                  </a:moveTo>
                  <a:cubicBezTo>
                    <a:pt x="6682" y="1"/>
                    <a:pt x="7084" y="403"/>
                    <a:pt x="7084" y="902"/>
                  </a:cubicBezTo>
                  <a:lnTo>
                    <a:pt x="7084" y="3988"/>
                  </a:lnTo>
                  <a:cubicBezTo>
                    <a:pt x="7084" y="4122"/>
                    <a:pt x="7036" y="4256"/>
                    <a:pt x="6941" y="4362"/>
                  </a:cubicBezTo>
                  <a:cubicBezTo>
                    <a:pt x="6663" y="4697"/>
                    <a:pt x="6452" y="5071"/>
                    <a:pt x="6317" y="5474"/>
                  </a:cubicBezTo>
                  <a:cubicBezTo>
                    <a:pt x="6174" y="5819"/>
                    <a:pt x="6097" y="6193"/>
                    <a:pt x="6097" y="6567"/>
                  </a:cubicBezTo>
                  <a:cubicBezTo>
                    <a:pt x="6097" y="6940"/>
                    <a:pt x="6174" y="7314"/>
                    <a:pt x="6317" y="7659"/>
                  </a:cubicBezTo>
                  <a:cubicBezTo>
                    <a:pt x="6317" y="7659"/>
                    <a:pt x="6317" y="7659"/>
                    <a:pt x="6317" y="7669"/>
                  </a:cubicBezTo>
                  <a:cubicBezTo>
                    <a:pt x="6442" y="8052"/>
                    <a:pt x="6164" y="8445"/>
                    <a:pt x="5762" y="8455"/>
                  </a:cubicBezTo>
                  <a:lnTo>
                    <a:pt x="892" y="8455"/>
                  </a:lnTo>
                  <a:cubicBezTo>
                    <a:pt x="403" y="8455"/>
                    <a:pt x="1" y="8052"/>
                    <a:pt x="1" y="7554"/>
                  </a:cubicBezTo>
                  <a:lnTo>
                    <a:pt x="1" y="8445"/>
                  </a:lnTo>
                  <a:cubicBezTo>
                    <a:pt x="1" y="8944"/>
                    <a:pt x="403" y="9346"/>
                    <a:pt x="892" y="9346"/>
                  </a:cubicBezTo>
                  <a:lnTo>
                    <a:pt x="6854" y="9346"/>
                  </a:lnTo>
                  <a:cubicBezTo>
                    <a:pt x="7132" y="9346"/>
                    <a:pt x="7401" y="9212"/>
                    <a:pt x="7573" y="8992"/>
                  </a:cubicBezTo>
                  <a:cubicBezTo>
                    <a:pt x="7573" y="8982"/>
                    <a:pt x="7583" y="8972"/>
                    <a:pt x="7592" y="8963"/>
                  </a:cubicBezTo>
                  <a:cubicBezTo>
                    <a:pt x="7592" y="8953"/>
                    <a:pt x="7602" y="8944"/>
                    <a:pt x="7612" y="8934"/>
                  </a:cubicBezTo>
                  <a:lnTo>
                    <a:pt x="7612" y="8925"/>
                  </a:lnTo>
                  <a:cubicBezTo>
                    <a:pt x="7612" y="8915"/>
                    <a:pt x="7612" y="8905"/>
                    <a:pt x="7621" y="8905"/>
                  </a:cubicBezTo>
                  <a:cubicBezTo>
                    <a:pt x="7631" y="8896"/>
                    <a:pt x="7621" y="8905"/>
                    <a:pt x="7621" y="8886"/>
                  </a:cubicBezTo>
                  <a:cubicBezTo>
                    <a:pt x="7621" y="8886"/>
                    <a:pt x="7631" y="8877"/>
                    <a:pt x="7631" y="8867"/>
                  </a:cubicBezTo>
                  <a:lnTo>
                    <a:pt x="7631" y="8857"/>
                  </a:lnTo>
                  <a:cubicBezTo>
                    <a:pt x="7640" y="8848"/>
                    <a:pt x="7640" y="8838"/>
                    <a:pt x="7650" y="8838"/>
                  </a:cubicBezTo>
                  <a:lnTo>
                    <a:pt x="7650" y="8819"/>
                  </a:lnTo>
                  <a:cubicBezTo>
                    <a:pt x="7650" y="8819"/>
                    <a:pt x="7650" y="8809"/>
                    <a:pt x="7650" y="8800"/>
                  </a:cubicBezTo>
                  <a:lnTo>
                    <a:pt x="7650" y="8790"/>
                  </a:lnTo>
                  <a:cubicBezTo>
                    <a:pt x="7650" y="8781"/>
                    <a:pt x="7650" y="8771"/>
                    <a:pt x="7659" y="8762"/>
                  </a:cubicBezTo>
                  <a:cubicBezTo>
                    <a:pt x="7669" y="8762"/>
                    <a:pt x="7659" y="8752"/>
                    <a:pt x="7659" y="8752"/>
                  </a:cubicBezTo>
                  <a:lnTo>
                    <a:pt x="7669" y="8723"/>
                  </a:lnTo>
                  <a:lnTo>
                    <a:pt x="7669" y="8714"/>
                  </a:lnTo>
                  <a:cubicBezTo>
                    <a:pt x="7669" y="8694"/>
                    <a:pt x="7679" y="8685"/>
                    <a:pt x="7679" y="8675"/>
                  </a:cubicBezTo>
                  <a:cubicBezTo>
                    <a:pt x="7650" y="8647"/>
                    <a:pt x="7621" y="8618"/>
                    <a:pt x="7592" y="8589"/>
                  </a:cubicBezTo>
                  <a:lnTo>
                    <a:pt x="7583" y="8589"/>
                  </a:lnTo>
                  <a:cubicBezTo>
                    <a:pt x="7554" y="8560"/>
                    <a:pt x="7525" y="8532"/>
                    <a:pt x="7496" y="8503"/>
                  </a:cubicBezTo>
                  <a:lnTo>
                    <a:pt x="7487" y="8493"/>
                  </a:lnTo>
                  <a:cubicBezTo>
                    <a:pt x="7458" y="8464"/>
                    <a:pt x="7429" y="8436"/>
                    <a:pt x="7410" y="8407"/>
                  </a:cubicBezTo>
                  <a:lnTo>
                    <a:pt x="7410" y="8397"/>
                  </a:lnTo>
                  <a:cubicBezTo>
                    <a:pt x="7381" y="8359"/>
                    <a:pt x="7353" y="8330"/>
                    <a:pt x="7334" y="8301"/>
                  </a:cubicBezTo>
                  <a:cubicBezTo>
                    <a:pt x="6394" y="7122"/>
                    <a:pt x="6567" y="5416"/>
                    <a:pt x="7717" y="4439"/>
                  </a:cubicBezTo>
                  <a:lnTo>
                    <a:pt x="7717" y="902"/>
                  </a:lnTo>
                  <a:cubicBezTo>
                    <a:pt x="7717" y="422"/>
                    <a:pt x="7343" y="29"/>
                    <a:pt x="6864" y="1"/>
                  </a:cubicBezTo>
                  <a:close/>
                </a:path>
              </a:pathLst>
            </a:custGeom>
            <a:solidFill>
              <a:srgbClr val="90A2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54" name="Google Shape;8554;p77"/>
            <p:cNvSpPr/>
            <p:nvPr/>
          </p:nvSpPr>
          <p:spPr>
            <a:xfrm>
              <a:off x="6248398" y="2055610"/>
              <a:ext cx="111298" cy="22139"/>
            </a:xfrm>
            <a:custGeom>
              <a:avLst/>
              <a:gdLst/>
              <a:ahLst/>
              <a:cxnLst/>
              <a:rect l="l" t="t" r="r" b="b"/>
              <a:pathLst>
                <a:path w="4248" h="845" extrusionOk="0">
                  <a:moveTo>
                    <a:pt x="1" y="1"/>
                  </a:moveTo>
                  <a:lnTo>
                    <a:pt x="1" y="844"/>
                  </a:lnTo>
                  <a:lnTo>
                    <a:pt x="4247" y="844"/>
                  </a:lnTo>
                  <a:lnTo>
                    <a:pt x="4247" y="1"/>
                  </a:lnTo>
                  <a:close/>
                </a:path>
              </a:pathLst>
            </a:custGeom>
            <a:solidFill>
              <a:srgbClr val="879A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55" name="Google Shape;8555;p77"/>
            <p:cNvSpPr/>
            <p:nvPr/>
          </p:nvSpPr>
          <p:spPr>
            <a:xfrm>
              <a:off x="6331295" y="2055610"/>
              <a:ext cx="28401" cy="22139"/>
            </a:xfrm>
            <a:custGeom>
              <a:avLst/>
              <a:gdLst/>
              <a:ahLst/>
              <a:cxnLst/>
              <a:rect l="l" t="t" r="r" b="b"/>
              <a:pathLst>
                <a:path w="1084" h="845" extrusionOk="0">
                  <a:moveTo>
                    <a:pt x="0" y="1"/>
                  </a:moveTo>
                  <a:lnTo>
                    <a:pt x="0" y="844"/>
                  </a:lnTo>
                  <a:lnTo>
                    <a:pt x="1083" y="844"/>
                  </a:lnTo>
                  <a:lnTo>
                    <a:pt x="1083" y="1"/>
                  </a:lnTo>
                  <a:close/>
                </a:path>
              </a:pathLst>
            </a:custGeom>
            <a:solidFill>
              <a:srgbClr val="748B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56" name="Google Shape;8556;p77"/>
            <p:cNvSpPr/>
            <p:nvPr/>
          </p:nvSpPr>
          <p:spPr>
            <a:xfrm>
              <a:off x="6225290" y="1992834"/>
              <a:ext cx="157514" cy="62801"/>
            </a:xfrm>
            <a:custGeom>
              <a:avLst/>
              <a:gdLst/>
              <a:ahLst/>
              <a:cxnLst/>
              <a:rect l="l" t="t" r="r" b="b"/>
              <a:pathLst>
                <a:path w="6012" h="2397" extrusionOk="0">
                  <a:moveTo>
                    <a:pt x="336" y="0"/>
                  </a:moveTo>
                  <a:cubicBezTo>
                    <a:pt x="154" y="0"/>
                    <a:pt x="1" y="144"/>
                    <a:pt x="1" y="336"/>
                  </a:cubicBezTo>
                  <a:lnTo>
                    <a:pt x="1" y="1198"/>
                  </a:lnTo>
                  <a:lnTo>
                    <a:pt x="1" y="2061"/>
                  </a:lnTo>
                  <a:cubicBezTo>
                    <a:pt x="1" y="2243"/>
                    <a:pt x="154" y="2397"/>
                    <a:pt x="346" y="2397"/>
                  </a:cubicBezTo>
                  <a:lnTo>
                    <a:pt x="5676" y="2397"/>
                  </a:lnTo>
                  <a:cubicBezTo>
                    <a:pt x="5858" y="2397"/>
                    <a:pt x="6011" y="2243"/>
                    <a:pt x="6011" y="2061"/>
                  </a:cubicBezTo>
                  <a:lnTo>
                    <a:pt x="6011" y="336"/>
                  </a:lnTo>
                  <a:cubicBezTo>
                    <a:pt x="6011" y="144"/>
                    <a:pt x="5858" y="0"/>
                    <a:pt x="5676"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57" name="Google Shape;8557;p77"/>
            <p:cNvSpPr/>
            <p:nvPr/>
          </p:nvSpPr>
          <p:spPr>
            <a:xfrm>
              <a:off x="6343085" y="1992572"/>
              <a:ext cx="39719" cy="63063"/>
            </a:xfrm>
            <a:custGeom>
              <a:avLst/>
              <a:gdLst/>
              <a:ahLst/>
              <a:cxnLst/>
              <a:rect l="l" t="t" r="r" b="b"/>
              <a:pathLst>
                <a:path w="1516" h="2407" extrusionOk="0">
                  <a:moveTo>
                    <a:pt x="10" y="1"/>
                  </a:moveTo>
                  <a:lnTo>
                    <a:pt x="1" y="10"/>
                  </a:lnTo>
                  <a:lnTo>
                    <a:pt x="10" y="10"/>
                  </a:lnTo>
                  <a:lnTo>
                    <a:pt x="10" y="1"/>
                  </a:lnTo>
                  <a:close/>
                  <a:moveTo>
                    <a:pt x="10" y="10"/>
                  </a:moveTo>
                  <a:lnTo>
                    <a:pt x="10" y="2407"/>
                  </a:lnTo>
                  <a:lnTo>
                    <a:pt x="1180" y="2407"/>
                  </a:lnTo>
                  <a:cubicBezTo>
                    <a:pt x="1362" y="2407"/>
                    <a:pt x="1515" y="2263"/>
                    <a:pt x="1515" y="2071"/>
                  </a:cubicBezTo>
                  <a:lnTo>
                    <a:pt x="1515" y="346"/>
                  </a:lnTo>
                  <a:cubicBezTo>
                    <a:pt x="1515" y="154"/>
                    <a:pt x="1362" y="10"/>
                    <a:pt x="1180" y="10"/>
                  </a:cubicBezTo>
                  <a:close/>
                </a:path>
              </a:pathLst>
            </a:custGeom>
            <a:solidFill>
              <a:srgbClr val="90A2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58" name="Google Shape;8558;p77"/>
            <p:cNvSpPr/>
            <p:nvPr/>
          </p:nvSpPr>
          <p:spPr>
            <a:xfrm>
              <a:off x="6222539" y="2138978"/>
              <a:ext cx="142685" cy="122223"/>
            </a:xfrm>
            <a:custGeom>
              <a:avLst/>
              <a:gdLst/>
              <a:ahLst/>
              <a:cxnLst/>
              <a:rect l="l" t="t" r="r" b="b"/>
              <a:pathLst>
                <a:path w="5446" h="4665" extrusionOk="0">
                  <a:moveTo>
                    <a:pt x="3116" y="1"/>
                  </a:moveTo>
                  <a:cubicBezTo>
                    <a:pt x="1045" y="1"/>
                    <a:pt x="1" y="2512"/>
                    <a:pt x="1467" y="3979"/>
                  </a:cubicBezTo>
                  <a:cubicBezTo>
                    <a:pt x="1941" y="4452"/>
                    <a:pt x="2523" y="4664"/>
                    <a:pt x="3094" y="4664"/>
                  </a:cubicBezTo>
                  <a:cubicBezTo>
                    <a:pt x="4293" y="4664"/>
                    <a:pt x="5445" y="3732"/>
                    <a:pt x="5445" y="2330"/>
                  </a:cubicBezTo>
                  <a:cubicBezTo>
                    <a:pt x="5445" y="1046"/>
                    <a:pt x="4400" y="1"/>
                    <a:pt x="3116"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59" name="Google Shape;8559;p77"/>
            <p:cNvSpPr/>
            <p:nvPr/>
          </p:nvSpPr>
          <p:spPr>
            <a:xfrm>
              <a:off x="6253926" y="2149799"/>
              <a:ext cx="121070" cy="111586"/>
            </a:xfrm>
            <a:custGeom>
              <a:avLst/>
              <a:gdLst/>
              <a:ahLst/>
              <a:cxnLst/>
              <a:rect l="l" t="t" r="r" b="b"/>
              <a:pathLst>
                <a:path w="4621" h="4259" extrusionOk="0">
                  <a:moveTo>
                    <a:pt x="3241" y="0"/>
                  </a:moveTo>
                  <a:cubicBezTo>
                    <a:pt x="3864" y="920"/>
                    <a:pt x="3749" y="2157"/>
                    <a:pt x="2963" y="2952"/>
                  </a:cubicBezTo>
                  <a:cubicBezTo>
                    <a:pt x="2509" y="3401"/>
                    <a:pt x="1911" y="3634"/>
                    <a:pt x="1309" y="3634"/>
                  </a:cubicBezTo>
                  <a:cubicBezTo>
                    <a:pt x="856" y="3634"/>
                    <a:pt x="400" y="3502"/>
                    <a:pt x="1" y="3230"/>
                  </a:cubicBezTo>
                  <a:lnTo>
                    <a:pt x="1" y="3230"/>
                  </a:lnTo>
                  <a:cubicBezTo>
                    <a:pt x="459" y="3907"/>
                    <a:pt x="1196" y="4258"/>
                    <a:pt x="1939" y="4258"/>
                  </a:cubicBezTo>
                  <a:cubicBezTo>
                    <a:pt x="2531" y="4258"/>
                    <a:pt x="3126" y="4035"/>
                    <a:pt x="3586" y="3575"/>
                  </a:cubicBezTo>
                  <a:cubicBezTo>
                    <a:pt x="4621" y="2540"/>
                    <a:pt x="4458" y="815"/>
                    <a:pt x="3241" y="0"/>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60" name="Google Shape;8560;p77"/>
            <p:cNvSpPr/>
            <p:nvPr/>
          </p:nvSpPr>
          <p:spPr>
            <a:xfrm>
              <a:off x="6355137" y="2176654"/>
              <a:ext cx="170562" cy="145908"/>
            </a:xfrm>
            <a:custGeom>
              <a:avLst/>
              <a:gdLst/>
              <a:ahLst/>
              <a:cxnLst/>
              <a:rect l="l" t="t" r="r" b="b"/>
              <a:pathLst>
                <a:path w="6510" h="5569" extrusionOk="0">
                  <a:moveTo>
                    <a:pt x="3729" y="1"/>
                  </a:moveTo>
                  <a:cubicBezTo>
                    <a:pt x="1247" y="1"/>
                    <a:pt x="1" y="2991"/>
                    <a:pt x="1755" y="4746"/>
                  </a:cubicBezTo>
                  <a:cubicBezTo>
                    <a:pt x="2323" y="5314"/>
                    <a:pt x="3022" y="5568"/>
                    <a:pt x="3707" y="5568"/>
                  </a:cubicBezTo>
                  <a:cubicBezTo>
                    <a:pt x="5138" y="5568"/>
                    <a:pt x="6509" y="4459"/>
                    <a:pt x="6509" y="2781"/>
                  </a:cubicBezTo>
                  <a:cubicBezTo>
                    <a:pt x="6509" y="1247"/>
                    <a:pt x="5263" y="1"/>
                    <a:pt x="3729" y="1"/>
                  </a:cubicBezTo>
                  <a:close/>
                </a:path>
              </a:pathLst>
            </a:custGeom>
            <a:solidFill>
              <a:srgbClr val="CCD6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61" name="Google Shape;8561;p77"/>
            <p:cNvSpPr/>
            <p:nvPr/>
          </p:nvSpPr>
          <p:spPr>
            <a:xfrm>
              <a:off x="6394568" y="2191483"/>
              <a:ext cx="141166" cy="131026"/>
            </a:xfrm>
            <a:custGeom>
              <a:avLst/>
              <a:gdLst/>
              <a:ahLst/>
              <a:cxnLst/>
              <a:rect l="l" t="t" r="r" b="b"/>
              <a:pathLst>
                <a:path w="5388" h="5001" extrusionOk="0">
                  <a:moveTo>
                    <a:pt x="3902" y="0"/>
                  </a:moveTo>
                  <a:lnTo>
                    <a:pt x="3902" y="0"/>
                  </a:lnTo>
                  <a:cubicBezTo>
                    <a:pt x="4745" y="1103"/>
                    <a:pt x="4640" y="2665"/>
                    <a:pt x="3653" y="3652"/>
                  </a:cubicBezTo>
                  <a:cubicBezTo>
                    <a:pt x="3116" y="4194"/>
                    <a:pt x="2405" y="4470"/>
                    <a:pt x="1687" y="4470"/>
                  </a:cubicBezTo>
                  <a:cubicBezTo>
                    <a:pt x="1097" y="4470"/>
                    <a:pt x="503" y="4283"/>
                    <a:pt x="1" y="3902"/>
                  </a:cubicBezTo>
                  <a:lnTo>
                    <a:pt x="1" y="3902"/>
                  </a:lnTo>
                  <a:cubicBezTo>
                    <a:pt x="556" y="4628"/>
                    <a:pt x="1390" y="5001"/>
                    <a:pt x="2226" y="5001"/>
                  </a:cubicBezTo>
                  <a:cubicBezTo>
                    <a:pt x="2934" y="5001"/>
                    <a:pt x="3644" y="4734"/>
                    <a:pt x="4189" y="4189"/>
                  </a:cubicBezTo>
                  <a:cubicBezTo>
                    <a:pt x="5388" y="2991"/>
                    <a:pt x="5253" y="1016"/>
                    <a:pt x="3902" y="0"/>
                  </a:cubicBezTo>
                  <a:close/>
                </a:path>
              </a:pathLst>
            </a:custGeom>
            <a:solidFill>
              <a:srgbClr val="A9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62" name="Google Shape;8562;p77"/>
            <p:cNvSpPr/>
            <p:nvPr/>
          </p:nvSpPr>
          <p:spPr>
            <a:xfrm>
              <a:off x="6402611" y="2199002"/>
              <a:ext cx="109516" cy="109542"/>
            </a:xfrm>
            <a:custGeom>
              <a:avLst/>
              <a:gdLst/>
              <a:ahLst/>
              <a:cxnLst/>
              <a:rect l="l" t="t" r="r" b="b"/>
              <a:pathLst>
                <a:path w="4180" h="4181" extrusionOk="0">
                  <a:moveTo>
                    <a:pt x="3921" y="1"/>
                  </a:moveTo>
                  <a:cubicBezTo>
                    <a:pt x="3902" y="10"/>
                    <a:pt x="3892" y="30"/>
                    <a:pt x="3873" y="39"/>
                  </a:cubicBezTo>
                  <a:lnTo>
                    <a:pt x="39" y="3883"/>
                  </a:lnTo>
                  <a:cubicBezTo>
                    <a:pt x="19" y="3893"/>
                    <a:pt x="10" y="3912"/>
                    <a:pt x="0" y="3921"/>
                  </a:cubicBezTo>
                  <a:cubicBezTo>
                    <a:pt x="106" y="4017"/>
                    <a:pt x="221" y="4103"/>
                    <a:pt x="345" y="4180"/>
                  </a:cubicBezTo>
                  <a:lnTo>
                    <a:pt x="4180" y="346"/>
                  </a:lnTo>
                  <a:cubicBezTo>
                    <a:pt x="4103" y="221"/>
                    <a:pt x="4017" y="106"/>
                    <a:pt x="3921" y="1"/>
                  </a:cubicBezTo>
                  <a:close/>
                </a:path>
              </a:pathLst>
            </a:custGeom>
            <a:solidFill>
              <a:srgbClr val="A9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63" name="Google Shape;8563;p77"/>
            <p:cNvSpPr/>
            <p:nvPr/>
          </p:nvSpPr>
          <p:spPr>
            <a:xfrm>
              <a:off x="6451841" y="2085320"/>
              <a:ext cx="113027" cy="215181"/>
            </a:xfrm>
            <a:custGeom>
              <a:avLst/>
              <a:gdLst/>
              <a:ahLst/>
              <a:cxnLst/>
              <a:rect l="l" t="t" r="r" b="b"/>
              <a:pathLst>
                <a:path w="4314" h="8213" extrusionOk="0">
                  <a:moveTo>
                    <a:pt x="2085" y="1"/>
                  </a:moveTo>
                  <a:cubicBezTo>
                    <a:pt x="1972" y="1"/>
                    <a:pt x="1860" y="7"/>
                    <a:pt x="1773" y="26"/>
                  </a:cubicBezTo>
                  <a:cubicBezTo>
                    <a:pt x="786" y="266"/>
                    <a:pt x="0" y="1090"/>
                    <a:pt x="0" y="2145"/>
                  </a:cubicBezTo>
                  <a:lnTo>
                    <a:pt x="0" y="3487"/>
                  </a:lnTo>
                  <a:lnTo>
                    <a:pt x="29" y="3487"/>
                  </a:lnTo>
                  <a:cubicBezTo>
                    <a:pt x="2502" y="3487"/>
                    <a:pt x="3748" y="6458"/>
                    <a:pt x="2023" y="8212"/>
                  </a:cubicBezTo>
                  <a:lnTo>
                    <a:pt x="2157" y="8212"/>
                  </a:lnTo>
                  <a:cubicBezTo>
                    <a:pt x="3345" y="8212"/>
                    <a:pt x="4313" y="7254"/>
                    <a:pt x="4313" y="6056"/>
                  </a:cubicBezTo>
                  <a:lnTo>
                    <a:pt x="4313" y="2145"/>
                  </a:lnTo>
                  <a:cubicBezTo>
                    <a:pt x="4304" y="1100"/>
                    <a:pt x="3556" y="209"/>
                    <a:pt x="2531" y="26"/>
                  </a:cubicBezTo>
                  <a:cubicBezTo>
                    <a:pt x="2531" y="26"/>
                    <a:pt x="2309" y="1"/>
                    <a:pt x="2085" y="1"/>
                  </a:cubicBezTo>
                  <a:close/>
                </a:path>
              </a:pathLst>
            </a:custGeom>
            <a:solidFill>
              <a:srgbClr val="C6CE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64" name="Google Shape;8564;p77"/>
            <p:cNvSpPr/>
            <p:nvPr/>
          </p:nvSpPr>
          <p:spPr>
            <a:xfrm>
              <a:off x="6497796" y="2085242"/>
              <a:ext cx="66810" cy="215259"/>
            </a:xfrm>
            <a:custGeom>
              <a:avLst/>
              <a:gdLst/>
              <a:ahLst/>
              <a:cxnLst/>
              <a:rect l="l" t="t" r="r" b="b"/>
              <a:pathLst>
                <a:path w="2550" h="8216" extrusionOk="0">
                  <a:moveTo>
                    <a:pt x="398" y="1"/>
                  </a:moveTo>
                  <a:cubicBezTo>
                    <a:pt x="271" y="1"/>
                    <a:pt x="144" y="10"/>
                    <a:pt x="19" y="29"/>
                  </a:cubicBezTo>
                  <a:lnTo>
                    <a:pt x="0" y="29"/>
                  </a:lnTo>
                  <a:cubicBezTo>
                    <a:pt x="1016" y="221"/>
                    <a:pt x="1745" y="1113"/>
                    <a:pt x="1745" y="2148"/>
                  </a:cubicBezTo>
                  <a:lnTo>
                    <a:pt x="1745" y="6068"/>
                  </a:lnTo>
                  <a:cubicBezTo>
                    <a:pt x="1745" y="6950"/>
                    <a:pt x="1208" y="7736"/>
                    <a:pt x="403" y="8062"/>
                  </a:cubicBezTo>
                  <a:cubicBezTo>
                    <a:pt x="355" y="8119"/>
                    <a:pt x="307" y="8167"/>
                    <a:pt x="259" y="8215"/>
                  </a:cubicBezTo>
                  <a:lnTo>
                    <a:pt x="393" y="8215"/>
                  </a:lnTo>
                  <a:cubicBezTo>
                    <a:pt x="1582" y="8215"/>
                    <a:pt x="2550" y="7257"/>
                    <a:pt x="2550" y="6059"/>
                  </a:cubicBezTo>
                  <a:lnTo>
                    <a:pt x="2550" y="2148"/>
                  </a:lnTo>
                  <a:cubicBezTo>
                    <a:pt x="2540" y="1103"/>
                    <a:pt x="1802" y="212"/>
                    <a:pt x="777" y="29"/>
                  </a:cubicBezTo>
                  <a:cubicBezTo>
                    <a:pt x="652" y="10"/>
                    <a:pt x="525" y="1"/>
                    <a:pt x="398" y="1"/>
                  </a:cubicBezTo>
                  <a:close/>
                </a:path>
              </a:pathLst>
            </a:custGeom>
            <a:solidFill>
              <a:srgbClr val="B9C3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65" name="Google Shape;8565;p77"/>
            <p:cNvSpPr/>
            <p:nvPr/>
          </p:nvSpPr>
          <p:spPr>
            <a:xfrm>
              <a:off x="6498791" y="2192740"/>
              <a:ext cx="66076" cy="107761"/>
            </a:xfrm>
            <a:custGeom>
              <a:avLst/>
              <a:gdLst/>
              <a:ahLst/>
              <a:cxnLst/>
              <a:rect l="l" t="t" r="r" b="b"/>
              <a:pathLst>
                <a:path w="2522" h="4113" extrusionOk="0">
                  <a:moveTo>
                    <a:pt x="10" y="0"/>
                  </a:moveTo>
                  <a:lnTo>
                    <a:pt x="0" y="10"/>
                  </a:lnTo>
                  <a:cubicBezTo>
                    <a:pt x="1275" y="1035"/>
                    <a:pt x="1381" y="2943"/>
                    <a:pt x="240" y="4112"/>
                  </a:cubicBezTo>
                  <a:lnTo>
                    <a:pt x="365" y="4112"/>
                  </a:lnTo>
                  <a:cubicBezTo>
                    <a:pt x="1563" y="4112"/>
                    <a:pt x="2521" y="3154"/>
                    <a:pt x="2521" y="1956"/>
                  </a:cubicBezTo>
                  <a:lnTo>
                    <a:pt x="2521"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66" name="Google Shape;8566;p77"/>
            <p:cNvSpPr/>
            <p:nvPr/>
          </p:nvSpPr>
          <p:spPr>
            <a:xfrm>
              <a:off x="6504555" y="2192740"/>
              <a:ext cx="60050" cy="107761"/>
            </a:xfrm>
            <a:custGeom>
              <a:avLst/>
              <a:gdLst/>
              <a:ahLst/>
              <a:cxnLst/>
              <a:rect l="l" t="t" r="r" b="b"/>
              <a:pathLst>
                <a:path w="2292" h="4113" extrusionOk="0">
                  <a:moveTo>
                    <a:pt x="1487" y="0"/>
                  </a:moveTo>
                  <a:lnTo>
                    <a:pt x="1487" y="1965"/>
                  </a:lnTo>
                  <a:cubicBezTo>
                    <a:pt x="1487" y="2847"/>
                    <a:pt x="950" y="3633"/>
                    <a:pt x="145" y="3959"/>
                  </a:cubicBezTo>
                  <a:cubicBezTo>
                    <a:pt x="116" y="3988"/>
                    <a:pt x="97" y="4016"/>
                    <a:pt x="78" y="4036"/>
                  </a:cubicBezTo>
                  <a:lnTo>
                    <a:pt x="68" y="4045"/>
                  </a:lnTo>
                  <a:lnTo>
                    <a:pt x="1" y="4112"/>
                  </a:lnTo>
                  <a:lnTo>
                    <a:pt x="135" y="4112"/>
                  </a:lnTo>
                  <a:cubicBezTo>
                    <a:pt x="1324" y="4112"/>
                    <a:pt x="2292" y="3154"/>
                    <a:pt x="2292" y="1956"/>
                  </a:cubicBezTo>
                  <a:lnTo>
                    <a:pt x="2292" y="0"/>
                  </a:ln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67" name="Google Shape;8567;p77"/>
            <p:cNvSpPr/>
            <p:nvPr/>
          </p:nvSpPr>
          <p:spPr>
            <a:xfrm>
              <a:off x="6268493" y="2166226"/>
              <a:ext cx="71343" cy="67596"/>
            </a:xfrm>
            <a:custGeom>
              <a:avLst/>
              <a:gdLst/>
              <a:ahLst/>
              <a:cxnLst/>
              <a:rect l="l" t="t" r="r" b="b"/>
              <a:pathLst>
                <a:path w="2723" h="2580" extrusionOk="0">
                  <a:moveTo>
                    <a:pt x="1357" y="1"/>
                  </a:moveTo>
                  <a:cubicBezTo>
                    <a:pt x="1249" y="1"/>
                    <a:pt x="1141" y="73"/>
                    <a:pt x="1141" y="217"/>
                  </a:cubicBezTo>
                  <a:lnTo>
                    <a:pt x="1141" y="1079"/>
                  </a:lnTo>
                  <a:lnTo>
                    <a:pt x="288" y="1079"/>
                  </a:lnTo>
                  <a:cubicBezTo>
                    <a:pt x="1" y="1079"/>
                    <a:pt x="1" y="1511"/>
                    <a:pt x="288" y="1511"/>
                  </a:cubicBezTo>
                  <a:lnTo>
                    <a:pt x="1141" y="1511"/>
                  </a:lnTo>
                  <a:lnTo>
                    <a:pt x="1141" y="2364"/>
                  </a:lnTo>
                  <a:cubicBezTo>
                    <a:pt x="1141" y="2508"/>
                    <a:pt x="1249" y="2579"/>
                    <a:pt x="1357" y="2579"/>
                  </a:cubicBezTo>
                  <a:cubicBezTo>
                    <a:pt x="1465" y="2579"/>
                    <a:pt x="1573" y="2508"/>
                    <a:pt x="1573" y="2364"/>
                  </a:cubicBezTo>
                  <a:lnTo>
                    <a:pt x="1573" y="1511"/>
                  </a:lnTo>
                  <a:lnTo>
                    <a:pt x="2435" y="1511"/>
                  </a:lnTo>
                  <a:cubicBezTo>
                    <a:pt x="2720" y="1501"/>
                    <a:pt x="2723" y="1079"/>
                    <a:pt x="2445" y="1079"/>
                  </a:cubicBezTo>
                  <a:cubicBezTo>
                    <a:pt x="2442" y="1079"/>
                    <a:pt x="2439" y="1079"/>
                    <a:pt x="2435" y="1079"/>
                  </a:cubicBezTo>
                  <a:lnTo>
                    <a:pt x="1573" y="1079"/>
                  </a:lnTo>
                  <a:lnTo>
                    <a:pt x="1573" y="217"/>
                  </a:lnTo>
                  <a:cubicBezTo>
                    <a:pt x="1573" y="73"/>
                    <a:pt x="1465" y="1"/>
                    <a:pt x="135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68" name="Google Shape;8568;p77"/>
            <p:cNvSpPr/>
            <p:nvPr/>
          </p:nvSpPr>
          <p:spPr>
            <a:xfrm>
              <a:off x="6258459" y="1986677"/>
              <a:ext cx="11318" cy="74487"/>
            </a:xfrm>
            <a:custGeom>
              <a:avLst/>
              <a:gdLst/>
              <a:ahLst/>
              <a:cxnLst/>
              <a:rect l="l" t="t" r="r" b="b"/>
              <a:pathLst>
                <a:path w="432" h="2843" extrusionOk="0">
                  <a:moveTo>
                    <a:pt x="216" y="0"/>
                  </a:moveTo>
                  <a:cubicBezTo>
                    <a:pt x="108" y="0"/>
                    <a:pt x="0" y="72"/>
                    <a:pt x="0" y="216"/>
                  </a:cubicBezTo>
                  <a:lnTo>
                    <a:pt x="0" y="2622"/>
                  </a:lnTo>
                  <a:cubicBezTo>
                    <a:pt x="0" y="2747"/>
                    <a:pt x="96" y="2843"/>
                    <a:pt x="221" y="2843"/>
                  </a:cubicBezTo>
                  <a:cubicBezTo>
                    <a:pt x="336" y="2843"/>
                    <a:pt x="432" y="2747"/>
                    <a:pt x="432" y="2622"/>
                  </a:cubicBezTo>
                  <a:lnTo>
                    <a:pt x="432" y="216"/>
                  </a:lnTo>
                  <a:cubicBezTo>
                    <a:pt x="432" y="72"/>
                    <a:pt x="324" y="0"/>
                    <a:pt x="216" y="0"/>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69" name="Google Shape;8569;p77"/>
            <p:cNvSpPr/>
            <p:nvPr/>
          </p:nvSpPr>
          <p:spPr>
            <a:xfrm>
              <a:off x="6298623" y="1986677"/>
              <a:ext cx="11345" cy="74487"/>
            </a:xfrm>
            <a:custGeom>
              <a:avLst/>
              <a:gdLst/>
              <a:ahLst/>
              <a:cxnLst/>
              <a:rect l="l" t="t" r="r" b="b"/>
              <a:pathLst>
                <a:path w="433" h="2843" extrusionOk="0">
                  <a:moveTo>
                    <a:pt x="217" y="0"/>
                  </a:moveTo>
                  <a:cubicBezTo>
                    <a:pt x="109" y="0"/>
                    <a:pt x="1" y="72"/>
                    <a:pt x="1" y="216"/>
                  </a:cubicBezTo>
                  <a:lnTo>
                    <a:pt x="1" y="2622"/>
                  </a:lnTo>
                  <a:cubicBezTo>
                    <a:pt x="1" y="2747"/>
                    <a:pt x="97" y="2843"/>
                    <a:pt x="212" y="2843"/>
                  </a:cubicBezTo>
                  <a:cubicBezTo>
                    <a:pt x="336" y="2843"/>
                    <a:pt x="432" y="2747"/>
                    <a:pt x="432" y="2622"/>
                  </a:cubicBezTo>
                  <a:lnTo>
                    <a:pt x="432" y="216"/>
                  </a:lnTo>
                  <a:cubicBezTo>
                    <a:pt x="432" y="72"/>
                    <a:pt x="324" y="0"/>
                    <a:pt x="217" y="0"/>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70" name="Google Shape;8570;p77"/>
            <p:cNvSpPr/>
            <p:nvPr/>
          </p:nvSpPr>
          <p:spPr>
            <a:xfrm>
              <a:off x="6338814" y="1986677"/>
              <a:ext cx="11318" cy="74487"/>
            </a:xfrm>
            <a:custGeom>
              <a:avLst/>
              <a:gdLst/>
              <a:ahLst/>
              <a:cxnLst/>
              <a:rect l="l" t="t" r="r" b="b"/>
              <a:pathLst>
                <a:path w="432" h="2843" extrusionOk="0">
                  <a:moveTo>
                    <a:pt x="216" y="0"/>
                  </a:moveTo>
                  <a:cubicBezTo>
                    <a:pt x="108" y="0"/>
                    <a:pt x="1" y="72"/>
                    <a:pt x="1" y="216"/>
                  </a:cubicBezTo>
                  <a:lnTo>
                    <a:pt x="1" y="2622"/>
                  </a:lnTo>
                  <a:cubicBezTo>
                    <a:pt x="1" y="2747"/>
                    <a:pt x="96" y="2843"/>
                    <a:pt x="211" y="2843"/>
                  </a:cubicBezTo>
                  <a:cubicBezTo>
                    <a:pt x="336" y="2843"/>
                    <a:pt x="432" y="2747"/>
                    <a:pt x="432" y="2622"/>
                  </a:cubicBezTo>
                  <a:lnTo>
                    <a:pt x="432" y="216"/>
                  </a:lnTo>
                  <a:cubicBezTo>
                    <a:pt x="432" y="72"/>
                    <a:pt x="324" y="0"/>
                    <a:pt x="216" y="0"/>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71" name="Google Shape;8571;p77"/>
            <p:cNvSpPr/>
            <p:nvPr/>
          </p:nvSpPr>
          <p:spPr>
            <a:xfrm>
              <a:off x="6394306" y="2194286"/>
              <a:ext cx="116118" cy="111979"/>
            </a:xfrm>
            <a:custGeom>
              <a:avLst/>
              <a:gdLst/>
              <a:ahLst/>
              <a:cxnLst/>
              <a:rect l="l" t="t" r="r" b="b"/>
              <a:pathLst>
                <a:path w="4432" h="4274" extrusionOk="0">
                  <a:moveTo>
                    <a:pt x="4118" y="0"/>
                  </a:moveTo>
                  <a:cubicBezTo>
                    <a:pt x="4068" y="0"/>
                    <a:pt x="4016" y="20"/>
                    <a:pt x="3969" y="66"/>
                  </a:cubicBezTo>
                  <a:lnTo>
                    <a:pt x="126" y="3910"/>
                  </a:lnTo>
                  <a:cubicBezTo>
                    <a:pt x="1" y="4044"/>
                    <a:pt x="97" y="4264"/>
                    <a:pt x="279" y="4274"/>
                  </a:cubicBezTo>
                  <a:cubicBezTo>
                    <a:pt x="336" y="4274"/>
                    <a:pt x="394" y="4245"/>
                    <a:pt x="432" y="4216"/>
                  </a:cubicBezTo>
                  <a:lnTo>
                    <a:pt x="4276" y="373"/>
                  </a:lnTo>
                  <a:cubicBezTo>
                    <a:pt x="4431" y="218"/>
                    <a:pt x="4285" y="0"/>
                    <a:pt x="4118" y="0"/>
                  </a:cubicBezTo>
                  <a:close/>
                </a:path>
              </a:pathLst>
            </a:custGeom>
            <a:solidFill>
              <a:srgbClr val="99AE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572" name="Google Shape;8572;p77"/>
          <p:cNvGrpSpPr/>
          <p:nvPr/>
        </p:nvGrpSpPr>
        <p:grpSpPr>
          <a:xfrm>
            <a:off x="5764222" y="2016598"/>
            <a:ext cx="374293" cy="276069"/>
            <a:chOff x="5764222" y="2016598"/>
            <a:chExt cx="374293" cy="276069"/>
          </a:xfrm>
        </p:grpSpPr>
        <p:sp>
          <p:nvSpPr>
            <p:cNvPr id="8573" name="Google Shape;8573;p77"/>
            <p:cNvSpPr/>
            <p:nvPr/>
          </p:nvSpPr>
          <p:spPr>
            <a:xfrm>
              <a:off x="5925693" y="2209823"/>
              <a:ext cx="37440" cy="82844"/>
            </a:xfrm>
            <a:custGeom>
              <a:avLst/>
              <a:gdLst/>
              <a:ahLst/>
              <a:cxnLst/>
              <a:rect l="l" t="t" r="r" b="b"/>
              <a:pathLst>
                <a:path w="1429" h="3162" extrusionOk="0">
                  <a:moveTo>
                    <a:pt x="1333" y="0"/>
                  </a:moveTo>
                  <a:cubicBezTo>
                    <a:pt x="1208" y="144"/>
                    <a:pt x="1045" y="249"/>
                    <a:pt x="863" y="288"/>
                  </a:cubicBezTo>
                  <a:lnTo>
                    <a:pt x="269" y="403"/>
                  </a:lnTo>
                  <a:cubicBezTo>
                    <a:pt x="327" y="901"/>
                    <a:pt x="355" y="1764"/>
                    <a:pt x="96" y="2387"/>
                  </a:cubicBezTo>
                  <a:cubicBezTo>
                    <a:pt x="1" y="2617"/>
                    <a:pt x="77" y="2885"/>
                    <a:pt x="279" y="3039"/>
                  </a:cubicBezTo>
                  <a:lnTo>
                    <a:pt x="288" y="3048"/>
                  </a:lnTo>
                  <a:cubicBezTo>
                    <a:pt x="389" y="3125"/>
                    <a:pt x="504" y="3161"/>
                    <a:pt x="618" y="3161"/>
                  </a:cubicBezTo>
                  <a:cubicBezTo>
                    <a:pt x="830" y="3161"/>
                    <a:pt x="1035" y="3036"/>
                    <a:pt x="1122" y="2818"/>
                  </a:cubicBezTo>
                  <a:cubicBezTo>
                    <a:pt x="1323" y="2301"/>
                    <a:pt x="1419" y="1754"/>
                    <a:pt x="1419" y="1198"/>
                  </a:cubicBezTo>
                  <a:cubicBezTo>
                    <a:pt x="1429" y="796"/>
                    <a:pt x="1400" y="403"/>
                    <a:pt x="1333"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74" name="Google Shape;8574;p77"/>
            <p:cNvSpPr/>
            <p:nvPr/>
          </p:nvSpPr>
          <p:spPr>
            <a:xfrm>
              <a:off x="5932478" y="2209823"/>
              <a:ext cx="29973" cy="29396"/>
            </a:xfrm>
            <a:custGeom>
              <a:avLst/>
              <a:gdLst/>
              <a:ahLst/>
              <a:cxnLst/>
              <a:rect l="l" t="t" r="r" b="b"/>
              <a:pathLst>
                <a:path w="1144" h="1122" extrusionOk="0">
                  <a:moveTo>
                    <a:pt x="1064" y="0"/>
                  </a:moveTo>
                  <a:cubicBezTo>
                    <a:pt x="949" y="144"/>
                    <a:pt x="777" y="249"/>
                    <a:pt x="595" y="288"/>
                  </a:cubicBezTo>
                  <a:lnTo>
                    <a:pt x="0" y="403"/>
                  </a:lnTo>
                  <a:cubicBezTo>
                    <a:pt x="29" y="642"/>
                    <a:pt x="39" y="882"/>
                    <a:pt x="39" y="1122"/>
                  </a:cubicBezTo>
                  <a:lnTo>
                    <a:pt x="595" y="1006"/>
                  </a:lnTo>
                  <a:cubicBezTo>
                    <a:pt x="806" y="959"/>
                    <a:pt x="997" y="853"/>
                    <a:pt x="1141" y="690"/>
                  </a:cubicBezTo>
                  <a:cubicBezTo>
                    <a:pt x="1142" y="694"/>
                    <a:pt x="1142" y="696"/>
                    <a:pt x="1142" y="696"/>
                  </a:cubicBezTo>
                  <a:cubicBezTo>
                    <a:pt x="1143" y="696"/>
                    <a:pt x="1083" y="100"/>
                    <a:pt x="1064" y="0"/>
                  </a:cubicBezTo>
                  <a:close/>
                </a:path>
              </a:pathLst>
            </a:custGeom>
            <a:solidFill>
              <a:srgbClr val="90A2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75" name="Google Shape;8575;p77"/>
            <p:cNvSpPr/>
            <p:nvPr/>
          </p:nvSpPr>
          <p:spPr>
            <a:xfrm>
              <a:off x="5913824" y="2016598"/>
              <a:ext cx="39772" cy="54103"/>
            </a:xfrm>
            <a:custGeom>
              <a:avLst/>
              <a:gdLst/>
              <a:ahLst/>
              <a:cxnLst/>
              <a:rect l="l" t="t" r="r" b="b"/>
              <a:pathLst>
                <a:path w="1518" h="2065" extrusionOk="0">
                  <a:moveTo>
                    <a:pt x="645" y="0"/>
                  </a:moveTo>
                  <a:cubicBezTo>
                    <a:pt x="324" y="0"/>
                    <a:pt x="1" y="254"/>
                    <a:pt x="89" y="675"/>
                  </a:cubicBezTo>
                  <a:lnTo>
                    <a:pt x="377" y="2026"/>
                  </a:lnTo>
                  <a:lnTo>
                    <a:pt x="1297" y="2026"/>
                  </a:lnTo>
                  <a:cubicBezTo>
                    <a:pt x="1374" y="2026"/>
                    <a:pt x="1451" y="2036"/>
                    <a:pt x="1518" y="2065"/>
                  </a:cubicBezTo>
                  <a:lnTo>
                    <a:pt x="1173" y="445"/>
                  </a:lnTo>
                  <a:lnTo>
                    <a:pt x="1182" y="445"/>
                  </a:lnTo>
                  <a:cubicBezTo>
                    <a:pt x="1113" y="137"/>
                    <a:pt x="880" y="0"/>
                    <a:pt x="645"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76" name="Google Shape;8576;p77"/>
            <p:cNvSpPr/>
            <p:nvPr/>
          </p:nvSpPr>
          <p:spPr>
            <a:xfrm>
              <a:off x="5919667" y="2050081"/>
              <a:ext cx="34191" cy="20619"/>
            </a:xfrm>
            <a:custGeom>
              <a:avLst/>
              <a:gdLst/>
              <a:ahLst/>
              <a:cxnLst/>
              <a:rect l="l" t="t" r="r" b="b"/>
              <a:pathLst>
                <a:path w="1305" h="787" extrusionOk="0">
                  <a:moveTo>
                    <a:pt x="1" y="1"/>
                  </a:moveTo>
                  <a:lnTo>
                    <a:pt x="154" y="748"/>
                  </a:lnTo>
                  <a:lnTo>
                    <a:pt x="1074" y="748"/>
                  </a:lnTo>
                  <a:cubicBezTo>
                    <a:pt x="1151" y="748"/>
                    <a:pt x="1228" y="758"/>
                    <a:pt x="1304" y="787"/>
                  </a:cubicBezTo>
                  <a:lnTo>
                    <a:pt x="1141" y="30"/>
                  </a:lnTo>
                  <a:cubicBezTo>
                    <a:pt x="1055" y="1"/>
                    <a:pt x="959" y="1"/>
                    <a:pt x="873" y="1"/>
                  </a:cubicBezTo>
                  <a:close/>
                </a:path>
              </a:pathLst>
            </a:custGeom>
            <a:solidFill>
              <a:srgbClr val="90A2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77" name="Google Shape;8577;p77"/>
            <p:cNvSpPr/>
            <p:nvPr/>
          </p:nvSpPr>
          <p:spPr>
            <a:xfrm>
              <a:off x="6013096" y="2018301"/>
              <a:ext cx="39510" cy="52898"/>
            </a:xfrm>
            <a:custGeom>
              <a:avLst/>
              <a:gdLst/>
              <a:ahLst/>
              <a:cxnLst/>
              <a:rect l="l" t="t" r="r" b="b"/>
              <a:pathLst>
                <a:path w="1508" h="2019" extrusionOk="0">
                  <a:moveTo>
                    <a:pt x="862" y="0"/>
                  </a:moveTo>
                  <a:cubicBezTo>
                    <a:pt x="630" y="0"/>
                    <a:pt x="400" y="135"/>
                    <a:pt x="336" y="437"/>
                  </a:cubicBezTo>
                  <a:lnTo>
                    <a:pt x="0" y="2019"/>
                  </a:lnTo>
                  <a:lnTo>
                    <a:pt x="1131" y="2019"/>
                  </a:lnTo>
                  <a:lnTo>
                    <a:pt x="1419" y="677"/>
                  </a:lnTo>
                  <a:cubicBezTo>
                    <a:pt x="1508" y="255"/>
                    <a:pt x="1182" y="0"/>
                    <a:pt x="862"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78" name="Google Shape;8578;p77"/>
            <p:cNvSpPr/>
            <p:nvPr/>
          </p:nvSpPr>
          <p:spPr>
            <a:xfrm>
              <a:off x="6012834" y="2050841"/>
              <a:ext cx="34191" cy="20619"/>
            </a:xfrm>
            <a:custGeom>
              <a:avLst/>
              <a:gdLst/>
              <a:ahLst/>
              <a:cxnLst/>
              <a:rect l="l" t="t" r="r" b="b"/>
              <a:pathLst>
                <a:path w="1305" h="787" extrusionOk="0">
                  <a:moveTo>
                    <a:pt x="173" y="1"/>
                  </a:moveTo>
                  <a:lnTo>
                    <a:pt x="1" y="787"/>
                  </a:lnTo>
                  <a:lnTo>
                    <a:pt x="1141" y="787"/>
                  </a:lnTo>
                  <a:lnTo>
                    <a:pt x="1304" y="1"/>
                  </a:lnTo>
                  <a:close/>
                </a:path>
              </a:pathLst>
            </a:custGeom>
            <a:solidFill>
              <a:srgbClr val="586F8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79" name="Google Shape;8579;p77"/>
            <p:cNvSpPr/>
            <p:nvPr/>
          </p:nvSpPr>
          <p:spPr>
            <a:xfrm>
              <a:off x="5764222" y="2069679"/>
              <a:ext cx="201190" cy="176798"/>
            </a:xfrm>
            <a:custGeom>
              <a:avLst/>
              <a:gdLst/>
              <a:ahLst/>
              <a:cxnLst/>
              <a:rect l="l" t="t" r="r" b="b"/>
              <a:pathLst>
                <a:path w="7679" h="6748" extrusionOk="0">
                  <a:moveTo>
                    <a:pt x="2770" y="0"/>
                  </a:moveTo>
                  <a:cubicBezTo>
                    <a:pt x="1237" y="0"/>
                    <a:pt x="0" y="1247"/>
                    <a:pt x="0" y="2780"/>
                  </a:cubicBezTo>
                  <a:lnTo>
                    <a:pt x="0" y="5368"/>
                  </a:lnTo>
                  <a:cubicBezTo>
                    <a:pt x="0" y="6145"/>
                    <a:pt x="632" y="6748"/>
                    <a:pt x="1373" y="6748"/>
                  </a:cubicBezTo>
                  <a:cubicBezTo>
                    <a:pt x="1464" y="6748"/>
                    <a:pt x="1556" y="6739"/>
                    <a:pt x="1649" y="6720"/>
                  </a:cubicBezTo>
                  <a:lnTo>
                    <a:pt x="7017" y="5637"/>
                  </a:lnTo>
                  <a:cubicBezTo>
                    <a:pt x="7400" y="5560"/>
                    <a:pt x="7678" y="5224"/>
                    <a:pt x="7678" y="4831"/>
                  </a:cubicBezTo>
                  <a:lnTo>
                    <a:pt x="7678" y="671"/>
                  </a:lnTo>
                  <a:cubicBezTo>
                    <a:pt x="7678" y="298"/>
                    <a:pt x="7381" y="0"/>
                    <a:pt x="7007"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80" name="Google Shape;8580;p77"/>
            <p:cNvSpPr/>
            <p:nvPr/>
          </p:nvSpPr>
          <p:spPr>
            <a:xfrm>
              <a:off x="5769750" y="2069679"/>
              <a:ext cx="195662" cy="176562"/>
            </a:xfrm>
            <a:custGeom>
              <a:avLst/>
              <a:gdLst/>
              <a:ahLst/>
              <a:cxnLst/>
              <a:rect l="l" t="t" r="r" b="b"/>
              <a:pathLst>
                <a:path w="7468" h="6739" extrusionOk="0">
                  <a:moveTo>
                    <a:pt x="6250" y="0"/>
                  </a:moveTo>
                  <a:lnTo>
                    <a:pt x="6250" y="39"/>
                  </a:lnTo>
                  <a:lnTo>
                    <a:pt x="6250" y="4199"/>
                  </a:lnTo>
                  <a:cubicBezTo>
                    <a:pt x="6250" y="4592"/>
                    <a:pt x="5981" y="4927"/>
                    <a:pt x="5598" y="5004"/>
                  </a:cubicBezTo>
                  <a:lnTo>
                    <a:pt x="1342" y="5867"/>
                  </a:lnTo>
                  <a:lnTo>
                    <a:pt x="499" y="6030"/>
                  </a:lnTo>
                  <a:lnTo>
                    <a:pt x="221" y="6087"/>
                  </a:lnTo>
                  <a:cubicBezTo>
                    <a:pt x="144" y="6106"/>
                    <a:pt x="77" y="6116"/>
                    <a:pt x="0" y="6116"/>
                  </a:cubicBezTo>
                  <a:cubicBezTo>
                    <a:pt x="256" y="6507"/>
                    <a:pt x="691" y="6739"/>
                    <a:pt x="1150" y="6739"/>
                  </a:cubicBezTo>
                  <a:cubicBezTo>
                    <a:pt x="1242" y="6739"/>
                    <a:pt x="1335" y="6729"/>
                    <a:pt x="1428" y="6710"/>
                  </a:cubicBezTo>
                  <a:lnTo>
                    <a:pt x="1716" y="6653"/>
                  </a:lnTo>
                  <a:lnTo>
                    <a:pt x="2550" y="6490"/>
                  </a:lnTo>
                  <a:lnTo>
                    <a:pt x="6806" y="5627"/>
                  </a:lnTo>
                  <a:cubicBezTo>
                    <a:pt x="7189" y="5550"/>
                    <a:pt x="7467" y="5215"/>
                    <a:pt x="7467" y="4831"/>
                  </a:cubicBezTo>
                  <a:lnTo>
                    <a:pt x="7467" y="671"/>
                  </a:lnTo>
                  <a:cubicBezTo>
                    <a:pt x="7467" y="298"/>
                    <a:pt x="7170" y="0"/>
                    <a:pt x="6796" y="0"/>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81" name="Google Shape;8581;p77"/>
            <p:cNvSpPr/>
            <p:nvPr/>
          </p:nvSpPr>
          <p:spPr>
            <a:xfrm>
              <a:off x="5987236" y="2069679"/>
              <a:ext cx="151279" cy="119289"/>
            </a:xfrm>
            <a:custGeom>
              <a:avLst/>
              <a:gdLst/>
              <a:ahLst/>
              <a:cxnLst/>
              <a:rect l="l" t="t" r="r" b="b"/>
              <a:pathLst>
                <a:path w="5774" h="4553" extrusionOk="0">
                  <a:moveTo>
                    <a:pt x="4124" y="0"/>
                  </a:moveTo>
                  <a:cubicBezTo>
                    <a:pt x="4117" y="0"/>
                    <a:pt x="4110" y="0"/>
                    <a:pt x="4103" y="0"/>
                  </a:cubicBezTo>
                  <a:lnTo>
                    <a:pt x="1227" y="0"/>
                  </a:lnTo>
                  <a:cubicBezTo>
                    <a:pt x="546" y="0"/>
                    <a:pt x="0" y="547"/>
                    <a:pt x="0" y="1218"/>
                  </a:cubicBezTo>
                  <a:lnTo>
                    <a:pt x="0" y="3940"/>
                  </a:lnTo>
                  <a:cubicBezTo>
                    <a:pt x="0" y="4295"/>
                    <a:pt x="291" y="4552"/>
                    <a:pt x="611" y="4552"/>
                  </a:cubicBezTo>
                  <a:cubicBezTo>
                    <a:pt x="714" y="4552"/>
                    <a:pt x="820" y="4525"/>
                    <a:pt x="920" y="4467"/>
                  </a:cubicBezTo>
                  <a:lnTo>
                    <a:pt x="4706" y="2234"/>
                  </a:lnTo>
                  <a:cubicBezTo>
                    <a:pt x="5774" y="1624"/>
                    <a:pt x="5335" y="0"/>
                    <a:pt x="4124"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82" name="Google Shape;8582;p77"/>
            <p:cNvSpPr/>
            <p:nvPr/>
          </p:nvSpPr>
          <p:spPr>
            <a:xfrm>
              <a:off x="5986974" y="2071434"/>
              <a:ext cx="146930" cy="117533"/>
            </a:xfrm>
            <a:custGeom>
              <a:avLst/>
              <a:gdLst/>
              <a:ahLst/>
              <a:cxnLst/>
              <a:rect l="l" t="t" r="r" b="b"/>
              <a:pathLst>
                <a:path w="5608" h="4486" extrusionOk="0">
                  <a:moveTo>
                    <a:pt x="4496" y="1"/>
                  </a:moveTo>
                  <a:cubicBezTo>
                    <a:pt x="4544" y="125"/>
                    <a:pt x="4563" y="250"/>
                    <a:pt x="4563" y="384"/>
                  </a:cubicBezTo>
                  <a:cubicBezTo>
                    <a:pt x="4563" y="815"/>
                    <a:pt x="4343" y="1208"/>
                    <a:pt x="3969" y="1419"/>
                  </a:cubicBezTo>
                  <a:lnTo>
                    <a:pt x="183" y="3653"/>
                  </a:lnTo>
                  <a:cubicBezTo>
                    <a:pt x="125" y="3681"/>
                    <a:pt x="68" y="3710"/>
                    <a:pt x="0" y="3729"/>
                  </a:cubicBezTo>
                  <a:lnTo>
                    <a:pt x="0" y="3873"/>
                  </a:lnTo>
                  <a:cubicBezTo>
                    <a:pt x="0" y="4228"/>
                    <a:pt x="297" y="4485"/>
                    <a:pt x="620" y="4485"/>
                  </a:cubicBezTo>
                  <a:cubicBezTo>
                    <a:pt x="723" y="4485"/>
                    <a:pt x="830" y="4458"/>
                    <a:pt x="930" y="4400"/>
                  </a:cubicBezTo>
                  <a:lnTo>
                    <a:pt x="4716" y="2167"/>
                  </a:lnTo>
                  <a:cubicBezTo>
                    <a:pt x="5608" y="1659"/>
                    <a:pt x="5474" y="326"/>
                    <a:pt x="4496" y="1"/>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83" name="Google Shape;8583;p77"/>
            <p:cNvSpPr/>
            <p:nvPr/>
          </p:nvSpPr>
          <p:spPr>
            <a:xfrm>
              <a:off x="5958836" y="2073452"/>
              <a:ext cx="44985" cy="133122"/>
            </a:xfrm>
            <a:custGeom>
              <a:avLst/>
              <a:gdLst/>
              <a:ahLst/>
              <a:cxnLst/>
              <a:rect l="l" t="t" r="r" b="b"/>
              <a:pathLst>
                <a:path w="1717" h="5081" extrusionOk="0">
                  <a:moveTo>
                    <a:pt x="1" y="0"/>
                  </a:moveTo>
                  <a:cubicBezTo>
                    <a:pt x="164" y="125"/>
                    <a:pt x="250" y="317"/>
                    <a:pt x="250" y="518"/>
                  </a:cubicBezTo>
                  <a:lnTo>
                    <a:pt x="250" y="4687"/>
                  </a:lnTo>
                  <a:cubicBezTo>
                    <a:pt x="250" y="4822"/>
                    <a:pt x="221" y="4956"/>
                    <a:pt x="154" y="5080"/>
                  </a:cubicBezTo>
                  <a:cubicBezTo>
                    <a:pt x="509" y="4716"/>
                    <a:pt x="931" y="4381"/>
                    <a:pt x="1525" y="4381"/>
                  </a:cubicBezTo>
                  <a:cubicBezTo>
                    <a:pt x="1266" y="4304"/>
                    <a:pt x="1084" y="4064"/>
                    <a:pt x="1084" y="3796"/>
                  </a:cubicBezTo>
                  <a:lnTo>
                    <a:pt x="1084" y="1074"/>
                  </a:lnTo>
                  <a:cubicBezTo>
                    <a:pt x="1074" y="623"/>
                    <a:pt x="1324" y="211"/>
                    <a:pt x="1717" y="0"/>
                  </a:cubicBezTo>
                  <a:close/>
                </a:path>
              </a:pathLst>
            </a:custGeom>
            <a:solidFill>
              <a:srgbClr val="C9D0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584" name="Google Shape;8584;p77"/>
          <p:cNvGrpSpPr/>
          <p:nvPr/>
        </p:nvGrpSpPr>
        <p:grpSpPr>
          <a:xfrm>
            <a:off x="5325477" y="2016441"/>
            <a:ext cx="361927" cy="276515"/>
            <a:chOff x="5325477" y="2016441"/>
            <a:chExt cx="361927" cy="276515"/>
          </a:xfrm>
        </p:grpSpPr>
        <p:sp>
          <p:nvSpPr>
            <p:cNvPr id="8585" name="Google Shape;8585;p77"/>
            <p:cNvSpPr/>
            <p:nvPr/>
          </p:nvSpPr>
          <p:spPr>
            <a:xfrm>
              <a:off x="5514091" y="2232853"/>
              <a:ext cx="35449" cy="60103"/>
            </a:xfrm>
            <a:custGeom>
              <a:avLst/>
              <a:gdLst/>
              <a:ahLst/>
              <a:cxnLst/>
              <a:rect l="l" t="t" r="r" b="b"/>
              <a:pathLst>
                <a:path w="1353" h="2294" extrusionOk="0">
                  <a:moveTo>
                    <a:pt x="1058" y="0"/>
                  </a:moveTo>
                  <a:cubicBezTo>
                    <a:pt x="1007" y="0"/>
                    <a:pt x="955" y="21"/>
                    <a:pt x="911" y="70"/>
                  </a:cubicBezTo>
                  <a:lnTo>
                    <a:pt x="384" y="626"/>
                  </a:lnTo>
                  <a:cubicBezTo>
                    <a:pt x="144" y="894"/>
                    <a:pt x="0" y="1239"/>
                    <a:pt x="10" y="1594"/>
                  </a:cubicBezTo>
                  <a:lnTo>
                    <a:pt x="10" y="2083"/>
                  </a:lnTo>
                  <a:cubicBezTo>
                    <a:pt x="10" y="2198"/>
                    <a:pt x="96" y="2294"/>
                    <a:pt x="211" y="2294"/>
                  </a:cubicBezTo>
                  <a:cubicBezTo>
                    <a:pt x="336" y="2294"/>
                    <a:pt x="422" y="2198"/>
                    <a:pt x="422" y="2083"/>
                  </a:cubicBezTo>
                  <a:lnTo>
                    <a:pt x="422" y="1594"/>
                  </a:lnTo>
                  <a:cubicBezTo>
                    <a:pt x="422" y="1335"/>
                    <a:pt x="518" y="1096"/>
                    <a:pt x="690" y="913"/>
                  </a:cubicBezTo>
                  <a:lnTo>
                    <a:pt x="1208" y="348"/>
                  </a:lnTo>
                  <a:cubicBezTo>
                    <a:pt x="1353" y="196"/>
                    <a:pt x="1213" y="0"/>
                    <a:pt x="1058" y="0"/>
                  </a:cubicBezTo>
                  <a:close/>
                </a:path>
              </a:pathLst>
            </a:custGeom>
            <a:solidFill>
              <a:srgbClr val="AFBA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86" name="Google Shape;8586;p77"/>
            <p:cNvSpPr/>
            <p:nvPr/>
          </p:nvSpPr>
          <p:spPr>
            <a:xfrm>
              <a:off x="5605633" y="2232879"/>
              <a:ext cx="35291" cy="60077"/>
            </a:xfrm>
            <a:custGeom>
              <a:avLst/>
              <a:gdLst/>
              <a:ahLst/>
              <a:cxnLst/>
              <a:rect l="l" t="t" r="r" b="b"/>
              <a:pathLst>
                <a:path w="1347" h="2293" extrusionOk="0">
                  <a:moveTo>
                    <a:pt x="302" y="1"/>
                  </a:moveTo>
                  <a:cubicBezTo>
                    <a:pt x="145" y="1"/>
                    <a:pt x="1" y="203"/>
                    <a:pt x="139" y="357"/>
                  </a:cubicBezTo>
                  <a:lnTo>
                    <a:pt x="666" y="912"/>
                  </a:lnTo>
                  <a:cubicBezTo>
                    <a:pt x="839" y="1095"/>
                    <a:pt x="935" y="1344"/>
                    <a:pt x="935" y="1593"/>
                  </a:cubicBezTo>
                  <a:lnTo>
                    <a:pt x="935" y="2082"/>
                  </a:lnTo>
                  <a:cubicBezTo>
                    <a:pt x="935" y="2197"/>
                    <a:pt x="1021" y="2293"/>
                    <a:pt x="1146" y="2293"/>
                  </a:cubicBezTo>
                  <a:cubicBezTo>
                    <a:pt x="1261" y="2293"/>
                    <a:pt x="1347" y="2207"/>
                    <a:pt x="1347" y="2091"/>
                  </a:cubicBezTo>
                  <a:lnTo>
                    <a:pt x="1347" y="1603"/>
                  </a:lnTo>
                  <a:cubicBezTo>
                    <a:pt x="1347" y="1238"/>
                    <a:pt x="1213" y="893"/>
                    <a:pt x="973" y="635"/>
                  </a:cubicBezTo>
                  <a:lnTo>
                    <a:pt x="446" y="69"/>
                  </a:lnTo>
                  <a:cubicBezTo>
                    <a:pt x="402" y="21"/>
                    <a:pt x="351" y="1"/>
                    <a:pt x="302" y="1"/>
                  </a:cubicBezTo>
                  <a:close/>
                </a:path>
              </a:pathLst>
            </a:custGeom>
            <a:solidFill>
              <a:srgbClr val="AFBA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87" name="Google Shape;8587;p77"/>
            <p:cNvSpPr/>
            <p:nvPr/>
          </p:nvSpPr>
          <p:spPr>
            <a:xfrm>
              <a:off x="5466852" y="2264476"/>
              <a:ext cx="219530" cy="28479"/>
            </a:xfrm>
            <a:custGeom>
              <a:avLst/>
              <a:gdLst/>
              <a:ahLst/>
              <a:cxnLst/>
              <a:rect l="l" t="t" r="r" b="b"/>
              <a:pathLst>
                <a:path w="8379" h="1087" extrusionOk="0">
                  <a:moveTo>
                    <a:pt x="297" y="0"/>
                  </a:moveTo>
                  <a:cubicBezTo>
                    <a:pt x="132" y="0"/>
                    <a:pt x="0" y="219"/>
                    <a:pt x="164" y="368"/>
                  </a:cubicBezTo>
                  <a:lnTo>
                    <a:pt x="902" y="1029"/>
                  </a:lnTo>
                  <a:cubicBezTo>
                    <a:pt x="940" y="1068"/>
                    <a:pt x="988" y="1087"/>
                    <a:pt x="1036" y="1087"/>
                  </a:cubicBezTo>
                  <a:lnTo>
                    <a:pt x="7449" y="1087"/>
                  </a:lnTo>
                  <a:cubicBezTo>
                    <a:pt x="7497" y="1087"/>
                    <a:pt x="7545" y="1068"/>
                    <a:pt x="7583" y="1039"/>
                  </a:cubicBezTo>
                  <a:lnTo>
                    <a:pt x="8292" y="387"/>
                  </a:lnTo>
                  <a:cubicBezTo>
                    <a:pt x="8379" y="310"/>
                    <a:pt x="8379" y="186"/>
                    <a:pt x="8302" y="99"/>
                  </a:cubicBezTo>
                  <a:cubicBezTo>
                    <a:pt x="8260" y="53"/>
                    <a:pt x="8202" y="28"/>
                    <a:pt x="8144" y="28"/>
                  </a:cubicBezTo>
                  <a:cubicBezTo>
                    <a:pt x="8096" y="28"/>
                    <a:pt x="8049" y="45"/>
                    <a:pt x="8015" y="80"/>
                  </a:cubicBezTo>
                  <a:lnTo>
                    <a:pt x="7363" y="675"/>
                  </a:lnTo>
                  <a:lnTo>
                    <a:pt x="1113" y="675"/>
                  </a:lnTo>
                  <a:lnTo>
                    <a:pt x="442" y="61"/>
                  </a:lnTo>
                  <a:cubicBezTo>
                    <a:pt x="395" y="18"/>
                    <a:pt x="345" y="0"/>
                    <a:pt x="297" y="0"/>
                  </a:cubicBezTo>
                  <a:close/>
                </a:path>
              </a:pathLst>
            </a:custGeom>
            <a:solidFill>
              <a:srgbClr val="6E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88" name="Google Shape;8588;p77"/>
            <p:cNvSpPr/>
            <p:nvPr/>
          </p:nvSpPr>
          <p:spPr>
            <a:xfrm>
              <a:off x="5325477" y="2064413"/>
              <a:ext cx="361665" cy="177060"/>
            </a:xfrm>
            <a:custGeom>
              <a:avLst/>
              <a:gdLst/>
              <a:ahLst/>
              <a:cxnLst/>
              <a:rect l="l" t="t" r="r" b="b"/>
              <a:pathLst>
                <a:path w="13804" h="6758" extrusionOk="0">
                  <a:moveTo>
                    <a:pt x="259" y="0"/>
                  </a:moveTo>
                  <a:cubicBezTo>
                    <a:pt x="116" y="0"/>
                    <a:pt x="1" y="125"/>
                    <a:pt x="20" y="269"/>
                  </a:cubicBezTo>
                  <a:lnTo>
                    <a:pt x="317" y="3115"/>
                  </a:lnTo>
                  <a:cubicBezTo>
                    <a:pt x="326" y="3269"/>
                    <a:pt x="461" y="3393"/>
                    <a:pt x="624" y="3393"/>
                  </a:cubicBezTo>
                  <a:lnTo>
                    <a:pt x="1084" y="3393"/>
                  </a:lnTo>
                  <a:cubicBezTo>
                    <a:pt x="1208" y="3393"/>
                    <a:pt x="1314" y="3317"/>
                    <a:pt x="1371" y="3211"/>
                  </a:cubicBezTo>
                  <a:lnTo>
                    <a:pt x="1812" y="2272"/>
                  </a:lnTo>
                  <a:lnTo>
                    <a:pt x="5378" y="2272"/>
                  </a:lnTo>
                  <a:cubicBezTo>
                    <a:pt x="5627" y="2272"/>
                    <a:pt x="5838" y="2473"/>
                    <a:pt x="5838" y="2732"/>
                  </a:cubicBezTo>
                  <a:lnTo>
                    <a:pt x="5838" y="4572"/>
                  </a:lnTo>
                  <a:cubicBezTo>
                    <a:pt x="5838" y="4831"/>
                    <a:pt x="5886" y="5080"/>
                    <a:pt x="5963" y="5320"/>
                  </a:cubicBezTo>
                  <a:cubicBezTo>
                    <a:pt x="6049" y="5540"/>
                    <a:pt x="6164" y="5742"/>
                    <a:pt x="6308" y="5924"/>
                  </a:cubicBezTo>
                  <a:cubicBezTo>
                    <a:pt x="6739" y="6403"/>
                    <a:pt x="7324" y="6758"/>
                    <a:pt x="8024" y="6758"/>
                  </a:cubicBezTo>
                  <a:lnTo>
                    <a:pt x="12509" y="6758"/>
                  </a:lnTo>
                  <a:cubicBezTo>
                    <a:pt x="13228" y="6758"/>
                    <a:pt x="13804" y="6173"/>
                    <a:pt x="13804" y="5454"/>
                  </a:cubicBezTo>
                  <a:lnTo>
                    <a:pt x="10688" y="4141"/>
                  </a:lnTo>
                  <a:cubicBezTo>
                    <a:pt x="9826" y="3767"/>
                    <a:pt x="9270" y="2924"/>
                    <a:pt x="9270" y="1984"/>
                  </a:cubicBezTo>
                  <a:lnTo>
                    <a:pt x="9270" y="1610"/>
                  </a:lnTo>
                  <a:cubicBezTo>
                    <a:pt x="9270" y="1390"/>
                    <a:pt x="9097" y="1227"/>
                    <a:pt x="8886" y="1227"/>
                  </a:cubicBezTo>
                  <a:lnTo>
                    <a:pt x="1707" y="1227"/>
                  </a:lnTo>
                  <a:lnTo>
                    <a:pt x="1343" y="163"/>
                  </a:lnTo>
                  <a:cubicBezTo>
                    <a:pt x="1314" y="67"/>
                    <a:pt x="1218" y="0"/>
                    <a:pt x="1122"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89" name="Google Shape;8589;p77"/>
            <p:cNvSpPr/>
            <p:nvPr/>
          </p:nvSpPr>
          <p:spPr>
            <a:xfrm>
              <a:off x="5325477" y="2064413"/>
              <a:ext cx="361927" cy="171793"/>
            </a:xfrm>
            <a:custGeom>
              <a:avLst/>
              <a:gdLst/>
              <a:ahLst/>
              <a:cxnLst/>
              <a:rect l="l" t="t" r="r" b="b"/>
              <a:pathLst>
                <a:path w="13814" h="6557" extrusionOk="0">
                  <a:moveTo>
                    <a:pt x="259" y="0"/>
                  </a:moveTo>
                  <a:cubicBezTo>
                    <a:pt x="116" y="0"/>
                    <a:pt x="1" y="125"/>
                    <a:pt x="20" y="269"/>
                  </a:cubicBezTo>
                  <a:lnTo>
                    <a:pt x="48" y="546"/>
                  </a:lnTo>
                  <a:lnTo>
                    <a:pt x="499" y="546"/>
                  </a:lnTo>
                  <a:cubicBezTo>
                    <a:pt x="681" y="546"/>
                    <a:pt x="834" y="662"/>
                    <a:pt x="902" y="834"/>
                  </a:cubicBezTo>
                  <a:lnTo>
                    <a:pt x="1084" y="1371"/>
                  </a:lnTo>
                  <a:cubicBezTo>
                    <a:pt x="1160" y="1610"/>
                    <a:pt x="1390" y="1773"/>
                    <a:pt x="1649" y="1773"/>
                  </a:cubicBezTo>
                  <a:lnTo>
                    <a:pt x="8397" y="1773"/>
                  </a:lnTo>
                  <a:cubicBezTo>
                    <a:pt x="8608" y="1773"/>
                    <a:pt x="8781" y="1946"/>
                    <a:pt x="8781" y="2157"/>
                  </a:cubicBezTo>
                  <a:lnTo>
                    <a:pt x="8781" y="2531"/>
                  </a:lnTo>
                  <a:cubicBezTo>
                    <a:pt x="8781" y="3470"/>
                    <a:pt x="9337" y="4323"/>
                    <a:pt x="10199" y="4687"/>
                  </a:cubicBezTo>
                  <a:lnTo>
                    <a:pt x="13315" y="6010"/>
                  </a:lnTo>
                  <a:cubicBezTo>
                    <a:pt x="13315" y="6192"/>
                    <a:pt x="13276" y="6384"/>
                    <a:pt x="13200" y="6556"/>
                  </a:cubicBezTo>
                  <a:cubicBezTo>
                    <a:pt x="13573" y="6317"/>
                    <a:pt x="13804" y="5905"/>
                    <a:pt x="13813" y="5464"/>
                  </a:cubicBezTo>
                  <a:lnTo>
                    <a:pt x="10688" y="4141"/>
                  </a:lnTo>
                  <a:cubicBezTo>
                    <a:pt x="9816" y="3767"/>
                    <a:pt x="9260" y="2924"/>
                    <a:pt x="9260" y="1984"/>
                  </a:cubicBezTo>
                  <a:lnTo>
                    <a:pt x="9260" y="1610"/>
                  </a:lnTo>
                  <a:cubicBezTo>
                    <a:pt x="9260" y="1390"/>
                    <a:pt x="9087" y="1227"/>
                    <a:pt x="8877" y="1227"/>
                  </a:cubicBezTo>
                  <a:lnTo>
                    <a:pt x="1707" y="1227"/>
                  </a:lnTo>
                  <a:lnTo>
                    <a:pt x="1343" y="163"/>
                  </a:lnTo>
                  <a:cubicBezTo>
                    <a:pt x="1314" y="67"/>
                    <a:pt x="1218" y="0"/>
                    <a:pt x="1122" y="0"/>
                  </a:cubicBezTo>
                  <a:close/>
                </a:path>
              </a:pathLst>
            </a:custGeom>
            <a:solidFill>
              <a:srgbClr val="99A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90" name="Google Shape;8590;p77"/>
            <p:cNvSpPr/>
            <p:nvPr/>
          </p:nvSpPr>
          <p:spPr>
            <a:xfrm>
              <a:off x="5567329" y="2102062"/>
              <a:ext cx="111036" cy="101735"/>
            </a:xfrm>
            <a:custGeom>
              <a:avLst/>
              <a:gdLst/>
              <a:ahLst/>
              <a:cxnLst/>
              <a:rect l="l" t="t" r="r" b="b"/>
              <a:pathLst>
                <a:path w="4238" h="3883" extrusionOk="0">
                  <a:moveTo>
                    <a:pt x="29" y="1"/>
                  </a:moveTo>
                  <a:lnTo>
                    <a:pt x="0" y="30"/>
                  </a:lnTo>
                  <a:cubicBezTo>
                    <a:pt x="19" y="68"/>
                    <a:pt x="29" y="116"/>
                    <a:pt x="29" y="173"/>
                  </a:cubicBezTo>
                  <a:lnTo>
                    <a:pt x="29" y="547"/>
                  </a:lnTo>
                  <a:cubicBezTo>
                    <a:pt x="29" y="1487"/>
                    <a:pt x="585" y="2330"/>
                    <a:pt x="1457" y="2704"/>
                  </a:cubicBezTo>
                  <a:lnTo>
                    <a:pt x="4237" y="3883"/>
                  </a:lnTo>
                  <a:cubicBezTo>
                    <a:pt x="4237" y="3883"/>
                    <a:pt x="4112" y="308"/>
                    <a:pt x="355" y="1"/>
                  </a:cubicBezTo>
                  <a:close/>
                </a:path>
              </a:pathLst>
            </a:custGeom>
            <a:solidFill>
              <a:srgbClr val="DCE2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91" name="Google Shape;8591;p77"/>
            <p:cNvSpPr/>
            <p:nvPr/>
          </p:nvSpPr>
          <p:spPr>
            <a:xfrm>
              <a:off x="5567329" y="2102062"/>
              <a:ext cx="111036" cy="101735"/>
            </a:xfrm>
            <a:custGeom>
              <a:avLst/>
              <a:gdLst/>
              <a:ahLst/>
              <a:cxnLst/>
              <a:rect l="l" t="t" r="r" b="b"/>
              <a:pathLst>
                <a:path w="4238" h="3883" extrusionOk="0">
                  <a:moveTo>
                    <a:pt x="29" y="1"/>
                  </a:moveTo>
                  <a:lnTo>
                    <a:pt x="0" y="30"/>
                  </a:lnTo>
                  <a:cubicBezTo>
                    <a:pt x="19" y="68"/>
                    <a:pt x="29" y="126"/>
                    <a:pt x="29" y="173"/>
                  </a:cubicBezTo>
                  <a:lnTo>
                    <a:pt x="29" y="442"/>
                  </a:lnTo>
                  <a:cubicBezTo>
                    <a:pt x="2684" y="701"/>
                    <a:pt x="3480" y="2627"/>
                    <a:pt x="3710" y="3653"/>
                  </a:cubicBezTo>
                  <a:lnTo>
                    <a:pt x="4237" y="3883"/>
                  </a:lnTo>
                  <a:cubicBezTo>
                    <a:pt x="4237" y="3883"/>
                    <a:pt x="4122" y="308"/>
                    <a:pt x="365" y="1"/>
                  </a:cubicBezTo>
                  <a:close/>
                </a:path>
              </a:pathLst>
            </a:custGeom>
            <a:solidFill>
              <a:srgbClr val="C7D0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92" name="Google Shape;8592;p77"/>
            <p:cNvSpPr/>
            <p:nvPr/>
          </p:nvSpPr>
          <p:spPr>
            <a:xfrm>
              <a:off x="5506309" y="2128943"/>
              <a:ext cx="37676" cy="63587"/>
            </a:xfrm>
            <a:custGeom>
              <a:avLst/>
              <a:gdLst/>
              <a:ahLst/>
              <a:cxnLst/>
              <a:rect l="l" t="t" r="r" b="b"/>
              <a:pathLst>
                <a:path w="1438" h="2427" extrusionOk="0">
                  <a:moveTo>
                    <a:pt x="173" y="1"/>
                  </a:moveTo>
                  <a:cubicBezTo>
                    <a:pt x="77" y="1"/>
                    <a:pt x="0" y="77"/>
                    <a:pt x="0" y="173"/>
                  </a:cubicBezTo>
                  <a:lnTo>
                    <a:pt x="0" y="2253"/>
                  </a:lnTo>
                  <a:cubicBezTo>
                    <a:pt x="0" y="2349"/>
                    <a:pt x="77" y="2426"/>
                    <a:pt x="173" y="2426"/>
                  </a:cubicBezTo>
                  <a:lnTo>
                    <a:pt x="1265" y="2426"/>
                  </a:lnTo>
                  <a:cubicBezTo>
                    <a:pt x="1271" y="2426"/>
                    <a:pt x="1276" y="2426"/>
                    <a:pt x="1281" y="2426"/>
                  </a:cubicBezTo>
                  <a:cubicBezTo>
                    <a:pt x="1370" y="2426"/>
                    <a:pt x="1438" y="2353"/>
                    <a:pt x="1438" y="2263"/>
                  </a:cubicBezTo>
                  <a:lnTo>
                    <a:pt x="1438" y="173"/>
                  </a:lnTo>
                  <a:cubicBezTo>
                    <a:pt x="1438" y="77"/>
                    <a:pt x="1361" y="1"/>
                    <a:pt x="1265" y="1"/>
                  </a:cubicBezTo>
                  <a:close/>
                </a:path>
              </a:pathLst>
            </a:custGeom>
            <a:solidFill>
              <a:srgbClr val="879A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93" name="Google Shape;8593;p77"/>
            <p:cNvSpPr/>
            <p:nvPr/>
          </p:nvSpPr>
          <p:spPr>
            <a:xfrm>
              <a:off x="5530413" y="2128681"/>
              <a:ext cx="13572" cy="63823"/>
            </a:xfrm>
            <a:custGeom>
              <a:avLst/>
              <a:gdLst/>
              <a:ahLst/>
              <a:cxnLst/>
              <a:rect l="l" t="t" r="r" b="b"/>
              <a:pathLst>
                <a:path w="518" h="2436" extrusionOk="0">
                  <a:moveTo>
                    <a:pt x="0" y="1"/>
                  </a:moveTo>
                  <a:lnTo>
                    <a:pt x="0" y="2436"/>
                  </a:lnTo>
                  <a:lnTo>
                    <a:pt x="345" y="2436"/>
                  </a:lnTo>
                  <a:cubicBezTo>
                    <a:pt x="441" y="2436"/>
                    <a:pt x="518" y="2359"/>
                    <a:pt x="518" y="2263"/>
                  </a:cubicBezTo>
                  <a:lnTo>
                    <a:pt x="518" y="183"/>
                  </a:lnTo>
                  <a:cubicBezTo>
                    <a:pt x="518" y="78"/>
                    <a:pt x="441" y="1"/>
                    <a:pt x="345" y="1"/>
                  </a:cubicBezTo>
                  <a:close/>
                </a:path>
              </a:pathLst>
            </a:custGeom>
            <a:solidFill>
              <a:srgbClr val="7B90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94" name="Google Shape;8594;p77"/>
            <p:cNvSpPr/>
            <p:nvPr/>
          </p:nvSpPr>
          <p:spPr>
            <a:xfrm>
              <a:off x="5503532" y="2078718"/>
              <a:ext cx="17606" cy="17868"/>
            </a:xfrm>
            <a:custGeom>
              <a:avLst/>
              <a:gdLst/>
              <a:ahLst/>
              <a:cxnLst/>
              <a:rect l="l" t="t" r="r" b="b"/>
              <a:pathLst>
                <a:path w="672" h="682" extrusionOk="0">
                  <a:moveTo>
                    <a:pt x="1" y="0"/>
                  </a:moveTo>
                  <a:lnTo>
                    <a:pt x="1" y="681"/>
                  </a:lnTo>
                  <a:lnTo>
                    <a:pt x="672" y="681"/>
                  </a:lnTo>
                  <a:lnTo>
                    <a:pt x="672" y="0"/>
                  </a:lnTo>
                  <a:close/>
                </a:path>
              </a:pathLst>
            </a:custGeom>
            <a:solidFill>
              <a:srgbClr val="C3CB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95" name="Google Shape;8595;p77"/>
            <p:cNvSpPr/>
            <p:nvPr/>
          </p:nvSpPr>
          <p:spPr>
            <a:xfrm>
              <a:off x="5489960" y="2060876"/>
              <a:ext cx="44226" cy="17868"/>
            </a:xfrm>
            <a:custGeom>
              <a:avLst/>
              <a:gdLst/>
              <a:ahLst/>
              <a:cxnLst/>
              <a:rect l="l" t="t" r="r" b="b"/>
              <a:pathLst>
                <a:path w="1688" h="682" extrusionOk="0">
                  <a:moveTo>
                    <a:pt x="212" y="1"/>
                  </a:moveTo>
                  <a:cubicBezTo>
                    <a:pt x="97" y="1"/>
                    <a:pt x="1" y="97"/>
                    <a:pt x="1" y="212"/>
                  </a:cubicBezTo>
                  <a:lnTo>
                    <a:pt x="1" y="471"/>
                  </a:lnTo>
                  <a:cubicBezTo>
                    <a:pt x="1" y="586"/>
                    <a:pt x="97" y="681"/>
                    <a:pt x="212" y="681"/>
                  </a:cubicBezTo>
                  <a:lnTo>
                    <a:pt x="1477" y="681"/>
                  </a:lnTo>
                  <a:cubicBezTo>
                    <a:pt x="1602" y="681"/>
                    <a:pt x="1688" y="586"/>
                    <a:pt x="1688" y="471"/>
                  </a:cubicBezTo>
                  <a:lnTo>
                    <a:pt x="1688" y="212"/>
                  </a:lnTo>
                  <a:cubicBezTo>
                    <a:pt x="1688" y="97"/>
                    <a:pt x="1592" y="1"/>
                    <a:pt x="1477"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96" name="Google Shape;8596;p77"/>
            <p:cNvSpPr/>
            <p:nvPr/>
          </p:nvSpPr>
          <p:spPr>
            <a:xfrm>
              <a:off x="5518859" y="2060640"/>
              <a:ext cx="15589" cy="18104"/>
            </a:xfrm>
            <a:custGeom>
              <a:avLst/>
              <a:gdLst/>
              <a:ahLst/>
              <a:cxnLst/>
              <a:rect l="l" t="t" r="r" b="b"/>
              <a:pathLst>
                <a:path w="595" h="691" extrusionOk="0">
                  <a:moveTo>
                    <a:pt x="0" y="0"/>
                  </a:moveTo>
                  <a:lnTo>
                    <a:pt x="0" y="10"/>
                  </a:lnTo>
                  <a:lnTo>
                    <a:pt x="0" y="690"/>
                  </a:lnTo>
                  <a:lnTo>
                    <a:pt x="374" y="690"/>
                  </a:lnTo>
                  <a:cubicBezTo>
                    <a:pt x="489" y="690"/>
                    <a:pt x="595" y="595"/>
                    <a:pt x="595" y="470"/>
                  </a:cubicBezTo>
                  <a:lnTo>
                    <a:pt x="595" y="221"/>
                  </a:lnTo>
                  <a:cubicBezTo>
                    <a:pt x="595" y="96"/>
                    <a:pt x="489" y="0"/>
                    <a:pt x="374" y="0"/>
                  </a:cubicBezTo>
                  <a:close/>
                </a:path>
              </a:pathLst>
            </a:custGeom>
            <a:solidFill>
              <a:srgbClr val="99AA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97" name="Google Shape;8597;p77"/>
            <p:cNvSpPr/>
            <p:nvPr/>
          </p:nvSpPr>
          <p:spPr>
            <a:xfrm>
              <a:off x="5496746" y="2016441"/>
              <a:ext cx="31178" cy="44461"/>
            </a:xfrm>
            <a:custGeom>
              <a:avLst/>
              <a:gdLst/>
              <a:ahLst/>
              <a:cxnLst/>
              <a:rect l="l" t="t" r="r" b="b"/>
              <a:pathLst>
                <a:path w="1190" h="1697" extrusionOk="0">
                  <a:moveTo>
                    <a:pt x="631" y="0"/>
                  </a:moveTo>
                  <a:cubicBezTo>
                    <a:pt x="626" y="0"/>
                    <a:pt x="620" y="0"/>
                    <a:pt x="614" y="0"/>
                  </a:cubicBezTo>
                  <a:lnTo>
                    <a:pt x="576" y="0"/>
                  </a:lnTo>
                  <a:cubicBezTo>
                    <a:pt x="260" y="0"/>
                    <a:pt x="1" y="250"/>
                    <a:pt x="1" y="566"/>
                  </a:cubicBezTo>
                  <a:lnTo>
                    <a:pt x="1" y="1697"/>
                  </a:lnTo>
                  <a:lnTo>
                    <a:pt x="1189" y="1697"/>
                  </a:lnTo>
                  <a:lnTo>
                    <a:pt x="1189" y="566"/>
                  </a:lnTo>
                  <a:cubicBezTo>
                    <a:pt x="1189" y="255"/>
                    <a:pt x="940" y="0"/>
                    <a:pt x="631" y="0"/>
                  </a:cubicBezTo>
                  <a:close/>
                </a:path>
              </a:pathLst>
            </a:custGeom>
            <a:solidFill>
              <a:srgbClr val="6E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98" name="Google Shape;8598;p77"/>
            <p:cNvSpPr/>
            <p:nvPr/>
          </p:nvSpPr>
          <p:spPr>
            <a:xfrm>
              <a:off x="5502039" y="2016441"/>
              <a:ext cx="25886" cy="44226"/>
            </a:xfrm>
            <a:custGeom>
              <a:avLst/>
              <a:gdLst/>
              <a:ahLst/>
              <a:cxnLst/>
              <a:rect l="l" t="t" r="r" b="b"/>
              <a:pathLst>
                <a:path w="988" h="1688" extrusionOk="0">
                  <a:moveTo>
                    <a:pt x="393" y="0"/>
                  </a:moveTo>
                  <a:cubicBezTo>
                    <a:pt x="249" y="0"/>
                    <a:pt x="115" y="48"/>
                    <a:pt x="0" y="144"/>
                  </a:cubicBezTo>
                  <a:cubicBezTo>
                    <a:pt x="230" y="230"/>
                    <a:pt x="383" y="451"/>
                    <a:pt x="393" y="690"/>
                  </a:cubicBezTo>
                  <a:lnTo>
                    <a:pt x="393" y="1687"/>
                  </a:lnTo>
                  <a:lnTo>
                    <a:pt x="987" y="1687"/>
                  </a:lnTo>
                  <a:lnTo>
                    <a:pt x="987" y="585"/>
                  </a:lnTo>
                  <a:cubicBezTo>
                    <a:pt x="978" y="259"/>
                    <a:pt x="719" y="0"/>
                    <a:pt x="393" y="0"/>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599" name="Google Shape;8599;p77"/>
            <p:cNvSpPr/>
            <p:nvPr/>
          </p:nvSpPr>
          <p:spPr>
            <a:xfrm>
              <a:off x="5363676" y="2019165"/>
              <a:ext cx="133096" cy="34741"/>
            </a:xfrm>
            <a:custGeom>
              <a:avLst/>
              <a:gdLst/>
              <a:ahLst/>
              <a:cxnLst/>
              <a:rect l="l" t="t" r="r" b="b"/>
              <a:pathLst>
                <a:path w="5080" h="1326" extrusionOk="0">
                  <a:moveTo>
                    <a:pt x="904" y="1"/>
                  </a:moveTo>
                  <a:cubicBezTo>
                    <a:pt x="734" y="1"/>
                    <a:pt x="566" y="67"/>
                    <a:pt x="440" y="184"/>
                  </a:cubicBezTo>
                  <a:cubicBezTo>
                    <a:pt x="1" y="595"/>
                    <a:pt x="300" y="1326"/>
                    <a:pt x="894" y="1326"/>
                  </a:cubicBezTo>
                  <a:cubicBezTo>
                    <a:pt x="909" y="1326"/>
                    <a:pt x="924" y="1325"/>
                    <a:pt x="939" y="1325"/>
                  </a:cubicBezTo>
                  <a:lnTo>
                    <a:pt x="5080" y="1037"/>
                  </a:lnTo>
                  <a:lnTo>
                    <a:pt x="5080" y="289"/>
                  </a:lnTo>
                  <a:lnTo>
                    <a:pt x="939" y="2"/>
                  </a:lnTo>
                  <a:cubicBezTo>
                    <a:pt x="927" y="1"/>
                    <a:pt x="916" y="1"/>
                    <a:pt x="904" y="1"/>
                  </a:cubicBezTo>
                  <a:close/>
                </a:path>
              </a:pathLst>
            </a:custGeom>
            <a:solidFill>
              <a:srgbClr val="AFBA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00" name="Google Shape;8600;p77"/>
            <p:cNvSpPr/>
            <p:nvPr/>
          </p:nvSpPr>
          <p:spPr>
            <a:xfrm>
              <a:off x="5482939" y="2025977"/>
              <a:ext cx="14331" cy="21379"/>
            </a:xfrm>
            <a:custGeom>
              <a:avLst/>
              <a:gdLst/>
              <a:ahLst/>
              <a:cxnLst/>
              <a:rect l="l" t="t" r="r" b="b"/>
              <a:pathLst>
                <a:path w="547" h="816" extrusionOk="0">
                  <a:moveTo>
                    <a:pt x="49" y="1"/>
                  </a:moveTo>
                  <a:cubicBezTo>
                    <a:pt x="20" y="68"/>
                    <a:pt x="1" y="144"/>
                    <a:pt x="1" y="221"/>
                  </a:cubicBezTo>
                  <a:lnTo>
                    <a:pt x="10" y="221"/>
                  </a:lnTo>
                  <a:lnTo>
                    <a:pt x="10" y="815"/>
                  </a:lnTo>
                  <a:lnTo>
                    <a:pt x="547" y="777"/>
                  </a:lnTo>
                  <a:lnTo>
                    <a:pt x="547" y="29"/>
                  </a:lnTo>
                  <a:lnTo>
                    <a:pt x="49" y="1"/>
                  </a:lnTo>
                  <a:close/>
                </a:path>
              </a:pathLst>
            </a:custGeom>
            <a:solidFill>
              <a:srgbClr val="79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01" name="Google Shape;8601;p77"/>
            <p:cNvSpPr/>
            <p:nvPr/>
          </p:nvSpPr>
          <p:spPr>
            <a:xfrm>
              <a:off x="5584647" y="2123179"/>
              <a:ext cx="26645" cy="52007"/>
            </a:xfrm>
            <a:custGeom>
              <a:avLst/>
              <a:gdLst/>
              <a:ahLst/>
              <a:cxnLst/>
              <a:rect l="l" t="t" r="r" b="b"/>
              <a:pathLst>
                <a:path w="1017" h="1985" extrusionOk="0">
                  <a:moveTo>
                    <a:pt x="509" y="0"/>
                  </a:moveTo>
                  <a:cubicBezTo>
                    <a:pt x="255" y="0"/>
                    <a:pt x="1" y="173"/>
                    <a:pt x="20" y="518"/>
                  </a:cubicBezTo>
                  <a:lnTo>
                    <a:pt x="20" y="1361"/>
                  </a:lnTo>
                  <a:cubicBezTo>
                    <a:pt x="240" y="1582"/>
                    <a:pt x="499" y="1773"/>
                    <a:pt x="796" y="1898"/>
                  </a:cubicBezTo>
                  <a:lnTo>
                    <a:pt x="998" y="1984"/>
                  </a:lnTo>
                  <a:lnTo>
                    <a:pt x="998" y="518"/>
                  </a:lnTo>
                  <a:cubicBezTo>
                    <a:pt x="1017" y="173"/>
                    <a:pt x="763" y="0"/>
                    <a:pt x="509" y="0"/>
                  </a:cubicBezTo>
                  <a:close/>
                </a:path>
              </a:pathLst>
            </a:custGeom>
            <a:solidFill>
              <a:srgbClr val="D6DB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02" name="Google Shape;8602;p77"/>
            <p:cNvSpPr/>
            <p:nvPr/>
          </p:nvSpPr>
          <p:spPr>
            <a:xfrm>
              <a:off x="5592429" y="2123913"/>
              <a:ext cx="18366" cy="51011"/>
            </a:xfrm>
            <a:custGeom>
              <a:avLst/>
              <a:gdLst/>
              <a:ahLst/>
              <a:cxnLst/>
              <a:rect l="l" t="t" r="r" b="b"/>
              <a:pathLst>
                <a:path w="701" h="1947" extrusionOk="0">
                  <a:moveTo>
                    <a:pt x="229" y="1"/>
                  </a:moveTo>
                  <a:cubicBezTo>
                    <a:pt x="223" y="1"/>
                    <a:pt x="217" y="1"/>
                    <a:pt x="212" y="1"/>
                  </a:cubicBezTo>
                  <a:cubicBezTo>
                    <a:pt x="135" y="1"/>
                    <a:pt x="68" y="20"/>
                    <a:pt x="1" y="49"/>
                  </a:cubicBezTo>
                  <a:cubicBezTo>
                    <a:pt x="173" y="125"/>
                    <a:pt x="279" y="298"/>
                    <a:pt x="279" y="490"/>
                  </a:cubicBezTo>
                  <a:lnTo>
                    <a:pt x="279" y="1765"/>
                  </a:lnTo>
                  <a:cubicBezTo>
                    <a:pt x="346" y="1793"/>
                    <a:pt x="423" y="1832"/>
                    <a:pt x="490" y="1860"/>
                  </a:cubicBezTo>
                  <a:lnTo>
                    <a:pt x="701" y="1947"/>
                  </a:lnTo>
                  <a:lnTo>
                    <a:pt x="701" y="490"/>
                  </a:lnTo>
                  <a:cubicBezTo>
                    <a:pt x="701" y="218"/>
                    <a:pt x="489" y="1"/>
                    <a:pt x="229" y="1"/>
                  </a:cubicBezTo>
                  <a:close/>
                </a:path>
              </a:pathLst>
            </a:custGeom>
            <a:solidFill>
              <a:srgbClr val="C6CE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03" name="Google Shape;8603;p77"/>
            <p:cNvSpPr/>
            <p:nvPr/>
          </p:nvSpPr>
          <p:spPr>
            <a:xfrm>
              <a:off x="5526378" y="2019165"/>
              <a:ext cx="133096" cy="34558"/>
            </a:xfrm>
            <a:custGeom>
              <a:avLst/>
              <a:gdLst/>
              <a:ahLst/>
              <a:cxnLst/>
              <a:rect l="l" t="t" r="r" b="b"/>
              <a:pathLst>
                <a:path w="5080" h="1319" extrusionOk="0">
                  <a:moveTo>
                    <a:pt x="4186" y="0"/>
                  </a:moveTo>
                  <a:cubicBezTo>
                    <a:pt x="4172" y="0"/>
                    <a:pt x="4157" y="1"/>
                    <a:pt x="4142" y="2"/>
                  </a:cubicBezTo>
                  <a:lnTo>
                    <a:pt x="1" y="289"/>
                  </a:lnTo>
                  <a:lnTo>
                    <a:pt x="1" y="1037"/>
                  </a:lnTo>
                  <a:lnTo>
                    <a:pt x="4142" y="1315"/>
                  </a:lnTo>
                  <a:cubicBezTo>
                    <a:pt x="4162" y="1317"/>
                    <a:pt x="4183" y="1318"/>
                    <a:pt x="4204" y="1318"/>
                  </a:cubicBezTo>
                  <a:cubicBezTo>
                    <a:pt x="4365" y="1318"/>
                    <a:pt x="4521" y="1253"/>
                    <a:pt x="4640" y="1142"/>
                  </a:cubicBezTo>
                  <a:cubicBezTo>
                    <a:pt x="5080" y="731"/>
                    <a:pt x="4771" y="0"/>
                    <a:pt x="4186" y="0"/>
                  </a:cubicBezTo>
                  <a:close/>
                </a:path>
              </a:pathLst>
            </a:custGeom>
            <a:solidFill>
              <a:srgbClr val="AFBA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04" name="Google Shape;8604;p77"/>
            <p:cNvSpPr/>
            <p:nvPr/>
          </p:nvSpPr>
          <p:spPr>
            <a:xfrm>
              <a:off x="5526143" y="2025977"/>
              <a:ext cx="14593" cy="21379"/>
            </a:xfrm>
            <a:custGeom>
              <a:avLst/>
              <a:gdLst/>
              <a:ahLst/>
              <a:cxnLst/>
              <a:rect l="l" t="t" r="r" b="b"/>
              <a:pathLst>
                <a:path w="557" h="816" extrusionOk="0">
                  <a:moveTo>
                    <a:pt x="508" y="1"/>
                  </a:moveTo>
                  <a:lnTo>
                    <a:pt x="0" y="29"/>
                  </a:lnTo>
                  <a:lnTo>
                    <a:pt x="0" y="777"/>
                  </a:lnTo>
                  <a:lnTo>
                    <a:pt x="547" y="815"/>
                  </a:lnTo>
                  <a:lnTo>
                    <a:pt x="547" y="221"/>
                  </a:lnTo>
                  <a:lnTo>
                    <a:pt x="556" y="221"/>
                  </a:lnTo>
                  <a:cubicBezTo>
                    <a:pt x="547" y="144"/>
                    <a:pt x="537" y="68"/>
                    <a:pt x="508" y="1"/>
                  </a:cubicBezTo>
                  <a:close/>
                </a:path>
              </a:pathLst>
            </a:custGeom>
            <a:solidFill>
              <a:srgbClr val="79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605" name="Google Shape;8605;p77"/>
          <p:cNvGrpSpPr/>
          <p:nvPr/>
        </p:nvGrpSpPr>
        <p:grpSpPr>
          <a:xfrm>
            <a:off x="4870671" y="2017200"/>
            <a:ext cx="364180" cy="274812"/>
            <a:chOff x="4870671" y="2017200"/>
            <a:chExt cx="364180" cy="274812"/>
          </a:xfrm>
        </p:grpSpPr>
        <p:sp>
          <p:nvSpPr>
            <p:cNvPr id="8606" name="Google Shape;8606;p77"/>
            <p:cNvSpPr/>
            <p:nvPr/>
          </p:nvSpPr>
          <p:spPr>
            <a:xfrm>
              <a:off x="5143151" y="2097294"/>
              <a:ext cx="91700" cy="115044"/>
            </a:xfrm>
            <a:custGeom>
              <a:avLst/>
              <a:gdLst/>
              <a:ahLst/>
              <a:cxnLst/>
              <a:rect l="l" t="t" r="r" b="b"/>
              <a:pathLst>
                <a:path w="3500" h="4391" extrusionOk="0">
                  <a:moveTo>
                    <a:pt x="1" y="1"/>
                  </a:moveTo>
                  <a:lnTo>
                    <a:pt x="1" y="4391"/>
                  </a:lnTo>
                  <a:cubicBezTo>
                    <a:pt x="1" y="4391"/>
                    <a:pt x="1457" y="3070"/>
                    <a:pt x="2833" y="3070"/>
                  </a:cubicBezTo>
                  <a:cubicBezTo>
                    <a:pt x="2922" y="3070"/>
                    <a:pt x="3009" y="3076"/>
                    <a:pt x="3097" y="3087"/>
                  </a:cubicBezTo>
                  <a:cubicBezTo>
                    <a:pt x="3113" y="3089"/>
                    <a:pt x="3129" y="3091"/>
                    <a:pt x="3145" y="3091"/>
                  </a:cubicBezTo>
                  <a:cubicBezTo>
                    <a:pt x="3336" y="3091"/>
                    <a:pt x="3499" y="2936"/>
                    <a:pt x="3499" y="2733"/>
                  </a:cubicBezTo>
                  <a:lnTo>
                    <a:pt x="3499" y="1659"/>
                  </a:lnTo>
                  <a:cubicBezTo>
                    <a:pt x="3499" y="1456"/>
                    <a:pt x="3336" y="1301"/>
                    <a:pt x="3145" y="1301"/>
                  </a:cubicBezTo>
                  <a:cubicBezTo>
                    <a:pt x="3129" y="1301"/>
                    <a:pt x="3113" y="1302"/>
                    <a:pt x="3097" y="1304"/>
                  </a:cubicBezTo>
                  <a:cubicBezTo>
                    <a:pt x="3009" y="1316"/>
                    <a:pt x="2922" y="1321"/>
                    <a:pt x="2833" y="1321"/>
                  </a:cubicBezTo>
                  <a:cubicBezTo>
                    <a:pt x="1457" y="1321"/>
                    <a:pt x="1" y="1"/>
                    <a:pt x="1"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07" name="Google Shape;8607;p77"/>
            <p:cNvSpPr/>
            <p:nvPr/>
          </p:nvSpPr>
          <p:spPr>
            <a:xfrm>
              <a:off x="5143151" y="2097058"/>
              <a:ext cx="33667" cy="115280"/>
            </a:xfrm>
            <a:custGeom>
              <a:avLst/>
              <a:gdLst/>
              <a:ahLst/>
              <a:cxnLst/>
              <a:rect l="l" t="t" r="r" b="b"/>
              <a:pathLst>
                <a:path w="1285" h="4400" extrusionOk="0">
                  <a:moveTo>
                    <a:pt x="1" y="0"/>
                  </a:moveTo>
                  <a:lnTo>
                    <a:pt x="1" y="4400"/>
                  </a:lnTo>
                  <a:cubicBezTo>
                    <a:pt x="336" y="4112"/>
                    <a:pt x="691" y="3854"/>
                    <a:pt x="1074" y="3633"/>
                  </a:cubicBezTo>
                  <a:cubicBezTo>
                    <a:pt x="1218" y="3173"/>
                    <a:pt x="1285" y="2684"/>
                    <a:pt x="1285" y="2195"/>
                  </a:cubicBezTo>
                  <a:cubicBezTo>
                    <a:pt x="1285" y="1706"/>
                    <a:pt x="1218" y="1227"/>
                    <a:pt x="1074" y="757"/>
                  </a:cubicBezTo>
                  <a:cubicBezTo>
                    <a:pt x="691" y="547"/>
                    <a:pt x="336" y="288"/>
                    <a:pt x="1" y="0"/>
                  </a:cubicBezTo>
                  <a:close/>
                </a:path>
              </a:pathLst>
            </a:custGeom>
            <a:solidFill>
              <a:srgbClr val="5A70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08" name="Google Shape;8608;p77"/>
            <p:cNvSpPr/>
            <p:nvPr/>
          </p:nvSpPr>
          <p:spPr>
            <a:xfrm>
              <a:off x="4870671" y="2017200"/>
              <a:ext cx="290584" cy="274471"/>
            </a:xfrm>
            <a:custGeom>
              <a:avLst/>
              <a:gdLst/>
              <a:ahLst/>
              <a:cxnLst/>
              <a:rect l="l" t="t" r="r" b="b"/>
              <a:pathLst>
                <a:path w="11091" h="10476" extrusionOk="0">
                  <a:moveTo>
                    <a:pt x="5694" y="0"/>
                  </a:moveTo>
                  <a:cubicBezTo>
                    <a:pt x="5474" y="0"/>
                    <a:pt x="5253" y="10"/>
                    <a:pt x="5042" y="38"/>
                  </a:cubicBezTo>
                  <a:cubicBezTo>
                    <a:pt x="4793" y="48"/>
                    <a:pt x="4553" y="96"/>
                    <a:pt x="4323" y="182"/>
                  </a:cubicBezTo>
                  <a:cubicBezTo>
                    <a:pt x="1649" y="901"/>
                    <a:pt x="0" y="3566"/>
                    <a:pt x="547" y="6269"/>
                  </a:cubicBezTo>
                  <a:cubicBezTo>
                    <a:pt x="1038" y="8741"/>
                    <a:pt x="3212" y="10475"/>
                    <a:pt x="5669" y="10475"/>
                  </a:cubicBezTo>
                  <a:cubicBezTo>
                    <a:pt x="5899" y="10475"/>
                    <a:pt x="6131" y="10460"/>
                    <a:pt x="6365" y="10429"/>
                  </a:cubicBezTo>
                  <a:cubicBezTo>
                    <a:pt x="9107" y="10074"/>
                    <a:pt x="11091" y="7659"/>
                    <a:pt x="10918" y="4898"/>
                  </a:cubicBezTo>
                  <a:cubicBezTo>
                    <a:pt x="10736" y="2147"/>
                    <a:pt x="8455" y="0"/>
                    <a:pt x="5694" y="0"/>
                  </a:cubicBezTo>
                  <a:close/>
                </a:path>
              </a:pathLst>
            </a:custGeom>
            <a:solidFill>
              <a:srgbClr val="EE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09" name="Google Shape;8609;p77"/>
            <p:cNvSpPr/>
            <p:nvPr/>
          </p:nvSpPr>
          <p:spPr>
            <a:xfrm>
              <a:off x="4911595" y="2046309"/>
              <a:ext cx="263729" cy="245704"/>
            </a:xfrm>
            <a:custGeom>
              <a:avLst/>
              <a:gdLst/>
              <a:ahLst/>
              <a:cxnLst/>
              <a:rect l="l" t="t" r="r" b="b"/>
              <a:pathLst>
                <a:path w="10066" h="9378" extrusionOk="0">
                  <a:moveTo>
                    <a:pt x="7362" y="1"/>
                  </a:moveTo>
                  <a:lnTo>
                    <a:pt x="7362" y="1"/>
                  </a:lnTo>
                  <a:cubicBezTo>
                    <a:pt x="9002" y="2091"/>
                    <a:pt x="8819" y="5072"/>
                    <a:pt x="6941" y="6950"/>
                  </a:cubicBezTo>
                  <a:cubicBezTo>
                    <a:pt x="5927" y="7969"/>
                    <a:pt x="4586" y="8486"/>
                    <a:pt x="3238" y="8486"/>
                  </a:cubicBezTo>
                  <a:cubicBezTo>
                    <a:pt x="2100" y="8486"/>
                    <a:pt x="957" y="8118"/>
                    <a:pt x="1" y="7372"/>
                  </a:cubicBezTo>
                  <a:lnTo>
                    <a:pt x="1" y="7372"/>
                  </a:lnTo>
                  <a:cubicBezTo>
                    <a:pt x="1040" y="8699"/>
                    <a:pt x="2579" y="9378"/>
                    <a:pt x="4125" y="9378"/>
                  </a:cubicBezTo>
                  <a:cubicBezTo>
                    <a:pt x="5461" y="9378"/>
                    <a:pt x="6802" y="8872"/>
                    <a:pt x="7832" y="7842"/>
                  </a:cubicBezTo>
                  <a:cubicBezTo>
                    <a:pt x="10065" y="5618"/>
                    <a:pt x="9845" y="1947"/>
                    <a:pt x="7362" y="1"/>
                  </a:cubicBezTo>
                  <a:close/>
                </a:path>
              </a:pathLst>
            </a:custGeom>
            <a:solidFill>
              <a:srgbClr val="D2D8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10" name="Google Shape;8610;p77"/>
            <p:cNvSpPr/>
            <p:nvPr/>
          </p:nvSpPr>
          <p:spPr>
            <a:xfrm>
              <a:off x="4872688" y="2101774"/>
              <a:ext cx="28899" cy="103045"/>
            </a:xfrm>
            <a:custGeom>
              <a:avLst/>
              <a:gdLst/>
              <a:ahLst/>
              <a:cxnLst/>
              <a:rect l="l" t="t" r="r" b="b"/>
              <a:pathLst>
                <a:path w="1103" h="3933" extrusionOk="0">
                  <a:moveTo>
                    <a:pt x="864" y="0"/>
                  </a:moveTo>
                  <a:cubicBezTo>
                    <a:pt x="827" y="0"/>
                    <a:pt x="790" y="10"/>
                    <a:pt x="757" y="31"/>
                  </a:cubicBezTo>
                  <a:cubicBezTo>
                    <a:pt x="297" y="328"/>
                    <a:pt x="0" y="1085"/>
                    <a:pt x="0" y="1967"/>
                  </a:cubicBezTo>
                  <a:cubicBezTo>
                    <a:pt x="0" y="2840"/>
                    <a:pt x="297" y="3606"/>
                    <a:pt x="757" y="3894"/>
                  </a:cubicBezTo>
                  <a:cubicBezTo>
                    <a:pt x="786" y="3913"/>
                    <a:pt x="824" y="3932"/>
                    <a:pt x="872" y="3932"/>
                  </a:cubicBezTo>
                  <a:cubicBezTo>
                    <a:pt x="920" y="3932"/>
                    <a:pt x="959" y="3913"/>
                    <a:pt x="1007" y="3884"/>
                  </a:cubicBezTo>
                  <a:cubicBezTo>
                    <a:pt x="1074" y="3836"/>
                    <a:pt x="1102" y="3741"/>
                    <a:pt x="1074" y="3654"/>
                  </a:cubicBezTo>
                  <a:cubicBezTo>
                    <a:pt x="872" y="3118"/>
                    <a:pt x="777" y="2542"/>
                    <a:pt x="777" y="1967"/>
                  </a:cubicBezTo>
                  <a:cubicBezTo>
                    <a:pt x="777" y="1392"/>
                    <a:pt x="872" y="817"/>
                    <a:pt x="1064" y="280"/>
                  </a:cubicBezTo>
                  <a:cubicBezTo>
                    <a:pt x="1093" y="194"/>
                    <a:pt x="1064" y="98"/>
                    <a:pt x="997" y="50"/>
                  </a:cubicBezTo>
                  <a:cubicBezTo>
                    <a:pt x="959" y="18"/>
                    <a:pt x="912" y="0"/>
                    <a:pt x="864" y="0"/>
                  </a:cubicBezTo>
                  <a:close/>
                </a:path>
              </a:pathLst>
            </a:custGeom>
            <a:solidFill>
              <a:srgbClr val="D6DD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11" name="Google Shape;8611;p77"/>
            <p:cNvSpPr/>
            <p:nvPr/>
          </p:nvSpPr>
          <p:spPr>
            <a:xfrm>
              <a:off x="4873946" y="2075024"/>
              <a:ext cx="73858" cy="159427"/>
            </a:xfrm>
            <a:custGeom>
              <a:avLst/>
              <a:gdLst/>
              <a:ahLst/>
              <a:cxnLst/>
              <a:rect l="l" t="t" r="r" b="b"/>
              <a:pathLst>
                <a:path w="2819" h="6085" extrusionOk="0">
                  <a:moveTo>
                    <a:pt x="1342" y="0"/>
                  </a:moveTo>
                  <a:cubicBezTo>
                    <a:pt x="1325" y="0"/>
                    <a:pt x="1308" y="2"/>
                    <a:pt x="1294" y="7"/>
                  </a:cubicBezTo>
                  <a:cubicBezTo>
                    <a:pt x="0" y="1829"/>
                    <a:pt x="0" y="4263"/>
                    <a:pt x="1294" y="6084"/>
                  </a:cubicBezTo>
                  <a:lnTo>
                    <a:pt x="1390" y="6084"/>
                  </a:lnTo>
                  <a:cubicBezTo>
                    <a:pt x="1572" y="6084"/>
                    <a:pt x="1812" y="5883"/>
                    <a:pt x="2003" y="5691"/>
                  </a:cubicBezTo>
                  <a:cubicBezTo>
                    <a:pt x="2291" y="5394"/>
                    <a:pt x="2502" y="5020"/>
                    <a:pt x="2598" y="4618"/>
                  </a:cubicBezTo>
                  <a:cubicBezTo>
                    <a:pt x="2607" y="4589"/>
                    <a:pt x="2617" y="4589"/>
                    <a:pt x="2617" y="4589"/>
                  </a:cubicBezTo>
                  <a:cubicBezTo>
                    <a:pt x="2751" y="4091"/>
                    <a:pt x="2818" y="3573"/>
                    <a:pt x="2818" y="3055"/>
                  </a:cubicBezTo>
                  <a:cubicBezTo>
                    <a:pt x="2818" y="1397"/>
                    <a:pt x="2176" y="17"/>
                    <a:pt x="1390" y="7"/>
                  </a:cubicBezTo>
                  <a:cubicBezTo>
                    <a:pt x="1376" y="2"/>
                    <a:pt x="1359" y="0"/>
                    <a:pt x="1342"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12" name="Google Shape;8612;p77"/>
            <p:cNvSpPr/>
            <p:nvPr/>
          </p:nvSpPr>
          <p:spPr>
            <a:xfrm>
              <a:off x="4904312" y="2074945"/>
              <a:ext cx="43492" cy="159244"/>
            </a:xfrm>
            <a:custGeom>
              <a:avLst/>
              <a:gdLst/>
              <a:ahLst/>
              <a:cxnLst/>
              <a:rect l="l" t="t" r="r" b="b"/>
              <a:pathLst>
                <a:path w="1660" h="6078" extrusionOk="0">
                  <a:moveTo>
                    <a:pt x="125" y="1"/>
                  </a:moveTo>
                  <a:cubicBezTo>
                    <a:pt x="97" y="39"/>
                    <a:pt x="58" y="87"/>
                    <a:pt x="30" y="135"/>
                  </a:cubicBezTo>
                  <a:cubicBezTo>
                    <a:pt x="605" y="547"/>
                    <a:pt x="1026" y="1697"/>
                    <a:pt x="1017" y="3030"/>
                  </a:cubicBezTo>
                  <a:cubicBezTo>
                    <a:pt x="1017" y="3547"/>
                    <a:pt x="950" y="4065"/>
                    <a:pt x="825" y="4573"/>
                  </a:cubicBezTo>
                  <a:cubicBezTo>
                    <a:pt x="816" y="4582"/>
                    <a:pt x="816" y="4602"/>
                    <a:pt x="806" y="4611"/>
                  </a:cubicBezTo>
                  <a:cubicBezTo>
                    <a:pt x="710" y="5023"/>
                    <a:pt x="499" y="5397"/>
                    <a:pt x="212" y="5694"/>
                  </a:cubicBezTo>
                  <a:cubicBezTo>
                    <a:pt x="145" y="5761"/>
                    <a:pt x="78" y="5819"/>
                    <a:pt x="1" y="5886"/>
                  </a:cubicBezTo>
                  <a:cubicBezTo>
                    <a:pt x="39" y="5944"/>
                    <a:pt x="87" y="6011"/>
                    <a:pt x="135" y="6078"/>
                  </a:cubicBezTo>
                  <a:lnTo>
                    <a:pt x="231" y="6078"/>
                  </a:lnTo>
                  <a:cubicBezTo>
                    <a:pt x="413" y="6078"/>
                    <a:pt x="653" y="5877"/>
                    <a:pt x="844" y="5685"/>
                  </a:cubicBezTo>
                  <a:cubicBezTo>
                    <a:pt x="1132" y="5388"/>
                    <a:pt x="1343" y="5014"/>
                    <a:pt x="1439" y="4602"/>
                  </a:cubicBezTo>
                  <a:cubicBezTo>
                    <a:pt x="1448" y="4592"/>
                    <a:pt x="1448" y="4573"/>
                    <a:pt x="1448" y="4563"/>
                  </a:cubicBezTo>
                  <a:cubicBezTo>
                    <a:pt x="1582" y="4065"/>
                    <a:pt x="1650" y="3547"/>
                    <a:pt x="1650" y="3030"/>
                  </a:cubicBezTo>
                  <a:cubicBezTo>
                    <a:pt x="1659" y="1391"/>
                    <a:pt x="1017" y="10"/>
                    <a:pt x="231" y="1"/>
                  </a:cubicBezTo>
                  <a:close/>
                </a:path>
              </a:pathLst>
            </a:custGeom>
            <a:solidFill>
              <a:srgbClr val="96A7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13" name="Google Shape;8613;p77"/>
            <p:cNvSpPr/>
            <p:nvPr/>
          </p:nvSpPr>
          <p:spPr>
            <a:xfrm>
              <a:off x="4877693" y="2119407"/>
              <a:ext cx="36706" cy="70583"/>
            </a:xfrm>
            <a:custGeom>
              <a:avLst/>
              <a:gdLst/>
              <a:ahLst/>
              <a:cxnLst/>
              <a:rect l="l" t="t" r="r" b="b"/>
              <a:pathLst>
                <a:path w="1401" h="2694" extrusionOk="0">
                  <a:moveTo>
                    <a:pt x="701" y="0"/>
                  </a:moveTo>
                  <a:cubicBezTo>
                    <a:pt x="308" y="0"/>
                    <a:pt x="1" y="595"/>
                    <a:pt x="1" y="1342"/>
                  </a:cubicBezTo>
                  <a:cubicBezTo>
                    <a:pt x="1" y="2099"/>
                    <a:pt x="308" y="2694"/>
                    <a:pt x="701" y="2694"/>
                  </a:cubicBezTo>
                  <a:cubicBezTo>
                    <a:pt x="1084" y="2694"/>
                    <a:pt x="1400" y="2090"/>
                    <a:pt x="1400" y="1342"/>
                  </a:cubicBezTo>
                  <a:cubicBezTo>
                    <a:pt x="1400" y="604"/>
                    <a:pt x="1084" y="0"/>
                    <a:pt x="701" y="0"/>
                  </a:cubicBezTo>
                  <a:close/>
                </a:path>
              </a:pathLst>
            </a:custGeom>
            <a:solidFill>
              <a:srgbClr val="27415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14" name="Google Shape;8614;p77"/>
            <p:cNvSpPr/>
            <p:nvPr/>
          </p:nvSpPr>
          <p:spPr>
            <a:xfrm>
              <a:off x="5047888" y="2085504"/>
              <a:ext cx="106346" cy="54024"/>
            </a:xfrm>
            <a:custGeom>
              <a:avLst/>
              <a:gdLst/>
              <a:ahLst/>
              <a:cxnLst/>
              <a:rect l="l" t="t" r="r" b="b"/>
              <a:pathLst>
                <a:path w="4059" h="2062" extrusionOk="0">
                  <a:moveTo>
                    <a:pt x="2031" y="0"/>
                  </a:moveTo>
                  <a:cubicBezTo>
                    <a:pt x="1978" y="0"/>
                    <a:pt x="1926" y="19"/>
                    <a:pt x="1882" y="58"/>
                  </a:cubicBezTo>
                  <a:cubicBezTo>
                    <a:pt x="1652" y="317"/>
                    <a:pt x="1537" y="652"/>
                    <a:pt x="1576" y="988"/>
                  </a:cubicBezTo>
                  <a:cubicBezTo>
                    <a:pt x="1326" y="838"/>
                    <a:pt x="1039" y="731"/>
                    <a:pt x="521" y="731"/>
                  </a:cubicBezTo>
                  <a:cubicBezTo>
                    <a:pt x="444" y="731"/>
                    <a:pt x="361" y="733"/>
                    <a:pt x="272" y="738"/>
                  </a:cubicBezTo>
                  <a:cubicBezTo>
                    <a:pt x="0" y="757"/>
                    <a:pt x="22" y="1161"/>
                    <a:pt x="283" y="1161"/>
                  </a:cubicBezTo>
                  <a:cubicBezTo>
                    <a:pt x="289" y="1161"/>
                    <a:pt x="295" y="1161"/>
                    <a:pt x="301" y="1160"/>
                  </a:cubicBezTo>
                  <a:cubicBezTo>
                    <a:pt x="390" y="1154"/>
                    <a:pt x="472" y="1151"/>
                    <a:pt x="547" y="1151"/>
                  </a:cubicBezTo>
                  <a:cubicBezTo>
                    <a:pt x="1076" y="1151"/>
                    <a:pt x="1282" y="1293"/>
                    <a:pt x="1576" y="1486"/>
                  </a:cubicBezTo>
                  <a:cubicBezTo>
                    <a:pt x="1643" y="1534"/>
                    <a:pt x="1729" y="1591"/>
                    <a:pt x="1825" y="1649"/>
                  </a:cubicBezTo>
                  <a:cubicBezTo>
                    <a:pt x="2017" y="1774"/>
                    <a:pt x="2218" y="1869"/>
                    <a:pt x="2429" y="1956"/>
                  </a:cubicBezTo>
                  <a:cubicBezTo>
                    <a:pt x="2611" y="2023"/>
                    <a:pt x="2812" y="2061"/>
                    <a:pt x="3004" y="2061"/>
                  </a:cubicBezTo>
                  <a:cubicBezTo>
                    <a:pt x="3282" y="2061"/>
                    <a:pt x="3550" y="1975"/>
                    <a:pt x="3771" y="1812"/>
                  </a:cubicBezTo>
                  <a:cubicBezTo>
                    <a:pt x="3876" y="1735"/>
                    <a:pt x="3982" y="1639"/>
                    <a:pt x="4058" y="1524"/>
                  </a:cubicBezTo>
                  <a:cubicBezTo>
                    <a:pt x="4020" y="1361"/>
                    <a:pt x="3982" y="1198"/>
                    <a:pt x="3924" y="1045"/>
                  </a:cubicBezTo>
                  <a:cubicBezTo>
                    <a:pt x="3876" y="1055"/>
                    <a:pt x="3838" y="1093"/>
                    <a:pt x="3819" y="1141"/>
                  </a:cubicBezTo>
                  <a:cubicBezTo>
                    <a:pt x="3732" y="1275"/>
                    <a:pt x="3627" y="1390"/>
                    <a:pt x="3502" y="1486"/>
                  </a:cubicBezTo>
                  <a:cubicBezTo>
                    <a:pt x="3354" y="1596"/>
                    <a:pt x="3190" y="1649"/>
                    <a:pt x="3009" y="1649"/>
                  </a:cubicBezTo>
                  <a:cubicBezTo>
                    <a:pt x="2876" y="1649"/>
                    <a:pt x="2733" y="1620"/>
                    <a:pt x="2582" y="1563"/>
                  </a:cubicBezTo>
                  <a:cubicBezTo>
                    <a:pt x="2410" y="1496"/>
                    <a:pt x="2247" y="1419"/>
                    <a:pt x="2093" y="1323"/>
                  </a:cubicBezTo>
                  <a:cubicBezTo>
                    <a:pt x="1825" y="729"/>
                    <a:pt x="2160" y="374"/>
                    <a:pt x="2180" y="355"/>
                  </a:cubicBezTo>
                  <a:cubicBezTo>
                    <a:pt x="2256" y="278"/>
                    <a:pt x="2256" y="144"/>
                    <a:pt x="2180" y="58"/>
                  </a:cubicBezTo>
                  <a:cubicBezTo>
                    <a:pt x="2136" y="19"/>
                    <a:pt x="2084" y="0"/>
                    <a:pt x="2031"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15" name="Google Shape;8615;p77"/>
            <p:cNvSpPr/>
            <p:nvPr/>
          </p:nvSpPr>
          <p:spPr>
            <a:xfrm>
              <a:off x="5056508" y="2170313"/>
              <a:ext cx="99717" cy="68644"/>
            </a:xfrm>
            <a:custGeom>
              <a:avLst/>
              <a:gdLst/>
              <a:ahLst/>
              <a:cxnLst/>
              <a:rect l="l" t="t" r="r" b="b"/>
              <a:pathLst>
                <a:path w="3806" h="2620" extrusionOk="0">
                  <a:moveTo>
                    <a:pt x="3681" y="1"/>
                  </a:moveTo>
                  <a:cubicBezTo>
                    <a:pt x="3672" y="1"/>
                    <a:pt x="3662" y="2"/>
                    <a:pt x="3653" y="3"/>
                  </a:cubicBezTo>
                  <a:cubicBezTo>
                    <a:pt x="3202" y="61"/>
                    <a:pt x="2771" y="176"/>
                    <a:pt x="2349" y="339"/>
                  </a:cubicBezTo>
                  <a:cubicBezTo>
                    <a:pt x="2100" y="434"/>
                    <a:pt x="1851" y="559"/>
                    <a:pt x="1611" y="693"/>
                  </a:cubicBezTo>
                  <a:cubicBezTo>
                    <a:pt x="1601" y="703"/>
                    <a:pt x="1582" y="712"/>
                    <a:pt x="1573" y="722"/>
                  </a:cubicBezTo>
                  <a:cubicBezTo>
                    <a:pt x="1314" y="875"/>
                    <a:pt x="1065" y="1048"/>
                    <a:pt x="835" y="1259"/>
                  </a:cubicBezTo>
                  <a:cubicBezTo>
                    <a:pt x="451" y="942"/>
                    <a:pt x="528" y="415"/>
                    <a:pt x="537" y="387"/>
                  </a:cubicBezTo>
                  <a:cubicBezTo>
                    <a:pt x="548" y="241"/>
                    <a:pt x="435" y="160"/>
                    <a:pt x="324" y="160"/>
                  </a:cubicBezTo>
                  <a:cubicBezTo>
                    <a:pt x="237" y="160"/>
                    <a:pt x="150" y="210"/>
                    <a:pt x="125" y="319"/>
                  </a:cubicBezTo>
                  <a:cubicBezTo>
                    <a:pt x="125" y="358"/>
                    <a:pt x="1" y="1086"/>
                    <a:pt x="528" y="1556"/>
                  </a:cubicBezTo>
                  <a:cubicBezTo>
                    <a:pt x="394" y="1700"/>
                    <a:pt x="269" y="1863"/>
                    <a:pt x="154" y="2035"/>
                  </a:cubicBezTo>
                  <a:cubicBezTo>
                    <a:pt x="87" y="2131"/>
                    <a:pt x="116" y="2256"/>
                    <a:pt x="211" y="2323"/>
                  </a:cubicBezTo>
                  <a:cubicBezTo>
                    <a:pt x="250" y="2342"/>
                    <a:pt x="288" y="2361"/>
                    <a:pt x="336" y="2361"/>
                  </a:cubicBezTo>
                  <a:cubicBezTo>
                    <a:pt x="403" y="2361"/>
                    <a:pt x="470" y="2323"/>
                    <a:pt x="509" y="2265"/>
                  </a:cubicBezTo>
                  <a:cubicBezTo>
                    <a:pt x="720" y="1949"/>
                    <a:pt x="978" y="1671"/>
                    <a:pt x="1285" y="1431"/>
                  </a:cubicBezTo>
                  <a:lnTo>
                    <a:pt x="1285" y="1431"/>
                  </a:lnTo>
                  <a:cubicBezTo>
                    <a:pt x="1237" y="1815"/>
                    <a:pt x="1323" y="2189"/>
                    <a:pt x="1525" y="2524"/>
                  </a:cubicBezTo>
                  <a:cubicBezTo>
                    <a:pt x="1553" y="2582"/>
                    <a:pt x="1621" y="2620"/>
                    <a:pt x="1697" y="2620"/>
                  </a:cubicBezTo>
                  <a:cubicBezTo>
                    <a:pt x="1736" y="2610"/>
                    <a:pt x="1774" y="2601"/>
                    <a:pt x="1812" y="2582"/>
                  </a:cubicBezTo>
                  <a:cubicBezTo>
                    <a:pt x="1908" y="2524"/>
                    <a:pt x="1937" y="2390"/>
                    <a:pt x="1870" y="2294"/>
                  </a:cubicBezTo>
                  <a:cubicBezTo>
                    <a:pt x="1851" y="2275"/>
                    <a:pt x="1477" y="1652"/>
                    <a:pt x="1841" y="1058"/>
                  </a:cubicBezTo>
                  <a:cubicBezTo>
                    <a:pt x="2416" y="732"/>
                    <a:pt x="3039" y="521"/>
                    <a:pt x="3691" y="425"/>
                  </a:cubicBezTo>
                  <a:cubicBezTo>
                    <a:pt x="3710" y="425"/>
                    <a:pt x="3729" y="415"/>
                    <a:pt x="3748" y="406"/>
                  </a:cubicBezTo>
                  <a:cubicBezTo>
                    <a:pt x="3768" y="291"/>
                    <a:pt x="3787" y="176"/>
                    <a:pt x="3806" y="61"/>
                  </a:cubicBezTo>
                  <a:cubicBezTo>
                    <a:pt x="3774" y="21"/>
                    <a:pt x="3729" y="1"/>
                    <a:pt x="3681"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16" name="Google Shape;8616;p77"/>
            <p:cNvSpPr/>
            <p:nvPr/>
          </p:nvSpPr>
          <p:spPr>
            <a:xfrm>
              <a:off x="5064368" y="2140995"/>
              <a:ext cx="45405" cy="20567"/>
            </a:xfrm>
            <a:custGeom>
              <a:avLst/>
              <a:gdLst/>
              <a:ahLst/>
              <a:cxnLst/>
              <a:rect l="l" t="t" r="r" b="b"/>
              <a:pathLst>
                <a:path w="1733" h="785" extrusionOk="0">
                  <a:moveTo>
                    <a:pt x="706" y="1"/>
                  </a:moveTo>
                  <a:cubicBezTo>
                    <a:pt x="527" y="1"/>
                    <a:pt x="341" y="49"/>
                    <a:pt x="161" y="173"/>
                  </a:cubicBezTo>
                  <a:cubicBezTo>
                    <a:pt x="1" y="317"/>
                    <a:pt x="121" y="548"/>
                    <a:pt x="293" y="548"/>
                  </a:cubicBezTo>
                  <a:cubicBezTo>
                    <a:pt x="328" y="548"/>
                    <a:pt x="364" y="539"/>
                    <a:pt x="400" y="518"/>
                  </a:cubicBezTo>
                  <a:cubicBezTo>
                    <a:pt x="503" y="445"/>
                    <a:pt x="610" y="417"/>
                    <a:pt x="713" y="417"/>
                  </a:cubicBezTo>
                  <a:cubicBezTo>
                    <a:pt x="1046" y="417"/>
                    <a:pt x="1344" y="705"/>
                    <a:pt x="1359" y="720"/>
                  </a:cubicBezTo>
                  <a:cubicBezTo>
                    <a:pt x="1397" y="763"/>
                    <a:pt x="1450" y="784"/>
                    <a:pt x="1504" y="784"/>
                  </a:cubicBezTo>
                  <a:cubicBezTo>
                    <a:pt x="1558" y="784"/>
                    <a:pt x="1613" y="763"/>
                    <a:pt x="1656" y="720"/>
                  </a:cubicBezTo>
                  <a:cubicBezTo>
                    <a:pt x="1733" y="643"/>
                    <a:pt x="1733" y="509"/>
                    <a:pt x="1656" y="432"/>
                  </a:cubicBezTo>
                  <a:cubicBezTo>
                    <a:pt x="1477" y="246"/>
                    <a:pt x="1109" y="1"/>
                    <a:pt x="706"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17" name="Google Shape;8617;p77"/>
            <p:cNvSpPr/>
            <p:nvPr/>
          </p:nvSpPr>
          <p:spPr>
            <a:xfrm>
              <a:off x="5039556" y="2037479"/>
              <a:ext cx="75482" cy="44016"/>
            </a:xfrm>
            <a:custGeom>
              <a:avLst/>
              <a:gdLst/>
              <a:ahLst/>
              <a:cxnLst/>
              <a:rect l="l" t="t" r="r" b="b"/>
              <a:pathLst>
                <a:path w="2881" h="1680" extrusionOk="0">
                  <a:moveTo>
                    <a:pt x="282" y="0"/>
                  </a:moveTo>
                  <a:cubicBezTo>
                    <a:pt x="140" y="0"/>
                    <a:pt x="0" y="146"/>
                    <a:pt x="92" y="309"/>
                  </a:cubicBezTo>
                  <a:cubicBezTo>
                    <a:pt x="379" y="769"/>
                    <a:pt x="868" y="1066"/>
                    <a:pt x="1405" y="1105"/>
                  </a:cubicBezTo>
                  <a:cubicBezTo>
                    <a:pt x="1817" y="1124"/>
                    <a:pt x="2200" y="1306"/>
                    <a:pt x="2488" y="1613"/>
                  </a:cubicBezTo>
                  <a:cubicBezTo>
                    <a:pt x="2526" y="1651"/>
                    <a:pt x="2584" y="1680"/>
                    <a:pt x="2651" y="1680"/>
                  </a:cubicBezTo>
                  <a:cubicBezTo>
                    <a:pt x="2699" y="1680"/>
                    <a:pt x="2737" y="1661"/>
                    <a:pt x="2776" y="1632"/>
                  </a:cubicBezTo>
                  <a:cubicBezTo>
                    <a:pt x="2862" y="1555"/>
                    <a:pt x="2881" y="1431"/>
                    <a:pt x="2804" y="1344"/>
                  </a:cubicBezTo>
                  <a:cubicBezTo>
                    <a:pt x="2450" y="951"/>
                    <a:pt x="1961" y="721"/>
                    <a:pt x="1434" y="693"/>
                  </a:cubicBezTo>
                  <a:cubicBezTo>
                    <a:pt x="1041" y="664"/>
                    <a:pt x="676" y="443"/>
                    <a:pt x="456" y="108"/>
                  </a:cubicBezTo>
                  <a:cubicBezTo>
                    <a:pt x="413" y="32"/>
                    <a:pt x="347" y="0"/>
                    <a:pt x="282"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18" name="Google Shape;8618;p77"/>
            <p:cNvSpPr/>
            <p:nvPr/>
          </p:nvSpPr>
          <p:spPr>
            <a:xfrm>
              <a:off x="5016002" y="2240634"/>
              <a:ext cx="61884" cy="30995"/>
            </a:xfrm>
            <a:custGeom>
              <a:avLst/>
              <a:gdLst/>
              <a:ahLst/>
              <a:cxnLst/>
              <a:rect l="l" t="t" r="r" b="b"/>
              <a:pathLst>
                <a:path w="2362" h="1183" extrusionOk="0">
                  <a:moveTo>
                    <a:pt x="2136" y="1"/>
                  </a:moveTo>
                  <a:cubicBezTo>
                    <a:pt x="2048" y="1"/>
                    <a:pt x="1970" y="54"/>
                    <a:pt x="1940" y="137"/>
                  </a:cubicBezTo>
                  <a:cubicBezTo>
                    <a:pt x="1921" y="164"/>
                    <a:pt x="1646" y="776"/>
                    <a:pt x="502" y="776"/>
                  </a:cubicBezTo>
                  <a:cubicBezTo>
                    <a:pt x="438" y="776"/>
                    <a:pt x="370" y="774"/>
                    <a:pt x="300" y="770"/>
                  </a:cubicBezTo>
                  <a:cubicBezTo>
                    <a:pt x="294" y="769"/>
                    <a:pt x="288" y="769"/>
                    <a:pt x="282" y="769"/>
                  </a:cubicBezTo>
                  <a:cubicBezTo>
                    <a:pt x="21" y="769"/>
                    <a:pt x="0" y="1163"/>
                    <a:pt x="272" y="1182"/>
                  </a:cubicBezTo>
                  <a:lnTo>
                    <a:pt x="511" y="1182"/>
                  </a:lnTo>
                  <a:cubicBezTo>
                    <a:pt x="1949" y="1182"/>
                    <a:pt x="2313" y="319"/>
                    <a:pt x="2323" y="281"/>
                  </a:cubicBezTo>
                  <a:cubicBezTo>
                    <a:pt x="2361" y="176"/>
                    <a:pt x="2313" y="61"/>
                    <a:pt x="2208" y="13"/>
                  </a:cubicBezTo>
                  <a:cubicBezTo>
                    <a:pt x="2184" y="5"/>
                    <a:pt x="2159" y="1"/>
                    <a:pt x="2136"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619" name="Google Shape;8619;p77"/>
          <p:cNvGrpSpPr/>
          <p:nvPr/>
        </p:nvGrpSpPr>
        <p:grpSpPr>
          <a:xfrm>
            <a:off x="7144726" y="3355496"/>
            <a:ext cx="260690" cy="362032"/>
            <a:chOff x="7144726" y="3355496"/>
            <a:chExt cx="260690" cy="362032"/>
          </a:xfrm>
        </p:grpSpPr>
        <p:sp>
          <p:nvSpPr>
            <p:cNvPr id="8620" name="Google Shape;8620;p77"/>
            <p:cNvSpPr/>
            <p:nvPr/>
          </p:nvSpPr>
          <p:spPr>
            <a:xfrm>
              <a:off x="7144726" y="3355496"/>
              <a:ext cx="260690" cy="362032"/>
            </a:xfrm>
            <a:custGeom>
              <a:avLst/>
              <a:gdLst/>
              <a:ahLst/>
              <a:cxnLst/>
              <a:rect l="l" t="t" r="r" b="b"/>
              <a:pathLst>
                <a:path w="9950" h="13818" extrusionOk="0">
                  <a:moveTo>
                    <a:pt x="4975" y="0"/>
                  </a:moveTo>
                  <a:cubicBezTo>
                    <a:pt x="3940" y="20"/>
                    <a:pt x="3087" y="796"/>
                    <a:pt x="2972" y="1812"/>
                  </a:cubicBezTo>
                  <a:lnTo>
                    <a:pt x="2329" y="7391"/>
                  </a:lnTo>
                  <a:cubicBezTo>
                    <a:pt x="2301" y="7669"/>
                    <a:pt x="2118" y="7899"/>
                    <a:pt x="1860" y="8004"/>
                  </a:cubicBezTo>
                  <a:cubicBezTo>
                    <a:pt x="1294" y="8225"/>
                    <a:pt x="815" y="8627"/>
                    <a:pt x="508" y="9145"/>
                  </a:cubicBezTo>
                  <a:cubicBezTo>
                    <a:pt x="19" y="9931"/>
                    <a:pt x="0" y="10909"/>
                    <a:pt x="460" y="11704"/>
                  </a:cubicBezTo>
                  <a:cubicBezTo>
                    <a:pt x="844" y="12366"/>
                    <a:pt x="1476" y="12711"/>
                    <a:pt x="2291" y="12806"/>
                  </a:cubicBezTo>
                  <a:cubicBezTo>
                    <a:pt x="2521" y="12835"/>
                    <a:pt x="2742" y="12941"/>
                    <a:pt x="2895" y="13113"/>
                  </a:cubicBezTo>
                  <a:cubicBezTo>
                    <a:pt x="3331" y="13583"/>
                    <a:pt x="4153" y="13818"/>
                    <a:pt x="4975" y="13818"/>
                  </a:cubicBezTo>
                  <a:cubicBezTo>
                    <a:pt x="5797" y="13818"/>
                    <a:pt x="6619" y="13583"/>
                    <a:pt x="7055" y="13113"/>
                  </a:cubicBezTo>
                  <a:cubicBezTo>
                    <a:pt x="7218" y="12941"/>
                    <a:pt x="7429" y="12835"/>
                    <a:pt x="7668" y="12806"/>
                  </a:cubicBezTo>
                  <a:cubicBezTo>
                    <a:pt x="8483" y="12711"/>
                    <a:pt x="9106" y="12366"/>
                    <a:pt x="9490" y="11704"/>
                  </a:cubicBezTo>
                  <a:cubicBezTo>
                    <a:pt x="9950" y="10909"/>
                    <a:pt x="9931" y="9931"/>
                    <a:pt x="9442" y="9145"/>
                  </a:cubicBezTo>
                  <a:cubicBezTo>
                    <a:pt x="9135" y="8627"/>
                    <a:pt x="8656" y="8225"/>
                    <a:pt x="8090" y="8004"/>
                  </a:cubicBezTo>
                  <a:cubicBezTo>
                    <a:pt x="7831" y="7899"/>
                    <a:pt x="7649" y="7669"/>
                    <a:pt x="7630" y="7391"/>
                  </a:cubicBezTo>
                  <a:lnTo>
                    <a:pt x="6997" y="1822"/>
                  </a:lnTo>
                  <a:cubicBezTo>
                    <a:pt x="6882" y="825"/>
                    <a:pt x="6068" y="48"/>
                    <a:pt x="5061" y="0"/>
                  </a:cubicBezTo>
                  <a:close/>
                </a:path>
              </a:pathLst>
            </a:custGeom>
            <a:solidFill>
              <a:srgbClr val="D6DC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21" name="Google Shape;8621;p77"/>
            <p:cNvSpPr/>
            <p:nvPr/>
          </p:nvSpPr>
          <p:spPr>
            <a:xfrm>
              <a:off x="7232601" y="3355496"/>
              <a:ext cx="172579" cy="330277"/>
            </a:xfrm>
            <a:custGeom>
              <a:avLst/>
              <a:gdLst/>
              <a:ahLst/>
              <a:cxnLst/>
              <a:rect l="l" t="t" r="r" b="b"/>
              <a:pathLst>
                <a:path w="6587" h="12606" extrusionOk="0">
                  <a:moveTo>
                    <a:pt x="1611" y="0"/>
                  </a:moveTo>
                  <a:cubicBezTo>
                    <a:pt x="979" y="0"/>
                    <a:pt x="375" y="307"/>
                    <a:pt x="1" y="825"/>
                  </a:cubicBezTo>
                  <a:cubicBezTo>
                    <a:pt x="231" y="729"/>
                    <a:pt x="480" y="681"/>
                    <a:pt x="720" y="681"/>
                  </a:cubicBezTo>
                  <a:lnTo>
                    <a:pt x="816" y="681"/>
                  </a:lnTo>
                  <a:cubicBezTo>
                    <a:pt x="1813" y="729"/>
                    <a:pt x="2637" y="1496"/>
                    <a:pt x="2742" y="2502"/>
                  </a:cubicBezTo>
                  <a:lnTo>
                    <a:pt x="3375" y="8071"/>
                  </a:lnTo>
                  <a:cubicBezTo>
                    <a:pt x="3404" y="8340"/>
                    <a:pt x="3586" y="8579"/>
                    <a:pt x="3845" y="8685"/>
                  </a:cubicBezTo>
                  <a:cubicBezTo>
                    <a:pt x="4410" y="8896"/>
                    <a:pt x="4890" y="9308"/>
                    <a:pt x="5196" y="9825"/>
                  </a:cubicBezTo>
                  <a:cubicBezTo>
                    <a:pt x="5685" y="10602"/>
                    <a:pt x="5704" y="11589"/>
                    <a:pt x="5244" y="12385"/>
                  </a:cubicBezTo>
                  <a:cubicBezTo>
                    <a:pt x="5206" y="12461"/>
                    <a:pt x="5148" y="12528"/>
                    <a:pt x="5100" y="12605"/>
                  </a:cubicBezTo>
                  <a:cubicBezTo>
                    <a:pt x="5532" y="12423"/>
                    <a:pt x="5896" y="12107"/>
                    <a:pt x="6136" y="11695"/>
                  </a:cubicBezTo>
                  <a:cubicBezTo>
                    <a:pt x="6586" y="10909"/>
                    <a:pt x="6577" y="9921"/>
                    <a:pt x="6088" y="9145"/>
                  </a:cubicBezTo>
                  <a:cubicBezTo>
                    <a:pt x="5771" y="8627"/>
                    <a:pt x="5302" y="8215"/>
                    <a:pt x="4727" y="8004"/>
                  </a:cubicBezTo>
                  <a:cubicBezTo>
                    <a:pt x="4477" y="7899"/>
                    <a:pt x="4295" y="7659"/>
                    <a:pt x="4266" y="7391"/>
                  </a:cubicBezTo>
                  <a:lnTo>
                    <a:pt x="3634" y="1812"/>
                  </a:lnTo>
                  <a:cubicBezTo>
                    <a:pt x="3528" y="815"/>
                    <a:pt x="2704" y="39"/>
                    <a:pt x="1698" y="0"/>
                  </a:cubicBezTo>
                  <a:close/>
                </a:path>
              </a:pathLst>
            </a:custGeom>
            <a:solidFill>
              <a:srgbClr val="CBD2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22" name="Google Shape;8622;p77"/>
            <p:cNvSpPr/>
            <p:nvPr/>
          </p:nvSpPr>
          <p:spPr>
            <a:xfrm>
              <a:off x="7302424" y="3660936"/>
              <a:ext cx="85910" cy="52950"/>
            </a:xfrm>
            <a:custGeom>
              <a:avLst/>
              <a:gdLst/>
              <a:ahLst/>
              <a:cxnLst/>
              <a:rect l="l" t="t" r="r" b="b"/>
              <a:pathLst>
                <a:path w="3279" h="2021" extrusionOk="0">
                  <a:moveTo>
                    <a:pt x="1951" y="1"/>
                  </a:moveTo>
                  <a:cubicBezTo>
                    <a:pt x="1467" y="1"/>
                    <a:pt x="757" y="177"/>
                    <a:pt x="269" y="1072"/>
                  </a:cubicBezTo>
                  <a:lnTo>
                    <a:pt x="1" y="2021"/>
                  </a:lnTo>
                  <a:cubicBezTo>
                    <a:pt x="394" y="1925"/>
                    <a:pt x="748" y="1733"/>
                    <a:pt x="1026" y="1455"/>
                  </a:cubicBezTo>
                  <a:cubicBezTo>
                    <a:pt x="1189" y="1283"/>
                    <a:pt x="1410" y="1168"/>
                    <a:pt x="1640" y="1148"/>
                  </a:cubicBezTo>
                  <a:cubicBezTo>
                    <a:pt x="2340" y="1072"/>
                    <a:pt x="2896" y="803"/>
                    <a:pt x="3279" y="315"/>
                  </a:cubicBezTo>
                  <a:lnTo>
                    <a:pt x="2483" y="75"/>
                  </a:lnTo>
                  <a:cubicBezTo>
                    <a:pt x="2483" y="75"/>
                    <a:pt x="2265" y="1"/>
                    <a:pt x="1951" y="1"/>
                  </a:cubicBezTo>
                  <a:close/>
                </a:path>
              </a:pathLst>
            </a:custGeom>
            <a:solidFill>
              <a:srgbClr val="B8C1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23" name="Google Shape;8623;p77"/>
            <p:cNvSpPr/>
            <p:nvPr/>
          </p:nvSpPr>
          <p:spPr>
            <a:xfrm>
              <a:off x="7161285" y="3661198"/>
              <a:ext cx="84652" cy="52452"/>
            </a:xfrm>
            <a:custGeom>
              <a:avLst/>
              <a:gdLst/>
              <a:ahLst/>
              <a:cxnLst/>
              <a:rect l="l" t="t" r="r" b="b"/>
              <a:pathLst>
                <a:path w="3231" h="2002" extrusionOk="0">
                  <a:moveTo>
                    <a:pt x="1290" y="0"/>
                  </a:moveTo>
                  <a:cubicBezTo>
                    <a:pt x="976" y="0"/>
                    <a:pt x="758" y="74"/>
                    <a:pt x="758" y="74"/>
                  </a:cubicBezTo>
                  <a:lnTo>
                    <a:pt x="1" y="295"/>
                  </a:lnTo>
                  <a:cubicBezTo>
                    <a:pt x="394" y="793"/>
                    <a:pt x="950" y="1062"/>
                    <a:pt x="1649" y="1148"/>
                  </a:cubicBezTo>
                  <a:cubicBezTo>
                    <a:pt x="1889" y="1167"/>
                    <a:pt x="2100" y="1282"/>
                    <a:pt x="2263" y="1445"/>
                  </a:cubicBezTo>
                  <a:cubicBezTo>
                    <a:pt x="2531" y="1714"/>
                    <a:pt x="2867" y="1905"/>
                    <a:pt x="3231" y="2001"/>
                  </a:cubicBezTo>
                  <a:lnTo>
                    <a:pt x="2972" y="1071"/>
                  </a:lnTo>
                  <a:cubicBezTo>
                    <a:pt x="2484" y="176"/>
                    <a:pt x="1774" y="0"/>
                    <a:pt x="1290" y="0"/>
                  </a:cubicBezTo>
                  <a:close/>
                </a:path>
              </a:pathLst>
            </a:custGeom>
            <a:solidFill>
              <a:srgbClr val="B8C1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24" name="Google Shape;8624;p77"/>
            <p:cNvSpPr/>
            <p:nvPr/>
          </p:nvSpPr>
          <p:spPr>
            <a:xfrm>
              <a:off x="7175066" y="3655617"/>
              <a:ext cx="71631" cy="39195"/>
            </a:xfrm>
            <a:custGeom>
              <a:avLst/>
              <a:gdLst/>
              <a:ahLst/>
              <a:cxnLst/>
              <a:rect l="l" t="t" r="r" b="b"/>
              <a:pathLst>
                <a:path w="2734" h="1496" extrusionOk="0">
                  <a:moveTo>
                    <a:pt x="825" y="0"/>
                  </a:moveTo>
                  <a:cubicBezTo>
                    <a:pt x="620" y="0"/>
                    <a:pt x="417" y="28"/>
                    <a:pt x="222" y="86"/>
                  </a:cubicBezTo>
                  <a:cubicBezTo>
                    <a:pt x="1" y="175"/>
                    <a:pt x="83" y="485"/>
                    <a:pt x="294" y="485"/>
                  </a:cubicBezTo>
                  <a:cubicBezTo>
                    <a:pt x="311" y="485"/>
                    <a:pt x="328" y="483"/>
                    <a:pt x="347" y="479"/>
                  </a:cubicBezTo>
                  <a:cubicBezTo>
                    <a:pt x="365" y="476"/>
                    <a:pt x="547" y="419"/>
                    <a:pt x="804" y="419"/>
                  </a:cubicBezTo>
                  <a:cubicBezTo>
                    <a:pt x="1230" y="419"/>
                    <a:pt x="1864" y="574"/>
                    <a:pt x="2312" y="1380"/>
                  </a:cubicBezTo>
                  <a:cubicBezTo>
                    <a:pt x="2350" y="1447"/>
                    <a:pt x="2417" y="1495"/>
                    <a:pt x="2494" y="1495"/>
                  </a:cubicBezTo>
                  <a:cubicBezTo>
                    <a:pt x="2532" y="1495"/>
                    <a:pt x="2561" y="1486"/>
                    <a:pt x="2590" y="1466"/>
                  </a:cubicBezTo>
                  <a:cubicBezTo>
                    <a:pt x="2695" y="1409"/>
                    <a:pt x="2734" y="1284"/>
                    <a:pt x="2676" y="1179"/>
                  </a:cubicBezTo>
                  <a:cubicBezTo>
                    <a:pt x="2226" y="345"/>
                    <a:pt x="1584" y="86"/>
                    <a:pt x="1123" y="19"/>
                  </a:cubicBezTo>
                  <a:cubicBezTo>
                    <a:pt x="1024" y="7"/>
                    <a:pt x="924" y="0"/>
                    <a:pt x="825" y="0"/>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25" name="Google Shape;8625;p77"/>
            <p:cNvSpPr/>
            <p:nvPr/>
          </p:nvSpPr>
          <p:spPr>
            <a:xfrm>
              <a:off x="7302686" y="3655670"/>
              <a:ext cx="72784" cy="39143"/>
            </a:xfrm>
            <a:custGeom>
              <a:avLst/>
              <a:gdLst/>
              <a:ahLst/>
              <a:cxnLst/>
              <a:rect l="l" t="t" r="r" b="b"/>
              <a:pathLst>
                <a:path w="2778" h="1494" extrusionOk="0">
                  <a:moveTo>
                    <a:pt x="1958" y="1"/>
                  </a:moveTo>
                  <a:cubicBezTo>
                    <a:pt x="1849" y="1"/>
                    <a:pt x="1739" y="10"/>
                    <a:pt x="1630" y="27"/>
                  </a:cubicBezTo>
                  <a:cubicBezTo>
                    <a:pt x="1179" y="84"/>
                    <a:pt x="537" y="343"/>
                    <a:pt x="77" y="1177"/>
                  </a:cubicBezTo>
                  <a:cubicBezTo>
                    <a:pt x="0" y="1321"/>
                    <a:pt x="96" y="1493"/>
                    <a:pt x="259" y="1493"/>
                  </a:cubicBezTo>
                  <a:cubicBezTo>
                    <a:pt x="336" y="1484"/>
                    <a:pt x="403" y="1445"/>
                    <a:pt x="432" y="1378"/>
                  </a:cubicBezTo>
                  <a:cubicBezTo>
                    <a:pt x="880" y="571"/>
                    <a:pt x="1516" y="413"/>
                    <a:pt x="1942" y="413"/>
                  </a:cubicBezTo>
                  <a:cubicBezTo>
                    <a:pt x="2198" y="413"/>
                    <a:pt x="2379" y="470"/>
                    <a:pt x="2397" y="477"/>
                  </a:cubicBezTo>
                  <a:cubicBezTo>
                    <a:pt x="2427" y="489"/>
                    <a:pt x="2455" y="494"/>
                    <a:pt x="2482" y="494"/>
                  </a:cubicBezTo>
                  <a:cubicBezTo>
                    <a:pt x="2692" y="494"/>
                    <a:pt x="2778" y="161"/>
                    <a:pt x="2531" y="84"/>
                  </a:cubicBezTo>
                  <a:cubicBezTo>
                    <a:pt x="2346" y="29"/>
                    <a:pt x="2153" y="1"/>
                    <a:pt x="1958" y="1"/>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626" name="Google Shape;8626;p77"/>
          <p:cNvGrpSpPr/>
          <p:nvPr/>
        </p:nvGrpSpPr>
        <p:grpSpPr>
          <a:xfrm>
            <a:off x="6705719" y="4278051"/>
            <a:ext cx="261712" cy="361770"/>
            <a:chOff x="6705719" y="4278051"/>
            <a:chExt cx="261712" cy="361770"/>
          </a:xfrm>
        </p:grpSpPr>
        <p:sp>
          <p:nvSpPr>
            <p:cNvPr id="8627" name="Google Shape;8627;p77"/>
            <p:cNvSpPr/>
            <p:nvPr/>
          </p:nvSpPr>
          <p:spPr>
            <a:xfrm>
              <a:off x="6863443" y="4340328"/>
              <a:ext cx="14331" cy="32802"/>
            </a:xfrm>
            <a:custGeom>
              <a:avLst/>
              <a:gdLst/>
              <a:ahLst/>
              <a:cxnLst/>
              <a:rect l="l" t="t" r="r" b="b"/>
              <a:pathLst>
                <a:path w="547" h="1252" extrusionOk="0">
                  <a:moveTo>
                    <a:pt x="274" y="0"/>
                  </a:moveTo>
                  <a:cubicBezTo>
                    <a:pt x="137" y="0"/>
                    <a:pt x="0" y="91"/>
                    <a:pt x="0" y="274"/>
                  </a:cubicBezTo>
                  <a:lnTo>
                    <a:pt x="0" y="973"/>
                  </a:lnTo>
                  <a:cubicBezTo>
                    <a:pt x="0" y="1127"/>
                    <a:pt x="125" y="1251"/>
                    <a:pt x="278" y="1251"/>
                  </a:cubicBezTo>
                  <a:cubicBezTo>
                    <a:pt x="422" y="1242"/>
                    <a:pt x="547" y="1127"/>
                    <a:pt x="547" y="973"/>
                  </a:cubicBezTo>
                  <a:lnTo>
                    <a:pt x="547" y="274"/>
                  </a:lnTo>
                  <a:cubicBezTo>
                    <a:pt x="547" y="91"/>
                    <a:pt x="410" y="0"/>
                    <a:pt x="274" y="0"/>
                  </a:cubicBezTo>
                  <a:close/>
                </a:path>
              </a:pathLst>
            </a:custGeom>
            <a:solidFill>
              <a:srgbClr val="7B8B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28" name="Google Shape;8628;p77"/>
            <p:cNvSpPr/>
            <p:nvPr/>
          </p:nvSpPr>
          <p:spPr>
            <a:xfrm>
              <a:off x="6863443" y="4573875"/>
              <a:ext cx="14331" cy="65945"/>
            </a:xfrm>
            <a:custGeom>
              <a:avLst/>
              <a:gdLst/>
              <a:ahLst/>
              <a:cxnLst/>
              <a:rect l="l" t="t" r="r" b="b"/>
              <a:pathLst>
                <a:path w="547" h="2517" extrusionOk="0">
                  <a:moveTo>
                    <a:pt x="274" y="1"/>
                  </a:moveTo>
                  <a:cubicBezTo>
                    <a:pt x="137" y="1"/>
                    <a:pt x="0" y="92"/>
                    <a:pt x="0" y="274"/>
                  </a:cubicBezTo>
                  <a:lnTo>
                    <a:pt x="0" y="2248"/>
                  </a:lnTo>
                  <a:cubicBezTo>
                    <a:pt x="0" y="2392"/>
                    <a:pt x="125" y="2517"/>
                    <a:pt x="278" y="2517"/>
                  </a:cubicBezTo>
                  <a:cubicBezTo>
                    <a:pt x="422" y="2517"/>
                    <a:pt x="547" y="2392"/>
                    <a:pt x="547" y="2248"/>
                  </a:cubicBezTo>
                  <a:lnTo>
                    <a:pt x="547" y="274"/>
                  </a:lnTo>
                  <a:cubicBezTo>
                    <a:pt x="547" y="92"/>
                    <a:pt x="410" y="1"/>
                    <a:pt x="274" y="1"/>
                  </a:cubicBezTo>
                  <a:close/>
                </a:path>
              </a:pathLst>
            </a:custGeom>
            <a:solidFill>
              <a:srgbClr val="7B8B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29" name="Google Shape;8629;p77"/>
            <p:cNvSpPr/>
            <p:nvPr/>
          </p:nvSpPr>
          <p:spPr>
            <a:xfrm>
              <a:off x="6773787" y="4364563"/>
              <a:ext cx="193644" cy="190133"/>
            </a:xfrm>
            <a:custGeom>
              <a:avLst/>
              <a:gdLst/>
              <a:ahLst/>
              <a:cxnLst/>
              <a:rect l="l" t="t" r="r" b="b"/>
              <a:pathLst>
                <a:path w="7391" h="7257" extrusionOk="0">
                  <a:moveTo>
                    <a:pt x="767" y="0"/>
                  </a:moveTo>
                  <a:cubicBezTo>
                    <a:pt x="336" y="0"/>
                    <a:pt x="0" y="365"/>
                    <a:pt x="48" y="796"/>
                  </a:cubicBezTo>
                  <a:lnTo>
                    <a:pt x="585" y="6288"/>
                  </a:lnTo>
                  <a:cubicBezTo>
                    <a:pt x="662" y="7036"/>
                    <a:pt x="1295" y="7256"/>
                    <a:pt x="2042" y="7256"/>
                  </a:cubicBezTo>
                  <a:lnTo>
                    <a:pt x="5340" y="7256"/>
                  </a:lnTo>
                  <a:cubicBezTo>
                    <a:pt x="6097" y="7256"/>
                    <a:pt x="6729" y="7036"/>
                    <a:pt x="6806" y="6288"/>
                  </a:cubicBezTo>
                  <a:lnTo>
                    <a:pt x="7343" y="796"/>
                  </a:lnTo>
                  <a:cubicBezTo>
                    <a:pt x="7391" y="365"/>
                    <a:pt x="7055" y="0"/>
                    <a:pt x="6624" y="0"/>
                  </a:cubicBezTo>
                  <a:close/>
                </a:path>
              </a:pathLst>
            </a:custGeom>
            <a:solidFill>
              <a:srgbClr val="E7EB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30" name="Google Shape;8630;p77"/>
            <p:cNvSpPr/>
            <p:nvPr/>
          </p:nvSpPr>
          <p:spPr>
            <a:xfrm>
              <a:off x="6877512" y="4364563"/>
              <a:ext cx="89918" cy="190133"/>
            </a:xfrm>
            <a:custGeom>
              <a:avLst/>
              <a:gdLst/>
              <a:ahLst/>
              <a:cxnLst/>
              <a:rect l="l" t="t" r="r" b="b"/>
              <a:pathLst>
                <a:path w="3432" h="7257" extrusionOk="0">
                  <a:moveTo>
                    <a:pt x="2681" y="0"/>
                  </a:moveTo>
                  <a:cubicBezTo>
                    <a:pt x="2676" y="0"/>
                    <a:pt x="2670" y="0"/>
                    <a:pt x="2665" y="0"/>
                  </a:cubicBezTo>
                  <a:lnTo>
                    <a:pt x="1275" y="0"/>
                  </a:lnTo>
                  <a:cubicBezTo>
                    <a:pt x="1706" y="0"/>
                    <a:pt x="2042" y="365"/>
                    <a:pt x="1994" y="796"/>
                  </a:cubicBezTo>
                  <a:lnTo>
                    <a:pt x="1457" y="6288"/>
                  </a:lnTo>
                  <a:cubicBezTo>
                    <a:pt x="1381" y="7036"/>
                    <a:pt x="748" y="7256"/>
                    <a:pt x="0" y="7256"/>
                  </a:cubicBezTo>
                  <a:lnTo>
                    <a:pt x="1390" y="7256"/>
                  </a:lnTo>
                  <a:cubicBezTo>
                    <a:pt x="2138" y="7256"/>
                    <a:pt x="2770" y="7036"/>
                    <a:pt x="2847" y="6288"/>
                  </a:cubicBezTo>
                  <a:lnTo>
                    <a:pt x="3393" y="796"/>
                  </a:lnTo>
                  <a:cubicBezTo>
                    <a:pt x="3431" y="370"/>
                    <a:pt x="3105" y="0"/>
                    <a:pt x="2681" y="0"/>
                  </a:cubicBezTo>
                  <a:close/>
                </a:path>
              </a:pathLst>
            </a:custGeom>
            <a:solidFill>
              <a:srgbClr val="D2D8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31" name="Google Shape;8631;p77"/>
            <p:cNvSpPr/>
            <p:nvPr/>
          </p:nvSpPr>
          <p:spPr>
            <a:xfrm>
              <a:off x="6779315" y="4427600"/>
              <a:ext cx="182850" cy="127096"/>
            </a:xfrm>
            <a:custGeom>
              <a:avLst/>
              <a:gdLst/>
              <a:ahLst/>
              <a:cxnLst/>
              <a:rect l="l" t="t" r="r" b="b"/>
              <a:pathLst>
                <a:path w="6979" h="4851" extrusionOk="0">
                  <a:moveTo>
                    <a:pt x="0" y="0"/>
                  </a:moveTo>
                  <a:lnTo>
                    <a:pt x="384" y="3882"/>
                  </a:lnTo>
                  <a:cubicBezTo>
                    <a:pt x="451" y="4630"/>
                    <a:pt x="1084" y="4850"/>
                    <a:pt x="1841" y="4850"/>
                  </a:cubicBezTo>
                  <a:lnTo>
                    <a:pt x="5138" y="4850"/>
                  </a:lnTo>
                  <a:cubicBezTo>
                    <a:pt x="5886" y="4850"/>
                    <a:pt x="6518" y="4630"/>
                    <a:pt x="6595" y="3882"/>
                  </a:cubicBezTo>
                  <a:lnTo>
                    <a:pt x="6979" y="10"/>
                  </a:lnTo>
                  <a:lnTo>
                    <a:pt x="6969" y="0"/>
                  </a:ln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32" name="Google Shape;8632;p77"/>
            <p:cNvSpPr/>
            <p:nvPr/>
          </p:nvSpPr>
          <p:spPr>
            <a:xfrm>
              <a:off x="6877512" y="4427600"/>
              <a:ext cx="84652" cy="127096"/>
            </a:xfrm>
            <a:custGeom>
              <a:avLst/>
              <a:gdLst/>
              <a:ahLst/>
              <a:cxnLst/>
              <a:rect l="l" t="t" r="r" b="b"/>
              <a:pathLst>
                <a:path w="3231" h="4851" extrusionOk="0">
                  <a:moveTo>
                    <a:pt x="1841" y="0"/>
                  </a:moveTo>
                  <a:lnTo>
                    <a:pt x="1457" y="3882"/>
                  </a:lnTo>
                  <a:cubicBezTo>
                    <a:pt x="1381" y="4630"/>
                    <a:pt x="748" y="4850"/>
                    <a:pt x="0" y="4850"/>
                  </a:cubicBezTo>
                  <a:lnTo>
                    <a:pt x="1390" y="4850"/>
                  </a:lnTo>
                  <a:cubicBezTo>
                    <a:pt x="2138" y="4850"/>
                    <a:pt x="2770" y="4630"/>
                    <a:pt x="2847" y="3882"/>
                  </a:cubicBezTo>
                  <a:lnTo>
                    <a:pt x="3231" y="10"/>
                  </a:lnTo>
                  <a:lnTo>
                    <a:pt x="3221" y="0"/>
                  </a:ln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33" name="Google Shape;8633;p77"/>
            <p:cNvSpPr/>
            <p:nvPr/>
          </p:nvSpPr>
          <p:spPr>
            <a:xfrm>
              <a:off x="6826029" y="4554670"/>
              <a:ext cx="89421" cy="29396"/>
            </a:xfrm>
            <a:custGeom>
              <a:avLst/>
              <a:gdLst/>
              <a:ahLst/>
              <a:cxnLst/>
              <a:rect l="l" t="t" r="r" b="b"/>
              <a:pathLst>
                <a:path w="3413" h="1122" extrusionOk="0">
                  <a:moveTo>
                    <a:pt x="0" y="0"/>
                  </a:moveTo>
                  <a:lnTo>
                    <a:pt x="0" y="537"/>
                  </a:lnTo>
                  <a:cubicBezTo>
                    <a:pt x="0" y="854"/>
                    <a:pt x="259" y="1122"/>
                    <a:pt x="585" y="1122"/>
                  </a:cubicBezTo>
                  <a:lnTo>
                    <a:pt x="2828" y="1122"/>
                  </a:lnTo>
                  <a:cubicBezTo>
                    <a:pt x="3144" y="1112"/>
                    <a:pt x="3403" y="854"/>
                    <a:pt x="3413" y="537"/>
                  </a:cubicBezTo>
                  <a:lnTo>
                    <a:pt x="3413" y="0"/>
                  </a:ln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34" name="Google Shape;8634;p77"/>
            <p:cNvSpPr/>
            <p:nvPr/>
          </p:nvSpPr>
          <p:spPr>
            <a:xfrm>
              <a:off x="6871722" y="4554670"/>
              <a:ext cx="43728" cy="29396"/>
            </a:xfrm>
            <a:custGeom>
              <a:avLst/>
              <a:gdLst/>
              <a:ahLst/>
              <a:cxnLst/>
              <a:rect l="l" t="t" r="r" b="b"/>
              <a:pathLst>
                <a:path w="1669" h="1122" extrusionOk="0">
                  <a:moveTo>
                    <a:pt x="576" y="0"/>
                  </a:moveTo>
                  <a:lnTo>
                    <a:pt x="576" y="537"/>
                  </a:lnTo>
                  <a:cubicBezTo>
                    <a:pt x="576" y="854"/>
                    <a:pt x="317" y="1122"/>
                    <a:pt x="1" y="1122"/>
                  </a:cubicBezTo>
                  <a:lnTo>
                    <a:pt x="1084" y="1122"/>
                  </a:lnTo>
                  <a:cubicBezTo>
                    <a:pt x="1410" y="1122"/>
                    <a:pt x="1669" y="854"/>
                    <a:pt x="1669" y="537"/>
                  </a:cubicBezTo>
                  <a:lnTo>
                    <a:pt x="1669" y="0"/>
                  </a:ln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35" name="Google Shape;8635;p77"/>
            <p:cNvSpPr/>
            <p:nvPr/>
          </p:nvSpPr>
          <p:spPr>
            <a:xfrm>
              <a:off x="6863443" y="4278051"/>
              <a:ext cx="14331" cy="32540"/>
            </a:xfrm>
            <a:custGeom>
              <a:avLst/>
              <a:gdLst/>
              <a:ahLst/>
              <a:cxnLst/>
              <a:rect l="l" t="t" r="r" b="b"/>
              <a:pathLst>
                <a:path w="547" h="1242" extrusionOk="0">
                  <a:moveTo>
                    <a:pt x="274" y="0"/>
                  </a:moveTo>
                  <a:cubicBezTo>
                    <a:pt x="137" y="0"/>
                    <a:pt x="0" y="91"/>
                    <a:pt x="0" y="273"/>
                  </a:cubicBezTo>
                  <a:lnTo>
                    <a:pt x="0" y="973"/>
                  </a:lnTo>
                  <a:cubicBezTo>
                    <a:pt x="0" y="1117"/>
                    <a:pt x="125" y="1241"/>
                    <a:pt x="278" y="1241"/>
                  </a:cubicBezTo>
                  <a:cubicBezTo>
                    <a:pt x="422" y="1241"/>
                    <a:pt x="537" y="1117"/>
                    <a:pt x="547" y="973"/>
                  </a:cubicBezTo>
                  <a:lnTo>
                    <a:pt x="547" y="273"/>
                  </a:lnTo>
                  <a:cubicBezTo>
                    <a:pt x="547" y="91"/>
                    <a:pt x="410" y="0"/>
                    <a:pt x="274" y="0"/>
                  </a:cubicBezTo>
                  <a:close/>
                </a:path>
              </a:pathLst>
            </a:custGeom>
            <a:solidFill>
              <a:srgbClr val="7B8B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36" name="Google Shape;8636;p77"/>
            <p:cNvSpPr/>
            <p:nvPr/>
          </p:nvSpPr>
          <p:spPr>
            <a:xfrm>
              <a:off x="6705719" y="4296312"/>
              <a:ext cx="200430" cy="343508"/>
            </a:xfrm>
            <a:custGeom>
              <a:avLst/>
              <a:gdLst/>
              <a:ahLst/>
              <a:cxnLst/>
              <a:rect l="l" t="t" r="r" b="b"/>
              <a:pathLst>
                <a:path w="7650" h="13111" extrusionOk="0">
                  <a:moveTo>
                    <a:pt x="6295" y="0"/>
                  </a:moveTo>
                  <a:cubicBezTo>
                    <a:pt x="5713" y="0"/>
                    <a:pt x="5184" y="374"/>
                    <a:pt x="5004" y="937"/>
                  </a:cubicBezTo>
                  <a:lnTo>
                    <a:pt x="1860" y="937"/>
                  </a:lnTo>
                  <a:cubicBezTo>
                    <a:pt x="835" y="937"/>
                    <a:pt x="1" y="1771"/>
                    <a:pt x="1" y="2797"/>
                  </a:cubicBezTo>
                  <a:lnTo>
                    <a:pt x="1" y="13111"/>
                  </a:lnTo>
                  <a:lnTo>
                    <a:pt x="892" y="13111"/>
                  </a:lnTo>
                  <a:lnTo>
                    <a:pt x="892" y="2797"/>
                  </a:lnTo>
                  <a:cubicBezTo>
                    <a:pt x="892" y="2270"/>
                    <a:pt x="1324" y="1829"/>
                    <a:pt x="1860" y="1829"/>
                  </a:cubicBezTo>
                  <a:lnTo>
                    <a:pt x="5378" y="1829"/>
                  </a:lnTo>
                  <a:cubicBezTo>
                    <a:pt x="5627" y="1829"/>
                    <a:pt x="5829" y="1637"/>
                    <a:pt x="5829" y="1388"/>
                  </a:cubicBezTo>
                  <a:lnTo>
                    <a:pt x="5829" y="1359"/>
                  </a:lnTo>
                  <a:cubicBezTo>
                    <a:pt x="5829" y="1048"/>
                    <a:pt x="6061" y="892"/>
                    <a:pt x="6294" y="892"/>
                  </a:cubicBezTo>
                  <a:cubicBezTo>
                    <a:pt x="6526" y="892"/>
                    <a:pt x="6759" y="1048"/>
                    <a:pt x="6759" y="1359"/>
                  </a:cubicBezTo>
                  <a:cubicBezTo>
                    <a:pt x="6759" y="1656"/>
                    <a:pt x="6981" y="1805"/>
                    <a:pt x="7204" y="1805"/>
                  </a:cubicBezTo>
                  <a:cubicBezTo>
                    <a:pt x="7427" y="1805"/>
                    <a:pt x="7650" y="1656"/>
                    <a:pt x="7650" y="1359"/>
                  </a:cubicBezTo>
                  <a:cubicBezTo>
                    <a:pt x="7650" y="688"/>
                    <a:pt x="7161" y="123"/>
                    <a:pt x="6509" y="17"/>
                  </a:cubicBezTo>
                  <a:cubicBezTo>
                    <a:pt x="6437" y="6"/>
                    <a:pt x="6366" y="0"/>
                    <a:pt x="6295" y="0"/>
                  </a:cubicBezTo>
                  <a:close/>
                </a:path>
              </a:pathLst>
            </a:custGeom>
            <a:solidFill>
              <a:srgbClr val="C6CE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37" name="Google Shape;8637;p77"/>
            <p:cNvSpPr/>
            <p:nvPr/>
          </p:nvSpPr>
          <p:spPr>
            <a:xfrm>
              <a:off x="6922367" y="4395689"/>
              <a:ext cx="42811" cy="14358"/>
            </a:xfrm>
            <a:custGeom>
              <a:avLst/>
              <a:gdLst/>
              <a:ahLst/>
              <a:cxnLst/>
              <a:rect l="l" t="t" r="r" b="b"/>
              <a:pathLst>
                <a:path w="1634" h="548" extrusionOk="0">
                  <a:moveTo>
                    <a:pt x="360" y="0"/>
                  </a:moveTo>
                  <a:cubicBezTo>
                    <a:pt x="1" y="0"/>
                    <a:pt x="1" y="548"/>
                    <a:pt x="360" y="548"/>
                  </a:cubicBezTo>
                  <a:cubicBezTo>
                    <a:pt x="366" y="548"/>
                    <a:pt x="372" y="548"/>
                    <a:pt x="378" y="547"/>
                  </a:cubicBezTo>
                  <a:lnTo>
                    <a:pt x="1576" y="547"/>
                  </a:lnTo>
                  <a:lnTo>
                    <a:pt x="1634" y="1"/>
                  </a:lnTo>
                  <a:lnTo>
                    <a:pt x="378" y="1"/>
                  </a:lnTo>
                  <a:cubicBezTo>
                    <a:pt x="372" y="1"/>
                    <a:pt x="366" y="0"/>
                    <a:pt x="360"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38" name="Google Shape;8638;p77"/>
            <p:cNvSpPr/>
            <p:nvPr/>
          </p:nvSpPr>
          <p:spPr>
            <a:xfrm>
              <a:off x="6901092" y="4445390"/>
              <a:ext cx="59317" cy="14148"/>
            </a:xfrm>
            <a:custGeom>
              <a:avLst/>
              <a:gdLst/>
              <a:ahLst/>
              <a:cxnLst/>
              <a:rect l="l" t="t" r="r" b="b"/>
              <a:pathLst>
                <a:path w="2264" h="540" extrusionOk="0">
                  <a:moveTo>
                    <a:pt x="357" y="1"/>
                  </a:moveTo>
                  <a:cubicBezTo>
                    <a:pt x="1" y="1"/>
                    <a:pt x="1" y="540"/>
                    <a:pt x="357" y="540"/>
                  </a:cubicBezTo>
                  <a:cubicBezTo>
                    <a:pt x="366" y="540"/>
                    <a:pt x="375" y="539"/>
                    <a:pt x="385" y="539"/>
                  </a:cubicBezTo>
                  <a:lnTo>
                    <a:pt x="2206" y="539"/>
                  </a:lnTo>
                  <a:lnTo>
                    <a:pt x="2263" y="2"/>
                  </a:lnTo>
                  <a:lnTo>
                    <a:pt x="385" y="2"/>
                  </a:lnTo>
                  <a:cubicBezTo>
                    <a:pt x="375" y="1"/>
                    <a:pt x="366" y="1"/>
                    <a:pt x="357"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39" name="Google Shape;8639;p77"/>
            <p:cNvSpPr/>
            <p:nvPr/>
          </p:nvSpPr>
          <p:spPr>
            <a:xfrm>
              <a:off x="6922445" y="4420526"/>
              <a:ext cx="40217" cy="14148"/>
            </a:xfrm>
            <a:custGeom>
              <a:avLst/>
              <a:gdLst/>
              <a:ahLst/>
              <a:cxnLst/>
              <a:rect l="l" t="t" r="r" b="b"/>
              <a:pathLst>
                <a:path w="1535" h="540" extrusionOk="0">
                  <a:moveTo>
                    <a:pt x="357" y="1"/>
                  </a:moveTo>
                  <a:cubicBezTo>
                    <a:pt x="1" y="1"/>
                    <a:pt x="1" y="540"/>
                    <a:pt x="357" y="540"/>
                  </a:cubicBezTo>
                  <a:cubicBezTo>
                    <a:pt x="366" y="540"/>
                    <a:pt x="375" y="539"/>
                    <a:pt x="384" y="539"/>
                  </a:cubicBezTo>
                  <a:lnTo>
                    <a:pt x="1487" y="539"/>
                  </a:lnTo>
                  <a:lnTo>
                    <a:pt x="1535" y="2"/>
                  </a:lnTo>
                  <a:lnTo>
                    <a:pt x="384" y="2"/>
                  </a:lnTo>
                  <a:cubicBezTo>
                    <a:pt x="375" y="1"/>
                    <a:pt x="366" y="1"/>
                    <a:pt x="357"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40" name="Google Shape;8640;p77"/>
            <p:cNvSpPr/>
            <p:nvPr/>
          </p:nvSpPr>
          <p:spPr>
            <a:xfrm>
              <a:off x="6922445" y="4470254"/>
              <a:ext cx="35449" cy="14148"/>
            </a:xfrm>
            <a:custGeom>
              <a:avLst/>
              <a:gdLst/>
              <a:ahLst/>
              <a:cxnLst/>
              <a:rect l="l" t="t" r="r" b="b"/>
              <a:pathLst>
                <a:path w="1353" h="540" extrusionOk="0">
                  <a:moveTo>
                    <a:pt x="357" y="1"/>
                  </a:moveTo>
                  <a:cubicBezTo>
                    <a:pt x="1" y="1"/>
                    <a:pt x="1" y="540"/>
                    <a:pt x="357" y="540"/>
                  </a:cubicBezTo>
                  <a:cubicBezTo>
                    <a:pt x="366" y="540"/>
                    <a:pt x="375" y="539"/>
                    <a:pt x="384" y="539"/>
                  </a:cubicBezTo>
                  <a:lnTo>
                    <a:pt x="1295" y="539"/>
                  </a:lnTo>
                  <a:lnTo>
                    <a:pt x="1353" y="2"/>
                  </a:lnTo>
                  <a:lnTo>
                    <a:pt x="384" y="2"/>
                  </a:lnTo>
                  <a:cubicBezTo>
                    <a:pt x="375" y="1"/>
                    <a:pt x="366" y="1"/>
                    <a:pt x="357"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41" name="Google Shape;8641;p77"/>
            <p:cNvSpPr/>
            <p:nvPr/>
          </p:nvSpPr>
          <p:spPr>
            <a:xfrm>
              <a:off x="6901014" y="4494882"/>
              <a:ext cx="54365" cy="14358"/>
            </a:xfrm>
            <a:custGeom>
              <a:avLst/>
              <a:gdLst/>
              <a:ahLst/>
              <a:cxnLst/>
              <a:rect l="l" t="t" r="r" b="b"/>
              <a:pathLst>
                <a:path w="2075" h="548" extrusionOk="0">
                  <a:moveTo>
                    <a:pt x="369" y="1"/>
                  </a:moveTo>
                  <a:cubicBezTo>
                    <a:pt x="1" y="1"/>
                    <a:pt x="1" y="548"/>
                    <a:pt x="369" y="548"/>
                  </a:cubicBezTo>
                  <a:cubicBezTo>
                    <a:pt x="375" y="548"/>
                    <a:pt x="381" y="548"/>
                    <a:pt x="388" y="548"/>
                  </a:cubicBezTo>
                  <a:lnTo>
                    <a:pt x="2017" y="548"/>
                  </a:lnTo>
                  <a:lnTo>
                    <a:pt x="2075" y="1"/>
                  </a:lnTo>
                  <a:lnTo>
                    <a:pt x="388" y="1"/>
                  </a:lnTo>
                  <a:cubicBezTo>
                    <a:pt x="381" y="1"/>
                    <a:pt x="375" y="1"/>
                    <a:pt x="369"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642" name="Google Shape;8642;p77"/>
          <p:cNvGrpSpPr/>
          <p:nvPr/>
        </p:nvGrpSpPr>
        <p:grpSpPr>
          <a:xfrm>
            <a:off x="5750650" y="2891652"/>
            <a:ext cx="320216" cy="361403"/>
            <a:chOff x="5750650" y="2891652"/>
            <a:chExt cx="320216" cy="361403"/>
          </a:xfrm>
        </p:grpSpPr>
        <p:sp>
          <p:nvSpPr>
            <p:cNvPr id="8643" name="Google Shape;8643;p77"/>
            <p:cNvSpPr/>
            <p:nvPr/>
          </p:nvSpPr>
          <p:spPr>
            <a:xfrm>
              <a:off x="5750650" y="2891652"/>
              <a:ext cx="196919" cy="193644"/>
            </a:xfrm>
            <a:custGeom>
              <a:avLst/>
              <a:gdLst/>
              <a:ahLst/>
              <a:cxnLst/>
              <a:rect l="l" t="t" r="r" b="b"/>
              <a:pathLst>
                <a:path w="7516" h="7391" extrusionOk="0">
                  <a:moveTo>
                    <a:pt x="777" y="0"/>
                  </a:moveTo>
                  <a:cubicBezTo>
                    <a:pt x="346" y="0"/>
                    <a:pt x="1" y="384"/>
                    <a:pt x="49" y="815"/>
                  </a:cubicBezTo>
                  <a:lnTo>
                    <a:pt x="595" y="6403"/>
                  </a:lnTo>
                  <a:cubicBezTo>
                    <a:pt x="672" y="7170"/>
                    <a:pt x="1314" y="7391"/>
                    <a:pt x="2081" y="7391"/>
                  </a:cubicBezTo>
                  <a:lnTo>
                    <a:pt x="5436" y="7391"/>
                  </a:lnTo>
                  <a:cubicBezTo>
                    <a:pt x="6202" y="7391"/>
                    <a:pt x="6845" y="7161"/>
                    <a:pt x="6921" y="6403"/>
                  </a:cubicBezTo>
                  <a:lnTo>
                    <a:pt x="7468" y="815"/>
                  </a:lnTo>
                  <a:cubicBezTo>
                    <a:pt x="7516" y="384"/>
                    <a:pt x="7170" y="0"/>
                    <a:pt x="6739" y="0"/>
                  </a:cubicBezTo>
                  <a:close/>
                </a:path>
              </a:pathLst>
            </a:custGeom>
            <a:solidFill>
              <a:srgbClr val="E7EB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44" name="Google Shape;8644;p77"/>
            <p:cNvSpPr/>
            <p:nvPr/>
          </p:nvSpPr>
          <p:spPr>
            <a:xfrm>
              <a:off x="5847590" y="2891652"/>
              <a:ext cx="99979" cy="193644"/>
            </a:xfrm>
            <a:custGeom>
              <a:avLst/>
              <a:gdLst/>
              <a:ahLst/>
              <a:cxnLst/>
              <a:rect l="l" t="t" r="r" b="b"/>
              <a:pathLst>
                <a:path w="3816" h="7391" extrusionOk="0">
                  <a:moveTo>
                    <a:pt x="1295" y="0"/>
                  </a:moveTo>
                  <a:cubicBezTo>
                    <a:pt x="1736" y="0"/>
                    <a:pt x="2071" y="384"/>
                    <a:pt x="2033" y="815"/>
                  </a:cubicBezTo>
                  <a:lnTo>
                    <a:pt x="1477" y="6403"/>
                  </a:lnTo>
                  <a:cubicBezTo>
                    <a:pt x="1400" y="7161"/>
                    <a:pt x="758" y="7391"/>
                    <a:pt x="1" y="7391"/>
                  </a:cubicBezTo>
                  <a:lnTo>
                    <a:pt x="1736" y="7391"/>
                  </a:lnTo>
                  <a:cubicBezTo>
                    <a:pt x="2502" y="7391"/>
                    <a:pt x="3145" y="7170"/>
                    <a:pt x="3221" y="6403"/>
                  </a:cubicBezTo>
                  <a:lnTo>
                    <a:pt x="3768" y="815"/>
                  </a:lnTo>
                  <a:cubicBezTo>
                    <a:pt x="3816" y="384"/>
                    <a:pt x="3470" y="0"/>
                    <a:pt x="3039" y="0"/>
                  </a:cubicBezTo>
                  <a:close/>
                </a:path>
              </a:pathLst>
            </a:custGeom>
            <a:solidFill>
              <a:srgbClr val="D2D8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45" name="Google Shape;8645;p77"/>
            <p:cNvSpPr/>
            <p:nvPr/>
          </p:nvSpPr>
          <p:spPr>
            <a:xfrm>
              <a:off x="5753428" y="2930821"/>
              <a:ext cx="191129" cy="154475"/>
            </a:xfrm>
            <a:custGeom>
              <a:avLst/>
              <a:gdLst/>
              <a:ahLst/>
              <a:cxnLst/>
              <a:rect l="l" t="t" r="r" b="b"/>
              <a:pathLst>
                <a:path w="7295" h="5896" extrusionOk="0">
                  <a:moveTo>
                    <a:pt x="19" y="1"/>
                  </a:moveTo>
                  <a:lnTo>
                    <a:pt x="0" y="20"/>
                  </a:lnTo>
                  <a:lnTo>
                    <a:pt x="479" y="4908"/>
                  </a:lnTo>
                  <a:cubicBezTo>
                    <a:pt x="556" y="5675"/>
                    <a:pt x="1198" y="5896"/>
                    <a:pt x="1955" y="5896"/>
                  </a:cubicBezTo>
                  <a:lnTo>
                    <a:pt x="5330" y="5896"/>
                  </a:lnTo>
                  <a:cubicBezTo>
                    <a:pt x="6096" y="5896"/>
                    <a:pt x="6739" y="5675"/>
                    <a:pt x="6815" y="4908"/>
                  </a:cubicBezTo>
                  <a:lnTo>
                    <a:pt x="7295"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46" name="Google Shape;8646;p77"/>
            <p:cNvSpPr/>
            <p:nvPr/>
          </p:nvSpPr>
          <p:spPr>
            <a:xfrm>
              <a:off x="5847852" y="2930821"/>
              <a:ext cx="96966" cy="154475"/>
            </a:xfrm>
            <a:custGeom>
              <a:avLst/>
              <a:gdLst/>
              <a:ahLst/>
              <a:cxnLst/>
              <a:rect l="l" t="t" r="r" b="b"/>
              <a:pathLst>
                <a:path w="3701" h="5896" extrusionOk="0">
                  <a:moveTo>
                    <a:pt x="1956" y="1"/>
                  </a:moveTo>
                  <a:lnTo>
                    <a:pt x="1476" y="4908"/>
                  </a:lnTo>
                  <a:cubicBezTo>
                    <a:pt x="1409" y="5675"/>
                    <a:pt x="757" y="5896"/>
                    <a:pt x="0" y="5896"/>
                  </a:cubicBezTo>
                  <a:lnTo>
                    <a:pt x="1735" y="5896"/>
                  </a:lnTo>
                  <a:cubicBezTo>
                    <a:pt x="2502" y="5896"/>
                    <a:pt x="3144" y="5675"/>
                    <a:pt x="3221" y="4908"/>
                  </a:cubicBezTo>
                  <a:lnTo>
                    <a:pt x="3700" y="1"/>
                  </a:ln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47" name="Google Shape;8647;p77"/>
            <p:cNvSpPr/>
            <p:nvPr/>
          </p:nvSpPr>
          <p:spPr>
            <a:xfrm>
              <a:off x="5803653" y="3085270"/>
              <a:ext cx="90940" cy="29920"/>
            </a:xfrm>
            <a:custGeom>
              <a:avLst/>
              <a:gdLst/>
              <a:ahLst/>
              <a:cxnLst/>
              <a:rect l="l" t="t" r="r" b="b"/>
              <a:pathLst>
                <a:path w="3471" h="1142" extrusionOk="0">
                  <a:moveTo>
                    <a:pt x="0" y="1"/>
                  </a:moveTo>
                  <a:lnTo>
                    <a:pt x="0" y="557"/>
                  </a:lnTo>
                  <a:cubicBezTo>
                    <a:pt x="0" y="882"/>
                    <a:pt x="259" y="1141"/>
                    <a:pt x="585" y="1141"/>
                  </a:cubicBezTo>
                  <a:lnTo>
                    <a:pt x="2885" y="1141"/>
                  </a:lnTo>
                  <a:cubicBezTo>
                    <a:pt x="3211" y="1141"/>
                    <a:pt x="3470" y="882"/>
                    <a:pt x="3470" y="557"/>
                  </a:cubicBezTo>
                  <a:lnTo>
                    <a:pt x="3470"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48" name="Google Shape;8648;p77"/>
            <p:cNvSpPr/>
            <p:nvPr/>
          </p:nvSpPr>
          <p:spPr>
            <a:xfrm>
              <a:off x="5847093" y="3085270"/>
              <a:ext cx="47501" cy="29920"/>
            </a:xfrm>
            <a:custGeom>
              <a:avLst/>
              <a:gdLst/>
              <a:ahLst/>
              <a:cxnLst/>
              <a:rect l="l" t="t" r="r" b="b"/>
              <a:pathLst>
                <a:path w="1813" h="1142" extrusionOk="0">
                  <a:moveTo>
                    <a:pt x="595" y="1"/>
                  </a:moveTo>
                  <a:lnTo>
                    <a:pt x="595" y="547"/>
                  </a:lnTo>
                  <a:cubicBezTo>
                    <a:pt x="585" y="873"/>
                    <a:pt x="326" y="1141"/>
                    <a:pt x="0" y="1141"/>
                  </a:cubicBezTo>
                  <a:lnTo>
                    <a:pt x="1218" y="1141"/>
                  </a:lnTo>
                  <a:cubicBezTo>
                    <a:pt x="1544" y="1141"/>
                    <a:pt x="1812" y="873"/>
                    <a:pt x="1812" y="547"/>
                  </a:cubicBezTo>
                  <a:lnTo>
                    <a:pt x="1812" y="1"/>
                  </a:ln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49" name="Google Shape;8649;p77"/>
            <p:cNvSpPr/>
            <p:nvPr/>
          </p:nvSpPr>
          <p:spPr>
            <a:xfrm>
              <a:off x="6041470" y="2936611"/>
              <a:ext cx="14331" cy="56016"/>
            </a:xfrm>
            <a:custGeom>
              <a:avLst/>
              <a:gdLst/>
              <a:ahLst/>
              <a:cxnLst/>
              <a:rect l="l" t="t" r="r" b="b"/>
              <a:pathLst>
                <a:path w="547" h="2138" extrusionOk="0">
                  <a:moveTo>
                    <a:pt x="274" y="0"/>
                  </a:moveTo>
                  <a:cubicBezTo>
                    <a:pt x="142" y="0"/>
                    <a:pt x="10" y="86"/>
                    <a:pt x="0" y="259"/>
                  </a:cubicBezTo>
                  <a:lnTo>
                    <a:pt x="0" y="1869"/>
                  </a:lnTo>
                  <a:cubicBezTo>
                    <a:pt x="0" y="2013"/>
                    <a:pt x="125" y="2138"/>
                    <a:pt x="278" y="2138"/>
                  </a:cubicBezTo>
                  <a:cubicBezTo>
                    <a:pt x="422" y="2138"/>
                    <a:pt x="547" y="2013"/>
                    <a:pt x="547" y="1869"/>
                  </a:cubicBezTo>
                  <a:lnTo>
                    <a:pt x="547" y="259"/>
                  </a:lnTo>
                  <a:cubicBezTo>
                    <a:pt x="537" y="86"/>
                    <a:pt x="405" y="0"/>
                    <a:pt x="274" y="0"/>
                  </a:cubicBezTo>
                  <a:close/>
                </a:path>
              </a:pathLst>
            </a:custGeom>
            <a:solidFill>
              <a:srgbClr val="7B8B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50" name="Google Shape;8650;p77"/>
            <p:cNvSpPr/>
            <p:nvPr/>
          </p:nvSpPr>
          <p:spPr>
            <a:xfrm>
              <a:off x="6026405" y="2971247"/>
              <a:ext cx="44226" cy="94451"/>
            </a:xfrm>
            <a:custGeom>
              <a:avLst/>
              <a:gdLst/>
              <a:ahLst/>
              <a:cxnLst/>
              <a:rect l="l" t="t" r="r" b="b"/>
              <a:pathLst>
                <a:path w="1688" h="3605" extrusionOk="0">
                  <a:moveTo>
                    <a:pt x="355" y="1"/>
                  </a:moveTo>
                  <a:cubicBezTo>
                    <a:pt x="163" y="1"/>
                    <a:pt x="0" y="164"/>
                    <a:pt x="0" y="365"/>
                  </a:cubicBezTo>
                  <a:lnTo>
                    <a:pt x="0" y="2042"/>
                  </a:lnTo>
                  <a:lnTo>
                    <a:pt x="0" y="3241"/>
                  </a:lnTo>
                  <a:cubicBezTo>
                    <a:pt x="0" y="3442"/>
                    <a:pt x="163" y="3595"/>
                    <a:pt x="355" y="3605"/>
                  </a:cubicBezTo>
                  <a:lnTo>
                    <a:pt x="1323" y="3605"/>
                  </a:lnTo>
                  <a:cubicBezTo>
                    <a:pt x="1524" y="3595"/>
                    <a:pt x="1678" y="3442"/>
                    <a:pt x="1687" y="3241"/>
                  </a:cubicBezTo>
                  <a:lnTo>
                    <a:pt x="1687" y="365"/>
                  </a:lnTo>
                  <a:cubicBezTo>
                    <a:pt x="1678" y="164"/>
                    <a:pt x="1524" y="1"/>
                    <a:pt x="1323" y="1"/>
                  </a:cubicBezTo>
                  <a:close/>
                </a:path>
              </a:pathLst>
            </a:custGeom>
            <a:solidFill>
              <a:srgbClr val="C6CE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51" name="Google Shape;8651;p77"/>
            <p:cNvSpPr/>
            <p:nvPr/>
          </p:nvSpPr>
          <p:spPr>
            <a:xfrm>
              <a:off x="6038955" y="2971247"/>
              <a:ext cx="31912" cy="94215"/>
            </a:xfrm>
            <a:custGeom>
              <a:avLst/>
              <a:gdLst/>
              <a:ahLst/>
              <a:cxnLst/>
              <a:rect l="l" t="t" r="r" b="b"/>
              <a:pathLst>
                <a:path w="1218" h="3596" extrusionOk="0">
                  <a:moveTo>
                    <a:pt x="870" y="0"/>
                  </a:moveTo>
                  <a:cubicBezTo>
                    <a:pt x="864" y="0"/>
                    <a:pt x="859" y="1"/>
                    <a:pt x="854" y="1"/>
                  </a:cubicBezTo>
                  <a:lnTo>
                    <a:pt x="1" y="1"/>
                  </a:lnTo>
                  <a:cubicBezTo>
                    <a:pt x="202" y="1"/>
                    <a:pt x="365" y="154"/>
                    <a:pt x="365" y="355"/>
                  </a:cubicBezTo>
                  <a:lnTo>
                    <a:pt x="365" y="3241"/>
                  </a:lnTo>
                  <a:cubicBezTo>
                    <a:pt x="365" y="3432"/>
                    <a:pt x="202" y="3595"/>
                    <a:pt x="1" y="3595"/>
                  </a:cubicBezTo>
                  <a:lnTo>
                    <a:pt x="854" y="3595"/>
                  </a:lnTo>
                  <a:cubicBezTo>
                    <a:pt x="1055" y="3595"/>
                    <a:pt x="1208" y="3432"/>
                    <a:pt x="1218" y="3241"/>
                  </a:cubicBezTo>
                  <a:lnTo>
                    <a:pt x="1218" y="365"/>
                  </a:lnTo>
                  <a:cubicBezTo>
                    <a:pt x="1218" y="169"/>
                    <a:pt x="1064" y="0"/>
                    <a:pt x="870" y="0"/>
                  </a:cubicBezTo>
                  <a:close/>
                </a:path>
              </a:pathLst>
            </a:custGeom>
            <a:solidFill>
              <a:srgbClr val="B7C1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52" name="Google Shape;8652;p77"/>
            <p:cNvSpPr/>
            <p:nvPr/>
          </p:nvSpPr>
          <p:spPr>
            <a:xfrm>
              <a:off x="5841826" y="3065934"/>
              <a:ext cx="212718" cy="187120"/>
            </a:xfrm>
            <a:custGeom>
              <a:avLst/>
              <a:gdLst/>
              <a:ahLst/>
              <a:cxnLst/>
              <a:rect l="l" t="t" r="r" b="b"/>
              <a:pathLst>
                <a:path w="8119" h="7142" extrusionOk="0">
                  <a:moveTo>
                    <a:pt x="7573" y="0"/>
                  </a:moveTo>
                  <a:lnTo>
                    <a:pt x="7573" y="4323"/>
                  </a:lnTo>
                  <a:cubicBezTo>
                    <a:pt x="7573" y="5579"/>
                    <a:pt x="6557" y="6586"/>
                    <a:pt x="5310" y="6595"/>
                  </a:cubicBezTo>
                  <a:lnTo>
                    <a:pt x="2818" y="6595"/>
                  </a:lnTo>
                  <a:cubicBezTo>
                    <a:pt x="1563" y="6586"/>
                    <a:pt x="556" y="5579"/>
                    <a:pt x="556" y="4323"/>
                  </a:cubicBezTo>
                  <a:lnTo>
                    <a:pt x="556" y="1879"/>
                  </a:lnTo>
                  <a:lnTo>
                    <a:pt x="0" y="1879"/>
                  </a:lnTo>
                  <a:lnTo>
                    <a:pt x="0" y="4323"/>
                  </a:lnTo>
                  <a:cubicBezTo>
                    <a:pt x="0" y="5876"/>
                    <a:pt x="1265" y="7142"/>
                    <a:pt x="2818" y="7142"/>
                  </a:cubicBezTo>
                  <a:lnTo>
                    <a:pt x="5301" y="7142"/>
                  </a:lnTo>
                  <a:cubicBezTo>
                    <a:pt x="6863" y="7142"/>
                    <a:pt x="8119" y="5876"/>
                    <a:pt x="8119" y="4323"/>
                  </a:cubicBezTo>
                  <a:lnTo>
                    <a:pt x="8119" y="0"/>
                  </a:lnTo>
                  <a:close/>
                </a:path>
              </a:pathLst>
            </a:custGeom>
            <a:solidFill>
              <a:srgbClr val="7B8B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53" name="Google Shape;8653;p77"/>
            <p:cNvSpPr/>
            <p:nvPr/>
          </p:nvSpPr>
          <p:spPr>
            <a:xfrm>
              <a:off x="5908610" y="2923511"/>
              <a:ext cx="36706" cy="14384"/>
            </a:xfrm>
            <a:custGeom>
              <a:avLst/>
              <a:gdLst/>
              <a:ahLst/>
              <a:cxnLst/>
              <a:rect l="l" t="t" r="r" b="b"/>
              <a:pathLst>
                <a:path w="1401" h="549" extrusionOk="0">
                  <a:moveTo>
                    <a:pt x="366" y="1"/>
                  </a:moveTo>
                  <a:cubicBezTo>
                    <a:pt x="0" y="1"/>
                    <a:pt x="0" y="549"/>
                    <a:pt x="366" y="549"/>
                  </a:cubicBezTo>
                  <a:cubicBezTo>
                    <a:pt x="375" y="549"/>
                    <a:pt x="384" y="549"/>
                    <a:pt x="394" y="548"/>
                  </a:cubicBezTo>
                  <a:lnTo>
                    <a:pt x="1352" y="548"/>
                  </a:lnTo>
                  <a:lnTo>
                    <a:pt x="1400" y="2"/>
                  </a:lnTo>
                  <a:lnTo>
                    <a:pt x="394" y="2"/>
                  </a:lnTo>
                  <a:cubicBezTo>
                    <a:pt x="384" y="1"/>
                    <a:pt x="375" y="1"/>
                    <a:pt x="366"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54" name="Google Shape;8654;p77"/>
            <p:cNvSpPr/>
            <p:nvPr/>
          </p:nvSpPr>
          <p:spPr>
            <a:xfrm>
              <a:off x="5886917" y="2973998"/>
              <a:ext cx="53369" cy="14620"/>
            </a:xfrm>
            <a:custGeom>
              <a:avLst/>
              <a:gdLst/>
              <a:ahLst/>
              <a:cxnLst/>
              <a:rect l="l" t="t" r="r" b="b"/>
              <a:pathLst>
                <a:path w="2037" h="558" extrusionOk="0">
                  <a:moveTo>
                    <a:pt x="361" y="0"/>
                  </a:moveTo>
                  <a:cubicBezTo>
                    <a:pt x="1" y="0"/>
                    <a:pt x="4" y="558"/>
                    <a:pt x="370" y="558"/>
                  </a:cubicBezTo>
                  <a:cubicBezTo>
                    <a:pt x="376" y="558"/>
                    <a:pt x="382" y="558"/>
                    <a:pt x="388" y="557"/>
                  </a:cubicBezTo>
                  <a:lnTo>
                    <a:pt x="1989" y="557"/>
                  </a:lnTo>
                  <a:lnTo>
                    <a:pt x="1989" y="548"/>
                  </a:lnTo>
                  <a:lnTo>
                    <a:pt x="2037" y="1"/>
                  </a:lnTo>
                  <a:lnTo>
                    <a:pt x="388" y="1"/>
                  </a:lnTo>
                  <a:cubicBezTo>
                    <a:pt x="379" y="1"/>
                    <a:pt x="370" y="0"/>
                    <a:pt x="361"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55" name="Google Shape;8655;p77"/>
            <p:cNvSpPr/>
            <p:nvPr/>
          </p:nvSpPr>
          <p:spPr>
            <a:xfrm>
              <a:off x="5908532" y="2948637"/>
              <a:ext cx="34270" cy="14646"/>
            </a:xfrm>
            <a:custGeom>
              <a:avLst/>
              <a:gdLst/>
              <a:ahLst/>
              <a:cxnLst/>
              <a:rect l="l" t="t" r="r" b="b"/>
              <a:pathLst>
                <a:path w="1308" h="559" extrusionOk="0">
                  <a:moveTo>
                    <a:pt x="378" y="1"/>
                  </a:moveTo>
                  <a:cubicBezTo>
                    <a:pt x="3" y="1"/>
                    <a:pt x="0" y="558"/>
                    <a:pt x="369" y="558"/>
                  </a:cubicBezTo>
                  <a:cubicBezTo>
                    <a:pt x="378" y="558"/>
                    <a:pt x="387" y="558"/>
                    <a:pt x="397" y="557"/>
                  </a:cubicBezTo>
                  <a:lnTo>
                    <a:pt x="1260" y="557"/>
                  </a:lnTo>
                  <a:lnTo>
                    <a:pt x="1307" y="1"/>
                  </a:lnTo>
                  <a:lnTo>
                    <a:pt x="397" y="1"/>
                  </a:lnTo>
                  <a:cubicBezTo>
                    <a:pt x="391" y="1"/>
                    <a:pt x="384" y="1"/>
                    <a:pt x="378"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56" name="Google Shape;8656;p77"/>
            <p:cNvSpPr/>
            <p:nvPr/>
          </p:nvSpPr>
          <p:spPr>
            <a:xfrm>
              <a:off x="5908532" y="2999124"/>
              <a:ext cx="29501" cy="14620"/>
            </a:xfrm>
            <a:custGeom>
              <a:avLst/>
              <a:gdLst/>
              <a:ahLst/>
              <a:cxnLst/>
              <a:rect l="l" t="t" r="r" b="b"/>
              <a:pathLst>
                <a:path w="1126" h="558" extrusionOk="0">
                  <a:moveTo>
                    <a:pt x="378" y="0"/>
                  </a:moveTo>
                  <a:cubicBezTo>
                    <a:pt x="3" y="0"/>
                    <a:pt x="0" y="558"/>
                    <a:pt x="369" y="558"/>
                  </a:cubicBezTo>
                  <a:cubicBezTo>
                    <a:pt x="378" y="558"/>
                    <a:pt x="387" y="557"/>
                    <a:pt x="397" y="557"/>
                  </a:cubicBezTo>
                  <a:lnTo>
                    <a:pt x="1068" y="557"/>
                  </a:lnTo>
                  <a:lnTo>
                    <a:pt x="1125" y="1"/>
                  </a:lnTo>
                  <a:lnTo>
                    <a:pt x="397" y="1"/>
                  </a:lnTo>
                  <a:cubicBezTo>
                    <a:pt x="391" y="0"/>
                    <a:pt x="384" y="0"/>
                    <a:pt x="378"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57" name="Google Shape;8657;p77"/>
            <p:cNvSpPr/>
            <p:nvPr/>
          </p:nvSpPr>
          <p:spPr>
            <a:xfrm>
              <a:off x="5886995" y="3024459"/>
              <a:ext cx="48522" cy="14410"/>
            </a:xfrm>
            <a:custGeom>
              <a:avLst/>
              <a:gdLst/>
              <a:ahLst/>
              <a:cxnLst/>
              <a:rect l="l" t="t" r="r" b="b"/>
              <a:pathLst>
                <a:path w="1852" h="550" extrusionOk="0">
                  <a:moveTo>
                    <a:pt x="358" y="1"/>
                  </a:moveTo>
                  <a:cubicBezTo>
                    <a:pt x="1" y="1"/>
                    <a:pt x="1" y="549"/>
                    <a:pt x="358" y="549"/>
                  </a:cubicBezTo>
                  <a:cubicBezTo>
                    <a:pt x="367" y="549"/>
                    <a:pt x="376" y="549"/>
                    <a:pt x="385" y="548"/>
                  </a:cubicBezTo>
                  <a:lnTo>
                    <a:pt x="1794" y="548"/>
                  </a:lnTo>
                  <a:lnTo>
                    <a:pt x="1851" y="2"/>
                  </a:lnTo>
                  <a:lnTo>
                    <a:pt x="385" y="2"/>
                  </a:lnTo>
                  <a:cubicBezTo>
                    <a:pt x="376" y="1"/>
                    <a:pt x="367" y="1"/>
                    <a:pt x="358"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658" name="Google Shape;8658;p77"/>
          <p:cNvGrpSpPr/>
          <p:nvPr/>
        </p:nvGrpSpPr>
        <p:grpSpPr>
          <a:xfrm>
            <a:off x="6658009" y="2891390"/>
            <a:ext cx="315972" cy="361927"/>
            <a:chOff x="6658009" y="2891390"/>
            <a:chExt cx="315972" cy="361927"/>
          </a:xfrm>
        </p:grpSpPr>
        <p:sp>
          <p:nvSpPr>
            <p:cNvPr id="8659" name="Google Shape;8659;p77"/>
            <p:cNvSpPr/>
            <p:nvPr/>
          </p:nvSpPr>
          <p:spPr>
            <a:xfrm>
              <a:off x="6658009" y="2891390"/>
              <a:ext cx="315972" cy="361927"/>
            </a:xfrm>
            <a:custGeom>
              <a:avLst/>
              <a:gdLst/>
              <a:ahLst/>
              <a:cxnLst/>
              <a:rect l="l" t="t" r="r" b="b"/>
              <a:pathLst>
                <a:path w="12060" h="13814" extrusionOk="0">
                  <a:moveTo>
                    <a:pt x="3921" y="1"/>
                  </a:moveTo>
                  <a:cubicBezTo>
                    <a:pt x="3346" y="1"/>
                    <a:pt x="2790" y="250"/>
                    <a:pt x="2416" y="691"/>
                  </a:cubicBezTo>
                  <a:lnTo>
                    <a:pt x="2023" y="1141"/>
                  </a:lnTo>
                  <a:lnTo>
                    <a:pt x="844" y="1141"/>
                  </a:lnTo>
                  <a:cubicBezTo>
                    <a:pt x="374" y="1141"/>
                    <a:pt x="1" y="1515"/>
                    <a:pt x="1" y="1985"/>
                  </a:cubicBezTo>
                  <a:lnTo>
                    <a:pt x="1" y="12979"/>
                  </a:lnTo>
                  <a:lnTo>
                    <a:pt x="10" y="12979"/>
                  </a:lnTo>
                  <a:cubicBezTo>
                    <a:pt x="10" y="13439"/>
                    <a:pt x="384" y="13813"/>
                    <a:pt x="854" y="13813"/>
                  </a:cubicBezTo>
                  <a:lnTo>
                    <a:pt x="11216" y="13813"/>
                  </a:lnTo>
                  <a:cubicBezTo>
                    <a:pt x="11676" y="13813"/>
                    <a:pt x="12059" y="13439"/>
                    <a:pt x="12059" y="12979"/>
                  </a:cubicBezTo>
                  <a:lnTo>
                    <a:pt x="12059" y="1985"/>
                  </a:lnTo>
                  <a:cubicBezTo>
                    <a:pt x="12059" y="1515"/>
                    <a:pt x="11676" y="1141"/>
                    <a:pt x="11216" y="1141"/>
                  </a:cubicBezTo>
                  <a:lnTo>
                    <a:pt x="10037" y="1141"/>
                  </a:lnTo>
                  <a:lnTo>
                    <a:pt x="9644" y="691"/>
                  </a:lnTo>
                  <a:cubicBezTo>
                    <a:pt x="9260" y="250"/>
                    <a:pt x="8714" y="1"/>
                    <a:pt x="8139" y="1"/>
                  </a:cubicBezTo>
                  <a:close/>
                </a:path>
              </a:pathLst>
            </a:custGeom>
            <a:solidFill>
              <a:srgbClr val="879A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60" name="Google Shape;8660;p77"/>
            <p:cNvSpPr/>
            <p:nvPr/>
          </p:nvSpPr>
          <p:spPr>
            <a:xfrm>
              <a:off x="6658507" y="2921284"/>
              <a:ext cx="315474" cy="332033"/>
            </a:xfrm>
            <a:custGeom>
              <a:avLst/>
              <a:gdLst/>
              <a:ahLst/>
              <a:cxnLst/>
              <a:rect l="l" t="t" r="r" b="b"/>
              <a:pathLst>
                <a:path w="12041" h="12673" extrusionOk="0">
                  <a:moveTo>
                    <a:pt x="11005" y="0"/>
                  </a:moveTo>
                  <a:lnTo>
                    <a:pt x="11005" y="10793"/>
                  </a:lnTo>
                  <a:cubicBezTo>
                    <a:pt x="11005" y="11254"/>
                    <a:pt x="10631" y="11637"/>
                    <a:pt x="10171" y="11637"/>
                  </a:cubicBezTo>
                  <a:lnTo>
                    <a:pt x="1" y="11637"/>
                  </a:lnTo>
                  <a:lnTo>
                    <a:pt x="1" y="11829"/>
                  </a:lnTo>
                  <a:cubicBezTo>
                    <a:pt x="1" y="12289"/>
                    <a:pt x="375" y="12672"/>
                    <a:pt x="835" y="12672"/>
                  </a:cubicBezTo>
                  <a:lnTo>
                    <a:pt x="11197" y="12672"/>
                  </a:lnTo>
                  <a:cubicBezTo>
                    <a:pt x="11666" y="12672"/>
                    <a:pt x="12040" y="12289"/>
                    <a:pt x="12040" y="11829"/>
                  </a:cubicBezTo>
                  <a:lnTo>
                    <a:pt x="12040" y="834"/>
                  </a:lnTo>
                  <a:cubicBezTo>
                    <a:pt x="12040" y="374"/>
                    <a:pt x="11666" y="0"/>
                    <a:pt x="11206" y="0"/>
                  </a:cubicBezTo>
                  <a:close/>
                </a:path>
              </a:pathLst>
            </a:custGeom>
            <a:solidFill>
              <a:srgbClr val="7B90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61" name="Google Shape;8661;p77"/>
            <p:cNvSpPr/>
            <p:nvPr/>
          </p:nvSpPr>
          <p:spPr>
            <a:xfrm>
              <a:off x="6742897" y="2928567"/>
              <a:ext cx="146432" cy="55780"/>
            </a:xfrm>
            <a:custGeom>
              <a:avLst/>
              <a:gdLst/>
              <a:ahLst/>
              <a:cxnLst/>
              <a:rect l="l" t="t" r="r" b="b"/>
              <a:pathLst>
                <a:path w="5589" h="2129" extrusionOk="0">
                  <a:moveTo>
                    <a:pt x="518" y="0"/>
                  </a:moveTo>
                  <a:cubicBezTo>
                    <a:pt x="231" y="0"/>
                    <a:pt x="0" y="230"/>
                    <a:pt x="0" y="508"/>
                  </a:cubicBezTo>
                  <a:lnTo>
                    <a:pt x="0" y="1611"/>
                  </a:lnTo>
                  <a:cubicBezTo>
                    <a:pt x="0" y="1898"/>
                    <a:pt x="231" y="2128"/>
                    <a:pt x="518" y="2128"/>
                  </a:cubicBezTo>
                  <a:lnTo>
                    <a:pt x="5071" y="2128"/>
                  </a:lnTo>
                  <a:cubicBezTo>
                    <a:pt x="5349" y="2128"/>
                    <a:pt x="5589" y="1898"/>
                    <a:pt x="5589" y="1611"/>
                  </a:cubicBezTo>
                  <a:lnTo>
                    <a:pt x="5589" y="508"/>
                  </a:lnTo>
                  <a:cubicBezTo>
                    <a:pt x="5589" y="230"/>
                    <a:pt x="5349" y="0"/>
                    <a:pt x="5071" y="0"/>
                  </a:cubicBezTo>
                  <a:close/>
                </a:path>
              </a:pathLst>
            </a:custGeom>
            <a:solidFill>
              <a:srgbClr val="DCE2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62" name="Google Shape;8662;p77"/>
            <p:cNvSpPr/>
            <p:nvPr/>
          </p:nvSpPr>
          <p:spPr>
            <a:xfrm>
              <a:off x="6836562" y="2928567"/>
              <a:ext cx="52767" cy="55780"/>
            </a:xfrm>
            <a:custGeom>
              <a:avLst/>
              <a:gdLst/>
              <a:ahLst/>
              <a:cxnLst/>
              <a:rect l="l" t="t" r="r" b="b"/>
              <a:pathLst>
                <a:path w="2014" h="2129" extrusionOk="0">
                  <a:moveTo>
                    <a:pt x="1" y="0"/>
                  </a:moveTo>
                  <a:cubicBezTo>
                    <a:pt x="288" y="0"/>
                    <a:pt x="518" y="230"/>
                    <a:pt x="518" y="508"/>
                  </a:cubicBezTo>
                  <a:lnTo>
                    <a:pt x="518" y="1611"/>
                  </a:lnTo>
                  <a:cubicBezTo>
                    <a:pt x="518" y="1898"/>
                    <a:pt x="288" y="2128"/>
                    <a:pt x="1" y="2128"/>
                  </a:cubicBezTo>
                  <a:lnTo>
                    <a:pt x="1496" y="2128"/>
                  </a:lnTo>
                  <a:cubicBezTo>
                    <a:pt x="1784" y="2128"/>
                    <a:pt x="2014" y="1898"/>
                    <a:pt x="2014" y="1611"/>
                  </a:cubicBezTo>
                  <a:lnTo>
                    <a:pt x="2014" y="508"/>
                  </a:lnTo>
                  <a:cubicBezTo>
                    <a:pt x="2014" y="230"/>
                    <a:pt x="1784" y="0"/>
                    <a:pt x="1496" y="0"/>
                  </a:cubicBezTo>
                  <a:close/>
                </a:path>
              </a:pathLst>
            </a:custGeom>
            <a:solidFill>
              <a:srgbClr val="CED6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63" name="Google Shape;8663;p77"/>
            <p:cNvSpPr/>
            <p:nvPr/>
          </p:nvSpPr>
          <p:spPr>
            <a:xfrm>
              <a:off x="6810702" y="3035856"/>
              <a:ext cx="11083" cy="162702"/>
            </a:xfrm>
            <a:custGeom>
              <a:avLst/>
              <a:gdLst/>
              <a:ahLst/>
              <a:cxnLst/>
              <a:rect l="l" t="t" r="r" b="b"/>
              <a:pathLst>
                <a:path w="423" h="6210" extrusionOk="0">
                  <a:moveTo>
                    <a:pt x="208" y="1"/>
                  </a:moveTo>
                  <a:cubicBezTo>
                    <a:pt x="104" y="1"/>
                    <a:pt x="1" y="70"/>
                    <a:pt x="1" y="209"/>
                  </a:cubicBezTo>
                  <a:lnTo>
                    <a:pt x="1" y="5999"/>
                  </a:lnTo>
                  <a:cubicBezTo>
                    <a:pt x="1" y="6114"/>
                    <a:pt x="87" y="6210"/>
                    <a:pt x="211" y="6210"/>
                  </a:cubicBezTo>
                  <a:cubicBezTo>
                    <a:pt x="326" y="6210"/>
                    <a:pt x="422" y="6114"/>
                    <a:pt x="422" y="5999"/>
                  </a:cubicBezTo>
                  <a:lnTo>
                    <a:pt x="422" y="209"/>
                  </a:lnTo>
                  <a:cubicBezTo>
                    <a:pt x="417" y="70"/>
                    <a:pt x="312" y="1"/>
                    <a:pt x="208" y="1"/>
                  </a:cubicBezTo>
                  <a:close/>
                </a:path>
              </a:pathLst>
            </a:custGeom>
            <a:solidFill>
              <a:srgbClr val="243F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64" name="Google Shape;8664;p77"/>
            <p:cNvSpPr/>
            <p:nvPr/>
          </p:nvSpPr>
          <p:spPr>
            <a:xfrm>
              <a:off x="6724059" y="3209091"/>
              <a:ext cx="11083" cy="44226"/>
            </a:xfrm>
            <a:custGeom>
              <a:avLst/>
              <a:gdLst/>
              <a:ahLst/>
              <a:cxnLst/>
              <a:rect l="l" t="t" r="r" b="b"/>
              <a:pathLst>
                <a:path w="423" h="1688" extrusionOk="0">
                  <a:moveTo>
                    <a:pt x="211" y="0"/>
                  </a:moveTo>
                  <a:cubicBezTo>
                    <a:pt x="96" y="0"/>
                    <a:pt x="1" y="96"/>
                    <a:pt x="1" y="211"/>
                  </a:cubicBezTo>
                  <a:lnTo>
                    <a:pt x="1" y="1687"/>
                  </a:lnTo>
                  <a:lnTo>
                    <a:pt x="422" y="1687"/>
                  </a:lnTo>
                  <a:lnTo>
                    <a:pt x="422" y="211"/>
                  </a:lnTo>
                  <a:cubicBezTo>
                    <a:pt x="422" y="96"/>
                    <a:pt x="326" y="0"/>
                    <a:pt x="211" y="0"/>
                  </a:cubicBezTo>
                  <a:close/>
                </a:path>
              </a:pathLst>
            </a:custGeom>
            <a:solidFill>
              <a:srgbClr val="243F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65" name="Google Shape;8665;p77"/>
            <p:cNvSpPr/>
            <p:nvPr/>
          </p:nvSpPr>
          <p:spPr>
            <a:xfrm>
              <a:off x="6897346" y="3209091"/>
              <a:ext cx="11083" cy="44226"/>
            </a:xfrm>
            <a:custGeom>
              <a:avLst/>
              <a:gdLst/>
              <a:ahLst/>
              <a:cxnLst/>
              <a:rect l="l" t="t" r="r" b="b"/>
              <a:pathLst>
                <a:path w="423" h="1688" extrusionOk="0">
                  <a:moveTo>
                    <a:pt x="211" y="0"/>
                  </a:moveTo>
                  <a:cubicBezTo>
                    <a:pt x="96" y="0"/>
                    <a:pt x="0" y="96"/>
                    <a:pt x="0" y="211"/>
                  </a:cubicBezTo>
                  <a:lnTo>
                    <a:pt x="0" y="1687"/>
                  </a:lnTo>
                  <a:lnTo>
                    <a:pt x="413" y="1687"/>
                  </a:lnTo>
                  <a:lnTo>
                    <a:pt x="413" y="211"/>
                  </a:lnTo>
                  <a:cubicBezTo>
                    <a:pt x="422" y="96"/>
                    <a:pt x="326" y="0"/>
                    <a:pt x="211" y="0"/>
                  </a:cubicBezTo>
                  <a:close/>
                </a:path>
              </a:pathLst>
            </a:custGeom>
            <a:solidFill>
              <a:srgbClr val="243F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666" name="Google Shape;8666;p77"/>
          <p:cNvGrpSpPr/>
          <p:nvPr/>
        </p:nvGrpSpPr>
        <p:grpSpPr>
          <a:xfrm>
            <a:off x="6203465" y="2891206"/>
            <a:ext cx="320478" cy="362110"/>
            <a:chOff x="6203465" y="2891206"/>
            <a:chExt cx="320478" cy="362110"/>
          </a:xfrm>
        </p:grpSpPr>
        <p:sp>
          <p:nvSpPr>
            <p:cNvPr id="8667" name="Google Shape;8667;p77"/>
            <p:cNvSpPr/>
            <p:nvPr/>
          </p:nvSpPr>
          <p:spPr>
            <a:xfrm>
              <a:off x="6203465" y="2902158"/>
              <a:ext cx="320478" cy="351159"/>
            </a:xfrm>
            <a:custGeom>
              <a:avLst/>
              <a:gdLst/>
              <a:ahLst/>
              <a:cxnLst/>
              <a:rect l="l" t="t" r="r" b="b"/>
              <a:pathLst>
                <a:path w="12232" h="13403" extrusionOk="0">
                  <a:moveTo>
                    <a:pt x="6261" y="1"/>
                  </a:moveTo>
                  <a:cubicBezTo>
                    <a:pt x="4487" y="1"/>
                    <a:pt x="2747" y="875"/>
                    <a:pt x="1716" y="2484"/>
                  </a:cubicBezTo>
                  <a:lnTo>
                    <a:pt x="1400" y="3050"/>
                  </a:lnTo>
                  <a:cubicBezTo>
                    <a:pt x="1054" y="3778"/>
                    <a:pt x="872" y="4574"/>
                    <a:pt x="872" y="5389"/>
                  </a:cubicBezTo>
                  <a:cubicBezTo>
                    <a:pt x="882" y="5734"/>
                    <a:pt x="920" y="6079"/>
                    <a:pt x="968" y="6424"/>
                  </a:cubicBezTo>
                  <a:lnTo>
                    <a:pt x="173" y="7833"/>
                  </a:lnTo>
                  <a:cubicBezTo>
                    <a:pt x="0" y="8140"/>
                    <a:pt x="134" y="8542"/>
                    <a:pt x="470" y="8686"/>
                  </a:cubicBezTo>
                  <a:lnTo>
                    <a:pt x="1428" y="9079"/>
                  </a:lnTo>
                  <a:lnTo>
                    <a:pt x="1428" y="10680"/>
                  </a:lnTo>
                  <a:cubicBezTo>
                    <a:pt x="1428" y="11245"/>
                    <a:pt x="1879" y="11696"/>
                    <a:pt x="2444" y="11696"/>
                  </a:cubicBezTo>
                  <a:lnTo>
                    <a:pt x="3767" y="11696"/>
                  </a:lnTo>
                  <a:lnTo>
                    <a:pt x="3767" y="12894"/>
                  </a:lnTo>
                  <a:cubicBezTo>
                    <a:pt x="3758" y="13172"/>
                    <a:pt x="3997" y="13402"/>
                    <a:pt x="4275" y="13402"/>
                  </a:cubicBezTo>
                  <a:lnTo>
                    <a:pt x="8531" y="13402"/>
                  </a:lnTo>
                  <a:cubicBezTo>
                    <a:pt x="8537" y="13402"/>
                    <a:pt x="8543" y="13402"/>
                    <a:pt x="8548" y="13402"/>
                  </a:cubicBezTo>
                  <a:cubicBezTo>
                    <a:pt x="8837" y="13402"/>
                    <a:pt x="9068" y="13167"/>
                    <a:pt x="9068" y="12885"/>
                  </a:cubicBezTo>
                  <a:lnTo>
                    <a:pt x="9068" y="10862"/>
                  </a:lnTo>
                  <a:cubicBezTo>
                    <a:pt x="9068" y="10344"/>
                    <a:pt x="9298" y="9865"/>
                    <a:pt x="9691" y="9539"/>
                  </a:cubicBezTo>
                  <a:cubicBezTo>
                    <a:pt x="11704" y="7871"/>
                    <a:pt x="12231" y="4996"/>
                    <a:pt x="10947" y="2724"/>
                  </a:cubicBezTo>
                  <a:lnTo>
                    <a:pt x="10947" y="2724"/>
                  </a:lnTo>
                  <a:lnTo>
                    <a:pt x="8589" y="3510"/>
                  </a:lnTo>
                  <a:cubicBezTo>
                    <a:pt x="8584" y="3511"/>
                    <a:pt x="8580" y="3511"/>
                    <a:pt x="8576" y="3511"/>
                  </a:cubicBezTo>
                  <a:cubicBezTo>
                    <a:pt x="8507" y="3511"/>
                    <a:pt x="8467" y="3440"/>
                    <a:pt x="8512" y="3385"/>
                  </a:cubicBezTo>
                  <a:lnTo>
                    <a:pt x="10228" y="1890"/>
                  </a:lnTo>
                  <a:lnTo>
                    <a:pt x="8982" y="1095"/>
                  </a:lnTo>
                  <a:lnTo>
                    <a:pt x="9298" y="941"/>
                  </a:lnTo>
                  <a:cubicBezTo>
                    <a:pt x="8366" y="305"/>
                    <a:pt x="7308" y="1"/>
                    <a:pt x="6261" y="1"/>
                  </a:cubicBezTo>
                  <a:close/>
                </a:path>
              </a:pathLst>
            </a:custGeom>
            <a:solidFill>
              <a:srgbClr val="D6DC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68" name="Google Shape;8668;p77"/>
            <p:cNvSpPr/>
            <p:nvPr/>
          </p:nvSpPr>
          <p:spPr>
            <a:xfrm>
              <a:off x="6286833" y="2902132"/>
              <a:ext cx="184867" cy="71159"/>
            </a:xfrm>
            <a:custGeom>
              <a:avLst/>
              <a:gdLst/>
              <a:ahLst/>
              <a:cxnLst/>
              <a:rect l="l" t="t" r="r" b="b"/>
              <a:pathLst>
                <a:path w="7056" h="2716" extrusionOk="0">
                  <a:moveTo>
                    <a:pt x="3083" y="0"/>
                  </a:moveTo>
                  <a:cubicBezTo>
                    <a:pt x="2005" y="0"/>
                    <a:pt x="928" y="324"/>
                    <a:pt x="0" y="971"/>
                  </a:cubicBezTo>
                  <a:cubicBezTo>
                    <a:pt x="467" y="854"/>
                    <a:pt x="951" y="788"/>
                    <a:pt x="1436" y="788"/>
                  </a:cubicBezTo>
                  <a:cubicBezTo>
                    <a:pt x="1469" y="788"/>
                    <a:pt x="1501" y="788"/>
                    <a:pt x="1534" y="789"/>
                  </a:cubicBezTo>
                  <a:cubicBezTo>
                    <a:pt x="1546" y="789"/>
                    <a:pt x="1557" y="789"/>
                    <a:pt x="1569" y="789"/>
                  </a:cubicBezTo>
                  <a:cubicBezTo>
                    <a:pt x="3282" y="789"/>
                    <a:pt x="4916" y="1487"/>
                    <a:pt x="6116" y="2715"/>
                  </a:cubicBezTo>
                  <a:lnTo>
                    <a:pt x="7055" y="1891"/>
                  </a:lnTo>
                  <a:lnTo>
                    <a:pt x="5819" y="1096"/>
                  </a:lnTo>
                  <a:lnTo>
                    <a:pt x="6125" y="942"/>
                  </a:lnTo>
                  <a:cubicBezTo>
                    <a:pt x="5207" y="314"/>
                    <a:pt x="4145" y="0"/>
                    <a:pt x="3083" y="0"/>
                  </a:cubicBezTo>
                  <a:close/>
                </a:path>
              </a:pathLst>
            </a:custGeom>
            <a:solidFill>
              <a:srgbClr val="C9D0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69" name="Google Shape;8669;p77"/>
            <p:cNvSpPr/>
            <p:nvPr/>
          </p:nvSpPr>
          <p:spPr>
            <a:xfrm>
              <a:off x="6457107" y="2973265"/>
              <a:ext cx="57771" cy="131865"/>
            </a:xfrm>
            <a:custGeom>
              <a:avLst/>
              <a:gdLst/>
              <a:ahLst/>
              <a:cxnLst/>
              <a:rect l="l" t="t" r="r" b="b"/>
              <a:pathLst>
                <a:path w="2205" h="5033" extrusionOk="0">
                  <a:moveTo>
                    <a:pt x="1266" y="0"/>
                  </a:moveTo>
                  <a:lnTo>
                    <a:pt x="0" y="422"/>
                  </a:lnTo>
                  <a:cubicBezTo>
                    <a:pt x="940" y="1572"/>
                    <a:pt x="1448" y="3001"/>
                    <a:pt x="1448" y="4486"/>
                  </a:cubicBezTo>
                  <a:cubicBezTo>
                    <a:pt x="1448" y="4669"/>
                    <a:pt x="1438" y="4851"/>
                    <a:pt x="1419" y="5033"/>
                  </a:cubicBezTo>
                  <a:cubicBezTo>
                    <a:pt x="2205" y="3432"/>
                    <a:pt x="2147" y="1553"/>
                    <a:pt x="1266" y="0"/>
                  </a:cubicBezTo>
                  <a:close/>
                </a:path>
              </a:pathLst>
            </a:custGeom>
            <a:solidFill>
              <a:srgbClr val="C9D0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70" name="Google Shape;8670;p77"/>
            <p:cNvSpPr/>
            <p:nvPr/>
          </p:nvSpPr>
          <p:spPr>
            <a:xfrm>
              <a:off x="6423807" y="2891206"/>
              <a:ext cx="97988" cy="103752"/>
            </a:xfrm>
            <a:custGeom>
              <a:avLst/>
              <a:gdLst/>
              <a:ahLst/>
              <a:cxnLst/>
              <a:rect l="l" t="t" r="r" b="b"/>
              <a:pathLst>
                <a:path w="3740" h="3960" extrusionOk="0">
                  <a:moveTo>
                    <a:pt x="3672" y="1"/>
                  </a:moveTo>
                  <a:cubicBezTo>
                    <a:pt x="3665" y="1"/>
                    <a:pt x="3657" y="3"/>
                    <a:pt x="3648" y="8"/>
                  </a:cubicBezTo>
                  <a:lnTo>
                    <a:pt x="648" y="1388"/>
                  </a:lnTo>
                  <a:cubicBezTo>
                    <a:pt x="485" y="1474"/>
                    <a:pt x="466" y="1695"/>
                    <a:pt x="619" y="1800"/>
                  </a:cubicBezTo>
                  <a:lnTo>
                    <a:pt x="1482" y="2366"/>
                  </a:lnTo>
                  <a:cubicBezTo>
                    <a:pt x="1559" y="2414"/>
                    <a:pt x="1568" y="2529"/>
                    <a:pt x="1501" y="2586"/>
                  </a:cubicBezTo>
                  <a:lnTo>
                    <a:pt x="35" y="3861"/>
                  </a:lnTo>
                  <a:cubicBezTo>
                    <a:pt x="1" y="3895"/>
                    <a:pt x="27" y="3960"/>
                    <a:pt x="74" y="3960"/>
                  </a:cubicBezTo>
                  <a:cubicBezTo>
                    <a:pt x="80" y="3960"/>
                    <a:pt x="86" y="3959"/>
                    <a:pt x="92" y="3957"/>
                  </a:cubicBezTo>
                  <a:lnTo>
                    <a:pt x="3505" y="2816"/>
                  </a:lnTo>
                  <a:cubicBezTo>
                    <a:pt x="3687" y="2749"/>
                    <a:pt x="3716" y="2519"/>
                    <a:pt x="3572" y="2404"/>
                  </a:cubicBezTo>
                  <a:lnTo>
                    <a:pt x="2652" y="1733"/>
                  </a:lnTo>
                  <a:cubicBezTo>
                    <a:pt x="2594" y="1685"/>
                    <a:pt x="2575" y="1599"/>
                    <a:pt x="2623" y="1541"/>
                  </a:cubicBezTo>
                  <a:lnTo>
                    <a:pt x="3716" y="84"/>
                  </a:lnTo>
                  <a:cubicBezTo>
                    <a:pt x="3739" y="52"/>
                    <a:pt x="3710" y="1"/>
                    <a:pt x="3672"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71" name="Google Shape;8671;p77"/>
            <p:cNvSpPr/>
            <p:nvPr/>
          </p:nvSpPr>
          <p:spPr>
            <a:xfrm>
              <a:off x="6396087" y="2978085"/>
              <a:ext cx="33405" cy="38907"/>
            </a:xfrm>
            <a:custGeom>
              <a:avLst/>
              <a:gdLst/>
              <a:ahLst/>
              <a:cxnLst/>
              <a:rect l="l" t="t" r="r" b="b"/>
              <a:pathLst>
                <a:path w="1275" h="1485" extrusionOk="0">
                  <a:moveTo>
                    <a:pt x="230" y="1"/>
                  </a:moveTo>
                  <a:cubicBezTo>
                    <a:pt x="129" y="1"/>
                    <a:pt x="28" y="66"/>
                    <a:pt x="19" y="200"/>
                  </a:cubicBezTo>
                  <a:cubicBezTo>
                    <a:pt x="0" y="967"/>
                    <a:pt x="355" y="1417"/>
                    <a:pt x="1035" y="1484"/>
                  </a:cubicBezTo>
                  <a:lnTo>
                    <a:pt x="1054" y="1484"/>
                  </a:lnTo>
                  <a:cubicBezTo>
                    <a:pt x="1160" y="1484"/>
                    <a:pt x="1246" y="1398"/>
                    <a:pt x="1256" y="1293"/>
                  </a:cubicBezTo>
                  <a:cubicBezTo>
                    <a:pt x="1275" y="1178"/>
                    <a:pt x="1189" y="1072"/>
                    <a:pt x="1074" y="1063"/>
                  </a:cubicBezTo>
                  <a:cubicBezTo>
                    <a:pt x="767" y="1043"/>
                    <a:pt x="422" y="919"/>
                    <a:pt x="441" y="219"/>
                  </a:cubicBezTo>
                  <a:cubicBezTo>
                    <a:pt x="446" y="75"/>
                    <a:pt x="338" y="1"/>
                    <a:pt x="230" y="1"/>
                  </a:cubicBezTo>
                  <a:close/>
                </a:path>
              </a:pathLst>
            </a:custGeom>
            <a:solidFill>
              <a:srgbClr val="C9D0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672" name="Google Shape;8672;p77"/>
          <p:cNvGrpSpPr/>
          <p:nvPr/>
        </p:nvGrpSpPr>
        <p:grpSpPr>
          <a:xfrm>
            <a:off x="7567280" y="2891259"/>
            <a:ext cx="307116" cy="362294"/>
            <a:chOff x="7567280" y="2891259"/>
            <a:chExt cx="307116" cy="362294"/>
          </a:xfrm>
        </p:grpSpPr>
        <p:sp>
          <p:nvSpPr>
            <p:cNvPr id="8673" name="Google Shape;8673;p77"/>
            <p:cNvSpPr/>
            <p:nvPr/>
          </p:nvSpPr>
          <p:spPr>
            <a:xfrm>
              <a:off x="7612082" y="2891337"/>
              <a:ext cx="217250" cy="207006"/>
            </a:xfrm>
            <a:custGeom>
              <a:avLst/>
              <a:gdLst/>
              <a:ahLst/>
              <a:cxnLst/>
              <a:rect l="l" t="t" r="r" b="b"/>
              <a:pathLst>
                <a:path w="8292" h="7901" extrusionOk="0">
                  <a:moveTo>
                    <a:pt x="1727" y="0"/>
                  </a:moveTo>
                  <a:cubicBezTo>
                    <a:pt x="1363" y="0"/>
                    <a:pt x="1007" y="194"/>
                    <a:pt x="825" y="539"/>
                  </a:cubicBezTo>
                  <a:lnTo>
                    <a:pt x="269" y="1536"/>
                  </a:lnTo>
                  <a:cubicBezTo>
                    <a:pt x="1" y="2035"/>
                    <a:pt x="183" y="2667"/>
                    <a:pt x="681" y="2936"/>
                  </a:cubicBezTo>
                  <a:lnTo>
                    <a:pt x="1918" y="3616"/>
                  </a:lnTo>
                  <a:cubicBezTo>
                    <a:pt x="2282" y="3808"/>
                    <a:pt x="2502" y="4191"/>
                    <a:pt x="2502" y="4604"/>
                  </a:cubicBezTo>
                  <a:lnTo>
                    <a:pt x="2502" y="6981"/>
                  </a:lnTo>
                  <a:cubicBezTo>
                    <a:pt x="3049" y="7594"/>
                    <a:pt x="3595" y="7901"/>
                    <a:pt x="4141" y="7901"/>
                  </a:cubicBezTo>
                  <a:cubicBezTo>
                    <a:pt x="4688" y="7901"/>
                    <a:pt x="5234" y="7594"/>
                    <a:pt x="5781" y="6981"/>
                  </a:cubicBezTo>
                  <a:lnTo>
                    <a:pt x="5781" y="4604"/>
                  </a:lnTo>
                  <a:cubicBezTo>
                    <a:pt x="5781" y="4191"/>
                    <a:pt x="6011" y="3808"/>
                    <a:pt x="6375" y="3616"/>
                  </a:cubicBezTo>
                  <a:lnTo>
                    <a:pt x="7611" y="2936"/>
                  </a:lnTo>
                  <a:cubicBezTo>
                    <a:pt x="8110" y="2667"/>
                    <a:pt x="8292" y="2035"/>
                    <a:pt x="8014" y="1536"/>
                  </a:cubicBezTo>
                  <a:lnTo>
                    <a:pt x="7937" y="1393"/>
                  </a:lnTo>
                  <a:lnTo>
                    <a:pt x="7544" y="683"/>
                  </a:lnTo>
                  <a:lnTo>
                    <a:pt x="7458" y="539"/>
                  </a:lnTo>
                  <a:cubicBezTo>
                    <a:pt x="7269" y="194"/>
                    <a:pt x="6916" y="0"/>
                    <a:pt x="6554" y="0"/>
                  </a:cubicBezTo>
                  <a:cubicBezTo>
                    <a:pt x="6364" y="0"/>
                    <a:pt x="6172" y="54"/>
                    <a:pt x="6001" y="166"/>
                  </a:cubicBezTo>
                  <a:lnTo>
                    <a:pt x="5761" y="319"/>
                  </a:lnTo>
                  <a:cubicBezTo>
                    <a:pt x="5268" y="640"/>
                    <a:pt x="4705" y="801"/>
                    <a:pt x="4141" y="801"/>
                  </a:cubicBezTo>
                  <a:cubicBezTo>
                    <a:pt x="3578" y="801"/>
                    <a:pt x="3015" y="640"/>
                    <a:pt x="2521" y="319"/>
                  </a:cubicBezTo>
                  <a:lnTo>
                    <a:pt x="2282" y="166"/>
                  </a:lnTo>
                  <a:cubicBezTo>
                    <a:pt x="2110" y="54"/>
                    <a:pt x="1917" y="0"/>
                    <a:pt x="1727" y="0"/>
                  </a:cubicBez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74" name="Google Shape;8674;p77"/>
            <p:cNvSpPr/>
            <p:nvPr/>
          </p:nvSpPr>
          <p:spPr>
            <a:xfrm>
              <a:off x="7677870" y="3190698"/>
              <a:ext cx="85936" cy="62618"/>
            </a:xfrm>
            <a:custGeom>
              <a:avLst/>
              <a:gdLst/>
              <a:ahLst/>
              <a:cxnLst/>
              <a:rect l="l" t="t" r="r" b="b"/>
              <a:pathLst>
                <a:path w="3280" h="2390" extrusionOk="0">
                  <a:moveTo>
                    <a:pt x="1640" y="0"/>
                  </a:moveTo>
                  <a:cubicBezTo>
                    <a:pt x="1094" y="0"/>
                    <a:pt x="547" y="199"/>
                    <a:pt x="1" y="597"/>
                  </a:cubicBezTo>
                  <a:lnTo>
                    <a:pt x="1" y="1546"/>
                  </a:lnTo>
                  <a:cubicBezTo>
                    <a:pt x="1" y="2015"/>
                    <a:pt x="375" y="2389"/>
                    <a:pt x="844" y="2389"/>
                  </a:cubicBezTo>
                  <a:lnTo>
                    <a:pt x="2436" y="2389"/>
                  </a:lnTo>
                  <a:cubicBezTo>
                    <a:pt x="2896" y="2389"/>
                    <a:pt x="3279" y="2015"/>
                    <a:pt x="3279" y="1546"/>
                  </a:cubicBezTo>
                  <a:lnTo>
                    <a:pt x="3279" y="597"/>
                  </a:lnTo>
                  <a:cubicBezTo>
                    <a:pt x="2733" y="199"/>
                    <a:pt x="2186" y="0"/>
                    <a:pt x="1640" y="0"/>
                  </a:cubicBez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75" name="Google Shape;8675;p77"/>
            <p:cNvSpPr/>
            <p:nvPr/>
          </p:nvSpPr>
          <p:spPr>
            <a:xfrm>
              <a:off x="7644229" y="2891285"/>
              <a:ext cx="63299" cy="21091"/>
            </a:xfrm>
            <a:custGeom>
              <a:avLst/>
              <a:gdLst/>
              <a:ahLst/>
              <a:cxnLst/>
              <a:rect l="l" t="t" r="r" b="b"/>
              <a:pathLst>
                <a:path w="2416" h="805" extrusionOk="0">
                  <a:moveTo>
                    <a:pt x="498" y="1"/>
                  </a:moveTo>
                  <a:cubicBezTo>
                    <a:pt x="325" y="1"/>
                    <a:pt x="153" y="44"/>
                    <a:pt x="0" y="129"/>
                  </a:cubicBezTo>
                  <a:cubicBezTo>
                    <a:pt x="20" y="148"/>
                    <a:pt x="48" y="158"/>
                    <a:pt x="58" y="168"/>
                  </a:cubicBezTo>
                  <a:lnTo>
                    <a:pt x="298" y="331"/>
                  </a:lnTo>
                  <a:cubicBezTo>
                    <a:pt x="779" y="642"/>
                    <a:pt x="1341" y="804"/>
                    <a:pt x="1913" y="804"/>
                  </a:cubicBezTo>
                  <a:cubicBezTo>
                    <a:pt x="2080" y="804"/>
                    <a:pt x="2249" y="790"/>
                    <a:pt x="2416" y="762"/>
                  </a:cubicBezTo>
                  <a:cubicBezTo>
                    <a:pt x="2013" y="695"/>
                    <a:pt x="1640" y="551"/>
                    <a:pt x="1294" y="331"/>
                  </a:cubicBezTo>
                  <a:lnTo>
                    <a:pt x="1055" y="168"/>
                  </a:lnTo>
                  <a:cubicBezTo>
                    <a:pt x="887" y="56"/>
                    <a:pt x="692" y="1"/>
                    <a:pt x="498" y="1"/>
                  </a:cubicBezTo>
                  <a:close/>
                </a:path>
              </a:pathLst>
            </a:custGeom>
            <a:solidFill>
              <a:srgbClr val="D8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76" name="Google Shape;8676;p77"/>
            <p:cNvSpPr/>
            <p:nvPr/>
          </p:nvSpPr>
          <p:spPr>
            <a:xfrm>
              <a:off x="7707502" y="2891259"/>
              <a:ext cx="121830" cy="207268"/>
            </a:xfrm>
            <a:custGeom>
              <a:avLst/>
              <a:gdLst/>
              <a:ahLst/>
              <a:cxnLst/>
              <a:rect l="l" t="t" r="r" b="b"/>
              <a:pathLst>
                <a:path w="4650" h="7911" extrusionOk="0">
                  <a:moveTo>
                    <a:pt x="2926" y="0"/>
                  </a:moveTo>
                  <a:cubicBezTo>
                    <a:pt x="2757" y="0"/>
                    <a:pt x="2585" y="42"/>
                    <a:pt x="2426" y="130"/>
                  </a:cubicBezTo>
                  <a:cubicBezTo>
                    <a:pt x="2599" y="226"/>
                    <a:pt x="2733" y="370"/>
                    <a:pt x="2829" y="533"/>
                  </a:cubicBezTo>
                  <a:lnTo>
                    <a:pt x="2905" y="686"/>
                  </a:lnTo>
                  <a:lnTo>
                    <a:pt x="3298" y="1396"/>
                  </a:lnTo>
                  <a:lnTo>
                    <a:pt x="3375" y="1539"/>
                  </a:lnTo>
                  <a:cubicBezTo>
                    <a:pt x="3653" y="2038"/>
                    <a:pt x="3471" y="2670"/>
                    <a:pt x="2972" y="2939"/>
                  </a:cubicBezTo>
                  <a:lnTo>
                    <a:pt x="1726" y="3619"/>
                  </a:lnTo>
                  <a:cubicBezTo>
                    <a:pt x="1372" y="3811"/>
                    <a:pt x="1142" y="4194"/>
                    <a:pt x="1142" y="4607"/>
                  </a:cubicBezTo>
                  <a:lnTo>
                    <a:pt x="1142" y="6984"/>
                  </a:lnTo>
                  <a:cubicBezTo>
                    <a:pt x="758" y="7415"/>
                    <a:pt x="384" y="7693"/>
                    <a:pt x="1" y="7827"/>
                  </a:cubicBezTo>
                  <a:cubicBezTo>
                    <a:pt x="167" y="7883"/>
                    <a:pt x="333" y="7910"/>
                    <a:pt x="498" y="7910"/>
                  </a:cubicBezTo>
                  <a:cubicBezTo>
                    <a:pt x="1048" y="7910"/>
                    <a:pt x="1595" y="7603"/>
                    <a:pt x="2148" y="6984"/>
                  </a:cubicBezTo>
                  <a:lnTo>
                    <a:pt x="2148" y="4607"/>
                  </a:lnTo>
                  <a:cubicBezTo>
                    <a:pt x="2148" y="4194"/>
                    <a:pt x="2369" y="3811"/>
                    <a:pt x="2733" y="3619"/>
                  </a:cubicBezTo>
                  <a:lnTo>
                    <a:pt x="3969" y="2939"/>
                  </a:lnTo>
                  <a:cubicBezTo>
                    <a:pt x="4468" y="2670"/>
                    <a:pt x="4650" y="2038"/>
                    <a:pt x="4372" y="1539"/>
                  </a:cubicBezTo>
                  <a:lnTo>
                    <a:pt x="4295" y="1396"/>
                  </a:lnTo>
                  <a:lnTo>
                    <a:pt x="3912" y="686"/>
                  </a:lnTo>
                  <a:lnTo>
                    <a:pt x="3826" y="533"/>
                  </a:lnTo>
                  <a:cubicBezTo>
                    <a:pt x="3642" y="193"/>
                    <a:pt x="3290" y="0"/>
                    <a:pt x="2926" y="0"/>
                  </a:cubicBezTo>
                  <a:close/>
                </a:path>
              </a:pathLst>
            </a:custGeom>
            <a:solidFill>
              <a:srgbClr val="D8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77" name="Google Shape;8677;p77"/>
            <p:cNvSpPr/>
            <p:nvPr/>
          </p:nvSpPr>
          <p:spPr>
            <a:xfrm>
              <a:off x="7707502" y="3190751"/>
              <a:ext cx="56304" cy="62801"/>
            </a:xfrm>
            <a:custGeom>
              <a:avLst/>
              <a:gdLst/>
              <a:ahLst/>
              <a:cxnLst/>
              <a:rect l="l" t="t" r="r" b="b"/>
              <a:pathLst>
                <a:path w="2149" h="2397" extrusionOk="0">
                  <a:moveTo>
                    <a:pt x="511" y="0"/>
                  </a:moveTo>
                  <a:cubicBezTo>
                    <a:pt x="341" y="0"/>
                    <a:pt x="171" y="19"/>
                    <a:pt x="1" y="58"/>
                  </a:cubicBezTo>
                  <a:cubicBezTo>
                    <a:pt x="413" y="154"/>
                    <a:pt x="806" y="336"/>
                    <a:pt x="1142" y="595"/>
                  </a:cubicBezTo>
                  <a:lnTo>
                    <a:pt x="1142" y="1544"/>
                  </a:lnTo>
                  <a:cubicBezTo>
                    <a:pt x="1142" y="2013"/>
                    <a:pt x="768" y="2397"/>
                    <a:pt x="298" y="2397"/>
                  </a:cubicBezTo>
                  <a:lnTo>
                    <a:pt x="1305" y="2397"/>
                  </a:lnTo>
                  <a:cubicBezTo>
                    <a:pt x="1765" y="2397"/>
                    <a:pt x="2148" y="2013"/>
                    <a:pt x="2148" y="1544"/>
                  </a:cubicBezTo>
                  <a:lnTo>
                    <a:pt x="2148" y="595"/>
                  </a:lnTo>
                  <a:cubicBezTo>
                    <a:pt x="1599" y="200"/>
                    <a:pt x="1056" y="0"/>
                    <a:pt x="511" y="0"/>
                  </a:cubicBezTo>
                  <a:close/>
                </a:path>
              </a:pathLst>
            </a:custGeom>
            <a:solidFill>
              <a:srgbClr val="D8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78" name="Google Shape;8678;p77"/>
            <p:cNvSpPr/>
            <p:nvPr/>
          </p:nvSpPr>
          <p:spPr>
            <a:xfrm>
              <a:off x="7677870" y="3190698"/>
              <a:ext cx="85936" cy="28191"/>
            </a:xfrm>
            <a:custGeom>
              <a:avLst/>
              <a:gdLst/>
              <a:ahLst/>
              <a:cxnLst/>
              <a:rect l="l" t="t" r="r" b="b"/>
              <a:pathLst>
                <a:path w="3280" h="1076" extrusionOk="0">
                  <a:moveTo>
                    <a:pt x="1640" y="0"/>
                  </a:moveTo>
                  <a:cubicBezTo>
                    <a:pt x="1094" y="0"/>
                    <a:pt x="547" y="199"/>
                    <a:pt x="1" y="597"/>
                  </a:cubicBezTo>
                  <a:lnTo>
                    <a:pt x="1" y="1076"/>
                  </a:lnTo>
                  <a:cubicBezTo>
                    <a:pt x="547" y="678"/>
                    <a:pt x="1094" y="479"/>
                    <a:pt x="1640" y="479"/>
                  </a:cubicBezTo>
                  <a:cubicBezTo>
                    <a:pt x="2186" y="479"/>
                    <a:pt x="2733" y="678"/>
                    <a:pt x="3279" y="1076"/>
                  </a:cubicBezTo>
                  <a:lnTo>
                    <a:pt x="3279" y="597"/>
                  </a:lnTo>
                  <a:cubicBezTo>
                    <a:pt x="2733" y="199"/>
                    <a:pt x="2186" y="0"/>
                    <a:pt x="1640" y="0"/>
                  </a:cubicBezTo>
                  <a:close/>
                </a:path>
              </a:pathLst>
            </a:custGeom>
            <a:solidFill>
              <a:srgbClr val="D8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79" name="Google Shape;8679;p77"/>
            <p:cNvSpPr/>
            <p:nvPr/>
          </p:nvSpPr>
          <p:spPr>
            <a:xfrm>
              <a:off x="7669958" y="3221588"/>
              <a:ext cx="99874" cy="17397"/>
            </a:xfrm>
            <a:custGeom>
              <a:avLst/>
              <a:gdLst/>
              <a:ahLst/>
              <a:cxnLst/>
              <a:rect l="l" t="t" r="r" b="b"/>
              <a:pathLst>
                <a:path w="3812" h="664" extrusionOk="0">
                  <a:moveTo>
                    <a:pt x="1942" y="0"/>
                  </a:moveTo>
                  <a:cubicBezTo>
                    <a:pt x="1369" y="0"/>
                    <a:pt x="797" y="84"/>
                    <a:pt x="245" y="252"/>
                  </a:cubicBezTo>
                  <a:cubicBezTo>
                    <a:pt x="0" y="322"/>
                    <a:pt x="75" y="664"/>
                    <a:pt x="295" y="664"/>
                  </a:cubicBezTo>
                  <a:cubicBezTo>
                    <a:pt x="315" y="664"/>
                    <a:pt x="337" y="661"/>
                    <a:pt x="360" y="654"/>
                  </a:cubicBezTo>
                  <a:cubicBezTo>
                    <a:pt x="878" y="496"/>
                    <a:pt x="1410" y="417"/>
                    <a:pt x="1942" y="417"/>
                  </a:cubicBezTo>
                  <a:cubicBezTo>
                    <a:pt x="2474" y="417"/>
                    <a:pt x="3006" y="496"/>
                    <a:pt x="3524" y="654"/>
                  </a:cubicBezTo>
                  <a:cubicBezTo>
                    <a:pt x="3543" y="654"/>
                    <a:pt x="3562" y="664"/>
                    <a:pt x="3581" y="664"/>
                  </a:cubicBezTo>
                  <a:cubicBezTo>
                    <a:pt x="3667" y="654"/>
                    <a:pt x="3754" y="597"/>
                    <a:pt x="3782" y="510"/>
                  </a:cubicBezTo>
                  <a:cubicBezTo>
                    <a:pt x="3811" y="395"/>
                    <a:pt x="3754" y="280"/>
                    <a:pt x="3639" y="252"/>
                  </a:cubicBezTo>
                  <a:cubicBezTo>
                    <a:pt x="3087" y="84"/>
                    <a:pt x="2515" y="0"/>
                    <a:pt x="1942" y="0"/>
                  </a:cubicBezTo>
                  <a:close/>
                </a:path>
              </a:pathLst>
            </a:custGeom>
            <a:solidFill>
              <a:srgbClr val="D8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80" name="Google Shape;8680;p77"/>
            <p:cNvSpPr/>
            <p:nvPr/>
          </p:nvSpPr>
          <p:spPr>
            <a:xfrm>
              <a:off x="7669958" y="3012879"/>
              <a:ext cx="99874" cy="17423"/>
            </a:xfrm>
            <a:custGeom>
              <a:avLst/>
              <a:gdLst/>
              <a:ahLst/>
              <a:cxnLst/>
              <a:rect l="l" t="t" r="r" b="b"/>
              <a:pathLst>
                <a:path w="3812" h="665" extrusionOk="0">
                  <a:moveTo>
                    <a:pt x="1942" y="1"/>
                  </a:moveTo>
                  <a:cubicBezTo>
                    <a:pt x="1369" y="1"/>
                    <a:pt x="797" y="84"/>
                    <a:pt x="245" y="252"/>
                  </a:cubicBezTo>
                  <a:cubicBezTo>
                    <a:pt x="1" y="331"/>
                    <a:pt x="75" y="665"/>
                    <a:pt x="293" y="665"/>
                  </a:cubicBezTo>
                  <a:cubicBezTo>
                    <a:pt x="314" y="665"/>
                    <a:pt x="337" y="662"/>
                    <a:pt x="360" y="655"/>
                  </a:cubicBezTo>
                  <a:cubicBezTo>
                    <a:pt x="878" y="497"/>
                    <a:pt x="1410" y="418"/>
                    <a:pt x="1942" y="418"/>
                  </a:cubicBezTo>
                  <a:cubicBezTo>
                    <a:pt x="2474" y="418"/>
                    <a:pt x="3006" y="497"/>
                    <a:pt x="3524" y="655"/>
                  </a:cubicBezTo>
                  <a:cubicBezTo>
                    <a:pt x="3543" y="664"/>
                    <a:pt x="3562" y="664"/>
                    <a:pt x="3581" y="664"/>
                  </a:cubicBezTo>
                  <a:cubicBezTo>
                    <a:pt x="3667" y="664"/>
                    <a:pt x="3754" y="607"/>
                    <a:pt x="3782" y="511"/>
                  </a:cubicBezTo>
                  <a:cubicBezTo>
                    <a:pt x="3811" y="406"/>
                    <a:pt x="3754" y="291"/>
                    <a:pt x="3639" y="252"/>
                  </a:cubicBezTo>
                  <a:cubicBezTo>
                    <a:pt x="3087" y="84"/>
                    <a:pt x="2515" y="1"/>
                    <a:pt x="1942" y="1"/>
                  </a:cubicBezTo>
                  <a:close/>
                </a:path>
              </a:pathLst>
            </a:custGeom>
            <a:solidFill>
              <a:srgbClr val="D8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81" name="Google Shape;8681;p77"/>
            <p:cNvSpPr/>
            <p:nvPr/>
          </p:nvSpPr>
          <p:spPr>
            <a:xfrm>
              <a:off x="7670010" y="3041070"/>
              <a:ext cx="99822" cy="17423"/>
            </a:xfrm>
            <a:custGeom>
              <a:avLst/>
              <a:gdLst/>
              <a:ahLst/>
              <a:cxnLst/>
              <a:rect l="l" t="t" r="r" b="b"/>
              <a:pathLst>
                <a:path w="3810" h="665" extrusionOk="0">
                  <a:moveTo>
                    <a:pt x="1940" y="1"/>
                  </a:moveTo>
                  <a:cubicBezTo>
                    <a:pt x="1367" y="1"/>
                    <a:pt x="795" y="87"/>
                    <a:pt x="243" y="259"/>
                  </a:cubicBezTo>
                  <a:cubicBezTo>
                    <a:pt x="1" y="329"/>
                    <a:pt x="71" y="664"/>
                    <a:pt x="286" y="664"/>
                  </a:cubicBezTo>
                  <a:cubicBezTo>
                    <a:pt x="308" y="664"/>
                    <a:pt x="333" y="661"/>
                    <a:pt x="358" y="652"/>
                  </a:cubicBezTo>
                  <a:cubicBezTo>
                    <a:pt x="876" y="499"/>
                    <a:pt x="1408" y="422"/>
                    <a:pt x="1940" y="422"/>
                  </a:cubicBezTo>
                  <a:cubicBezTo>
                    <a:pt x="2472" y="422"/>
                    <a:pt x="3004" y="499"/>
                    <a:pt x="3522" y="652"/>
                  </a:cubicBezTo>
                  <a:cubicBezTo>
                    <a:pt x="3541" y="662"/>
                    <a:pt x="3560" y="662"/>
                    <a:pt x="3579" y="662"/>
                  </a:cubicBezTo>
                  <a:cubicBezTo>
                    <a:pt x="3665" y="662"/>
                    <a:pt x="3752" y="604"/>
                    <a:pt x="3780" y="518"/>
                  </a:cubicBezTo>
                  <a:cubicBezTo>
                    <a:pt x="3809" y="403"/>
                    <a:pt x="3752" y="288"/>
                    <a:pt x="3637" y="259"/>
                  </a:cubicBezTo>
                  <a:cubicBezTo>
                    <a:pt x="3085" y="87"/>
                    <a:pt x="2513" y="1"/>
                    <a:pt x="1940" y="1"/>
                  </a:cubicBezTo>
                  <a:close/>
                </a:path>
              </a:pathLst>
            </a:custGeom>
            <a:solidFill>
              <a:srgbClr val="D8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82" name="Google Shape;8682;p77"/>
            <p:cNvSpPr/>
            <p:nvPr/>
          </p:nvSpPr>
          <p:spPr>
            <a:xfrm>
              <a:off x="7669958" y="3066615"/>
              <a:ext cx="99874" cy="17423"/>
            </a:xfrm>
            <a:custGeom>
              <a:avLst/>
              <a:gdLst/>
              <a:ahLst/>
              <a:cxnLst/>
              <a:rect l="l" t="t" r="r" b="b"/>
              <a:pathLst>
                <a:path w="3812" h="665" extrusionOk="0">
                  <a:moveTo>
                    <a:pt x="1942" y="1"/>
                  </a:moveTo>
                  <a:cubicBezTo>
                    <a:pt x="1369" y="1"/>
                    <a:pt x="797" y="85"/>
                    <a:pt x="245" y="252"/>
                  </a:cubicBezTo>
                  <a:cubicBezTo>
                    <a:pt x="1" y="331"/>
                    <a:pt x="75" y="665"/>
                    <a:pt x="293" y="665"/>
                  </a:cubicBezTo>
                  <a:cubicBezTo>
                    <a:pt x="314" y="665"/>
                    <a:pt x="337" y="662"/>
                    <a:pt x="360" y="655"/>
                  </a:cubicBezTo>
                  <a:cubicBezTo>
                    <a:pt x="878" y="497"/>
                    <a:pt x="1410" y="418"/>
                    <a:pt x="1942" y="418"/>
                  </a:cubicBezTo>
                  <a:cubicBezTo>
                    <a:pt x="2474" y="418"/>
                    <a:pt x="3006" y="497"/>
                    <a:pt x="3524" y="655"/>
                  </a:cubicBezTo>
                  <a:cubicBezTo>
                    <a:pt x="3543" y="665"/>
                    <a:pt x="3562" y="665"/>
                    <a:pt x="3581" y="665"/>
                  </a:cubicBezTo>
                  <a:cubicBezTo>
                    <a:pt x="3667" y="665"/>
                    <a:pt x="3754" y="598"/>
                    <a:pt x="3782" y="511"/>
                  </a:cubicBezTo>
                  <a:cubicBezTo>
                    <a:pt x="3811" y="406"/>
                    <a:pt x="3754" y="291"/>
                    <a:pt x="3639" y="252"/>
                  </a:cubicBezTo>
                  <a:cubicBezTo>
                    <a:pt x="3087" y="85"/>
                    <a:pt x="2515" y="1"/>
                    <a:pt x="1942" y="1"/>
                  </a:cubicBezTo>
                  <a:close/>
                </a:path>
              </a:pathLst>
            </a:custGeom>
            <a:solidFill>
              <a:srgbClr val="D8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83" name="Google Shape;8683;p77"/>
            <p:cNvSpPr/>
            <p:nvPr/>
          </p:nvSpPr>
          <p:spPr>
            <a:xfrm>
              <a:off x="7567280" y="2994880"/>
              <a:ext cx="307116" cy="226368"/>
            </a:xfrm>
            <a:custGeom>
              <a:avLst/>
              <a:gdLst/>
              <a:ahLst/>
              <a:cxnLst/>
              <a:rect l="l" t="t" r="r" b="b"/>
              <a:pathLst>
                <a:path w="11722" h="8640" extrusionOk="0">
                  <a:moveTo>
                    <a:pt x="1536" y="1"/>
                  </a:moveTo>
                  <a:cubicBezTo>
                    <a:pt x="766" y="1"/>
                    <a:pt x="1" y="579"/>
                    <a:pt x="52" y="1533"/>
                  </a:cubicBezTo>
                  <a:cubicBezTo>
                    <a:pt x="52" y="1581"/>
                    <a:pt x="52" y="1620"/>
                    <a:pt x="62" y="1668"/>
                  </a:cubicBezTo>
                  <a:cubicBezTo>
                    <a:pt x="148" y="2367"/>
                    <a:pt x="254" y="3163"/>
                    <a:pt x="397" y="3959"/>
                  </a:cubicBezTo>
                  <a:lnTo>
                    <a:pt x="541" y="4716"/>
                  </a:lnTo>
                  <a:cubicBezTo>
                    <a:pt x="771" y="5809"/>
                    <a:pt x="1068" y="6863"/>
                    <a:pt x="1423" y="7639"/>
                  </a:cubicBezTo>
                  <a:cubicBezTo>
                    <a:pt x="1442" y="7668"/>
                    <a:pt x="1461" y="7706"/>
                    <a:pt x="1480" y="7745"/>
                  </a:cubicBezTo>
                  <a:cubicBezTo>
                    <a:pt x="1797" y="8332"/>
                    <a:pt x="2339" y="8639"/>
                    <a:pt x="2908" y="8639"/>
                  </a:cubicBezTo>
                  <a:cubicBezTo>
                    <a:pt x="3286" y="8639"/>
                    <a:pt x="3676" y="8503"/>
                    <a:pt x="4021" y="8224"/>
                  </a:cubicBezTo>
                  <a:cubicBezTo>
                    <a:pt x="4631" y="7723"/>
                    <a:pt x="5242" y="7474"/>
                    <a:pt x="5852" y="7474"/>
                  </a:cubicBezTo>
                  <a:cubicBezTo>
                    <a:pt x="6469" y="7474"/>
                    <a:pt x="7085" y="7728"/>
                    <a:pt x="7701" y="8234"/>
                  </a:cubicBezTo>
                  <a:cubicBezTo>
                    <a:pt x="8017" y="8490"/>
                    <a:pt x="8394" y="8613"/>
                    <a:pt x="8767" y="8613"/>
                  </a:cubicBezTo>
                  <a:cubicBezTo>
                    <a:pt x="9354" y="8613"/>
                    <a:pt x="9931" y="8308"/>
                    <a:pt x="10242" y="7745"/>
                  </a:cubicBezTo>
                  <a:cubicBezTo>
                    <a:pt x="10261" y="7716"/>
                    <a:pt x="10270" y="7678"/>
                    <a:pt x="10289" y="7639"/>
                  </a:cubicBezTo>
                  <a:cubicBezTo>
                    <a:pt x="10999" y="6125"/>
                    <a:pt x="11430" y="3546"/>
                    <a:pt x="11660" y="1668"/>
                  </a:cubicBezTo>
                  <a:cubicBezTo>
                    <a:pt x="11660" y="1620"/>
                    <a:pt x="11660" y="1581"/>
                    <a:pt x="11670" y="1533"/>
                  </a:cubicBezTo>
                  <a:cubicBezTo>
                    <a:pt x="11721" y="579"/>
                    <a:pt x="10956" y="1"/>
                    <a:pt x="10186" y="1"/>
                  </a:cubicBezTo>
                  <a:cubicBezTo>
                    <a:pt x="9672" y="1"/>
                    <a:pt x="9157" y="258"/>
                    <a:pt x="8880" y="834"/>
                  </a:cubicBezTo>
                  <a:cubicBezTo>
                    <a:pt x="7874" y="2914"/>
                    <a:pt x="6867" y="3954"/>
                    <a:pt x="5861" y="3954"/>
                  </a:cubicBezTo>
                  <a:cubicBezTo>
                    <a:pt x="4855" y="3954"/>
                    <a:pt x="3848" y="2914"/>
                    <a:pt x="2842" y="834"/>
                  </a:cubicBezTo>
                  <a:cubicBezTo>
                    <a:pt x="2565" y="258"/>
                    <a:pt x="2050" y="1"/>
                    <a:pt x="1536"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84" name="Google Shape;8684;p77"/>
            <p:cNvSpPr/>
            <p:nvPr/>
          </p:nvSpPr>
          <p:spPr>
            <a:xfrm>
              <a:off x="7568144" y="3019717"/>
              <a:ext cx="305151" cy="201530"/>
            </a:xfrm>
            <a:custGeom>
              <a:avLst/>
              <a:gdLst/>
              <a:ahLst/>
              <a:cxnLst/>
              <a:rect l="l" t="t" r="r" b="b"/>
              <a:pathLst>
                <a:path w="11647" h="7692" extrusionOk="0">
                  <a:moveTo>
                    <a:pt x="86" y="1"/>
                  </a:moveTo>
                  <a:cubicBezTo>
                    <a:pt x="29" y="192"/>
                    <a:pt x="0" y="384"/>
                    <a:pt x="10" y="585"/>
                  </a:cubicBezTo>
                  <a:cubicBezTo>
                    <a:pt x="10" y="624"/>
                    <a:pt x="10" y="672"/>
                    <a:pt x="19" y="720"/>
                  </a:cubicBezTo>
                  <a:cubicBezTo>
                    <a:pt x="106" y="1419"/>
                    <a:pt x="221" y="2205"/>
                    <a:pt x="364" y="3001"/>
                  </a:cubicBezTo>
                  <a:lnTo>
                    <a:pt x="508" y="3768"/>
                  </a:lnTo>
                  <a:cubicBezTo>
                    <a:pt x="738" y="4861"/>
                    <a:pt x="1026" y="5905"/>
                    <a:pt x="1390" y="6691"/>
                  </a:cubicBezTo>
                  <a:cubicBezTo>
                    <a:pt x="1400" y="6720"/>
                    <a:pt x="1419" y="6758"/>
                    <a:pt x="1438" y="6797"/>
                  </a:cubicBezTo>
                  <a:cubicBezTo>
                    <a:pt x="1755" y="7384"/>
                    <a:pt x="2296" y="7691"/>
                    <a:pt x="2867" y="7691"/>
                  </a:cubicBezTo>
                  <a:cubicBezTo>
                    <a:pt x="3247" y="7691"/>
                    <a:pt x="3639" y="7555"/>
                    <a:pt x="3988" y="7276"/>
                  </a:cubicBezTo>
                  <a:cubicBezTo>
                    <a:pt x="4598" y="6775"/>
                    <a:pt x="5209" y="6526"/>
                    <a:pt x="5819" y="6526"/>
                  </a:cubicBezTo>
                  <a:cubicBezTo>
                    <a:pt x="6436" y="6526"/>
                    <a:pt x="7052" y="6780"/>
                    <a:pt x="7668" y="7286"/>
                  </a:cubicBezTo>
                  <a:cubicBezTo>
                    <a:pt x="7984" y="7546"/>
                    <a:pt x="8359" y="7669"/>
                    <a:pt x="8729" y="7669"/>
                  </a:cubicBezTo>
                  <a:cubicBezTo>
                    <a:pt x="9314" y="7669"/>
                    <a:pt x="9888" y="7361"/>
                    <a:pt x="10199" y="6797"/>
                  </a:cubicBezTo>
                  <a:cubicBezTo>
                    <a:pt x="10218" y="6768"/>
                    <a:pt x="10237" y="6730"/>
                    <a:pt x="10256" y="6691"/>
                  </a:cubicBezTo>
                  <a:cubicBezTo>
                    <a:pt x="10956" y="5177"/>
                    <a:pt x="11397" y="2598"/>
                    <a:pt x="11618" y="720"/>
                  </a:cubicBezTo>
                  <a:cubicBezTo>
                    <a:pt x="11618" y="672"/>
                    <a:pt x="11627" y="633"/>
                    <a:pt x="11627" y="585"/>
                  </a:cubicBezTo>
                  <a:cubicBezTo>
                    <a:pt x="11646" y="394"/>
                    <a:pt x="11618" y="192"/>
                    <a:pt x="11550" y="10"/>
                  </a:cubicBezTo>
                  <a:cubicBezTo>
                    <a:pt x="11311" y="1822"/>
                    <a:pt x="10899" y="4065"/>
                    <a:pt x="10256" y="5436"/>
                  </a:cubicBezTo>
                  <a:cubicBezTo>
                    <a:pt x="10237" y="5474"/>
                    <a:pt x="10218" y="5512"/>
                    <a:pt x="10199" y="5551"/>
                  </a:cubicBezTo>
                  <a:cubicBezTo>
                    <a:pt x="9887" y="6110"/>
                    <a:pt x="9311" y="6416"/>
                    <a:pt x="8725" y="6416"/>
                  </a:cubicBezTo>
                  <a:cubicBezTo>
                    <a:pt x="8356" y="6416"/>
                    <a:pt x="7983" y="6295"/>
                    <a:pt x="7668" y="6040"/>
                  </a:cubicBezTo>
                  <a:cubicBezTo>
                    <a:pt x="7052" y="5529"/>
                    <a:pt x="6436" y="5275"/>
                    <a:pt x="5819" y="5275"/>
                  </a:cubicBezTo>
                  <a:cubicBezTo>
                    <a:pt x="5209" y="5275"/>
                    <a:pt x="4598" y="5524"/>
                    <a:pt x="3988" y="6020"/>
                  </a:cubicBezTo>
                  <a:cubicBezTo>
                    <a:pt x="3642" y="6304"/>
                    <a:pt x="3251" y="6442"/>
                    <a:pt x="2871" y="6442"/>
                  </a:cubicBezTo>
                  <a:cubicBezTo>
                    <a:pt x="2304" y="6442"/>
                    <a:pt x="1764" y="6133"/>
                    <a:pt x="1447" y="5541"/>
                  </a:cubicBezTo>
                  <a:cubicBezTo>
                    <a:pt x="1419" y="5512"/>
                    <a:pt x="1409" y="5474"/>
                    <a:pt x="1390" y="5436"/>
                  </a:cubicBezTo>
                  <a:cubicBezTo>
                    <a:pt x="1026" y="4659"/>
                    <a:pt x="738" y="3614"/>
                    <a:pt x="508" y="2522"/>
                  </a:cubicBezTo>
                  <a:lnTo>
                    <a:pt x="364" y="1755"/>
                  </a:lnTo>
                  <a:cubicBezTo>
                    <a:pt x="249" y="1161"/>
                    <a:pt x="163" y="557"/>
                    <a:pt x="86" y="1"/>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685" name="Google Shape;8685;p77"/>
          <p:cNvGrpSpPr/>
          <p:nvPr/>
        </p:nvGrpSpPr>
        <p:grpSpPr>
          <a:xfrm>
            <a:off x="7112579" y="2891521"/>
            <a:ext cx="338556" cy="361534"/>
            <a:chOff x="7112579" y="2891521"/>
            <a:chExt cx="338556" cy="361534"/>
          </a:xfrm>
        </p:grpSpPr>
        <p:sp>
          <p:nvSpPr>
            <p:cNvPr id="8686" name="Google Shape;8686;p77"/>
            <p:cNvSpPr/>
            <p:nvPr/>
          </p:nvSpPr>
          <p:spPr>
            <a:xfrm>
              <a:off x="7112579" y="2891521"/>
              <a:ext cx="312671" cy="361534"/>
            </a:xfrm>
            <a:custGeom>
              <a:avLst/>
              <a:gdLst/>
              <a:ahLst/>
              <a:cxnLst/>
              <a:rect l="l" t="t" r="r" b="b"/>
              <a:pathLst>
                <a:path w="11934" h="13799" extrusionOk="0">
                  <a:moveTo>
                    <a:pt x="3454" y="1"/>
                  </a:moveTo>
                  <a:cubicBezTo>
                    <a:pt x="1665" y="1"/>
                    <a:pt x="0" y="1423"/>
                    <a:pt x="0" y="3446"/>
                  </a:cubicBezTo>
                  <a:cubicBezTo>
                    <a:pt x="0" y="3744"/>
                    <a:pt x="39" y="4031"/>
                    <a:pt x="106" y="4319"/>
                  </a:cubicBezTo>
                  <a:cubicBezTo>
                    <a:pt x="192" y="4597"/>
                    <a:pt x="297" y="4865"/>
                    <a:pt x="422" y="5124"/>
                  </a:cubicBezTo>
                  <a:cubicBezTo>
                    <a:pt x="547" y="5335"/>
                    <a:pt x="690" y="5536"/>
                    <a:pt x="844" y="5728"/>
                  </a:cubicBezTo>
                  <a:cubicBezTo>
                    <a:pt x="1639" y="6619"/>
                    <a:pt x="2071" y="7779"/>
                    <a:pt x="2071" y="8968"/>
                  </a:cubicBezTo>
                  <a:lnTo>
                    <a:pt x="2071" y="11747"/>
                  </a:lnTo>
                  <a:cubicBezTo>
                    <a:pt x="2071" y="12878"/>
                    <a:pt x="2991" y="13799"/>
                    <a:pt x="4131" y="13799"/>
                  </a:cubicBezTo>
                  <a:cubicBezTo>
                    <a:pt x="4409" y="13799"/>
                    <a:pt x="4639" y="13569"/>
                    <a:pt x="4639" y="13291"/>
                  </a:cubicBezTo>
                  <a:lnTo>
                    <a:pt x="4639" y="10722"/>
                  </a:lnTo>
                  <a:cubicBezTo>
                    <a:pt x="4639" y="10003"/>
                    <a:pt x="5224" y="9418"/>
                    <a:pt x="5943" y="9418"/>
                  </a:cubicBezTo>
                  <a:cubicBezTo>
                    <a:pt x="6662" y="9418"/>
                    <a:pt x="7247" y="10003"/>
                    <a:pt x="7247" y="10722"/>
                  </a:cubicBezTo>
                  <a:lnTo>
                    <a:pt x="7247" y="13291"/>
                  </a:lnTo>
                  <a:cubicBezTo>
                    <a:pt x="7247" y="13569"/>
                    <a:pt x="7477" y="13799"/>
                    <a:pt x="7755" y="13799"/>
                  </a:cubicBezTo>
                  <a:cubicBezTo>
                    <a:pt x="8895" y="13799"/>
                    <a:pt x="9816" y="12878"/>
                    <a:pt x="9816" y="11747"/>
                  </a:cubicBezTo>
                  <a:lnTo>
                    <a:pt x="9816" y="8968"/>
                  </a:lnTo>
                  <a:cubicBezTo>
                    <a:pt x="9825" y="7769"/>
                    <a:pt x="10257" y="6610"/>
                    <a:pt x="11052" y="5709"/>
                  </a:cubicBezTo>
                  <a:cubicBezTo>
                    <a:pt x="11637" y="5038"/>
                    <a:pt x="11934" y="4165"/>
                    <a:pt x="11896" y="3283"/>
                  </a:cubicBezTo>
                  <a:cubicBezTo>
                    <a:pt x="11809" y="1510"/>
                    <a:pt x="10257" y="24"/>
                    <a:pt x="8483" y="5"/>
                  </a:cubicBezTo>
                  <a:cubicBezTo>
                    <a:pt x="8468" y="5"/>
                    <a:pt x="8453" y="5"/>
                    <a:pt x="8438" y="5"/>
                  </a:cubicBezTo>
                  <a:cubicBezTo>
                    <a:pt x="7754" y="5"/>
                    <a:pt x="7091" y="215"/>
                    <a:pt x="6537" y="590"/>
                  </a:cubicBezTo>
                  <a:cubicBezTo>
                    <a:pt x="6360" y="710"/>
                    <a:pt x="6154" y="770"/>
                    <a:pt x="5948" y="770"/>
                  </a:cubicBezTo>
                  <a:cubicBezTo>
                    <a:pt x="5742" y="770"/>
                    <a:pt x="5536" y="710"/>
                    <a:pt x="5358" y="590"/>
                  </a:cubicBezTo>
                  <a:cubicBezTo>
                    <a:pt x="4755" y="184"/>
                    <a:pt x="4096" y="1"/>
                    <a:pt x="3454" y="1"/>
                  </a:cubicBez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87" name="Google Shape;8687;p77"/>
            <p:cNvSpPr/>
            <p:nvPr/>
          </p:nvSpPr>
          <p:spPr>
            <a:xfrm>
              <a:off x="7302424" y="2891783"/>
              <a:ext cx="148711" cy="361272"/>
            </a:xfrm>
            <a:custGeom>
              <a:avLst/>
              <a:gdLst/>
              <a:ahLst/>
              <a:cxnLst/>
              <a:rect l="l" t="t" r="r" b="b"/>
              <a:pathLst>
                <a:path w="5676" h="13789" extrusionOk="0">
                  <a:moveTo>
                    <a:pt x="1195" y="0"/>
                  </a:moveTo>
                  <a:cubicBezTo>
                    <a:pt x="886" y="0"/>
                    <a:pt x="584" y="40"/>
                    <a:pt x="288" y="120"/>
                  </a:cubicBezTo>
                  <a:cubicBezTo>
                    <a:pt x="2733" y="791"/>
                    <a:pt x="3643" y="3801"/>
                    <a:pt x="1966" y="5708"/>
                  </a:cubicBezTo>
                  <a:cubicBezTo>
                    <a:pt x="1170" y="6609"/>
                    <a:pt x="739" y="7759"/>
                    <a:pt x="739" y="8958"/>
                  </a:cubicBezTo>
                  <a:lnTo>
                    <a:pt x="739" y="11220"/>
                  </a:lnTo>
                  <a:cubicBezTo>
                    <a:pt x="739" y="11891"/>
                    <a:pt x="470" y="12542"/>
                    <a:pt x="1" y="13022"/>
                  </a:cubicBezTo>
                  <a:lnTo>
                    <a:pt x="1" y="13271"/>
                  </a:lnTo>
                  <a:cubicBezTo>
                    <a:pt x="1" y="13559"/>
                    <a:pt x="221" y="13789"/>
                    <a:pt x="509" y="13789"/>
                  </a:cubicBezTo>
                  <a:cubicBezTo>
                    <a:pt x="1649" y="13789"/>
                    <a:pt x="2570" y="12859"/>
                    <a:pt x="2560" y="11728"/>
                  </a:cubicBezTo>
                  <a:lnTo>
                    <a:pt x="2560" y="8938"/>
                  </a:lnTo>
                  <a:cubicBezTo>
                    <a:pt x="2570" y="7750"/>
                    <a:pt x="3011" y="6590"/>
                    <a:pt x="3797" y="5699"/>
                  </a:cubicBezTo>
                  <a:cubicBezTo>
                    <a:pt x="5675" y="3532"/>
                    <a:pt x="4237" y="149"/>
                    <a:pt x="1381" y="5"/>
                  </a:cubicBezTo>
                  <a:cubicBezTo>
                    <a:pt x="1319" y="2"/>
                    <a:pt x="1257" y="0"/>
                    <a:pt x="1195" y="0"/>
                  </a:cubicBezTo>
                  <a:close/>
                </a:path>
              </a:pathLst>
            </a:custGeom>
            <a:solidFill>
              <a:srgbClr val="D8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688" name="Google Shape;8688;p77"/>
          <p:cNvGrpSpPr/>
          <p:nvPr/>
        </p:nvGrpSpPr>
        <p:grpSpPr>
          <a:xfrm>
            <a:off x="7155259" y="3805036"/>
            <a:ext cx="207478" cy="361272"/>
            <a:chOff x="7155259" y="3805036"/>
            <a:chExt cx="207478" cy="361272"/>
          </a:xfrm>
        </p:grpSpPr>
        <p:sp>
          <p:nvSpPr>
            <p:cNvPr id="8689" name="Google Shape;8689;p77"/>
            <p:cNvSpPr/>
            <p:nvPr/>
          </p:nvSpPr>
          <p:spPr>
            <a:xfrm>
              <a:off x="7178865" y="3839175"/>
              <a:ext cx="160265" cy="144179"/>
            </a:xfrm>
            <a:custGeom>
              <a:avLst/>
              <a:gdLst/>
              <a:ahLst/>
              <a:cxnLst/>
              <a:rect l="l" t="t" r="r" b="b"/>
              <a:pathLst>
                <a:path w="6117" h="5503" extrusionOk="0">
                  <a:moveTo>
                    <a:pt x="1304" y="1"/>
                  </a:moveTo>
                  <a:cubicBezTo>
                    <a:pt x="499" y="480"/>
                    <a:pt x="10" y="1333"/>
                    <a:pt x="1" y="2263"/>
                  </a:cubicBezTo>
                  <a:cubicBezTo>
                    <a:pt x="1" y="2761"/>
                    <a:pt x="20" y="3825"/>
                    <a:pt x="68" y="4314"/>
                  </a:cubicBezTo>
                  <a:cubicBezTo>
                    <a:pt x="135" y="4985"/>
                    <a:pt x="710" y="5503"/>
                    <a:pt x="1391" y="5503"/>
                  </a:cubicBezTo>
                  <a:lnTo>
                    <a:pt x="4726" y="5503"/>
                  </a:lnTo>
                  <a:cubicBezTo>
                    <a:pt x="5407" y="5503"/>
                    <a:pt x="5982" y="4985"/>
                    <a:pt x="6049" y="4314"/>
                  </a:cubicBezTo>
                  <a:cubicBezTo>
                    <a:pt x="6097" y="3825"/>
                    <a:pt x="6116" y="2761"/>
                    <a:pt x="6116" y="2273"/>
                  </a:cubicBezTo>
                  <a:cubicBezTo>
                    <a:pt x="6116" y="1333"/>
                    <a:pt x="5618" y="480"/>
                    <a:pt x="4813" y="1"/>
                  </a:cubicBezTo>
                  <a:lnTo>
                    <a:pt x="4468" y="662"/>
                  </a:lnTo>
                  <a:cubicBezTo>
                    <a:pt x="3968" y="469"/>
                    <a:pt x="3499" y="371"/>
                    <a:pt x="3027" y="371"/>
                  </a:cubicBezTo>
                  <a:cubicBezTo>
                    <a:pt x="2585" y="371"/>
                    <a:pt x="2142" y="457"/>
                    <a:pt x="1669" y="633"/>
                  </a:cubicBezTo>
                  <a:lnTo>
                    <a:pt x="1304" y="1"/>
                  </a:lnTo>
                  <a:close/>
                </a:path>
              </a:pathLst>
            </a:custGeom>
            <a:solidFill>
              <a:srgbClr val="3B53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90" name="Google Shape;8690;p77"/>
            <p:cNvSpPr/>
            <p:nvPr/>
          </p:nvSpPr>
          <p:spPr>
            <a:xfrm>
              <a:off x="7281071" y="3839175"/>
              <a:ext cx="58059" cy="144179"/>
            </a:xfrm>
            <a:custGeom>
              <a:avLst/>
              <a:gdLst/>
              <a:ahLst/>
              <a:cxnLst/>
              <a:rect l="l" t="t" r="r" b="b"/>
              <a:pathLst>
                <a:path w="2216" h="5503" extrusionOk="0">
                  <a:moveTo>
                    <a:pt x="912" y="1"/>
                  </a:moveTo>
                  <a:lnTo>
                    <a:pt x="710" y="518"/>
                  </a:lnTo>
                  <a:cubicBezTo>
                    <a:pt x="1142" y="998"/>
                    <a:pt x="1391" y="1621"/>
                    <a:pt x="1391" y="2273"/>
                  </a:cubicBezTo>
                  <a:cubicBezTo>
                    <a:pt x="1391" y="2761"/>
                    <a:pt x="1372" y="3825"/>
                    <a:pt x="1324" y="4314"/>
                  </a:cubicBezTo>
                  <a:cubicBezTo>
                    <a:pt x="1257" y="4985"/>
                    <a:pt x="682" y="5503"/>
                    <a:pt x="1" y="5503"/>
                  </a:cubicBezTo>
                  <a:lnTo>
                    <a:pt x="825" y="5503"/>
                  </a:lnTo>
                  <a:cubicBezTo>
                    <a:pt x="1496" y="5503"/>
                    <a:pt x="2071" y="4985"/>
                    <a:pt x="2139" y="4314"/>
                  </a:cubicBezTo>
                  <a:cubicBezTo>
                    <a:pt x="2196" y="3825"/>
                    <a:pt x="2215" y="2761"/>
                    <a:pt x="2215" y="2273"/>
                  </a:cubicBezTo>
                  <a:cubicBezTo>
                    <a:pt x="2206" y="1333"/>
                    <a:pt x="1707" y="480"/>
                    <a:pt x="912" y="1"/>
                  </a:cubicBezTo>
                  <a:close/>
                </a:path>
              </a:pathLst>
            </a:custGeom>
            <a:solidFill>
              <a:srgbClr val="243F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91" name="Google Shape;8691;p77"/>
            <p:cNvSpPr/>
            <p:nvPr/>
          </p:nvSpPr>
          <p:spPr>
            <a:xfrm>
              <a:off x="7204488" y="3805036"/>
              <a:ext cx="108756" cy="54417"/>
            </a:xfrm>
            <a:custGeom>
              <a:avLst/>
              <a:gdLst/>
              <a:ahLst/>
              <a:cxnLst/>
              <a:rect l="l" t="t" r="r" b="b"/>
              <a:pathLst>
                <a:path w="4151" h="2077" extrusionOk="0">
                  <a:moveTo>
                    <a:pt x="2077" y="0"/>
                  </a:moveTo>
                  <a:cubicBezTo>
                    <a:pt x="1414" y="0"/>
                    <a:pt x="753" y="115"/>
                    <a:pt x="125" y="345"/>
                  </a:cubicBezTo>
                  <a:cubicBezTo>
                    <a:pt x="39" y="374"/>
                    <a:pt x="0" y="460"/>
                    <a:pt x="29" y="537"/>
                  </a:cubicBezTo>
                  <a:lnTo>
                    <a:pt x="576" y="1984"/>
                  </a:lnTo>
                  <a:cubicBezTo>
                    <a:pt x="597" y="2040"/>
                    <a:pt x="648" y="2076"/>
                    <a:pt x="705" y="2076"/>
                  </a:cubicBezTo>
                  <a:cubicBezTo>
                    <a:pt x="725" y="2076"/>
                    <a:pt x="747" y="2071"/>
                    <a:pt x="767" y="2061"/>
                  </a:cubicBezTo>
                  <a:cubicBezTo>
                    <a:pt x="1189" y="1908"/>
                    <a:pt x="1632" y="1831"/>
                    <a:pt x="2076" y="1831"/>
                  </a:cubicBezTo>
                  <a:cubicBezTo>
                    <a:pt x="2519" y="1831"/>
                    <a:pt x="2962" y="1908"/>
                    <a:pt x="3384" y="2061"/>
                  </a:cubicBezTo>
                  <a:cubicBezTo>
                    <a:pt x="3401" y="2068"/>
                    <a:pt x="3419" y="2071"/>
                    <a:pt x="3437" y="2071"/>
                  </a:cubicBezTo>
                  <a:cubicBezTo>
                    <a:pt x="3497" y="2071"/>
                    <a:pt x="3553" y="2034"/>
                    <a:pt x="3576" y="1975"/>
                  </a:cubicBezTo>
                  <a:lnTo>
                    <a:pt x="4122" y="537"/>
                  </a:lnTo>
                  <a:cubicBezTo>
                    <a:pt x="4151" y="460"/>
                    <a:pt x="4113" y="374"/>
                    <a:pt x="4036" y="345"/>
                  </a:cubicBezTo>
                  <a:cubicBezTo>
                    <a:pt x="3403" y="115"/>
                    <a:pt x="2739" y="0"/>
                    <a:pt x="207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92" name="Google Shape;8692;p77"/>
            <p:cNvSpPr/>
            <p:nvPr/>
          </p:nvSpPr>
          <p:spPr>
            <a:xfrm>
              <a:off x="7275805" y="3809307"/>
              <a:ext cx="37440" cy="50252"/>
            </a:xfrm>
            <a:custGeom>
              <a:avLst/>
              <a:gdLst/>
              <a:ahLst/>
              <a:cxnLst/>
              <a:rect l="l" t="t" r="r" b="b"/>
              <a:pathLst>
                <a:path w="1429" h="1918" extrusionOk="0">
                  <a:moveTo>
                    <a:pt x="710" y="0"/>
                  </a:moveTo>
                  <a:lnTo>
                    <a:pt x="1" y="1735"/>
                  </a:lnTo>
                  <a:cubicBezTo>
                    <a:pt x="1" y="1735"/>
                    <a:pt x="2" y="1735"/>
                    <a:pt x="8" y="1735"/>
                  </a:cubicBezTo>
                  <a:cubicBezTo>
                    <a:pt x="35" y="1735"/>
                    <a:pt x="159" y="1748"/>
                    <a:pt x="662" y="1908"/>
                  </a:cubicBezTo>
                  <a:cubicBezTo>
                    <a:pt x="679" y="1914"/>
                    <a:pt x="697" y="1917"/>
                    <a:pt x="713" y="1917"/>
                  </a:cubicBezTo>
                  <a:cubicBezTo>
                    <a:pt x="771" y="1917"/>
                    <a:pt x="822" y="1881"/>
                    <a:pt x="844" y="1821"/>
                  </a:cubicBezTo>
                  <a:lnTo>
                    <a:pt x="1400" y="374"/>
                  </a:lnTo>
                  <a:cubicBezTo>
                    <a:pt x="1429" y="297"/>
                    <a:pt x="1391" y="211"/>
                    <a:pt x="1304" y="182"/>
                  </a:cubicBezTo>
                  <a:cubicBezTo>
                    <a:pt x="1113" y="115"/>
                    <a:pt x="911" y="48"/>
                    <a:pt x="710" y="0"/>
                  </a:cubicBezTo>
                  <a:close/>
                </a:path>
              </a:pathLst>
            </a:custGeom>
            <a:solidFill>
              <a:srgbClr val="D8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93" name="Google Shape;8693;p77"/>
            <p:cNvSpPr/>
            <p:nvPr/>
          </p:nvSpPr>
          <p:spPr>
            <a:xfrm>
              <a:off x="7243815" y="3815568"/>
              <a:ext cx="30104" cy="24707"/>
            </a:xfrm>
            <a:custGeom>
              <a:avLst/>
              <a:gdLst/>
              <a:ahLst/>
              <a:cxnLst/>
              <a:rect l="l" t="t" r="r" b="b"/>
              <a:pathLst>
                <a:path w="1149" h="943" extrusionOk="0">
                  <a:moveTo>
                    <a:pt x="579" y="1"/>
                  </a:moveTo>
                  <a:cubicBezTo>
                    <a:pt x="479" y="1"/>
                    <a:pt x="378" y="68"/>
                    <a:pt x="369" y="202"/>
                  </a:cubicBezTo>
                  <a:lnTo>
                    <a:pt x="369" y="260"/>
                  </a:lnTo>
                  <a:lnTo>
                    <a:pt x="301" y="260"/>
                  </a:lnTo>
                  <a:cubicBezTo>
                    <a:pt x="295" y="259"/>
                    <a:pt x="289" y="259"/>
                    <a:pt x="283" y="259"/>
                  </a:cubicBezTo>
                  <a:cubicBezTo>
                    <a:pt x="1" y="259"/>
                    <a:pt x="1" y="691"/>
                    <a:pt x="283" y="691"/>
                  </a:cubicBezTo>
                  <a:cubicBezTo>
                    <a:pt x="289" y="691"/>
                    <a:pt x="295" y="691"/>
                    <a:pt x="301" y="691"/>
                  </a:cubicBezTo>
                  <a:lnTo>
                    <a:pt x="369" y="691"/>
                  </a:lnTo>
                  <a:lnTo>
                    <a:pt x="369" y="748"/>
                  </a:lnTo>
                  <a:cubicBezTo>
                    <a:pt x="378" y="878"/>
                    <a:pt x="479" y="943"/>
                    <a:pt x="579" y="943"/>
                  </a:cubicBezTo>
                  <a:cubicBezTo>
                    <a:pt x="680" y="943"/>
                    <a:pt x="781" y="878"/>
                    <a:pt x="790" y="748"/>
                  </a:cubicBezTo>
                  <a:lnTo>
                    <a:pt x="790" y="691"/>
                  </a:lnTo>
                  <a:lnTo>
                    <a:pt x="848" y="691"/>
                  </a:lnTo>
                  <a:cubicBezTo>
                    <a:pt x="854" y="691"/>
                    <a:pt x="860" y="691"/>
                    <a:pt x="866" y="691"/>
                  </a:cubicBezTo>
                  <a:cubicBezTo>
                    <a:pt x="1149" y="691"/>
                    <a:pt x="1149" y="259"/>
                    <a:pt x="866" y="259"/>
                  </a:cubicBezTo>
                  <a:cubicBezTo>
                    <a:pt x="860" y="259"/>
                    <a:pt x="854" y="259"/>
                    <a:pt x="848" y="260"/>
                  </a:cubicBezTo>
                  <a:lnTo>
                    <a:pt x="790" y="260"/>
                  </a:lnTo>
                  <a:lnTo>
                    <a:pt x="790" y="202"/>
                  </a:lnTo>
                  <a:cubicBezTo>
                    <a:pt x="781" y="68"/>
                    <a:pt x="680" y="1"/>
                    <a:pt x="57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94" name="Google Shape;8694;p77"/>
            <p:cNvSpPr/>
            <p:nvPr/>
          </p:nvSpPr>
          <p:spPr>
            <a:xfrm>
              <a:off x="7155259" y="3970515"/>
              <a:ext cx="207216" cy="195793"/>
            </a:xfrm>
            <a:custGeom>
              <a:avLst/>
              <a:gdLst/>
              <a:ahLst/>
              <a:cxnLst/>
              <a:rect l="l" t="t" r="r" b="b"/>
              <a:pathLst>
                <a:path w="7909" h="7473" extrusionOk="0">
                  <a:moveTo>
                    <a:pt x="3193" y="1"/>
                  </a:moveTo>
                  <a:lnTo>
                    <a:pt x="3193" y="1065"/>
                  </a:lnTo>
                  <a:lnTo>
                    <a:pt x="3010" y="1065"/>
                  </a:lnTo>
                  <a:cubicBezTo>
                    <a:pt x="1918" y="1065"/>
                    <a:pt x="969" y="1813"/>
                    <a:pt x="710" y="2877"/>
                  </a:cubicBezTo>
                  <a:lnTo>
                    <a:pt x="106" y="5350"/>
                  </a:lnTo>
                  <a:cubicBezTo>
                    <a:pt x="1" y="5800"/>
                    <a:pt x="202" y="6270"/>
                    <a:pt x="605" y="6509"/>
                  </a:cubicBezTo>
                  <a:cubicBezTo>
                    <a:pt x="1721" y="7152"/>
                    <a:pt x="2838" y="7473"/>
                    <a:pt x="3955" y="7473"/>
                  </a:cubicBezTo>
                  <a:cubicBezTo>
                    <a:pt x="5071" y="7473"/>
                    <a:pt x="6188" y="7152"/>
                    <a:pt x="7305" y="6509"/>
                  </a:cubicBezTo>
                  <a:cubicBezTo>
                    <a:pt x="7707" y="6270"/>
                    <a:pt x="7909" y="5800"/>
                    <a:pt x="7803" y="5350"/>
                  </a:cubicBezTo>
                  <a:lnTo>
                    <a:pt x="7209" y="2877"/>
                  </a:lnTo>
                  <a:cubicBezTo>
                    <a:pt x="6942" y="1819"/>
                    <a:pt x="5994" y="1065"/>
                    <a:pt x="4910" y="1065"/>
                  </a:cubicBezTo>
                  <a:cubicBezTo>
                    <a:pt x="4903" y="1065"/>
                    <a:pt x="4896" y="1065"/>
                    <a:pt x="4889" y="1065"/>
                  </a:cubicBezTo>
                  <a:lnTo>
                    <a:pt x="4707" y="1065"/>
                  </a:lnTo>
                  <a:lnTo>
                    <a:pt x="4707" y="1"/>
                  </a:lnTo>
                  <a:cubicBezTo>
                    <a:pt x="4467" y="121"/>
                    <a:pt x="4206" y="181"/>
                    <a:pt x="3946" y="181"/>
                  </a:cubicBezTo>
                  <a:cubicBezTo>
                    <a:pt x="3686" y="181"/>
                    <a:pt x="3427" y="121"/>
                    <a:pt x="3193" y="1"/>
                  </a:cubicBezTo>
                  <a:close/>
                </a:path>
              </a:pathLst>
            </a:custGeom>
            <a:solidFill>
              <a:srgbClr val="AFBC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95" name="Google Shape;8695;p77"/>
            <p:cNvSpPr/>
            <p:nvPr/>
          </p:nvSpPr>
          <p:spPr>
            <a:xfrm>
              <a:off x="7239151" y="3970515"/>
              <a:ext cx="6550" cy="4297"/>
            </a:xfrm>
            <a:custGeom>
              <a:avLst/>
              <a:gdLst/>
              <a:ahLst/>
              <a:cxnLst/>
              <a:rect l="l" t="t" r="r" b="b"/>
              <a:pathLst>
                <a:path w="250" h="164" extrusionOk="0">
                  <a:moveTo>
                    <a:pt x="0" y="1"/>
                  </a:moveTo>
                  <a:lnTo>
                    <a:pt x="0" y="164"/>
                  </a:lnTo>
                  <a:cubicBezTo>
                    <a:pt x="86" y="154"/>
                    <a:pt x="173" y="126"/>
                    <a:pt x="249" y="106"/>
                  </a:cubicBezTo>
                  <a:cubicBezTo>
                    <a:pt x="163" y="78"/>
                    <a:pt x="77" y="39"/>
                    <a:pt x="0" y="1"/>
                  </a:cubicBezTo>
                  <a:close/>
                </a:path>
              </a:pathLst>
            </a:custGeom>
            <a:solidFill>
              <a:srgbClr val="98A9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96" name="Google Shape;8696;p77"/>
            <p:cNvSpPr/>
            <p:nvPr/>
          </p:nvSpPr>
          <p:spPr>
            <a:xfrm>
              <a:off x="7245675" y="3970515"/>
              <a:ext cx="117062" cy="195766"/>
            </a:xfrm>
            <a:custGeom>
              <a:avLst/>
              <a:gdLst/>
              <a:ahLst/>
              <a:cxnLst/>
              <a:rect l="l" t="t" r="r" b="b"/>
              <a:pathLst>
                <a:path w="4468" h="7472" extrusionOk="0">
                  <a:moveTo>
                    <a:pt x="1266" y="1"/>
                  </a:moveTo>
                  <a:cubicBezTo>
                    <a:pt x="1036" y="126"/>
                    <a:pt x="777" y="183"/>
                    <a:pt x="508" y="183"/>
                  </a:cubicBezTo>
                  <a:cubicBezTo>
                    <a:pt x="422" y="183"/>
                    <a:pt x="345" y="183"/>
                    <a:pt x="259" y="164"/>
                  </a:cubicBezTo>
                  <a:lnTo>
                    <a:pt x="259" y="1065"/>
                  </a:lnTo>
                  <a:lnTo>
                    <a:pt x="441" y="1065"/>
                  </a:lnTo>
                  <a:cubicBezTo>
                    <a:pt x="1534" y="1065"/>
                    <a:pt x="2493" y="1813"/>
                    <a:pt x="2751" y="2877"/>
                  </a:cubicBezTo>
                  <a:lnTo>
                    <a:pt x="2866" y="3394"/>
                  </a:lnTo>
                  <a:lnTo>
                    <a:pt x="3029" y="4056"/>
                  </a:lnTo>
                  <a:lnTo>
                    <a:pt x="3346" y="5350"/>
                  </a:lnTo>
                  <a:cubicBezTo>
                    <a:pt x="3461" y="5800"/>
                    <a:pt x="3250" y="6279"/>
                    <a:pt x="2847" y="6509"/>
                  </a:cubicBezTo>
                  <a:cubicBezTo>
                    <a:pt x="1985" y="7027"/>
                    <a:pt x="1007" y="7353"/>
                    <a:pt x="0" y="7449"/>
                  </a:cubicBezTo>
                  <a:cubicBezTo>
                    <a:pt x="172" y="7464"/>
                    <a:pt x="343" y="7472"/>
                    <a:pt x="515" y="7472"/>
                  </a:cubicBezTo>
                  <a:cubicBezTo>
                    <a:pt x="1628" y="7472"/>
                    <a:pt x="2741" y="7149"/>
                    <a:pt x="3854" y="6509"/>
                  </a:cubicBezTo>
                  <a:cubicBezTo>
                    <a:pt x="4256" y="6279"/>
                    <a:pt x="4467" y="5800"/>
                    <a:pt x="4352" y="5350"/>
                  </a:cubicBezTo>
                  <a:lnTo>
                    <a:pt x="4036" y="4056"/>
                  </a:lnTo>
                  <a:lnTo>
                    <a:pt x="3873" y="3394"/>
                  </a:lnTo>
                  <a:lnTo>
                    <a:pt x="3758" y="2877"/>
                  </a:lnTo>
                  <a:cubicBezTo>
                    <a:pt x="3499" y="1813"/>
                    <a:pt x="2541" y="1065"/>
                    <a:pt x="1448" y="1065"/>
                  </a:cubicBezTo>
                  <a:lnTo>
                    <a:pt x="1266" y="1065"/>
                  </a:lnTo>
                  <a:lnTo>
                    <a:pt x="1266" y="1"/>
                  </a:lnTo>
                  <a:close/>
                </a:path>
              </a:pathLst>
            </a:custGeom>
            <a:solidFill>
              <a:srgbClr val="98A9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97" name="Google Shape;8697;p77"/>
            <p:cNvSpPr/>
            <p:nvPr/>
          </p:nvSpPr>
          <p:spPr>
            <a:xfrm>
              <a:off x="7221571" y="3970515"/>
              <a:ext cx="73098" cy="84285"/>
            </a:xfrm>
            <a:custGeom>
              <a:avLst/>
              <a:gdLst/>
              <a:ahLst/>
              <a:cxnLst/>
              <a:rect l="l" t="t" r="r" b="b"/>
              <a:pathLst>
                <a:path w="2790" h="3217" extrusionOk="0">
                  <a:moveTo>
                    <a:pt x="671" y="1"/>
                  </a:moveTo>
                  <a:lnTo>
                    <a:pt x="671" y="1065"/>
                  </a:lnTo>
                  <a:lnTo>
                    <a:pt x="489" y="1065"/>
                  </a:lnTo>
                  <a:cubicBezTo>
                    <a:pt x="326" y="1065"/>
                    <a:pt x="163" y="1084"/>
                    <a:pt x="0" y="1113"/>
                  </a:cubicBezTo>
                  <a:lnTo>
                    <a:pt x="58" y="1170"/>
                  </a:lnTo>
                  <a:lnTo>
                    <a:pt x="1150" y="3059"/>
                  </a:lnTo>
                  <a:cubicBezTo>
                    <a:pt x="1213" y="3164"/>
                    <a:pt x="1321" y="3217"/>
                    <a:pt x="1427" y="3217"/>
                  </a:cubicBezTo>
                  <a:cubicBezTo>
                    <a:pt x="1534" y="3217"/>
                    <a:pt x="1639" y="3164"/>
                    <a:pt x="1697" y="3059"/>
                  </a:cubicBezTo>
                  <a:lnTo>
                    <a:pt x="2790" y="1170"/>
                  </a:lnTo>
                  <a:lnTo>
                    <a:pt x="2790" y="1103"/>
                  </a:lnTo>
                  <a:cubicBezTo>
                    <a:pt x="2646" y="1074"/>
                    <a:pt x="2512" y="1065"/>
                    <a:pt x="2368" y="1065"/>
                  </a:cubicBezTo>
                  <a:lnTo>
                    <a:pt x="2186" y="1065"/>
                  </a:lnTo>
                  <a:lnTo>
                    <a:pt x="2186" y="1"/>
                  </a:lnTo>
                  <a:cubicBezTo>
                    <a:pt x="1946" y="121"/>
                    <a:pt x="1687" y="181"/>
                    <a:pt x="1428" y="181"/>
                  </a:cubicBezTo>
                  <a:cubicBezTo>
                    <a:pt x="1170" y="181"/>
                    <a:pt x="911" y="121"/>
                    <a:pt x="671" y="1"/>
                  </a:cubicBezTo>
                  <a:close/>
                </a:path>
              </a:pathLst>
            </a:custGeom>
            <a:solidFill>
              <a:srgbClr val="D6DC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98" name="Google Shape;8698;p77"/>
            <p:cNvSpPr/>
            <p:nvPr/>
          </p:nvSpPr>
          <p:spPr>
            <a:xfrm>
              <a:off x="7239151" y="3970515"/>
              <a:ext cx="39693" cy="19362"/>
            </a:xfrm>
            <a:custGeom>
              <a:avLst/>
              <a:gdLst/>
              <a:ahLst/>
              <a:cxnLst/>
              <a:rect l="l" t="t" r="r" b="b"/>
              <a:pathLst>
                <a:path w="1515" h="739" extrusionOk="0">
                  <a:moveTo>
                    <a:pt x="0" y="1"/>
                  </a:moveTo>
                  <a:lnTo>
                    <a:pt x="0" y="576"/>
                  </a:lnTo>
                  <a:cubicBezTo>
                    <a:pt x="240" y="681"/>
                    <a:pt x="499" y="739"/>
                    <a:pt x="757" y="739"/>
                  </a:cubicBezTo>
                  <a:cubicBezTo>
                    <a:pt x="1016" y="739"/>
                    <a:pt x="1275" y="681"/>
                    <a:pt x="1515" y="576"/>
                  </a:cubicBezTo>
                  <a:lnTo>
                    <a:pt x="1515" y="1"/>
                  </a:lnTo>
                  <a:cubicBezTo>
                    <a:pt x="1275" y="121"/>
                    <a:pt x="1014" y="181"/>
                    <a:pt x="754" y="181"/>
                  </a:cubicBezTo>
                  <a:cubicBezTo>
                    <a:pt x="494" y="181"/>
                    <a:pt x="235" y="121"/>
                    <a:pt x="0" y="1"/>
                  </a:cubicBezTo>
                  <a:close/>
                </a:path>
              </a:pathLst>
            </a:custGeom>
            <a:solidFill>
              <a:srgbClr val="C9D0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699" name="Google Shape;8699;p77"/>
            <p:cNvSpPr/>
            <p:nvPr/>
          </p:nvSpPr>
          <p:spPr>
            <a:xfrm>
              <a:off x="7210017" y="3869069"/>
              <a:ext cx="97962" cy="110774"/>
            </a:xfrm>
            <a:custGeom>
              <a:avLst/>
              <a:gdLst/>
              <a:ahLst/>
              <a:cxnLst/>
              <a:rect l="l" t="t" r="r" b="b"/>
              <a:pathLst>
                <a:path w="3739" h="4228" extrusionOk="0">
                  <a:moveTo>
                    <a:pt x="2560" y="0"/>
                  </a:moveTo>
                  <a:cubicBezTo>
                    <a:pt x="1802" y="508"/>
                    <a:pt x="911" y="786"/>
                    <a:pt x="0" y="796"/>
                  </a:cubicBezTo>
                  <a:lnTo>
                    <a:pt x="0" y="2358"/>
                  </a:lnTo>
                  <a:lnTo>
                    <a:pt x="0" y="2416"/>
                  </a:lnTo>
                  <a:cubicBezTo>
                    <a:pt x="29" y="3422"/>
                    <a:pt x="853" y="4228"/>
                    <a:pt x="1869" y="4228"/>
                  </a:cubicBezTo>
                  <a:cubicBezTo>
                    <a:pt x="2876" y="4228"/>
                    <a:pt x="3710" y="3422"/>
                    <a:pt x="3739" y="2416"/>
                  </a:cubicBezTo>
                  <a:lnTo>
                    <a:pt x="3739" y="796"/>
                  </a:lnTo>
                  <a:cubicBezTo>
                    <a:pt x="3298" y="604"/>
                    <a:pt x="2905" y="326"/>
                    <a:pt x="2560" y="0"/>
                  </a:cubicBezTo>
                  <a:close/>
                </a:path>
              </a:pathLst>
            </a:custGeom>
            <a:solidFill>
              <a:srgbClr val="D6DC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00" name="Google Shape;8700;p77"/>
            <p:cNvSpPr/>
            <p:nvPr/>
          </p:nvSpPr>
          <p:spPr>
            <a:xfrm>
              <a:off x="7261735" y="3869069"/>
              <a:ext cx="46243" cy="112031"/>
            </a:xfrm>
            <a:custGeom>
              <a:avLst/>
              <a:gdLst/>
              <a:ahLst/>
              <a:cxnLst/>
              <a:rect l="l" t="t" r="r" b="b"/>
              <a:pathLst>
                <a:path w="1765" h="4276" extrusionOk="0">
                  <a:moveTo>
                    <a:pt x="586" y="0"/>
                  </a:moveTo>
                  <a:cubicBezTo>
                    <a:pt x="403" y="125"/>
                    <a:pt x="212" y="240"/>
                    <a:pt x="1" y="336"/>
                  </a:cubicBezTo>
                  <a:cubicBezTo>
                    <a:pt x="308" y="604"/>
                    <a:pt x="653" y="834"/>
                    <a:pt x="1027" y="997"/>
                  </a:cubicBezTo>
                  <a:lnTo>
                    <a:pt x="1027" y="2608"/>
                  </a:lnTo>
                  <a:cubicBezTo>
                    <a:pt x="1027" y="3317"/>
                    <a:pt x="624" y="3959"/>
                    <a:pt x="1" y="4276"/>
                  </a:cubicBezTo>
                  <a:cubicBezTo>
                    <a:pt x="988" y="4218"/>
                    <a:pt x="1765" y="3403"/>
                    <a:pt x="1765" y="2406"/>
                  </a:cubicBezTo>
                  <a:lnTo>
                    <a:pt x="1765" y="796"/>
                  </a:lnTo>
                  <a:cubicBezTo>
                    <a:pt x="1324" y="604"/>
                    <a:pt x="931" y="336"/>
                    <a:pt x="586" y="0"/>
                  </a:cubicBezTo>
                  <a:close/>
                </a:path>
              </a:pathLst>
            </a:custGeom>
            <a:solidFill>
              <a:srgbClr val="C9D0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701" name="Google Shape;8701;p77"/>
          <p:cNvGrpSpPr/>
          <p:nvPr/>
        </p:nvGrpSpPr>
        <p:grpSpPr>
          <a:xfrm>
            <a:off x="4915368" y="2891390"/>
            <a:ext cx="182850" cy="361927"/>
            <a:chOff x="4915368" y="2891390"/>
            <a:chExt cx="182850" cy="361927"/>
          </a:xfrm>
        </p:grpSpPr>
        <p:sp>
          <p:nvSpPr>
            <p:cNvPr id="8702" name="Google Shape;8702;p77"/>
            <p:cNvSpPr/>
            <p:nvPr/>
          </p:nvSpPr>
          <p:spPr>
            <a:xfrm>
              <a:off x="4940992" y="2925292"/>
              <a:ext cx="131367" cy="326504"/>
            </a:xfrm>
            <a:custGeom>
              <a:avLst/>
              <a:gdLst/>
              <a:ahLst/>
              <a:cxnLst/>
              <a:rect l="l" t="t" r="r" b="b"/>
              <a:pathLst>
                <a:path w="5014" h="12462" extrusionOk="0">
                  <a:moveTo>
                    <a:pt x="0" y="1"/>
                  </a:moveTo>
                  <a:lnTo>
                    <a:pt x="0" y="10017"/>
                  </a:lnTo>
                  <a:cubicBezTo>
                    <a:pt x="29" y="11379"/>
                    <a:pt x="1141" y="12462"/>
                    <a:pt x="2512" y="12462"/>
                  </a:cubicBezTo>
                  <a:cubicBezTo>
                    <a:pt x="3873" y="12462"/>
                    <a:pt x="4985" y="11379"/>
                    <a:pt x="5013" y="10017"/>
                  </a:cubicBezTo>
                  <a:lnTo>
                    <a:pt x="5013" y="1"/>
                  </a:lnTo>
                  <a:close/>
                </a:path>
              </a:pathLst>
            </a:custGeom>
            <a:solidFill>
              <a:srgbClr val="E9ED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03" name="Google Shape;8703;p77"/>
            <p:cNvSpPr/>
            <p:nvPr/>
          </p:nvSpPr>
          <p:spPr>
            <a:xfrm>
              <a:off x="4991977" y="2925292"/>
              <a:ext cx="80644" cy="328024"/>
            </a:xfrm>
            <a:custGeom>
              <a:avLst/>
              <a:gdLst/>
              <a:ahLst/>
              <a:cxnLst/>
              <a:rect l="l" t="t" r="r" b="b"/>
              <a:pathLst>
                <a:path w="3078" h="12520" extrusionOk="0">
                  <a:moveTo>
                    <a:pt x="1946" y="1"/>
                  </a:moveTo>
                  <a:lnTo>
                    <a:pt x="1946" y="10017"/>
                  </a:lnTo>
                  <a:cubicBezTo>
                    <a:pt x="1946" y="11187"/>
                    <a:pt x="1141" y="12193"/>
                    <a:pt x="0" y="12462"/>
                  </a:cubicBezTo>
                  <a:cubicBezTo>
                    <a:pt x="182" y="12500"/>
                    <a:pt x="374" y="12519"/>
                    <a:pt x="566" y="12519"/>
                  </a:cubicBezTo>
                  <a:cubicBezTo>
                    <a:pt x="1946" y="12519"/>
                    <a:pt x="3077" y="11398"/>
                    <a:pt x="3077" y="10017"/>
                  </a:cubicBezTo>
                  <a:lnTo>
                    <a:pt x="3077" y="1"/>
                  </a:lnTo>
                  <a:close/>
                </a:path>
              </a:pathLst>
            </a:custGeom>
            <a:solidFill>
              <a:srgbClr val="DCE1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04" name="Google Shape;8704;p77"/>
            <p:cNvSpPr/>
            <p:nvPr/>
          </p:nvSpPr>
          <p:spPr>
            <a:xfrm>
              <a:off x="4940992" y="3044345"/>
              <a:ext cx="131367" cy="208971"/>
            </a:xfrm>
            <a:custGeom>
              <a:avLst/>
              <a:gdLst/>
              <a:ahLst/>
              <a:cxnLst/>
              <a:rect l="l" t="t" r="r" b="b"/>
              <a:pathLst>
                <a:path w="5014" h="7976" extrusionOk="0">
                  <a:moveTo>
                    <a:pt x="1277" y="0"/>
                  </a:moveTo>
                  <a:cubicBezTo>
                    <a:pt x="533" y="0"/>
                    <a:pt x="0" y="345"/>
                    <a:pt x="0" y="345"/>
                  </a:cubicBezTo>
                  <a:lnTo>
                    <a:pt x="0" y="5473"/>
                  </a:lnTo>
                  <a:cubicBezTo>
                    <a:pt x="0" y="6854"/>
                    <a:pt x="1122" y="7975"/>
                    <a:pt x="2512" y="7975"/>
                  </a:cubicBezTo>
                  <a:cubicBezTo>
                    <a:pt x="3892" y="7975"/>
                    <a:pt x="5013" y="6854"/>
                    <a:pt x="5013" y="5473"/>
                  </a:cubicBezTo>
                  <a:lnTo>
                    <a:pt x="5013" y="173"/>
                  </a:lnTo>
                  <a:cubicBezTo>
                    <a:pt x="5013" y="173"/>
                    <a:pt x="4410" y="651"/>
                    <a:pt x="3594" y="651"/>
                  </a:cubicBezTo>
                  <a:cubicBezTo>
                    <a:pt x="3260" y="651"/>
                    <a:pt x="2890" y="571"/>
                    <a:pt x="2512" y="345"/>
                  </a:cubicBezTo>
                  <a:cubicBezTo>
                    <a:pt x="2074" y="86"/>
                    <a:pt x="1649" y="0"/>
                    <a:pt x="1277" y="0"/>
                  </a:cubicBezTo>
                  <a:close/>
                </a:path>
              </a:pathLst>
            </a:custGeom>
            <a:solidFill>
              <a:srgbClr val="AFBC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05" name="Google Shape;8705;p77"/>
            <p:cNvSpPr/>
            <p:nvPr/>
          </p:nvSpPr>
          <p:spPr>
            <a:xfrm>
              <a:off x="4991977" y="3048852"/>
              <a:ext cx="80382" cy="203443"/>
            </a:xfrm>
            <a:custGeom>
              <a:avLst/>
              <a:gdLst/>
              <a:ahLst/>
              <a:cxnLst/>
              <a:rect l="l" t="t" r="r" b="b"/>
              <a:pathLst>
                <a:path w="3068" h="7765" extrusionOk="0">
                  <a:moveTo>
                    <a:pt x="3067" y="1"/>
                  </a:moveTo>
                  <a:cubicBezTo>
                    <a:pt x="2732" y="250"/>
                    <a:pt x="2349" y="403"/>
                    <a:pt x="1946" y="461"/>
                  </a:cubicBezTo>
                  <a:lnTo>
                    <a:pt x="1946" y="5301"/>
                  </a:lnTo>
                  <a:cubicBezTo>
                    <a:pt x="1946" y="6461"/>
                    <a:pt x="1141" y="7477"/>
                    <a:pt x="0" y="7736"/>
                  </a:cubicBezTo>
                  <a:lnTo>
                    <a:pt x="67" y="7755"/>
                  </a:lnTo>
                  <a:lnTo>
                    <a:pt x="86" y="7755"/>
                  </a:lnTo>
                  <a:lnTo>
                    <a:pt x="134" y="7765"/>
                  </a:lnTo>
                  <a:lnTo>
                    <a:pt x="566" y="7765"/>
                  </a:lnTo>
                  <a:cubicBezTo>
                    <a:pt x="1946" y="7765"/>
                    <a:pt x="3067" y="6643"/>
                    <a:pt x="3067" y="5253"/>
                  </a:cubicBezTo>
                  <a:lnTo>
                    <a:pt x="3067" y="1"/>
                  </a:lnTo>
                  <a:close/>
                </a:path>
              </a:pathLst>
            </a:custGeom>
            <a:solidFill>
              <a:srgbClr val="98A9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06" name="Google Shape;8706;p77"/>
            <p:cNvSpPr/>
            <p:nvPr/>
          </p:nvSpPr>
          <p:spPr>
            <a:xfrm>
              <a:off x="4963838" y="3076493"/>
              <a:ext cx="19624" cy="16558"/>
            </a:xfrm>
            <a:custGeom>
              <a:avLst/>
              <a:gdLst/>
              <a:ahLst/>
              <a:cxnLst/>
              <a:rect l="l" t="t" r="r" b="b"/>
              <a:pathLst>
                <a:path w="749" h="632" extrusionOk="0">
                  <a:moveTo>
                    <a:pt x="432" y="0"/>
                  </a:moveTo>
                  <a:cubicBezTo>
                    <a:pt x="144" y="0"/>
                    <a:pt x="1" y="336"/>
                    <a:pt x="202" y="537"/>
                  </a:cubicBezTo>
                  <a:cubicBezTo>
                    <a:pt x="267" y="602"/>
                    <a:pt x="347" y="631"/>
                    <a:pt x="426" y="631"/>
                  </a:cubicBezTo>
                  <a:cubicBezTo>
                    <a:pt x="590" y="631"/>
                    <a:pt x="748" y="504"/>
                    <a:pt x="748" y="316"/>
                  </a:cubicBezTo>
                  <a:cubicBezTo>
                    <a:pt x="739" y="134"/>
                    <a:pt x="604" y="0"/>
                    <a:pt x="432" y="0"/>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07" name="Google Shape;8707;p77"/>
            <p:cNvSpPr/>
            <p:nvPr/>
          </p:nvSpPr>
          <p:spPr>
            <a:xfrm>
              <a:off x="5030386" y="3100099"/>
              <a:ext cx="16847" cy="14436"/>
            </a:xfrm>
            <a:custGeom>
              <a:avLst/>
              <a:gdLst/>
              <a:ahLst/>
              <a:cxnLst/>
              <a:rect l="l" t="t" r="r" b="b"/>
              <a:pathLst>
                <a:path w="643" h="551" extrusionOk="0">
                  <a:moveTo>
                    <a:pt x="365" y="0"/>
                  </a:moveTo>
                  <a:cubicBezTo>
                    <a:pt x="125" y="0"/>
                    <a:pt x="1" y="297"/>
                    <a:pt x="173" y="470"/>
                  </a:cubicBezTo>
                  <a:cubicBezTo>
                    <a:pt x="229" y="525"/>
                    <a:pt x="297" y="550"/>
                    <a:pt x="365" y="550"/>
                  </a:cubicBezTo>
                  <a:cubicBezTo>
                    <a:pt x="506" y="550"/>
                    <a:pt x="643" y="441"/>
                    <a:pt x="643" y="278"/>
                  </a:cubicBezTo>
                  <a:cubicBezTo>
                    <a:pt x="643" y="125"/>
                    <a:pt x="518" y="0"/>
                    <a:pt x="365" y="0"/>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08" name="Google Shape;8708;p77"/>
            <p:cNvSpPr/>
            <p:nvPr/>
          </p:nvSpPr>
          <p:spPr>
            <a:xfrm>
              <a:off x="4980921" y="3202803"/>
              <a:ext cx="16847" cy="14436"/>
            </a:xfrm>
            <a:custGeom>
              <a:avLst/>
              <a:gdLst/>
              <a:ahLst/>
              <a:cxnLst/>
              <a:rect l="l" t="t" r="r" b="b"/>
              <a:pathLst>
                <a:path w="643" h="551" extrusionOk="0">
                  <a:moveTo>
                    <a:pt x="365" y="1"/>
                  </a:moveTo>
                  <a:cubicBezTo>
                    <a:pt x="125" y="1"/>
                    <a:pt x="0" y="298"/>
                    <a:pt x="173" y="470"/>
                  </a:cubicBezTo>
                  <a:cubicBezTo>
                    <a:pt x="229" y="526"/>
                    <a:pt x="297" y="551"/>
                    <a:pt x="364" y="551"/>
                  </a:cubicBezTo>
                  <a:cubicBezTo>
                    <a:pt x="506" y="551"/>
                    <a:pt x="643" y="441"/>
                    <a:pt x="643" y="278"/>
                  </a:cubicBezTo>
                  <a:cubicBezTo>
                    <a:pt x="643" y="125"/>
                    <a:pt x="518" y="1"/>
                    <a:pt x="365" y="1"/>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09" name="Google Shape;8709;p77"/>
            <p:cNvSpPr/>
            <p:nvPr/>
          </p:nvSpPr>
          <p:spPr>
            <a:xfrm>
              <a:off x="5030386" y="3171651"/>
              <a:ext cx="16847" cy="14698"/>
            </a:xfrm>
            <a:custGeom>
              <a:avLst/>
              <a:gdLst/>
              <a:ahLst/>
              <a:cxnLst/>
              <a:rect l="l" t="t" r="r" b="b"/>
              <a:pathLst>
                <a:path w="643" h="561" extrusionOk="0">
                  <a:moveTo>
                    <a:pt x="365" y="1"/>
                  </a:moveTo>
                  <a:cubicBezTo>
                    <a:pt x="125" y="1"/>
                    <a:pt x="1" y="298"/>
                    <a:pt x="173" y="480"/>
                  </a:cubicBezTo>
                  <a:cubicBezTo>
                    <a:pt x="228" y="535"/>
                    <a:pt x="296" y="560"/>
                    <a:pt x="363" y="560"/>
                  </a:cubicBezTo>
                  <a:cubicBezTo>
                    <a:pt x="506" y="560"/>
                    <a:pt x="643" y="448"/>
                    <a:pt x="643" y="279"/>
                  </a:cubicBezTo>
                  <a:cubicBezTo>
                    <a:pt x="643" y="126"/>
                    <a:pt x="518" y="1"/>
                    <a:pt x="365" y="1"/>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10" name="Google Shape;8710;p77"/>
            <p:cNvSpPr/>
            <p:nvPr/>
          </p:nvSpPr>
          <p:spPr>
            <a:xfrm>
              <a:off x="4974135" y="3132246"/>
              <a:ext cx="20357" cy="17397"/>
            </a:xfrm>
            <a:custGeom>
              <a:avLst/>
              <a:gdLst/>
              <a:ahLst/>
              <a:cxnLst/>
              <a:rect l="l" t="t" r="r" b="b"/>
              <a:pathLst>
                <a:path w="777" h="664" extrusionOk="0">
                  <a:moveTo>
                    <a:pt x="451" y="0"/>
                  </a:moveTo>
                  <a:cubicBezTo>
                    <a:pt x="154" y="0"/>
                    <a:pt x="1" y="355"/>
                    <a:pt x="211" y="566"/>
                  </a:cubicBezTo>
                  <a:cubicBezTo>
                    <a:pt x="279" y="634"/>
                    <a:pt x="362" y="664"/>
                    <a:pt x="443" y="664"/>
                  </a:cubicBezTo>
                  <a:cubicBezTo>
                    <a:pt x="614" y="664"/>
                    <a:pt x="777" y="530"/>
                    <a:pt x="777" y="336"/>
                  </a:cubicBezTo>
                  <a:cubicBezTo>
                    <a:pt x="777" y="144"/>
                    <a:pt x="633" y="0"/>
                    <a:pt x="451" y="0"/>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11" name="Google Shape;8711;p77"/>
            <p:cNvSpPr/>
            <p:nvPr/>
          </p:nvSpPr>
          <p:spPr>
            <a:xfrm>
              <a:off x="4915368" y="2891390"/>
              <a:ext cx="182850" cy="33693"/>
            </a:xfrm>
            <a:custGeom>
              <a:avLst/>
              <a:gdLst/>
              <a:ahLst/>
              <a:cxnLst/>
              <a:rect l="l" t="t" r="r" b="b"/>
              <a:pathLst>
                <a:path w="6979" h="1286" extrusionOk="0">
                  <a:moveTo>
                    <a:pt x="442" y="1"/>
                  </a:moveTo>
                  <a:cubicBezTo>
                    <a:pt x="192" y="1"/>
                    <a:pt x="1" y="192"/>
                    <a:pt x="1" y="432"/>
                  </a:cubicBezTo>
                  <a:lnTo>
                    <a:pt x="1" y="854"/>
                  </a:lnTo>
                  <a:cubicBezTo>
                    <a:pt x="1" y="1093"/>
                    <a:pt x="192" y="1285"/>
                    <a:pt x="442" y="1285"/>
                  </a:cubicBezTo>
                  <a:lnTo>
                    <a:pt x="6538" y="1285"/>
                  </a:lnTo>
                  <a:cubicBezTo>
                    <a:pt x="6777" y="1285"/>
                    <a:pt x="6979" y="1093"/>
                    <a:pt x="6979" y="854"/>
                  </a:cubicBezTo>
                  <a:lnTo>
                    <a:pt x="6979" y="432"/>
                  </a:lnTo>
                  <a:cubicBezTo>
                    <a:pt x="6979" y="192"/>
                    <a:pt x="6777" y="1"/>
                    <a:pt x="6538" y="1"/>
                  </a:cubicBezTo>
                  <a:close/>
                </a:path>
              </a:pathLst>
            </a:custGeom>
            <a:solidFill>
              <a:srgbClr val="CDD5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12" name="Google Shape;8712;p77"/>
            <p:cNvSpPr/>
            <p:nvPr/>
          </p:nvSpPr>
          <p:spPr>
            <a:xfrm>
              <a:off x="5055250" y="2891390"/>
              <a:ext cx="42732" cy="33693"/>
            </a:xfrm>
            <a:custGeom>
              <a:avLst/>
              <a:gdLst/>
              <a:ahLst/>
              <a:cxnLst/>
              <a:rect l="l" t="t" r="r" b="b"/>
              <a:pathLst>
                <a:path w="1631" h="1286" extrusionOk="0">
                  <a:moveTo>
                    <a:pt x="1" y="1"/>
                  </a:moveTo>
                  <a:cubicBezTo>
                    <a:pt x="240" y="1"/>
                    <a:pt x="432" y="192"/>
                    <a:pt x="432" y="432"/>
                  </a:cubicBezTo>
                  <a:lnTo>
                    <a:pt x="432" y="854"/>
                  </a:lnTo>
                  <a:cubicBezTo>
                    <a:pt x="432" y="1093"/>
                    <a:pt x="240" y="1285"/>
                    <a:pt x="1" y="1285"/>
                  </a:cubicBezTo>
                  <a:lnTo>
                    <a:pt x="1199" y="1285"/>
                  </a:lnTo>
                  <a:cubicBezTo>
                    <a:pt x="1438" y="1285"/>
                    <a:pt x="1630" y="1093"/>
                    <a:pt x="1630" y="854"/>
                  </a:cubicBezTo>
                  <a:lnTo>
                    <a:pt x="1630" y="432"/>
                  </a:lnTo>
                  <a:cubicBezTo>
                    <a:pt x="1630" y="192"/>
                    <a:pt x="1438" y="1"/>
                    <a:pt x="1199" y="1"/>
                  </a:cubicBezTo>
                  <a:close/>
                </a:path>
              </a:pathLst>
            </a:custGeom>
            <a:solidFill>
              <a:srgbClr val="B8C4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713" name="Google Shape;8713;p77"/>
          <p:cNvGrpSpPr/>
          <p:nvPr/>
        </p:nvGrpSpPr>
        <p:grpSpPr>
          <a:xfrm>
            <a:off x="8028714" y="2891652"/>
            <a:ext cx="289589" cy="361403"/>
            <a:chOff x="8028714" y="2891652"/>
            <a:chExt cx="289589" cy="361403"/>
          </a:xfrm>
        </p:grpSpPr>
        <p:sp>
          <p:nvSpPr>
            <p:cNvPr id="8714" name="Google Shape;8714;p77"/>
            <p:cNvSpPr/>
            <p:nvPr/>
          </p:nvSpPr>
          <p:spPr>
            <a:xfrm>
              <a:off x="8096520" y="3139006"/>
              <a:ext cx="167025" cy="83421"/>
            </a:xfrm>
            <a:custGeom>
              <a:avLst/>
              <a:gdLst/>
              <a:ahLst/>
              <a:cxnLst/>
              <a:rect l="l" t="t" r="r" b="b"/>
              <a:pathLst>
                <a:path w="6375" h="3184" extrusionOk="0">
                  <a:moveTo>
                    <a:pt x="3058" y="1"/>
                  </a:moveTo>
                  <a:cubicBezTo>
                    <a:pt x="1371" y="1"/>
                    <a:pt x="1" y="1362"/>
                    <a:pt x="1" y="3059"/>
                  </a:cubicBezTo>
                  <a:lnTo>
                    <a:pt x="1" y="3183"/>
                  </a:lnTo>
                  <a:lnTo>
                    <a:pt x="6375" y="3183"/>
                  </a:lnTo>
                  <a:lnTo>
                    <a:pt x="6375" y="3059"/>
                  </a:lnTo>
                  <a:cubicBezTo>
                    <a:pt x="6375" y="1362"/>
                    <a:pt x="5004" y="1"/>
                    <a:pt x="3317" y="1"/>
                  </a:cubicBezTo>
                  <a:close/>
                </a:path>
              </a:pathLst>
            </a:custGeom>
            <a:solidFill>
              <a:srgbClr val="DEE2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15" name="Google Shape;8715;p77"/>
            <p:cNvSpPr/>
            <p:nvPr/>
          </p:nvSpPr>
          <p:spPr>
            <a:xfrm>
              <a:off x="8168360" y="3139006"/>
              <a:ext cx="95185" cy="83421"/>
            </a:xfrm>
            <a:custGeom>
              <a:avLst/>
              <a:gdLst/>
              <a:ahLst/>
              <a:cxnLst/>
              <a:rect l="l" t="t" r="r" b="b"/>
              <a:pathLst>
                <a:path w="3633" h="3184" extrusionOk="0">
                  <a:moveTo>
                    <a:pt x="441" y="1"/>
                  </a:moveTo>
                  <a:cubicBezTo>
                    <a:pt x="297" y="1"/>
                    <a:pt x="144" y="10"/>
                    <a:pt x="0" y="30"/>
                  </a:cubicBezTo>
                  <a:cubicBezTo>
                    <a:pt x="1563" y="250"/>
                    <a:pt x="2732" y="1602"/>
                    <a:pt x="2732" y="3183"/>
                  </a:cubicBezTo>
                  <a:lnTo>
                    <a:pt x="3633" y="3183"/>
                  </a:lnTo>
                  <a:cubicBezTo>
                    <a:pt x="3633" y="1429"/>
                    <a:pt x="2205" y="1"/>
                    <a:pt x="441" y="1"/>
                  </a:cubicBezTo>
                  <a:close/>
                </a:path>
              </a:pathLst>
            </a:custGeom>
            <a:solidFill>
              <a:srgbClr val="C9D0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16" name="Google Shape;8716;p77"/>
            <p:cNvSpPr/>
            <p:nvPr/>
          </p:nvSpPr>
          <p:spPr>
            <a:xfrm>
              <a:off x="8028714" y="3109871"/>
              <a:ext cx="104748" cy="24392"/>
            </a:xfrm>
            <a:custGeom>
              <a:avLst/>
              <a:gdLst/>
              <a:ahLst/>
              <a:cxnLst/>
              <a:rect l="l" t="t" r="r" b="b"/>
              <a:pathLst>
                <a:path w="3998" h="931" extrusionOk="0">
                  <a:moveTo>
                    <a:pt x="298" y="1"/>
                  </a:moveTo>
                  <a:cubicBezTo>
                    <a:pt x="135" y="1"/>
                    <a:pt x="1" y="126"/>
                    <a:pt x="1" y="288"/>
                  </a:cubicBezTo>
                  <a:lnTo>
                    <a:pt x="1" y="634"/>
                  </a:lnTo>
                  <a:cubicBezTo>
                    <a:pt x="1" y="806"/>
                    <a:pt x="135" y="931"/>
                    <a:pt x="298" y="931"/>
                  </a:cubicBezTo>
                  <a:lnTo>
                    <a:pt x="3701" y="931"/>
                  </a:lnTo>
                  <a:cubicBezTo>
                    <a:pt x="3864" y="931"/>
                    <a:pt x="3998" y="806"/>
                    <a:pt x="3998" y="643"/>
                  </a:cubicBezTo>
                  <a:lnTo>
                    <a:pt x="3998" y="288"/>
                  </a:lnTo>
                  <a:cubicBezTo>
                    <a:pt x="3998" y="126"/>
                    <a:pt x="3864" y="1"/>
                    <a:pt x="3701" y="1"/>
                  </a:cubicBezTo>
                  <a:close/>
                </a:path>
              </a:pathLst>
            </a:custGeom>
            <a:solidFill>
              <a:srgbClr val="DCE2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17" name="Google Shape;8717;p77"/>
            <p:cNvSpPr/>
            <p:nvPr/>
          </p:nvSpPr>
          <p:spPr>
            <a:xfrm>
              <a:off x="8101812" y="3109871"/>
              <a:ext cx="31650" cy="24392"/>
            </a:xfrm>
            <a:custGeom>
              <a:avLst/>
              <a:gdLst/>
              <a:ahLst/>
              <a:cxnLst/>
              <a:rect l="l" t="t" r="r" b="b"/>
              <a:pathLst>
                <a:path w="1208" h="931" extrusionOk="0">
                  <a:moveTo>
                    <a:pt x="0" y="1"/>
                  </a:moveTo>
                  <a:cubicBezTo>
                    <a:pt x="173" y="1"/>
                    <a:pt x="307" y="135"/>
                    <a:pt x="307" y="308"/>
                  </a:cubicBezTo>
                  <a:lnTo>
                    <a:pt x="307" y="624"/>
                  </a:lnTo>
                  <a:cubicBezTo>
                    <a:pt x="307" y="797"/>
                    <a:pt x="173" y="931"/>
                    <a:pt x="0" y="931"/>
                  </a:cubicBezTo>
                  <a:lnTo>
                    <a:pt x="901" y="931"/>
                  </a:lnTo>
                  <a:cubicBezTo>
                    <a:pt x="1074" y="931"/>
                    <a:pt x="1208" y="797"/>
                    <a:pt x="1208" y="624"/>
                  </a:cubicBezTo>
                  <a:lnTo>
                    <a:pt x="1208" y="308"/>
                  </a:lnTo>
                  <a:cubicBezTo>
                    <a:pt x="1208" y="135"/>
                    <a:pt x="1074" y="1"/>
                    <a:pt x="901" y="1"/>
                  </a:cubicBezTo>
                  <a:close/>
                </a:path>
              </a:pathLst>
            </a:custGeom>
            <a:solidFill>
              <a:srgbClr val="BDC8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18" name="Google Shape;8718;p77"/>
            <p:cNvSpPr/>
            <p:nvPr/>
          </p:nvSpPr>
          <p:spPr>
            <a:xfrm>
              <a:off x="8053342" y="3134237"/>
              <a:ext cx="67570" cy="53527"/>
            </a:xfrm>
            <a:custGeom>
              <a:avLst/>
              <a:gdLst/>
              <a:ahLst/>
              <a:cxnLst/>
              <a:rect l="l" t="t" r="r" b="b"/>
              <a:pathLst>
                <a:path w="2579" h="2043" extrusionOk="0">
                  <a:moveTo>
                    <a:pt x="0" y="1"/>
                  </a:moveTo>
                  <a:cubicBezTo>
                    <a:pt x="10" y="49"/>
                    <a:pt x="29" y="87"/>
                    <a:pt x="48" y="135"/>
                  </a:cubicBezTo>
                  <a:cubicBezTo>
                    <a:pt x="498" y="921"/>
                    <a:pt x="1150" y="1582"/>
                    <a:pt x="1936" y="2042"/>
                  </a:cubicBezTo>
                  <a:cubicBezTo>
                    <a:pt x="2090" y="1697"/>
                    <a:pt x="2310" y="1381"/>
                    <a:pt x="2579" y="1113"/>
                  </a:cubicBezTo>
                  <a:cubicBezTo>
                    <a:pt x="2080" y="835"/>
                    <a:pt x="1658" y="461"/>
                    <a:pt x="1313" y="1"/>
                  </a:cubicBezTo>
                  <a:close/>
                </a:path>
              </a:pathLst>
            </a:custGeom>
            <a:solidFill>
              <a:srgbClr val="B3BD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19" name="Google Shape;8719;p77"/>
            <p:cNvSpPr/>
            <p:nvPr/>
          </p:nvSpPr>
          <p:spPr>
            <a:xfrm>
              <a:off x="8159321" y="3165127"/>
              <a:ext cx="36182" cy="31099"/>
            </a:xfrm>
            <a:custGeom>
              <a:avLst/>
              <a:gdLst/>
              <a:ahLst/>
              <a:cxnLst/>
              <a:rect l="l" t="t" r="r" b="b"/>
              <a:pathLst>
                <a:path w="1381" h="1187" extrusionOk="0">
                  <a:moveTo>
                    <a:pt x="786" y="1"/>
                  </a:moveTo>
                  <a:cubicBezTo>
                    <a:pt x="259" y="1"/>
                    <a:pt x="0" y="643"/>
                    <a:pt x="364" y="1017"/>
                  </a:cubicBezTo>
                  <a:cubicBezTo>
                    <a:pt x="485" y="1134"/>
                    <a:pt x="633" y="1187"/>
                    <a:pt x="778" y="1187"/>
                  </a:cubicBezTo>
                  <a:cubicBezTo>
                    <a:pt x="1085" y="1187"/>
                    <a:pt x="1380" y="953"/>
                    <a:pt x="1380" y="595"/>
                  </a:cubicBezTo>
                  <a:cubicBezTo>
                    <a:pt x="1380" y="269"/>
                    <a:pt x="1112" y="1"/>
                    <a:pt x="786" y="1"/>
                  </a:cubicBezTo>
                  <a:close/>
                </a:path>
              </a:pathLst>
            </a:custGeom>
            <a:solidFill>
              <a:srgbClr val="5C70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20" name="Google Shape;8720;p77"/>
            <p:cNvSpPr/>
            <p:nvPr/>
          </p:nvSpPr>
          <p:spPr>
            <a:xfrm>
              <a:off x="8232655" y="2960453"/>
              <a:ext cx="74356" cy="219530"/>
            </a:xfrm>
            <a:custGeom>
              <a:avLst/>
              <a:gdLst/>
              <a:ahLst/>
              <a:cxnLst/>
              <a:rect l="l" t="t" r="r" b="b"/>
              <a:pathLst>
                <a:path w="2838" h="8379" extrusionOk="0">
                  <a:moveTo>
                    <a:pt x="566" y="1"/>
                  </a:moveTo>
                  <a:lnTo>
                    <a:pt x="86" y="998"/>
                  </a:lnTo>
                  <a:cubicBezTo>
                    <a:pt x="2300" y="2627"/>
                    <a:pt x="2253" y="5953"/>
                    <a:pt x="0" y="7525"/>
                  </a:cubicBezTo>
                  <a:cubicBezTo>
                    <a:pt x="297" y="7765"/>
                    <a:pt x="546" y="8052"/>
                    <a:pt x="738" y="8378"/>
                  </a:cubicBezTo>
                  <a:cubicBezTo>
                    <a:pt x="1984" y="7468"/>
                    <a:pt x="2751" y="6049"/>
                    <a:pt x="2837" y="4515"/>
                  </a:cubicBezTo>
                  <a:lnTo>
                    <a:pt x="2837" y="3864"/>
                  </a:lnTo>
                  <a:cubicBezTo>
                    <a:pt x="2732" y="2359"/>
                    <a:pt x="1975" y="988"/>
                    <a:pt x="767" y="87"/>
                  </a:cubicBezTo>
                  <a:cubicBezTo>
                    <a:pt x="709" y="49"/>
                    <a:pt x="642" y="20"/>
                    <a:pt x="566" y="1"/>
                  </a:cubicBezTo>
                  <a:close/>
                </a:path>
              </a:pathLst>
            </a:custGeom>
            <a:solidFill>
              <a:srgbClr val="B3BD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21" name="Google Shape;8721;p77"/>
            <p:cNvSpPr/>
            <p:nvPr/>
          </p:nvSpPr>
          <p:spPr>
            <a:xfrm>
              <a:off x="8243685" y="2960453"/>
              <a:ext cx="63063" cy="219766"/>
            </a:xfrm>
            <a:custGeom>
              <a:avLst/>
              <a:gdLst/>
              <a:ahLst/>
              <a:cxnLst/>
              <a:rect l="l" t="t" r="r" b="b"/>
              <a:pathLst>
                <a:path w="2407" h="8388" extrusionOk="0">
                  <a:moveTo>
                    <a:pt x="145" y="1"/>
                  </a:moveTo>
                  <a:lnTo>
                    <a:pt x="1" y="288"/>
                  </a:lnTo>
                  <a:cubicBezTo>
                    <a:pt x="528" y="729"/>
                    <a:pt x="959" y="1275"/>
                    <a:pt x="1276" y="1879"/>
                  </a:cubicBezTo>
                  <a:cubicBezTo>
                    <a:pt x="1592" y="2493"/>
                    <a:pt x="1774" y="3173"/>
                    <a:pt x="1832" y="3864"/>
                  </a:cubicBezTo>
                  <a:lnTo>
                    <a:pt x="1832" y="4515"/>
                  </a:lnTo>
                  <a:cubicBezTo>
                    <a:pt x="1755" y="5886"/>
                    <a:pt x="1132" y="7170"/>
                    <a:pt x="106" y="8081"/>
                  </a:cubicBezTo>
                  <a:cubicBezTo>
                    <a:pt x="173" y="8177"/>
                    <a:pt x="250" y="8282"/>
                    <a:pt x="307" y="8388"/>
                  </a:cubicBezTo>
                  <a:cubicBezTo>
                    <a:pt x="1554" y="7477"/>
                    <a:pt x="2320" y="6059"/>
                    <a:pt x="2407" y="4515"/>
                  </a:cubicBezTo>
                  <a:lnTo>
                    <a:pt x="2407" y="3864"/>
                  </a:lnTo>
                  <a:cubicBezTo>
                    <a:pt x="2301" y="2359"/>
                    <a:pt x="1544" y="988"/>
                    <a:pt x="336" y="96"/>
                  </a:cubicBezTo>
                  <a:cubicBezTo>
                    <a:pt x="279" y="49"/>
                    <a:pt x="212" y="20"/>
                    <a:pt x="145" y="1"/>
                  </a:cubicBezTo>
                  <a:close/>
                </a:path>
              </a:pathLst>
            </a:custGeom>
            <a:solidFill>
              <a:srgbClr val="808F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22" name="Google Shape;8722;p77"/>
            <p:cNvSpPr/>
            <p:nvPr/>
          </p:nvSpPr>
          <p:spPr>
            <a:xfrm>
              <a:off x="8041788" y="3222400"/>
              <a:ext cx="276515" cy="30654"/>
            </a:xfrm>
            <a:custGeom>
              <a:avLst/>
              <a:gdLst/>
              <a:ahLst/>
              <a:cxnLst/>
              <a:rect l="l" t="t" r="r" b="b"/>
              <a:pathLst>
                <a:path w="10554" h="1170" extrusionOk="0">
                  <a:moveTo>
                    <a:pt x="882" y="0"/>
                  </a:moveTo>
                  <a:cubicBezTo>
                    <a:pt x="594" y="0"/>
                    <a:pt x="336" y="182"/>
                    <a:pt x="230" y="451"/>
                  </a:cubicBezTo>
                  <a:lnTo>
                    <a:pt x="58" y="882"/>
                  </a:lnTo>
                  <a:cubicBezTo>
                    <a:pt x="0" y="1016"/>
                    <a:pt x="96" y="1170"/>
                    <a:pt x="249" y="1170"/>
                  </a:cubicBezTo>
                  <a:lnTo>
                    <a:pt x="10304" y="1170"/>
                  </a:lnTo>
                  <a:cubicBezTo>
                    <a:pt x="10458" y="1170"/>
                    <a:pt x="10554" y="1016"/>
                    <a:pt x="10506" y="882"/>
                  </a:cubicBezTo>
                  <a:lnTo>
                    <a:pt x="10333" y="451"/>
                  </a:lnTo>
                  <a:cubicBezTo>
                    <a:pt x="10228" y="182"/>
                    <a:pt x="9969" y="0"/>
                    <a:pt x="9681" y="0"/>
                  </a:cubicBezTo>
                  <a:close/>
                </a:path>
              </a:pathLst>
            </a:custGeom>
            <a:solidFill>
              <a:srgbClr val="67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23" name="Google Shape;8723;p77"/>
            <p:cNvSpPr/>
            <p:nvPr/>
          </p:nvSpPr>
          <p:spPr>
            <a:xfrm>
              <a:off x="8286627" y="3222400"/>
              <a:ext cx="31676" cy="30654"/>
            </a:xfrm>
            <a:custGeom>
              <a:avLst/>
              <a:gdLst/>
              <a:ahLst/>
              <a:cxnLst/>
              <a:rect l="l" t="t" r="r" b="b"/>
              <a:pathLst>
                <a:path w="1209" h="1170" extrusionOk="0">
                  <a:moveTo>
                    <a:pt x="1" y="0"/>
                  </a:moveTo>
                  <a:lnTo>
                    <a:pt x="461" y="1170"/>
                  </a:lnTo>
                  <a:lnTo>
                    <a:pt x="959" y="1170"/>
                  </a:lnTo>
                  <a:cubicBezTo>
                    <a:pt x="1103" y="1170"/>
                    <a:pt x="1209" y="1016"/>
                    <a:pt x="1151" y="882"/>
                  </a:cubicBezTo>
                  <a:lnTo>
                    <a:pt x="979" y="441"/>
                  </a:lnTo>
                  <a:cubicBezTo>
                    <a:pt x="873" y="173"/>
                    <a:pt x="614" y="0"/>
                    <a:pt x="327" y="0"/>
                  </a:cubicBezTo>
                  <a:close/>
                </a:path>
              </a:pathLst>
            </a:custGeom>
            <a:solidFill>
              <a:srgbClr val="4A6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24" name="Google Shape;8724;p77"/>
            <p:cNvSpPr/>
            <p:nvPr/>
          </p:nvSpPr>
          <p:spPr>
            <a:xfrm>
              <a:off x="8235668" y="2891652"/>
              <a:ext cx="58531" cy="57037"/>
            </a:xfrm>
            <a:custGeom>
              <a:avLst/>
              <a:gdLst/>
              <a:ahLst/>
              <a:cxnLst/>
              <a:rect l="l" t="t" r="r" b="b"/>
              <a:pathLst>
                <a:path w="2234" h="2177" extrusionOk="0">
                  <a:moveTo>
                    <a:pt x="532" y="0"/>
                  </a:moveTo>
                  <a:cubicBezTo>
                    <a:pt x="455" y="0"/>
                    <a:pt x="379" y="29"/>
                    <a:pt x="316" y="87"/>
                  </a:cubicBezTo>
                  <a:lnTo>
                    <a:pt x="115" y="297"/>
                  </a:lnTo>
                  <a:cubicBezTo>
                    <a:pt x="0" y="412"/>
                    <a:pt x="0" y="604"/>
                    <a:pt x="115" y="719"/>
                  </a:cubicBezTo>
                  <a:lnTo>
                    <a:pt x="1495" y="2090"/>
                  </a:lnTo>
                  <a:cubicBezTo>
                    <a:pt x="1553" y="2147"/>
                    <a:pt x="1630" y="2176"/>
                    <a:pt x="1706" y="2176"/>
                  </a:cubicBezTo>
                  <a:cubicBezTo>
                    <a:pt x="1783" y="2176"/>
                    <a:pt x="1860" y="2147"/>
                    <a:pt x="1917" y="2090"/>
                  </a:cubicBezTo>
                  <a:lnTo>
                    <a:pt x="2118" y="1889"/>
                  </a:lnTo>
                  <a:cubicBezTo>
                    <a:pt x="2233" y="1764"/>
                    <a:pt x="2233" y="1572"/>
                    <a:pt x="2118" y="1457"/>
                  </a:cubicBezTo>
                  <a:lnTo>
                    <a:pt x="748" y="87"/>
                  </a:lnTo>
                  <a:cubicBezTo>
                    <a:pt x="685" y="29"/>
                    <a:pt x="609" y="0"/>
                    <a:pt x="532"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25" name="Google Shape;8725;p77"/>
            <p:cNvSpPr/>
            <p:nvPr/>
          </p:nvSpPr>
          <p:spPr>
            <a:xfrm>
              <a:off x="8240698" y="2912507"/>
              <a:ext cx="53500" cy="36182"/>
            </a:xfrm>
            <a:custGeom>
              <a:avLst/>
              <a:gdLst/>
              <a:ahLst/>
              <a:cxnLst/>
              <a:rect l="l" t="t" r="r" b="b"/>
              <a:pathLst>
                <a:path w="2042" h="1381" extrusionOk="0">
                  <a:moveTo>
                    <a:pt x="1" y="1"/>
                  </a:moveTo>
                  <a:lnTo>
                    <a:pt x="73" y="73"/>
                  </a:lnTo>
                  <a:lnTo>
                    <a:pt x="1" y="1"/>
                  </a:lnTo>
                  <a:close/>
                  <a:moveTo>
                    <a:pt x="73" y="73"/>
                  </a:moveTo>
                  <a:lnTo>
                    <a:pt x="144" y="144"/>
                  </a:lnTo>
                  <a:lnTo>
                    <a:pt x="73" y="73"/>
                  </a:lnTo>
                  <a:close/>
                  <a:moveTo>
                    <a:pt x="144" y="144"/>
                  </a:moveTo>
                  <a:lnTo>
                    <a:pt x="144" y="144"/>
                  </a:lnTo>
                  <a:lnTo>
                    <a:pt x="144" y="144"/>
                  </a:lnTo>
                  <a:close/>
                  <a:moveTo>
                    <a:pt x="144" y="144"/>
                  </a:moveTo>
                  <a:lnTo>
                    <a:pt x="144" y="144"/>
                  </a:lnTo>
                  <a:lnTo>
                    <a:pt x="144" y="144"/>
                  </a:lnTo>
                  <a:close/>
                  <a:moveTo>
                    <a:pt x="144" y="144"/>
                  </a:moveTo>
                  <a:lnTo>
                    <a:pt x="144" y="144"/>
                  </a:lnTo>
                  <a:lnTo>
                    <a:pt x="144" y="144"/>
                  </a:lnTo>
                  <a:close/>
                  <a:moveTo>
                    <a:pt x="144" y="144"/>
                  </a:moveTo>
                  <a:lnTo>
                    <a:pt x="144" y="144"/>
                  </a:lnTo>
                  <a:lnTo>
                    <a:pt x="144" y="144"/>
                  </a:lnTo>
                  <a:close/>
                  <a:moveTo>
                    <a:pt x="144" y="144"/>
                  </a:moveTo>
                  <a:lnTo>
                    <a:pt x="144" y="144"/>
                  </a:lnTo>
                  <a:lnTo>
                    <a:pt x="144" y="144"/>
                  </a:lnTo>
                  <a:close/>
                  <a:moveTo>
                    <a:pt x="144" y="144"/>
                  </a:moveTo>
                  <a:lnTo>
                    <a:pt x="144" y="144"/>
                  </a:lnTo>
                  <a:lnTo>
                    <a:pt x="144" y="144"/>
                  </a:lnTo>
                  <a:close/>
                  <a:moveTo>
                    <a:pt x="144" y="144"/>
                  </a:moveTo>
                  <a:lnTo>
                    <a:pt x="144" y="144"/>
                  </a:lnTo>
                  <a:lnTo>
                    <a:pt x="144" y="144"/>
                  </a:lnTo>
                  <a:close/>
                  <a:moveTo>
                    <a:pt x="144" y="144"/>
                  </a:moveTo>
                  <a:lnTo>
                    <a:pt x="369" y="369"/>
                  </a:lnTo>
                  <a:lnTo>
                    <a:pt x="144" y="144"/>
                  </a:lnTo>
                  <a:close/>
                  <a:moveTo>
                    <a:pt x="369" y="369"/>
                  </a:moveTo>
                  <a:lnTo>
                    <a:pt x="776" y="776"/>
                  </a:lnTo>
                  <a:lnTo>
                    <a:pt x="776" y="776"/>
                  </a:lnTo>
                  <a:lnTo>
                    <a:pt x="369" y="369"/>
                  </a:lnTo>
                  <a:close/>
                  <a:moveTo>
                    <a:pt x="1409" y="144"/>
                  </a:moveTo>
                  <a:cubicBezTo>
                    <a:pt x="1533" y="268"/>
                    <a:pt x="1533" y="470"/>
                    <a:pt x="1409" y="594"/>
                  </a:cubicBezTo>
                  <a:lnTo>
                    <a:pt x="1227" y="776"/>
                  </a:lnTo>
                  <a:cubicBezTo>
                    <a:pt x="1164" y="839"/>
                    <a:pt x="1083" y="870"/>
                    <a:pt x="1001" y="870"/>
                  </a:cubicBezTo>
                  <a:cubicBezTo>
                    <a:pt x="920" y="870"/>
                    <a:pt x="839" y="839"/>
                    <a:pt x="776" y="776"/>
                  </a:cubicBezTo>
                  <a:lnTo>
                    <a:pt x="776" y="776"/>
                  </a:lnTo>
                  <a:lnTo>
                    <a:pt x="1294" y="1294"/>
                  </a:lnTo>
                  <a:cubicBezTo>
                    <a:pt x="1356" y="1351"/>
                    <a:pt x="1435" y="1380"/>
                    <a:pt x="1514" y="1380"/>
                  </a:cubicBezTo>
                  <a:cubicBezTo>
                    <a:pt x="1593" y="1380"/>
                    <a:pt x="1672" y="1351"/>
                    <a:pt x="1735" y="1294"/>
                  </a:cubicBezTo>
                  <a:lnTo>
                    <a:pt x="1926" y="1102"/>
                  </a:lnTo>
                  <a:cubicBezTo>
                    <a:pt x="2041" y="978"/>
                    <a:pt x="2041" y="776"/>
                    <a:pt x="1917" y="652"/>
                  </a:cubicBezTo>
                  <a:lnTo>
                    <a:pt x="1409" y="144"/>
                  </a:ln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26" name="Google Shape;8726;p77"/>
            <p:cNvSpPr/>
            <p:nvPr/>
          </p:nvSpPr>
          <p:spPr>
            <a:xfrm>
              <a:off x="8094005" y="3011490"/>
              <a:ext cx="80408" cy="79281"/>
            </a:xfrm>
            <a:custGeom>
              <a:avLst/>
              <a:gdLst/>
              <a:ahLst/>
              <a:cxnLst/>
              <a:rect l="l" t="t" r="r" b="b"/>
              <a:pathLst>
                <a:path w="3069" h="3026" extrusionOk="0">
                  <a:moveTo>
                    <a:pt x="611" y="1"/>
                  </a:moveTo>
                  <a:cubicBezTo>
                    <a:pt x="552" y="1"/>
                    <a:pt x="495" y="22"/>
                    <a:pt x="451" y="66"/>
                  </a:cubicBezTo>
                  <a:lnTo>
                    <a:pt x="87" y="430"/>
                  </a:lnTo>
                  <a:cubicBezTo>
                    <a:pt x="1" y="526"/>
                    <a:pt x="1" y="669"/>
                    <a:pt x="87" y="756"/>
                  </a:cubicBezTo>
                  <a:lnTo>
                    <a:pt x="2292" y="2960"/>
                  </a:lnTo>
                  <a:cubicBezTo>
                    <a:pt x="2335" y="3003"/>
                    <a:pt x="2392" y="3025"/>
                    <a:pt x="2451" y="3025"/>
                  </a:cubicBezTo>
                  <a:cubicBezTo>
                    <a:pt x="2510" y="3025"/>
                    <a:pt x="2570" y="3003"/>
                    <a:pt x="2618" y="2960"/>
                  </a:cubicBezTo>
                  <a:lnTo>
                    <a:pt x="2982" y="2587"/>
                  </a:lnTo>
                  <a:cubicBezTo>
                    <a:pt x="3068" y="2500"/>
                    <a:pt x="3068" y="2356"/>
                    <a:pt x="2972" y="2270"/>
                  </a:cubicBezTo>
                  <a:lnTo>
                    <a:pt x="777" y="66"/>
                  </a:lnTo>
                  <a:cubicBezTo>
                    <a:pt x="729" y="22"/>
                    <a:pt x="669" y="1"/>
                    <a:pt x="611"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27" name="Google Shape;8727;p77"/>
            <p:cNvSpPr/>
            <p:nvPr/>
          </p:nvSpPr>
          <p:spPr>
            <a:xfrm>
              <a:off x="8140221" y="3057157"/>
              <a:ext cx="34427" cy="33536"/>
            </a:xfrm>
            <a:custGeom>
              <a:avLst/>
              <a:gdLst/>
              <a:ahLst/>
              <a:cxnLst/>
              <a:rect l="l" t="t" r="r" b="b"/>
              <a:pathLst>
                <a:path w="1314" h="1280" extrusionOk="0">
                  <a:moveTo>
                    <a:pt x="700" y="0"/>
                  </a:moveTo>
                  <a:lnTo>
                    <a:pt x="700" y="0"/>
                  </a:lnTo>
                  <a:cubicBezTo>
                    <a:pt x="796" y="96"/>
                    <a:pt x="796" y="249"/>
                    <a:pt x="700" y="345"/>
                  </a:cubicBezTo>
                  <a:lnTo>
                    <a:pt x="346" y="700"/>
                  </a:lnTo>
                  <a:cubicBezTo>
                    <a:pt x="298" y="748"/>
                    <a:pt x="235" y="772"/>
                    <a:pt x="173" y="772"/>
                  </a:cubicBezTo>
                  <a:cubicBezTo>
                    <a:pt x="111" y="772"/>
                    <a:pt x="49" y="748"/>
                    <a:pt x="1" y="700"/>
                  </a:cubicBezTo>
                  <a:lnTo>
                    <a:pt x="1" y="700"/>
                  </a:lnTo>
                  <a:lnTo>
                    <a:pt x="509" y="1208"/>
                  </a:lnTo>
                  <a:cubicBezTo>
                    <a:pt x="557" y="1256"/>
                    <a:pt x="619" y="1280"/>
                    <a:pt x="681" y="1280"/>
                  </a:cubicBezTo>
                  <a:cubicBezTo>
                    <a:pt x="743" y="1280"/>
                    <a:pt x="806" y="1256"/>
                    <a:pt x="854" y="1208"/>
                  </a:cubicBezTo>
                  <a:lnTo>
                    <a:pt x="1218" y="853"/>
                  </a:lnTo>
                  <a:cubicBezTo>
                    <a:pt x="1314" y="757"/>
                    <a:pt x="1314" y="604"/>
                    <a:pt x="1218" y="508"/>
                  </a:cubicBezTo>
                  <a:lnTo>
                    <a:pt x="700" y="0"/>
                  </a:ln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28" name="Google Shape;8728;p77"/>
            <p:cNvSpPr/>
            <p:nvPr/>
          </p:nvSpPr>
          <p:spPr>
            <a:xfrm>
              <a:off x="8086485" y="3036564"/>
              <a:ext cx="32907" cy="31912"/>
            </a:xfrm>
            <a:custGeom>
              <a:avLst/>
              <a:gdLst/>
              <a:ahLst/>
              <a:cxnLst/>
              <a:rect l="l" t="t" r="r" b="b"/>
              <a:pathLst>
                <a:path w="1256" h="1218" extrusionOk="0">
                  <a:moveTo>
                    <a:pt x="575" y="0"/>
                  </a:moveTo>
                  <a:lnTo>
                    <a:pt x="125" y="451"/>
                  </a:lnTo>
                  <a:cubicBezTo>
                    <a:pt x="0" y="575"/>
                    <a:pt x="0" y="767"/>
                    <a:pt x="125" y="891"/>
                  </a:cubicBezTo>
                  <a:lnTo>
                    <a:pt x="365" y="1131"/>
                  </a:lnTo>
                  <a:cubicBezTo>
                    <a:pt x="422" y="1189"/>
                    <a:pt x="501" y="1217"/>
                    <a:pt x="581" y="1217"/>
                  </a:cubicBezTo>
                  <a:cubicBezTo>
                    <a:pt x="662" y="1217"/>
                    <a:pt x="743" y="1189"/>
                    <a:pt x="805" y="1131"/>
                  </a:cubicBezTo>
                  <a:lnTo>
                    <a:pt x="1256" y="671"/>
                  </a:lnTo>
                  <a:lnTo>
                    <a:pt x="575" y="0"/>
                  </a:lnTo>
                  <a:close/>
                </a:path>
              </a:pathLst>
            </a:custGeom>
            <a:solidFill>
              <a:srgbClr val="DCE2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29" name="Google Shape;8729;p77"/>
            <p:cNvSpPr/>
            <p:nvPr/>
          </p:nvSpPr>
          <p:spPr>
            <a:xfrm>
              <a:off x="8115855" y="3065934"/>
              <a:ext cx="32933" cy="31912"/>
            </a:xfrm>
            <a:custGeom>
              <a:avLst/>
              <a:gdLst/>
              <a:ahLst/>
              <a:cxnLst/>
              <a:rect l="l" t="t" r="r" b="b"/>
              <a:pathLst>
                <a:path w="1257" h="1218" extrusionOk="0">
                  <a:moveTo>
                    <a:pt x="576" y="0"/>
                  </a:moveTo>
                  <a:lnTo>
                    <a:pt x="116" y="451"/>
                  </a:lnTo>
                  <a:cubicBezTo>
                    <a:pt x="1" y="576"/>
                    <a:pt x="1" y="767"/>
                    <a:pt x="116" y="892"/>
                  </a:cubicBezTo>
                  <a:lnTo>
                    <a:pt x="355" y="1132"/>
                  </a:lnTo>
                  <a:cubicBezTo>
                    <a:pt x="418" y="1189"/>
                    <a:pt x="497" y="1218"/>
                    <a:pt x="576" y="1218"/>
                  </a:cubicBezTo>
                  <a:cubicBezTo>
                    <a:pt x="655" y="1218"/>
                    <a:pt x="734" y="1189"/>
                    <a:pt x="796" y="1132"/>
                  </a:cubicBezTo>
                  <a:lnTo>
                    <a:pt x="1256" y="671"/>
                  </a:lnTo>
                  <a:lnTo>
                    <a:pt x="576" y="0"/>
                  </a:lnTo>
                  <a:close/>
                </a:path>
              </a:pathLst>
            </a:custGeom>
            <a:solidFill>
              <a:srgbClr val="DCE2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30" name="Google Shape;8730;p77"/>
            <p:cNvSpPr/>
            <p:nvPr/>
          </p:nvSpPr>
          <p:spPr>
            <a:xfrm>
              <a:off x="8212062" y="2913738"/>
              <a:ext cx="61544" cy="61570"/>
            </a:xfrm>
            <a:custGeom>
              <a:avLst/>
              <a:gdLst/>
              <a:ahLst/>
              <a:cxnLst/>
              <a:rect l="l" t="t" r="r" b="b"/>
              <a:pathLst>
                <a:path w="2349" h="2350" extrusionOk="0">
                  <a:moveTo>
                    <a:pt x="1150" y="1"/>
                  </a:moveTo>
                  <a:lnTo>
                    <a:pt x="0" y="1151"/>
                  </a:lnTo>
                  <a:lnTo>
                    <a:pt x="1198" y="2349"/>
                  </a:lnTo>
                  <a:lnTo>
                    <a:pt x="2348" y="1199"/>
                  </a:lnTo>
                  <a:lnTo>
                    <a:pt x="1150" y="1"/>
                  </a:lnTo>
                  <a:close/>
                </a:path>
              </a:pathLst>
            </a:custGeom>
            <a:solidFill>
              <a:srgbClr val="B3BD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31" name="Google Shape;8731;p77"/>
            <p:cNvSpPr/>
            <p:nvPr/>
          </p:nvSpPr>
          <p:spPr>
            <a:xfrm>
              <a:off x="8212953" y="2932078"/>
              <a:ext cx="60653" cy="43466"/>
            </a:xfrm>
            <a:custGeom>
              <a:avLst/>
              <a:gdLst/>
              <a:ahLst/>
              <a:cxnLst/>
              <a:rect l="l" t="t" r="r" b="b"/>
              <a:pathLst>
                <a:path w="2315" h="1659" extrusionOk="0">
                  <a:moveTo>
                    <a:pt x="0" y="495"/>
                  </a:moveTo>
                  <a:lnTo>
                    <a:pt x="14" y="509"/>
                  </a:lnTo>
                  <a:lnTo>
                    <a:pt x="0" y="495"/>
                  </a:lnTo>
                  <a:close/>
                  <a:moveTo>
                    <a:pt x="1806" y="1"/>
                  </a:moveTo>
                  <a:lnTo>
                    <a:pt x="656" y="1151"/>
                  </a:lnTo>
                  <a:lnTo>
                    <a:pt x="14" y="509"/>
                  </a:lnTo>
                  <a:lnTo>
                    <a:pt x="1164" y="1659"/>
                  </a:lnTo>
                  <a:lnTo>
                    <a:pt x="2314" y="509"/>
                  </a:lnTo>
                  <a:lnTo>
                    <a:pt x="1806" y="1"/>
                  </a:lnTo>
                  <a:close/>
                </a:path>
              </a:pathLst>
            </a:custGeom>
            <a:solidFill>
              <a:srgbClr val="808F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32" name="Google Shape;8732;p77"/>
            <p:cNvSpPr/>
            <p:nvPr/>
          </p:nvSpPr>
          <p:spPr>
            <a:xfrm>
              <a:off x="8119890" y="2937423"/>
              <a:ext cx="128354" cy="128039"/>
            </a:xfrm>
            <a:custGeom>
              <a:avLst/>
              <a:gdLst/>
              <a:ahLst/>
              <a:cxnLst/>
              <a:rect l="l" t="t" r="r" b="b"/>
              <a:pathLst>
                <a:path w="4899" h="4887" extrusionOk="0">
                  <a:moveTo>
                    <a:pt x="3178" y="0"/>
                  </a:moveTo>
                  <a:cubicBezTo>
                    <a:pt x="3120" y="0"/>
                    <a:pt x="3063" y="22"/>
                    <a:pt x="3020" y="65"/>
                  </a:cubicBezTo>
                  <a:lnTo>
                    <a:pt x="1831" y="1253"/>
                  </a:lnTo>
                  <a:lnTo>
                    <a:pt x="1218" y="1867"/>
                  </a:lnTo>
                  <a:lnTo>
                    <a:pt x="0" y="3084"/>
                  </a:lnTo>
                  <a:lnTo>
                    <a:pt x="1793" y="4886"/>
                  </a:lnTo>
                  <a:lnTo>
                    <a:pt x="4812" y="1867"/>
                  </a:lnTo>
                  <a:cubicBezTo>
                    <a:pt x="4898" y="1781"/>
                    <a:pt x="4898" y="1637"/>
                    <a:pt x="4812" y="1551"/>
                  </a:cubicBezTo>
                  <a:lnTo>
                    <a:pt x="3336" y="65"/>
                  </a:lnTo>
                  <a:cubicBezTo>
                    <a:pt x="3293" y="22"/>
                    <a:pt x="3235" y="0"/>
                    <a:pt x="3178" y="0"/>
                  </a:cubicBezTo>
                  <a:close/>
                </a:path>
              </a:pathLst>
            </a:custGeom>
            <a:solidFill>
              <a:srgbClr val="DEE2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33" name="Google Shape;8733;p77"/>
            <p:cNvSpPr/>
            <p:nvPr/>
          </p:nvSpPr>
          <p:spPr>
            <a:xfrm>
              <a:off x="8153531" y="2968732"/>
              <a:ext cx="94713" cy="96730"/>
            </a:xfrm>
            <a:custGeom>
              <a:avLst/>
              <a:gdLst/>
              <a:ahLst/>
              <a:cxnLst/>
              <a:rect l="l" t="t" r="r" b="b"/>
              <a:pathLst>
                <a:path w="3615" h="3692" extrusionOk="0">
                  <a:moveTo>
                    <a:pt x="3173" y="1"/>
                  </a:moveTo>
                  <a:lnTo>
                    <a:pt x="1" y="3183"/>
                  </a:lnTo>
                  <a:lnTo>
                    <a:pt x="509" y="3691"/>
                  </a:lnTo>
                  <a:lnTo>
                    <a:pt x="3528" y="682"/>
                  </a:lnTo>
                  <a:cubicBezTo>
                    <a:pt x="3614" y="586"/>
                    <a:pt x="3614" y="451"/>
                    <a:pt x="3528" y="365"/>
                  </a:cubicBezTo>
                  <a:lnTo>
                    <a:pt x="3173" y="1"/>
                  </a:lnTo>
                  <a:close/>
                </a:path>
              </a:pathLst>
            </a:custGeom>
            <a:solidFill>
              <a:srgbClr val="C9D0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734" name="Google Shape;8734;p77"/>
          <p:cNvGrpSpPr/>
          <p:nvPr/>
        </p:nvGrpSpPr>
        <p:grpSpPr>
          <a:xfrm>
            <a:off x="7551822" y="3804774"/>
            <a:ext cx="293335" cy="361927"/>
            <a:chOff x="7551822" y="3804774"/>
            <a:chExt cx="293335" cy="361927"/>
          </a:xfrm>
        </p:grpSpPr>
        <p:sp>
          <p:nvSpPr>
            <p:cNvPr id="8735" name="Google Shape;8735;p77"/>
            <p:cNvSpPr/>
            <p:nvPr/>
          </p:nvSpPr>
          <p:spPr>
            <a:xfrm>
              <a:off x="7647242" y="3804774"/>
              <a:ext cx="121070" cy="30916"/>
            </a:xfrm>
            <a:custGeom>
              <a:avLst/>
              <a:gdLst/>
              <a:ahLst/>
              <a:cxnLst/>
              <a:rect l="l" t="t" r="r" b="b"/>
              <a:pathLst>
                <a:path w="4621" h="1180" extrusionOk="0">
                  <a:moveTo>
                    <a:pt x="320" y="0"/>
                  </a:moveTo>
                  <a:cubicBezTo>
                    <a:pt x="145" y="0"/>
                    <a:pt x="0" y="150"/>
                    <a:pt x="0" y="336"/>
                  </a:cubicBezTo>
                  <a:lnTo>
                    <a:pt x="0" y="844"/>
                  </a:lnTo>
                  <a:cubicBezTo>
                    <a:pt x="0" y="1026"/>
                    <a:pt x="154" y="1180"/>
                    <a:pt x="336" y="1180"/>
                  </a:cubicBezTo>
                  <a:lnTo>
                    <a:pt x="4285" y="1180"/>
                  </a:lnTo>
                  <a:cubicBezTo>
                    <a:pt x="4467" y="1180"/>
                    <a:pt x="4621" y="1026"/>
                    <a:pt x="4621" y="844"/>
                  </a:cubicBezTo>
                  <a:lnTo>
                    <a:pt x="4621" y="336"/>
                  </a:lnTo>
                  <a:cubicBezTo>
                    <a:pt x="4621" y="150"/>
                    <a:pt x="4476" y="0"/>
                    <a:pt x="4301" y="0"/>
                  </a:cubicBezTo>
                  <a:cubicBezTo>
                    <a:pt x="4296" y="0"/>
                    <a:pt x="4291" y="0"/>
                    <a:pt x="4285" y="1"/>
                  </a:cubicBezTo>
                  <a:lnTo>
                    <a:pt x="336" y="1"/>
                  </a:lnTo>
                  <a:cubicBezTo>
                    <a:pt x="331" y="0"/>
                    <a:pt x="325" y="0"/>
                    <a:pt x="320" y="0"/>
                  </a:cubicBezTo>
                  <a:close/>
                </a:path>
              </a:pathLst>
            </a:custGeom>
            <a:solidFill>
              <a:srgbClr val="CDD5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36" name="Google Shape;8736;p77"/>
            <p:cNvSpPr/>
            <p:nvPr/>
          </p:nvSpPr>
          <p:spPr>
            <a:xfrm>
              <a:off x="7734148" y="3804774"/>
              <a:ext cx="34165" cy="31178"/>
            </a:xfrm>
            <a:custGeom>
              <a:avLst/>
              <a:gdLst/>
              <a:ahLst/>
              <a:cxnLst/>
              <a:rect l="l" t="t" r="r" b="b"/>
              <a:pathLst>
                <a:path w="1304" h="1190" extrusionOk="0">
                  <a:moveTo>
                    <a:pt x="0" y="1"/>
                  </a:moveTo>
                  <a:cubicBezTo>
                    <a:pt x="192" y="1"/>
                    <a:pt x="345" y="154"/>
                    <a:pt x="345" y="346"/>
                  </a:cubicBezTo>
                  <a:lnTo>
                    <a:pt x="345" y="844"/>
                  </a:lnTo>
                  <a:cubicBezTo>
                    <a:pt x="345" y="1026"/>
                    <a:pt x="192" y="1189"/>
                    <a:pt x="0" y="1189"/>
                  </a:cubicBezTo>
                  <a:lnTo>
                    <a:pt x="959" y="1189"/>
                  </a:lnTo>
                  <a:cubicBezTo>
                    <a:pt x="1150" y="1189"/>
                    <a:pt x="1304" y="1026"/>
                    <a:pt x="1304" y="844"/>
                  </a:cubicBezTo>
                  <a:lnTo>
                    <a:pt x="1304" y="346"/>
                  </a:lnTo>
                  <a:cubicBezTo>
                    <a:pt x="1304" y="154"/>
                    <a:pt x="1150" y="1"/>
                    <a:pt x="959" y="1"/>
                  </a:cubicBezTo>
                  <a:close/>
                </a:path>
              </a:pathLst>
            </a:custGeom>
            <a:solidFill>
              <a:srgbClr val="B8C4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37" name="Google Shape;8737;p77"/>
            <p:cNvSpPr/>
            <p:nvPr/>
          </p:nvSpPr>
          <p:spPr>
            <a:xfrm>
              <a:off x="7551822" y="3835664"/>
              <a:ext cx="285056" cy="331037"/>
            </a:xfrm>
            <a:custGeom>
              <a:avLst/>
              <a:gdLst/>
              <a:ahLst/>
              <a:cxnLst/>
              <a:rect l="l" t="t" r="r" b="b"/>
              <a:pathLst>
                <a:path w="10880" h="12635" extrusionOk="0">
                  <a:moveTo>
                    <a:pt x="4486" y="1"/>
                  </a:moveTo>
                  <a:lnTo>
                    <a:pt x="4486" y="3681"/>
                  </a:lnTo>
                  <a:cubicBezTo>
                    <a:pt x="4486" y="3902"/>
                    <a:pt x="4352" y="4103"/>
                    <a:pt x="4141" y="4180"/>
                  </a:cubicBezTo>
                  <a:cubicBezTo>
                    <a:pt x="882" y="5474"/>
                    <a:pt x="0" y="9672"/>
                    <a:pt x="2454" y="12174"/>
                  </a:cubicBezTo>
                  <a:cubicBezTo>
                    <a:pt x="2741" y="12462"/>
                    <a:pt x="3134" y="12634"/>
                    <a:pt x="3547" y="12634"/>
                  </a:cubicBezTo>
                  <a:lnTo>
                    <a:pt x="8349" y="12634"/>
                  </a:lnTo>
                  <a:cubicBezTo>
                    <a:pt x="8771" y="12634"/>
                    <a:pt x="9164" y="12462"/>
                    <a:pt x="9451" y="12164"/>
                  </a:cubicBezTo>
                  <a:cubicBezTo>
                    <a:pt x="10381" y="11225"/>
                    <a:pt x="10879" y="9950"/>
                    <a:pt x="10851" y="8627"/>
                  </a:cubicBezTo>
                  <a:cubicBezTo>
                    <a:pt x="10803" y="6662"/>
                    <a:pt x="9585" y="4908"/>
                    <a:pt x="7755" y="4189"/>
                  </a:cubicBezTo>
                  <a:cubicBezTo>
                    <a:pt x="7544" y="4103"/>
                    <a:pt x="7410" y="3902"/>
                    <a:pt x="7410" y="3681"/>
                  </a:cubicBezTo>
                  <a:lnTo>
                    <a:pt x="7410" y="1"/>
                  </a:lnTo>
                  <a:close/>
                </a:path>
              </a:pathLst>
            </a:custGeom>
            <a:solidFill>
              <a:srgbClr val="E9ED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38" name="Google Shape;8738;p77"/>
            <p:cNvSpPr/>
            <p:nvPr/>
          </p:nvSpPr>
          <p:spPr>
            <a:xfrm>
              <a:off x="7669329" y="3835664"/>
              <a:ext cx="174833" cy="329020"/>
            </a:xfrm>
            <a:custGeom>
              <a:avLst/>
              <a:gdLst/>
              <a:ahLst/>
              <a:cxnLst/>
              <a:rect l="l" t="t" r="r" b="b"/>
              <a:pathLst>
                <a:path w="6673" h="12558" extrusionOk="0">
                  <a:moveTo>
                    <a:pt x="1" y="1"/>
                  </a:moveTo>
                  <a:lnTo>
                    <a:pt x="1" y="489"/>
                  </a:lnTo>
                  <a:lnTo>
                    <a:pt x="1506" y="489"/>
                  </a:lnTo>
                  <a:cubicBezTo>
                    <a:pt x="1889" y="489"/>
                    <a:pt x="2196" y="796"/>
                    <a:pt x="2196" y="1180"/>
                  </a:cubicBezTo>
                  <a:lnTo>
                    <a:pt x="2196" y="4180"/>
                  </a:lnTo>
                  <a:cubicBezTo>
                    <a:pt x="2196" y="4400"/>
                    <a:pt x="2340" y="4602"/>
                    <a:pt x="2541" y="4678"/>
                  </a:cubicBezTo>
                  <a:cubicBezTo>
                    <a:pt x="5743" y="5944"/>
                    <a:pt x="6672" y="10027"/>
                    <a:pt x="4343" y="12557"/>
                  </a:cubicBezTo>
                  <a:cubicBezTo>
                    <a:pt x="4573" y="12481"/>
                    <a:pt x="4794" y="12347"/>
                    <a:pt x="4966" y="12164"/>
                  </a:cubicBezTo>
                  <a:cubicBezTo>
                    <a:pt x="5896" y="11225"/>
                    <a:pt x="6394" y="9950"/>
                    <a:pt x="6366" y="8627"/>
                  </a:cubicBezTo>
                  <a:cubicBezTo>
                    <a:pt x="6318" y="6662"/>
                    <a:pt x="5100" y="4908"/>
                    <a:pt x="3270" y="4189"/>
                  </a:cubicBezTo>
                  <a:cubicBezTo>
                    <a:pt x="3059" y="4103"/>
                    <a:pt x="2925" y="3902"/>
                    <a:pt x="2925" y="3681"/>
                  </a:cubicBezTo>
                  <a:lnTo>
                    <a:pt x="2925" y="1"/>
                  </a:lnTo>
                  <a:close/>
                </a:path>
              </a:pathLst>
            </a:custGeom>
            <a:solidFill>
              <a:srgbClr val="DCE1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39" name="Google Shape;8739;p77"/>
            <p:cNvSpPr/>
            <p:nvPr/>
          </p:nvSpPr>
          <p:spPr>
            <a:xfrm>
              <a:off x="7571655" y="4014007"/>
              <a:ext cx="273502" cy="152694"/>
            </a:xfrm>
            <a:custGeom>
              <a:avLst/>
              <a:gdLst/>
              <a:ahLst/>
              <a:cxnLst/>
              <a:rect l="l" t="t" r="r" b="b"/>
              <a:pathLst>
                <a:path w="10439" h="5828" extrusionOk="0">
                  <a:moveTo>
                    <a:pt x="2888" y="0"/>
                  </a:moveTo>
                  <a:cubicBezTo>
                    <a:pt x="1488" y="0"/>
                    <a:pt x="470" y="622"/>
                    <a:pt x="470" y="622"/>
                  </a:cubicBezTo>
                  <a:cubicBezTo>
                    <a:pt x="0" y="2309"/>
                    <a:pt x="470" y="4111"/>
                    <a:pt x="1697" y="5367"/>
                  </a:cubicBezTo>
                  <a:cubicBezTo>
                    <a:pt x="1984" y="5655"/>
                    <a:pt x="2377" y="5827"/>
                    <a:pt x="2790" y="5827"/>
                  </a:cubicBezTo>
                  <a:lnTo>
                    <a:pt x="7592" y="5827"/>
                  </a:lnTo>
                  <a:cubicBezTo>
                    <a:pt x="8014" y="5827"/>
                    <a:pt x="8407" y="5655"/>
                    <a:pt x="8694" y="5357"/>
                  </a:cubicBezTo>
                  <a:cubicBezTo>
                    <a:pt x="9998" y="4025"/>
                    <a:pt x="10439" y="2070"/>
                    <a:pt x="9816" y="316"/>
                  </a:cubicBezTo>
                  <a:lnTo>
                    <a:pt x="9816" y="316"/>
                  </a:lnTo>
                  <a:cubicBezTo>
                    <a:pt x="9816" y="316"/>
                    <a:pt x="8716" y="1174"/>
                    <a:pt x="7209" y="1174"/>
                  </a:cubicBezTo>
                  <a:cubicBezTo>
                    <a:pt x="6591" y="1174"/>
                    <a:pt x="5904" y="1029"/>
                    <a:pt x="5196" y="622"/>
                  </a:cubicBezTo>
                  <a:cubicBezTo>
                    <a:pt x="4384" y="156"/>
                    <a:pt x="3588" y="0"/>
                    <a:pt x="2888" y="0"/>
                  </a:cubicBezTo>
                  <a:close/>
                </a:path>
              </a:pathLst>
            </a:custGeom>
            <a:solidFill>
              <a:srgbClr val="AFBC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40" name="Google Shape;8740;p77"/>
            <p:cNvSpPr/>
            <p:nvPr/>
          </p:nvSpPr>
          <p:spPr>
            <a:xfrm>
              <a:off x="7785369" y="4022260"/>
              <a:ext cx="52269" cy="142423"/>
            </a:xfrm>
            <a:custGeom>
              <a:avLst/>
              <a:gdLst/>
              <a:ahLst/>
              <a:cxnLst/>
              <a:rect l="l" t="t" r="r" b="b"/>
              <a:pathLst>
                <a:path w="1995" h="5436" extrusionOk="0">
                  <a:moveTo>
                    <a:pt x="1745" y="1"/>
                  </a:moveTo>
                  <a:cubicBezTo>
                    <a:pt x="1515" y="173"/>
                    <a:pt x="1266" y="317"/>
                    <a:pt x="997" y="432"/>
                  </a:cubicBezTo>
                  <a:cubicBezTo>
                    <a:pt x="1630" y="2157"/>
                    <a:pt x="1247" y="4093"/>
                    <a:pt x="0" y="5435"/>
                  </a:cubicBezTo>
                  <a:cubicBezTo>
                    <a:pt x="29" y="5426"/>
                    <a:pt x="58" y="5416"/>
                    <a:pt x="87" y="5407"/>
                  </a:cubicBezTo>
                  <a:cubicBezTo>
                    <a:pt x="173" y="5378"/>
                    <a:pt x="250" y="5330"/>
                    <a:pt x="326" y="5292"/>
                  </a:cubicBezTo>
                  <a:cubicBezTo>
                    <a:pt x="326" y="5292"/>
                    <a:pt x="374" y="5263"/>
                    <a:pt x="393" y="5244"/>
                  </a:cubicBezTo>
                  <a:lnTo>
                    <a:pt x="413" y="5234"/>
                  </a:lnTo>
                  <a:cubicBezTo>
                    <a:pt x="432" y="5225"/>
                    <a:pt x="441" y="5205"/>
                    <a:pt x="461" y="5196"/>
                  </a:cubicBezTo>
                  <a:lnTo>
                    <a:pt x="480" y="5177"/>
                  </a:lnTo>
                  <a:cubicBezTo>
                    <a:pt x="499" y="5167"/>
                    <a:pt x="508" y="5148"/>
                    <a:pt x="528" y="5138"/>
                  </a:cubicBezTo>
                  <a:cubicBezTo>
                    <a:pt x="537" y="5129"/>
                    <a:pt x="537" y="5129"/>
                    <a:pt x="547" y="5119"/>
                  </a:cubicBezTo>
                  <a:lnTo>
                    <a:pt x="614" y="5062"/>
                  </a:lnTo>
                  <a:cubicBezTo>
                    <a:pt x="1515" y="4103"/>
                    <a:pt x="1994" y="2819"/>
                    <a:pt x="1937" y="1505"/>
                  </a:cubicBezTo>
                  <a:lnTo>
                    <a:pt x="1937" y="1410"/>
                  </a:lnTo>
                  <a:lnTo>
                    <a:pt x="1937" y="1381"/>
                  </a:lnTo>
                  <a:cubicBezTo>
                    <a:pt x="1937" y="1352"/>
                    <a:pt x="1937" y="1333"/>
                    <a:pt x="1937" y="1314"/>
                  </a:cubicBezTo>
                  <a:lnTo>
                    <a:pt x="1937" y="1275"/>
                  </a:lnTo>
                  <a:lnTo>
                    <a:pt x="1937" y="1218"/>
                  </a:lnTo>
                  <a:cubicBezTo>
                    <a:pt x="1937" y="1199"/>
                    <a:pt x="1937" y="1189"/>
                    <a:pt x="1937" y="1180"/>
                  </a:cubicBezTo>
                  <a:lnTo>
                    <a:pt x="1937" y="1122"/>
                  </a:lnTo>
                  <a:cubicBezTo>
                    <a:pt x="1937" y="1103"/>
                    <a:pt x="1937" y="1093"/>
                    <a:pt x="1937" y="1084"/>
                  </a:cubicBezTo>
                  <a:lnTo>
                    <a:pt x="1937" y="1026"/>
                  </a:lnTo>
                  <a:cubicBezTo>
                    <a:pt x="1937" y="1017"/>
                    <a:pt x="1937" y="1007"/>
                    <a:pt x="1937" y="997"/>
                  </a:cubicBezTo>
                  <a:cubicBezTo>
                    <a:pt x="1937" y="969"/>
                    <a:pt x="1937" y="949"/>
                    <a:pt x="1927" y="930"/>
                  </a:cubicBezTo>
                  <a:cubicBezTo>
                    <a:pt x="1918" y="911"/>
                    <a:pt x="1927" y="911"/>
                    <a:pt x="1927" y="902"/>
                  </a:cubicBezTo>
                  <a:lnTo>
                    <a:pt x="1918" y="834"/>
                  </a:lnTo>
                  <a:lnTo>
                    <a:pt x="1918" y="806"/>
                  </a:lnTo>
                  <a:cubicBezTo>
                    <a:pt x="1918" y="787"/>
                    <a:pt x="1918" y="758"/>
                    <a:pt x="1908" y="739"/>
                  </a:cubicBezTo>
                  <a:lnTo>
                    <a:pt x="1908" y="710"/>
                  </a:lnTo>
                  <a:cubicBezTo>
                    <a:pt x="1908" y="700"/>
                    <a:pt x="1898" y="671"/>
                    <a:pt x="1898" y="643"/>
                  </a:cubicBezTo>
                  <a:cubicBezTo>
                    <a:pt x="1898" y="624"/>
                    <a:pt x="1898" y="624"/>
                    <a:pt x="1898" y="624"/>
                  </a:cubicBezTo>
                  <a:cubicBezTo>
                    <a:pt x="1898" y="614"/>
                    <a:pt x="1889" y="576"/>
                    <a:pt x="1879" y="556"/>
                  </a:cubicBezTo>
                  <a:cubicBezTo>
                    <a:pt x="1879" y="528"/>
                    <a:pt x="1879" y="537"/>
                    <a:pt x="1879" y="528"/>
                  </a:cubicBezTo>
                  <a:lnTo>
                    <a:pt x="1870" y="461"/>
                  </a:lnTo>
                  <a:lnTo>
                    <a:pt x="1870" y="441"/>
                  </a:lnTo>
                  <a:cubicBezTo>
                    <a:pt x="1860" y="422"/>
                    <a:pt x="1850" y="394"/>
                    <a:pt x="1850" y="365"/>
                  </a:cubicBezTo>
                  <a:cubicBezTo>
                    <a:pt x="1841" y="365"/>
                    <a:pt x="1841" y="355"/>
                    <a:pt x="1850" y="355"/>
                  </a:cubicBezTo>
                  <a:cubicBezTo>
                    <a:pt x="1850" y="326"/>
                    <a:pt x="1831" y="298"/>
                    <a:pt x="1822" y="278"/>
                  </a:cubicBezTo>
                  <a:cubicBezTo>
                    <a:pt x="1822" y="269"/>
                    <a:pt x="1822" y="269"/>
                    <a:pt x="1822" y="259"/>
                  </a:cubicBezTo>
                  <a:cubicBezTo>
                    <a:pt x="1822" y="240"/>
                    <a:pt x="1812" y="211"/>
                    <a:pt x="1802" y="183"/>
                  </a:cubicBezTo>
                  <a:cubicBezTo>
                    <a:pt x="1802" y="183"/>
                    <a:pt x="1802" y="173"/>
                    <a:pt x="1802" y="173"/>
                  </a:cubicBezTo>
                  <a:lnTo>
                    <a:pt x="1774" y="87"/>
                  </a:lnTo>
                  <a:cubicBezTo>
                    <a:pt x="1764" y="58"/>
                    <a:pt x="1755" y="29"/>
                    <a:pt x="1745" y="1"/>
                  </a:cubicBezTo>
                  <a:close/>
                </a:path>
              </a:pathLst>
            </a:custGeom>
            <a:solidFill>
              <a:srgbClr val="98A9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41" name="Google Shape;8741;p77"/>
            <p:cNvSpPr/>
            <p:nvPr/>
          </p:nvSpPr>
          <p:spPr>
            <a:xfrm>
              <a:off x="7785107" y="4061927"/>
              <a:ext cx="19362" cy="16558"/>
            </a:xfrm>
            <a:custGeom>
              <a:avLst/>
              <a:gdLst/>
              <a:ahLst/>
              <a:cxnLst/>
              <a:rect l="l" t="t" r="r" b="b"/>
              <a:pathLst>
                <a:path w="739" h="632" extrusionOk="0">
                  <a:moveTo>
                    <a:pt x="423" y="1"/>
                  </a:moveTo>
                  <a:cubicBezTo>
                    <a:pt x="145" y="1"/>
                    <a:pt x="1" y="336"/>
                    <a:pt x="202" y="538"/>
                  </a:cubicBezTo>
                  <a:cubicBezTo>
                    <a:pt x="267" y="603"/>
                    <a:pt x="347" y="632"/>
                    <a:pt x="424" y="632"/>
                  </a:cubicBezTo>
                  <a:cubicBezTo>
                    <a:pt x="585" y="632"/>
                    <a:pt x="739" y="505"/>
                    <a:pt x="739" y="317"/>
                  </a:cubicBezTo>
                  <a:cubicBezTo>
                    <a:pt x="739" y="135"/>
                    <a:pt x="595" y="1"/>
                    <a:pt x="423" y="1"/>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42" name="Google Shape;8742;p77"/>
            <p:cNvSpPr/>
            <p:nvPr/>
          </p:nvSpPr>
          <p:spPr>
            <a:xfrm>
              <a:off x="7744680" y="4122711"/>
              <a:ext cx="17109" cy="14436"/>
            </a:xfrm>
            <a:custGeom>
              <a:avLst/>
              <a:gdLst/>
              <a:ahLst/>
              <a:cxnLst/>
              <a:rect l="l" t="t" r="r" b="b"/>
              <a:pathLst>
                <a:path w="653" h="551" extrusionOk="0">
                  <a:moveTo>
                    <a:pt x="374" y="1"/>
                  </a:moveTo>
                  <a:cubicBezTo>
                    <a:pt x="125" y="1"/>
                    <a:pt x="1" y="298"/>
                    <a:pt x="183" y="470"/>
                  </a:cubicBezTo>
                  <a:cubicBezTo>
                    <a:pt x="238" y="526"/>
                    <a:pt x="307" y="551"/>
                    <a:pt x="374" y="551"/>
                  </a:cubicBezTo>
                  <a:cubicBezTo>
                    <a:pt x="516" y="551"/>
                    <a:pt x="652" y="441"/>
                    <a:pt x="652" y="279"/>
                  </a:cubicBezTo>
                  <a:cubicBezTo>
                    <a:pt x="652" y="125"/>
                    <a:pt x="528" y="1"/>
                    <a:pt x="374" y="1"/>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43" name="Google Shape;8743;p77"/>
            <p:cNvSpPr/>
            <p:nvPr/>
          </p:nvSpPr>
          <p:spPr>
            <a:xfrm>
              <a:off x="7627645" y="4051892"/>
              <a:ext cx="17109" cy="14436"/>
            </a:xfrm>
            <a:custGeom>
              <a:avLst/>
              <a:gdLst/>
              <a:ahLst/>
              <a:cxnLst/>
              <a:rect l="l" t="t" r="r" b="b"/>
              <a:pathLst>
                <a:path w="653" h="551" extrusionOk="0">
                  <a:moveTo>
                    <a:pt x="375" y="1"/>
                  </a:moveTo>
                  <a:cubicBezTo>
                    <a:pt x="125" y="1"/>
                    <a:pt x="1" y="298"/>
                    <a:pt x="173" y="470"/>
                  </a:cubicBezTo>
                  <a:cubicBezTo>
                    <a:pt x="232" y="526"/>
                    <a:pt x="303" y="551"/>
                    <a:pt x="371" y="551"/>
                  </a:cubicBezTo>
                  <a:cubicBezTo>
                    <a:pt x="516" y="551"/>
                    <a:pt x="653" y="441"/>
                    <a:pt x="653" y="279"/>
                  </a:cubicBezTo>
                  <a:cubicBezTo>
                    <a:pt x="653" y="125"/>
                    <a:pt x="528" y="1"/>
                    <a:pt x="375" y="1"/>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44" name="Google Shape;8744;p77"/>
            <p:cNvSpPr/>
            <p:nvPr/>
          </p:nvSpPr>
          <p:spPr>
            <a:xfrm>
              <a:off x="7651513" y="4122711"/>
              <a:ext cx="16847" cy="14436"/>
            </a:xfrm>
            <a:custGeom>
              <a:avLst/>
              <a:gdLst/>
              <a:ahLst/>
              <a:cxnLst/>
              <a:rect l="l" t="t" r="r" b="b"/>
              <a:pathLst>
                <a:path w="643" h="551" extrusionOk="0">
                  <a:moveTo>
                    <a:pt x="365" y="1"/>
                  </a:moveTo>
                  <a:cubicBezTo>
                    <a:pt x="115" y="1"/>
                    <a:pt x="0" y="298"/>
                    <a:pt x="173" y="470"/>
                  </a:cubicBezTo>
                  <a:cubicBezTo>
                    <a:pt x="229" y="526"/>
                    <a:pt x="297" y="551"/>
                    <a:pt x="364" y="551"/>
                  </a:cubicBezTo>
                  <a:cubicBezTo>
                    <a:pt x="506" y="551"/>
                    <a:pt x="643" y="441"/>
                    <a:pt x="643" y="279"/>
                  </a:cubicBezTo>
                  <a:cubicBezTo>
                    <a:pt x="643" y="125"/>
                    <a:pt x="518" y="1"/>
                    <a:pt x="365" y="1"/>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45" name="Google Shape;8745;p77"/>
            <p:cNvSpPr/>
            <p:nvPr/>
          </p:nvSpPr>
          <p:spPr>
            <a:xfrm>
              <a:off x="7693459" y="4066957"/>
              <a:ext cx="20095" cy="17423"/>
            </a:xfrm>
            <a:custGeom>
              <a:avLst/>
              <a:gdLst/>
              <a:ahLst/>
              <a:cxnLst/>
              <a:rect l="l" t="t" r="r" b="b"/>
              <a:pathLst>
                <a:path w="767" h="665" extrusionOk="0">
                  <a:moveTo>
                    <a:pt x="441" y="1"/>
                  </a:moveTo>
                  <a:cubicBezTo>
                    <a:pt x="144" y="1"/>
                    <a:pt x="0" y="355"/>
                    <a:pt x="201" y="566"/>
                  </a:cubicBezTo>
                  <a:cubicBezTo>
                    <a:pt x="269" y="634"/>
                    <a:pt x="352" y="664"/>
                    <a:pt x="433" y="664"/>
                  </a:cubicBezTo>
                  <a:cubicBezTo>
                    <a:pt x="604" y="664"/>
                    <a:pt x="767" y="531"/>
                    <a:pt x="767" y="336"/>
                  </a:cubicBezTo>
                  <a:cubicBezTo>
                    <a:pt x="767" y="154"/>
                    <a:pt x="623" y="1"/>
                    <a:pt x="441" y="1"/>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746" name="Google Shape;8746;p77"/>
          <p:cNvGrpSpPr/>
          <p:nvPr/>
        </p:nvGrpSpPr>
        <p:grpSpPr>
          <a:xfrm>
            <a:off x="6263725" y="4277658"/>
            <a:ext cx="210491" cy="362163"/>
            <a:chOff x="6263725" y="4277658"/>
            <a:chExt cx="210491" cy="362163"/>
          </a:xfrm>
        </p:grpSpPr>
        <p:sp>
          <p:nvSpPr>
            <p:cNvPr id="8747" name="Google Shape;8747;p77"/>
            <p:cNvSpPr/>
            <p:nvPr/>
          </p:nvSpPr>
          <p:spPr>
            <a:xfrm>
              <a:off x="6265480" y="4277658"/>
              <a:ext cx="88189" cy="362163"/>
            </a:xfrm>
            <a:custGeom>
              <a:avLst/>
              <a:gdLst/>
              <a:ahLst/>
              <a:cxnLst/>
              <a:rect l="l" t="t" r="r" b="b"/>
              <a:pathLst>
                <a:path w="3366" h="13823" extrusionOk="0">
                  <a:moveTo>
                    <a:pt x="202" y="1"/>
                  </a:moveTo>
                  <a:cubicBezTo>
                    <a:pt x="101" y="1"/>
                    <a:pt x="1" y="68"/>
                    <a:pt x="1" y="202"/>
                  </a:cubicBezTo>
                  <a:cubicBezTo>
                    <a:pt x="1" y="1151"/>
                    <a:pt x="844" y="1630"/>
                    <a:pt x="1582" y="2052"/>
                  </a:cubicBezTo>
                  <a:cubicBezTo>
                    <a:pt x="2292" y="2455"/>
                    <a:pt x="2963" y="2828"/>
                    <a:pt x="2963" y="3557"/>
                  </a:cubicBezTo>
                  <a:cubicBezTo>
                    <a:pt x="2963" y="4276"/>
                    <a:pt x="2292" y="4650"/>
                    <a:pt x="1582" y="5052"/>
                  </a:cubicBezTo>
                  <a:cubicBezTo>
                    <a:pt x="835" y="5474"/>
                    <a:pt x="1" y="5953"/>
                    <a:pt x="1" y="6912"/>
                  </a:cubicBezTo>
                  <a:cubicBezTo>
                    <a:pt x="1" y="7870"/>
                    <a:pt x="844" y="8340"/>
                    <a:pt x="1582" y="8762"/>
                  </a:cubicBezTo>
                  <a:cubicBezTo>
                    <a:pt x="2292" y="9164"/>
                    <a:pt x="2963" y="9548"/>
                    <a:pt x="2963" y="10267"/>
                  </a:cubicBezTo>
                  <a:cubicBezTo>
                    <a:pt x="2963" y="10986"/>
                    <a:pt x="2292" y="11369"/>
                    <a:pt x="1582" y="11772"/>
                  </a:cubicBezTo>
                  <a:cubicBezTo>
                    <a:pt x="835" y="12184"/>
                    <a:pt x="1" y="12663"/>
                    <a:pt x="1" y="13622"/>
                  </a:cubicBezTo>
                  <a:cubicBezTo>
                    <a:pt x="1" y="13737"/>
                    <a:pt x="87" y="13823"/>
                    <a:pt x="202" y="13823"/>
                  </a:cubicBezTo>
                  <a:cubicBezTo>
                    <a:pt x="307" y="13823"/>
                    <a:pt x="403" y="13737"/>
                    <a:pt x="403" y="13622"/>
                  </a:cubicBezTo>
                  <a:cubicBezTo>
                    <a:pt x="403" y="12903"/>
                    <a:pt x="1074" y="12519"/>
                    <a:pt x="1784" y="12117"/>
                  </a:cubicBezTo>
                  <a:cubicBezTo>
                    <a:pt x="2531" y="11705"/>
                    <a:pt x="3365" y="11225"/>
                    <a:pt x="3365" y="10267"/>
                  </a:cubicBezTo>
                  <a:cubicBezTo>
                    <a:pt x="3365" y="9308"/>
                    <a:pt x="2522" y="8829"/>
                    <a:pt x="1784" y="8417"/>
                  </a:cubicBezTo>
                  <a:cubicBezTo>
                    <a:pt x="1074" y="8005"/>
                    <a:pt x="403" y="7631"/>
                    <a:pt x="403" y="6912"/>
                  </a:cubicBezTo>
                  <a:cubicBezTo>
                    <a:pt x="403" y="6183"/>
                    <a:pt x="1074" y="5810"/>
                    <a:pt x="1784" y="5407"/>
                  </a:cubicBezTo>
                  <a:cubicBezTo>
                    <a:pt x="2531" y="4995"/>
                    <a:pt x="3365" y="4506"/>
                    <a:pt x="3365" y="3557"/>
                  </a:cubicBezTo>
                  <a:cubicBezTo>
                    <a:pt x="3365" y="2598"/>
                    <a:pt x="2522" y="2119"/>
                    <a:pt x="1784" y="1697"/>
                  </a:cubicBezTo>
                  <a:cubicBezTo>
                    <a:pt x="1074" y="1295"/>
                    <a:pt x="403" y="921"/>
                    <a:pt x="403" y="202"/>
                  </a:cubicBezTo>
                  <a:cubicBezTo>
                    <a:pt x="403" y="68"/>
                    <a:pt x="303" y="1"/>
                    <a:pt x="202"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48" name="Google Shape;8748;p77"/>
            <p:cNvSpPr/>
            <p:nvPr/>
          </p:nvSpPr>
          <p:spPr>
            <a:xfrm>
              <a:off x="6265480" y="4277658"/>
              <a:ext cx="88189" cy="155497"/>
            </a:xfrm>
            <a:custGeom>
              <a:avLst/>
              <a:gdLst/>
              <a:ahLst/>
              <a:cxnLst/>
              <a:rect l="l" t="t" r="r" b="b"/>
              <a:pathLst>
                <a:path w="3366" h="5935" extrusionOk="0">
                  <a:moveTo>
                    <a:pt x="3164" y="1"/>
                  </a:moveTo>
                  <a:cubicBezTo>
                    <a:pt x="3063" y="1"/>
                    <a:pt x="2963" y="68"/>
                    <a:pt x="2963" y="202"/>
                  </a:cubicBezTo>
                  <a:cubicBezTo>
                    <a:pt x="2963" y="931"/>
                    <a:pt x="2292" y="1304"/>
                    <a:pt x="1582" y="1707"/>
                  </a:cubicBezTo>
                  <a:cubicBezTo>
                    <a:pt x="835" y="2119"/>
                    <a:pt x="1" y="2608"/>
                    <a:pt x="1" y="3557"/>
                  </a:cubicBezTo>
                  <a:cubicBezTo>
                    <a:pt x="1" y="4516"/>
                    <a:pt x="844" y="4995"/>
                    <a:pt x="1582" y="5417"/>
                  </a:cubicBezTo>
                  <a:cubicBezTo>
                    <a:pt x="1851" y="5560"/>
                    <a:pt x="2109" y="5714"/>
                    <a:pt x="2359" y="5896"/>
                  </a:cubicBezTo>
                  <a:cubicBezTo>
                    <a:pt x="2397" y="5925"/>
                    <a:pt x="2435" y="5934"/>
                    <a:pt x="2483" y="5934"/>
                  </a:cubicBezTo>
                  <a:cubicBezTo>
                    <a:pt x="2675" y="5934"/>
                    <a:pt x="2752" y="5685"/>
                    <a:pt x="2598" y="5570"/>
                  </a:cubicBezTo>
                  <a:cubicBezTo>
                    <a:pt x="2339" y="5388"/>
                    <a:pt x="2062" y="5215"/>
                    <a:pt x="1784" y="5062"/>
                  </a:cubicBezTo>
                  <a:cubicBezTo>
                    <a:pt x="1074" y="4659"/>
                    <a:pt x="403" y="4285"/>
                    <a:pt x="403" y="3557"/>
                  </a:cubicBezTo>
                  <a:cubicBezTo>
                    <a:pt x="403" y="2838"/>
                    <a:pt x="1074" y="2464"/>
                    <a:pt x="1784" y="2062"/>
                  </a:cubicBezTo>
                  <a:cubicBezTo>
                    <a:pt x="2531" y="1640"/>
                    <a:pt x="3365" y="1161"/>
                    <a:pt x="3365" y="202"/>
                  </a:cubicBezTo>
                  <a:cubicBezTo>
                    <a:pt x="3365" y="68"/>
                    <a:pt x="3264" y="1"/>
                    <a:pt x="3164"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49" name="Google Shape;8749;p77"/>
            <p:cNvSpPr/>
            <p:nvPr/>
          </p:nvSpPr>
          <p:spPr>
            <a:xfrm>
              <a:off x="6265480" y="4433600"/>
              <a:ext cx="88189" cy="206220"/>
            </a:xfrm>
            <a:custGeom>
              <a:avLst/>
              <a:gdLst/>
              <a:ahLst/>
              <a:cxnLst/>
              <a:rect l="l" t="t" r="r" b="b"/>
              <a:pathLst>
                <a:path w="3366" h="7871" extrusionOk="0">
                  <a:moveTo>
                    <a:pt x="2922" y="0"/>
                  </a:moveTo>
                  <a:cubicBezTo>
                    <a:pt x="2779" y="0"/>
                    <a:pt x="2641" y="169"/>
                    <a:pt x="2752" y="327"/>
                  </a:cubicBezTo>
                  <a:cubicBezTo>
                    <a:pt x="2895" y="509"/>
                    <a:pt x="2963" y="730"/>
                    <a:pt x="2963" y="960"/>
                  </a:cubicBezTo>
                  <a:cubicBezTo>
                    <a:pt x="2963" y="1679"/>
                    <a:pt x="2292" y="2062"/>
                    <a:pt x="1582" y="2465"/>
                  </a:cubicBezTo>
                  <a:cubicBezTo>
                    <a:pt x="835" y="2877"/>
                    <a:pt x="1" y="3356"/>
                    <a:pt x="1" y="4315"/>
                  </a:cubicBezTo>
                  <a:cubicBezTo>
                    <a:pt x="1" y="5273"/>
                    <a:pt x="844" y="5743"/>
                    <a:pt x="1582" y="6165"/>
                  </a:cubicBezTo>
                  <a:cubicBezTo>
                    <a:pt x="2292" y="6567"/>
                    <a:pt x="2963" y="6951"/>
                    <a:pt x="2963" y="7670"/>
                  </a:cubicBezTo>
                  <a:cubicBezTo>
                    <a:pt x="2963" y="7785"/>
                    <a:pt x="3058" y="7871"/>
                    <a:pt x="3164" y="7871"/>
                  </a:cubicBezTo>
                  <a:cubicBezTo>
                    <a:pt x="3279" y="7871"/>
                    <a:pt x="3365" y="7785"/>
                    <a:pt x="3365" y="7670"/>
                  </a:cubicBezTo>
                  <a:cubicBezTo>
                    <a:pt x="3365" y="6721"/>
                    <a:pt x="2522" y="6241"/>
                    <a:pt x="1784" y="5820"/>
                  </a:cubicBezTo>
                  <a:cubicBezTo>
                    <a:pt x="1074" y="5417"/>
                    <a:pt x="403" y="5043"/>
                    <a:pt x="403" y="4315"/>
                  </a:cubicBezTo>
                  <a:cubicBezTo>
                    <a:pt x="403" y="3596"/>
                    <a:pt x="1074" y="3212"/>
                    <a:pt x="1784" y="2810"/>
                  </a:cubicBezTo>
                  <a:cubicBezTo>
                    <a:pt x="2531" y="2398"/>
                    <a:pt x="3365" y="1918"/>
                    <a:pt x="3365" y="960"/>
                  </a:cubicBezTo>
                  <a:cubicBezTo>
                    <a:pt x="3365" y="644"/>
                    <a:pt x="3269" y="337"/>
                    <a:pt x="3078" y="88"/>
                  </a:cubicBezTo>
                  <a:cubicBezTo>
                    <a:pt x="3035" y="26"/>
                    <a:pt x="2978" y="0"/>
                    <a:pt x="2922"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50" name="Google Shape;8750;p77"/>
            <p:cNvSpPr/>
            <p:nvPr/>
          </p:nvSpPr>
          <p:spPr>
            <a:xfrm>
              <a:off x="6267996" y="4349498"/>
              <a:ext cx="83159" cy="10559"/>
            </a:xfrm>
            <a:custGeom>
              <a:avLst/>
              <a:gdLst/>
              <a:ahLst/>
              <a:cxnLst/>
              <a:rect l="l" t="t" r="r" b="b"/>
              <a:pathLst>
                <a:path w="3174" h="403" extrusionOk="0">
                  <a:moveTo>
                    <a:pt x="269" y="0"/>
                  </a:moveTo>
                  <a:cubicBezTo>
                    <a:pt x="1" y="0"/>
                    <a:pt x="1" y="403"/>
                    <a:pt x="269" y="403"/>
                  </a:cubicBezTo>
                  <a:lnTo>
                    <a:pt x="2905" y="403"/>
                  </a:lnTo>
                  <a:cubicBezTo>
                    <a:pt x="3173" y="403"/>
                    <a:pt x="3173" y="0"/>
                    <a:pt x="2905"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51" name="Google Shape;8751;p77"/>
            <p:cNvSpPr/>
            <p:nvPr/>
          </p:nvSpPr>
          <p:spPr>
            <a:xfrm>
              <a:off x="6263725" y="4453460"/>
              <a:ext cx="89945" cy="10585"/>
            </a:xfrm>
            <a:custGeom>
              <a:avLst/>
              <a:gdLst/>
              <a:ahLst/>
              <a:cxnLst/>
              <a:rect l="l" t="t" r="r" b="b"/>
              <a:pathLst>
                <a:path w="3433" h="404" extrusionOk="0">
                  <a:moveTo>
                    <a:pt x="269" y="1"/>
                  </a:moveTo>
                  <a:cubicBezTo>
                    <a:pt x="1" y="1"/>
                    <a:pt x="1" y="403"/>
                    <a:pt x="269" y="403"/>
                  </a:cubicBezTo>
                  <a:lnTo>
                    <a:pt x="3231" y="403"/>
                  </a:lnTo>
                  <a:cubicBezTo>
                    <a:pt x="3346" y="403"/>
                    <a:pt x="3432" y="317"/>
                    <a:pt x="3432" y="202"/>
                  </a:cubicBezTo>
                  <a:cubicBezTo>
                    <a:pt x="3432" y="87"/>
                    <a:pt x="3346" y="1"/>
                    <a:pt x="3231" y="1"/>
                  </a:cubicBezTo>
                  <a:close/>
                </a:path>
              </a:pathLst>
            </a:custGeom>
            <a:solidFill>
              <a:srgbClr val="A8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52" name="Google Shape;8752;p77"/>
            <p:cNvSpPr/>
            <p:nvPr/>
          </p:nvSpPr>
          <p:spPr>
            <a:xfrm>
              <a:off x="6267996" y="4381881"/>
              <a:ext cx="83159" cy="10585"/>
            </a:xfrm>
            <a:custGeom>
              <a:avLst/>
              <a:gdLst/>
              <a:ahLst/>
              <a:cxnLst/>
              <a:rect l="l" t="t" r="r" b="b"/>
              <a:pathLst>
                <a:path w="3174" h="404" extrusionOk="0">
                  <a:moveTo>
                    <a:pt x="269" y="1"/>
                  </a:moveTo>
                  <a:cubicBezTo>
                    <a:pt x="1" y="1"/>
                    <a:pt x="1" y="403"/>
                    <a:pt x="269" y="403"/>
                  </a:cubicBezTo>
                  <a:lnTo>
                    <a:pt x="2905" y="403"/>
                  </a:lnTo>
                  <a:cubicBezTo>
                    <a:pt x="3173" y="403"/>
                    <a:pt x="3173" y="1"/>
                    <a:pt x="2905"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53" name="Google Shape;8753;p77"/>
            <p:cNvSpPr/>
            <p:nvPr/>
          </p:nvSpPr>
          <p:spPr>
            <a:xfrm>
              <a:off x="6267996" y="4525772"/>
              <a:ext cx="83159" cy="10585"/>
            </a:xfrm>
            <a:custGeom>
              <a:avLst/>
              <a:gdLst/>
              <a:ahLst/>
              <a:cxnLst/>
              <a:rect l="l" t="t" r="r" b="b"/>
              <a:pathLst>
                <a:path w="3174" h="404" extrusionOk="0">
                  <a:moveTo>
                    <a:pt x="2914" y="1"/>
                  </a:moveTo>
                  <a:cubicBezTo>
                    <a:pt x="2911" y="1"/>
                    <a:pt x="2908" y="1"/>
                    <a:pt x="2905" y="1"/>
                  </a:cubicBezTo>
                  <a:lnTo>
                    <a:pt x="269" y="1"/>
                  </a:lnTo>
                  <a:cubicBezTo>
                    <a:pt x="1" y="1"/>
                    <a:pt x="1" y="404"/>
                    <a:pt x="269" y="404"/>
                  </a:cubicBezTo>
                  <a:lnTo>
                    <a:pt x="2905" y="404"/>
                  </a:lnTo>
                  <a:cubicBezTo>
                    <a:pt x="3170" y="394"/>
                    <a:pt x="3173" y="1"/>
                    <a:pt x="2914"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54" name="Google Shape;8754;p77"/>
            <p:cNvSpPr/>
            <p:nvPr/>
          </p:nvSpPr>
          <p:spPr>
            <a:xfrm>
              <a:off x="6267996" y="4557683"/>
              <a:ext cx="83159" cy="10585"/>
            </a:xfrm>
            <a:custGeom>
              <a:avLst/>
              <a:gdLst/>
              <a:ahLst/>
              <a:cxnLst/>
              <a:rect l="l" t="t" r="r" b="b"/>
              <a:pathLst>
                <a:path w="3174" h="404" extrusionOk="0">
                  <a:moveTo>
                    <a:pt x="269" y="0"/>
                  </a:moveTo>
                  <a:cubicBezTo>
                    <a:pt x="1" y="0"/>
                    <a:pt x="1" y="403"/>
                    <a:pt x="269" y="403"/>
                  </a:cubicBezTo>
                  <a:lnTo>
                    <a:pt x="2905" y="403"/>
                  </a:lnTo>
                  <a:cubicBezTo>
                    <a:pt x="3173" y="403"/>
                    <a:pt x="3173" y="0"/>
                    <a:pt x="2905"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55" name="Google Shape;8755;p77"/>
            <p:cNvSpPr/>
            <p:nvPr/>
          </p:nvSpPr>
          <p:spPr>
            <a:xfrm>
              <a:off x="6384271" y="4277658"/>
              <a:ext cx="88163" cy="362163"/>
            </a:xfrm>
            <a:custGeom>
              <a:avLst/>
              <a:gdLst/>
              <a:ahLst/>
              <a:cxnLst/>
              <a:rect l="l" t="t" r="r" b="b"/>
              <a:pathLst>
                <a:path w="3365" h="13823" extrusionOk="0">
                  <a:moveTo>
                    <a:pt x="202" y="1"/>
                  </a:moveTo>
                  <a:cubicBezTo>
                    <a:pt x="101" y="1"/>
                    <a:pt x="1" y="68"/>
                    <a:pt x="1" y="202"/>
                  </a:cubicBezTo>
                  <a:cubicBezTo>
                    <a:pt x="1" y="1151"/>
                    <a:pt x="834" y="1630"/>
                    <a:pt x="1582" y="2052"/>
                  </a:cubicBezTo>
                  <a:cubicBezTo>
                    <a:pt x="2291" y="2455"/>
                    <a:pt x="2962" y="2828"/>
                    <a:pt x="2962" y="3557"/>
                  </a:cubicBezTo>
                  <a:cubicBezTo>
                    <a:pt x="2962" y="4276"/>
                    <a:pt x="2291" y="4650"/>
                    <a:pt x="1582" y="5052"/>
                  </a:cubicBezTo>
                  <a:cubicBezTo>
                    <a:pt x="834" y="5474"/>
                    <a:pt x="1" y="5953"/>
                    <a:pt x="1" y="6912"/>
                  </a:cubicBezTo>
                  <a:cubicBezTo>
                    <a:pt x="1" y="7870"/>
                    <a:pt x="834" y="8340"/>
                    <a:pt x="1582" y="8762"/>
                  </a:cubicBezTo>
                  <a:cubicBezTo>
                    <a:pt x="2291" y="9164"/>
                    <a:pt x="2962" y="9548"/>
                    <a:pt x="2962" y="10267"/>
                  </a:cubicBezTo>
                  <a:cubicBezTo>
                    <a:pt x="2962" y="10986"/>
                    <a:pt x="2291" y="11369"/>
                    <a:pt x="1582" y="11772"/>
                  </a:cubicBezTo>
                  <a:cubicBezTo>
                    <a:pt x="834" y="12184"/>
                    <a:pt x="1" y="12663"/>
                    <a:pt x="1" y="13622"/>
                  </a:cubicBezTo>
                  <a:cubicBezTo>
                    <a:pt x="1" y="13737"/>
                    <a:pt x="87" y="13823"/>
                    <a:pt x="202" y="13823"/>
                  </a:cubicBezTo>
                  <a:cubicBezTo>
                    <a:pt x="307" y="13823"/>
                    <a:pt x="403" y="13737"/>
                    <a:pt x="403" y="13622"/>
                  </a:cubicBezTo>
                  <a:cubicBezTo>
                    <a:pt x="403" y="12903"/>
                    <a:pt x="1065" y="12519"/>
                    <a:pt x="1783" y="12117"/>
                  </a:cubicBezTo>
                  <a:cubicBezTo>
                    <a:pt x="2531" y="11705"/>
                    <a:pt x="3365" y="11225"/>
                    <a:pt x="3365" y="10267"/>
                  </a:cubicBezTo>
                  <a:cubicBezTo>
                    <a:pt x="3365" y="9308"/>
                    <a:pt x="2522" y="8829"/>
                    <a:pt x="1783" y="8417"/>
                  </a:cubicBezTo>
                  <a:cubicBezTo>
                    <a:pt x="1065" y="8005"/>
                    <a:pt x="403" y="7631"/>
                    <a:pt x="403" y="6912"/>
                  </a:cubicBezTo>
                  <a:cubicBezTo>
                    <a:pt x="403" y="6183"/>
                    <a:pt x="1065" y="5810"/>
                    <a:pt x="1783" y="5407"/>
                  </a:cubicBezTo>
                  <a:cubicBezTo>
                    <a:pt x="2531" y="4995"/>
                    <a:pt x="3365" y="4506"/>
                    <a:pt x="3365" y="3557"/>
                  </a:cubicBezTo>
                  <a:cubicBezTo>
                    <a:pt x="3365" y="2598"/>
                    <a:pt x="2522" y="2119"/>
                    <a:pt x="1783" y="1697"/>
                  </a:cubicBezTo>
                  <a:cubicBezTo>
                    <a:pt x="1065" y="1295"/>
                    <a:pt x="403" y="921"/>
                    <a:pt x="403" y="202"/>
                  </a:cubicBezTo>
                  <a:cubicBezTo>
                    <a:pt x="403" y="68"/>
                    <a:pt x="302" y="1"/>
                    <a:pt x="202"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56" name="Google Shape;8756;p77"/>
            <p:cNvSpPr/>
            <p:nvPr/>
          </p:nvSpPr>
          <p:spPr>
            <a:xfrm>
              <a:off x="6403371" y="4277920"/>
              <a:ext cx="69063" cy="66076"/>
            </a:xfrm>
            <a:custGeom>
              <a:avLst/>
              <a:gdLst/>
              <a:ahLst/>
              <a:cxnLst/>
              <a:rect l="l" t="t" r="r" b="b"/>
              <a:pathLst>
                <a:path w="2636" h="2522" extrusionOk="0">
                  <a:moveTo>
                    <a:pt x="2435" y="0"/>
                  </a:moveTo>
                  <a:cubicBezTo>
                    <a:pt x="2334" y="0"/>
                    <a:pt x="2233" y="67"/>
                    <a:pt x="2233" y="202"/>
                  </a:cubicBezTo>
                  <a:cubicBezTo>
                    <a:pt x="2233" y="921"/>
                    <a:pt x="1562" y="1304"/>
                    <a:pt x="853" y="1707"/>
                  </a:cubicBezTo>
                  <a:cubicBezTo>
                    <a:pt x="604" y="1841"/>
                    <a:pt x="355" y="1994"/>
                    <a:pt x="115" y="2157"/>
                  </a:cubicBezTo>
                  <a:cubicBezTo>
                    <a:pt x="19" y="2224"/>
                    <a:pt x="0" y="2349"/>
                    <a:pt x="58" y="2435"/>
                  </a:cubicBezTo>
                  <a:cubicBezTo>
                    <a:pt x="96" y="2493"/>
                    <a:pt x="163" y="2521"/>
                    <a:pt x="230" y="2521"/>
                  </a:cubicBezTo>
                  <a:cubicBezTo>
                    <a:pt x="268" y="2521"/>
                    <a:pt x="307" y="2512"/>
                    <a:pt x="345" y="2483"/>
                  </a:cubicBezTo>
                  <a:cubicBezTo>
                    <a:pt x="556" y="2330"/>
                    <a:pt x="815" y="2195"/>
                    <a:pt x="1054" y="2052"/>
                  </a:cubicBezTo>
                  <a:cubicBezTo>
                    <a:pt x="1802" y="1639"/>
                    <a:pt x="2636" y="1160"/>
                    <a:pt x="2636" y="202"/>
                  </a:cubicBezTo>
                  <a:cubicBezTo>
                    <a:pt x="2636" y="67"/>
                    <a:pt x="2535" y="0"/>
                    <a:pt x="2435"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57" name="Google Shape;8757;p77"/>
            <p:cNvSpPr/>
            <p:nvPr/>
          </p:nvSpPr>
          <p:spPr>
            <a:xfrm>
              <a:off x="6384271" y="4344835"/>
              <a:ext cx="88425" cy="294986"/>
            </a:xfrm>
            <a:custGeom>
              <a:avLst/>
              <a:gdLst/>
              <a:ahLst/>
              <a:cxnLst/>
              <a:rect l="l" t="t" r="r" b="b"/>
              <a:pathLst>
                <a:path w="3375" h="11259" extrusionOk="0">
                  <a:moveTo>
                    <a:pt x="471" y="1"/>
                  </a:moveTo>
                  <a:cubicBezTo>
                    <a:pt x="413" y="1"/>
                    <a:pt x="355" y="27"/>
                    <a:pt x="317" y="82"/>
                  </a:cubicBezTo>
                  <a:cubicBezTo>
                    <a:pt x="106" y="341"/>
                    <a:pt x="1" y="657"/>
                    <a:pt x="1" y="993"/>
                  </a:cubicBezTo>
                  <a:cubicBezTo>
                    <a:pt x="1" y="1942"/>
                    <a:pt x="844" y="2421"/>
                    <a:pt x="1582" y="2843"/>
                  </a:cubicBezTo>
                  <a:cubicBezTo>
                    <a:pt x="2291" y="3246"/>
                    <a:pt x="2962" y="3619"/>
                    <a:pt x="2962" y="4348"/>
                  </a:cubicBezTo>
                  <a:cubicBezTo>
                    <a:pt x="2962" y="5067"/>
                    <a:pt x="2291" y="5450"/>
                    <a:pt x="1582" y="5853"/>
                  </a:cubicBezTo>
                  <a:cubicBezTo>
                    <a:pt x="834" y="6265"/>
                    <a:pt x="1" y="6744"/>
                    <a:pt x="1" y="7703"/>
                  </a:cubicBezTo>
                  <a:cubicBezTo>
                    <a:pt x="1" y="8661"/>
                    <a:pt x="844" y="9131"/>
                    <a:pt x="1582" y="9553"/>
                  </a:cubicBezTo>
                  <a:cubicBezTo>
                    <a:pt x="2291" y="9955"/>
                    <a:pt x="2962" y="10339"/>
                    <a:pt x="2962" y="11058"/>
                  </a:cubicBezTo>
                  <a:cubicBezTo>
                    <a:pt x="2962" y="11173"/>
                    <a:pt x="3058" y="11259"/>
                    <a:pt x="3164" y="11259"/>
                  </a:cubicBezTo>
                  <a:cubicBezTo>
                    <a:pt x="3279" y="11259"/>
                    <a:pt x="3365" y="11173"/>
                    <a:pt x="3375" y="11058"/>
                  </a:cubicBezTo>
                  <a:cubicBezTo>
                    <a:pt x="3375" y="10109"/>
                    <a:pt x="2531" y="9629"/>
                    <a:pt x="1783" y="9208"/>
                  </a:cubicBezTo>
                  <a:cubicBezTo>
                    <a:pt x="1074" y="8805"/>
                    <a:pt x="403" y="8431"/>
                    <a:pt x="403" y="7703"/>
                  </a:cubicBezTo>
                  <a:cubicBezTo>
                    <a:pt x="403" y="6984"/>
                    <a:pt x="1074" y="6600"/>
                    <a:pt x="1783" y="6198"/>
                  </a:cubicBezTo>
                  <a:cubicBezTo>
                    <a:pt x="2531" y="5786"/>
                    <a:pt x="3375" y="5306"/>
                    <a:pt x="3375" y="4348"/>
                  </a:cubicBezTo>
                  <a:cubicBezTo>
                    <a:pt x="3375" y="3389"/>
                    <a:pt x="2531" y="2920"/>
                    <a:pt x="1783" y="2498"/>
                  </a:cubicBezTo>
                  <a:cubicBezTo>
                    <a:pt x="1074" y="2095"/>
                    <a:pt x="403" y="1712"/>
                    <a:pt x="403" y="993"/>
                  </a:cubicBezTo>
                  <a:cubicBezTo>
                    <a:pt x="403" y="753"/>
                    <a:pt x="489" y="523"/>
                    <a:pt x="633" y="332"/>
                  </a:cubicBezTo>
                  <a:cubicBezTo>
                    <a:pt x="700" y="245"/>
                    <a:pt x="691" y="111"/>
                    <a:pt x="595" y="44"/>
                  </a:cubicBezTo>
                  <a:cubicBezTo>
                    <a:pt x="558" y="15"/>
                    <a:pt x="514" y="1"/>
                    <a:pt x="471"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58" name="Google Shape;8758;p77"/>
            <p:cNvSpPr/>
            <p:nvPr/>
          </p:nvSpPr>
          <p:spPr>
            <a:xfrm>
              <a:off x="6382516" y="4364563"/>
              <a:ext cx="91700" cy="10559"/>
            </a:xfrm>
            <a:custGeom>
              <a:avLst/>
              <a:gdLst/>
              <a:ahLst/>
              <a:cxnLst/>
              <a:rect l="l" t="t" r="r" b="b"/>
              <a:pathLst>
                <a:path w="3500" h="403" extrusionOk="0">
                  <a:moveTo>
                    <a:pt x="269" y="0"/>
                  </a:moveTo>
                  <a:cubicBezTo>
                    <a:pt x="0" y="0"/>
                    <a:pt x="0" y="403"/>
                    <a:pt x="269" y="403"/>
                  </a:cubicBezTo>
                  <a:lnTo>
                    <a:pt x="3231" y="403"/>
                  </a:lnTo>
                  <a:cubicBezTo>
                    <a:pt x="3499" y="403"/>
                    <a:pt x="3499" y="0"/>
                    <a:pt x="3231" y="0"/>
                  </a:cubicBezTo>
                  <a:close/>
                </a:path>
              </a:pathLst>
            </a:custGeom>
            <a:solidFill>
              <a:srgbClr val="A8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59" name="Google Shape;8759;p77"/>
            <p:cNvSpPr/>
            <p:nvPr/>
          </p:nvSpPr>
          <p:spPr>
            <a:xfrm>
              <a:off x="6382516" y="4541361"/>
              <a:ext cx="91700" cy="10559"/>
            </a:xfrm>
            <a:custGeom>
              <a:avLst/>
              <a:gdLst/>
              <a:ahLst/>
              <a:cxnLst/>
              <a:rect l="l" t="t" r="r" b="b"/>
              <a:pathLst>
                <a:path w="3500" h="403" extrusionOk="0">
                  <a:moveTo>
                    <a:pt x="269" y="0"/>
                  </a:moveTo>
                  <a:cubicBezTo>
                    <a:pt x="0" y="0"/>
                    <a:pt x="0" y="403"/>
                    <a:pt x="269" y="403"/>
                  </a:cubicBezTo>
                  <a:lnTo>
                    <a:pt x="3231" y="403"/>
                  </a:lnTo>
                  <a:cubicBezTo>
                    <a:pt x="3499" y="403"/>
                    <a:pt x="3499" y="0"/>
                    <a:pt x="3231" y="0"/>
                  </a:cubicBezTo>
                  <a:close/>
                </a:path>
              </a:pathLst>
            </a:custGeom>
            <a:solidFill>
              <a:srgbClr val="B8C3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60" name="Google Shape;8760;p77"/>
            <p:cNvSpPr/>
            <p:nvPr/>
          </p:nvSpPr>
          <p:spPr>
            <a:xfrm>
              <a:off x="6386524" y="4437399"/>
              <a:ext cx="81665" cy="10585"/>
            </a:xfrm>
            <a:custGeom>
              <a:avLst/>
              <a:gdLst/>
              <a:ahLst/>
              <a:cxnLst/>
              <a:rect l="l" t="t" r="r" b="b"/>
              <a:pathLst>
                <a:path w="3117" h="404" extrusionOk="0">
                  <a:moveTo>
                    <a:pt x="269" y="0"/>
                  </a:moveTo>
                  <a:cubicBezTo>
                    <a:pt x="1" y="0"/>
                    <a:pt x="1" y="403"/>
                    <a:pt x="269" y="403"/>
                  </a:cubicBezTo>
                  <a:lnTo>
                    <a:pt x="2915" y="403"/>
                  </a:lnTo>
                  <a:cubicBezTo>
                    <a:pt x="2920" y="403"/>
                    <a:pt x="2925" y="403"/>
                    <a:pt x="2931" y="403"/>
                  </a:cubicBezTo>
                  <a:cubicBezTo>
                    <a:pt x="3038" y="403"/>
                    <a:pt x="3116" y="311"/>
                    <a:pt x="3116" y="201"/>
                  </a:cubicBezTo>
                  <a:cubicBezTo>
                    <a:pt x="3116" y="96"/>
                    <a:pt x="3030" y="0"/>
                    <a:pt x="2915"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61" name="Google Shape;8761;p77"/>
            <p:cNvSpPr/>
            <p:nvPr/>
          </p:nvSpPr>
          <p:spPr>
            <a:xfrm>
              <a:off x="6386524" y="4469782"/>
              <a:ext cx="83421" cy="10585"/>
            </a:xfrm>
            <a:custGeom>
              <a:avLst/>
              <a:gdLst/>
              <a:ahLst/>
              <a:cxnLst/>
              <a:rect l="l" t="t" r="r" b="b"/>
              <a:pathLst>
                <a:path w="3184" h="404" extrusionOk="0">
                  <a:moveTo>
                    <a:pt x="269" y="1"/>
                  </a:moveTo>
                  <a:cubicBezTo>
                    <a:pt x="1" y="1"/>
                    <a:pt x="1" y="403"/>
                    <a:pt x="269" y="403"/>
                  </a:cubicBezTo>
                  <a:lnTo>
                    <a:pt x="2915" y="403"/>
                  </a:lnTo>
                  <a:cubicBezTo>
                    <a:pt x="3183" y="403"/>
                    <a:pt x="3183" y="1"/>
                    <a:pt x="2915"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762" name="Google Shape;8762;p77"/>
          <p:cNvGrpSpPr/>
          <p:nvPr/>
        </p:nvGrpSpPr>
        <p:grpSpPr>
          <a:xfrm>
            <a:off x="7987790" y="3804695"/>
            <a:ext cx="336303" cy="362005"/>
            <a:chOff x="7987790" y="3804695"/>
            <a:chExt cx="336303" cy="362005"/>
          </a:xfrm>
        </p:grpSpPr>
        <p:sp>
          <p:nvSpPr>
            <p:cNvPr id="8763" name="Google Shape;8763;p77"/>
            <p:cNvSpPr/>
            <p:nvPr/>
          </p:nvSpPr>
          <p:spPr>
            <a:xfrm>
              <a:off x="8053080" y="3851489"/>
              <a:ext cx="218010" cy="208080"/>
            </a:xfrm>
            <a:custGeom>
              <a:avLst/>
              <a:gdLst/>
              <a:ahLst/>
              <a:cxnLst/>
              <a:rect l="l" t="t" r="r" b="b"/>
              <a:pathLst>
                <a:path w="8321" h="7942" extrusionOk="0">
                  <a:moveTo>
                    <a:pt x="1247" y="0"/>
                  </a:moveTo>
                  <a:cubicBezTo>
                    <a:pt x="556" y="0"/>
                    <a:pt x="0" y="556"/>
                    <a:pt x="0" y="1237"/>
                  </a:cubicBezTo>
                  <a:cubicBezTo>
                    <a:pt x="0" y="1927"/>
                    <a:pt x="556" y="2483"/>
                    <a:pt x="1247" y="2483"/>
                  </a:cubicBezTo>
                  <a:cubicBezTo>
                    <a:pt x="796" y="2483"/>
                    <a:pt x="384" y="2723"/>
                    <a:pt x="163" y="3106"/>
                  </a:cubicBezTo>
                  <a:cubicBezTo>
                    <a:pt x="317" y="3624"/>
                    <a:pt x="422" y="4161"/>
                    <a:pt x="489" y="4707"/>
                  </a:cubicBezTo>
                  <a:cubicBezTo>
                    <a:pt x="689" y="4861"/>
                    <a:pt x="940" y="4955"/>
                    <a:pt x="1194" y="4965"/>
                  </a:cubicBezTo>
                  <a:lnTo>
                    <a:pt x="1194" y="4965"/>
                  </a:lnTo>
                  <a:cubicBezTo>
                    <a:pt x="959" y="4965"/>
                    <a:pt x="727" y="5041"/>
                    <a:pt x="537" y="5177"/>
                  </a:cubicBezTo>
                  <a:cubicBezTo>
                    <a:pt x="595" y="5867"/>
                    <a:pt x="604" y="6566"/>
                    <a:pt x="585" y="7257"/>
                  </a:cubicBezTo>
                  <a:cubicBezTo>
                    <a:pt x="590" y="7728"/>
                    <a:pt x="2579" y="7942"/>
                    <a:pt x="4497" y="7942"/>
                  </a:cubicBezTo>
                  <a:cubicBezTo>
                    <a:pt x="6248" y="7942"/>
                    <a:pt x="7941" y="7763"/>
                    <a:pt x="8014" y="7439"/>
                  </a:cubicBezTo>
                  <a:cubicBezTo>
                    <a:pt x="8138" y="7247"/>
                    <a:pt x="8234" y="6902"/>
                    <a:pt x="8321" y="6547"/>
                  </a:cubicBezTo>
                  <a:lnTo>
                    <a:pt x="8043" y="5570"/>
                  </a:lnTo>
                  <a:cubicBezTo>
                    <a:pt x="8158" y="5387"/>
                    <a:pt x="8206" y="5177"/>
                    <a:pt x="8206" y="4966"/>
                  </a:cubicBezTo>
                  <a:cubicBezTo>
                    <a:pt x="8206" y="4276"/>
                    <a:pt x="7650" y="3720"/>
                    <a:pt x="6969" y="3720"/>
                  </a:cubicBezTo>
                  <a:cubicBezTo>
                    <a:pt x="7650" y="3720"/>
                    <a:pt x="8206" y="3164"/>
                    <a:pt x="8206" y="2483"/>
                  </a:cubicBezTo>
                  <a:cubicBezTo>
                    <a:pt x="8206" y="1793"/>
                    <a:pt x="7650" y="1237"/>
                    <a:pt x="6969" y="1237"/>
                  </a:cubicBezTo>
                  <a:lnTo>
                    <a:pt x="5905" y="1333"/>
                  </a:lnTo>
                  <a:lnTo>
                    <a:pt x="3714" y="1370"/>
                  </a:lnTo>
                  <a:lnTo>
                    <a:pt x="3714" y="1370"/>
                  </a:lnTo>
                  <a:cubicBezTo>
                    <a:pt x="4302" y="1350"/>
                    <a:pt x="4868" y="910"/>
                    <a:pt x="5177" y="451"/>
                  </a:cubicBezTo>
                  <a:lnTo>
                    <a:pt x="1247"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64" name="Google Shape;8764;p77"/>
            <p:cNvSpPr/>
            <p:nvPr/>
          </p:nvSpPr>
          <p:spPr>
            <a:xfrm>
              <a:off x="8057534" y="3969939"/>
              <a:ext cx="179575" cy="21196"/>
            </a:xfrm>
            <a:custGeom>
              <a:avLst/>
              <a:gdLst/>
              <a:ahLst/>
              <a:cxnLst/>
              <a:rect l="l" t="t" r="r" b="b"/>
              <a:pathLst>
                <a:path w="6854" h="809" extrusionOk="0">
                  <a:moveTo>
                    <a:pt x="307" y="0"/>
                  </a:moveTo>
                  <a:cubicBezTo>
                    <a:pt x="130" y="0"/>
                    <a:pt x="1" y="249"/>
                    <a:pt x="185" y="387"/>
                  </a:cubicBezTo>
                  <a:cubicBezTo>
                    <a:pt x="434" y="579"/>
                    <a:pt x="741" y="684"/>
                    <a:pt x="1057" y="684"/>
                  </a:cubicBezTo>
                  <a:cubicBezTo>
                    <a:pt x="1958" y="771"/>
                    <a:pt x="2879" y="809"/>
                    <a:pt x="3799" y="809"/>
                  </a:cubicBezTo>
                  <a:cubicBezTo>
                    <a:pt x="4729" y="809"/>
                    <a:pt x="5658" y="771"/>
                    <a:pt x="6598" y="675"/>
                  </a:cubicBezTo>
                  <a:cubicBezTo>
                    <a:pt x="6853" y="637"/>
                    <a:pt x="6819" y="262"/>
                    <a:pt x="6569" y="262"/>
                  </a:cubicBezTo>
                  <a:cubicBezTo>
                    <a:pt x="6566" y="262"/>
                    <a:pt x="6563" y="262"/>
                    <a:pt x="6559" y="263"/>
                  </a:cubicBezTo>
                  <a:cubicBezTo>
                    <a:pt x="5649" y="344"/>
                    <a:pt x="4736" y="385"/>
                    <a:pt x="3823" y="385"/>
                  </a:cubicBezTo>
                  <a:cubicBezTo>
                    <a:pt x="2910" y="385"/>
                    <a:pt x="1997" y="344"/>
                    <a:pt x="1086" y="263"/>
                  </a:cubicBezTo>
                  <a:lnTo>
                    <a:pt x="1067" y="263"/>
                  </a:lnTo>
                  <a:cubicBezTo>
                    <a:pt x="847" y="263"/>
                    <a:pt x="626" y="186"/>
                    <a:pt x="444" y="52"/>
                  </a:cubicBezTo>
                  <a:cubicBezTo>
                    <a:pt x="398" y="15"/>
                    <a:pt x="351" y="0"/>
                    <a:pt x="307"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65" name="Google Shape;8765;p77"/>
            <p:cNvSpPr/>
            <p:nvPr/>
          </p:nvSpPr>
          <p:spPr>
            <a:xfrm>
              <a:off x="8050329" y="3909312"/>
              <a:ext cx="187330" cy="27589"/>
            </a:xfrm>
            <a:custGeom>
              <a:avLst/>
              <a:gdLst/>
              <a:ahLst/>
              <a:cxnLst/>
              <a:rect l="l" t="t" r="r" b="b"/>
              <a:pathLst>
                <a:path w="7150" h="1053" extrusionOk="0">
                  <a:moveTo>
                    <a:pt x="6855" y="0"/>
                  </a:moveTo>
                  <a:cubicBezTo>
                    <a:pt x="6837" y="0"/>
                    <a:pt x="6817" y="3"/>
                    <a:pt x="6796" y="8"/>
                  </a:cubicBezTo>
                  <a:cubicBezTo>
                    <a:pt x="6015" y="195"/>
                    <a:pt x="5181" y="288"/>
                    <a:pt x="4282" y="288"/>
                  </a:cubicBezTo>
                  <a:cubicBezTo>
                    <a:pt x="3384" y="288"/>
                    <a:pt x="2420" y="195"/>
                    <a:pt x="1380" y="8"/>
                  </a:cubicBezTo>
                  <a:lnTo>
                    <a:pt x="1342" y="8"/>
                  </a:lnTo>
                  <a:cubicBezTo>
                    <a:pt x="824" y="8"/>
                    <a:pt x="345" y="286"/>
                    <a:pt x="86" y="736"/>
                  </a:cubicBezTo>
                  <a:cubicBezTo>
                    <a:pt x="0" y="870"/>
                    <a:pt x="105" y="1052"/>
                    <a:pt x="268" y="1052"/>
                  </a:cubicBezTo>
                  <a:cubicBezTo>
                    <a:pt x="345" y="1043"/>
                    <a:pt x="412" y="1005"/>
                    <a:pt x="451" y="928"/>
                  </a:cubicBezTo>
                  <a:cubicBezTo>
                    <a:pt x="623" y="621"/>
                    <a:pt x="959" y="420"/>
                    <a:pt x="1323" y="410"/>
                  </a:cubicBezTo>
                  <a:cubicBezTo>
                    <a:pt x="2375" y="606"/>
                    <a:pt x="3357" y="701"/>
                    <a:pt x="4277" y="701"/>
                  </a:cubicBezTo>
                  <a:cubicBezTo>
                    <a:pt x="5209" y="701"/>
                    <a:pt x="6077" y="603"/>
                    <a:pt x="6892" y="410"/>
                  </a:cubicBezTo>
                  <a:cubicBezTo>
                    <a:pt x="7149" y="357"/>
                    <a:pt x="7086" y="0"/>
                    <a:pt x="6855"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66" name="Google Shape;8766;p77"/>
            <p:cNvSpPr/>
            <p:nvPr/>
          </p:nvSpPr>
          <p:spPr>
            <a:xfrm>
              <a:off x="8083367" y="3946568"/>
              <a:ext cx="178946" cy="18209"/>
            </a:xfrm>
            <a:custGeom>
              <a:avLst/>
              <a:gdLst/>
              <a:ahLst/>
              <a:cxnLst/>
              <a:rect l="l" t="t" r="r" b="b"/>
              <a:pathLst>
                <a:path w="6830" h="695" extrusionOk="0">
                  <a:moveTo>
                    <a:pt x="296" y="0"/>
                  </a:moveTo>
                  <a:cubicBezTo>
                    <a:pt x="54" y="0"/>
                    <a:pt x="0" y="371"/>
                    <a:pt x="263" y="416"/>
                  </a:cubicBezTo>
                  <a:cubicBezTo>
                    <a:pt x="1183" y="589"/>
                    <a:pt x="2115" y="675"/>
                    <a:pt x="3048" y="675"/>
                  </a:cubicBezTo>
                  <a:cubicBezTo>
                    <a:pt x="3980" y="675"/>
                    <a:pt x="4912" y="589"/>
                    <a:pt x="5832" y="416"/>
                  </a:cubicBezTo>
                  <a:cubicBezTo>
                    <a:pt x="6053" y="426"/>
                    <a:pt x="6273" y="503"/>
                    <a:pt x="6455" y="647"/>
                  </a:cubicBezTo>
                  <a:cubicBezTo>
                    <a:pt x="6494" y="675"/>
                    <a:pt x="6542" y="694"/>
                    <a:pt x="6589" y="694"/>
                  </a:cubicBezTo>
                  <a:cubicBezTo>
                    <a:pt x="6647" y="694"/>
                    <a:pt x="6714" y="666"/>
                    <a:pt x="6752" y="618"/>
                  </a:cubicBezTo>
                  <a:cubicBezTo>
                    <a:pt x="6829" y="522"/>
                    <a:pt x="6810" y="397"/>
                    <a:pt x="6714" y="321"/>
                  </a:cubicBezTo>
                  <a:cubicBezTo>
                    <a:pt x="6455" y="119"/>
                    <a:pt x="6139" y="4"/>
                    <a:pt x="5813" y="4"/>
                  </a:cubicBezTo>
                  <a:lnTo>
                    <a:pt x="5775" y="4"/>
                  </a:lnTo>
                  <a:cubicBezTo>
                    <a:pt x="4878" y="172"/>
                    <a:pt x="3970" y="256"/>
                    <a:pt x="3061" y="256"/>
                  </a:cubicBezTo>
                  <a:cubicBezTo>
                    <a:pt x="2151" y="256"/>
                    <a:pt x="1241" y="172"/>
                    <a:pt x="340" y="4"/>
                  </a:cubicBezTo>
                  <a:cubicBezTo>
                    <a:pt x="325" y="2"/>
                    <a:pt x="310" y="0"/>
                    <a:pt x="296"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67" name="Google Shape;8767;p77"/>
            <p:cNvSpPr/>
            <p:nvPr/>
          </p:nvSpPr>
          <p:spPr>
            <a:xfrm>
              <a:off x="8082188" y="3881173"/>
              <a:ext cx="178867" cy="18052"/>
            </a:xfrm>
            <a:custGeom>
              <a:avLst/>
              <a:gdLst/>
              <a:ahLst/>
              <a:cxnLst/>
              <a:rect l="l" t="t" r="r" b="b"/>
              <a:pathLst>
                <a:path w="6827" h="689" extrusionOk="0">
                  <a:moveTo>
                    <a:pt x="5795" y="1"/>
                  </a:moveTo>
                  <a:cubicBezTo>
                    <a:pt x="5789" y="1"/>
                    <a:pt x="5781" y="3"/>
                    <a:pt x="5772" y="8"/>
                  </a:cubicBezTo>
                  <a:cubicBezTo>
                    <a:pt x="4876" y="176"/>
                    <a:pt x="3967" y="260"/>
                    <a:pt x="3059" y="260"/>
                  </a:cubicBezTo>
                  <a:cubicBezTo>
                    <a:pt x="2151" y="260"/>
                    <a:pt x="1243" y="176"/>
                    <a:pt x="346" y="8"/>
                  </a:cubicBezTo>
                  <a:cubicBezTo>
                    <a:pt x="328" y="4"/>
                    <a:pt x="311" y="3"/>
                    <a:pt x="295" y="3"/>
                  </a:cubicBezTo>
                  <a:cubicBezTo>
                    <a:pt x="59" y="3"/>
                    <a:pt x="0" y="367"/>
                    <a:pt x="260" y="420"/>
                  </a:cubicBezTo>
                  <a:cubicBezTo>
                    <a:pt x="1180" y="593"/>
                    <a:pt x="2113" y="679"/>
                    <a:pt x="3045" y="679"/>
                  </a:cubicBezTo>
                  <a:cubicBezTo>
                    <a:pt x="3977" y="679"/>
                    <a:pt x="4909" y="593"/>
                    <a:pt x="5829" y="420"/>
                  </a:cubicBezTo>
                  <a:cubicBezTo>
                    <a:pt x="6059" y="420"/>
                    <a:pt x="6280" y="497"/>
                    <a:pt x="6452" y="641"/>
                  </a:cubicBezTo>
                  <a:cubicBezTo>
                    <a:pt x="6491" y="670"/>
                    <a:pt x="6539" y="689"/>
                    <a:pt x="6587" y="689"/>
                  </a:cubicBezTo>
                  <a:cubicBezTo>
                    <a:pt x="6644" y="689"/>
                    <a:pt x="6711" y="660"/>
                    <a:pt x="6749" y="622"/>
                  </a:cubicBezTo>
                  <a:cubicBezTo>
                    <a:pt x="6826" y="526"/>
                    <a:pt x="6807" y="392"/>
                    <a:pt x="6721" y="324"/>
                  </a:cubicBezTo>
                  <a:cubicBezTo>
                    <a:pt x="6462" y="114"/>
                    <a:pt x="6136" y="8"/>
                    <a:pt x="5810" y="8"/>
                  </a:cubicBezTo>
                  <a:cubicBezTo>
                    <a:pt x="5805" y="3"/>
                    <a:pt x="5801" y="1"/>
                    <a:pt x="5795" y="1"/>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68" name="Google Shape;8768;p77"/>
            <p:cNvSpPr/>
            <p:nvPr/>
          </p:nvSpPr>
          <p:spPr>
            <a:xfrm>
              <a:off x="8083970" y="3999492"/>
              <a:ext cx="183610" cy="28322"/>
            </a:xfrm>
            <a:custGeom>
              <a:avLst/>
              <a:gdLst/>
              <a:ahLst/>
              <a:cxnLst/>
              <a:rect l="l" t="t" r="r" b="b"/>
              <a:pathLst>
                <a:path w="7008" h="1081" extrusionOk="0">
                  <a:moveTo>
                    <a:pt x="6702" y="0"/>
                  </a:moveTo>
                  <a:cubicBezTo>
                    <a:pt x="6649" y="0"/>
                    <a:pt x="6595" y="22"/>
                    <a:pt x="6547" y="74"/>
                  </a:cubicBezTo>
                  <a:cubicBezTo>
                    <a:pt x="6356" y="285"/>
                    <a:pt x="6078" y="400"/>
                    <a:pt x="5790" y="400"/>
                  </a:cubicBezTo>
                  <a:lnTo>
                    <a:pt x="5752" y="400"/>
                  </a:lnTo>
                  <a:cubicBezTo>
                    <a:pt x="4894" y="568"/>
                    <a:pt x="4022" y="651"/>
                    <a:pt x="3121" y="651"/>
                  </a:cubicBezTo>
                  <a:cubicBezTo>
                    <a:pt x="2219" y="651"/>
                    <a:pt x="1290" y="568"/>
                    <a:pt x="317" y="400"/>
                  </a:cubicBezTo>
                  <a:cubicBezTo>
                    <a:pt x="307" y="399"/>
                    <a:pt x="298" y="398"/>
                    <a:pt x="290" y="398"/>
                  </a:cubicBezTo>
                  <a:cubicBezTo>
                    <a:pt x="54" y="398"/>
                    <a:pt x="0" y="757"/>
                    <a:pt x="250" y="822"/>
                  </a:cubicBezTo>
                  <a:cubicBezTo>
                    <a:pt x="1199" y="985"/>
                    <a:pt x="2157" y="1071"/>
                    <a:pt x="3125" y="1080"/>
                  </a:cubicBezTo>
                  <a:cubicBezTo>
                    <a:pt x="4026" y="1080"/>
                    <a:pt x="4927" y="994"/>
                    <a:pt x="5819" y="822"/>
                  </a:cubicBezTo>
                  <a:cubicBezTo>
                    <a:pt x="6212" y="822"/>
                    <a:pt x="6595" y="649"/>
                    <a:pt x="6864" y="361"/>
                  </a:cubicBezTo>
                  <a:cubicBezTo>
                    <a:pt x="7008" y="203"/>
                    <a:pt x="6864" y="0"/>
                    <a:pt x="6702"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69" name="Google Shape;8769;p77"/>
            <p:cNvSpPr/>
            <p:nvPr/>
          </p:nvSpPr>
          <p:spPr>
            <a:xfrm>
              <a:off x="8059106" y="3851489"/>
              <a:ext cx="129611" cy="29554"/>
            </a:xfrm>
            <a:custGeom>
              <a:avLst/>
              <a:gdLst/>
              <a:ahLst/>
              <a:cxnLst/>
              <a:rect l="l" t="t" r="r" b="b"/>
              <a:pathLst>
                <a:path w="4947" h="1128" extrusionOk="0">
                  <a:moveTo>
                    <a:pt x="1007" y="0"/>
                  </a:moveTo>
                  <a:cubicBezTo>
                    <a:pt x="604" y="0"/>
                    <a:pt x="231" y="192"/>
                    <a:pt x="1" y="518"/>
                  </a:cubicBezTo>
                  <a:cubicBezTo>
                    <a:pt x="166" y="459"/>
                    <a:pt x="340" y="429"/>
                    <a:pt x="513" y="429"/>
                  </a:cubicBezTo>
                  <a:cubicBezTo>
                    <a:pt x="731" y="429"/>
                    <a:pt x="948" y="475"/>
                    <a:pt x="1151" y="566"/>
                  </a:cubicBezTo>
                  <a:cubicBezTo>
                    <a:pt x="1959" y="939"/>
                    <a:pt x="2840" y="1128"/>
                    <a:pt x="3728" y="1128"/>
                  </a:cubicBezTo>
                  <a:cubicBezTo>
                    <a:pt x="3914" y="1128"/>
                    <a:pt x="4100" y="1119"/>
                    <a:pt x="4285" y="1103"/>
                  </a:cubicBezTo>
                  <a:cubicBezTo>
                    <a:pt x="4534" y="921"/>
                    <a:pt x="4764" y="700"/>
                    <a:pt x="4947" y="451"/>
                  </a:cubicBezTo>
                  <a:lnTo>
                    <a:pt x="1007" y="0"/>
                  </a:ln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70" name="Google Shape;8770;p77"/>
            <p:cNvSpPr/>
            <p:nvPr/>
          </p:nvSpPr>
          <p:spPr>
            <a:xfrm>
              <a:off x="7987790" y="3804695"/>
              <a:ext cx="336041" cy="362005"/>
            </a:xfrm>
            <a:custGeom>
              <a:avLst/>
              <a:gdLst/>
              <a:ahLst/>
              <a:cxnLst/>
              <a:rect l="l" t="t" r="r" b="b"/>
              <a:pathLst>
                <a:path w="12826" h="13817" extrusionOk="0">
                  <a:moveTo>
                    <a:pt x="3227" y="0"/>
                  </a:moveTo>
                  <a:cubicBezTo>
                    <a:pt x="2827" y="0"/>
                    <a:pt x="2426" y="75"/>
                    <a:pt x="2042" y="224"/>
                  </a:cubicBezTo>
                  <a:cubicBezTo>
                    <a:pt x="1266" y="531"/>
                    <a:pt x="633" y="1144"/>
                    <a:pt x="307" y="1921"/>
                  </a:cubicBezTo>
                  <a:lnTo>
                    <a:pt x="259" y="2045"/>
                  </a:lnTo>
                  <a:cubicBezTo>
                    <a:pt x="0" y="2745"/>
                    <a:pt x="87" y="3512"/>
                    <a:pt x="480" y="4144"/>
                  </a:cubicBezTo>
                  <a:cubicBezTo>
                    <a:pt x="786" y="4643"/>
                    <a:pt x="1007" y="5199"/>
                    <a:pt x="1131" y="5774"/>
                  </a:cubicBezTo>
                  <a:lnTo>
                    <a:pt x="1313" y="6752"/>
                  </a:lnTo>
                  <a:cubicBezTo>
                    <a:pt x="1476" y="8170"/>
                    <a:pt x="1381" y="9761"/>
                    <a:pt x="1246" y="11151"/>
                  </a:cubicBezTo>
                  <a:cubicBezTo>
                    <a:pt x="1198" y="11611"/>
                    <a:pt x="1534" y="12024"/>
                    <a:pt x="2004" y="12072"/>
                  </a:cubicBezTo>
                  <a:cubicBezTo>
                    <a:pt x="2028" y="12074"/>
                    <a:pt x="2051" y="12075"/>
                    <a:pt x="2075" y="12075"/>
                  </a:cubicBezTo>
                  <a:cubicBezTo>
                    <a:pt x="2506" y="12075"/>
                    <a:pt x="2878" y="11750"/>
                    <a:pt x="2924" y="11314"/>
                  </a:cubicBezTo>
                  <a:cubicBezTo>
                    <a:pt x="3096" y="9531"/>
                    <a:pt x="3125" y="8132"/>
                    <a:pt x="3020" y="6924"/>
                  </a:cubicBezTo>
                  <a:cubicBezTo>
                    <a:pt x="2885" y="5391"/>
                    <a:pt x="2521" y="4192"/>
                    <a:pt x="1917" y="3234"/>
                  </a:cubicBezTo>
                  <a:cubicBezTo>
                    <a:pt x="1802" y="3052"/>
                    <a:pt x="1774" y="2831"/>
                    <a:pt x="1841" y="2630"/>
                  </a:cubicBezTo>
                  <a:cubicBezTo>
                    <a:pt x="1850" y="2611"/>
                    <a:pt x="1860" y="2582"/>
                    <a:pt x="1869" y="2563"/>
                  </a:cubicBezTo>
                  <a:cubicBezTo>
                    <a:pt x="2023" y="2208"/>
                    <a:pt x="2310" y="1930"/>
                    <a:pt x="2675" y="1786"/>
                  </a:cubicBezTo>
                  <a:cubicBezTo>
                    <a:pt x="2855" y="1714"/>
                    <a:pt x="3046" y="1678"/>
                    <a:pt x="3238" y="1678"/>
                  </a:cubicBezTo>
                  <a:cubicBezTo>
                    <a:pt x="3453" y="1678"/>
                    <a:pt x="3670" y="1724"/>
                    <a:pt x="3873" y="1815"/>
                  </a:cubicBezTo>
                  <a:cubicBezTo>
                    <a:pt x="4683" y="2194"/>
                    <a:pt x="5555" y="2383"/>
                    <a:pt x="6427" y="2383"/>
                  </a:cubicBezTo>
                  <a:cubicBezTo>
                    <a:pt x="7300" y="2383"/>
                    <a:pt x="8172" y="2194"/>
                    <a:pt x="8982" y="1815"/>
                  </a:cubicBezTo>
                  <a:cubicBezTo>
                    <a:pt x="9185" y="1724"/>
                    <a:pt x="9401" y="1678"/>
                    <a:pt x="9617" y="1678"/>
                  </a:cubicBezTo>
                  <a:cubicBezTo>
                    <a:pt x="9808" y="1678"/>
                    <a:pt x="10000" y="1714"/>
                    <a:pt x="10180" y="1786"/>
                  </a:cubicBezTo>
                  <a:cubicBezTo>
                    <a:pt x="10544" y="1930"/>
                    <a:pt x="10832" y="2208"/>
                    <a:pt x="10985" y="2563"/>
                  </a:cubicBezTo>
                  <a:cubicBezTo>
                    <a:pt x="10995" y="2582"/>
                    <a:pt x="10995" y="2601"/>
                    <a:pt x="11004" y="2611"/>
                  </a:cubicBezTo>
                  <a:cubicBezTo>
                    <a:pt x="11100" y="2870"/>
                    <a:pt x="11119" y="3148"/>
                    <a:pt x="11052" y="3416"/>
                  </a:cubicBezTo>
                  <a:cubicBezTo>
                    <a:pt x="10765" y="4729"/>
                    <a:pt x="10659" y="6224"/>
                    <a:pt x="10745" y="7998"/>
                  </a:cubicBezTo>
                  <a:cubicBezTo>
                    <a:pt x="10803" y="9071"/>
                    <a:pt x="10199" y="10078"/>
                    <a:pt x="9221" y="10528"/>
                  </a:cubicBezTo>
                  <a:cubicBezTo>
                    <a:pt x="9202" y="10528"/>
                    <a:pt x="9183" y="10547"/>
                    <a:pt x="9164" y="10547"/>
                  </a:cubicBezTo>
                  <a:cubicBezTo>
                    <a:pt x="8474" y="10912"/>
                    <a:pt x="8129" y="11698"/>
                    <a:pt x="8330" y="12455"/>
                  </a:cubicBezTo>
                  <a:lnTo>
                    <a:pt x="8483" y="13049"/>
                  </a:lnTo>
                  <a:cubicBezTo>
                    <a:pt x="8531" y="13241"/>
                    <a:pt x="8608" y="13423"/>
                    <a:pt x="8704" y="13596"/>
                  </a:cubicBezTo>
                  <a:cubicBezTo>
                    <a:pt x="8780" y="13739"/>
                    <a:pt x="8848" y="13816"/>
                    <a:pt x="9020" y="13816"/>
                  </a:cubicBezTo>
                  <a:lnTo>
                    <a:pt x="9030" y="13816"/>
                  </a:lnTo>
                  <a:cubicBezTo>
                    <a:pt x="9288" y="13816"/>
                    <a:pt x="9413" y="13548"/>
                    <a:pt x="9499" y="13366"/>
                  </a:cubicBezTo>
                  <a:lnTo>
                    <a:pt x="9902" y="12091"/>
                  </a:lnTo>
                  <a:cubicBezTo>
                    <a:pt x="9902" y="12081"/>
                    <a:pt x="9912" y="12062"/>
                    <a:pt x="9921" y="12062"/>
                  </a:cubicBezTo>
                  <a:cubicBezTo>
                    <a:pt x="11522" y="11314"/>
                    <a:pt x="12509" y="9675"/>
                    <a:pt x="12413" y="7912"/>
                  </a:cubicBezTo>
                  <a:cubicBezTo>
                    <a:pt x="12337" y="6301"/>
                    <a:pt x="12423" y="4950"/>
                    <a:pt x="12691" y="3790"/>
                  </a:cubicBezTo>
                  <a:cubicBezTo>
                    <a:pt x="12826" y="3196"/>
                    <a:pt x="12778" y="2572"/>
                    <a:pt x="12557" y="2007"/>
                  </a:cubicBezTo>
                  <a:cubicBezTo>
                    <a:pt x="12548" y="1978"/>
                    <a:pt x="12538" y="1940"/>
                    <a:pt x="12528" y="1911"/>
                  </a:cubicBezTo>
                  <a:cubicBezTo>
                    <a:pt x="12193" y="1135"/>
                    <a:pt x="11570" y="531"/>
                    <a:pt x="10784" y="224"/>
                  </a:cubicBezTo>
                  <a:cubicBezTo>
                    <a:pt x="10405" y="80"/>
                    <a:pt x="10005" y="8"/>
                    <a:pt x="9605" y="8"/>
                  </a:cubicBezTo>
                  <a:cubicBezTo>
                    <a:pt x="9156" y="8"/>
                    <a:pt x="8708" y="99"/>
                    <a:pt x="8292" y="282"/>
                  </a:cubicBezTo>
                  <a:cubicBezTo>
                    <a:pt x="7697" y="560"/>
                    <a:pt x="7057" y="699"/>
                    <a:pt x="6418" y="699"/>
                  </a:cubicBezTo>
                  <a:cubicBezTo>
                    <a:pt x="5778" y="699"/>
                    <a:pt x="5138" y="560"/>
                    <a:pt x="4544" y="282"/>
                  </a:cubicBezTo>
                  <a:cubicBezTo>
                    <a:pt x="4123" y="94"/>
                    <a:pt x="3676" y="0"/>
                    <a:pt x="3227"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71" name="Google Shape;8771;p77"/>
            <p:cNvSpPr/>
            <p:nvPr/>
          </p:nvSpPr>
          <p:spPr>
            <a:xfrm>
              <a:off x="8018680" y="3869331"/>
              <a:ext cx="51011" cy="251153"/>
            </a:xfrm>
            <a:custGeom>
              <a:avLst/>
              <a:gdLst/>
              <a:ahLst/>
              <a:cxnLst/>
              <a:rect l="l" t="t" r="r" b="b"/>
              <a:pathLst>
                <a:path w="1947" h="9586" extrusionOk="0">
                  <a:moveTo>
                    <a:pt x="748" y="0"/>
                  </a:moveTo>
                  <a:lnTo>
                    <a:pt x="748" y="0"/>
                  </a:lnTo>
                  <a:cubicBezTo>
                    <a:pt x="451" y="153"/>
                    <a:pt x="221" y="403"/>
                    <a:pt x="96" y="709"/>
                  </a:cubicBezTo>
                  <a:cubicBezTo>
                    <a:pt x="87" y="729"/>
                    <a:pt x="77" y="748"/>
                    <a:pt x="67" y="776"/>
                  </a:cubicBezTo>
                  <a:cubicBezTo>
                    <a:pt x="0" y="968"/>
                    <a:pt x="19" y="1198"/>
                    <a:pt x="144" y="1371"/>
                  </a:cubicBezTo>
                  <a:cubicBezTo>
                    <a:pt x="748" y="2329"/>
                    <a:pt x="1112" y="3537"/>
                    <a:pt x="1246" y="5061"/>
                  </a:cubicBezTo>
                  <a:cubicBezTo>
                    <a:pt x="1352" y="6269"/>
                    <a:pt x="1323" y="7668"/>
                    <a:pt x="1151" y="9451"/>
                  </a:cubicBezTo>
                  <a:cubicBezTo>
                    <a:pt x="1141" y="9499"/>
                    <a:pt x="1131" y="9547"/>
                    <a:pt x="1122" y="9585"/>
                  </a:cubicBezTo>
                  <a:cubicBezTo>
                    <a:pt x="1457" y="9499"/>
                    <a:pt x="1706" y="9202"/>
                    <a:pt x="1745" y="8857"/>
                  </a:cubicBezTo>
                  <a:cubicBezTo>
                    <a:pt x="1917" y="7074"/>
                    <a:pt x="1946" y="5675"/>
                    <a:pt x="1841" y="4467"/>
                  </a:cubicBezTo>
                  <a:cubicBezTo>
                    <a:pt x="1706" y="2933"/>
                    <a:pt x="1342" y="1735"/>
                    <a:pt x="738" y="776"/>
                  </a:cubicBezTo>
                  <a:cubicBezTo>
                    <a:pt x="623" y="594"/>
                    <a:pt x="595" y="374"/>
                    <a:pt x="671" y="173"/>
                  </a:cubicBezTo>
                  <a:cubicBezTo>
                    <a:pt x="681" y="153"/>
                    <a:pt x="681" y="125"/>
                    <a:pt x="690" y="105"/>
                  </a:cubicBezTo>
                  <a:lnTo>
                    <a:pt x="748" y="0"/>
                  </a:ln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72" name="Google Shape;8772;p77"/>
            <p:cNvSpPr/>
            <p:nvPr/>
          </p:nvSpPr>
          <p:spPr>
            <a:xfrm>
              <a:off x="8006366" y="3804695"/>
              <a:ext cx="317727" cy="300724"/>
            </a:xfrm>
            <a:custGeom>
              <a:avLst/>
              <a:gdLst/>
              <a:ahLst/>
              <a:cxnLst/>
              <a:rect l="l" t="t" r="r" b="b"/>
              <a:pathLst>
                <a:path w="12127" h="11478" extrusionOk="0">
                  <a:moveTo>
                    <a:pt x="2533" y="0"/>
                  </a:moveTo>
                  <a:cubicBezTo>
                    <a:pt x="2133" y="0"/>
                    <a:pt x="1732" y="75"/>
                    <a:pt x="1352" y="224"/>
                  </a:cubicBezTo>
                  <a:cubicBezTo>
                    <a:pt x="815" y="435"/>
                    <a:pt x="346" y="790"/>
                    <a:pt x="1" y="1250"/>
                  </a:cubicBezTo>
                  <a:cubicBezTo>
                    <a:pt x="231" y="1077"/>
                    <a:pt x="480" y="933"/>
                    <a:pt x="748" y="828"/>
                  </a:cubicBezTo>
                  <a:cubicBezTo>
                    <a:pt x="1128" y="679"/>
                    <a:pt x="1529" y="604"/>
                    <a:pt x="1930" y="604"/>
                  </a:cubicBezTo>
                  <a:cubicBezTo>
                    <a:pt x="2380" y="604"/>
                    <a:pt x="2829" y="698"/>
                    <a:pt x="3250" y="885"/>
                  </a:cubicBezTo>
                  <a:cubicBezTo>
                    <a:pt x="3840" y="1163"/>
                    <a:pt x="4479" y="1302"/>
                    <a:pt x="5119" y="1302"/>
                  </a:cubicBezTo>
                  <a:cubicBezTo>
                    <a:pt x="5759" y="1302"/>
                    <a:pt x="6399" y="1163"/>
                    <a:pt x="6988" y="885"/>
                  </a:cubicBezTo>
                  <a:cubicBezTo>
                    <a:pt x="7409" y="698"/>
                    <a:pt x="7859" y="604"/>
                    <a:pt x="8309" y="604"/>
                  </a:cubicBezTo>
                  <a:cubicBezTo>
                    <a:pt x="8710" y="604"/>
                    <a:pt x="9111" y="679"/>
                    <a:pt x="9490" y="828"/>
                  </a:cubicBezTo>
                  <a:cubicBezTo>
                    <a:pt x="10276" y="1135"/>
                    <a:pt x="10899" y="1739"/>
                    <a:pt x="11225" y="2515"/>
                  </a:cubicBezTo>
                  <a:cubicBezTo>
                    <a:pt x="11235" y="2544"/>
                    <a:pt x="11254" y="2572"/>
                    <a:pt x="11263" y="2601"/>
                  </a:cubicBezTo>
                  <a:cubicBezTo>
                    <a:pt x="11484" y="3176"/>
                    <a:pt x="11532" y="3790"/>
                    <a:pt x="11388" y="4384"/>
                  </a:cubicBezTo>
                  <a:cubicBezTo>
                    <a:pt x="11129" y="5554"/>
                    <a:pt x="11043" y="6905"/>
                    <a:pt x="11120" y="8506"/>
                  </a:cubicBezTo>
                  <a:cubicBezTo>
                    <a:pt x="11177" y="9579"/>
                    <a:pt x="10832" y="10643"/>
                    <a:pt x="10142" y="11477"/>
                  </a:cubicBezTo>
                  <a:cubicBezTo>
                    <a:pt x="11206" y="10605"/>
                    <a:pt x="11781" y="9282"/>
                    <a:pt x="11714" y="7912"/>
                  </a:cubicBezTo>
                  <a:cubicBezTo>
                    <a:pt x="11637" y="6301"/>
                    <a:pt x="11724" y="4950"/>
                    <a:pt x="11992" y="3790"/>
                  </a:cubicBezTo>
                  <a:cubicBezTo>
                    <a:pt x="12126" y="3196"/>
                    <a:pt x="12078" y="2572"/>
                    <a:pt x="11867" y="2007"/>
                  </a:cubicBezTo>
                  <a:cubicBezTo>
                    <a:pt x="11848" y="1978"/>
                    <a:pt x="11839" y="1940"/>
                    <a:pt x="11829" y="1911"/>
                  </a:cubicBezTo>
                  <a:cubicBezTo>
                    <a:pt x="11493" y="1135"/>
                    <a:pt x="10870" y="531"/>
                    <a:pt x="10084" y="224"/>
                  </a:cubicBezTo>
                  <a:cubicBezTo>
                    <a:pt x="9705" y="80"/>
                    <a:pt x="9305" y="8"/>
                    <a:pt x="8906" y="8"/>
                  </a:cubicBezTo>
                  <a:cubicBezTo>
                    <a:pt x="8457" y="8"/>
                    <a:pt x="8008" y="99"/>
                    <a:pt x="7592" y="282"/>
                  </a:cubicBezTo>
                  <a:cubicBezTo>
                    <a:pt x="6998" y="560"/>
                    <a:pt x="6358" y="699"/>
                    <a:pt x="5718" y="699"/>
                  </a:cubicBezTo>
                  <a:cubicBezTo>
                    <a:pt x="5078" y="699"/>
                    <a:pt x="4439" y="560"/>
                    <a:pt x="3844" y="282"/>
                  </a:cubicBezTo>
                  <a:cubicBezTo>
                    <a:pt x="3429" y="94"/>
                    <a:pt x="2981" y="0"/>
                    <a:pt x="2533" y="0"/>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773" name="Google Shape;8773;p77"/>
          <p:cNvGrpSpPr/>
          <p:nvPr/>
        </p:nvGrpSpPr>
        <p:grpSpPr>
          <a:xfrm>
            <a:off x="5273444" y="2891285"/>
            <a:ext cx="371123" cy="362267"/>
            <a:chOff x="5273444" y="2891285"/>
            <a:chExt cx="371123" cy="362267"/>
          </a:xfrm>
        </p:grpSpPr>
        <p:sp>
          <p:nvSpPr>
            <p:cNvPr id="8774" name="Google Shape;8774;p77"/>
            <p:cNvSpPr/>
            <p:nvPr/>
          </p:nvSpPr>
          <p:spPr>
            <a:xfrm>
              <a:off x="5301373" y="2914996"/>
              <a:ext cx="315186" cy="314452"/>
            </a:xfrm>
            <a:custGeom>
              <a:avLst/>
              <a:gdLst/>
              <a:ahLst/>
              <a:cxnLst/>
              <a:rect l="l" t="t" r="r" b="b"/>
              <a:pathLst>
                <a:path w="12030" h="12002" extrusionOk="0">
                  <a:moveTo>
                    <a:pt x="6161" y="1"/>
                  </a:moveTo>
                  <a:cubicBezTo>
                    <a:pt x="5782" y="1"/>
                    <a:pt x="5441" y="423"/>
                    <a:pt x="5071" y="480"/>
                  </a:cubicBezTo>
                  <a:cubicBezTo>
                    <a:pt x="5030" y="487"/>
                    <a:pt x="4988" y="490"/>
                    <a:pt x="4945" y="490"/>
                  </a:cubicBezTo>
                  <a:cubicBezTo>
                    <a:pt x="4666" y="490"/>
                    <a:pt x="4355" y="358"/>
                    <a:pt x="4081" y="358"/>
                  </a:cubicBezTo>
                  <a:cubicBezTo>
                    <a:pt x="4005" y="358"/>
                    <a:pt x="3932" y="368"/>
                    <a:pt x="3863" y="394"/>
                  </a:cubicBezTo>
                  <a:cubicBezTo>
                    <a:pt x="3499" y="528"/>
                    <a:pt x="3346" y="1065"/>
                    <a:pt x="3020" y="1266"/>
                  </a:cubicBezTo>
                  <a:cubicBezTo>
                    <a:pt x="2703" y="1467"/>
                    <a:pt x="2147" y="1391"/>
                    <a:pt x="1879" y="1649"/>
                  </a:cubicBezTo>
                  <a:cubicBezTo>
                    <a:pt x="1611" y="1908"/>
                    <a:pt x="1659" y="2464"/>
                    <a:pt x="1438" y="2771"/>
                  </a:cubicBezTo>
                  <a:cubicBezTo>
                    <a:pt x="1227" y="3068"/>
                    <a:pt x="690" y="3202"/>
                    <a:pt x="528" y="3557"/>
                  </a:cubicBezTo>
                  <a:cubicBezTo>
                    <a:pt x="374" y="3912"/>
                    <a:pt x="643" y="4391"/>
                    <a:pt x="556" y="4765"/>
                  </a:cubicBezTo>
                  <a:cubicBezTo>
                    <a:pt x="470" y="5138"/>
                    <a:pt x="20" y="5455"/>
                    <a:pt x="10" y="5838"/>
                  </a:cubicBezTo>
                  <a:cubicBezTo>
                    <a:pt x="0" y="6231"/>
                    <a:pt x="432" y="6567"/>
                    <a:pt x="499" y="6950"/>
                  </a:cubicBezTo>
                  <a:cubicBezTo>
                    <a:pt x="566" y="7324"/>
                    <a:pt x="278" y="7794"/>
                    <a:pt x="413" y="8148"/>
                  </a:cubicBezTo>
                  <a:cubicBezTo>
                    <a:pt x="547" y="8512"/>
                    <a:pt x="1083" y="8675"/>
                    <a:pt x="1285" y="8992"/>
                  </a:cubicBezTo>
                  <a:cubicBezTo>
                    <a:pt x="1486" y="9308"/>
                    <a:pt x="1400" y="9864"/>
                    <a:pt x="1659" y="10132"/>
                  </a:cubicBezTo>
                  <a:cubicBezTo>
                    <a:pt x="1917" y="10410"/>
                    <a:pt x="2483" y="10353"/>
                    <a:pt x="2790" y="10573"/>
                  </a:cubicBezTo>
                  <a:cubicBezTo>
                    <a:pt x="3087" y="10794"/>
                    <a:pt x="3221" y="11331"/>
                    <a:pt x="3576" y="11484"/>
                  </a:cubicBezTo>
                  <a:cubicBezTo>
                    <a:pt x="3662" y="11523"/>
                    <a:pt x="3755" y="11538"/>
                    <a:pt x="3852" y="11538"/>
                  </a:cubicBezTo>
                  <a:cubicBezTo>
                    <a:pt x="4098" y="11538"/>
                    <a:pt x="4370" y="11447"/>
                    <a:pt x="4615" y="11447"/>
                  </a:cubicBezTo>
                  <a:cubicBezTo>
                    <a:pt x="4673" y="11447"/>
                    <a:pt x="4729" y="11452"/>
                    <a:pt x="4783" y="11465"/>
                  </a:cubicBezTo>
                  <a:cubicBezTo>
                    <a:pt x="5157" y="11551"/>
                    <a:pt x="5474" y="11992"/>
                    <a:pt x="5857" y="12002"/>
                  </a:cubicBezTo>
                  <a:cubicBezTo>
                    <a:pt x="5861" y="12002"/>
                    <a:pt x="5865" y="12002"/>
                    <a:pt x="5870" y="12002"/>
                  </a:cubicBezTo>
                  <a:cubicBezTo>
                    <a:pt x="6248" y="12002"/>
                    <a:pt x="6590" y="11579"/>
                    <a:pt x="6959" y="11513"/>
                  </a:cubicBezTo>
                  <a:cubicBezTo>
                    <a:pt x="6995" y="11507"/>
                    <a:pt x="7031" y="11505"/>
                    <a:pt x="7068" y="11505"/>
                  </a:cubicBezTo>
                  <a:cubicBezTo>
                    <a:pt x="7348" y="11505"/>
                    <a:pt x="7661" y="11640"/>
                    <a:pt x="7937" y="11640"/>
                  </a:cubicBezTo>
                  <a:cubicBezTo>
                    <a:pt x="8017" y="11640"/>
                    <a:pt x="8095" y="11628"/>
                    <a:pt x="8167" y="11599"/>
                  </a:cubicBezTo>
                  <a:cubicBezTo>
                    <a:pt x="8531" y="11465"/>
                    <a:pt x="8685" y="10938"/>
                    <a:pt x="9011" y="10736"/>
                  </a:cubicBezTo>
                  <a:cubicBezTo>
                    <a:pt x="9327" y="10535"/>
                    <a:pt x="9883" y="10612"/>
                    <a:pt x="10151" y="10353"/>
                  </a:cubicBezTo>
                  <a:cubicBezTo>
                    <a:pt x="10420" y="10094"/>
                    <a:pt x="10372" y="9529"/>
                    <a:pt x="10592" y="9231"/>
                  </a:cubicBezTo>
                  <a:cubicBezTo>
                    <a:pt x="10803" y="8925"/>
                    <a:pt x="11340" y="8800"/>
                    <a:pt x="11503" y="8445"/>
                  </a:cubicBezTo>
                  <a:cubicBezTo>
                    <a:pt x="11656" y="8091"/>
                    <a:pt x="11388" y="7611"/>
                    <a:pt x="11474" y="7238"/>
                  </a:cubicBezTo>
                  <a:cubicBezTo>
                    <a:pt x="11560" y="6864"/>
                    <a:pt x="12011" y="6547"/>
                    <a:pt x="12020" y="6154"/>
                  </a:cubicBezTo>
                  <a:cubicBezTo>
                    <a:pt x="12030" y="5771"/>
                    <a:pt x="11599" y="5426"/>
                    <a:pt x="11532" y="5052"/>
                  </a:cubicBezTo>
                  <a:cubicBezTo>
                    <a:pt x="11464" y="4678"/>
                    <a:pt x="11752" y="4209"/>
                    <a:pt x="11618" y="3844"/>
                  </a:cubicBezTo>
                  <a:cubicBezTo>
                    <a:pt x="11484" y="3490"/>
                    <a:pt x="10947" y="3327"/>
                    <a:pt x="10746" y="3010"/>
                  </a:cubicBezTo>
                  <a:cubicBezTo>
                    <a:pt x="10544" y="2685"/>
                    <a:pt x="10631" y="2138"/>
                    <a:pt x="10372" y="1860"/>
                  </a:cubicBezTo>
                  <a:cubicBezTo>
                    <a:pt x="10113" y="1592"/>
                    <a:pt x="9547" y="1640"/>
                    <a:pt x="9241" y="1429"/>
                  </a:cubicBezTo>
                  <a:cubicBezTo>
                    <a:pt x="8944" y="1208"/>
                    <a:pt x="8809" y="672"/>
                    <a:pt x="8455" y="518"/>
                  </a:cubicBezTo>
                  <a:cubicBezTo>
                    <a:pt x="8369" y="479"/>
                    <a:pt x="8275" y="465"/>
                    <a:pt x="8178" y="465"/>
                  </a:cubicBezTo>
                  <a:cubicBezTo>
                    <a:pt x="7932" y="465"/>
                    <a:pt x="7660" y="555"/>
                    <a:pt x="7415" y="555"/>
                  </a:cubicBezTo>
                  <a:cubicBezTo>
                    <a:pt x="7357" y="555"/>
                    <a:pt x="7301" y="550"/>
                    <a:pt x="7247" y="537"/>
                  </a:cubicBezTo>
                  <a:cubicBezTo>
                    <a:pt x="6873" y="451"/>
                    <a:pt x="6557" y="1"/>
                    <a:pt x="6173" y="1"/>
                  </a:cubicBezTo>
                  <a:cubicBezTo>
                    <a:pt x="6169" y="1"/>
                    <a:pt x="6165" y="1"/>
                    <a:pt x="6161" y="1"/>
                  </a:cubicBezTo>
                  <a:close/>
                </a:path>
              </a:pathLst>
            </a:custGeom>
            <a:solidFill>
              <a:srgbClr val="D8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75" name="Google Shape;8775;p77"/>
            <p:cNvSpPr/>
            <p:nvPr/>
          </p:nvSpPr>
          <p:spPr>
            <a:xfrm>
              <a:off x="5427945" y="2958200"/>
              <a:ext cx="188614" cy="271249"/>
            </a:xfrm>
            <a:custGeom>
              <a:avLst/>
              <a:gdLst/>
              <a:ahLst/>
              <a:cxnLst/>
              <a:rect l="l" t="t" r="r" b="b"/>
              <a:pathLst>
                <a:path w="7199" h="10353" extrusionOk="0">
                  <a:moveTo>
                    <a:pt x="5090" y="0"/>
                  </a:moveTo>
                  <a:lnTo>
                    <a:pt x="5090" y="0"/>
                  </a:lnTo>
                  <a:cubicBezTo>
                    <a:pt x="6653" y="4132"/>
                    <a:pt x="4275" y="8713"/>
                    <a:pt x="0" y="9825"/>
                  </a:cubicBezTo>
                  <a:cubicBezTo>
                    <a:pt x="355" y="9931"/>
                    <a:pt x="671" y="10343"/>
                    <a:pt x="1036" y="10353"/>
                  </a:cubicBezTo>
                  <a:cubicBezTo>
                    <a:pt x="1040" y="10353"/>
                    <a:pt x="1044" y="10353"/>
                    <a:pt x="1048" y="10353"/>
                  </a:cubicBezTo>
                  <a:cubicBezTo>
                    <a:pt x="1427" y="10353"/>
                    <a:pt x="1778" y="9930"/>
                    <a:pt x="2138" y="9864"/>
                  </a:cubicBezTo>
                  <a:cubicBezTo>
                    <a:pt x="2173" y="9858"/>
                    <a:pt x="2208" y="9856"/>
                    <a:pt x="2245" y="9856"/>
                  </a:cubicBezTo>
                  <a:cubicBezTo>
                    <a:pt x="2520" y="9856"/>
                    <a:pt x="2836" y="9991"/>
                    <a:pt x="3110" y="9991"/>
                  </a:cubicBezTo>
                  <a:cubicBezTo>
                    <a:pt x="3190" y="9991"/>
                    <a:pt x="3266" y="9979"/>
                    <a:pt x="3336" y="9950"/>
                  </a:cubicBezTo>
                  <a:cubicBezTo>
                    <a:pt x="3691" y="9816"/>
                    <a:pt x="3854" y="9289"/>
                    <a:pt x="4180" y="9087"/>
                  </a:cubicBezTo>
                  <a:cubicBezTo>
                    <a:pt x="4506" y="8886"/>
                    <a:pt x="5042" y="8963"/>
                    <a:pt x="5320" y="8704"/>
                  </a:cubicBezTo>
                  <a:cubicBezTo>
                    <a:pt x="5598" y="8445"/>
                    <a:pt x="5541" y="7899"/>
                    <a:pt x="5761" y="7582"/>
                  </a:cubicBezTo>
                  <a:cubicBezTo>
                    <a:pt x="5982" y="7266"/>
                    <a:pt x="6518" y="7141"/>
                    <a:pt x="6672" y="6796"/>
                  </a:cubicBezTo>
                  <a:cubicBezTo>
                    <a:pt x="6835" y="6442"/>
                    <a:pt x="6566" y="5953"/>
                    <a:pt x="6643" y="5589"/>
                  </a:cubicBezTo>
                  <a:cubicBezTo>
                    <a:pt x="6729" y="5215"/>
                    <a:pt x="7180" y="4889"/>
                    <a:pt x="7189" y="4505"/>
                  </a:cubicBezTo>
                  <a:cubicBezTo>
                    <a:pt x="7199" y="4132"/>
                    <a:pt x="6768" y="3777"/>
                    <a:pt x="6701" y="3403"/>
                  </a:cubicBezTo>
                  <a:cubicBezTo>
                    <a:pt x="6633" y="3029"/>
                    <a:pt x="6921" y="2560"/>
                    <a:pt x="6787" y="2195"/>
                  </a:cubicBezTo>
                  <a:cubicBezTo>
                    <a:pt x="6653" y="1841"/>
                    <a:pt x="6116" y="1687"/>
                    <a:pt x="5915" y="1361"/>
                  </a:cubicBezTo>
                  <a:cubicBezTo>
                    <a:pt x="5713" y="1036"/>
                    <a:pt x="5800" y="489"/>
                    <a:pt x="5541" y="211"/>
                  </a:cubicBezTo>
                  <a:cubicBezTo>
                    <a:pt x="5416" y="106"/>
                    <a:pt x="5253" y="29"/>
                    <a:pt x="5090" y="0"/>
                  </a:cubicBezTo>
                  <a:close/>
                </a:path>
              </a:pathLst>
            </a:custGeom>
            <a:solidFill>
              <a:srgbClr val="CCD3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76" name="Google Shape;8776;p77"/>
            <p:cNvSpPr/>
            <p:nvPr/>
          </p:nvSpPr>
          <p:spPr>
            <a:xfrm>
              <a:off x="5430539" y="3027210"/>
              <a:ext cx="131786" cy="142318"/>
            </a:xfrm>
            <a:custGeom>
              <a:avLst/>
              <a:gdLst/>
              <a:ahLst/>
              <a:cxnLst/>
              <a:rect l="l" t="t" r="r" b="b"/>
              <a:pathLst>
                <a:path w="5030" h="5432" extrusionOk="0">
                  <a:moveTo>
                    <a:pt x="3592" y="0"/>
                  </a:moveTo>
                  <a:cubicBezTo>
                    <a:pt x="3355" y="0"/>
                    <a:pt x="3140" y="118"/>
                    <a:pt x="3084" y="376"/>
                  </a:cubicBezTo>
                  <a:cubicBezTo>
                    <a:pt x="2748" y="1910"/>
                    <a:pt x="1972" y="2840"/>
                    <a:pt x="841" y="4019"/>
                  </a:cubicBezTo>
                  <a:cubicBezTo>
                    <a:pt x="1" y="4893"/>
                    <a:pt x="539" y="5432"/>
                    <a:pt x="1462" y="5432"/>
                  </a:cubicBezTo>
                  <a:cubicBezTo>
                    <a:pt x="2330" y="5432"/>
                    <a:pt x="3538" y="4956"/>
                    <a:pt x="4263" y="3836"/>
                  </a:cubicBezTo>
                  <a:cubicBezTo>
                    <a:pt x="5030" y="2657"/>
                    <a:pt x="4589" y="1306"/>
                    <a:pt x="4311" y="482"/>
                  </a:cubicBezTo>
                  <a:cubicBezTo>
                    <a:pt x="4205" y="176"/>
                    <a:pt x="3882" y="0"/>
                    <a:pt x="3592"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77" name="Google Shape;8777;p77"/>
            <p:cNvSpPr/>
            <p:nvPr/>
          </p:nvSpPr>
          <p:spPr>
            <a:xfrm>
              <a:off x="5441752" y="3027761"/>
              <a:ext cx="120572" cy="141585"/>
            </a:xfrm>
            <a:custGeom>
              <a:avLst/>
              <a:gdLst/>
              <a:ahLst/>
              <a:cxnLst/>
              <a:rect l="l" t="t" r="r" b="b"/>
              <a:pathLst>
                <a:path w="4602" h="5404" extrusionOk="0">
                  <a:moveTo>
                    <a:pt x="3365" y="1"/>
                  </a:moveTo>
                  <a:lnTo>
                    <a:pt x="3365" y="1"/>
                  </a:lnTo>
                  <a:cubicBezTo>
                    <a:pt x="3643" y="834"/>
                    <a:pt x="4026" y="2119"/>
                    <a:pt x="3288" y="3260"/>
                  </a:cubicBezTo>
                  <a:cubicBezTo>
                    <a:pt x="2569" y="4375"/>
                    <a:pt x="1366" y="4857"/>
                    <a:pt x="499" y="4857"/>
                  </a:cubicBezTo>
                  <a:cubicBezTo>
                    <a:pt x="315" y="4857"/>
                    <a:pt x="146" y="4835"/>
                    <a:pt x="1" y="4793"/>
                  </a:cubicBezTo>
                  <a:lnTo>
                    <a:pt x="1" y="4793"/>
                  </a:lnTo>
                  <a:cubicBezTo>
                    <a:pt x="16" y="5182"/>
                    <a:pt x="450" y="5404"/>
                    <a:pt x="1041" y="5404"/>
                  </a:cubicBezTo>
                  <a:cubicBezTo>
                    <a:pt x="1907" y="5404"/>
                    <a:pt x="3111" y="4928"/>
                    <a:pt x="3835" y="3806"/>
                  </a:cubicBezTo>
                  <a:cubicBezTo>
                    <a:pt x="4602" y="2627"/>
                    <a:pt x="4161" y="1285"/>
                    <a:pt x="3883" y="451"/>
                  </a:cubicBezTo>
                  <a:cubicBezTo>
                    <a:pt x="3796" y="231"/>
                    <a:pt x="3605" y="58"/>
                    <a:pt x="3365" y="1"/>
                  </a:cubicBezTo>
                  <a:close/>
                </a:path>
              </a:pathLst>
            </a:custGeom>
            <a:solidFill>
              <a:srgbClr val="90A2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78" name="Google Shape;8778;p77"/>
            <p:cNvSpPr/>
            <p:nvPr/>
          </p:nvSpPr>
          <p:spPr>
            <a:xfrm>
              <a:off x="5382986" y="2999779"/>
              <a:ext cx="69640" cy="69587"/>
            </a:xfrm>
            <a:custGeom>
              <a:avLst/>
              <a:gdLst/>
              <a:ahLst/>
              <a:cxnLst/>
              <a:rect l="l" t="t" r="r" b="b"/>
              <a:pathLst>
                <a:path w="2658" h="2656" extrusionOk="0">
                  <a:moveTo>
                    <a:pt x="1473" y="1"/>
                  </a:moveTo>
                  <a:cubicBezTo>
                    <a:pt x="1003" y="1"/>
                    <a:pt x="495" y="370"/>
                    <a:pt x="288" y="838"/>
                  </a:cubicBezTo>
                  <a:cubicBezTo>
                    <a:pt x="1" y="1490"/>
                    <a:pt x="288" y="2248"/>
                    <a:pt x="940" y="2535"/>
                  </a:cubicBezTo>
                  <a:cubicBezTo>
                    <a:pt x="1123" y="2616"/>
                    <a:pt x="1339" y="2656"/>
                    <a:pt x="1555" y="2656"/>
                  </a:cubicBezTo>
                  <a:cubicBezTo>
                    <a:pt x="2108" y="2656"/>
                    <a:pt x="2657" y="2393"/>
                    <a:pt x="2637" y="1883"/>
                  </a:cubicBezTo>
                  <a:cubicBezTo>
                    <a:pt x="2608" y="1289"/>
                    <a:pt x="2368" y="522"/>
                    <a:pt x="1985" y="187"/>
                  </a:cubicBezTo>
                  <a:cubicBezTo>
                    <a:pt x="1834" y="57"/>
                    <a:pt x="1656" y="1"/>
                    <a:pt x="1473"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79" name="Google Shape;8779;p77"/>
            <p:cNvSpPr/>
            <p:nvPr/>
          </p:nvSpPr>
          <p:spPr>
            <a:xfrm>
              <a:off x="5390767" y="3000644"/>
              <a:ext cx="61858" cy="68932"/>
            </a:xfrm>
            <a:custGeom>
              <a:avLst/>
              <a:gdLst/>
              <a:ahLst/>
              <a:cxnLst/>
              <a:rect l="l" t="t" r="r" b="b"/>
              <a:pathLst>
                <a:path w="2361" h="2631" extrusionOk="0">
                  <a:moveTo>
                    <a:pt x="1391" y="0"/>
                  </a:moveTo>
                  <a:cubicBezTo>
                    <a:pt x="1573" y="374"/>
                    <a:pt x="1678" y="786"/>
                    <a:pt x="1697" y="1208"/>
                  </a:cubicBezTo>
                  <a:cubicBezTo>
                    <a:pt x="1718" y="1718"/>
                    <a:pt x="1168" y="1981"/>
                    <a:pt x="616" y="1981"/>
                  </a:cubicBezTo>
                  <a:cubicBezTo>
                    <a:pt x="400" y="1981"/>
                    <a:pt x="184" y="1941"/>
                    <a:pt x="1" y="1860"/>
                  </a:cubicBezTo>
                  <a:lnTo>
                    <a:pt x="1" y="1860"/>
                  </a:lnTo>
                  <a:cubicBezTo>
                    <a:pt x="125" y="2147"/>
                    <a:pt x="365" y="2377"/>
                    <a:pt x="653" y="2512"/>
                  </a:cubicBezTo>
                  <a:cubicBezTo>
                    <a:pt x="830" y="2591"/>
                    <a:pt x="1041" y="2630"/>
                    <a:pt x="1253" y="2630"/>
                  </a:cubicBezTo>
                  <a:cubicBezTo>
                    <a:pt x="1805" y="2630"/>
                    <a:pt x="2360" y="2363"/>
                    <a:pt x="2340" y="1850"/>
                  </a:cubicBezTo>
                  <a:cubicBezTo>
                    <a:pt x="2311" y="1256"/>
                    <a:pt x="2071" y="489"/>
                    <a:pt x="1688" y="154"/>
                  </a:cubicBezTo>
                  <a:cubicBezTo>
                    <a:pt x="1602" y="77"/>
                    <a:pt x="1506" y="29"/>
                    <a:pt x="1391" y="0"/>
                  </a:cubicBezTo>
                  <a:close/>
                </a:path>
              </a:pathLst>
            </a:custGeom>
            <a:solidFill>
              <a:srgbClr val="90A2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80" name="Google Shape;8780;p77"/>
            <p:cNvSpPr/>
            <p:nvPr/>
          </p:nvSpPr>
          <p:spPr>
            <a:xfrm>
              <a:off x="5510554" y="2894429"/>
              <a:ext cx="37571" cy="42706"/>
            </a:xfrm>
            <a:custGeom>
              <a:avLst/>
              <a:gdLst/>
              <a:ahLst/>
              <a:cxnLst/>
              <a:rect l="l" t="t" r="r" b="b"/>
              <a:pathLst>
                <a:path w="1434" h="1630" extrusionOk="0">
                  <a:moveTo>
                    <a:pt x="831" y="1"/>
                  </a:moveTo>
                  <a:cubicBezTo>
                    <a:pt x="670" y="1"/>
                    <a:pt x="510" y="88"/>
                    <a:pt x="432" y="297"/>
                  </a:cubicBezTo>
                  <a:lnTo>
                    <a:pt x="1" y="1275"/>
                  </a:lnTo>
                  <a:cubicBezTo>
                    <a:pt x="58" y="1264"/>
                    <a:pt x="117" y="1258"/>
                    <a:pt x="177" y="1258"/>
                  </a:cubicBezTo>
                  <a:cubicBezTo>
                    <a:pt x="275" y="1258"/>
                    <a:pt x="375" y="1273"/>
                    <a:pt x="471" y="1303"/>
                  </a:cubicBezTo>
                  <a:cubicBezTo>
                    <a:pt x="614" y="1380"/>
                    <a:pt x="729" y="1495"/>
                    <a:pt x="816" y="1629"/>
                  </a:cubicBezTo>
                  <a:lnTo>
                    <a:pt x="1247" y="661"/>
                  </a:lnTo>
                  <a:cubicBezTo>
                    <a:pt x="1433" y="295"/>
                    <a:pt x="1129" y="1"/>
                    <a:pt x="831"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81" name="Google Shape;8781;p77"/>
            <p:cNvSpPr/>
            <p:nvPr/>
          </p:nvSpPr>
          <p:spPr>
            <a:xfrm>
              <a:off x="5597721" y="2995928"/>
              <a:ext cx="46846" cy="32619"/>
            </a:xfrm>
            <a:custGeom>
              <a:avLst/>
              <a:gdLst/>
              <a:ahLst/>
              <a:cxnLst/>
              <a:rect l="l" t="t" r="r" b="b"/>
              <a:pathLst>
                <a:path w="1788" h="1245" extrusionOk="0">
                  <a:moveTo>
                    <a:pt x="1152" y="0"/>
                  </a:moveTo>
                  <a:cubicBezTo>
                    <a:pt x="1103" y="0"/>
                    <a:pt x="1051" y="8"/>
                    <a:pt x="997" y="27"/>
                  </a:cubicBezTo>
                  <a:lnTo>
                    <a:pt x="0" y="410"/>
                  </a:lnTo>
                  <a:cubicBezTo>
                    <a:pt x="134" y="497"/>
                    <a:pt x="240" y="621"/>
                    <a:pt x="307" y="765"/>
                  </a:cubicBezTo>
                  <a:cubicBezTo>
                    <a:pt x="355" y="918"/>
                    <a:pt x="355" y="1081"/>
                    <a:pt x="316" y="1244"/>
                  </a:cubicBezTo>
                  <a:lnTo>
                    <a:pt x="1313" y="861"/>
                  </a:lnTo>
                  <a:cubicBezTo>
                    <a:pt x="1787" y="663"/>
                    <a:pt x="1587" y="0"/>
                    <a:pt x="1152"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82" name="Google Shape;8782;p77"/>
            <p:cNvSpPr/>
            <p:nvPr/>
          </p:nvSpPr>
          <p:spPr>
            <a:xfrm>
              <a:off x="5594184" y="3123941"/>
              <a:ext cx="47448" cy="33824"/>
            </a:xfrm>
            <a:custGeom>
              <a:avLst/>
              <a:gdLst/>
              <a:ahLst/>
              <a:cxnLst/>
              <a:rect l="l" t="t" r="r" b="b"/>
              <a:pathLst>
                <a:path w="1811" h="1291" extrusionOk="0">
                  <a:moveTo>
                    <a:pt x="365" y="1"/>
                  </a:moveTo>
                  <a:lnTo>
                    <a:pt x="365" y="1"/>
                  </a:lnTo>
                  <a:cubicBezTo>
                    <a:pt x="394" y="154"/>
                    <a:pt x="384" y="317"/>
                    <a:pt x="327" y="470"/>
                  </a:cubicBezTo>
                  <a:cubicBezTo>
                    <a:pt x="250" y="614"/>
                    <a:pt x="135" y="729"/>
                    <a:pt x="1" y="815"/>
                  </a:cubicBezTo>
                  <a:lnTo>
                    <a:pt x="979" y="1247"/>
                  </a:lnTo>
                  <a:cubicBezTo>
                    <a:pt x="1046" y="1277"/>
                    <a:pt x="1111" y="1290"/>
                    <a:pt x="1172" y="1290"/>
                  </a:cubicBezTo>
                  <a:cubicBezTo>
                    <a:pt x="1593" y="1290"/>
                    <a:pt x="1811" y="642"/>
                    <a:pt x="1333" y="432"/>
                  </a:cubicBezTo>
                  <a:lnTo>
                    <a:pt x="365" y="1"/>
                  </a:ln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83" name="Google Shape;8783;p77"/>
            <p:cNvSpPr/>
            <p:nvPr/>
          </p:nvSpPr>
          <p:spPr>
            <a:xfrm>
              <a:off x="5503034" y="3211082"/>
              <a:ext cx="35894" cy="42470"/>
            </a:xfrm>
            <a:custGeom>
              <a:avLst/>
              <a:gdLst/>
              <a:ahLst/>
              <a:cxnLst/>
              <a:rect l="l" t="t" r="r" b="b"/>
              <a:pathLst>
                <a:path w="1370" h="1621" extrusionOk="0">
                  <a:moveTo>
                    <a:pt x="834" y="1"/>
                  </a:moveTo>
                  <a:cubicBezTo>
                    <a:pt x="710" y="221"/>
                    <a:pt x="472" y="357"/>
                    <a:pt x="226" y="357"/>
                  </a:cubicBezTo>
                  <a:cubicBezTo>
                    <a:pt x="151" y="357"/>
                    <a:pt x="75" y="344"/>
                    <a:pt x="0" y="317"/>
                  </a:cubicBezTo>
                  <a:lnTo>
                    <a:pt x="0" y="317"/>
                  </a:lnTo>
                  <a:lnTo>
                    <a:pt x="384" y="1314"/>
                  </a:lnTo>
                  <a:cubicBezTo>
                    <a:pt x="458" y="1530"/>
                    <a:pt x="623" y="1620"/>
                    <a:pt x="791" y="1620"/>
                  </a:cubicBezTo>
                  <a:cubicBezTo>
                    <a:pt x="1077" y="1620"/>
                    <a:pt x="1369" y="1355"/>
                    <a:pt x="1218" y="998"/>
                  </a:cubicBezTo>
                  <a:lnTo>
                    <a:pt x="834" y="1"/>
                  </a:ln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84" name="Google Shape;8784;p77"/>
            <p:cNvSpPr/>
            <p:nvPr/>
          </p:nvSpPr>
          <p:spPr>
            <a:xfrm>
              <a:off x="5369912" y="3207571"/>
              <a:ext cx="37466" cy="42706"/>
            </a:xfrm>
            <a:custGeom>
              <a:avLst/>
              <a:gdLst/>
              <a:ahLst/>
              <a:cxnLst/>
              <a:rect l="l" t="t" r="r" b="b"/>
              <a:pathLst>
                <a:path w="1430" h="1630" extrusionOk="0">
                  <a:moveTo>
                    <a:pt x="624" y="1"/>
                  </a:moveTo>
                  <a:lnTo>
                    <a:pt x="193" y="978"/>
                  </a:lnTo>
                  <a:cubicBezTo>
                    <a:pt x="1" y="1338"/>
                    <a:pt x="302" y="1630"/>
                    <a:pt x="598" y="1630"/>
                  </a:cubicBezTo>
                  <a:cubicBezTo>
                    <a:pt x="760" y="1630"/>
                    <a:pt x="920" y="1543"/>
                    <a:pt x="998" y="1333"/>
                  </a:cubicBezTo>
                  <a:lnTo>
                    <a:pt x="1429" y="365"/>
                  </a:lnTo>
                  <a:lnTo>
                    <a:pt x="1429" y="365"/>
                  </a:lnTo>
                  <a:cubicBezTo>
                    <a:pt x="1380" y="374"/>
                    <a:pt x="1330" y="378"/>
                    <a:pt x="1280" y="378"/>
                  </a:cubicBezTo>
                  <a:cubicBezTo>
                    <a:pt x="1173" y="378"/>
                    <a:pt x="1064" y="359"/>
                    <a:pt x="960" y="327"/>
                  </a:cubicBezTo>
                  <a:cubicBezTo>
                    <a:pt x="826" y="250"/>
                    <a:pt x="701" y="135"/>
                    <a:pt x="624"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85" name="Google Shape;8785;p77"/>
            <p:cNvSpPr/>
            <p:nvPr/>
          </p:nvSpPr>
          <p:spPr>
            <a:xfrm>
              <a:off x="5273444" y="3116159"/>
              <a:ext cx="47029" cy="32698"/>
            </a:xfrm>
            <a:custGeom>
              <a:avLst/>
              <a:gdLst/>
              <a:ahLst/>
              <a:cxnLst/>
              <a:rect l="l" t="t" r="r" b="b"/>
              <a:pathLst>
                <a:path w="1795" h="1248" extrusionOk="0">
                  <a:moveTo>
                    <a:pt x="1469" y="1"/>
                  </a:moveTo>
                  <a:lnTo>
                    <a:pt x="472" y="384"/>
                  </a:lnTo>
                  <a:cubicBezTo>
                    <a:pt x="1" y="590"/>
                    <a:pt x="196" y="1247"/>
                    <a:pt x="633" y="1247"/>
                  </a:cubicBezTo>
                  <a:cubicBezTo>
                    <a:pt x="685" y="1247"/>
                    <a:pt x="740" y="1238"/>
                    <a:pt x="798" y="1218"/>
                  </a:cubicBezTo>
                  <a:lnTo>
                    <a:pt x="1795" y="834"/>
                  </a:lnTo>
                  <a:cubicBezTo>
                    <a:pt x="1661" y="748"/>
                    <a:pt x="1546" y="624"/>
                    <a:pt x="1479" y="480"/>
                  </a:cubicBezTo>
                  <a:cubicBezTo>
                    <a:pt x="1431" y="326"/>
                    <a:pt x="1431" y="164"/>
                    <a:pt x="1469"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86" name="Google Shape;8786;p77"/>
            <p:cNvSpPr/>
            <p:nvPr/>
          </p:nvSpPr>
          <p:spPr>
            <a:xfrm>
              <a:off x="5277452" y="2987517"/>
              <a:ext cx="46295" cy="33248"/>
            </a:xfrm>
            <a:custGeom>
              <a:avLst/>
              <a:gdLst/>
              <a:ahLst/>
              <a:cxnLst/>
              <a:rect l="l" t="t" r="r" b="b"/>
              <a:pathLst>
                <a:path w="1767" h="1269" extrusionOk="0">
                  <a:moveTo>
                    <a:pt x="629" y="0"/>
                  </a:moveTo>
                  <a:cubicBezTo>
                    <a:pt x="208" y="0"/>
                    <a:pt x="0" y="607"/>
                    <a:pt x="434" y="837"/>
                  </a:cubicBezTo>
                  <a:lnTo>
                    <a:pt x="1412" y="1268"/>
                  </a:lnTo>
                  <a:cubicBezTo>
                    <a:pt x="1383" y="1115"/>
                    <a:pt x="1393" y="952"/>
                    <a:pt x="1450" y="798"/>
                  </a:cubicBezTo>
                  <a:cubicBezTo>
                    <a:pt x="1517" y="664"/>
                    <a:pt x="1632" y="540"/>
                    <a:pt x="1766" y="463"/>
                  </a:cubicBezTo>
                  <a:lnTo>
                    <a:pt x="798" y="32"/>
                  </a:lnTo>
                  <a:cubicBezTo>
                    <a:pt x="739" y="10"/>
                    <a:pt x="682" y="0"/>
                    <a:pt x="629"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87" name="Google Shape;8787;p77"/>
            <p:cNvSpPr/>
            <p:nvPr/>
          </p:nvSpPr>
          <p:spPr>
            <a:xfrm>
              <a:off x="5379265" y="2891285"/>
              <a:ext cx="35632" cy="42575"/>
            </a:xfrm>
            <a:custGeom>
              <a:avLst/>
              <a:gdLst/>
              <a:ahLst/>
              <a:cxnLst/>
              <a:rect l="l" t="t" r="r" b="b"/>
              <a:pathLst>
                <a:path w="1360" h="1625" extrusionOk="0">
                  <a:moveTo>
                    <a:pt x="576" y="0"/>
                  </a:moveTo>
                  <a:cubicBezTo>
                    <a:pt x="289" y="0"/>
                    <a:pt x="1" y="264"/>
                    <a:pt x="152" y="628"/>
                  </a:cubicBezTo>
                  <a:lnTo>
                    <a:pt x="536" y="1625"/>
                  </a:lnTo>
                  <a:cubicBezTo>
                    <a:pt x="661" y="1395"/>
                    <a:pt x="896" y="1263"/>
                    <a:pt x="1141" y="1263"/>
                  </a:cubicBezTo>
                  <a:cubicBezTo>
                    <a:pt x="1214" y="1263"/>
                    <a:pt x="1288" y="1275"/>
                    <a:pt x="1360" y="1299"/>
                  </a:cubicBezTo>
                  <a:lnTo>
                    <a:pt x="986" y="302"/>
                  </a:lnTo>
                  <a:cubicBezTo>
                    <a:pt x="908" y="90"/>
                    <a:pt x="742" y="0"/>
                    <a:pt x="576" y="0"/>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788" name="Google Shape;8788;p77"/>
          <p:cNvGrpSpPr/>
          <p:nvPr/>
        </p:nvGrpSpPr>
        <p:grpSpPr>
          <a:xfrm>
            <a:off x="7630397" y="3358399"/>
            <a:ext cx="214759" cy="357030"/>
            <a:chOff x="2235125" y="238075"/>
            <a:chExt cx="3144350" cy="5227375"/>
          </a:xfrm>
        </p:grpSpPr>
        <p:sp>
          <p:nvSpPr>
            <p:cNvPr id="8789" name="Google Shape;8789;p77"/>
            <p:cNvSpPr/>
            <p:nvPr/>
          </p:nvSpPr>
          <p:spPr>
            <a:xfrm>
              <a:off x="2650075" y="593150"/>
              <a:ext cx="2312675" cy="2882350"/>
            </a:xfrm>
            <a:custGeom>
              <a:avLst/>
              <a:gdLst/>
              <a:ahLst/>
              <a:cxnLst/>
              <a:rect l="l" t="t" r="r" b="b"/>
              <a:pathLst>
                <a:path w="92507" h="115294" extrusionOk="0">
                  <a:moveTo>
                    <a:pt x="53000" y="6675"/>
                  </a:moveTo>
                  <a:lnTo>
                    <a:pt x="53000" y="27022"/>
                  </a:lnTo>
                  <a:lnTo>
                    <a:pt x="6325" y="27022"/>
                  </a:lnTo>
                  <a:lnTo>
                    <a:pt x="6325" y="6675"/>
                  </a:lnTo>
                  <a:cubicBezTo>
                    <a:pt x="14088" y="7462"/>
                    <a:pt x="21879" y="7856"/>
                    <a:pt x="29668" y="7856"/>
                  </a:cubicBezTo>
                  <a:cubicBezTo>
                    <a:pt x="37457" y="7856"/>
                    <a:pt x="45245" y="7462"/>
                    <a:pt x="53000" y="6675"/>
                  </a:cubicBezTo>
                  <a:close/>
                  <a:moveTo>
                    <a:pt x="86182" y="6675"/>
                  </a:moveTo>
                  <a:lnTo>
                    <a:pt x="86182" y="27022"/>
                  </a:lnTo>
                  <a:lnTo>
                    <a:pt x="59324" y="27022"/>
                  </a:lnTo>
                  <a:lnTo>
                    <a:pt x="59324" y="7863"/>
                  </a:lnTo>
                  <a:cubicBezTo>
                    <a:pt x="60136" y="7871"/>
                    <a:pt x="60949" y="7875"/>
                    <a:pt x="61761" y="7875"/>
                  </a:cubicBezTo>
                  <a:cubicBezTo>
                    <a:pt x="69908" y="7875"/>
                    <a:pt x="78063" y="7482"/>
                    <a:pt x="86182" y="6675"/>
                  </a:cubicBezTo>
                  <a:close/>
                  <a:moveTo>
                    <a:pt x="86182" y="33289"/>
                  </a:moveTo>
                  <a:lnTo>
                    <a:pt x="86182" y="43821"/>
                  </a:lnTo>
                  <a:lnTo>
                    <a:pt x="59324" y="43821"/>
                  </a:lnTo>
                  <a:lnTo>
                    <a:pt x="59324" y="33289"/>
                  </a:lnTo>
                  <a:close/>
                  <a:moveTo>
                    <a:pt x="52957" y="33332"/>
                  </a:moveTo>
                  <a:lnTo>
                    <a:pt x="52957" y="43863"/>
                  </a:lnTo>
                  <a:lnTo>
                    <a:pt x="6282" y="43863"/>
                  </a:lnTo>
                  <a:lnTo>
                    <a:pt x="6282" y="33332"/>
                  </a:lnTo>
                  <a:close/>
                  <a:moveTo>
                    <a:pt x="86182" y="50188"/>
                  </a:moveTo>
                  <a:lnTo>
                    <a:pt x="86182" y="85587"/>
                  </a:lnTo>
                  <a:cubicBezTo>
                    <a:pt x="86182" y="99146"/>
                    <a:pt x="74983" y="108967"/>
                    <a:pt x="62781" y="108967"/>
                  </a:cubicBezTo>
                  <a:cubicBezTo>
                    <a:pt x="58952" y="108967"/>
                    <a:pt x="55023" y="108000"/>
                    <a:pt x="51312" y="105877"/>
                  </a:cubicBezTo>
                  <a:cubicBezTo>
                    <a:pt x="56448" y="100368"/>
                    <a:pt x="59324" y="93128"/>
                    <a:pt x="59324" y="85587"/>
                  </a:cubicBezTo>
                  <a:lnTo>
                    <a:pt x="59324" y="50188"/>
                  </a:lnTo>
                  <a:close/>
                  <a:moveTo>
                    <a:pt x="53000" y="50145"/>
                  </a:moveTo>
                  <a:cubicBezTo>
                    <a:pt x="52957" y="88235"/>
                    <a:pt x="53272" y="87419"/>
                    <a:pt x="52313" y="91154"/>
                  </a:cubicBezTo>
                  <a:cubicBezTo>
                    <a:pt x="49687" y="101959"/>
                    <a:pt x="39927" y="108973"/>
                    <a:pt x="29584" y="108973"/>
                  </a:cubicBezTo>
                  <a:cubicBezTo>
                    <a:pt x="25163" y="108973"/>
                    <a:pt x="20635" y="107691"/>
                    <a:pt x="16513" y="104875"/>
                  </a:cubicBezTo>
                  <a:cubicBezTo>
                    <a:pt x="5495" y="97335"/>
                    <a:pt x="6368" y="84800"/>
                    <a:pt x="6325" y="84629"/>
                  </a:cubicBezTo>
                  <a:lnTo>
                    <a:pt x="6325" y="50145"/>
                  </a:lnTo>
                  <a:close/>
                  <a:moveTo>
                    <a:pt x="89327" y="1"/>
                  </a:moveTo>
                  <a:cubicBezTo>
                    <a:pt x="89210" y="1"/>
                    <a:pt x="89091" y="8"/>
                    <a:pt x="88972" y="22"/>
                  </a:cubicBezTo>
                  <a:cubicBezTo>
                    <a:pt x="80273" y="1030"/>
                    <a:pt x="71531" y="1529"/>
                    <a:pt x="62773" y="1529"/>
                  </a:cubicBezTo>
                  <a:cubicBezTo>
                    <a:pt x="61462" y="1529"/>
                    <a:pt x="60150" y="1518"/>
                    <a:pt x="58838" y="1496"/>
                  </a:cubicBezTo>
                  <a:cubicBezTo>
                    <a:pt x="58162" y="418"/>
                    <a:pt x="57448" y="57"/>
                    <a:pt x="55903" y="57"/>
                  </a:cubicBezTo>
                  <a:cubicBezTo>
                    <a:pt x="52772" y="57"/>
                    <a:pt x="46227" y="1539"/>
                    <a:pt x="29663" y="1539"/>
                  </a:cubicBezTo>
                  <a:cubicBezTo>
                    <a:pt x="11961" y="1539"/>
                    <a:pt x="6138" y="19"/>
                    <a:pt x="3358" y="19"/>
                  </a:cubicBezTo>
                  <a:cubicBezTo>
                    <a:pt x="2322" y="19"/>
                    <a:pt x="1708" y="230"/>
                    <a:pt x="1060" y="809"/>
                  </a:cubicBezTo>
                  <a:cubicBezTo>
                    <a:pt x="387" y="1395"/>
                    <a:pt x="1" y="2254"/>
                    <a:pt x="15" y="3155"/>
                  </a:cubicBezTo>
                  <a:lnTo>
                    <a:pt x="15" y="85587"/>
                  </a:lnTo>
                  <a:cubicBezTo>
                    <a:pt x="15" y="102909"/>
                    <a:pt x="14288" y="115293"/>
                    <a:pt x="29739" y="115293"/>
                  </a:cubicBezTo>
                  <a:cubicBezTo>
                    <a:pt x="35297" y="115293"/>
                    <a:pt x="41007" y="113691"/>
                    <a:pt x="46261" y="110141"/>
                  </a:cubicBezTo>
                  <a:cubicBezTo>
                    <a:pt x="51502" y="113674"/>
                    <a:pt x="57200" y="115268"/>
                    <a:pt x="62748" y="115268"/>
                  </a:cubicBezTo>
                  <a:cubicBezTo>
                    <a:pt x="78209" y="115268"/>
                    <a:pt x="92506" y="102888"/>
                    <a:pt x="92506" y="85587"/>
                  </a:cubicBezTo>
                  <a:lnTo>
                    <a:pt x="92506" y="3155"/>
                  </a:lnTo>
                  <a:cubicBezTo>
                    <a:pt x="92466" y="1403"/>
                    <a:pt x="91013" y="1"/>
                    <a:pt x="89327" y="1"/>
                  </a:cubicBezTo>
                  <a:close/>
                </a:path>
              </a:pathLst>
            </a:custGeom>
            <a:solidFill>
              <a:srgbClr val="ADB8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90" name="Google Shape;8790;p77"/>
            <p:cNvSpPr/>
            <p:nvPr/>
          </p:nvSpPr>
          <p:spPr>
            <a:xfrm>
              <a:off x="3257850" y="3360975"/>
              <a:ext cx="269025" cy="1808275"/>
            </a:xfrm>
            <a:custGeom>
              <a:avLst/>
              <a:gdLst/>
              <a:ahLst/>
              <a:cxnLst/>
              <a:rect l="l" t="t" r="r" b="b"/>
              <a:pathLst>
                <a:path w="10761" h="72331" extrusionOk="0">
                  <a:moveTo>
                    <a:pt x="0" y="0"/>
                  </a:moveTo>
                  <a:lnTo>
                    <a:pt x="0" y="72331"/>
                  </a:lnTo>
                  <a:lnTo>
                    <a:pt x="10760" y="72331"/>
                  </a:lnTo>
                  <a:lnTo>
                    <a:pt x="10760" y="0"/>
                  </a:lnTo>
                  <a:cubicBezTo>
                    <a:pt x="8979" y="351"/>
                    <a:pt x="7176" y="526"/>
                    <a:pt x="5375" y="526"/>
                  </a:cubicBezTo>
                  <a:cubicBezTo>
                    <a:pt x="3574" y="526"/>
                    <a:pt x="1774" y="351"/>
                    <a:pt x="0" y="0"/>
                  </a:cubicBezTo>
                  <a:close/>
                </a:path>
              </a:pathLst>
            </a:custGeom>
            <a:solidFill>
              <a:srgbClr val="ADB8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91" name="Google Shape;8791;p77"/>
            <p:cNvSpPr/>
            <p:nvPr/>
          </p:nvSpPr>
          <p:spPr>
            <a:xfrm>
              <a:off x="3093300" y="5170300"/>
              <a:ext cx="596675" cy="295150"/>
            </a:xfrm>
            <a:custGeom>
              <a:avLst/>
              <a:gdLst/>
              <a:ahLst/>
              <a:cxnLst/>
              <a:rect l="l" t="t" r="r" b="b"/>
              <a:pathLst>
                <a:path w="23867" h="11806" extrusionOk="0">
                  <a:moveTo>
                    <a:pt x="17762" y="0"/>
                  </a:moveTo>
                  <a:cubicBezTo>
                    <a:pt x="17751" y="0"/>
                    <a:pt x="17740" y="0"/>
                    <a:pt x="17729" y="1"/>
                  </a:cubicBezTo>
                  <a:lnTo>
                    <a:pt x="6196" y="1"/>
                  </a:lnTo>
                  <a:cubicBezTo>
                    <a:pt x="4536" y="1"/>
                    <a:pt x="3062" y="1045"/>
                    <a:pt x="2519" y="2605"/>
                  </a:cubicBezTo>
                  <a:lnTo>
                    <a:pt x="701" y="7827"/>
                  </a:lnTo>
                  <a:cubicBezTo>
                    <a:pt x="0" y="9759"/>
                    <a:pt x="1488" y="11805"/>
                    <a:pt x="3534" y="11805"/>
                  </a:cubicBezTo>
                  <a:lnTo>
                    <a:pt x="20347" y="11805"/>
                  </a:lnTo>
                  <a:cubicBezTo>
                    <a:pt x="22393" y="11805"/>
                    <a:pt x="23867" y="9759"/>
                    <a:pt x="23223" y="7827"/>
                  </a:cubicBezTo>
                  <a:lnTo>
                    <a:pt x="21392" y="2605"/>
                  </a:lnTo>
                  <a:cubicBezTo>
                    <a:pt x="20866" y="1055"/>
                    <a:pt x="19408" y="0"/>
                    <a:pt x="17762" y="0"/>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92" name="Google Shape;8792;p77"/>
            <p:cNvSpPr/>
            <p:nvPr/>
          </p:nvSpPr>
          <p:spPr>
            <a:xfrm>
              <a:off x="3921750" y="5170300"/>
              <a:ext cx="596700" cy="295150"/>
            </a:xfrm>
            <a:custGeom>
              <a:avLst/>
              <a:gdLst/>
              <a:ahLst/>
              <a:cxnLst/>
              <a:rect l="l" t="t" r="r" b="b"/>
              <a:pathLst>
                <a:path w="23868" h="11806" extrusionOk="0">
                  <a:moveTo>
                    <a:pt x="17762" y="0"/>
                  </a:moveTo>
                  <a:cubicBezTo>
                    <a:pt x="17751" y="0"/>
                    <a:pt x="17740" y="0"/>
                    <a:pt x="17729" y="1"/>
                  </a:cubicBezTo>
                  <a:lnTo>
                    <a:pt x="6182" y="1"/>
                  </a:lnTo>
                  <a:cubicBezTo>
                    <a:pt x="4537" y="1"/>
                    <a:pt x="3063" y="1045"/>
                    <a:pt x="2534" y="2605"/>
                  </a:cubicBezTo>
                  <a:lnTo>
                    <a:pt x="702" y="7827"/>
                  </a:lnTo>
                  <a:cubicBezTo>
                    <a:pt x="1" y="9759"/>
                    <a:pt x="1489" y="11805"/>
                    <a:pt x="3535" y="11805"/>
                  </a:cubicBezTo>
                  <a:lnTo>
                    <a:pt x="20348" y="11805"/>
                  </a:lnTo>
                  <a:cubicBezTo>
                    <a:pt x="22408" y="11805"/>
                    <a:pt x="23868" y="9788"/>
                    <a:pt x="23210" y="7827"/>
                  </a:cubicBezTo>
                  <a:lnTo>
                    <a:pt x="21378" y="2605"/>
                  </a:lnTo>
                  <a:cubicBezTo>
                    <a:pt x="20852" y="1055"/>
                    <a:pt x="19394" y="0"/>
                    <a:pt x="17762" y="0"/>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93" name="Google Shape;8793;p77"/>
            <p:cNvSpPr/>
            <p:nvPr/>
          </p:nvSpPr>
          <p:spPr>
            <a:xfrm>
              <a:off x="2235125" y="238575"/>
              <a:ext cx="2312300" cy="451450"/>
            </a:xfrm>
            <a:custGeom>
              <a:avLst/>
              <a:gdLst/>
              <a:ahLst/>
              <a:cxnLst/>
              <a:rect l="l" t="t" r="r" b="b"/>
              <a:pathLst>
                <a:path w="92492" h="18058" extrusionOk="0">
                  <a:moveTo>
                    <a:pt x="7935" y="1"/>
                  </a:moveTo>
                  <a:cubicBezTo>
                    <a:pt x="4432" y="1"/>
                    <a:pt x="1333" y="2523"/>
                    <a:pt x="702" y="6077"/>
                  </a:cubicBezTo>
                  <a:cubicBezTo>
                    <a:pt x="1" y="10041"/>
                    <a:pt x="2605" y="13833"/>
                    <a:pt x="6554" y="14591"/>
                  </a:cubicBezTo>
                  <a:cubicBezTo>
                    <a:pt x="19689" y="16902"/>
                    <a:pt x="32975" y="18057"/>
                    <a:pt x="46261" y="18057"/>
                  </a:cubicBezTo>
                  <a:cubicBezTo>
                    <a:pt x="59546" y="18057"/>
                    <a:pt x="72832" y="16902"/>
                    <a:pt x="85967" y="14591"/>
                  </a:cubicBezTo>
                  <a:cubicBezTo>
                    <a:pt x="89902" y="13818"/>
                    <a:pt x="92492" y="10041"/>
                    <a:pt x="91791" y="6092"/>
                  </a:cubicBezTo>
                  <a:cubicBezTo>
                    <a:pt x="91157" y="2525"/>
                    <a:pt x="88061" y="8"/>
                    <a:pt x="84547" y="8"/>
                  </a:cubicBezTo>
                  <a:cubicBezTo>
                    <a:pt x="84170" y="8"/>
                    <a:pt x="83789" y="37"/>
                    <a:pt x="83406" y="96"/>
                  </a:cubicBezTo>
                  <a:cubicBezTo>
                    <a:pt x="71122" y="2250"/>
                    <a:pt x="58695" y="3327"/>
                    <a:pt x="46266" y="3327"/>
                  </a:cubicBezTo>
                  <a:cubicBezTo>
                    <a:pt x="33837" y="3327"/>
                    <a:pt x="21407" y="2250"/>
                    <a:pt x="9115" y="96"/>
                  </a:cubicBezTo>
                  <a:cubicBezTo>
                    <a:pt x="8719" y="32"/>
                    <a:pt x="8324" y="1"/>
                    <a:pt x="7935"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94" name="Google Shape;8794;p77"/>
            <p:cNvSpPr/>
            <p:nvPr/>
          </p:nvSpPr>
          <p:spPr>
            <a:xfrm>
              <a:off x="2251950" y="243125"/>
              <a:ext cx="2337325" cy="448250"/>
            </a:xfrm>
            <a:custGeom>
              <a:avLst/>
              <a:gdLst/>
              <a:ahLst/>
              <a:cxnLst/>
              <a:rect l="l" t="t" r="r" b="b"/>
              <a:pathLst>
                <a:path w="93493" h="17930" extrusionOk="0">
                  <a:moveTo>
                    <a:pt x="85738" y="0"/>
                  </a:moveTo>
                  <a:lnTo>
                    <a:pt x="85738" y="0"/>
                  </a:lnTo>
                  <a:cubicBezTo>
                    <a:pt x="86768" y="4136"/>
                    <a:pt x="84063" y="8285"/>
                    <a:pt x="79857" y="9015"/>
                  </a:cubicBezTo>
                  <a:cubicBezTo>
                    <a:pt x="66729" y="11333"/>
                    <a:pt x="53447" y="12492"/>
                    <a:pt x="40165" y="12492"/>
                  </a:cubicBezTo>
                  <a:cubicBezTo>
                    <a:pt x="26883" y="12492"/>
                    <a:pt x="13601" y="11333"/>
                    <a:pt x="473" y="9015"/>
                  </a:cubicBezTo>
                  <a:cubicBezTo>
                    <a:pt x="315" y="8958"/>
                    <a:pt x="158" y="8929"/>
                    <a:pt x="0" y="8929"/>
                  </a:cubicBezTo>
                  <a:cubicBezTo>
                    <a:pt x="716" y="11748"/>
                    <a:pt x="3005" y="13908"/>
                    <a:pt x="5881" y="14452"/>
                  </a:cubicBezTo>
                  <a:cubicBezTo>
                    <a:pt x="19009" y="16770"/>
                    <a:pt x="32291" y="17929"/>
                    <a:pt x="45573" y="17929"/>
                  </a:cubicBezTo>
                  <a:cubicBezTo>
                    <a:pt x="58855" y="17929"/>
                    <a:pt x="72137" y="16770"/>
                    <a:pt x="85265" y="14452"/>
                  </a:cubicBezTo>
                  <a:cubicBezTo>
                    <a:pt x="93092" y="13021"/>
                    <a:pt x="93493" y="1875"/>
                    <a:pt x="85738" y="0"/>
                  </a:cubicBezTo>
                  <a:close/>
                </a:path>
              </a:pathLst>
            </a:custGeom>
            <a:solidFill>
              <a:srgbClr val="90A2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95" name="Google Shape;8795;p77"/>
            <p:cNvSpPr/>
            <p:nvPr/>
          </p:nvSpPr>
          <p:spPr>
            <a:xfrm>
              <a:off x="3807650" y="238075"/>
              <a:ext cx="1571825" cy="453150"/>
            </a:xfrm>
            <a:custGeom>
              <a:avLst/>
              <a:gdLst/>
              <a:ahLst/>
              <a:cxnLst/>
              <a:rect l="l" t="t" r="r" b="b"/>
              <a:pathLst>
                <a:path w="62873" h="18126" extrusionOk="0">
                  <a:moveTo>
                    <a:pt x="54987" y="1"/>
                  </a:moveTo>
                  <a:cubicBezTo>
                    <a:pt x="54558" y="1"/>
                    <a:pt x="54124" y="38"/>
                    <a:pt x="53686" y="116"/>
                  </a:cubicBezTo>
                  <a:cubicBezTo>
                    <a:pt x="45116" y="1619"/>
                    <a:pt x="36473" y="2606"/>
                    <a:pt x="27774" y="3078"/>
                  </a:cubicBezTo>
                  <a:cubicBezTo>
                    <a:pt x="30964" y="7471"/>
                    <a:pt x="28432" y="13695"/>
                    <a:pt x="23123" y="14654"/>
                  </a:cubicBezTo>
                  <a:cubicBezTo>
                    <a:pt x="15468" y="15999"/>
                    <a:pt x="7741" y="16958"/>
                    <a:pt x="1" y="17530"/>
                  </a:cubicBezTo>
                  <a:cubicBezTo>
                    <a:pt x="5490" y="17927"/>
                    <a:pt x="10989" y="18125"/>
                    <a:pt x="16487" y="18125"/>
                  </a:cubicBezTo>
                  <a:cubicBezTo>
                    <a:pt x="29806" y="18125"/>
                    <a:pt x="43116" y="16963"/>
                    <a:pt x="56262" y="14654"/>
                  </a:cubicBezTo>
                  <a:cubicBezTo>
                    <a:pt x="60225" y="13924"/>
                    <a:pt x="62873" y="10090"/>
                    <a:pt x="62229" y="6083"/>
                  </a:cubicBezTo>
                  <a:cubicBezTo>
                    <a:pt x="61591" y="2514"/>
                    <a:pt x="58490" y="1"/>
                    <a:pt x="54987" y="1"/>
                  </a:cubicBezTo>
                  <a:close/>
                </a:path>
              </a:pathLst>
            </a:custGeom>
            <a:solidFill>
              <a:srgbClr val="A4B3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96" name="Google Shape;8796;p77"/>
            <p:cNvSpPr/>
            <p:nvPr/>
          </p:nvSpPr>
          <p:spPr>
            <a:xfrm>
              <a:off x="3805500" y="298575"/>
              <a:ext cx="1011300" cy="385275"/>
            </a:xfrm>
            <a:custGeom>
              <a:avLst/>
              <a:gdLst/>
              <a:ahLst/>
              <a:cxnLst/>
              <a:rect l="l" t="t" r="r" b="b"/>
              <a:pathLst>
                <a:path w="40452" h="15411" extrusionOk="0">
                  <a:moveTo>
                    <a:pt x="36531" y="0"/>
                  </a:moveTo>
                  <a:lnTo>
                    <a:pt x="36531" y="0"/>
                  </a:lnTo>
                  <a:cubicBezTo>
                    <a:pt x="33612" y="258"/>
                    <a:pt x="30736" y="487"/>
                    <a:pt x="27774" y="658"/>
                  </a:cubicBezTo>
                  <a:cubicBezTo>
                    <a:pt x="30950" y="5051"/>
                    <a:pt x="28432" y="11275"/>
                    <a:pt x="23109" y="12234"/>
                  </a:cubicBezTo>
                  <a:cubicBezTo>
                    <a:pt x="15468" y="13579"/>
                    <a:pt x="7742" y="14538"/>
                    <a:pt x="1" y="15110"/>
                  </a:cubicBezTo>
                  <a:cubicBezTo>
                    <a:pt x="1560" y="15196"/>
                    <a:pt x="3091" y="15325"/>
                    <a:pt x="4651" y="15411"/>
                  </a:cubicBezTo>
                  <a:cubicBezTo>
                    <a:pt x="13937" y="14938"/>
                    <a:pt x="23195" y="13880"/>
                    <a:pt x="32352" y="12277"/>
                  </a:cubicBezTo>
                  <a:cubicBezTo>
                    <a:pt x="38090" y="11190"/>
                    <a:pt x="40451" y="4221"/>
                    <a:pt x="36531" y="0"/>
                  </a:cubicBezTo>
                  <a:close/>
                </a:path>
              </a:pathLst>
            </a:custGeom>
            <a:solidFill>
              <a:srgbClr val="90A2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797" name="Google Shape;8797;p77"/>
            <p:cNvSpPr/>
            <p:nvPr/>
          </p:nvSpPr>
          <p:spPr>
            <a:xfrm>
              <a:off x="4086300" y="3360975"/>
              <a:ext cx="269025" cy="1808275"/>
            </a:xfrm>
            <a:custGeom>
              <a:avLst/>
              <a:gdLst/>
              <a:ahLst/>
              <a:cxnLst/>
              <a:rect l="l" t="t" r="r" b="b"/>
              <a:pathLst>
                <a:path w="10761" h="72331" extrusionOk="0">
                  <a:moveTo>
                    <a:pt x="1" y="0"/>
                  </a:moveTo>
                  <a:lnTo>
                    <a:pt x="1" y="72331"/>
                  </a:lnTo>
                  <a:lnTo>
                    <a:pt x="10761" y="72331"/>
                  </a:lnTo>
                  <a:lnTo>
                    <a:pt x="10747" y="0"/>
                  </a:lnTo>
                  <a:cubicBezTo>
                    <a:pt x="8980" y="372"/>
                    <a:pt x="7180" y="558"/>
                    <a:pt x="5379" y="558"/>
                  </a:cubicBezTo>
                  <a:cubicBezTo>
                    <a:pt x="3578" y="558"/>
                    <a:pt x="1775" y="372"/>
                    <a:pt x="1" y="0"/>
                  </a:cubicBezTo>
                  <a:close/>
                </a:path>
              </a:pathLst>
            </a:custGeom>
            <a:solidFill>
              <a:srgbClr val="ADB8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798" name="Google Shape;8798;p77"/>
          <p:cNvGrpSpPr/>
          <p:nvPr/>
        </p:nvGrpSpPr>
        <p:grpSpPr>
          <a:xfrm>
            <a:off x="2810729" y="4267107"/>
            <a:ext cx="342496" cy="351944"/>
            <a:chOff x="2810729" y="4267107"/>
            <a:chExt cx="342496" cy="351944"/>
          </a:xfrm>
        </p:grpSpPr>
        <p:sp>
          <p:nvSpPr>
            <p:cNvPr id="8799" name="Google Shape;8799;p77"/>
            <p:cNvSpPr/>
            <p:nvPr/>
          </p:nvSpPr>
          <p:spPr>
            <a:xfrm>
              <a:off x="2890682" y="4267422"/>
              <a:ext cx="35575" cy="23627"/>
            </a:xfrm>
            <a:custGeom>
              <a:avLst/>
              <a:gdLst/>
              <a:ahLst/>
              <a:cxnLst/>
              <a:rect l="l" t="t" r="r" b="b"/>
              <a:pathLst>
                <a:path w="2376" h="1578" extrusionOk="0">
                  <a:moveTo>
                    <a:pt x="484" y="0"/>
                  </a:moveTo>
                  <a:cubicBezTo>
                    <a:pt x="210" y="0"/>
                    <a:pt x="0" y="231"/>
                    <a:pt x="0" y="505"/>
                  </a:cubicBezTo>
                  <a:lnTo>
                    <a:pt x="0" y="1577"/>
                  </a:lnTo>
                  <a:lnTo>
                    <a:pt x="2376" y="1577"/>
                  </a:lnTo>
                  <a:lnTo>
                    <a:pt x="2376" y="505"/>
                  </a:lnTo>
                  <a:cubicBezTo>
                    <a:pt x="2376" y="231"/>
                    <a:pt x="2166" y="0"/>
                    <a:pt x="1871" y="0"/>
                  </a:cubicBezTo>
                  <a:close/>
                </a:path>
              </a:pathLst>
            </a:custGeom>
            <a:solidFill>
              <a:srgbClr val="C4D0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00" name="Google Shape;8800;p77"/>
            <p:cNvSpPr/>
            <p:nvPr/>
          </p:nvSpPr>
          <p:spPr>
            <a:xfrm>
              <a:off x="2890996" y="4390181"/>
              <a:ext cx="34946" cy="36533"/>
            </a:xfrm>
            <a:custGeom>
              <a:avLst/>
              <a:gdLst/>
              <a:ahLst/>
              <a:cxnLst/>
              <a:rect l="l" t="t" r="r" b="b"/>
              <a:pathLst>
                <a:path w="2334" h="2440" extrusionOk="0">
                  <a:moveTo>
                    <a:pt x="0" y="1"/>
                  </a:moveTo>
                  <a:lnTo>
                    <a:pt x="883" y="2250"/>
                  </a:lnTo>
                  <a:cubicBezTo>
                    <a:pt x="936" y="2376"/>
                    <a:pt x="1051" y="2440"/>
                    <a:pt x="1167" y="2440"/>
                  </a:cubicBezTo>
                  <a:cubicBezTo>
                    <a:pt x="1283" y="2440"/>
                    <a:pt x="1398" y="2376"/>
                    <a:pt x="1451" y="2250"/>
                  </a:cubicBezTo>
                  <a:lnTo>
                    <a:pt x="2334" y="1"/>
                  </a:lnTo>
                  <a:close/>
                </a:path>
              </a:pathLst>
            </a:custGeom>
            <a:solidFill>
              <a:srgbClr val="C4D0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01" name="Google Shape;8801;p77"/>
            <p:cNvSpPr/>
            <p:nvPr/>
          </p:nvSpPr>
          <p:spPr>
            <a:xfrm>
              <a:off x="2886579" y="4287245"/>
              <a:ext cx="43780" cy="105466"/>
            </a:xfrm>
            <a:custGeom>
              <a:avLst/>
              <a:gdLst/>
              <a:ahLst/>
              <a:cxnLst/>
              <a:rect l="l" t="t" r="r" b="b"/>
              <a:pathLst>
                <a:path w="2924" h="7044" extrusionOk="0">
                  <a:moveTo>
                    <a:pt x="506" y="1"/>
                  </a:moveTo>
                  <a:cubicBezTo>
                    <a:pt x="232" y="1"/>
                    <a:pt x="22" y="211"/>
                    <a:pt x="22" y="505"/>
                  </a:cubicBezTo>
                  <a:lnTo>
                    <a:pt x="22" y="6539"/>
                  </a:lnTo>
                  <a:cubicBezTo>
                    <a:pt x="1" y="6813"/>
                    <a:pt x="232" y="7044"/>
                    <a:pt x="527" y="7044"/>
                  </a:cubicBezTo>
                  <a:lnTo>
                    <a:pt x="2419" y="7044"/>
                  </a:lnTo>
                  <a:cubicBezTo>
                    <a:pt x="2692" y="7044"/>
                    <a:pt x="2923" y="6813"/>
                    <a:pt x="2902" y="6539"/>
                  </a:cubicBezTo>
                  <a:lnTo>
                    <a:pt x="2902" y="505"/>
                  </a:lnTo>
                  <a:cubicBezTo>
                    <a:pt x="2902" y="211"/>
                    <a:pt x="2692" y="1"/>
                    <a:pt x="241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02" name="Google Shape;8802;p77"/>
            <p:cNvSpPr/>
            <p:nvPr/>
          </p:nvSpPr>
          <p:spPr>
            <a:xfrm>
              <a:off x="2909248" y="4287245"/>
              <a:ext cx="20797" cy="105466"/>
            </a:xfrm>
            <a:custGeom>
              <a:avLst/>
              <a:gdLst/>
              <a:ahLst/>
              <a:cxnLst/>
              <a:rect l="l" t="t" r="r" b="b"/>
              <a:pathLst>
                <a:path w="1389" h="7044" extrusionOk="0">
                  <a:moveTo>
                    <a:pt x="1" y="1"/>
                  </a:moveTo>
                  <a:cubicBezTo>
                    <a:pt x="274" y="1"/>
                    <a:pt x="505" y="211"/>
                    <a:pt x="505" y="505"/>
                  </a:cubicBezTo>
                  <a:lnTo>
                    <a:pt x="505" y="6539"/>
                  </a:lnTo>
                  <a:cubicBezTo>
                    <a:pt x="505" y="6813"/>
                    <a:pt x="274" y="7044"/>
                    <a:pt x="1" y="7044"/>
                  </a:cubicBezTo>
                  <a:lnTo>
                    <a:pt x="905" y="7044"/>
                  </a:lnTo>
                  <a:cubicBezTo>
                    <a:pt x="1178" y="7044"/>
                    <a:pt x="1388" y="6813"/>
                    <a:pt x="1388" y="6539"/>
                  </a:cubicBezTo>
                  <a:lnTo>
                    <a:pt x="1388" y="505"/>
                  </a:lnTo>
                  <a:cubicBezTo>
                    <a:pt x="1388" y="211"/>
                    <a:pt x="1178" y="1"/>
                    <a:pt x="905"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03" name="Google Shape;8803;p77"/>
            <p:cNvSpPr/>
            <p:nvPr/>
          </p:nvSpPr>
          <p:spPr>
            <a:xfrm>
              <a:off x="2819532" y="4267496"/>
              <a:ext cx="38419" cy="39917"/>
            </a:xfrm>
            <a:custGeom>
              <a:avLst/>
              <a:gdLst/>
              <a:ahLst/>
              <a:cxnLst/>
              <a:rect l="l" t="t" r="r" b="b"/>
              <a:pathLst>
                <a:path w="2566" h="2666" extrusionOk="0">
                  <a:moveTo>
                    <a:pt x="1273" y="0"/>
                  </a:moveTo>
                  <a:cubicBezTo>
                    <a:pt x="1147" y="0"/>
                    <a:pt x="1020" y="69"/>
                    <a:pt x="968" y="205"/>
                  </a:cubicBezTo>
                  <a:lnTo>
                    <a:pt x="1" y="2665"/>
                  </a:lnTo>
                  <a:lnTo>
                    <a:pt x="2566" y="2665"/>
                  </a:lnTo>
                  <a:lnTo>
                    <a:pt x="1578" y="205"/>
                  </a:lnTo>
                  <a:cubicBezTo>
                    <a:pt x="1525" y="69"/>
                    <a:pt x="1399" y="0"/>
                    <a:pt x="1273" y="0"/>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04" name="Google Shape;8804;p77"/>
            <p:cNvSpPr/>
            <p:nvPr/>
          </p:nvSpPr>
          <p:spPr>
            <a:xfrm>
              <a:off x="2815130" y="4306140"/>
              <a:ext cx="46924" cy="230442"/>
            </a:xfrm>
            <a:custGeom>
              <a:avLst/>
              <a:gdLst/>
              <a:ahLst/>
              <a:cxnLst/>
              <a:rect l="l" t="t" r="r" b="b"/>
              <a:pathLst>
                <a:path w="3134" h="15391" extrusionOk="0">
                  <a:moveTo>
                    <a:pt x="547" y="0"/>
                  </a:moveTo>
                  <a:cubicBezTo>
                    <a:pt x="253" y="0"/>
                    <a:pt x="0" y="252"/>
                    <a:pt x="0" y="547"/>
                  </a:cubicBezTo>
                  <a:lnTo>
                    <a:pt x="0" y="14843"/>
                  </a:lnTo>
                  <a:cubicBezTo>
                    <a:pt x="0" y="15138"/>
                    <a:pt x="253" y="15390"/>
                    <a:pt x="547" y="15390"/>
                  </a:cubicBezTo>
                  <a:lnTo>
                    <a:pt x="2586" y="15390"/>
                  </a:lnTo>
                  <a:cubicBezTo>
                    <a:pt x="2902" y="15390"/>
                    <a:pt x="3133" y="15138"/>
                    <a:pt x="3133" y="14843"/>
                  </a:cubicBezTo>
                  <a:lnTo>
                    <a:pt x="3133" y="547"/>
                  </a:lnTo>
                  <a:cubicBezTo>
                    <a:pt x="3133" y="252"/>
                    <a:pt x="2902" y="0"/>
                    <a:pt x="2586" y="0"/>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05" name="Google Shape;8805;p77"/>
            <p:cNvSpPr/>
            <p:nvPr/>
          </p:nvSpPr>
          <p:spPr>
            <a:xfrm>
              <a:off x="2838742" y="4306140"/>
              <a:ext cx="23312" cy="230442"/>
            </a:xfrm>
            <a:custGeom>
              <a:avLst/>
              <a:gdLst/>
              <a:ahLst/>
              <a:cxnLst/>
              <a:rect l="l" t="t" r="r" b="b"/>
              <a:pathLst>
                <a:path w="1557" h="15391" extrusionOk="0">
                  <a:moveTo>
                    <a:pt x="0" y="0"/>
                  </a:moveTo>
                  <a:lnTo>
                    <a:pt x="0" y="15390"/>
                  </a:lnTo>
                  <a:lnTo>
                    <a:pt x="1009" y="15390"/>
                  </a:lnTo>
                  <a:cubicBezTo>
                    <a:pt x="1325" y="15390"/>
                    <a:pt x="1556" y="15138"/>
                    <a:pt x="1556" y="14843"/>
                  </a:cubicBezTo>
                  <a:lnTo>
                    <a:pt x="1556" y="547"/>
                  </a:lnTo>
                  <a:cubicBezTo>
                    <a:pt x="1556" y="231"/>
                    <a:pt x="1325" y="0"/>
                    <a:pt x="1009" y="0"/>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06" name="Google Shape;8806;p77"/>
            <p:cNvSpPr/>
            <p:nvPr/>
          </p:nvSpPr>
          <p:spPr>
            <a:xfrm>
              <a:off x="2815130" y="4505080"/>
              <a:ext cx="46924" cy="31502"/>
            </a:xfrm>
            <a:custGeom>
              <a:avLst/>
              <a:gdLst/>
              <a:ahLst/>
              <a:cxnLst/>
              <a:rect l="l" t="t" r="r" b="b"/>
              <a:pathLst>
                <a:path w="3134" h="2104" extrusionOk="0">
                  <a:moveTo>
                    <a:pt x="0" y="1"/>
                  </a:moveTo>
                  <a:lnTo>
                    <a:pt x="0" y="1556"/>
                  </a:lnTo>
                  <a:cubicBezTo>
                    <a:pt x="0" y="1851"/>
                    <a:pt x="253" y="2103"/>
                    <a:pt x="547" y="2103"/>
                  </a:cubicBezTo>
                  <a:lnTo>
                    <a:pt x="2586" y="2103"/>
                  </a:lnTo>
                  <a:cubicBezTo>
                    <a:pt x="2902" y="2103"/>
                    <a:pt x="3133" y="1851"/>
                    <a:pt x="3133" y="1556"/>
                  </a:cubicBezTo>
                  <a:lnTo>
                    <a:pt x="3133" y="1"/>
                  </a:lnTo>
                  <a:close/>
                </a:path>
              </a:pathLst>
            </a:custGeom>
            <a:solidFill>
              <a:srgbClr val="EA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07" name="Google Shape;8807;p77"/>
            <p:cNvSpPr/>
            <p:nvPr/>
          </p:nvSpPr>
          <p:spPr>
            <a:xfrm>
              <a:off x="2888795" y="4455970"/>
              <a:ext cx="39677" cy="54799"/>
            </a:xfrm>
            <a:custGeom>
              <a:avLst/>
              <a:gdLst/>
              <a:ahLst/>
              <a:cxnLst/>
              <a:rect l="l" t="t" r="r" b="b"/>
              <a:pathLst>
                <a:path w="2650" h="3660" extrusionOk="0">
                  <a:moveTo>
                    <a:pt x="547" y="1"/>
                  </a:moveTo>
                  <a:cubicBezTo>
                    <a:pt x="252" y="1"/>
                    <a:pt x="0" y="232"/>
                    <a:pt x="0" y="547"/>
                  </a:cubicBezTo>
                  <a:lnTo>
                    <a:pt x="0" y="3659"/>
                  </a:lnTo>
                  <a:lnTo>
                    <a:pt x="2649" y="3659"/>
                  </a:lnTo>
                  <a:lnTo>
                    <a:pt x="2649" y="547"/>
                  </a:lnTo>
                  <a:cubicBezTo>
                    <a:pt x="2649" y="232"/>
                    <a:pt x="2397" y="1"/>
                    <a:pt x="2103" y="1"/>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08" name="Google Shape;8808;p77"/>
            <p:cNvSpPr/>
            <p:nvPr/>
          </p:nvSpPr>
          <p:spPr>
            <a:xfrm>
              <a:off x="2883435" y="4475180"/>
              <a:ext cx="50068" cy="61402"/>
            </a:xfrm>
            <a:custGeom>
              <a:avLst/>
              <a:gdLst/>
              <a:ahLst/>
              <a:cxnLst/>
              <a:rect l="l" t="t" r="r" b="b"/>
              <a:pathLst>
                <a:path w="3344" h="4101" extrusionOk="0">
                  <a:moveTo>
                    <a:pt x="547" y="0"/>
                  </a:moveTo>
                  <a:cubicBezTo>
                    <a:pt x="253" y="0"/>
                    <a:pt x="1" y="232"/>
                    <a:pt x="1" y="547"/>
                  </a:cubicBezTo>
                  <a:lnTo>
                    <a:pt x="1" y="3553"/>
                  </a:lnTo>
                  <a:cubicBezTo>
                    <a:pt x="1" y="3848"/>
                    <a:pt x="253" y="4100"/>
                    <a:pt x="547" y="4100"/>
                  </a:cubicBezTo>
                  <a:lnTo>
                    <a:pt x="2797" y="4100"/>
                  </a:lnTo>
                  <a:cubicBezTo>
                    <a:pt x="3091" y="4100"/>
                    <a:pt x="3344" y="3848"/>
                    <a:pt x="3344" y="3553"/>
                  </a:cubicBezTo>
                  <a:lnTo>
                    <a:pt x="3344" y="547"/>
                  </a:lnTo>
                  <a:cubicBezTo>
                    <a:pt x="3344" y="232"/>
                    <a:pt x="3091" y="0"/>
                    <a:pt x="2797" y="0"/>
                  </a:cubicBez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09" name="Google Shape;8809;p77"/>
            <p:cNvSpPr/>
            <p:nvPr/>
          </p:nvSpPr>
          <p:spPr>
            <a:xfrm>
              <a:off x="2912077" y="4475180"/>
              <a:ext cx="21426" cy="61402"/>
            </a:xfrm>
            <a:custGeom>
              <a:avLst/>
              <a:gdLst/>
              <a:ahLst/>
              <a:cxnLst/>
              <a:rect l="l" t="t" r="r" b="b"/>
              <a:pathLst>
                <a:path w="1431" h="4101" extrusionOk="0">
                  <a:moveTo>
                    <a:pt x="1" y="0"/>
                  </a:moveTo>
                  <a:cubicBezTo>
                    <a:pt x="295" y="0"/>
                    <a:pt x="548" y="232"/>
                    <a:pt x="548" y="547"/>
                  </a:cubicBezTo>
                  <a:lnTo>
                    <a:pt x="548" y="3553"/>
                  </a:lnTo>
                  <a:cubicBezTo>
                    <a:pt x="548" y="3848"/>
                    <a:pt x="295" y="4100"/>
                    <a:pt x="1" y="4100"/>
                  </a:cubicBezTo>
                  <a:lnTo>
                    <a:pt x="884" y="4100"/>
                  </a:lnTo>
                  <a:cubicBezTo>
                    <a:pt x="1178" y="4100"/>
                    <a:pt x="1431" y="3848"/>
                    <a:pt x="1431" y="3553"/>
                  </a:cubicBezTo>
                  <a:lnTo>
                    <a:pt x="1431" y="547"/>
                  </a:lnTo>
                  <a:cubicBezTo>
                    <a:pt x="1431" y="232"/>
                    <a:pt x="1178" y="0"/>
                    <a:pt x="884" y="0"/>
                  </a:cubicBezTo>
                  <a:close/>
                </a:path>
              </a:pathLst>
            </a:custGeom>
            <a:solidFill>
              <a:srgbClr val="8498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10" name="Google Shape;8810;p77"/>
            <p:cNvSpPr/>
            <p:nvPr/>
          </p:nvSpPr>
          <p:spPr>
            <a:xfrm>
              <a:off x="2955842" y="4272767"/>
              <a:ext cx="192666" cy="259399"/>
            </a:xfrm>
            <a:custGeom>
              <a:avLst/>
              <a:gdLst/>
              <a:ahLst/>
              <a:cxnLst/>
              <a:rect l="l" t="t" r="r" b="b"/>
              <a:pathLst>
                <a:path w="12868" h="17325" extrusionOk="0">
                  <a:moveTo>
                    <a:pt x="547" y="1"/>
                  </a:moveTo>
                  <a:cubicBezTo>
                    <a:pt x="253" y="1"/>
                    <a:pt x="0" y="253"/>
                    <a:pt x="0" y="568"/>
                  </a:cubicBezTo>
                  <a:lnTo>
                    <a:pt x="0" y="16778"/>
                  </a:lnTo>
                  <a:cubicBezTo>
                    <a:pt x="0" y="17072"/>
                    <a:pt x="253" y="17325"/>
                    <a:pt x="547" y="17325"/>
                  </a:cubicBezTo>
                  <a:lnTo>
                    <a:pt x="11774" y="17325"/>
                  </a:lnTo>
                  <a:cubicBezTo>
                    <a:pt x="12384" y="17325"/>
                    <a:pt x="12867" y="16820"/>
                    <a:pt x="12867" y="16231"/>
                  </a:cubicBezTo>
                  <a:lnTo>
                    <a:pt x="12867" y="1094"/>
                  </a:lnTo>
                  <a:cubicBezTo>
                    <a:pt x="12867" y="505"/>
                    <a:pt x="12384" y="22"/>
                    <a:pt x="11774"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11" name="Google Shape;8811;p77"/>
            <p:cNvSpPr/>
            <p:nvPr/>
          </p:nvSpPr>
          <p:spPr>
            <a:xfrm>
              <a:off x="3116063" y="4273081"/>
              <a:ext cx="32445" cy="259084"/>
            </a:xfrm>
            <a:custGeom>
              <a:avLst/>
              <a:gdLst/>
              <a:ahLst/>
              <a:cxnLst/>
              <a:rect l="l" t="t" r="r" b="b"/>
              <a:pathLst>
                <a:path w="2167" h="17304" extrusionOk="0">
                  <a:moveTo>
                    <a:pt x="1" y="1"/>
                  </a:moveTo>
                  <a:cubicBezTo>
                    <a:pt x="610" y="1"/>
                    <a:pt x="1094" y="484"/>
                    <a:pt x="1094" y="1094"/>
                  </a:cubicBezTo>
                  <a:lnTo>
                    <a:pt x="1094" y="16210"/>
                  </a:lnTo>
                  <a:cubicBezTo>
                    <a:pt x="1094" y="16820"/>
                    <a:pt x="610" y="17304"/>
                    <a:pt x="1" y="17304"/>
                  </a:cubicBezTo>
                  <a:lnTo>
                    <a:pt x="1073" y="17304"/>
                  </a:lnTo>
                  <a:cubicBezTo>
                    <a:pt x="1683" y="17304"/>
                    <a:pt x="2166" y="16820"/>
                    <a:pt x="2166" y="16210"/>
                  </a:cubicBezTo>
                  <a:lnTo>
                    <a:pt x="2166" y="1094"/>
                  </a:lnTo>
                  <a:cubicBezTo>
                    <a:pt x="2166" y="484"/>
                    <a:pt x="1683" y="1"/>
                    <a:pt x="1073" y="1"/>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12" name="Google Shape;8812;p77"/>
            <p:cNvSpPr/>
            <p:nvPr/>
          </p:nvSpPr>
          <p:spPr>
            <a:xfrm>
              <a:off x="2984484" y="4267107"/>
              <a:ext cx="18266" cy="270733"/>
            </a:xfrm>
            <a:custGeom>
              <a:avLst/>
              <a:gdLst/>
              <a:ahLst/>
              <a:cxnLst/>
              <a:rect l="l" t="t" r="r" b="b"/>
              <a:pathLst>
                <a:path w="1220" h="18082" extrusionOk="0">
                  <a:moveTo>
                    <a:pt x="316" y="0"/>
                  </a:moveTo>
                  <a:cubicBezTo>
                    <a:pt x="127" y="0"/>
                    <a:pt x="0" y="147"/>
                    <a:pt x="0" y="337"/>
                  </a:cubicBezTo>
                  <a:lnTo>
                    <a:pt x="0" y="17745"/>
                  </a:lnTo>
                  <a:cubicBezTo>
                    <a:pt x="0" y="17934"/>
                    <a:pt x="127" y="18081"/>
                    <a:pt x="316" y="18081"/>
                  </a:cubicBezTo>
                  <a:lnTo>
                    <a:pt x="884" y="18081"/>
                  </a:lnTo>
                  <a:cubicBezTo>
                    <a:pt x="1073" y="18081"/>
                    <a:pt x="1220" y="17934"/>
                    <a:pt x="1220" y="17745"/>
                  </a:cubicBezTo>
                  <a:lnTo>
                    <a:pt x="1220" y="337"/>
                  </a:lnTo>
                  <a:cubicBezTo>
                    <a:pt x="1220" y="147"/>
                    <a:pt x="1073" y="0"/>
                    <a:pt x="884" y="0"/>
                  </a:cubicBez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13" name="Google Shape;8813;p77"/>
            <p:cNvSpPr/>
            <p:nvPr/>
          </p:nvSpPr>
          <p:spPr>
            <a:xfrm>
              <a:off x="3091193" y="4499106"/>
              <a:ext cx="32445" cy="10705"/>
            </a:xfrm>
            <a:custGeom>
              <a:avLst/>
              <a:gdLst/>
              <a:ahLst/>
              <a:cxnLst/>
              <a:rect l="l" t="t" r="r" b="b"/>
              <a:pathLst>
                <a:path w="2167" h="715" extrusionOk="0">
                  <a:moveTo>
                    <a:pt x="484" y="0"/>
                  </a:moveTo>
                  <a:cubicBezTo>
                    <a:pt x="1" y="0"/>
                    <a:pt x="1" y="715"/>
                    <a:pt x="484" y="715"/>
                  </a:cubicBezTo>
                  <a:lnTo>
                    <a:pt x="1704" y="715"/>
                  </a:lnTo>
                  <a:cubicBezTo>
                    <a:pt x="2166" y="715"/>
                    <a:pt x="2166" y="0"/>
                    <a:pt x="1704" y="0"/>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14" name="Google Shape;8814;p77"/>
            <p:cNvSpPr/>
            <p:nvPr/>
          </p:nvSpPr>
          <p:spPr>
            <a:xfrm>
              <a:off x="3110718" y="4485571"/>
              <a:ext cx="12292" cy="10705"/>
            </a:xfrm>
            <a:custGeom>
              <a:avLst/>
              <a:gdLst/>
              <a:ahLst/>
              <a:cxnLst/>
              <a:rect l="l" t="t" r="r" b="b"/>
              <a:pathLst>
                <a:path w="821" h="715" extrusionOk="0">
                  <a:moveTo>
                    <a:pt x="358" y="0"/>
                  </a:moveTo>
                  <a:cubicBezTo>
                    <a:pt x="147" y="0"/>
                    <a:pt x="0" y="168"/>
                    <a:pt x="0" y="357"/>
                  </a:cubicBezTo>
                  <a:cubicBezTo>
                    <a:pt x="0" y="547"/>
                    <a:pt x="168" y="715"/>
                    <a:pt x="358" y="715"/>
                  </a:cubicBezTo>
                  <a:cubicBezTo>
                    <a:pt x="820" y="715"/>
                    <a:pt x="820" y="0"/>
                    <a:pt x="358" y="0"/>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15" name="Google Shape;8815;p77"/>
            <p:cNvSpPr/>
            <p:nvPr/>
          </p:nvSpPr>
          <p:spPr>
            <a:xfrm>
              <a:off x="2810729" y="4557334"/>
              <a:ext cx="342496" cy="61717"/>
            </a:xfrm>
            <a:custGeom>
              <a:avLst/>
              <a:gdLst/>
              <a:ahLst/>
              <a:cxnLst/>
              <a:rect l="l" t="t" r="r" b="b"/>
              <a:pathLst>
                <a:path w="22875" h="4122" extrusionOk="0">
                  <a:moveTo>
                    <a:pt x="547" y="1"/>
                  </a:moveTo>
                  <a:cubicBezTo>
                    <a:pt x="231" y="1"/>
                    <a:pt x="0" y="232"/>
                    <a:pt x="0" y="547"/>
                  </a:cubicBezTo>
                  <a:lnTo>
                    <a:pt x="0" y="3575"/>
                  </a:lnTo>
                  <a:cubicBezTo>
                    <a:pt x="0" y="3869"/>
                    <a:pt x="231" y="4121"/>
                    <a:pt x="547" y="4121"/>
                  </a:cubicBezTo>
                  <a:lnTo>
                    <a:pt x="22328" y="4121"/>
                  </a:lnTo>
                  <a:cubicBezTo>
                    <a:pt x="22622" y="4121"/>
                    <a:pt x="22875" y="3869"/>
                    <a:pt x="22875" y="3575"/>
                  </a:cubicBezTo>
                  <a:lnTo>
                    <a:pt x="22875" y="547"/>
                  </a:lnTo>
                  <a:cubicBezTo>
                    <a:pt x="22875" y="232"/>
                    <a:pt x="22622" y="1"/>
                    <a:pt x="22328" y="1"/>
                  </a:cubicBezTo>
                  <a:close/>
                </a:path>
              </a:pathLst>
            </a:custGeom>
            <a:solidFill>
              <a:srgbClr val="A7B9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16" name="Google Shape;8816;p77"/>
            <p:cNvSpPr/>
            <p:nvPr/>
          </p:nvSpPr>
          <p:spPr>
            <a:xfrm>
              <a:off x="3129598" y="4557334"/>
              <a:ext cx="23627" cy="61717"/>
            </a:xfrm>
            <a:custGeom>
              <a:avLst/>
              <a:gdLst/>
              <a:ahLst/>
              <a:cxnLst/>
              <a:rect l="l" t="t" r="r" b="b"/>
              <a:pathLst>
                <a:path w="1578" h="4122" extrusionOk="0">
                  <a:moveTo>
                    <a:pt x="1" y="1"/>
                  </a:moveTo>
                  <a:cubicBezTo>
                    <a:pt x="295" y="1"/>
                    <a:pt x="547" y="232"/>
                    <a:pt x="547" y="547"/>
                  </a:cubicBezTo>
                  <a:lnTo>
                    <a:pt x="547" y="3575"/>
                  </a:lnTo>
                  <a:cubicBezTo>
                    <a:pt x="547" y="3869"/>
                    <a:pt x="295" y="4121"/>
                    <a:pt x="1" y="4121"/>
                  </a:cubicBezTo>
                  <a:lnTo>
                    <a:pt x="1031" y="4121"/>
                  </a:lnTo>
                  <a:cubicBezTo>
                    <a:pt x="1325" y="4121"/>
                    <a:pt x="1578" y="3869"/>
                    <a:pt x="1578" y="3575"/>
                  </a:cubicBezTo>
                  <a:lnTo>
                    <a:pt x="1578" y="547"/>
                  </a:lnTo>
                  <a:cubicBezTo>
                    <a:pt x="1578" y="232"/>
                    <a:pt x="1325" y="1"/>
                    <a:pt x="1031" y="1"/>
                  </a:cubicBezTo>
                  <a:close/>
                </a:path>
              </a:pathLst>
            </a:custGeom>
            <a:solidFill>
              <a:srgbClr val="9CB0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17" name="Google Shape;8817;p77"/>
            <p:cNvSpPr/>
            <p:nvPr/>
          </p:nvSpPr>
          <p:spPr>
            <a:xfrm>
              <a:off x="2838428" y="4553711"/>
              <a:ext cx="10720" cy="22219"/>
            </a:xfrm>
            <a:custGeom>
              <a:avLst/>
              <a:gdLst/>
              <a:ahLst/>
              <a:cxnLst/>
              <a:rect l="l" t="t" r="r" b="b"/>
              <a:pathLst>
                <a:path w="716" h="1484" extrusionOk="0">
                  <a:moveTo>
                    <a:pt x="358" y="1"/>
                  </a:moveTo>
                  <a:cubicBezTo>
                    <a:pt x="179" y="1"/>
                    <a:pt x="0" y="116"/>
                    <a:pt x="0" y="348"/>
                  </a:cubicBezTo>
                  <a:lnTo>
                    <a:pt x="0" y="1126"/>
                  </a:lnTo>
                  <a:cubicBezTo>
                    <a:pt x="0" y="1315"/>
                    <a:pt x="168" y="1483"/>
                    <a:pt x="358" y="1483"/>
                  </a:cubicBezTo>
                  <a:cubicBezTo>
                    <a:pt x="547" y="1483"/>
                    <a:pt x="715" y="1315"/>
                    <a:pt x="715" y="1126"/>
                  </a:cubicBezTo>
                  <a:lnTo>
                    <a:pt x="715" y="348"/>
                  </a:lnTo>
                  <a:cubicBezTo>
                    <a:pt x="715" y="116"/>
                    <a:pt x="536" y="1"/>
                    <a:pt x="358" y="1"/>
                  </a:cubicBezTo>
                  <a:close/>
                </a:path>
              </a:pathLst>
            </a:custGeom>
            <a:solidFill>
              <a:srgbClr val="9CB0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18" name="Google Shape;8818;p77"/>
            <p:cNvSpPr/>
            <p:nvPr/>
          </p:nvSpPr>
          <p:spPr>
            <a:xfrm>
              <a:off x="2863611" y="4553711"/>
              <a:ext cx="10705" cy="22219"/>
            </a:xfrm>
            <a:custGeom>
              <a:avLst/>
              <a:gdLst/>
              <a:ahLst/>
              <a:cxnLst/>
              <a:rect l="l" t="t" r="r" b="b"/>
              <a:pathLst>
                <a:path w="715" h="1484" extrusionOk="0">
                  <a:moveTo>
                    <a:pt x="358" y="1"/>
                  </a:moveTo>
                  <a:cubicBezTo>
                    <a:pt x="179" y="1"/>
                    <a:pt x="0" y="116"/>
                    <a:pt x="0" y="348"/>
                  </a:cubicBezTo>
                  <a:lnTo>
                    <a:pt x="0" y="1126"/>
                  </a:lnTo>
                  <a:cubicBezTo>
                    <a:pt x="0" y="1315"/>
                    <a:pt x="168" y="1483"/>
                    <a:pt x="358" y="1483"/>
                  </a:cubicBezTo>
                  <a:cubicBezTo>
                    <a:pt x="547" y="1483"/>
                    <a:pt x="715" y="1315"/>
                    <a:pt x="715" y="1126"/>
                  </a:cubicBezTo>
                  <a:lnTo>
                    <a:pt x="715" y="348"/>
                  </a:lnTo>
                  <a:cubicBezTo>
                    <a:pt x="715" y="116"/>
                    <a:pt x="536" y="1"/>
                    <a:pt x="358" y="1"/>
                  </a:cubicBezTo>
                  <a:close/>
                </a:path>
              </a:pathLst>
            </a:custGeom>
            <a:solidFill>
              <a:srgbClr val="9CB0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19" name="Google Shape;8819;p77"/>
            <p:cNvSpPr/>
            <p:nvPr/>
          </p:nvSpPr>
          <p:spPr>
            <a:xfrm>
              <a:off x="2888795" y="4553711"/>
              <a:ext cx="10705" cy="22219"/>
            </a:xfrm>
            <a:custGeom>
              <a:avLst/>
              <a:gdLst/>
              <a:ahLst/>
              <a:cxnLst/>
              <a:rect l="l" t="t" r="r" b="b"/>
              <a:pathLst>
                <a:path w="715" h="1484" extrusionOk="0">
                  <a:moveTo>
                    <a:pt x="350" y="1"/>
                  </a:moveTo>
                  <a:cubicBezTo>
                    <a:pt x="174" y="1"/>
                    <a:pt x="0" y="116"/>
                    <a:pt x="0" y="348"/>
                  </a:cubicBezTo>
                  <a:lnTo>
                    <a:pt x="0" y="1126"/>
                  </a:lnTo>
                  <a:cubicBezTo>
                    <a:pt x="0" y="1315"/>
                    <a:pt x="147" y="1483"/>
                    <a:pt x="358" y="1483"/>
                  </a:cubicBezTo>
                  <a:cubicBezTo>
                    <a:pt x="547" y="1483"/>
                    <a:pt x="715" y="1315"/>
                    <a:pt x="715" y="1126"/>
                  </a:cubicBezTo>
                  <a:lnTo>
                    <a:pt x="715" y="348"/>
                  </a:lnTo>
                  <a:cubicBezTo>
                    <a:pt x="704" y="116"/>
                    <a:pt x="526" y="1"/>
                    <a:pt x="350" y="1"/>
                  </a:cubicBezTo>
                  <a:close/>
                </a:path>
              </a:pathLst>
            </a:custGeom>
            <a:solidFill>
              <a:srgbClr val="9CB0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20" name="Google Shape;8820;p77"/>
            <p:cNvSpPr/>
            <p:nvPr/>
          </p:nvSpPr>
          <p:spPr>
            <a:xfrm>
              <a:off x="2913664" y="4553711"/>
              <a:ext cx="10705" cy="22219"/>
            </a:xfrm>
            <a:custGeom>
              <a:avLst/>
              <a:gdLst/>
              <a:ahLst/>
              <a:cxnLst/>
              <a:rect l="l" t="t" r="r" b="b"/>
              <a:pathLst>
                <a:path w="715" h="1484" extrusionOk="0">
                  <a:moveTo>
                    <a:pt x="357" y="1"/>
                  </a:moveTo>
                  <a:cubicBezTo>
                    <a:pt x="179" y="1"/>
                    <a:pt x="0" y="116"/>
                    <a:pt x="0" y="348"/>
                  </a:cubicBezTo>
                  <a:lnTo>
                    <a:pt x="0" y="1126"/>
                  </a:lnTo>
                  <a:cubicBezTo>
                    <a:pt x="0" y="1315"/>
                    <a:pt x="168" y="1483"/>
                    <a:pt x="357" y="1483"/>
                  </a:cubicBezTo>
                  <a:cubicBezTo>
                    <a:pt x="568" y="1483"/>
                    <a:pt x="715" y="1315"/>
                    <a:pt x="715" y="1126"/>
                  </a:cubicBezTo>
                  <a:lnTo>
                    <a:pt x="715" y="348"/>
                  </a:lnTo>
                  <a:cubicBezTo>
                    <a:pt x="715" y="116"/>
                    <a:pt x="536" y="1"/>
                    <a:pt x="357" y="1"/>
                  </a:cubicBezTo>
                  <a:close/>
                </a:path>
              </a:pathLst>
            </a:custGeom>
            <a:solidFill>
              <a:srgbClr val="9CB0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21" name="Google Shape;8821;p77"/>
            <p:cNvSpPr/>
            <p:nvPr/>
          </p:nvSpPr>
          <p:spPr>
            <a:xfrm>
              <a:off x="2938833" y="4553711"/>
              <a:ext cx="10720" cy="22219"/>
            </a:xfrm>
            <a:custGeom>
              <a:avLst/>
              <a:gdLst/>
              <a:ahLst/>
              <a:cxnLst/>
              <a:rect l="l" t="t" r="r" b="b"/>
              <a:pathLst>
                <a:path w="716" h="1484" extrusionOk="0">
                  <a:moveTo>
                    <a:pt x="358" y="1"/>
                  </a:moveTo>
                  <a:cubicBezTo>
                    <a:pt x="180" y="1"/>
                    <a:pt x="1" y="116"/>
                    <a:pt x="1" y="348"/>
                  </a:cubicBezTo>
                  <a:lnTo>
                    <a:pt x="1" y="1126"/>
                  </a:lnTo>
                  <a:cubicBezTo>
                    <a:pt x="1" y="1315"/>
                    <a:pt x="169" y="1483"/>
                    <a:pt x="358" y="1483"/>
                  </a:cubicBezTo>
                  <a:cubicBezTo>
                    <a:pt x="548" y="1483"/>
                    <a:pt x="716" y="1315"/>
                    <a:pt x="716" y="1126"/>
                  </a:cubicBezTo>
                  <a:lnTo>
                    <a:pt x="716" y="348"/>
                  </a:lnTo>
                  <a:cubicBezTo>
                    <a:pt x="716" y="116"/>
                    <a:pt x="537" y="1"/>
                    <a:pt x="358" y="1"/>
                  </a:cubicBezTo>
                  <a:close/>
                </a:path>
              </a:pathLst>
            </a:custGeom>
            <a:solidFill>
              <a:srgbClr val="9CB0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22" name="Google Shape;8822;p77"/>
            <p:cNvSpPr/>
            <p:nvPr/>
          </p:nvSpPr>
          <p:spPr>
            <a:xfrm>
              <a:off x="2964017" y="4553711"/>
              <a:ext cx="10720" cy="22219"/>
            </a:xfrm>
            <a:custGeom>
              <a:avLst/>
              <a:gdLst/>
              <a:ahLst/>
              <a:cxnLst/>
              <a:rect l="l" t="t" r="r" b="b"/>
              <a:pathLst>
                <a:path w="716" h="1484" extrusionOk="0">
                  <a:moveTo>
                    <a:pt x="358" y="1"/>
                  </a:moveTo>
                  <a:cubicBezTo>
                    <a:pt x="180" y="1"/>
                    <a:pt x="1" y="116"/>
                    <a:pt x="1" y="348"/>
                  </a:cubicBezTo>
                  <a:lnTo>
                    <a:pt x="1" y="1126"/>
                  </a:lnTo>
                  <a:cubicBezTo>
                    <a:pt x="1" y="1315"/>
                    <a:pt x="148" y="1483"/>
                    <a:pt x="358" y="1483"/>
                  </a:cubicBezTo>
                  <a:cubicBezTo>
                    <a:pt x="548" y="1483"/>
                    <a:pt x="716" y="1315"/>
                    <a:pt x="716" y="1126"/>
                  </a:cubicBezTo>
                  <a:lnTo>
                    <a:pt x="716" y="348"/>
                  </a:lnTo>
                  <a:cubicBezTo>
                    <a:pt x="716" y="116"/>
                    <a:pt x="537" y="1"/>
                    <a:pt x="358" y="1"/>
                  </a:cubicBezTo>
                  <a:close/>
                </a:path>
              </a:pathLst>
            </a:custGeom>
            <a:solidFill>
              <a:srgbClr val="9CB0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23" name="Google Shape;8823;p77"/>
            <p:cNvSpPr/>
            <p:nvPr/>
          </p:nvSpPr>
          <p:spPr>
            <a:xfrm>
              <a:off x="2989201" y="4553711"/>
              <a:ext cx="10406" cy="22219"/>
            </a:xfrm>
            <a:custGeom>
              <a:avLst/>
              <a:gdLst/>
              <a:ahLst/>
              <a:cxnLst/>
              <a:rect l="l" t="t" r="r" b="b"/>
              <a:pathLst>
                <a:path w="695" h="1484" extrusionOk="0">
                  <a:moveTo>
                    <a:pt x="348" y="1"/>
                  </a:moveTo>
                  <a:cubicBezTo>
                    <a:pt x="174" y="1"/>
                    <a:pt x="1" y="116"/>
                    <a:pt x="1" y="348"/>
                  </a:cubicBezTo>
                  <a:lnTo>
                    <a:pt x="1" y="1126"/>
                  </a:lnTo>
                  <a:cubicBezTo>
                    <a:pt x="1" y="1315"/>
                    <a:pt x="148" y="1483"/>
                    <a:pt x="358" y="1483"/>
                  </a:cubicBezTo>
                  <a:cubicBezTo>
                    <a:pt x="547" y="1483"/>
                    <a:pt x="695" y="1315"/>
                    <a:pt x="695" y="1126"/>
                  </a:cubicBezTo>
                  <a:lnTo>
                    <a:pt x="695" y="348"/>
                  </a:lnTo>
                  <a:cubicBezTo>
                    <a:pt x="695" y="116"/>
                    <a:pt x="521" y="1"/>
                    <a:pt x="348" y="1"/>
                  </a:cubicBezTo>
                  <a:close/>
                </a:path>
              </a:pathLst>
            </a:custGeom>
            <a:solidFill>
              <a:srgbClr val="9CB0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24" name="Google Shape;8824;p77"/>
            <p:cNvSpPr/>
            <p:nvPr/>
          </p:nvSpPr>
          <p:spPr>
            <a:xfrm>
              <a:off x="3014070" y="4553711"/>
              <a:ext cx="10720" cy="22219"/>
            </a:xfrm>
            <a:custGeom>
              <a:avLst/>
              <a:gdLst/>
              <a:ahLst/>
              <a:cxnLst/>
              <a:rect l="l" t="t" r="r" b="b"/>
              <a:pathLst>
                <a:path w="716" h="1484" extrusionOk="0">
                  <a:moveTo>
                    <a:pt x="358" y="1"/>
                  </a:moveTo>
                  <a:cubicBezTo>
                    <a:pt x="179" y="1"/>
                    <a:pt x="1" y="116"/>
                    <a:pt x="1" y="348"/>
                  </a:cubicBezTo>
                  <a:lnTo>
                    <a:pt x="1" y="1126"/>
                  </a:lnTo>
                  <a:cubicBezTo>
                    <a:pt x="1" y="1315"/>
                    <a:pt x="169" y="1483"/>
                    <a:pt x="358" y="1483"/>
                  </a:cubicBezTo>
                  <a:cubicBezTo>
                    <a:pt x="568" y="1483"/>
                    <a:pt x="716" y="1315"/>
                    <a:pt x="716" y="1126"/>
                  </a:cubicBezTo>
                  <a:lnTo>
                    <a:pt x="716" y="348"/>
                  </a:lnTo>
                  <a:cubicBezTo>
                    <a:pt x="716" y="116"/>
                    <a:pt x="537" y="1"/>
                    <a:pt x="358" y="1"/>
                  </a:cubicBezTo>
                  <a:close/>
                </a:path>
              </a:pathLst>
            </a:custGeom>
            <a:solidFill>
              <a:srgbClr val="9CB0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25" name="Google Shape;8825;p77"/>
            <p:cNvSpPr/>
            <p:nvPr/>
          </p:nvSpPr>
          <p:spPr>
            <a:xfrm>
              <a:off x="3039254" y="4553711"/>
              <a:ext cx="10720" cy="22219"/>
            </a:xfrm>
            <a:custGeom>
              <a:avLst/>
              <a:gdLst/>
              <a:ahLst/>
              <a:cxnLst/>
              <a:rect l="l" t="t" r="r" b="b"/>
              <a:pathLst>
                <a:path w="716" h="1484" extrusionOk="0">
                  <a:moveTo>
                    <a:pt x="358" y="1"/>
                  </a:moveTo>
                  <a:cubicBezTo>
                    <a:pt x="179" y="1"/>
                    <a:pt x="1" y="116"/>
                    <a:pt x="1" y="348"/>
                  </a:cubicBezTo>
                  <a:lnTo>
                    <a:pt x="1" y="1126"/>
                  </a:lnTo>
                  <a:cubicBezTo>
                    <a:pt x="1" y="1315"/>
                    <a:pt x="169" y="1483"/>
                    <a:pt x="358" y="1483"/>
                  </a:cubicBezTo>
                  <a:cubicBezTo>
                    <a:pt x="547" y="1483"/>
                    <a:pt x="716" y="1315"/>
                    <a:pt x="716" y="1126"/>
                  </a:cubicBezTo>
                  <a:lnTo>
                    <a:pt x="716" y="348"/>
                  </a:lnTo>
                  <a:cubicBezTo>
                    <a:pt x="716" y="116"/>
                    <a:pt x="537" y="1"/>
                    <a:pt x="358" y="1"/>
                  </a:cubicBezTo>
                  <a:close/>
                </a:path>
              </a:pathLst>
            </a:custGeom>
            <a:solidFill>
              <a:srgbClr val="9CB0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26" name="Google Shape;8826;p77"/>
            <p:cNvSpPr/>
            <p:nvPr/>
          </p:nvSpPr>
          <p:spPr>
            <a:xfrm>
              <a:off x="3064438" y="4553711"/>
              <a:ext cx="10720" cy="22219"/>
            </a:xfrm>
            <a:custGeom>
              <a:avLst/>
              <a:gdLst/>
              <a:ahLst/>
              <a:cxnLst/>
              <a:rect l="l" t="t" r="r" b="b"/>
              <a:pathLst>
                <a:path w="716" h="1484" extrusionOk="0">
                  <a:moveTo>
                    <a:pt x="358" y="1"/>
                  </a:moveTo>
                  <a:cubicBezTo>
                    <a:pt x="179" y="1"/>
                    <a:pt x="1" y="116"/>
                    <a:pt x="1" y="348"/>
                  </a:cubicBezTo>
                  <a:lnTo>
                    <a:pt x="1" y="1126"/>
                  </a:lnTo>
                  <a:cubicBezTo>
                    <a:pt x="1" y="1315"/>
                    <a:pt x="169" y="1483"/>
                    <a:pt x="358" y="1483"/>
                  </a:cubicBezTo>
                  <a:cubicBezTo>
                    <a:pt x="547" y="1483"/>
                    <a:pt x="715" y="1315"/>
                    <a:pt x="715" y="1126"/>
                  </a:cubicBezTo>
                  <a:lnTo>
                    <a:pt x="715" y="348"/>
                  </a:lnTo>
                  <a:cubicBezTo>
                    <a:pt x="715" y="116"/>
                    <a:pt x="537" y="1"/>
                    <a:pt x="358" y="1"/>
                  </a:cubicBezTo>
                  <a:close/>
                </a:path>
              </a:pathLst>
            </a:custGeom>
            <a:solidFill>
              <a:srgbClr val="9CB0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27" name="Google Shape;8827;p77"/>
            <p:cNvSpPr/>
            <p:nvPr/>
          </p:nvSpPr>
          <p:spPr>
            <a:xfrm>
              <a:off x="3089472" y="4553711"/>
              <a:ext cx="10556" cy="22219"/>
            </a:xfrm>
            <a:custGeom>
              <a:avLst/>
              <a:gdLst/>
              <a:ahLst/>
              <a:cxnLst/>
              <a:rect l="l" t="t" r="r" b="b"/>
              <a:pathLst>
                <a:path w="705" h="1484" extrusionOk="0">
                  <a:moveTo>
                    <a:pt x="350" y="1"/>
                  </a:moveTo>
                  <a:cubicBezTo>
                    <a:pt x="174" y="1"/>
                    <a:pt x="0" y="116"/>
                    <a:pt x="11" y="348"/>
                  </a:cubicBezTo>
                  <a:lnTo>
                    <a:pt x="11" y="1126"/>
                  </a:lnTo>
                  <a:cubicBezTo>
                    <a:pt x="11" y="1315"/>
                    <a:pt x="158" y="1483"/>
                    <a:pt x="347" y="1483"/>
                  </a:cubicBezTo>
                  <a:cubicBezTo>
                    <a:pt x="557" y="1483"/>
                    <a:pt x="704" y="1315"/>
                    <a:pt x="704" y="1126"/>
                  </a:cubicBezTo>
                  <a:lnTo>
                    <a:pt x="704" y="348"/>
                  </a:lnTo>
                  <a:cubicBezTo>
                    <a:pt x="704" y="116"/>
                    <a:pt x="526" y="1"/>
                    <a:pt x="350" y="1"/>
                  </a:cubicBezTo>
                  <a:close/>
                </a:path>
              </a:pathLst>
            </a:custGeom>
            <a:solidFill>
              <a:srgbClr val="9CB0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28" name="Google Shape;8828;p77"/>
            <p:cNvSpPr/>
            <p:nvPr/>
          </p:nvSpPr>
          <p:spPr>
            <a:xfrm>
              <a:off x="3114491" y="4553711"/>
              <a:ext cx="10720" cy="22219"/>
            </a:xfrm>
            <a:custGeom>
              <a:avLst/>
              <a:gdLst/>
              <a:ahLst/>
              <a:cxnLst/>
              <a:rect l="l" t="t" r="r" b="b"/>
              <a:pathLst>
                <a:path w="716" h="1484" extrusionOk="0">
                  <a:moveTo>
                    <a:pt x="358" y="1"/>
                  </a:moveTo>
                  <a:cubicBezTo>
                    <a:pt x="179" y="1"/>
                    <a:pt x="1" y="116"/>
                    <a:pt x="1" y="348"/>
                  </a:cubicBezTo>
                  <a:lnTo>
                    <a:pt x="1" y="1126"/>
                  </a:lnTo>
                  <a:cubicBezTo>
                    <a:pt x="1" y="1315"/>
                    <a:pt x="169" y="1483"/>
                    <a:pt x="358" y="1483"/>
                  </a:cubicBezTo>
                  <a:cubicBezTo>
                    <a:pt x="547" y="1483"/>
                    <a:pt x="715" y="1315"/>
                    <a:pt x="715" y="1126"/>
                  </a:cubicBezTo>
                  <a:lnTo>
                    <a:pt x="715" y="348"/>
                  </a:lnTo>
                  <a:cubicBezTo>
                    <a:pt x="715" y="116"/>
                    <a:pt x="537" y="1"/>
                    <a:pt x="358" y="1"/>
                  </a:cubicBezTo>
                  <a:close/>
                </a:path>
              </a:pathLst>
            </a:custGeom>
            <a:solidFill>
              <a:srgbClr val="9CB0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829" name="Google Shape;8829;p77"/>
          <p:cNvGrpSpPr/>
          <p:nvPr/>
        </p:nvGrpSpPr>
        <p:grpSpPr>
          <a:xfrm>
            <a:off x="1779168" y="3805625"/>
            <a:ext cx="282381" cy="343454"/>
            <a:chOff x="1779168" y="3805625"/>
            <a:chExt cx="282381" cy="343454"/>
          </a:xfrm>
        </p:grpSpPr>
        <p:sp>
          <p:nvSpPr>
            <p:cNvPr id="8830" name="Google Shape;8830;p77"/>
            <p:cNvSpPr/>
            <p:nvPr/>
          </p:nvSpPr>
          <p:spPr>
            <a:xfrm>
              <a:off x="1798048" y="3814758"/>
              <a:ext cx="243662" cy="314797"/>
            </a:xfrm>
            <a:custGeom>
              <a:avLst/>
              <a:gdLst/>
              <a:ahLst/>
              <a:cxnLst/>
              <a:rect l="l" t="t" r="r" b="b"/>
              <a:pathLst>
                <a:path w="16274" h="21025" extrusionOk="0">
                  <a:moveTo>
                    <a:pt x="1" y="0"/>
                  </a:moveTo>
                  <a:lnTo>
                    <a:pt x="1" y="21025"/>
                  </a:lnTo>
                  <a:lnTo>
                    <a:pt x="16274" y="21025"/>
                  </a:lnTo>
                  <a:lnTo>
                    <a:pt x="16274" y="0"/>
                  </a:ln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31" name="Google Shape;8831;p77"/>
            <p:cNvSpPr/>
            <p:nvPr/>
          </p:nvSpPr>
          <p:spPr>
            <a:xfrm>
              <a:off x="1798048" y="3814758"/>
              <a:ext cx="54485" cy="314797"/>
            </a:xfrm>
            <a:custGeom>
              <a:avLst/>
              <a:gdLst/>
              <a:ahLst/>
              <a:cxnLst/>
              <a:rect l="l" t="t" r="r" b="b"/>
              <a:pathLst>
                <a:path w="3639" h="21025" extrusionOk="0">
                  <a:moveTo>
                    <a:pt x="1" y="0"/>
                  </a:moveTo>
                  <a:lnTo>
                    <a:pt x="1" y="21025"/>
                  </a:lnTo>
                  <a:lnTo>
                    <a:pt x="3638" y="21025"/>
                  </a:lnTo>
                  <a:lnTo>
                    <a:pt x="3638" y="0"/>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32" name="Google Shape;8832;p77"/>
            <p:cNvSpPr/>
            <p:nvPr/>
          </p:nvSpPr>
          <p:spPr>
            <a:xfrm>
              <a:off x="1779168" y="4116319"/>
              <a:ext cx="282381" cy="32760"/>
            </a:xfrm>
            <a:custGeom>
              <a:avLst/>
              <a:gdLst/>
              <a:ahLst/>
              <a:cxnLst/>
              <a:rect l="l" t="t" r="r" b="b"/>
              <a:pathLst>
                <a:path w="18860" h="2188" extrusionOk="0">
                  <a:moveTo>
                    <a:pt x="694" y="0"/>
                  </a:moveTo>
                  <a:cubicBezTo>
                    <a:pt x="316" y="0"/>
                    <a:pt x="0" y="295"/>
                    <a:pt x="0" y="673"/>
                  </a:cubicBezTo>
                  <a:lnTo>
                    <a:pt x="0" y="1703"/>
                  </a:lnTo>
                  <a:cubicBezTo>
                    <a:pt x="0" y="1977"/>
                    <a:pt x="232" y="2187"/>
                    <a:pt x="484" y="2187"/>
                  </a:cubicBezTo>
                  <a:lnTo>
                    <a:pt x="18376" y="2187"/>
                  </a:lnTo>
                  <a:cubicBezTo>
                    <a:pt x="18649" y="2187"/>
                    <a:pt x="18859" y="1977"/>
                    <a:pt x="18859" y="1703"/>
                  </a:cubicBezTo>
                  <a:lnTo>
                    <a:pt x="18859" y="673"/>
                  </a:lnTo>
                  <a:cubicBezTo>
                    <a:pt x="18859" y="295"/>
                    <a:pt x="18565" y="0"/>
                    <a:pt x="18186" y="0"/>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33" name="Google Shape;8833;p77"/>
            <p:cNvSpPr/>
            <p:nvPr/>
          </p:nvSpPr>
          <p:spPr>
            <a:xfrm>
              <a:off x="1930585" y="3847488"/>
              <a:ext cx="90359" cy="247750"/>
            </a:xfrm>
            <a:custGeom>
              <a:avLst/>
              <a:gdLst/>
              <a:ahLst/>
              <a:cxnLst/>
              <a:rect l="l" t="t" r="r" b="b"/>
              <a:pathLst>
                <a:path w="6035" h="16547" extrusionOk="0">
                  <a:moveTo>
                    <a:pt x="168" y="1"/>
                  </a:moveTo>
                  <a:cubicBezTo>
                    <a:pt x="84" y="1"/>
                    <a:pt x="0" y="85"/>
                    <a:pt x="0" y="169"/>
                  </a:cubicBezTo>
                  <a:lnTo>
                    <a:pt x="0" y="16400"/>
                  </a:lnTo>
                  <a:cubicBezTo>
                    <a:pt x="0" y="16484"/>
                    <a:pt x="84" y="16547"/>
                    <a:pt x="168" y="16547"/>
                  </a:cubicBezTo>
                  <a:lnTo>
                    <a:pt x="5866" y="16547"/>
                  </a:lnTo>
                  <a:cubicBezTo>
                    <a:pt x="5950" y="16547"/>
                    <a:pt x="6034" y="16484"/>
                    <a:pt x="6034" y="16400"/>
                  </a:cubicBezTo>
                  <a:lnTo>
                    <a:pt x="6034" y="169"/>
                  </a:lnTo>
                  <a:cubicBezTo>
                    <a:pt x="6034" y="85"/>
                    <a:pt x="5950" y="1"/>
                    <a:pt x="5866"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34" name="Google Shape;8834;p77"/>
            <p:cNvSpPr/>
            <p:nvPr/>
          </p:nvSpPr>
          <p:spPr>
            <a:xfrm>
              <a:off x="1818830" y="3847488"/>
              <a:ext cx="90988" cy="147659"/>
            </a:xfrm>
            <a:custGeom>
              <a:avLst/>
              <a:gdLst/>
              <a:ahLst/>
              <a:cxnLst/>
              <a:rect l="l" t="t" r="r" b="b"/>
              <a:pathLst>
                <a:path w="6077" h="9862" extrusionOk="0">
                  <a:moveTo>
                    <a:pt x="169" y="1"/>
                  </a:moveTo>
                  <a:cubicBezTo>
                    <a:pt x="85" y="1"/>
                    <a:pt x="0" y="85"/>
                    <a:pt x="0" y="169"/>
                  </a:cubicBezTo>
                  <a:lnTo>
                    <a:pt x="0" y="9693"/>
                  </a:lnTo>
                  <a:cubicBezTo>
                    <a:pt x="0" y="9777"/>
                    <a:pt x="85" y="9861"/>
                    <a:pt x="169" y="9861"/>
                  </a:cubicBezTo>
                  <a:lnTo>
                    <a:pt x="5908" y="9861"/>
                  </a:lnTo>
                  <a:cubicBezTo>
                    <a:pt x="6013" y="9861"/>
                    <a:pt x="6076" y="9777"/>
                    <a:pt x="6076" y="9693"/>
                  </a:cubicBezTo>
                  <a:lnTo>
                    <a:pt x="6076" y="169"/>
                  </a:lnTo>
                  <a:cubicBezTo>
                    <a:pt x="6076" y="85"/>
                    <a:pt x="6013" y="1"/>
                    <a:pt x="5908"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35" name="Google Shape;8835;p77"/>
            <p:cNvSpPr/>
            <p:nvPr/>
          </p:nvSpPr>
          <p:spPr>
            <a:xfrm>
              <a:off x="1818830" y="3847802"/>
              <a:ext cx="33703" cy="147344"/>
            </a:xfrm>
            <a:custGeom>
              <a:avLst/>
              <a:gdLst/>
              <a:ahLst/>
              <a:cxnLst/>
              <a:rect l="l" t="t" r="r" b="b"/>
              <a:pathLst>
                <a:path w="2251" h="9841" extrusionOk="0">
                  <a:moveTo>
                    <a:pt x="169" y="1"/>
                  </a:moveTo>
                  <a:cubicBezTo>
                    <a:pt x="85" y="1"/>
                    <a:pt x="0" y="64"/>
                    <a:pt x="0" y="148"/>
                  </a:cubicBezTo>
                  <a:lnTo>
                    <a:pt x="0" y="9693"/>
                  </a:lnTo>
                  <a:cubicBezTo>
                    <a:pt x="0" y="9777"/>
                    <a:pt x="85" y="9840"/>
                    <a:pt x="169" y="9840"/>
                  </a:cubicBezTo>
                  <a:lnTo>
                    <a:pt x="2250" y="9840"/>
                  </a:lnTo>
                  <a:lnTo>
                    <a:pt x="2250" y="1"/>
                  </a:lnTo>
                  <a:close/>
                </a:path>
              </a:pathLst>
            </a:custGeom>
            <a:solidFill>
              <a:srgbClr val="E7EC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36" name="Google Shape;8836;p77"/>
            <p:cNvSpPr/>
            <p:nvPr/>
          </p:nvSpPr>
          <p:spPr>
            <a:xfrm>
              <a:off x="1831737" y="3916107"/>
              <a:ext cx="63603" cy="10406"/>
            </a:xfrm>
            <a:custGeom>
              <a:avLst/>
              <a:gdLst/>
              <a:ahLst/>
              <a:cxnLst/>
              <a:rect l="l" t="t" r="r" b="b"/>
              <a:pathLst>
                <a:path w="4248" h="695" extrusionOk="0">
                  <a:moveTo>
                    <a:pt x="463" y="1"/>
                  </a:moveTo>
                  <a:cubicBezTo>
                    <a:pt x="0" y="1"/>
                    <a:pt x="0" y="695"/>
                    <a:pt x="463" y="695"/>
                  </a:cubicBezTo>
                  <a:lnTo>
                    <a:pt x="3785" y="695"/>
                  </a:lnTo>
                  <a:cubicBezTo>
                    <a:pt x="4247" y="695"/>
                    <a:pt x="4247" y="1"/>
                    <a:pt x="3785" y="1"/>
                  </a:cubicBez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37" name="Google Shape;8837;p77"/>
            <p:cNvSpPr/>
            <p:nvPr/>
          </p:nvSpPr>
          <p:spPr>
            <a:xfrm>
              <a:off x="1831737" y="3916107"/>
              <a:ext cx="20797" cy="10406"/>
            </a:xfrm>
            <a:custGeom>
              <a:avLst/>
              <a:gdLst/>
              <a:ahLst/>
              <a:cxnLst/>
              <a:rect l="l" t="t" r="r" b="b"/>
              <a:pathLst>
                <a:path w="1389" h="695" extrusionOk="0">
                  <a:moveTo>
                    <a:pt x="463" y="1"/>
                  </a:moveTo>
                  <a:cubicBezTo>
                    <a:pt x="0" y="1"/>
                    <a:pt x="0" y="695"/>
                    <a:pt x="463" y="695"/>
                  </a:cubicBezTo>
                  <a:lnTo>
                    <a:pt x="1388" y="695"/>
                  </a:lnTo>
                  <a:lnTo>
                    <a:pt x="1388" y="1"/>
                  </a:lnTo>
                  <a:close/>
                </a:path>
              </a:pathLst>
            </a:custGeom>
            <a:solidFill>
              <a:srgbClr val="8AA2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38" name="Google Shape;8838;p77"/>
            <p:cNvSpPr/>
            <p:nvPr/>
          </p:nvSpPr>
          <p:spPr>
            <a:xfrm>
              <a:off x="1831737" y="3892510"/>
              <a:ext cx="63603" cy="10391"/>
            </a:xfrm>
            <a:custGeom>
              <a:avLst/>
              <a:gdLst/>
              <a:ahLst/>
              <a:cxnLst/>
              <a:rect l="l" t="t" r="r" b="b"/>
              <a:pathLst>
                <a:path w="4248" h="694" extrusionOk="0">
                  <a:moveTo>
                    <a:pt x="463" y="0"/>
                  </a:moveTo>
                  <a:cubicBezTo>
                    <a:pt x="0" y="0"/>
                    <a:pt x="0" y="694"/>
                    <a:pt x="463" y="694"/>
                  </a:cubicBezTo>
                  <a:lnTo>
                    <a:pt x="3785" y="694"/>
                  </a:lnTo>
                  <a:cubicBezTo>
                    <a:pt x="4247" y="694"/>
                    <a:pt x="4247" y="0"/>
                    <a:pt x="3785" y="0"/>
                  </a:cubicBez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39" name="Google Shape;8839;p77"/>
            <p:cNvSpPr/>
            <p:nvPr/>
          </p:nvSpPr>
          <p:spPr>
            <a:xfrm>
              <a:off x="1831737" y="3892510"/>
              <a:ext cx="20797" cy="10391"/>
            </a:xfrm>
            <a:custGeom>
              <a:avLst/>
              <a:gdLst/>
              <a:ahLst/>
              <a:cxnLst/>
              <a:rect l="l" t="t" r="r" b="b"/>
              <a:pathLst>
                <a:path w="1389" h="694" extrusionOk="0">
                  <a:moveTo>
                    <a:pt x="463" y="0"/>
                  </a:moveTo>
                  <a:cubicBezTo>
                    <a:pt x="0" y="0"/>
                    <a:pt x="0" y="694"/>
                    <a:pt x="463" y="694"/>
                  </a:cubicBezTo>
                  <a:lnTo>
                    <a:pt x="1388" y="694"/>
                  </a:lnTo>
                  <a:lnTo>
                    <a:pt x="1388" y="0"/>
                  </a:lnTo>
                  <a:close/>
                </a:path>
              </a:pathLst>
            </a:custGeom>
            <a:solidFill>
              <a:srgbClr val="8AA2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40" name="Google Shape;8840;p77"/>
            <p:cNvSpPr/>
            <p:nvPr/>
          </p:nvSpPr>
          <p:spPr>
            <a:xfrm>
              <a:off x="1831737" y="3868584"/>
              <a:ext cx="63603" cy="10406"/>
            </a:xfrm>
            <a:custGeom>
              <a:avLst/>
              <a:gdLst/>
              <a:ahLst/>
              <a:cxnLst/>
              <a:rect l="l" t="t" r="r" b="b"/>
              <a:pathLst>
                <a:path w="4248" h="695" extrusionOk="0">
                  <a:moveTo>
                    <a:pt x="463" y="0"/>
                  </a:moveTo>
                  <a:cubicBezTo>
                    <a:pt x="0" y="0"/>
                    <a:pt x="0" y="694"/>
                    <a:pt x="463" y="694"/>
                  </a:cubicBezTo>
                  <a:lnTo>
                    <a:pt x="3785" y="694"/>
                  </a:lnTo>
                  <a:cubicBezTo>
                    <a:pt x="4247" y="694"/>
                    <a:pt x="4247" y="0"/>
                    <a:pt x="3785" y="0"/>
                  </a:cubicBez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41" name="Google Shape;8841;p77"/>
            <p:cNvSpPr/>
            <p:nvPr/>
          </p:nvSpPr>
          <p:spPr>
            <a:xfrm>
              <a:off x="1831737" y="3868584"/>
              <a:ext cx="20797" cy="10406"/>
            </a:xfrm>
            <a:custGeom>
              <a:avLst/>
              <a:gdLst/>
              <a:ahLst/>
              <a:cxnLst/>
              <a:rect l="l" t="t" r="r" b="b"/>
              <a:pathLst>
                <a:path w="1389" h="695" extrusionOk="0">
                  <a:moveTo>
                    <a:pt x="463" y="0"/>
                  </a:moveTo>
                  <a:cubicBezTo>
                    <a:pt x="0" y="0"/>
                    <a:pt x="0" y="694"/>
                    <a:pt x="463" y="694"/>
                  </a:cubicBezTo>
                  <a:lnTo>
                    <a:pt x="1388" y="694"/>
                  </a:lnTo>
                  <a:lnTo>
                    <a:pt x="1388" y="0"/>
                  </a:lnTo>
                  <a:close/>
                </a:path>
              </a:pathLst>
            </a:custGeom>
            <a:solidFill>
              <a:srgbClr val="8AA2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42" name="Google Shape;8842;p77"/>
            <p:cNvSpPr/>
            <p:nvPr/>
          </p:nvSpPr>
          <p:spPr>
            <a:xfrm>
              <a:off x="1831737" y="3940033"/>
              <a:ext cx="63603" cy="10406"/>
            </a:xfrm>
            <a:custGeom>
              <a:avLst/>
              <a:gdLst/>
              <a:ahLst/>
              <a:cxnLst/>
              <a:rect l="l" t="t" r="r" b="b"/>
              <a:pathLst>
                <a:path w="4248" h="695" extrusionOk="0">
                  <a:moveTo>
                    <a:pt x="463" y="1"/>
                  </a:moveTo>
                  <a:cubicBezTo>
                    <a:pt x="0" y="1"/>
                    <a:pt x="0" y="695"/>
                    <a:pt x="463" y="695"/>
                  </a:cubicBezTo>
                  <a:lnTo>
                    <a:pt x="3785" y="695"/>
                  </a:lnTo>
                  <a:cubicBezTo>
                    <a:pt x="4247" y="695"/>
                    <a:pt x="4247" y="1"/>
                    <a:pt x="3785" y="1"/>
                  </a:cubicBez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43" name="Google Shape;8843;p77"/>
            <p:cNvSpPr/>
            <p:nvPr/>
          </p:nvSpPr>
          <p:spPr>
            <a:xfrm>
              <a:off x="1831737" y="3940033"/>
              <a:ext cx="20797" cy="10406"/>
            </a:xfrm>
            <a:custGeom>
              <a:avLst/>
              <a:gdLst/>
              <a:ahLst/>
              <a:cxnLst/>
              <a:rect l="l" t="t" r="r" b="b"/>
              <a:pathLst>
                <a:path w="1389" h="695" extrusionOk="0">
                  <a:moveTo>
                    <a:pt x="463" y="1"/>
                  </a:moveTo>
                  <a:cubicBezTo>
                    <a:pt x="0" y="1"/>
                    <a:pt x="0" y="695"/>
                    <a:pt x="463" y="695"/>
                  </a:cubicBezTo>
                  <a:lnTo>
                    <a:pt x="1388" y="695"/>
                  </a:lnTo>
                  <a:lnTo>
                    <a:pt x="1388" y="1"/>
                  </a:lnTo>
                  <a:close/>
                </a:path>
              </a:pathLst>
            </a:custGeom>
            <a:solidFill>
              <a:srgbClr val="8AA2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44" name="Google Shape;8844;p77"/>
            <p:cNvSpPr/>
            <p:nvPr/>
          </p:nvSpPr>
          <p:spPr>
            <a:xfrm>
              <a:off x="1831737" y="3963644"/>
              <a:ext cx="63603" cy="10406"/>
            </a:xfrm>
            <a:custGeom>
              <a:avLst/>
              <a:gdLst/>
              <a:ahLst/>
              <a:cxnLst/>
              <a:rect l="l" t="t" r="r" b="b"/>
              <a:pathLst>
                <a:path w="4248" h="695" extrusionOk="0">
                  <a:moveTo>
                    <a:pt x="463" y="1"/>
                  </a:moveTo>
                  <a:cubicBezTo>
                    <a:pt x="0" y="1"/>
                    <a:pt x="0" y="694"/>
                    <a:pt x="463" y="694"/>
                  </a:cubicBezTo>
                  <a:lnTo>
                    <a:pt x="3785" y="694"/>
                  </a:lnTo>
                  <a:cubicBezTo>
                    <a:pt x="4247" y="694"/>
                    <a:pt x="4247" y="1"/>
                    <a:pt x="3785" y="1"/>
                  </a:cubicBez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45" name="Google Shape;8845;p77"/>
            <p:cNvSpPr/>
            <p:nvPr/>
          </p:nvSpPr>
          <p:spPr>
            <a:xfrm>
              <a:off x="1831737" y="3963644"/>
              <a:ext cx="20797" cy="10406"/>
            </a:xfrm>
            <a:custGeom>
              <a:avLst/>
              <a:gdLst/>
              <a:ahLst/>
              <a:cxnLst/>
              <a:rect l="l" t="t" r="r" b="b"/>
              <a:pathLst>
                <a:path w="1389" h="695" extrusionOk="0">
                  <a:moveTo>
                    <a:pt x="463" y="1"/>
                  </a:moveTo>
                  <a:cubicBezTo>
                    <a:pt x="0" y="1"/>
                    <a:pt x="0" y="694"/>
                    <a:pt x="463" y="694"/>
                  </a:cubicBezTo>
                  <a:lnTo>
                    <a:pt x="1388" y="694"/>
                  </a:lnTo>
                  <a:lnTo>
                    <a:pt x="1388" y="1"/>
                  </a:lnTo>
                  <a:close/>
                </a:path>
              </a:pathLst>
            </a:custGeom>
            <a:solidFill>
              <a:srgbClr val="8AA2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46" name="Google Shape;8846;p77"/>
            <p:cNvSpPr/>
            <p:nvPr/>
          </p:nvSpPr>
          <p:spPr>
            <a:xfrm>
              <a:off x="1818830" y="4022202"/>
              <a:ext cx="22369" cy="58557"/>
            </a:xfrm>
            <a:custGeom>
              <a:avLst/>
              <a:gdLst/>
              <a:ahLst/>
              <a:cxnLst/>
              <a:rect l="l" t="t" r="r" b="b"/>
              <a:pathLst>
                <a:path w="1494" h="3911" extrusionOk="0">
                  <a:moveTo>
                    <a:pt x="0" y="0"/>
                  </a:moveTo>
                  <a:lnTo>
                    <a:pt x="0" y="3911"/>
                  </a:lnTo>
                  <a:lnTo>
                    <a:pt x="841" y="3911"/>
                  </a:lnTo>
                  <a:cubicBezTo>
                    <a:pt x="1199" y="3911"/>
                    <a:pt x="1493" y="3616"/>
                    <a:pt x="1493" y="3259"/>
                  </a:cubicBezTo>
                  <a:lnTo>
                    <a:pt x="1493" y="631"/>
                  </a:lnTo>
                  <a:cubicBezTo>
                    <a:pt x="1493" y="274"/>
                    <a:pt x="1199" y="0"/>
                    <a:pt x="841" y="0"/>
                  </a:cubicBezTo>
                  <a:close/>
                </a:path>
              </a:pathLst>
            </a:custGeom>
            <a:solidFill>
              <a:srgbClr val="9DB1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47" name="Google Shape;8847;p77"/>
            <p:cNvSpPr/>
            <p:nvPr/>
          </p:nvSpPr>
          <p:spPr>
            <a:xfrm>
              <a:off x="1865739" y="4039510"/>
              <a:ext cx="19839" cy="20168"/>
            </a:xfrm>
            <a:custGeom>
              <a:avLst/>
              <a:gdLst/>
              <a:ahLst/>
              <a:cxnLst/>
              <a:rect l="l" t="t" r="r" b="b"/>
              <a:pathLst>
                <a:path w="1325" h="1347" extrusionOk="0">
                  <a:moveTo>
                    <a:pt x="652" y="1"/>
                  </a:moveTo>
                  <a:cubicBezTo>
                    <a:pt x="294" y="1"/>
                    <a:pt x="0" y="295"/>
                    <a:pt x="0" y="673"/>
                  </a:cubicBezTo>
                  <a:cubicBezTo>
                    <a:pt x="0" y="1031"/>
                    <a:pt x="294" y="1346"/>
                    <a:pt x="652" y="1346"/>
                  </a:cubicBezTo>
                  <a:cubicBezTo>
                    <a:pt x="1030" y="1346"/>
                    <a:pt x="1325" y="1031"/>
                    <a:pt x="1325" y="673"/>
                  </a:cubicBezTo>
                  <a:cubicBezTo>
                    <a:pt x="1325" y="295"/>
                    <a:pt x="1030" y="1"/>
                    <a:pt x="652"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48" name="Google Shape;8848;p77"/>
            <p:cNvSpPr/>
            <p:nvPr/>
          </p:nvSpPr>
          <p:spPr>
            <a:xfrm>
              <a:off x="1813800" y="4009760"/>
              <a:ext cx="10391" cy="83277"/>
            </a:xfrm>
            <a:custGeom>
              <a:avLst/>
              <a:gdLst/>
              <a:ahLst/>
              <a:cxnLst/>
              <a:rect l="l" t="t" r="r" b="b"/>
              <a:pathLst>
                <a:path w="694" h="5562" extrusionOk="0">
                  <a:moveTo>
                    <a:pt x="347" y="1"/>
                  </a:moveTo>
                  <a:cubicBezTo>
                    <a:pt x="173" y="1"/>
                    <a:pt x="0" y="116"/>
                    <a:pt x="0" y="348"/>
                  </a:cubicBezTo>
                  <a:lnTo>
                    <a:pt x="0" y="5225"/>
                  </a:lnTo>
                  <a:cubicBezTo>
                    <a:pt x="0" y="5415"/>
                    <a:pt x="147" y="5562"/>
                    <a:pt x="336" y="5562"/>
                  </a:cubicBezTo>
                  <a:cubicBezTo>
                    <a:pt x="526" y="5562"/>
                    <a:pt x="694" y="5415"/>
                    <a:pt x="694" y="5225"/>
                  </a:cubicBezTo>
                  <a:lnTo>
                    <a:pt x="694" y="348"/>
                  </a:lnTo>
                  <a:cubicBezTo>
                    <a:pt x="694" y="116"/>
                    <a:pt x="520" y="1"/>
                    <a:pt x="347" y="1"/>
                  </a:cubicBezTo>
                  <a:close/>
                </a:path>
              </a:pathLst>
            </a:custGeom>
            <a:solidFill>
              <a:srgbClr val="E7EC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49" name="Google Shape;8849;p77"/>
            <p:cNvSpPr/>
            <p:nvPr/>
          </p:nvSpPr>
          <p:spPr>
            <a:xfrm>
              <a:off x="1930585" y="3967732"/>
              <a:ext cx="90359" cy="20797"/>
            </a:xfrm>
            <a:custGeom>
              <a:avLst/>
              <a:gdLst/>
              <a:ahLst/>
              <a:cxnLst/>
              <a:rect l="l" t="t" r="r" b="b"/>
              <a:pathLst>
                <a:path w="6035" h="1389" extrusionOk="0">
                  <a:moveTo>
                    <a:pt x="0" y="1"/>
                  </a:moveTo>
                  <a:lnTo>
                    <a:pt x="0" y="1389"/>
                  </a:lnTo>
                  <a:lnTo>
                    <a:pt x="6034" y="1389"/>
                  </a:lnTo>
                  <a:lnTo>
                    <a:pt x="6034" y="1"/>
                  </a:lnTo>
                  <a:close/>
                </a:path>
              </a:pathLst>
            </a:custGeom>
            <a:solidFill>
              <a:srgbClr val="F4F6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50" name="Google Shape;8850;p77"/>
            <p:cNvSpPr/>
            <p:nvPr/>
          </p:nvSpPr>
          <p:spPr>
            <a:xfrm>
              <a:off x="1992901" y="3889351"/>
              <a:ext cx="28043" cy="78396"/>
            </a:xfrm>
            <a:custGeom>
              <a:avLst/>
              <a:gdLst/>
              <a:ahLst/>
              <a:cxnLst/>
              <a:rect l="l" t="t" r="r" b="b"/>
              <a:pathLst>
                <a:path w="1873" h="5236" extrusionOk="0">
                  <a:moveTo>
                    <a:pt x="337" y="1"/>
                  </a:moveTo>
                  <a:cubicBezTo>
                    <a:pt x="148" y="1"/>
                    <a:pt x="1" y="148"/>
                    <a:pt x="1" y="337"/>
                  </a:cubicBezTo>
                  <a:lnTo>
                    <a:pt x="1" y="5236"/>
                  </a:lnTo>
                  <a:lnTo>
                    <a:pt x="1872" y="5236"/>
                  </a:lnTo>
                  <a:lnTo>
                    <a:pt x="1872" y="337"/>
                  </a:lnTo>
                  <a:cubicBezTo>
                    <a:pt x="1872" y="148"/>
                    <a:pt x="1725" y="1"/>
                    <a:pt x="1536" y="1"/>
                  </a:cubicBezTo>
                  <a:close/>
                </a:path>
              </a:pathLst>
            </a:custGeom>
            <a:solidFill>
              <a:srgbClr val="C7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51" name="Google Shape;8851;p77"/>
            <p:cNvSpPr/>
            <p:nvPr/>
          </p:nvSpPr>
          <p:spPr>
            <a:xfrm>
              <a:off x="1972134" y="3913591"/>
              <a:ext cx="20782" cy="54156"/>
            </a:xfrm>
            <a:custGeom>
              <a:avLst/>
              <a:gdLst/>
              <a:ahLst/>
              <a:cxnLst/>
              <a:rect l="l" t="t" r="r" b="b"/>
              <a:pathLst>
                <a:path w="1388" h="3617" extrusionOk="0">
                  <a:moveTo>
                    <a:pt x="337" y="1"/>
                  </a:moveTo>
                  <a:cubicBezTo>
                    <a:pt x="147" y="1"/>
                    <a:pt x="0" y="148"/>
                    <a:pt x="0" y="337"/>
                  </a:cubicBezTo>
                  <a:lnTo>
                    <a:pt x="0" y="3617"/>
                  </a:lnTo>
                  <a:lnTo>
                    <a:pt x="1388" y="3617"/>
                  </a:lnTo>
                  <a:lnTo>
                    <a:pt x="1388" y="337"/>
                  </a:lnTo>
                  <a:lnTo>
                    <a:pt x="1367" y="337"/>
                  </a:lnTo>
                  <a:cubicBezTo>
                    <a:pt x="1367" y="148"/>
                    <a:pt x="1220" y="1"/>
                    <a:pt x="1051" y="1"/>
                  </a:cubicBezTo>
                  <a:close/>
                </a:path>
              </a:pathLst>
            </a:custGeom>
            <a:solidFill>
              <a:srgbClr val="8CA4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52" name="Google Shape;8852;p77"/>
            <p:cNvSpPr/>
            <p:nvPr/>
          </p:nvSpPr>
          <p:spPr>
            <a:xfrm>
              <a:off x="1930585" y="3889980"/>
              <a:ext cx="20782" cy="77767"/>
            </a:xfrm>
            <a:custGeom>
              <a:avLst/>
              <a:gdLst/>
              <a:ahLst/>
              <a:cxnLst/>
              <a:rect l="l" t="t" r="r" b="b"/>
              <a:pathLst>
                <a:path w="1388" h="5194" extrusionOk="0">
                  <a:moveTo>
                    <a:pt x="336" y="1"/>
                  </a:moveTo>
                  <a:cubicBezTo>
                    <a:pt x="147" y="1"/>
                    <a:pt x="0" y="148"/>
                    <a:pt x="0" y="337"/>
                  </a:cubicBezTo>
                  <a:lnTo>
                    <a:pt x="0" y="5194"/>
                  </a:lnTo>
                  <a:lnTo>
                    <a:pt x="1388" y="5194"/>
                  </a:lnTo>
                  <a:lnTo>
                    <a:pt x="1388" y="2440"/>
                  </a:lnTo>
                  <a:lnTo>
                    <a:pt x="1388" y="337"/>
                  </a:lnTo>
                  <a:cubicBezTo>
                    <a:pt x="1388" y="148"/>
                    <a:pt x="1240" y="1"/>
                    <a:pt x="1051" y="1"/>
                  </a:cubicBezTo>
                  <a:close/>
                </a:path>
              </a:pathLst>
            </a:custGeom>
            <a:solidFill>
              <a:srgbClr val="C7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53" name="Google Shape;8853;p77"/>
            <p:cNvSpPr/>
            <p:nvPr/>
          </p:nvSpPr>
          <p:spPr>
            <a:xfrm>
              <a:off x="1951352" y="3921467"/>
              <a:ext cx="20797" cy="46280"/>
            </a:xfrm>
            <a:custGeom>
              <a:avLst/>
              <a:gdLst/>
              <a:ahLst/>
              <a:cxnLst/>
              <a:rect l="l" t="t" r="r" b="b"/>
              <a:pathLst>
                <a:path w="1389" h="3091" extrusionOk="0">
                  <a:moveTo>
                    <a:pt x="337" y="0"/>
                  </a:moveTo>
                  <a:cubicBezTo>
                    <a:pt x="148" y="0"/>
                    <a:pt x="1" y="148"/>
                    <a:pt x="1" y="337"/>
                  </a:cubicBezTo>
                  <a:lnTo>
                    <a:pt x="1" y="3091"/>
                  </a:lnTo>
                  <a:lnTo>
                    <a:pt x="1388" y="3091"/>
                  </a:lnTo>
                  <a:lnTo>
                    <a:pt x="1388" y="337"/>
                  </a:lnTo>
                  <a:cubicBezTo>
                    <a:pt x="1388" y="148"/>
                    <a:pt x="1241" y="0"/>
                    <a:pt x="1052" y="0"/>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54" name="Google Shape;8854;p77"/>
            <p:cNvSpPr/>
            <p:nvPr/>
          </p:nvSpPr>
          <p:spPr>
            <a:xfrm>
              <a:off x="1974964" y="4026289"/>
              <a:ext cx="44393" cy="68948"/>
            </a:xfrm>
            <a:custGeom>
              <a:avLst/>
              <a:gdLst/>
              <a:ahLst/>
              <a:cxnLst/>
              <a:rect l="l" t="t" r="r" b="b"/>
              <a:pathLst>
                <a:path w="2965" h="4605" extrusionOk="0">
                  <a:moveTo>
                    <a:pt x="1040" y="0"/>
                  </a:moveTo>
                  <a:cubicBezTo>
                    <a:pt x="1003" y="0"/>
                    <a:pt x="964" y="7"/>
                    <a:pt x="926" y="22"/>
                  </a:cubicBezTo>
                  <a:lnTo>
                    <a:pt x="232" y="316"/>
                  </a:lnTo>
                  <a:cubicBezTo>
                    <a:pt x="64" y="379"/>
                    <a:pt x="0" y="568"/>
                    <a:pt x="64" y="736"/>
                  </a:cubicBezTo>
                  <a:lnTo>
                    <a:pt x="1682" y="4605"/>
                  </a:lnTo>
                  <a:lnTo>
                    <a:pt x="2965" y="4079"/>
                  </a:lnTo>
                  <a:lnTo>
                    <a:pt x="1346" y="190"/>
                  </a:lnTo>
                  <a:cubicBezTo>
                    <a:pt x="1281" y="76"/>
                    <a:pt x="1166" y="0"/>
                    <a:pt x="1040" y="0"/>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55" name="Google Shape;8855;p77"/>
            <p:cNvSpPr/>
            <p:nvPr/>
          </p:nvSpPr>
          <p:spPr>
            <a:xfrm>
              <a:off x="1930585" y="4017770"/>
              <a:ext cx="20782" cy="77782"/>
            </a:xfrm>
            <a:custGeom>
              <a:avLst/>
              <a:gdLst/>
              <a:ahLst/>
              <a:cxnLst/>
              <a:rect l="l" t="t" r="r" b="b"/>
              <a:pathLst>
                <a:path w="1388" h="5195" extrusionOk="0">
                  <a:moveTo>
                    <a:pt x="1083" y="0"/>
                  </a:moveTo>
                  <a:cubicBezTo>
                    <a:pt x="1073" y="0"/>
                    <a:pt x="1062" y="1"/>
                    <a:pt x="1051" y="2"/>
                  </a:cubicBezTo>
                  <a:lnTo>
                    <a:pt x="336" y="2"/>
                  </a:lnTo>
                  <a:cubicBezTo>
                    <a:pt x="147" y="2"/>
                    <a:pt x="0" y="149"/>
                    <a:pt x="0" y="338"/>
                  </a:cubicBezTo>
                  <a:lnTo>
                    <a:pt x="0" y="4880"/>
                  </a:lnTo>
                  <a:cubicBezTo>
                    <a:pt x="0" y="5048"/>
                    <a:pt x="147" y="5195"/>
                    <a:pt x="315" y="5195"/>
                  </a:cubicBezTo>
                  <a:lnTo>
                    <a:pt x="1388" y="5195"/>
                  </a:lnTo>
                  <a:lnTo>
                    <a:pt x="1388" y="2125"/>
                  </a:lnTo>
                  <a:lnTo>
                    <a:pt x="1388" y="338"/>
                  </a:lnTo>
                  <a:cubicBezTo>
                    <a:pt x="1388" y="160"/>
                    <a:pt x="1257" y="0"/>
                    <a:pt x="1083" y="0"/>
                  </a:cubicBezTo>
                  <a:close/>
                </a:path>
              </a:pathLst>
            </a:custGeom>
            <a:solidFill>
              <a:srgbClr val="8CA4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56" name="Google Shape;8856;p77"/>
            <p:cNvSpPr/>
            <p:nvPr/>
          </p:nvSpPr>
          <p:spPr>
            <a:xfrm>
              <a:off x="1951352" y="4044855"/>
              <a:ext cx="20797" cy="50697"/>
            </a:xfrm>
            <a:custGeom>
              <a:avLst/>
              <a:gdLst/>
              <a:ahLst/>
              <a:cxnLst/>
              <a:rect l="l" t="t" r="r" b="b"/>
              <a:pathLst>
                <a:path w="1389" h="3386" extrusionOk="0">
                  <a:moveTo>
                    <a:pt x="316" y="1"/>
                  </a:moveTo>
                  <a:cubicBezTo>
                    <a:pt x="148" y="1"/>
                    <a:pt x="1" y="148"/>
                    <a:pt x="1" y="316"/>
                  </a:cubicBezTo>
                  <a:lnTo>
                    <a:pt x="1" y="3386"/>
                  </a:lnTo>
                  <a:lnTo>
                    <a:pt x="1388" y="3386"/>
                  </a:lnTo>
                  <a:lnTo>
                    <a:pt x="1388" y="316"/>
                  </a:lnTo>
                  <a:cubicBezTo>
                    <a:pt x="1388" y="148"/>
                    <a:pt x="1241" y="1"/>
                    <a:pt x="1073"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57" name="Google Shape;8857;p77"/>
            <p:cNvSpPr/>
            <p:nvPr/>
          </p:nvSpPr>
          <p:spPr>
            <a:xfrm>
              <a:off x="1789245" y="3805625"/>
              <a:ext cx="261914" cy="21426"/>
            </a:xfrm>
            <a:custGeom>
              <a:avLst/>
              <a:gdLst/>
              <a:ahLst/>
              <a:cxnLst/>
              <a:rect l="l" t="t" r="r" b="b"/>
              <a:pathLst>
                <a:path w="17493" h="1431" extrusionOk="0">
                  <a:moveTo>
                    <a:pt x="463" y="0"/>
                  </a:moveTo>
                  <a:cubicBezTo>
                    <a:pt x="210" y="0"/>
                    <a:pt x="0" y="211"/>
                    <a:pt x="0" y="484"/>
                  </a:cubicBezTo>
                  <a:lnTo>
                    <a:pt x="0" y="947"/>
                  </a:lnTo>
                  <a:cubicBezTo>
                    <a:pt x="0" y="1220"/>
                    <a:pt x="210" y="1430"/>
                    <a:pt x="463" y="1430"/>
                  </a:cubicBezTo>
                  <a:lnTo>
                    <a:pt x="17030" y="1430"/>
                  </a:lnTo>
                  <a:cubicBezTo>
                    <a:pt x="17282" y="1430"/>
                    <a:pt x="17492" y="1220"/>
                    <a:pt x="17492" y="947"/>
                  </a:cubicBezTo>
                  <a:lnTo>
                    <a:pt x="17492" y="484"/>
                  </a:lnTo>
                  <a:cubicBezTo>
                    <a:pt x="17492" y="211"/>
                    <a:pt x="17282" y="0"/>
                    <a:pt x="17030" y="0"/>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858" name="Google Shape;8858;p77"/>
          <p:cNvGrpSpPr/>
          <p:nvPr/>
        </p:nvGrpSpPr>
        <p:grpSpPr>
          <a:xfrm>
            <a:off x="2593522" y="2407029"/>
            <a:ext cx="391606" cy="364535"/>
            <a:chOff x="2593522" y="2407029"/>
            <a:chExt cx="391606" cy="364535"/>
          </a:xfrm>
        </p:grpSpPr>
        <p:sp>
          <p:nvSpPr>
            <p:cNvPr id="8859" name="Google Shape;8859;p77"/>
            <p:cNvSpPr/>
            <p:nvPr/>
          </p:nvSpPr>
          <p:spPr>
            <a:xfrm>
              <a:off x="2602641" y="2573867"/>
              <a:ext cx="97291" cy="197697"/>
            </a:xfrm>
            <a:custGeom>
              <a:avLst/>
              <a:gdLst/>
              <a:ahLst/>
              <a:cxnLst/>
              <a:rect l="l" t="t" r="r" b="b"/>
              <a:pathLst>
                <a:path w="6498" h="13204" extrusionOk="0">
                  <a:moveTo>
                    <a:pt x="1" y="0"/>
                  </a:moveTo>
                  <a:lnTo>
                    <a:pt x="1" y="12678"/>
                  </a:lnTo>
                  <a:cubicBezTo>
                    <a:pt x="1" y="12972"/>
                    <a:pt x="232" y="13203"/>
                    <a:pt x="527" y="13203"/>
                  </a:cubicBezTo>
                  <a:lnTo>
                    <a:pt x="6497" y="13203"/>
                  </a:lnTo>
                  <a:lnTo>
                    <a:pt x="6497" y="0"/>
                  </a:ln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60" name="Google Shape;8860;p77"/>
            <p:cNvSpPr/>
            <p:nvPr/>
          </p:nvSpPr>
          <p:spPr>
            <a:xfrm>
              <a:off x="2680078" y="2573867"/>
              <a:ext cx="19854" cy="156148"/>
            </a:xfrm>
            <a:custGeom>
              <a:avLst/>
              <a:gdLst/>
              <a:ahLst/>
              <a:cxnLst/>
              <a:rect l="l" t="t" r="r" b="b"/>
              <a:pathLst>
                <a:path w="1326" h="10429" extrusionOk="0">
                  <a:moveTo>
                    <a:pt x="548" y="0"/>
                  </a:moveTo>
                  <a:lnTo>
                    <a:pt x="548" y="6581"/>
                  </a:lnTo>
                  <a:cubicBezTo>
                    <a:pt x="548" y="6707"/>
                    <a:pt x="485" y="6854"/>
                    <a:pt x="379" y="6959"/>
                  </a:cubicBezTo>
                  <a:lnTo>
                    <a:pt x="169" y="7169"/>
                  </a:lnTo>
                  <a:cubicBezTo>
                    <a:pt x="64" y="7274"/>
                    <a:pt x="1" y="7401"/>
                    <a:pt x="22" y="7548"/>
                  </a:cubicBezTo>
                  <a:lnTo>
                    <a:pt x="22" y="10428"/>
                  </a:lnTo>
                  <a:lnTo>
                    <a:pt x="1325" y="10428"/>
                  </a:lnTo>
                  <a:lnTo>
                    <a:pt x="1325" y="0"/>
                  </a:ln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61" name="Google Shape;8861;p77"/>
            <p:cNvSpPr/>
            <p:nvPr/>
          </p:nvSpPr>
          <p:spPr>
            <a:xfrm>
              <a:off x="2602641" y="2742907"/>
              <a:ext cx="57629" cy="28657"/>
            </a:xfrm>
            <a:custGeom>
              <a:avLst/>
              <a:gdLst/>
              <a:ahLst/>
              <a:cxnLst/>
              <a:rect l="l" t="t" r="r" b="b"/>
              <a:pathLst>
                <a:path w="3849" h="1914" extrusionOk="0">
                  <a:moveTo>
                    <a:pt x="1" y="0"/>
                  </a:moveTo>
                  <a:lnTo>
                    <a:pt x="1" y="1388"/>
                  </a:lnTo>
                  <a:cubicBezTo>
                    <a:pt x="1" y="1682"/>
                    <a:pt x="232" y="1913"/>
                    <a:pt x="548" y="1913"/>
                  </a:cubicBezTo>
                  <a:lnTo>
                    <a:pt x="3848" y="1913"/>
                  </a:lnTo>
                  <a:lnTo>
                    <a:pt x="3848" y="0"/>
                  </a:lnTo>
                  <a:close/>
                </a:path>
              </a:pathLst>
            </a:custGeom>
            <a:solidFill>
              <a:srgbClr val="AABB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62" name="Google Shape;8862;p77"/>
            <p:cNvSpPr/>
            <p:nvPr/>
          </p:nvSpPr>
          <p:spPr>
            <a:xfrm>
              <a:off x="2593522" y="2516552"/>
              <a:ext cx="106410" cy="57330"/>
            </a:xfrm>
            <a:custGeom>
              <a:avLst/>
              <a:gdLst/>
              <a:ahLst/>
              <a:cxnLst/>
              <a:rect l="l" t="t" r="r" b="b"/>
              <a:pathLst>
                <a:path w="7107" h="3829" extrusionOk="0">
                  <a:moveTo>
                    <a:pt x="783" y="0"/>
                  </a:moveTo>
                  <a:cubicBezTo>
                    <a:pt x="526" y="0"/>
                    <a:pt x="315" y="203"/>
                    <a:pt x="295" y="464"/>
                  </a:cubicBezTo>
                  <a:lnTo>
                    <a:pt x="42" y="3239"/>
                  </a:lnTo>
                  <a:cubicBezTo>
                    <a:pt x="0" y="3555"/>
                    <a:pt x="253" y="3828"/>
                    <a:pt x="568" y="3828"/>
                  </a:cubicBezTo>
                  <a:lnTo>
                    <a:pt x="7106" y="3828"/>
                  </a:lnTo>
                  <a:lnTo>
                    <a:pt x="7106" y="2"/>
                  </a:lnTo>
                  <a:lnTo>
                    <a:pt x="820" y="2"/>
                  </a:lnTo>
                  <a:cubicBezTo>
                    <a:pt x="808" y="1"/>
                    <a:pt x="795" y="0"/>
                    <a:pt x="783" y="0"/>
                  </a:cubicBez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63" name="Google Shape;8863;p77"/>
            <p:cNvSpPr/>
            <p:nvPr/>
          </p:nvSpPr>
          <p:spPr>
            <a:xfrm>
              <a:off x="2593522" y="2516567"/>
              <a:ext cx="106410" cy="56985"/>
            </a:xfrm>
            <a:custGeom>
              <a:avLst/>
              <a:gdLst/>
              <a:ahLst/>
              <a:cxnLst/>
              <a:rect l="l" t="t" r="r" b="b"/>
              <a:pathLst>
                <a:path w="7107" h="3806" extrusionOk="0">
                  <a:moveTo>
                    <a:pt x="5719" y="1"/>
                  </a:moveTo>
                  <a:lnTo>
                    <a:pt x="5719" y="1809"/>
                  </a:lnTo>
                  <a:cubicBezTo>
                    <a:pt x="5719" y="1956"/>
                    <a:pt x="5782" y="2082"/>
                    <a:pt x="5887" y="2187"/>
                  </a:cubicBezTo>
                  <a:lnTo>
                    <a:pt x="6097" y="2397"/>
                  </a:lnTo>
                  <a:cubicBezTo>
                    <a:pt x="6181" y="2481"/>
                    <a:pt x="6244" y="2587"/>
                    <a:pt x="6244" y="2713"/>
                  </a:cubicBezTo>
                  <a:lnTo>
                    <a:pt x="84" y="2713"/>
                  </a:lnTo>
                  <a:lnTo>
                    <a:pt x="21" y="3238"/>
                  </a:lnTo>
                  <a:cubicBezTo>
                    <a:pt x="0" y="3533"/>
                    <a:pt x="232" y="3806"/>
                    <a:pt x="547" y="3806"/>
                  </a:cubicBezTo>
                  <a:lnTo>
                    <a:pt x="7106" y="3806"/>
                  </a:lnTo>
                  <a:lnTo>
                    <a:pt x="7106"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64" name="Google Shape;8864;p77"/>
            <p:cNvSpPr/>
            <p:nvPr/>
          </p:nvSpPr>
          <p:spPr>
            <a:xfrm>
              <a:off x="2629726" y="2602794"/>
              <a:ext cx="43136" cy="61432"/>
            </a:xfrm>
            <a:custGeom>
              <a:avLst/>
              <a:gdLst/>
              <a:ahLst/>
              <a:cxnLst/>
              <a:rect l="l" t="t" r="r" b="b"/>
              <a:pathLst>
                <a:path w="2881" h="4103" extrusionOk="0">
                  <a:moveTo>
                    <a:pt x="1482" y="0"/>
                  </a:moveTo>
                  <a:cubicBezTo>
                    <a:pt x="1458" y="0"/>
                    <a:pt x="1433" y="1"/>
                    <a:pt x="1409" y="2"/>
                  </a:cubicBezTo>
                  <a:cubicBezTo>
                    <a:pt x="631" y="23"/>
                    <a:pt x="0" y="675"/>
                    <a:pt x="0" y="1453"/>
                  </a:cubicBezTo>
                  <a:lnTo>
                    <a:pt x="0" y="3766"/>
                  </a:lnTo>
                  <a:cubicBezTo>
                    <a:pt x="0" y="3955"/>
                    <a:pt x="147" y="4102"/>
                    <a:pt x="336" y="4102"/>
                  </a:cubicBezTo>
                  <a:lnTo>
                    <a:pt x="2565" y="4102"/>
                  </a:lnTo>
                  <a:cubicBezTo>
                    <a:pt x="2733" y="4102"/>
                    <a:pt x="2880" y="3955"/>
                    <a:pt x="2880" y="3766"/>
                  </a:cubicBezTo>
                  <a:lnTo>
                    <a:pt x="2880" y="1432"/>
                  </a:lnTo>
                  <a:cubicBezTo>
                    <a:pt x="2880" y="637"/>
                    <a:pt x="2248" y="0"/>
                    <a:pt x="1482" y="0"/>
                  </a:cubicBez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65" name="Google Shape;8865;p77"/>
            <p:cNvSpPr/>
            <p:nvPr/>
          </p:nvSpPr>
          <p:spPr>
            <a:xfrm>
              <a:off x="2646091" y="2602704"/>
              <a:ext cx="26771" cy="61522"/>
            </a:xfrm>
            <a:custGeom>
              <a:avLst/>
              <a:gdLst/>
              <a:ahLst/>
              <a:cxnLst/>
              <a:rect l="l" t="t" r="r" b="b"/>
              <a:pathLst>
                <a:path w="1788" h="4109" extrusionOk="0">
                  <a:moveTo>
                    <a:pt x="260" y="0"/>
                  </a:moveTo>
                  <a:cubicBezTo>
                    <a:pt x="174" y="0"/>
                    <a:pt x="93" y="20"/>
                    <a:pt x="0" y="50"/>
                  </a:cubicBezTo>
                  <a:cubicBezTo>
                    <a:pt x="652" y="197"/>
                    <a:pt x="1094" y="765"/>
                    <a:pt x="1094" y="1438"/>
                  </a:cubicBezTo>
                  <a:lnTo>
                    <a:pt x="1094" y="4108"/>
                  </a:lnTo>
                  <a:lnTo>
                    <a:pt x="1472" y="4108"/>
                  </a:lnTo>
                  <a:cubicBezTo>
                    <a:pt x="1640" y="4108"/>
                    <a:pt x="1787" y="3961"/>
                    <a:pt x="1787" y="3772"/>
                  </a:cubicBezTo>
                  <a:lnTo>
                    <a:pt x="1787" y="1459"/>
                  </a:lnTo>
                  <a:cubicBezTo>
                    <a:pt x="1787" y="660"/>
                    <a:pt x="1157" y="8"/>
                    <a:pt x="358" y="8"/>
                  </a:cubicBezTo>
                  <a:cubicBezTo>
                    <a:pt x="324" y="3"/>
                    <a:pt x="292" y="0"/>
                    <a:pt x="260" y="0"/>
                  </a:cubicBez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66" name="Google Shape;8866;p77"/>
            <p:cNvSpPr/>
            <p:nvPr/>
          </p:nvSpPr>
          <p:spPr>
            <a:xfrm>
              <a:off x="2878719" y="2573867"/>
              <a:ext cx="97276" cy="197697"/>
            </a:xfrm>
            <a:custGeom>
              <a:avLst/>
              <a:gdLst/>
              <a:ahLst/>
              <a:cxnLst/>
              <a:rect l="l" t="t" r="r" b="b"/>
              <a:pathLst>
                <a:path w="6497" h="13204" extrusionOk="0">
                  <a:moveTo>
                    <a:pt x="0" y="0"/>
                  </a:moveTo>
                  <a:lnTo>
                    <a:pt x="0" y="13203"/>
                  </a:lnTo>
                  <a:lnTo>
                    <a:pt x="5971" y="13203"/>
                  </a:lnTo>
                  <a:cubicBezTo>
                    <a:pt x="6245" y="13203"/>
                    <a:pt x="6497" y="12972"/>
                    <a:pt x="6497" y="12678"/>
                  </a:cubicBezTo>
                  <a:lnTo>
                    <a:pt x="6497" y="0"/>
                  </a:ln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67" name="Google Shape;8867;p77"/>
            <p:cNvSpPr/>
            <p:nvPr/>
          </p:nvSpPr>
          <p:spPr>
            <a:xfrm>
              <a:off x="2959929" y="2573867"/>
              <a:ext cx="15751" cy="197697"/>
            </a:xfrm>
            <a:custGeom>
              <a:avLst/>
              <a:gdLst/>
              <a:ahLst/>
              <a:cxnLst/>
              <a:rect l="l" t="t" r="r" b="b"/>
              <a:pathLst>
                <a:path w="1052" h="13204" extrusionOk="0">
                  <a:moveTo>
                    <a:pt x="1" y="0"/>
                  </a:moveTo>
                  <a:lnTo>
                    <a:pt x="1" y="13203"/>
                  </a:lnTo>
                  <a:lnTo>
                    <a:pt x="526" y="13203"/>
                  </a:lnTo>
                  <a:cubicBezTo>
                    <a:pt x="821" y="13203"/>
                    <a:pt x="1052" y="12972"/>
                    <a:pt x="1052" y="12678"/>
                  </a:cubicBezTo>
                  <a:lnTo>
                    <a:pt x="1052" y="0"/>
                  </a:ln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68" name="Google Shape;8868;p77"/>
            <p:cNvSpPr/>
            <p:nvPr/>
          </p:nvSpPr>
          <p:spPr>
            <a:xfrm>
              <a:off x="2878719" y="2573867"/>
              <a:ext cx="20782" cy="156148"/>
            </a:xfrm>
            <a:custGeom>
              <a:avLst/>
              <a:gdLst/>
              <a:ahLst/>
              <a:cxnLst/>
              <a:rect l="l" t="t" r="r" b="b"/>
              <a:pathLst>
                <a:path w="1388" h="10429" extrusionOk="0">
                  <a:moveTo>
                    <a:pt x="0" y="0"/>
                  </a:moveTo>
                  <a:lnTo>
                    <a:pt x="0" y="10428"/>
                  </a:lnTo>
                  <a:lnTo>
                    <a:pt x="1388" y="10428"/>
                  </a:lnTo>
                  <a:lnTo>
                    <a:pt x="1388" y="7548"/>
                  </a:lnTo>
                  <a:cubicBezTo>
                    <a:pt x="1388" y="7401"/>
                    <a:pt x="1325" y="7274"/>
                    <a:pt x="1220" y="7169"/>
                  </a:cubicBezTo>
                  <a:lnTo>
                    <a:pt x="1009" y="6959"/>
                  </a:lnTo>
                  <a:cubicBezTo>
                    <a:pt x="904" y="6854"/>
                    <a:pt x="841" y="6707"/>
                    <a:pt x="841" y="6581"/>
                  </a:cubicBezTo>
                  <a:lnTo>
                    <a:pt x="841" y="0"/>
                  </a:ln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69" name="Google Shape;8869;p77"/>
            <p:cNvSpPr/>
            <p:nvPr/>
          </p:nvSpPr>
          <p:spPr>
            <a:xfrm>
              <a:off x="2918381" y="2742907"/>
              <a:ext cx="57614" cy="28657"/>
            </a:xfrm>
            <a:custGeom>
              <a:avLst/>
              <a:gdLst/>
              <a:ahLst/>
              <a:cxnLst/>
              <a:rect l="l" t="t" r="r" b="b"/>
              <a:pathLst>
                <a:path w="3848" h="1914" extrusionOk="0">
                  <a:moveTo>
                    <a:pt x="0" y="0"/>
                  </a:moveTo>
                  <a:lnTo>
                    <a:pt x="0" y="1913"/>
                  </a:lnTo>
                  <a:lnTo>
                    <a:pt x="3322" y="1913"/>
                  </a:lnTo>
                  <a:cubicBezTo>
                    <a:pt x="3617" y="1913"/>
                    <a:pt x="3848" y="1682"/>
                    <a:pt x="3848" y="1388"/>
                  </a:cubicBezTo>
                  <a:lnTo>
                    <a:pt x="3848" y="0"/>
                  </a:lnTo>
                  <a:close/>
                </a:path>
              </a:pathLst>
            </a:custGeom>
            <a:solidFill>
              <a:srgbClr val="AABB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70" name="Google Shape;8870;p77"/>
            <p:cNvSpPr/>
            <p:nvPr/>
          </p:nvSpPr>
          <p:spPr>
            <a:xfrm>
              <a:off x="2959929" y="2742907"/>
              <a:ext cx="15751" cy="28657"/>
            </a:xfrm>
            <a:custGeom>
              <a:avLst/>
              <a:gdLst/>
              <a:ahLst/>
              <a:cxnLst/>
              <a:rect l="l" t="t" r="r" b="b"/>
              <a:pathLst>
                <a:path w="1052" h="1914" extrusionOk="0">
                  <a:moveTo>
                    <a:pt x="1" y="0"/>
                  </a:moveTo>
                  <a:lnTo>
                    <a:pt x="1" y="1913"/>
                  </a:lnTo>
                  <a:lnTo>
                    <a:pt x="526" y="1913"/>
                  </a:lnTo>
                  <a:cubicBezTo>
                    <a:pt x="821" y="1913"/>
                    <a:pt x="1052" y="1682"/>
                    <a:pt x="1052" y="1388"/>
                  </a:cubicBezTo>
                  <a:lnTo>
                    <a:pt x="1052"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71" name="Google Shape;8871;p77"/>
            <p:cNvSpPr/>
            <p:nvPr/>
          </p:nvSpPr>
          <p:spPr>
            <a:xfrm>
              <a:off x="2878719" y="2516552"/>
              <a:ext cx="106410" cy="57330"/>
            </a:xfrm>
            <a:custGeom>
              <a:avLst/>
              <a:gdLst/>
              <a:ahLst/>
              <a:cxnLst/>
              <a:rect l="l" t="t" r="r" b="b"/>
              <a:pathLst>
                <a:path w="7107" h="3829" extrusionOk="0">
                  <a:moveTo>
                    <a:pt x="6306" y="0"/>
                  </a:moveTo>
                  <a:cubicBezTo>
                    <a:pt x="6293" y="0"/>
                    <a:pt x="6279" y="1"/>
                    <a:pt x="6266" y="2"/>
                  </a:cubicBezTo>
                  <a:lnTo>
                    <a:pt x="0" y="2"/>
                  </a:lnTo>
                  <a:lnTo>
                    <a:pt x="0" y="3828"/>
                  </a:lnTo>
                  <a:lnTo>
                    <a:pt x="6539" y="3828"/>
                  </a:lnTo>
                  <a:cubicBezTo>
                    <a:pt x="6854" y="3828"/>
                    <a:pt x="7107" y="3555"/>
                    <a:pt x="7064" y="3239"/>
                  </a:cubicBezTo>
                  <a:lnTo>
                    <a:pt x="6791" y="464"/>
                  </a:lnTo>
                  <a:cubicBezTo>
                    <a:pt x="6771" y="203"/>
                    <a:pt x="6579" y="0"/>
                    <a:pt x="6306" y="0"/>
                  </a:cubicBez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72" name="Google Shape;8872;p77"/>
            <p:cNvSpPr/>
            <p:nvPr/>
          </p:nvSpPr>
          <p:spPr>
            <a:xfrm>
              <a:off x="2878719" y="2516552"/>
              <a:ext cx="106410" cy="57330"/>
            </a:xfrm>
            <a:custGeom>
              <a:avLst/>
              <a:gdLst/>
              <a:ahLst/>
              <a:cxnLst/>
              <a:rect l="l" t="t" r="r" b="b"/>
              <a:pathLst>
                <a:path w="7107" h="3829" extrusionOk="0">
                  <a:moveTo>
                    <a:pt x="6324" y="0"/>
                  </a:moveTo>
                  <a:cubicBezTo>
                    <a:pt x="6312" y="0"/>
                    <a:pt x="6299" y="1"/>
                    <a:pt x="6287" y="2"/>
                  </a:cubicBezTo>
                  <a:lnTo>
                    <a:pt x="5635" y="2"/>
                  </a:lnTo>
                  <a:lnTo>
                    <a:pt x="5845" y="2125"/>
                  </a:lnTo>
                  <a:cubicBezTo>
                    <a:pt x="5887" y="2440"/>
                    <a:pt x="5635" y="2714"/>
                    <a:pt x="5319" y="2714"/>
                  </a:cubicBezTo>
                  <a:lnTo>
                    <a:pt x="0" y="2714"/>
                  </a:lnTo>
                  <a:lnTo>
                    <a:pt x="0" y="3828"/>
                  </a:lnTo>
                  <a:lnTo>
                    <a:pt x="6539" y="3828"/>
                  </a:lnTo>
                  <a:cubicBezTo>
                    <a:pt x="6854" y="3828"/>
                    <a:pt x="7107" y="3555"/>
                    <a:pt x="7064" y="3239"/>
                  </a:cubicBezTo>
                  <a:lnTo>
                    <a:pt x="6812" y="464"/>
                  </a:lnTo>
                  <a:cubicBezTo>
                    <a:pt x="6792" y="203"/>
                    <a:pt x="6581" y="0"/>
                    <a:pt x="632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73" name="Google Shape;8873;p77"/>
            <p:cNvSpPr/>
            <p:nvPr/>
          </p:nvSpPr>
          <p:spPr>
            <a:xfrm>
              <a:off x="2675991" y="2714249"/>
              <a:ext cx="226669" cy="28672"/>
            </a:xfrm>
            <a:custGeom>
              <a:avLst/>
              <a:gdLst/>
              <a:ahLst/>
              <a:cxnLst/>
              <a:rect l="l" t="t" r="r" b="b"/>
              <a:pathLst>
                <a:path w="15139" h="1915" extrusionOk="0">
                  <a:moveTo>
                    <a:pt x="526" y="1"/>
                  </a:moveTo>
                  <a:cubicBezTo>
                    <a:pt x="232" y="1"/>
                    <a:pt x="1" y="232"/>
                    <a:pt x="1" y="527"/>
                  </a:cubicBezTo>
                  <a:lnTo>
                    <a:pt x="1" y="1914"/>
                  </a:lnTo>
                  <a:lnTo>
                    <a:pt x="15138" y="1914"/>
                  </a:lnTo>
                  <a:lnTo>
                    <a:pt x="15117" y="527"/>
                  </a:lnTo>
                  <a:cubicBezTo>
                    <a:pt x="15117" y="232"/>
                    <a:pt x="14886" y="1"/>
                    <a:pt x="14592" y="1"/>
                  </a:cubicBez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74" name="Google Shape;8874;p77"/>
            <p:cNvSpPr/>
            <p:nvPr/>
          </p:nvSpPr>
          <p:spPr>
            <a:xfrm>
              <a:off x="2676305" y="2714249"/>
              <a:ext cx="226354" cy="28672"/>
            </a:xfrm>
            <a:custGeom>
              <a:avLst/>
              <a:gdLst/>
              <a:ahLst/>
              <a:cxnLst/>
              <a:rect l="l" t="t" r="r" b="b"/>
              <a:pathLst>
                <a:path w="15118" h="1915" extrusionOk="0">
                  <a:moveTo>
                    <a:pt x="14465" y="1"/>
                  </a:moveTo>
                  <a:lnTo>
                    <a:pt x="14465" y="737"/>
                  </a:lnTo>
                  <a:cubicBezTo>
                    <a:pt x="14465" y="1031"/>
                    <a:pt x="14234" y="1262"/>
                    <a:pt x="13940" y="1262"/>
                  </a:cubicBezTo>
                  <a:lnTo>
                    <a:pt x="1" y="1262"/>
                  </a:lnTo>
                  <a:lnTo>
                    <a:pt x="1" y="1914"/>
                  </a:lnTo>
                  <a:lnTo>
                    <a:pt x="15117" y="1914"/>
                  </a:lnTo>
                  <a:lnTo>
                    <a:pt x="15117" y="527"/>
                  </a:lnTo>
                  <a:cubicBezTo>
                    <a:pt x="15117" y="232"/>
                    <a:pt x="14886" y="1"/>
                    <a:pt x="14592" y="1"/>
                  </a:cubicBez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75" name="Google Shape;8875;p77"/>
            <p:cNvSpPr/>
            <p:nvPr/>
          </p:nvSpPr>
          <p:spPr>
            <a:xfrm>
              <a:off x="2660255" y="2742907"/>
              <a:ext cx="258141" cy="28657"/>
            </a:xfrm>
            <a:custGeom>
              <a:avLst/>
              <a:gdLst/>
              <a:ahLst/>
              <a:cxnLst/>
              <a:rect l="l" t="t" r="r" b="b"/>
              <a:pathLst>
                <a:path w="17241" h="1914" extrusionOk="0">
                  <a:moveTo>
                    <a:pt x="0" y="0"/>
                  </a:moveTo>
                  <a:lnTo>
                    <a:pt x="0" y="1913"/>
                  </a:lnTo>
                  <a:lnTo>
                    <a:pt x="17240" y="1913"/>
                  </a:lnTo>
                  <a:lnTo>
                    <a:pt x="17240" y="0"/>
                  </a:ln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76" name="Google Shape;8876;p77"/>
            <p:cNvSpPr/>
            <p:nvPr/>
          </p:nvSpPr>
          <p:spPr>
            <a:xfrm>
              <a:off x="2660255" y="2742907"/>
              <a:ext cx="258141" cy="28657"/>
            </a:xfrm>
            <a:custGeom>
              <a:avLst/>
              <a:gdLst/>
              <a:ahLst/>
              <a:cxnLst/>
              <a:rect l="l" t="t" r="r" b="b"/>
              <a:pathLst>
                <a:path w="17241" h="1914" extrusionOk="0">
                  <a:moveTo>
                    <a:pt x="16610" y="0"/>
                  </a:moveTo>
                  <a:lnTo>
                    <a:pt x="16610" y="736"/>
                  </a:lnTo>
                  <a:cubicBezTo>
                    <a:pt x="16610" y="1030"/>
                    <a:pt x="16378" y="1262"/>
                    <a:pt x="16084" y="1262"/>
                  </a:cubicBezTo>
                  <a:lnTo>
                    <a:pt x="0" y="1262"/>
                  </a:lnTo>
                  <a:lnTo>
                    <a:pt x="0" y="1913"/>
                  </a:lnTo>
                  <a:lnTo>
                    <a:pt x="17240" y="1913"/>
                  </a:lnTo>
                  <a:lnTo>
                    <a:pt x="17240" y="0"/>
                  </a:ln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77" name="Google Shape;8877;p77"/>
            <p:cNvSpPr/>
            <p:nvPr/>
          </p:nvSpPr>
          <p:spPr>
            <a:xfrm>
              <a:off x="2715968" y="2516567"/>
              <a:ext cx="147344" cy="197697"/>
            </a:xfrm>
            <a:custGeom>
              <a:avLst/>
              <a:gdLst/>
              <a:ahLst/>
              <a:cxnLst/>
              <a:rect l="l" t="t" r="r" b="b"/>
              <a:pathLst>
                <a:path w="9841" h="13204" extrusionOk="0">
                  <a:moveTo>
                    <a:pt x="1" y="1"/>
                  </a:moveTo>
                  <a:lnTo>
                    <a:pt x="1" y="13204"/>
                  </a:lnTo>
                  <a:lnTo>
                    <a:pt x="9840" y="13204"/>
                  </a:lnTo>
                  <a:lnTo>
                    <a:pt x="9840" y="1"/>
                  </a:ln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78" name="Google Shape;8878;p77"/>
            <p:cNvSpPr/>
            <p:nvPr/>
          </p:nvSpPr>
          <p:spPr>
            <a:xfrm>
              <a:off x="2763191" y="2618560"/>
              <a:ext cx="52583" cy="95704"/>
            </a:xfrm>
            <a:custGeom>
              <a:avLst/>
              <a:gdLst/>
              <a:ahLst/>
              <a:cxnLst/>
              <a:rect l="l" t="t" r="r" b="b"/>
              <a:pathLst>
                <a:path w="3512" h="6392" extrusionOk="0">
                  <a:moveTo>
                    <a:pt x="1748" y="0"/>
                  </a:moveTo>
                  <a:cubicBezTo>
                    <a:pt x="1540" y="0"/>
                    <a:pt x="1335" y="64"/>
                    <a:pt x="1157" y="190"/>
                  </a:cubicBezTo>
                  <a:lnTo>
                    <a:pt x="463" y="652"/>
                  </a:lnTo>
                  <a:cubicBezTo>
                    <a:pt x="169" y="841"/>
                    <a:pt x="0" y="1178"/>
                    <a:pt x="0" y="1535"/>
                  </a:cubicBezTo>
                  <a:lnTo>
                    <a:pt x="0" y="6392"/>
                  </a:lnTo>
                  <a:lnTo>
                    <a:pt x="3511" y="6392"/>
                  </a:lnTo>
                  <a:lnTo>
                    <a:pt x="3511" y="1535"/>
                  </a:lnTo>
                  <a:cubicBezTo>
                    <a:pt x="3511" y="1178"/>
                    <a:pt x="3322" y="841"/>
                    <a:pt x="3028" y="652"/>
                  </a:cubicBezTo>
                  <a:lnTo>
                    <a:pt x="2355" y="190"/>
                  </a:lnTo>
                  <a:cubicBezTo>
                    <a:pt x="2166" y="64"/>
                    <a:pt x="1956" y="0"/>
                    <a:pt x="174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79" name="Google Shape;8879;p77"/>
            <p:cNvSpPr/>
            <p:nvPr/>
          </p:nvSpPr>
          <p:spPr>
            <a:xfrm>
              <a:off x="2783329" y="2618515"/>
              <a:ext cx="32445" cy="95749"/>
            </a:xfrm>
            <a:custGeom>
              <a:avLst/>
              <a:gdLst/>
              <a:ahLst/>
              <a:cxnLst/>
              <a:rect l="l" t="t" r="r" b="b"/>
              <a:pathLst>
                <a:path w="2167" h="6395" extrusionOk="0">
                  <a:moveTo>
                    <a:pt x="414" y="0"/>
                  </a:moveTo>
                  <a:cubicBezTo>
                    <a:pt x="275" y="0"/>
                    <a:pt x="135" y="29"/>
                    <a:pt x="1" y="88"/>
                  </a:cubicBezTo>
                  <a:cubicBezTo>
                    <a:pt x="64" y="109"/>
                    <a:pt x="148" y="151"/>
                    <a:pt x="211" y="193"/>
                  </a:cubicBezTo>
                  <a:lnTo>
                    <a:pt x="905" y="655"/>
                  </a:lnTo>
                  <a:cubicBezTo>
                    <a:pt x="1199" y="844"/>
                    <a:pt x="1368" y="1181"/>
                    <a:pt x="1368" y="1538"/>
                  </a:cubicBezTo>
                  <a:lnTo>
                    <a:pt x="1368" y="6395"/>
                  </a:lnTo>
                  <a:lnTo>
                    <a:pt x="2166" y="6395"/>
                  </a:lnTo>
                  <a:lnTo>
                    <a:pt x="2166" y="1538"/>
                  </a:lnTo>
                  <a:cubicBezTo>
                    <a:pt x="2166" y="1181"/>
                    <a:pt x="1977" y="844"/>
                    <a:pt x="1683" y="655"/>
                  </a:cubicBezTo>
                  <a:lnTo>
                    <a:pt x="1010" y="193"/>
                  </a:lnTo>
                  <a:cubicBezTo>
                    <a:pt x="833" y="66"/>
                    <a:pt x="625" y="0"/>
                    <a:pt x="414"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80" name="Google Shape;8880;p77"/>
            <p:cNvSpPr/>
            <p:nvPr/>
          </p:nvSpPr>
          <p:spPr>
            <a:xfrm>
              <a:off x="2692041" y="2516253"/>
              <a:ext cx="47867" cy="32131"/>
            </a:xfrm>
            <a:custGeom>
              <a:avLst/>
              <a:gdLst/>
              <a:ahLst/>
              <a:cxnLst/>
              <a:rect l="l" t="t" r="r" b="b"/>
              <a:pathLst>
                <a:path w="3197" h="2146" extrusionOk="0">
                  <a:moveTo>
                    <a:pt x="1" y="1"/>
                  </a:moveTo>
                  <a:lnTo>
                    <a:pt x="1" y="1472"/>
                  </a:lnTo>
                  <a:cubicBezTo>
                    <a:pt x="1" y="1556"/>
                    <a:pt x="43" y="1640"/>
                    <a:pt x="106" y="1704"/>
                  </a:cubicBezTo>
                  <a:lnTo>
                    <a:pt x="526" y="2145"/>
                  </a:lnTo>
                  <a:lnTo>
                    <a:pt x="2671" y="2145"/>
                  </a:lnTo>
                  <a:lnTo>
                    <a:pt x="3112" y="1704"/>
                  </a:lnTo>
                  <a:cubicBezTo>
                    <a:pt x="3155" y="1640"/>
                    <a:pt x="3197" y="1556"/>
                    <a:pt x="3197" y="1472"/>
                  </a:cubicBezTo>
                  <a:lnTo>
                    <a:pt x="3197"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81" name="Google Shape;8881;p77"/>
            <p:cNvSpPr/>
            <p:nvPr/>
          </p:nvSpPr>
          <p:spPr>
            <a:xfrm>
              <a:off x="2719112" y="2516253"/>
              <a:ext cx="20797" cy="31817"/>
            </a:xfrm>
            <a:custGeom>
              <a:avLst/>
              <a:gdLst/>
              <a:ahLst/>
              <a:cxnLst/>
              <a:rect l="l" t="t" r="r" b="b"/>
              <a:pathLst>
                <a:path w="1389" h="2125" extrusionOk="0">
                  <a:moveTo>
                    <a:pt x="1389" y="1"/>
                  </a:moveTo>
                  <a:lnTo>
                    <a:pt x="527" y="22"/>
                  </a:lnTo>
                  <a:lnTo>
                    <a:pt x="527" y="1598"/>
                  </a:lnTo>
                  <a:lnTo>
                    <a:pt x="1" y="2124"/>
                  </a:lnTo>
                  <a:lnTo>
                    <a:pt x="863" y="2124"/>
                  </a:lnTo>
                  <a:lnTo>
                    <a:pt x="1304" y="1704"/>
                  </a:lnTo>
                  <a:cubicBezTo>
                    <a:pt x="1368" y="1640"/>
                    <a:pt x="1389" y="1556"/>
                    <a:pt x="1389" y="1472"/>
                  </a:cubicBezTo>
                  <a:lnTo>
                    <a:pt x="1389" y="1"/>
                  </a:ln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82" name="Google Shape;8882;p77"/>
            <p:cNvSpPr/>
            <p:nvPr/>
          </p:nvSpPr>
          <p:spPr>
            <a:xfrm>
              <a:off x="2692041" y="2682148"/>
              <a:ext cx="47867" cy="32116"/>
            </a:xfrm>
            <a:custGeom>
              <a:avLst/>
              <a:gdLst/>
              <a:ahLst/>
              <a:cxnLst/>
              <a:rect l="l" t="t" r="r" b="b"/>
              <a:pathLst>
                <a:path w="3197" h="2145" extrusionOk="0">
                  <a:moveTo>
                    <a:pt x="526" y="0"/>
                  </a:moveTo>
                  <a:lnTo>
                    <a:pt x="85" y="442"/>
                  </a:lnTo>
                  <a:cubicBezTo>
                    <a:pt x="22" y="505"/>
                    <a:pt x="1" y="589"/>
                    <a:pt x="1" y="673"/>
                  </a:cubicBezTo>
                  <a:lnTo>
                    <a:pt x="1" y="2145"/>
                  </a:lnTo>
                  <a:lnTo>
                    <a:pt x="3197" y="2145"/>
                  </a:lnTo>
                  <a:lnTo>
                    <a:pt x="3197" y="673"/>
                  </a:lnTo>
                  <a:cubicBezTo>
                    <a:pt x="3197" y="589"/>
                    <a:pt x="3155" y="505"/>
                    <a:pt x="3091" y="442"/>
                  </a:cubicBezTo>
                  <a:lnTo>
                    <a:pt x="2650"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83" name="Google Shape;8883;p77"/>
            <p:cNvSpPr/>
            <p:nvPr/>
          </p:nvSpPr>
          <p:spPr>
            <a:xfrm>
              <a:off x="2719112" y="2682148"/>
              <a:ext cx="20797" cy="31802"/>
            </a:xfrm>
            <a:custGeom>
              <a:avLst/>
              <a:gdLst/>
              <a:ahLst/>
              <a:cxnLst/>
              <a:rect l="l" t="t" r="r" b="b"/>
              <a:pathLst>
                <a:path w="1389" h="2124" extrusionOk="0">
                  <a:moveTo>
                    <a:pt x="1" y="0"/>
                  </a:moveTo>
                  <a:lnTo>
                    <a:pt x="527" y="526"/>
                  </a:lnTo>
                  <a:lnTo>
                    <a:pt x="527" y="2124"/>
                  </a:lnTo>
                  <a:lnTo>
                    <a:pt x="1389" y="2124"/>
                  </a:lnTo>
                  <a:lnTo>
                    <a:pt x="1389" y="673"/>
                  </a:lnTo>
                  <a:cubicBezTo>
                    <a:pt x="1389" y="589"/>
                    <a:pt x="1347" y="505"/>
                    <a:pt x="1283" y="442"/>
                  </a:cubicBezTo>
                  <a:lnTo>
                    <a:pt x="863" y="0"/>
                  </a:ln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84" name="Google Shape;8884;p77"/>
            <p:cNvSpPr/>
            <p:nvPr/>
          </p:nvSpPr>
          <p:spPr>
            <a:xfrm>
              <a:off x="2699917" y="2548369"/>
              <a:ext cx="31802" cy="133794"/>
            </a:xfrm>
            <a:custGeom>
              <a:avLst/>
              <a:gdLst/>
              <a:ahLst/>
              <a:cxnLst/>
              <a:rect l="l" t="t" r="r" b="b"/>
              <a:pathLst>
                <a:path w="2124" h="8936" extrusionOk="0">
                  <a:moveTo>
                    <a:pt x="0" y="0"/>
                  </a:moveTo>
                  <a:lnTo>
                    <a:pt x="0" y="8935"/>
                  </a:lnTo>
                  <a:lnTo>
                    <a:pt x="2124" y="8935"/>
                  </a:lnTo>
                  <a:lnTo>
                    <a:pt x="2124" y="0"/>
                  </a:ln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85" name="Google Shape;8885;p77"/>
            <p:cNvSpPr/>
            <p:nvPr/>
          </p:nvSpPr>
          <p:spPr>
            <a:xfrm>
              <a:off x="2838742" y="2516253"/>
              <a:ext cx="47852" cy="32131"/>
            </a:xfrm>
            <a:custGeom>
              <a:avLst/>
              <a:gdLst/>
              <a:ahLst/>
              <a:cxnLst/>
              <a:rect l="l" t="t" r="r" b="b"/>
              <a:pathLst>
                <a:path w="3196" h="2146" extrusionOk="0">
                  <a:moveTo>
                    <a:pt x="0" y="1"/>
                  </a:moveTo>
                  <a:lnTo>
                    <a:pt x="0" y="1472"/>
                  </a:lnTo>
                  <a:cubicBezTo>
                    <a:pt x="0" y="1556"/>
                    <a:pt x="42" y="1640"/>
                    <a:pt x="105" y="1704"/>
                  </a:cubicBezTo>
                  <a:lnTo>
                    <a:pt x="526" y="2145"/>
                  </a:lnTo>
                  <a:lnTo>
                    <a:pt x="2670" y="2145"/>
                  </a:lnTo>
                  <a:lnTo>
                    <a:pt x="3091" y="1704"/>
                  </a:lnTo>
                  <a:cubicBezTo>
                    <a:pt x="3154" y="1640"/>
                    <a:pt x="3196" y="1556"/>
                    <a:pt x="3196" y="1472"/>
                  </a:cubicBezTo>
                  <a:lnTo>
                    <a:pt x="3196"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86" name="Google Shape;8886;p77"/>
            <p:cNvSpPr/>
            <p:nvPr/>
          </p:nvSpPr>
          <p:spPr>
            <a:xfrm>
              <a:off x="2838742" y="2682148"/>
              <a:ext cx="47852" cy="32116"/>
            </a:xfrm>
            <a:custGeom>
              <a:avLst/>
              <a:gdLst/>
              <a:ahLst/>
              <a:cxnLst/>
              <a:rect l="l" t="t" r="r" b="b"/>
              <a:pathLst>
                <a:path w="3196" h="2145" extrusionOk="0">
                  <a:moveTo>
                    <a:pt x="526" y="0"/>
                  </a:moveTo>
                  <a:lnTo>
                    <a:pt x="105" y="442"/>
                  </a:lnTo>
                  <a:cubicBezTo>
                    <a:pt x="42" y="505"/>
                    <a:pt x="0" y="589"/>
                    <a:pt x="0" y="673"/>
                  </a:cubicBezTo>
                  <a:lnTo>
                    <a:pt x="0" y="2145"/>
                  </a:lnTo>
                  <a:lnTo>
                    <a:pt x="3196" y="2145"/>
                  </a:lnTo>
                  <a:lnTo>
                    <a:pt x="3196" y="673"/>
                  </a:lnTo>
                  <a:cubicBezTo>
                    <a:pt x="3196" y="589"/>
                    <a:pt x="3154" y="505"/>
                    <a:pt x="3112" y="442"/>
                  </a:cubicBezTo>
                  <a:lnTo>
                    <a:pt x="2670"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87" name="Google Shape;8887;p77"/>
            <p:cNvSpPr/>
            <p:nvPr/>
          </p:nvSpPr>
          <p:spPr>
            <a:xfrm>
              <a:off x="2866127" y="2516253"/>
              <a:ext cx="20467" cy="31817"/>
            </a:xfrm>
            <a:custGeom>
              <a:avLst/>
              <a:gdLst/>
              <a:ahLst/>
              <a:cxnLst/>
              <a:rect l="l" t="t" r="r" b="b"/>
              <a:pathLst>
                <a:path w="1367" h="2125" extrusionOk="0">
                  <a:moveTo>
                    <a:pt x="1367" y="1"/>
                  </a:moveTo>
                  <a:lnTo>
                    <a:pt x="526" y="22"/>
                  </a:lnTo>
                  <a:lnTo>
                    <a:pt x="526" y="1598"/>
                  </a:lnTo>
                  <a:lnTo>
                    <a:pt x="0" y="2124"/>
                  </a:lnTo>
                  <a:lnTo>
                    <a:pt x="841" y="2124"/>
                  </a:lnTo>
                  <a:lnTo>
                    <a:pt x="1283" y="1704"/>
                  </a:lnTo>
                  <a:cubicBezTo>
                    <a:pt x="1346" y="1640"/>
                    <a:pt x="1367" y="1556"/>
                    <a:pt x="1367" y="1472"/>
                  </a:cubicBezTo>
                  <a:lnTo>
                    <a:pt x="1367" y="1"/>
                  </a:ln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88" name="Google Shape;8888;p77"/>
            <p:cNvSpPr/>
            <p:nvPr/>
          </p:nvSpPr>
          <p:spPr>
            <a:xfrm>
              <a:off x="2865812" y="2682148"/>
              <a:ext cx="20782" cy="31802"/>
            </a:xfrm>
            <a:custGeom>
              <a:avLst/>
              <a:gdLst/>
              <a:ahLst/>
              <a:cxnLst/>
              <a:rect l="l" t="t" r="r" b="b"/>
              <a:pathLst>
                <a:path w="1388" h="2124" extrusionOk="0">
                  <a:moveTo>
                    <a:pt x="0" y="0"/>
                  </a:moveTo>
                  <a:lnTo>
                    <a:pt x="526" y="526"/>
                  </a:lnTo>
                  <a:lnTo>
                    <a:pt x="526" y="2124"/>
                  </a:lnTo>
                  <a:lnTo>
                    <a:pt x="1388" y="2124"/>
                  </a:lnTo>
                  <a:lnTo>
                    <a:pt x="1388" y="673"/>
                  </a:lnTo>
                  <a:cubicBezTo>
                    <a:pt x="1388" y="589"/>
                    <a:pt x="1346" y="505"/>
                    <a:pt x="1283" y="442"/>
                  </a:cubicBezTo>
                  <a:lnTo>
                    <a:pt x="862" y="0"/>
                  </a:ln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89" name="Google Shape;8889;p77"/>
            <p:cNvSpPr/>
            <p:nvPr/>
          </p:nvSpPr>
          <p:spPr>
            <a:xfrm>
              <a:off x="2846603" y="2548369"/>
              <a:ext cx="32131" cy="133794"/>
            </a:xfrm>
            <a:custGeom>
              <a:avLst/>
              <a:gdLst/>
              <a:ahLst/>
              <a:cxnLst/>
              <a:rect l="l" t="t" r="r" b="b"/>
              <a:pathLst>
                <a:path w="2146" h="8936" extrusionOk="0">
                  <a:moveTo>
                    <a:pt x="1" y="0"/>
                  </a:moveTo>
                  <a:lnTo>
                    <a:pt x="1" y="8935"/>
                  </a:lnTo>
                  <a:lnTo>
                    <a:pt x="2145" y="8935"/>
                  </a:lnTo>
                  <a:lnTo>
                    <a:pt x="2145" y="0"/>
                  </a:ln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90" name="Google Shape;8890;p77"/>
            <p:cNvSpPr/>
            <p:nvPr/>
          </p:nvSpPr>
          <p:spPr>
            <a:xfrm>
              <a:off x="2683238" y="2407029"/>
              <a:ext cx="212175" cy="80597"/>
            </a:xfrm>
            <a:custGeom>
              <a:avLst/>
              <a:gdLst/>
              <a:ahLst/>
              <a:cxnLst/>
              <a:rect l="l" t="t" r="r" b="b"/>
              <a:pathLst>
                <a:path w="14171" h="5383" extrusionOk="0">
                  <a:moveTo>
                    <a:pt x="7093" y="0"/>
                  </a:moveTo>
                  <a:cubicBezTo>
                    <a:pt x="6975" y="0"/>
                    <a:pt x="6854" y="42"/>
                    <a:pt x="6749" y="126"/>
                  </a:cubicBezTo>
                  <a:lnTo>
                    <a:pt x="0" y="5382"/>
                  </a:lnTo>
                  <a:lnTo>
                    <a:pt x="14171" y="5382"/>
                  </a:lnTo>
                  <a:lnTo>
                    <a:pt x="7422" y="126"/>
                  </a:lnTo>
                  <a:cubicBezTo>
                    <a:pt x="7327" y="42"/>
                    <a:pt x="7212" y="0"/>
                    <a:pt x="7093" y="0"/>
                  </a:cubicBez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91" name="Google Shape;8891;p77"/>
            <p:cNvSpPr/>
            <p:nvPr/>
          </p:nvSpPr>
          <p:spPr>
            <a:xfrm>
              <a:off x="2683238" y="2407029"/>
              <a:ext cx="212175" cy="80597"/>
            </a:xfrm>
            <a:custGeom>
              <a:avLst/>
              <a:gdLst/>
              <a:ahLst/>
              <a:cxnLst/>
              <a:rect l="l" t="t" r="r" b="b"/>
              <a:pathLst>
                <a:path w="14171" h="5383" extrusionOk="0">
                  <a:moveTo>
                    <a:pt x="7093" y="0"/>
                  </a:moveTo>
                  <a:cubicBezTo>
                    <a:pt x="6975" y="0"/>
                    <a:pt x="6854" y="42"/>
                    <a:pt x="6749" y="126"/>
                  </a:cubicBezTo>
                  <a:lnTo>
                    <a:pt x="6497" y="336"/>
                  </a:lnTo>
                  <a:lnTo>
                    <a:pt x="10723" y="3637"/>
                  </a:lnTo>
                  <a:cubicBezTo>
                    <a:pt x="11137" y="3927"/>
                    <a:pt x="10919" y="4584"/>
                    <a:pt x="10410" y="4584"/>
                  </a:cubicBezTo>
                  <a:cubicBezTo>
                    <a:pt x="10402" y="4584"/>
                    <a:pt x="10394" y="4584"/>
                    <a:pt x="10386" y="4583"/>
                  </a:cubicBezTo>
                  <a:lnTo>
                    <a:pt x="1030" y="4583"/>
                  </a:lnTo>
                  <a:lnTo>
                    <a:pt x="0" y="5382"/>
                  </a:lnTo>
                  <a:lnTo>
                    <a:pt x="14171" y="5382"/>
                  </a:lnTo>
                  <a:lnTo>
                    <a:pt x="7422" y="126"/>
                  </a:lnTo>
                  <a:cubicBezTo>
                    <a:pt x="7327" y="42"/>
                    <a:pt x="7212" y="0"/>
                    <a:pt x="709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92" name="Google Shape;8892;p77"/>
            <p:cNvSpPr/>
            <p:nvPr/>
          </p:nvSpPr>
          <p:spPr>
            <a:xfrm>
              <a:off x="2668130" y="2487925"/>
              <a:ext cx="242390" cy="28657"/>
            </a:xfrm>
            <a:custGeom>
              <a:avLst/>
              <a:gdLst/>
              <a:ahLst/>
              <a:cxnLst/>
              <a:rect l="l" t="t" r="r" b="b"/>
              <a:pathLst>
                <a:path w="16189" h="1914" extrusionOk="0">
                  <a:moveTo>
                    <a:pt x="526" y="0"/>
                  </a:moveTo>
                  <a:cubicBezTo>
                    <a:pt x="231" y="0"/>
                    <a:pt x="0" y="232"/>
                    <a:pt x="0" y="526"/>
                  </a:cubicBezTo>
                  <a:lnTo>
                    <a:pt x="0" y="1388"/>
                  </a:lnTo>
                  <a:cubicBezTo>
                    <a:pt x="0" y="1661"/>
                    <a:pt x="231" y="1914"/>
                    <a:pt x="526" y="1914"/>
                  </a:cubicBezTo>
                  <a:lnTo>
                    <a:pt x="15663" y="1914"/>
                  </a:lnTo>
                  <a:cubicBezTo>
                    <a:pt x="15957" y="1914"/>
                    <a:pt x="16189" y="1661"/>
                    <a:pt x="16189" y="1388"/>
                  </a:cubicBezTo>
                  <a:lnTo>
                    <a:pt x="16189" y="526"/>
                  </a:lnTo>
                  <a:cubicBezTo>
                    <a:pt x="16189" y="232"/>
                    <a:pt x="15957" y="0"/>
                    <a:pt x="15663" y="0"/>
                  </a:cubicBez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93" name="Google Shape;8893;p77"/>
            <p:cNvSpPr/>
            <p:nvPr/>
          </p:nvSpPr>
          <p:spPr>
            <a:xfrm>
              <a:off x="2668130" y="2487611"/>
              <a:ext cx="242390" cy="28657"/>
            </a:xfrm>
            <a:custGeom>
              <a:avLst/>
              <a:gdLst/>
              <a:ahLst/>
              <a:cxnLst/>
              <a:rect l="l" t="t" r="r" b="b"/>
              <a:pathLst>
                <a:path w="16189" h="1914" extrusionOk="0">
                  <a:moveTo>
                    <a:pt x="15558" y="0"/>
                  </a:moveTo>
                  <a:lnTo>
                    <a:pt x="15558" y="757"/>
                  </a:lnTo>
                  <a:cubicBezTo>
                    <a:pt x="15558" y="1052"/>
                    <a:pt x="15306" y="1283"/>
                    <a:pt x="15032" y="1283"/>
                  </a:cubicBezTo>
                  <a:lnTo>
                    <a:pt x="0" y="1283"/>
                  </a:lnTo>
                  <a:lnTo>
                    <a:pt x="0" y="1388"/>
                  </a:lnTo>
                  <a:cubicBezTo>
                    <a:pt x="0" y="1682"/>
                    <a:pt x="231" y="1914"/>
                    <a:pt x="526" y="1914"/>
                  </a:cubicBezTo>
                  <a:lnTo>
                    <a:pt x="15663" y="1914"/>
                  </a:lnTo>
                  <a:cubicBezTo>
                    <a:pt x="15957" y="1914"/>
                    <a:pt x="16189" y="1682"/>
                    <a:pt x="16189" y="1388"/>
                  </a:cubicBezTo>
                  <a:lnTo>
                    <a:pt x="16189" y="526"/>
                  </a:lnTo>
                  <a:cubicBezTo>
                    <a:pt x="16189" y="253"/>
                    <a:pt x="15957" y="0"/>
                    <a:pt x="15663" y="0"/>
                  </a:cubicBez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94" name="Google Shape;8894;p77"/>
            <p:cNvSpPr/>
            <p:nvPr/>
          </p:nvSpPr>
          <p:spPr>
            <a:xfrm>
              <a:off x="2905789" y="2602495"/>
              <a:ext cx="43136" cy="61432"/>
            </a:xfrm>
            <a:custGeom>
              <a:avLst/>
              <a:gdLst/>
              <a:ahLst/>
              <a:cxnLst/>
              <a:rect l="l" t="t" r="r" b="b"/>
              <a:pathLst>
                <a:path w="2881" h="4103" extrusionOk="0">
                  <a:moveTo>
                    <a:pt x="1435" y="1"/>
                  </a:moveTo>
                  <a:cubicBezTo>
                    <a:pt x="652" y="1"/>
                    <a:pt x="0" y="645"/>
                    <a:pt x="0" y="1452"/>
                  </a:cubicBezTo>
                  <a:lnTo>
                    <a:pt x="0" y="3786"/>
                  </a:lnTo>
                  <a:cubicBezTo>
                    <a:pt x="0" y="3975"/>
                    <a:pt x="148" y="4101"/>
                    <a:pt x="316" y="4101"/>
                  </a:cubicBezTo>
                  <a:lnTo>
                    <a:pt x="2544" y="4101"/>
                  </a:lnTo>
                  <a:cubicBezTo>
                    <a:pt x="2556" y="4102"/>
                    <a:pt x="2568" y="4103"/>
                    <a:pt x="2580" y="4103"/>
                  </a:cubicBezTo>
                  <a:cubicBezTo>
                    <a:pt x="2752" y="4103"/>
                    <a:pt x="2881" y="3963"/>
                    <a:pt x="2881" y="3786"/>
                  </a:cubicBezTo>
                  <a:lnTo>
                    <a:pt x="2881" y="1473"/>
                  </a:lnTo>
                  <a:cubicBezTo>
                    <a:pt x="2881" y="695"/>
                    <a:pt x="2250" y="43"/>
                    <a:pt x="1472" y="1"/>
                  </a:cubicBezTo>
                  <a:cubicBezTo>
                    <a:pt x="1460" y="1"/>
                    <a:pt x="1447" y="1"/>
                    <a:pt x="1435" y="1"/>
                  </a:cubicBez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95" name="Google Shape;8895;p77"/>
            <p:cNvSpPr/>
            <p:nvPr/>
          </p:nvSpPr>
          <p:spPr>
            <a:xfrm>
              <a:off x="2922154" y="2602704"/>
              <a:ext cx="26456" cy="61522"/>
            </a:xfrm>
            <a:custGeom>
              <a:avLst/>
              <a:gdLst/>
              <a:ahLst/>
              <a:cxnLst/>
              <a:rect l="l" t="t" r="r" b="b"/>
              <a:pathLst>
                <a:path w="1767" h="4109" extrusionOk="0">
                  <a:moveTo>
                    <a:pt x="257" y="0"/>
                  </a:moveTo>
                  <a:cubicBezTo>
                    <a:pt x="166" y="0"/>
                    <a:pt x="78" y="20"/>
                    <a:pt x="1" y="50"/>
                  </a:cubicBezTo>
                  <a:cubicBezTo>
                    <a:pt x="631" y="197"/>
                    <a:pt x="1094" y="765"/>
                    <a:pt x="1094" y="1438"/>
                  </a:cubicBezTo>
                  <a:lnTo>
                    <a:pt x="1094" y="4108"/>
                  </a:lnTo>
                  <a:lnTo>
                    <a:pt x="1451" y="4108"/>
                  </a:lnTo>
                  <a:cubicBezTo>
                    <a:pt x="1620" y="4108"/>
                    <a:pt x="1767" y="3961"/>
                    <a:pt x="1767" y="3772"/>
                  </a:cubicBezTo>
                  <a:lnTo>
                    <a:pt x="1767" y="1459"/>
                  </a:lnTo>
                  <a:cubicBezTo>
                    <a:pt x="1767" y="660"/>
                    <a:pt x="1136" y="8"/>
                    <a:pt x="358" y="8"/>
                  </a:cubicBezTo>
                  <a:cubicBezTo>
                    <a:pt x="324" y="3"/>
                    <a:pt x="290" y="0"/>
                    <a:pt x="257" y="0"/>
                  </a:cubicBez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96" name="Google Shape;8896;p77"/>
            <p:cNvSpPr/>
            <p:nvPr/>
          </p:nvSpPr>
          <p:spPr>
            <a:xfrm>
              <a:off x="2758789" y="2542066"/>
              <a:ext cx="54156" cy="46115"/>
            </a:xfrm>
            <a:custGeom>
              <a:avLst/>
              <a:gdLst/>
              <a:ahLst/>
              <a:cxnLst/>
              <a:rect l="l" t="t" r="r" b="b"/>
              <a:pathLst>
                <a:path w="3617" h="3080" extrusionOk="0">
                  <a:moveTo>
                    <a:pt x="2060" y="1"/>
                  </a:moveTo>
                  <a:cubicBezTo>
                    <a:pt x="694" y="1"/>
                    <a:pt x="0" y="1661"/>
                    <a:pt x="967" y="2629"/>
                  </a:cubicBezTo>
                  <a:cubicBezTo>
                    <a:pt x="1285" y="2940"/>
                    <a:pt x="1673" y="3079"/>
                    <a:pt x="2053" y="3079"/>
                  </a:cubicBezTo>
                  <a:cubicBezTo>
                    <a:pt x="2853" y="3079"/>
                    <a:pt x="3616" y="2462"/>
                    <a:pt x="3616" y="1535"/>
                  </a:cubicBezTo>
                  <a:cubicBezTo>
                    <a:pt x="3616" y="673"/>
                    <a:pt x="2922" y="1"/>
                    <a:pt x="2060" y="1"/>
                  </a:cubicBez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897" name="Google Shape;8897;p77"/>
            <p:cNvSpPr/>
            <p:nvPr/>
          </p:nvSpPr>
          <p:spPr>
            <a:xfrm>
              <a:off x="2769794" y="2545210"/>
              <a:ext cx="46924" cy="43046"/>
            </a:xfrm>
            <a:custGeom>
              <a:avLst/>
              <a:gdLst/>
              <a:ahLst/>
              <a:cxnLst/>
              <a:rect l="l" t="t" r="r" b="b"/>
              <a:pathLst>
                <a:path w="3134" h="2875" extrusionOk="0">
                  <a:moveTo>
                    <a:pt x="2124" y="1"/>
                  </a:moveTo>
                  <a:cubicBezTo>
                    <a:pt x="2802" y="1119"/>
                    <a:pt x="1910" y="2360"/>
                    <a:pt x="812" y="2360"/>
                  </a:cubicBezTo>
                  <a:cubicBezTo>
                    <a:pt x="547" y="2360"/>
                    <a:pt x="270" y="2288"/>
                    <a:pt x="1" y="2124"/>
                  </a:cubicBezTo>
                  <a:lnTo>
                    <a:pt x="1" y="2124"/>
                  </a:lnTo>
                  <a:cubicBezTo>
                    <a:pt x="300" y="2615"/>
                    <a:pt x="811" y="2874"/>
                    <a:pt x="1327" y="2874"/>
                  </a:cubicBezTo>
                  <a:cubicBezTo>
                    <a:pt x="1718" y="2874"/>
                    <a:pt x="2111" y="2726"/>
                    <a:pt x="2419" y="2419"/>
                  </a:cubicBezTo>
                  <a:cubicBezTo>
                    <a:pt x="3134" y="1704"/>
                    <a:pt x="2986" y="526"/>
                    <a:pt x="2124" y="1"/>
                  </a:cubicBez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898" name="Google Shape;8898;p77"/>
          <p:cNvGrpSpPr/>
          <p:nvPr/>
        </p:nvGrpSpPr>
        <p:grpSpPr>
          <a:xfrm>
            <a:off x="3955047" y="2432242"/>
            <a:ext cx="322912" cy="334396"/>
            <a:chOff x="3955047" y="2432242"/>
            <a:chExt cx="322912" cy="334396"/>
          </a:xfrm>
        </p:grpSpPr>
        <p:sp>
          <p:nvSpPr>
            <p:cNvPr id="8899" name="Google Shape;8899;p77"/>
            <p:cNvSpPr/>
            <p:nvPr/>
          </p:nvSpPr>
          <p:spPr>
            <a:xfrm>
              <a:off x="3955047" y="2432242"/>
              <a:ext cx="322912" cy="334291"/>
            </a:xfrm>
            <a:custGeom>
              <a:avLst/>
              <a:gdLst/>
              <a:ahLst/>
              <a:cxnLst/>
              <a:rect l="l" t="t" r="r" b="b"/>
              <a:pathLst>
                <a:path w="21567" h="22327" extrusionOk="0">
                  <a:moveTo>
                    <a:pt x="20464" y="0"/>
                  </a:moveTo>
                  <a:cubicBezTo>
                    <a:pt x="20398" y="0"/>
                    <a:pt x="20331" y="6"/>
                    <a:pt x="20263" y="19"/>
                  </a:cubicBezTo>
                  <a:lnTo>
                    <a:pt x="6912" y="2395"/>
                  </a:lnTo>
                  <a:cubicBezTo>
                    <a:pt x="6387" y="2479"/>
                    <a:pt x="5987" y="2920"/>
                    <a:pt x="5987" y="3467"/>
                  </a:cubicBezTo>
                  <a:lnTo>
                    <a:pt x="5987" y="15030"/>
                  </a:lnTo>
                  <a:cubicBezTo>
                    <a:pt x="5434" y="14754"/>
                    <a:pt x="4853" y="14625"/>
                    <a:pt x="4284" y="14625"/>
                  </a:cubicBezTo>
                  <a:cubicBezTo>
                    <a:pt x="2563" y="14625"/>
                    <a:pt x="953" y="15805"/>
                    <a:pt x="542" y="17638"/>
                  </a:cubicBezTo>
                  <a:cubicBezTo>
                    <a:pt x="0" y="20034"/>
                    <a:pt x="1833" y="22327"/>
                    <a:pt x="4281" y="22327"/>
                  </a:cubicBezTo>
                  <a:cubicBezTo>
                    <a:pt x="4303" y="22327"/>
                    <a:pt x="4325" y="22326"/>
                    <a:pt x="4347" y="22326"/>
                  </a:cubicBezTo>
                  <a:cubicBezTo>
                    <a:pt x="6471" y="22284"/>
                    <a:pt x="8153" y="20539"/>
                    <a:pt x="8132" y="18415"/>
                  </a:cubicBezTo>
                  <a:lnTo>
                    <a:pt x="8132" y="5570"/>
                  </a:lnTo>
                  <a:lnTo>
                    <a:pt x="19401" y="3572"/>
                  </a:lnTo>
                  <a:lnTo>
                    <a:pt x="19401" y="12276"/>
                  </a:lnTo>
                  <a:cubicBezTo>
                    <a:pt x="18853" y="12007"/>
                    <a:pt x="18278" y="11882"/>
                    <a:pt x="17715" y="11882"/>
                  </a:cubicBezTo>
                  <a:cubicBezTo>
                    <a:pt x="15988" y="11882"/>
                    <a:pt x="14368" y="13060"/>
                    <a:pt x="13956" y="14883"/>
                  </a:cubicBezTo>
                  <a:cubicBezTo>
                    <a:pt x="13414" y="17300"/>
                    <a:pt x="15226" y="19572"/>
                    <a:pt x="17693" y="19572"/>
                  </a:cubicBezTo>
                  <a:cubicBezTo>
                    <a:pt x="17716" y="19572"/>
                    <a:pt x="17738" y="19572"/>
                    <a:pt x="17761" y="19572"/>
                  </a:cubicBezTo>
                  <a:cubicBezTo>
                    <a:pt x="19884" y="19530"/>
                    <a:pt x="21566" y="17806"/>
                    <a:pt x="21566" y="15682"/>
                  </a:cubicBezTo>
                  <a:lnTo>
                    <a:pt x="21566" y="1112"/>
                  </a:lnTo>
                  <a:cubicBezTo>
                    <a:pt x="21566" y="488"/>
                    <a:pt x="21056" y="0"/>
                    <a:pt x="20464" y="0"/>
                  </a:cubicBezTo>
                  <a:close/>
                </a:path>
              </a:pathLst>
            </a:custGeom>
            <a:solidFill>
              <a:srgbClr val="97AC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00" name="Google Shape;8900;p77"/>
            <p:cNvSpPr/>
            <p:nvPr/>
          </p:nvSpPr>
          <p:spPr>
            <a:xfrm>
              <a:off x="4009741" y="2515624"/>
              <a:ext cx="67361" cy="251014"/>
            </a:xfrm>
            <a:custGeom>
              <a:avLst/>
              <a:gdLst/>
              <a:ahLst/>
              <a:cxnLst/>
              <a:rect l="l" t="t" r="r" b="b"/>
              <a:pathLst>
                <a:path w="4499" h="16765" extrusionOk="0">
                  <a:moveTo>
                    <a:pt x="4479" y="1"/>
                  </a:moveTo>
                  <a:lnTo>
                    <a:pt x="3995" y="148"/>
                  </a:lnTo>
                  <a:cubicBezTo>
                    <a:pt x="3533" y="274"/>
                    <a:pt x="3217" y="715"/>
                    <a:pt x="3217" y="1199"/>
                  </a:cubicBezTo>
                  <a:lnTo>
                    <a:pt x="3217" y="12867"/>
                  </a:lnTo>
                  <a:cubicBezTo>
                    <a:pt x="3217" y="14760"/>
                    <a:pt x="1872" y="16379"/>
                    <a:pt x="1" y="16715"/>
                  </a:cubicBezTo>
                  <a:cubicBezTo>
                    <a:pt x="208" y="16748"/>
                    <a:pt x="413" y="16764"/>
                    <a:pt x="615" y="16764"/>
                  </a:cubicBezTo>
                  <a:cubicBezTo>
                    <a:pt x="2716" y="16764"/>
                    <a:pt x="4498" y="15034"/>
                    <a:pt x="4479" y="12867"/>
                  </a:cubicBezTo>
                  <a:lnTo>
                    <a:pt x="4479" y="1"/>
                  </a:lnTo>
                  <a:close/>
                </a:path>
              </a:pathLst>
            </a:custGeom>
            <a:solidFill>
              <a:srgbClr val="7B90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01" name="Google Shape;8901;p77"/>
            <p:cNvSpPr/>
            <p:nvPr/>
          </p:nvSpPr>
          <p:spPr>
            <a:xfrm>
              <a:off x="4210582" y="2432317"/>
              <a:ext cx="67346" cy="293087"/>
            </a:xfrm>
            <a:custGeom>
              <a:avLst/>
              <a:gdLst/>
              <a:ahLst/>
              <a:cxnLst/>
              <a:rect l="l" t="t" r="r" b="b"/>
              <a:pathLst>
                <a:path w="4498" h="19575" extrusionOk="0">
                  <a:moveTo>
                    <a:pt x="3374" y="0"/>
                  </a:moveTo>
                  <a:cubicBezTo>
                    <a:pt x="3315" y="0"/>
                    <a:pt x="3256" y="5"/>
                    <a:pt x="3196" y="14"/>
                  </a:cubicBezTo>
                  <a:lnTo>
                    <a:pt x="2607" y="119"/>
                  </a:lnTo>
                  <a:cubicBezTo>
                    <a:pt x="2986" y="308"/>
                    <a:pt x="3217" y="687"/>
                    <a:pt x="3217" y="1107"/>
                  </a:cubicBezTo>
                  <a:lnTo>
                    <a:pt x="3217" y="15677"/>
                  </a:lnTo>
                  <a:cubicBezTo>
                    <a:pt x="3217" y="17569"/>
                    <a:pt x="1871" y="19188"/>
                    <a:pt x="0" y="19525"/>
                  </a:cubicBezTo>
                  <a:cubicBezTo>
                    <a:pt x="209" y="19558"/>
                    <a:pt x="416" y="19574"/>
                    <a:pt x="620" y="19574"/>
                  </a:cubicBezTo>
                  <a:cubicBezTo>
                    <a:pt x="2718" y="19574"/>
                    <a:pt x="4498" y="17862"/>
                    <a:pt x="4478" y="15677"/>
                  </a:cubicBezTo>
                  <a:lnTo>
                    <a:pt x="4478" y="1107"/>
                  </a:lnTo>
                  <a:cubicBezTo>
                    <a:pt x="4478" y="475"/>
                    <a:pt x="3972" y="0"/>
                    <a:pt x="3374" y="0"/>
                  </a:cubicBezTo>
                  <a:close/>
                </a:path>
              </a:pathLst>
            </a:custGeom>
            <a:solidFill>
              <a:srgbClr val="7B90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902" name="Google Shape;8902;p77"/>
          <p:cNvGrpSpPr/>
          <p:nvPr/>
        </p:nvGrpSpPr>
        <p:grpSpPr>
          <a:xfrm>
            <a:off x="1802465" y="1962854"/>
            <a:ext cx="265373" cy="351944"/>
            <a:chOff x="1802465" y="1962854"/>
            <a:chExt cx="265373" cy="351944"/>
          </a:xfrm>
        </p:grpSpPr>
        <p:sp>
          <p:nvSpPr>
            <p:cNvPr id="8903" name="Google Shape;8903;p77"/>
            <p:cNvSpPr/>
            <p:nvPr/>
          </p:nvSpPr>
          <p:spPr>
            <a:xfrm>
              <a:off x="1802465" y="2243020"/>
              <a:ext cx="265373" cy="71778"/>
            </a:xfrm>
            <a:custGeom>
              <a:avLst/>
              <a:gdLst/>
              <a:ahLst/>
              <a:cxnLst/>
              <a:rect l="l" t="t" r="r" b="b"/>
              <a:pathLst>
                <a:path w="17724" h="4794" extrusionOk="0">
                  <a:moveTo>
                    <a:pt x="2397" y="0"/>
                  </a:moveTo>
                  <a:cubicBezTo>
                    <a:pt x="1072" y="0"/>
                    <a:pt x="0" y="1073"/>
                    <a:pt x="0" y="2397"/>
                  </a:cubicBezTo>
                  <a:cubicBezTo>
                    <a:pt x="0" y="3722"/>
                    <a:pt x="1072" y="4794"/>
                    <a:pt x="2397" y="4794"/>
                  </a:cubicBezTo>
                  <a:lnTo>
                    <a:pt x="17724" y="4794"/>
                  </a:lnTo>
                  <a:lnTo>
                    <a:pt x="17724" y="0"/>
                  </a:ln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04" name="Google Shape;8904;p77"/>
            <p:cNvSpPr/>
            <p:nvPr/>
          </p:nvSpPr>
          <p:spPr>
            <a:xfrm>
              <a:off x="1802465" y="2208074"/>
              <a:ext cx="265373" cy="83442"/>
            </a:xfrm>
            <a:custGeom>
              <a:avLst/>
              <a:gdLst/>
              <a:ahLst/>
              <a:cxnLst/>
              <a:rect l="l" t="t" r="r" b="b"/>
              <a:pathLst>
                <a:path w="17724" h="5573" extrusionOk="0">
                  <a:moveTo>
                    <a:pt x="2397" y="1"/>
                  </a:moveTo>
                  <a:cubicBezTo>
                    <a:pt x="1724" y="1"/>
                    <a:pt x="1135" y="568"/>
                    <a:pt x="694" y="1010"/>
                  </a:cubicBezTo>
                  <a:cubicBezTo>
                    <a:pt x="252" y="1451"/>
                    <a:pt x="0" y="4079"/>
                    <a:pt x="0" y="4731"/>
                  </a:cubicBezTo>
                  <a:cubicBezTo>
                    <a:pt x="0" y="5026"/>
                    <a:pt x="42" y="5299"/>
                    <a:pt x="147" y="5572"/>
                  </a:cubicBezTo>
                  <a:cubicBezTo>
                    <a:pt x="484" y="4647"/>
                    <a:pt x="1388" y="4016"/>
                    <a:pt x="2397" y="4016"/>
                  </a:cubicBezTo>
                  <a:lnTo>
                    <a:pt x="17724" y="4016"/>
                  </a:lnTo>
                  <a:lnTo>
                    <a:pt x="17724" y="947"/>
                  </a:lnTo>
                  <a:lnTo>
                    <a:pt x="2397" y="1"/>
                  </a:ln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05" name="Google Shape;8905;p77"/>
            <p:cNvSpPr/>
            <p:nvPr/>
          </p:nvSpPr>
          <p:spPr>
            <a:xfrm>
              <a:off x="1802465" y="1962854"/>
              <a:ext cx="35889" cy="316069"/>
            </a:xfrm>
            <a:custGeom>
              <a:avLst/>
              <a:gdLst/>
              <a:ahLst/>
              <a:cxnLst/>
              <a:rect l="l" t="t" r="r" b="b"/>
              <a:pathLst>
                <a:path w="2397" h="21110" extrusionOk="0">
                  <a:moveTo>
                    <a:pt x="2397" y="1"/>
                  </a:moveTo>
                  <a:cubicBezTo>
                    <a:pt x="1072" y="1"/>
                    <a:pt x="0" y="1073"/>
                    <a:pt x="0" y="2397"/>
                  </a:cubicBezTo>
                  <a:lnTo>
                    <a:pt x="0" y="21109"/>
                  </a:lnTo>
                  <a:cubicBezTo>
                    <a:pt x="0" y="19785"/>
                    <a:pt x="1072" y="18712"/>
                    <a:pt x="2397" y="18712"/>
                  </a:cubicBezTo>
                  <a:lnTo>
                    <a:pt x="2397" y="1"/>
                  </a:ln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06" name="Google Shape;8906;p77"/>
            <p:cNvSpPr/>
            <p:nvPr/>
          </p:nvSpPr>
          <p:spPr>
            <a:xfrm>
              <a:off x="1837082" y="2286141"/>
              <a:ext cx="230756" cy="8834"/>
            </a:xfrm>
            <a:custGeom>
              <a:avLst/>
              <a:gdLst/>
              <a:ahLst/>
              <a:cxnLst/>
              <a:rect l="l" t="t" r="r" b="b"/>
              <a:pathLst>
                <a:path w="15412" h="590" extrusionOk="0">
                  <a:moveTo>
                    <a:pt x="1" y="1"/>
                  </a:moveTo>
                  <a:lnTo>
                    <a:pt x="1" y="589"/>
                  </a:lnTo>
                  <a:lnTo>
                    <a:pt x="15412" y="589"/>
                  </a:lnTo>
                  <a:lnTo>
                    <a:pt x="15412" y="1"/>
                  </a:ln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07" name="Google Shape;8907;p77"/>
            <p:cNvSpPr/>
            <p:nvPr/>
          </p:nvSpPr>
          <p:spPr>
            <a:xfrm>
              <a:off x="1900041" y="2262843"/>
              <a:ext cx="167797" cy="9148"/>
            </a:xfrm>
            <a:custGeom>
              <a:avLst/>
              <a:gdLst/>
              <a:ahLst/>
              <a:cxnLst/>
              <a:rect l="l" t="t" r="r" b="b"/>
              <a:pathLst>
                <a:path w="11207" h="611" extrusionOk="0">
                  <a:moveTo>
                    <a:pt x="1" y="1"/>
                  </a:moveTo>
                  <a:lnTo>
                    <a:pt x="1" y="611"/>
                  </a:lnTo>
                  <a:lnTo>
                    <a:pt x="11207" y="611"/>
                  </a:lnTo>
                  <a:lnTo>
                    <a:pt x="11207" y="1"/>
                  </a:ln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08" name="Google Shape;8908;p77"/>
            <p:cNvSpPr/>
            <p:nvPr/>
          </p:nvSpPr>
          <p:spPr>
            <a:xfrm>
              <a:off x="1838339" y="1962854"/>
              <a:ext cx="229498" cy="280180"/>
            </a:xfrm>
            <a:custGeom>
              <a:avLst/>
              <a:gdLst/>
              <a:ahLst/>
              <a:cxnLst/>
              <a:rect l="l" t="t" r="r" b="b"/>
              <a:pathLst>
                <a:path w="15328" h="18713" extrusionOk="0">
                  <a:moveTo>
                    <a:pt x="1" y="1"/>
                  </a:moveTo>
                  <a:lnTo>
                    <a:pt x="1" y="18712"/>
                  </a:lnTo>
                  <a:lnTo>
                    <a:pt x="15328" y="18712"/>
                  </a:lnTo>
                  <a:lnTo>
                    <a:pt x="15328" y="1"/>
                  </a:ln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09" name="Google Shape;8909;p77"/>
            <p:cNvSpPr/>
            <p:nvPr/>
          </p:nvSpPr>
          <p:spPr>
            <a:xfrm>
              <a:off x="1854091" y="1978905"/>
              <a:ext cx="197697" cy="248394"/>
            </a:xfrm>
            <a:custGeom>
              <a:avLst/>
              <a:gdLst/>
              <a:ahLst/>
              <a:cxnLst/>
              <a:rect l="l" t="t" r="r" b="b"/>
              <a:pathLst>
                <a:path w="13204" h="16590" extrusionOk="0">
                  <a:moveTo>
                    <a:pt x="0" y="1"/>
                  </a:moveTo>
                  <a:lnTo>
                    <a:pt x="0" y="16589"/>
                  </a:lnTo>
                  <a:lnTo>
                    <a:pt x="13203" y="16589"/>
                  </a:lnTo>
                  <a:lnTo>
                    <a:pt x="13203" y="1"/>
                  </a:ln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910" name="Google Shape;8910;p77"/>
          <p:cNvGrpSpPr/>
          <p:nvPr/>
        </p:nvGrpSpPr>
        <p:grpSpPr>
          <a:xfrm>
            <a:off x="3512070" y="1956222"/>
            <a:ext cx="373983" cy="363622"/>
            <a:chOff x="3512070" y="1956222"/>
            <a:chExt cx="373983" cy="363622"/>
          </a:xfrm>
        </p:grpSpPr>
        <p:sp>
          <p:nvSpPr>
            <p:cNvPr id="8911" name="Google Shape;8911;p77"/>
            <p:cNvSpPr/>
            <p:nvPr/>
          </p:nvSpPr>
          <p:spPr>
            <a:xfrm>
              <a:off x="3547316" y="2232314"/>
              <a:ext cx="316069" cy="53841"/>
            </a:xfrm>
            <a:custGeom>
              <a:avLst/>
              <a:gdLst/>
              <a:ahLst/>
              <a:cxnLst/>
              <a:rect l="l" t="t" r="r" b="b"/>
              <a:pathLst>
                <a:path w="21110" h="3596" extrusionOk="0">
                  <a:moveTo>
                    <a:pt x="1809" y="1"/>
                  </a:moveTo>
                  <a:cubicBezTo>
                    <a:pt x="800" y="1"/>
                    <a:pt x="1" y="799"/>
                    <a:pt x="1" y="1788"/>
                  </a:cubicBezTo>
                  <a:cubicBezTo>
                    <a:pt x="1" y="2776"/>
                    <a:pt x="800" y="3596"/>
                    <a:pt x="1809" y="3596"/>
                  </a:cubicBezTo>
                  <a:lnTo>
                    <a:pt x="21109" y="3596"/>
                  </a:lnTo>
                  <a:lnTo>
                    <a:pt x="21109" y="1"/>
                  </a:ln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12" name="Google Shape;8912;p77"/>
            <p:cNvSpPr/>
            <p:nvPr/>
          </p:nvSpPr>
          <p:spPr>
            <a:xfrm>
              <a:off x="3548903" y="2232314"/>
              <a:ext cx="314482" cy="53841"/>
            </a:xfrm>
            <a:custGeom>
              <a:avLst/>
              <a:gdLst/>
              <a:ahLst/>
              <a:cxnLst/>
              <a:rect l="l" t="t" r="r" b="b"/>
              <a:pathLst>
                <a:path w="21004" h="3596" extrusionOk="0">
                  <a:moveTo>
                    <a:pt x="19805" y="1"/>
                  </a:moveTo>
                  <a:lnTo>
                    <a:pt x="19805" y="1640"/>
                  </a:lnTo>
                  <a:cubicBezTo>
                    <a:pt x="19805" y="2061"/>
                    <a:pt x="19469" y="2397"/>
                    <a:pt x="19048" y="2397"/>
                  </a:cubicBezTo>
                  <a:lnTo>
                    <a:pt x="0" y="2397"/>
                  </a:lnTo>
                  <a:cubicBezTo>
                    <a:pt x="252" y="3112"/>
                    <a:pt x="925" y="3596"/>
                    <a:pt x="1703" y="3596"/>
                  </a:cubicBezTo>
                  <a:lnTo>
                    <a:pt x="21003" y="3596"/>
                  </a:lnTo>
                  <a:lnTo>
                    <a:pt x="21003" y="1"/>
                  </a:ln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13" name="Google Shape;8913;p77"/>
            <p:cNvSpPr/>
            <p:nvPr/>
          </p:nvSpPr>
          <p:spPr>
            <a:xfrm>
              <a:off x="3515215" y="2198312"/>
              <a:ext cx="370524" cy="121217"/>
            </a:xfrm>
            <a:custGeom>
              <a:avLst/>
              <a:gdLst/>
              <a:ahLst/>
              <a:cxnLst/>
              <a:rect l="l" t="t" r="r" b="b"/>
              <a:pathLst>
                <a:path w="24747" h="8096" extrusionOk="0">
                  <a:moveTo>
                    <a:pt x="3953" y="1"/>
                  </a:moveTo>
                  <a:cubicBezTo>
                    <a:pt x="1746" y="64"/>
                    <a:pt x="0" y="1851"/>
                    <a:pt x="0" y="4038"/>
                  </a:cubicBezTo>
                  <a:cubicBezTo>
                    <a:pt x="0" y="6245"/>
                    <a:pt x="1746" y="8032"/>
                    <a:pt x="3953" y="8095"/>
                  </a:cubicBezTo>
                  <a:lnTo>
                    <a:pt x="24010" y="8095"/>
                  </a:lnTo>
                  <a:cubicBezTo>
                    <a:pt x="24410" y="8095"/>
                    <a:pt x="24746" y="7759"/>
                    <a:pt x="24746" y="7338"/>
                  </a:cubicBezTo>
                  <a:lnTo>
                    <a:pt x="24746" y="6582"/>
                  </a:lnTo>
                  <a:cubicBezTo>
                    <a:pt x="24746" y="6182"/>
                    <a:pt x="24410" y="5846"/>
                    <a:pt x="24010" y="5846"/>
                  </a:cubicBezTo>
                  <a:lnTo>
                    <a:pt x="3953" y="5867"/>
                  </a:lnTo>
                  <a:cubicBezTo>
                    <a:pt x="2965" y="5867"/>
                    <a:pt x="2166" y="5068"/>
                    <a:pt x="2145" y="4101"/>
                  </a:cubicBezTo>
                  <a:cubicBezTo>
                    <a:pt x="2145" y="3070"/>
                    <a:pt x="2965" y="2251"/>
                    <a:pt x="3995" y="2251"/>
                  </a:cubicBezTo>
                  <a:lnTo>
                    <a:pt x="24010" y="2251"/>
                  </a:lnTo>
                  <a:cubicBezTo>
                    <a:pt x="24410" y="2251"/>
                    <a:pt x="24746" y="1914"/>
                    <a:pt x="24746" y="1515"/>
                  </a:cubicBezTo>
                  <a:lnTo>
                    <a:pt x="24746" y="758"/>
                  </a:lnTo>
                  <a:cubicBezTo>
                    <a:pt x="24746" y="337"/>
                    <a:pt x="24410" y="1"/>
                    <a:pt x="24010" y="1"/>
                  </a:cubicBez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14" name="Google Shape;8914;p77"/>
            <p:cNvSpPr/>
            <p:nvPr/>
          </p:nvSpPr>
          <p:spPr>
            <a:xfrm>
              <a:off x="3864628" y="2198626"/>
              <a:ext cx="21426" cy="33703"/>
            </a:xfrm>
            <a:custGeom>
              <a:avLst/>
              <a:gdLst/>
              <a:ahLst/>
              <a:cxnLst/>
              <a:rect l="l" t="t" r="r" b="b"/>
              <a:pathLst>
                <a:path w="1431" h="2251" extrusionOk="0">
                  <a:moveTo>
                    <a:pt x="0" y="1"/>
                  </a:moveTo>
                  <a:lnTo>
                    <a:pt x="0" y="2251"/>
                  </a:lnTo>
                  <a:lnTo>
                    <a:pt x="673" y="2251"/>
                  </a:lnTo>
                  <a:cubicBezTo>
                    <a:pt x="1094" y="2251"/>
                    <a:pt x="1430" y="1914"/>
                    <a:pt x="1430" y="1494"/>
                  </a:cubicBezTo>
                  <a:lnTo>
                    <a:pt x="1430" y="758"/>
                  </a:lnTo>
                  <a:cubicBezTo>
                    <a:pt x="1430" y="337"/>
                    <a:pt x="1094" y="1"/>
                    <a:pt x="6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15" name="Google Shape;8915;p77"/>
            <p:cNvSpPr/>
            <p:nvPr/>
          </p:nvSpPr>
          <p:spPr>
            <a:xfrm>
              <a:off x="3864628" y="2286141"/>
              <a:ext cx="21426" cy="33703"/>
            </a:xfrm>
            <a:custGeom>
              <a:avLst/>
              <a:gdLst/>
              <a:ahLst/>
              <a:cxnLst/>
              <a:rect l="l" t="t" r="r" b="b"/>
              <a:pathLst>
                <a:path w="1431" h="2251" extrusionOk="0">
                  <a:moveTo>
                    <a:pt x="0" y="1"/>
                  </a:moveTo>
                  <a:lnTo>
                    <a:pt x="0" y="2250"/>
                  </a:lnTo>
                  <a:lnTo>
                    <a:pt x="673" y="2250"/>
                  </a:lnTo>
                  <a:cubicBezTo>
                    <a:pt x="1094" y="2229"/>
                    <a:pt x="1430" y="1914"/>
                    <a:pt x="1430" y="1493"/>
                  </a:cubicBezTo>
                  <a:lnTo>
                    <a:pt x="1430" y="737"/>
                  </a:lnTo>
                  <a:cubicBezTo>
                    <a:pt x="1430" y="337"/>
                    <a:pt x="1094" y="1"/>
                    <a:pt x="6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16" name="Google Shape;8916;p77"/>
            <p:cNvSpPr/>
            <p:nvPr/>
          </p:nvSpPr>
          <p:spPr>
            <a:xfrm>
              <a:off x="3574401" y="2259070"/>
              <a:ext cx="52583" cy="52838"/>
            </a:xfrm>
            <a:custGeom>
              <a:avLst/>
              <a:gdLst/>
              <a:ahLst/>
              <a:cxnLst/>
              <a:rect l="l" t="t" r="r" b="b"/>
              <a:pathLst>
                <a:path w="3512" h="3529" extrusionOk="0">
                  <a:moveTo>
                    <a:pt x="736" y="1"/>
                  </a:moveTo>
                  <a:cubicBezTo>
                    <a:pt x="336" y="1"/>
                    <a:pt x="0" y="337"/>
                    <a:pt x="0" y="758"/>
                  </a:cubicBezTo>
                  <a:lnTo>
                    <a:pt x="0" y="2776"/>
                  </a:lnTo>
                  <a:cubicBezTo>
                    <a:pt x="0" y="3200"/>
                    <a:pt x="343" y="3529"/>
                    <a:pt x="740" y="3529"/>
                  </a:cubicBezTo>
                  <a:cubicBezTo>
                    <a:pt x="835" y="3529"/>
                    <a:pt x="933" y="3510"/>
                    <a:pt x="1030" y="3470"/>
                  </a:cubicBezTo>
                  <a:lnTo>
                    <a:pt x="1787" y="3154"/>
                  </a:lnTo>
                  <a:lnTo>
                    <a:pt x="2460" y="3449"/>
                  </a:lnTo>
                  <a:cubicBezTo>
                    <a:pt x="2560" y="3490"/>
                    <a:pt x="2662" y="3510"/>
                    <a:pt x="2760" y="3510"/>
                  </a:cubicBezTo>
                  <a:cubicBezTo>
                    <a:pt x="3160" y="3510"/>
                    <a:pt x="3511" y="3193"/>
                    <a:pt x="3511" y="2755"/>
                  </a:cubicBezTo>
                  <a:lnTo>
                    <a:pt x="3511" y="758"/>
                  </a:lnTo>
                  <a:cubicBezTo>
                    <a:pt x="3511" y="337"/>
                    <a:pt x="3175" y="1"/>
                    <a:pt x="277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17" name="Google Shape;8917;p77"/>
            <p:cNvSpPr/>
            <p:nvPr/>
          </p:nvSpPr>
          <p:spPr>
            <a:xfrm>
              <a:off x="3547316" y="1990239"/>
              <a:ext cx="316069" cy="53841"/>
            </a:xfrm>
            <a:custGeom>
              <a:avLst/>
              <a:gdLst/>
              <a:ahLst/>
              <a:cxnLst/>
              <a:rect l="l" t="t" r="r" b="b"/>
              <a:pathLst>
                <a:path w="21110" h="3596" extrusionOk="0">
                  <a:moveTo>
                    <a:pt x="1809" y="1"/>
                  </a:moveTo>
                  <a:cubicBezTo>
                    <a:pt x="800" y="1"/>
                    <a:pt x="1" y="800"/>
                    <a:pt x="1" y="1788"/>
                  </a:cubicBezTo>
                  <a:cubicBezTo>
                    <a:pt x="1" y="2776"/>
                    <a:pt x="800" y="3596"/>
                    <a:pt x="1809" y="3596"/>
                  </a:cubicBezTo>
                  <a:lnTo>
                    <a:pt x="21109" y="3596"/>
                  </a:lnTo>
                  <a:lnTo>
                    <a:pt x="21109" y="1"/>
                  </a:ln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18" name="Google Shape;8918;p77"/>
            <p:cNvSpPr/>
            <p:nvPr/>
          </p:nvSpPr>
          <p:spPr>
            <a:xfrm>
              <a:off x="3548903" y="1990239"/>
              <a:ext cx="314482" cy="53841"/>
            </a:xfrm>
            <a:custGeom>
              <a:avLst/>
              <a:gdLst/>
              <a:ahLst/>
              <a:cxnLst/>
              <a:rect l="l" t="t" r="r" b="b"/>
              <a:pathLst>
                <a:path w="21004" h="3596" extrusionOk="0">
                  <a:moveTo>
                    <a:pt x="19805" y="1"/>
                  </a:moveTo>
                  <a:lnTo>
                    <a:pt x="19805" y="1641"/>
                  </a:lnTo>
                  <a:cubicBezTo>
                    <a:pt x="19805" y="2061"/>
                    <a:pt x="19469" y="2398"/>
                    <a:pt x="19048" y="2398"/>
                  </a:cubicBezTo>
                  <a:lnTo>
                    <a:pt x="0" y="2398"/>
                  </a:lnTo>
                  <a:cubicBezTo>
                    <a:pt x="252" y="3112"/>
                    <a:pt x="925" y="3596"/>
                    <a:pt x="1703" y="3596"/>
                  </a:cubicBezTo>
                  <a:lnTo>
                    <a:pt x="21003" y="3596"/>
                  </a:lnTo>
                  <a:lnTo>
                    <a:pt x="21003" y="1"/>
                  </a:ln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19" name="Google Shape;8919;p77"/>
            <p:cNvSpPr/>
            <p:nvPr/>
          </p:nvSpPr>
          <p:spPr>
            <a:xfrm>
              <a:off x="3512070" y="1956222"/>
              <a:ext cx="373669" cy="121247"/>
            </a:xfrm>
            <a:custGeom>
              <a:avLst/>
              <a:gdLst/>
              <a:ahLst/>
              <a:cxnLst/>
              <a:rect l="l" t="t" r="r" b="b"/>
              <a:pathLst>
                <a:path w="24957" h="8098" extrusionOk="0">
                  <a:moveTo>
                    <a:pt x="4049" y="1"/>
                  </a:moveTo>
                  <a:cubicBezTo>
                    <a:pt x="1829" y="1"/>
                    <a:pt x="0" y="1806"/>
                    <a:pt x="0" y="4039"/>
                  </a:cubicBezTo>
                  <a:cubicBezTo>
                    <a:pt x="0" y="6284"/>
                    <a:pt x="1850" y="8097"/>
                    <a:pt x="4086" y="8097"/>
                  </a:cubicBezTo>
                  <a:cubicBezTo>
                    <a:pt x="4112" y="8097"/>
                    <a:pt x="4137" y="8097"/>
                    <a:pt x="4163" y="8097"/>
                  </a:cubicBezTo>
                  <a:lnTo>
                    <a:pt x="24220" y="8097"/>
                  </a:lnTo>
                  <a:cubicBezTo>
                    <a:pt x="24620" y="8097"/>
                    <a:pt x="24956" y="7760"/>
                    <a:pt x="24956" y="7340"/>
                  </a:cubicBezTo>
                  <a:lnTo>
                    <a:pt x="24956" y="6583"/>
                  </a:lnTo>
                  <a:cubicBezTo>
                    <a:pt x="24956" y="6183"/>
                    <a:pt x="24620" y="5847"/>
                    <a:pt x="24220" y="5847"/>
                  </a:cubicBezTo>
                  <a:lnTo>
                    <a:pt x="4163" y="5847"/>
                  </a:lnTo>
                  <a:lnTo>
                    <a:pt x="4163" y="5868"/>
                  </a:lnTo>
                  <a:cubicBezTo>
                    <a:pt x="3175" y="5847"/>
                    <a:pt x="2376" y="5069"/>
                    <a:pt x="2355" y="4102"/>
                  </a:cubicBezTo>
                  <a:cubicBezTo>
                    <a:pt x="2355" y="3072"/>
                    <a:pt x="3175" y="2252"/>
                    <a:pt x="4205" y="2252"/>
                  </a:cubicBezTo>
                  <a:lnTo>
                    <a:pt x="24220" y="2252"/>
                  </a:lnTo>
                  <a:cubicBezTo>
                    <a:pt x="24620" y="2252"/>
                    <a:pt x="24956" y="1915"/>
                    <a:pt x="24956" y="1495"/>
                  </a:cubicBezTo>
                  <a:lnTo>
                    <a:pt x="24956" y="759"/>
                  </a:lnTo>
                  <a:cubicBezTo>
                    <a:pt x="24956" y="339"/>
                    <a:pt x="24620" y="2"/>
                    <a:pt x="24220" y="2"/>
                  </a:cubicBezTo>
                  <a:lnTo>
                    <a:pt x="4163" y="2"/>
                  </a:lnTo>
                  <a:cubicBezTo>
                    <a:pt x="4125" y="1"/>
                    <a:pt x="4087" y="1"/>
                    <a:pt x="4049" y="1"/>
                  </a:cubicBezTo>
                  <a:close/>
                </a:path>
              </a:pathLst>
            </a:custGeom>
            <a:solidFill>
              <a:srgbClr val="A9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20" name="Google Shape;8920;p77"/>
            <p:cNvSpPr/>
            <p:nvPr/>
          </p:nvSpPr>
          <p:spPr>
            <a:xfrm>
              <a:off x="3864628" y="1956566"/>
              <a:ext cx="21426" cy="33688"/>
            </a:xfrm>
            <a:custGeom>
              <a:avLst/>
              <a:gdLst/>
              <a:ahLst/>
              <a:cxnLst/>
              <a:rect l="l" t="t" r="r" b="b"/>
              <a:pathLst>
                <a:path w="1431" h="2250" extrusionOk="0">
                  <a:moveTo>
                    <a:pt x="0" y="0"/>
                  </a:moveTo>
                  <a:lnTo>
                    <a:pt x="0" y="2250"/>
                  </a:lnTo>
                  <a:lnTo>
                    <a:pt x="673" y="2250"/>
                  </a:lnTo>
                  <a:cubicBezTo>
                    <a:pt x="1094" y="2250"/>
                    <a:pt x="1430" y="1913"/>
                    <a:pt x="1430" y="1493"/>
                  </a:cubicBezTo>
                  <a:lnTo>
                    <a:pt x="1430" y="757"/>
                  </a:lnTo>
                  <a:cubicBezTo>
                    <a:pt x="1430" y="337"/>
                    <a:pt x="1094" y="0"/>
                    <a:pt x="673" y="0"/>
                  </a:cubicBezTo>
                  <a:close/>
                </a:path>
              </a:pathLst>
            </a:custGeom>
            <a:solidFill>
              <a:srgbClr val="97AC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21" name="Google Shape;8921;p77"/>
            <p:cNvSpPr/>
            <p:nvPr/>
          </p:nvSpPr>
          <p:spPr>
            <a:xfrm>
              <a:off x="3864628" y="2044065"/>
              <a:ext cx="21426" cy="33703"/>
            </a:xfrm>
            <a:custGeom>
              <a:avLst/>
              <a:gdLst/>
              <a:ahLst/>
              <a:cxnLst/>
              <a:rect l="l" t="t" r="r" b="b"/>
              <a:pathLst>
                <a:path w="1431" h="2251" extrusionOk="0">
                  <a:moveTo>
                    <a:pt x="0" y="1"/>
                  </a:moveTo>
                  <a:lnTo>
                    <a:pt x="0" y="2251"/>
                  </a:lnTo>
                  <a:lnTo>
                    <a:pt x="673" y="2251"/>
                  </a:lnTo>
                  <a:cubicBezTo>
                    <a:pt x="1094" y="2251"/>
                    <a:pt x="1430" y="1914"/>
                    <a:pt x="1430" y="1494"/>
                  </a:cubicBezTo>
                  <a:lnTo>
                    <a:pt x="1430" y="737"/>
                  </a:lnTo>
                  <a:cubicBezTo>
                    <a:pt x="1430" y="337"/>
                    <a:pt x="1094" y="1"/>
                    <a:pt x="673" y="1"/>
                  </a:cubicBezTo>
                  <a:close/>
                </a:path>
              </a:pathLst>
            </a:custGeom>
            <a:solidFill>
              <a:srgbClr val="97AC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22" name="Google Shape;8922;p77"/>
            <p:cNvSpPr/>
            <p:nvPr/>
          </p:nvSpPr>
          <p:spPr>
            <a:xfrm>
              <a:off x="3574401" y="2016995"/>
              <a:ext cx="52583" cy="52733"/>
            </a:xfrm>
            <a:custGeom>
              <a:avLst/>
              <a:gdLst/>
              <a:ahLst/>
              <a:cxnLst/>
              <a:rect l="l" t="t" r="r" b="b"/>
              <a:pathLst>
                <a:path w="3512" h="3522" extrusionOk="0">
                  <a:moveTo>
                    <a:pt x="736" y="1"/>
                  </a:moveTo>
                  <a:cubicBezTo>
                    <a:pt x="336" y="1"/>
                    <a:pt x="0" y="337"/>
                    <a:pt x="0" y="758"/>
                  </a:cubicBezTo>
                  <a:lnTo>
                    <a:pt x="0" y="2776"/>
                  </a:lnTo>
                  <a:cubicBezTo>
                    <a:pt x="0" y="3205"/>
                    <a:pt x="349" y="3521"/>
                    <a:pt x="752" y="3521"/>
                  </a:cubicBezTo>
                  <a:cubicBezTo>
                    <a:pt x="843" y="3521"/>
                    <a:pt x="937" y="3505"/>
                    <a:pt x="1030" y="3470"/>
                  </a:cubicBezTo>
                  <a:lnTo>
                    <a:pt x="1787" y="3155"/>
                  </a:lnTo>
                  <a:lnTo>
                    <a:pt x="2460" y="3449"/>
                  </a:lnTo>
                  <a:cubicBezTo>
                    <a:pt x="2560" y="3491"/>
                    <a:pt x="2662" y="3510"/>
                    <a:pt x="2760" y="3510"/>
                  </a:cubicBezTo>
                  <a:cubicBezTo>
                    <a:pt x="3160" y="3510"/>
                    <a:pt x="3511" y="3193"/>
                    <a:pt x="3511" y="2755"/>
                  </a:cubicBezTo>
                  <a:lnTo>
                    <a:pt x="3511" y="758"/>
                  </a:lnTo>
                  <a:cubicBezTo>
                    <a:pt x="3511" y="337"/>
                    <a:pt x="3175" y="1"/>
                    <a:pt x="277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23" name="Google Shape;8923;p77"/>
            <p:cNvSpPr/>
            <p:nvPr/>
          </p:nvSpPr>
          <p:spPr>
            <a:xfrm>
              <a:off x="3536311" y="2111127"/>
              <a:ext cx="315740" cy="53841"/>
            </a:xfrm>
            <a:custGeom>
              <a:avLst/>
              <a:gdLst/>
              <a:ahLst/>
              <a:cxnLst/>
              <a:rect l="l" t="t" r="r" b="b"/>
              <a:pathLst>
                <a:path w="21088" h="3596" extrusionOk="0">
                  <a:moveTo>
                    <a:pt x="0" y="0"/>
                  </a:moveTo>
                  <a:lnTo>
                    <a:pt x="0" y="3595"/>
                  </a:lnTo>
                  <a:lnTo>
                    <a:pt x="19300" y="3595"/>
                  </a:lnTo>
                  <a:cubicBezTo>
                    <a:pt x="20289" y="3595"/>
                    <a:pt x="21088" y="2796"/>
                    <a:pt x="21088" y="1808"/>
                  </a:cubicBezTo>
                  <a:cubicBezTo>
                    <a:pt x="21088" y="820"/>
                    <a:pt x="20289" y="0"/>
                    <a:pt x="19300" y="0"/>
                  </a:cubicBez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24" name="Google Shape;8924;p77"/>
            <p:cNvSpPr/>
            <p:nvPr/>
          </p:nvSpPr>
          <p:spPr>
            <a:xfrm>
              <a:off x="3536311" y="2111127"/>
              <a:ext cx="315740" cy="53841"/>
            </a:xfrm>
            <a:custGeom>
              <a:avLst/>
              <a:gdLst/>
              <a:ahLst/>
              <a:cxnLst/>
              <a:rect l="l" t="t" r="r" b="b"/>
              <a:pathLst>
                <a:path w="21088" h="3596" extrusionOk="0">
                  <a:moveTo>
                    <a:pt x="19279" y="0"/>
                  </a:moveTo>
                  <a:cubicBezTo>
                    <a:pt x="19679" y="1178"/>
                    <a:pt x="18817" y="2397"/>
                    <a:pt x="17576" y="2397"/>
                  </a:cubicBezTo>
                  <a:lnTo>
                    <a:pt x="0" y="2397"/>
                  </a:lnTo>
                  <a:lnTo>
                    <a:pt x="0" y="3595"/>
                  </a:lnTo>
                  <a:lnTo>
                    <a:pt x="19300" y="3595"/>
                  </a:lnTo>
                  <a:cubicBezTo>
                    <a:pt x="20289" y="3595"/>
                    <a:pt x="21088" y="2796"/>
                    <a:pt x="21088" y="1808"/>
                  </a:cubicBezTo>
                  <a:cubicBezTo>
                    <a:pt x="21088" y="820"/>
                    <a:pt x="20289" y="0"/>
                    <a:pt x="19300" y="0"/>
                  </a:cubicBez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25" name="Google Shape;8925;p77"/>
            <p:cNvSpPr/>
            <p:nvPr/>
          </p:nvSpPr>
          <p:spPr>
            <a:xfrm>
              <a:off x="3513642" y="2077439"/>
              <a:ext cx="370509" cy="120888"/>
            </a:xfrm>
            <a:custGeom>
              <a:avLst/>
              <a:gdLst/>
              <a:ahLst/>
              <a:cxnLst/>
              <a:rect l="l" t="t" r="r" b="b"/>
              <a:pathLst>
                <a:path w="24746" h="8074" extrusionOk="0">
                  <a:moveTo>
                    <a:pt x="757" y="1"/>
                  </a:moveTo>
                  <a:cubicBezTo>
                    <a:pt x="337" y="1"/>
                    <a:pt x="0" y="337"/>
                    <a:pt x="0" y="757"/>
                  </a:cubicBezTo>
                  <a:lnTo>
                    <a:pt x="0" y="1493"/>
                  </a:lnTo>
                  <a:cubicBezTo>
                    <a:pt x="0" y="1914"/>
                    <a:pt x="337" y="2250"/>
                    <a:pt x="757" y="2250"/>
                  </a:cubicBezTo>
                  <a:lnTo>
                    <a:pt x="20772" y="2250"/>
                  </a:lnTo>
                  <a:cubicBezTo>
                    <a:pt x="21782" y="2250"/>
                    <a:pt x="22602" y="3070"/>
                    <a:pt x="22602" y="4079"/>
                  </a:cubicBezTo>
                  <a:cubicBezTo>
                    <a:pt x="22602" y="5067"/>
                    <a:pt x="21803" y="5845"/>
                    <a:pt x="20814" y="5845"/>
                  </a:cubicBezTo>
                  <a:lnTo>
                    <a:pt x="20814" y="5824"/>
                  </a:lnTo>
                  <a:lnTo>
                    <a:pt x="757" y="5824"/>
                  </a:lnTo>
                  <a:cubicBezTo>
                    <a:pt x="337" y="5824"/>
                    <a:pt x="0" y="6161"/>
                    <a:pt x="0" y="6581"/>
                  </a:cubicBezTo>
                  <a:lnTo>
                    <a:pt x="0" y="7338"/>
                  </a:lnTo>
                  <a:cubicBezTo>
                    <a:pt x="0" y="7738"/>
                    <a:pt x="337" y="8074"/>
                    <a:pt x="757" y="8074"/>
                  </a:cubicBezTo>
                  <a:lnTo>
                    <a:pt x="20814" y="8074"/>
                  </a:lnTo>
                  <a:cubicBezTo>
                    <a:pt x="23001" y="8032"/>
                    <a:pt x="24746" y="6224"/>
                    <a:pt x="24746" y="4037"/>
                  </a:cubicBezTo>
                  <a:cubicBezTo>
                    <a:pt x="24746" y="1851"/>
                    <a:pt x="23001" y="64"/>
                    <a:pt x="20814" y="1"/>
                  </a:cubicBezTo>
                  <a:close/>
                </a:path>
              </a:pathLst>
            </a:custGeom>
            <a:solidFill>
              <a:srgbClr val="97AC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26" name="Google Shape;8926;p77"/>
            <p:cNvSpPr/>
            <p:nvPr/>
          </p:nvSpPr>
          <p:spPr>
            <a:xfrm>
              <a:off x="3806385" y="2077753"/>
              <a:ext cx="77767" cy="120888"/>
            </a:xfrm>
            <a:custGeom>
              <a:avLst/>
              <a:gdLst/>
              <a:ahLst/>
              <a:cxnLst/>
              <a:rect l="l" t="t" r="r" b="b"/>
              <a:pathLst>
                <a:path w="5194" h="8074" extrusionOk="0">
                  <a:moveTo>
                    <a:pt x="1" y="1"/>
                  </a:moveTo>
                  <a:cubicBezTo>
                    <a:pt x="2188" y="43"/>
                    <a:pt x="3933" y="1851"/>
                    <a:pt x="3933" y="4037"/>
                  </a:cubicBezTo>
                  <a:cubicBezTo>
                    <a:pt x="3933" y="6224"/>
                    <a:pt x="2188" y="8011"/>
                    <a:pt x="1" y="8074"/>
                  </a:cubicBezTo>
                  <a:lnTo>
                    <a:pt x="1262" y="8074"/>
                  </a:lnTo>
                  <a:cubicBezTo>
                    <a:pt x="3449" y="8011"/>
                    <a:pt x="5194" y="6224"/>
                    <a:pt x="5194" y="4037"/>
                  </a:cubicBezTo>
                  <a:cubicBezTo>
                    <a:pt x="5194" y="1851"/>
                    <a:pt x="3449" y="43"/>
                    <a:pt x="1262" y="1"/>
                  </a:cubicBezTo>
                  <a:close/>
                </a:path>
              </a:pathLst>
            </a:custGeom>
            <a:solidFill>
              <a:srgbClr val="7B90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27" name="Google Shape;8927;p77"/>
            <p:cNvSpPr/>
            <p:nvPr/>
          </p:nvSpPr>
          <p:spPr>
            <a:xfrm>
              <a:off x="3772397" y="2138182"/>
              <a:ext cx="52898" cy="52568"/>
            </a:xfrm>
            <a:custGeom>
              <a:avLst/>
              <a:gdLst/>
              <a:ahLst/>
              <a:cxnLst/>
              <a:rect l="l" t="t" r="r" b="b"/>
              <a:pathLst>
                <a:path w="3533" h="3511" extrusionOk="0">
                  <a:moveTo>
                    <a:pt x="720" y="0"/>
                  </a:moveTo>
                  <a:cubicBezTo>
                    <a:pt x="317" y="0"/>
                    <a:pt x="0" y="329"/>
                    <a:pt x="0" y="737"/>
                  </a:cubicBezTo>
                  <a:lnTo>
                    <a:pt x="0" y="2734"/>
                  </a:lnTo>
                  <a:cubicBezTo>
                    <a:pt x="0" y="3173"/>
                    <a:pt x="365" y="3489"/>
                    <a:pt x="759" y="3489"/>
                  </a:cubicBezTo>
                  <a:cubicBezTo>
                    <a:pt x="856" y="3489"/>
                    <a:pt x="956" y="3470"/>
                    <a:pt x="1052" y="3428"/>
                  </a:cubicBezTo>
                  <a:lnTo>
                    <a:pt x="1745" y="3134"/>
                  </a:lnTo>
                  <a:lnTo>
                    <a:pt x="2502" y="3449"/>
                  </a:lnTo>
                  <a:cubicBezTo>
                    <a:pt x="2599" y="3491"/>
                    <a:pt x="2697" y="3510"/>
                    <a:pt x="2794" y="3510"/>
                  </a:cubicBezTo>
                  <a:cubicBezTo>
                    <a:pt x="3182" y="3510"/>
                    <a:pt x="3532" y="3197"/>
                    <a:pt x="3532" y="2776"/>
                  </a:cubicBezTo>
                  <a:lnTo>
                    <a:pt x="3532" y="737"/>
                  </a:lnTo>
                  <a:cubicBezTo>
                    <a:pt x="3532" y="349"/>
                    <a:pt x="3215" y="0"/>
                    <a:pt x="2811" y="0"/>
                  </a:cubicBezTo>
                  <a:cubicBezTo>
                    <a:pt x="2799" y="0"/>
                    <a:pt x="2787" y="1"/>
                    <a:pt x="2776" y="1"/>
                  </a:cubicBezTo>
                  <a:lnTo>
                    <a:pt x="757" y="1"/>
                  </a:lnTo>
                  <a:cubicBezTo>
                    <a:pt x="745" y="1"/>
                    <a:pt x="732" y="0"/>
                    <a:pt x="72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928" name="Google Shape;8928;p77"/>
          <p:cNvGrpSpPr/>
          <p:nvPr/>
        </p:nvGrpSpPr>
        <p:grpSpPr>
          <a:xfrm>
            <a:off x="842683" y="2394751"/>
            <a:ext cx="345640" cy="356660"/>
            <a:chOff x="842683" y="2394751"/>
            <a:chExt cx="345640" cy="356660"/>
          </a:xfrm>
        </p:grpSpPr>
        <p:sp>
          <p:nvSpPr>
            <p:cNvPr id="8929" name="Google Shape;8929;p77"/>
            <p:cNvSpPr/>
            <p:nvPr/>
          </p:nvSpPr>
          <p:spPr>
            <a:xfrm>
              <a:off x="1099042" y="2499888"/>
              <a:ext cx="89266" cy="107353"/>
            </a:xfrm>
            <a:custGeom>
              <a:avLst/>
              <a:gdLst/>
              <a:ahLst/>
              <a:cxnLst/>
              <a:rect l="l" t="t" r="r" b="b"/>
              <a:pathLst>
                <a:path w="5962" h="7170" extrusionOk="0">
                  <a:moveTo>
                    <a:pt x="2977" y="0"/>
                  </a:moveTo>
                  <a:cubicBezTo>
                    <a:pt x="2909" y="0"/>
                    <a:pt x="2841" y="42"/>
                    <a:pt x="2809" y="126"/>
                  </a:cubicBezTo>
                  <a:lnTo>
                    <a:pt x="55" y="6896"/>
                  </a:lnTo>
                  <a:cubicBezTo>
                    <a:pt x="1" y="7045"/>
                    <a:pt x="112" y="7151"/>
                    <a:pt x="227" y="7151"/>
                  </a:cubicBezTo>
                  <a:cubicBezTo>
                    <a:pt x="290" y="7151"/>
                    <a:pt x="354" y="7118"/>
                    <a:pt x="391" y="7043"/>
                  </a:cubicBezTo>
                  <a:lnTo>
                    <a:pt x="2977" y="694"/>
                  </a:lnTo>
                  <a:lnTo>
                    <a:pt x="5563" y="7043"/>
                  </a:lnTo>
                  <a:cubicBezTo>
                    <a:pt x="5603" y="7124"/>
                    <a:pt x="5663" y="7166"/>
                    <a:pt x="5742" y="7169"/>
                  </a:cubicBezTo>
                  <a:lnTo>
                    <a:pt x="5742" y="7169"/>
                  </a:lnTo>
                  <a:cubicBezTo>
                    <a:pt x="5882" y="7163"/>
                    <a:pt x="5961" y="7019"/>
                    <a:pt x="5900" y="6896"/>
                  </a:cubicBezTo>
                  <a:lnTo>
                    <a:pt x="3145" y="126"/>
                  </a:lnTo>
                  <a:cubicBezTo>
                    <a:pt x="3114" y="42"/>
                    <a:pt x="3046" y="0"/>
                    <a:pt x="2977" y="0"/>
                  </a:cubicBezTo>
                  <a:close/>
                  <a:moveTo>
                    <a:pt x="5742" y="7169"/>
                  </a:moveTo>
                  <a:lnTo>
                    <a:pt x="5742" y="7169"/>
                  </a:lnTo>
                  <a:cubicBezTo>
                    <a:pt x="5738" y="7170"/>
                    <a:pt x="5735" y="7170"/>
                    <a:pt x="5731" y="7170"/>
                  </a:cubicBezTo>
                  <a:lnTo>
                    <a:pt x="5752" y="7170"/>
                  </a:lnTo>
                  <a:cubicBezTo>
                    <a:pt x="5749" y="7170"/>
                    <a:pt x="5745" y="7170"/>
                    <a:pt x="5742" y="7169"/>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30" name="Google Shape;8930;p77"/>
            <p:cNvSpPr/>
            <p:nvPr/>
          </p:nvSpPr>
          <p:spPr>
            <a:xfrm>
              <a:off x="1098908" y="2603138"/>
              <a:ext cx="89416" cy="47852"/>
            </a:xfrm>
            <a:custGeom>
              <a:avLst/>
              <a:gdLst/>
              <a:ahLst/>
              <a:cxnLst/>
              <a:rect l="l" t="t" r="r" b="b"/>
              <a:pathLst>
                <a:path w="5972" h="3196" extrusionOk="0">
                  <a:moveTo>
                    <a:pt x="43" y="0"/>
                  </a:moveTo>
                  <a:cubicBezTo>
                    <a:pt x="22" y="0"/>
                    <a:pt x="1" y="21"/>
                    <a:pt x="1" y="42"/>
                  </a:cubicBezTo>
                  <a:lnTo>
                    <a:pt x="1" y="358"/>
                  </a:lnTo>
                  <a:cubicBezTo>
                    <a:pt x="1" y="1935"/>
                    <a:pt x="1283" y="3196"/>
                    <a:pt x="2860" y="3196"/>
                  </a:cubicBezTo>
                  <a:lnTo>
                    <a:pt x="3133" y="3196"/>
                  </a:lnTo>
                  <a:cubicBezTo>
                    <a:pt x="4689" y="3196"/>
                    <a:pt x="5972" y="1935"/>
                    <a:pt x="5972" y="358"/>
                  </a:cubicBezTo>
                  <a:lnTo>
                    <a:pt x="5972" y="42"/>
                  </a:lnTo>
                  <a:cubicBezTo>
                    <a:pt x="5972" y="21"/>
                    <a:pt x="5951" y="0"/>
                    <a:pt x="5930" y="0"/>
                  </a:cubicBezTo>
                  <a:close/>
                </a:path>
              </a:pathLst>
            </a:custGeom>
            <a:solidFill>
              <a:srgbClr val="A7B9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31" name="Google Shape;8931;p77"/>
            <p:cNvSpPr/>
            <p:nvPr/>
          </p:nvSpPr>
          <p:spPr>
            <a:xfrm>
              <a:off x="1127236" y="2603138"/>
              <a:ext cx="61088" cy="48182"/>
            </a:xfrm>
            <a:custGeom>
              <a:avLst/>
              <a:gdLst/>
              <a:ahLst/>
              <a:cxnLst/>
              <a:rect l="l" t="t" r="r" b="b"/>
              <a:pathLst>
                <a:path w="4080" h="3218" extrusionOk="0">
                  <a:moveTo>
                    <a:pt x="1830" y="0"/>
                  </a:moveTo>
                  <a:cubicBezTo>
                    <a:pt x="1851" y="0"/>
                    <a:pt x="1872" y="21"/>
                    <a:pt x="1872" y="42"/>
                  </a:cubicBezTo>
                  <a:lnTo>
                    <a:pt x="1872" y="358"/>
                  </a:lnTo>
                  <a:cubicBezTo>
                    <a:pt x="1872" y="1556"/>
                    <a:pt x="1115" y="2628"/>
                    <a:pt x="1" y="3049"/>
                  </a:cubicBezTo>
                  <a:cubicBezTo>
                    <a:pt x="295" y="3154"/>
                    <a:pt x="632" y="3217"/>
                    <a:pt x="947" y="3217"/>
                  </a:cubicBezTo>
                  <a:lnTo>
                    <a:pt x="1220" y="3217"/>
                  </a:lnTo>
                  <a:cubicBezTo>
                    <a:pt x="2797" y="3217"/>
                    <a:pt x="4080" y="1935"/>
                    <a:pt x="4080" y="358"/>
                  </a:cubicBezTo>
                  <a:lnTo>
                    <a:pt x="4080" y="42"/>
                  </a:lnTo>
                  <a:cubicBezTo>
                    <a:pt x="4080" y="21"/>
                    <a:pt x="4059" y="0"/>
                    <a:pt x="4038" y="0"/>
                  </a:cubicBez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32" name="Google Shape;8932;p77"/>
            <p:cNvSpPr/>
            <p:nvPr/>
          </p:nvSpPr>
          <p:spPr>
            <a:xfrm>
              <a:off x="842803" y="2499888"/>
              <a:ext cx="89281" cy="107353"/>
            </a:xfrm>
            <a:custGeom>
              <a:avLst/>
              <a:gdLst/>
              <a:ahLst/>
              <a:cxnLst/>
              <a:rect l="l" t="t" r="r" b="b"/>
              <a:pathLst>
                <a:path w="5963" h="7170" extrusionOk="0">
                  <a:moveTo>
                    <a:pt x="2980" y="0"/>
                  </a:moveTo>
                  <a:cubicBezTo>
                    <a:pt x="2909" y="0"/>
                    <a:pt x="2841" y="42"/>
                    <a:pt x="2809" y="126"/>
                  </a:cubicBezTo>
                  <a:lnTo>
                    <a:pt x="55" y="6896"/>
                  </a:lnTo>
                  <a:cubicBezTo>
                    <a:pt x="1" y="7045"/>
                    <a:pt x="112" y="7151"/>
                    <a:pt x="227" y="7151"/>
                  </a:cubicBezTo>
                  <a:cubicBezTo>
                    <a:pt x="290" y="7151"/>
                    <a:pt x="354" y="7118"/>
                    <a:pt x="391" y="7043"/>
                  </a:cubicBezTo>
                  <a:lnTo>
                    <a:pt x="2977" y="694"/>
                  </a:lnTo>
                  <a:lnTo>
                    <a:pt x="5563" y="7043"/>
                  </a:lnTo>
                  <a:cubicBezTo>
                    <a:pt x="5584" y="7128"/>
                    <a:pt x="5669" y="7170"/>
                    <a:pt x="5732" y="7170"/>
                  </a:cubicBezTo>
                  <a:cubicBezTo>
                    <a:pt x="5879" y="7170"/>
                    <a:pt x="5963" y="7022"/>
                    <a:pt x="5921" y="6896"/>
                  </a:cubicBezTo>
                  <a:lnTo>
                    <a:pt x="3167" y="126"/>
                  </a:lnTo>
                  <a:cubicBezTo>
                    <a:pt x="3125" y="42"/>
                    <a:pt x="3051" y="0"/>
                    <a:pt x="2980"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33" name="Google Shape;8933;p77"/>
            <p:cNvSpPr/>
            <p:nvPr/>
          </p:nvSpPr>
          <p:spPr>
            <a:xfrm>
              <a:off x="842683" y="2603138"/>
              <a:ext cx="89715" cy="47867"/>
            </a:xfrm>
            <a:custGeom>
              <a:avLst/>
              <a:gdLst/>
              <a:ahLst/>
              <a:cxnLst/>
              <a:rect l="l" t="t" r="r" b="b"/>
              <a:pathLst>
                <a:path w="5992" h="3197" extrusionOk="0">
                  <a:moveTo>
                    <a:pt x="42" y="0"/>
                  </a:moveTo>
                  <a:cubicBezTo>
                    <a:pt x="21" y="0"/>
                    <a:pt x="0" y="21"/>
                    <a:pt x="0" y="42"/>
                  </a:cubicBezTo>
                  <a:lnTo>
                    <a:pt x="0" y="358"/>
                  </a:lnTo>
                  <a:cubicBezTo>
                    <a:pt x="0" y="1922"/>
                    <a:pt x="1262" y="3196"/>
                    <a:pt x="2821" y="3196"/>
                  </a:cubicBezTo>
                  <a:cubicBezTo>
                    <a:pt x="2834" y="3196"/>
                    <a:pt x="2847" y="3196"/>
                    <a:pt x="2859" y="3196"/>
                  </a:cubicBezTo>
                  <a:lnTo>
                    <a:pt x="3133" y="3196"/>
                  </a:lnTo>
                  <a:cubicBezTo>
                    <a:pt x="4709" y="3196"/>
                    <a:pt x="5992" y="1935"/>
                    <a:pt x="5992" y="358"/>
                  </a:cubicBezTo>
                  <a:lnTo>
                    <a:pt x="5992" y="42"/>
                  </a:lnTo>
                  <a:cubicBezTo>
                    <a:pt x="5992" y="21"/>
                    <a:pt x="5971" y="0"/>
                    <a:pt x="5950" y="0"/>
                  </a:cubicBezTo>
                  <a:close/>
                </a:path>
              </a:pathLst>
            </a:custGeom>
            <a:solidFill>
              <a:srgbClr val="A7B9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34" name="Google Shape;8934;p77"/>
            <p:cNvSpPr/>
            <p:nvPr/>
          </p:nvSpPr>
          <p:spPr>
            <a:xfrm>
              <a:off x="871011" y="2603138"/>
              <a:ext cx="61073" cy="48182"/>
            </a:xfrm>
            <a:custGeom>
              <a:avLst/>
              <a:gdLst/>
              <a:ahLst/>
              <a:cxnLst/>
              <a:rect l="l" t="t" r="r" b="b"/>
              <a:pathLst>
                <a:path w="4079" h="3218" extrusionOk="0">
                  <a:moveTo>
                    <a:pt x="1829" y="0"/>
                  </a:moveTo>
                  <a:cubicBezTo>
                    <a:pt x="1850" y="0"/>
                    <a:pt x="1871" y="21"/>
                    <a:pt x="1871" y="42"/>
                  </a:cubicBezTo>
                  <a:lnTo>
                    <a:pt x="1871" y="358"/>
                  </a:lnTo>
                  <a:cubicBezTo>
                    <a:pt x="1871" y="1556"/>
                    <a:pt x="1114" y="2628"/>
                    <a:pt x="0" y="3028"/>
                  </a:cubicBezTo>
                  <a:cubicBezTo>
                    <a:pt x="295" y="3154"/>
                    <a:pt x="631" y="3217"/>
                    <a:pt x="967" y="3217"/>
                  </a:cubicBezTo>
                  <a:lnTo>
                    <a:pt x="1220" y="3217"/>
                  </a:lnTo>
                  <a:cubicBezTo>
                    <a:pt x="2796" y="3217"/>
                    <a:pt x="4079" y="1935"/>
                    <a:pt x="4079" y="358"/>
                  </a:cubicBezTo>
                  <a:lnTo>
                    <a:pt x="4079" y="42"/>
                  </a:lnTo>
                  <a:cubicBezTo>
                    <a:pt x="4079" y="21"/>
                    <a:pt x="4058" y="0"/>
                    <a:pt x="4058" y="0"/>
                  </a:cubicBez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35" name="Google Shape;8935;p77"/>
            <p:cNvSpPr/>
            <p:nvPr/>
          </p:nvSpPr>
          <p:spPr>
            <a:xfrm>
              <a:off x="1003533" y="2433470"/>
              <a:ext cx="23941" cy="274506"/>
            </a:xfrm>
            <a:custGeom>
              <a:avLst/>
              <a:gdLst/>
              <a:ahLst/>
              <a:cxnLst/>
              <a:rect l="l" t="t" r="r" b="b"/>
              <a:pathLst>
                <a:path w="1599" h="18334" extrusionOk="0">
                  <a:moveTo>
                    <a:pt x="0" y="0"/>
                  </a:moveTo>
                  <a:lnTo>
                    <a:pt x="0" y="18333"/>
                  </a:lnTo>
                  <a:lnTo>
                    <a:pt x="1598" y="18333"/>
                  </a:lnTo>
                  <a:lnTo>
                    <a:pt x="1598"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36" name="Google Shape;8936;p77"/>
            <p:cNvSpPr/>
            <p:nvPr/>
          </p:nvSpPr>
          <p:spPr>
            <a:xfrm>
              <a:off x="1015496" y="2433470"/>
              <a:ext cx="11978" cy="274506"/>
            </a:xfrm>
            <a:custGeom>
              <a:avLst/>
              <a:gdLst/>
              <a:ahLst/>
              <a:cxnLst/>
              <a:rect l="l" t="t" r="r" b="b"/>
              <a:pathLst>
                <a:path w="800" h="18334" extrusionOk="0">
                  <a:moveTo>
                    <a:pt x="0" y="0"/>
                  </a:moveTo>
                  <a:lnTo>
                    <a:pt x="0" y="18333"/>
                  </a:lnTo>
                  <a:lnTo>
                    <a:pt x="799" y="18333"/>
                  </a:lnTo>
                  <a:lnTo>
                    <a:pt x="799" y="0"/>
                  </a:lnTo>
                  <a:close/>
                </a:path>
              </a:pathLst>
            </a:custGeom>
            <a:solidFill>
              <a:srgbClr val="798F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37" name="Google Shape;8937;p77"/>
            <p:cNvSpPr/>
            <p:nvPr/>
          </p:nvSpPr>
          <p:spPr>
            <a:xfrm>
              <a:off x="932698" y="2697570"/>
              <a:ext cx="165910" cy="34646"/>
            </a:xfrm>
            <a:custGeom>
              <a:avLst/>
              <a:gdLst/>
              <a:ahLst/>
              <a:cxnLst/>
              <a:rect l="l" t="t" r="r" b="b"/>
              <a:pathLst>
                <a:path w="11081" h="2314" extrusionOk="0">
                  <a:moveTo>
                    <a:pt x="737" y="1"/>
                  </a:moveTo>
                  <a:cubicBezTo>
                    <a:pt x="337" y="1"/>
                    <a:pt x="1" y="337"/>
                    <a:pt x="1" y="736"/>
                  </a:cubicBezTo>
                  <a:lnTo>
                    <a:pt x="1" y="2313"/>
                  </a:lnTo>
                  <a:lnTo>
                    <a:pt x="11081" y="2313"/>
                  </a:lnTo>
                  <a:lnTo>
                    <a:pt x="11081" y="736"/>
                  </a:lnTo>
                  <a:cubicBezTo>
                    <a:pt x="11060" y="316"/>
                    <a:pt x="10723" y="1"/>
                    <a:pt x="10324"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38" name="Google Shape;8938;p77"/>
            <p:cNvSpPr/>
            <p:nvPr/>
          </p:nvSpPr>
          <p:spPr>
            <a:xfrm>
              <a:off x="993771" y="2394751"/>
              <a:ext cx="43465" cy="43450"/>
            </a:xfrm>
            <a:custGeom>
              <a:avLst/>
              <a:gdLst/>
              <a:ahLst/>
              <a:cxnLst/>
              <a:rect l="l" t="t" r="r" b="b"/>
              <a:pathLst>
                <a:path w="2903" h="2902" extrusionOk="0">
                  <a:moveTo>
                    <a:pt x="1451" y="0"/>
                  </a:moveTo>
                  <a:cubicBezTo>
                    <a:pt x="652" y="0"/>
                    <a:pt x="1" y="652"/>
                    <a:pt x="1" y="1451"/>
                  </a:cubicBezTo>
                  <a:cubicBezTo>
                    <a:pt x="1" y="2250"/>
                    <a:pt x="652" y="2902"/>
                    <a:pt x="1451" y="2902"/>
                  </a:cubicBezTo>
                  <a:cubicBezTo>
                    <a:pt x="2250" y="2902"/>
                    <a:pt x="2902" y="2250"/>
                    <a:pt x="2902" y="1451"/>
                  </a:cubicBezTo>
                  <a:cubicBezTo>
                    <a:pt x="2902" y="652"/>
                    <a:pt x="2250" y="0"/>
                    <a:pt x="145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39" name="Google Shape;8939;p77"/>
            <p:cNvSpPr/>
            <p:nvPr/>
          </p:nvSpPr>
          <p:spPr>
            <a:xfrm>
              <a:off x="996286" y="2397266"/>
              <a:ext cx="45037" cy="40950"/>
            </a:xfrm>
            <a:custGeom>
              <a:avLst/>
              <a:gdLst/>
              <a:ahLst/>
              <a:cxnLst/>
              <a:rect l="l" t="t" r="r" b="b"/>
              <a:pathLst>
                <a:path w="3008" h="2735" extrusionOk="0">
                  <a:moveTo>
                    <a:pt x="1935" y="0"/>
                  </a:moveTo>
                  <a:cubicBezTo>
                    <a:pt x="2452" y="1017"/>
                    <a:pt x="1655" y="2105"/>
                    <a:pt x="668" y="2105"/>
                  </a:cubicBezTo>
                  <a:cubicBezTo>
                    <a:pt x="451" y="2105"/>
                    <a:pt x="224" y="2052"/>
                    <a:pt x="1" y="1935"/>
                  </a:cubicBezTo>
                  <a:lnTo>
                    <a:pt x="1" y="1935"/>
                  </a:lnTo>
                  <a:cubicBezTo>
                    <a:pt x="261" y="2455"/>
                    <a:pt x="769" y="2734"/>
                    <a:pt x="1289" y="2734"/>
                  </a:cubicBezTo>
                  <a:cubicBezTo>
                    <a:pt x="1651" y="2734"/>
                    <a:pt x="2020" y="2598"/>
                    <a:pt x="2314" y="2313"/>
                  </a:cubicBezTo>
                  <a:cubicBezTo>
                    <a:pt x="3007" y="1619"/>
                    <a:pt x="2818" y="442"/>
                    <a:pt x="1935" y="0"/>
                  </a:cubicBezTo>
                  <a:close/>
                </a:path>
              </a:pathLst>
            </a:custGeom>
            <a:solidFill>
              <a:srgbClr val="798F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40" name="Google Shape;8940;p77"/>
            <p:cNvSpPr/>
            <p:nvPr/>
          </p:nvSpPr>
          <p:spPr>
            <a:xfrm>
              <a:off x="844570" y="2454237"/>
              <a:ext cx="341867" cy="50068"/>
            </a:xfrm>
            <a:custGeom>
              <a:avLst/>
              <a:gdLst/>
              <a:ahLst/>
              <a:cxnLst/>
              <a:rect l="l" t="t" r="r" b="b"/>
              <a:pathLst>
                <a:path w="22833" h="3344" extrusionOk="0">
                  <a:moveTo>
                    <a:pt x="8031" y="1"/>
                  </a:moveTo>
                  <a:cubicBezTo>
                    <a:pt x="7043" y="1"/>
                    <a:pt x="6097" y="400"/>
                    <a:pt x="5403" y="1115"/>
                  </a:cubicBezTo>
                  <a:cubicBezTo>
                    <a:pt x="4920" y="1620"/>
                    <a:pt x="4247" y="1914"/>
                    <a:pt x="3532" y="1914"/>
                  </a:cubicBezTo>
                  <a:lnTo>
                    <a:pt x="294" y="1914"/>
                  </a:lnTo>
                  <a:cubicBezTo>
                    <a:pt x="126" y="1914"/>
                    <a:pt x="0" y="2040"/>
                    <a:pt x="0" y="2208"/>
                  </a:cubicBezTo>
                  <a:lnTo>
                    <a:pt x="0" y="3049"/>
                  </a:lnTo>
                  <a:cubicBezTo>
                    <a:pt x="0" y="3217"/>
                    <a:pt x="126" y="3344"/>
                    <a:pt x="294" y="3344"/>
                  </a:cubicBezTo>
                  <a:lnTo>
                    <a:pt x="3658" y="3344"/>
                  </a:lnTo>
                  <a:cubicBezTo>
                    <a:pt x="4647" y="3344"/>
                    <a:pt x="5593" y="2944"/>
                    <a:pt x="6286" y="2229"/>
                  </a:cubicBezTo>
                  <a:cubicBezTo>
                    <a:pt x="6754" y="1721"/>
                    <a:pt x="7398" y="1429"/>
                    <a:pt x="8086" y="1429"/>
                  </a:cubicBezTo>
                  <a:cubicBezTo>
                    <a:pt x="8110" y="1429"/>
                    <a:pt x="8134" y="1430"/>
                    <a:pt x="8158" y="1430"/>
                  </a:cubicBezTo>
                  <a:lnTo>
                    <a:pt x="14822" y="1430"/>
                  </a:lnTo>
                  <a:cubicBezTo>
                    <a:pt x="15432" y="1430"/>
                    <a:pt x="16000" y="1683"/>
                    <a:pt x="16441" y="2124"/>
                  </a:cubicBezTo>
                  <a:cubicBezTo>
                    <a:pt x="17177" y="2902"/>
                    <a:pt x="18207" y="3344"/>
                    <a:pt x="19300" y="3344"/>
                  </a:cubicBezTo>
                  <a:lnTo>
                    <a:pt x="22559" y="3344"/>
                  </a:lnTo>
                  <a:cubicBezTo>
                    <a:pt x="22706" y="3344"/>
                    <a:pt x="22833" y="3217"/>
                    <a:pt x="22833" y="3049"/>
                  </a:cubicBezTo>
                  <a:lnTo>
                    <a:pt x="22833" y="2208"/>
                  </a:lnTo>
                  <a:cubicBezTo>
                    <a:pt x="22833" y="2040"/>
                    <a:pt x="22706" y="1914"/>
                    <a:pt x="22559" y="1914"/>
                  </a:cubicBezTo>
                  <a:lnTo>
                    <a:pt x="19321" y="1914"/>
                  </a:lnTo>
                  <a:cubicBezTo>
                    <a:pt x="18607" y="1914"/>
                    <a:pt x="17913" y="1620"/>
                    <a:pt x="17450" y="1115"/>
                  </a:cubicBezTo>
                  <a:cubicBezTo>
                    <a:pt x="16757" y="400"/>
                    <a:pt x="15810" y="1"/>
                    <a:pt x="1482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41" name="Google Shape;8941;p77"/>
            <p:cNvSpPr/>
            <p:nvPr/>
          </p:nvSpPr>
          <p:spPr>
            <a:xfrm>
              <a:off x="844570" y="2466499"/>
              <a:ext cx="341867" cy="37821"/>
            </a:xfrm>
            <a:custGeom>
              <a:avLst/>
              <a:gdLst/>
              <a:ahLst/>
              <a:cxnLst/>
              <a:rect l="l" t="t" r="r" b="b"/>
              <a:pathLst>
                <a:path w="22833" h="2526" extrusionOk="0">
                  <a:moveTo>
                    <a:pt x="8086" y="1"/>
                  </a:moveTo>
                  <a:cubicBezTo>
                    <a:pt x="7398" y="1"/>
                    <a:pt x="6754" y="293"/>
                    <a:pt x="6286" y="801"/>
                  </a:cubicBezTo>
                  <a:cubicBezTo>
                    <a:pt x="5593" y="1515"/>
                    <a:pt x="4647" y="1915"/>
                    <a:pt x="3658" y="1915"/>
                  </a:cubicBezTo>
                  <a:lnTo>
                    <a:pt x="294" y="1915"/>
                  </a:lnTo>
                  <a:cubicBezTo>
                    <a:pt x="126" y="1915"/>
                    <a:pt x="21" y="1789"/>
                    <a:pt x="0" y="1642"/>
                  </a:cubicBezTo>
                  <a:lnTo>
                    <a:pt x="0" y="2230"/>
                  </a:lnTo>
                  <a:cubicBezTo>
                    <a:pt x="0" y="2398"/>
                    <a:pt x="126" y="2525"/>
                    <a:pt x="294" y="2525"/>
                  </a:cubicBezTo>
                  <a:lnTo>
                    <a:pt x="3679" y="2525"/>
                  </a:lnTo>
                  <a:cubicBezTo>
                    <a:pt x="3704" y="2525"/>
                    <a:pt x="3729" y="2525"/>
                    <a:pt x="3754" y="2525"/>
                  </a:cubicBezTo>
                  <a:cubicBezTo>
                    <a:pt x="4715" y="2525"/>
                    <a:pt x="5631" y="2128"/>
                    <a:pt x="6307" y="1431"/>
                  </a:cubicBezTo>
                  <a:cubicBezTo>
                    <a:pt x="6791" y="906"/>
                    <a:pt x="7464" y="611"/>
                    <a:pt x="8179" y="611"/>
                  </a:cubicBezTo>
                  <a:lnTo>
                    <a:pt x="14822" y="611"/>
                  </a:lnTo>
                  <a:cubicBezTo>
                    <a:pt x="15432" y="611"/>
                    <a:pt x="16000" y="864"/>
                    <a:pt x="16441" y="1305"/>
                  </a:cubicBezTo>
                  <a:cubicBezTo>
                    <a:pt x="17177" y="2083"/>
                    <a:pt x="18207" y="2525"/>
                    <a:pt x="19300" y="2525"/>
                  </a:cubicBezTo>
                  <a:lnTo>
                    <a:pt x="22559" y="2525"/>
                  </a:lnTo>
                  <a:cubicBezTo>
                    <a:pt x="22706" y="2525"/>
                    <a:pt x="22833" y="2398"/>
                    <a:pt x="22833" y="2251"/>
                  </a:cubicBezTo>
                  <a:lnTo>
                    <a:pt x="22833" y="1642"/>
                  </a:lnTo>
                  <a:cubicBezTo>
                    <a:pt x="22833" y="1789"/>
                    <a:pt x="22706" y="1915"/>
                    <a:pt x="22559" y="1915"/>
                  </a:cubicBezTo>
                  <a:lnTo>
                    <a:pt x="19300" y="1915"/>
                  </a:lnTo>
                  <a:cubicBezTo>
                    <a:pt x="18207" y="1915"/>
                    <a:pt x="17177" y="1473"/>
                    <a:pt x="16441" y="696"/>
                  </a:cubicBezTo>
                  <a:cubicBezTo>
                    <a:pt x="16000" y="254"/>
                    <a:pt x="15432" y="2"/>
                    <a:pt x="14822" y="2"/>
                  </a:cubicBezTo>
                  <a:lnTo>
                    <a:pt x="8158" y="2"/>
                  </a:lnTo>
                  <a:cubicBezTo>
                    <a:pt x="8134" y="1"/>
                    <a:pt x="8110" y="1"/>
                    <a:pt x="8086" y="1"/>
                  </a:cubicBezTo>
                  <a:close/>
                </a:path>
              </a:pathLst>
            </a:custGeom>
            <a:solidFill>
              <a:srgbClr val="798F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42" name="Google Shape;8942;p77"/>
            <p:cNvSpPr/>
            <p:nvPr/>
          </p:nvSpPr>
          <p:spPr>
            <a:xfrm>
              <a:off x="932698" y="2697555"/>
              <a:ext cx="165910" cy="34661"/>
            </a:xfrm>
            <a:custGeom>
              <a:avLst/>
              <a:gdLst/>
              <a:ahLst/>
              <a:cxnLst/>
              <a:rect l="l" t="t" r="r" b="b"/>
              <a:pathLst>
                <a:path w="11081" h="2315" extrusionOk="0">
                  <a:moveTo>
                    <a:pt x="10359" y="1"/>
                  </a:moveTo>
                  <a:cubicBezTo>
                    <a:pt x="10347" y="1"/>
                    <a:pt x="10336" y="1"/>
                    <a:pt x="10324" y="2"/>
                  </a:cubicBezTo>
                  <a:lnTo>
                    <a:pt x="8873" y="2"/>
                  </a:lnTo>
                  <a:lnTo>
                    <a:pt x="8873" y="527"/>
                  </a:lnTo>
                  <a:cubicBezTo>
                    <a:pt x="8873" y="969"/>
                    <a:pt x="8495" y="1326"/>
                    <a:pt x="8053" y="1326"/>
                  </a:cubicBezTo>
                  <a:lnTo>
                    <a:pt x="1" y="1326"/>
                  </a:lnTo>
                  <a:lnTo>
                    <a:pt x="1" y="2314"/>
                  </a:lnTo>
                  <a:lnTo>
                    <a:pt x="11081" y="2314"/>
                  </a:lnTo>
                  <a:lnTo>
                    <a:pt x="11081" y="737"/>
                  </a:lnTo>
                  <a:cubicBezTo>
                    <a:pt x="11081" y="349"/>
                    <a:pt x="10763" y="1"/>
                    <a:pt x="10359" y="1"/>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43" name="Google Shape;8943;p77"/>
            <p:cNvSpPr/>
            <p:nvPr/>
          </p:nvSpPr>
          <p:spPr>
            <a:xfrm>
              <a:off x="906885" y="2723068"/>
              <a:ext cx="217221" cy="28343"/>
            </a:xfrm>
            <a:custGeom>
              <a:avLst/>
              <a:gdLst/>
              <a:ahLst/>
              <a:cxnLst/>
              <a:rect l="l" t="t" r="r" b="b"/>
              <a:pathLst>
                <a:path w="14508" h="1893" extrusionOk="0">
                  <a:moveTo>
                    <a:pt x="758" y="1"/>
                  </a:moveTo>
                  <a:cubicBezTo>
                    <a:pt x="337" y="1"/>
                    <a:pt x="1" y="337"/>
                    <a:pt x="22" y="757"/>
                  </a:cubicBezTo>
                  <a:lnTo>
                    <a:pt x="22" y="1893"/>
                  </a:lnTo>
                  <a:lnTo>
                    <a:pt x="14508" y="1893"/>
                  </a:lnTo>
                  <a:lnTo>
                    <a:pt x="14508" y="757"/>
                  </a:lnTo>
                  <a:cubicBezTo>
                    <a:pt x="14508" y="337"/>
                    <a:pt x="14171" y="1"/>
                    <a:pt x="13751"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44" name="Google Shape;8944;p77"/>
            <p:cNvSpPr/>
            <p:nvPr/>
          </p:nvSpPr>
          <p:spPr>
            <a:xfrm>
              <a:off x="907200" y="2723068"/>
              <a:ext cx="216907" cy="28029"/>
            </a:xfrm>
            <a:custGeom>
              <a:avLst/>
              <a:gdLst/>
              <a:ahLst/>
              <a:cxnLst/>
              <a:rect l="l" t="t" r="r" b="b"/>
              <a:pathLst>
                <a:path w="14487" h="1872" extrusionOk="0">
                  <a:moveTo>
                    <a:pt x="12258" y="1"/>
                  </a:moveTo>
                  <a:lnTo>
                    <a:pt x="12258" y="694"/>
                  </a:lnTo>
                  <a:cubicBezTo>
                    <a:pt x="12237" y="1115"/>
                    <a:pt x="11922" y="1451"/>
                    <a:pt x="11501" y="1451"/>
                  </a:cubicBezTo>
                  <a:lnTo>
                    <a:pt x="1" y="1451"/>
                  </a:lnTo>
                  <a:lnTo>
                    <a:pt x="1" y="1872"/>
                  </a:lnTo>
                  <a:lnTo>
                    <a:pt x="14487" y="1872"/>
                  </a:lnTo>
                  <a:lnTo>
                    <a:pt x="14487" y="1451"/>
                  </a:lnTo>
                  <a:lnTo>
                    <a:pt x="14487" y="736"/>
                  </a:lnTo>
                  <a:cubicBezTo>
                    <a:pt x="14466" y="316"/>
                    <a:pt x="14129" y="1"/>
                    <a:pt x="13730" y="1"/>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945" name="Google Shape;8945;p77"/>
          <p:cNvGrpSpPr/>
          <p:nvPr/>
        </p:nvGrpSpPr>
        <p:grpSpPr>
          <a:xfrm>
            <a:off x="1290615" y="2399467"/>
            <a:ext cx="336836" cy="342511"/>
            <a:chOff x="1290615" y="2399467"/>
            <a:chExt cx="336836" cy="342511"/>
          </a:xfrm>
        </p:grpSpPr>
        <p:sp>
          <p:nvSpPr>
            <p:cNvPr id="8946" name="Google Shape;8946;p77"/>
            <p:cNvSpPr/>
            <p:nvPr/>
          </p:nvSpPr>
          <p:spPr>
            <a:xfrm>
              <a:off x="1399226" y="2683720"/>
              <a:ext cx="119316" cy="39363"/>
            </a:xfrm>
            <a:custGeom>
              <a:avLst/>
              <a:gdLst/>
              <a:ahLst/>
              <a:cxnLst/>
              <a:rect l="l" t="t" r="r" b="b"/>
              <a:pathLst>
                <a:path w="7969" h="2629" extrusionOk="0">
                  <a:moveTo>
                    <a:pt x="4100" y="1"/>
                  </a:moveTo>
                  <a:lnTo>
                    <a:pt x="0" y="1640"/>
                  </a:lnTo>
                  <a:cubicBezTo>
                    <a:pt x="0" y="2187"/>
                    <a:pt x="442" y="2629"/>
                    <a:pt x="988" y="2629"/>
                  </a:cubicBezTo>
                  <a:lnTo>
                    <a:pt x="6980" y="2629"/>
                  </a:lnTo>
                  <a:cubicBezTo>
                    <a:pt x="7527" y="2629"/>
                    <a:pt x="7968" y="2187"/>
                    <a:pt x="7968" y="1640"/>
                  </a:cubicBezTo>
                  <a:lnTo>
                    <a:pt x="4100" y="1"/>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47" name="Google Shape;8947;p77"/>
            <p:cNvSpPr/>
            <p:nvPr/>
          </p:nvSpPr>
          <p:spPr>
            <a:xfrm>
              <a:off x="1321788" y="2662624"/>
              <a:ext cx="58872" cy="79354"/>
            </a:xfrm>
            <a:custGeom>
              <a:avLst/>
              <a:gdLst/>
              <a:ahLst/>
              <a:cxnLst/>
              <a:rect l="l" t="t" r="r" b="b"/>
              <a:pathLst>
                <a:path w="3932" h="5300" extrusionOk="0">
                  <a:moveTo>
                    <a:pt x="0" y="1"/>
                  </a:moveTo>
                  <a:lnTo>
                    <a:pt x="0" y="4626"/>
                  </a:lnTo>
                  <a:cubicBezTo>
                    <a:pt x="0" y="5005"/>
                    <a:pt x="294" y="5299"/>
                    <a:pt x="673" y="5299"/>
                  </a:cubicBezTo>
                  <a:lnTo>
                    <a:pt x="3259" y="5299"/>
                  </a:lnTo>
                  <a:cubicBezTo>
                    <a:pt x="3637" y="5299"/>
                    <a:pt x="3932" y="5005"/>
                    <a:pt x="3932" y="4626"/>
                  </a:cubicBezTo>
                  <a:lnTo>
                    <a:pt x="3932" y="3049"/>
                  </a:lnTo>
                  <a:lnTo>
                    <a:pt x="0"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48" name="Google Shape;8948;p77"/>
            <p:cNvSpPr/>
            <p:nvPr/>
          </p:nvSpPr>
          <p:spPr>
            <a:xfrm>
              <a:off x="1540866" y="2676159"/>
              <a:ext cx="58887" cy="65819"/>
            </a:xfrm>
            <a:custGeom>
              <a:avLst/>
              <a:gdLst/>
              <a:ahLst/>
              <a:cxnLst/>
              <a:rect l="l" t="t" r="r" b="b"/>
              <a:pathLst>
                <a:path w="3933" h="4396" extrusionOk="0">
                  <a:moveTo>
                    <a:pt x="3932" y="1"/>
                  </a:moveTo>
                  <a:lnTo>
                    <a:pt x="1" y="2145"/>
                  </a:lnTo>
                  <a:lnTo>
                    <a:pt x="1" y="3722"/>
                  </a:lnTo>
                  <a:cubicBezTo>
                    <a:pt x="1" y="4101"/>
                    <a:pt x="295" y="4395"/>
                    <a:pt x="674" y="4395"/>
                  </a:cubicBezTo>
                  <a:lnTo>
                    <a:pt x="3260" y="4395"/>
                  </a:lnTo>
                  <a:cubicBezTo>
                    <a:pt x="3638" y="4395"/>
                    <a:pt x="3932" y="4101"/>
                    <a:pt x="3932" y="3722"/>
                  </a:cubicBezTo>
                  <a:lnTo>
                    <a:pt x="3932"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49" name="Google Shape;8949;p77"/>
            <p:cNvSpPr/>
            <p:nvPr/>
          </p:nvSpPr>
          <p:spPr>
            <a:xfrm>
              <a:off x="1290615" y="2471560"/>
              <a:ext cx="115857" cy="80283"/>
            </a:xfrm>
            <a:custGeom>
              <a:avLst/>
              <a:gdLst/>
              <a:ahLst/>
              <a:cxnLst/>
              <a:rect l="l" t="t" r="r" b="b"/>
              <a:pathLst>
                <a:path w="7738" h="5362" extrusionOk="0">
                  <a:moveTo>
                    <a:pt x="863" y="0"/>
                  </a:moveTo>
                  <a:cubicBezTo>
                    <a:pt x="379" y="0"/>
                    <a:pt x="1" y="400"/>
                    <a:pt x="1" y="883"/>
                  </a:cubicBezTo>
                  <a:lnTo>
                    <a:pt x="1" y="4499"/>
                  </a:lnTo>
                  <a:cubicBezTo>
                    <a:pt x="1" y="4962"/>
                    <a:pt x="379" y="5361"/>
                    <a:pt x="863" y="5361"/>
                  </a:cubicBezTo>
                  <a:lnTo>
                    <a:pt x="7738" y="5361"/>
                  </a:lnTo>
                  <a:lnTo>
                    <a:pt x="1535" y="0"/>
                  </a:lnTo>
                  <a:close/>
                </a:path>
              </a:pathLst>
            </a:custGeom>
            <a:solidFill>
              <a:srgbClr val="99AE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50" name="Google Shape;8950;p77"/>
            <p:cNvSpPr/>
            <p:nvPr/>
          </p:nvSpPr>
          <p:spPr>
            <a:xfrm>
              <a:off x="1555045" y="2471859"/>
              <a:ext cx="72407" cy="79983"/>
            </a:xfrm>
            <a:custGeom>
              <a:avLst/>
              <a:gdLst/>
              <a:ahLst/>
              <a:cxnLst/>
              <a:rect l="l" t="t" r="r" b="b"/>
              <a:pathLst>
                <a:path w="4836" h="5342" extrusionOk="0">
                  <a:moveTo>
                    <a:pt x="4010" y="0"/>
                  </a:moveTo>
                  <a:cubicBezTo>
                    <a:pt x="3998" y="0"/>
                    <a:pt x="3986" y="1"/>
                    <a:pt x="3974" y="1"/>
                  </a:cubicBezTo>
                  <a:lnTo>
                    <a:pt x="3301" y="1"/>
                  </a:lnTo>
                  <a:lnTo>
                    <a:pt x="0" y="5341"/>
                  </a:lnTo>
                  <a:lnTo>
                    <a:pt x="3974" y="5341"/>
                  </a:lnTo>
                  <a:cubicBezTo>
                    <a:pt x="4457" y="5341"/>
                    <a:pt x="4836" y="4942"/>
                    <a:pt x="4836" y="4479"/>
                  </a:cubicBezTo>
                  <a:lnTo>
                    <a:pt x="4836" y="863"/>
                  </a:lnTo>
                  <a:cubicBezTo>
                    <a:pt x="4836" y="392"/>
                    <a:pt x="4476" y="0"/>
                    <a:pt x="4010" y="0"/>
                  </a:cubicBezTo>
                  <a:close/>
                </a:path>
              </a:pathLst>
            </a:custGeom>
            <a:solidFill>
              <a:srgbClr val="99AE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51" name="Google Shape;8951;p77"/>
            <p:cNvSpPr/>
            <p:nvPr/>
          </p:nvSpPr>
          <p:spPr>
            <a:xfrm>
              <a:off x="1313598" y="2399467"/>
              <a:ext cx="290871" cy="263172"/>
            </a:xfrm>
            <a:custGeom>
              <a:avLst/>
              <a:gdLst/>
              <a:ahLst/>
              <a:cxnLst/>
              <a:rect l="l" t="t" r="r" b="b"/>
              <a:pathLst>
                <a:path w="19427" h="17577" extrusionOk="0">
                  <a:moveTo>
                    <a:pt x="2986" y="1"/>
                  </a:moveTo>
                  <a:cubicBezTo>
                    <a:pt x="1346" y="1"/>
                    <a:pt x="0" y="1346"/>
                    <a:pt x="0" y="2986"/>
                  </a:cubicBezTo>
                  <a:lnTo>
                    <a:pt x="0" y="17577"/>
                  </a:lnTo>
                  <a:lnTo>
                    <a:pt x="19427" y="17577"/>
                  </a:lnTo>
                  <a:lnTo>
                    <a:pt x="19427" y="2986"/>
                  </a:lnTo>
                  <a:cubicBezTo>
                    <a:pt x="19427" y="1346"/>
                    <a:pt x="18081" y="1"/>
                    <a:pt x="16420"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52" name="Google Shape;8952;p77"/>
            <p:cNvSpPr/>
            <p:nvPr/>
          </p:nvSpPr>
          <p:spPr>
            <a:xfrm>
              <a:off x="1313598" y="2399467"/>
              <a:ext cx="77138" cy="263172"/>
            </a:xfrm>
            <a:custGeom>
              <a:avLst/>
              <a:gdLst/>
              <a:ahLst/>
              <a:cxnLst/>
              <a:rect l="l" t="t" r="r" b="b"/>
              <a:pathLst>
                <a:path w="5152" h="17577" extrusionOk="0">
                  <a:moveTo>
                    <a:pt x="2986" y="1"/>
                  </a:moveTo>
                  <a:cubicBezTo>
                    <a:pt x="1346" y="1"/>
                    <a:pt x="0" y="1346"/>
                    <a:pt x="0" y="2986"/>
                  </a:cubicBezTo>
                  <a:lnTo>
                    <a:pt x="0" y="17577"/>
                  </a:lnTo>
                  <a:lnTo>
                    <a:pt x="2166" y="17577"/>
                  </a:lnTo>
                  <a:lnTo>
                    <a:pt x="2166" y="2986"/>
                  </a:lnTo>
                  <a:cubicBezTo>
                    <a:pt x="2166" y="1346"/>
                    <a:pt x="3490" y="1"/>
                    <a:pt x="5151" y="1"/>
                  </a:cubicBezTo>
                  <a:close/>
                </a:path>
              </a:pathLst>
            </a:custGeom>
            <a:solidFill>
              <a:srgbClr val="93AA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53" name="Google Shape;8953;p77"/>
            <p:cNvSpPr/>
            <p:nvPr/>
          </p:nvSpPr>
          <p:spPr>
            <a:xfrm>
              <a:off x="1332793" y="2446376"/>
              <a:ext cx="252481" cy="129392"/>
            </a:xfrm>
            <a:custGeom>
              <a:avLst/>
              <a:gdLst/>
              <a:ahLst/>
              <a:cxnLst/>
              <a:rect l="l" t="t" r="r" b="b"/>
              <a:pathLst>
                <a:path w="16863" h="8642" extrusionOk="0">
                  <a:moveTo>
                    <a:pt x="1325" y="0"/>
                  </a:moveTo>
                  <a:cubicBezTo>
                    <a:pt x="590" y="0"/>
                    <a:pt x="1" y="610"/>
                    <a:pt x="1" y="1346"/>
                  </a:cubicBezTo>
                  <a:lnTo>
                    <a:pt x="1" y="7317"/>
                  </a:lnTo>
                  <a:cubicBezTo>
                    <a:pt x="1" y="8052"/>
                    <a:pt x="590" y="8641"/>
                    <a:pt x="1325" y="8641"/>
                  </a:cubicBezTo>
                  <a:lnTo>
                    <a:pt x="15538" y="8641"/>
                  </a:lnTo>
                  <a:cubicBezTo>
                    <a:pt x="16274" y="8641"/>
                    <a:pt x="16862" y="8052"/>
                    <a:pt x="16862" y="7317"/>
                  </a:cubicBezTo>
                  <a:lnTo>
                    <a:pt x="16862" y="1346"/>
                  </a:lnTo>
                  <a:cubicBezTo>
                    <a:pt x="16862" y="610"/>
                    <a:pt x="16274" y="0"/>
                    <a:pt x="15538" y="0"/>
                  </a:cubicBezTo>
                  <a:close/>
                </a:path>
              </a:pathLst>
            </a:custGeom>
            <a:solidFill>
              <a:srgbClr val="BB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54" name="Google Shape;8954;p77"/>
            <p:cNvSpPr/>
            <p:nvPr/>
          </p:nvSpPr>
          <p:spPr>
            <a:xfrm>
              <a:off x="1332479" y="2446376"/>
              <a:ext cx="44094" cy="129392"/>
            </a:xfrm>
            <a:custGeom>
              <a:avLst/>
              <a:gdLst/>
              <a:ahLst/>
              <a:cxnLst/>
              <a:rect l="l" t="t" r="r" b="b"/>
              <a:pathLst>
                <a:path w="2945" h="8642" extrusionOk="0">
                  <a:moveTo>
                    <a:pt x="1346" y="0"/>
                  </a:moveTo>
                  <a:cubicBezTo>
                    <a:pt x="611" y="0"/>
                    <a:pt x="1" y="610"/>
                    <a:pt x="1" y="1346"/>
                  </a:cubicBezTo>
                  <a:lnTo>
                    <a:pt x="1" y="7317"/>
                  </a:lnTo>
                  <a:cubicBezTo>
                    <a:pt x="1" y="8052"/>
                    <a:pt x="611" y="8641"/>
                    <a:pt x="1346" y="8641"/>
                  </a:cubicBezTo>
                  <a:lnTo>
                    <a:pt x="2944" y="8641"/>
                  </a:lnTo>
                  <a:cubicBezTo>
                    <a:pt x="2208" y="8641"/>
                    <a:pt x="1599" y="8052"/>
                    <a:pt x="1599" y="7317"/>
                  </a:cubicBezTo>
                  <a:lnTo>
                    <a:pt x="1599" y="1346"/>
                  </a:lnTo>
                  <a:cubicBezTo>
                    <a:pt x="1599" y="610"/>
                    <a:pt x="2208" y="0"/>
                    <a:pt x="2944" y="0"/>
                  </a:cubicBez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55" name="Google Shape;8955;p77"/>
            <p:cNvSpPr/>
            <p:nvPr/>
          </p:nvSpPr>
          <p:spPr>
            <a:xfrm>
              <a:off x="1332479" y="2446376"/>
              <a:ext cx="252796" cy="38105"/>
            </a:xfrm>
            <a:custGeom>
              <a:avLst/>
              <a:gdLst/>
              <a:ahLst/>
              <a:cxnLst/>
              <a:rect l="l" t="t" r="r" b="b"/>
              <a:pathLst>
                <a:path w="16884" h="2545" extrusionOk="0">
                  <a:moveTo>
                    <a:pt x="1346" y="0"/>
                  </a:moveTo>
                  <a:cubicBezTo>
                    <a:pt x="611" y="0"/>
                    <a:pt x="1" y="610"/>
                    <a:pt x="1" y="1346"/>
                  </a:cubicBezTo>
                  <a:lnTo>
                    <a:pt x="1" y="2544"/>
                  </a:lnTo>
                  <a:lnTo>
                    <a:pt x="16883" y="2544"/>
                  </a:lnTo>
                  <a:lnTo>
                    <a:pt x="16883" y="1346"/>
                  </a:lnTo>
                  <a:cubicBezTo>
                    <a:pt x="16883" y="610"/>
                    <a:pt x="16295" y="0"/>
                    <a:pt x="15559" y="0"/>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56" name="Google Shape;8956;p77"/>
            <p:cNvSpPr/>
            <p:nvPr/>
          </p:nvSpPr>
          <p:spPr>
            <a:xfrm>
              <a:off x="1335323" y="2597464"/>
              <a:ext cx="40935" cy="40620"/>
            </a:xfrm>
            <a:custGeom>
              <a:avLst/>
              <a:gdLst/>
              <a:ahLst/>
              <a:cxnLst/>
              <a:rect l="l" t="t" r="r" b="b"/>
              <a:pathLst>
                <a:path w="2734" h="2713" extrusionOk="0">
                  <a:moveTo>
                    <a:pt x="1367" y="1"/>
                  </a:moveTo>
                  <a:cubicBezTo>
                    <a:pt x="610" y="1"/>
                    <a:pt x="0" y="611"/>
                    <a:pt x="0" y="1346"/>
                  </a:cubicBezTo>
                  <a:cubicBezTo>
                    <a:pt x="0" y="2103"/>
                    <a:pt x="610" y="2713"/>
                    <a:pt x="1367" y="2713"/>
                  </a:cubicBezTo>
                  <a:cubicBezTo>
                    <a:pt x="2124" y="2713"/>
                    <a:pt x="2733" y="2103"/>
                    <a:pt x="2733" y="1346"/>
                  </a:cubicBezTo>
                  <a:cubicBezTo>
                    <a:pt x="2733" y="611"/>
                    <a:pt x="2124" y="1"/>
                    <a:pt x="136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57" name="Google Shape;8957;p77"/>
            <p:cNvSpPr/>
            <p:nvPr/>
          </p:nvSpPr>
          <p:spPr>
            <a:xfrm>
              <a:off x="1541824" y="2597464"/>
              <a:ext cx="40620" cy="40620"/>
            </a:xfrm>
            <a:custGeom>
              <a:avLst/>
              <a:gdLst/>
              <a:ahLst/>
              <a:cxnLst/>
              <a:rect l="l" t="t" r="r" b="b"/>
              <a:pathLst>
                <a:path w="2713" h="2713" extrusionOk="0">
                  <a:moveTo>
                    <a:pt x="1367" y="1"/>
                  </a:moveTo>
                  <a:cubicBezTo>
                    <a:pt x="610" y="1"/>
                    <a:pt x="0" y="611"/>
                    <a:pt x="0" y="1346"/>
                  </a:cubicBezTo>
                  <a:cubicBezTo>
                    <a:pt x="0" y="2103"/>
                    <a:pt x="610" y="2713"/>
                    <a:pt x="1367" y="2713"/>
                  </a:cubicBezTo>
                  <a:cubicBezTo>
                    <a:pt x="2102" y="2713"/>
                    <a:pt x="2712" y="2103"/>
                    <a:pt x="2712" y="1346"/>
                  </a:cubicBezTo>
                  <a:cubicBezTo>
                    <a:pt x="2712" y="611"/>
                    <a:pt x="2102" y="1"/>
                    <a:pt x="136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58" name="Google Shape;8958;p77"/>
            <p:cNvSpPr/>
            <p:nvPr/>
          </p:nvSpPr>
          <p:spPr>
            <a:xfrm>
              <a:off x="1327448" y="2441331"/>
              <a:ext cx="263172" cy="139783"/>
            </a:xfrm>
            <a:custGeom>
              <a:avLst/>
              <a:gdLst/>
              <a:ahLst/>
              <a:cxnLst/>
              <a:rect l="l" t="t" r="r" b="b"/>
              <a:pathLst>
                <a:path w="17577" h="9336" extrusionOk="0">
                  <a:moveTo>
                    <a:pt x="15895" y="695"/>
                  </a:moveTo>
                  <a:cubicBezTo>
                    <a:pt x="16441" y="695"/>
                    <a:pt x="16862" y="1136"/>
                    <a:pt x="16883" y="1683"/>
                  </a:cubicBezTo>
                  <a:lnTo>
                    <a:pt x="16883" y="7654"/>
                  </a:lnTo>
                  <a:cubicBezTo>
                    <a:pt x="16862" y="8179"/>
                    <a:pt x="16441" y="8621"/>
                    <a:pt x="15895" y="8621"/>
                  </a:cubicBezTo>
                  <a:lnTo>
                    <a:pt x="1682" y="8621"/>
                  </a:lnTo>
                  <a:cubicBezTo>
                    <a:pt x="1136" y="8621"/>
                    <a:pt x="694" y="8179"/>
                    <a:pt x="694" y="7654"/>
                  </a:cubicBezTo>
                  <a:lnTo>
                    <a:pt x="694" y="1662"/>
                  </a:lnTo>
                  <a:cubicBezTo>
                    <a:pt x="694" y="1136"/>
                    <a:pt x="1136" y="695"/>
                    <a:pt x="1682" y="695"/>
                  </a:cubicBezTo>
                  <a:close/>
                  <a:moveTo>
                    <a:pt x="1682" y="1"/>
                  </a:moveTo>
                  <a:cubicBezTo>
                    <a:pt x="757" y="1"/>
                    <a:pt x="0" y="737"/>
                    <a:pt x="0" y="1683"/>
                  </a:cubicBezTo>
                  <a:lnTo>
                    <a:pt x="0" y="7654"/>
                  </a:lnTo>
                  <a:cubicBezTo>
                    <a:pt x="0" y="8579"/>
                    <a:pt x="757" y="9336"/>
                    <a:pt x="1682" y="9336"/>
                  </a:cubicBezTo>
                  <a:lnTo>
                    <a:pt x="15895" y="9336"/>
                  </a:lnTo>
                  <a:cubicBezTo>
                    <a:pt x="16820" y="9336"/>
                    <a:pt x="17577" y="8579"/>
                    <a:pt x="17577" y="7654"/>
                  </a:cubicBezTo>
                  <a:lnTo>
                    <a:pt x="17577" y="1683"/>
                  </a:lnTo>
                  <a:cubicBezTo>
                    <a:pt x="17577" y="737"/>
                    <a:pt x="16820" y="1"/>
                    <a:pt x="15895" y="1"/>
                  </a:cubicBezTo>
                  <a:close/>
                </a:path>
              </a:pathLst>
            </a:custGeom>
            <a:solidFill>
              <a:srgbClr val="7E93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59" name="Google Shape;8959;p77"/>
            <p:cNvSpPr/>
            <p:nvPr/>
          </p:nvSpPr>
          <p:spPr>
            <a:xfrm>
              <a:off x="1321459" y="2592149"/>
              <a:ext cx="59830" cy="51296"/>
            </a:xfrm>
            <a:custGeom>
              <a:avLst/>
              <a:gdLst/>
              <a:ahLst/>
              <a:cxnLst/>
              <a:rect l="l" t="t" r="r" b="b"/>
              <a:pathLst>
                <a:path w="3996" h="3426" extrusionOk="0">
                  <a:moveTo>
                    <a:pt x="2293" y="692"/>
                  </a:moveTo>
                  <a:lnTo>
                    <a:pt x="2293" y="713"/>
                  </a:lnTo>
                  <a:cubicBezTo>
                    <a:pt x="2305" y="713"/>
                    <a:pt x="2317" y="713"/>
                    <a:pt x="2328" y="713"/>
                  </a:cubicBezTo>
                  <a:cubicBezTo>
                    <a:pt x="2859" y="713"/>
                    <a:pt x="3302" y="1167"/>
                    <a:pt x="3302" y="1701"/>
                  </a:cubicBezTo>
                  <a:cubicBezTo>
                    <a:pt x="3302" y="2312"/>
                    <a:pt x="2802" y="2722"/>
                    <a:pt x="2284" y="2722"/>
                  </a:cubicBezTo>
                  <a:cubicBezTo>
                    <a:pt x="2035" y="2722"/>
                    <a:pt x="1782" y="2628"/>
                    <a:pt x="1578" y="2416"/>
                  </a:cubicBezTo>
                  <a:cubicBezTo>
                    <a:pt x="947" y="1786"/>
                    <a:pt x="1389" y="692"/>
                    <a:pt x="2293" y="692"/>
                  </a:cubicBezTo>
                  <a:close/>
                  <a:moveTo>
                    <a:pt x="2280" y="0"/>
                  </a:moveTo>
                  <a:cubicBezTo>
                    <a:pt x="1858" y="0"/>
                    <a:pt x="1427" y="156"/>
                    <a:pt x="1073" y="503"/>
                  </a:cubicBezTo>
                  <a:cubicBezTo>
                    <a:pt x="1" y="1575"/>
                    <a:pt x="758" y="3425"/>
                    <a:pt x="2293" y="3425"/>
                  </a:cubicBezTo>
                  <a:cubicBezTo>
                    <a:pt x="3239" y="3425"/>
                    <a:pt x="3996" y="2648"/>
                    <a:pt x="3996" y="1701"/>
                  </a:cubicBezTo>
                  <a:cubicBezTo>
                    <a:pt x="3996" y="678"/>
                    <a:pt x="3159" y="0"/>
                    <a:pt x="2280" y="0"/>
                  </a:cubicBezTo>
                  <a:close/>
                </a:path>
              </a:pathLst>
            </a:custGeom>
            <a:solidFill>
              <a:srgbClr val="7E93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60" name="Google Shape;8960;p77"/>
            <p:cNvSpPr/>
            <p:nvPr/>
          </p:nvSpPr>
          <p:spPr>
            <a:xfrm>
              <a:off x="1527960" y="2592149"/>
              <a:ext cx="59830" cy="51296"/>
            </a:xfrm>
            <a:custGeom>
              <a:avLst/>
              <a:gdLst/>
              <a:ahLst/>
              <a:cxnLst/>
              <a:rect l="l" t="t" r="r" b="b"/>
              <a:pathLst>
                <a:path w="3996" h="3426" extrusionOk="0">
                  <a:moveTo>
                    <a:pt x="2293" y="692"/>
                  </a:moveTo>
                  <a:lnTo>
                    <a:pt x="2293" y="713"/>
                  </a:lnTo>
                  <a:cubicBezTo>
                    <a:pt x="2305" y="713"/>
                    <a:pt x="2317" y="713"/>
                    <a:pt x="2328" y="713"/>
                  </a:cubicBezTo>
                  <a:cubicBezTo>
                    <a:pt x="2859" y="713"/>
                    <a:pt x="3302" y="1167"/>
                    <a:pt x="3302" y="1701"/>
                  </a:cubicBezTo>
                  <a:cubicBezTo>
                    <a:pt x="3302" y="2312"/>
                    <a:pt x="2802" y="2722"/>
                    <a:pt x="2284" y="2722"/>
                  </a:cubicBezTo>
                  <a:cubicBezTo>
                    <a:pt x="2035" y="2722"/>
                    <a:pt x="1782" y="2628"/>
                    <a:pt x="1578" y="2416"/>
                  </a:cubicBezTo>
                  <a:cubicBezTo>
                    <a:pt x="926" y="1786"/>
                    <a:pt x="1389" y="692"/>
                    <a:pt x="2293" y="692"/>
                  </a:cubicBezTo>
                  <a:close/>
                  <a:moveTo>
                    <a:pt x="2270" y="0"/>
                  </a:moveTo>
                  <a:cubicBezTo>
                    <a:pt x="1849" y="0"/>
                    <a:pt x="1420" y="156"/>
                    <a:pt x="1073" y="503"/>
                  </a:cubicBezTo>
                  <a:cubicBezTo>
                    <a:pt x="1" y="1575"/>
                    <a:pt x="758" y="3425"/>
                    <a:pt x="2293" y="3425"/>
                  </a:cubicBezTo>
                  <a:cubicBezTo>
                    <a:pt x="3239" y="3425"/>
                    <a:pt x="3996" y="2648"/>
                    <a:pt x="3996" y="1701"/>
                  </a:cubicBezTo>
                  <a:cubicBezTo>
                    <a:pt x="3996" y="678"/>
                    <a:pt x="3150" y="0"/>
                    <a:pt x="2270" y="0"/>
                  </a:cubicBezTo>
                  <a:close/>
                </a:path>
              </a:pathLst>
            </a:custGeom>
            <a:solidFill>
              <a:srgbClr val="7E93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61" name="Google Shape;8961;p77"/>
            <p:cNvSpPr/>
            <p:nvPr/>
          </p:nvSpPr>
          <p:spPr>
            <a:xfrm>
              <a:off x="1401427" y="2594005"/>
              <a:ext cx="115228" cy="84385"/>
            </a:xfrm>
            <a:custGeom>
              <a:avLst/>
              <a:gdLst/>
              <a:ahLst/>
              <a:cxnLst/>
              <a:rect l="l" t="t" r="r" b="b"/>
              <a:pathLst>
                <a:path w="7696" h="5636" extrusionOk="0">
                  <a:moveTo>
                    <a:pt x="1430" y="1"/>
                  </a:moveTo>
                  <a:cubicBezTo>
                    <a:pt x="631" y="1"/>
                    <a:pt x="0" y="631"/>
                    <a:pt x="0" y="1409"/>
                  </a:cubicBezTo>
                  <a:lnTo>
                    <a:pt x="0" y="4353"/>
                  </a:lnTo>
                  <a:lnTo>
                    <a:pt x="7695" y="5635"/>
                  </a:lnTo>
                  <a:lnTo>
                    <a:pt x="7695" y="1409"/>
                  </a:lnTo>
                  <a:cubicBezTo>
                    <a:pt x="7695" y="631"/>
                    <a:pt x="7043" y="1"/>
                    <a:pt x="6265" y="1"/>
                  </a:cubicBezTo>
                  <a:close/>
                </a:path>
              </a:pathLst>
            </a:custGeom>
            <a:solidFill>
              <a:srgbClr val="99AE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62" name="Google Shape;8962;p77"/>
            <p:cNvSpPr/>
            <p:nvPr/>
          </p:nvSpPr>
          <p:spPr>
            <a:xfrm>
              <a:off x="1396067" y="2588660"/>
              <a:ext cx="125619" cy="70520"/>
            </a:xfrm>
            <a:custGeom>
              <a:avLst/>
              <a:gdLst/>
              <a:ahLst/>
              <a:cxnLst/>
              <a:rect l="l" t="t" r="r" b="b"/>
              <a:pathLst>
                <a:path w="8390" h="4710" extrusionOk="0">
                  <a:moveTo>
                    <a:pt x="1788" y="0"/>
                  </a:moveTo>
                  <a:cubicBezTo>
                    <a:pt x="800" y="0"/>
                    <a:pt x="1" y="799"/>
                    <a:pt x="1" y="1766"/>
                  </a:cubicBezTo>
                  <a:lnTo>
                    <a:pt x="1" y="4710"/>
                  </a:lnTo>
                  <a:lnTo>
                    <a:pt x="716" y="4710"/>
                  </a:lnTo>
                  <a:lnTo>
                    <a:pt x="716" y="1766"/>
                  </a:lnTo>
                  <a:cubicBezTo>
                    <a:pt x="716" y="1178"/>
                    <a:pt x="1199" y="694"/>
                    <a:pt x="1788" y="694"/>
                  </a:cubicBezTo>
                  <a:lnTo>
                    <a:pt x="6623" y="694"/>
                  </a:lnTo>
                  <a:cubicBezTo>
                    <a:pt x="7212" y="694"/>
                    <a:pt x="7696" y="1178"/>
                    <a:pt x="7696" y="1766"/>
                  </a:cubicBezTo>
                  <a:lnTo>
                    <a:pt x="7696" y="4710"/>
                  </a:lnTo>
                  <a:lnTo>
                    <a:pt x="8389" y="4710"/>
                  </a:lnTo>
                  <a:lnTo>
                    <a:pt x="8389" y="1766"/>
                  </a:lnTo>
                  <a:cubicBezTo>
                    <a:pt x="8389" y="799"/>
                    <a:pt x="7591" y="0"/>
                    <a:pt x="6623" y="0"/>
                  </a:cubicBezTo>
                  <a:close/>
                </a:path>
              </a:pathLst>
            </a:custGeom>
            <a:solidFill>
              <a:srgbClr val="7E93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63" name="Google Shape;8963;p77"/>
            <p:cNvSpPr/>
            <p:nvPr/>
          </p:nvSpPr>
          <p:spPr>
            <a:xfrm>
              <a:off x="1301950" y="2659165"/>
              <a:ext cx="317956" cy="49125"/>
            </a:xfrm>
            <a:custGeom>
              <a:avLst/>
              <a:gdLst/>
              <a:ahLst/>
              <a:cxnLst/>
              <a:rect l="l" t="t" r="r" b="b"/>
              <a:pathLst>
                <a:path w="21236" h="3281" extrusionOk="0">
                  <a:moveTo>
                    <a:pt x="610" y="1"/>
                  </a:moveTo>
                  <a:cubicBezTo>
                    <a:pt x="274" y="1"/>
                    <a:pt x="0" y="274"/>
                    <a:pt x="0" y="610"/>
                  </a:cubicBezTo>
                  <a:lnTo>
                    <a:pt x="0" y="2671"/>
                  </a:lnTo>
                  <a:cubicBezTo>
                    <a:pt x="0" y="3007"/>
                    <a:pt x="274" y="3280"/>
                    <a:pt x="610" y="3280"/>
                  </a:cubicBezTo>
                  <a:lnTo>
                    <a:pt x="20625" y="3280"/>
                  </a:lnTo>
                  <a:cubicBezTo>
                    <a:pt x="20962" y="3280"/>
                    <a:pt x="21235" y="3007"/>
                    <a:pt x="21235" y="2671"/>
                  </a:cubicBezTo>
                  <a:lnTo>
                    <a:pt x="21235" y="610"/>
                  </a:lnTo>
                  <a:cubicBezTo>
                    <a:pt x="21235" y="274"/>
                    <a:pt x="20962" y="1"/>
                    <a:pt x="20625" y="1"/>
                  </a:cubicBezTo>
                  <a:close/>
                </a:path>
              </a:pathLst>
            </a:custGeom>
            <a:solidFill>
              <a:srgbClr val="8CA4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64" name="Google Shape;8964;p77"/>
            <p:cNvSpPr/>
            <p:nvPr/>
          </p:nvSpPr>
          <p:spPr>
            <a:xfrm>
              <a:off x="1301950" y="2659165"/>
              <a:ext cx="45666" cy="49125"/>
            </a:xfrm>
            <a:custGeom>
              <a:avLst/>
              <a:gdLst/>
              <a:ahLst/>
              <a:cxnLst/>
              <a:rect l="l" t="t" r="r" b="b"/>
              <a:pathLst>
                <a:path w="3050" h="3281" extrusionOk="0">
                  <a:moveTo>
                    <a:pt x="610" y="1"/>
                  </a:moveTo>
                  <a:cubicBezTo>
                    <a:pt x="274" y="1"/>
                    <a:pt x="0" y="274"/>
                    <a:pt x="0" y="610"/>
                  </a:cubicBezTo>
                  <a:lnTo>
                    <a:pt x="0" y="2671"/>
                  </a:lnTo>
                  <a:cubicBezTo>
                    <a:pt x="0" y="3007"/>
                    <a:pt x="274" y="3280"/>
                    <a:pt x="610" y="3280"/>
                  </a:cubicBezTo>
                  <a:lnTo>
                    <a:pt x="3049" y="3280"/>
                  </a:lnTo>
                  <a:cubicBezTo>
                    <a:pt x="2692" y="3280"/>
                    <a:pt x="2418" y="3007"/>
                    <a:pt x="2418" y="2671"/>
                  </a:cubicBezTo>
                  <a:lnTo>
                    <a:pt x="2418" y="610"/>
                  </a:lnTo>
                  <a:cubicBezTo>
                    <a:pt x="2418" y="274"/>
                    <a:pt x="2692" y="1"/>
                    <a:pt x="3028" y="1"/>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965" name="Google Shape;8965;p77"/>
          <p:cNvGrpSpPr/>
          <p:nvPr/>
        </p:nvGrpSpPr>
        <p:grpSpPr>
          <a:xfrm>
            <a:off x="1748310" y="2408601"/>
            <a:ext cx="308508" cy="333378"/>
            <a:chOff x="1748310" y="2408601"/>
            <a:chExt cx="308508" cy="333378"/>
          </a:xfrm>
        </p:grpSpPr>
        <p:sp>
          <p:nvSpPr>
            <p:cNvPr id="8966" name="Google Shape;8966;p77"/>
            <p:cNvSpPr/>
            <p:nvPr/>
          </p:nvSpPr>
          <p:spPr>
            <a:xfrm>
              <a:off x="1748310" y="2433470"/>
              <a:ext cx="308508" cy="308508"/>
            </a:xfrm>
            <a:custGeom>
              <a:avLst/>
              <a:gdLst/>
              <a:ahLst/>
              <a:cxnLst/>
              <a:rect l="l" t="t" r="r" b="b"/>
              <a:pathLst>
                <a:path w="20605" h="20605" extrusionOk="0">
                  <a:moveTo>
                    <a:pt x="905" y="0"/>
                  </a:moveTo>
                  <a:cubicBezTo>
                    <a:pt x="400" y="0"/>
                    <a:pt x="1" y="400"/>
                    <a:pt x="1" y="904"/>
                  </a:cubicBezTo>
                  <a:lnTo>
                    <a:pt x="1" y="19700"/>
                  </a:lnTo>
                  <a:cubicBezTo>
                    <a:pt x="1" y="20205"/>
                    <a:pt x="400" y="20604"/>
                    <a:pt x="905" y="20604"/>
                  </a:cubicBezTo>
                  <a:lnTo>
                    <a:pt x="19701" y="20604"/>
                  </a:lnTo>
                  <a:cubicBezTo>
                    <a:pt x="20184" y="20604"/>
                    <a:pt x="20584" y="20205"/>
                    <a:pt x="20605" y="19721"/>
                  </a:cubicBezTo>
                  <a:lnTo>
                    <a:pt x="20605" y="904"/>
                  </a:lnTo>
                  <a:cubicBezTo>
                    <a:pt x="20605" y="400"/>
                    <a:pt x="20184" y="0"/>
                    <a:pt x="19701" y="0"/>
                  </a:cubicBez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67" name="Google Shape;8967;p77"/>
            <p:cNvSpPr/>
            <p:nvPr/>
          </p:nvSpPr>
          <p:spPr>
            <a:xfrm>
              <a:off x="2022187" y="2433470"/>
              <a:ext cx="34631" cy="308508"/>
            </a:xfrm>
            <a:custGeom>
              <a:avLst/>
              <a:gdLst/>
              <a:ahLst/>
              <a:cxnLst/>
              <a:rect l="l" t="t" r="r" b="b"/>
              <a:pathLst>
                <a:path w="2313" h="20605" extrusionOk="0">
                  <a:moveTo>
                    <a:pt x="0" y="0"/>
                  </a:moveTo>
                  <a:lnTo>
                    <a:pt x="0" y="20604"/>
                  </a:lnTo>
                  <a:lnTo>
                    <a:pt x="1409" y="20604"/>
                  </a:lnTo>
                  <a:cubicBezTo>
                    <a:pt x="1892" y="20604"/>
                    <a:pt x="2313" y="20205"/>
                    <a:pt x="2313" y="19700"/>
                  </a:cubicBezTo>
                  <a:lnTo>
                    <a:pt x="2313" y="904"/>
                  </a:lnTo>
                  <a:cubicBezTo>
                    <a:pt x="2313" y="400"/>
                    <a:pt x="1892" y="0"/>
                    <a:pt x="1409" y="0"/>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68" name="Google Shape;8968;p77"/>
            <p:cNvSpPr/>
            <p:nvPr/>
          </p:nvSpPr>
          <p:spPr>
            <a:xfrm>
              <a:off x="1748310" y="2433470"/>
              <a:ext cx="308508" cy="55728"/>
            </a:xfrm>
            <a:custGeom>
              <a:avLst/>
              <a:gdLst/>
              <a:ahLst/>
              <a:cxnLst/>
              <a:rect l="l" t="t" r="r" b="b"/>
              <a:pathLst>
                <a:path w="20605" h="3722" extrusionOk="0">
                  <a:moveTo>
                    <a:pt x="905" y="0"/>
                  </a:moveTo>
                  <a:cubicBezTo>
                    <a:pt x="400" y="0"/>
                    <a:pt x="1" y="400"/>
                    <a:pt x="1" y="904"/>
                  </a:cubicBezTo>
                  <a:lnTo>
                    <a:pt x="1" y="3721"/>
                  </a:lnTo>
                  <a:lnTo>
                    <a:pt x="20605" y="3721"/>
                  </a:lnTo>
                  <a:lnTo>
                    <a:pt x="20605" y="904"/>
                  </a:lnTo>
                  <a:cubicBezTo>
                    <a:pt x="20605" y="400"/>
                    <a:pt x="20184" y="0"/>
                    <a:pt x="19701" y="0"/>
                  </a:cubicBez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69" name="Google Shape;8969;p77"/>
            <p:cNvSpPr/>
            <p:nvPr/>
          </p:nvSpPr>
          <p:spPr>
            <a:xfrm>
              <a:off x="2022187" y="2433470"/>
              <a:ext cx="34631" cy="55728"/>
            </a:xfrm>
            <a:custGeom>
              <a:avLst/>
              <a:gdLst/>
              <a:ahLst/>
              <a:cxnLst/>
              <a:rect l="l" t="t" r="r" b="b"/>
              <a:pathLst>
                <a:path w="2313" h="3722" extrusionOk="0">
                  <a:moveTo>
                    <a:pt x="0" y="0"/>
                  </a:moveTo>
                  <a:lnTo>
                    <a:pt x="0" y="3721"/>
                  </a:lnTo>
                  <a:lnTo>
                    <a:pt x="2313" y="3721"/>
                  </a:lnTo>
                  <a:lnTo>
                    <a:pt x="2313" y="904"/>
                  </a:lnTo>
                  <a:cubicBezTo>
                    <a:pt x="2313" y="400"/>
                    <a:pt x="1892" y="0"/>
                    <a:pt x="1409" y="0"/>
                  </a:cubicBezTo>
                  <a:close/>
                </a:path>
              </a:pathLst>
            </a:custGeom>
            <a:solidFill>
              <a:srgbClr val="AFBF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70" name="Google Shape;8970;p77"/>
            <p:cNvSpPr/>
            <p:nvPr/>
          </p:nvSpPr>
          <p:spPr>
            <a:xfrm>
              <a:off x="1780111" y="2408601"/>
              <a:ext cx="28657" cy="49754"/>
            </a:xfrm>
            <a:custGeom>
              <a:avLst/>
              <a:gdLst/>
              <a:ahLst/>
              <a:cxnLst/>
              <a:rect l="l" t="t" r="r" b="b"/>
              <a:pathLst>
                <a:path w="1914" h="3323" extrusionOk="0">
                  <a:moveTo>
                    <a:pt x="968" y="0"/>
                  </a:moveTo>
                  <a:cubicBezTo>
                    <a:pt x="442" y="0"/>
                    <a:pt x="0" y="442"/>
                    <a:pt x="0" y="967"/>
                  </a:cubicBezTo>
                  <a:lnTo>
                    <a:pt x="0" y="2376"/>
                  </a:lnTo>
                  <a:cubicBezTo>
                    <a:pt x="0" y="2902"/>
                    <a:pt x="442" y="3322"/>
                    <a:pt x="968" y="3322"/>
                  </a:cubicBezTo>
                  <a:cubicBezTo>
                    <a:pt x="1472" y="3322"/>
                    <a:pt x="1914" y="2902"/>
                    <a:pt x="1914" y="2376"/>
                  </a:cubicBezTo>
                  <a:lnTo>
                    <a:pt x="1914" y="967"/>
                  </a:lnTo>
                  <a:cubicBezTo>
                    <a:pt x="1914" y="442"/>
                    <a:pt x="1472" y="0"/>
                    <a:pt x="968" y="0"/>
                  </a:cubicBezTo>
                  <a:close/>
                </a:path>
              </a:pathLst>
            </a:custGeom>
            <a:solidFill>
              <a:srgbClr val="B0C1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71" name="Google Shape;8971;p77"/>
            <p:cNvSpPr/>
            <p:nvPr/>
          </p:nvSpPr>
          <p:spPr>
            <a:xfrm>
              <a:off x="1852189" y="2408601"/>
              <a:ext cx="28358" cy="49754"/>
            </a:xfrm>
            <a:custGeom>
              <a:avLst/>
              <a:gdLst/>
              <a:ahLst/>
              <a:cxnLst/>
              <a:rect l="l" t="t" r="r" b="b"/>
              <a:pathLst>
                <a:path w="1894" h="3323" extrusionOk="0">
                  <a:moveTo>
                    <a:pt x="947" y="0"/>
                  </a:moveTo>
                  <a:cubicBezTo>
                    <a:pt x="421" y="0"/>
                    <a:pt x="1" y="442"/>
                    <a:pt x="1" y="967"/>
                  </a:cubicBezTo>
                  <a:lnTo>
                    <a:pt x="1" y="2376"/>
                  </a:lnTo>
                  <a:cubicBezTo>
                    <a:pt x="1" y="2902"/>
                    <a:pt x="421" y="3322"/>
                    <a:pt x="947" y="3322"/>
                  </a:cubicBezTo>
                  <a:cubicBezTo>
                    <a:pt x="1473" y="3322"/>
                    <a:pt x="1893" y="2902"/>
                    <a:pt x="1893" y="2376"/>
                  </a:cubicBezTo>
                  <a:lnTo>
                    <a:pt x="1893" y="967"/>
                  </a:lnTo>
                  <a:cubicBezTo>
                    <a:pt x="1893" y="442"/>
                    <a:pt x="1473" y="0"/>
                    <a:pt x="947" y="0"/>
                  </a:cubicBezTo>
                  <a:close/>
                </a:path>
              </a:pathLst>
            </a:custGeom>
            <a:solidFill>
              <a:srgbClr val="B0C1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72" name="Google Shape;8972;p77"/>
            <p:cNvSpPr/>
            <p:nvPr/>
          </p:nvSpPr>
          <p:spPr>
            <a:xfrm>
              <a:off x="1924282" y="2408601"/>
              <a:ext cx="28343" cy="49754"/>
            </a:xfrm>
            <a:custGeom>
              <a:avLst/>
              <a:gdLst/>
              <a:ahLst/>
              <a:cxnLst/>
              <a:rect l="l" t="t" r="r" b="b"/>
              <a:pathLst>
                <a:path w="1893" h="3323" extrusionOk="0">
                  <a:moveTo>
                    <a:pt x="947" y="0"/>
                  </a:moveTo>
                  <a:cubicBezTo>
                    <a:pt x="421" y="0"/>
                    <a:pt x="1" y="442"/>
                    <a:pt x="1" y="967"/>
                  </a:cubicBezTo>
                  <a:lnTo>
                    <a:pt x="1" y="2376"/>
                  </a:lnTo>
                  <a:cubicBezTo>
                    <a:pt x="1" y="2902"/>
                    <a:pt x="421" y="3322"/>
                    <a:pt x="947" y="3322"/>
                  </a:cubicBezTo>
                  <a:cubicBezTo>
                    <a:pt x="1472" y="3322"/>
                    <a:pt x="1893" y="2902"/>
                    <a:pt x="1893" y="2376"/>
                  </a:cubicBezTo>
                  <a:lnTo>
                    <a:pt x="1893" y="967"/>
                  </a:lnTo>
                  <a:cubicBezTo>
                    <a:pt x="1893" y="442"/>
                    <a:pt x="1472" y="0"/>
                    <a:pt x="947" y="0"/>
                  </a:cubicBezTo>
                  <a:close/>
                </a:path>
              </a:pathLst>
            </a:custGeom>
            <a:solidFill>
              <a:srgbClr val="B0C1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73" name="Google Shape;8973;p77"/>
            <p:cNvSpPr/>
            <p:nvPr/>
          </p:nvSpPr>
          <p:spPr>
            <a:xfrm>
              <a:off x="1996060" y="2408601"/>
              <a:ext cx="28657" cy="49754"/>
            </a:xfrm>
            <a:custGeom>
              <a:avLst/>
              <a:gdLst/>
              <a:ahLst/>
              <a:cxnLst/>
              <a:rect l="l" t="t" r="r" b="b"/>
              <a:pathLst>
                <a:path w="1914" h="3323" extrusionOk="0">
                  <a:moveTo>
                    <a:pt x="967" y="0"/>
                  </a:moveTo>
                  <a:cubicBezTo>
                    <a:pt x="442" y="0"/>
                    <a:pt x="0" y="442"/>
                    <a:pt x="0" y="967"/>
                  </a:cubicBezTo>
                  <a:lnTo>
                    <a:pt x="0" y="2376"/>
                  </a:lnTo>
                  <a:cubicBezTo>
                    <a:pt x="0" y="2902"/>
                    <a:pt x="442" y="3322"/>
                    <a:pt x="967" y="3322"/>
                  </a:cubicBezTo>
                  <a:cubicBezTo>
                    <a:pt x="1493" y="3322"/>
                    <a:pt x="1913" y="2902"/>
                    <a:pt x="1913" y="2376"/>
                  </a:cubicBezTo>
                  <a:lnTo>
                    <a:pt x="1913" y="967"/>
                  </a:lnTo>
                  <a:cubicBezTo>
                    <a:pt x="1913" y="442"/>
                    <a:pt x="1493" y="0"/>
                    <a:pt x="967" y="0"/>
                  </a:cubicBezTo>
                  <a:close/>
                </a:path>
              </a:pathLst>
            </a:custGeom>
            <a:solidFill>
              <a:srgbClr val="B0C1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974" name="Google Shape;8974;p77"/>
          <p:cNvGrpSpPr/>
          <p:nvPr/>
        </p:nvGrpSpPr>
        <p:grpSpPr>
          <a:xfrm>
            <a:off x="3044614" y="2418033"/>
            <a:ext cx="376184" cy="315141"/>
            <a:chOff x="3044614" y="2418033"/>
            <a:chExt cx="376184" cy="315141"/>
          </a:xfrm>
        </p:grpSpPr>
        <p:sp>
          <p:nvSpPr>
            <p:cNvPr id="8975" name="Google Shape;8975;p77"/>
            <p:cNvSpPr/>
            <p:nvPr/>
          </p:nvSpPr>
          <p:spPr>
            <a:xfrm>
              <a:off x="3326965" y="2418033"/>
              <a:ext cx="93833" cy="233601"/>
            </a:xfrm>
            <a:custGeom>
              <a:avLst/>
              <a:gdLst/>
              <a:ahLst/>
              <a:cxnLst/>
              <a:rect l="l" t="t" r="r" b="b"/>
              <a:pathLst>
                <a:path w="6267" h="15602" extrusionOk="0">
                  <a:moveTo>
                    <a:pt x="548" y="1"/>
                  </a:moveTo>
                  <a:cubicBezTo>
                    <a:pt x="1" y="1"/>
                    <a:pt x="1" y="821"/>
                    <a:pt x="548" y="821"/>
                  </a:cubicBezTo>
                  <a:cubicBezTo>
                    <a:pt x="1241" y="821"/>
                    <a:pt x="1851" y="1304"/>
                    <a:pt x="2019" y="1977"/>
                  </a:cubicBezTo>
                  <a:lnTo>
                    <a:pt x="5383" y="15517"/>
                  </a:lnTo>
                  <a:lnTo>
                    <a:pt x="6266" y="15601"/>
                  </a:lnTo>
                  <a:lnTo>
                    <a:pt x="6266" y="15601"/>
                  </a:lnTo>
                  <a:lnTo>
                    <a:pt x="2818" y="1767"/>
                  </a:lnTo>
                  <a:cubicBezTo>
                    <a:pt x="2566" y="716"/>
                    <a:pt x="1620" y="1"/>
                    <a:pt x="548" y="1"/>
                  </a:cubicBez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76" name="Google Shape;8976;p77"/>
            <p:cNvSpPr/>
            <p:nvPr/>
          </p:nvSpPr>
          <p:spPr>
            <a:xfrm>
              <a:off x="3393398" y="2639656"/>
              <a:ext cx="27400" cy="29286"/>
            </a:xfrm>
            <a:custGeom>
              <a:avLst/>
              <a:gdLst/>
              <a:ahLst/>
              <a:cxnLst/>
              <a:rect l="l" t="t" r="r" b="b"/>
              <a:pathLst>
                <a:path w="1830" h="1956" extrusionOk="0">
                  <a:moveTo>
                    <a:pt x="0" y="0"/>
                  </a:moveTo>
                  <a:lnTo>
                    <a:pt x="168" y="1955"/>
                  </a:lnTo>
                  <a:lnTo>
                    <a:pt x="988" y="1955"/>
                  </a:lnTo>
                  <a:cubicBezTo>
                    <a:pt x="1451" y="1955"/>
                    <a:pt x="1829" y="1577"/>
                    <a:pt x="1829" y="1114"/>
                  </a:cubicBezTo>
                  <a:lnTo>
                    <a:pt x="1829" y="820"/>
                  </a:lnTo>
                  <a:cubicBezTo>
                    <a:pt x="1829" y="358"/>
                    <a:pt x="1451" y="0"/>
                    <a:pt x="988" y="0"/>
                  </a:cubicBez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77" name="Google Shape;8977;p77"/>
            <p:cNvSpPr/>
            <p:nvPr/>
          </p:nvSpPr>
          <p:spPr>
            <a:xfrm>
              <a:off x="3044928" y="2418033"/>
              <a:ext cx="93503" cy="233601"/>
            </a:xfrm>
            <a:custGeom>
              <a:avLst/>
              <a:gdLst/>
              <a:ahLst/>
              <a:cxnLst/>
              <a:rect l="l" t="t" r="r" b="b"/>
              <a:pathLst>
                <a:path w="6245" h="15602" extrusionOk="0">
                  <a:moveTo>
                    <a:pt x="5698" y="1"/>
                  </a:moveTo>
                  <a:cubicBezTo>
                    <a:pt x="4626" y="1"/>
                    <a:pt x="3679" y="716"/>
                    <a:pt x="3427" y="1767"/>
                  </a:cubicBezTo>
                  <a:lnTo>
                    <a:pt x="0" y="15601"/>
                  </a:lnTo>
                  <a:lnTo>
                    <a:pt x="862" y="15517"/>
                  </a:lnTo>
                  <a:lnTo>
                    <a:pt x="4226" y="1956"/>
                  </a:lnTo>
                  <a:cubicBezTo>
                    <a:pt x="4394" y="1283"/>
                    <a:pt x="5004" y="821"/>
                    <a:pt x="5698" y="821"/>
                  </a:cubicBezTo>
                  <a:cubicBezTo>
                    <a:pt x="6244" y="821"/>
                    <a:pt x="6244" y="1"/>
                    <a:pt x="5698" y="1"/>
                  </a:cubicBez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78" name="Google Shape;8978;p77"/>
            <p:cNvSpPr/>
            <p:nvPr/>
          </p:nvSpPr>
          <p:spPr>
            <a:xfrm>
              <a:off x="3044614" y="2639641"/>
              <a:ext cx="27400" cy="29301"/>
            </a:xfrm>
            <a:custGeom>
              <a:avLst/>
              <a:gdLst/>
              <a:ahLst/>
              <a:cxnLst/>
              <a:rect l="l" t="t" r="r" b="b"/>
              <a:pathLst>
                <a:path w="1830" h="1957" extrusionOk="0">
                  <a:moveTo>
                    <a:pt x="804" y="0"/>
                  </a:moveTo>
                  <a:cubicBezTo>
                    <a:pt x="359" y="0"/>
                    <a:pt x="0" y="371"/>
                    <a:pt x="0" y="821"/>
                  </a:cubicBezTo>
                  <a:lnTo>
                    <a:pt x="0" y="1115"/>
                  </a:lnTo>
                  <a:cubicBezTo>
                    <a:pt x="0" y="1578"/>
                    <a:pt x="379" y="1956"/>
                    <a:pt x="841" y="1956"/>
                  </a:cubicBezTo>
                  <a:lnTo>
                    <a:pt x="1682" y="1956"/>
                  </a:lnTo>
                  <a:lnTo>
                    <a:pt x="1829" y="1"/>
                  </a:lnTo>
                  <a:lnTo>
                    <a:pt x="841" y="1"/>
                  </a:lnTo>
                  <a:cubicBezTo>
                    <a:pt x="829" y="1"/>
                    <a:pt x="817" y="0"/>
                    <a:pt x="804" y="0"/>
                  </a:cubicBez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79" name="Google Shape;8979;p77"/>
            <p:cNvSpPr/>
            <p:nvPr/>
          </p:nvSpPr>
          <p:spPr>
            <a:xfrm>
              <a:off x="3061922" y="2599275"/>
              <a:ext cx="341238" cy="133899"/>
            </a:xfrm>
            <a:custGeom>
              <a:avLst/>
              <a:gdLst/>
              <a:ahLst/>
              <a:cxnLst/>
              <a:rect l="l" t="t" r="r" b="b"/>
              <a:pathLst>
                <a:path w="22791" h="8943" extrusionOk="0">
                  <a:moveTo>
                    <a:pt x="5186" y="1"/>
                  </a:moveTo>
                  <a:cubicBezTo>
                    <a:pt x="3937" y="1"/>
                    <a:pt x="2692" y="353"/>
                    <a:pt x="1598" y="1057"/>
                  </a:cubicBezTo>
                  <a:cubicBezTo>
                    <a:pt x="568" y="1751"/>
                    <a:pt x="21" y="2718"/>
                    <a:pt x="21" y="3748"/>
                  </a:cubicBezTo>
                  <a:cubicBezTo>
                    <a:pt x="0" y="6587"/>
                    <a:pt x="2250" y="8899"/>
                    <a:pt x="5067" y="8941"/>
                  </a:cubicBezTo>
                  <a:cubicBezTo>
                    <a:pt x="5107" y="8942"/>
                    <a:pt x="5146" y="8943"/>
                    <a:pt x="5185" y="8943"/>
                  </a:cubicBezTo>
                  <a:cubicBezTo>
                    <a:pt x="7970" y="8943"/>
                    <a:pt x="10240" y="6737"/>
                    <a:pt x="10323" y="3959"/>
                  </a:cubicBezTo>
                  <a:cubicBezTo>
                    <a:pt x="10639" y="3717"/>
                    <a:pt x="11017" y="3596"/>
                    <a:pt x="11396" y="3596"/>
                  </a:cubicBezTo>
                  <a:cubicBezTo>
                    <a:pt x="11774" y="3596"/>
                    <a:pt x="12153" y="3717"/>
                    <a:pt x="12468" y="3959"/>
                  </a:cubicBezTo>
                  <a:cubicBezTo>
                    <a:pt x="12551" y="6737"/>
                    <a:pt x="14822" y="8943"/>
                    <a:pt x="17606" y="8943"/>
                  </a:cubicBezTo>
                  <a:cubicBezTo>
                    <a:pt x="17646" y="8943"/>
                    <a:pt x="17685" y="8942"/>
                    <a:pt x="17724" y="8941"/>
                  </a:cubicBezTo>
                  <a:cubicBezTo>
                    <a:pt x="20541" y="8899"/>
                    <a:pt x="22791" y="6587"/>
                    <a:pt x="22770" y="3748"/>
                  </a:cubicBezTo>
                  <a:cubicBezTo>
                    <a:pt x="22791" y="2718"/>
                    <a:pt x="22244" y="1751"/>
                    <a:pt x="21235" y="1057"/>
                  </a:cubicBezTo>
                  <a:cubicBezTo>
                    <a:pt x="20131" y="353"/>
                    <a:pt x="18880" y="1"/>
                    <a:pt x="17632" y="1"/>
                  </a:cubicBezTo>
                  <a:cubicBezTo>
                    <a:pt x="16384" y="1"/>
                    <a:pt x="15138" y="353"/>
                    <a:pt x="14045" y="1057"/>
                  </a:cubicBezTo>
                  <a:cubicBezTo>
                    <a:pt x="13330" y="1520"/>
                    <a:pt x="12804" y="2214"/>
                    <a:pt x="12552" y="3034"/>
                  </a:cubicBezTo>
                  <a:cubicBezTo>
                    <a:pt x="12195" y="2855"/>
                    <a:pt x="11800" y="2765"/>
                    <a:pt x="11406" y="2765"/>
                  </a:cubicBezTo>
                  <a:cubicBezTo>
                    <a:pt x="11012" y="2765"/>
                    <a:pt x="10618" y="2855"/>
                    <a:pt x="10260" y="3034"/>
                  </a:cubicBezTo>
                  <a:cubicBezTo>
                    <a:pt x="10008" y="2214"/>
                    <a:pt x="9482" y="1520"/>
                    <a:pt x="8789" y="1057"/>
                  </a:cubicBezTo>
                  <a:cubicBezTo>
                    <a:pt x="7685" y="353"/>
                    <a:pt x="6434" y="1"/>
                    <a:pt x="5186" y="1"/>
                  </a:cubicBez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80" name="Google Shape;8980;p77"/>
            <p:cNvSpPr/>
            <p:nvPr/>
          </p:nvSpPr>
          <p:spPr>
            <a:xfrm>
              <a:off x="3261176" y="2611628"/>
              <a:ext cx="129707" cy="108625"/>
            </a:xfrm>
            <a:custGeom>
              <a:avLst/>
              <a:gdLst/>
              <a:ahLst/>
              <a:cxnLst/>
              <a:rect l="l" t="t" r="r" b="b"/>
              <a:pathLst>
                <a:path w="8663" h="7255" extrusionOk="0">
                  <a:moveTo>
                    <a:pt x="4332" y="1"/>
                  </a:moveTo>
                  <a:cubicBezTo>
                    <a:pt x="1935" y="1"/>
                    <a:pt x="1" y="1304"/>
                    <a:pt x="1" y="2923"/>
                  </a:cubicBezTo>
                  <a:cubicBezTo>
                    <a:pt x="1" y="5320"/>
                    <a:pt x="1935" y="7254"/>
                    <a:pt x="4332" y="7254"/>
                  </a:cubicBezTo>
                  <a:cubicBezTo>
                    <a:pt x="6708" y="7254"/>
                    <a:pt x="8663" y="5320"/>
                    <a:pt x="8663" y="2923"/>
                  </a:cubicBezTo>
                  <a:cubicBezTo>
                    <a:pt x="8663" y="1304"/>
                    <a:pt x="6708" y="1"/>
                    <a:pt x="4332" y="1"/>
                  </a:cubicBezTo>
                  <a:close/>
                </a:path>
              </a:pathLst>
            </a:custGeom>
            <a:solidFill>
              <a:srgbClr val="E0E6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81" name="Google Shape;8981;p77"/>
            <p:cNvSpPr/>
            <p:nvPr/>
          </p:nvSpPr>
          <p:spPr>
            <a:xfrm>
              <a:off x="3074828" y="2611628"/>
              <a:ext cx="129707" cy="108625"/>
            </a:xfrm>
            <a:custGeom>
              <a:avLst/>
              <a:gdLst/>
              <a:ahLst/>
              <a:cxnLst/>
              <a:rect l="l" t="t" r="r" b="b"/>
              <a:pathLst>
                <a:path w="8663" h="7255" extrusionOk="0">
                  <a:moveTo>
                    <a:pt x="4331" y="1"/>
                  </a:moveTo>
                  <a:cubicBezTo>
                    <a:pt x="1935" y="1"/>
                    <a:pt x="0" y="1304"/>
                    <a:pt x="0" y="2923"/>
                  </a:cubicBezTo>
                  <a:cubicBezTo>
                    <a:pt x="0" y="5320"/>
                    <a:pt x="1935" y="7254"/>
                    <a:pt x="4331" y="7254"/>
                  </a:cubicBezTo>
                  <a:cubicBezTo>
                    <a:pt x="6728" y="7254"/>
                    <a:pt x="8662" y="5320"/>
                    <a:pt x="8662" y="2923"/>
                  </a:cubicBezTo>
                  <a:cubicBezTo>
                    <a:pt x="8662" y="1304"/>
                    <a:pt x="6707" y="1"/>
                    <a:pt x="4331" y="1"/>
                  </a:cubicBezTo>
                  <a:close/>
                </a:path>
              </a:pathLst>
            </a:custGeom>
            <a:solidFill>
              <a:srgbClr val="E0E6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82" name="Google Shape;8982;p77"/>
            <p:cNvSpPr/>
            <p:nvPr/>
          </p:nvSpPr>
          <p:spPr>
            <a:xfrm>
              <a:off x="3090250" y="2617302"/>
              <a:ext cx="102322" cy="95704"/>
            </a:xfrm>
            <a:custGeom>
              <a:avLst/>
              <a:gdLst/>
              <a:ahLst/>
              <a:cxnLst/>
              <a:rect l="l" t="t" r="r" b="b"/>
              <a:pathLst>
                <a:path w="6834" h="6392" extrusionOk="0">
                  <a:moveTo>
                    <a:pt x="5383" y="0"/>
                  </a:moveTo>
                  <a:lnTo>
                    <a:pt x="1" y="5362"/>
                  </a:lnTo>
                  <a:cubicBezTo>
                    <a:pt x="379" y="5803"/>
                    <a:pt x="821" y="6140"/>
                    <a:pt x="1325" y="6392"/>
                  </a:cubicBezTo>
                  <a:lnTo>
                    <a:pt x="6834" y="883"/>
                  </a:lnTo>
                  <a:cubicBezTo>
                    <a:pt x="6413" y="484"/>
                    <a:pt x="5930" y="190"/>
                    <a:pt x="538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83" name="Google Shape;8983;p77"/>
            <p:cNvSpPr/>
            <p:nvPr/>
          </p:nvSpPr>
          <p:spPr>
            <a:xfrm>
              <a:off x="3276613" y="2617302"/>
              <a:ext cx="102307" cy="95704"/>
            </a:xfrm>
            <a:custGeom>
              <a:avLst/>
              <a:gdLst/>
              <a:ahLst/>
              <a:cxnLst/>
              <a:rect l="l" t="t" r="r" b="b"/>
              <a:pathLst>
                <a:path w="6833" h="6392" extrusionOk="0">
                  <a:moveTo>
                    <a:pt x="5382" y="0"/>
                  </a:moveTo>
                  <a:lnTo>
                    <a:pt x="0" y="5362"/>
                  </a:lnTo>
                  <a:cubicBezTo>
                    <a:pt x="378" y="5803"/>
                    <a:pt x="820" y="6140"/>
                    <a:pt x="1325" y="6392"/>
                  </a:cubicBezTo>
                  <a:lnTo>
                    <a:pt x="6833" y="883"/>
                  </a:lnTo>
                  <a:cubicBezTo>
                    <a:pt x="6412" y="484"/>
                    <a:pt x="5929" y="190"/>
                    <a:pt x="538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984" name="Google Shape;8984;p77"/>
          <p:cNvGrpSpPr/>
          <p:nvPr/>
        </p:nvGrpSpPr>
        <p:grpSpPr>
          <a:xfrm>
            <a:off x="3943638" y="3815072"/>
            <a:ext cx="357933" cy="342676"/>
            <a:chOff x="3943638" y="3815072"/>
            <a:chExt cx="357933" cy="342676"/>
          </a:xfrm>
        </p:grpSpPr>
        <p:sp>
          <p:nvSpPr>
            <p:cNvPr id="8985" name="Google Shape;8985;p77"/>
            <p:cNvSpPr/>
            <p:nvPr/>
          </p:nvSpPr>
          <p:spPr>
            <a:xfrm>
              <a:off x="4136918" y="3996389"/>
              <a:ext cx="87215" cy="87514"/>
            </a:xfrm>
            <a:custGeom>
              <a:avLst/>
              <a:gdLst/>
              <a:ahLst/>
              <a:cxnLst/>
              <a:rect l="l" t="t" r="r" b="b"/>
              <a:pathLst>
                <a:path w="5825" h="5845" extrusionOk="0">
                  <a:moveTo>
                    <a:pt x="1073" y="0"/>
                  </a:moveTo>
                  <a:lnTo>
                    <a:pt x="1" y="1072"/>
                  </a:lnTo>
                  <a:lnTo>
                    <a:pt x="4752" y="5845"/>
                  </a:lnTo>
                  <a:lnTo>
                    <a:pt x="5824" y="4752"/>
                  </a:lnTo>
                  <a:lnTo>
                    <a:pt x="1073" y="0"/>
                  </a:lnTo>
                  <a:close/>
                </a:path>
              </a:pathLst>
            </a:custGeom>
            <a:solidFill>
              <a:srgbClr val="E4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86" name="Google Shape;8986;p77"/>
            <p:cNvSpPr/>
            <p:nvPr/>
          </p:nvSpPr>
          <p:spPr>
            <a:xfrm>
              <a:off x="4173750" y="4034240"/>
              <a:ext cx="127820" cy="123508"/>
            </a:xfrm>
            <a:custGeom>
              <a:avLst/>
              <a:gdLst/>
              <a:ahLst/>
              <a:cxnLst/>
              <a:rect l="l" t="t" r="r" b="b"/>
              <a:pathLst>
                <a:path w="8537" h="8249" extrusionOk="0">
                  <a:moveTo>
                    <a:pt x="1790" y="0"/>
                  </a:moveTo>
                  <a:cubicBezTo>
                    <a:pt x="1628" y="0"/>
                    <a:pt x="1467" y="63"/>
                    <a:pt x="1346" y="184"/>
                  </a:cubicBezTo>
                  <a:lnTo>
                    <a:pt x="253" y="1299"/>
                  </a:lnTo>
                  <a:cubicBezTo>
                    <a:pt x="0" y="1530"/>
                    <a:pt x="0" y="1908"/>
                    <a:pt x="211" y="2161"/>
                  </a:cubicBezTo>
                  <a:lnTo>
                    <a:pt x="4983" y="7606"/>
                  </a:lnTo>
                  <a:cubicBezTo>
                    <a:pt x="5355" y="8032"/>
                    <a:pt x="5874" y="8248"/>
                    <a:pt x="6396" y="8248"/>
                  </a:cubicBezTo>
                  <a:cubicBezTo>
                    <a:pt x="6879" y="8248"/>
                    <a:pt x="7364" y="8064"/>
                    <a:pt x="7737" y="7690"/>
                  </a:cubicBezTo>
                  <a:lnTo>
                    <a:pt x="7758" y="7690"/>
                  </a:lnTo>
                  <a:cubicBezTo>
                    <a:pt x="8536" y="6912"/>
                    <a:pt x="8494" y="5651"/>
                    <a:pt x="7653" y="4936"/>
                  </a:cubicBezTo>
                  <a:lnTo>
                    <a:pt x="2208" y="163"/>
                  </a:lnTo>
                  <a:cubicBezTo>
                    <a:pt x="2087" y="53"/>
                    <a:pt x="1938" y="0"/>
                    <a:pt x="1790" y="0"/>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87" name="Google Shape;8987;p77"/>
            <p:cNvSpPr/>
            <p:nvPr/>
          </p:nvSpPr>
          <p:spPr>
            <a:xfrm>
              <a:off x="4173750" y="4042969"/>
              <a:ext cx="122460" cy="114779"/>
            </a:xfrm>
            <a:custGeom>
              <a:avLst/>
              <a:gdLst/>
              <a:ahLst/>
              <a:cxnLst/>
              <a:rect l="l" t="t" r="r" b="b"/>
              <a:pathLst>
                <a:path w="8179" h="7666" extrusionOk="0">
                  <a:moveTo>
                    <a:pt x="967" y="1"/>
                  </a:moveTo>
                  <a:lnTo>
                    <a:pt x="253" y="716"/>
                  </a:lnTo>
                  <a:cubicBezTo>
                    <a:pt x="0" y="947"/>
                    <a:pt x="0" y="1325"/>
                    <a:pt x="211" y="1578"/>
                  </a:cubicBezTo>
                  <a:lnTo>
                    <a:pt x="4983" y="7023"/>
                  </a:lnTo>
                  <a:cubicBezTo>
                    <a:pt x="5366" y="7449"/>
                    <a:pt x="5884" y="7665"/>
                    <a:pt x="6404" y="7665"/>
                  </a:cubicBezTo>
                  <a:cubicBezTo>
                    <a:pt x="6883" y="7665"/>
                    <a:pt x="7364" y="7481"/>
                    <a:pt x="7737" y="7107"/>
                  </a:cubicBezTo>
                  <a:cubicBezTo>
                    <a:pt x="7927" y="6918"/>
                    <a:pt x="8095" y="6666"/>
                    <a:pt x="8179" y="6413"/>
                  </a:cubicBezTo>
                  <a:lnTo>
                    <a:pt x="8179" y="6413"/>
                  </a:lnTo>
                  <a:cubicBezTo>
                    <a:pt x="7964" y="6493"/>
                    <a:pt x="7742" y="6532"/>
                    <a:pt x="7523" y="6532"/>
                  </a:cubicBezTo>
                  <a:cubicBezTo>
                    <a:pt x="6991" y="6532"/>
                    <a:pt x="6476" y="6304"/>
                    <a:pt x="6118" y="5888"/>
                  </a:cubicBezTo>
                  <a:lnTo>
                    <a:pt x="967" y="1"/>
                  </a:lnTo>
                  <a:close/>
                </a:path>
              </a:pathLst>
            </a:custGeom>
            <a:solidFill>
              <a:srgbClr val="95AB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88" name="Google Shape;8988;p77"/>
            <p:cNvSpPr/>
            <p:nvPr/>
          </p:nvSpPr>
          <p:spPr>
            <a:xfrm>
              <a:off x="3943638" y="3815072"/>
              <a:ext cx="268846" cy="245235"/>
            </a:xfrm>
            <a:custGeom>
              <a:avLst/>
              <a:gdLst/>
              <a:ahLst/>
              <a:cxnLst/>
              <a:rect l="l" t="t" r="r" b="b"/>
              <a:pathLst>
                <a:path w="17956" h="16379" extrusionOk="0">
                  <a:moveTo>
                    <a:pt x="8978" y="0"/>
                  </a:moveTo>
                  <a:cubicBezTo>
                    <a:pt x="6886" y="0"/>
                    <a:pt x="4794" y="799"/>
                    <a:pt x="3196" y="2397"/>
                  </a:cubicBezTo>
                  <a:cubicBezTo>
                    <a:pt x="1" y="5593"/>
                    <a:pt x="1" y="10786"/>
                    <a:pt x="3196" y="13981"/>
                  </a:cubicBezTo>
                  <a:cubicBezTo>
                    <a:pt x="4794" y="15579"/>
                    <a:pt x="6886" y="16378"/>
                    <a:pt x="8978" y="16378"/>
                  </a:cubicBezTo>
                  <a:cubicBezTo>
                    <a:pt x="11070" y="16378"/>
                    <a:pt x="13162" y="15579"/>
                    <a:pt x="14760" y="13981"/>
                  </a:cubicBezTo>
                  <a:cubicBezTo>
                    <a:pt x="17955" y="10786"/>
                    <a:pt x="17955" y="5593"/>
                    <a:pt x="14760" y="2397"/>
                  </a:cubicBezTo>
                  <a:cubicBezTo>
                    <a:pt x="13162" y="799"/>
                    <a:pt x="11070" y="0"/>
                    <a:pt x="8978"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89" name="Google Shape;8989;p77"/>
            <p:cNvSpPr/>
            <p:nvPr/>
          </p:nvSpPr>
          <p:spPr>
            <a:xfrm>
              <a:off x="3974795" y="3843715"/>
              <a:ext cx="206516" cy="187860"/>
            </a:xfrm>
            <a:custGeom>
              <a:avLst/>
              <a:gdLst/>
              <a:ahLst/>
              <a:cxnLst/>
              <a:rect l="l" t="t" r="r" b="b"/>
              <a:pathLst>
                <a:path w="13793" h="12547" extrusionOk="0">
                  <a:moveTo>
                    <a:pt x="6897" y="0"/>
                  </a:moveTo>
                  <a:cubicBezTo>
                    <a:pt x="5294" y="0"/>
                    <a:pt x="3691" y="610"/>
                    <a:pt x="2461" y="1829"/>
                  </a:cubicBezTo>
                  <a:cubicBezTo>
                    <a:pt x="1" y="4289"/>
                    <a:pt x="1" y="8263"/>
                    <a:pt x="2461" y="10702"/>
                  </a:cubicBezTo>
                  <a:cubicBezTo>
                    <a:pt x="3691" y="11932"/>
                    <a:pt x="5294" y="12547"/>
                    <a:pt x="6897" y="12547"/>
                  </a:cubicBezTo>
                  <a:cubicBezTo>
                    <a:pt x="8500" y="12547"/>
                    <a:pt x="10103" y="11932"/>
                    <a:pt x="11333" y="10702"/>
                  </a:cubicBezTo>
                  <a:cubicBezTo>
                    <a:pt x="13793" y="8263"/>
                    <a:pt x="13793" y="4289"/>
                    <a:pt x="11333" y="1829"/>
                  </a:cubicBezTo>
                  <a:cubicBezTo>
                    <a:pt x="10103" y="610"/>
                    <a:pt x="8500" y="0"/>
                    <a:pt x="6897" y="0"/>
                  </a:cubicBez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90" name="Google Shape;8990;p77"/>
            <p:cNvSpPr/>
            <p:nvPr/>
          </p:nvSpPr>
          <p:spPr>
            <a:xfrm>
              <a:off x="3973538" y="3863538"/>
              <a:ext cx="178817" cy="167857"/>
            </a:xfrm>
            <a:custGeom>
              <a:avLst/>
              <a:gdLst/>
              <a:ahLst/>
              <a:cxnLst/>
              <a:rect l="l" t="t" r="r" b="b"/>
              <a:pathLst>
                <a:path w="11943" h="11211" extrusionOk="0">
                  <a:moveTo>
                    <a:pt x="3134" y="1"/>
                  </a:moveTo>
                  <a:cubicBezTo>
                    <a:pt x="2923" y="148"/>
                    <a:pt x="2734" y="337"/>
                    <a:pt x="2545" y="527"/>
                  </a:cubicBezTo>
                  <a:cubicBezTo>
                    <a:pt x="1" y="3070"/>
                    <a:pt x="148" y="7254"/>
                    <a:pt x="2860" y="9651"/>
                  </a:cubicBezTo>
                  <a:cubicBezTo>
                    <a:pt x="4056" y="10699"/>
                    <a:pt x="5530" y="11211"/>
                    <a:pt x="6995" y="11211"/>
                  </a:cubicBezTo>
                  <a:cubicBezTo>
                    <a:pt x="8853" y="11211"/>
                    <a:pt x="10697" y="10388"/>
                    <a:pt x="11943" y="8789"/>
                  </a:cubicBezTo>
                  <a:lnTo>
                    <a:pt x="11943" y="8789"/>
                  </a:lnTo>
                  <a:cubicBezTo>
                    <a:pt x="10805" y="9668"/>
                    <a:pt x="9455" y="10100"/>
                    <a:pt x="8111" y="10100"/>
                  </a:cubicBezTo>
                  <a:cubicBezTo>
                    <a:pt x="6499" y="10100"/>
                    <a:pt x="4896" y="9479"/>
                    <a:pt x="3680" y="8263"/>
                  </a:cubicBezTo>
                  <a:cubicBezTo>
                    <a:pt x="1452" y="6035"/>
                    <a:pt x="1220" y="2482"/>
                    <a:pt x="3134" y="1"/>
                  </a:cubicBezTo>
                  <a:close/>
                </a:path>
              </a:pathLst>
            </a:custGeom>
            <a:solidFill>
              <a:srgbClr val="A3B6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91" name="Google Shape;8991;p77"/>
            <p:cNvSpPr/>
            <p:nvPr/>
          </p:nvSpPr>
          <p:spPr>
            <a:xfrm>
              <a:off x="4028008" y="3869842"/>
              <a:ext cx="102202" cy="29017"/>
            </a:xfrm>
            <a:custGeom>
              <a:avLst/>
              <a:gdLst/>
              <a:ahLst/>
              <a:cxnLst/>
              <a:rect l="l" t="t" r="r" b="b"/>
              <a:pathLst>
                <a:path w="6826" h="1938" extrusionOk="0">
                  <a:moveTo>
                    <a:pt x="3332" y="0"/>
                  </a:moveTo>
                  <a:cubicBezTo>
                    <a:pt x="2171" y="0"/>
                    <a:pt x="1009" y="442"/>
                    <a:pt x="126" y="1325"/>
                  </a:cubicBezTo>
                  <a:cubicBezTo>
                    <a:pt x="0" y="1451"/>
                    <a:pt x="0" y="1661"/>
                    <a:pt x="126" y="1808"/>
                  </a:cubicBezTo>
                  <a:cubicBezTo>
                    <a:pt x="189" y="1872"/>
                    <a:pt x="273" y="1903"/>
                    <a:pt x="360" y="1903"/>
                  </a:cubicBezTo>
                  <a:cubicBezTo>
                    <a:pt x="447" y="1903"/>
                    <a:pt x="536" y="1872"/>
                    <a:pt x="610" y="1808"/>
                  </a:cubicBezTo>
                  <a:cubicBezTo>
                    <a:pt x="1356" y="1052"/>
                    <a:pt x="2344" y="673"/>
                    <a:pt x="3332" y="673"/>
                  </a:cubicBezTo>
                  <a:cubicBezTo>
                    <a:pt x="4321" y="673"/>
                    <a:pt x="5309" y="1052"/>
                    <a:pt x="6055" y="1808"/>
                  </a:cubicBezTo>
                  <a:cubicBezTo>
                    <a:pt x="6131" y="1900"/>
                    <a:pt x="6220" y="1937"/>
                    <a:pt x="6307" y="1937"/>
                  </a:cubicBezTo>
                  <a:cubicBezTo>
                    <a:pt x="6580" y="1937"/>
                    <a:pt x="6826" y="1564"/>
                    <a:pt x="6539" y="1325"/>
                  </a:cubicBezTo>
                  <a:cubicBezTo>
                    <a:pt x="5656" y="442"/>
                    <a:pt x="4494" y="0"/>
                    <a:pt x="3332" y="0"/>
                  </a:cubicBez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92" name="Google Shape;8992;p77"/>
            <p:cNvSpPr/>
            <p:nvPr/>
          </p:nvSpPr>
          <p:spPr>
            <a:xfrm>
              <a:off x="4173750" y="4034240"/>
              <a:ext cx="51640" cy="50936"/>
            </a:xfrm>
            <a:custGeom>
              <a:avLst/>
              <a:gdLst/>
              <a:ahLst/>
              <a:cxnLst/>
              <a:rect l="l" t="t" r="r" b="b"/>
              <a:pathLst>
                <a:path w="3449" h="3402" extrusionOk="0">
                  <a:moveTo>
                    <a:pt x="1790" y="0"/>
                  </a:moveTo>
                  <a:cubicBezTo>
                    <a:pt x="1628" y="0"/>
                    <a:pt x="1467" y="63"/>
                    <a:pt x="1346" y="184"/>
                  </a:cubicBezTo>
                  <a:lnTo>
                    <a:pt x="253" y="1299"/>
                  </a:lnTo>
                  <a:cubicBezTo>
                    <a:pt x="0" y="1530"/>
                    <a:pt x="0" y="1908"/>
                    <a:pt x="211" y="2140"/>
                  </a:cubicBezTo>
                  <a:lnTo>
                    <a:pt x="1304" y="3401"/>
                  </a:lnTo>
                  <a:lnTo>
                    <a:pt x="3448" y="1257"/>
                  </a:lnTo>
                  <a:lnTo>
                    <a:pt x="2208" y="163"/>
                  </a:lnTo>
                  <a:cubicBezTo>
                    <a:pt x="2087" y="53"/>
                    <a:pt x="1938" y="0"/>
                    <a:pt x="1790"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93" name="Google Shape;8993;p77"/>
            <p:cNvSpPr/>
            <p:nvPr/>
          </p:nvSpPr>
          <p:spPr>
            <a:xfrm>
              <a:off x="4173750" y="4042969"/>
              <a:ext cx="36533" cy="42207"/>
            </a:xfrm>
            <a:custGeom>
              <a:avLst/>
              <a:gdLst/>
              <a:ahLst/>
              <a:cxnLst/>
              <a:rect l="l" t="t" r="r" b="b"/>
              <a:pathLst>
                <a:path w="2440" h="2819" extrusionOk="0">
                  <a:moveTo>
                    <a:pt x="967" y="1"/>
                  </a:moveTo>
                  <a:lnTo>
                    <a:pt x="253" y="716"/>
                  </a:lnTo>
                  <a:cubicBezTo>
                    <a:pt x="0" y="947"/>
                    <a:pt x="0" y="1325"/>
                    <a:pt x="211" y="1578"/>
                  </a:cubicBezTo>
                  <a:lnTo>
                    <a:pt x="1304" y="2818"/>
                  </a:lnTo>
                  <a:lnTo>
                    <a:pt x="2439" y="1662"/>
                  </a:lnTo>
                  <a:lnTo>
                    <a:pt x="967" y="1"/>
                  </a:ln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8994" name="Google Shape;8994;p77"/>
          <p:cNvGrpSpPr/>
          <p:nvPr/>
        </p:nvGrpSpPr>
        <p:grpSpPr>
          <a:xfrm>
            <a:off x="3508282" y="3810341"/>
            <a:ext cx="351644" cy="351959"/>
            <a:chOff x="3508282" y="3810341"/>
            <a:chExt cx="351644" cy="351959"/>
          </a:xfrm>
        </p:grpSpPr>
        <p:sp>
          <p:nvSpPr>
            <p:cNvPr id="8995" name="Google Shape;8995;p77"/>
            <p:cNvSpPr/>
            <p:nvPr/>
          </p:nvSpPr>
          <p:spPr>
            <a:xfrm>
              <a:off x="3508282" y="3810341"/>
              <a:ext cx="133180" cy="64232"/>
            </a:xfrm>
            <a:custGeom>
              <a:avLst/>
              <a:gdLst/>
              <a:ahLst/>
              <a:cxnLst/>
              <a:rect l="l" t="t" r="r" b="b"/>
              <a:pathLst>
                <a:path w="8895" h="4290" extrusionOk="0">
                  <a:moveTo>
                    <a:pt x="2503" y="1"/>
                  </a:moveTo>
                  <a:cubicBezTo>
                    <a:pt x="1115" y="1"/>
                    <a:pt x="1" y="1115"/>
                    <a:pt x="1" y="2503"/>
                  </a:cubicBezTo>
                  <a:cubicBezTo>
                    <a:pt x="1" y="3491"/>
                    <a:pt x="800" y="4290"/>
                    <a:pt x="1788" y="4290"/>
                  </a:cubicBezTo>
                  <a:cubicBezTo>
                    <a:pt x="2797" y="4290"/>
                    <a:pt x="7191" y="3491"/>
                    <a:pt x="7191" y="2503"/>
                  </a:cubicBezTo>
                  <a:lnTo>
                    <a:pt x="8600" y="2503"/>
                  </a:lnTo>
                  <a:cubicBezTo>
                    <a:pt x="8600" y="1809"/>
                    <a:pt x="8894" y="1178"/>
                    <a:pt x="8432" y="737"/>
                  </a:cubicBezTo>
                  <a:cubicBezTo>
                    <a:pt x="7990" y="274"/>
                    <a:pt x="3197" y="1"/>
                    <a:pt x="2503" y="1"/>
                  </a:cubicBez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96" name="Google Shape;8996;p77"/>
            <p:cNvSpPr/>
            <p:nvPr/>
          </p:nvSpPr>
          <p:spPr>
            <a:xfrm>
              <a:off x="3535053" y="3847802"/>
              <a:ext cx="58872" cy="26771"/>
            </a:xfrm>
            <a:custGeom>
              <a:avLst/>
              <a:gdLst/>
              <a:ahLst/>
              <a:cxnLst/>
              <a:rect l="l" t="t" r="r" b="b"/>
              <a:pathLst>
                <a:path w="3932" h="1788" extrusionOk="0">
                  <a:moveTo>
                    <a:pt x="1808" y="1"/>
                  </a:moveTo>
                  <a:cubicBezTo>
                    <a:pt x="1808" y="989"/>
                    <a:pt x="1009" y="1788"/>
                    <a:pt x="0" y="1788"/>
                  </a:cubicBezTo>
                  <a:lnTo>
                    <a:pt x="3932" y="1788"/>
                  </a:lnTo>
                  <a:lnTo>
                    <a:pt x="3932" y="1"/>
                  </a:ln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97" name="Google Shape;8997;p77"/>
            <p:cNvSpPr/>
            <p:nvPr/>
          </p:nvSpPr>
          <p:spPr>
            <a:xfrm>
              <a:off x="3545743" y="3810341"/>
              <a:ext cx="239261" cy="351959"/>
            </a:xfrm>
            <a:custGeom>
              <a:avLst/>
              <a:gdLst/>
              <a:ahLst/>
              <a:cxnLst/>
              <a:rect l="l" t="t" r="r" b="b"/>
              <a:pathLst>
                <a:path w="15980" h="23507" extrusionOk="0">
                  <a:moveTo>
                    <a:pt x="1" y="1"/>
                  </a:moveTo>
                  <a:cubicBezTo>
                    <a:pt x="653" y="1"/>
                    <a:pt x="1304" y="253"/>
                    <a:pt x="1767" y="737"/>
                  </a:cubicBezTo>
                  <a:cubicBezTo>
                    <a:pt x="1872" y="821"/>
                    <a:pt x="1956" y="926"/>
                    <a:pt x="2040" y="1031"/>
                  </a:cubicBezTo>
                  <a:cubicBezTo>
                    <a:pt x="2335" y="1451"/>
                    <a:pt x="2503" y="1977"/>
                    <a:pt x="2503" y="2503"/>
                  </a:cubicBezTo>
                  <a:lnTo>
                    <a:pt x="2503" y="21004"/>
                  </a:lnTo>
                  <a:cubicBezTo>
                    <a:pt x="2503" y="22371"/>
                    <a:pt x="3617" y="23506"/>
                    <a:pt x="5005" y="23506"/>
                  </a:cubicBezTo>
                  <a:lnTo>
                    <a:pt x="8747" y="23506"/>
                  </a:lnTo>
                  <a:cubicBezTo>
                    <a:pt x="9209" y="23065"/>
                    <a:pt x="11312" y="23212"/>
                    <a:pt x="11312" y="22539"/>
                  </a:cubicBezTo>
                  <a:lnTo>
                    <a:pt x="15979" y="19217"/>
                  </a:lnTo>
                  <a:lnTo>
                    <a:pt x="15979" y="2503"/>
                  </a:lnTo>
                  <a:cubicBezTo>
                    <a:pt x="15979" y="1115"/>
                    <a:pt x="14865" y="1"/>
                    <a:pt x="13477" y="1"/>
                  </a:cubicBez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98" name="Google Shape;8998;p77"/>
            <p:cNvSpPr/>
            <p:nvPr/>
          </p:nvSpPr>
          <p:spPr>
            <a:xfrm>
              <a:off x="3583205" y="4082317"/>
              <a:ext cx="201799" cy="79983"/>
            </a:xfrm>
            <a:custGeom>
              <a:avLst/>
              <a:gdLst/>
              <a:ahLst/>
              <a:cxnLst/>
              <a:rect l="l" t="t" r="r" b="b"/>
              <a:pathLst>
                <a:path w="13478" h="5342" extrusionOk="0">
                  <a:moveTo>
                    <a:pt x="1" y="1"/>
                  </a:moveTo>
                  <a:lnTo>
                    <a:pt x="1" y="2839"/>
                  </a:lnTo>
                  <a:cubicBezTo>
                    <a:pt x="1" y="4206"/>
                    <a:pt x="1115" y="5341"/>
                    <a:pt x="2503" y="5341"/>
                  </a:cubicBezTo>
                  <a:lnTo>
                    <a:pt x="6245" y="5341"/>
                  </a:lnTo>
                  <a:cubicBezTo>
                    <a:pt x="6707" y="4900"/>
                    <a:pt x="8810" y="5047"/>
                    <a:pt x="8810" y="4374"/>
                  </a:cubicBezTo>
                  <a:lnTo>
                    <a:pt x="13477" y="1052"/>
                  </a:lnTo>
                  <a:lnTo>
                    <a:pt x="13477" y="1"/>
                  </a:ln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8999" name="Google Shape;8999;p77"/>
            <p:cNvSpPr/>
            <p:nvPr/>
          </p:nvSpPr>
          <p:spPr>
            <a:xfrm>
              <a:off x="3545429" y="3810341"/>
              <a:ext cx="232328" cy="15437"/>
            </a:xfrm>
            <a:custGeom>
              <a:avLst/>
              <a:gdLst/>
              <a:ahLst/>
              <a:cxnLst/>
              <a:rect l="l" t="t" r="r" b="b"/>
              <a:pathLst>
                <a:path w="15517" h="1031" extrusionOk="0">
                  <a:moveTo>
                    <a:pt x="1" y="1"/>
                  </a:moveTo>
                  <a:cubicBezTo>
                    <a:pt x="674" y="1"/>
                    <a:pt x="1304" y="253"/>
                    <a:pt x="1788" y="737"/>
                  </a:cubicBezTo>
                  <a:cubicBezTo>
                    <a:pt x="1872" y="821"/>
                    <a:pt x="1956" y="926"/>
                    <a:pt x="2040" y="1031"/>
                  </a:cubicBezTo>
                  <a:lnTo>
                    <a:pt x="15517" y="1031"/>
                  </a:lnTo>
                  <a:cubicBezTo>
                    <a:pt x="15054" y="379"/>
                    <a:pt x="14297" y="1"/>
                    <a:pt x="13498" y="1"/>
                  </a:cubicBez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00" name="Google Shape;9000;p77"/>
            <p:cNvSpPr/>
            <p:nvPr/>
          </p:nvSpPr>
          <p:spPr>
            <a:xfrm>
              <a:off x="3620666" y="4097753"/>
              <a:ext cx="239261" cy="64546"/>
            </a:xfrm>
            <a:custGeom>
              <a:avLst/>
              <a:gdLst/>
              <a:ahLst/>
              <a:cxnLst/>
              <a:rect l="l" t="t" r="r" b="b"/>
              <a:pathLst>
                <a:path w="15980" h="4311" extrusionOk="0">
                  <a:moveTo>
                    <a:pt x="715" y="0"/>
                  </a:moveTo>
                  <a:cubicBezTo>
                    <a:pt x="1704" y="0"/>
                    <a:pt x="2503" y="820"/>
                    <a:pt x="2503" y="1808"/>
                  </a:cubicBezTo>
                  <a:cubicBezTo>
                    <a:pt x="2503" y="2355"/>
                    <a:pt x="2313" y="2901"/>
                    <a:pt x="1977" y="3343"/>
                  </a:cubicBezTo>
                  <a:cubicBezTo>
                    <a:pt x="1914" y="3406"/>
                    <a:pt x="1851" y="3490"/>
                    <a:pt x="1767" y="3574"/>
                  </a:cubicBezTo>
                  <a:cubicBezTo>
                    <a:pt x="1304" y="4037"/>
                    <a:pt x="673" y="4310"/>
                    <a:pt x="1" y="4310"/>
                  </a:cubicBezTo>
                  <a:lnTo>
                    <a:pt x="13477" y="4310"/>
                  </a:lnTo>
                  <a:cubicBezTo>
                    <a:pt x="14129" y="4310"/>
                    <a:pt x="14760" y="4037"/>
                    <a:pt x="15243" y="3574"/>
                  </a:cubicBezTo>
                  <a:cubicBezTo>
                    <a:pt x="15306" y="3490"/>
                    <a:pt x="15390" y="3406"/>
                    <a:pt x="15454" y="3343"/>
                  </a:cubicBezTo>
                  <a:cubicBezTo>
                    <a:pt x="15790" y="2901"/>
                    <a:pt x="15979" y="2355"/>
                    <a:pt x="15979" y="1808"/>
                  </a:cubicBezTo>
                  <a:cubicBezTo>
                    <a:pt x="15979" y="820"/>
                    <a:pt x="15180" y="21"/>
                    <a:pt x="14192" y="0"/>
                  </a:cubicBez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01" name="Google Shape;9001;p77"/>
            <p:cNvSpPr/>
            <p:nvPr/>
          </p:nvSpPr>
          <p:spPr>
            <a:xfrm>
              <a:off x="3620666" y="4147791"/>
              <a:ext cx="231385" cy="14508"/>
            </a:xfrm>
            <a:custGeom>
              <a:avLst/>
              <a:gdLst/>
              <a:ahLst/>
              <a:cxnLst/>
              <a:rect l="l" t="t" r="r" b="b"/>
              <a:pathLst>
                <a:path w="15454" h="969" extrusionOk="0">
                  <a:moveTo>
                    <a:pt x="1977" y="1"/>
                  </a:moveTo>
                  <a:cubicBezTo>
                    <a:pt x="1914" y="64"/>
                    <a:pt x="1851" y="148"/>
                    <a:pt x="1767" y="232"/>
                  </a:cubicBezTo>
                  <a:cubicBezTo>
                    <a:pt x="1304" y="695"/>
                    <a:pt x="673" y="968"/>
                    <a:pt x="1" y="968"/>
                  </a:cubicBezTo>
                  <a:lnTo>
                    <a:pt x="13477" y="968"/>
                  </a:lnTo>
                  <a:cubicBezTo>
                    <a:pt x="14129" y="968"/>
                    <a:pt x="14760" y="695"/>
                    <a:pt x="15243" y="232"/>
                  </a:cubicBezTo>
                  <a:cubicBezTo>
                    <a:pt x="15306" y="148"/>
                    <a:pt x="15390" y="64"/>
                    <a:pt x="15454" y="1"/>
                  </a:cubicBez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02" name="Google Shape;9002;p77"/>
            <p:cNvSpPr/>
            <p:nvPr/>
          </p:nvSpPr>
          <p:spPr>
            <a:xfrm>
              <a:off x="3604301" y="4097753"/>
              <a:ext cx="53841" cy="27085"/>
            </a:xfrm>
            <a:custGeom>
              <a:avLst/>
              <a:gdLst/>
              <a:ahLst/>
              <a:cxnLst/>
              <a:rect l="l" t="t" r="r" b="b"/>
              <a:pathLst>
                <a:path w="3596" h="1809" extrusionOk="0">
                  <a:moveTo>
                    <a:pt x="1787" y="0"/>
                  </a:moveTo>
                  <a:cubicBezTo>
                    <a:pt x="799" y="0"/>
                    <a:pt x="0" y="820"/>
                    <a:pt x="0" y="1808"/>
                  </a:cubicBezTo>
                  <a:lnTo>
                    <a:pt x="3596" y="1808"/>
                  </a:lnTo>
                  <a:cubicBezTo>
                    <a:pt x="3575" y="820"/>
                    <a:pt x="2776" y="0"/>
                    <a:pt x="1787" y="0"/>
                  </a:cubicBez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03" name="Google Shape;9003;p77"/>
            <p:cNvSpPr/>
            <p:nvPr/>
          </p:nvSpPr>
          <p:spPr>
            <a:xfrm>
              <a:off x="3606187" y="3867401"/>
              <a:ext cx="159292" cy="25124"/>
            </a:xfrm>
            <a:custGeom>
              <a:avLst/>
              <a:gdLst/>
              <a:ahLst/>
              <a:cxnLst/>
              <a:rect l="l" t="t" r="r" b="b"/>
              <a:pathLst>
                <a:path w="10639" h="1678" extrusionOk="0">
                  <a:moveTo>
                    <a:pt x="4353" y="0"/>
                  </a:moveTo>
                  <a:cubicBezTo>
                    <a:pt x="3901" y="0"/>
                    <a:pt x="3449" y="195"/>
                    <a:pt x="3133" y="584"/>
                  </a:cubicBezTo>
                  <a:cubicBezTo>
                    <a:pt x="2954" y="836"/>
                    <a:pt x="2681" y="962"/>
                    <a:pt x="2410" y="962"/>
                  </a:cubicBezTo>
                  <a:cubicBezTo>
                    <a:pt x="2140" y="962"/>
                    <a:pt x="1872" y="836"/>
                    <a:pt x="1703" y="584"/>
                  </a:cubicBezTo>
                  <a:cubicBezTo>
                    <a:pt x="1388" y="226"/>
                    <a:pt x="947" y="16"/>
                    <a:pt x="484" y="16"/>
                  </a:cubicBezTo>
                  <a:cubicBezTo>
                    <a:pt x="477" y="16"/>
                    <a:pt x="471" y="16"/>
                    <a:pt x="464" y="16"/>
                  </a:cubicBezTo>
                  <a:cubicBezTo>
                    <a:pt x="1" y="16"/>
                    <a:pt x="7" y="731"/>
                    <a:pt x="484" y="731"/>
                  </a:cubicBezTo>
                  <a:cubicBezTo>
                    <a:pt x="757" y="731"/>
                    <a:pt x="1031" y="878"/>
                    <a:pt x="1199" y="1109"/>
                  </a:cubicBezTo>
                  <a:cubicBezTo>
                    <a:pt x="1514" y="1488"/>
                    <a:pt x="1966" y="1677"/>
                    <a:pt x="2418" y="1677"/>
                  </a:cubicBezTo>
                  <a:cubicBezTo>
                    <a:pt x="2870" y="1677"/>
                    <a:pt x="3322" y="1488"/>
                    <a:pt x="3638" y="1109"/>
                  </a:cubicBezTo>
                  <a:cubicBezTo>
                    <a:pt x="3806" y="857"/>
                    <a:pt x="4079" y="731"/>
                    <a:pt x="4353" y="731"/>
                  </a:cubicBezTo>
                  <a:cubicBezTo>
                    <a:pt x="4626" y="731"/>
                    <a:pt x="4899" y="857"/>
                    <a:pt x="5067" y="1109"/>
                  </a:cubicBezTo>
                  <a:cubicBezTo>
                    <a:pt x="5383" y="1488"/>
                    <a:pt x="5835" y="1677"/>
                    <a:pt x="6287" y="1677"/>
                  </a:cubicBezTo>
                  <a:cubicBezTo>
                    <a:pt x="6739" y="1677"/>
                    <a:pt x="7191" y="1488"/>
                    <a:pt x="7506" y="1109"/>
                  </a:cubicBezTo>
                  <a:cubicBezTo>
                    <a:pt x="7685" y="857"/>
                    <a:pt x="7958" y="731"/>
                    <a:pt x="8229" y="731"/>
                  </a:cubicBezTo>
                  <a:cubicBezTo>
                    <a:pt x="8500" y="731"/>
                    <a:pt x="8768" y="857"/>
                    <a:pt x="8936" y="1109"/>
                  </a:cubicBezTo>
                  <a:cubicBezTo>
                    <a:pt x="9251" y="1467"/>
                    <a:pt x="9693" y="1677"/>
                    <a:pt x="10176" y="1677"/>
                  </a:cubicBezTo>
                  <a:cubicBezTo>
                    <a:pt x="10639" y="1677"/>
                    <a:pt x="10639" y="962"/>
                    <a:pt x="10176" y="962"/>
                  </a:cubicBezTo>
                  <a:cubicBezTo>
                    <a:pt x="9882" y="962"/>
                    <a:pt x="9609" y="815"/>
                    <a:pt x="9461" y="584"/>
                  </a:cubicBezTo>
                  <a:cubicBezTo>
                    <a:pt x="9136" y="195"/>
                    <a:pt x="8678" y="0"/>
                    <a:pt x="8224" y="0"/>
                  </a:cubicBezTo>
                  <a:cubicBezTo>
                    <a:pt x="7769" y="0"/>
                    <a:pt x="7317" y="195"/>
                    <a:pt x="7002" y="584"/>
                  </a:cubicBezTo>
                  <a:cubicBezTo>
                    <a:pt x="6833" y="836"/>
                    <a:pt x="6565" y="962"/>
                    <a:pt x="6295" y="962"/>
                  </a:cubicBezTo>
                  <a:cubicBezTo>
                    <a:pt x="6024" y="962"/>
                    <a:pt x="5751" y="836"/>
                    <a:pt x="5572" y="584"/>
                  </a:cubicBezTo>
                  <a:cubicBezTo>
                    <a:pt x="5257" y="195"/>
                    <a:pt x="4805" y="0"/>
                    <a:pt x="4353" y="0"/>
                  </a:cubicBezTo>
                  <a:close/>
                </a:path>
              </a:pathLst>
            </a:custGeom>
            <a:solidFill>
              <a:srgbClr val="243F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04" name="Google Shape;9004;p77"/>
            <p:cNvSpPr/>
            <p:nvPr/>
          </p:nvSpPr>
          <p:spPr>
            <a:xfrm>
              <a:off x="3606187" y="3904159"/>
              <a:ext cx="159292" cy="25184"/>
            </a:xfrm>
            <a:custGeom>
              <a:avLst/>
              <a:gdLst/>
              <a:ahLst/>
              <a:cxnLst/>
              <a:rect l="l" t="t" r="r" b="b"/>
              <a:pathLst>
                <a:path w="10639" h="1682" extrusionOk="0">
                  <a:moveTo>
                    <a:pt x="484" y="0"/>
                  </a:moveTo>
                  <a:cubicBezTo>
                    <a:pt x="1" y="0"/>
                    <a:pt x="1" y="736"/>
                    <a:pt x="484" y="736"/>
                  </a:cubicBezTo>
                  <a:cubicBezTo>
                    <a:pt x="757" y="736"/>
                    <a:pt x="1031" y="883"/>
                    <a:pt x="1199" y="1093"/>
                  </a:cubicBezTo>
                  <a:cubicBezTo>
                    <a:pt x="1514" y="1482"/>
                    <a:pt x="1966" y="1677"/>
                    <a:pt x="2418" y="1677"/>
                  </a:cubicBezTo>
                  <a:cubicBezTo>
                    <a:pt x="2870" y="1677"/>
                    <a:pt x="3322" y="1482"/>
                    <a:pt x="3638" y="1093"/>
                  </a:cubicBezTo>
                  <a:cubicBezTo>
                    <a:pt x="3806" y="852"/>
                    <a:pt x="4079" y="731"/>
                    <a:pt x="4353" y="731"/>
                  </a:cubicBezTo>
                  <a:cubicBezTo>
                    <a:pt x="4626" y="731"/>
                    <a:pt x="4899" y="852"/>
                    <a:pt x="5067" y="1093"/>
                  </a:cubicBezTo>
                  <a:cubicBezTo>
                    <a:pt x="5383" y="1482"/>
                    <a:pt x="5835" y="1677"/>
                    <a:pt x="6287" y="1677"/>
                  </a:cubicBezTo>
                  <a:cubicBezTo>
                    <a:pt x="6739" y="1677"/>
                    <a:pt x="7191" y="1482"/>
                    <a:pt x="7506" y="1093"/>
                  </a:cubicBezTo>
                  <a:cubicBezTo>
                    <a:pt x="7685" y="852"/>
                    <a:pt x="7958" y="731"/>
                    <a:pt x="8229" y="731"/>
                  </a:cubicBezTo>
                  <a:cubicBezTo>
                    <a:pt x="8500" y="731"/>
                    <a:pt x="8768" y="852"/>
                    <a:pt x="8936" y="1093"/>
                  </a:cubicBezTo>
                  <a:cubicBezTo>
                    <a:pt x="9251" y="1472"/>
                    <a:pt x="9693" y="1682"/>
                    <a:pt x="10176" y="1682"/>
                  </a:cubicBezTo>
                  <a:cubicBezTo>
                    <a:pt x="10639" y="1682"/>
                    <a:pt x="10639" y="967"/>
                    <a:pt x="10176" y="967"/>
                  </a:cubicBezTo>
                  <a:cubicBezTo>
                    <a:pt x="9882" y="967"/>
                    <a:pt x="9609" y="820"/>
                    <a:pt x="9461" y="589"/>
                  </a:cubicBezTo>
                  <a:cubicBezTo>
                    <a:pt x="9136" y="200"/>
                    <a:pt x="8678" y="5"/>
                    <a:pt x="8224" y="5"/>
                  </a:cubicBezTo>
                  <a:cubicBezTo>
                    <a:pt x="7769" y="5"/>
                    <a:pt x="7317" y="200"/>
                    <a:pt x="7002" y="589"/>
                  </a:cubicBezTo>
                  <a:cubicBezTo>
                    <a:pt x="6833" y="841"/>
                    <a:pt x="6565" y="967"/>
                    <a:pt x="6295" y="967"/>
                  </a:cubicBezTo>
                  <a:cubicBezTo>
                    <a:pt x="6024" y="967"/>
                    <a:pt x="5751" y="841"/>
                    <a:pt x="5572" y="589"/>
                  </a:cubicBezTo>
                  <a:cubicBezTo>
                    <a:pt x="5257" y="200"/>
                    <a:pt x="4805" y="5"/>
                    <a:pt x="4353" y="5"/>
                  </a:cubicBezTo>
                  <a:cubicBezTo>
                    <a:pt x="3901" y="5"/>
                    <a:pt x="3449" y="200"/>
                    <a:pt x="3133" y="589"/>
                  </a:cubicBezTo>
                  <a:cubicBezTo>
                    <a:pt x="2954" y="841"/>
                    <a:pt x="2681" y="967"/>
                    <a:pt x="2410" y="967"/>
                  </a:cubicBezTo>
                  <a:cubicBezTo>
                    <a:pt x="2140" y="967"/>
                    <a:pt x="1872" y="841"/>
                    <a:pt x="1703" y="589"/>
                  </a:cubicBezTo>
                  <a:cubicBezTo>
                    <a:pt x="1388" y="231"/>
                    <a:pt x="947" y="21"/>
                    <a:pt x="484" y="0"/>
                  </a:cubicBezTo>
                  <a:close/>
                </a:path>
              </a:pathLst>
            </a:custGeom>
            <a:solidFill>
              <a:srgbClr val="243F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05" name="Google Shape;9005;p77"/>
            <p:cNvSpPr/>
            <p:nvPr/>
          </p:nvSpPr>
          <p:spPr>
            <a:xfrm>
              <a:off x="3606187" y="3940976"/>
              <a:ext cx="159292" cy="25199"/>
            </a:xfrm>
            <a:custGeom>
              <a:avLst/>
              <a:gdLst/>
              <a:ahLst/>
              <a:cxnLst/>
              <a:rect l="l" t="t" r="r" b="b"/>
              <a:pathLst>
                <a:path w="10639" h="1683" extrusionOk="0">
                  <a:moveTo>
                    <a:pt x="484" y="1"/>
                  </a:moveTo>
                  <a:cubicBezTo>
                    <a:pt x="1" y="1"/>
                    <a:pt x="1" y="737"/>
                    <a:pt x="484" y="737"/>
                  </a:cubicBezTo>
                  <a:cubicBezTo>
                    <a:pt x="757" y="737"/>
                    <a:pt x="1031" y="884"/>
                    <a:pt x="1199" y="1094"/>
                  </a:cubicBezTo>
                  <a:cubicBezTo>
                    <a:pt x="1514" y="1483"/>
                    <a:pt x="1966" y="1678"/>
                    <a:pt x="2418" y="1678"/>
                  </a:cubicBezTo>
                  <a:cubicBezTo>
                    <a:pt x="2870" y="1678"/>
                    <a:pt x="3322" y="1483"/>
                    <a:pt x="3638" y="1094"/>
                  </a:cubicBezTo>
                  <a:cubicBezTo>
                    <a:pt x="3806" y="852"/>
                    <a:pt x="4079" y="732"/>
                    <a:pt x="4353" y="732"/>
                  </a:cubicBezTo>
                  <a:cubicBezTo>
                    <a:pt x="4626" y="732"/>
                    <a:pt x="4899" y="852"/>
                    <a:pt x="5067" y="1094"/>
                  </a:cubicBezTo>
                  <a:cubicBezTo>
                    <a:pt x="5383" y="1483"/>
                    <a:pt x="5835" y="1678"/>
                    <a:pt x="6287" y="1678"/>
                  </a:cubicBezTo>
                  <a:cubicBezTo>
                    <a:pt x="6739" y="1678"/>
                    <a:pt x="7191" y="1483"/>
                    <a:pt x="7506" y="1094"/>
                  </a:cubicBezTo>
                  <a:cubicBezTo>
                    <a:pt x="7685" y="852"/>
                    <a:pt x="7958" y="732"/>
                    <a:pt x="8229" y="732"/>
                  </a:cubicBezTo>
                  <a:cubicBezTo>
                    <a:pt x="8500" y="732"/>
                    <a:pt x="8768" y="852"/>
                    <a:pt x="8936" y="1094"/>
                  </a:cubicBezTo>
                  <a:cubicBezTo>
                    <a:pt x="9251" y="1473"/>
                    <a:pt x="9693" y="1683"/>
                    <a:pt x="10176" y="1683"/>
                  </a:cubicBezTo>
                  <a:cubicBezTo>
                    <a:pt x="10639" y="1683"/>
                    <a:pt x="10639" y="968"/>
                    <a:pt x="10176" y="968"/>
                  </a:cubicBezTo>
                  <a:cubicBezTo>
                    <a:pt x="9882" y="968"/>
                    <a:pt x="9609" y="821"/>
                    <a:pt x="9461" y="590"/>
                  </a:cubicBezTo>
                  <a:cubicBezTo>
                    <a:pt x="9136" y="201"/>
                    <a:pt x="8678" y="6"/>
                    <a:pt x="8224" y="6"/>
                  </a:cubicBezTo>
                  <a:cubicBezTo>
                    <a:pt x="7769" y="6"/>
                    <a:pt x="7317" y="201"/>
                    <a:pt x="7002" y="590"/>
                  </a:cubicBezTo>
                  <a:cubicBezTo>
                    <a:pt x="6833" y="842"/>
                    <a:pt x="6565" y="968"/>
                    <a:pt x="6295" y="968"/>
                  </a:cubicBezTo>
                  <a:cubicBezTo>
                    <a:pt x="6024" y="968"/>
                    <a:pt x="5751" y="842"/>
                    <a:pt x="5572" y="590"/>
                  </a:cubicBezTo>
                  <a:cubicBezTo>
                    <a:pt x="5257" y="201"/>
                    <a:pt x="4805" y="6"/>
                    <a:pt x="4353" y="6"/>
                  </a:cubicBezTo>
                  <a:cubicBezTo>
                    <a:pt x="3901" y="6"/>
                    <a:pt x="3449" y="201"/>
                    <a:pt x="3133" y="590"/>
                  </a:cubicBezTo>
                  <a:cubicBezTo>
                    <a:pt x="2954" y="842"/>
                    <a:pt x="2681" y="968"/>
                    <a:pt x="2410" y="968"/>
                  </a:cubicBezTo>
                  <a:cubicBezTo>
                    <a:pt x="2140" y="968"/>
                    <a:pt x="1872" y="842"/>
                    <a:pt x="1703" y="590"/>
                  </a:cubicBezTo>
                  <a:cubicBezTo>
                    <a:pt x="1388" y="232"/>
                    <a:pt x="947" y="22"/>
                    <a:pt x="484" y="1"/>
                  </a:cubicBezTo>
                  <a:close/>
                </a:path>
              </a:pathLst>
            </a:custGeom>
            <a:solidFill>
              <a:srgbClr val="243F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06" name="Google Shape;9006;p77"/>
            <p:cNvSpPr/>
            <p:nvPr/>
          </p:nvSpPr>
          <p:spPr>
            <a:xfrm>
              <a:off x="3711639" y="3882434"/>
              <a:ext cx="147030" cy="147015"/>
            </a:xfrm>
            <a:custGeom>
              <a:avLst/>
              <a:gdLst/>
              <a:ahLst/>
              <a:cxnLst/>
              <a:rect l="l" t="t" r="r" b="b"/>
              <a:pathLst>
                <a:path w="9820" h="9819" extrusionOk="0">
                  <a:moveTo>
                    <a:pt x="9819" y="0"/>
                  </a:moveTo>
                  <a:cubicBezTo>
                    <a:pt x="6665" y="169"/>
                    <a:pt x="3953" y="1220"/>
                    <a:pt x="1977" y="3196"/>
                  </a:cubicBezTo>
                  <a:cubicBezTo>
                    <a:pt x="1" y="5193"/>
                    <a:pt x="421" y="6434"/>
                    <a:pt x="232" y="9587"/>
                  </a:cubicBezTo>
                  <a:cubicBezTo>
                    <a:pt x="3407" y="9398"/>
                    <a:pt x="4647" y="9819"/>
                    <a:pt x="6623" y="7842"/>
                  </a:cubicBezTo>
                  <a:cubicBezTo>
                    <a:pt x="7107" y="7359"/>
                    <a:pt x="7548" y="6812"/>
                    <a:pt x="7927" y="6245"/>
                  </a:cubicBezTo>
                  <a:lnTo>
                    <a:pt x="6203" y="5950"/>
                  </a:lnTo>
                  <a:lnTo>
                    <a:pt x="6224" y="5929"/>
                  </a:lnTo>
                  <a:cubicBezTo>
                    <a:pt x="8326" y="4668"/>
                    <a:pt x="9672" y="2460"/>
                    <a:pt x="9819" y="42"/>
                  </a:cubicBezTo>
                  <a:lnTo>
                    <a:pt x="9819" y="0"/>
                  </a:ln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07" name="Google Shape;9007;p77"/>
            <p:cNvSpPr/>
            <p:nvPr/>
          </p:nvSpPr>
          <p:spPr>
            <a:xfrm>
              <a:off x="3682996" y="3930915"/>
              <a:ext cx="127191" cy="127176"/>
            </a:xfrm>
            <a:custGeom>
              <a:avLst/>
              <a:gdLst/>
              <a:ahLst/>
              <a:cxnLst/>
              <a:rect l="l" t="t" r="r" b="b"/>
              <a:pathLst>
                <a:path w="8495" h="8494" extrusionOk="0">
                  <a:moveTo>
                    <a:pt x="8494" y="0"/>
                  </a:moveTo>
                  <a:lnTo>
                    <a:pt x="8494" y="0"/>
                  </a:lnTo>
                  <a:cubicBezTo>
                    <a:pt x="4983" y="2061"/>
                    <a:pt x="2061" y="4983"/>
                    <a:pt x="0" y="8494"/>
                  </a:cubicBezTo>
                  <a:cubicBezTo>
                    <a:pt x="3512" y="6434"/>
                    <a:pt x="6434" y="3511"/>
                    <a:pt x="8494" y="0"/>
                  </a:cubicBezTo>
                  <a:close/>
                </a:path>
              </a:pathLst>
            </a:custGeom>
            <a:solidFill>
              <a:srgbClr val="243F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008" name="Google Shape;9008;p77"/>
          <p:cNvGrpSpPr/>
          <p:nvPr/>
        </p:nvGrpSpPr>
        <p:grpSpPr>
          <a:xfrm>
            <a:off x="2224585" y="1962854"/>
            <a:ext cx="303163" cy="351809"/>
            <a:chOff x="2224585" y="1962854"/>
            <a:chExt cx="303163" cy="351809"/>
          </a:xfrm>
        </p:grpSpPr>
        <p:sp>
          <p:nvSpPr>
            <p:cNvPr id="9009" name="Google Shape;9009;p77"/>
            <p:cNvSpPr/>
            <p:nvPr/>
          </p:nvSpPr>
          <p:spPr>
            <a:xfrm>
              <a:off x="2283143" y="1962854"/>
              <a:ext cx="181018" cy="81870"/>
            </a:xfrm>
            <a:custGeom>
              <a:avLst/>
              <a:gdLst/>
              <a:ahLst/>
              <a:cxnLst/>
              <a:rect l="l" t="t" r="r" b="b"/>
              <a:pathLst>
                <a:path w="12090" h="5468" extrusionOk="0">
                  <a:moveTo>
                    <a:pt x="652" y="1"/>
                  </a:moveTo>
                  <a:lnTo>
                    <a:pt x="0" y="5467"/>
                  </a:lnTo>
                  <a:lnTo>
                    <a:pt x="12089" y="5467"/>
                  </a:lnTo>
                  <a:lnTo>
                    <a:pt x="11774" y="1"/>
                  </a:ln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10" name="Google Shape;9010;p77"/>
            <p:cNvSpPr/>
            <p:nvPr/>
          </p:nvSpPr>
          <p:spPr>
            <a:xfrm>
              <a:off x="2224899" y="1962854"/>
              <a:ext cx="141355" cy="186378"/>
            </a:xfrm>
            <a:custGeom>
              <a:avLst/>
              <a:gdLst/>
              <a:ahLst/>
              <a:cxnLst/>
              <a:rect l="l" t="t" r="r" b="b"/>
              <a:pathLst>
                <a:path w="9441" h="12448" extrusionOk="0">
                  <a:moveTo>
                    <a:pt x="4563" y="1"/>
                  </a:moveTo>
                  <a:lnTo>
                    <a:pt x="1494" y="1514"/>
                  </a:lnTo>
                  <a:cubicBezTo>
                    <a:pt x="421" y="2040"/>
                    <a:pt x="1" y="3323"/>
                    <a:pt x="505" y="4395"/>
                  </a:cubicBezTo>
                  <a:lnTo>
                    <a:pt x="3659" y="10828"/>
                  </a:lnTo>
                  <a:lnTo>
                    <a:pt x="4458" y="12447"/>
                  </a:lnTo>
                  <a:lnTo>
                    <a:pt x="9441" y="10008"/>
                  </a:lnTo>
                  <a:lnTo>
                    <a:pt x="8221" y="7464"/>
                  </a:lnTo>
                  <a:lnTo>
                    <a:pt x="4563" y="1"/>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11" name="Google Shape;9011;p77"/>
            <p:cNvSpPr/>
            <p:nvPr/>
          </p:nvSpPr>
          <p:spPr>
            <a:xfrm>
              <a:off x="2386393" y="1962854"/>
              <a:ext cx="141355" cy="186378"/>
            </a:xfrm>
            <a:custGeom>
              <a:avLst/>
              <a:gdLst/>
              <a:ahLst/>
              <a:cxnLst/>
              <a:rect l="l" t="t" r="r" b="b"/>
              <a:pathLst>
                <a:path w="9441" h="12448" extrusionOk="0">
                  <a:moveTo>
                    <a:pt x="4878" y="1"/>
                  </a:moveTo>
                  <a:lnTo>
                    <a:pt x="1241" y="7464"/>
                  </a:lnTo>
                  <a:lnTo>
                    <a:pt x="0" y="10008"/>
                  </a:lnTo>
                  <a:lnTo>
                    <a:pt x="4983" y="12447"/>
                  </a:lnTo>
                  <a:lnTo>
                    <a:pt x="5782" y="10828"/>
                  </a:lnTo>
                  <a:lnTo>
                    <a:pt x="8936" y="4395"/>
                  </a:lnTo>
                  <a:cubicBezTo>
                    <a:pt x="9440" y="3323"/>
                    <a:pt x="9020" y="2040"/>
                    <a:pt x="7947" y="1514"/>
                  </a:cubicBezTo>
                  <a:lnTo>
                    <a:pt x="4878" y="1"/>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12" name="Google Shape;9012;p77"/>
            <p:cNvSpPr/>
            <p:nvPr/>
          </p:nvSpPr>
          <p:spPr>
            <a:xfrm>
              <a:off x="2279684" y="2074609"/>
              <a:ext cx="86571" cy="74623"/>
            </a:xfrm>
            <a:custGeom>
              <a:avLst/>
              <a:gdLst/>
              <a:ahLst/>
              <a:cxnLst/>
              <a:rect l="l" t="t" r="r" b="b"/>
              <a:pathLst>
                <a:path w="5782" h="4984" extrusionOk="0">
                  <a:moveTo>
                    <a:pt x="4541" y="0"/>
                  </a:moveTo>
                  <a:cubicBezTo>
                    <a:pt x="2649" y="484"/>
                    <a:pt x="1030" y="1682"/>
                    <a:pt x="0" y="3364"/>
                  </a:cubicBezTo>
                  <a:lnTo>
                    <a:pt x="799" y="4983"/>
                  </a:lnTo>
                  <a:lnTo>
                    <a:pt x="5782" y="2544"/>
                  </a:lnTo>
                  <a:lnTo>
                    <a:pt x="4541" y="0"/>
                  </a:ln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13" name="Google Shape;9013;p77"/>
            <p:cNvSpPr/>
            <p:nvPr/>
          </p:nvSpPr>
          <p:spPr>
            <a:xfrm>
              <a:off x="2386393" y="2074609"/>
              <a:ext cx="86571" cy="74623"/>
            </a:xfrm>
            <a:custGeom>
              <a:avLst/>
              <a:gdLst/>
              <a:ahLst/>
              <a:cxnLst/>
              <a:rect l="l" t="t" r="r" b="b"/>
              <a:pathLst>
                <a:path w="5782" h="4984" extrusionOk="0">
                  <a:moveTo>
                    <a:pt x="1241" y="0"/>
                  </a:moveTo>
                  <a:lnTo>
                    <a:pt x="0" y="2544"/>
                  </a:lnTo>
                  <a:lnTo>
                    <a:pt x="4983" y="4983"/>
                  </a:lnTo>
                  <a:lnTo>
                    <a:pt x="5782" y="3364"/>
                  </a:lnTo>
                  <a:cubicBezTo>
                    <a:pt x="4752" y="1682"/>
                    <a:pt x="3133" y="484"/>
                    <a:pt x="1241" y="0"/>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14" name="Google Shape;9014;p77"/>
            <p:cNvSpPr/>
            <p:nvPr/>
          </p:nvSpPr>
          <p:spPr>
            <a:xfrm>
              <a:off x="2224585" y="2087830"/>
              <a:ext cx="265073" cy="226833"/>
            </a:xfrm>
            <a:custGeom>
              <a:avLst/>
              <a:gdLst/>
              <a:ahLst/>
              <a:cxnLst/>
              <a:rect l="l" t="t" r="r" b="b"/>
              <a:pathLst>
                <a:path w="17704" h="15150" extrusionOk="0">
                  <a:moveTo>
                    <a:pt x="10134" y="0"/>
                  </a:moveTo>
                  <a:cubicBezTo>
                    <a:pt x="3386" y="0"/>
                    <a:pt x="1" y="8158"/>
                    <a:pt x="4773" y="12930"/>
                  </a:cubicBezTo>
                  <a:cubicBezTo>
                    <a:pt x="6221" y="14378"/>
                    <a:pt x="8158" y="15150"/>
                    <a:pt x="10125" y="15150"/>
                  </a:cubicBezTo>
                  <a:cubicBezTo>
                    <a:pt x="11100" y="15150"/>
                    <a:pt x="12081" y="14960"/>
                    <a:pt x="13015" y="14570"/>
                  </a:cubicBezTo>
                  <a:cubicBezTo>
                    <a:pt x="15853" y="13414"/>
                    <a:pt x="17703" y="10639"/>
                    <a:pt x="17703" y="7590"/>
                  </a:cubicBezTo>
                  <a:cubicBezTo>
                    <a:pt x="17703" y="3406"/>
                    <a:pt x="14318" y="0"/>
                    <a:pt x="10134"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15" name="Google Shape;9015;p77"/>
            <p:cNvSpPr/>
            <p:nvPr/>
          </p:nvSpPr>
          <p:spPr>
            <a:xfrm>
              <a:off x="2274953" y="2125605"/>
              <a:ext cx="177244" cy="151627"/>
            </a:xfrm>
            <a:custGeom>
              <a:avLst/>
              <a:gdLst/>
              <a:ahLst/>
              <a:cxnLst/>
              <a:rect l="l" t="t" r="r" b="b"/>
              <a:pathLst>
                <a:path w="11838" h="10127" extrusionOk="0">
                  <a:moveTo>
                    <a:pt x="6770" y="0"/>
                  </a:moveTo>
                  <a:cubicBezTo>
                    <a:pt x="2250" y="0"/>
                    <a:pt x="1" y="5446"/>
                    <a:pt x="3196" y="8641"/>
                  </a:cubicBezTo>
                  <a:cubicBezTo>
                    <a:pt x="4222" y="9667"/>
                    <a:pt x="5488" y="10127"/>
                    <a:pt x="6731" y="10127"/>
                  </a:cubicBezTo>
                  <a:cubicBezTo>
                    <a:pt x="9333" y="10127"/>
                    <a:pt x="11837" y="8112"/>
                    <a:pt x="11837" y="5067"/>
                  </a:cubicBezTo>
                  <a:cubicBezTo>
                    <a:pt x="11837" y="2271"/>
                    <a:pt x="9567" y="0"/>
                    <a:pt x="6770"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16" name="Google Shape;9016;p77"/>
            <p:cNvSpPr/>
            <p:nvPr/>
          </p:nvSpPr>
          <p:spPr>
            <a:xfrm>
              <a:off x="2326263" y="2154053"/>
              <a:ext cx="99492" cy="89191"/>
            </a:xfrm>
            <a:custGeom>
              <a:avLst/>
              <a:gdLst/>
              <a:ahLst/>
              <a:cxnLst/>
              <a:rect l="l" t="t" r="r" b="b"/>
              <a:pathLst>
                <a:path w="6645" h="5957" extrusionOk="0">
                  <a:moveTo>
                    <a:pt x="3343" y="0"/>
                  </a:moveTo>
                  <a:cubicBezTo>
                    <a:pt x="3054" y="0"/>
                    <a:pt x="2766" y="158"/>
                    <a:pt x="2629" y="476"/>
                  </a:cubicBezTo>
                  <a:lnTo>
                    <a:pt x="2292" y="1149"/>
                  </a:lnTo>
                  <a:cubicBezTo>
                    <a:pt x="2166" y="1380"/>
                    <a:pt x="1956" y="1548"/>
                    <a:pt x="1683" y="1590"/>
                  </a:cubicBezTo>
                  <a:lnTo>
                    <a:pt x="947" y="1695"/>
                  </a:lnTo>
                  <a:cubicBezTo>
                    <a:pt x="274" y="1759"/>
                    <a:pt x="1" y="2600"/>
                    <a:pt x="505" y="3062"/>
                  </a:cubicBezTo>
                  <a:lnTo>
                    <a:pt x="1031" y="3588"/>
                  </a:lnTo>
                  <a:cubicBezTo>
                    <a:pt x="1220" y="3756"/>
                    <a:pt x="1304" y="4029"/>
                    <a:pt x="1262" y="4281"/>
                  </a:cubicBezTo>
                  <a:lnTo>
                    <a:pt x="1136" y="5017"/>
                  </a:lnTo>
                  <a:cubicBezTo>
                    <a:pt x="1053" y="5532"/>
                    <a:pt x="1455" y="5955"/>
                    <a:pt x="1917" y="5955"/>
                  </a:cubicBezTo>
                  <a:cubicBezTo>
                    <a:pt x="2041" y="5955"/>
                    <a:pt x="2168" y="5925"/>
                    <a:pt x="2292" y="5858"/>
                  </a:cubicBezTo>
                  <a:lnTo>
                    <a:pt x="2965" y="5522"/>
                  </a:lnTo>
                  <a:cubicBezTo>
                    <a:pt x="3081" y="5459"/>
                    <a:pt x="3207" y="5427"/>
                    <a:pt x="3333" y="5427"/>
                  </a:cubicBezTo>
                  <a:cubicBezTo>
                    <a:pt x="3459" y="5427"/>
                    <a:pt x="3585" y="5459"/>
                    <a:pt x="3701" y="5522"/>
                  </a:cubicBezTo>
                  <a:lnTo>
                    <a:pt x="4374" y="5858"/>
                  </a:lnTo>
                  <a:cubicBezTo>
                    <a:pt x="4500" y="5926"/>
                    <a:pt x="4632" y="5957"/>
                    <a:pt x="4759" y="5957"/>
                  </a:cubicBezTo>
                  <a:cubicBezTo>
                    <a:pt x="5223" y="5957"/>
                    <a:pt x="5629" y="5545"/>
                    <a:pt x="5530" y="5017"/>
                  </a:cubicBezTo>
                  <a:lnTo>
                    <a:pt x="5404" y="4281"/>
                  </a:lnTo>
                  <a:cubicBezTo>
                    <a:pt x="5362" y="4029"/>
                    <a:pt x="5446" y="3756"/>
                    <a:pt x="5635" y="3588"/>
                  </a:cubicBezTo>
                  <a:lnTo>
                    <a:pt x="6161" y="3062"/>
                  </a:lnTo>
                  <a:cubicBezTo>
                    <a:pt x="6644" y="2578"/>
                    <a:pt x="6371" y="1780"/>
                    <a:pt x="5719" y="1695"/>
                  </a:cubicBezTo>
                  <a:lnTo>
                    <a:pt x="4983" y="1590"/>
                  </a:lnTo>
                  <a:cubicBezTo>
                    <a:pt x="4731" y="1527"/>
                    <a:pt x="4500" y="1380"/>
                    <a:pt x="4395" y="1128"/>
                  </a:cubicBezTo>
                  <a:lnTo>
                    <a:pt x="4058" y="455"/>
                  </a:lnTo>
                  <a:cubicBezTo>
                    <a:pt x="3912" y="153"/>
                    <a:pt x="3627" y="0"/>
                    <a:pt x="3343"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017" name="Google Shape;9017;p77"/>
          <p:cNvGrpSpPr/>
          <p:nvPr/>
        </p:nvGrpSpPr>
        <p:grpSpPr>
          <a:xfrm>
            <a:off x="2622794" y="1990868"/>
            <a:ext cx="389090" cy="296231"/>
            <a:chOff x="2622794" y="1990868"/>
            <a:chExt cx="389090" cy="296231"/>
          </a:xfrm>
        </p:grpSpPr>
        <p:sp>
          <p:nvSpPr>
            <p:cNvPr id="9018" name="Google Shape;9018;p77"/>
            <p:cNvSpPr/>
            <p:nvPr/>
          </p:nvSpPr>
          <p:spPr>
            <a:xfrm>
              <a:off x="2654910" y="1990868"/>
              <a:ext cx="324873" cy="224468"/>
            </a:xfrm>
            <a:custGeom>
              <a:avLst/>
              <a:gdLst/>
              <a:ahLst/>
              <a:cxnLst/>
              <a:rect l="l" t="t" r="r" b="b"/>
              <a:pathLst>
                <a:path w="21698" h="14992" extrusionOk="0">
                  <a:moveTo>
                    <a:pt x="378" y="1"/>
                  </a:moveTo>
                  <a:cubicBezTo>
                    <a:pt x="168" y="1"/>
                    <a:pt x="0" y="148"/>
                    <a:pt x="0" y="358"/>
                  </a:cubicBezTo>
                  <a:lnTo>
                    <a:pt x="0" y="14991"/>
                  </a:lnTo>
                  <a:lnTo>
                    <a:pt x="21697" y="14991"/>
                  </a:lnTo>
                  <a:lnTo>
                    <a:pt x="21697" y="358"/>
                  </a:lnTo>
                  <a:cubicBezTo>
                    <a:pt x="21697" y="148"/>
                    <a:pt x="21529" y="1"/>
                    <a:pt x="21340" y="1"/>
                  </a:cubicBezTo>
                  <a:close/>
                </a:path>
              </a:pathLst>
            </a:custGeom>
            <a:solidFill>
              <a:srgbClr val="EA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19" name="Google Shape;9019;p77"/>
            <p:cNvSpPr/>
            <p:nvPr/>
          </p:nvSpPr>
          <p:spPr>
            <a:xfrm>
              <a:off x="2654910" y="1990868"/>
              <a:ext cx="324873" cy="224468"/>
            </a:xfrm>
            <a:custGeom>
              <a:avLst/>
              <a:gdLst/>
              <a:ahLst/>
              <a:cxnLst/>
              <a:rect l="l" t="t" r="r" b="b"/>
              <a:pathLst>
                <a:path w="21698" h="14992" extrusionOk="0">
                  <a:moveTo>
                    <a:pt x="18607" y="1"/>
                  </a:moveTo>
                  <a:cubicBezTo>
                    <a:pt x="18817" y="1"/>
                    <a:pt x="18964" y="169"/>
                    <a:pt x="18964" y="358"/>
                  </a:cubicBezTo>
                  <a:lnTo>
                    <a:pt x="18964" y="12826"/>
                  </a:lnTo>
                  <a:cubicBezTo>
                    <a:pt x="18964" y="13057"/>
                    <a:pt x="18775" y="13267"/>
                    <a:pt x="18543" y="13267"/>
                  </a:cubicBezTo>
                  <a:lnTo>
                    <a:pt x="0" y="13267"/>
                  </a:lnTo>
                  <a:lnTo>
                    <a:pt x="0" y="14991"/>
                  </a:lnTo>
                  <a:lnTo>
                    <a:pt x="21697" y="14991"/>
                  </a:lnTo>
                  <a:lnTo>
                    <a:pt x="21697" y="358"/>
                  </a:lnTo>
                  <a:cubicBezTo>
                    <a:pt x="21697" y="169"/>
                    <a:pt x="21529" y="1"/>
                    <a:pt x="21340" y="1"/>
                  </a:cubicBezTo>
                  <a:close/>
                </a:path>
              </a:pathLst>
            </a:custGeom>
            <a:solidFill>
              <a:srgbClr val="BB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20" name="Google Shape;9020;p77"/>
            <p:cNvSpPr/>
            <p:nvPr/>
          </p:nvSpPr>
          <p:spPr>
            <a:xfrm>
              <a:off x="2679135" y="2015108"/>
              <a:ext cx="276407" cy="162137"/>
            </a:xfrm>
            <a:custGeom>
              <a:avLst/>
              <a:gdLst/>
              <a:ahLst/>
              <a:cxnLst/>
              <a:rect l="l" t="t" r="r" b="b"/>
              <a:pathLst>
                <a:path w="18461" h="10829" extrusionOk="0">
                  <a:moveTo>
                    <a:pt x="232" y="1"/>
                  </a:moveTo>
                  <a:cubicBezTo>
                    <a:pt x="106" y="1"/>
                    <a:pt x="1" y="106"/>
                    <a:pt x="1" y="211"/>
                  </a:cubicBezTo>
                  <a:lnTo>
                    <a:pt x="1" y="10597"/>
                  </a:lnTo>
                  <a:cubicBezTo>
                    <a:pt x="1" y="10723"/>
                    <a:pt x="106" y="10828"/>
                    <a:pt x="232" y="10828"/>
                  </a:cubicBezTo>
                  <a:lnTo>
                    <a:pt x="18250" y="10828"/>
                  </a:lnTo>
                  <a:cubicBezTo>
                    <a:pt x="18355" y="10828"/>
                    <a:pt x="18460" y="10723"/>
                    <a:pt x="18460" y="10597"/>
                  </a:cubicBezTo>
                  <a:lnTo>
                    <a:pt x="18460" y="211"/>
                  </a:lnTo>
                  <a:cubicBezTo>
                    <a:pt x="18460" y="106"/>
                    <a:pt x="18355" y="1"/>
                    <a:pt x="18250"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21" name="Google Shape;9021;p77"/>
            <p:cNvSpPr/>
            <p:nvPr/>
          </p:nvSpPr>
          <p:spPr>
            <a:xfrm>
              <a:off x="2679135" y="2015108"/>
              <a:ext cx="276722" cy="162137"/>
            </a:xfrm>
            <a:custGeom>
              <a:avLst/>
              <a:gdLst/>
              <a:ahLst/>
              <a:cxnLst/>
              <a:rect l="l" t="t" r="r" b="b"/>
              <a:pathLst>
                <a:path w="18482" h="10829" extrusionOk="0">
                  <a:moveTo>
                    <a:pt x="17346" y="1"/>
                  </a:moveTo>
                  <a:lnTo>
                    <a:pt x="17346" y="9546"/>
                  </a:lnTo>
                  <a:cubicBezTo>
                    <a:pt x="17346" y="9672"/>
                    <a:pt x="17262" y="9777"/>
                    <a:pt x="17136" y="9777"/>
                  </a:cubicBezTo>
                  <a:lnTo>
                    <a:pt x="1" y="9777"/>
                  </a:lnTo>
                  <a:lnTo>
                    <a:pt x="1" y="10597"/>
                  </a:lnTo>
                  <a:cubicBezTo>
                    <a:pt x="1" y="10723"/>
                    <a:pt x="106" y="10828"/>
                    <a:pt x="232" y="10828"/>
                  </a:cubicBezTo>
                  <a:lnTo>
                    <a:pt x="18250" y="10828"/>
                  </a:lnTo>
                  <a:cubicBezTo>
                    <a:pt x="18376" y="10828"/>
                    <a:pt x="18481" y="10723"/>
                    <a:pt x="18481" y="10597"/>
                  </a:cubicBezTo>
                  <a:lnTo>
                    <a:pt x="18481" y="211"/>
                  </a:lnTo>
                  <a:cubicBezTo>
                    <a:pt x="18481" y="85"/>
                    <a:pt x="18376" y="1"/>
                    <a:pt x="18250" y="1"/>
                  </a:cubicBezTo>
                  <a:close/>
                </a:path>
              </a:pathLst>
            </a:custGeom>
            <a:solidFill>
              <a:srgbClr val="8498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22" name="Google Shape;9022;p77"/>
            <p:cNvSpPr/>
            <p:nvPr/>
          </p:nvSpPr>
          <p:spPr>
            <a:xfrm>
              <a:off x="2622794" y="2264430"/>
              <a:ext cx="388776" cy="22668"/>
            </a:xfrm>
            <a:custGeom>
              <a:avLst/>
              <a:gdLst/>
              <a:ahLst/>
              <a:cxnLst/>
              <a:rect l="l" t="t" r="r" b="b"/>
              <a:pathLst>
                <a:path w="25966" h="1514" extrusionOk="0">
                  <a:moveTo>
                    <a:pt x="1" y="0"/>
                  </a:moveTo>
                  <a:lnTo>
                    <a:pt x="1" y="1009"/>
                  </a:lnTo>
                  <a:cubicBezTo>
                    <a:pt x="1" y="1283"/>
                    <a:pt x="232" y="1514"/>
                    <a:pt x="505" y="1514"/>
                  </a:cubicBezTo>
                  <a:lnTo>
                    <a:pt x="25482" y="1514"/>
                  </a:lnTo>
                  <a:cubicBezTo>
                    <a:pt x="25755" y="1493"/>
                    <a:pt x="25966" y="1283"/>
                    <a:pt x="25966" y="1009"/>
                  </a:cubicBezTo>
                  <a:lnTo>
                    <a:pt x="25966" y="0"/>
                  </a:lnTo>
                  <a:close/>
                </a:path>
              </a:pathLst>
            </a:custGeom>
            <a:solidFill>
              <a:srgbClr val="738A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23" name="Google Shape;9023;p77"/>
            <p:cNvSpPr/>
            <p:nvPr/>
          </p:nvSpPr>
          <p:spPr>
            <a:xfrm>
              <a:off x="2623108" y="2201471"/>
              <a:ext cx="388776" cy="62974"/>
            </a:xfrm>
            <a:custGeom>
              <a:avLst/>
              <a:gdLst/>
              <a:ahLst/>
              <a:cxnLst/>
              <a:rect l="l" t="t" r="r" b="b"/>
              <a:pathLst>
                <a:path w="25966" h="4206" extrusionOk="0">
                  <a:moveTo>
                    <a:pt x="2124" y="0"/>
                  </a:moveTo>
                  <a:lnTo>
                    <a:pt x="1" y="4205"/>
                  </a:lnTo>
                  <a:lnTo>
                    <a:pt x="25966" y="4205"/>
                  </a:lnTo>
                  <a:lnTo>
                    <a:pt x="23821" y="0"/>
                  </a:lnTo>
                  <a:close/>
                </a:path>
              </a:pathLst>
            </a:custGeom>
            <a:solidFill>
              <a:srgbClr val="A1B4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24" name="Google Shape;9024;p77"/>
            <p:cNvSpPr/>
            <p:nvPr/>
          </p:nvSpPr>
          <p:spPr>
            <a:xfrm>
              <a:off x="2623108" y="2201471"/>
              <a:ext cx="388776" cy="62974"/>
            </a:xfrm>
            <a:custGeom>
              <a:avLst/>
              <a:gdLst/>
              <a:ahLst/>
              <a:cxnLst/>
              <a:rect l="l" t="t" r="r" b="b"/>
              <a:pathLst>
                <a:path w="25966" h="4206" extrusionOk="0">
                  <a:moveTo>
                    <a:pt x="20752" y="0"/>
                  </a:moveTo>
                  <a:lnTo>
                    <a:pt x="22160" y="2754"/>
                  </a:lnTo>
                  <a:cubicBezTo>
                    <a:pt x="22328" y="3070"/>
                    <a:pt x="22097" y="3448"/>
                    <a:pt x="21740" y="3448"/>
                  </a:cubicBezTo>
                  <a:lnTo>
                    <a:pt x="379" y="3448"/>
                  </a:lnTo>
                  <a:lnTo>
                    <a:pt x="1" y="4205"/>
                  </a:lnTo>
                  <a:lnTo>
                    <a:pt x="25966" y="4205"/>
                  </a:lnTo>
                  <a:lnTo>
                    <a:pt x="23821" y="0"/>
                  </a:lnTo>
                  <a:close/>
                </a:path>
              </a:pathLst>
            </a:custGeom>
            <a:solidFill>
              <a:srgbClr val="88A1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25" name="Google Shape;9025;p77"/>
            <p:cNvSpPr/>
            <p:nvPr/>
          </p:nvSpPr>
          <p:spPr>
            <a:xfrm>
              <a:off x="2766021" y="2232943"/>
              <a:ext cx="102951" cy="31502"/>
            </a:xfrm>
            <a:custGeom>
              <a:avLst/>
              <a:gdLst/>
              <a:ahLst/>
              <a:cxnLst/>
              <a:rect l="l" t="t" r="r" b="b"/>
              <a:pathLst>
                <a:path w="6876" h="2104" extrusionOk="0">
                  <a:moveTo>
                    <a:pt x="842" y="1"/>
                  </a:moveTo>
                  <a:cubicBezTo>
                    <a:pt x="673" y="1"/>
                    <a:pt x="547" y="106"/>
                    <a:pt x="505" y="253"/>
                  </a:cubicBezTo>
                  <a:lnTo>
                    <a:pt x="1" y="2103"/>
                  </a:lnTo>
                  <a:lnTo>
                    <a:pt x="6876" y="2103"/>
                  </a:lnTo>
                  <a:lnTo>
                    <a:pt x="6371" y="253"/>
                  </a:lnTo>
                  <a:cubicBezTo>
                    <a:pt x="6329" y="106"/>
                    <a:pt x="6182" y="1"/>
                    <a:pt x="6035" y="1"/>
                  </a:cubicBezTo>
                  <a:close/>
                </a:path>
              </a:pathLst>
            </a:custGeom>
            <a:solidFill>
              <a:srgbClr val="EA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26" name="Google Shape;9026;p77"/>
            <p:cNvSpPr/>
            <p:nvPr/>
          </p:nvSpPr>
          <p:spPr>
            <a:xfrm>
              <a:off x="2766021" y="2253096"/>
              <a:ext cx="102951" cy="11349"/>
            </a:xfrm>
            <a:custGeom>
              <a:avLst/>
              <a:gdLst/>
              <a:ahLst/>
              <a:cxnLst/>
              <a:rect l="l" t="t" r="r" b="b"/>
              <a:pathLst>
                <a:path w="6876" h="758" extrusionOk="0">
                  <a:moveTo>
                    <a:pt x="211" y="0"/>
                  </a:moveTo>
                  <a:lnTo>
                    <a:pt x="1" y="757"/>
                  </a:lnTo>
                  <a:lnTo>
                    <a:pt x="6876" y="757"/>
                  </a:lnTo>
                  <a:lnTo>
                    <a:pt x="6665" y="0"/>
                  </a:lnTo>
                  <a:close/>
                </a:path>
              </a:pathLst>
            </a:custGeom>
            <a:solidFill>
              <a:srgbClr val="BB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027" name="Google Shape;9027;p77"/>
          <p:cNvGrpSpPr/>
          <p:nvPr/>
        </p:nvGrpSpPr>
        <p:grpSpPr>
          <a:xfrm>
            <a:off x="3977326" y="1952149"/>
            <a:ext cx="327074" cy="375241"/>
            <a:chOff x="3977326" y="1952149"/>
            <a:chExt cx="327074" cy="375241"/>
          </a:xfrm>
        </p:grpSpPr>
        <p:sp>
          <p:nvSpPr>
            <p:cNvPr id="9028" name="Google Shape;9028;p77"/>
            <p:cNvSpPr/>
            <p:nvPr/>
          </p:nvSpPr>
          <p:spPr>
            <a:xfrm>
              <a:off x="4035868" y="2103566"/>
              <a:ext cx="209974" cy="49754"/>
            </a:xfrm>
            <a:custGeom>
              <a:avLst/>
              <a:gdLst/>
              <a:ahLst/>
              <a:cxnLst/>
              <a:rect l="l" t="t" r="r" b="b"/>
              <a:pathLst>
                <a:path w="14024" h="3323" extrusionOk="0">
                  <a:moveTo>
                    <a:pt x="379" y="1"/>
                  </a:moveTo>
                  <a:cubicBezTo>
                    <a:pt x="169" y="1"/>
                    <a:pt x="1" y="169"/>
                    <a:pt x="1" y="358"/>
                  </a:cubicBezTo>
                  <a:lnTo>
                    <a:pt x="1" y="3322"/>
                  </a:lnTo>
                  <a:lnTo>
                    <a:pt x="14024" y="3322"/>
                  </a:lnTo>
                  <a:lnTo>
                    <a:pt x="14024" y="358"/>
                  </a:lnTo>
                  <a:cubicBezTo>
                    <a:pt x="14024" y="169"/>
                    <a:pt x="13877" y="1"/>
                    <a:pt x="13667" y="1"/>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29" name="Google Shape;9029;p77"/>
            <p:cNvSpPr/>
            <p:nvPr/>
          </p:nvSpPr>
          <p:spPr>
            <a:xfrm>
              <a:off x="4035868" y="2142285"/>
              <a:ext cx="209974" cy="185105"/>
            </a:xfrm>
            <a:custGeom>
              <a:avLst/>
              <a:gdLst/>
              <a:ahLst/>
              <a:cxnLst/>
              <a:rect l="l" t="t" r="r" b="b"/>
              <a:pathLst>
                <a:path w="14024" h="12363" extrusionOk="0">
                  <a:moveTo>
                    <a:pt x="1" y="1"/>
                  </a:moveTo>
                  <a:lnTo>
                    <a:pt x="1" y="11984"/>
                  </a:lnTo>
                  <a:cubicBezTo>
                    <a:pt x="1" y="12195"/>
                    <a:pt x="169" y="12363"/>
                    <a:pt x="379" y="12363"/>
                  </a:cubicBezTo>
                  <a:lnTo>
                    <a:pt x="13667" y="12363"/>
                  </a:lnTo>
                  <a:cubicBezTo>
                    <a:pt x="13877" y="12363"/>
                    <a:pt x="14024" y="12195"/>
                    <a:pt x="14024" y="11984"/>
                  </a:cubicBezTo>
                  <a:lnTo>
                    <a:pt x="14024" y="1"/>
                  </a:ln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30" name="Google Shape;9030;p77"/>
            <p:cNvSpPr/>
            <p:nvPr/>
          </p:nvSpPr>
          <p:spPr>
            <a:xfrm>
              <a:off x="4064825" y="2171242"/>
              <a:ext cx="41264" cy="156148"/>
            </a:xfrm>
            <a:custGeom>
              <a:avLst/>
              <a:gdLst/>
              <a:ahLst/>
              <a:cxnLst/>
              <a:rect l="l" t="t" r="r" b="b"/>
              <a:pathLst>
                <a:path w="2756" h="10429" extrusionOk="0">
                  <a:moveTo>
                    <a:pt x="1368" y="1"/>
                  </a:moveTo>
                  <a:cubicBezTo>
                    <a:pt x="611" y="1"/>
                    <a:pt x="1" y="611"/>
                    <a:pt x="1" y="1367"/>
                  </a:cubicBezTo>
                  <a:lnTo>
                    <a:pt x="1" y="10072"/>
                  </a:lnTo>
                  <a:cubicBezTo>
                    <a:pt x="1" y="10282"/>
                    <a:pt x="169" y="10429"/>
                    <a:pt x="379" y="10429"/>
                  </a:cubicBezTo>
                  <a:lnTo>
                    <a:pt x="2377" y="10429"/>
                  </a:lnTo>
                  <a:cubicBezTo>
                    <a:pt x="2587" y="10429"/>
                    <a:pt x="2755" y="10282"/>
                    <a:pt x="2755" y="10072"/>
                  </a:cubicBezTo>
                  <a:lnTo>
                    <a:pt x="2755" y="1367"/>
                  </a:lnTo>
                  <a:cubicBezTo>
                    <a:pt x="2755" y="611"/>
                    <a:pt x="2124" y="1"/>
                    <a:pt x="1368" y="1"/>
                  </a:cubicBezTo>
                  <a:close/>
                </a:path>
              </a:pathLst>
            </a:custGeom>
            <a:solidFill>
              <a:srgbClr val="B0C1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31" name="Google Shape;9031;p77"/>
            <p:cNvSpPr/>
            <p:nvPr/>
          </p:nvSpPr>
          <p:spPr>
            <a:xfrm>
              <a:off x="4120553" y="2171242"/>
              <a:ext cx="40935" cy="156148"/>
            </a:xfrm>
            <a:custGeom>
              <a:avLst/>
              <a:gdLst/>
              <a:ahLst/>
              <a:cxnLst/>
              <a:rect l="l" t="t" r="r" b="b"/>
              <a:pathLst>
                <a:path w="2734" h="10429" extrusionOk="0">
                  <a:moveTo>
                    <a:pt x="1367" y="1"/>
                  </a:moveTo>
                  <a:cubicBezTo>
                    <a:pt x="610" y="1"/>
                    <a:pt x="0" y="611"/>
                    <a:pt x="0" y="1367"/>
                  </a:cubicBezTo>
                  <a:lnTo>
                    <a:pt x="0" y="10072"/>
                  </a:lnTo>
                  <a:cubicBezTo>
                    <a:pt x="0" y="10282"/>
                    <a:pt x="147" y="10429"/>
                    <a:pt x="358" y="10429"/>
                  </a:cubicBezTo>
                  <a:lnTo>
                    <a:pt x="2355" y="10429"/>
                  </a:lnTo>
                  <a:cubicBezTo>
                    <a:pt x="2565" y="10429"/>
                    <a:pt x="2733" y="10282"/>
                    <a:pt x="2733" y="10072"/>
                  </a:cubicBezTo>
                  <a:lnTo>
                    <a:pt x="2733" y="1367"/>
                  </a:lnTo>
                  <a:cubicBezTo>
                    <a:pt x="2712" y="611"/>
                    <a:pt x="2124" y="1"/>
                    <a:pt x="1367" y="1"/>
                  </a:cubicBezTo>
                  <a:close/>
                </a:path>
              </a:pathLst>
            </a:custGeom>
            <a:solidFill>
              <a:srgbClr val="B0C1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32" name="Google Shape;9032;p77"/>
            <p:cNvSpPr/>
            <p:nvPr/>
          </p:nvSpPr>
          <p:spPr>
            <a:xfrm>
              <a:off x="4175951" y="2171242"/>
              <a:ext cx="41249" cy="156148"/>
            </a:xfrm>
            <a:custGeom>
              <a:avLst/>
              <a:gdLst/>
              <a:ahLst/>
              <a:cxnLst/>
              <a:rect l="l" t="t" r="r" b="b"/>
              <a:pathLst>
                <a:path w="2755" h="10429" extrusionOk="0">
                  <a:moveTo>
                    <a:pt x="1367" y="1"/>
                  </a:moveTo>
                  <a:cubicBezTo>
                    <a:pt x="610" y="1"/>
                    <a:pt x="1" y="611"/>
                    <a:pt x="1" y="1367"/>
                  </a:cubicBezTo>
                  <a:lnTo>
                    <a:pt x="1" y="10072"/>
                  </a:lnTo>
                  <a:cubicBezTo>
                    <a:pt x="1" y="10282"/>
                    <a:pt x="169" y="10429"/>
                    <a:pt x="379" y="10429"/>
                  </a:cubicBezTo>
                  <a:lnTo>
                    <a:pt x="2376" y="10429"/>
                  </a:lnTo>
                  <a:cubicBezTo>
                    <a:pt x="2587" y="10429"/>
                    <a:pt x="2755" y="10282"/>
                    <a:pt x="2755" y="10072"/>
                  </a:cubicBezTo>
                  <a:lnTo>
                    <a:pt x="2755" y="1367"/>
                  </a:lnTo>
                  <a:cubicBezTo>
                    <a:pt x="2734" y="611"/>
                    <a:pt x="2124" y="1"/>
                    <a:pt x="1367" y="1"/>
                  </a:cubicBezTo>
                  <a:close/>
                </a:path>
              </a:pathLst>
            </a:custGeom>
            <a:solidFill>
              <a:srgbClr val="B0C1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33" name="Google Shape;9033;p77"/>
            <p:cNvSpPr/>
            <p:nvPr/>
          </p:nvSpPr>
          <p:spPr>
            <a:xfrm>
              <a:off x="3977326" y="1952149"/>
              <a:ext cx="327074" cy="64232"/>
            </a:xfrm>
            <a:custGeom>
              <a:avLst/>
              <a:gdLst/>
              <a:ahLst/>
              <a:cxnLst/>
              <a:rect l="l" t="t" r="r" b="b"/>
              <a:pathLst>
                <a:path w="21845" h="4290" extrusionOk="0">
                  <a:moveTo>
                    <a:pt x="2145" y="1"/>
                  </a:moveTo>
                  <a:cubicBezTo>
                    <a:pt x="967" y="1"/>
                    <a:pt x="0" y="968"/>
                    <a:pt x="0" y="2145"/>
                  </a:cubicBezTo>
                  <a:cubicBezTo>
                    <a:pt x="0" y="3323"/>
                    <a:pt x="967" y="4290"/>
                    <a:pt x="2145" y="4290"/>
                  </a:cubicBezTo>
                  <a:lnTo>
                    <a:pt x="19700" y="4290"/>
                  </a:lnTo>
                  <a:cubicBezTo>
                    <a:pt x="20877" y="4290"/>
                    <a:pt x="21844" y="3323"/>
                    <a:pt x="21844" y="2145"/>
                  </a:cubicBezTo>
                  <a:cubicBezTo>
                    <a:pt x="21844" y="968"/>
                    <a:pt x="20877" y="1"/>
                    <a:pt x="19700" y="1"/>
                  </a:cubicBezTo>
                  <a:close/>
                </a:path>
              </a:pathLst>
            </a:custGeom>
            <a:solidFill>
              <a:srgbClr val="B0C1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34" name="Google Shape;9034;p77"/>
            <p:cNvSpPr/>
            <p:nvPr/>
          </p:nvSpPr>
          <p:spPr>
            <a:xfrm>
              <a:off x="4223489" y="2103566"/>
              <a:ext cx="22354" cy="49754"/>
            </a:xfrm>
            <a:custGeom>
              <a:avLst/>
              <a:gdLst/>
              <a:ahLst/>
              <a:cxnLst/>
              <a:rect l="l" t="t" r="r" b="b"/>
              <a:pathLst>
                <a:path w="1493" h="3323" extrusionOk="0">
                  <a:moveTo>
                    <a:pt x="0" y="1"/>
                  </a:moveTo>
                  <a:cubicBezTo>
                    <a:pt x="210" y="1"/>
                    <a:pt x="379" y="169"/>
                    <a:pt x="379" y="358"/>
                  </a:cubicBezTo>
                  <a:lnTo>
                    <a:pt x="379" y="3322"/>
                  </a:lnTo>
                  <a:lnTo>
                    <a:pt x="1493" y="3322"/>
                  </a:lnTo>
                  <a:lnTo>
                    <a:pt x="1493" y="358"/>
                  </a:lnTo>
                  <a:cubicBezTo>
                    <a:pt x="1493" y="169"/>
                    <a:pt x="1346" y="1"/>
                    <a:pt x="1136" y="1"/>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35" name="Google Shape;9035;p77"/>
            <p:cNvSpPr/>
            <p:nvPr/>
          </p:nvSpPr>
          <p:spPr>
            <a:xfrm>
              <a:off x="4223489" y="2142285"/>
              <a:ext cx="22354" cy="185105"/>
            </a:xfrm>
            <a:custGeom>
              <a:avLst/>
              <a:gdLst/>
              <a:ahLst/>
              <a:cxnLst/>
              <a:rect l="l" t="t" r="r" b="b"/>
              <a:pathLst>
                <a:path w="1493" h="12363" extrusionOk="0">
                  <a:moveTo>
                    <a:pt x="379" y="1"/>
                  </a:moveTo>
                  <a:lnTo>
                    <a:pt x="379" y="11984"/>
                  </a:lnTo>
                  <a:cubicBezTo>
                    <a:pt x="379" y="12195"/>
                    <a:pt x="210" y="12363"/>
                    <a:pt x="0" y="12363"/>
                  </a:cubicBezTo>
                  <a:lnTo>
                    <a:pt x="1136" y="12363"/>
                  </a:lnTo>
                  <a:cubicBezTo>
                    <a:pt x="1325" y="12363"/>
                    <a:pt x="1493" y="12195"/>
                    <a:pt x="1493" y="11984"/>
                  </a:cubicBezTo>
                  <a:lnTo>
                    <a:pt x="1493" y="1"/>
                  </a:ln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36" name="Google Shape;9036;p77"/>
            <p:cNvSpPr/>
            <p:nvPr/>
          </p:nvSpPr>
          <p:spPr>
            <a:xfrm>
              <a:off x="4077103" y="2171242"/>
              <a:ext cx="28987" cy="156148"/>
            </a:xfrm>
            <a:custGeom>
              <a:avLst/>
              <a:gdLst/>
              <a:ahLst/>
              <a:cxnLst/>
              <a:rect l="l" t="t" r="r" b="b"/>
              <a:pathLst>
                <a:path w="1936" h="10429" extrusionOk="0">
                  <a:moveTo>
                    <a:pt x="548" y="1"/>
                  </a:moveTo>
                  <a:cubicBezTo>
                    <a:pt x="358" y="1"/>
                    <a:pt x="169" y="43"/>
                    <a:pt x="1" y="106"/>
                  </a:cubicBezTo>
                  <a:cubicBezTo>
                    <a:pt x="484" y="337"/>
                    <a:pt x="800" y="821"/>
                    <a:pt x="800" y="1367"/>
                  </a:cubicBezTo>
                  <a:lnTo>
                    <a:pt x="800" y="10072"/>
                  </a:lnTo>
                  <a:cubicBezTo>
                    <a:pt x="800" y="10282"/>
                    <a:pt x="632" y="10429"/>
                    <a:pt x="442" y="10429"/>
                  </a:cubicBezTo>
                  <a:lnTo>
                    <a:pt x="1557" y="10429"/>
                  </a:lnTo>
                  <a:cubicBezTo>
                    <a:pt x="1767" y="10429"/>
                    <a:pt x="1935" y="10282"/>
                    <a:pt x="1935" y="10072"/>
                  </a:cubicBezTo>
                  <a:lnTo>
                    <a:pt x="1935" y="1367"/>
                  </a:lnTo>
                  <a:cubicBezTo>
                    <a:pt x="1914" y="611"/>
                    <a:pt x="1304" y="1"/>
                    <a:pt x="548" y="1"/>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37" name="Google Shape;9037;p77"/>
            <p:cNvSpPr/>
            <p:nvPr/>
          </p:nvSpPr>
          <p:spPr>
            <a:xfrm>
              <a:off x="4132516" y="2171242"/>
              <a:ext cx="28972" cy="156148"/>
            </a:xfrm>
            <a:custGeom>
              <a:avLst/>
              <a:gdLst/>
              <a:ahLst/>
              <a:cxnLst/>
              <a:rect l="l" t="t" r="r" b="b"/>
              <a:pathLst>
                <a:path w="1935" h="10429" extrusionOk="0">
                  <a:moveTo>
                    <a:pt x="568" y="1"/>
                  </a:moveTo>
                  <a:cubicBezTo>
                    <a:pt x="379" y="1"/>
                    <a:pt x="168" y="43"/>
                    <a:pt x="0" y="106"/>
                  </a:cubicBezTo>
                  <a:cubicBezTo>
                    <a:pt x="484" y="337"/>
                    <a:pt x="799" y="821"/>
                    <a:pt x="799" y="1367"/>
                  </a:cubicBezTo>
                  <a:lnTo>
                    <a:pt x="799" y="10072"/>
                  </a:lnTo>
                  <a:cubicBezTo>
                    <a:pt x="799" y="10282"/>
                    <a:pt x="652" y="10429"/>
                    <a:pt x="442" y="10429"/>
                  </a:cubicBezTo>
                  <a:lnTo>
                    <a:pt x="1556" y="10429"/>
                  </a:lnTo>
                  <a:cubicBezTo>
                    <a:pt x="1766" y="10429"/>
                    <a:pt x="1934" y="10282"/>
                    <a:pt x="1934" y="10072"/>
                  </a:cubicBezTo>
                  <a:lnTo>
                    <a:pt x="1934" y="1367"/>
                  </a:lnTo>
                  <a:cubicBezTo>
                    <a:pt x="1913" y="611"/>
                    <a:pt x="1325" y="1"/>
                    <a:pt x="568" y="1"/>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38" name="Google Shape;9038;p77"/>
            <p:cNvSpPr/>
            <p:nvPr/>
          </p:nvSpPr>
          <p:spPr>
            <a:xfrm>
              <a:off x="4188228" y="2171242"/>
              <a:ext cx="28657" cy="156148"/>
            </a:xfrm>
            <a:custGeom>
              <a:avLst/>
              <a:gdLst/>
              <a:ahLst/>
              <a:cxnLst/>
              <a:rect l="l" t="t" r="r" b="b"/>
              <a:pathLst>
                <a:path w="1914" h="10429" extrusionOk="0">
                  <a:moveTo>
                    <a:pt x="547" y="1"/>
                  </a:moveTo>
                  <a:cubicBezTo>
                    <a:pt x="358" y="1"/>
                    <a:pt x="169" y="43"/>
                    <a:pt x="0" y="106"/>
                  </a:cubicBezTo>
                  <a:cubicBezTo>
                    <a:pt x="484" y="337"/>
                    <a:pt x="799" y="821"/>
                    <a:pt x="799" y="1367"/>
                  </a:cubicBezTo>
                  <a:lnTo>
                    <a:pt x="799" y="10072"/>
                  </a:lnTo>
                  <a:cubicBezTo>
                    <a:pt x="799" y="10282"/>
                    <a:pt x="631" y="10429"/>
                    <a:pt x="421" y="10429"/>
                  </a:cubicBezTo>
                  <a:lnTo>
                    <a:pt x="1556" y="10429"/>
                  </a:lnTo>
                  <a:cubicBezTo>
                    <a:pt x="1767" y="10429"/>
                    <a:pt x="1914" y="10282"/>
                    <a:pt x="1914" y="10072"/>
                  </a:cubicBezTo>
                  <a:lnTo>
                    <a:pt x="1914" y="1367"/>
                  </a:lnTo>
                  <a:cubicBezTo>
                    <a:pt x="1914" y="611"/>
                    <a:pt x="1304" y="1"/>
                    <a:pt x="547" y="1"/>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39" name="Google Shape;9039;p77"/>
            <p:cNvSpPr/>
            <p:nvPr/>
          </p:nvSpPr>
          <p:spPr>
            <a:xfrm>
              <a:off x="4255590" y="1952149"/>
              <a:ext cx="48810" cy="64232"/>
            </a:xfrm>
            <a:custGeom>
              <a:avLst/>
              <a:gdLst/>
              <a:ahLst/>
              <a:cxnLst/>
              <a:rect l="l" t="t" r="r" b="b"/>
              <a:pathLst>
                <a:path w="3260" h="4290" extrusionOk="0">
                  <a:moveTo>
                    <a:pt x="1" y="1"/>
                  </a:moveTo>
                  <a:cubicBezTo>
                    <a:pt x="1178" y="1"/>
                    <a:pt x="2145" y="968"/>
                    <a:pt x="2145" y="2145"/>
                  </a:cubicBezTo>
                  <a:cubicBezTo>
                    <a:pt x="2145" y="3323"/>
                    <a:pt x="1178" y="4290"/>
                    <a:pt x="1" y="4290"/>
                  </a:cubicBezTo>
                  <a:lnTo>
                    <a:pt x="1115" y="4290"/>
                  </a:lnTo>
                  <a:cubicBezTo>
                    <a:pt x="2292" y="4290"/>
                    <a:pt x="3259" y="3323"/>
                    <a:pt x="3259" y="2145"/>
                  </a:cubicBezTo>
                  <a:cubicBezTo>
                    <a:pt x="3259" y="968"/>
                    <a:pt x="2292" y="1"/>
                    <a:pt x="1115" y="1"/>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40" name="Google Shape;9040;p77"/>
            <p:cNvSpPr/>
            <p:nvPr/>
          </p:nvSpPr>
          <p:spPr>
            <a:xfrm>
              <a:off x="3988346" y="2010706"/>
              <a:ext cx="307865" cy="98235"/>
            </a:xfrm>
            <a:custGeom>
              <a:avLst/>
              <a:gdLst/>
              <a:ahLst/>
              <a:cxnLst/>
              <a:rect l="l" t="t" r="r" b="b"/>
              <a:pathLst>
                <a:path w="20562" h="6561" extrusionOk="0">
                  <a:moveTo>
                    <a:pt x="3280" y="0"/>
                  </a:moveTo>
                  <a:cubicBezTo>
                    <a:pt x="1472" y="0"/>
                    <a:pt x="0" y="1472"/>
                    <a:pt x="0" y="3280"/>
                  </a:cubicBezTo>
                  <a:cubicBezTo>
                    <a:pt x="0" y="5088"/>
                    <a:pt x="1472" y="6560"/>
                    <a:pt x="3280" y="6560"/>
                  </a:cubicBezTo>
                  <a:lnTo>
                    <a:pt x="17282" y="6560"/>
                  </a:lnTo>
                  <a:cubicBezTo>
                    <a:pt x="19090" y="6560"/>
                    <a:pt x="20562" y="5088"/>
                    <a:pt x="20562" y="3280"/>
                  </a:cubicBezTo>
                  <a:cubicBezTo>
                    <a:pt x="20562" y="1472"/>
                    <a:pt x="19090" y="0"/>
                    <a:pt x="17282" y="0"/>
                  </a:cubicBez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41" name="Google Shape;9041;p77"/>
            <p:cNvSpPr/>
            <p:nvPr/>
          </p:nvSpPr>
          <p:spPr>
            <a:xfrm>
              <a:off x="4230092" y="2010706"/>
              <a:ext cx="66119" cy="98549"/>
            </a:xfrm>
            <a:custGeom>
              <a:avLst/>
              <a:gdLst/>
              <a:ahLst/>
              <a:cxnLst/>
              <a:rect l="l" t="t" r="r" b="b"/>
              <a:pathLst>
                <a:path w="4416" h="6582" extrusionOk="0">
                  <a:moveTo>
                    <a:pt x="1" y="0"/>
                  </a:moveTo>
                  <a:cubicBezTo>
                    <a:pt x="1830" y="0"/>
                    <a:pt x="3281" y="1472"/>
                    <a:pt x="3281" y="3301"/>
                  </a:cubicBezTo>
                  <a:cubicBezTo>
                    <a:pt x="3281" y="5109"/>
                    <a:pt x="1830" y="6581"/>
                    <a:pt x="1" y="6581"/>
                  </a:cubicBezTo>
                  <a:lnTo>
                    <a:pt x="1136" y="6581"/>
                  </a:lnTo>
                  <a:cubicBezTo>
                    <a:pt x="2944" y="6581"/>
                    <a:pt x="4416" y="5109"/>
                    <a:pt x="4416" y="3301"/>
                  </a:cubicBezTo>
                  <a:cubicBezTo>
                    <a:pt x="4416" y="1472"/>
                    <a:pt x="2944" y="0"/>
                    <a:pt x="1136" y="0"/>
                  </a:cubicBezTo>
                  <a:close/>
                </a:path>
              </a:pathLst>
            </a:custGeom>
            <a:solidFill>
              <a:srgbClr val="B6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42" name="Google Shape;9042;p77"/>
            <p:cNvSpPr/>
            <p:nvPr/>
          </p:nvSpPr>
          <p:spPr>
            <a:xfrm>
              <a:off x="3982671" y="2005346"/>
              <a:ext cx="318899" cy="109254"/>
            </a:xfrm>
            <a:custGeom>
              <a:avLst/>
              <a:gdLst/>
              <a:ahLst/>
              <a:cxnLst/>
              <a:rect l="l" t="t" r="r" b="b"/>
              <a:pathLst>
                <a:path w="21299" h="7297" extrusionOk="0">
                  <a:moveTo>
                    <a:pt x="3659" y="1"/>
                  </a:moveTo>
                  <a:cubicBezTo>
                    <a:pt x="1640" y="1"/>
                    <a:pt x="1" y="1641"/>
                    <a:pt x="1" y="3638"/>
                  </a:cubicBezTo>
                  <a:cubicBezTo>
                    <a:pt x="1" y="5657"/>
                    <a:pt x="1640" y="7296"/>
                    <a:pt x="3659" y="7296"/>
                  </a:cubicBezTo>
                  <a:lnTo>
                    <a:pt x="3911" y="7296"/>
                  </a:lnTo>
                  <a:lnTo>
                    <a:pt x="3911" y="6561"/>
                  </a:lnTo>
                  <a:lnTo>
                    <a:pt x="3659" y="6561"/>
                  </a:lnTo>
                  <a:cubicBezTo>
                    <a:pt x="3633" y="6561"/>
                    <a:pt x="3607" y="6562"/>
                    <a:pt x="3582" y="6562"/>
                  </a:cubicBezTo>
                  <a:cubicBezTo>
                    <a:pt x="1976" y="6562"/>
                    <a:pt x="652" y="5273"/>
                    <a:pt x="652" y="3638"/>
                  </a:cubicBezTo>
                  <a:cubicBezTo>
                    <a:pt x="652" y="2024"/>
                    <a:pt x="1976" y="736"/>
                    <a:pt x="3582" y="736"/>
                  </a:cubicBezTo>
                  <a:cubicBezTo>
                    <a:pt x="3607" y="736"/>
                    <a:pt x="3633" y="736"/>
                    <a:pt x="3659" y="737"/>
                  </a:cubicBezTo>
                  <a:lnTo>
                    <a:pt x="17661" y="737"/>
                  </a:lnTo>
                  <a:cubicBezTo>
                    <a:pt x="17687" y="736"/>
                    <a:pt x="17713" y="736"/>
                    <a:pt x="17738" y="736"/>
                  </a:cubicBezTo>
                  <a:cubicBezTo>
                    <a:pt x="19344" y="736"/>
                    <a:pt x="20668" y="2024"/>
                    <a:pt x="20668" y="3638"/>
                  </a:cubicBezTo>
                  <a:cubicBezTo>
                    <a:pt x="20668" y="5273"/>
                    <a:pt x="19344" y="6562"/>
                    <a:pt x="17738" y="6562"/>
                  </a:cubicBezTo>
                  <a:cubicBezTo>
                    <a:pt x="17713" y="6562"/>
                    <a:pt x="17687" y="6561"/>
                    <a:pt x="17661" y="6561"/>
                  </a:cubicBezTo>
                  <a:lnTo>
                    <a:pt x="17409" y="6561"/>
                  </a:lnTo>
                  <a:lnTo>
                    <a:pt x="17409" y="7296"/>
                  </a:lnTo>
                  <a:lnTo>
                    <a:pt x="17661" y="7296"/>
                  </a:lnTo>
                  <a:cubicBezTo>
                    <a:pt x="19679" y="7296"/>
                    <a:pt x="21298" y="5657"/>
                    <a:pt x="21298" y="3638"/>
                  </a:cubicBezTo>
                  <a:cubicBezTo>
                    <a:pt x="21298" y="1641"/>
                    <a:pt x="19679" y="1"/>
                    <a:pt x="17661" y="1"/>
                  </a:cubicBez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43" name="Google Shape;9043;p77"/>
            <p:cNvSpPr/>
            <p:nvPr/>
          </p:nvSpPr>
          <p:spPr>
            <a:xfrm>
              <a:off x="4014158" y="2043871"/>
              <a:ext cx="65175" cy="71045"/>
            </a:xfrm>
            <a:custGeom>
              <a:avLst/>
              <a:gdLst/>
              <a:ahLst/>
              <a:cxnLst/>
              <a:rect l="l" t="t" r="r" b="b"/>
              <a:pathLst>
                <a:path w="4353" h="4745" extrusionOk="0">
                  <a:moveTo>
                    <a:pt x="2040" y="1"/>
                  </a:moveTo>
                  <a:cubicBezTo>
                    <a:pt x="1575" y="1"/>
                    <a:pt x="1108" y="165"/>
                    <a:pt x="736" y="498"/>
                  </a:cubicBezTo>
                  <a:cubicBezTo>
                    <a:pt x="63" y="1086"/>
                    <a:pt x="0" y="2137"/>
                    <a:pt x="610" y="2810"/>
                  </a:cubicBezTo>
                  <a:cubicBezTo>
                    <a:pt x="687" y="2892"/>
                    <a:pt x="776" y="2927"/>
                    <a:pt x="863" y="2927"/>
                  </a:cubicBezTo>
                  <a:cubicBezTo>
                    <a:pt x="1133" y="2927"/>
                    <a:pt x="1379" y="2597"/>
                    <a:pt x="1156" y="2327"/>
                  </a:cubicBezTo>
                  <a:cubicBezTo>
                    <a:pt x="820" y="1948"/>
                    <a:pt x="841" y="1381"/>
                    <a:pt x="1219" y="1044"/>
                  </a:cubicBezTo>
                  <a:cubicBezTo>
                    <a:pt x="1452" y="841"/>
                    <a:pt x="1743" y="740"/>
                    <a:pt x="2032" y="740"/>
                  </a:cubicBezTo>
                  <a:cubicBezTo>
                    <a:pt x="2370" y="740"/>
                    <a:pt x="2706" y="877"/>
                    <a:pt x="2943" y="1149"/>
                  </a:cubicBezTo>
                  <a:cubicBezTo>
                    <a:pt x="3532" y="1822"/>
                    <a:pt x="3490" y="2852"/>
                    <a:pt x="2817" y="3483"/>
                  </a:cubicBezTo>
                  <a:cubicBezTo>
                    <a:pt x="2460" y="3798"/>
                    <a:pt x="1997" y="3967"/>
                    <a:pt x="1535" y="4009"/>
                  </a:cubicBezTo>
                  <a:cubicBezTo>
                    <a:pt x="1072" y="4051"/>
                    <a:pt x="1093" y="4702"/>
                    <a:pt x="1556" y="4744"/>
                  </a:cubicBezTo>
                  <a:lnTo>
                    <a:pt x="1577" y="4744"/>
                  </a:lnTo>
                  <a:cubicBezTo>
                    <a:pt x="2208" y="4702"/>
                    <a:pt x="2817" y="4450"/>
                    <a:pt x="3301" y="4030"/>
                  </a:cubicBezTo>
                  <a:cubicBezTo>
                    <a:pt x="4268" y="3147"/>
                    <a:pt x="4352" y="1633"/>
                    <a:pt x="3490" y="645"/>
                  </a:cubicBezTo>
                  <a:cubicBezTo>
                    <a:pt x="3108" y="218"/>
                    <a:pt x="2575" y="1"/>
                    <a:pt x="2040" y="1"/>
                  </a:cubicBez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44" name="Google Shape;9044;p77"/>
            <p:cNvSpPr/>
            <p:nvPr/>
          </p:nvSpPr>
          <p:spPr>
            <a:xfrm>
              <a:off x="4204908" y="2043751"/>
              <a:ext cx="65490" cy="71164"/>
            </a:xfrm>
            <a:custGeom>
              <a:avLst/>
              <a:gdLst/>
              <a:ahLst/>
              <a:cxnLst/>
              <a:rect l="l" t="t" r="r" b="b"/>
              <a:pathLst>
                <a:path w="4374" h="4753" extrusionOk="0">
                  <a:moveTo>
                    <a:pt x="2332" y="0"/>
                  </a:moveTo>
                  <a:cubicBezTo>
                    <a:pt x="1794" y="0"/>
                    <a:pt x="1258" y="223"/>
                    <a:pt x="863" y="653"/>
                  </a:cubicBezTo>
                  <a:cubicBezTo>
                    <a:pt x="1" y="1641"/>
                    <a:pt x="85" y="3134"/>
                    <a:pt x="1073" y="4017"/>
                  </a:cubicBezTo>
                  <a:cubicBezTo>
                    <a:pt x="1536" y="4458"/>
                    <a:pt x="2145" y="4710"/>
                    <a:pt x="2797" y="4752"/>
                  </a:cubicBezTo>
                  <a:lnTo>
                    <a:pt x="2818" y="4752"/>
                  </a:lnTo>
                  <a:lnTo>
                    <a:pt x="2818" y="4731"/>
                  </a:lnTo>
                  <a:cubicBezTo>
                    <a:pt x="3260" y="4710"/>
                    <a:pt x="3281" y="4059"/>
                    <a:pt x="2839" y="3996"/>
                  </a:cubicBezTo>
                  <a:cubicBezTo>
                    <a:pt x="2356" y="3975"/>
                    <a:pt x="1914" y="3785"/>
                    <a:pt x="1557" y="3470"/>
                  </a:cubicBezTo>
                  <a:cubicBezTo>
                    <a:pt x="884" y="2860"/>
                    <a:pt x="821" y="1830"/>
                    <a:pt x="1409" y="1136"/>
                  </a:cubicBezTo>
                  <a:cubicBezTo>
                    <a:pt x="1656" y="868"/>
                    <a:pt x="1986" y="730"/>
                    <a:pt x="2316" y="730"/>
                  </a:cubicBezTo>
                  <a:cubicBezTo>
                    <a:pt x="2607" y="730"/>
                    <a:pt x="2898" y="836"/>
                    <a:pt x="3133" y="1052"/>
                  </a:cubicBezTo>
                  <a:cubicBezTo>
                    <a:pt x="3512" y="1368"/>
                    <a:pt x="3554" y="1956"/>
                    <a:pt x="3217" y="2314"/>
                  </a:cubicBezTo>
                  <a:cubicBezTo>
                    <a:pt x="2949" y="2597"/>
                    <a:pt x="3214" y="2952"/>
                    <a:pt x="3495" y="2952"/>
                  </a:cubicBezTo>
                  <a:cubicBezTo>
                    <a:pt x="3589" y="2952"/>
                    <a:pt x="3685" y="2913"/>
                    <a:pt x="3764" y="2818"/>
                  </a:cubicBezTo>
                  <a:cubicBezTo>
                    <a:pt x="4374" y="2124"/>
                    <a:pt x="4311" y="1094"/>
                    <a:pt x="3638" y="506"/>
                  </a:cubicBezTo>
                  <a:cubicBezTo>
                    <a:pt x="3259" y="165"/>
                    <a:pt x="2794" y="0"/>
                    <a:pt x="2332" y="0"/>
                  </a:cubicBez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045" name="Google Shape;9045;p77"/>
          <p:cNvGrpSpPr/>
          <p:nvPr/>
        </p:nvGrpSpPr>
        <p:grpSpPr>
          <a:xfrm>
            <a:off x="1341612" y="3340055"/>
            <a:ext cx="259399" cy="370524"/>
            <a:chOff x="1341612" y="3340055"/>
            <a:chExt cx="259399" cy="370524"/>
          </a:xfrm>
        </p:grpSpPr>
        <p:sp>
          <p:nvSpPr>
            <p:cNvPr id="9046" name="Google Shape;9046;p77"/>
            <p:cNvSpPr/>
            <p:nvPr/>
          </p:nvSpPr>
          <p:spPr>
            <a:xfrm>
              <a:off x="1383954" y="3340055"/>
              <a:ext cx="43615" cy="35664"/>
            </a:xfrm>
            <a:custGeom>
              <a:avLst/>
              <a:gdLst/>
              <a:ahLst/>
              <a:cxnLst/>
              <a:rect l="l" t="t" r="r" b="b"/>
              <a:pathLst>
                <a:path w="2913" h="2382" extrusionOk="0">
                  <a:moveTo>
                    <a:pt x="999" y="0"/>
                  </a:moveTo>
                  <a:cubicBezTo>
                    <a:pt x="452" y="0"/>
                    <a:pt x="11" y="442"/>
                    <a:pt x="11" y="989"/>
                  </a:cubicBezTo>
                  <a:lnTo>
                    <a:pt x="11" y="2019"/>
                  </a:lnTo>
                  <a:cubicBezTo>
                    <a:pt x="0" y="2260"/>
                    <a:pt x="179" y="2381"/>
                    <a:pt x="360" y="2381"/>
                  </a:cubicBezTo>
                  <a:cubicBezTo>
                    <a:pt x="542" y="2381"/>
                    <a:pt x="726" y="2260"/>
                    <a:pt x="726" y="2019"/>
                  </a:cubicBezTo>
                  <a:lnTo>
                    <a:pt x="726" y="989"/>
                  </a:lnTo>
                  <a:cubicBezTo>
                    <a:pt x="726" y="841"/>
                    <a:pt x="852" y="736"/>
                    <a:pt x="999" y="736"/>
                  </a:cubicBezTo>
                  <a:lnTo>
                    <a:pt x="1924" y="736"/>
                  </a:lnTo>
                  <a:cubicBezTo>
                    <a:pt x="2071" y="736"/>
                    <a:pt x="2197" y="841"/>
                    <a:pt x="2197" y="989"/>
                  </a:cubicBezTo>
                  <a:lnTo>
                    <a:pt x="2197" y="2019"/>
                  </a:lnTo>
                  <a:cubicBezTo>
                    <a:pt x="2197" y="2260"/>
                    <a:pt x="2376" y="2381"/>
                    <a:pt x="2555" y="2381"/>
                  </a:cubicBezTo>
                  <a:cubicBezTo>
                    <a:pt x="2733" y="2381"/>
                    <a:pt x="2912" y="2260"/>
                    <a:pt x="2912" y="2019"/>
                  </a:cubicBezTo>
                  <a:lnTo>
                    <a:pt x="2912" y="989"/>
                  </a:lnTo>
                  <a:cubicBezTo>
                    <a:pt x="2912" y="442"/>
                    <a:pt x="2471" y="0"/>
                    <a:pt x="1924" y="0"/>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47" name="Google Shape;9047;p77"/>
            <p:cNvSpPr/>
            <p:nvPr/>
          </p:nvSpPr>
          <p:spPr>
            <a:xfrm>
              <a:off x="1363966" y="3403329"/>
              <a:ext cx="237045" cy="307251"/>
            </a:xfrm>
            <a:custGeom>
              <a:avLst/>
              <a:gdLst/>
              <a:ahLst/>
              <a:cxnLst/>
              <a:rect l="l" t="t" r="r" b="b"/>
              <a:pathLst>
                <a:path w="15832" h="20521" extrusionOk="0">
                  <a:moveTo>
                    <a:pt x="736" y="0"/>
                  </a:moveTo>
                  <a:cubicBezTo>
                    <a:pt x="337" y="0"/>
                    <a:pt x="0" y="337"/>
                    <a:pt x="0" y="757"/>
                  </a:cubicBezTo>
                  <a:lnTo>
                    <a:pt x="0" y="19763"/>
                  </a:lnTo>
                  <a:cubicBezTo>
                    <a:pt x="0" y="20184"/>
                    <a:pt x="337" y="20520"/>
                    <a:pt x="736" y="20520"/>
                  </a:cubicBezTo>
                  <a:lnTo>
                    <a:pt x="15075" y="20520"/>
                  </a:lnTo>
                  <a:cubicBezTo>
                    <a:pt x="15495" y="20520"/>
                    <a:pt x="15832" y="20184"/>
                    <a:pt x="15832" y="19763"/>
                  </a:cubicBezTo>
                  <a:lnTo>
                    <a:pt x="15832" y="757"/>
                  </a:lnTo>
                  <a:cubicBezTo>
                    <a:pt x="15832" y="337"/>
                    <a:pt x="15495" y="0"/>
                    <a:pt x="15075" y="0"/>
                  </a:cubicBez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48" name="Google Shape;9048;p77"/>
            <p:cNvSpPr/>
            <p:nvPr/>
          </p:nvSpPr>
          <p:spPr>
            <a:xfrm>
              <a:off x="1341612" y="3371841"/>
              <a:ext cx="237045" cy="306936"/>
            </a:xfrm>
            <a:custGeom>
              <a:avLst/>
              <a:gdLst/>
              <a:ahLst/>
              <a:cxnLst/>
              <a:rect l="l" t="t" r="r" b="b"/>
              <a:pathLst>
                <a:path w="15832" h="20500" extrusionOk="0">
                  <a:moveTo>
                    <a:pt x="736" y="1"/>
                  </a:moveTo>
                  <a:cubicBezTo>
                    <a:pt x="337" y="1"/>
                    <a:pt x="1" y="337"/>
                    <a:pt x="1" y="737"/>
                  </a:cubicBezTo>
                  <a:lnTo>
                    <a:pt x="1" y="19764"/>
                  </a:lnTo>
                  <a:cubicBezTo>
                    <a:pt x="1" y="20163"/>
                    <a:pt x="337" y="20500"/>
                    <a:pt x="736" y="20500"/>
                  </a:cubicBezTo>
                  <a:lnTo>
                    <a:pt x="15075" y="20500"/>
                  </a:lnTo>
                  <a:cubicBezTo>
                    <a:pt x="15495" y="20500"/>
                    <a:pt x="15832" y="20163"/>
                    <a:pt x="15832" y="19743"/>
                  </a:cubicBezTo>
                  <a:lnTo>
                    <a:pt x="15832" y="737"/>
                  </a:lnTo>
                  <a:cubicBezTo>
                    <a:pt x="15832" y="337"/>
                    <a:pt x="15495" y="1"/>
                    <a:pt x="15075" y="1"/>
                  </a:cubicBezTo>
                  <a:close/>
                </a:path>
              </a:pathLst>
            </a:custGeom>
            <a:solidFill>
              <a:srgbClr val="FBFC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49" name="Google Shape;9049;p77"/>
            <p:cNvSpPr/>
            <p:nvPr/>
          </p:nvSpPr>
          <p:spPr>
            <a:xfrm>
              <a:off x="1556303" y="3371841"/>
              <a:ext cx="22354" cy="306936"/>
            </a:xfrm>
            <a:custGeom>
              <a:avLst/>
              <a:gdLst/>
              <a:ahLst/>
              <a:cxnLst/>
              <a:rect l="l" t="t" r="r" b="b"/>
              <a:pathLst>
                <a:path w="1493" h="20500" extrusionOk="0">
                  <a:moveTo>
                    <a:pt x="0" y="1"/>
                  </a:moveTo>
                  <a:lnTo>
                    <a:pt x="0" y="20500"/>
                  </a:lnTo>
                  <a:lnTo>
                    <a:pt x="736" y="20500"/>
                  </a:lnTo>
                  <a:cubicBezTo>
                    <a:pt x="1156" y="20500"/>
                    <a:pt x="1493" y="20163"/>
                    <a:pt x="1493" y="19743"/>
                  </a:cubicBezTo>
                  <a:lnTo>
                    <a:pt x="1493" y="737"/>
                  </a:lnTo>
                  <a:cubicBezTo>
                    <a:pt x="1493" y="337"/>
                    <a:pt x="1156" y="1"/>
                    <a:pt x="736" y="1"/>
                  </a:cubicBez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50" name="Google Shape;9050;p77"/>
            <p:cNvSpPr/>
            <p:nvPr/>
          </p:nvSpPr>
          <p:spPr>
            <a:xfrm>
              <a:off x="1379387" y="3455583"/>
              <a:ext cx="44708" cy="44708"/>
            </a:xfrm>
            <a:custGeom>
              <a:avLst/>
              <a:gdLst/>
              <a:ahLst/>
              <a:cxnLst/>
              <a:rect l="l" t="t" r="r" b="b"/>
              <a:pathLst>
                <a:path w="2986" h="2986" extrusionOk="0">
                  <a:moveTo>
                    <a:pt x="190" y="0"/>
                  </a:moveTo>
                  <a:cubicBezTo>
                    <a:pt x="85" y="0"/>
                    <a:pt x="0" y="84"/>
                    <a:pt x="0" y="190"/>
                  </a:cubicBezTo>
                  <a:lnTo>
                    <a:pt x="0" y="2797"/>
                  </a:lnTo>
                  <a:cubicBezTo>
                    <a:pt x="0" y="2902"/>
                    <a:pt x="85" y="2986"/>
                    <a:pt x="190" y="2986"/>
                  </a:cubicBezTo>
                  <a:lnTo>
                    <a:pt x="2797" y="2986"/>
                  </a:lnTo>
                  <a:cubicBezTo>
                    <a:pt x="2902" y="2986"/>
                    <a:pt x="2986" y="2902"/>
                    <a:pt x="2986" y="2797"/>
                  </a:cubicBezTo>
                  <a:lnTo>
                    <a:pt x="2986" y="190"/>
                  </a:lnTo>
                  <a:cubicBezTo>
                    <a:pt x="2986" y="84"/>
                    <a:pt x="2902" y="0"/>
                    <a:pt x="2797"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51" name="Google Shape;9051;p77"/>
            <p:cNvSpPr/>
            <p:nvPr/>
          </p:nvSpPr>
          <p:spPr>
            <a:xfrm>
              <a:off x="1379387" y="3527975"/>
              <a:ext cx="44708" cy="44723"/>
            </a:xfrm>
            <a:custGeom>
              <a:avLst/>
              <a:gdLst/>
              <a:ahLst/>
              <a:cxnLst/>
              <a:rect l="l" t="t" r="r" b="b"/>
              <a:pathLst>
                <a:path w="2986" h="2987" extrusionOk="0">
                  <a:moveTo>
                    <a:pt x="190" y="1"/>
                  </a:moveTo>
                  <a:cubicBezTo>
                    <a:pt x="85" y="1"/>
                    <a:pt x="0" y="85"/>
                    <a:pt x="0" y="190"/>
                  </a:cubicBezTo>
                  <a:lnTo>
                    <a:pt x="0" y="2776"/>
                  </a:lnTo>
                  <a:cubicBezTo>
                    <a:pt x="0" y="2881"/>
                    <a:pt x="85" y="2986"/>
                    <a:pt x="190" y="2986"/>
                  </a:cubicBezTo>
                  <a:lnTo>
                    <a:pt x="2797" y="2986"/>
                  </a:lnTo>
                  <a:cubicBezTo>
                    <a:pt x="2902" y="2986"/>
                    <a:pt x="2986" y="2881"/>
                    <a:pt x="2986" y="2776"/>
                  </a:cubicBezTo>
                  <a:lnTo>
                    <a:pt x="2986" y="190"/>
                  </a:lnTo>
                  <a:cubicBezTo>
                    <a:pt x="2986" y="85"/>
                    <a:pt x="2902" y="1"/>
                    <a:pt x="2797" y="1"/>
                  </a:cubicBez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52" name="Google Shape;9052;p77"/>
            <p:cNvSpPr/>
            <p:nvPr/>
          </p:nvSpPr>
          <p:spPr>
            <a:xfrm>
              <a:off x="1379387" y="3600067"/>
              <a:ext cx="44708" cy="44708"/>
            </a:xfrm>
            <a:custGeom>
              <a:avLst/>
              <a:gdLst/>
              <a:ahLst/>
              <a:cxnLst/>
              <a:rect l="l" t="t" r="r" b="b"/>
              <a:pathLst>
                <a:path w="2986" h="2986" extrusionOk="0">
                  <a:moveTo>
                    <a:pt x="190" y="1"/>
                  </a:moveTo>
                  <a:cubicBezTo>
                    <a:pt x="85" y="1"/>
                    <a:pt x="0" y="85"/>
                    <a:pt x="0" y="211"/>
                  </a:cubicBezTo>
                  <a:lnTo>
                    <a:pt x="0" y="2797"/>
                  </a:lnTo>
                  <a:cubicBezTo>
                    <a:pt x="0" y="2902"/>
                    <a:pt x="85" y="2986"/>
                    <a:pt x="190" y="2986"/>
                  </a:cubicBezTo>
                  <a:lnTo>
                    <a:pt x="2797" y="2986"/>
                  </a:lnTo>
                  <a:cubicBezTo>
                    <a:pt x="2902" y="2986"/>
                    <a:pt x="2986" y="2902"/>
                    <a:pt x="2986" y="2797"/>
                  </a:cubicBezTo>
                  <a:lnTo>
                    <a:pt x="2986" y="211"/>
                  </a:lnTo>
                  <a:cubicBezTo>
                    <a:pt x="2986" y="85"/>
                    <a:pt x="2902" y="1"/>
                    <a:pt x="2797"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53" name="Google Shape;9053;p77"/>
            <p:cNvSpPr/>
            <p:nvPr/>
          </p:nvSpPr>
          <p:spPr>
            <a:xfrm>
              <a:off x="1444233" y="3459041"/>
              <a:ext cx="103894" cy="11035"/>
            </a:xfrm>
            <a:custGeom>
              <a:avLst/>
              <a:gdLst/>
              <a:ahLst/>
              <a:cxnLst/>
              <a:rect l="l" t="t" r="r" b="b"/>
              <a:pathLst>
                <a:path w="6939" h="737" extrusionOk="0">
                  <a:moveTo>
                    <a:pt x="484" y="1"/>
                  </a:moveTo>
                  <a:cubicBezTo>
                    <a:pt x="0" y="1"/>
                    <a:pt x="0" y="736"/>
                    <a:pt x="484" y="736"/>
                  </a:cubicBezTo>
                  <a:lnTo>
                    <a:pt x="6455" y="736"/>
                  </a:lnTo>
                  <a:cubicBezTo>
                    <a:pt x="6939" y="736"/>
                    <a:pt x="6939" y="1"/>
                    <a:pt x="6455" y="1"/>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54" name="Google Shape;9054;p77"/>
            <p:cNvSpPr/>
            <p:nvPr/>
          </p:nvSpPr>
          <p:spPr>
            <a:xfrm>
              <a:off x="1444233" y="3482967"/>
              <a:ext cx="103894" cy="10720"/>
            </a:xfrm>
            <a:custGeom>
              <a:avLst/>
              <a:gdLst/>
              <a:ahLst/>
              <a:cxnLst/>
              <a:rect l="l" t="t" r="r" b="b"/>
              <a:pathLst>
                <a:path w="6939" h="716" extrusionOk="0">
                  <a:moveTo>
                    <a:pt x="484" y="0"/>
                  </a:moveTo>
                  <a:cubicBezTo>
                    <a:pt x="0" y="0"/>
                    <a:pt x="0" y="715"/>
                    <a:pt x="484" y="715"/>
                  </a:cubicBezTo>
                  <a:lnTo>
                    <a:pt x="6455" y="715"/>
                  </a:lnTo>
                  <a:cubicBezTo>
                    <a:pt x="6939" y="715"/>
                    <a:pt x="6939" y="0"/>
                    <a:pt x="6455" y="0"/>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55" name="Google Shape;9055;p77"/>
            <p:cNvSpPr/>
            <p:nvPr/>
          </p:nvSpPr>
          <p:spPr>
            <a:xfrm>
              <a:off x="1444233" y="3531433"/>
              <a:ext cx="103894" cy="10735"/>
            </a:xfrm>
            <a:custGeom>
              <a:avLst/>
              <a:gdLst/>
              <a:ahLst/>
              <a:cxnLst/>
              <a:rect l="l" t="t" r="r" b="b"/>
              <a:pathLst>
                <a:path w="6939" h="717" extrusionOk="0">
                  <a:moveTo>
                    <a:pt x="464" y="1"/>
                  </a:moveTo>
                  <a:cubicBezTo>
                    <a:pt x="1" y="1"/>
                    <a:pt x="7" y="716"/>
                    <a:pt x="484" y="716"/>
                  </a:cubicBezTo>
                  <a:lnTo>
                    <a:pt x="6455" y="716"/>
                  </a:lnTo>
                  <a:cubicBezTo>
                    <a:pt x="6939" y="716"/>
                    <a:pt x="6939" y="1"/>
                    <a:pt x="6455" y="1"/>
                  </a:cubicBezTo>
                  <a:lnTo>
                    <a:pt x="484" y="1"/>
                  </a:lnTo>
                  <a:cubicBezTo>
                    <a:pt x="477" y="1"/>
                    <a:pt x="471" y="1"/>
                    <a:pt x="464" y="1"/>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56" name="Google Shape;9056;p77"/>
            <p:cNvSpPr/>
            <p:nvPr/>
          </p:nvSpPr>
          <p:spPr>
            <a:xfrm>
              <a:off x="1444233" y="3555359"/>
              <a:ext cx="103894" cy="10720"/>
            </a:xfrm>
            <a:custGeom>
              <a:avLst/>
              <a:gdLst/>
              <a:ahLst/>
              <a:cxnLst/>
              <a:rect l="l" t="t" r="r" b="b"/>
              <a:pathLst>
                <a:path w="6939" h="716" extrusionOk="0">
                  <a:moveTo>
                    <a:pt x="464" y="1"/>
                  </a:moveTo>
                  <a:cubicBezTo>
                    <a:pt x="1" y="1"/>
                    <a:pt x="7" y="716"/>
                    <a:pt x="484" y="716"/>
                  </a:cubicBezTo>
                  <a:lnTo>
                    <a:pt x="6455" y="716"/>
                  </a:lnTo>
                  <a:cubicBezTo>
                    <a:pt x="6939" y="716"/>
                    <a:pt x="6939" y="1"/>
                    <a:pt x="6455" y="1"/>
                  </a:cubicBezTo>
                  <a:lnTo>
                    <a:pt x="484" y="1"/>
                  </a:lnTo>
                  <a:cubicBezTo>
                    <a:pt x="477" y="1"/>
                    <a:pt x="471" y="1"/>
                    <a:pt x="464" y="1"/>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57" name="Google Shape;9057;p77"/>
            <p:cNvSpPr/>
            <p:nvPr/>
          </p:nvSpPr>
          <p:spPr>
            <a:xfrm>
              <a:off x="1444233" y="3603526"/>
              <a:ext cx="103894" cy="11035"/>
            </a:xfrm>
            <a:custGeom>
              <a:avLst/>
              <a:gdLst/>
              <a:ahLst/>
              <a:cxnLst/>
              <a:rect l="l" t="t" r="r" b="b"/>
              <a:pathLst>
                <a:path w="6939" h="737" extrusionOk="0">
                  <a:moveTo>
                    <a:pt x="484" y="1"/>
                  </a:moveTo>
                  <a:cubicBezTo>
                    <a:pt x="0" y="1"/>
                    <a:pt x="0" y="737"/>
                    <a:pt x="484" y="737"/>
                  </a:cubicBezTo>
                  <a:lnTo>
                    <a:pt x="6455" y="737"/>
                  </a:lnTo>
                  <a:cubicBezTo>
                    <a:pt x="6939" y="737"/>
                    <a:pt x="6939" y="1"/>
                    <a:pt x="6455" y="1"/>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58" name="Google Shape;9058;p77"/>
            <p:cNvSpPr/>
            <p:nvPr/>
          </p:nvSpPr>
          <p:spPr>
            <a:xfrm>
              <a:off x="1444233" y="3627452"/>
              <a:ext cx="103894" cy="11035"/>
            </a:xfrm>
            <a:custGeom>
              <a:avLst/>
              <a:gdLst/>
              <a:ahLst/>
              <a:cxnLst/>
              <a:rect l="l" t="t" r="r" b="b"/>
              <a:pathLst>
                <a:path w="6939" h="737" extrusionOk="0">
                  <a:moveTo>
                    <a:pt x="484" y="1"/>
                  </a:moveTo>
                  <a:cubicBezTo>
                    <a:pt x="0" y="1"/>
                    <a:pt x="0" y="736"/>
                    <a:pt x="484" y="736"/>
                  </a:cubicBezTo>
                  <a:lnTo>
                    <a:pt x="6455" y="736"/>
                  </a:lnTo>
                  <a:cubicBezTo>
                    <a:pt x="6939" y="736"/>
                    <a:pt x="6939" y="1"/>
                    <a:pt x="6455" y="1"/>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59" name="Google Shape;9059;p77"/>
            <p:cNvSpPr/>
            <p:nvPr/>
          </p:nvSpPr>
          <p:spPr>
            <a:xfrm>
              <a:off x="1390183" y="3448845"/>
              <a:ext cx="55413" cy="37087"/>
            </a:xfrm>
            <a:custGeom>
              <a:avLst/>
              <a:gdLst/>
              <a:ahLst/>
              <a:cxnLst/>
              <a:rect l="l" t="t" r="r" b="b"/>
              <a:pathLst>
                <a:path w="3701" h="2477" extrusionOk="0">
                  <a:moveTo>
                    <a:pt x="3156" y="0"/>
                  </a:moveTo>
                  <a:cubicBezTo>
                    <a:pt x="3077" y="0"/>
                    <a:pt x="2995" y="28"/>
                    <a:pt x="2917" y="93"/>
                  </a:cubicBezTo>
                  <a:lnTo>
                    <a:pt x="1130" y="1607"/>
                  </a:lnTo>
                  <a:lnTo>
                    <a:pt x="772" y="1228"/>
                  </a:lnTo>
                  <a:cubicBezTo>
                    <a:pt x="722" y="1155"/>
                    <a:pt x="653" y="1124"/>
                    <a:pt x="580" y="1124"/>
                  </a:cubicBezTo>
                  <a:cubicBezTo>
                    <a:pt x="319" y="1124"/>
                    <a:pt x="0" y="1515"/>
                    <a:pt x="247" y="1712"/>
                  </a:cubicBezTo>
                  <a:lnTo>
                    <a:pt x="856" y="2364"/>
                  </a:lnTo>
                  <a:cubicBezTo>
                    <a:pt x="922" y="2440"/>
                    <a:pt x="1010" y="2477"/>
                    <a:pt x="1103" y="2477"/>
                  </a:cubicBezTo>
                  <a:cubicBezTo>
                    <a:pt x="1189" y="2477"/>
                    <a:pt x="1280" y="2445"/>
                    <a:pt x="1361" y="2385"/>
                  </a:cubicBezTo>
                  <a:lnTo>
                    <a:pt x="3400" y="640"/>
                  </a:lnTo>
                  <a:cubicBezTo>
                    <a:pt x="3701" y="406"/>
                    <a:pt x="3458" y="0"/>
                    <a:pt x="3156" y="0"/>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60" name="Google Shape;9060;p77"/>
            <p:cNvSpPr/>
            <p:nvPr/>
          </p:nvSpPr>
          <p:spPr>
            <a:xfrm>
              <a:off x="1390183" y="3521686"/>
              <a:ext cx="54874" cy="37147"/>
            </a:xfrm>
            <a:custGeom>
              <a:avLst/>
              <a:gdLst/>
              <a:ahLst/>
              <a:cxnLst/>
              <a:rect l="l" t="t" r="r" b="b"/>
              <a:pathLst>
                <a:path w="3665" h="2481" extrusionOk="0">
                  <a:moveTo>
                    <a:pt x="3137" y="0"/>
                  </a:moveTo>
                  <a:cubicBezTo>
                    <a:pt x="3064" y="0"/>
                    <a:pt x="2988" y="25"/>
                    <a:pt x="2917" y="85"/>
                  </a:cubicBezTo>
                  <a:lnTo>
                    <a:pt x="2917" y="106"/>
                  </a:lnTo>
                  <a:lnTo>
                    <a:pt x="1130" y="1619"/>
                  </a:lnTo>
                  <a:lnTo>
                    <a:pt x="772" y="1220"/>
                  </a:lnTo>
                  <a:cubicBezTo>
                    <a:pt x="722" y="1146"/>
                    <a:pt x="653" y="1116"/>
                    <a:pt x="580" y="1116"/>
                  </a:cubicBezTo>
                  <a:cubicBezTo>
                    <a:pt x="319" y="1116"/>
                    <a:pt x="0" y="1506"/>
                    <a:pt x="247" y="1703"/>
                  </a:cubicBezTo>
                  <a:lnTo>
                    <a:pt x="856" y="2355"/>
                  </a:lnTo>
                  <a:cubicBezTo>
                    <a:pt x="927" y="2437"/>
                    <a:pt x="1023" y="2480"/>
                    <a:pt x="1124" y="2480"/>
                  </a:cubicBezTo>
                  <a:cubicBezTo>
                    <a:pt x="1204" y="2480"/>
                    <a:pt x="1286" y="2453"/>
                    <a:pt x="1361" y="2397"/>
                  </a:cubicBezTo>
                  <a:lnTo>
                    <a:pt x="3379" y="652"/>
                  </a:lnTo>
                  <a:cubicBezTo>
                    <a:pt x="3665" y="400"/>
                    <a:pt x="3427" y="0"/>
                    <a:pt x="3137" y="0"/>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61" name="Google Shape;9061;p77"/>
            <p:cNvSpPr/>
            <p:nvPr/>
          </p:nvSpPr>
          <p:spPr>
            <a:xfrm>
              <a:off x="1390183" y="3595216"/>
              <a:ext cx="55413" cy="37267"/>
            </a:xfrm>
            <a:custGeom>
              <a:avLst/>
              <a:gdLst/>
              <a:ahLst/>
              <a:cxnLst/>
              <a:rect l="l" t="t" r="r" b="b"/>
              <a:pathLst>
                <a:path w="3701" h="2489" extrusionOk="0">
                  <a:moveTo>
                    <a:pt x="3155" y="1"/>
                  </a:moveTo>
                  <a:cubicBezTo>
                    <a:pt x="3077" y="1"/>
                    <a:pt x="2995" y="28"/>
                    <a:pt x="2917" y="93"/>
                  </a:cubicBezTo>
                  <a:lnTo>
                    <a:pt x="2917" y="114"/>
                  </a:lnTo>
                  <a:lnTo>
                    <a:pt x="1130" y="1628"/>
                  </a:lnTo>
                  <a:lnTo>
                    <a:pt x="772" y="1229"/>
                  </a:lnTo>
                  <a:cubicBezTo>
                    <a:pt x="722" y="1155"/>
                    <a:pt x="653" y="1125"/>
                    <a:pt x="580" y="1125"/>
                  </a:cubicBezTo>
                  <a:cubicBezTo>
                    <a:pt x="319" y="1125"/>
                    <a:pt x="0" y="1515"/>
                    <a:pt x="247" y="1712"/>
                  </a:cubicBezTo>
                  <a:lnTo>
                    <a:pt x="856" y="2364"/>
                  </a:lnTo>
                  <a:cubicBezTo>
                    <a:pt x="927" y="2446"/>
                    <a:pt x="1023" y="2489"/>
                    <a:pt x="1124" y="2489"/>
                  </a:cubicBezTo>
                  <a:cubicBezTo>
                    <a:pt x="1204" y="2489"/>
                    <a:pt x="1286" y="2462"/>
                    <a:pt x="1361" y="2406"/>
                  </a:cubicBezTo>
                  <a:lnTo>
                    <a:pt x="3400" y="661"/>
                  </a:lnTo>
                  <a:cubicBezTo>
                    <a:pt x="3701" y="410"/>
                    <a:pt x="3458" y="1"/>
                    <a:pt x="3155" y="1"/>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62" name="Google Shape;9062;p77"/>
            <p:cNvSpPr/>
            <p:nvPr/>
          </p:nvSpPr>
          <p:spPr>
            <a:xfrm>
              <a:off x="1368682" y="3362409"/>
              <a:ext cx="74309" cy="38734"/>
            </a:xfrm>
            <a:custGeom>
              <a:avLst/>
              <a:gdLst/>
              <a:ahLst/>
              <a:cxnLst/>
              <a:rect l="l" t="t" r="r" b="b"/>
              <a:pathLst>
                <a:path w="4963" h="2587" extrusionOk="0">
                  <a:moveTo>
                    <a:pt x="736" y="0"/>
                  </a:moveTo>
                  <a:cubicBezTo>
                    <a:pt x="316" y="0"/>
                    <a:pt x="1" y="336"/>
                    <a:pt x="1" y="736"/>
                  </a:cubicBezTo>
                  <a:lnTo>
                    <a:pt x="1" y="2250"/>
                  </a:lnTo>
                  <a:cubicBezTo>
                    <a:pt x="1" y="2439"/>
                    <a:pt x="148" y="2586"/>
                    <a:pt x="337" y="2586"/>
                  </a:cubicBezTo>
                  <a:lnTo>
                    <a:pt x="4626" y="2586"/>
                  </a:lnTo>
                  <a:cubicBezTo>
                    <a:pt x="4815" y="2586"/>
                    <a:pt x="4962" y="2439"/>
                    <a:pt x="4962" y="2250"/>
                  </a:cubicBezTo>
                  <a:lnTo>
                    <a:pt x="4962" y="736"/>
                  </a:lnTo>
                  <a:cubicBezTo>
                    <a:pt x="4962" y="336"/>
                    <a:pt x="4647" y="0"/>
                    <a:pt x="4227" y="0"/>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63" name="Google Shape;9063;p77"/>
            <p:cNvSpPr/>
            <p:nvPr/>
          </p:nvSpPr>
          <p:spPr>
            <a:xfrm>
              <a:off x="1409602" y="3362409"/>
              <a:ext cx="33389" cy="38734"/>
            </a:xfrm>
            <a:custGeom>
              <a:avLst/>
              <a:gdLst/>
              <a:ahLst/>
              <a:cxnLst/>
              <a:rect l="l" t="t" r="r" b="b"/>
              <a:pathLst>
                <a:path w="2230" h="2587" extrusionOk="0">
                  <a:moveTo>
                    <a:pt x="1" y="0"/>
                  </a:moveTo>
                  <a:cubicBezTo>
                    <a:pt x="400" y="0"/>
                    <a:pt x="737" y="336"/>
                    <a:pt x="737" y="736"/>
                  </a:cubicBezTo>
                  <a:lnTo>
                    <a:pt x="737" y="2250"/>
                  </a:lnTo>
                  <a:cubicBezTo>
                    <a:pt x="737" y="2439"/>
                    <a:pt x="589" y="2586"/>
                    <a:pt x="400" y="2586"/>
                  </a:cubicBezTo>
                  <a:lnTo>
                    <a:pt x="1893" y="2586"/>
                  </a:lnTo>
                  <a:cubicBezTo>
                    <a:pt x="2082" y="2586"/>
                    <a:pt x="2229" y="2439"/>
                    <a:pt x="2229" y="2250"/>
                  </a:cubicBezTo>
                  <a:lnTo>
                    <a:pt x="2229" y="736"/>
                  </a:lnTo>
                  <a:cubicBezTo>
                    <a:pt x="2229" y="336"/>
                    <a:pt x="1893" y="0"/>
                    <a:pt x="1494"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064" name="Google Shape;9064;p77"/>
          <p:cNvGrpSpPr/>
          <p:nvPr/>
        </p:nvGrpSpPr>
        <p:grpSpPr>
          <a:xfrm>
            <a:off x="2179892" y="3844972"/>
            <a:ext cx="351629" cy="282381"/>
            <a:chOff x="2179892" y="3844972"/>
            <a:chExt cx="351629" cy="282381"/>
          </a:xfrm>
        </p:grpSpPr>
        <p:sp>
          <p:nvSpPr>
            <p:cNvPr id="9065" name="Google Shape;9065;p77"/>
            <p:cNvSpPr/>
            <p:nvPr/>
          </p:nvSpPr>
          <p:spPr>
            <a:xfrm>
              <a:off x="2179892" y="3844972"/>
              <a:ext cx="70206" cy="282381"/>
            </a:xfrm>
            <a:custGeom>
              <a:avLst/>
              <a:gdLst/>
              <a:ahLst/>
              <a:cxnLst/>
              <a:rect l="l" t="t" r="r" b="b"/>
              <a:pathLst>
                <a:path w="4689" h="18860" extrusionOk="0">
                  <a:moveTo>
                    <a:pt x="0" y="0"/>
                  </a:moveTo>
                  <a:lnTo>
                    <a:pt x="0" y="18859"/>
                  </a:lnTo>
                  <a:lnTo>
                    <a:pt x="4689" y="18859"/>
                  </a:lnTo>
                  <a:lnTo>
                    <a:pt x="4689" y="11732"/>
                  </a:lnTo>
                  <a:lnTo>
                    <a:pt x="4689" y="0"/>
                  </a:lnTo>
                  <a:close/>
                </a:path>
              </a:pathLst>
            </a:custGeom>
            <a:solidFill>
              <a:srgbClr val="F7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66" name="Google Shape;9066;p77"/>
            <p:cNvSpPr/>
            <p:nvPr/>
          </p:nvSpPr>
          <p:spPr>
            <a:xfrm>
              <a:off x="2179892" y="3844972"/>
              <a:ext cx="15751" cy="282381"/>
            </a:xfrm>
            <a:custGeom>
              <a:avLst/>
              <a:gdLst/>
              <a:ahLst/>
              <a:cxnLst/>
              <a:rect l="l" t="t" r="r" b="b"/>
              <a:pathLst>
                <a:path w="1052" h="18860" extrusionOk="0">
                  <a:moveTo>
                    <a:pt x="0" y="0"/>
                  </a:moveTo>
                  <a:lnTo>
                    <a:pt x="0" y="18859"/>
                  </a:lnTo>
                  <a:lnTo>
                    <a:pt x="1052" y="18859"/>
                  </a:lnTo>
                  <a:lnTo>
                    <a:pt x="1052"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67" name="Google Shape;9067;p77"/>
            <p:cNvSpPr/>
            <p:nvPr/>
          </p:nvSpPr>
          <p:spPr>
            <a:xfrm>
              <a:off x="2250083" y="3844972"/>
              <a:ext cx="70535" cy="282381"/>
            </a:xfrm>
            <a:custGeom>
              <a:avLst/>
              <a:gdLst/>
              <a:ahLst/>
              <a:cxnLst/>
              <a:rect l="l" t="t" r="r" b="b"/>
              <a:pathLst>
                <a:path w="4711" h="18860" extrusionOk="0">
                  <a:moveTo>
                    <a:pt x="1" y="0"/>
                  </a:moveTo>
                  <a:lnTo>
                    <a:pt x="1" y="11732"/>
                  </a:lnTo>
                  <a:lnTo>
                    <a:pt x="1" y="18859"/>
                  </a:lnTo>
                  <a:lnTo>
                    <a:pt x="4710" y="18859"/>
                  </a:lnTo>
                  <a:lnTo>
                    <a:pt x="4710" y="0"/>
                  </a:lnTo>
                  <a:close/>
                </a:path>
              </a:pathLst>
            </a:custGeom>
            <a:solidFill>
              <a:srgbClr val="F7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68" name="Google Shape;9068;p77"/>
            <p:cNvSpPr/>
            <p:nvPr/>
          </p:nvSpPr>
          <p:spPr>
            <a:xfrm>
              <a:off x="2250083" y="3844972"/>
              <a:ext cx="16065" cy="282381"/>
            </a:xfrm>
            <a:custGeom>
              <a:avLst/>
              <a:gdLst/>
              <a:ahLst/>
              <a:cxnLst/>
              <a:rect l="l" t="t" r="r" b="b"/>
              <a:pathLst>
                <a:path w="1073" h="18860" extrusionOk="0">
                  <a:moveTo>
                    <a:pt x="1" y="0"/>
                  </a:moveTo>
                  <a:lnTo>
                    <a:pt x="1" y="18859"/>
                  </a:lnTo>
                  <a:lnTo>
                    <a:pt x="1073" y="18859"/>
                  </a:lnTo>
                  <a:lnTo>
                    <a:pt x="1073"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69" name="Google Shape;9069;p77"/>
            <p:cNvSpPr/>
            <p:nvPr/>
          </p:nvSpPr>
          <p:spPr>
            <a:xfrm>
              <a:off x="2320604" y="3844972"/>
              <a:ext cx="70206" cy="282381"/>
            </a:xfrm>
            <a:custGeom>
              <a:avLst/>
              <a:gdLst/>
              <a:ahLst/>
              <a:cxnLst/>
              <a:rect l="l" t="t" r="r" b="b"/>
              <a:pathLst>
                <a:path w="4689" h="18860" extrusionOk="0">
                  <a:moveTo>
                    <a:pt x="0" y="0"/>
                  </a:moveTo>
                  <a:lnTo>
                    <a:pt x="0" y="18859"/>
                  </a:lnTo>
                  <a:lnTo>
                    <a:pt x="4689" y="18859"/>
                  </a:lnTo>
                  <a:lnTo>
                    <a:pt x="4689" y="11732"/>
                  </a:lnTo>
                  <a:lnTo>
                    <a:pt x="4689" y="0"/>
                  </a:lnTo>
                  <a:close/>
                </a:path>
              </a:pathLst>
            </a:custGeom>
            <a:solidFill>
              <a:srgbClr val="F7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70" name="Google Shape;9070;p77"/>
            <p:cNvSpPr/>
            <p:nvPr/>
          </p:nvSpPr>
          <p:spPr>
            <a:xfrm>
              <a:off x="2390795" y="3844972"/>
              <a:ext cx="70535" cy="282381"/>
            </a:xfrm>
            <a:custGeom>
              <a:avLst/>
              <a:gdLst/>
              <a:ahLst/>
              <a:cxnLst/>
              <a:rect l="l" t="t" r="r" b="b"/>
              <a:pathLst>
                <a:path w="4711" h="18860" extrusionOk="0">
                  <a:moveTo>
                    <a:pt x="1" y="0"/>
                  </a:moveTo>
                  <a:lnTo>
                    <a:pt x="1" y="18859"/>
                  </a:lnTo>
                  <a:lnTo>
                    <a:pt x="4710" y="18859"/>
                  </a:lnTo>
                  <a:lnTo>
                    <a:pt x="4710" y="0"/>
                  </a:lnTo>
                  <a:close/>
                </a:path>
              </a:pathLst>
            </a:custGeom>
            <a:solidFill>
              <a:srgbClr val="F7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71" name="Google Shape;9071;p77"/>
            <p:cNvSpPr/>
            <p:nvPr/>
          </p:nvSpPr>
          <p:spPr>
            <a:xfrm>
              <a:off x="2461315" y="3844972"/>
              <a:ext cx="70206" cy="282381"/>
            </a:xfrm>
            <a:custGeom>
              <a:avLst/>
              <a:gdLst/>
              <a:ahLst/>
              <a:cxnLst/>
              <a:rect l="l" t="t" r="r" b="b"/>
              <a:pathLst>
                <a:path w="4689" h="18860" extrusionOk="0">
                  <a:moveTo>
                    <a:pt x="0" y="0"/>
                  </a:moveTo>
                  <a:lnTo>
                    <a:pt x="0" y="11732"/>
                  </a:lnTo>
                  <a:lnTo>
                    <a:pt x="0" y="18859"/>
                  </a:lnTo>
                  <a:lnTo>
                    <a:pt x="4688" y="18859"/>
                  </a:lnTo>
                  <a:lnTo>
                    <a:pt x="4688" y="0"/>
                  </a:lnTo>
                  <a:close/>
                </a:path>
              </a:pathLst>
            </a:custGeom>
            <a:solidFill>
              <a:srgbClr val="F7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72" name="Google Shape;9072;p77"/>
            <p:cNvSpPr/>
            <p:nvPr/>
          </p:nvSpPr>
          <p:spPr>
            <a:xfrm>
              <a:off x="2320604" y="3844972"/>
              <a:ext cx="15751" cy="282381"/>
            </a:xfrm>
            <a:custGeom>
              <a:avLst/>
              <a:gdLst/>
              <a:ahLst/>
              <a:cxnLst/>
              <a:rect l="l" t="t" r="r" b="b"/>
              <a:pathLst>
                <a:path w="1052" h="18860" extrusionOk="0">
                  <a:moveTo>
                    <a:pt x="0" y="0"/>
                  </a:moveTo>
                  <a:lnTo>
                    <a:pt x="0" y="18859"/>
                  </a:lnTo>
                  <a:lnTo>
                    <a:pt x="1051" y="18859"/>
                  </a:lnTo>
                  <a:lnTo>
                    <a:pt x="1051"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73" name="Google Shape;9073;p77"/>
            <p:cNvSpPr/>
            <p:nvPr/>
          </p:nvSpPr>
          <p:spPr>
            <a:xfrm>
              <a:off x="2390795" y="3844972"/>
              <a:ext cx="16065" cy="282381"/>
            </a:xfrm>
            <a:custGeom>
              <a:avLst/>
              <a:gdLst/>
              <a:ahLst/>
              <a:cxnLst/>
              <a:rect l="l" t="t" r="r" b="b"/>
              <a:pathLst>
                <a:path w="1073" h="18860" extrusionOk="0">
                  <a:moveTo>
                    <a:pt x="1" y="0"/>
                  </a:moveTo>
                  <a:lnTo>
                    <a:pt x="1" y="18859"/>
                  </a:lnTo>
                  <a:lnTo>
                    <a:pt x="1073" y="18859"/>
                  </a:lnTo>
                  <a:lnTo>
                    <a:pt x="1073"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74" name="Google Shape;9074;p77"/>
            <p:cNvSpPr/>
            <p:nvPr/>
          </p:nvSpPr>
          <p:spPr>
            <a:xfrm>
              <a:off x="2461315" y="3844972"/>
              <a:ext cx="15751" cy="282381"/>
            </a:xfrm>
            <a:custGeom>
              <a:avLst/>
              <a:gdLst/>
              <a:ahLst/>
              <a:cxnLst/>
              <a:rect l="l" t="t" r="r" b="b"/>
              <a:pathLst>
                <a:path w="1052" h="18860" extrusionOk="0">
                  <a:moveTo>
                    <a:pt x="0" y="0"/>
                  </a:moveTo>
                  <a:lnTo>
                    <a:pt x="0" y="18859"/>
                  </a:lnTo>
                  <a:lnTo>
                    <a:pt x="1051" y="18859"/>
                  </a:lnTo>
                  <a:lnTo>
                    <a:pt x="1051"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75" name="Google Shape;9075;p77"/>
            <p:cNvSpPr/>
            <p:nvPr/>
          </p:nvSpPr>
          <p:spPr>
            <a:xfrm>
              <a:off x="2229631" y="3844972"/>
              <a:ext cx="41249" cy="175672"/>
            </a:xfrm>
            <a:custGeom>
              <a:avLst/>
              <a:gdLst/>
              <a:ahLst/>
              <a:cxnLst/>
              <a:rect l="l" t="t" r="r" b="b"/>
              <a:pathLst>
                <a:path w="2755" h="11733" extrusionOk="0">
                  <a:moveTo>
                    <a:pt x="0" y="0"/>
                  </a:moveTo>
                  <a:lnTo>
                    <a:pt x="0" y="11732"/>
                  </a:lnTo>
                  <a:lnTo>
                    <a:pt x="2754" y="11732"/>
                  </a:lnTo>
                  <a:lnTo>
                    <a:pt x="2754" y="0"/>
                  </a:ln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76" name="Google Shape;9076;p77"/>
            <p:cNvSpPr/>
            <p:nvPr/>
          </p:nvSpPr>
          <p:spPr>
            <a:xfrm>
              <a:off x="2229631" y="3844972"/>
              <a:ext cx="13550" cy="175672"/>
            </a:xfrm>
            <a:custGeom>
              <a:avLst/>
              <a:gdLst/>
              <a:ahLst/>
              <a:cxnLst/>
              <a:rect l="l" t="t" r="r" b="b"/>
              <a:pathLst>
                <a:path w="905" h="11733" extrusionOk="0">
                  <a:moveTo>
                    <a:pt x="0" y="0"/>
                  </a:moveTo>
                  <a:lnTo>
                    <a:pt x="0" y="11732"/>
                  </a:lnTo>
                  <a:lnTo>
                    <a:pt x="904" y="11732"/>
                  </a:lnTo>
                  <a:lnTo>
                    <a:pt x="904" y="0"/>
                  </a:ln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77" name="Google Shape;9077;p77"/>
            <p:cNvSpPr/>
            <p:nvPr/>
          </p:nvSpPr>
          <p:spPr>
            <a:xfrm>
              <a:off x="2370342" y="3844972"/>
              <a:ext cx="41249" cy="175672"/>
            </a:xfrm>
            <a:custGeom>
              <a:avLst/>
              <a:gdLst/>
              <a:ahLst/>
              <a:cxnLst/>
              <a:rect l="l" t="t" r="r" b="b"/>
              <a:pathLst>
                <a:path w="2755" h="11733" extrusionOk="0">
                  <a:moveTo>
                    <a:pt x="0" y="0"/>
                  </a:moveTo>
                  <a:lnTo>
                    <a:pt x="0" y="11732"/>
                  </a:lnTo>
                  <a:lnTo>
                    <a:pt x="2754" y="11732"/>
                  </a:lnTo>
                  <a:lnTo>
                    <a:pt x="2754" y="0"/>
                  </a:ln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78" name="Google Shape;9078;p77"/>
            <p:cNvSpPr/>
            <p:nvPr/>
          </p:nvSpPr>
          <p:spPr>
            <a:xfrm>
              <a:off x="2370342" y="3844972"/>
              <a:ext cx="13550" cy="175672"/>
            </a:xfrm>
            <a:custGeom>
              <a:avLst/>
              <a:gdLst/>
              <a:ahLst/>
              <a:cxnLst/>
              <a:rect l="l" t="t" r="r" b="b"/>
              <a:pathLst>
                <a:path w="905" h="11733" extrusionOk="0">
                  <a:moveTo>
                    <a:pt x="0" y="0"/>
                  </a:moveTo>
                  <a:lnTo>
                    <a:pt x="0" y="11732"/>
                  </a:lnTo>
                  <a:lnTo>
                    <a:pt x="904" y="11732"/>
                  </a:lnTo>
                  <a:lnTo>
                    <a:pt x="904" y="0"/>
                  </a:ln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79" name="Google Shape;9079;p77"/>
            <p:cNvSpPr/>
            <p:nvPr/>
          </p:nvSpPr>
          <p:spPr>
            <a:xfrm>
              <a:off x="2440533" y="3844972"/>
              <a:ext cx="41249" cy="175672"/>
            </a:xfrm>
            <a:custGeom>
              <a:avLst/>
              <a:gdLst/>
              <a:ahLst/>
              <a:cxnLst/>
              <a:rect l="l" t="t" r="r" b="b"/>
              <a:pathLst>
                <a:path w="2755" h="11733" extrusionOk="0">
                  <a:moveTo>
                    <a:pt x="0" y="0"/>
                  </a:moveTo>
                  <a:lnTo>
                    <a:pt x="0" y="11732"/>
                  </a:lnTo>
                  <a:lnTo>
                    <a:pt x="2755" y="11732"/>
                  </a:lnTo>
                  <a:lnTo>
                    <a:pt x="2755" y="0"/>
                  </a:ln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80" name="Google Shape;9080;p77"/>
            <p:cNvSpPr/>
            <p:nvPr/>
          </p:nvSpPr>
          <p:spPr>
            <a:xfrm>
              <a:off x="2440533" y="3844972"/>
              <a:ext cx="13550" cy="175672"/>
            </a:xfrm>
            <a:custGeom>
              <a:avLst/>
              <a:gdLst/>
              <a:ahLst/>
              <a:cxnLst/>
              <a:rect l="l" t="t" r="r" b="b"/>
              <a:pathLst>
                <a:path w="905" h="11733" extrusionOk="0">
                  <a:moveTo>
                    <a:pt x="0" y="0"/>
                  </a:moveTo>
                  <a:lnTo>
                    <a:pt x="0" y="11732"/>
                  </a:lnTo>
                  <a:lnTo>
                    <a:pt x="905" y="11732"/>
                  </a:lnTo>
                  <a:lnTo>
                    <a:pt x="905" y="0"/>
                  </a:ln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81" name="Google Shape;9081;p77"/>
            <p:cNvSpPr/>
            <p:nvPr/>
          </p:nvSpPr>
          <p:spPr>
            <a:xfrm>
              <a:off x="2244738" y="3985684"/>
              <a:ext cx="10720" cy="141670"/>
            </a:xfrm>
            <a:custGeom>
              <a:avLst/>
              <a:gdLst/>
              <a:ahLst/>
              <a:cxnLst/>
              <a:rect l="l" t="t" r="r" b="b"/>
              <a:pathLst>
                <a:path w="716" h="9462" extrusionOk="0">
                  <a:moveTo>
                    <a:pt x="0" y="0"/>
                  </a:moveTo>
                  <a:lnTo>
                    <a:pt x="0" y="9461"/>
                  </a:lnTo>
                  <a:lnTo>
                    <a:pt x="715" y="9461"/>
                  </a:lnTo>
                  <a:lnTo>
                    <a:pt x="715" y="0"/>
                  </a:ln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82" name="Google Shape;9082;p77"/>
            <p:cNvSpPr/>
            <p:nvPr/>
          </p:nvSpPr>
          <p:spPr>
            <a:xfrm>
              <a:off x="2315244" y="3844972"/>
              <a:ext cx="10720" cy="282381"/>
            </a:xfrm>
            <a:custGeom>
              <a:avLst/>
              <a:gdLst/>
              <a:ahLst/>
              <a:cxnLst/>
              <a:rect l="l" t="t" r="r" b="b"/>
              <a:pathLst>
                <a:path w="716" h="18860" extrusionOk="0">
                  <a:moveTo>
                    <a:pt x="1" y="0"/>
                  </a:moveTo>
                  <a:lnTo>
                    <a:pt x="1" y="18859"/>
                  </a:lnTo>
                  <a:lnTo>
                    <a:pt x="716" y="18859"/>
                  </a:lnTo>
                  <a:lnTo>
                    <a:pt x="716" y="0"/>
                  </a:ln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83" name="Google Shape;9083;p77"/>
            <p:cNvSpPr/>
            <p:nvPr/>
          </p:nvSpPr>
          <p:spPr>
            <a:xfrm>
              <a:off x="2385450" y="3985684"/>
              <a:ext cx="10720" cy="141670"/>
            </a:xfrm>
            <a:custGeom>
              <a:avLst/>
              <a:gdLst/>
              <a:ahLst/>
              <a:cxnLst/>
              <a:rect l="l" t="t" r="r" b="b"/>
              <a:pathLst>
                <a:path w="716" h="9462" extrusionOk="0">
                  <a:moveTo>
                    <a:pt x="0" y="0"/>
                  </a:moveTo>
                  <a:lnTo>
                    <a:pt x="0" y="9461"/>
                  </a:lnTo>
                  <a:lnTo>
                    <a:pt x="715" y="9461"/>
                  </a:lnTo>
                  <a:lnTo>
                    <a:pt x="715" y="0"/>
                  </a:ln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84" name="Google Shape;9084;p77"/>
            <p:cNvSpPr/>
            <p:nvPr/>
          </p:nvSpPr>
          <p:spPr>
            <a:xfrm>
              <a:off x="2455955" y="3985684"/>
              <a:ext cx="10720" cy="141670"/>
            </a:xfrm>
            <a:custGeom>
              <a:avLst/>
              <a:gdLst/>
              <a:ahLst/>
              <a:cxnLst/>
              <a:rect l="l" t="t" r="r" b="b"/>
              <a:pathLst>
                <a:path w="716" h="9462" extrusionOk="0">
                  <a:moveTo>
                    <a:pt x="1" y="0"/>
                  </a:moveTo>
                  <a:lnTo>
                    <a:pt x="1" y="9461"/>
                  </a:lnTo>
                  <a:lnTo>
                    <a:pt x="715" y="9461"/>
                  </a:lnTo>
                  <a:lnTo>
                    <a:pt x="715" y="0"/>
                  </a:ln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085" name="Google Shape;9085;p77"/>
          <p:cNvGrpSpPr/>
          <p:nvPr/>
        </p:nvGrpSpPr>
        <p:grpSpPr>
          <a:xfrm>
            <a:off x="3131170" y="3816884"/>
            <a:ext cx="220051" cy="338169"/>
            <a:chOff x="3131170" y="3816884"/>
            <a:chExt cx="220051" cy="338169"/>
          </a:xfrm>
        </p:grpSpPr>
        <p:sp>
          <p:nvSpPr>
            <p:cNvPr id="9086" name="Google Shape;9086;p77"/>
            <p:cNvSpPr/>
            <p:nvPr/>
          </p:nvSpPr>
          <p:spPr>
            <a:xfrm>
              <a:off x="3131170" y="3816884"/>
              <a:ext cx="220051" cy="258530"/>
            </a:xfrm>
            <a:custGeom>
              <a:avLst/>
              <a:gdLst/>
              <a:ahLst/>
              <a:cxnLst/>
              <a:rect l="l" t="t" r="r" b="b"/>
              <a:pathLst>
                <a:path w="14697" h="17267" extrusionOk="0">
                  <a:moveTo>
                    <a:pt x="7357" y="0"/>
                  </a:moveTo>
                  <a:cubicBezTo>
                    <a:pt x="7233" y="0"/>
                    <a:pt x="7107" y="58"/>
                    <a:pt x="7023" y="173"/>
                  </a:cubicBezTo>
                  <a:lnTo>
                    <a:pt x="295" y="10055"/>
                  </a:lnTo>
                  <a:cubicBezTo>
                    <a:pt x="1" y="10496"/>
                    <a:pt x="43" y="11085"/>
                    <a:pt x="421" y="11464"/>
                  </a:cubicBezTo>
                  <a:lnTo>
                    <a:pt x="3638" y="14701"/>
                  </a:lnTo>
                  <a:cubicBezTo>
                    <a:pt x="3827" y="14912"/>
                    <a:pt x="3932" y="15164"/>
                    <a:pt x="3932" y="15437"/>
                  </a:cubicBezTo>
                  <a:lnTo>
                    <a:pt x="3932" y="17266"/>
                  </a:lnTo>
                  <a:lnTo>
                    <a:pt x="10765" y="17266"/>
                  </a:lnTo>
                  <a:lnTo>
                    <a:pt x="10765" y="15437"/>
                  </a:lnTo>
                  <a:cubicBezTo>
                    <a:pt x="10765" y="15164"/>
                    <a:pt x="10870" y="14912"/>
                    <a:pt x="11060" y="14701"/>
                  </a:cubicBezTo>
                  <a:lnTo>
                    <a:pt x="14276" y="11464"/>
                  </a:lnTo>
                  <a:cubicBezTo>
                    <a:pt x="14655" y="11085"/>
                    <a:pt x="14697" y="10496"/>
                    <a:pt x="14402" y="10055"/>
                  </a:cubicBezTo>
                  <a:lnTo>
                    <a:pt x="7675" y="173"/>
                  </a:lnTo>
                  <a:cubicBezTo>
                    <a:pt x="7601" y="58"/>
                    <a:pt x="7480" y="0"/>
                    <a:pt x="7357" y="0"/>
                  </a:cubicBez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87" name="Google Shape;9087;p77"/>
            <p:cNvSpPr/>
            <p:nvPr/>
          </p:nvSpPr>
          <p:spPr>
            <a:xfrm>
              <a:off x="3131170" y="3816884"/>
              <a:ext cx="118373" cy="258530"/>
            </a:xfrm>
            <a:custGeom>
              <a:avLst/>
              <a:gdLst/>
              <a:ahLst/>
              <a:cxnLst/>
              <a:rect l="l" t="t" r="r" b="b"/>
              <a:pathLst>
                <a:path w="7906" h="17267" extrusionOk="0">
                  <a:moveTo>
                    <a:pt x="7357" y="0"/>
                  </a:moveTo>
                  <a:cubicBezTo>
                    <a:pt x="7233" y="0"/>
                    <a:pt x="7107" y="58"/>
                    <a:pt x="7023" y="173"/>
                  </a:cubicBezTo>
                  <a:lnTo>
                    <a:pt x="295" y="10055"/>
                  </a:lnTo>
                  <a:cubicBezTo>
                    <a:pt x="1" y="10496"/>
                    <a:pt x="43" y="11085"/>
                    <a:pt x="421" y="11464"/>
                  </a:cubicBezTo>
                  <a:lnTo>
                    <a:pt x="3638" y="14701"/>
                  </a:lnTo>
                  <a:cubicBezTo>
                    <a:pt x="3827" y="14912"/>
                    <a:pt x="3932" y="15164"/>
                    <a:pt x="3932" y="15437"/>
                  </a:cubicBezTo>
                  <a:lnTo>
                    <a:pt x="3932" y="17266"/>
                  </a:lnTo>
                  <a:lnTo>
                    <a:pt x="5026" y="17266"/>
                  </a:lnTo>
                  <a:lnTo>
                    <a:pt x="5026" y="15437"/>
                  </a:lnTo>
                  <a:cubicBezTo>
                    <a:pt x="5026" y="15164"/>
                    <a:pt x="4921" y="14912"/>
                    <a:pt x="4731" y="14701"/>
                  </a:cubicBezTo>
                  <a:lnTo>
                    <a:pt x="1515" y="11464"/>
                  </a:lnTo>
                  <a:cubicBezTo>
                    <a:pt x="1157" y="11085"/>
                    <a:pt x="1094" y="10496"/>
                    <a:pt x="1388" y="10055"/>
                  </a:cubicBezTo>
                  <a:lnTo>
                    <a:pt x="7906" y="510"/>
                  </a:lnTo>
                  <a:lnTo>
                    <a:pt x="7675" y="173"/>
                  </a:lnTo>
                  <a:cubicBezTo>
                    <a:pt x="7601" y="58"/>
                    <a:pt x="7480" y="0"/>
                    <a:pt x="7357" y="0"/>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88" name="Google Shape;9088;p77"/>
            <p:cNvSpPr/>
            <p:nvPr/>
          </p:nvSpPr>
          <p:spPr>
            <a:xfrm>
              <a:off x="3235049" y="3816884"/>
              <a:ext cx="12292" cy="179041"/>
            </a:xfrm>
            <a:custGeom>
              <a:avLst/>
              <a:gdLst/>
              <a:ahLst/>
              <a:cxnLst/>
              <a:rect l="l" t="t" r="r" b="b"/>
              <a:pathLst>
                <a:path w="821" h="11958" extrusionOk="0">
                  <a:moveTo>
                    <a:pt x="419" y="0"/>
                  </a:moveTo>
                  <a:cubicBezTo>
                    <a:pt x="295" y="0"/>
                    <a:pt x="169" y="58"/>
                    <a:pt x="85" y="173"/>
                  </a:cubicBezTo>
                  <a:lnTo>
                    <a:pt x="1" y="321"/>
                  </a:lnTo>
                  <a:lnTo>
                    <a:pt x="1" y="11548"/>
                  </a:lnTo>
                  <a:cubicBezTo>
                    <a:pt x="1" y="11821"/>
                    <a:pt x="206" y="11958"/>
                    <a:pt x="411" y="11958"/>
                  </a:cubicBezTo>
                  <a:cubicBezTo>
                    <a:pt x="616" y="11958"/>
                    <a:pt x="821" y="11821"/>
                    <a:pt x="821" y="11548"/>
                  </a:cubicBezTo>
                  <a:lnTo>
                    <a:pt x="821" y="321"/>
                  </a:lnTo>
                  <a:lnTo>
                    <a:pt x="737" y="173"/>
                  </a:lnTo>
                  <a:cubicBezTo>
                    <a:pt x="663" y="58"/>
                    <a:pt x="542" y="0"/>
                    <a:pt x="419" y="0"/>
                  </a:cubicBezTo>
                  <a:close/>
                </a:path>
              </a:pathLst>
            </a:custGeom>
            <a:solidFill>
              <a:srgbClr val="97AC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89" name="Google Shape;9089;p77"/>
            <p:cNvSpPr/>
            <p:nvPr/>
          </p:nvSpPr>
          <p:spPr>
            <a:xfrm>
              <a:off x="3212396" y="3974350"/>
              <a:ext cx="57929" cy="30858"/>
            </a:xfrm>
            <a:custGeom>
              <a:avLst/>
              <a:gdLst/>
              <a:ahLst/>
              <a:cxnLst/>
              <a:rect l="l" t="t" r="r" b="b"/>
              <a:pathLst>
                <a:path w="3869" h="2061" extrusionOk="0">
                  <a:moveTo>
                    <a:pt x="1367" y="0"/>
                  </a:moveTo>
                  <a:cubicBezTo>
                    <a:pt x="0" y="0"/>
                    <a:pt x="0" y="2061"/>
                    <a:pt x="1367" y="2061"/>
                  </a:cubicBezTo>
                  <a:lnTo>
                    <a:pt x="2502" y="2061"/>
                  </a:lnTo>
                  <a:cubicBezTo>
                    <a:pt x="3869" y="2061"/>
                    <a:pt x="3869" y="0"/>
                    <a:pt x="2502" y="0"/>
                  </a:cubicBezTo>
                  <a:close/>
                </a:path>
              </a:pathLst>
            </a:custGeom>
            <a:solidFill>
              <a:srgbClr val="97AC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90" name="Google Shape;9090;p77"/>
            <p:cNvSpPr/>
            <p:nvPr/>
          </p:nvSpPr>
          <p:spPr>
            <a:xfrm>
              <a:off x="3213339" y="3981597"/>
              <a:ext cx="56042" cy="23612"/>
            </a:xfrm>
            <a:custGeom>
              <a:avLst/>
              <a:gdLst/>
              <a:ahLst/>
              <a:cxnLst/>
              <a:rect l="l" t="t" r="r" b="b"/>
              <a:pathLst>
                <a:path w="3743" h="1577" extrusionOk="0">
                  <a:moveTo>
                    <a:pt x="442" y="0"/>
                  </a:moveTo>
                  <a:lnTo>
                    <a:pt x="442" y="0"/>
                  </a:lnTo>
                  <a:cubicBezTo>
                    <a:pt x="0" y="694"/>
                    <a:pt x="484" y="1577"/>
                    <a:pt x="1304" y="1577"/>
                  </a:cubicBezTo>
                  <a:lnTo>
                    <a:pt x="2439" y="1577"/>
                  </a:lnTo>
                  <a:cubicBezTo>
                    <a:pt x="3238" y="1577"/>
                    <a:pt x="3742" y="694"/>
                    <a:pt x="3301" y="0"/>
                  </a:cubicBezTo>
                  <a:lnTo>
                    <a:pt x="3301" y="0"/>
                  </a:lnTo>
                  <a:cubicBezTo>
                    <a:pt x="3112" y="294"/>
                    <a:pt x="2775" y="484"/>
                    <a:pt x="2439" y="484"/>
                  </a:cubicBezTo>
                  <a:lnTo>
                    <a:pt x="1304" y="484"/>
                  </a:lnTo>
                  <a:cubicBezTo>
                    <a:pt x="946" y="484"/>
                    <a:pt x="610" y="294"/>
                    <a:pt x="442" y="0"/>
                  </a:cubicBez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91" name="Google Shape;9091;p77"/>
            <p:cNvSpPr/>
            <p:nvPr/>
          </p:nvSpPr>
          <p:spPr>
            <a:xfrm>
              <a:off x="3199804" y="4118834"/>
              <a:ext cx="83112" cy="36218"/>
            </a:xfrm>
            <a:custGeom>
              <a:avLst/>
              <a:gdLst/>
              <a:ahLst/>
              <a:cxnLst/>
              <a:rect l="l" t="t" r="r" b="b"/>
              <a:pathLst>
                <a:path w="5551" h="2419" extrusionOk="0">
                  <a:moveTo>
                    <a:pt x="0" y="1"/>
                  </a:moveTo>
                  <a:lnTo>
                    <a:pt x="0" y="1830"/>
                  </a:lnTo>
                  <a:cubicBezTo>
                    <a:pt x="0" y="2145"/>
                    <a:pt x="252" y="2418"/>
                    <a:pt x="589" y="2418"/>
                  </a:cubicBezTo>
                  <a:lnTo>
                    <a:pt x="4962" y="2418"/>
                  </a:lnTo>
                  <a:cubicBezTo>
                    <a:pt x="5277" y="2418"/>
                    <a:pt x="5551" y="2145"/>
                    <a:pt x="5551" y="1830"/>
                  </a:cubicBezTo>
                  <a:lnTo>
                    <a:pt x="5551"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92" name="Google Shape;9092;p77"/>
            <p:cNvSpPr/>
            <p:nvPr/>
          </p:nvSpPr>
          <p:spPr>
            <a:xfrm>
              <a:off x="3199804" y="4118834"/>
              <a:ext cx="25199" cy="36218"/>
            </a:xfrm>
            <a:custGeom>
              <a:avLst/>
              <a:gdLst/>
              <a:ahLst/>
              <a:cxnLst/>
              <a:rect l="l" t="t" r="r" b="b"/>
              <a:pathLst>
                <a:path w="1683" h="2419" extrusionOk="0">
                  <a:moveTo>
                    <a:pt x="0" y="1"/>
                  </a:moveTo>
                  <a:lnTo>
                    <a:pt x="0" y="1830"/>
                  </a:lnTo>
                  <a:cubicBezTo>
                    <a:pt x="0" y="2145"/>
                    <a:pt x="252" y="2418"/>
                    <a:pt x="589" y="2418"/>
                  </a:cubicBezTo>
                  <a:lnTo>
                    <a:pt x="1682" y="2418"/>
                  </a:lnTo>
                  <a:cubicBezTo>
                    <a:pt x="1346" y="2418"/>
                    <a:pt x="1072" y="2145"/>
                    <a:pt x="1093" y="1830"/>
                  </a:cubicBezTo>
                  <a:lnTo>
                    <a:pt x="1093" y="1"/>
                  </a:lnTo>
                  <a:close/>
                </a:path>
              </a:pathLst>
            </a:custGeom>
            <a:solidFill>
              <a:srgbClr val="E0E6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93" name="Google Shape;9093;p77"/>
            <p:cNvSpPr/>
            <p:nvPr/>
          </p:nvSpPr>
          <p:spPr>
            <a:xfrm>
              <a:off x="3176192" y="4074770"/>
              <a:ext cx="130021" cy="44708"/>
            </a:xfrm>
            <a:custGeom>
              <a:avLst/>
              <a:gdLst/>
              <a:ahLst/>
              <a:cxnLst/>
              <a:rect l="l" t="t" r="r" b="b"/>
              <a:pathLst>
                <a:path w="8684" h="2986" extrusionOk="0">
                  <a:moveTo>
                    <a:pt x="652" y="0"/>
                  </a:moveTo>
                  <a:cubicBezTo>
                    <a:pt x="295" y="0"/>
                    <a:pt x="0" y="295"/>
                    <a:pt x="0" y="652"/>
                  </a:cubicBezTo>
                  <a:lnTo>
                    <a:pt x="0" y="2334"/>
                  </a:lnTo>
                  <a:cubicBezTo>
                    <a:pt x="0" y="2691"/>
                    <a:pt x="295" y="2986"/>
                    <a:pt x="652" y="2986"/>
                  </a:cubicBezTo>
                  <a:lnTo>
                    <a:pt x="8011" y="2986"/>
                  </a:lnTo>
                  <a:cubicBezTo>
                    <a:pt x="8389" y="2986"/>
                    <a:pt x="8683" y="2691"/>
                    <a:pt x="8683" y="2334"/>
                  </a:cubicBezTo>
                  <a:lnTo>
                    <a:pt x="8683" y="673"/>
                  </a:lnTo>
                  <a:cubicBezTo>
                    <a:pt x="8683" y="295"/>
                    <a:pt x="8389" y="0"/>
                    <a:pt x="8011" y="0"/>
                  </a:cubicBezTo>
                  <a:close/>
                </a:path>
              </a:pathLst>
            </a:custGeom>
            <a:solidFill>
              <a:srgbClr val="E0E6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94" name="Google Shape;9094;p77"/>
            <p:cNvSpPr/>
            <p:nvPr/>
          </p:nvSpPr>
          <p:spPr>
            <a:xfrm>
              <a:off x="3176192" y="4093336"/>
              <a:ext cx="130021" cy="26142"/>
            </a:xfrm>
            <a:custGeom>
              <a:avLst/>
              <a:gdLst/>
              <a:ahLst/>
              <a:cxnLst/>
              <a:rect l="l" t="t" r="r" b="b"/>
              <a:pathLst>
                <a:path w="8684" h="1746" extrusionOk="0">
                  <a:moveTo>
                    <a:pt x="0" y="1"/>
                  </a:moveTo>
                  <a:lnTo>
                    <a:pt x="0" y="1094"/>
                  </a:lnTo>
                  <a:cubicBezTo>
                    <a:pt x="0" y="1451"/>
                    <a:pt x="295" y="1746"/>
                    <a:pt x="652" y="1746"/>
                  </a:cubicBezTo>
                  <a:lnTo>
                    <a:pt x="8011" y="1746"/>
                  </a:lnTo>
                  <a:cubicBezTo>
                    <a:pt x="8389" y="1746"/>
                    <a:pt x="8683" y="1451"/>
                    <a:pt x="8683" y="1094"/>
                  </a:cubicBezTo>
                  <a:lnTo>
                    <a:pt x="8683" y="1"/>
                  </a:lnTo>
                  <a:cubicBezTo>
                    <a:pt x="8683" y="358"/>
                    <a:pt x="8389" y="652"/>
                    <a:pt x="8011" y="652"/>
                  </a:cubicBezTo>
                  <a:lnTo>
                    <a:pt x="652" y="652"/>
                  </a:lnTo>
                  <a:cubicBezTo>
                    <a:pt x="295" y="652"/>
                    <a:pt x="0" y="358"/>
                    <a:pt x="0" y="1"/>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095" name="Google Shape;9095;p77"/>
          <p:cNvGrpSpPr/>
          <p:nvPr/>
        </p:nvGrpSpPr>
        <p:grpSpPr>
          <a:xfrm>
            <a:off x="903502" y="3359564"/>
            <a:ext cx="247990" cy="333393"/>
            <a:chOff x="903502" y="3359564"/>
            <a:chExt cx="247990" cy="333393"/>
          </a:xfrm>
        </p:grpSpPr>
        <p:sp>
          <p:nvSpPr>
            <p:cNvPr id="9096" name="Google Shape;9096;p77"/>
            <p:cNvSpPr/>
            <p:nvPr/>
          </p:nvSpPr>
          <p:spPr>
            <a:xfrm>
              <a:off x="903502" y="3364610"/>
              <a:ext cx="247930" cy="328347"/>
            </a:xfrm>
            <a:custGeom>
              <a:avLst/>
              <a:gdLst/>
              <a:ahLst/>
              <a:cxnLst/>
              <a:rect l="l" t="t" r="r" b="b"/>
              <a:pathLst>
                <a:path w="16559" h="21930" extrusionOk="0">
                  <a:moveTo>
                    <a:pt x="6135" y="0"/>
                  </a:moveTo>
                  <a:lnTo>
                    <a:pt x="6135" y="9272"/>
                  </a:lnTo>
                  <a:cubicBezTo>
                    <a:pt x="6135" y="9503"/>
                    <a:pt x="6072" y="9735"/>
                    <a:pt x="5967" y="9945"/>
                  </a:cubicBezTo>
                  <a:lnTo>
                    <a:pt x="416" y="20352"/>
                  </a:lnTo>
                  <a:cubicBezTo>
                    <a:pt x="1" y="21058"/>
                    <a:pt x="509" y="21929"/>
                    <a:pt x="1313" y="21929"/>
                  </a:cubicBezTo>
                  <a:cubicBezTo>
                    <a:pt x="1322" y="21929"/>
                    <a:pt x="1332" y="21929"/>
                    <a:pt x="1341" y="21929"/>
                  </a:cubicBezTo>
                  <a:lnTo>
                    <a:pt x="15217" y="21929"/>
                  </a:lnTo>
                  <a:cubicBezTo>
                    <a:pt x="15227" y="21929"/>
                    <a:pt x="15236" y="21929"/>
                    <a:pt x="15246" y="21929"/>
                  </a:cubicBezTo>
                  <a:cubicBezTo>
                    <a:pt x="16049" y="21929"/>
                    <a:pt x="16558" y="21058"/>
                    <a:pt x="16163" y="20352"/>
                  </a:cubicBezTo>
                  <a:lnTo>
                    <a:pt x="10592" y="9945"/>
                  </a:lnTo>
                  <a:cubicBezTo>
                    <a:pt x="10487" y="9735"/>
                    <a:pt x="10424" y="9503"/>
                    <a:pt x="10424" y="9272"/>
                  </a:cubicBezTo>
                  <a:lnTo>
                    <a:pt x="10424"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97" name="Google Shape;9097;p77"/>
            <p:cNvSpPr/>
            <p:nvPr/>
          </p:nvSpPr>
          <p:spPr>
            <a:xfrm>
              <a:off x="1032175" y="3364610"/>
              <a:ext cx="119316" cy="328347"/>
            </a:xfrm>
            <a:custGeom>
              <a:avLst/>
              <a:gdLst/>
              <a:ahLst/>
              <a:cxnLst/>
              <a:rect l="l" t="t" r="r" b="b"/>
              <a:pathLst>
                <a:path w="7969" h="21930" extrusionOk="0">
                  <a:moveTo>
                    <a:pt x="1" y="0"/>
                  </a:moveTo>
                  <a:lnTo>
                    <a:pt x="1" y="9398"/>
                  </a:lnTo>
                  <a:cubicBezTo>
                    <a:pt x="1" y="9545"/>
                    <a:pt x="43" y="9693"/>
                    <a:pt x="106" y="9840"/>
                  </a:cubicBezTo>
                  <a:lnTo>
                    <a:pt x="5740" y="20352"/>
                  </a:lnTo>
                  <a:cubicBezTo>
                    <a:pt x="6151" y="21050"/>
                    <a:pt x="5639" y="21908"/>
                    <a:pt x="4851" y="21929"/>
                  </a:cubicBezTo>
                  <a:lnTo>
                    <a:pt x="6644" y="21929"/>
                  </a:lnTo>
                  <a:cubicBezTo>
                    <a:pt x="7464" y="21929"/>
                    <a:pt x="7969" y="21067"/>
                    <a:pt x="7569" y="20352"/>
                  </a:cubicBezTo>
                  <a:lnTo>
                    <a:pt x="1998" y="9945"/>
                  </a:lnTo>
                  <a:cubicBezTo>
                    <a:pt x="1893" y="9735"/>
                    <a:pt x="1830" y="9503"/>
                    <a:pt x="1830" y="9272"/>
                  </a:cubicBezTo>
                  <a:lnTo>
                    <a:pt x="1830" y="0"/>
                  </a:lnTo>
                  <a:close/>
                  <a:moveTo>
                    <a:pt x="4794" y="21929"/>
                  </a:moveTo>
                  <a:cubicBezTo>
                    <a:pt x="4804" y="21929"/>
                    <a:pt x="4813" y="21929"/>
                    <a:pt x="4823" y="21929"/>
                  </a:cubicBezTo>
                  <a:cubicBezTo>
                    <a:pt x="4832" y="21929"/>
                    <a:pt x="4842" y="21929"/>
                    <a:pt x="4851" y="21929"/>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98" name="Google Shape;9098;p77"/>
            <p:cNvSpPr/>
            <p:nvPr/>
          </p:nvSpPr>
          <p:spPr>
            <a:xfrm>
              <a:off x="953480" y="3587460"/>
              <a:ext cx="147958" cy="77782"/>
            </a:xfrm>
            <a:custGeom>
              <a:avLst/>
              <a:gdLst/>
              <a:ahLst/>
              <a:cxnLst/>
              <a:rect l="l" t="t" r="r" b="b"/>
              <a:pathLst>
                <a:path w="9882" h="5195" extrusionOk="0">
                  <a:moveTo>
                    <a:pt x="4928" y="0"/>
                  </a:moveTo>
                  <a:cubicBezTo>
                    <a:pt x="4207" y="0"/>
                    <a:pt x="3485" y="85"/>
                    <a:pt x="2776" y="254"/>
                  </a:cubicBezTo>
                  <a:cubicBezTo>
                    <a:pt x="2523" y="296"/>
                    <a:pt x="2313" y="464"/>
                    <a:pt x="2187" y="695"/>
                  </a:cubicBezTo>
                  <a:lnTo>
                    <a:pt x="169" y="4501"/>
                  </a:lnTo>
                  <a:cubicBezTo>
                    <a:pt x="1" y="4816"/>
                    <a:pt x="211" y="5195"/>
                    <a:pt x="568" y="5195"/>
                  </a:cubicBezTo>
                  <a:lnTo>
                    <a:pt x="9314" y="5195"/>
                  </a:lnTo>
                  <a:cubicBezTo>
                    <a:pt x="9672" y="5195"/>
                    <a:pt x="9882" y="4816"/>
                    <a:pt x="9735" y="4522"/>
                  </a:cubicBezTo>
                  <a:lnTo>
                    <a:pt x="7716" y="716"/>
                  </a:lnTo>
                  <a:cubicBezTo>
                    <a:pt x="7590" y="464"/>
                    <a:pt x="7359" y="296"/>
                    <a:pt x="7086" y="254"/>
                  </a:cubicBezTo>
                  <a:lnTo>
                    <a:pt x="6791" y="191"/>
                  </a:lnTo>
                  <a:cubicBezTo>
                    <a:pt x="6176" y="64"/>
                    <a:pt x="5552" y="0"/>
                    <a:pt x="4928" y="0"/>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099" name="Google Shape;9099;p77"/>
            <p:cNvSpPr/>
            <p:nvPr/>
          </p:nvSpPr>
          <p:spPr>
            <a:xfrm>
              <a:off x="1013295" y="3587490"/>
              <a:ext cx="88473" cy="77752"/>
            </a:xfrm>
            <a:custGeom>
              <a:avLst/>
              <a:gdLst/>
              <a:ahLst/>
              <a:cxnLst/>
              <a:rect l="l" t="t" r="r" b="b"/>
              <a:pathLst>
                <a:path w="5909" h="5193" extrusionOk="0">
                  <a:moveTo>
                    <a:pt x="906" y="0"/>
                  </a:moveTo>
                  <a:cubicBezTo>
                    <a:pt x="603" y="0"/>
                    <a:pt x="300" y="14"/>
                    <a:pt x="0" y="42"/>
                  </a:cubicBezTo>
                  <a:cubicBezTo>
                    <a:pt x="316" y="84"/>
                    <a:pt x="631" y="126"/>
                    <a:pt x="967" y="189"/>
                  </a:cubicBezTo>
                  <a:lnTo>
                    <a:pt x="1262" y="252"/>
                  </a:lnTo>
                  <a:cubicBezTo>
                    <a:pt x="1535" y="294"/>
                    <a:pt x="1766" y="462"/>
                    <a:pt x="1892" y="714"/>
                  </a:cubicBezTo>
                  <a:lnTo>
                    <a:pt x="3911" y="4499"/>
                  </a:lnTo>
                  <a:cubicBezTo>
                    <a:pt x="4079" y="4814"/>
                    <a:pt x="3848" y="5193"/>
                    <a:pt x="3490" y="5193"/>
                  </a:cubicBezTo>
                  <a:lnTo>
                    <a:pt x="5340" y="5193"/>
                  </a:lnTo>
                  <a:cubicBezTo>
                    <a:pt x="5677" y="5172"/>
                    <a:pt x="5908" y="4793"/>
                    <a:pt x="5740" y="4499"/>
                  </a:cubicBezTo>
                  <a:lnTo>
                    <a:pt x="3721" y="714"/>
                  </a:lnTo>
                  <a:cubicBezTo>
                    <a:pt x="3595" y="462"/>
                    <a:pt x="3364" y="294"/>
                    <a:pt x="3091" y="252"/>
                  </a:cubicBezTo>
                  <a:lnTo>
                    <a:pt x="2796" y="189"/>
                  </a:lnTo>
                  <a:cubicBezTo>
                    <a:pt x="2172" y="61"/>
                    <a:pt x="1537" y="0"/>
                    <a:pt x="906" y="0"/>
                  </a:cubicBez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00" name="Google Shape;9100;p77"/>
            <p:cNvSpPr/>
            <p:nvPr/>
          </p:nvSpPr>
          <p:spPr>
            <a:xfrm>
              <a:off x="1048226" y="3630282"/>
              <a:ext cx="19854" cy="17323"/>
            </a:xfrm>
            <a:custGeom>
              <a:avLst/>
              <a:gdLst/>
              <a:ahLst/>
              <a:cxnLst/>
              <a:rect l="l" t="t" r="r" b="b"/>
              <a:pathLst>
                <a:path w="1326" h="1157" extrusionOk="0">
                  <a:moveTo>
                    <a:pt x="758" y="1"/>
                  </a:moveTo>
                  <a:cubicBezTo>
                    <a:pt x="253" y="1"/>
                    <a:pt x="1" y="632"/>
                    <a:pt x="358" y="989"/>
                  </a:cubicBezTo>
                  <a:cubicBezTo>
                    <a:pt x="474" y="1105"/>
                    <a:pt x="616" y="1157"/>
                    <a:pt x="756" y="1157"/>
                  </a:cubicBezTo>
                  <a:cubicBezTo>
                    <a:pt x="1047" y="1157"/>
                    <a:pt x="1325" y="931"/>
                    <a:pt x="1325" y="590"/>
                  </a:cubicBezTo>
                  <a:cubicBezTo>
                    <a:pt x="1325" y="274"/>
                    <a:pt x="1073" y="1"/>
                    <a:pt x="758"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01" name="Google Shape;9101;p77"/>
            <p:cNvSpPr/>
            <p:nvPr/>
          </p:nvSpPr>
          <p:spPr>
            <a:xfrm>
              <a:off x="1056101" y="3630282"/>
              <a:ext cx="12682" cy="17173"/>
            </a:xfrm>
            <a:custGeom>
              <a:avLst/>
              <a:gdLst/>
              <a:ahLst/>
              <a:cxnLst/>
              <a:rect l="l" t="t" r="r" b="b"/>
              <a:pathLst>
                <a:path w="847" h="1147" extrusionOk="0">
                  <a:moveTo>
                    <a:pt x="232" y="1"/>
                  </a:moveTo>
                  <a:cubicBezTo>
                    <a:pt x="169" y="1"/>
                    <a:pt x="85" y="22"/>
                    <a:pt x="0" y="64"/>
                  </a:cubicBezTo>
                  <a:cubicBezTo>
                    <a:pt x="484" y="253"/>
                    <a:pt x="484" y="905"/>
                    <a:pt x="0" y="1115"/>
                  </a:cubicBezTo>
                  <a:cubicBezTo>
                    <a:pt x="55" y="1137"/>
                    <a:pt x="106" y="1147"/>
                    <a:pt x="154" y="1147"/>
                  </a:cubicBezTo>
                  <a:cubicBezTo>
                    <a:pt x="671" y="1147"/>
                    <a:pt x="847" y="22"/>
                    <a:pt x="232" y="22"/>
                  </a:cubicBezTo>
                  <a:lnTo>
                    <a:pt x="232" y="1"/>
                  </a:ln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02" name="Google Shape;9102;p77"/>
            <p:cNvSpPr/>
            <p:nvPr/>
          </p:nvSpPr>
          <p:spPr>
            <a:xfrm>
              <a:off x="981493" y="3635013"/>
              <a:ext cx="19854" cy="16994"/>
            </a:xfrm>
            <a:custGeom>
              <a:avLst/>
              <a:gdLst/>
              <a:ahLst/>
              <a:cxnLst/>
              <a:rect l="l" t="t" r="r" b="b"/>
              <a:pathLst>
                <a:path w="1326" h="1135" extrusionOk="0">
                  <a:moveTo>
                    <a:pt x="758" y="0"/>
                  </a:moveTo>
                  <a:cubicBezTo>
                    <a:pt x="253" y="0"/>
                    <a:pt x="1" y="610"/>
                    <a:pt x="358" y="967"/>
                  </a:cubicBezTo>
                  <a:cubicBezTo>
                    <a:pt x="474" y="1083"/>
                    <a:pt x="616" y="1135"/>
                    <a:pt x="755" y="1135"/>
                  </a:cubicBezTo>
                  <a:cubicBezTo>
                    <a:pt x="1047" y="1135"/>
                    <a:pt x="1325" y="909"/>
                    <a:pt x="1325" y="568"/>
                  </a:cubicBezTo>
                  <a:cubicBezTo>
                    <a:pt x="1325" y="253"/>
                    <a:pt x="1073" y="0"/>
                    <a:pt x="758"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03" name="Google Shape;9103;p77"/>
            <p:cNvSpPr/>
            <p:nvPr/>
          </p:nvSpPr>
          <p:spPr>
            <a:xfrm>
              <a:off x="989369" y="3635013"/>
              <a:ext cx="12682" cy="16844"/>
            </a:xfrm>
            <a:custGeom>
              <a:avLst/>
              <a:gdLst/>
              <a:ahLst/>
              <a:cxnLst/>
              <a:rect l="l" t="t" r="r" b="b"/>
              <a:pathLst>
                <a:path w="847" h="1125" extrusionOk="0">
                  <a:moveTo>
                    <a:pt x="232" y="0"/>
                  </a:moveTo>
                  <a:cubicBezTo>
                    <a:pt x="169" y="0"/>
                    <a:pt x="84" y="0"/>
                    <a:pt x="0" y="42"/>
                  </a:cubicBezTo>
                  <a:cubicBezTo>
                    <a:pt x="484" y="231"/>
                    <a:pt x="484" y="904"/>
                    <a:pt x="0" y="1093"/>
                  </a:cubicBezTo>
                  <a:cubicBezTo>
                    <a:pt x="54" y="1115"/>
                    <a:pt x="106" y="1125"/>
                    <a:pt x="154" y="1125"/>
                  </a:cubicBezTo>
                  <a:cubicBezTo>
                    <a:pt x="671" y="1125"/>
                    <a:pt x="847" y="0"/>
                    <a:pt x="232" y="0"/>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04" name="Google Shape;9104;p77"/>
            <p:cNvSpPr/>
            <p:nvPr/>
          </p:nvSpPr>
          <p:spPr>
            <a:xfrm>
              <a:off x="1008249" y="3606041"/>
              <a:ext cx="24255" cy="20602"/>
            </a:xfrm>
            <a:custGeom>
              <a:avLst/>
              <a:gdLst/>
              <a:ahLst/>
              <a:cxnLst/>
              <a:rect l="l" t="t" r="r" b="b"/>
              <a:pathLst>
                <a:path w="1620" h="1376" extrusionOk="0">
                  <a:moveTo>
                    <a:pt x="926" y="1"/>
                  </a:moveTo>
                  <a:cubicBezTo>
                    <a:pt x="316" y="1"/>
                    <a:pt x="1" y="737"/>
                    <a:pt x="421" y="1178"/>
                  </a:cubicBezTo>
                  <a:cubicBezTo>
                    <a:pt x="564" y="1314"/>
                    <a:pt x="738" y="1376"/>
                    <a:pt x="907" y="1376"/>
                  </a:cubicBezTo>
                  <a:cubicBezTo>
                    <a:pt x="1262" y="1376"/>
                    <a:pt x="1599" y="1107"/>
                    <a:pt x="1599" y="695"/>
                  </a:cubicBezTo>
                  <a:cubicBezTo>
                    <a:pt x="1620" y="316"/>
                    <a:pt x="1304" y="1"/>
                    <a:pt x="926"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05" name="Google Shape;9105;p77"/>
            <p:cNvSpPr/>
            <p:nvPr/>
          </p:nvSpPr>
          <p:spPr>
            <a:xfrm>
              <a:off x="1018011" y="3606041"/>
              <a:ext cx="14179" cy="20662"/>
            </a:xfrm>
            <a:custGeom>
              <a:avLst/>
              <a:gdLst/>
              <a:ahLst/>
              <a:cxnLst/>
              <a:rect l="l" t="t" r="r" b="b"/>
              <a:pathLst>
                <a:path w="947" h="1380" extrusionOk="0">
                  <a:moveTo>
                    <a:pt x="278" y="0"/>
                  </a:moveTo>
                  <a:cubicBezTo>
                    <a:pt x="186" y="0"/>
                    <a:pt x="92" y="20"/>
                    <a:pt x="1" y="64"/>
                  </a:cubicBezTo>
                  <a:cubicBezTo>
                    <a:pt x="547" y="295"/>
                    <a:pt x="547" y="1073"/>
                    <a:pt x="1" y="1326"/>
                  </a:cubicBezTo>
                  <a:cubicBezTo>
                    <a:pt x="86" y="1362"/>
                    <a:pt x="174" y="1379"/>
                    <a:pt x="260" y="1379"/>
                  </a:cubicBezTo>
                  <a:cubicBezTo>
                    <a:pt x="618" y="1379"/>
                    <a:pt x="947" y="1085"/>
                    <a:pt x="947" y="695"/>
                  </a:cubicBezTo>
                  <a:cubicBezTo>
                    <a:pt x="947" y="295"/>
                    <a:pt x="629" y="0"/>
                    <a:pt x="278" y="0"/>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06" name="Google Shape;9106;p77"/>
            <p:cNvSpPr/>
            <p:nvPr/>
          </p:nvSpPr>
          <p:spPr>
            <a:xfrm>
              <a:off x="995657" y="3550329"/>
              <a:ext cx="24255" cy="20602"/>
            </a:xfrm>
            <a:custGeom>
              <a:avLst/>
              <a:gdLst/>
              <a:ahLst/>
              <a:cxnLst/>
              <a:rect l="l" t="t" r="r" b="b"/>
              <a:pathLst>
                <a:path w="1620" h="1376" extrusionOk="0">
                  <a:moveTo>
                    <a:pt x="926" y="1"/>
                  </a:moveTo>
                  <a:cubicBezTo>
                    <a:pt x="316" y="1"/>
                    <a:pt x="1" y="737"/>
                    <a:pt x="442" y="1178"/>
                  </a:cubicBezTo>
                  <a:cubicBezTo>
                    <a:pt x="578" y="1314"/>
                    <a:pt x="747" y="1375"/>
                    <a:pt x="914" y="1375"/>
                  </a:cubicBezTo>
                  <a:cubicBezTo>
                    <a:pt x="1264" y="1375"/>
                    <a:pt x="1605" y="1107"/>
                    <a:pt x="1620" y="694"/>
                  </a:cubicBezTo>
                  <a:cubicBezTo>
                    <a:pt x="1620" y="316"/>
                    <a:pt x="1304" y="1"/>
                    <a:pt x="926" y="1"/>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07" name="Google Shape;9107;p77"/>
            <p:cNvSpPr/>
            <p:nvPr/>
          </p:nvSpPr>
          <p:spPr>
            <a:xfrm>
              <a:off x="1004790" y="3550329"/>
              <a:ext cx="15751" cy="20363"/>
            </a:xfrm>
            <a:custGeom>
              <a:avLst/>
              <a:gdLst/>
              <a:ahLst/>
              <a:cxnLst/>
              <a:rect l="l" t="t" r="r" b="b"/>
              <a:pathLst>
                <a:path w="1052" h="1360" extrusionOk="0">
                  <a:moveTo>
                    <a:pt x="316" y="1"/>
                  </a:moveTo>
                  <a:cubicBezTo>
                    <a:pt x="211" y="1"/>
                    <a:pt x="106" y="22"/>
                    <a:pt x="1" y="64"/>
                  </a:cubicBezTo>
                  <a:cubicBezTo>
                    <a:pt x="526" y="316"/>
                    <a:pt x="526" y="1052"/>
                    <a:pt x="1" y="1304"/>
                  </a:cubicBezTo>
                  <a:cubicBezTo>
                    <a:pt x="90" y="1342"/>
                    <a:pt x="182" y="1359"/>
                    <a:pt x="273" y="1359"/>
                  </a:cubicBezTo>
                  <a:cubicBezTo>
                    <a:pt x="588" y="1359"/>
                    <a:pt x="881" y="1147"/>
                    <a:pt x="947" y="821"/>
                  </a:cubicBezTo>
                  <a:cubicBezTo>
                    <a:pt x="1052" y="400"/>
                    <a:pt x="736" y="1"/>
                    <a:pt x="316" y="1"/>
                  </a:cubicBez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08" name="Google Shape;9108;p77"/>
            <p:cNvSpPr/>
            <p:nvPr/>
          </p:nvSpPr>
          <p:spPr>
            <a:xfrm>
              <a:off x="1026830" y="3523558"/>
              <a:ext cx="23941" cy="20437"/>
            </a:xfrm>
            <a:custGeom>
              <a:avLst/>
              <a:gdLst/>
              <a:ahLst/>
              <a:cxnLst/>
              <a:rect l="l" t="t" r="r" b="b"/>
              <a:pathLst>
                <a:path w="1599" h="1365" extrusionOk="0">
                  <a:moveTo>
                    <a:pt x="940" y="1"/>
                  </a:moveTo>
                  <a:cubicBezTo>
                    <a:pt x="928" y="1"/>
                    <a:pt x="916" y="1"/>
                    <a:pt x="904" y="2"/>
                  </a:cubicBezTo>
                  <a:cubicBezTo>
                    <a:pt x="295" y="2"/>
                    <a:pt x="0" y="737"/>
                    <a:pt x="421" y="1158"/>
                  </a:cubicBezTo>
                  <a:cubicBezTo>
                    <a:pt x="564" y="1301"/>
                    <a:pt x="737" y="1364"/>
                    <a:pt x="907" y="1364"/>
                  </a:cubicBezTo>
                  <a:cubicBezTo>
                    <a:pt x="1261" y="1364"/>
                    <a:pt x="1598" y="1087"/>
                    <a:pt x="1598" y="674"/>
                  </a:cubicBezTo>
                  <a:cubicBezTo>
                    <a:pt x="1598" y="308"/>
                    <a:pt x="1302" y="1"/>
                    <a:pt x="940" y="1"/>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09" name="Google Shape;9109;p77"/>
            <p:cNvSpPr/>
            <p:nvPr/>
          </p:nvSpPr>
          <p:spPr>
            <a:xfrm>
              <a:off x="1035948" y="3523258"/>
              <a:ext cx="15766" cy="20677"/>
            </a:xfrm>
            <a:custGeom>
              <a:avLst/>
              <a:gdLst/>
              <a:ahLst/>
              <a:cxnLst/>
              <a:rect l="l" t="t" r="r" b="b"/>
              <a:pathLst>
                <a:path w="1053" h="1381" extrusionOk="0">
                  <a:moveTo>
                    <a:pt x="295" y="1"/>
                  </a:moveTo>
                  <a:lnTo>
                    <a:pt x="295" y="22"/>
                  </a:lnTo>
                  <a:cubicBezTo>
                    <a:pt x="190" y="22"/>
                    <a:pt x="106" y="43"/>
                    <a:pt x="1" y="85"/>
                  </a:cubicBezTo>
                  <a:cubicBezTo>
                    <a:pt x="527" y="316"/>
                    <a:pt x="527" y="1073"/>
                    <a:pt x="1" y="1325"/>
                  </a:cubicBezTo>
                  <a:cubicBezTo>
                    <a:pt x="90" y="1363"/>
                    <a:pt x="183" y="1380"/>
                    <a:pt x="274" y="1380"/>
                  </a:cubicBezTo>
                  <a:cubicBezTo>
                    <a:pt x="588" y="1380"/>
                    <a:pt x="882" y="1168"/>
                    <a:pt x="947" y="842"/>
                  </a:cubicBezTo>
                  <a:cubicBezTo>
                    <a:pt x="1052" y="421"/>
                    <a:pt x="737" y="22"/>
                    <a:pt x="295" y="1"/>
                  </a:cubicBez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10" name="Google Shape;9110;p77"/>
            <p:cNvSpPr/>
            <p:nvPr/>
          </p:nvSpPr>
          <p:spPr>
            <a:xfrm>
              <a:off x="1012666" y="3484854"/>
              <a:ext cx="19839" cy="17144"/>
            </a:xfrm>
            <a:custGeom>
              <a:avLst/>
              <a:gdLst/>
              <a:ahLst/>
              <a:cxnLst/>
              <a:rect l="l" t="t" r="r" b="b"/>
              <a:pathLst>
                <a:path w="1325" h="1145" extrusionOk="0">
                  <a:moveTo>
                    <a:pt x="757" y="1"/>
                  </a:moveTo>
                  <a:cubicBezTo>
                    <a:pt x="252" y="1"/>
                    <a:pt x="0" y="610"/>
                    <a:pt x="358" y="968"/>
                  </a:cubicBezTo>
                  <a:cubicBezTo>
                    <a:pt x="473" y="1090"/>
                    <a:pt x="616" y="1145"/>
                    <a:pt x="755" y="1145"/>
                  </a:cubicBezTo>
                  <a:cubicBezTo>
                    <a:pt x="1046" y="1145"/>
                    <a:pt x="1325" y="909"/>
                    <a:pt x="1325" y="568"/>
                  </a:cubicBezTo>
                  <a:cubicBezTo>
                    <a:pt x="1325" y="253"/>
                    <a:pt x="1072" y="1"/>
                    <a:pt x="757" y="1"/>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11" name="Google Shape;9111;p77"/>
            <p:cNvSpPr/>
            <p:nvPr/>
          </p:nvSpPr>
          <p:spPr>
            <a:xfrm>
              <a:off x="1020527" y="3484854"/>
              <a:ext cx="12622" cy="16934"/>
            </a:xfrm>
            <a:custGeom>
              <a:avLst/>
              <a:gdLst/>
              <a:ahLst/>
              <a:cxnLst/>
              <a:rect l="l" t="t" r="r" b="b"/>
              <a:pathLst>
                <a:path w="843" h="1131" extrusionOk="0">
                  <a:moveTo>
                    <a:pt x="232" y="1"/>
                  </a:moveTo>
                  <a:cubicBezTo>
                    <a:pt x="169" y="1"/>
                    <a:pt x="85" y="22"/>
                    <a:pt x="1" y="43"/>
                  </a:cubicBezTo>
                  <a:cubicBezTo>
                    <a:pt x="484" y="253"/>
                    <a:pt x="484" y="905"/>
                    <a:pt x="1" y="1094"/>
                  </a:cubicBezTo>
                  <a:cubicBezTo>
                    <a:pt x="59" y="1119"/>
                    <a:pt x="114" y="1130"/>
                    <a:pt x="166" y="1130"/>
                  </a:cubicBezTo>
                  <a:cubicBezTo>
                    <a:pt x="674" y="1130"/>
                    <a:pt x="843" y="20"/>
                    <a:pt x="232" y="1"/>
                  </a:cubicBez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12" name="Google Shape;9112;p77"/>
            <p:cNvSpPr/>
            <p:nvPr/>
          </p:nvSpPr>
          <p:spPr>
            <a:xfrm>
              <a:off x="918534" y="3642559"/>
              <a:ext cx="24884" cy="10091"/>
            </a:xfrm>
            <a:custGeom>
              <a:avLst/>
              <a:gdLst/>
              <a:ahLst/>
              <a:cxnLst/>
              <a:rect l="l" t="t" r="r" b="b"/>
              <a:pathLst>
                <a:path w="1662" h="674" extrusionOk="0">
                  <a:moveTo>
                    <a:pt x="358" y="1"/>
                  </a:moveTo>
                  <a:lnTo>
                    <a:pt x="1" y="674"/>
                  </a:lnTo>
                  <a:lnTo>
                    <a:pt x="1325" y="674"/>
                  </a:lnTo>
                  <a:cubicBezTo>
                    <a:pt x="1515" y="674"/>
                    <a:pt x="1662" y="526"/>
                    <a:pt x="1662" y="337"/>
                  </a:cubicBezTo>
                  <a:cubicBezTo>
                    <a:pt x="1662" y="148"/>
                    <a:pt x="1494" y="1"/>
                    <a:pt x="1304" y="1"/>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13" name="Google Shape;9113;p77"/>
            <p:cNvSpPr/>
            <p:nvPr/>
          </p:nvSpPr>
          <p:spPr>
            <a:xfrm>
              <a:off x="933342" y="3615175"/>
              <a:ext cx="24555" cy="10091"/>
            </a:xfrm>
            <a:custGeom>
              <a:avLst/>
              <a:gdLst/>
              <a:ahLst/>
              <a:cxnLst/>
              <a:rect l="l" t="t" r="r" b="b"/>
              <a:pathLst>
                <a:path w="1640" h="674" extrusionOk="0">
                  <a:moveTo>
                    <a:pt x="357" y="1"/>
                  </a:moveTo>
                  <a:lnTo>
                    <a:pt x="0" y="673"/>
                  </a:lnTo>
                  <a:lnTo>
                    <a:pt x="1304" y="673"/>
                  </a:lnTo>
                  <a:cubicBezTo>
                    <a:pt x="1493" y="673"/>
                    <a:pt x="1640" y="526"/>
                    <a:pt x="1640" y="337"/>
                  </a:cubicBezTo>
                  <a:cubicBezTo>
                    <a:pt x="1640" y="148"/>
                    <a:pt x="1493" y="1"/>
                    <a:pt x="1304" y="1"/>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14" name="Google Shape;9114;p77"/>
            <p:cNvSpPr/>
            <p:nvPr/>
          </p:nvSpPr>
          <p:spPr>
            <a:xfrm>
              <a:off x="947820" y="3587790"/>
              <a:ext cx="24884" cy="10091"/>
            </a:xfrm>
            <a:custGeom>
              <a:avLst/>
              <a:gdLst/>
              <a:ahLst/>
              <a:cxnLst/>
              <a:rect l="l" t="t" r="r" b="b"/>
              <a:pathLst>
                <a:path w="1662" h="674" extrusionOk="0">
                  <a:moveTo>
                    <a:pt x="358" y="1"/>
                  </a:moveTo>
                  <a:lnTo>
                    <a:pt x="0" y="673"/>
                  </a:lnTo>
                  <a:lnTo>
                    <a:pt x="1304" y="673"/>
                  </a:lnTo>
                  <a:cubicBezTo>
                    <a:pt x="1493" y="673"/>
                    <a:pt x="1661" y="526"/>
                    <a:pt x="1661" y="337"/>
                  </a:cubicBezTo>
                  <a:cubicBezTo>
                    <a:pt x="1661" y="148"/>
                    <a:pt x="1493" y="1"/>
                    <a:pt x="1304" y="1"/>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15" name="Google Shape;9115;p77"/>
            <p:cNvSpPr/>
            <p:nvPr/>
          </p:nvSpPr>
          <p:spPr>
            <a:xfrm>
              <a:off x="962299" y="3560405"/>
              <a:ext cx="24884" cy="10406"/>
            </a:xfrm>
            <a:custGeom>
              <a:avLst/>
              <a:gdLst/>
              <a:ahLst/>
              <a:cxnLst/>
              <a:rect l="l" t="t" r="r" b="b"/>
              <a:pathLst>
                <a:path w="1662" h="695" extrusionOk="0">
                  <a:moveTo>
                    <a:pt x="379" y="0"/>
                  </a:moveTo>
                  <a:lnTo>
                    <a:pt x="0" y="694"/>
                  </a:lnTo>
                  <a:lnTo>
                    <a:pt x="1325" y="694"/>
                  </a:lnTo>
                  <a:cubicBezTo>
                    <a:pt x="1514" y="694"/>
                    <a:pt x="1661" y="526"/>
                    <a:pt x="1661" y="337"/>
                  </a:cubicBezTo>
                  <a:cubicBezTo>
                    <a:pt x="1640" y="148"/>
                    <a:pt x="1493" y="0"/>
                    <a:pt x="1304" y="0"/>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16" name="Google Shape;9116;p77"/>
            <p:cNvSpPr/>
            <p:nvPr/>
          </p:nvSpPr>
          <p:spPr>
            <a:xfrm>
              <a:off x="984637" y="3359564"/>
              <a:ext cx="85957" cy="26456"/>
            </a:xfrm>
            <a:custGeom>
              <a:avLst/>
              <a:gdLst/>
              <a:ahLst/>
              <a:cxnLst/>
              <a:rect l="l" t="t" r="r" b="b"/>
              <a:pathLst>
                <a:path w="5741" h="1767" extrusionOk="0">
                  <a:moveTo>
                    <a:pt x="442" y="1"/>
                  </a:moveTo>
                  <a:cubicBezTo>
                    <a:pt x="190" y="1"/>
                    <a:pt x="1" y="190"/>
                    <a:pt x="1" y="442"/>
                  </a:cubicBezTo>
                  <a:lnTo>
                    <a:pt x="1" y="1325"/>
                  </a:lnTo>
                  <a:cubicBezTo>
                    <a:pt x="1" y="1557"/>
                    <a:pt x="190" y="1767"/>
                    <a:pt x="442" y="1767"/>
                  </a:cubicBezTo>
                  <a:lnTo>
                    <a:pt x="5299" y="1767"/>
                  </a:lnTo>
                  <a:cubicBezTo>
                    <a:pt x="5530" y="1767"/>
                    <a:pt x="5741" y="1557"/>
                    <a:pt x="5741" y="1325"/>
                  </a:cubicBezTo>
                  <a:lnTo>
                    <a:pt x="5741" y="442"/>
                  </a:lnTo>
                  <a:cubicBezTo>
                    <a:pt x="5720" y="190"/>
                    <a:pt x="5530" y="1"/>
                    <a:pt x="5299"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17" name="Google Shape;9117;p77"/>
            <p:cNvSpPr/>
            <p:nvPr/>
          </p:nvSpPr>
          <p:spPr>
            <a:xfrm>
              <a:off x="1037535" y="3359564"/>
              <a:ext cx="33059" cy="26456"/>
            </a:xfrm>
            <a:custGeom>
              <a:avLst/>
              <a:gdLst/>
              <a:ahLst/>
              <a:cxnLst/>
              <a:rect l="l" t="t" r="r" b="b"/>
              <a:pathLst>
                <a:path w="2208" h="1767" extrusionOk="0">
                  <a:moveTo>
                    <a:pt x="0" y="1"/>
                  </a:moveTo>
                  <a:cubicBezTo>
                    <a:pt x="231" y="1"/>
                    <a:pt x="421" y="190"/>
                    <a:pt x="442" y="442"/>
                  </a:cubicBezTo>
                  <a:lnTo>
                    <a:pt x="442" y="1325"/>
                  </a:lnTo>
                  <a:cubicBezTo>
                    <a:pt x="442" y="1557"/>
                    <a:pt x="231" y="1767"/>
                    <a:pt x="0" y="1767"/>
                  </a:cubicBezTo>
                  <a:lnTo>
                    <a:pt x="1766" y="1767"/>
                  </a:lnTo>
                  <a:cubicBezTo>
                    <a:pt x="1997" y="1767"/>
                    <a:pt x="2208" y="1557"/>
                    <a:pt x="2208" y="1325"/>
                  </a:cubicBezTo>
                  <a:lnTo>
                    <a:pt x="2208" y="442"/>
                  </a:lnTo>
                  <a:cubicBezTo>
                    <a:pt x="2187" y="190"/>
                    <a:pt x="1997" y="1"/>
                    <a:pt x="1766" y="1"/>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118" name="Google Shape;9118;p77"/>
          <p:cNvGrpSpPr/>
          <p:nvPr/>
        </p:nvGrpSpPr>
        <p:grpSpPr>
          <a:xfrm>
            <a:off x="2616191" y="2890461"/>
            <a:ext cx="365793" cy="361152"/>
            <a:chOff x="2616191" y="2890461"/>
            <a:chExt cx="365793" cy="361152"/>
          </a:xfrm>
        </p:grpSpPr>
        <p:sp>
          <p:nvSpPr>
            <p:cNvPr id="9119" name="Google Shape;9119;p77"/>
            <p:cNvSpPr/>
            <p:nvPr/>
          </p:nvSpPr>
          <p:spPr>
            <a:xfrm>
              <a:off x="2616191" y="3225545"/>
              <a:ext cx="30604" cy="26067"/>
            </a:xfrm>
            <a:custGeom>
              <a:avLst/>
              <a:gdLst/>
              <a:ahLst/>
              <a:cxnLst/>
              <a:rect l="l" t="t" r="r" b="b"/>
              <a:pathLst>
                <a:path w="2044" h="1741" extrusionOk="0">
                  <a:moveTo>
                    <a:pt x="1460" y="0"/>
                  </a:moveTo>
                  <a:cubicBezTo>
                    <a:pt x="1363" y="0"/>
                    <a:pt x="1263" y="42"/>
                    <a:pt x="1177" y="143"/>
                  </a:cubicBezTo>
                  <a:lnTo>
                    <a:pt x="252" y="1089"/>
                  </a:lnTo>
                  <a:cubicBezTo>
                    <a:pt x="0" y="1320"/>
                    <a:pt x="189" y="1741"/>
                    <a:pt x="526" y="1741"/>
                  </a:cubicBezTo>
                  <a:cubicBezTo>
                    <a:pt x="610" y="1741"/>
                    <a:pt x="715" y="1698"/>
                    <a:pt x="778" y="1614"/>
                  </a:cubicBezTo>
                  <a:lnTo>
                    <a:pt x="1724" y="689"/>
                  </a:lnTo>
                  <a:cubicBezTo>
                    <a:pt x="2044" y="418"/>
                    <a:pt x="1768" y="0"/>
                    <a:pt x="1460" y="0"/>
                  </a:cubicBezTo>
                  <a:close/>
                </a:path>
              </a:pathLst>
            </a:custGeom>
            <a:solidFill>
              <a:srgbClr val="ADBD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20" name="Google Shape;9120;p77"/>
            <p:cNvSpPr/>
            <p:nvPr/>
          </p:nvSpPr>
          <p:spPr>
            <a:xfrm>
              <a:off x="2627196" y="3189506"/>
              <a:ext cx="53527" cy="51326"/>
            </a:xfrm>
            <a:custGeom>
              <a:avLst/>
              <a:gdLst/>
              <a:ahLst/>
              <a:cxnLst/>
              <a:rect l="l" t="t" r="r" b="b"/>
              <a:pathLst>
                <a:path w="3575" h="3428" extrusionOk="0">
                  <a:moveTo>
                    <a:pt x="2074" y="0"/>
                  </a:moveTo>
                  <a:cubicBezTo>
                    <a:pt x="1977" y="0"/>
                    <a:pt x="1883" y="37"/>
                    <a:pt x="1809" y="111"/>
                  </a:cubicBezTo>
                  <a:lnTo>
                    <a:pt x="442" y="1456"/>
                  </a:lnTo>
                  <a:cubicBezTo>
                    <a:pt x="1" y="1919"/>
                    <a:pt x="1" y="2634"/>
                    <a:pt x="442" y="3096"/>
                  </a:cubicBezTo>
                  <a:cubicBezTo>
                    <a:pt x="674" y="3317"/>
                    <a:pt x="968" y="3427"/>
                    <a:pt x="1262" y="3427"/>
                  </a:cubicBezTo>
                  <a:cubicBezTo>
                    <a:pt x="1557" y="3427"/>
                    <a:pt x="1851" y="3317"/>
                    <a:pt x="2082" y="3096"/>
                  </a:cubicBezTo>
                  <a:lnTo>
                    <a:pt x="3428" y="1730"/>
                  </a:lnTo>
                  <a:cubicBezTo>
                    <a:pt x="3575" y="1583"/>
                    <a:pt x="3575" y="1351"/>
                    <a:pt x="3428" y="1204"/>
                  </a:cubicBezTo>
                  <a:lnTo>
                    <a:pt x="2356" y="111"/>
                  </a:lnTo>
                  <a:cubicBezTo>
                    <a:pt x="2272" y="37"/>
                    <a:pt x="2172" y="0"/>
                    <a:pt x="2074"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21" name="Google Shape;9121;p77"/>
            <p:cNvSpPr/>
            <p:nvPr/>
          </p:nvSpPr>
          <p:spPr>
            <a:xfrm>
              <a:off x="2631298" y="3201544"/>
              <a:ext cx="49424" cy="39288"/>
            </a:xfrm>
            <a:custGeom>
              <a:avLst/>
              <a:gdLst/>
              <a:ahLst/>
              <a:cxnLst/>
              <a:rect l="l" t="t" r="r" b="b"/>
              <a:pathLst>
                <a:path w="3301" h="2624" extrusionOk="0">
                  <a:moveTo>
                    <a:pt x="2754" y="1"/>
                  </a:moveTo>
                  <a:lnTo>
                    <a:pt x="2754" y="1"/>
                  </a:lnTo>
                  <a:cubicBezTo>
                    <a:pt x="2902" y="148"/>
                    <a:pt x="2902" y="400"/>
                    <a:pt x="2754" y="547"/>
                  </a:cubicBezTo>
                  <a:lnTo>
                    <a:pt x="1409" y="1893"/>
                  </a:lnTo>
                  <a:cubicBezTo>
                    <a:pt x="1186" y="2116"/>
                    <a:pt x="898" y="2229"/>
                    <a:pt x="604" y="2229"/>
                  </a:cubicBezTo>
                  <a:cubicBezTo>
                    <a:pt x="399" y="2229"/>
                    <a:pt x="191" y="2174"/>
                    <a:pt x="0" y="2061"/>
                  </a:cubicBezTo>
                  <a:lnTo>
                    <a:pt x="0" y="2061"/>
                  </a:lnTo>
                  <a:cubicBezTo>
                    <a:pt x="63" y="2145"/>
                    <a:pt x="105" y="2229"/>
                    <a:pt x="168" y="2292"/>
                  </a:cubicBezTo>
                  <a:cubicBezTo>
                    <a:pt x="400" y="2513"/>
                    <a:pt x="694" y="2623"/>
                    <a:pt x="988" y="2623"/>
                  </a:cubicBezTo>
                  <a:cubicBezTo>
                    <a:pt x="1283" y="2623"/>
                    <a:pt x="1577" y="2513"/>
                    <a:pt x="1808" y="2292"/>
                  </a:cubicBezTo>
                  <a:lnTo>
                    <a:pt x="3154" y="926"/>
                  </a:lnTo>
                  <a:cubicBezTo>
                    <a:pt x="3301" y="779"/>
                    <a:pt x="3301" y="547"/>
                    <a:pt x="3154" y="400"/>
                  </a:cubicBezTo>
                  <a:lnTo>
                    <a:pt x="2754" y="1"/>
                  </a:ln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22" name="Google Shape;9122;p77"/>
            <p:cNvSpPr/>
            <p:nvPr/>
          </p:nvSpPr>
          <p:spPr>
            <a:xfrm>
              <a:off x="2643576" y="2890461"/>
              <a:ext cx="338094" cy="334007"/>
            </a:xfrm>
            <a:custGeom>
              <a:avLst/>
              <a:gdLst/>
              <a:ahLst/>
              <a:cxnLst/>
              <a:rect l="l" t="t" r="r" b="b"/>
              <a:pathLst>
                <a:path w="22581" h="22308" extrusionOk="0">
                  <a:moveTo>
                    <a:pt x="19963" y="0"/>
                  </a:moveTo>
                  <a:cubicBezTo>
                    <a:pt x="19474" y="0"/>
                    <a:pt x="18985" y="184"/>
                    <a:pt x="18607" y="552"/>
                  </a:cubicBezTo>
                  <a:lnTo>
                    <a:pt x="442" y="18738"/>
                  </a:lnTo>
                  <a:cubicBezTo>
                    <a:pt x="0" y="19180"/>
                    <a:pt x="0" y="19916"/>
                    <a:pt x="442" y="20357"/>
                  </a:cubicBezTo>
                  <a:lnTo>
                    <a:pt x="2061" y="21976"/>
                  </a:lnTo>
                  <a:cubicBezTo>
                    <a:pt x="2292" y="22197"/>
                    <a:pt x="2586" y="22307"/>
                    <a:pt x="2878" y="22307"/>
                  </a:cubicBezTo>
                  <a:cubicBezTo>
                    <a:pt x="3170" y="22307"/>
                    <a:pt x="3459" y="22197"/>
                    <a:pt x="3679" y="21976"/>
                  </a:cubicBezTo>
                  <a:lnTo>
                    <a:pt x="5235" y="20420"/>
                  </a:lnTo>
                  <a:cubicBezTo>
                    <a:pt x="9377" y="19264"/>
                    <a:pt x="10218" y="17561"/>
                    <a:pt x="11185" y="15585"/>
                  </a:cubicBezTo>
                  <a:cubicBezTo>
                    <a:pt x="11627" y="14575"/>
                    <a:pt x="12215" y="13629"/>
                    <a:pt x="12909" y="12767"/>
                  </a:cubicBezTo>
                  <a:lnTo>
                    <a:pt x="21865" y="3811"/>
                  </a:lnTo>
                  <a:cubicBezTo>
                    <a:pt x="22433" y="3243"/>
                    <a:pt x="22580" y="2381"/>
                    <a:pt x="22244" y="1645"/>
                  </a:cubicBezTo>
                  <a:cubicBezTo>
                    <a:pt x="22139" y="1435"/>
                    <a:pt x="22013" y="1267"/>
                    <a:pt x="21865" y="1099"/>
                  </a:cubicBezTo>
                  <a:lnTo>
                    <a:pt x="21319" y="552"/>
                  </a:lnTo>
                  <a:cubicBezTo>
                    <a:pt x="20940" y="184"/>
                    <a:pt x="20452" y="0"/>
                    <a:pt x="19963" y="0"/>
                  </a:cubicBezTo>
                  <a:close/>
                </a:path>
              </a:pathLst>
            </a:custGeom>
            <a:solidFill>
              <a:srgbClr val="F9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23" name="Google Shape;9123;p77"/>
            <p:cNvSpPr/>
            <p:nvPr/>
          </p:nvSpPr>
          <p:spPr>
            <a:xfrm>
              <a:off x="2643576" y="2890461"/>
              <a:ext cx="338094" cy="334007"/>
            </a:xfrm>
            <a:custGeom>
              <a:avLst/>
              <a:gdLst/>
              <a:ahLst/>
              <a:cxnLst/>
              <a:rect l="l" t="t" r="r" b="b"/>
              <a:pathLst>
                <a:path w="22581" h="22308" extrusionOk="0">
                  <a:moveTo>
                    <a:pt x="19963" y="0"/>
                  </a:moveTo>
                  <a:cubicBezTo>
                    <a:pt x="19474" y="0"/>
                    <a:pt x="18985" y="184"/>
                    <a:pt x="18607" y="552"/>
                  </a:cubicBezTo>
                  <a:lnTo>
                    <a:pt x="442" y="18738"/>
                  </a:lnTo>
                  <a:cubicBezTo>
                    <a:pt x="0" y="19180"/>
                    <a:pt x="0" y="19916"/>
                    <a:pt x="442" y="20357"/>
                  </a:cubicBezTo>
                  <a:lnTo>
                    <a:pt x="2061" y="21976"/>
                  </a:lnTo>
                  <a:cubicBezTo>
                    <a:pt x="2292" y="22197"/>
                    <a:pt x="2586" y="22307"/>
                    <a:pt x="2878" y="22307"/>
                  </a:cubicBezTo>
                  <a:cubicBezTo>
                    <a:pt x="3170" y="22307"/>
                    <a:pt x="3459" y="22197"/>
                    <a:pt x="3679" y="21976"/>
                  </a:cubicBezTo>
                  <a:lnTo>
                    <a:pt x="5235" y="20420"/>
                  </a:lnTo>
                  <a:cubicBezTo>
                    <a:pt x="9377" y="19264"/>
                    <a:pt x="10218" y="17561"/>
                    <a:pt x="11185" y="15585"/>
                  </a:cubicBezTo>
                  <a:cubicBezTo>
                    <a:pt x="11627" y="14575"/>
                    <a:pt x="12215" y="13629"/>
                    <a:pt x="12909" y="12767"/>
                  </a:cubicBezTo>
                  <a:lnTo>
                    <a:pt x="21865" y="3811"/>
                  </a:lnTo>
                  <a:cubicBezTo>
                    <a:pt x="22433" y="3243"/>
                    <a:pt x="22580" y="2381"/>
                    <a:pt x="22244" y="1645"/>
                  </a:cubicBezTo>
                  <a:cubicBezTo>
                    <a:pt x="22139" y="1435"/>
                    <a:pt x="22013" y="1267"/>
                    <a:pt x="21865" y="1099"/>
                  </a:cubicBezTo>
                  <a:lnTo>
                    <a:pt x="21319" y="552"/>
                  </a:lnTo>
                  <a:cubicBezTo>
                    <a:pt x="20940" y="184"/>
                    <a:pt x="20452" y="0"/>
                    <a:pt x="19963" y="0"/>
                  </a:cubicBezTo>
                  <a:close/>
                </a:path>
              </a:pathLst>
            </a:custGeom>
            <a:solidFill>
              <a:srgbClr val="F9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24" name="Google Shape;9124;p77"/>
            <p:cNvSpPr/>
            <p:nvPr/>
          </p:nvSpPr>
          <p:spPr>
            <a:xfrm>
              <a:off x="2663085" y="2897153"/>
              <a:ext cx="318899" cy="327314"/>
            </a:xfrm>
            <a:custGeom>
              <a:avLst/>
              <a:gdLst/>
              <a:ahLst/>
              <a:cxnLst/>
              <a:rect l="l" t="t" r="r" b="b"/>
              <a:pathLst>
                <a:path w="21299" h="21861" extrusionOk="0">
                  <a:moveTo>
                    <a:pt x="19890" y="0"/>
                  </a:moveTo>
                  <a:lnTo>
                    <a:pt x="19890" y="0"/>
                  </a:lnTo>
                  <a:cubicBezTo>
                    <a:pt x="20541" y="757"/>
                    <a:pt x="20499" y="1892"/>
                    <a:pt x="19785" y="2586"/>
                  </a:cubicBezTo>
                  <a:lnTo>
                    <a:pt x="10828" y="11542"/>
                  </a:lnTo>
                  <a:cubicBezTo>
                    <a:pt x="10155" y="12425"/>
                    <a:pt x="9567" y="13372"/>
                    <a:pt x="9125" y="14381"/>
                  </a:cubicBezTo>
                  <a:cubicBezTo>
                    <a:pt x="8158" y="16357"/>
                    <a:pt x="7317" y="18060"/>
                    <a:pt x="3175" y="19216"/>
                  </a:cubicBezTo>
                  <a:lnTo>
                    <a:pt x="1620" y="20772"/>
                  </a:lnTo>
                  <a:cubicBezTo>
                    <a:pt x="1399" y="20993"/>
                    <a:pt x="1104" y="21103"/>
                    <a:pt x="810" y="21103"/>
                  </a:cubicBezTo>
                  <a:cubicBezTo>
                    <a:pt x="516" y="21103"/>
                    <a:pt x="222" y="20993"/>
                    <a:pt x="1" y="20772"/>
                  </a:cubicBezTo>
                  <a:lnTo>
                    <a:pt x="1" y="20772"/>
                  </a:lnTo>
                  <a:lnTo>
                    <a:pt x="758" y="21529"/>
                  </a:lnTo>
                  <a:cubicBezTo>
                    <a:pt x="989" y="21750"/>
                    <a:pt x="1283" y="21860"/>
                    <a:pt x="1575" y="21860"/>
                  </a:cubicBezTo>
                  <a:cubicBezTo>
                    <a:pt x="1867" y="21860"/>
                    <a:pt x="2156" y="21750"/>
                    <a:pt x="2376" y="21529"/>
                  </a:cubicBezTo>
                  <a:lnTo>
                    <a:pt x="3932" y="19973"/>
                  </a:lnTo>
                  <a:cubicBezTo>
                    <a:pt x="8074" y="18817"/>
                    <a:pt x="8915" y="17114"/>
                    <a:pt x="9882" y="15138"/>
                  </a:cubicBezTo>
                  <a:cubicBezTo>
                    <a:pt x="10324" y="14128"/>
                    <a:pt x="10912" y="13182"/>
                    <a:pt x="11606" y="12320"/>
                  </a:cubicBezTo>
                  <a:lnTo>
                    <a:pt x="20562" y="3364"/>
                  </a:lnTo>
                  <a:cubicBezTo>
                    <a:pt x="21298" y="2607"/>
                    <a:pt x="21298" y="1409"/>
                    <a:pt x="20562" y="652"/>
                  </a:cubicBezTo>
                  <a:lnTo>
                    <a:pt x="20016" y="105"/>
                  </a:lnTo>
                  <a:cubicBezTo>
                    <a:pt x="19974" y="63"/>
                    <a:pt x="19932" y="42"/>
                    <a:pt x="19890" y="0"/>
                  </a:cubicBezTo>
                  <a:close/>
                </a:path>
              </a:pathLst>
            </a:custGeom>
            <a:solidFill>
              <a:srgbClr val="F3F6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25" name="Google Shape;9125;p77"/>
            <p:cNvSpPr/>
            <p:nvPr/>
          </p:nvSpPr>
          <p:spPr>
            <a:xfrm>
              <a:off x="2643576" y="3148033"/>
              <a:ext cx="78082" cy="76435"/>
            </a:xfrm>
            <a:custGeom>
              <a:avLst/>
              <a:gdLst/>
              <a:ahLst/>
              <a:cxnLst/>
              <a:rect l="l" t="t" r="r" b="b"/>
              <a:pathLst>
                <a:path w="5215" h="5105" extrusionOk="0">
                  <a:moveTo>
                    <a:pt x="1976" y="0"/>
                  </a:moveTo>
                  <a:lnTo>
                    <a:pt x="442" y="1535"/>
                  </a:lnTo>
                  <a:cubicBezTo>
                    <a:pt x="0" y="1977"/>
                    <a:pt x="0" y="2713"/>
                    <a:pt x="442" y="3154"/>
                  </a:cubicBezTo>
                  <a:lnTo>
                    <a:pt x="2061" y="4773"/>
                  </a:lnTo>
                  <a:cubicBezTo>
                    <a:pt x="2292" y="4994"/>
                    <a:pt x="2586" y="5104"/>
                    <a:pt x="2878" y="5104"/>
                  </a:cubicBezTo>
                  <a:cubicBezTo>
                    <a:pt x="3170" y="5104"/>
                    <a:pt x="3459" y="4994"/>
                    <a:pt x="3679" y="4773"/>
                  </a:cubicBezTo>
                  <a:lnTo>
                    <a:pt x="5214" y="3238"/>
                  </a:lnTo>
                  <a:lnTo>
                    <a:pt x="1976" y="0"/>
                  </a:ln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26" name="Google Shape;9126;p77"/>
            <p:cNvSpPr/>
            <p:nvPr/>
          </p:nvSpPr>
          <p:spPr>
            <a:xfrm>
              <a:off x="2815759" y="2931141"/>
              <a:ext cx="122774" cy="122789"/>
            </a:xfrm>
            <a:custGeom>
              <a:avLst/>
              <a:gdLst/>
              <a:ahLst/>
              <a:cxnLst/>
              <a:rect l="l" t="t" r="r" b="b"/>
              <a:pathLst>
                <a:path w="8200" h="8201" extrusionOk="0">
                  <a:moveTo>
                    <a:pt x="4962" y="1"/>
                  </a:moveTo>
                  <a:lnTo>
                    <a:pt x="0" y="4962"/>
                  </a:lnTo>
                  <a:lnTo>
                    <a:pt x="3238" y="8200"/>
                  </a:lnTo>
                  <a:lnTo>
                    <a:pt x="8200" y="3238"/>
                  </a:lnTo>
                  <a:lnTo>
                    <a:pt x="4962" y="1"/>
                  </a:ln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27" name="Google Shape;9127;p77"/>
            <p:cNvSpPr/>
            <p:nvPr/>
          </p:nvSpPr>
          <p:spPr>
            <a:xfrm>
              <a:off x="2663085" y="3185179"/>
              <a:ext cx="58572" cy="39288"/>
            </a:xfrm>
            <a:custGeom>
              <a:avLst/>
              <a:gdLst/>
              <a:ahLst/>
              <a:cxnLst/>
              <a:rect l="l" t="t" r="r" b="b"/>
              <a:pathLst>
                <a:path w="3912" h="2624" extrusionOk="0">
                  <a:moveTo>
                    <a:pt x="3154" y="0"/>
                  </a:moveTo>
                  <a:lnTo>
                    <a:pt x="1620" y="1535"/>
                  </a:lnTo>
                  <a:cubicBezTo>
                    <a:pt x="1399" y="1756"/>
                    <a:pt x="1104" y="1866"/>
                    <a:pt x="810" y="1866"/>
                  </a:cubicBezTo>
                  <a:cubicBezTo>
                    <a:pt x="516" y="1866"/>
                    <a:pt x="222" y="1756"/>
                    <a:pt x="1" y="1535"/>
                  </a:cubicBezTo>
                  <a:lnTo>
                    <a:pt x="1" y="1535"/>
                  </a:lnTo>
                  <a:lnTo>
                    <a:pt x="758" y="2292"/>
                  </a:lnTo>
                  <a:cubicBezTo>
                    <a:pt x="989" y="2513"/>
                    <a:pt x="1283" y="2623"/>
                    <a:pt x="1575" y="2623"/>
                  </a:cubicBezTo>
                  <a:cubicBezTo>
                    <a:pt x="1867" y="2623"/>
                    <a:pt x="2156" y="2513"/>
                    <a:pt x="2376" y="2292"/>
                  </a:cubicBezTo>
                  <a:lnTo>
                    <a:pt x="3911" y="757"/>
                  </a:lnTo>
                  <a:lnTo>
                    <a:pt x="3154" y="0"/>
                  </a:ln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28" name="Google Shape;9128;p77"/>
            <p:cNvSpPr/>
            <p:nvPr/>
          </p:nvSpPr>
          <p:spPr>
            <a:xfrm>
              <a:off x="2852906" y="2968288"/>
              <a:ext cx="85628" cy="85643"/>
            </a:xfrm>
            <a:custGeom>
              <a:avLst/>
              <a:gdLst/>
              <a:ahLst/>
              <a:cxnLst/>
              <a:rect l="l" t="t" r="r" b="b"/>
              <a:pathLst>
                <a:path w="5719" h="5720" extrusionOk="0">
                  <a:moveTo>
                    <a:pt x="4962" y="1"/>
                  </a:moveTo>
                  <a:lnTo>
                    <a:pt x="0" y="4962"/>
                  </a:lnTo>
                  <a:lnTo>
                    <a:pt x="757" y="5719"/>
                  </a:lnTo>
                  <a:lnTo>
                    <a:pt x="5719" y="757"/>
                  </a:lnTo>
                  <a:lnTo>
                    <a:pt x="4962" y="1"/>
                  </a:ln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29" name="Google Shape;9129;p77"/>
            <p:cNvSpPr/>
            <p:nvPr/>
          </p:nvSpPr>
          <p:spPr>
            <a:xfrm>
              <a:off x="2874302" y="2921783"/>
              <a:ext cx="82813" cy="146311"/>
            </a:xfrm>
            <a:custGeom>
              <a:avLst/>
              <a:gdLst/>
              <a:ahLst/>
              <a:cxnLst/>
              <a:rect l="l" t="t" r="r" b="b"/>
              <a:pathLst>
                <a:path w="5531" h="9772" extrusionOk="0">
                  <a:moveTo>
                    <a:pt x="741" y="1"/>
                  </a:moveTo>
                  <a:cubicBezTo>
                    <a:pt x="449" y="1"/>
                    <a:pt x="197" y="368"/>
                    <a:pt x="442" y="647"/>
                  </a:cubicBezTo>
                  <a:lnTo>
                    <a:pt x="4563" y="4789"/>
                  </a:lnTo>
                  <a:lnTo>
                    <a:pt x="232" y="9120"/>
                  </a:lnTo>
                  <a:cubicBezTo>
                    <a:pt x="1" y="9351"/>
                    <a:pt x="169" y="9771"/>
                    <a:pt x="527" y="9771"/>
                  </a:cubicBezTo>
                  <a:cubicBezTo>
                    <a:pt x="611" y="9771"/>
                    <a:pt x="716" y="9729"/>
                    <a:pt x="779" y="9645"/>
                  </a:cubicBezTo>
                  <a:lnTo>
                    <a:pt x="5383" y="5062"/>
                  </a:lnTo>
                  <a:cubicBezTo>
                    <a:pt x="5530" y="4894"/>
                    <a:pt x="5530" y="4662"/>
                    <a:pt x="5383" y="4515"/>
                  </a:cubicBezTo>
                  <a:lnTo>
                    <a:pt x="989" y="100"/>
                  </a:lnTo>
                  <a:cubicBezTo>
                    <a:pt x="910" y="30"/>
                    <a:pt x="824" y="1"/>
                    <a:pt x="741" y="1"/>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130" name="Google Shape;9130;p77"/>
          <p:cNvGrpSpPr/>
          <p:nvPr/>
        </p:nvGrpSpPr>
        <p:grpSpPr>
          <a:xfrm>
            <a:off x="3049959" y="1945861"/>
            <a:ext cx="402940" cy="388536"/>
            <a:chOff x="3049959" y="1945861"/>
            <a:chExt cx="402940" cy="388536"/>
          </a:xfrm>
        </p:grpSpPr>
        <p:sp>
          <p:nvSpPr>
            <p:cNvPr id="9131" name="Google Shape;9131;p77"/>
            <p:cNvSpPr/>
            <p:nvPr/>
          </p:nvSpPr>
          <p:spPr>
            <a:xfrm>
              <a:off x="3049959" y="1993398"/>
              <a:ext cx="355402" cy="340999"/>
            </a:xfrm>
            <a:custGeom>
              <a:avLst/>
              <a:gdLst/>
              <a:ahLst/>
              <a:cxnLst/>
              <a:rect l="l" t="t" r="r" b="b"/>
              <a:pathLst>
                <a:path w="23737" h="22775" extrusionOk="0">
                  <a:moveTo>
                    <a:pt x="9777" y="0"/>
                  </a:moveTo>
                  <a:lnTo>
                    <a:pt x="3848" y="5929"/>
                  </a:lnTo>
                  <a:cubicBezTo>
                    <a:pt x="1" y="9776"/>
                    <a:pt x="1" y="16021"/>
                    <a:pt x="3848" y="19889"/>
                  </a:cubicBezTo>
                  <a:cubicBezTo>
                    <a:pt x="5772" y="21813"/>
                    <a:pt x="8300" y="22775"/>
                    <a:pt x="10828" y="22775"/>
                  </a:cubicBezTo>
                  <a:cubicBezTo>
                    <a:pt x="13356" y="22775"/>
                    <a:pt x="15884" y="21813"/>
                    <a:pt x="17808" y="19889"/>
                  </a:cubicBezTo>
                  <a:lnTo>
                    <a:pt x="23737" y="13960"/>
                  </a:lnTo>
                  <a:lnTo>
                    <a:pt x="22139" y="10954"/>
                  </a:lnTo>
                  <a:lnTo>
                    <a:pt x="19133" y="9377"/>
                  </a:lnTo>
                  <a:lnTo>
                    <a:pt x="13225" y="15285"/>
                  </a:lnTo>
                  <a:cubicBezTo>
                    <a:pt x="12563" y="15947"/>
                    <a:pt x="11695" y="16278"/>
                    <a:pt x="10831" y="16278"/>
                  </a:cubicBezTo>
                  <a:cubicBezTo>
                    <a:pt x="9966" y="16278"/>
                    <a:pt x="9104" y="15947"/>
                    <a:pt x="8452" y="15285"/>
                  </a:cubicBezTo>
                  <a:cubicBezTo>
                    <a:pt x="7128" y="13960"/>
                    <a:pt x="7128" y="11837"/>
                    <a:pt x="8452" y="10512"/>
                  </a:cubicBezTo>
                  <a:lnTo>
                    <a:pt x="14360" y="4604"/>
                  </a:lnTo>
                  <a:lnTo>
                    <a:pt x="12783" y="1598"/>
                  </a:lnTo>
                  <a:lnTo>
                    <a:pt x="9777" y="0"/>
                  </a:lnTo>
                  <a:close/>
                </a:path>
              </a:pathLst>
            </a:custGeom>
            <a:solidFill>
              <a:srgbClr val="3F56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32" name="Google Shape;9132;p77"/>
            <p:cNvSpPr/>
            <p:nvPr/>
          </p:nvSpPr>
          <p:spPr>
            <a:xfrm>
              <a:off x="3093080" y="2196350"/>
              <a:ext cx="12607" cy="11184"/>
            </a:xfrm>
            <a:custGeom>
              <a:avLst/>
              <a:gdLst/>
              <a:ahLst/>
              <a:cxnLst/>
              <a:rect l="l" t="t" r="r" b="b"/>
              <a:pathLst>
                <a:path w="842" h="747" extrusionOk="0">
                  <a:moveTo>
                    <a:pt x="421" y="1"/>
                  </a:moveTo>
                  <a:cubicBezTo>
                    <a:pt x="321" y="1"/>
                    <a:pt x="222" y="37"/>
                    <a:pt x="148" y="111"/>
                  </a:cubicBezTo>
                  <a:cubicBezTo>
                    <a:pt x="1" y="258"/>
                    <a:pt x="1" y="489"/>
                    <a:pt x="148" y="637"/>
                  </a:cubicBezTo>
                  <a:cubicBezTo>
                    <a:pt x="222" y="710"/>
                    <a:pt x="321" y="747"/>
                    <a:pt x="421" y="747"/>
                  </a:cubicBezTo>
                  <a:cubicBezTo>
                    <a:pt x="521" y="747"/>
                    <a:pt x="621" y="710"/>
                    <a:pt x="695" y="637"/>
                  </a:cubicBezTo>
                  <a:cubicBezTo>
                    <a:pt x="842" y="489"/>
                    <a:pt x="842" y="258"/>
                    <a:pt x="695" y="111"/>
                  </a:cubicBezTo>
                  <a:cubicBezTo>
                    <a:pt x="621" y="37"/>
                    <a:pt x="521" y="1"/>
                    <a:pt x="421" y="1"/>
                  </a:cubicBezTo>
                  <a:close/>
                </a:path>
              </a:pathLst>
            </a:custGeom>
            <a:solidFill>
              <a:srgbClr val="2B45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33" name="Google Shape;9133;p77"/>
            <p:cNvSpPr/>
            <p:nvPr/>
          </p:nvSpPr>
          <p:spPr>
            <a:xfrm>
              <a:off x="3093080" y="2164564"/>
              <a:ext cx="12607" cy="11184"/>
            </a:xfrm>
            <a:custGeom>
              <a:avLst/>
              <a:gdLst/>
              <a:ahLst/>
              <a:cxnLst/>
              <a:rect l="l" t="t" r="r" b="b"/>
              <a:pathLst>
                <a:path w="842" h="747" extrusionOk="0">
                  <a:moveTo>
                    <a:pt x="421" y="0"/>
                  </a:moveTo>
                  <a:cubicBezTo>
                    <a:pt x="321" y="0"/>
                    <a:pt x="222" y="37"/>
                    <a:pt x="148" y="110"/>
                  </a:cubicBezTo>
                  <a:cubicBezTo>
                    <a:pt x="1" y="258"/>
                    <a:pt x="1" y="489"/>
                    <a:pt x="148" y="636"/>
                  </a:cubicBezTo>
                  <a:cubicBezTo>
                    <a:pt x="222" y="710"/>
                    <a:pt x="321" y="746"/>
                    <a:pt x="421" y="746"/>
                  </a:cubicBezTo>
                  <a:cubicBezTo>
                    <a:pt x="521" y="746"/>
                    <a:pt x="621" y="710"/>
                    <a:pt x="695" y="636"/>
                  </a:cubicBezTo>
                  <a:cubicBezTo>
                    <a:pt x="842" y="489"/>
                    <a:pt x="842" y="258"/>
                    <a:pt x="695" y="110"/>
                  </a:cubicBezTo>
                  <a:cubicBezTo>
                    <a:pt x="621" y="37"/>
                    <a:pt x="521" y="0"/>
                    <a:pt x="421" y="0"/>
                  </a:cubicBezTo>
                  <a:close/>
                </a:path>
              </a:pathLst>
            </a:custGeom>
            <a:solidFill>
              <a:srgbClr val="2B45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34" name="Google Shape;9134;p77"/>
            <p:cNvSpPr/>
            <p:nvPr/>
          </p:nvSpPr>
          <p:spPr>
            <a:xfrm>
              <a:off x="3336413" y="2211458"/>
              <a:ext cx="12292" cy="11514"/>
            </a:xfrm>
            <a:custGeom>
              <a:avLst/>
              <a:gdLst/>
              <a:ahLst/>
              <a:cxnLst/>
              <a:rect l="l" t="t" r="r" b="b"/>
              <a:pathLst>
                <a:path w="821" h="769" extrusionOk="0">
                  <a:moveTo>
                    <a:pt x="411" y="1"/>
                  </a:moveTo>
                  <a:cubicBezTo>
                    <a:pt x="316" y="1"/>
                    <a:pt x="221" y="37"/>
                    <a:pt x="148" y="111"/>
                  </a:cubicBezTo>
                  <a:cubicBezTo>
                    <a:pt x="1" y="258"/>
                    <a:pt x="1" y="511"/>
                    <a:pt x="148" y="658"/>
                  </a:cubicBezTo>
                  <a:cubicBezTo>
                    <a:pt x="221" y="731"/>
                    <a:pt x="316" y="768"/>
                    <a:pt x="411" y="768"/>
                  </a:cubicBezTo>
                  <a:cubicBezTo>
                    <a:pt x="505" y="768"/>
                    <a:pt x="600" y="731"/>
                    <a:pt x="673" y="658"/>
                  </a:cubicBezTo>
                  <a:cubicBezTo>
                    <a:pt x="821" y="511"/>
                    <a:pt x="821" y="258"/>
                    <a:pt x="673" y="111"/>
                  </a:cubicBezTo>
                  <a:cubicBezTo>
                    <a:pt x="600" y="37"/>
                    <a:pt x="505" y="1"/>
                    <a:pt x="411" y="1"/>
                  </a:cubicBezTo>
                  <a:close/>
                </a:path>
              </a:pathLst>
            </a:custGeom>
            <a:solidFill>
              <a:srgbClr val="2B45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35" name="Google Shape;9135;p77"/>
            <p:cNvSpPr/>
            <p:nvPr/>
          </p:nvSpPr>
          <p:spPr>
            <a:xfrm>
              <a:off x="3196330" y="1945861"/>
              <a:ext cx="116172" cy="116486"/>
            </a:xfrm>
            <a:custGeom>
              <a:avLst/>
              <a:gdLst/>
              <a:ahLst/>
              <a:cxnLst/>
              <a:rect l="l" t="t" r="r" b="b"/>
              <a:pathLst>
                <a:path w="7759" h="7780" extrusionOk="0">
                  <a:moveTo>
                    <a:pt x="3176" y="0"/>
                  </a:moveTo>
                  <a:lnTo>
                    <a:pt x="1" y="3175"/>
                  </a:lnTo>
                  <a:lnTo>
                    <a:pt x="4584" y="7779"/>
                  </a:lnTo>
                  <a:lnTo>
                    <a:pt x="7759" y="4584"/>
                  </a:lnTo>
                  <a:lnTo>
                    <a:pt x="3176" y="0"/>
                  </a:ln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36" name="Google Shape;9136;p77"/>
            <p:cNvSpPr/>
            <p:nvPr/>
          </p:nvSpPr>
          <p:spPr>
            <a:xfrm>
              <a:off x="3336413" y="2085943"/>
              <a:ext cx="116486" cy="116486"/>
            </a:xfrm>
            <a:custGeom>
              <a:avLst/>
              <a:gdLst/>
              <a:ahLst/>
              <a:cxnLst/>
              <a:rect l="l" t="t" r="r" b="b"/>
              <a:pathLst>
                <a:path w="7780" h="7780" extrusionOk="0">
                  <a:moveTo>
                    <a:pt x="3175" y="0"/>
                  </a:moveTo>
                  <a:lnTo>
                    <a:pt x="1" y="3196"/>
                  </a:lnTo>
                  <a:lnTo>
                    <a:pt x="4605" y="7779"/>
                  </a:lnTo>
                  <a:lnTo>
                    <a:pt x="7780" y="4605"/>
                  </a:lnTo>
                  <a:lnTo>
                    <a:pt x="3175"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137" name="Google Shape;9137;p77"/>
          <p:cNvGrpSpPr/>
          <p:nvPr/>
        </p:nvGrpSpPr>
        <p:grpSpPr>
          <a:xfrm>
            <a:off x="2483025" y="4268679"/>
            <a:ext cx="202428" cy="349114"/>
            <a:chOff x="2483025" y="4268679"/>
            <a:chExt cx="202428" cy="349114"/>
          </a:xfrm>
        </p:grpSpPr>
        <p:sp>
          <p:nvSpPr>
            <p:cNvPr id="9138" name="Google Shape;9138;p77"/>
            <p:cNvSpPr/>
            <p:nvPr/>
          </p:nvSpPr>
          <p:spPr>
            <a:xfrm>
              <a:off x="2497818" y="4274339"/>
              <a:ext cx="172528" cy="337780"/>
            </a:xfrm>
            <a:custGeom>
              <a:avLst/>
              <a:gdLst/>
              <a:ahLst/>
              <a:cxnLst/>
              <a:rect l="l" t="t" r="r" b="b"/>
              <a:pathLst>
                <a:path w="11523" h="22560" extrusionOk="0">
                  <a:moveTo>
                    <a:pt x="1" y="1"/>
                  </a:moveTo>
                  <a:lnTo>
                    <a:pt x="1" y="5719"/>
                  </a:lnTo>
                  <a:cubicBezTo>
                    <a:pt x="1" y="8326"/>
                    <a:pt x="1746" y="10597"/>
                    <a:pt x="4248" y="11291"/>
                  </a:cubicBezTo>
                  <a:cubicBezTo>
                    <a:pt x="1746" y="11964"/>
                    <a:pt x="1" y="14234"/>
                    <a:pt x="1" y="16841"/>
                  </a:cubicBezTo>
                  <a:lnTo>
                    <a:pt x="1" y="22560"/>
                  </a:lnTo>
                  <a:lnTo>
                    <a:pt x="11522" y="22560"/>
                  </a:lnTo>
                  <a:lnTo>
                    <a:pt x="11522" y="16841"/>
                  </a:lnTo>
                  <a:cubicBezTo>
                    <a:pt x="11522" y="14234"/>
                    <a:pt x="9798" y="11964"/>
                    <a:pt x="7296" y="11291"/>
                  </a:cubicBezTo>
                  <a:cubicBezTo>
                    <a:pt x="9798" y="10597"/>
                    <a:pt x="11522" y="8326"/>
                    <a:pt x="11522" y="5719"/>
                  </a:cubicBezTo>
                  <a:lnTo>
                    <a:pt x="11522" y="1"/>
                  </a:ln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39" name="Google Shape;9139;p77"/>
            <p:cNvSpPr/>
            <p:nvPr/>
          </p:nvSpPr>
          <p:spPr>
            <a:xfrm>
              <a:off x="2599811" y="4274339"/>
              <a:ext cx="76195" cy="337780"/>
            </a:xfrm>
            <a:custGeom>
              <a:avLst/>
              <a:gdLst/>
              <a:ahLst/>
              <a:cxnLst/>
              <a:rect l="l" t="t" r="r" b="b"/>
              <a:pathLst>
                <a:path w="5089" h="22560" extrusionOk="0">
                  <a:moveTo>
                    <a:pt x="4332" y="1"/>
                  </a:moveTo>
                  <a:lnTo>
                    <a:pt x="4332" y="5719"/>
                  </a:lnTo>
                  <a:cubicBezTo>
                    <a:pt x="4311" y="8137"/>
                    <a:pt x="2713" y="10261"/>
                    <a:pt x="379" y="10912"/>
                  </a:cubicBezTo>
                  <a:cubicBezTo>
                    <a:pt x="1" y="11018"/>
                    <a:pt x="1" y="11543"/>
                    <a:pt x="379" y="11648"/>
                  </a:cubicBezTo>
                  <a:cubicBezTo>
                    <a:pt x="2713" y="12300"/>
                    <a:pt x="4311" y="14423"/>
                    <a:pt x="4332" y="16841"/>
                  </a:cubicBezTo>
                  <a:lnTo>
                    <a:pt x="4332" y="22560"/>
                  </a:lnTo>
                  <a:lnTo>
                    <a:pt x="5068" y="22560"/>
                  </a:lnTo>
                  <a:lnTo>
                    <a:pt x="5068" y="16841"/>
                  </a:lnTo>
                  <a:cubicBezTo>
                    <a:pt x="5068" y="14465"/>
                    <a:pt x="3701" y="12300"/>
                    <a:pt x="1557" y="11291"/>
                  </a:cubicBezTo>
                  <a:cubicBezTo>
                    <a:pt x="3701" y="10261"/>
                    <a:pt x="5089" y="8116"/>
                    <a:pt x="5089" y="5719"/>
                  </a:cubicBezTo>
                  <a:lnTo>
                    <a:pt x="5089" y="1"/>
                  </a:lnTo>
                  <a:close/>
                </a:path>
              </a:pathLst>
            </a:custGeom>
            <a:solidFill>
              <a:srgbClr val="FC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40" name="Google Shape;9140;p77"/>
            <p:cNvSpPr/>
            <p:nvPr/>
          </p:nvSpPr>
          <p:spPr>
            <a:xfrm>
              <a:off x="2492159" y="4274339"/>
              <a:ext cx="76195" cy="337780"/>
            </a:xfrm>
            <a:custGeom>
              <a:avLst/>
              <a:gdLst/>
              <a:ahLst/>
              <a:cxnLst/>
              <a:rect l="l" t="t" r="r" b="b"/>
              <a:pathLst>
                <a:path w="5089" h="22560" extrusionOk="0">
                  <a:moveTo>
                    <a:pt x="0" y="1"/>
                  </a:moveTo>
                  <a:lnTo>
                    <a:pt x="0" y="5719"/>
                  </a:lnTo>
                  <a:cubicBezTo>
                    <a:pt x="21" y="8095"/>
                    <a:pt x="1388" y="10261"/>
                    <a:pt x="3533" y="11291"/>
                  </a:cubicBezTo>
                  <a:cubicBezTo>
                    <a:pt x="1388" y="12300"/>
                    <a:pt x="21" y="14465"/>
                    <a:pt x="0" y="16841"/>
                  </a:cubicBezTo>
                  <a:lnTo>
                    <a:pt x="0" y="22560"/>
                  </a:lnTo>
                  <a:lnTo>
                    <a:pt x="757" y="22560"/>
                  </a:lnTo>
                  <a:lnTo>
                    <a:pt x="757" y="16841"/>
                  </a:lnTo>
                  <a:cubicBezTo>
                    <a:pt x="757" y="14402"/>
                    <a:pt x="2376" y="12279"/>
                    <a:pt x="4710" y="11648"/>
                  </a:cubicBezTo>
                  <a:cubicBezTo>
                    <a:pt x="5088" y="11543"/>
                    <a:pt x="5088" y="11018"/>
                    <a:pt x="4710" y="10912"/>
                  </a:cubicBezTo>
                  <a:cubicBezTo>
                    <a:pt x="2376" y="10282"/>
                    <a:pt x="757" y="8158"/>
                    <a:pt x="757" y="5719"/>
                  </a:cubicBezTo>
                  <a:lnTo>
                    <a:pt x="757" y="1"/>
                  </a:lnTo>
                  <a:close/>
                </a:path>
              </a:pathLst>
            </a:custGeom>
            <a:solidFill>
              <a:srgbClr val="FC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41" name="Google Shape;9141;p77"/>
            <p:cNvSpPr/>
            <p:nvPr/>
          </p:nvSpPr>
          <p:spPr>
            <a:xfrm>
              <a:off x="2483025" y="4606444"/>
              <a:ext cx="202428" cy="11349"/>
            </a:xfrm>
            <a:custGeom>
              <a:avLst/>
              <a:gdLst/>
              <a:ahLst/>
              <a:cxnLst/>
              <a:rect l="l" t="t" r="r" b="b"/>
              <a:pathLst>
                <a:path w="13520" h="758" extrusionOk="0">
                  <a:moveTo>
                    <a:pt x="484" y="0"/>
                  </a:moveTo>
                  <a:cubicBezTo>
                    <a:pt x="1" y="0"/>
                    <a:pt x="1" y="757"/>
                    <a:pt x="484" y="757"/>
                  </a:cubicBezTo>
                  <a:lnTo>
                    <a:pt x="13015" y="757"/>
                  </a:lnTo>
                  <a:cubicBezTo>
                    <a:pt x="13519" y="757"/>
                    <a:pt x="13519" y="0"/>
                    <a:pt x="13015" y="0"/>
                  </a:cubicBezTo>
                  <a:close/>
                </a:path>
              </a:pathLst>
            </a:custGeom>
            <a:solidFill>
              <a:srgbClr val="E5EB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42" name="Google Shape;9142;p77"/>
            <p:cNvSpPr/>
            <p:nvPr/>
          </p:nvSpPr>
          <p:spPr>
            <a:xfrm>
              <a:off x="2483025" y="4268679"/>
              <a:ext cx="202428" cy="11349"/>
            </a:xfrm>
            <a:custGeom>
              <a:avLst/>
              <a:gdLst/>
              <a:ahLst/>
              <a:cxnLst/>
              <a:rect l="l" t="t" r="r" b="b"/>
              <a:pathLst>
                <a:path w="13520" h="758" extrusionOk="0">
                  <a:moveTo>
                    <a:pt x="484" y="0"/>
                  </a:moveTo>
                  <a:cubicBezTo>
                    <a:pt x="1" y="0"/>
                    <a:pt x="1" y="757"/>
                    <a:pt x="484" y="757"/>
                  </a:cubicBezTo>
                  <a:lnTo>
                    <a:pt x="13015" y="757"/>
                  </a:lnTo>
                  <a:cubicBezTo>
                    <a:pt x="13519" y="757"/>
                    <a:pt x="13519" y="0"/>
                    <a:pt x="13015" y="0"/>
                  </a:cubicBezTo>
                  <a:close/>
                </a:path>
              </a:pathLst>
            </a:custGeom>
            <a:solidFill>
              <a:srgbClr val="E5EB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43" name="Google Shape;9143;p77"/>
            <p:cNvSpPr/>
            <p:nvPr/>
          </p:nvSpPr>
          <p:spPr>
            <a:xfrm>
              <a:off x="2520487" y="4378847"/>
              <a:ext cx="127506" cy="210933"/>
            </a:xfrm>
            <a:custGeom>
              <a:avLst/>
              <a:gdLst/>
              <a:ahLst/>
              <a:cxnLst/>
              <a:rect l="l" t="t" r="r" b="b"/>
              <a:pathLst>
                <a:path w="8516" h="14088" extrusionOk="0">
                  <a:moveTo>
                    <a:pt x="190" y="1"/>
                  </a:moveTo>
                  <a:cubicBezTo>
                    <a:pt x="610" y="1388"/>
                    <a:pt x="1725" y="2482"/>
                    <a:pt x="3133" y="2860"/>
                  </a:cubicBezTo>
                  <a:cubicBezTo>
                    <a:pt x="3365" y="2923"/>
                    <a:pt x="3617" y="2965"/>
                    <a:pt x="3869" y="2986"/>
                  </a:cubicBezTo>
                  <a:lnTo>
                    <a:pt x="3869" y="7927"/>
                  </a:lnTo>
                  <a:cubicBezTo>
                    <a:pt x="1683" y="8116"/>
                    <a:pt x="1" y="9966"/>
                    <a:pt x="1" y="12153"/>
                  </a:cubicBezTo>
                  <a:lnTo>
                    <a:pt x="1" y="14087"/>
                  </a:lnTo>
                  <a:lnTo>
                    <a:pt x="8515" y="14087"/>
                  </a:lnTo>
                  <a:lnTo>
                    <a:pt x="8515" y="12174"/>
                  </a:lnTo>
                  <a:cubicBezTo>
                    <a:pt x="8515" y="9966"/>
                    <a:pt x="6834" y="8116"/>
                    <a:pt x="4626" y="7927"/>
                  </a:cubicBezTo>
                  <a:lnTo>
                    <a:pt x="4626" y="2986"/>
                  </a:lnTo>
                  <a:cubicBezTo>
                    <a:pt x="4878" y="2965"/>
                    <a:pt x="5131" y="2923"/>
                    <a:pt x="5383" y="2860"/>
                  </a:cubicBezTo>
                  <a:cubicBezTo>
                    <a:pt x="6770" y="2461"/>
                    <a:pt x="7885" y="1388"/>
                    <a:pt x="8305" y="1"/>
                  </a:cubicBezTo>
                  <a:close/>
                </a:path>
              </a:pathLst>
            </a:custGeom>
            <a:solidFill>
              <a:srgbClr val="68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144" name="Google Shape;9144;p77"/>
          <p:cNvGrpSpPr/>
          <p:nvPr/>
        </p:nvGrpSpPr>
        <p:grpSpPr>
          <a:xfrm>
            <a:off x="862507" y="2885984"/>
            <a:ext cx="329590" cy="365000"/>
            <a:chOff x="862507" y="2885984"/>
            <a:chExt cx="329590" cy="365000"/>
          </a:xfrm>
        </p:grpSpPr>
        <p:sp>
          <p:nvSpPr>
            <p:cNvPr id="9145" name="Google Shape;9145;p77"/>
            <p:cNvSpPr/>
            <p:nvPr/>
          </p:nvSpPr>
          <p:spPr>
            <a:xfrm>
              <a:off x="862821" y="2975834"/>
              <a:ext cx="313854" cy="275150"/>
            </a:xfrm>
            <a:custGeom>
              <a:avLst/>
              <a:gdLst/>
              <a:ahLst/>
              <a:cxnLst/>
              <a:rect l="l" t="t" r="r" b="b"/>
              <a:pathLst>
                <a:path w="20962" h="18377" extrusionOk="0">
                  <a:moveTo>
                    <a:pt x="6174" y="1"/>
                  </a:moveTo>
                  <a:cubicBezTo>
                    <a:pt x="5746" y="1"/>
                    <a:pt x="5321" y="44"/>
                    <a:pt x="4920" y="148"/>
                  </a:cubicBezTo>
                  <a:cubicBezTo>
                    <a:pt x="2523" y="779"/>
                    <a:pt x="1" y="3344"/>
                    <a:pt x="1" y="7570"/>
                  </a:cubicBezTo>
                  <a:cubicBezTo>
                    <a:pt x="1" y="10450"/>
                    <a:pt x="1809" y="14403"/>
                    <a:pt x="4058" y="16631"/>
                  </a:cubicBezTo>
                  <a:cubicBezTo>
                    <a:pt x="5130" y="17704"/>
                    <a:pt x="6287" y="18376"/>
                    <a:pt x="7380" y="18376"/>
                  </a:cubicBezTo>
                  <a:cubicBezTo>
                    <a:pt x="8032" y="18376"/>
                    <a:pt x="8663" y="18271"/>
                    <a:pt x="9293" y="18103"/>
                  </a:cubicBezTo>
                  <a:cubicBezTo>
                    <a:pt x="9682" y="17988"/>
                    <a:pt x="10082" y="17930"/>
                    <a:pt x="10481" y="17930"/>
                  </a:cubicBezTo>
                  <a:cubicBezTo>
                    <a:pt x="10881" y="17930"/>
                    <a:pt x="11280" y="17988"/>
                    <a:pt x="11669" y="18103"/>
                  </a:cubicBezTo>
                  <a:cubicBezTo>
                    <a:pt x="12279" y="18271"/>
                    <a:pt x="12931" y="18376"/>
                    <a:pt x="13561" y="18376"/>
                  </a:cubicBezTo>
                  <a:cubicBezTo>
                    <a:pt x="14612" y="18376"/>
                    <a:pt x="15727" y="17767"/>
                    <a:pt x="16736" y="16779"/>
                  </a:cubicBezTo>
                  <a:cubicBezTo>
                    <a:pt x="19049" y="14571"/>
                    <a:pt x="20962" y="10513"/>
                    <a:pt x="20962" y="7570"/>
                  </a:cubicBezTo>
                  <a:cubicBezTo>
                    <a:pt x="20962" y="3344"/>
                    <a:pt x="18418" y="779"/>
                    <a:pt x="16042" y="148"/>
                  </a:cubicBezTo>
                  <a:cubicBezTo>
                    <a:pt x="15641" y="44"/>
                    <a:pt x="15217" y="1"/>
                    <a:pt x="14788" y="1"/>
                  </a:cubicBezTo>
                  <a:cubicBezTo>
                    <a:pt x="14003" y="1"/>
                    <a:pt x="13204" y="147"/>
                    <a:pt x="12510" y="338"/>
                  </a:cubicBezTo>
                  <a:cubicBezTo>
                    <a:pt x="12279" y="380"/>
                    <a:pt x="12047" y="443"/>
                    <a:pt x="11837" y="464"/>
                  </a:cubicBezTo>
                  <a:cubicBezTo>
                    <a:pt x="11379" y="548"/>
                    <a:pt x="10918" y="589"/>
                    <a:pt x="10459" y="589"/>
                  </a:cubicBezTo>
                  <a:cubicBezTo>
                    <a:pt x="9779" y="589"/>
                    <a:pt x="9105" y="501"/>
                    <a:pt x="8452" y="338"/>
                  </a:cubicBezTo>
                  <a:cubicBezTo>
                    <a:pt x="7759" y="147"/>
                    <a:pt x="6960" y="1"/>
                    <a:pt x="6174" y="1"/>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46" name="Google Shape;9146;p77"/>
            <p:cNvSpPr/>
            <p:nvPr/>
          </p:nvSpPr>
          <p:spPr>
            <a:xfrm>
              <a:off x="862507" y="2975819"/>
              <a:ext cx="250894" cy="275165"/>
            </a:xfrm>
            <a:custGeom>
              <a:avLst/>
              <a:gdLst/>
              <a:ahLst/>
              <a:cxnLst/>
              <a:rect l="l" t="t" r="r" b="b"/>
              <a:pathLst>
                <a:path w="16757" h="18378" extrusionOk="0">
                  <a:moveTo>
                    <a:pt x="6204" y="1"/>
                  </a:moveTo>
                  <a:cubicBezTo>
                    <a:pt x="5767" y="1"/>
                    <a:pt x="5333" y="44"/>
                    <a:pt x="4920" y="149"/>
                  </a:cubicBezTo>
                  <a:cubicBezTo>
                    <a:pt x="2544" y="759"/>
                    <a:pt x="1" y="3324"/>
                    <a:pt x="1" y="7571"/>
                  </a:cubicBezTo>
                  <a:cubicBezTo>
                    <a:pt x="1" y="11797"/>
                    <a:pt x="3995" y="18377"/>
                    <a:pt x="7401" y="18377"/>
                  </a:cubicBezTo>
                  <a:cubicBezTo>
                    <a:pt x="8053" y="18377"/>
                    <a:pt x="8684" y="18293"/>
                    <a:pt x="9293" y="18104"/>
                  </a:cubicBezTo>
                  <a:cubicBezTo>
                    <a:pt x="9682" y="17989"/>
                    <a:pt x="10087" y="17931"/>
                    <a:pt x="10492" y="17931"/>
                  </a:cubicBezTo>
                  <a:cubicBezTo>
                    <a:pt x="10896" y="17931"/>
                    <a:pt x="11301" y="17989"/>
                    <a:pt x="11690" y="18104"/>
                  </a:cubicBezTo>
                  <a:cubicBezTo>
                    <a:pt x="12300" y="18293"/>
                    <a:pt x="12952" y="18377"/>
                    <a:pt x="13582" y="18377"/>
                  </a:cubicBezTo>
                  <a:cubicBezTo>
                    <a:pt x="14633" y="18377"/>
                    <a:pt x="15748" y="17768"/>
                    <a:pt x="16757" y="16780"/>
                  </a:cubicBezTo>
                  <a:lnTo>
                    <a:pt x="16757" y="16780"/>
                  </a:lnTo>
                  <a:cubicBezTo>
                    <a:pt x="15461" y="17012"/>
                    <a:pt x="14299" y="17110"/>
                    <a:pt x="13262" y="17110"/>
                  </a:cubicBezTo>
                  <a:cubicBezTo>
                    <a:pt x="12044" y="17110"/>
                    <a:pt x="10999" y="16974"/>
                    <a:pt x="10113" y="16759"/>
                  </a:cubicBezTo>
                  <a:cubicBezTo>
                    <a:pt x="7422" y="16086"/>
                    <a:pt x="5425" y="13836"/>
                    <a:pt x="5088" y="11082"/>
                  </a:cubicBezTo>
                  <a:cubicBezTo>
                    <a:pt x="4247" y="4207"/>
                    <a:pt x="8747" y="2210"/>
                    <a:pt x="8747" y="2210"/>
                  </a:cubicBezTo>
                  <a:cubicBezTo>
                    <a:pt x="9339" y="2449"/>
                    <a:pt x="9969" y="2576"/>
                    <a:pt x="10606" y="2576"/>
                  </a:cubicBezTo>
                  <a:cubicBezTo>
                    <a:pt x="10918" y="2576"/>
                    <a:pt x="11231" y="2545"/>
                    <a:pt x="11543" y="2483"/>
                  </a:cubicBezTo>
                  <a:cubicBezTo>
                    <a:pt x="10597" y="1558"/>
                    <a:pt x="11858" y="465"/>
                    <a:pt x="11858" y="465"/>
                  </a:cubicBezTo>
                  <a:lnTo>
                    <a:pt x="11858" y="465"/>
                  </a:lnTo>
                  <a:cubicBezTo>
                    <a:pt x="11402" y="541"/>
                    <a:pt x="10943" y="579"/>
                    <a:pt x="10485" y="579"/>
                  </a:cubicBezTo>
                  <a:cubicBezTo>
                    <a:pt x="9804" y="579"/>
                    <a:pt x="9127" y="494"/>
                    <a:pt x="8473" y="318"/>
                  </a:cubicBezTo>
                  <a:cubicBezTo>
                    <a:pt x="7784" y="142"/>
                    <a:pt x="6990" y="1"/>
                    <a:pt x="6204"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47" name="Google Shape;9147;p77"/>
            <p:cNvSpPr/>
            <p:nvPr/>
          </p:nvSpPr>
          <p:spPr>
            <a:xfrm>
              <a:off x="1034691" y="2885984"/>
              <a:ext cx="157406" cy="87050"/>
            </a:xfrm>
            <a:custGeom>
              <a:avLst/>
              <a:gdLst/>
              <a:ahLst/>
              <a:cxnLst/>
              <a:rect l="l" t="t" r="r" b="b"/>
              <a:pathLst>
                <a:path w="10513" h="5814" extrusionOk="0">
                  <a:moveTo>
                    <a:pt x="5044" y="0"/>
                  </a:moveTo>
                  <a:cubicBezTo>
                    <a:pt x="4802" y="0"/>
                    <a:pt x="4551" y="10"/>
                    <a:pt x="4290" y="31"/>
                  </a:cubicBezTo>
                  <a:cubicBezTo>
                    <a:pt x="1220" y="262"/>
                    <a:pt x="43" y="3795"/>
                    <a:pt x="1" y="3921"/>
                  </a:cubicBezTo>
                  <a:cubicBezTo>
                    <a:pt x="43" y="3879"/>
                    <a:pt x="85" y="3858"/>
                    <a:pt x="148" y="3858"/>
                  </a:cubicBezTo>
                  <a:cubicBezTo>
                    <a:pt x="187" y="3849"/>
                    <a:pt x="228" y="3845"/>
                    <a:pt x="272" y="3845"/>
                  </a:cubicBezTo>
                  <a:cubicBezTo>
                    <a:pt x="1228" y="3845"/>
                    <a:pt x="3180" y="5813"/>
                    <a:pt x="5466" y="5813"/>
                  </a:cubicBezTo>
                  <a:cubicBezTo>
                    <a:pt x="5911" y="5813"/>
                    <a:pt x="6368" y="5739"/>
                    <a:pt x="6834" y="5561"/>
                  </a:cubicBezTo>
                  <a:cubicBezTo>
                    <a:pt x="9924" y="4362"/>
                    <a:pt x="10513" y="263"/>
                    <a:pt x="10513" y="262"/>
                  </a:cubicBezTo>
                  <a:lnTo>
                    <a:pt x="10513" y="262"/>
                  </a:lnTo>
                  <a:cubicBezTo>
                    <a:pt x="10146" y="497"/>
                    <a:pt x="9764" y="581"/>
                    <a:pt x="9349" y="581"/>
                  </a:cubicBezTo>
                  <a:cubicBezTo>
                    <a:pt x="8260" y="581"/>
                    <a:pt x="6939" y="0"/>
                    <a:pt x="5044" y="0"/>
                  </a:cubicBezTo>
                  <a:close/>
                </a:path>
              </a:pathLst>
            </a:custGeom>
            <a:solidFill>
              <a:srgbClr val="BC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48" name="Google Shape;9148;p77"/>
            <p:cNvSpPr/>
            <p:nvPr/>
          </p:nvSpPr>
          <p:spPr>
            <a:xfrm>
              <a:off x="1034691" y="2885984"/>
              <a:ext cx="157406" cy="58707"/>
            </a:xfrm>
            <a:custGeom>
              <a:avLst/>
              <a:gdLst/>
              <a:ahLst/>
              <a:cxnLst/>
              <a:rect l="l" t="t" r="r" b="b"/>
              <a:pathLst>
                <a:path w="10513" h="3921" extrusionOk="0">
                  <a:moveTo>
                    <a:pt x="5028" y="0"/>
                  </a:moveTo>
                  <a:cubicBezTo>
                    <a:pt x="4785" y="0"/>
                    <a:pt x="4532" y="10"/>
                    <a:pt x="4269" y="31"/>
                  </a:cubicBezTo>
                  <a:cubicBezTo>
                    <a:pt x="1220" y="262"/>
                    <a:pt x="22" y="3795"/>
                    <a:pt x="1" y="3921"/>
                  </a:cubicBezTo>
                  <a:lnTo>
                    <a:pt x="127" y="3858"/>
                  </a:lnTo>
                  <a:cubicBezTo>
                    <a:pt x="779" y="3605"/>
                    <a:pt x="3638" y="2554"/>
                    <a:pt x="5972" y="2554"/>
                  </a:cubicBezTo>
                  <a:cubicBezTo>
                    <a:pt x="8621" y="2554"/>
                    <a:pt x="10513" y="263"/>
                    <a:pt x="10513" y="262"/>
                  </a:cubicBezTo>
                  <a:lnTo>
                    <a:pt x="10513" y="262"/>
                  </a:lnTo>
                  <a:cubicBezTo>
                    <a:pt x="10146" y="497"/>
                    <a:pt x="9764" y="581"/>
                    <a:pt x="9348" y="581"/>
                  </a:cubicBezTo>
                  <a:cubicBezTo>
                    <a:pt x="8259" y="581"/>
                    <a:pt x="6935" y="0"/>
                    <a:pt x="5028" y="0"/>
                  </a:cubicBezTo>
                  <a:close/>
                </a:path>
              </a:pathLst>
            </a:custGeom>
            <a:solidFill>
              <a:srgbClr val="8AA2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49" name="Google Shape;9149;p77"/>
            <p:cNvSpPr/>
            <p:nvPr/>
          </p:nvSpPr>
          <p:spPr>
            <a:xfrm>
              <a:off x="1103639" y="3030843"/>
              <a:ext cx="44393" cy="63139"/>
            </a:xfrm>
            <a:custGeom>
              <a:avLst/>
              <a:gdLst/>
              <a:ahLst/>
              <a:cxnLst/>
              <a:rect l="l" t="t" r="r" b="b"/>
              <a:pathLst>
                <a:path w="2965" h="4217" extrusionOk="0">
                  <a:moveTo>
                    <a:pt x="1383" y="1"/>
                  </a:moveTo>
                  <a:cubicBezTo>
                    <a:pt x="1349" y="1"/>
                    <a:pt x="1316" y="3"/>
                    <a:pt x="1283" y="6"/>
                  </a:cubicBezTo>
                  <a:cubicBezTo>
                    <a:pt x="526" y="69"/>
                    <a:pt x="0" y="1079"/>
                    <a:pt x="126" y="2235"/>
                  </a:cubicBezTo>
                  <a:cubicBezTo>
                    <a:pt x="227" y="3360"/>
                    <a:pt x="884" y="4217"/>
                    <a:pt x="1603" y="4217"/>
                  </a:cubicBezTo>
                  <a:cubicBezTo>
                    <a:pt x="1636" y="4217"/>
                    <a:pt x="1670" y="4215"/>
                    <a:pt x="1703" y="4211"/>
                  </a:cubicBezTo>
                  <a:cubicBezTo>
                    <a:pt x="2460" y="4148"/>
                    <a:pt x="2965" y="3139"/>
                    <a:pt x="2859" y="1962"/>
                  </a:cubicBezTo>
                  <a:cubicBezTo>
                    <a:pt x="2739" y="856"/>
                    <a:pt x="2100" y="1"/>
                    <a:pt x="1383" y="1"/>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50" name="Google Shape;9150;p77"/>
            <p:cNvSpPr/>
            <p:nvPr/>
          </p:nvSpPr>
          <p:spPr>
            <a:xfrm>
              <a:off x="986853" y="3004491"/>
              <a:ext cx="65804" cy="14808"/>
            </a:xfrm>
            <a:custGeom>
              <a:avLst/>
              <a:gdLst/>
              <a:ahLst/>
              <a:cxnLst/>
              <a:rect l="l" t="t" r="r" b="b"/>
              <a:pathLst>
                <a:path w="4395" h="989" extrusionOk="0">
                  <a:moveTo>
                    <a:pt x="0" y="0"/>
                  </a:moveTo>
                  <a:cubicBezTo>
                    <a:pt x="0" y="484"/>
                    <a:pt x="736" y="883"/>
                    <a:pt x="1745" y="989"/>
                  </a:cubicBezTo>
                  <a:lnTo>
                    <a:pt x="2628" y="989"/>
                  </a:lnTo>
                  <a:cubicBezTo>
                    <a:pt x="3637" y="883"/>
                    <a:pt x="4394" y="484"/>
                    <a:pt x="4394"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51" name="Google Shape;9151;p77"/>
            <p:cNvSpPr/>
            <p:nvPr/>
          </p:nvSpPr>
          <p:spPr>
            <a:xfrm>
              <a:off x="991330" y="2933641"/>
              <a:ext cx="56356" cy="85972"/>
            </a:xfrm>
            <a:custGeom>
              <a:avLst/>
              <a:gdLst/>
              <a:ahLst/>
              <a:cxnLst/>
              <a:rect l="l" t="t" r="r" b="b"/>
              <a:pathLst>
                <a:path w="3764" h="5742" extrusionOk="0">
                  <a:moveTo>
                    <a:pt x="3182" y="0"/>
                  </a:moveTo>
                  <a:cubicBezTo>
                    <a:pt x="3058" y="0"/>
                    <a:pt x="2932" y="56"/>
                    <a:pt x="2834" y="191"/>
                  </a:cubicBezTo>
                  <a:lnTo>
                    <a:pt x="1635" y="1999"/>
                  </a:lnTo>
                  <a:cubicBezTo>
                    <a:pt x="1446" y="1432"/>
                    <a:pt x="1236" y="885"/>
                    <a:pt x="963" y="338"/>
                  </a:cubicBezTo>
                  <a:cubicBezTo>
                    <a:pt x="874" y="168"/>
                    <a:pt x="732" y="97"/>
                    <a:pt x="590" y="97"/>
                  </a:cubicBezTo>
                  <a:cubicBezTo>
                    <a:pt x="295" y="97"/>
                    <a:pt x="0" y="404"/>
                    <a:pt x="185" y="759"/>
                  </a:cubicBezTo>
                  <a:cubicBezTo>
                    <a:pt x="794" y="2020"/>
                    <a:pt x="1194" y="3366"/>
                    <a:pt x="1362" y="4753"/>
                  </a:cubicBezTo>
                  <a:cubicBezTo>
                    <a:pt x="1404" y="5069"/>
                    <a:pt x="1446" y="5384"/>
                    <a:pt x="1446" y="5721"/>
                  </a:cubicBezTo>
                  <a:cubicBezTo>
                    <a:pt x="1593" y="5742"/>
                    <a:pt x="1740" y="5742"/>
                    <a:pt x="1888" y="5742"/>
                  </a:cubicBezTo>
                  <a:cubicBezTo>
                    <a:pt x="2035" y="5742"/>
                    <a:pt x="2182" y="5721"/>
                    <a:pt x="2329" y="5721"/>
                  </a:cubicBezTo>
                  <a:cubicBezTo>
                    <a:pt x="2308" y="5384"/>
                    <a:pt x="2287" y="5069"/>
                    <a:pt x="2245" y="4753"/>
                  </a:cubicBezTo>
                  <a:cubicBezTo>
                    <a:pt x="2182" y="4207"/>
                    <a:pt x="2098" y="3660"/>
                    <a:pt x="1951" y="3135"/>
                  </a:cubicBezTo>
                  <a:lnTo>
                    <a:pt x="3570" y="675"/>
                  </a:lnTo>
                  <a:cubicBezTo>
                    <a:pt x="3763" y="332"/>
                    <a:pt x="3482" y="0"/>
                    <a:pt x="3182" y="0"/>
                  </a:cubicBezTo>
                  <a:close/>
                </a:path>
              </a:pathLst>
            </a:custGeom>
            <a:solidFill>
              <a:srgbClr val="7188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152" name="Google Shape;9152;p77"/>
          <p:cNvGrpSpPr/>
          <p:nvPr/>
        </p:nvGrpSpPr>
        <p:grpSpPr>
          <a:xfrm>
            <a:off x="3082075" y="2871805"/>
            <a:ext cx="318884" cy="379807"/>
            <a:chOff x="3082075" y="2871805"/>
            <a:chExt cx="318884" cy="379807"/>
          </a:xfrm>
        </p:grpSpPr>
        <p:sp>
          <p:nvSpPr>
            <p:cNvPr id="9153" name="Google Shape;9153;p77"/>
            <p:cNvSpPr/>
            <p:nvPr/>
          </p:nvSpPr>
          <p:spPr>
            <a:xfrm>
              <a:off x="3105357" y="2915584"/>
              <a:ext cx="248708" cy="281887"/>
            </a:xfrm>
            <a:custGeom>
              <a:avLst/>
              <a:gdLst/>
              <a:ahLst/>
              <a:cxnLst/>
              <a:rect l="l" t="t" r="r" b="b"/>
              <a:pathLst>
                <a:path w="16611" h="18827" extrusionOk="0">
                  <a:moveTo>
                    <a:pt x="9109" y="1"/>
                  </a:moveTo>
                  <a:cubicBezTo>
                    <a:pt x="8179" y="1"/>
                    <a:pt x="7225" y="177"/>
                    <a:pt x="6287" y="556"/>
                  </a:cubicBezTo>
                  <a:cubicBezTo>
                    <a:pt x="1346" y="2553"/>
                    <a:pt x="1" y="8903"/>
                    <a:pt x="3722" y="12729"/>
                  </a:cubicBezTo>
                  <a:cubicBezTo>
                    <a:pt x="4899" y="13928"/>
                    <a:pt x="5551" y="15547"/>
                    <a:pt x="5551" y="17228"/>
                  </a:cubicBezTo>
                  <a:lnTo>
                    <a:pt x="8032" y="18826"/>
                  </a:lnTo>
                  <a:lnTo>
                    <a:pt x="12636" y="17228"/>
                  </a:lnTo>
                  <a:cubicBezTo>
                    <a:pt x="12636" y="15547"/>
                    <a:pt x="13309" y="13928"/>
                    <a:pt x="14487" y="12750"/>
                  </a:cubicBezTo>
                  <a:cubicBezTo>
                    <a:pt x="15832" y="11342"/>
                    <a:pt x="16610" y="9470"/>
                    <a:pt x="16610" y="7515"/>
                  </a:cubicBezTo>
                  <a:cubicBezTo>
                    <a:pt x="16610" y="3206"/>
                    <a:pt x="13078" y="1"/>
                    <a:pt x="9109" y="1"/>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54" name="Google Shape;9154;p77"/>
            <p:cNvSpPr/>
            <p:nvPr/>
          </p:nvSpPr>
          <p:spPr>
            <a:xfrm>
              <a:off x="3210180" y="2990956"/>
              <a:ext cx="62974" cy="68005"/>
            </a:xfrm>
            <a:custGeom>
              <a:avLst/>
              <a:gdLst/>
              <a:ahLst/>
              <a:cxnLst/>
              <a:rect l="l" t="t" r="r" b="b"/>
              <a:pathLst>
                <a:path w="4206" h="4542" extrusionOk="0">
                  <a:moveTo>
                    <a:pt x="2103" y="0"/>
                  </a:moveTo>
                  <a:cubicBezTo>
                    <a:pt x="1760" y="0"/>
                    <a:pt x="1416" y="530"/>
                    <a:pt x="1125" y="530"/>
                  </a:cubicBezTo>
                  <a:cubicBezTo>
                    <a:pt x="1079" y="530"/>
                    <a:pt x="1033" y="516"/>
                    <a:pt x="989" y="484"/>
                  </a:cubicBezTo>
                  <a:lnTo>
                    <a:pt x="1" y="1977"/>
                  </a:lnTo>
                  <a:cubicBezTo>
                    <a:pt x="674" y="2271"/>
                    <a:pt x="1389" y="4542"/>
                    <a:pt x="2103" y="4542"/>
                  </a:cubicBezTo>
                  <a:cubicBezTo>
                    <a:pt x="2818" y="4542"/>
                    <a:pt x="3533" y="2271"/>
                    <a:pt x="4206" y="1977"/>
                  </a:cubicBezTo>
                  <a:lnTo>
                    <a:pt x="3218" y="484"/>
                  </a:lnTo>
                  <a:cubicBezTo>
                    <a:pt x="3174" y="516"/>
                    <a:pt x="3129" y="530"/>
                    <a:pt x="3082" y="530"/>
                  </a:cubicBezTo>
                  <a:cubicBezTo>
                    <a:pt x="2796" y="530"/>
                    <a:pt x="2465" y="0"/>
                    <a:pt x="2103" y="0"/>
                  </a:cubicBez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55" name="Google Shape;9155;p77"/>
            <p:cNvSpPr/>
            <p:nvPr/>
          </p:nvSpPr>
          <p:spPr>
            <a:xfrm>
              <a:off x="3241667" y="3020542"/>
              <a:ext cx="31487" cy="163709"/>
            </a:xfrm>
            <a:custGeom>
              <a:avLst/>
              <a:gdLst/>
              <a:ahLst/>
              <a:cxnLst/>
              <a:rect l="l" t="t" r="r" b="b"/>
              <a:pathLst>
                <a:path w="2103" h="10934" extrusionOk="0">
                  <a:moveTo>
                    <a:pt x="2103" y="1"/>
                  </a:moveTo>
                  <a:cubicBezTo>
                    <a:pt x="1556" y="232"/>
                    <a:pt x="967" y="379"/>
                    <a:pt x="358" y="421"/>
                  </a:cubicBezTo>
                  <a:lnTo>
                    <a:pt x="0" y="421"/>
                  </a:lnTo>
                  <a:lnTo>
                    <a:pt x="0" y="10933"/>
                  </a:lnTo>
                  <a:lnTo>
                    <a:pt x="2103" y="10933"/>
                  </a:lnTo>
                  <a:lnTo>
                    <a:pt x="2103" y="1"/>
                  </a:lnTo>
                  <a:close/>
                </a:path>
              </a:pathLst>
            </a:custGeom>
            <a:solidFill>
              <a:srgbClr val="6D84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56" name="Google Shape;9156;p77"/>
            <p:cNvSpPr/>
            <p:nvPr/>
          </p:nvSpPr>
          <p:spPr>
            <a:xfrm>
              <a:off x="3210180" y="3020542"/>
              <a:ext cx="31502" cy="163709"/>
            </a:xfrm>
            <a:custGeom>
              <a:avLst/>
              <a:gdLst/>
              <a:ahLst/>
              <a:cxnLst/>
              <a:rect l="l" t="t" r="r" b="b"/>
              <a:pathLst>
                <a:path w="2104" h="10934" extrusionOk="0">
                  <a:moveTo>
                    <a:pt x="1" y="1"/>
                  </a:moveTo>
                  <a:lnTo>
                    <a:pt x="1" y="10933"/>
                  </a:lnTo>
                  <a:lnTo>
                    <a:pt x="2103" y="10933"/>
                  </a:lnTo>
                  <a:lnTo>
                    <a:pt x="2103" y="421"/>
                  </a:lnTo>
                  <a:lnTo>
                    <a:pt x="1746" y="421"/>
                  </a:lnTo>
                  <a:cubicBezTo>
                    <a:pt x="1136" y="379"/>
                    <a:pt x="548" y="232"/>
                    <a:pt x="1" y="1"/>
                  </a:cubicBezTo>
                  <a:close/>
                </a:path>
              </a:pathLst>
            </a:custGeom>
            <a:solidFill>
              <a:srgbClr val="6D84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57" name="Google Shape;9157;p77"/>
            <p:cNvSpPr/>
            <p:nvPr/>
          </p:nvSpPr>
          <p:spPr>
            <a:xfrm>
              <a:off x="3236307" y="3026845"/>
              <a:ext cx="10720" cy="157406"/>
            </a:xfrm>
            <a:custGeom>
              <a:avLst/>
              <a:gdLst/>
              <a:ahLst/>
              <a:cxnLst/>
              <a:rect l="l" t="t" r="r" b="b"/>
              <a:pathLst>
                <a:path w="716" h="10513" extrusionOk="0">
                  <a:moveTo>
                    <a:pt x="1" y="0"/>
                  </a:moveTo>
                  <a:lnTo>
                    <a:pt x="1" y="10512"/>
                  </a:lnTo>
                  <a:lnTo>
                    <a:pt x="716" y="10512"/>
                  </a:lnTo>
                  <a:lnTo>
                    <a:pt x="716" y="0"/>
                  </a:ln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58" name="Google Shape;9158;p77"/>
            <p:cNvSpPr/>
            <p:nvPr/>
          </p:nvSpPr>
          <p:spPr>
            <a:xfrm>
              <a:off x="3224673" y="2973318"/>
              <a:ext cx="33688" cy="30080"/>
            </a:xfrm>
            <a:custGeom>
              <a:avLst/>
              <a:gdLst/>
              <a:ahLst/>
              <a:cxnLst/>
              <a:rect l="l" t="t" r="r" b="b"/>
              <a:pathLst>
                <a:path w="2250" h="2009" extrusionOk="0">
                  <a:moveTo>
                    <a:pt x="1135" y="1"/>
                  </a:moveTo>
                  <a:lnTo>
                    <a:pt x="0" y="1662"/>
                  </a:lnTo>
                  <a:cubicBezTo>
                    <a:pt x="336" y="1893"/>
                    <a:pt x="731" y="2009"/>
                    <a:pt x="1125" y="2009"/>
                  </a:cubicBezTo>
                  <a:cubicBezTo>
                    <a:pt x="1519" y="2009"/>
                    <a:pt x="1913" y="1893"/>
                    <a:pt x="2250" y="1662"/>
                  </a:cubicBezTo>
                  <a:lnTo>
                    <a:pt x="1135" y="1"/>
                  </a:lnTo>
                  <a:close/>
                </a:path>
              </a:pathLst>
            </a:custGeom>
            <a:solidFill>
              <a:srgbClr val="8498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59" name="Google Shape;9159;p77"/>
            <p:cNvSpPr/>
            <p:nvPr/>
          </p:nvSpPr>
          <p:spPr>
            <a:xfrm>
              <a:off x="3255651" y="2935558"/>
              <a:ext cx="81720" cy="99477"/>
            </a:xfrm>
            <a:custGeom>
              <a:avLst/>
              <a:gdLst/>
              <a:ahLst/>
              <a:cxnLst/>
              <a:rect l="l" t="t" r="r" b="b"/>
              <a:pathLst>
                <a:path w="5458" h="6644" extrusionOk="0">
                  <a:moveTo>
                    <a:pt x="669" y="0"/>
                  </a:moveTo>
                  <a:cubicBezTo>
                    <a:pt x="183" y="0"/>
                    <a:pt x="1" y="771"/>
                    <a:pt x="559" y="925"/>
                  </a:cubicBezTo>
                  <a:cubicBezTo>
                    <a:pt x="2893" y="1598"/>
                    <a:pt x="4512" y="3742"/>
                    <a:pt x="4533" y="6181"/>
                  </a:cubicBezTo>
                  <a:cubicBezTo>
                    <a:pt x="4533" y="6433"/>
                    <a:pt x="4743" y="6644"/>
                    <a:pt x="4995" y="6644"/>
                  </a:cubicBezTo>
                  <a:cubicBezTo>
                    <a:pt x="5248" y="6644"/>
                    <a:pt x="5458" y="6433"/>
                    <a:pt x="5458" y="6181"/>
                  </a:cubicBezTo>
                  <a:cubicBezTo>
                    <a:pt x="5458" y="3322"/>
                    <a:pt x="3566" y="820"/>
                    <a:pt x="811" y="21"/>
                  </a:cubicBezTo>
                  <a:cubicBezTo>
                    <a:pt x="762" y="7"/>
                    <a:pt x="714" y="0"/>
                    <a:pt x="66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60" name="Google Shape;9160;p77"/>
            <p:cNvSpPr/>
            <p:nvPr/>
          </p:nvSpPr>
          <p:spPr>
            <a:xfrm>
              <a:off x="3230752" y="2932399"/>
              <a:ext cx="25304" cy="13880"/>
            </a:xfrm>
            <a:custGeom>
              <a:avLst/>
              <a:gdLst/>
              <a:ahLst/>
              <a:cxnLst/>
              <a:rect l="l" t="t" r="r" b="b"/>
              <a:pathLst>
                <a:path w="1690" h="927" extrusionOk="0">
                  <a:moveTo>
                    <a:pt x="624" y="1"/>
                  </a:moveTo>
                  <a:cubicBezTo>
                    <a:pt x="0" y="1"/>
                    <a:pt x="14" y="926"/>
                    <a:pt x="625" y="926"/>
                  </a:cubicBezTo>
                  <a:cubicBezTo>
                    <a:pt x="631" y="926"/>
                    <a:pt x="638" y="926"/>
                    <a:pt x="645" y="926"/>
                  </a:cubicBezTo>
                  <a:lnTo>
                    <a:pt x="1045" y="926"/>
                  </a:lnTo>
                  <a:cubicBezTo>
                    <a:pt x="1052" y="926"/>
                    <a:pt x="1059" y="926"/>
                    <a:pt x="1065" y="926"/>
                  </a:cubicBezTo>
                  <a:cubicBezTo>
                    <a:pt x="1676" y="926"/>
                    <a:pt x="1690" y="1"/>
                    <a:pt x="10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61" name="Google Shape;9161;p77"/>
            <p:cNvSpPr/>
            <p:nvPr/>
          </p:nvSpPr>
          <p:spPr>
            <a:xfrm>
              <a:off x="3374817" y="3024629"/>
              <a:ext cx="26142" cy="10091"/>
            </a:xfrm>
            <a:custGeom>
              <a:avLst/>
              <a:gdLst/>
              <a:ahLst/>
              <a:cxnLst/>
              <a:rect l="l" t="t" r="r" b="b"/>
              <a:pathLst>
                <a:path w="1746" h="674" extrusionOk="0">
                  <a:moveTo>
                    <a:pt x="463" y="1"/>
                  </a:moveTo>
                  <a:cubicBezTo>
                    <a:pt x="1" y="1"/>
                    <a:pt x="1" y="674"/>
                    <a:pt x="463" y="674"/>
                  </a:cubicBezTo>
                  <a:lnTo>
                    <a:pt x="1283" y="674"/>
                  </a:lnTo>
                  <a:cubicBezTo>
                    <a:pt x="1746" y="674"/>
                    <a:pt x="1746" y="1"/>
                    <a:pt x="1283" y="1"/>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62" name="Google Shape;9162;p77"/>
            <p:cNvSpPr/>
            <p:nvPr/>
          </p:nvSpPr>
          <p:spPr>
            <a:xfrm>
              <a:off x="3082075" y="3024629"/>
              <a:ext cx="26142" cy="10091"/>
            </a:xfrm>
            <a:custGeom>
              <a:avLst/>
              <a:gdLst/>
              <a:ahLst/>
              <a:cxnLst/>
              <a:rect l="l" t="t" r="r" b="b"/>
              <a:pathLst>
                <a:path w="1746" h="674" extrusionOk="0">
                  <a:moveTo>
                    <a:pt x="463" y="1"/>
                  </a:moveTo>
                  <a:cubicBezTo>
                    <a:pt x="0" y="1"/>
                    <a:pt x="0" y="674"/>
                    <a:pt x="463" y="674"/>
                  </a:cubicBezTo>
                  <a:lnTo>
                    <a:pt x="1283" y="674"/>
                  </a:lnTo>
                  <a:cubicBezTo>
                    <a:pt x="1745" y="674"/>
                    <a:pt x="1745" y="1"/>
                    <a:pt x="1283" y="1"/>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63" name="Google Shape;9163;p77"/>
            <p:cNvSpPr/>
            <p:nvPr/>
          </p:nvSpPr>
          <p:spPr>
            <a:xfrm>
              <a:off x="3355623" y="2948000"/>
              <a:ext cx="25528" cy="16844"/>
            </a:xfrm>
            <a:custGeom>
              <a:avLst/>
              <a:gdLst/>
              <a:ahLst/>
              <a:cxnLst/>
              <a:rect l="l" t="t" r="r" b="b"/>
              <a:pathLst>
                <a:path w="1705" h="1125" extrusionOk="0">
                  <a:moveTo>
                    <a:pt x="1209" y="1"/>
                  </a:moveTo>
                  <a:cubicBezTo>
                    <a:pt x="1153" y="1"/>
                    <a:pt x="1092" y="16"/>
                    <a:pt x="1030" y="52"/>
                  </a:cubicBezTo>
                  <a:lnTo>
                    <a:pt x="316" y="473"/>
                  </a:lnTo>
                  <a:cubicBezTo>
                    <a:pt x="0" y="641"/>
                    <a:pt x="126" y="1124"/>
                    <a:pt x="484" y="1124"/>
                  </a:cubicBezTo>
                  <a:cubicBezTo>
                    <a:pt x="547" y="1103"/>
                    <a:pt x="610" y="1103"/>
                    <a:pt x="673" y="1061"/>
                  </a:cubicBezTo>
                  <a:lnTo>
                    <a:pt x="1367" y="662"/>
                  </a:lnTo>
                  <a:cubicBezTo>
                    <a:pt x="1704" y="466"/>
                    <a:pt x="1516" y="1"/>
                    <a:pt x="1209" y="1"/>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64" name="Google Shape;9164;p77"/>
            <p:cNvSpPr/>
            <p:nvPr/>
          </p:nvSpPr>
          <p:spPr>
            <a:xfrm>
              <a:off x="3102213" y="3094371"/>
              <a:ext cx="25528" cy="16844"/>
            </a:xfrm>
            <a:custGeom>
              <a:avLst/>
              <a:gdLst/>
              <a:ahLst/>
              <a:cxnLst/>
              <a:rect l="l" t="t" r="r" b="b"/>
              <a:pathLst>
                <a:path w="1705" h="1125" extrusionOk="0">
                  <a:moveTo>
                    <a:pt x="1190" y="1"/>
                  </a:moveTo>
                  <a:cubicBezTo>
                    <a:pt x="1132" y="1"/>
                    <a:pt x="1072" y="17"/>
                    <a:pt x="1010" y="52"/>
                  </a:cubicBezTo>
                  <a:lnTo>
                    <a:pt x="316" y="473"/>
                  </a:lnTo>
                  <a:cubicBezTo>
                    <a:pt x="1" y="641"/>
                    <a:pt x="127" y="1125"/>
                    <a:pt x="484" y="1125"/>
                  </a:cubicBezTo>
                  <a:cubicBezTo>
                    <a:pt x="547" y="1104"/>
                    <a:pt x="610" y="1104"/>
                    <a:pt x="652" y="1062"/>
                  </a:cubicBezTo>
                  <a:lnTo>
                    <a:pt x="1367" y="662"/>
                  </a:lnTo>
                  <a:cubicBezTo>
                    <a:pt x="1705" y="467"/>
                    <a:pt x="1502" y="1"/>
                    <a:pt x="1190" y="1"/>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65" name="Google Shape;9165;p77"/>
            <p:cNvSpPr/>
            <p:nvPr/>
          </p:nvSpPr>
          <p:spPr>
            <a:xfrm>
              <a:off x="3305001" y="2892257"/>
              <a:ext cx="19629" cy="20976"/>
            </a:xfrm>
            <a:custGeom>
              <a:avLst/>
              <a:gdLst/>
              <a:ahLst/>
              <a:cxnLst/>
              <a:rect l="l" t="t" r="r" b="b"/>
              <a:pathLst>
                <a:path w="1311" h="1401" extrusionOk="0">
                  <a:moveTo>
                    <a:pt x="855" y="0"/>
                  </a:moveTo>
                  <a:cubicBezTo>
                    <a:pt x="747" y="0"/>
                    <a:pt x="637" y="53"/>
                    <a:pt x="564" y="180"/>
                  </a:cubicBezTo>
                  <a:lnTo>
                    <a:pt x="143" y="874"/>
                  </a:lnTo>
                  <a:cubicBezTo>
                    <a:pt x="1" y="1098"/>
                    <a:pt x="154" y="1400"/>
                    <a:pt x="412" y="1400"/>
                  </a:cubicBezTo>
                  <a:cubicBezTo>
                    <a:pt x="420" y="1400"/>
                    <a:pt x="429" y="1400"/>
                    <a:pt x="438" y="1399"/>
                  </a:cubicBezTo>
                  <a:cubicBezTo>
                    <a:pt x="564" y="1399"/>
                    <a:pt x="690" y="1336"/>
                    <a:pt x="753" y="1231"/>
                  </a:cubicBezTo>
                  <a:lnTo>
                    <a:pt x="1153" y="516"/>
                  </a:lnTo>
                  <a:cubicBezTo>
                    <a:pt x="1310" y="244"/>
                    <a:pt x="1086" y="0"/>
                    <a:pt x="855" y="0"/>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66" name="Google Shape;9166;p77"/>
            <p:cNvSpPr/>
            <p:nvPr/>
          </p:nvSpPr>
          <p:spPr>
            <a:xfrm>
              <a:off x="3236307" y="2871805"/>
              <a:ext cx="10406" cy="22833"/>
            </a:xfrm>
            <a:custGeom>
              <a:avLst/>
              <a:gdLst/>
              <a:ahLst/>
              <a:cxnLst/>
              <a:rect l="l" t="t" r="r" b="b"/>
              <a:pathLst>
                <a:path w="695" h="1525" extrusionOk="0">
                  <a:moveTo>
                    <a:pt x="348" y="1"/>
                  </a:moveTo>
                  <a:cubicBezTo>
                    <a:pt x="174" y="1"/>
                    <a:pt x="1" y="116"/>
                    <a:pt x="1" y="347"/>
                  </a:cubicBezTo>
                  <a:lnTo>
                    <a:pt x="1" y="1167"/>
                  </a:lnTo>
                  <a:cubicBezTo>
                    <a:pt x="1" y="1357"/>
                    <a:pt x="169" y="1525"/>
                    <a:pt x="358" y="1525"/>
                  </a:cubicBezTo>
                  <a:cubicBezTo>
                    <a:pt x="548" y="1525"/>
                    <a:pt x="695" y="1357"/>
                    <a:pt x="695" y="1167"/>
                  </a:cubicBezTo>
                  <a:lnTo>
                    <a:pt x="695" y="347"/>
                  </a:lnTo>
                  <a:cubicBezTo>
                    <a:pt x="695" y="116"/>
                    <a:pt x="521" y="1"/>
                    <a:pt x="348" y="1"/>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67" name="Google Shape;9167;p77"/>
            <p:cNvSpPr/>
            <p:nvPr/>
          </p:nvSpPr>
          <p:spPr>
            <a:xfrm>
              <a:off x="3158405" y="2892257"/>
              <a:ext cx="19689" cy="21276"/>
            </a:xfrm>
            <a:custGeom>
              <a:avLst/>
              <a:gdLst/>
              <a:ahLst/>
              <a:cxnLst/>
              <a:rect l="l" t="t" r="r" b="b"/>
              <a:pathLst>
                <a:path w="1315" h="1421" extrusionOk="0">
                  <a:moveTo>
                    <a:pt x="456" y="0"/>
                  </a:moveTo>
                  <a:cubicBezTo>
                    <a:pt x="224" y="0"/>
                    <a:pt x="0" y="244"/>
                    <a:pt x="158" y="516"/>
                  </a:cubicBezTo>
                  <a:lnTo>
                    <a:pt x="579" y="1231"/>
                  </a:lnTo>
                  <a:cubicBezTo>
                    <a:pt x="621" y="1336"/>
                    <a:pt x="747" y="1399"/>
                    <a:pt x="873" y="1399"/>
                  </a:cubicBezTo>
                  <a:lnTo>
                    <a:pt x="873" y="1420"/>
                  </a:lnTo>
                  <a:cubicBezTo>
                    <a:pt x="1146" y="1420"/>
                    <a:pt x="1314" y="1126"/>
                    <a:pt x="1188" y="895"/>
                  </a:cubicBezTo>
                  <a:lnTo>
                    <a:pt x="747" y="180"/>
                  </a:lnTo>
                  <a:cubicBezTo>
                    <a:pt x="673" y="53"/>
                    <a:pt x="564" y="0"/>
                    <a:pt x="456" y="0"/>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68" name="Google Shape;9168;p77"/>
            <p:cNvSpPr/>
            <p:nvPr/>
          </p:nvSpPr>
          <p:spPr>
            <a:xfrm>
              <a:off x="3101884" y="2948000"/>
              <a:ext cx="25528" cy="16844"/>
            </a:xfrm>
            <a:custGeom>
              <a:avLst/>
              <a:gdLst/>
              <a:ahLst/>
              <a:cxnLst/>
              <a:rect l="l" t="t" r="r" b="b"/>
              <a:pathLst>
                <a:path w="1705" h="1125" extrusionOk="0">
                  <a:moveTo>
                    <a:pt x="496" y="1"/>
                  </a:moveTo>
                  <a:cubicBezTo>
                    <a:pt x="188" y="1"/>
                    <a:pt x="0" y="466"/>
                    <a:pt x="338" y="662"/>
                  </a:cubicBezTo>
                  <a:lnTo>
                    <a:pt x="1053" y="1061"/>
                  </a:lnTo>
                  <a:cubicBezTo>
                    <a:pt x="1095" y="1103"/>
                    <a:pt x="1158" y="1103"/>
                    <a:pt x="1221" y="1124"/>
                  </a:cubicBezTo>
                  <a:cubicBezTo>
                    <a:pt x="1578" y="1124"/>
                    <a:pt x="1705" y="641"/>
                    <a:pt x="1389" y="473"/>
                  </a:cubicBezTo>
                  <a:lnTo>
                    <a:pt x="674" y="52"/>
                  </a:lnTo>
                  <a:cubicBezTo>
                    <a:pt x="612" y="16"/>
                    <a:pt x="552" y="1"/>
                    <a:pt x="496" y="1"/>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69" name="Google Shape;9169;p77"/>
            <p:cNvSpPr/>
            <p:nvPr/>
          </p:nvSpPr>
          <p:spPr>
            <a:xfrm>
              <a:off x="3355278" y="3094371"/>
              <a:ext cx="25543" cy="16844"/>
            </a:xfrm>
            <a:custGeom>
              <a:avLst/>
              <a:gdLst/>
              <a:ahLst/>
              <a:cxnLst/>
              <a:rect l="l" t="t" r="r" b="b"/>
              <a:pathLst>
                <a:path w="1706" h="1125" extrusionOk="0">
                  <a:moveTo>
                    <a:pt x="516" y="1"/>
                  </a:moveTo>
                  <a:cubicBezTo>
                    <a:pt x="204" y="1"/>
                    <a:pt x="1" y="467"/>
                    <a:pt x="339" y="662"/>
                  </a:cubicBezTo>
                  <a:lnTo>
                    <a:pt x="1053" y="1062"/>
                  </a:lnTo>
                  <a:cubicBezTo>
                    <a:pt x="1116" y="1104"/>
                    <a:pt x="1158" y="1104"/>
                    <a:pt x="1222" y="1125"/>
                  </a:cubicBezTo>
                  <a:cubicBezTo>
                    <a:pt x="1579" y="1125"/>
                    <a:pt x="1705" y="641"/>
                    <a:pt x="1411" y="473"/>
                  </a:cubicBezTo>
                  <a:lnTo>
                    <a:pt x="696" y="52"/>
                  </a:lnTo>
                  <a:cubicBezTo>
                    <a:pt x="634" y="17"/>
                    <a:pt x="573" y="1"/>
                    <a:pt x="516" y="1"/>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70" name="Google Shape;9170;p77"/>
            <p:cNvSpPr/>
            <p:nvPr/>
          </p:nvSpPr>
          <p:spPr>
            <a:xfrm>
              <a:off x="3223401" y="3230187"/>
              <a:ext cx="36533" cy="21426"/>
            </a:xfrm>
            <a:custGeom>
              <a:avLst/>
              <a:gdLst/>
              <a:ahLst/>
              <a:cxnLst/>
              <a:rect l="l" t="t" r="r" b="b"/>
              <a:pathLst>
                <a:path w="2440" h="1431" extrusionOk="0">
                  <a:moveTo>
                    <a:pt x="1" y="1"/>
                  </a:moveTo>
                  <a:lnTo>
                    <a:pt x="1" y="569"/>
                  </a:lnTo>
                  <a:cubicBezTo>
                    <a:pt x="1" y="1031"/>
                    <a:pt x="379" y="1431"/>
                    <a:pt x="863" y="1431"/>
                  </a:cubicBezTo>
                  <a:lnTo>
                    <a:pt x="1578" y="1431"/>
                  </a:lnTo>
                  <a:cubicBezTo>
                    <a:pt x="2040" y="1431"/>
                    <a:pt x="2440" y="1031"/>
                    <a:pt x="2440" y="569"/>
                  </a:cubicBezTo>
                  <a:lnTo>
                    <a:pt x="2440" y="1"/>
                  </a:lnTo>
                  <a:cubicBezTo>
                    <a:pt x="2208" y="43"/>
                    <a:pt x="1977" y="85"/>
                    <a:pt x="1746" y="85"/>
                  </a:cubicBezTo>
                  <a:lnTo>
                    <a:pt x="674" y="85"/>
                  </a:lnTo>
                  <a:cubicBezTo>
                    <a:pt x="442" y="85"/>
                    <a:pt x="211" y="43"/>
                    <a:pt x="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71" name="Google Shape;9171;p77"/>
            <p:cNvSpPr/>
            <p:nvPr/>
          </p:nvSpPr>
          <p:spPr>
            <a:xfrm>
              <a:off x="3188470" y="3173531"/>
              <a:ext cx="106095" cy="61088"/>
            </a:xfrm>
            <a:custGeom>
              <a:avLst/>
              <a:gdLst/>
              <a:ahLst/>
              <a:cxnLst/>
              <a:rect l="l" t="t" r="r" b="b"/>
              <a:pathLst>
                <a:path w="7086" h="4080" extrusionOk="0">
                  <a:moveTo>
                    <a:pt x="0" y="0"/>
                  </a:moveTo>
                  <a:lnTo>
                    <a:pt x="0" y="1073"/>
                  </a:lnTo>
                  <a:lnTo>
                    <a:pt x="0" y="1178"/>
                  </a:lnTo>
                  <a:cubicBezTo>
                    <a:pt x="0" y="1325"/>
                    <a:pt x="21" y="1472"/>
                    <a:pt x="63" y="1640"/>
                  </a:cubicBezTo>
                  <a:cubicBezTo>
                    <a:pt x="84" y="1788"/>
                    <a:pt x="126" y="1956"/>
                    <a:pt x="189" y="2103"/>
                  </a:cubicBezTo>
                  <a:cubicBezTo>
                    <a:pt x="610" y="3301"/>
                    <a:pt x="1745" y="4079"/>
                    <a:pt x="3007" y="4079"/>
                  </a:cubicBezTo>
                  <a:lnTo>
                    <a:pt x="4079" y="4079"/>
                  </a:lnTo>
                  <a:cubicBezTo>
                    <a:pt x="5340" y="4079"/>
                    <a:pt x="6476" y="3301"/>
                    <a:pt x="6896" y="2103"/>
                  </a:cubicBezTo>
                  <a:cubicBezTo>
                    <a:pt x="6959" y="1956"/>
                    <a:pt x="7001" y="1788"/>
                    <a:pt x="7022" y="1640"/>
                  </a:cubicBezTo>
                  <a:cubicBezTo>
                    <a:pt x="7064" y="1472"/>
                    <a:pt x="7085" y="1325"/>
                    <a:pt x="7085" y="1178"/>
                  </a:cubicBezTo>
                  <a:lnTo>
                    <a:pt x="7085" y="1073"/>
                  </a:lnTo>
                  <a:lnTo>
                    <a:pt x="7085" y="0"/>
                  </a:ln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72" name="Google Shape;9172;p77"/>
            <p:cNvSpPr/>
            <p:nvPr/>
          </p:nvSpPr>
          <p:spPr>
            <a:xfrm>
              <a:off x="3188470" y="3191153"/>
              <a:ext cx="106095" cy="13865"/>
            </a:xfrm>
            <a:custGeom>
              <a:avLst/>
              <a:gdLst/>
              <a:ahLst/>
              <a:cxnLst/>
              <a:rect l="l" t="t" r="r" b="b"/>
              <a:pathLst>
                <a:path w="7086" h="926" extrusionOk="0">
                  <a:moveTo>
                    <a:pt x="0" y="1"/>
                  </a:moveTo>
                  <a:cubicBezTo>
                    <a:pt x="0" y="148"/>
                    <a:pt x="21" y="295"/>
                    <a:pt x="63" y="463"/>
                  </a:cubicBezTo>
                  <a:cubicBezTo>
                    <a:pt x="84" y="611"/>
                    <a:pt x="126" y="779"/>
                    <a:pt x="189" y="926"/>
                  </a:cubicBezTo>
                  <a:lnTo>
                    <a:pt x="6896" y="926"/>
                  </a:lnTo>
                  <a:cubicBezTo>
                    <a:pt x="6959" y="779"/>
                    <a:pt x="7001" y="611"/>
                    <a:pt x="7022" y="463"/>
                  </a:cubicBezTo>
                  <a:cubicBezTo>
                    <a:pt x="7064" y="295"/>
                    <a:pt x="7085" y="148"/>
                    <a:pt x="7085"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173" name="Google Shape;9173;p77"/>
          <p:cNvGrpSpPr/>
          <p:nvPr/>
        </p:nvGrpSpPr>
        <p:grpSpPr>
          <a:xfrm>
            <a:off x="2594780" y="1516494"/>
            <a:ext cx="410187" cy="324244"/>
            <a:chOff x="2594780" y="1516494"/>
            <a:chExt cx="410187" cy="324244"/>
          </a:xfrm>
        </p:grpSpPr>
        <p:sp>
          <p:nvSpPr>
            <p:cNvPr id="9174" name="Google Shape;9174;p77"/>
            <p:cNvSpPr/>
            <p:nvPr/>
          </p:nvSpPr>
          <p:spPr>
            <a:xfrm>
              <a:off x="2594780" y="1641455"/>
              <a:ext cx="241776" cy="199284"/>
            </a:xfrm>
            <a:custGeom>
              <a:avLst/>
              <a:gdLst/>
              <a:ahLst/>
              <a:cxnLst/>
              <a:rect l="l" t="t" r="r" b="b"/>
              <a:pathLst>
                <a:path w="16148" h="13310" extrusionOk="0">
                  <a:moveTo>
                    <a:pt x="8494" y="1"/>
                  </a:moveTo>
                  <a:lnTo>
                    <a:pt x="442" y="8053"/>
                  </a:lnTo>
                  <a:cubicBezTo>
                    <a:pt x="0" y="8474"/>
                    <a:pt x="0" y="9167"/>
                    <a:pt x="442" y="9588"/>
                  </a:cubicBezTo>
                  <a:lnTo>
                    <a:pt x="3680" y="12826"/>
                  </a:lnTo>
                  <a:cubicBezTo>
                    <a:pt x="3974" y="13141"/>
                    <a:pt x="4394" y="13309"/>
                    <a:pt x="4815" y="13309"/>
                  </a:cubicBezTo>
                  <a:lnTo>
                    <a:pt x="9819" y="13309"/>
                  </a:lnTo>
                  <a:cubicBezTo>
                    <a:pt x="10239" y="13309"/>
                    <a:pt x="10660" y="13141"/>
                    <a:pt x="10975" y="12826"/>
                  </a:cubicBezTo>
                  <a:lnTo>
                    <a:pt x="16147" y="7654"/>
                  </a:lnTo>
                  <a:lnTo>
                    <a:pt x="8494" y="1"/>
                  </a:lnTo>
                  <a:close/>
                </a:path>
              </a:pathLst>
            </a:custGeom>
            <a:solidFill>
              <a:srgbClr val="7F9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75" name="Google Shape;9175;p77"/>
            <p:cNvSpPr/>
            <p:nvPr/>
          </p:nvSpPr>
          <p:spPr>
            <a:xfrm>
              <a:off x="2632556" y="1738731"/>
              <a:ext cx="204000" cy="102008"/>
            </a:xfrm>
            <a:custGeom>
              <a:avLst/>
              <a:gdLst/>
              <a:ahLst/>
              <a:cxnLst/>
              <a:rect l="l" t="t" r="r" b="b"/>
              <a:pathLst>
                <a:path w="13625" h="6813" extrusionOk="0">
                  <a:moveTo>
                    <a:pt x="12468" y="0"/>
                  </a:moveTo>
                  <a:lnTo>
                    <a:pt x="8263" y="4226"/>
                  </a:lnTo>
                  <a:cubicBezTo>
                    <a:pt x="7653" y="4836"/>
                    <a:pt x="6812" y="5193"/>
                    <a:pt x="5971" y="5193"/>
                  </a:cubicBezTo>
                  <a:lnTo>
                    <a:pt x="0" y="5193"/>
                  </a:lnTo>
                  <a:lnTo>
                    <a:pt x="1157" y="6329"/>
                  </a:lnTo>
                  <a:cubicBezTo>
                    <a:pt x="1451" y="6644"/>
                    <a:pt x="1871" y="6812"/>
                    <a:pt x="2292" y="6812"/>
                  </a:cubicBezTo>
                  <a:lnTo>
                    <a:pt x="7296" y="6812"/>
                  </a:lnTo>
                  <a:cubicBezTo>
                    <a:pt x="7716" y="6812"/>
                    <a:pt x="8137" y="6644"/>
                    <a:pt x="8452" y="6329"/>
                  </a:cubicBezTo>
                  <a:lnTo>
                    <a:pt x="13624" y="1157"/>
                  </a:lnTo>
                  <a:lnTo>
                    <a:pt x="12468" y="0"/>
                  </a:lnTo>
                  <a:close/>
                </a:path>
              </a:pathLst>
            </a:custGeom>
            <a:solidFill>
              <a:srgbClr val="5A70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76" name="Google Shape;9176;p77"/>
            <p:cNvSpPr/>
            <p:nvPr/>
          </p:nvSpPr>
          <p:spPr>
            <a:xfrm>
              <a:off x="2721957" y="1516494"/>
              <a:ext cx="241132" cy="239560"/>
            </a:xfrm>
            <a:custGeom>
              <a:avLst/>
              <a:gdLst/>
              <a:ahLst/>
              <a:cxnLst/>
              <a:rect l="l" t="t" r="r" b="b"/>
              <a:pathLst>
                <a:path w="16105" h="16000" extrusionOk="0">
                  <a:moveTo>
                    <a:pt x="8778" y="0"/>
                  </a:moveTo>
                  <a:cubicBezTo>
                    <a:pt x="8499" y="0"/>
                    <a:pt x="8221" y="105"/>
                    <a:pt x="8010" y="315"/>
                  </a:cubicBezTo>
                  <a:lnTo>
                    <a:pt x="0" y="8347"/>
                  </a:lnTo>
                  <a:lnTo>
                    <a:pt x="7653" y="16000"/>
                  </a:lnTo>
                  <a:lnTo>
                    <a:pt x="15663" y="7989"/>
                  </a:lnTo>
                  <a:cubicBezTo>
                    <a:pt x="16084" y="7569"/>
                    <a:pt x="16105" y="6875"/>
                    <a:pt x="15684" y="6455"/>
                  </a:cubicBezTo>
                  <a:lnTo>
                    <a:pt x="9545" y="315"/>
                  </a:lnTo>
                  <a:cubicBezTo>
                    <a:pt x="9335" y="105"/>
                    <a:pt x="9056" y="0"/>
                    <a:pt x="8778"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77" name="Google Shape;9177;p77"/>
            <p:cNvSpPr/>
            <p:nvPr/>
          </p:nvSpPr>
          <p:spPr>
            <a:xfrm>
              <a:off x="2881234" y="1828446"/>
              <a:ext cx="40306" cy="12292"/>
            </a:xfrm>
            <a:custGeom>
              <a:avLst/>
              <a:gdLst/>
              <a:ahLst/>
              <a:cxnLst/>
              <a:rect l="l" t="t" r="r" b="b"/>
              <a:pathLst>
                <a:path w="2692" h="821" extrusionOk="0">
                  <a:moveTo>
                    <a:pt x="526" y="0"/>
                  </a:moveTo>
                  <a:cubicBezTo>
                    <a:pt x="1" y="0"/>
                    <a:pt x="1" y="820"/>
                    <a:pt x="526" y="820"/>
                  </a:cubicBezTo>
                  <a:lnTo>
                    <a:pt x="2166" y="820"/>
                  </a:lnTo>
                  <a:cubicBezTo>
                    <a:pt x="2692" y="820"/>
                    <a:pt x="2692" y="0"/>
                    <a:pt x="2166" y="0"/>
                  </a:cubicBezTo>
                  <a:close/>
                </a:path>
              </a:pathLst>
            </a:custGeom>
            <a:solidFill>
              <a:srgbClr val="5A70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78" name="Google Shape;9178;p77"/>
            <p:cNvSpPr/>
            <p:nvPr/>
          </p:nvSpPr>
          <p:spPr>
            <a:xfrm>
              <a:off x="2735177" y="1828446"/>
              <a:ext cx="89101" cy="12292"/>
            </a:xfrm>
            <a:custGeom>
              <a:avLst/>
              <a:gdLst/>
              <a:ahLst/>
              <a:cxnLst/>
              <a:rect l="l" t="t" r="r" b="b"/>
              <a:pathLst>
                <a:path w="5951" h="821" extrusionOk="0">
                  <a:moveTo>
                    <a:pt x="547" y="0"/>
                  </a:moveTo>
                  <a:cubicBezTo>
                    <a:pt x="0" y="0"/>
                    <a:pt x="0" y="820"/>
                    <a:pt x="547" y="820"/>
                  </a:cubicBezTo>
                  <a:lnTo>
                    <a:pt x="5424" y="820"/>
                  </a:lnTo>
                  <a:cubicBezTo>
                    <a:pt x="5950" y="820"/>
                    <a:pt x="5950" y="0"/>
                    <a:pt x="5424" y="0"/>
                  </a:cubicBezTo>
                  <a:close/>
                </a:path>
              </a:pathLst>
            </a:custGeom>
            <a:solidFill>
              <a:srgbClr val="5A70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79" name="Google Shape;9179;p77"/>
            <p:cNvSpPr/>
            <p:nvPr/>
          </p:nvSpPr>
          <p:spPr>
            <a:xfrm>
              <a:off x="2832439" y="1828446"/>
              <a:ext cx="14179" cy="12203"/>
            </a:xfrm>
            <a:custGeom>
              <a:avLst/>
              <a:gdLst/>
              <a:ahLst/>
              <a:cxnLst/>
              <a:rect l="l" t="t" r="r" b="b"/>
              <a:pathLst>
                <a:path w="947" h="815" extrusionOk="0">
                  <a:moveTo>
                    <a:pt x="547" y="0"/>
                  </a:moveTo>
                  <a:cubicBezTo>
                    <a:pt x="190" y="0"/>
                    <a:pt x="1" y="442"/>
                    <a:pt x="253" y="694"/>
                  </a:cubicBezTo>
                  <a:cubicBezTo>
                    <a:pt x="336" y="777"/>
                    <a:pt x="440" y="815"/>
                    <a:pt x="542" y="815"/>
                  </a:cubicBezTo>
                  <a:cubicBezTo>
                    <a:pt x="749" y="815"/>
                    <a:pt x="947" y="660"/>
                    <a:pt x="947" y="421"/>
                  </a:cubicBezTo>
                  <a:cubicBezTo>
                    <a:pt x="947" y="190"/>
                    <a:pt x="758" y="0"/>
                    <a:pt x="547" y="0"/>
                  </a:cubicBezTo>
                  <a:close/>
                </a:path>
              </a:pathLst>
            </a:custGeom>
            <a:solidFill>
              <a:srgbClr val="5A70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80" name="Google Shape;9180;p77"/>
            <p:cNvSpPr/>
            <p:nvPr/>
          </p:nvSpPr>
          <p:spPr>
            <a:xfrm>
              <a:off x="2990773" y="1828446"/>
              <a:ext cx="14194" cy="12203"/>
            </a:xfrm>
            <a:custGeom>
              <a:avLst/>
              <a:gdLst/>
              <a:ahLst/>
              <a:cxnLst/>
              <a:rect l="l" t="t" r="r" b="b"/>
              <a:pathLst>
                <a:path w="948" h="815" extrusionOk="0">
                  <a:moveTo>
                    <a:pt x="548" y="0"/>
                  </a:moveTo>
                  <a:cubicBezTo>
                    <a:pt x="190" y="0"/>
                    <a:pt x="1" y="442"/>
                    <a:pt x="253" y="694"/>
                  </a:cubicBezTo>
                  <a:cubicBezTo>
                    <a:pt x="343" y="777"/>
                    <a:pt x="450" y="815"/>
                    <a:pt x="551" y="815"/>
                  </a:cubicBezTo>
                  <a:cubicBezTo>
                    <a:pt x="758" y="815"/>
                    <a:pt x="947" y="660"/>
                    <a:pt x="947" y="421"/>
                  </a:cubicBezTo>
                  <a:cubicBezTo>
                    <a:pt x="947" y="190"/>
                    <a:pt x="779" y="0"/>
                    <a:pt x="548" y="0"/>
                  </a:cubicBezTo>
                  <a:close/>
                </a:path>
              </a:pathLst>
            </a:custGeom>
            <a:solidFill>
              <a:srgbClr val="5A70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81" name="Google Shape;9181;p77"/>
            <p:cNvSpPr/>
            <p:nvPr/>
          </p:nvSpPr>
          <p:spPr>
            <a:xfrm>
              <a:off x="2928143" y="1828446"/>
              <a:ext cx="45022" cy="12292"/>
            </a:xfrm>
            <a:custGeom>
              <a:avLst/>
              <a:gdLst/>
              <a:ahLst/>
              <a:cxnLst/>
              <a:rect l="l" t="t" r="r" b="b"/>
              <a:pathLst>
                <a:path w="3007" h="821" extrusionOk="0">
                  <a:moveTo>
                    <a:pt x="547" y="0"/>
                  </a:moveTo>
                  <a:cubicBezTo>
                    <a:pt x="0" y="0"/>
                    <a:pt x="0" y="820"/>
                    <a:pt x="547" y="820"/>
                  </a:cubicBezTo>
                  <a:lnTo>
                    <a:pt x="2460" y="820"/>
                  </a:lnTo>
                  <a:cubicBezTo>
                    <a:pt x="3007" y="820"/>
                    <a:pt x="3007" y="0"/>
                    <a:pt x="2460" y="0"/>
                  </a:cubicBezTo>
                  <a:close/>
                </a:path>
              </a:pathLst>
            </a:custGeom>
            <a:solidFill>
              <a:srgbClr val="5A70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182" name="Google Shape;9182;p77"/>
          <p:cNvGrpSpPr/>
          <p:nvPr/>
        </p:nvGrpSpPr>
        <p:grpSpPr>
          <a:xfrm>
            <a:off x="1742965" y="1502959"/>
            <a:ext cx="333692" cy="333363"/>
            <a:chOff x="1742965" y="1502959"/>
            <a:chExt cx="333692" cy="333363"/>
          </a:xfrm>
        </p:grpSpPr>
        <p:sp>
          <p:nvSpPr>
            <p:cNvPr id="9183" name="Google Shape;9183;p77"/>
            <p:cNvSpPr/>
            <p:nvPr/>
          </p:nvSpPr>
          <p:spPr>
            <a:xfrm>
              <a:off x="1742965" y="1502959"/>
              <a:ext cx="333692" cy="333363"/>
            </a:xfrm>
            <a:custGeom>
              <a:avLst/>
              <a:gdLst/>
              <a:ahLst/>
              <a:cxnLst/>
              <a:rect l="l" t="t" r="r" b="b"/>
              <a:pathLst>
                <a:path w="22287" h="22265" extrusionOk="0">
                  <a:moveTo>
                    <a:pt x="11143" y="0"/>
                  </a:moveTo>
                  <a:cubicBezTo>
                    <a:pt x="4983" y="0"/>
                    <a:pt x="1" y="4121"/>
                    <a:pt x="1" y="9188"/>
                  </a:cubicBezTo>
                  <a:cubicBezTo>
                    <a:pt x="1" y="13708"/>
                    <a:pt x="3974" y="17450"/>
                    <a:pt x="9209" y="18207"/>
                  </a:cubicBezTo>
                  <a:cubicBezTo>
                    <a:pt x="9335" y="19700"/>
                    <a:pt x="8831" y="21151"/>
                    <a:pt x="7843" y="22265"/>
                  </a:cubicBezTo>
                  <a:cubicBezTo>
                    <a:pt x="10324" y="22265"/>
                    <a:pt x="12468" y="20604"/>
                    <a:pt x="13099" y="18207"/>
                  </a:cubicBezTo>
                  <a:cubicBezTo>
                    <a:pt x="18313" y="17450"/>
                    <a:pt x="22286" y="13687"/>
                    <a:pt x="22286" y="9188"/>
                  </a:cubicBezTo>
                  <a:cubicBezTo>
                    <a:pt x="22265" y="4121"/>
                    <a:pt x="17283" y="0"/>
                    <a:pt x="11143" y="0"/>
                  </a:cubicBezTo>
                  <a:close/>
                </a:path>
              </a:pathLst>
            </a:custGeom>
            <a:solidFill>
              <a:srgbClr val="9EB2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84" name="Google Shape;9184;p77"/>
            <p:cNvSpPr/>
            <p:nvPr/>
          </p:nvSpPr>
          <p:spPr>
            <a:xfrm>
              <a:off x="1854719" y="1629492"/>
              <a:ext cx="22040" cy="21740"/>
            </a:xfrm>
            <a:custGeom>
              <a:avLst/>
              <a:gdLst/>
              <a:ahLst/>
              <a:cxnLst/>
              <a:rect l="l" t="t" r="r" b="b"/>
              <a:pathLst>
                <a:path w="1472" h="1452" extrusionOk="0">
                  <a:moveTo>
                    <a:pt x="736" y="1"/>
                  </a:moveTo>
                  <a:cubicBezTo>
                    <a:pt x="337" y="1"/>
                    <a:pt x="0" y="316"/>
                    <a:pt x="0" y="716"/>
                  </a:cubicBezTo>
                  <a:cubicBezTo>
                    <a:pt x="0" y="1136"/>
                    <a:pt x="337" y="1452"/>
                    <a:pt x="736" y="1452"/>
                  </a:cubicBezTo>
                  <a:cubicBezTo>
                    <a:pt x="1136" y="1452"/>
                    <a:pt x="1472" y="1136"/>
                    <a:pt x="1472" y="716"/>
                  </a:cubicBezTo>
                  <a:cubicBezTo>
                    <a:pt x="1472" y="316"/>
                    <a:pt x="1136" y="1"/>
                    <a:pt x="73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85" name="Google Shape;9185;p77"/>
            <p:cNvSpPr/>
            <p:nvPr/>
          </p:nvSpPr>
          <p:spPr>
            <a:xfrm>
              <a:off x="1898783" y="1629492"/>
              <a:ext cx="22054" cy="21740"/>
            </a:xfrm>
            <a:custGeom>
              <a:avLst/>
              <a:gdLst/>
              <a:ahLst/>
              <a:cxnLst/>
              <a:rect l="l" t="t" r="r" b="b"/>
              <a:pathLst>
                <a:path w="1473" h="1452" extrusionOk="0">
                  <a:moveTo>
                    <a:pt x="736" y="1"/>
                  </a:moveTo>
                  <a:cubicBezTo>
                    <a:pt x="316" y="1"/>
                    <a:pt x="1" y="316"/>
                    <a:pt x="1" y="716"/>
                  </a:cubicBezTo>
                  <a:cubicBezTo>
                    <a:pt x="1" y="1136"/>
                    <a:pt x="316" y="1452"/>
                    <a:pt x="736" y="1452"/>
                  </a:cubicBezTo>
                  <a:cubicBezTo>
                    <a:pt x="1136" y="1452"/>
                    <a:pt x="1472" y="1136"/>
                    <a:pt x="1472" y="716"/>
                  </a:cubicBezTo>
                  <a:cubicBezTo>
                    <a:pt x="1472" y="316"/>
                    <a:pt x="1136" y="1"/>
                    <a:pt x="73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86" name="Google Shape;9186;p77"/>
            <p:cNvSpPr/>
            <p:nvPr/>
          </p:nvSpPr>
          <p:spPr>
            <a:xfrm>
              <a:off x="1942863" y="1629492"/>
              <a:ext cx="21725" cy="21740"/>
            </a:xfrm>
            <a:custGeom>
              <a:avLst/>
              <a:gdLst/>
              <a:ahLst/>
              <a:cxnLst/>
              <a:rect l="l" t="t" r="r" b="b"/>
              <a:pathLst>
                <a:path w="1451" h="1452" extrusionOk="0">
                  <a:moveTo>
                    <a:pt x="715" y="1"/>
                  </a:moveTo>
                  <a:cubicBezTo>
                    <a:pt x="315" y="1"/>
                    <a:pt x="0" y="316"/>
                    <a:pt x="0" y="716"/>
                  </a:cubicBezTo>
                  <a:cubicBezTo>
                    <a:pt x="0" y="1136"/>
                    <a:pt x="315" y="1452"/>
                    <a:pt x="715" y="1452"/>
                  </a:cubicBezTo>
                  <a:cubicBezTo>
                    <a:pt x="1135" y="1452"/>
                    <a:pt x="1451" y="1136"/>
                    <a:pt x="1451" y="716"/>
                  </a:cubicBezTo>
                  <a:cubicBezTo>
                    <a:pt x="1451" y="316"/>
                    <a:pt x="1135" y="1"/>
                    <a:pt x="71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187" name="Google Shape;9187;p77"/>
          <p:cNvGrpSpPr/>
          <p:nvPr/>
        </p:nvGrpSpPr>
        <p:grpSpPr>
          <a:xfrm>
            <a:off x="3051531" y="1516809"/>
            <a:ext cx="390034" cy="296545"/>
            <a:chOff x="3051531" y="1516809"/>
            <a:chExt cx="390034" cy="296545"/>
          </a:xfrm>
        </p:grpSpPr>
        <p:sp>
          <p:nvSpPr>
            <p:cNvPr id="9188" name="Google Shape;9188;p77"/>
            <p:cNvSpPr/>
            <p:nvPr/>
          </p:nvSpPr>
          <p:spPr>
            <a:xfrm>
              <a:off x="3051531" y="1516809"/>
              <a:ext cx="389719" cy="296545"/>
            </a:xfrm>
            <a:custGeom>
              <a:avLst/>
              <a:gdLst/>
              <a:ahLst/>
              <a:cxnLst/>
              <a:rect l="l" t="t" r="r" b="b"/>
              <a:pathLst>
                <a:path w="26029" h="19806" extrusionOk="0">
                  <a:moveTo>
                    <a:pt x="316" y="0"/>
                  </a:moveTo>
                  <a:cubicBezTo>
                    <a:pt x="148" y="0"/>
                    <a:pt x="1" y="147"/>
                    <a:pt x="1" y="316"/>
                  </a:cubicBezTo>
                  <a:lnTo>
                    <a:pt x="1" y="19490"/>
                  </a:lnTo>
                  <a:cubicBezTo>
                    <a:pt x="1" y="19658"/>
                    <a:pt x="148" y="19805"/>
                    <a:pt x="316" y="19805"/>
                  </a:cubicBezTo>
                  <a:lnTo>
                    <a:pt x="25713" y="19805"/>
                  </a:lnTo>
                  <a:cubicBezTo>
                    <a:pt x="25882" y="19805"/>
                    <a:pt x="26029" y="19658"/>
                    <a:pt x="26029" y="19490"/>
                  </a:cubicBezTo>
                  <a:lnTo>
                    <a:pt x="26029" y="316"/>
                  </a:lnTo>
                  <a:cubicBezTo>
                    <a:pt x="26029" y="147"/>
                    <a:pt x="25882" y="0"/>
                    <a:pt x="25713" y="0"/>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89" name="Google Shape;9189;p77"/>
            <p:cNvSpPr/>
            <p:nvPr/>
          </p:nvSpPr>
          <p:spPr>
            <a:xfrm>
              <a:off x="3051531" y="1744391"/>
              <a:ext cx="389719" cy="68963"/>
            </a:xfrm>
            <a:custGeom>
              <a:avLst/>
              <a:gdLst/>
              <a:ahLst/>
              <a:cxnLst/>
              <a:rect l="l" t="t" r="r" b="b"/>
              <a:pathLst>
                <a:path w="26029" h="4606" extrusionOk="0">
                  <a:moveTo>
                    <a:pt x="1" y="1"/>
                  </a:moveTo>
                  <a:lnTo>
                    <a:pt x="1" y="4290"/>
                  </a:lnTo>
                  <a:cubicBezTo>
                    <a:pt x="1" y="4458"/>
                    <a:pt x="148" y="4605"/>
                    <a:pt x="316" y="4605"/>
                  </a:cubicBezTo>
                  <a:lnTo>
                    <a:pt x="25713" y="4605"/>
                  </a:lnTo>
                  <a:cubicBezTo>
                    <a:pt x="25882" y="4605"/>
                    <a:pt x="26029" y="4458"/>
                    <a:pt x="26029" y="4290"/>
                  </a:cubicBezTo>
                  <a:lnTo>
                    <a:pt x="26029" y="1"/>
                  </a:lnTo>
                  <a:close/>
                </a:path>
              </a:pathLst>
            </a:custGeom>
            <a:solidFill>
              <a:srgbClr val="364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90" name="Google Shape;9190;p77"/>
            <p:cNvSpPr/>
            <p:nvPr/>
          </p:nvSpPr>
          <p:spPr>
            <a:xfrm>
              <a:off x="3051531" y="1753838"/>
              <a:ext cx="389719" cy="59516"/>
            </a:xfrm>
            <a:custGeom>
              <a:avLst/>
              <a:gdLst/>
              <a:ahLst/>
              <a:cxnLst/>
              <a:rect l="l" t="t" r="r" b="b"/>
              <a:pathLst>
                <a:path w="26029" h="3975" extrusionOk="0">
                  <a:moveTo>
                    <a:pt x="1" y="1"/>
                  </a:moveTo>
                  <a:lnTo>
                    <a:pt x="1" y="3659"/>
                  </a:lnTo>
                  <a:cubicBezTo>
                    <a:pt x="1" y="3827"/>
                    <a:pt x="148" y="3974"/>
                    <a:pt x="316" y="3974"/>
                  </a:cubicBezTo>
                  <a:lnTo>
                    <a:pt x="25713" y="3974"/>
                  </a:lnTo>
                  <a:cubicBezTo>
                    <a:pt x="25882" y="3953"/>
                    <a:pt x="26029" y="3827"/>
                    <a:pt x="26029" y="3659"/>
                  </a:cubicBezTo>
                  <a:lnTo>
                    <a:pt x="26029" y="1"/>
                  </a:ln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91" name="Google Shape;9191;p77"/>
            <p:cNvSpPr/>
            <p:nvPr/>
          </p:nvSpPr>
          <p:spPr>
            <a:xfrm>
              <a:off x="3051846" y="1516809"/>
              <a:ext cx="389405" cy="65804"/>
            </a:xfrm>
            <a:custGeom>
              <a:avLst/>
              <a:gdLst/>
              <a:ahLst/>
              <a:cxnLst/>
              <a:rect l="l" t="t" r="r" b="b"/>
              <a:pathLst>
                <a:path w="26008" h="4395" extrusionOk="0">
                  <a:moveTo>
                    <a:pt x="316" y="0"/>
                  </a:moveTo>
                  <a:cubicBezTo>
                    <a:pt x="127" y="0"/>
                    <a:pt x="1" y="147"/>
                    <a:pt x="1" y="316"/>
                  </a:cubicBezTo>
                  <a:lnTo>
                    <a:pt x="1" y="4394"/>
                  </a:lnTo>
                  <a:lnTo>
                    <a:pt x="26008" y="4394"/>
                  </a:lnTo>
                  <a:lnTo>
                    <a:pt x="26008" y="316"/>
                  </a:lnTo>
                  <a:cubicBezTo>
                    <a:pt x="26008" y="147"/>
                    <a:pt x="25882" y="0"/>
                    <a:pt x="25713" y="0"/>
                  </a:cubicBezTo>
                  <a:close/>
                </a:path>
              </a:pathLst>
            </a:custGeom>
            <a:solidFill>
              <a:srgbClr val="364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92" name="Google Shape;9192;p77"/>
            <p:cNvSpPr/>
            <p:nvPr/>
          </p:nvSpPr>
          <p:spPr>
            <a:xfrm>
              <a:off x="3051846" y="1516809"/>
              <a:ext cx="389719" cy="56356"/>
            </a:xfrm>
            <a:custGeom>
              <a:avLst/>
              <a:gdLst/>
              <a:ahLst/>
              <a:cxnLst/>
              <a:rect l="l" t="t" r="r" b="b"/>
              <a:pathLst>
                <a:path w="26029" h="3764" extrusionOk="0">
                  <a:moveTo>
                    <a:pt x="316" y="0"/>
                  </a:moveTo>
                  <a:cubicBezTo>
                    <a:pt x="127" y="0"/>
                    <a:pt x="1" y="147"/>
                    <a:pt x="1" y="316"/>
                  </a:cubicBezTo>
                  <a:lnTo>
                    <a:pt x="1" y="3764"/>
                  </a:lnTo>
                  <a:lnTo>
                    <a:pt x="26008" y="3764"/>
                  </a:lnTo>
                  <a:lnTo>
                    <a:pt x="26029" y="316"/>
                  </a:lnTo>
                  <a:cubicBezTo>
                    <a:pt x="26029" y="147"/>
                    <a:pt x="25882" y="0"/>
                    <a:pt x="25713" y="0"/>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93" name="Google Shape;9193;p77"/>
            <p:cNvSpPr/>
            <p:nvPr/>
          </p:nvSpPr>
          <p:spPr>
            <a:xfrm>
              <a:off x="3077973" y="1539148"/>
              <a:ext cx="15751" cy="11978"/>
            </a:xfrm>
            <a:custGeom>
              <a:avLst/>
              <a:gdLst/>
              <a:ahLst/>
              <a:cxnLst/>
              <a:rect l="l" t="t" r="r" b="b"/>
              <a:pathLst>
                <a:path w="1052" h="800" extrusionOk="0">
                  <a:moveTo>
                    <a:pt x="526" y="1"/>
                  </a:moveTo>
                  <a:cubicBezTo>
                    <a:pt x="1" y="1"/>
                    <a:pt x="1" y="779"/>
                    <a:pt x="526" y="800"/>
                  </a:cubicBezTo>
                  <a:cubicBezTo>
                    <a:pt x="1052" y="779"/>
                    <a:pt x="1052" y="1"/>
                    <a:pt x="526" y="1"/>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94" name="Google Shape;9194;p77"/>
            <p:cNvSpPr/>
            <p:nvPr/>
          </p:nvSpPr>
          <p:spPr>
            <a:xfrm>
              <a:off x="3100012" y="1539148"/>
              <a:ext cx="15751" cy="11978"/>
            </a:xfrm>
            <a:custGeom>
              <a:avLst/>
              <a:gdLst/>
              <a:ahLst/>
              <a:cxnLst/>
              <a:rect l="l" t="t" r="r" b="b"/>
              <a:pathLst>
                <a:path w="1052" h="800" extrusionOk="0">
                  <a:moveTo>
                    <a:pt x="526" y="1"/>
                  </a:moveTo>
                  <a:cubicBezTo>
                    <a:pt x="0" y="1"/>
                    <a:pt x="0" y="779"/>
                    <a:pt x="526" y="800"/>
                  </a:cubicBezTo>
                  <a:cubicBezTo>
                    <a:pt x="1052" y="779"/>
                    <a:pt x="1052" y="1"/>
                    <a:pt x="526" y="1"/>
                  </a:cubicBez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95" name="Google Shape;9195;p77"/>
            <p:cNvSpPr/>
            <p:nvPr/>
          </p:nvSpPr>
          <p:spPr>
            <a:xfrm>
              <a:off x="3121737" y="1539148"/>
              <a:ext cx="15751" cy="11978"/>
            </a:xfrm>
            <a:custGeom>
              <a:avLst/>
              <a:gdLst/>
              <a:ahLst/>
              <a:cxnLst/>
              <a:rect l="l" t="t" r="r" b="b"/>
              <a:pathLst>
                <a:path w="1052" h="800" extrusionOk="0">
                  <a:moveTo>
                    <a:pt x="526" y="1"/>
                  </a:moveTo>
                  <a:cubicBezTo>
                    <a:pt x="0" y="1"/>
                    <a:pt x="0" y="800"/>
                    <a:pt x="526" y="800"/>
                  </a:cubicBezTo>
                  <a:cubicBezTo>
                    <a:pt x="1051" y="800"/>
                    <a:pt x="1051" y="1"/>
                    <a:pt x="526" y="1"/>
                  </a:cubicBezTo>
                  <a:close/>
                </a:path>
              </a:pathLst>
            </a:custGeom>
            <a:solidFill>
              <a:srgbClr val="7F9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96" name="Google Shape;9196;p77"/>
            <p:cNvSpPr/>
            <p:nvPr/>
          </p:nvSpPr>
          <p:spPr>
            <a:xfrm>
              <a:off x="3336727" y="1539148"/>
              <a:ext cx="81226" cy="11978"/>
            </a:xfrm>
            <a:custGeom>
              <a:avLst/>
              <a:gdLst/>
              <a:ahLst/>
              <a:cxnLst/>
              <a:rect l="l" t="t" r="r" b="b"/>
              <a:pathLst>
                <a:path w="5425" h="800" extrusionOk="0">
                  <a:moveTo>
                    <a:pt x="526" y="1"/>
                  </a:moveTo>
                  <a:cubicBezTo>
                    <a:pt x="1" y="1"/>
                    <a:pt x="1" y="800"/>
                    <a:pt x="526" y="800"/>
                  </a:cubicBezTo>
                  <a:lnTo>
                    <a:pt x="4899" y="800"/>
                  </a:lnTo>
                  <a:cubicBezTo>
                    <a:pt x="5425" y="779"/>
                    <a:pt x="5425" y="1"/>
                    <a:pt x="4899" y="1"/>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97" name="Google Shape;9197;p77"/>
            <p:cNvSpPr/>
            <p:nvPr/>
          </p:nvSpPr>
          <p:spPr>
            <a:xfrm>
              <a:off x="3301153" y="1539148"/>
              <a:ext cx="30244" cy="11978"/>
            </a:xfrm>
            <a:custGeom>
              <a:avLst/>
              <a:gdLst/>
              <a:ahLst/>
              <a:cxnLst/>
              <a:rect l="l" t="t" r="r" b="b"/>
              <a:pathLst>
                <a:path w="2020" h="800" extrusionOk="0">
                  <a:moveTo>
                    <a:pt x="527" y="1"/>
                  </a:moveTo>
                  <a:cubicBezTo>
                    <a:pt x="1" y="1"/>
                    <a:pt x="1" y="800"/>
                    <a:pt x="527" y="800"/>
                  </a:cubicBezTo>
                  <a:lnTo>
                    <a:pt x="1494" y="800"/>
                  </a:lnTo>
                  <a:cubicBezTo>
                    <a:pt x="2019" y="779"/>
                    <a:pt x="2019" y="1"/>
                    <a:pt x="1494" y="1"/>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98" name="Google Shape;9198;p77"/>
            <p:cNvSpPr/>
            <p:nvPr/>
          </p:nvSpPr>
          <p:spPr>
            <a:xfrm>
              <a:off x="3170832" y="1608096"/>
              <a:ext cx="151432" cy="107667"/>
            </a:xfrm>
            <a:custGeom>
              <a:avLst/>
              <a:gdLst/>
              <a:ahLst/>
              <a:cxnLst/>
              <a:rect l="l" t="t" r="r" b="b"/>
              <a:pathLst>
                <a:path w="10114" h="7191" extrusionOk="0">
                  <a:moveTo>
                    <a:pt x="2061" y="0"/>
                  </a:moveTo>
                  <a:cubicBezTo>
                    <a:pt x="926" y="0"/>
                    <a:pt x="1" y="925"/>
                    <a:pt x="1" y="2061"/>
                  </a:cubicBezTo>
                  <a:lnTo>
                    <a:pt x="1" y="5130"/>
                  </a:lnTo>
                  <a:cubicBezTo>
                    <a:pt x="1" y="6265"/>
                    <a:pt x="926" y="7191"/>
                    <a:pt x="2061" y="7191"/>
                  </a:cubicBezTo>
                  <a:lnTo>
                    <a:pt x="8053" y="7191"/>
                  </a:lnTo>
                  <a:cubicBezTo>
                    <a:pt x="9189" y="7191"/>
                    <a:pt x="10093" y="6287"/>
                    <a:pt x="10114" y="5151"/>
                  </a:cubicBezTo>
                  <a:lnTo>
                    <a:pt x="10114" y="2061"/>
                  </a:lnTo>
                  <a:cubicBezTo>
                    <a:pt x="10114" y="925"/>
                    <a:pt x="9189" y="0"/>
                    <a:pt x="8053" y="0"/>
                  </a:cubicBezTo>
                  <a:close/>
                </a:path>
              </a:pathLst>
            </a:custGeom>
            <a:solidFill>
              <a:srgbClr val="BF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199" name="Google Shape;9199;p77"/>
            <p:cNvSpPr/>
            <p:nvPr/>
          </p:nvSpPr>
          <p:spPr>
            <a:xfrm>
              <a:off x="3170832" y="1608096"/>
              <a:ext cx="151432" cy="44079"/>
            </a:xfrm>
            <a:custGeom>
              <a:avLst/>
              <a:gdLst/>
              <a:ahLst/>
              <a:cxnLst/>
              <a:rect l="l" t="t" r="r" b="b"/>
              <a:pathLst>
                <a:path w="10114" h="2944" extrusionOk="0">
                  <a:moveTo>
                    <a:pt x="2061" y="0"/>
                  </a:moveTo>
                  <a:cubicBezTo>
                    <a:pt x="926" y="0"/>
                    <a:pt x="1" y="925"/>
                    <a:pt x="1" y="2061"/>
                  </a:cubicBezTo>
                  <a:lnTo>
                    <a:pt x="1" y="2944"/>
                  </a:lnTo>
                  <a:cubicBezTo>
                    <a:pt x="1" y="1808"/>
                    <a:pt x="926" y="883"/>
                    <a:pt x="2061" y="883"/>
                  </a:cubicBezTo>
                  <a:lnTo>
                    <a:pt x="8053" y="883"/>
                  </a:lnTo>
                  <a:cubicBezTo>
                    <a:pt x="9189" y="883"/>
                    <a:pt x="10114" y="1808"/>
                    <a:pt x="10114" y="2944"/>
                  </a:cubicBezTo>
                  <a:lnTo>
                    <a:pt x="10114" y="2061"/>
                  </a:lnTo>
                  <a:cubicBezTo>
                    <a:pt x="10114" y="925"/>
                    <a:pt x="9189" y="0"/>
                    <a:pt x="8053" y="0"/>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00" name="Google Shape;9200;p77"/>
            <p:cNvSpPr/>
            <p:nvPr/>
          </p:nvSpPr>
          <p:spPr>
            <a:xfrm>
              <a:off x="3227503" y="1642084"/>
              <a:ext cx="41878" cy="40007"/>
            </a:xfrm>
            <a:custGeom>
              <a:avLst/>
              <a:gdLst/>
              <a:ahLst/>
              <a:cxnLst/>
              <a:rect l="l" t="t" r="r" b="b"/>
              <a:pathLst>
                <a:path w="2797" h="2672" extrusionOk="0">
                  <a:moveTo>
                    <a:pt x="330" y="0"/>
                  </a:moveTo>
                  <a:cubicBezTo>
                    <a:pt x="161" y="0"/>
                    <a:pt x="0" y="144"/>
                    <a:pt x="0" y="337"/>
                  </a:cubicBezTo>
                  <a:lnTo>
                    <a:pt x="0" y="2335"/>
                  </a:lnTo>
                  <a:cubicBezTo>
                    <a:pt x="0" y="2528"/>
                    <a:pt x="148" y="2672"/>
                    <a:pt x="322" y="2672"/>
                  </a:cubicBezTo>
                  <a:cubicBezTo>
                    <a:pt x="375" y="2672"/>
                    <a:pt x="430" y="2658"/>
                    <a:pt x="484" y="2629"/>
                  </a:cubicBezTo>
                  <a:lnTo>
                    <a:pt x="2544" y="1641"/>
                  </a:lnTo>
                  <a:cubicBezTo>
                    <a:pt x="2796" y="1515"/>
                    <a:pt x="2796" y="1157"/>
                    <a:pt x="2544" y="1031"/>
                  </a:cubicBezTo>
                  <a:lnTo>
                    <a:pt x="484" y="43"/>
                  </a:lnTo>
                  <a:cubicBezTo>
                    <a:pt x="435" y="13"/>
                    <a:pt x="382" y="0"/>
                    <a:pt x="330"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01" name="Google Shape;9201;p77"/>
            <p:cNvSpPr/>
            <p:nvPr/>
          </p:nvSpPr>
          <p:spPr>
            <a:xfrm>
              <a:off x="3087106" y="1776177"/>
              <a:ext cx="160865" cy="11679"/>
            </a:xfrm>
            <a:custGeom>
              <a:avLst/>
              <a:gdLst/>
              <a:ahLst/>
              <a:cxnLst/>
              <a:rect l="l" t="t" r="r" b="b"/>
              <a:pathLst>
                <a:path w="10744" h="780" extrusionOk="0">
                  <a:moveTo>
                    <a:pt x="506" y="1"/>
                  </a:moveTo>
                  <a:cubicBezTo>
                    <a:pt x="0" y="1"/>
                    <a:pt x="7" y="779"/>
                    <a:pt x="526" y="779"/>
                  </a:cubicBezTo>
                  <a:lnTo>
                    <a:pt x="10218" y="779"/>
                  </a:lnTo>
                  <a:cubicBezTo>
                    <a:pt x="10744" y="779"/>
                    <a:pt x="10744" y="1"/>
                    <a:pt x="10218" y="1"/>
                  </a:cubicBezTo>
                  <a:lnTo>
                    <a:pt x="526" y="1"/>
                  </a:lnTo>
                  <a:cubicBezTo>
                    <a:pt x="519" y="1"/>
                    <a:pt x="512" y="1"/>
                    <a:pt x="506" y="1"/>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02" name="Google Shape;9202;p77"/>
            <p:cNvSpPr/>
            <p:nvPr/>
          </p:nvSpPr>
          <p:spPr>
            <a:xfrm>
              <a:off x="3362540" y="1775563"/>
              <a:ext cx="46295" cy="11978"/>
            </a:xfrm>
            <a:custGeom>
              <a:avLst/>
              <a:gdLst/>
              <a:ahLst/>
              <a:cxnLst/>
              <a:rect l="l" t="t" r="r" b="b"/>
              <a:pathLst>
                <a:path w="3092" h="800" extrusionOk="0">
                  <a:moveTo>
                    <a:pt x="526" y="0"/>
                  </a:moveTo>
                  <a:cubicBezTo>
                    <a:pt x="1" y="0"/>
                    <a:pt x="1" y="799"/>
                    <a:pt x="526" y="799"/>
                  </a:cubicBezTo>
                  <a:lnTo>
                    <a:pt x="2566" y="799"/>
                  </a:lnTo>
                  <a:cubicBezTo>
                    <a:pt x="3091" y="799"/>
                    <a:pt x="3091" y="0"/>
                    <a:pt x="2566" y="0"/>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203" name="Google Shape;9203;p77"/>
          <p:cNvGrpSpPr/>
          <p:nvPr/>
        </p:nvGrpSpPr>
        <p:grpSpPr>
          <a:xfrm>
            <a:off x="3514900" y="1489020"/>
            <a:ext cx="354145" cy="351869"/>
            <a:chOff x="3514900" y="1489020"/>
            <a:chExt cx="354145" cy="351869"/>
          </a:xfrm>
        </p:grpSpPr>
        <p:sp>
          <p:nvSpPr>
            <p:cNvPr id="9204" name="Google Shape;9204;p77"/>
            <p:cNvSpPr/>
            <p:nvPr/>
          </p:nvSpPr>
          <p:spPr>
            <a:xfrm>
              <a:off x="3514900" y="1489020"/>
              <a:ext cx="354145" cy="351869"/>
            </a:xfrm>
            <a:custGeom>
              <a:avLst/>
              <a:gdLst/>
              <a:ahLst/>
              <a:cxnLst/>
              <a:rect l="l" t="t" r="r" b="b"/>
              <a:pathLst>
                <a:path w="23653" h="23501" extrusionOk="0">
                  <a:moveTo>
                    <a:pt x="19698" y="1"/>
                  </a:moveTo>
                  <a:cubicBezTo>
                    <a:pt x="19495" y="1"/>
                    <a:pt x="19290" y="80"/>
                    <a:pt x="19133" y="237"/>
                  </a:cubicBezTo>
                  <a:lnTo>
                    <a:pt x="316" y="19075"/>
                  </a:lnTo>
                  <a:cubicBezTo>
                    <a:pt x="0" y="19369"/>
                    <a:pt x="0" y="19874"/>
                    <a:pt x="316" y="20168"/>
                  </a:cubicBezTo>
                  <a:lnTo>
                    <a:pt x="3406" y="23280"/>
                  </a:lnTo>
                  <a:cubicBezTo>
                    <a:pt x="3564" y="23427"/>
                    <a:pt x="3764" y="23501"/>
                    <a:pt x="3964" y="23501"/>
                  </a:cubicBezTo>
                  <a:cubicBezTo>
                    <a:pt x="4163" y="23501"/>
                    <a:pt x="4363" y="23427"/>
                    <a:pt x="4521" y="23280"/>
                  </a:cubicBezTo>
                  <a:lnTo>
                    <a:pt x="23358" y="4442"/>
                  </a:lnTo>
                  <a:cubicBezTo>
                    <a:pt x="23653" y="4148"/>
                    <a:pt x="23653" y="3643"/>
                    <a:pt x="23358" y="3328"/>
                  </a:cubicBezTo>
                  <a:lnTo>
                    <a:pt x="20247" y="237"/>
                  </a:lnTo>
                  <a:cubicBezTo>
                    <a:pt x="20100" y="80"/>
                    <a:pt x="19900" y="1"/>
                    <a:pt x="19698"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05" name="Google Shape;9205;p77"/>
            <p:cNvSpPr/>
            <p:nvPr/>
          </p:nvSpPr>
          <p:spPr>
            <a:xfrm>
              <a:off x="3619094" y="1759498"/>
              <a:ext cx="24570" cy="24884"/>
            </a:xfrm>
            <a:custGeom>
              <a:avLst/>
              <a:gdLst/>
              <a:ahLst/>
              <a:cxnLst/>
              <a:rect l="l" t="t" r="r" b="b"/>
              <a:pathLst>
                <a:path w="1641" h="1662" extrusionOk="0">
                  <a:moveTo>
                    <a:pt x="526" y="1"/>
                  </a:moveTo>
                  <a:lnTo>
                    <a:pt x="1" y="548"/>
                  </a:lnTo>
                  <a:lnTo>
                    <a:pt x="1115" y="1662"/>
                  </a:lnTo>
                  <a:lnTo>
                    <a:pt x="1640" y="1136"/>
                  </a:lnTo>
                  <a:lnTo>
                    <a:pt x="526" y="1"/>
                  </a:lnTo>
                  <a:close/>
                </a:path>
              </a:pathLst>
            </a:custGeom>
            <a:solidFill>
              <a:srgbClr val="88A1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06" name="Google Shape;9206;p77"/>
            <p:cNvSpPr/>
            <p:nvPr/>
          </p:nvSpPr>
          <p:spPr>
            <a:xfrm>
              <a:off x="3623181" y="1722052"/>
              <a:ext cx="41249" cy="41249"/>
            </a:xfrm>
            <a:custGeom>
              <a:avLst/>
              <a:gdLst/>
              <a:ahLst/>
              <a:cxnLst/>
              <a:rect l="l" t="t" r="r" b="b"/>
              <a:pathLst>
                <a:path w="2755" h="2755" extrusionOk="0">
                  <a:moveTo>
                    <a:pt x="526" y="0"/>
                  </a:moveTo>
                  <a:lnTo>
                    <a:pt x="1" y="526"/>
                  </a:lnTo>
                  <a:lnTo>
                    <a:pt x="2229" y="2754"/>
                  </a:lnTo>
                  <a:lnTo>
                    <a:pt x="2755" y="2229"/>
                  </a:lnTo>
                  <a:lnTo>
                    <a:pt x="526" y="0"/>
                  </a:lnTo>
                  <a:close/>
                </a:path>
              </a:pathLst>
            </a:custGeom>
            <a:solidFill>
              <a:srgbClr val="88A1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07" name="Google Shape;9207;p77"/>
            <p:cNvSpPr/>
            <p:nvPr/>
          </p:nvSpPr>
          <p:spPr>
            <a:xfrm>
              <a:off x="3560536" y="1784682"/>
              <a:ext cx="41264" cy="41579"/>
            </a:xfrm>
            <a:custGeom>
              <a:avLst/>
              <a:gdLst/>
              <a:ahLst/>
              <a:cxnLst/>
              <a:rect l="l" t="t" r="r" b="b"/>
              <a:pathLst>
                <a:path w="2756" h="2777" extrusionOk="0">
                  <a:moveTo>
                    <a:pt x="527" y="1"/>
                  </a:moveTo>
                  <a:lnTo>
                    <a:pt x="1" y="548"/>
                  </a:lnTo>
                  <a:lnTo>
                    <a:pt x="2230" y="2776"/>
                  </a:lnTo>
                  <a:lnTo>
                    <a:pt x="2755" y="2251"/>
                  </a:lnTo>
                  <a:lnTo>
                    <a:pt x="527" y="1"/>
                  </a:lnTo>
                  <a:close/>
                </a:path>
              </a:pathLst>
            </a:custGeom>
            <a:solidFill>
              <a:srgbClr val="88A1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08" name="Google Shape;9208;p77"/>
            <p:cNvSpPr/>
            <p:nvPr/>
          </p:nvSpPr>
          <p:spPr>
            <a:xfrm>
              <a:off x="3660957" y="1717635"/>
              <a:ext cx="24570" cy="24884"/>
            </a:xfrm>
            <a:custGeom>
              <a:avLst/>
              <a:gdLst/>
              <a:ahLst/>
              <a:cxnLst/>
              <a:rect l="l" t="t" r="r" b="b"/>
              <a:pathLst>
                <a:path w="1641" h="1662" extrusionOk="0">
                  <a:moveTo>
                    <a:pt x="526" y="1"/>
                  </a:moveTo>
                  <a:lnTo>
                    <a:pt x="1" y="547"/>
                  </a:lnTo>
                  <a:lnTo>
                    <a:pt x="1115" y="1662"/>
                  </a:lnTo>
                  <a:lnTo>
                    <a:pt x="1641" y="1136"/>
                  </a:lnTo>
                  <a:lnTo>
                    <a:pt x="526" y="1"/>
                  </a:lnTo>
                  <a:close/>
                </a:path>
              </a:pathLst>
            </a:custGeom>
            <a:solidFill>
              <a:srgbClr val="88A1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09" name="Google Shape;9209;p77"/>
            <p:cNvSpPr/>
            <p:nvPr/>
          </p:nvSpPr>
          <p:spPr>
            <a:xfrm>
              <a:off x="3681739" y="1696868"/>
              <a:ext cx="24570" cy="24555"/>
            </a:xfrm>
            <a:custGeom>
              <a:avLst/>
              <a:gdLst/>
              <a:ahLst/>
              <a:cxnLst/>
              <a:rect l="l" t="t" r="r" b="b"/>
              <a:pathLst>
                <a:path w="1641" h="1640" extrusionOk="0">
                  <a:moveTo>
                    <a:pt x="526" y="0"/>
                  </a:moveTo>
                  <a:lnTo>
                    <a:pt x="0" y="526"/>
                  </a:lnTo>
                  <a:lnTo>
                    <a:pt x="1115" y="1640"/>
                  </a:lnTo>
                  <a:lnTo>
                    <a:pt x="1640" y="1114"/>
                  </a:lnTo>
                  <a:lnTo>
                    <a:pt x="526" y="0"/>
                  </a:lnTo>
                  <a:close/>
                </a:path>
              </a:pathLst>
            </a:custGeom>
            <a:solidFill>
              <a:srgbClr val="88A1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10" name="Google Shape;9210;p77"/>
            <p:cNvSpPr/>
            <p:nvPr/>
          </p:nvSpPr>
          <p:spPr>
            <a:xfrm>
              <a:off x="3686141" y="1659092"/>
              <a:ext cx="41249" cy="41564"/>
            </a:xfrm>
            <a:custGeom>
              <a:avLst/>
              <a:gdLst/>
              <a:ahLst/>
              <a:cxnLst/>
              <a:rect l="l" t="t" r="r" b="b"/>
              <a:pathLst>
                <a:path w="2755" h="2776" extrusionOk="0">
                  <a:moveTo>
                    <a:pt x="526" y="0"/>
                  </a:moveTo>
                  <a:lnTo>
                    <a:pt x="1" y="547"/>
                  </a:lnTo>
                  <a:lnTo>
                    <a:pt x="2229" y="2775"/>
                  </a:lnTo>
                  <a:lnTo>
                    <a:pt x="2755" y="2250"/>
                  </a:lnTo>
                  <a:lnTo>
                    <a:pt x="526" y="0"/>
                  </a:lnTo>
                  <a:close/>
                </a:path>
              </a:pathLst>
            </a:custGeom>
            <a:solidFill>
              <a:srgbClr val="88A1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11" name="Google Shape;9211;p77"/>
            <p:cNvSpPr/>
            <p:nvPr/>
          </p:nvSpPr>
          <p:spPr>
            <a:xfrm>
              <a:off x="3723602" y="1654990"/>
              <a:ext cx="24884" cy="24570"/>
            </a:xfrm>
            <a:custGeom>
              <a:avLst/>
              <a:gdLst/>
              <a:ahLst/>
              <a:cxnLst/>
              <a:rect l="l" t="t" r="r" b="b"/>
              <a:pathLst>
                <a:path w="1662" h="1641" extrusionOk="0">
                  <a:moveTo>
                    <a:pt x="526" y="1"/>
                  </a:moveTo>
                  <a:lnTo>
                    <a:pt x="1" y="526"/>
                  </a:lnTo>
                  <a:lnTo>
                    <a:pt x="1115" y="1641"/>
                  </a:lnTo>
                  <a:lnTo>
                    <a:pt x="1662" y="1115"/>
                  </a:lnTo>
                  <a:lnTo>
                    <a:pt x="526" y="1"/>
                  </a:lnTo>
                  <a:close/>
                </a:path>
              </a:pathLst>
            </a:custGeom>
            <a:solidFill>
              <a:srgbClr val="88A1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12" name="Google Shape;9212;p77"/>
            <p:cNvSpPr/>
            <p:nvPr/>
          </p:nvSpPr>
          <p:spPr>
            <a:xfrm>
              <a:off x="3744698" y="1633909"/>
              <a:ext cx="24570" cy="24884"/>
            </a:xfrm>
            <a:custGeom>
              <a:avLst/>
              <a:gdLst/>
              <a:ahLst/>
              <a:cxnLst/>
              <a:rect l="l" t="t" r="r" b="b"/>
              <a:pathLst>
                <a:path w="1641" h="1662" extrusionOk="0">
                  <a:moveTo>
                    <a:pt x="526" y="0"/>
                  </a:moveTo>
                  <a:lnTo>
                    <a:pt x="0" y="547"/>
                  </a:lnTo>
                  <a:lnTo>
                    <a:pt x="1115" y="1661"/>
                  </a:lnTo>
                  <a:lnTo>
                    <a:pt x="1640" y="1115"/>
                  </a:lnTo>
                  <a:lnTo>
                    <a:pt x="526" y="0"/>
                  </a:lnTo>
                  <a:close/>
                </a:path>
              </a:pathLst>
            </a:custGeom>
            <a:solidFill>
              <a:srgbClr val="88A1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13" name="Google Shape;9213;p77"/>
            <p:cNvSpPr/>
            <p:nvPr/>
          </p:nvSpPr>
          <p:spPr>
            <a:xfrm>
              <a:off x="3748786" y="1596447"/>
              <a:ext cx="41564" cy="41249"/>
            </a:xfrm>
            <a:custGeom>
              <a:avLst/>
              <a:gdLst/>
              <a:ahLst/>
              <a:cxnLst/>
              <a:rect l="l" t="t" r="r" b="b"/>
              <a:pathLst>
                <a:path w="2776" h="2755" extrusionOk="0">
                  <a:moveTo>
                    <a:pt x="526" y="0"/>
                  </a:moveTo>
                  <a:lnTo>
                    <a:pt x="1" y="526"/>
                  </a:lnTo>
                  <a:lnTo>
                    <a:pt x="2229" y="2755"/>
                  </a:lnTo>
                  <a:lnTo>
                    <a:pt x="2776" y="2229"/>
                  </a:lnTo>
                  <a:lnTo>
                    <a:pt x="526" y="0"/>
                  </a:lnTo>
                  <a:close/>
                </a:path>
              </a:pathLst>
            </a:custGeom>
            <a:solidFill>
              <a:srgbClr val="88A1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14" name="Google Shape;9214;p77"/>
            <p:cNvSpPr/>
            <p:nvPr/>
          </p:nvSpPr>
          <p:spPr>
            <a:xfrm>
              <a:off x="3786561" y="1592030"/>
              <a:ext cx="24570" cy="24884"/>
            </a:xfrm>
            <a:custGeom>
              <a:avLst/>
              <a:gdLst/>
              <a:ahLst/>
              <a:cxnLst/>
              <a:rect l="l" t="t" r="r" b="b"/>
              <a:pathLst>
                <a:path w="1641" h="1662" extrusionOk="0">
                  <a:moveTo>
                    <a:pt x="526" y="1"/>
                  </a:moveTo>
                  <a:lnTo>
                    <a:pt x="0" y="548"/>
                  </a:lnTo>
                  <a:lnTo>
                    <a:pt x="1115" y="1662"/>
                  </a:lnTo>
                  <a:lnTo>
                    <a:pt x="1640" y="1136"/>
                  </a:lnTo>
                  <a:lnTo>
                    <a:pt x="526" y="1"/>
                  </a:lnTo>
                  <a:close/>
                </a:path>
              </a:pathLst>
            </a:custGeom>
            <a:solidFill>
              <a:srgbClr val="88A1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15" name="Google Shape;9215;p77"/>
            <p:cNvSpPr/>
            <p:nvPr/>
          </p:nvSpPr>
          <p:spPr>
            <a:xfrm>
              <a:off x="3807343" y="1571264"/>
              <a:ext cx="24869" cy="24570"/>
            </a:xfrm>
            <a:custGeom>
              <a:avLst/>
              <a:gdLst/>
              <a:ahLst/>
              <a:cxnLst/>
              <a:rect l="l" t="t" r="r" b="b"/>
              <a:pathLst>
                <a:path w="1661" h="1641" extrusionOk="0">
                  <a:moveTo>
                    <a:pt x="526" y="0"/>
                  </a:moveTo>
                  <a:lnTo>
                    <a:pt x="0" y="526"/>
                  </a:lnTo>
                  <a:lnTo>
                    <a:pt x="1114" y="1640"/>
                  </a:lnTo>
                  <a:lnTo>
                    <a:pt x="1661" y="1115"/>
                  </a:lnTo>
                  <a:lnTo>
                    <a:pt x="526" y="0"/>
                  </a:lnTo>
                  <a:close/>
                </a:path>
              </a:pathLst>
            </a:custGeom>
            <a:solidFill>
              <a:srgbClr val="88A1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16" name="Google Shape;9216;p77"/>
            <p:cNvSpPr/>
            <p:nvPr/>
          </p:nvSpPr>
          <p:spPr>
            <a:xfrm>
              <a:off x="3811745" y="1533488"/>
              <a:ext cx="41249" cy="41564"/>
            </a:xfrm>
            <a:custGeom>
              <a:avLst/>
              <a:gdLst/>
              <a:ahLst/>
              <a:cxnLst/>
              <a:rect l="l" t="t" r="r" b="b"/>
              <a:pathLst>
                <a:path w="2755" h="2776" extrusionOk="0">
                  <a:moveTo>
                    <a:pt x="526" y="0"/>
                  </a:moveTo>
                  <a:lnTo>
                    <a:pt x="0" y="526"/>
                  </a:lnTo>
                  <a:lnTo>
                    <a:pt x="2229" y="2776"/>
                  </a:lnTo>
                  <a:lnTo>
                    <a:pt x="2755" y="2229"/>
                  </a:lnTo>
                  <a:lnTo>
                    <a:pt x="526" y="0"/>
                  </a:lnTo>
                  <a:close/>
                </a:path>
              </a:pathLst>
            </a:custGeom>
            <a:solidFill>
              <a:srgbClr val="88A1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17" name="Google Shape;9217;p77"/>
            <p:cNvSpPr/>
            <p:nvPr/>
          </p:nvSpPr>
          <p:spPr>
            <a:xfrm>
              <a:off x="3597998" y="1780594"/>
              <a:ext cx="24570" cy="24570"/>
            </a:xfrm>
            <a:custGeom>
              <a:avLst/>
              <a:gdLst/>
              <a:ahLst/>
              <a:cxnLst/>
              <a:rect l="l" t="t" r="r" b="b"/>
              <a:pathLst>
                <a:path w="1641" h="1641" extrusionOk="0">
                  <a:moveTo>
                    <a:pt x="526" y="1"/>
                  </a:moveTo>
                  <a:lnTo>
                    <a:pt x="1" y="526"/>
                  </a:lnTo>
                  <a:lnTo>
                    <a:pt x="1115" y="1640"/>
                  </a:lnTo>
                  <a:lnTo>
                    <a:pt x="1641" y="1115"/>
                  </a:lnTo>
                  <a:lnTo>
                    <a:pt x="526" y="1"/>
                  </a:lnTo>
                  <a:close/>
                </a:path>
              </a:pathLst>
            </a:custGeom>
            <a:solidFill>
              <a:srgbClr val="88A1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18" name="Google Shape;9218;p77"/>
            <p:cNvSpPr/>
            <p:nvPr/>
          </p:nvSpPr>
          <p:spPr>
            <a:xfrm>
              <a:off x="3623181" y="1625090"/>
              <a:ext cx="108940" cy="108925"/>
            </a:xfrm>
            <a:custGeom>
              <a:avLst/>
              <a:gdLst/>
              <a:ahLst/>
              <a:cxnLst/>
              <a:rect l="l" t="t" r="r" b="b"/>
              <a:pathLst>
                <a:path w="7276" h="7275" extrusionOk="0">
                  <a:moveTo>
                    <a:pt x="3070" y="1"/>
                  </a:moveTo>
                  <a:lnTo>
                    <a:pt x="1" y="3049"/>
                  </a:lnTo>
                  <a:lnTo>
                    <a:pt x="4206" y="7275"/>
                  </a:lnTo>
                  <a:lnTo>
                    <a:pt x="7275" y="4205"/>
                  </a:lnTo>
                  <a:lnTo>
                    <a:pt x="3070" y="1"/>
                  </a:ln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19" name="Google Shape;9219;p77"/>
            <p:cNvSpPr/>
            <p:nvPr/>
          </p:nvSpPr>
          <p:spPr>
            <a:xfrm>
              <a:off x="3517416" y="1493826"/>
              <a:ext cx="316698" cy="313225"/>
            </a:xfrm>
            <a:custGeom>
              <a:avLst/>
              <a:gdLst/>
              <a:ahLst/>
              <a:cxnLst/>
              <a:rect l="l" t="t" r="r" b="b"/>
              <a:pathLst>
                <a:path w="21152" h="20920" extrusionOk="0">
                  <a:moveTo>
                    <a:pt x="2387" y="0"/>
                  </a:moveTo>
                  <a:cubicBezTo>
                    <a:pt x="1835" y="0"/>
                    <a:pt x="1283" y="211"/>
                    <a:pt x="863" y="631"/>
                  </a:cubicBezTo>
                  <a:cubicBezTo>
                    <a:pt x="1" y="1472"/>
                    <a:pt x="1" y="2839"/>
                    <a:pt x="863" y="3701"/>
                  </a:cubicBezTo>
                  <a:lnTo>
                    <a:pt x="18082" y="20920"/>
                  </a:lnTo>
                  <a:lnTo>
                    <a:pt x="21151" y="17871"/>
                  </a:lnTo>
                  <a:lnTo>
                    <a:pt x="3911" y="631"/>
                  </a:lnTo>
                  <a:cubicBezTo>
                    <a:pt x="3491" y="211"/>
                    <a:pt x="2939" y="0"/>
                    <a:pt x="2387" y="0"/>
                  </a:cubicBezTo>
                  <a:close/>
                </a:path>
              </a:pathLst>
            </a:custGeom>
            <a:solidFill>
              <a:srgbClr val="6B8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20" name="Google Shape;9220;p77"/>
            <p:cNvSpPr/>
            <p:nvPr/>
          </p:nvSpPr>
          <p:spPr>
            <a:xfrm>
              <a:off x="3788133" y="1761399"/>
              <a:ext cx="73230" cy="72287"/>
            </a:xfrm>
            <a:custGeom>
              <a:avLst/>
              <a:gdLst/>
              <a:ahLst/>
              <a:cxnLst/>
              <a:rect l="l" t="t" r="r" b="b"/>
              <a:pathLst>
                <a:path w="4891" h="4828" extrusionOk="0">
                  <a:moveTo>
                    <a:pt x="3070" y="0"/>
                  </a:moveTo>
                  <a:lnTo>
                    <a:pt x="1" y="3049"/>
                  </a:lnTo>
                  <a:lnTo>
                    <a:pt x="4521" y="4815"/>
                  </a:lnTo>
                  <a:cubicBezTo>
                    <a:pt x="4546" y="4823"/>
                    <a:pt x="4572" y="4827"/>
                    <a:pt x="4597" y="4827"/>
                  </a:cubicBezTo>
                  <a:cubicBezTo>
                    <a:pt x="4756" y="4827"/>
                    <a:pt x="4891" y="4666"/>
                    <a:pt x="4836" y="4520"/>
                  </a:cubicBezTo>
                  <a:lnTo>
                    <a:pt x="3070" y="0"/>
                  </a:ln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21" name="Google Shape;9221;p77"/>
            <p:cNvSpPr/>
            <p:nvPr/>
          </p:nvSpPr>
          <p:spPr>
            <a:xfrm>
              <a:off x="3822136" y="1761399"/>
              <a:ext cx="39198" cy="72407"/>
            </a:xfrm>
            <a:custGeom>
              <a:avLst/>
              <a:gdLst/>
              <a:ahLst/>
              <a:cxnLst/>
              <a:rect l="l" t="t" r="r" b="b"/>
              <a:pathLst>
                <a:path w="2618" h="4836" extrusionOk="0">
                  <a:moveTo>
                    <a:pt x="799" y="0"/>
                  </a:moveTo>
                  <a:lnTo>
                    <a:pt x="0" y="778"/>
                  </a:lnTo>
                  <a:lnTo>
                    <a:pt x="1451" y="4499"/>
                  </a:lnTo>
                  <a:lnTo>
                    <a:pt x="2250" y="4815"/>
                  </a:lnTo>
                  <a:cubicBezTo>
                    <a:pt x="2282" y="4829"/>
                    <a:pt x="2313" y="4835"/>
                    <a:pt x="2344" y="4835"/>
                  </a:cubicBezTo>
                  <a:cubicBezTo>
                    <a:pt x="2495" y="4835"/>
                    <a:pt x="2618" y="4678"/>
                    <a:pt x="2565" y="4520"/>
                  </a:cubicBezTo>
                  <a:lnTo>
                    <a:pt x="799" y="0"/>
                  </a:lnTo>
                  <a:close/>
                </a:path>
              </a:pathLst>
            </a:custGeom>
            <a:solidFill>
              <a:srgbClr val="9FB3C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22" name="Google Shape;9222;p77"/>
            <p:cNvSpPr/>
            <p:nvPr/>
          </p:nvSpPr>
          <p:spPr>
            <a:xfrm>
              <a:off x="3541656" y="1493781"/>
              <a:ext cx="292458" cy="313270"/>
            </a:xfrm>
            <a:custGeom>
              <a:avLst/>
              <a:gdLst/>
              <a:ahLst/>
              <a:cxnLst/>
              <a:rect l="l" t="t" r="r" b="b"/>
              <a:pathLst>
                <a:path w="19533" h="20923" extrusionOk="0">
                  <a:moveTo>
                    <a:pt x="789" y="0"/>
                  </a:moveTo>
                  <a:cubicBezTo>
                    <a:pt x="524" y="0"/>
                    <a:pt x="257" y="49"/>
                    <a:pt x="1" y="151"/>
                  </a:cubicBezTo>
                  <a:cubicBezTo>
                    <a:pt x="295" y="256"/>
                    <a:pt x="547" y="424"/>
                    <a:pt x="778" y="634"/>
                  </a:cubicBezTo>
                  <a:lnTo>
                    <a:pt x="15706" y="15561"/>
                  </a:lnTo>
                  <a:cubicBezTo>
                    <a:pt x="16967" y="16844"/>
                    <a:pt x="16967" y="18904"/>
                    <a:pt x="15706" y="20166"/>
                  </a:cubicBezTo>
                  <a:lnTo>
                    <a:pt x="16463" y="20923"/>
                  </a:lnTo>
                  <a:lnTo>
                    <a:pt x="19532" y="17874"/>
                  </a:lnTo>
                  <a:lnTo>
                    <a:pt x="2292" y="634"/>
                  </a:lnTo>
                  <a:cubicBezTo>
                    <a:pt x="1893" y="220"/>
                    <a:pt x="1348" y="0"/>
                    <a:pt x="789" y="0"/>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23" name="Google Shape;9223;p77"/>
            <p:cNvSpPr/>
            <p:nvPr/>
          </p:nvSpPr>
          <p:spPr>
            <a:xfrm>
              <a:off x="3834728" y="1807979"/>
              <a:ext cx="26636" cy="25708"/>
            </a:xfrm>
            <a:custGeom>
              <a:avLst/>
              <a:gdLst/>
              <a:ahLst/>
              <a:cxnLst/>
              <a:rect l="l" t="t" r="r" b="b"/>
              <a:pathLst>
                <a:path w="1779" h="1717" extrusionOk="0">
                  <a:moveTo>
                    <a:pt x="1157" y="1"/>
                  </a:moveTo>
                  <a:lnTo>
                    <a:pt x="0" y="1157"/>
                  </a:lnTo>
                  <a:lnTo>
                    <a:pt x="1409" y="1704"/>
                  </a:lnTo>
                  <a:cubicBezTo>
                    <a:pt x="1434" y="1712"/>
                    <a:pt x="1460" y="1716"/>
                    <a:pt x="1485" y="1716"/>
                  </a:cubicBezTo>
                  <a:cubicBezTo>
                    <a:pt x="1644" y="1716"/>
                    <a:pt x="1779" y="1555"/>
                    <a:pt x="1724" y="1409"/>
                  </a:cubicBezTo>
                  <a:lnTo>
                    <a:pt x="1157" y="1"/>
                  </a:lnTo>
                  <a:close/>
                </a:path>
              </a:pathLst>
            </a:custGeom>
            <a:solidFill>
              <a:srgbClr val="29435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24" name="Google Shape;9224;p77"/>
            <p:cNvSpPr/>
            <p:nvPr/>
          </p:nvSpPr>
          <p:spPr>
            <a:xfrm>
              <a:off x="3552047" y="1524984"/>
              <a:ext cx="68320" cy="68334"/>
            </a:xfrm>
            <a:custGeom>
              <a:avLst/>
              <a:gdLst/>
              <a:ahLst/>
              <a:cxnLst/>
              <a:rect l="l" t="t" r="r" b="b"/>
              <a:pathLst>
                <a:path w="4563" h="4564" extrusionOk="0">
                  <a:moveTo>
                    <a:pt x="3049" y="1"/>
                  </a:moveTo>
                  <a:lnTo>
                    <a:pt x="0" y="3070"/>
                  </a:lnTo>
                  <a:lnTo>
                    <a:pt x="1493" y="4563"/>
                  </a:lnTo>
                  <a:lnTo>
                    <a:pt x="4563" y="1494"/>
                  </a:lnTo>
                  <a:lnTo>
                    <a:pt x="3049" y="1"/>
                  </a:lnTo>
                  <a:close/>
                </a:path>
              </a:pathLst>
            </a:custGeom>
            <a:solidFill>
              <a:srgbClr val="29435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25" name="Google Shape;9225;p77"/>
            <p:cNvSpPr/>
            <p:nvPr/>
          </p:nvSpPr>
          <p:spPr>
            <a:xfrm>
              <a:off x="3593281" y="1566218"/>
              <a:ext cx="221623" cy="221952"/>
            </a:xfrm>
            <a:custGeom>
              <a:avLst/>
              <a:gdLst/>
              <a:ahLst/>
              <a:cxnLst/>
              <a:rect l="l" t="t" r="r" b="b"/>
              <a:pathLst>
                <a:path w="14802" h="14824" extrusionOk="0">
                  <a:moveTo>
                    <a:pt x="526" y="1"/>
                  </a:moveTo>
                  <a:lnTo>
                    <a:pt x="1" y="548"/>
                  </a:lnTo>
                  <a:lnTo>
                    <a:pt x="14276" y="14823"/>
                  </a:lnTo>
                  <a:lnTo>
                    <a:pt x="14802" y="14298"/>
                  </a:lnTo>
                  <a:lnTo>
                    <a:pt x="526" y="1"/>
                  </a:ln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226" name="Google Shape;9226;p77"/>
          <p:cNvGrpSpPr/>
          <p:nvPr/>
        </p:nvGrpSpPr>
        <p:grpSpPr>
          <a:xfrm>
            <a:off x="3066324" y="3350446"/>
            <a:ext cx="346598" cy="333183"/>
            <a:chOff x="3066324" y="3350446"/>
            <a:chExt cx="346598" cy="333183"/>
          </a:xfrm>
        </p:grpSpPr>
        <p:sp>
          <p:nvSpPr>
            <p:cNvPr id="9227" name="Google Shape;9227;p77"/>
            <p:cNvSpPr/>
            <p:nvPr/>
          </p:nvSpPr>
          <p:spPr>
            <a:xfrm>
              <a:off x="3077658" y="3672759"/>
              <a:ext cx="297174" cy="10735"/>
            </a:xfrm>
            <a:custGeom>
              <a:avLst/>
              <a:gdLst/>
              <a:ahLst/>
              <a:cxnLst/>
              <a:rect l="l" t="t" r="r" b="b"/>
              <a:pathLst>
                <a:path w="19848" h="717" extrusionOk="0">
                  <a:moveTo>
                    <a:pt x="562" y="0"/>
                  </a:moveTo>
                  <a:cubicBezTo>
                    <a:pt x="550" y="0"/>
                    <a:pt x="538" y="1"/>
                    <a:pt x="526" y="2"/>
                  </a:cubicBezTo>
                  <a:lnTo>
                    <a:pt x="484" y="2"/>
                  </a:lnTo>
                  <a:cubicBezTo>
                    <a:pt x="1" y="2"/>
                    <a:pt x="1" y="717"/>
                    <a:pt x="484" y="717"/>
                  </a:cubicBezTo>
                  <a:lnTo>
                    <a:pt x="526" y="717"/>
                  </a:lnTo>
                  <a:cubicBezTo>
                    <a:pt x="737" y="717"/>
                    <a:pt x="905" y="549"/>
                    <a:pt x="905" y="360"/>
                  </a:cubicBezTo>
                  <a:cubicBezTo>
                    <a:pt x="905" y="161"/>
                    <a:pt x="755" y="0"/>
                    <a:pt x="562" y="0"/>
                  </a:cubicBezTo>
                  <a:close/>
                  <a:moveTo>
                    <a:pt x="2418" y="2"/>
                  </a:moveTo>
                  <a:cubicBezTo>
                    <a:pt x="1935" y="2"/>
                    <a:pt x="1935" y="717"/>
                    <a:pt x="2418" y="717"/>
                  </a:cubicBezTo>
                  <a:lnTo>
                    <a:pt x="19364" y="717"/>
                  </a:lnTo>
                  <a:cubicBezTo>
                    <a:pt x="19848" y="717"/>
                    <a:pt x="19848" y="2"/>
                    <a:pt x="19364" y="2"/>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28" name="Google Shape;9228;p77"/>
            <p:cNvSpPr/>
            <p:nvPr/>
          </p:nvSpPr>
          <p:spPr>
            <a:xfrm>
              <a:off x="3066324" y="3350446"/>
              <a:ext cx="346598" cy="333183"/>
            </a:xfrm>
            <a:custGeom>
              <a:avLst/>
              <a:gdLst/>
              <a:ahLst/>
              <a:cxnLst/>
              <a:rect l="l" t="t" r="r" b="b"/>
              <a:pathLst>
                <a:path w="23149" h="22253" extrusionOk="0">
                  <a:moveTo>
                    <a:pt x="12045" y="0"/>
                  </a:moveTo>
                  <a:cubicBezTo>
                    <a:pt x="12032" y="0"/>
                    <a:pt x="12019" y="0"/>
                    <a:pt x="12006" y="0"/>
                  </a:cubicBezTo>
                  <a:cubicBezTo>
                    <a:pt x="7506" y="0"/>
                    <a:pt x="3449" y="2691"/>
                    <a:pt x="1725" y="6854"/>
                  </a:cubicBezTo>
                  <a:cubicBezTo>
                    <a:pt x="1" y="11017"/>
                    <a:pt x="968" y="15811"/>
                    <a:pt x="4143" y="18985"/>
                  </a:cubicBezTo>
                  <a:cubicBezTo>
                    <a:pt x="6265" y="21122"/>
                    <a:pt x="9111" y="22253"/>
                    <a:pt x="12008" y="22253"/>
                  </a:cubicBezTo>
                  <a:cubicBezTo>
                    <a:pt x="13444" y="22253"/>
                    <a:pt x="14894" y="21974"/>
                    <a:pt x="16274" y="21403"/>
                  </a:cubicBezTo>
                  <a:cubicBezTo>
                    <a:pt x="20436" y="19679"/>
                    <a:pt x="23149" y="15621"/>
                    <a:pt x="23149" y="11122"/>
                  </a:cubicBezTo>
                  <a:cubicBezTo>
                    <a:pt x="23149" y="4975"/>
                    <a:pt x="18187" y="0"/>
                    <a:pt x="12045" y="0"/>
                  </a:cubicBezTo>
                  <a:close/>
                </a:path>
              </a:pathLst>
            </a:custGeom>
            <a:solidFill>
              <a:srgbClr val="9EB2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29" name="Google Shape;9229;p77"/>
            <p:cNvSpPr/>
            <p:nvPr/>
          </p:nvSpPr>
          <p:spPr>
            <a:xfrm>
              <a:off x="3079545" y="3516970"/>
              <a:ext cx="333378" cy="166524"/>
            </a:xfrm>
            <a:custGeom>
              <a:avLst/>
              <a:gdLst/>
              <a:ahLst/>
              <a:cxnLst/>
              <a:rect l="l" t="t" r="r" b="b"/>
              <a:pathLst>
                <a:path w="22266" h="11122" extrusionOk="0">
                  <a:moveTo>
                    <a:pt x="1" y="0"/>
                  </a:moveTo>
                  <a:cubicBezTo>
                    <a:pt x="1" y="6139"/>
                    <a:pt x="4984" y="11122"/>
                    <a:pt x="11123" y="11122"/>
                  </a:cubicBezTo>
                  <a:cubicBezTo>
                    <a:pt x="17283" y="11122"/>
                    <a:pt x="22266" y="6139"/>
                    <a:pt x="22266" y="0"/>
                  </a:cubicBezTo>
                  <a:close/>
                </a:path>
              </a:pathLst>
            </a:custGeom>
            <a:solidFill>
              <a:srgbClr val="ABBC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30" name="Google Shape;9230;p77"/>
            <p:cNvSpPr/>
            <p:nvPr/>
          </p:nvSpPr>
          <p:spPr>
            <a:xfrm>
              <a:off x="3079545" y="3371841"/>
              <a:ext cx="333378" cy="145143"/>
            </a:xfrm>
            <a:custGeom>
              <a:avLst/>
              <a:gdLst/>
              <a:ahLst/>
              <a:cxnLst/>
              <a:rect l="l" t="t" r="r" b="b"/>
              <a:pathLst>
                <a:path w="22266" h="9694" extrusionOk="0">
                  <a:moveTo>
                    <a:pt x="11123" y="1"/>
                  </a:moveTo>
                  <a:cubicBezTo>
                    <a:pt x="7380" y="1"/>
                    <a:pt x="3995" y="1473"/>
                    <a:pt x="1704" y="3764"/>
                  </a:cubicBezTo>
                  <a:cubicBezTo>
                    <a:pt x="590" y="5551"/>
                    <a:pt x="1" y="7591"/>
                    <a:pt x="1" y="9693"/>
                  </a:cubicBezTo>
                  <a:lnTo>
                    <a:pt x="22266" y="9693"/>
                  </a:lnTo>
                  <a:cubicBezTo>
                    <a:pt x="22266" y="7591"/>
                    <a:pt x="21677" y="5551"/>
                    <a:pt x="20563" y="3764"/>
                  </a:cubicBezTo>
                  <a:cubicBezTo>
                    <a:pt x="18250" y="1473"/>
                    <a:pt x="14886" y="1"/>
                    <a:pt x="11123" y="1"/>
                  </a:cubicBezTo>
                  <a:close/>
                </a:path>
              </a:pathLst>
            </a:custGeom>
            <a:solidFill>
              <a:srgbClr val="819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31" name="Google Shape;9231;p77"/>
            <p:cNvSpPr/>
            <p:nvPr/>
          </p:nvSpPr>
          <p:spPr>
            <a:xfrm>
              <a:off x="3188784" y="3371841"/>
              <a:ext cx="224138" cy="145143"/>
            </a:xfrm>
            <a:custGeom>
              <a:avLst/>
              <a:gdLst/>
              <a:ahLst/>
              <a:cxnLst/>
              <a:rect l="l" t="t" r="r" b="b"/>
              <a:pathLst>
                <a:path w="14970" h="9694" extrusionOk="0">
                  <a:moveTo>
                    <a:pt x="3827" y="1"/>
                  </a:moveTo>
                  <a:cubicBezTo>
                    <a:pt x="2544" y="1"/>
                    <a:pt x="1241" y="190"/>
                    <a:pt x="0" y="526"/>
                  </a:cubicBezTo>
                  <a:cubicBezTo>
                    <a:pt x="3007" y="2608"/>
                    <a:pt x="4794" y="6035"/>
                    <a:pt x="4794" y="9693"/>
                  </a:cubicBezTo>
                  <a:lnTo>
                    <a:pt x="14970" y="9693"/>
                  </a:lnTo>
                  <a:cubicBezTo>
                    <a:pt x="14970" y="7591"/>
                    <a:pt x="14381" y="5551"/>
                    <a:pt x="13267" y="3764"/>
                  </a:cubicBezTo>
                  <a:cubicBezTo>
                    <a:pt x="10954" y="1473"/>
                    <a:pt x="7590" y="1"/>
                    <a:pt x="3827"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32" name="Google Shape;9232;p77"/>
            <p:cNvSpPr/>
            <p:nvPr/>
          </p:nvSpPr>
          <p:spPr>
            <a:xfrm>
              <a:off x="3079545" y="3516970"/>
              <a:ext cx="333378" cy="144814"/>
            </a:xfrm>
            <a:custGeom>
              <a:avLst/>
              <a:gdLst/>
              <a:ahLst/>
              <a:cxnLst/>
              <a:rect l="l" t="t" r="r" b="b"/>
              <a:pathLst>
                <a:path w="22266" h="9672" extrusionOk="0">
                  <a:moveTo>
                    <a:pt x="1" y="0"/>
                  </a:moveTo>
                  <a:cubicBezTo>
                    <a:pt x="1" y="2081"/>
                    <a:pt x="590" y="4142"/>
                    <a:pt x="1704" y="5908"/>
                  </a:cubicBezTo>
                  <a:cubicBezTo>
                    <a:pt x="4016" y="8221"/>
                    <a:pt x="7380" y="9671"/>
                    <a:pt x="11123" y="9671"/>
                  </a:cubicBezTo>
                  <a:cubicBezTo>
                    <a:pt x="14886" y="9671"/>
                    <a:pt x="18250" y="8221"/>
                    <a:pt x="20563" y="5908"/>
                  </a:cubicBezTo>
                  <a:cubicBezTo>
                    <a:pt x="21677" y="4142"/>
                    <a:pt x="22266" y="2081"/>
                    <a:pt x="22266" y="0"/>
                  </a:cubicBezTo>
                  <a:close/>
                </a:path>
              </a:pathLst>
            </a:custGeom>
            <a:solidFill>
              <a:srgbClr val="5A70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33" name="Google Shape;9233;p77"/>
            <p:cNvSpPr/>
            <p:nvPr/>
          </p:nvSpPr>
          <p:spPr>
            <a:xfrm>
              <a:off x="3079545" y="3516970"/>
              <a:ext cx="181018" cy="136938"/>
            </a:xfrm>
            <a:custGeom>
              <a:avLst/>
              <a:gdLst/>
              <a:ahLst/>
              <a:cxnLst/>
              <a:rect l="l" t="t" r="r" b="b"/>
              <a:pathLst>
                <a:path w="12090" h="9146" extrusionOk="0">
                  <a:moveTo>
                    <a:pt x="1" y="0"/>
                  </a:moveTo>
                  <a:cubicBezTo>
                    <a:pt x="1" y="2081"/>
                    <a:pt x="590" y="4142"/>
                    <a:pt x="1704" y="5908"/>
                  </a:cubicBezTo>
                  <a:cubicBezTo>
                    <a:pt x="3260" y="7443"/>
                    <a:pt x="5194" y="8557"/>
                    <a:pt x="7296" y="9146"/>
                  </a:cubicBezTo>
                  <a:cubicBezTo>
                    <a:pt x="10303" y="7064"/>
                    <a:pt x="12090" y="3658"/>
                    <a:pt x="12090" y="0"/>
                  </a:cubicBezTo>
                  <a:close/>
                </a:path>
              </a:pathLst>
            </a:custGeom>
            <a:solidFill>
              <a:srgbClr val="6D84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34" name="Google Shape;9234;p77"/>
            <p:cNvSpPr/>
            <p:nvPr/>
          </p:nvSpPr>
          <p:spPr>
            <a:xfrm>
              <a:off x="3079545" y="3430084"/>
              <a:ext cx="333378" cy="173771"/>
            </a:xfrm>
            <a:custGeom>
              <a:avLst/>
              <a:gdLst/>
              <a:ahLst/>
              <a:cxnLst/>
              <a:rect l="l" t="t" r="r" b="b"/>
              <a:pathLst>
                <a:path w="22266" h="11606" extrusionOk="0">
                  <a:moveTo>
                    <a:pt x="11123" y="0"/>
                  </a:moveTo>
                  <a:cubicBezTo>
                    <a:pt x="4984" y="0"/>
                    <a:pt x="1" y="2586"/>
                    <a:pt x="1" y="5803"/>
                  </a:cubicBezTo>
                  <a:cubicBezTo>
                    <a:pt x="1" y="8999"/>
                    <a:pt x="4984" y="11606"/>
                    <a:pt x="11123" y="11606"/>
                  </a:cubicBezTo>
                  <a:cubicBezTo>
                    <a:pt x="17262" y="11606"/>
                    <a:pt x="22266" y="8999"/>
                    <a:pt x="22266" y="5803"/>
                  </a:cubicBezTo>
                  <a:cubicBezTo>
                    <a:pt x="22266" y="2586"/>
                    <a:pt x="17262" y="0"/>
                    <a:pt x="11123" y="0"/>
                  </a:cubicBezTo>
                  <a:close/>
                </a:path>
              </a:pathLst>
            </a:custGeom>
            <a:solidFill>
              <a:srgbClr val="ABBC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35" name="Google Shape;9235;p77"/>
            <p:cNvSpPr/>
            <p:nvPr/>
          </p:nvSpPr>
          <p:spPr>
            <a:xfrm>
              <a:off x="3079545" y="3444563"/>
              <a:ext cx="333378" cy="144814"/>
            </a:xfrm>
            <a:custGeom>
              <a:avLst/>
              <a:gdLst/>
              <a:ahLst/>
              <a:cxnLst/>
              <a:rect l="l" t="t" r="r" b="b"/>
              <a:pathLst>
                <a:path w="22266" h="9672" extrusionOk="0">
                  <a:moveTo>
                    <a:pt x="11123" y="0"/>
                  </a:moveTo>
                  <a:cubicBezTo>
                    <a:pt x="4984" y="0"/>
                    <a:pt x="1" y="2166"/>
                    <a:pt x="1" y="4836"/>
                  </a:cubicBezTo>
                  <a:cubicBezTo>
                    <a:pt x="1" y="7506"/>
                    <a:pt x="4984" y="9672"/>
                    <a:pt x="11123" y="9672"/>
                  </a:cubicBezTo>
                  <a:cubicBezTo>
                    <a:pt x="17262" y="9672"/>
                    <a:pt x="22266" y="7506"/>
                    <a:pt x="22266" y="4836"/>
                  </a:cubicBezTo>
                  <a:cubicBezTo>
                    <a:pt x="22266" y="2166"/>
                    <a:pt x="17262" y="0"/>
                    <a:pt x="11123" y="0"/>
                  </a:cubicBezTo>
                  <a:close/>
                </a:path>
              </a:pathLst>
            </a:custGeom>
            <a:solidFill>
              <a:srgbClr val="859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36" name="Google Shape;9236;p77"/>
            <p:cNvSpPr/>
            <p:nvPr/>
          </p:nvSpPr>
          <p:spPr>
            <a:xfrm>
              <a:off x="3079545" y="3444563"/>
              <a:ext cx="186692" cy="144814"/>
            </a:xfrm>
            <a:custGeom>
              <a:avLst/>
              <a:gdLst/>
              <a:ahLst/>
              <a:cxnLst/>
              <a:rect l="l" t="t" r="r" b="b"/>
              <a:pathLst>
                <a:path w="12469" h="9672" extrusionOk="0">
                  <a:moveTo>
                    <a:pt x="10997" y="0"/>
                  </a:moveTo>
                  <a:cubicBezTo>
                    <a:pt x="4899" y="21"/>
                    <a:pt x="1" y="2187"/>
                    <a:pt x="1" y="4836"/>
                  </a:cubicBezTo>
                  <a:cubicBezTo>
                    <a:pt x="1" y="7485"/>
                    <a:pt x="4899" y="9630"/>
                    <a:pt x="10997" y="9672"/>
                  </a:cubicBezTo>
                  <a:cubicBezTo>
                    <a:pt x="12468" y="6602"/>
                    <a:pt x="12468" y="3049"/>
                    <a:pt x="10997" y="0"/>
                  </a:cubicBezTo>
                  <a:close/>
                </a:path>
              </a:pathLst>
            </a:custGeom>
            <a:solidFill>
              <a:srgbClr val="9EB2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237" name="Google Shape;9237;p77"/>
          <p:cNvGrpSpPr/>
          <p:nvPr/>
        </p:nvGrpSpPr>
        <p:grpSpPr>
          <a:xfrm>
            <a:off x="1282755" y="1952089"/>
            <a:ext cx="363278" cy="363338"/>
            <a:chOff x="1282755" y="1952089"/>
            <a:chExt cx="363278" cy="363338"/>
          </a:xfrm>
        </p:grpSpPr>
        <p:sp>
          <p:nvSpPr>
            <p:cNvPr id="9238" name="Google Shape;9238;p77"/>
            <p:cNvSpPr/>
            <p:nvPr/>
          </p:nvSpPr>
          <p:spPr>
            <a:xfrm>
              <a:off x="1282755" y="1952089"/>
              <a:ext cx="359924" cy="363338"/>
            </a:xfrm>
            <a:custGeom>
              <a:avLst/>
              <a:gdLst/>
              <a:ahLst/>
              <a:cxnLst/>
              <a:rect l="l" t="t" r="r" b="b"/>
              <a:pathLst>
                <a:path w="24039" h="24267" extrusionOk="0">
                  <a:moveTo>
                    <a:pt x="9104" y="6354"/>
                  </a:moveTo>
                  <a:lnTo>
                    <a:pt x="11711" y="7847"/>
                  </a:lnTo>
                  <a:lnTo>
                    <a:pt x="9104" y="9340"/>
                  </a:lnTo>
                  <a:lnTo>
                    <a:pt x="9104" y="6354"/>
                  </a:lnTo>
                  <a:close/>
                  <a:moveTo>
                    <a:pt x="15747" y="6354"/>
                  </a:moveTo>
                  <a:lnTo>
                    <a:pt x="15747" y="9340"/>
                  </a:lnTo>
                  <a:lnTo>
                    <a:pt x="13140" y="7847"/>
                  </a:lnTo>
                  <a:lnTo>
                    <a:pt x="15747" y="6354"/>
                  </a:lnTo>
                  <a:close/>
                  <a:moveTo>
                    <a:pt x="19431" y="4777"/>
                  </a:moveTo>
                  <a:cubicBezTo>
                    <a:pt x="22823" y="4777"/>
                    <a:pt x="24038" y="9305"/>
                    <a:pt x="21066" y="10980"/>
                  </a:cubicBezTo>
                  <a:lnTo>
                    <a:pt x="19868" y="11673"/>
                  </a:lnTo>
                  <a:lnTo>
                    <a:pt x="16483" y="9739"/>
                  </a:lnTo>
                  <a:lnTo>
                    <a:pt x="16483" y="5934"/>
                  </a:lnTo>
                  <a:cubicBezTo>
                    <a:pt x="17450" y="5450"/>
                    <a:pt x="18102" y="4777"/>
                    <a:pt x="19384" y="4777"/>
                  </a:cubicBezTo>
                  <a:cubicBezTo>
                    <a:pt x="19400" y="4777"/>
                    <a:pt x="19416" y="4777"/>
                    <a:pt x="19431" y="4777"/>
                  </a:cubicBezTo>
                  <a:close/>
                  <a:moveTo>
                    <a:pt x="5422" y="4777"/>
                  </a:moveTo>
                  <a:cubicBezTo>
                    <a:pt x="5430" y="4777"/>
                    <a:pt x="5437" y="4777"/>
                    <a:pt x="5445" y="4777"/>
                  </a:cubicBezTo>
                  <a:cubicBezTo>
                    <a:pt x="6749" y="4777"/>
                    <a:pt x="7422" y="5471"/>
                    <a:pt x="8389" y="5955"/>
                  </a:cubicBezTo>
                  <a:lnTo>
                    <a:pt x="8389" y="9760"/>
                  </a:lnTo>
                  <a:lnTo>
                    <a:pt x="5004" y="11694"/>
                  </a:lnTo>
                  <a:lnTo>
                    <a:pt x="3784" y="11001"/>
                  </a:lnTo>
                  <a:cubicBezTo>
                    <a:pt x="827" y="9302"/>
                    <a:pt x="2034" y="4777"/>
                    <a:pt x="5422" y="4777"/>
                  </a:cubicBezTo>
                  <a:close/>
                  <a:moveTo>
                    <a:pt x="16462" y="10559"/>
                  </a:moveTo>
                  <a:lnTo>
                    <a:pt x="19132" y="12094"/>
                  </a:lnTo>
                  <a:lnTo>
                    <a:pt x="16462" y="13608"/>
                  </a:lnTo>
                  <a:lnTo>
                    <a:pt x="16462" y="10559"/>
                  </a:lnTo>
                  <a:close/>
                  <a:moveTo>
                    <a:pt x="8389" y="10580"/>
                  </a:moveTo>
                  <a:lnTo>
                    <a:pt x="8389" y="13629"/>
                  </a:lnTo>
                  <a:lnTo>
                    <a:pt x="5719" y="12094"/>
                  </a:lnTo>
                  <a:lnTo>
                    <a:pt x="8389" y="10580"/>
                  </a:lnTo>
                  <a:close/>
                  <a:moveTo>
                    <a:pt x="12425" y="8246"/>
                  </a:moveTo>
                  <a:lnTo>
                    <a:pt x="15747" y="10160"/>
                  </a:lnTo>
                  <a:lnTo>
                    <a:pt x="15747" y="14028"/>
                  </a:lnTo>
                  <a:lnTo>
                    <a:pt x="12425" y="15920"/>
                  </a:lnTo>
                  <a:lnTo>
                    <a:pt x="9083" y="14028"/>
                  </a:lnTo>
                  <a:lnTo>
                    <a:pt x="9083" y="10160"/>
                  </a:lnTo>
                  <a:lnTo>
                    <a:pt x="12425" y="8246"/>
                  </a:lnTo>
                  <a:close/>
                  <a:moveTo>
                    <a:pt x="9104" y="14848"/>
                  </a:moveTo>
                  <a:lnTo>
                    <a:pt x="11711" y="16341"/>
                  </a:lnTo>
                  <a:lnTo>
                    <a:pt x="9104" y="17834"/>
                  </a:lnTo>
                  <a:lnTo>
                    <a:pt x="9104" y="14848"/>
                  </a:lnTo>
                  <a:close/>
                  <a:moveTo>
                    <a:pt x="15747" y="14848"/>
                  </a:moveTo>
                  <a:lnTo>
                    <a:pt x="15747" y="17834"/>
                  </a:lnTo>
                  <a:lnTo>
                    <a:pt x="13140" y="16341"/>
                  </a:lnTo>
                  <a:lnTo>
                    <a:pt x="15747" y="14848"/>
                  </a:lnTo>
                  <a:close/>
                  <a:moveTo>
                    <a:pt x="19847" y="12493"/>
                  </a:moveTo>
                  <a:lnTo>
                    <a:pt x="21066" y="13187"/>
                  </a:lnTo>
                  <a:cubicBezTo>
                    <a:pt x="22643" y="14112"/>
                    <a:pt x="23211" y="16131"/>
                    <a:pt x="22286" y="17728"/>
                  </a:cubicBezTo>
                  <a:cubicBezTo>
                    <a:pt x="21677" y="18805"/>
                    <a:pt x="20553" y="19414"/>
                    <a:pt x="19395" y="19414"/>
                  </a:cubicBezTo>
                  <a:cubicBezTo>
                    <a:pt x="18835" y="19414"/>
                    <a:pt x="18266" y="19271"/>
                    <a:pt x="17745" y="18969"/>
                  </a:cubicBezTo>
                  <a:lnTo>
                    <a:pt x="17745" y="18990"/>
                  </a:lnTo>
                  <a:lnTo>
                    <a:pt x="16462" y="18254"/>
                  </a:lnTo>
                  <a:lnTo>
                    <a:pt x="16462" y="14428"/>
                  </a:lnTo>
                  <a:lnTo>
                    <a:pt x="19847" y="12493"/>
                  </a:lnTo>
                  <a:close/>
                  <a:moveTo>
                    <a:pt x="12425" y="16761"/>
                  </a:moveTo>
                  <a:lnTo>
                    <a:pt x="15747" y="18653"/>
                  </a:lnTo>
                  <a:lnTo>
                    <a:pt x="15747" y="20146"/>
                  </a:lnTo>
                  <a:cubicBezTo>
                    <a:pt x="15747" y="21975"/>
                    <a:pt x="14254" y="23468"/>
                    <a:pt x="12425" y="23468"/>
                  </a:cubicBezTo>
                  <a:cubicBezTo>
                    <a:pt x="10575" y="23468"/>
                    <a:pt x="9104" y="21975"/>
                    <a:pt x="9104" y="20146"/>
                  </a:cubicBezTo>
                  <a:lnTo>
                    <a:pt x="9104" y="18653"/>
                  </a:lnTo>
                  <a:lnTo>
                    <a:pt x="12425" y="16761"/>
                  </a:lnTo>
                  <a:close/>
                  <a:moveTo>
                    <a:pt x="12456" y="1"/>
                  </a:moveTo>
                  <a:cubicBezTo>
                    <a:pt x="10392" y="1"/>
                    <a:pt x="8375" y="1555"/>
                    <a:pt x="8389" y="4042"/>
                  </a:cubicBezTo>
                  <a:lnTo>
                    <a:pt x="8389" y="5114"/>
                  </a:lnTo>
                  <a:lnTo>
                    <a:pt x="7443" y="4588"/>
                  </a:lnTo>
                  <a:cubicBezTo>
                    <a:pt x="6831" y="4256"/>
                    <a:pt x="6173" y="4098"/>
                    <a:pt x="5524" y="4098"/>
                  </a:cubicBezTo>
                  <a:cubicBezTo>
                    <a:pt x="4123" y="4098"/>
                    <a:pt x="2766" y="4836"/>
                    <a:pt x="2018" y="6144"/>
                  </a:cubicBezTo>
                  <a:cubicBezTo>
                    <a:pt x="925" y="8036"/>
                    <a:pt x="1556" y="10475"/>
                    <a:pt x="3427" y="11610"/>
                  </a:cubicBezTo>
                  <a:lnTo>
                    <a:pt x="4289" y="12094"/>
                  </a:lnTo>
                  <a:lnTo>
                    <a:pt x="3427" y="12577"/>
                  </a:lnTo>
                  <a:cubicBezTo>
                    <a:pt x="0" y="14554"/>
                    <a:pt x="1156" y="19768"/>
                    <a:pt x="5109" y="20104"/>
                  </a:cubicBezTo>
                  <a:lnTo>
                    <a:pt x="5130" y="20104"/>
                  </a:lnTo>
                  <a:cubicBezTo>
                    <a:pt x="5571" y="20104"/>
                    <a:pt x="5592" y="19452"/>
                    <a:pt x="5172" y="19389"/>
                  </a:cubicBezTo>
                  <a:cubicBezTo>
                    <a:pt x="1913" y="19116"/>
                    <a:pt x="967" y="14806"/>
                    <a:pt x="3784" y="13187"/>
                  </a:cubicBezTo>
                  <a:lnTo>
                    <a:pt x="5004" y="12493"/>
                  </a:lnTo>
                  <a:lnTo>
                    <a:pt x="8389" y="14428"/>
                  </a:lnTo>
                  <a:lnTo>
                    <a:pt x="8389" y="18233"/>
                  </a:lnTo>
                  <a:cubicBezTo>
                    <a:pt x="7253" y="18864"/>
                    <a:pt x="6980" y="19095"/>
                    <a:pt x="6433" y="19263"/>
                  </a:cubicBezTo>
                  <a:cubicBezTo>
                    <a:pt x="5988" y="19356"/>
                    <a:pt x="6116" y="19972"/>
                    <a:pt x="6484" y="19972"/>
                  </a:cubicBezTo>
                  <a:cubicBezTo>
                    <a:pt x="6533" y="19972"/>
                    <a:pt x="6587" y="19961"/>
                    <a:pt x="6644" y="19936"/>
                  </a:cubicBezTo>
                  <a:cubicBezTo>
                    <a:pt x="7295" y="19747"/>
                    <a:pt x="7611" y="19494"/>
                    <a:pt x="8389" y="19053"/>
                  </a:cubicBezTo>
                  <a:lnTo>
                    <a:pt x="8389" y="20125"/>
                  </a:lnTo>
                  <a:cubicBezTo>
                    <a:pt x="8326" y="22396"/>
                    <a:pt x="10155" y="24267"/>
                    <a:pt x="12425" y="24267"/>
                  </a:cubicBezTo>
                  <a:cubicBezTo>
                    <a:pt x="14696" y="24267"/>
                    <a:pt x="16525" y="22396"/>
                    <a:pt x="16462" y="20125"/>
                  </a:cubicBezTo>
                  <a:lnTo>
                    <a:pt x="16462" y="19074"/>
                  </a:lnTo>
                  <a:cubicBezTo>
                    <a:pt x="17093" y="19368"/>
                    <a:pt x="17913" y="20125"/>
                    <a:pt x="19384" y="20125"/>
                  </a:cubicBezTo>
                  <a:cubicBezTo>
                    <a:pt x="21235" y="20125"/>
                    <a:pt x="22832" y="18885"/>
                    <a:pt x="23316" y="17119"/>
                  </a:cubicBezTo>
                  <a:cubicBezTo>
                    <a:pt x="23779" y="15332"/>
                    <a:pt x="23001" y="13481"/>
                    <a:pt x="21403" y="12556"/>
                  </a:cubicBezTo>
                  <a:lnTo>
                    <a:pt x="21403" y="12577"/>
                  </a:lnTo>
                  <a:lnTo>
                    <a:pt x="20562" y="12094"/>
                  </a:lnTo>
                  <a:lnTo>
                    <a:pt x="21403" y="11610"/>
                  </a:lnTo>
                  <a:cubicBezTo>
                    <a:pt x="23337" y="10496"/>
                    <a:pt x="24010" y="8036"/>
                    <a:pt x="22917" y="6081"/>
                  </a:cubicBezTo>
                  <a:cubicBezTo>
                    <a:pt x="22167" y="4780"/>
                    <a:pt x="20800" y="4050"/>
                    <a:pt x="19396" y="4050"/>
                  </a:cubicBezTo>
                  <a:cubicBezTo>
                    <a:pt x="18713" y="4050"/>
                    <a:pt x="18021" y="4223"/>
                    <a:pt x="17387" y="4588"/>
                  </a:cubicBezTo>
                  <a:lnTo>
                    <a:pt x="16462" y="5114"/>
                  </a:lnTo>
                  <a:cubicBezTo>
                    <a:pt x="16441" y="4231"/>
                    <a:pt x="16504" y="3831"/>
                    <a:pt x="16357" y="3159"/>
                  </a:cubicBezTo>
                  <a:cubicBezTo>
                    <a:pt x="16322" y="2958"/>
                    <a:pt x="16171" y="2869"/>
                    <a:pt x="16017" y="2869"/>
                  </a:cubicBezTo>
                  <a:cubicBezTo>
                    <a:pt x="15800" y="2869"/>
                    <a:pt x="15577" y="3044"/>
                    <a:pt x="15663" y="3327"/>
                  </a:cubicBezTo>
                  <a:cubicBezTo>
                    <a:pt x="15789" y="3894"/>
                    <a:pt x="15726" y="4210"/>
                    <a:pt x="15747" y="5513"/>
                  </a:cubicBezTo>
                  <a:lnTo>
                    <a:pt x="12425" y="7426"/>
                  </a:lnTo>
                  <a:lnTo>
                    <a:pt x="9083" y="5513"/>
                  </a:lnTo>
                  <a:lnTo>
                    <a:pt x="9083" y="4042"/>
                  </a:lnTo>
                  <a:cubicBezTo>
                    <a:pt x="9083" y="1991"/>
                    <a:pt x="10748" y="706"/>
                    <a:pt x="12449" y="706"/>
                  </a:cubicBezTo>
                  <a:cubicBezTo>
                    <a:pt x="13451" y="706"/>
                    <a:pt x="14465" y="1152"/>
                    <a:pt x="15159" y="2149"/>
                  </a:cubicBezTo>
                  <a:cubicBezTo>
                    <a:pt x="15233" y="2280"/>
                    <a:pt x="15341" y="2333"/>
                    <a:pt x="15448" y="2333"/>
                  </a:cubicBezTo>
                  <a:cubicBezTo>
                    <a:pt x="15703" y="2333"/>
                    <a:pt x="15954" y="2031"/>
                    <a:pt x="15747" y="1750"/>
                  </a:cubicBezTo>
                  <a:cubicBezTo>
                    <a:pt x="14905" y="541"/>
                    <a:pt x="13672" y="1"/>
                    <a:pt x="12456" y="1"/>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39" name="Google Shape;9239;p77"/>
            <p:cNvSpPr/>
            <p:nvPr/>
          </p:nvSpPr>
          <p:spPr>
            <a:xfrm>
              <a:off x="1437900" y="2104404"/>
              <a:ext cx="61118" cy="57644"/>
            </a:xfrm>
            <a:custGeom>
              <a:avLst/>
              <a:gdLst/>
              <a:ahLst/>
              <a:cxnLst/>
              <a:rect l="l" t="t" r="r" b="b"/>
              <a:pathLst>
                <a:path w="4082" h="3850" extrusionOk="0">
                  <a:moveTo>
                    <a:pt x="2068" y="1"/>
                  </a:moveTo>
                  <a:cubicBezTo>
                    <a:pt x="1176" y="1"/>
                    <a:pt x="288" y="589"/>
                    <a:pt x="150" y="1690"/>
                  </a:cubicBezTo>
                  <a:cubicBezTo>
                    <a:pt x="1" y="2980"/>
                    <a:pt x="1036" y="3849"/>
                    <a:pt x="2094" y="3849"/>
                  </a:cubicBezTo>
                  <a:cubicBezTo>
                    <a:pt x="2673" y="3849"/>
                    <a:pt x="3259" y="3588"/>
                    <a:pt x="3661" y="2993"/>
                  </a:cubicBezTo>
                  <a:cubicBezTo>
                    <a:pt x="3998" y="2489"/>
                    <a:pt x="4082" y="1837"/>
                    <a:pt x="3871" y="1269"/>
                  </a:cubicBezTo>
                  <a:cubicBezTo>
                    <a:pt x="3556" y="409"/>
                    <a:pt x="2811" y="1"/>
                    <a:pt x="2068" y="1"/>
                  </a:cubicBezTo>
                  <a:close/>
                </a:path>
              </a:pathLst>
            </a:custGeom>
            <a:solidFill>
              <a:srgbClr val="68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40" name="Google Shape;9240;p77"/>
            <p:cNvSpPr/>
            <p:nvPr/>
          </p:nvSpPr>
          <p:spPr>
            <a:xfrm>
              <a:off x="1286214" y="2015019"/>
              <a:ext cx="61148" cy="47313"/>
            </a:xfrm>
            <a:custGeom>
              <a:avLst/>
              <a:gdLst/>
              <a:ahLst/>
              <a:cxnLst/>
              <a:rect l="l" t="t" r="r" b="b"/>
              <a:pathLst>
                <a:path w="4084" h="3160" extrusionOk="0">
                  <a:moveTo>
                    <a:pt x="2042" y="0"/>
                  </a:moveTo>
                  <a:cubicBezTo>
                    <a:pt x="1945" y="0"/>
                    <a:pt x="1846" y="9"/>
                    <a:pt x="1745" y="28"/>
                  </a:cubicBezTo>
                  <a:cubicBezTo>
                    <a:pt x="358" y="301"/>
                    <a:pt x="0" y="2109"/>
                    <a:pt x="1157" y="2887"/>
                  </a:cubicBezTo>
                  <a:cubicBezTo>
                    <a:pt x="1325" y="2992"/>
                    <a:pt x="1493" y="3076"/>
                    <a:pt x="1661" y="3118"/>
                  </a:cubicBezTo>
                  <a:cubicBezTo>
                    <a:pt x="1784" y="3146"/>
                    <a:pt x="1907" y="3160"/>
                    <a:pt x="2029" y="3160"/>
                  </a:cubicBezTo>
                  <a:cubicBezTo>
                    <a:pt x="2549" y="3160"/>
                    <a:pt x="3036" y="2910"/>
                    <a:pt x="3343" y="2467"/>
                  </a:cubicBezTo>
                  <a:cubicBezTo>
                    <a:pt x="4083" y="1396"/>
                    <a:pt x="3254" y="0"/>
                    <a:pt x="2042" y="0"/>
                  </a:cubicBezTo>
                  <a:close/>
                </a:path>
              </a:pathLst>
            </a:custGeom>
            <a:solidFill>
              <a:srgbClr val="C6D2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41" name="Google Shape;9241;p77"/>
            <p:cNvSpPr/>
            <p:nvPr/>
          </p:nvSpPr>
          <p:spPr>
            <a:xfrm>
              <a:off x="1595396" y="2201696"/>
              <a:ext cx="50637" cy="47253"/>
            </a:xfrm>
            <a:custGeom>
              <a:avLst/>
              <a:gdLst/>
              <a:ahLst/>
              <a:cxnLst/>
              <a:rect l="l" t="t" r="r" b="b"/>
              <a:pathLst>
                <a:path w="3382" h="3156" extrusionOk="0">
                  <a:moveTo>
                    <a:pt x="1753" y="0"/>
                  </a:moveTo>
                  <a:cubicBezTo>
                    <a:pt x="1055" y="0"/>
                    <a:pt x="357" y="437"/>
                    <a:pt x="206" y="1289"/>
                  </a:cubicBezTo>
                  <a:cubicBezTo>
                    <a:pt x="0" y="2388"/>
                    <a:pt x="872" y="3155"/>
                    <a:pt x="1771" y="3155"/>
                  </a:cubicBezTo>
                  <a:cubicBezTo>
                    <a:pt x="2247" y="3155"/>
                    <a:pt x="2731" y="2940"/>
                    <a:pt x="3066" y="2445"/>
                  </a:cubicBezTo>
                  <a:cubicBezTo>
                    <a:pt x="3297" y="2088"/>
                    <a:pt x="3381" y="1625"/>
                    <a:pt x="3276" y="1205"/>
                  </a:cubicBezTo>
                  <a:cubicBezTo>
                    <a:pt x="3081" y="395"/>
                    <a:pt x="2417" y="0"/>
                    <a:pt x="1753" y="0"/>
                  </a:cubicBez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42" name="Google Shape;9242;p77"/>
            <p:cNvSpPr/>
            <p:nvPr/>
          </p:nvSpPr>
          <p:spPr>
            <a:xfrm>
              <a:off x="1452034" y="2121653"/>
              <a:ext cx="46984" cy="40276"/>
            </a:xfrm>
            <a:custGeom>
              <a:avLst/>
              <a:gdLst/>
              <a:ahLst/>
              <a:cxnLst/>
              <a:rect l="l" t="t" r="r" b="b"/>
              <a:pathLst>
                <a:path w="3138" h="2690" extrusionOk="0">
                  <a:moveTo>
                    <a:pt x="2267" y="1"/>
                  </a:moveTo>
                  <a:cubicBezTo>
                    <a:pt x="1007" y="1"/>
                    <a:pt x="1" y="1266"/>
                    <a:pt x="468" y="2577"/>
                  </a:cubicBezTo>
                  <a:cubicBezTo>
                    <a:pt x="679" y="2653"/>
                    <a:pt x="898" y="2690"/>
                    <a:pt x="1115" y="2690"/>
                  </a:cubicBezTo>
                  <a:cubicBezTo>
                    <a:pt x="1737" y="2690"/>
                    <a:pt x="2343" y="2387"/>
                    <a:pt x="2717" y="1841"/>
                  </a:cubicBezTo>
                  <a:cubicBezTo>
                    <a:pt x="3054" y="1337"/>
                    <a:pt x="3138" y="685"/>
                    <a:pt x="2927" y="117"/>
                  </a:cubicBezTo>
                  <a:cubicBezTo>
                    <a:pt x="2704" y="37"/>
                    <a:pt x="2482" y="1"/>
                    <a:pt x="2267" y="1"/>
                  </a:cubicBezTo>
                  <a:close/>
                </a:path>
              </a:pathLst>
            </a:custGeom>
            <a:solidFill>
              <a:srgbClr val="97AC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43" name="Google Shape;9243;p77"/>
            <p:cNvSpPr/>
            <p:nvPr/>
          </p:nvSpPr>
          <p:spPr>
            <a:xfrm>
              <a:off x="1307445" y="2032701"/>
              <a:ext cx="33868" cy="29631"/>
            </a:xfrm>
            <a:custGeom>
              <a:avLst/>
              <a:gdLst/>
              <a:ahLst/>
              <a:cxnLst/>
              <a:rect l="l" t="t" r="r" b="b"/>
              <a:pathLst>
                <a:path w="2262" h="1979" extrusionOk="0">
                  <a:moveTo>
                    <a:pt x="1779" y="1"/>
                  </a:moveTo>
                  <a:cubicBezTo>
                    <a:pt x="788" y="1"/>
                    <a:pt x="0" y="927"/>
                    <a:pt x="243" y="1937"/>
                  </a:cubicBezTo>
                  <a:cubicBezTo>
                    <a:pt x="366" y="1965"/>
                    <a:pt x="489" y="1979"/>
                    <a:pt x="611" y="1979"/>
                  </a:cubicBezTo>
                  <a:cubicBezTo>
                    <a:pt x="1131" y="1979"/>
                    <a:pt x="1618" y="1729"/>
                    <a:pt x="1925" y="1286"/>
                  </a:cubicBezTo>
                  <a:cubicBezTo>
                    <a:pt x="2177" y="928"/>
                    <a:pt x="2262" y="466"/>
                    <a:pt x="2156" y="45"/>
                  </a:cubicBezTo>
                  <a:cubicBezTo>
                    <a:pt x="2029" y="15"/>
                    <a:pt x="1903" y="1"/>
                    <a:pt x="177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44" name="Google Shape;9244;p77"/>
            <p:cNvSpPr/>
            <p:nvPr/>
          </p:nvSpPr>
          <p:spPr>
            <a:xfrm>
              <a:off x="1612464" y="2219064"/>
              <a:ext cx="33568" cy="29750"/>
            </a:xfrm>
            <a:custGeom>
              <a:avLst/>
              <a:gdLst/>
              <a:ahLst/>
              <a:cxnLst/>
              <a:rect l="l" t="t" r="r" b="b"/>
              <a:pathLst>
                <a:path w="2242" h="1987" extrusionOk="0">
                  <a:moveTo>
                    <a:pt x="1765" y="0"/>
                  </a:moveTo>
                  <a:cubicBezTo>
                    <a:pt x="789" y="0"/>
                    <a:pt x="1" y="927"/>
                    <a:pt x="244" y="1937"/>
                  </a:cubicBezTo>
                  <a:cubicBezTo>
                    <a:pt x="369" y="1970"/>
                    <a:pt x="495" y="1986"/>
                    <a:pt x="621" y="1986"/>
                  </a:cubicBezTo>
                  <a:cubicBezTo>
                    <a:pt x="1129" y="1986"/>
                    <a:pt x="1622" y="1723"/>
                    <a:pt x="1926" y="1285"/>
                  </a:cubicBezTo>
                  <a:cubicBezTo>
                    <a:pt x="2178" y="928"/>
                    <a:pt x="2241" y="465"/>
                    <a:pt x="2136" y="45"/>
                  </a:cubicBezTo>
                  <a:cubicBezTo>
                    <a:pt x="2011" y="14"/>
                    <a:pt x="1886" y="0"/>
                    <a:pt x="1765" y="0"/>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245" name="Google Shape;9245;p77"/>
          <p:cNvGrpSpPr/>
          <p:nvPr/>
        </p:nvGrpSpPr>
        <p:grpSpPr>
          <a:xfrm>
            <a:off x="3510094" y="2909281"/>
            <a:ext cx="355133" cy="343574"/>
            <a:chOff x="3510094" y="2909281"/>
            <a:chExt cx="355133" cy="343574"/>
          </a:xfrm>
        </p:grpSpPr>
        <p:sp>
          <p:nvSpPr>
            <p:cNvPr id="9246" name="Google Shape;9246;p77"/>
            <p:cNvSpPr/>
            <p:nvPr/>
          </p:nvSpPr>
          <p:spPr>
            <a:xfrm>
              <a:off x="3583205" y="3134527"/>
              <a:ext cx="50652" cy="47523"/>
            </a:xfrm>
            <a:custGeom>
              <a:avLst/>
              <a:gdLst/>
              <a:ahLst/>
              <a:cxnLst/>
              <a:rect l="l" t="t" r="r" b="b"/>
              <a:pathLst>
                <a:path w="3383" h="3174" extrusionOk="0">
                  <a:moveTo>
                    <a:pt x="2785" y="0"/>
                  </a:moveTo>
                  <a:cubicBezTo>
                    <a:pt x="2689" y="0"/>
                    <a:pt x="2590" y="37"/>
                    <a:pt x="2503" y="125"/>
                  </a:cubicBezTo>
                  <a:lnTo>
                    <a:pt x="148" y="2479"/>
                  </a:lnTo>
                  <a:cubicBezTo>
                    <a:pt x="1" y="2626"/>
                    <a:pt x="1" y="2900"/>
                    <a:pt x="148" y="3047"/>
                  </a:cubicBezTo>
                  <a:cubicBezTo>
                    <a:pt x="232" y="3131"/>
                    <a:pt x="337" y="3173"/>
                    <a:pt x="442" y="3173"/>
                  </a:cubicBezTo>
                  <a:cubicBezTo>
                    <a:pt x="547" y="3173"/>
                    <a:pt x="652" y="3131"/>
                    <a:pt x="737" y="3047"/>
                  </a:cubicBezTo>
                  <a:lnTo>
                    <a:pt x="3091" y="713"/>
                  </a:lnTo>
                  <a:cubicBezTo>
                    <a:pt x="3382" y="406"/>
                    <a:pt x="3102" y="0"/>
                    <a:pt x="2785"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47" name="Google Shape;9247;p77"/>
            <p:cNvSpPr/>
            <p:nvPr/>
          </p:nvSpPr>
          <p:spPr>
            <a:xfrm>
              <a:off x="3655746" y="2909281"/>
              <a:ext cx="209480" cy="192127"/>
            </a:xfrm>
            <a:custGeom>
              <a:avLst/>
              <a:gdLst/>
              <a:ahLst/>
              <a:cxnLst/>
              <a:rect l="l" t="t" r="r" b="b"/>
              <a:pathLst>
                <a:path w="13991" h="12832" extrusionOk="0">
                  <a:moveTo>
                    <a:pt x="12033" y="1"/>
                  </a:moveTo>
                  <a:cubicBezTo>
                    <a:pt x="11708" y="1"/>
                    <a:pt x="11370" y="133"/>
                    <a:pt x="11071" y="452"/>
                  </a:cubicBezTo>
                  <a:lnTo>
                    <a:pt x="1043" y="10501"/>
                  </a:lnTo>
                  <a:cubicBezTo>
                    <a:pt x="1" y="11447"/>
                    <a:pt x="901" y="12832"/>
                    <a:pt x="1947" y="12832"/>
                  </a:cubicBezTo>
                  <a:cubicBezTo>
                    <a:pt x="2273" y="12832"/>
                    <a:pt x="2614" y="12697"/>
                    <a:pt x="2914" y="12372"/>
                  </a:cubicBezTo>
                  <a:lnTo>
                    <a:pt x="12963" y="2323"/>
                  </a:lnTo>
                  <a:lnTo>
                    <a:pt x="12963" y="2344"/>
                  </a:lnTo>
                  <a:cubicBezTo>
                    <a:pt x="13991" y="1381"/>
                    <a:pt x="13082" y="1"/>
                    <a:pt x="12033" y="1"/>
                  </a:cubicBezTo>
                  <a:close/>
                </a:path>
              </a:pathLst>
            </a:custGeom>
            <a:solidFill>
              <a:srgbClr val="8498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48" name="Google Shape;9248;p77"/>
            <p:cNvSpPr/>
            <p:nvPr/>
          </p:nvSpPr>
          <p:spPr>
            <a:xfrm>
              <a:off x="3673863" y="2923430"/>
              <a:ext cx="184806" cy="179550"/>
            </a:xfrm>
            <a:custGeom>
              <a:avLst/>
              <a:gdLst/>
              <a:ahLst/>
              <a:cxnLst/>
              <a:rect l="l" t="t" r="r" b="b"/>
              <a:pathLst>
                <a:path w="12343" h="11992" extrusionOk="0">
                  <a:moveTo>
                    <a:pt x="11464" y="0"/>
                  </a:moveTo>
                  <a:cubicBezTo>
                    <a:pt x="11187" y="0"/>
                    <a:pt x="10921" y="162"/>
                    <a:pt x="10807" y="453"/>
                  </a:cubicBezTo>
                  <a:lnTo>
                    <a:pt x="758" y="10481"/>
                  </a:lnTo>
                  <a:cubicBezTo>
                    <a:pt x="190" y="10649"/>
                    <a:pt x="1" y="11343"/>
                    <a:pt x="421" y="11764"/>
                  </a:cubicBezTo>
                  <a:cubicBezTo>
                    <a:pt x="577" y="11920"/>
                    <a:pt x="774" y="11992"/>
                    <a:pt x="967" y="11992"/>
                  </a:cubicBezTo>
                  <a:cubicBezTo>
                    <a:pt x="1294" y="11992"/>
                    <a:pt x="1611" y="11784"/>
                    <a:pt x="1704" y="11427"/>
                  </a:cubicBezTo>
                  <a:lnTo>
                    <a:pt x="11753" y="1378"/>
                  </a:lnTo>
                  <a:lnTo>
                    <a:pt x="11753" y="1399"/>
                  </a:lnTo>
                  <a:cubicBezTo>
                    <a:pt x="12216" y="1188"/>
                    <a:pt x="12342" y="579"/>
                    <a:pt x="11985" y="221"/>
                  </a:cubicBezTo>
                  <a:cubicBezTo>
                    <a:pt x="11834" y="71"/>
                    <a:pt x="11647" y="0"/>
                    <a:pt x="11464" y="0"/>
                  </a:cubicBez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49" name="Google Shape;9249;p77"/>
            <p:cNvSpPr/>
            <p:nvPr/>
          </p:nvSpPr>
          <p:spPr>
            <a:xfrm>
              <a:off x="3541970" y="3007531"/>
              <a:ext cx="218793" cy="216383"/>
            </a:xfrm>
            <a:custGeom>
              <a:avLst/>
              <a:gdLst/>
              <a:ahLst/>
              <a:cxnLst/>
              <a:rect l="l" t="t" r="r" b="b"/>
              <a:pathLst>
                <a:path w="14613" h="14452" extrusionOk="0">
                  <a:moveTo>
                    <a:pt x="11156" y="1"/>
                  </a:moveTo>
                  <a:cubicBezTo>
                    <a:pt x="10596" y="1"/>
                    <a:pt x="10000" y="134"/>
                    <a:pt x="9398" y="428"/>
                  </a:cubicBezTo>
                  <a:cubicBezTo>
                    <a:pt x="7792" y="1240"/>
                    <a:pt x="3601" y="3145"/>
                    <a:pt x="1236" y="3145"/>
                  </a:cubicBezTo>
                  <a:cubicBezTo>
                    <a:pt x="724" y="3145"/>
                    <a:pt x="297" y="3056"/>
                    <a:pt x="1" y="2846"/>
                  </a:cubicBezTo>
                  <a:lnTo>
                    <a:pt x="1" y="2846"/>
                  </a:lnTo>
                  <a:lnTo>
                    <a:pt x="11606" y="14451"/>
                  </a:lnTo>
                  <a:cubicBezTo>
                    <a:pt x="10429" y="12769"/>
                    <a:pt x="13036" y="7009"/>
                    <a:pt x="14003" y="5032"/>
                  </a:cubicBezTo>
                  <a:cubicBezTo>
                    <a:pt x="14612" y="3834"/>
                    <a:pt x="14549" y="2636"/>
                    <a:pt x="14066" y="1732"/>
                  </a:cubicBezTo>
                  <a:cubicBezTo>
                    <a:pt x="13525" y="693"/>
                    <a:pt x="12435" y="1"/>
                    <a:pt x="11156"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50" name="Google Shape;9250;p77"/>
            <p:cNvSpPr/>
            <p:nvPr/>
          </p:nvSpPr>
          <p:spPr>
            <a:xfrm>
              <a:off x="3562123" y="3027504"/>
              <a:ext cx="198640" cy="196409"/>
            </a:xfrm>
            <a:custGeom>
              <a:avLst/>
              <a:gdLst/>
              <a:ahLst/>
              <a:cxnLst/>
              <a:rect l="l" t="t" r="r" b="b"/>
              <a:pathLst>
                <a:path w="13267" h="13118" extrusionOk="0">
                  <a:moveTo>
                    <a:pt x="11099" y="0"/>
                  </a:moveTo>
                  <a:cubicBezTo>
                    <a:pt x="10513" y="0"/>
                    <a:pt x="9928" y="148"/>
                    <a:pt x="9398" y="440"/>
                  </a:cubicBezTo>
                  <a:cubicBezTo>
                    <a:pt x="7779" y="1249"/>
                    <a:pt x="3620" y="3145"/>
                    <a:pt x="1256" y="3145"/>
                  </a:cubicBezTo>
                  <a:cubicBezTo>
                    <a:pt x="734" y="3145"/>
                    <a:pt x="300" y="3053"/>
                    <a:pt x="0" y="2836"/>
                  </a:cubicBezTo>
                  <a:lnTo>
                    <a:pt x="0" y="2836"/>
                  </a:lnTo>
                  <a:lnTo>
                    <a:pt x="10260" y="13117"/>
                  </a:lnTo>
                  <a:cubicBezTo>
                    <a:pt x="9083" y="11435"/>
                    <a:pt x="11690" y="5675"/>
                    <a:pt x="12657" y="3698"/>
                  </a:cubicBezTo>
                  <a:cubicBezTo>
                    <a:pt x="13266" y="2500"/>
                    <a:pt x="13203" y="1302"/>
                    <a:pt x="12720" y="398"/>
                  </a:cubicBezTo>
                  <a:cubicBezTo>
                    <a:pt x="12209" y="132"/>
                    <a:pt x="11654" y="0"/>
                    <a:pt x="11099"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51" name="Google Shape;9251;p77"/>
            <p:cNvSpPr/>
            <p:nvPr/>
          </p:nvSpPr>
          <p:spPr>
            <a:xfrm>
              <a:off x="3516562" y="3033523"/>
              <a:ext cx="217446" cy="210304"/>
            </a:xfrm>
            <a:custGeom>
              <a:avLst/>
              <a:gdLst/>
              <a:ahLst/>
              <a:cxnLst/>
              <a:rect l="l" t="t" r="r" b="b"/>
              <a:pathLst>
                <a:path w="14523" h="14046" extrusionOk="0">
                  <a:moveTo>
                    <a:pt x="1642" y="1"/>
                  </a:moveTo>
                  <a:cubicBezTo>
                    <a:pt x="783" y="1"/>
                    <a:pt x="1" y="916"/>
                    <a:pt x="499" y="1867"/>
                  </a:cubicBezTo>
                  <a:cubicBezTo>
                    <a:pt x="562" y="1972"/>
                    <a:pt x="646" y="2077"/>
                    <a:pt x="730" y="2161"/>
                  </a:cubicBezTo>
                  <a:lnTo>
                    <a:pt x="12252" y="13682"/>
                  </a:lnTo>
                  <a:cubicBezTo>
                    <a:pt x="12494" y="13924"/>
                    <a:pt x="12814" y="14045"/>
                    <a:pt x="13135" y="14045"/>
                  </a:cubicBezTo>
                  <a:cubicBezTo>
                    <a:pt x="13455" y="14045"/>
                    <a:pt x="13776" y="13924"/>
                    <a:pt x="14018" y="13682"/>
                  </a:cubicBezTo>
                  <a:cubicBezTo>
                    <a:pt x="14522" y="13178"/>
                    <a:pt x="14522" y="12379"/>
                    <a:pt x="14018" y="11895"/>
                  </a:cubicBezTo>
                  <a:lnTo>
                    <a:pt x="2517" y="374"/>
                  </a:lnTo>
                  <a:cubicBezTo>
                    <a:pt x="2251" y="113"/>
                    <a:pt x="1942" y="1"/>
                    <a:pt x="1642" y="1"/>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52" name="Google Shape;9252;p77"/>
            <p:cNvSpPr/>
            <p:nvPr/>
          </p:nvSpPr>
          <p:spPr>
            <a:xfrm>
              <a:off x="3524033" y="3056041"/>
              <a:ext cx="202413" cy="188100"/>
            </a:xfrm>
            <a:custGeom>
              <a:avLst/>
              <a:gdLst/>
              <a:ahLst/>
              <a:cxnLst/>
              <a:rect l="l" t="t" r="r" b="b"/>
              <a:pathLst>
                <a:path w="13519" h="12563" extrusionOk="0">
                  <a:moveTo>
                    <a:pt x="894" y="0"/>
                  </a:moveTo>
                  <a:cubicBezTo>
                    <a:pt x="573" y="0"/>
                    <a:pt x="252" y="121"/>
                    <a:pt x="0" y="363"/>
                  </a:cubicBezTo>
                  <a:cubicBezTo>
                    <a:pt x="63" y="468"/>
                    <a:pt x="147" y="573"/>
                    <a:pt x="231" y="657"/>
                  </a:cubicBezTo>
                  <a:lnTo>
                    <a:pt x="11732" y="12200"/>
                  </a:lnTo>
                  <a:cubicBezTo>
                    <a:pt x="11984" y="12441"/>
                    <a:pt x="12305" y="12562"/>
                    <a:pt x="12625" y="12562"/>
                  </a:cubicBezTo>
                  <a:cubicBezTo>
                    <a:pt x="12946" y="12562"/>
                    <a:pt x="13267" y="12441"/>
                    <a:pt x="13519" y="12200"/>
                  </a:cubicBezTo>
                  <a:cubicBezTo>
                    <a:pt x="13456" y="12073"/>
                    <a:pt x="13372" y="11968"/>
                    <a:pt x="13288" y="11884"/>
                  </a:cubicBezTo>
                  <a:lnTo>
                    <a:pt x="1787" y="363"/>
                  </a:lnTo>
                  <a:cubicBezTo>
                    <a:pt x="1535" y="121"/>
                    <a:pt x="1214" y="0"/>
                    <a:pt x="894"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53" name="Google Shape;9253;p77"/>
            <p:cNvSpPr/>
            <p:nvPr/>
          </p:nvSpPr>
          <p:spPr>
            <a:xfrm>
              <a:off x="3556389" y="3171360"/>
              <a:ext cx="39108" cy="35620"/>
            </a:xfrm>
            <a:custGeom>
              <a:avLst/>
              <a:gdLst/>
              <a:ahLst/>
              <a:cxnLst/>
              <a:rect l="l" t="t" r="r" b="b"/>
              <a:pathLst>
                <a:path w="2612" h="2379" extrusionOk="0">
                  <a:moveTo>
                    <a:pt x="1348" y="0"/>
                  </a:moveTo>
                  <a:cubicBezTo>
                    <a:pt x="840" y="0"/>
                    <a:pt x="335" y="306"/>
                    <a:pt x="194" y="902"/>
                  </a:cubicBezTo>
                  <a:cubicBezTo>
                    <a:pt x="1" y="1735"/>
                    <a:pt x="660" y="2379"/>
                    <a:pt x="1359" y="2379"/>
                  </a:cubicBezTo>
                  <a:cubicBezTo>
                    <a:pt x="1649" y="2379"/>
                    <a:pt x="1945" y="2269"/>
                    <a:pt x="2191" y="2017"/>
                  </a:cubicBezTo>
                  <a:cubicBezTo>
                    <a:pt x="2507" y="1701"/>
                    <a:pt x="2612" y="1239"/>
                    <a:pt x="2486" y="818"/>
                  </a:cubicBezTo>
                  <a:cubicBezTo>
                    <a:pt x="2302" y="269"/>
                    <a:pt x="1824" y="0"/>
                    <a:pt x="1348" y="0"/>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54" name="Google Shape;9254;p77"/>
            <p:cNvSpPr/>
            <p:nvPr/>
          </p:nvSpPr>
          <p:spPr>
            <a:xfrm>
              <a:off x="3573413" y="3180268"/>
              <a:ext cx="22084" cy="21920"/>
            </a:xfrm>
            <a:custGeom>
              <a:avLst/>
              <a:gdLst/>
              <a:ahLst/>
              <a:cxnLst/>
              <a:rect l="l" t="t" r="r" b="b"/>
              <a:pathLst>
                <a:path w="1475" h="1464" extrusionOk="0">
                  <a:moveTo>
                    <a:pt x="821" y="1"/>
                  </a:moveTo>
                  <a:cubicBezTo>
                    <a:pt x="498" y="1"/>
                    <a:pt x="188" y="212"/>
                    <a:pt x="108" y="560"/>
                  </a:cubicBezTo>
                  <a:cubicBezTo>
                    <a:pt x="1" y="1042"/>
                    <a:pt x="364" y="1463"/>
                    <a:pt x="811" y="1463"/>
                  </a:cubicBezTo>
                  <a:cubicBezTo>
                    <a:pt x="890" y="1463"/>
                    <a:pt x="972" y="1450"/>
                    <a:pt x="1054" y="1422"/>
                  </a:cubicBezTo>
                  <a:cubicBezTo>
                    <a:pt x="1370" y="1106"/>
                    <a:pt x="1475" y="644"/>
                    <a:pt x="1349" y="223"/>
                  </a:cubicBezTo>
                  <a:cubicBezTo>
                    <a:pt x="1195" y="70"/>
                    <a:pt x="1006" y="1"/>
                    <a:pt x="821"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55" name="Google Shape;9255;p77"/>
            <p:cNvSpPr/>
            <p:nvPr/>
          </p:nvSpPr>
          <p:spPr>
            <a:xfrm>
              <a:off x="3510094" y="2969111"/>
              <a:ext cx="174534" cy="41549"/>
            </a:xfrm>
            <a:custGeom>
              <a:avLst/>
              <a:gdLst/>
              <a:ahLst/>
              <a:cxnLst/>
              <a:rect l="l" t="t" r="r" b="b"/>
              <a:pathLst>
                <a:path w="11657" h="2775" extrusionOk="0">
                  <a:moveTo>
                    <a:pt x="7213" y="1"/>
                  </a:moveTo>
                  <a:cubicBezTo>
                    <a:pt x="4756" y="1"/>
                    <a:pt x="2223" y="716"/>
                    <a:pt x="364" y="2027"/>
                  </a:cubicBezTo>
                  <a:cubicBezTo>
                    <a:pt x="0" y="2287"/>
                    <a:pt x="264" y="2774"/>
                    <a:pt x="614" y="2774"/>
                  </a:cubicBezTo>
                  <a:cubicBezTo>
                    <a:pt x="690" y="2774"/>
                    <a:pt x="769" y="2752"/>
                    <a:pt x="847" y="2700"/>
                  </a:cubicBezTo>
                  <a:cubicBezTo>
                    <a:pt x="2563" y="1480"/>
                    <a:pt x="4936" y="816"/>
                    <a:pt x="7221" y="816"/>
                  </a:cubicBezTo>
                  <a:cubicBezTo>
                    <a:pt x="8521" y="816"/>
                    <a:pt x="9792" y="1031"/>
                    <a:pt x="10897" y="1480"/>
                  </a:cubicBezTo>
                  <a:cubicBezTo>
                    <a:pt x="10957" y="1506"/>
                    <a:pt x="11015" y="1517"/>
                    <a:pt x="11069" y="1517"/>
                  </a:cubicBezTo>
                  <a:cubicBezTo>
                    <a:pt x="11465" y="1517"/>
                    <a:pt x="11656" y="908"/>
                    <a:pt x="11212" y="723"/>
                  </a:cubicBezTo>
                  <a:cubicBezTo>
                    <a:pt x="9996" y="234"/>
                    <a:pt x="8617" y="1"/>
                    <a:pt x="7213"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56" name="Google Shape;9256;p77"/>
            <p:cNvSpPr/>
            <p:nvPr/>
          </p:nvSpPr>
          <p:spPr>
            <a:xfrm>
              <a:off x="3529948" y="2930572"/>
              <a:ext cx="133270" cy="33928"/>
            </a:xfrm>
            <a:custGeom>
              <a:avLst/>
              <a:gdLst/>
              <a:ahLst/>
              <a:cxnLst/>
              <a:rect l="l" t="t" r="r" b="b"/>
              <a:pathLst>
                <a:path w="8901" h="2266" extrusionOk="0">
                  <a:moveTo>
                    <a:pt x="5461" y="1"/>
                  </a:moveTo>
                  <a:cubicBezTo>
                    <a:pt x="3626" y="1"/>
                    <a:pt x="1739" y="535"/>
                    <a:pt x="362" y="1510"/>
                  </a:cubicBezTo>
                  <a:cubicBezTo>
                    <a:pt x="1" y="1768"/>
                    <a:pt x="245" y="2265"/>
                    <a:pt x="598" y="2265"/>
                  </a:cubicBezTo>
                  <a:cubicBezTo>
                    <a:pt x="677" y="2265"/>
                    <a:pt x="761" y="2241"/>
                    <a:pt x="846" y="2183"/>
                  </a:cubicBezTo>
                  <a:cubicBezTo>
                    <a:pt x="2092" y="1299"/>
                    <a:pt x="3807" y="816"/>
                    <a:pt x="5465" y="816"/>
                  </a:cubicBezTo>
                  <a:cubicBezTo>
                    <a:pt x="6408" y="816"/>
                    <a:pt x="7333" y="972"/>
                    <a:pt x="8141" y="1300"/>
                  </a:cubicBezTo>
                  <a:cubicBezTo>
                    <a:pt x="8202" y="1325"/>
                    <a:pt x="8259" y="1337"/>
                    <a:pt x="8313" y="1337"/>
                  </a:cubicBezTo>
                  <a:cubicBezTo>
                    <a:pt x="8709" y="1337"/>
                    <a:pt x="8900" y="728"/>
                    <a:pt x="8456" y="543"/>
                  </a:cubicBezTo>
                  <a:cubicBezTo>
                    <a:pt x="7545" y="176"/>
                    <a:pt x="6512" y="1"/>
                    <a:pt x="5461"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57" name="Google Shape;9257;p77"/>
            <p:cNvSpPr/>
            <p:nvPr/>
          </p:nvSpPr>
          <p:spPr>
            <a:xfrm>
              <a:off x="3753292" y="3083980"/>
              <a:ext cx="52793" cy="168875"/>
            </a:xfrm>
            <a:custGeom>
              <a:avLst/>
              <a:gdLst/>
              <a:ahLst/>
              <a:cxnLst/>
              <a:rect l="l" t="t" r="r" b="b"/>
              <a:pathLst>
                <a:path w="3526" h="11279" extrusionOk="0">
                  <a:moveTo>
                    <a:pt x="1806" y="1"/>
                  </a:moveTo>
                  <a:cubicBezTo>
                    <a:pt x="1547" y="1"/>
                    <a:pt x="1290" y="237"/>
                    <a:pt x="1424" y="557"/>
                  </a:cubicBezTo>
                  <a:cubicBezTo>
                    <a:pt x="2664" y="3627"/>
                    <a:pt x="2138" y="7916"/>
                    <a:pt x="225" y="10628"/>
                  </a:cubicBezTo>
                  <a:cubicBezTo>
                    <a:pt x="0" y="10942"/>
                    <a:pt x="267" y="11278"/>
                    <a:pt x="552" y="11278"/>
                  </a:cubicBezTo>
                  <a:cubicBezTo>
                    <a:pt x="668" y="11278"/>
                    <a:pt x="786" y="11223"/>
                    <a:pt x="877" y="11090"/>
                  </a:cubicBezTo>
                  <a:cubicBezTo>
                    <a:pt x="2937" y="8189"/>
                    <a:pt x="3526" y="3606"/>
                    <a:pt x="2180" y="263"/>
                  </a:cubicBezTo>
                  <a:cubicBezTo>
                    <a:pt x="2104" y="79"/>
                    <a:pt x="1954" y="1"/>
                    <a:pt x="1806"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58" name="Google Shape;9258;p77"/>
            <p:cNvSpPr/>
            <p:nvPr/>
          </p:nvSpPr>
          <p:spPr>
            <a:xfrm>
              <a:off x="3799243" y="3105481"/>
              <a:ext cx="43046" cy="127700"/>
            </a:xfrm>
            <a:custGeom>
              <a:avLst/>
              <a:gdLst/>
              <a:ahLst/>
              <a:cxnLst/>
              <a:rect l="l" t="t" r="r" b="b"/>
              <a:pathLst>
                <a:path w="2875" h="8529" extrusionOk="0">
                  <a:moveTo>
                    <a:pt x="1501" y="1"/>
                  </a:moveTo>
                  <a:cubicBezTo>
                    <a:pt x="1239" y="1"/>
                    <a:pt x="973" y="247"/>
                    <a:pt x="1109" y="572"/>
                  </a:cubicBezTo>
                  <a:cubicBezTo>
                    <a:pt x="2013" y="2779"/>
                    <a:pt x="1613" y="5912"/>
                    <a:pt x="226" y="7867"/>
                  </a:cubicBezTo>
                  <a:cubicBezTo>
                    <a:pt x="0" y="8198"/>
                    <a:pt x="280" y="8529"/>
                    <a:pt x="573" y="8529"/>
                  </a:cubicBezTo>
                  <a:cubicBezTo>
                    <a:pt x="690" y="8529"/>
                    <a:pt x="809" y="8477"/>
                    <a:pt x="898" y="8351"/>
                  </a:cubicBezTo>
                  <a:cubicBezTo>
                    <a:pt x="2433" y="6164"/>
                    <a:pt x="2875" y="2737"/>
                    <a:pt x="1866" y="256"/>
                  </a:cubicBezTo>
                  <a:cubicBezTo>
                    <a:pt x="1791" y="77"/>
                    <a:pt x="1646" y="1"/>
                    <a:pt x="1501"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9259" name="Google Shape;9259;p77"/>
          <p:cNvSpPr/>
          <p:nvPr/>
        </p:nvSpPr>
        <p:spPr>
          <a:xfrm>
            <a:off x="2513884" y="1812081"/>
            <a:ext cx="32745" cy="26456"/>
          </a:xfrm>
          <a:custGeom>
            <a:avLst/>
            <a:gdLst/>
            <a:ahLst/>
            <a:cxnLst/>
            <a:rect l="l" t="t" r="r" b="b"/>
            <a:pathLst>
              <a:path w="2187" h="1767" extrusionOk="0">
                <a:moveTo>
                  <a:pt x="0" y="0"/>
                </a:moveTo>
                <a:cubicBezTo>
                  <a:pt x="105" y="105"/>
                  <a:pt x="168" y="252"/>
                  <a:pt x="168" y="399"/>
                </a:cubicBezTo>
                <a:lnTo>
                  <a:pt x="168" y="1367"/>
                </a:lnTo>
                <a:cubicBezTo>
                  <a:pt x="168" y="1514"/>
                  <a:pt x="105" y="1661"/>
                  <a:pt x="0" y="1766"/>
                </a:cubicBezTo>
                <a:lnTo>
                  <a:pt x="1724" y="1766"/>
                </a:lnTo>
                <a:cubicBezTo>
                  <a:pt x="1976" y="1766"/>
                  <a:pt x="2187" y="1556"/>
                  <a:pt x="2187" y="1304"/>
                </a:cubicBezTo>
                <a:lnTo>
                  <a:pt x="2187" y="463"/>
                </a:lnTo>
                <a:cubicBezTo>
                  <a:pt x="2187" y="210"/>
                  <a:pt x="1976" y="0"/>
                  <a:pt x="1724" y="0"/>
                </a:cubicBezTo>
                <a:close/>
              </a:path>
            </a:pathLst>
          </a:custGeom>
          <a:solidFill>
            <a:srgbClr val="8498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9260" name="Google Shape;9260;p77"/>
          <p:cNvGrpSpPr/>
          <p:nvPr/>
        </p:nvGrpSpPr>
        <p:grpSpPr>
          <a:xfrm>
            <a:off x="2163842" y="1506972"/>
            <a:ext cx="382787" cy="331566"/>
            <a:chOff x="2163842" y="1506972"/>
            <a:chExt cx="382787" cy="331566"/>
          </a:xfrm>
        </p:grpSpPr>
        <p:sp>
          <p:nvSpPr>
            <p:cNvPr id="9261" name="Google Shape;9261;p77"/>
            <p:cNvSpPr/>
            <p:nvPr/>
          </p:nvSpPr>
          <p:spPr>
            <a:xfrm>
              <a:off x="2247253" y="1506972"/>
              <a:ext cx="214152" cy="101768"/>
            </a:xfrm>
            <a:custGeom>
              <a:avLst/>
              <a:gdLst/>
              <a:ahLst/>
              <a:cxnLst/>
              <a:rect l="l" t="t" r="r" b="b"/>
              <a:pathLst>
                <a:path w="14303" h="6797" extrusionOk="0">
                  <a:moveTo>
                    <a:pt x="7214" y="0"/>
                  </a:moveTo>
                  <a:cubicBezTo>
                    <a:pt x="6739" y="0"/>
                    <a:pt x="6266" y="184"/>
                    <a:pt x="5908" y="552"/>
                  </a:cubicBezTo>
                  <a:lnTo>
                    <a:pt x="253" y="6123"/>
                  </a:lnTo>
                  <a:cubicBezTo>
                    <a:pt x="1" y="6376"/>
                    <a:pt x="169" y="6775"/>
                    <a:pt x="505" y="6796"/>
                  </a:cubicBezTo>
                  <a:cubicBezTo>
                    <a:pt x="610" y="6796"/>
                    <a:pt x="694" y="6754"/>
                    <a:pt x="778" y="6691"/>
                  </a:cubicBezTo>
                  <a:lnTo>
                    <a:pt x="6455" y="1099"/>
                  </a:lnTo>
                  <a:cubicBezTo>
                    <a:pt x="6665" y="878"/>
                    <a:pt x="6944" y="768"/>
                    <a:pt x="7222" y="768"/>
                  </a:cubicBezTo>
                  <a:cubicBezTo>
                    <a:pt x="7501" y="768"/>
                    <a:pt x="7780" y="878"/>
                    <a:pt x="7990" y="1099"/>
                  </a:cubicBezTo>
                  <a:lnTo>
                    <a:pt x="13456" y="6460"/>
                  </a:lnTo>
                  <a:cubicBezTo>
                    <a:pt x="13541" y="6554"/>
                    <a:pt x="13638" y="6594"/>
                    <a:pt x="13732" y="6594"/>
                  </a:cubicBezTo>
                  <a:cubicBezTo>
                    <a:pt x="14036" y="6594"/>
                    <a:pt x="14303" y="6186"/>
                    <a:pt x="13982" y="5913"/>
                  </a:cubicBezTo>
                  <a:lnTo>
                    <a:pt x="8536" y="552"/>
                  </a:lnTo>
                  <a:cubicBezTo>
                    <a:pt x="8168" y="184"/>
                    <a:pt x="7690" y="0"/>
                    <a:pt x="7214" y="0"/>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62" name="Google Shape;9262;p77"/>
            <p:cNvSpPr/>
            <p:nvPr/>
          </p:nvSpPr>
          <p:spPr>
            <a:xfrm>
              <a:off x="2163842" y="1812081"/>
              <a:ext cx="382787" cy="26456"/>
            </a:xfrm>
            <a:custGeom>
              <a:avLst/>
              <a:gdLst/>
              <a:ahLst/>
              <a:cxnLst/>
              <a:rect l="l" t="t" r="r" b="b"/>
              <a:pathLst>
                <a:path w="25566" h="1767" extrusionOk="0">
                  <a:moveTo>
                    <a:pt x="484" y="0"/>
                  </a:moveTo>
                  <a:cubicBezTo>
                    <a:pt x="231" y="0"/>
                    <a:pt x="21" y="210"/>
                    <a:pt x="21" y="463"/>
                  </a:cubicBezTo>
                  <a:lnTo>
                    <a:pt x="21" y="1304"/>
                  </a:lnTo>
                  <a:cubicBezTo>
                    <a:pt x="0" y="1556"/>
                    <a:pt x="210" y="1766"/>
                    <a:pt x="484" y="1766"/>
                  </a:cubicBezTo>
                  <a:lnTo>
                    <a:pt x="25103" y="1766"/>
                  </a:lnTo>
                  <a:cubicBezTo>
                    <a:pt x="25355" y="1766"/>
                    <a:pt x="25566" y="1556"/>
                    <a:pt x="25566" y="1304"/>
                  </a:cubicBezTo>
                  <a:lnTo>
                    <a:pt x="25566" y="463"/>
                  </a:lnTo>
                  <a:cubicBezTo>
                    <a:pt x="25566" y="210"/>
                    <a:pt x="25355" y="0"/>
                    <a:pt x="25103" y="0"/>
                  </a:cubicBez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63" name="Google Shape;9263;p77"/>
            <p:cNvSpPr/>
            <p:nvPr/>
          </p:nvSpPr>
          <p:spPr>
            <a:xfrm>
              <a:off x="2178634" y="1592030"/>
              <a:ext cx="353201" cy="220066"/>
            </a:xfrm>
            <a:custGeom>
              <a:avLst/>
              <a:gdLst/>
              <a:ahLst/>
              <a:cxnLst/>
              <a:rect l="l" t="t" r="r" b="b"/>
              <a:pathLst>
                <a:path w="23590" h="14698" extrusionOk="0">
                  <a:moveTo>
                    <a:pt x="463" y="1"/>
                  </a:moveTo>
                  <a:cubicBezTo>
                    <a:pt x="210" y="1"/>
                    <a:pt x="0" y="211"/>
                    <a:pt x="0" y="464"/>
                  </a:cubicBezTo>
                  <a:lnTo>
                    <a:pt x="0" y="14234"/>
                  </a:lnTo>
                  <a:cubicBezTo>
                    <a:pt x="0" y="14487"/>
                    <a:pt x="210" y="14697"/>
                    <a:pt x="463" y="14697"/>
                  </a:cubicBezTo>
                  <a:lnTo>
                    <a:pt x="23127" y="14697"/>
                  </a:lnTo>
                  <a:cubicBezTo>
                    <a:pt x="23379" y="14697"/>
                    <a:pt x="23590" y="14487"/>
                    <a:pt x="23590" y="14234"/>
                  </a:cubicBezTo>
                  <a:lnTo>
                    <a:pt x="23590" y="464"/>
                  </a:lnTo>
                  <a:cubicBezTo>
                    <a:pt x="23590" y="211"/>
                    <a:pt x="23379" y="1"/>
                    <a:pt x="23127" y="1"/>
                  </a:cubicBezTo>
                  <a:close/>
                </a:path>
              </a:pathLst>
            </a:custGeom>
            <a:solidFill>
              <a:srgbClr val="A3B6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64" name="Google Shape;9264;p77"/>
            <p:cNvSpPr/>
            <p:nvPr/>
          </p:nvSpPr>
          <p:spPr>
            <a:xfrm>
              <a:off x="2178634" y="1592030"/>
              <a:ext cx="353201" cy="220066"/>
            </a:xfrm>
            <a:custGeom>
              <a:avLst/>
              <a:gdLst/>
              <a:ahLst/>
              <a:cxnLst/>
              <a:rect l="l" t="t" r="r" b="b"/>
              <a:pathLst>
                <a:path w="23590" h="14698" extrusionOk="0">
                  <a:moveTo>
                    <a:pt x="21992" y="1"/>
                  </a:moveTo>
                  <a:lnTo>
                    <a:pt x="21992" y="12510"/>
                  </a:lnTo>
                  <a:cubicBezTo>
                    <a:pt x="21992" y="12784"/>
                    <a:pt x="21781" y="12994"/>
                    <a:pt x="21529" y="12994"/>
                  </a:cubicBezTo>
                  <a:lnTo>
                    <a:pt x="0" y="12994"/>
                  </a:lnTo>
                  <a:lnTo>
                    <a:pt x="0" y="14234"/>
                  </a:lnTo>
                  <a:cubicBezTo>
                    <a:pt x="0" y="14487"/>
                    <a:pt x="210" y="14697"/>
                    <a:pt x="463" y="14697"/>
                  </a:cubicBezTo>
                  <a:lnTo>
                    <a:pt x="23127" y="14697"/>
                  </a:lnTo>
                  <a:cubicBezTo>
                    <a:pt x="23379" y="14697"/>
                    <a:pt x="23590" y="14487"/>
                    <a:pt x="23590" y="14234"/>
                  </a:cubicBezTo>
                  <a:lnTo>
                    <a:pt x="23590" y="464"/>
                  </a:lnTo>
                  <a:cubicBezTo>
                    <a:pt x="23590" y="211"/>
                    <a:pt x="23379" y="1"/>
                    <a:pt x="23127" y="1"/>
                  </a:cubicBez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65" name="Google Shape;9265;p77"/>
            <p:cNvSpPr/>
            <p:nvPr/>
          </p:nvSpPr>
          <p:spPr>
            <a:xfrm>
              <a:off x="2201602" y="1615013"/>
              <a:ext cx="307251" cy="174100"/>
            </a:xfrm>
            <a:custGeom>
              <a:avLst/>
              <a:gdLst/>
              <a:ahLst/>
              <a:cxnLst/>
              <a:rect l="l" t="t" r="r" b="b"/>
              <a:pathLst>
                <a:path w="20521" h="11628" extrusionOk="0">
                  <a:moveTo>
                    <a:pt x="569" y="1"/>
                  </a:moveTo>
                  <a:cubicBezTo>
                    <a:pt x="253" y="1"/>
                    <a:pt x="1" y="253"/>
                    <a:pt x="22" y="568"/>
                  </a:cubicBezTo>
                  <a:lnTo>
                    <a:pt x="22" y="11060"/>
                  </a:lnTo>
                  <a:cubicBezTo>
                    <a:pt x="22" y="11375"/>
                    <a:pt x="253" y="11627"/>
                    <a:pt x="569" y="11627"/>
                  </a:cubicBezTo>
                  <a:lnTo>
                    <a:pt x="19953" y="11627"/>
                  </a:lnTo>
                  <a:cubicBezTo>
                    <a:pt x="20268" y="11627"/>
                    <a:pt x="20521" y="11375"/>
                    <a:pt x="20521" y="11060"/>
                  </a:cubicBezTo>
                  <a:lnTo>
                    <a:pt x="20521" y="568"/>
                  </a:lnTo>
                  <a:cubicBezTo>
                    <a:pt x="20521" y="253"/>
                    <a:pt x="20268" y="1"/>
                    <a:pt x="19953"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66" name="Google Shape;9266;p77"/>
            <p:cNvSpPr/>
            <p:nvPr/>
          </p:nvSpPr>
          <p:spPr>
            <a:xfrm>
              <a:off x="2201932" y="1615013"/>
              <a:ext cx="306921" cy="173786"/>
            </a:xfrm>
            <a:custGeom>
              <a:avLst/>
              <a:gdLst/>
              <a:ahLst/>
              <a:cxnLst/>
              <a:rect l="l" t="t" r="r" b="b"/>
              <a:pathLst>
                <a:path w="20499" h="11607" extrusionOk="0">
                  <a:moveTo>
                    <a:pt x="19153" y="1"/>
                  </a:moveTo>
                  <a:lnTo>
                    <a:pt x="19153" y="8810"/>
                  </a:lnTo>
                  <a:cubicBezTo>
                    <a:pt x="19153" y="9609"/>
                    <a:pt x="18501" y="10261"/>
                    <a:pt x="17702" y="10261"/>
                  </a:cubicBezTo>
                  <a:lnTo>
                    <a:pt x="0" y="10261"/>
                  </a:lnTo>
                  <a:lnTo>
                    <a:pt x="0" y="11060"/>
                  </a:lnTo>
                  <a:cubicBezTo>
                    <a:pt x="0" y="11354"/>
                    <a:pt x="231" y="11606"/>
                    <a:pt x="547" y="11606"/>
                  </a:cubicBezTo>
                  <a:lnTo>
                    <a:pt x="19931" y="11606"/>
                  </a:lnTo>
                  <a:cubicBezTo>
                    <a:pt x="20246" y="11606"/>
                    <a:pt x="20499" y="11354"/>
                    <a:pt x="20499" y="11060"/>
                  </a:cubicBezTo>
                  <a:lnTo>
                    <a:pt x="20499" y="568"/>
                  </a:lnTo>
                  <a:cubicBezTo>
                    <a:pt x="20499" y="253"/>
                    <a:pt x="20246" y="1"/>
                    <a:pt x="19931" y="1"/>
                  </a:cubicBezTo>
                  <a:close/>
                </a:path>
              </a:pathLst>
            </a:custGeom>
            <a:solidFill>
              <a:srgbClr val="2B45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67" name="Google Shape;9267;p77"/>
            <p:cNvSpPr/>
            <p:nvPr/>
          </p:nvSpPr>
          <p:spPr>
            <a:xfrm>
              <a:off x="2254500" y="1777450"/>
              <a:ext cx="76824" cy="34646"/>
            </a:xfrm>
            <a:custGeom>
              <a:avLst/>
              <a:gdLst/>
              <a:ahLst/>
              <a:cxnLst/>
              <a:rect l="l" t="t" r="r" b="b"/>
              <a:pathLst>
                <a:path w="5131" h="2314" extrusionOk="0">
                  <a:moveTo>
                    <a:pt x="946" y="0"/>
                  </a:moveTo>
                  <a:cubicBezTo>
                    <a:pt x="421" y="0"/>
                    <a:pt x="0" y="421"/>
                    <a:pt x="0" y="946"/>
                  </a:cubicBezTo>
                  <a:lnTo>
                    <a:pt x="0" y="2313"/>
                  </a:lnTo>
                  <a:lnTo>
                    <a:pt x="5130" y="2313"/>
                  </a:lnTo>
                  <a:lnTo>
                    <a:pt x="5130" y="946"/>
                  </a:lnTo>
                  <a:cubicBezTo>
                    <a:pt x="5130" y="421"/>
                    <a:pt x="4710" y="0"/>
                    <a:pt x="4184"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68" name="Google Shape;9268;p77"/>
            <p:cNvSpPr/>
            <p:nvPr/>
          </p:nvSpPr>
          <p:spPr>
            <a:xfrm>
              <a:off x="2300765" y="1777450"/>
              <a:ext cx="30873" cy="34646"/>
            </a:xfrm>
            <a:custGeom>
              <a:avLst/>
              <a:gdLst/>
              <a:ahLst/>
              <a:cxnLst/>
              <a:rect l="l" t="t" r="r" b="b"/>
              <a:pathLst>
                <a:path w="2062" h="2314" extrusionOk="0">
                  <a:moveTo>
                    <a:pt x="1" y="0"/>
                  </a:moveTo>
                  <a:cubicBezTo>
                    <a:pt x="316" y="211"/>
                    <a:pt x="505" y="568"/>
                    <a:pt x="505" y="946"/>
                  </a:cubicBezTo>
                  <a:lnTo>
                    <a:pt x="505" y="2313"/>
                  </a:lnTo>
                  <a:lnTo>
                    <a:pt x="2061" y="2313"/>
                  </a:lnTo>
                  <a:lnTo>
                    <a:pt x="2061" y="946"/>
                  </a:lnTo>
                  <a:cubicBezTo>
                    <a:pt x="2061" y="421"/>
                    <a:pt x="1620" y="0"/>
                    <a:pt x="1094" y="0"/>
                  </a:cubicBez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269" name="Google Shape;9269;p77"/>
          <p:cNvGrpSpPr/>
          <p:nvPr/>
        </p:nvGrpSpPr>
        <p:grpSpPr>
          <a:xfrm>
            <a:off x="1738877" y="3349652"/>
            <a:ext cx="357918" cy="350536"/>
            <a:chOff x="1738877" y="3349652"/>
            <a:chExt cx="357918" cy="350536"/>
          </a:xfrm>
        </p:grpSpPr>
        <p:sp>
          <p:nvSpPr>
            <p:cNvPr id="9270" name="Google Shape;9270;p77"/>
            <p:cNvSpPr/>
            <p:nvPr/>
          </p:nvSpPr>
          <p:spPr>
            <a:xfrm>
              <a:off x="1814114" y="3407461"/>
              <a:ext cx="154516" cy="282965"/>
            </a:xfrm>
            <a:custGeom>
              <a:avLst/>
              <a:gdLst/>
              <a:ahLst/>
              <a:cxnLst/>
              <a:rect l="l" t="t" r="r" b="b"/>
              <a:pathLst>
                <a:path w="10320" h="18899" extrusionOk="0">
                  <a:moveTo>
                    <a:pt x="8789" y="1"/>
                  </a:moveTo>
                  <a:cubicBezTo>
                    <a:pt x="8541" y="1"/>
                    <a:pt x="8282" y="99"/>
                    <a:pt x="8052" y="334"/>
                  </a:cubicBezTo>
                  <a:lnTo>
                    <a:pt x="315" y="8092"/>
                  </a:lnTo>
                  <a:cubicBezTo>
                    <a:pt x="105" y="8302"/>
                    <a:pt x="0" y="8576"/>
                    <a:pt x="0" y="8849"/>
                  </a:cubicBezTo>
                  <a:lnTo>
                    <a:pt x="0" y="17847"/>
                  </a:lnTo>
                  <a:cubicBezTo>
                    <a:pt x="0" y="18415"/>
                    <a:pt x="484" y="18899"/>
                    <a:pt x="1051" y="18899"/>
                  </a:cubicBezTo>
                  <a:cubicBezTo>
                    <a:pt x="1640" y="18899"/>
                    <a:pt x="2124" y="18415"/>
                    <a:pt x="2124" y="17826"/>
                  </a:cubicBezTo>
                  <a:lnTo>
                    <a:pt x="2124" y="9290"/>
                  </a:lnTo>
                  <a:lnTo>
                    <a:pt x="9545" y="1827"/>
                  </a:lnTo>
                  <a:cubicBezTo>
                    <a:pt x="10319" y="1069"/>
                    <a:pt x="9608" y="1"/>
                    <a:pt x="878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71" name="Google Shape;9271;p77"/>
            <p:cNvSpPr/>
            <p:nvPr/>
          </p:nvSpPr>
          <p:spPr>
            <a:xfrm>
              <a:off x="1813800" y="3521057"/>
              <a:ext cx="47538" cy="80402"/>
            </a:xfrm>
            <a:custGeom>
              <a:avLst/>
              <a:gdLst/>
              <a:ahLst/>
              <a:cxnLst/>
              <a:rect l="l" t="t" r="r" b="b"/>
              <a:pathLst>
                <a:path w="3175" h="5370" extrusionOk="0">
                  <a:moveTo>
                    <a:pt x="1430" y="0"/>
                  </a:moveTo>
                  <a:cubicBezTo>
                    <a:pt x="1198" y="0"/>
                    <a:pt x="967" y="42"/>
                    <a:pt x="736" y="84"/>
                  </a:cubicBezTo>
                  <a:lnTo>
                    <a:pt x="315" y="505"/>
                  </a:lnTo>
                  <a:cubicBezTo>
                    <a:pt x="126" y="715"/>
                    <a:pt x="0" y="989"/>
                    <a:pt x="0" y="1262"/>
                  </a:cubicBezTo>
                  <a:lnTo>
                    <a:pt x="0" y="4983"/>
                  </a:lnTo>
                  <a:cubicBezTo>
                    <a:pt x="440" y="5239"/>
                    <a:pt x="927" y="5369"/>
                    <a:pt x="1418" y="5369"/>
                  </a:cubicBezTo>
                  <a:cubicBezTo>
                    <a:pt x="1654" y="5369"/>
                    <a:pt x="1891" y="5339"/>
                    <a:pt x="2123" y="5278"/>
                  </a:cubicBezTo>
                  <a:lnTo>
                    <a:pt x="2123" y="1703"/>
                  </a:lnTo>
                  <a:lnTo>
                    <a:pt x="3175" y="652"/>
                  </a:lnTo>
                  <a:cubicBezTo>
                    <a:pt x="2670" y="232"/>
                    <a:pt x="2060" y="0"/>
                    <a:pt x="1430" y="0"/>
                  </a:cubicBez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72" name="Google Shape;9272;p77"/>
            <p:cNvSpPr/>
            <p:nvPr/>
          </p:nvSpPr>
          <p:spPr>
            <a:xfrm>
              <a:off x="1900041" y="3407506"/>
              <a:ext cx="61402" cy="56896"/>
            </a:xfrm>
            <a:custGeom>
              <a:avLst/>
              <a:gdLst/>
              <a:ahLst/>
              <a:cxnLst/>
              <a:rect l="l" t="t" r="r" b="b"/>
              <a:pathLst>
                <a:path w="4101" h="3800" extrusionOk="0">
                  <a:moveTo>
                    <a:pt x="3044" y="1"/>
                  </a:moveTo>
                  <a:cubicBezTo>
                    <a:pt x="2777" y="1"/>
                    <a:pt x="2506" y="103"/>
                    <a:pt x="2292" y="331"/>
                  </a:cubicBezTo>
                  <a:lnTo>
                    <a:pt x="1" y="2644"/>
                  </a:lnTo>
                  <a:lnTo>
                    <a:pt x="1830" y="3800"/>
                  </a:lnTo>
                  <a:lnTo>
                    <a:pt x="3217" y="2412"/>
                  </a:lnTo>
                  <a:lnTo>
                    <a:pt x="4100" y="1004"/>
                  </a:lnTo>
                  <a:cubicBezTo>
                    <a:pt x="4073" y="392"/>
                    <a:pt x="3566" y="1"/>
                    <a:pt x="3044" y="1"/>
                  </a:cubicBez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73" name="Google Shape;9273;p77"/>
            <p:cNvSpPr/>
            <p:nvPr/>
          </p:nvSpPr>
          <p:spPr>
            <a:xfrm>
              <a:off x="1738877" y="3658310"/>
              <a:ext cx="215320" cy="41878"/>
            </a:xfrm>
            <a:custGeom>
              <a:avLst/>
              <a:gdLst/>
              <a:ahLst/>
              <a:cxnLst/>
              <a:rect l="l" t="t" r="r" b="b"/>
              <a:pathLst>
                <a:path w="14381" h="2797" extrusionOk="0">
                  <a:moveTo>
                    <a:pt x="1745" y="0"/>
                  </a:moveTo>
                  <a:cubicBezTo>
                    <a:pt x="778" y="0"/>
                    <a:pt x="0" y="778"/>
                    <a:pt x="21" y="1745"/>
                  </a:cubicBezTo>
                  <a:lnTo>
                    <a:pt x="21" y="2292"/>
                  </a:lnTo>
                  <a:cubicBezTo>
                    <a:pt x="21" y="2565"/>
                    <a:pt x="232" y="2796"/>
                    <a:pt x="505" y="2796"/>
                  </a:cubicBezTo>
                  <a:lnTo>
                    <a:pt x="13897" y="2796"/>
                  </a:lnTo>
                  <a:cubicBezTo>
                    <a:pt x="14171" y="2796"/>
                    <a:pt x="14381" y="2565"/>
                    <a:pt x="14381" y="2292"/>
                  </a:cubicBezTo>
                  <a:lnTo>
                    <a:pt x="14381" y="1745"/>
                  </a:lnTo>
                  <a:cubicBezTo>
                    <a:pt x="14381" y="778"/>
                    <a:pt x="13603" y="0"/>
                    <a:pt x="12657" y="0"/>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74" name="Google Shape;9274;p77"/>
            <p:cNvSpPr/>
            <p:nvPr/>
          </p:nvSpPr>
          <p:spPr>
            <a:xfrm>
              <a:off x="1901928" y="3658310"/>
              <a:ext cx="52269" cy="41878"/>
            </a:xfrm>
            <a:custGeom>
              <a:avLst/>
              <a:gdLst/>
              <a:ahLst/>
              <a:cxnLst/>
              <a:rect l="l" t="t" r="r" b="b"/>
              <a:pathLst>
                <a:path w="3491" h="2797" extrusionOk="0">
                  <a:moveTo>
                    <a:pt x="1" y="0"/>
                  </a:moveTo>
                  <a:cubicBezTo>
                    <a:pt x="779" y="273"/>
                    <a:pt x="1304" y="988"/>
                    <a:pt x="1304" y="1808"/>
                  </a:cubicBezTo>
                  <a:lnTo>
                    <a:pt x="1304" y="2796"/>
                  </a:lnTo>
                  <a:lnTo>
                    <a:pt x="3007" y="2796"/>
                  </a:lnTo>
                  <a:cubicBezTo>
                    <a:pt x="3281" y="2775"/>
                    <a:pt x="3491" y="2565"/>
                    <a:pt x="3491" y="2292"/>
                  </a:cubicBezTo>
                  <a:lnTo>
                    <a:pt x="3491" y="1745"/>
                  </a:lnTo>
                  <a:cubicBezTo>
                    <a:pt x="3491" y="778"/>
                    <a:pt x="2713" y="0"/>
                    <a:pt x="1767" y="0"/>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75" name="Google Shape;9275;p77"/>
            <p:cNvSpPr/>
            <p:nvPr/>
          </p:nvSpPr>
          <p:spPr>
            <a:xfrm>
              <a:off x="1781369" y="3503749"/>
              <a:ext cx="93818" cy="80402"/>
            </a:xfrm>
            <a:custGeom>
              <a:avLst/>
              <a:gdLst/>
              <a:ahLst/>
              <a:cxnLst/>
              <a:rect l="l" t="t" r="r" b="b"/>
              <a:pathLst>
                <a:path w="6266" h="5370" extrusionOk="0">
                  <a:moveTo>
                    <a:pt x="3596" y="0"/>
                  </a:moveTo>
                  <a:cubicBezTo>
                    <a:pt x="1199" y="0"/>
                    <a:pt x="1" y="2880"/>
                    <a:pt x="1682" y="4583"/>
                  </a:cubicBezTo>
                  <a:cubicBezTo>
                    <a:pt x="2232" y="5126"/>
                    <a:pt x="2904" y="5369"/>
                    <a:pt x="3563" y="5369"/>
                  </a:cubicBezTo>
                  <a:cubicBezTo>
                    <a:pt x="4945" y="5369"/>
                    <a:pt x="6266" y="4300"/>
                    <a:pt x="6266" y="2691"/>
                  </a:cubicBezTo>
                  <a:cubicBezTo>
                    <a:pt x="6266" y="1198"/>
                    <a:pt x="5067" y="0"/>
                    <a:pt x="3596" y="0"/>
                  </a:cubicBezTo>
                  <a:close/>
                </a:path>
              </a:pathLst>
            </a:custGeom>
            <a:solidFill>
              <a:srgbClr val="6D84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76" name="Google Shape;9276;p77"/>
            <p:cNvSpPr/>
            <p:nvPr/>
          </p:nvSpPr>
          <p:spPr>
            <a:xfrm>
              <a:off x="1829221" y="3503749"/>
              <a:ext cx="45966" cy="80283"/>
            </a:xfrm>
            <a:custGeom>
              <a:avLst/>
              <a:gdLst/>
              <a:ahLst/>
              <a:cxnLst/>
              <a:rect l="l" t="t" r="r" b="b"/>
              <a:pathLst>
                <a:path w="3070" h="5362" extrusionOk="0">
                  <a:moveTo>
                    <a:pt x="400" y="0"/>
                  </a:moveTo>
                  <a:cubicBezTo>
                    <a:pt x="253" y="0"/>
                    <a:pt x="126" y="0"/>
                    <a:pt x="0" y="21"/>
                  </a:cubicBezTo>
                  <a:cubicBezTo>
                    <a:pt x="2439" y="967"/>
                    <a:pt x="2439" y="4415"/>
                    <a:pt x="0" y="5340"/>
                  </a:cubicBezTo>
                  <a:cubicBezTo>
                    <a:pt x="126" y="5361"/>
                    <a:pt x="253" y="5361"/>
                    <a:pt x="400" y="5361"/>
                  </a:cubicBezTo>
                  <a:cubicBezTo>
                    <a:pt x="1871" y="5361"/>
                    <a:pt x="3070" y="4163"/>
                    <a:pt x="3070" y="2691"/>
                  </a:cubicBezTo>
                  <a:cubicBezTo>
                    <a:pt x="3070" y="1198"/>
                    <a:pt x="1871" y="0"/>
                    <a:pt x="400" y="0"/>
                  </a:cubicBezTo>
                  <a:close/>
                </a:path>
              </a:pathLst>
            </a:custGeom>
            <a:solidFill>
              <a:srgbClr val="586F8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77" name="Google Shape;9277;p77"/>
            <p:cNvSpPr/>
            <p:nvPr/>
          </p:nvSpPr>
          <p:spPr>
            <a:xfrm>
              <a:off x="1813800" y="3528289"/>
              <a:ext cx="36832" cy="31337"/>
            </a:xfrm>
            <a:custGeom>
              <a:avLst/>
              <a:gdLst/>
              <a:ahLst/>
              <a:cxnLst/>
              <a:rect l="l" t="t" r="r" b="b"/>
              <a:pathLst>
                <a:path w="2460" h="2093" extrusionOk="0">
                  <a:moveTo>
                    <a:pt x="1409" y="1"/>
                  </a:moveTo>
                  <a:cubicBezTo>
                    <a:pt x="463" y="1"/>
                    <a:pt x="0" y="1115"/>
                    <a:pt x="673" y="1788"/>
                  </a:cubicBezTo>
                  <a:cubicBezTo>
                    <a:pt x="883" y="1999"/>
                    <a:pt x="1144" y="2093"/>
                    <a:pt x="1401" y="2093"/>
                  </a:cubicBezTo>
                  <a:cubicBezTo>
                    <a:pt x="1939" y="2093"/>
                    <a:pt x="2460" y="1678"/>
                    <a:pt x="2460" y="1052"/>
                  </a:cubicBezTo>
                  <a:cubicBezTo>
                    <a:pt x="2460" y="463"/>
                    <a:pt x="1997" y="1"/>
                    <a:pt x="1409" y="1"/>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78" name="Google Shape;9278;p77"/>
            <p:cNvSpPr/>
            <p:nvPr/>
          </p:nvSpPr>
          <p:spPr>
            <a:xfrm>
              <a:off x="1881475" y="3351479"/>
              <a:ext cx="95075" cy="97186"/>
            </a:xfrm>
            <a:custGeom>
              <a:avLst/>
              <a:gdLst/>
              <a:ahLst/>
              <a:cxnLst/>
              <a:rect l="l" t="t" r="r" b="b"/>
              <a:pathLst>
                <a:path w="6350" h="6491" extrusionOk="0">
                  <a:moveTo>
                    <a:pt x="2818" y="0"/>
                  </a:moveTo>
                  <a:cubicBezTo>
                    <a:pt x="2578" y="0"/>
                    <a:pt x="2344" y="112"/>
                    <a:pt x="2208" y="331"/>
                  </a:cubicBezTo>
                  <a:lnTo>
                    <a:pt x="211" y="3526"/>
                  </a:lnTo>
                  <a:cubicBezTo>
                    <a:pt x="0" y="3863"/>
                    <a:pt x="105" y="4304"/>
                    <a:pt x="421" y="4514"/>
                  </a:cubicBezTo>
                  <a:lnTo>
                    <a:pt x="3574" y="6491"/>
                  </a:lnTo>
                  <a:lnTo>
                    <a:pt x="6350" y="2097"/>
                  </a:lnTo>
                  <a:lnTo>
                    <a:pt x="3196" y="99"/>
                  </a:lnTo>
                  <a:cubicBezTo>
                    <a:pt x="3078" y="33"/>
                    <a:pt x="2947" y="0"/>
                    <a:pt x="2818" y="0"/>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79" name="Google Shape;9279;p77"/>
            <p:cNvSpPr/>
            <p:nvPr/>
          </p:nvSpPr>
          <p:spPr>
            <a:xfrm>
              <a:off x="1914834" y="3370584"/>
              <a:ext cx="61717" cy="78082"/>
            </a:xfrm>
            <a:custGeom>
              <a:avLst/>
              <a:gdLst/>
              <a:ahLst/>
              <a:cxnLst/>
              <a:rect l="l" t="t" r="r" b="b"/>
              <a:pathLst>
                <a:path w="4122" h="5215" extrusionOk="0">
                  <a:moveTo>
                    <a:pt x="2755" y="1"/>
                  </a:moveTo>
                  <a:lnTo>
                    <a:pt x="1" y="4374"/>
                  </a:lnTo>
                  <a:lnTo>
                    <a:pt x="1346" y="5215"/>
                  </a:lnTo>
                  <a:lnTo>
                    <a:pt x="4122" y="821"/>
                  </a:lnTo>
                  <a:lnTo>
                    <a:pt x="2818" y="1"/>
                  </a:ln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80" name="Google Shape;9280;p77"/>
            <p:cNvSpPr/>
            <p:nvPr/>
          </p:nvSpPr>
          <p:spPr>
            <a:xfrm>
              <a:off x="1934987" y="3382861"/>
              <a:ext cx="140412" cy="147255"/>
            </a:xfrm>
            <a:custGeom>
              <a:avLst/>
              <a:gdLst/>
              <a:ahLst/>
              <a:cxnLst/>
              <a:rect l="l" t="t" r="r" b="b"/>
              <a:pathLst>
                <a:path w="9378" h="9835" extrusionOk="0">
                  <a:moveTo>
                    <a:pt x="2755" y="1"/>
                  </a:moveTo>
                  <a:lnTo>
                    <a:pt x="0" y="4395"/>
                  </a:lnTo>
                  <a:lnTo>
                    <a:pt x="3049" y="9567"/>
                  </a:lnTo>
                  <a:cubicBezTo>
                    <a:pt x="3154" y="9745"/>
                    <a:pt x="3338" y="9835"/>
                    <a:pt x="3522" y="9835"/>
                  </a:cubicBezTo>
                  <a:cubicBezTo>
                    <a:pt x="3706" y="9835"/>
                    <a:pt x="3890" y="9745"/>
                    <a:pt x="3995" y="9567"/>
                  </a:cubicBezTo>
                  <a:lnTo>
                    <a:pt x="9146" y="1346"/>
                  </a:lnTo>
                  <a:cubicBezTo>
                    <a:pt x="9377" y="989"/>
                    <a:pt x="9146" y="526"/>
                    <a:pt x="8725" y="484"/>
                  </a:cubicBezTo>
                  <a:lnTo>
                    <a:pt x="2755" y="1"/>
                  </a:ln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81" name="Google Shape;9281;p77"/>
            <p:cNvSpPr/>
            <p:nvPr/>
          </p:nvSpPr>
          <p:spPr>
            <a:xfrm>
              <a:off x="1974020" y="3389165"/>
              <a:ext cx="101379" cy="140801"/>
            </a:xfrm>
            <a:custGeom>
              <a:avLst/>
              <a:gdLst/>
              <a:ahLst/>
              <a:cxnLst/>
              <a:rect l="l" t="t" r="r" b="b"/>
              <a:pathLst>
                <a:path w="6771" h="9404" extrusionOk="0">
                  <a:moveTo>
                    <a:pt x="5256" y="0"/>
                  </a:moveTo>
                  <a:lnTo>
                    <a:pt x="0" y="8389"/>
                  </a:lnTo>
                  <a:lnTo>
                    <a:pt x="442" y="9125"/>
                  </a:lnTo>
                  <a:cubicBezTo>
                    <a:pt x="550" y="9309"/>
                    <a:pt x="742" y="9404"/>
                    <a:pt x="931" y="9404"/>
                  </a:cubicBezTo>
                  <a:cubicBezTo>
                    <a:pt x="1110" y="9404"/>
                    <a:pt x="1286" y="9319"/>
                    <a:pt x="1388" y="9146"/>
                  </a:cubicBezTo>
                  <a:lnTo>
                    <a:pt x="6560" y="925"/>
                  </a:lnTo>
                  <a:cubicBezTo>
                    <a:pt x="6770" y="568"/>
                    <a:pt x="6539" y="105"/>
                    <a:pt x="6118" y="63"/>
                  </a:cubicBezTo>
                  <a:lnTo>
                    <a:pt x="5256" y="0"/>
                  </a:ln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82" name="Google Shape;9282;p77"/>
            <p:cNvSpPr/>
            <p:nvPr/>
          </p:nvSpPr>
          <p:spPr>
            <a:xfrm>
              <a:off x="2010538" y="3427884"/>
              <a:ext cx="86257" cy="88937"/>
            </a:xfrm>
            <a:custGeom>
              <a:avLst/>
              <a:gdLst/>
              <a:ahLst/>
              <a:cxnLst/>
              <a:rect l="l" t="t" r="r" b="b"/>
              <a:pathLst>
                <a:path w="5761" h="5940" extrusionOk="0">
                  <a:moveTo>
                    <a:pt x="3070" y="0"/>
                  </a:moveTo>
                  <a:lnTo>
                    <a:pt x="0" y="4899"/>
                  </a:lnTo>
                  <a:lnTo>
                    <a:pt x="988" y="5509"/>
                  </a:lnTo>
                  <a:cubicBezTo>
                    <a:pt x="1452" y="5800"/>
                    <a:pt x="1971" y="5940"/>
                    <a:pt x="2484" y="5940"/>
                  </a:cubicBezTo>
                  <a:cubicBezTo>
                    <a:pt x="3415" y="5940"/>
                    <a:pt x="4328" y="5479"/>
                    <a:pt x="4857" y="4626"/>
                  </a:cubicBezTo>
                  <a:lnTo>
                    <a:pt x="4941" y="4499"/>
                  </a:lnTo>
                  <a:cubicBezTo>
                    <a:pt x="5761" y="3175"/>
                    <a:pt x="5361" y="1451"/>
                    <a:pt x="4058" y="631"/>
                  </a:cubicBezTo>
                  <a:lnTo>
                    <a:pt x="3070" y="0"/>
                  </a:ln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83" name="Google Shape;9283;p77"/>
            <p:cNvSpPr/>
            <p:nvPr/>
          </p:nvSpPr>
          <p:spPr>
            <a:xfrm>
              <a:off x="2020929" y="3432600"/>
              <a:ext cx="75866" cy="84370"/>
            </a:xfrm>
            <a:custGeom>
              <a:avLst/>
              <a:gdLst/>
              <a:ahLst/>
              <a:cxnLst/>
              <a:rect l="l" t="t" r="r" b="b"/>
              <a:pathLst>
                <a:path w="5067" h="5635" extrusionOk="0">
                  <a:moveTo>
                    <a:pt x="2859" y="1"/>
                  </a:moveTo>
                  <a:lnTo>
                    <a:pt x="2859" y="1"/>
                  </a:lnTo>
                  <a:cubicBezTo>
                    <a:pt x="4606" y="2042"/>
                    <a:pt x="3073" y="5073"/>
                    <a:pt x="552" y="5073"/>
                  </a:cubicBezTo>
                  <a:cubicBezTo>
                    <a:pt x="373" y="5073"/>
                    <a:pt x="188" y="5057"/>
                    <a:pt x="0" y="5025"/>
                  </a:cubicBezTo>
                  <a:lnTo>
                    <a:pt x="0" y="5025"/>
                  </a:lnTo>
                  <a:lnTo>
                    <a:pt x="294" y="5194"/>
                  </a:lnTo>
                  <a:cubicBezTo>
                    <a:pt x="757" y="5492"/>
                    <a:pt x="1276" y="5634"/>
                    <a:pt x="1788" y="5634"/>
                  </a:cubicBezTo>
                  <a:cubicBezTo>
                    <a:pt x="2720" y="5634"/>
                    <a:pt x="3634" y="5165"/>
                    <a:pt x="4163" y="4311"/>
                  </a:cubicBezTo>
                  <a:lnTo>
                    <a:pt x="4247" y="4184"/>
                  </a:lnTo>
                  <a:cubicBezTo>
                    <a:pt x="5067" y="2860"/>
                    <a:pt x="4667" y="1136"/>
                    <a:pt x="3364" y="316"/>
                  </a:cubicBezTo>
                  <a:lnTo>
                    <a:pt x="2859" y="1"/>
                  </a:lnTo>
                  <a:close/>
                </a:path>
              </a:pathLst>
            </a:custGeom>
            <a:solidFill>
              <a:srgbClr val="B4C3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84" name="Google Shape;9284;p77"/>
            <p:cNvSpPr/>
            <p:nvPr/>
          </p:nvSpPr>
          <p:spPr>
            <a:xfrm>
              <a:off x="1861322" y="3349652"/>
              <a:ext cx="46924" cy="44873"/>
            </a:xfrm>
            <a:custGeom>
              <a:avLst/>
              <a:gdLst/>
              <a:ahLst/>
              <a:cxnLst/>
              <a:rect l="l" t="t" r="r" b="b"/>
              <a:pathLst>
                <a:path w="3134" h="2997" extrusionOk="0">
                  <a:moveTo>
                    <a:pt x="1203" y="1"/>
                  </a:moveTo>
                  <a:cubicBezTo>
                    <a:pt x="1037" y="1"/>
                    <a:pt x="876" y="90"/>
                    <a:pt x="779" y="242"/>
                  </a:cubicBezTo>
                  <a:lnTo>
                    <a:pt x="148" y="1273"/>
                  </a:lnTo>
                  <a:cubicBezTo>
                    <a:pt x="1" y="1483"/>
                    <a:pt x="64" y="1798"/>
                    <a:pt x="295" y="1945"/>
                  </a:cubicBezTo>
                  <a:lnTo>
                    <a:pt x="1956" y="2997"/>
                  </a:lnTo>
                  <a:lnTo>
                    <a:pt x="3133" y="1125"/>
                  </a:lnTo>
                  <a:lnTo>
                    <a:pt x="1451" y="74"/>
                  </a:lnTo>
                  <a:cubicBezTo>
                    <a:pt x="1373" y="24"/>
                    <a:pt x="1287" y="1"/>
                    <a:pt x="1203"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85" name="Google Shape;9285;p77"/>
            <p:cNvSpPr/>
            <p:nvPr/>
          </p:nvSpPr>
          <p:spPr>
            <a:xfrm>
              <a:off x="1877687" y="3358306"/>
              <a:ext cx="30559" cy="36218"/>
            </a:xfrm>
            <a:custGeom>
              <a:avLst/>
              <a:gdLst/>
              <a:ahLst/>
              <a:cxnLst/>
              <a:rect l="l" t="t" r="r" b="b"/>
              <a:pathLst>
                <a:path w="2041" h="2419" extrusionOk="0">
                  <a:moveTo>
                    <a:pt x="1136" y="1"/>
                  </a:moveTo>
                  <a:lnTo>
                    <a:pt x="1" y="1851"/>
                  </a:lnTo>
                  <a:lnTo>
                    <a:pt x="863" y="2419"/>
                  </a:lnTo>
                  <a:lnTo>
                    <a:pt x="2040" y="547"/>
                  </a:lnTo>
                  <a:lnTo>
                    <a:pt x="1136" y="1"/>
                  </a:ln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86" name="Google Shape;9286;p77"/>
            <p:cNvSpPr/>
            <p:nvPr/>
          </p:nvSpPr>
          <p:spPr>
            <a:xfrm>
              <a:off x="1872656" y="3625880"/>
              <a:ext cx="42193" cy="32430"/>
            </a:xfrm>
            <a:custGeom>
              <a:avLst/>
              <a:gdLst/>
              <a:ahLst/>
              <a:cxnLst/>
              <a:rect l="l" t="t" r="r" b="b"/>
              <a:pathLst>
                <a:path w="2818" h="2166" extrusionOk="0">
                  <a:moveTo>
                    <a:pt x="1115" y="1"/>
                  </a:moveTo>
                  <a:cubicBezTo>
                    <a:pt x="484" y="1"/>
                    <a:pt x="1" y="505"/>
                    <a:pt x="1" y="1115"/>
                  </a:cubicBezTo>
                  <a:lnTo>
                    <a:pt x="1" y="2166"/>
                  </a:lnTo>
                  <a:lnTo>
                    <a:pt x="2818" y="2166"/>
                  </a:lnTo>
                  <a:lnTo>
                    <a:pt x="2797" y="1115"/>
                  </a:lnTo>
                  <a:cubicBezTo>
                    <a:pt x="2797" y="505"/>
                    <a:pt x="2292" y="1"/>
                    <a:pt x="1683" y="1"/>
                  </a:cubicBezTo>
                  <a:close/>
                </a:path>
              </a:pathLst>
            </a:custGeom>
            <a:solidFill>
              <a:srgbClr val="6D84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87" name="Google Shape;9287;p77"/>
            <p:cNvSpPr/>
            <p:nvPr/>
          </p:nvSpPr>
          <p:spPr>
            <a:xfrm>
              <a:off x="1885563" y="3625745"/>
              <a:ext cx="28972" cy="32565"/>
            </a:xfrm>
            <a:custGeom>
              <a:avLst/>
              <a:gdLst/>
              <a:ahLst/>
              <a:cxnLst/>
              <a:rect l="l" t="t" r="r" b="b"/>
              <a:pathLst>
                <a:path w="1935" h="2175" extrusionOk="0">
                  <a:moveTo>
                    <a:pt x="179" y="1"/>
                  </a:moveTo>
                  <a:cubicBezTo>
                    <a:pt x="120" y="1"/>
                    <a:pt x="60" y="16"/>
                    <a:pt x="1" y="31"/>
                  </a:cubicBezTo>
                  <a:cubicBezTo>
                    <a:pt x="421" y="241"/>
                    <a:pt x="673" y="682"/>
                    <a:pt x="673" y="1166"/>
                  </a:cubicBezTo>
                  <a:lnTo>
                    <a:pt x="673" y="2175"/>
                  </a:lnTo>
                  <a:lnTo>
                    <a:pt x="1935" y="2175"/>
                  </a:lnTo>
                  <a:lnTo>
                    <a:pt x="1935" y="1124"/>
                  </a:lnTo>
                  <a:cubicBezTo>
                    <a:pt x="1935" y="514"/>
                    <a:pt x="1430" y="10"/>
                    <a:pt x="821" y="10"/>
                  </a:cubicBezTo>
                  <a:lnTo>
                    <a:pt x="253" y="10"/>
                  </a:lnTo>
                  <a:cubicBezTo>
                    <a:pt x="228" y="3"/>
                    <a:pt x="204" y="1"/>
                    <a:pt x="179" y="1"/>
                  </a:cubicBezTo>
                  <a:close/>
                </a:path>
              </a:pathLst>
            </a:custGeom>
            <a:solidFill>
              <a:srgbClr val="586F8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288" name="Google Shape;9288;p77"/>
          <p:cNvGrpSpPr/>
          <p:nvPr/>
        </p:nvGrpSpPr>
        <p:grpSpPr>
          <a:xfrm>
            <a:off x="1971819" y="4276854"/>
            <a:ext cx="383281" cy="333947"/>
            <a:chOff x="1971819" y="4276854"/>
            <a:chExt cx="383281" cy="333947"/>
          </a:xfrm>
        </p:grpSpPr>
        <p:sp>
          <p:nvSpPr>
            <p:cNvPr id="9289" name="Google Shape;9289;p77"/>
            <p:cNvSpPr/>
            <p:nvPr/>
          </p:nvSpPr>
          <p:spPr>
            <a:xfrm>
              <a:off x="1971819" y="4277094"/>
              <a:ext cx="383281" cy="333707"/>
            </a:xfrm>
            <a:custGeom>
              <a:avLst/>
              <a:gdLst/>
              <a:ahLst/>
              <a:cxnLst/>
              <a:rect l="l" t="t" r="r" b="b"/>
              <a:pathLst>
                <a:path w="25599" h="22288" extrusionOk="0">
                  <a:moveTo>
                    <a:pt x="14060" y="0"/>
                  </a:moveTo>
                  <a:cubicBezTo>
                    <a:pt x="11422" y="0"/>
                    <a:pt x="8740" y="922"/>
                    <a:pt x="6518" y="2928"/>
                  </a:cubicBezTo>
                  <a:cubicBezTo>
                    <a:pt x="0" y="8794"/>
                    <a:pt x="2334" y="19517"/>
                    <a:pt x="10702" y="22145"/>
                  </a:cubicBezTo>
                  <a:cubicBezTo>
                    <a:pt x="11014" y="22242"/>
                    <a:pt x="11325" y="22287"/>
                    <a:pt x="11629" y="22287"/>
                  </a:cubicBezTo>
                  <a:cubicBezTo>
                    <a:pt x="13434" y="22287"/>
                    <a:pt x="14966" y="20685"/>
                    <a:pt x="14696" y="18760"/>
                  </a:cubicBezTo>
                  <a:cubicBezTo>
                    <a:pt x="14465" y="17057"/>
                    <a:pt x="15033" y="15354"/>
                    <a:pt x="16252" y="14134"/>
                  </a:cubicBezTo>
                  <a:cubicBezTo>
                    <a:pt x="17290" y="13096"/>
                    <a:pt x="18692" y="12534"/>
                    <a:pt x="20127" y="12534"/>
                  </a:cubicBezTo>
                  <a:cubicBezTo>
                    <a:pt x="20552" y="12534"/>
                    <a:pt x="20980" y="12583"/>
                    <a:pt x="21403" y="12684"/>
                  </a:cubicBezTo>
                  <a:cubicBezTo>
                    <a:pt x="21659" y="12747"/>
                    <a:pt x="21913" y="12777"/>
                    <a:pt x="22162" y="12777"/>
                  </a:cubicBezTo>
                  <a:cubicBezTo>
                    <a:pt x="24051" y="12777"/>
                    <a:pt x="25599" y="11037"/>
                    <a:pt x="25208" y="9067"/>
                  </a:cubicBezTo>
                  <a:cubicBezTo>
                    <a:pt x="24046" y="3410"/>
                    <a:pt x="19135" y="0"/>
                    <a:pt x="14060" y="0"/>
                  </a:cubicBezTo>
                  <a:close/>
                </a:path>
              </a:pathLst>
            </a:custGeom>
            <a:solidFill>
              <a:srgbClr val="A3B6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90" name="Google Shape;9290;p77"/>
            <p:cNvSpPr/>
            <p:nvPr/>
          </p:nvSpPr>
          <p:spPr>
            <a:xfrm>
              <a:off x="2071910" y="4276854"/>
              <a:ext cx="281124" cy="183233"/>
            </a:xfrm>
            <a:custGeom>
              <a:avLst/>
              <a:gdLst/>
              <a:ahLst/>
              <a:cxnLst/>
              <a:rect l="l" t="t" r="r" b="b"/>
              <a:pathLst>
                <a:path w="18776" h="12238" extrusionOk="0">
                  <a:moveTo>
                    <a:pt x="7372" y="1"/>
                  </a:moveTo>
                  <a:cubicBezTo>
                    <a:pt x="4809" y="1"/>
                    <a:pt x="2199" y="874"/>
                    <a:pt x="1" y="2776"/>
                  </a:cubicBezTo>
                  <a:cubicBezTo>
                    <a:pt x="1763" y="1879"/>
                    <a:pt x="3616" y="1463"/>
                    <a:pt x="5431" y="1463"/>
                  </a:cubicBezTo>
                  <a:cubicBezTo>
                    <a:pt x="10891" y="1463"/>
                    <a:pt x="16000" y="5237"/>
                    <a:pt x="17199" y="11060"/>
                  </a:cubicBezTo>
                  <a:cubicBezTo>
                    <a:pt x="17283" y="11438"/>
                    <a:pt x="17283" y="11859"/>
                    <a:pt x="17220" y="12237"/>
                  </a:cubicBezTo>
                  <a:cubicBezTo>
                    <a:pt x="18250" y="11543"/>
                    <a:pt x="18776" y="10303"/>
                    <a:pt x="18523" y="9083"/>
                  </a:cubicBezTo>
                  <a:cubicBezTo>
                    <a:pt x="17363" y="3436"/>
                    <a:pt x="12458" y="1"/>
                    <a:pt x="7372" y="1"/>
                  </a:cubicBez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91" name="Google Shape;9291;p77"/>
            <p:cNvSpPr/>
            <p:nvPr/>
          </p:nvSpPr>
          <p:spPr>
            <a:xfrm>
              <a:off x="2169187" y="4328644"/>
              <a:ext cx="141984" cy="106574"/>
            </a:xfrm>
            <a:custGeom>
              <a:avLst/>
              <a:gdLst/>
              <a:ahLst/>
              <a:cxnLst/>
              <a:rect l="l" t="t" r="r" b="b"/>
              <a:pathLst>
                <a:path w="9483" h="7118" extrusionOk="0">
                  <a:moveTo>
                    <a:pt x="4741" y="0"/>
                  </a:moveTo>
                  <a:cubicBezTo>
                    <a:pt x="3832" y="0"/>
                    <a:pt x="2923" y="347"/>
                    <a:pt x="2229" y="1041"/>
                  </a:cubicBezTo>
                  <a:cubicBezTo>
                    <a:pt x="0" y="3291"/>
                    <a:pt x="1577" y="7117"/>
                    <a:pt x="4752" y="7117"/>
                  </a:cubicBezTo>
                  <a:cubicBezTo>
                    <a:pt x="7906" y="7117"/>
                    <a:pt x="9482" y="3291"/>
                    <a:pt x="7254" y="1041"/>
                  </a:cubicBezTo>
                  <a:cubicBezTo>
                    <a:pt x="6560" y="347"/>
                    <a:pt x="5651" y="0"/>
                    <a:pt x="4741" y="0"/>
                  </a:cubicBez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92" name="Google Shape;9292;p77"/>
            <p:cNvSpPr/>
            <p:nvPr/>
          </p:nvSpPr>
          <p:spPr>
            <a:xfrm>
              <a:off x="2194685" y="4328959"/>
              <a:ext cx="103894" cy="98699"/>
            </a:xfrm>
            <a:custGeom>
              <a:avLst/>
              <a:gdLst/>
              <a:ahLst/>
              <a:cxnLst/>
              <a:rect l="l" t="t" r="r" b="b"/>
              <a:pathLst>
                <a:path w="6939" h="6592" extrusionOk="0">
                  <a:moveTo>
                    <a:pt x="3049" y="0"/>
                  </a:moveTo>
                  <a:cubicBezTo>
                    <a:pt x="2145" y="0"/>
                    <a:pt x="1241" y="347"/>
                    <a:pt x="547" y="1041"/>
                  </a:cubicBezTo>
                  <a:lnTo>
                    <a:pt x="526" y="1020"/>
                  </a:lnTo>
                  <a:cubicBezTo>
                    <a:pt x="316" y="1230"/>
                    <a:pt x="148" y="1462"/>
                    <a:pt x="0" y="1714"/>
                  </a:cubicBezTo>
                  <a:cubicBezTo>
                    <a:pt x="614" y="1344"/>
                    <a:pt x="1243" y="1181"/>
                    <a:pt x="1846" y="1181"/>
                  </a:cubicBezTo>
                  <a:cubicBezTo>
                    <a:pt x="4366" y="1181"/>
                    <a:pt x="6422" y="4030"/>
                    <a:pt x="4878" y="6592"/>
                  </a:cubicBezTo>
                  <a:cubicBezTo>
                    <a:pt x="5130" y="6444"/>
                    <a:pt x="5362" y="6255"/>
                    <a:pt x="5572" y="6066"/>
                  </a:cubicBezTo>
                  <a:cubicBezTo>
                    <a:pt x="6938" y="4657"/>
                    <a:pt x="6938" y="2429"/>
                    <a:pt x="5551" y="1041"/>
                  </a:cubicBezTo>
                  <a:cubicBezTo>
                    <a:pt x="4857" y="347"/>
                    <a:pt x="3953" y="0"/>
                    <a:pt x="3049"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93" name="Google Shape;9293;p77"/>
            <p:cNvSpPr/>
            <p:nvPr/>
          </p:nvSpPr>
          <p:spPr>
            <a:xfrm>
              <a:off x="2061849" y="4499810"/>
              <a:ext cx="81226" cy="60684"/>
            </a:xfrm>
            <a:custGeom>
              <a:avLst/>
              <a:gdLst/>
              <a:ahLst/>
              <a:cxnLst/>
              <a:rect l="l" t="t" r="r" b="b"/>
              <a:pathLst>
                <a:path w="5425" h="4053" extrusionOk="0">
                  <a:moveTo>
                    <a:pt x="2704" y="0"/>
                  </a:moveTo>
                  <a:cubicBezTo>
                    <a:pt x="2187" y="0"/>
                    <a:pt x="1672" y="195"/>
                    <a:pt x="1283" y="584"/>
                  </a:cubicBezTo>
                  <a:cubicBezTo>
                    <a:pt x="0" y="1866"/>
                    <a:pt x="904" y="4053"/>
                    <a:pt x="2712" y="4053"/>
                  </a:cubicBezTo>
                  <a:cubicBezTo>
                    <a:pt x="4520" y="4053"/>
                    <a:pt x="5424" y="1866"/>
                    <a:pt x="4142" y="584"/>
                  </a:cubicBezTo>
                  <a:cubicBezTo>
                    <a:pt x="3743" y="195"/>
                    <a:pt x="3222" y="0"/>
                    <a:pt x="2704" y="0"/>
                  </a:cubicBez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94" name="Google Shape;9294;p77"/>
            <p:cNvSpPr/>
            <p:nvPr/>
          </p:nvSpPr>
          <p:spPr>
            <a:xfrm>
              <a:off x="2075384" y="4499600"/>
              <a:ext cx="62660" cy="57435"/>
            </a:xfrm>
            <a:custGeom>
              <a:avLst/>
              <a:gdLst/>
              <a:ahLst/>
              <a:cxnLst/>
              <a:rect l="l" t="t" r="r" b="b"/>
              <a:pathLst>
                <a:path w="4185" h="3836" extrusionOk="0">
                  <a:moveTo>
                    <a:pt x="1817" y="0"/>
                  </a:moveTo>
                  <a:cubicBezTo>
                    <a:pt x="1300" y="0"/>
                    <a:pt x="779" y="198"/>
                    <a:pt x="379" y="598"/>
                  </a:cubicBezTo>
                  <a:cubicBezTo>
                    <a:pt x="232" y="766"/>
                    <a:pt x="84" y="934"/>
                    <a:pt x="0" y="1123"/>
                  </a:cubicBezTo>
                  <a:cubicBezTo>
                    <a:pt x="299" y="978"/>
                    <a:pt x="600" y="912"/>
                    <a:pt x="890" y="912"/>
                  </a:cubicBezTo>
                  <a:cubicBezTo>
                    <a:pt x="2277" y="912"/>
                    <a:pt x="3408" y="2410"/>
                    <a:pt x="2712" y="3836"/>
                  </a:cubicBezTo>
                  <a:cubicBezTo>
                    <a:pt x="3827" y="3289"/>
                    <a:pt x="4184" y="1859"/>
                    <a:pt x="3448" y="850"/>
                  </a:cubicBezTo>
                  <a:cubicBezTo>
                    <a:pt x="3057" y="287"/>
                    <a:pt x="2441" y="0"/>
                    <a:pt x="1817"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95" name="Google Shape;9295;p77"/>
            <p:cNvSpPr/>
            <p:nvPr/>
          </p:nvSpPr>
          <p:spPr>
            <a:xfrm>
              <a:off x="2030047" y="4417027"/>
              <a:ext cx="81241" cy="60684"/>
            </a:xfrm>
            <a:custGeom>
              <a:avLst/>
              <a:gdLst/>
              <a:ahLst/>
              <a:cxnLst/>
              <a:rect l="l" t="t" r="r" b="b"/>
              <a:pathLst>
                <a:path w="5426" h="4053" extrusionOk="0">
                  <a:moveTo>
                    <a:pt x="2721" y="0"/>
                  </a:moveTo>
                  <a:cubicBezTo>
                    <a:pt x="2203" y="0"/>
                    <a:pt x="1683" y="195"/>
                    <a:pt x="1283" y="583"/>
                  </a:cubicBezTo>
                  <a:cubicBezTo>
                    <a:pt x="1" y="1866"/>
                    <a:pt x="905" y="4052"/>
                    <a:pt x="2713" y="4052"/>
                  </a:cubicBezTo>
                  <a:cubicBezTo>
                    <a:pt x="4521" y="4052"/>
                    <a:pt x="5425" y="1866"/>
                    <a:pt x="4143" y="583"/>
                  </a:cubicBezTo>
                  <a:cubicBezTo>
                    <a:pt x="3754" y="195"/>
                    <a:pt x="3238" y="0"/>
                    <a:pt x="2721"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96" name="Google Shape;9296;p77"/>
            <p:cNvSpPr/>
            <p:nvPr/>
          </p:nvSpPr>
          <p:spPr>
            <a:xfrm>
              <a:off x="2043897" y="4416937"/>
              <a:ext cx="62345" cy="57315"/>
            </a:xfrm>
            <a:custGeom>
              <a:avLst/>
              <a:gdLst/>
              <a:ahLst/>
              <a:cxnLst/>
              <a:rect l="l" t="t" r="r" b="b"/>
              <a:pathLst>
                <a:path w="4164" h="3828" extrusionOk="0">
                  <a:moveTo>
                    <a:pt x="1798" y="0"/>
                  </a:moveTo>
                  <a:cubicBezTo>
                    <a:pt x="1281" y="0"/>
                    <a:pt x="761" y="198"/>
                    <a:pt x="358" y="610"/>
                  </a:cubicBezTo>
                  <a:lnTo>
                    <a:pt x="358" y="589"/>
                  </a:lnTo>
                  <a:cubicBezTo>
                    <a:pt x="211" y="737"/>
                    <a:pt x="85" y="905"/>
                    <a:pt x="1" y="1094"/>
                  </a:cubicBezTo>
                  <a:cubicBezTo>
                    <a:pt x="317" y="926"/>
                    <a:pt x="639" y="851"/>
                    <a:pt x="949" y="851"/>
                  </a:cubicBezTo>
                  <a:cubicBezTo>
                    <a:pt x="2346" y="851"/>
                    <a:pt x="3491" y="2381"/>
                    <a:pt x="2734" y="3827"/>
                  </a:cubicBezTo>
                  <a:cubicBezTo>
                    <a:pt x="3827" y="3260"/>
                    <a:pt x="4164" y="1830"/>
                    <a:pt x="3428" y="821"/>
                  </a:cubicBezTo>
                  <a:cubicBezTo>
                    <a:pt x="3027" y="283"/>
                    <a:pt x="2415" y="0"/>
                    <a:pt x="1798" y="0"/>
                  </a:cubicBezTo>
                  <a:close/>
                </a:path>
              </a:pathLst>
            </a:custGeom>
            <a:solidFill>
              <a:srgbClr val="2B45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97" name="Google Shape;9297;p77"/>
            <p:cNvSpPr/>
            <p:nvPr/>
          </p:nvSpPr>
          <p:spPr>
            <a:xfrm>
              <a:off x="2067194" y="4330845"/>
              <a:ext cx="80911" cy="60609"/>
            </a:xfrm>
            <a:custGeom>
              <a:avLst/>
              <a:gdLst/>
              <a:ahLst/>
              <a:cxnLst/>
              <a:rect l="l" t="t" r="r" b="b"/>
              <a:pathLst>
                <a:path w="5404" h="4048" extrusionOk="0">
                  <a:moveTo>
                    <a:pt x="2705" y="1"/>
                  </a:moveTo>
                  <a:cubicBezTo>
                    <a:pt x="2187" y="1"/>
                    <a:pt x="1672" y="200"/>
                    <a:pt x="1283" y="600"/>
                  </a:cubicBezTo>
                  <a:cubicBezTo>
                    <a:pt x="1" y="1882"/>
                    <a:pt x="905" y="4048"/>
                    <a:pt x="2713" y="4048"/>
                  </a:cubicBezTo>
                  <a:cubicBezTo>
                    <a:pt x="4500" y="4048"/>
                    <a:pt x="5404" y="1882"/>
                    <a:pt x="4142" y="600"/>
                  </a:cubicBezTo>
                  <a:cubicBezTo>
                    <a:pt x="3743" y="200"/>
                    <a:pt x="3223" y="1"/>
                    <a:pt x="2705" y="1"/>
                  </a:cubicBezTo>
                  <a:close/>
                </a:path>
              </a:pathLst>
            </a:custGeom>
            <a:solidFill>
              <a:srgbClr val="6D84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298" name="Google Shape;9298;p77"/>
            <p:cNvSpPr/>
            <p:nvPr/>
          </p:nvSpPr>
          <p:spPr>
            <a:xfrm>
              <a:off x="2080415" y="4330845"/>
              <a:ext cx="62974" cy="57464"/>
            </a:xfrm>
            <a:custGeom>
              <a:avLst/>
              <a:gdLst/>
              <a:ahLst/>
              <a:cxnLst/>
              <a:rect l="l" t="t" r="r" b="b"/>
              <a:pathLst>
                <a:path w="4206" h="3838" extrusionOk="0">
                  <a:moveTo>
                    <a:pt x="1839" y="0"/>
                  </a:moveTo>
                  <a:cubicBezTo>
                    <a:pt x="1323" y="0"/>
                    <a:pt x="802" y="197"/>
                    <a:pt x="400" y="600"/>
                  </a:cubicBezTo>
                  <a:lnTo>
                    <a:pt x="379" y="600"/>
                  </a:lnTo>
                  <a:cubicBezTo>
                    <a:pt x="232" y="747"/>
                    <a:pt x="106" y="915"/>
                    <a:pt x="1" y="1104"/>
                  </a:cubicBezTo>
                  <a:cubicBezTo>
                    <a:pt x="318" y="942"/>
                    <a:pt x="639" y="869"/>
                    <a:pt x="948" y="869"/>
                  </a:cubicBezTo>
                  <a:cubicBezTo>
                    <a:pt x="2356" y="869"/>
                    <a:pt x="3496" y="2389"/>
                    <a:pt x="2755" y="3838"/>
                  </a:cubicBezTo>
                  <a:cubicBezTo>
                    <a:pt x="3848" y="3270"/>
                    <a:pt x="4205" y="1840"/>
                    <a:pt x="3470" y="831"/>
                  </a:cubicBezTo>
                  <a:cubicBezTo>
                    <a:pt x="3069" y="282"/>
                    <a:pt x="2457" y="0"/>
                    <a:pt x="1839" y="0"/>
                  </a:cubicBezTo>
                  <a:close/>
                </a:path>
              </a:pathLst>
            </a:custGeom>
            <a:solidFill>
              <a:srgbClr val="586F8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299" name="Google Shape;9299;p77"/>
          <p:cNvGrpSpPr/>
          <p:nvPr/>
        </p:nvGrpSpPr>
        <p:grpSpPr>
          <a:xfrm>
            <a:off x="1825119" y="2885819"/>
            <a:ext cx="175987" cy="361391"/>
            <a:chOff x="1825119" y="2885819"/>
            <a:chExt cx="175987" cy="361391"/>
          </a:xfrm>
        </p:grpSpPr>
        <p:sp>
          <p:nvSpPr>
            <p:cNvPr id="9300" name="Google Shape;9300;p77"/>
            <p:cNvSpPr/>
            <p:nvPr/>
          </p:nvSpPr>
          <p:spPr>
            <a:xfrm>
              <a:off x="1825119" y="2885819"/>
              <a:ext cx="175987" cy="56356"/>
            </a:xfrm>
            <a:custGeom>
              <a:avLst/>
              <a:gdLst/>
              <a:ahLst/>
              <a:cxnLst/>
              <a:rect l="l" t="t" r="r" b="b"/>
              <a:pathLst>
                <a:path w="11754" h="3764" extrusionOk="0">
                  <a:moveTo>
                    <a:pt x="1494" y="0"/>
                  </a:moveTo>
                  <a:cubicBezTo>
                    <a:pt x="674" y="0"/>
                    <a:pt x="1" y="673"/>
                    <a:pt x="1" y="1493"/>
                  </a:cubicBezTo>
                  <a:lnTo>
                    <a:pt x="1" y="2271"/>
                  </a:lnTo>
                  <a:cubicBezTo>
                    <a:pt x="1" y="3091"/>
                    <a:pt x="674" y="3764"/>
                    <a:pt x="1494" y="3764"/>
                  </a:cubicBezTo>
                  <a:lnTo>
                    <a:pt x="10261" y="3764"/>
                  </a:lnTo>
                  <a:cubicBezTo>
                    <a:pt x="11081" y="3764"/>
                    <a:pt x="11754" y="3091"/>
                    <a:pt x="11754" y="2271"/>
                  </a:cubicBezTo>
                  <a:lnTo>
                    <a:pt x="11754" y="1493"/>
                  </a:lnTo>
                  <a:cubicBezTo>
                    <a:pt x="11754" y="673"/>
                    <a:pt x="11081" y="0"/>
                    <a:pt x="10261" y="0"/>
                  </a:cubicBez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01" name="Google Shape;9301;p77"/>
            <p:cNvSpPr/>
            <p:nvPr/>
          </p:nvSpPr>
          <p:spPr>
            <a:xfrm>
              <a:off x="1951666" y="2886119"/>
              <a:ext cx="49439" cy="56371"/>
            </a:xfrm>
            <a:custGeom>
              <a:avLst/>
              <a:gdLst/>
              <a:ahLst/>
              <a:cxnLst/>
              <a:rect l="l" t="t" r="r" b="b"/>
              <a:pathLst>
                <a:path w="3302" h="3765" extrusionOk="0">
                  <a:moveTo>
                    <a:pt x="1846" y="1"/>
                  </a:moveTo>
                  <a:cubicBezTo>
                    <a:pt x="1834" y="1"/>
                    <a:pt x="1821" y="1"/>
                    <a:pt x="1809" y="1"/>
                  </a:cubicBezTo>
                  <a:lnTo>
                    <a:pt x="1" y="1"/>
                  </a:lnTo>
                  <a:cubicBezTo>
                    <a:pt x="610" y="253"/>
                    <a:pt x="989" y="842"/>
                    <a:pt x="989" y="1494"/>
                  </a:cubicBezTo>
                  <a:lnTo>
                    <a:pt x="989" y="2251"/>
                  </a:lnTo>
                  <a:cubicBezTo>
                    <a:pt x="989" y="2903"/>
                    <a:pt x="610" y="3491"/>
                    <a:pt x="1" y="3765"/>
                  </a:cubicBezTo>
                  <a:lnTo>
                    <a:pt x="1809" y="3765"/>
                  </a:lnTo>
                  <a:cubicBezTo>
                    <a:pt x="2629" y="3765"/>
                    <a:pt x="3302" y="3092"/>
                    <a:pt x="3302" y="2272"/>
                  </a:cubicBezTo>
                  <a:lnTo>
                    <a:pt x="3302" y="1473"/>
                  </a:lnTo>
                  <a:cubicBezTo>
                    <a:pt x="3302" y="665"/>
                    <a:pt x="2649" y="1"/>
                    <a:pt x="1846" y="1"/>
                  </a:cubicBezTo>
                  <a:close/>
                </a:path>
              </a:pathLst>
            </a:custGeom>
            <a:solidFill>
              <a:srgbClr val="8EA6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02" name="Google Shape;9302;p77"/>
            <p:cNvSpPr/>
            <p:nvPr/>
          </p:nvSpPr>
          <p:spPr>
            <a:xfrm>
              <a:off x="1853776" y="2942161"/>
              <a:ext cx="118058" cy="304735"/>
            </a:xfrm>
            <a:custGeom>
              <a:avLst/>
              <a:gdLst/>
              <a:ahLst/>
              <a:cxnLst/>
              <a:rect l="l" t="t" r="r" b="b"/>
              <a:pathLst>
                <a:path w="7885" h="20353" extrusionOk="0">
                  <a:moveTo>
                    <a:pt x="0" y="1"/>
                  </a:moveTo>
                  <a:lnTo>
                    <a:pt x="0" y="16526"/>
                  </a:lnTo>
                  <a:cubicBezTo>
                    <a:pt x="0" y="18649"/>
                    <a:pt x="1703" y="20352"/>
                    <a:pt x="3806" y="20352"/>
                  </a:cubicBezTo>
                  <a:lnTo>
                    <a:pt x="4037" y="20352"/>
                  </a:lnTo>
                  <a:cubicBezTo>
                    <a:pt x="6160" y="20352"/>
                    <a:pt x="7884" y="18649"/>
                    <a:pt x="7884" y="16526"/>
                  </a:cubicBezTo>
                  <a:lnTo>
                    <a:pt x="7884" y="1"/>
                  </a:lnTo>
                  <a:close/>
                </a:path>
              </a:pathLst>
            </a:custGeom>
            <a:solidFill>
              <a:srgbClr val="D9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03" name="Google Shape;9303;p77"/>
            <p:cNvSpPr/>
            <p:nvPr/>
          </p:nvSpPr>
          <p:spPr>
            <a:xfrm>
              <a:off x="1853776" y="2942161"/>
              <a:ext cx="118058" cy="305050"/>
            </a:xfrm>
            <a:custGeom>
              <a:avLst/>
              <a:gdLst/>
              <a:ahLst/>
              <a:cxnLst/>
              <a:rect l="l" t="t" r="r" b="b"/>
              <a:pathLst>
                <a:path w="7885" h="20374" extrusionOk="0">
                  <a:moveTo>
                    <a:pt x="0" y="1"/>
                  </a:moveTo>
                  <a:lnTo>
                    <a:pt x="0" y="863"/>
                  </a:lnTo>
                  <a:lnTo>
                    <a:pt x="3049" y="863"/>
                  </a:lnTo>
                  <a:cubicBezTo>
                    <a:pt x="4899" y="863"/>
                    <a:pt x="6413" y="2376"/>
                    <a:pt x="6413" y="4226"/>
                  </a:cubicBezTo>
                  <a:lnTo>
                    <a:pt x="6413" y="15033"/>
                  </a:lnTo>
                  <a:cubicBezTo>
                    <a:pt x="6413" y="17364"/>
                    <a:pt x="4487" y="19089"/>
                    <a:pt x="2359" y="19089"/>
                  </a:cubicBezTo>
                  <a:cubicBezTo>
                    <a:pt x="1801" y="19089"/>
                    <a:pt x="1228" y="18970"/>
                    <a:pt x="673" y="18712"/>
                  </a:cubicBezTo>
                  <a:lnTo>
                    <a:pt x="673" y="18712"/>
                  </a:lnTo>
                  <a:cubicBezTo>
                    <a:pt x="1388" y="19742"/>
                    <a:pt x="2565" y="20373"/>
                    <a:pt x="3827" y="20373"/>
                  </a:cubicBezTo>
                  <a:lnTo>
                    <a:pt x="4058" y="20373"/>
                  </a:lnTo>
                  <a:cubicBezTo>
                    <a:pt x="6160" y="20352"/>
                    <a:pt x="7884" y="18649"/>
                    <a:pt x="7884" y="16547"/>
                  </a:cubicBezTo>
                  <a:lnTo>
                    <a:pt x="7884" y="1"/>
                  </a:ln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04" name="Google Shape;9304;p77"/>
            <p:cNvSpPr/>
            <p:nvPr/>
          </p:nvSpPr>
          <p:spPr>
            <a:xfrm>
              <a:off x="1933100" y="2963257"/>
              <a:ext cx="38419" cy="10705"/>
            </a:xfrm>
            <a:custGeom>
              <a:avLst/>
              <a:gdLst/>
              <a:ahLst/>
              <a:cxnLst/>
              <a:rect l="l" t="t" r="r" b="b"/>
              <a:pathLst>
                <a:path w="2566" h="715" extrusionOk="0">
                  <a:moveTo>
                    <a:pt x="358" y="0"/>
                  </a:moveTo>
                  <a:cubicBezTo>
                    <a:pt x="168" y="0"/>
                    <a:pt x="0" y="147"/>
                    <a:pt x="0" y="358"/>
                  </a:cubicBezTo>
                  <a:cubicBezTo>
                    <a:pt x="0" y="547"/>
                    <a:pt x="168" y="715"/>
                    <a:pt x="358" y="715"/>
                  </a:cubicBezTo>
                  <a:lnTo>
                    <a:pt x="2565" y="715"/>
                  </a:lnTo>
                  <a:lnTo>
                    <a:pt x="2565" y="0"/>
                  </a:ln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05" name="Google Shape;9305;p77"/>
            <p:cNvSpPr/>
            <p:nvPr/>
          </p:nvSpPr>
          <p:spPr>
            <a:xfrm>
              <a:off x="1933100" y="3001347"/>
              <a:ext cx="38419" cy="11020"/>
            </a:xfrm>
            <a:custGeom>
              <a:avLst/>
              <a:gdLst/>
              <a:ahLst/>
              <a:cxnLst/>
              <a:rect l="l" t="t" r="r" b="b"/>
              <a:pathLst>
                <a:path w="2566" h="736" extrusionOk="0">
                  <a:moveTo>
                    <a:pt x="358" y="0"/>
                  </a:moveTo>
                  <a:cubicBezTo>
                    <a:pt x="168" y="0"/>
                    <a:pt x="0" y="168"/>
                    <a:pt x="0" y="379"/>
                  </a:cubicBezTo>
                  <a:cubicBezTo>
                    <a:pt x="0" y="568"/>
                    <a:pt x="168" y="736"/>
                    <a:pt x="358" y="736"/>
                  </a:cubicBezTo>
                  <a:lnTo>
                    <a:pt x="2565" y="736"/>
                  </a:lnTo>
                  <a:lnTo>
                    <a:pt x="2565" y="0"/>
                  </a:ln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06" name="Google Shape;9306;p77"/>
            <p:cNvSpPr/>
            <p:nvPr/>
          </p:nvSpPr>
          <p:spPr>
            <a:xfrm>
              <a:off x="1933100" y="3039437"/>
              <a:ext cx="38419" cy="11020"/>
            </a:xfrm>
            <a:custGeom>
              <a:avLst/>
              <a:gdLst/>
              <a:ahLst/>
              <a:cxnLst/>
              <a:rect l="l" t="t" r="r" b="b"/>
              <a:pathLst>
                <a:path w="2566" h="736" extrusionOk="0">
                  <a:moveTo>
                    <a:pt x="358" y="0"/>
                  </a:moveTo>
                  <a:cubicBezTo>
                    <a:pt x="168" y="0"/>
                    <a:pt x="0" y="168"/>
                    <a:pt x="0" y="379"/>
                  </a:cubicBezTo>
                  <a:cubicBezTo>
                    <a:pt x="0" y="568"/>
                    <a:pt x="168" y="736"/>
                    <a:pt x="358" y="736"/>
                  </a:cubicBezTo>
                  <a:lnTo>
                    <a:pt x="2565" y="736"/>
                  </a:lnTo>
                  <a:lnTo>
                    <a:pt x="2565" y="0"/>
                  </a:ln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07" name="Google Shape;9307;p77"/>
            <p:cNvSpPr/>
            <p:nvPr/>
          </p:nvSpPr>
          <p:spPr>
            <a:xfrm>
              <a:off x="1933100" y="3077527"/>
              <a:ext cx="38419" cy="11020"/>
            </a:xfrm>
            <a:custGeom>
              <a:avLst/>
              <a:gdLst/>
              <a:ahLst/>
              <a:cxnLst/>
              <a:rect l="l" t="t" r="r" b="b"/>
              <a:pathLst>
                <a:path w="2566" h="736" extrusionOk="0">
                  <a:moveTo>
                    <a:pt x="358" y="0"/>
                  </a:moveTo>
                  <a:cubicBezTo>
                    <a:pt x="168" y="0"/>
                    <a:pt x="0" y="168"/>
                    <a:pt x="0" y="378"/>
                  </a:cubicBezTo>
                  <a:cubicBezTo>
                    <a:pt x="0" y="568"/>
                    <a:pt x="168" y="736"/>
                    <a:pt x="358" y="736"/>
                  </a:cubicBezTo>
                  <a:lnTo>
                    <a:pt x="2565" y="736"/>
                  </a:lnTo>
                  <a:lnTo>
                    <a:pt x="2565" y="0"/>
                  </a:ln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08" name="Google Shape;9308;p77"/>
            <p:cNvSpPr/>
            <p:nvPr/>
          </p:nvSpPr>
          <p:spPr>
            <a:xfrm>
              <a:off x="1933100" y="3115931"/>
              <a:ext cx="38419" cy="10705"/>
            </a:xfrm>
            <a:custGeom>
              <a:avLst/>
              <a:gdLst/>
              <a:ahLst/>
              <a:cxnLst/>
              <a:rect l="l" t="t" r="r" b="b"/>
              <a:pathLst>
                <a:path w="2566" h="715" extrusionOk="0">
                  <a:moveTo>
                    <a:pt x="358" y="0"/>
                  </a:moveTo>
                  <a:cubicBezTo>
                    <a:pt x="168" y="0"/>
                    <a:pt x="0" y="147"/>
                    <a:pt x="0" y="357"/>
                  </a:cubicBezTo>
                  <a:cubicBezTo>
                    <a:pt x="0" y="568"/>
                    <a:pt x="168" y="715"/>
                    <a:pt x="358" y="715"/>
                  </a:cubicBezTo>
                  <a:lnTo>
                    <a:pt x="2565" y="715"/>
                  </a:lnTo>
                  <a:lnTo>
                    <a:pt x="2565" y="0"/>
                  </a:ln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09" name="Google Shape;9309;p77"/>
            <p:cNvSpPr/>
            <p:nvPr/>
          </p:nvSpPr>
          <p:spPr>
            <a:xfrm>
              <a:off x="1933100" y="3154007"/>
              <a:ext cx="38419" cy="10720"/>
            </a:xfrm>
            <a:custGeom>
              <a:avLst/>
              <a:gdLst/>
              <a:ahLst/>
              <a:cxnLst/>
              <a:rect l="l" t="t" r="r" b="b"/>
              <a:pathLst>
                <a:path w="2566" h="716" extrusionOk="0">
                  <a:moveTo>
                    <a:pt x="358" y="1"/>
                  </a:moveTo>
                  <a:cubicBezTo>
                    <a:pt x="168" y="1"/>
                    <a:pt x="0" y="169"/>
                    <a:pt x="0" y="358"/>
                  </a:cubicBezTo>
                  <a:cubicBezTo>
                    <a:pt x="0" y="569"/>
                    <a:pt x="168" y="716"/>
                    <a:pt x="358" y="716"/>
                  </a:cubicBezTo>
                  <a:lnTo>
                    <a:pt x="2565" y="716"/>
                  </a:lnTo>
                  <a:lnTo>
                    <a:pt x="2565" y="1"/>
                  </a:ln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310" name="Google Shape;9310;p77"/>
          <p:cNvGrpSpPr/>
          <p:nvPr/>
        </p:nvGrpSpPr>
        <p:grpSpPr>
          <a:xfrm>
            <a:off x="3504824" y="3405844"/>
            <a:ext cx="369896" cy="226339"/>
            <a:chOff x="3504824" y="3405844"/>
            <a:chExt cx="369896" cy="226339"/>
          </a:xfrm>
        </p:grpSpPr>
        <p:sp>
          <p:nvSpPr>
            <p:cNvPr id="9311" name="Google Shape;9311;p77"/>
            <p:cNvSpPr/>
            <p:nvPr/>
          </p:nvSpPr>
          <p:spPr>
            <a:xfrm>
              <a:off x="3504824" y="3461871"/>
              <a:ext cx="369896" cy="141984"/>
            </a:xfrm>
            <a:custGeom>
              <a:avLst/>
              <a:gdLst/>
              <a:ahLst/>
              <a:cxnLst/>
              <a:rect l="l" t="t" r="r" b="b"/>
              <a:pathLst>
                <a:path w="24705" h="9483" extrusionOk="0">
                  <a:moveTo>
                    <a:pt x="23732" y="0"/>
                  </a:moveTo>
                  <a:cubicBezTo>
                    <a:pt x="23720" y="0"/>
                    <a:pt x="23708" y="0"/>
                    <a:pt x="23695" y="1"/>
                  </a:cubicBezTo>
                  <a:lnTo>
                    <a:pt x="1010" y="1"/>
                  </a:lnTo>
                  <a:cubicBezTo>
                    <a:pt x="463" y="1"/>
                    <a:pt x="1" y="442"/>
                    <a:pt x="1" y="989"/>
                  </a:cubicBezTo>
                  <a:lnTo>
                    <a:pt x="1" y="8474"/>
                  </a:lnTo>
                  <a:cubicBezTo>
                    <a:pt x="1" y="9020"/>
                    <a:pt x="463" y="9483"/>
                    <a:pt x="1010" y="9483"/>
                  </a:cubicBezTo>
                  <a:lnTo>
                    <a:pt x="23695" y="9483"/>
                  </a:lnTo>
                  <a:cubicBezTo>
                    <a:pt x="24263" y="9483"/>
                    <a:pt x="24704" y="9020"/>
                    <a:pt x="24704" y="8474"/>
                  </a:cubicBezTo>
                  <a:lnTo>
                    <a:pt x="24704" y="989"/>
                  </a:lnTo>
                  <a:cubicBezTo>
                    <a:pt x="24704" y="454"/>
                    <a:pt x="24282" y="0"/>
                    <a:pt x="23732" y="0"/>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12" name="Google Shape;9312;p77"/>
            <p:cNvSpPr/>
            <p:nvPr/>
          </p:nvSpPr>
          <p:spPr>
            <a:xfrm>
              <a:off x="3835357" y="3461557"/>
              <a:ext cx="39363" cy="142299"/>
            </a:xfrm>
            <a:custGeom>
              <a:avLst/>
              <a:gdLst/>
              <a:ahLst/>
              <a:cxnLst/>
              <a:rect l="l" t="t" r="r" b="b"/>
              <a:pathLst>
                <a:path w="2629" h="9504" extrusionOk="0">
                  <a:moveTo>
                    <a:pt x="0" y="1"/>
                  </a:moveTo>
                  <a:cubicBezTo>
                    <a:pt x="147" y="211"/>
                    <a:pt x="210" y="442"/>
                    <a:pt x="210" y="674"/>
                  </a:cubicBezTo>
                  <a:lnTo>
                    <a:pt x="210" y="8831"/>
                  </a:lnTo>
                  <a:cubicBezTo>
                    <a:pt x="210" y="9062"/>
                    <a:pt x="147" y="9294"/>
                    <a:pt x="0" y="9504"/>
                  </a:cubicBezTo>
                  <a:lnTo>
                    <a:pt x="1619" y="9504"/>
                  </a:lnTo>
                  <a:cubicBezTo>
                    <a:pt x="2187" y="9504"/>
                    <a:pt x="2628" y="9041"/>
                    <a:pt x="2628" y="8495"/>
                  </a:cubicBezTo>
                  <a:lnTo>
                    <a:pt x="2628" y="1010"/>
                  </a:lnTo>
                  <a:cubicBezTo>
                    <a:pt x="2628" y="463"/>
                    <a:pt x="2187" y="1"/>
                    <a:pt x="1619" y="1"/>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13" name="Google Shape;9313;p77"/>
            <p:cNvSpPr/>
            <p:nvPr/>
          </p:nvSpPr>
          <p:spPr>
            <a:xfrm>
              <a:off x="3554877" y="3603840"/>
              <a:ext cx="73051" cy="28343"/>
            </a:xfrm>
            <a:custGeom>
              <a:avLst/>
              <a:gdLst/>
              <a:ahLst/>
              <a:cxnLst/>
              <a:rect l="l" t="t" r="r" b="b"/>
              <a:pathLst>
                <a:path w="4879" h="1893" extrusionOk="0">
                  <a:moveTo>
                    <a:pt x="1" y="1"/>
                  </a:moveTo>
                  <a:lnTo>
                    <a:pt x="1" y="1241"/>
                  </a:lnTo>
                  <a:cubicBezTo>
                    <a:pt x="1" y="1599"/>
                    <a:pt x="295" y="1893"/>
                    <a:pt x="652" y="1893"/>
                  </a:cubicBezTo>
                  <a:lnTo>
                    <a:pt x="4205" y="1893"/>
                  </a:lnTo>
                  <a:cubicBezTo>
                    <a:pt x="4563" y="1893"/>
                    <a:pt x="4878" y="1599"/>
                    <a:pt x="4878" y="1241"/>
                  </a:cubicBezTo>
                  <a:lnTo>
                    <a:pt x="4878" y="1"/>
                  </a:ln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14" name="Google Shape;9314;p77"/>
            <p:cNvSpPr/>
            <p:nvPr/>
          </p:nvSpPr>
          <p:spPr>
            <a:xfrm>
              <a:off x="3595797" y="3603840"/>
              <a:ext cx="32131" cy="28343"/>
            </a:xfrm>
            <a:custGeom>
              <a:avLst/>
              <a:gdLst/>
              <a:ahLst/>
              <a:cxnLst/>
              <a:rect l="l" t="t" r="r" b="b"/>
              <a:pathLst>
                <a:path w="2146" h="1893" extrusionOk="0">
                  <a:moveTo>
                    <a:pt x="295" y="1"/>
                  </a:moveTo>
                  <a:lnTo>
                    <a:pt x="295" y="1262"/>
                  </a:lnTo>
                  <a:cubicBezTo>
                    <a:pt x="295" y="1515"/>
                    <a:pt x="190" y="1746"/>
                    <a:pt x="1" y="1893"/>
                  </a:cubicBezTo>
                  <a:lnTo>
                    <a:pt x="1472" y="1893"/>
                  </a:lnTo>
                  <a:cubicBezTo>
                    <a:pt x="1851" y="1893"/>
                    <a:pt x="2145" y="1599"/>
                    <a:pt x="2145" y="1241"/>
                  </a:cubicBezTo>
                  <a:lnTo>
                    <a:pt x="2145" y="1"/>
                  </a:ln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15" name="Google Shape;9315;p77"/>
            <p:cNvSpPr/>
            <p:nvPr/>
          </p:nvSpPr>
          <p:spPr>
            <a:xfrm>
              <a:off x="3751930" y="3603840"/>
              <a:ext cx="73051" cy="28343"/>
            </a:xfrm>
            <a:custGeom>
              <a:avLst/>
              <a:gdLst/>
              <a:ahLst/>
              <a:cxnLst/>
              <a:rect l="l" t="t" r="r" b="b"/>
              <a:pathLst>
                <a:path w="4879" h="1893" extrusionOk="0">
                  <a:moveTo>
                    <a:pt x="1" y="1"/>
                  </a:moveTo>
                  <a:lnTo>
                    <a:pt x="1" y="1241"/>
                  </a:lnTo>
                  <a:cubicBezTo>
                    <a:pt x="1" y="1599"/>
                    <a:pt x="295" y="1893"/>
                    <a:pt x="674" y="1893"/>
                  </a:cubicBezTo>
                  <a:lnTo>
                    <a:pt x="4227" y="1893"/>
                  </a:lnTo>
                  <a:cubicBezTo>
                    <a:pt x="4584" y="1893"/>
                    <a:pt x="4878" y="1599"/>
                    <a:pt x="4878" y="1241"/>
                  </a:cubicBezTo>
                  <a:lnTo>
                    <a:pt x="4878" y="1"/>
                  </a:ln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16" name="Google Shape;9316;p77"/>
            <p:cNvSpPr/>
            <p:nvPr/>
          </p:nvSpPr>
          <p:spPr>
            <a:xfrm>
              <a:off x="3796638" y="3603840"/>
              <a:ext cx="28343" cy="28343"/>
            </a:xfrm>
            <a:custGeom>
              <a:avLst/>
              <a:gdLst/>
              <a:ahLst/>
              <a:cxnLst/>
              <a:rect l="l" t="t" r="r" b="b"/>
              <a:pathLst>
                <a:path w="1893" h="1893" extrusionOk="0">
                  <a:moveTo>
                    <a:pt x="274" y="1"/>
                  </a:moveTo>
                  <a:lnTo>
                    <a:pt x="274" y="1283"/>
                  </a:lnTo>
                  <a:cubicBezTo>
                    <a:pt x="274" y="1515"/>
                    <a:pt x="168" y="1725"/>
                    <a:pt x="0" y="1893"/>
                  </a:cubicBezTo>
                  <a:lnTo>
                    <a:pt x="1241" y="1893"/>
                  </a:lnTo>
                  <a:cubicBezTo>
                    <a:pt x="1598" y="1893"/>
                    <a:pt x="1892" y="1599"/>
                    <a:pt x="1892" y="1241"/>
                  </a:cubicBezTo>
                  <a:lnTo>
                    <a:pt x="1892" y="1"/>
                  </a:ln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17" name="Google Shape;9317;p77"/>
            <p:cNvSpPr/>
            <p:nvPr/>
          </p:nvSpPr>
          <p:spPr>
            <a:xfrm>
              <a:off x="3510813" y="3405844"/>
              <a:ext cx="184791" cy="158229"/>
            </a:xfrm>
            <a:custGeom>
              <a:avLst/>
              <a:gdLst/>
              <a:ahLst/>
              <a:cxnLst/>
              <a:rect l="l" t="t" r="r" b="b"/>
              <a:pathLst>
                <a:path w="12342" h="10568" extrusionOk="0">
                  <a:moveTo>
                    <a:pt x="7085" y="0"/>
                  </a:moveTo>
                  <a:cubicBezTo>
                    <a:pt x="2376" y="0"/>
                    <a:pt x="0" y="5677"/>
                    <a:pt x="3343" y="8999"/>
                  </a:cubicBezTo>
                  <a:cubicBezTo>
                    <a:pt x="4420" y="10083"/>
                    <a:pt x="5744" y="10568"/>
                    <a:pt x="7043" y="10568"/>
                  </a:cubicBezTo>
                  <a:cubicBezTo>
                    <a:pt x="9749" y="10568"/>
                    <a:pt x="12341" y="8460"/>
                    <a:pt x="12341" y="5278"/>
                  </a:cubicBezTo>
                  <a:cubicBezTo>
                    <a:pt x="12341" y="2355"/>
                    <a:pt x="9987" y="0"/>
                    <a:pt x="708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18" name="Google Shape;9318;p77"/>
            <p:cNvSpPr/>
            <p:nvPr/>
          </p:nvSpPr>
          <p:spPr>
            <a:xfrm>
              <a:off x="3600528" y="3405844"/>
              <a:ext cx="99792" cy="158110"/>
            </a:xfrm>
            <a:custGeom>
              <a:avLst/>
              <a:gdLst/>
              <a:ahLst/>
              <a:cxnLst/>
              <a:rect l="l" t="t" r="r" b="b"/>
              <a:pathLst>
                <a:path w="6665" h="10560" extrusionOk="0">
                  <a:moveTo>
                    <a:pt x="1093" y="0"/>
                  </a:moveTo>
                  <a:cubicBezTo>
                    <a:pt x="715" y="0"/>
                    <a:pt x="357" y="43"/>
                    <a:pt x="0" y="106"/>
                  </a:cubicBezTo>
                  <a:cubicBezTo>
                    <a:pt x="2439" y="631"/>
                    <a:pt x="4184" y="2776"/>
                    <a:pt x="4184" y="5278"/>
                  </a:cubicBezTo>
                  <a:cubicBezTo>
                    <a:pt x="4184" y="7779"/>
                    <a:pt x="2439" y="9924"/>
                    <a:pt x="0" y="10450"/>
                  </a:cubicBezTo>
                  <a:cubicBezTo>
                    <a:pt x="363" y="10524"/>
                    <a:pt x="724" y="10560"/>
                    <a:pt x="1079" y="10560"/>
                  </a:cubicBezTo>
                  <a:cubicBezTo>
                    <a:pt x="3729" y="10560"/>
                    <a:pt x="6050" y="8568"/>
                    <a:pt x="6328" y="5824"/>
                  </a:cubicBezTo>
                  <a:cubicBezTo>
                    <a:pt x="6665" y="2713"/>
                    <a:pt x="4205" y="0"/>
                    <a:pt x="1093" y="0"/>
                  </a:cubicBez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19" name="Google Shape;9319;p77"/>
            <p:cNvSpPr/>
            <p:nvPr/>
          </p:nvSpPr>
          <p:spPr>
            <a:xfrm>
              <a:off x="3548274" y="3433543"/>
              <a:ext cx="119630" cy="102562"/>
            </a:xfrm>
            <a:custGeom>
              <a:avLst/>
              <a:gdLst/>
              <a:ahLst/>
              <a:cxnLst/>
              <a:rect l="l" t="t" r="r" b="b"/>
              <a:pathLst>
                <a:path w="7990" h="6850" extrusionOk="0">
                  <a:moveTo>
                    <a:pt x="4583" y="1"/>
                  </a:moveTo>
                  <a:cubicBezTo>
                    <a:pt x="1535" y="1"/>
                    <a:pt x="0" y="3680"/>
                    <a:pt x="2166" y="5845"/>
                  </a:cubicBezTo>
                  <a:cubicBezTo>
                    <a:pt x="2859" y="6539"/>
                    <a:pt x="3713" y="6850"/>
                    <a:pt x="4552" y="6850"/>
                  </a:cubicBezTo>
                  <a:cubicBezTo>
                    <a:pt x="6305" y="6850"/>
                    <a:pt x="7989" y="5490"/>
                    <a:pt x="7989" y="3428"/>
                  </a:cubicBezTo>
                  <a:cubicBezTo>
                    <a:pt x="7989" y="1535"/>
                    <a:pt x="6455" y="1"/>
                    <a:pt x="4583" y="1"/>
                  </a:cubicBezTo>
                  <a:close/>
                </a:path>
              </a:pathLst>
            </a:custGeom>
            <a:solidFill>
              <a:srgbClr val="D9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20" name="Google Shape;9320;p77"/>
            <p:cNvSpPr/>
            <p:nvPr/>
          </p:nvSpPr>
          <p:spPr>
            <a:xfrm>
              <a:off x="3603987" y="3433543"/>
              <a:ext cx="65490" cy="102322"/>
            </a:xfrm>
            <a:custGeom>
              <a:avLst/>
              <a:gdLst/>
              <a:ahLst/>
              <a:cxnLst/>
              <a:rect l="l" t="t" r="r" b="b"/>
              <a:pathLst>
                <a:path w="4374" h="6834" extrusionOk="0">
                  <a:moveTo>
                    <a:pt x="862" y="1"/>
                  </a:moveTo>
                  <a:cubicBezTo>
                    <a:pt x="568" y="1"/>
                    <a:pt x="274" y="43"/>
                    <a:pt x="0" y="106"/>
                  </a:cubicBezTo>
                  <a:cubicBezTo>
                    <a:pt x="1493" y="505"/>
                    <a:pt x="2565" y="1872"/>
                    <a:pt x="2565" y="3428"/>
                  </a:cubicBezTo>
                  <a:cubicBezTo>
                    <a:pt x="2565" y="4983"/>
                    <a:pt x="1493" y="6350"/>
                    <a:pt x="0" y="6749"/>
                  </a:cubicBezTo>
                  <a:cubicBezTo>
                    <a:pt x="252" y="6806"/>
                    <a:pt x="503" y="6834"/>
                    <a:pt x="750" y="6834"/>
                  </a:cubicBezTo>
                  <a:cubicBezTo>
                    <a:pt x="2421" y="6834"/>
                    <a:pt x="3901" y="5588"/>
                    <a:pt x="4121" y="3848"/>
                  </a:cubicBezTo>
                  <a:cubicBezTo>
                    <a:pt x="4373" y="1851"/>
                    <a:pt x="2860" y="64"/>
                    <a:pt x="862"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21" name="Google Shape;9321;p77"/>
            <p:cNvSpPr/>
            <p:nvPr/>
          </p:nvSpPr>
          <p:spPr>
            <a:xfrm>
              <a:off x="3705979" y="3507208"/>
              <a:ext cx="59815" cy="50981"/>
            </a:xfrm>
            <a:custGeom>
              <a:avLst/>
              <a:gdLst/>
              <a:ahLst/>
              <a:cxnLst/>
              <a:rect l="l" t="t" r="r" b="b"/>
              <a:pathLst>
                <a:path w="3995" h="3405" extrusionOk="0">
                  <a:moveTo>
                    <a:pt x="2292" y="0"/>
                  </a:moveTo>
                  <a:cubicBezTo>
                    <a:pt x="757" y="0"/>
                    <a:pt x="0" y="1829"/>
                    <a:pt x="1072" y="2902"/>
                  </a:cubicBezTo>
                  <a:cubicBezTo>
                    <a:pt x="1420" y="3249"/>
                    <a:pt x="1849" y="3404"/>
                    <a:pt x="2270" y="3404"/>
                  </a:cubicBezTo>
                  <a:cubicBezTo>
                    <a:pt x="3149" y="3404"/>
                    <a:pt x="3995" y="2727"/>
                    <a:pt x="3995" y="1703"/>
                  </a:cubicBezTo>
                  <a:cubicBezTo>
                    <a:pt x="3995" y="757"/>
                    <a:pt x="3217" y="0"/>
                    <a:pt x="2292" y="0"/>
                  </a:cubicBezTo>
                  <a:close/>
                </a:path>
              </a:pathLst>
            </a:custGeom>
            <a:solidFill>
              <a:srgbClr val="6D84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22" name="Google Shape;9322;p77"/>
            <p:cNvSpPr/>
            <p:nvPr/>
          </p:nvSpPr>
          <p:spPr>
            <a:xfrm>
              <a:off x="3730849" y="3507208"/>
              <a:ext cx="37476" cy="50966"/>
            </a:xfrm>
            <a:custGeom>
              <a:avLst/>
              <a:gdLst/>
              <a:ahLst/>
              <a:cxnLst/>
              <a:rect l="l" t="t" r="r" b="b"/>
              <a:pathLst>
                <a:path w="2503" h="3404" extrusionOk="0">
                  <a:moveTo>
                    <a:pt x="631" y="0"/>
                  </a:moveTo>
                  <a:cubicBezTo>
                    <a:pt x="400" y="0"/>
                    <a:pt x="189" y="42"/>
                    <a:pt x="0" y="126"/>
                  </a:cubicBezTo>
                  <a:cubicBezTo>
                    <a:pt x="1430" y="694"/>
                    <a:pt x="1430" y="2712"/>
                    <a:pt x="0" y="3280"/>
                  </a:cubicBezTo>
                  <a:cubicBezTo>
                    <a:pt x="208" y="3364"/>
                    <a:pt x="421" y="3404"/>
                    <a:pt x="631" y="3404"/>
                  </a:cubicBezTo>
                  <a:cubicBezTo>
                    <a:pt x="1416" y="3404"/>
                    <a:pt x="2142" y="2849"/>
                    <a:pt x="2292" y="2019"/>
                  </a:cubicBezTo>
                  <a:cubicBezTo>
                    <a:pt x="2502" y="967"/>
                    <a:pt x="1682" y="0"/>
                    <a:pt x="631" y="0"/>
                  </a:cubicBezTo>
                  <a:close/>
                </a:path>
              </a:pathLst>
            </a:custGeom>
            <a:solidFill>
              <a:srgbClr val="586F8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23" name="Google Shape;9323;p77"/>
            <p:cNvSpPr/>
            <p:nvPr/>
          </p:nvSpPr>
          <p:spPr>
            <a:xfrm>
              <a:off x="3779943" y="3507208"/>
              <a:ext cx="59516" cy="50981"/>
            </a:xfrm>
            <a:custGeom>
              <a:avLst/>
              <a:gdLst/>
              <a:ahLst/>
              <a:cxnLst/>
              <a:rect l="l" t="t" r="r" b="b"/>
              <a:pathLst>
                <a:path w="3975" h="3405" extrusionOk="0">
                  <a:moveTo>
                    <a:pt x="2272" y="0"/>
                  </a:moveTo>
                  <a:cubicBezTo>
                    <a:pt x="758" y="0"/>
                    <a:pt x="1" y="1829"/>
                    <a:pt x="1073" y="2902"/>
                  </a:cubicBezTo>
                  <a:cubicBezTo>
                    <a:pt x="1420" y="3249"/>
                    <a:pt x="1847" y="3404"/>
                    <a:pt x="2265" y="3404"/>
                  </a:cubicBezTo>
                  <a:cubicBezTo>
                    <a:pt x="3138" y="3404"/>
                    <a:pt x="3975" y="2727"/>
                    <a:pt x="3975" y="1703"/>
                  </a:cubicBezTo>
                  <a:cubicBezTo>
                    <a:pt x="3975" y="757"/>
                    <a:pt x="3218" y="0"/>
                    <a:pt x="2272" y="0"/>
                  </a:cubicBez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24" name="Google Shape;9324;p77"/>
            <p:cNvSpPr/>
            <p:nvPr/>
          </p:nvSpPr>
          <p:spPr>
            <a:xfrm>
              <a:off x="3804498" y="3506893"/>
              <a:ext cx="37476" cy="51281"/>
            </a:xfrm>
            <a:custGeom>
              <a:avLst/>
              <a:gdLst/>
              <a:ahLst/>
              <a:cxnLst/>
              <a:rect l="l" t="t" r="r" b="b"/>
              <a:pathLst>
                <a:path w="2503" h="3425" extrusionOk="0">
                  <a:moveTo>
                    <a:pt x="632" y="0"/>
                  </a:moveTo>
                  <a:lnTo>
                    <a:pt x="632" y="21"/>
                  </a:lnTo>
                  <a:cubicBezTo>
                    <a:pt x="421" y="21"/>
                    <a:pt x="190" y="63"/>
                    <a:pt x="1" y="147"/>
                  </a:cubicBezTo>
                  <a:cubicBezTo>
                    <a:pt x="1409" y="715"/>
                    <a:pt x="1409" y="2712"/>
                    <a:pt x="1" y="3301"/>
                  </a:cubicBezTo>
                  <a:cubicBezTo>
                    <a:pt x="209" y="3385"/>
                    <a:pt x="422" y="3425"/>
                    <a:pt x="632" y="3425"/>
                  </a:cubicBezTo>
                  <a:cubicBezTo>
                    <a:pt x="1418" y="3425"/>
                    <a:pt x="2147" y="2870"/>
                    <a:pt x="2314" y="2040"/>
                  </a:cubicBezTo>
                  <a:cubicBezTo>
                    <a:pt x="2503" y="988"/>
                    <a:pt x="1704" y="0"/>
                    <a:pt x="632"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25" name="Google Shape;9325;p77"/>
            <p:cNvSpPr/>
            <p:nvPr/>
          </p:nvSpPr>
          <p:spPr>
            <a:xfrm>
              <a:off x="3751930" y="3436059"/>
              <a:ext cx="65175" cy="25513"/>
            </a:xfrm>
            <a:custGeom>
              <a:avLst/>
              <a:gdLst/>
              <a:ahLst/>
              <a:cxnLst/>
              <a:rect l="l" t="t" r="r" b="b"/>
              <a:pathLst>
                <a:path w="4353" h="1704" extrusionOk="0">
                  <a:moveTo>
                    <a:pt x="1662" y="1"/>
                  </a:moveTo>
                  <a:cubicBezTo>
                    <a:pt x="737" y="1"/>
                    <a:pt x="1" y="737"/>
                    <a:pt x="1" y="1662"/>
                  </a:cubicBezTo>
                  <a:lnTo>
                    <a:pt x="1" y="1704"/>
                  </a:lnTo>
                  <a:lnTo>
                    <a:pt x="4353" y="1704"/>
                  </a:lnTo>
                  <a:lnTo>
                    <a:pt x="4353" y="1662"/>
                  </a:lnTo>
                  <a:cubicBezTo>
                    <a:pt x="4353" y="737"/>
                    <a:pt x="3617" y="1"/>
                    <a:pt x="2692"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26" name="Google Shape;9326;p77"/>
            <p:cNvSpPr/>
            <p:nvPr/>
          </p:nvSpPr>
          <p:spPr>
            <a:xfrm>
              <a:off x="3777428" y="3436059"/>
              <a:ext cx="39677" cy="25513"/>
            </a:xfrm>
            <a:custGeom>
              <a:avLst/>
              <a:gdLst/>
              <a:ahLst/>
              <a:cxnLst/>
              <a:rect l="l" t="t" r="r" b="b"/>
              <a:pathLst>
                <a:path w="2650" h="1704" extrusionOk="0">
                  <a:moveTo>
                    <a:pt x="1" y="1"/>
                  </a:moveTo>
                  <a:cubicBezTo>
                    <a:pt x="905" y="1"/>
                    <a:pt x="1662" y="758"/>
                    <a:pt x="1662" y="1662"/>
                  </a:cubicBezTo>
                  <a:lnTo>
                    <a:pt x="1662" y="1704"/>
                  </a:lnTo>
                  <a:lnTo>
                    <a:pt x="2650" y="1704"/>
                  </a:lnTo>
                  <a:lnTo>
                    <a:pt x="2650" y="1662"/>
                  </a:lnTo>
                  <a:cubicBezTo>
                    <a:pt x="2650" y="758"/>
                    <a:pt x="1914" y="1"/>
                    <a:pt x="989" y="1"/>
                  </a:cubicBez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327" name="Google Shape;9327;p77"/>
          <p:cNvGrpSpPr/>
          <p:nvPr/>
        </p:nvGrpSpPr>
        <p:grpSpPr>
          <a:xfrm>
            <a:off x="1295661" y="3819594"/>
            <a:ext cx="345640" cy="342900"/>
            <a:chOff x="1295661" y="3819594"/>
            <a:chExt cx="345640" cy="342900"/>
          </a:xfrm>
        </p:grpSpPr>
        <p:sp>
          <p:nvSpPr>
            <p:cNvPr id="9328" name="Google Shape;9328;p77"/>
            <p:cNvSpPr/>
            <p:nvPr/>
          </p:nvSpPr>
          <p:spPr>
            <a:xfrm>
              <a:off x="1465015" y="4073902"/>
              <a:ext cx="10391" cy="88233"/>
            </a:xfrm>
            <a:custGeom>
              <a:avLst/>
              <a:gdLst/>
              <a:ahLst/>
              <a:cxnLst/>
              <a:rect l="l" t="t" r="r" b="b"/>
              <a:pathLst>
                <a:path w="694" h="5893" extrusionOk="0">
                  <a:moveTo>
                    <a:pt x="347" y="0"/>
                  </a:moveTo>
                  <a:cubicBezTo>
                    <a:pt x="174" y="0"/>
                    <a:pt x="0" y="111"/>
                    <a:pt x="0" y="332"/>
                  </a:cubicBezTo>
                  <a:lnTo>
                    <a:pt x="0" y="5546"/>
                  </a:lnTo>
                  <a:cubicBezTo>
                    <a:pt x="0" y="5777"/>
                    <a:pt x="174" y="5893"/>
                    <a:pt x="347" y="5893"/>
                  </a:cubicBezTo>
                  <a:cubicBezTo>
                    <a:pt x="520" y="5893"/>
                    <a:pt x="694" y="5777"/>
                    <a:pt x="694" y="5546"/>
                  </a:cubicBezTo>
                  <a:lnTo>
                    <a:pt x="694" y="332"/>
                  </a:lnTo>
                  <a:cubicBezTo>
                    <a:pt x="694" y="111"/>
                    <a:pt x="520" y="0"/>
                    <a:pt x="347" y="0"/>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29" name="Google Shape;9329;p77"/>
            <p:cNvSpPr/>
            <p:nvPr/>
          </p:nvSpPr>
          <p:spPr>
            <a:xfrm>
              <a:off x="1465015" y="4011961"/>
              <a:ext cx="10391" cy="60773"/>
            </a:xfrm>
            <a:custGeom>
              <a:avLst/>
              <a:gdLst/>
              <a:ahLst/>
              <a:cxnLst/>
              <a:rect l="l" t="t" r="r" b="b"/>
              <a:pathLst>
                <a:path w="694" h="4059" extrusionOk="0">
                  <a:moveTo>
                    <a:pt x="347" y="1"/>
                  </a:moveTo>
                  <a:cubicBezTo>
                    <a:pt x="174" y="1"/>
                    <a:pt x="0" y="117"/>
                    <a:pt x="0" y="348"/>
                  </a:cubicBezTo>
                  <a:lnTo>
                    <a:pt x="0" y="3712"/>
                  </a:lnTo>
                  <a:cubicBezTo>
                    <a:pt x="0" y="3943"/>
                    <a:pt x="174" y="4059"/>
                    <a:pt x="347" y="4059"/>
                  </a:cubicBezTo>
                  <a:cubicBezTo>
                    <a:pt x="520" y="4059"/>
                    <a:pt x="694" y="3943"/>
                    <a:pt x="694" y="3712"/>
                  </a:cubicBezTo>
                  <a:lnTo>
                    <a:pt x="694" y="348"/>
                  </a:lnTo>
                  <a:cubicBezTo>
                    <a:pt x="694" y="117"/>
                    <a:pt x="520" y="1"/>
                    <a:pt x="347" y="1"/>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30" name="Google Shape;9330;p77"/>
            <p:cNvSpPr/>
            <p:nvPr/>
          </p:nvSpPr>
          <p:spPr>
            <a:xfrm>
              <a:off x="1497610" y="4073947"/>
              <a:ext cx="71434" cy="88547"/>
            </a:xfrm>
            <a:custGeom>
              <a:avLst/>
              <a:gdLst/>
              <a:ahLst/>
              <a:cxnLst/>
              <a:rect l="l" t="t" r="r" b="b"/>
              <a:pathLst>
                <a:path w="4771" h="5914" extrusionOk="0">
                  <a:moveTo>
                    <a:pt x="481" y="0"/>
                  </a:moveTo>
                  <a:cubicBezTo>
                    <a:pt x="234" y="0"/>
                    <a:pt x="1" y="285"/>
                    <a:pt x="199" y="560"/>
                  </a:cubicBezTo>
                  <a:lnTo>
                    <a:pt x="4025" y="5753"/>
                  </a:lnTo>
                  <a:lnTo>
                    <a:pt x="4025" y="5774"/>
                  </a:lnTo>
                  <a:cubicBezTo>
                    <a:pt x="4100" y="5872"/>
                    <a:pt x="4196" y="5913"/>
                    <a:pt x="4290" y="5913"/>
                  </a:cubicBezTo>
                  <a:cubicBezTo>
                    <a:pt x="4537" y="5913"/>
                    <a:pt x="4770" y="5628"/>
                    <a:pt x="4572" y="5353"/>
                  </a:cubicBezTo>
                  <a:lnTo>
                    <a:pt x="745" y="139"/>
                  </a:lnTo>
                  <a:cubicBezTo>
                    <a:pt x="670" y="41"/>
                    <a:pt x="574" y="0"/>
                    <a:pt x="481" y="0"/>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31" name="Google Shape;9331;p77"/>
            <p:cNvSpPr/>
            <p:nvPr/>
          </p:nvSpPr>
          <p:spPr>
            <a:xfrm>
              <a:off x="1372455" y="4073797"/>
              <a:ext cx="70341" cy="88428"/>
            </a:xfrm>
            <a:custGeom>
              <a:avLst/>
              <a:gdLst/>
              <a:ahLst/>
              <a:cxnLst/>
              <a:rect l="l" t="t" r="r" b="b"/>
              <a:pathLst>
                <a:path w="4698" h="5906" extrusionOk="0">
                  <a:moveTo>
                    <a:pt x="4222" y="0"/>
                  </a:moveTo>
                  <a:cubicBezTo>
                    <a:pt x="4127" y="0"/>
                    <a:pt x="4030" y="44"/>
                    <a:pt x="3954" y="149"/>
                  </a:cubicBezTo>
                  <a:lnTo>
                    <a:pt x="127" y="5363"/>
                  </a:lnTo>
                  <a:cubicBezTo>
                    <a:pt x="1" y="5511"/>
                    <a:pt x="43" y="5721"/>
                    <a:pt x="190" y="5847"/>
                  </a:cubicBezTo>
                  <a:cubicBezTo>
                    <a:pt x="246" y="5887"/>
                    <a:pt x="313" y="5905"/>
                    <a:pt x="381" y="5905"/>
                  </a:cubicBezTo>
                  <a:cubicBezTo>
                    <a:pt x="494" y="5905"/>
                    <a:pt x="608" y="5854"/>
                    <a:pt x="674" y="5763"/>
                  </a:cubicBezTo>
                  <a:lnTo>
                    <a:pt x="4500" y="549"/>
                  </a:lnTo>
                  <a:cubicBezTo>
                    <a:pt x="4697" y="291"/>
                    <a:pt x="4468" y="0"/>
                    <a:pt x="4222" y="0"/>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32" name="Google Shape;9332;p77"/>
            <p:cNvSpPr/>
            <p:nvPr/>
          </p:nvSpPr>
          <p:spPr>
            <a:xfrm>
              <a:off x="1431956" y="3957356"/>
              <a:ext cx="76509" cy="67376"/>
            </a:xfrm>
            <a:custGeom>
              <a:avLst/>
              <a:gdLst/>
              <a:ahLst/>
              <a:cxnLst/>
              <a:rect l="l" t="t" r="r" b="b"/>
              <a:pathLst>
                <a:path w="5110" h="4500" extrusionOk="0">
                  <a:moveTo>
                    <a:pt x="1" y="0"/>
                  </a:moveTo>
                  <a:lnTo>
                    <a:pt x="1" y="2923"/>
                  </a:lnTo>
                  <a:cubicBezTo>
                    <a:pt x="1" y="3785"/>
                    <a:pt x="715" y="4499"/>
                    <a:pt x="1598" y="4499"/>
                  </a:cubicBezTo>
                  <a:lnTo>
                    <a:pt x="3533" y="4499"/>
                  </a:lnTo>
                  <a:cubicBezTo>
                    <a:pt x="4395" y="4499"/>
                    <a:pt x="5109" y="3785"/>
                    <a:pt x="5109" y="2923"/>
                  </a:cubicBezTo>
                  <a:lnTo>
                    <a:pt x="5109" y="0"/>
                  </a:ln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33" name="Google Shape;9333;p77"/>
            <p:cNvSpPr/>
            <p:nvPr/>
          </p:nvSpPr>
          <p:spPr>
            <a:xfrm>
              <a:off x="1431956" y="3957356"/>
              <a:ext cx="76509" cy="67376"/>
            </a:xfrm>
            <a:custGeom>
              <a:avLst/>
              <a:gdLst/>
              <a:ahLst/>
              <a:cxnLst/>
              <a:rect l="l" t="t" r="r" b="b"/>
              <a:pathLst>
                <a:path w="5110" h="4500" extrusionOk="0">
                  <a:moveTo>
                    <a:pt x="1" y="0"/>
                  </a:moveTo>
                  <a:lnTo>
                    <a:pt x="1" y="2923"/>
                  </a:lnTo>
                  <a:cubicBezTo>
                    <a:pt x="1" y="3785"/>
                    <a:pt x="715" y="4499"/>
                    <a:pt x="1577" y="4499"/>
                  </a:cubicBezTo>
                  <a:lnTo>
                    <a:pt x="2166" y="4499"/>
                  </a:lnTo>
                  <a:cubicBezTo>
                    <a:pt x="1451" y="4289"/>
                    <a:pt x="968" y="3637"/>
                    <a:pt x="968" y="2902"/>
                  </a:cubicBezTo>
                  <a:cubicBezTo>
                    <a:pt x="968" y="2311"/>
                    <a:pt x="1438" y="1866"/>
                    <a:pt x="1979" y="1866"/>
                  </a:cubicBezTo>
                  <a:cubicBezTo>
                    <a:pt x="2055" y="1866"/>
                    <a:pt x="2131" y="1874"/>
                    <a:pt x="2208" y="1892"/>
                  </a:cubicBezTo>
                  <a:lnTo>
                    <a:pt x="5109" y="2523"/>
                  </a:lnTo>
                  <a:lnTo>
                    <a:pt x="5109" y="0"/>
                  </a:ln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34" name="Google Shape;9334;p77"/>
            <p:cNvSpPr/>
            <p:nvPr/>
          </p:nvSpPr>
          <p:spPr>
            <a:xfrm>
              <a:off x="1359549" y="3850318"/>
              <a:ext cx="205572" cy="136639"/>
            </a:xfrm>
            <a:custGeom>
              <a:avLst/>
              <a:gdLst/>
              <a:ahLst/>
              <a:cxnLst/>
              <a:rect l="l" t="t" r="r" b="b"/>
              <a:pathLst>
                <a:path w="13730" h="9126" extrusionOk="0">
                  <a:moveTo>
                    <a:pt x="1788" y="1"/>
                  </a:moveTo>
                  <a:lnTo>
                    <a:pt x="1" y="6582"/>
                  </a:lnTo>
                  <a:lnTo>
                    <a:pt x="11459" y="9104"/>
                  </a:lnTo>
                  <a:cubicBezTo>
                    <a:pt x="11528" y="9119"/>
                    <a:pt x="11597" y="9126"/>
                    <a:pt x="11664" y="9126"/>
                  </a:cubicBezTo>
                  <a:cubicBezTo>
                    <a:pt x="12089" y="9126"/>
                    <a:pt x="12465" y="8849"/>
                    <a:pt x="12573" y="8432"/>
                  </a:cubicBezTo>
                  <a:lnTo>
                    <a:pt x="13583" y="4710"/>
                  </a:lnTo>
                  <a:cubicBezTo>
                    <a:pt x="13730" y="4206"/>
                    <a:pt x="13435" y="3701"/>
                    <a:pt x="12952" y="3554"/>
                  </a:cubicBezTo>
                  <a:lnTo>
                    <a:pt x="1788" y="1"/>
                  </a:lnTo>
                  <a:close/>
                </a:path>
              </a:pathLst>
            </a:custGeom>
            <a:solidFill>
              <a:srgbClr val="6D84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35" name="Google Shape;9335;p77"/>
            <p:cNvSpPr/>
            <p:nvPr/>
          </p:nvSpPr>
          <p:spPr>
            <a:xfrm>
              <a:off x="1359549" y="3850318"/>
              <a:ext cx="188893" cy="136639"/>
            </a:xfrm>
            <a:custGeom>
              <a:avLst/>
              <a:gdLst/>
              <a:ahLst/>
              <a:cxnLst/>
              <a:rect l="l" t="t" r="r" b="b"/>
              <a:pathLst>
                <a:path w="12616" h="9126" extrusionOk="0">
                  <a:moveTo>
                    <a:pt x="1788" y="1"/>
                  </a:moveTo>
                  <a:lnTo>
                    <a:pt x="1" y="6582"/>
                  </a:lnTo>
                  <a:lnTo>
                    <a:pt x="11459" y="9104"/>
                  </a:lnTo>
                  <a:cubicBezTo>
                    <a:pt x="11528" y="9119"/>
                    <a:pt x="11596" y="9126"/>
                    <a:pt x="11663" y="9126"/>
                  </a:cubicBezTo>
                  <a:cubicBezTo>
                    <a:pt x="12089" y="9126"/>
                    <a:pt x="12467" y="8847"/>
                    <a:pt x="12595" y="8411"/>
                  </a:cubicBezTo>
                  <a:lnTo>
                    <a:pt x="12616" y="8348"/>
                  </a:lnTo>
                  <a:lnTo>
                    <a:pt x="3764" y="6392"/>
                  </a:lnTo>
                  <a:cubicBezTo>
                    <a:pt x="2398" y="6098"/>
                    <a:pt x="1557" y="4710"/>
                    <a:pt x="1914" y="3344"/>
                  </a:cubicBezTo>
                  <a:lnTo>
                    <a:pt x="2734" y="316"/>
                  </a:lnTo>
                  <a:lnTo>
                    <a:pt x="1788" y="1"/>
                  </a:lnTo>
                  <a:close/>
                </a:path>
              </a:pathLst>
            </a:custGeom>
            <a:solidFill>
              <a:srgbClr val="586F8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36" name="Google Shape;9336;p77"/>
            <p:cNvSpPr/>
            <p:nvPr/>
          </p:nvSpPr>
          <p:spPr>
            <a:xfrm>
              <a:off x="1323360" y="3819594"/>
              <a:ext cx="68005" cy="151507"/>
            </a:xfrm>
            <a:custGeom>
              <a:avLst/>
              <a:gdLst/>
              <a:ahLst/>
              <a:cxnLst/>
              <a:rect l="l" t="t" r="r" b="b"/>
              <a:pathLst>
                <a:path w="4542" h="10119" extrusionOk="0">
                  <a:moveTo>
                    <a:pt x="3348" y="0"/>
                  </a:moveTo>
                  <a:cubicBezTo>
                    <a:pt x="2879" y="0"/>
                    <a:pt x="2458" y="314"/>
                    <a:pt x="2334" y="791"/>
                  </a:cubicBezTo>
                  <a:lnTo>
                    <a:pt x="168" y="8781"/>
                  </a:lnTo>
                  <a:cubicBezTo>
                    <a:pt x="0" y="9348"/>
                    <a:pt x="337" y="9937"/>
                    <a:pt x="904" y="10084"/>
                  </a:cubicBezTo>
                  <a:lnTo>
                    <a:pt x="925" y="10084"/>
                  </a:lnTo>
                  <a:cubicBezTo>
                    <a:pt x="1015" y="10108"/>
                    <a:pt x="1106" y="10119"/>
                    <a:pt x="1195" y="10119"/>
                  </a:cubicBezTo>
                  <a:cubicBezTo>
                    <a:pt x="1669" y="10119"/>
                    <a:pt x="2105" y="9805"/>
                    <a:pt x="2229" y="9327"/>
                  </a:cubicBezTo>
                  <a:lnTo>
                    <a:pt x="4394" y="1338"/>
                  </a:lnTo>
                  <a:cubicBezTo>
                    <a:pt x="4541" y="770"/>
                    <a:pt x="4205" y="182"/>
                    <a:pt x="3658" y="35"/>
                  </a:cubicBezTo>
                  <a:lnTo>
                    <a:pt x="3616" y="35"/>
                  </a:lnTo>
                  <a:cubicBezTo>
                    <a:pt x="3526" y="11"/>
                    <a:pt x="3436" y="0"/>
                    <a:pt x="3348" y="0"/>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37" name="Google Shape;9337;p77"/>
            <p:cNvSpPr/>
            <p:nvPr/>
          </p:nvSpPr>
          <p:spPr>
            <a:xfrm>
              <a:off x="1324304" y="3819774"/>
              <a:ext cx="55099" cy="151132"/>
            </a:xfrm>
            <a:custGeom>
              <a:avLst/>
              <a:gdLst/>
              <a:ahLst/>
              <a:cxnLst/>
              <a:rect l="l" t="t" r="r" b="b"/>
              <a:pathLst>
                <a:path w="3680" h="10094" extrusionOk="0">
                  <a:moveTo>
                    <a:pt x="3256" y="0"/>
                  </a:moveTo>
                  <a:cubicBezTo>
                    <a:pt x="2793" y="0"/>
                    <a:pt x="2371" y="311"/>
                    <a:pt x="2250" y="779"/>
                  </a:cubicBezTo>
                  <a:lnTo>
                    <a:pt x="84" y="8790"/>
                  </a:lnTo>
                  <a:cubicBezTo>
                    <a:pt x="0" y="9126"/>
                    <a:pt x="84" y="9505"/>
                    <a:pt x="337" y="9778"/>
                  </a:cubicBezTo>
                  <a:cubicBezTo>
                    <a:pt x="463" y="9904"/>
                    <a:pt x="652" y="10009"/>
                    <a:pt x="841" y="10072"/>
                  </a:cubicBezTo>
                  <a:lnTo>
                    <a:pt x="862" y="10072"/>
                  </a:lnTo>
                  <a:lnTo>
                    <a:pt x="946" y="10093"/>
                  </a:lnTo>
                  <a:lnTo>
                    <a:pt x="1283" y="10093"/>
                  </a:lnTo>
                  <a:cubicBezTo>
                    <a:pt x="1367" y="10072"/>
                    <a:pt x="1451" y="10051"/>
                    <a:pt x="1535" y="10030"/>
                  </a:cubicBezTo>
                  <a:cubicBezTo>
                    <a:pt x="1093" y="9778"/>
                    <a:pt x="904" y="9273"/>
                    <a:pt x="1030" y="8811"/>
                  </a:cubicBezTo>
                  <a:lnTo>
                    <a:pt x="3175" y="716"/>
                  </a:lnTo>
                  <a:cubicBezTo>
                    <a:pt x="3259" y="443"/>
                    <a:pt x="3427" y="212"/>
                    <a:pt x="3679" y="65"/>
                  </a:cubicBezTo>
                  <a:lnTo>
                    <a:pt x="3616" y="44"/>
                  </a:lnTo>
                  <a:lnTo>
                    <a:pt x="3553" y="44"/>
                  </a:lnTo>
                  <a:cubicBezTo>
                    <a:pt x="3454" y="14"/>
                    <a:pt x="3354" y="0"/>
                    <a:pt x="3256" y="0"/>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38" name="Google Shape;9338;p77"/>
            <p:cNvSpPr/>
            <p:nvPr/>
          </p:nvSpPr>
          <p:spPr>
            <a:xfrm>
              <a:off x="1295976" y="3845482"/>
              <a:ext cx="57929" cy="89850"/>
            </a:xfrm>
            <a:custGeom>
              <a:avLst/>
              <a:gdLst/>
              <a:ahLst/>
              <a:cxnLst/>
              <a:rect l="l" t="t" r="r" b="b"/>
              <a:pathLst>
                <a:path w="3869" h="6001" extrusionOk="0">
                  <a:moveTo>
                    <a:pt x="3140" y="0"/>
                  </a:moveTo>
                  <a:cubicBezTo>
                    <a:pt x="1990" y="0"/>
                    <a:pt x="926" y="766"/>
                    <a:pt x="610" y="1943"/>
                  </a:cubicBezTo>
                  <a:lnTo>
                    <a:pt x="378" y="2763"/>
                  </a:lnTo>
                  <a:cubicBezTo>
                    <a:pt x="0" y="4171"/>
                    <a:pt x="841" y="5622"/>
                    <a:pt x="2229" y="6000"/>
                  </a:cubicBezTo>
                  <a:lnTo>
                    <a:pt x="2271" y="6000"/>
                  </a:lnTo>
                  <a:lnTo>
                    <a:pt x="3868" y="93"/>
                  </a:lnTo>
                  <a:lnTo>
                    <a:pt x="3826" y="93"/>
                  </a:lnTo>
                  <a:cubicBezTo>
                    <a:pt x="3598" y="30"/>
                    <a:pt x="3367" y="0"/>
                    <a:pt x="3140" y="0"/>
                  </a:cubicBezTo>
                  <a:close/>
                </a:path>
              </a:pathLst>
            </a:custGeom>
            <a:solidFill>
              <a:srgbClr val="D9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39" name="Google Shape;9339;p77"/>
            <p:cNvSpPr/>
            <p:nvPr/>
          </p:nvSpPr>
          <p:spPr>
            <a:xfrm>
              <a:off x="1295661" y="3845332"/>
              <a:ext cx="55728" cy="90000"/>
            </a:xfrm>
            <a:custGeom>
              <a:avLst/>
              <a:gdLst/>
              <a:ahLst/>
              <a:cxnLst/>
              <a:rect l="l" t="t" r="r" b="b"/>
              <a:pathLst>
                <a:path w="3722" h="6011" extrusionOk="0">
                  <a:moveTo>
                    <a:pt x="3162" y="1"/>
                  </a:moveTo>
                  <a:cubicBezTo>
                    <a:pt x="1999" y="1"/>
                    <a:pt x="939" y="771"/>
                    <a:pt x="631" y="1932"/>
                  </a:cubicBezTo>
                  <a:lnTo>
                    <a:pt x="399" y="2773"/>
                  </a:lnTo>
                  <a:cubicBezTo>
                    <a:pt x="0" y="4181"/>
                    <a:pt x="841" y="5632"/>
                    <a:pt x="2250" y="6010"/>
                  </a:cubicBezTo>
                  <a:lnTo>
                    <a:pt x="2292" y="6010"/>
                  </a:lnTo>
                  <a:lnTo>
                    <a:pt x="2397" y="5653"/>
                  </a:lnTo>
                  <a:cubicBezTo>
                    <a:pt x="1577" y="4938"/>
                    <a:pt x="1240" y="3845"/>
                    <a:pt x="1535" y="2815"/>
                  </a:cubicBezTo>
                  <a:lnTo>
                    <a:pt x="1745" y="2016"/>
                  </a:lnTo>
                  <a:cubicBezTo>
                    <a:pt x="1997" y="1070"/>
                    <a:pt x="2754" y="313"/>
                    <a:pt x="3721" y="61"/>
                  </a:cubicBezTo>
                  <a:cubicBezTo>
                    <a:pt x="3534" y="20"/>
                    <a:pt x="3347" y="1"/>
                    <a:pt x="3162"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40" name="Google Shape;9340;p77"/>
            <p:cNvSpPr/>
            <p:nvPr/>
          </p:nvSpPr>
          <p:spPr>
            <a:xfrm>
              <a:off x="1549999" y="3927755"/>
              <a:ext cx="65175" cy="56057"/>
            </a:xfrm>
            <a:custGeom>
              <a:avLst/>
              <a:gdLst/>
              <a:ahLst/>
              <a:cxnLst/>
              <a:rect l="l" t="t" r="r" b="b"/>
              <a:pathLst>
                <a:path w="4353" h="3744" extrusionOk="0">
                  <a:moveTo>
                    <a:pt x="737" y="1"/>
                  </a:moveTo>
                  <a:lnTo>
                    <a:pt x="1" y="2776"/>
                  </a:lnTo>
                  <a:lnTo>
                    <a:pt x="3617" y="3743"/>
                  </a:lnTo>
                  <a:lnTo>
                    <a:pt x="4353" y="968"/>
                  </a:lnTo>
                  <a:lnTo>
                    <a:pt x="737"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41" name="Google Shape;9341;p77"/>
            <p:cNvSpPr/>
            <p:nvPr/>
          </p:nvSpPr>
          <p:spPr>
            <a:xfrm>
              <a:off x="1549999" y="3927755"/>
              <a:ext cx="28972" cy="46295"/>
            </a:xfrm>
            <a:custGeom>
              <a:avLst/>
              <a:gdLst/>
              <a:ahLst/>
              <a:cxnLst/>
              <a:rect l="l" t="t" r="r" b="b"/>
              <a:pathLst>
                <a:path w="1935" h="3092" extrusionOk="0">
                  <a:moveTo>
                    <a:pt x="737" y="1"/>
                  </a:moveTo>
                  <a:lnTo>
                    <a:pt x="1" y="2776"/>
                  </a:lnTo>
                  <a:lnTo>
                    <a:pt x="1178" y="3091"/>
                  </a:lnTo>
                  <a:lnTo>
                    <a:pt x="1935" y="316"/>
                  </a:lnTo>
                  <a:lnTo>
                    <a:pt x="737" y="1"/>
                  </a:ln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42" name="Google Shape;9342;p77"/>
            <p:cNvSpPr/>
            <p:nvPr/>
          </p:nvSpPr>
          <p:spPr>
            <a:xfrm>
              <a:off x="1600995" y="3929477"/>
              <a:ext cx="40306" cy="73710"/>
            </a:xfrm>
            <a:custGeom>
              <a:avLst/>
              <a:gdLst/>
              <a:ahLst/>
              <a:cxnLst/>
              <a:rect l="l" t="t" r="r" b="b"/>
              <a:pathLst>
                <a:path w="2692" h="4923" extrusionOk="0">
                  <a:moveTo>
                    <a:pt x="1777" y="0"/>
                  </a:moveTo>
                  <a:cubicBezTo>
                    <a:pt x="1433" y="0"/>
                    <a:pt x="1117" y="233"/>
                    <a:pt x="1031" y="580"/>
                  </a:cubicBezTo>
                  <a:lnTo>
                    <a:pt x="127" y="3923"/>
                  </a:lnTo>
                  <a:cubicBezTo>
                    <a:pt x="1" y="4343"/>
                    <a:pt x="253" y="4785"/>
                    <a:pt x="694" y="4890"/>
                  </a:cubicBezTo>
                  <a:lnTo>
                    <a:pt x="715" y="4890"/>
                  </a:lnTo>
                  <a:cubicBezTo>
                    <a:pt x="789" y="4912"/>
                    <a:pt x="863" y="4922"/>
                    <a:pt x="935" y="4922"/>
                  </a:cubicBezTo>
                  <a:cubicBezTo>
                    <a:pt x="1280" y="4922"/>
                    <a:pt x="1596" y="4687"/>
                    <a:pt x="1683" y="4322"/>
                  </a:cubicBezTo>
                  <a:lnTo>
                    <a:pt x="2587" y="1000"/>
                  </a:lnTo>
                  <a:cubicBezTo>
                    <a:pt x="2692" y="580"/>
                    <a:pt x="2439" y="138"/>
                    <a:pt x="2019" y="33"/>
                  </a:cubicBezTo>
                  <a:lnTo>
                    <a:pt x="1998" y="33"/>
                  </a:lnTo>
                  <a:cubicBezTo>
                    <a:pt x="1924" y="11"/>
                    <a:pt x="1850" y="0"/>
                    <a:pt x="1777" y="0"/>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43" name="Google Shape;9343;p77"/>
            <p:cNvSpPr/>
            <p:nvPr/>
          </p:nvSpPr>
          <p:spPr>
            <a:xfrm>
              <a:off x="1403942" y="4059663"/>
              <a:ext cx="132537" cy="23926"/>
            </a:xfrm>
            <a:custGeom>
              <a:avLst/>
              <a:gdLst/>
              <a:ahLst/>
              <a:cxnLst/>
              <a:rect l="l" t="t" r="r" b="b"/>
              <a:pathLst>
                <a:path w="8852" h="1598" extrusionOk="0">
                  <a:moveTo>
                    <a:pt x="778" y="0"/>
                  </a:moveTo>
                  <a:cubicBezTo>
                    <a:pt x="358" y="0"/>
                    <a:pt x="0" y="358"/>
                    <a:pt x="0" y="778"/>
                  </a:cubicBezTo>
                  <a:lnTo>
                    <a:pt x="0" y="799"/>
                  </a:lnTo>
                  <a:cubicBezTo>
                    <a:pt x="0" y="1241"/>
                    <a:pt x="358" y="1598"/>
                    <a:pt x="778" y="1598"/>
                  </a:cubicBezTo>
                  <a:lnTo>
                    <a:pt x="8074" y="1598"/>
                  </a:lnTo>
                  <a:cubicBezTo>
                    <a:pt x="8494" y="1598"/>
                    <a:pt x="8852" y="1241"/>
                    <a:pt x="8852" y="799"/>
                  </a:cubicBezTo>
                  <a:lnTo>
                    <a:pt x="8852" y="778"/>
                  </a:lnTo>
                  <a:cubicBezTo>
                    <a:pt x="8852" y="358"/>
                    <a:pt x="8494" y="0"/>
                    <a:pt x="8074" y="0"/>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44" name="Google Shape;9344;p77"/>
            <p:cNvSpPr/>
            <p:nvPr/>
          </p:nvSpPr>
          <p:spPr>
            <a:xfrm>
              <a:off x="1403942" y="4059663"/>
              <a:ext cx="33688" cy="24240"/>
            </a:xfrm>
            <a:custGeom>
              <a:avLst/>
              <a:gdLst/>
              <a:ahLst/>
              <a:cxnLst/>
              <a:rect l="l" t="t" r="r" b="b"/>
              <a:pathLst>
                <a:path w="2250" h="1619" extrusionOk="0">
                  <a:moveTo>
                    <a:pt x="778" y="0"/>
                  </a:moveTo>
                  <a:cubicBezTo>
                    <a:pt x="358" y="0"/>
                    <a:pt x="0" y="358"/>
                    <a:pt x="0" y="799"/>
                  </a:cubicBezTo>
                  <a:lnTo>
                    <a:pt x="0" y="820"/>
                  </a:lnTo>
                  <a:cubicBezTo>
                    <a:pt x="0" y="1262"/>
                    <a:pt x="358" y="1619"/>
                    <a:pt x="778" y="1619"/>
                  </a:cubicBezTo>
                  <a:lnTo>
                    <a:pt x="2250" y="1619"/>
                  </a:lnTo>
                  <a:cubicBezTo>
                    <a:pt x="1935" y="1451"/>
                    <a:pt x="1745" y="1135"/>
                    <a:pt x="1766" y="799"/>
                  </a:cubicBezTo>
                  <a:cubicBezTo>
                    <a:pt x="1766" y="463"/>
                    <a:pt x="1956" y="147"/>
                    <a:pt x="2250" y="0"/>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345" name="Google Shape;9345;p77"/>
          <p:cNvGrpSpPr/>
          <p:nvPr/>
        </p:nvGrpSpPr>
        <p:grpSpPr>
          <a:xfrm>
            <a:off x="3486572" y="2433470"/>
            <a:ext cx="379328" cy="281738"/>
            <a:chOff x="3486572" y="2433470"/>
            <a:chExt cx="379328" cy="281738"/>
          </a:xfrm>
        </p:grpSpPr>
        <p:sp>
          <p:nvSpPr>
            <p:cNvPr id="9346" name="Google Shape;9346;p77"/>
            <p:cNvSpPr/>
            <p:nvPr/>
          </p:nvSpPr>
          <p:spPr>
            <a:xfrm>
              <a:off x="3549217" y="2556544"/>
              <a:ext cx="253724" cy="139858"/>
            </a:xfrm>
            <a:custGeom>
              <a:avLst/>
              <a:gdLst/>
              <a:ahLst/>
              <a:cxnLst/>
              <a:rect l="l" t="t" r="r" b="b"/>
              <a:pathLst>
                <a:path w="16946" h="9341" extrusionOk="0">
                  <a:moveTo>
                    <a:pt x="0" y="1"/>
                  </a:moveTo>
                  <a:lnTo>
                    <a:pt x="0" y="6371"/>
                  </a:lnTo>
                  <a:cubicBezTo>
                    <a:pt x="2447" y="8323"/>
                    <a:pt x="5443" y="9341"/>
                    <a:pt x="8469" y="9341"/>
                  </a:cubicBezTo>
                  <a:cubicBezTo>
                    <a:pt x="10071" y="9341"/>
                    <a:pt x="11682" y="9056"/>
                    <a:pt x="13224" y="8474"/>
                  </a:cubicBezTo>
                  <a:cubicBezTo>
                    <a:pt x="13498" y="8389"/>
                    <a:pt x="13771" y="8284"/>
                    <a:pt x="14023" y="8158"/>
                  </a:cubicBezTo>
                  <a:cubicBezTo>
                    <a:pt x="15075" y="7696"/>
                    <a:pt x="16042" y="7086"/>
                    <a:pt x="16946" y="6371"/>
                  </a:cubicBezTo>
                  <a:lnTo>
                    <a:pt x="16946" y="1"/>
                  </a:lnTo>
                  <a:close/>
                </a:path>
              </a:pathLst>
            </a:custGeom>
            <a:solidFill>
              <a:srgbClr val="3B53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47" name="Google Shape;9347;p77"/>
            <p:cNvSpPr/>
            <p:nvPr/>
          </p:nvSpPr>
          <p:spPr>
            <a:xfrm>
              <a:off x="3549532" y="2556544"/>
              <a:ext cx="62016" cy="129392"/>
            </a:xfrm>
            <a:custGeom>
              <a:avLst/>
              <a:gdLst/>
              <a:ahLst/>
              <a:cxnLst/>
              <a:rect l="l" t="t" r="r" b="b"/>
              <a:pathLst>
                <a:path w="4142" h="8642" extrusionOk="0">
                  <a:moveTo>
                    <a:pt x="0" y="1"/>
                  </a:moveTo>
                  <a:lnTo>
                    <a:pt x="0" y="6371"/>
                  </a:lnTo>
                  <a:cubicBezTo>
                    <a:pt x="1241" y="7359"/>
                    <a:pt x="2649" y="8137"/>
                    <a:pt x="4142" y="8642"/>
                  </a:cubicBezTo>
                  <a:lnTo>
                    <a:pt x="4142" y="1"/>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48" name="Google Shape;9348;p77"/>
            <p:cNvSpPr/>
            <p:nvPr/>
          </p:nvSpPr>
          <p:spPr>
            <a:xfrm>
              <a:off x="3746734" y="2570079"/>
              <a:ext cx="12921" cy="113342"/>
            </a:xfrm>
            <a:custGeom>
              <a:avLst/>
              <a:gdLst/>
              <a:ahLst/>
              <a:cxnLst/>
              <a:rect l="l" t="t" r="r" b="b"/>
              <a:pathLst>
                <a:path w="863" h="7570" extrusionOk="0">
                  <a:moveTo>
                    <a:pt x="432" y="1"/>
                  </a:moveTo>
                  <a:cubicBezTo>
                    <a:pt x="216" y="1"/>
                    <a:pt x="1" y="148"/>
                    <a:pt x="32" y="442"/>
                  </a:cubicBezTo>
                  <a:lnTo>
                    <a:pt x="32" y="7570"/>
                  </a:lnTo>
                  <a:cubicBezTo>
                    <a:pt x="306" y="7485"/>
                    <a:pt x="579" y="7380"/>
                    <a:pt x="831" y="7254"/>
                  </a:cubicBezTo>
                  <a:lnTo>
                    <a:pt x="831" y="442"/>
                  </a:lnTo>
                  <a:cubicBezTo>
                    <a:pt x="863" y="148"/>
                    <a:pt x="647" y="1"/>
                    <a:pt x="432"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49" name="Google Shape;9349;p77"/>
            <p:cNvSpPr/>
            <p:nvPr/>
          </p:nvSpPr>
          <p:spPr>
            <a:xfrm>
              <a:off x="3549532" y="2556544"/>
              <a:ext cx="253410" cy="56057"/>
            </a:xfrm>
            <a:custGeom>
              <a:avLst/>
              <a:gdLst/>
              <a:ahLst/>
              <a:cxnLst/>
              <a:rect l="l" t="t" r="r" b="b"/>
              <a:pathLst>
                <a:path w="16925" h="3744" extrusionOk="0">
                  <a:moveTo>
                    <a:pt x="0" y="1"/>
                  </a:moveTo>
                  <a:lnTo>
                    <a:pt x="0" y="526"/>
                  </a:lnTo>
                  <a:lnTo>
                    <a:pt x="8452" y="3743"/>
                  </a:lnTo>
                  <a:lnTo>
                    <a:pt x="16925" y="526"/>
                  </a:lnTo>
                  <a:lnTo>
                    <a:pt x="16925" y="1"/>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50" name="Google Shape;9350;p77"/>
            <p:cNvSpPr/>
            <p:nvPr/>
          </p:nvSpPr>
          <p:spPr>
            <a:xfrm>
              <a:off x="3486572" y="2433470"/>
              <a:ext cx="379328" cy="171255"/>
            </a:xfrm>
            <a:custGeom>
              <a:avLst/>
              <a:gdLst/>
              <a:ahLst/>
              <a:cxnLst/>
              <a:rect l="l" t="t" r="r" b="b"/>
              <a:pathLst>
                <a:path w="25335" h="11438" extrusionOk="0">
                  <a:moveTo>
                    <a:pt x="12657" y="0"/>
                  </a:moveTo>
                  <a:lnTo>
                    <a:pt x="0" y="4836"/>
                  </a:lnTo>
                  <a:lnTo>
                    <a:pt x="0" y="6623"/>
                  </a:lnTo>
                  <a:lnTo>
                    <a:pt x="12657" y="11437"/>
                  </a:lnTo>
                  <a:lnTo>
                    <a:pt x="25335" y="6623"/>
                  </a:lnTo>
                  <a:lnTo>
                    <a:pt x="25335" y="4836"/>
                  </a:lnTo>
                  <a:lnTo>
                    <a:pt x="12657" y="0"/>
                  </a:lnTo>
                  <a:close/>
                </a:path>
              </a:pathLst>
            </a:custGeom>
            <a:solidFill>
              <a:srgbClr val="3B53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51" name="Google Shape;9351;p77"/>
            <p:cNvSpPr/>
            <p:nvPr/>
          </p:nvSpPr>
          <p:spPr>
            <a:xfrm>
              <a:off x="3486572" y="2505862"/>
              <a:ext cx="189507" cy="98863"/>
            </a:xfrm>
            <a:custGeom>
              <a:avLst/>
              <a:gdLst/>
              <a:ahLst/>
              <a:cxnLst/>
              <a:rect l="l" t="t" r="r" b="b"/>
              <a:pathLst>
                <a:path w="12657" h="6603" extrusionOk="0">
                  <a:moveTo>
                    <a:pt x="0" y="1"/>
                  </a:moveTo>
                  <a:lnTo>
                    <a:pt x="0" y="1788"/>
                  </a:lnTo>
                  <a:lnTo>
                    <a:pt x="12657" y="6602"/>
                  </a:lnTo>
                  <a:lnTo>
                    <a:pt x="12657" y="4836"/>
                  </a:lnTo>
                  <a:lnTo>
                    <a:pt x="0" y="1"/>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52" name="Google Shape;9352;p77"/>
            <p:cNvSpPr/>
            <p:nvPr/>
          </p:nvSpPr>
          <p:spPr>
            <a:xfrm>
              <a:off x="3667994" y="2491294"/>
              <a:ext cx="111650" cy="223914"/>
            </a:xfrm>
            <a:custGeom>
              <a:avLst/>
              <a:gdLst/>
              <a:ahLst/>
              <a:cxnLst/>
              <a:rect l="l" t="t" r="r" b="b"/>
              <a:pathLst>
                <a:path w="7457" h="14955" extrusionOk="0">
                  <a:moveTo>
                    <a:pt x="560" y="0"/>
                  </a:moveTo>
                  <a:cubicBezTo>
                    <a:pt x="189" y="0"/>
                    <a:pt x="1" y="537"/>
                    <a:pt x="393" y="742"/>
                  </a:cubicBezTo>
                  <a:lnTo>
                    <a:pt x="6679" y="3581"/>
                  </a:lnTo>
                  <a:lnTo>
                    <a:pt x="6679" y="14577"/>
                  </a:lnTo>
                  <a:cubicBezTo>
                    <a:pt x="6679" y="14787"/>
                    <a:pt x="6847" y="14955"/>
                    <a:pt x="7057" y="14955"/>
                  </a:cubicBezTo>
                  <a:cubicBezTo>
                    <a:pt x="7268" y="14955"/>
                    <a:pt x="7457" y="14787"/>
                    <a:pt x="7457" y="14577"/>
                  </a:cubicBezTo>
                  <a:lnTo>
                    <a:pt x="7457" y="3328"/>
                  </a:lnTo>
                  <a:cubicBezTo>
                    <a:pt x="7436" y="3181"/>
                    <a:pt x="7352" y="3034"/>
                    <a:pt x="7226" y="2971"/>
                  </a:cubicBezTo>
                  <a:lnTo>
                    <a:pt x="708" y="28"/>
                  </a:lnTo>
                  <a:cubicBezTo>
                    <a:pt x="656" y="9"/>
                    <a:pt x="607" y="0"/>
                    <a:pt x="560" y="0"/>
                  </a:cubicBezTo>
                  <a:close/>
                </a:path>
              </a:pathLst>
            </a:custGeom>
            <a:solidFill>
              <a:srgbClr val="738A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9353" name="Google Shape;9353;p77"/>
          <p:cNvSpPr/>
          <p:nvPr/>
        </p:nvSpPr>
        <p:spPr>
          <a:xfrm>
            <a:off x="3751930" y="2709533"/>
            <a:ext cx="38105" cy="32535"/>
          </a:xfrm>
          <a:custGeom>
            <a:avLst/>
            <a:gdLst/>
            <a:ahLst/>
            <a:cxnLst/>
            <a:rect l="l" t="t" r="r" b="b"/>
            <a:pathLst>
              <a:path w="2545" h="2173" extrusionOk="0">
                <a:moveTo>
                  <a:pt x="1451" y="1"/>
                </a:moveTo>
                <a:cubicBezTo>
                  <a:pt x="484" y="1"/>
                  <a:pt x="1" y="1157"/>
                  <a:pt x="674" y="1851"/>
                </a:cubicBezTo>
                <a:cubicBezTo>
                  <a:pt x="896" y="2073"/>
                  <a:pt x="1169" y="2173"/>
                  <a:pt x="1437" y="2173"/>
                </a:cubicBezTo>
                <a:cubicBezTo>
                  <a:pt x="2002" y="2173"/>
                  <a:pt x="2545" y="1729"/>
                  <a:pt x="2545" y="1073"/>
                </a:cubicBezTo>
                <a:cubicBezTo>
                  <a:pt x="2545" y="484"/>
                  <a:pt x="2040" y="1"/>
                  <a:pt x="1451" y="1"/>
                </a:cubicBez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9354" name="Google Shape;9354;p77"/>
          <p:cNvGrpSpPr/>
          <p:nvPr/>
        </p:nvGrpSpPr>
        <p:grpSpPr>
          <a:xfrm>
            <a:off x="3997149" y="3329634"/>
            <a:ext cx="270733" cy="355762"/>
            <a:chOff x="3997149" y="3329634"/>
            <a:chExt cx="270733" cy="355762"/>
          </a:xfrm>
        </p:grpSpPr>
        <p:sp>
          <p:nvSpPr>
            <p:cNvPr id="9355" name="Google Shape;9355;p77"/>
            <p:cNvSpPr/>
            <p:nvPr/>
          </p:nvSpPr>
          <p:spPr>
            <a:xfrm>
              <a:off x="4161787" y="3488627"/>
              <a:ext cx="32430" cy="32445"/>
            </a:xfrm>
            <a:custGeom>
              <a:avLst/>
              <a:gdLst/>
              <a:ahLst/>
              <a:cxnLst/>
              <a:rect l="l" t="t" r="r" b="b"/>
              <a:pathLst>
                <a:path w="2166" h="2167" extrusionOk="0">
                  <a:moveTo>
                    <a:pt x="0" y="1"/>
                  </a:moveTo>
                  <a:lnTo>
                    <a:pt x="0" y="2166"/>
                  </a:lnTo>
                  <a:lnTo>
                    <a:pt x="2166" y="2166"/>
                  </a:lnTo>
                  <a:lnTo>
                    <a:pt x="1346" y="1"/>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56" name="Google Shape;9356;p77"/>
            <p:cNvSpPr/>
            <p:nvPr/>
          </p:nvSpPr>
          <p:spPr>
            <a:xfrm>
              <a:off x="4181925" y="3488627"/>
              <a:ext cx="20168" cy="55114"/>
            </a:xfrm>
            <a:custGeom>
              <a:avLst/>
              <a:gdLst/>
              <a:ahLst/>
              <a:cxnLst/>
              <a:rect l="l" t="t" r="r" b="b"/>
              <a:pathLst>
                <a:path w="1347" h="3681" extrusionOk="0">
                  <a:moveTo>
                    <a:pt x="1" y="1"/>
                  </a:moveTo>
                  <a:lnTo>
                    <a:pt x="1" y="3680"/>
                  </a:lnTo>
                  <a:lnTo>
                    <a:pt x="1347" y="3680"/>
                  </a:lnTo>
                  <a:lnTo>
                    <a:pt x="1347" y="1"/>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57" name="Google Shape;9357;p77"/>
            <p:cNvSpPr/>
            <p:nvPr/>
          </p:nvSpPr>
          <p:spPr>
            <a:xfrm>
              <a:off x="4181925" y="3488627"/>
              <a:ext cx="20168" cy="17338"/>
            </a:xfrm>
            <a:custGeom>
              <a:avLst/>
              <a:gdLst/>
              <a:ahLst/>
              <a:cxnLst/>
              <a:rect l="l" t="t" r="r" b="b"/>
              <a:pathLst>
                <a:path w="1347" h="1158" extrusionOk="0">
                  <a:moveTo>
                    <a:pt x="1" y="1"/>
                  </a:moveTo>
                  <a:lnTo>
                    <a:pt x="1" y="1157"/>
                  </a:lnTo>
                  <a:lnTo>
                    <a:pt x="1347" y="1157"/>
                  </a:lnTo>
                  <a:lnTo>
                    <a:pt x="1347" y="1"/>
                  </a:ln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58" name="Google Shape;9358;p77"/>
            <p:cNvSpPr/>
            <p:nvPr/>
          </p:nvSpPr>
          <p:spPr>
            <a:xfrm>
              <a:off x="4181925" y="3488627"/>
              <a:ext cx="7576" cy="55114"/>
            </a:xfrm>
            <a:custGeom>
              <a:avLst/>
              <a:gdLst/>
              <a:ahLst/>
              <a:cxnLst/>
              <a:rect l="l" t="t" r="r" b="b"/>
              <a:pathLst>
                <a:path w="506" h="3681" extrusionOk="0">
                  <a:moveTo>
                    <a:pt x="1" y="1"/>
                  </a:moveTo>
                  <a:lnTo>
                    <a:pt x="1" y="3680"/>
                  </a:lnTo>
                  <a:lnTo>
                    <a:pt x="506" y="3680"/>
                  </a:lnTo>
                  <a:lnTo>
                    <a:pt x="506" y="1"/>
                  </a:ln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59" name="Google Shape;9359;p77"/>
            <p:cNvSpPr/>
            <p:nvPr/>
          </p:nvSpPr>
          <p:spPr>
            <a:xfrm>
              <a:off x="4161787" y="3493673"/>
              <a:ext cx="20153" cy="8819"/>
            </a:xfrm>
            <a:custGeom>
              <a:avLst/>
              <a:gdLst/>
              <a:ahLst/>
              <a:cxnLst/>
              <a:rect l="l" t="t" r="r" b="b"/>
              <a:pathLst>
                <a:path w="1346" h="589" extrusionOk="0">
                  <a:moveTo>
                    <a:pt x="0" y="0"/>
                  </a:moveTo>
                  <a:lnTo>
                    <a:pt x="0" y="589"/>
                  </a:lnTo>
                  <a:lnTo>
                    <a:pt x="1346" y="589"/>
                  </a:lnTo>
                  <a:lnTo>
                    <a:pt x="1346" y="0"/>
                  </a:ln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60" name="Google Shape;9360;p77"/>
            <p:cNvSpPr/>
            <p:nvPr/>
          </p:nvSpPr>
          <p:spPr>
            <a:xfrm>
              <a:off x="4161787" y="3493673"/>
              <a:ext cx="7576" cy="27400"/>
            </a:xfrm>
            <a:custGeom>
              <a:avLst/>
              <a:gdLst/>
              <a:ahLst/>
              <a:cxnLst/>
              <a:rect l="l" t="t" r="r" b="b"/>
              <a:pathLst>
                <a:path w="506" h="1830" extrusionOk="0">
                  <a:moveTo>
                    <a:pt x="0" y="0"/>
                  </a:moveTo>
                  <a:lnTo>
                    <a:pt x="0" y="1829"/>
                  </a:lnTo>
                  <a:lnTo>
                    <a:pt x="505" y="1829"/>
                  </a:lnTo>
                  <a:lnTo>
                    <a:pt x="505" y="0"/>
                  </a:ln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61" name="Google Shape;9361;p77"/>
            <p:cNvSpPr/>
            <p:nvPr/>
          </p:nvSpPr>
          <p:spPr>
            <a:xfrm>
              <a:off x="4163988" y="3331550"/>
              <a:ext cx="35904" cy="33389"/>
            </a:xfrm>
            <a:custGeom>
              <a:avLst/>
              <a:gdLst/>
              <a:ahLst/>
              <a:cxnLst/>
              <a:rect l="l" t="t" r="r" b="b"/>
              <a:pathLst>
                <a:path w="2398" h="2230" extrusionOk="0">
                  <a:moveTo>
                    <a:pt x="1" y="1"/>
                  </a:moveTo>
                  <a:lnTo>
                    <a:pt x="1" y="2229"/>
                  </a:lnTo>
                  <a:lnTo>
                    <a:pt x="2397" y="2229"/>
                  </a:lnTo>
                  <a:lnTo>
                    <a:pt x="2397" y="1"/>
                  </a:lnTo>
                  <a:close/>
                </a:path>
              </a:pathLst>
            </a:custGeom>
            <a:solidFill>
              <a:srgbClr val="3B53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62" name="Google Shape;9362;p77"/>
            <p:cNvSpPr/>
            <p:nvPr/>
          </p:nvSpPr>
          <p:spPr>
            <a:xfrm>
              <a:off x="4163988" y="3331550"/>
              <a:ext cx="13550" cy="33389"/>
            </a:xfrm>
            <a:custGeom>
              <a:avLst/>
              <a:gdLst/>
              <a:ahLst/>
              <a:cxnLst/>
              <a:rect l="l" t="t" r="r" b="b"/>
              <a:pathLst>
                <a:path w="905" h="2230" extrusionOk="0">
                  <a:moveTo>
                    <a:pt x="1" y="1"/>
                  </a:moveTo>
                  <a:lnTo>
                    <a:pt x="1" y="2229"/>
                  </a:lnTo>
                  <a:lnTo>
                    <a:pt x="905" y="2229"/>
                  </a:lnTo>
                  <a:lnTo>
                    <a:pt x="905" y="1"/>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63" name="Google Shape;9363;p77"/>
            <p:cNvSpPr/>
            <p:nvPr/>
          </p:nvSpPr>
          <p:spPr>
            <a:xfrm>
              <a:off x="3997149" y="3374342"/>
              <a:ext cx="180074" cy="268577"/>
            </a:xfrm>
            <a:custGeom>
              <a:avLst/>
              <a:gdLst/>
              <a:ahLst/>
              <a:cxnLst/>
              <a:rect l="l" t="t" r="r" b="b"/>
              <a:pathLst>
                <a:path w="12027" h="17938" extrusionOk="0">
                  <a:moveTo>
                    <a:pt x="8951" y="1"/>
                  </a:moveTo>
                  <a:cubicBezTo>
                    <a:pt x="4017" y="1"/>
                    <a:pt x="1" y="4006"/>
                    <a:pt x="1" y="8958"/>
                  </a:cubicBezTo>
                  <a:cubicBezTo>
                    <a:pt x="1" y="13932"/>
                    <a:pt x="4017" y="17937"/>
                    <a:pt x="8951" y="17937"/>
                  </a:cubicBezTo>
                  <a:cubicBezTo>
                    <a:pt x="9002" y="17937"/>
                    <a:pt x="9053" y="17937"/>
                    <a:pt x="9104" y="17936"/>
                  </a:cubicBezTo>
                  <a:lnTo>
                    <a:pt x="10597" y="16023"/>
                  </a:lnTo>
                  <a:lnTo>
                    <a:pt x="9104" y="13584"/>
                  </a:lnTo>
                  <a:cubicBezTo>
                    <a:pt x="6560" y="13584"/>
                    <a:pt x="4479" y="11523"/>
                    <a:pt x="4479" y="8958"/>
                  </a:cubicBezTo>
                  <a:cubicBezTo>
                    <a:pt x="4479" y="6414"/>
                    <a:pt x="6560" y="4333"/>
                    <a:pt x="9104" y="4333"/>
                  </a:cubicBezTo>
                  <a:lnTo>
                    <a:pt x="10366" y="4333"/>
                  </a:lnTo>
                  <a:lnTo>
                    <a:pt x="12027" y="2273"/>
                  </a:lnTo>
                  <a:lnTo>
                    <a:pt x="10366" y="2"/>
                  </a:lnTo>
                  <a:lnTo>
                    <a:pt x="9104" y="2"/>
                  </a:lnTo>
                  <a:cubicBezTo>
                    <a:pt x="9053" y="1"/>
                    <a:pt x="9002" y="1"/>
                    <a:pt x="8951"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64" name="Google Shape;9364;p77"/>
            <p:cNvSpPr/>
            <p:nvPr/>
          </p:nvSpPr>
          <p:spPr>
            <a:xfrm>
              <a:off x="4133459" y="3631539"/>
              <a:ext cx="52269" cy="42207"/>
            </a:xfrm>
            <a:custGeom>
              <a:avLst/>
              <a:gdLst/>
              <a:ahLst/>
              <a:cxnLst/>
              <a:rect l="l" t="t" r="r" b="b"/>
              <a:pathLst>
                <a:path w="3491" h="2819" extrusionOk="0">
                  <a:moveTo>
                    <a:pt x="0" y="1"/>
                  </a:moveTo>
                  <a:lnTo>
                    <a:pt x="0" y="2818"/>
                  </a:lnTo>
                  <a:lnTo>
                    <a:pt x="3490" y="2818"/>
                  </a:lnTo>
                  <a:lnTo>
                    <a:pt x="3490" y="1"/>
                  </a:ln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65" name="Google Shape;9365;p77"/>
            <p:cNvSpPr/>
            <p:nvPr/>
          </p:nvSpPr>
          <p:spPr>
            <a:xfrm>
              <a:off x="4152339" y="3354219"/>
              <a:ext cx="59201" cy="141355"/>
            </a:xfrm>
            <a:custGeom>
              <a:avLst/>
              <a:gdLst/>
              <a:ahLst/>
              <a:cxnLst/>
              <a:rect l="l" t="t" r="r" b="b"/>
              <a:pathLst>
                <a:path w="3954" h="9441" extrusionOk="0">
                  <a:moveTo>
                    <a:pt x="1" y="0"/>
                  </a:moveTo>
                  <a:lnTo>
                    <a:pt x="1" y="9440"/>
                  </a:lnTo>
                  <a:lnTo>
                    <a:pt x="3953" y="9440"/>
                  </a:lnTo>
                  <a:lnTo>
                    <a:pt x="3953" y="0"/>
                  </a:ln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66" name="Google Shape;9366;p77"/>
            <p:cNvSpPr/>
            <p:nvPr/>
          </p:nvSpPr>
          <p:spPr>
            <a:xfrm>
              <a:off x="4152339" y="3354219"/>
              <a:ext cx="21111" cy="141355"/>
            </a:xfrm>
            <a:custGeom>
              <a:avLst/>
              <a:gdLst/>
              <a:ahLst/>
              <a:cxnLst/>
              <a:rect l="l" t="t" r="r" b="b"/>
              <a:pathLst>
                <a:path w="1410" h="9441" extrusionOk="0">
                  <a:moveTo>
                    <a:pt x="1" y="0"/>
                  </a:moveTo>
                  <a:lnTo>
                    <a:pt x="1" y="9440"/>
                  </a:lnTo>
                  <a:lnTo>
                    <a:pt x="1409" y="9440"/>
                  </a:lnTo>
                  <a:lnTo>
                    <a:pt x="1409" y="0"/>
                  </a:ln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67" name="Google Shape;9367;p77"/>
            <p:cNvSpPr/>
            <p:nvPr/>
          </p:nvSpPr>
          <p:spPr>
            <a:xfrm>
              <a:off x="4133459" y="3577713"/>
              <a:ext cx="99477" cy="36533"/>
            </a:xfrm>
            <a:custGeom>
              <a:avLst/>
              <a:gdLst/>
              <a:ahLst/>
              <a:cxnLst/>
              <a:rect l="l" t="t" r="r" b="b"/>
              <a:pathLst>
                <a:path w="6644" h="2440" extrusionOk="0">
                  <a:moveTo>
                    <a:pt x="0" y="1"/>
                  </a:moveTo>
                  <a:lnTo>
                    <a:pt x="0" y="2440"/>
                  </a:lnTo>
                  <a:lnTo>
                    <a:pt x="5425" y="2440"/>
                  </a:lnTo>
                  <a:cubicBezTo>
                    <a:pt x="6097" y="2440"/>
                    <a:pt x="6644" y="1893"/>
                    <a:pt x="6644" y="1220"/>
                  </a:cubicBezTo>
                  <a:lnTo>
                    <a:pt x="6623" y="1220"/>
                  </a:lnTo>
                  <a:cubicBezTo>
                    <a:pt x="6623" y="547"/>
                    <a:pt x="6076" y="1"/>
                    <a:pt x="5425" y="1"/>
                  </a:cubicBez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68" name="Google Shape;9368;p77"/>
            <p:cNvSpPr/>
            <p:nvPr/>
          </p:nvSpPr>
          <p:spPr>
            <a:xfrm>
              <a:off x="4133459" y="3577713"/>
              <a:ext cx="97276" cy="19225"/>
            </a:xfrm>
            <a:custGeom>
              <a:avLst/>
              <a:gdLst/>
              <a:ahLst/>
              <a:cxnLst/>
              <a:rect l="l" t="t" r="r" b="b"/>
              <a:pathLst>
                <a:path w="6497" h="1284" extrusionOk="0">
                  <a:moveTo>
                    <a:pt x="0" y="1"/>
                  </a:moveTo>
                  <a:lnTo>
                    <a:pt x="0" y="1283"/>
                  </a:lnTo>
                  <a:lnTo>
                    <a:pt x="5403" y="1283"/>
                  </a:lnTo>
                  <a:cubicBezTo>
                    <a:pt x="5866" y="1283"/>
                    <a:pt x="6265" y="1052"/>
                    <a:pt x="6497" y="653"/>
                  </a:cubicBezTo>
                  <a:cubicBezTo>
                    <a:pt x="6265" y="253"/>
                    <a:pt x="5866" y="1"/>
                    <a:pt x="5425" y="1"/>
                  </a:cubicBez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69" name="Google Shape;9369;p77"/>
            <p:cNvSpPr/>
            <p:nvPr/>
          </p:nvSpPr>
          <p:spPr>
            <a:xfrm>
              <a:off x="4133459" y="3614231"/>
              <a:ext cx="73979" cy="28657"/>
            </a:xfrm>
            <a:custGeom>
              <a:avLst/>
              <a:gdLst/>
              <a:ahLst/>
              <a:cxnLst/>
              <a:rect l="l" t="t" r="r" b="b"/>
              <a:pathLst>
                <a:path w="4941" h="1914" extrusionOk="0">
                  <a:moveTo>
                    <a:pt x="0" y="1"/>
                  </a:moveTo>
                  <a:lnTo>
                    <a:pt x="0" y="1914"/>
                  </a:lnTo>
                  <a:lnTo>
                    <a:pt x="3343" y="1914"/>
                  </a:lnTo>
                  <a:cubicBezTo>
                    <a:pt x="4226" y="1914"/>
                    <a:pt x="4941" y="1178"/>
                    <a:pt x="4941" y="295"/>
                  </a:cubicBezTo>
                  <a:lnTo>
                    <a:pt x="4941" y="1"/>
                  </a:ln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0" name="Google Shape;9370;p77"/>
            <p:cNvSpPr/>
            <p:nvPr/>
          </p:nvSpPr>
          <p:spPr>
            <a:xfrm>
              <a:off x="4145736" y="3329664"/>
              <a:ext cx="71149" cy="11035"/>
            </a:xfrm>
            <a:custGeom>
              <a:avLst/>
              <a:gdLst/>
              <a:ahLst/>
              <a:cxnLst/>
              <a:rect l="l" t="t" r="r" b="b"/>
              <a:pathLst>
                <a:path w="4752" h="737" extrusionOk="0">
                  <a:moveTo>
                    <a:pt x="442" y="1"/>
                  </a:moveTo>
                  <a:cubicBezTo>
                    <a:pt x="0" y="43"/>
                    <a:pt x="0" y="694"/>
                    <a:pt x="442" y="736"/>
                  </a:cubicBezTo>
                  <a:lnTo>
                    <a:pt x="4394" y="736"/>
                  </a:lnTo>
                  <a:cubicBezTo>
                    <a:pt x="4605" y="736"/>
                    <a:pt x="4752" y="568"/>
                    <a:pt x="4752" y="358"/>
                  </a:cubicBezTo>
                  <a:cubicBezTo>
                    <a:pt x="4752" y="169"/>
                    <a:pt x="4605" y="1"/>
                    <a:pt x="4394"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1" name="Google Shape;9371;p77"/>
            <p:cNvSpPr/>
            <p:nvPr/>
          </p:nvSpPr>
          <p:spPr>
            <a:xfrm>
              <a:off x="4161667" y="3329634"/>
              <a:ext cx="55219" cy="11080"/>
            </a:xfrm>
            <a:custGeom>
              <a:avLst/>
              <a:gdLst/>
              <a:ahLst/>
              <a:cxnLst/>
              <a:rect l="l" t="t" r="r" b="b"/>
              <a:pathLst>
                <a:path w="3688" h="740" extrusionOk="0">
                  <a:moveTo>
                    <a:pt x="475" y="1"/>
                  </a:moveTo>
                  <a:cubicBezTo>
                    <a:pt x="0" y="1"/>
                    <a:pt x="0" y="740"/>
                    <a:pt x="475" y="740"/>
                  </a:cubicBezTo>
                  <a:cubicBezTo>
                    <a:pt x="487" y="740"/>
                    <a:pt x="500" y="739"/>
                    <a:pt x="513" y="738"/>
                  </a:cubicBezTo>
                  <a:lnTo>
                    <a:pt x="3330" y="738"/>
                  </a:lnTo>
                  <a:cubicBezTo>
                    <a:pt x="3541" y="738"/>
                    <a:pt x="3688" y="570"/>
                    <a:pt x="3688" y="360"/>
                  </a:cubicBezTo>
                  <a:cubicBezTo>
                    <a:pt x="3688" y="171"/>
                    <a:pt x="3541" y="3"/>
                    <a:pt x="3330" y="3"/>
                  </a:cubicBezTo>
                  <a:lnTo>
                    <a:pt x="513" y="3"/>
                  </a:lnTo>
                  <a:cubicBezTo>
                    <a:pt x="500" y="2"/>
                    <a:pt x="487" y="1"/>
                    <a:pt x="475"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2" name="Google Shape;9372;p77"/>
            <p:cNvSpPr/>
            <p:nvPr/>
          </p:nvSpPr>
          <p:spPr>
            <a:xfrm>
              <a:off x="4043744" y="3662712"/>
              <a:ext cx="224138" cy="22683"/>
            </a:xfrm>
            <a:custGeom>
              <a:avLst/>
              <a:gdLst/>
              <a:ahLst/>
              <a:cxnLst/>
              <a:rect l="l" t="t" r="r" b="b"/>
              <a:pathLst>
                <a:path w="14970" h="1515" extrusionOk="0">
                  <a:moveTo>
                    <a:pt x="1009" y="0"/>
                  </a:moveTo>
                  <a:cubicBezTo>
                    <a:pt x="0" y="0"/>
                    <a:pt x="0" y="1514"/>
                    <a:pt x="1009" y="1514"/>
                  </a:cubicBezTo>
                  <a:lnTo>
                    <a:pt x="14213" y="1514"/>
                  </a:lnTo>
                  <a:cubicBezTo>
                    <a:pt x="14633" y="1514"/>
                    <a:pt x="14970" y="1178"/>
                    <a:pt x="14970" y="757"/>
                  </a:cubicBezTo>
                  <a:cubicBezTo>
                    <a:pt x="14970" y="337"/>
                    <a:pt x="14633" y="0"/>
                    <a:pt x="14213"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3" name="Google Shape;9373;p77"/>
            <p:cNvSpPr/>
            <p:nvPr/>
          </p:nvSpPr>
          <p:spPr>
            <a:xfrm>
              <a:off x="4084035" y="3662712"/>
              <a:ext cx="183847" cy="22683"/>
            </a:xfrm>
            <a:custGeom>
              <a:avLst/>
              <a:gdLst/>
              <a:ahLst/>
              <a:cxnLst/>
              <a:rect l="l" t="t" r="r" b="b"/>
              <a:pathLst>
                <a:path w="12279" h="1515" extrusionOk="0">
                  <a:moveTo>
                    <a:pt x="1031" y="0"/>
                  </a:moveTo>
                  <a:cubicBezTo>
                    <a:pt x="0" y="0"/>
                    <a:pt x="0" y="1514"/>
                    <a:pt x="1031" y="1514"/>
                  </a:cubicBezTo>
                  <a:lnTo>
                    <a:pt x="11522" y="1514"/>
                  </a:lnTo>
                  <a:cubicBezTo>
                    <a:pt x="11942" y="1514"/>
                    <a:pt x="12279" y="1178"/>
                    <a:pt x="12279" y="757"/>
                  </a:cubicBezTo>
                  <a:cubicBezTo>
                    <a:pt x="12279" y="337"/>
                    <a:pt x="11942" y="0"/>
                    <a:pt x="11522" y="0"/>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4" name="Google Shape;9374;p77"/>
            <p:cNvSpPr/>
            <p:nvPr/>
          </p:nvSpPr>
          <p:spPr>
            <a:xfrm>
              <a:off x="4105131" y="3396396"/>
              <a:ext cx="30544" cy="25917"/>
            </a:xfrm>
            <a:custGeom>
              <a:avLst/>
              <a:gdLst/>
              <a:ahLst/>
              <a:cxnLst/>
              <a:rect l="l" t="t" r="r" b="b"/>
              <a:pathLst>
                <a:path w="2040" h="1731" extrusionOk="0">
                  <a:moveTo>
                    <a:pt x="1177" y="1"/>
                  </a:moveTo>
                  <a:cubicBezTo>
                    <a:pt x="400" y="1"/>
                    <a:pt x="0" y="926"/>
                    <a:pt x="547" y="1472"/>
                  </a:cubicBezTo>
                  <a:cubicBezTo>
                    <a:pt x="732" y="1650"/>
                    <a:pt x="954" y="1730"/>
                    <a:pt x="1171" y="1730"/>
                  </a:cubicBezTo>
                  <a:cubicBezTo>
                    <a:pt x="1619" y="1730"/>
                    <a:pt x="2039" y="1387"/>
                    <a:pt x="2039" y="863"/>
                  </a:cubicBezTo>
                  <a:cubicBezTo>
                    <a:pt x="2039" y="379"/>
                    <a:pt x="1661" y="1"/>
                    <a:pt x="1177" y="1"/>
                  </a:cubicBezTo>
                  <a:close/>
                </a:path>
              </a:pathLst>
            </a:custGeom>
            <a:solidFill>
              <a:srgbClr val="3B53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5" name="Google Shape;9375;p77"/>
            <p:cNvSpPr/>
            <p:nvPr/>
          </p:nvSpPr>
          <p:spPr>
            <a:xfrm>
              <a:off x="4087179" y="3593135"/>
              <a:ext cx="30559" cy="25917"/>
            </a:xfrm>
            <a:custGeom>
              <a:avLst/>
              <a:gdLst/>
              <a:ahLst/>
              <a:cxnLst/>
              <a:rect l="l" t="t" r="r" b="b"/>
              <a:pathLst>
                <a:path w="2041" h="1731" extrusionOk="0">
                  <a:moveTo>
                    <a:pt x="1178" y="1"/>
                  </a:moveTo>
                  <a:cubicBezTo>
                    <a:pt x="400" y="1"/>
                    <a:pt x="1" y="926"/>
                    <a:pt x="547" y="1473"/>
                  </a:cubicBezTo>
                  <a:cubicBezTo>
                    <a:pt x="732" y="1651"/>
                    <a:pt x="955" y="1731"/>
                    <a:pt x="1171" y="1731"/>
                  </a:cubicBezTo>
                  <a:cubicBezTo>
                    <a:pt x="1619" y="1731"/>
                    <a:pt x="2040" y="1388"/>
                    <a:pt x="2040" y="863"/>
                  </a:cubicBezTo>
                  <a:cubicBezTo>
                    <a:pt x="2040" y="379"/>
                    <a:pt x="1662" y="1"/>
                    <a:pt x="1178" y="1"/>
                  </a:cubicBezTo>
                  <a:close/>
                </a:path>
              </a:pathLst>
            </a:custGeom>
            <a:solidFill>
              <a:srgbClr val="3B53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376" name="Google Shape;9376;p77"/>
          <p:cNvGrpSpPr/>
          <p:nvPr/>
        </p:nvGrpSpPr>
        <p:grpSpPr>
          <a:xfrm>
            <a:off x="3954343" y="2899354"/>
            <a:ext cx="345655" cy="343529"/>
            <a:chOff x="3954343" y="2899354"/>
            <a:chExt cx="345655" cy="343529"/>
          </a:xfrm>
        </p:grpSpPr>
        <p:sp>
          <p:nvSpPr>
            <p:cNvPr id="9377" name="Google Shape;9377;p77"/>
            <p:cNvSpPr/>
            <p:nvPr/>
          </p:nvSpPr>
          <p:spPr>
            <a:xfrm>
              <a:off x="3954343" y="2899354"/>
              <a:ext cx="345655" cy="343529"/>
            </a:xfrm>
            <a:custGeom>
              <a:avLst/>
              <a:gdLst/>
              <a:ahLst/>
              <a:cxnLst/>
              <a:rect l="l" t="t" r="r" b="b"/>
              <a:pathLst>
                <a:path w="23086" h="22944" extrusionOk="0">
                  <a:moveTo>
                    <a:pt x="18828" y="0"/>
                  </a:moveTo>
                  <a:cubicBezTo>
                    <a:pt x="18617" y="0"/>
                    <a:pt x="18407" y="84"/>
                    <a:pt x="18250" y="253"/>
                  </a:cubicBezTo>
                  <a:lnTo>
                    <a:pt x="17640" y="862"/>
                  </a:lnTo>
                  <a:lnTo>
                    <a:pt x="17135" y="1346"/>
                  </a:lnTo>
                  <a:lnTo>
                    <a:pt x="16000" y="2481"/>
                  </a:lnTo>
                  <a:lnTo>
                    <a:pt x="15495" y="2986"/>
                  </a:lnTo>
                  <a:lnTo>
                    <a:pt x="12741" y="5740"/>
                  </a:lnTo>
                  <a:lnTo>
                    <a:pt x="12237" y="6244"/>
                  </a:lnTo>
                  <a:lnTo>
                    <a:pt x="11122" y="7380"/>
                  </a:lnTo>
                  <a:lnTo>
                    <a:pt x="10618" y="7863"/>
                  </a:lnTo>
                  <a:lnTo>
                    <a:pt x="9482" y="8999"/>
                  </a:lnTo>
                  <a:lnTo>
                    <a:pt x="8978" y="9503"/>
                  </a:lnTo>
                  <a:lnTo>
                    <a:pt x="7864" y="10639"/>
                  </a:lnTo>
                  <a:lnTo>
                    <a:pt x="7359" y="11122"/>
                  </a:lnTo>
                  <a:lnTo>
                    <a:pt x="2965" y="15516"/>
                  </a:lnTo>
                  <a:lnTo>
                    <a:pt x="2481" y="16021"/>
                  </a:lnTo>
                  <a:lnTo>
                    <a:pt x="1346" y="17156"/>
                  </a:lnTo>
                  <a:lnTo>
                    <a:pt x="841" y="17640"/>
                  </a:lnTo>
                  <a:lnTo>
                    <a:pt x="316" y="18165"/>
                  </a:lnTo>
                  <a:cubicBezTo>
                    <a:pt x="0" y="18502"/>
                    <a:pt x="0" y="19027"/>
                    <a:pt x="316" y="19343"/>
                  </a:cubicBezTo>
                  <a:lnTo>
                    <a:pt x="3659" y="22707"/>
                  </a:lnTo>
                  <a:cubicBezTo>
                    <a:pt x="3827" y="22864"/>
                    <a:pt x="4037" y="22943"/>
                    <a:pt x="4247" y="22943"/>
                  </a:cubicBezTo>
                  <a:cubicBezTo>
                    <a:pt x="4458" y="22943"/>
                    <a:pt x="4668" y="22864"/>
                    <a:pt x="4836" y="22707"/>
                  </a:cubicBezTo>
                  <a:lnTo>
                    <a:pt x="22770" y="4773"/>
                  </a:lnTo>
                  <a:cubicBezTo>
                    <a:pt x="23085" y="4436"/>
                    <a:pt x="23085" y="3932"/>
                    <a:pt x="22770" y="3595"/>
                  </a:cubicBezTo>
                  <a:lnTo>
                    <a:pt x="19406" y="253"/>
                  </a:lnTo>
                  <a:cubicBezTo>
                    <a:pt x="19248" y="84"/>
                    <a:pt x="19038" y="0"/>
                    <a:pt x="18828" y="0"/>
                  </a:cubicBez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8" name="Google Shape;9378;p77"/>
            <p:cNvSpPr/>
            <p:nvPr/>
          </p:nvSpPr>
          <p:spPr>
            <a:xfrm>
              <a:off x="4210897" y="2911946"/>
              <a:ext cx="33434" cy="31502"/>
            </a:xfrm>
            <a:custGeom>
              <a:avLst/>
              <a:gdLst/>
              <a:ahLst/>
              <a:cxnLst/>
              <a:rect l="l" t="t" r="r" b="b"/>
              <a:pathLst>
                <a:path w="2233" h="2104" extrusionOk="0">
                  <a:moveTo>
                    <a:pt x="505" y="0"/>
                  </a:moveTo>
                  <a:lnTo>
                    <a:pt x="0" y="505"/>
                  </a:lnTo>
                  <a:lnTo>
                    <a:pt x="1514" y="2019"/>
                  </a:lnTo>
                  <a:cubicBezTo>
                    <a:pt x="1588" y="2078"/>
                    <a:pt x="1666" y="2104"/>
                    <a:pt x="1741" y="2104"/>
                  </a:cubicBezTo>
                  <a:cubicBezTo>
                    <a:pt x="2009" y="2104"/>
                    <a:pt x="2232" y="1777"/>
                    <a:pt x="2019" y="1514"/>
                  </a:cubicBezTo>
                  <a:lnTo>
                    <a:pt x="505" y="0"/>
                  </a:lnTo>
                  <a:close/>
                </a:path>
              </a:pathLst>
            </a:custGeom>
            <a:solidFill>
              <a:srgbClr val="99AE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79" name="Google Shape;9379;p77"/>
            <p:cNvSpPr/>
            <p:nvPr/>
          </p:nvSpPr>
          <p:spPr>
            <a:xfrm>
              <a:off x="4186656" y="2936501"/>
              <a:ext cx="27834" cy="25049"/>
            </a:xfrm>
            <a:custGeom>
              <a:avLst/>
              <a:gdLst/>
              <a:ahLst/>
              <a:cxnLst/>
              <a:rect l="l" t="t" r="r" b="b"/>
              <a:pathLst>
                <a:path w="1859" h="1673" extrusionOk="0">
                  <a:moveTo>
                    <a:pt x="505" y="0"/>
                  </a:moveTo>
                  <a:lnTo>
                    <a:pt x="0" y="484"/>
                  </a:lnTo>
                  <a:lnTo>
                    <a:pt x="1052" y="1535"/>
                  </a:lnTo>
                  <a:cubicBezTo>
                    <a:pt x="1134" y="1632"/>
                    <a:pt x="1230" y="1672"/>
                    <a:pt x="1322" y="1672"/>
                  </a:cubicBezTo>
                  <a:cubicBezTo>
                    <a:pt x="1607" y="1672"/>
                    <a:pt x="1858" y="1290"/>
                    <a:pt x="1556" y="1051"/>
                  </a:cubicBezTo>
                  <a:lnTo>
                    <a:pt x="505" y="0"/>
                  </a:lnTo>
                  <a:close/>
                </a:path>
              </a:pathLst>
            </a:custGeom>
            <a:solidFill>
              <a:srgbClr val="99AE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0" name="Google Shape;9380;p77"/>
            <p:cNvSpPr/>
            <p:nvPr/>
          </p:nvSpPr>
          <p:spPr>
            <a:xfrm>
              <a:off x="4162101" y="2960727"/>
              <a:ext cx="26501" cy="24600"/>
            </a:xfrm>
            <a:custGeom>
              <a:avLst/>
              <a:gdLst/>
              <a:ahLst/>
              <a:cxnLst/>
              <a:rect l="l" t="t" r="r" b="b"/>
              <a:pathLst>
                <a:path w="1770" h="1643" extrusionOk="0">
                  <a:moveTo>
                    <a:pt x="505" y="1"/>
                  </a:moveTo>
                  <a:lnTo>
                    <a:pt x="0" y="506"/>
                  </a:lnTo>
                  <a:lnTo>
                    <a:pt x="1052" y="1557"/>
                  </a:lnTo>
                  <a:cubicBezTo>
                    <a:pt x="1125" y="1617"/>
                    <a:pt x="1204" y="1642"/>
                    <a:pt x="1279" y="1642"/>
                  </a:cubicBezTo>
                  <a:cubicBezTo>
                    <a:pt x="1547" y="1642"/>
                    <a:pt x="1770" y="1315"/>
                    <a:pt x="1556" y="1052"/>
                  </a:cubicBezTo>
                  <a:lnTo>
                    <a:pt x="505" y="1"/>
                  </a:lnTo>
                  <a:close/>
                </a:path>
              </a:pathLst>
            </a:custGeom>
            <a:solidFill>
              <a:srgbClr val="99AE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1" name="Google Shape;9381;p77"/>
            <p:cNvSpPr/>
            <p:nvPr/>
          </p:nvSpPr>
          <p:spPr>
            <a:xfrm>
              <a:off x="4137861" y="2985281"/>
              <a:ext cx="27834" cy="25064"/>
            </a:xfrm>
            <a:custGeom>
              <a:avLst/>
              <a:gdLst/>
              <a:ahLst/>
              <a:cxnLst/>
              <a:rect l="l" t="t" r="r" b="b"/>
              <a:pathLst>
                <a:path w="1859" h="1674" extrusionOk="0">
                  <a:moveTo>
                    <a:pt x="505" y="1"/>
                  </a:moveTo>
                  <a:lnTo>
                    <a:pt x="1" y="484"/>
                  </a:lnTo>
                  <a:lnTo>
                    <a:pt x="1052" y="1536"/>
                  </a:lnTo>
                  <a:cubicBezTo>
                    <a:pt x="1129" y="1633"/>
                    <a:pt x="1222" y="1673"/>
                    <a:pt x="1313" y="1673"/>
                  </a:cubicBezTo>
                  <a:cubicBezTo>
                    <a:pt x="1596" y="1673"/>
                    <a:pt x="1858" y="1290"/>
                    <a:pt x="1556" y="1052"/>
                  </a:cubicBezTo>
                  <a:lnTo>
                    <a:pt x="505" y="1"/>
                  </a:lnTo>
                  <a:close/>
                </a:path>
              </a:pathLst>
            </a:custGeom>
            <a:solidFill>
              <a:srgbClr val="99AE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2" name="Google Shape;9382;p77"/>
            <p:cNvSpPr/>
            <p:nvPr/>
          </p:nvSpPr>
          <p:spPr>
            <a:xfrm>
              <a:off x="4113306" y="3009522"/>
              <a:ext cx="33434" cy="31517"/>
            </a:xfrm>
            <a:custGeom>
              <a:avLst/>
              <a:gdLst/>
              <a:ahLst/>
              <a:cxnLst/>
              <a:rect l="l" t="t" r="r" b="b"/>
              <a:pathLst>
                <a:path w="2233" h="2105" extrusionOk="0">
                  <a:moveTo>
                    <a:pt x="505" y="1"/>
                  </a:moveTo>
                  <a:lnTo>
                    <a:pt x="1" y="505"/>
                  </a:lnTo>
                  <a:lnTo>
                    <a:pt x="1514" y="2019"/>
                  </a:lnTo>
                  <a:cubicBezTo>
                    <a:pt x="1588" y="2079"/>
                    <a:pt x="1667" y="2104"/>
                    <a:pt x="1742" y="2104"/>
                  </a:cubicBezTo>
                  <a:cubicBezTo>
                    <a:pt x="2010" y="2104"/>
                    <a:pt x="2233" y="1777"/>
                    <a:pt x="2019" y="1515"/>
                  </a:cubicBezTo>
                  <a:lnTo>
                    <a:pt x="505" y="1"/>
                  </a:lnTo>
                  <a:close/>
                </a:path>
              </a:pathLst>
            </a:custGeom>
            <a:solidFill>
              <a:srgbClr val="99AE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3" name="Google Shape;9383;p77"/>
            <p:cNvSpPr/>
            <p:nvPr/>
          </p:nvSpPr>
          <p:spPr>
            <a:xfrm>
              <a:off x="4089066" y="3034077"/>
              <a:ext cx="27504" cy="25184"/>
            </a:xfrm>
            <a:custGeom>
              <a:avLst/>
              <a:gdLst/>
              <a:ahLst/>
              <a:cxnLst/>
              <a:rect l="l" t="t" r="r" b="b"/>
              <a:pathLst>
                <a:path w="1837" h="1682" extrusionOk="0">
                  <a:moveTo>
                    <a:pt x="484" y="1"/>
                  </a:moveTo>
                  <a:lnTo>
                    <a:pt x="1" y="484"/>
                  </a:lnTo>
                  <a:lnTo>
                    <a:pt x="1052" y="1535"/>
                  </a:lnTo>
                  <a:cubicBezTo>
                    <a:pt x="1130" y="1639"/>
                    <a:pt x="1223" y="1682"/>
                    <a:pt x="1314" y="1682"/>
                  </a:cubicBezTo>
                  <a:cubicBezTo>
                    <a:pt x="1589" y="1682"/>
                    <a:pt x="1836" y="1289"/>
                    <a:pt x="1536" y="1052"/>
                  </a:cubicBezTo>
                  <a:lnTo>
                    <a:pt x="484" y="1"/>
                  </a:lnTo>
                  <a:close/>
                </a:path>
              </a:pathLst>
            </a:custGeom>
            <a:solidFill>
              <a:srgbClr val="99AE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4" name="Google Shape;9384;p77"/>
            <p:cNvSpPr/>
            <p:nvPr/>
          </p:nvSpPr>
          <p:spPr>
            <a:xfrm>
              <a:off x="4064511" y="3058317"/>
              <a:ext cx="26516" cy="24585"/>
            </a:xfrm>
            <a:custGeom>
              <a:avLst/>
              <a:gdLst/>
              <a:ahLst/>
              <a:cxnLst/>
              <a:rect l="l" t="t" r="r" b="b"/>
              <a:pathLst>
                <a:path w="1771" h="1642" extrusionOk="0">
                  <a:moveTo>
                    <a:pt x="506" y="1"/>
                  </a:moveTo>
                  <a:lnTo>
                    <a:pt x="1" y="505"/>
                  </a:lnTo>
                  <a:lnTo>
                    <a:pt x="1052" y="1556"/>
                  </a:lnTo>
                  <a:cubicBezTo>
                    <a:pt x="1126" y="1616"/>
                    <a:pt x="1204" y="1642"/>
                    <a:pt x="1279" y="1642"/>
                  </a:cubicBezTo>
                  <a:cubicBezTo>
                    <a:pt x="1547" y="1642"/>
                    <a:pt x="1770" y="1315"/>
                    <a:pt x="1557" y="1052"/>
                  </a:cubicBezTo>
                  <a:lnTo>
                    <a:pt x="506" y="1"/>
                  </a:lnTo>
                  <a:close/>
                </a:path>
              </a:pathLst>
            </a:custGeom>
            <a:solidFill>
              <a:srgbClr val="99AE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5" name="Google Shape;9385;p77"/>
            <p:cNvSpPr/>
            <p:nvPr/>
          </p:nvSpPr>
          <p:spPr>
            <a:xfrm>
              <a:off x="4040285" y="3082872"/>
              <a:ext cx="27729" cy="25184"/>
            </a:xfrm>
            <a:custGeom>
              <a:avLst/>
              <a:gdLst/>
              <a:ahLst/>
              <a:cxnLst/>
              <a:rect l="l" t="t" r="r" b="b"/>
              <a:pathLst>
                <a:path w="1852" h="1682" extrusionOk="0">
                  <a:moveTo>
                    <a:pt x="484" y="0"/>
                  </a:moveTo>
                  <a:lnTo>
                    <a:pt x="0" y="484"/>
                  </a:lnTo>
                  <a:lnTo>
                    <a:pt x="1051" y="1535"/>
                  </a:lnTo>
                  <a:cubicBezTo>
                    <a:pt x="1129" y="1639"/>
                    <a:pt x="1224" y="1681"/>
                    <a:pt x="1316" y="1681"/>
                  </a:cubicBezTo>
                  <a:cubicBezTo>
                    <a:pt x="1596" y="1681"/>
                    <a:pt x="1851" y="1289"/>
                    <a:pt x="1535" y="1052"/>
                  </a:cubicBezTo>
                  <a:lnTo>
                    <a:pt x="484" y="0"/>
                  </a:lnTo>
                  <a:close/>
                </a:path>
              </a:pathLst>
            </a:custGeom>
            <a:solidFill>
              <a:srgbClr val="99AE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6" name="Google Shape;9386;p77"/>
            <p:cNvSpPr/>
            <p:nvPr/>
          </p:nvSpPr>
          <p:spPr>
            <a:xfrm>
              <a:off x="4015730" y="3107113"/>
              <a:ext cx="34751" cy="32281"/>
            </a:xfrm>
            <a:custGeom>
              <a:avLst/>
              <a:gdLst/>
              <a:ahLst/>
              <a:cxnLst/>
              <a:rect l="l" t="t" r="r" b="b"/>
              <a:pathLst>
                <a:path w="2321" h="2156" extrusionOk="0">
                  <a:moveTo>
                    <a:pt x="505" y="0"/>
                  </a:moveTo>
                  <a:lnTo>
                    <a:pt x="0" y="505"/>
                  </a:lnTo>
                  <a:lnTo>
                    <a:pt x="1514" y="2019"/>
                  </a:lnTo>
                  <a:cubicBezTo>
                    <a:pt x="1596" y="2116"/>
                    <a:pt x="1691" y="2156"/>
                    <a:pt x="1783" y="2156"/>
                  </a:cubicBezTo>
                  <a:cubicBezTo>
                    <a:pt x="2069" y="2156"/>
                    <a:pt x="2321" y="1769"/>
                    <a:pt x="2018" y="1514"/>
                  </a:cubicBezTo>
                  <a:lnTo>
                    <a:pt x="505" y="0"/>
                  </a:lnTo>
                  <a:close/>
                </a:path>
              </a:pathLst>
            </a:custGeom>
            <a:solidFill>
              <a:srgbClr val="99AE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7" name="Google Shape;9387;p77"/>
            <p:cNvSpPr/>
            <p:nvPr/>
          </p:nvSpPr>
          <p:spPr>
            <a:xfrm>
              <a:off x="3991490" y="3131668"/>
              <a:ext cx="27789" cy="25318"/>
            </a:xfrm>
            <a:custGeom>
              <a:avLst/>
              <a:gdLst/>
              <a:ahLst/>
              <a:cxnLst/>
              <a:rect l="l" t="t" r="r" b="b"/>
              <a:pathLst>
                <a:path w="1856" h="1691" extrusionOk="0">
                  <a:moveTo>
                    <a:pt x="484" y="0"/>
                  </a:moveTo>
                  <a:lnTo>
                    <a:pt x="0" y="505"/>
                  </a:lnTo>
                  <a:lnTo>
                    <a:pt x="1051" y="1556"/>
                  </a:lnTo>
                  <a:cubicBezTo>
                    <a:pt x="1127" y="1651"/>
                    <a:pt x="1217" y="1690"/>
                    <a:pt x="1306" y="1690"/>
                  </a:cubicBezTo>
                  <a:cubicBezTo>
                    <a:pt x="1590" y="1690"/>
                    <a:pt x="1855" y="1292"/>
                    <a:pt x="1535" y="1051"/>
                  </a:cubicBezTo>
                  <a:lnTo>
                    <a:pt x="484" y="0"/>
                  </a:lnTo>
                  <a:close/>
                </a:path>
              </a:pathLst>
            </a:custGeom>
            <a:solidFill>
              <a:srgbClr val="99AE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88" name="Google Shape;9388;p77"/>
            <p:cNvSpPr/>
            <p:nvPr/>
          </p:nvSpPr>
          <p:spPr>
            <a:xfrm>
              <a:off x="3966935" y="3155908"/>
              <a:ext cx="27834" cy="25348"/>
            </a:xfrm>
            <a:custGeom>
              <a:avLst/>
              <a:gdLst/>
              <a:ahLst/>
              <a:cxnLst/>
              <a:rect l="l" t="t" r="r" b="b"/>
              <a:pathLst>
                <a:path w="1859" h="1693" extrusionOk="0">
                  <a:moveTo>
                    <a:pt x="505" y="0"/>
                  </a:moveTo>
                  <a:lnTo>
                    <a:pt x="0" y="505"/>
                  </a:lnTo>
                  <a:lnTo>
                    <a:pt x="1052" y="1556"/>
                  </a:lnTo>
                  <a:cubicBezTo>
                    <a:pt x="1133" y="1653"/>
                    <a:pt x="1229" y="1693"/>
                    <a:pt x="1321" y="1693"/>
                  </a:cubicBezTo>
                  <a:cubicBezTo>
                    <a:pt x="1607" y="1693"/>
                    <a:pt x="1859" y="1306"/>
                    <a:pt x="1556" y="1051"/>
                  </a:cubicBezTo>
                  <a:lnTo>
                    <a:pt x="505" y="0"/>
                  </a:lnTo>
                  <a:close/>
                </a:path>
              </a:pathLst>
            </a:custGeom>
            <a:solidFill>
              <a:srgbClr val="99AE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389" name="Google Shape;9389;p77"/>
          <p:cNvGrpSpPr/>
          <p:nvPr/>
        </p:nvGrpSpPr>
        <p:grpSpPr>
          <a:xfrm>
            <a:off x="2166043" y="3351344"/>
            <a:ext cx="369566" cy="349803"/>
            <a:chOff x="2166043" y="3351344"/>
            <a:chExt cx="369566" cy="349803"/>
          </a:xfrm>
        </p:grpSpPr>
        <p:sp>
          <p:nvSpPr>
            <p:cNvPr id="9390" name="Google Shape;9390;p77"/>
            <p:cNvSpPr/>
            <p:nvPr/>
          </p:nvSpPr>
          <p:spPr>
            <a:xfrm>
              <a:off x="2166357" y="3351344"/>
              <a:ext cx="369252" cy="349803"/>
            </a:xfrm>
            <a:custGeom>
              <a:avLst/>
              <a:gdLst/>
              <a:ahLst/>
              <a:cxnLst/>
              <a:rect l="l" t="t" r="r" b="b"/>
              <a:pathLst>
                <a:path w="24662" h="23363" extrusionOk="0">
                  <a:moveTo>
                    <a:pt x="18025" y="0"/>
                  </a:moveTo>
                  <a:cubicBezTo>
                    <a:pt x="13633" y="0"/>
                    <a:pt x="9337" y="1726"/>
                    <a:pt x="6118" y="4944"/>
                  </a:cubicBezTo>
                  <a:cubicBezTo>
                    <a:pt x="1535" y="9506"/>
                    <a:pt x="0" y="16297"/>
                    <a:pt x="2124" y="22415"/>
                  </a:cubicBezTo>
                  <a:cubicBezTo>
                    <a:pt x="3975" y="23060"/>
                    <a:pt x="5845" y="23362"/>
                    <a:pt x="7676" y="23362"/>
                  </a:cubicBezTo>
                  <a:cubicBezTo>
                    <a:pt x="16116" y="23362"/>
                    <a:pt x="23695" y="16927"/>
                    <a:pt x="24473" y="7908"/>
                  </a:cubicBezTo>
                  <a:cubicBezTo>
                    <a:pt x="24662" y="5554"/>
                    <a:pt x="24367" y="3178"/>
                    <a:pt x="23590" y="949"/>
                  </a:cubicBezTo>
                  <a:cubicBezTo>
                    <a:pt x="21767" y="311"/>
                    <a:pt x="19887" y="0"/>
                    <a:pt x="18025" y="0"/>
                  </a:cubicBez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1" name="Google Shape;9391;p77"/>
            <p:cNvSpPr/>
            <p:nvPr/>
          </p:nvSpPr>
          <p:spPr>
            <a:xfrm>
              <a:off x="2166043" y="3351344"/>
              <a:ext cx="353516" cy="335624"/>
            </a:xfrm>
            <a:custGeom>
              <a:avLst/>
              <a:gdLst/>
              <a:ahLst/>
              <a:cxnLst/>
              <a:rect l="l" t="t" r="r" b="b"/>
              <a:pathLst>
                <a:path w="23611" h="22416" extrusionOk="0">
                  <a:moveTo>
                    <a:pt x="18042" y="0"/>
                  </a:moveTo>
                  <a:cubicBezTo>
                    <a:pt x="13645" y="0"/>
                    <a:pt x="9343" y="1726"/>
                    <a:pt x="6139" y="4944"/>
                  </a:cubicBezTo>
                  <a:cubicBezTo>
                    <a:pt x="1556" y="9506"/>
                    <a:pt x="0" y="16297"/>
                    <a:pt x="2145" y="22415"/>
                  </a:cubicBezTo>
                  <a:cubicBezTo>
                    <a:pt x="2124" y="20923"/>
                    <a:pt x="2502" y="19220"/>
                    <a:pt x="3238" y="17411"/>
                  </a:cubicBezTo>
                  <a:cubicBezTo>
                    <a:pt x="3553" y="16676"/>
                    <a:pt x="3890" y="15940"/>
                    <a:pt x="4289" y="15225"/>
                  </a:cubicBezTo>
                  <a:cubicBezTo>
                    <a:pt x="7149" y="10158"/>
                    <a:pt x="11353" y="5974"/>
                    <a:pt x="16420" y="3094"/>
                  </a:cubicBezTo>
                  <a:cubicBezTo>
                    <a:pt x="17135" y="2694"/>
                    <a:pt x="17850" y="2358"/>
                    <a:pt x="18607" y="2043"/>
                  </a:cubicBezTo>
                  <a:cubicBezTo>
                    <a:pt x="20367" y="1326"/>
                    <a:pt x="22028" y="949"/>
                    <a:pt x="23492" y="949"/>
                  </a:cubicBezTo>
                  <a:cubicBezTo>
                    <a:pt x="23532" y="949"/>
                    <a:pt x="23571" y="949"/>
                    <a:pt x="23611" y="949"/>
                  </a:cubicBezTo>
                  <a:cubicBezTo>
                    <a:pt x="21788" y="311"/>
                    <a:pt x="19907" y="0"/>
                    <a:pt x="18042"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2" name="Google Shape;9392;p77"/>
            <p:cNvSpPr/>
            <p:nvPr/>
          </p:nvSpPr>
          <p:spPr>
            <a:xfrm>
              <a:off x="2373487" y="3352332"/>
              <a:ext cx="159292" cy="158978"/>
            </a:xfrm>
            <a:custGeom>
              <a:avLst/>
              <a:gdLst/>
              <a:ahLst/>
              <a:cxnLst/>
              <a:rect l="l" t="t" r="r" b="b"/>
              <a:pathLst>
                <a:path w="10639" h="10618" extrusionOk="0">
                  <a:moveTo>
                    <a:pt x="2754" y="0"/>
                  </a:moveTo>
                  <a:cubicBezTo>
                    <a:pt x="1829" y="63"/>
                    <a:pt x="904" y="232"/>
                    <a:pt x="0" y="463"/>
                  </a:cubicBezTo>
                  <a:lnTo>
                    <a:pt x="10155" y="10618"/>
                  </a:lnTo>
                  <a:cubicBezTo>
                    <a:pt x="10386" y="9714"/>
                    <a:pt x="10554" y="8789"/>
                    <a:pt x="10639" y="7842"/>
                  </a:cubicBezTo>
                  <a:lnTo>
                    <a:pt x="2754" y="0"/>
                  </a:lnTo>
                  <a:close/>
                </a:path>
              </a:pathLst>
            </a:custGeom>
            <a:solidFill>
              <a:srgbClr val="3B53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3" name="Google Shape;9393;p77"/>
            <p:cNvSpPr/>
            <p:nvPr/>
          </p:nvSpPr>
          <p:spPr>
            <a:xfrm>
              <a:off x="2373487" y="3352332"/>
              <a:ext cx="71149" cy="45337"/>
            </a:xfrm>
            <a:custGeom>
              <a:avLst/>
              <a:gdLst/>
              <a:ahLst/>
              <a:cxnLst/>
              <a:rect l="l" t="t" r="r" b="b"/>
              <a:pathLst>
                <a:path w="4752" h="3028" extrusionOk="0">
                  <a:moveTo>
                    <a:pt x="2754" y="0"/>
                  </a:moveTo>
                  <a:cubicBezTo>
                    <a:pt x="1829" y="63"/>
                    <a:pt x="904" y="232"/>
                    <a:pt x="0" y="463"/>
                  </a:cubicBezTo>
                  <a:lnTo>
                    <a:pt x="2565" y="3028"/>
                  </a:lnTo>
                  <a:cubicBezTo>
                    <a:pt x="3280" y="2628"/>
                    <a:pt x="3995" y="2271"/>
                    <a:pt x="4752" y="1977"/>
                  </a:cubicBezTo>
                  <a:lnTo>
                    <a:pt x="2754" y="0"/>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4" name="Google Shape;9394;p77"/>
            <p:cNvSpPr/>
            <p:nvPr/>
          </p:nvSpPr>
          <p:spPr>
            <a:xfrm>
              <a:off x="2275596" y="3447587"/>
              <a:ext cx="166195" cy="157032"/>
            </a:xfrm>
            <a:custGeom>
              <a:avLst/>
              <a:gdLst/>
              <a:ahLst/>
              <a:cxnLst/>
              <a:rect l="l" t="t" r="r" b="b"/>
              <a:pathLst>
                <a:path w="11100" h="10488" extrusionOk="0">
                  <a:moveTo>
                    <a:pt x="10067" y="0"/>
                  </a:moveTo>
                  <a:cubicBezTo>
                    <a:pt x="9897" y="0"/>
                    <a:pt x="9720" y="71"/>
                    <a:pt x="9566" y="240"/>
                  </a:cubicBezTo>
                  <a:lnTo>
                    <a:pt x="546" y="9259"/>
                  </a:lnTo>
                  <a:cubicBezTo>
                    <a:pt x="1" y="9757"/>
                    <a:pt x="484" y="10487"/>
                    <a:pt x="1033" y="10487"/>
                  </a:cubicBezTo>
                  <a:cubicBezTo>
                    <a:pt x="1204" y="10487"/>
                    <a:pt x="1380" y="10417"/>
                    <a:pt x="1534" y="10248"/>
                  </a:cubicBezTo>
                  <a:lnTo>
                    <a:pt x="10554" y="1228"/>
                  </a:lnTo>
                  <a:cubicBezTo>
                    <a:pt x="11100" y="731"/>
                    <a:pt x="10616" y="0"/>
                    <a:pt x="10067"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5" name="Google Shape;9395;p77"/>
            <p:cNvSpPr/>
            <p:nvPr/>
          </p:nvSpPr>
          <p:spPr>
            <a:xfrm>
              <a:off x="2284191" y="3555853"/>
              <a:ext cx="46774" cy="42657"/>
            </a:xfrm>
            <a:custGeom>
              <a:avLst/>
              <a:gdLst/>
              <a:ahLst/>
              <a:cxnLst/>
              <a:rect l="l" t="t" r="r" b="b"/>
              <a:pathLst>
                <a:path w="3124" h="2849" extrusionOk="0">
                  <a:moveTo>
                    <a:pt x="513" y="0"/>
                  </a:moveTo>
                  <a:cubicBezTo>
                    <a:pt x="238" y="0"/>
                    <a:pt x="1" y="338"/>
                    <a:pt x="246" y="599"/>
                  </a:cubicBezTo>
                  <a:lnTo>
                    <a:pt x="2390" y="2743"/>
                  </a:lnTo>
                  <a:cubicBezTo>
                    <a:pt x="2451" y="2804"/>
                    <a:pt x="2551" y="2845"/>
                    <a:pt x="2633" y="2848"/>
                  </a:cubicBezTo>
                  <a:lnTo>
                    <a:pt x="2633" y="2848"/>
                  </a:lnTo>
                  <a:cubicBezTo>
                    <a:pt x="2962" y="2839"/>
                    <a:pt x="3123" y="2467"/>
                    <a:pt x="2895" y="2239"/>
                  </a:cubicBezTo>
                  <a:lnTo>
                    <a:pt x="750" y="94"/>
                  </a:lnTo>
                  <a:cubicBezTo>
                    <a:pt x="675" y="28"/>
                    <a:pt x="592" y="0"/>
                    <a:pt x="513" y="0"/>
                  </a:cubicBezTo>
                  <a:close/>
                  <a:moveTo>
                    <a:pt x="2633" y="2848"/>
                  </a:moveTo>
                  <a:cubicBezTo>
                    <a:pt x="2629" y="2848"/>
                    <a:pt x="2625" y="2848"/>
                    <a:pt x="2621" y="2848"/>
                  </a:cubicBezTo>
                  <a:lnTo>
                    <a:pt x="2642" y="2848"/>
                  </a:lnTo>
                  <a:cubicBezTo>
                    <a:pt x="2639" y="2848"/>
                    <a:pt x="2636" y="2848"/>
                    <a:pt x="2633" y="2848"/>
                  </a:cubicBez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6" name="Google Shape;9396;p77"/>
            <p:cNvSpPr/>
            <p:nvPr/>
          </p:nvSpPr>
          <p:spPr>
            <a:xfrm>
              <a:off x="2317235" y="3521342"/>
              <a:ext cx="47418" cy="43166"/>
            </a:xfrm>
            <a:custGeom>
              <a:avLst/>
              <a:gdLst/>
              <a:ahLst/>
              <a:cxnLst/>
              <a:rect l="l" t="t" r="r" b="b"/>
              <a:pathLst>
                <a:path w="3167" h="2883" extrusionOk="0">
                  <a:moveTo>
                    <a:pt x="530" y="0"/>
                  </a:moveTo>
                  <a:cubicBezTo>
                    <a:pt x="247" y="0"/>
                    <a:pt x="1" y="377"/>
                    <a:pt x="288" y="633"/>
                  </a:cubicBezTo>
                  <a:lnTo>
                    <a:pt x="2433" y="2778"/>
                  </a:lnTo>
                  <a:cubicBezTo>
                    <a:pt x="2494" y="2839"/>
                    <a:pt x="2594" y="2880"/>
                    <a:pt x="2696" y="2883"/>
                  </a:cubicBezTo>
                  <a:lnTo>
                    <a:pt x="2696" y="2883"/>
                  </a:lnTo>
                  <a:cubicBezTo>
                    <a:pt x="3004" y="2874"/>
                    <a:pt x="3166" y="2502"/>
                    <a:pt x="2937" y="2273"/>
                  </a:cubicBezTo>
                  <a:lnTo>
                    <a:pt x="793" y="129"/>
                  </a:lnTo>
                  <a:cubicBezTo>
                    <a:pt x="712" y="38"/>
                    <a:pt x="619" y="0"/>
                    <a:pt x="530" y="0"/>
                  </a:cubicBezTo>
                  <a:close/>
                  <a:moveTo>
                    <a:pt x="2696" y="2883"/>
                  </a:moveTo>
                  <a:lnTo>
                    <a:pt x="2696" y="2883"/>
                  </a:lnTo>
                  <a:cubicBezTo>
                    <a:pt x="2692" y="2883"/>
                    <a:pt x="2689" y="2883"/>
                    <a:pt x="2685" y="2883"/>
                  </a:cubicBezTo>
                  <a:lnTo>
                    <a:pt x="2706" y="2883"/>
                  </a:lnTo>
                  <a:cubicBezTo>
                    <a:pt x="2703" y="2883"/>
                    <a:pt x="2699" y="2883"/>
                    <a:pt x="2696" y="2883"/>
                  </a:cubicBez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7" name="Google Shape;9397;p77"/>
            <p:cNvSpPr/>
            <p:nvPr/>
          </p:nvSpPr>
          <p:spPr>
            <a:xfrm>
              <a:off x="2352121" y="3487863"/>
              <a:ext cx="46475" cy="42657"/>
            </a:xfrm>
            <a:custGeom>
              <a:avLst/>
              <a:gdLst/>
              <a:ahLst/>
              <a:cxnLst/>
              <a:rect l="l" t="t" r="r" b="b"/>
              <a:pathLst>
                <a:path w="3104" h="2849" extrusionOk="0">
                  <a:moveTo>
                    <a:pt x="499" y="0"/>
                  </a:moveTo>
                  <a:cubicBezTo>
                    <a:pt x="228" y="0"/>
                    <a:pt x="0" y="337"/>
                    <a:pt x="229" y="599"/>
                  </a:cubicBezTo>
                  <a:lnTo>
                    <a:pt x="2394" y="2743"/>
                  </a:lnTo>
                  <a:cubicBezTo>
                    <a:pt x="2457" y="2827"/>
                    <a:pt x="2542" y="2848"/>
                    <a:pt x="2647" y="2848"/>
                  </a:cubicBezTo>
                  <a:lnTo>
                    <a:pt x="2626" y="2848"/>
                  </a:lnTo>
                  <a:cubicBezTo>
                    <a:pt x="2634" y="2849"/>
                    <a:pt x="2642" y="2849"/>
                    <a:pt x="2649" y="2849"/>
                  </a:cubicBezTo>
                  <a:cubicBezTo>
                    <a:pt x="2949" y="2849"/>
                    <a:pt x="3104" y="2464"/>
                    <a:pt x="2899" y="2238"/>
                  </a:cubicBezTo>
                  <a:lnTo>
                    <a:pt x="733" y="94"/>
                  </a:lnTo>
                  <a:cubicBezTo>
                    <a:pt x="658" y="28"/>
                    <a:pt x="577" y="0"/>
                    <a:pt x="499" y="0"/>
                  </a:cubicBez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398" name="Google Shape;9398;p77"/>
            <p:cNvSpPr/>
            <p:nvPr/>
          </p:nvSpPr>
          <p:spPr>
            <a:xfrm>
              <a:off x="2386108" y="3453861"/>
              <a:ext cx="46475" cy="42732"/>
            </a:xfrm>
            <a:custGeom>
              <a:avLst/>
              <a:gdLst/>
              <a:ahLst/>
              <a:cxnLst/>
              <a:rect l="l" t="t" r="r" b="b"/>
              <a:pathLst>
                <a:path w="3104" h="2854" extrusionOk="0">
                  <a:moveTo>
                    <a:pt x="499" y="0"/>
                  </a:moveTo>
                  <a:cubicBezTo>
                    <a:pt x="229" y="0"/>
                    <a:pt x="1" y="338"/>
                    <a:pt x="230" y="599"/>
                  </a:cubicBezTo>
                  <a:lnTo>
                    <a:pt x="2374" y="2743"/>
                  </a:lnTo>
                  <a:cubicBezTo>
                    <a:pt x="2444" y="2813"/>
                    <a:pt x="2513" y="2854"/>
                    <a:pt x="2595" y="2854"/>
                  </a:cubicBezTo>
                  <a:cubicBezTo>
                    <a:pt x="2611" y="2854"/>
                    <a:pt x="2627" y="2852"/>
                    <a:pt x="2644" y="2849"/>
                  </a:cubicBezTo>
                  <a:lnTo>
                    <a:pt x="2644" y="2849"/>
                  </a:lnTo>
                  <a:cubicBezTo>
                    <a:pt x="2646" y="2849"/>
                    <a:pt x="2648" y="2849"/>
                    <a:pt x="2650" y="2849"/>
                  </a:cubicBezTo>
                  <a:cubicBezTo>
                    <a:pt x="2950" y="2849"/>
                    <a:pt x="3104" y="2464"/>
                    <a:pt x="2879" y="2239"/>
                  </a:cubicBezTo>
                  <a:lnTo>
                    <a:pt x="734" y="94"/>
                  </a:lnTo>
                  <a:cubicBezTo>
                    <a:pt x="659" y="28"/>
                    <a:pt x="577" y="0"/>
                    <a:pt x="499" y="0"/>
                  </a:cubicBez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399" name="Google Shape;9399;p77"/>
          <p:cNvGrpSpPr/>
          <p:nvPr/>
        </p:nvGrpSpPr>
        <p:grpSpPr>
          <a:xfrm>
            <a:off x="2619649" y="3352332"/>
            <a:ext cx="365793" cy="329275"/>
            <a:chOff x="2619649" y="3352332"/>
            <a:chExt cx="365793" cy="329275"/>
          </a:xfrm>
        </p:grpSpPr>
        <p:sp>
          <p:nvSpPr>
            <p:cNvPr id="9400" name="Google Shape;9400;p77"/>
            <p:cNvSpPr/>
            <p:nvPr/>
          </p:nvSpPr>
          <p:spPr>
            <a:xfrm>
              <a:off x="2707164" y="3352332"/>
              <a:ext cx="190765" cy="72437"/>
            </a:xfrm>
            <a:custGeom>
              <a:avLst/>
              <a:gdLst/>
              <a:ahLst/>
              <a:cxnLst/>
              <a:rect l="l" t="t" r="r" b="b"/>
              <a:pathLst>
                <a:path w="12741" h="4838" extrusionOk="0">
                  <a:moveTo>
                    <a:pt x="2376" y="0"/>
                  </a:moveTo>
                  <a:cubicBezTo>
                    <a:pt x="1072" y="0"/>
                    <a:pt x="0" y="1052"/>
                    <a:pt x="0" y="2355"/>
                  </a:cubicBezTo>
                  <a:lnTo>
                    <a:pt x="0" y="4457"/>
                  </a:lnTo>
                  <a:cubicBezTo>
                    <a:pt x="0" y="4710"/>
                    <a:pt x="189" y="4836"/>
                    <a:pt x="378" y="4836"/>
                  </a:cubicBezTo>
                  <a:cubicBezTo>
                    <a:pt x="568" y="4836"/>
                    <a:pt x="757" y="4710"/>
                    <a:pt x="757" y="4457"/>
                  </a:cubicBezTo>
                  <a:lnTo>
                    <a:pt x="757" y="2355"/>
                  </a:lnTo>
                  <a:cubicBezTo>
                    <a:pt x="757" y="1472"/>
                    <a:pt x="1472" y="757"/>
                    <a:pt x="2355" y="757"/>
                  </a:cubicBezTo>
                  <a:lnTo>
                    <a:pt x="10365" y="757"/>
                  </a:lnTo>
                  <a:cubicBezTo>
                    <a:pt x="11248" y="757"/>
                    <a:pt x="11963" y="1472"/>
                    <a:pt x="11963" y="2355"/>
                  </a:cubicBezTo>
                  <a:lnTo>
                    <a:pt x="11963" y="4457"/>
                  </a:lnTo>
                  <a:cubicBezTo>
                    <a:pt x="11963" y="4668"/>
                    <a:pt x="12131" y="4836"/>
                    <a:pt x="12341" y="4836"/>
                  </a:cubicBezTo>
                  <a:cubicBezTo>
                    <a:pt x="12353" y="4837"/>
                    <a:pt x="12365" y="4838"/>
                    <a:pt x="12377" y="4838"/>
                  </a:cubicBezTo>
                  <a:cubicBezTo>
                    <a:pt x="12572" y="4838"/>
                    <a:pt x="12741" y="4676"/>
                    <a:pt x="12741" y="4457"/>
                  </a:cubicBezTo>
                  <a:lnTo>
                    <a:pt x="12741" y="2355"/>
                  </a:lnTo>
                  <a:cubicBezTo>
                    <a:pt x="12741" y="1052"/>
                    <a:pt x="11669" y="0"/>
                    <a:pt x="10365"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1" name="Google Shape;9401;p77"/>
            <p:cNvSpPr/>
            <p:nvPr/>
          </p:nvSpPr>
          <p:spPr>
            <a:xfrm>
              <a:off x="2743038" y="3358306"/>
              <a:ext cx="118687" cy="29301"/>
            </a:xfrm>
            <a:custGeom>
              <a:avLst/>
              <a:gdLst/>
              <a:ahLst/>
              <a:cxnLst/>
              <a:rect l="l" t="t" r="r" b="b"/>
              <a:pathLst>
                <a:path w="7927" h="1957" extrusionOk="0">
                  <a:moveTo>
                    <a:pt x="22" y="1"/>
                  </a:moveTo>
                  <a:cubicBezTo>
                    <a:pt x="1" y="1073"/>
                    <a:pt x="884" y="1956"/>
                    <a:pt x="1977" y="1956"/>
                  </a:cubicBezTo>
                  <a:lnTo>
                    <a:pt x="5972" y="1956"/>
                  </a:lnTo>
                  <a:cubicBezTo>
                    <a:pt x="7044" y="1956"/>
                    <a:pt x="7927" y="1073"/>
                    <a:pt x="7927"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2" name="Google Shape;9402;p77"/>
            <p:cNvSpPr/>
            <p:nvPr/>
          </p:nvSpPr>
          <p:spPr>
            <a:xfrm>
              <a:off x="2632556" y="3552530"/>
              <a:ext cx="339666" cy="129078"/>
            </a:xfrm>
            <a:custGeom>
              <a:avLst/>
              <a:gdLst/>
              <a:ahLst/>
              <a:cxnLst/>
              <a:rect l="l" t="t" r="r" b="b"/>
              <a:pathLst>
                <a:path w="22686" h="8621" extrusionOk="0">
                  <a:moveTo>
                    <a:pt x="0" y="1"/>
                  </a:moveTo>
                  <a:lnTo>
                    <a:pt x="0" y="6687"/>
                  </a:lnTo>
                  <a:cubicBezTo>
                    <a:pt x="0" y="7759"/>
                    <a:pt x="883" y="8621"/>
                    <a:pt x="1956" y="8621"/>
                  </a:cubicBezTo>
                  <a:lnTo>
                    <a:pt x="20730" y="8621"/>
                  </a:lnTo>
                  <a:cubicBezTo>
                    <a:pt x="21803" y="8621"/>
                    <a:pt x="22686" y="7759"/>
                    <a:pt x="22686" y="6687"/>
                  </a:cubicBezTo>
                  <a:lnTo>
                    <a:pt x="22686" y="1"/>
                  </a:ln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3" name="Google Shape;9403;p77"/>
            <p:cNvSpPr/>
            <p:nvPr/>
          </p:nvSpPr>
          <p:spPr>
            <a:xfrm>
              <a:off x="2632556" y="3552530"/>
              <a:ext cx="48810" cy="129078"/>
            </a:xfrm>
            <a:custGeom>
              <a:avLst/>
              <a:gdLst/>
              <a:ahLst/>
              <a:cxnLst/>
              <a:rect l="l" t="t" r="r" b="b"/>
              <a:pathLst>
                <a:path w="3260" h="8621" extrusionOk="0">
                  <a:moveTo>
                    <a:pt x="21" y="1"/>
                  </a:moveTo>
                  <a:lnTo>
                    <a:pt x="21" y="6687"/>
                  </a:lnTo>
                  <a:cubicBezTo>
                    <a:pt x="0" y="7759"/>
                    <a:pt x="883" y="8621"/>
                    <a:pt x="1956" y="8621"/>
                  </a:cubicBezTo>
                  <a:lnTo>
                    <a:pt x="3259" y="8621"/>
                  </a:lnTo>
                  <a:cubicBezTo>
                    <a:pt x="2187" y="8621"/>
                    <a:pt x="1304" y="7759"/>
                    <a:pt x="1304" y="6687"/>
                  </a:cubicBezTo>
                  <a:lnTo>
                    <a:pt x="1304" y="1"/>
                  </a:ln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4" name="Google Shape;9404;p77"/>
            <p:cNvSpPr/>
            <p:nvPr/>
          </p:nvSpPr>
          <p:spPr>
            <a:xfrm>
              <a:off x="2632870" y="3552530"/>
              <a:ext cx="339352" cy="69907"/>
            </a:xfrm>
            <a:custGeom>
              <a:avLst/>
              <a:gdLst/>
              <a:ahLst/>
              <a:cxnLst/>
              <a:rect l="l" t="t" r="r" b="b"/>
              <a:pathLst>
                <a:path w="22665" h="4669" extrusionOk="0">
                  <a:moveTo>
                    <a:pt x="0" y="1"/>
                  </a:moveTo>
                  <a:lnTo>
                    <a:pt x="0" y="1956"/>
                  </a:lnTo>
                  <a:cubicBezTo>
                    <a:pt x="2839" y="3449"/>
                    <a:pt x="5950" y="4374"/>
                    <a:pt x="9167" y="4668"/>
                  </a:cubicBezTo>
                  <a:lnTo>
                    <a:pt x="13498" y="4668"/>
                  </a:lnTo>
                  <a:cubicBezTo>
                    <a:pt x="16694" y="4374"/>
                    <a:pt x="19805" y="3449"/>
                    <a:pt x="22665" y="1956"/>
                  </a:cubicBezTo>
                  <a:lnTo>
                    <a:pt x="22665" y="1"/>
                  </a:ln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5" name="Google Shape;9405;p77"/>
            <p:cNvSpPr/>
            <p:nvPr/>
          </p:nvSpPr>
          <p:spPr>
            <a:xfrm>
              <a:off x="2619649" y="3415606"/>
              <a:ext cx="365793" cy="177544"/>
            </a:xfrm>
            <a:custGeom>
              <a:avLst/>
              <a:gdLst/>
              <a:ahLst/>
              <a:cxnLst/>
              <a:rect l="l" t="t" r="r" b="b"/>
              <a:pathLst>
                <a:path w="24431" h="11858" extrusionOk="0">
                  <a:moveTo>
                    <a:pt x="1956" y="0"/>
                  </a:moveTo>
                  <a:cubicBezTo>
                    <a:pt x="862" y="0"/>
                    <a:pt x="0" y="862"/>
                    <a:pt x="0" y="1955"/>
                  </a:cubicBezTo>
                  <a:lnTo>
                    <a:pt x="0" y="8662"/>
                  </a:lnTo>
                  <a:cubicBezTo>
                    <a:pt x="3070" y="10449"/>
                    <a:pt x="6497" y="11543"/>
                    <a:pt x="10050" y="11858"/>
                  </a:cubicBezTo>
                  <a:lnTo>
                    <a:pt x="14381" y="11858"/>
                  </a:lnTo>
                  <a:cubicBezTo>
                    <a:pt x="17913" y="11543"/>
                    <a:pt x="21340" y="10449"/>
                    <a:pt x="24431" y="8662"/>
                  </a:cubicBezTo>
                  <a:lnTo>
                    <a:pt x="24431" y="1955"/>
                  </a:lnTo>
                  <a:cubicBezTo>
                    <a:pt x="24431" y="862"/>
                    <a:pt x="23548" y="0"/>
                    <a:pt x="22475"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6" name="Google Shape;9406;p77"/>
            <p:cNvSpPr/>
            <p:nvPr/>
          </p:nvSpPr>
          <p:spPr>
            <a:xfrm>
              <a:off x="2619649" y="3415591"/>
              <a:ext cx="48167" cy="140113"/>
            </a:xfrm>
            <a:custGeom>
              <a:avLst/>
              <a:gdLst/>
              <a:ahLst/>
              <a:cxnLst/>
              <a:rect l="l" t="t" r="r" b="b"/>
              <a:pathLst>
                <a:path w="3217" h="9358" extrusionOk="0">
                  <a:moveTo>
                    <a:pt x="1917" y="1"/>
                  </a:moveTo>
                  <a:cubicBezTo>
                    <a:pt x="842" y="1"/>
                    <a:pt x="0" y="876"/>
                    <a:pt x="0" y="1956"/>
                  </a:cubicBezTo>
                  <a:lnTo>
                    <a:pt x="0" y="8663"/>
                  </a:lnTo>
                  <a:cubicBezTo>
                    <a:pt x="421" y="8916"/>
                    <a:pt x="841" y="9147"/>
                    <a:pt x="1262" y="9357"/>
                  </a:cubicBezTo>
                  <a:lnTo>
                    <a:pt x="1262" y="1935"/>
                  </a:lnTo>
                  <a:cubicBezTo>
                    <a:pt x="1262" y="863"/>
                    <a:pt x="2145" y="1"/>
                    <a:pt x="3217" y="1"/>
                  </a:cubicBezTo>
                  <a:lnTo>
                    <a:pt x="1956" y="1"/>
                  </a:lnTo>
                  <a:cubicBezTo>
                    <a:pt x="1943" y="1"/>
                    <a:pt x="1930" y="1"/>
                    <a:pt x="1917"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7" name="Google Shape;9407;p77"/>
            <p:cNvSpPr/>
            <p:nvPr/>
          </p:nvSpPr>
          <p:spPr>
            <a:xfrm>
              <a:off x="2726358" y="3508151"/>
              <a:ext cx="152061" cy="81540"/>
            </a:xfrm>
            <a:custGeom>
              <a:avLst/>
              <a:gdLst/>
              <a:ahLst/>
              <a:cxnLst/>
              <a:rect l="l" t="t" r="r" b="b"/>
              <a:pathLst>
                <a:path w="10156" h="5446" extrusionOk="0">
                  <a:moveTo>
                    <a:pt x="1661" y="0"/>
                  </a:moveTo>
                  <a:cubicBezTo>
                    <a:pt x="736" y="0"/>
                    <a:pt x="1" y="736"/>
                    <a:pt x="1" y="1640"/>
                  </a:cubicBezTo>
                  <a:lnTo>
                    <a:pt x="1" y="5235"/>
                  </a:lnTo>
                  <a:cubicBezTo>
                    <a:pt x="337" y="5320"/>
                    <a:pt x="652" y="5383"/>
                    <a:pt x="989" y="5425"/>
                  </a:cubicBezTo>
                  <a:lnTo>
                    <a:pt x="989" y="1640"/>
                  </a:lnTo>
                  <a:cubicBezTo>
                    <a:pt x="989" y="1283"/>
                    <a:pt x="1283" y="989"/>
                    <a:pt x="1661" y="989"/>
                  </a:cubicBezTo>
                  <a:lnTo>
                    <a:pt x="8515" y="989"/>
                  </a:lnTo>
                  <a:cubicBezTo>
                    <a:pt x="8873" y="989"/>
                    <a:pt x="9167" y="1283"/>
                    <a:pt x="9167" y="1640"/>
                  </a:cubicBezTo>
                  <a:lnTo>
                    <a:pt x="9167" y="5446"/>
                  </a:lnTo>
                  <a:cubicBezTo>
                    <a:pt x="9504" y="5383"/>
                    <a:pt x="9840" y="5320"/>
                    <a:pt x="10155" y="5235"/>
                  </a:cubicBezTo>
                  <a:lnTo>
                    <a:pt x="10155" y="1640"/>
                  </a:lnTo>
                  <a:cubicBezTo>
                    <a:pt x="10155" y="736"/>
                    <a:pt x="9419" y="0"/>
                    <a:pt x="8515"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8" name="Google Shape;9408;p77"/>
            <p:cNvSpPr/>
            <p:nvPr/>
          </p:nvSpPr>
          <p:spPr>
            <a:xfrm>
              <a:off x="2770108" y="3553473"/>
              <a:ext cx="64861" cy="80926"/>
            </a:xfrm>
            <a:custGeom>
              <a:avLst/>
              <a:gdLst/>
              <a:ahLst/>
              <a:cxnLst/>
              <a:rect l="l" t="t" r="r" b="b"/>
              <a:pathLst>
                <a:path w="4332" h="5405" extrusionOk="0">
                  <a:moveTo>
                    <a:pt x="1136" y="1"/>
                  </a:moveTo>
                  <a:cubicBezTo>
                    <a:pt x="506" y="1"/>
                    <a:pt x="1" y="505"/>
                    <a:pt x="1" y="1115"/>
                  </a:cubicBezTo>
                  <a:lnTo>
                    <a:pt x="1" y="4269"/>
                  </a:lnTo>
                  <a:cubicBezTo>
                    <a:pt x="1" y="4900"/>
                    <a:pt x="506" y="5404"/>
                    <a:pt x="1136" y="5404"/>
                  </a:cubicBezTo>
                  <a:lnTo>
                    <a:pt x="3197" y="5404"/>
                  </a:lnTo>
                  <a:cubicBezTo>
                    <a:pt x="3827" y="5404"/>
                    <a:pt x="4332" y="4900"/>
                    <a:pt x="4332" y="4269"/>
                  </a:cubicBezTo>
                  <a:lnTo>
                    <a:pt x="4332" y="1115"/>
                  </a:lnTo>
                  <a:cubicBezTo>
                    <a:pt x="4332" y="505"/>
                    <a:pt x="3827" y="1"/>
                    <a:pt x="3197" y="1"/>
                  </a:cubicBez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09" name="Google Shape;9409;p77"/>
            <p:cNvSpPr/>
            <p:nvPr/>
          </p:nvSpPr>
          <p:spPr>
            <a:xfrm>
              <a:off x="2787431" y="3572368"/>
              <a:ext cx="29915" cy="42821"/>
            </a:xfrm>
            <a:custGeom>
              <a:avLst/>
              <a:gdLst/>
              <a:ahLst/>
              <a:cxnLst/>
              <a:rect l="l" t="t" r="r" b="b"/>
              <a:pathLst>
                <a:path w="1998" h="2860" extrusionOk="0">
                  <a:moveTo>
                    <a:pt x="526" y="0"/>
                  </a:moveTo>
                  <a:cubicBezTo>
                    <a:pt x="232" y="0"/>
                    <a:pt x="21" y="232"/>
                    <a:pt x="0" y="505"/>
                  </a:cubicBezTo>
                  <a:lnTo>
                    <a:pt x="0" y="2355"/>
                  </a:lnTo>
                  <a:cubicBezTo>
                    <a:pt x="21" y="2628"/>
                    <a:pt x="232" y="2860"/>
                    <a:pt x="526" y="2860"/>
                  </a:cubicBezTo>
                  <a:lnTo>
                    <a:pt x="1472" y="2860"/>
                  </a:lnTo>
                  <a:cubicBezTo>
                    <a:pt x="1766" y="2860"/>
                    <a:pt x="1977" y="2628"/>
                    <a:pt x="1998" y="2355"/>
                  </a:cubicBezTo>
                  <a:lnTo>
                    <a:pt x="1998" y="505"/>
                  </a:lnTo>
                  <a:cubicBezTo>
                    <a:pt x="1977" y="232"/>
                    <a:pt x="1766" y="0"/>
                    <a:pt x="1472" y="0"/>
                  </a:cubicBezTo>
                  <a:close/>
                </a:path>
              </a:pathLst>
            </a:custGeom>
            <a:solidFill>
              <a:srgbClr val="99AE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410" name="Google Shape;9410;p77"/>
          <p:cNvGrpSpPr/>
          <p:nvPr/>
        </p:nvGrpSpPr>
        <p:grpSpPr>
          <a:xfrm>
            <a:off x="1293760" y="1498228"/>
            <a:ext cx="340624" cy="351944"/>
            <a:chOff x="1293760" y="1498228"/>
            <a:chExt cx="340624" cy="351944"/>
          </a:xfrm>
        </p:grpSpPr>
        <p:sp>
          <p:nvSpPr>
            <p:cNvPr id="9411" name="Google Shape;9411;p77"/>
            <p:cNvSpPr/>
            <p:nvPr/>
          </p:nvSpPr>
          <p:spPr>
            <a:xfrm>
              <a:off x="1331535" y="1498228"/>
              <a:ext cx="265388" cy="71164"/>
            </a:xfrm>
            <a:custGeom>
              <a:avLst/>
              <a:gdLst/>
              <a:ahLst/>
              <a:cxnLst/>
              <a:rect l="l" t="t" r="r" b="b"/>
              <a:pathLst>
                <a:path w="17725" h="4753" extrusionOk="0">
                  <a:moveTo>
                    <a:pt x="7002" y="1"/>
                  </a:moveTo>
                  <a:cubicBezTo>
                    <a:pt x="5677" y="22"/>
                    <a:pt x="4458" y="716"/>
                    <a:pt x="3785" y="1851"/>
                  </a:cubicBezTo>
                  <a:lnTo>
                    <a:pt x="3491" y="2355"/>
                  </a:lnTo>
                  <a:cubicBezTo>
                    <a:pt x="3196" y="2818"/>
                    <a:pt x="2692" y="3112"/>
                    <a:pt x="2124" y="3112"/>
                  </a:cubicBezTo>
                  <a:lnTo>
                    <a:pt x="1094" y="3112"/>
                  </a:lnTo>
                  <a:cubicBezTo>
                    <a:pt x="1" y="3112"/>
                    <a:pt x="1" y="4752"/>
                    <a:pt x="1094" y="4752"/>
                  </a:cubicBezTo>
                  <a:lnTo>
                    <a:pt x="2124" y="4752"/>
                  </a:lnTo>
                  <a:cubicBezTo>
                    <a:pt x="3260" y="4752"/>
                    <a:pt x="4311" y="4164"/>
                    <a:pt x="4899" y="3196"/>
                  </a:cubicBezTo>
                  <a:lnTo>
                    <a:pt x="5194" y="2692"/>
                  </a:lnTo>
                  <a:cubicBezTo>
                    <a:pt x="5572" y="2040"/>
                    <a:pt x="6266" y="1662"/>
                    <a:pt x="7002" y="1662"/>
                  </a:cubicBezTo>
                  <a:lnTo>
                    <a:pt x="10450" y="1662"/>
                  </a:lnTo>
                  <a:cubicBezTo>
                    <a:pt x="11186" y="1662"/>
                    <a:pt x="11880" y="2040"/>
                    <a:pt x="12258" y="2671"/>
                  </a:cubicBezTo>
                  <a:lnTo>
                    <a:pt x="12552" y="3175"/>
                  </a:lnTo>
                  <a:cubicBezTo>
                    <a:pt x="13141" y="4143"/>
                    <a:pt x="14192" y="4752"/>
                    <a:pt x="15328" y="4752"/>
                  </a:cubicBezTo>
                  <a:lnTo>
                    <a:pt x="16631" y="4752"/>
                  </a:lnTo>
                  <a:cubicBezTo>
                    <a:pt x="17724" y="4752"/>
                    <a:pt x="17724" y="3112"/>
                    <a:pt x="16631" y="3112"/>
                  </a:cubicBezTo>
                  <a:lnTo>
                    <a:pt x="15328" y="3112"/>
                  </a:lnTo>
                  <a:cubicBezTo>
                    <a:pt x="14781" y="3112"/>
                    <a:pt x="14255" y="2818"/>
                    <a:pt x="13982" y="2355"/>
                  </a:cubicBezTo>
                  <a:lnTo>
                    <a:pt x="13688" y="1851"/>
                  </a:lnTo>
                  <a:cubicBezTo>
                    <a:pt x="12994" y="716"/>
                    <a:pt x="11774" y="22"/>
                    <a:pt x="10450" y="1"/>
                  </a:cubicBezTo>
                  <a:close/>
                </a:path>
              </a:pathLst>
            </a:custGeom>
            <a:solidFill>
              <a:srgbClr val="A3B6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2" name="Google Shape;9412;p77"/>
            <p:cNvSpPr/>
            <p:nvPr/>
          </p:nvSpPr>
          <p:spPr>
            <a:xfrm>
              <a:off x="1337839" y="1585353"/>
              <a:ext cx="69263" cy="67212"/>
            </a:xfrm>
            <a:custGeom>
              <a:avLst/>
              <a:gdLst/>
              <a:ahLst/>
              <a:cxnLst/>
              <a:rect l="l" t="t" r="r" b="b"/>
              <a:pathLst>
                <a:path w="4626" h="4489" extrusionOk="0">
                  <a:moveTo>
                    <a:pt x="865" y="0"/>
                  </a:moveTo>
                  <a:cubicBezTo>
                    <a:pt x="663" y="0"/>
                    <a:pt x="463" y="79"/>
                    <a:pt x="316" y="237"/>
                  </a:cubicBezTo>
                  <a:cubicBezTo>
                    <a:pt x="0" y="552"/>
                    <a:pt x="0" y="1057"/>
                    <a:pt x="316" y="1351"/>
                  </a:cubicBezTo>
                  <a:lnTo>
                    <a:pt x="3196" y="4252"/>
                  </a:lnTo>
                  <a:cubicBezTo>
                    <a:pt x="3354" y="4410"/>
                    <a:pt x="3559" y="4489"/>
                    <a:pt x="3764" y="4489"/>
                  </a:cubicBezTo>
                  <a:cubicBezTo>
                    <a:pt x="3969" y="4489"/>
                    <a:pt x="4174" y="4410"/>
                    <a:pt x="4331" y="4252"/>
                  </a:cubicBezTo>
                  <a:cubicBezTo>
                    <a:pt x="4626" y="3937"/>
                    <a:pt x="4626" y="3432"/>
                    <a:pt x="4331" y="3117"/>
                  </a:cubicBezTo>
                  <a:lnTo>
                    <a:pt x="1430" y="237"/>
                  </a:lnTo>
                  <a:cubicBezTo>
                    <a:pt x="1272" y="79"/>
                    <a:pt x="1067" y="0"/>
                    <a:pt x="865" y="0"/>
                  </a:cubicBezTo>
                  <a:close/>
                </a:path>
              </a:pathLst>
            </a:custGeom>
            <a:solidFill>
              <a:srgbClr val="A3B6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3" name="Google Shape;9413;p77"/>
            <p:cNvSpPr/>
            <p:nvPr/>
          </p:nvSpPr>
          <p:spPr>
            <a:xfrm>
              <a:off x="1521042" y="1585353"/>
              <a:ext cx="69577" cy="67212"/>
            </a:xfrm>
            <a:custGeom>
              <a:avLst/>
              <a:gdLst/>
              <a:ahLst/>
              <a:cxnLst/>
              <a:rect l="l" t="t" r="r" b="b"/>
              <a:pathLst>
                <a:path w="4647" h="4489" extrusionOk="0">
                  <a:moveTo>
                    <a:pt x="3766" y="0"/>
                  </a:moveTo>
                  <a:cubicBezTo>
                    <a:pt x="3564" y="0"/>
                    <a:pt x="3364" y="79"/>
                    <a:pt x="3217" y="237"/>
                  </a:cubicBezTo>
                  <a:lnTo>
                    <a:pt x="316" y="3117"/>
                  </a:lnTo>
                  <a:cubicBezTo>
                    <a:pt x="0" y="3432"/>
                    <a:pt x="0" y="3937"/>
                    <a:pt x="316" y="4252"/>
                  </a:cubicBezTo>
                  <a:cubicBezTo>
                    <a:pt x="473" y="4410"/>
                    <a:pt x="678" y="4489"/>
                    <a:pt x="883" y="4489"/>
                  </a:cubicBezTo>
                  <a:cubicBezTo>
                    <a:pt x="1088" y="4489"/>
                    <a:pt x="1293" y="4410"/>
                    <a:pt x="1451" y="4252"/>
                  </a:cubicBezTo>
                  <a:lnTo>
                    <a:pt x="4331" y="1351"/>
                  </a:lnTo>
                  <a:cubicBezTo>
                    <a:pt x="4647" y="1057"/>
                    <a:pt x="4647" y="552"/>
                    <a:pt x="4331" y="237"/>
                  </a:cubicBezTo>
                  <a:cubicBezTo>
                    <a:pt x="4174" y="79"/>
                    <a:pt x="3969" y="0"/>
                    <a:pt x="3766" y="0"/>
                  </a:cubicBezTo>
                  <a:close/>
                </a:path>
              </a:pathLst>
            </a:custGeom>
            <a:solidFill>
              <a:srgbClr val="A3B6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4" name="Google Shape;9414;p77"/>
            <p:cNvSpPr/>
            <p:nvPr/>
          </p:nvSpPr>
          <p:spPr>
            <a:xfrm>
              <a:off x="1349173" y="1766505"/>
              <a:ext cx="87514" cy="83666"/>
            </a:xfrm>
            <a:custGeom>
              <a:avLst/>
              <a:gdLst/>
              <a:ahLst/>
              <a:cxnLst/>
              <a:rect l="l" t="t" r="r" b="b"/>
              <a:pathLst>
                <a:path w="5845" h="5588" extrusionOk="0">
                  <a:moveTo>
                    <a:pt x="4394" y="1"/>
                  </a:moveTo>
                  <a:cubicBezTo>
                    <a:pt x="4053" y="1"/>
                    <a:pt x="3711" y="132"/>
                    <a:pt x="3448" y="395"/>
                  </a:cubicBezTo>
                  <a:lnTo>
                    <a:pt x="505" y="3338"/>
                  </a:lnTo>
                  <a:cubicBezTo>
                    <a:pt x="0" y="3843"/>
                    <a:pt x="0" y="4684"/>
                    <a:pt x="505" y="5210"/>
                  </a:cubicBezTo>
                  <a:cubicBezTo>
                    <a:pt x="768" y="5462"/>
                    <a:pt x="1109" y="5588"/>
                    <a:pt x="1451" y="5588"/>
                  </a:cubicBezTo>
                  <a:cubicBezTo>
                    <a:pt x="1792" y="5588"/>
                    <a:pt x="2134" y="5462"/>
                    <a:pt x="2397" y="5210"/>
                  </a:cubicBezTo>
                  <a:lnTo>
                    <a:pt x="5340" y="2266"/>
                  </a:lnTo>
                  <a:cubicBezTo>
                    <a:pt x="5845" y="1762"/>
                    <a:pt x="5845" y="921"/>
                    <a:pt x="5340" y="395"/>
                  </a:cubicBezTo>
                  <a:cubicBezTo>
                    <a:pt x="5078" y="132"/>
                    <a:pt x="4736" y="1"/>
                    <a:pt x="4394" y="1"/>
                  </a:cubicBezTo>
                  <a:close/>
                </a:path>
              </a:pathLst>
            </a:custGeom>
            <a:solidFill>
              <a:srgbClr val="A3B6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5" name="Google Shape;9415;p77"/>
            <p:cNvSpPr/>
            <p:nvPr/>
          </p:nvSpPr>
          <p:spPr>
            <a:xfrm>
              <a:off x="1491457" y="1766505"/>
              <a:ext cx="87829" cy="83666"/>
            </a:xfrm>
            <a:custGeom>
              <a:avLst/>
              <a:gdLst/>
              <a:ahLst/>
              <a:cxnLst/>
              <a:rect l="l" t="t" r="r" b="b"/>
              <a:pathLst>
                <a:path w="5866" h="5588" extrusionOk="0">
                  <a:moveTo>
                    <a:pt x="1453" y="1"/>
                  </a:moveTo>
                  <a:cubicBezTo>
                    <a:pt x="1114" y="1"/>
                    <a:pt x="778" y="132"/>
                    <a:pt x="526" y="395"/>
                  </a:cubicBezTo>
                  <a:cubicBezTo>
                    <a:pt x="0" y="921"/>
                    <a:pt x="0" y="1762"/>
                    <a:pt x="526" y="2266"/>
                  </a:cubicBezTo>
                  <a:lnTo>
                    <a:pt x="3469" y="5210"/>
                  </a:lnTo>
                  <a:cubicBezTo>
                    <a:pt x="3732" y="5462"/>
                    <a:pt x="4074" y="5588"/>
                    <a:pt x="4413" y="5588"/>
                  </a:cubicBezTo>
                  <a:cubicBezTo>
                    <a:pt x="4752" y="5588"/>
                    <a:pt x="5088" y="5462"/>
                    <a:pt x="5340" y="5210"/>
                  </a:cubicBezTo>
                  <a:cubicBezTo>
                    <a:pt x="5866" y="4684"/>
                    <a:pt x="5866" y="3843"/>
                    <a:pt x="5340" y="3338"/>
                  </a:cubicBezTo>
                  <a:lnTo>
                    <a:pt x="2397" y="395"/>
                  </a:lnTo>
                  <a:cubicBezTo>
                    <a:pt x="2134" y="132"/>
                    <a:pt x="1792" y="1"/>
                    <a:pt x="1453" y="1"/>
                  </a:cubicBezTo>
                  <a:close/>
                </a:path>
              </a:pathLst>
            </a:custGeom>
            <a:solidFill>
              <a:srgbClr val="A3B6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6" name="Google Shape;9416;p77"/>
            <p:cNvSpPr/>
            <p:nvPr/>
          </p:nvSpPr>
          <p:spPr>
            <a:xfrm>
              <a:off x="1342870" y="1588257"/>
              <a:ext cx="242405" cy="242405"/>
            </a:xfrm>
            <a:custGeom>
              <a:avLst/>
              <a:gdLst/>
              <a:ahLst/>
              <a:cxnLst/>
              <a:rect l="l" t="t" r="r" b="b"/>
              <a:pathLst>
                <a:path w="16190" h="16190" extrusionOk="0">
                  <a:moveTo>
                    <a:pt x="8095" y="1"/>
                  </a:moveTo>
                  <a:cubicBezTo>
                    <a:pt x="3638" y="1"/>
                    <a:pt x="1" y="3617"/>
                    <a:pt x="1" y="8095"/>
                  </a:cubicBezTo>
                  <a:cubicBezTo>
                    <a:pt x="1" y="12573"/>
                    <a:pt x="3638" y="16189"/>
                    <a:pt x="8095" y="16189"/>
                  </a:cubicBezTo>
                  <a:cubicBezTo>
                    <a:pt x="12573" y="16189"/>
                    <a:pt x="16189" y="12573"/>
                    <a:pt x="16189" y="8095"/>
                  </a:cubicBezTo>
                  <a:cubicBezTo>
                    <a:pt x="16189" y="3617"/>
                    <a:pt x="12573" y="1"/>
                    <a:pt x="8095" y="1"/>
                  </a:cubicBezTo>
                  <a:close/>
                </a:path>
              </a:pathLst>
            </a:custGeom>
            <a:solidFill>
              <a:srgbClr val="8498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7" name="Google Shape;9417;p77"/>
            <p:cNvSpPr/>
            <p:nvPr/>
          </p:nvSpPr>
          <p:spPr>
            <a:xfrm>
              <a:off x="1364205" y="1611420"/>
              <a:ext cx="208792" cy="196334"/>
            </a:xfrm>
            <a:custGeom>
              <a:avLst/>
              <a:gdLst/>
              <a:ahLst/>
              <a:cxnLst/>
              <a:rect l="l" t="t" r="r" b="b"/>
              <a:pathLst>
                <a:path w="13945" h="13113" extrusionOk="0">
                  <a:moveTo>
                    <a:pt x="6722" y="1"/>
                  </a:moveTo>
                  <a:cubicBezTo>
                    <a:pt x="3431" y="1"/>
                    <a:pt x="257" y="2483"/>
                    <a:pt x="131" y="6338"/>
                  </a:cubicBezTo>
                  <a:cubicBezTo>
                    <a:pt x="1" y="10371"/>
                    <a:pt x="3274" y="13112"/>
                    <a:pt x="6717" y="13112"/>
                  </a:cubicBezTo>
                  <a:cubicBezTo>
                    <a:pt x="8264" y="13112"/>
                    <a:pt x="9846" y="12559"/>
                    <a:pt x="11169" y="11321"/>
                  </a:cubicBezTo>
                  <a:cubicBezTo>
                    <a:pt x="13818" y="8861"/>
                    <a:pt x="13944" y="4698"/>
                    <a:pt x="11464" y="2091"/>
                  </a:cubicBezTo>
                  <a:cubicBezTo>
                    <a:pt x="10113" y="648"/>
                    <a:pt x="8402" y="1"/>
                    <a:pt x="6722" y="1"/>
                  </a:cubicBezTo>
                  <a:close/>
                </a:path>
              </a:pathLst>
            </a:custGeom>
            <a:solidFill>
              <a:srgbClr val="B4C3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8" name="Google Shape;9418;p77"/>
            <p:cNvSpPr/>
            <p:nvPr/>
          </p:nvSpPr>
          <p:spPr>
            <a:xfrm>
              <a:off x="1402370" y="1612812"/>
              <a:ext cx="187620" cy="192981"/>
            </a:xfrm>
            <a:custGeom>
              <a:avLst/>
              <a:gdLst/>
              <a:ahLst/>
              <a:cxnLst/>
              <a:rect l="l" t="t" r="r" b="b"/>
              <a:pathLst>
                <a:path w="12531" h="12889" extrusionOk="0">
                  <a:moveTo>
                    <a:pt x="5361" y="1"/>
                  </a:moveTo>
                  <a:cubicBezTo>
                    <a:pt x="2250" y="589"/>
                    <a:pt x="0" y="3301"/>
                    <a:pt x="0" y="6455"/>
                  </a:cubicBezTo>
                  <a:cubicBezTo>
                    <a:pt x="0" y="9609"/>
                    <a:pt x="2250" y="12300"/>
                    <a:pt x="5361" y="12889"/>
                  </a:cubicBezTo>
                  <a:cubicBezTo>
                    <a:pt x="6581" y="12657"/>
                    <a:pt x="7695" y="12090"/>
                    <a:pt x="8620" y="11228"/>
                  </a:cubicBezTo>
                  <a:cubicBezTo>
                    <a:pt x="12531" y="7569"/>
                    <a:pt x="10618" y="1010"/>
                    <a:pt x="5361" y="1"/>
                  </a:cubicBezTo>
                  <a:close/>
                </a:path>
              </a:pathLst>
            </a:custGeom>
            <a:solidFill>
              <a:srgbClr val="C4D0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19" name="Google Shape;9419;p77"/>
            <p:cNvSpPr/>
            <p:nvPr/>
          </p:nvSpPr>
          <p:spPr>
            <a:xfrm>
              <a:off x="1449893" y="1635795"/>
              <a:ext cx="26456" cy="94447"/>
            </a:xfrm>
            <a:custGeom>
              <a:avLst/>
              <a:gdLst/>
              <a:ahLst/>
              <a:cxnLst/>
              <a:rect l="l" t="t" r="r" b="b"/>
              <a:pathLst>
                <a:path w="1767" h="6308" extrusionOk="0">
                  <a:moveTo>
                    <a:pt x="884" y="0"/>
                  </a:moveTo>
                  <a:cubicBezTo>
                    <a:pt x="379" y="0"/>
                    <a:pt x="1" y="400"/>
                    <a:pt x="1" y="883"/>
                  </a:cubicBezTo>
                  <a:lnTo>
                    <a:pt x="1" y="5425"/>
                  </a:lnTo>
                  <a:cubicBezTo>
                    <a:pt x="1" y="5908"/>
                    <a:pt x="379" y="6308"/>
                    <a:pt x="884" y="6308"/>
                  </a:cubicBezTo>
                  <a:cubicBezTo>
                    <a:pt x="1367" y="6308"/>
                    <a:pt x="1746" y="5908"/>
                    <a:pt x="1767" y="5425"/>
                  </a:cubicBezTo>
                  <a:lnTo>
                    <a:pt x="1767" y="883"/>
                  </a:lnTo>
                  <a:cubicBezTo>
                    <a:pt x="1746" y="400"/>
                    <a:pt x="1367" y="21"/>
                    <a:pt x="884" y="0"/>
                  </a:cubicBezTo>
                  <a:close/>
                </a:path>
              </a:pathLst>
            </a:custGeom>
            <a:solidFill>
              <a:srgbClr val="8498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0" name="Google Shape;9420;p77"/>
            <p:cNvSpPr/>
            <p:nvPr/>
          </p:nvSpPr>
          <p:spPr>
            <a:xfrm>
              <a:off x="1448635" y="1704414"/>
              <a:ext cx="65175" cy="62660"/>
            </a:xfrm>
            <a:custGeom>
              <a:avLst/>
              <a:gdLst/>
              <a:ahLst/>
              <a:cxnLst/>
              <a:rect l="l" t="t" r="r" b="b"/>
              <a:pathLst>
                <a:path w="4353" h="4185" extrusionOk="0">
                  <a:moveTo>
                    <a:pt x="957" y="1"/>
                  </a:moveTo>
                  <a:cubicBezTo>
                    <a:pt x="731" y="1"/>
                    <a:pt x="505" y="85"/>
                    <a:pt x="337" y="253"/>
                  </a:cubicBezTo>
                  <a:cubicBezTo>
                    <a:pt x="1" y="589"/>
                    <a:pt x="1" y="1157"/>
                    <a:pt x="337" y="1493"/>
                  </a:cubicBezTo>
                  <a:lnTo>
                    <a:pt x="2776" y="3932"/>
                  </a:lnTo>
                  <a:cubicBezTo>
                    <a:pt x="2944" y="4100"/>
                    <a:pt x="3170" y="4185"/>
                    <a:pt x="3396" y="4185"/>
                  </a:cubicBezTo>
                  <a:cubicBezTo>
                    <a:pt x="3622" y="4185"/>
                    <a:pt x="3848" y="4100"/>
                    <a:pt x="4016" y="3932"/>
                  </a:cubicBezTo>
                  <a:cubicBezTo>
                    <a:pt x="4353" y="3596"/>
                    <a:pt x="4353" y="3028"/>
                    <a:pt x="4016" y="2692"/>
                  </a:cubicBezTo>
                  <a:lnTo>
                    <a:pt x="1578" y="253"/>
                  </a:lnTo>
                  <a:cubicBezTo>
                    <a:pt x="1409" y="85"/>
                    <a:pt x="1183" y="1"/>
                    <a:pt x="957" y="1"/>
                  </a:cubicBezTo>
                  <a:close/>
                </a:path>
              </a:pathLst>
            </a:custGeom>
            <a:solidFill>
              <a:srgbClr val="5A70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1" name="Google Shape;9421;p77"/>
            <p:cNvSpPr/>
            <p:nvPr/>
          </p:nvSpPr>
          <p:spPr>
            <a:xfrm>
              <a:off x="1293760" y="1542382"/>
              <a:ext cx="95405" cy="89655"/>
            </a:xfrm>
            <a:custGeom>
              <a:avLst/>
              <a:gdLst/>
              <a:ahLst/>
              <a:cxnLst/>
              <a:rect l="l" t="t" r="r" b="b"/>
              <a:pathLst>
                <a:path w="6372" h="5988" extrusionOk="0">
                  <a:moveTo>
                    <a:pt x="3365" y="0"/>
                  </a:moveTo>
                  <a:cubicBezTo>
                    <a:pt x="2582" y="0"/>
                    <a:pt x="1798" y="300"/>
                    <a:pt x="1199" y="899"/>
                  </a:cubicBezTo>
                  <a:lnTo>
                    <a:pt x="1094" y="983"/>
                  </a:lnTo>
                  <a:cubicBezTo>
                    <a:pt x="1" y="2203"/>
                    <a:pt x="43" y="4074"/>
                    <a:pt x="1199" y="5230"/>
                  </a:cubicBezTo>
                  <a:lnTo>
                    <a:pt x="1494" y="5546"/>
                  </a:lnTo>
                  <a:cubicBezTo>
                    <a:pt x="1798" y="5840"/>
                    <a:pt x="2193" y="5987"/>
                    <a:pt x="2587" y="5987"/>
                  </a:cubicBezTo>
                  <a:cubicBezTo>
                    <a:pt x="2981" y="5987"/>
                    <a:pt x="3375" y="5840"/>
                    <a:pt x="3680" y="5546"/>
                  </a:cubicBezTo>
                  <a:lnTo>
                    <a:pt x="5825" y="3380"/>
                  </a:lnTo>
                  <a:cubicBezTo>
                    <a:pt x="6224" y="3002"/>
                    <a:pt x="6371" y="2434"/>
                    <a:pt x="6224" y="1908"/>
                  </a:cubicBezTo>
                  <a:cubicBezTo>
                    <a:pt x="6161" y="1635"/>
                    <a:pt x="6035" y="1404"/>
                    <a:pt x="5825" y="1215"/>
                  </a:cubicBezTo>
                  <a:lnTo>
                    <a:pt x="5530" y="899"/>
                  </a:lnTo>
                  <a:cubicBezTo>
                    <a:pt x="4931" y="300"/>
                    <a:pt x="4148" y="0"/>
                    <a:pt x="3365" y="0"/>
                  </a:cubicBezTo>
                  <a:close/>
                </a:path>
              </a:pathLst>
            </a:custGeom>
            <a:solidFill>
              <a:srgbClr val="B4C3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2" name="Google Shape;9422;p77"/>
            <p:cNvSpPr/>
            <p:nvPr/>
          </p:nvSpPr>
          <p:spPr>
            <a:xfrm>
              <a:off x="1309511" y="1542382"/>
              <a:ext cx="77453" cy="61552"/>
            </a:xfrm>
            <a:custGeom>
              <a:avLst/>
              <a:gdLst/>
              <a:ahLst/>
              <a:cxnLst/>
              <a:rect l="l" t="t" r="r" b="b"/>
              <a:pathLst>
                <a:path w="5173" h="4111" extrusionOk="0">
                  <a:moveTo>
                    <a:pt x="2313" y="0"/>
                  </a:moveTo>
                  <a:cubicBezTo>
                    <a:pt x="1530" y="0"/>
                    <a:pt x="746" y="300"/>
                    <a:pt x="147" y="899"/>
                  </a:cubicBezTo>
                  <a:lnTo>
                    <a:pt x="42" y="983"/>
                  </a:lnTo>
                  <a:cubicBezTo>
                    <a:pt x="0" y="1866"/>
                    <a:pt x="315" y="2728"/>
                    <a:pt x="946" y="3359"/>
                  </a:cubicBezTo>
                  <a:lnTo>
                    <a:pt x="1241" y="3653"/>
                  </a:lnTo>
                  <a:cubicBezTo>
                    <a:pt x="1545" y="3958"/>
                    <a:pt x="1940" y="4111"/>
                    <a:pt x="2334" y="4111"/>
                  </a:cubicBezTo>
                  <a:cubicBezTo>
                    <a:pt x="2728" y="4111"/>
                    <a:pt x="3122" y="3958"/>
                    <a:pt x="3427" y="3653"/>
                  </a:cubicBezTo>
                  <a:lnTo>
                    <a:pt x="5172" y="1908"/>
                  </a:lnTo>
                  <a:cubicBezTo>
                    <a:pt x="5109" y="1635"/>
                    <a:pt x="4983" y="1404"/>
                    <a:pt x="4773" y="1194"/>
                  </a:cubicBezTo>
                  <a:lnTo>
                    <a:pt x="4478" y="899"/>
                  </a:lnTo>
                  <a:cubicBezTo>
                    <a:pt x="3879" y="300"/>
                    <a:pt x="3096" y="0"/>
                    <a:pt x="2313" y="0"/>
                  </a:cubicBezTo>
                  <a:close/>
                </a:path>
              </a:pathLst>
            </a:custGeom>
            <a:solidFill>
              <a:srgbClr val="C4D0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3" name="Google Shape;9423;p77"/>
            <p:cNvSpPr/>
            <p:nvPr/>
          </p:nvSpPr>
          <p:spPr>
            <a:xfrm>
              <a:off x="1538350" y="1542546"/>
              <a:ext cx="96034" cy="89551"/>
            </a:xfrm>
            <a:custGeom>
              <a:avLst/>
              <a:gdLst/>
              <a:ahLst/>
              <a:cxnLst/>
              <a:rect l="l" t="t" r="r" b="b"/>
              <a:pathLst>
                <a:path w="6414" h="5981" extrusionOk="0">
                  <a:moveTo>
                    <a:pt x="3077" y="1"/>
                  </a:moveTo>
                  <a:cubicBezTo>
                    <a:pt x="2281" y="1"/>
                    <a:pt x="1496" y="306"/>
                    <a:pt x="905" y="909"/>
                  </a:cubicBezTo>
                  <a:lnTo>
                    <a:pt x="610" y="1204"/>
                  </a:lnTo>
                  <a:cubicBezTo>
                    <a:pt x="1" y="1792"/>
                    <a:pt x="1" y="2780"/>
                    <a:pt x="610" y="3369"/>
                  </a:cubicBezTo>
                  <a:lnTo>
                    <a:pt x="2755" y="5535"/>
                  </a:lnTo>
                  <a:cubicBezTo>
                    <a:pt x="3041" y="5821"/>
                    <a:pt x="3434" y="5980"/>
                    <a:pt x="3835" y="5980"/>
                  </a:cubicBezTo>
                  <a:cubicBezTo>
                    <a:pt x="4023" y="5980"/>
                    <a:pt x="4213" y="5945"/>
                    <a:pt x="4395" y="5871"/>
                  </a:cubicBezTo>
                  <a:cubicBezTo>
                    <a:pt x="4605" y="5787"/>
                    <a:pt x="4773" y="5682"/>
                    <a:pt x="4920" y="5535"/>
                  </a:cubicBezTo>
                  <a:lnTo>
                    <a:pt x="5236" y="5219"/>
                  </a:lnTo>
                  <a:cubicBezTo>
                    <a:pt x="6413" y="4021"/>
                    <a:pt x="6413" y="2087"/>
                    <a:pt x="5236" y="909"/>
                  </a:cubicBezTo>
                  <a:cubicBezTo>
                    <a:pt x="5089" y="762"/>
                    <a:pt x="4941" y="636"/>
                    <a:pt x="4794" y="510"/>
                  </a:cubicBezTo>
                  <a:cubicBezTo>
                    <a:pt x="4266" y="169"/>
                    <a:pt x="3668" y="1"/>
                    <a:pt x="3077" y="1"/>
                  </a:cubicBezTo>
                  <a:close/>
                </a:path>
              </a:pathLst>
            </a:custGeom>
            <a:solidFill>
              <a:srgbClr val="B4C3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4" name="Google Shape;9424;p77"/>
            <p:cNvSpPr/>
            <p:nvPr/>
          </p:nvSpPr>
          <p:spPr>
            <a:xfrm>
              <a:off x="1565735" y="1550167"/>
              <a:ext cx="68649" cy="80283"/>
            </a:xfrm>
            <a:custGeom>
              <a:avLst/>
              <a:gdLst/>
              <a:ahLst/>
              <a:cxnLst/>
              <a:rect l="l" t="t" r="r" b="b"/>
              <a:pathLst>
                <a:path w="4585" h="5362" extrusionOk="0">
                  <a:moveTo>
                    <a:pt x="2965" y="1"/>
                  </a:moveTo>
                  <a:cubicBezTo>
                    <a:pt x="2187" y="22"/>
                    <a:pt x="1452" y="337"/>
                    <a:pt x="905" y="905"/>
                  </a:cubicBezTo>
                  <a:lnTo>
                    <a:pt x="590" y="1199"/>
                  </a:lnTo>
                  <a:cubicBezTo>
                    <a:pt x="1" y="1809"/>
                    <a:pt x="1" y="2776"/>
                    <a:pt x="590" y="3386"/>
                  </a:cubicBezTo>
                  <a:lnTo>
                    <a:pt x="2566" y="5362"/>
                  </a:lnTo>
                  <a:cubicBezTo>
                    <a:pt x="2776" y="5278"/>
                    <a:pt x="2944" y="5173"/>
                    <a:pt x="3091" y="5026"/>
                  </a:cubicBezTo>
                  <a:lnTo>
                    <a:pt x="3407" y="4710"/>
                  </a:lnTo>
                  <a:cubicBezTo>
                    <a:pt x="4584" y="3512"/>
                    <a:pt x="4584" y="1578"/>
                    <a:pt x="3407" y="400"/>
                  </a:cubicBezTo>
                  <a:cubicBezTo>
                    <a:pt x="3260" y="253"/>
                    <a:pt x="3112" y="127"/>
                    <a:pt x="2965" y="1"/>
                  </a:cubicBezTo>
                  <a:close/>
                </a:path>
              </a:pathLst>
            </a:custGeom>
            <a:solidFill>
              <a:srgbClr val="C4D0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425" name="Google Shape;9425;p77"/>
          <p:cNvGrpSpPr/>
          <p:nvPr/>
        </p:nvGrpSpPr>
        <p:grpSpPr>
          <a:xfrm>
            <a:off x="849601" y="1952074"/>
            <a:ext cx="406713" cy="383745"/>
            <a:chOff x="849601" y="1952074"/>
            <a:chExt cx="406713" cy="383745"/>
          </a:xfrm>
        </p:grpSpPr>
        <p:sp>
          <p:nvSpPr>
            <p:cNvPr id="9426" name="Google Shape;9426;p77"/>
            <p:cNvSpPr/>
            <p:nvPr/>
          </p:nvSpPr>
          <p:spPr>
            <a:xfrm>
              <a:off x="849601" y="2240819"/>
              <a:ext cx="130650" cy="95001"/>
            </a:xfrm>
            <a:custGeom>
              <a:avLst/>
              <a:gdLst/>
              <a:ahLst/>
              <a:cxnLst/>
              <a:rect l="l" t="t" r="r" b="b"/>
              <a:pathLst>
                <a:path w="8726" h="6345" extrusionOk="0">
                  <a:moveTo>
                    <a:pt x="4142" y="0"/>
                  </a:moveTo>
                  <a:lnTo>
                    <a:pt x="358" y="3785"/>
                  </a:lnTo>
                  <a:cubicBezTo>
                    <a:pt x="1" y="4142"/>
                    <a:pt x="127" y="4752"/>
                    <a:pt x="610" y="4941"/>
                  </a:cubicBezTo>
                  <a:lnTo>
                    <a:pt x="1746" y="5340"/>
                  </a:lnTo>
                  <a:lnTo>
                    <a:pt x="4374" y="6308"/>
                  </a:lnTo>
                  <a:cubicBezTo>
                    <a:pt x="4447" y="6332"/>
                    <a:pt x="4524" y="6344"/>
                    <a:pt x="4602" y="6344"/>
                  </a:cubicBezTo>
                  <a:cubicBezTo>
                    <a:pt x="4789" y="6344"/>
                    <a:pt x="4975" y="6273"/>
                    <a:pt x="5109" y="6139"/>
                  </a:cubicBezTo>
                  <a:lnTo>
                    <a:pt x="8726" y="2523"/>
                  </a:lnTo>
                  <a:lnTo>
                    <a:pt x="7695" y="3532"/>
                  </a:lnTo>
                  <a:lnTo>
                    <a:pt x="6644" y="442"/>
                  </a:lnTo>
                  <a:lnTo>
                    <a:pt x="4142" y="0"/>
                  </a:ln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7" name="Google Shape;9427;p77"/>
            <p:cNvSpPr/>
            <p:nvPr/>
          </p:nvSpPr>
          <p:spPr>
            <a:xfrm>
              <a:off x="875728" y="2284494"/>
              <a:ext cx="75252" cy="51326"/>
            </a:xfrm>
            <a:custGeom>
              <a:avLst/>
              <a:gdLst/>
              <a:ahLst/>
              <a:cxnLst/>
              <a:rect l="l" t="t" r="r" b="b"/>
              <a:pathLst>
                <a:path w="5026" h="3428" extrusionOk="0">
                  <a:moveTo>
                    <a:pt x="2947" y="0"/>
                  </a:moveTo>
                  <a:cubicBezTo>
                    <a:pt x="2623" y="0"/>
                    <a:pt x="2303" y="121"/>
                    <a:pt x="2061" y="363"/>
                  </a:cubicBezTo>
                  <a:lnTo>
                    <a:pt x="1" y="2423"/>
                  </a:lnTo>
                  <a:lnTo>
                    <a:pt x="2629" y="3391"/>
                  </a:lnTo>
                  <a:cubicBezTo>
                    <a:pt x="2702" y="3415"/>
                    <a:pt x="2779" y="3427"/>
                    <a:pt x="2857" y="3427"/>
                  </a:cubicBezTo>
                  <a:cubicBezTo>
                    <a:pt x="3044" y="3427"/>
                    <a:pt x="3230" y="3356"/>
                    <a:pt x="3364" y="3222"/>
                  </a:cubicBezTo>
                  <a:lnTo>
                    <a:pt x="5025" y="1561"/>
                  </a:lnTo>
                  <a:lnTo>
                    <a:pt x="3848" y="363"/>
                  </a:lnTo>
                  <a:cubicBezTo>
                    <a:pt x="3596" y="121"/>
                    <a:pt x="3270" y="0"/>
                    <a:pt x="2947" y="0"/>
                  </a:cubicBez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8" name="Google Shape;9428;p77"/>
            <p:cNvSpPr/>
            <p:nvPr/>
          </p:nvSpPr>
          <p:spPr>
            <a:xfrm>
              <a:off x="890520" y="2158335"/>
              <a:ext cx="156777" cy="155519"/>
            </a:xfrm>
            <a:custGeom>
              <a:avLst/>
              <a:gdLst/>
              <a:ahLst/>
              <a:cxnLst/>
              <a:rect l="l" t="t" r="r" b="b"/>
              <a:pathLst>
                <a:path w="10471" h="10387" extrusionOk="0">
                  <a:moveTo>
                    <a:pt x="3512" y="1"/>
                  </a:moveTo>
                  <a:lnTo>
                    <a:pt x="1199" y="2314"/>
                  </a:lnTo>
                  <a:lnTo>
                    <a:pt x="337" y="3176"/>
                  </a:lnTo>
                  <a:cubicBezTo>
                    <a:pt x="1" y="3512"/>
                    <a:pt x="1" y="4080"/>
                    <a:pt x="337" y="4416"/>
                  </a:cubicBezTo>
                  <a:lnTo>
                    <a:pt x="6056" y="10135"/>
                  </a:lnTo>
                  <a:cubicBezTo>
                    <a:pt x="6224" y="10303"/>
                    <a:pt x="6450" y="10387"/>
                    <a:pt x="6676" y="10387"/>
                  </a:cubicBezTo>
                  <a:cubicBezTo>
                    <a:pt x="6902" y="10387"/>
                    <a:pt x="7128" y="10303"/>
                    <a:pt x="7296" y="10135"/>
                  </a:cubicBezTo>
                  <a:lnTo>
                    <a:pt x="8158" y="9273"/>
                  </a:lnTo>
                  <a:lnTo>
                    <a:pt x="10471" y="6960"/>
                  </a:lnTo>
                  <a:lnTo>
                    <a:pt x="3512" y="1"/>
                  </a:lnTo>
                  <a:close/>
                </a:path>
              </a:pathLst>
            </a:custGeom>
            <a:solidFill>
              <a:srgbClr val="3B53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29" name="Google Shape;9429;p77"/>
            <p:cNvSpPr/>
            <p:nvPr/>
          </p:nvSpPr>
          <p:spPr>
            <a:xfrm>
              <a:off x="890206" y="2158335"/>
              <a:ext cx="157091" cy="138840"/>
            </a:xfrm>
            <a:custGeom>
              <a:avLst/>
              <a:gdLst/>
              <a:ahLst/>
              <a:cxnLst/>
              <a:rect l="l" t="t" r="r" b="b"/>
              <a:pathLst>
                <a:path w="10492" h="9273" extrusionOk="0">
                  <a:moveTo>
                    <a:pt x="3533" y="1"/>
                  </a:moveTo>
                  <a:lnTo>
                    <a:pt x="358" y="3176"/>
                  </a:lnTo>
                  <a:cubicBezTo>
                    <a:pt x="1" y="3512"/>
                    <a:pt x="1" y="4059"/>
                    <a:pt x="358" y="4416"/>
                  </a:cubicBezTo>
                  <a:lnTo>
                    <a:pt x="821" y="4878"/>
                  </a:lnTo>
                  <a:lnTo>
                    <a:pt x="1472" y="4227"/>
                  </a:lnTo>
                  <a:cubicBezTo>
                    <a:pt x="1704" y="3995"/>
                    <a:pt x="2003" y="3880"/>
                    <a:pt x="2303" y="3880"/>
                  </a:cubicBezTo>
                  <a:cubicBezTo>
                    <a:pt x="2602" y="3880"/>
                    <a:pt x="2902" y="3995"/>
                    <a:pt x="3133" y="4227"/>
                  </a:cubicBezTo>
                  <a:lnTo>
                    <a:pt x="8179" y="9273"/>
                  </a:lnTo>
                  <a:lnTo>
                    <a:pt x="10492" y="6960"/>
                  </a:lnTo>
                  <a:lnTo>
                    <a:pt x="3869" y="337"/>
                  </a:lnTo>
                  <a:lnTo>
                    <a:pt x="3533" y="1"/>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0" name="Google Shape;9430;p77"/>
            <p:cNvSpPr/>
            <p:nvPr/>
          </p:nvSpPr>
          <p:spPr>
            <a:xfrm>
              <a:off x="903741" y="1952074"/>
              <a:ext cx="352572" cy="349817"/>
            </a:xfrm>
            <a:custGeom>
              <a:avLst/>
              <a:gdLst/>
              <a:ahLst/>
              <a:cxnLst/>
              <a:rect l="l" t="t" r="r" b="b"/>
              <a:pathLst>
                <a:path w="23548" h="23364" extrusionOk="0">
                  <a:moveTo>
                    <a:pt x="15086" y="1"/>
                  </a:moveTo>
                  <a:cubicBezTo>
                    <a:pt x="14607" y="1"/>
                    <a:pt x="14129" y="185"/>
                    <a:pt x="13772" y="552"/>
                  </a:cubicBezTo>
                  <a:lnTo>
                    <a:pt x="1" y="14323"/>
                  </a:lnTo>
                  <a:lnTo>
                    <a:pt x="9041" y="23364"/>
                  </a:lnTo>
                  <a:lnTo>
                    <a:pt x="22812" y="9593"/>
                  </a:lnTo>
                  <a:cubicBezTo>
                    <a:pt x="23548" y="8878"/>
                    <a:pt x="23548" y="7680"/>
                    <a:pt x="22812" y="6965"/>
                  </a:cubicBezTo>
                  <a:lnTo>
                    <a:pt x="16400" y="552"/>
                  </a:lnTo>
                  <a:cubicBezTo>
                    <a:pt x="16042" y="185"/>
                    <a:pt x="15564" y="1"/>
                    <a:pt x="15086" y="1"/>
                  </a:cubicBez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1" name="Google Shape;9431;p77"/>
            <p:cNvSpPr/>
            <p:nvPr/>
          </p:nvSpPr>
          <p:spPr>
            <a:xfrm>
              <a:off x="903741" y="1952074"/>
              <a:ext cx="258141" cy="227372"/>
            </a:xfrm>
            <a:custGeom>
              <a:avLst/>
              <a:gdLst/>
              <a:ahLst/>
              <a:cxnLst/>
              <a:rect l="l" t="t" r="r" b="b"/>
              <a:pathLst>
                <a:path w="17241" h="15186" extrusionOk="0">
                  <a:moveTo>
                    <a:pt x="17235" y="1409"/>
                  </a:moveTo>
                  <a:lnTo>
                    <a:pt x="17241" y="1414"/>
                  </a:lnTo>
                  <a:cubicBezTo>
                    <a:pt x="17239" y="1413"/>
                    <a:pt x="17237" y="1411"/>
                    <a:pt x="17235" y="1409"/>
                  </a:cubicBezTo>
                  <a:close/>
                  <a:moveTo>
                    <a:pt x="15078" y="1"/>
                  </a:moveTo>
                  <a:cubicBezTo>
                    <a:pt x="14602" y="1"/>
                    <a:pt x="14129" y="185"/>
                    <a:pt x="13772" y="552"/>
                  </a:cubicBezTo>
                  <a:lnTo>
                    <a:pt x="1" y="14323"/>
                  </a:lnTo>
                  <a:lnTo>
                    <a:pt x="863" y="15185"/>
                  </a:lnTo>
                  <a:lnTo>
                    <a:pt x="14634" y="1414"/>
                  </a:lnTo>
                  <a:cubicBezTo>
                    <a:pt x="14991" y="1047"/>
                    <a:pt x="15464" y="863"/>
                    <a:pt x="15937" y="863"/>
                  </a:cubicBezTo>
                  <a:cubicBezTo>
                    <a:pt x="16408" y="863"/>
                    <a:pt x="16878" y="1045"/>
                    <a:pt x="17235" y="1409"/>
                  </a:cubicBezTo>
                  <a:lnTo>
                    <a:pt x="17235" y="1409"/>
                  </a:lnTo>
                  <a:lnTo>
                    <a:pt x="16400" y="552"/>
                  </a:lnTo>
                  <a:cubicBezTo>
                    <a:pt x="16032" y="185"/>
                    <a:pt x="15553" y="1"/>
                    <a:pt x="15078"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2" name="Google Shape;9432;p77"/>
            <p:cNvSpPr/>
            <p:nvPr/>
          </p:nvSpPr>
          <p:spPr>
            <a:xfrm>
              <a:off x="989054" y="2039274"/>
              <a:ext cx="178817" cy="175268"/>
            </a:xfrm>
            <a:custGeom>
              <a:avLst/>
              <a:gdLst/>
              <a:ahLst/>
              <a:cxnLst/>
              <a:rect l="l" t="t" r="r" b="b"/>
              <a:pathLst>
                <a:path w="11943" h="11706" extrusionOk="0">
                  <a:moveTo>
                    <a:pt x="8126" y="0"/>
                  </a:moveTo>
                  <a:cubicBezTo>
                    <a:pt x="7811" y="0"/>
                    <a:pt x="7495" y="121"/>
                    <a:pt x="7254" y="363"/>
                  </a:cubicBezTo>
                  <a:lnTo>
                    <a:pt x="484" y="7133"/>
                  </a:lnTo>
                  <a:cubicBezTo>
                    <a:pt x="0" y="7616"/>
                    <a:pt x="0" y="8394"/>
                    <a:pt x="484" y="8878"/>
                  </a:cubicBezTo>
                  <a:lnTo>
                    <a:pt x="2965" y="11359"/>
                  </a:lnTo>
                  <a:cubicBezTo>
                    <a:pt x="3207" y="11590"/>
                    <a:pt x="3522" y="11706"/>
                    <a:pt x="3837" y="11706"/>
                  </a:cubicBezTo>
                  <a:cubicBezTo>
                    <a:pt x="4153" y="11706"/>
                    <a:pt x="4468" y="11590"/>
                    <a:pt x="4710" y="11359"/>
                  </a:cubicBezTo>
                  <a:lnTo>
                    <a:pt x="11480" y="4589"/>
                  </a:lnTo>
                  <a:cubicBezTo>
                    <a:pt x="11942" y="4105"/>
                    <a:pt x="11942" y="3327"/>
                    <a:pt x="11480" y="2844"/>
                  </a:cubicBezTo>
                  <a:lnTo>
                    <a:pt x="8999" y="363"/>
                  </a:lnTo>
                  <a:cubicBezTo>
                    <a:pt x="8757" y="121"/>
                    <a:pt x="8442" y="0"/>
                    <a:pt x="8126" y="0"/>
                  </a:cubicBez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433" name="Google Shape;9433;p77"/>
          <p:cNvGrpSpPr/>
          <p:nvPr/>
        </p:nvGrpSpPr>
        <p:grpSpPr>
          <a:xfrm>
            <a:off x="2253871" y="2893365"/>
            <a:ext cx="203985" cy="355417"/>
            <a:chOff x="2253871" y="2893365"/>
            <a:chExt cx="203985" cy="355417"/>
          </a:xfrm>
        </p:grpSpPr>
        <p:sp>
          <p:nvSpPr>
            <p:cNvPr id="9434" name="Google Shape;9434;p77"/>
            <p:cNvSpPr/>
            <p:nvPr/>
          </p:nvSpPr>
          <p:spPr>
            <a:xfrm>
              <a:off x="2329722" y="3200915"/>
              <a:ext cx="51326" cy="47553"/>
            </a:xfrm>
            <a:custGeom>
              <a:avLst/>
              <a:gdLst/>
              <a:ahLst/>
              <a:cxnLst/>
              <a:rect l="l" t="t" r="r" b="b"/>
              <a:pathLst>
                <a:path w="3428" h="3176" extrusionOk="0">
                  <a:moveTo>
                    <a:pt x="1" y="1"/>
                  </a:moveTo>
                  <a:lnTo>
                    <a:pt x="1" y="2229"/>
                  </a:lnTo>
                  <a:cubicBezTo>
                    <a:pt x="1" y="2755"/>
                    <a:pt x="421" y="3175"/>
                    <a:pt x="968" y="3175"/>
                  </a:cubicBezTo>
                  <a:lnTo>
                    <a:pt x="2482" y="3175"/>
                  </a:lnTo>
                  <a:cubicBezTo>
                    <a:pt x="2986" y="3175"/>
                    <a:pt x="3407" y="2755"/>
                    <a:pt x="3428" y="2250"/>
                  </a:cubicBezTo>
                  <a:lnTo>
                    <a:pt x="3428" y="1"/>
                  </a:ln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5" name="Google Shape;9435;p77"/>
            <p:cNvSpPr/>
            <p:nvPr/>
          </p:nvSpPr>
          <p:spPr>
            <a:xfrm>
              <a:off x="2342628" y="3200915"/>
              <a:ext cx="38419" cy="47867"/>
            </a:xfrm>
            <a:custGeom>
              <a:avLst/>
              <a:gdLst/>
              <a:ahLst/>
              <a:cxnLst/>
              <a:rect l="l" t="t" r="r" b="b"/>
              <a:pathLst>
                <a:path w="2566" h="3197" extrusionOk="0">
                  <a:moveTo>
                    <a:pt x="863" y="1"/>
                  </a:moveTo>
                  <a:lnTo>
                    <a:pt x="863" y="2250"/>
                  </a:lnTo>
                  <a:cubicBezTo>
                    <a:pt x="842" y="2734"/>
                    <a:pt x="484" y="3133"/>
                    <a:pt x="1" y="3196"/>
                  </a:cubicBezTo>
                  <a:lnTo>
                    <a:pt x="1620" y="3196"/>
                  </a:lnTo>
                  <a:cubicBezTo>
                    <a:pt x="2145" y="3196"/>
                    <a:pt x="2566" y="2755"/>
                    <a:pt x="2566" y="2229"/>
                  </a:cubicBezTo>
                  <a:lnTo>
                    <a:pt x="2566" y="1"/>
                  </a:lnTo>
                  <a:close/>
                </a:path>
              </a:pathLst>
            </a:custGeom>
            <a:solidFill>
              <a:srgbClr val="AEBE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6" name="Google Shape;9436;p77"/>
            <p:cNvSpPr/>
            <p:nvPr/>
          </p:nvSpPr>
          <p:spPr>
            <a:xfrm>
              <a:off x="2253871" y="2893365"/>
              <a:ext cx="203985" cy="326775"/>
            </a:xfrm>
            <a:custGeom>
              <a:avLst/>
              <a:gdLst/>
              <a:ahLst/>
              <a:cxnLst/>
              <a:rect l="l" t="t" r="r" b="b"/>
              <a:pathLst>
                <a:path w="13624" h="21825" extrusionOk="0">
                  <a:moveTo>
                    <a:pt x="5256" y="1"/>
                  </a:moveTo>
                  <a:cubicBezTo>
                    <a:pt x="2355" y="1"/>
                    <a:pt x="0" y="2355"/>
                    <a:pt x="0" y="5257"/>
                  </a:cubicBezTo>
                  <a:lnTo>
                    <a:pt x="0" y="17514"/>
                  </a:lnTo>
                  <a:cubicBezTo>
                    <a:pt x="0" y="19890"/>
                    <a:pt x="1934" y="21824"/>
                    <a:pt x="4310" y="21824"/>
                  </a:cubicBezTo>
                  <a:lnTo>
                    <a:pt x="9314" y="21824"/>
                  </a:lnTo>
                  <a:cubicBezTo>
                    <a:pt x="11690" y="21824"/>
                    <a:pt x="13624" y="19890"/>
                    <a:pt x="13624" y="17514"/>
                  </a:cubicBezTo>
                  <a:lnTo>
                    <a:pt x="13624" y="5257"/>
                  </a:lnTo>
                  <a:cubicBezTo>
                    <a:pt x="13624" y="2355"/>
                    <a:pt x="11269" y="1"/>
                    <a:pt x="8368" y="1"/>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7" name="Google Shape;9437;p77"/>
            <p:cNvSpPr/>
            <p:nvPr/>
          </p:nvSpPr>
          <p:spPr>
            <a:xfrm>
              <a:off x="2326578" y="2893365"/>
              <a:ext cx="131279" cy="326775"/>
            </a:xfrm>
            <a:custGeom>
              <a:avLst/>
              <a:gdLst/>
              <a:ahLst/>
              <a:cxnLst/>
              <a:rect l="l" t="t" r="r" b="b"/>
              <a:pathLst>
                <a:path w="8768" h="21825" extrusionOk="0">
                  <a:moveTo>
                    <a:pt x="400" y="1"/>
                  </a:moveTo>
                  <a:cubicBezTo>
                    <a:pt x="274" y="1"/>
                    <a:pt x="127" y="1"/>
                    <a:pt x="1" y="22"/>
                  </a:cubicBezTo>
                  <a:cubicBezTo>
                    <a:pt x="2734" y="232"/>
                    <a:pt x="4836" y="2503"/>
                    <a:pt x="4836" y="5257"/>
                  </a:cubicBezTo>
                  <a:lnTo>
                    <a:pt x="4836" y="17514"/>
                  </a:lnTo>
                  <a:cubicBezTo>
                    <a:pt x="4836" y="19890"/>
                    <a:pt x="2923" y="21824"/>
                    <a:pt x="547" y="21824"/>
                  </a:cubicBezTo>
                  <a:lnTo>
                    <a:pt x="4458" y="21824"/>
                  </a:lnTo>
                  <a:cubicBezTo>
                    <a:pt x="6834" y="21824"/>
                    <a:pt x="8768" y="19890"/>
                    <a:pt x="8768" y="17514"/>
                  </a:cubicBezTo>
                  <a:lnTo>
                    <a:pt x="8768" y="5257"/>
                  </a:lnTo>
                  <a:cubicBezTo>
                    <a:pt x="8747" y="2355"/>
                    <a:pt x="6413" y="1"/>
                    <a:pt x="3512" y="1"/>
                  </a:cubicBezTo>
                  <a:close/>
                </a:path>
              </a:pathLst>
            </a:custGeom>
            <a:solidFill>
              <a:srgbClr val="E4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8" name="Google Shape;9438;p77"/>
            <p:cNvSpPr/>
            <p:nvPr/>
          </p:nvSpPr>
          <p:spPr>
            <a:xfrm>
              <a:off x="2350504" y="2893365"/>
              <a:ext cx="10720" cy="58093"/>
            </a:xfrm>
            <a:custGeom>
              <a:avLst/>
              <a:gdLst/>
              <a:ahLst/>
              <a:cxnLst/>
              <a:rect l="l" t="t" r="r" b="b"/>
              <a:pathLst>
                <a:path w="716" h="3880" extrusionOk="0">
                  <a:moveTo>
                    <a:pt x="1" y="1"/>
                  </a:moveTo>
                  <a:cubicBezTo>
                    <a:pt x="1" y="22"/>
                    <a:pt x="1" y="22"/>
                    <a:pt x="1" y="43"/>
                  </a:cubicBezTo>
                  <a:lnTo>
                    <a:pt x="1" y="3533"/>
                  </a:lnTo>
                  <a:cubicBezTo>
                    <a:pt x="1" y="3764"/>
                    <a:pt x="179" y="3880"/>
                    <a:pt x="358" y="3880"/>
                  </a:cubicBezTo>
                  <a:cubicBezTo>
                    <a:pt x="537" y="3880"/>
                    <a:pt x="715" y="3764"/>
                    <a:pt x="715" y="3533"/>
                  </a:cubicBezTo>
                  <a:lnTo>
                    <a:pt x="715" y="43"/>
                  </a:lnTo>
                  <a:cubicBezTo>
                    <a:pt x="715" y="22"/>
                    <a:pt x="715" y="1"/>
                    <a:pt x="715" y="1"/>
                  </a:cubicBezTo>
                  <a:close/>
                </a:path>
              </a:pathLst>
            </a:custGeom>
            <a:solidFill>
              <a:srgbClr val="AEBE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39" name="Google Shape;9439;p77"/>
            <p:cNvSpPr/>
            <p:nvPr/>
          </p:nvSpPr>
          <p:spPr>
            <a:xfrm>
              <a:off x="2330036" y="2946248"/>
              <a:ext cx="51326" cy="50068"/>
            </a:xfrm>
            <a:custGeom>
              <a:avLst/>
              <a:gdLst/>
              <a:ahLst/>
              <a:cxnLst/>
              <a:rect l="l" t="t" r="r" b="b"/>
              <a:pathLst>
                <a:path w="3428" h="3344" extrusionOk="0">
                  <a:moveTo>
                    <a:pt x="1725" y="1"/>
                  </a:moveTo>
                  <a:cubicBezTo>
                    <a:pt x="779" y="1"/>
                    <a:pt x="1" y="758"/>
                    <a:pt x="1" y="1704"/>
                  </a:cubicBezTo>
                  <a:lnTo>
                    <a:pt x="1" y="2377"/>
                  </a:lnTo>
                  <a:cubicBezTo>
                    <a:pt x="1" y="2902"/>
                    <a:pt x="442" y="3344"/>
                    <a:pt x="968" y="3344"/>
                  </a:cubicBezTo>
                  <a:lnTo>
                    <a:pt x="2482" y="3344"/>
                  </a:lnTo>
                  <a:cubicBezTo>
                    <a:pt x="3007" y="3344"/>
                    <a:pt x="3428" y="2902"/>
                    <a:pt x="3428" y="2377"/>
                  </a:cubicBezTo>
                  <a:lnTo>
                    <a:pt x="3428" y="1704"/>
                  </a:lnTo>
                  <a:cubicBezTo>
                    <a:pt x="3428" y="758"/>
                    <a:pt x="2671" y="1"/>
                    <a:pt x="1725" y="1"/>
                  </a:cubicBezTo>
                  <a:close/>
                </a:path>
              </a:pathLst>
            </a:custGeom>
            <a:solidFill>
              <a:srgbClr val="7B90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0" name="Google Shape;9440;p77"/>
            <p:cNvSpPr/>
            <p:nvPr/>
          </p:nvSpPr>
          <p:spPr>
            <a:xfrm>
              <a:off x="2342943" y="2946248"/>
              <a:ext cx="38419" cy="49754"/>
            </a:xfrm>
            <a:custGeom>
              <a:avLst/>
              <a:gdLst/>
              <a:ahLst/>
              <a:cxnLst/>
              <a:rect l="l" t="t" r="r" b="b"/>
              <a:pathLst>
                <a:path w="2566" h="3323" extrusionOk="0">
                  <a:moveTo>
                    <a:pt x="863" y="1"/>
                  </a:moveTo>
                  <a:cubicBezTo>
                    <a:pt x="548" y="1"/>
                    <a:pt x="253" y="64"/>
                    <a:pt x="1" y="232"/>
                  </a:cubicBezTo>
                  <a:cubicBezTo>
                    <a:pt x="527" y="526"/>
                    <a:pt x="863" y="1094"/>
                    <a:pt x="863" y="1704"/>
                  </a:cubicBezTo>
                  <a:lnTo>
                    <a:pt x="863" y="2377"/>
                  </a:lnTo>
                  <a:cubicBezTo>
                    <a:pt x="863" y="2860"/>
                    <a:pt x="484" y="3281"/>
                    <a:pt x="1" y="3323"/>
                  </a:cubicBezTo>
                  <a:lnTo>
                    <a:pt x="1620" y="3323"/>
                  </a:lnTo>
                  <a:cubicBezTo>
                    <a:pt x="2145" y="3323"/>
                    <a:pt x="2566" y="2902"/>
                    <a:pt x="2566" y="2377"/>
                  </a:cubicBezTo>
                  <a:lnTo>
                    <a:pt x="2566" y="1704"/>
                  </a:lnTo>
                  <a:cubicBezTo>
                    <a:pt x="2566" y="758"/>
                    <a:pt x="1809" y="1"/>
                    <a:pt x="863" y="1"/>
                  </a:cubicBezTo>
                  <a:close/>
                </a:path>
              </a:pathLst>
            </a:custGeom>
            <a:solidFill>
              <a:srgbClr val="6D84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1" name="Google Shape;9441;p77"/>
            <p:cNvSpPr/>
            <p:nvPr/>
          </p:nvSpPr>
          <p:spPr>
            <a:xfrm>
              <a:off x="2254186" y="3012037"/>
              <a:ext cx="32116" cy="118073"/>
            </a:xfrm>
            <a:custGeom>
              <a:avLst/>
              <a:gdLst/>
              <a:ahLst/>
              <a:cxnLst/>
              <a:rect l="l" t="t" r="r" b="b"/>
              <a:pathLst>
                <a:path w="2145" h="7886" extrusionOk="0">
                  <a:moveTo>
                    <a:pt x="0" y="1"/>
                  </a:moveTo>
                  <a:lnTo>
                    <a:pt x="0" y="7885"/>
                  </a:lnTo>
                  <a:lnTo>
                    <a:pt x="1177" y="7885"/>
                  </a:lnTo>
                  <a:cubicBezTo>
                    <a:pt x="1724" y="7885"/>
                    <a:pt x="2145" y="7444"/>
                    <a:pt x="2145" y="6918"/>
                  </a:cubicBezTo>
                  <a:lnTo>
                    <a:pt x="2145" y="947"/>
                  </a:lnTo>
                  <a:cubicBezTo>
                    <a:pt x="2145" y="421"/>
                    <a:pt x="1703" y="1"/>
                    <a:pt x="1177" y="1"/>
                  </a:cubicBez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2" name="Google Shape;9442;p77"/>
            <p:cNvSpPr/>
            <p:nvPr/>
          </p:nvSpPr>
          <p:spPr>
            <a:xfrm>
              <a:off x="2255758" y="3012037"/>
              <a:ext cx="30544" cy="117759"/>
            </a:xfrm>
            <a:custGeom>
              <a:avLst/>
              <a:gdLst/>
              <a:ahLst/>
              <a:cxnLst/>
              <a:rect l="l" t="t" r="r" b="b"/>
              <a:pathLst>
                <a:path w="2040" h="7865" extrusionOk="0">
                  <a:moveTo>
                    <a:pt x="0" y="1"/>
                  </a:moveTo>
                  <a:cubicBezTo>
                    <a:pt x="526" y="1"/>
                    <a:pt x="967" y="421"/>
                    <a:pt x="967" y="947"/>
                  </a:cubicBezTo>
                  <a:lnTo>
                    <a:pt x="967" y="6918"/>
                  </a:lnTo>
                  <a:cubicBezTo>
                    <a:pt x="967" y="7444"/>
                    <a:pt x="526" y="7864"/>
                    <a:pt x="0" y="7864"/>
                  </a:cubicBezTo>
                  <a:lnTo>
                    <a:pt x="1072" y="7864"/>
                  </a:lnTo>
                  <a:cubicBezTo>
                    <a:pt x="1598" y="7864"/>
                    <a:pt x="2040" y="7444"/>
                    <a:pt x="2040" y="6918"/>
                  </a:cubicBezTo>
                  <a:lnTo>
                    <a:pt x="2040" y="947"/>
                  </a:lnTo>
                  <a:cubicBezTo>
                    <a:pt x="2040" y="421"/>
                    <a:pt x="1598" y="1"/>
                    <a:pt x="1072" y="1"/>
                  </a:cubicBezTo>
                  <a:close/>
                </a:path>
              </a:pathLst>
            </a:custGeom>
            <a:solidFill>
              <a:srgbClr val="AEBE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3" name="Google Shape;9443;p77"/>
            <p:cNvSpPr/>
            <p:nvPr/>
          </p:nvSpPr>
          <p:spPr>
            <a:xfrm>
              <a:off x="2425426" y="3012037"/>
              <a:ext cx="32430" cy="118073"/>
            </a:xfrm>
            <a:custGeom>
              <a:avLst/>
              <a:gdLst/>
              <a:ahLst/>
              <a:cxnLst/>
              <a:rect l="l" t="t" r="r" b="b"/>
              <a:pathLst>
                <a:path w="2166" h="7886" extrusionOk="0">
                  <a:moveTo>
                    <a:pt x="931" y="0"/>
                  </a:moveTo>
                  <a:cubicBezTo>
                    <a:pt x="422" y="0"/>
                    <a:pt x="1" y="434"/>
                    <a:pt x="21" y="947"/>
                  </a:cubicBezTo>
                  <a:lnTo>
                    <a:pt x="21" y="6918"/>
                  </a:lnTo>
                  <a:cubicBezTo>
                    <a:pt x="21" y="7444"/>
                    <a:pt x="442" y="7885"/>
                    <a:pt x="967" y="7885"/>
                  </a:cubicBezTo>
                  <a:lnTo>
                    <a:pt x="2166" y="7885"/>
                  </a:lnTo>
                  <a:lnTo>
                    <a:pt x="2166" y="1"/>
                  </a:lnTo>
                  <a:lnTo>
                    <a:pt x="967" y="1"/>
                  </a:lnTo>
                  <a:cubicBezTo>
                    <a:pt x="955" y="0"/>
                    <a:pt x="943" y="0"/>
                    <a:pt x="931" y="0"/>
                  </a:cubicBez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4" name="Google Shape;9444;p77"/>
            <p:cNvSpPr/>
            <p:nvPr/>
          </p:nvSpPr>
          <p:spPr>
            <a:xfrm>
              <a:off x="2441791" y="3012037"/>
              <a:ext cx="16065" cy="118073"/>
            </a:xfrm>
            <a:custGeom>
              <a:avLst/>
              <a:gdLst/>
              <a:ahLst/>
              <a:cxnLst/>
              <a:rect l="l" t="t" r="r" b="b"/>
              <a:pathLst>
                <a:path w="1073" h="7886" extrusionOk="0">
                  <a:moveTo>
                    <a:pt x="1" y="1"/>
                  </a:moveTo>
                  <a:lnTo>
                    <a:pt x="1" y="7885"/>
                  </a:lnTo>
                  <a:lnTo>
                    <a:pt x="1073" y="7885"/>
                  </a:lnTo>
                  <a:lnTo>
                    <a:pt x="1073" y="1"/>
                  </a:lnTo>
                  <a:close/>
                </a:path>
              </a:pathLst>
            </a:custGeom>
            <a:solidFill>
              <a:srgbClr val="AEBE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445" name="Google Shape;9445;p77"/>
          <p:cNvGrpSpPr/>
          <p:nvPr/>
        </p:nvGrpSpPr>
        <p:grpSpPr>
          <a:xfrm>
            <a:off x="2191541" y="2408601"/>
            <a:ext cx="308823" cy="342571"/>
            <a:chOff x="2191541" y="2408601"/>
            <a:chExt cx="308823" cy="342571"/>
          </a:xfrm>
        </p:grpSpPr>
        <p:sp>
          <p:nvSpPr>
            <p:cNvPr id="9446" name="Google Shape;9446;p77"/>
            <p:cNvSpPr/>
            <p:nvPr/>
          </p:nvSpPr>
          <p:spPr>
            <a:xfrm>
              <a:off x="2222384" y="2722754"/>
              <a:ext cx="22054" cy="28418"/>
            </a:xfrm>
            <a:custGeom>
              <a:avLst/>
              <a:gdLst/>
              <a:ahLst/>
              <a:cxnLst/>
              <a:rect l="l" t="t" r="r" b="b"/>
              <a:pathLst>
                <a:path w="1473" h="1898" extrusionOk="0">
                  <a:moveTo>
                    <a:pt x="43" y="1"/>
                  </a:moveTo>
                  <a:lnTo>
                    <a:pt x="1" y="1640"/>
                  </a:lnTo>
                  <a:cubicBezTo>
                    <a:pt x="1" y="1798"/>
                    <a:pt x="128" y="1898"/>
                    <a:pt x="256" y="1898"/>
                  </a:cubicBezTo>
                  <a:cubicBezTo>
                    <a:pt x="315" y="1898"/>
                    <a:pt x="374" y="1876"/>
                    <a:pt x="421" y="1830"/>
                  </a:cubicBezTo>
                  <a:lnTo>
                    <a:pt x="1472" y="631"/>
                  </a:lnTo>
                  <a:lnTo>
                    <a:pt x="43" y="1"/>
                  </a:ln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7" name="Google Shape;9447;p77"/>
            <p:cNvSpPr/>
            <p:nvPr/>
          </p:nvSpPr>
          <p:spPr>
            <a:xfrm>
              <a:off x="2447451" y="2724640"/>
              <a:ext cx="22054" cy="26456"/>
            </a:xfrm>
            <a:custGeom>
              <a:avLst/>
              <a:gdLst/>
              <a:ahLst/>
              <a:cxnLst/>
              <a:rect l="l" t="t" r="r" b="b"/>
              <a:pathLst>
                <a:path w="1473" h="1767" extrusionOk="0">
                  <a:moveTo>
                    <a:pt x="1410" y="1"/>
                  </a:moveTo>
                  <a:lnTo>
                    <a:pt x="1" y="526"/>
                  </a:lnTo>
                  <a:lnTo>
                    <a:pt x="1031" y="1683"/>
                  </a:lnTo>
                  <a:cubicBezTo>
                    <a:pt x="1082" y="1741"/>
                    <a:pt x="1147" y="1766"/>
                    <a:pt x="1213" y="1766"/>
                  </a:cubicBezTo>
                  <a:cubicBezTo>
                    <a:pt x="1337" y="1766"/>
                    <a:pt x="1459" y="1673"/>
                    <a:pt x="1473" y="1535"/>
                  </a:cubicBezTo>
                  <a:lnTo>
                    <a:pt x="1410" y="1"/>
                  </a:ln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8" name="Google Shape;9448;p77"/>
            <p:cNvSpPr/>
            <p:nvPr/>
          </p:nvSpPr>
          <p:spPr>
            <a:xfrm>
              <a:off x="2191541" y="2611313"/>
              <a:ext cx="308823" cy="16709"/>
            </a:xfrm>
            <a:custGeom>
              <a:avLst/>
              <a:gdLst/>
              <a:ahLst/>
              <a:cxnLst/>
              <a:rect l="l" t="t" r="r" b="b"/>
              <a:pathLst>
                <a:path w="20626" h="1116" extrusionOk="0">
                  <a:moveTo>
                    <a:pt x="526" y="1"/>
                  </a:moveTo>
                  <a:cubicBezTo>
                    <a:pt x="231" y="1"/>
                    <a:pt x="0" y="253"/>
                    <a:pt x="0" y="527"/>
                  </a:cubicBezTo>
                  <a:lnTo>
                    <a:pt x="0" y="590"/>
                  </a:lnTo>
                  <a:cubicBezTo>
                    <a:pt x="0" y="884"/>
                    <a:pt x="231" y="1115"/>
                    <a:pt x="526" y="1115"/>
                  </a:cubicBezTo>
                  <a:lnTo>
                    <a:pt x="20099" y="1115"/>
                  </a:lnTo>
                  <a:cubicBezTo>
                    <a:pt x="20394" y="1115"/>
                    <a:pt x="20625" y="884"/>
                    <a:pt x="20625" y="590"/>
                  </a:cubicBezTo>
                  <a:lnTo>
                    <a:pt x="20625" y="527"/>
                  </a:lnTo>
                  <a:cubicBezTo>
                    <a:pt x="20625" y="253"/>
                    <a:pt x="20394" y="1"/>
                    <a:pt x="20099" y="1"/>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49" name="Google Shape;9449;p77"/>
            <p:cNvSpPr/>
            <p:nvPr/>
          </p:nvSpPr>
          <p:spPr>
            <a:xfrm>
              <a:off x="2211993" y="2470287"/>
              <a:ext cx="140412" cy="263052"/>
            </a:xfrm>
            <a:custGeom>
              <a:avLst/>
              <a:gdLst/>
              <a:ahLst/>
              <a:cxnLst/>
              <a:rect l="l" t="t" r="r" b="b"/>
              <a:pathLst>
                <a:path w="9378" h="17569" extrusionOk="0">
                  <a:moveTo>
                    <a:pt x="6750" y="1"/>
                  </a:moveTo>
                  <a:lnTo>
                    <a:pt x="1304" y="10597"/>
                  </a:lnTo>
                  <a:cubicBezTo>
                    <a:pt x="358" y="12426"/>
                    <a:pt x="1" y="14487"/>
                    <a:pt x="274" y="16505"/>
                  </a:cubicBezTo>
                  <a:cubicBezTo>
                    <a:pt x="295" y="16736"/>
                    <a:pt x="442" y="16926"/>
                    <a:pt x="653" y="17010"/>
                  </a:cubicBezTo>
                  <a:lnTo>
                    <a:pt x="1935" y="17535"/>
                  </a:lnTo>
                  <a:cubicBezTo>
                    <a:pt x="2007" y="17558"/>
                    <a:pt x="2080" y="17569"/>
                    <a:pt x="2151" y="17569"/>
                  </a:cubicBezTo>
                  <a:cubicBezTo>
                    <a:pt x="2414" y="17569"/>
                    <a:pt x="2656" y="17421"/>
                    <a:pt x="2755" y="17157"/>
                  </a:cubicBezTo>
                  <a:lnTo>
                    <a:pt x="9378" y="1052"/>
                  </a:lnTo>
                  <a:lnTo>
                    <a:pt x="6750"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0" name="Google Shape;9450;p77"/>
            <p:cNvSpPr/>
            <p:nvPr/>
          </p:nvSpPr>
          <p:spPr>
            <a:xfrm>
              <a:off x="2233718" y="2470287"/>
              <a:ext cx="118687" cy="262917"/>
            </a:xfrm>
            <a:custGeom>
              <a:avLst/>
              <a:gdLst/>
              <a:ahLst/>
              <a:cxnLst/>
              <a:rect l="l" t="t" r="r" b="b"/>
              <a:pathLst>
                <a:path w="7927" h="17560" extrusionOk="0">
                  <a:moveTo>
                    <a:pt x="5299" y="1"/>
                  </a:moveTo>
                  <a:lnTo>
                    <a:pt x="4205" y="2124"/>
                  </a:lnTo>
                  <a:cubicBezTo>
                    <a:pt x="4353" y="2419"/>
                    <a:pt x="4563" y="2692"/>
                    <a:pt x="4794" y="2923"/>
                  </a:cubicBezTo>
                  <a:cubicBezTo>
                    <a:pt x="5278" y="3428"/>
                    <a:pt x="5425" y="4185"/>
                    <a:pt x="5151" y="4837"/>
                  </a:cubicBezTo>
                  <a:lnTo>
                    <a:pt x="85" y="17178"/>
                  </a:lnTo>
                  <a:cubicBezTo>
                    <a:pt x="64" y="17220"/>
                    <a:pt x="43" y="17283"/>
                    <a:pt x="0" y="17325"/>
                  </a:cubicBezTo>
                  <a:lnTo>
                    <a:pt x="484" y="17514"/>
                  </a:lnTo>
                  <a:cubicBezTo>
                    <a:pt x="565" y="17545"/>
                    <a:pt x="648" y="17559"/>
                    <a:pt x="728" y="17559"/>
                  </a:cubicBezTo>
                  <a:cubicBezTo>
                    <a:pt x="980" y="17559"/>
                    <a:pt x="1208" y="17417"/>
                    <a:pt x="1304" y="17178"/>
                  </a:cubicBezTo>
                  <a:lnTo>
                    <a:pt x="7927" y="1052"/>
                  </a:lnTo>
                  <a:lnTo>
                    <a:pt x="5299" y="1"/>
                  </a:ln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1" name="Google Shape;9451;p77"/>
            <p:cNvSpPr/>
            <p:nvPr/>
          </p:nvSpPr>
          <p:spPr>
            <a:xfrm>
              <a:off x="2339484" y="2470287"/>
              <a:ext cx="140098" cy="263052"/>
            </a:xfrm>
            <a:custGeom>
              <a:avLst/>
              <a:gdLst/>
              <a:ahLst/>
              <a:cxnLst/>
              <a:rect l="l" t="t" r="r" b="b"/>
              <a:pathLst>
                <a:path w="9357" h="17569" extrusionOk="0">
                  <a:moveTo>
                    <a:pt x="2629" y="1"/>
                  </a:moveTo>
                  <a:lnTo>
                    <a:pt x="1" y="1052"/>
                  </a:lnTo>
                  <a:lnTo>
                    <a:pt x="6623" y="17157"/>
                  </a:lnTo>
                  <a:cubicBezTo>
                    <a:pt x="6722" y="17421"/>
                    <a:pt x="6964" y="17569"/>
                    <a:pt x="7217" y="17569"/>
                  </a:cubicBezTo>
                  <a:cubicBezTo>
                    <a:pt x="7285" y="17569"/>
                    <a:pt x="7355" y="17558"/>
                    <a:pt x="7422" y="17535"/>
                  </a:cubicBezTo>
                  <a:lnTo>
                    <a:pt x="8726" y="17010"/>
                  </a:lnTo>
                  <a:cubicBezTo>
                    <a:pt x="8915" y="16926"/>
                    <a:pt x="9083" y="16736"/>
                    <a:pt x="9104" y="16505"/>
                  </a:cubicBezTo>
                  <a:cubicBezTo>
                    <a:pt x="9356" y="14487"/>
                    <a:pt x="8999" y="12426"/>
                    <a:pt x="8074" y="10597"/>
                  </a:cubicBezTo>
                  <a:lnTo>
                    <a:pt x="2629"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2" name="Google Shape;9452;p77"/>
            <p:cNvSpPr/>
            <p:nvPr/>
          </p:nvSpPr>
          <p:spPr>
            <a:xfrm>
              <a:off x="2339484" y="2470287"/>
              <a:ext cx="140412" cy="257512"/>
            </a:xfrm>
            <a:custGeom>
              <a:avLst/>
              <a:gdLst/>
              <a:ahLst/>
              <a:cxnLst/>
              <a:rect l="l" t="t" r="r" b="b"/>
              <a:pathLst>
                <a:path w="9378" h="17199" extrusionOk="0">
                  <a:moveTo>
                    <a:pt x="2629" y="1"/>
                  </a:moveTo>
                  <a:lnTo>
                    <a:pt x="1" y="1052"/>
                  </a:lnTo>
                  <a:lnTo>
                    <a:pt x="190" y="1536"/>
                  </a:lnTo>
                  <a:lnTo>
                    <a:pt x="1199" y="3996"/>
                  </a:lnTo>
                  <a:cubicBezTo>
                    <a:pt x="1367" y="3954"/>
                    <a:pt x="1556" y="3912"/>
                    <a:pt x="1704" y="3848"/>
                  </a:cubicBezTo>
                  <a:cubicBezTo>
                    <a:pt x="1874" y="3790"/>
                    <a:pt x="2048" y="3762"/>
                    <a:pt x="2220" y="3762"/>
                  </a:cubicBezTo>
                  <a:cubicBezTo>
                    <a:pt x="2793" y="3762"/>
                    <a:pt x="3337" y="4072"/>
                    <a:pt x="3596" y="4605"/>
                  </a:cubicBezTo>
                  <a:lnTo>
                    <a:pt x="7149" y="11543"/>
                  </a:lnTo>
                  <a:cubicBezTo>
                    <a:pt x="8053" y="13288"/>
                    <a:pt x="8410" y="15265"/>
                    <a:pt x="8200" y="17199"/>
                  </a:cubicBezTo>
                  <a:lnTo>
                    <a:pt x="8789" y="16968"/>
                  </a:lnTo>
                  <a:cubicBezTo>
                    <a:pt x="8978" y="16905"/>
                    <a:pt x="9104" y="16715"/>
                    <a:pt x="9104" y="16505"/>
                  </a:cubicBezTo>
                  <a:cubicBezTo>
                    <a:pt x="9377" y="14487"/>
                    <a:pt x="8999" y="12426"/>
                    <a:pt x="8074" y="10618"/>
                  </a:cubicBezTo>
                  <a:lnTo>
                    <a:pt x="3722" y="2124"/>
                  </a:lnTo>
                  <a:lnTo>
                    <a:pt x="2629" y="1"/>
                  </a:ln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3" name="Google Shape;9453;p77"/>
            <p:cNvSpPr/>
            <p:nvPr/>
          </p:nvSpPr>
          <p:spPr>
            <a:xfrm>
              <a:off x="2328150" y="2408601"/>
              <a:ext cx="35275" cy="32116"/>
            </a:xfrm>
            <a:custGeom>
              <a:avLst/>
              <a:gdLst/>
              <a:ahLst/>
              <a:cxnLst/>
              <a:rect l="l" t="t" r="r" b="b"/>
              <a:pathLst>
                <a:path w="2356" h="2145" extrusionOk="0">
                  <a:moveTo>
                    <a:pt x="653" y="0"/>
                  </a:moveTo>
                  <a:cubicBezTo>
                    <a:pt x="295" y="0"/>
                    <a:pt x="1" y="295"/>
                    <a:pt x="22" y="652"/>
                  </a:cubicBezTo>
                  <a:lnTo>
                    <a:pt x="22" y="2145"/>
                  </a:lnTo>
                  <a:lnTo>
                    <a:pt x="2355" y="2145"/>
                  </a:lnTo>
                  <a:lnTo>
                    <a:pt x="2355" y="631"/>
                  </a:lnTo>
                  <a:cubicBezTo>
                    <a:pt x="2355" y="295"/>
                    <a:pt x="2082" y="0"/>
                    <a:pt x="1725" y="0"/>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4" name="Google Shape;9454;p77"/>
            <p:cNvSpPr/>
            <p:nvPr/>
          </p:nvSpPr>
          <p:spPr>
            <a:xfrm>
              <a:off x="2291632" y="2434728"/>
              <a:ext cx="94776" cy="80911"/>
            </a:xfrm>
            <a:custGeom>
              <a:avLst/>
              <a:gdLst/>
              <a:ahLst/>
              <a:cxnLst/>
              <a:rect l="l" t="t" r="r" b="b"/>
              <a:pathLst>
                <a:path w="6330" h="5404" extrusionOk="0">
                  <a:moveTo>
                    <a:pt x="3617" y="0"/>
                  </a:moveTo>
                  <a:cubicBezTo>
                    <a:pt x="1220" y="0"/>
                    <a:pt x="1" y="2902"/>
                    <a:pt x="1704" y="4605"/>
                  </a:cubicBezTo>
                  <a:cubicBezTo>
                    <a:pt x="2255" y="5156"/>
                    <a:pt x="2935" y="5403"/>
                    <a:pt x="3602" y="5403"/>
                  </a:cubicBezTo>
                  <a:cubicBezTo>
                    <a:pt x="4993" y="5403"/>
                    <a:pt x="6329" y="4326"/>
                    <a:pt x="6329" y="2691"/>
                  </a:cubicBezTo>
                  <a:cubicBezTo>
                    <a:pt x="6329" y="1199"/>
                    <a:pt x="5110" y="0"/>
                    <a:pt x="3617" y="0"/>
                  </a:cubicBezTo>
                  <a:close/>
                </a:path>
              </a:pathLst>
            </a:custGeom>
            <a:solidFill>
              <a:srgbClr val="6D84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5" name="Google Shape;9455;p77"/>
            <p:cNvSpPr/>
            <p:nvPr/>
          </p:nvSpPr>
          <p:spPr>
            <a:xfrm>
              <a:off x="2336025" y="2434728"/>
              <a:ext cx="53212" cy="80911"/>
            </a:xfrm>
            <a:custGeom>
              <a:avLst/>
              <a:gdLst/>
              <a:ahLst/>
              <a:cxnLst/>
              <a:rect l="l" t="t" r="r" b="b"/>
              <a:pathLst>
                <a:path w="3554" h="5404" extrusionOk="0">
                  <a:moveTo>
                    <a:pt x="652" y="0"/>
                  </a:moveTo>
                  <a:cubicBezTo>
                    <a:pt x="421" y="0"/>
                    <a:pt x="211" y="21"/>
                    <a:pt x="0" y="84"/>
                  </a:cubicBezTo>
                  <a:cubicBezTo>
                    <a:pt x="2713" y="757"/>
                    <a:pt x="2713" y="4626"/>
                    <a:pt x="0" y="5319"/>
                  </a:cubicBezTo>
                  <a:cubicBezTo>
                    <a:pt x="224" y="5376"/>
                    <a:pt x="448" y="5403"/>
                    <a:pt x="668" y="5403"/>
                  </a:cubicBezTo>
                  <a:cubicBezTo>
                    <a:pt x="1997" y="5403"/>
                    <a:pt x="3181" y="4417"/>
                    <a:pt x="3343" y="3028"/>
                  </a:cubicBezTo>
                  <a:cubicBezTo>
                    <a:pt x="3553" y="1409"/>
                    <a:pt x="2271" y="0"/>
                    <a:pt x="652" y="0"/>
                  </a:cubicBezTo>
                  <a:close/>
                </a:path>
              </a:pathLst>
            </a:custGeom>
            <a:solidFill>
              <a:srgbClr val="586F8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6" name="Google Shape;9456;p77"/>
            <p:cNvSpPr/>
            <p:nvPr/>
          </p:nvSpPr>
          <p:spPr>
            <a:xfrm>
              <a:off x="2324691" y="2459283"/>
              <a:ext cx="36847" cy="31637"/>
            </a:xfrm>
            <a:custGeom>
              <a:avLst/>
              <a:gdLst/>
              <a:ahLst/>
              <a:cxnLst/>
              <a:rect l="l" t="t" r="r" b="b"/>
              <a:pathLst>
                <a:path w="2461" h="2113" extrusionOk="0">
                  <a:moveTo>
                    <a:pt x="1409" y="0"/>
                  </a:moveTo>
                  <a:cubicBezTo>
                    <a:pt x="463" y="0"/>
                    <a:pt x="1" y="1135"/>
                    <a:pt x="673" y="1808"/>
                  </a:cubicBezTo>
                  <a:cubicBezTo>
                    <a:pt x="883" y="2018"/>
                    <a:pt x="1143" y="2112"/>
                    <a:pt x="1399" y="2112"/>
                  </a:cubicBezTo>
                  <a:cubicBezTo>
                    <a:pt x="1938" y="2112"/>
                    <a:pt x="2460" y="1693"/>
                    <a:pt x="2460" y="1051"/>
                  </a:cubicBezTo>
                  <a:cubicBezTo>
                    <a:pt x="2460" y="484"/>
                    <a:pt x="1998" y="0"/>
                    <a:pt x="1409" y="0"/>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7" name="Google Shape;9457;p77"/>
            <p:cNvSpPr/>
            <p:nvPr/>
          </p:nvSpPr>
          <p:spPr>
            <a:xfrm>
              <a:off x="2328464" y="2591804"/>
              <a:ext cx="34961" cy="56042"/>
            </a:xfrm>
            <a:custGeom>
              <a:avLst/>
              <a:gdLst/>
              <a:ahLst/>
              <a:cxnLst/>
              <a:rect l="l" t="t" r="r" b="b"/>
              <a:pathLst>
                <a:path w="2335" h="3743" extrusionOk="0">
                  <a:moveTo>
                    <a:pt x="947" y="0"/>
                  </a:moveTo>
                  <a:cubicBezTo>
                    <a:pt x="421" y="0"/>
                    <a:pt x="1" y="421"/>
                    <a:pt x="1" y="947"/>
                  </a:cubicBezTo>
                  <a:lnTo>
                    <a:pt x="1" y="2797"/>
                  </a:lnTo>
                  <a:cubicBezTo>
                    <a:pt x="1" y="3322"/>
                    <a:pt x="421" y="3743"/>
                    <a:pt x="947" y="3743"/>
                  </a:cubicBezTo>
                  <a:lnTo>
                    <a:pt x="1388" y="3743"/>
                  </a:lnTo>
                  <a:cubicBezTo>
                    <a:pt x="1914" y="3743"/>
                    <a:pt x="2334" y="3322"/>
                    <a:pt x="2334" y="2797"/>
                  </a:cubicBezTo>
                  <a:lnTo>
                    <a:pt x="2334" y="947"/>
                  </a:lnTo>
                  <a:cubicBezTo>
                    <a:pt x="2334" y="421"/>
                    <a:pt x="1914" y="0"/>
                    <a:pt x="1388" y="0"/>
                  </a:cubicBezTo>
                  <a:close/>
                </a:path>
              </a:pathLst>
            </a:custGeom>
            <a:solidFill>
              <a:srgbClr val="6D84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58" name="Google Shape;9458;p77"/>
            <p:cNvSpPr/>
            <p:nvPr/>
          </p:nvSpPr>
          <p:spPr>
            <a:xfrm>
              <a:off x="2339484" y="2591804"/>
              <a:ext cx="23941" cy="56042"/>
            </a:xfrm>
            <a:custGeom>
              <a:avLst/>
              <a:gdLst/>
              <a:ahLst/>
              <a:cxnLst/>
              <a:rect l="l" t="t" r="r" b="b"/>
              <a:pathLst>
                <a:path w="1599" h="3743" extrusionOk="0">
                  <a:moveTo>
                    <a:pt x="211" y="0"/>
                  </a:moveTo>
                  <a:cubicBezTo>
                    <a:pt x="148" y="0"/>
                    <a:pt x="64" y="0"/>
                    <a:pt x="1" y="21"/>
                  </a:cubicBezTo>
                  <a:cubicBezTo>
                    <a:pt x="337" y="211"/>
                    <a:pt x="547" y="568"/>
                    <a:pt x="547" y="947"/>
                  </a:cubicBezTo>
                  <a:lnTo>
                    <a:pt x="547" y="2797"/>
                  </a:lnTo>
                  <a:cubicBezTo>
                    <a:pt x="547" y="3175"/>
                    <a:pt x="337" y="3533"/>
                    <a:pt x="1" y="3722"/>
                  </a:cubicBezTo>
                  <a:cubicBezTo>
                    <a:pt x="64" y="3743"/>
                    <a:pt x="148" y="3743"/>
                    <a:pt x="211" y="3743"/>
                  </a:cubicBezTo>
                  <a:lnTo>
                    <a:pt x="652" y="3743"/>
                  </a:lnTo>
                  <a:cubicBezTo>
                    <a:pt x="1178" y="3743"/>
                    <a:pt x="1598" y="3322"/>
                    <a:pt x="1598" y="2776"/>
                  </a:cubicBezTo>
                  <a:lnTo>
                    <a:pt x="1598" y="947"/>
                  </a:lnTo>
                  <a:cubicBezTo>
                    <a:pt x="1598" y="421"/>
                    <a:pt x="1157" y="0"/>
                    <a:pt x="652" y="0"/>
                  </a:cubicBezTo>
                  <a:close/>
                </a:path>
              </a:pathLst>
            </a:custGeom>
            <a:solidFill>
              <a:srgbClr val="586F8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459" name="Google Shape;9459;p77"/>
          <p:cNvGrpSpPr/>
          <p:nvPr/>
        </p:nvGrpSpPr>
        <p:grpSpPr>
          <a:xfrm>
            <a:off x="847400" y="1503588"/>
            <a:ext cx="342496" cy="341553"/>
            <a:chOff x="847400" y="1503588"/>
            <a:chExt cx="342496" cy="341553"/>
          </a:xfrm>
        </p:grpSpPr>
        <p:sp>
          <p:nvSpPr>
            <p:cNvPr id="9460" name="Google Shape;9460;p77"/>
            <p:cNvSpPr/>
            <p:nvPr/>
          </p:nvSpPr>
          <p:spPr>
            <a:xfrm>
              <a:off x="989998" y="1503588"/>
              <a:ext cx="57300" cy="31487"/>
            </a:xfrm>
            <a:custGeom>
              <a:avLst/>
              <a:gdLst/>
              <a:ahLst/>
              <a:cxnLst/>
              <a:rect l="l" t="t" r="r" b="b"/>
              <a:pathLst>
                <a:path w="3827" h="2103" extrusionOk="0">
                  <a:moveTo>
                    <a:pt x="337" y="0"/>
                  </a:moveTo>
                  <a:cubicBezTo>
                    <a:pt x="148" y="0"/>
                    <a:pt x="0" y="147"/>
                    <a:pt x="0" y="315"/>
                  </a:cubicBezTo>
                  <a:lnTo>
                    <a:pt x="0" y="1766"/>
                  </a:lnTo>
                  <a:cubicBezTo>
                    <a:pt x="0" y="1955"/>
                    <a:pt x="148" y="2103"/>
                    <a:pt x="337" y="2103"/>
                  </a:cubicBezTo>
                  <a:lnTo>
                    <a:pt x="3490" y="2103"/>
                  </a:lnTo>
                  <a:cubicBezTo>
                    <a:pt x="3680" y="2103"/>
                    <a:pt x="3827" y="1955"/>
                    <a:pt x="3827" y="1766"/>
                  </a:cubicBezTo>
                  <a:lnTo>
                    <a:pt x="3827" y="315"/>
                  </a:lnTo>
                  <a:cubicBezTo>
                    <a:pt x="3827" y="147"/>
                    <a:pt x="3680" y="0"/>
                    <a:pt x="3490" y="0"/>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1" name="Google Shape;9461;p77"/>
            <p:cNvSpPr/>
            <p:nvPr/>
          </p:nvSpPr>
          <p:spPr>
            <a:xfrm>
              <a:off x="1025572" y="1503588"/>
              <a:ext cx="21725" cy="31487"/>
            </a:xfrm>
            <a:custGeom>
              <a:avLst/>
              <a:gdLst/>
              <a:ahLst/>
              <a:cxnLst/>
              <a:rect l="l" t="t" r="r" b="b"/>
              <a:pathLst>
                <a:path w="1451" h="2103" extrusionOk="0">
                  <a:moveTo>
                    <a:pt x="0" y="0"/>
                  </a:moveTo>
                  <a:lnTo>
                    <a:pt x="0" y="2103"/>
                  </a:lnTo>
                  <a:lnTo>
                    <a:pt x="1114" y="2103"/>
                  </a:lnTo>
                  <a:cubicBezTo>
                    <a:pt x="1304" y="2103"/>
                    <a:pt x="1451" y="1955"/>
                    <a:pt x="1451" y="1766"/>
                  </a:cubicBezTo>
                  <a:lnTo>
                    <a:pt x="1451" y="315"/>
                  </a:lnTo>
                  <a:cubicBezTo>
                    <a:pt x="1451" y="147"/>
                    <a:pt x="1304" y="0"/>
                    <a:pt x="1114" y="0"/>
                  </a:cubicBezTo>
                  <a:close/>
                </a:path>
              </a:pathLst>
            </a:custGeom>
            <a:solidFill>
              <a:srgbClr val="364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2" name="Google Shape;9462;p77"/>
            <p:cNvSpPr/>
            <p:nvPr/>
          </p:nvSpPr>
          <p:spPr>
            <a:xfrm>
              <a:off x="867538" y="1552368"/>
              <a:ext cx="302220" cy="183233"/>
            </a:xfrm>
            <a:custGeom>
              <a:avLst/>
              <a:gdLst/>
              <a:ahLst/>
              <a:cxnLst/>
              <a:rect l="l" t="t" r="r" b="b"/>
              <a:pathLst>
                <a:path w="20185" h="12238" extrusionOk="0">
                  <a:moveTo>
                    <a:pt x="337" y="1"/>
                  </a:moveTo>
                  <a:cubicBezTo>
                    <a:pt x="148" y="1"/>
                    <a:pt x="1" y="148"/>
                    <a:pt x="1" y="337"/>
                  </a:cubicBezTo>
                  <a:lnTo>
                    <a:pt x="1" y="11901"/>
                  </a:lnTo>
                  <a:cubicBezTo>
                    <a:pt x="1" y="12090"/>
                    <a:pt x="148" y="12237"/>
                    <a:pt x="337" y="12237"/>
                  </a:cubicBezTo>
                  <a:lnTo>
                    <a:pt x="19848" y="12237"/>
                  </a:lnTo>
                  <a:cubicBezTo>
                    <a:pt x="20037" y="12237"/>
                    <a:pt x="20184" y="12069"/>
                    <a:pt x="20184" y="11901"/>
                  </a:cubicBezTo>
                  <a:lnTo>
                    <a:pt x="20184" y="337"/>
                  </a:lnTo>
                  <a:cubicBezTo>
                    <a:pt x="20184" y="148"/>
                    <a:pt x="20037" y="1"/>
                    <a:pt x="19848" y="1"/>
                  </a:cubicBezTo>
                  <a:close/>
                </a:path>
              </a:pathLst>
            </a:custGeom>
            <a:solidFill>
              <a:srgbClr val="F3F6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3" name="Google Shape;9463;p77"/>
            <p:cNvSpPr/>
            <p:nvPr/>
          </p:nvSpPr>
          <p:spPr>
            <a:xfrm>
              <a:off x="1149275" y="1552368"/>
              <a:ext cx="20482" cy="183233"/>
            </a:xfrm>
            <a:custGeom>
              <a:avLst/>
              <a:gdLst/>
              <a:ahLst/>
              <a:cxnLst/>
              <a:rect l="l" t="t" r="r" b="b"/>
              <a:pathLst>
                <a:path w="1368" h="12238" extrusionOk="0">
                  <a:moveTo>
                    <a:pt x="1" y="1"/>
                  </a:moveTo>
                  <a:lnTo>
                    <a:pt x="1" y="12237"/>
                  </a:lnTo>
                  <a:lnTo>
                    <a:pt x="1031" y="12237"/>
                  </a:lnTo>
                  <a:cubicBezTo>
                    <a:pt x="1220" y="12237"/>
                    <a:pt x="1367" y="12069"/>
                    <a:pt x="1367" y="11901"/>
                  </a:cubicBezTo>
                  <a:lnTo>
                    <a:pt x="1367" y="337"/>
                  </a:lnTo>
                  <a:cubicBezTo>
                    <a:pt x="1367" y="148"/>
                    <a:pt x="1220" y="1"/>
                    <a:pt x="1031"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4" name="Google Shape;9464;p77"/>
            <p:cNvSpPr/>
            <p:nvPr/>
          </p:nvSpPr>
          <p:spPr>
            <a:xfrm>
              <a:off x="847400" y="1524984"/>
              <a:ext cx="342496" cy="37476"/>
            </a:xfrm>
            <a:custGeom>
              <a:avLst/>
              <a:gdLst/>
              <a:ahLst/>
              <a:cxnLst/>
              <a:rect l="l" t="t" r="r" b="b"/>
              <a:pathLst>
                <a:path w="22875" h="2503" extrusionOk="0">
                  <a:moveTo>
                    <a:pt x="337" y="1"/>
                  </a:moveTo>
                  <a:cubicBezTo>
                    <a:pt x="148" y="1"/>
                    <a:pt x="0" y="148"/>
                    <a:pt x="0" y="337"/>
                  </a:cubicBezTo>
                  <a:lnTo>
                    <a:pt x="0" y="2166"/>
                  </a:lnTo>
                  <a:cubicBezTo>
                    <a:pt x="0" y="2356"/>
                    <a:pt x="148" y="2503"/>
                    <a:pt x="337" y="2503"/>
                  </a:cubicBezTo>
                  <a:lnTo>
                    <a:pt x="22559" y="2503"/>
                  </a:lnTo>
                  <a:cubicBezTo>
                    <a:pt x="22728" y="2503"/>
                    <a:pt x="22875" y="2356"/>
                    <a:pt x="22875" y="2166"/>
                  </a:cubicBezTo>
                  <a:lnTo>
                    <a:pt x="22875" y="337"/>
                  </a:lnTo>
                  <a:cubicBezTo>
                    <a:pt x="22875" y="169"/>
                    <a:pt x="22728" y="1"/>
                    <a:pt x="22559" y="1"/>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5" name="Google Shape;9465;p77"/>
            <p:cNvSpPr/>
            <p:nvPr/>
          </p:nvSpPr>
          <p:spPr>
            <a:xfrm>
              <a:off x="950964" y="1790042"/>
              <a:ext cx="135366" cy="31487"/>
            </a:xfrm>
            <a:custGeom>
              <a:avLst/>
              <a:gdLst/>
              <a:ahLst/>
              <a:cxnLst/>
              <a:rect l="l" t="t" r="r" b="b"/>
              <a:pathLst>
                <a:path w="9041" h="2103" extrusionOk="0">
                  <a:moveTo>
                    <a:pt x="1199" y="0"/>
                  </a:moveTo>
                  <a:cubicBezTo>
                    <a:pt x="1094" y="0"/>
                    <a:pt x="967" y="84"/>
                    <a:pt x="904" y="190"/>
                  </a:cubicBezTo>
                  <a:lnTo>
                    <a:pt x="127" y="1598"/>
                  </a:lnTo>
                  <a:cubicBezTo>
                    <a:pt x="0" y="1829"/>
                    <a:pt x="169" y="2103"/>
                    <a:pt x="421" y="2103"/>
                  </a:cubicBezTo>
                  <a:lnTo>
                    <a:pt x="8620" y="2103"/>
                  </a:lnTo>
                  <a:cubicBezTo>
                    <a:pt x="8873" y="2103"/>
                    <a:pt x="9041" y="1829"/>
                    <a:pt x="8915" y="1598"/>
                  </a:cubicBezTo>
                  <a:lnTo>
                    <a:pt x="8116" y="190"/>
                  </a:lnTo>
                  <a:cubicBezTo>
                    <a:pt x="8053" y="84"/>
                    <a:pt x="7948" y="0"/>
                    <a:pt x="7821" y="0"/>
                  </a:cubicBezTo>
                  <a:close/>
                </a:path>
              </a:pathLst>
            </a:custGeom>
            <a:solidFill>
              <a:srgbClr val="6B8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6" name="Google Shape;9466;p77"/>
            <p:cNvSpPr/>
            <p:nvPr/>
          </p:nvSpPr>
          <p:spPr>
            <a:xfrm>
              <a:off x="911931" y="1752581"/>
              <a:ext cx="82798" cy="92560"/>
            </a:xfrm>
            <a:custGeom>
              <a:avLst/>
              <a:gdLst/>
              <a:ahLst/>
              <a:cxnLst/>
              <a:rect l="l" t="t" r="r" b="b"/>
              <a:pathLst>
                <a:path w="5530" h="6182" extrusionOk="0">
                  <a:moveTo>
                    <a:pt x="3448" y="0"/>
                  </a:moveTo>
                  <a:cubicBezTo>
                    <a:pt x="3322" y="0"/>
                    <a:pt x="3217" y="85"/>
                    <a:pt x="3154" y="190"/>
                  </a:cubicBezTo>
                  <a:lnTo>
                    <a:pt x="126" y="5698"/>
                  </a:lnTo>
                  <a:cubicBezTo>
                    <a:pt x="0" y="5908"/>
                    <a:pt x="169" y="6182"/>
                    <a:pt x="421" y="6182"/>
                  </a:cubicBezTo>
                  <a:lnTo>
                    <a:pt x="2166" y="6182"/>
                  </a:lnTo>
                  <a:cubicBezTo>
                    <a:pt x="2292" y="6182"/>
                    <a:pt x="2397" y="6119"/>
                    <a:pt x="2460" y="6013"/>
                  </a:cubicBezTo>
                  <a:lnTo>
                    <a:pt x="5488" y="505"/>
                  </a:lnTo>
                  <a:cubicBezTo>
                    <a:pt x="5530" y="400"/>
                    <a:pt x="5530" y="274"/>
                    <a:pt x="5488" y="169"/>
                  </a:cubicBezTo>
                  <a:cubicBezTo>
                    <a:pt x="5425" y="63"/>
                    <a:pt x="5298" y="0"/>
                    <a:pt x="5193" y="0"/>
                  </a:cubicBezTo>
                  <a:close/>
                </a:path>
              </a:pathLst>
            </a:custGeom>
            <a:solidFill>
              <a:srgbClr val="819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7" name="Google Shape;9467;p77"/>
            <p:cNvSpPr/>
            <p:nvPr/>
          </p:nvSpPr>
          <p:spPr>
            <a:xfrm>
              <a:off x="1041623" y="1752850"/>
              <a:ext cx="83741" cy="92290"/>
            </a:xfrm>
            <a:custGeom>
              <a:avLst/>
              <a:gdLst/>
              <a:ahLst/>
              <a:cxnLst/>
              <a:rect l="l" t="t" r="r" b="b"/>
              <a:pathLst>
                <a:path w="5593" h="6164" extrusionOk="0">
                  <a:moveTo>
                    <a:pt x="2184" y="0"/>
                  </a:moveTo>
                  <a:cubicBezTo>
                    <a:pt x="2171" y="0"/>
                    <a:pt x="2158" y="1"/>
                    <a:pt x="2145" y="3"/>
                  </a:cubicBezTo>
                  <a:lnTo>
                    <a:pt x="400" y="3"/>
                  </a:lnTo>
                  <a:cubicBezTo>
                    <a:pt x="148" y="3"/>
                    <a:pt x="0" y="277"/>
                    <a:pt x="127" y="487"/>
                  </a:cubicBezTo>
                  <a:lnTo>
                    <a:pt x="3133" y="5995"/>
                  </a:lnTo>
                  <a:cubicBezTo>
                    <a:pt x="3196" y="6101"/>
                    <a:pt x="3301" y="6164"/>
                    <a:pt x="3427" y="6164"/>
                  </a:cubicBezTo>
                  <a:lnTo>
                    <a:pt x="5172" y="6164"/>
                  </a:lnTo>
                  <a:cubicBezTo>
                    <a:pt x="5425" y="6164"/>
                    <a:pt x="5593" y="5890"/>
                    <a:pt x="5467" y="5680"/>
                  </a:cubicBezTo>
                  <a:lnTo>
                    <a:pt x="2439" y="172"/>
                  </a:lnTo>
                  <a:cubicBezTo>
                    <a:pt x="2383" y="77"/>
                    <a:pt x="2292" y="0"/>
                    <a:pt x="2184" y="0"/>
                  </a:cubicBezTo>
                  <a:close/>
                </a:path>
              </a:pathLst>
            </a:custGeom>
            <a:solidFill>
              <a:srgbClr val="819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8" name="Google Shape;9468;p77"/>
            <p:cNvSpPr/>
            <p:nvPr/>
          </p:nvSpPr>
          <p:spPr>
            <a:xfrm>
              <a:off x="949392" y="1752850"/>
              <a:ext cx="46535" cy="20198"/>
            </a:xfrm>
            <a:custGeom>
              <a:avLst/>
              <a:gdLst/>
              <a:ahLst/>
              <a:cxnLst/>
              <a:rect l="l" t="t" r="r" b="b"/>
              <a:pathLst>
                <a:path w="3108" h="1349" extrusionOk="0">
                  <a:moveTo>
                    <a:pt x="908" y="0"/>
                  </a:moveTo>
                  <a:cubicBezTo>
                    <a:pt x="799" y="0"/>
                    <a:pt x="708" y="77"/>
                    <a:pt x="652" y="172"/>
                  </a:cubicBezTo>
                  <a:lnTo>
                    <a:pt x="0" y="1349"/>
                  </a:lnTo>
                  <a:lnTo>
                    <a:pt x="2502" y="1349"/>
                  </a:lnTo>
                  <a:lnTo>
                    <a:pt x="2986" y="487"/>
                  </a:lnTo>
                  <a:cubicBezTo>
                    <a:pt x="3107" y="264"/>
                    <a:pt x="2956" y="2"/>
                    <a:pt x="2719" y="2"/>
                  </a:cubicBezTo>
                  <a:cubicBezTo>
                    <a:pt x="2710" y="2"/>
                    <a:pt x="2701" y="3"/>
                    <a:pt x="2691" y="3"/>
                  </a:cubicBezTo>
                  <a:lnTo>
                    <a:pt x="946" y="3"/>
                  </a:lnTo>
                  <a:cubicBezTo>
                    <a:pt x="933" y="1"/>
                    <a:pt x="920" y="0"/>
                    <a:pt x="908" y="0"/>
                  </a:cubicBezTo>
                  <a:close/>
                </a:path>
              </a:pathLst>
            </a:custGeom>
            <a:solidFill>
              <a:srgbClr val="6B8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69" name="Google Shape;9469;p77"/>
            <p:cNvSpPr/>
            <p:nvPr/>
          </p:nvSpPr>
          <p:spPr>
            <a:xfrm>
              <a:off x="1041623" y="1752850"/>
              <a:ext cx="46280" cy="20198"/>
            </a:xfrm>
            <a:custGeom>
              <a:avLst/>
              <a:gdLst/>
              <a:ahLst/>
              <a:cxnLst/>
              <a:rect l="l" t="t" r="r" b="b"/>
              <a:pathLst>
                <a:path w="3091" h="1349" extrusionOk="0">
                  <a:moveTo>
                    <a:pt x="2184" y="0"/>
                  </a:moveTo>
                  <a:cubicBezTo>
                    <a:pt x="2171" y="0"/>
                    <a:pt x="2158" y="1"/>
                    <a:pt x="2145" y="3"/>
                  </a:cubicBezTo>
                  <a:lnTo>
                    <a:pt x="400" y="3"/>
                  </a:lnTo>
                  <a:cubicBezTo>
                    <a:pt x="148" y="3"/>
                    <a:pt x="0" y="277"/>
                    <a:pt x="127" y="487"/>
                  </a:cubicBezTo>
                  <a:lnTo>
                    <a:pt x="589" y="1349"/>
                  </a:lnTo>
                  <a:lnTo>
                    <a:pt x="3091" y="1349"/>
                  </a:lnTo>
                  <a:lnTo>
                    <a:pt x="2439" y="172"/>
                  </a:lnTo>
                  <a:cubicBezTo>
                    <a:pt x="2383" y="77"/>
                    <a:pt x="2292" y="0"/>
                    <a:pt x="2184" y="0"/>
                  </a:cubicBezTo>
                  <a:close/>
                </a:path>
              </a:pathLst>
            </a:custGeom>
            <a:solidFill>
              <a:srgbClr val="6B83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0" name="Google Shape;9470;p77"/>
            <p:cNvSpPr/>
            <p:nvPr/>
          </p:nvSpPr>
          <p:spPr>
            <a:xfrm>
              <a:off x="847400" y="1725510"/>
              <a:ext cx="342496" cy="37162"/>
            </a:xfrm>
            <a:custGeom>
              <a:avLst/>
              <a:gdLst/>
              <a:ahLst/>
              <a:cxnLst/>
              <a:rect l="l" t="t" r="r" b="b"/>
              <a:pathLst>
                <a:path w="22875" h="2482" extrusionOk="0">
                  <a:moveTo>
                    <a:pt x="337" y="0"/>
                  </a:moveTo>
                  <a:cubicBezTo>
                    <a:pt x="148" y="0"/>
                    <a:pt x="0" y="147"/>
                    <a:pt x="0" y="337"/>
                  </a:cubicBezTo>
                  <a:lnTo>
                    <a:pt x="0" y="2145"/>
                  </a:lnTo>
                  <a:cubicBezTo>
                    <a:pt x="0" y="2334"/>
                    <a:pt x="148" y="2481"/>
                    <a:pt x="337" y="2481"/>
                  </a:cubicBezTo>
                  <a:lnTo>
                    <a:pt x="22559" y="2481"/>
                  </a:lnTo>
                  <a:cubicBezTo>
                    <a:pt x="22728" y="2481"/>
                    <a:pt x="22875" y="2334"/>
                    <a:pt x="22875" y="2145"/>
                  </a:cubicBezTo>
                  <a:lnTo>
                    <a:pt x="22875" y="337"/>
                  </a:lnTo>
                  <a:cubicBezTo>
                    <a:pt x="22875" y="147"/>
                    <a:pt x="22728" y="0"/>
                    <a:pt x="22559" y="0"/>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1" name="Google Shape;9471;p77"/>
            <p:cNvSpPr/>
            <p:nvPr/>
          </p:nvSpPr>
          <p:spPr>
            <a:xfrm>
              <a:off x="1168799" y="1524984"/>
              <a:ext cx="21096" cy="37476"/>
            </a:xfrm>
            <a:custGeom>
              <a:avLst/>
              <a:gdLst/>
              <a:ahLst/>
              <a:cxnLst/>
              <a:rect l="l" t="t" r="r" b="b"/>
              <a:pathLst>
                <a:path w="1409" h="2503" extrusionOk="0">
                  <a:moveTo>
                    <a:pt x="0" y="1"/>
                  </a:moveTo>
                  <a:lnTo>
                    <a:pt x="0" y="2503"/>
                  </a:lnTo>
                  <a:lnTo>
                    <a:pt x="1093" y="2503"/>
                  </a:lnTo>
                  <a:cubicBezTo>
                    <a:pt x="1262" y="2503"/>
                    <a:pt x="1409" y="2356"/>
                    <a:pt x="1409" y="2166"/>
                  </a:cubicBezTo>
                  <a:lnTo>
                    <a:pt x="1409" y="337"/>
                  </a:lnTo>
                  <a:cubicBezTo>
                    <a:pt x="1409" y="169"/>
                    <a:pt x="1262" y="1"/>
                    <a:pt x="1093" y="1"/>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2" name="Google Shape;9472;p77"/>
            <p:cNvSpPr/>
            <p:nvPr/>
          </p:nvSpPr>
          <p:spPr>
            <a:xfrm>
              <a:off x="1168799" y="1725510"/>
              <a:ext cx="21096" cy="37162"/>
            </a:xfrm>
            <a:custGeom>
              <a:avLst/>
              <a:gdLst/>
              <a:ahLst/>
              <a:cxnLst/>
              <a:rect l="l" t="t" r="r" b="b"/>
              <a:pathLst>
                <a:path w="1409" h="2482" extrusionOk="0">
                  <a:moveTo>
                    <a:pt x="0" y="0"/>
                  </a:moveTo>
                  <a:lnTo>
                    <a:pt x="0" y="2481"/>
                  </a:lnTo>
                  <a:lnTo>
                    <a:pt x="1093" y="2481"/>
                  </a:lnTo>
                  <a:cubicBezTo>
                    <a:pt x="1262" y="2481"/>
                    <a:pt x="1409" y="2334"/>
                    <a:pt x="1409" y="2145"/>
                  </a:cubicBezTo>
                  <a:lnTo>
                    <a:pt x="1409" y="337"/>
                  </a:lnTo>
                  <a:cubicBezTo>
                    <a:pt x="1409" y="147"/>
                    <a:pt x="1262" y="0"/>
                    <a:pt x="1093" y="0"/>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3" name="Google Shape;9473;p77"/>
            <p:cNvSpPr/>
            <p:nvPr/>
          </p:nvSpPr>
          <p:spPr>
            <a:xfrm>
              <a:off x="1046339" y="1601703"/>
              <a:ext cx="47418" cy="50787"/>
            </a:xfrm>
            <a:custGeom>
              <a:avLst/>
              <a:gdLst/>
              <a:ahLst/>
              <a:cxnLst/>
              <a:rect l="l" t="t" r="r" b="b"/>
              <a:pathLst>
                <a:path w="3167" h="3392" extrusionOk="0">
                  <a:moveTo>
                    <a:pt x="2688" y="0"/>
                  </a:moveTo>
                  <a:cubicBezTo>
                    <a:pt x="2601" y="0"/>
                    <a:pt x="2511" y="39"/>
                    <a:pt x="2440" y="133"/>
                  </a:cubicBezTo>
                  <a:lnTo>
                    <a:pt x="190" y="2845"/>
                  </a:lnTo>
                  <a:cubicBezTo>
                    <a:pt x="1" y="3055"/>
                    <a:pt x="148" y="3392"/>
                    <a:pt x="442" y="3392"/>
                  </a:cubicBezTo>
                  <a:cubicBezTo>
                    <a:pt x="547" y="3392"/>
                    <a:pt x="631" y="3329"/>
                    <a:pt x="695" y="3266"/>
                  </a:cubicBezTo>
                  <a:lnTo>
                    <a:pt x="2965" y="553"/>
                  </a:lnTo>
                  <a:cubicBezTo>
                    <a:pt x="3167" y="305"/>
                    <a:pt x="2934" y="0"/>
                    <a:pt x="2688" y="0"/>
                  </a:cubicBezTo>
                  <a:close/>
                </a:path>
              </a:pathLst>
            </a:custGeom>
            <a:solidFill>
              <a:srgbClr val="364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4" name="Google Shape;9474;p77"/>
            <p:cNvSpPr/>
            <p:nvPr/>
          </p:nvSpPr>
          <p:spPr>
            <a:xfrm>
              <a:off x="990567" y="1630091"/>
              <a:ext cx="48556" cy="29331"/>
            </a:xfrm>
            <a:custGeom>
              <a:avLst/>
              <a:gdLst/>
              <a:ahLst/>
              <a:cxnLst/>
              <a:rect l="l" t="t" r="r" b="b"/>
              <a:pathLst>
                <a:path w="3243" h="1959" extrusionOk="0">
                  <a:moveTo>
                    <a:pt x="494" y="0"/>
                  </a:moveTo>
                  <a:cubicBezTo>
                    <a:pt x="194" y="0"/>
                    <a:pt x="0" y="454"/>
                    <a:pt x="341" y="634"/>
                  </a:cubicBezTo>
                  <a:lnTo>
                    <a:pt x="2611" y="1916"/>
                  </a:lnTo>
                  <a:cubicBezTo>
                    <a:pt x="2653" y="1937"/>
                    <a:pt x="2717" y="1958"/>
                    <a:pt x="2759" y="1958"/>
                  </a:cubicBezTo>
                  <a:cubicBezTo>
                    <a:pt x="3116" y="1958"/>
                    <a:pt x="3242" y="1496"/>
                    <a:pt x="2927" y="1327"/>
                  </a:cubicBezTo>
                  <a:lnTo>
                    <a:pt x="656" y="45"/>
                  </a:lnTo>
                  <a:cubicBezTo>
                    <a:pt x="600" y="14"/>
                    <a:pt x="545" y="0"/>
                    <a:pt x="494" y="0"/>
                  </a:cubicBezTo>
                  <a:close/>
                </a:path>
              </a:pathLst>
            </a:custGeom>
            <a:solidFill>
              <a:srgbClr val="364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5" name="Google Shape;9475;p77"/>
            <p:cNvSpPr/>
            <p:nvPr/>
          </p:nvSpPr>
          <p:spPr>
            <a:xfrm>
              <a:off x="940573" y="1633983"/>
              <a:ext cx="44543" cy="51565"/>
            </a:xfrm>
            <a:custGeom>
              <a:avLst/>
              <a:gdLst/>
              <a:ahLst/>
              <a:cxnLst/>
              <a:rect l="l" t="t" r="r" b="b"/>
              <a:pathLst>
                <a:path w="2975" h="3444" extrusionOk="0">
                  <a:moveTo>
                    <a:pt x="2525" y="0"/>
                  </a:moveTo>
                  <a:cubicBezTo>
                    <a:pt x="2444" y="0"/>
                    <a:pt x="2362" y="30"/>
                    <a:pt x="2292" y="100"/>
                  </a:cubicBezTo>
                  <a:lnTo>
                    <a:pt x="148" y="2918"/>
                  </a:lnTo>
                  <a:cubicBezTo>
                    <a:pt x="1" y="3149"/>
                    <a:pt x="148" y="3443"/>
                    <a:pt x="421" y="3443"/>
                  </a:cubicBezTo>
                  <a:cubicBezTo>
                    <a:pt x="526" y="3443"/>
                    <a:pt x="631" y="3401"/>
                    <a:pt x="694" y="3317"/>
                  </a:cubicBezTo>
                  <a:lnTo>
                    <a:pt x="2818" y="521"/>
                  </a:lnTo>
                  <a:cubicBezTo>
                    <a:pt x="2974" y="255"/>
                    <a:pt x="2758" y="0"/>
                    <a:pt x="2525" y="0"/>
                  </a:cubicBezTo>
                  <a:close/>
                </a:path>
              </a:pathLst>
            </a:custGeom>
            <a:solidFill>
              <a:srgbClr val="364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6" name="Google Shape;9476;p77"/>
            <p:cNvSpPr/>
            <p:nvPr/>
          </p:nvSpPr>
          <p:spPr>
            <a:xfrm>
              <a:off x="912560" y="1673256"/>
              <a:ext cx="45966" cy="39408"/>
            </a:xfrm>
            <a:custGeom>
              <a:avLst/>
              <a:gdLst/>
              <a:ahLst/>
              <a:cxnLst/>
              <a:rect l="l" t="t" r="r" b="b"/>
              <a:pathLst>
                <a:path w="3070" h="2632" extrusionOk="0">
                  <a:moveTo>
                    <a:pt x="1766" y="0"/>
                  </a:moveTo>
                  <a:cubicBezTo>
                    <a:pt x="589" y="0"/>
                    <a:pt x="0" y="1409"/>
                    <a:pt x="841" y="2250"/>
                  </a:cubicBezTo>
                  <a:cubicBezTo>
                    <a:pt x="1105" y="2514"/>
                    <a:pt x="1430" y="2632"/>
                    <a:pt x="1750" y="2632"/>
                  </a:cubicBezTo>
                  <a:cubicBezTo>
                    <a:pt x="2422" y="2632"/>
                    <a:pt x="3070" y="2109"/>
                    <a:pt x="3070" y="1325"/>
                  </a:cubicBezTo>
                  <a:cubicBezTo>
                    <a:pt x="3070" y="589"/>
                    <a:pt x="2481" y="0"/>
                    <a:pt x="1766" y="0"/>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7" name="Google Shape;9477;p77"/>
            <p:cNvSpPr/>
            <p:nvPr/>
          </p:nvSpPr>
          <p:spPr>
            <a:xfrm>
              <a:off x="960502" y="1606823"/>
              <a:ext cx="45876" cy="39318"/>
            </a:xfrm>
            <a:custGeom>
              <a:avLst/>
              <a:gdLst/>
              <a:ahLst/>
              <a:cxnLst/>
              <a:rect l="l" t="t" r="r" b="b"/>
              <a:pathLst>
                <a:path w="3064" h="2626" extrusionOk="0">
                  <a:moveTo>
                    <a:pt x="1714" y="1"/>
                  </a:moveTo>
                  <a:cubicBezTo>
                    <a:pt x="574" y="1"/>
                    <a:pt x="0" y="1416"/>
                    <a:pt x="814" y="2230"/>
                  </a:cubicBezTo>
                  <a:cubicBezTo>
                    <a:pt x="1088" y="2503"/>
                    <a:pt x="1421" y="2626"/>
                    <a:pt x="1747" y="2626"/>
                  </a:cubicBezTo>
                  <a:cubicBezTo>
                    <a:pt x="2422" y="2626"/>
                    <a:pt x="3064" y="2099"/>
                    <a:pt x="3064" y="1305"/>
                  </a:cubicBezTo>
                  <a:cubicBezTo>
                    <a:pt x="3064" y="569"/>
                    <a:pt x="2475" y="1"/>
                    <a:pt x="1739" y="1"/>
                  </a:cubicBezTo>
                  <a:cubicBezTo>
                    <a:pt x="1731" y="1"/>
                    <a:pt x="1722" y="1"/>
                    <a:pt x="1714" y="1"/>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8" name="Google Shape;9478;p77"/>
            <p:cNvSpPr/>
            <p:nvPr/>
          </p:nvSpPr>
          <p:spPr>
            <a:xfrm>
              <a:off x="1019269" y="1640197"/>
              <a:ext cx="45981" cy="39423"/>
            </a:xfrm>
            <a:custGeom>
              <a:avLst/>
              <a:gdLst/>
              <a:ahLst/>
              <a:cxnLst/>
              <a:rect l="l" t="t" r="r" b="b"/>
              <a:pathLst>
                <a:path w="3071" h="2633" extrusionOk="0">
                  <a:moveTo>
                    <a:pt x="1746" y="1"/>
                  </a:moveTo>
                  <a:cubicBezTo>
                    <a:pt x="568" y="1"/>
                    <a:pt x="1" y="1409"/>
                    <a:pt x="821" y="2250"/>
                  </a:cubicBezTo>
                  <a:cubicBezTo>
                    <a:pt x="1085" y="2514"/>
                    <a:pt x="1412" y="2632"/>
                    <a:pt x="1734" y="2632"/>
                  </a:cubicBezTo>
                  <a:cubicBezTo>
                    <a:pt x="2413" y="2632"/>
                    <a:pt x="3070" y="2109"/>
                    <a:pt x="3070" y="1325"/>
                  </a:cubicBezTo>
                  <a:cubicBezTo>
                    <a:pt x="3070" y="589"/>
                    <a:pt x="2482" y="1"/>
                    <a:pt x="1746" y="1"/>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79" name="Google Shape;9479;p77"/>
            <p:cNvSpPr/>
            <p:nvPr/>
          </p:nvSpPr>
          <p:spPr>
            <a:xfrm>
              <a:off x="1067750" y="1575037"/>
              <a:ext cx="46280" cy="39318"/>
            </a:xfrm>
            <a:custGeom>
              <a:avLst/>
              <a:gdLst/>
              <a:ahLst/>
              <a:cxnLst/>
              <a:rect l="l" t="t" r="r" b="b"/>
              <a:pathLst>
                <a:path w="3091" h="2626" extrusionOk="0">
                  <a:moveTo>
                    <a:pt x="1766" y="1"/>
                  </a:moveTo>
                  <a:cubicBezTo>
                    <a:pt x="589" y="1"/>
                    <a:pt x="0" y="1409"/>
                    <a:pt x="841" y="2229"/>
                  </a:cubicBezTo>
                  <a:cubicBezTo>
                    <a:pt x="1108" y="2503"/>
                    <a:pt x="1439" y="2625"/>
                    <a:pt x="1765" y="2625"/>
                  </a:cubicBezTo>
                  <a:cubicBezTo>
                    <a:pt x="2440" y="2625"/>
                    <a:pt x="3091" y="2099"/>
                    <a:pt x="3091" y="1304"/>
                  </a:cubicBezTo>
                  <a:cubicBezTo>
                    <a:pt x="3091" y="589"/>
                    <a:pt x="2502" y="1"/>
                    <a:pt x="1766" y="1"/>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480" name="Google Shape;9480;p77"/>
          <p:cNvGrpSpPr/>
          <p:nvPr/>
        </p:nvGrpSpPr>
        <p:grpSpPr>
          <a:xfrm>
            <a:off x="1329963" y="2899669"/>
            <a:ext cx="280495" cy="361077"/>
            <a:chOff x="1329963" y="2899669"/>
            <a:chExt cx="280495" cy="361077"/>
          </a:xfrm>
        </p:grpSpPr>
        <p:sp>
          <p:nvSpPr>
            <p:cNvPr id="9481" name="Google Shape;9481;p77"/>
            <p:cNvSpPr/>
            <p:nvPr/>
          </p:nvSpPr>
          <p:spPr>
            <a:xfrm>
              <a:off x="1329963" y="2899669"/>
              <a:ext cx="280495" cy="361077"/>
            </a:xfrm>
            <a:custGeom>
              <a:avLst/>
              <a:gdLst/>
              <a:ahLst/>
              <a:cxnLst/>
              <a:rect l="l" t="t" r="r" b="b"/>
              <a:pathLst>
                <a:path w="18734" h="24116" extrusionOk="0">
                  <a:moveTo>
                    <a:pt x="1641" y="0"/>
                  </a:moveTo>
                  <a:cubicBezTo>
                    <a:pt x="737" y="0"/>
                    <a:pt x="1" y="736"/>
                    <a:pt x="1" y="1640"/>
                  </a:cubicBezTo>
                  <a:lnTo>
                    <a:pt x="1" y="5361"/>
                  </a:lnTo>
                  <a:cubicBezTo>
                    <a:pt x="1" y="6055"/>
                    <a:pt x="337" y="6707"/>
                    <a:pt x="905" y="7128"/>
                  </a:cubicBezTo>
                  <a:cubicBezTo>
                    <a:pt x="1956" y="7884"/>
                    <a:pt x="2713" y="9945"/>
                    <a:pt x="2713" y="12363"/>
                  </a:cubicBezTo>
                  <a:cubicBezTo>
                    <a:pt x="2713" y="14780"/>
                    <a:pt x="1956" y="16820"/>
                    <a:pt x="905" y="17598"/>
                  </a:cubicBezTo>
                  <a:cubicBezTo>
                    <a:pt x="337" y="17997"/>
                    <a:pt x="1" y="18649"/>
                    <a:pt x="1" y="19343"/>
                  </a:cubicBezTo>
                  <a:lnTo>
                    <a:pt x="1" y="22475"/>
                  </a:lnTo>
                  <a:cubicBezTo>
                    <a:pt x="1" y="23379"/>
                    <a:pt x="737" y="24115"/>
                    <a:pt x="1641" y="24115"/>
                  </a:cubicBezTo>
                  <a:lnTo>
                    <a:pt x="17093" y="24115"/>
                  </a:lnTo>
                  <a:cubicBezTo>
                    <a:pt x="17997" y="24115"/>
                    <a:pt x="18733" y="23379"/>
                    <a:pt x="18733" y="22475"/>
                  </a:cubicBezTo>
                  <a:lnTo>
                    <a:pt x="18733" y="19343"/>
                  </a:lnTo>
                  <a:cubicBezTo>
                    <a:pt x="18733" y="18649"/>
                    <a:pt x="18397" y="17997"/>
                    <a:pt x="17829" y="17598"/>
                  </a:cubicBezTo>
                  <a:cubicBezTo>
                    <a:pt x="16778" y="16841"/>
                    <a:pt x="16021" y="14780"/>
                    <a:pt x="16021" y="12363"/>
                  </a:cubicBezTo>
                  <a:cubicBezTo>
                    <a:pt x="16021" y="9945"/>
                    <a:pt x="16778" y="7884"/>
                    <a:pt x="17829" y="7128"/>
                  </a:cubicBezTo>
                  <a:cubicBezTo>
                    <a:pt x="18397" y="6707"/>
                    <a:pt x="18733" y="6055"/>
                    <a:pt x="18733" y="5361"/>
                  </a:cubicBezTo>
                  <a:lnTo>
                    <a:pt x="18733" y="1640"/>
                  </a:lnTo>
                  <a:cubicBezTo>
                    <a:pt x="18733" y="736"/>
                    <a:pt x="17997" y="0"/>
                    <a:pt x="17093" y="0"/>
                  </a:cubicBezTo>
                  <a:close/>
                </a:path>
              </a:pathLst>
            </a:custGeom>
            <a:solidFill>
              <a:srgbClr val="E2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2" name="Google Shape;9482;p77"/>
            <p:cNvSpPr/>
            <p:nvPr/>
          </p:nvSpPr>
          <p:spPr>
            <a:xfrm>
              <a:off x="1537722" y="2899669"/>
              <a:ext cx="72736" cy="361077"/>
            </a:xfrm>
            <a:custGeom>
              <a:avLst/>
              <a:gdLst/>
              <a:ahLst/>
              <a:cxnLst/>
              <a:rect l="l" t="t" r="r" b="b"/>
              <a:pathLst>
                <a:path w="4858" h="24116" extrusionOk="0">
                  <a:moveTo>
                    <a:pt x="1094" y="0"/>
                  </a:moveTo>
                  <a:cubicBezTo>
                    <a:pt x="1998" y="0"/>
                    <a:pt x="2713" y="736"/>
                    <a:pt x="2713" y="1640"/>
                  </a:cubicBezTo>
                  <a:lnTo>
                    <a:pt x="2713" y="5361"/>
                  </a:lnTo>
                  <a:cubicBezTo>
                    <a:pt x="2734" y="6055"/>
                    <a:pt x="2397" y="6707"/>
                    <a:pt x="1830" y="7128"/>
                  </a:cubicBezTo>
                  <a:cubicBezTo>
                    <a:pt x="779" y="7884"/>
                    <a:pt x="1" y="9945"/>
                    <a:pt x="1" y="12363"/>
                  </a:cubicBezTo>
                  <a:cubicBezTo>
                    <a:pt x="1" y="14780"/>
                    <a:pt x="758" y="16820"/>
                    <a:pt x="1830" y="17598"/>
                  </a:cubicBezTo>
                  <a:cubicBezTo>
                    <a:pt x="2397" y="17997"/>
                    <a:pt x="2734" y="18649"/>
                    <a:pt x="2713" y="19343"/>
                  </a:cubicBezTo>
                  <a:lnTo>
                    <a:pt x="2713" y="22475"/>
                  </a:lnTo>
                  <a:cubicBezTo>
                    <a:pt x="2713" y="23379"/>
                    <a:pt x="1998" y="24115"/>
                    <a:pt x="1094" y="24115"/>
                  </a:cubicBezTo>
                  <a:lnTo>
                    <a:pt x="3217" y="24115"/>
                  </a:lnTo>
                  <a:cubicBezTo>
                    <a:pt x="4121" y="24115"/>
                    <a:pt x="4857" y="23379"/>
                    <a:pt x="4857" y="22475"/>
                  </a:cubicBezTo>
                  <a:lnTo>
                    <a:pt x="4857" y="19343"/>
                  </a:lnTo>
                  <a:cubicBezTo>
                    <a:pt x="4857" y="18649"/>
                    <a:pt x="4521" y="17997"/>
                    <a:pt x="3953" y="17598"/>
                  </a:cubicBezTo>
                  <a:cubicBezTo>
                    <a:pt x="2902" y="16841"/>
                    <a:pt x="2145" y="14780"/>
                    <a:pt x="2145" y="12363"/>
                  </a:cubicBezTo>
                  <a:cubicBezTo>
                    <a:pt x="2145" y="9945"/>
                    <a:pt x="2902" y="7884"/>
                    <a:pt x="3953" y="7128"/>
                  </a:cubicBezTo>
                  <a:cubicBezTo>
                    <a:pt x="4521" y="6707"/>
                    <a:pt x="4857" y="6055"/>
                    <a:pt x="4857" y="5361"/>
                  </a:cubicBezTo>
                  <a:lnTo>
                    <a:pt x="4857" y="1640"/>
                  </a:lnTo>
                  <a:cubicBezTo>
                    <a:pt x="4857" y="736"/>
                    <a:pt x="4121" y="0"/>
                    <a:pt x="3217"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3" name="Google Shape;9483;p77"/>
            <p:cNvSpPr/>
            <p:nvPr/>
          </p:nvSpPr>
          <p:spPr>
            <a:xfrm>
              <a:off x="1402685" y="3004806"/>
              <a:ext cx="135052" cy="255940"/>
            </a:xfrm>
            <a:custGeom>
              <a:avLst/>
              <a:gdLst/>
              <a:ahLst/>
              <a:cxnLst/>
              <a:rect l="l" t="t" r="r" b="b"/>
              <a:pathLst>
                <a:path w="9020" h="17094" extrusionOk="0">
                  <a:moveTo>
                    <a:pt x="4895" y="0"/>
                  </a:moveTo>
                  <a:cubicBezTo>
                    <a:pt x="4883" y="0"/>
                    <a:pt x="4870" y="0"/>
                    <a:pt x="4857" y="0"/>
                  </a:cubicBezTo>
                  <a:lnTo>
                    <a:pt x="1157" y="0"/>
                  </a:lnTo>
                  <a:cubicBezTo>
                    <a:pt x="505" y="0"/>
                    <a:pt x="0" y="505"/>
                    <a:pt x="0" y="1136"/>
                  </a:cubicBezTo>
                  <a:lnTo>
                    <a:pt x="0" y="17093"/>
                  </a:lnTo>
                  <a:lnTo>
                    <a:pt x="9020" y="17093"/>
                  </a:lnTo>
                  <a:lnTo>
                    <a:pt x="9020" y="4163"/>
                  </a:lnTo>
                  <a:cubicBezTo>
                    <a:pt x="9020" y="1863"/>
                    <a:pt x="7190" y="0"/>
                    <a:pt x="4895" y="0"/>
                  </a:cubicBez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4" name="Google Shape;9484;p77"/>
            <p:cNvSpPr/>
            <p:nvPr/>
          </p:nvSpPr>
          <p:spPr>
            <a:xfrm>
              <a:off x="1459655" y="3004806"/>
              <a:ext cx="57315" cy="255940"/>
            </a:xfrm>
            <a:custGeom>
              <a:avLst/>
              <a:gdLst/>
              <a:ahLst/>
              <a:cxnLst/>
              <a:rect l="l" t="t" r="r" b="b"/>
              <a:pathLst>
                <a:path w="3828" h="17094" extrusionOk="0">
                  <a:moveTo>
                    <a:pt x="1" y="0"/>
                  </a:moveTo>
                  <a:lnTo>
                    <a:pt x="1" y="17093"/>
                  </a:lnTo>
                  <a:lnTo>
                    <a:pt x="3827" y="17093"/>
                  </a:lnTo>
                  <a:lnTo>
                    <a:pt x="3827" y="736"/>
                  </a:lnTo>
                  <a:cubicBezTo>
                    <a:pt x="3196" y="253"/>
                    <a:pt x="2439" y="0"/>
                    <a:pt x="1662"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5" name="Google Shape;9485;p77"/>
            <p:cNvSpPr/>
            <p:nvPr/>
          </p:nvSpPr>
          <p:spPr>
            <a:xfrm>
              <a:off x="1480437" y="3004806"/>
              <a:ext cx="57300" cy="255940"/>
            </a:xfrm>
            <a:custGeom>
              <a:avLst/>
              <a:gdLst/>
              <a:ahLst/>
              <a:cxnLst/>
              <a:rect l="l" t="t" r="r" b="b"/>
              <a:pathLst>
                <a:path w="3827" h="17094" extrusionOk="0">
                  <a:moveTo>
                    <a:pt x="312" y="0"/>
                  </a:moveTo>
                  <a:cubicBezTo>
                    <a:pt x="299" y="0"/>
                    <a:pt x="286" y="0"/>
                    <a:pt x="274" y="0"/>
                  </a:cubicBezTo>
                  <a:lnTo>
                    <a:pt x="0" y="0"/>
                  </a:lnTo>
                  <a:lnTo>
                    <a:pt x="0" y="17093"/>
                  </a:lnTo>
                  <a:lnTo>
                    <a:pt x="3827" y="17093"/>
                  </a:lnTo>
                  <a:lnTo>
                    <a:pt x="3827" y="3554"/>
                  </a:lnTo>
                  <a:cubicBezTo>
                    <a:pt x="3827" y="1590"/>
                    <a:pt x="2250" y="0"/>
                    <a:pt x="312"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6" name="Google Shape;9486;p77"/>
            <p:cNvSpPr/>
            <p:nvPr/>
          </p:nvSpPr>
          <p:spPr>
            <a:xfrm>
              <a:off x="1480437" y="3004806"/>
              <a:ext cx="57300" cy="255940"/>
            </a:xfrm>
            <a:custGeom>
              <a:avLst/>
              <a:gdLst/>
              <a:ahLst/>
              <a:cxnLst/>
              <a:rect l="l" t="t" r="r" b="b"/>
              <a:pathLst>
                <a:path w="3827" h="17094" extrusionOk="0">
                  <a:moveTo>
                    <a:pt x="312" y="0"/>
                  </a:moveTo>
                  <a:cubicBezTo>
                    <a:pt x="299" y="0"/>
                    <a:pt x="286" y="0"/>
                    <a:pt x="274" y="0"/>
                  </a:cubicBezTo>
                  <a:lnTo>
                    <a:pt x="0" y="0"/>
                  </a:lnTo>
                  <a:lnTo>
                    <a:pt x="0" y="21"/>
                  </a:lnTo>
                  <a:cubicBezTo>
                    <a:pt x="1472" y="526"/>
                    <a:pt x="2460" y="1893"/>
                    <a:pt x="2460" y="3448"/>
                  </a:cubicBezTo>
                  <a:lnTo>
                    <a:pt x="2460" y="17093"/>
                  </a:lnTo>
                  <a:lnTo>
                    <a:pt x="3827" y="17093"/>
                  </a:lnTo>
                  <a:lnTo>
                    <a:pt x="3827" y="3554"/>
                  </a:lnTo>
                  <a:cubicBezTo>
                    <a:pt x="3827" y="1590"/>
                    <a:pt x="2250" y="0"/>
                    <a:pt x="312" y="0"/>
                  </a:cubicBezTo>
                  <a:close/>
                </a:path>
              </a:pathLst>
            </a:custGeom>
            <a:solidFill>
              <a:srgbClr val="C7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87" name="Google Shape;9487;p77"/>
            <p:cNvSpPr/>
            <p:nvPr/>
          </p:nvSpPr>
          <p:spPr>
            <a:xfrm>
              <a:off x="1425024" y="3119390"/>
              <a:ext cx="31502" cy="26906"/>
            </a:xfrm>
            <a:custGeom>
              <a:avLst/>
              <a:gdLst/>
              <a:ahLst/>
              <a:cxnLst/>
              <a:rect l="l" t="t" r="r" b="b"/>
              <a:pathLst>
                <a:path w="2104" h="1797" extrusionOk="0">
                  <a:moveTo>
                    <a:pt x="1199" y="0"/>
                  </a:moveTo>
                  <a:cubicBezTo>
                    <a:pt x="400" y="0"/>
                    <a:pt x="1" y="967"/>
                    <a:pt x="569" y="1535"/>
                  </a:cubicBezTo>
                  <a:cubicBezTo>
                    <a:pt x="749" y="1716"/>
                    <a:pt x="971" y="1796"/>
                    <a:pt x="1189" y="1796"/>
                  </a:cubicBezTo>
                  <a:cubicBezTo>
                    <a:pt x="1654" y="1796"/>
                    <a:pt x="2103" y="1428"/>
                    <a:pt x="2103" y="883"/>
                  </a:cubicBezTo>
                  <a:cubicBezTo>
                    <a:pt x="2103" y="400"/>
                    <a:pt x="1704" y="0"/>
                    <a:pt x="1199" y="0"/>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488" name="Google Shape;9488;p77"/>
          <p:cNvGrpSpPr/>
          <p:nvPr/>
        </p:nvGrpSpPr>
        <p:grpSpPr>
          <a:xfrm>
            <a:off x="937429" y="3800908"/>
            <a:ext cx="195496" cy="343439"/>
            <a:chOff x="937429" y="3800908"/>
            <a:chExt cx="195496" cy="343439"/>
          </a:xfrm>
        </p:grpSpPr>
        <p:sp>
          <p:nvSpPr>
            <p:cNvPr id="9489" name="Google Shape;9489;p77"/>
            <p:cNvSpPr/>
            <p:nvPr/>
          </p:nvSpPr>
          <p:spPr>
            <a:xfrm>
              <a:off x="1010450" y="3957356"/>
              <a:ext cx="49439" cy="88473"/>
            </a:xfrm>
            <a:custGeom>
              <a:avLst/>
              <a:gdLst/>
              <a:ahLst/>
              <a:cxnLst/>
              <a:rect l="l" t="t" r="r" b="b"/>
              <a:pathLst>
                <a:path w="3302" h="5909" extrusionOk="0">
                  <a:moveTo>
                    <a:pt x="1" y="0"/>
                  </a:moveTo>
                  <a:lnTo>
                    <a:pt x="1" y="5908"/>
                  </a:lnTo>
                  <a:lnTo>
                    <a:pt x="3302" y="5908"/>
                  </a:lnTo>
                  <a:lnTo>
                    <a:pt x="3302" y="0"/>
                  </a:ln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0" name="Google Shape;9490;p77"/>
            <p:cNvSpPr/>
            <p:nvPr/>
          </p:nvSpPr>
          <p:spPr>
            <a:xfrm>
              <a:off x="1035005" y="3957356"/>
              <a:ext cx="24570" cy="88473"/>
            </a:xfrm>
            <a:custGeom>
              <a:avLst/>
              <a:gdLst/>
              <a:ahLst/>
              <a:cxnLst/>
              <a:rect l="l" t="t" r="r" b="b"/>
              <a:pathLst>
                <a:path w="1641" h="5909" extrusionOk="0">
                  <a:moveTo>
                    <a:pt x="1" y="0"/>
                  </a:moveTo>
                  <a:lnTo>
                    <a:pt x="1" y="5908"/>
                  </a:lnTo>
                  <a:lnTo>
                    <a:pt x="1641" y="5908"/>
                  </a:lnTo>
                  <a:lnTo>
                    <a:pt x="1641"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1" name="Google Shape;9491;p77"/>
            <p:cNvSpPr/>
            <p:nvPr/>
          </p:nvSpPr>
          <p:spPr>
            <a:xfrm>
              <a:off x="967015" y="3818845"/>
              <a:ext cx="136325" cy="164653"/>
            </a:xfrm>
            <a:custGeom>
              <a:avLst/>
              <a:gdLst/>
              <a:ahLst/>
              <a:cxnLst/>
              <a:rect l="l" t="t" r="r" b="b"/>
              <a:pathLst>
                <a:path w="9105" h="10997" extrusionOk="0">
                  <a:moveTo>
                    <a:pt x="169" y="0"/>
                  </a:moveTo>
                  <a:cubicBezTo>
                    <a:pt x="64" y="0"/>
                    <a:pt x="1" y="64"/>
                    <a:pt x="1" y="148"/>
                  </a:cubicBezTo>
                  <a:lnTo>
                    <a:pt x="1" y="6455"/>
                  </a:lnTo>
                  <a:cubicBezTo>
                    <a:pt x="1" y="8957"/>
                    <a:pt x="2040" y="10996"/>
                    <a:pt x="4542" y="10996"/>
                  </a:cubicBezTo>
                  <a:cubicBezTo>
                    <a:pt x="7065" y="10996"/>
                    <a:pt x="9104" y="8957"/>
                    <a:pt x="9104" y="6455"/>
                  </a:cubicBezTo>
                  <a:lnTo>
                    <a:pt x="9104" y="148"/>
                  </a:lnTo>
                  <a:cubicBezTo>
                    <a:pt x="9104" y="64"/>
                    <a:pt x="9020" y="0"/>
                    <a:pt x="8936" y="0"/>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2" name="Google Shape;9492;p77"/>
            <p:cNvSpPr/>
            <p:nvPr/>
          </p:nvSpPr>
          <p:spPr>
            <a:xfrm>
              <a:off x="986225" y="3818845"/>
              <a:ext cx="117115" cy="146925"/>
            </a:xfrm>
            <a:custGeom>
              <a:avLst/>
              <a:gdLst/>
              <a:ahLst/>
              <a:cxnLst/>
              <a:rect l="l" t="t" r="r" b="b"/>
              <a:pathLst>
                <a:path w="7822" h="9813" extrusionOk="0">
                  <a:moveTo>
                    <a:pt x="0" y="0"/>
                  </a:moveTo>
                  <a:lnTo>
                    <a:pt x="0" y="5257"/>
                  </a:lnTo>
                  <a:cubicBezTo>
                    <a:pt x="0" y="7928"/>
                    <a:pt x="2185" y="9813"/>
                    <a:pt x="4553" y="9813"/>
                  </a:cubicBezTo>
                  <a:cubicBezTo>
                    <a:pt x="5353" y="9813"/>
                    <a:pt x="6174" y="9598"/>
                    <a:pt x="6938" y="9125"/>
                  </a:cubicBezTo>
                  <a:cubicBezTo>
                    <a:pt x="7506" y="8347"/>
                    <a:pt x="7821" y="7401"/>
                    <a:pt x="7821" y="6455"/>
                  </a:cubicBezTo>
                  <a:lnTo>
                    <a:pt x="7821" y="148"/>
                  </a:lnTo>
                  <a:cubicBezTo>
                    <a:pt x="7821" y="64"/>
                    <a:pt x="7737" y="0"/>
                    <a:pt x="7653"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3" name="Google Shape;9493;p77"/>
            <p:cNvSpPr/>
            <p:nvPr/>
          </p:nvSpPr>
          <p:spPr>
            <a:xfrm>
              <a:off x="937429" y="3800908"/>
              <a:ext cx="195496" cy="37776"/>
            </a:xfrm>
            <a:custGeom>
              <a:avLst/>
              <a:gdLst/>
              <a:ahLst/>
              <a:cxnLst/>
              <a:rect l="l" t="t" r="r" b="b"/>
              <a:pathLst>
                <a:path w="13057" h="2523" extrusionOk="0">
                  <a:moveTo>
                    <a:pt x="946" y="0"/>
                  </a:moveTo>
                  <a:cubicBezTo>
                    <a:pt x="421" y="21"/>
                    <a:pt x="0" y="442"/>
                    <a:pt x="0" y="946"/>
                  </a:cubicBezTo>
                  <a:lnTo>
                    <a:pt x="0" y="1577"/>
                  </a:lnTo>
                  <a:cubicBezTo>
                    <a:pt x="0" y="2081"/>
                    <a:pt x="421" y="2502"/>
                    <a:pt x="946" y="2523"/>
                  </a:cubicBezTo>
                  <a:lnTo>
                    <a:pt x="12110" y="2523"/>
                  </a:lnTo>
                  <a:cubicBezTo>
                    <a:pt x="12636" y="2502"/>
                    <a:pt x="13056" y="2081"/>
                    <a:pt x="13056" y="1577"/>
                  </a:cubicBezTo>
                  <a:lnTo>
                    <a:pt x="13056" y="946"/>
                  </a:lnTo>
                  <a:cubicBezTo>
                    <a:pt x="13056" y="442"/>
                    <a:pt x="12636" y="21"/>
                    <a:pt x="12110"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4" name="Google Shape;9494;p77"/>
            <p:cNvSpPr/>
            <p:nvPr/>
          </p:nvSpPr>
          <p:spPr>
            <a:xfrm>
              <a:off x="961984" y="3800908"/>
              <a:ext cx="170941" cy="37776"/>
            </a:xfrm>
            <a:custGeom>
              <a:avLst/>
              <a:gdLst/>
              <a:ahLst/>
              <a:cxnLst/>
              <a:rect l="l" t="t" r="r" b="b"/>
              <a:pathLst>
                <a:path w="11417" h="2523" extrusionOk="0">
                  <a:moveTo>
                    <a:pt x="946" y="0"/>
                  </a:moveTo>
                  <a:cubicBezTo>
                    <a:pt x="421" y="21"/>
                    <a:pt x="0" y="442"/>
                    <a:pt x="0" y="946"/>
                  </a:cubicBezTo>
                  <a:lnTo>
                    <a:pt x="0" y="1577"/>
                  </a:lnTo>
                  <a:cubicBezTo>
                    <a:pt x="0" y="2081"/>
                    <a:pt x="421" y="2502"/>
                    <a:pt x="946" y="2523"/>
                  </a:cubicBezTo>
                  <a:lnTo>
                    <a:pt x="10470" y="2523"/>
                  </a:lnTo>
                  <a:cubicBezTo>
                    <a:pt x="10996" y="2502"/>
                    <a:pt x="11416" y="2081"/>
                    <a:pt x="11416" y="1577"/>
                  </a:cubicBezTo>
                  <a:lnTo>
                    <a:pt x="11416" y="946"/>
                  </a:lnTo>
                  <a:cubicBezTo>
                    <a:pt x="11416" y="442"/>
                    <a:pt x="10996" y="21"/>
                    <a:pt x="10470"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5" name="Google Shape;9495;p77"/>
            <p:cNvSpPr/>
            <p:nvPr/>
          </p:nvSpPr>
          <p:spPr>
            <a:xfrm>
              <a:off x="988740" y="3858987"/>
              <a:ext cx="92560" cy="85493"/>
            </a:xfrm>
            <a:custGeom>
              <a:avLst/>
              <a:gdLst/>
              <a:ahLst/>
              <a:cxnLst/>
              <a:rect l="l" t="t" r="r" b="b"/>
              <a:pathLst>
                <a:path w="6182" h="5710" extrusionOk="0">
                  <a:moveTo>
                    <a:pt x="3091" y="0"/>
                  </a:moveTo>
                  <a:cubicBezTo>
                    <a:pt x="2949" y="0"/>
                    <a:pt x="2807" y="74"/>
                    <a:pt x="2733" y="221"/>
                  </a:cubicBezTo>
                  <a:lnTo>
                    <a:pt x="2124" y="1482"/>
                  </a:lnTo>
                  <a:cubicBezTo>
                    <a:pt x="2061" y="1608"/>
                    <a:pt x="1956" y="1671"/>
                    <a:pt x="1829" y="1693"/>
                  </a:cubicBezTo>
                  <a:lnTo>
                    <a:pt x="442" y="1903"/>
                  </a:lnTo>
                  <a:cubicBezTo>
                    <a:pt x="126" y="1945"/>
                    <a:pt x="0" y="2323"/>
                    <a:pt x="232" y="2555"/>
                  </a:cubicBezTo>
                  <a:lnTo>
                    <a:pt x="1241" y="3522"/>
                  </a:lnTo>
                  <a:cubicBezTo>
                    <a:pt x="1346" y="3627"/>
                    <a:pt x="1388" y="3753"/>
                    <a:pt x="1367" y="3879"/>
                  </a:cubicBezTo>
                  <a:lnTo>
                    <a:pt x="1115" y="5246"/>
                  </a:lnTo>
                  <a:cubicBezTo>
                    <a:pt x="1081" y="5498"/>
                    <a:pt x="1289" y="5709"/>
                    <a:pt x="1513" y="5709"/>
                  </a:cubicBezTo>
                  <a:cubicBezTo>
                    <a:pt x="1570" y="5709"/>
                    <a:pt x="1627" y="5696"/>
                    <a:pt x="1682" y="5666"/>
                  </a:cubicBezTo>
                  <a:lnTo>
                    <a:pt x="2923" y="5014"/>
                  </a:lnTo>
                  <a:cubicBezTo>
                    <a:pt x="2986" y="4983"/>
                    <a:pt x="3049" y="4967"/>
                    <a:pt x="3109" y="4967"/>
                  </a:cubicBezTo>
                  <a:cubicBezTo>
                    <a:pt x="3170" y="4967"/>
                    <a:pt x="3228" y="4983"/>
                    <a:pt x="3280" y="5014"/>
                  </a:cubicBezTo>
                  <a:lnTo>
                    <a:pt x="4521" y="5666"/>
                  </a:lnTo>
                  <a:cubicBezTo>
                    <a:pt x="4580" y="5696"/>
                    <a:pt x="4641" y="5709"/>
                    <a:pt x="4700" y="5709"/>
                  </a:cubicBezTo>
                  <a:cubicBezTo>
                    <a:pt x="4934" y="5709"/>
                    <a:pt x="5139" y="5498"/>
                    <a:pt x="5088" y="5246"/>
                  </a:cubicBezTo>
                  <a:lnTo>
                    <a:pt x="4857" y="3879"/>
                  </a:lnTo>
                  <a:cubicBezTo>
                    <a:pt x="4836" y="3753"/>
                    <a:pt x="4878" y="3627"/>
                    <a:pt x="4962" y="3522"/>
                  </a:cubicBezTo>
                  <a:lnTo>
                    <a:pt x="5950" y="2555"/>
                  </a:lnTo>
                  <a:cubicBezTo>
                    <a:pt x="6181" y="2323"/>
                    <a:pt x="6055" y="1945"/>
                    <a:pt x="5740" y="1882"/>
                  </a:cubicBezTo>
                  <a:lnTo>
                    <a:pt x="4352" y="1693"/>
                  </a:lnTo>
                  <a:cubicBezTo>
                    <a:pt x="4226" y="1671"/>
                    <a:pt x="4121" y="1587"/>
                    <a:pt x="4058" y="1482"/>
                  </a:cubicBezTo>
                  <a:lnTo>
                    <a:pt x="3448" y="221"/>
                  </a:lnTo>
                  <a:cubicBezTo>
                    <a:pt x="3375" y="74"/>
                    <a:pt x="3233" y="0"/>
                    <a:pt x="3091"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6" name="Google Shape;9496;p77"/>
            <p:cNvSpPr/>
            <p:nvPr/>
          </p:nvSpPr>
          <p:spPr>
            <a:xfrm>
              <a:off x="988426" y="4031320"/>
              <a:ext cx="93818" cy="37162"/>
            </a:xfrm>
            <a:custGeom>
              <a:avLst/>
              <a:gdLst/>
              <a:ahLst/>
              <a:cxnLst/>
              <a:rect l="l" t="t" r="r" b="b"/>
              <a:pathLst>
                <a:path w="6266" h="2482" extrusionOk="0">
                  <a:moveTo>
                    <a:pt x="358" y="1"/>
                  </a:moveTo>
                  <a:cubicBezTo>
                    <a:pt x="168" y="1"/>
                    <a:pt x="0" y="169"/>
                    <a:pt x="0" y="379"/>
                  </a:cubicBezTo>
                  <a:lnTo>
                    <a:pt x="0" y="2482"/>
                  </a:lnTo>
                  <a:lnTo>
                    <a:pt x="6266" y="2482"/>
                  </a:lnTo>
                  <a:lnTo>
                    <a:pt x="6266" y="379"/>
                  </a:lnTo>
                  <a:cubicBezTo>
                    <a:pt x="6266" y="169"/>
                    <a:pt x="6097" y="1"/>
                    <a:pt x="5887" y="1"/>
                  </a:cubicBez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7" name="Google Shape;9497;p77"/>
            <p:cNvSpPr/>
            <p:nvPr/>
          </p:nvSpPr>
          <p:spPr>
            <a:xfrm>
              <a:off x="967015" y="4057762"/>
              <a:ext cx="136325" cy="38734"/>
            </a:xfrm>
            <a:custGeom>
              <a:avLst/>
              <a:gdLst/>
              <a:ahLst/>
              <a:cxnLst/>
              <a:rect l="l" t="t" r="r" b="b"/>
              <a:pathLst>
                <a:path w="9105" h="2587" extrusionOk="0">
                  <a:moveTo>
                    <a:pt x="484" y="1"/>
                  </a:moveTo>
                  <a:cubicBezTo>
                    <a:pt x="211" y="1"/>
                    <a:pt x="1" y="211"/>
                    <a:pt x="1" y="463"/>
                  </a:cubicBezTo>
                  <a:lnTo>
                    <a:pt x="1" y="2587"/>
                  </a:lnTo>
                  <a:lnTo>
                    <a:pt x="9104" y="2587"/>
                  </a:lnTo>
                  <a:lnTo>
                    <a:pt x="9104" y="463"/>
                  </a:lnTo>
                  <a:cubicBezTo>
                    <a:pt x="9104" y="211"/>
                    <a:pt x="8873" y="1"/>
                    <a:pt x="8621" y="1"/>
                  </a:cubicBezTo>
                  <a:close/>
                </a:path>
              </a:pathLst>
            </a:custGeom>
            <a:solidFill>
              <a:srgbClr val="8498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8" name="Google Shape;9498;p77"/>
            <p:cNvSpPr/>
            <p:nvPr/>
          </p:nvSpPr>
          <p:spPr>
            <a:xfrm>
              <a:off x="937429" y="4076971"/>
              <a:ext cx="195496" cy="67376"/>
            </a:xfrm>
            <a:custGeom>
              <a:avLst/>
              <a:gdLst/>
              <a:ahLst/>
              <a:cxnLst/>
              <a:rect l="l" t="t" r="r" b="b"/>
              <a:pathLst>
                <a:path w="13057" h="4500" extrusionOk="0">
                  <a:moveTo>
                    <a:pt x="1073" y="0"/>
                  </a:moveTo>
                  <a:cubicBezTo>
                    <a:pt x="484" y="0"/>
                    <a:pt x="0" y="484"/>
                    <a:pt x="0" y="1073"/>
                  </a:cubicBezTo>
                  <a:lnTo>
                    <a:pt x="0" y="3427"/>
                  </a:lnTo>
                  <a:cubicBezTo>
                    <a:pt x="0" y="4016"/>
                    <a:pt x="484" y="4500"/>
                    <a:pt x="1073" y="4500"/>
                  </a:cubicBezTo>
                  <a:lnTo>
                    <a:pt x="11984" y="4500"/>
                  </a:lnTo>
                  <a:cubicBezTo>
                    <a:pt x="12573" y="4500"/>
                    <a:pt x="13056" y="4016"/>
                    <a:pt x="13056" y="3427"/>
                  </a:cubicBezTo>
                  <a:lnTo>
                    <a:pt x="13056" y="1073"/>
                  </a:lnTo>
                  <a:cubicBezTo>
                    <a:pt x="13056" y="484"/>
                    <a:pt x="12573" y="0"/>
                    <a:pt x="11984" y="0"/>
                  </a:cubicBezTo>
                  <a:close/>
                </a:path>
              </a:pathLst>
            </a:custGeom>
            <a:solidFill>
              <a:srgbClr val="5A70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499" name="Google Shape;9499;p77"/>
            <p:cNvSpPr/>
            <p:nvPr/>
          </p:nvSpPr>
          <p:spPr>
            <a:xfrm>
              <a:off x="961984" y="4076971"/>
              <a:ext cx="170941" cy="67376"/>
            </a:xfrm>
            <a:custGeom>
              <a:avLst/>
              <a:gdLst/>
              <a:ahLst/>
              <a:cxnLst/>
              <a:rect l="l" t="t" r="r" b="b"/>
              <a:pathLst>
                <a:path w="11417" h="4500" extrusionOk="0">
                  <a:moveTo>
                    <a:pt x="1072" y="0"/>
                  </a:moveTo>
                  <a:cubicBezTo>
                    <a:pt x="484" y="0"/>
                    <a:pt x="0" y="484"/>
                    <a:pt x="0" y="1073"/>
                  </a:cubicBezTo>
                  <a:lnTo>
                    <a:pt x="0" y="3427"/>
                  </a:lnTo>
                  <a:cubicBezTo>
                    <a:pt x="0" y="4016"/>
                    <a:pt x="484" y="4500"/>
                    <a:pt x="1072" y="4500"/>
                  </a:cubicBezTo>
                  <a:lnTo>
                    <a:pt x="10344" y="4500"/>
                  </a:lnTo>
                  <a:cubicBezTo>
                    <a:pt x="10933" y="4500"/>
                    <a:pt x="11416" y="4016"/>
                    <a:pt x="11416" y="3427"/>
                  </a:cubicBezTo>
                  <a:lnTo>
                    <a:pt x="11416" y="1073"/>
                  </a:lnTo>
                  <a:cubicBezTo>
                    <a:pt x="11416" y="484"/>
                    <a:pt x="10933" y="0"/>
                    <a:pt x="10344"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0" name="Google Shape;9500;p77"/>
            <p:cNvSpPr/>
            <p:nvPr/>
          </p:nvSpPr>
          <p:spPr>
            <a:xfrm>
              <a:off x="992513" y="4093336"/>
              <a:ext cx="85328" cy="10406"/>
            </a:xfrm>
            <a:custGeom>
              <a:avLst/>
              <a:gdLst/>
              <a:ahLst/>
              <a:cxnLst/>
              <a:rect l="l" t="t" r="r" b="b"/>
              <a:pathLst>
                <a:path w="5699" h="695" extrusionOk="0">
                  <a:moveTo>
                    <a:pt x="463" y="1"/>
                  </a:moveTo>
                  <a:cubicBezTo>
                    <a:pt x="1" y="1"/>
                    <a:pt x="1" y="695"/>
                    <a:pt x="463" y="695"/>
                  </a:cubicBezTo>
                  <a:lnTo>
                    <a:pt x="5236" y="695"/>
                  </a:lnTo>
                  <a:cubicBezTo>
                    <a:pt x="5698" y="695"/>
                    <a:pt x="5698" y="1"/>
                    <a:pt x="5236"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1" name="Google Shape;9501;p77"/>
            <p:cNvSpPr/>
            <p:nvPr/>
          </p:nvSpPr>
          <p:spPr>
            <a:xfrm>
              <a:off x="992513" y="4116319"/>
              <a:ext cx="85328" cy="10406"/>
            </a:xfrm>
            <a:custGeom>
              <a:avLst/>
              <a:gdLst/>
              <a:ahLst/>
              <a:cxnLst/>
              <a:rect l="l" t="t" r="r" b="b"/>
              <a:pathLst>
                <a:path w="5699" h="695" extrusionOk="0">
                  <a:moveTo>
                    <a:pt x="443" y="0"/>
                  </a:moveTo>
                  <a:cubicBezTo>
                    <a:pt x="1" y="0"/>
                    <a:pt x="7" y="674"/>
                    <a:pt x="463" y="694"/>
                  </a:cubicBezTo>
                  <a:lnTo>
                    <a:pt x="5236" y="694"/>
                  </a:lnTo>
                  <a:cubicBezTo>
                    <a:pt x="5698" y="694"/>
                    <a:pt x="5698" y="0"/>
                    <a:pt x="5236" y="0"/>
                  </a:cubicBezTo>
                  <a:lnTo>
                    <a:pt x="463" y="0"/>
                  </a:lnTo>
                  <a:cubicBezTo>
                    <a:pt x="456" y="0"/>
                    <a:pt x="449" y="0"/>
                    <a:pt x="443"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502" name="Google Shape;9502;p77"/>
          <p:cNvGrpSpPr/>
          <p:nvPr/>
        </p:nvGrpSpPr>
        <p:grpSpPr>
          <a:xfrm>
            <a:off x="2687659" y="3810655"/>
            <a:ext cx="365164" cy="342511"/>
            <a:chOff x="2611459" y="3810655"/>
            <a:chExt cx="365164" cy="342511"/>
          </a:xfrm>
        </p:grpSpPr>
        <p:sp>
          <p:nvSpPr>
            <p:cNvPr id="9503" name="Google Shape;9503;p77"/>
            <p:cNvSpPr/>
            <p:nvPr/>
          </p:nvSpPr>
          <p:spPr>
            <a:xfrm>
              <a:off x="2901073" y="3962941"/>
              <a:ext cx="56042" cy="160640"/>
            </a:xfrm>
            <a:custGeom>
              <a:avLst/>
              <a:gdLst/>
              <a:ahLst/>
              <a:cxnLst/>
              <a:rect l="l" t="t" r="r" b="b"/>
              <a:pathLst>
                <a:path w="3743" h="10729" extrusionOk="0">
                  <a:moveTo>
                    <a:pt x="3385" y="0"/>
                  </a:moveTo>
                  <a:cubicBezTo>
                    <a:pt x="3206" y="0"/>
                    <a:pt x="3028" y="121"/>
                    <a:pt x="3028" y="363"/>
                  </a:cubicBezTo>
                  <a:lnTo>
                    <a:pt x="3028" y="9025"/>
                  </a:lnTo>
                  <a:cubicBezTo>
                    <a:pt x="3028" y="9572"/>
                    <a:pt x="2586" y="10013"/>
                    <a:pt x="2039" y="10013"/>
                  </a:cubicBezTo>
                  <a:lnTo>
                    <a:pt x="463" y="10013"/>
                  </a:lnTo>
                  <a:cubicBezTo>
                    <a:pt x="0" y="10013"/>
                    <a:pt x="0" y="10728"/>
                    <a:pt x="463" y="10728"/>
                  </a:cubicBezTo>
                  <a:lnTo>
                    <a:pt x="2039" y="10728"/>
                  </a:lnTo>
                  <a:cubicBezTo>
                    <a:pt x="2985" y="10728"/>
                    <a:pt x="3742" y="9971"/>
                    <a:pt x="3742" y="9025"/>
                  </a:cubicBezTo>
                  <a:lnTo>
                    <a:pt x="3742" y="363"/>
                  </a:lnTo>
                  <a:cubicBezTo>
                    <a:pt x="3742" y="121"/>
                    <a:pt x="3564" y="0"/>
                    <a:pt x="3385" y="0"/>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4" name="Google Shape;9504;p77"/>
            <p:cNvSpPr/>
            <p:nvPr/>
          </p:nvSpPr>
          <p:spPr>
            <a:xfrm>
              <a:off x="2879976" y="4089249"/>
              <a:ext cx="39677" cy="54470"/>
            </a:xfrm>
            <a:custGeom>
              <a:avLst/>
              <a:gdLst/>
              <a:ahLst/>
              <a:cxnLst/>
              <a:rect l="l" t="t" r="r" b="b"/>
              <a:pathLst>
                <a:path w="2650" h="3638" extrusionOk="0">
                  <a:moveTo>
                    <a:pt x="0" y="0"/>
                  </a:moveTo>
                  <a:lnTo>
                    <a:pt x="0" y="3638"/>
                  </a:lnTo>
                  <a:lnTo>
                    <a:pt x="1956" y="3638"/>
                  </a:lnTo>
                  <a:cubicBezTo>
                    <a:pt x="2334" y="3638"/>
                    <a:pt x="2649" y="3322"/>
                    <a:pt x="2649" y="2944"/>
                  </a:cubicBezTo>
                  <a:lnTo>
                    <a:pt x="2649" y="694"/>
                  </a:lnTo>
                  <a:cubicBezTo>
                    <a:pt x="2649" y="316"/>
                    <a:pt x="2334" y="0"/>
                    <a:pt x="1956" y="0"/>
                  </a:cubicBezTo>
                  <a:close/>
                </a:path>
              </a:pathLst>
            </a:custGeom>
            <a:solidFill>
              <a:srgbClr val="344D6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5" name="Google Shape;9505;p77"/>
            <p:cNvSpPr/>
            <p:nvPr/>
          </p:nvSpPr>
          <p:spPr>
            <a:xfrm>
              <a:off x="2901073" y="4089249"/>
              <a:ext cx="18581" cy="54470"/>
            </a:xfrm>
            <a:custGeom>
              <a:avLst/>
              <a:gdLst/>
              <a:ahLst/>
              <a:cxnLst/>
              <a:rect l="l" t="t" r="r" b="b"/>
              <a:pathLst>
                <a:path w="1241" h="3638" extrusionOk="0">
                  <a:moveTo>
                    <a:pt x="0" y="0"/>
                  </a:moveTo>
                  <a:cubicBezTo>
                    <a:pt x="231" y="148"/>
                    <a:pt x="378" y="379"/>
                    <a:pt x="378" y="652"/>
                  </a:cubicBezTo>
                  <a:lnTo>
                    <a:pt x="378" y="3007"/>
                  </a:lnTo>
                  <a:cubicBezTo>
                    <a:pt x="378" y="3259"/>
                    <a:pt x="231" y="3511"/>
                    <a:pt x="0" y="3638"/>
                  </a:cubicBezTo>
                  <a:lnTo>
                    <a:pt x="547" y="3638"/>
                  </a:lnTo>
                  <a:cubicBezTo>
                    <a:pt x="925" y="3638"/>
                    <a:pt x="1240" y="3343"/>
                    <a:pt x="1240" y="2965"/>
                  </a:cubicBezTo>
                  <a:lnTo>
                    <a:pt x="1240" y="694"/>
                  </a:lnTo>
                  <a:cubicBezTo>
                    <a:pt x="1240" y="316"/>
                    <a:pt x="925" y="0"/>
                    <a:pt x="547" y="0"/>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6" name="Google Shape;9506;p77"/>
            <p:cNvSpPr/>
            <p:nvPr/>
          </p:nvSpPr>
          <p:spPr>
            <a:xfrm>
              <a:off x="2622479" y="4021573"/>
              <a:ext cx="269475" cy="131593"/>
            </a:xfrm>
            <a:custGeom>
              <a:avLst/>
              <a:gdLst/>
              <a:ahLst/>
              <a:cxnLst/>
              <a:rect l="l" t="t" r="r" b="b"/>
              <a:pathLst>
                <a:path w="17998" h="8789" extrusionOk="0">
                  <a:moveTo>
                    <a:pt x="3470" y="0"/>
                  </a:moveTo>
                  <a:lnTo>
                    <a:pt x="379" y="3511"/>
                  </a:lnTo>
                  <a:cubicBezTo>
                    <a:pt x="148" y="3764"/>
                    <a:pt x="1" y="4121"/>
                    <a:pt x="1" y="4478"/>
                  </a:cubicBezTo>
                  <a:lnTo>
                    <a:pt x="1" y="7548"/>
                  </a:lnTo>
                  <a:cubicBezTo>
                    <a:pt x="1" y="8221"/>
                    <a:pt x="547" y="8788"/>
                    <a:pt x="1241" y="8788"/>
                  </a:cubicBezTo>
                  <a:lnTo>
                    <a:pt x="16778" y="8788"/>
                  </a:lnTo>
                  <a:cubicBezTo>
                    <a:pt x="17451" y="8767"/>
                    <a:pt x="17997" y="8221"/>
                    <a:pt x="17997" y="7548"/>
                  </a:cubicBezTo>
                  <a:lnTo>
                    <a:pt x="17997" y="4478"/>
                  </a:lnTo>
                  <a:cubicBezTo>
                    <a:pt x="17997" y="4121"/>
                    <a:pt x="17871" y="3764"/>
                    <a:pt x="17640" y="3511"/>
                  </a:cubicBezTo>
                  <a:lnTo>
                    <a:pt x="14549" y="0"/>
                  </a:lnTo>
                  <a:close/>
                </a:path>
              </a:pathLst>
            </a:custGeom>
            <a:solidFill>
              <a:srgbClr val="A3B6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7" name="Google Shape;9507;p77"/>
            <p:cNvSpPr/>
            <p:nvPr/>
          </p:nvSpPr>
          <p:spPr>
            <a:xfrm>
              <a:off x="2642947" y="4021573"/>
              <a:ext cx="248693" cy="131279"/>
            </a:xfrm>
            <a:custGeom>
              <a:avLst/>
              <a:gdLst/>
              <a:ahLst/>
              <a:cxnLst/>
              <a:rect l="l" t="t" r="r" b="b"/>
              <a:pathLst>
                <a:path w="16610" h="8768" extrusionOk="0">
                  <a:moveTo>
                    <a:pt x="2103" y="0"/>
                  </a:moveTo>
                  <a:lnTo>
                    <a:pt x="0" y="2376"/>
                  </a:lnTo>
                  <a:cubicBezTo>
                    <a:pt x="2074" y="4793"/>
                    <a:pt x="5063" y="6101"/>
                    <a:pt x="8119" y="6101"/>
                  </a:cubicBezTo>
                  <a:cubicBezTo>
                    <a:pt x="9555" y="6101"/>
                    <a:pt x="11006" y="5812"/>
                    <a:pt x="12383" y="5214"/>
                  </a:cubicBezTo>
                  <a:cubicBezTo>
                    <a:pt x="12583" y="5125"/>
                    <a:pt x="12788" y="5084"/>
                    <a:pt x="12989" y="5084"/>
                  </a:cubicBezTo>
                  <a:cubicBezTo>
                    <a:pt x="13783" y="5084"/>
                    <a:pt x="14507" y="5729"/>
                    <a:pt x="14507" y="6602"/>
                  </a:cubicBezTo>
                  <a:lnTo>
                    <a:pt x="14507" y="7548"/>
                  </a:lnTo>
                  <a:cubicBezTo>
                    <a:pt x="14507" y="8221"/>
                    <a:pt x="13960" y="8767"/>
                    <a:pt x="13287" y="8767"/>
                  </a:cubicBezTo>
                  <a:lnTo>
                    <a:pt x="15390" y="8767"/>
                  </a:lnTo>
                  <a:cubicBezTo>
                    <a:pt x="16063" y="8767"/>
                    <a:pt x="16609" y="8221"/>
                    <a:pt x="16609" y="7548"/>
                  </a:cubicBezTo>
                  <a:lnTo>
                    <a:pt x="16609" y="4478"/>
                  </a:lnTo>
                  <a:cubicBezTo>
                    <a:pt x="16609" y="4121"/>
                    <a:pt x="16483" y="3785"/>
                    <a:pt x="16273" y="3511"/>
                  </a:cubicBezTo>
                  <a:lnTo>
                    <a:pt x="13182" y="0"/>
                  </a:ln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8" name="Google Shape;9508;p77"/>
            <p:cNvSpPr/>
            <p:nvPr/>
          </p:nvSpPr>
          <p:spPr>
            <a:xfrm>
              <a:off x="2921525" y="3936889"/>
              <a:ext cx="52898" cy="45352"/>
            </a:xfrm>
            <a:custGeom>
              <a:avLst/>
              <a:gdLst/>
              <a:ahLst/>
              <a:cxnLst/>
              <a:rect l="l" t="t" r="r" b="b"/>
              <a:pathLst>
                <a:path w="3533" h="3029" extrusionOk="0">
                  <a:moveTo>
                    <a:pt x="2019" y="1"/>
                  </a:moveTo>
                  <a:cubicBezTo>
                    <a:pt x="673" y="1"/>
                    <a:pt x="1" y="1619"/>
                    <a:pt x="947" y="2587"/>
                  </a:cubicBezTo>
                  <a:cubicBezTo>
                    <a:pt x="1259" y="2892"/>
                    <a:pt x="1639" y="3029"/>
                    <a:pt x="2010" y="3029"/>
                  </a:cubicBezTo>
                  <a:cubicBezTo>
                    <a:pt x="2790" y="3029"/>
                    <a:pt x="3533" y="2426"/>
                    <a:pt x="3533" y="1514"/>
                  </a:cubicBezTo>
                  <a:cubicBezTo>
                    <a:pt x="3533" y="673"/>
                    <a:pt x="2860" y="1"/>
                    <a:pt x="2019" y="1"/>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09" name="Google Shape;9509;p77"/>
            <p:cNvSpPr/>
            <p:nvPr/>
          </p:nvSpPr>
          <p:spPr>
            <a:xfrm>
              <a:off x="2942621" y="3936889"/>
              <a:ext cx="34003" cy="45307"/>
            </a:xfrm>
            <a:custGeom>
              <a:avLst/>
              <a:gdLst/>
              <a:ahLst/>
              <a:cxnLst/>
              <a:rect l="l" t="t" r="r" b="b"/>
              <a:pathLst>
                <a:path w="2271" h="3026" extrusionOk="0">
                  <a:moveTo>
                    <a:pt x="610" y="1"/>
                  </a:moveTo>
                  <a:cubicBezTo>
                    <a:pt x="400" y="1"/>
                    <a:pt x="189" y="43"/>
                    <a:pt x="0" y="127"/>
                  </a:cubicBezTo>
                  <a:cubicBezTo>
                    <a:pt x="1199" y="652"/>
                    <a:pt x="1199" y="2355"/>
                    <a:pt x="0" y="2902"/>
                  </a:cubicBezTo>
                  <a:cubicBezTo>
                    <a:pt x="197" y="2986"/>
                    <a:pt x="400" y="3026"/>
                    <a:pt x="597" y="3026"/>
                  </a:cubicBezTo>
                  <a:cubicBezTo>
                    <a:pt x="1286" y="3026"/>
                    <a:pt x="1918" y="2548"/>
                    <a:pt x="2082" y="1830"/>
                  </a:cubicBezTo>
                  <a:cubicBezTo>
                    <a:pt x="2271" y="884"/>
                    <a:pt x="1556" y="1"/>
                    <a:pt x="610" y="1"/>
                  </a:cubicBezTo>
                  <a:close/>
                </a:path>
              </a:pathLst>
            </a:custGeom>
            <a:solidFill>
              <a:srgbClr val="B4C3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0" name="Google Shape;9510;p77"/>
            <p:cNvSpPr/>
            <p:nvPr/>
          </p:nvSpPr>
          <p:spPr>
            <a:xfrm>
              <a:off x="2611459" y="3810655"/>
              <a:ext cx="295288" cy="284163"/>
            </a:xfrm>
            <a:custGeom>
              <a:avLst/>
              <a:gdLst/>
              <a:ahLst/>
              <a:cxnLst/>
              <a:rect l="l" t="t" r="r" b="b"/>
              <a:pathLst>
                <a:path w="19722" h="18979" extrusionOk="0">
                  <a:moveTo>
                    <a:pt x="10240" y="1"/>
                  </a:moveTo>
                  <a:cubicBezTo>
                    <a:pt x="6392" y="1"/>
                    <a:pt x="2944" y="2313"/>
                    <a:pt x="1472" y="5867"/>
                  </a:cubicBezTo>
                  <a:cubicBezTo>
                    <a:pt x="1" y="9399"/>
                    <a:pt x="821" y="13498"/>
                    <a:pt x="3533" y="16211"/>
                  </a:cubicBezTo>
                  <a:cubicBezTo>
                    <a:pt x="5342" y="18020"/>
                    <a:pt x="7760" y="18978"/>
                    <a:pt x="10224" y="18978"/>
                  </a:cubicBezTo>
                  <a:cubicBezTo>
                    <a:pt x="11454" y="18978"/>
                    <a:pt x="12694" y="18740"/>
                    <a:pt x="13877" y="18250"/>
                  </a:cubicBezTo>
                  <a:cubicBezTo>
                    <a:pt x="17409" y="16778"/>
                    <a:pt x="19721" y="13330"/>
                    <a:pt x="19721" y="9483"/>
                  </a:cubicBezTo>
                  <a:cubicBezTo>
                    <a:pt x="19721" y="4248"/>
                    <a:pt x="15475" y="1"/>
                    <a:pt x="10240" y="1"/>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1" name="Google Shape;9511;p77"/>
            <p:cNvSpPr/>
            <p:nvPr/>
          </p:nvSpPr>
          <p:spPr>
            <a:xfrm>
              <a:off x="2744924" y="3810655"/>
              <a:ext cx="166854" cy="284313"/>
            </a:xfrm>
            <a:custGeom>
              <a:avLst/>
              <a:gdLst/>
              <a:ahLst/>
              <a:cxnLst/>
              <a:rect l="l" t="t" r="r" b="b"/>
              <a:pathLst>
                <a:path w="11144" h="18989" extrusionOk="0">
                  <a:moveTo>
                    <a:pt x="1326" y="1"/>
                  </a:moveTo>
                  <a:cubicBezTo>
                    <a:pt x="884" y="1"/>
                    <a:pt x="442" y="22"/>
                    <a:pt x="1" y="85"/>
                  </a:cubicBezTo>
                  <a:cubicBezTo>
                    <a:pt x="4710" y="737"/>
                    <a:pt x="8200" y="4752"/>
                    <a:pt x="8200" y="9483"/>
                  </a:cubicBezTo>
                  <a:cubicBezTo>
                    <a:pt x="8200" y="14234"/>
                    <a:pt x="4710" y="18250"/>
                    <a:pt x="1" y="18902"/>
                  </a:cubicBezTo>
                  <a:cubicBezTo>
                    <a:pt x="435" y="18960"/>
                    <a:pt x="865" y="18989"/>
                    <a:pt x="1290" y="18989"/>
                  </a:cubicBezTo>
                  <a:cubicBezTo>
                    <a:pt x="6204" y="18989"/>
                    <a:pt x="10417" y="15187"/>
                    <a:pt x="10765" y="10156"/>
                  </a:cubicBezTo>
                  <a:cubicBezTo>
                    <a:pt x="11144" y="4668"/>
                    <a:pt x="6813" y="1"/>
                    <a:pt x="1326" y="1"/>
                  </a:cubicBezTo>
                  <a:close/>
                </a:path>
              </a:pathLst>
            </a:custGeom>
            <a:solidFill>
              <a:srgbClr val="B4C3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2" name="Google Shape;9512;p77"/>
            <p:cNvSpPr/>
            <p:nvPr/>
          </p:nvSpPr>
          <p:spPr>
            <a:xfrm>
              <a:off x="2722900" y="3921467"/>
              <a:ext cx="73036" cy="62540"/>
            </a:xfrm>
            <a:custGeom>
              <a:avLst/>
              <a:gdLst/>
              <a:ahLst/>
              <a:cxnLst/>
              <a:rect l="l" t="t" r="r" b="b"/>
              <a:pathLst>
                <a:path w="4878" h="4177" extrusionOk="0">
                  <a:moveTo>
                    <a:pt x="2797" y="0"/>
                  </a:moveTo>
                  <a:cubicBezTo>
                    <a:pt x="925" y="0"/>
                    <a:pt x="0" y="2250"/>
                    <a:pt x="1325" y="3554"/>
                  </a:cubicBezTo>
                  <a:cubicBezTo>
                    <a:pt x="1748" y="3984"/>
                    <a:pt x="2272" y="4177"/>
                    <a:pt x="2786" y="4177"/>
                  </a:cubicBezTo>
                  <a:cubicBezTo>
                    <a:pt x="3853" y="4177"/>
                    <a:pt x="4878" y="3345"/>
                    <a:pt x="4878" y="2082"/>
                  </a:cubicBezTo>
                  <a:cubicBezTo>
                    <a:pt x="4878" y="925"/>
                    <a:pt x="3953" y="0"/>
                    <a:pt x="2797" y="0"/>
                  </a:cubicBez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3" name="Google Shape;9513;p77"/>
            <p:cNvSpPr/>
            <p:nvPr/>
          </p:nvSpPr>
          <p:spPr>
            <a:xfrm>
              <a:off x="2752800" y="3921467"/>
              <a:ext cx="46295" cy="62540"/>
            </a:xfrm>
            <a:custGeom>
              <a:avLst/>
              <a:gdLst/>
              <a:ahLst/>
              <a:cxnLst/>
              <a:rect l="l" t="t" r="r" b="b"/>
              <a:pathLst>
                <a:path w="3092" h="4177" extrusionOk="0">
                  <a:moveTo>
                    <a:pt x="800" y="0"/>
                  </a:moveTo>
                  <a:cubicBezTo>
                    <a:pt x="526" y="0"/>
                    <a:pt x="253" y="42"/>
                    <a:pt x="1" y="148"/>
                  </a:cubicBezTo>
                  <a:cubicBezTo>
                    <a:pt x="1746" y="862"/>
                    <a:pt x="1746" y="3322"/>
                    <a:pt x="1" y="4016"/>
                  </a:cubicBezTo>
                  <a:cubicBezTo>
                    <a:pt x="264" y="4125"/>
                    <a:pt x="534" y="4176"/>
                    <a:pt x="799" y="4176"/>
                  </a:cubicBezTo>
                  <a:cubicBezTo>
                    <a:pt x="1758" y="4176"/>
                    <a:pt x="2641" y="3503"/>
                    <a:pt x="2839" y="2481"/>
                  </a:cubicBezTo>
                  <a:cubicBezTo>
                    <a:pt x="3091" y="1199"/>
                    <a:pt x="2103" y="0"/>
                    <a:pt x="800" y="0"/>
                  </a:cubicBezTo>
                  <a:close/>
                </a:path>
              </a:pathLst>
            </a:custGeom>
            <a:solidFill>
              <a:srgbClr val="8D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514" name="Google Shape;9514;p77"/>
          <p:cNvGrpSpPr/>
          <p:nvPr/>
        </p:nvGrpSpPr>
        <p:grpSpPr>
          <a:xfrm>
            <a:off x="3952456" y="1524280"/>
            <a:ext cx="370195" cy="300154"/>
            <a:chOff x="3952456" y="1524280"/>
            <a:chExt cx="370195" cy="300154"/>
          </a:xfrm>
        </p:grpSpPr>
        <p:sp>
          <p:nvSpPr>
            <p:cNvPr id="9515" name="Google Shape;9515;p77"/>
            <p:cNvSpPr/>
            <p:nvPr/>
          </p:nvSpPr>
          <p:spPr>
            <a:xfrm>
              <a:off x="3952456" y="1550482"/>
              <a:ext cx="370195" cy="248064"/>
            </a:xfrm>
            <a:custGeom>
              <a:avLst/>
              <a:gdLst/>
              <a:ahLst/>
              <a:cxnLst/>
              <a:rect l="l" t="t" r="r" b="b"/>
              <a:pathLst>
                <a:path w="24725" h="16568" extrusionOk="0">
                  <a:moveTo>
                    <a:pt x="484" y="1"/>
                  </a:moveTo>
                  <a:cubicBezTo>
                    <a:pt x="211" y="1"/>
                    <a:pt x="0" y="232"/>
                    <a:pt x="0" y="505"/>
                  </a:cubicBezTo>
                  <a:lnTo>
                    <a:pt x="0" y="16063"/>
                  </a:lnTo>
                  <a:cubicBezTo>
                    <a:pt x="0" y="16337"/>
                    <a:pt x="211" y="16568"/>
                    <a:pt x="484" y="16568"/>
                  </a:cubicBezTo>
                  <a:lnTo>
                    <a:pt x="24241" y="16568"/>
                  </a:lnTo>
                  <a:cubicBezTo>
                    <a:pt x="24515" y="16568"/>
                    <a:pt x="24725" y="16337"/>
                    <a:pt x="24725" y="16063"/>
                  </a:cubicBezTo>
                  <a:lnTo>
                    <a:pt x="24725" y="15138"/>
                  </a:lnTo>
                  <a:lnTo>
                    <a:pt x="24725" y="505"/>
                  </a:lnTo>
                  <a:cubicBezTo>
                    <a:pt x="24725" y="232"/>
                    <a:pt x="24515" y="1"/>
                    <a:pt x="24241" y="1"/>
                  </a:cubicBezTo>
                  <a:close/>
                </a:path>
              </a:pathLst>
            </a:custGeom>
            <a:solidFill>
              <a:srgbClr val="90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6" name="Google Shape;9516;p77"/>
            <p:cNvSpPr/>
            <p:nvPr/>
          </p:nvSpPr>
          <p:spPr>
            <a:xfrm>
              <a:off x="3977955" y="1550482"/>
              <a:ext cx="344697" cy="226669"/>
            </a:xfrm>
            <a:custGeom>
              <a:avLst/>
              <a:gdLst/>
              <a:ahLst/>
              <a:cxnLst/>
              <a:rect l="l" t="t" r="r" b="b"/>
              <a:pathLst>
                <a:path w="23022" h="15139" extrusionOk="0">
                  <a:moveTo>
                    <a:pt x="21" y="1"/>
                  </a:moveTo>
                  <a:lnTo>
                    <a:pt x="21" y="14634"/>
                  </a:lnTo>
                  <a:cubicBezTo>
                    <a:pt x="0" y="14907"/>
                    <a:pt x="232" y="15138"/>
                    <a:pt x="505" y="15138"/>
                  </a:cubicBezTo>
                  <a:lnTo>
                    <a:pt x="23022" y="15138"/>
                  </a:lnTo>
                  <a:lnTo>
                    <a:pt x="23022" y="505"/>
                  </a:lnTo>
                  <a:cubicBezTo>
                    <a:pt x="23022" y="232"/>
                    <a:pt x="22812" y="1"/>
                    <a:pt x="22538" y="1"/>
                  </a:cubicBezTo>
                  <a:close/>
                </a:path>
              </a:pathLst>
            </a:custGeom>
            <a:solidFill>
              <a:srgbClr val="AA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7" name="Google Shape;9517;p77"/>
            <p:cNvSpPr/>
            <p:nvPr/>
          </p:nvSpPr>
          <p:spPr>
            <a:xfrm>
              <a:off x="3990232" y="1524280"/>
              <a:ext cx="294644" cy="251613"/>
            </a:xfrm>
            <a:custGeom>
              <a:avLst/>
              <a:gdLst/>
              <a:ahLst/>
              <a:cxnLst/>
              <a:rect l="l" t="t" r="r" b="b"/>
              <a:pathLst>
                <a:path w="19679" h="16805" extrusionOk="0">
                  <a:moveTo>
                    <a:pt x="4933" y="0"/>
                  </a:moveTo>
                  <a:cubicBezTo>
                    <a:pt x="3281" y="0"/>
                    <a:pt x="1628" y="347"/>
                    <a:pt x="84" y="1036"/>
                  </a:cubicBezTo>
                  <a:cubicBezTo>
                    <a:pt x="42" y="1057"/>
                    <a:pt x="0" y="1099"/>
                    <a:pt x="0" y="1141"/>
                  </a:cubicBezTo>
                  <a:lnTo>
                    <a:pt x="0" y="16615"/>
                  </a:lnTo>
                  <a:cubicBezTo>
                    <a:pt x="0" y="16688"/>
                    <a:pt x="79" y="16745"/>
                    <a:pt x="142" y="16745"/>
                  </a:cubicBezTo>
                  <a:cubicBezTo>
                    <a:pt x="151" y="16745"/>
                    <a:pt x="160" y="16744"/>
                    <a:pt x="168" y="16741"/>
                  </a:cubicBezTo>
                  <a:cubicBezTo>
                    <a:pt x="1684" y="16071"/>
                    <a:pt x="3301" y="15739"/>
                    <a:pt x="4918" y="15739"/>
                  </a:cubicBezTo>
                  <a:cubicBezTo>
                    <a:pt x="6597" y="15739"/>
                    <a:pt x="8276" y="16097"/>
                    <a:pt x="9840" y="16804"/>
                  </a:cubicBezTo>
                  <a:cubicBezTo>
                    <a:pt x="11404" y="16097"/>
                    <a:pt x="13082" y="15739"/>
                    <a:pt x="14762" y="15739"/>
                  </a:cubicBezTo>
                  <a:cubicBezTo>
                    <a:pt x="16378" y="15739"/>
                    <a:pt x="17995" y="16071"/>
                    <a:pt x="19511" y="16741"/>
                  </a:cubicBezTo>
                  <a:cubicBezTo>
                    <a:pt x="19519" y="16744"/>
                    <a:pt x="19528" y="16745"/>
                    <a:pt x="19537" y="16745"/>
                  </a:cubicBezTo>
                  <a:cubicBezTo>
                    <a:pt x="19600" y="16745"/>
                    <a:pt x="19679" y="16688"/>
                    <a:pt x="19679" y="16615"/>
                  </a:cubicBezTo>
                  <a:lnTo>
                    <a:pt x="19679" y="1141"/>
                  </a:lnTo>
                  <a:cubicBezTo>
                    <a:pt x="19679" y="1099"/>
                    <a:pt x="19637" y="1057"/>
                    <a:pt x="19595" y="1036"/>
                  </a:cubicBezTo>
                  <a:cubicBezTo>
                    <a:pt x="18051" y="347"/>
                    <a:pt x="16398" y="0"/>
                    <a:pt x="14747" y="0"/>
                  </a:cubicBezTo>
                  <a:cubicBezTo>
                    <a:pt x="13071" y="0"/>
                    <a:pt x="11396" y="358"/>
                    <a:pt x="9840" y="1078"/>
                  </a:cubicBezTo>
                  <a:cubicBezTo>
                    <a:pt x="8283" y="358"/>
                    <a:pt x="6609" y="0"/>
                    <a:pt x="4933" y="0"/>
                  </a:cubicBez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8" name="Google Shape;9518;p77"/>
            <p:cNvSpPr/>
            <p:nvPr/>
          </p:nvSpPr>
          <p:spPr>
            <a:xfrm>
              <a:off x="4003138" y="1524430"/>
              <a:ext cx="281738" cy="230367"/>
            </a:xfrm>
            <a:custGeom>
              <a:avLst/>
              <a:gdLst/>
              <a:ahLst/>
              <a:cxnLst/>
              <a:rect l="l" t="t" r="r" b="b"/>
              <a:pathLst>
                <a:path w="18817" h="15386" extrusionOk="0">
                  <a:moveTo>
                    <a:pt x="13885" y="1"/>
                  </a:moveTo>
                  <a:cubicBezTo>
                    <a:pt x="12209" y="1"/>
                    <a:pt x="10534" y="358"/>
                    <a:pt x="8978" y="1068"/>
                  </a:cubicBezTo>
                  <a:cubicBezTo>
                    <a:pt x="7423" y="360"/>
                    <a:pt x="5747" y="5"/>
                    <a:pt x="4069" y="5"/>
                  </a:cubicBezTo>
                  <a:cubicBezTo>
                    <a:pt x="2706" y="5"/>
                    <a:pt x="1343" y="239"/>
                    <a:pt x="42" y="711"/>
                  </a:cubicBezTo>
                  <a:lnTo>
                    <a:pt x="0" y="711"/>
                  </a:lnTo>
                  <a:lnTo>
                    <a:pt x="0" y="15196"/>
                  </a:lnTo>
                  <a:cubicBezTo>
                    <a:pt x="0" y="15262"/>
                    <a:pt x="51" y="15315"/>
                    <a:pt x="114" y="15315"/>
                  </a:cubicBezTo>
                  <a:cubicBezTo>
                    <a:pt x="132" y="15315"/>
                    <a:pt x="150" y="15311"/>
                    <a:pt x="168" y="15301"/>
                  </a:cubicBezTo>
                  <a:cubicBezTo>
                    <a:pt x="1858" y="14556"/>
                    <a:pt x="3381" y="14304"/>
                    <a:pt x="4666" y="14304"/>
                  </a:cubicBezTo>
                  <a:cubicBezTo>
                    <a:pt x="7332" y="14304"/>
                    <a:pt x="8978" y="15386"/>
                    <a:pt x="8978" y="15386"/>
                  </a:cubicBezTo>
                  <a:cubicBezTo>
                    <a:pt x="10765" y="14671"/>
                    <a:pt x="12657" y="14313"/>
                    <a:pt x="14570" y="14313"/>
                  </a:cubicBezTo>
                  <a:cubicBezTo>
                    <a:pt x="14626" y="14313"/>
                    <a:pt x="14682" y="14312"/>
                    <a:pt x="14738" y="14312"/>
                  </a:cubicBezTo>
                  <a:cubicBezTo>
                    <a:pt x="16131" y="14312"/>
                    <a:pt x="17503" y="14563"/>
                    <a:pt x="18817" y="15028"/>
                  </a:cubicBezTo>
                  <a:lnTo>
                    <a:pt x="18817" y="1131"/>
                  </a:lnTo>
                  <a:cubicBezTo>
                    <a:pt x="18817" y="1089"/>
                    <a:pt x="18775" y="1047"/>
                    <a:pt x="18733" y="1047"/>
                  </a:cubicBezTo>
                  <a:cubicBezTo>
                    <a:pt x="17189" y="348"/>
                    <a:pt x="15536" y="1"/>
                    <a:pt x="13885" y="1"/>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19" name="Google Shape;9519;p77"/>
            <p:cNvSpPr/>
            <p:nvPr/>
          </p:nvSpPr>
          <p:spPr>
            <a:xfrm>
              <a:off x="4137547" y="1524280"/>
              <a:ext cx="147329" cy="230517"/>
            </a:xfrm>
            <a:custGeom>
              <a:avLst/>
              <a:gdLst/>
              <a:ahLst/>
              <a:cxnLst/>
              <a:rect l="l" t="t" r="r" b="b"/>
              <a:pathLst>
                <a:path w="9840" h="15396" extrusionOk="0">
                  <a:moveTo>
                    <a:pt x="4908" y="0"/>
                  </a:moveTo>
                  <a:cubicBezTo>
                    <a:pt x="3232" y="0"/>
                    <a:pt x="1557" y="358"/>
                    <a:pt x="1" y="1078"/>
                  </a:cubicBezTo>
                  <a:lnTo>
                    <a:pt x="1" y="15396"/>
                  </a:lnTo>
                  <a:cubicBezTo>
                    <a:pt x="1788" y="14681"/>
                    <a:pt x="3680" y="14323"/>
                    <a:pt x="5593" y="14323"/>
                  </a:cubicBezTo>
                  <a:cubicBezTo>
                    <a:pt x="5649" y="14323"/>
                    <a:pt x="5705" y="14322"/>
                    <a:pt x="5761" y="14322"/>
                  </a:cubicBezTo>
                  <a:cubicBezTo>
                    <a:pt x="7154" y="14322"/>
                    <a:pt x="8526" y="14573"/>
                    <a:pt x="9840" y="15038"/>
                  </a:cubicBezTo>
                  <a:lnTo>
                    <a:pt x="9840" y="1141"/>
                  </a:lnTo>
                  <a:cubicBezTo>
                    <a:pt x="9840" y="1099"/>
                    <a:pt x="9798" y="1057"/>
                    <a:pt x="9756" y="1036"/>
                  </a:cubicBezTo>
                  <a:cubicBezTo>
                    <a:pt x="8212" y="347"/>
                    <a:pt x="6559" y="0"/>
                    <a:pt x="4908" y="0"/>
                  </a:cubicBezTo>
                  <a:close/>
                </a:path>
              </a:pathLst>
            </a:custGeom>
            <a:solidFill>
              <a:srgbClr val="7F9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20" name="Google Shape;9520;p77"/>
            <p:cNvSpPr/>
            <p:nvPr/>
          </p:nvSpPr>
          <p:spPr>
            <a:xfrm>
              <a:off x="4137547" y="1766430"/>
              <a:ext cx="25828" cy="58003"/>
            </a:xfrm>
            <a:custGeom>
              <a:avLst/>
              <a:gdLst/>
              <a:ahLst/>
              <a:cxnLst/>
              <a:rect l="l" t="t" r="r" b="b"/>
              <a:pathLst>
                <a:path w="1725" h="3874" extrusionOk="0">
                  <a:moveTo>
                    <a:pt x="1725" y="0"/>
                  </a:moveTo>
                  <a:cubicBezTo>
                    <a:pt x="1136" y="148"/>
                    <a:pt x="547" y="379"/>
                    <a:pt x="1" y="631"/>
                  </a:cubicBezTo>
                  <a:lnTo>
                    <a:pt x="1" y="3743"/>
                  </a:lnTo>
                  <a:cubicBezTo>
                    <a:pt x="1" y="3819"/>
                    <a:pt x="67" y="3873"/>
                    <a:pt x="127" y="3873"/>
                  </a:cubicBezTo>
                  <a:cubicBezTo>
                    <a:pt x="150" y="3873"/>
                    <a:pt x="172" y="3865"/>
                    <a:pt x="190" y="3848"/>
                  </a:cubicBezTo>
                  <a:lnTo>
                    <a:pt x="799" y="3364"/>
                  </a:lnTo>
                  <a:cubicBezTo>
                    <a:pt x="821" y="3343"/>
                    <a:pt x="847" y="3333"/>
                    <a:pt x="876" y="3333"/>
                  </a:cubicBezTo>
                  <a:cubicBezTo>
                    <a:pt x="905" y="3333"/>
                    <a:pt x="936" y="3343"/>
                    <a:pt x="968" y="3364"/>
                  </a:cubicBezTo>
                  <a:lnTo>
                    <a:pt x="1514" y="3827"/>
                  </a:lnTo>
                  <a:cubicBezTo>
                    <a:pt x="1541" y="3847"/>
                    <a:pt x="1573" y="3857"/>
                    <a:pt x="1603" y="3857"/>
                  </a:cubicBezTo>
                  <a:cubicBezTo>
                    <a:pt x="1666" y="3857"/>
                    <a:pt x="1725" y="3814"/>
                    <a:pt x="1725" y="3743"/>
                  </a:cubicBezTo>
                  <a:lnTo>
                    <a:pt x="1725" y="0"/>
                  </a:lnTo>
                  <a:close/>
                </a:path>
              </a:pathLst>
            </a:custGeom>
            <a:solidFill>
              <a:srgbClr val="C6D2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9524"/>
        <p:cNvGrpSpPr/>
        <p:nvPr/>
      </p:nvGrpSpPr>
      <p:grpSpPr>
        <a:xfrm>
          <a:off x="0" y="0"/>
          <a:ext cx="0" cy="0"/>
          <a:chOff x="0" y="0"/>
          <a:chExt cx="0" cy="0"/>
        </a:xfrm>
      </p:grpSpPr>
      <p:sp>
        <p:nvSpPr>
          <p:cNvPr id="9525" name="Google Shape;9525;p78"/>
          <p:cNvSpPr txBox="1">
            <a:spLocks noGrp="1"/>
          </p:cNvSpPr>
          <p:nvPr>
            <p:ph type="title" idx="4294967295"/>
          </p:nvPr>
        </p:nvSpPr>
        <p:spPr>
          <a:xfrm>
            <a:off x="849675" y="943775"/>
            <a:ext cx="3482100" cy="482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Clr>
                <a:srgbClr val="000000"/>
              </a:buClr>
              <a:buSzPts val="1100"/>
              <a:buFont typeface="Arial"/>
              <a:buNone/>
            </a:pPr>
            <a:r>
              <a:rPr lang="en">
                <a:solidFill>
                  <a:srgbClr val="FFFFFF"/>
                </a:solidFill>
                <a:latin typeface="Arial"/>
                <a:ea typeface="Arial"/>
                <a:cs typeface="Arial"/>
                <a:sym typeface="Arial"/>
              </a:rPr>
              <a:t>Business </a:t>
            </a:r>
            <a:r>
              <a:rPr lang="en">
                <a:latin typeface="Arial"/>
                <a:ea typeface="Arial"/>
                <a:cs typeface="Arial"/>
                <a:sym typeface="Arial"/>
              </a:rPr>
              <a:t>I</a:t>
            </a:r>
            <a:r>
              <a:rPr lang="en">
                <a:solidFill>
                  <a:srgbClr val="FFFFFF"/>
                </a:solidFill>
                <a:latin typeface="Arial"/>
                <a:ea typeface="Arial"/>
                <a:cs typeface="Arial"/>
                <a:sym typeface="Arial"/>
              </a:rPr>
              <a:t>cons</a:t>
            </a:r>
            <a:endParaRPr dirty="0">
              <a:solidFill>
                <a:srgbClr val="FFFFFF"/>
              </a:solidFill>
              <a:latin typeface="Arial"/>
              <a:ea typeface="Arial"/>
              <a:cs typeface="Arial"/>
              <a:sym typeface="Arial"/>
            </a:endParaRPr>
          </a:p>
        </p:txBody>
      </p:sp>
      <p:sp>
        <p:nvSpPr>
          <p:cNvPr id="9526" name="Google Shape;9526;p78"/>
          <p:cNvSpPr txBox="1">
            <a:spLocks noGrp="1"/>
          </p:cNvSpPr>
          <p:nvPr>
            <p:ph type="title" idx="4294967295"/>
          </p:nvPr>
        </p:nvSpPr>
        <p:spPr>
          <a:xfrm>
            <a:off x="4858400" y="943775"/>
            <a:ext cx="3482100" cy="482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Clr>
                <a:srgbClr val="000000"/>
              </a:buClr>
              <a:buSzPts val="1100"/>
              <a:buFont typeface="Arial"/>
              <a:buNone/>
            </a:pPr>
            <a:r>
              <a:rPr lang="en">
                <a:latin typeface="Arial"/>
                <a:ea typeface="Arial"/>
                <a:cs typeface="Arial"/>
                <a:sym typeface="Arial"/>
              </a:rPr>
              <a:t>Teamwork Icons</a:t>
            </a:r>
            <a:endParaRPr dirty="0">
              <a:solidFill>
                <a:srgbClr val="FFFFFF"/>
              </a:solidFill>
              <a:latin typeface="Arial"/>
              <a:ea typeface="Arial"/>
              <a:cs typeface="Arial"/>
              <a:sym typeface="Arial"/>
            </a:endParaRPr>
          </a:p>
        </p:txBody>
      </p:sp>
      <p:grpSp>
        <p:nvGrpSpPr>
          <p:cNvPr id="9527" name="Google Shape;9527;p78"/>
          <p:cNvGrpSpPr/>
          <p:nvPr/>
        </p:nvGrpSpPr>
        <p:grpSpPr>
          <a:xfrm>
            <a:off x="908482" y="1502585"/>
            <a:ext cx="257112" cy="362808"/>
            <a:chOff x="908482" y="1502585"/>
            <a:chExt cx="257112" cy="362808"/>
          </a:xfrm>
        </p:grpSpPr>
        <p:sp>
          <p:nvSpPr>
            <p:cNvPr id="9528" name="Google Shape;9528;p78"/>
            <p:cNvSpPr/>
            <p:nvPr/>
          </p:nvSpPr>
          <p:spPr>
            <a:xfrm>
              <a:off x="908482" y="1526088"/>
              <a:ext cx="257112" cy="339305"/>
            </a:xfrm>
            <a:custGeom>
              <a:avLst/>
              <a:gdLst/>
              <a:ahLst/>
              <a:cxnLst/>
              <a:rect l="l" t="t" r="r" b="b"/>
              <a:pathLst>
                <a:path w="9791" h="12921" extrusionOk="0">
                  <a:moveTo>
                    <a:pt x="670" y="0"/>
                  </a:moveTo>
                  <a:cubicBezTo>
                    <a:pt x="297" y="0"/>
                    <a:pt x="0" y="297"/>
                    <a:pt x="0" y="670"/>
                  </a:cubicBezTo>
                  <a:lnTo>
                    <a:pt x="0" y="12250"/>
                  </a:lnTo>
                  <a:cubicBezTo>
                    <a:pt x="0" y="12623"/>
                    <a:pt x="297" y="12920"/>
                    <a:pt x="670" y="12920"/>
                  </a:cubicBezTo>
                  <a:lnTo>
                    <a:pt x="9131" y="12920"/>
                  </a:lnTo>
                  <a:cubicBezTo>
                    <a:pt x="9494" y="12920"/>
                    <a:pt x="9791" y="12623"/>
                    <a:pt x="9791" y="12250"/>
                  </a:cubicBezTo>
                  <a:lnTo>
                    <a:pt x="9791" y="670"/>
                  </a:lnTo>
                  <a:cubicBezTo>
                    <a:pt x="9791" y="297"/>
                    <a:pt x="9494" y="0"/>
                    <a:pt x="9131" y="0"/>
                  </a:cubicBezTo>
                  <a:lnTo>
                    <a:pt x="5561" y="0"/>
                  </a:lnTo>
                  <a:cubicBezTo>
                    <a:pt x="5551" y="354"/>
                    <a:pt x="5255" y="642"/>
                    <a:pt x="4900" y="642"/>
                  </a:cubicBezTo>
                  <a:cubicBezTo>
                    <a:pt x="4537" y="642"/>
                    <a:pt x="4240" y="354"/>
                    <a:pt x="4231" y="0"/>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29" name="Google Shape;9529;p78"/>
            <p:cNvSpPr/>
            <p:nvPr/>
          </p:nvSpPr>
          <p:spPr>
            <a:xfrm>
              <a:off x="920036" y="1526088"/>
              <a:ext cx="234003" cy="315671"/>
            </a:xfrm>
            <a:custGeom>
              <a:avLst/>
              <a:gdLst/>
              <a:ahLst/>
              <a:cxnLst/>
              <a:rect l="l" t="t" r="r" b="b"/>
              <a:pathLst>
                <a:path w="8911" h="12021" extrusionOk="0">
                  <a:moveTo>
                    <a:pt x="2010" y="0"/>
                  </a:moveTo>
                  <a:lnTo>
                    <a:pt x="2010" y="220"/>
                  </a:lnTo>
                  <a:cubicBezTo>
                    <a:pt x="2001" y="345"/>
                    <a:pt x="1905" y="441"/>
                    <a:pt x="1790" y="441"/>
                  </a:cubicBezTo>
                  <a:lnTo>
                    <a:pt x="450" y="441"/>
                  </a:lnTo>
                  <a:cubicBezTo>
                    <a:pt x="202" y="441"/>
                    <a:pt x="1" y="642"/>
                    <a:pt x="1" y="890"/>
                  </a:cubicBezTo>
                  <a:lnTo>
                    <a:pt x="1" y="11580"/>
                  </a:lnTo>
                  <a:cubicBezTo>
                    <a:pt x="1" y="11820"/>
                    <a:pt x="202" y="12021"/>
                    <a:pt x="450" y="12021"/>
                  </a:cubicBezTo>
                  <a:lnTo>
                    <a:pt x="8461" y="12021"/>
                  </a:lnTo>
                  <a:cubicBezTo>
                    <a:pt x="8710" y="12021"/>
                    <a:pt x="8911" y="11820"/>
                    <a:pt x="8911" y="11580"/>
                  </a:cubicBezTo>
                  <a:lnTo>
                    <a:pt x="8911" y="890"/>
                  </a:lnTo>
                  <a:cubicBezTo>
                    <a:pt x="8911" y="642"/>
                    <a:pt x="8710" y="441"/>
                    <a:pt x="8470" y="441"/>
                  </a:cubicBezTo>
                  <a:lnTo>
                    <a:pt x="7131" y="441"/>
                  </a:lnTo>
                  <a:cubicBezTo>
                    <a:pt x="7006" y="441"/>
                    <a:pt x="6910" y="345"/>
                    <a:pt x="6910" y="220"/>
                  </a:cubicBezTo>
                  <a:lnTo>
                    <a:pt x="6910" y="0"/>
                  </a:lnTo>
                  <a:lnTo>
                    <a:pt x="5121" y="0"/>
                  </a:lnTo>
                  <a:cubicBezTo>
                    <a:pt x="5111" y="354"/>
                    <a:pt x="4815" y="642"/>
                    <a:pt x="4460" y="642"/>
                  </a:cubicBezTo>
                  <a:cubicBezTo>
                    <a:pt x="4097" y="642"/>
                    <a:pt x="3800" y="354"/>
                    <a:pt x="3791"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0" name="Google Shape;9530;p78"/>
            <p:cNvSpPr/>
            <p:nvPr/>
          </p:nvSpPr>
          <p:spPr>
            <a:xfrm>
              <a:off x="931853" y="1549459"/>
              <a:ext cx="210631" cy="280746"/>
            </a:xfrm>
            <a:custGeom>
              <a:avLst/>
              <a:gdLst/>
              <a:ahLst/>
              <a:cxnLst/>
              <a:rect l="l" t="t" r="r" b="b"/>
              <a:pathLst>
                <a:path w="8021" h="10691" extrusionOk="0">
                  <a:moveTo>
                    <a:pt x="221" y="0"/>
                  </a:moveTo>
                  <a:cubicBezTo>
                    <a:pt x="96" y="0"/>
                    <a:pt x="0" y="106"/>
                    <a:pt x="0" y="220"/>
                  </a:cubicBezTo>
                  <a:lnTo>
                    <a:pt x="0" y="10470"/>
                  </a:lnTo>
                  <a:cubicBezTo>
                    <a:pt x="0" y="10595"/>
                    <a:pt x="96" y="10690"/>
                    <a:pt x="221" y="10690"/>
                  </a:cubicBezTo>
                  <a:lnTo>
                    <a:pt x="7791" y="10690"/>
                  </a:lnTo>
                  <a:cubicBezTo>
                    <a:pt x="7915" y="10690"/>
                    <a:pt x="8020" y="10595"/>
                    <a:pt x="8020" y="10470"/>
                  </a:cubicBezTo>
                  <a:lnTo>
                    <a:pt x="8020" y="220"/>
                  </a:lnTo>
                  <a:cubicBezTo>
                    <a:pt x="8020" y="106"/>
                    <a:pt x="7915" y="0"/>
                    <a:pt x="779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1" name="Google Shape;9531;p78"/>
            <p:cNvSpPr/>
            <p:nvPr/>
          </p:nvSpPr>
          <p:spPr>
            <a:xfrm>
              <a:off x="984373" y="1502585"/>
              <a:ext cx="105329" cy="52678"/>
            </a:xfrm>
            <a:custGeom>
              <a:avLst/>
              <a:gdLst/>
              <a:ahLst/>
              <a:cxnLst/>
              <a:rect l="l" t="t" r="r" b="b"/>
              <a:pathLst>
                <a:path w="4011" h="2006" extrusionOk="0">
                  <a:moveTo>
                    <a:pt x="2004" y="558"/>
                  </a:moveTo>
                  <a:cubicBezTo>
                    <a:pt x="2178" y="558"/>
                    <a:pt x="2345" y="694"/>
                    <a:pt x="2345" y="895"/>
                  </a:cubicBezTo>
                  <a:cubicBezTo>
                    <a:pt x="2345" y="1087"/>
                    <a:pt x="2192" y="1230"/>
                    <a:pt x="2010" y="1230"/>
                  </a:cubicBezTo>
                  <a:cubicBezTo>
                    <a:pt x="1714" y="1230"/>
                    <a:pt x="1561" y="867"/>
                    <a:pt x="1771" y="656"/>
                  </a:cubicBezTo>
                  <a:cubicBezTo>
                    <a:pt x="1839" y="589"/>
                    <a:pt x="1922" y="558"/>
                    <a:pt x="2004" y="558"/>
                  </a:cubicBezTo>
                  <a:close/>
                  <a:moveTo>
                    <a:pt x="2006" y="0"/>
                  </a:moveTo>
                  <a:cubicBezTo>
                    <a:pt x="1707" y="0"/>
                    <a:pt x="1408" y="149"/>
                    <a:pt x="1235" y="446"/>
                  </a:cubicBezTo>
                  <a:lnTo>
                    <a:pt x="450" y="446"/>
                  </a:lnTo>
                  <a:cubicBezTo>
                    <a:pt x="202" y="446"/>
                    <a:pt x="1" y="646"/>
                    <a:pt x="1" y="895"/>
                  </a:cubicBezTo>
                  <a:lnTo>
                    <a:pt x="1" y="1785"/>
                  </a:lnTo>
                  <a:cubicBezTo>
                    <a:pt x="1" y="1910"/>
                    <a:pt x="106" y="2005"/>
                    <a:pt x="230" y="2005"/>
                  </a:cubicBezTo>
                  <a:lnTo>
                    <a:pt x="3791" y="2005"/>
                  </a:lnTo>
                  <a:cubicBezTo>
                    <a:pt x="3915" y="2005"/>
                    <a:pt x="4011" y="1910"/>
                    <a:pt x="4011" y="1785"/>
                  </a:cubicBezTo>
                  <a:lnTo>
                    <a:pt x="4011" y="895"/>
                  </a:lnTo>
                  <a:cubicBezTo>
                    <a:pt x="4011" y="646"/>
                    <a:pt x="3810" y="446"/>
                    <a:pt x="3570" y="446"/>
                  </a:cubicBezTo>
                  <a:lnTo>
                    <a:pt x="2776" y="446"/>
                  </a:lnTo>
                  <a:cubicBezTo>
                    <a:pt x="2604" y="149"/>
                    <a:pt x="2305" y="0"/>
                    <a:pt x="2006" y="0"/>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2" name="Google Shape;9532;p78"/>
            <p:cNvSpPr/>
            <p:nvPr/>
          </p:nvSpPr>
          <p:spPr>
            <a:xfrm>
              <a:off x="964022" y="1663559"/>
              <a:ext cx="29175" cy="29175"/>
            </a:xfrm>
            <a:custGeom>
              <a:avLst/>
              <a:gdLst/>
              <a:ahLst/>
              <a:cxnLst/>
              <a:rect l="l" t="t" r="r" b="b"/>
              <a:pathLst>
                <a:path w="1111" h="1111" extrusionOk="0">
                  <a:moveTo>
                    <a:pt x="556" y="0"/>
                  </a:moveTo>
                  <a:cubicBezTo>
                    <a:pt x="249" y="0"/>
                    <a:pt x="0" y="249"/>
                    <a:pt x="0" y="555"/>
                  </a:cubicBezTo>
                  <a:cubicBezTo>
                    <a:pt x="0" y="862"/>
                    <a:pt x="249" y="1110"/>
                    <a:pt x="556" y="1110"/>
                  </a:cubicBezTo>
                  <a:cubicBezTo>
                    <a:pt x="862" y="1110"/>
                    <a:pt x="1111" y="862"/>
                    <a:pt x="1111" y="555"/>
                  </a:cubicBezTo>
                  <a:cubicBezTo>
                    <a:pt x="1111" y="249"/>
                    <a:pt x="862" y="0"/>
                    <a:pt x="556" y="0"/>
                  </a:cubicBez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3" name="Google Shape;9533;p78"/>
            <p:cNvSpPr/>
            <p:nvPr/>
          </p:nvSpPr>
          <p:spPr>
            <a:xfrm>
              <a:off x="964022" y="1716079"/>
              <a:ext cx="29175" cy="29437"/>
            </a:xfrm>
            <a:custGeom>
              <a:avLst/>
              <a:gdLst/>
              <a:ahLst/>
              <a:cxnLst/>
              <a:rect l="l" t="t" r="r" b="b"/>
              <a:pathLst>
                <a:path w="1111" h="1121" extrusionOk="0">
                  <a:moveTo>
                    <a:pt x="556" y="0"/>
                  </a:moveTo>
                  <a:cubicBezTo>
                    <a:pt x="249" y="0"/>
                    <a:pt x="0" y="249"/>
                    <a:pt x="0" y="565"/>
                  </a:cubicBezTo>
                  <a:cubicBezTo>
                    <a:pt x="0" y="871"/>
                    <a:pt x="249" y="1120"/>
                    <a:pt x="556" y="1120"/>
                  </a:cubicBezTo>
                  <a:cubicBezTo>
                    <a:pt x="862" y="1120"/>
                    <a:pt x="1111" y="871"/>
                    <a:pt x="1111" y="565"/>
                  </a:cubicBezTo>
                  <a:cubicBezTo>
                    <a:pt x="1111" y="249"/>
                    <a:pt x="862" y="0"/>
                    <a:pt x="556" y="0"/>
                  </a:cubicBez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4" name="Google Shape;9534;p78"/>
            <p:cNvSpPr/>
            <p:nvPr/>
          </p:nvSpPr>
          <p:spPr>
            <a:xfrm>
              <a:off x="964022" y="1768862"/>
              <a:ext cx="29175" cy="29175"/>
            </a:xfrm>
            <a:custGeom>
              <a:avLst/>
              <a:gdLst/>
              <a:ahLst/>
              <a:cxnLst/>
              <a:rect l="l" t="t" r="r" b="b"/>
              <a:pathLst>
                <a:path w="1111" h="1111" extrusionOk="0">
                  <a:moveTo>
                    <a:pt x="556" y="0"/>
                  </a:moveTo>
                  <a:cubicBezTo>
                    <a:pt x="249" y="0"/>
                    <a:pt x="0" y="249"/>
                    <a:pt x="0" y="555"/>
                  </a:cubicBezTo>
                  <a:cubicBezTo>
                    <a:pt x="0" y="861"/>
                    <a:pt x="249" y="1110"/>
                    <a:pt x="556" y="1110"/>
                  </a:cubicBezTo>
                  <a:cubicBezTo>
                    <a:pt x="862" y="1110"/>
                    <a:pt x="1111" y="861"/>
                    <a:pt x="1111" y="555"/>
                  </a:cubicBezTo>
                  <a:cubicBezTo>
                    <a:pt x="1111" y="249"/>
                    <a:pt x="862" y="0"/>
                    <a:pt x="556" y="0"/>
                  </a:cubicBez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5" name="Google Shape;9535;p78"/>
            <p:cNvSpPr/>
            <p:nvPr/>
          </p:nvSpPr>
          <p:spPr>
            <a:xfrm>
              <a:off x="1005985" y="1660539"/>
              <a:ext cx="68145" cy="11843"/>
            </a:xfrm>
            <a:custGeom>
              <a:avLst/>
              <a:gdLst/>
              <a:ahLst/>
              <a:cxnLst/>
              <a:rect l="l" t="t" r="r" b="b"/>
              <a:pathLst>
                <a:path w="2595" h="451" extrusionOk="0">
                  <a:moveTo>
                    <a:pt x="297" y="0"/>
                  </a:moveTo>
                  <a:cubicBezTo>
                    <a:pt x="1" y="0"/>
                    <a:pt x="1" y="450"/>
                    <a:pt x="297" y="450"/>
                  </a:cubicBezTo>
                  <a:lnTo>
                    <a:pt x="2307" y="450"/>
                  </a:lnTo>
                  <a:cubicBezTo>
                    <a:pt x="2594" y="450"/>
                    <a:pt x="2594" y="0"/>
                    <a:pt x="2307"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6" name="Google Shape;9536;p78"/>
            <p:cNvSpPr/>
            <p:nvPr/>
          </p:nvSpPr>
          <p:spPr>
            <a:xfrm>
              <a:off x="1005985" y="1683910"/>
              <a:ext cx="109110" cy="11843"/>
            </a:xfrm>
            <a:custGeom>
              <a:avLst/>
              <a:gdLst/>
              <a:ahLst/>
              <a:cxnLst/>
              <a:rect l="l" t="t" r="r" b="b"/>
              <a:pathLst>
                <a:path w="4155" h="451" extrusionOk="0">
                  <a:moveTo>
                    <a:pt x="297" y="0"/>
                  </a:moveTo>
                  <a:cubicBezTo>
                    <a:pt x="1" y="0"/>
                    <a:pt x="1" y="450"/>
                    <a:pt x="297" y="450"/>
                  </a:cubicBezTo>
                  <a:lnTo>
                    <a:pt x="3858" y="450"/>
                  </a:lnTo>
                  <a:cubicBezTo>
                    <a:pt x="4154" y="450"/>
                    <a:pt x="4154" y="0"/>
                    <a:pt x="3858" y="0"/>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7" name="Google Shape;9537;p78"/>
            <p:cNvSpPr/>
            <p:nvPr/>
          </p:nvSpPr>
          <p:spPr>
            <a:xfrm>
              <a:off x="1005985" y="1713322"/>
              <a:ext cx="68145" cy="11581"/>
            </a:xfrm>
            <a:custGeom>
              <a:avLst/>
              <a:gdLst/>
              <a:ahLst/>
              <a:cxnLst/>
              <a:rect l="l" t="t" r="r" b="b"/>
              <a:pathLst>
                <a:path w="2595" h="441" extrusionOk="0">
                  <a:moveTo>
                    <a:pt x="297" y="0"/>
                  </a:moveTo>
                  <a:cubicBezTo>
                    <a:pt x="1" y="0"/>
                    <a:pt x="1" y="440"/>
                    <a:pt x="297" y="440"/>
                  </a:cubicBezTo>
                  <a:lnTo>
                    <a:pt x="2307" y="440"/>
                  </a:lnTo>
                  <a:cubicBezTo>
                    <a:pt x="2594" y="440"/>
                    <a:pt x="2594" y="0"/>
                    <a:pt x="2307"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8" name="Google Shape;9538;p78"/>
            <p:cNvSpPr/>
            <p:nvPr/>
          </p:nvSpPr>
          <p:spPr>
            <a:xfrm>
              <a:off x="1005985" y="1736693"/>
              <a:ext cx="109110" cy="11581"/>
            </a:xfrm>
            <a:custGeom>
              <a:avLst/>
              <a:gdLst/>
              <a:ahLst/>
              <a:cxnLst/>
              <a:rect l="l" t="t" r="r" b="b"/>
              <a:pathLst>
                <a:path w="4155" h="441" extrusionOk="0">
                  <a:moveTo>
                    <a:pt x="297" y="0"/>
                  </a:moveTo>
                  <a:cubicBezTo>
                    <a:pt x="1" y="0"/>
                    <a:pt x="1" y="440"/>
                    <a:pt x="297" y="440"/>
                  </a:cubicBezTo>
                  <a:lnTo>
                    <a:pt x="3858" y="440"/>
                  </a:lnTo>
                  <a:cubicBezTo>
                    <a:pt x="4154" y="440"/>
                    <a:pt x="4154" y="0"/>
                    <a:pt x="3858" y="0"/>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39" name="Google Shape;9539;p78"/>
            <p:cNvSpPr/>
            <p:nvPr/>
          </p:nvSpPr>
          <p:spPr>
            <a:xfrm>
              <a:off x="1005985" y="1765842"/>
              <a:ext cx="68145" cy="11843"/>
            </a:xfrm>
            <a:custGeom>
              <a:avLst/>
              <a:gdLst/>
              <a:ahLst/>
              <a:cxnLst/>
              <a:rect l="l" t="t" r="r" b="b"/>
              <a:pathLst>
                <a:path w="2595" h="451" extrusionOk="0">
                  <a:moveTo>
                    <a:pt x="297" y="0"/>
                  </a:moveTo>
                  <a:cubicBezTo>
                    <a:pt x="1" y="0"/>
                    <a:pt x="1" y="450"/>
                    <a:pt x="297" y="450"/>
                  </a:cubicBezTo>
                  <a:lnTo>
                    <a:pt x="2307" y="450"/>
                  </a:lnTo>
                  <a:cubicBezTo>
                    <a:pt x="2594" y="450"/>
                    <a:pt x="2594" y="0"/>
                    <a:pt x="2307"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0" name="Google Shape;9540;p78"/>
            <p:cNvSpPr/>
            <p:nvPr/>
          </p:nvSpPr>
          <p:spPr>
            <a:xfrm>
              <a:off x="1005985" y="1789213"/>
              <a:ext cx="109110" cy="11843"/>
            </a:xfrm>
            <a:custGeom>
              <a:avLst/>
              <a:gdLst/>
              <a:ahLst/>
              <a:cxnLst/>
              <a:rect l="l" t="t" r="r" b="b"/>
              <a:pathLst>
                <a:path w="4155" h="451" extrusionOk="0">
                  <a:moveTo>
                    <a:pt x="297" y="0"/>
                  </a:moveTo>
                  <a:cubicBezTo>
                    <a:pt x="1" y="0"/>
                    <a:pt x="1" y="450"/>
                    <a:pt x="297" y="450"/>
                  </a:cubicBezTo>
                  <a:lnTo>
                    <a:pt x="3858" y="450"/>
                  </a:lnTo>
                  <a:cubicBezTo>
                    <a:pt x="4154" y="450"/>
                    <a:pt x="4154" y="0"/>
                    <a:pt x="3858" y="0"/>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1" name="Google Shape;9541;p78"/>
            <p:cNvSpPr/>
            <p:nvPr/>
          </p:nvSpPr>
          <p:spPr>
            <a:xfrm>
              <a:off x="1005985" y="1572831"/>
              <a:ext cx="103333" cy="11843"/>
            </a:xfrm>
            <a:custGeom>
              <a:avLst/>
              <a:gdLst/>
              <a:ahLst/>
              <a:cxnLst/>
              <a:rect l="l" t="t" r="r" b="b"/>
              <a:pathLst>
                <a:path w="3935" h="451" extrusionOk="0">
                  <a:moveTo>
                    <a:pt x="297" y="0"/>
                  </a:moveTo>
                  <a:cubicBezTo>
                    <a:pt x="1" y="0"/>
                    <a:pt x="1" y="450"/>
                    <a:pt x="297" y="450"/>
                  </a:cubicBezTo>
                  <a:lnTo>
                    <a:pt x="3637" y="450"/>
                  </a:lnTo>
                  <a:cubicBezTo>
                    <a:pt x="3934" y="450"/>
                    <a:pt x="3934" y="0"/>
                    <a:pt x="3637"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2" name="Google Shape;9542;p78"/>
            <p:cNvSpPr/>
            <p:nvPr/>
          </p:nvSpPr>
          <p:spPr>
            <a:xfrm>
              <a:off x="959243" y="1625613"/>
              <a:ext cx="155853" cy="11581"/>
            </a:xfrm>
            <a:custGeom>
              <a:avLst/>
              <a:gdLst/>
              <a:ahLst/>
              <a:cxnLst/>
              <a:rect l="l" t="t" r="r" b="b"/>
              <a:pathLst>
                <a:path w="5935" h="441" extrusionOk="0">
                  <a:moveTo>
                    <a:pt x="297" y="0"/>
                  </a:moveTo>
                  <a:cubicBezTo>
                    <a:pt x="1" y="0"/>
                    <a:pt x="1" y="440"/>
                    <a:pt x="297" y="440"/>
                  </a:cubicBezTo>
                  <a:lnTo>
                    <a:pt x="5638" y="440"/>
                  </a:lnTo>
                  <a:cubicBezTo>
                    <a:pt x="5934" y="440"/>
                    <a:pt x="5934" y="0"/>
                    <a:pt x="5638" y="0"/>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3" name="Google Shape;9543;p78"/>
            <p:cNvSpPr/>
            <p:nvPr/>
          </p:nvSpPr>
          <p:spPr>
            <a:xfrm>
              <a:off x="1005985" y="1596202"/>
              <a:ext cx="27179" cy="11843"/>
            </a:xfrm>
            <a:custGeom>
              <a:avLst/>
              <a:gdLst/>
              <a:ahLst/>
              <a:cxnLst/>
              <a:rect l="l" t="t" r="r" b="b"/>
              <a:pathLst>
                <a:path w="1035" h="451" extrusionOk="0">
                  <a:moveTo>
                    <a:pt x="297" y="0"/>
                  </a:moveTo>
                  <a:cubicBezTo>
                    <a:pt x="1" y="0"/>
                    <a:pt x="1" y="450"/>
                    <a:pt x="297" y="450"/>
                  </a:cubicBezTo>
                  <a:lnTo>
                    <a:pt x="738" y="450"/>
                  </a:lnTo>
                  <a:cubicBezTo>
                    <a:pt x="1034" y="450"/>
                    <a:pt x="1034" y="0"/>
                    <a:pt x="738" y="0"/>
                  </a:cubicBez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4" name="Google Shape;9544;p78"/>
            <p:cNvSpPr/>
            <p:nvPr/>
          </p:nvSpPr>
          <p:spPr>
            <a:xfrm>
              <a:off x="1040911" y="1596202"/>
              <a:ext cx="38996" cy="11843"/>
            </a:xfrm>
            <a:custGeom>
              <a:avLst/>
              <a:gdLst/>
              <a:ahLst/>
              <a:cxnLst/>
              <a:rect l="l" t="t" r="r" b="b"/>
              <a:pathLst>
                <a:path w="1485" h="451" extrusionOk="0">
                  <a:moveTo>
                    <a:pt x="298" y="0"/>
                  </a:moveTo>
                  <a:cubicBezTo>
                    <a:pt x="1" y="0"/>
                    <a:pt x="1" y="450"/>
                    <a:pt x="298" y="450"/>
                  </a:cubicBezTo>
                  <a:lnTo>
                    <a:pt x="1188" y="450"/>
                  </a:lnTo>
                  <a:cubicBezTo>
                    <a:pt x="1484" y="450"/>
                    <a:pt x="1484" y="0"/>
                    <a:pt x="1188"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5" name="Google Shape;9545;p78"/>
            <p:cNvSpPr/>
            <p:nvPr/>
          </p:nvSpPr>
          <p:spPr>
            <a:xfrm>
              <a:off x="961002" y="1572831"/>
              <a:ext cx="35215" cy="35215"/>
            </a:xfrm>
            <a:custGeom>
              <a:avLst/>
              <a:gdLst/>
              <a:ahLst/>
              <a:cxnLst/>
              <a:rect l="l" t="t" r="r" b="b"/>
              <a:pathLst>
                <a:path w="1341" h="1341" extrusionOk="0">
                  <a:moveTo>
                    <a:pt x="230" y="0"/>
                  </a:moveTo>
                  <a:cubicBezTo>
                    <a:pt x="106" y="0"/>
                    <a:pt x="1" y="106"/>
                    <a:pt x="1" y="230"/>
                  </a:cubicBezTo>
                  <a:lnTo>
                    <a:pt x="1" y="1120"/>
                  </a:lnTo>
                  <a:cubicBezTo>
                    <a:pt x="1" y="1235"/>
                    <a:pt x="106" y="1340"/>
                    <a:pt x="230" y="1340"/>
                  </a:cubicBezTo>
                  <a:lnTo>
                    <a:pt x="1120" y="1340"/>
                  </a:lnTo>
                  <a:cubicBezTo>
                    <a:pt x="1235" y="1340"/>
                    <a:pt x="1340" y="1245"/>
                    <a:pt x="1340" y="1120"/>
                  </a:cubicBezTo>
                  <a:lnTo>
                    <a:pt x="1340" y="230"/>
                  </a:lnTo>
                  <a:cubicBezTo>
                    <a:pt x="1340" y="106"/>
                    <a:pt x="1235" y="0"/>
                    <a:pt x="1120"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6" name="Google Shape;9546;p78"/>
            <p:cNvSpPr/>
            <p:nvPr/>
          </p:nvSpPr>
          <p:spPr>
            <a:xfrm>
              <a:off x="984373" y="1543682"/>
              <a:ext cx="105329" cy="11581"/>
            </a:xfrm>
            <a:custGeom>
              <a:avLst/>
              <a:gdLst/>
              <a:ahLst/>
              <a:cxnLst/>
              <a:rect l="l" t="t" r="r" b="b"/>
              <a:pathLst>
                <a:path w="4011" h="441" extrusionOk="0">
                  <a:moveTo>
                    <a:pt x="230" y="0"/>
                  </a:moveTo>
                  <a:cubicBezTo>
                    <a:pt x="106" y="0"/>
                    <a:pt x="1" y="96"/>
                    <a:pt x="1" y="220"/>
                  </a:cubicBezTo>
                  <a:cubicBezTo>
                    <a:pt x="1" y="345"/>
                    <a:pt x="106" y="440"/>
                    <a:pt x="230" y="440"/>
                  </a:cubicBezTo>
                  <a:lnTo>
                    <a:pt x="3791" y="440"/>
                  </a:lnTo>
                  <a:cubicBezTo>
                    <a:pt x="3915" y="440"/>
                    <a:pt x="4011" y="345"/>
                    <a:pt x="4011" y="220"/>
                  </a:cubicBezTo>
                  <a:cubicBezTo>
                    <a:pt x="4011" y="96"/>
                    <a:pt x="3915" y="0"/>
                    <a:pt x="3791"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47" name="Google Shape;9547;p78"/>
            <p:cNvSpPr/>
            <p:nvPr/>
          </p:nvSpPr>
          <p:spPr>
            <a:xfrm>
              <a:off x="969799" y="1581628"/>
              <a:ext cx="17620" cy="17620"/>
            </a:xfrm>
            <a:custGeom>
              <a:avLst/>
              <a:gdLst/>
              <a:ahLst/>
              <a:cxnLst/>
              <a:rect l="l" t="t" r="r" b="b"/>
              <a:pathLst>
                <a:path w="671" h="671" extrusionOk="0">
                  <a:moveTo>
                    <a:pt x="336" y="0"/>
                  </a:moveTo>
                  <a:cubicBezTo>
                    <a:pt x="154" y="0"/>
                    <a:pt x="1" y="153"/>
                    <a:pt x="1" y="335"/>
                  </a:cubicBezTo>
                  <a:cubicBezTo>
                    <a:pt x="1" y="517"/>
                    <a:pt x="154" y="670"/>
                    <a:pt x="336" y="670"/>
                  </a:cubicBezTo>
                  <a:cubicBezTo>
                    <a:pt x="517" y="670"/>
                    <a:pt x="671" y="517"/>
                    <a:pt x="671" y="335"/>
                  </a:cubicBezTo>
                  <a:cubicBezTo>
                    <a:pt x="671" y="153"/>
                    <a:pt x="517" y="0"/>
                    <a:pt x="336"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548" name="Google Shape;9548;p78"/>
          <p:cNvGrpSpPr/>
          <p:nvPr/>
        </p:nvGrpSpPr>
        <p:grpSpPr>
          <a:xfrm>
            <a:off x="1303537" y="1502716"/>
            <a:ext cx="362939" cy="362677"/>
            <a:chOff x="1303537" y="1502716"/>
            <a:chExt cx="362939" cy="362677"/>
          </a:xfrm>
        </p:grpSpPr>
        <p:sp>
          <p:nvSpPr>
            <p:cNvPr id="9549" name="Google Shape;9549;p78"/>
            <p:cNvSpPr/>
            <p:nvPr/>
          </p:nvSpPr>
          <p:spPr>
            <a:xfrm>
              <a:off x="1426697" y="1695727"/>
              <a:ext cx="116883" cy="99552"/>
            </a:xfrm>
            <a:custGeom>
              <a:avLst/>
              <a:gdLst/>
              <a:ahLst/>
              <a:cxnLst/>
              <a:rect l="l" t="t" r="r" b="b"/>
              <a:pathLst>
                <a:path w="4451" h="3791" extrusionOk="0">
                  <a:moveTo>
                    <a:pt x="1560" y="0"/>
                  </a:moveTo>
                  <a:lnTo>
                    <a:pt x="1560" y="297"/>
                  </a:lnTo>
                  <a:cubicBezTo>
                    <a:pt x="1560" y="383"/>
                    <a:pt x="1503" y="469"/>
                    <a:pt x="1426" y="507"/>
                  </a:cubicBezTo>
                  <a:lnTo>
                    <a:pt x="402" y="938"/>
                  </a:lnTo>
                  <a:cubicBezTo>
                    <a:pt x="154" y="1043"/>
                    <a:pt x="0" y="1283"/>
                    <a:pt x="0" y="1551"/>
                  </a:cubicBezTo>
                  <a:lnTo>
                    <a:pt x="0" y="3790"/>
                  </a:lnTo>
                  <a:lnTo>
                    <a:pt x="4451" y="3790"/>
                  </a:lnTo>
                  <a:lnTo>
                    <a:pt x="4451" y="1551"/>
                  </a:lnTo>
                  <a:cubicBezTo>
                    <a:pt x="4451" y="1283"/>
                    <a:pt x="4297" y="1043"/>
                    <a:pt x="4049" y="938"/>
                  </a:cubicBezTo>
                  <a:lnTo>
                    <a:pt x="3034" y="507"/>
                  </a:lnTo>
                  <a:cubicBezTo>
                    <a:pt x="2948" y="469"/>
                    <a:pt x="2891" y="383"/>
                    <a:pt x="2891" y="297"/>
                  </a:cubicBezTo>
                  <a:lnTo>
                    <a:pt x="2891" y="0"/>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0" name="Google Shape;9550;p78"/>
            <p:cNvSpPr/>
            <p:nvPr/>
          </p:nvSpPr>
          <p:spPr>
            <a:xfrm>
              <a:off x="1464643" y="1695727"/>
              <a:ext cx="40992" cy="17620"/>
            </a:xfrm>
            <a:custGeom>
              <a:avLst/>
              <a:gdLst/>
              <a:ahLst/>
              <a:cxnLst/>
              <a:rect l="l" t="t" r="r" b="b"/>
              <a:pathLst>
                <a:path w="1561" h="671" extrusionOk="0">
                  <a:moveTo>
                    <a:pt x="115" y="0"/>
                  </a:moveTo>
                  <a:lnTo>
                    <a:pt x="115" y="297"/>
                  </a:lnTo>
                  <a:cubicBezTo>
                    <a:pt x="115" y="373"/>
                    <a:pt x="68" y="450"/>
                    <a:pt x="1" y="488"/>
                  </a:cubicBezTo>
                  <a:cubicBezTo>
                    <a:pt x="249" y="603"/>
                    <a:pt x="508" y="670"/>
                    <a:pt x="785" y="670"/>
                  </a:cubicBezTo>
                  <a:cubicBezTo>
                    <a:pt x="1053" y="670"/>
                    <a:pt x="1312" y="603"/>
                    <a:pt x="1560" y="488"/>
                  </a:cubicBezTo>
                  <a:cubicBezTo>
                    <a:pt x="1493" y="450"/>
                    <a:pt x="1446" y="373"/>
                    <a:pt x="1446" y="297"/>
                  </a:cubicBezTo>
                  <a:lnTo>
                    <a:pt x="1446" y="0"/>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1" name="Google Shape;9551;p78"/>
            <p:cNvSpPr/>
            <p:nvPr/>
          </p:nvSpPr>
          <p:spPr>
            <a:xfrm>
              <a:off x="1426697" y="1710538"/>
              <a:ext cx="116883" cy="84741"/>
            </a:xfrm>
            <a:custGeom>
              <a:avLst/>
              <a:gdLst/>
              <a:ahLst/>
              <a:cxnLst/>
              <a:rect l="l" t="t" r="r" b="b"/>
              <a:pathLst>
                <a:path w="4451" h="3227" extrusionOk="0">
                  <a:moveTo>
                    <a:pt x="1273" y="1"/>
                  </a:moveTo>
                  <a:lnTo>
                    <a:pt x="402" y="374"/>
                  </a:lnTo>
                  <a:cubicBezTo>
                    <a:pt x="154" y="479"/>
                    <a:pt x="0" y="719"/>
                    <a:pt x="0" y="987"/>
                  </a:cubicBezTo>
                  <a:lnTo>
                    <a:pt x="0" y="3226"/>
                  </a:lnTo>
                  <a:lnTo>
                    <a:pt x="4451" y="3226"/>
                  </a:lnTo>
                  <a:lnTo>
                    <a:pt x="4451" y="987"/>
                  </a:lnTo>
                  <a:cubicBezTo>
                    <a:pt x="4451" y="719"/>
                    <a:pt x="4297" y="479"/>
                    <a:pt x="4049" y="374"/>
                  </a:cubicBezTo>
                  <a:lnTo>
                    <a:pt x="3178" y="1"/>
                  </a:lnTo>
                  <a:cubicBezTo>
                    <a:pt x="2962" y="365"/>
                    <a:pt x="2594" y="546"/>
                    <a:pt x="2226" y="546"/>
                  </a:cubicBezTo>
                  <a:cubicBezTo>
                    <a:pt x="1857" y="546"/>
                    <a:pt x="1489" y="365"/>
                    <a:pt x="1273" y="1"/>
                  </a:cubicBez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2" name="Google Shape;9552;p78"/>
            <p:cNvSpPr/>
            <p:nvPr/>
          </p:nvSpPr>
          <p:spPr>
            <a:xfrm>
              <a:off x="1444291" y="1613796"/>
              <a:ext cx="29437" cy="64363"/>
            </a:xfrm>
            <a:custGeom>
              <a:avLst/>
              <a:gdLst/>
              <a:ahLst/>
              <a:cxnLst/>
              <a:rect l="l" t="t" r="r" b="b"/>
              <a:pathLst>
                <a:path w="1121" h="2451" extrusionOk="0">
                  <a:moveTo>
                    <a:pt x="670" y="0"/>
                  </a:moveTo>
                  <a:cubicBezTo>
                    <a:pt x="297" y="0"/>
                    <a:pt x="0" y="297"/>
                    <a:pt x="0" y="670"/>
                  </a:cubicBezTo>
                  <a:lnTo>
                    <a:pt x="0" y="823"/>
                  </a:lnTo>
                  <a:cubicBezTo>
                    <a:pt x="0" y="1015"/>
                    <a:pt x="29" y="1206"/>
                    <a:pt x="86" y="1388"/>
                  </a:cubicBezTo>
                  <a:lnTo>
                    <a:pt x="450" y="2450"/>
                  </a:lnTo>
                  <a:lnTo>
                    <a:pt x="1120" y="2450"/>
                  </a:lnTo>
                  <a:lnTo>
                    <a:pt x="1120"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3" name="Google Shape;9553;p78"/>
            <p:cNvSpPr/>
            <p:nvPr/>
          </p:nvSpPr>
          <p:spPr>
            <a:xfrm>
              <a:off x="1456108" y="1608019"/>
              <a:ext cx="69878" cy="70140"/>
            </a:xfrm>
            <a:custGeom>
              <a:avLst/>
              <a:gdLst/>
              <a:ahLst/>
              <a:cxnLst/>
              <a:rect l="l" t="t" r="r" b="b"/>
              <a:pathLst>
                <a:path w="2661" h="2671" extrusionOk="0">
                  <a:moveTo>
                    <a:pt x="660" y="0"/>
                  </a:moveTo>
                  <a:cubicBezTo>
                    <a:pt x="297" y="0"/>
                    <a:pt x="0" y="297"/>
                    <a:pt x="0" y="670"/>
                  </a:cubicBezTo>
                  <a:cubicBezTo>
                    <a:pt x="0" y="909"/>
                    <a:pt x="192" y="1110"/>
                    <a:pt x="440" y="1110"/>
                  </a:cubicBezTo>
                  <a:lnTo>
                    <a:pt x="2220" y="2670"/>
                  </a:lnTo>
                  <a:lnTo>
                    <a:pt x="2594" y="1350"/>
                  </a:lnTo>
                  <a:cubicBezTo>
                    <a:pt x="2642" y="1196"/>
                    <a:pt x="2661" y="1034"/>
                    <a:pt x="2661" y="862"/>
                  </a:cubicBezTo>
                  <a:lnTo>
                    <a:pt x="2661" y="450"/>
                  </a:lnTo>
                  <a:cubicBezTo>
                    <a:pt x="2661" y="201"/>
                    <a:pt x="2469" y="0"/>
                    <a:pt x="2220"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4" name="Google Shape;9554;p78"/>
            <p:cNvSpPr/>
            <p:nvPr/>
          </p:nvSpPr>
          <p:spPr>
            <a:xfrm>
              <a:off x="1450068" y="1637168"/>
              <a:ext cx="70140" cy="64363"/>
            </a:xfrm>
            <a:custGeom>
              <a:avLst/>
              <a:gdLst/>
              <a:ahLst/>
              <a:cxnLst/>
              <a:rect l="l" t="t" r="r" b="b"/>
              <a:pathLst>
                <a:path w="2671" h="2451" extrusionOk="0">
                  <a:moveTo>
                    <a:pt x="862" y="0"/>
                  </a:moveTo>
                  <a:cubicBezTo>
                    <a:pt x="737" y="0"/>
                    <a:pt x="623" y="48"/>
                    <a:pt x="536" y="134"/>
                  </a:cubicBezTo>
                  <a:lnTo>
                    <a:pt x="134" y="536"/>
                  </a:lnTo>
                  <a:cubicBezTo>
                    <a:pt x="48" y="622"/>
                    <a:pt x="0" y="737"/>
                    <a:pt x="0" y="852"/>
                  </a:cubicBezTo>
                  <a:lnTo>
                    <a:pt x="0" y="1120"/>
                  </a:lnTo>
                  <a:cubicBezTo>
                    <a:pt x="0" y="1857"/>
                    <a:pt x="594" y="2450"/>
                    <a:pt x="1340" y="2450"/>
                  </a:cubicBezTo>
                  <a:cubicBezTo>
                    <a:pt x="2077" y="2450"/>
                    <a:pt x="2671" y="1857"/>
                    <a:pt x="2671" y="1120"/>
                  </a:cubicBezTo>
                  <a:lnTo>
                    <a:pt x="2671" y="833"/>
                  </a:lnTo>
                  <a:cubicBezTo>
                    <a:pt x="2671" y="718"/>
                    <a:pt x="2623" y="603"/>
                    <a:pt x="2546" y="517"/>
                  </a:cubicBezTo>
                  <a:cubicBezTo>
                    <a:pt x="2202" y="182"/>
                    <a:pt x="1580" y="29"/>
                    <a:pt x="862" y="0"/>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5" name="Google Shape;9555;p78"/>
            <p:cNvSpPr/>
            <p:nvPr/>
          </p:nvSpPr>
          <p:spPr>
            <a:xfrm>
              <a:off x="1450068" y="1637168"/>
              <a:ext cx="70140" cy="63103"/>
            </a:xfrm>
            <a:custGeom>
              <a:avLst/>
              <a:gdLst/>
              <a:ahLst/>
              <a:cxnLst/>
              <a:rect l="l" t="t" r="r" b="b"/>
              <a:pathLst>
                <a:path w="2671" h="2403" extrusionOk="0">
                  <a:moveTo>
                    <a:pt x="862" y="0"/>
                  </a:moveTo>
                  <a:cubicBezTo>
                    <a:pt x="737" y="0"/>
                    <a:pt x="623" y="48"/>
                    <a:pt x="536" y="134"/>
                  </a:cubicBezTo>
                  <a:lnTo>
                    <a:pt x="134" y="536"/>
                  </a:lnTo>
                  <a:cubicBezTo>
                    <a:pt x="48" y="622"/>
                    <a:pt x="0" y="737"/>
                    <a:pt x="0" y="852"/>
                  </a:cubicBezTo>
                  <a:lnTo>
                    <a:pt x="0" y="1120"/>
                  </a:lnTo>
                  <a:cubicBezTo>
                    <a:pt x="0" y="1713"/>
                    <a:pt x="393" y="2230"/>
                    <a:pt x="967" y="2402"/>
                  </a:cubicBezTo>
                  <a:cubicBezTo>
                    <a:pt x="776" y="2163"/>
                    <a:pt x="670" y="1867"/>
                    <a:pt x="670" y="1560"/>
                  </a:cubicBezTo>
                  <a:lnTo>
                    <a:pt x="670" y="910"/>
                  </a:lnTo>
                  <a:cubicBezTo>
                    <a:pt x="670" y="663"/>
                    <a:pt x="863" y="468"/>
                    <a:pt x="1105" y="468"/>
                  </a:cubicBezTo>
                  <a:cubicBezTo>
                    <a:pt x="1117" y="468"/>
                    <a:pt x="1128" y="468"/>
                    <a:pt x="1139" y="469"/>
                  </a:cubicBezTo>
                  <a:cubicBezTo>
                    <a:pt x="1589" y="498"/>
                    <a:pt x="2259" y="565"/>
                    <a:pt x="2671" y="766"/>
                  </a:cubicBezTo>
                  <a:cubicBezTo>
                    <a:pt x="2651" y="670"/>
                    <a:pt x="2613" y="584"/>
                    <a:pt x="2546" y="517"/>
                  </a:cubicBezTo>
                  <a:cubicBezTo>
                    <a:pt x="2202" y="182"/>
                    <a:pt x="1570" y="29"/>
                    <a:pt x="862"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6" name="Google Shape;9556;p78"/>
            <p:cNvSpPr/>
            <p:nvPr/>
          </p:nvSpPr>
          <p:spPr>
            <a:xfrm>
              <a:off x="1426697" y="1725638"/>
              <a:ext cx="23398" cy="69642"/>
            </a:xfrm>
            <a:custGeom>
              <a:avLst/>
              <a:gdLst/>
              <a:ahLst/>
              <a:cxnLst/>
              <a:rect l="l" t="t" r="r" b="b"/>
              <a:pathLst>
                <a:path w="891" h="2652" extrusionOk="0">
                  <a:moveTo>
                    <a:pt x="154" y="0"/>
                  </a:moveTo>
                  <a:cubicBezTo>
                    <a:pt x="48" y="115"/>
                    <a:pt x="0" y="258"/>
                    <a:pt x="0" y="412"/>
                  </a:cubicBezTo>
                  <a:lnTo>
                    <a:pt x="0" y="2651"/>
                  </a:lnTo>
                  <a:lnTo>
                    <a:pt x="890" y="2651"/>
                  </a:lnTo>
                  <a:lnTo>
                    <a:pt x="890" y="1015"/>
                  </a:lnTo>
                  <a:cubicBezTo>
                    <a:pt x="890" y="833"/>
                    <a:pt x="823" y="670"/>
                    <a:pt x="699" y="546"/>
                  </a:cubicBezTo>
                  <a:lnTo>
                    <a:pt x="154" y="0"/>
                  </a:ln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7" name="Google Shape;9557;p78"/>
            <p:cNvSpPr/>
            <p:nvPr/>
          </p:nvSpPr>
          <p:spPr>
            <a:xfrm>
              <a:off x="1520182" y="1725638"/>
              <a:ext cx="23398" cy="69642"/>
            </a:xfrm>
            <a:custGeom>
              <a:avLst/>
              <a:gdLst/>
              <a:ahLst/>
              <a:cxnLst/>
              <a:rect l="l" t="t" r="r" b="b"/>
              <a:pathLst>
                <a:path w="891" h="2652" extrusionOk="0">
                  <a:moveTo>
                    <a:pt x="747" y="0"/>
                  </a:moveTo>
                  <a:lnTo>
                    <a:pt x="202" y="546"/>
                  </a:lnTo>
                  <a:cubicBezTo>
                    <a:pt x="77" y="670"/>
                    <a:pt x="1" y="833"/>
                    <a:pt x="1" y="1015"/>
                  </a:cubicBezTo>
                  <a:lnTo>
                    <a:pt x="1" y="2651"/>
                  </a:lnTo>
                  <a:lnTo>
                    <a:pt x="891" y="2651"/>
                  </a:lnTo>
                  <a:lnTo>
                    <a:pt x="891" y="412"/>
                  </a:lnTo>
                  <a:cubicBezTo>
                    <a:pt x="891" y="258"/>
                    <a:pt x="843" y="115"/>
                    <a:pt x="747" y="0"/>
                  </a:cubicBez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8" name="Google Shape;9558;p78"/>
            <p:cNvSpPr/>
            <p:nvPr/>
          </p:nvSpPr>
          <p:spPr>
            <a:xfrm>
              <a:off x="1303537" y="1502716"/>
              <a:ext cx="362939" cy="362677"/>
            </a:xfrm>
            <a:custGeom>
              <a:avLst/>
              <a:gdLst/>
              <a:ahLst/>
              <a:cxnLst/>
              <a:rect l="l" t="t" r="r" b="b"/>
              <a:pathLst>
                <a:path w="13821" h="13811" extrusionOk="0">
                  <a:moveTo>
                    <a:pt x="6920" y="2677"/>
                  </a:moveTo>
                  <a:cubicBezTo>
                    <a:pt x="7464" y="2677"/>
                    <a:pt x="8013" y="2781"/>
                    <a:pt x="8538" y="2996"/>
                  </a:cubicBezTo>
                  <a:cubicBezTo>
                    <a:pt x="10117" y="3656"/>
                    <a:pt x="11150" y="5197"/>
                    <a:pt x="11150" y="6910"/>
                  </a:cubicBezTo>
                  <a:cubicBezTo>
                    <a:pt x="11150" y="9245"/>
                    <a:pt x="9255" y="11140"/>
                    <a:pt x="6920" y="11140"/>
                  </a:cubicBezTo>
                  <a:cubicBezTo>
                    <a:pt x="5207" y="11140"/>
                    <a:pt x="3657" y="10106"/>
                    <a:pt x="3006" y="8527"/>
                  </a:cubicBezTo>
                  <a:cubicBezTo>
                    <a:pt x="2355" y="6948"/>
                    <a:pt x="2709" y="5130"/>
                    <a:pt x="3925" y="3915"/>
                  </a:cubicBezTo>
                  <a:cubicBezTo>
                    <a:pt x="4733" y="3107"/>
                    <a:pt x="5816" y="2677"/>
                    <a:pt x="6920" y="2677"/>
                  </a:cubicBezTo>
                  <a:close/>
                  <a:moveTo>
                    <a:pt x="6021" y="0"/>
                  </a:moveTo>
                  <a:cubicBezTo>
                    <a:pt x="5906" y="0"/>
                    <a:pt x="5801" y="106"/>
                    <a:pt x="5810" y="220"/>
                  </a:cubicBezTo>
                  <a:lnTo>
                    <a:pt x="5810" y="823"/>
                  </a:lnTo>
                  <a:cubicBezTo>
                    <a:pt x="5801" y="929"/>
                    <a:pt x="5734" y="1015"/>
                    <a:pt x="5628" y="1034"/>
                  </a:cubicBezTo>
                  <a:cubicBezTo>
                    <a:pt x="4939" y="1187"/>
                    <a:pt x="4279" y="1465"/>
                    <a:pt x="3676" y="1847"/>
                  </a:cubicBezTo>
                  <a:cubicBezTo>
                    <a:pt x="3639" y="1872"/>
                    <a:pt x="3597" y="1884"/>
                    <a:pt x="3555" y="1884"/>
                  </a:cubicBezTo>
                  <a:cubicBezTo>
                    <a:pt x="3498" y="1884"/>
                    <a:pt x="3442" y="1862"/>
                    <a:pt x="3398" y="1819"/>
                  </a:cubicBezTo>
                  <a:lnTo>
                    <a:pt x="2977" y="1398"/>
                  </a:lnTo>
                  <a:cubicBezTo>
                    <a:pt x="2934" y="1354"/>
                    <a:pt x="2879" y="1333"/>
                    <a:pt x="2824" y="1333"/>
                  </a:cubicBezTo>
                  <a:cubicBezTo>
                    <a:pt x="2769" y="1333"/>
                    <a:pt x="2714" y="1354"/>
                    <a:pt x="2671" y="1398"/>
                  </a:cubicBezTo>
                  <a:lnTo>
                    <a:pt x="1408" y="2651"/>
                  </a:lnTo>
                  <a:cubicBezTo>
                    <a:pt x="1322" y="2737"/>
                    <a:pt x="1322" y="2871"/>
                    <a:pt x="1408" y="2957"/>
                  </a:cubicBezTo>
                  <a:lnTo>
                    <a:pt x="1819" y="3379"/>
                  </a:lnTo>
                  <a:cubicBezTo>
                    <a:pt x="1896" y="3455"/>
                    <a:pt x="1905" y="3570"/>
                    <a:pt x="1848" y="3656"/>
                  </a:cubicBezTo>
                  <a:cubicBezTo>
                    <a:pt x="1465" y="4259"/>
                    <a:pt x="1197" y="4919"/>
                    <a:pt x="1044" y="5608"/>
                  </a:cubicBezTo>
                  <a:cubicBezTo>
                    <a:pt x="1025" y="5714"/>
                    <a:pt x="929" y="5781"/>
                    <a:pt x="824" y="5790"/>
                  </a:cubicBezTo>
                  <a:lnTo>
                    <a:pt x="231" y="5790"/>
                  </a:lnTo>
                  <a:cubicBezTo>
                    <a:pt x="106" y="5790"/>
                    <a:pt x="1" y="5886"/>
                    <a:pt x="1" y="6010"/>
                  </a:cubicBezTo>
                  <a:lnTo>
                    <a:pt x="1" y="7790"/>
                  </a:lnTo>
                  <a:cubicBezTo>
                    <a:pt x="1" y="7915"/>
                    <a:pt x="106" y="8011"/>
                    <a:pt x="231" y="8011"/>
                  </a:cubicBezTo>
                  <a:lnTo>
                    <a:pt x="824" y="8011"/>
                  </a:lnTo>
                  <a:cubicBezTo>
                    <a:pt x="929" y="8011"/>
                    <a:pt x="1025" y="8087"/>
                    <a:pt x="1044" y="8192"/>
                  </a:cubicBezTo>
                  <a:cubicBezTo>
                    <a:pt x="1197" y="8881"/>
                    <a:pt x="1465" y="9542"/>
                    <a:pt x="1848" y="10145"/>
                  </a:cubicBezTo>
                  <a:cubicBezTo>
                    <a:pt x="1905" y="10231"/>
                    <a:pt x="1896" y="10346"/>
                    <a:pt x="1819" y="10422"/>
                  </a:cubicBezTo>
                  <a:lnTo>
                    <a:pt x="1398" y="10843"/>
                  </a:lnTo>
                  <a:cubicBezTo>
                    <a:pt x="1312" y="10930"/>
                    <a:pt x="1312" y="11073"/>
                    <a:pt x="1398" y="11159"/>
                  </a:cubicBezTo>
                  <a:lnTo>
                    <a:pt x="2662" y="12413"/>
                  </a:lnTo>
                  <a:cubicBezTo>
                    <a:pt x="2705" y="12456"/>
                    <a:pt x="2762" y="12477"/>
                    <a:pt x="2819" y="12477"/>
                  </a:cubicBezTo>
                  <a:cubicBezTo>
                    <a:pt x="2877" y="12477"/>
                    <a:pt x="2934" y="12456"/>
                    <a:pt x="2977" y="12413"/>
                  </a:cubicBezTo>
                  <a:lnTo>
                    <a:pt x="3398" y="12001"/>
                  </a:lnTo>
                  <a:cubicBezTo>
                    <a:pt x="3442" y="11958"/>
                    <a:pt x="3498" y="11936"/>
                    <a:pt x="3555" y="11936"/>
                  </a:cubicBezTo>
                  <a:cubicBezTo>
                    <a:pt x="3597" y="11936"/>
                    <a:pt x="3639" y="11948"/>
                    <a:pt x="3676" y="11973"/>
                  </a:cubicBezTo>
                  <a:cubicBezTo>
                    <a:pt x="4269" y="12355"/>
                    <a:pt x="4930" y="12623"/>
                    <a:pt x="5628" y="12777"/>
                  </a:cubicBezTo>
                  <a:cubicBezTo>
                    <a:pt x="5724" y="12796"/>
                    <a:pt x="5801" y="12891"/>
                    <a:pt x="5801" y="12997"/>
                  </a:cubicBezTo>
                  <a:lnTo>
                    <a:pt x="5801" y="13590"/>
                  </a:lnTo>
                  <a:cubicBezTo>
                    <a:pt x="5801" y="13714"/>
                    <a:pt x="5906" y="13810"/>
                    <a:pt x="6021" y="13810"/>
                  </a:cubicBezTo>
                  <a:lnTo>
                    <a:pt x="7810" y="13810"/>
                  </a:lnTo>
                  <a:cubicBezTo>
                    <a:pt x="7925" y="13810"/>
                    <a:pt x="8030" y="13714"/>
                    <a:pt x="8030" y="13590"/>
                  </a:cubicBezTo>
                  <a:lnTo>
                    <a:pt x="8030" y="12997"/>
                  </a:lnTo>
                  <a:cubicBezTo>
                    <a:pt x="8030" y="12891"/>
                    <a:pt x="8107" y="12796"/>
                    <a:pt x="8203" y="12777"/>
                  </a:cubicBezTo>
                  <a:cubicBezTo>
                    <a:pt x="8901" y="12623"/>
                    <a:pt x="9562" y="12355"/>
                    <a:pt x="10155" y="11973"/>
                  </a:cubicBezTo>
                  <a:cubicBezTo>
                    <a:pt x="10192" y="11948"/>
                    <a:pt x="10234" y="11936"/>
                    <a:pt x="10276" y="11936"/>
                  </a:cubicBezTo>
                  <a:cubicBezTo>
                    <a:pt x="10333" y="11936"/>
                    <a:pt x="10389" y="11958"/>
                    <a:pt x="10433" y="12001"/>
                  </a:cubicBezTo>
                  <a:lnTo>
                    <a:pt x="10854" y="12413"/>
                  </a:lnTo>
                  <a:cubicBezTo>
                    <a:pt x="10897" y="12456"/>
                    <a:pt x="10954" y="12477"/>
                    <a:pt x="11012" y="12477"/>
                  </a:cubicBezTo>
                  <a:cubicBezTo>
                    <a:pt x="11069" y="12477"/>
                    <a:pt x="11126" y="12456"/>
                    <a:pt x="11170" y="12413"/>
                  </a:cubicBezTo>
                  <a:lnTo>
                    <a:pt x="12423" y="11159"/>
                  </a:lnTo>
                  <a:cubicBezTo>
                    <a:pt x="12509" y="11073"/>
                    <a:pt x="12509" y="10930"/>
                    <a:pt x="12423" y="10843"/>
                  </a:cubicBezTo>
                  <a:lnTo>
                    <a:pt x="12012" y="10422"/>
                  </a:lnTo>
                  <a:cubicBezTo>
                    <a:pt x="11935" y="10346"/>
                    <a:pt x="11926" y="10231"/>
                    <a:pt x="11983" y="10145"/>
                  </a:cubicBezTo>
                  <a:cubicBezTo>
                    <a:pt x="12366" y="9542"/>
                    <a:pt x="12634" y="8891"/>
                    <a:pt x="12787" y="8192"/>
                  </a:cubicBezTo>
                  <a:cubicBezTo>
                    <a:pt x="12806" y="8087"/>
                    <a:pt x="12902" y="8020"/>
                    <a:pt x="13007" y="8020"/>
                  </a:cubicBezTo>
                  <a:lnTo>
                    <a:pt x="13600" y="8020"/>
                  </a:lnTo>
                  <a:cubicBezTo>
                    <a:pt x="13725" y="8011"/>
                    <a:pt x="13820" y="7915"/>
                    <a:pt x="13820" y="7790"/>
                  </a:cubicBezTo>
                  <a:lnTo>
                    <a:pt x="13820" y="6010"/>
                  </a:lnTo>
                  <a:cubicBezTo>
                    <a:pt x="13820" y="5886"/>
                    <a:pt x="13725" y="5790"/>
                    <a:pt x="13600" y="5790"/>
                  </a:cubicBezTo>
                  <a:lnTo>
                    <a:pt x="12997" y="5790"/>
                  </a:lnTo>
                  <a:cubicBezTo>
                    <a:pt x="12892" y="5790"/>
                    <a:pt x="12806" y="5714"/>
                    <a:pt x="12787" y="5618"/>
                  </a:cubicBezTo>
                  <a:cubicBezTo>
                    <a:pt x="12634" y="4919"/>
                    <a:pt x="12356" y="4259"/>
                    <a:pt x="11973" y="3666"/>
                  </a:cubicBezTo>
                  <a:cubicBezTo>
                    <a:pt x="11916" y="3580"/>
                    <a:pt x="11926" y="3455"/>
                    <a:pt x="12002" y="3388"/>
                  </a:cubicBezTo>
                  <a:lnTo>
                    <a:pt x="12423" y="2967"/>
                  </a:lnTo>
                  <a:cubicBezTo>
                    <a:pt x="12509" y="2881"/>
                    <a:pt x="12509" y="2737"/>
                    <a:pt x="12423" y="2651"/>
                  </a:cubicBezTo>
                  <a:lnTo>
                    <a:pt x="11170" y="1388"/>
                  </a:lnTo>
                  <a:cubicBezTo>
                    <a:pt x="11126" y="1345"/>
                    <a:pt x="11069" y="1323"/>
                    <a:pt x="11012" y="1323"/>
                  </a:cubicBezTo>
                  <a:cubicBezTo>
                    <a:pt x="10954" y="1323"/>
                    <a:pt x="10897" y="1345"/>
                    <a:pt x="10854" y="1388"/>
                  </a:cubicBezTo>
                  <a:lnTo>
                    <a:pt x="10433" y="1809"/>
                  </a:lnTo>
                  <a:cubicBezTo>
                    <a:pt x="10389" y="1853"/>
                    <a:pt x="10333" y="1875"/>
                    <a:pt x="10276" y="1875"/>
                  </a:cubicBezTo>
                  <a:cubicBezTo>
                    <a:pt x="10234" y="1875"/>
                    <a:pt x="10192" y="1862"/>
                    <a:pt x="10155" y="1838"/>
                  </a:cubicBezTo>
                  <a:cubicBezTo>
                    <a:pt x="9562" y="1455"/>
                    <a:pt x="8901" y="1177"/>
                    <a:pt x="8203" y="1034"/>
                  </a:cubicBezTo>
                  <a:cubicBezTo>
                    <a:pt x="8107" y="1005"/>
                    <a:pt x="8030" y="919"/>
                    <a:pt x="8030" y="814"/>
                  </a:cubicBezTo>
                  <a:lnTo>
                    <a:pt x="8030" y="211"/>
                  </a:lnTo>
                  <a:cubicBezTo>
                    <a:pt x="8021" y="96"/>
                    <a:pt x="7925" y="0"/>
                    <a:pt x="7810" y="0"/>
                  </a:cubicBez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59" name="Google Shape;9559;p78"/>
            <p:cNvSpPr/>
            <p:nvPr/>
          </p:nvSpPr>
          <p:spPr>
            <a:xfrm>
              <a:off x="1346262" y="1555236"/>
              <a:ext cx="267694" cy="257742"/>
            </a:xfrm>
            <a:custGeom>
              <a:avLst/>
              <a:gdLst/>
              <a:ahLst/>
              <a:cxnLst/>
              <a:rect l="l" t="t" r="r" b="b"/>
              <a:pathLst>
                <a:path w="10194" h="9815" extrusionOk="0">
                  <a:moveTo>
                    <a:pt x="5289" y="895"/>
                  </a:moveTo>
                  <a:cubicBezTo>
                    <a:pt x="5806" y="895"/>
                    <a:pt x="6327" y="994"/>
                    <a:pt x="6825" y="1197"/>
                  </a:cubicBezTo>
                  <a:cubicBezTo>
                    <a:pt x="8318" y="1819"/>
                    <a:pt x="9294" y="3283"/>
                    <a:pt x="9294" y="4900"/>
                  </a:cubicBezTo>
                  <a:cubicBezTo>
                    <a:pt x="9294" y="7121"/>
                    <a:pt x="7504" y="8910"/>
                    <a:pt x="5293" y="8910"/>
                  </a:cubicBezTo>
                  <a:cubicBezTo>
                    <a:pt x="3666" y="8910"/>
                    <a:pt x="2202" y="7934"/>
                    <a:pt x="1590" y="6441"/>
                  </a:cubicBezTo>
                  <a:cubicBezTo>
                    <a:pt x="968" y="4939"/>
                    <a:pt x="1312" y="3216"/>
                    <a:pt x="2451" y="2068"/>
                  </a:cubicBezTo>
                  <a:cubicBezTo>
                    <a:pt x="3219" y="1299"/>
                    <a:pt x="4245" y="895"/>
                    <a:pt x="5289" y="895"/>
                  </a:cubicBezTo>
                  <a:close/>
                  <a:moveTo>
                    <a:pt x="5293" y="0"/>
                  </a:moveTo>
                  <a:cubicBezTo>
                    <a:pt x="3303" y="0"/>
                    <a:pt x="1513" y="1197"/>
                    <a:pt x="757" y="3034"/>
                  </a:cubicBezTo>
                  <a:cubicBezTo>
                    <a:pt x="1" y="4862"/>
                    <a:pt x="422" y="6977"/>
                    <a:pt x="1819" y="8374"/>
                  </a:cubicBezTo>
                  <a:cubicBezTo>
                    <a:pt x="2759" y="9314"/>
                    <a:pt x="4011" y="9814"/>
                    <a:pt x="5286" y="9814"/>
                  </a:cubicBezTo>
                  <a:cubicBezTo>
                    <a:pt x="5920" y="9814"/>
                    <a:pt x="6559" y="9691"/>
                    <a:pt x="7169" y="9437"/>
                  </a:cubicBezTo>
                  <a:cubicBezTo>
                    <a:pt x="8997" y="8681"/>
                    <a:pt x="10193" y="6891"/>
                    <a:pt x="10193" y="4910"/>
                  </a:cubicBezTo>
                  <a:cubicBezTo>
                    <a:pt x="10193" y="2202"/>
                    <a:pt x="8002" y="0"/>
                    <a:pt x="5293" y="0"/>
                  </a:cubicBez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560" name="Google Shape;9560;p78"/>
          <p:cNvGrpSpPr/>
          <p:nvPr/>
        </p:nvGrpSpPr>
        <p:grpSpPr>
          <a:xfrm>
            <a:off x="1751901" y="1502716"/>
            <a:ext cx="362677" cy="362677"/>
            <a:chOff x="1751901" y="1502716"/>
            <a:chExt cx="362677" cy="362677"/>
          </a:xfrm>
        </p:grpSpPr>
        <p:sp>
          <p:nvSpPr>
            <p:cNvPr id="9561" name="Google Shape;9561;p78"/>
            <p:cNvSpPr/>
            <p:nvPr/>
          </p:nvSpPr>
          <p:spPr>
            <a:xfrm>
              <a:off x="1751901" y="1502716"/>
              <a:ext cx="362677" cy="362677"/>
            </a:xfrm>
            <a:custGeom>
              <a:avLst/>
              <a:gdLst/>
              <a:ahLst/>
              <a:cxnLst/>
              <a:rect l="l" t="t" r="r" b="b"/>
              <a:pathLst>
                <a:path w="13811" h="13811" extrusionOk="0">
                  <a:moveTo>
                    <a:pt x="6901" y="0"/>
                  </a:moveTo>
                  <a:cubicBezTo>
                    <a:pt x="3092" y="0"/>
                    <a:pt x="0" y="3091"/>
                    <a:pt x="0" y="6900"/>
                  </a:cubicBezTo>
                  <a:cubicBezTo>
                    <a:pt x="0" y="10719"/>
                    <a:pt x="3092" y="13810"/>
                    <a:pt x="6901" y="13810"/>
                  </a:cubicBezTo>
                  <a:cubicBezTo>
                    <a:pt x="10719" y="13810"/>
                    <a:pt x="13810" y="10719"/>
                    <a:pt x="13810" y="6900"/>
                  </a:cubicBezTo>
                  <a:cubicBezTo>
                    <a:pt x="13810" y="3091"/>
                    <a:pt x="10719" y="0"/>
                    <a:pt x="6901" y="0"/>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2" name="Google Shape;9562;p78"/>
            <p:cNvSpPr/>
            <p:nvPr/>
          </p:nvSpPr>
          <p:spPr>
            <a:xfrm>
              <a:off x="1779027" y="1529843"/>
              <a:ext cx="308397" cy="308397"/>
            </a:xfrm>
            <a:custGeom>
              <a:avLst/>
              <a:gdLst/>
              <a:ahLst/>
              <a:cxnLst/>
              <a:rect l="l" t="t" r="r" b="b"/>
              <a:pathLst>
                <a:path w="11744" h="11744" extrusionOk="0">
                  <a:moveTo>
                    <a:pt x="5868" y="1"/>
                  </a:moveTo>
                  <a:cubicBezTo>
                    <a:pt x="2633" y="1"/>
                    <a:pt x="1" y="2633"/>
                    <a:pt x="1" y="5867"/>
                  </a:cubicBezTo>
                  <a:cubicBezTo>
                    <a:pt x="1" y="9112"/>
                    <a:pt x="2633" y="11744"/>
                    <a:pt x="5868" y="11744"/>
                  </a:cubicBezTo>
                  <a:cubicBezTo>
                    <a:pt x="9112" y="11744"/>
                    <a:pt x="11744" y="9112"/>
                    <a:pt x="11744" y="5867"/>
                  </a:cubicBezTo>
                  <a:cubicBezTo>
                    <a:pt x="11744" y="2633"/>
                    <a:pt x="9112" y="1"/>
                    <a:pt x="5868" y="1"/>
                  </a:cubicBezTo>
                  <a:close/>
                </a:path>
              </a:pathLst>
            </a:custGeom>
            <a:solidFill>
              <a:srgbClr val="F0F3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3" name="Google Shape;9563;p78"/>
            <p:cNvSpPr/>
            <p:nvPr/>
          </p:nvSpPr>
          <p:spPr>
            <a:xfrm>
              <a:off x="1927816" y="1551035"/>
              <a:ext cx="10845" cy="138416"/>
            </a:xfrm>
            <a:custGeom>
              <a:avLst/>
              <a:gdLst/>
              <a:ahLst/>
              <a:cxnLst/>
              <a:rect l="l" t="t" r="r" b="b"/>
              <a:pathLst>
                <a:path w="413" h="5271" extrusionOk="0">
                  <a:moveTo>
                    <a:pt x="206" y="0"/>
                  </a:moveTo>
                  <a:cubicBezTo>
                    <a:pt x="103" y="0"/>
                    <a:pt x="1" y="70"/>
                    <a:pt x="1" y="208"/>
                  </a:cubicBezTo>
                  <a:lnTo>
                    <a:pt x="1" y="5060"/>
                  </a:lnTo>
                  <a:cubicBezTo>
                    <a:pt x="1" y="5175"/>
                    <a:pt x="87" y="5271"/>
                    <a:pt x="202" y="5271"/>
                  </a:cubicBezTo>
                  <a:cubicBezTo>
                    <a:pt x="316" y="5271"/>
                    <a:pt x="412" y="5175"/>
                    <a:pt x="412" y="5060"/>
                  </a:cubicBezTo>
                  <a:lnTo>
                    <a:pt x="412" y="208"/>
                  </a:lnTo>
                  <a:cubicBezTo>
                    <a:pt x="412" y="70"/>
                    <a:pt x="309" y="0"/>
                    <a:pt x="206"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4" name="Google Shape;9564;p78"/>
            <p:cNvSpPr/>
            <p:nvPr/>
          </p:nvSpPr>
          <p:spPr>
            <a:xfrm>
              <a:off x="1925821" y="1678632"/>
              <a:ext cx="142014" cy="10819"/>
            </a:xfrm>
            <a:custGeom>
              <a:avLst/>
              <a:gdLst/>
              <a:ahLst/>
              <a:cxnLst/>
              <a:rect l="l" t="t" r="r" b="b"/>
              <a:pathLst>
                <a:path w="5408" h="412" extrusionOk="0">
                  <a:moveTo>
                    <a:pt x="278" y="0"/>
                  </a:moveTo>
                  <a:cubicBezTo>
                    <a:pt x="0" y="0"/>
                    <a:pt x="0" y="412"/>
                    <a:pt x="278" y="412"/>
                  </a:cubicBezTo>
                  <a:lnTo>
                    <a:pt x="5130" y="412"/>
                  </a:lnTo>
                  <a:cubicBezTo>
                    <a:pt x="5407" y="412"/>
                    <a:pt x="5407" y="0"/>
                    <a:pt x="5130"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5" name="Google Shape;9565;p78"/>
            <p:cNvSpPr/>
            <p:nvPr/>
          </p:nvSpPr>
          <p:spPr>
            <a:xfrm>
              <a:off x="1816999" y="1567789"/>
              <a:ext cx="288020" cy="270215"/>
            </a:xfrm>
            <a:custGeom>
              <a:avLst/>
              <a:gdLst/>
              <a:ahLst/>
              <a:cxnLst/>
              <a:rect l="l" t="t" r="r" b="b"/>
              <a:pathLst>
                <a:path w="10968" h="10290" extrusionOk="0">
                  <a:moveTo>
                    <a:pt x="8278" y="1"/>
                  </a:moveTo>
                  <a:lnTo>
                    <a:pt x="8278" y="1"/>
                  </a:lnTo>
                  <a:cubicBezTo>
                    <a:pt x="10317" y="2327"/>
                    <a:pt x="10192" y="5829"/>
                    <a:pt x="8010" y="8011"/>
                  </a:cubicBezTo>
                  <a:cubicBezTo>
                    <a:pt x="6869" y="9153"/>
                    <a:pt x="5365" y="9731"/>
                    <a:pt x="3858" y="9731"/>
                  </a:cubicBezTo>
                  <a:cubicBezTo>
                    <a:pt x="2485" y="9731"/>
                    <a:pt x="1109" y="9251"/>
                    <a:pt x="0" y="8279"/>
                  </a:cubicBezTo>
                  <a:lnTo>
                    <a:pt x="0" y="8279"/>
                  </a:lnTo>
                  <a:cubicBezTo>
                    <a:pt x="1167" y="9616"/>
                    <a:pt x="2795" y="10290"/>
                    <a:pt x="4426" y="10290"/>
                  </a:cubicBezTo>
                  <a:cubicBezTo>
                    <a:pt x="5924" y="10290"/>
                    <a:pt x="7425" y="9721"/>
                    <a:pt x="8575" y="8576"/>
                  </a:cubicBezTo>
                  <a:cubicBezTo>
                    <a:pt x="10968" y="6174"/>
                    <a:pt x="10843" y="2240"/>
                    <a:pt x="8278" y="1"/>
                  </a:cubicBez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6" name="Google Shape;9566;p78"/>
            <p:cNvSpPr/>
            <p:nvPr/>
          </p:nvSpPr>
          <p:spPr>
            <a:xfrm>
              <a:off x="1798644" y="1678632"/>
              <a:ext cx="22400" cy="10819"/>
            </a:xfrm>
            <a:custGeom>
              <a:avLst/>
              <a:gdLst/>
              <a:ahLst/>
              <a:cxnLst/>
              <a:rect l="l" t="t" r="r" b="b"/>
              <a:pathLst>
                <a:path w="853" h="412" extrusionOk="0">
                  <a:moveTo>
                    <a:pt x="278" y="0"/>
                  </a:moveTo>
                  <a:cubicBezTo>
                    <a:pt x="0" y="0"/>
                    <a:pt x="0" y="412"/>
                    <a:pt x="278" y="412"/>
                  </a:cubicBezTo>
                  <a:lnTo>
                    <a:pt x="575" y="412"/>
                  </a:lnTo>
                  <a:cubicBezTo>
                    <a:pt x="852" y="412"/>
                    <a:pt x="852" y="0"/>
                    <a:pt x="575"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7" name="Google Shape;9567;p78"/>
            <p:cNvSpPr/>
            <p:nvPr/>
          </p:nvSpPr>
          <p:spPr>
            <a:xfrm>
              <a:off x="1927816" y="1798063"/>
              <a:ext cx="10845" cy="18828"/>
            </a:xfrm>
            <a:custGeom>
              <a:avLst/>
              <a:gdLst/>
              <a:ahLst/>
              <a:cxnLst/>
              <a:rect l="l" t="t" r="r" b="b"/>
              <a:pathLst>
                <a:path w="413" h="717" extrusionOk="0">
                  <a:moveTo>
                    <a:pt x="206" y="1"/>
                  </a:moveTo>
                  <a:cubicBezTo>
                    <a:pt x="103" y="1"/>
                    <a:pt x="1" y="70"/>
                    <a:pt x="1" y="209"/>
                  </a:cubicBezTo>
                  <a:lnTo>
                    <a:pt x="1" y="506"/>
                  </a:lnTo>
                  <a:cubicBezTo>
                    <a:pt x="1" y="620"/>
                    <a:pt x="87" y="716"/>
                    <a:pt x="202" y="716"/>
                  </a:cubicBezTo>
                  <a:cubicBezTo>
                    <a:pt x="316" y="716"/>
                    <a:pt x="412" y="620"/>
                    <a:pt x="412" y="506"/>
                  </a:cubicBezTo>
                  <a:lnTo>
                    <a:pt x="412" y="209"/>
                  </a:lnTo>
                  <a:cubicBezTo>
                    <a:pt x="412" y="70"/>
                    <a:pt x="309" y="1"/>
                    <a:pt x="206"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8" name="Google Shape;9568;p78"/>
            <p:cNvSpPr/>
            <p:nvPr/>
          </p:nvSpPr>
          <p:spPr>
            <a:xfrm>
              <a:off x="1835486" y="1588508"/>
              <a:ext cx="20667" cy="16518"/>
            </a:xfrm>
            <a:custGeom>
              <a:avLst/>
              <a:gdLst/>
              <a:ahLst/>
              <a:cxnLst/>
              <a:rect l="l" t="t" r="r" b="b"/>
              <a:pathLst>
                <a:path w="787" h="629" extrusionOk="0">
                  <a:moveTo>
                    <a:pt x="293" y="1"/>
                  </a:moveTo>
                  <a:cubicBezTo>
                    <a:pt x="136" y="1"/>
                    <a:pt x="1" y="204"/>
                    <a:pt x="148" y="351"/>
                  </a:cubicBezTo>
                  <a:lnTo>
                    <a:pt x="358" y="571"/>
                  </a:lnTo>
                  <a:cubicBezTo>
                    <a:pt x="397" y="609"/>
                    <a:pt x="445" y="628"/>
                    <a:pt x="502" y="628"/>
                  </a:cubicBezTo>
                  <a:cubicBezTo>
                    <a:pt x="506" y="629"/>
                    <a:pt x="509" y="629"/>
                    <a:pt x="513" y="629"/>
                  </a:cubicBezTo>
                  <a:cubicBezTo>
                    <a:pt x="697" y="629"/>
                    <a:pt x="786" y="396"/>
                    <a:pt x="645" y="274"/>
                  </a:cubicBezTo>
                  <a:lnTo>
                    <a:pt x="435" y="64"/>
                  </a:lnTo>
                  <a:cubicBezTo>
                    <a:pt x="390" y="19"/>
                    <a:pt x="341" y="1"/>
                    <a:pt x="293"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69" name="Google Shape;9569;p78"/>
            <p:cNvSpPr/>
            <p:nvPr/>
          </p:nvSpPr>
          <p:spPr>
            <a:xfrm>
              <a:off x="2009958" y="1763189"/>
              <a:ext cx="20667" cy="16491"/>
            </a:xfrm>
            <a:custGeom>
              <a:avLst/>
              <a:gdLst/>
              <a:ahLst/>
              <a:cxnLst/>
              <a:rect l="l" t="t" r="r" b="b"/>
              <a:pathLst>
                <a:path w="787" h="628" extrusionOk="0">
                  <a:moveTo>
                    <a:pt x="332" y="1"/>
                  </a:moveTo>
                  <a:cubicBezTo>
                    <a:pt x="177" y="1"/>
                    <a:pt x="1" y="236"/>
                    <a:pt x="146" y="350"/>
                  </a:cubicBezTo>
                  <a:lnTo>
                    <a:pt x="356" y="561"/>
                  </a:lnTo>
                  <a:cubicBezTo>
                    <a:pt x="394" y="599"/>
                    <a:pt x="452" y="618"/>
                    <a:pt x="509" y="628"/>
                  </a:cubicBezTo>
                  <a:cubicBezTo>
                    <a:pt x="701" y="628"/>
                    <a:pt x="787" y="398"/>
                    <a:pt x="653" y="264"/>
                  </a:cubicBezTo>
                  <a:lnTo>
                    <a:pt x="442" y="53"/>
                  </a:lnTo>
                  <a:cubicBezTo>
                    <a:pt x="411" y="16"/>
                    <a:pt x="372" y="1"/>
                    <a:pt x="332"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0" name="Google Shape;9570;p78"/>
            <p:cNvSpPr/>
            <p:nvPr/>
          </p:nvSpPr>
          <p:spPr>
            <a:xfrm>
              <a:off x="2010247" y="1588193"/>
              <a:ext cx="21113" cy="16833"/>
            </a:xfrm>
            <a:custGeom>
              <a:avLst/>
              <a:gdLst/>
              <a:ahLst/>
              <a:cxnLst/>
              <a:rect l="l" t="t" r="r" b="b"/>
              <a:pathLst>
                <a:path w="804" h="641" extrusionOk="0">
                  <a:moveTo>
                    <a:pt x="493" y="0"/>
                  </a:moveTo>
                  <a:cubicBezTo>
                    <a:pt x="444" y="0"/>
                    <a:pt x="392" y="20"/>
                    <a:pt x="345" y="66"/>
                  </a:cubicBezTo>
                  <a:lnTo>
                    <a:pt x="135" y="277"/>
                  </a:lnTo>
                  <a:cubicBezTo>
                    <a:pt x="1" y="411"/>
                    <a:pt x="96" y="640"/>
                    <a:pt x="288" y="640"/>
                  </a:cubicBezTo>
                  <a:cubicBezTo>
                    <a:pt x="336" y="640"/>
                    <a:pt x="393" y="612"/>
                    <a:pt x="431" y="583"/>
                  </a:cubicBezTo>
                  <a:lnTo>
                    <a:pt x="642" y="363"/>
                  </a:lnTo>
                  <a:cubicBezTo>
                    <a:pt x="804" y="216"/>
                    <a:pt x="660" y="0"/>
                    <a:pt x="493"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1" name="Google Shape;9571;p78"/>
            <p:cNvSpPr/>
            <p:nvPr/>
          </p:nvSpPr>
          <p:spPr>
            <a:xfrm>
              <a:off x="1835591" y="1762927"/>
              <a:ext cx="20719" cy="16754"/>
            </a:xfrm>
            <a:custGeom>
              <a:avLst/>
              <a:gdLst/>
              <a:ahLst/>
              <a:cxnLst/>
              <a:rect l="l" t="t" r="r" b="b"/>
              <a:pathLst>
                <a:path w="789" h="638" extrusionOk="0">
                  <a:moveTo>
                    <a:pt x="496" y="0"/>
                  </a:moveTo>
                  <a:cubicBezTo>
                    <a:pt x="448" y="0"/>
                    <a:pt x="399" y="19"/>
                    <a:pt x="354" y="63"/>
                  </a:cubicBezTo>
                  <a:lnTo>
                    <a:pt x="144" y="274"/>
                  </a:lnTo>
                  <a:cubicBezTo>
                    <a:pt x="0" y="408"/>
                    <a:pt x="96" y="638"/>
                    <a:pt x="287" y="638"/>
                  </a:cubicBezTo>
                  <a:cubicBezTo>
                    <a:pt x="345" y="628"/>
                    <a:pt x="393" y="609"/>
                    <a:pt x="431" y="571"/>
                  </a:cubicBezTo>
                  <a:lnTo>
                    <a:pt x="641" y="360"/>
                  </a:lnTo>
                  <a:cubicBezTo>
                    <a:pt x="789" y="206"/>
                    <a:pt x="653" y="0"/>
                    <a:pt x="496"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2" name="Google Shape;9572;p78"/>
            <p:cNvSpPr/>
            <p:nvPr/>
          </p:nvSpPr>
          <p:spPr>
            <a:xfrm>
              <a:off x="1808018" y="1628581"/>
              <a:ext cx="22820" cy="14128"/>
            </a:xfrm>
            <a:custGeom>
              <a:avLst/>
              <a:gdLst/>
              <a:ahLst/>
              <a:cxnLst/>
              <a:rect l="l" t="t" r="r" b="b"/>
              <a:pathLst>
                <a:path w="869" h="538" extrusionOk="0">
                  <a:moveTo>
                    <a:pt x="291" y="0"/>
                  </a:moveTo>
                  <a:cubicBezTo>
                    <a:pt x="97" y="0"/>
                    <a:pt x="0" y="312"/>
                    <a:pt x="218" y="404"/>
                  </a:cubicBezTo>
                  <a:lnTo>
                    <a:pt x="495" y="519"/>
                  </a:lnTo>
                  <a:cubicBezTo>
                    <a:pt x="524" y="538"/>
                    <a:pt x="553" y="538"/>
                    <a:pt x="581" y="538"/>
                  </a:cubicBezTo>
                  <a:cubicBezTo>
                    <a:pt x="811" y="538"/>
                    <a:pt x="868" y="222"/>
                    <a:pt x="658" y="136"/>
                  </a:cubicBezTo>
                  <a:lnTo>
                    <a:pt x="380" y="21"/>
                  </a:lnTo>
                  <a:cubicBezTo>
                    <a:pt x="349" y="7"/>
                    <a:pt x="319" y="0"/>
                    <a:pt x="291"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3" name="Google Shape;9573;p78"/>
            <p:cNvSpPr/>
            <p:nvPr/>
          </p:nvSpPr>
          <p:spPr>
            <a:xfrm>
              <a:off x="2035194" y="1725139"/>
              <a:ext cx="23004" cy="14102"/>
            </a:xfrm>
            <a:custGeom>
              <a:avLst/>
              <a:gdLst/>
              <a:ahLst/>
              <a:cxnLst/>
              <a:rect l="l" t="t" r="r" b="b"/>
              <a:pathLst>
                <a:path w="876" h="537" extrusionOk="0">
                  <a:moveTo>
                    <a:pt x="303" y="1"/>
                  </a:moveTo>
                  <a:cubicBezTo>
                    <a:pt x="99" y="1"/>
                    <a:pt x="0" y="309"/>
                    <a:pt x="228" y="402"/>
                  </a:cubicBezTo>
                  <a:lnTo>
                    <a:pt x="496" y="526"/>
                  </a:lnTo>
                  <a:cubicBezTo>
                    <a:pt x="524" y="536"/>
                    <a:pt x="553" y="536"/>
                    <a:pt x="582" y="536"/>
                  </a:cubicBezTo>
                  <a:cubicBezTo>
                    <a:pt x="585" y="536"/>
                    <a:pt x="589" y="536"/>
                    <a:pt x="592" y="536"/>
                  </a:cubicBezTo>
                  <a:cubicBezTo>
                    <a:pt x="814" y="536"/>
                    <a:pt x="875" y="228"/>
                    <a:pt x="658" y="144"/>
                  </a:cubicBezTo>
                  <a:lnTo>
                    <a:pt x="390" y="19"/>
                  </a:lnTo>
                  <a:cubicBezTo>
                    <a:pt x="360" y="7"/>
                    <a:pt x="330" y="1"/>
                    <a:pt x="303"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4" name="Google Shape;9574;p78"/>
            <p:cNvSpPr/>
            <p:nvPr/>
          </p:nvSpPr>
          <p:spPr>
            <a:xfrm>
              <a:off x="1973299" y="1561276"/>
              <a:ext cx="16649" cy="18119"/>
            </a:xfrm>
            <a:custGeom>
              <a:avLst/>
              <a:gdLst/>
              <a:ahLst/>
              <a:cxnLst/>
              <a:rect l="l" t="t" r="r" b="b"/>
              <a:pathLst>
                <a:path w="634" h="690" extrusionOk="0">
                  <a:moveTo>
                    <a:pt x="363" y="1"/>
                  </a:moveTo>
                  <a:cubicBezTo>
                    <a:pt x="291" y="1"/>
                    <a:pt x="220" y="37"/>
                    <a:pt x="183" y="125"/>
                  </a:cubicBezTo>
                  <a:lnTo>
                    <a:pt x="58" y="402"/>
                  </a:lnTo>
                  <a:cubicBezTo>
                    <a:pt x="1" y="536"/>
                    <a:pt x="106" y="689"/>
                    <a:pt x="250" y="689"/>
                  </a:cubicBezTo>
                  <a:cubicBezTo>
                    <a:pt x="336" y="689"/>
                    <a:pt x="412" y="641"/>
                    <a:pt x="451" y="565"/>
                  </a:cubicBezTo>
                  <a:lnTo>
                    <a:pt x="565" y="287"/>
                  </a:lnTo>
                  <a:cubicBezTo>
                    <a:pt x="634" y="126"/>
                    <a:pt x="497" y="1"/>
                    <a:pt x="363"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5" name="Google Shape;9575;p78"/>
            <p:cNvSpPr/>
            <p:nvPr/>
          </p:nvSpPr>
          <p:spPr>
            <a:xfrm>
              <a:off x="1876557" y="1788557"/>
              <a:ext cx="16623" cy="18277"/>
            </a:xfrm>
            <a:custGeom>
              <a:avLst/>
              <a:gdLst/>
              <a:ahLst/>
              <a:cxnLst/>
              <a:rect l="l" t="t" r="r" b="b"/>
              <a:pathLst>
                <a:path w="633" h="696" extrusionOk="0">
                  <a:moveTo>
                    <a:pt x="365" y="0"/>
                  </a:moveTo>
                  <a:cubicBezTo>
                    <a:pt x="292" y="0"/>
                    <a:pt x="220" y="39"/>
                    <a:pt x="182" y="131"/>
                  </a:cubicBezTo>
                  <a:lnTo>
                    <a:pt x="58" y="399"/>
                  </a:lnTo>
                  <a:cubicBezTo>
                    <a:pt x="0" y="542"/>
                    <a:pt x="106" y="695"/>
                    <a:pt x="259" y="695"/>
                  </a:cubicBezTo>
                  <a:cubicBezTo>
                    <a:pt x="335" y="695"/>
                    <a:pt x="412" y="638"/>
                    <a:pt x="450" y="561"/>
                  </a:cubicBezTo>
                  <a:lnTo>
                    <a:pt x="565" y="293"/>
                  </a:lnTo>
                  <a:cubicBezTo>
                    <a:pt x="633" y="127"/>
                    <a:pt x="498" y="0"/>
                    <a:pt x="365"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6" name="Google Shape;9576;p78"/>
            <p:cNvSpPr/>
            <p:nvPr/>
          </p:nvSpPr>
          <p:spPr>
            <a:xfrm>
              <a:off x="1878710" y="1560541"/>
              <a:ext cx="15966" cy="18093"/>
            </a:xfrm>
            <a:custGeom>
              <a:avLst/>
              <a:gdLst/>
              <a:ahLst/>
              <a:cxnLst/>
              <a:rect l="l" t="t" r="r" b="b"/>
              <a:pathLst>
                <a:path w="608" h="689" extrusionOk="0">
                  <a:moveTo>
                    <a:pt x="266" y="0"/>
                  </a:moveTo>
                  <a:cubicBezTo>
                    <a:pt x="134" y="0"/>
                    <a:pt x="1" y="122"/>
                    <a:pt x="62" y="287"/>
                  </a:cubicBezTo>
                  <a:lnTo>
                    <a:pt x="177" y="564"/>
                  </a:lnTo>
                  <a:cubicBezTo>
                    <a:pt x="215" y="641"/>
                    <a:pt x="291" y="688"/>
                    <a:pt x="368" y="688"/>
                  </a:cubicBezTo>
                  <a:cubicBezTo>
                    <a:pt x="512" y="679"/>
                    <a:pt x="607" y="545"/>
                    <a:pt x="569" y="411"/>
                  </a:cubicBezTo>
                  <a:lnTo>
                    <a:pt x="454" y="133"/>
                  </a:lnTo>
                  <a:cubicBezTo>
                    <a:pt x="416" y="40"/>
                    <a:pt x="341" y="0"/>
                    <a:pt x="266"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7" name="Google Shape;9577;p78"/>
            <p:cNvSpPr/>
            <p:nvPr/>
          </p:nvSpPr>
          <p:spPr>
            <a:xfrm>
              <a:off x="1971014" y="1789292"/>
              <a:ext cx="16386" cy="18277"/>
            </a:xfrm>
            <a:custGeom>
              <a:avLst/>
              <a:gdLst/>
              <a:ahLst/>
              <a:cxnLst/>
              <a:rect l="l" t="t" r="r" b="b"/>
              <a:pathLst>
                <a:path w="624" h="696" extrusionOk="0">
                  <a:moveTo>
                    <a:pt x="272" y="1"/>
                  </a:moveTo>
                  <a:cubicBezTo>
                    <a:pt x="140" y="1"/>
                    <a:pt x="1" y="128"/>
                    <a:pt x="69" y="294"/>
                  </a:cubicBezTo>
                  <a:lnTo>
                    <a:pt x="184" y="572"/>
                  </a:lnTo>
                  <a:cubicBezTo>
                    <a:pt x="212" y="648"/>
                    <a:pt x="289" y="696"/>
                    <a:pt x="375" y="696"/>
                  </a:cubicBezTo>
                  <a:cubicBezTo>
                    <a:pt x="518" y="696"/>
                    <a:pt x="624" y="552"/>
                    <a:pt x="566" y="409"/>
                  </a:cubicBezTo>
                  <a:lnTo>
                    <a:pt x="451" y="131"/>
                  </a:lnTo>
                  <a:cubicBezTo>
                    <a:pt x="417" y="39"/>
                    <a:pt x="346" y="1"/>
                    <a:pt x="272"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8" name="Google Shape;9578;p78"/>
            <p:cNvSpPr/>
            <p:nvPr/>
          </p:nvSpPr>
          <p:spPr>
            <a:xfrm>
              <a:off x="2036375" y="1630734"/>
              <a:ext cx="22951" cy="13997"/>
            </a:xfrm>
            <a:custGeom>
              <a:avLst/>
              <a:gdLst/>
              <a:ahLst/>
              <a:cxnLst/>
              <a:rect l="l" t="t" r="r" b="b"/>
              <a:pathLst>
                <a:path w="874" h="533" extrusionOk="0">
                  <a:moveTo>
                    <a:pt x="570" y="0"/>
                  </a:moveTo>
                  <a:cubicBezTo>
                    <a:pt x="544" y="0"/>
                    <a:pt x="517" y="5"/>
                    <a:pt x="489" y="16"/>
                  </a:cubicBezTo>
                  <a:lnTo>
                    <a:pt x="212" y="131"/>
                  </a:lnTo>
                  <a:cubicBezTo>
                    <a:pt x="1" y="217"/>
                    <a:pt x="58" y="532"/>
                    <a:pt x="288" y="532"/>
                  </a:cubicBezTo>
                  <a:cubicBezTo>
                    <a:pt x="317" y="532"/>
                    <a:pt x="345" y="532"/>
                    <a:pt x="374" y="523"/>
                  </a:cubicBezTo>
                  <a:lnTo>
                    <a:pt x="652" y="408"/>
                  </a:lnTo>
                  <a:cubicBezTo>
                    <a:pt x="873" y="314"/>
                    <a:pt x="776" y="0"/>
                    <a:pt x="570"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79" name="Google Shape;9579;p78"/>
            <p:cNvSpPr/>
            <p:nvPr/>
          </p:nvSpPr>
          <p:spPr>
            <a:xfrm>
              <a:off x="1807441" y="1723143"/>
              <a:ext cx="22846" cy="14075"/>
            </a:xfrm>
            <a:custGeom>
              <a:avLst/>
              <a:gdLst/>
              <a:ahLst/>
              <a:cxnLst/>
              <a:rect l="l" t="t" r="r" b="b"/>
              <a:pathLst>
                <a:path w="870" h="536" extrusionOk="0">
                  <a:moveTo>
                    <a:pt x="574" y="1"/>
                  </a:moveTo>
                  <a:cubicBezTo>
                    <a:pt x="547" y="1"/>
                    <a:pt x="519" y="6"/>
                    <a:pt x="488" y="19"/>
                  </a:cubicBezTo>
                  <a:lnTo>
                    <a:pt x="211" y="133"/>
                  </a:lnTo>
                  <a:cubicBezTo>
                    <a:pt x="0" y="220"/>
                    <a:pt x="58" y="535"/>
                    <a:pt x="288" y="535"/>
                  </a:cubicBezTo>
                  <a:cubicBezTo>
                    <a:pt x="316" y="535"/>
                    <a:pt x="345" y="526"/>
                    <a:pt x="364" y="516"/>
                  </a:cubicBezTo>
                  <a:lnTo>
                    <a:pt x="642" y="401"/>
                  </a:lnTo>
                  <a:cubicBezTo>
                    <a:pt x="870" y="317"/>
                    <a:pt x="777" y="1"/>
                    <a:pt x="574"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580" name="Google Shape;9580;p78"/>
          <p:cNvGrpSpPr/>
          <p:nvPr/>
        </p:nvGrpSpPr>
        <p:grpSpPr>
          <a:xfrm>
            <a:off x="3095178" y="1502716"/>
            <a:ext cx="334290" cy="362677"/>
            <a:chOff x="3095178" y="1502716"/>
            <a:chExt cx="334290" cy="362677"/>
          </a:xfrm>
        </p:grpSpPr>
        <p:sp>
          <p:nvSpPr>
            <p:cNvPr id="9581" name="Google Shape;9581;p78"/>
            <p:cNvSpPr/>
            <p:nvPr/>
          </p:nvSpPr>
          <p:spPr>
            <a:xfrm>
              <a:off x="3125351" y="1502716"/>
              <a:ext cx="304117" cy="304117"/>
            </a:xfrm>
            <a:custGeom>
              <a:avLst/>
              <a:gdLst/>
              <a:ahLst/>
              <a:cxnLst/>
              <a:rect l="l" t="t" r="r" b="b"/>
              <a:pathLst>
                <a:path w="11581" h="11581" extrusionOk="0">
                  <a:moveTo>
                    <a:pt x="5790" y="0"/>
                  </a:moveTo>
                  <a:cubicBezTo>
                    <a:pt x="2594" y="0"/>
                    <a:pt x="0" y="2594"/>
                    <a:pt x="0" y="5790"/>
                  </a:cubicBezTo>
                  <a:cubicBezTo>
                    <a:pt x="0" y="8987"/>
                    <a:pt x="2594" y="11580"/>
                    <a:pt x="5790" y="11580"/>
                  </a:cubicBezTo>
                  <a:cubicBezTo>
                    <a:pt x="8987" y="11580"/>
                    <a:pt x="11580" y="8987"/>
                    <a:pt x="11580" y="5790"/>
                  </a:cubicBezTo>
                  <a:cubicBezTo>
                    <a:pt x="11580" y="2594"/>
                    <a:pt x="8987" y="0"/>
                    <a:pt x="5790" y="0"/>
                  </a:cubicBez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2" name="Google Shape;9582;p78"/>
            <p:cNvSpPr/>
            <p:nvPr/>
          </p:nvSpPr>
          <p:spPr>
            <a:xfrm>
              <a:off x="3095178" y="1505973"/>
              <a:ext cx="289306" cy="300887"/>
            </a:xfrm>
            <a:custGeom>
              <a:avLst/>
              <a:gdLst/>
              <a:ahLst/>
              <a:cxnLst/>
              <a:rect l="l" t="t" r="r" b="b"/>
              <a:pathLst>
                <a:path w="11017" h="11458" extrusionOk="0">
                  <a:moveTo>
                    <a:pt x="5752" y="1"/>
                  </a:moveTo>
                  <a:cubicBezTo>
                    <a:pt x="1963" y="785"/>
                    <a:pt x="1" y="5006"/>
                    <a:pt x="1838" y="8413"/>
                  </a:cubicBezTo>
                  <a:cubicBezTo>
                    <a:pt x="2909" y="10399"/>
                    <a:pt x="4916" y="11458"/>
                    <a:pt x="6949" y="11458"/>
                  </a:cubicBezTo>
                  <a:cubicBezTo>
                    <a:pt x="8403" y="11458"/>
                    <a:pt x="9870" y="10915"/>
                    <a:pt x="11016" y="9781"/>
                  </a:cubicBezTo>
                  <a:lnTo>
                    <a:pt x="11016" y="9781"/>
                  </a:lnTo>
                  <a:cubicBezTo>
                    <a:pt x="10624" y="9858"/>
                    <a:pt x="10231" y="9896"/>
                    <a:pt x="9839" y="9896"/>
                  </a:cubicBezTo>
                  <a:cubicBezTo>
                    <a:pt x="7485" y="9896"/>
                    <a:pt x="5370" y="8480"/>
                    <a:pt x="4480" y="6317"/>
                  </a:cubicBezTo>
                  <a:cubicBezTo>
                    <a:pt x="3580" y="4145"/>
                    <a:pt x="4087" y="1647"/>
                    <a:pt x="5752"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3" name="Google Shape;9583;p78"/>
            <p:cNvSpPr/>
            <p:nvPr/>
          </p:nvSpPr>
          <p:spPr>
            <a:xfrm>
              <a:off x="3125351" y="1503215"/>
              <a:ext cx="303854" cy="303356"/>
            </a:xfrm>
            <a:custGeom>
              <a:avLst/>
              <a:gdLst/>
              <a:ahLst/>
              <a:cxnLst/>
              <a:rect l="l" t="t" r="r" b="b"/>
              <a:pathLst>
                <a:path w="11571" h="11552" extrusionOk="0">
                  <a:moveTo>
                    <a:pt x="5570" y="2881"/>
                  </a:moveTo>
                  <a:lnTo>
                    <a:pt x="5570" y="5551"/>
                  </a:lnTo>
                  <a:lnTo>
                    <a:pt x="2230" y="5551"/>
                  </a:lnTo>
                  <a:cubicBezTo>
                    <a:pt x="2240" y="4642"/>
                    <a:pt x="2402" y="3733"/>
                    <a:pt x="2708" y="2881"/>
                  </a:cubicBezTo>
                  <a:close/>
                  <a:moveTo>
                    <a:pt x="8872" y="2881"/>
                  </a:moveTo>
                  <a:cubicBezTo>
                    <a:pt x="9168" y="3733"/>
                    <a:pt x="9331" y="4642"/>
                    <a:pt x="9350" y="5551"/>
                  </a:cubicBezTo>
                  <a:lnTo>
                    <a:pt x="6010" y="5551"/>
                  </a:lnTo>
                  <a:lnTo>
                    <a:pt x="6010" y="2881"/>
                  </a:lnTo>
                  <a:close/>
                  <a:moveTo>
                    <a:pt x="5560" y="5991"/>
                  </a:moveTo>
                  <a:lnTo>
                    <a:pt x="5560" y="8671"/>
                  </a:lnTo>
                  <a:lnTo>
                    <a:pt x="2708" y="8671"/>
                  </a:lnTo>
                  <a:cubicBezTo>
                    <a:pt x="2402" y="7810"/>
                    <a:pt x="2240" y="6901"/>
                    <a:pt x="2230" y="5991"/>
                  </a:cubicBezTo>
                  <a:close/>
                  <a:moveTo>
                    <a:pt x="9350" y="5991"/>
                  </a:moveTo>
                  <a:cubicBezTo>
                    <a:pt x="9331" y="6901"/>
                    <a:pt x="9168" y="7810"/>
                    <a:pt x="8872" y="8671"/>
                  </a:cubicBezTo>
                  <a:lnTo>
                    <a:pt x="8872" y="8661"/>
                  </a:lnTo>
                  <a:lnTo>
                    <a:pt x="6010" y="8661"/>
                  </a:lnTo>
                  <a:lnTo>
                    <a:pt x="6010" y="5991"/>
                  </a:lnTo>
                  <a:close/>
                  <a:moveTo>
                    <a:pt x="5570" y="0"/>
                  </a:moveTo>
                  <a:lnTo>
                    <a:pt x="5570" y="2431"/>
                  </a:lnTo>
                  <a:lnTo>
                    <a:pt x="2881" y="2431"/>
                  </a:lnTo>
                  <a:cubicBezTo>
                    <a:pt x="3484" y="1044"/>
                    <a:pt x="4460" y="106"/>
                    <a:pt x="5570" y="0"/>
                  </a:cubicBezTo>
                  <a:lnTo>
                    <a:pt x="5570" y="0"/>
                  </a:lnTo>
                  <a:cubicBezTo>
                    <a:pt x="4977" y="20"/>
                    <a:pt x="4402" y="125"/>
                    <a:pt x="3847" y="316"/>
                  </a:cubicBezTo>
                  <a:cubicBezTo>
                    <a:pt x="3264" y="823"/>
                    <a:pt x="2766" y="1551"/>
                    <a:pt x="2412" y="2431"/>
                  </a:cubicBezTo>
                  <a:lnTo>
                    <a:pt x="1062" y="2431"/>
                  </a:lnTo>
                  <a:cubicBezTo>
                    <a:pt x="957" y="2575"/>
                    <a:pt x="861" y="2718"/>
                    <a:pt x="775" y="2871"/>
                  </a:cubicBezTo>
                  <a:lnTo>
                    <a:pt x="2240" y="2871"/>
                  </a:lnTo>
                  <a:cubicBezTo>
                    <a:pt x="1952" y="3742"/>
                    <a:pt x="1799" y="4642"/>
                    <a:pt x="1780" y="5551"/>
                  </a:cubicBezTo>
                  <a:lnTo>
                    <a:pt x="0" y="5551"/>
                  </a:lnTo>
                  <a:lnTo>
                    <a:pt x="0" y="5771"/>
                  </a:lnTo>
                  <a:lnTo>
                    <a:pt x="0" y="5991"/>
                  </a:lnTo>
                  <a:lnTo>
                    <a:pt x="1780" y="5991"/>
                  </a:lnTo>
                  <a:cubicBezTo>
                    <a:pt x="1799" y="6901"/>
                    <a:pt x="1952" y="7800"/>
                    <a:pt x="2240" y="8661"/>
                  </a:cubicBezTo>
                  <a:lnTo>
                    <a:pt x="775" y="8661"/>
                  </a:lnTo>
                  <a:cubicBezTo>
                    <a:pt x="861" y="8815"/>
                    <a:pt x="957" y="8968"/>
                    <a:pt x="1062" y="9111"/>
                  </a:cubicBezTo>
                  <a:lnTo>
                    <a:pt x="2412" y="9111"/>
                  </a:lnTo>
                  <a:cubicBezTo>
                    <a:pt x="2766" y="9992"/>
                    <a:pt x="3264" y="10719"/>
                    <a:pt x="3847" y="11226"/>
                  </a:cubicBezTo>
                  <a:cubicBezTo>
                    <a:pt x="4398" y="11416"/>
                    <a:pt x="4968" y="11531"/>
                    <a:pt x="5556" y="11551"/>
                  </a:cubicBezTo>
                  <a:lnTo>
                    <a:pt x="5556" y="11551"/>
                  </a:lnTo>
                  <a:cubicBezTo>
                    <a:pt x="4457" y="11434"/>
                    <a:pt x="3483" y="10497"/>
                    <a:pt x="2881" y="9111"/>
                  </a:cubicBezTo>
                  <a:lnTo>
                    <a:pt x="5560" y="9111"/>
                  </a:lnTo>
                  <a:lnTo>
                    <a:pt x="5560" y="11551"/>
                  </a:lnTo>
                  <a:lnTo>
                    <a:pt x="5560" y="11551"/>
                  </a:lnTo>
                  <a:cubicBezTo>
                    <a:pt x="5559" y="11551"/>
                    <a:pt x="5557" y="11551"/>
                    <a:pt x="5556" y="11551"/>
                  </a:cubicBezTo>
                  <a:lnTo>
                    <a:pt x="5556" y="11551"/>
                  </a:lnTo>
                  <a:cubicBezTo>
                    <a:pt x="5557" y="11551"/>
                    <a:pt x="5559" y="11552"/>
                    <a:pt x="5560" y="11552"/>
                  </a:cubicBezTo>
                  <a:lnTo>
                    <a:pt x="5560" y="11551"/>
                  </a:lnTo>
                  <a:lnTo>
                    <a:pt x="5560" y="11551"/>
                  </a:lnTo>
                  <a:cubicBezTo>
                    <a:pt x="5564" y="11552"/>
                    <a:pt x="5567" y="11552"/>
                    <a:pt x="5570" y="11552"/>
                  </a:cubicBezTo>
                  <a:lnTo>
                    <a:pt x="6010" y="11552"/>
                  </a:lnTo>
                  <a:lnTo>
                    <a:pt x="6010" y="9111"/>
                  </a:lnTo>
                  <a:lnTo>
                    <a:pt x="8690" y="9111"/>
                  </a:lnTo>
                  <a:cubicBezTo>
                    <a:pt x="8087" y="10499"/>
                    <a:pt x="7120" y="11437"/>
                    <a:pt x="6010" y="11552"/>
                  </a:cubicBezTo>
                  <a:cubicBezTo>
                    <a:pt x="6594" y="11533"/>
                    <a:pt x="7178" y="11418"/>
                    <a:pt x="7733" y="11226"/>
                  </a:cubicBezTo>
                  <a:cubicBezTo>
                    <a:pt x="8317" y="10719"/>
                    <a:pt x="8805" y="9992"/>
                    <a:pt x="9168" y="9111"/>
                  </a:cubicBezTo>
                  <a:lnTo>
                    <a:pt x="10518" y="9111"/>
                  </a:lnTo>
                  <a:cubicBezTo>
                    <a:pt x="10614" y="8968"/>
                    <a:pt x="10709" y="8824"/>
                    <a:pt x="10805" y="8671"/>
                  </a:cubicBezTo>
                  <a:lnTo>
                    <a:pt x="9341" y="8671"/>
                  </a:lnTo>
                  <a:cubicBezTo>
                    <a:pt x="9618" y="7800"/>
                    <a:pt x="9771" y="6901"/>
                    <a:pt x="9790" y="5991"/>
                  </a:cubicBezTo>
                  <a:lnTo>
                    <a:pt x="11571" y="5991"/>
                  </a:lnTo>
                  <a:lnTo>
                    <a:pt x="11571" y="5771"/>
                  </a:lnTo>
                  <a:lnTo>
                    <a:pt x="11571" y="5551"/>
                  </a:lnTo>
                  <a:lnTo>
                    <a:pt x="9790" y="5551"/>
                  </a:lnTo>
                  <a:cubicBezTo>
                    <a:pt x="9771" y="4642"/>
                    <a:pt x="9618" y="3742"/>
                    <a:pt x="9341" y="2881"/>
                  </a:cubicBezTo>
                  <a:lnTo>
                    <a:pt x="10805" y="2881"/>
                  </a:lnTo>
                  <a:cubicBezTo>
                    <a:pt x="10709" y="2728"/>
                    <a:pt x="10614" y="2575"/>
                    <a:pt x="10518" y="2431"/>
                  </a:cubicBezTo>
                  <a:lnTo>
                    <a:pt x="9168" y="2431"/>
                  </a:lnTo>
                  <a:cubicBezTo>
                    <a:pt x="8805" y="1551"/>
                    <a:pt x="8317" y="823"/>
                    <a:pt x="7733" y="316"/>
                  </a:cubicBezTo>
                  <a:cubicBezTo>
                    <a:pt x="7178" y="125"/>
                    <a:pt x="6594" y="10"/>
                    <a:pt x="6010" y="0"/>
                  </a:cubicBezTo>
                  <a:lnTo>
                    <a:pt x="6010" y="0"/>
                  </a:lnTo>
                  <a:cubicBezTo>
                    <a:pt x="7120" y="106"/>
                    <a:pt x="8087" y="1044"/>
                    <a:pt x="8699" y="2431"/>
                  </a:cubicBezTo>
                  <a:lnTo>
                    <a:pt x="6010" y="2431"/>
                  </a:lnTo>
                  <a:lnTo>
                    <a:pt x="6010" y="0"/>
                  </a:ln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4" name="Google Shape;9584;p78"/>
            <p:cNvSpPr/>
            <p:nvPr/>
          </p:nvSpPr>
          <p:spPr>
            <a:xfrm>
              <a:off x="3125351" y="1505973"/>
              <a:ext cx="229224" cy="300598"/>
            </a:xfrm>
            <a:custGeom>
              <a:avLst/>
              <a:gdLst/>
              <a:ahLst/>
              <a:cxnLst/>
              <a:rect l="l" t="t" r="r" b="b"/>
              <a:pathLst>
                <a:path w="8729" h="11447" extrusionOk="0">
                  <a:moveTo>
                    <a:pt x="4594" y="1"/>
                  </a:moveTo>
                  <a:lnTo>
                    <a:pt x="4594" y="1"/>
                  </a:lnTo>
                  <a:cubicBezTo>
                    <a:pt x="4345" y="58"/>
                    <a:pt x="4096" y="125"/>
                    <a:pt x="3847" y="211"/>
                  </a:cubicBezTo>
                  <a:cubicBezTo>
                    <a:pt x="3264" y="718"/>
                    <a:pt x="2766" y="1446"/>
                    <a:pt x="2412" y="2326"/>
                  </a:cubicBezTo>
                  <a:lnTo>
                    <a:pt x="1062" y="2326"/>
                  </a:lnTo>
                  <a:cubicBezTo>
                    <a:pt x="957" y="2470"/>
                    <a:pt x="861" y="2613"/>
                    <a:pt x="775" y="2766"/>
                  </a:cubicBezTo>
                  <a:lnTo>
                    <a:pt x="2240" y="2766"/>
                  </a:lnTo>
                  <a:cubicBezTo>
                    <a:pt x="1952" y="3637"/>
                    <a:pt x="1799" y="4537"/>
                    <a:pt x="1780" y="5446"/>
                  </a:cubicBezTo>
                  <a:lnTo>
                    <a:pt x="0" y="5446"/>
                  </a:lnTo>
                  <a:lnTo>
                    <a:pt x="0" y="5666"/>
                  </a:lnTo>
                  <a:lnTo>
                    <a:pt x="0" y="5886"/>
                  </a:lnTo>
                  <a:lnTo>
                    <a:pt x="1780" y="5886"/>
                  </a:lnTo>
                  <a:cubicBezTo>
                    <a:pt x="1799" y="6796"/>
                    <a:pt x="1952" y="7695"/>
                    <a:pt x="2240" y="8556"/>
                  </a:cubicBezTo>
                  <a:lnTo>
                    <a:pt x="775" y="8556"/>
                  </a:lnTo>
                  <a:cubicBezTo>
                    <a:pt x="861" y="8710"/>
                    <a:pt x="957" y="8863"/>
                    <a:pt x="1062" y="9006"/>
                  </a:cubicBezTo>
                  <a:lnTo>
                    <a:pt x="2412" y="9006"/>
                  </a:lnTo>
                  <a:cubicBezTo>
                    <a:pt x="2766" y="9887"/>
                    <a:pt x="3264" y="10614"/>
                    <a:pt x="3847" y="11121"/>
                  </a:cubicBezTo>
                  <a:cubicBezTo>
                    <a:pt x="4402" y="11313"/>
                    <a:pt x="4977" y="11428"/>
                    <a:pt x="5570" y="11447"/>
                  </a:cubicBezTo>
                  <a:cubicBezTo>
                    <a:pt x="4460" y="11332"/>
                    <a:pt x="3484" y="10394"/>
                    <a:pt x="2881" y="9006"/>
                  </a:cubicBezTo>
                  <a:lnTo>
                    <a:pt x="5570" y="9006"/>
                  </a:lnTo>
                  <a:lnTo>
                    <a:pt x="5570" y="11447"/>
                  </a:lnTo>
                  <a:lnTo>
                    <a:pt x="6010" y="11447"/>
                  </a:lnTo>
                  <a:lnTo>
                    <a:pt x="6010" y="9246"/>
                  </a:lnTo>
                  <a:cubicBezTo>
                    <a:pt x="5647" y="9054"/>
                    <a:pt x="5302" y="8824"/>
                    <a:pt x="4986" y="8566"/>
                  </a:cubicBezTo>
                  <a:lnTo>
                    <a:pt x="2708" y="8566"/>
                  </a:lnTo>
                  <a:cubicBezTo>
                    <a:pt x="2402" y="7705"/>
                    <a:pt x="2240" y="6805"/>
                    <a:pt x="2230" y="5886"/>
                  </a:cubicBezTo>
                  <a:lnTo>
                    <a:pt x="3168" y="5886"/>
                  </a:lnTo>
                  <a:cubicBezTo>
                    <a:pt x="3120" y="5743"/>
                    <a:pt x="3082" y="5599"/>
                    <a:pt x="3053" y="5446"/>
                  </a:cubicBezTo>
                  <a:lnTo>
                    <a:pt x="2230" y="5446"/>
                  </a:lnTo>
                  <a:cubicBezTo>
                    <a:pt x="2240" y="4537"/>
                    <a:pt x="2402" y="3628"/>
                    <a:pt x="2708" y="2776"/>
                  </a:cubicBezTo>
                  <a:lnTo>
                    <a:pt x="3053" y="2776"/>
                  </a:lnTo>
                  <a:cubicBezTo>
                    <a:pt x="3082" y="2623"/>
                    <a:pt x="3130" y="2470"/>
                    <a:pt x="3168" y="2326"/>
                  </a:cubicBezTo>
                  <a:lnTo>
                    <a:pt x="2881" y="2326"/>
                  </a:lnTo>
                  <a:cubicBezTo>
                    <a:pt x="3149" y="1666"/>
                    <a:pt x="3570" y="1063"/>
                    <a:pt x="4096" y="575"/>
                  </a:cubicBezTo>
                  <a:cubicBezTo>
                    <a:pt x="4249" y="374"/>
                    <a:pt x="4422" y="183"/>
                    <a:pt x="4594" y="1"/>
                  </a:cubicBezTo>
                  <a:close/>
                  <a:moveTo>
                    <a:pt x="8231" y="9877"/>
                  </a:moveTo>
                  <a:cubicBezTo>
                    <a:pt x="7647" y="10777"/>
                    <a:pt x="6872" y="11361"/>
                    <a:pt x="6010" y="11447"/>
                  </a:cubicBezTo>
                  <a:cubicBezTo>
                    <a:pt x="6594" y="11428"/>
                    <a:pt x="7178" y="11313"/>
                    <a:pt x="7733" y="11121"/>
                  </a:cubicBezTo>
                  <a:cubicBezTo>
                    <a:pt x="8125" y="10767"/>
                    <a:pt x="8460" y="10356"/>
                    <a:pt x="8728" y="9896"/>
                  </a:cubicBezTo>
                  <a:lnTo>
                    <a:pt x="8690" y="9896"/>
                  </a:lnTo>
                  <a:cubicBezTo>
                    <a:pt x="8537" y="9896"/>
                    <a:pt x="8384" y="9887"/>
                    <a:pt x="8231" y="9877"/>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5" name="Google Shape;9585;p78"/>
            <p:cNvSpPr/>
            <p:nvPr/>
          </p:nvSpPr>
          <p:spPr>
            <a:xfrm>
              <a:off x="3177871" y="1795253"/>
              <a:ext cx="198814" cy="70140"/>
            </a:xfrm>
            <a:custGeom>
              <a:avLst/>
              <a:gdLst/>
              <a:ahLst/>
              <a:cxnLst/>
              <a:rect l="l" t="t" r="r" b="b"/>
              <a:pathLst>
                <a:path w="7571" h="2671" extrusionOk="0">
                  <a:moveTo>
                    <a:pt x="2450" y="0"/>
                  </a:moveTo>
                  <a:lnTo>
                    <a:pt x="584" y="670"/>
                  </a:lnTo>
                  <a:cubicBezTo>
                    <a:pt x="230" y="804"/>
                    <a:pt x="0" y="1139"/>
                    <a:pt x="0" y="1512"/>
                  </a:cubicBezTo>
                  <a:lnTo>
                    <a:pt x="0" y="2450"/>
                  </a:lnTo>
                  <a:cubicBezTo>
                    <a:pt x="0" y="2574"/>
                    <a:pt x="96" y="2670"/>
                    <a:pt x="230" y="2670"/>
                  </a:cubicBezTo>
                  <a:lnTo>
                    <a:pt x="7350" y="2670"/>
                  </a:lnTo>
                  <a:cubicBezTo>
                    <a:pt x="7475" y="2670"/>
                    <a:pt x="7570" y="2565"/>
                    <a:pt x="7570" y="2450"/>
                  </a:cubicBezTo>
                  <a:lnTo>
                    <a:pt x="7570" y="1512"/>
                  </a:lnTo>
                  <a:cubicBezTo>
                    <a:pt x="7570" y="1139"/>
                    <a:pt x="7341" y="804"/>
                    <a:pt x="6987" y="670"/>
                  </a:cubicBezTo>
                  <a:lnTo>
                    <a:pt x="5120" y="0"/>
                  </a:lnTo>
                  <a:lnTo>
                    <a:pt x="3790" y="450"/>
                  </a:lnTo>
                  <a:lnTo>
                    <a:pt x="2450" y="0"/>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6" name="Google Shape;9586;p78"/>
            <p:cNvSpPr/>
            <p:nvPr/>
          </p:nvSpPr>
          <p:spPr>
            <a:xfrm>
              <a:off x="3265580" y="1818624"/>
              <a:ext cx="23398" cy="46769"/>
            </a:xfrm>
            <a:custGeom>
              <a:avLst/>
              <a:gdLst/>
              <a:ahLst/>
              <a:cxnLst/>
              <a:rect l="l" t="t" r="r" b="b"/>
              <a:pathLst>
                <a:path w="891" h="1781" extrusionOk="0">
                  <a:moveTo>
                    <a:pt x="211" y="0"/>
                  </a:moveTo>
                  <a:lnTo>
                    <a:pt x="0" y="1780"/>
                  </a:lnTo>
                  <a:lnTo>
                    <a:pt x="890" y="1780"/>
                  </a:lnTo>
                  <a:lnTo>
                    <a:pt x="680" y="0"/>
                  </a:lnTo>
                  <a:close/>
                </a:path>
              </a:pathLst>
            </a:custGeom>
            <a:solidFill>
              <a:srgbClr val="4760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7" name="Google Shape;9587;p78"/>
            <p:cNvSpPr/>
            <p:nvPr/>
          </p:nvSpPr>
          <p:spPr>
            <a:xfrm>
              <a:off x="3267076" y="1806807"/>
              <a:ext cx="20378" cy="19879"/>
            </a:xfrm>
            <a:custGeom>
              <a:avLst/>
              <a:gdLst/>
              <a:ahLst/>
              <a:cxnLst/>
              <a:rect l="l" t="t" r="r" b="b"/>
              <a:pathLst>
                <a:path w="776" h="757" extrusionOk="0">
                  <a:moveTo>
                    <a:pt x="1" y="0"/>
                  </a:moveTo>
                  <a:lnTo>
                    <a:pt x="1" y="603"/>
                  </a:lnTo>
                  <a:cubicBezTo>
                    <a:pt x="1" y="689"/>
                    <a:pt x="68" y="756"/>
                    <a:pt x="154" y="756"/>
                  </a:cubicBezTo>
                  <a:lnTo>
                    <a:pt x="623" y="756"/>
                  </a:lnTo>
                  <a:cubicBezTo>
                    <a:pt x="709" y="756"/>
                    <a:pt x="776" y="689"/>
                    <a:pt x="776" y="603"/>
                  </a:cubicBezTo>
                  <a:lnTo>
                    <a:pt x="776" y="0"/>
                  </a:ln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8" name="Google Shape;9588;p78"/>
            <p:cNvSpPr/>
            <p:nvPr/>
          </p:nvSpPr>
          <p:spPr>
            <a:xfrm>
              <a:off x="3341734" y="1818861"/>
              <a:ext cx="34952" cy="46533"/>
            </a:xfrm>
            <a:custGeom>
              <a:avLst/>
              <a:gdLst/>
              <a:ahLst/>
              <a:cxnLst/>
              <a:rect l="l" t="t" r="r" b="b"/>
              <a:pathLst>
                <a:path w="1331" h="1772" extrusionOk="0">
                  <a:moveTo>
                    <a:pt x="1091" y="1"/>
                  </a:moveTo>
                  <a:lnTo>
                    <a:pt x="258" y="843"/>
                  </a:lnTo>
                  <a:cubicBezTo>
                    <a:pt x="86" y="1006"/>
                    <a:pt x="0" y="1235"/>
                    <a:pt x="0" y="1474"/>
                  </a:cubicBezTo>
                  <a:lnTo>
                    <a:pt x="0" y="1771"/>
                  </a:lnTo>
                  <a:lnTo>
                    <a:pt x="1110" y="1771"/>
                  </a:lnTo>
                  <a:cubicBezTo>
                    <a:pt x="1235" y="1771"/>
                    <a:pt x="1330" y="1666"/>
                    <a:pt x="1330" y="1551"/>
                  </a:cubicBezTo>
                  <a:lnTo>
                    <a:pt x="1330" y="613"/>
                  </a:lnTo>
                  <a:cubicBezTo>
                    <a:pt x="1330" y="383"/>
                    <a:pt x="1244" y="173"/>
                    <a:pt x="1091" y="1"/>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89" name="Google Shape;9589;p78"/>
            <p:cNvSpPr/>
            <p:nvPr/>
          </p:nvSpPr>
          <p:spPr>
            <a:xfrm>
              <a:off x="3213060" y="1614033"/>
              <a:ext cx="128700" cy="93538"/>
            </a:xfrm>
            <a:custGeom>
              <a:avLst/>
              <a:gdLst/>
              <a:ahLst/>
              <a:cxnLst/>
              <a:rect l="l" t="t" r="r" b="b"/>
              <a:pathLst>
                <a:path w="4901" h="3562" extrusionOk="0">
                  <a:moveTo>
                    <a:pt x="1763" y="1"/>
                  </a:moveTo>
                  <a:cubicBezTo>
                    <a:pt x="785" y="1"/>
                    <a:pt x="0" y="801"/>
                    <a:pt x="0" y="1771"/>
                  </a:cubicBezTo>
                  <a:lnTo>
                    <a:pt x="0" y="2307"/>
                  </a:lnTo>
                  <a:cubicBezTo>
                    <a:pt x="0" y="2547"/>
                    <a:pt x="38" y="2786"/>
                    <a:pt x="115" y="3006"/>
                  </a:cubicBezTo>
                  <a:lnTo>
                    <a:pt x="192" y="3236"/>
                  </a:lnTo>
                  <a:cubicBezTo>
                    <a:pt x="211" y="3303"/>
                    <a:pt x="230" y="3370"/>
                    <a:pt x="230" y="3446"/>
                  </a:cubicBezTo>
                  <a:lnTo>
                    <a:pt x="230" y="3561"/>
                  </a:lnTo>
                  <a:lnTo>
                    <a:pt x="4680" y="3561"/>
                  </a:lnTo>
                  <a:lnTo>
                    <a:pt x="4680" y="3446"/>
                  </a:lnTo>
                  <a:cubicBezTo>
                    <a:pt x="4680" y="3370"/>
                    <a:pt x="4690" y="3303"/>
                    <a:pt x="4709" y="3236"/>
                  </a:cubicBezTo>
                  <a:lnTo>
                    <a:pt x="4785" y="3006"/>
                  </a:lnTo>
                  <a:cubicBezTo>
                    <a:pt x="4862" y="2786"/>
                    <a:pt x="4900" y="2547"/>
                    <a:pt x="4900" y="2307"/>
                  </a:cubicBezTo>
                  <a:lnTo>
                    <a:pt x="4900" y="441"/>
                  </a:lnTo>
                  <a:cubicBezTo>
                    <a:pt x="4900" y="192"/>
                    <a:pt x="4699" y="1"/>
                    <a:pt x="4450" y="1"/>
                  </a:cubicBezTo>
                  <a:lnTo>
                    <a:pt x="1780" y="1"/>
                  </a:lnTo>
                  <a:cubicBezTo>
                    <a:pt x="1774" y="1"/>
                    <a:pt x="1769" y="1"/>
                    <a:pt x="1763"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0" name="Google Shape;9590;p78"/>
            <p:cNvSpPr/>
            <p:nvPr/>
          </p:nvSpPr>
          <p:spPr>
            <a:xfrm>
              <a:off x="3242208" y="1614033"/>
              <a:ext cx="99552" cy="93276"/>
            </a:xfrm>
            <a:custGeom>
              <a:avLst/>
              <a:gdLst/>
              <a:ahLst/>
              <a:cxnLst/>
              <a:rect l="l" t="t" r="r" b="b"/>
              <a:pathLst>
                <a:path w="3791" h="3552" extrusionOk="0">
                  <a:moveTo>
                    <a:pt x="892" y="1"/>
                  </a:moveTo>
                  <a:cubicBezTo>
                    <a:pt x="402" y="1"/>
                    <a:pt x="0" y="409"/>
                    <a:pt x="0" y="901"/>
                  </a:cubicBezTo>
                  <a:cubicBezTo>
                    <a:pt x="0" y="1398"/>
                    <a:pt x="402" y="1800"/>
                    <a:pt x="909" y="1800"/>
                  </a:cubicBezTo>
                  <a:lnTo>
                    <a:pt x="1024" y="1800"/>
                  </a:lnTo>
                  <a:lnTo>
                    <a:pt x="1091" y="3551"/>
                  </a:lnTo>
                  <a:lnTo>
                    <a:pt x="3570" y="3551"/>
                  </a:lnTo>
                  <a:lnTo>
                    <a:pt x="3570" y="3437"/>
                  </a:lnTo>
                  <a:cubicBezTo>
                    <a:pt x="3570" y="3360"/>
                    <a:pt x="3580" y="3293"/>
                    <a:pt x="3599" y="3217"/>
                  </a:cubicBezTo>
                  <a:lnTo>
                    <a:pt x="3675" y="2996"/>
                  </a:lnTo>
                  <a:cubicBezTo>
                    <a:pt x="3752" y="2767"/>
                    <a:pt x="3790" y="2537"/>
                    <a:pt x="3790" y="2298"/>
                  </a:cubicBezTo>
                  <a:lnTo>
                    <a:pt x="3790" y="441"/>
                  </a:lnTo>
                  <a:cubicBezTo>
                    <a:pt x="3790" y="192"/>
                    <a:pt x="3599" y="1"/>
                    <a:pt x="3350" y="1"/>
                  </a:cubicBezTo>
                  <a:lnTo>
                    <a:pt x="909" y="1"/>
                  </a:lnTo>
                  <a:cubicBezTo>
                    <a:pt x="904" y="1"/>
                    <a:pt x="898" y="1"/>
                    <a:pt x="892"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1" name="Google Shape;9591;p78"/>
            <p:cNvSpPr/>
            <p:nvPr/>
          </p:nvSpPr>
          <p:spPr>
            <a:xfrm>
              <a:off x="3242208" y="1754287"/>
              <a:ext cx="70140" cy="52546"/>
            </a:xfrm>
            <a:custGeom>
              <a:avLst/>
              <a:gdLst/>
              <a:ahLst/>
              <a:cxnLst/>
              <a:rect l="l" t="t" r="r" b="b"/>
              <a:pathLst>
                <a:path w="2671" h="2001" extrusionOk="0">
                  <a:moveTo>
                    <a:pt x="0" y="0"/>
                  </a:moveTo>
                  <a:lnTo>
                    <a:pt x="0" y="2000"/>
                  </a:lnTo>
                  <a:lnTo>
                    <a:pt x="2670" y="2000"/>
                  </a:lnTo>
                  <a:lnTo>
                    <a:pt x="2670" y="0"/>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2" name="Google Shape;9592;p78"/>
            <p:cNvSpPr/>
            <p:nvPr/>
          </p:nvSpPr>
          <p:spPr>
            <a:xfrm>
              <a:off x="3242208" y="1754287"/>
              <a:ext cx="70140" cy="29044"/>
            </a:xfrm>
            <a:custGeom>
              <a:avLst/>
              <a:gdLst/>
              <a:ahLst/>
              <a:cxnLst/>
              <a:rect l="l" t="t" r="r" b="b"/>
              <a:pathLst>
                <a:path w="2671" h="1106" extrusionOk="0">
                  <a:moveTo>
                    <a:pt x="0" y="0"/>
                  </a:moveTo>
                  <a:lnTo>
                    <a:pt x="0" y="747"/>
                  </a:lnTo>
                  <a:cubicBezTo>
                    <a:pt x="412" y="986"/>
                    <a:pt x="874" y="1105"/>
                    <a:pt x="1335" y="1105"/>
                  </a:cubicBezTo>
                  <a:cubicBezTo>
                    <a:pt x="1797" y="1105"/>
                    <a:pt x="2259" y="986"/>
                    <a:pt x="2670" y="747"/>
                  </a:cubicBezTo>
                  <a:lnTo>
                    <a:pt x="2670" y="0"/>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3" name="Google Shape;9593;p78"/>
            <p:cNvSpPr/>
            <p:nvPr/>
          </p:nvSpPr>
          <p:spPr>
            <a:xfrm>
              <a:off x="3230654" y="1785379"/>
              <a:ext cx="46769" cy="41780"/>
            </a:xfrm>
            <a:custGeom>
              <a:avLst/>
              <a:gdLst/>
              <a:ahLst/>
              <a:cxnLst/>
              <a:rect l="l" t="t" r="r" b="b"/>
              <a:pathLst>
                <a:path w="1781" h="1591" extrusionOk="0">
                  <a:moveTo>
                    <a:pt x="395" y="1"/>
                  </a:moveTo>
                  <a:cubicBezTo>
                    <a:pt x="311" y="1"/>
                    <a:pt x="231" y="48"/>
                    <a:pt x="191" y="127"/>
                  </a:cubicBezTo>
                  <a:lnTo>
                    <a:pt x="0" y="539"/>
                  </a:lnTo>
                  <a:lnTo>
                    <a:pt x="737" y="1505"/>
                  </a:lnTo>
                  <a:cubicBezTo>
                    <a:pt x="778" y="1562"/>
                    <a:pt x="844" y="1591"/>
                    <a:pt x="909" y="1591"/>
                  </a:cubicBezTo>
                  <a:cubicBezTo>
                    <a:pt x="966" y="1591"/>
                    <a:pt x="1022" y="1569"/>
                    <a:pt x="1062" y="1524"/>
                  </a:cubicBezTo>
                  <a:lnTo>
                    <a:pt x="1780" y="816"/>
                  </a:lnTo>
                  <a:lnTo>
                    <a:pt x="507" y="32"/>
                  </a:lnTo>
                  <a:cubicBezTo>
                    <a:pt x="471" y="11"/>
                    <a:pt x="433" y="1"/>
                    <a:pt x="395" y="1"/>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4" name="Google Shape;9594;p78"/>
            <p:cNvSpPr/>
            <p:nvPr/>
          </p:nvSpPr>
          <p:spPr>
            <a:xfrm>
              <a:off x="3277397" y="1785379"/>
              <a:ext cx="46769" cy="41780"/>
            </a:xfrm>
            <a:custGeom>
              <a:avLst/>
              <a:gdLst/>
              <a:ahLst/>
              <a:cxnLst/>
              <a:rect l="l" t="t" r="r" b="b"/>
              <a:pathLst>
                <a:path w="1781" h="1591" extrusionOk="0">
                  <a:moveTo>
                    <a:pt x="1381" y="1"/>
                  </a:moveTo>
                  <a:cubicBezTo>
                    <a:pt x="1343" y="1"/>
                    <a:pt x="1306" y="11"/>
                    <a:pt x="1273" y="32"/>
                  </a:cubicBezTo>
                  <a:lnTo>
                    <a:pt x="0" y="816"/>
                  </a:lnTo>
                  <a:lnTo>
                    <a:pt x="708" y="1524"/>
                  </a:lnTo>
                  <a:cubicBezTo>
                    <a:pt x="753" y="1569"/>
                    <a:pt x="810" y="1591"/>
                    <a:pt x="866" y="1591"/>
                  </a:cubicBezTo>
                  <a:cubicBezTo>
                    <a:pt x="932" y="1591"/>
                    <a:pt x="997" y="1562"/>
                    <a:pt x="1043" y="1505"/>
                  </a:cubicBezTo>
                  <a:lnTo>
                    <a:pt x="1780" y="539"/>
                  </a:lnTo>
                  <a:lnTo>
                    <a:pt x="1589" y="127"/>
                  </a:lnTo>
                  <a:cubicBezTo>
                    <a:pt x="1549" y="48"/>
                    <a:pt x="1464" y="1"/>
                    <a:pt x="1381" y="1"/>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5" name="Google Shape;9595;p78"/>
            <p:cNvSpPr/>
            <p:nvPr/>
          </p:nvSpPr>
          <p:spPr>
            <a:xfrm>
              <a:off x="3218837" y="1661327"/>
              <a:ext cx="116883" cy="110318"/>
            </a:xfrm>
            <a:custGeom>
              <a:avLst/>
              <a:gdLst/>
              <a:ahLst/>
              <a:cxnLst/>
              <a:rect l="l" t="t" r="r" b="b"/>
              <a:pathLst>
                <a:path w="4451" h="4201" extrusionOk="0">
                  <a:moveTo>
                    <a:pt x="1938" y="1"/>
                  </a:moveTo>
                  <a:cubicBezTo>
                    <a:pt x="1362" y="1"/>
                    <a:pt x="862" y="98"/>
                    <a:pt x="613" y="152"/>
                  </a:cubicBezTo>
                  <a:cubicBezTo>
                    <a:pt x="517" y="171"/>
                    <a:pt x="440" y="267"/>
                    <a:pt x="450" y="372"/>
                  </a:cubicBezTo>
                  <a:lnTo>
                    <a:pt x="450" y="899"/>
                  </a:lnTo>
                  <a:cubicBezTo>
                    <a:pt x="440" y="1023"/>
                    <a:pt x="402" y="1138"/>
                    <a:pt x="316" y="1215"/>
                  </a:cubicBezTo>
                  <a:lnTo>
                    <a:pt x="134" y="1406"/>
                  </a:lnTo>
                  <a:cubicBezTo>
                    <a:pt x="48" y="1482"/>
                    <a:pt x="0" y="1597"/>
                    <a:pt x="0" y="1722"/>
                  </a:cubicBezTo>
                  <a:lnTo>
                    <a:pt x="0" y="1980"/>
                  </a:lnTo>
                  <a:cubicBezTo>
                    <a:pt x="0" y="3205"/>
                    <a:pt x="996" y="4200"/>
                    <a:pt x="2230" y="4200"/>
                  </a:cubicBezTo>
                  <a:cubicBezTo>
                    <a:pt x="3455" y="4200"/>
                    <a:pt x="4450" y="3205"/>
                    <a:pt x="4450" y="1980"/>
                  </a:cubicBezTo>
                  <a:lnTo>
                    <a:pt x="4450" y="1722"/>
                  </a:lnTo>
                  <a:cubicBezTo>
                    <a:pt x="4450" y="1597"/>
                    <a:pt x="4403" y="1482"/>
                    <a:pt x="4326" y="1406"/>
                  </a:cubicBezTo>
                  <a:lnTo>
                    <a:pt x="4144" y="1215"/>
                  </a:lnTo>
                  <a:cubicBezTo>
                    <a:pt x="4058" y="1138"/>
                    <a:pt x="4010" y="1023"/>
                    <a:pt x="4010" y="908"/>
                  </a:cubicBezTo>
                  <a:lnTo>
                    <a:pt x="4010" y="784"/>
                  </a:lnTo>
                  <a:cubicBezTo>
                    <a:pt x="4010" y="698"/>
                    <a:pt x="3972" y="612"/>
                    <a:pt x="3895" y="554"/>
                  </a:cubicBezTo>
                  <a:cubicBezTo>
                    <a:pt x="3311" y="121"/>
                    <a:pt x="2578" y="1"/>
                    <a:pt x="1938" y="1"/>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6" name="Google Shape;9596;p78"/>
            <p:cNvSpPr/>
            <p:nvPr/>
          </p:nvSpPr>
          <p:spPr>
            <a:xfrm>
              <a:off x="3218837" y="1661327"/>
              <a:ext cx="105329" cy="110056"/>
            </a:xfrm>
            <a:custGeom>
              <a:avLst/>
              <a:gdLst/>
              <a:ahLst/>
              <a:cxnLst/>
              <a:rect l="l" t="t" r="r" b="b"/>
              <a:pathLst>
                <a:path w="4011" h="4191" extrusionOk="0">
                  <a:moveTo>
                    <a:pt x="1902" y="1"/>
                  </a:moveTo>
                  <a:cubicBezTo>
                    <a:pt x="1702" y="1"/>
                    <a:pt x="1512" y="12"/>
                    <a:pt x="1340" y="28"/>
                  </a:cubicBezTo>
                  <a:cubicBezTo>
                    <a:pt x="1091" y="57"/>
                    <a:pt x="852" y="95"/>
                    <a:pt x="622" y="152"/>
                  </a:cubicBezTo>
                  <a:cubicBezTo>
                    <a:pt x="517" y="171"/>
                    <a:pt x="450" y="267"/>
                    <a:pt x="450" y="372"/>
                  </a:cubicBezTo>
                  <a:lnTo>
                    <a:pt x="450" y="899"/>
                  </a:lnTo>
                  <a:cubicBezTo>
                    <a:pt x="450" y="1023"/>
                    <a:pt x="402" y="1128"/>
                    <a:pt x="316" y="1215"/>
                  </a:cubicBezTo>
                  <a:lnTo>
                    <a:pt x="134" y="1396"/>
                  </a:lnTo>
                  <a:cubicBezTo>
                    <a:pt x="48" y="1482"/>
                    <a:pt x="0" y="1597"/>
                    <a:pt x="0" y="1712"/>
                  </a:cubicBezTo>
                  <a:lnTo>
                    <a:pt x="0" y="1980"/>
                  </a:lnTo>
                  <a:cubicBezTo>
                    <a:pt x="0" y="3100"/>
                    <a:pt x="842" y="4047"/>
                    <a:pt x="1962" y="4191"/>
                  </a:cubicBezTo>
                  <a:cubicBezTo>
                    <a:pt x="1560" y="3770"/>
                    <a:pt x="1340" y="3224"/>
                    <a:pt x="1340" y="2650"/>
                  </a:cubicBezTo>
                  <a:lnTo>
                    <a:pt x="1340" y="1014"/>
                  </a:lnTo>
                  <a:cubicBezTo>
                    <a:pt x="1340" y="793"/>
                    <a:pt x="1512" y="602"/>
                    <a:pt x="1732" y="573"/>
                  </a:cubicBezTo>
                  <a:cubicBezTo>
                    <a:pt x="1909" y="551"/>
                    <a:pt x="2134" y="532"/>
                    <a:pt x="2384" y="532"/>
                  </a:cubicBezTo>
                  <a:cubicBezTo>
                    <a:pt x="2890" y="532"/>
                    <a:pt x="3497" y="610"/>
                    <a:pt x="4010" y="899"/>
                  </a:cubicBezTo>
                  <a:lnTo>
                    <a:pt x="4010" y="784"/>
                  </a:lnTo>
                  <a:cubicBezTo>
                    <a:pt x="4010" y="688"/>
                    <a:pt x="3972" y="612"/>
                    <a:pt x="3895" y="554"/>
                  </a:cubicBezTo>
                  <a:cubicBezTo>
                    <a:pt x="3296" y="116"/>
                    <a:pt x="2546" y="1"/>
                    <a:pt x="1902"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597" name="Google Shape;9597;p78"/>
            <p:cNvSpPr/>
            <p:nvPr/>
          </p:nvSpPr>
          <p:spPr>
            <a:xfrm>
              <a:off x="3177871" y="1818861"/>
              <a:ext cx="35215" cy="46533"/>
            </a:xfrm>
            <a:custGeom>
              <a:avLst/>
              <a:gdLst/>
              <a:ahLst/>
              <a:cxnLst/>
              <a:rect l="l" t="t" r="r" b="b"/>
              <a:pathLst>
                <a:path w="1341" h="1772" extrusionOk="0">
                  <a:moveTo>
                    <a:pt x="240" y="1"/>
                  </a:moveTo>
                  <a:cubicBezTo>
                    <a:pt x="86" y="173"/>
                    <a:pt x="0" y="383"/>
                    <a:pt x="0" y="613"/>
                  </a:cubicBezTo>
                  <a:lnTo>
                    <a:pt x="0" y="1551"/>
                  </a:lnTo>
                  <a:cubicBezTo>
                    <a:pt x="0" y="1666"/>
                    <a:pt x="106" y="1771"/>
                    <a:pt x="230" y="1771"/>
                  </a:cubicBezTo>
                  <a:lnTo>
                    <a:pt x="1340" y="1771"/>
                  </a:lnTo>
                  <a:lnTo>
                    <a:pt x="1340" y="1474"/>
                  </a:lnTo>
                  <a:cubicBezTo>
                    <a:pt x="1340" y="1235"/>
                    <a:pt x="1244" y="1006"/>
                    <a:pt x="1082" y="843"/>
                  </a:cubicBezTo>
                  <a:lnTo>
                    <a:pt x="240" y="1"/>
                  </a:ln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598" name="Google Shape;9598;p78"/>
          <p:cNvGrpSpPr/>
          <p:nvPr/>
        </p:nvGrpSpPr>
        <p:grpSpPr>
          <a:xfrm>
            <a:off x="3542281" y="1505605"/>
            <a:ext cx="366196" cy="357005"/>
            <a:chOff x="3542281" y="1505605"/>
            <a:chExt cx="366196" cy="357005"/>
          </a:xfrm>
        </p:grpSpPr>
        <p:sp>
          <p:nvSpPr>
            <p:cNvPr id="9599" name="Google Shape;9599;p78"/>
            <p:cNvSpPr/>
            <p:nvPr/>
          </p:nvSpPr>
          <p:spPr>
            <a:xfrm>
              <a:off x="3612133" y="1573592"/>
              <a:ext cx="226466" cy="226703"/>
            </a:xfrm>
            <a:custGeom>
              <a:avLst/>
              <a:gdLst/>
              <a:ahLst/>
              <a:cxnLst/>
              <a:rect l="l" t="t" r="r" b="b"/>
              <a:pathLst>
                <a:path w="8624" h="8633" extrusionOk="0">
                  <a:moveTo>
                    <a:pt x="4317" y="0"/>
                  </a:moveTo>
                  <a:cubicBezTo>
                    <a:pt x="1924" y="0"/>
                    <a:pt x="1" y="1933"/>
                    <a:pt x="1" y="4316"/>
                  </a:cubicBezTo>
                  <a:cubicBezTo>
                    <a:pt x="1" y="6699"/>
                    <a:pt x="1924" y="8632"/>
                    <a:pt x="4317" y="8632"/>
                  </a:cubicBezTo>
                  <a:cubicBezTo>
                    <a:pt x="6700" y="8632"/>
                    <a:pt x="8624" y="6699"/>
                    <a:pt x="8624" y="4316"/>
                  </a:cubicBezTo>
                  <a:cubicBezTo>
                    <a:pt x="8624" y="1933"/>
                    <a:pt x="6700" y="0"/>
                    <a:pt x="4317" y="0"/>
                  </a:cubicBezTo>
                  <a:close/>
                </a:path>
              </a:pathLst>
            </a:custGeom>
            <a:solidFill>
              <a:srgbClr val="B9C3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0" name="Google Shape;9600;p78"/>
            <p:cNvSpPr/>
            <p:nvPr/>
          </p:nvSpPr>
          <p:spPr>
            <a:xfrm>
              <a:off x="3657379" y="1652740"/>
              <a:ext cx="135974" cy="136001"/>
            </a:xfrm>
            <a:custGeom>
              <a:avLst/>
              <a:gdLst/>
              <a:ahLst/>
              <a:cxnLst/>
              <a:rect l="l" t="t" r="r" b="b"/>
              <a:pathLst>
                <a:path w="5178" h="5179" extrusionOk="0">
                  <a:moveTo>
                    <a:pt x="2594" y="1"/>
                  </a:moveTo>
                  <a:cubicBezTo>
                    <a:pt x="1158" y="1"/>
                    <a:pt x="0" y="1159"/>
                    <a:pt x="0" y="2594"/>
                  </a:cubicBezTo>
                  <a:cubicBezTo>
                    <a:pt x="0" y="4020"/>
                    <a:pt x="1158" y="5178"/>
                    <a:pt x="2594" y="5178"/>
                  </a:cubicBezTo>
                  <a:cubicBezTo>
                    <a:pt x="4020" y="5178"/>
                    <a:pt x="5178" y="4020"/>
                    <a:pt x="5178" y="2594"/>
                  </a:cubicBezTo>
                  <a:cubicBezTo>
                    <a:pt x="5178" y="1159"/>
                    <a:pt x="4020" y="1"/>
                    <a:pt x="259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1" name="Google Shape;9601;p78"/>
            <p:cNvSpPr/>
            <p:nvPr/>
          </p:nvSpPr>
          <p:spPr>
            <a:xfrm>
              <a:off x="3542281" y="1681153"/>
              <a:ext cx="54805" cy="11318"/>
            </a:xfrm>
            <a:custGeom>
              <a:avLst/>
              <a:gdLst/>
              <a:ahLst/>
              <a:cxnLst/>
              <a:rect l="l" t="t" r="r" b="b"/>
              <a:pathLst>
                <a:path w="2087" h="431" extrusionOk="0">
                  <a:moveTo>
                    <a:pt x="287" y="0"/>
                  </a:moveTo>
                  <a:cubicBezTo>
                    <a:pt x="0" y="0"/>
                    <a:pt x="0" y="431"/>
                    <a:pt x="287" y="431"/>
                  </a:cubicBezTo>
                  <a:lnTo>
                    <a:pt x="1799" y="431"/>
                  </a:lnTo>
                  <a:cubicBezTo>
                    <a:pt x="2087" y="431"/>
                    <a:pt x="2087" y="0"/>
                    <a:pt x="1799" y="0"/>
                  </a:cubicBezTo>
                  <a:close/>
                </a:path>
              </a:pathLst>
            </a:custGeom>
            <a:solidFill>
              <a:srgbClr val="B9C3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2" name="Google Shape;9602;p78"/>
            <p:cNvSpPr/>
            <p:nvPr/>
          </p:nvSpPr>
          <p:spPr>
            <a:xfrm>
              <a:off x="3853909" y="1681153"/>
              <a:ext cx="54568" cy="11318"/>
            </a:xfrm>
            <a:custGeom>
              <a:avLst/>
              <a:gdLst/>
              <a:ahLst/>
              <a:cxnLst/>
              <a:rect l="l" t="t" r="r" b="b"/>
              <a:pathLst>
                <a:path w="2078" h="431" extrusionOk="0">
                  <a:moveTo>
                    <a:pt x="287" y="0"/>
                  </a:moveTo>
                  <a:cubicBezTo>
                    <a:pt x="0" y="0"/>
                    <a:pt x="0" y="431"/>
                    <a:pt x="287" y="431"/>
                  </a:cubicBezTo>
                  <a:lnTo>
                    <a:pt x="1790" y="431"/>
                  </a:lnTo>
                  <a:cubicBezTo>
                    <a:pt x="2077" y="431"/>
                    <a:pt x="2077" y="0"/>
                    <a:pt x="1790" y="0"/>
                  </a:cubicBezTo>
                  <a:close/>
                </a:path>
              </a:pathLst>
            </a:custGeom>
            <a:solidFill>
              <a:srgbClr val="B9C3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3" name="Google Shape;9603;p78"/>
            <p:cNvSpPr/>
            <p:nvPr/>
          </p:nvSpPr>
          <p:spPr>
            <a:xfrm>
              <a:off x="3719694" y="1505605"/>
              <a:ext cx="11344" cy="50918"/>
            </a:xfrm>
            <a:custGeom>
              <a:avLst/>
              <a:gdLst/>
              <a:ahLst/>
              <a:cxnLst/>
              <a:rect l="l" t="t" r="r" b="b"/>
              <a:pathLst>
                <a:path w="432" h="1939" extrusionOk="0">
                  <a:moveTo>
                    <a:pt x="216" y="0"/>
                  </a:moveTo>
                  <a:cubicBezTo>
                    <a:pt x="108" y="0"/>
                    <a:pt x="1" y="72"/>
                    <a:pt x="1" y="216"/>
                  </a:cubicBezTo>
                  <a:lnTo>
                    <a:pt x="1" y="1728"/>
                  </a:lnTo>
                  <a:cubicBezTo>
                    <a:pt x="1" y="1843"/>
                    <a:pt x="97" y="1938"/>
                    <a:pt x="221" y="1938"/>
                  </a:cubicBezTo>
                  <a:cubicBezTo>
                    <a:pt x="336" y="1938"/>
                    <a:pt x="431" y="1843"/>
                    <a:pt x="431" y="1728"/>
                  </a:cubicBezTo>
                  <a:lnTo>
                    <a:pt x="431" y="216"/>
                  </a:lnTo>
                  <a:cubicBezTo>
                    <a:pt x="431" y="72"/>
                    <a:pt x="324" y="0"/>
                    <a:pt x="216" y="0"/>
                  </a:cubicBezTo>
                  <a:close/>
                </a:path>
              </a:pathLst>
            </a:custGeom>
            <a:solidFill>
              <a:srgbClr val="B9C3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4" name="Google Shape;9604;p78"/>
            <p:cNvSpPr/>
            <p:nvPr/>
          </p:nvSpPr>
          <p:spPr>
            <a:xfrm>
              <a:off x="3639023" y="1798850"/>
              <a:ext cx="25814" cy="31092"/>
            </a:xfrm>
            <a:custGeom>
              <a:avLst/>
              <a:gdLst/>
              <a:ahLst/>
              <a:cxnLst/>
              <a:rect l="l" t="t" r="r" b="b"/>
              <a:pathLst>
                <a:path w="983" h="1184" extrusionOk="0">
                  <a:moveTo>
                    <a:pt x="693" y="0"/>
                  </a:moveTo>
                  <a:cubicBezTo>
                    <a:pt x="626" y="0"/>
                    <a:pt x="560" y="33"/>
                    <a:pt x="518" y="112"/>
                  </a:cubicBezTo>
                  <a:lnTo>
                    <a:pt x="77" y="858"/>
                  </a:lnTo>
                  <a:cubicBezTo>
                    <a:pt x="1" y="1002"/>
                    <a:pt x="96" y="1184"/>
                    <a:pt x="269" y="1184"/>
                  </a:cubicBezTo>
                  <a:cubicBezTo>
                    <a:pt x="345" y="1174"/>
                    <a:pt x="412" y="1136"/>
                    <a:pt x="451" y="1069"/>
                  </a:cubicBezTo>
                  <a:lnTo>
                    <a:pt x="891" y="322"/>
                  </a:lnTo>
                  <a:cubicBezTo>
                    <a:pt x="982" y="152"/>
                    <a:pt x="837" y="0"/>
                    <a:pt x="693" y="0"/>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5" name="Google Shape;9605;p78"/>
            <p:cNvSpPr/>
            <p:nvPr/>
          </p:nvSpPr>
          <p:spPr>
            <a:xfrm>
              <a:off x="3786053" y="1543761"/>
              <a:ext cx="25971" cy="31092"/>
            </a:xfrm>
            <a:custGeom>
              <a:avLst/>
              <a:gdLst/>
              <a:ahLst/>
              <a:cxnLst/>
              <a:rect l="l" t="t" r="r" b="b"/>
              <a:pathLst>
                <a:path w="989" h="1184" extrusionOk="0">
                  <a:moveTo>
                    <a:pt x="699" y="1"/>
                  </a:moveTo>
                  <a:cubicBezTo>
                    <a:pt x="631" y="1"/>
                    <a:pt x="563" y="33"/>
                    <a:pt x="517" y="112"/>
                  </a:cubicBezTo>
                  <a:lnTo>
                    <a:pt x="87" y="859"/>
                  </a:lnTo>
                  <a:cubicBezTo>
                    <a:pt x="0" y="1002"/>
                    <a:pt x="106" y="1184"/>
                    <a:pt x="278" y="1184"/>
                  </a:cubicBezTo>
                  <a:cubicBezTo>
                    <a:pt x="354" y="1184"/>
                    <a:pt x="421" y="1136"/>
                    <a:pt x="460" y="1069"/>
                  </a:cubicBezTo>
                  <a:lnTo>
                    <a:pt x="890" y="323"/>
                  </a:lnTo>
                  <a:cubicBezTo>
                    <a:pt x="988" y="153"/>
                    <a:pt x="845" y="1"/>
                    <a:pt x="699" y="1"/>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6" name="Google Shape;9606;p78"/>
            <p:cNvSpPr/>
            <p:nvPr/>
          </p:nvSpPr>
          <p:spPr>
            <a:xfrm>
              <a:off x="3579728" y="1601874"/>
              <a:ext cx="35950" cy="22741"/>
            </a:xfrm>
            <a:custGeom>
              <a:avLst/>
              <a:gdLst/>
              <a:ahLst/>
              <a:cxnLst/>
              <a:rect l="l" t="t" r="r" b="b"/>
              <a:pathLst>
                <a:path w="1369" h="866" extrusionOk="0">
                  <a:moveTo>
                    <a:pt x="309" y="1"/>
                  </a:moveTo>
                  <a:cubicBezTo>
                    <a:pt x="118" y="1"/>
                    <a:pt x="1" y="284"/>
                    <a:pt x="211" y="397"/>
                  </a:cubicBezTo>
                  <a:lnTo>
                    <a:pt x="957" y="837"/>
                  </a:lnTo>
                  <a:cubicBezTo>
                    <a:pt x="986" y="856"/>
                    <a:pt x="1024" y="866"/>
                    <a:pt x="1062" y="866"/>
                  </a:cubicBezTo>
                  <a:cubicBezTo>
                    <a:pt x="1283" y="866"/>
                    <a:pt x="1369" y="569"/>
                    <a:pt x="1168" y="464"/>
                  </a:cubicBezTo>
                  <a:lnTo>
                    <a:pt x="421" y="33"/>
                  </a:lnTo>
                  <a:cubicBezTo>
                    <a:pt x="382" y="11"/>
                    <a:pt x="344" y="1"/>
                    <a:pt x="309" y="1"/>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7" name="Google Shape;9607;p78"/>
            <p:cNvSpPr/>
            <p:nvPr/>
          </p:nvSpPr>
          <p:spPr>
            <a:xfrm>
              <a:off x="3834818" y="1749167"/>
              <a:ext cx="35687" cy="22741"/>
            </a:xfrm>
            <a:custGeom>
              <a:avLst/>
              <a:gdLst/>
              <a:ahLst/>
              <a:cxnLst/>
              <a:rect l="l" t="t" r="r" b="b"/>
              <a:pathLst>
                <a:path w="1359" h="866" extrusionOk="0">
                  <a:moveTo>
                    <a:pt x="318" y="0"/>
                  </a:moveTo>
                  <a:cubicBezTo>
                    <a:pt x="124" y="0"/>
                    <a:pt x="1" y="285"/>
                    <a:pt x="211" y="406"/>
                  </a:cubicBezTo>
                  <a:lnTo>
                    <a:pt x="957" y="836"/>
                  </a:lnTo>
                  <a:cubicBezTo>
                    <a:pt x="986" y="855"/>
                    <a:pt x="1024" y="865"/>
                    <a:pt x="1062" y="865"/>
                  </a:cubicBezTo>
                  <a:cubicBezTo>
                    <a:pt x="1282" y="865"/>
                    <a:pt x="1359" y="568"/>
                    <a:pt x="1168" y="463"/>
                  </a:cubicBezTo>
                  <a:lnTo>
                    <a:pt x="431" y="32"/>
                  </a:lnTo>
                  <a:cubicBezTo>
                    <a:pt x="392" y="10"/>
                    <a:pt x="353" y="0"/>
                    <a:pt x="318" y="0"/>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8" name="Google Shape;9608;p78"/>
            <p:cNvSpPr/>
            <p:nvPr/>
          </p:nvSpPr>
          <p:spPr>
            <a:xfrm>
              <a:off x="3786000" y="1798850"/>
              <a:ext cx="25709" cy="31092"/>
            </a:xfrm>
            <a:custGeom>
              <a:avLst/>
              <a:gdLst/>
              <a:ahLst/>
              <a:cxnLst/>
              <a:rect l="l" t="t" r="r" b="b"/>
              <a:pathLst>
                <a:path w="979" h="1184" extrusionOk="0">
                  <a:moveTo>
                    <a:pt x="289" y="0"/>
                  </a:moveTo>
                  <a:cubicBezTo>
                    <a:pt x="143" y="0"/>
                    <a:pt x="0" y="152"/>
                    <a:pt x="98" y="322"/>
                  </a:cubicBezTo>
                  <a:lnTo>
                    <a:pt x="529" y="1069"/>
                  </a:lnTo>
                  <a:cubicBezTo>
                    <a:pt x="567" y="1136"/>
                    <a:pt x="634" y="1174"/>
                    <a:pt x="711" y="1184"/>
                  </a:cubicBezTo>
                  <a:cubicBezTo>
                    <a:pt x="883" y="1184"/>
                    <a:pt x="979" y="1002"/>
                    <a:pt x="902" y="858"/>
                  </a:cubicBezTo>
                  <a:lnTo>
                    <a:pt x="471" y="112"/>
                  </a:lnTo>
                  <a:cubicBezTo>
                    <a:pt x="426" y="33"/>
                    <a:pt x="357" y="0"/>
                    <a:pt x="289" y="0"/>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09" name="Google Shape;9609;p78"/>
            <p:cNvSpPr/>
            <p:nvPr/>
          </p:nvSpPr>
          <p:spPr>
            <a:xfrm>
              <a:off x="3638472" y="1543761"/>
              <a:ext cx="25971" cy="31092"/>
            </a:xfrm>
            <a:custGeom>
              <a:avLst/>
              <a:gdLst/>
              <a:ahLst/>
              <a:cxnLst/>
              <a:rect l="l" t="t" r="r" b="b"/>
              <a:pathLst>
                <a:path w="989" h="1184" extrusionOk="0">
                  <a:moveTo>
                    <a:pt x="290" y="1"/>
                  </a:moveTo>
                  <a:cubicBezTo>
                    <a:pt x="143" y="1"/>
                    <a:pt x="0" y="153"/>
                    <a:pt x="98" y="323"/>
                  </a:cubicBezTo>
                  <a:lnTo>
                    <a:pt x="539" y="1069"/>
                  </a:lnTo>
                  <a:cubicBezTo>
                    <a:pt x="577" y="1136"/>
                    <a:pt x="644" y="1184"/>
                    <a:pt x="720" y="1184"/>
                  </a:cubicBezTo>
                  <a:cubicBezTo>
                    <a:pt x="883" y="1184"/>
                    <a:pt x="988" y="1002"/>
                    <a:pt x="912" y="859"/>
                  </a:cubicBezTo>
                  <a:lnTo>
                    <a:pt x="472" y="112"/>
                  </a:lnTo>
                  <a:cubicBezTo>
                    <a:pt x="426" y="33"/>
                    <a:pt x="358" y="1"/>
                    <a:pt x="290" y="1"/>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0" name="Google Shape;9610;p78"/>
            <p:cNvSpPr/>
            <p:nvPr/>
          </p:nvSpPr>
          <p:spPr>
            <a:xfrm>
              <a:off x="3835317" y="1601507"/>
              <a:ext cx="36291" cy="23109"/>
            </a:xfrm>
            <a:custGeom>
              <a:avLst/>
              <a:gdLst/>
              <a:ahLst/>
              <a:cxnLst/>
              <a:rect l="l" t="t" r="r" b="b"/>
              <a:pathLst>
                <a:path w="1382" h="880" extrusionOk="0">
                  <a:moveTo>
                    <a:pt x="1059" y="0"/>
                  </a:moveTo>
                  <a:cubicBezTo>
                    <a:pt x="1021" y="0"/>
                    <a:pt x="980" y="11"/>
                    <a:pt x="938" y="38"/>
                  </a:cubicBezTo>
                  <a:lnTo>
                    <a:pt x="192" y="478"/>
                  </a:lnTo>
                  <a:cubicBezTo>
                    <a:pt x="0" y="583"/>
                    <a:pt x="77" y="880"/>
                    <a:pt x="297" y="880"/>
                  </a:cubicBezTo>
                  <a:cubicBezTo>
                    <a:pt x="335" y="880"/>
                    <a:pt x="373" y="870"/>
                    <a:pt x="402" y="851"/>
                  </a:cubicBezTo>
                  <a:lnTo>
                    <a:pt x="1149" y="411"/>
                  </a:lnTo>
                  <a:cubicBezTo>
                    <a:pt x="1381" y="307"/>
                    <a:pt x="1257" y="0"/>
                    <a:pt x="1059" y="0"/>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1" name="Google Shape;9611;p78"/>
            <p:cNvSpPr/>
            <p:nvPr/>
          </p:nvSpPr>
          <p:spPr>
            <a:xfrm>
              <a:off x="3579964" y="1749167"/>
              <a:ext cx="35950" cy="22741"/>
            </a:xfrm>
            <a:custGeom>
              <a:avLst/>
              <a:gdLst/>
              <a:ahLst/>
              <a:cxnLst/>
              <a:rect l="l" t="t" r="r" b="b"/>
              <a:pathLst>
                <a:path w="1369" h="866" extrusionOk="0">
                  <a:moveTo>
                    <a:pt x="1057" y="0"/>
                  </a:moveTo>
                  <a:cubicBezTo>
                    <a:pt x="1023" y="0"/>
                    <a:pt x="986" y="10"/>
                    <a:pt x="948" y="32"/>
                  </a:cubicBezTo>
                  <a:lnTo>
                    <a:pt x="202" y="463"/>
                  </a:lnTo>
                  <a:cubicBezTo>
                    <a:pt x="1" y="568"/>
                    <a:pt x="87" y="865"/>
                    <a:pt x="307" y="865"/>
                  </a:cubicBezTo>
                  <a:cubicBezTo>
                    <a:pt x="345" y="865"/>
                    <a:pt x="384" y="855"/>
                    <a:pt x="412" y="836"/>
                  </a:cubicBezTo>
                  <a:lnTo>
                    <a:pt x="1159" y="406"/>
                  </a:lnTo>
                  <a:cubicBezTo>
                    <a:pt x="1369" y="285"/>
                    <a:pt x="1245" y="0"/>
                    <a:pt x="1057" y="0"/>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2" name="Google Shape;9612;p78"/>
            <p:cNvSpPr/>
            <p:nvPr/>
          </p:nvSpPr>
          <p:spPr>
            <a:xfrm>
              <a:off x="3737209" y="1591764"/>
              <a:ext cx="80776" cy="68302"/>
            </a:xfrm>
            <a:custGeom>
              <a:avLst/>
              <a:gdLst/>
              <a:ahLst/>
              <a:cxnLst/>
              <a:rect l="l" t="t" r="r" b="b"/>
              <a:pathLst>
                <a:path w="3076" h="2601" extrusionOk="0">
                  <a:moveTo>
                    <a:pt x="388" y="1"/>
                  </a:moveTo>
                  <a:cubicBezTo>
                    <a:pt x="95" y="1"/>
                    <a:pt x="1" y="473"/>
                    <a:pt x="348" y="543"/>
                  </a:cubicBezTo>
                  <a:cubicBezTo>
                    <a:pt x="1324" y="791"/>
                    <a:pt x="2119" y="1490"/>
                    <a:pt x="2502" y="2428"/>
                  </a:cubicBezTo>
                  <a:cubicBezTo>
                    <a:pt x="2540" y="2533"/>
                    <a:pt x="2645" y="2600"/>
                    <a:pt x="2750" y="2600"/>
                  </a:cubicBezTo>
                  <a:cubicBezTo>
                    <a:pt x="2942" y="2600"/>
                    <a:pt x="3076" y="2399"/>
                    <a:pt x="2999" y="2227"/>
                  </a:cubicBezTo>
                  <a:cubicBezTo>
                    <a:pt x="2559" y="1136"/>
                    <a:pt x="1621" y="313"/>
                    <a:pt x="482" y="16"/>
                  </a:cubicBezTo>
                  <a:cubicBezTo>
                    <a:pt x="449" y="6"/>
                    <a:pt x="417" y="1"/>
                    <a:pt x="38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3" name="Google Shape;9613;p78"/>
            <p:cNvSpPr/>
            <p:nvPr/>
          </p:nvSpPr>
          <p:spPr>
            <a:xfrm>
              <a:off x="3691307" y="1732150"/>
              <a:ext cx="68118" cy="102073"/>
            </a:xfrm>
            <a:custGeom>
              <a:avLst/>
              <a:gdLst/>
              <a:ahLst/>
              <a:cxnLst/>
              <a:rect l="l" t="t" r="r" b="b"/>
              <a:pathLst>
                <a:path w="2594" h="3887" extrusionOk="0">
                  <a:moveTo>
                    <a:pt x="871" y="1"/>
                  </a:moveTo>
                  <a:lnTo>
                    <a:pt x="871" y="412"/>
                  </a:lnTo>
                  <a:cubicBezTo>
                    <a:pt x="862" y="499"/>
                    <a:pt x="823" y="566"/>
                    <a:pt x="747" y="604"/>
                  </a:cubicBezTo>
                  <a:lnTo>
                    <a:pt x="230" y="872"/>
                  </a:lnTo>
                  <a:cubicBezTo>
                    <a:pt x="87" y="948"/>
                    <a:pt x="0" y="1101"/>
                    <a:pt x="0" y="1264"/>
                  </a:cubicBezTo>
                  <a:lnTo>
                    <a:pt x="0" y="2527"/>
                  </a:lnTo>
                  <a:cubicBezTo>
                    <a:pt x="0" y="2987"/>
                    <a:pt x="134" y="3446"/>
                    <a:pt x="402" y="3839"/>
                  </a:cubicBezTo>
                  <a:lnTo>
                    <a:pt x="431" y="3886"/>
                  </a:lnTo>
                  <a:lnTo>
                    <a:pt x="2154" y="3886"/>
                  </a:lnTo>
                  <a:lnTo>
                    <a:pt x="2192" y="3839"/>
                  </a:lnTo>
                  <a:cubicBezTo>
                    <a:pt x="2450" y="3446"/>
                    <a:pt x="2584" y="2987"/>
                    <a:pt x="2594" y="2527"/>
                  </a:cubicBezTo>
                  <a:lnTo>
                    <a:pt x="2594" y="1255"/>
                  </a:lnTo>
                  <a:cubicBezTo>
                    <a:pt x="2594" y="1101"/>
                    <a:pt x="2498" y="948"/>
                    <a:pt x="2364" y="872"/>
                  </a:cubicBezTo>
                  <a:lnTo>
                    <a:pt x="1847" y="613"/>
                  </a:lnTo>
                  <a:cubicBezTo>
                    <a:pt x="1771" y="575"/>
                    <a:pt x="1733" y="499"/>
                    <a:pt x="1733" y="422"/>
                  </a:cubicBezTo>
                  <a:lnTo>
                    <a:pt x="1733" y="1"/>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4" name="Google Shape;9614;p78"/>
            <p:cNvSpPr/>
            <p:nvPr/>
          </p:nvSpPr>
          <p:spPr>
            <a:xfrm>
              <a:off x="3691307" y="1751267"/>
              <a:ext cx="68118" cy="82955"/>
            </a:xfrm>
            <a:custGeom>
              <a:avLst/>
              <a:gdLst/>
              <a:ahLst/>
              <a:cxnLst/>
              <a:rect l="l" t="t" r="r" b="b"/>
              <a:pathLst>
                <a:path w="2594" h="3159" extrusionOk="0">
                  <a:moveTo>
                    <a:pt x="508" y="0"/>
                  </a:moveTo>
                  <a:lnTo>
                    <a:pt x="240" y="144"/>
                  </a:lnTo>
                  <a:cubicBezTo>
                    <a:pt x="96" y="220"/>
                    <a:pt x="0" y="364"/>
                    <a:pt x="10" y="527"/>
                  </a:cubicBezTo>
                  <a:lnTo>
                    <a:pt x="10" y="1799"/>
                  </a:lnTo>
                  <a:cubicBezTo>
                    <a:pt x="10" y="2259"/>
                    <a:pt x="144" y="2718"/>
                    <a:pt x="402" y="3111"/>
                  </a:cubicBezTo>
                  <a:lnTo>
                    <a:pt x="441" y="3158"/>
                  </a:lnTo>
                  <a:lnTo>
                    <a:pt x="2163" y="3158"/>
                  </a:lnTo>
                  <a:lnTo>
                    <a:pt x="2202" y="3111"/>
                  </a:lnTo>
                  <a:cubicBezTo>
                    <a:pt x="2460" y="2718"/>
                    <a:pt x="2594" y="2259"/>
                    <a:pt x="2594" y="1799"/>
                  </a:cubicBezTo>
                  <a:lnTo>
                    <a:pt x="2594" y="527"/>
                  </a:lnTo>
                  <a:cubicBezTo>
                    <a:pt x="2594" y="373"/>
                    <a:pt x="2508" y="220"/>
                    <a:pt x="2364" y="144"/>
                  </a:cubicBezTo>
                  <a:lnTo>
                    <a:pt x="2087" y="0"/>
                  </a:lnTo>
                  <a:cubicBezTo>
                    <a:pt x="1876" y="230"/>
                    <a:pt x="1589" y="345"/>
                    <a:pt x="1301" y="345"/>
                  </a:cubicBezTo>
                  <a:cubicBezTo>
                    <a:pt x="1012" y="345"/>
                    <a:pt x="723" y="230"/>
                    <a:pt x="508"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5" name="Google Shape;9615;p78"/>
            <p:cNvSpPr/>
            <p:nvPr/>
          </p:nvSpPr>
          <p:spPr>
            <a:xfrm>
              <a:off x="3712656" y="1732150"/>
              <a:ext cx="25420" cy="17122"/>
            </a:xfrm>
            <a:custGeom>
              <a:avLst/>
              <a:gdLst/>
              <a:ahLst/>
              <a:cxnLst/>
              <a:rect l="l" t="t" r="r" b="b"/>
              <a:pathLst>
                <a:path w="968" h="652" extrusionOk="0">
                  <a:moveTo>
                    <a:pt x="58" y="1"/>
                  </a:moveTo>
                  <a:lnTo>
                    <a:pt x="58" y="412"/>
                  </a:lnTo>
                  <a:cubicBezTo>
                    <a:pt x="49" y="470"/>
                    <a:pt x="39" y="518"/>
                    <a:pt x="1" y="556"/>
                  </a:cubicBezTo>
                  <a:cubicBezTo>
                    <a:pt x="154" y="613"/>
                    <a:pt x="317" y="652"/>
                    <a:pt x="489" y="652"/>
                  </a:cubicBezTo>
                  <a:cubicBezTo>
                    <a:pt x="652" y="652"/>
                    <a:pt x="814" y="613"/>
                    <a:pt x="967" y="556"/>
                  </a:cubicBezTo>
                  <a:cubicBezTo>
                    <a:pt x="929" y="518"/>
                    <a:pt x="910" y="470"/>
                    <a:pt x="910" y="412"/>
                  </a:cubicBezTo>
                  <a:lnTo>
                    <a:pt x="910" y="1"/>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6" name="Google Shape;9616;p78"/>
            <p:cNvSpPr/>
            <p:nvPr/>
          </p:nvSpPr>
          <p:spPr>
            <a:xfrm>
              <a:off x="3702625" y="1686930"/>
              <a:ext cx="45509" cy="51049"/>
            </a:xfrm>
            <a:custGeom>
              <a:avLst/>
              <a:gdLst/>
              <a:ahLst/>
              <a:cxnLst/>
              <a:rect l="l" t="t" r="r" b="b"/>
              <a:pathLst>
                <a:path w="1733" h="1944" extrusionOk="0">
                  <a:moveTo>
                    <a:pt x="651" y="0"/>
                  </a:moveTo>
                  <a:cubicBezTo>
                    <a:pt x="297" y="0"/>
                    <a:pt x="0" y="287"/>
                    <a:pt x="0" y="641"/>
                  </a:cubicBezTo>
                  <a:lnTo>
                    <a:pt x="0" y="1072"/>
                  </a:lnTo>
                  <a:cubicBezTo>
                    <a:pt x="0" y="1551"/>
                    <a:pt x="392" y="1943"/>
                    <a:pt x="871" y="1943"/>
                  </a:cubicBezTo>
                  <a:cubicBezTo>
                    <a:pt x="1340" y="1943"/>
                    <a:pt x="1732" y="1551"/>
                    <a:pt x="1732" y="1072"/>
                  </a:cubicBezTo>
                  <a:lnTo>
                    <a:pt x="1732" y="641"/>
                  </a:lnTo>
                  <a:cubicBezTo>
                    <a:pt x="1732" y="287"/>
                    <a:pt x="1436" y="0"/>
                    <a:pt x="1081" y="0"/>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7" name="Google Shape;9617;p78"/>
            <p:cNvSpPr/>
            <p:nvPr/>
          </p:nvSpPr>
          <p:spPr>
            <a:xfrm>
              <a:off x="3702625" y="1686930"/>
              <a:ext cx="31171" cy="50944"/>
            </a:xfrm>
            <a:custGeom>
              <a:avLst/>
              <a:gdLst/>
              <a:ahLst/>
              <a:cxnLst/>
              <a:rect l="l" t="t" r="r" b="b"/>
              <a:pathLst>
                <a:path w="1187" h="1940" extrusionOk="0">
                  <a:moveTo>
                    <a:pt x="651" y="0"/>
                  </a:moveTo>
                  <a:cubicBezTo>
                    <a:pt x="297" y="0"/>
                    <a:pt x="0" y="287"/>
                    <a:pt x="0" y="641"/>
                  </a:cubicBezTo>
                  <a:lnTo>
                    <a:pt x="0" y="1072"/>
                  </a:lnTo>
                  <a:cubicBezTo>
                    <a:pt x="0" y="1569"/>
                    <a:pt x="409" y="1940"/>
                    <a:pt x="865" y="1940"/>
                  </a:cubicBezTo>
                  <a:cubicBezTo>
                    <a:pt x="971" y="1940"/>
                    <a:pt x="1080" y="1919"/>
                    <a:pt x="1187" y="1876"/>
                  </a:cubicBezTo>
                  <a:cubicBezTo>
                    <a:pt x="861" y="1742"/>
                    <a:pt x="651" y="1426"/>
                    <a:pt x="651" y="1072"/>
                  </a:cubicBezTo>
                  <a:lnTo>
                    <a:pt x="651" y="641"/>
                  </a:lnTo>
                  <a:cubicBezTo>
                    <a:pt x="651" y="326"/>
                    <a:pt x="881" y="58"/>
                    <a:pt x="1187" y="10"/>
                  </a:cubicBezTo>
                  <a:cubicBezTo>
                    <a:pt x="1158" y="0"/>
                    <a:pt x="1120" y="0"/>
                    <a:pt x="1081"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8" name="Google Shape;9618;p78"/>
            <p:cNvSpPr/>
            <p:nvPr/>
          </p:nvSpPr>
          <p:spPr>
            <a:xfrm>
              <a:off x="3702625" y="1834196"/>
              <a:ext cx="45509" cy="28177"/>
            </a:xfrm>
            <a:custGeom>
              <a:avLst/>
              <a:gdLst/>
              <a:ahLst/>
              <a:cxnLst/>
              <a:rect l="l" t="t" r="r" b="b"/>
              <a:pathLst>
                <a:path w="1733" h="1073" extrusionOk="0">
                  <a:moveTo>
                    <a:pt x="0" y="0"/>
                  </a:moveTo>
                  <a:lnTo>
                    <a:pt x="0" y="862"/>
                  </a:lnTo>
                  <a:cubicBezTo>
                    <a:pt x="0" y="977"/>
                    <a:pt x="96" y="1072"/>
                    <a:pt x="220" y="1072"/>
                  </a:cubicBezTo>
                  <a:lnTo>
                    <a:pt x="1512" y="1072"/>
                  </a:lnTo>
                  <a:cubicBezTo>
                    <a:pt x="1637" y="1072"/>
                    <a:pt x="1732" y="977"/>
                    <a:pt x="1732" y="862"/>
                  </a:cubicBezTo>
                  <a:lnTo>
                    <a:pt x="1732" y="0"/>
                  </a:ln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19" name="Google Shape;9619;p78"/>
            <p:cNvSpPr/>
            <p:nvPr/>
          </p:nvSpPr>
          <p:spPr>
            <a:xfrm>
              <a:off x="3691307" y="1759303"/>
              <a:ext cx="11344" cy="74920"/>
            </a:xfrm>
            <a:custGeom>
              <a:avLst/>
              <a:gdLst/>
              <a:ahLst/>
              <a:cxnLst/>
              <a:rect l="l" t="t" r="r" b="b"/>
              <a:pathLst>
                <a:path w="432" h="2853" extrusionOk="0">
                  <a:moveTo>
                    <a:pt x="67" y="1"/>
                  </a:moveTo>
                  <a:cubicBezTo>
                    <a:pt x="29" y="67"/>
                    <a:pt x="0" y="154"/>
                    <a:pt x="0" y="230"/>
                  </a:cubicBezTo>
                  <a:lnTo>
                    <a:pt x="0" y="1493"/>
                  </a:lnTo>
                  <a:cubicBezTo>
                    <a:pt x="0" y="1953"/>
                    <a:pt x="144" y="2412"/>
                    <a:pt x="402" y="2805"/>
                  </a:cubicBezTo>
                  <a:lnTo>
                    <a:pt x="431" y="2852"/>
                  </a:lnTo>
                  <a:lnTo>
                    <a:pt x="431" y="489"/>
                  </a:lnTo>
                  <a:cubicBezTo>
                    <a:pt x="431" y="355"/>
                    <a:pt x="374" y="230"/>
                    <a:pt x="259" y="144"/>
                  </a:cubicBezTo>
                  <a:lnTo>
                    <a:pt x="67" y="1"/>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0" name="Google Shape;9620;p78"/>
            <p:cNvSpPr/>
            <p:nvPr/>
          </p:nvSpPr>
          <p:spPr>
            <a:xfrm>
              <a:off x="3748107" y="1759303"/>
              <a:ext cx="11318" cy="74920"/>
            </a:xfrm>
            <a:custGeom>
              <a:avLst/>
              <a:gdLst/>
              <a:ahLst/>
              <a:cxnLst/>
              <a:rect l="l" t="t" r="r" b="b"/>
              <a:pathLst>
                <a:path w="431" h="2853" extrusionOk="0">
                  <a:moveTo>
                    <a:pt x="364" y="1"/>
                  </a:moveTo>
                  <a:lnTo>
                    <a:pt x="173" y="144"/>
                  </a:lnTo>
                  <a:cubicBezTo>
                    <a:pt x="58" y="230"/>
                    <a:pt x="0" y="355"/>
                    <a:pt x="0" y="489"/>
                  </a:cubicBezTo>
                  <a:lnTo>
                    <a:pt x="0" y="2852"/>
                  </a:lnTo>
                  <a:lnTo>
                    <a:pt x="29" y="2805"/>
                  </a:lnTo>
                  <a:cubicBezTo>
                    <a:pt x="287" y="2412"/>
                    <a:pt x="431" y="1953"/>
                    <a:pt x="431" y="1493"/>
                  </a:cubicBezTo>
                  <a:lnTo>
                    <a:pt x="431" y="230"/>
                  </a:lnTo>
                  <a:cubicBezTo>
                    <a:pt x="431" y="154"/>
                    <a:pt x="402" y="67"/>
                    <a:pt x="364" y="1"/>
                  </a:cubicBez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1" name="Google Shape;9621;p78"/>
            <p:cNvSpPr/>
            <p:nvPr/>
          </p:nvSpPr>
          <p:spPr>
            <a:xfrm>
              <a:off x="3722477" y="1845514"/>
              <a:ext cx="5803" cy="17095"/>
            </a:xfrm>
            <a:custGeom>
              <a:avLst/>
              <a:gdLst/>
              <a:ahLst/>
              <a:cxnLst/>
              <a:rect l="l" t="t" r="r" b="b"/>
              <a:pathLst>
                <a:path w="221" h="651" extrusionOk="0">
                  <a:moveTo>
                    <a:pt x="115" y="0"/>
                  </a:moveTo>
                  <a:cubicBezTo>
                    <a:pt x="48" y="0"/>
                    <a:pt x="0" y="48"/>
                    <a:pt x="0" y="105"/>
                  </a:cubicBezTo>
                  <a:lnTo>
                    <a:pt x="0" y="651"/>
                  </a:lnTo>
                  <a:lnTo>
                    <a:pt x="220" y="651"/>
                  </a:lnTo>
                  <a:lnTo>
                    <a:pt x="220" y="105"/>
                  </a:lnTo>
                  <a:cubicBezTo>
                    <a:pt x="220" y="48"/>
                    <a:pt x="172" y="0"/>
                    <a:pt x="115" y="0"/>
                  </a:cubicBez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2" name="Google Shape;9622;p78"/>
            <p:cNvSpPr/>
            <p:nvPr/>
          </p:nvSpPr>
          <p:spPr>
            <a:xfrm>
              <a:off x="3702625" y="1686930"/>
              <a:ext cx="45509" cy="22662"/>
            </a:xfrm>
            <a:custGeom>
              <a:avLst/>
              <a:gdLst/>
              <a:ahLst/>
              <a:cxnLst/>
              <a:rect l="l" t="t" r="r" b="b"/>
              <a:pathLst>
                <a:path w="1733" h="863" extrusionOk="0">
                  <a:moveTo>
                    <a:pt x="651" y="0"/>
                  </a:moveTo>
                  <a:cubicBezTo>
                    <a:pt x="297" y="0"/>
                    <a:pt x="0" y="287"/>
                    <a:pt x="0" y="641"/>
                  </a:cubicBezTo>
                  <a:cubicBezTo>
                    <a:pt x="530" y="794"/>
                    <a:pt x="1076" y="862"/>
                    <a:pt x="1624" y="862"/>
                  </a:cubicBezTo>
                  <a:cubicBezTo>
                    <a:pt x="1660" y="862"/>
                    <a:pt x="1696" y="862"/>
                    <a:pt x="1732" y="862"/>
                  </a:cubicBezTo>
                  <a:lnTo>
                    <a:pt x="1732" y="641"/>
                  </a:lnTo>
                  <a:cubicBezTo>
                    <a:pt x="1732" y="287"/>
                    <a:pt x="1436" y="0"/>
                    <a:pt x="1081"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3" name="Google Shape;9623;p78"/>
            <p:cNvSpPr/>
            <p:nvPr/>
          </p:nvSpPr>
          <p:spPr>
            <a:xfrm>
              <a:off x="3702625" y="1686930"/>
              <a:ext cx="31171" cy="20640"/>
            </a:xfrm>
            <a:custGeom>
              <a:avLst/>
              <a:gdLst/>
              <a:ahLst/>
              <a:cxnLst/>
              <a:rect l="l" t="t" r="r" b="b"/>
              <a:pathLst>
                <a:path w="1187" h="786" extrusionOk="0">
                  <a:moveTo>
                    <a:pt x="651" y="0"/>
                  </a:moveTo>
                  <a:cubicBezTo>
                    <a:pt x="297" y="0"/>
                    <a:pt x="0" y="287"/>
                    <a:pt x="0" y="641"/>
                  </a:cubicBezTo>
                  <a:cubicBezTo>
                    <a:pt x="220" y="708"/>
                    <a:pt x="431" y="756"/>
                    <a:pt x="651" y="785"/>
                  </a:cubicBezTo>
                  <a:lnTo>
                    <a:pt x="651" y="641"/>
                  </a:lnTo>
                  <a:cubicBezTo>
                    <a:pt x="651" y="326"/>
                    <a:pt x="881" y="58"/>
                    <a:pt x="1187" y="10"/>
                  </a:cubicBezTo>
                  <a:cubicBezTo>
                    <a:pt x="1158" y="0"/>
                    <a:pt x="1120" y="0"/>
                    <a:pt x="1081"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624" name="Google Shape;9624;p78"/>
          <p:cNvGrpSpPr/>
          <p:nvPr/>
        </p:nvGrpSpPr>
        <p:grpSpPr>
          <a:xfrm>
            <a:off x="1748382" y="3384797"/>
            <a:ext cx="364673" cy="340067"/>
            <a:chOff x="1748382" y="3384797"/>
            <a:chExt cx="364673" cy="340067"/>
          </a:xfrm>
        </p:grpSpPr>
        <p:sp>
          <p:nvSpPr>
            <p:cNvPr id="9625" name="Google Shape;9625;p78"/>
            <p:cNvSpPr/>
            <p:nvPr/>
          </p:nvSpPr>
          <p:spPr>
            <a:xfrm>
              <a:off x="1805182" y="3628332"/>
              <a:ext cx="45509" cy="45509"/>
            </a:xfrm>
            <a:custGeom>
              <a:avLst/>
              <a:gdLst/>
              <a:ahLst/>
              <a:cxnLst/>
              <a:rect l="l" t="t" r="r" b="b"/>
              <a:pathLst>
                <a:path w="1733" h="1733" extrusionOk="0">
                  <a:moveTo>
                    <a:pt x="220" y="0"/>
                  </a:moveTo>
                  <a:cubicBezTo>
                    <a:pt x="106" y="0"/>
                    <a:pt x="10" y="96"/>
                    <a:pt x="10" y="221"/>
                  </a:cubicBezTo>
                  <a:lnTo>
                    <a:pt x="10" y="1513"/>
                  </a:lnTo>
                  <a:cubicBezTo>
                    <a:pt x="0" y="1627"/>
                    <a:pt x="96" y="1733"/>
                    <a:pt x="220" y="1733"/>
                  </a:cubicBezTo>
                  <a:lnTo>
                    <a:pt x="1512" y="1733"/>
                  </a:lnTo>
                  <a:cubicBezTo>
                    <a:pt x="1637" y="1733"/>
                    <a:pt x="1733" y="1637"/>
                    <a:pt x="1733" y="1522"/>
                  </a:cubicBezTo>
                  <a:lnTo>
                    <a:pt x="1733" y="221"/>
                  </a:lnTo>
                  <a:cubicBezTo>
                    <a:pt x="1733" y="96"/>
                    <a:pt x="1627" y="0"/>
                    <a:pt x="1512"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6" name="Google Shape;9626;p78"/>
            <p:cNvSpPr/>
            <p:nvPr/>
          </p:nvSpPr>
          <p:spPr>
            <a:xfrm>
              <a:off x="1954208" y="3509453"/>
              <a:ext cx="105828" cy="90728"/>
            </a:xfrm>
            <a:custGeom>
              <a:avLst/>
              <a:gdLst/>
              <a:ahLst/>
              <a:cxnLst/>
              <a:rect l="l" t="t" r="r" b="b"/>
              <a:pathLst>
                <a:path w="4030" h="3455" extrusionOk="0">
                  <a:moveTo>
                    <a:pt x="2307" y="1"/>
                  </a:moveTo>
                  <a:cubicBezTo>
                    <a:pt x="766" y="1"/>
                    <a:pt x="0" y="1857"/>
                    <a:pt x="1082" y="2948"/>
                  </a:cubicBezTo>
                  <a:cubicBezTo>
                    <a:pt x="1434" y="3298"/>
                    <a:pt x="1867" y="3454"/>
                    <a:pt x="2290" y="3454"/>
                  </a:cubicBezTo>
                  <a:cubicBezTo>
                    <a:pt x="3179" y="3454"/>
                    <a:pt x="4030" y="2766"/>
                    <a:pt x="4030" y="1723"/>
                  </a:cubicBezTo>
                  <a:cubicBezTo>
                    <a:pt x="4030" y="766"/>
                    <a:pt x="3264" y="1"/>
                    <a:pt x="2307" y="1"/>
                  </a:cubicBezTo>
                  <a:close/>
                </a:path>
              </a:pathLst>
            </a:custGeom>
            <a:solidFill>
              <a:srgbClr val="BDC8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7" name="Google Shape;9627;p78"/>
            <p:cNvSpPr/>
            <p:nvPr/>
          </p:nvSpPr>
          <p:spPr>
            <a:xfrm>
              <a:off x="1964764" y="3546165"/>
              <a:ext cx="100051" cy="54043"/>
            </a:xfrm>
            <a:custGeom>
              <a:avLst/>
              <a:gdLst/>
              <a:ahLst/>
              <a:cxnLst/>
              <a:rect l="l" t="t" r="r" b="b"/>
              <a:pathLst>
                <a:path w="3810" h="2058" extrusionOk="0">
                  <a:moveTo>
                    <a:pt x="211" y="0"/>
                  </a:moveTo>
                  <a:lnTo>
                    <a:pt x="211" y="0"/>
                  </a:lnTo>
                  <a:cubicBezTo>
                    <a:pt x="0" y="1062"/>
                    <a:pt x="823" y="2058"/>
                    <a:pt x="1905" y="2058"/>
                  </a:cubicBezTo>
                  <a:cubicBezTo>
                    <a:pt x="2986" y="2058"/>
                    <a:pt x="3809" y="1062"/>
                    <a:pt x="3599" y="0"/>
                  </a:cubicBezTo>
                  <a:lnTo>
                    <a:pt x="3599" y="0"/>
                  </a:lnTo>
                  <a:cubicBezTo>
                    <a:pt x="3446" y="813"/>
                    <a:pt x="2738" y="1407"/>
                    <a:pt x="1905" y="1407"/>
                  </a:cubicBezTo>
                  <a:cubicBezTo>
                    <a:pt x="1072" y="1407"/>
                    <a:pt x="364" y="813"/>
                    <a:pt x="211" y="0"/>
                  </a:cubicBezTo>
                  <a:close/>
                </a:path>
              </a:pathLst>
            </a:custGeom>
            <a:solidFill>
              <a:srgbClr val="B2BF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8" name="Google Shape;9628;p78"/>
            <p:cNvSpPr/>
            <p:nvPr/>
          </p:nvSpPr>
          <p:spPr>
            <a:xfrm>
              <a:off x="1833569" y="3407433"/>
              <a:ext cx="153096" cy="294585"/>
            </a:xfrm>
            <a:custGeom>
              <a:avLst/>
              <a:gdLst/>
              <a:ahLst/>
              <a:cxnLst/>
              <a:rect l="l" t="t" r="r" b="b"/>
              <a:pathLst>
                <a:path w="5830" h="11218" extrusionOk="0">
                  <a:moveTo>
                    <a:pt x="5603" y="0"/>
                  </a:moveTo>
                  <a:cubicBezTo>
                    <a:pt x="5531" y="0"/>
                    <a:pt x="5464" y="38"/>
                    <a:pt x="5427" y="105"/>
                  </a:cubicBezTo>
                  <a:cubicBezTo>
                    <a:pt x="5016" y="756"/>
                    <a:pt x="4527" y="1359"/>
                    <a:pt x="3972" y="1895"/>
                  </a:cubicBezTo>
                  <a:cubicBezTo>
                    <a:pt x="3140" y="2709"/>
                    <a:pt x="1819" y="3666"/>
                    <a:pt x="221" y="3666"/>
                  </a:cubicBezTo>
                  <a:cubicBezTo>
                    <a:pt x="96" y="3666"/>
                    <a:pt x="1" y="3761"/>
                    <a:pt x="1" y="3876"/>
                  </a:cubicBezTo>
                  <a:lnTo>
                    <a:pt x="1" y="7331"/>
                  </a:lnTo>
                  <a:cubicBezTo>
                    <a:pt x="1" y="7455"/>
                    <a:pt x="96" y="7551"/>
                    <a:pt x="221" y="7551"/>
                  </a:cubicBezTo>
                  <a:cubicBezTo>
                    <a:pt x="1810" y="7551"/>
                    <a:pt x="3140" y="8508"/>
                    <a:pt x="3972" y="9312"/>
                  </a:cubicBezTo>
                  <a:cubicBezTo>
                    <a:pt x="4527" y="9848"/>
                    <a:pt x="5016" y="10451"/>
                    <a:pt x="5427" y="11111"/>
                  </a:cubicBezTo>
                  <a:cubicBezTo>
                    <a:pt x="5467" y="11185"/>
                    <a:pt x="5536" y="11217"/>
                    <a:pt x="5605" y="11217"/>
                  </a:cubicBezTo>
                  <a:cubicBezTo>
                    <a:pt x="5716" y="11217"/>
                    <a:pt x="5829" y="11132"/>
                    <a:pt x="5829" y="10996"/>
                  </a:cubicBezTo>
                  <a:lnTo>
                    <a:pt x="5829" y="220"/>
                  </a:lnTo>
                  <a:cubicBezTo>
                    <a:pt x="5829" y="115"/>
                    <a:pt x="5762" y="29"/>
                    <a:pt x="5666" y="10"/>
                  </a:cubicBezTo>
                  <a:cubicBezTo>
                    <a:pt x="5645" y="3"/>
                    <a:pt x="5624" y="0"/>
                    <a:pt x="5603" y="0"/>
                  </a:cubicBezTo>
                  <a:close/>
                </a:path>
              </a:pathLst>
            </a:custGeom>
            <a:solidFill>
              <a:srgbClr val="EE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29" name="Google Shape;9629;p78"/>
            <p:cNvSpPr/>
            <p:nvPr/>
          </p:nvSpPr>
          <p:spPr>
            <a:xfrm>
              <a:off x="1833569" y="3583086"/>
              <a:ext cx="152991" cy="118932"/>
            </a:xfrm>
            <a:custGeom>
              <a:avLst/>
              <a:gdLst/>
              <a:ahLst/>
              <a:cxnLst/>
              <a:rect l="l" t="t" r="r" b="b"/>
              <a:pathLst>
                <a:path w="5826" h="4529" extrusionOk="0">
                  <a:moveTo>
                    <a:pt x="1" y="1"/>
                  </a:moveTo>
                  <a:lnTo>
                    <a:pt x="1" y="642"/>
                  </a:lnTo>
                  <a:cubicBezTo>
                    <a:pt x="1" y="766"/>
                    <a:pt x="96" y="862"/>
                    <a:pt x="211" y="862"/>
                  </a:cubicBezTo>
                  <a:cubicBezTo>
                    <a:pt x="1810" y="862"/>
                    <a:pt x="3130" y="1819"/>
                    <a:pt x="3963" y="2623"/>
                  </a:cubicBezTo>
                  <a:cubicBezTo>
                    <a:pt x="4518" y="3159"/>
                    <a:pt x="5006" y="3762"/>
                    <a:pt x="5418" y="4422"/>
                  </a:cubicBezTo>
                  <a:cubicBezTo>
                    <a:pt x="5461" y="4496"/>
                    <a:pt x="5532" y="4528"/>
                    <a:pt x="5602" y="4528"/>
                  </a:cubicBezTo>
                  <a:cubicBezTo>
                    <a:pt x="5715" y="4528"/>
                    <a:pt x="5825" y="4443"/>
                    <a:pt x="5819" y="4307"/>
                  </a:cubicBezTo>
                  <a:lnTo>
                    <a:pt x="5819" y="3236"/>
                  </a:lnTo>
                  <a:cubicBezTo>
                    <a:pt x="5819" y="3322"/>
                    <a:pt x="5762" y="3408"/>
                    <a:pt x="5676" y="3437"/>
                  </a:cubicBezTo>
                  <a:cubicBezTo>
                    <a:pt x="5653" y="3446"/>
                    <a:pt x="5630" y="3450"/>
                    <a:pt x="5607" y="3450"/>
                  </a:cubicBezTo>
                  <a:cubicBezTo>
                    <a:pt x="5533" y="3450"/>
                    <a:pt x="5461" y="3406"/>
                    <a:pt x="5418" y="3341"/>
                  </a:cubicBezTo>
                  <a:cubicBezTo>
                    <a:pt x="5418" y="3331"/>
                    <a:pt x="4882" y="2862"/>
                    <a:pt x="3963" y="1982"/>
                  </a:cubicBezTo>
                  <a:cubicBezTo>
                    <a:pt x="3130" y="1178"/>
                    <a:pt x="1810" y="211"/>
                    <a:pt x="211" y="211"/>
                  </a:cubicBezTo>
                  <a:cubicBezTo>
                    <a:pt x="96" y="211"/>
                    <a:pt x="1" y="116"/>
                    <a:pt x="1"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0" name="Google Shape;9630;p78"/>
            <p:cNvSpPr/>
            <p:nvPr/>
          </p:nvSpPr>
          <p:spPr>
            <a:xfrm>
              <a:off x="1975058" y="3384797"/>
              <a:ext cx="45535" cy="340067"/>
            </a:xfrm>
            <a:custGeom>
              <a:avLst/>
              <a:gdLst/>
              <a:ahLst/>
              <a:cxnLst/>
              <a:rect l="l" t="t" r="r" b="b"/>
              <a:pathLst>
                <a:path w="1734" h="12950" extrusionOk="0">
                  <a:moveTo>
                    <a:pt x="221" y="1"/>
                  </a:moveTo>
                  <a:cubicBezTo>
                    <a:pt x="97" y="1"/>
                    <a:pt x="1" y="97"/>
                    <a:pt x="1" y="211"/>
                  </a:cubicBezTo>
                  <a:lnTo>
                    <a:pt x="1" y="12729"/>
                  </a:lnTo>
                  <a:cubicBezTo>
                    <a:pt x="1" y="12844"/>
                    <a:pt x="97" y="12949"/>
                    <a:pt x="221" y="12949"/>
                  </a:cubicBezTo>
                  <a:lnTo>
                    <a:pt x="1513" y="12949"/>
                  </a:lnTo>
                  <a:cubicBezTo>
                    <a:pt x="1628" y="12949"/>
                    <a:pt x="1733" y="12844"/>
                    <a:pt x="1733" y="12729"/>
                  </a:cubicBezTo>
                  <a:lnTo>
                    <a:pt x="1733" y="211"/>
                  </a:lnTo>
                  <a:cubicBezTo>
                    <a:pt x="1723" y="97"/>
                    <a:pt x="1628" y="1"/>
                    <a:pt x="1513" y="1"/>
                  </a:cubicBez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1" name="Google Shape;9631;p78"/>
            <p:cNvSpPr/>
            <p:nvPr/>
          </p:nvSpPr>
          <p:spPr>
            <a:xfrm>
              <a:off x="1975058" y="3696451"/>
              <a:ext cx="45535" cy="28413"/>
            </a:xfrm>
            <a:custGeom>
              <a:avLst/>
              <a:gdLst/>
              <a:ahLst/>
              <a:cxnLst/>
              <a:rect l="l" t="t" r="r" b="b"/>
              <a:pathLst>
                <a:path w="1734" h="1082" extrusionOk="0">
                  <a:moveTo>
                    <a:pt x="1" y="0"/>
                  </a:moveTo>
                  <a:lnTo>
                    <a:pt x="1" y="861"/>
                  </a:lnTo>
                  <a:cubicBezTo>
                    <a:pt x="1" y="986"/>
                    <a:pt x="97" y="1081"/>
                    <a:pt x="221" y="1081"/>
                  </a:cubicBezTo>
                  <a:lnTo>
                    <a:pt x="1513" y="1081"/>
                  </a:lnTo>
                  <a:cubicBezTo>
                    <a:pt x="1628" y="1081"/>
                    <a:pt x="1733" y="986"/>
                    <a:pt x="1733" y="861"/>
                  </a:cubicBezTo>
                  <a:lnTo>
                    <a:pt x="1733" y="0"/>
                  </a:lnTo>
                  <a:cubicBezTo>
                    <a:pt x="1733" y="115"/>
                    <a:pt x="1628" y="220"/>
                    <a:pt x="1513" y="220"/>
                  </a:cubicBezTo>
                  <a:lnTo>
                    <a:pt x="221" y="220"/>
                  </a:lnTo>
                  <a:cubicBezTo>
                    <a:pt x="97" y="220"/>
                    <a:pt x="1" y="115"/>
                    <a:pt x="1"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2" name="Google Shape;9632;p78"/>
            <p:cNvSpPr/>
            <p:nvPr/>
          </p:nvSpPr>
          <p:spPr>
            <a:xfrm>
              <a:off x="1748618" y="3503676"/>
              <a:ext cx="45272" cy="102073"/>
            </a:xfrm>
            <a:custGeom>
              <a:avLst/>
              <a:gdLst/>
              <a:ahLst/>
              <a:cxnLst/>
              <a:rect l="l" t="t" r="r" b="b"/>
              <a:pathLst>
                <a:path w="1724" h="3887" extrusionOk="0">
                  <a:moveTo>
                    <a:pt x="1073" y="1"/>
                  </a:moveTo>
                  <a:cubicBezTo>
                    <a:pt x="479" y="1"/>
                    <a:pt x="1" y="479"/>
                    <a:pt x="1" y="1082"/>
                  </a:cubicBezTo>
                  <a:lnTo>
                    <a:pt x="1" y="2805"/>
                  </a:lnTo>
                  <a:cubicBezTo>
                    <a:pt x="1" y="3398"/>
                    <a:pt x="479" y="3886"/>
                    <a:pt x="1073" y="3886"/>
                  </a:cubicBezTo>
                  <a:lnTo>
                    <a:pt x="1503" y="3886"/>
                  </a:lnTo>
                  <a:cubicBezTo>
                    <a:pt x="1628" y="3886"/>
                    <a:pt x="1724" y="3781"/>
                    <a:pt x="1724" y="3666"/>
                  </a:cubicBezTo>
                  <a:lnTo>
                    <a:pt x="1724" y="221"/>
                  </a:lnTo>
                  <a:cubicBezTo>
                    <a:pt x="1724" y="96"/>
                    <a:pt x="1628" y="1"/>
                    <a:pt x="1503"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3" name="Google Shape;9633;p78"/>
            <p:cNvSpPr/>
            <p:nvPr/>
          </p:nvSpPr>
          <p:spPr>
            <a:xfrm>
              <a:off x="1748382" y="3508954"/>
              <a:ext cx="45509" cy="96794"/>
            </a:xfrm>
            <a:custGeom>
              <a:avLst/>
              <a:gdLst/>
              <a:ahLst/>
              <a:cxnLst/>
              <a:rect l="l" t="t" r="r" b="b"/>
              <a:pathLst>
                <a:path w="1733" h="3686" extrusionOk="0">
                  <a:moveTo>
                    <a:pt x="460" y="1"/>
                  </a:moveTo>
                  <a:lnTo>
                    <a:pt x="460" y="1"/>
                  </a:lnTo>
                  <a:cubicBezTo>
                    <a:pt x="173" y="202"/>
                    <a:pt x="0" y="527"/>
                    <a:pt x="0" y="881"/>
                  </a:cubicBezTo>
                  <a:lnTo>
                    <a:pt x="0" y="2604"/>
                  </a:lnTo>
                  <a:cubicBezTo>
                    <a:pt x="0" y="3197"/>
                    <a:pt x="488" y="3685"/>
                    <a:pt x="1082" y="3685"/>
                  </a:cubicBezTo>
                  <a:lnTo>
                    <a:pt x="1512" y="3685"/>
                  </a:lnTo>
                  <a:cubicBezTo>
                    <a:pt x="1637" y="3685"/>
                    <a:pt x="1733" y="3580"/>
                    <a:pt x="1733" y="3465"/>
                  </a:cubicBezTo>
                  <a:lnTo>
                    <a:pt x="1733" y="3034"/>
                  </a:lnTo>
                  <a:lnTo>
                    <a:pt x="1082" y="3034"/>
                  </a:lnTo>
                  <a:cubicBezTo>
                    <a:pt x="728" y="3034"/>
                    <a:pt x="441" y="2747"/>
                    <a:pt x="441" y="2393"/>
                  </a:cubicBezTo>
                  <a:lnTo>
                    <a:pt x="441" y="240"/>
                  </a:lnTo>
                  <a:cubicBezTo>
                    <a:pt x="441" y="154"/>
                    <a:pt x="441" y="77"/>
                    <a:pt x="460"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4" name="Google Shape;9634;p78"/>
            <p:cNvSpPr/>
            <p:nvPr/>
          </p:nvSpPr>
          <p:spPr>
            <a:xfrm>
              <a:off x="1788087" y="3503676"/>
              <a:ext cx="56827" cy="102073"/>
            </a:xfrm>
            <a:custGeom>
              <a:avLst/>
              <a:gdLst/>
              <a:ahLst/>
              <a:cxnLst/>
              <a:rect l="l" t="t" r="r" b="b"/>
              <a:pathLst>
                <a:path w="2164" h="3887" extrusionOk="0">
                  <a:moveTo>
                    <a:pt x="0" y="1"/>
                  </a:moveTo>
                  <a:lnTo>
                    <a:pt x="0" y="3886"/>
                  </a:lnTo>
                  <a:lnTo>
                    <a:pt x="2163" y="3886"/>
                  </a:lnTo>
                  <a:lnTo>
                    <a:pt x="2163" y="1"/>
                  </a:ln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5" name="Google Shape;9635;p78"/>
            <p:cNvSpPr/>
            <p:nvPr/>
          </p:nvSpPr>
          <p:spPr>
            <a:xfrm>
              <a:off x="1788087" y="3588627"/>
              <a:ext cx="56827" cy="17122"/>
            </a:xfrm>
            <a:custGeom>
              <a:avLst/>
              <a:gdLst/>
              <a:ahLst/>
              <a:cxnLst/>
              <a:rect l="l" t="t" r="r" b="b"/>
              <a:pathLst>
                <a:path w="2164" h="652" extrusionOk="0">
                  <a:moveTo>
                    <a:pt x="0" y="0"/>
                  </a:moveTo>
                  <a:lnTo>
                    <a:pt x="0" y="651"/>
                  </a:lnTo>
                  <a:lnTo>
                    <a:pt x="2163" y="651"/>
                  </a:lnTo>
                  <a:lnTo>
                    <a:pt x="2163" y="0"/>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6" name="Google Shape;9636;p78"/>
            <p:cNvSpPr/>
            <p:nvPr/>
          </p:nvSpPr>
          <p:spPr>
            <a:xfrm>
              <a:off x="1788087" y="3605722"/>
              <a:ext cx="56827" cy="90755"/>
            </a:xfrm>
            <a:custGeom>
              <a:avLst/>
              <a:gdLst/>
              <a:ahLst/>
              <a:cxnLst/>
              <a:rect l="l" t="t" r="r" b="b"/>
              <a:pathLst>
                <a:path w="2164" h="3456" extrusionOk="0">
                  <a:moveTo>
                    <a:pt x="10" y="0"/>
                  </a:moveTo>
                  <a:lnTo>
                    <a:pt x="0" y="3235"/>
                  </a:lnTo>
                  <a:cubicBezTo>
                    <a:pt x="0" y="3350"/>
                    <a:pt x="96" y="3455"/>
                    <a:pt x="221" y="3455"/>
                  </a:cubicBezTo>
                  <a:lnTo>
                    <a:pt x="1082" y="3455"/>
                  </a:lnTo>
                  <a:cubicBezTo>
                    <a:pt x="1178" y="3445"/>
                    <a:pt x="1264" y="3388"/>
                    <a:pt x="1292" y="3292"/>
                  </a:cubicBezTo>
                  <a:lnTo>
                    <a:pt x="2163"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7" name="Google Shape;9637;p78"/>
            <p:cNvSpPr/>
            <p:nvPr/>
          </p:nvSpPr>
          <p:spPr>
            <a:xfrm>
              <a:off x="2080860" y="3548922"/>
              <a:ext cx="32195" cy="11581"/>
            </a:xfrm>
            <a:custGeom>
              <a:avLst/>
              <a:gdLst/>
              <a:ahLst/>
              <a:cxnLst/>
              <a:rect l="l" t="t" r="r" b="b"/>
              <a:pathLst>
                <a:path w="1226" h="441" extrusionOk="0">
                  <a:moveTo>
                    <a:pt x="288" y="0"/>
                  </a:moveTo>
                  <a:cubicBezTo>
                    <a:pt x="1" y="0"/>
                    <a:pt x="1" y="441"/>
                    <a:pt x="288" y="441"/>
                  </a:cubicBezTo>
                  <a:lnTo>
                    <a:pt x="939" y="441"/>
                  </a:lnTo>
                  <a:cubicBezTo>
                    <a:pt x="1226" y="441"/>
                    <a:pt x="1226" y="0"/>
                    <a:pt x="939" y="0"/>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8" name="Google Shape;9638;p78"/>
            <p:cNvSpPr/>
            <p:nvPr/>
          </p:nvSpPr>
          <p:spPr>
            <a:xfrm>
              <a:off x="2059510" y="3484874"/>
              <a:ext cx="27468" cy="23345"/>
            </a:xfrm>
            <a:custGeom>
              <a:avLst/>
              <a:gdLst/>
              <a:ahLst/>
              <a:cxnLst/>
              <a:rect l="l" t="t" r="r" b="b"/>
              <a:pathLst>
                <a:path w="1046" h="889" extrusionOk="0">
                  <a:moveTo>
                    <a:pt x="732" y="0"/>
                  </a:moveTo>
                  <a:cubicBezTo>
                    <a:pt x="682" y="0"/>
                    <a:pt x="630" y="20"/>
                    <a:pt x="584" y="66"/>
                  </a:cubicBezTo>
                  <a:lnTo>
                    <a:pt x="125" y="525"/>
                  </a:lnTo>
                  <a:cubicBezTo>
                    <a:pt x="0" y="659"/>
                    <a:pt x="87" y="889"/>
                    <a:pt x="278" y="889"/>
                  </a:cubicBezTo>
                  <a:cubicBezTo>
                    <a:pt x="335" y="889"/>
                    <a:pt x="393" y="870"/>
                    <a:pt x="431" y="831"/>
                  </a:cubicBezTo>
                  <a:lnTo>
                    <a:pt x="890" y="372"/>
                  </a:lnTo>
                  <a:cubicBezTo>
                    <a:pt x="1045" y="217"/>
                    <a:pt x="899" y="0"/>
                    <a:pt x="732" y="0"/>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39" name="Google Shape;9639;p78"/>
            <p:cNvSpPr/>
            <p:nvPr/>
          </p:nvSpPr>
          <p:spPr>
            <a:xfrm>
              <a:off x="2058723" y="3600969"/>
              <a:ext cx="27704" cy="23608"/>
            </a:xfrm>
            <a:custGeom>
              <a:avLst/>
              <a:gdLst/>
              <a:ahLst/>
              <a:cxnLst/>
              <a:rect l="l" t="t" r="r" b="b"/>
              <a:pathLst>
                <a:path w="1055" h="899" extrusionOk="0">
                  <a:moveTo>
                    <a:pt x="313" y="1"/>
                  </a:moveTo>
                  <a:cubicBezTo>
                    <a:pt x="146" y="1"/>
                    <a:pt x="0" y="218"/>
                    <a:pt x="155" y="373"/>
                  </a:cubicBezTo>
                  <a:lnTo>
                    <a:pt x="614" y="832"/>
                  </a:lnTo>
                  <a:cubicBezTo>
                    <a:pt x="652" y="870"/>
                    <a:pt x="710" y="899"/>
                    <a:pt x="767" y="899"/>
                  </a:cubicBezTo>
                  <a:cubicBezTo>
                    <a:pt x="959" y="889"/>
                    <a:pt x="1054" y="660"/>
                    <a:pt x="920" y="526"/>
                  </a:cubicBezTo>
                  <a:lnTo>
                    <a:pt x="461" y="66"/>
                  </a:lnTo>
                  <a:cubicBezTo>
                    <a:pt x="415" y="20"/>
                    <a:pt x="363" y="1"/>
                    <a:pt x="313" y="1"/>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640" name="Google Shape;9640;p78"/>
          <p:cNvGrpSpPr/>
          <p:nvPr/>
        </p:nvGrpSpPr>
        <p:grpSpPr>
          <a:xfrm>
            <a:off x="6221064" y="3811049"/>
            <a:ext cx="364673" cy="339804"/>
            <a:chOff x="6221064" y="3811049"/>
            <a:chExt cx="364673" cy="339804"/>
          </a:xfrm>
        </p:grpSpPr>
        <p:sp>
          <p:nvSpPr>
            <p:cNvPr id="9641" name="Google Shape;9641;p78"/>
            <p:cNvSpPr/>
            <p:nvPr/>
          </p:nvSpPr>
          <p:spPr>
            <a:xfrm>
              <a:off x="6277838" y="4054558"/>
              <a:ext cx="45272" cy="45272"/>
            </a:xfrm>
            <a:custGeom>
              <a:avLst/>
              <a:gdLst/>
              <a:ahLst/>
              <a:cxnLst/>
              <a:rect l="l" t="t" r="r" b="b"/>
              <a:pathLst>
                <a:path w="1724" h="1724" extrusionOk="0">
                  <a:moveTo>
                    <a:pt x="211" y="1"/>
                  </a:moveTo>
                  <a:cubicBezTo>
                    <a:pt x="97" y="1"/>
                    <a:pt x="1" y="96"/>
                    <a:pt x="1" y="221"/>
                  </a:cubicBezTo>
                  <a:lnTo>
                    <a:pt x="1" y="1513"/>
                  </a:lnTo>
                  <a:cubicBezTo>
                    <a:pt x="1" y="1628"/>
                    <a:pt x="97" y="1723"/>
                    <a:pt x="211" y="1723"/>
                  </a:cubicBezTo>
                  <a:lnTo>
                    <a:pt x="1513" y="1723"/>
                  </a:lnTo>
                  <a:cubicBezTo>
                    <a:pt x="1628" y="1723"/>
                    <a:pt x="1724" y="1628"/>
                    <a:pt x="1724" y="1513"/>
                  </a:cubicBezTo>
                  <a:lnTo>
                    <a:pt x="1724" y="221"/>
                  </a:lnTo>
                  <a:cubicBezTo>
                    <a:pt x="1724" y="96"/>
                    <a:pt x="1628" y="1"/>
                    <a:pt x="1513"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2" name="Google Shape;9642;p78"/>
            <p:cNvSpPr/>
            <p:nvPr/>
          </p:nvSpPr>
          <p:spPr>
            <a:xfrm>
              <a:off x="6426890" y="3935679"/>
              <a:ext cx="105828" cy="90728"/>
            </a:xfrm>
            <a:custGeom>
              <a:avLst/>
              <a:gdLst/>
              <a:ahLst/>
              <a:cxnLst/>
              <a:rect l="l" t="t" r="r" b="b"/>
              <a:pathLst>
                <a:path w="4030" h="3455" extrusionOk="0">
                  <a:moveTo>
                    <a:pt x="2307" y="1"/>
                  </a:moveTo>
                  <a:cubicBezTo>
                    <a:pt x="766" y="1"/>
                    <a:pt x="0" y="1858"/>
                    <a:pt x="1082" y="2949"/>
                  </a:cubicBezTo>
                  <a:cubicBezTo>
                    <a:pt x="1434" y="3298"/>
                    <a:pt x="1866" y="3454"/>
                    <a:pt x="2290" y="3454"/>
                  </a:cubicBezTo>
                  <a:cubicBezTo>
                    <a:pt x="3178" y="3454"/>
                    <a:pt x="4029" y="2767"/>
                    <a:pt x="4029" y="1724"/>
                  </a:cubicBezTo>
                  <a:cubicBezTo>
                    <a:pt x="4029" y="767"/>
                    <a:pt x="3264" y="1"/>
                    <a:pt x="2307" y="1"/>
                  </a:cubicBezTo>
                  <a:close/>
                </a:path>
              </a:pathLst>
            </a:custGeom>
            <a:solidFill>
              <a:srgbClr val="BDC8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3" name="Google Shape;9643;p78"/>
            <p:cNvSpPr/>
            <p:nvPr/>
          </p:nvSpPr>
          <p:spPr>
            <a:xfrm>
              <a:off x="6437446" y="3972391"/>
              <a:ext cx="100051" cy="54043"/>
            </a:xfrm>
            <a:custGeom>
              <a:avLst/>
              <a:gdLst/>
              <a:ahLst/>
              <a:cxnLst/>
              <a:rect l="l" t="t" r="r" b="b"/>
              <a:pathLst>
                <a:path w="3810" h="2058" extrusionOk="0">
                  <a:moveTo>
                    <a:pt x="211" y="0"/>
                  </a:moveTo>
                  <a:cubicBezTo>
                    <a:pt x="0" y="1062"/>
                    <a:pt x="823" y="2058"/>
                    <a:pt x="1905" y="2058"/>
                  </a:cubicBezTo>
                  <a:cubicBezTo>
                    <a:pt x="2986" y="2058"/>
                    <a:pt x="3809" y="1062"/>
                    <a:pt x="3598" y="0"/>
                  </a:cubicBezTo>
                  <a:lnTo>
                    <a:pt x="3598" y="0"/>
                  </a:lnTo>
                  <a:cubicBezTo>
                    <a:pt x="3445" y="814"/>
                    <a:pt x="2737" y="1407"/>
                    <a:pt x="1905" y="1407"/>
                  </a:cubicBezTo>
                  <a:cubicBezTo>
                    <a:pt x="1072" y="1407"/>
                    <a:pt x="364" y="814"/>
                    <a:pt x="211" y="0"/>
                  </a:cubicBezTo>
                  <a:close/>
                </a:path>
              </a:pathLst>
            </a:custGeom>
            <a:solidFill>
              <a:srgbClr val="B2BF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4" name="Google Shape;9644;p78"/>
            <p:cNvSpPr/>
            <p:nvPr/>
          </p:nvSpPr>
          <p:spPr>
            <a:xfrm>
              <a:off x="6306251" y="3833659"/>
              <a:ext cx="153070" cy="294585"/>
            </a:xfrm>
            <a:custGeom>
              <a:avLst/>
              <a:gdLst/>
              <a:ahLst/>
              <a:cxnLst/>
              <a:rect l="l" t="t" r="r" b="b"/>
              <a:pathLst>
                <a:path w="5829" h="11218" extrusionOk="0">
                  <a:moveTo>
                    <a:pt x="5603" y="1"/>
                  </a:moveTo>
                  <a:cubicBezTo>
                    <a:pt x="5530" y="1"/>
                    <a:pt x="5464" y="39"/>
                    <a:pt x="5427" y="106"/>
                  </a:cubicBezTo>
                  <a:cubicBezTo>
                    <a:pt x="5015" y="756"/>
                    <a:pt x="4527" y="1359"/>
                    <a:pt x="3972" y="1895"/>
                  </a:cubicBezTo>
                  <a:cubicBezTo>
                    <a:pt x="3139" y="2709"/>
                    <a:pt x="1819" y="3666"/>
                    <a:pt x="211" y="3666"/>
                  </a:cubicBezTo>
                  <a:cubicBezTo>
                    <a:pt x="96" y="3666"/>
                    <a:pt x="0" y="3761"/>
                    <a:pt x="0" y="3876"/>
                  </a:cubicBezTo>
                  <a:lnTo>
                    <a:pt x="0" y="7331"/>
                  </a:lnTo>
                  <a:cubicBezTo>
                    <a:pt x="0" y="7456"/>
                    <a:pt x="96" y="7551"/>
                    <a:pt x="211" y="7551"/>
                  </a:cubicBezTo>
                  <a:cubicBezTo>
                    <a:pt x="1809" y="7551"/>
                    <a:pt x="3139" y="8508"/>
                    <a:pt x="3972" y="9312"/>
                  </a:cubicBezTo>
                  <a:cubicBezTo>
                    <a:pt x="4527" y="9848"/>
                    <a:pt x="5015" y="10451"/>
                    <a:pt x="5427" y="11111"/>
                  </a:cubicBezTo>
                  <a:cubicBezTo>
                    <a:pt x="5467" y="11185"/>
                    <a:pt x="5535" y="11217"/>
                    <a:pt x="5604" y="11217"/>
                  </a:cubicBezTo>
                  <a:cubicBezTo>
                    <a:pt x="5716" y="11217"/>
                    <a:pt x="5829" y="11132"/>
                    <a:pt x="5829" y="10997"/>
                  </a:cubicBezTo>
                  <a:lnTo>
                    <a:pt x="5829" y="211"/>
                  </a:lnTo>
                  <a:cubicBezTo>
                    <a:pt x="5829" y="115"/>
                    <a:pt x="5762" y="29"/>
                    <a:pt x="5666" y="10"/>
                  </a:cubicBezTo>
                  <a:cubicBezTo>
                    <a:pt x="5645" y="4"/>
                    <a:pt x="5624" y="1"/>
                    <a:pt x="5603" y="1"/>
                  </a:cubicBezTo>
                  <a:close/>
                </a:path>
              </a:pathLst>
            </a:custGeom>
            <a:solidFill>
              <a:srgbClr val="EE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5" name="Google Shape;9645;p78"/>
            <p:cNvSpPr/>
            <p:nvPr/>
          </p:nvSpPr>
          <p:spPr>
            <a:xfrm>
              <a:off x="6306251" y="4009312"/>
              <a:ext cx="152833" cy="119010"/>
            </a:xfrm>
            <a:custGeom>
              <a:avLst/>
              <a:gdLst/>
              <a:ahLst/>
              <a:cxnLst/>
              <a:rect l="l" t="t" r="r" b="b"/>
              <a:pathLst>
                <a:path w="5820" h="4532" extrusionOk="0">
                  <a:moveTo>
                    <a:pt x="0" y="1"/>
                  </a:moveTo>
                  <a:lnTo>
                    <a:pt x="0" y="642"/>
                  </a:lnTo>
                  <a:cubicBezTo>
                    <a:pt x="0" y="767"/>
                    <a:pt x="96" y="862"/>
                    <a:pt x="211" y="862"/>
                  </a:cubicBezTo>
                  <a:cubicBezTo>
                    <a:pt x="1809" y="862"/>
                    <a:pt x="3130" y="1819"/>
                    <a:pt x="3962" y="2623"/>
                  </a:cubicBezTo>
                  <a:cubicBezTo>
                    <a:pt x="4518" y="3169"/>
                    <a:pt x="5006" y="3772"/>
                    <a:pt x="5417" y="4422"/>
                  </a:cubicBezTo>
                  <a:cubicBezTo>
                    <a:pt x="5462" y="4498"/>
                    <a:pt x="5534" y="4531"/>
                    <a:pt x="5604" y="4531"/>
                  </a:cubicBezTo>
                  <a:cubicBezTo>
                    <a:pt x="5713" y="4531"/>
                    <a:pt x="5819" y="4451"/>
                    <a:pt x="5819" y="4317"/>
                  </a:cubicBezTo>
                  <a:lnTo>
                    <a:pt x="5819" y="3236"/>
                  </a:lnTo>
                  <a:cubicBezTo>
                    <a:pt x="5819" y="3331"/>
                    <a:pt x="5762" y="3408"/>
                    <a:pt x="5676" y="3437"/>
                  </a:cubicBezTo>
                  <a:cubicBezTo>
                    <a:pt x="5651" y="3447"/>
                    <a:pt x="5625" y="3451"/>
                    <a:pt x="5600" y="3451"/>
                  </a:cubicBezTo>
                  <a:cubicBezTo>
                    <a:pt x="5529" y="3451"/>
                    <a:pt x="5460" y="3412"/>
                    <a:pt x="5417" y="3341"/>
                  </a:cubicBezTo>
                  <a:cubicBezTo>
                    <a:pt x="5417" y="3341"/>
                    <a:pt x="4881" y="2862"/>
                    <a:pt x="3962" y="1982"/>
                  </a:cubicBezTo>
                  <a:cubicBezTo>
                    <a:pt x="3130" y="1178"/>
                    <a:pt x="1809" y="212"/>
                    <a:pt x="211" y="212"/>
                  </a:cubicBezTo>
                  <a:cubicBezTo>
                    <a:pt x="96" y="212"/>
                    <a:pt x="0" y="116"/>
                    <a:pt x="0"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6" name="Google Shape;9646;p78"/>
            <p:cNvSpPr/>
            <p:nvPr/>
          </p:nvSpPr>
          <p:spPr>
            <a:xfrm>
              <a:off x="6447740" y="3811049"/>
              <a:ext cx="45509" cy="339804"/>
            </a:xfrm>
            <a:custGeom>
              <a:avLst/>
              <a:gdLst/>
              <a:ahLst/>
              <a:cxnLst/>
              <a:rect l="l" t="t" r="r" b="b"/>
              <a:pathLst>
                <a:path w="1733" h="12940" extrusionOk="0">
                  <a:moveTo>
                    <a:pt x="221" y="0"/>
                  </a:moveTo>
                  <a:cubicBezTo>
                    <a:pt x="96" y="0"/>
                    <a:pt x="0" y="96"/>
                    <a:pt x="0" y="211"/>
                  </a:cubicBezTo>
                  <a:lnTo>
                    <a:pt x="0" y="12728"/>
                  </a:lnTo>
                  <a:cubicBezTo>
                    <a:pt x="0" y="12843"/>
                    <a:pt x="96" y="12939"/>
                    <a:pt x="221" y="12939"/>
                  </a:cubicBezTo>
                  <a:lnTo>
                    <a:pt x="1513" y="12939"/>
                  </a:lnTo>
                  <a:cubicBezTo>
                    <a:pt x="1627" y="12939"/>
                    <a:pt x="1733" y="12843"/>
                    <a:pt x="1733" y="12728"/>
                  </a:cubicBezTo>
                  <a:lnTo>
                    <a:pt x="1733" y="211"/>
                  </a:lnTo>
                  <a:cubicBezTo>
                    <a:pt x="1733" y="96"/>
                    <a:pt x="1627" y="0"/>
                    <a:pt x="1513" y="0"/>
                  </a:cubicBez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7" name="Google Shape;9647;p78"/>
            <p:cNvSpPr/>
            <p:nvPr/>
          </p:nvSpPr>
          <p:spPr>
            <a:xfrm>
              <a:off x="6447740" y="4122677"/>
              <a:ext cx="45509" cy="28177"/>
            </a:xfrm>
            <a:custGeom>
              <a:avLst/>
              <a:gdLst/>
              <a:ahLst/>
              <a:cxnLst/>
              <a:rect l="l" t="t" r="r" b="b"/>
              <a:pathLst>
                <a:path w="1733" h="1073" extrusionOk="0">
                  <a:moveTo>
                    <a:pt x="0" y="0"/>
                  </a:moveTo>
                  <a:lnTo>
                    <a:pt x="0" y="861"/>
                  </a:lnTo>
                  <a:cubicBezTo>
                    <a:pt x="0" y="976"/>
                    <a:pt x="96" y="1072"/>
                    <a:pt x="221" y="1072"/>
                  </a:cubicBezTo>
                  <a:lnTo>
                    <a:pt x="1513" y="1072"/>
                  </a:lnTo>
                  <a:cubicBezTo>
                    <a:pt x="1627" y="1072"/>
                    <a:pt x="1733" y="976"/>
                    <a:pt x="1733" y="861"/>
                  </a:cubicBezTo>
                  <a:lnTo>
                    <a:pt x="1733" y="0"/>
                  </a:lnTo>
                  <a:cubicBezTo>
                    <a:pt x="1733" y="115"/>
                    <a:pt x="1627" y="211"/>
                    <a:pt x="1513" y="211"/>
                  </a:cubicBezTo>
                  <a:lnTo>
                    <a:pt x="221" y="211"/>
                  </a:lnTo>
                  <a:cubicBezTo>
                    <a:pt x="96" y="211"/>
                    <a:pt x="0" y="115"/>
                    <a:pt x="0"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8" name="Google Shape;9648;p78"/>
            <p:cNvSpPr/>
            <p:nvPr/>
          </p:nvSpPr>
          <p:spPr>
            <a:xfrm>
              <a:off x="6221300" y="3929902"/>
              <a:ext cx="45272" cy="102073"/>
            </a:xfrm>
            <a:custGeom>
              <a:avLst/>
              <a:gdLst/>
              <a:ahLst/>
              <a:cxnLst/>
              <a:rect l="l" t="t" r="r" b="b"/>
              <a:pathLst>
                <a:path w="1724" h="3887" extrusionOk="0">
                  <a:moveTo>
                    <a:pt x="1072" y="1"/>
                  </a:moveTo>
                  <a:cubicBezTo>
                    <a:pt x="479" y="1"/>
                    <a:pt x="1" y="479"/>
                    <a:pt x="1" y="1082"/>
                  </a:cubicBezTo>
                  <a:lnTo>
                    <a:pt x="1" y="2814"/>
                  </a:lnTo>
                  <a:cubicBezTo>
                    <a:pt x="1" y="3408"/>
                    <a:pt x="479" y="3886"/>
                    <a:pt x="1072" y="3886"/>
                  </a:cubicBezTo>
                  <a:lnTo>
                    <a:pt x="1503" y="3886"/>
                  </a:lnTo>
                  <a:cubicBezTo>
                    <a:pt x="1628" y="3886"/>
                    <a:pt x="1723" y="3791"/>
                    <a:pt x="1723" y="3676"/>
                  </a:cubicBezTo>
                  <a:lnTo>
                    <a:pt x="1723" y="221"/>
                  </a:lnTo>
                  <a:cubicBezTo>
                    <a:pt x="1723" y="96"/>
                    <a:pt x="1628" y="1"/>
                    <a:pt x="1503"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49" name="Google Shape;9649;p78"/>
            <p:cNvSpPr/>
            <p:nvPr/>
          </p:nvSpPr>
          <p:spPr>
            <a:xfrm>
              <a:off x="6221064" y="3935180"/>
              <a:ext cx="45509" cy="96794"/>
            </a:xfrm>
            <a:custGeom>
              <a:avLst/>
              <a:gdLst/>
              <a:ahLst/>
              <a:cxnLst/>
              <a:rect l="l" t="t" r="r" b="b"/>
              <a:pathLst>
                <a:path w="1733" h="3686" extrusionOk="0">
                  <a:moveTo>
                    <a:pt x="459" y="1"/>
                  </a:moveTo>
                  <a:lnTo>
                    <a:pt x="459" y="1"/>
                  </a:lnTo>
                  <a:cubicBezTo>
                    <a:pt x="172" y="202"/>
                    <a:pt x="0" y="527"/>
                    <a:pt x="0" y="881"/>
                  </a:cubicBezTo>
                  <a:lnTo>
                    <a:pt x="0" y="2613"/>
                  </a:lnTo>
                  <a:cubicBezTo>
                    <a:pt x="0" y="3207"/>
                    <a:pt x="488" y="3685"/>
                    <a:pt x="1081" y="3685"/>
                  </a:cubicBezTo>
                  <a:lnTo>
                    <a:pt x="1512" y="3685"/>
                  </a:lnTo>
                  <a:cubicBezTo>
                    <a:pt x="1627" y="3685"/>
                    <a:pt x="1732" y="3590"/>
                    <a:pt x="1732" y="3475"/>
                  </a:cubicBezTo>
                  <a:lnTo>
                    <a:pt x="1732" y="3035"/>
                  </a:lnTo>
                  <a:lnTo>
                    <a:pt x="1081" y="3035"/>
                  </a:lnTo>
                  <a:cubicBezTo>
                    <a:pt x="727" y="3035"/>
                    <a:pt x="440" y="2747"/>
                    <a:pt x="440" y="2393"/>
                  </a:cubicBezTo>
                  <a:lnTo>
                    <a:pt x="440" y="240"/>
                  </a:lnTo>
                  <a:cubicBezTo>
                    <a:pt x="431" y="154"/>
                    <a:pt x="440" y="77"/>
                    <a:pt x="45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0" name="Google Shape;9650;p78"/>
            <p:cNvSpPr/>
            <p:nvPr/>
          </p:nvSpPr>
          <p:spPr>
            <a:xfrm>
              <a:off x="6260769" y="3929902"/>
              <a:ext cx="56800" cy="102073"/>
            </a:xfrm>
            <a:custGeom>
              <a:avLst/>
              <a:gdLst/>
              <a:ahLst/>
              <a:cxnLst/>
              <a:rect l="l" t="t" r="r" b="b"/>
              <a:pathLst>
                <a:path w="2163" h="3887" extrusionOk="0">
                  <a:moveTo>
                    <a:pt x="0" y="1"/>
                  </a:moveTo>
                  <a:lnTo>
                    <a:pt x="0" y="3886"/>
                  </a:lnTo>
                  <a:lnTo>
                    <a:pt x="2163" y="3886"/>
                  </a:lnTo>
                  <a:lnTo>
                    <a:pt x="2163" y="1"/>
                  </a:ln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1" name="Google Shape;9651;p78"/>
            <p:cNvSpPr/>
            <p:nvPr/>
          </p:nvSpPr>
          <p:spPr>
            <a:xfrm>
              <a:off x="6260769" y="4014853"/>
              <a:ext cx="56800" cy="17122"/>
            </a:xfrm>
            <a:custGeom>
              <a:avLst/>
              <a:gdLst/>
              <a:ahLst/>
              <a:cxnLst/>
              <a:rect l="l" t="t" r="r" b="b"/>
              <a:pathLst>
                <a:path w="2163" h="652" extrusionOk="0">
                  <a:moveTo>
                    <a:pt x="0" y="1"/>
                  </a:moveTo>
                  <a:lnTo>
                    <a:pt x="0" y="651"/>
                  </a:lnTo>
                  <a:lnTo>
                    <a:pt x="2163" y="651"/>
                  </a:lnTo>
                  <a:lnTo>
                    <a:pt x="2163" y="1"/>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2" name="Google Shape;9652;p78"/>
            <p:cNvSpPr/>
            <p:nvPr/>
          </p:nvSpPr>
          <p:spPr>
            <a:xfrm>
              <a:off x="6260769" y="4031686"/>
              <a:ext cx="56800" cy="90755"/>
            </a:xfrm>
            <a:custGeom>
              <a:avLst/>
              <a:gdLst/>
              <a:ahLst/>
              <a:cxnLst/>
              <a:rect l="l" t="t" r="r" b="b"/>
              <a:pathLst>
                <a:path w="2163" h="3456" extrusionOk="0">
                  <a:moveTo>
                    <a:pt x="10" y="1"/>
                  </a:moveTo>
                  <a:lnTo>
                    <a:pt x="0" y="3245"/>
                  </a:lnTo>
                  <a:cubicBezTo>
                    <a:pt x="0" y="3360"/>
                    <a:pt x="96" y="3456"/>
                    <a:pt x="220" y="3456"/>
                  </a:cubicBezTo>
                  <a:lnTo>
                    <a:pt x="1082" y="3456"/>
                  </a:lnTo>
                  <a:cubicBezTo>
                    <a:pt x="1177" y="3456"/>
                    <a:pt x="1263" y="3389"/>
                    <a:pt x="1292" y="3293"/>
                  </a:cubicBezTo>
                  <a:lnTo>
                    <a:pt x="2163"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3" name="Google Shape;9653;p78"/>
            <p:cNvSpPr/>
            <p:nvPr/>
          </p:nvSpPr>
          <p:spPr>
            <a:xfrm>
              <a:off x="6553542" y="3975148"/>
              <a:ext cx="32195" cy="11581"/>
            </a:xfrm>
            <a:custGeom>
              <a:avLst/>
              <a:gdLst/>
              <a:ahLst/>
              <a:cxnLst/>
              <a:rect l="l" t="t" r="r" b="b"/>
              <a:pathLst>
                <a:path w="1226" h="441" extrusionOk="0">
                  <a:moveTo>
                    <a:pt x="288" y="0"/>
                  </a:moveTo>
                  <a:cubicBezTo>
                    <a:pt x="1" y="0"/>
                    <a:pt x="1" y="441"/>
                    <a:pt x="288" y="441"/>
                  </a:cubicBezTo>
                  <a:lnTo>
                    <a:pt x="938" y="441"/>
                  </a:lnTo>
                  <a:cubicBezTo>
                    <a:pt x="1226" y="441"/>
                    <a:pt x="1226" y="0"/>
                    <a:pt x="938" y="0"/>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4" name="Google Shape;9654;p78"/>
            <p:cNvSpPr/>
            <p:nvPr/>
          </p:nvSpPr>
          <p:spPr>
            <a:xfrm>
              <a:off x="6532192" y="3911100"/>
              <a:ext cx="27442" cy="23608"/>
            </a:xfrm>
            <a:custGeom>
              <a:avLst/>
              <a:gdLst/>
              <a:ahLst/>
              <a:cxnLst/>
              <a:rect l="l" t="t" r="r" b="b"/>
              <a:pathLst>
                <a:path w="1045" h="899" extrusionOk="0">
                  <a:moveTo>
                    <a:pt x="732" y="0"/>
                  </a:moveTo>
                  <a:cubicBezTo>
                    <a:pt x="682" y="0"/>
                    <a:pt x="630" y="20"/>
                    <a:pt x="584" y="66"/>
                  </a:cubicBezTo>
                  <a:lnTo>
                    <a:pt x="124" y="525"/>
                  </a:lnTo>
                  <a:cubicBezTo>
                    <a:pt x="0" y="659"/>
                    <a:pt x="86" y="889"/>
                    <a:pt x="278" y="899"/>
                  </a:cubicBezTo>
                  <a:cubicBezTo>
                    <a:pt x="335" y="889"/>
                    <a:pt x="392" y="870"/>
                    <a:pt x="431" y="832"/>
                  </a:cubicBezTo>
                  <a:lnTo>
                    <a:pt x="890" y="372"/>
                  </a:lnTo>
                  <a:cubicBezTo>
                    <a:pt x="1045" y="218"/>
                    <a:pt x="899" y="0"/>
                    <a:pt x="732" y="0"/>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5" name="Google Shape;9655;p78"/>
            <p:cNvSpPr/>
            <p:nvPr/>
          </p:nvSpPr>
          <p:spPr>
            <a:xfrm>
              <a:off x="6531221" y="4027327"/>
              <a:ext cx="27626" cy="23503"/>
            </a:xfrm>
            <a:custGeom>
              <a:avLst/>
              <a:gdLst/>
              <a:ahLst/>
              <a:cxnLst/>
              <a:rect l="l" t="t" r="r" b="b"/>
              <a:pathLst>
                <a:path w="1052" h="895" extrusionOk="0">
                  <a:moveTo>
                    <a:pt x="310" y="0"/>
                  </a:moveTo>
                  <a:cubicBezTo>
                    <a:pt x="141" y="0"/>
                    <a:pt x="1" y="217"/>
                    <a:pt x="161" y="377"/>
                  </a:cubicBezTo>
                  <a:lnTo>
                    <a:pt x="621" y="827"/>
                  </a:lnTo>
                  <a:cubicBezTo>
                    <a:pt x="659" y="875"/>
                    <a:pt x="707" y="894"/>
                    <a:pt x="774" y="894"/>
                  </a:cubicBezTo>
                  <a:cubicBezTo>
                    <a:pt x="956" y="894"/>
                    <a:pt x="1051" y="664"/>
                    <a:pt x="918" y="530"/>
                  </a:cubicBezTo>
                  <a:lnTo>
                    <a:pt x="468" y="71"/>
                  </a:lnTo>
                  <a:cubicBezTo>
                    <a:pt x="418" y="21"/>
                    <a:pt x="363" y="0"/>
                    <a:pt x="310" y="0"/>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656" name="Google Shape;9656;p78"/>
          <p:cNvGrpSpPr/>
          <p:nvPr/>
        </p:nvGrpSpPr>
        <p:grpSpPr>
          <a:xfrm>
            <a:off x="2182643" y="3386320"/>
            <a:ext cx="382030" cy="320451"/>
            <a:chOff x="2182643" y="3386320"/>
            <a:chExt cx="382030" cy="320451"/>
          </a:xfrm>
        </p:grpSpPr>
        <p:sp>
          <p:nvSpPr>
            <p:cNvPr id="9657" name="Google Shape;9657;p78"/>
            <p:cNvSpPr/>
            <p:nvPr/>
          </p:nvSpPr>
          <p:spPr>
            <a:xfrm>
              <a:off x="2182643" y="3386320"/>
              <a:ext cx="382030" cy="320451"/>
            </a:xfrm>
            <a:custGeom>
              <a:avLst/>
              <a:gdLst/>
              <a:ahLst/>
              <a:cxnLst/>
              <a:rect l="l" t="t" r="r" b="b"/>
              <a:pathLst>
                <a:path w="14548" h="12203" extrusionOk="0">
                  <a:moveTo>
                    <a:pt x="709" y="0"/>
                  </a:moveTo>
                  <a:cubicBezTo>
                    <a:pt x="317" y="0"/>
                    <a:pt x="1" y="316"/>
                    <a:pt x="1" y="709"/>
                  </a:cubicBezTo>
                  <a:lnTo>
                    <a:pt x="1" y="11504"/>
                  </a:lnTo>
                  <a:cubicBezTo>
                    <a:pt x="1" y="11887"/>
                    <a:pt x="317" y="12202"/>
                    <a:pt x="709" y="12202"/>
                  </a:cubicBezTo>
                  <a:lnTo>
                    <a:pt x="13840" y="12202"/>
                  </a:lnTo>
                  <a:cubicBezTo>
                    <a:pt x="14232" y="12202"/>
                    <a:pt x="14548" y="11887"/>
                    <a:pt x="14548" y="11504"/>
                  </a:cubicBezTo>
                  <a:lnTo>
                    <a:pt x="14548" y="2115"/>
                  </a:lnTo>
                  <a:cubicBezTo>
                    <a:pt x="14548" y="1723"/>
                    <a:pt x="14232" y="1407"/>
                    <a:pt x="13840" y="1407"/>
                  </a:cubicBezTo>
                  <a:lnTo>
                    <a:pt x="9619" y="1407"/>
                  </a:lnTo>
                  <a:lnTo>
                    <a:pt x="8490" y="278"/>
                  </a:lnTo>
                  <a:cubicBezTo>
                    <a:pt x="8308" y="96"/>
                    <a:pt x="8078" y="0"/>
                    <a:pt x="7829" y="0"/>
                  </a:cubicBezTo>
                  <a:close/>
                </a:path>
              </a:pathLst>
            </a:custGeom>
            <a:solidFill>
              <a:srgbClr val="D1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8" name="Google Shape;9658;p78"/>
            <p:cNvSpPr/>
            <p:nvPr/>
          </p:nvSpPr>
          <p:spPr>
            <a:xfrm>
              <a:off x="2281171" y="3466492"/>
              <a:ext cx="185002" cy="184739"/>
            </a:xfrm>
            <a:custGeom>
              <a:avLst/>
              <a:gdLst/>
              <a:ahLst/>
              <a:cxnLst/>
              <a:rect l="l" t="t" r="r" b="b"/>
              <a:pathLst>
                <a:path w="7045" h="7035" extrusionOk="0">
                  <a:moveTo>
                    <a:pt x="3522" y="0"/>
                  </a:moveTo>
                  <a:cubicBezTo>
                    <a:pt x="1580" y="0"/>
                    <a:pt x="0" y="1579"/>
                    <a:pt x="0" y="3522"/>
                  </a:cubicBezTo>
                  <a:cubicBezTo>
                    <a:pt x="0" y="5465"/>
                    <a:pt x="1580" y="7034"/>
                    <a:pt x="3522" y="7034"/>
                  </a:cubicBezTo>
                  <a:cubicBezTo>
                    <a:pt x="5465" y="7034"/>
                    <a:pt x="7044" y="5465"/>
                    <a:pt x="7044" y="3522"/>
                  </a:cubicBezTo>
                  <a:cubicBezTo>
                    <a:pt x="7044" y="1579"/>
                    <a:pt x="5465" y="0"/>
                    <a:pt x="3522" y="0"/>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59" name="Google Shape;9659;p78"/>
            <p:cNvSpPr/>
            <p:nvPr/>
          </p:nvSpPr>
          <p:spPr>
            <a:xfrm>
              <a:off x="2299763" y="3484821"/>
              <a:ext cx="147791" cy="148054"/>
            </a:xfrm>
            <a:custGeom>
              <a:avLst/>
              <a:gdLst/>
              <a:ahLst/>
              <a:cxnLst/>
              <a:rect l="l" t="t" r="r" b="b"/>
              <a:pathLst>
                <a:path w="5628" h="5638" extrusionOk="0">
                  <a:moveTo>
                    <a:pt x="2814" y="1"/>
                  </a:moveTo>
                  <a:cubicBezTo>
                    <a:pt x="1254" y="1"/>
                    <a:pt x="1" y="1264"/>
                    <a:pt x="1" y="2824"/>
                  </a:cubicBezTo>
                  <a:cubicBezTo>
                    <a:pt x="1" y="4374"/>
                    <a:pt x="1254" y="5638"/>
                    <a:pt x="2814" y="5638"/>
                  </a:cubicBezTo>
                  <a:cubicBezTo>
                    <a:pt x="4374" y="5638"/>
                    <a:pt x="5628" y="4374"/>
                    <a:pt x="5628" y="2824"/>
                  </a:cubicBezTo>
                  <a:cubicBezTo>
                    <a:pt x="5628" y="1264"/>
                    <a:pt x="4374" y="1"/>
                    <a:pt x="281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0" name="Google Shape;9660;p78"/>
            <p:cNvSpPr/>
            <p:nvPr/>
          </p:nvSpPr>
          <p:spPr>
            <a:xfrm>
              <a:off x="2336711" y="3564993"/>
              <a:ext cx="73922" cy="67830"/>
            </a:xfrm>
            <a:custGeom>
              <a:avLst/>
              <a:gdLst/>
              <a:ahLst/>
              <a:cxnLst/>
              <a:rect l="l" t="t" r="r" b="b"/>
              <a:pathLst>
                <a:path w="2815" h="2583" extrusionOk="0">
                  <a:moveTo>
                    <a:pt x="938" y="1"/>
                  </a:moveTo>
                  <a:lnTo>
                    <a:pt x="938" y="470"/>
                  </a:lnTo>
                  <a:cubicBezTo>
                    <a:pt x="938" y="556"/>
                    <a:pt x="891" y="642"/>
                    <a:pt x="814" y="680"/>
                  </a:cubicBezTo>
                  <a:lnTo>
                    <a:pt x="259" y="958"/>
                  </a:lnTo>
                  <a:cubicBezTo>
                    <a:pt x="96" y="1034"/>
                    <a:pt x="0" y="1197"/>
                    <a:pt x="0" y="1379"/>
                  </a:cubicBezTo>
                  <a:lnTo>
                    <a:pt x="0" y="2202"/>
                  </a:lnTo>
                  <a:cubicBezTo>
                    <a:pt x="436" y="2456"/>
                    <a:pt x="922" y="2582"/>
                    <a:pt x="1407" y="2582"/>
                  </a:cubicBezTo>
                  <a:cubicBezTo>
                    <a:pt x="1893" y="2582"/>
                    <a:pt x="2379" y="2456"/>
                    <a:pt x="2814" y="2202"/>
                  </a:cubicBezTo>
                  <a:lnTo>
                    <a:pt x="2814" y="1379"/>
                  </a:lnTo>
                  <a:cubicBezTo>
                    <a:pt x="2814" y="1197"/>
                    <a:pt x="2718" y="1034"/>
                    <a:pt x="2556" y="958"/>
                  </a:cubicBezTo>
                  <a:lnTo>
                    <a:pt x="2010" y="680"/>
                  </a:lnTo>
                  <a:cubicBezTo>
                    <a:pt x="1924" y="642"/>
                    <a:pt x="1876" y="565"/>
                    <a:pt x="1876" y="470"/>
                  </a:cubicBezTo>
                  <a:lnTo>
                    <a:pt x="1876" y="1"/>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1" name="Google Shape;9661;p78"/>
            <p:cNvSpPr/>
            <p:nvPr/>
          </p:nvSpPr>
          <p:spPr>
            <a:xfrm>
              <a:off x="2295745" y="3386320"/>
              <a:ext cx="139519" cy="36974"/>
            </a:xfrm>
            <a:custGeom>
              <a:avLst/>
              <a:gdLst/>
              <a:ahLst/>
              <a:cxnLst/>
              <a:rect l="l" t="t" r="r" b="b"/>
              <a:pathLst>
                <a:path w="5313" h="1408" extrusionOk="0">
                  <a:moveTo>
                    <a:pt x="1" y="0"/>
                  </a:moveTo>
                  <a:cubicBezTo>
                    <a:pt x="249" y="0"/>
                    <a:pt x="489" y="96"/>
                    <a:pt x="661" y="278"/>
                  </a:cubicBezTo>
                  <a:lnTo>
                    <a:pt x="1589" y="1206"/>
                  </a:lnTo>
                  <a:cubicBezTo>
                    <a:pt x="1723" y="1331"/>
                    <a:pt x="1895" y="1407"/>
                    <a:pt x="2087" y="1407"/>
                  </a:cubicBezTo>
                  <a:lnTo>
                    <a:pt x="5312" y="1407"/>
                  </a:lnTo>
                  <a:lnTo>
                    <a:pt x="4183" y="278"/>
                  </a:lnTo>
                  <a:cubicBezTo>
                    <a:pt x="4010" y="96"/>
                    <a:pt x="3771" y="0"/>
                    <a:pt x="3522" y="0"/>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2" name="Google Shape;9662;p78"/>
            <p:cNvSpPr/>
            <p:nvPr/>
          </p:nvSpPr>
          <p:spPr>
            <a:xfrm>
              <a:off x="2342987" y="3386320"/>
              <a:ext cx="92514" cy="36974"/>
            </a:xfrm>
            <a:custGeom>
              <a:avLst/>
              <a:gdLst/>
              <a:ahLst/>
              <a:cxnLst/>
              <a:rect l="l" t="t" r="r" b="b"/>
              <a:pathLst>
                <a:path w="3523" h="1408" extrusionOk="0">
                  <a:moveTo>
                    <a:pt x="1" y="0"/>
                  </a:moveTo>
                  <a:cubicBezTo>
                    <a:pt x="250" y="0"/>
                    <a:pt x="479" y="96"/>
                    <a:pt x="661" y="278"/>
                  </a:cubicBezTo>
                  <a:lnTo>
                    <a:pt x="1589" y="1206"/>
                  </a:lnTo>
                  <a:cubicBezTo>
                    <a:pt x="1723" y="1340"/>
                    <a:pt x="1896" y="1407"/>
                    <a:pt x="2087" y="1407"/>
                  </a:cubicBezTo>
                  <a:lnTo>
                    <a:pt x="3523" y="1407"/>
                  </a:lnTo>
                  <a:lnTo>
                    <a:pt x="2384" y="278"/>
                  </a:lnTo>
                  <a:cubicBezTo>
                    <a:pt x="2211" y="96"/>
                    <a:pt x="1972" y="0"/>
                    <a:pt x="1723"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3" name="Google Shape;9663;p78"/>
            <p:cNvSpPr/>
            <p:nvPr/>
          </p:nvSpPr>
          <p:spPr>
            <a:xfrm>
              <a:off x="2182643" y="3676073"/>
              <a:ext cx="382030" cy="30698"/>
            </a:xfrm>
            <a:custGeom>
              <a:avLst/>
              <a:gdLst/>
              <a:ahLst/>
              <a:cxnLst/>
              <a:rect l="l" t="t" r="r" b="b"/>
              <a:pathLst>
                <a:path w="14548" h="1169" extrusionOk="0">
                  <a:moveTo>
                    <a:pt x="1" y="1"/>
                  </a:moveTo>
                  <a:lnTo>
                    <a:pt x="1" y="470"/>
                  </a:lnTo>
                  <a:cubicBezTo>
                    <a:pt x="1" y="853"/>
                    <a:pt x="317" y="1168"/>
                    <a:pt x="709" y="1168"/>
                  </a:cubicBezTo>
                  <a:lnTo>
                    <a:pt x="13840" y="1168"/>
                  </a:lnTo>
                  <a:cubicBezTo>
                    <a:pt x="14232" y="1168"/>
                    <a:pt x="14548" y="853"/>
                    <a:pt x="14548" y="470"/>
                  </a:cubicBezTo>
                  <a:lnTo>
                    <a:pt x="14548" y="1"/>
                  </a:ln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4" name="Google Shape;9664;p78"/>
            <p:cNvSpPr/>
            <p:nvPr/>
          </p:nvSpPr>
          <p:spPr>
            <a:xfrm>
              <a:off x="2336711" y="3584609"/>
              <a:ext cx="74158" cy="48213"/>
            </a:xfrm>
            <a:custGeom>
              <a:avLst/>
              <a:gdLst/>
              <a:ahLst/>
              <a:cxnLst/>
              <a:rect l="l" t="t" r="r" b="b"/>
              <a:pathLst>
                <a:path w="2824" h="1836" extrusionOk="0">
                  <a:moveTo>
                    <a:pt x="690" y="0"/>
                  </a:moveTo>
                  <a:lnTo>
                    <a:pt x="268" y="211"/>
                  </a:lnTo>
                  <a:cubicBezTo>
                    <a:pt x="106" y="287"/>
                    <a:pt x="0" y="450"/>
                    <a:pt x="0" y="632"/>
                  </a:cubicBezTo>
                  <a:lnTo>
                    <a:pt x="0" y="1455"/>
                  </a:lnTo>
                  <a:cubicBezTo>
                    <a:pt x="436" y="1709"/>
                    <a:pt x="924" y="1835"/>
                    <a:pt x="1412" y="1835"/>
                  </a:cubicBezTo>
                  <a:cubicBezTo>
                    <a:pt x="1900" y="1835"/>
                    <a:pt x="2388" y="1709"/>
                    <a:pt x="2824" y="1455"/>
                  </a:cubicBezTo>
                  <a:lnTo>
                    <a:pt x="2824" y="632"/>
                  </a:lnTo>
                  <a:cubicBezTo>
                    <a:pt x="2824" y="450"/>
                    <a:pt x="2718" y="287"/>
                    <a:pt x="2556" y="211"/>
                  </a:cubicBezTo>
                  <a:lnTo>
                    <a:pt x="2125" y="0"/>
                  </a:lnTo>
                  <a:cubicBezTo>
                    <a:pt x="1938" y="225"/>
                    <a:pt x="1673" y="338"/>
                    <a:pt x="1407" y="338"/>
                  </a:cubicBezTo>
                  <a:cubicBezTo>
                    <a:pt x="1142" y="338"/>
                    <a:pt x="876" y="225"/>
                    <a:pt x="690" y="0"/>
                  </a:cubicBez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5" name="Google Shape;9665;p78"/>
            <p:cNvSpPr/>
            <p:nvPr/>
          </p:nvSpPr>
          <p:spPr>
            <a:xfrm>
              <a:off x="2360082" y="3564993"/>
              <a:ext cx="27179" cy="18513"/>
            </a:xfrm>
            <a:custGeom>
              <a:avLst/>
              <a:gdLst/>
              <a:ahLst/>
              <a:cxnLst/>
              <a:rect l="l" t="t" r="r" b="b"/>
              <a:pathLst>
                <a:path w="1035" h="705" extrusionOk="0">
                  <a:moveTo>
                    <a:pt x="48" y="1"/>
                  </a:moveTo>
                  <a:lnTo>
                    <a:pt x="48" y="470"/>
                  </a:lnTo>
                  <a:cubicBezTo>
                    <a:pt x="48" y="518"/>
                    <a:pt x="29" y="565"/>
                    <a:pt x="1" y="604"/>
                  </a:cubicBezTo>
                  <a:cubicBezTo>
                    <a:pt x="168" y="671"/>
                    <a:pt x="343" y="704"/>
                    <a:pt x="517" y="704"/>
                  </a:cubicBezTo>
                  <a:cubicBezTo>
                    <a:pt x="692" y="704"/>
                    <a:pt x="867" y="671"/>
                    <a:pt x="1034" y="604"/>
                  </a:cubicBezTo>
                  <a:cubicBezTo>
                    <a:pt x="1005" y="565"/>
                    <a:pt x="986" y="518"/>
                    <a:pt x="986" y="470"/>
                  </a:cubicBezTo>
                  <a:lnTo>
                    <a:pt x="986" y="1"/>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6" name="Google Shape;9666;p78"/>
            <p:cNvSpPr/>
            <p:nvPr/>
          </p:nvSpPr>
          <p:spPr>
            <a:xfrm>
              <a:off x="2349027" y="3515756"/>
              <a:ext cx="49290" cy="55566"/>
            </a:xfrm>
            <a:custGeom>
              <a:avLst/>
              <a:gdLst/>
              <a:ahLst/>
              <a:cxnLst/>
              <a:rect l="l" t="t" r="r" b="b"/>
              <a:pathLst>
                <a:path w="1877" h="2116" extrusionOk="0">
                  <a:moveTo>
                    <a:pt x="699" y="0"/>
                  </a:moveTo>
                  <a:cubicBezTo>
                    <a:pt x="316" y="0"/>
                    <a:pt x="0" y="316"/>
                    <a:pt x="0" y="708"/>
                  </a:cubicBezTo>
                  <a:lnTo>
                    <a:pt x="0" y="1177"/>
                  </a:lnTo>
                  <a:cubicBezTo>
                    <a:pt x="0" y="1694"/>
                    <a:pt x="422" y="2115"/>
                    <a:pt x="938" y="2115"/>
                  </a:cubicBezTo>
                  <a:cubicBezTo>
                    <a:pt x="1455" y="2105"/>
                    <a:pt x="1876" y="1694"/>
                    <a:pt x="1876" y="1177"/>
                  </a:cubicBezTo>
                  <a:lnTo>
                    <a:pt x="1876" y="708"/>
                  </a:lnTo>
                  <a:cubicBezTo>
                    <a:pt x="1876" y="316"/>
                    <a:pt x="1560" y="0"/>
                    <a:pt x="1168" y="0"/>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7" name="Google Shape;9667;p78"/>
            <p:cNvSpPr/>
            <p:nvPr/>
          </p:nvSpPr>
          <p:spPr>
            <a:xfrm>
              <a:off x="2349027" y="3515756"/>
              <a:ext cx="33954" cy="55461"/>
            </a:xfrm>
            <a:custGeom>
              <a:avLst/>
              <a:gdLst/>
              <a:ahLst/>
              <a:cxnLst/>
              <a:rect l="l" t="t" r="r" b="b"/>
              <a:pathLst>
                <a:path w="1293" h="2112" extrusionOk="0">
                  <a:moveTo>
                    <a:pt x="699" y="0"/>
                  </a:moveTo>
                  <a:cubicBezTo>
                    <a:pt x="316" y="0"/>
                    <a:pt x="0" y="316"/>
                    <a:pt x="0" y="708"/>
                  </a:cubicBezTo>
                  <a:lnTo>
                    <a:pt x="0" y="1177"/>
                  </a:lnTo>
                  <a:cubicBezTo>
                    <a:pt x="0" y="1710"/>
                    <a:pt x="436" y="2112"/>
                    <a:pt x="931" y="2112"/>
                  </a:cubicBezTo>
                  <a:cubicBezTo>
                    <a:pt x="1050" y="2112"/>
                    <a:pt x="1172" y="2088"/>
                    <a:pt x="1292" y="2038"/>
                  </a:cubicBezTo>
                  <a:cubicBezTo>
                    <a:pt x="938" y="1895"/>
                    <a:pt x="709" y="1550"/>
                    <a:pt x="709" y="1177"/>
                  </a:cubicBezTo>
                  <a:lnTo>
                    <a:pt x="709" y="708"/>
                  </a:lnTo>
                  <a:cubicBezTo>
                    <a:pt x="699" y="364"/>
                    <a:pt x="948" y="67"/>
                    <a:pt x="1292" y="10"/>
                  </a:cubicBezTo>
                  <a:cubicBezTo>
                    <a:pt x="1254" y="0"/>
                    <a:pt x="1206" y="0"/>
                    <a:pt x="1168"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8" name="Google Shape;9668;p78"/>
            <p:cNvSpPr/>
            <p:nvPr/>
          </p:nvSpPr>
          <p:spPr>
            <a:xfrm>
              <a:off x="2349027" y="3515756"/>
              <a:ext cx="49290" cy="24894"/>
            </a:xfrm>
            <a:custGeom>
              <a:avLst/>
              <a:gdLst/>
              <a:ahLst/>
              <a:cxnLst/>
              <a:rect l="l" t="t" r="r" b="b"/>
              <a:pathLst>
                <a:path w="1877" h="948" extrusionOk="0">
                  <a:moveTo>
                    <a:pt x="709" y="0"/>
                  </a:moveTo>
                  <a:cubicBezTo>
                    <a:pt x="316" y="0"/>
                    <a:pt x="0" y="316"/>
                    <a:pt x="0" y="708"/>
                  </a:cubicBezTo>
                  <a:cubicBezTo>
                    <a:pt x="0" y="708"/>
                    <a:pt x="709" y="947"/>
                    <a:pt x="1876" y="947"/>
                  </a:cubicBezTo>
                  <a:lnTo>
                    <a:pt x="1876" y="708"/>
                  </a:lnTo>
                  <a:cubicBezTo>
                    <a:pt x="1876" y="316"/>
                    <a:pt x="1560" y="0"/>
                    <a:pt x="1178"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69" name="Google Shape;9669;p78"/>
            <p:cNvSpPr/>
            <p:nvPr/>
          </p:nvSpPr>
          <p:spPr>
            <a:xfrm>
              <a:off x="2349027" y="3515755"/>
              <a:ext cx="33954" cy="22374"/>
            </a:xfrm>
            <a:custGeom>
              <a:avLst/>
              <a:gdLst/>
              <a:ahLst/>
              <a:cxnLst/>
              <a:rect l="l" t="t" r="r" b="b"/>
              <a:pathLst>
                <a:path w="1293" h="852" extrusionOk="0">
                  <a:moveTo>
                    <a:pt x="699" y="0"/>
                  </a:moveTo>
                  <a:cubicBezTo>
                    <a:pt x="316" y="0"/>
                    <a:pt x="0" y="316"/>
                    <a:pt x="0" y="708"/>
                  </a:cubicBezTo>
                  <a:cubicBezTo>
                    <a:pt x="230" y="775"/>
                    <a:pt x="460" y="823"/>
                    <a:pt x="699" y="852"/>
                  </a:cubicBezTo>
                  <a:lnTo>
                    <a:pt x="699" y="708"/>
                  </a:lnTo>
                  <a:lnTo>
                    <a:pt x="709" y="708"/>
                  </a:lnTo>
                  <a:cubicBezTo>
                    <a:pt x="699" y="364"/>
                    <a:pt x="948" y="67"/>
                    <a:pt x="1292" y="10"/>
                  </a:cubicBezTo>
                  <a:cubicBezTo>
                    <a:pt x="1254" y="0"/>
                    <a:pt x="1206" y="0"/>
                    <a:pt x="1168"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0" name="Google Shape;9670;p78"/>
            <p:cNvSpPr/>
            <p:nvPr/>
          </p:nvSpPr>
          <p:spPr>
            <a:xfrm>
              <a:off x="2336711" y="3595402"/>
              <a:ext cx="18382" cy="34978"/>
            </a:xfrm>
            <a:custGeom>
              <a:avLst/>
              <a:gdLst/>
              <a:ahLst/>
              <a:cxnLst/>
              <a:rect l="l" t="t" r="r" b="b"/>
              <a:pathLst>
                <a:path w="700" h="1332" extrusionOk="0">
                  <a:moveTo>
                    <a:pt x="58" y="1"/>
                  </a:moveTo>
                  <a:cubicBezTo>
                    <a:pt x="20" y="58"/>
                    <a:pt x="0" y="135"/>
                    <a:pt x="0" y="211"/>
                  </a:cubicBezTo>
                  <a:lnTo>
                    <a:pt x="0" y="1044"/>
                  </a:lnTo>
                  <a:cubicBezTo>
                    <a:pt x="221" y="1168"/>
                    <a:pt x="460" y="1264"/>
                    <a:pt x="699" y="1331"/>
                  </a:cubicBezTo>
                  <a:lnTo>
                    <a:pt x="699" y="719"/>
                  </a:lnTo>
                  <a:cubicBezTo>
                    <a:pt x="699" y="565"/>
                    <a:pt x="632" y="431"/>
                    <a:pt x="517" y="345"/>
                  </a:cubicBezTo>
                  <a:lnTo>
                    <a:pt x="58" y="1"/>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1" name="Google Shape;9671;p78"/>
            <p:cNvSpPr/>
            <p:nvPr/>
          </p:nvSpPr>
          <p:spPr>
            <a:xfrm>
              <a:off x="2392251" y="3595402"/>
              <a:ext cx="18382" cy="34978"/>
            </a:xfrm>
            <a:custGeom>
              <a:avLst/>
              <a:gdLst/>
              <a:ahLst/>
              <a:cxnLst/>
              <a:rect l="l" t="t" r="r" b="b"/>
              <a:pathLst>
                <a:path w="700" h="1332" extrusionOk="0">
                  <a:moveTo>
                    <a:pt x="642" y="1"/>
                  </a:moveTo>
                  <a:lnTo>
                    <a:pt x="182" y="345"/>
                  </a:lnTo>
                  <a:cubicBezTo>
                    <a:pt x="67" y="431"/>
                    <a:pt x="1" y="575"/>
                    <a:pt x="1" y="719"/>
                  </a:cubicBezTo>
                  <a:lnTo>
                    <a:pt x="1" y="1331"/>
                  </a:lnTo>
                  <a:cubicBezTo>
                    <a:pt x="240" y="1274"/>
                    <a:pt x="479" y="1168"/>
                    <a:pt x="699" y="1044"/>
                  </a:cubicBezTo>
                  <a:lnTo>
                    <a:pt x="699" y="221"/>
                  </a:lnTo>
                  <a:cubicBezTo>
                    <a:pt x="699" y="144"/>
                    <a:pt x="680" y="68"/>
                    <a:pt x="642" y="1"/>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672" name="Google Shape;9672;p78"/>
          <p:cNvGrpSpPr/>
          <p:nvPr/>
        </p:nvGrpSpPr>
        <p:grpSpPr>
          <a:xfrm>
            <a:off x="3084386" y="3389340"/>
            <a:ext cx="353880" cy="330745"/>
            <a:chOff x="3084386" y="3389340"/>
            <a:chExt cx="353880" cy="330745"/>
          </a:xfrm>
        </p:grpSpPr>
        <p:sp>
          <p:nvSpPr>
            <p:cNvPr id="9673" name="Google Shape;9673;p78"/>
            <p:cNvSpPr/>
            <p:nvPr/>
          </p:nvSpPr>
          <p:spPr>
            <a:xfrm>
              <a:off x="3084386" y="3458430"/>
              <a:ext cx="353880" cy="261655"/>
            </a:xfrm>
            <a:custGeom>
              <a:avLst/>
              <a:gdLst/>
              <a:ahLst/>
              <a:cxnLst/>
              <a:rect l="l" t="t" r="r" b="b"/>
              <a:pathLst>
                <a:path w="13476" h="9964" extrusionOk="0">
                  <a:moveTo>
                    <a:pt x="1024" y="1"/>
                  </a:moveTo>
                  <a:cubicBezTo>
                    <a:pt x="459" y="1"/>
                    <a:pt x="0" y="451"/>
                    <a:pt x="0" y="1015"/>
                  </a:cubicBezTo>
                  <a:lnTo>
                    <a:pt x="0" y="8949"/>
                  </a:lnTo>
                  <a:cubicBezTo>
                    <a:pt x="0" y="9514"/>
                    <a:pt x="459" y="9964"/>
                    <a:pt x="1024" y="9964"/>
                  </a:cubicBezTo>
                  <a:lnTo>
                    <a:pt x="12461" y="9964"/>
                  </a:lnTo>
                  <a:cubicBezTo>
                    <a:pt x="13025" y="9964"/>
                    <a:pt x="13475" y="9514"/>
                    <a:pt x="13475" y="8949"/>
                  </a:cubicBezTo>
                  <a:lnTo>
                    <a:pt x="13475" y="1015"/>
                  </a:lnTo>
                  <a:cubicBezTo>
                    <a:pt x="13475" y="451"/>
                    <a:pt x="13025" y="1"/>
                    <a:pt x="12461"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4" name="Google Shape;9674;p78"/>
            <p:cNvSpPr/>
            <p:nvPr/>
          </p:nvSpPr>
          <p:spPr>
            <a:xfrm>
              <a:off x="3084386" y="3458430"/>
              <a:ext cx="176940" cy="261655"/>
            </a:xfrm>
            <a:custGeom>
              <a:avLst/>
              <a:gdLst/>
              <a:ahLst/>
              <a:cxnLst/>
              <a:rect l="l" t="t" r="r" b="b"/>
              <a:pathLst>
                <a:path w="6738" h="9964" extrusionOk="0">
                  <a:moveTo>
                    <a:pt x="995" y="1"/>
                  </a:moveTo>
                  <a:cubicBezTo>
                    <a:pt x="440" y="1"/>
                    <a:pt x="0" y="460"/>
                    <a:pt x="0" y="1015"/>
                  </a:cubicBezTo>
                  <a:lnTo>
                    <a:pt x="0" y="8949"/>
                  </a:lnTo>
                  <a:cubicBezTo>
                    <a:pt x="0" y="9504"/>
                    <a:pt x="440" y="9964"/>
                    <a:pt x="995" y="9964"/>
                  </a:cubicBezTo>
                  <a:lnTo>
                    <a:pt x="6738" y="9964"/>
                  </a:lnTo>
                  <a:lnTo>
                    <a:pt x="6738" y="1"/>
                  </a:ln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5" name="Google Shape;9675;p78"/>
            <p:cNvSpPr/>
            <p:nvPr/>
          </p:nvSpPr>
          <p:spPr>
            <a:xfrm>
              <a:off x="3115031" y="3489102"/>
              <a:ext cx="292825" cy="200574"/>
            </a:xfrm>
            <a:custGeom>
              <a:avLst/>
              <a:gdLst/>
              <a:ahLst/>
              <a:cxnLst/>
              <a:rect l="l" t="t" r="r" b="b"/>
              <a:pathLst>
                <a:path w="11151" h="7638" extrusionOk="0">
                  <a:moveTo>
                    <a:pt x="278" y="1"/>
                  </a:moveTo>
                  <a:cubicBezTo>
                    <a:pt x="125" y="1"/>
                    <a:pt x="10" y="115"/>
                    <a:pt x="10" y="269"/>
                  </a:cubicBezTo>
                  <a:lnTo>
                    <a:pt x="10" y="7360"/>
                  </a:lnTo>
                  <a:cubicBezTo>
                    <a:pt x="1" y="7513"/>
                    <a:pt x="125" y="7628"/>
                    <a:pt x="278" y="7638"/>
                  </a:cubicBezTo>
                  <a:lnTo>
                    <a:pt x="10873" y="7638"/>
                  </a:lnTo>
                  <a:cubicBezTo>
                    <a:pt x="11026" y="7638"/>
                    <a:pt x="11150" y="7513"/>
                    <a:pt x="11141" y="7360"/>
                  </a:cubicBezTo>
                  <a:lnTo>
                    <a:pt x="11141" y="269"/>
                  </a:lnTo>
                  <a:cubicBezTo>
                    <a:pt x="11141" y="115"/>
                    <a:pt x="11026" y="1"/>
                    <a:pt x="10873"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6" name="Google Shape;9676;p78"/>
            <p:cNvSpPr/>
            <p:nvPr/>
          </p:nvSpPr>
          <p:spPr>
            <a:xfrm>
              <a:off x="3115031" y="3489102"/>
              <a:ext cx="146294" cy="200338"/>
            </a:xfrm>
            <a:custGeom>
              <a:avLst/>
              <a:gdLst/>
              <a:ahLst/>
              <a:cxnLst/>
              <a:rect l="l" t="t" r="r" b="b"/>
              <a:pathLst>
                <a:path w="5571" h="7629" extrusionOk="0">
                  <a:moveTo>
                    <a:pt x="269" y="1"/>
                  </a:moveTo>
                  <a:cubicBezTo>
                    <a:pt x="125" y="1"/>
                    <a:pt x="1" y="125"/>
                    <a:pt x="10" y="269"/>
                  </a:cubicBezTo>
                  <a:lnTo>
                    <a:pt x="10" y="7360"/>
                  </a:lnTo>
                  <a:cubicBezTo>
                    <a:pt x="1" y="7504"/>
                    <a:pt x="125" y="7628"/>
                    <a:pt x="269" y="7628"/>
                  </a:cubicBezTo>
                  <a:lnTo>
                    <a:pt x="5571" y="7628"/>
                  </a:lnTo>
                  <a:lnTo>
                    <a:pt x="5571" y="1"/>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7" name="Google Shape;9677;p78"/>
            <p:cNvSpPr/>
            <p:nvPr/>
          </p:nvSpPr>
          <p:spPr>
            <a:xfrm>
              <a:off x="3191947" y="3389340"/>
              <a:ext cx="138994" cy="115885"/>
            </a:xfrm>
            <a:custGeom>
              <a:avLst/>
              <a:gdLst/>
              <a:ahLst/>
              <a:cxnLst/>
              <a:rect l="l" t="t" r="r" b="b"/>
              <a:pathLst>
                <a:path w="5293" h="4413" extrusionOk="0">
                  <a:moveTo>
                    <a:pt x="2249" y="0"/>
                  </a:moveTo>
                  <a:cubicBezTo>
                    <a:pt x="1646" y="0"/>
                    <a:pt x="1168" y="479"/>
                    <a:pt x="1168" y="1072"/>
                  </a:cubicBezTo>
                  <a:lnTo>
                    <a:pt x="1168" y="1579"/>
                  </a:lnTo>
                  <a:cubicBezTo>
                    <a:pt x="1168" y="1838"/>
                    <a:pt x="957" y="2048"/>
                    <a:pt x="699" y="2048"/>
                  </a:cubicBezTo>
                  <a:lnTo>
                    <a:pt x="498" y="2048"/>
                  </a:lnTo>
                  <a:cubicBezTo>
                    <a:pt x="220" y="2048"/>
                    <a:pt x="0" y="2268"/>
                    <a:pt x="0" y="2536"/>
                  </a:cubicBezTo>
                  <a:lnTo>
                    <a:pt x="0" y="3914"/>
                  </a:lnTo>
                  <a:cubicBezTo>
                    <a:pt x="0" y="4192"/>
                    <a:pt x="220" y="4412"/>
                    <a:pt x="498" y="4412"/>
                  </a:cubicBezTo>
                  <a:lnTo>
                    <a:pt x="4795" y="4412"/>
                  </a:lnTo>
                  <a:cubicBezTo>
                    <a:pt x="5072" y="4412"/>
                    <a:pt x="5293" y="4192"/>
                    <a:pt x="5293" y="3914"/>
                  </a:cubicBezTo>
                  <a:lnTo>
                    <a:pt x="5293" y="2536"/>
                  </a:lnTo>
                  <a:cubicBezTo>
                    <a:pt x="5293" y="2268"/>
                    <a:pt x="5072" y="2048"/>
                    <a:pt x="4795" y="2048"/>
                  </a:cubicBezTo>
                  <a:lnTo>
                    <a:pt x="4594" y="2048"/>
                  </a:lnTo>
                  <a:cubicBezTo>
                    <a:pt x="4336" y="2048"/>
                    <a:pt x="4125" y="1838"/>
                    <a:pt x="4125" y="1579"/>
                  </a:cubicBezTo>
                  <a:lnTo>
                    <a:pt x="4125" y="1072"/>
                  </a:lnTo>
                  <a:cubicBezTo>
                    <a:pt x="4125" y="479"/>
                    <a:pt x="3637" y="0"/>
                    <a:pt x="3044"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8" name="Google Shape;9678;p78"/>
            <p:cNvSpPr/>
            <p:nvPr/>
          </p:nvSpPr>
          <p:spPr>
            <a:xfrm>
              <a:off x="3223091" y="3538103"/>
              <a:ext cx="137261" cy="97792"/>
            </a:xfrm>
            <a:custGeom>
              <a:avLst/>
              <a:gdLst/>
              <a:ahLst/>
              <a:cxnLst/>
              <a:rect l="l" t="t" r="r" b="b"/>
              <a:pathLst>
                <a:path w="5227" h="3724" extrusionOk="0">
                  <a:moveTo>
                    <a:pt x="4623" y="1"/>
                  </a:moveTo>
                  <a:lnTo>
                    <a:pt x="4604" y="10"/>
                  </a:lnTo>
                  <a:lnTo>
                    <a:pt x="4020" y="297"/>
                  </a:lnTo>
                  <a:cubicBezTo>
                    <a:pt x="3915" y="355"/>
                    <a:pt x="3867" y="479"/>
                    <a:pt x="3915" y="594"/>
                  </a:cubicBezTo>
                  <a:cubicBezTo>
                    <a:pt x="3950" y="672"/>
                    <a:pt x="4032" y="718"/>
                    <a:pt x="4119" y="718"/>
                  </a:cubicBezTo>
                  <a:cubicBezTo>
                    <a:pt x="4150" y="718"/>
                    <a:pt x="4182" y="712"/>
                    <a:pt x="4212" y="699"/>
                  </a:cubicBezTo>
                  <a:lnTo>
                    <a:pt x="4365" y="623"/>
                  </a:lnTo>
                  <a:lnTo>
                    <a:pt x="4365" y="623"/>
                  </a:lnTo>
                  <a:cubicBezTo>
                    <a:pt x="4078" y="1580"/>
                    <a:pt x="3580" y="2298"/>
                    <a:pt x="2882" y="2738"/>
                  </a:cubicBezTo>
                  <a:cubicBezTo>
                    <a:pt x="2181" y="3183"/>
                    <a:pt x="1189" y="3280"/>
                    <a:pt x="523" y="3280"/>
                  </a:cubicBezTo>
                  <a:cubicBezTo>
                    <a:pt x="416" y="3280"/>
                    <a:pt x="318" y="3278"/>
                    <a:pt x="231" y="3274"/>
                  </a:cubicBezTo>
                  <a:cubicBezTo>
                    <a:pt x="225" y="3273"/>
                    <a:pt x="220" y="3273"/>
                    <a:pt x="215" y="3273"/>
                  </a:cubicBezTo>
                  <a:cubicBezTo>
                    <a:pt x="97" y="3273"/>
                    <a:pt x="1" y="3375"/>
                    <a:pt x="1" y="3494"/>
                  </a:cubicBezTo>
                  <a:cubicBezTo>
                    <a:pt x="1" y="3609"/>
                    <a:pt x="97" y="3704"/>
                    <a:pt x="211" y="3714"/>
                  </a:cubicBezTo>
                  <a:cubicBezTo>
                    <a:pt x="432" y="3714"/>
                    <a:pt x="738" y="3724"/>
                    <a:pt x="872" y="3724"/>
                  </a:cubicBezTo>
                  <a:cubicBezTo>
                    <a:pt x="889" y="3724"/>
                    <a:pt x="906" y="3724"/>
                    <a:pt x="923" y="3724"/>
                  </a:cubicBezTo>
                  <a:cubicBezTo>
                    <a:pt x="1691" y="3724"/>
                    <a:pt x="2456" y="3514"/>
                    <a:pt x="3111" y="3111"/>
                  </a:cubicBezTo>
                  <a:cubicBezTo>
                    <a:pt x="3886" y="2623"/>
                    <a:pt x="4442" y="1848"/>
                    <a:pt x="4767" y="824"/>
                  </a:cubicBezTo>
                  <a:lnTo>
                    <a:pt x="4796" y="891"/>
                  </a:lnTo>
                  <a:cubicBezTo>
                    <a:pt x="4834" y="967"/>
                    <a:pt x="4910" y="1010"/>
                    <a:pt x="4988" y="1010"/>
                  </a:cubicBezTo>
                  <a:cubicBezTo>
                    <a:pt x="5027" y="1010"/>
                    <a:pt x="5067" y="999"/>
                    <a:pt x="5102" y="977"/>
                  </a:cubicBezTo>
                  <a:cubicBezTo>
                    <a:pt x="5198" y="910"/>
                    <a:pt x="5226" y="776"/>
                    <a:pt x="5159" y="671"/>
                  </a:cubicBezTo>
                  <a:lnTo>
                    <a:pt x="4872" y="96"/>
                  </a:lnTo>
                  <a:lnTo>
                    <a:pt x="4863" y="77"/>
                  </a:lnTo>
                  <a:cubicBezTo>
                    <a:pt x="4843" y="58"/>
                    <a:pt x="4834" y="49"/>
                    <a:pt x="4824" y="39"/>
                  </a:cubicBezTo>
                  <a:lnTo>
                    <a:pt x="4796" y="20"/>
                  </a:lnTo>
                  <a:lnTo>
                    <a:pt x="4767" y="10"/>
                  </a:lnTo>
                  <a:lnTo>
                    <a:pt x="4748" y="1"/>
                  </a:lnTo>
                  <a:close/>
                </a:path>
              </a:pathLst>
            </a:custGeom>
            <a:solidFill>
              <a:srgbClr val="ACB9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79" name="Google Shape;9679;p78"/>
            <p:cNvSpPr/>
            <p:nvPr/>
          </p:nvSpPr>
          <p:spPr>
            <a:xfrm>
              <a:off x="3182651" y="3610475"/>
              <a:ext cx="40467" cy="34532"/>
            </a:xfrm>
            <a:custGeom>
              <a:avLst/>
              <a:gdLst/>
              <a:ahLst/>
              <a:cxnLst/>
              <a:rect l="l" t="t" r="r" b="b"/>
              <a:pathLst>
                <a:path w="1541" h="1315" extrusionOk="0">
                  <a:moveTo>
                    <a:pt x="660" y="1"/>
                  </a:moveTo>
                  <a:cubicBezTo>
                    <a:pt x="297" y="1"/>
                    <a:pt x="0" y="288"/>
                    <a:pt x="0" y="652"/>
                  </a:cubicBezTo>
                  <a:cubicBezTo>
                    <a:pt x="0" y="1053"/>
                    <a:pt x="324" y="1314"/>
                    <a:pt x="664" y="1314"/>
                  </a:cubicBezTo>
                  <a:cubicBezTo>
                    <a:pt x="826" y="1314"/>
                    <a:pt x="993" y="1254"/>
                    <a:pt x="1129" y="1121"/>
                  </a:cubicBezTo>
                  <a:cubicBezTo>
                    <a:pt x="1541" y="709"/>
                    <a:pt x="1244" y="1"/>
                    <a:pt x="660" y="1"/>
                  </a:cubicBezTo>
                  <a:close/>
                </a:path>
              </a:pathLst>
            </a:custGeom>
            <a:solidFill>
              <a:srgbClr val="ACB9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0" name="Google Shape;9680;p78"/>
            <p:cNvSpPr/>
            <p:nvPr/>
          </p:nvSpPr>
          <p:spPr>
            <a:xfrm>
              <a:off x="3145729" y="3529489"/>
              <a:ext cx="39495" cy="35005"/>
            </a:xfrm>
            <a:custGeom>
              <a:avLst/>
              <a:gdLst/>
              <a:ahLst/>
              <a:cxnLst/>
              <a:rect l="l" t="t" r="r" b="b"/>
              <a:pathLst>
                <a:path w="1504" h="1333" extrusionOk="0">
                  <a:moveTo>
                    <a:pt x="313" y="1"/>
                  </a:moveTo>
                  <a:cubicBezTo>
                    <a:pt x="143" y="1"/>
                    <a:pt x="0" y="222"/>
                    <a:pt x="162" y="377"/>
                  </a:cubicBezTo>
                  <a:lnTo>
                    <a:pt x="439" y="664"/>
                  </a:lnTo>
                  <a:lnTo>
                    <a:pt x="162" y="951"/>
                  </a:lnTo>
                  <a:cubicBezTo>
                    <a:pt x="66" y="1037"/>
                    <a:pt x="66" y="1181"/>
                    <a:pt x="162" y="1267"/>
                  </a:cubicBezTo>
                  <a:cubicBezTo>
                    <a:pt x="200" y="1305"/>
                    <a:pt x="255" y="1324"/>
                    <a:pt x="311" y="1324"/>
                  </a:cubicBezTo>
                  <a:cubicBezTo>
                    <a:pt x="368" y="1324"/>
                    <a:pt x="425" y="1305"/>
                    <a:pt x="468" y="1267"/>
                  </a:cubicBezTo>
                  <a:lnTo>
                    <a:pt x="755" y="980"/>
                  </a:lnTo>
                  <a:lnTo>
                    <a:pt x="1033" y="1267"/>
                  </a:lnTo>
                  <a:cubicBezTo>
                    <a:pt x="1081" y="1313"/>
                    <a:pt x="1134" y="1332"/>
                    <a:pt x="1186" y="1332"/>
                  </a:cubicBezTo>
                  <a:cubicBezTo>
                    <a:pt x="1357" y="1332"/>
                    <a:pt x="1504" y="1113"/>
                    <a:pt x="1349" y="951"/>
                  </a:cubicBezTo>
                  <a:lnTo>
                    <a:pt x="1062" y="673"/>
                  </a:lnTo>
                  <a:lnTo>
                    <a:pt x="1349" y="386"/>
                  </a:lnTo>
                  <a:cubicBezTo>
                    <a:pt x="1504" y="224"/>
                    <a:pt x="1357" y="5"/>
                    <a:pt x="1186" y="5"/>
                  </a:cubicBezTo>
                  <a:cubicBezTo>
                    <a:pt x="1134" y="5"/>
                    <a:pt x="1081" y="24"/>
                    <a:pt x="1033" y="70"/>
                  </a:cubicBezTo>
                  <a:lnTo>
                    <a:pt x="755" y="357"/>
                  </a:lnTo>
                  <a:lnTo>
                    <a:pt x="468" y="70"/>
                  </a:lnTo>
                  <a:cubicBezTo>
                    <a:pt x="419" y="21"/>
                    <a:pt x="365" y="1"/>
                    <a:pt x="313"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1" name="Google Shape;9681;p78"/>
            <p:cNvSpPr/>
            <p:nvPr/>
          </p:nvSpPr>
          <p:spPr>
            <a:xfrm>
              <a:off x="3345252" y="3621741"/>
              <a:ext cx="39521" cy="34978"/>
            </a:xfrm>
            <a:custGeom>
              <a:avLst/>
              <a:gdLst/>
              <a:ahLst/>
              <a:cxnLst/>
              <a:rect l="l" t="t" r="r" b="b"/>
              <a:pathLst>
                <a:path w="1505" h="1332" extrusionOk="0">
                  <a:moveTo>
                    <a:pt x="318" y="0"/>
                  </a:moveTo>
                  <a:cubicBezTo>
                    <a:pt x="149" y="0"/>
                    <a:pt x="1" y="222"/>
                    <a:pt x="163" y="376"/>
                  </a:cubicBezTo>
                  <a:lnTo>
                    <a:pt x="440" y="673"/>
                  </a:lnTo>
                  <a:lnTo>
                    <a:pt x="163" y="950"/>
                  </a:lnTo>
                  <a:cubicBezTo>
                    <a:pt x="1" y="1112"/>
                    <a:pt x="145" y="1331"/>
                    <a:pt x="316" y="1331"/>
                  </a:cubicBezTo>
                  <a:cubicBezTo>
                    <a:pt x="367" y="1331"/>
                    <a:pt x="421" y="1312"/>
                    <a:pt x="469" y="1266"/>
                  </a:cubicBezTo>
                  <a:lnTo>
                    <a:pt x="756" y="979"/>
                  </a:lnTo>
                  <a:lnTo>
                    <a:pt x="1034" y="1266"/>
                  </a:lnTo>
                  <a:cubicBezTo>
                    <a:pt x="1082" y="1312"/>
                    <a:pt x="1135" y="1331"/>
                    <a:pt x="1186" y="1331"/>
                  </a:cubicBezTo>
                  <a:cubicBezTo>
                    <a:pt x="1358" y="1331"/>
                    <a:pt x="1504" y="1112"/>
                    <a:pt x="1349" y="950"/>
                  </a:cubicBezTo>
                  <a:lnTo>
                    <a:pt x="1062" y="673"/>
                  </a:lnTo>
                  <a:lnTo>
                    <a:pt x="1349" y="385"/>
                  </a:lnTo>
                  <a:cubicBezTo>
                    <a:pt x="1503" y="225"/>
                    <a:pt x="1361" y="8"/>
                    <a:pt x="1191" y="8"/>
                  </a:cubicBezTo>
                  <a:cubicBezTo>
                    <a:pt x="1139" y="8"/>
                    <a:pt x="1084" y="29"/>
                    <a:pt x="1034" y="79"/>
                  </a:cubicBezTo>
                  <a:lnTo>
                    <a:pt x="756" y="357"/>
                  </a:lnTo>
                  <a:lnTo>
                    <a:pt x="469" y="70"/>
                  </a:lnTo>
                  <a:cubicBezTo>
                    <a:pt x="422" y="21"/>
                    <a:pt x="369" y="0"/>
                    <a:pt x="318"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2" name="Google Shape;9682;p78"/>
            <p:cNvSpPr/>
            <p:nvPr/>
          </p:nvSpPr>
          <p:spPr>
            <a:xfrm>
              <a:off x="3245491" y="3544930"/>
              <a:ext cx="39705" cy="34873"/>
            </a:xfrm>
            <a:custGeom>
              <a:avLst/>
              <a:gdLst/>
              <a:ahLst/>
              <a:cxnLst/>
              <a:rect l="l" t="t" r="r" b="b"/>
              <a:pathLst>
                <a:path w="1512" h="1328" extrusionOk="0">
                  <a:moveTo>
                    <a:pt x="320" y="1"/>
                  </a:moveTo>
                  <a:cubicBezTo>
                    <a:pt x="150" y="1"/>
                    <a:pt x="0" y="220"/>
                    <a:pt x="162" y="382"/>
                  </a:cubicBezTo>
                  <a:lnTo>
                    <a:pt x="449" y="669"/>
                  </a:lnTo>
                  <a:lnTo>
                    <a:pt x="162" y="947"/>
                  </a:lnTo>
                  <a:cubicBezTo>
                    <a:pt x="76" y="1033"/>
                    <a:pt x="76" y="1176"/>
                    <a:pt x="162" y="1262"/>
                  </a:cubicBezTo>
                  <a:cubicBezTo>
                    <a:pt x="205" y="1301"/>
                    <a:pt x="260" y="1320"/>
                    <a:pt x="315" y="1320"/>
                  </a:cubicBezTo>
                  <a:cubicBezTo>
                    <a:pt x="371" y="1320"/>
                    <a:pt x="426" y="1301"/>
                    <a:pt x="469" y="1262"/>
                  </a:cubicBezTo>
                  <a:lnTo>
                    <a:pt x="756" y="975"/>
                  </a:lnTo>
                  <a:lnTo>
                    <a:pt x="1043" y="1262"/>
                  </a:lnTo>
                  <a:cubicBezTo>
                    <a:pt x="1089" y="1309"/>
                    <a:pt x="1141" y="1328"/>
                    <a:pt x="1192" y="1328"/>
                  </a:cubicBezTo>
                  <a:cubicBezTo>
                    <a:pt x="1361" y="1328"/>
                    <a:pt x="1511" y="1109"/>
                    <a:pt x="1349" y="947"/>
                  </a:cubicBezTo>
                  <a:lnTo>
                    <a:pt x="1062" y="669"/>
                  </a:lnTo>
                  <a:lnTo>
                    <a:pt x="1349" y="382"/>
                  </a:lnTo>
                  <a:cubicBezTo>
                    <a:pt x="1511" y="220"/>
                    <a:pt x="1361" y="1"/>
                    <a:pt x="1192" y="1"/>
                  </a:cubicBezTo>
                  <a:cubicBezTo>
                    <a:pt x="1141" y="1"/>
                    <a:pt x="1089" y="20"/>
                    <a:pt x="1043" y="66"/>
                  </a:cubicBezTo>
                  <a:lnTo>
                    <a:pt x="756" y="353"/>
                  </a:lnTo>
                  <a:lnTo>
                    <a:pt x="469" y="66"/>
                  </a:lnTo>
                  <a:cubicBezTo>
                    <a:pt x="423" y="20"/>
                    <a:pt x="370" y="1"/>
                    <a:pt x="320"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3" name="Google Shape;9683;p78"/>
            <p:cNvSpPr/>
            <p:nvPr/>
          </p:nvSpPr>
          <p:spPr>
            <a:xfrm>
              <a:off x="3191947" y="3389340"/>
              <a:ext cx="69642" cy="115885"/>
            </a:xfrm>
            <a:custGeom>
              <a:avLst/>
              <a:gdLst/>
              <a:ahLst/>
              <a:cxnLst/>
              <a:rect l="l" t="t" r="r" b="b"/>
              <a:pathLst>
                <a:path w="2652" h="4413" extrusionOk="0">
                  <a:moveTo>
                    <a:pt x="2249" y="0"/>
                  </a:moveTo>
                  <a:cubicBezTo>
                    <a:pt x="1646" y="0"/>
                    <a:pt x="1168" y="479"/>
                    <a:pt x="1168" y="1072"/>
                  </a:cubicBezTo>
                  <a:lnTo>
                    <a:pt x="1168" y="1579"/>
                  </a:lnTo>
                  <a:cubicBezTo>
                    <a:pt x="1168" y="1838"/>
                    <a:pt x="957" y="2048"/>
                    <a:pt x="699" y="2048"/>
                  </a:cubicBezTo>
                  <a:lnTo>
                    <a:pt x="498" y="2048"/>
                  </a:lnTo>
                  <a:cubicBezTo>
                    <a:pt x="220" y="2048"/>
                    <a:pt x="0" y="2268"/>
                    <a:pt x="0" y="2536"/>
                  </a:cubicBezTo>
                  <a:lnTo>
                    <a:pt x="0" y="3914"/>
                  </a:lnTo>
                  <a:cubicBezTo>
                    <a:pt x="0" y="4192"/>
                    <a:pt x="220" y="4412"/>
                    <a:pt x="498" y="4412"/>
                  </a:cubicBezTo>
                  <a:lnTo>
                    <a:pt x="2651" y="4412"/>
                  </a:lnTo>
                  <a:lnTo>
                    <a:pt x="2642"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4" name="Google Shape;9684;p78"/>
            <p:cNvSpPr/>
            <p:nvPr/>
          </p:nvSpPr>
          <p:spPr>
            <a:xfrm>
              <a:off x="3240449" y="3450683"/>
              <a:ext cx="36711" cy="31670"/>
            </a:xfrm>
            <a:custGeom>
              <a:avLst/>
              <a:gdLst/>
              <a:ahLst/>
              <a:cxnLst/>
              <a:rect l="l" t="t" r="r" b="b"/>
              <a:pathLst>
                <a:path w="1398" h="1206" extrusionOk="0">
                  <a:moveTo>
                    <a:pt x="798" y="1"/>
                  </a:moveTo>
                  <a:cubicBezTo>
                    <a:pt x="650" y="1"/>
                    <a:pt x="498" y="57"/>
                    <a:pt x="374" y="181"/>
                  </a:cubicBezTo>
                  <a:cubicBezTo>
                    <a:pt x="0" y="554"/>
                    <a:pt x="268" y="1205"/>
                    <a:pt x="795" y="1205"/>
                  </a:cubicBezTo>
                  <a:cubicBezTo>
                    <a:pt x="1130" y="1205"/>
                    <a:pt x="1398" y="937"/>
                    <a:pt x="1398" y="602"/>
                  </a:cubicBezTo>
                  <a:cubicBezTo>
                    <a:pt x="1398" y="241"/>
                    <a:pt x="1106" y="1"/>
                    <a:pt x="798" y="1"/>
                  </a:cubicBez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685" name="Google Shape;9685;p78"/>
          <p:cNvGrpSpPr/>
          <p:nvPr/>
        </p:nvGrpSpPr>
        <p:grpSpPr>
          <a:xfrm>
            <a:off x="863499" y="1970906"/>
            <a:ext cx="347078" cy="364016"/>
            <a:chOff x="863499" y="1970906"/>
            <a:chExt cx="347078" cy="364016"/>
          </a:xfrm>
        </p:grpSpPr>
        <p:sp>
          <p:nvSpPr>
            <p:cNvPr id="9686" name="Google Shape;9686;p78"/>
            <p:cNvSpPr/>
            <p:nvPr/>
          </p:nvSpPr>
          <p:spPr>
            <a:xfrm>
              <a:off x="984872" y="1970906"/>
              <a:ext cx="225705" cy="173447"/>
            </a:xfrm>
            <a:custGeom>
              <a:avLst/>
              <a:gdLst/>
              <a:ahLst/>
              <a:cxnLst/>
              <a:rect l="l" t="t" r="r" b="b"/>
              <a:pathLst>
                <a:path w="8595" h="6605" extrusionOk="0">
                  <a:moveTo>
                    <a:pt x="4796" y="1"/>
                  </a:moveTo>
                  <a:cubicBezTo>
                    <a:pt x="4748" y="1"/>
                    <a:pt x="4709" y="20"/>
                    <a:pt x="4681" y="58"/>
                  </a:cubicBezTo>
                  <a:lnTo>
                    <a:pt x="1" y="6604"/>
                  </a:lnTo>
                  <a:lnTo>
                    <a:pt x="3972" y="6604"/>
                  </a:lnTo>
                  <a:lnTo>
                    <a:pt x="8528" y="230"/>
                  </a:lnTo>
                  <a:cubicBezTo>
                    <a:pt x="8595" y="135"/>
                    <a:pt x="8518" y="1"/>
                    <a:pt x="8404"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7" name="Google Shape;9687;p78"/>
            <p:cNvSpPr/>
            <p:nvPr/>
          </p:nvSpPr>
          <p:spPr>
            <a:xfrm>
              <a:off x="1020822" y="1970906"/>
              <a:ext cx="159871" cy="173447"/>
            </a:xfrm>
            <a:custGeom>
              <a:avLst/>
              <a:gdLst/>
              <a:ahLst/>
              <a:cxnLst/>
              <a:rect l="l" t="t" r="r" b="b"/>
              <a:pathLst>
                <a:path w="6088" h="6605" extrusionOk="0">
                  <a:moveTo>
                    <a:pt x="4728" y="1"/>
                  </a:moveTo>
                  <a:lnTo>
                    <a:pt x="0" y="6604"/>
                  </a:lnTo>
                  <a:lnTo>
                    <a:pt x="1369" y="6604"/>
                  </a:lnTo>
                  <a:lnTo>
                    <a:pt x="6087" y="1"/>
                  </a:lnTo>
                  <a:close/>
                </a:path>
              </a:pathLst>
            </a:custGeom>
            <a:solidFill>
              <a:srgbClr val="E8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8" name="Google Shape;9688;p78"/>
            <p:cNvSpPr/>
            <p:nvPr/>
          </p:nvSpPr>
          <p:spPr>
            <a:xfrm>
              <a:off x="1056746" y="1970906"/>
              <a:ext cx="153831" cy="173447"/>
            </a:xfrm>
            <a:custGeom>
              <a:avLst/>
              <a:gdLst/>
              <a:ahLst/>
              <a:cxnLst/>
              <a:rect l="l" t="t" r="r" b="b"/>
              <a:pathLst>
                <a:path w="5858" h="6605" extrusionOk="0">
                  <a:moveTo>
                    <a:pt x="4719" y="1"/>
                  </a:moveTo>
                  <a:lnTo>
                    <a:pt x="1" y="6604"/>
                  </a:lnTo>
                  <a:lnTo>
                    <a:pt x="1235" y="6604"/>
                  </a:lnTo>
                  <a:lnTo>
                    <a:pt x="5791" y="230"/>
                  </a:lnTo>
                  <a:cubicBezTo>
                    <a:pt x="5858" y="135"/>
                    <a:pt x="5791" y="1"/>
                    <a:pt x="5676" y="1"/>
                  </a:cubicBezTo>
                  <a:close/>
                </a:path>
              </a:pathLst>
            </a:custGeom>
            <a:solidFill>
              <a:srgbClr val="92A1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89" name="Google Shape;9689;p78"/>
            <p:cNvSpPr/>
            <p:nvPr/>
          </p:nvSpPr>
          <p:spPr>
            <a:xfrm>
              <a:off x="863499" y="1970906"/>
              <a:ext cx="225967" cy="173447"/>
            </a:xfrm>
            <a:custGeom>
              <a:avLst/>
              <a:gdLst/>
              <a:ahLst/>
              <a:cxnLst/>
              <a:rect l="l" t="t" r="r" b="b"/>
              <a:pathLst>
                <a:path w="8605" h="6605" extrusionOk="0">
                  <a:moveTo>
                    <a:pt x="192" y="1"/>
                  </a:moveTo>
                  <a:cubicBezTo>
                    <a:pt x="77" y="1"/>
                    <a:pt x="0" y="135"/>
                    <a:pt x="77" y="230"/>
                  </a:cubicBezTo>
                  <a:lnTo>
                    <a:pt x="4632" y="6604"/>
                  </a:lnTo>
                  <a:lnTo>
                    <a:pt x="8604" y="6604"/>
                  </a:lnTo>
                  <a:lnTo>
                    <a:pt x="3924" y="58"/>
                  </a:lnTo>
                  <a:cubicBezTo>
                    <a:pt x="3895" y="20"/>
                    <a:pt x="3848" y="1"/>
                    <a:pt x="3800" y="1"/>
                  </a:cubicBezTo>
                  <a:close/>
                </a:path>
              </a:pathLst>
            </a:custGeom>
            <a:solidFill>
              <a:srgbClr val="92A1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0" name="Google Shape;9690;p78"/>
            <p:cNvSpPr/>
            <p:nvPr/>
          </p:nvSpPr>
          <p:spPr>
            <a:xfrm>
              <a:off x="895405" y="1970906"/>
              <a:ext cx="159871" cy="173447"/>
            </a:xfrm>
            <a:custGeom>
              <a:avLst/>
              <a:gdLst/>
              <a:ahLst/>
              <a:cxnLst/>
              <a:rect l="l" t="t" r="r" b="b"/>
              <a:pathLst>
                <a:path w="6088" h="6605" extrusionOk="0">
                  <a:moveTo>
                    <a:pt x="1" y="1"/>
                  </a:moveTo>
                  <a:lnTo>
                    <a:pt x="4719" y="6604"/>
                  </a:lnTo>
                  <a:lnTo>
                    <a:pt x="6088" y="6604"/>
                  </a:lnTo>
                  <a:lnTo>
                    <a:pt x="1360" y="1"/>
                  </a:lnTo>
                  <a:close/>
                </a:path>
              </a:pathLst>
            </a:custGeom>
            <a:solidFill>
              <a:srgbClr val="E8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1" name="Google Shape;9691;p78"/>
            <p:cNvSpPr/>
            <p:nvPr/>
          </p:nvSpPr>
          <p:spPr>
            <a:xfrm>
              <a:off x="863499" y="1970906"/>
              <a:ext cx="155827" cy="173185"/>
            </a:xfrm>
            <a:custGeom>
              <a:avLst/>
              <a:gdLst/>
              <a:ahLst/>
              <a:cxnLst/>
              <a:rect l="l" t="t" r="r" b="b"/>
              <a:pathLst>
                <a:path w="5934" h="6595" extrusionOk="0">
                  <a:moveTo>
                    <a:pt x="192" y="1"/>
                  </a:moveTo>
                  <a:cubicBezTo>
                    <a:pt x="77" y="1"/>
                    <a:pt x="0" y="135"/>
                    <a:pt x="77" y="230"/>
                  </a:cubicBezTo>
                  <a:lnTo>
                    <a:pt x="4632" y="6595"/>
                  </a:lnTo>
                  <a:lnTo>
                    <a:pt x="5934" y="6595"/>
                  </a:lnTo>
                  <a:lnTo>
                    <a:pt x="1216"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2" name="Google Shape;9692;p78"/>
            <p:cNvSpPr/>
            <p:nvPr/>
          </p:nvSpPr>
          <p:spPr>
            <a:xfrm>
              <a:off x="1073080" y="2094302"/>
              <a:ext cx="35714" cy="49789"/>
            </a:xfrm>
            <a:custGeom>
              <a:avLst/>
              <a:gdLst/>
              <a:ahLst/>
              <a:cxnLst/>
              <a:rect l="l" t="t" r="r" b="b"/>
              <a:pathLst>
                <a:path w="1360" h="1896" extrusionOk="0">
                  <a:moveTo>
                    <a:pt x="738" y="1"/>
                  </a:moveTo>
                  <a:lnTo>
                    <a:pt x="1" y="1034"/>
                  </a:lnTo>
                  <a:lnTo>
                    <a:pt x="613" y="1896"/>
                  </a:lnTo>
                  <a:lnTo>
                    <a:pt x="1130" y="1187"/>
                  </a:lnTo>
                  <a:lnTo>
                    <a:pt x="1360" y="862"/>
                  </a:lnTo>
                  <a:lnTo>
                    <a:pt x="738" y="1"/>
                  </a:lnTo>
                  <a:close/>
                </a:path>
              </a:pathLst>
            </a:custGeom>
            <a:solidFill>
              <a:srgbClr val="7D8F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3" name="Google Shape;9693;p78"/>
            <p:cNvSpPr/>
            <p:nvPr/>
          </p:nvSpPr>
          <p:spPr>
            <a:xfrm>
              <a:off x="1054987" y="2069171"/>
              <a:ext cx="37473" cy="52310"/>
            </a:xfrm>
            <a:custGeom>
              <a:avLst/>
              <a:gdLst/>
              <a:ahLst/>
              <a:cxnLst/>
              <a:rect l="l" t="t" r="r" b="b"/>
              <a:pathLst>
                <a:path w="1427" h="1992" extrusionOk="0">
                  <a:moveTo>
                    <a:pt x="747" y="1"/>
                  </a:moveTo>
                  <a:lnTo>
                    <a:pt x="1" y="1034"/>
                  </a:lnTo>
                  <a:lnTo>
                    <a:pt x="690" y="1991"/>
                  </a:lnTo>
                  <a:lnTo>
                    <a:pt x="1427" y="958"/>
                  </a:lnTo>
                  <a:lnTo>
                    <a:pt x="747" y="1"/>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4" name="Google Shape;9694;p78"/>
            <p:cNvSpPr/>
            <p:nvPr/>
          </p:nvSpPr>
          <p:spPr>
            <a:xfrm>
              <a:off x="1037156" y="2044040"/>
              <a:ext cx="37473" cy="52310"/>
            </a:xfrm>
            <a:custGeom>
              <a:avLst/>
              <a:gdLst/>
              <a:ahLst/>
              <a:cxnLst/>
              <a:rect l="l" t="t" r="r" b="b"/>
              <a:pathLst>
                <a:path w="1427" h="1992" extrusionOk="0">
                  <a:moveTo>
                    <a:pt x="737" y="1"/>
                  </a:moveTo>
                  <a:lnTo>
                    <a:pt x="0" y="1034"/>
                  </a:lnTo>
                  <a:lnTo>
                    <a:pt x="680" y="1991"/>
                  </a:lnTo>
                  <a:lnTo>
                    <a:pt x="1426" y="958"/>
                  </a:lnTo>
                  <a:lnTo>
                    <a:pt x="737"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5" name="Google Shape;9695;p78"/>
            <p:cNvSpPr/>
            <p:nvPr/>
          </p:nvSpPr>
          <p:spPr>
            <a:xfrm>
              <a:off x="924317" y="2114890"/>
              <a:ext cx="225442" cy="220033"/>
            </a:xfrm>
            <a:custGeom>
              <a:avLst/>
              <a:gdLst/>
              <a:ahLst/>
              <a:cxnLst/>
              <a:rect l="l" t="t" r="r" b="b"/>
              <a:pathLst>
                <a:path w="8585" h="8379" extrusionOk="0">
                  <a:moveTo>
                    <a:pt x="4293" y="0"/>
                  </a:moveTo>
                  <a:cubicBezTo>
                    <a:pt x="4122" y="0"/>
                    <a:pt x="3952" y="65"/>
                    <a:pt x="3819" y="193"/>
                  </a:cubicBezTo>
                  <a:cubicBezTo>
                    <a:pt x="3689" y="323"/>
                    <a:pt x="3514" y="391"/>
                    <a:pt x="3340" y="391"/>
                  </a:cubicBezTo>
                  <a:cubicBezTo>
                    <a:pt x="3259" y="391"/>
                    <a:pt x="3177" y="376"/>
                    <a:pt x="3101" y="346"/>
                  </a:cubicBezTo>
                  <a:cubicBezTo>
                    <a:pt x="3020" y="315"/>
                    <a:pt x="2937" y="301"/>
                    <a:pt x="2855" y="301"/>
                  </a:cubicBezTo>
                  <a:cubicBezTo>
                    <a:pt x="2581" y="301"/>
                    <a:pt x="2324" y="465"/>
                    <a:pt x="2221" y="738"/>
                  </a:cubicBezTo>
                  <a:cubicBezTo>
                    <a:pt x="2125" y="987"/>
                    <a:pt x="1886" y="1159"/>
                    <a:pt x="1627" y="1169"/>
                  </a:cubicBezTo>
                  <a:cubicBezTo>
                    <a:pt x="1245" y="1188"/>
                    <a:pt x="957" y="1514"/>
                    <a:pt x="986" y="1887"/>
                  </a:cubicBezTo>
                  <a:cubicBezTo>
                    <a:pt x="996" y="2155"/>
                    <a:pt x="852" y="2404"/>
                    <a:pt x="613" y="2528"/>
                  </a:cubicBezTo>
                  <a:cubicBezTo>
                    <a:pt x="278" y="2700"/>
                    <a:pt x="144" y="3102"/>
                    <a:pt x="316" y="3437"/>
                  </a:cubicBezTo>
                  <a:cubicBezTo>
                    <a:pt x="441" y="3676"/>
                    <a:pt x="402" y="3963"/>
                    <a:pt x="240" y="4174"/>
                  </a:cubicBezTo>
                  <a:cubicBezTo>
                    <a:pt x="0" y="4461"/>
                    <a:pt x="48" y="4892"/>
                    <a:pt x="345" y="5131"/>
                  </a:cubicBezTo>
                  <a:cubicBezTo>
                    <a:pt x="546" y="5294"/>
                    <a:pt x="632" y="5571"/>
                    <a:pt x="565" y="5830"/>
                  </a:cubicBezTo>
                  <a:cubicBezTo>
                    <a:pt x="469" y="6193"/>
                    <a:pt x="689" y="6557"/>
                    <a:pt x="1044" y="6662"/>
                  </a:cubicBezTo>
                  <a:cubicBezTo>
                    <a:pt x="1302" y="6729"/>
                    <a:pt x="1493" y="6940"/>
                    <a:pt x="1541" y="7208"/>
                  </a:cubicBezTo>
                  <a:cubicBezTo>
                    <a:pt x="1593" y="7545"/>
                    <a:pt x="1879" y="7781"/>
                    <a:pt x="2209" y="7781"/>
                  </a:cubicBezTo>
                  <a:cubicBezTo>
                    <a:pt x="2245" y="7781"/>
                    <a:pt x="2280" y="7778"/>
                    <a:pt x="2316" y="7772"/>
                  </a:cubicBezTo>
                  <a:cubicBezTo>
                    <a:pt x="2349" y="7768"/>
                    <a:pt x="2382" y="7765"/>
                    <a:pt x="2415" y="7765"/>
                  </a:cubicBezTo>
                  <a:cubicBezTo>
                    <a:pt x="2641" y="7765"/>
                    <a:pt x="2861" y="7877"/>
                    <a:pt x="2986" y="8069"/>
                  </a:cubicBezTo>
                  <a:cubicBezTo>
                    <a:pt x="3120" y="8270"/>
                    <a:pt x="3336" y="8378"/>
                    <a:pt x="3556" y="8378"/>
                  </a:cubicBezTo>
                  <a:cubicBezTo>
                    <a:pt x="3682" y="8378"/>
                    <a:pt x="3809" y="8343"/>
                    <a:pt x="3924" y="8270"/>
                  </a:cubicBezTo>
                  <a:cubicBezTo>
                    <a:pt x="4039" y="8198"/>
                    <a:pt x="4168" y="8162"/>
                    <a:pt x="4296" y="8162"/>
                  </a:cubicBezTo>
                  <a:cubicBezTo>
                    <a:pt x="4424" y="8162"/>
                    <a:pt x="4551" y="8198"/>
                    <a:pt x="4661" y="8270"/>
                  </a:cubicBezTo>
                  <a:cubicBezTo>
                    <a:pt x="4776" y="8343"/>
                    <a:pt x="4904" y="8378"/>
                    <a:pt x="5031" y="8378"/>
                  </a:cubicBezTo>
                  <a:cubicBezTo>
                    <a:pt x="5254" y="8378"/>
                    <a:pt x="5471" y="8270"/>
                    <a:pt x="5599" y="8069"/>
                  </a:cubicBezTo>
                  <a:cubicBezTo>
                    <a:pt x="5733" y="7877"/>
                    <a:pt x="5946" y="7765"/>
                    <a:pt x="6177" y="7765"/>
                  </a:cubicBezTo>
                  <a:cubicBezTo>
                    <a:pt x="6210" y="7765"/>
                    <a:pt x="6244" y="7768"/>
                    <a:pt x="6278" y="7772"/>
                  </a:cubicBezTo>
                  <a:cubicBezTo>
                    <a:pt x="6314" y="7778"/>
                    <a:pt x="6349" y="7781"/>
                    <a:pt x="6383" y="7781"/>
                  </a:cubicBezTo>
                  <a:cubicBezTo>
                    <a:pt x="6706" y="7781"/>
                    <a:pt x="6993" y="7545"/>
                    <a:pt x="7054" y="7208"/>
                  </a:cubicBezTo>
                  <a:cubicBezTo>
                    <a:pt x="7102" y="6949"/>
                    <a:pt x="7293" y="6739"/>
                    <a:pt x="7542" y="6672"/>
                  </a:cubicBezTo>
                  <a:cubicBezTo>
                    <a:pt x="7905" y="6576"/>
                    <a:pt x="8116" y="6203"/>
                    <a:pt x="8020" y="5839"/>
                  </a:cubicBezTo>
                  <a:cubicBezTo>
                    <a:pt x="7953" y="5581"/>
                    <a:pt x="8039" y="5313"/>
                    <a:pt x="8250" y="5141"/>
                  </a:cubicBezTo>
                  <a:cubicBezTo>
                    <a:pt x="8547" y="4901"/>
                    <a:pt x="8585" y="4471"/>
                    <a:pt x="8355" y="4184"/>
                  </a:cubicBezTo>
                  <a:cubicBezTo>
                    <a:pt x="8183" y="3973"/>
                    <a:pt x="8154" y="3686"/>
                    <a:pt x="8279" y="3447"/>
                  </a:cubicBezTo>
                  <a:cubicBezTo>
                    <a:pt x="8441" y="3112"/>
                    <a:pt x="8307" y="2710"/>
                    <a:pt x="7982" y="2538"/>
                  </a:cubicBezTo>
                  <a:cubicBezTo>
                    <a:pt x="7743" y="2413"/>
                    <a:pt x="7599" y="2164"/>
                    <a:pt x="7609" y="1896"/>
                  </a:cubicBezTo>
                  <a:cubicBezTo>
                    <a:pt x="7628" y="1523"/>
                    <a:pt x="7341" y="1198"/>
                    <a:pt x="6968" y="1179"/>
                  </a:cubicBezTo>
                  <a:cubicBezTo>
                    <a:pt x="6700" y="1169"/>
                    <a:pt x="6470" y="997"/>
                    <a:pt x="6374" y="748"/>
                  </a:cubicBezTo>
                  <a:cubicBezTo>
                    <a:pt x="6264" y="475"/>
                    <a:pt x="6005" y="310"/>
                    <a:pt x="5735" y="310"/>
                  </a:cubicBezTo>
                  <a:cubicBezTo>
                    <a:pt x="5654" y="310"/>
                    <a:pt x="5573" y="325"/>
                    <a:pt x="5494" y="356"/>
                  </a:cubicBezTo>
                  <a:cubicBezTo>
                    <a:pt x="5414" y="386"/>
                    <a:pt x="5332" y="401"/>
                    <a:pt x="5251" y="401"/>
                  </a:cubicBezTo>
                  <a:cubicBezTo>
                    <a:pt x="5077" y="401"/>
                    <a:pt x="4906" y="333"/>
                    <a:pt x="4776" y="202"/>
                  </a:cubicBezTo>
                  <a:cubicBezTo>
                    <a:pt x="4641" y="67"/>
                    <a:pt x="4467" y="0"/>
                    <a:pt x="4293"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6" name="Google Shape;9696;p78"/>
            <p:cNvSpPr/>
            <p:nvPr/>
          </p:nvSpPr>
          <p:spPr>
            <a:xfrm>
              <a:off x="1020822" y="2115100"/>
              <a:ext cx="128937" cy="219822"/>
            </a:xfrm>
            <a:custGeom>
              <a:avLst/>
              <a:gdLst/>
              <a:ahLst/>
              <a:cxnLst/>
              <a:rect l="l" t="t" r="r" b="b"/>
              <a:pathLst>
                <a:path w="4910" h="8371" extrusionOk="0">
                  <a:moveTo>
                    <a:pt x="622" y="1"/>
                  </a:moveTo>
                  <a:cubicBezTo>
                    <a:pt x="450" y="1"/>
                    <a:pt x="278" y="65"/>
                    <a:pt x="144" y="194"/>
                  </a:cubicBezTo>
                  <a:cubicBezTo>
                    <a:pt x="96" y="242"/>
                    <a:pt x="48" y="281"/>
                    <a:pt x="0" y="309"/>
                  </a:cubicBezTo>
                  <a:cubicBezTo>
                    <a:pt x="101" y="365"/>
                    <a:pt x="214" y="395"/>
                    <a:pt x="327" y="395"/>
                  </a:cubicBezTo>
                  <a:cubicBezTo>
                    <a:pt x="408" y="395"/>
                    <a:pt x="489" y="379"/>
                    <a:pt x="565" y="348"/>
                  </a:cubicBezTo>
                  <a:cubicBezTo>
                    <a:pt x="643" y="320"/>
                    <a:pt x="722" y="307"/>
                    <a:pt x="800" y="307"/>
                  </a:cubicBezTo>
                  <a:cubicBezTo>
                    <a:pt x="1076" y="307"/>
                    <a:pt x="1333" y="471"/>
                    <a:pt x="1445" y="740"/>
                  </a:cubicBezTo>
                  <a:cubicBezTo>
                    <a:pt x="1541" y="989"/>
                    <a:pt x="1771" y="1161"/>
                    <a:pt x="2039" y="1171"/>
                  </a:cubicBezTo>
                  <a:cubicBezTo>
                    <a:pt x="2412" y="1190"/>
                    <a:pt x="2699" y="1515"/>
                    <a:pt x="2680" y="1888"/>
                  </a:cubicBezTo>
                  <a:cubicBezTo>
                    <a:pt x="2670" y="2156"/>
                    <a:pt x="2814" y="2405"/>
                    <a:pt x="3053" y="2520"/>
                  </a:cubicBezTo>
                  <a:cubicBezTo>
                    <a:pt x="3388" y="2692"/>
                    <a:pt x="3522" y="3104"/>
                    <a:pt x="3350" y="3439"/>
                  </a:cubicBezTo>
                  <a:cubicBezTo>
                    <a:pt x="3226" y="3678"/>
                    <a:pt x="3264" y="3955"/>
                    <a:pt x="3427" y="4166"/>
                  </a:cubicBezTo>
                  <a:cubicBezTo>
                    <a:pt x="3666" y="4463"/>
                    <a:pt x="3618" y="4893"/>
                    <a:pt x="3331" y="5123"/>
                  </a:cubicBezTo>
                  <a:cubicBezTo>
                    <a:pt x="3120" y="5295"/>
                    <a:pt x="3034" y="5573"/>
                    <a:pt x="3101" y="5831"/>
                  </a:cubicBezTo>
                  <a:cubicBezTo>
                    <a:pt x="3197" y="6185"/>
                    <a:pt x="2977" y="6559"/>
                    <a:pt x="2623" y="6654"/>
                  </a:cubicBezTo>
                  <a:cubicBezTo>
                    <a:pt x="2364" y="6721"/>
                    <a:pt x="2163" y="6932"/>
                    <a:pt x="2125" y="7200"/>
                  </a:cubicBezTo>
                  <a:cubicBezTo>
                    <a:pt x="2064" y="7537"/>
                    <a:pt x="1777" y="7773"/>
                    <a:pt x="1447" y="7773"/>
                  </a:cubicBezTo>
                  <a:cubicBezTo>
                    <a:pt x="1412" y="7773"/>
                    <a:pt x="1376" y="7770"/>
                    <a:pt x="1340" y="7764"/>
                  </a:cubicBezTo>
                  <a:cubicBezTo>
                    <a:pt x="1307" y="7760"/>
                    <a:pt x="1274" y="7757"/>
                    <a:pt x="1241" y="7757"/>
                  </a:cubicBezTo>
                  <a:cubicBezTo>
                    <a:pt x="1015" y="7757"/>
                    <a:pt x="796" y="7869"/>
                    <a:pt x="670" y="8061"/>
                  </a:cubicBezTo>
                  <a:cubicBezTo>
                    <a:pt x="651" y="8099"/>
                    <a:pt x="622" y="8128"/>
                    <a:pt x="603" y="8157"/>
                  </a:cubicBezTo>
                  <a:cubicBezTo>
                    <a:pt x="617" y="8156"/>
                    <a:pt x="630" y="8155"/>
                    <a:pt x="644" y="8155"/>
                  </a:cubicBezTo>
                  <a:cubicBezTo>
                    <a:pt x="764" y="8155"/>
                    <a:pt x="883" y="8193"/>
                    <a:pt x="986" y="8262"/>
                  </a:cubicBezTo>
                  <a:cubicBezTo>
                    <a:pt x="1101" y="8335"/>
                    <a:pt x="1229" y="8370"/>
                    <a:pt x="1356" y="8370"/>
                  </a:cubicBezTo>
                  <a:cubicBezTo>
                    <a:pt x="1579" y="8370"/>
                    <a:pt x="1796" y="8262"/>
                    <a:pt x="1924" y="8061"/>
                  </a:cubicBezTo>
                  <a:cubicBezTo>
                    <a:pt x="2058" y="7869"/>
                    <a:pt x="2271" y="7757"/>
                    <a:pt x="2502" y="7757"/>
                  </a:cubicBezTo>
                  <a:cubicBezTo>
                    <a:pt x="2535" y="7757"/>
                    <a:pt x="2569" y="7760"/>
                    <a:pt x="2603" y="7764"/>
                  </a:cubicBezTo>
                  <a:cubicBezTo>
                    <a:pt x="2639" y="7770"/>
                    <a:pt x="2674" y="7773"/>
                    <a:pt x="2708" y="7773"/>
                  </a:cubicBezTo>
                  <a:cubicBezTo>
                    <a:pt x="3031" y="7773"/>
                    <a:pt x="3318" y="7537"/>
                    <a:pt x="3379" y="7200"/>
                  </a:cubicBezTo>
                  <a:cubicBezTo>
                    <a:pt x="3417" y="6932"/>
                    <a:pt x="3608" y="6721"/>
                    <a:pt x="3867" y="6654"/>
                  </a:cubicBezTo>
                  <a:cubicBezTo>
                    <a:pt x="4230" y="6549"/>
                    <a:pt x="4441" y="6185"/>
                    <a:pt x="4345" y="5822"/>
                  </a:cubicBezTo>
                  <a:cubicBezTo>
                    <a:pt x="4278" y="5563"/>
                    <a:pt x="4364" y="5286"/>
                    <a:pt x="4575" y="5123"/>
                  </a:cubicBezTo>
                  <a:cubicBezTo>
                    <a:pt x="4862" y="4884"/>
                    <a:pt x="4910" y="4463"/>
                    <a:pt x="4680" y="4166"/>
                  </a:cubicBezTo>
                  <a:cubicBezTo>
                    <a:pt x="4508" y="3955"/>
                    <a:pt x="4479" y="3678"/>
                    <a:pt x="4604" y="3439"/>
                  </a:cubicBezTo>
                  <a:cubicBezTo>
                    <a:pt x="4766" y="3104"/>
                    <a:pt x="4632" y="2692"/>
                    <a:pt x="4307" y="2520"/>
                  </a:cubicBezTo>
                  <a:cubicBezTo>
                    <a:pt x="4068" y="2405"/>
                    <a:pt x="3924" y="2156"/>
                    <a:pt x="3934" y="1888"/>
                  </a:cubicBezTo>
                  <a:cubicBezTo>
                    <a:pt x="3953" y="1506"/>
                    <a:pt x="3666" y="1190"/>
                    <a:pt x="3293" y="1171"/>
                  </a:cubicBezTo>
                  <a:cubicBezTo>
                    <a:pt x="3025" y="1151"/>
                    <a:pt x="2795" y="989"/>
                    <a:pt x="2699" y="740"/>
                  </a:cubicBezTo>
                  <a:cubicBezTo>
                    <a:pt x="2588" y="473"/>
                    <a:pt x="2333" y="303"/>
                    <a:pt x="2058" y="303"/>
                  </a:cubicBezTo>
                  <a:cubicBezTo>
                    <a:pt x="1979" y="303"/>
                    <a:pt x="1898" y="317"/>
                    <a:pt x="1819" y="348"/>
                  </a:cubicBezTo>
                  <a:cubicBezTo>
                    <a:pt x="1739" y="378"/>
                    <a:pt x="1657" y="393"/>
                    <a:pt x="1576" y="393"/>
                  </a:cubicBezTo>
                  <a:cubicBezTo>
                    <a:pt x="1402" y="393"/>
                    <a:pt x="1231" y="325"/>
                    <a:pt x="1101" y="194"/>
                  </a:cubicBezTo>
                  <a:cubicBezTo>
                    <a:pt x="967" y="65"/>
                    <a:pt x="795" y="1"/>
                    <a:pt x="622" y="1"/>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7" name="Google Shape;9697;p78"/>
            <p:cNvSpPr/>
            <p:nvPr/>
          </p:nvSpPr>
          <p:spPr>
            <a:xfrm>
              <a:off x="953964" y="2141806"/>
              <a:ext cx="166147" cy="166147"/>
            </a:xfrm>
            <a:custGeom>
              <a:avLst/>
              <a:gdLst/>
              <a:ahLst/>
              <a:cxnLst/>
              <a:rect l="l" t="t" r="r" b="b"/>
              <a:pathLst>
                <a:path w="6327" h="6327" extrusionOk="0">
                  <a:moveTo>
                    <a:pt x="3168" y="0"/>
                  </a:moveTo>
                  <a:cubicBezTo>
                    <a:pt x="1417" y="0"/>
                    <a:pt x="1" y="1417"/>
                    <a:pt x="1" y="3168"/>
                  </a:cubicBezTo>
                  <a:cubicBezTo>
                    <a:pt x="1" y="4910"/>
                    <a:pt x="1417" y="6326"/>
                    <a:pt x="3168" y="6326"/>
                  </a:cubicBezTo>
                  <a:cubicBezTo>
                    <a:pt x="4910" y="6326"/>
                    <a:pt x="6327" y="4910"/>
                    <a:pt x="6327" y="3168"/>
                  </a:cubicBezTo>
                  <a:cubicBezTo>
                    <a:pt x="6327" y="1417"/>
                    <a:pt x="4910" y="0"/>
                    <a:pt x="3168" y="0"/>
                  </a:cubicBezTo>
                  <a:close/>
                </a:path>
              </a:pathLst>
            </a:custGeom>
            <a:solidFill>
              <a:srgbClr val="E8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8" name="Google Shape;9698;p78"/>
            <p:cNvSpPr/>
            <p:nvPr/>
          </p:nvSpPr>
          <p:spPr>
            <a:xfrm>
              <a:off x="1020560" y="2141806"/>
              <a:ext cx="104068" cy="166252"/>
            </a:xfrm>
            <a:custGeom>
              <a:avLst/>
              <a:gdLst/>
              <a:ahLst/>
              <a:cxnLst/>
              <a:rect l="l" t="t" r="r" b="b"/>
              <a:pathLst>
                <a:path w="3963" h="6331" extrusionOk="0">
                  <a:moveTo>
                    <a:pt x="632" y="0"/>
                  </a:moveTo>
                  <a:cubicBezTo>
                    <a:pt x="422" y="0"/>
                    <a:pt x="211" y="20"/>
                    <a:pt x="1" y="67"/>
                  </a:cubicBezTo>
                  <a:cubicBezTo>
                    <a:pt x="1475" y="364"/>
                    <a:pt x="2537" y="1656"/>
                    <a:pt x="2537" y="3168"/>
                  </a:cubicBezTo>
                  <a:cubicBezTo>
                    <a:pt x="2537" y="4671"/>
                    <a:pt x="1475" y="5963"/>
                    <a:pt x="1" y="6269"/>
                  </a:cubicBezTo>
                  <a:cubicBezTo>
                    <a:pt x="210" y="6310"/>
                    <a:pt x="419" y="6330"/>
                    <a:pt x="624" y="6330"/>
                  </a:cubicBezTo>
                  <a:cubicBezTo>
                    <a:pt x="2218" y="6330"/>
                    <a:pt x="3610" y="5129"/>
                    <a:pt x="3772" y="3484"/>
                  </a:cubicBezTo>
                  <a:cubicBezTo>
                    <a:pt x="3963" y="1618"/>
                    <a:pt x="2499" y="0"/>
                    <a:pt x="632"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699" name="Google Shape;9699;p78"/>
            <p:cNvSpPr/>
            <p:nvPr/>
          </p:nvSpPr>
          <p:spPr>
            <a:xfrm>
              <a:off x="1020560" y="2187551"/>
              <a:ext cx="20378" cy="74657"/>
            </a:xfrm>
            <a:custGeom>
              <a:avLst/>
              <a:gdLst/>
              <a:ahLst/>
              <a:cxnLst/>
              <a:rect l="l" t="t" r="r" b="b"/>
              <a:pathLst>
                <a:path w="776" h="2843" extrusionOk="0">
                  <a:moveTo>
                    <a:pt x="594" y="0"/>
                  </a:moveTo>
                  <a:cubicBezTo>
                    <a:pt x="556" y="0"/>
                    <a:pt x="518" y="10"/>
                    <a:pt x="489" y="48"/>
                  </a:cubicBezTo>
                  <a:lnTo>
                    <a:pt x="87" y="431"/>
                  </a:lnTo>
                  <a:cubicBezTo>
                    <a:pt x="30" y="469"/>
                    <a:pt x="1" y="527"/>
                    <a:pt x="1" y="594"/>
                  </a:cubicBezTo>
                  <a:cubicBezTo>
                    <a:pt x="1" y="680"/>
                    <a:pt x="58" y="747"/>
                    <a:pt x="144" y="756"/>
                  </a:cubicBezTo>
                  <a:cubicBezTo>
                    <a:pt x="173" y="756"/>
                    <a:pt x="202" y="747"/>
                    <a:pt x="230" y="718"/>
                  </a:cubicBezTo>
                  <a:lnTo>
                    <a:pt x="364" y="546"/>
                  </a:lnTo>
                  <a:lnTo>
                    <a:pt x="364" y="2709"/>
                  </a:lnTo>
                  <a:cubicBezTo>
                    <a:pt x="364" y="2795"/>
                    <a:pt x="470" y="2843"/>
                    <a:pt x="575" y="2843"/>
                  </a:cubicBezTo>
                  <a:cubicBezTo>
                    <a:pt x="671" y="2843"/>
                    <a:pt x="776" y="2795"/>
                    <a:pt x="776" y="2709"/>
                  </a:cubicBezTo>
                  <a:lnTo>
                    <a:pt x="776" y="134"/>
                  </a:lnTo>
                  <a:cubicBezTo>
                    <a:pt x="776" y="48"/>
                    <a:pt x="680" y="0"/>
                    <a:pt x="594" y="0"/>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700" name="Google Shape;9700;p78"/>
          <p:cNvGrpSpPr/>
          <p:nvPr/>
        </p:nvGrpSpPr>
        <p:grpSpPr>
          <a:xfrm>
            <a:off x="1749879" y="1970906"/>
            <a:ext cx="364436" cy="364174"/>
            <a:chOff x="1749879" y="1970906"/>
            <a:chExt cx="364436" cy="364174"/>
          </a:xfrm>
        </p:grpSpPr>
        <p:sp>
          <p:nvSpPr>
            <p:cNvPr id="9701" name="Google Shape;9701;p78"/>
            <p:cNvSpPr/>
            <p:nvPr/>
          </p:nvSpPr>
          <p:spPr>
            <a:xfrm>
              <a:off x="1750141" y="1970906"/>
              <a:ext cx="276124" cy="181982"/>
            </a:xfrm>
            <a:custGeom>
              <a:avLst/>
              <a:gdLst/>
              <a:ahLst/>
              <a:cxnLst/>
              <a:rect l="l" t="t" r="r" b="b"/>
              <a:pathLst>
                <a:path w="10515" h="6930" extrusionOk="0">
                  <a:moveTo>
                    <a:pt x="900" y="1"/>
                  </a:moveTo>
                  <a:cubicBezTo>
                    <a:pt x="402" y="1"/>
                    <a:pt x="0" y="403"/>
                    <a:pt x="0" y="900"/>
                  </a:cubicBezTo>
                  <a:lnTo>
                    <a:pt x="0" y="6709"/>
                  </a:lnTo>
                  <a:cubicBezTo>
                    <a:pt x="0" y="6834"/>
                    <a:pt x="96" y="6930"/>
                    <a:pt x="221" y="6930"/>
                  </a:cubicBezTo>
                  <a:lnTo>
                    <a:pt x="2460" y="6930"/>
                  </a:lnTo>
                  <a:cubicBezTo>
                    <a:pt x="2709" y="6930"/>
                    <a:pt x="2910" y="6729"/>
                    <a:pt x="2910" y="6480"/>
                  </a:cubicBezTo>
                  <a:lnTo>
                    <a:pt x="2910" y="6039"/>
                  </a:lnTo>
                  <a:cubicBezTo>
                    <a:pt x="2910" y="5848"/>
                    <a:pt x="2824" y="5657"/>
                    <a:pt x="2680" y="5532"/>
                  </a:cubicBezTo>
                  <a:cubicBezTo>
                    <a:pt x="1790" y="4805"/>
                    <a:pt x="2307" y="3360"/>
                    <a:pt x="3455" y="3350"/>
                  </a:cubicBezTo>
                  <a:cubicBezTo>
                    <a:pt x="4604" y="3350"/>
                    <a:pt x="5140" y="4786"/>
                    <a:pt x="4259" y="5523"/>
                  </a:cubicBezTo>
                  <a:cubicBezTo>
                    <a:pt x="4106" y="5647"/>
                    <a:pt x="4020" y="5839"/>
                    <a:pt x="4020" y="6030"/>
                  </a:cubicBezTo>
                  <a:lnTo>
                    <a:pt x="4020" y="6489"/>
                  </a:lnTo>
                  <a:cubicBezTo>
                    <a:pt x="4020" y="6729"/>
                    <a:pt x="4221" y="6930"/>
                    <a:pt x="4470" y="6930"/>
                  </a:cubicBezTo>
                  <a:lnTo>
                    <a:pt x="6929" y="6930"/>
                  </a:lnTo>
                  <a:lnTo>
                    <a:pt x="6929" y="4470"/>
                  </a:lnTo>
                  <a:cubicBezTo>
                    <a:pt x="6929" y="4221"/>
                    <a:pt x="7130" y="4030"/>
                    <a:pt x="7379" y="4030"/>
                  </a:cubicBezTo>
                  <a:lnTo>
                    <a:pt x="7838" y="4030"/>
                  </a:lnTo>
                  <a:cubicBezTo>
                    <a:pt x="7848" y="4029"/>
                    <a:pt x="7858" y="4029"/>
                    <a:pt x="7867" y="4029"/>
                  </a:cubicBezTo>
                  <a:cubicBezTo>
                    <a:pt x="8048" y="4029"/>
                    <a:pt x="8218" y="4114"/>
                    <a:pt x="8336" y="4259"/>
                  </a:cubicBezTo>
                  <a:cubicBezTo>
                    <a:pt x="8594" y="4564"/>
                    <a:pt x="8935" y="4700"/>
                    <a:pt x="9270" y="4700"/>
                  </a:cubicBezTo>
                  <a:cubicBezTo>
                    <a:pt x="9903" y="4700"/>
                    <a:pt x="10515" y="4213"/>
                    <a:pt x="10509" y="3456"/>
                  </a:cubicBezTo>
                  <a:cubicBezTo>
                    <a:pt x="10509" y="2711"/>
                    <a:pt x="9902" y="2236"/>
                    <a:pt x="9277" y="2236"/>
                  </a:cubicBezTo>
                  <a:cubicBezTo>
                    <a:pt x="8937" y="2236"/>
                    <a:pt x="8592" y="2377"/>
                    <a:pt x="8336" y="2690"/>
                  </a:cubicBezTo>
                  <a:cubicBezTo>
                    <a:pt x="8202" y="2833"/>
                    <a:pt x="8020" y="2910"/>
                    <a:pt x="7829" y="2910"/>
                  </a:cubicBezTo>
                  <a:lnTo>
                    <a:pt x="7379" y="2910"/>
                  </a:lnTo>
                  <a:cubicBezTo>
                    <a:pt x="7130" y="2910"/>
                    <a:pt x="6929" y="2709"/>
                    <a:pt x="6929" y="2460"/>
                  </a:cubicBezTo>
                  <a:lnTo>
                    <a:pt x="6929" y="221"/>
                  </a:lnTo>
                  <a:cubicBezTo>
                    <a:pt x="6929" y="106"/>
                    <a:pt x="6834" y="1"/>
                    <a:pt x="670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2" name="Google Shape;9702;p78"/>
            <p:cNvSpPr/>
            <p:nvPr/>
          </p:nvSpPr>
          <p:spPr>
            <a:xfrm>
              <a:off x="1932097" y="1970906"/>
              <a:ext cx="182218" cy="275966"/>
            </a:xfrm>
            <a:custGeom>
              <a:avLst/>
              <a:gdLst/>
              <a:ahLst/>
              <a:cxnLst/>
              <a:rect l="l" t="t" r="r" b="b"/>
              <a:pathLst>
                <a:path w="6939" h="10509" extrusionOk="0">
                  <a:moveTo>
                    <a:pt x="230" y="1"/>
                  </a:moveTo>
                  <a:cubicBezTo>
                    <a:pt x="106" y="1"/>
                    <a:pt x="0" y="96"/>
                    <a:pt x="0" y="221"/>
                  </a:cubicBezTo>
                  <a:lnTo>
                    <a:pt x="0" y="2460"/>
                  </a:lnTo>
                  <a:cubicBezTo>
                    <a:pt x="0" y="2709"/>
                    <a:pt x="201" y="2910"/>
                    <a:pt x="450" y="2910"/>
                  </a:cubicBezTo>
                  <a:lnTo>
                    <a:pt x="900" y="2910"/>
                  </a:lnTo>
                  <a:cubicBezTo>
                    <a:pt x="1091" y="2910"/>
                    <a:pt x="1273" y="2833"/>
                    <a:pt x="1407" y="2690"/>
                  </a:cubicBezTo>
                  <a:cubicBezTo>
                    <a:pt x="1663" y="2377"/>
                    <a:pt x="2008" y="2236"/>
                    <a:pt x="2348" y="2236"/>
                  </a:cubicBezTo>
                  <a:cubicBezTo>
                    <a:pt x="2973" y="2236"/>
                    <a:pt x="3580" y="2711"/>
                    <a:pt x="3580" y="3456"/>
                  </a:cubicBezTo>
                  <a:cubicBezTo>
                    <a:pt x="3586" y="4213"/>
                    <a:pt x="2974" y="4700"/>
                    <a:pt x="2341" y="4700"/>
                  </a:cubicBezTo>
                  <a:cubicBezTo>
                    <a:pt x="2006" y="4700"/>
                    <a:pt x="1665" y="4564"/>
                    <a:pt x="1407" y="4259"/>
                  </a:cubicBezTo>
                  <a:cubicBezTo>
                    <a:pt x="1289" y="4114"/>
                    <a:pt x="1119" y="4029"/>
                    <a:pt x="938" y="4029"/>
                  </a:cubicBezTo>
                  <a:cubicBezTo>
                    <a:pt x="929" y="4029"/>
                    <a:pt x="919" y="4029"/>
                    <a:pt x="909" y="4030"/>
                  </a:cubicBezTo>
                  <a:lnTo>
                    <a:pt x="450" y="4030"/>
                  </a:lnTo>
                  <a:cubicBezTo>
                    <a:pt x="201" y="4030"/>
                    <a:pt x="0" y="4221"/>
                    <a:pt x="0" y="4470"/>
                  </a:cubicBezTo>
                  <a:lnTo>
                    <a:pt x="0" y="6930"/>
                  </a:lnTo>
                  <a:lnTo>
                    <a:pt x="2469" y="6930"/>
                  </a:lnTo>
                  <a:cubicBezTo>
                    <a:pt x="2718" y="6930"/>
                    <a:pt x="2919" y="7130"/>
                    <a:pt x="2919" y="7379"/>
                  </a:cubicBezTo>
                  <a:lnTo>
                    <a:pt x="2919" y="7839"/>
                  </a:lnTo>
                  <a:cubicBezTo>
                    <a:pt x="2919" y="8030"/>
                    <a:pt x="2833" y="8212"/>
                    <a:pt x="2680" y="8346"/>
                  </a:cubicBezTo>
                  <a:cubicBezTo>
                    <a:pt x="1802" y="9080"/>
                    <a:pt x="2322" y="10509"/>
                    <a:pt x="3472" y="10509"/>
                  </a:cubicBezTo>
                  <a:cubicBezTo>
                    <a:pt x="3476" y="10509"/>
                    <a:pt x="3480" y="10509"/>
                    <a:pt x="3484" y="10509"/>
                  </a:cubicBezTo>
                  <a:cubicBezTo>
                    <a:pt x="4632" y="10509"/>
                    <a:pt x="5140" y="9064"/>
                    <a:pt x="4259" y="8336"/>
                  </a:cubicBezTo>
                  <a:cubicBezTo>
                    <a:pt x="4106" y="8202"/>
                    <a:pt x="4029" y="8021"/>
                    <a:pt x="4029" y="7829"/>
                  </a:cubicBezTo>
                  <a:lnTo>
                    <a:pt x="4029" y="7379"/>
                  </a:lnTo>
                  <a:cubicBezTo>
                    <a:pt x="4029" y="7130"/>
                    <a:pt x="4230" y="6930"/>
                    <a:pt x="4479" y="6930"/>
                  </a:cubicBezTo>
                  <a:lnTo>
                    <a:pt x="6709" y="6930"/>
                  </a:lnTo>
                  <a:cubicBezTo>
                    <a:pt x="6833" y="6930"/>
                    <a:pt x="6939" y="6834"/>
                    <a:pt x="6939" y="6709"/>
                  </a:cubicBezTo>
                  <a:lnTo>
                    <a:pt x="6939" y="891"/>
                  </a:lnTo>
                  <a:cubicBezTo>
                    <a:pt x="6939" y="403"/>
                    <a:pt x="6537" y="1"/>
                    <a:pt x="6039" y="1"/>
                  </a:cubicBezTo>
                  <a:close/>
                </a:path>
              </a:pathLst>
            </a:custGeom>
            <a:solidFill>
              <a:srgbClr val="D1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3" name="Google Shape;9703;p78"/>
            <p:cNvSpPr/>
            <p:nvPr/>
          </p:nvSpPr>
          <p:spPr>
            <a:xfrm>
              <a:off x="1838086" y="2152862"/>
              <a:ext cx="276229" cy="182218"/>
            </a:xfrm>
            <a:custGeom>
              <a:avLst/>
              <a:gdLst/>
              <a:ahLst/>
              <a:cxnLst/>
              <a:rect l="l" t="t" r="r" b="b"/>
              <a:pathLst>
                <a:path w="10519" h="6939" extrusionOk="0">
                  <a:moveTo>
                    <a:pt x="3580" y="1"/>
                  </a:moveTo>
                  <a:lnTo>
                    <a:pt x="3580" y="2460"/>
                  </a:lnTo>
                  <a:cubicBezTo>
                    <a:pt x="3580" y="2709"/>
                    <a:pt x="3379" y="2910"/>
                    <a:pt x="3140" y="2910"/>
                  </a:cubicBezTo>
                  <a:lnTo>
                    <a:pt x="2681" y="2910"/>
                  </a:lnTo>
                  <a:cubicBezTo>
                    <a:pt x="2489" y="2910"/>
                    <a:pt x="2298" y="2824"/>
                    <a:pt x="2173" y="2680"/>
                  </a:cubicBezTo>
                  <a:cubicBezTo>
                    <a:pt x="1918" y="2375"/>
                    <a:pt x="1579" y="2239"/>
                    <a:pt x="1245" y="2239"/>
                  </a:cubicBezTo>
                  <a:cubicBezTo>
                    <a:pt x="614" y="2239"/>
                    <a:pt x="1" y="2724"/>
                    <a:pt x="1" y="3475"/>
                  </a:cubicBezTo>
                  <a:cubicBezTo>
                    <a:pt x="7" y="4221"/>
                    <a:pt x="620" y="4700"/>
                    <a:pt x="1248" y="4700"/>
                  </a:cubicBezTo>
                  <a:cubicBezTo>
                    <a:pt x="1586" y="4700"/>
                    <a:pt x="1928" y="4561"/>
                    <a:pt x="2183" y="4250"/>
                  </a:cubicBezTo>
                  <a:cubicBezTo>
                    <a:pt x="2301" y="4113"/>
                    <a:pt x="2480" y="4029"/>
                    <a:pt x="2661" y="4029"/>
                  </a:cubicBezTo>
                  <a:cubicBezTo>
                    <a:pt x="2671" y="4029"/>
                    <a:pt x="2681" y="4029"/>
                    <a:pt x="2690" y="4030"/>
                  </a:cubicBezTo>
                  <a:lnTo>
                    <a:pt x="3140" y="4030"/>
                  </a:lnTo>
                  <a:cubicBezTo>
                    <a:pt x="3379" y="4030"/>
                    <a:pt x="3580" y="4231"/>
                    <a:pt x="3580" y="4479"/>
                  </a:cubicBezTo>
                  <a:lnTo>
                    <a:pt x="3580" y="6709"/>
                  </a:lnTo>
                  <a:cubicBezTo>
                    <a:pt x="3580" y="6834"/>
                    <a:pt x="3686" y="6939"/>
                    <a:pt x="3800" y="6939"/>
                  </a:cubicBezTo>
                  <a:lnTo>
                    <a:pt x="9619" y="6939"/>
                  </a:lnTo>
                  <a:cubicBezTo>
                    <a:pt x="10117" y="6939"/>
                    <a:pt x="10519" y="6537"/>
                    <a:pt x="10519" y="6039"/>
                  </a:cubicBezTo>
                  <a:lnTo>
                    <a:pt x="10519" y="230"/>
                  </a:lnTo>
                  <a:cubicBezTo>
                    <a:pt x="10519" y="106"/>
                    <a:pt x="10413" y="1"/>
                    <a:pt x="10289" y="1"/>
                  </a:cubicBezTo>
                  <a:lnTo>
                    <a:pt x="8059" y="1"/>
                  </a:lnTo>
                  <a:cubicBezTo>
                    <a:pt x="7810" y="1"/>
                    <a:pt x="7609" y="201"/>
                    <a:pt x="7609" y="450"/>
                  </a:cubicBezTo>
                  <a:lnTo>
                    <a:pt x="7609" y="900"/>
                  </a:lnTo>
                  <a:cubicBezTo>
                    <a:pt x="7600" y="1092"/>
                    <a:pt x="7686" y="1273"/>
                    <a:pt x="7829" y="1407"/>
                  </a:cubicBezTo>
                  <a:cubicBezTo>
                    <a:pt x="8720" y="2135"/>
                    <a:pt x="8203" y="3580"/>
                    <a:pt x="7054" y="3580"/>
                  </a:cubicBezTo>
                  <a:cubicBezTo>
                    <a:pt x="7050" y="3580"/>
                    <a:pt x="7047" y="3580"/>
                    <a:pt x="7043" y="3580"/>
                  </a:cubicBezTo>
                  <a:cubicBezTo>
                    <a:pt x="5902" y="3580"/>
                    <a:pt x="5382" y="2151"/>
                    <a:pt x="6260" y="1417"/>
                  </a:cubicBezTo>
                  <a:cubicBezTo>
                    <a:pt x="6404" y="1283"/>
                    <a:pt x="6490" y="1101"/>
                    <a:pt x="6490" y="910"/>
                  </a:cubicBezTo>
                  <a:lnTo>
                    <a:pt x="6490" y="450"/>
                  </a:lnTo>
                  <a:cubicBezTo>
                    <a:pt x="6490" y="201"/>
                    <a:pt x="6289" y="1"/>
                    <a:pt x="6040" y="1"/>
                  </a:cubicBez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4" name="Google Shape;9704;p78"/>
            <p:cNvSpPr/>
            <p:nvPr/>
          </p:nvSpPr>
          <p:spPr>
            <a:xfrm>
              <a:off x="1749879" y="2058877"/>
              <a:ext cx="182244" cy="276203"/>
            </a:xfrm>
            <a:custGeom>
              <a:avLst/>
              <a:gdLst/>
              <a:ahLst/>
              <a:cxnLst/>
              <a:rect l="l" t="t" r="r" b="b"/>
              <a:pathLst>
                <a:path w="6940" h="10518" extrusionOk="0">
                  <a:moveTo>
                    <a:pt x="3465" y="0"/>
                  </a:moveTo>
                  <a:cubicBezTo>
                    <a:pt x="2317" y="10"/>
                    <a:pt x="1810" y="1455"/>
                    <a:pt x="2700" y="2182"/>
                  </a:cubicBezTo>
                  <a:cubicBezTo>
                    <a:pt x="2843" y="2307"/>
                    <a:pt x="2920" y="2498"/>
                    <a:pt x="2920" y="2689"/>
                  </a:cubicBezTo>
                  <a:lnTo>
                    <a:pt x="2920" y="3139"/>
                  </a:lnTo>
                  <a:cubicBezTo>
                    <a:pt x="2920" y="3379"/>
                    <a:pt x="2719" y="3580"/>
                    <a:pt x="2470" y="3580"/>
                  </a:cubicBezTo>
                  <a:lnTo>
                    <a:pt x="231" y="3580"/>
                  </a:lnTo>
                  <a:cubicBezTo>
                    <a:pt x="106" y="3580"/>
                    <a:pt x="1" y="3685"/>
                    <a:pt x="1" y="3809"/>
                  </a:cubicBezTo>
                  <a:lnTo>
                    <a:pt x="1" y="9618"/>
                  </a:lnTo>
                  <a:cubicBezTo>
                    <a:pt x="1" y="10116"/>
                    <a:pt x="403" y="10518"/>
                    <a:pt x="900" y="10518"/>
                  </a:cubicBezTo>
                  <a:lnTo>
                    <a:pt x="6710" y="10518"/>
                  </a:lnTo>
                  <a:cubicBezTo>
                    <a:pt x="6834" y="10518"/>
                    <a:pt x="6939" y="10413"/>
                    <a:pt x="6939" y="10288"/>
                  </a:cubicBezTo>
                  <a:lnTo>
                    <a:pt x="6939" y="8058"/>
                  </a:lnTo>
                  <a:cubicBezTo>
                    <a:pt x="6939" y="7810"/>
                    <a:pt x="6738" y="7609"/>
                    <a:pt x="6489" y="7609"/>
                  </a:cubicBezTo>
                  <a:lnTo>
                    <a:pt x="6040" y="7609"/>
                  </a:lnTo>
                  <a:cubicBezTo>
                    <a:pt x="6030" y="7608"/>
                    <a:pt x="6020" y="7608"/>
                    <a:pt x="6011" y="7608"/>
                  </a:cubicBezTo>
                  <a:cubicBezTo>
                    <a:pt x="5830" y="7608"/>
                    <a:pt x="5660" y="7692"/>
                    <a:pt x="5542" y="7829"/>
                  </a:cubicBezTo>
                  <a:cubicBezTo>
                    <a:pt x="5284" y="8140"/>
                    <a:pt x="4939" y="8279"/>
                    <a:pt x="4600" y="8279"/>
                  </a:cubicBezTo>
                  <a:cubicBezTo>
                    <a:pt x="3970" y="8279"/>
                    <a:pt x="3360" y="7800"/>
                    <a:pt x="3360" y="7054"/>
                  </a:cubicBezTo>
                  <a:cubicBezTo>
                    <a:pt x="3354" y="6303"/>
                    <a:pt x="3965" y="5818"/>
                    <a:pt x="4597" y="5818"/>
                  </a:cubicBezTo>
                  <a:cubicBezTo>
                    <a:pt x="4933" y="5818"/>
                    <a:pt x="5274" y="5954"/>
                    <a:pt x="5532" y="6259"/>
                  </a:cubicBezTo>
                  <a:cubicBezTo>
                    <a:pt x="5657" y="6403"/>
                    <a:pt x="5839" y="6489"/>
                    <a:pt x="6040" y="6489"/>
                  </a:cubicBezTo>
                  <a:lnTo>
                    <a:pt x="6499" y="6489"/>
                  </a:lnTo>
                  <a:cubicBezTo>
                    <a:pt x="6738" y="6489"/>
                    <a:pt x="6939" y="6288"/>
                    <a:pt x="6939" y="6039"/>
                  </a:cubicBezTo>
                  <a:lnTo>
                    <a:pt x="6939" y="3580"/>
                  </a:lnTo>
                  <a:lnTo>
                    <a:pt x="4480" y="3580"/>
                  </a:lnTo>
                  <a:cubicBezTo>
                    <a:pt x="4231" y="3580"/>
                    <a:pt x="4030" y="3379"/>
                    <a:pt x="4030" y="3139"/>
                  </a:cubicBezTo>
                  <a:lnTo>
                    <a:pt x="4030" y="2680"/>
                  </a:lnTo>
                  <a:cubicBezTo>
                    <a:pt x="4030" y="2489"/>
                    <a:pt x="4116" y="2297"/>
                    <a:pt x="4269" y="2173"/>
                  </a:cubicBezTo>
                  <a:cubicBezTo>
                    <a:pt x="5150" y="1436"/>
                    <a:pt x="4623" y="0"/>
                    <a:pt x="3465" y="0"/>
                  </a:cubicBez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5" name="Google Shape;9705;p78"/>
            <p:cNvSpPr/>
            <p:nvPr/>
          </p:nvSpPr>
          <p:spPr>
            <a:xfrm>
              <a:off x="1750141" y="2152862"/>
              <a:ext cx="41228" cy="182218"/>
            </a:xfrm>
            <a:custGeom>
              <a:avLst/>
              <a:gdLst/>
              <a:ahLst/>
              <a:cxnLst/>
              <a:rect l="l" t="t" r="r" b="b"/>
              <a:pathLst>
                <a:path w="1570" h="6939" extrusionOk="0">
                  <a:moveTo>
                    <a:pt x="221" y="1"/>
                  </a:moveTo>
                  <a:cubicBezTo>
                    <a:pt x="96" y="1"/>
                    <a:pt x="0" y="106"/>
                    <a:pt x="0" y="230"/>
                  </a:cubicBezTo>
                  <a:lnTo>
                    <a:pt x="0" y="6039"/>
                  </a:lnTo>
                  <a:cubicBezTo>
                    <a:pt x="0" y="6537"/>
                    <a:pt x="402" y="6939"/>
                    <a:pt x="900" y="6939"/>
                  </a:cubicBezTo>
                  <a:lnTo>
                    <a:pt x="1570" y="6939"/>
                  </a:lnTo>
                  <a:cubicBezTo>
                    <a:pt x="1072" y="6939"/>
                    <a:pt x="670" y="6537"/>
                    <a:pt x="670" y="6039"/>
                  </a:cubicBezTo>
                  <a:lnTo>
                    <a:pt x="670" y="230"/>
                  </a:lnTo>
                  <a:cubicBezTo>
                    <a:pt x="670" y="106"/>
                    <a:pt x="776" y="1"/>
                    <a:pt x="900"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6" name="Google Shape;9706;p78"/>
            <p:cNvSpPr/>
            <p:nvPr/>
          </p:nvSpPr>
          <p:spPr>
            <a:xfrm>
              <a:off x="1796832" y="2059035"/>
              <a:ext cx="50340" cy="93853"/>
            </a:xfrm>
            <a:custGeom>
              <a:avLst/>
              <a:gdLst/>
              <a:ahLst/>
              <a:cxnLst/>
              <a:rect l="l" t="t" r="r" b="b"/>
              <a:pathLst>
                <a:path w="1917" h="3574" extrusionOk="0">
                  <a:moveTo>
                    <a:pt x="1675" y="0"/>
                  </a:moveTo>
                  <a:cubicBezTo>
                    <a:pt x="582" y="0"/>
                    <a:pt x="1" y="1426"/>
                    <a:pt x="912" y="2176"/>
                  </a:cubicBezTo>
                  <a:cubicBezTo>
                    <a:pt x="1055" y="2301"/>
                    <a:pt x="1132" y="2492"/>
                    <a:pt x="1132" y="2683"/>
                  </a:cubicBezTo>
                  <a:lnTo>
                    <a:pt x="1132" y="3133"/>
                  </a:lnTo>
                  <a:cubicBezTo>
                    <a:pt x="1132" y="3373"/>
                    <a:pt x="931" y="3574"/>
                    <a:pt x="682" y="3574"/>
                  </a:cubicBezTo>
                  <a:lnTo>
                    <a:pt x="1132" y="3574"/>
                  </a:lnTo>
                  <a:cubicBezTo>
                    <a:pt x="1381" y="3574"/>
                    <a:pt x="1582" y="3373"/>
                    <a:pt x="1582" y="3133"/>
                  </a:cubicBezTo>
                  <a:lnTo>
                    <a:pt x="1582" y="2683"/>
                  </a:lnTo>
                  <a:cubicBezTo>
                    <a:pt x="1582" y="2492"/>
                    <a:pt x="1495" y="2301"/>
                    <a:pt x="1352" y="2176"/>
                  </a:cubicBezTo>
                  <a:cubicBezTo>
                    <a:pt x="548" y="1516"/>
                    <a:pt x="892" y="214"/>
                    <a:pt x="1917" y="23"/>
                  </a:cubicBezTo>
                  <a:cubicBezTo>
                    <a:pt x="1834" y="8"/>
                    <a:pt x="1753" y="0"/>
                    <a:pt x="1675"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7" name="Google Shape;9707;p78"/>
            <p:cNvSpPr/>
            <p:nvPr/>
          </p:nvSpPr>
          <p:spPr>
            <a:xfrm>
              <a:off x="1750141" y="1970906"/>
              <a:ext cx="41228" cy="181982"/>
            </a:xfrm>
            <a:custGeom>
              <a:avLst/>
              <a:gdLst/>
              <a:ahLst/>
              <a:cxnLst/>
              <a:rect l="l" t="t" r="r" b="b"/>
              <a:pathLst>
                <a:path w="1570" h="6930" extrusionOk="0">
                  <a:moveTo>
                    <a:pt x="900" y="1"/>
                  </a:moveTo>
                  <a:cubicBezTo>
                    <a:pt x="402" y="1"/>
                    <a:pt x="0" y="403"/>
                    <a:pt x="0" y="900"/>
                  </a:cubicBezTo>
                  <a:lnTo>
                    <a:pt x="0" y="6709"/>
                  </a:lnTo>
                  <a:cubicBezTo>
                    <a:pt x="0" y="6834"/>
                    <a:pt x="96" y="6930"/>
                    <a:pt x="221" y="6930"/>
                  </a:cubicBezTo>
                  <a:lnTo>
                    <a:pt x="900" y="6930"/>
                  </a:lnTo>
                  <a:cubicBezTo>
                    <a:pt x="776" y="6930"/>
                    <a:pt x="670" y="6834"/>
                    <a:pt x="670" y="6709"/>
                  </a:cubicBezTo>
                  <a:lnTo>
                    <a:pt x="670" y="900"/>
                  </a:lnTo>
                  <a:cubicBezTo>
                    <a:pt x="670" y="403"/>
                    <a:pt x="1072" y="1"/>
                    <a:pt x="1570"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8" name="Google Shape;9708;p78"/>
            <p:cNvSpPr/>
            <p:nvPr/>
          </p:nvSpPr>
          <p:spPr>
            <a:xfrm>
              <a:off x="1999953" y="2029518"/>
              <a:ext cx="41990" cy="64678"/>
            </a:xfrm>
            <a:custGeom>
              <a:avLst/>
              <a:gdLst/>
              <a:ahLst/>
              <a:cxnLst/>
              <a:rect l="l" t="t" r="r" b="b"/>
              <a:pathLst>
                <a:path w="1599" h="2463" extrusionOk="0">
                  <a:moveTo>
                    <a:pt x="256" y="0"/>
                  </a:moveTo>
                  <a:cubicBezTo>
                    <a:pt x="171" y="0"/>
                    <a:pt x="86" y="9"/>
                    <a:pt x="0" y="27"/>
                  </a:cubicBezTo>
                  <a:cubicBezTo>
                    <a:pt x="574" y="133"/>
                    <a:pt x="1005" y="640"/>
                    <a:pt x="1005" y="1233"/>
                  </a:cubicBezTo>
                  <a:cubicBezTo>
                    <a:pt x="1005" y="1826"/>
                    <a:pt x="594" y="2334"/>
                    <a:pt x="10" y="2449"/>
                  </a:cubicBezTo>
                  <a:lnTo>
                    <a:pt x="0" y="2449"/>
                  </a:lnTo>
                  <a:cubicBezTo>
                    <a:pt x="77" y="2458"/>
                    <a:pt x="153" y="2463"/>
                    <a:pt x="230" y="2463"/>
                  </a:cubicBezTo>
                  <a:cubicBezTo>
                    <a:pt x="307" y="2463"/>
                    <a:pt x="383" y="2458"/>
                    <a:pt x="460" y="2449"/>
                  </a:cubicBezTo>
                  <a:cubicBezTo>
                    <a:pt x="1139" y="2334"/>
                    <a:pt x="1599" y="1683"/>
                    <a:pt x="1465" y="1003"/>
                  </a:cubicBezTo>
                  <a:cubicBezTo>
                    <a:pt x="1356" y="411"/>
                    <a:pt x="832" y="0"/>
                    <a:pt x="256" y="0"/>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09" name="Google Shape;9709;p78"/>
            <p:cNvSpPr/>
            <p:nvPr/>
          </p:nvSpPr>
          <p:spPr>
            <a:xfrm>
              <a:off x="1932097" y="1970906"/>
              <a:ext cx="23634" cy="76443"/>
            </a:xfrm>
            <a:custGeom>
              <a:avLst/>
              <a:gdLst/>
              <a:ahLst/>
              <a:cxnLst/>
              <a:rect l="l" t="t" r="r" b="b"/>
              <a:pathLst>
                <a:path w="900" h="2911" extrusionOk="0">
                  <a:moveTo>
                    <a:pt x="230" y="1"/>
                  </a:moveTo>
                  <a:cubicBezTo>
                    <a:pt x="106" y="1"/>
                    <a:pt x="0" y="96"/>
                    <a:pt x="0" y="221"/>
                  </a:cubicBezTo>
                  <a:lnTo>
                    <a:pt x="0" y="2460"/>
                  </a:lnTo>
                  <a:cubicBezTo>
                    <a:pt x="0" y="2709"/>
                    <a:pt x="201" y="2910"/>
                    <a:pt x="450" y="2910"/>
                  </a:cubicBezTo>
                  <a:lnTo>
                    <a:pt x="900" y="2910"/>
                  </a:lnTo>
                  <a:cubicBezTo>
                    <a:pt x="651" y="2910"/>
                    <a:pt x="450" y="2709"/>
                    <a:pt x="450" y="2460"/>
                  </a:cubicBezTo>
                  <a:lnTo>
                    <a:pt x="450" y="221"/>
                  </a:lnTo>
                  <a:cubicBezTo>
                    <a:pt x="450" y="96"/>
                    <a:pt x="546" y="1"/>
                    <a:pt x="670" y="1"/>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0" name="Google Shape;9710;p78"/>
            <p:cNvSpPr/>
            <p:nvPr/>
          </p:nvSpPr>
          <p:spPr>
            <a:xfrm>
              <a:off x="1932097" y="2076708"/>
              <a:ext cx="23634" cy="76180"/>
            </a:xfrm>
            <a:custGeom>
              <a:avLst/>
              <a:gdLst/>
              <a:ahLst/>
              <a:cxnLst/>
              <a:rect l="l" t="t" r="r" b="b"/>
              <a:pathLst>
                <a:path w="900" h="2901" extrusionOk="0">
                  <a:moveTo>
                    <a:pt x="450" y="1"/>
                  </a:moveTo>
                  <a:cubicBezTo>
                    <a:pt x="201" y="1"/>
                    <a:pt x="0" y="202"/>
                    <a:pt x="0" y="441"/>
                  </a:cubicBezTo>
                  <a:lnTo>
                    <a:pt x="0" y="2901"/>
                  </a:lnTo>
                  <a:lnTo>
                    <a:pt x="450" y="2901"/>
                  </a:lnTo>
                  <a:lnTo>
                    <a:pt x="450" y="441"/>
                  </a:lnTo>
                  <a:cubicBezTo>
                    <a:pt x="450" y="192"/>
                    <a:pt x="651" y="1"/>
                    <a:pt x="900" y="1"/>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1" name="Google Shape;9711;p78"/>
            <p:cNvSpPr/>
            <p:nvPr/>
          </p:nvSpPr>
          <p:spPr>
            <a:xfrm>
              <a:off x="1981860" y="2152862"/>
              <a:ext cx="47268" cy="94011"/>
            </a:xfrm>
            <a:custGeom>
              <a:avLst/>
              <a:gdLst/>
              <a:ahLst/>
              <a:cxnLst/>
              <a:rect l="l" t="t" r="r" b="b"/>
              <a:pathLst>
                <a:path w="1800" h="3580" extrusionOk="0">
                  <a:moveTo>
                    <a:pt x="565" y="1"/>
                  </a:moveTo>
                  <a:cubicBezTo>
                    <a:pt x="814" y="1"/>
                    <a:pt x="1015" y="201"/>
                    <a:pt x="1015" y="450"/>
                  </a:cubicBezTo>
                  <a:lnTo>
                    <a:pt x="1015" y="910"/>
                  </a:lnTo>
                  <a:cubicBezTo>
                    <a:pt x="1015" y="1101"/>
                    <a:pt x="929" y="1283"/>
                    <a:pt x="785" y="1417"/>
                  </a:cubicBezTo>
                  <a:cubicBezTo>
                    <a:pt x="0" y="2068"/>
                    <a:pt x="316" y="3331"/>
                    <a:pt x="1311" y="3551"/>
                  </a:cubicBezTo>
                  <a:cubicBezTo>
                    <a:pt x="1393" y="3570"/>
                    <a:pt x="1474" y="3580"/>
                    <a:pt x="1555" y="3580"/>
                  </a:cubicBezTo>
                  <a:cubicBezTo>
                    <a:pt x="1637" y="3580"/>
                    <a:pt x="1718" y="3570"/>
                    <a:pt x="1799" y="3551"/>
                  </a:cubicBezTo>
                  <a:lnTo>
                    <a:pt x="1761" y="3551"/>
                  </a:lnTo>
                  <a:cubicBezTo>
                    <a:pt x="766" y="3331"/>
                    <a:pt x="450" y="2068"/>
                    <a:pt x="1235" y="1417"/>
                  </a:cubicBezTo>
                  <a:cubicBezTo>
                    <a:pt x="1378" y="1283"/>
                    <a:pt x="1464" y="1101"/>
                    <a:pt x="1464" y="910"/>
                  </a:cubicBezTo>
                  <a:lnTo>
                    <a:pt x="1464" y="450"/>
                  </a:lnTo>
                  <a:cubicBezTo>
                    <a:pt x="1464" y="201"/>
                    <a:pt x="1263" y="1"/>
                    <a:pt x="1015" y="1"/>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2" name="Google Shape;9712;p78"/>
            <p:cNvSpPr/>
            <p:nvPr/>
          </p:nvSpPr>
          <p:spPr>
            <a:xfrm>
              <a:off x="1920542" y="2152862"/>
              <a:ext cx="23398" cy="76417"/>
            </a:xfrm>
            <a:custGeom>
              <a:avLst/>
              <a:gdLst/>
              <a:ahLst/>
              <a:cxnLst/>
              <a:rect l="l" t="t" r="r" b="b"/>
              <a:pathLst>
                <a:path w="891" h="2910" extrusionOk="0">
                  <a:moveTo>
                    <a:pt x="440" y="1"/>
                  </a:moveTo>
                  <a:lnTo>
                    <a:pt x="440" y="2460"/>
                  </a:lnTo>
                  <a:cubicBezTo>
                    <a:pt x="440" y="2709"/>
                    <a:pt x="239" y="2910"/>
                    <a:pt x="0" y="2910"/>
                  </a:cubicBezTo>
                  <a:lnTo>
                    <a:pt x="440" y="2910"/>
                  </a:lnTo>
                  <a:cubicBezTo>
                    <a:pt x="689" y="2910"/>
                    <a:pt x="890" y="2709"/>
                    <a:pt x="890" y="2460"/>
                  </a:cubicBezTo>
                  <a:lnTo>
                    <a:pt x="890" y="1"/>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3" name="Google Shape;9713;p78"/>
            <p:cNvSpPr/>
            <p:nvPr/>
          </p:nvSpPr>
          <p:spPr>
            <a:xfrm>
              <a:off x="1834068" y="2211605"/>
              <a:ext cx="42252" cy="64888"/>
            </a:xfrm>
            <a:custGeom>
              <a:avLst/>
              <a:gdLst/>
              <a:ahLst/>
              <a:cxnLst/>
              <a:rect l="l" t="t" r="r" b="b"/>
              <a:pathLst>
                <a:path w="1609" h="2471" extrusionOk="0">
                  <a:moveTo>
                    <a:pt x="1371" y="1"/>
                  </a:moveTo>
                  <a:cubicBezTo>
                    <a:pt x="1295" y="1"/>
                    <a:pt x="1221" y="8"/>
                    <a:pt x="1149" y="22"/>
                  </a:cubicBezTo>
                  <a:cubicBezTo>
                    <a:pt x="460" y="137"/>
                    <a:pt x="1" y="788"/>
                    <a:pt x="135" y="1467"/>
                  </a:cubicBezTo>
                  <a:cubicBezTo>
                    <a:pt x="243" y="2060"/>
                    <a:pt x="767" y="2471"/>
                    <a:pt x="1350" y="2471"/>
                  </a:cubicBezTo>
                  <a:cubicBezTo>
                    <a:pt x="1435" y="2471"/>
                    <a:pt x="1522" y="2462"/>
                    <a:pt x="1609" y="2443"/>
                  </a:cubicBezTo>
                  <a:cubicBezTo>
                    <a:pt x="929" y="2309"/>
                    <a:pt x="489" y="1649"/>
                    <a:pt x="633" y="970"/>
                  </a:cubicBezTo>
                  <a:cubicBezTo>
                    <a:pt x="738" y="491"/>
                    <a:pt x="1121" y="118"/>
                    <a:pt x="1599" y="22"/>
                  </a:cubicBezTo>
                  <a:cubicBezTo>
                    <a:pt x="1523" y="8"/>
                    <a:pt x="1446" y="1"/>
                    <a:pt x="1371" y="1"/>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4" name="Google Shape;9714;p78"/>
            <p:cNvSpPr/>
            <p:nvPr/>
          </p:nvSpPr>
          <p:spPr>
            <a:xfrm>
              <a:off x="1920542" y="2258663"/>
              <a:ext cx="29175" cy="76417"/>
            </a:xfrm>
            <a:custGeom>
              <a:avLst/>
              <a:gdLst/>
              <a:ahLst/>
              <a:cxnLst/>
              <a:rect l="l" t="t" r="r" b="b"/>
              <a:pathLst>
                <a:path w="1111" h="2910" extrusionOk="0">
                  <a:moveTo>
                    <a:pt x="0" y="1"/>
                  </a:moveTo>
                  <a:cubicBezTo>
                    <a:pt x="239" y="1"/>
                    <a:pt x="440" y="202"/>
                    <a:pt x="440" y="450"/>
                  </a:cubicBezTo>
                  <a:lnTo>
                    <a:pt x="440" y="2680"/>
                  </a:lnTo>
                  <a:cubicBezTo>
                    <a:pt x="440" y="2805"/>
                    <a:pt x="546" y="2910"/>
                    <a:pt x="670" y="2910"/>
                  </a:cubicBezTo>
                  <a:lnTo>
                    <a:pt x="1110" y="2910"/>
                  </a:lnTo>
                  <a:cubicBezTo>
                    <a:pt x="986" y="2910"/>
                    <a:pt x="890" y="2805"/>
                    <a:pt x="890" y="2680"/>
                  </a:cubicBezTo>
                  <a:lnTo>
                    <a:pt x="890" y="450"/>
                  </a:lnTo>
                  <a:cubicBezTo>
                    <a:pt x="890" y="202"/>
                    <a:pt x="689" y="1"/>
                    <a:pt x="440" y="1"/>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715" name="Google Shape;9715;p78"/>
          <p:cNvGrpSpPr/>
          <p:nvPr/>
        </p:nvGrpSpPr>
        <p:grpSpPr>
          <a:xfrm>
            <a:off x="2186425" y="1976158"/>
            <a:ext cx="396106" cy="353985"/>
            <a:chOff x="2186425" y="1976158"/>
            <a:chExt cx="396106" cy="353985"/>
          </a:xfrm>
        </p:grpSpPr>
        <p:sp>
          <p:nvSpPr>
            <p:cNvPr id="9716" name="Google Shape;9716;p78"/>
            <p:cNvSpPr/>
            <p:nvPr/>
          </p:nvSpPr>
          <p:spPr>
            <a:xfrm>
              <a:off x="2256277" y="2024949"/>
              <a:ext cx="255379" cy="255352"/>
            </a:xfrm>
            <a:custGeom>
              <a:avLst/>
              <a:gdLst/>
              <a:ahLst/>
              <a:cxnLst/>
              <a:rect l="l" t="t" r="r" b="b"/>
              <a:pathLst>
                <a:path w="9725" h="9724" extrusionOk="0">
                  <a:moveTo>
                    <a:pt x="4863" y="0"/>
                  </a:moveTo>
                  <a:cubicBezTo>
                    <a:pt x="2183" y="0"/>
                    <a:pt x="1" y="2182"/>
                    <a:pt x="1" y="4862"/>
                  </a:cubicBezTo>
                  <a:cubicBezTo>
                    <a:pt x="1" y="7551"/>
                    <a:pt x="2183" y="9724"/>
                    <a:pt x="4863" y="9724"/>
                  </a:cubicBezTo>
                  <a:cubicBezTo>
                    <a:pt x="7552" y="9724"/>
                    <a:pt x="9724" y="7551"/>
                    <a:pt x="9724" y="4862"/>
                  </a:cubicBezTo>
                  <a:cubicBezTo>
                    <a:pt x="9724" y="2182"/>
                    <a:pt x="7552" y="0"/>
                    <a:pt x="4863" y="0"/>
                  </a:cubicBez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7" name="Google Shape;9717;p78"/>
            <p:cNvSpPr/>
            <p:nvPr/>
          </p:nvSpPr>
          <p:spPr>
            <a:xfrm>
              <a:off x="2230909" y="2027706"/>
              <a:ext cx="243036" cy="252700"/>
            </a:xfrm>
            <a:custGeom>
              <a:avLst/>
              <a:gdLst/>
              <a:ahLst/>
              <a:cxnLst/>
              <a:rect l="l" t="t" r="r" b="b"/>
              <a:pathLst>
                <a:path w="9255" h="9623" extrusionOk="0">
                  <a:moveTo>
                    <a:pt x="4843" y="1"/>
                  </a:moveTo>
                  <a:lnTo>
                    <a:pt x="4843" y="1"/>
                  </a:lnTo>
                  <a:cubicBezTo>
                    <a:pt x="1656" y="661"/>
                    <a:pt x="0" y="4202"/>
                    <a:pt x="1541" y="7063"/>
                  </a:cubicBezTo>
                  <a:cubicBezTo>
                    <a:pt x="2439" y="8731"/>
                    <a:pt x="4128" y="9622"/>
                    <a:pt x="5836" y="9622"/>
                  </a:cubicBezTo>
                  <a:cubicBezTo>
                    <a:pt x="7059" y="9622"/>
                    <a:pt x="8293" y="9166"/>
                    <a:pt x="9255" y="8212"/>
                  </a:cubicBezTo>
                  <a:lnTo>
                    <a:pt x="9255" y="8212"/>
                  </a:lnTo>
                  <a:cubicBezTo>
                    <a:pt x="8929" y="8279"/>
                    <a:pt x="8594" y="8308"/>
                    <a:pt x="8260" y="8308"/>
                  </a:cubicBezTo>
                  <a:cubicBezTo>
                    <a:pt x="6288" y="8308"/>
                    <a:pt x="4518" y="7121"/>
                    <a:pt x="3771" y="5302"/>
                  </a:cubicBezTo>
                  <a:cubicBezTo>
                    <a:pt x="3015" y="3484"/>
                    <a:pt x="3436" y="1388"/>
                    <a:pt x="4843"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8" name="Google Shape;9718;p78"/>
            <p:cNvSpPr/>
            <p:nvPr/>
          </p:nvSpPr>
          <p:spPr>
            <a:xfrm>
              <a:off x="2309322" y="2026210"/>
              <a:ext cx="202570" cy="252332"/>
            </a:xfrm>
            <a:custGeom>
              <a:avLst/>
              <a:gdLst/>
              <a:ahLst/>
              <a:cxnLst/>
              <a:rect l="l" t="t" r="r" b="b"/>
              <a:pathLst>
                <a:path w="7714" h="9609" extrusionOk="0">
                  <a:moveTo>
                    <a:pt x="3551" y="0"/>
                  </a:moveTo>
                  <a:lnTo>
                    <a:pt x="3886" y="402"/>
                  </a:lnTo>
                  <a:cubicBezTo>
                    <a:pt x="3924" y="450"/>
                    <a:pt x="3934" y="517"/>
                    <a:pt x="3905" y="574"/>
                  </a:cubicBezTo>
                  <a:lnTo>
                    <a:pt x="3685" y="1101"/>
                  </a:lnTo>
                  <a:cubicBezTo>
                    <a:pt x="3669" y="1133"/>
                    <a:pt x="3640" y="1150"/>
                    <a:pt x="3611" y="1150"/>
                  </a:cubicBezTo>
                  <a:cubicBezTo>
                    <a:pt x="3589" y="1150"/>
                    <a:pt x="3567" y="1141"/>
                    <a:pt x="3551" y="1120"/>
                  </a:cubicBezTo>
                  <a:lnTo>
                    <a:pt x="3340" y="823"/>
                  </a:lnTo>
                  <a:cubicBezTo>
                    <a:pt x="3315" y="781"/>
                    <a:pt x="3269" y="754"/>
                    <a:pt x="3219" y="754"/>
                  </a:cubicBezTo>
                  <a:cubicBezTo>
                    <a:pt x="3212" y="754"/>
                    <a:pt x="3204" y="755"/>
                    <a:pt x="3197" y="756"/>
                  </a:cubicBezTo>
                  <a:lnTo>
                    <a:pt x="2967" y="766"/>
                  </a:lnTo>
                  <a:cubicBezTo>
                    <a:pt x="2891" y="766"/>
                    <a:pt x="2814" y="814"/>
                    <a:pt x="2766" y="881"/>
                  </a:cubicBezTo>
                  <a:lnTo>
                    <a:pt x="2144" y="1818"/>
                  </a:lnTo>
                  <a:cubicBezTo>
                    <a:pt x="2087" y="1905"/>
                    <a:pt x="2134" y="2019"/>
                    <a:pt x="2240" y="2039"/>
                  </a:cubicBezTo>
                  <a:lnTo>
                    <a:pt x="2527" y="2096"/>
                  </a:lnTo>
                  <a:cubicBezTo>
                    <a:pt x="2539" y="2098"/>
                    <a:pt x="2552" y="2100"/>
                    <a:pt x="2564" y="2100"/>
                  </a:cubicBezTo>
                  <a:cubicBezTo>
                    <a:pt x="2647" y="2100"/>
                    <a:pt x="2723" y="2046"/>
                    <a:pt x="2757" y="1972"/>
                  </a:cubicBezTo>
                  <a:lnTo>
                    <a:pt x="2900" y="1589"/>
                  </a:lnTo>
                  <a:cubicBezTo>
                    <a:pt x="2922" y="1528"/>
                    <a:pt x="2977" y="1492"/>
                    <a:pt x="3034" y="1492"/>
                  </a:cubicBezTo>
                  <a:cubicBezTo>
                    <a:pt x="3075" y="1492"/>
                    <a:pt x="3117" y="1510"/>
                    <a:pt x="3149" y="1550"/>
                  </a:cubicBezTo>
                  <a:lnTo>
                    <a:pt x="3273" y="1713"/>
                  </a:lnTo>
                  <a:lnTo>
                    <a:pt x="3206" y="2220"/>
                  </a:lnTo>
                  <a:cubicBezTo>
                    <a:pt x="3197" y="2259"/>
                    <a:pt x="3168" y="2278"/>
                    <a:pt x="3139" y="2287"/>
                  </a:cubicBezTo>
                  <a:lnTo>
                    <a:pt x="2489" y="2383"/>
                  </a:lnTo>
                  <a:cubicBezTo>
                    <a:pt x="2460" y="2383"/>
                    <a:pt x="2431" y="2402"/>
                    <a:pt x="2412" y="2412"/>
                  </a:cubicBezTo>
                  <a:lnTo>
                    <a:pt x="1761" y="2890"/>
                  </a:lnTo>
                  <a:cubicBezTo>
                    <a:pt x="1694" y="2938"/>
                    <a:pt x="1646" y="3015"/>
                    <a:pt x="1627" y="3091"/>
                  </a:cubicBezTo>
                  <a:lnTo>
                    <a:pt x="1570" y="3350"/>
                  </a:lnTo>
                  <a:cubicBezTo>
                    <a:pt x="1552" y="3430"/>
                    <a:pt x="1485" y="3485"/>
                    <a:pt x="1407" y="3485"/>
                  </a:cubicBezTo>
                  <a:cubicBezTo>
                    <a:pt x="1401" y="3485"/>
                    <a:pt x="1394" y="3484"/>
                    <a:pt x="1388" y="3484"/>
                  </a:cubicBezTo>
                  <a:lnTo>
                    <a:pt x="1091" y="3445"/>
                  </a:lnTo>
                  <a:cubicBezTo>
                    <a:pt x="1085" y="3445"/>
                    <a:pt x="1078" y="3444"/>
                    <a:pt x="1072" y="3444"/>
                  </a:cubicBezTo>
                  <a:cubicBezTo>
                    <a:pt x="1002" y="3444"/>
                    <a:pt x="937" y="3489"/>
                    <a:pt x="919" y="3551"/>
                  </a:cubicBezTo>
                  <a:lnTo>
                    <a:pt x="756" y="3991"/>
                  </a:lnTo>
                  <a:cubicBezTo>
                    <a:pt x="718" y="4087"/>
                    <a:pt x="766" y="4182"/>
                    <a:pt x="862" y="4211"/>
                  </a:cubicBezTo>
                  <a:lnTo>
                    <a:pt x="1235" y="4316"/>
                  </a:lnTo>
                  <a:cubicBezTo>
                    <a:pt x="1252" y="4322"/>
                    <a:pt x="1270" y="4325"/>
                    <a:pt x="1287" y="4325"/>
                  </a:cubicBezTo>
                  <a:cubicBezTo>
                    <a:pt x="1360" y="4325"/>
                    <a:pt x="1434" y="4280"/>
                    <a:pt x="1465" y="4211"/>
                  </a:cubicBezTo>
                  <a:lnTo>
                    <a:pt x="1704" y="3685"/>
                  </a:lnTo>
                  <a:cubicBezTo>
                    <a:pt x="1742" y="3599"/>
                    <a:pt x="1819" y="3532"/>
                    <a:pt x="1905" y="3503"/>
                  </a:cubicBezTo>
                  <a:lnTo>
                    <a:pt x="2307" y="3378"/>
                  </a:lnTo>
                  <a:lnTo>
                    <a:pt x="2833" y="4010"/>
                  </a:lnTo>
                  <a:lnTo>
                    <a:pt x="2785" y="4154"/>
                  </a:lnTo>
                  <a:cubicBezTo>
                    <a:pt x="2747" y="4249"/>
                    <a:pt x="2795" y="4345"/>
                    <a:pt x="2891" y="4374"/>
                  </a:cubicBezTo>
                  <a:cubicBezTo>
                    <a:pt x="2910" y="4383"/>
                    <a:pt x="2929" y="4383"/>
                    <a:pt x="2948" y="4383"/>
                  </a:cubicBezTo>
                  <a:cubicBezTo>
                    <a:pt x="3015" y="4383"/>
                    <a:pt x="3082" y="4335"/>
                    <a:pt x="3111" y="4268"/>
                  </a:cubicBezTo>
                  <a:lnTo>
                    <a:pt x="3159" y="4115"/>
                  </a:lnTo>
                  <a:cubicBezTo>
                    <a:pt x="3197" y="4000"/>
                    <a:pt x="3178" y="3886"/>
                    <a:pt x="3101" y="3790"/>
                  </a:cubicBezTo>
                  <a:lnTo>
                    <a:pt x="2661" y="3244"/>
                  </a:lnTo>
                  <a:lnTo>
                    <a:pt x="2776" y="3216"/>
                  </a:lnTo>
                  <a:lnTo>
                    <a:pt x="3159" y="3455"/>
                  </a:lnTo>
                  <a:cubicBezTo>
                    <a:pt x="3235" y="3503"/>
                    <a:pt x="3292" y="3579"/>
                    <a:pt x="3312" y="3675"/>
                  </a:cubicBezTo>
                  <a:lnTo>
                    <a:pt x="3398" y="4087"/>
                  </a:lnTo>
                  <a:cubicBezTo>
                    <a:pt x="3407" y="4163"/>
                    <a:pt x="3484" y="4221"/>
                    <a:pt x="3570" y="4221"/>
                  </a:cubicBezTo>
                  <a:lnTo>
                    <a:pt x="3599" y="4221"/>
                  </a:lnTo>
                  <a:cubicBezTo>
                    <a:pt x="3694" y="4201"/>
                    <a:pt x="3752" y="4106"/>
                    <a:pt x="3733" y="4020"/>
                  </a:cubicBezTo>
                  <a:lnTo>
                    <a:pt x="3694" y="3780"/>
                  </a:lnTo>
                  <a:cubicBezTo>
                    <a:pt x="3675" y="3704"/>
                    <a:pt x="3733" y="3627"/>
                    <a:pt x="3809" y="3618"/>
                  </a:cubicBezTo>
                  <a:cubicBezTo>
                    <a:pt x="3876" y="3599"/>
                    <a:pt x="3924" y="3551"/>
                    <a:pt x="3934" y="3493"/>
                  </a:cubicBezTo>
                  <a:lnTo>
                    <a:pt x="4010" y="3082"/>
                  </a:lnTo>
                  <a:cubicBezTo>
                    <a:pt x="4037" y="3012"/>
                    <a:pt x="4095" y="2966"/>
                    <a:pt x="4163" y="2966"/>
                  </a:cubicBezTo>
                  <a:cubicBezTo>
                    <a:pt x="4170" y="2966"/>
                    <a:pt x="4176" y="2966"/>
                    <a:pt x="4183" y="2967"/>
                  </a:cubicBezTo>
                  <a:lnTo>
                    <a:pt x="4269" y="2967"/>
                  </a:lnTo>
                  <a:cubicBezTo>
                    <a:pt x="4277" y="2969"/>
                    <a:pt x="4286" y="2969"/>
                    <a:pt x="4294" y="2969"/>
                  </a:cubicBezTo>
                  <a:cubicBezTo>
                    <a:pt x="4333" y="2969"/>
                    <a:pt x="4371" y="2952"/>
                    <a:pt x="4403" y="2929"/>
                  </a:cubicBezTo>
                  <a:cubicBezTo>
                    <a:pt x="4431" y="2890"/>
                    <a:pt x="4470" y="2871"/>
                    <a:pt x="4517" y="2871"/>
                  </a:cubicBezTo>
                  <a:lnTo>
                    <a:pt x="4785" y="2900"/>
                  </a:lnTo>
                  <a:cubicBezTo>
                    <a:pt x="4833" y="2919"/>
                    <a:pt x="4881" y="2957"/>
                    <a:pt x="4891" y="3015"/>
                  </a:cubicBezTo>
                  <a:lnTo>
                    <a:pt x="4919" y="3130"/>
                  </a:lnTo>
                  <a:cubicBezTo>
                    <a:pt x="4939" y="3216"/>
                    <a:pt x="4881" y="3302"/>
                    <a:pt x="4795" y="3321"/>
                  </a:cubicBezTo>
                  <a:lnTo>
                    <a:pt x="4039" y="3551"/>
                  </a:lnTo>
                  <a:cubicBezTo>
                    <a:pt x="3953" y="3570"/>
                    <a:pt x="3924" y="3675"/>
                    <a:pt x="3982" y="3742"/>
                  </a:cubicBezTo>
                  <a:lnTo>
                    <a:pt x="4049" y="3828"/>
                  </a:lnTo>
                  <a:cubicBezTo>
                    <a:pt x="4087" y="3857"/>
                    <a:pt x="4125" y="3876"/>
                    <a:pt x="4173" y="3876"/>
                  </a:cubicBezTo>
                  <a:lnTo>
                    <a:pt x="4613" y="3838"/>
                  </a:lnTo>
                  <a:cubicBezTo>
                    <a:pt x="4619" y="3837"/>
                    <a:pt x="4626" y="3837"/>
                    <a:pt x="4632" y="3837"/>
                  </a:cubicBezTo>
                  <a:cubicBezTo>
                    <a:pt x="4710" y="3837"/>
                    <a:pt x="4777" y="3892"/>
                    <a:pt x="4795" y="3972"/>
                  </a:cubicBezTo>
                  <a:lnTo>
                    <a:pt x="4814" y="4087"/>
                  </a:lnTo>
                  <a:cubicBezTo>
                    <a:pt x="4852" y="4278"/>
                    <a:pt x="4709" y="4469"/>
                    <a:pt x="4508" y="4479"/>
                  </a:cubicBezTo>
                  <a:lnTo>
                    <a:pt x="3666" y="4546"/>
                  </a:lnTo>
                  <a:cubicBezTo>
                    <a:pt x="3570" y="4556"/>
                    <a:pt x="3503" y="4651"/>
                    <a:pt x="3532" y="4747"/>
                  </a:cubicBezTo>
                  <a:cubicBezTo>
                    <a:pt x="3565" y="4845"/>
                    <a:pt x="3485" y="4937"/>
                    <a:pt x="3389" y="4937"/>
                  </a:cubicBezTo>
                  <a:cubicBezTo>
                    <a:pt x="3373" y="4937"/>
                    <a:pt x="3357" y="4934"/>
                    <a:pt x="3340" y="4929"/>
                  </a:cubicBezTo>
                  <a:lnTo>
                    <a:pt x="2718" y="4728"/>
                  </a:lnTo>
                  <a:cubicBezTo>
                    <a:pt x="2632" y="4699"/>
                    <a:pt x="2575" y="4623"/>
                    <a:pt x="2556" y="4536"/>
                  </a:cubicBezTo>
                  <a:cubicBezTo>
                    <a:pt x="2536" y="4422"/>
                    <a:pt x="2441" y="4335"/>
                    <a:pt x="2316" y="4335"/>
                  </a:cubicBezTo>
                  <a:lnTo>
                    <a:pt x="1723" y="4345"/>
                  </a:lnTo>
                  <a:cubicBezTo>
                    <a:pt x="1503" y="4355"/>
                    <a:pt x="1292" y="4402"/>
                    <a:pt x="1101" y="4489"/>
                  </a:cubicBezTo>
                  <a:lnTo>
                    <a:pt x="890" y="4584"/>
                  </a:lnTo>
                  <a:cubicBezTo>
                    <a:pt x="775" y="4632"/>
                    <a:pt x="689" y="4747"/>
                    <a:pt x="689" y="4871"/>
                  </a:cubicBezTo>
                  <a:lnTo>
                    <a:pt x="680" y="5044"/>
                  </a:lnTo>
                  <a:lnTo>
                    <a:pt x="86" y="5733"/>
                  </a:lnTo>
                  <a:cubicBezTo>
                    <a:pt x="29" y="5790"/>
                    <a:pt x="0" y="5867"/>
                    <a:pt x="0" y="5953"/>
                  </a:cubicBezTo>
                  <a:lnTo>
                    <a:pt x="0" y="6690"/>
                  </a:lnTo>
                  <a:cubicBezTo>
                    <a:pt x="0" y="6824"/>
                    <a:pt x="58" y="6948"/>
                    <a:pt x="153" y="7044"/>
                  </a:cubicBezTo>
                  <a:lnTo>
                    <a:pt x="689" y="7561"/>
                  </a:lnTo>
                  <a:cubicBezTo>
                    <a:pt x="766" y="7637"/>
                    <a:pt x="871" y="7685"/>
                    <a:pt x="996" y="7695"/>
                  </a:cubicBezTo>
                  <a:lnTo>
                    <a:pt x="2565" y="7838"/>
                  </a:lnTo>
                  <a:cubicBezTo>
                    <a:pt x="2670" y="7838"/>
                    <a:pt x="2737" y="7934"/>
                    <a:pt x="2728" y="8030"/>
                  </a:cubicBezTo>
                  <a:lnTo>
                    <a:pt x="2718" y="8106"/>
                  </a:lnTo>
                  <a:cubicBezTo>
                    <a:pt x="2699" y="8221"/>
                    <a:pt x="2757" y="8345"/>
                    <a:pt x="2852" y="8412"/>
                  </a:cubicBezTo>
                  <a:lnTo>
                    <a:pt x="3235" y="8699"/>
                  </a:lnTo>
                  <a:lnTo>
                    <a:pt x="3178" y="8891"/>
                  </a:lnTo>
                  <a:cubicBezTo>
                    <a:pt x="3139" y="9025"/>
                    <a:pt x="3178" y="9168"/>
                    <a:pt x="3283" y="9255"/>
                  </a:cubicBezTo>
                  <a:lnTo>
                    <a:pt x="3694" y="9609"/>
                  </a:lnTo>
                  <a:cubicBezTo>
                    <a:pt x="4096" y="9542"/>
                    <a:pt x="4489" y="9417"/>
                    <a:pt x="4862" y="9255"/>
                  </a:cubicBezTo>
                  <a:lnTo>
                    <a:pt x="5503" y="8479"/>
                  </a:lnTo>
                  <a:cubicBezTo>
                    <a:pt x="5599" y="8355"/>
                    <a:pt x="5685" y="8221"/>
                    <a:pt x="5752" y="8077"/>
                  </a:cubicBezTo>
                  <a:lnTo>
                    <a:pt x="6470" y="6422"/>
                  </a:lnTo>
                  <a:cubicBezTo>
                    <a:pt x="6546" y="6249"/>
                    <a:pt x="6422" y="6049"/>
                    <a:pt x="6231" y="6039"/>
                  </a:cubicBezTo>
                  <a:cubicBezTo>
                    <a:pt x="6020" y="6039"/>
                    <a:pt x="5829" y="5953"/>
                    <a:pt x="5695" y="5790"/>
                  </a:cubicBezTo>
                  <a:lnTo>
                    <a:pt x="4977" y="4938"/>
                  </a:lnTo>
                  <a:cubicBezTo>
                    <a:pt x="4864" y="4805"/>
                    <a:pt x="4979" y="4650"/>
                    <a:pt x="5109" y="4650"/>
                  </a:cubicBezTo>
                  <a:cubicBezTo>
                    <a:pt x="5156" y="4650"/>
                    <a:pt x="5204" y="4670"/>
                    <a:pt x="5245" y="4718"/>
                  </a:cubicBezTo>
                  <a:lnTo>
                    <a:pt x="5963" y="5570"/>
                  </a:lnTo>
                  <a:cubicBezTo>
                    <a:pt x="6020" y="5637"/>
                    <a:pt x="6116" y="5685"/>
                    <a:pt x="6211" y="5685"/>
                  </a:cubicBezTo>
                  <a:cubicBezTo>
                    <a:pt x="6317" y="5685"/>
                    <a:pt x="6422" y="5618"/>
                    <a:pt x="6470" y="5522"/>
                  </a:cubicBezTo>
                  <a:lnTo>
                    <a:pt x="6881" y="4709"/>
                  </a:lnTo>
                  <a:cubicBezTo>
                    <a:pt x="6920" y="4632"/>
                    <a:pt x="6900" y="4536"/>
                    <a:pt x="6833" y="4489"/>
                  </a:cubicBezTo>
                  <a:lnTo>
                    <a:pt x="6709" y="4412"/>
                  </a:lnTo>
                  <a:cubicBezTo>
                    <a:pt x="6671" y="4374"/>
                    <a:pt x="6652" y="4316"/>
                    <a:pt x="6680" y="4268"/>
                  </a:cubicBezTo>
                  <a:lnTo>
                    <a:pt x="6747" y="4182"/>
                  </a:lnTo>
                  <a:cubicBezTo>
                    <a:pt x="6808" y="4078"/>
                    <a:pt x="6918" y="4024"/>
                    <a:pt x="7031" y="4024"/>
                  </a:cubicBezTo>
                  <a:cubicBezTo>
                    <a:pt x="7114" y="4024"/>
                    <a:pt x="7199" y="4054"/>
                    <a:pt x="7264" y="4115"/>
                  </a:cubicBezTo>
                  <a:lnTo>
                    <a:pt x="7714" y="4565"/>
                  </a:lnTo>
                  <a:cubicBezTo>
                    <a:pt x="7695" y="4364"/>
                    <a:pt x="7676" y="4163"/>
                    <a:pt x="7637" y="3972"/>
                  </a:cubicBezTo>
                  <a:cubicBezTo>
                    <a:pt x="7274" y="1905"/>
                    <a:pt x="5628" y="306"/>
                    <a:pt x="3551" y="0"/>
                  </a:cubicBez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19" name="Google Shape;9719;p78"/>
            <p:cNvSpPr/>
            <p:nvPr/>
          </p:nvSpPr>
          <p:spPr>
            <a:xfrm>
              <a:off x="2339468" y="2073189"/>
              <a:ext cx="16360" cy="26181"/>
            </a:xfrm>
            <a:custGeom>
              <a:avLst/>
              <a:gdLst/>
              <a:ahLst/>
              <a:cxnLst/>
              <a:rect l="l" t="t" r="r" b="b"/>
              <a:pathLst>
                <a:path w="623" h="997" extrusionOk="0">
                  <a:moveTo>
                    <a:pt x="441" y="1"/>
                  </a:moveTo>
                  <a:cubicBezTo>
                    <a:pt x="345" y="1"/>
                    <a:pt x="269" y="77"/>
                    <a:pt x="269" y="173"/>
                  </a:cubicBezTo>
                  <a:lnTo>
                    <a:pt x="269" y="546"/>
                  </a:lnTo>
                  <a:lnTo>
                    <a:pt x="116" y="699"/>
                  </a:lnTo>
                  <a:cubicBezTo>
                    <a:pt x="1" y="805"/>
                    <a:pt x="77" y="996"/>
                    <a:pt x="230" y="996"/>
                  </a:cubicBezTo>
                  <a:cubicBezTo>
                    <a:pt x="278" y="996"/>
                    <a:pt x="326" y="977"/>
                    <a:pt x="355" y="948"/>
                  </a:cubicBezTo>
                  <a:lnTo>
                    <a:pt x="565" y="747"/>
                  </a:lnTo>
                  <a:cubicBezTo>
                    <a:pt x="604" y="719"/>
                    <a:pt x="623" y="671"/>
                    <a:pt x="623" y="623"/>
                  </a:cubicBezTo>
                  <a:lnTo>
                    <a:pt x="613" y="173"/>
                  </a:lnTo>
                  <a:cubicBezTo>
                    <a:pt x="613" y="77"/>
                    <a:pt x="537" y="1"/>
                    <a:pt x="441" y="1"/>
                  </a:cubicBez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0" name="Google Shape;9720;p78"/>
            <p:cNvSpPr/>
            <p:nvPr/>
          </p:nvSpPr>
          <p:spPr>
            <a:xfrm>
              <a:off x="2309322" y="2158901"/>
              <a:ext cx="146531" cy="119641"/>
            </a:xfrm>
            <a:custGeom>
              <a:avLst/>
              <a:gdLst/>
              <a:ahLst/>
              <a:cxnLst/>
              <a:rect l="l" t="t" r="r" b="b"/>
              <a:pathLst>
                <a:path w="5580" h="4556" extrusionOk="0">
                  <a:moveTo>
                    <a:pt x="670" y="0"/>
                  </a:moveTo>
                  <a:lnTo>
                    <a:pt x="77" y="670"/>
                  </a:lnTo>
                  <a:cubicBezTo>
                    <a:pt x="29" y="737"/>
                    <a:pt x="0" y="814"/>
                    <a:pt x="0" y="890"/>
                  </a:cubicBezTo>
                  <a:lnTo>
                    <a:pt x="0" y="1627"/>
                  </a:lnTo>
                  <a:cubicBezTo>
                    <a:pt x="0" y="1761"/>
                    <a:pt x="58" y="1895"/>
                    <a:pt x="153" y="1991"/>
                  </a:cubicBezTo>
                  <a:lnTo>
                    <a:pt x="680" y="2498"/>
                  </a:lnTo>
                  <a:cubicBezTo>
                    <a:pt x="766" y="2575"/>
                    <a:pt x="871" y="2622"/>
                    <a:pt x="986" y="2642"/>
                  </a:cubicBezTo>
                  <a:lnTo>
                    <a:pt x="2565" y="2785"/>
                  </a:lnTo>
                  <a:cubicBezTo>
                    <a:pt x="2670" y="2785"/>
                    <a:pt x="2737" y="2881"/>
                    <a:pt x="2728" y="2977"/>
                  </a:cubicBezTo>
                  <a:lnTo>
                    <a:pt x="2718" y="3053"/>
                  </a:lnTo>
                  <a:cubicBezTo>
                    <a:pt x="2699" y="3168"/>
                    <a:pt x="2757" y="3292"/>
                    <a:pt x="2852" y="3359"/>
                  </a:cubicBezTo>
                  <a:lnTo>
                    <a:pt x="3235" y="3646"/>
                  </a:lnTo>
                  <a:lnTo>
                    <a:pt x="3178" y="3838"/>
                  </a:lnTo>
                  <a:cubicBezTo>
                    <a:pt x="3139" y="3972"/>
                    <a:pt x="3178" y="4115"/>
                    <a:pt x="3283" y="4202"/>
                  </a:cubicBezTo>
                  <a:lnTo>
                    <a:pt x="3694" y="4556"/>
                  </a:lnTo>
                  <a:lnTo>
                    <a:pt x="3704" y="4556"/>
                  </a:lnTo>
                  <a:cubicBezTo>
                    <a:pt x="3991" y="4508"/>
                    <a:pt x="4278" y="4422"/>
                    <a:pt x="4556" y="4316"/>
                  </a:cubicBezTo>
                  <a:lnTo>
                    <a:pt x="4623" y="4297"/>
                  </a:lnTo>
                  <a:cubicBezTo>
                    <a:pt x="4690" y="4269"/>
                    <a:pt x="4747" y="4249"/>
                    <a:pt x="4805" y="4221"/>
                  </a:cubicBezTo>
                  <a:lnTo>
                    <a:pt x="4862" y="4192"/>
                  </a:lnTo>
                  <a:lnTo>
                    <a:pt x="5503" y="3426"/>
                  </a:lnTo>
                  <a:cubicBezTo>
                    <a:pt x="5532" y="3388"/>
                    <a:pt x="5561" y="3350"/>
                    <a:pt x="5580" y="3312"/>
                  </a:cubicBezTo>
                  <a:lnTo>
                    <a:pt x="5274" y="3312"/>
                  </a:lnTo>
                  <a:cubicBezTo>
                    <a:pt x="3187" y="3312"/>
                    <a:pt x="1331" y="1981"/>
                    <a:pt x="670" y="0"/>
                  </a:cubicBez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1" name="Google Shape;9721;p78"/>
            <p:cNvSpPr/>
            <p:nvPr/>
          </p:nvSpPr>
          <p:spPr>
            <a:xfrm>
              <a:off x="2236765" y="2073740"/>
              <a:ext cx="345765" cy="256403"/>
            </a:xfrm>
            <a:custGeom>
              <a:avLst/>
              <a:gdLst/>
              <a:ahLst/>
              <a:cxnLst/>
              <a:rect l="l" t="t" r="r" b="b"/>
              <a:pathLst>
                <a:path w="13167" h="9764" extrusionOk="0">
                  <a:moveTo>
                    <a:pt x="11542" y="0"/>
                  </a:moveTo>
                  <a:cubicBezTo>
                    <a:pt x="11407" y="0"/>
                    <a:pt x="11274" y="126"/>
                    <a:pt x="11338" y="286"/>
                  </a:cubicBezTo>
                  <a:cubicBezTo>
                    <a:pt x="12697" y="3148"/>
                    <a:pt x="11740" y="6574"/>
                    <a:pt x="9089" y="8306"/>
                  </a:cubicBezTo>
                  <a:cubicBezTo>
                    <a:pt x="8022" y="9007"/>
                    <a:pt x="6813" y="9347"/>
                    <a:pt x="5613" y="9347"/>
                  </a:cubicBezTo>
                  <a:cubicBezTo>
                    <a:pt x="3834" y="9347"/>
                    <a:pt x="2076" y="8600"/>
                    <a:pt x="830" y="7177"/>
                  </a:cubicBezTo>
                  <a:lnTo>
                    <a:pt x="830" y="7177"/>
                  </a:lnTo>
                  <a:lnTo>
                    <a:pt x="1567" y="7416"/>
                  </a:lnTo>
                  <a:cubicBezTo>
                    <a:pt x="1599" y="7429"/>
                    <a:pt x="1629" y="7435"/>
                    <a:pt x="1656" y="7435"/>
                  </a:cubicBezTo>
                  <a:cubicBezTo>
                    <a:pt x="1872" y="7435"/>
                    <a:pt x="1955" y="7082"/>
                    <a:pt x="1701" y="7014"/>
                  </a:cubicBezTo>
                  <a:lnTo>
                    <a:pt x="294" y="6545"/>
                  </a:lnTo>
                  <a:cubicBezTo>
                    <a:pt x="272" y="6538"/>
                    <a:pt x="249" y="6535"/>
                    <a:pt x="228" y="6535"/>
                  </a:cubicBezTo>
                  <a:cubicBezTo>
                    <a:pt x="102" y="6535"/>
                    <a:pt x="0" y="6645"/>
                    <a:pt x="17" y="6784"/>
                  </a:cubicBezTo>
                  <a:lnTo>
                    <a:pt x="256" y="8421"/>
                  </a:lnTo>
                  <a:cubicBezTo>
                    <a:pt x="275" y="8526"/>
                    <a:pt x="361" y="8603"/>
                    <a:pt x="466" y="8603"/>
                  </a:cubicBezTo>
                  <a:lnTo>
                    <a:pt x="495" y="8603"/>
                  </a:lnTo>
                  <a:cubicBezTo>
                    <a:pt x="610" y="8583"/>
                    <a:pt x="696" y="8478"/>
                    <a:pt x="677" y="8363"/>
                  </a:cubicBezTo>
                  <a:lnTo>
                    <a:pt x="553" y="7492"/>
                  </a:lnTo>
                  <a:lnTo>
                    <a:pt x="553" y="7492"/>
                  </a:lnTo>
                  <a:cubicBezTo>
                    <a:pt x="1880" y="8985"/>
                    <a:pt x="3736" y="9764"/>
                    <a:pt x="5614" y="9764"/>
                  </a:cubicBezTo>
                  <a:cubicBezTo>
                    <a:pt x="6903" y="9764"/>
                    <a:pt x="8202" y="9397"/>
                    <a:pt x="9348" y="8641"/>
                  </a:cubicBezTo>
                  <a:cubicBezTo>
                    <a:pt x="12152" y="6794"/>
                    <a:pt x="13166" y="3157"/>
                    <a:pt x="11731" y="114"/>
                  </a:cubicBezTo>
                  <a:lnTo>
                    <a:pt x="11721" y="104"/>
                  </a:lnTo>
                  <a:cubicBezTo>
                    <a:pt x="11677" y="31"/>
                    <a:pt x="11609" y="0"/>
                    <a:pt x="11542"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2" name="Google Shape;9722;p78"/>
            <p:cNvSpPr/>
            <p:nvPr/>
          </p:nvSpPr>
          <p:spPr>
            <a:xfrm>
              <a:off x="2186425" y="1976158"/>
              <a:ext cx="344820" cy="255510"/>
            </a:xfrm>
            <a:custGeom>
              <a:avLst/>
              <a:gdLst/>
              <a:ahLst/>
              <a:cxnLst/>
              <a:rect l="l" t="t" r="r" b="b"/>
              <a:pathLst>
                <a:path w="13131" h="9730" extrusionOk="0">
                  <a:moveTo>
                    <a:pt x="7544" y="0"/>
                  </a:moveTo>
                  <a:cubicBezTo>
                    <a:pt x="6257" y="0"/>
                    <a:pt x="4960" y="367"/>
                    <a:pt x="3819" y="1121"/>
                  </a:cubicBezTo>
                  <a:cubicBezTo>
                    <a:pt x="1024" y="2968"/>
                    <a:pt x="0" y="6586"/>
                    <a:pt x="1417" y="9620"/>
                  </a:cubicBezTo>
                  <a:cubicBezTo>
                    <a:pt x="1459" y="9697"/>
                    <a:pt x="1526" y="9730"/>
                    <a:pt x="1593" y="9730"/>
                  </a:cubicBezTo>
                  <a:cubicBezTo>
                    <a:pt x="1725" y="9730"/>
                    <a:pt x="1857" y="9603"/>
                    <a:pt x="1800" y="9438"/>
                  </a:cubicBezTo>
                  <a:cubicBezTo>
                    <a:pt x="1388" y="8586"/>
                    <a:pt x="1178" y="7658"/>
                    <a:pt x="1187" y="6720"/>
                  </a:cubicBezTo>
                  <a:cubicBezTo>
                    <a:pt x="1187" y="4079"/>
                    <a:pt x="2824" y="1715"/>
                    <a:pt x="5302" y="786"/>
                  </a:cubicBezTo>
                  <a:cubicBezTo>
                    <a:pt x="6026" y="514"/>
                    <a:pt x="6777" y="383"/>
                    <a:pt x="7521" y="383"/>
                  </a:cubicBezTo>
                  <a:cubicBezTo>
                    <a:pt x="9317" y="383"/>
                    <a:pt x="11073" y="1149"/>
                    <a:pt x="12298" y="2557"/>
                  </a:cubicBezTo>
                  <a:lnTo>
                    <a:pt x="11571" y="2318"/>
                  </a:lnTo>
                  <a:cubicBezTo>
                    <a:pt x="11549" y="2312"/>
                    <a:pt x="11529" y="2309"/>
                    <a:pt x="11509" y="2309"/>
                  </a:cubicBezTo>
                  <a:cubicBezTo>
                    <a:pt x="11294" y="2309"/>
                    <a:pt x="11209" y="2623"/>
                    <a:pt x="11437" y="2720"/>
                  </a:cubicBezTo>
                  <a:lnTo>
                    <a:pt x="12844" y="3179"/>
                  </a:lnTo>
                  <a:cubicBezTo>
                    <a:pt x="12863" y="3189"/>
                    <a:pt x="12882" y="3198"/>
                    <a:pt x="12911" y="3198"/>
                  </a:cubicBezTo>
                  <a:cubicBezTo>
                    <a:pt x="13035" y="3189"/>
                    <a:pt x="13131" y="3083"/>
                    <a:pt x="13121" y="2959"/>
                  </a:cubicBezTo>
                  <a:lnTo>
                    <a:pt x="12882" y="1313"/>
                  </a:lnTo>
                  <a:cubicBezTo>
                    <a:pt x="12869" y="1181"/>
                    <a:pt x="12773" y="1121"/>
                    <a:pt x="12676" y="1121"/>
                  </a:cubicBezTo>
                  <a:cubicBezTo>
                    <a:pt x="12554" y="1121"/>
                    <a:pt x="12429" y="1215"/>
                    <a:pt x="12461" y="1380"/>
                  </a:cubicBezTo>
                  <a:lnTo>
                    <a:pt x="12576" y="2241"/>
                  </a:lnTo>
                  <a:cubicBezTo>
                    <a:pt x="11251" y="769"/>
                    <a:pt x="9407" y="0"/>
                    <a:pt x="7544"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723" name="Google Shape;9723;p78"/>
          <p:cNvGrpSpPr/>
          <p:nvPr/>
        </p:nvGrpSpPr>
        <p:grpSpPr>
          <a:xfrm>
            <a:off x="2659157" y="2017412"/>
            <a:ext cx="319190" cy="271240"/>
            <a:chOff x="2659157" y="2017412"/>
            <a:chExt cx="319190" cy="271240"/>
          </a:xfrm>
        </p:grpSpPr>
        <p:sp>
          <p:nvSpPr>
            <p:cNvPr id="9724" name="Google Shape;9724;p78"/>
            <p:cNvSpPr/>
            <p:nvPr/>
          </p:nvSpPr>
          <p:spPr>
            <a:xfrm>
              <a:off x="2808183" y="2086765"/>
              <a:ext cx="164125" cy="149314"/>
            </a:xfrm>
            <a:custGeom>
              <a:avLst/>
              <a:gdLst/>
              <a:ahLst/>
              <a:cxnLst/>
              <a:rect l="l" t="t" r="r" b="b"/>
              <a:pathLst>
                <a:path w="6250" h="5686" extrusionOk="0">
                  <a:moveTo>
                    <a:pt x="3934" y="1"/>
                  </a:moveTo>
                  <a:lnTo>
                    <a:pt x="2728" y="919"/>
                  </a:lnTo>
                  <a:lnTo>
                    <a:pt x="1733" y="584"/>
                  </a:lnTo>
                  <a:lnTo>
                    <a:pt x="0" y="1991"/>
                  </a:lnTo>
                  <a:lnTo>
                    <a:pt x="2670" y="5685"/>
                  </a:lnTo>
                  <a:lnTo>
                    <a:pt x="6250" y="3140"/>
                  </a:lnTo>
                  <a:lnTo>
                    <a:pt x="3934" y="1"/>
                  </a:ln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5" name="Google Shape;9725;p78"/>
            <p:cNvSpPr/>
            <p:nvPr/>
          </p:nvSpPr>
          <p:spPr>
            <a:xfrm>
              <a:off x="2881816" y="2017412"/>
              <a:ext cx="96532" cy="177334"/>
            </a:xfrm>
            <a:custGeom>
              <a:avLst/>
              <a:gdLst/>
              <a:ahLst/>
              <a:cxnLst/>
              <a:rect l="l" t="t" r="r" b="b"/>
              <a:pathLst>
                <a:path w="3676" h="6753" extrusionOk="0">
                  <a:moveTo>
                    <a:pt x="3675" y="0"/>
                  </a:moveTo>
                  <a:lnTo>
                    <a:pt x="106" y="2536"/>
                  </a:lnTo>
                  <a:cubicBezTo>
                    <a:pt x="10" y="2594"/>
                    <a:pt x="0" y="2718"/>
                    <a:pt x="58" y="2804"/>
                  </a:cubicBezTo>
                  <a:lnTo>
                    <a:pt x="3063" y="6680"/>
                  </a:lnTo>
                  <a:cubicBezTo>
                    <a:pt x="3101" y="6729"/>
                    <a:pt x="3153" y="6753"/>
                    <a:pt x="3208" y="6753"/>
                  </a:cubicBezTo>
                  <a:cubicBezTo>
                    <a:pt x="3250" y="6753"/>
                    <a:pt x="3293" y="6738"/>
                    <a:pt x="3331" y="6709"/>
                  </a:cubicBezTo>
                  <a:lnTo>
                    <a:pt x="3675" y="6441"/>
                  </a:lnTo>
                  <a:lnTo>
                    <a:pt x="3675"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6" name="Google Shape;9726;p78"/>
            <p:cNvSpPr/>
            <p:nvPr/>
          </p:nvSpPr>
          <p:spPr>
            <a:xfrm>
              <a:off x="2947650" y="2150603"/>
              <a:ext cx="30698" cy="44196"/>
            </a:xfrm>
            <a:custGeom>
              <a:avLst/>
              <a:gdLst/>
              <a:ahLst/>
              <a:cxnLst/>
              <a:rect l="l" t="t" r="r" b="b"/>
              <a:pathLst>
                <a:path w="1169" h="1683" extrusionOk="0">
                  <a:moveTo>
                    <a:pt x="1168" y="0"/>
                  </a:moveTo>
                  <a:lnTo>
                    <a:pt x="1" y="890"/>
                  </a:lnTo>
                  <a:lnTo>
                    <a:pt x="556" y="1608"/>
                  </a:lnTo>
                  <a:cubicBezTo>
                    <a:pt x="595" y="1658"/>
                    <a:pt x="650" y="1683"/>
                    <a:pt x="707" y="1683"/>
                  </a:cubicBezTo>
                  <a:cubicBezTo>
                    <a:pt x="747" y="1683"/>
                    <a:pt x="788" y="1670"/>
                    <a:pt x="824" y="1646"/>
                  </a:cubicBezTo>
                  <a:lnTo>
                    <a:pt x="1168" y="1369"/>
                  </a:lnTo>
                  <a:lnTo>
                    <a:pt x="1168"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7" name="Google Shape;9727;p78"/>
            <p:cNvSpPr/>
            <p:nvPr/>
          </p:nvSpPr>
          <p:spPr>
            <a:xfrm>
              <a:off x="2818976" y="2136029"/>
              <a:ext cx="124682" cy="83034"/>
            </a:xfrm>
            <a:custGeom>
              <a:avLst/>
              <a:gdLst/>
              <a:ahLst/>
              <a:cxnLst/>
              <a:rect l="l" t="t" r="r" b="b"/>
              <a:pathLst>
                <a:path w="4748" h="3162" extrusionOk="0">
                  <a:moveTo>
                    <a:pt x="546" y="0"/>
                  </a:moveTo>
                  <a:lnTo>
                    <a:pt x="1" y="1005"/>
                  </a:lnTo>
                  <a:lnTo>
                    <a:pt x="3829" y="3092"/>
                  </a:lnTo>
                  <a:cubicBezTo>
                    <a:pt x="3916" y="3139"/>
                    <a:pt x="4009" y="3162"/>
                    <a:pt x="4101" y="3162"/>
                  </a:cubicBezTo>
                  <a:cubicBezTo>
                    <a:pt x="4303" y="3162"/>
                    <a:pt x="4499" y="3053"/>
                    <a:pt x="4604" y="2862"/>
                  </a:cubicBezTo>
                  <a:cubicBezTo>
                    <a:pt x="4748" y="2584"/>
                    <a:pt x="4652" y="2240"/>
                    <a:pt x="4374" y="2087"/>
                  </a:cubicBezTo>
                  <a:lnTo>
                    <a:pt x="546" y="0"/>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8" name="Google Shape;9728;p78"/>
            <p:cNvSpPr/>
            <p:nvPr/>
          </p:nvSpPr>
          <p:spPr>
            <a:xfrm>
              <a:off x="2867741" y="2177730"/>
              <a:ext cx="73160" cy="41360"/>
            </a:xfrm>
            <a:custGeom>
              <a:avLst/>
              <a:gdLst/>
              <a:ahLst/>
              <a:cxnLst/>
              <a:rect l="l" t="t" r="r" b="b"/>
              <a:pathLst>
                <a:path w="2786" h="1575" extrusionOk="0">
                  <a:moveTo>
                    <a:pt x="240" y="1"/>
                  </a:moveTo>
                  <a:lnTo>
                    <a:pt x="1" y="432"/>
                  </a:lnTo>
                  <a:lnTo>
                    <a:pt x="1972" y="1504"/>
                  </a:lnTo>
                  <a:cubicBezTo>
                    <a:pt x="2058" y="1552"/>
                    <a:pt x="2152" y="1575"/>
                    <a:pt x="2244" y="1575"/>
                  </a:cubicBezTo>
                  <a:cubicBezTo>
                    <a:pt x="2478" y="1575"/>
                    <a:pt x="2703" y="1428"/>
                    <a:pt x="2785" y="1188"/>
                  </a:cubicBezTo>
                  <a:lnTo>
                    <a:pt x="2785" y="1188"/>
                  </a:lnTo>
                  <a:cubicBezTo>
                    <a:pt x="2729" y="1205"/>
                    <a:pt x="2672" y="1214"/>
                    <a:pt x="2615" y="1214"/>
                  </a:cubicBezTo>
                  <a:cubicBezTo>
                    <a:pt x="2517" y="1214"/>
                    <a:pt x="2421" y="1188"/>
                    <a:pt x="2336" y="1140"/>
                  </a:cubicBezTo>
                  <a:lnTo>
                    <a:pt x="240" y="1"/>
                  </a:ln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29" name="Google Shape;9729;p78"/>
            <p:cNvSpPr/>
            <p:nvPr/>
          </p:nvSpPr>
          <p:spPr>
            <a:xfrm>
              <a:off x="2795867" y="2157641"/>
              <a:ext cx="124919" cy="82798"/>
            </a:xfrm>
            <a:custGeom>
              <a:avLst/>
              <a:gdLst/>
              <a:ahLst/>
              <a:cxnLst/>
              <a:rect l="l" t="t" r="r" b="b"/>
              <a:pathLst>
                <a:path w="4757" h="3153" extrusionOk="0">
                  <a:moveTo>
                    <a:pt x="546" y="0"/>
                  </a:moveTo>
                  <a:lnTo>
                    <a:pt x="0" y="996"/>
                  </a:lnTo>
                  <a:lnTo>
                    <a:pt x="3829" y="3082"/>
                  </a:lnTo>
                  <a:cubicBezTo>
                    <a:pt x="3916" y="3130"/>
                    <a:pt x="4010" y="3153"/>
                    <a:pt x="4102" y="3153"/>
                  </a:cubicBezTo>
                  <a:cubicBezTo>
                    <a:pt x="4304" y="3153"/>
                    <a:pt x="4499" y="3046"/>
                    <a:pt x="4604" y="2862"/>
                  </a:cubicBezTo>
                  <a:cubicBezTo>
                    <a:pt x="4757" y="2584"/>
                    <a:pt x="4652" y="2240"/>
                    <a:pt x="4374" y="2087"/>
                  </a:cubicBezTo>
                  <a:lnTo>
                    <a:pt x="546" y="0"/>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0" name="Google Shape;9730;p78"/>
            <p:cNvSpPr/>
            <p:nvPr/>
          </p:nvSpPr>
          <p:spPr>
            <a:xfrm>
              <a:off x="2852667" y="2204620"/>
              <a:ext cx="65099" cy="35845"/>
            </a:xfrm>
            <a:custGeom>
              <a:avLst/>
              <a:gdLst/>
              <a:ahLst/>
              <a:cxnLst/>
              <a:rect l="l" t="t" r="r" b="b"/>
              <a:pathLst>
                <a:path w="2479" h="1365" extrusionOk="0">
                  <a:moveTo>
                    <a:pt x="220" y="1"/>
                  </a:moveTo>
                  <a:lnTo>
                    <a:pt x="0" y="384"/>
                  </a:lnTo>
                  <a:lnTo>
                    <a:pt x="1666" y="1293"/>
                  </a:lnTo>
                  <a:cubicBezTo>
                    <a:pt x="1752" y="1342"/>
                    <a:pt x="1845" y="1364"/>
                    <a:pt x="1937" y="1364"/>
                  </a:cubicBezTo>
                  <a:cubicBezTo>
                    <a:pt x="2171" y="1364"/>
                    <a:pt x="2397" y="1218"/>
                    <a:pt x="2479" y="977"/>
                  </a:cubicBezTo>
                  <a:lnTo>
                    <a:pt x="2479" y="977"/>
                  </a:lnTo>
                  <a:cubicBezTo>
                    <a:pt x="2405" y="1012"/>
                    <a:pt x="2325" y="1029"/>
                    <a:pt x="2245" y="1029"/>
                  </a:cubicBezTo>
                  <a:cubicBezTo>
                    <a:pt x="2150" y="1029"/>
                    <a:pt x="2055" y="1005"/>
                    <a:pt x="1972" y="958"/>
                  </a:cubicBezTo>
                  <a:lnTo>
                    <a:pt x="220" y="1"/>
                  </a:ln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1" name="Google Shape;9731;p78"/>
            <p:cNvSpPr/>
            <p:nvPr/>
          </p:nvSpPr>
          <p:spPr>
            <a:xfrm>
              <a:off x="2772732" y="2178990"/>
              <a:ext cx="124945" cy="83060"/>
            </a:xfrm>
            <a:custGeom>
              <a:avLst/>
              <a:gdLst/>
              <a:ahLst/>
              <a:cxnLst/>
              <a:rect l="l" t="t" r="r" b="b"/>
              <a:pathLst>
                <a:path w="4758" h="3163" extrusionOk="0">
                  <a:moveTo>
                    <a:pt x="546" y="1"/>
                  </a:moveTo>
                  <a:lnTo>
                    <a:pt x="1" y="1006"/>
                  </a:lnTo>
                  <a:lnTo>
                    <a:pt x="3829" y="3092"/>
                  </a:lnTo>
                  <a:cubicBezTo>
                    <a:pt x="3916" y="3140"/>
                    <a:pt x="4009" y="3163"/>
                    <a:pt x="4101" y="3163"/>
                  </a:cubicBezTo>
                  <a:cubicBezTo>
                    <a:pt x="4303" y="3163"/>
                    <a:pt x="4499" y="3053"/>
                    <a:pt x="4604" y="2862"/>
                  </a:cubicBezTo>
                  <a:cubicBezTo>
                    <a:pt x="4757" y="2585"/>
                    <a:pt x="4652" y="2240"/>
                    <a:pt x="4375" y="2097"/>
                  </a:cubicBezTo>
                  <a:lnTo>
                    <a:pt x="546" y="1"/>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2" name="Google Shape;9732;p78"/>
            <p:cNvSpPr/>
            <p:nvPr/>
          </p:nvSpPr>
          <p:spPr>
            <a:xfrm>
              <a:off x="2837594" y="2231011"/>
              <a:ext cx="56800" cy="31013"/>
            </a:xfrm>
            <a:custGeom>
              <a:avLst/>
              <a:gdLst/>
              <a:ahLst/>
              <a:cxnLst/>
              <a:rect l="l" t="t" r="r" b="b"/>
              <a:pathLst>
                <a:path w="2163" h="1181" extrusionOk="0">
                  <a:moveTo>
                    <a:pt x="211" y="1"/>
                  </a:moveTo>
                  <a:lnTo>
                    <a:pt x="0" y="365"/>
                  </a:lnTo>
                  <a:lnTo>
                    <a:pt x="1359" y="1111"/>
                  </a:lnTo>
                  <a:cubicBezTo>
                    <a:pt x="1445" y="1158"/>
                    <a:pt x="1539" y="1181"/>
                    <a:pt x="1631" y="1181"/>
                  </a:cubicBezTo>
                  <a:cubicBezTo>
                    <a:pt x="1856" y="1181"/>
                    <a:pt x="2075" y="1048"/>
                    <a:pt x="2163" y="824"/>
                  </a:cubicBezTo>
                  <a:lnTo>
                    <a:pt x="2163" y="824"/>
                  </a:lnTo>
                  <a:cubicBezTo>
                    <a:pt x="2092" y="853"/>
                    <a:pt x="2019" y="868"/>
                    <a:pt x="1946" y="868"/>
                  </a:cubicBezTo>
                  <a:cubicBezTo>
                    <a:pt x="1853" y="868"/>
                    <a:pt x="1761" y="844"/>
                    <a:pt x="1675" y="795"/>
                  </a:cubicBezTo>
                  <a:lnTo>
                    <a:pt x="211" y="1"/>
                  </a:ln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3" name="Google Shape;9733;p78"/>
            <p:cNvSpPr/>
            <p:nvPr/>
          </p:nvSpPr>
          <p:spPr>
            <a:xfrm>
              <a:off x="2749623" y="2200602"/>
              <a:ext cx="124919" cy="82955"/>
            </a:xfrm>
            <a:custGeom>
              <a:avLst/>
              <a:gdLst/>
              <a:ahLst/>
              <a:cxnLst/>
              <a:rect l="l" t="t" r="r" b="b"/>
              <a:pathLst>
                <a:path w="4757" h="3159" extrusionOk="0">
                  <a:moveTo>
                    <a:pt x="546" y="1"/>
                  </a:moveTo>
                  <a:lnTo>
                    <a:pt x="0" y="996"/>
                  </a:lnTo>
                  <a:lnTo>
                    <a:pt x="3829" y="3092"/>
                  </a:lnTo>
                  <a:cubicBezTo>
                    <a:pt x="3915" y="3137"/>
                    <a:pt x="4008" y="3158"/>
                    <a:pt x="4100" y="3158"/>
                  </a:cubicBezTo>
                  <a:cubicBezTo>
                    <a:pt x="4302" y="3158"/>
                    <a:pt x="4498" y="3053"/>
                    <a:pt x="4604" y="2862"/>
                  </a:cubicBezTo>
                  <a:cubicBezTo>
                    <a:pt x="4757" y="2585"/>
                    <a:pt x="4652" y="2240"/>
                    <a:pt x="4374" y="2087"/>
                  </a:cubicBezTo>
                  <a:lnTo>
                    <a:pt x="546" y="1"/>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4" name="Google Shape;9734;p78"/>
            <p:cNvSpPr/>
            <p:nvPr/>
          </p:nvSpPr>
          <p:spPr>
            <a:xfrm>
              <a:off x="2822495" y="2255906"/>
              <a:ext cx="49054" cy="27494"/>
            </a:xfrm>
            <a:custGeom>
              <a:avLst/>
              <a:gdLst/>
              <a:ahLst/>
              <a:cxnLst/>
              <a:rect l="l" t="t" r="r" b="b"/>
              <a:pathLst>
                <a:path w="1868" h="1047" extrusionOk="0">
                  <a:moveTo>
                    <a:pt x="240" y="0"/>
                  </a:moveTo>
                  <a:lnTo>
                    <a:pt x="1" y="402"/>
                  </a:lnTo>
                  <a:lnTo>
                    <a:pt x="1054" y="976"/>
                  </a:lnTo>
                  <a:cubicBezTo>
                    <a:pt x="1140" y="1024"/>
                    <a:pt x="1234" y="1047"/>
                    <a:pt x="1326" y="1047"/>
                  </a:cubicBezTo>
                  <a:cubicBezTo>
                    <a:pt x="1528" y="1047"/>
                    <a:pt x="1724" y="938"/>
                    <a:pt x="1829" y="747"/>
                  </a:cubicBezTo>
                  <a:cubicBezTo>
                    <a:pt x="1848" y="728"/>
                    <a:pt x="1857" y="699"/>
                    <a:pt x="1867" y="670"/>
                  </a:cubicBezTo>
                  <a:lnTo>
                    <a:pt x="1867" y="670"/>
                  </a:lnTo>
                  <a:cubicBezTo>
                    <a:pt x="1801" y="695"/>
                    <a:pt x="1732" y="707"/>
                    <a:pt x="1663" y="707"/>
                  </a:cubicBezTo>
                  <a:cubicBezTo>
                    <a:pt x="1572" y="707"/>
                    <a:pt x="1480" y="685"/>
                    <a:pt x="1398" y="642"/>
                  </a:cubicBezTo>
                  <a:lnTo>
                    <a:pt x="240" y="0"/>
                  </a:ln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5" name="Google Shape;9735;p78"/>
            <p:cNvSpPr/>
            <p:nvPr/>
          </p:nvSpPr>
          <p:spPr>
            <a:xfrm>
              <a:off x="2673968" y="2097059"/>
              <a:ext cx="159109" cy="144036"/>
            </a:xfrm>
            <a:custGeom>
              <a:avLst/>
              <a:gdLst/>
              <a:ahLst/>
              <a:cxnLst/>
              <a:rect l="l" t="t" r="r" b="b"/>
              <a:pathLst>
                <a:path w="6059" h="5485" extrusionOk="0">
                  <a:moveTo>
                    <a:pt x="1896" y="1"/>
                  </a:moveTo>
                  <a:lnTo>
                    <a:pt x="1" y="3418"/>
                  </a:lnTo>
                  <a:lnTo>
                    <a:pt x="3877" y="5485"/>
                  </a:lnTo>
                  <a:lnTo>
                    <a:pt x="6059" y="1484"/>
                  </a:lnTo>
                  <a:lnTo>
                    <a:pt x="4145" y="680"/>
                  </a:lnTo>
                  <a:cubicBezTo>
                    <a:pt x="4106" y="661"/>
                    <a:pt x="4078" y="661"/>
                    <a:pt x="4039" y="661"/>
                  </a:cubicBezTo>
                  <a:lnTo>
                    <a:pt x="3274" y="757"/>
                  </a:lnTo>
                  <a:cubicBezTo>
                    <a:pt x="3226" y="757"/>
                    <a:pt x="3188" y="747"/>
                    <a:pt x="3149" y="728"/>
                  </a:cubicBezTo>
                  <a:lnTo>
                    <a:pt x="1896" y="1"/>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6" name="Google Shape;9736;p78"/>
            <p:cNvSpPr/>
            <p:nvPr/>
          </p:nvSpPr>
          <p:spPr>
            <a:xfrm>
              <a:off x="2659157" y="2039261"/>
              <a:ext cx="98528" cy="170191"/>
            </a:xfrm>
            <a:custGeom>
              <a:avLst/>
              <a:gdLst/>
              <a:ahLst/>
              <a:cxnLst/>
              <a:rect l="l" t="t" r="r" b="b"/>
              <a:pathLst>
                <a:path w="3752" h="6481" extrusionOk="0">
                  <a:moveTo>
                    <a:pt x="0" y="1"/>
                  </a:moveTo>
                  <a:lnTo>
                    <a:pt x="0" y="5810"/>
                  </a:lnTo>
                  <a:lnTo>
                    <a:pt x="1101" y="6451"/>
                  </a:lnTo>
                  <a:cubicBezTo>
                    <a:pt x="1133" y="6471"/>
                    <a:pt x="1170" y="6480"/>
                    <a:pt x="1207" y="6480"/>
                  </a:cubicBezTo>
                  <a:cubicBezTo>
                    <a:pt x="1279" y="6480"/>
                    <a:pt x="1350" y="6444"/>
                    <a:pt x="1388" y="6375"/>
                  </a:cubicBezTo>
                  <a:lnTo>
                    <a:pt x="3694" y="2384"/>
                  </a:lnTo>
                  <a:cubicBezTo>
                    <a:pt x="3752" y="2288"/>
                    <a:pt x="3713" y="2154"/>
                    <a:pt x="3618" y="2097"/>
                  </a:cubicBezTo>
                  <a:lnTo>
                    <a:pt x="0" y="1"/>
                  </a:lnTo>
                  <a:close/>
                </a:path>
              </a:pathLst>
            </a:custGeom>
            <a:solidFill>
              <a:srgbClr val="F4F6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7" name="Google Shape;9737;p78"/>
            <p:cNvSpPr/>
            <p:nvPr/>
          </p:nvSpPr>
          <p:spPr>
            <a:xfrm>
              <a:off x="2659157" y="2039261"/>
              <a:ext cx="75918" cy="159109"/>
            </a:xfrm>
            <a:custGeom>
              <a:avLst/>
              <a:gdLst/>
              <a:ahLst/>
              <a:cxnLst/>
              <a:rect l="l" t="t" r="r" b="b"/>
              <a:pathLst>
                <a:path w="2891" h="6059" extrusionOk="0">
                  <a:moveTo>
                    <a:pt x="0" y="1"/>
                  </a:moveTo>
                  <a:lnTo>
                    <a:pt x="0" y="5810"/>
                  </a:lnTo>
                  <a:lnTo>
                    <a:pt x="431" y="6059"/>
                  </a:lnTo>
                  <a:lnTo>
                    <a:pt x="2890" y="1676"/>
                  </a:lnTo>
                  <a:lnTo>
                    <a:pt x="0" y="1"/>
                  </a:ln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8" name="Google Shape;9738;p78"/>
            <p:cNvSpPr/>
            <p:nvPr/>
          </p:nvSpPr>
          <p:spPr>
            <a:xfrm>
              <a:off x="2659157" y="2159138"/>
              <a:ext cx="47268" cy="50314"/>
            </a:xfrm>
            <a:custGeom>
              <a:avLst/>
              <a:gdLst/>
              <a:ahLst/>
              <a:cxnLst/>
              <a:rect l="l" t="t" r="r" b="b"/>
              <a:pathLst>
                <a:path w="1800" h="1916" extrusionOk="0">
                  <a:moveTo>
                    <a:pt x="0" y="1"/>
                  </a:moveTo>
                  <a:lnTo>
                    <a:pt x="0" y="1245"/>
                  </a:lnTo>
                  <a:lnTo>
                    <a:pt x="1101" y="1886"/>
                  </a:lnTo>
                  <a:cubicBezTo>
                    <a:pt x="1133" y="1906"/>
                    <a:pt x="1170" y="1915"/>
                    <a:pt x="1207" y="1915"/>
                  </a:cubicBezTo>
                  <a:cubicBezTo>
                    <a:pt x="1279" y="1915"/>
                    <a:pt x="1350" y="1879"/>
                    <a:pt x="1388" y="1810"/>
                  </a:cubicBezTo>
                  <a:lnTo>
                    <a:pt x="1799" y="1092"/>
                  </a:lnTo>
                  <a:lnTo>
                    <a:pt x="0" y="1"/>
                  </a:lnTo>
                  <a:close/>
                </a:path>
              </a:pathLst>
            </a:custGeom>
            <a:solidFill>
              <a:srgbClr val="E8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39" name="Google Shape;9739;p78"/>
            <p:cNvSpPr/>
            <p:nvPr/>
          </p:nvSpPr>
          <p:spPr>
            <a:xfrm>
              <a:off x="2659157" y="2159138"/>
              <a:ext cx="24894" cy="39232"/>
            </a:xfrm>
            <a:custGeom>
              <a:avLst/>
              <a:gdLst/>
              <a:ahLst/>
              <a:cxnLst/>
              <a:rect l="l" t="t" r="r" b="b"/>
              <a:pathLst>
                <a:path w="948" h="1494" extrusionOk="0">
                  <a:moveTo>
                    <a:pt x="0" y="1"/>
                  </a:moveTo>
                  <a:lnTo>
                    <a:pt x="0" y="1245"/>
                  </a:lnTo>
                  <a:lnTo>
                    <a:pt x="431" y="1494"/>
                  </a:lnTo>
                  <a:lnTo>
                    <a:pt x="948" y="575"/>
                  </a:lnTo>
                  <a:lnTo>
                    <a:pt x="0" y="1"/>
                  </a:ln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0" name="Google Shape;9740;p78"/>
            <p:cNvSpPr/>
            <p:nvPr/>
          </p:nvSpPr>
          <p:spPr>
            <a:xfrm>
              <a:off x="2706898" y="2179463"/>
              <a:ext cx="67121" cy="53859"/>
            </a:xfrm>
            <a:custGeom>
              <a:avLst/>
              <a:gdLst/>
              <a:ahLst/>
              <a:cxnLst/>
              <a:rect l="l" t="t" r="r" b="b"/>
              <a:pathLst>
                <a:path w="2556" h="2051" extrusionOk="0">
                  <a:moveTo>
                    <a:pt x="1902" y="1"/>
                  </a:moveTo>
                  <a:cubicBezTo>
                    <a:pt x="1788" y="1"/>
                    <a:pt x="1672" y="35"/>
                    <a:pt x="1570" y="107"/>
                  </a:cubicBezTo>
                  <a:lnTo>
                    <a:pt x="316" y="1016"/>
                  </a:lnTo>
                  <a:cubicBezTo>
                    <a:pt x="58" y="1198"/>
                    <a:pt x="1" y="1562"/>
                    <a:pt x="192" y="1811"/>
                  </a:cubicBezTo>
                  <a:cubicBezTo>
                    <a:pt x="302" y="1968"/>
                    <a:pt x="477" y="2051"/>
                    <a:pt x="654" y="2051"/>
                  </a:cubicBezTo>
                  <a:cubicBezTo>
                    <a:pt x="769" y="2051"/>
                    <a:pt x="885" y="2016"/>
                    <a:pt x="986" y="1945"/>
                  </a:cubicBezTo>
                  <a:lnTo>
                    <a:pt x="2240" y="1045"/>
                  </a:lnTo>
                  <a:cubicBezTo>
                    <a:pt x="2508" y="854"/>
                    <a:pt x="2556" y="490"/>
                    <a:pt x="2364" y="232"/>
                  </a:cubicBezTo>
                  <a:cubicBezTo>
                    <a:pt x="2249" y="81"/>
                    <a:pt x="2077" y="1"/>
                    <a:pt x="1902" y="1"/>
                  </a:cubicBez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1" name="Google Shape;9741;p78"/>
            <p:cNvSpPr/>
            <p:nvPr/>
          </p:nvSpPr>
          <p:spPr>
            <a:xfrm>
              <a:off x="2710154" y="2180513"/>
              <a:ext cx="63864" cy="52914"/>
            </a:xfrm>
            <a:custGeom>
              <a:avLst/>
              <a:gdLst/>
              <a:ahLst/>
              <a:cxnLst/>
              <a:rect l="l" t="t" r="r" b="b"/>
              <a:pathLst>
                <a:path w="2432" h="2015" extrusionOk="0">
                  <a:moveTo>
                    <a:pt x="2001" y="0"/>
                  </a:moveTo>
                  <a:lnTo>
                    <a:pt x="2001" y="0"/>
                  </a:lnTo>
                  <a:cubicBezTo>
                    <a:pt x="2097" y="249"/>
                    <a:pt x="2011" y="527"/>
                    <a:pt x="1800" y="680"/>
                  </a:cubicBezTo>
                  <a:lnTo>
                    <a:pt x="546" y="1589"/>
                  </a:lnTo>
                  <a:cubicBezTo>
                    <a:pt x="445" y="1661"/>
                    <a:pt x="329" y="1699"/>
                    <a:pt x="211" y="1699"/>
                  </a:cubicBezTo>
                  <a:cubicBezTo>
                    <a:pt x="141" y="1699"/>
                    <a:pt x="69" y="1685"/>
                    <a:pt x="1" y="1656"/>
                  </a:cubicBezTo>
                  <a:lnTo>
                    <a:pt x="1" y="1656"/>
                  </a:lnTo>
                  <a:cubicBezTo>
                    <a:pt x="89" y="1883"/>
                    <a:pt x="303" y="2015"/>
                    <a:pt x="525" y="2015"/>
                  </a:cubicBezTo>
                  <a:cubicBezTo>
                    <a:pt x="640" y="2015"/>
                    <a:pt x="758" y="1980"/>
                    <a:pt x="862" y="1905"/>
                  </a:cubicBezTo>
                  <a:lnTo>
                    <a:pt x="2116" y="1005"/>
                  </a:lnTo>
                  <a:cubicBezTo>
                    <a:pt x="2384" y="814"/>
                    <a:pt x="2432" y="440"/>
                    <a:pt x="2240" y="192"/>
                  </a:cubicBezTo>
                  <a:cubicBezTo>
                    <a:pt x="2173" y="106"/>
                    <a:pt x="2097" y="39"/>
                    <a:pt x="2001" y="0"/>
                  </a:cubicBez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2" name="Google Shape;9742;p78"/>
            <p:cNvSpPr/>
            <p:nvPr/>
          </p:nvSpPr>
          <p:spPr>
            <a:xfrm>
              <a:off x="2732528" y="2203254"/>
              <a:ext cx="59847" cy="48528"/>
            </a:xfrm>
            <a:custGeom>
              <a:avLst/>
              <a:gdLst/>
              <a:ahLst/>
              <a:cxnLst/>
              <a:rect l="l" t="t" r="r" b="b"/>
              <a:pathLst>
                <a:path w="2279" h="1848" extrusionOk="0">
                  <a:moveTo>
                    <a:pt x="1629" y="1"/>
                  </a:moveTo>
                  <a:cubicBezTo>
                    <a:pt x="1512" y="1"/>
                    <a:pt x="1394" y="37"/>
                    <a:pt x="1293" y="110"/>
                  </a:cubicBezTo>
                  <a:lnTo>
                    <a:pt x="326" y="809"/>
                  </a:lnTo>
                  <a:cubicBezTo>
                    <a:pt x="68" y="1000"/>
                    <a:pt x="1" y="1364"/>
                    <a:pt x="192" y="1623"/>
                  </a:cubicBezTo>
                  <a:cubicBezTo>
                    <a:pt x="306" y="1770"/>
                    <a:pt x="473" y="1847"/>
                    <a:pt x="643" y="1847"/>
                  </a:cubicBezTo>
                  <a:cubicBezTo>
                    <a:pt x="759" y="1847"/>
                    <a:pt x="876" y="1811"/>
                    <a:pt x="977" y="1737"/>
                  </a:cubicBezTo>
                  <a:lnTo>
                    <a:pt x="1963" y="1039"/>
                  </a:lnTo>
                  <a:cubicBezTo>
                    <a:pt x="2221" y="847"/>
                    <a:pt x="2278" y="484"/>
                    <a:pt x="2077" y="225"/>
                  </a:cubicBezTo>
                  <a:cubicBezTo>
                    <a:pt x="1969" y="77"/>
                    <a:pt x="1801" y="1"/>
                    <a:pt x="1629" y="1"/>
                  </a:cubicBez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3" name="Google Shape;9743;p78"/>
            <p:cNvSpPr/>
            <p:nvPr/>
          </p:nvSpPr>
          <p:spPr>
            <a:xfrm>
              <a:off x="2735810" y="2204384"/>
              <a:ext cx="56564" cy="47399"/>
            </a:xfrm>
            <a:custGeom>
              <a:avLst/>
              <a:gdLst/>
              <a:ahLst/>
              <a:cxnLst/>
              <a:rect l="l" t="t" r="r" b="b"/>
              <a:pathLst>
                <a:path w="2154" h="1805" extrusionOk="0">
                  <a:moveTo>
                    <a:pt x="1713" y="0"/>
                  </a:moveTo>
                  <a:lnTo>
                    <a:pt x="1713" y="0"/>
                  </a:lnTo>
                  <a:cubicBezTo>
                    <a:pt x="1809" y="240"/>
                    <a:pt x="1732" y="517"/>
                    <a:pt x="1522" y="670"/>
                  </a:cubicBezTo>
                  <a:lnTo>
                    <a:pt x="546" y="1379"/>
                  </a:lnTo>
                  <a:cubicBezTo>
                    <a:pt x="444" y="1450"/>
                    <a:pt x="328" y="1488"/>
                    <a:pt x="211" y="1488"/>
                  </a:cubicBezTo>
                  <a:cubicBezTo>
                    <a:pt x="140" y="1488"/>
                    <a:pt x="69" y="1474"/>
                    <a:pt x="0" y="1446"/>
                  </a:cubicBezTo>
                  <a:lnTo>
                    <a:pt x="0" y="1446"/>
                  </a:lnTo>
                  <a:cubicBezTo>
                    <a:pt x="19" y="1493"/>
                    <a:pt x="38" y="1541"/>
                    <a:pt x="67" y="1580"/>
                  </a:cubicBezTo>
                  <a:cubicBezTo>
                    <a:pt x="181" y="1727"/>
                    <a:pt x="348" y="1804"/>
                    <a:pt x="520" y="1804"/>
                  </a:cubicBezTo>
                  <a:cubicBezTo>
                    <a:pt x="637" y="1804"/>
                    <a:pt x="756" y="1768"/>
                    <a:pt x="861" y="1694"/>
                  </a:cubicBezTo>
                  <a:lnTo>
                    <a:pt x="1838" y="996"/>
                  </a:lnTo>
                  <a:cubicBezTo>
                    <a:pt x="2096" y="804"/>
                    <a:pt x="2153" y="441"/>
                    <a:pt x="1952" y="182"/>
                  </a:cubicBezTo>
                  <a:cubicBezTo>
                    <a:pt x="1895" y="106"/>
                    <a:pt x="1809" y="39"/>
                    <a:pt x="1713" y="0"/>
                  </a:cubicBez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4" name="Google Shape;9744;p78"/>
            <p:cNvSpPr/>
            <p:nvPr/>
          </p:nvSpPr>
          <p:spPr>
            <a:xfrm>
              <a:off x="2758158" y="2226967"/>
              <a:ext cx="52310" cy="43303"/>
            </a:xfrm>
            <a:custGeom>
              <a:avLst/>
              <a:gdLst/>
              <a:ahLst/>
              <a:cxnLst/>
              <a:rect l="l" t="t" r="r" b="b"/>
              <a:pathLst>
                <a:path w="1992" h="1649" extrusionOk="0">
                  <a:moveTo>
                    <a:pt x="1340" y="1"/>
                  </a:moveTo>
                  <a:cubicBezTo>
                    <a:pt x="1227" y="1"/>
                    <a:pt x="1114" y="35"/>
                    <a:pt x="1015" y="107"/>
                  </a:cubicBezTo>
                  <a:lnTo>
                    <a:pt x="317" y="614"/>
                  </a:lnTo>
                  <a:cubicBezTo>
                    <a:pt x="58" y="796"/>
                    <a:pt x="1" y="1160"/>
                    <a:pt x="183" y="1409"/>
                  </a:cubicBezTo>
                  <a:cubicBezTo>
                    <a:pt x="299" y="1566"/>
                    <a:pt x="475" y="1648"/>
                    <a:pt x="652" y="1648"/>
                  </a:cubicBezTo>
                  <a:cubicBezTo>
                    <a:pt x="766" y="1648"/>
                    <a:pt x="879" y="1614"/>
                    <a:pt x="977" y="1543"/>
                  </a:cubicBezTo>
                  <a:lnTo>
                    <a:pt x="1676" y="1035"/>
                  </a:lnTo>
                  <a:cubicBezTo>
                    <a:pt x="1944" y="844"/>
                    <a:pt x="1991" y="480"/>
                    <a:pt x="1800" y="231"/>
                  </a:cubicBezTo>
                  <a:cubicBezTo>
                    <a:pt x="1684" y="81"/>
                    <a:pt x="1513" y="1"/>
                    <a:pt x="1340" y="1"/>
                  </a:cubicBez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5" name="Google Shape;9745;p78"/>
            <p:cNvSpPr/>
            <p:nvPr/>
          </p:nvSpPr>
          <p:spPr>
            <a:xfrm>
              <a:off x="2761178" y="2228018"/>
              <a:ext cx="49290" cy="42252"/>
            </a:xfrm>
            <a:custGeom>
              <a:avLst/>
              <a:gdLst/>
              <a:ahLst/>
              <a:cxnLst/>
              <a:rect l="l" t="t" r="r" b="b"/>
              <a:pathLst>
                <a:path w="1877" h="1609" extrusionOk="0">
                  <a:moveTo>
                    <a:pt x="1417" y="0"/>
                  </a:moveTo>
                  <a:cubicBezTo>
                    <a:pt x="1503" y="230"/>
                    <a:pt x="1417" y="498"/>
                    <a:pt x="1216" y="651"/>
                  </a:cubicBezTo>
                  <a:lnTo>
                    <a:pt x="517" y="1148"/>
                  </a:lnTo>
                  <a:cubicBezTo>
                    <a:pt x="419" y="1222"/>
                    <a:pt x="305" y="1261"/>
                    <a:pt x="190" y="1261"/>
                  </a:cubicBezTo>
                  <a:cubicBezTo>
                    <a:pt x="126" y="1261"/>
                    <a:pt x="62" y="1249"/>
                    <a:pt x="1" y="1225"/>
                  </a:cubicBezTo>
                  <a:lnTo>
                    <a:pt x="1" y="1225"/>
                  </a:lnTo>
                  <a:cubicBezTo>
                    <a:pt x="20" y="1273"/>
                    <a:pt x="39" y="1321"/>
                    <a:pt x="68" y="1369"/>
                  </a:cubicBezTo>
                  <a:cubicBezTo>
                    <a:pt x="184" y="1526"/>
                    <a:pt x="360" y="1608"/>
                    <a:pt x="539" y="1608"/>
                  </a:cubicBezTo>
                  <a:cubicBezTo>
                    <a:pt x="654" y="1608"/>
                    <a:pt x="770" y="1574"/>
                    <a:pt x="872" y="1503"/>
                  </a:cubicBezTo>
                  <a:lnTo>
                    <a:pt x="1561" y="995"/>
                  </a:lnTo>
                  <a:cubicBezTo>
                    <a:pt x="1829" y="804"/>
                    <a:pt x="1876" y="440"/>
                    <a:pt x="1685" y="182"/>
                  </a:cubicBezTo>
                  <a:cubicBezTo>
                    <a:pt x="1618" y="96"/>
                    <a:pt x="1522" y="29"/>
                    <a:pt x="1417" y="0"/>
                  </a:cubicBez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6" name="Google Shape;9746;p78"/>
            <p:cNvSpPr/>
            <p:nvPr/>
          </p:nvSpPr>
          <p:spPr>
            <a:xfrm>
              <a:off x="2783814" y="2250706"/>
              <a:ext cx="45010" cy="37919"/>
            </a:xfrm>
            <a:custGeom>
              <a:avLst/>
              <a:gdLst/>
              <a:ahLst/>
              <a:cxnLst/>
              <a:rect l="l" t="t" r="r" b="b"/>
              <a:pathLst>
                <a:path w="1714" h="1444" extrusionOk="0">
                  <a:moveTo>
                    <a:pt x="1057" y="0"/>
                  </a:moveTo>
                  <a:cubicBezTo>
                    <a:pt x="942" y="0"/>
                    <a:pt x="826" y="34"/>
                    <a:pt x="727" y="103"/>
                  </a:cubicBezTo>
                  <a:lnTo>
                    <a:pt x="316" y="409"/>
                  </a:lnTo>
                  <a:cubicBezTo>
                    <a:pt x="57" y="600"/>
                    <a:pt x="0" y="954"/>
                    <a:pt x="182" y="1203"/>
                  </a:cubicBezTo>
                  <a:cubicBezTo>
                    <a:pt x="298" y="1360"/>
                    <a:pt x="475" y="1443"/>
                    <a:pt x="651" y="1443"/>
                  </a:cubicBezTo>
                  <a:cubicBezTo>
                    <a:pt x="765" y="1443"/>
                    <a:pt x="879" y="1409"/>
                    <a:pt x="976" y="1337"/>
                  </a:cubicBezTo>
                  <a:lnTo>
                    <a:pt x="1397" y="1031"/>
                  </a:lnTo>
                  <a:cubicBezTo>
                    <a:pt x="1656" y="849"/>
                    <a:pt x="1713" y="485"/>
                    <a:pt x="1512" y="227"/>
                  </a:cubicBezTo>
                  <a:cubicBezTo>
                    <a:pt x="1403" y="77"/>
                    <a:pt x="1231" y="0"/>
                    <a:pt x="1057" y="0"/>
                  </a:cubicBez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7" name="Google Shape;9747;p78"/>
            <p:cNvSpPr/>
            <p:nvPr/>
          </p:nvSpPr>
          <p:spPr>
            <a:xfrm>
              <a:off x="2786807" y="2251888"/>
              <a:ext cx="42016" cy="36764"/>
            </a:xfrm>
            <a:custGeom>
              <a:avLst/>
              <a:gdLst/>
              <a:ahLst/>
              <a:cxnLst/>
              <a:rect l="l" t="t" r="r" b="b"/>
              <a:pathLst>
                <a:path w="1600" h="1400" extrusionOk="0">
                  <a:moveTo>
                    <a:pt x="1149" y="0"/>
                  </a:moveTo>
                  <a:lnTo>
                    <a:pt x="1149" y="0"/>
                  </a:lnTo>
                  <a:cubicBezTo>
                    <a:pt x="1245" y="239"/>
                    <a:pt x="1168" y="517"/>
                    <a:pt x="958" y="661"/>
                  </a:cubicBezTo>
                  <a:lnTo>
                    <a:pt x="537" y="967"/>
                  </a:lnTo>
                  <a:cubicBezTo>
                    <a:pt x="442" y="1038"/>
                    <a:pt x="329" y="1072"/>
                    <a:pt x="213" y="1072"/>
                  </a:cubicBezTo>
                  <a:cubicBezTo>
                    <a:pt x="142" y="1072"/>
                    <a:pt x="70" y="1059"/>
                    <a:pt x="1" y="1034"/>
                  </a:cubicBezTo>
                  <a:lnTo>
                    <a:pt x="1" y="1034"/>
                  </a:lnTo>
                  <a:cubicBezTo>
                    <a:pt x="90" y="1263"/>
                    <a:pt x="311" y="1400"/>
                    <a:pt x="537" y="1400"/>
                  </a:cubicBezTo>
                  <a:cubicBezTo>
                    <a:pt x="650" y="1400"/>
                    <a:pt x="763" y="1366"/>
                    <a:pt x="862" y="1292"/>
                  </a:cubicBezTo>
                  <a:lnTo>
                    <a:pt x="1283" y="986"/>
                  </a:lnTo>
                  <a:cubicBezTo>
                    <a:pt x="1542" y="804"/>
                    <a:pt x="1599" y="431"/>
                    <a:pt x="1398" y="182"/>
                  </a:cubicBezTo>
                  <a:cubicBezTo>
                    <a:pt x="1331" y="96"/>
                    <a:pt x="1255" y="38"/>
                    <a:pt x="1149" y="0"/>
                  </a:cubicBez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8" name="Google Shape;9748;p78"/>
            <p:cNvSpPr/>
            <p:nvPr/>
          </p:nvSpPr>
          <p:spPr>
            <a:xfrm>
              <a:off x="2788829" y="2102101"/>
              <a:ext cx="64862" cy="99788"/>
            </a:xfrm>
            <a:custGeom>
              <a:avLst/>
              <a:gdLst/>
              <a:ahLst/>
              <a:cxnLst/>
              <a:rect l="l" t="t" r="r" b="b"/>
              <a:pathLst>
                <a:path w="2470" h="3800" extrusionOk="0">
                  <a:moveTo>
                    <a:pt x="527" y="0"/>
                  </a:moveTo>
                  <a:cubicBezTo>
                    <a:pt x="441" y="0"/>
                    <a:pt x="364" y="58"/>
                    <a:pt x="345" y="144"/>
                  </a:cubicBezTo>
                  <a:lnTo>
                    <a:pt x="0" y="1522"/>
                  </a:lnTo>
                  <a:lnTo>
                    <a:pt x="0" y="3034"/>
                  </a:lnTo>
                  <a:cubicBezTo>
                    <a:pt x="0" y="3455"/>
                    <a:pt x="345" y="3800"/>
                    <a:pt x="766" y="3800"/>
                  </a:cubicBezTo>
                  <a:cubicBezTo>
                    <a:pt x="1178" y="3800"/>
                    <a:pt x="1522" y="3455"/>
                    <a:pt x="1522" y="3034"/>
                  </a:cubicBezTo>
                  <a:lnTo>
                    <a:pt x="1522" y="1895"/>
                  </a:lnTo>
                  <a:lnTo>
                    <a:pt x="2470" y="0"/>
                  </a:ln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49" name="Google Shape;9749;p78"/>
            <p:cNvSpPr/>
            <p:nvPr/>
          </p:nvSpPr>
          <p:spPr>
            <a:xfrm>
              <a:off x="2788829" y="2102101"/>
              <a:ext cx="27415" cy="99788"/>
            </a:xfrm>
            <a:custGeom>
              <a:avLst/>
              <a:gdLst/>
              <a:ahLst/>
              <a:cxnLst/>
              <a:rect l="l" t="t" r="r" b="b"/>
              <a:pathLst>
                <a:path w="1044" h="3800" extrusionOk="0">
                  <a:moveTo>
                    <a:pt x="527" y="0"/>
                  </a:moveTo>
                  <a:cubicBezTo>
                    <a:pt x="441" y="0"/>
                    <a:pt x="364" y="58"/>
                    <a:pt x="335" y="144"/>
                  </a:cubicBezTo>
                  <a:lnTo>
                    <a:pt x="0" y="1512"/>
                  </a:lnTo>
                  <a:lnTo>
                    <a:pt x="0" y="3034"/>
                  </a:lnTo>
                  <a:cubicBezTo>
                    <a:pt x="0" y="3455"/>
                    <a:pt x="335" y="3800"/>
                    <a:pt x="756" y="3800"/>
                  </a:cubicBezTo>
                  <a:cubicBezTo>
                    <a:pt x="852" y="3800"/>
                    <a:pt x="948" y="3781"/>
                    <a:pt x="1044" y="3742"/>
                  </a:cubicBezTo>
                  <a:cubicBezTo>
                    <a:pt x="756" y="3627"/>
                    <a:pt x="565" y="3350"/>
                    <a:pt x="565" y="3034"/>
                  </a:cubicBezTo>
                  <a:lnTo>
                    <a:pt x="565" y="1522"/>
                  </a:lnTo>
                  <a:lnTo>
                    <a:pt x="948" y="0"/>
                  </a:ln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750" name="Google Shape;9750;p78"/>
          <p:cNvGrpSpPr/>
          <p:nvPr/>
        </p:nvGrpSpPr>
        <p:grpSpPr>
          <a:xfrm>
            <a:off x="3111775" y="1993516"/>
            <a:ext cx="318928" cy="319217"/>
            <a:chOff x="3111775" y="1993516"/>
            <a:chExt cx="318928" cy="319217"/>
          </a:xfrm>
        </p:grpSpPr>
        <p:sp>
          <p:nvSpPr>
            <p:cNvPr id="9751" name="Google Shape;9751;p78"/>
            <p:cNvSpPr/>
            <p:nvPr/>
          </p:nvSpPr>
          <p:spPr>
            <a:xfrm>
              <a:off x="3204263" y="2013894"/>
              <a:ext cx="154067" cy="140964"/>
            </a:xfrm>
            <a:custGeom>
              <a:avLst/>
              <a:gdLst/>
              <a:ahLst/>
              <a:cxnLst/>
              <a:rect l="l" t="t" r="r" b="b"/>
              <a:pathLst>
                <a:path w="5867" h="5368" extrusionOk="0">
                  <a:moveTo>
                    <a:pt x="584" y="0"/>
                  </a:moveTo>
                  <a:cubicBezTo>
                    <a:pt x="268" y="0"/>
                    <a:pt x="0" y="268"/>
                    <a:pt x="0" y="594"/>
                  </a:cubicBezTo>
                  <a:lnTo>
                    <a:pt x="0" y="3713"/>
                  </a:lnTo>
                  <a:cubicBezTo>
                    <a:pt x="0" y="4039"/>
                    <a:pt x="268" y="4307"/>
                    <a:pt x="584" y="4307"/>
                  </a:cubicBezTo>
                  <a:lnTo>
                    <a:pt x="2153" y="4307"/>
                  </a:lnTo>
                  <a:lnTo>
                    <a:pt x="3723" y="5350"/>
                  </a:lnTo>
                  <a:cubicBezTo>
                    <a:pt x="3740" y="5362"/>
                    <a:pt x="3758" y="5367"/>
                    <a:pt x="3777" y="5367"/>
                  </a:cubicBezTo>
                  <a:cubicBezTo>
                    <a:pt x="3831" y="5367"/>
                    <a:pt x="3883" y="5319"/>
                    <a:pt x="3876" y="5254"/>
                  </a:cubicBezTo>
                  <a:lnTo>
                    <a:pt x="3713" y="4307"/>
                  </a:lnTo>
                  <a:lnTo>
                    <a:pt x="5283" y="4307"/>
                  </a:lnTo>
                  <a:cubicBezTo>
                    <a:pt x="5599" y="4307"/>
                    <a:pt x="5867" y="4039"/>
                    <a:pt x="5867" y="3713"/>
                  </a:cubicBezTo>
                  <a:lnTo>
                    <a:pt x="5867" y="594"/>
                  </a:lnTo>
                  <a:cubicBezTo>
                    <a:pt x="5867" y="268"/>
                    <a:pt x="5608" y="0"/>
                    <a:pt x="5283" y="0"/>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2" name="Google Shape;9752;p78"/>
            <p:cNvSpPr/>
            <p:nvPr/>
          </p:nvSpPr>
          <p:spPr>
            <a:xfrm>
              <a:off x="3204263" y="2013894"/>
              <a:ext cx="143773" cy="102808"/>
            </a:xfrm>
            <a:custGeom>
              <a:avLst/>
              <a:gdLst/>
              <a:ahLst/>
              <a:cxnLst/>
              <a:rect l="l" t="t" r="r" b="b"/>
              <a:pathLst>
                <a:path w="5475" h="3915" extrusionOk="0">
                  <a:moveTo>
                    <a:pt x="584" y="0"/>
                  </a:moveTo>
                  <a:cubicBezTo>
                    <a:pt x="259" y="0"/>
                    <a:pt x="0" y="268"/>
                    <a:pt x="0" y="594"/>
                  </a:cubicBezTo>
                  <a:lnTo>
                    <a:pt x="0" y="3723"/>
                  </a:lnTo>
                  <a:cubicBezTo>
                    <a:pt x="0" y="3780"/>
                    <a:pt x="10" y="3847"/>
                    <a:pt x="38" y="3914"/>
                  </a:cubicBezTo>
                  <a:lnTo>
                    <a:pt x="4498" y="3914"/>
                  </a:lnTo>
                  <a:cubicBezTo>
                    <a:pt x="5034" y="3914"/>
                    <a:pt x="5474" y="3474"/>
                    <a:pt x="5474" y="2938"/>
                  </a:cubicBezTo>
                  <a:lnTo>
                    <a:pt x="5474" y="38"/>
                  </a:lnTo>
                  <a:cubicBezTo>
                    <a:pt x="5417" y="19"/>
                    <a:pt x="5350" y="0"/>
                    <a:pt x="5283"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3" name="Google Shape;9753;p78"/>
            <p:cNvSpPr/>
            <p:nvPr/>
          </p:nvSpPr>
          <p:spPr>
            <a:xfrm>
              <a:off x="3112773" y="2137788"/>
              <a:ext cx="112865" cy="113102"/>
            </a:xfrm>
            <a:custGeom>
              <a:avLst/>
              <a:gdLst/>
              <a:ahLst/>
              <a:cxnLst/>
              <a:rect l="l" t="t" r="r" b="b"/>
              <a:pathLst>
                <a:path w="4298" h="4307" extrusionOk="0">
                  <a:moveTo>
                    <a:pt x="2144" y="0"/>
                  </a:moveTo>
                  <a:cubicBezTo>
                    <a:pt x="1206" y="0"/>
                    <a:pt x="508" y="756"/>
                    <a:pt x="441" y="1675"/>
                  </a:cubicBezTo>
                  <a:cubicBezTo>
                    <a:pt x="383" y="2345"/>
                    <a:pt x="249" y="2996"/>
                    <a:pt x="39" y="3637"/>
                  </a:cubicBezTo>
                  <a:cubicBezTo>
                    <a:pt x="1" y="3752"/>
                    <a:pt x="48" y="3886"/>
                    <a:pt x="163" y="3934"/>
                  </a:cubicBezTo>
                  <a:cubicBezTo>
                    <a:pt x="556" y="4116"/>
                    <a:pt x="986" y="4240"/>
                    <a:pt x="1417" y="4307"/>
                  </a:cubicBezTo>
                  <a:lnTo>
                    <a:pt x="2872" y="4307"/>
                  </a:lnTo>
                  <a:cubicBezTo>
                    <a:pt x="3302" y="4240"/>
                    <a:pt x="3723" y="4125"/>
                    <a:pt x="4116" y="3943"/>
                  </a:cubicBezTo>
                  <a:cubicBezTo>
                    <a:pt x="4240" y="3895"/>
                    <a:pt x="4298" y="3752"/>
                    <a:pt x="4240" y="3637"/>
                  </a:cubicBezTo>
                  <a:cubicBezTo>
                    <a:pt x="4039" y="2996"/>
                    <a:pt x="3905" y="2345"/>
                    <a:pt x="3848" y="1675"/>
                  </a:cubicBezTo>
                  <a:cubicBezTo>
                    <a:pt x="3781" y="756"/>
                    <a:pt x="3082" y="0"/>
                    <a:pt x="2144"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4" name="Google Shape;9754;p78"/>
            <p:cNvSpPr/>
            <p:nvPr/>
          </p:nvSpPr>
          <p:spPr>
            <a:xfrm>
              <a:off x="3143182" y="2138025"/>
              <a:ext cx="82220" cy="112865"/>
            </a:xfrm>
            <a:custGeom>
              <a:avLst/>
              <a:gdLst/>
              <a:ahLst/>
              <a:cxnLst/>
              <a:rect l="l" t="t" r="r" b="b"/>
              <a:pathLst>
                <a:path w="3131" h="4298" extrusionOk="0">
                  <a:moveTo>
                    <a:pt x="977" y="1"/>
                  </a:moveTo>
                  <a:cubicBezTo>
                    <a:pt x="259" y="1"/>
                    <a:pt x="1" y="987"/>
                    <a:pt x="613" y="1350"/>
                  </a:cubicBezTo>
                  <a:cubicBezTo>
                    <a:pt x="632" y="1360"/>
                    <a:pt x="651" y="1379"/>
                    <a:pt x="680" y="1389"/>
                  </a:cubicBezTo>
                  <a:lnTo>
                    <a:pt x="1226" y="4298"/>
                  </a:lnTo>
                  <a:lnTo>
                    <a:pt x="1714" y="4298"/>
                  </a:lnTo>
                  <a:cubicBezTo>
                    <a:pt x="2144" y="4231"/>
                    <a:pt x="2565" y="4116"/>
                    <a:pt x="2958" y="3934"/>
                  </a:cubicBezTo>
                  <a:cubicBezTo>
                    <a:pt x="3073" y="3877"/>
                    <a:pt x="3130" y="3743"/>
                    <a:pt x="3082" y="3628"/>
                  </a:cubicBezTo>
                  <a:cubicBezTo>
                    <a:pt x="2872" y="2996"/>
                    <a:pt x="2738" y="2336"/>
                    <a:pt x="2680" y="1676"/>
                  </a:cubicBezTo>
                  <a:cubicBezTo>
                    <a:pt x="2613" y="757"/>
                    <a:pt x="1924" y="1"/>
                    <a:pt x="977"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5" name="Google Shape;9755;p78"/>
            <p:cNvSpPr/>
            <p:nvPr/>
          </p:nvSpPr>
          <p:spPr>
            <a:xfrm>
              <a:off x="3111775" y="2223238"/>
              <a:ext cx="113102" cy="89231"/>
            </a:xfrm>
            <a:custGeom>
              <a:avLst/>
              <a:gdLst/>
              <a:ahLst/>
              <a:cxnLst/>
              <a:rect l="l" t="t" r="r" b="b"/>
              <a:pathLst>
                <a:path w="4307" h="3398" extrusionOk="0">
                  <a:moveTo>
                    <a:pt x="1436" y="0"/>
                  </a:moveTo>
                  <a:lnTo>
                    <a:pt x="1436" y="718"/>
                  </a:lnTo>
                  <a:cubicBezTo>
                    <a:pt x="1436" y="890"/>
                    <a:pt x="1331" y="1062"/>
                    <a:pt x="1168" y="1139"/>
                  </a:cubicBezTo>
                  <a:lnTo>
                    <a:pt x="402" y="1531"/>
                  </a:lnTo>
                  <a:cubicBezTo>
                    <a:pt x="153" y="1646"/>
                    <a:pt x="0" y="1895"/>
                    <a:pt x="0" y="2173"/>
                  </a:cubicBezTo>
                  <a:lnTo>
                    <a:pt x="0" y="3158"/>
                  </a:lnTo>
                  <a:cubicBezTo>
                    <a:pt x="0" y="3283"/>
                    <a:pt x="115" y="3398"/>
                    <a:pt x="240" y="3398"/>
                  </a:cubicBezTo>
                  <a:lnTo>
                    <a:pt x="4068" y="3398"/>
                  </a:lnTo>
                  <a:cubicBezTo>
                    <a:pt x="4202" y="3398"/>
                    <a:pt x="4307" y="3283"/>
                    <a:pt x="4307" y="3158"/>
                  </a:cubicBezTo>
                  <a:lnTo>
                    <a:pt x="4307" y="2173"/>
                  </a:lnTo>
                  <a:cubicBezTo>
                    <a:pt x="4307" y="1895"/>
                    <a:pt x="4154" y="1646"/>
                    <a:pt x="3905" y="1531"/>
                  </a:cubicBezTo>
                  <a:lnTo>
                    <a:pt x="3139" y="1139"/>
                  </a:lnTo>
                  <a:cubicBezTo>
                    <a:pt x="2977" y="1062"/>
                    <a:pt x="2871" y="890"/>
                    <a:pt x="2871" y="718"/>
                  </a:cubicBezTo>
                  <a:lnTo>
                    <a:pt x="2871" y="0"/>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6" name="Google Shape;9756;p78"/>
            <p:cNvSpPr/>
            <p:nvPr/>
          </p:nvSpPr>
          <p:spPr>
            <a:xfrm>
              <a:off x="3149222" y="2223238"/>
              <a:ext cx="38208" cy="25157"/>
            </a:xfrm>
            <a:custGeom>
              <a:avLst/>
              <a:gdLst/>
              <a:ahLst/>
              <a:cxnLst/>
              <a:rect l="l" t="t" r="r" b="b"/>
              <a:pathLst>
                <a:path w="1455" h="958" extrusionOk="0">
                  <a:moveTo>
                    <a:pt x="10" y="0"/>
                  </a:moveTo>
                  <a:lnTo>
                    <a:pt x="10" y="718"/>
                  </a:lnTo>
                  <a:cubicBezTo>
                    <a:pt x="10" y="747"/>
                    <a:pt x="0" y="785"/>
                    <a:pt x="0" y="814"/>
                  </a:cubicBezTo>
                  <a:cubicBezTo>
                    <a:pt x="230" y="909"/>
                    <a:pt x="479" y="957"/>
                    <a:pt x="728" y="957"/>
                  </a:cubicBezTo>
                  <a:cubicBezTo>
                    <a:pt x="976" y="957"/>
                    <a:pt x="1225" y="909"/>
                    <a:pt x="1455" y="814"/>
                  </a:cubicBezTo>
                  <a:cubicBezTo>
                    <a:pt x="1455" y="785"/>
                    <a:pt x="1445" y="747"/>
                    <a:pt x="1445" y="718"/>
                  </a:cubicBezTo>
                  <a:lnTo>
                    <a:pt x="1445" y="0"/>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7" name="Google Shape;9757;p78"/>
            <p:cNvSpPr/>
            <p:nvPr/>
          </p:nvSpPr>
          <p:spPr>
            <a:xfrm>
              <a:off x="3112011" y="2256142"/>
              <a:ext cx="113128" cy="56328"/>
            </a:xfrm>
            <a:custGeom>
              <a:avLst/>
              <a:gdLst/>
              <a:ahLst/>
              <a:cxnLst/>
              <a:rect l="l" t="t" r="r" b="b"/>
              <a:pathLst>
                <a:path w="4308" h="2145" extrusionOk="0">
                  <a:moveTo>
                    <a:pt x="939" y="1"/>
                  </a:moveTo>
                  <a:lnTo>
                    <a:pt x="393" y="278"/>
                  </a:lnTo>
                  <a:cubicBezTo>
                    <a:pt x="154" y="393"/>
                    <a:pt x="1" y="642"/>
                    <a:pt x="1" y="920"/>
                  </a:cubicBezTo>
                  <a:lnTo>
                    <a:pt x="1" y="1905"/>
                  </a:lnTo>
                  <a:cubicBezTo>
                    <a:pt x="1" y="2030"/>
                    <a:pt x="106" y="2145"/>
                    <a:pt x="240" y="2145"/>
                  </a:cubicBezTo>
                  <a:lnTo>
                    <a:pt x="4068" y="2145"/>
                  </a:lnTo>
                  <a:cubicBezTo>
                    <a:pt x="4193" y="2145"/>
                    <a:pt x="4307" y="2030"/>
                    <a:pt x="4307" y="1905"/>
                  </a:cubicBezTo>
                  <a:lnTo>
                    <a:pt x="4307" y="920"/>
                  </a:lnTo>
                  <a:cubicBezTo>
                    <a:pt x="4298" y="642"/>
                    <a:pt x="4145" y="393"/>
                    <a:pt x="3896" y="278"/>
                  </a:cubicBezTo>
                  <a:lnTo>
                    <a:pt x="3350" y="1"/>
                  </a:lnTo>
                  <a:cubicBezTo>
                    <a:pt x="3068" y="436"/>
                    <a:pt x="2609" y="654"/>
                    <a:pt x="2148" y="654"/>
                  </a:cubicBezTo>
                  <a:cubicBezTo>
                    <a:pt x="1688" y="654"/>
                    <a:pt x="1226" y="436"/>
                    <a:pt x="93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8" name="Google Shape;9758;p78"/>
            <p:cNvSpPr/>
            <p:nvPr/>
          </p:nvSpPr>
          <p:spPr>
            <a:xfrm>
              <a:off x="3130629" y="2174106"/>
              <a:ext cx="75419" cy="61711"/>
            </a:xfrm>
            <a:custGeom>
              <a:avLst/>
              <a:gdLst/>
              <a:ahLst/>
              <a:cxnLst/>
              <a:rect l="l" t="t" r="r" b="b"/>
              <a:pathLst>
                <a:path w="2872" h="2350" extrusionOk="0">
                  <a:moveTo>
                    <a:pt x="1112" y="1"/>
                  </a:moveTo>
                  <a:cubicBezTo>
                    <a:pt x="1021" y="1"/>
                    <a:pt x="931" y="49"/>
                    <a:pt x="890" y="139"/>
                  </a:cubicBezTo>
                  <a:cubicBezTo>
                    <a:pt x="814" y="302"/>
                    <a:pt x="699" y="445"/>
                    <a:pt x="565" y="570"/>
                  </a:cubicBezTo>
                  <a:cubicBezTo>
                    <a:pt x="440" y="684"/>
                    <a:pt x="297" y="780"/>
                    <a:pt x="144" y="857"/>
                  </a:cubicBezTo>
                  <a:cubicBezTo>
                    <a:pt x="48" y="905"/>
                    <a:pt x="0" y="1000"/>
                    <a:pt x="19" y="1106"/>
                  </a:cubicBezTo>
                  <a:cubicBezTo>
                    <a:pt x="105" y="1814"/>
                    <a:pt x="718" y="2350"/>
                    <a:pt x="1436" y="2350"/>
                  </a:cubicBezTo>
                  <a:cubicBezTo>
                    <a:pt x="2182" y="2350"/>
                    <a:pt x="2804" y="1775"/>
                    <a:pt x="2871" y="1029"/>
                  </a:cubicBezTo>
                  <a:cubicBezTo>
                    <a:pt x="2871" y="962"/>
                    <a:pt x="2842" y="885"/>
                    <a:pt x="2785" y="838"/>
                  </a:cubicBezTo>
                  <a:cubicBezTo>
                    <a:pt x="2316" y="445"/>
                    <a:pt x="1761" y="158"/>
                    <a:pt x="1158" y="5"/>
                  </a:cubicBezTo>
                  <a:cubicBezTo>
                    <a:pt x="1143" y="2"/>
                    <a:pt x="1127" y="1"/>
                    <a:pt x="1112" y="1"/>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59" name="Google Shape;9759;p78"/>
            <p:cNvSpPr/>
            <p:nvPr/>
          </p:nvSpPr>
          <p:spPr>
            <a:xfrm>
              <a:off x="3130629" y="2174106"/>
              <a:ext cx="75419" cy="61212"/>
            </a:xfrm>
            <a:custGeom>
              <a:avLst/>
              <a:gdLst/>
              <a:ahLst/>
              <a:cxnLst/>
              <a:rect l="l" t="t" r="r" b="b"/>
              <a:pathLst>
                <a:path w="2872" h="2331" extrusionOk="0">
                  <a:moveTo>
                    <a:pt x="1112" y="1"/>
                  </a:moveTo>
                  <a:cubicBezTo>
                    <a:pt x="1021" y="1"/>
                    <a:pt x="931" y="49"/>
                    <a:pt x="890" y="139"/>
                  </a:cubicBezTo>
                  <a:cubicBezTo>
                    <a:pt x="833" y="254"/>
                    <a:pt x="766" y="359"/>
                    <a:pt x="670" y="455"/>
                  </a:cubicBezTo>
                  <a:cubicBezTo>
                    <a:pt x="641" y="493"/>
                    <a:pt x="603" y="531"/>
                    <a:pt x="565" y="570"/>
                  </a:cubicBezTo>
                  <a:cubicBezTo>
                    <a:pt x="440" y="675"/>
                    <a:pt x="297" y="771"/>
                    <a:pt x="144" y="857"/>
                  </a:cubicBezTo>
                  <a:cubicBezTo>
                    <a:pt x="48" y="895"/>
                    <a:pt x="0" y="1000"/>
                    <a:pt x="10" y="1106"/>
                  </a:cubicBezTo>
                  <a:cubicBezTo>
                    <a:pt x="96" y="1728"/>
                    <a:pt x="584" y="2235"/>
                    <a:pt x="1215" y="2331"/>
                  </a:cubicBezTo>
                  <a:cubicBezTo>
                    <a:pt x="890" y="2130"/>
                    <a:pt x="699" y="1775"/>
                    <a:pt x="718" y="1393"/>
                  </a:cubicBezTo>
                  <a:lnTo>
                    <a:pt x="718" y="1048"/>
                  </a:lnTo>
                  <a:cubicBezTo>
                    <a:pt x="775" y="1010"/>
                    <a:pt x="823" y="972"/>
                    <a:pt x="881" y="924"/>
                  </a:cubicBezTo>
                  <a:cubicBezTo>
                    <a:pt x="1014" y="809"/>
                    <a:pt x="1129" y="665"/>
                    <a:pt x="1225" y="522"/>
                  </a:cubicBezTo>
                  <a:cubicBezTo>
                    <a:pt x="1684" y="665"/>
                    <a:pt x="2106" y="895"/>
                    <a:pt x="2469" y="1201"/>
                  </a:cubicBezTo>
                  <a:cubicBezTo>
                    <a:pt x="2517" y="1240"/>
                    <a:pt x="2632" y="1345"/>
                    <a:pt x="2756" y="1460"/>
                  </a:cubicBezTo>
                  <a:cubicBezTo>
                    <a:pt x="2814" y="1326"/>
                    <a:pt x="2852" y="1182"/>
                    <a:pt x="2862" y="1029"/>
                  </a:cubicBezTo>
                  <a:cubicBezTo>
                    <a:pt x="2871" y="952"/>
                    <a:pt x="2842" y="885"/>
                    <a:pt x="2785" y="838"/>
                  </a:cubicBezTo>
                  <a:cubicBezTo>
                    <a:pt x="2316" y="445"/>
                    <a:pt x="1761" y="158"/>
                    <a:pt x="1158" y="5"/>
                  </a:cubicBezTo>
                  <a:cubicBezTo>
                    <a:pt x="1143" y="2"/>
                    <a:pt x="1127" y="1"/>
                    <a:pt x="1112"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0" name="Google Shape;9760;p78"/>
            <p:cNvSpPr/>
            <p:nvPr/>
          </p:nvSpPr>
          <p:spPr>
            <a:xfrm>
              <a:off x="3111775" y="2268957"/>
              <a:ext cx="25157" cy="43513"/>
            </a:xfrm>
            <a:custGeom>
              <a:avLst/>
              <a:gdLst/>
              <a:ahLst/>
              <a:cxnLst/>
              <a:rect l="l" t="t" r="r" b="b"/>
              <a:pathLst>
                <a:path w="958" h="1657" extrusionOk="0">
                  <a:moveTo>
                    <a:pt x="153" y="1"/>
                  </a:moveTo>
                  <a:cubicBezTo>
                    <a:pt x="58" y="125"/>
                    <a:pt x="0" y="279"/>
                    <a:pt x="0" y="432"/>
                  </a:cubicBezTo>
                  <a:lnTo>
                    <a:pt x="0" y="1417"/>
                  </a:lnTo>
                  <a:cubicBezTo>
                    <a:pt x="0" y="1551"/>
                    <a:pt x="115" y="1657"/>
                    <a:pt x="240" y="1657"/>
                  </a:cubicBezTo>
                  <a:lnTo>
                    <a:pt x="957" y="1657"/>
                  </a:lnTo>
                  <a:lnTo>
                    <a:pt x="957" y="881"/>
                  </a:lnTo>
                  <a:cubicBezTo>
                    <a:pt x="957" y="738"/>
                    <a:pt x="890" y="594"/>
                    <a:pt x="785" y="508"/>
                  </a:cubicBezTo>
                  <a:lnTo>
                    <a:pt x="153"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1" name="Google Shape;9761;p78"/>
            <p:cNvSpPr/>
            <p:nvPr/>
          </p:nvSpPr>
          <p:spPr>
            <a:xfrm>
              <a:off x="3199720" y="2268957"/>
              <a:ext cx="25157" cy="43513"/>
            </a:xfrm>
            <a:custGeom>
              <a:avLst/>
              <a:gdLst/>
              <a:ahLst/>
              <a:cxnLst/>
              <a:rect l="l" t="t" r="r" b="b"/>
              <a:pathLst>
                <a:path w="958" h="1657" extrusionOk="0">
                  <a:moveTo>
                    <a:pt x="814" y="1"/>
                  </a:moveTo>
                  <a:lnTo>
                    <a:pt x="183" y="508"/>
                  </a:lnTo>
                  <a:cubicBezTo>
                    <a:pt x="68" y="594"/>
                    <a:pt x="1" y="738"/>
                    <a:pt x="1" y="881"/>
                  </a:cubicBezTo>
                  <a:lnTo>
                    <a:pt x="1" y="1657"/>
                  </a:lnTo>
                  <a:lnTo>
                    <a:pt x="719" y="1657"/>
                  </a:lnTo>
                  <a:cubicBezTo>
                    <a:pt x="853" y="1657"/>
                    <a:pt x="958" y="1551"/>
                    <a:pt x="958" y="1417"/>
                  </a:cubicBezTo>
                  <a:lnTo>
                    <a:pt x="958" y="432"/>
                  </a:lnTo>
                  <a:cubicBezTo>
                    <a:pt x="958" y="279"/>
                    <a:pt x="900" y="125"/>
                    <a:pt x="814"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2" name="Google Shape;9762;p78"/>
            <p:cNvSpPr/>
            <p:nvPr/>
          </p:nvSpPr>
          <p:spPr>
            <a:xfrm>
              <a:off x="3325636" y="2149343"/>
              <a:ext cx="30934" cy="67882"/>
            </a:xfrm>
            <a:custGeom>
              <a:avLst/>
              <a:gdLst/>
              <a:ahLst/>
              <a:cxnLst/>
              <a:rect l="l" t="t" r="r" b="b"/>
              <a:pathLst>
                <a:path w="1178" h="2585" extrusionOk="0">
                  <a:moveTo>
                    <a:pt x="699" y="1"/>
                  </a:moveTo>
                  <a:cubicBezTo>
                    <a:pt x="316" y="1"/>
                    <a:pt x="1" y="316"/>
                    <a:pt x="1" y="699"/>
                  </a:cubicBezTo>
                  <a:lnTo>
                    <a:pt x="1" y="862"/>
                  </a:lnTo>
                  <a:cubicBezTo>
                    <a:pt x="1" y="1063"/>
                    <a:pt x="29" y="1273"/>
                    <a:pt x="96" y="1465"/>
                  </a:cubicBezTo>
                  <a:lnTo>
                    <a:pt x="470" y="2585"/>
                  </a:lnTo>
                  <a:lnTo>
                    <a:pt x="1178" y="2585"/>
                  </a:lnTo>
                  <a:lnTo>
                    <a:pt x="1178"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3" name="Google Shape;9763;p78"/>
            <p:cNvSpPr/>
            <p:nvPr/>
          </p:nvSpPr>
          <p:spPr>
            <a:xfrm>
              <a:off x="3337952" y="2143067"/>
              <a:ext cx="73922" cy="73896"/>
            </a:xfrm>
            <a:custGeom>
              <a:avLst/>
              <a:gdLst/>
              <a:ahLst/>
              <a:cxnLst/>
              <a:rect l="l" t="t" r="r" b="b"/>
              <a:pathLst>
                <a:path w="2815" h="2814" extrusionOk="0">
                  <a:moveTo>
                    <a:pt x="709" y="0"/>
                  </a:moveTo>
                  <a:cubicBezTo>
                    <a:pt x="316" y="0"/>
                    <a:pt x="1" y="316"/>
                    <a:pt x="1" y="708"/>
                  </a:cubicBezTo>
                  <a:cubicBezTo>
                    <a:pt x="1" y="967"/>
                    <a:pt x="211" y="1177"/>
                    <a:pt x="469" y="1177"/>
                  </a:cubicBezTo>
                  <a:lnTo>
                    <a:pt x="2345" y="2814"/>
                  </a:lnTo>
                  <a:lnTo>
                    <a:pt x="2747" y="1426"/>
                  </a:lnTo>
                  <a:cubicBezTo>
                    <a:pt x="2795" y="1254"/>
                    <a:pt x="2814" y="1082"/>
                    <a:pt x="2814" y="909"/>
                  </a:cubicBezTo>
                  <a:lnTo>
                    <a:pt x="2814" y="469"/>
                  </a:lnTo>
                  <a:cubicBezTo>
                    <a:pt x="2814" y="211"/>
                    <a:pt x="2604" y="0"/>
                    <a:pt x="2345"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4" name="Google Shape;9764;p78"/>
            <p:cNvSpPr/>
            <p:nvPr/>
          </p:nvSpPr>
          <p:spPr>
            <a:xfrm>
              <a:off x="3350268" y="2235554"/>
              <a:ext cx="36974" cy="27153"/>
            </a:xfrm>
            <a:custGeom>
              <a:avLst/>
              <a:gdLst/>
              <a:ahLst/>
              <a:cxnLst/>
              <a:rect l="l" t="t" r="r" b="b"/>
              <a:pathLst>
                <a:path w="1408" h="1034" extrusionOk="0">
                  <a:moveTo>
                    <a:pt x="0" y="0"/>
                  </a:moveTo>
                  <a:lnTo>
                    <a:pt x="0" y="1034"/>
                  </a:lnTo>
                  <a:lnTo>
                    <a:pt x="1407" y="1034"/>
                  </a:lnTo>
                  <a:lnTo>
                    <a:pt x="1407" y="0"/>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5" name="Google Shape;9765;p78"/>
            <p:cNvSpPr/>
            <p:nvPr/>
          </p:nvSpPr>
          <p:spPr>
            <a:xfrm>
              <a:off x="3350268" y="2235554"/>
              <a:ext cx="36974" cy="14916"/>
            </a:xfrm>
            <a:custGeom>
              <a:avLst/>
              <a:gdLst/>
              <a:ahLst/>
              <a:cxnLst/>
              <a:rect l="l" t="t" r="r" b="b"/>
              <a:pathLst>
                <a:path w="1408" h="568" extrusionOk="0">
                  <a:moveTo>
                    <a:pt x="0" y="0"/>
                  </a:moveTo>
                  <a:lnTo>
                    <a:pt x="0" y="431"/>
                  </a:lnTo>
                  <a:cubicBezTo>
                    <a:pt x="225" y="522"/>
                    <a:pt x="465" y="567"/>
                    <a:pt x="704" y="567"/>
                  </a:cubicBezTo>
                  <a:cubicBezTo>
                    <a:pt x="943" y="567"/>
                    <a:pt x="1182" y="522"/>
                    <a:pt x="1407" y="431"/>
                  </a:cubicBezTo>
                  <a:lnTo>
                    <a:pt x="1407" y="0"/>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6" name="Google Shape;9766;p78"/>
            <p:cNvSpPr/>
            <p:nvPr/>
          </p:nvSpPr>
          <p:spPr>
            <a:xfrm>
              <a:off x="3307044" y="2250365"/>
              <a:ext cx="123658" cy="62367"/>
            </a:xfrm>
            <a:custGeom>
              <a:avLst/>
              <a:gdLst/>
              <a:ahLst/>
              <a:cxnLst/>
              <a:rect l="l" t="t" r="r" b="b"/>
              <a:pathLst>
                <a:path w="4709" h="2375" extrusionOk="0">
                  <a:moveTo>
                    <a:pt x="1646" y="1"/>
                  </a:moveTo>
                  <a:lnTo>
                    <a:pt x="517" y="326"/>
                  </a:lnTo>
                  <a:cubicBezTo>
                    <a:pt x="211" y="412"/>
                    <a:pt x="0" y="690"/>
                    <a:pt x="0" y="1006"/>
                  </a:cubicBezTo>
                  <a:lnTo>
                    <a:pt x="0" y="2135"/>
                  </a:lnTo>
                  <a:cubicBezTo>
                    <a:pt x="0" y="2269"/>
                    <a:pt x="115" y="2374"/>
                    <a:pt x="240" y="2374"/>
                  </a:cubicBezTo>
                  <a:lnTo>
                    <a:pt x="4470" y="2374"/>
                  </a:lnTo>
                  <a:cubicBezTo>
                    <a:pt x="4594" y="2374"/>
                    <a:pt x="4709" y="2269"/>
                    <a:pt x="4709" y="2135"/>
                  </a:cubicBezTo>
                  <a:lnTo>
                    <a:pt x="4709" y="1006"/>
                  </a:lnTo>
                  <a:cubicBezTo>
                    <a:pt x="4709" y="690"/>
                    <a:pt x="4489" y="412"/>
                    <a:pt x="4183" y="326"/>
                  </a:cubicBezTo>
                  <a:lnTo>
                    <a:pt x="3053" y="1"/>
                  </a:lnTo>
                  <a:lnTo>
                    <a:pt x="2355" y="470"/>
                  </a:lnTo>
                  <a:lnTo>
                    <a:pt x="1646" y="1"/>
                  </a:ln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7" name="Google Shape;9767;p78"/>
            <p:cNvSpPr/>
            <p:nvPr/>
          </p:nvSpPr>
          <p:spPr>
            <a:xfrm>
              <a:off x="3362584" y="2262681"/>
              <a:ext cx="12342" cy="49789"/>
            </a:xfrm>
            <a:custGeom>
              <a:avLst/>
              <a:gdLst/>
              <a:ahLst/>
              <a:cxnLst/>
              <a:rect l="l" t="t" r="r" b="b"/>
              <a:pathLst>
                <a:path w="470" h="1896" extrusionOk="0">
                  <a:moveTo>
                    <a:pt x="115" y="1"/>
                  </a:moveTo>
                  <a:lnTo>
                    <a:pt x="0" y="1896"/>
                  </a:lnTo>
                  <a:lnTo>
                    <a:pt x="469" y="1896"/>
                  </a:lnTo>
                  <a:lnTo>
                    <a:pt x="355" y="1"/>
                  </a:ln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8" name="Google Shape;9768;p78"/>
            <p:cNvSpPr/>
            <p:nvPr/>
          </p:nvSpPr>
          <p:spPr>
            <a:xfrm>
              <a:off x="3331676" y="2173948"/>
              <a:ext cx="74158" cy="67646"/>
            </a:xfrm>
            <a:custGeom>
              <a:avLst/>
              <a:gdLst/>
              <a:ahLst/>
              <a:cxnLst/>
              <a:rect l="l" t="t" r="r" b="b"/>
              <a:pathLst>
                <a:path w="2824" h="2576" extrusionOk="0">
                  <a:moveTo>
                    <a:pt x="878" y="0"/>
                  </a:moveTo>
                  <a:cubicBezTo>
                    <a:pt x="764" y="0"/>
                    <a:pt x="653" y="48"/>
                    <a:pt x="565" y="135"/>
                  </a:cubicBezTo>
                  <a:lnTo>
                    <a:pt x="144" y="556"/>
                  </a:lnTo>
                  <a:cubicBezTo>
                    <a:pt x="58" y="652"/>
                    <a:pt x="0" y="767"/>
                    <a:pt x="0" y="891"/>
                  </a:cubicBezTo>
                  <a:lnTo>
                    <a:pt x="0" y="1169"/>
                  </a:lnTo>
                  <a:cubicBezTo>
                    <a:pt x="0" y="1944"/>
                    <a:pt x="632" y="2576"/>
                    <a:pt x="1417" y="2576"/>
                  </a:cubicBezTo>
                  <a:cubicBezTo>
                    <a:pt x="2192" y="2576"/>
                    <a:pt x="2824" y="1944"/>
                    <a:pt x="2824" y="1169"/>
                  </a:cubicBezTo>
                  <a:lnTo>
                    <a:pt x="2824" y="872"/>
                  </a:lnTo>
                  <a:cubicBezTo>
                    <a:pt x="2824" y="738"/>
                    <a:pt x="2776" y="623"/>
                    <a:pt x="2690" y="537"/>
                  </a:cubicBezTo>
                  <a:cubicBezTo>
                    <a:pt x="2326" y="183"/>
                    <a:pt x="1656" y="21"/>
                    <a:pt x="909" y="1"/>
                  </a:cubicBezTo>
                  <a:cubicBezTo>
                    <a:pt x="899" y="1"/>
                    <a:pt x="889" y="0"/>
                    <a:pt x="878" y="0"/>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69" name="Google Shape;9769;p78"/>
            <p:cNvSpPr/>
            <p:nvPr/>
          </p:nvSpPr>
          <p:spPr>
            <a:xfrm>
              <a:off x="3331676" y="2173975"/>
              <a:ext cx="73896" cy="66123"/>
            </a:xfrm>
            <a:custGeom>
              <a:avLst/>
              <a:gdLst/>
              <a:ahLst/>
              <a:cxnLst/>
              <a:rect l="l" t="t" r="r" b="b"/>
              <a:pathLst>
                <a:path w="2814" h="2518" extrusionOk="0">
                  <a:moveTo>
                    <a:pt x="909" y="0"/>
                  </a:moveTo>
                  <a:cubicBezTo>
                    <a:pt x="785" y="0"/>
                    <a:pt x="661" y="48"/>
                    <a:pt x="565" y="134"/>
                  </a:cubicBezTo>
                  <a:lnTo>
                    <a:pt x="144" y="565"/>
                  </a:lnTo>
                  <a:cubicBezTo>
                    <a:pt x="58" y="651"/>
                    <a:pt x="0" y="766"/>
                    <a:pt x="0" y="890"/>
                  </a:cubicBezTo>
                  <a:lnTo>
                    <a:pt x="0" y="1168"/>
                  </a:lnTo>
                  <a:cubicBezTo>
                    <a:pt x="0" y="1800"/>
                    <a:pt x="421" y="2345"/>
                    <a:pt x="1024" y="2517"/>
                  </a:cubicBezTo>
                  <a:cubicBezTo>
                    <a:pt x="823" y="2269"/>
                    <a:pt x="708" y="1962"/>
                    <a:pt x="708" y="1637"/>
                  </a:cubicBezTo>
                  <a:lnTo>
                    <a:pt x="708" y="957"/>
                  </a:lnTo>
                  <a:cubicBezTo>
                    <a:pt x="708" y="692"/>
                    <a:pt x="919" y="487"/>
                    <a:pt x="1172" y="487"/>
                  </a:cubicBezTo>
                  <a:cubicBezTo>
                    <a:pt x="1184" y="487"/>
                    <a:pt x="1195" y="488"/>
                    <a:pt x="1206" y="489"/>
                  </a:cubicBezTo>
                  <a:cubicBezTo>
                    <a:pt x="1685" y="517"/>
                    <a:pt x="2383" y="594"/>
                    <a:pt x="2814" y="804"/>
                  </a:cubicBezTo>
                  <a:cubicBezTo>
                    <a:pt x="2804" y="699"/>
                    <a:pt x="2757" y="613"/>
                    <a:pt x="2690" y="536"/>
                  </a:cubicBezTo>
                  <a:cubicBezTo>
                    <a:pt x="2326" y="182"/>
                    <a:pt x="1656" y="20"/>
                    <a:pt x="909"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0" name="Google Shape;9770;p78"/>
            <p:cNvSpPr/>
            <p:nvPr/>
          </p:nvSpPr>
          <p:spPr>
            <a:xfrm>
              <a:off x="3307281" y="2266200"/>
              <a:ext cx="24921" cy="46533"/>
            </a:xfrm>
            <a:custGeom>
              <a:avLst/>
              <a:gdLst/>
              <a:ahLst/>
              <a:cxnLst/>
              <a:rect l="l" t="t" r="r" b="b"/>
              <a:pathLst>
                <a:path w="949" h="1772" extrusionOk="0">
                  <a:moveTo>
                    <a:pt x="125" y="1"/>
                  </a:moveTo>
                  <a:cubicBezTo>
                    <a:pt x="49" y="125"/>
                    <a:pt x="1" y="259"/>
                    <a:pt x="1" y="403"/>
                  </a:cubicBezTo>
                  <a:lnTo>
                    <a:pt x="1" y="1532"/>
                  </a:lnTo>
                  <a:cubicBezTo>
                    <a:pt x="1" y="1666"/>
                    <a:pt x="106" y="1771"/>
                    <a:pt x="240" y="1771"/>
                  </a:cubicBezTo>
                  <a:lnTo>
                    <a:pt x="948" y="1771"/>
                  </a:lnTo>
                  <a:lnTo>
                    <a:pt x="948" y="1101"/>
                  </a:lnTo>
                  <a:lnTo>
                    <a:pt x="929" y="1101"/>
                  </a:lnTo>
                  <a:cubicBezTo>
                    <a:pt x="929" y="910"/>
                    <a:pt x="862" y="738"/>
                    <a:pt x="728" y="604"/>
                  </a:cubicBezTo>
                  <a:lnTo>
                    <a:pt x="125" y="1"/>
                  </a:ln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1" name="Google Shape;9771;p78"/>
            <p:cNvSpPr/>
            <p:nvPr/>
          </p:nvSpPr>
          <p:spPr>
            <a:xfrm>
              <a:off x="3405545" y="2266200"/>
              <a:ext cx="24658" cy="46533"/>
            </a:xfrm>
            <a:custGeom>
              <a:avLst/>
              <a:gdLst/>
              <a:ahLst/>
              <a:cxnLst/>
              <a:rect l="l" t="t" r="r" b="b"/>
              <a:pathLst>
                <a:path w="939" h="1772" extrusionOk="0">
                  <a:moveTo>
                    <a:pt x="814" y="1"/>
                  </a:moveTo>
                  <a:lnTo>
                    <a:pt x="211" y="604"/>
                  </a:lnTo>
                  <a:cubicBezTo>
                    <a:pt x="78" y="738"/>
                    <a:pt x="11" y="910"/>
                    <a:pt x="11" y="1101"/>
                  </a:cubicBezTo>
                  <a:lnTo>
                    <a:pt x="1" y="1101"/>
                  </a:lnTo>
                  <a:lnTo>
                    <a:pt x="1" y="1771"/>
                  </a:lnTo>
                  <a:lnTo>
                    <a:pt x="700" y="1771"/>
                  </a:lnTo>
                  <a:cubicBezTo>
                    <a:pt x="834" y="1771"/>
                    <a:pt x="939" y="1666"/>
                    <a:pt x="939" y="1532"/>
                  </a:cubicBezTo>
                  <a:lnTo>
                    <a:pt x="939" y="403"/>
                  </a:lnTo>
                  <a:cubicBezTo>
                    <a:pt x="939" y="259"/>
                    <a:pt x="891" y="125"/>
                    <a:pt x="814" y="1"/>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2" name="Google Shape;9772;p78"/>
            <p:cNvSpPr/>
            <p:nvPr/>
          </p:nvSpPr>
          <p:spPr>
            <a:xfrm>
              <a:off x="3362584" y="2262681"/>
              <a:ext cx="12342" cy="12342"/>
            </a:xfrm>
            <a:custGeom>
              <a:avLst/>
              <a:gdLst/>
              <a:ahLst/>
              <a:cxnLst/>
              <a:rect l="l" t="t" r="r" b="b"/>
              <a:pathLst>
                <a:path w="470" h="470" extrusionOk="0">
                  <a:moveTo>
                    <a:pt x="0" y="1"/>
                  </a:moveTo>
                  <a:lnTo>
                    <a:pt x="0" y="374"/>
                  </a:lnTo>
                  <a:cubicBezTo>
                    <a:pt x="0" y="431"/>
                    <a:pt x="39" y="470"/>
                    <a:pt x="96" y="470"/>
                  </a:cubicBezTo>
                  <a:lnTo>
                    <a:pt x="374" y="470"/>
                  </a:lnTo>
                  <a:cubicBezTo>
                    <a:pt x="422" y="470"/>
                    <a:pt x="469" y="431"/>
                    <a:pt x="469" y="374"/>
                  </a:cubicBezTo>
                  <a:lnTo>
                    <a:pt x="469" y="1"/>
                  </a:lnTo>
                  <a:close/>
                </a:path>
              </a:pathLst>
            </a:custGeom>
            <a:solidFill>
              <a:srgbClr val="4760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3" name="Google Shape;9773;p78"/>
            <p:cNvSpPr/>
            <p:nvPr/>
          </p:nvSpPr>
          <p:spPr>
            <a:xfrm>
              <a:off x="3343493" y="2245481"/>
              <a:ext cx="25393" cy="25971"/>
            </a:xfrm>
            <a:custGeom>
              <a:avLst/>
              <a:gdLst/>
              <a:ahLst/>
              <a:cxnLst/>
              <a:rect l="l" t="t" r="r" b="b"/>
              <a:pathLst>
                <a:path w="967" h="989" extrusionOk="0">
                  <a:moveTo>
                    <a:pt x="221" y="0"/>
                  </a:moveTo>
                  <a:cubicBezTo>
                    <a:pt x="190" y="0"/>
                    <a:pt x="160" y="15"/>
                    <a:pt x="144" y="43"/>
                  </a:cubicBezTo>
                  <a:lnTo>
                    <a:pt x="0" y="263"/>
                  </a:lnTo>
                  <a:lnTo>
                    <a:pt x="354" y="914"/>
                  </a:lnTo>
                  <a:cubicBezTo>
                    <a:pt x="378" y="963"/>
                    <a:pt x="430" y="988"/>
                    <a:pt x="481" y="988"/>
                  </a:cubicBezTo>
                  <a:cubicBezTo>
                    <a:pt x="510" y="988"/>
                    <a:pt x="540" y="980"/>
                    <a:pt x="565" y="962"/>
                  </a:cubicBezTo>
                  <a:lnTo>
                    <a:pt x="967" y="656"/>
                  </a:lnTo>
                  <a:lnTo>
                    <a:pt x="287" y="24"/>
                  </a:lnTo>
                  <a:cubicBezTo>
                    <a:pt x="267" y="8"/>
                    <a:pt x="244" y="0"/>
                    <a:pt x="221" y="0"/>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4" name="Google Shape;9774;p78"/>
            <p:cNvSpPr/>
            <p:nvPr/>
          </p:nvSpPr>
          <p:spPr>
            <a:xfrm>
              <a:off x="3368860" y="2245559"/>
              <a:ext cx="25420" cy="26076"/>
            </a:xfrm>
            <a:custGeom>
              <a:avLst/>
              <a:gdLst/>
              <a:ahLst/>
              <a:cxnLst/>
              <a:rect l="l" t="t" r="r" b="b"/>
              <a:pathLst>
                <a:path w="968" h="993" extrusionOk="0">
                  <a:moveTo>
                    <a:pt x="748" y="0"/>
                  </a:moveTo>
                  <a:cubicBezTo>
                    <a:pt x="725" y="0"/>
                    <a:pt x="701" y="10"/>
                    <a:pt x="680" y="31"/>
                  </a:cubicBezTo>
                  <a:lnTo>
                    <a:pt x="1" y="653"/>
                  </a:lnTo>
                  <a:lnTo>
                    <a:pt x="393" y="959"/>
                  </a:lnTo>
                  <a:cubicBezTo>
                    <a:pt x="419" y="982"/>
                    <a:pt x="452" y="992"/>
                    <a:pt x="484" y="992"/>
                  </a:cubicBezTo>
                  <a:cubicBezTo>
                    <a:pt x="534" y="992"/>
                    <a:pt x="584" y="967"/>
                    <a:pt x="613" y="921"/>
                  </a:cubicBezTo>
                  <a:lnTo>
                    <a:pt x="967" y="260"/>
                  </a:lnTo>
                  <a:lnTo>
                    <a:pt x="824" y="50"/>
                  </a:lnTo>
                  <a:cubicBezTo>
                    <a:pt x="807" y="17"/>
                    <a:pt x="779" y="0"/>
                    <a:pt x="748" y="0"/>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5" name="Google Shape;9775;p78"/>
            <p:cNvSpPr/>
            <p:nvPr/>
          </p:nvSpPr>
          <p:spPr>
            <a:xfrm>
              <a:off x="3163297" y="1993516"/>
              <a:ext cx="174419" cy="150233"/>
            </a:xfrm>
            <a:custGeom>
              <a:avLst/>
              <a:gdLst/>
              <a:ahLst/>
              <a:cxnLst/>
              <a:rect l="l" t="t" r="r" b="b"/>
              <a:pathLst>
                <a:path w="6642" h="5721" extrusionOk="0">
                  <a:moveTo>
                    <a:pt x="584" y="1"/>
                  </a:moveTo>
                  <a:cubicBezTo>
                    <a:pt x="259" y="1"/>
                    <a:pt x="0" y="259"/>
                    <a:pt x="0" y="585"/>
                  </a:cubicBezTo>
                  <a:lnTo>
                    <a:pt x="0" y="3714"/>
                  </a:lnTo>
                  <a:cubicBezTo>
                    <a:pt x="0" y="4040"/>
                    <a:pt x="259" y="4298"/>
                    <a:pt x="584" y="4298"/>
                  </a:cubicBezTo>
                  <a:lnTo>
                    <a:pt x="2737" y="4298"/>
                  </a:lnTo>
                  <a:lnTo>
                    <a:pt x="2412" y="5600"/>
                  </a:lnTo>
                  <a:cubicBezTo>
                    <a:pt x="2397" y="5666"/>
                    <a:pt x="2450" y="5721"/>
                    <a:pt x="2511" y="5721"/>
                  </a:cubicBezTo>
                  <a:cubicBezTo>
                    <a:pt x="2529" y="5721"/>
                    <a:pt x="2547" y="5716"/>
                    <a:pt x="2565" y="5705"/>
                  </a:cubicBezTo>
                  <a:lnTo>
                    <a:pt x="4489" y="4298"/>
                  </a:lnTo>
                  <a:lnTo>
                    <a:pt x="6049" y="4298"/>
                  </a:lnTo>
                  <a:cubicBezTo>
                    <a:pt x="6374" y="4288"/>
                    <a:pt x="6642" y="4030"/>
                    <a:pt x="6642" y="3705"/>
                  </a:cubicBezTo>
                  <a:lnTo>
                    <a:pt x="6642" y="585"/>
                  </a:lnTo>
                  <a:cubicBezTo>
                    <a:pt x="6642" y="259"/>
                    <a:pt x="6384" y="1"/>
                    <a:pt x="6058"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6" name="Google Shape;9776;p78"/>
            <p:cNvSpPr/>
            <p:nvPr/>
          </p:nvSpPr>
          <p:spPr>
            <a:xfrm>
              <a:off x="3192446" y="2019172"/>
              <a:ext cx="28912" cy="10320"/>
            </a:xfrm>
            <a:custGeom>
              <a:avLst/>
              <a:gdLst/>
              <a:ahLst/>
              <a:cxnLst/>
              <a:rect l="l" t="t" r="r" b="b"/>
              <a:pathLst>
                <a:path w="1101" h="393" extrusionOk="0">
                  <a:moveTo>
                    <a:pt x="259" y="0"/>
                  </a:moveTo>
                  <a:cubicBezTo>
                    <a:pt x="0" y="0"/>
                    <a:pt x="0" y="393"/>
                    <a:pt x="259" y="393"/>
                  </a:cubicBezTo>
                  <a:lnTo>
                    <a:pt x="843" y="393"/>
                  </a:lnTo>
                  <a:cubicBezTo>
                    <a:pt x="1101" y="393"/>
                    <a:pt x="1101" y="0"/>
                    <a:pt x="843"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7" name="Google Shape;9777;p78"/>
            <p:cNvSpPr/>
            <p:nvPr/>
          </p:nvSpPr>
          <p:spPr>
            <a:xfrm>
              <a:off x="3228133" y="2019172"/>
              <a:ext cx="80434" cy="10320"/>
            </a:xfrm>
            <a:custGeom>
              <a:avLst/>
              <a:gdLst/>
              <a:ahLst/>
              <a:cxnLst/>
              <a:rect l="l" t="t" r="r" b="b"/>
              <a:pathLst>
                <a:path w="3063" h="393" extrusionOk="0">
                  <a:moveTo>
                    <a:pt x="268" y="0"/>
                  </a:moveTo>
                  <a:cubicBezTo>
                    <a:pt x="0" y="0"/>
                    <a:pt x="0" y="393"/>
                    <a:pt x="268" y="393"/>
                  </a:cubicBezTo>
                  <a:lnTo>
                    <a:pt x="2804" y="393"/>
                  </a:lnTo>
                  <a:cubicBezTo>
                    <a:pt x="3063" y="393"/>
                    <a:pt x="3063" y="0"/>
                    <a:pt x="2804"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8" name="Google Shape;9778;p78"/>
            <p:cNvSpPr/>
            <p:nvPr/>
          </p:nvSpPr>
          <p:spPr>
            <a:xfrm>
              <a:off x="3192183" y="2044802"/>
              <a:ext cx="116384" cy="10320"/>
            </a:xfrm>
            <a:custGeom>
              <a:avLst/>
              <a:gdLst/>
              <a:ahLst/>
              <a:cxnLst/>
              <a:rect l="l" t="t" r="r" b="b"/>
              <a:pathLst>
                <a:path w="4432" h="393" extrusionOk="0">
                  <a:moveTo>
                    <a:pt x="269" y="0"/>
                  </a:moveTo>
                  <a:cubicBezTo>
                    <a:pt x="1" y="0"/>
                    <a:pt x="1" y="393"/>
                    <a:pt x="269" y="393"/>
                  </a:cubicBezTo>
                  <a:lnTo>
                    <a:pt x="4173" y="393"/>
                  </a:lnTo>
                  <a:cubicBezTo>
                    <a:pt x="4432" y="393"/>
                    <a:pt x="4432" y="0"/>
                    <a:pt x="4173" y="0"/>
                  </a:cubicBez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79" name="Google Shape;9779;p78"/>
            <p:cNvSpPr/>
            <p:nvPr/>
          </p:nvSpPr>
          <p:spPr>
            <a:xfrm>
              <a:off x="3192183" y="2070431"/>
              <a:ext cx="80461" cy="10320"/>
            </a:xfrm>
            <a:custGeom>
              <a:avLst/>
              <a:gdLst/>
              <a:ahLst/>
              <a:cxnLst/>
              <a:rect l="l" t="t" r="r" b="b"/>
              <a:pathLst>
                <a:path w="3064" h="393" extrusionOk="0">
                  <a:moveTo>
                    <a:pt x="269" y="0"/>
                  </a:moveTo>
                  <a:cubicBezTo>
                    <a:pt x="1" y="0"/>
                    <a:pt x="1" y="393"/>
                    <a:pt x="269" y="393"/>
                  </a:cubicBezTo>
                  <a:lnTo>
                    <a:pt x="2805" y="393"/>
                  </a:lnTo>
                  <a:cubicBezTo>
                    <a:pt x="3063" y="393"/>
                    <a:pt x="3063" y="0"/>
                    <a:pt x="2805" y="0"/>
                  </a:cubicBez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0" name="Google Shape;9780;p78"/>
            <p:cNvSpPr/>
            <p:nvPr/>
          </p:nvSpPr>
          <p:spPr>
            <a:xfrm>
              <a:off x="3279655" y="2070431"/>
              <a:ext cx="28912" cy="10320"/>
            </a:xfrm>
            <a:custGeom>
              <a:avLst/>
              <a:gdLst/>
              <a:ahLst/>
              <a:cxnLst/>
              <a:rect l="l" t="t" r="r" b="b"/>
              <a:pathLst>
                <a:path w="1101" h="393" extrusionOk="0">
                  <a:moveTo>
                    <a:pt x="259" y="0"/>
                  </a:moveTo>
                  <a:cubicBezTo>
                    <a:pt x="0" y="0"/>
                    <a:pt x="0" y="393"/>
                    <a:pt x="259" y="393"/>
                  </a:cubicBezTo>
                  <a:lnTo>
                    <a:pt x="842" y="393"/>
                  </a:lnTo>
                  <a:cubicBezTo>
                    <a:pt x="1101" y="393"/>
                    <a:pt x="1101" y="0"/>
                    <a:pt x="842" y="0"/>
                  </a:cubicBez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781" name="Google Shape;9781;p78"/>
          <p:cNvGrpSpPr/>
          <p:nvPr/>
        </p:nvGrpSpPr>
        <p:grpSpPr>
          <a:xfrm>
            <a:off x="4023785" y="1970407"/>
            <a:ext cx="288807" cy="355377"/>
            <a:chOff x="4023785" y="1970407"/>
            <a:chExt cx="288807" cy="355377"/>
          </a:xfrm>
        </p:grpSpPr>
        <p:sp>
          <p:nvSpPr>
            <p:cNvPr id="9782" name="Google Shape;9782;p78"/>
            <p:cNvSpPr/>
            <p:nvPr/>
          </p:nvSpPr>
          <p:spPr>
            <a:xfrm>
              <a:off x="4062492" y="2036766"/>
              <a:ext cx="31197" cy="34191"/>
            </a:xfrm>
            <a:custGeom>
              <a:avLst/>
              <a:gdLst/>
              <a:ahLst/>
              <a:cxnLst/>
              <a:rect l="l" t="t" r="r" b="b"/>
              <a:pathLst>
                <a:path w="1188" h="1302" extrusionOk="0">
                  <a:moveTo>
                    <a:pt x="565" y="0"/>
                  </a:moveTo>
                  <a:lnTo>
                    <a:pt x="1" y="421"/>
                  </a:lnTo>
                  <a:lnTo>
                    <a:pt x="613" y="1302"/>
                  </a:lnTo>
                  <a:cubicBezTo>
                    <a:pt x="795" y="1158"/>
                    <a:pt x="986" y="1015"/>
                    <a:pt x="1187" y="890"/>
                  </a:cubicBezTo>
                  <a:lnTo>
                    <a:pt x="565" y="0"/>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3" name="Google Shape;9783;p78"/>
            <p:cNvSpPr/>
            <p:nvPr/>
          </p:nvSpPr>
          <p:spPr>
            <a:xfrm>
              <a:off x="4242452" y="2036766"/>
              <a:ext cx="31433" cy="34191"/>
            </a:xfrm>
            <a:custGeom>
              <a:avLst/>
              <a:gdLst/>
              <a:ahLst/>
              <a:cxnLst/>
              <a:rect l="l" t="t" r="r" b="b"/>
              <a:pathLst>
                <a:path w="1197" h="1302" extrusionOk="0">
                  <a:moveTo>
                    <a:pt x="622" y="0"/>
                  </a:moveTo>
                  <a:lnTo>
                    <a:pt x="0" y="890"/>
                  </a:lnTo>
                  <a:cubicBezTo>
                    <a:pt x="201" y="1015"/>
                    <a:pt x="392" y="1158"/>
                    <a:pt x="574" y="1302"/>
                  </a:cubicBezTo>
                  <a:lnTo>
                    <a:pt x="1196" y="421"/>
                  </a:lnTo>
                  <a:lnTo>
                    <a:pt x="622" y="0"/>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4" name="Google Shape;9784;p78"/>
            <p:cNvSpPr/>
            <p:nvPr/>
          </p:nvSpPr>
          <p:spPr>
            <a:xfrm>
              <a:off x="4152222" y="2009613"/>
              <a:ext cx="31932" cy="32457"/>
            </a:xfrm>
            <a:custGeom>
              <a:avLst/>
              <a:gdLst/>
              <a:ahLst/>
              <a:cxnLst/>
              <a:rect l="l" t="t" r="r" b="b"/>
              <a:pathLst>
                <a:path w="1216" h="1236" extrusionOk="0">
                  <a:moveTo>
                    <a:pt x="0" y="0"/>
                  </a:moveTo>
                  <a:lnTo>
                    <a:pt x="0" y="1235"/>
                  </a:lnTo>
                  <a:cubicBezTo>
                    <a:pt x="201" y="1206"/>
                    <a:pt x="405" y="1192"/>
                    <a:pt x="608" y="1192"/>
                  </a:cubicBezTo>
                  <a:cubicBezTo>
                    <a:pt x="811" y="1192"/>
                    <a:pt x="1015" y="1206"/>
                    <a:pt x="1216" y="1235"/>
                  </a:cubicBezTo>
                  <a:lnTo>
                    <a:pt x="1216" y="0"/>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5" name="Google Shape;9785;p78"/>
            <p:cNvSpPr/>
            <p:nvPr/>
          </p:nvSpPr>
          <p:spPr>
            <a:xfrm>
              <a:off x="4152222" y="2009613"/>
              <a:ext cx="21376" cy="32457"/>
            </a:xfrm>
            <a:custGeom>
              <a:avLst/>
              <a:gdLst/>
              <a:ahLst/>
              <a:cxnLst/>
              <a:rect l="l" t="t" r="r" b="b"/>
              <a:pathLst>
                <a:path w="814" h="1236" extrusionOk="0">
                  <a:moveTo>
                    <a:pt x="0" y="0"/>
                  </a:moveTo>
                  <a:lnTo>
                    <a:pt x="0" y="1235"/>
                  </a:lnTo>
                  <a:cubicBezTo>
                    <a:pt x="201" y="1206"/>
                    <a:pt x="402" y="1187"/>
                    <a:pt x="603" y="1187"/>
                  </a:cubicBezTo>
                  <a:lnTo>
                    <a:pt x="814" y="1187"/>
                  </a:lnTo>
                  <a:lnTo>
                    <a:pt x="814" y="0"/>
                  </a:ln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6" name="Google Shape;9786;p78"/>
            <p:cNvSpPr/>
            <p:nvPr/>
          </p:nvSpPr>
          <p:spPr>
            <a:xfrm>
              <a:off x="4023785" y="2036766"/>
              <a:ext cx="288807" cy="288781"/>
            </a:xfrm>
            <a:custGeom>
              <a:avLst/>
              <a:gdLst/>
              <a:ahLst/>
              <a:cxnLst/>
              <a:rect l="l" t="t" r="r" b="b"/>
              <a:pathLst>
                <a:path w="10998" h="10997" extrusionOk="0">
                  <a:moveTo>
                    <a:pt x="5494" y="0"/>
                  </a:moveTo>
                  <a:cubicBezTo>
                    <a:pt x="2460" y="0"/>
                    <a:pt x="1" y="2460"/>
                    <a:pt x="1" y="5493"/>
                  </a:cubicBezTo>
                  <a:cubicBezTo>
                    <a:pt x="1" y="8537"/>
                    <a:pt x="2460" y="10996"/>
                    <a:pt x="5494" y="10996"/>
                  </a:cubicBezTo>
                  <a:cubicBezTo>
                    <a:pt x="8538" y="10996"/>
                    <a:pt x="10997" y="8537"/>
                    <a:pt x="10997" y="5493"/>
                  </a:cubicBezTo>
                  <a:cubicBezTo>
                    <a:pt x="10997" y="2460"/>
                    <a:pt x="8538" y="0"/>
                    <a:pt x="5494" y="0"/>
                  </a:cubicBezTo>
                  <a:close/>
                </a:path>
              </a:pathLst>
            </a:custGeom>
            <a:solidFill>
              <a:srgbClr val="ACB8C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7" name="Google Shape;9787;p78"/>
            <p:cNvSpPr/>
            <p:nvPr/>
          </p:nvSpPr>
          <p:spPr>
            <a:xfrm>
              <a:off x="4030087" y="2037002"/>
              <a:ext cx="151048" cy="288781"/>
            </a:xfrm>
            <a:custGeom>
              <a:avLst/>
              <a:gdLst/>
              <a:ahLst/>
              <a:cxnLst/>
              <a:rect l="l" t="t" r="r" b="b"/>
              <a:pathLst>
                <a:path w="5752" h="10997" extrusionOk="0">
                  <a:moveTo>
                    <a:pt x="5264" y="1"/>
                  </a:moveTo>
                  <a:cubicBezTo>
                    <a:pt x="2316" y="125"/>
                    <a:pt x="0" y="2546"/>
                    <a:pt x="0" y="5494"/>
                  </a:cubicBezTo>
                  <a:cubicBezTo>
                    <a:pt x="0" y="8442"/>
                    <a:pt x="2316" y="10863"/>
                    <a:pt x="5264" y="10997"/>
                  </a:cubicBezTo>
                  <a:cubicBezTo>
                    <a:pt x="5360" y="10987"/>
                    <a:pt x="5465" y="10987"/>
                    <a:pt x="5560" y="10987"/>
                  </a:cubicBezTo>
                  <a:cubicBezTo>
                    <a:pt x="2728" y="10729"/>
                    <a:pt x="555" y="8355"/>
                    <a:pt x="555" y="5513"/>
                  </a:cubicBezTo>
                  <a:cubicBezTo>
                    <a:pt x="555" y="2594"/>
                    <a:pt x="2833" y="182"/>
                    <a:pt x="5752" y="20"/>
                  </a:cubicBezTo>
                  <a:cubicBezTo>
                    <a:pt x="5589" y="1"/>
                    <a:pt x="5427" y="1"/>
                    <a:pt x="5264" y="1"/>
                  </a:cubicBezTo>
                  <a:close/>
                </a:path>
              </a:pathLst>
            </a:custGeom>
            <a:solidFill>
              <a:srgbClr val="8596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8" name="Google Shape;9788;p78"/>
            <p:cNvSpPr/>
            <p:nvPr/>
          </p:nvSpPr>
          <p:spPr>
            <a:xfrm>
              <a:off x="4037624" y="2060111"/>
              <a:ext cx="251597" cy="242065"/>
            </a:xfrm>
            <a:custGeom>
              <a:avLst/>
              <a:gdLst/>
              <a:ahLst/>
              <a:cxnLst/>
              <a:rect l="l" t="t" r="r" b="b"/>
              <a:pathLst>
                <a:path w="9581" h="9218" extrusionOk="0">
                  <a:moveTo>
                    <a:pt x="4968" y="1"/>
                  </a:moveTo>
                  <a:cubicBezTo>
                    <a:pt x="3771" y="1"/>
                    <a:pt x="2595" y="469"/>
                    <a:pt x="1713" y="1351"/>
                  </a:cubicBezTo>
                  <a:cubicBezTo>
                    <a:pt x="393" y="2671"/>
                    <a:pt x="0" y="4652"/>
                    <a:pt x="718" y="6375"/>
                  </a:cubicBezTo>
                  <a:cubicBezTo>
                    <a:pt x="1426" y="8098"/>
                    <a:pt x="3111" y="9217"/>
                    <a:pt x="4967" y="9217"/>
                  </a:cubicBezTo>
                  <a:cubicBezTo>
                    <a:pt x="7513" y="9217"/>
                    <a:pt x="9571" y="7150"/>
                    <a:pt x="9580" y="4614"/>
                  </a:cubicBezTo>
                  <a:cubicBezTo>
                    <a:pt x="9580" y="2748"/>
                    <a:pt x="8451" y="1063"/>
                    <a:pt x="6738" y="355"/>
                  </a:cubicBezTo>
                  <a:cubicBezTo>
                    <a:pt x="6165" y="117"/>
                    <a:pt x="5564" y="1"/>
                    <a:pt x="4968"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89" name="Google Shape;9789;p78"/>
            <p:cNvSpPr/>
            <p:nvPr/>
          </p:nvSpPr>
          <p:spPr>
            <a:xfrm>
              <a:off x="4049940" y="2060137"/>
              <a:ext cx="125418" cy="242038"/>
            </a:xfrm>
            <a:custGeom>
              <a:avLst/>
              <a:gdLst/>
              <a:ahLst/>
              <a:cxnLst/>
              <a:rect l="l" t="t" r="r" b="b"/>
              <a:pathLst>
                <a:path w="4776" h="9217" extrusionOk="0">
                  <a:moveTo>
                    <a:pt x="4498" y="0"/>
                  </a:moveTo>
                  <a:cubicBezTo>
                    <a:pt x="2000" y="58"/>
                    <a:pt x="0" y="2106"/>
                    <a:pt x="0" y="4603"/>
                  </a:cubicBezTo>
                  <a:cubicBezTo>
                    <a:pt x="0" y="7111"/>
                    <a:pt x="2000" y="9159"/>
                    <a:pt x="4498" y="9216"/>
                  </a:cubicBezTo>
                  <a:cubicBezTo>
                    <a:pt x="4594" y="9216"/>
                    <a:pt x="4680" y="9216"/>
                    <a:pt x="4776" y="9207"/>
                  </a:cubicBezTo>
                  <a:cubicBezTo>
                    <a:pt x="2345" y="9054"/>
                    <a:pt x="450" y="7044"/>
                    <a:pt x="440" y="4613"/>
                  </a:cubicBezTo>
                  <a:cubicBezTo>
                    <a:pt x="450" y="2173"/>
                    <a:pt x="2345" y="153"/>
                    <a:pt x="4776" y="10"/>
                  </a:cubicBezTo>
                  <a:cubicBezTo>
                    <a:pt x="4680" y="10"/>
                    <a:pt x="4594" y="0"/>
                    <a:pt x="4498" y="0"/>
                  </a:cubicBez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0" name="Google Shape;9790;p78"/>
            <p:cNvSpPr/>
            <p:nvPr/>
          </p:nvSpPr>
          <p:spPr>
            <a:xfrm>
              <a:off x="4054194" y="2076340"/>
              <a:ext cx="217932" cy="209739"/>
            </a:xfrm>
            <a:custGeom>
              <a:avLst/>
              <a:gdLst/>
              <a:ahLst/>
              <a:cxnLst/>
              <a:rect l="l" t="t" r="r" b="b"/>
              <a:pathLst>
                <a:path w="8299" h="7987" extrusionOk="0">
                  <a:moveTo>
                    <a:pt x="4310" y="0"/>
                  </a:moveTo>
                  <a:cubicBezTo>
                    <a:pt x="3269" y="0"/>
                    <a:pt x="2246" y="404"/>
                    <a:pt x="1484" y="1173"/>
                  </a:cubicBezTo>
                  <a:cubicBezTo>
                    <a:pt x="345" y="2312"/>
                    <a:pt x="1" y="4025"/>
                    <a:pt x="623" y="5518"/>
                  </a:cubicBezTo>
                  <a:cubicBezTo>
                    <a:pt x="1235" y="7011"/>
                    <a:pt x="2690" y="7987"/>
                    <a:pt x="4308" y="7987"/>
                  </a:cubicBezTo>
                  <a:cubicBezTo>
                    <a:pt x="6509" y="7977"/>
                    <a:pt x="8298" y="6197"/>
                    <a:pt x="8298" y="3996"/>
                  </a:cubicBezTo>
                  <a:cubicBezTo>
                    <a:pt x="8298" y="2379"/>
                    <a:pt x="7332" y="924"/>
                    <a:pt x="5839" y="302"/>
                  </a:cubicBezTo>
                  <a:cubicBezTo>
                    <a:pt x="5345" y="99"/>
                    <a:pt x="4825" y="0"/>
                    <a:pt x="4310" y="0"/>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1" name="Google Shape;9791;p78"/>
            <p:cNvSpPr/>
            <p:nvPr/>
          </p:nvSpPr>
          <p:spPr>
            <a:xfrm>
              <a:off x="4062492" y="2076340"/>
              <a:ext cx="118144" cy="209607"/>
            </a:xfrm>
            <a:custGeom>
              <a:avLst/>
              <a:gdLst/>
              <a:ahLst/>
              <a:cxnLst/>
              <a:rect l="l" t="t" r="r" b="b"/>
              <a:pathLst>
                <a:path w="4499" h="7982" extrusionOk="0">
                  <a:moveTo>
                    <a:pt x="3984" y="1"/>
                  </a:moveTo>
                  <a:cubicBezTo>
                    <a:pt x="1819" y="1"/>
                    <a:pt x="1" y="1760"/>
                    <a:pt x="1" y="3996"/>
                  </a:cubicBezTo>
                  <a:cubicBezTo>
                    <a:pt x="1" y="6223"/>
                    <a:pt x="1819" y="7982"/>
                    <a:pt x="3983" y="7982"/>
                  </a:cubicBezTo>
                  <a:cubicBezTo>
                    <a:pt x="4153" y="7982"/>
                    <a:pt x="4325" y="7971"/>
                    <a:pt x="4499" y="7948"/>
                  </a:cubicBezTo>
                  <a:cubicBezTo>
                    <a:pt x="2508" y="7700"/>
                    <a:pt x="1015" y="5996"/>
                    <a:pt x="1006" y="3996"/>
                  </a:cubicBezTo>
                  <a:cubicBezTo>
                    <a:pt x="1015" y="1986"/>
                    <a:pt x="2508" y="292"/>
                    <a:pt x="4499" y="34"/>
                  </a:cubicBezTo>
                  <a:cubicBezTo>
                    <a:pt x="4325" y="12"/>
                    <a:pt x="4153" y="1"/>
                    <a:pt x="3984"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2" name="Google Shape;9792;p78"/>
            <p:cNvSpPr/>
            <p:nvPr/>
          </p:nvSpPr>
          <p:spPr>
            <a:xfrm>
              <a:off x="4162516" y="2109821"/>
              <a:ext cx="11344" cy="74736"/>
            </a:xfrm>
            <a:custGeom>
              <a:avLst/>
              <a:gdLst/>
              <a:ahLst/>
              <a:cxnLst/>
              <a:rect l="l" t="t" r="r" b="b"/>
              <a:pathLst>
                <a:path w="432" h="2846" extrusionOk="0">
                  <a:moveTo>
                    <a:pt x="216" y="1"/>
                  </a:moveTo>
                  <a:cubicBezTo>
                    <a:pt x="108" y="1"/>
                    <a:pt x="1" y="75"/>
                    <a:pt x="10" y="223"/>
                  </a:cubicBezTo>
                  <a:lnTo>
                    <a:pt x="10" y="2635"/>
                  </a:lnTo>
                  <a:cubicBezTo>
                    <a:pt x="10" y="2750"/>
                    <a:pt x="106" y="2845"/>
                    <a:pt x="211" y="2845"/>
                  </a:cubicBezTo>
                  <a:cubicBezTo>
                    <a:pt x="326" y="2836"/>
                    <a:pt x="422" y="2750"/>
                    <a:pt x="422" y="2635"/>
                  </a:cubicBezTo>
                  <a:lnTo>
                    <a:pt x="422" y="223"/>
                  </a:lnTo>
                  <a:cubicBezTo>
                    <a:pt x="431" y="75"/>
                    <a:pt x="324" y="1"/>
                    <a:pt x="216"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3" name="Google Shape;9793;p78"/>
            <p:cNvSpPr/>
            <p:nvPr/>
          </p:nvSpPr>
          <p:spPr>
            <a:xfrm>
              <a:off x="4245970" y="2009561"/>
              <a:ext cx="55803" cy="47294"/>
            </a:xfrm>
            <a:custGeom>
              <a:avLst/>
              <a:gdLst/>
              <a:ahLst/>
              <a:cxnLst/>
              <a:rect l="l" t="t" r="r" b="b"/>
              <a:pathLst>
                <a:path w="2125" h="1801" extrusionOk="0">
                  <a:moveTo>
                    <a:pt x="584" y="1"/>
                  </a:moveTo>
                  <a:cubicBezTo>
                    <a:pt x="494" y="1"/>
                    <a:pt x="403" y="41"/>
                    <a:pt x="345" y="117"/>
                  </a:cubicBezTo>
                  <a:lnTo>
                    <a:pt x="96" y="462"/>
                  </a:lnTo>
                  <a:cubicBezTo>
                    <a:pt x="0" y="596"/>
                    <a:pt x="29" y="778"/>
                    <a:pt x="163" y="864"/>
                  </a:cubicBezTo>
                  <a:lnTo>
                    <a:pt x="1378" y="1744"/>
                  </a:lnTo>
                  <a:cubicBezTo>
                    <a:pt x="1431" y="1782"/>
                    <a:pt x="1490" y="1801"/>
                    <a:pt x="1549" y="1801"/>
                  </a:cubicBezTo>
                  <a:cubicBezTo>
                    <a:pt x="1637" y="1801"/>
                    <a:pt x="1722" y="1758"/>
                    <a:pt x="1780" y="1677"/>
                  </a:cubicBezTo>
                  <a:lnTo>
                    <a:pt x="2029" y="1333"/>
                  </a:lnTo>
                  <a:cubicBezTo>
                    <a:pt x="2125" y="1199"/>
                    <a:pt x="2096" y="1026"/>
                    <a:pt x="1962" y="931"/>
                  </a:cubicBezTo>
                  <a:lnTo>
                    <a:pt x="747" y="50"/>
                  </a:lnTo>
                  <a:cubicBezTo>
                    <a:pt x="698" y="17"/>
                    <a:pt x="641" y="1"/>
                    <a:pt x="584" y="1"/>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4" name="Google Shape;9794;p78"/>
            <p:cNvSpPr/>
            <p:nvPr/>
          </p:nvSpPr>
          <p:spPr>
            <a:xfrm>
              <a:off x="4034604" y="2009561"/>
              <a:ext cx="55829" cy="47294"/>
            </a:xfrm>
            <a:custGeom>
              <a:avLst/>
              <a:gdLst/>
              <a:ahLst/>
              <a:cxnLst/>
              <a:rect l="l" t="t" r="r" b="b"/>
              <a:pathLst>
                <a:path w="2126" h="1801" extrusionOk="0">
                  <a:moveTo>
                    <a:pt x="1545" y="1"/>
                  </a:moveTo>
                  <a:cubicBezTo>
                    <a:pt x="1488" y="1"/>
                    <a:pt x="1430" y="17"/>
                    <a:pt x="1379" y="50"/>
                  </a:cubicBezTo>
                  <a:lnTo>
                    <a:pt x="163" y="931"/>
                  </a:lnTo>
                  <a:cubicBezTo>
                    <a:pt x="29" y="1026"/>
                    <a:pt x="0" y="1199"/>
                    <a:pt x="96" y="1333"/>
                  </a:cubicBezTo>
                  <a:lnTo>
                    <a:pt x="345" y="1677"/>
                  </a:lnTo>
                  <a:cubicBezTo>
                    <a:pt x="403" y="1758"/>
                    <a:pt x="492" y="1801"/>
                    <a:pt x="581" y="1801"/>
                  </a:cubicBezTo>
                  <a:cubicBezTo>
                    <a:pt x="639" y="1801"/>
                    <a:pt x="698" y="1782"/>
                    <a:pt x="747" y="1744"/>
                  </a:cubicBezTo>
                  <a:lnTo>
                    <a:pt x="1962" y="864"/>
                  </a:lnTo>
                  <a:cubicBezTo>
                    <a:pt x="2096" y="778"/>
                    <a:pt x="2125" y="596"/>
                    <a:pt x="2029" y="462"/>
                  </a:cubicBezTo>
                  <a:lnTo>
                    <a:pt x="1780" y="117"/>
                  </a:lnTo>
                  <a:cubicBezTo>
                    <a:pt x="1722" y="41"/>
                    <a:pt x="1635" y="1"/>
                    <a:pt x="1545" y="1"/>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5" name="Google Shape;9795;p78"/>
            <p:cNvSpPr/>
            <p:nvPr/>
          </p:nvSpPr>
          <p:spPr>
            <a:xfrm>
              <a:off x="4133368" y="1970407"/>
              <a:ext cx="69642" cy="41753"/>
            </a:xfrm>
            <a:custGeom>
              <a:avLst/>
              <a:gdLst/>
              <a:ahLst/>
              <a:cxnLst/>
              <a:rect l="l" t="t" r="r" b="b"/>
              <a:pathLst>
                <a:path w="2652" h="1590" extrusionOk="0">
                  <a:moveTo>
                    <a:pt x="336" y="1"/>
                  </a:moveTo>
                  <a:cubicBezTo>
                    <a:pt x="154" y="1"/>
                    <a:pt x="1" y="144"/>
                    <a:pt x="1" y="335"/>
                  </a:cubicBezTo>
                  <a:lnTo>
                    <a:pt x="1" y="1254"/>
                  </a:lnTo>
                  <a:cubicBezTo>
                    <a:pt x="1" y="1446"/>
                    <a:pt x="154" y="1589"/>
                    <a:pt x="336" y="1589"/>
                  </a:cubicBezTo>
                  <a:lnTo>
                    <a:pt x="2317" y="1589"/>
                  </a:lnTo>
                  <a:cubicBezTo>
                    <a:pt x="2498" y="1589"/>
                    <a:pt x="2652" y="1446"/>
                    <a:pt x="2652" y="1254"/>
                  </a:cubicBezTo>
                  <a:lnTo>
                    <a:pt x="2652" y="335"/>
                  </a:lnTo>
                  <a:cubicBezTo>
                    <a:pt x="2652" y="144"/>
                    <a:pt x="2498" y="1"/>
                    <a:pt x="2317" y="1"/>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6" name="Google Shape;9796;p78"/>
            <p:cNvSpPr/>
            <p:nvPr/>
          </p:nvSpPr>
          <p:spPr>
            <a:xfrm>
              <a:off x="4245970" y="2009561"/>
              <a:ext cx="49526" cy="47294"/>
            </a:xfrm>
            <a:custGeom>
              <a:avLst/>
              <a:gdLst/>
              <a:ahLst/>
              <a:cxnLst/>
              <a:rect l="l" t="t" r="r" b="b"/>
              <a:pathLst>
                <a:path w="1886" h="1801" extrusionOk="0">
                  <a:moveTo>
                    <a:pt x="580" y="1"/>
                  </a:moveTo>
                  <a:cubicBezTo>
                    <a:pt x="491" y="1"/>
                    <a:pt x="403" y="41"/>
                    <a:pt x="345" y="117"/>
                  </a:cubicBezTo>
                  <a:lnTo>
                    <a:pt x="96" y="462"/>
                  </a:lnTo>
                  <a:cubicBezTo>
                    <a:pt x="0" y="596"/>
                    <a:pt x="29" y="778"/>
                    <a:pt x="163" y="873"/>
                  </a:cubicBezTo>
                  <a:lnTo>
                    <a:pt x="1378" y="1744"/>
                  </a:lnTo>
                  <a:cubicBezTo>
                    <a:pt x="1428" y="1782"/>
                    <a:pt x="1486" y="1801"/>
                    <a:pt x="1544" y="1801"/>
                  </a:cubicBezTo>
                  <a:cubicBezTo>
                    <a:pt x="1633" y="1801"/>
                    <a:pt x="1722" y="1758"/>
                    <a:pt x="1780" y="1677"/>
                  </a:cubicBezTo>
                  <a:lnTo>
                    <a:pt x="1885" y="1524"/>
                  </a:lnTo>
                  <a:lnTo>
                    <a:pt x="976" y="873"/>
                  </a:lnTo>
                  <a:cubicBezTo>
                    <a:pt x="842" y="778"/>
                    <a:pt x="814" y="596"/>
                    <a:pt x="909" y="462"/>
                  </a:cubicBezTo>
                  <a:lnTo>
                    <a:pt x="1053" y="270"/>
                  </a:lnTo>
                  <a:lnTo>
                    <a:pt x="747" y="50"/>
                  </a:lnTo>
                  <a:cubicBezTo>
                    <a:pt x="695" y="17"/>
                    <a:pt x="637" y="1"/>
                    <a:pt x="580"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7" name="Google Shape;9797;p78"/>
            <p:cNvSpPr/>
            <p:nvPr/>
          </p:nvSpPr>
          <p:spPr>
            <a:xfrm>
              <a:off x="4034604" y="2009561"/>
              <a:ext cx="49789" cy="47294"/>
            </a:xfrm>
            <a:custGeom>
              <a:avLst/>
              <a:gdLst/>
              <a:ahLst/>
              <a:cxnLst/>
              <a:rect l="l" t="t" r="r" b="b"/>
              <a:pathLst>
                <a:path w="1896" h="1801" extrusionOk="0">
                  <a:moveTo>
                    <a:pt x="1541" y="1"/>
                  </a:moveTo>
                  <a:cubicBezTo>
                    <a:pt x="1484" y="1"/>
                    <a:pt x="1427" y="17"/>
                    <a:pt x="1379" y="50"/>
                  </a:cubicBezTo>
                  <a:lnTo>
                    <a:pt x="163" y="931"/>
                  </a:lnTo>
                  <a:cubicBezTo>
                    <a:pt x="29" y="1026"/>
                    <a:pt x="0" y="1208"/>
                    <a:pt x="96" y="1333"/>
                  </a:cubicBezTo>
                  <a:lnTo>
                    <a:pt x="345" y="1677"/>
                  </a:lnTo>
                  <a:cubicBezTo>
                    <a:pt x="403" y="1758"/>
                    <a:pt x="488" y="1801"/>
                    <a:pt x="577" y="1801"/>
                  </a:cubicBezTo>
                  <a:cubicBezTo>
                    <a:pt x="635" y="1801"/>
                    <a:pt x="694" y="1782"/>
                    <a:pt x="747" y="1744"/>
                  </a:cubicBezTo>
                  <a:lnTo>
                    <a:pt x="1053" y="1524"/>
                  </a:lnTo>
                  <a:lnTo>
                    <a:pt x="910" y="1333"/>
                  </a:lnTo>
                  <a:cubicBezTo>
                    <a:pt x="823" y="1208"/>
                    <a:pt x="852" y="1026"/>
                    <a:pt x="977" y="931"/>
                  </a:cubicBezTo>
                  <a:lnTo>
                    <a:pt x="1895" y="270"/>
                  </a:lnTo>
                  <a:lnTo>
                    <a:pt x="1780" y="117"/>
                  </a:lnTo>
                  <a:cubicBezTo>
                    <a:pt x="1722" y="41"/>
                    <a:pt x="1631" y="1"/>
                    <a:pt x="1541"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8" name="Google Shape;9798;p78"/>
            <p:cNvSpPr/>
            <p:nvPr/>
          </p:nvSpPr>
          <p:spPr>
            <a:xfrm>
              <a:off x="4133368" y="1970407"/>
              <a:ext cx="30435" cy="41990"/>
            </a:xfrm>
            <a:custGeom>
              <a:avLst/>
              <a:gdLst/>
              <a:ahLst/>
              <a:cxnLst/>
              <a:rect l="l" t="t" r="r" b="b"/>
              <a:pathLst>
                <a:path w="1159" h="1599" extrusionOk="0">
                  <a:moveTo>
                    <a:pt x="336" y="1"/>
                  </a:moveTo>
                  <a:cubicBezTo>
                    <a:pt x="154" y="1"/>
                    <a:pt x="1" y="144"/>
                    <a:pt x="1" y="335"/>
                  </a:cubicBezTo>
                  <a:lnTo>
                    <a:pt x="1" y="1254"/>
                  </a:lnTo>
                  <a:cubicBezTo>
                    <a:pt x="1" y="1446"/>
                    <a:pt x="154" y="1589"/>
                    <a:pt x="336" y="1599"/>
                  </a:cubicBezTo>
                  <a:lnTo>
                    <a:pt x="1159" y="1599"/>
                  </a:lnTo>
                  <a:cubicBezTo>
                    <a:pt x="967" y="1589"/>
                    <a:pt x="824" y="1446"/>
                    <a:pt x="814" y="1254"/>
                  </a:cubicBezTo>
                  <a:lnTo>
                    <a:pt x="814" y="335"/>
                  </a:lnTo>
                  <a:cubicBezTo>
                    <a:pt x="824" y="144"/>
                    <a:pt x="967" y="1"/>
                    <a:pt x="1159"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799" name="Google Shape;9799;p78"/>
            <p:cNvSpPr/>
            <p:nvPr/>
          </p:nvSpPr>
          <p:spPr>
            <a:xfrm>
              <a:off x="4049178" y="2070930"/>
              <a:ext cx="229224" cy="220426"/>
            </a:xfrm>
            <a:custGeom>
              <a:avLst/>
              <a:gdLst/>
              <a:ahLst/>
              <a:cxnLst/>
              <a:rect l="l" t="t" r="r" b="b"/>
              <a:pathLst>
                <a:path w="8729" h="8394" extrusionOk="0">
                  <a:moveTo>
                    <a:pt x="4728" y="403"/>
                  </a:moveTo>
                  <a:cubicBezTo>
                    <a:pt x="5255" y="431"/>
                    <a:pt x="5771" y="575"/>
                    <a:pt x="6240" y="814"/>
                  </a:cubicBezTo>
                  <a:lnTo>
                    <a:pt x="6078" y="1092"/>
                  </a:lnTo>
                  <a:cubicBezTo>
                    <a:pt x="5986" y="1255"/>
                    <a:pt x="6122" y="1400"/>
                    <a:pt x="6263" y="1400"/>
                  </a:cubicBezTo>
                  <a:cubicBezTo>
                    <a:pt x="6329" y="1400"/>
                    <a:pt x="6396" y="1369"/>
                    <a:pt x="6441" y="1293"/>
                  </a:cubicBezTo>
                  <a:lnTo>
                    <a:pt x="6594" y="1015"/>
                  </a:lnTo>
                  <a:cubicBezTo>
                    <a:pt x="7035" y="1302"/>
                    <a:pt x="7417" y="1675"/>
                    <a:pt x="7705" y="2116"/>
                  </a:cubicBezTo>
                  <a:lnTo>
                    <a:pt x="7427" y="2278"/>
                  </a:lnTo>
                  <a:cubicBezTo>
                    <a:pt x="7224" y="2392"/>
                    <a:pt x="7338" y="2671"/>
                    <a:pt x="7523" y="2671"/>
                  </a:cubicBezTo>
                  <a:cubicBezTo>
                    <a:pt x="7556" y="2671"/>
                    <a:pt x="7592" y="2662"/>
                    <a:pt x="7628" y="2642"/>
                  </a:cubicBezTo>
                  <a:lnTo>
                    <a:pt x="7906" y="2479"/>
                  </a:lnTo>
                  <a:cubicBezTo>
                    <a:pt x="8145" y="2948"/>
                    <a:pt x="8288" y="3465"/>
                    <a:pt x="8317" y="3991"/>
                  </a:cubicBezTo>
                  <a:lnTo>
                    <a:pt x="7992" y="3991"/>
                  </a:lnTo>
                  <a:cubicBezTo>
                    <a:pt x="7743" y="4011"/>
                    <a:pt x="7743" y="4374"/>
                    <a:pt x="7992" y="4393"/>
                  </a:cubicBezTo>
                  <a:lnTo>
                    <a:pt x="8317" y="4393"/>
                  </a:lnTo>
                  <a:cubicBezTo>
                    <a:pt x="8288" y="4920"/>
                    <a:pt x="8145" y="5437"/>
                    <a:pt x="7906" y="5905"/>
                  </a:cubicBezTo>
                  <a:lnTo>
                    <a:pt x="7628" y="5743"/>
                  </a:lnTo>
                  <a:cubicBezTo>
                    <a:pt x="7592" y="5722"/>
                    <a:pt x="7556" y="5714"/>
                    <a:pt x="7523" y="5714"/>
                  </a:cubicBezTo>
                  <a:cubicBezTo>
                    <a:pt x="7338" y="5714"/>
                    <a:pt x="7224" y="5993"/>
                    <a:pt x="7427" y="6106"/>
                  </a:cubicBezTo>
                  <a:lnTo>
                    <a:pt x="7705" y="6260"/>
                  </a:lnTo>
                  <a:cubicBezTo>
                    <a:pt x="7417" y="6709"/>
                    <a:pt x="7044" y="7083"/>
                    <a:pt x="6604" y="7370"/>
                  </a:cubicBezTo>
                  <a:lnTo>
                    <a:pt x="6594" y="7370"/>
                  </a:lnTo>
                  <a:lnTo>
                    <a:pt x="6441" y="7092"/>
                  </a:lnTo>
                  <a:cubicBezTo>
                    <a:pt x="6396" y="7016"/>
                    <a:pt x="6329" y="6985"/>
                    <a:pt x="6263" y="6985"/>
                  </a:cubicBezTo>
                  <a:cubicBezTo>
                    <a:pt x="6122" y="6985"/>
                    <a:pt x="5986" y="7130"/>
                    <a:pt x="6078" y="7293"/>
                  </a:cubicBezTo>
                  <a:lnTo>
                    <a:pt x="6240" y="7571"/>
                  </a:lnTo>
                  <a:cubicBezTo>
                    <a:pt x="5771" y="7810"/>
                    <a:pt x="5255" y="7953"/>
                    <a:pt x="4728" y="7982"/>
                  </a:cubicBezTo>
                  <a:lnTo>
                    <a:pt x="4728" y="7657"/>
                  </a:lnTo>
                  <a:cubicBezTo>
                    <a:pt x="4719" y="7532"/>
                    <a:pt x="4623" y="7470"/>
                    <a:pt x="4527" y="7470"/>
                  </a:cubicBezTo>
                  <a:cubicBezTo>
                    <a:pt x="4432" y="7470"/>
                    <a:pt x="4336" y="7532"/>
                    <a:pt x="4326" y="7657"/>
                  </a:cubicBezTo>
                  <a:lnTo>
                    <a:pt x="4326" y="7982"/>
                  </a:lnTo>
                  <a:cubicBezTo>
                    <a:pt x="3800" y="7953"/>
                    <a:pt x="3283" y="7810"/>
                    <a:pt x="2814" y="7571"/>
                  </a:cubicBezTo>
                  <a:lnTo>
                    <a:pt x="2977" y="7293"/>
                  </a:lnTo>
                  <a:cubicBezTo>
                    <a:pt x="3068" y="7130"/>
                    <a:pt x="2928" y="6985"/>
                    <a:pt x="2787" y="6985"/>
                  </a:cubicBezTo>
                  <a:cubicBezTo>
                    <a:pt x="2722" y="6985"/>
                    <a:pt x="2656" y="7016"/>
                    <a:pt x="2613" y="7092"/>
                  </a:cubicBezTo>
                  <a:lnTo>
                    <a:pt x="2460" y="7370"/>
                  </a:lnTo>
                  <a:cubicBezTo>
                    <a:pt x="2010" y="7083"/>
                    <a:pt x="1637" y="6709"/>
                    <a:pt x="1350" y="6260"/>
                  </a:cubicBezTo>
                  <a:lnTo>
                    <a:pt x="1627" y="6106"/>
                  </a:lnTo>
                  <a:cubicBezTo>
                    <a:pt x="1830" y="5993"/>
                    <a:pt x="1716" y="5714"/>
                    <a:pt x="1531" y="5714"/>
                  </a:cubicBezTo>
                  <a:cubicBezTo>
                    <a:pt x="1498" y="5714"/>
                    <a:pt x="1463" y="5722"/>
                    <a:pt x="1426" y="5743"/>
                  </a:cubicBezTo>
                  <a:lnTo>
                    <a:pt x="1149" y="5905"/>
                  </a:lnTo>
                  <a:cubicBezTo>
                    <a:pt x="910" y="5437"/>
                    <a:pt x="766" y="4920"/>
                    <a:pt x="737" y="4393"/>
                  </a:cubicBezTo>
                  <a:lnTo>
                    <a:pt x="1063" y="4393"/>
                  </a:lnTo>
                  <a:cubicBezTo>
                    <a:pt x="1072" y="4394"/>
                    <a:pt x="1081" y="4395"/>
                    <a:pt x="1089" y="4395"/>
                  </a:cubicBezTo>
                  <a:cubicBezTo>
                    <a:pt x="1351" y="4395"/>
                    <a:pt x="1351" y="3990"/>
                    <a:pt x="1089" y="3990"/>
                  </a:cubicBezTo>
                  <a:cubicBezTo>
                    <a:pt x="1081" y="3990"/>
                    <a:pt x="1072" y="3991"/>
                    <a:pt x="1063" y="3991"/>
                  </a:cubicBezTo>
                  <a:lnTo>
                    <a:pt x="737" y="3991"/>
                  </a:lnTo>
                  <a:cubicBezTo>
                    <a:pt x="766" y="3465"/>
                    <a:pt x="910" y="2948"/>
                    <a:pt x="1149" y="2479"/>
                  </a:cubicBezTo>
                  <a:lnTo>
                    <a:pt x="1426" y="2642"/>
                  </a:lnTo>
                  <a:cubicBezTo>
                    <a:pt x="1463" y="2662"/>
                    <a:pt x="1498" y="2671"/>
                    <a:pt x="1531" y="2671"/>
                  </a:cubicBezTo>
                  <a:cubicBezTo>
                    <a:pt x="1716" y="2671"/>
                    <a:pt x="1830" y="2392"/>
                    <a:pt x="1627" y="2278"/>
                  </a:cubicBezTo>
                  <a:lnTo>
                    <a:pt x="1350" y="2116"/>
                  </a:lnTo>
                  <a:cubicBezTo>
                    <a:pt x="1637" y="1675"/>
                    <a:pt x="2010" y="1302"/>
                    <a:pt x="2460" y="1015"/>
                  </a:cubicBezTo>
                  <a:lnTo>
                    <a:pt x="2613" y="1293"/>
                  </a:lnTo>
                  <a:cubicBezTo>
                    <a:pt x="2656" y="1369"/>
                    <a:pt x="2722" y="1400"/>
                    <a:pt x="2787" y="1400"/>
                  </a:cubicBezTo>
                  <a:cubicBezTo>
                    <a:pt x="2928" y="1400"/>
                    <a:pt x="3068" y="1255"/>
                    <a:pt x="2977" y="1092"/>
                  </a:cubicBezTo>
                  <a:lnTo>
                    <a:pt x="2814" y="814"/>
                  </a:lnTo>
                  <a:cubicBezTo>
                    <a:pt x="3283" y="575"/>
                    <a:pt x="3800" y="431"/>
                    <a:pt x="4326" y="403"/>
                  </a:cubicBezTo>
                  <a:lnTo>
                    <a:pt x="4326" y="728"/>
                  </a:lnTo>
                  <a:cubicBezTo>
                    <a:pt x="4312" y="876"/>
                    <a:pt x="4420" y="950"/>
                    <a:pt x="4527" y="950"/>
                  </a:cubicBezTo>
                  <a:cubicBezTo>
                    <a:pt x="4635" y="950"/>
                    <a:pt x="4743" y="876"/>
                    <a:pt x="4728" y="728"/>
                  </a:cubicBezTo>
                  <a:lnTo>
                    <a:pt x="4728" y="403"/>
                  </a:lnTo>
                  <a:close/>
                  <a:moveTo>
                    <a:pt x="4527" y="1"/>
                  </a:moveTo>
                  <a:cubicBezTo>
                    <a:pt x="2833" y="1"/>
                    <a:pt x="1302" y="1025"/>
                    <a:pt x="651" y="2594"/>
                  </a:cubicBezTo>
                  <a:cubicBezTo>
                    <a:pt x="0" y="4164"/>
                    <a:pt x="364" y="5963"/>
                    <a:pt x="1560" y="7169"/>
                  </a:cubicBezTo>
                  <a:cubicBezTo>
                    <a:pt x="2368" y="7970"/>
                    <a:pt x="3441" y="8393"/>
                    <a:pt x="4533" y="8393"/>
                  </a:cubicBezTo>
                  <a:cubicBezTo>
                    <a:pt x="5072" y="8393"/>
                    <a:pt x="5616" y="8290"/>
                    <a:pt x="6135" y="8078"/>
                  </a:cubicBezTo>
                  <a:cubicBezTo>
                    <a:pt x="7705" y="7427"/>
                    <a:pt x="8729" y="5896"/>
                    <a:pt x="8729" y="4192"/>
                  </a:cubicBezTo>
                  <a:cubicBezTo>
                    <a:pt x="8729" y="1876"/>
                    <a:pt x="6843" y="1"/>
                    <a:pt x="4527"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0" name="Google Shape;9800;p78"/>
            <p:cNvSpPr/>
            <p:nvPr/>
          </p:nvSpPr>
          <p:spPr>
            <a:xfrm>
              <a:off x="4153719" y="2166674"/>
              <a:ext cx="28676" cy="28939"/>
            </a:xfrm>
            <a:custGeom>
              <a:avLst/>
              <a:gdLst/>
              <a:ahLst/>
              <a:cxnLst/>
              <a:rect l="l" t="t" r="r" b="b"/>
              <a:pathLst>
                <a:path w="1092" h="1102" extrusionOk="0">
                  <a:moveTo>
                    <a:pt x="546" y="1"/>
                  </a:moveTo>
                  <a:cubicBezTo>
                    <a:pt x="250" y="1"/>
                    <a:pt x="1" y="250"/>
                    <a:pt x="1" y="546"/>
                  </a:cubicBezTo>
                  <a:cubicBezTo>
                    <a:pt x="1" y="853"/>
                    <a:pt x="250" y="1101"/>
                    <a:pt x="546" y="1101"/>
                  </a:cubicBezTo>
                  <a:cubicBezTo>
                    <a:pt x="852" y="1101"/>
                    <a:pt x="1092" y="853"/>
                    <a:pt x="1092" y="546"/>
                  </a:cubicBezTo>
                  <a:cubicBezTo>
                    <a:pt x="1092" y="250"/>
                    <a:pt x="852" y="1"/>
                    <a:pt x="546"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1" name="Google Shape;9801;p78"/>
            <p:cNvSpPr/>
            <p:nvPr/>
          </p:nvSpPr>
          <p:spPr>
            <a:xfrm>
              <a:off x="4153982" y="2166832"/>
              <a:ext cx="23398" cy="28833"/>
            </a:xfrm>
            <a:custGeom>
              <a:avLst/>
              <a:gdLst/>
              <a:ahLst/>
              <a:cxnLst/>
              <a:rect l="l" t="t" r="r" b="b"/>
              <a:pathLst>
                <a:path w="891" h="1098" extrusionOk="0">
                  <a:moveTo>
                    <a:pt x="544" y="0"/>
                  </a:moveTo>
                  <a:cubicBezTo>
                    <a:pt x="264" y="0"/>
                    <a:pt x="0" y="221"/>
                    <a:pt x="0" y="550"/>
                  </a:cubicBezTo>
                  <a:cubicBezTo>
                    <a:pt x="0" y="874"/>
                    <a:pt x="267" y="1098"/>
                    <a:pt x="548" y="1098"/>
                  </a:cubicBezTo>
                  <a:cubicBezTo>
                    <a:pt x="666" y="1098"/>
                    <a:pt x="786" y="1059"/>
                    <a:pt x="890" y="971"/>
                  </a:cubicBezTo>
                  <a:cubicBezTo>
                    <a:pt x="766" y="866"/>
                    <a:pt x="699" y="703"/>
                    <a:pt x="699" y="550"/>
                  </a:cubicBezTo>
                  <a:cubicBezTo>
                    <a:pt x="699" y="387"/>
                    <a:pt x="775" y="234"/>
                    <a:pt x="890" y="129"/>
                  </a:cubicBezTo>
                  <a:cubicBezTo>
                    <a:pt x="785" y="40"/>
                    <a:pt x="663" y="0"/>
                    <a:pt x="544"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802" name="Google Shape;9802;p78"/>
          <p:cNvGrpSpPr/>
          <p:nvPr/>
        </p:nvGrpSpPr>
        <p:grpSpPr>
          <a:xfrm>
            <a:off x="3544540" y="3380963"/>
            <a:ext cx="320188" cy="319269"/>
            <a:chOff x="3544540" y="3380963"/>
            <a:chExt cx="320188" cy="319269"/>
          </a:xfrm>
        </p:grpSpPr>
        <p:sp>
          <p:nvSpPr>
            <p:cNvPr id="9803" name="Google Shape;9803;p78"/>
            <p:cNvSpPr/>
            <p:nvPr/>
          </p:nvSpPr>
          <p:spPr>
            <a:xfrm>
              <a:off x="3636528" y="3558218"/>
              <a:ext cx="51023" cy="51049"/>
            </a:xfrm>
            <a:custGeom>
              <a:avLst/>
              <a:gdLst/>
              <a:ahLst/>
              <a:cxnLst/>
              <a:rect l="l" t="t" r="r" b="b"/>
              <a:pathLst>
                <a:path w="1943" h="1944" extrusionOk="0">
                  <a:moveTo>
                    <a:pt x="1196" y="0"/>
                  </a:moveTo>
                  <a:lnTo>
                    <a:pt x="0" y="1197"/>
                  </a:lnTo>
                  <a:cubicBezTo>
                    <a:pt x="86" y="1216"/>
                    <a:pt x="172" y="1254"/>
                    <a:pt x="239" y="1321"/>
                  </a:cubicBezTo>
                  <a:lnTo>
                    <a:pt x="622" y="1704"/>
                  </a:lnTo>
                  <a:cubicBezTo>
                    <a:pt x="689" y="1771"/>
                    <a:pt x="727" y="1857"/>
                    <a:pt x="747" y="1943"/>
                  </a:cubicBezTo>
                  <a:lnTo>
                    <a:pt x="1943" y="747"/>
                  </a:lnTo>
                  <a:cubicBezTo>
                    <a:pt x="1656" y="536"/>
                    <a:pt x="1407" y="287"/>
                    <a:pt x="1196"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4" name="Google Shape;9804;p78"/>
            <p:cNvSpPr/>
            <p:nvPr/>
          </p:nvSpPr>
          <p:spPr>
            <a:xfrm>
              <a:off x="3636765" y="3558454"/>
              <a:ext cx="40992" cy="50813"/>
            </a:xfrm>
            <a:custGeom>
              <a:avLst/>
              <a:gdLst/>
              <a:ahLst/>
              <a:cxnLst/>
              <a:rect l="l" t="t" r="r" b="b"/>
              <a:pathLst>
                <a:path w="1561" h="1935" extrusionOk="0">
                  <a:moveTo>
                    <a:pt x="1197" y="1"/>
                  </a:moveTo>
                  <a:lnTo>
                    <a:pt x="1" y="1197"/>
                  </a:lnTo>
                  <a:cubicBezTo>
                    <a:pt x="87" y="1207"/>
                    <a:pt x="173" y="1245"/>
                    <a:pt x="240" y="1312"/>
                  </a:cubicBezTo>
                  <a:lnTo>
                    <a:pt x="623" y="1695"/>
                  </a:lnTo>
                  <a:cubicBezTo>
                    <a:pt x="690" y="1762"/>
                    <a:pt x="728" y="1848"/>
                    <a:pt x="747" y="1934"/>
                  </a:cubicBezTo>
                  <a:lnTo>
                    <a:pt x="1197" y="1484"/>
                  </a:lnTo>
                  <a:lnTo>
                    <a:pt x="1034" y="1312"/>
                  </a:lnTo>
                  <a:lnTo>
                    <a:pt x="1015" y="1312"/>
                  </a:lnTo>
                  <a:cubicBezTo>
                    <a:pt x="910" y="1216"/>
                    <a:pt x="910" y="1063"/>
                    <a:pt x="1015" y="968"/>
                  </a:cubicBezTo>
                  <a:lnTo>
                    <a:pt x="1561" y="412"/>
                  </a:lnTo>
                  <a:cubicBezTo>
                    <a:pt x="1427" y="288"/>
                    <a:pt x="1312" y="145"/>
                    <a:pt x="1197" y="1"/>
                  </a:cubicBezTo>
                  <a:close/>
                </a:path>
              </a:pathLst>
            </a:custGeom>
            <a:solidFill>
              <a:srgbClr val="B4C0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5" name="Google Shape;9805;p78"/>
            <p:cNvSpPr/>
            <p:nvPr/>
          </p:nvSpPr>
          <p:spPr>
            <a:xfrm>
              <a:off x="3632248" y="3380963"/>
              <a:ext cx="232480" cy="221897"/>
            </a:xfrm>
            <a:custGeom>
              <a:avLst/>
              <a:gdLst/>
              <a:ahLst/>
              <a:cxnLst/>
              <a:rect l="l" t="t" r="r" b="b"/>
              <a:pathLst>
                <a:path w="8853" h="8450" extrusionOk="0">
                  <a:moveTo>
                    <a:pt x="4639" y="0"/>
                  </a:moveTo>
                  <a:cubicBezTo>
                    <a:pt x="3537" y="0"/>
                    <a:pt x="2454" y="430"/>
                    <a:pt x="1646" y="1238"/>
                  </a:cubicBezTo>
                  <a:cubicBezTo>
                    <a:pt x="0" y="2894"/>
                    <a:pt x="0" y="5564"/>
                    <a:pt x="1646" y="7210"/>
                  </a:cubicBezTo>
                  <a:cubicBezTo>
                    <a:pt x="2452" y="8022"/>
                    <a:pt x="3532" y="8450"/>
                    <a:pt x="4631" y="8450"/>
                  </a:cubicBezTo>
                  <a:cubicBezTo>
                    <a:pt x="5176" y="8450"/>
                    <a:pt x="5726" y="8344"/>
                    <a:pt x="6250" y="8128"/>
                  </a:cubicBezTo>
                  <a:cubicBezTo>
                    <a:pt x="7829" y="7478"/>
                    <a:pt x="8853" y="5937"/>
                    <a:pt x="8853" y="4224"/>
                  </a:cubicBezTo>
                  <a:cubicBezTo>
                    <a:pt x="8853" y="2520"/>
                    <a:pt x="7829" y="980"/>
                    <a:pt x="6250" y="319"/>
                  </a:cubicBezTo>
                  <a:cubicBezTo>
                    <a:pt x="5729" y="104"/>
                    <a:pt x="5182" y="0"/>
                    <a:pt x="4639" y="0"/>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6" name="Google Shape;9806;p78"/>
            <p:cNvSpPr/>
            <p:nvPr/>
          </p:nvSpPr>
          <p:spPr>
            <a:xfrm>
              <a:off x="3627731" y="3381094"/>
              <a:ext cx="135738" cy="221792"/>
            </a:xfrm>
            <a:custGeom>
              <a:avLst/>
              <a:gdLst/>
              <a:ahLst/>
              <a:cxnLst/>
              <a:rect l="l" t="t" r="r" b="b"/>
              <a:pathLst>
                <a:path w="5169" h="8446" extrusionOk="0">
                  <a:moveTo>
                    <a:pt x="4787" y="0"/>
                  </a:moveTo>
                  <a:cubicBezTo>
                    <a:pt x="2484" y="0"/>
                    <a:pt x="574" y="1869"/>
                    <a:pt x="574" y="4219"/>
                  </a:cubicBezTo>
                  <a:cubicBezTo>
                    <a:pt x="574" y="6574"/>
                    <a:pt x="2492" y="8445"/>
                    <a:pt x="4802" y="8445"/>
                  </a:cubicBezTo>
                  <a:cubicBezTo>
                    <a:pt x="4923" y="8445"/>
                    <a:pt x="5045" y="8440"/>
                    <a:pt x="5168" y="8430"/>
                  </a:cubicBezTo>
                  <a:cubicBezTo>
                    <a:pt x="4173" y="8344"/>
                    <a:pt x="3244" y="7913"/>
                    <a:pt x="2546" y="7205"/>
                  </a:cubicBezTo>
                  <a:cubicBezTo>
                    <a:pt x="0" y="4669"/>
                    <a:pt x="1589" y="314"/>
                    <a:pt x="5168" y="17"/>
                  </a:cubicBezTo>
                  <a:cubicBezTo>
                    <a:pt x="5040" y="6"/>
                    <a:pt x="4913" y="0"/>
                    <a:pt x="4787"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7" name="Google Shape;9807;p78"/>
            <p:cNvSpPr/>
            <p:nvPr/>
          </p:nvSpPr>
          <p:spPr>
            <a:xfrm>
              <a:off x="3664154" y="3402050"/>
              <a:ext cx="188258" cy="179723"/>
            </a:xfrm>
            <a:custGeom>
              <a:avLst/>
              <a:gdLst/>
              <a:ahLst/>
              <a:cxnLst/>
              <a:rect l="l" t="t" r="r" b="b"/>
              <a:pathLst>
                <a:path w="7169" h="6844" extrusionOk="0">
                  <a:moveTo>
                    <a:pt x="3443" y="0"/>
                  </a:moveTo>
                  <a:cubicBezTo>
                    <a:pt x="1686" y="0"/>
                    <a:pt x="1" y="1362"/>
                    <a:pt x="1" y="3421"/>
                  </a:cubicBezTo>
                  <a:cubicBezTo>
                    <a:pt x="1" y="4809"/>
                    <a:pt x="833" y="6053"/>
                    <a:pt x="2106" y="6579"/>
                  </a:cubicBezTo>
                  <a:cubicBezTo>
                    <a:pt x="2532" y="6757"/>
                    <a:pt x="2978" y="6843"/>
                    <a:pt x="3419" y="6843"/>
                  </a:cubicBezTo>
                  <a:cubicBezTo>
                    <a:pt x="4308" y="6843"/>
                    <a:pt x="5180" y="6494"/>
                    <a:pt x="5839" y="5842"/>
                  </a:cubicBezTo>
                  <a:cubicBezTo>
                    <a:pt x="7169" y="4502"/>
                    <a:pt x="7169" y="2339"/>
                    <a:pt x="5839" y="1009"/>
                  </a:cubicBezTo>
                  <a:cubicBezTo>
                    <a:pt x="5142" y="312"/>
                    <a:pt x="4284" y="0"/>
                    <a:pt x="3443" y="0"/>
                  </a:cubicBezTo>
                  <a:close/>
                </a:path>
              </a:pathLst>
            </a:custGeom>
            <a:solidFill>
              <a:srgbClr val="8596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8" name="Google Shape;9808;p78"/>
            <p:cNvSpPr/>
            <p:nvPr/>
          </p:nvSpPr>
          <p:spPr>
            <a:xfrm>
              <a:off x="3656381" y="3402102"/>
              <a:ext cx="107088" cy="179540"/>
            </a:xfrm>
            <a:custGeom>
              <a:avLst/>
              <a:gdLst/>
              <a:ahLst/>
              <a:cxnLst/>
              <a:rect l="l" t="t" r="r" b="b"/>
              <a:pathLst>
                <a:path w="4078" h="6837" extrusionOk="0">
                  <a:moveTo>
                    <a:pt x="3703" y="1"/>
                  </a:moveTo>
                  <a:cubicBezTo>
                    <a:pt x="1844" y="1"/>
                    <a:pt x="287" y="1516"/>
                    <a:pt x="287" y="3419"/>
                  </a:cubicBezTo>
                  <a:cubicBezTo>
                    <a:pt x="287" y="5330"/>
                    <a:pt x="1843" y="6837"/>
                    <a:pt x="3701" y="6837"/>
                  </a:cubicBezTo>
                  <a:cubicBezTo>
                    <a:pt x="3825" y="6837"/>
                    <a:pt x="3951" y="6830"/>
                    <a:pt x="4077" y="6816"/>
                  </a:cubicBezTo>
                  <a:cubicBezTo>
                    <a:pt x="3302" y="6740"/>
                    <a:pt x="2584" y="6395"/>
                    <a:pt x="2029" y="5840"/>
                  </a:cubicBezTo>
                  <a:cubicBezTo>
                    <a:pt x="0" y="3811"/>
                    <a:pt x="1225" y="328"/>
                    <a:pt x="4077" y="21"/>
                  </a:cubicBezTo>
                  <a:cubicBezTo>
                    <a:pt x="3951" y="8"/>
                    <a:pt x="3826" y="1"/>
                    <a:pt x="3703"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09" name="Google Shape;9809;p78"/>
            <p:cNvSpPr/>
            <p:nvPr/>
          </p:nvSpPr>
          <p:spPr>
            <a:xfrm>
              <a:off x="3729252" y="3437579"/>
              <a:ext cx="49290" cy="49027"/>
            </a:xfrm>
            <a:custGeom>
              <a:avLst/>
              <a:gdLst/>
              <a:ahLst/>
              <a:cxnLst/>
              <a:rect l="l" t="t" r="r" b="b"/>
              <a:pathLst>
                <a:path w="1877" h="1867" extrusionOk="0">
                  <a:moveTo>
                    <a:pt x="938" y="1"/>
                  </a:moveTo>
                  <a:cubicBezTo>
                    <a:pt x="422" y="1"/>
                    <a:pt x="0" y="422"/>
                    <a:pt x="0" y="939"/>
                  </a:cubicBezTo>
                  <a:cubicBezTo>
                    <a:pt x="0" y="1455"/>
                    <a:pt x="422" y="1867"/>
                    <a:pt x="938" y="1867"/>
                  </a:cubicBezTo>
                  <a:cubicBezTo>
                    <a:pt x="1455" y="1867"/>
                    <a:pt x="1876" y="1455"/>
                    <a:pt x="1876" y="939"/>
                  </a:cubicBezTo>
                  <a:cubicBezTo>
                    <a:pt x="1876" y="422"/>
                    <a:pt x="1455" y="1"/>
                    <a:pt x="938" y="1"/>
                  </a:cubicBez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0" name="Google Shape;9810;p78"/>
            <p:cNvSpPr/>
            <p:nvPr/>
          </p:nvSpPr>
          <p:spPr>
            <a:xfrm>
              <a:off x="3729252" y="3437658"/>
              <a:ext cx="34217" cy="49132"/>
            </a:xfrm>
            <a:custGeom>
              <a:avLst/>
              <a:gdLst/>
              <a:ahLst/>
              <a:cxnLst/>
              <a:rect l="l" t="t" r="r" b="b"/>
              <a:pathLst>
                <a:path w="1303" h="1871" extrusionOk="0">
                  <a:moveTo>
                    <a:pt x="940" y="0"/>
                  </a:moveTo>
                  <a:cubicBezTo>
                    <a:pt x="446" y="0"/>
                    <a:pt x="0" y="397"/>
                    <a:pt x="0" y="936"/>
                  </a:cubicBezTo>
                  <a:cubicBezTo>
                    <a:pt x="0" y="1474"/>
                    <a:pt x="446" y="1871"/>
                    <a:pt x="940" y="1871"/>
                  </a:cubicBezTo>
                  <a:cubicBezTo>
                    <a:pt x="1059" y="1871"/>
                    <a:pt x="1182" y="1847"/>
                    <a:pt x="1302" y="1797"/>
                  </a:cubicBezTo>
                  <a:cubicBezTo>
                    <a:pt x="958" y="1644"/>
                    <a:pt x="737" y="1309"/>
                    <a:pt x="737" y="936"/>
                  </a:cubicBezTo>
                  <a:cubicBezTo>
                    <a:pt x="737" y="562"/>
                    <a:pt x="958" y="218"/>
                    <a:pt x="1302" y="74"/>
                  </a:cubicBezTo>
                  <a:cubicBezTo>
                    <a:pt x="1182" y="24"/>
                    <a:pt x="1059" y="0"/>
                    <a:pt x="940"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1" name="Google Shape;9811;p78"/>
            <p:cNvSpPr/>
            <p:nvPr/>
          </p:nvSpPr>
          <p:spPr>
            <a:xfrm>
              <a:off x="3713680" y="3486581"/>
              <a:ext cx="80434" cy="51548"/>
            </a:xfrm>
            <a:custGeom>
              <a:avLst/>
              <a:gdLst/>
              <a:ahLst/>
              <a:cxnLst/>
              <a:rect l="l" t="t" r="r" b="b"/>
              <a:pathLst>
                <a:path w="3063" h="1963" extrusionOk="0">
                  <a:moveTo>
                    <a:pt x="1005" y="1"/>
                  </a:moveTo>
                  <a:cubicBezTo>
                    <a:pt x="450" y="10"/>
                    <a:pt x="0" y="451"/>
                    <a:pt x="0" y="1006"/>
                  </a:cubicBezTo>
                  <a:lnTo>
                    <a:pt x="0" y="1790"/>
                  </a:lnTo>
                  <a:cubicBezTo>
                    <a:pt x="0" y="1886"/>
                    <a:pt x="77" y="1963"/>
                    <a:pt x="172" y="1963"/>
                  </a:cubicBezTo>
                  <a:lnTo>
                    <a:pt x="2890" y="1963"/>
                  </a:lnTo>
                  <a:cubicBezTo>
                    <a:pt x="2986" y="1963"/>
                    <a:pt x="3063" y="1886"/>
                    <a:pt x="3063" y="1790"/>
                  </a:cubicBezTo>
                  <a:lnTo>
                    <a:pt x="3063" y="1006"/>
                  </a:lnTo>
                  <a:cubicBezTo>
                    <a:pt x="3063" y="451"/>
                    <a:pt x="2613" y="10"/>
                    <a:pt x="2058"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2" name="Google Shape;9812;p78"/>
            <p:cNvSpPr/>
            <p:nvPr/>
          </p:nvSpPr>
          <p:spPr>
            <a:xfrm>
              <a:off x="3713680" y="3486581"/>
              <a:ext cx="45745" cy="51548"/>
            </a:xfrm>
            <a:custGeom>
              <a:avLst/>
              <a:gdLst/>
              <a:ahLst/>
              <a:cxnLst/>
              <a:rect l="l" t="t" r="r" b="b"/>
              <a:pathLst>
                <a:path w="1742" h="1963" extrusionOk="0">
                  <a:moveTo>
                    <a:pt x="1005" y="1"/>
                  </a:moveTo>
                  <a:cubicBezTo>
                    <a:pt x="450" y="10"/>
                    <a:pt x="0" y="451"/>
                    <a:pt x="0" y="1006"/>
                  </a:cubicBezTo>
                  <a:lnTo>
                    <a:pt x="0" y="1790"/>
                  </a:lnTo>
                  <a:cubicBezTo>
                    <a:pt x="0" y="1886"/>
                    <a:pt x="77" y="1963"/>
                    <a:pt x="172" y="1963"/>
                  </a:cubicBezTo>
                  <a:lnTo>
                    <a:pt x="909" y="1963"/>
                  </a:lnTo>
                  <a:cubicBezTo>
                    <a:pt x="814" y="1963"/>
                    <a:pt x="737" y="1886"/>
                    <a:pt x="737" y="1790"/>
                  </a:cubicBezTo>
                  <a:lnTo>
                    <a:pt x="737" y="1006"/>
                  </a:lnTo>
                  <a:cubicBezTo>
                    <a:pt x="737" y="451"/>
                    <a:pt x="1187" y="10"/>
                    <a:pt x="1742"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3" name="Google Shape;9813;p78"/>
            <p:cNvSpPr/>
            <p:nvPr/>
          </p:nvSpPr>
          <p:spPr>
            <a:xfrm>
              <a:off x="3728990" y="3507274"/>
              <a:ext cx="9847" cy="30856"/>
            </a:xfrm>
            <a:custGeom>
              <a:avLst/>
              <a:gdLst/>
              <a:ahLst/>
              <a:cxnLst/>
              <a:rect l="l" t="t" r="r" b="b"/>
              <a:pathLst>
                <a:path w="375" h="1175" extrusionOk="0">
                  <a:moveTo>
                    <a:pt x="188" y="0"/>
                  </a:moveTo>
                  <a:cubicBezTo>
                    <a:pt x="94" y="0"/>
                    <a:pt x="1" y="60"/>
                    <a:pt x="1" y="179"/>
                  </a:cubicBezTo>
                  <a:lnTo>
                    <a:pt x="1" y="1175"/>
                  </a:lnTo>
                  <a:lnTo>
                    <a:pt x="374" y="1175"/>
                  </a:lnTo>
                  <a:lnTo>
                    <a:pt x="374" y="179"/>
                  </a:lnTo>
                  <a:cubicBezTo>
                    <a:pt x="374" y="60"/>
                    <a:pt x="281" y="0"/>
                    <a:pt x="188"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4" name="Google Shape;9814;p78"/>
            <p:cNvSpPr/>
            <p:nvPr/>
          </p:nvSpPr>
          <p:spPr>
            <a:xfrm>
              <a:off x="3768958" y="3507274"/>
              <a:ext cx="9821" cy="30856"/>
            </a:xfrm>
            <a:custGeom>
              <a:avLst/>
              <a:gdLst/>
              <a:ahLst/>
              <a:cxnLst/>
              <a:rect l="l" t="t" r="r" b="b"/>
              <a:pathLst>
                <a:path w="374" h="1175" extrusionOk="0">
                  <a:moveTo>
                    <a:pt x="187" y="0"/>
                  </a:moveTo>
                  <a:cubicBezTo>
                    <a:pt x="94" y="0"/>
                    <a:pt x="1" y="60"/>
                    <a:pt x="1" y="179"/>
                  </a:cubicBezTo>
                  <a:lnTo>
                    <a:pt x="1" y="1175"/>
                  </a:lnTo>
                  <a:lnTo>
                    <a:pt x="374" y="1175"/>
                  </a:lnTo>
                  <a:lnTo>
                    <a:pt x="374" y="179"/>
                  </a:lnTo>
                  <a:cubicBezTo>
                    <a:pt x="374" y="60"/>
                    <a:pt x="281" y="0"/>
                    <a:pt x="187"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5" name="Google Shape;9815;p78"/>
            <p:cNvSpPr/>
            <p:nvPr/>
          </p:nvSpPr>
          <p:spPr>
            <a:xfrm>
              <a:off x="3544540" y="3586342"/>
              <a:ext cx="116384" cy="113890"/>
            </a:xfrm>
            <a:custGeom>
              <a:avLst/>
              <a:gdLst/>
              <a:ahLst/>
              <a:cxnLst/>
              <a:rect l="l" t="t" r="r" b="b"/>
              <a:pathLst>
                <a:path w="4432" h="4337" extrusionOk="0">
                  <a:moveTo>
                    <a:pt x="3517" y="0"/>
                  </a:moveTo>
                  <a:cubicBezTo>
                    <a:pt x="3391" y="0"/>
                    <a:pt x="3265" y="48"/>
                    <a:pt x="3168" y="145"/>
                  </a:cubicBezTo>
                  <a:lnTo>
                    <a:pt x="192" y="3121"/>
                  </a:lnTo>
                  <a:cubicBezTo>
                    <a:pt x="0" y="3313"/>
                    <a:pt x="0" y="3619"/>
                    <a:pt x="192" y="3810"/>
                  </a:cubicBezTo>
                  <a:lnTo>
                    <a:pt x="575" y="4193"/>
                  </a:lnTo>
                  <a:cubicBezTo>
                    <a:pt x="670" y="4289"/>
                    <a:pt x="795" y="4337"/>
                    <a:pt x="919" y="4337"/>
                  </a:cubicBezTo>
                  <a:cubicBezTo>
                    <a:pt x="1043" y="4337"/>
                    <a:pt x="1168" y="4289"/>
                    <a:pt x="1264" y="4193"/>
                  </a:cubicBezTo>
                  <a:lnTo>
                    <a:pt x="4240" y="1207"/>
                  </a:lnTo>
                  <a:cubicBezTo>
                    <a:pt x="4431" y="1016"/>
                    <a:pt x="4431" y="709"/>
                    <a:pt x="4240" y="528"/>
                  </a:cubicBezTo>
                  <a:lnTo>
                    <a:pt x="3857" y="135"/>
                  </a:lnTo>
                  <a:cubicBezTo>
                    <a:pt x="3763" y="45"/>
                    <a:pt x="3640" y="0"/>
                    <a:pt x="3517"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6" name="Google Shape;9816;p78"/>
            <p:cNvSpPr/>
            <p:nvPr/>
          </p:nvSpPr>
          <p:spPr>
            <a:xfrm>
              <a:off x="3544540" y="3586369"/>
              <a:ext cx="101810" cy="113863"/>
            </a:xfrm>
            <a:custGeom>
              <a:avLst/>
              <a:gdLst/>
              <a:ahLst/>
              <a:cxnLst/>
              <a:rect l="l" t="t" r="r" b="b"/>
              <a:pathLst>
                <a:path w="3877" h="4336" extrusionOk="0">
                  <a:moveTo>
                    <a:pt x="3513" y="0"/>
                  </a:moveTo>
                  <a:cubicBezTo>
                    <a:pt x="3388" y="0"/>
                    <a:pt x="3264" y="48"/>
                    <a:pt x="3168" y="144"/>
                  </a:cubicBezTo>
                  <a:lnTo>
                    <a:pt x="192" y="3120"/>
                  </a:lnTo>
                  <a:cubicBezTo>
                    <a:pt x="0" y="3312"/>
                    <a:pt x="0" y="3618"/>
                    <a:pt x="192" y="3809"/>
                  </a:cubicBezTo>
                  <a:lnTo>
                    <a:pt x="575" y="4192"/>
                  </a:lnTo>
                  <a:cubicBezTo>
                    <a:pt x="670" y="4288"/>
                    <a:pt x="795" y="4336"/>
                    <a:pt x="919" y="4336"/>
                  </a:cubicBezTo>
                  <a:cubicBezTo>
                    <a:pt x="1043" y="4336"/>
                    <a:pt x="1168" y="4288"/>
                    <a:pt x="1264" y="4192"/>
                  </a:cubicBezTo>
                  <a:lnTo>
                    <a:pt x="1283" y="4163"/>
                  </a:lnTo>
                  <a:lnTo>
                    <a:pt x="919" y="3809"/>
                  </a:lnTo>
                  <a:cubicBezTo>
                    <a:pt x="728" y="3618"/>
                    <a:pt x="728" y="3312"/>
                    <a:pt x="919" y="3120"/>
                  </a:cubicBezTo>
                  <a:lnTo>
                    <a:pt x="3876" y="163"/>
                  </a:lnTo>
                  <a:lnTo>
                    <a:pt x="3857" y="144"/>
                  </a:lnTo>
                  <a:cubicBezTo>
                    <a:pt x="3761" y="48"/>
                    <a:pt x="3637" y="0"/>
                    <a:pt x="3513"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7" name="Google Shape;9817;p78"/>
            <p:cNvSpPr/>
            <p:nvPr/>
          </p:nvSpPr>
          <p:spPr>
            <a:xfrm>
              <a:off x="3618409" y="3586106"/>
              <a:ext cx="42515" cy="41491"/>
            </a:xfrm>
            <a:custGeom>
              <a:avLst/>
              <a:gdLst/>
              <a:ahLst/>
              <a:cxnLst/>
              <a:rect l="l" t="t" r="r" b="b"/>
              <a:pathLst>
                <a:path w="1619" h="1580" extrusionOk="0">
                  <a:moveTo>
                    <a:pt x="700" y="1"/>
                  </a:moveTo>
                  <a:cubicBezTo>
                    <a:pt x="575" y="1"/>
                    <a:pt x="451" y="49"/>
                    <a:pt x="355" y="144"/>
                  </a:cubicBezTo>
                  <a:lnTo>
                    <a:pt x="1" y="508"/>
                  </a:lnTo>
                  <a:lnTo>
                    <a:pt x="1073" y="1580"/>
                  </a:lnTo>
                  <a:lnTo>
                    <a:pt x="1437" y="1226"/>
                  </a:lnTo>
                  <a:cubicBezTo>
                    <a:pt x="1618" y="1034"/>
                    <a:pt x="1618" y="728"/>
                    <a:pt x="1437" y="537"/>
                  </a:cubicBezTo>
                  <a:lnTo>
                    <a:pt x="1044" y="144"/>
                  </a:lnTo>
                  <a:cubicBezTo>
                    <a:pt x="948" y="49"/>
                    <a:pt x="824" y="1"/>
                    <a:pt x="700"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18" name="Google Shape;9818;p78"/>
            <p:cNvSpPr/>
            <p:nvPr/>
          </p:nvSpPr>
          <p:spPr>
            <a:xfrm>
              <a:off x="3618409" y="3586106"/>
              <a:ext cx="27941" cy="22899"/>
            </a:xfrm>
            <a:custGeom>
              <a:avLst/>
              <a:gdLst/>
              <a:ahLst/>
              <a:cxnLst/>
              <a:rect l="l" t="t" r="r" b="b"/>
              <a:pathLst>
                <a:path w="1064" h="872" extrusionOk="0">
                  <a:moveTo>
                    <a:pt x="652" y="1"/>
                  </a:moveTo>
                  <a:lnTo>
                    <a:pt x="604" y="10"/>
                  </a:lnTo>
                  <a:cubicBezTo>
                    <a:pt x="508" y="29"/>
                    <a:pt x="422" y="77"/>
                    <a:pt x="355" y="144"/>
                  </a:cubicBezTo>
                  <a:lnTo>
                    <a:pt x="87" y="412"/>
                  </a:lnTo>
                  <a:lnTo>
                    <a:pt x="1" y="498"/>
                  </a:lnTo>
                  <a:lnTo>
                    <a:pt x="374" y="872"/>
                  </a:lnTo>
                  <a:lnTo>
                    <a:pt x="1063" y="173"/>
                  </a:lnTo>
                  <a:lnTo>
                    <a:pt x="1044" y="144"/>
                  </a:lnTo>
                  <a:lnTo>
                    <a:pt x="1015" y="116"/>
                  </a:lnTo>
                  <a:lnTo>
                    <a:pt x="996" y="106"/>
                  </a:lnTo>
                  <a:cubicBezTo>
                    <a:pt x="910" y="39"/>
                    <a:pt x="805" y="10"/>
                    <a:pt x="700"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819" name="Google Shape;9819;p78"/>
          <p:cNvGrpSpPr/>
          <p:nvPr/>
        </p:nvGrpSpPr>
        <p:grpSpPr>
          <a:xfrm>
            <a:off x="3944637" y="3354834"/>
            <a:ext cx="415696" cy="371605"/>
            <a:chOff x="3944637" y="3354834"/>
            <a:chExt cx="415696" cy="371605"/>
          </a:xfrm>
        </p:grpSpPr>
        <p:sp>
          <p:nvSpPr>
            <p:cNvPr id="9820" name="Google Shape;9820;p78"/>
            <p:cNvSpPr/>
            <p:nvPr/>
          </p:nvSpPr>
          <p:spPr>
            <a:xfrm>
              <a:off x="4069031" y="3391598"/>
              <a:ext cx="126941" cy="126941"/>
            </a:xfrm>
            <a:custGeom>
              <a:avLst/>
              <a:gdLst/>
              <a:ahLst/>
              <a:cxnLst/>
              <a:rect l="l" t="t" r="r" b="b"/>
              <a:pathLst>
                <a:path w="4834" h="4834" extrusionOk="0">
                  <a:moveTo>
                    <a:pt x="2422" y="0"/>
                  </a:moveTo>
                  <a:cubicBezTo>
                    <a:pt x="1092" y="0"/>
                    <a:pt x="10" y="1072"/>
                    <a:pt x="1" y="2412"/>
                  </a:cubicBezTo>
                  <a:cubicBezTo>
                    <a:pt x="1" y="3742"/>
                    <a:pt x="1072" y="4824"/>
                    <a:pt x="2412" y="4833"/>
                  </a:cubicBezTo>
                  <a:cubicBezTo>
                    <a:pt x="3743" y="4833"/>
                    <a:pt x="4824" y="3752"/>
                    <a:pt x="4834" y="2422"/>
                  </a:cubicBezTo>
                  <a:cubicBezTo>
                    <a:pt x="4834" y="1091"/>
                    <a:pt x="3752" y="10"/>
                    <a:pt x="2422"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1" name="Google Shape;9821;p78"/>
            <p:cNvSpPr/>
            <p:nvPr/>
          </p:nvSpPr>
          <p:spPr>
            <a:xfrm>
              <a:off x="4068768" y="3391546"/>
              <a:ext cx="71926" cy="126731"/>
            </a:xfrm>
            <a:custGeom>
              <a:avLst/>
              <a:gdLst/>
              <a:ahLst/>
              <a:cxnLst/>
              <a:rect l="l" t="t" r="r" b="b"/>
              <a:pathLst>
                <a:path w="2739" h="4826" extrusionOk="0">
                  <a:moveTo>
                    <a:pt x="2416" y="0"/>
                  </a:moveTo>
                  <a:cubicBezTo>
                    <a:pt x="1106" y="0"/>
                    <a:pt x="1" y="1059"/>
                    <a:pt x="1" y="2404"/>
                  </a:cubicBezTo>
                  <a:cubicBezTo>
                    <a:pt x="1" y="3755"/>
                    <a:pt x="1099" y="4826"/>
                    <a:pt x="2413" y="4826"/>
                  </a:cubicBezTo>
                  <a:cubicBezTo>
                    <a:pt x="2514" y="4826"/>
                    <a:pt x="2616" y="4820"/>
                    <a:pt x="2719" y="4807"/>
                  </a:cubicBezTo>
                  <a:cubicBezTo>
                    <a:pt x="1523" y="4644"/>
                    <a:pt x="623" y="3620"/>
                    <a:pt x="623" y="2404"/>
                  </a:cubicBezTo>
                  <a:cubicBezTo>
                    <a:pt x="633" y="1199"/>
                    <a:pt x="1532" y="175"/>
                    <a:pt x="2738" y="21"/>
                  </a:cubicBezTo>
                  <a:cubicBezTo>
                    <a:pt x="2630" y="7"/>
                    <a:pt x="2522" y="0"/>
                    <a:pt x="2416" y="0"/>
                  </a:cubicBez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2" name="Google Shape;9822;p78"/>
            <p:cNvSpPr/>
            <p:nvPr/>
          </p:nvSpPr>
          <p:spPr>
            <a:xfrm>
              <a:off x="4089382" y="3411950"/>
              <a:ext cx="86238" cy="86238"/>
            </a:xfrm>
            <a:custGeom>
              <a:avLst/>
              <a:gdLst/>
              <a:ahLst/>
              <a:cxnLst/>
              <a:rect l="l" t="t" r="r" b="b"/>
              <a:pathLst>
                <a:path w="3284" h="3284" extrusionOk="0">
                  <a:moveTo>
                    <a:pt x="1647" y="0"/>
                  </a:moveTo>
                  <a:cubicBezTo>
                    <a:pt x="738" y="0"/>
                    <a:pt x="1" y="728"/>
                    <a:pt x="1" y="1637"/>
                  </a:cubicBezTo>
                  <a:cubicBezTo>
                    <a:pt x="1" y="2546"/>
                    <a:pt x="728" y="3283"/>
                    <a:pt x="1637" y="3283"/>
                  </a:cubicBezTo>
                  <a:cubicBezTo>
                    <a:pt x="2546" y="3283"/>
                    <a:pt x="3283" y="2556"/>
                    <a:pt x="3283" y="1647"/>
                  </a:cubicBezTo>
                  <a:cubicBezTo>
                    <a:pt x="3283" y="737"/>
                    <a:pt x="2556" y="0"/>
                    <a:pt x="1647" y="0"/>
                  </a:cubicBezTo>
                  <a:close/>
                </a:path>
              </a:pathLst>
            </a:custGeom>
            <a:solidFill>
              <a:srgbClr val="D1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3" name="Google Shape;9823;p78"/>
            <p:cNvSpPr/>
            <p:nvPr/>
          </p:nvSpPr>
          <p:spPr>
            <a:xfrm>
              <a:off x="4088909" y="3411792"/>
              <a:ext cx="51785" cy="86212"/>
            </a:xfrm>
            <a:custGeom>
              <a:avLst/>
              <a:gdLst/>
              <a:ahLst/>
              <a:cxnLst/>
              <a:rect l="l" t="t" r="r" b="b"/>
              <a:pathLst>
                <a:path w="1972" h="3283" extrusionOk="0">
                  <a:moveTo>
                    <a:pt x="1636" y="1"/>
                  </a:moveTo>
                  <a:cubicBezTo>
                    <a:pt x="757" y="1"/>
                    <a:pt x="9" y="715"/>
                    <a:pt x="9" y="1633"/>
                  </a:cubicBezTo>
                  <a:cubicBezTo>
                    <a:pt x="1" y="2565"/>
                    <a:pt x="755" y="3283"/>
                    <a:pt x="1639" y="3283"/>
                  </a:cubicBezTo>
                  <a:cubicBezTo>
                    <a:pt x="1745" y="3283"/>
                    <a:pt x="1853" y="3272"/>
                    <a:pt x="1962" y="3251"/>
                  </a:cubicBezTo>
                  <a:cubicBezTo>
                    <a:pt x="1196" y="3098"/>
                    <a:pt x="641" y="2418"/>
                    <a:pt x="650" y="1643"/>
                  </a:cubicBezTo>
                  <a:cubicBezTo>
                    <a:pt x="650" y="858"/>
                    <a:pt x="1205" y="179"/>
                    <a:pt x="1971" y="35"/>
                  </a:cubicBezTo>
                  <a:cubicBezTo>
                    <a:pt x="1858" y="12"/>
                    <a:pt x="1746" y="1"/>
                    <a:pt x="1636" y="1"/>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4" name="Google Shape;9824;p78"/>
            <p:cNvSpPr/>
            <p:nvPr/>
          </p:nvSpPr>
          <p:spPr>
            <a:xfrm>
              <a:off x="4114776" y="3426025"/>
              <a:ext cx="34453" cy="59085"/>
            </a:xfrm>
            <a:custGeom>
              <a:avLst/>
              <a:gdLst/>
              <a:ahLst/>
              <a:cxnLst/>
              <a:rect l="l" t="t" r="r" b="b"/>
              <a:pathLst>
                <a:path w="1312" h="2250" extrusionOk="0">
                  <a:moveTo>
                    <a:pt x="622" y="441"/>
                  </a:moveTo>
                  <a:lnTo>
                    <a:pt x="622" y="862"/>
                  </a:lnTo>
                  <a:cubicBezTo>
                    <a:pt x="450" y="795"/>
                    <a:pt x="402" y="737"/>
                    <a:pt x="402" y="642"/>
                  </a:cubicBezTo>
                  <a:cubicBezTo>
                    <a:pt x="402" y="517"/>
                    <a:pt x="498" y="469"/>
                    <a:pt x="622" y="441"/>
                  </a:cubicBezTo>
                  <a:close/>
                  <a:moveTo>
                    <a:pt x="756" y="1292"/>
                  </a:moveTo>
                  <a:cubicBezTo>
                    <a:pt x="926" y="1368"/>
                    <a:pt x="966" y="1443"/>
                    <a:pt x="967" y="1545"/>
                  </a:cubicBezTo>
                  <a:lnTo>
                    <a:pt x="967" y="1545"/>
                  </a:lnTo>
                  <a:cubicBezTo>
                    <a:pt x="965" y="1659"/>
                    <a:pt x="879" y="1761"/>
                    <a:pt x="756" y="1771"/>
                  </a:cubicBezTo>
                  <a:lnTo>
                    <a:pt x="756" y="1292"/>
                  </a:lnTo>
                  <a:close/>
                  <a:moveTo>
                    <a:pt x="689" y="0"/>
                  </a:moveTo>
                  <a:cubicBezTo>
                    <a:pt x="642" y="0"/>
                    <a:pt x="594" y="20"/>
                    <a:pt x="594" y="67"/>
                  </a:cubicBezTo>
                  <a:lnTo>
                    <a:pt x="594" y="144"/>
                  </a:lnTo>
                  <a:cubicBezTo>
                    <a:pt x="278" y="182"/>
                    <a:pt x="58" y="355"/>
                    <a:pt x="58" y="680"/>
                  </a:cubicBezTo>
                  <a:cubicBezTo>
                    <a:pt x="58" y="1024"/>
                    <a:pt x="326" y="1130"/>
                    <a:pt x="594" y="1225"/>
                  </a:cubicBezTo>
                  <a:lnTo>
                    <a:pt x="594" y="1780"/>
                  </a:lnTo>
                  <a:cubicBezTo>
                    <a:pt x="460" y="1752"/>
                    <a:pt x="335" y="1694"/>
                    <a:pt x="240" y="1599"/>
                  </a:cubicBezTo>
                  <a:cubicBezTo>
                    <a:pt x="218" y="1581"/>
                    <a:pt x="191" y="1572"/>
                    <a:pt x="164" y="1572"/>
                  </a:cubicBezTo>
                  <a:cubicBezTo>
                    <a:pt x="119" y="1572"/>
                    <a:pt x="76" y="1595"/>
                    <a:pt x="58" y="1637"/>
                  </a:cubicBezTo>
                  <a:cubicBezTo>
                    <a:pt x="0" y="1704"/>
                    <a:pt x="0" y="1809"/>
                    <a:pt x="58" y="1876"/>
                  </a:cubicBezTo>
                  <a:cubicBezTo>
                    <a:pt x="184" y="2021"/>
                    <a:pt x="371" y="2097"/>
                    <a:pt x="560" y="2097"/>
                  </a:cubicBezTo>
                  <a:cubicBezTo>
                    <a:pt x="571" y="2097"/>
                    <a:pt x="582" y="2097"/>
                    <a:pt x="594" y="2096"/>
                  </a:cubicBezTo>
                  <a:lnTo>
                    <a:pt x="594" y="2182"/>
                  </a:lnTo>
                  <a:cubicBezTo>
                    <a:pt x="594" y="2221"/>
                    <a:pt x="642" y="2249"/>
                    <a:pt x="689" y="2249"/>
                  </a:cubicBezTo>
                  <a:cubicBezTo>
                    <a:pt x="728" y="2249"/>
                    <a:pt x="776" y="2221"/>
                    <a:pt x="776" y="2182"/>
                  </a:cubicBezTo>
                  <a:lnTo>
                    <a:pt x="776" y="2096"/>
                  </a:lnTo>
                  <a:cubicBezTo>
                    <a:pt x="1082" y="2077"/>
                    <a:pt x="1311" y="1819"/>
                    <a:pt x="1302" y="1513"/>
                  </a:cubicBezTo>
                  <a:cubicBezTo>
                    <a:pt x="1302" y="1178"/>
                    <a:pt x="1091" y="1034"/>
                    <a:pt x="785" y="929"/>
                  </a:cubicBezTo>
                  <a:lnTo>
                    <a:pt x="785" y="450"/>
                  </a:lnTo>
                  <a:cubicBezTo>
                    <a:pt x="881" y="460"/>
                    <a:pt x="967" y="489"/>
                    <a:pt x="1044" y="536"/>
                  </a:cubicBezTo>
                  <a:cubicBezTo>
                    <a:pt x="1064" y="548"/>
                    <a:pt x="1085" y="554"/>
                    <a:pt x="1106" y="554"/>
                  </a:cubicBezTo>
                  <a:cubicBezTo>
                    <a:pt x="1153" y="554"/>
                    <a:pt x="1196" y="525"/>
                    <a:pt x="1216" y="479"/>
                  </a:cubicBezTo>
                  <a:cubicBezTo>
                    <a:pt x="1264" y="412"/>
                    <a:pt x="1264" y="316"/>
                    <a:pt x="1206" y="259"/>
                  </a:cubicBezTo>
                  <a:cubicBezTo>
                    <a:pt x="1082" y="173"/>
                    <a:pt x="929" y="134"/>
                    <a:pt x="785" y="134"/>
                  </a:cubicBezTo>
                  <a:lnTo>
                    <a:pt x="785" y="67"/>
                  </a:lnTo>
                  <a:cubicBezTo>
                    <a:pt x="785" y="29"/>
                    <a:pt x="737" y="0"/>
                    <a:pt x="689" y="0"/>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5" name="Google Shape;9825;p78"/>
            <p:cNvSpPr/>
            <p:nvPr/>
          </p:nvSpPr>
          <p:spPr>
            <a:xfrm>
              <a:off x="4167296" y="3354913"/>
              <a:ext cx="126941" cy="126678"/>
            </a:xfrm>
            <a:custGeom>
              <a:avLst/>
              <a:gdLst/>
              <a:ahLst/>
              <a:cxnLst/>
              <a:rect l="l" t="t" r="r" b="b"/>
              <a:pathLst>
                <a:path w="4834" h="4824" extrusionOk="0">
                  <a:moveTo>
                    <a:pt x="2422" y="0"/>
                  </a:moveTo>
                  <a:cubicBezTo>
                    <a:pt x="1092" y="0"/>
                    <a:pt x="10" y="1072"/>
                    <a:pt x="10" y="2412"/>
                  </a:cubicBezTo>
                  <a:cubicBezTo>
                    <a:pt x="1" y="3742"/>
                    <a:pt x="1082" y="4823"/>
                    <a:pt x="2412" y="4823"/>
                  </a:cubicBezTo>
                  <a:cubicBezTo>
                    <a:pt x="2418" y="4823"/>
                    <a:pt x="2424" y="4824"/>
                    <a:pt x="2430" y="4824"/>
                  </a:cubicBezTo>
                  <a:cubicBezTo>
                    <a:pt x="3752" y="4824"/>
                    <a:pt x="4824" y="3746"/>
                    <a:pt x="4834" y="2421"/>
                  </a:cubicBezTo>
                  <a:cubicBezTo>
                    <a:pt x="4834" y="1091"/>
                    <a:pt x="3762" y="10"/>
                    <a:pt x="2422"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6" name="Google Shape;9826;p78"/>
            <p:cNvSpPr/>
            <p:nvPr/>
          </p:nvSpPr>
          <p:spPr>
            <a:xfrm>
              <a:off x="4167033" y="3354834"/>
              <a:ext cx="71926" cy="126757"/>
            </a:xfrm>
            <a:custGeom>
              <a:avLst/>
              <a:gdLst/>
              <a:ahLst/>
              <a:cxnLst/>
              <a:rect l="l" t="t" r="r" b="b"/>
              <a:pathLst>
                <a:path w="2739" h="4827" extrusionOk="0">
                  <a:moveTo>
                    <a:pt x="2416" y="1"/>
                  </a:moveTo>
                  <a:cubicBezTo>
                    <a:pt x="1108" y="1"/>
                    <a:pt x="10" y="1060"/>
                    <a:pt x="1" y="2405"/>
                  </a:cubicBezTo>
                  <a:cubicBezTo>
                    <a:pt x="1" y="3756"/>
                    <a:pt x="1107" y="4827"/>
                    <a:pt x="2422" y="4827"/>
                  </a:cubicBezTo>
                  <a:cubicBezTo>
                    <a:pt x="2523" y="4827"/>
                    <a:pt x="2626" y="4820"/>
                    <a:pt x="2728" y="4807"/>
                  </a:cubicBezTo>
                  <a:cubicBezTo>
                    <a:pt x="1523" y="4645"/>
                    <a:pt x="623" y="3621"/>
                    <a:pt x="633" y="2405"/>
                  </a:cubicBezTo>
                  <a:cubicBezTo>
                    <a:pt x="633" y="1190"/>
                    <a:pt x="1532" y="175"/>
                    <a:pt x="2738" y="22"/>
                  </a:cubicBezTo>
                  <a:cubicBezTo>
                    <a:pt x="2630" y="8"/>
                    <a:pt x="2522" y="1"/>
                    <a:pt x="2416" y="1"/>
                  </a:cubicBez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7" name="Google Shape;9827;p78"/>
            <p:cNvSpPr/>
            <p:nvPr/>
          </p:nvSpPr>
          <p:spPr>
            <a:xfrm>
              <a:off x="4187647" y="3375264"/>
              <a:ext cx="86238" cy="86212"/>
            </a:xfrm>
            <a:custGeom>
              <a:avLst/>
              <a:gdLst/>
              <a:ahLst/>
              <a:cxnLst/>
              <a:rect l="l" t="t" r="r" b="b"/>
              <a:pathLst>
                <a:path w="3284" h="3283" extrusionOk="0">
                  <a:moveTo>
                    <a:pt x="1629" y="0"/>
                  </a:moveTo>
                  <a:cubicBezTo>
                    <a:pt x="728" y="0"/>
                    <a:pt x="1" y="733"/>
                    <a:pt x="1" y="1637"/>
                  </a:cubicBezTo>
                  <a:cubicBezTo>
                    <a:pt x="1" y="2536"/>
                    <a:pt x="728" y="3273"/>
                    <a:pt x="1637" y="3283"/>
                  </a:cubicBezTo>
                  <a:cubicBezTo>
                    <a:pt x="2546" y="3283"/>
                    <a:pt x="3283" y="2546"/>
                    <a:pt x="3283" y="1646"/>
                  </a:cubicBezTo>
                  <a:cubicBezTo>
                    <a:pt x="3283" y="737"/>
                    <a:pt x="2556" y="0"/>
                    <a:pt x="1647" y="0"/>
                  </a:cubicBezTo>
                  <a:cubicBezTo>
                    <a:pt x="1641" y="0"/>
                    <a:pt x="1635" y="0"/>
                    <a:pt x="1629" y="0"/>
                  </a:cubicBezTo>
                  <a:close/>
                </a:path>
              </a:pathLst>
            </a:custGeom>
            <a:solidFill>
              <a:srgbClr val="D1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8" name="Google Shape;9828;p78"/>
            <p:cNvSpPr/>
            <p:nvPr/>
          </p:nvSpPr>
          <p:spPr>
            <a:xfrm>
              <a:off x="4187174" y="3375107"/>
              <a:ext cx="51785" cy="86212"/>
            </a:xfrm>
            <a:custGeom>
              <a:avLst/>
              <a:gdLst/>
              <a:ahLst/>
              <a:cxnLst/>
              <a:rect l="l" t="t" r="r" b="b"/>
              <a:pathLst>
                <a:path w="1972" h="3283" extrusionOk="0">
                  <a:moveTo>
                    <a:pt x="1636" y="0"/>
                  </a:moveTo>
                  <a:cubicBezTo>
                    <a:pt x="757" y="0"/>
                    <a:pt x="9" y="715"/>
                    <a:pt x="9" y="1633"/>
                  </a:cubicBezTo>
                  <a:cubicBezTo>
                    <a:pt x="1" y="2565"/>
                    <a:pt x="755" y="3282"/>
                    <a:pt x="1639" y="3282"/>
                  </a:cubicBezTo>
                  <a:cubicBezTo>
                    <a:pt x="1745" y="3282"/>
                    <a:pt x="1853" y="3272"/>
                    <a:pt x="1961" y="3251"/>
                  </a:cubicBezTo>
                  <a:cubicBezTo>
                    <a:pt x="1196" y="3097"/>
                    <a:pt x="650" y="2418"/>
                    <a:pt x="650" y="1633"/>
                  </a:cubicBezTo>
                  <a:cubicBezTo>
                    <a:pt x="650" y="858"/>
                    <a:pt x="1205" y="178"/>
                    <a:pt x="1971" y="35"/>
                  </a:cubicBezTo>
                  <a:cubicBezTo>
                    <a:pt x="1858" y="11"/>
                    <a:pt x="1746" y="0"/>
                    <a:pt x="1636" y="0"/>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29" name="Google Shape;9829;p78"/>
            <p:cNvSpPr/>
            <p:nvPr/>
          </p:nvSpPr>
          <p:spPr>
            <a:xfrm>
              <a:off x="4213040" y="3389340"/>
              <a:ext cx="34453" cy="59085"/>
            </a:xfrm>
            <a:custGeom>
              <a:avLst/>
              <a:gdLst/>
              <a:ahLst/>
              <a:cxnLst/>
              <a:rect l="l" t="t" r="r" b="b"/>
              <a:pathLst>
                <a:path w="1312" h="2250" extrusionOk="0">
                  <a:moveTo>
                    <a:pt x="622" y="440"/>
                  </a:moveTo>
                  <a:lnTo>
                    <a:pt x="622" y="861"/>
                  </a:lnTo>
                  <a:cubicBezTo>
                    <a:pt x="450" y="794"/>
                    <a:pt x="402" y="737"/>
                    <a:pt x="402" y="632"/>
                  </a:cubicBezTo>
                  <a:cubicBezTo>
                    <a:pt x="402" y="517"/>
                    <a:pt x="508" y="460"/>
                    <a:pt x="622" y="440"/>
                  </a:cubicBezTo>
                  <a:close/>
                  <a:moveTo>
                    <a:pt x="766" y="1292"/>
                  </a:moveTo>
                  <a:cubicBezTo>
                    <a:pt x="938" y="1369"/>
                    <a:pt x="967" y="1445"/>
                    <a:pt x="967" y="1541"/>
                  </a:cubicBezTo>
                  <a:cubicBezTo>
                    <a:pt x="967" y="1665"/>
                    <a:pt x="881" y="1761"/>
                    <a:pt x="766" y="1771"/>
                  </a:cubicBezTo>
                  <a:lnTo>
                    <a:pt x="766" y="1292"/>
                  </a:lnTo>
                  <a:close/>
                  <a:moveTo>
                    <a:pt x="689" y="0"/>
                  </a:moveTo>
                  <a:cubicBezTo>
                    <a:pt x="651" y="0"/>
                    <a:pt x="603" y="29"/>
                    <a:pt x="603" y="67"/>
                  </a:cubicBezTo>
                  <a:lnTo>
                    <a:pt x="603" y="144"/>
                  </a:lnTo>
                  <a:cubicBezTo>
                    <a:pt x="278" y="182"/>
                    <a:pt x="67" y="354"/>
                    <a:pt x="67" y="680"/>
                  </a:cubicBezTo>
                  <a:cubicBezTo>
                    <a:pt x="67" y="1024"/>
                    <a:pt x="335" y="1129"/>
                    <a:pt x="594" y="1235"/>
                  </a:cubicBezTo>
                  <a:lnTo>
                    <a:pt x="594" y="1780"/>
                  </a:lnTo>
                  <a:cubicBezTo>
                    <a:pt x="460" y="1761"/>
                    <a:pt x="345" y="1694"/>
                    <a:pt x="249" y="1598"/>
                  </a:cubicBezTo>
                  <a:cubicBezTo>
                    <a:pt x="224" y="1580"/>
                    <a:pt x="196" y="1572"/>
                    <a:pt x="169" y="1572"/>
                  </a:cubicBezTo>
                  <a:cubicBezTo>
                    <a:pt x="124" y="1572"/>
                    <a:pt x="82" y="1595"/>
                    <a:pt x="58" y="1637"/>
                  </a:cubicBezTo>
                  <a:cubicBezTo>
                    <a:pt x="0" y="1713"/>
                    <a:pt x="0" y="1809"/>
                    <a:pt x="58" y="1876"/>
                  </a:cubicBezTo>
                  <a:cubicBezTo>
                    <a:pt x="201" y="2029"/>
                    <a:pt x="393" y="2106"/>
                    <a:pt x="594" y="2106"/>
                  </a:cubicBezTo>
                  <a:lnTo>
                    <a:pt x="594" y="2173"/>
                  </a:lnTo>
                  <a:cubicBezTo>
                    <a:pt x="594" y="2211"/>
                    <a:pt x="651" y="2249"/>
                    <a:pt x="689" y="2249"/>
                  </a:cubicBezTo>
                  <a:cubicBezTo>
                    <a:pt x="728" y="2249"/>
                    <a:pt x="785" y="2220"/>
                    <a:pt x="785" y="2173"/>
                  </a:cubicBezTo>
                  <a:lnTo>
                    <a:pt x="785" y="2096"/>
                  </a:lnTo>
                  <a:cubicBezTo>
                    <a:pt x="1082" y="2067"/>
                    <a:pt x="1311" y="1819"/>
                    <a:pt x="1302" y="1512"/>
                  </a:cubicBezTo>
                  <a:cubicBezTo>
                    <a:pt x="1302" y="1158"/>
                    <a:pt x="1082" y="1034"/>
                    <a:pt x="785" y="919"/>
                  </a:cubicBezTo>
                  <a:lnTo>
                    <a:pt x="785" y="440"/>
                  </a:lnTo>
                  <a:cubicBezTo>
                    <a:pt x="967" y="460"/>
                    <a:pt x="1034" y="546"/>
                    <a:pt x="1110" y="546"/>
                  </a:cubicBezTo>
                  <a:cubicBezTo>
                    <a:pt x="1187" y="546"/>
                    <a:pt x="1225" y="479"/>
                    <a:pt x="1244" y="412"/>
                  </a:cubicBezTo>
                  <a:cubicBezTo>
                    <a:pt x="1283" y="297"/>
                    <a:pt x="1206" y="230"/>
                    <a:pt x="1091" y="192"/>
                  </a:cubicBezTo>
                  <a:cubicBezTo>
                    <a:pt x="986" y="153"/>
                    <a:pt x="890" y="144"/>
                    <a:pt x="785" y="144"/>
                  </a:cubicBezTo>
                  <a:lnTo>
                    <a:pt x="785" y="67"/>
                  </a:lnTo>
                  <a:cubicBezTo>
                    <a:pt x="785" y="29"/>
                    <a:pt x="737" y="0"/>
                    <a:pt x="689" y="0"/>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0" name="Google Shape;9830;p78"/>
            <p:cNvSpPr/>
            <p:nvPr/>
          </p:nvSpPr>
          <p:spPr>
            <a:xfrm>
              <a:off x="3944637" y="3566017"/>
              <a:ext cx="142513" cy="160422"/>
            </a:xfrm>
            <a:custGeom>
              <a:avLst/>
              <a:gdLst/>
              <a:ahLst/>
              <a:cxnLst/>
              <a:rect l="l" t="t" r="r" b="b"/>
              <a:pathLst>
                <a:path w="5427" h="6109" extrusionOk="0">
                  <a:moveTo>
                    <a:pt x="3618" y="0"/>
                  </a:moveTo>
                  <a:lnTo>
                    <a:pt x="259" y="1254"/>
                  </a:lnTo>
                  <a:cubicBezTo>
                    <a:pt x="96" y="1311"/>
                    <a:pt x="0" y="1503"/>
                    <a:pt x="67" y="1675"/>
                  </a:cubicBezTo>
                  <a:lnTo>
                    <a:pt x="1646" y="5895"/>
                  </a:lnTo>
                  <a:cubicBezTo>
                    <a:pt x="1691" y="6022"/>
                    <a:pt x="1817" y="6108"/>
                    <a:pt x="1953" y="6108"/>
                  </a:cubicBezTo>
                  <a:cubicBezTo>
                    <a:pt x="1991" y="6108"/>
                    <a:pt x="2030" y="6101"/>
                    <a:pt x="2067" y="6087"/>
                  </a:cubicBezTo>
                  <a:lnTo>
                    <a:pt x="5427" y="4833"/>
                  </a:lnTo>
                  <a:lnTo>
                    <a:pt x="3618" y="0"/>
                  </a:ln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1" name="Google Shape;9831;p78"/>
            <p:cNvSpPr/>
            <p:nvPr/>
          </p:nvSpPr>
          <p:spPr>
            <a:xfrm>
              <a:off x="3983843" y="3674313"/>
              <a:ext cx="103307" cy="52126"/>
            </a:xfrm>
            <a:custGeom>
              <a:avLst/>
              <a:gdLst/>
              <a:ahLst/>
              <a:cxnLst/>
              <a:rect l="l" t="t" r="r" b="b"/>
              <a:pathLst>
                <a:path w="3934" h="1985" extrusionOk="0">
                  <a:moveTo>
                    <a:pt x="3675" y="1"/>
                  </a:moveTo>
                  <a:lnTo>
                    <a:pt x="3608" y="30"/>
                  </a:lnTo>
                  <a:lnTo>
                    <a:pt x="0" y="1379"/>
                  </a:lnTo>
                  <a:lnTo>
                    <a:pt x="153" y="1771"/>
                  </a:lnTo>
                  <a:cubicBezTo>
                    <a:pt x="198" y="1898"/>
                    <a:pt x="324" y="1984"/>
                    <a:pt x="460" y="1984"/>
                  </a:cubicBezTo>
                  <a:cubicBezTo>
                    <a:pt x="498" y="1984"/>
                    <a:pt x="537" y="1977"/>
                    <a:pt x="574" y="1963"/>
                  </a:cubicBezTo>
                  <a:lnTo>
                    <a:pt x="3934" y="709"/>
                  </a:lnTo>
                  <a:lnTo>
                    <a:pt x="3675" y="1"/>
                  </a:ln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2" name="Google Shape;9832;p78"/>
            <p:cNvSpPr/>
            <p:nvPr/>
          </p:nvSpPr>
          <p:spPr>
            <a:xfrm>
              <a:off x="4082843" y="3493513"/>
              <a:ext cx="277489" cy="171294"/>
            </a:xfrm>
            <a:custGeom>
              <a:avLst/>
              <a:gdLst/>
              <a:ahLst/>
              <a:cxnLst/>
              <a:rect l="l" t="t" r="r" b="b"/>
              <a:pathLst>
                <a:path w="10567" h="6523" extrusionOk="0">
                  <a:moveTo>
                    <a:pt x="9408" y="0"/>
                  </a:moveTo>
                  <a:cubicBezTo>
                    <a:pt x="8987" y="0"/>
                    <a:pt x="8645" y="338"/>
                    <a:pt x="8605" y="378"/>
                  </a:cubicBezTo>
                  <a:lnTo>
                    <a:pt x="5829" y="2658"/>
                  </a:lnTo>
                  <a:lnTo>
                    <a:pt x="5829" y="2658"/>
                  </a:lnTo>
                  <a:cubicBezTo>
                    <a:pt x="5822" y="2578"/>
                    <a:pt x="5743" y="1881"/>
                    <a:pt x="4958" y="1881"/>
                  </a:cubicBezTo>
                  <a:cubicBezTo>
                    <a:pt x="4190" y="1877"/>
                    <a:pt x="3644" y="1871"/>
                    <a:pt x="3240" y="1871"/>
                  </a:cubicBezTo>
                  <a:cubicBezTo>
                    <a:pt x="2431" y="1871"/>
                    <a:pt x="2186" y="1897"/>
                    <a:pt x="1848" y="2024"/>
                  </a:cubicBezTo>
                  <a:lnTo>
                    <a:pt x="1" y="2780"/>
                  </a:lnTo>
                  <a:lnTo>
                    <a:pt x="1398" y="6522"/>
                  </a:lnTo>
                  <a:cubicBezTo>
                    <a:pt x="2489" y="6070"/>
                    <a:pt x="2444" y="6005"/>
                    <a:pt x="3480" y="6005"/>
                  </a:cubicBezTo>
                  <a:cubicBezTo>
                    <a:pt x="3825" y="6005"/>
                    <a:pt x="4291" y="6013"/>
                    <a:pt x="4958" y="6015"/>
                  </a:cubicBezTo>
                  <a:cubicBezTo>
                    <a:pt x="5552" y="5996"/>
                    <a:pt x="6116" y="5728"/>
                    <a:pt x="6518" y="5288"/>
                  </a:cubicBezTo>
                  <a:lnTo>
                    <a:pt x="9935" y="1632"/>
                  </a:lnTo>
                  <a:cubicBezTo>
                    <a:pt x="10050" y="1507"/>
                    <a:pt x="10567" y="828"/>
                    <a:pt x="9983" y="244"/>
                  </a:cubicBezTo>
                  <a:cubicBezTo>
                    <a:pt x="9788" y="64"/>
                    <a:pt x="9591" y="0"/>
                    <a:pt x="9408" y="0"/>
                  </a:cubicBez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3" name="Google Shape;9833;p78"/>
            <p:cNvSpPr/>
            <p:nvPr/>
          </p:nvSpPr>
          <p:spPr>
            <a:xfrm>
              <a:off x="4082843" y="3558454"/>
              <a:ext cx="56328" cy="106353"/>
            </a:xfrm>
            <a:custGeom>
              <a:avLst/>
              <a:gdLst/>
              <a:ahLst/>
              <a:cxnLst/>
              <a:rect l="l" t="t" r="r" b="b"/>
              <a:pathLst>
                <a:path w="2145" h="4050" extrusionOk="0">
                  <a:moveTo>
                    <a:pt x="747" y="1"/>
                  </a:moveTo>
                  <a:lnTo>
                    <a:pt x="1" y="307"/>
                  </a:lnTo>
                  <a:lnTo>
                    <a:pt x="1398" y="4049"/>
                  </a:lnTo>
                  <a:lnTo>
                    <a:pt x="2145" y="3743"/>
                  </a:lnTo>
                  <a:lnTo>
                    <a:pt x="747"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4" name="Google Shape;9834;p78"/>
            <p:cNvSpPr/>
            <p:nvPr/>
          </p:nvSpPr>
          <p:spPr>
            <a:xfrm>
              <a:off x="4155977" y="3543880"/>
              <a:ext cx="79962" cy="50944"/>
            </a:xfrm>
            <a:custGeom>
              <a:avLst/>
              <a:gdLst/>
              <a:ahLst/>
              <a:cxnLst/>
              <a:rect l="l" t="t" r="r" b="b"/>
              <a:pathLst>
                <a:path w="3045" h="1940" extrusionOk="0">
                  <a:moveTo>
                    <a:pt x="2489" y="1"/>
                  </a:moveTo>
                  <a:lnTo>
                    <a:pt x="2489" y="1"/>
                  </a:lnTo>
                  <a:cubicBezTo>
                    <a:pt x="2556" y="336"/>
                    <a:pt x="2633" y="929"/>
                    <a:pt x="2422" y="1235"/>
                  </a:cubicBezTo>
                  <a:cubicBezTo>
                    <a:pt x="2290" y="1419"/>
                    <a:pt x="2118" y="1458"/>
                    <a:pt x="1670" y="1458"/>
                  </a:cubicBezTo>
                  <a:cubicBezTo>
                    <a:pt x="1370" y="1458"/>
                    <a:pt x="945" y="1440"/>
                    <a:pt x="326" y="1436"/>
                  </a:cubicBezTo>
                  <a:cubicBezTo>
                    <a:pt x="1" y="1436"/>
                    <a:pt x="1" y="1924"/>
                    <a:pt x="326" y="1924"/>
                  </a:cubicBezTo>
                  <a:cubicBezTo>
                    <a:pt x="837" y="1924"/>
                    <a:pt x="1239" y="1939"/>
                    <a:pt x="1562" y="1939"/>
                  </a:cubicBezTo>
                  <a:cubicBezTo>
                    <a:pt x="2219" y="1939"/>
                    <a:pt x="2551" y="1879"/>
                    <a:pt x="2815" y="1513"/>
                  </a:cubicBezTo>
                  <a:cubicBezTo>
                    <a:pt x="2958" y="1274"/>
                    <a:pt x="3044" y="1006"/>
                    <a:pt x="3044" y="738"/>
                  </a:cubicBezTo>
                  <a:cubicBezTo>
                    <a:pt x="3035" y="642"/>
                    <a:pt x="2958" y="154"/>
                    <a:pt x="248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5" name="Google Shape;9835;p78"/>
            <p:cNvSpPr/>
            <p:nvPr/>
          </p:nvSpPr>
          <p:spPr>
            <a:xfrm>
              <a:off x="4038359" y="3553701"/>
              <a:ext cx="86500" cy="139756"/>
            </a:xfrm>
            <a:custGeom>
              <a:avLst/>
              <a:gdLst/>
              <a:ahLst/>
              <a:cxnLst/>
              <a:rect l="l" t="t" r="r" b="b"/>
              <a:pathLst>
                <a:path w="3294" h="5322" extrusionOk="0">
                  <a:moveTo>
                    <a:pt x="1358" y="0"/>
                  </a:moveTo>
                  <a:cubicBezTo>
                    <a:pt x="1324" y="0"/>
                    <a:pt x="1289" y="6"/>
                    <a:pt x="1255" y="19"/>
                  </a:cubicBezTo>
                  <a:lnTo>
                    <a:pt x="1" y="488"/>
                  </a:lnTo>
                  <a:lnTo>
                    <a:pt x="1800" y="5321"/>
                  </a:lnTo>
                  <a:lnTo>
                    <a:pt x="3063" y="4852"/>
                  </a:lnTo>
                  <a:cubicBezTo>
                    <a:pt x="3217" y="4795"/>
                    <a:pt x="3293" y="4623"/>
                    <a:pt x="3236" y="4479"/>
                  </a:cubicBezTo>
                  <a:lnTo>
                    <a:pt x="1628" y="192"/>
                  </a:lnTo>
                  <a:cubicBezTo>
                    <a:pt x="1583" y="73"/>
                    <a:pt x="1476" y="0"/>
                    <a:pt x="1358" y="0"/>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6" name="Google Shape;9836;p78"/>
            <p:cNvSpPr/>
            <p:nvPr/>
          </p:nvSpPr>
          <p:spPr>
            <a:xfrm>
              <a:off x="4078826" y="3658741"/>
              <a:ext cx="46034" cy="34716"/>
            </a:xfrm>
            <a:custGeom>
              <a:avLst/>
              <a:gdLst/>
              <a:ahLst/>
              <a:cxnLst/>
              <a:rect l="l" t="t" r="r" b="b"/>
              <a:pathLst>
                <a:path w="1753" h="1322" extrusionOk="0">
                  <a:moveTo>
                    <a:pt x="1513" y="0"/>
                  </a:moveTo>
                  <a:cubicBezTo>
                    <a:pt x="1484" y="48"/>
                    <a:pt x="1436" y="77"/>
                    <a:pt x="1379" y="96"/>
                  </a:cubicBezTo>
                  <a:lnTo>
                    <a:pt x="1" y="613"/>
                  </a:lnTo>
                  <a:lnTo>
                    <a:pt x="259" y="1321"/>
                  </a:lnTo>
                  <a:lnTo>
                    <a:pt x="1522" y="852"/>
                  </a:lnTo>
                  <a:cubicBezTo>
                    <a:pt x="1676" y="795"/>
                    <a:pt x="1752" y="623"/>
                    <a:pt x="1695" y="479"/>
                  </a:cubicBezTo>
                  <a:lnTo>
                    <a:pt x="1513" y="0"/>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837" name="Google Shape;9837;p78"/>
          <p:cNvGrpSpPr/>
          <p:nvPr/>
        </p:nvGrpSpPr>
        <p:grpSpPr>
          <a:xfrm>
            <a:off x="1314619" y="3821527"/>
            <a:ext cx="346317" cy="332136"/>
            <a:chOff x="1314619" y="3821527"/>
            <a:chExt cx="346317" cy="332136"/>
          </a:xfrm>
        </p:grpSpPr>
        <p:sp>
          <p:nvSpPr>
            <p:cNvPr id="9838" name="Google Shape;9838;p78"/>
            <p:cNvSpPr/>
            <p:nvPr/>
          </p:nvSpPr>
          <p:spPr>
            <a:xfrm>
              <a:off x="1426198" y="4020893"/>
              <a:ext cx="9060" cy="19117"/>
            </a:xfrm>
            <a:custGeom>
              <a:avLst/>
              <a:gdLst/>
              <a:ahLst/>
              <a:cxnLst/>
              <a:rect l="l" t="t" r="r" b="b"/>
              <a:pathLst>
                <a:path w="345" h="728" extrusionOk="0">
                  <a:moveTo>
                    <a:pt x="307" y="0"/>
                  </a:moveTo>
                  <a:lnTo>
                    <a:pt x="0" y="306"/>
                  </a:lnTo>
                  <a:cubicBezTo>
                    <a:pt x="96" y="450"/>
                    <a:pt x="220" y="594"/>
                    <a:pt x="345" y="728"/>
                  </a:cubicBezTo>
                  <a:cubicBezTo>
                    <a:pt x="316" y="479"/>
                    <a:pt x="297" y="239"/>
                    <a:pt x="307" y="0"/>
                  </a:cubicBezTo>
                  <a:close/>
                </a:path>
              </a:pathLst>
            </a:custGeom>
            <a:solidFill>
              <a:srgbClr val="96A4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39" name="Google Shape;9839;p78"/>
            <p:cNvSpPr/>
            <p:nvPr/>
          </p:nvSpPr>
          <p:spPr>
            <a:xfrm>
              <a:off x="1435231" y="3843218"/>
              <a:ext cx="225705" cy="237495"/>
            </a:xfrm>
            <a:custGeom>
              <a:avLst/>
              <a:gdLst/>
              <a:ahLst/>
              <a:cxnLst/>
              <a:rect l="l" t="t" r="r" b="b"/>
              <a:pathLst>
                <a:path w="8595" h="9044" extrusionOk="0">
                  <a:moveTo>
                    <a:pt x="7494" y="0"/>
                  </a:moveTo>
                  <a:cubicBezTo>
                    <a:pt x="7494" y="0"/>
                    <a:pt x="7810" y="2106"/>
                    <a:pt x="6700" y="3206"/>
                  </a:cubicBezTo>
                  <a:lnTo>
                    <a:pt x="3207" y="6709"/>
                  </a:lnTo>
                  <a:cubicBezTo>
                    <a:pt x="2508" y="7408"/>
                    <a:pt x="1403" y="7536"/>
                    <a:pt x="690" y="7536"/>
                  </a:cubicBezTo>
                  <a:cubicBezTo>
                    <a:pt x="281" y="7536"/>
                    <a:pt x="1" y="7494"/>
                    <a:pt x="1" y="7494"/>
                  </a:cubicBezTo>
                  <a:lnTo>
                    <a:pt x="1" y="7494"/>
                  </a:lnTo>
                  <a:cubicBezTo>
                    <a:pt x="345" y="7838"/>
                    <a:pt x="776" y="8087"/>
                    <a:pt x="1245" y="8221"/>
                  </a:cubicBezTo>
                  <a:lnTo>
                    <a:pt x="2068" y="9044"/>
                  </a:lnTo>
                  <a:cubicBezTo>
                    <a:pt x="2767" y="8594"/>
                    <a:pt x="3408" y="8077"/>
                    <a:pt x="4001" y="7494"/>
                  </a:cubicBezTo>
                  <a:lnTo>
                    <a:pt x="7494" y="4000"/>
                  </a:lnTo>
                  <a:cubicBezTo>
                    <a:pt x="8595" y="2890"/>
                    <a:pt x="8595" y="1101"/>
                    <a:pt x="7494" y="0"/>
                  </a:cubicBezTo>
                  <a:close/>
                </a:path>
              </a:pathLst>
            </a:custGeom>
            <a:solidFill>
              <a:srgbClr val="7286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0" name="Google Shape;9840;p78"/>
            <p:cNvSpPr/>
            <p:nvPr/>
          </p:nvSpPr>
          <p:spPr>
            <a:xfrm>
              <a:off x="1414381" y="3821527"/>
              <a:ext cx="238021" cy="230195"/>
            </a:xfrm>
            <a:custGeom>
              <a:avLst/>
              <a:gdLst/>
              <a:ahLst/>
              <a:cxnLst/>
              <a:rect l="l" t="t" r="r" b="b"/>
              <a:pathLst>
                <a:path w="9064" h="8766" extrusionOk="0">
                  <a:moveTo>
                    <a:pt x="6287" y="1439"/>
                  </a:moveTo>
                  <a:cubicBezTo>
                    <a:pt x="6642" y="1439"/>
                    <a:pt x="6996" y="1573"/>
                    <a:pt x="7264" y="1840"/>
                  </a:cubicBezTo>
                  <a:cubicBezTo>
                    <a:pt x="7810" y="2386"/>
                    <a:pt x="7810" y="3266"/>
                    <a:pt x="7264" y="3802"/>
                  </a:cubicBezTo>
                  <a:lnTo>
                    <a:pt x="5513" y="5554"/>
                  </a:lnTo>
                  <a:lnTo>
                    <a:pt x="5149" y="5649"/>
                  </a:lnTo>
                  <a:lnTo>
                    <a:pt x="3867" y="7200"/>
                  </a:lnTo>
                  <a:lnTo>
                    <a:pt x="3771" y="7305"/>
                  </a:lnTo>
                  <a:cubicBezTo>
                    <a:pt x="3498" y="7573"/>
                    <a:pt x="3144" y="7707"/>
                    <a:pt x="2790" y="7707"/>
                  </a:cubicBezTo>
                  <a:cubicBezTo>
                    <a:pt x="2436" y="7707"/>
                    <a:pt x="2082" y="7573"/>
                    <a:pt x="1809" y="7305"/>
                  </a:cubicBezTo>
                  <a:cubicBezTo>
                    <a:pt x="1264" y="6760"/>
                    <a:pt x="1264" y="5879"/>
                    <a:pt x="1809" y="5343"/>
                  </a:cubicBezTo>
                  <a:lnTo>
                    <a:pt x="5302" y="1840"/>
                  </a:lnTo>
                  <a:cubicBezTo>
                    <a:pt x="5575" y="1573"/>
                    <a:pt x="5932" y="1439"/>
                    <a:pt x="6287" y="1439"/>
                  </a:cubicBezTo>
                  <a:close/>
                  <a:moveTo>
                    <a:pt x="6285" y="1"/>
                  </a:moveTo>
                  <a:cubicBezTo>
                    <a:pt x="5561" y="1"/>
                    <a:pt x="4838" y="276"/>
                    <a:pt x="4288" y="826"/>
                  </a:cubicBezTo>
                  <a:lnTo>
                    <a:pt x="795" y="4319"/>
                  </a:lnTo>
                  <a:lnTo>
                    <a:pt x="0" y="6760"/>
                  </a:lnTo>
                  <a:cubicBezTo>
                    <a:pt x="58" y="7162"/>
                    <a:pt x="211" y="7554"/>
                    <a:pt x="441" y="7889"/>
                  </a:cubicBezTo>
                  <a:lnTo>
                    <a:pt x="479" y="7851"/>
                  </a:lnTo>
                  <a:cubicBezTo>
                    <a:pt x="556" y="8023"/>
                    <a:pt x="661" y="8186"/>
                    <a:pt x="795" y="8320"/>
                  </a:cubicBezTo>
                  <a:cubicBezTo>
                    <a:pt x="1094" y="8619"/>
                    <a:pt x="1515" y="8766"/>
                    <a:pt x="1977" y="8766"/>
                  </a:cubicBezTo>
                  <a:cubicBezTo>
                    <a:pt x="2107" y="8766"/>
                    <a:pt x="2240" y="8754"/>
                    <a:pt x="2374" y="8731"/>
                  </a:cubicBezTo>
                  <a:cubicBezTo>
                    <a:pt x="3073" y="8588"/>
                    <a:pt x="3704" y="8233"/>
                    <a:pt x="4202" y="7726"/>
                  </a:cubicBezTo>
                  <a:lnTo>
                    <a:pt x="7695" y="4233"/>
                  </a:lnTo>
                  <a:cubicBezTo>
                    <a:pt x="8805" y="3132"/>
                    <a:pt x="9064" y="1601"/>
                    <a:pt x="8288" y="826"/>
                  </a:cubicBezTo>
                  <a:cubicBezTo>
                    <a:pt x="7733" y="276"/>
                    <a:pt x="7008" y="1"/>
                    <a:pt x="6285" y="1"/>
                  </a:cubicBezTo>
                  <a:close/>
                </a:path>
              </a:pathLst>
            </a:custGeom>
            <a:solidFill>
              <a:srgbClr val="96A4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1" name="Google Shape;9841;p78"/>
            <p:cNvSpPr/>
            <p:nvPr/>
          </p:nvSpPr>
          <p:spPr>
            <a:xfrm>
              <a:off x="1536280" y="3935180"/>
              <a:ext cx="22872" cy="55330"/>
            </a:xfrm>
            <a:custGeom>
              <a:avLst/>
              <a:gdLst/>
              <a:ahLst/>
              <a:cxnLst/>
              <a:rect l="l" t="t" r="r" b="b"/>
              <a:pathLst>
                <a:path w="871" h="2107" extrusionOk="0">
                  <a:moveTo>
                    <a:pt x="153" y="1"/>
                  </a:moveTo>
                  <a:cubicBezTo>
                    <a:pt x="249" y="709"/>
                    <a:pt x="191" y="1417"/>
                    <a:pt x="0" y="2106"/>
                  </a:cubicBezTo>
                  <a:lnTo>
                    <a:pt x="871" y="1235"/>
                  </a:lnTo>
                  <a:cubicBezTo>
                    <a:pt x="747" y="766"/>
                    <a:pt x="498" y="345"/>
                    <a:pt x="153" y="1"/>
                  </a:cubicBezTo>
                  <a:close/>
                </a:path>
              </a:pathLst>
            </a:custGeom>
            <a:solidFill>
              <a:srgbClr val="B4C0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2" name="Google Shape;9842;p78"/>
            <p:cNvSpPr/>
            <p:nvPr/>
          </p:nvSpPr>
          <p:spPr>
            <a:xfrm>
              <a:off x="1343505" y="4079453"/>
              <a:ext cx="153831" cy="74211"/>
            </a:xfrm>
            <a:custGeom>
              <a:avLst/>
              <a:gdLst/>
              <a:ahLst/>
              <a:cxnLst/>
              <a:rect l="l" t="t" r="r" b="b"/>
              <a:pathLst>
                <a:path w="5858" h="2826" extrusionOk="0">
                  <a:moveTo>
                    <a:pt x="4422" y="0"/>
                  </a:moveTo>
                  <a:lnTo>
                    <a:pt x="3216" y="1206"/>
                  </a:lnTo>
                  <a:cubicBezTo>
                    <a:pt x="2509" y="1914"/>
                    <a:pt x="1397" y="2042"/>
                    <a:pt x="683" y="2042"/>
                  </a:cubicBezTo>
                  <a:cubicBezTo>
                    <a:pt x="278" y="2042"/>
                    <a:pt x="1" y="2000"/>
                    <a:pt x="1" y="2000"/>
                  </a:cubicBezTo>
                  <a:lnTo>
                    <a:pt x="1" y="2000"/>
                  </a:lnTo>
                  <a:cubicBezTo>
                    <a:pt x="556" y="2551"/>
                    <a:pt x="1278" y="2826"/>
                    <a:pt x="2001" y="2826"/>
                  </a:cubicBezTo>
                  <a:cubicBezTo>
                    <a:pt x="2723" y="2826"/>
                    <a:pt x="3446" y="2551"/>
                    <a:pt x="4001" y="2000"/>
                  </a:cubicBezTo>
                  <a:lnTo>
                    <a:pt x="5858" y="134"/>
                  </a:lnTo>
                  <a:lnTo>
                    <a:pt x="4422" y="0"/>
                  </a:lnTo>
                  <a:close/>
                </a:path>
              </a:pathLst>
            </a:custGeom>
            <a:solidFill>
              <a:srgbClr val="B4C0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3" name="Google Shape;9843;p78"/>
            <p:cNvSpPr/>
            <p:nvPr/>
          </p:nvSpPr>
          <p:spPr>
            <a:xfrm>
              <a:off x="1459627" y="4036465"/>
              <a:ext cx="84216" cy="47005"/>
            </a:xfrm>
            <a:custGeom>
              <a:avLst/>
              <a:gdLst/>
              <a:ahLst/>
              <a:cxnLst/>
              <a:rect l="l" t="t" r="r" b="b"/>
              <a:pathLst>
                <a:path w="3207" h="1790" extrusionOk="0">
                  <a:moveTo>
                    <a:pt x="3206" y="1"/>
                  </a:moveTo>
                  <a:lnTo>
                    <a:pt x="3063" y="135"/>
                  </a:lnTo>
                  <a:cubicBezTo>
                    <a:pt x="2529" y="669"/>
                    <a:pt x="1811" y="963"/>
                    <a:pt x="1068" y="963"/>
                  </a:cubicBezTo>
                  <a:cubicBezTo>
                    <a:pt x="945" y="963"/>
                    <a:pt x="822" y="955"/>
                    <a:pt x="699" y="938"/>
                  </a:cubicBezTo>
                  <a:lnTo>
                    <a:pt x="0" y="1637"/>
                  </a:lnTo>
                  <a:cubicBezTo>
                    <a:pt x="350" y="1737"/>
                    <a:pt x="711" y="1789"/>
                    <a:pt x="1071" y="1789"/>
                  </a:cubicBezTo>
                  <a:cubicBezTo>
                    <a:pt x="1193" y="1789"/>
                    <a:pt x="1315" y="1783"/>
                    <a:pt x="1436" y="1771"/>
                  </a:cubicBezTo>
                  <a:lnTo>
                    <a:pt x="3072" y="135"/>
                  </a:lnTo>
                  <a:cubicBezTo>
                    <a:pt x="3120" y="96"/>
                    <a:pt x="3158" y="48"/>
                    <a:pt x="3206" y="1"/>
                  </a:cubicBezTo>
                  <a:close/>
                </a:path>
              </a:pathLst>
            </a:custGeom>
            <a:solidFill>
              <a:srgbClr val="A1B0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4" name="Google Shape;9844;p78"/>
            <p:cNvSpPr/>
            <p:nvPr/>
          </p:nvSpPr>
          <p:spPr>
            <a:xfrm>
              <a:off x="1314619" y="3913516"/>
              <a:ext cx="239019" cy="230195"/>
            </a:xfrm>
            <a:custGeom>
              <a:avLst/>
              <a:gdLst/>
              <a:ahLst/>
              <a:cxnLst/>
              <a:rect l="l" t="t" r="r" b="b"/>
              <a:pathLst>
                <a:path w="9102" h="8766" extrusionOk="0">
                  <a:moveTo>
                    <a:pt x="6599" y="0"/>
                  </a:moveTo>
                  <a:cubicBezTo>
                    <a:pt x="5876" y="0"/>
                    <a:pt x="5154" y="275"/>
                    <a:pt x="4603" y="826"/>
                  </a:cubicBezTo>
                  <a:lnTo>
                    <a:pt x="1101" y="4319"/>
                  </a:lnTo>
                  <a:cubicBezTo>
                    <a:pt x="0" y="5419"/>
                    <a:pt x="0" y="7209"/>
                    <a:pt x="1101" y="8319"/>
                  </a:cubicBezTo>
                  <a:cubicBezTo>
                    <a:pt x="1407" y="8618"/>
                    <a:pt x="1824" y="8765"/>
                    <a:pt x="2289" y="8765"/>
                  </a:cubicBezTo>
                  <a:cubicBezTo>
                    <a:pt x="2419" y="8765"/>
                    <a:pt x="2553" y="8754"/>
                    <a:pt x="2689" y="8731"/>
                  </a:cubicBezTo>
                  <a:cubicBezTo>
                    <a:pt x="3378" y="8587"/>
                    <a:pt x="4020" y="8233"/>
                    <a:pt x="4508" y="7726"/>
                  </a:cubicBezTo>
                  <a:lnTo>
                    <a:pt x="5838" y="6396"/>
                  </a:lnTo>
                  <a:cubicBezTo>
                    <a:pt x="5838" y="6396"/>
                    <a:pt x="5687" y="6189"/>
                    <a:pt x="5304" y="6189"/>
                  </a:cubicBezTo>
                  <a:cubicBezTo>
                    <a:pt x="5267" y="6189"/>
                    <a:pt x="5228" y="6190"/>
                    <a:pt x="5187" y="6195"/>
                  </a:cubicBezTo>
                  <a:lnTo>
                    <a:pt x="4087" y="7295"/>
                  </a:lnTo>
                  <a:cubicBezTo>
                    <a:pt x="3814" y="7568"/>
                    <a:pt x="3457" y="7704"/>
                    <a:pt x="3102" y="7704"/>
                  </a:cubicBezTo>
                  <a:cubicBezTo>
                    <a:pt x="2747" y="7704"/>
                    <a:pt x="2393" y="7568"/>
                    <a:pt x="2125" y="7295"/>
                  </a:cubicBezTo>
                  <a:cubicBezTo>
                    <a:pt x="1579" y="6759"/>
                    <a:pt x="1579" y="5879"/>
                    <a:pt x="2125" y="5333"/>
                  </a:cubicBezTo>
                  <a:lnTo>
                    <a:pt x="5618" y="1840"/>
                  </a:lnTo>
                  <a:cubicBezTo>
                    <a:pt x="5884" y="1575"/>
                    <a:pt x="6235" y="1440"/>
                    <a:pt x="6588" y="1440"/>
                  </a:cubicBezTo>
                  <a:cubicBezTo>
                    <a:pt x="6922" y="1440"/>
                    <a:pt x="7257" y="1560"/>
                    <a:pt x="7522" y="1802"/>
                  </a:cubicBezTo>
                  <a:cubicBezTo>
                    <a:pt x="8068" y="2290"/>
                    <a:pt x="8135" y="3132"/>
                    <a:pt x="7666" y="3706"/>
                  </a:cubicBezTo>
                  <a:lnTo>
                    <a:pt x="9015" y="2357"/>
                  </a:lnTo>
                  <a:cubicBezTo>
                    <a:pt x="9101" y="1764"/>
                    <a:pt x="8977" y="1209"/>
                    <a:pt x="8594" y="826"/>
                  </a:cubicBezTo>
                  <a:cubicBezTo>
                    <a:pt x="8044" y="275"/>
                    <a:pt x="7321" y="0"/>
                    <a:pt x="6599" y="0"/>
                  </a:cubicBezTo>
                  <a:close/>
                </a:path>
              </a:pathLst>
            </a:custGeom>
            <a:solidFill>
              <a:srgbClr val="C6CF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5" name="Google Shape;9845;p78"/>
            <p:cNvSpPr/>
            <p:nvPr/>
          </p:nvSpPr>
          <p:spPr>
            <a:xfrm>
              <a:off x="1450830" y="4059075"/>
              <a:ext cx="36948" cy="22400"/>
            </a:xfrm>
            <a:custGeom>
              <a:avLst/>
              <a:gdLst/>
              <a:ahLst/>
              <a:cxnLst/>
              <a:rect l="l" t="t" r="r" b="b"/>
              <a:pathLst>
                <a:path w="1407" h="853" extrusionOk="0">
                  <a:moveTo>
                    <a:pt x="651" y="1"/>
                  </a:moveTo>
                  <a:lnTo>
                    <a:pt x="0" y="652"/>
                  </a:lnTo>
                  <a:cubicBezTo>
                    <a:pt x="211" y="738"/>
                    <a:pt x="431" y="805"/>
                    <a:pt x="651" y="853"/>
                  </a:cubicBezTo>
                  <a:lnTo>
                    <a:pt x="1407" y="97"/>
                  </a:lnTo>
                  <a:cubicBezTo>
                    <a:pt x="1149" y="97"/>
                    <a:pt x="900" y="68"/>
                    <a:pt x="651" y="1"/>
                  </a:cubicBezTo>
                  <a:close/>
                </a:path>
              </a:pathLst>
            </a:custGeom>
            <a:solidFill>
              <a:srgbClr val="B4C0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846" name="Google Shape;9846;p78"/>
          <p:cNvGrpSpPr/>
          <p:nvPr/>
        </p:nvGrpSpPr>
        <p:grpSpPr>
          <a:xfrm>
            <a:off x="1751139" y="3790934"/>
            <a:ext cx="386258" cy="380507"/>
            <a:chOff x="1751139" y="3790934"/>
            <a:chExt cx="386258" cy="380507"/>
          </a:xfrm>
        </p:grpSpPr>
        <p:sp>
          <p:nvSpPr>
            <p:cNvPr id="9847" name="Google Shape;9847;p78"/>
            <p:cNvSpPr/>
            <p:nvPr/>
          </p:nvSpPr>
          <p:spPr>
            <a:xfrm>
              <a:off x="1751139" y="3913069"/>
              <a:ext cx="195059" cy="195296"/>
            </a:xfrm>
            <a:custGeom>
              <a:avLst/>
              <a:gdLst/>
              <a:ahLst/>
              <a:cxnLst/>
              <a:rect l="l" t="t" r="r" b="b"/>
              <a:pathLst>
                <a:path w="7428" h="7437" extrusionOk="0">
                  <a:moveTo>
                    <a:pt x="4910" y="1"/>
                  </a:moveTo>
                  <a:cubicBezTo>
                    <a:pt x="3781" y="1"/>
                    <a:pt x="3322" y="1446"/>
                    <a:pt x="4240" y="2096"/>
                  </a:cubicBezTo>
                  <a:lnTo>
                    <a:pt x="4240" y="2613"/>
                  </a:lnTo>
                  <a:lnTo>
                    <a:pt x="2393" y="2613"/>
                  </a:lnTo>
                  <a:lnTo>
                    <a:pt x="2393" y="4240"/>
                  </a:lnTo>
                  <a:lnTo>
                    <a:pt x="2097" y="4240"/>
                  </a:lnTo>
                  <a:cubicBezTo>
                    <a:pt x="1856" y="3900"/>
                    <a:pt x="1506" y="3748"/>
                    <a:pt x="1161" y="3748"/>
                  </a:cubicBezTo>
                  <a:cubicBezTo>
                    <a:pt x="574" y="3748"/>
                    <a:pt x="1" y="4189"/>
                    <a:pt x="1" y="4901"/>
                  </a:cubicBezTo>
                  <a:cubicBezTo>
                    <a:pt x="1" y="5612"/>
                    <a:pt x="574" y="6054"/>
                    <a:pt x="1161" y="6054"/>
                  </a:cubicBezTo>
                  <a:cubicBezTo>
                    <a:pt x="1506" y="6054"/>
                    <a:pt x="1856" y="5901"/>
                    <a:pt x="2097" y="5561"/>
                  </a:cubicBezTo>
                  <a:lnTo>
                    <a:pt x="2393" y="5561"/>
                  </a:lnTo>
                  <a:lnTo>
                    <a:pt x="2393" y="6929"/>
                  </a:lnTo>
                  <a:cubicBezTo>
                    <a:pt x="2422" y="7207"/>
                    <a:pt x="2652" y="7418"/>
                    <a:pt x="2920" y="7437"/>
                  </a:cubicBezTo>
                  <a:lnTo>
                    <a:pt x="7427" y="7437"/>
                  </a:lnTo>
                  <a:lnTo>
                    <a:pt x="7427" y="5255"/>
                  </a:lnTo>
                  <a:lnTo>
                    <a:pt x="6662" y="5255"/>
                  </a:lnTo>
                  <a:lnTo>
                    <a:pt x="6547" y="5408"/>
                  </a:lnTo>
                  <a:cubicBezTo>
                    <a:pt x="6375" y="5627"/>
                    <a:pt x="6127" y="5732"/>
                    <a:pt x="5882" y="5732"/>
                  </a:cubicBezTo>
                  <a:cubicBezTo>
                    <a:pt x="5581" y="5732"/>
                    <a:pt x="5283" y="5574"/>
                    <a:pt x="5130" y="5274"/>
                  </a:cubicBezTo>
                  <a:cubicBezTo>
                    <a:pt x="4853" y="4719"/>
                    <a:pt x="5255" y="4068"/>
                    <a:pt x="5877" y="4058"/>
                  </a:cubicBezTo>
                  <a:cubicBezTo>
                    <a:pt x="6135" y="4058"/>
                    <a:pt x="6384" y="4183"/>
                    <a:pt x="6547" y="4393"/>
                  </a:cubicBezTo>
                  <a:lnTo>
                    <a:pt x="6671" y="4546"/>
                  </a:lnTo>
                  <a:lnTo>
                    <a:pt x="7427" y="4546"/>
                  </a:lnTo>
                  <a:lnTo>
                    <a:pt x="7427" y="2613"/>
                  </a:lnTo>
                  <a:lnTo>
                    <a:pt x="5571" y="2613"/>
                  </a:lnTo>
                  <a:lnTo>
                    <a:pt x="5571" y="2096"/>
                  </a:lnTo>
                  <a:cubicBezTo>
                    <a:pt x="6489" y="1446"/>
                    <a:pt x="6030" y="1"/>
                    <a:pt x="4910" y="1"/>
                  </a:cubicBez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8" name="Google Shape;9848;p78"/>
            <p:cNvSpPr/>
            <p:nvPr/>
          </p:nvSpPr>
          <p:spPr>
            <a:xfrm>
              <a:off x="1837902" y="3913122"/>
              <a:ext cx="46979" cy="68591"/>
            </a:xfrm>
            <a:custGeom>
              <a:avLst/>
              <a:gdLst/>
              <a:ahLst/>
              <a:cxnLst/>
              <a:rect l="l" t="t" r="r" b="b"/>
              <a:pathLst>
                <a:path w="1789" h="2612" extrusionOk="0">
                  <a:moveTo>
                    <a:pt x="1579" y="0"/>
                  </a:moveTo>
                  <a:cubicBezTo>
                    <a:pt x="512" y="0"/>
                    <a:pt x="0" y="1428"/>
                    <a:pt x="936" y="2094"/>
                  </a:cubicBezTo>
                  <a:lnTo>
                    <a:pt x="936" y="2611"/>
                  </a:lnTo>
                  <a:lnTo>
                    <a:pt x="1310" y="2611"/>
                  </a:lnTo>
                  <a:lnTo>
                    <a:pt x="1310" y="2094"/>
                  </a:lnTo>
                  <a:cubicBezTo>
                    <a:pt x="1003" y="1874"/>
                    <a:pt x="821" y="1520"/>
                    <a:pt x="821" y="1147"/>
                  </a:cubicBezTo>
                  <a:cubicBezTo>
                    <a:pt x="821" y="582"/>
                    <a:pt x="1233" y="104"/>
                    <a:pt x="1788" y="18"/>
                  </a:cubicBezTo>
                  <a:cubicBezTo>
                    <a:pt x="1716" y="6"/>
                    <a:pt x="1647" y="0"/>
                    <a:pt x="1579" y="0"/>
                  </a:cubicBez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49" name="Google Shape;9849;p78"/>
            <p:cNvSpPr/>
            <p:nvPr/>
          </p:nvSpPr>
          <p:spPr>
            <a:xfrm>
              <a:off x="1752137" y="4011597"/>
              <a:ext cx="34217" cy="60319"/>
            </a:xfrm>
            <a:custGeom>
              <a:avLst/>
              <a:gdLst/>
              <a:ahLst/>
              <a:cxnLst/>
              <a:rect l="l" t="t" r="r" b="b"/>
              <a:pathLst>
                <a:path w="1303" h="2297" extrusionOk="0">
                  <a:moveTo>
                    <a:pt x="1121" y="0"/>
                  </a:moveTo>
                  <a:cubicBezTo>
                    <a:pt x="499" y="19"/>
                    <a:pt x="1" y="526"/>
                    <a:pt x="1" y="1149"/>
                  </a:cubicBezTo>
                  <a:cubicBezTo>
                    <a:pt x="1" y="1771"/>
                    <a:pt x="499" y="2278"/>
                    <a:pt x="1121" y="2297"/>
                  </a:cubicBezTo>
                  <a:cubicBezTo>
                    <a:pt x="1178" y="2297"/>
                    <a:pt x="1245" y="2297"/>
                    <a:pt x="1303" y="2287"/>
                  </a:cubicBezTo>
                  <a:cubicBezTo>
                    <a:pt x="20" y="2067"/>
                    <a:pt x="20" y="230"/>
                    <a:pt x="1303" y="10"/>
                  </a:cubicBezTo>
                  <a:cubicBezTo>
                    <a:pt x="1245" y="0"/>
                    <a:pt x="1178" y="0"/>
                    <a:pt x="1121" y="0"/>
                  </a:cubicBez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0" name="Google Shape;9850;p78"/>
            <p:cNvSpPr/>
            <p:nvPr/>
          </p:nvSpPr>
          <p:spPr>
            <a:xfrm>
              <a:off x="1813480" y="3981687"/>
              <a:ext cx="9821" cy="42751"/>
            </a:xfrm>
            <a:custGeom>
              <a:avLst/>
              <a:gdLst/>
              <a:ahLst/>
              <a:cxnLst/>
              <a:rect l="l" t="t" r="r" b="b"/>
              <a:pathLst>
                <a:path w="374" h="1628" extrusionOk="0">
                  <a:moveTo>
                    <a:pt x="0" y="0"/>
                  </a:moveTo>
                  <a:lnTo>
                    <a:pt x="0" y="1436"/>
                  </a:lnTo>
                  <a:lnTo>
                    <a:pt x="0" y="1541"/>
                  </a:lnTo>
                  <a:lnTo>
                    <a:pt x="0" y="1627"/>
                  </a:lnTo>
                  <a:lnTo>
                    <a:pt x="373" y="1627"/>
                  </a:lnTo>
                  <a:lnTo>
                    <a:pt x="373" y="0"/>
                  </a:ln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1" name="Google Shape;9851;p78"/>
            <p:cNvSpPr/>
            <p:nvPr/>
          </p:nvSpPr>
          <p:spPr>
            <a:xfrm>
              <a:off x="1813480" y="4059075"/>
              <a:ext cx="9821" cy="48030"/>
            </a:xfrm>
            <a:custGeom>
              <a:avLst/>
              <a:gdLst/>
              <a:ahLst/>
              <a:cxnLst/>
              <a:rect l="l" t="t" r="r" b="b"/>
              <a:pathLst>
                <a:path w="374" h="1829" extrusionOk="0">
                  <a:moveTo>
                    <a:pt x="0" y="1"/>
                  </a:moveTo>
                  <a:lnTo>
                    <a:pt x="0" y="1197"/>
                  </a:lnTo>
                  <a:cubicBezTo>
                    <a:pt x="10" y="1599"/>
                    <a:pt x="192" y="1762"/>
                    <a:pt x="373" y="1829"/>
                  </a:cubicBezTo>
                  <a:lnTo>
                    <a:pt x="373" y="1"/>
                  </a:ln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2" name="Google Shape;9852;p78"/>
            <p:cNvSpPr/>
            <p:nvPr/>
          </p:nvSpPr>
          <p:spPr>
            <a:xfrm>
              <a:off x="1939870" y="3853748"/>
              <a:ext cx="197528" cy="191042"/>
            </a:xfrm>
            <a:custGeom>
              <a:avLst/>
              <a:gdLst/>
              <a:ahLst/>
              <a:cxnLst/>
              <a:rect l="l" t="t" r="r" b="b"/>
              <a:pathLst>
                <a:path w="7522" h="7275" extrusionOk="0">
                  <a:moveTo>
                    <a:pt x="1" y="1"/>
                  </a:moveTo>
                  <a:lnTo>
                    <a:pt x="1" y="2011"/>
                  </a:lnTo>
                  <a:lnTo>
                    <a:pt x="642" y="2011"/>
                  </a:lnTo>
                  <a:lnTo>
                    <a:pt x="728" y="1896"/>
                  </a:lnTo>
                  <a:cubicBezTo>
                    <a:pt x="922" y="1639"/>
                    <a:pt x="1193" y="1525"/>
                    <a:pt x="1460" y="1525"/>
                  </a:cubicBezTo>
                  <a:cubicBezTo>
                    <a:pt x="1929" y="1525"/>
                    <a:pt x="2384" y="1880"/>
                    <a:pt x="2384" y="2441"/>
                  </a:cubicBezTo>
                  <a:cubicBezTo>
                    <a:pt x="2384" y="3010"/>
                    <a:pt x="1928" y="3367"/>
                    <a:pt x="1458" y="3367"/>
                  </a:cubicBezTo>
                  <a:cubicBezTo>
                    <a:pt x="1192" y="3367"/>
                    <a:pt x="922" y="3253"/>
                    <a:pt x="728" y="2996"/>
                  </a:cubicBezTo>
                  <a:lnTo>
                    <a:pt x="642" y="2882"/>
                  </a:lnTo>
                  <a:lnTo>
                    <a:pt x="1" y="2882"/>
                  </a:lnTo>
                  <a:lnTo>
                    <a:pt x="1" y="4872"/>
                  </a:lnTo>
                  <a:lnTo>
                    <a:pt x="1848" y="4872"/>
                  </a:lnTo>
                  <a:lnTo>
                    <a:pt x="1848" y="5293"/>
                  </a:lnTo>
                  <a:cubicBezTo>
                    <a:pt x="948" y="5877"/>
                    <a:pt x="1360" y="7274"/>
                    <a:pt x="2432" y="7274"/>
                  </a:cubicBezTo>
                  <a:cubicBezTo>
                    <a:pt x="3504" y="7274"/>
                    <a:pt x="3915" y="5877"/>
                    <a:pt x="3016" y="5293"/>
                  </a:cubicBezTo>
                  <a:lnTo>
                    <a:pt x="3016" y="4872"/>
                  </a:lnTo>
                  <a:lnTo>
                    <a:pt x="4872" y="4872"/>
                  </a:lnTo>
                  <a:lnTo>
                    <a:pt x="4872" y="3025"/>
                  </a:lnTo>
                  <a:lnTo>
                    <a:pt x="5284" y="3025"/>
                  </a:lnTo>
                  <a:cubicBezTo>
                    <a:pt x="5496" y="3357"/>
                    <a:pt x="5843" y="3520"/>
                    <a:pt x="6189" y="3520"/>
                  </a:cubicBezTo>
                  <a:cubicBezTo>
                    <a:pt x="6561" y="3520"/>
                    <a:pt x="6932" y="3331"/>
                    <a:pt x="7131" y="2958"/>
                  </a:cubicBezTo>
                  <a:cubicBezTo>
                    <a:pt x="7521" y="2244"/>
                    <a:pt x="7012" y="1369"/>
                    <a:pt x="6197" y="1369"/>
                  </a:cubicBezTo>
                  <a:cubicBezTo>
                    <a:pt x="6192" y="1369"/>
                    <a:pt x="6188" y="1369"/>
                    <a:pt x="6183" y="1370"/>
                  </a:cubicBezTo>
                  <a:lnTo>
                    <a:pt x="6193" y="1370"/>
                  </a:lnTo>
                  <a:cubicBezTo>
                    <a:pt x="5829" y="1370"/>
                    <a:pt x="5485" y="1551"/>
                    <a:pt x="5284" y="1858"/>
                  </a:cubicBezTo>
                  <a:lnTo>
                    <a:pt x="4872" y="1858"/>
                  </a:lnTo>
                  <a:lnTo>
                    <a:pt x="4872" y="700"/>
                  </a:lnTo>
                  <a:cubicBezTo>
                    <a:pt x="4872" y="154"/>
                    <a:pt x="4547" y="30"/>
                    <a:pt x="4336" y="1"/>
                  </a:cubicBez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3" name="Google Shape;9853;p78"/>
            <p:cNvSpPr/>
            <p:nvPr/>
          </p:nvSpPr>
          <p:spPr>
            <a:xfrm>
              <a:off x="1981098" y="3893217"/>
              <a:ext cx="29674" cy="49290"/>
            </a:xfrm>
            <a:custGeom>
              <a:avLst/>
              <a:gdLst/>
              <a:ahLst/>
              <a:cxnLst/>
              <a:rect l="l" t="t" r="r" b="b"/>
              <a:pathLst>
                <a:path w="1130" h="1877" extrusionOk="0">
                  <a:moveTo>
                    <a:pt x="182" y="1"/>
                  </a:moveTo>
                  <a:cubicBezTo>
                    <a:pt x="125" y="1"/>
                    <a:pt x="58" y="1"/>
                    <a:pt x="0" y="20"/>
                  </a:cubicBezTo>
                  <a:cubicBezTo>
                    <a:pt x="996" y="230"/>
                    <a:pt x="996" y="1647"/>
                    <a:pt x="0" y="1857"/>
                  </a:cubicBezTo>
                  <a:cubicBezTo>
                    <a:pt x="58" y="1876"/>
                    <a:pt x="125" y="1876"/>
                    <a:pt x="182" y="1876"/>
                  </a:cubicBezTo>
                  <a:cubicBezTo>
                    <a:pt x="709" y="1876"/>
                    <a:pt x="1130" y="1455"/>
                    <a:pt x="1130" y="938"/>
                  </a:cubicBezTo>
                  <a:cubicBezTo>
                    <a:pt x="1130" y="422"/>
                    <a:pt x="709" y="1"/>
                    <a:pt x="182" y="1"/>
                  </a:cubicBez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4" name="Google Shape;9854;p78"/>
            <p:cNvSpPr/>
            <p:nvPr/>
          </p:nvSpPr>
          <p:spPr>
            <a:xfrm>
              <a:off x="1879052" y="3981687"/>
              <a:ext cx="188783" cy="189755"/>
            </a:xfrm>
            <a:custGeom>
              <a:avLst/>
              <a:gdLst/>
              <a:ahLst/>
              <a:cxnLst/>
              <a:rect l="l" t="t" r="r" b="b"/>
              <a:pathLst>
                <a:path w="7189" h="7226" extrusionOk="0">
                  <a:moveTo>
                    <a:pt x="2384" y="0"/>
                  </a:moveTo>
                  <a:lnTo>
                    <a:pt x="2384" y="1847"/>
                  </a:lnTo>
                  <a:lnTo>
                    <a:pt x="1963" y="1847"/>
                  </a:lnTo>
                  <a:cubicBezTo>
                    <a:pt x="1771" y="1541"/>
                    <a:pt x="1427" y="1359"/>
                    <a:pt x="1063" y="1359"/>
                  </a:cubicBezTo>
                  <a:cubicBezTo>
                    <a:pt x="479" y="1359"/>
                    <a:pt x="1" y="1838"/>
                    <a:pt x="1" y="2422"/>
                  </a:cubicBezTo>
                  <a:cubicBezTo>
                    <a:pt x="1" y="3015"/>
                    <a:pt x="479" y="3493"/>
                    <a:pt x="1063" y="3493"/>
                  </a:cubicBezTo>
                  <a:cubicBezTo>
                    <a:pt x="1427" y="3493"/>
                    <a:pt x="1771" y="3312"/>
                    <a:pt x="1963" y="3005"/>
                  </a:cubicBezTo>
                  <a:lnTo>
                    <a:pt x="2384" y="3005"/>
                  </a:lnTo>
                  <a:lnTo>
                    <a:pt x="2384" y="4824"/>
                  </a:lnTo>
                  <a:lnTo>
                    <a:pt x="4231" y="4824"/>
                  </a:lnTo>
                  <a:lnTo>
                    <a:pt x="4231" y="5245"/>
                  </a:lnTo>
                  <a:cubicBezTo>
                    <a:pt x="3322" y="5829"/>
                    <a:pt x="3743" y="7226"/>
                    <a:pt x="4815" y="7226"/>
                  </a:cubicBezTo>
                  <a:cubicBezTo>
                    <a:pt x="5887" y="7226"/>
                    <a:pt x="6298" y="5829"/>
                    <a:pt x="5399" y="5245"/>
                  </a:cubicBezTo>
                  <a:lnTo>
                    <a:pt x="5399" y="4824"/>
                  </a:lnTo>
                  <a:lnTo>
                    <a:pt x="6652" y="4824"/>
                  </a:lnTo>
                  <a:cubicBezTo>
                    <a:pt x="6872" y="4795"/>
                    <a:pt x="7179" y="4671"/>
                    <a:pt x="7188" y="4154"/>
                  </a:cubicBezTo>
                  <a:lnTo>
                    <a:pt x="7188" y="0"/>
                  </a:lnTo>
                  <a:lnTo>
                    <a:pt x="5245" y="0"/>
                  </a:lnTo>
                  <a:lnTo>
                    <a:pt x="5245" y="641"/>
                  </a:lnTo>
                  <a:lnTo>
                    <a:pt x="5370" y="737"/>
                  </a:lnTo>
                  <a:cubicBezTo>
                    <a:pt x="6069" y="1264"/>
                    <a:pt x="5695" y="2383"/>
                    <a:pt x="4815" y="2383"/>
                  </a:cubicBezTo>
                  <a:cubicBezTo>
                    <a:pt x="3934" y="2383"/>
                    <a:pt x="3552" y="1264"/>
                    <a:pt x="4260" y="737"/>
                  </a:cubicBezTo>
                  <a:lnTo>
                    <a:pt x="4384" y="641"/>
                  </a:lnTo>
                  <a:lnTo>
                    <a:pt x="4384" y="0"/>
                  </a:lnTo>
                  <a:close/>
                </a:path>
              </a:pathLst>
            </a:custGeom>
            <a:solidFill>
              <a:srgbClr val="C6CF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5" name="Google Shape;9855;p78"/>
            <p:cNvSpPr/>
            <p:nvPr/>
          </p:nvSpPr>
          <p:spPr>
            <a:xfrm>
              <a:off x="1878815" y="4016875"/>
              <a:ext cx="33193" cy="56564"/>
            </a:xfrm>
            <a:custGeom>
              <a:avLst/>
              <a:gdLst/>
              <a:ahLst/>
              <a:cxnLst/>
              <a:rect l="l" t="t" r="r" b="b"/>
              <a:pathLst>
                <a:path w="1264" h="2154" extrusionOk="0">
                  <a:moveTo>
                    <a:pt x="1072" y="0"/>
                  </a:moveTo>
                  <a:cubicBezTo>
                    <a:pt x="479" y="0"/>
                    <a:pt x="0" y="479"/>
                    <a:pt x="0" y="1072"/>
                  </a:cubicBezTo>
                  <a:cubicBezTo>
                    <a:pt x="0" y="1665"/>
                    <a:pt x="479" y="2153"/>
                    <a:pt x="1072" y="2153"/>
                  </a:cubicBezTo>
                  <a:cubicBezTo>
                    <a:pt x="1139" y="2153"/>
                    <a:pt x="1197" y="2144"/>
                    <a:pt x="1264" y="2134"/>
                  </a:cubicBezTo>
                  <a:cubicBezTo>
                    <a:pt x="747" y="2039"/>
                    <a:pt x="374" y="1598"/>
                    <a:pt x="374" y="1072"/>
                  </a:cubicBezTo>
                  <a:cubicBezTo>
                    <a:pt x="374" y="555"/>
                    <a:pt x="747" y="105"/>
                    <a:pt x="1264" y="19"/>
                  </a:cubicBezTo>
                  <a:cubicBezTo>
                    <a:pt x="1197" y="0"/>
                    <a:pt x="1139" y="0"/>
                    <a:pt x="1072"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6" name="Google Shape;9856;p78"/>
            <p:cNvSpPr/>
            <p:nvPr/>
          </p:nvSpPr>
          <p:spPr>
            <a:xfrm>
              <a:off x="1941130" y="3981687"/>
              <a:ext cx="8324" cy="48266"/>
            </a:xfrm>
            <a:custGeom>
              <a:avLst/>
              <a:gdLst/>
              <a:ahLst/>
              <a:cxnLst/>
              <a:rect l="l" t="t" r="r" b="b"/>
              <a:pathLst>
                <a:path w="317" h="1838" extrusionOk="0">
                  <a:moveTo>
                    <a:pt x="1" y="0"/>
                  </a:moveTo>
                  <a:lnTo>
                    <a:pt x="1" y="1838"/>
                  </a:lnTo>
                  <a:lnTo>
                    <a:pt x="317" y="1838"/>
                  </a:lnTo>
                  <a:lnTo>
                    <a:pt x="317" y="0"/>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7" name="Google Shape;9857;p78"/>
            <p:cNvSpPr/>
            <p:nvPr/>
          </p:nvSpPr>
          <p:spPr>
            <a:xfrm>
              <a:off x="1941130" y="4060598"/>
              <a:ext cx="8324" cy="47767"/>
            </a:xfrm>
            <a:custGeom>
              <a:avLst/>
              <a:gdLst/>
              <a:ahLst/>
              <a:cxnLst/>
              <a:rect l="l" t="t" r="r" b="b"/>
              <a:pathLst>
                <a:path w="317" h="1819" extrusionOk="0">
                  <a:moveTo>
                    <a:pt x="1" y="0"/>
                  </a:moveTo>
                  <a:lnTo>
                    <a:pt x="1" y="1819"/>
                  </a:lnTo>
                  <a:lnTo>
                    <a:pt x="317" y="1819"/>
                  </a:lnTo>
                  <a:lnTo>
                    <a:pt x="317" y="0"/>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8" name="Google Shape;9858;p78"/>
            <p:cNvSpPr/>
            <p:nvPr/>
          </p:nvSpPr>
          <p:spPr>
            <a:xfrm>
              <a:off x="1966261" y="4108339"/>
              <a:ext cx="44012" cy="62551"/>
            </a:xfrm>
            <a:custGeom>
              <a:avLst/>
              <a:gdLst/>
              <a:ahLst/>
              <a:cxnLst/>
              <a:rect l="l" t="t" r="r" b="b"/>
              <a:pathLst>
                <a:path w="1676" h="2382" extrusionOk="0">
                  <a:moveTo>
                    <a:pt x="910" y="1"/>
                  </a:moveTo>
                  <a:lnTo>
                    <a:pt x="910" y="412"/>
                  </a:lnTo>
                  <a:cubicBezTo>
                    <a:pt x="1" y="1015"/>
                    <a:pt x="472" y="2381"/>
                    <a:pt x="1480" y="2381"/>
                  </a:cubicBezTo>
                  <a:cubicBezTo>
                    <a:pt x="1543" y="2381"/>
                    <a:pt x="1608" y="2376"/>
                    <a:pt x="1676" y="2365"/>
                  </a:cubicBezTo>
                  <a:cubicBezTo>
                    <a:pt x="1168" y="2269"/>
                    <a:pt x="795" y="1829"/>
                    <a:pt x="795" y="1312"/>
                  </a:cubicBezTo>
                  <a:cubicBezTo>
                    <a:pt x="795" y="948"/>
                    <a:pt x="977" y="604"/>
                    <a:pt x="1283" y="412"/>
                  </a:cubicBezTo>
                  <a:lnTo>
                    <a:pt x="1283" y="1"/>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59" name="Google Shape;9859;p78"/>
            <p:cNvSpPr/>
            <p:nvPr/>
          </p:nvSpPr>
          <p:spPr>
            <a:xfrm>
              <a:off x="1813480" y="3790934"/>
              <a:ext cx="197738" cy="190779"/>
            </a:xfrm>
            <a:custGeom>
              <a:avLst/>
              <a:gdLst/>
              <a:ahLst/>
              <a:cxnLst/>
              <a:rect l="l" t="t" r="r" b="b"/>
              <a:pathLst>
                <a:path w="7530" h="7265" extrusionOk="0">
                  <a:moveTo>
                    <a:pt x="2441" y="0"/>
                  </a:moveTo>
                  <a:cubicBezTo>
                    <a:pt x="1369" y="0"/>
                    <a:pt x="957" y="1398"/>
                    <a:pt x="1857" y="1981"/>
                  </a:cubicBezTo>
                  <a:lnTo>
                    <a:pt x="1857" y="2393"/>
                  </a:lnTo>
                  <a:lnTo>
                    <a:pt x="536" y="2393"/>
                  </a:lnTo>
                  <a:cubicBezTo>
                    <a:pt x="335" y="2422"/>
                    <a:pt x="38" y="2537"/>
                    <a:pt x="0" y="2977"/>
                  </a:cubicBezTo>
                  <a:lnTo>
                    <a:pt x="0" y="7264"/>
                  </a:lnTo>
                  <a:lnTo>
                    <a:pt x="2010" y="7264"/>
                  </a:lnTo>
                  <a:lnTo>
                    <a:pt x="2010" y="6633"/>
                  </a:lnTo>
                  <a:lnTo>
                    <a:pt x="1885" y="6537"/>
                  </a:lnTo>
                  <a:cubicBezTo>
                    <a:pt x="1187" y="6001"/>
                    <a:pt x="1560" y="4881"/>
                    <a:pt x="2441" y="4881"/>
                  </a:cubicBezTo>
                  <a:cubicBezTo>
                    <a:pt x="3321" y="4881"/>
                    <a:pt x="3704" y="6001"/>
                    <a:pt x="2996" y="6537"/>
                  </a:cubicBezTo>
                  <a:lnTo>
                    <a:pt x="2871" y="6633"/>
                  </a:lnTo>
                  <a:lnTo>
                    <a:pt x="2871" y="7264"/>
                  </a:lnTo>
                  <a:lnTo>
                    <a:pt x="4881" y="7264"/>
                  </a:lnTo>
                  <a:lnTo>
                    <a:pt x="4881" y="5417"/>
                  </a:lnTo>
                  <a:lnTo>
                    <a:pt x="5292" y="5417"/>
                  </a:lnTo>
                  <a:cubicBezTo>
                    <a:pt x="5504" y="5749"/>
                    <a:pt x="5849" y="5912"/>
                    <a:pt x="6194" y="5912"/>
                  </a:cubicBezTo>
                  <a:cubicBezTo>
                    <a:pt x="6565" y="5912"/>
                    <a:pt x="6936" y="5723"/>
                    <a:pt x="7140" y="5350"/>
                  </a:cubicBezTo>
                  <a:cubicBezTo>
                    <a:pt x="7530" y="4636"/>
                    <a:pt x="7011" y="3761"/>
                    <a:pt x="6205" y="3761"/>
                  </a:cubicBezTo>
                  <a:cubicBezTo>
                    <a:pt x="6201" y="3761"/>
                    <a:pt x="6196" y="3761"/>
                    <a:pt x="6192" y="3762"/>
                  </a:cubicBezTo>
                  <a:cubicBezTo>
                    <a:pt x="5828" y="3762"/>
                    <a:pt x="5484" y="3943"/>
                    <a:pt x="5292" y="4250"/>
                  </a:cubicBezTo>
                  <a:lnTo>
                    <a:pt x="4871" y="4250"/>
                  </a:lnTo>
                  <a:lnTo>
                    <a:pt x="4871" y="2393"/>
                  </a:lnTo>
                  <a:lnTo>
                    <a:pt x="3024" y="2393"/>
                  </a:lnTo>
                  <a:lnTo>
                    <a:pt x="3024" y="1981"/>
                  </a:lnTo>
                  <a:cubicBezTo>
                    <a:pt x="3924" y="1398"/>
                    <a:pt x="3512" y="0"/>
                    <a:pt x="2441"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0" name="Google Shape;9860;p78"/>
            <p:cNvSpPr/>
            <p:nvPr/>
          </p:nvSpPr>
          <p:spPr>
            <a:xfrm>
              <a:off x="1813480" y="3790934"/>
              <a:ext cx="197738" cy="190779"/>
            </a:xfrm>
            <a:custGeom>
              <a:avLst/>
              <a:gdLst/>
              <a:ahLst/>
              <a:cxnLst/>
              <a:rect l="l" t="t" r="r" b="b"/>
              <a:pathLst>
                <a:path w="7530" h="7265" extrusionOk="0">
                  <a:moveTo>
                    <a:pt x="2441" y="0"/>
                  </a:moveTo>
                  <a:cubicBezTo>
                    <a:pt x="1369" y="0"/>
                    <a:pt x="957" y="1398"/>
                    <a:pt x="1857" y="1981"/>
                  </a:cubicBezTo>
                  <a:lnTo>
                    <a:pt x="1857" y="2393"/>
                  </a:lnTo>
                  <a:lnTo>
                    <a:pt x="536" y="2393"/>
                  </a:lnTo>
                  <a:cubicBezTo>
                    <a:pt x="335" y="2422"/>
                    <a:pt x="38" y="2537"/>
                    <a:pt x="0" y="2977"/>
                  </a:cubicBezTo>
                  <a:lnTo>
                    <a:pt x="0" y="7264"/>
                  </a:lnTo>
                  <a:lnTo>
                    <a:pt x="2010" y="7264"/>
                  </a:lnTo>
                  <a:lnTo>
                    <a:pt x="2010" y="6633"/>
                  </a:lnTo>
                  <a:lnTo>
                    <a:pt x="1885" y="6537"/>
                  </a:lnTo>
                  <a:cubicBezTo>
                    <a:pt x="1187" y="6001"/>
                    <a:pt x="1560" y="4881"/>
                    <a:pt x="2441" y="4881"/>
                  </a:cubicBezTo>
                  <a:cubicBezTo>
                    <a:pt x="3321" y="4881"/>
                    <a:pt x="3704" y="6001"/>
                    <a:pt x="2996" y="6537"/>
                  </a:cubicBezTo>
                  <a:lnTo>
                    <a:pt x="2871" y="6633"/>
                  </a:lnTo>
                  <a:lnTo>
                    <a:pt x="2871" y="7264"/>
                  </a:lnTo>
                  <a:lnTo>
                    <a:pt x="4881" y="7264"/>
                  </a:lnTo>
                  <a:lnTo>
                    <a:pt x="4881" y="5417"/>
                  </a:lnTo>
                  <a:lnTo>
                    <a:pt x="5292" y="5417"/>
                  </a:lnTo>
                  <a:cubicBezTo>
                    <a:pt x="5504" y="5749"/>
                    <a:pt x="5849" y="5912"/>
                    <a:pt x="6194" y="5912"/>
                  </a:cubicBezTo>
                  <a:cubicBezTo>
                    <a:pt x="6565" y="5912"/>
                    <a:pt x="6936" y="5723"/>
                    <a:pt x="7140" y="5350"/>
                  </a:cubicBezTo>
                  <a:cubicBezTo>
                    <a:pt x="7530" y="4636"/>
                    <a:pt x="7011" y="3761"/>
                    <a:pt x="6205" y="3761"/>
                  </a:cubicBezTo>
                  <a:cubicBezTo>
                    <a:pt x="6201" y="3761"/>
                    <a:pt x="6196" y="3761"/>
                    <a:pt x="6192" y="3762"/>
                  </a:cubicBezTo>
                  <a:cubicBezTo>
                    <a:pt x="5828" y="3762"/>
                    <a:pt x="5484" y="3943"/>
                    <a:pt x="5292" y="4250"/>
                  </a:cubicBezTo>
                  <a:lnTo>
                    <a:pt x="4871" y="4250"/>
                  </a:lnTo>
                  <a:lnTo>
                    <a:pt x="4871" y="2393"/>
                  </a:lnTo>
                  <a:lnTo>
                    <a:pt x="3024" y="2393"/>
                  </a:lnTo>
                  <a:lnTo>
                    <a:pt x="3024" y="1981"/>
                  </a:lnTo>
                  <a:cubicBezTo>
                    <a:pt x="3924" y="1398"/>
                    <a:pt x="3512" y="0"/>
                    <a:pt x="2441"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1" name="Google Shape;9861;p78"/>
            <p:cNvSpPr/>
            <p:nvPr/>
          </p:nvSpPr>
          <p:spPr>
            <a:xfrm>
              <a:off x="1838349" y="3791249"/>
              <a:ext cx="44012" cy="62525"/>
            </a:xfrm>
            <a:custGeom>
              <a:avLst/>
              <a:gdLst/>
              <a:ahLst/>
              <a:cxnLst/>
              <a:rect l="l" t="t" r="r" b="b"/>
              <a:pathLst>
                <a:path w="1676" h="2381" extrusionOk="0">
                  <a:moveTo>
                    <a:pt x="1479" y="0"/>
                  </a:moveTo>
                  <a:cubicBezTo>
                    <a:pt x="472" y="0"/>
                    <a:pt x="0" y="1366"/>
                    <a:pt x="910" y="1969"/>
                  </a:cubicBezTo>
                  <a:lnTo>
                    <a:pt x="910" y="2381"/>
                  </a:lnTo>
                  <a:lnTo>
                    <a:pt x="1283" y="2381"/>
                  </a:lnTo>
                  <a:lnTo>
                    <a:pt x="1283" y="1969"/>
                  </a:lnTo>
                  <a:cubicBezTo>
                    <a:pt x="470" y="1434"/>
                    <a:pt x="718" y="189"/>
                    <a:pt x="1675" y="17"/>
                  </a:cubicBezTo>
                  <a:cubicBezTo>
                    <a:pt x="1608" y="6"/>
                    <a:pt x="1543" y="0"/>
                    <a:pt x="1479"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2" name="Google Shape;9862;p78"/>
            <p:cNvSpPr/>
            <p:nvPr/>
          </p:nvSpPr>
          <p:spPr>
            <a:xfrm>
              <a:off x="1813480" y="3854772"/>
              <a:ext cx="9821" cy="126941"/>
            </a:xfrm>
            <a:custGeom>
              <a:avLst/>
              <a:gdLst/>
              <a:ahLst/>
              <a:cxnLst/>
              <a:rect l="l" t="t" r="r" b="b"/>
              <a:pathLst>
                <a:path w="374" h="4834" extrusionOk="0">
                  <a:moveTo>
                    <a:pt x="373" y="0"/>
                  </a:moveTo>
                  <a:cubicBezTo>
                    <a:pt x="201" y="67"/>
                    <a:pt x="29" y="211"/>
                    <a:pt x="0" y="546"/>
                  </a:cubicBezTo>
                  <a:lnTo>
                    <a:pt x="0" y="4833"/>
                  </a:lnTo>
                  <a:lnTo>
                    <a:pt x="373" y="4833"/>
                  </a:lnTo>
                  <a:lnTo>
                    <a:pt x="373"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3" name="Google Shape;9863;p78"/>
            <p:cNvSpPr/>
            <p:nvPr/>
          </p:nvSpPr>
          <p:spPr>
            <a:xfrm>
              <a:off x="1940894" y="3853748"/>
              <a:ext cx="8823" cy="48791"/>
            </a:xfrm>
            <a:custGeom>
              <a:avLst/>
              <a:gdLst/>
              <a:ahLst/>
              <a:cxnLst/>
              <a:rect l="l" t="t" r="r" b="b"/>
              <a:pathLst>
                <a:path w="336" h="1858" extrusionOk="0">
                  <a:moveTo>
                    <a:pt x="0" y="1"/>
                  </a:moveTo>
                  <a:lnTo>
                    <a:pt x="0" y="1858"/>
                  </a:lnTo>
                  <a:lnTo>
                    <a:pt x="335" y="1858"/>
                  </a:lnTo>
                  <a:lnTo>
                    <a:pt x="335" y="1"/>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4" name="Google Shape;9864;p78"/>
            <p:cNvSpPr/>
            <p:nvPr/>
          </p:nvSpPr>
          <p:spPr>
            <a:xfrm>
              <a:off x="1940894" y="3933184"/>
              <a:ext cx="8823" cy="48528"/>
            </a:xfrm>
            <a:custGeom>
              <a:avLst/>
              <a:gdLst/>
              <a:ahLst/>
              <a:cxnLst/>
              <a:rect l="l" t="t" r="r" b="b"/>
              <a:pathLst>
                <a:path w="336" h="1848" extrusionOk="0">
                  <a:moveTo>
                    <a:pt x="0" y="0"/>
                  </a:moveTo>
                  <a:lnTo>
                    <a:pt x="0" y="1847"/>
                  </a:lnTo>
                  <a:lnTo>
                    <a:pt x="335" y="1847"/>
                  </a:lnTo>
                  <a:lnTo>
                    <a:pt x="335" y="0"/>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865" name="Google Shape;9865;p78"/>
          <p:cNvGrpSpPr/>
          <p:nvPr/>
        </p:nvGrpSpPr>
        <p:grpSpPr>
          <a:xfrm>
            <a:off x="2189681" y="3821606"/>
            <a:ext cx="395607" cy="318928"/>
            <a:chOff x="2189681" y="3821606"/>
            <a:chExt cx="395607" cy="318928"/>
          </a:xfrm>
        </p:grpSpPr>
        <p:sp>
          <p:nvSpPr>
            <p:cNvPr id="9866" name="Google Shape;9866;p78"/>
            <p:cNvSpPr/>
            <p:nvPr/>
          </p:nvSpPr>
          <p:spPr>
            <a:xfrm>
              <a:off x="2189681" y="3846973"/>
              <a:ext cx="395607" cy="293561"/>
            </a:xfrm>
            <a:custGeom>
              <a:avLst/>
              <a:gdLst/>
              <a:ahLst/>
              <a:cxnLst/>
              <a:rect l="l" t="t" r="r" b="b"/>
              <a:pathLst>
                <a:path w="15065" h="11179" extrusionOk="0">
                  <a:moveTo>
                    <a:pt x="728" y="1"/>
                  </a:moveTo>
                  <a:cubicBezTo>
                    <a:pt x="326" y="1"/>
                    <a:pt x="1" y="326"/>
                    <a:pt x="1" y="728"/>
                  </a:cubicBezTo>
                  <a:lnTo>
                    <a:pt x="1" y="10451"/>
                  </a:lnTo>
                  <a:cubicBezTo>
                    <a:pt x="1" y="10853"/>
                    <a:pt x="326" y="11179"/>
                    <a:pt x="728" y="11179"/>
                  </a:cubicBezTo>
                  <a:lnTo>
                    <a:pt x="14337" y="11179"/>
                  </a:lnTo>
                  <a:cubicBezTo>
                    <a:pt x="14739" y="11179"/>
                    <a:pt x="15064" y="10853"/>
                    <a:pt x="15064" y="10451"/>
                  </a:cubicBezTo>
                  <a:lnTo>
                    <a:pt x="15064" y="728"/>
                  </a:lnTo>
                  <a:cubicBezTo>
                    <a:pt x="15064" y="326"/>
                    <a:pt x="14739" y="1"/>
                    <a:pt x="14337"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7" name="Google Shape;9867;p78"/>
            <p:cNvSpPr/>
            <p:nvPr/>
          </p:nvSpPr>
          <p:spPr>
            <a:xfrm>
              <a:off x="2189681" y="3846973"/>
              <a:ext cx="395607" cy="38235"/>
            </a:xfrm>
            <a:custGeom>
              <a:avLst/>
              <a:gdLst/>
              <a:ahLst/>
              <a:cxnLst/>
              <a:rect l="l" t="t" r="r" b="b"/>
              <a:pathLst>
                <a:path w="15065" h="1456" extrusionOk="0">
                  <a:moveTo>
                    <a:pt x="728" y="1"/>
                  </a:moveTo>
                  <a:cubicBezTo>
                    <a:pt x="326" y="1"/>
                    <a:pt x="1" y="326"/>
                    <a:pt x="1" y="728"/>
                  </a:cubicBezTo>
                  <a:lnTo>
                    <a:pt x="1" y="1455"/>
                  </a:lnTo>
                  <a:lnTo>
                    <a:pt x="15064" y="1455"/>
                  </a:lnTo>
                  <a:lnTo>
                    <a:pt x="15064" y="728"/>
                  </a:lnTo>
                  <a:cubicBezTo>
                    <a:pt x="15064" y="326"/>
                    <a:pt x="14739" y="1"/>
                    <a:pt x="14337" y="1"/>
                  </a:cubicBez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8" name="Google Shape;9868;p78"/>
            <p:cNvSpPr/>
            <p:nvPr/>
          </p:nvSpPr>
          <p:spPr>
            <a:xfrm>
              <a:off x="2215075" y="3847235"/>
              <a:ext cx="51286" cy="25393"/>
            </a:xfrm>
            <a:custGeom>
              <a:avLst/>
              <a:gdLst/>
              <a:ahLst/>
              <a:cxnLst/>
              <a:rect l="l" t="t" r="r" b="b"/>
              <a:pathLst>
                <a:path w="1953" h="967" extrusionOk="0">
                  <a:moveTo>
                    <a:pt x="10" y="0"/>
                  </a:moveTo>
                  <a:lnTo>
                    <a:pt x="10" y="239"/>
                  </a:lnTo>
                  <a:cubicBezTo>
                    <a:pt x="0" y="641"/>
                    <a:pt x="335" y="967"/>
                    <a:pt x="737" y="967"/>
                  </a:cubicBezTo>
                  <a:lnTo>
                    <a:pt x="1225" y="967"/>
                  </a:lnTo>
                  <a:cubicBezTo>
                    <a:pt x="1627" y="967"/>
                    <a:pt x="1953" y="641"/>
                    <a:pt x="1953" y="239"/>
                  </a:cubicBezTo>
                  <a:lnTo>
                    <a:pt x="1953" y="0"/>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69" name="Google Shape;9869;p78"/>
            <p:cNvSpPr/>
            <p:nvPr/>
          </p:nvSpPr>
          <p:spPr>
            <a:xfrm>
              <a:off x="2508609" y="3847235"/>
              <a:ext cx="51286" cy="25393"/>
            </a:xfrm>
            <a:custGeom>
              <a:avLst/>
              <a:gdLst/>
              <a:ahLst/>
              <a:cxnLst/>
              <a:rect l="l" t="t" r="r" b="b"/>
              <a:pathLst>
                <a:path w="1953" h="967" extrusionOk="0">
                  <a:moveTo>
                    <a:pt x="10" y="0"/>
                  </a:moveTo>
                  <a:lnTo>
                    <a:pt x="10" y="239"/>
                  </a:lnTo>
                  <a:cubicBezTo>
                    <a:pt x="1" y="641"/>
                    <a:pt x="336" y="967"/>
                    <a:pt x="737" y="967"/>
                  </a:cubicBezTo>
                  <a:lnTo>
                    <a:pt x="1226" y="967"/>
                  </a:lnTo>
                  <a:cubicBezTo>
                    <a:pt x="1628" y="967"/>
                    <a:pt x="1953" y="641"/>
                    <a:pt x="1953" y="239"/>
                  </a:cubicBezTo>
                  <a:lnTo>
                    <a:pt x="1953" y="0"/>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0" name="Google Shape;9870;p78"/>
            <p:cNvSpPr/>
            <p:nvPr/>
          </p:nvSpPr>
          <p:spPr>
            <a:xfrm>
              <a:off x="2228152" y="3821606"/>
              <a:ext cx="25393" cy="38208"/>
            </a:xfrm>
            <a:custGeom>
              <a:avLst/>
              <a:gdLst/>
              <a:ahLst/>
              <a:cxnLst/>
              <a:rect l="l" t="t" r="r" b="b"/>
              <a:pathLst>
                <a:path w="967" h="1455" extrusionOk="0">
                  <a:moveTo>
                    <a:pt x="239" y="0"/>
                  </a:moveTo>
                  <a:cubicBezTo>
                    <a:pt x="105" y="0"/>
                    <a:pt x="0" y="105"/>
                    <a:pt x="0" y="239"/>
                  </a:cubicBezTo>
                  <a:lnTo>
                    <a:pt x="0" y="1215"/>
                  </a:lnTo>
                  <a:cubicBezTo>
                    <a:pt x="0" y="1349"/>
                    <a:pt x="105" y="1455"/>
                    <a:pt x="239" y="1455"/>
                  </a:cubicBezTo>
                  <a:lnTo>
                    <a:pt x="727" y="1455"/>
                  </a:lnTo>
                  <a:cubicBezTo>
                    <a:pt x="861" y="1455"/>
                    <a:pt x="967" y="1340"/>
                    <a:pt x="967" y="1206"/>
                  </a:cubicBezTo>
                  <a:lnTo>
                    <a:pt x="967" y="239"/>
                  </a:lnTo>
                  <a:cubicBezTo>
                    <a:pt x="967" y="105"/>
                    <a:pt x="852" y="0"/>
                    <a:pt x="727"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1" name="Google Shape;9871;p78"/>
            <p:cNvSpPr/>
            <p:nvPr/>
          </p:nvSpPr>
          <p:spPr>
            <a:xfrm>
              <a:off x="2228152" y="3821842"/>
              <a:ext cx="25393" cy="18881"/>
            </a:xfrm>
            <a:custGeom>
              <a:avLst/>
              <a:gdLst/>
              <a:ahLst/>
              <a:cxnLst/>
              <a:rect l="l" t="t" r="r" b="b"/>
              <a:pathLst>
                <a:path w="967" h="719" extrusionOk="0">
                  <a:moveTo>
                    <a:pt x="239" y="1"/>
                  </a:moveTo>
                  <a:cubicBezTo>
                    <a:pt x="105" y="1"/>
                    <a:pt x="0" y="106"/>
                    <a:pt x="0" y="240"/>
                  </a:cubicBezTo>
                  <a:lnTo>
                    <a:pt x="0" y="479"/>
                  </a:lnTo>
                  <a:cubicBezTo>
                    <a:pt x="0" y="613"/>
                    <a:pt x="105" y="718"/>
                    <a:pt x="239" y="718"/>
                  </a:cubicBezTo>
                  <a:lnTo>
                    <a:pt x="727" y="718"/>
                  </a:lnTo>
                  <a:cubicBezTo>
                    <a:pt x="852" y="718"/>
                    <a:pt x="967" y="613"/>
                    <a:pt x="967" y="479"/>
                  </a:cubicBezTo>
                  <a:lnTo>
                    <a:pt x="967" y="240"/>
                  </a:lnTo>
                  <a:cubicBezTo>
                    <a:pt x="967" y="106"/>
                    <a:pt x="852" y="1"/>
                    <a:pt x="727" y="1"/>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2" name="Google Shape;9872;p78"/>
            <p:cNvSpPr/>
            <p:nvPr/>
          </p:nvSpPr>
          <p:spPr>
            <a:xfrm>
              <a:off x="2521686" y="3821606"/>
              <a:ext cx="25393" cy="38208"/>
            </a:xfrm>
            <a:custGeom>
              <a:avLst/>
              <a:gdLst/>
              <a:ahLst/>
              <a:cxnLst/>
              <a:rect l="l" t="t" r="r" b="b"/>
              <a:pathLst>
                <a:path w="967" h="1455" extrusionOk="0">
                  <a:moveTo>
                    <a:pt x="239" y="0"/>
                  </a:moveTo>
                  <a:cubicBezTo>
                    <a:pt x="105" y="0"/>
                    <a:pt x="0" y="105"/>
                    <a:pt x="0" y="239"/>
                  </a:cubicBezTo>
                  <a:lnTo>
                    <a:pt x="0" y="1215"/>
                  </a:lnTo>
                  <a:cubicBezTo>
                    <a:pt x="0" y="1349"/>
                    <a:pt x="105" y="1455"/>
                    <a:pt x="239" y="1455"/>
                  </a:cubicBezTo>
                  <a:lnTo>
                    <a:pt x="728" y="1455"/>
                  </a:lnTo>
                  <a:cubicBezTo>
                    <a:pt x="862" y="1455"/>
                    <a:pt x="967" y="1340"/>
                    <a:pt x="967" y="1206"/>
                  </a:cubicBezTo>
                  <a:lnTo>
                    <a:pt x="967" y="239"/>
                  </a:lnTo>
                  <a:cubicBezTo>
                    <a:pt x="967" y="105"/>
                    <a:pt x="852" y="0"/>
                    <a:pt x="728"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3" name="Google Shape;9873;p78"/>
            <p:cNvSpPr/>
            <p:nvPr/>
          </p:nvSpPr>
          <p:spPr>
            <a:xfrm>
              <a:off x="2521686" y="3821842"/>
              <a:ext cx="25393" cy="18881"/>
            </a:xfrm>
            <a:custGeom>
              <a:avLst/>
              <a:gdLst/>
              <a:ahLst/>
              <a:cxnLst/>
              <a:rect l="l" t="t" r="r" b="b"/>
              <a:pathLst>
                <a:path w="967" h="719" extrusionOk="0">
                  <a:moveTo>
                    <a:pt x="239" y="1"/>
                  </a:moveTo>
                  <a:cubicBezTo>
                    <a:pt x="105" y="1"/>
                    <a:pt x="0" y="106"/>
                    <a:pt x="0" y="240"/>
                  </a:cubicBezTo>
                  <a:lnTo>
                    <a:pt x="0" y="479"/>
                  </a:lnTo>
                  <a:cubicBezTo>
                    <a:pt x="0" y="613"/>
                    <a:pt x="105" y="718"/>
                    <a:pt x="239" y="718"/>
                  </a:cubicBezTo>
                  <a:lnTo>
                    <a:pt x="728" y="718"/>
                  </a:lnTo>
                  <a:cubicBezTo>
                    <a:pt x="852" y="718"/>
                    <a:pt x="967" y="613"/>
                    <a:pt x="967" y="479"/>
                  </a:cubicBezTo>
                  <a:lnTo>
                    <a:pt x="967" y="240"/>
                  </a:lnTo>
                  <a:cubicBezTo>
                    <a:pt x="967" y="106"/>
                    <a:pt x="852" y="1"/>
                    <a:pt x="728" y="1"/>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4" name="Google Shape;9874;p78"/>
            <p:cNvSpPr/>
            <p:nvPr/>
          </p:nvSpPr>
          <p:spPr>
            <a:xfrm>
              <a:off x="2189681" y="3885418"/>
              <a:ext cx="395607" cy="12605"/>
            </a:xfrm>
            <a:custGeom>
              <a:avLst/>
              <a:gdLst/>
              <a:ahLst/>
              <a:cxnLst/>
              <a:rect l="l" t="t" r="r" b="b"/>
              <a:pathLst>
                <a:path w="15065" h="480" extrusionOk="0">
                  <a:moveTo>
                    <a:pt x="1" y="1"/>
                  </a:moveTo>
                  <a:lnTo>
                    <a:pt x="1" y="479"/>
                  </a:lnTo>
                  <a:lnTo>
                    <a:pt x="15064" y="479"/>
                  </a:lnTo>
                  <a:lnTo>
                    <a:pt x="15064" y="1"/>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5" name="Google Shape;9875;p78"/>
            <p:cNvSpPr/>
            <p:nvPr/>
          </p:nvSpPr>
          <p:spPr>
            <a:xfrm>
              <a:off x="2228152" y="3923888"/>
              <a:ext cx="51023" cy="25157"/>
            </a:xfrm>
            <a:custGeom>
              <a:avLst/>
              <a:gdLst/>
              <a:ahLst/>
              <a:cxnLst/>
              <a:rect l="l" t="t" r="r" b="b"/>
              <a:pathLst>
                <a:path w="1943" h="958" extrusionOk="0">
                  <a:moveTo>
                    <a:pt x="239" y="0"/>
                  </a:moveTo>
                  <a:cubicBezTo>
                    <a:pt x="105" y="0"/>
                    <a:pt x="0" y="105"/>
                    <a:pt x="0" y="239"/>
                  </a:cubicBezTo>
                  <a:lnTo>
                    <a:pt x="0" y="718"/>
                  </a:lnTo>
                  <a:cubicBezTo>
                    <a:pt x="0" y="852"/>
                    <a:pt x="105" y="957"/>
                    <a:pt x="239" y="957"/>
                  </a:cubicBezTo>
                  <a:lnTo>
                    <a:pt x="1704" y="957"/>
                  </a:lnTo>
                  <a:cubicBezTo>
                    <a:pt x="1828" y="957"/>
                    <a:pt x="1943" y="852"/>
                    <a:pt x="1943" y="718"/>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6" name="Google Shape;9876;p78"/>
            <p:cNvSpPr/>
            <p:nvPr/>
          </p:nvSpPr>
          <p:spPr>
            <a:xfrm>
              <a:off x="2228152" y="3974885"/>
              <a:ext cx="51023" cy="25420"/>
            </a:xfrm>
            <a:custGeom>
              <a:avLst/>
              <a:gdLst/>
              <a:ahLst/>
              <a:cxnLst/>
              <a:rect l="l" t="t" r="r" b="b"/>
              <a:pathLst>
                <a:path w="1943" h="968" extrusionOk="0">
                  <a:moveTo>
                    <a:pt x="239" y="1"/>
                  </a:moveTo>
                  <a:cubicBezTo>
                    <a:pt x="105" y="1"/>
                    <a:pt x="0" y="106"/>
                    <a:pt x="0" y="240"/>
                  </a:cubicBezTo>
                  <a:lnTo>
                    <a:pt x="0" y="728"/>
                  </a:lnTo>
                  <a:cubicBezTo>
                    <a:pt x="0" y="853"/>
                    <a:pt x="105" y="967"/>
                    <a:pt x="239" y="967"/>
                  </a:cubicBezTo>
                  <a:lnTo>
                    <a:pt x="1704" y="967"/>
                  </a:lnTo>
                  <a:cubicBezTo>
                    <a:pt x="1828" y="967"/>
                    <a:pt x="1943" y="853"/>
                    <a:pt x="1943" y="728"/>
                  </a:cubicBezTo>
                  <a:lnTo>
                    <a:pt x="1943" y="240"/>
                  </a:lnTo>
                  <a:cubicBezTo>
                    <a:pt x="1943" y="106"/>
                    <a:pt x="1828" y="1"/>
                    <a:pt x="170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7" name="Google Shape;9877;p78"/>
            <p:cNvSpPr/>
            <p:nvPr/>
          </p:nvSpPr>
          <p:spPr>
            <a:xfrm>
              <a:off x="2228152" y="4025672"/>
              <a:ext cx="51023" cy="25656"/>
            </a:xfrm>
            <a:custGeom>
              <a:avLst/>
              <a:gdLst/>
              <a:ahLst/>
              <a:cxnLst/>
              <a:rect l="l" t="t" r="r" b="b"/>
              <a:pathLst>
                <a:path w="1943" h="977" extrusionOk="0">
                  <a:moveTo>
                    <a:pt x="239" y="0"/>
                  </a:moveTo>
                  <a:cubicBezTo>
                    <a:pt x="105" y="0"/>
                    <a:pt x="0" y="105"/>
                    <a:pt x="0" y="239"/>
                  </a:cubicBezTo>
                  <a:lnTo>
                    <a:pt x="0" y="737"/>
                  </a:lnTo>
                  <a:cubicBezTo>
                    <a:pt x="0" y="861"/>
                    <a:pt x="105" y="976"/>
                    <a:pt x="239" y="976"/>
                  </a:cubicBezTo>
                  <a:lnTo>
                    <a:pt x="1704" y="976"/>
                  </a:lnTo>
                  <a:cubicBezTo>
                    <a:pt x="1838" y="976"/>
                    <a:pt x="1943" y="861"/>
                    <a:pt x="1943" y="727"/>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8" name="Google Shape;9878;p78"/>
            <p:cNvSpPr/>
            <p:nvPr/>
          </p:nvSpPr>
          <p:spPr>
            <a:xfrm>
              <a:off x="2317357" y="4025672"/>
              <a:ext cx="51049" cy="25656"/>
            </a:xfrm>
            <a:custGeom>
              <a:avLst/>
              <a:gdLst/>
              <a:ahLst/>
              <a:cxnLst/>
              <a:rect l="l" t="t" r="r" b="b"/>
              <a:pathLst>
                <a:path w="1944" h="977" extrusionOk="0">
                  <a:moveTo>
                    <a:pt x="240" y="0"/>
                  </a:moveTo>
                  <a:cubicBezTo>
                    <a:pt x="106" y="0"/>
                    <a:pt x="1" y="105"/>
                    <a:pt x="1" y="239"/>
                  </a:cubicBezTo>
                  <a:lnTo>
                    <a:pt x="1" y="737"/>
                  </a:lnTo>
                  <a:cubicBezTo>
                    <a:pt x="1" y="861"/>
                    <a:pt x="106" y="976"/>
                    <a:pt x="240" y="976"/>
                  </a:cubicBezTo>
                  <a:lnTo>
                    <a:pt x="1704" y="976"/>
                  </a:lnTo>
                  <a:cubicBezTo>
                    <a:pt x="1838" y="976"/>
                    <a:pt x="1943" y="861"/>
                    <a:pt x="1943" y="727"/>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79" name="Google Shape;9879;p78"/>
            <p:cNvSpPr/>
            <p:nvPr/>
          </p:nvSpPr>
          <p:spPr>
            <a:xfrm>
              <a:off x="2406825" y="4025672"/>
              <a:ext cx="50787" cy="25656"/>
            </a:xfrm>
            <a:custGeom>
              <a:avLst/>
              <a:gdLst/>
              <a:ahLst/>
              <a:cxnLst/>
              <a:rect l="l" t="t" r="r" b="b"/>
              <a:pathLst>
                <a:path w="1934" h="977" extrusionOk="0">
                  <a:moveTo>
                    <a:pt x="240" y="0"/>
                  </a:moveTo>
                  <a:cubicBezTo>
                    <a:pt x="106" y="0"/>
                    <a:pt x="1" y="105"/>
                    <a:pt x="1" y="239"/>
                  </a:cubicBezTo>
                  <a:lnTo>
                    <a:pt x="1" y="737"/>
                  </a:lnTo>
                  <a:cubicBezTo>
                    <a:pt x="1" y="861"/>
                    <a:pt x="106" y="976"/>
                    <a:pt x="240" y="976"/>
                  </a:cubicBezTo>
                  <a:lnTo>
                    <a:pt x="1695" y="976"/>
                  </a:lnTo>
                  <a:cubicBezTo>
                    <a:pt x="1829" y="976"/>
                    <a:pt x="1934" y="861"/>
                    <a:pt x="1934" y="727"/>
                  </a:cubicBezTo>
                  <a:lnTo>
                    <a:pt x="1934" y="239"/>
                  </a:lnTo>
                  <a:cubicBezTo>
                    <a:pt x="1934" y="105"/>
                    <a:pt x="1829" y="0"/>
                    <a:pt x="169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0" name="Google Shape;9880;p78"/>
            <p:cNvSpPr/>
            <p:nvPr/>
          </p:nvSpPr>
          <p:spPr>
            <a:xfrm>
              <a:off x="2317357" y="3974885"/>
              <a:ext cx="51049" cy="25420"/>
            </a:xfrm>
            <a:custGeom>
              <a:avLst/>
              <a:gdLst/>
              <a:ahLst/>
              <a:cxnLst/>
              <a:rect l="l" t="t" r="r" b="b"/>
              <a:pathLst>
                <a:path w="1944" h="968" extrusionOk="0">
                  <a:moveTo>
                    <a:pt x="240" y="1"/>
                  </a:moveTo>
                  <a:cubicBezTo>
                    <a:pt x="106" y="1"/>
                    <a:pt x="1" y="106"/>
                    <a:pt x="1" y="240"/>
                  </a:cubicBezTo>
                  <a:lnTo>
                    <a:pt x="1" y="728"/>
                  </a:lnTo>
                  <a:cubicBezTo>
                    <a:pt x="1" y="853"/>
                    <a:pt x="106" y="967"/>
                    <a:pt x="240" y="967"/>
                  </a:cubicBezTo>
                  <a:lnTo>
                    <a:pt x="1704" y="967"/>
                  </a:lnTo>
                  <a:cubicBezTo>
                    <a:pt x="1828" y="967"/>
                    <a:pt x="1943" y="853"/>
                    <a:pt x="1943" y="728"/>
                  </a:cubicBezTo>
                  <a:lnTo>
                    <a:pt x="1943" y="240"/>
                  </a:lnTo>
                  <a:cubicBezTo>
                    <a:pt x="1943" y="106"/>
                    <a:pt x="1828" y="1"/>
                    <a:pt x="170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1" name="Google Shape;9881;p78"/>
            <p:cNvSpPr/>
            <p:nvPr/>
          </p:nvSpPr>
          <p:spPr>
            <a:xfrm>
              <a:off x="2228152" y="4076932"/>
              <a:ext cx="51023" cy="25393"/>
            </a:xfrm>
            <a:custGeom>
              <a:avLst/>
              <a:gdLst/>
              <a:ahLst/>
              <a:cxnLst/>
              <a:rect l="l" t="t" r="r" b="b"/>
              <a:pathLst>
                <a:path w="1943" h="967" extrusionOk="0">
                  <a:moveTo>
                    <a:pt x="239" y="0"/>
                  </a:moveTo>
                  <a:cubicBezTo>
                    <a:pt x="105" y="0"/>
                    <a:pt x="0" y="106"/>
                    <a:pt x="0" y="240"/>
                  </a:cubicBezTo>
                  <a:lnTo>
                    <a:pt x="0" y="728"/>
                  </a:lnTo>
                  <a:cubicBezTo>
                    <a:pt x="0" y="862"/>
                    <a:pt x="105" y="967"/>
                    <a:pt x="239" y="967"/>
                  </a:cubicBezTo>
                  <a:lnTo>
                    <a:pt x="1704" y="967"/>
                  </a:lnTo>
                  <a:cubicBezTo>
                    <a:pt x="1828" y="967"/>
                    <a:pt x="1943" y="862"/>
                    <a:pt x="1943" y="728"/>
                  </a:cubicBezTo>
                  <a:lnTo>
                    <a:pt x="1943" y="240"/>
                  </a:lnTo>
                  <a:cubicBezTo>
                    <a:pt x="1943" y="106"/>
                    <a:pt x="1828" y="0"/>
                    <a:pt x="17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2" name="Google Shape;9882;p78"/>
            <p:cNvSpPr/>
            <p:nvPr/>
          </p:nvSpPr>
          <p:spPr>
            <a:xfrm>
              <a:off x="2317357" y="3923888"/>
              <a:ext cx="51049" cy="25157"/>
            </a:xfrm>
            <a:custGeom>
              <a:avLst/>
              <a:gdLst/>
              <a:ahLst/>
              <a:cxnLst/>
              <a:rect l="l" t="t" r="r" b="b"/>
              <a:pathLst>
                <a:path w="1944" h="958" extrusionOk="0">
                  <a:moveTo>
                    <a:pt x="240" y="0"/>
                  </a:moveTo>
                  <a:cubicBezTo>
                    <a:pt x="106" y="0"/>
                    <a:pt x="1" y="105"/>
                    <a:pt x="1" y="239"/>
                  </a:cubicBezTo>
                  <a:lnTo>
                    <a:pt x="1" y="718"/>
                  </a:lnTo>
                  <a:cubicBezTo>
                    <a:pt x="1" y="852"/>
                    <a:pt x="106" y="957"/>
                    <a:pt x="240" y="957"/>
                  </a:cubicBezTo>
                  <a:lnTo>
                    <a:pt x="1704" y="957"/>
                  </a:lnTo>
                  <a:cubicBezTo>
                    <a:pt x="1828" y="957"/>
                    <a:pt x="1943" y="852"/>
                    <a:pt x="1943" y="718"/>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3" name="Google Shape;9883;p78"/>
            <p:cNvSpPr/>
            <p:nvPr/>
          </p:nvSpPr>
          <p:spPr>
            <a:xfrm>
              <a:off x="2317357" y="4076932"/>
              <a:ext cx="51049" cy="25393"/>
            </a:xfrm>
            <a:custGeom>
              <a:avLst/>
              <a:gdLst/>
              <a:ahLst/>
              <a:cxnLst/>
              <a:rect l="l" t="t" r="r" b="b"/>
              <a:pathLst>
                <a:path w="1944" h="967" extrusionOk="0">
                  <a:moveTo>
                    <a:pt x="240" y="0"/>
                  </a:moveTo>
                  <a:cubicBezTo>
                    <a:pt x="106" y="0"/>
                    <a:pt x="1" y="106"/>
                    <a:pt x="1" y="240"/>
                  </a:cubicBezTo>
                  <a:lnTo>
                    <a:pt x="1" y="728"/>
                  </a:lnTo>
                  <a:cubicBezTo>
                    <a:pt x="1" y="862"/>
                    <a:pt x="106" y="967"/>
                    <a:pt x="240" y="967"/>
                  </a:cubicBezTo>
                  <a:lnTo>
                    <a:pt x="1704" y="967"/>
                  </a:lnTo>
                  <a:cubicBezTo>
                    <a:pt x="1828" y="967"/>
                    <a:pt x="1943" y="862"/>
                    <a:pt x="1943" y="728"/>
                  </a:cubicBezTo>
                  <a:lnTo>
                    <a:pt x="1943" y="240"/>
                  </a:lnTo>
                  <a:cubicBezTo>
                    <a:pt x="1943" y="106"/>
                    <a:pt x="1828" y="0"/>
                    <a:pt x="17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4" name="Google Shape;9884;p78"/>
            <p:cNvSpPr/>
            <p:nvPr/>
          </p:nvSpPr>
          <p:spPr>
            <a:xfrm>
              <a:off x="2496057" y="4025672"/>
              <a:ext cx="51023" cy="25656"/>
            </a:xfrm>
            <a:custGeom>
              <a:avLst/>
              <a:gdLst/>
              <a:ahLst/>
              <a:cxnLst/>
              <a:rect l="l" t="t" r="r" b="b"/>
              <a:pathLst>
                <a:path w="1943" h="977" extrusionOk="0">
                  <a:moveTo>
                    <a:pt x="239" y="0"/>
                  </a:moveTo>
                  <a:cubicBezTo>
                    <a:pt x="105" y="0"/>
                    <a:pt x="0" y="105"/>
                    <a:pt x="0" y="239"/>
                  </a:cubicBezTo>
                  <a:lnTo>
                    <a:pt x="0" y="737"/>
                  </a:lnTo>
                  <a:cubicBezTo>
                    <a:pt x="0" y="861"/>
                    <a:pt x="105" y="976"/>
                    <a:pt x="239" y="976"/>
                  </a:cubicBezTo>
                  <a:lnTo>
                    <a:pt x="1704" y="976"/>
                  </a:lnTo>
                  <a:cubicBezTo>
                    <a:pt x="1838" y="976"/>
                    <a:pt x="1943" y="861"/>
                    <a:pt x="1943" y="727"/>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5" name="Google Shape;9885;p78"/>
            <p:cNvSpPr/>
            <p:nvPr/>
          </p:nvSpPr>
          <p:spPr>
            <a:xfrm>
              <a:off x="2496057" y="3923888"/>
              <a:ext cx="51023" cy="25157"/>
            </a:xfrm>
            <a:custGeom>
              <a:avLst/>
              <a:gdLst/>
              <a:ahLst/>
              <a:cxnLst/>
              <a:rect l="l" t="t" r="r" b="b"/>
              <a:pathLst>
                <a:path w="1943" h="958" extrusionOk="0">
                  <a:moveTo>
                    <a:pt x="239" y="0"/>
                  </a:moveTo>
                  <a:cubicBezTo>
                    <a:pt x="105" y="0"/>
                    <a:pt x="0" y="105"/>
                    <a:pt x="0" y="239"/>
                  </a:cubicBezTo>
                  <a:lnTo>
                    <a:pt x="0" y="718"/>
                  </a:lnTo>
                  <a:cubicBezTo>
                    <a:pt x="0" y="852"/>
                    <a:pt x="105" y="957"/>
                    <a:pt x="239" y="957"/>
                  </a:cubicBezTo>
                  <a:lnTo>
                    <a:pt x="1704" y="957"/>
                  </a:lnTo>
                  <a:cubicBezTo>
                    <a:pt x="1828" y="957"/>
                    <a:pt x="1943" y="852"/>
                    <a:pt x="1943" y="718"/>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6" name="Google Shape;9886;p78"/>
            <p:cNvSpPr/>
            <p:nvPr/>
          </p:nvSpPr>
          <p:spPr>
            <a:xfrm>
              <a:off x="2496057" y="4076932"/>
              <a:ext cx="51023" cy="25393"/>
            </a:xfrm>
            <a:custGeom>
              <a:avLst/>
              <a:gdLst/>
              <a:ahLst/>
              <a:cxnLst/>
              <a:rect l="l" t="t" r="r" b="b"/>
              <a:pathLst>
                <a:path w="1943" h="967" extrusionOk="0">
                  <a:moveTo>
                    <a:pt x="239" y="0"/>
                  </a:moveTo>
                  <a:cubicBezTo>
                    <a:pt x="105" y="0"/>
                    <a:pt x="0" y="106"/>
                    <a:pt x="0" y="240"/>
                  </a:cubicBezTo>
                  <a:lnTo>
                    <a:pt x="0" y="728"/>
                  </a:lnTo>
                  <a:cubicBezTo>
                    <a:pt x="0" y="862"/>
                    <a:pt x="105" y="967"/>
                    <a:pt x="239" y="967"/>
                  </a:cubicBezTo>
                  <a:lnTo>
                    <a:pt x="1704" y="967"/>
                  </a:lnTo>
                  <a:cubicBezTo>
                    <a:pt x="1828" y="967"/>
                    <a:pt x="1943" y="862"/>
                    <a:pt x="1943" y="728"/>
                  </a:cubicBezTo>
                  <a:lnTo>
                    <a:pt x="1943" y="240"/>
                  </a:lnTo>
                  <a:cubicBezTo>
                    <a:pt x="1943" y="106"/>
                    <a:pt x="1828" y="0"/>
                    <a:pt x="17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7" name="Google Shape;9887;p78"/>
            <p:cNvSpPr/>
            <p:nvPr/>
          </p:nvSpPr>
          <p:spPr>
            <a:xfrm>
              <a:off x="2406825" y="3974885"/>
              <a:ext cx="50787" cy="25420"/>
            </a:xfrm>
            <a:custGeom>
              <a:avLst/>
              <a:gdLst/>
              <a:ahLst/>
              <a:cxnLst/>
              <a:rect l="l" t="t" r="r" b="b"/>
              <a:pathLst>
                <a:path w="1934" h="968" extrusionOk="0">
                  <a:moveTo>
                    <a:pt x="240" y="1"/>
                  </a:moveTo>
                  <a:cubicBezTo>
                    <a:pt x="106" y="1"/>
                    <a:pt x="1" y="106"/>
                    <a:pt x="1" y="240"/>
                  </a:cubicBezTo>
                  <a:lnTo>
                    <a:pt x="1" y="728"/>
                  </a:lnTo>
                  <a:cubicBezTo>
                    <a:pt x="1" y="853"/>
                    <a:pt x="106" y="967"/>
                    <a:pt x="240" y="967"/>
                  </a:cubicBezTo>
                  <a:lnTo>
                    <a:pt x="1695" y="967"/>
                  </a:lnTo>
                  <a:cubicBezTo>
                    <a:pt x="1829" y="967"/>
                    <a:pt x="1934" y="853"/>
                    <a:pt x="1934" y="728"/>
                  </a:cubicBezTo>
                  <a:lnTo>
                    <a:pt x="1934" y="240"/>
                  </a:lnTo>
                  <a:cubicBezTo>
                    <a:pt x="1934" y="106"/>
                    <a:pt x="1829" y="1"/>
                    <a:pt x="169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8" name="Google Shape;9888;p78"/>
            <p:cNvSpPr/>
            <p:nvPr/>
          </p:nvSpPr>
          <p:spPr>
            <a:xfrm>
              <a:off x="2406825" y="3923888"/>
              <a:ext cx="50787" cy="25157"/>
            </a:xfrm>
            <a:custGeom>
              <a:avLst/>
              <a:gdLst/>
              <a:ahLst/>
              <a:cxnLst/>
              <a:rect l="l" t="t" r="r" b="b"/>
              <a:pathLst>
                <a:path w="1934" h="958" extrusionOk="0">
                  <a:moveTo>
                    <a:pt x="240" y="0"/>
                  </a:moveTo>
                  <a:cubicBezTo>
                    <a:pt x="106" y="0"/>
                    <a:pt x="1" y="105"/>
                    <a:pt x="1" y="239"/>
                  </a:cubicBezTo>
                  <a:lnTo>
                    <a:pt x="1" y="718"/>
                  </a:lnTo>
                  <a:cubicBezTo>
                    <a:pt x="1" y="852"/>
                    <a:pt x="106" y="957"/>
                    <a:pt x="240" y="957"/>
                  </a:cubicBezTo>
                  <a:lnTo>
                    <a:pt x="1695" y="957"/>
                  </a:lnTo>
                  <a:cubicBezTo>
                    <a:pt x="1829" y="957"/>
                    <a:pt x="1934" y="852"/>
                    <a:pt x="1934" y="718"/>
                  </a:cubicBezTo>
                  <a:lnTo>
                    <a:pt x="1934" y="239"/>
                  </a:lnTo>
                  <a:cubicBezTo>
                    <a:pt x="1934" y="105"/>
                    <a:pt x="1829" y="0"/>
                    <a:pt x="169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89" name="Google Shape;9889;p78"/>
            <p:cNvSpPr/>
            <p:nvPr/>
          </p:nvSpPr>
          <p:spPr>
            <a:xfrm>
              <a:off x="2496057" y="3974885"/>
              <a:ext cx="51023" cy="25420"/>
            </a:xfrm>
            <a:custGeom>
              <a:avLst/>
              <a:gdLst/>
              <a:ahLst/>
              <a:cxnLst/>
              <a:rect l="l" t="t" r="r" b="b"/>
              <a:pathLst>
                <a:path w="1943" h="968" extrusionOk="0">
                  <a:moveTo>
                    <a:pt x="239" y="1"/>
                  </a:moveTo>
                  <a:cubicBezTo>
                    <a:pt x="105" y="1"/>
                    <a:pt x="0" y="106"/>
                    <a:pt x="0" y="240"/>
                  </a:cubicBezTo>
                  <a:lnTo>
                    <a:pt x="0" y="728"/>
                  </a:lnTo>
                  <a:cubicBezTo>
                    <a:pt x="0" y="853"/>
                    <a:pt x="105" y="967"/>
                    <a:pt x="239" y="967"/>
                  </a:cubicBezTo>
                  <a:lnTo>
                    <a:pt x="1704" y="967"/>
                  </a:lnTo>
                  <a:cubicBezTo>
                    <a:pt x="1828" y="967"/>
                    <a:pt x="1943" y="853"/>
                    <a:pt x="1943" y="728"/>
                  </a:cubicBezTo>
                  <a:lnTo>
                    <a:pt x="1943" y="240"/>
                  </a:lnTo>
                  <a:cubicBezTo>
                    <a:pt x="1943" y="106"/>
                    <a:pt x="1828" y="1"/>
                    <a:pt x="170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0" name="Google Shape;9890;p78"/>
            <p:cNvSpPr/>
            <p:nvPr/>
          </p:nvSpPr>
          <p:spPr>
            <a:xfrm>
              <a:off x="2406825" y="4076932"/>
              <a:ext cx="50787" cy="25393"/>
            </a:xfrm>
            <a:custGeom>
              <a:avLst/>
              <a:gdLst/>
              <a:ahLst/>
              <a:cxnLst/>
              <a:rect l="l" t="t" r="r" b="b"/>
              <a:pathLst>
                <a:path w="1934" h="967" extrusionOk="0">
                  <a:moveTo>
                    <a:pt x="240" y="0"/>
                  </a:moveTo>
                  <a:cubicBezTo>
                    <a:pt x="106" y="0"/>
                    <a:pt x="1" y="106"/>
                    <a:pt x="1" y="240"/>
                  </a:cubicBezTo>
                  <a:lnTo>
                    <a:pt x="1" y="728"/>
                  </a:lnTo>
                  <a:cubicBezTo>
                    <a:pt x="1" y="862"/>
                    <a:pt x="106" y="967"/>
                    <a:pt x="240" y="967"/>
                  </a:cubicBezTo>
                  <a:lnTo>
                    <a:pt x="1695" y="967"/>
                  </a:lnTo>
                  <a:cubicBezTo>
                    <a:pt x="1829" y="967"/>
                    <a:pt x="1934" y="862"/>
                    <a:pt x="1934" y="728"/>
                  </a:cubicBezTo>
                  <a:lnTo>
                    <a:pt x="1934" y="240"/>
                  </a:lnTo>
                  <a:cubicBezTo>
                    <a:pt x="1934" y="106"/>
                    <a:pt x="1829" y="0"/>
                    <a:pt x="169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1" name="Google Shape;9891;p78"/>
            <p:cNvSpPr/>
            <p:nvPr/>
          </p:nvSpPr>
          <p:spPr>
            <a:xfrm>
              <a:off x="2493168" y="3968137"/>
              <a:ext cx="56538" cy="38445"/>
            </a:xfrm>
            <a:custGeom>
              <a:avLst/>
              <a:gdLst/>
              <a:ahLst/>
              <a:cxnLst/>
              <a:rect l="l" t="t" r="r" b="b"/>
              <a:pathLst>
                <a:path w="2153" h="1464" extrusionOk="0">
                  <a:moveTo>
                    <a:pt x="1806" y="0"/>
                  </a:moveTo>
                  <a:cubicBezTo>
                    <a:pt x="1750" y="0"/>
                    <a:pt x="1692" y="23"/>
                    <a:pt x="1641" y="76"/>
                  </a:cubicBezTo>
                  <a:lnTo>
                    <a:pt x="837" y="880"/>
                  </a:lnTo>
                  <a:lnTo>
                    <a:pt x="522" y="564"/>
                  </a:lnTo>
                  <a:cubicBezTo>
                    <a:pt x="468" y="511"/>
                    <a:pt x="409" y="488"/>
                    <a:pt x="351" y="488"/>
                  </a:cubicBezTo>
                  <a:cubicBezTo>
                    <a:pt x="163" y="488"/>
                    <a:pt x="1" y="732"/>
                    <a:pt x="177" y="909"/>
                  </a:cubicBezTo>
                  <a:lnTo>
                    <a:pt x="665" y="1397"/>
                  </a:lnTo>
                  <a:cubicBezTo>
                    <a:pt x="713" y="1435"/>
                    <a:pt x="770" y="1464"/>
                    <a:pt x="837" y="1464"/>
                  </a:cubicBezTo>
                  <a:cubicBezTo>
                    <a:pt x="904" y="1464"/>
                    <a:pt x="962" y="1435"/>
                    <a:pt x="1010" y="1397"/>
                  </a:cubicBezTo>
                  <a:lnTo>
                    <a:pt x="1976" y="421"/>
                  </a:lnTo>
                  <a:cubicBezTo>
                    <a:pt x="2153" y="244"/>
                    <a:pt x="1991" y="0"/>
                    <a:pt x="1806" y="0"/>
                  </a:cubicBez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2" name="Google Shape;9892;p78"/>
            <p:cNvSpPr/>
            <p:nvPr/>
          </p:nvSpPr>
          <p:spPr>
            <a:xfrm>
              <a:off x="2314495" y="3968137"/>
              <a:ext cx="56590" cy="38445"/>
            </a:xfrm>
            <a:custGeom>
              <a:avLst/>
              <a:gdLst/>
              <a:ahLst/>
              <a:cxnLst/>
              <a:rect l="l" t="t" r="r" b="b"/>
              <a:pathLst>
                <a:path w="2155" h="1464" extrusionOk="0">
                  <a:moveTo>
                    <a:pt x="1810" y="0"/>
                  </a:moveTo>
                  <a:cubicBezTo>
                    <a:pt x="1753" y="0"/>
                    <a:pt x="1694" y="23"/>
                    <a:pt x="1641" y="76"/>
                  </a:cubicBezTo>
                  <a:lnTo>
                    <a:pt x="837" y="880"/>
                  </a:lnTo>
                  <a:lnTo>
                    <a:pt x="521" y="564"/>
                  </a:lnTo>
                  <a:cubicBezTo>
                    <a:pt x="468" y="511"/>
                    <a:pt x="408" y="488"/>
                    <a:pt x="351" y="488"/>
                  </a:cubicBezTo>
                  <a:cubicBezTo>
                    <a:pt x="162" y="488"/>
                    <a:pt x="0" y="732"/>
                    <a:pt x="177" y="909"/>
                  </a:cubicBezTo>
                  <a:lnTo>
                    <a:pt x="665" y="1397"/>
                  </a:lnTo>
                  <a:cubicBezTo>
                    <a:pt x="712" y="1435"/>
                    <a:pt x="770" y="1464"/>
                    <a:pt x="837" y="1464"/>
                  </a:cubicBezTo>
                  <a:cubicBezTo>
                    <a:pt x="904" y="1464"/>
                    <a:pt x="961" y="1435"/>
                    <a:pt x="1009" y="1397"/>
                  </a:cubicBezTo>
                  <a:lnTo>
                    <a:pt x="1985" y="421"/>
                  </a:lnTo>
                  <a:cubicBezTo>
                    <a:pt x="2154" y="244"/>
                    <a:pt x="1996" y="0"/>
                    <a:pt x="1810" y="0"/>
                  </a:cubicBez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3" name="Google Shape;9893;p78"/>
            <p:cNvSpPr/>
            <p:nvPr/>
          </p:nvSpPr>
          <p:spPr>
            <a:xfrm>
              <a:off x="2403963" y="4019160"/>
              <a:ext cx="56538" cy="38445"/>
            </a:xfrm>
            <a:custGeom>
              <a:avLst/>
              <a:gdLst/>
              <a:ahLst/>
              <a:cxnLst/>
              <a:rect l="l" t="t" r="r" b="b"/>
              <a:pathLst>
                <a:path w="2153" h="1464" extrusionOk="0">
                  <a:moveTo>
                    <a:pt x="1801" y="0"/>
                  </a:moveTo>
                  <a:cubicBezTo>
                    <a:pt x="1744" y="0"/>
                    <a:pt x="1685" y="22"/>
                    <a:pt x="1631" y="76"/>
                  </a:cubicBezTo>
                  <a:lnTo>
                    <a:pt x="837" y="880"/>
                  </a:lnTo>
                  <a:lnTo>
                    <a:pt x="521" y="564"/>
                  </a:lnTo>
                  <a:cubicBezTo>
                    <a:pt x="468" y="510"/>
                    <a:pt x="408" y="488"/>
                    <a:pt x="351" y="488"/>
                  </a:cubicBezTo>
                  <a:cubicBezTo>
                    <a:pt x="162" y="488"/>
                    <a:pt x="0" y="732"/>
                    <a:pt x="177" y="908"/>
                  </a:cubicBezTo>
                  <a:lnTo>
                    <a:pt x="665" y="1396"/>
                  </a:lnTo>
                  <a:cubicBezTo>
                    <a:pt x="703" y="1435"/>
                    <a:pt x="770" y="1463"/>
                    <a:pt x="837" y="1463"/>
                  </a:cubicBezTo>
                  <a:cubicBezTo>
                    <a:pt x="894" y="1463"/>
                    <a:pt x="961" y="1444"/>
                    <a:pt x="1000" y="1396"/>
                  </a:cubicBezTo>
                  <a:lnTo>
                    <a:pt x="1976" y="420"/>
                  </a:lnTo>
                  <a:cubicBezTo>
                    <a:pt x="2152" y="244"/>
                    <a:pt x="1990" y="0"/>
                    <a:pt x="1801" y="0"/>
                  </a:cubicBez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4" name="Google Shape;9894;p78"/>
            <p:cNvSpPr/>
            <p:nvPr/>
          </p:nvSpPr>
          <p:spPr>
            <a:xfrm>
              <a:off x="2225263" y="4070157"/>
              <a:ext cx="56538" cy="38471"/>
            </a:xfrm>
            <a:custGeom>
              <a:avLst/>
              <a:gdLst/>
              <a:ahLst/>
              <a:cxnLst/>
              <a:rect l="l" t="t" r="r" b="b"/>
              <a:pathLst>
                <a:path w="2153" h="1465" extrusionOk="0">
                  <a:moveTo>
                    <a:pt x="1802" y="1"/>
                  </a:moveTo>
                  <a:cubicBezTo>
                    <a:pt x="1745" y="1"/>
                    <a:pt x="1685" y="23"/>
                    <a:pt x="1632" y="77"/>
                  </a:cubicBezTo>
                  <a:lnTo>
                    <a:pt x="837" y="880"/>
                  </a:lnTo>
                  <a:lnTo>
                    <a:pt x="522" y="565"/>
                  </a:lnTo>
                  <a:cubicBezTo>
                    <a:pt x="468" y="511"/>
                    <a:pt x="409" y="489"/>
                    <a:pt x="352" y="489"/>
                  </a:cubicBezTo>
                  <a:cubicBezTo>
                    <a:pt x="163" y="489"/>
                    <a:pt x="1" y="733"/>
                    <a:pt x="177" y="909"/>
                  </a:cubicBezTo>
                  <a:lnTo>
                    <a:pt x="665" y="1397"/>
                  </a:lnTo>
                  <a:cubicBezTo>
                    <a:pt x="703" y="1445"/>
                    <a:pt x="770" y="1464"/>
                    <a:pt x="837" y="1464"/>
                  </a:cubicBezTo>
                  <a:cubicBezTo>
                    <a:pt x="895" y="1464"/>
                    <a:pt x="962" y="1445"/>
                    <a:pt x="1000" y="1397"/>
                  </a:cubicBezTo>
                  <a:lnTo>
                    <a:pt x="1976" y="421"/>
                  </a:lnTo>
                  <a:cubicBezTo>
                    <a:pt x="2153" y="245"/>
                    <a:pt x="1991" y="1"/>
                    <a:pt x="1802" y="1"/>
                  </a:cubicBez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5" name="Google Shape;9895;p78"/>
            <p:cNvSpPr/>
            <p:nvPr/>
          </p:nvSpPr>
          <p:spPr>
            <a:xfrm>
              <a:off x="2403963" y="3917113"/>
              <a:ext cx="56538" cy="38445"/>
            </a:xfrm>
            <a:custGeom>
              <a:avLst/>
              <a:gdLst/>
              <a:ahLst/>
              <a:cxnLst/>
              <a:rect l="l" t="t" r="r" b="b"/>
              <a:pathLst>
                <a:path w="2153" h="1464" extrusionOk="0">
                  <a:moveTo>
                    <a:pt x="1801" y="1"/>
                  </a:moveTo>
                  <a:cubicBezTo>
                    <a:pt x="1744" y="1"/>
                    <a:pt x="1685" y="23"/>
                    <a:pt x="1631" y="76"/>
                  </a:cubicBezTo>
                  <a:lnTo>
                    <a:pt x="837" y="880"/>
                  </a:lnTo>
                  <a:lnTo>
                    <a:pt x="521" y="564"/>
                  </a:lnTo>
                  <a:cubicBezTo>
                    <a:pt x="468" y="511"/>
                    <a:pt x="408" y="489"/>
                    <a:pt x="351" y="489"/>
                  </a:cubicBezTo>
                  <a:cubicBezTo>
                    <a:pt x="162" y="489"/>
                    <a:pt x="0" y="733"/>
                    <a:pt x="177" y="909"/>
                  </a:cubicBezTo>
                  <a:lnTo>
                    <a:pt x="665" y="1387"/>
                  </a:lnTo>
                  <a:cubicBezTo>
                    <a:pt x="703" y="1435"/>
                    <a:pt x="770" y="1464"/>
                    <a:pt x="837" y="1464"/>
                  </a:cubicBezTo>
                  <a:cubicBezTo>
                    <a:pt x="894" y="1464"/>
                    <a:pt x="961" y="1435"/>
                    <a:pt x="1000" y="1387"/>
                  </a:cubicBezTo>
                  <a:lnTo>
                    <a:pt x="1976" y="421"/>
                  </a:lnTo>
                  <a:cubicBezTo>
                    <a:pt x="2152" y="244"/>
                    <a:pt x="1990" y="1"/>
                    <a:pt x="1801" y="1"/>
                  </a:cubicBez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9896" name="Google Shape;9896;p78"/>
          <p:cNvSpPr/>
          <p:nvPr/>
        </p:nvSpPr>
        <p:spPr>
          <a:xfrm>
            <a:off x="1288464" y="2040049"/>
            <a:ext cx="62341" cy="140885"/>
          </a:xfrm>
          <a:custGeom>
            <a:avLst/>
            <a:gdLst/>
            <a:ahLst/>
            <a:cxnLst/>
            <a:rect l="l" t="t" r="r" b="b"/>
            <a:pathLst>
              <a:path w="2374" h="5365" extrusionOk="0">
                <a:moveTo>
                  <a:pt x="2068" y="1"/>
                </a:moveTo>
                <a:cubicBezTo>
                  <a:pt x="1979" y="1"/>
                  <a:pt x="1890" y="49"/>
                  <a:pt x="1848" y="162"/>
                </a:cubicBezTo>
                <a:lnTo>
                  <a:pt x="49" y="5043"/>
                </a:lnTo>
                <a:cubicBezTo>
                  <a:pt x="1" y="5167"/>
                  <a:pt x="58" y="5301"/>
                  <a:pt x="192" y="5349"/>
                </a:cubicBezTo>
                <a:cubicBezTo>
                  <a:pt x="220" y="5360"/>
                  <a:pt x="247" y="5365"/>
                  <a:pt x="275" y="5365"/>
                </a:cubicBezTo>
                <a:cubicBezTo>
                  <a:pt x="371" y="5365"/>
                  <a:pt x="461" y="5303"/>
                  <a:pt x="498" y="5206"/>
                </a:cubicBezTo>
                <a:lnTo>
                  <a:pt x="2307" y="325"/>
                </a:lnTo>
                <a:cubicBezTo>
                  <a:pt x="2373" y="138"/>
                  <a:pt x="2220" y="1"/>
                  <a:pt x="2068"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9897" name="Google Shape;9897;p78"/>
          <p:cNvGrpSpPr/>
          <p:nvPr/>
        </p:nvGrpSpPr>
        <p:grpSpPr>
          <a:xfrm>
            <a:off x="1277409" y="1961347"/>
            <a:ext cx="420475" cy="383055"/>
            <a:chOff x="1277409" y="1961347"/>
            <a:chExt cx="420475" cy="383055"/>
          </a:xfrm>
        </p:grpSpPr>
        <p:sp>
          <p:nvSpPr>
            <p:cNvPr id="9898" name="Google Shape;9898;p78"/>
            <p:cNvSpPr/>
            <p:nvPr/>
          </p:nvSpPr>
          <p:spPr>
            <a:xfrm>
              <a:off x="1293244" y="2187288"/>
              <a:ext cx="108848" cy="47531"/>
            </a:xfrm>
            <a:custGeom>
              <a:avLst/>
              <a:gdLst/>
              <a:ahLst/>
              <a:cxnLst/>
              <a:rect l="l" t="t" r="r" b="b"/>
              <a:pathLst>
                <a:path w="4145" h="1810" extrusionOk="0">
                  <a:moveTo>
                    <a:pt x="1" y="1"/>
                  </a:moveTo>
                  <a:cubicBezTo>
                    <a:pt x="144" y="1034"/>
                    <a:pt x="1025" y="1809"/>
                    <a:pt x="2077" y="1809"/>
                  </a:cubicBezTo>
                  <a:cubicBezTo>
                    <a:pt x="3120" y="1809"/>
                    <a:pt x="4011" y="1034"/>
                    <a:pt x="4145" y="1"/>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899" name="Google Shape;9899;p78"/>
            <p:cNvSpPr/>
            <p:nvPr/>
          </p:nvSpPr>
          <p:spPr>
            <a:xfrm>
              <a:off x="1349650" y="2040049"/>
              <a:ext cx="63129" cy="140832"/>
            </a:xfrm>
            <a:custGeom>
              <a:avLst/>
              <a:gdLst/>
              <a:ahLst/>
              <a:cxnLst/>
              <a:rect l="l" t="t" r="r" b="b"/>
              <a:pathLst>
                <a:path w="2404" h="5363" extrusionOk="0">
                  <a:moveTo>
                    <a:pt x="307" y="1"/>
                  </a:moveTo>
                  <a:cubicBezTo>
                    <a:pt x="156" y="1"/>
                    <a:pt x="1" y="138"/>
                    <a:pt x="73" y="325"/>
                  </a:cubicBezTo>
                  <a:lnTo>
                    <a:pt x="1882" y="5206"/>
                  </a:lnTo>
                  <a:cubicBezTo>
                    <a:pt x="1921" y="5315"/>
                    <a:pt x="2008" y="5362"/>
                    <a:pt x="2097" y="5362"/>
                  </a:cubicBezTo>
                  <a:cubicBezTo>
                    <a:pt x="2248" y="5362"/>
                    <a:pt x="2404" y="5226"/>
                    <a:pt x="2331" y="5033"/>
                  </a:cubicBezTo>
                  <a:lnTo>
                    <a:pt x="523" y="162"/>
                  </a:lnTo>
                  <a:cubicBezTo>
                    <a:pt x="484" y="49"/>
                    <a:pt x="396" y="1"/>
                    <a:pt x="307"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0" name="Google Shape;9900;p78"/>
            <p:cNvSpPr/>
            <p:nvPr/>
          </p:nvSpPr>
          <p:spPr>
            <a:xfrm>
              <a:off x="1562907" y="2041493"/>
              <a:ext cx="62499" cy="139441"/>
            </a:xfrm>
            <a:custGeom>
              <a:avLst/>
              <a:gdLst/>
              <a:ahLst/>
              <a:cxnLst/>
              <a:rect l="l" t="t" r="r" b="b"/>
              <a:pathLst>
                <a:path w="2380" h="5310" extrusionOk="0">
                  <a:moveTo>
                    <a:pt x="2073" y="1"/>
                  </a:moveTo>
                  <a:cubicBezTo>
                    <a:pt x="1986" y="1"/>
                    <a:pt x="1899" y="47"/>
                    <a:pt x="1857" y="155"/>
                  </a:cubicBezTo>
                  <a:lnTo>
                    <a:pt x="48" y="4978"/>
                  </a:lnTo>
                  <a:cubicBezTo>
                    <a:pt x="1" y="5103"/>
                    <a:pt x="68" y="5246"/>
                    <a:pt x="192" y="5294"/>
                  </a:cubicBezTo>
                  <a:cubicBezTo>
                    <a:pt x="219" y="5305"/>
                    <a:pt x="248" y="5310"/>
                    <a:pt x="276" y="5310"/>
                  </a:cubicBezTo>
                  <a:cubicBezTo>
                    <a:pt x="375" y="5310"/>
                    <a:pt x="468" y="5248"/>
                    <a:pt x="498" y="5151"/>
                  </a:cubicBezTo>
                  <a:lnTo>
                    <a:pt x="2307" y="327"/>
                  </a:lnTo>
                  <a:cubicBezTo>
                    <a:pt x="2380" y="139"/>
                    <a:pt x="2225" y="1"/>
                    <a:pt x="2073"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1" name="Google Shape;9901;p78"/>
            <p:cNvSpPr/>
            <p:nvPr/>
          </p:nvSpPr>
          <p:spPr>
            <a:xfrm>
              <a:off x="1624330" y="2041493"/>
              <a:ext cx="62919" cy="139309"/>
            </a:xfrm>
            <a:custGeom>
              <a:avLst/>
              <a:gdLst/>
              <a:ahLst/>
              <a:cxnLst/>
              <a:rect l="l" t="t" r="r" b="b"/>
              <a:pathLst>
                <a:path w="2396" h="5305" extrusionOk="0">
                  <a:moveTo>
                    <a:pt x="307" y="1"/>
                  </a:moveTo>
                  <a:cubicBezTo>
                    <a:pt x="155" y="1"/>
                    <a:pt x="0" y="139"/>
                    <a:pt x="73" y="327"/>
                  </a:cubicBezTo>
                  <a:lnTo>
                    <a:pt x="1872" y="5151"/>
                  </a:lnTo>
                  <a:cubicBezTo>
                    <a:pt x="1914" y="5259"/>
                    <a:pt x="2001" y="5305"/>
                    <a:pt x="2089" y="5305"/>
                  </a:cubicBezTo>
                  <a:cubicBezTo>
                    <a:pt x="2241" y="5305"/>
                    <a:pt x="2395" y="5167"/>
                    <a:pt x="2322" y="4978"/>
                  </a:cubicBezTo>
                  <a:lnTo>
                    <a:pt x="523" y="155"/>
                  </a:lnTo>
                  <a:cubicBezTo>
                    <a:pt x="481" y="47"/>
                    <a:pt x="394" y="1"/>
                    <a:pt x="307"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2" name="Google Shape;9902;p78"/>
            <p:cNvSpPr/>
            <p:nvPr/>
          </p:nvSpPr>
          <p:spPr>
            <a:xfrm>
              <a:off x="1351725" y="2013106"/>
              <a:ext cx="129357" cy="40257"/>
            </a:xfrm>
            <a:custGeom>
              <a:avLst/>
              <a:gdLst/>
              <a:ahLst/>
              <a:cxnLst/>
              <a:rect l="l" t="t" r="r" b="b"/>
              <a:pathLst>
                <a:path w="4926" h="1533" extrusionOk="0">
                  <a:moveTo>
                    <a:pt x="4587" y="0"/>
                  </a:moveTo>
                  <a:cubicBezTo>
                    <a:pt x="4563" y="0"/>
                    <a:pt x="4538" y="4"/>
                    <a:pt x="4511" y="11"/>
                  </a:cubicBezTo>
                  <a:cubicBezTo>
                    <a:pt x="1334" y="882"/>
                    <a:pt x="1114" y="968"/>
                    <a:pt x="310" y="1045"/>
                  </a:cubicBezTo>
                  <a:cubicBezTo>
                    <a:pt x="0" y="1063"/>
                    <a:pt x="12" y="1524"/>
                    <a:pt x="320" y="1524"/>
                  </a:cubicBezTo>
                  <a:cubicBezTo>
                    <a:pt x="326" y="1524"/>
                    <a:pt x="332" y="1524"/>
                    <a:pt x="338" y="1523"/>
                  </a:cubicBezTo>
                  <a:lnTo>
                    <a:pt x="358" y="1533"/>
                  </a:lnTo>
                  <a:cubicBezTo>
                    <a:pt x="1200" y="1447"/>
                    <a:pt x="1439" y="1351"/>
                    <a:pt x="4645" y="470"/>
                  </a:cubicBezTo>
                  <a:cubicBezTo>
                    <a:pt x="4925" y="392"/>
                    <a:pt x="4845" y="0"/>
                    <a:pt x="4587" y="0"/>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3" name="Google Shape;9903;p78"/>
            <p:cNvSpPr/>
            <p:nvPr/>
          </p:nvSpPr>
          <p:spPr>
            <a:xfrm>
              <a:off x="1491191" y="2012344"/>
              <a:ext cx="133900" cy="41281"/>
            </a:xfrm>
            <a:custGeom>
              <a:avLst/>
              <a:gdLst/>
              <a:ahLst/>
              <a:cxnLst/>
              <a:rect l="l" t="t" r="r" b="b"/>
              <a:pathLst>
                <a:path w="5099" h="1572" extrusionOk="0">
                  <a:moveTo>
                    <a:pt x="341" y="1"/>
                  </a:moveTo>
                  <a:cubicBezTo>
                    <a:pt x="82" y="1"/>
                    <a:pt x="1" y="401"/>
                    <a:pt x="282" y="480"/>
                  </a:cubicBezTo>
                  <a:cubicBezTo>
                    <a:pt x="3631" y="1389"/>
                    <a:pt x="3861" y="1495"/>
                    <a:pt x="4741" y="1571"/>
                  </a:cubicBezTo>
                  <a:lnTo>
                    <a:pt x="4760" y="1571"/>
                  </a:lnTo>
                  <a:lnTo>
                    <a:pt x="4760" y="1562"/>
                  </a:lnTo>
                  <a:cubicBezTo>
                    <a:pt x="4767" y="1562"/>
                    <a:pt x="4773" y="1562"/>
                    <a:pt x="4779" y="1562"/>
                  </a:cubicBezTo>
                  <a:cubicBezTo>
                    <a:pt x="5077" y="1562"/>
                    <a:pt x="5099" y="1102"/>
                    <a:pt x="4780" y="1083"/>
                  </a:cubicBezTo>
                  <a:cubicBezTo>
                    <a:pt x="3957" y="1016"/>
                    <a:pt x="3765" y="930"/>
                    <a:pt x="415" y="11"/>
                  </a:cubicBezTo>
                  <a:cubicBezTo>
                    <a:pt x="389" y="4"/>
                    <a:pt x="364" y="1"/>
                    <a:pt x="341"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4" name="Google Shape;9904;p78"/>
            <p:cNvSpPr/>
            <p:nvPr/>
          </p:nvSpPr>
          <p:spPr>
            <a:xfrm>
              <a:off x="1474700" y="1961347"/>
              <a:ext cx="25157" cy="32195"/>
            </a:xfrm>
            <a:custGeom>
              <a:avLst/>
              <a:gdLst/>
              <a:ahLst/>
              <a:cxnLst/>
              <a:rect l="l" t="t" r="r" b="b"/>
              <a:pathLst>
                <a:path w="958" h="1226" extrusionOk="0">
                  <a:moveTo>
                    <a:pt x="335" y="1"/>
                  </a:moveTo>
                  <a:cubicBezTo>
                    <a:pt x="153" y="1"/>
                    <a:pt x="0" y="154"/>
                    <a:pt x="0" y="336"/>
                  </a:cubicBezTo>
                  <a:lnTo>
                    <a:pt x="0" y="1226"/>
                  </a:lnTo>
                  <a:cubicBezTo>
                    <a:pt x="144" y="1149"/>
                    <a:pt x="307" y="1102"/>
                    <a:pt x="479" y="1102"/>
                  </a:cubicBezTo>
                  <a:cubicBezTo>
                    <a:pt x="642" y="1102"/>
                    <a:pt x="804" y="1140"/>
                    <a:pt x="957" y="1226"/>
                  </a:cubicBezTo>
                  <a:lnTo>
                    <a:pt x="957" y="336"/>
                  </a:lnTo>
                  <a:cubicBezTo>
                    <a:pt x="957" y="154"/>
                    <a:pt x="804" y="1"/>
                    <a:pt x="622"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5" name="Google Shape;9905;p78"/>
            <p:cNvSpPr/>
            <p:nvPr/>
          </p:nvSpPr>
          <p:spPr>
            <a:xfrm>
              <a:off x="1474700" y="2036503"/>
              <a:ext cx="24894" cy="259633"/>
            </a:xfrm>
            <a:custGeom>
              <a:avLst/>
              <a:gdLst/>
              <a:ahLst/>
              <a:cxnLst/>
              <a:rect l="l" t="t" r="r" b="b"/>
              <a:pathLst>
                <a:path w="948" h="9887" extrusionOk="0">
                  <a:moveTo>
                    <a:pt x="0" y="0"/>
                  </a:moveTo>
                  <a:lnTo>
                    <a:pt x="0" y="9887"/>
                  </a:lnTo>
                  <a:lnTo>
                    <a:pt x="948" y="9887"/>
                  </a:lnTo>
                  <a:lnTo>
                    <a:pt x="948" y="0"/>
                  </a:lnTo>
                  <a:cubicBezTo>
                    <a:pt x="799" y="82"/>
                    <a:pt x="637" y="123"/>
                    <a:pt x="474" y="123"/>
                  </a:cubicBezTo>
                  <a:cubicBezTo>
                    <a:pt x="311" y="123"/>
                    <a:pt x="149" y="82"/>
                    <a:pt x="0"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6" name="Google Shape;9906;p78"/>
            <p:cNvSpPr/>
            <p:nvPr/>
          </p:nvSpPr>
          <p:spPr>
            <a:xfrm>
              <a:off x="1474700" y="1961347"/>
              <a:ext cx="20877" cy="32195"/>
            </a:xfrm>
            <a:custGeom>
              <a:avLst/>
              <a:gdLst/>
              <a:ahLst/>
              <a:cxnLst/>
              <a:rect l="l" t="t" r="r" b="b"/>
              <a:pathLst>
                <a:path w="795" h="1226" extrusionOk="0">
                  <a:moveTo>
                    <a:pt x="326" y="1"/>
                  </a:moveTo>
                  <a:cubicBezTo>
                    <a:pt x="144" y="1"/>
                    <a:pt x="0" y="154"/>
                    <a:pt x="0" y="336"/>
                  </a:cubicBezTo>
                  <a:lnTo>
                    <a:pt x="0" y="1226"/>
                  </a:lnTo>
                  <a:cubicBezTo>
                    <a:pt x="144" y="1140"/>
                    <a:pt x="309" y="1097"/>
                    <a:pt x="475" y="1097"/>
                  </a:cubicBezTo>
                  <a:cubicBezTo>
                    <a:pt x="531" y="1097"/>
                    <a:pt x="587" y="1102"/>
                    <a:pt x="642" y="1111"/>
                  </a:cubicBezTo>
                  <a:lnTo>
                    <a:pt x="642" y="326"/>
                  </a:lnTo>
                  <a:cubicBezTo>
                    <a:pt x="642" y="221"/>
                    <a:pt x="699" y="116"/>
                    <a:pt x="795" y="58"/>
                  </a:cubicBezTo>
                  <a:cubicBezTo>
                    <a:pt x="737" y="20"/>
                    <a:pt x="680" y="1"/>
                    <a:pt x="622"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7" name="Google Shape;9907;p78"/>
            <p:cNvSpPr/>
            <p:nvPr/>
          </p:nvSpPr>
          <p:spPr>
            <a:xfrm>
              <a:off x="1474700" y="2036503"/>
              <a:ext cx="16596" cy="259633"/>
            </a:xfrm>
            <a:custGeom>
              <a:avLst/>
              <a:gdLst/>
              <a:ahLst/>
              <a:cxnLst/>
              <a:rect l="l" t="t" r="r" b="b"/>
              <a:pathLst>
                <a:path w="632" h="9887" extrusionOk="0">
                  <a:moveTo>
                    <a:pt x="0" y="0"/>
                  </a:moveTo>
                  <a:lnTo>
                    <a:pt x="0" y="9887"/>
                  </a:lnTo>
                  <a:lnTo>
                    <a:pt x="632" y="9887"/>
                  </a:lnTo>
                  <a:lnTo>
                    <a:pt x="632" y="115"/>
                  </a:lnTo>
                  <a:cubicBezTo>
                    <a:pt x="584" y="115"/>
                    <a:pt x="527" y="125"/>
                    <a:pt x="479" y="125"/>
                  </a:cubicBezTo>
                  <a:cubicBezTo>
                    <a:pt x="307" y="125"/>
                    <a:pt x="144" y="77"/>
                    <a:pt x="0"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8" name="Google Shape;9908;p78"/>
            <p:cNvSpPr/>
            <p:nvPr/>
          </p:nvSpPr>
          <p:spPr>
            <a:xfrm>
              <a:off x="1551852" y="2161921"/>
              <a:ext cx="145796" cy="25393"/>
            </a:xfrm>
            <a:custGeom>
              <a:avLst/>
              <a:gdLst/>
              <a:ahLst/>
              <a:cxnLst/>
              <a:rect l="l" t="t" r="r" b="b"/>
              <a:pathLst>
                <a:path w="5552" h="967" extrusionOk="0">
                  <a:moveTo>
                    <a:pt x="412" y="0"/>
                  </a:moveTo>
                  <a:cubicBezTo>
                    <a:pt x="182" y="0"/>
                    <a:pt x="0" y="182"/>
                    <a:pt x="0" y="402"/>
                  </a:cubicBezTo>
                  <a:lnTo>
                    <a:pt x="0" y="565"/>
                  </a:lnTo>
                  <a:cubicBezTo>
                    <a:pt x="0" y="785"/>
                    <a:pt x="182" y="967"/>
                    <a:pt x="412" y="967"/>
                  </a:cubicBezTo>
                  <a:lnTo>
                    <a:pt x="5149" y="967"/>
                  </a:lnTo>
                  <a:cubicBezTo>
                    <a:pt x="5369" y="967"/>
                    <a:pt x="5551" y="785"/>
                    <a:pt x="5551" y="565"/>
                  </a:cubicBezTo>
                  <a:lnTo>
                    <a:pt x="5551" y="402"/>
                  </a:lnTo>
                  <a:cubicBezTo>
                    <a:pt x="5551" y="182"/>
                    <a:pt x="5369" y="0"/>
                    <a:pt x="5149"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09" name="Google Shape;9909;p78"/>
            <p:cNvSpPr/>
            <p:nvPr/>
          </p:nvSpPr>
          <p:spPr>
            <a:xfrm>
              <a:off x="1551852" y="2166175"/>
              <a:ext cx="146032" cy="21139"/>
            </a:xfrm>
            <a:custGeom>
              <a:avLst/>
              <a:gdLst/>
              <a:ahLst/>
              <a:cxnLst/>
              <a:rect l="l" t="t" r="r" b="b"/>
              <a:pathLst>
                <a:path w="5561" h="805" extrusionOk="0">
                  <a:moveTo>
                    <a:pt x="87" y="1"/>
                  </a:moveTo>
                  <a:cubicBezTo>
                    <a:pt x="29" y="68"/>
                    <a:pt x="0" y="154"/>
                    <a:pt x="0" y="240"/>
                  </a:cubicBezTo>
                  <a:lnTo>
                    <a:pt x="0" y="393"/>
                  </a:lnTo>
                  <a:cubicBezTo>
                    <a:pt x="0" y="623"/>
                    <a:pt x="182" y="805"/>
                    <a:pt x="412" y="805"/>
                  </a:cubicBezTo>
                  <a:lnTo>
                    <a:pt x="5149" y="805"/>
                  </a:lnTo>
                  <a:cubicBezTo>
                    <a:pt x="5379" y="805"/>
                    <a:pt x="5561" y="623"/>
                    <a:pt x="5561" y="393"/>
                  </a:cubicBezTo>
                  <a:lnTo>
                    <a:pt x="5561" y="240"/>
                  </a:lnTo>
                  <a:cubicBezTo>
                    <a:pt x="5561" y="154"/>
                    <a:pt x="5532" y="68"/>
                    <a:pt x="5475" y="1"/>
                  </a:cubicBezTo>
                  <a:cubicBezTo>
                    <a:pt x="5398" y="96"/>
                    <a:pt x="5283" y="163"/>
                    <a:pt x="5149" y="163"/>
                  </a:cubicBezTo>
                  <a:lnTo>
                    <a:pt x="412" y="163"/>
                  </a:lnTo>
                  <a:cubicBezTo>
                    <a:pt x="278" y="163"/>
                    <a:pt x="163" y="96"/>
                    <a:pt x="87" y="1"/>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0" name="Google Shape;9910;p78"/>
            <p:cNvSpPr/>
            <p:nvPr/>
          </p:nvSpPr>
          <p:spPr>
            <a:xfrm>
              <a:off x="1572965" y="2187288"/>
              <a:ext cx="108848" cy="47531"/>
            </a:xfrm>
            <a:custGeom>
              <a:avLst/>
              <a:gdLst/>
              <a:ahLst/>
              <a:cxnLst/>
              <a:rect l="l" t="t" r="r" b="b"/>
              <a:pathLst>
                <a:path w="4145" h="1810" extrusionOk="0">
                  <a:moveTo>
                    <a:pt x="0" y="1"/>
                  </a:moveTo>
                  <a:cubicBezTo>
                    <a:pt x="144" y="1034"/>
                    <a:pt x="1024" y="1809"/>
                    <a:pt x="2077" y="1809"/>
                  </a:cubicBezTo>
                  <a:cubicBezTo>
                    <a:pt x="3120" y="1809"/>
                    <a:pt x="4010" y="1034"/>
                    <a:pt x="4144" y="1"/>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1" name="Google Shape;9911;p78"/>
            <p:cNvSpPr/>
            <p:nvPr/>
          </p:nvSpPr>
          <p:spPr>
            <a:xfrm>
              <a:off x="1293244" y="2187288"/>
              <a:ext cx="67121" cy="47531"/>
            </a:xfrm>
            <a:custGeom>
              <a:avLst/>
              <a:gdLst/>
              <a:ahLst/>
              <a:cxnLst/>
              <a:rect l="l" t="t" r="r" b="b"/>
              <a:pathLst>
                <a:path w="2556" h="1810" extrusionOk="0">
                  <a:moveTo>
                    <a:pt x="1" y="1"/>
                  </a:moveTo>
                  <a:cubicBezTo>
                    <a:pt x="149" y="1059"/>
                    <a:pt x="1048" y="1810"/>
                    <a:pt x="2067" y="1810"/>
                  </a:cubicBezTo>
                  <a:cubicBezTo>
                    <a:pt x="2228" y="1810"/>
                    <a:pt x="2392" y="1791"/>
                    <a:pt x="2556" y="1752"/>
                  </a:cubicBezTo>
                  <a:cubicBezTo>
                    <a:pt x="1714" y="1551"/>
                    <a:pt x="1082" y="862"/>
                    <a:pt x="967"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2" name="Google Shape;9912;p78"/>
            <p:cNvSpPr/>
            <p:nvPr/>
          </p:nvSpPr>
          <p:spPr>
            <a:xfrm>
              <a:off x="1572965" y="2187288"/>
              <a:ext cx="67121" cy="47531"/>
            </a:xfrm>
            <a:custGeom>
              <a:avLst/>
              <a:gdLst/>
              <a:ahLst/>
              <a:cxnLst/>
              <a:rect l="l" t="t" r="r" b="b"/>
              <a:pathLst>
                <a:path w="2556" h="1810" extrusionOk="0">
                  <a:moveTo>
                    <a:pt x="0" y="1"/>
                  </a:moveTo>
                  <a:cubicBezTo>
                    <a:pt x="141" y="1059"/>
                    <a:pt x="1045" y="1810"/>
                    <a:pt x="2066" y="1810"/>
                  </a:cubicBezTo>
                  <a:cubicBezTo>
                    <a:pt x="2227" y="1810"/>
                    <a:pt x="2391" y="1791"/>
                    <a:pt x="2556" y="1752"/>
                  </a:cubicBezTo>
                  <a:cubicBezTo>
                    <a:pt x="1713" y="1551"/>
                    <a:pt x="1082" y="862"/>
                    <a:pt x="967"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3" name="Google Shape;9913;p78"/>
            <p:cNvSpPr/>
            <p:nvPr/>
          </p:nvSpPr>
          <p:spPr>
            <a:xfrm>
              <a:off x="1333211" y="2029466"/>
              <a:ext cx="34191" cy="33954"/>
            </a:xfrm>
            <a:custGeom>
              <a:avLst/>
              <a:gdLst/>
              <a:ahLst/>
              <a:cxnLst/>
              <a:rect l="l" t="t" r="r" b="b"/>
              <a:pathLst>
                <a:path w="1302" h="1293" extrusionOk="0">
                  <a:moveTo>
                    <a:pt x="651" y="1"/>
                  </a:moveTo>
                  <a:cubicBezTo>
                    <a:pt x="297" y="1"/>
                    <a:pt x="0" y="288"/>
                    <a:pt x="0" y="651"/>
                  </a:cubicBezTo>
                  <a:cubicBezTo>
                    <a:pt x="0" y="1005"/>
                    <a:pt x="297" y="1293"/>
                    <a:pt x="651" y="1293"/>
                  </a:cubicBezTo>
                  <a:cubicBezTo>
                    <a:pt x="1005" y="1293"/>
                    <a:pt x="1302" y="1005"/>
                    <a:pt x="1302" y="651"/>
                  </a:cubicBezTo>
                  <a:cubicBezTo>
                    <a:pt x="1302" y="288"/>
                    <a:pt x="1005" y="1"/>
                    <a:pt x="651" y="1"/>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4" name="Google Shape;9914;p78"/>
            <p:cNvSpPr/>
            <p:nvPr/>
          </p:nvSpPr>
          <p:spPr>
            <a:xfrm>
              <a:off x="1607891" y="2029466"/>
              <a:ext cx="33954" cy="33954"/>
            </a:xfrm>
            <a:custGeom>
              <a:avLst/>
              <a:gdLst/>
              <a:ahLst/>
              <a:cxnLst/>
              <a:rect l="l" t="t" r="r" b="b"/>
              <a:pathLst>
                <a:path w="1293" h="1293" extrusionOk="0">
                  <a:moveTo>
                    <a:pt x="642" y="1"/>
                  </a:moveTo>
                  <a:cubicBezTo>
                    <a:pt x="288" y="1"/>
                    <a:pt x="1" y="288"/>
                    <a:pt x="1" y="651"/>
                  </a:cubicBezTo>
                  <a:cubicBezTo>
                    <a:pt x="1" y="1005"/>
                    <a:pt x="288" y="1293"/>
                    <a:pt x="642" y="1293"/>
                  </a:cubicBezTo>
                  <a:cubicBezTo>
                    <a:pt x="1005" y="1293"/>
                    <a:pt x="1293" y="1005"/>
                    <a:pt x="1293" y="651"/>
                  </a:cubicBezTo>
                  <a:cubicBezTo>
                    <a:pt x="1293" y="288"/>
                    <a:pt x="1005" y="1"/>
                    <a:pt x="642" y="1"/>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5" name="Google Shape;9915;p78"/>
            <p:cNvSpPr/>
            <p:nvPr/>
          </p:nvSpPr>
          <p:spPr>
            <a:xfrm>
              <a:off x="1428456" y="2293589"/>
              <a:ext cx="117382" cy="27941"/>
            </a:xfrm>
            <a:custGeom>
              <a:avLst/>
              <a:gdLst/>
              <a:ahLst/>
              <a:cxnLst/>
              <a:rect l="l" t="t" r="r" b="b"/>
              <a:pathLst>
                <a:path w="4470" h="1064" extrusionOk="0">
                  <a:moveTo>
                    <a:pt x="402" y="1"/>
                  </a:moveTo>
                  <a:cubicBezTo>
                    <a:pt x="182" y="1"/>
                    <a:pt x="0" y="183"/>
                    <a:pt x="0" y="403"/>
                  </a:cubicBezTo>
                  <a:lnTo>
                    <a:pt x="0" y="1063"/>
                  </a:lnTo>
                  <a:lnTo>
                    <a:pt x="4470" y="1063"/>
                  </a:lnTo>
                  <a:lnTo>
                    <a:pt x="4470" y="403"/>
                  </a:lnTo>
                  <a:cubicBezTo>
                    <a:pt x="4470" y="183"/>
                    <a:pt x="4288" y="1"/>
                    <a:pt x="4068"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6" name="Google Shape;9916;p78"/>
            <p:cNvSpPr/>
            <p:nvPr/>
          </p:nvSpPr>
          <p:spPr>
            <a:xfrm>
              <a:off x="1428456" y="2302150"/>
              <a:ext cx="117382" cy="19380"/>
            </a:xfrm>
            <a:custGeom>
              <a:avLst/>
              <a:gdLst/>
              <a:ahLst/>
              <a:cxnLst/>
              <a:rect l="l" t="t" r="r" b="b"/>
              <a:pathLst>
                <a:path w="4470" h="738" extrusionOk="0">
                  <a:moveTo>
                    <a:pt x="10" y="0"/>
                  </a:moveTo>
                  <a:cubicBezTo>
                    <a:pt x="0" y="19"/>
                    <a:pt x="0" y="48"/>
                    <a:pt x="0" y="77"/>
                  </a:cubicBezTo>
                  <a:lnTo>
                    <a:pt x="0" y="737"/>
                  </a:lnTo>
                  <a:lnTo>
                    <a:pt x="4470" y="737"/>
                  </a:lnTo>
                  <a:lnTo>
                    <a:pt x="4470" y="77"/>
                  </a:lnTo>
                  <a:cubicBezTo>
                    <a:pt x="4470" y="48"/>
                    <a:pt x="4470" y="19"/>
                    <a:pt x="4460" y="0"/>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7" name="Google Shape;9917;p78"/>
            <p:cNvSpPr/>
            <p:nvPr/>
          </p:nvSpPr>
          <p:spPr>
            <a:xfrm>
              <a:off x="1414381" y="2318982"/>
              <a:ext cx="146032" cy="25420"/>
            </a:xfrm>
            <a:custGeom>
              <a:avLst/>
              <a:gdLst/>
              <a:ahLst/>
              <a:cxnLst/>
              <a:rect l="l" t="t" r="r" b="b"/>
              <a:pathLst>
                <a:path w="5561" h="968" extrusionOk="0">
                  <a:moveTo>
                    <a:pt x="412" y="0"/>
                  </a:moveTo>
                  <a:cubicBezTo>
                    <a:pt x="182" y="0"/>
                    <a:pt x="0" y="182"/>
                    <a:pt x="0" y="402"/>
                  </a:cubicBezTo>
                  <a:lnTo>
                    <a:pt x="0" y="565"/>
                  </a:lnTo>
                  <a:cubicBezTo>
                    <a:pt x="0" y="785"/>
                    <a:pt x="182" y="967"/>
                    <a:pt x="412" y="967"/>
                  </a:cubicBezTo>
                  <a:lnTo>
                    <a:pt x="5149" y="967"/>
                  </a:lnTo>
                  <a:cubicBezTo>
                    <a:pt x="5369" y="967"/>
                    <a:pt x="5551" y="785"/>
                    <a:pt x="5561" y="565"/>
                  </a:cubicBezTo>
                  <a:lnTo>
                    <a:pt x="5561" y="402"/>
                  </a:lnTo>
                  <a:cubicBezTo>
                    <a:pt x="5551" y="182"/>
                    <a:pt x="5369" y="0"/>
                    <a:pt x="5149" y="0"/>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8" name="Google Shape;9918;p78"/>
            <p:cNvSpPr/>
            <p:nvPr/>
          </p:nvSpPr>
          <p:spPr>
            <a:xfrm>
              <a:off x="1414381" y="2323263"/>
              <a:ext cx="146032" cy="21139"/>
            </a:xfrm>
            <a:custGeom>
              <a:avLst/>
              <a:gdLst/>
              <a:ahLst/>
              <a:cxnLst/>
              <a:rect l="l" t="t" r="r" b="b"/>
              <a:pathLst>
                <a:path w="5561" h="805" extrusionOk="0">
                  <a:moveTo>
                    <a:pt x="87" y="0"/>
                  </a:moveTo>
                  <a:cubicBezTo>
                    <a:pt x="29" y="67"/>
                    <a:pt x="0" y="153"/>
                    <a:pt x="0" y="239"/>
                  </a:cubicBezTo>
                  <a:lnTo>
                    <a:pt x="0" y="393"/>
                  </a:lnTo>
                  <a:cubicBezTo>
                    <a:pt x="0" y="622"/>
                    <a:pt x="182" y="804"/>
                    <a:pt x="412" y="804"/>
                  </a:cubicBezTo>
                  <a:lnTo>
                    <a:pt x="5149" y="804"/>
                  </a:lnTo>
                  <a:cubicBezTo>
                    <a:pt x="5379" y="804"/>
                    <a:pt x="5561" y="622"/>
                    <a:pt x="5561" y="393"/>
                  </a:cubicBezTo>
                  <a:lnTo>
                    <a:pt x="5561" y="239"/>
                  </a:lnTo>
                  <a:cubicBezTo>
                    <a:pt x="5561" y="153"/>
                    <a:pt x="5532" y="67"/>
                    <a:pt x="5475" y="0"/>
                  </a:cubicBezTo>
                  <a:cubicBezTo>
                    <a:pt x="5398" y="105"/>
                    <a:pt x="5274" y="163"/>
                    <a:pt x="5149" y="163"/>
                  </a:cubicBezTo>
                  <a:lnTo>
                    <a:pt x="412" y="163"/>
                  </a:lnTo>
                  <a:cubicBezTo>
                    <a:pt x="278" y="163"/>
                    <a:pt x="163" y="105"/>
                    <a:pt x="87" y="0"/>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19" name="Google Shape;9919;p78"/>
            <p:cNvSpPr/>
            <p:nvPr/>
          </p:nvSpPr>
          <p:spPr>
            <a:xfrm>
              <a:off x="1462384" y="1990260"/>
              <a:ext cx="49526" cy="49526"/>
            </a:xfrm>
            <a:custGeom>
              <a:avLst/>
              <a:gdLst/>
              <a:ahLst/>
              <a:cxnLst/>
              <a:rect l="l" t="t" r="r" b="b"/>
              <a:pathLst>
                <a:path w="1886" h="1886" extrusionOk="0">
                  <a:moveTo>
                    <a:pt x="938" y="1"/>
                  </a:moveTo>
                  <a:cubicBezTo>
                    <a:pt x="421" y="1"/>
                    <a:pt x="0" y="422"/>
                    <a:pt x="0" y="938"/>
                  </a:cubicBezTo>
                  <a:cubicBezTo>
                    <a:pt x="0" y="1465"/>
                    <a:pt x="421" y="1886"/>
                    <a:pt x="938" y="1886"/>
                  </a:cubicBezTo>
                  <a:cubicBezTo>
                    <a:pt x="1465" y="1886"/>
                    <a:pt x="1886" y="1465"/>
                    <a:pt x="1886" y="938"/>
                  </a:cubicBezTo>
                  <a:cubicBezTo>
                    <a:pt x="1886" y="422"/>
                    <a:pt x="1465" y="1"/>
                    <a:pt x="938" y="1"/>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0" name="Google Shape;9920;p78"/>
            <p:cNvSpPr/>
            <p:nvPr/>
          </p:nvSpPr>
          <p:spPr>
            <a:xfrm>
              <a:off x="1333211" y="2029571"/>
              <a:ext cx="29674" cy="33980"/>
            </a:xfrm>
            <a:custGeom>
              <a:avLst/>
              <a:gdLst/>
              <a:ahLst/>
              <a:cxnLst/>
              <a:rect l="l" t="t" r="r" b="b"/>
              <a:pathLst>
                <a:path w="1130" h="1294" extrusionOk="0">
                  <a:moveTo>
                    <a:pt x="654" y="1"/>
                  </a:moveTo>
                  <a:cubicBezTo>
                    <a:pt x="322" y="1"/>
                    <a:pt x="0" y="255"/>
                    <a:pt x="0" y="647"/>
                  </a:cubicBezTo>
                  <a:cubicBezTo>
                    <a:pt x="0" y="1040"/>
                    <a:pt x="322" y="1294"/>
                    <a:pt x="654" y="1294"/>
                  </a:cubicBezTo>
                  <a:cubicBezTo>
                    <a:pt x="824" y="1294"/>
                    <a:pt x="997" y="1227"/>
                    <a:pt x="1130" y="1078"/>
                  </a:cubicBezTo>
                  <a:cubicBezTo>
                    <a:pt x="1024" y="963"/>
                    <a:pt x="967" y="810"/>
                    <a:pt x="967" y="647"/>
                  </a:cubicBezTo>
                  <a:cubicBezTo>
                    <a:pt x="967" y="485"/>
                    <a:pt x="1024" y="331"/>
                    <a:pt x="1130" y="217"/>
                  </a:cubicBezTo>
                  <a:cubicBezTo>
                    <a:pt x="997" y="67"/>
                    <a:pt x="824" y="1"/>
                    <a:pt x="654"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1" name="Google Shape;9921;p78"/>
            <p:cNvSpPr/>
            <p:nvPr/>
          </p:nvSpPr>
          <p:spPr>
            <a:xfrm>
              <a:off x="1607891" y="2029571"/>
              <a:ext cx="29674" cy="33980"/>
            </a:xfrm>
            <a:custGeom>
              <a:avLst/>
              <a:gdLst/>
              <a:ahLst/>
              <a:cxnLst/>
              <a:rect l="l" t="t" r="r" b="b"/>
              <a:pathLst>
                <a:path w="1130" h="1294" extrusionOk="0">
                  <a:moveTo>
                    <a:pt x="650" y="1"/>
                  </a:moveTo>
                  <a:cubicBezTo>
                    <a:pt x="319" y="1"/>
                    <a:pt x="1" y="255"/>
                    <a:pt x="1" y="647"/>
                  </a:cubicBezTo>
                  <a:cubicBezTo>
                    <a:pt x="1" y="1040"/>
                    <a:pt x="319" y="1294"/>
                    <a:pt x="650" y="1294"/>
                  </a:cubicBezTo>
                  <a:cubicBezTo>
                    <a:pt x="820" y="1294"/>
                    <a:pt x="994" y="1227"/>
                    <a:pt x="1130" y="1078"/>
                  </a:cubicBezTo>
                  <a:cubicBezTo>
                    <a:pt x="1025" y="963"/>
                    <a:pt x="967" y="810"/>
                    <a:pt x="967" y="647"/>
                  </a:cubicBezTo>
                  <a:cubicBezTo>
                    <a:pt x="967" y="485"/>
                    <a:pt x="1025" y="331"/>
                    <a:pt x="1130" y="217"/>
                  </a:cubicBezTo>
                  <a:cubicBezTo>
                    <a:pt x="994" y="67"/>
                    <a:pt x="820" y="1"/>
                    <a:pt x="650"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2" name="Google Shape;9922;p78"/>
            <p:cNvSpPr/>
            <p:nvPr/>
          </p:nvSpPr>
          <p:spPr>
            <a:xfrm>
              <a:off x="1462384" y="1990286"/>
              <a:ext cx="37473" cy="49763"/>
            </a:xfrm>
            <a:custGeom>
              <a:avLst/>
              <a:gdLst/>
              <a:ahLst/>
              <a:cxnLst/>
              <a:rect l="l" t="t" r="r" b="b"/>
              <a:pathLst>
                <a:path w="1427" h="1895" extrusionOk="0">
                  <a:moveTo>
                    <a:pt x="948" y="1"/>
                  </a:moveTo>
                  <a:cubicBezTo>
                    <a:pt x="454" y="1"/>
                    <a:pt x="0" y="397"/>
                    <a:pt x="0" y="947"/>
                  </a:cubicBezTo>
                  <a:cubicBezTo>
                    <a:pt x="0" y="1502"/>
                    <a:pt x="451" y="1895"/>
                    <a:pt x="944" y="1895"/>
                  </a:cubicBezTo>
                  <a:cubicBezTo>
                    <a:pt x="1105" y="1895"/>
                    <a:pt x="1271" y="1853"/>
                    <a:pt x="1426" y="1760"/>
                  </a:cubicBezTo>
                  <a:cubicBezTo>
                    <a:pt x="1139" y="1588"/>
                    <a:pt x="967" y="1282"/>
                    <a:pt x="967" y="947"/>
                  </a:cubicBezTo>
                  <a:cubicBezTo>
                    <a:pt x="967" y="612"/>
                    <a:pt x="1139" y="306"/>
                    <a:pt x="1426" y="134"/>
                  </a:cubicBezTo>
                  <a:cubicBezTo>
                    <a:pt x="1272" y="42"/>
                    <a:pt x="1108" y="1"/>
                    <a:pt x="948"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3" name="Google Shape;9923;p78"/>
            <p:cNvSpPr/>
            <p:nvPr/>
          </p:nvSpPr>
          <p:spPr>
            <a:xfrm>
              <a:off x="1277409" y="2161921"/>
              <a:ext cx="145796" cy="25393"/>
            </a:xfrm>
            <a:custGeom>
              <a:avLst/>
              <a:gdLst/>
              <a:ahLst/>
              <a:cxnLst/>
              <a:rect l="l" t="t" r="r" b="b"/>
              <a:pathLst>
                <a:path w="5552" h="967" extrusionOk="0">
                  <a:moveTo>
                    <a:pt x="403" y="0"/>
                  </a:moveTo>
                  <a:cubicBezTo>
                    <a:pt x="182" y="0"/>
                    <a:pt x="1" y="182"/>
                    <a:pt x="1" y="402"/>
                  </a:cubicBezTo>
                  <a:lnTo>
                    <a:pt x="1" y="565"/>
                  </a:lnTo>
                  <a:cubicBezTo>
                    <a:pt x="1" y="785"/>
                    <a:pt x="182" y="967"/>
                    <a:pt x="403" y="967"/>
                  </a:cubicBezTo>
                  <a:lnTo>
                    <a:pt x="5149" y="967"/>
                  </a:lnTo>
                  <a:cubicBezTo>
                    <a:pt x="5370" y="967"/>
                    <a:pt x="5551" y="785"/>
                    <a:pt x="5551" y="565"/>
                  </a:cubicBezTo>
                  <a:lnTo>
                    <a:pt x="5551" y="402"/>
                  </a:lnTo>
                  <a:cubicBezTo>
                    <a:pt x="5551" y="182"/>
                    <a:pt x="5370" y="0"/>
                    <a:pt x="5149"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4" name="Google Shape;9924;p78"/>
            <p:cNvSpPr/>
            <p:nvPr/>
          </p:nvSpPr>
          <p:spPr>
            <a:xfrm>
              <a:off x="1277409" y="2166175"/>
              <a:ext cx="145796" cy="21139"/>
            </a:xfrm>
            <a:custGeom>
              <a:avLst/>
              <a:gdLst/>
              <a:ahLst/>
              <a:cxnLst/>
              <a:rect l="l" t="t" r="r" b="b"/>
              <a:pathLst>
                <a:path w="5552" h="805" extrusionOk="0">
                  <a:moveTo>
                    <a:pt x="77" y="1"/>
                  </a:moveTo>
                  <a:cubicBezTo>
                    <a:pt x="29" y="68"/>
                    <a:pt x="1" y="154"/>
                    <a:pt x="1" y="240"/>
                  </a:cubicBezTo>
                  <a:lnTo>
                    <a:pt x="1" y="393"/>
                  </a:lnTo>
                  <a:cubicBezTo>
                    <a:pt x="1" y="623"/>
                    <a:pt x="182" y="805"/>
                    <a:pt x="403" y="805"/>
                  </a:cubicBezTo>
                  <a:lnTo>
                    <a:pt x="5149" y="805"/>
                  </a:lnTo>
                  <a:cubicBezTo>
                    <a:pt x="5370" y="805"/>
                    <a:pt x="5551" y="623"/>
                    <a:pt x="5551" y="393"/>
                  </a:cubicBezTo>
                  <a:lnTo>
                    <a:pt x="5551" y="240"/>
                  </a:lnTo>
                  <a:cubicBezTo>
                    <a:pt x="5551" y="154"/>
                    <a:pt x="5523" y="68"/>
                    <a:pt x="5475" y="1"/>
                  </a:cubicBezTo>
                  <a:cubicBezTo>
                    <a:pt x="5398" y="96"/>
                    <a:pt x="5274" y="163"/>
                    <a:pt x="5149" y="163"/>
                  </a:cubicBezTo>
                  <a:lnTo>
                    <a:pt x="403" y="163"/>
                  </a:lnTo>
                  <a:cubicBezTo>
                    <a:pt x="278" y="163"/>
                    <a:pt x="154" y="96"/>
                    <a:pt x="77" y="1"/>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925" name="Google Shape;9925;p78"/>
          <p:cNvGrpSpPr/>
          <p:nvPr/>
        </p:nvGrpSpPr>
        <p:grpSpPr>
          <a:xfrm>
            <a:off x="2215075" y="2432819"/>
            <a:ext cx="380008" cy="351648"/>
            <a:chOff x="2215075" y="2432819"/>
            <a:chExt cx="380008" cy="351648"/>
          </a:xfrm>
        </p:grpSpPr>
        <p:sp>
          <p:nvSpPr>
            <p:cNvPr id="9926" name="Google Shape;9926;p78"/>
            <p:cNvSpPr/>
            <p:nvPr/>
          </p:nvSpPr>
          <p:spPr>
            <a:xfrm>
              <a:off x="2339311" y="2615536"/>
              <a:ext cx="124499" cy="104725"/>
            </a:xfrm>
            <a:custGeom>
              <a:avLst/>
              <a:gdLst/>
              <a:ahLst/>
              <a:cxnLst/>
              <a:rect l="l" t="t" r="r" b="b"/>
              <a:pathLst>
                <a:path w="4741" h="3988" extrusionOk="0">
                  <a:moveTo>
                    <a:pt x="2371" y="0"/>
                  </a:moveTo>
                  <a:cubicBezTo>
                    <a:pt x="2246" y="0"/>
                    <a:pt x="2141" y="96"/>
                    <a:pt x="2141" y="230"/>
                  </a:cubicBezTo>
                  <a:lnTo>
                    <a:pt x="2141" y="2441"/>
                  </a:lnTo>
                  <a:lnTo>
                    <a:pt x="227" y="3551"/>
                  </a:lnTo>
                  <a:cubicBezTo>
                    <a:pt x="1" y="3680"/>
                    <a:pt x="129" y="3987"/>
                    <a:pt x="336" y="3987"/>
                  </a:cubicBezTo>
                  <a:cubicBezTo>
                    <a:pt x="374" y="3987"/>
                    <a:pt x="415" y="3977"/>
                    <a:pt x="457" y="3953"/>
                  </a:cubicBezTo>
                  <a:lnTo>
                    <a:pt x="2371" y="2843"/>
                  </a:lnTo>
                  <a:lnTo>
                    <a:pt x="4285" y="3953"/>
                  </a:lnTo>
                  <a:cubicBezTo>
                    <a:pt x="4326" y="3977"/>
                    <a:pt x="4367" y="3987"/>
                    <a:pt x="4405" y="3987"/>
                  </a:cubicBezTo>
                  <a:cubicBezTo>
                    <a:pt x="4612" y="3987"/>
                    <a:pt x="4741" y="3680"/>
                    <a:pt x="4514" y="3551"/>
                  </a:cubicBezTo>
                  <a:lnTo>
                    <a:pt x="2600" y="2441"/>
                  </a:lnTo>
                  <a:lnTo>
                    <a:pt x="2600" y="230"/>
                  </a:lnTo>
                  <a:cubicBezTo>
                    <a:pt x="2600" y="96"/>
                    <a:pt x="2495" y="0"/>
                    <a:pt x="2371"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7" name="Google Shape;9927;p78"/>
            <p:cNvSpPr/>
            <p:nvPr/>
          </p:nvSpPr>
          <p:spPr>
            <a:xfrm>
              <a:off x="2472659" y="2719841"/>
              <a:ext cx="122424" cy="64626"/>
            </a:xfrm>
            <a:custGeom>
              <a:avLst/>
              <a:gdLst/>
              <a:ahLst/>
              <a:cxnLst/>
              <a:rect l="l" t="t" r="r" b="b"/>
              <a:pathLst>
                <a:path w="4662" h="2461" extrusionOk="0">
                  <a:moveTo>
                    <a:pt x="1772" y="0"/>
                  </a:moveTo>
                  <a:lnTo>
                    <a:pt x="709" y="431"/>
                  </a:lnTo>
                  <a:cubicBezTo>
                    <a:pt x="613" y="469"/>
                    <a:pt x="508" y="526"/>
                    <a:pt x="422" y="593"/>
                  </a:cubicBezTo>
                  <a:lnTo>
                    <a:pt x="403" y="613"/>
                  </a:lnTo>
                  <a:lnTo>
                    <a:pt x="384" y="632"/>
                  </a:lnTo>
                  <a:lnTo>
                    <a:pt x="374" y="641"/>
                  </a:lnTo>
                  <a:lnTo>
                    <a:pt x="346" y="660"/>
                  </a:lnTo>
                  <a:cubicBezTo>
                    <a:pt x="154" y="852"/>
                    <a:pt x="39" y="1101"/>
                    <a:pt x="1" y="1359"/>
                  </a:cubicBezTo>
                  <a:lnTo>
                    <a:pt x="1" y="1407"/>
                  </a:lnTo>
                  <a:lnTo>
                    <a:pt x="1" y="1426"/>
                  </a:lnTo>
                  <a:lnTo>
                    <a:pt x="1" y="1455"/>
                  </a:lnTo>
                  <a:lnTo>
                    <a:pt x="1" y="1483"/>
                  </a:lnTo>
                  <a:lnTo>
                    <a:pt x="1" y="1493"/>
                  </a:lnTo>
                  <a:lnTo>
                    <a:pt x="1" y="1550"/>
                  </a:lnTo>
                  <a:lnTo>
                    <a:pt x="1" y="1713"/>
                  </a:lnTo>
                  <a:lnTo>
                    <a:pt x="1" y="2239"/>
                  </a:lnTo>
                  <a:cubicBezTo>
                    <a:pt x="10" y="2367"/>
                    <a:pt x="115" y="2460"/>
                    <a:pt x="241" y="2460"/>
                  </a:cubicBezTo>
                  <a:cubicBezTo>
                    <a:pt x="247" y="2460"/>
                    <a:pt x="253" y="2460"/>
                    <a:pt x="259" y="2460"/>
                  </a:cubicBezTo>
                  <a:lnTo>
                    <a:pt x="4403" y="2460"/>
                  </a:lnTo>
                  <a:cubicBezTo>
                    <a:pt x="4410" y="2460"/>
                    <a:pt x="4416" y="2460"/>
                    <a:pt x="4422" y="2460"/>
                  </a:cubicBezTo>
                  <a:cubicBezTo>
                    <a:pt x="4548" y="2460"/>
                    <a:pt x="4653" y="2367"/>
                    <a:pt x="4662" y="2239"/>
                  </a:cubicBezTo>
                  <a:lnTo>
                    <a:pt x="4662" y="1723"/>
                  </a:lnTo>
                  <a:lnTo>
                    <a:pt x="4662" y="1550"/>
                  </a:lnTo>
                  <a:lnTo>
                    <a:pt x="4623" y="1550"/>
                  </a:lnTo>
                  <a:lnTo>
                    <a:pt x="4623" y="1493"/>
                  </a:lnTo>
                  <a:lnTo>
                    <a:pt x="4623" y="1483"/>
                  </a:lnTo>
                  <a:lnTo>
                    <a:pt x="4623" y="1455"/>
                  </a:lnTo>
                  <a:lnTo>
                    <a:pt x="4623" y="1426"/>
                  </a:lnTo>
                  <a:lnTo>
                    <a:pt x="4623" y="1407"/>
                  </a:lnTo>
                  <a:lnTo>
                    <a:pt x="4623" y="1359"/>
                  </a:lnTo>
                  <a:cubicBezTo>
                    <a:pt x="4585" y="1101"/>
                    <a:pt x="4470" y="852"/>
                    <a:pt x="4279" y="660"/>
                  </a:cubicBezTo>
                  <a:lnTo>
                    <a:pt x="4250" y="641"/>
                  </a:lnTo>
                  <a:lnTo>
                    <a:pt x="4241" y="632"/>
                  </a:lnTo>
                  <a:lnTo>
                    <a:pt x="4221" y="613"/>
                  </a:lnTo>
                  <a:lnTo>
                    <a:pt x="4193" y="593"/>
                  </a:lnTo>
                  <a:cubicBezTo>
                    <a:pt x="4116" y="526"/>
                    <a:pt x="4011" y="469"/>
                    <a:pt x="3906" y="431"/>
                  </a:cubicBezTo>
                  <a:lnTo>
                    <a:pt x="2853" y="0"/>
                  </a:lnTo>
                  <a:lnTo>
                    <a:pt x="2585" y="278"/>
                  </a:lnTo>
                  <a:lnTo>
                    <a:pt x="2307" y="546"/>
                  </a:lnTo>
                  <a:lnTo>
                    <a:pt x="2039" y="278"/>
                  </a:lnTo>
                  <a:lnTo>
                    <a:pt x="1772" y="0"/>
                  </a:ln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8" name="Google Shape;9928;p78"/>
            <p:cNvSpPr/>
            <p:nvPr/>
          </p:nvSpPr>
          <p:spPr>
            <a:xfrm>
              <a:off x="2471162" y="2720078"/>
              <a:ext cx="50052" cy="64390"/>
            </a:xfrm>
            <a:custGeom>
              <a:avLst/>
              <a:gdLst/>
              <a:ahLst/>
              <a:cxnLst/>
              <a:rect l="l" t="t" r="r" b="b"/>
              <a:pathLst>
                <a:path w="1906" h="2452" extrusionOk="0">
                  <a:moveTo>
                    <a:pt x="1809" y="1"/>
                  </a:moveTo>
                  <a:lnTo>
                    <a:pt x="757" y="412"/>
                  </a:lnTo>
                  <a:cubicBezTo>
                    <a:pt x="297" y="594"/>
                    <a:pt x="1" y="1044"/>
                    <a:pt x="20" y="1541"/>
                  </a:cubicBezTo>
                  <a:lnTo>
                    <a:pt x="20" y="2230"/>
                  </a:lnTo>
                  <a:cubicBezTo>
                    <a:pt x="29" y="2358"/>
                    <a:pt x="134" y="2451"/>
                    <a:pt x="260" y="2451"/>
                  </a:cubicBezTo>
                  <a:cubicBezTo>
                    <a:pt x="266" y="2451"/>
                    <a:pt x="272" y="2451"/>
                    <a:pt x="278" y="2451"/>
                  </a:cubicBezTo>
                  <a:lnTo>
                    <a:pt x="336" y="2451"/>
                  </a:lnTo>
                  <a:lnTo>
                    <a:pt x="336" y="1541"/>
                  </a:lnTo>
                  <a:cubicBezTo>
                    <a:pt x="316" y="1053"/>
                    <a:pt x="604" y="594"/>
                    <a:pt x="1063" y="412"/>
                  </a:cubicBezTo>
                  <a:lnTo>
                    <a:pt x="1905" y="87"/>
                  </a:lnTo>
                  <a:lnTo>
                    <a:pt x="1809" y="1"/>
                  </a:ln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29" name="Google Shape;9929;p78"/>
            <p:cNvSpPr/>
            <p:nvPr/>
          </p:nvSpPr>
          <p:spPr>
            <a:xfrm>
              <a:off x="2494035" y="2618294"/>
              <a:ext cx="77178" cy="54805"/>
            </a:xfrm>
            <a:custGeom>
              <a:avLst/>
              <a:gdLst/>
              <a:ahLst/>
              <a:cxnLst/>
              <a:rect l="l" t="t" r="r" b="b"/>
              <a:pathLst>
                <a:path w="2939" h="2087" extrusionOk="0">
                  <a:moveTo>
                    <a:pt x="2594" y="1800"/>
                  </a:moveTo>
                  <a:lnTo>
                    <a:pt x="2584" y="1809"/>
                  </a:lnTo>
                  <a:lnTo>
                    <a:pt x="2556" y="1829"/>
                  </a:lnTo>
                  <a:lnTo>
                    <a:pt x="2594" y="1800"/>
                  </a:lnTo>
                  <a:close/>
                  <a:moveTo>
                    <a:pt x="1417" y="1"/>
                  </a:moveTo>
                  <a:cubicBezTo>
                    <a:pt x="632" y="1"/>
                    <a:pt x="0" y="632"/>
                    <a:pt x="0" y="1417"/>
                  </a:cubicBezTo>
                  <a:lnTo>
                    <a:pt x="0" y="2087"/>
                  </a:lnTo>
                  <a:cubicBezTo>
                    <a:pt x="0" y="2087"/>
                    <a:pt x="316" y="2049"/>
                    <a:pt x="355" y="1896"/>
                  </a:cubicBezTo>
                  <a:cubicBezTo>
                    <a:pt x="374" y="1876"/>
                    <a:pt x="383" y="1867"/>
                    <a:pt x="393" y="1848"/>
                  </a:cubicBezTo>
                  <a:cubicBezTo>
                    <a:pt x="575" y="1848"/>
                    <a:pt x="1426" y="1829"/>
                    <a:pt x="1915" y="1245"/>
                  </a:cubicBezTo>
                  <a:cubicBezTo>
                    <a:pt x="2020" y="1532"/>
                    <a:pt x="2249" y="1762"/>
                    <a:pt x="2546" y="1848"/>
                  </a:cubicBezTo>
                  <a:cubicBezTo>
                    <a:pt x="2556" y="1867"/>
                    <a:pt x="2565" y="1886"/>
                    <a:pt x="2584" y="1896"/>
                  </a:cubicBezTo>
                  <a:cubicBezTo>
                    <a:pt x="2623" y="2058"/>
                    <a:pt x="2939" y="2087"/>
                    <a:pt x="2939" y="2087"/>
                  </a:cubicBezTo>
                  <a:lnTo>
                    <a:pt x="2939" y="1417"/>
                  </a:lnTo>
                  <a:cubicBezTo>
                    <a:pt x="2939" y="642"/>
                    <a:pt x="2316" y="10"/>
                    <a:pt x="1532"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0" name="Google Shape;9930;p78"/>
            <p:cNvSpPr/>
            <p:nvPr/>
          </p:nvSpPr>
          <p:spPr>
            <a:xfrm>
              <a:off x="2494035" y="2618294"/>
              <a:ext cx="41990" cy="54805"/>
            </a:xfrm>
            <a:custGeom>
              <a:avLst/>
              <a:gdLst/>
              <a:ahLst/>
              <a:cxnLst/>
              <a:rect l="l" t="t" r="r" b="b"/>
              <a:pathLst>
                <a:path w="1599" h="2087" extrusionOk="0">
                  <a:moveTo>
                    <a:pt x="1417" y="1"/>
                  </a:moveTo>
                  <a:cubicBezTo>
                    <a:pt x="642" y="1"/>
                    <a:pt x="0" y="632"/>
                    <a:pt x="0" y="1417"/>
                  </a:cubicBezTo>
                  <a:lnTo>
                    <a:pt x="0" y="2087"/>
                  </a:lnTo>
                  <a:cubicBezTo>
                    <a:pt x="87" y="2077"/>
                    <a:pt x="173" y="2049"/>
                    <a:pt x="249" y="2010"/>
                  </a:cubicBezTo>
                  <a:lnTo>
                    <a:pt x="249" y="1781"/>
                  </a:lnTo>
                  <a:lnTo>
                    <a:pt x="249" y="1417"/>
                  </a:lnTo>
                  <a:cubicBezTo>
                    <a:pt x="249" y="661"/>
                    <a:pt x="843" y="39"/>
                    <a:pt x="159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1" name="Google Shape;9931;p78"/>
            <p:cNvSpPr/>
            <p:nvPr/>
          </p:nvSpPr>
          <p:spPr>
            <a:xfrm>
              <a:off x="2560893" y="2667321"/>
              <a:ext cx="16859" cy="22794"/>
            </a:xfrm>
            <a:custGeom>
              <a:avLst/>
              <a:gdLst/>
              <a:ahLst/>
              <a:cxnLst/>
              <a:rect l="l" t="t" r="r" b="b"/>
              <a:pathLst>
                <a:path w="642" h="868" extrusionOk="0">
                  <a:moveTo>
                    <a:pt x="174" y="0"/>
                  </a:moveTo>
                  <a:cubicBezTo>
                    <a:pt x="81" y="0"/>
                    <a:pt x="0" y="78"/>
                    <a:pt x="0" y="182"/>
                  </a:cubicBezTo>
                  <a:lnTo>
                    <a:pt x="0" y="689"/>
                  </a:lnTo>
                  <a:cubicBezTo>
                    <a:pt x="0" y="796"/>
                    <a:pt x="85" y="867"/>
                    <a:pt x="181" y="867"/>
                  </a:cubicBezTo>
                  <a:cubicBezTo>
                    <a:pt x="197" y="867"/>
                    <a:pt x="214" y="865"/>
                    <a:pt x="230" y="861"/>
                  </a:cubicBezTo>
                  <a:cubicBezTo>
                    <a:pt x="268" y="852"/>
                    <a:pt x="297" y="832"/>
                    <a:pt x="335" y="813"/>
                  </a:cubicBezTo>
                  <a:cubicBezTo>
                    <a:pt x="364" y="785"/>
                    <a:pt x="393" y="756"/>
                    <a:pt x="431" y="727"/>
                  </a:cubicBezTo>
                  <a:cubicBezTo>
                    <a:pt x="641" y="488"/>
                    <a:pt x="536" y="105"/>
                    <a:pt x="230" y="9"/>
                  </a:cubicBezTo>
                  <a:cubicBezTo>
                    <a:pt x="211" y="3"/>
                    <a:pt x="192" y="0"/>
                    <a:pt x="174" y="0"/>
                  </a:cubicBezTo>
                  <a:close/>
                </a:path>
              </a:pathLst>
            </a:custGeom>
            <a:solidFill>
              <a:srgbClr val="CBD3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2" name="Google Shape;9932;p78"/>
            <p:cNvSpPr/>
            <p:nvPr/>
          </p:nvSpPr>
          <p:spPr>
            <a:xfrm>
              <a:off x="2487758" y="2667295"/>
              <a:ext cx="17095" cy="22899"/>
            </a:xfrm>
            <a:custGeom>
              <a:avLst/>
              <a:gdLst/>
              <a:ahLst/>
              <a:cxnLst/>
              <a:rect l="l" t="t" r="r" b="b"/>
              <a:pathLst>
                <a:path w="651" h="872" extrusionOk="0">
                  <a:moveTo>
                    <a:pt x="469" y="1"/>
                  </a:moveTo>
                  <a:cubicBezTo>
                    <a:pt x="450" y="1"/>
                    <a:pt x="431" y="4"/>
                    <a:pt x="412" y="10"/>
                  </a:cubicBezTo>
                  <a:cubicBezTo>
                    <a:pt x="0" y="144"/>
                    <a:pt x="0" y="728"/>
                    <a:pt x="412" y="862"/>
                  </a:cubicBezTo>
                  <a:cubicBezTo>
                    <a:pt x="432" y="868"/>
                    <a:pt x="452" y="871"/>
                    <a:pt x="471" y="871"/>
                  </a:cubicBezTo>
                  <a:cubicBezTo>
                    <a:pt x="571" y="871"/>
                    <a:pt x="651" y="794"/>
                    <a:pt x="651" y="690"/>
                  </a:cubicBezTo>
                  <a:lnTo>
                    <a:pt x="651" y="183"/>
                  </a:lnTo>
                  <a:cubicBezTo>
                    <a:pt x="651" y="125"/>
                    <a:pt x="622" y="68"/>
                    <a:pt x="574" y="39"/>
                  </a:cubicBezTo>
                  <a:cubicBezTo>
                    <a:pt x="543" y="14"/>
                    <a:pt x="506" y="1"/>
                    <a:pt x="469" y="1"/>
                  </a:cubicBezTo>
                  <a:close/>
                </a:path>
              </a:pathLst>
            </a:custGeom>
            <a:solidFill>
              <a:srgbClr val="B7C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3" name="Google Shape;9933;p78"/>
            <p:cNvSpPr/>
            <p:nvPr/>
          </p:nvSpPr>
          <p:spPr>
            <a:xfrm>
              <a:off x="2518666" y="2707184"/>
              <a:ext cx="28413" cy="32536"/>
            </a:xfrm>
            <a:custGeom>
              <a:avLst/>
              <a:gdLst/>
              <a:ahLst/>
              <a:cxnLst/>
              <a:rect l="l" t="t" r="r" b="b"/>
              <a:pathLst>
                <a:path w="1082" h="1239" extrusionOk="0">
                  <a:moveTo>
                    <a:pt x="188" y="1"/>
                  </a:moveTo>
                  <a:cubicBezTo>
                    <a:pt x="87" y="1"/>
                    <a:pt x="0" y="80"/>
                    <a:pt x="0" y="176"/>
                  </a:cubicBezTo>
                  <a:lnTo>
                    <a:pt x="0" y="702"/>
                  </a:lnTo>
                  <a:cubicBezTo>
                    <a:pt x="0" y="750"/>
                    <a:pt x="20" y="798"/>
                    <a:pt x="58" y="836"/>
                  </a:cubicBezTo>
                  <a:lnTo>
                    <a:pt x="412" y="1190"/>
                  </a:lnTo>
                  <a:cubicBezTo>
                    <a:pt x="441" y="1219"/>
                    <a:pt x="488" y="1238"/>
                    <a:pt x="536" y="1238"/>
                  </a:cubicBezTo>
                  <a:cubicBezTo>
                    <a:pt x="575" y="1238"/>
                    <a:pt x="622" y="1219"/>
                    <a:pt x="661" y="1181"/>
                  </a:cubicBezTo>
                  <a:lnTo>
                    <a:pt x="1024" y="798"/>
                  </a:lnTo>
                  <a:cubicBezTo>
                    <a:pt x="1063" y="769"/>
                    <a:pt x="1072" y="721"/>
                    <a:pt x="1082" y="683"/>
                  </a:cubicBezTo>
                  <a:lnTo>
                    <a:pt x="1082" y="185"/>
                  </a:lnTo>
                  <a:cubicBezTo>
                    <a:pt x="1082" y="137"/>
                    <a:pt x="1063" y="90"/>
                    <a:pt x="1024" y="61"/>
                  </a:cubicBezTo>
                  <a:cubicBezTo>
                    <a:pt x="996" y="23"/>
                    <a:pt x="948" y="4"/>
                    <a:pt x="900" y="4"/>
                  </a:cubicBezTo>
                  <a:lnTo>
                    <a:pt x="862" y="4"/>
                  </a:lnTo>
                  <a:cubicBezTo>
                    <a:pt x="785" y="23"/>
                    <a:pt x="718" y="32"/>
                    <a:pt x="651" y="32"/>
                  </a:cubicBezTo>
                  <a:lnTo>
                    <a:pt x="431" y="32"/>
                  </a:lnTo>
                  <a:cubicBezTo>
                    <a:pt x="364" y="32"/>
                    <a:pt x="287" y="23"/>
                    <a:pt x="220" y="4"/>
                  </a:cubicBezTo>
                  <a:cubicBezTo>
                    <a:pt x="210" y="2"/>
                    <a:pt x="199" y="1"/>
                    <a:pt x="188" y="1"/>
                  </a:cubicBezTo>
                  <a:close/>
                </a:path>
              </a:pathLst>
            </a:custGeom>
            <a:solidFill>
              <a:srgbClr val="CBD3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4" name="Google Shape;9934;p78"/>
            <p:cNvSpPr/>
            <p:nvPr/>
          </p:nvSpPr>
          <p:spPr>
            <a:xfrm>
              <a:off x="2518404" y="2707446"/>
              <a:ext cx="17384" cy="32510"/>
            </a:xfrm>
            <a:custGeom>
              <a:avLst/>
              <a:gdLst/>
              <a:ahLst/>
              <a:cxnLst/>
              <a:rect l="l" t="t" r="r" b="b"/>
              <a:pathLst>
                <a:path w="662" h="1238" extrusionOk="0">
                  <a:moveTo>
                    <a:pt x="182" y="0"/>
                  </a:moveTo>
                  <a:cubicBezTo>
                    <a:pt x="89" y="0"/>
                    <a:pt x="10" y="80"/>
                    <a:pt x="10" y="175"/>
                  </a:cubicBezTo>
                  <a:lnTo>
                    <a:pt x="10" y="702"/>
                  </a:lnTo>
                  <a:cubicBezTo>
                    <a:pt x="1" y="750"/>
                    <a:pt x="20" y="797"/>
                    <a:pt x="58" y="836"/>
                  </a:cubicBezTo>
                  <a:lnTo>
                    <a:pt x="422" y="1180"/>
                  </a:lnTo>
                  <a:cubicBezTo>
                    <a:pt x="451" y="1218"/>
                    <a:pt x="498" y="1238"/>
                    <a:pt x="537" y="1238"/>
                  </a:cubicBezTo>
                  <a:cubicBezTo>
                    <a:pt x="585" y="1238"/>
                    <a:pt x="632" y="1209"/>
                    <a:pt x="661" y="1180"/>
                  </a:cubicBezTo>
                  <a:cubicBezTo>
                    <a:pt x="632" y="1171"/>
                    <a:pt x="604" y="1152"/>
                    <a:pt x="585" y="1132"/>
                  </a:cubicBezTo>
                  <a:lnTo>
                    <a:pt x="221" y="778"/>
                  </a:lnTo>
                  <a:cubicBezTo>
                    <a:pt x="183" y="740"/>
                    <a:pt x="163" y="692"/>
                    <a:pt x="163" y="644"/>
                  </a:cubicBezTo>
                  <a:lnTo>
                    <a:pt x="163" y="118"/>
                  </a:lnTo>
                  <a:cubicBezTo>
                    <a:pt x="173" y="80"/>
                    <a:pt x="183" y="32"/>
                    <a:pt x="211" y="3"/>
                  </a:cubicBezTo>
                  <a:cubicBezTo>
                    <a:pt x="201" y="1"/>
                    <a:pt x="192" y="0"/>
                    <a:pt x="182" y="0"/>
                  </a:cubicBezTo>
                  <a:close/>
                </a:path>
              </a:pathLst>
            </a:custGeom>
            <a:solidFill>
              <a:srgbClr val="B7C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5" name="Google Shape;9935;p78"/>
            <p:cNvSpPr/>
            <p:nvPr/>
          </p:nvSpPr>
          <p:spPr>
            <a:xfrm>
              <a:off x="2502333" y="2650357"/>
              <a:ext cx="60844" cy="65230"/>
            </a:xfrm>
            <a:custGeom>
              <a:avLst/>
              <a:gdLst/>
              <a:ahLst/>
              <a:cxnLst/>
              <a:rect l="l" t="t" r="r" b="b"/>
              <a:pathLst>
                <a:path w="2317" h="2484" extrusionOk="0">
                  <a:moveTo>
                    <a:pt x="1594" y="0"/>
                  </a:moveTo>
                  <a:cubicBezTo>
                    <a:pt x="1582" y="0"/>
                    <a:pt x="1570" y="5"/>
                    <a:pt x="1560" y="14"/>
                  </a:cubicBezTo>
                  <a:cubicBezTo>
                    <a:pt x="1311" y="206"/>
                    <a:pt x="1024" y="340"/>
                    <a:pt x="728" y="426"/>
                  </a:cubicBezTo>
                  <a:cubicBezTo>
                    <a:pt x="632" y="454"/>
                    <a:pt x="536" y="474"/>
                    <a:pt x="441" y="493"/>
                  </a:cubicBezTo>
                  <a:cubicBezTo>
                    <a:pt x="354" y="512"/>
                    <a:pt x="259" y="521"/>
                    <a:pt x="163" y="531"/>
                  </a:cubicBezTo>
                  <a:cubicBezTo>
                    <a:pt x="77" y="531"/>
                    <a:pt x="0" y="617"/>
                    <a:pt x="0" y="703"/>
                  </a:cubicBezTo>
                  <a:lnTo>
                    <a:pt x="0" y="1431"/>
                  </a:lnTo>
                  <a:cubicBezTo>
                    <a:pt x="0" y="2014"/>
                    <a:pt x="469" y="2483"/>
                    <a:pt x="1053" y="2483"/>
                  </a:cubicBezTo>
                  <a:lnTo>
                    <a:pt x="1264" y="2483"/>
                  </a:lnTo>
                  <a:cubicBezTo>
                    <a:pt x="1847" y="2483"/>
                    <a:pt x="2316" y="2014"/>
                    <a:pt x="2316" y="1431"/>
                  </a:cubicBezTo>
                  <a:lnTo>
                    <a:pt x="2316" y="675"/>
                  </a:lnTo>
                  <a:cubicBezTo>
                    <a:pt x="2316" y="608"/>
                    <a:pt x="2278" y="541"/>
                    <a:pt x="2201" y="512"/>
                  </a:cubicBezTo>
                  <a:cubicBezTo>
                    <a:pt x="2182" y="502"/>
                    <a:pt x="2163" y="493"/>
                    <a:pt x="2144" y="483"/>
                  </a:cubicBezTo>
                  <a:cubicBezTo>
                    <a:pt x="1933" y="407"/>
                    <a:pt x="1771" y="253"/>
                    <a:pt x="1666" y="52"/>
                  </a:cubicBezTo>
                  <a:lnTo>
                    <a:pt x="1656" y="43"/>
                  </a:lnTo>
                  <a:cubicBezTo>
                    <a:pt x="1643" y="17"/>
                    <a:pt x="1618" y="0"/>
                    <a:pt x="1594" y="0"/>
                  </a:cubicBezTo>
                  <a:close/>
                </a:path>
              </a:pathLst>
            </a:custGeom>
            <a:solidFill>
              <a:srgbClr val="CBD3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6" name="Google Shape;9936;p78"/>
            <p:cNvSpPr/>
            <p:nvPr/>
          </p:nvSpPr>
          <p:spPr>
            <a:xfrm>
              <a:off x="2502569" y="2650331"/>
              <a:ext cx="44012" cy="65256"/>
            </a:xfrm>
            <a:custGeom>
              <a:avLst/>
              <a:gdLst/>
              <a:ahLst/>
              <a:cxnLst/>
              <a:rect l="l" t="t" r="r" b="b"/>
              <a:pathLst>
                <a:path w="1676" h="2485" extrusionOk="0">
                  <a:moveTo>
                    <a:pt x="1596" y="1"/>
                  </a:moveTo>
                  <a:cubicBezTo>
                    <a:pt x="1583" y="1"/>
                    <a:pt x="1571" y="5"/>
                    <a:pt x="1561" y="15"/>
                  </a:cubicBezTo>
                  <a:cubicBezTo>
                    <a:pt x="1312" y="207"/>
                    <a:pt x="1025" y="341"/>
                    <a:pt x="719" y="427"/>
                  </a:cubicBezTo>
                  <a:cubicBezTo>
                    <a:pt x="633" y="455"/>
                    <a:pt x="537" y="475"/>
                    <a:pt x="441" y="494"/>
                  </a:cubicBezTo>
                  <a:cubicBezTo>
                    <a:pt x="345" y="513"/>
                    <a:pt x="259" y="522"/>
                    <a:pt x="164" y="532"/>
                  </a:cubicBezTo>
                  <a:cubicBezTo>
                    <a:pt x="68" y="532"/>
                    <a:pt x="1" y="609"/>
                    <a:pt x="1" y="704"/>
                  </a:cubicBezTo>
                  <a:lnTo>
                    <a:pt x="1" y="1432"/>
                  </a:lnTo>
                  <a:cubicBezTo>
                    <a:pt x="1" y="2015"/>
                    <a:pt x="470" y="2484"/>
                    <a:pt x="1044" y="2484"/>
                  </a:cubicBezTo>
                  <a:lnTo>
                    <a:pt x="1264" y="2484"/>
                  </a:lnTo>
                  <a:cubicBezTo>
                    <a:pt x="680" y="2484"/>
                    <a:pt x="211" y="2015"/>
                    <a:pt x="211" y="1432"/>
                  </a:cubicBezTo>
                  <a:lnTo>
                    <a:pt x="211" y="704"/>
                  </a:lnTo>
                  <a:cubicBezTo>
                    <a:pt x="211" y="618"/>
                    <a:pt x="278" y="532"/>
                    <a:pt x="374" y="532"/>
                  </a:cubicBezTo>
                  <a:cubicBezTo>
                    <a:pt x="470" y="522"/>
                    <a:pt x="566" y="513"/>
                    <a:pt x="652" y="494"/>
                  </a:cubicBezTo>
                  <a:cubicBezTo>
                    <a:pt x="747" y="475"/>
                    <a:pt x="843" y="455"/>
                    <a:pt x="939" y="427"/>
                  </a:cubicBezTo>
                  <a:cubicBezTo>
                    <a:pt x="1197" y="350"/>
                    <a:pt x="1446" y="235"/>
                    <a:pt x="1676" y="82"/>
                  </a:cubicBezTo>
                  <a:lnTo>
                    <a:pt x="1666" y="53"/>
                  </a:lnTo>
                  <a:lnTo>
                    <a:pt x="1657" y="34"/>
                  </a:lnTo>
                  <a:cubicBezTo>
                    <a:pt x="1644" y="16"/>
                    <a:pt x="1619" y="1"/>
                    <a:pt x="1596" y="1"/>
                  </a:cubicBezTo>
                  <a:close/>
                </a:path>
              </a:pathLst>
            </a:custGeom>
            <a:solidFill>
              <a:srgbClr val="B7C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7" name="Google Shape;9937;p78"/>
            <p:cNvSpPr/>
            <p:nvPr/>
          </p:nvSpPr>
          <p:spPr>
            <a:xfrm>
              <a:off x="2345009" y="2534367"/>
              <a:ext cx="122162" cy="64363"/>
            </a:xfrm>
            <a:custGeom>
              <a:avLst/>
              <a:gdLst/>
              <a:ahLst/>
              <a:cxnLst/>
              <a:rect l="l" t="t" r="r" b="b"/>
              <a:pathLst>
                <a:path w="4652" h="2451" extrusionOk="0">
                  <a:moveTo>
                    <a:pt x="1771" y="0"/>
                  </a:moveTo>
                  <a:lnTo>
                    <a:pt x="708" y="421"/>
                  </a:lnTo>
                  <a:cubicBezTo>
                    <a:pt x="603" y="460"/>
                    <a:pt x="508" y="517"/>
                    <a:pt x="421" y="594"/>
                  </a:cubicBezTo>
                  <a:lnTo>
                    <a:pt x="402" y="613"/>
                  </a:lnTo>
                  <a:lnTo>
                    <a:pt x="383" y="622"/>
                  </a:lnTo>
                  <a:lnTo>
                    <a:pt x="374" y="632"/>
                  </a:lnTo>
                  <a:lnTo>
                    <a:pt x="345" y="661"/>
                  </a:lnTo>
                  <a:cubicBezTo>
                    <a:pt x="153" y="842"/>
                    <a:pt x="29" y="1091"/>
                    <a:pt x="0" y="1359"/>
                  </a:cubicBezTo>
                  <a:lnTo>
                    <a:pt x="0" y="1407"/>
                  </a:lnTo>
                  <a:lnTo>
                    <a:pt x="0" y="1417"/>
                  </a:lnTo>
                  <a:lnTo>
                    <a:pt x="0" y="1455"/>
                  </a:lnTo>
                  <a:lnTo>
                    <a:pt x="0" y="1484"/>
                  </a:lnTo>
                  <a:lnTo>
                    <a:pt x="0" y="1541"/>
                  </a:lnTo>
                  <a:lnTo>
                    <a:pt x="0" y="1713"/>
                  </a:lnTo>
                  <a:lnTo>
                    <a:pt x="0" y="2230"/>
                  </a:lnTo>
                  <a:cubicBezTo>
                    <a:pt x="0" y="2358"/>
                    <a:pt x="113" y="2451"/>
                    <a:pt x="240" y="2451"/>
                  </a:cubicBezTo>
                  <a:cubicBezTo>
                    <a:pt x="246" y="2451"/>
                    <a:pt x="253" y="2451"/>
                    <a:pt x="259" y="2450"/>
                  </a:cubicBezTo>
                  <a:lnTo>
                    <a:pt x="4403" y="2450"/>
                  </a:lnTo>
                  <a:cubicBezTo>
                    <a:pt x="4408" y="2451"/>
                    <a:pt x="4414" y="2451"/>
                    <a:pt x="4420" y="2451"/>
                  </a:cubicBezTo>
                  <a:cubicBezTo>
                    <a:pt x="4538" y="2451"/>
                    <a:pt x="4651" y="2358"/>
                    <a:pt x="4651" y="2230"/>
                  </a:cubicBezTo>
                  <a:lnTo>
                    <a:pt x="4651" y="1713"/>
                  </a:lnTo>
                  <a:lnTo>
                    <a:pt x="4651" y="1541"/>
                  </a:lnTo>
                  <a:lnTo>
                    <a:pt x="4613" y="1541"/>
                  </a:lnTo>
                  <a:lnTo>
                    <a:pt x="4613" y="1493"/>
                  </a:lnTo>
                  <a:lnTo>
                    <a:pt x="4613" y="1484"/>
                  </a:lnTo>
                  <a:lnTo>
                    <a:pt x="4613" y="1455"/>
                  </a:lnTo>
                  <a:lnTo>
                    <a:pt x="4613" y="1417"/>
                  </a:lnTo>
                  <a:lnTo>
                    <a:pt x="4613" y="1407"/>
                  </a:lnTo>
                  <a:lnTo>
                    <a:pt x="4613" y="1359"/>
                  </a:lnTo>
                  <a:cubicBezTo>
                    <a:pt x="4584" y="1091"/>
                    <a:pt x="4460" y="842"/>
                    <a:pt x="4269" y="661"/>
                  </a:cubicBezTo>
                  <a:lnTo>
                    <a:pt x="4249" y="632"/>
                  </a:lnTo>
                  <a:lnTo>
                    <a:pt x="4230" y="622"/>
                  </a:lnTo>
                  <a:lnTo>
                    <a:pt x="4221" y="613"/>
                  </a:lnTo>
                  <a:lnTo>
                    <a:pt x="4192" y="594"/>
                  </a:lnTo>
                  <a:cubicBezTo>
                    <a:pt x="4106" y="517"/>
                    <a:pt x="4010" y="460"/>
                    <a:pt x="3905" y="421"/>
                  </a:cubicBezTo>
                  <a:lnTo>
                    <a:pt x="2843" y="0"/>
                  </a:lnTo>
                  <a:lnTo>
                    <a:pt x="2584" y="278"/>
                  </a:lnTo>
                  <a:lnTo>
                    <a:pt x="2307" y="536"/>
                  </a:lnTo>
                  <a:lnTo>
                    <a:pt x="2039" y="278"/>
                  </a:lnTo>
                  <a:lnTo>
                    <a:pt x="1771" y="0"/>
                  </a:ln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8" name="Google Shape;9938;p78"/>
            <p:cNvSpPr/>
            <p:nvPr/>
          </p:nvSpPr>
          <p:spPr>
            <a:xfrm>
              <a:off x="2343486" y="2534367"/>
              <a:ext cx="49789" cy="64416"/>
            </a:xfrm>
            <a:custGeom>
              <a:avLst/>
              <a:gdLst/>
              <a:ahLst/>
              <a:cxnLst/>
              <a:rect l="l" t="t" r="r" b="b"/>
              <a:pathLst>
                <a:path w="1896" h="2453" extrusionOk="0">
                  <a:moveTo>
                    <a:pt x="1810" y="0"/>
                  </a:moveTo>
                  <a:lnTo>
                    <a:pt x="747" y="412"/>
                  </a:lnTo>
                  <a:cubicBezTo>
                    <a:pt x="298" y="603"/>
                    <a:pt x="1" y="1053"/>
                    <a:pt x="20" y="1541"/>
                  </a:cubicBezTo>
                  <a:lnTo>
                    <a:pt x="20" y="2230"/>
                  </a:lnTo>
                  <a:cubicBezTo>
                    <a:pt x="29" y="2353"/>
                    <a:pt x="127" y="2452"/>
                    <a:pt x="247" y="2452"/>
                  </a:cubicBezTo>
                  <a:cubicBezTo>
                    <a:pt x="257" y="2452"/>
                    <a:pt x="268" y="2452"/>
                    <a:pt x="278" y="2450"/>
                  </a:cubicBezTo>
                  <a:lnTo>
                    <a:pt x="336" y="2450"/>
                  </a:lnTo>
                  <a:lnTo>
                    <a:pt x="336" y="1541"/>
                  </a:lnTo>
                  <a:cubicBezTo>
                    <a:pt x="317" y="1053"/>
                    <a:pt x="604" y="603"/>
                    <a:pt x="1063" y="412"/>
                  </a:cubicBezTo>
                  <a:lnTo>
                    <a:pt x="1896" y="86"/>
                  </a:lnTo>
                  <a:lnTo>
                    <a:pt x="1810" y="0"/>
                  </a:ln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39" name="Google Shape;9939;p78"/>
            <p:cNvSpPr/>
            <p:nvPr/>
          </p:nvSpPr>
          <p:spPr>
            <a:xfrm>
              <a:off x="2366122" y="2432819"/>
              <a:ext cx="77414" cy="54831"/>
            </a:xfrm>
            <a:custGeom>
              <a:avLst/>
              <a:gdLst/>
              <a:ahLst/>
              <a:cxnLst/>
              <a:rect l="l" t="t" r="r" b="b"/>
              <a:pathLst>
                <a:path w="2948" h="2088" extrusionOk="0">
                  <a:moveTo>
                    <a:pt x="2603" y="1800"/>
                  </a:moveTo>
                  <a:lnTo>
                    <a:pt x="2594" y="1810"/>
                  </a:lnTo>
                  <a:lnTo>
                    <a:pt x="2594" y="1810"/>
                  </a:lnTo>
                  <a:lnTo>
                    <a:pt x="2594" y="1810"/>
                  </a:lnTo>
                  <a:lnTo>
                    <a:pt x="2565" y="1829"/>
                  </a:lnTo>
                  <a:lnTo>
                    <a:pt x="2565" y="1819"/>
                  </a:lnTo>
                  <a:lnTo>
                    <a:pt x="2603" y="1800"/>
                  </a:lnTo>
                  <a:close/>
                  <a:moveTo>
                    <a:pt x="1417" y="1"/>
                  </a:moveTo>
                  <a:cubicBezTo>
                    <a:pt x="641" y="1"/>
                    <a:pt x="10" y="632"/>
                    <a:pt x="0" y="1417"/>
                  </a:cubicBezTo>
                  <a:lnTo>
                    <a:pt x="0" y="2078"/>
                  </a:lnTo>
                  <a:cubicBezTo>
                    <a:pt x="0" y="2078"/>
                    <a:pt x="326" y="2049"/>
                    <a:pt x="364" y="1896"/>
                  </a:cubicBezTo>
                  <a:cubicBezTo>
                    <a:pt x="373" y="1877"/>
                    <a:pt x="393" y="1857"/>
                    <a:pt x="393" y="1838"/>
                  </a:cubicBezTo>
                  <a:cubicBezTo>
                    <a:pt x="574" y="1838"/>
                    <a:pt x="1436" y="1829"/>
                    <a:pt x="1924" y="1245"/>
                  </a:cubicBezTo>
                  <a:cubicBezTo>
                    <a:pt x="2029" y="1532"/>
                    <a:pt x="2259" y="1752"/>
                    <a:pt x="2555" y="1838"/>
                  </a:cubicBezTo>
                  <a:cubicBezTo>
                    <a:pt x="2565" y="1857"/>
                    <a:pt x="2575" y="1877"/>
                    <a:pt x="2584" y="1896"/>
                  </a:cubicBezTo>
                  <a:cubicBezTo>
                    <a:pt x="2632" y="2049"/>
                    <a:pt x="2948" y="2087"/>
                    <a:pt x="2948" y="2087"/>
                  </a:cubicBezTo>
                  <a:lnTo>
                    <a:pt x="2948" y="1417"/>
                  </a:lnTo>
                  <a:cubicBezTo>
                    <a:pt x="2948" y="642"/>
                    <a:pt x="2316" y="1"/>
                    <a:pt x="1541"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0" name="Google Shape;9940;p78"/>
            <p:cNvSpPr/>
            <p:nvPr/>
          </p:nvSpPr>
          <p:spPr>
            <a:xfrm>
              <a:off x="2366358" y="2433082"/>
              <a:ext cx="41990" cy="54568"/>
            </a:xfrm>
            <a:custGeom>
              <a:avLst/>
              <a:gdLst/>
              <a:ahLst/>
              <a:cxnLst/>
              <a:rect l="l" t="t" r="r" b="b"/>
              <a:pathLst>
                <a:path w="1599" h="2078" extrusionOk="0">
                  <a:moveTo>
                    <a:pt x="1417" y="0"/>
                  </a:moveTo>
                  <a:cubicBezTo>
                    <a:pt x="632" y="0"/>
                    <a:pt x="1" y="632"/>
                    <a:pt x="1" y="1407"/>
                  </a:cubicBezTo>
                  <a:lnTo>
                    <a:pt x="1" y="2077"/>
                  </a:lnTo>
                  <a:cubicBezTo>
                    <a:pt x="87" y="2068"/>
                    <a:pt x="173" y="2048"/>
                    <a:pt x="250" y="2010"/>
                  </a:cubicBezTo>
                  <a:lnTo>
                    <a:pt x="250" y="1780"/>
                  </a:lnTo>
                  <a:lnTo>
                    <a:pt x="250" y="1771"/>
                  </a:lnTo>
                  <a:lnTo>
                    <a:pt x="250" y="1407"/>
                  </a:lnTo>
                  <a:cubicBezTo>
                    <a:pt x="250" y="651"/>
                    <a:pt x="843" y="29"/>
                    <a:pt x="1599"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1" name="Google Shape;9941;p78"/>
            <p:cNvSpPr/>
            <p:nvPr/>
          </p:nvSpPr>
          <p:spPr>
            <a:xfrm>
              <a:off x="2433216" y="2481847"/>
              <a:ext cx="16859" cy="22610"/>
            </a:xfrm>
            <a:custGeom>
              <a:avLst/>
              <a:gdLst/>
              <a:ahLst/>
              <a:cxnLst/>
              <a:rect l="l" t="t" r="r" b="b"/>
              <a:pathLst>
                <a:path w="642" h="861" extrusionOk="0">
                  <a:moveTo>
                    <a:pt x="174" y="0"/>
                  </a:moveTo>
                  <a:cubicBezTo>
                    <a:pt x="81" y="0"/>
                    <a:pt x="0" y="78"/>
                    <a:pt x="0" y="182"/>
                  </a:cubicBezTo>
                  <a:lnTo>
                    <a:pt x="0" y="689"/>
                  </a:lnTo>
                  <a:cubicBezTo>
                    <a:pt x="0" y="785"/>
                    <a:pt x="81" y="861"/>
                    <a:pt x="174" y="861"/>
                  </a:cubicBezTo>
                  <a:cubicBezTo>
                    <a:pt x="192" y="861"/>
                    <a:pt x="211" y="858"/>
                    <a:pt x="230" y="852"/>
                  </a:cubicBezTo>
                  <a:cubicBezTo>
                    <a:pt x="268" y="842"/>
                    <a:pt x="297" y="833"/>
                    <a:pt x="326" y="813"/>
                  </a:cubicBezTo>
                  <a:cubicBezTo>
                    <a:pt x="364" y="775"/>
                    <a:pt x="393" y="746"/>
                    <a:pt x="431" y="727"/>
                  </a:cubicBezTo>
                  <a:cubicBezTo>
                    <a:pt x="642" y="488"/>
                    <a:pt x="536" y="105"/>
                    <a:pt x="230" y="10"/>
                  </a:cubicBezTo>
                  <a:cubicBezTo>
                    <a:pt x="211" y="3"/>
                    <a:pt x="193" y="0"/>
                    <a:pt x="174" y="0"/>
                  </a:cubicBezTo>
                  <a:close/>
                </a:path>
              </a:pathLst>
            </a:custGeom>
            <a:solidFill>
              <a:srgbClr val="CBD3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2" name="Google Shape;9942;p78"/>
            <p:cNvSpPr/>
            <p:nvPr/>
          </p:nvSpPr>
          <p:spPr>
            <a:xfrm>
              <a:off x="2360082" y="2481821"/>
              <a:ext cx="16859" cy="22636"/>
            </a:xfrm>
            <a:custGeom>
              <a:avLst/>
              <a:gdLst/>
              <a:ahLst/>
              <a:cxnLst/>
              <a:rect l="l" t="t" r="r" b="b"/>
              <a:pathLst>
                <a:path w="642" h="862" extrusionOk="0">
                  <a:moveTo>
                    <a:pt x="473" y="1"/>
                  </a:moveTo>
                  <a:cubicBezTo>
                    <a:pt x="453" y="1"/>
                    <a:pt x="432" y="4"/>
                    <a:pt x="412" y="11"/>
                  </a:cubicBezTo>
                  <a:cubicBezTo>
                    <a:pt x="1" y="135"/>
                    <a:pt x="1" y="728"/>
                    <a:pt x="412" y="853"/>
                  </a:cubicBezTo>
                  <a:cubicBezTo>
                    <a:pt x="431" y="859"/>
                    <a:pt x="450" y="862"/>
                    <a:pt x="468" y="862"/>
                  </a:cubicBezTo>
                  <a:cubicBezTo>
                    <a:pt x="561" y="862"/>
                    <a:pt x="642" y="786"/>
                    <a:pt x="642" y="690"/>
                  </a:cubicBezTo>
                  <a:lnTo>
                    <a:pt x="642" y="173"/>
                  </a:lnTo>
                  <a:cubicBezTo>
                    <a:pt x="642" y="116"/>
                    <a:pt x="613" y="68"/>
                    <a:pt x="575" y="30"/>
                  </a:cubicBezTo>
                  <a:cubicBezTo>
                    <a:pt x="544" y="11"/>
                    <a:pt x="509" y="1"/>
                    <a:pt x="473" y="1"/>
                  </a:cubicBezTo>
                  <a:close/>
                </a:path>
              </a:pathLst>
            </a:custGeom>
            <a:solidFill>
              <a:srgbClr val="B7C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3" name="Google Shape;9943;p78"/>
            <p:cNvSpPr/>
            <p:nvPr/>
          </p:nvSpPr>
          <p:spPr>
            <a:xfrm>
              <a:off x="2390754" y="2521657"/>
              <a:ext cx="28413" cy="32326"/>
            </a:xfrm>
            <a:custGeom>
              <a:avLst/>
              <a:gdLst/>
              <a:ahLst/>
              <a:cxnLst/>
              <a:rect l="l" t="t" r="r" b="b"/>
              <a:pathLst>
                <a:path w="1082" h="1231" extrusionOk="0">
                  <a:moveTo>
                    <a:pt x="179" y="0"/>
                  </a:moveTo>
                  <a:cubicBezTo>
                    <a:pt x="89" y="0"/>
                    <a:pt x="10" y="78"/>
                    <a:pt x="10" y="178"/>
                  </a:cubicBezTo>
                  <a:lnTo>
                    <a:pt x="10" y="695"/>
                  </a:lnTo>
                  <a:cubicBezTo>
                    <a:pt x="0" y="752"/>
                    <a:pt x="19" y="800"/>
                    <a:pt x="58" y="838"/>
                  </a:cubicBezTo>
                  <a:lnTo>
                    <a:pt x="421" y="1183"/>
                  </a:lnTo>
                  <a:cubicBezTo>
                    <a:pt x="450" y="1221"/>
                    <a:pt x="488" y="1231"/>
                    <a:pt x="536" y="1231"/>
                  </a:cubicBezTo>
                  <a:cubicBezTo>
                    <a:pt x="584" y="1231"/>
                    <a:pt x="632" y="1212"/>
                    <a:pt x="660" y="1183"/>
                  </a:cubicBezTo>
                  <a:lnTo>
                    <a:pt x="1034" y="800"/>
                  </a:lnTo>
                  <a:cubicBezTo>
                    <a:pt x="1062" y="762"/>
                    <a:pt x="1082" y="723"/>
                    <a:pt x="1082" y="676"/>
                  </a:cubicBezTo>
                  <a:lnTo>
                    <a:pt x="1082" y="187"/>
                  </a:lnTo>
                  <a:cubicBezTo>
                    <a:pt x="1082" y="140"/>
                    <a:pt x="1062" y="92"/>
                    <a:pt x="1034" y="54"/>
                  </a:cubicBezTo>
                  <a:cubicBezTo>
                    <a:pt x="995" y="25"/>
                    <a:pt x="948" y="6"/>
                    <a:pt x="900" y="6"/>
                  </a:cubicBezTo>
                  <a:lnTo>
                    <a:pt x="861" y="6"/>
                  </a:lnTo>
                  <a:cubicBezTo>
                    <a:pt x="812" y="20"/>
                    <a:pt x="763" y="29"/>
                    <a:pt x="714" y="29"/>
                  </a:cubicBezTo>
                  <a:cubicBezTo>
                    <a:pt x="696" y="29"/>
                    <a:pt x="678" y="27"/>
                    <a:pt x="660" y="25"/>
                  </a:cubicBezTo>
                  <a:lnTo>
                    <a:pt x="440" y="25"/>
                  </a:lnTo>
                  <a:cubicBezTo>
                    <a:pt x="420" y="27"/>
                    <a:pt x="400" y="29"/>
                    <a:pt x="380" y="29"/>
                  </a:cubicBezTo>
                  <a:cubicBezTo>
                    <a:pt x="327" y="29"/>
                    <a:pt x="276" y="20"/>
                    <a:pt x="220" y="6"/>
                  </a:cubicBezTo>
                  <a:cubicBezTo>
                    <a:pt x="206" y="2"/>
                    <a:pt x="193" y="0"/>
                    <a:pt x="179" y="0"/>
                  </a:cubicBezTo>
                  <a:close/>
                </a:path>
              </a:pathLst>
            </a:custGeom>
            <a:solidFill>
              <a:srgbClr val="CBD3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4" name="Google Shape;9944;p78"/>
            <p:cNvSpPr/>
            <p:nvPr/>
          </p:nvSpPr>
          <p:spPr>
            <a:xfrm>
              <a:off x="2390754" y="2521972"/>
              <a:ext cx="17358" cy="32274"/>
            </a:xfrm>
            <a:custGeom>
              <a:avLst/>
              <a:gdLst/>
              <a:ahLst/>
              <a:cxnLst/>
              <a:rect l="l" t="t" r="r" b="b"/>
              <a:pathLst>
                <a:path w="661" h="1229" extrusionOk="0">
                  <a:moveTo>
                    <a:pt x="178" y="0"/>
                  </a:moveTo>
                  <a:cubicBezTo>
                    <a:pt x="85" y="0"/>
                    <a:pt x="0" y="72"/>
                    <a:pt x="0" y="175"/>
                  </a:cubicBezTo>
                  <a:lnTo>
                    <a:pt x="0" y="692"/>
                  </a:lnTo>
                  <a:cubicBezTo>
                    <a:pt x="0" y="750"/>
                    <a:pt x="19" y="798"/>
                    <a:pt x="58" y="836"/>
                  </a:cubicBezTo>
                  <a:lnTo>
                    <a:pt x="421" y="1180"/>
                  </a:lnTo>
                  <a:cubicBezTo>
                    <a:pt x="450" y="1209"/>
                    <a:pt x="488" y="1228"/>
                    <a:pt x="536" y="1228"/>
                  </a:cubicBezTo>
                  <a:cubicBezTo>
                    <a:pt x="584" y="1228"/>
                    <a:pt x="632" y="1209"/>
                    <a:pt x="660" y="1180"/>
                  </a:cubicBezTo>
                  <a:cubicBezTo>
                    <a:pt x="632" y="1171"/>
                    <a:pt x="603" y="1152"/>
                    <a:pt x="574" y="1123"/>
                  </a:cubicBezTo>
                  <a:lnTo>
                    <a:pt x="220" y="778"/>
                  </a:lnTo>
                  <a:cubicBezTo>
                    <a:pt x="182" y="740"/>
                    <a:pt x="163" y="692"/>
                    <a:pt x="163" y="635"/>
                  </a:cubicBezTo>
                  <a:lnTo>
                    <a:pt x="163" y="118"/>
                  </a:lnTo>
                  <a:cubicBezTo>
                    <a:pt x="163" y="70"/>
                    <a:pt x="182" y="32"/>
                    <a:pt x="211" y="3"/>
                  </a:cubicBezTo>
                  <a:cubicBezTo>
                    <a:pt x="200" y="1"/>
                    <a:pt x="189" y="0"/>
                    <a:pt x="178" y="0"/>
                  </a:cubicBezTo>
                  <a:close/>
                </a:path>
              </a:pathLst>
            </a:custGeom>
            <a:solidFill>
              <a:srgbClr val="B7C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5" name="Google Shape;9945;p78"/>
            <p:cNvSpPr/>
            <p:nvPr/>
          </p:nvSpPr>
          <p:spPr>
            <a:xfrm>
              <a:off x="2374657" y="2464804"/>
              <a:ext cx="60844" cy="65309"/>
            </a:xfrm>
            <a:custGeom>
              <a:avLst/>
              <a:gdLst/>
              <a:ahLst/>
              <a:cxnLst/>
              <a:rect l="l" t="t" r="r" b="b"/>
              <a:pathLst>
                <a:path w="2317" h="2487" extrusionOk="0">
                  <a:moveTo>
                    <a:pt x="1601" y="1"/>
                  </a:moveTo>
                  <a:cubicBezTo>
                    <a:pt x="1586" y="1"/>
                    <a:pt x="1572" y="6"/>
                    <a:pt x="1561" y="17"/>
                  </a:cubicBezTo>
                  <a:cubicBezTo>
                    <a:pt x="1312" y="199"/>
                    <a:pt x="1025" y="343"/>
                    <a:pt x="728" y="429"/>
                  </a:cubicBezTo>
                  <a:cubicBezTo>
                    <a:pt x="632" y="458"/>
                    <a:pt x="537" y="477"/>
                    <a:pt x="441" y="496"/>
                  </a:cubicBezTo>
                  <a:cubicBezTo>
                    <a:pt x="355" y="515"/>
                    <a:pt x="259" y="525"/>
                    <a:pt x="163" y="525"/>
                  </a:cubicBezTo>
                  <a:cubicBezTo>
                    <a:pt x="68" y="534"/>
                    <a:pt x="1" y="611"/>
                    <a:pt x="1" y="706"/>
                  </a:cubicBezTo>
                  <a:lnTo>
                    <a:pt x="1" y="1434"/>
                  </a:lnTo>
                  <a:cubicBezTo>
                    <a:pt x="1" y="2018"/>
                    <a:pt x="470" y="2486"/>
                    <a:pt x="1053" y="2486"/>
                  </a:cubicBezTo>
                  <a:lnTo>
                    <a:pt x="1264" y="2486"/>
                  </a:lnTo>
                  <a:cubicBezTo>
                    <a:pt x="1848" y="2486"/>
                    <a:pt x="2317" y="2018"/>
                    <a:pt x="2317" y="1434"/>
                  </a:cubicBezTo>
                  <a:lnTo>
                    <a:pt x="2317" y="678"/>
                  </a:lnTo>
                  <a:cubicBezTo>
                    <a:pt x="2317" y="601"/>
                    <a:pt x="2269" y="534"/>
                    <a:pt x="2202" y="505"/>
                  </a:cubicBezTo>
                  <a:cubicBezTo>
                    <a:pt x="2183" y="505"/>
                    <a:pt x="2163" y="496"/>
                    <a:pt x="2144" y="486"/>
                  </a:cubicBezTo>
                  <a:cubicBezTo>
                    <a:pt x="1934" y="400"/>
                    <a:pt x="1762" y="247"/>
                    <a:pt x="1666" y="56"/>
                  </a:cubicBezTo>
                  <a:lnTo>
                    <a:pt x="1656" y="36"/>
                  </a:lnTo>
                  <a:cubicBezTo>
                    <a:pt x="1645" y="13"/>
                    <a:pt x="1623" y="1"/>
                    <a:pt x="1601" y="1"/>
                  </a:cubicBezTo>
                  <a:close/>
                </a:path>
              </a:pathLst>
            </a:custGeom>
            <a:solidFill>
              <a:srgbClr val="CBD3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6" name="Google Shape;9946;p78"/>
            <p:cNvSpPr/>
            <p:nvPr/>
          </p:nvSpPr>
          <p:spPr>
            <a:xfrm>
              <a:off x="2374657" y="2464620"/>
              <a:ext cx="44248" cy="65230"/>
            </a:xfrm>
            <a:custGeom>
              <a:avLst/>
              <a:gdLst/>
              <a:ahLst/>
              <a:cxnLst/>
              <a:rect l="l" t="t" r="r" b="b"/>
              <a:pathLst>
                <a:path w="1685" h="2484" extrusionOk="0">
                  <a:moveTo>
                    <a:pt x="1605" y="1"/>
                  </a:moveTo>
                  <a:cubicBezTo>
                    <a:pt x="1592" y="1"/>
                    <a:pt x="1580" y="5"/>
                    <a:pt x="1570" y="15"/>
                  </a:cubicBezTo>
                  <a:cubicBezTo>
                    <a:pt x="1312" y="206"/>
                    <a:pt x="1034" y="340"/>
                    <a:pt x="728" y="426"/>
                  </a:cubicBezTo>
                  <a:cubicBezTo>
                    <a:pt x="632" y="455"/>
                    <a:pt x="546" y="474"/>
                    <a:pt x="450" y="493"/>
                  </a:cubicBezTo>
                  <a:cubicBezTo>
                    <a:pt x="355" y="512"/>
                    <a:pt x="259" y="522"/>
                    <a:pt x="173" y="532"/>
                  </a:cubicBezTo>
                  <a:cubicBezTo>
                    <a:pt x="77" y="532"/>
                    <a:pt x="1" y="618"/>
                    <a:pt x="1" y="704"/>
                  </a:cubicBezTo>
                  <a:lnTo>
                    <a:pt x="1" y="1431"/>
                  </a:lnTo>
                  <a:cubicBezTo>
                    <a:pt x="1" y="2015"/>
                    <a:pt x="470" y="2484"/>
                    <a:pt x="1053" y="2484"/>
                  </a:cubicBezTo>
                  <a:lnTo>
                    <a:pt x="1264" y="2484"/>
                  </a:lnTo>
                  <a:cubicBezTo>
                    <a:pt x="690" y="2484"/>
                    <a:pt x="221" y="2015"/>
                    <a:pt x="211" y="1441"/>
                  </a:cubicBezTo>
                  <a:lnTo>
                    <a:pt x="211" y="713"/>
                  </a:lnTo>
                  <a:cubicBezTo>
                    <a:pt x="211" y="618"/>
                    <a:pt x="288" y="541"/>
                    <a:pt x="383" y="532"/>
                  </a:cubicBezTo>
                  <a:cubicBezTo>
                    <a:pt x="470" y="522"/>
                    <a:pt x="565" y="512"/>
                    <a:pt x="661" y="493"/>
                  </a:cubicBezTo>
                  <a:cubicBezTo>
                    <a:pt x="757" y="474"/>
                    <a:pt x="852" y="455"/>
                    <a:pt x="938" y="426"/>
                  </a:cubicBezTo>
                  <a:cubicBezTo>
                    <a:pt x="1206" y="350"/>
                    <a:pt x="1455" y="235"/>
                    <a:pt x="1685" y="82"/>
                  </a:cubicBezTo>
                  <a:lnTo>
                    <a:pt x="1666" y="53"/>
                  </a:lnTo>
                  <a:lnTo>
                    <a:pt x="1656" y="34"/>
                  </a:lnTo>
                  <a:cubicBezTo>
                    <a:pt x="1650" y="15"/>
                    <a:pt x="1628" y="1"/>
                    <a:pt x="1605" y="1"/>
                  </a:cubicBezTo>
                  <a:close/>
                </a:path>
              </a:pathLst>
            </a:custGeom>
            <a:solidFill>
              <a:srgbClr val="B7C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7" name="Google Shape;9947;p78"/>
            <p:cNvSpPr/>
            <p:nvPr/>
          </p:nvSpPr>
          <p:spPr>
            <a:xfrm>
              <a:off x="2216072" y="2719579"/>
              <a:ext cx="122424" cy="64888"/>
            </a:xfrm>
            <a:custGeom>
              <a:avLst/>
              <a:gdLst/>
              <a:ahLst/>
              <a:cxnLst/>
              <a:rect l="l" t="t" r="r" b="b"/>
              <a:pathLst>
                <a:path w="4662" h="2471" extrusionOk="0">
                  <a:moveTo>
                    <a:pt x="1771" y="0"/>
                  </a:moveTo>
                  <a:lnTo>
                    <a:pt x="709" y="431"/>
                  </a:lnTo>
                  <a:cubicBezTo>
                    <a:pt x="604" y="469"/>
                    <a:pt x="508" y="527"/>
                    <a:pt x="422" y="594"/>
                  </a:cubicBezTo>
                  <a:lnTo>
                    <a:pt x="403" y="613"/>
                  </a:lnTo>
                  <a:lnTo>
                    <a:pt x="384" y="632"/>
                  </a:lnTo>
                  <a:lnTo>
                    <a:pt x="374" y="642"/>
                  </a:lnTo>
                  <a:lnTo>
                    <a:pt x="345" y="661"/>
                  </a:lnTo>
                  <a:cubicBezTo>
                    <a:pt x="154" y="852"/>
                    <a:pt x="39" y="1091"/>
                    <a:pt x="1" y="1359"/>
                  </a:cubicBezTo>
                  <a:lnTo>
                    <a:pt x="1" y="1407"/>
                  </a:lnTo>
                  <a:lnTo>
                    <a:pt x="1" y="1417"/>
                  </a:lnTo>
                  <a:lnTo>
                    <a:pt x="1" y="1455"/>
                  </a:lnTo>
                  <a:lnTo>
                    <a:pt x="1" y="1484"/>
                  </a:lnTo>
                  <a:lnTo>
                    <a:pt x="1" y="1493"/>
                  </a:lnTo>
                  <a:lnTo>
                    <a:pt x="1" y="1551"/>
                  </a:lnTo>
                  <a:lnTo>
                    <a:pt x="1" y="1714"/>
                  </a:lnTo>
                  <a:lnTo>
                    <a:pt x="1" y="2249"/>
                  </a:lnTo>
                  <a:cubicBezTo>
                    <a:pt x="1" y="2377"/>
                    <a:pt x="114" y="2470"/>
                    <a:pt x="241" y="2470"/>
                  </a:cubicBezTo>
                  <a:cubicBezTo>
                    <a:pt x="247" y="2470"/>
                    <a:pt x="253" y="2470"/>
                    <a:pt x="259" y="2470"/>
                  </a:cubicBezTo>
                  <a:lnTo>
                    <a:pt x="4403" y="2470"/>
                  </a:lnTo>
                  <a:cubicBezTo>
                    <a:pt x="4409" y="2470"/>
                    <a:pt x="4415" y="2470"/>
                    <a:pt x="4421" y="2470"/>
                  </a:cubicBezTo>
                  <a:cubicBezTo>
                    <a:pt x="4547" y="2470"/>
                    <a:pt x="4652" y="2377"/>
                    <a:pt x="4661" y="2249"/>
                  </a:cubicBezTo>
                  <a:lnTo>
                    <a:pt x="4661" y="1733"/>
                  </a:lnTo>
                  <a:lnTo>
                    <a:pt x="4661" y="1560"/>
                  </a:lnTo>
                  <a:lnTo>
                    <a:pt x="4642" y="1560"/>
                  </a:lnTo>
                  <a:lnTo>
                    <a:pt x="4642" y="1503"/>
                  </a:lnTo>
                  <a:lnTo>
                    <a:pt x="4642" y="1493"/>
                  </a:lnTo>
                  <a:lnTo>
                    <a:pt x="4642" y="1465"/>
                  </a:lnTo>
                  <a:lnTo>
                    <a:pt x="4642" y="1436"/>
                  </a:lnTo>
                  <a:lnTo>
                    <a:pt x="4642" y="1417"/>
                  </a:lnTo>
                  <a:lnTo>
                    <a:pt x="4642" y="1369"/>
                  </a:lnTo>
                  <a:cubicBezTo>
                    <a:pt x="4604" y="1111"/>
                    <a:pt x="4489" y="862"/>
                    <a:pt x="4298" y="670"/>
                  </a:cubicBezTo>
                  <a:lnTo>
                    <a:pt x="4269" y="651"/>
                  </a:lnTo>
                  <a:lnTo>
                    <a:pt x="4260" y="642"/>
                  </a:lnTo>
                  <a:lnTo>
                    <a:pt x="4240" y="623"/>
                  </a:lnTo>
                  <a:lnTo>
                    <a:pt x="4221" y="603"/>
                  </a:lnTo>
                  <a:cubicBezTo>
                    <a:pt x="4135" y="536"/>
                    <a:pt x="4030" y="479"/>
                    <a:pt x="3934" y="441"/>
                  </a:cubicBezTo>
                  <a:lnTo>
                    <a:pt x="2872" y="10"/>
                  </a:lnTo>
                  <a:lnTo>
                    <a:pt x="2604" y="288"/>
                  </a:lnTo>
                  <a:lnTo>
                    <a:pt x="2336" y="556"/>
                  </a:lnTo>
                  <a:lnTo>
                    <a:pt x="2039" y="278"/>
                  </a:lnTo>
                  <a:lnTo>
                    <a:pt x="1771" y="0"/>
                  </a:ln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8" name="Google Shape;9948;p78"/>
            <p:cNvSpPr/>
            <p:nvPr/>
          </p:nvSpPr>
          <p:spPr>
            <a:xfrm>
              <a:off x="2215075" y="2720078"/>
              <a:ext cx="50025" cy="64390"/>
            </a:xfrm>
            <a:custGeom>
              <a:avLst/>
              <a:gdLst/>
              <a:ahLst/>
              <a:cxnLst/>
              <a:rect l="l" t="t" r="r" b="b"/>
              <a:pathLst>
                <a:path w="1905" h="2452" extrusionOk="0">
                  <a:moveTo>
                    <a:pt x="1809" y="1"/>
                  </a:moveTo>
                  <a:lnTo>
                    <a:pt x="756" y="412"/>
                  </a:lnTo>
                  <a:cubicBezTo>
                    <a:pt x="297" y="594"/>
                    <a:pt x="0" y="1044"/>
                    <a:pt x="29" y="1541"/>
                  </a:cubicBezTo>
                  <a:lnTo>
                    <a:pt x="29" y="2230"/>
                  </a:lnTo>
                  <a:cubicBezTo>
                    <a:pt x="29" y="2358"/>
                    <a:pt x="134" y="2451"/>
                    <a:pt x="260" y="2451"/>
                  </a:cubicBezTo>
                  <a:cubicBezTo>
                    <a:pt x="266" y="2451"/>
                    <a:pt x="272" y="2451"/>
                    <a:pt x="278" y="2451"/>
                  </a:cubicBezTo>
                  <a:lnTo>
                    <a:pt x="335" y="2451"/>
                  </a:lnTo>
                  <a:lnTo>
                    <a:pt x="335" y="1541"/>
                  </a:lnTo>
                  <a:cubicBezTo>
                    <a:pt x="316" y="1053"/>
                    <a:pt x="603" y="594"/>
                    <a:pt x="1063" y="412"/>
                  </a:cubicBezTo>
                  <a:lnTo>
                    <a:pt x="1905" y="87"/>
                  </a:lnTo>
                  <a:lnTo>
                    <a:pt x="1809" y="1"/>
                  </a:ln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49" name="Google Shape;9949;p78"/>
            <p:cNvSpPr/>
            <p:nvPr/>
          </p:nvSpPr>
          <p:spPr>
            <a:xfrm>
              <a:off x="2237947" y="2618294"/>
              <a:ext cx="77178" cy="54805"/>
            </a:xfrm>
            <a:custGeom>
              <a:avLst/>
              <a:gdLst/>
              <a:ahLst/>
              <a:cxnLst/>
              <a:rect l="l" t="t" r="r" b="b"/>
              <a:pathLst>
                <a:path w="2939" h="2087" extrusionOk="0">
                  <a:moveTo>
                    <a:pt x="2594" y="1800"/>
                  </a:moveTo>
                  <a:lnTo>
                    <a:pt x="2584" y="1809"/>
                  </a:lnTo>
                  <a:lnTo>
                    <a:pt x="2556" y="1829"/>
                  </a:lnTo>
                  <a:lnTo>
                    <a:pt x="2594" y="1800"/>
                  </a:lnTo>
                  <a:close/>
                  <a:moveTo>
                    <a:pt x="2594" y="1800"/>
                  </a:moveTo>
                  <a:lnTo>
                    <a:pt x="2584" y="1819"/>
                  </a:lnTo>
                  <a:lnTo>
                    <a:pt x="2579" y="1830"/>
                  </a:lnTo>
                  <a:lnTo>
                    <a:pt x="2594" y="1800"/>
                  </a:lnTo>
                  <a:close/>
                  <a:moveTo>
                    <a:pt x="1417" y="1"/>
                  </a:moveTo>
                  <a:cubicBezTo>
                    <a:pt x="632" y="1"/>
                    <a:pt x="0" y="632"/>
                    <a:pt x="0" y="1417"/>
                  </a:cubicBezTo>
                  <a:lnTo>
                    <a:pt x="0" y="2087"/>
                  </a:lnTo>
                  <a:cubicBezTo>
                    <a:pt x="0" y="2087"/>
                    <a:pt x="316" y="2049"/>
                    <a:pt x="354" y="1896"/>
                  </a:cubicBezTo>
                  <a:cubicBezTo>
                    <a:pt x="374" y="1876"/>
                    <a:pt x="383" y="1867"/>
                    <a:pt x="393" y="1848"/>
                  </a:cubicBezTo>
                  <a:cubicBezTo>
                    <a:pt x="575" y="1848"/>
                    <a:pt x="1426" y="1829"/>
                    <a:pt x="1914" y="1245"/>
                  </a:cubicBezTo>
                  <a:cubicBezTo>
                    <a:pt x="2020" y="1532"/>
                    <a:pt x="2249" y="1762"/>
                    <a:pt x="2546" y="1848"/>
                  </a:cubicBezTo>
                  <a:cubicBezTo>
                    <a:pt x="2556" y="1867"/>
                    <a:pt x="2565" y="1886"/>
                    <a:pt x="2584" y="1896"/>
                  </a:cubicBezTo>
                  <a:cubicBezTo>
                    <a:pt x="2623" y="2058"/>
                    <a:pt x="2938" y="2087"/>
                    <a:pt x="2938" y="2087"/>
                  </a:cubicBezTo>
                  <a:lnTo>
                    <a:pt x="2938" y="1417"/>
                  </a:lnTo>
                  <a:cubicBezTo>
                    <a:pt x="2938" y="642"/>
                    <a:pt x="2316" y="10"/>
                    <a:pt x="1532"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0" name="Google Shape;9950;p78"/>
            <p:cNvSpPr/>
            <p:nvPr/>
          </p:nvSpPr>
          <p:spPr>
            <a:xfrm>
              <a:off x="2237947" y="2618294"/>
              <a:ext cx="41990" cy="54805"/>
            </a:xfrm>
            <a:custGeom>
              <a:avLst/>
              <a:gdLst/>
              <a:ahLst/>
              <a:cxnLst/>
              <a:rect l="l" t="t" r="r" b="b"/>
              <a:pathLst>
                <a:path w="1599" h="2087" extrusionOk="0">
                  <a:moveTo>
                    <a:pt x="1417" y="1"/>
                  </a:moveTo>
                  <a:cubicBezTo>
                    <a:pt x="642" y="1"/>
                    <a:pt x="0" y="632"/>
                    <a:pt x="0" y="1417"/>
                  </a:cubicBezTo>
                  <a:lnTo>
                    <a:pt x="0" y="2087"/>
                  </a:lnTo>
                  <a:cubicBezTo>
                    <a:pt x="86" y="2077"/>
                    <a:pt x="173" y="2049"/>
                    <a:pt x="249" y="2010"/>
                  </a:cubicBezTo>
                  <a:lnTo>
                    <a:pt x="249" y="1781"/>
                  </a:lnTo>
                  <a:lnTo>
                    <a:pt x="249" y="1417"/>
                  </a:lnTo>
                  <a:cubicBezTo>
                    <a:pt x="249" y="661"/>
                    <a:pt x="843" y="39"/>
                    <a:pt x="159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1" name="Google Shape;9951;p78"/>
            <p:cNvSpPr/>
            <p:nvPr/>
          </p:nvSpPr>
          <p:spPr>
            <a:xfrm>
              <a:off x="2304805" y="2667321"/>
              <a:ext cx="16859" cy="22794"/>
            </a:xfrm>
            <a:custGeom>
              <a:avLst/>
              <a:gdLst/>
              <a:ahLst/>
              <a:cxnLst/>
              <a:rect l="l" t="t" r="r" b="b"/>
              <a:pathLst>
                <a:path w="642" h="868" extrusionOk="0">
                  <a:moveTo>
                    <a:pt x="174" y="0"/>
                  </a:moveTo>
                  <a:cubicBezTo>
                    <a:pt x="80" y="0"/>
                    <a:pt x="0" y="78"/>
                    <a:pt x="0" y="182"/>
                  </a:cubicBezTo>
                  <a:lnTo>
                    <a:pt x="0" y="689"/>
                  </a:lnTo>
                  <a:cubicBezTo>
                    <a:pt x="0" y="796"/>
                    <a:pt x="85" y="867"/>
                    <a:pt x="181" y="867"/>
                  </a:cubicBezTo>
                  <a:cubicBezTo>
                    <a:pt x="197" y="867"/>
                    <a:pt x="213" y="865"/>
                    <a:pt x="230" y="861"/>
                  </a:cubicBezTo>
                  <a:cubicBezTo>
                    <a:pt x="268" y="852"/>
                    <a:pt x="297" y="832"/>
                    <a:pt x="335" y="813"/>
                  </a:cubicBezTo>
                  <a:cubicBezTo>
                    <a:pt x="364" y="785"/>
                    <a:pt x="392" y="756"/>
                    <a:pt x="431" y="727"/>
                  </a:cubicBezTo>
                  <a:cubicBezTo>
                    <a:pt x="641" y="488"/>
                    <a:pt x="536" y="105"/>
                    <a:pt x="230" y="9"/>
                  </a:cubicBezTo>
                  <a:cubicBezTo>
                    <a:pt x="211" y="3"/>
                    <a:pt x="192" y="0"/>
                    <a:pt x="174" y="0"/>
                  </a:cubicBezTo>
                  <a:close/>
                </a:path>
              </a:pathLst>
            </a:custGeom>
            <a:solidFill>
              <a:srgbClr val="CBD3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2" name="Google Shape;9952;p78"/>
            <p:cNvSpPr/>
            <p:nvPr/>
          </p:nvSpPr>
          <p:spPr>
            <a:xfrm>
              <a:off x="2231671" y="2667295"/>
              <a:ext cx="17095" cy="22899"/>
            </a:xfrm>
            <a:custGeom>
              <a:avLst/>
              <a:gdLst/>
              <a:ahLst/>
              <a:cxnLst/>
              <a:rect l="l" t="t" r="r" b="b"/>
              <a:pathLst>
                <a:path w="651" h="872" extrusionOk="0">
                  <a:moveTo>
                    <a:pt x="472" y="1"/>
                  </a:moveTo>
                  <a:cubicBezTo>
                    <a:pt x="454" y="1"/>
                    <a:pt x="437" y="4"/>
                    <a:pt x="421" y="10"/>
                  </a:cubicBezTo>
                  <a:cubicBezTo>
                    <a:pt x="0" y="144"/>
                    <a:pt x="0" y="728"/>
                    <a:pt x="421" y="862"/>
                  </a:cubicBezTo>
                  <a:cubicBezTo>
                    <a:pt x="440" y="868"/>
                    <a:pt x="459" y="871"/>
                    <a:pt x="477" y="871"/>
                  </a:cubicBezTo>
                  <a:cubicBezTo>
                    <a:pt x="570" y="871"/>
                    <a:pt x="651" y="794"/>
                    <a:pt x="651" y="690"/>
                  </a:cubicBezTo>
                  <a:lnTo>
                    <a:pt x="651" y="183"/>
                  </a:lnTo>
                  <a:cubicBezTo>
                    <a:pt x="651" y="125"/>
                    <a:pt x="622" y="68"/>
                    <a:pt x="574" y="39"/>
                  </a:cubicBezTo>
                  <a:cubicBezTo>
                    <a:pt x="542" y="14"/>
                    <a:pt x="506" y="1"/>
                    <a:pt x="472" y="1"/>
                  </a:cubicBezTo>
                  <a:close/>
                </a:path>
              </a:pathLst>
            </a:custGeom>
            <a:solidFill>
              <a:srgbClr val="B7C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3" name="Google Shape;9953;p78"/>
            <p:cNvSpPr/>
            <p:nvPr/>
          </p:nvSpPr>
          <p:spPr>
            <a:xfrm>
              <a:off x="2262579" y="2707184"/>
              <a:ext cx="28413" cy="32536"/>
            </a:xfrm>
            <a:custGeom>
              <a:avLst/>
              <a:gdLst/>
              <a:ahLst/>
              <a:cxnLst/>
              <a:rect l="l" t="t" r="r" b="b"/>
              <a:pathLst>
                <a:path w="1082" h="1239" extrusionOk="0">
                  <a:moveTo>
                    <a:pt x="188" y="1"/>
                  </a:moveTo>
                  <a:cubicBezTo>
                    <a:pt x="87" y="1"/>
                    <a:pt x="0" y="80"/>
                    <a:pt x="0" y="176"/>
                  </a:cubicBezTo>
                  <a:lnTo>
                    <a:pt x="0" y="702"/>
                  </a:lnTo>
                  <a:cubicBezTo>
                    <a:pt x="0" y="750"/>
                    <a:pt x="19" y="798"/>
                    <a:pt x="58" y="836"/>
                  </a:cubicBezTo>
                  <a:lnTo>
                    <a:pt x="412" y="1190"/>
                  </a:lnTo>
                  <a:cubicBezTo>
                    <a:pt x="440" y="1219"/>
                    <a:pt x="488" y="1238"/>
                    <a:pt x="536" y="1238"/>
                  </a:cubicBezTo>
                  <a:cubicBezTo>
                    <a:pt x="574" y="1238"/>
                    <a:pt x="622" y="1219"/>
                    <a:pt x="661" y="1181"/>
                  </a:cubicBezTo>
                  <a:lnTo>
                    <a:pt x="1024" y="798"/>
                  </a:lnTo>
                  <a:cubicBezTo>
                    <a:pt x="1063" y="769"/>
                    <a:pt x="1072" y="721"/>
                    <a:pt x="1082" y="683"/>
                  </a:cubicBezTo>
                  <a:lnTo>
                    <a:pt x="1082" y="185"/>
                  </a:lnTo>
                  <a:cubicBezTo>
                    <a:pt x="1082" y="137"/>
                    <a:pt x="1063" y="90"/>
                    <a:pt x="1024" y="61"/>
                  </a:cubicBezTo>
                  <a:cubicBezTo>
                    <a:pt x="996" y="23"/>
                    <a:pt x="948" y="4"/>
                    <a:pt x="900" y="4"/>
                  </a:cubicBezTo>
                  <a:lnTo>
                    <a:pt x="862" y="4"/>
                  </a:lnTo>
                  <a:cubicBezTo>
                    <a:pt x="785" y="23"/>
                    <a:pt x="718" y="32"/>
                    <a:pt x="651" y="32"/>
                  </a:cubicBezTo>
                  <a:lnTo>
                    <a:pt x="431" y="32"/>
                  </a:lnTo>
                  <a:cubicBezTo>
                    <a:pt x="364" y="32"/>
                    <a:pt x="287" y="23"/>
                    <a:pt x="220" y="4"/>
                  </a:cubicBezTo>
                  <a:cubicBezTo>
                    <a:pt x="209" y="2"/>
                    <a:pt x="199" y="1"/>
                    <a:pt x="188" y="1"/>
                  </a:cubicBezTo>
                  <a:close/>
                </a:path>
              </a:pathLst>
            </a:custGeom>
            <a:solidFill>
              <a:srgbClr val="CBD3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4" name="Google Shape;9954;p78"/>
            <p:cNvSpPr/>
            <p:nvPr/>
          </p:nvSpPr>
          <p:spPr>
            <a:xfrm>
              <a:off x="2262316" y="2707446"/>
              <a:ext cx="17384" cy="32510"/>
            </a:xfrm>
            <a:custGeom>
              <a:avLst/>
              <a:gdLst/>
              <a:ahLst/>
              <a:cxnLst/>
              <a:rect l="l" t="t" r="r" b="b"/>
              <a:pathLst>
                <a:path w="662" h="1238" extrusionOk="0">
                  <a:moveTo>
                    <a:pt x="182" y="0"/>
                  </a:moveTo>
                  <a:cubicBezTo>
                    <a:pt x="89" y="0"/>
                    <a:pt x="10" y="80"/>
                    <a:pt x="10" y="175"/>
                  </a:cubicBezTo>
                  <a:lnTo>
                    <a:pt x="10" y="702"/>
                  </a:lnTo>
                  <a:cubicBezTo>
                    <a:pt x="1" y="750"/>
                    <a:pt x="20" y="797"/>
                    <a:pt x="58" y="836"/>
                  </a:cubicBezTo>
                  <a:lnTo>
                    <a:pt x="422" y="1180"/>
                  </a:lnTo>
                  <a:cubicBezTo>
                    <a:pt x="450" y="1218"/>
                    <a:pt x="498" y="1238"/>
                    <a:pt x="537" y="1238"/>
                  </a:cubicBezTo>
                  <a:cubicBezTo>
                    <a:pt x="584" y="1238"/>
                    <a:pt x="632" y="1209"/>
                    <a:pt x="661" y="1180"/>
                  </a:cubicBezTo>
                  <a:cubicBezTo>
                    <a:pt x="632" y="1171"/>
                    <a:pt x="604" y="1152"/>
                    <a:pt x="584" y="1132"/>
                  </a:cubicBezTo>
                  <a:lnTo>
                    <a:pt x="221" y="778"/>
                  </a:lnTo>
                  <a:cubicBezTo>
                    <a:pt x="182" y="740"/>
                    <a:pt x="163" y="692"/>
                    <a:pt x="173" y="644"/>
                  </a:cubicBezTo>
                  <a:lnTo>
                    <a:pt x="173" y="118"/>
                  </a:lnTo>
                  <a:cubicBezTo>
                    <a:pt x="173" y="80"/>
                    <a:pt x="182" y="32"/>
                    <a:pt x="211" y="3"/>
                  </a:cubicBezTo>
                  <a:cubicBezTo>
                    <a:pt x="201" y="1"/>
                    <a:pt x="191" y="0"/>
                    <a:pt x="182" y="0"/>
                  </a:cubicBezTo>
                  <a:close/>
                </a:path>
              </a:pathLst>
            </a:custGeom>
            <a:solidFill>
              <a:srgbClr val="B7C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5" name="Google Shape;9955;p78"/>
            <p:cNvSpPr/>
            <p:nvPr/>
          </p:nvSpPr>
          <p:spPr>
            <a:xfrm>
              <a:off x="2246245" y="2650357"/>
              <a:ext cx="60844" cy="65230"/>
            </a:xfrm>
            <a:custGeom>
              <a:avLst/>
              <a:gdLst/>
              <a:ahLst/>
              <a:cxnLst/>
              <a:rect l="l" t="t" r="r" b="b"/>
              <a:pathLst>
                <a:path w="2317" h="2484" extrusionOk="0">
                  <a:moveTo>
                    <a:pt x="1598" y="0"/>
                  </a:moveTo>
                  <a:cubicBezTo>
                    <a:pt x="1586" y="0"/>
                    <a:pt x="1573" y="5"/>
                    <a:pt x="1560" y="14"/>
                  </a:cubicBezTo>
                  <a:cubicBezTo>
                    <a:pt x="1311" y="206"/>
                    <a:pt x="1024" y="340"/>
                    <a:pt x="727" y="426"/>
                  </a:cubicBezTo>
                  <a:cubicBezTo>
                    <a:pt x="632" y="454"/>
                    <a:pt x="536" y="474"/>
                    <a:pt x="450" y="493"/>
                  </a:cubicBezTo>
                  <a:cubicBezTo>
                    <a:pt x="354" y="512"/>
                    <a:pt x="259" y="521"/>
                    <a:pt x="163" y="531"/>
                  </a:cubicBezTo>
                  <a:cubicBezTo>
                    <a:pt x="77" y="531"/>
                    <a:pt x="0" y="617"/>
                    <a:pt x="0" y="703"/>
                  </a:cubicBezTo>
                  <a:lnTo>
                    <a:pt x="0" y="1431"/>
                  </a:lnTo>
                  <a:cubicBezTo>
                    <a:pt x="0" y="2014"/>
                    <a:pt x="469" y="2483"/>
                    <a:pt x="1053" y="2483"/>
                  </a:cubicBezTo>
                  <a:lnTo>
                    <a:pt x="1273" y="2483"/>
                  </a:lnTo>
                  <a:cubicBezTo>
                    <a:pt x="1847" y="2483"/>
                    <a:pt x="2316" y="2014"/>
                    <a:pt x="2316" y="1431"/>
                  </a:cubicBezTo>
                  <a:lnTo>
                    <a:pt x="2316" y="675"/>
                  </a:lnTo>
                  <a:cubicBezTo>
                    <a:pt x="2316" y="608"/>
                    <a:pt x="2278" y="541"/>
                    <a:pt x="2211" y="512"/>
                  </a:cubicBezTo>
                  <a:cubicBezTo>
                    <a:pt x="2182" y="502"/>
                    <a:pt x="2163" y="493"/>
                    <a:pt x="2144" y="483"/>
                  </a:cubicBezTo>
                  <a:cubicBezTo>
                    <a:pt x="1933" y="407"/>
                    <a:pt x="1771" y="253"/>
                    <a:pt x="1665" y="52"/>
                  </a:cubicBezTo>
                  <a:lnTo>
                    <a:pt x="1656" y="43"/>
                  </a:lnTo>
                  <a:cubicBezTo>
                    <a:pt x="1643" y="17"/>
                    <a:pt x="1622" y="0"/>
                    <a:pt x="1598" y="0"/>
                  </a:cubicBezTo>
                  <a:close/>
                </a:path>
              </a:pathLst>
            </a:custGeom>
            <a:solidFill>
              <a:srgbClr val="CBD3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6" name="Google Shape;9956;p78"/>
            <p:cNvSpPr/>
            <p:nvPr/>
          </p:nvSpPr>
          <p:spPr>
            <a:xfrm>
              <a:off x="2246482" y="2650331"/>
              <a:ext cx="44012" cy="65256"/>
            </a:xfrm>
            <a:custGeom>
              <a:avLst/>
              <a:gdLst/>
              <a:ahLst/>
              <a:cxnLst/>
              <a:rect l="l" t="t" r="r" b="b"/>
              <a:pathLst>
                <a:path w="1676" h="2485" extrusionOk="0">
                  <a:moveTo>
                    <a:pt x="1595" y="1"/>
                  </a:moveTo>
                  <a:cubicBezTo>
                    <a:pt x="1583" y="1"/>
                    <a:pt x="1571" y="5"/>
                    <a:pt x="1561" y="15"/>
                  </a:cubicBezTo>
                  <a:cubicBezTo>
                    <a:pt x="1312" y="207"/>
                    <a:pt x="1025" y="341"/>
                    <a:pt x="718" y="427"/>
                  </a:cubicBezTo>
                  <a:cubicBezTo>
                    <a:pt x="632" y="455"/>
                    <a:pt x="537" y="475"/>
                    <a:pt x="441" y="494"/>
                  </a:cubicBezTo>
                  <a:cubicBezTo>
                    <a:pt x="345" y="513"/>
                    <a:pt x="259" y="522"/>
                    <a:pt x="163" y="532"/>
                  </a:cubicBezTo>
                  <a:cubicBezTo>
                    <a:pt x="68" y="532"/>
                    <a:pt x="1" y="609"/>
                    <a:pt x="1" y="704"/>
                  </a:cubicBezTo>
                  <a:lnTo>
                    <a:pt x="1" y="1432"/>
                  </a:lnTo>
                  <a:cubicBezTo>
                    <a:pt x="1" y="2015"/>
                    <a:pt x="470" y="2484"/>
                    <a:pt x="1044" y="2484"/>
                  </a:cubicBezTo>
                  <a:lnTo>
                    <a:pt x="1264" y="2484"/>
                  </a:lnTo>
                  <a:cubicBezTo>
                    <a:pt x="680" y="2484"/>
                    <a:pt x="211" y="2015"/>
                    <a:pt x="211" y="1432"/>
                  </a:cubicBezTo>
                  <a:lnTo>
                    <a:pt x="211" y="704"/>
                  </a:lnTo>
                  <a:cubicBezTo>
                    <a:pt x="211" y="618"/>
                    <a:pt x="278" y="532"/>
                    <a:pt x="374" y="532"/>
                  </a:cubicBezTo>
                  <a:cubicBezTo>
                    <a:pt x="470" y="522"/>
                    <a:pt x="565" y="513"/>
                    <a:pt x="652" y="494"/>
                  </a:cubicBezTo>
                  <a:cubicBezTo>
                    <a:pt x="747" y="475"/>
                    <a:pt x="843" y="455"/>
                    <a:pt x="929" y="427"/>
                  </a:cubicBezTo>
                  <a:cubicBezTo>
                    <a:pt x="1197" y="350"/>
                    <a:pt x="1446" y="235"/>
                    <a:pt x="1676" y="82"/>
                  </a:cubicBezTo>
                  <a:lnTo>
                    <a:pt x="1656" y="53"/>
                  </a:lnTo>
                  <a:lnTo>
                    <a:pt x="1647" y="34"/>
                  </a:lnTo>
                  <a:cubicBezTo>
                    <a:pt x="1641" y="16"/>
                    <a:pt x="1618" y="1"/>
                    <a:pt x="1595" y="1"/>
                  </a:cubicBezTo>
                  <a:close/>
                </a:path>
              </a:pathLst>
            </a:custGeom>
            <a:solidFill>
              <a:srgbClr val="B7C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957" name="Google Shape;9957;p78"/>
          <p:cNvGrpSpPr/>
          <p:nvPr/>
        </p:nvGrpSpPr>
        <p:grpSpPr>
          <a:xfrm>
            <a:off x="2661416" y="2422342"/>
            <a:ext cx="344059" cy="340671"/>
            <a:chOff x="2661416" y="2422342"/>
            <a:chExt cx="344059" cy="340671"/>
          </a:xfrm>
        </p:grpSpPr>
        <p:sp>
          <p:nvSpPr>
            <p:cNvPr id="9958" name="Google Shape;9958;p78"/>
            <p:cNvSpPr/>
            <p:nvPr/>
          </p:nvSpPr>
          <p:spPr>
            <a:xfrm>
              <a:off x="2906947" y="2604481"/>
              <a:ext cx="39994" cy="39469"/>
            </a:xfrm>
            <a:custGeom>
              <a:avLst/>
              <a:gdLst/>
              <a:ahLst/>
              <a:cxnLst/>
              <a:rect l="l" t="t" r="r" b="b"/>
              <a:pathLst>
                <a:path w="1523" h="1503" extrusionOk="0">
                  <a:moveTo>
                    <a:pt x="0" y="0"/>
                  </a:moveTo>
                  <a:lnTo>
                    <a:pt x="977" y="1503"/>
                  </a:lnTo>
                  <a:lnTo>
                    <a:pt x="1522" y="1503"/>
                  </a:lnTo>
                  <a:cubicBezTo>
                    <a:pt x="1513" y="670"/>
                    <a:pt x="833" y="0"/>
                    <a:pt x="0" y="0"/>
                  </a:cubicBezTo>
                  <a:close/>
                </a:path>
              </a:pathLst>
            </a:custGeom>
            <a:solidFill>
              <a:srgbClr val="B4C0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59" name="Google Shape;9959;p78"/>
            <p:cNvSpPr/>
            <p:nvPr/>
          </p:nvSpPr>
          <p:spPr>
            <a:xfrm>
              <a:off x="2866979" y="2604481"/>
              <a:ext cx="65624" cy="39469"/>
            </a:xfrm>
            <a:custGeom>
              <a:avLst/>
              <a:gdLst/>
              <a:ahLst/>
              <a:cxnLst/>
              <a:rect l="l" t="t" r="r" b="b"/>
              <a:pathLst>
                <a:path w="2499" h="1503" extrusionOk="0">
                  <a:moveTo>
                    <a:pt x="1505" y="0"/>
                  </a:moveTo>
                  <a:cubicBezTo>
                    <a:pt x="680" y="0"/>
                    <a:pt x="10" y="667"/>
                    <a:pt x="1" y="1503"/>
                  </a:cubicBezTo>
                  <a:lnTo>
                    <a:pt x="2499" y="1503"/>
                  </a:lnTo>
                  <a:cubicBezTo>
                    <a:pt x="2499" y="670"/>
                    <a:pt x="2049" y="0"/>
                    <a:pt x="1522" y="0"/>
                  </a:cubicBezTo>
                  <a:cubicBezTo>
                    <a:pt x="1517" y="0"/>
                    <a:pt x="1511" y="0"/>
                    <a:pt x="1505" y="0"/>
                  </a:cubicBezTo>
                  <a:close/>
                </a:path>
              </a:pathLst>
            </a:custGeom>
            <a:solidFill>
              <a:srgbClr val="C6CF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0" name="Google Shape;9960;p78"/>
            <p:cNvSpPr/>
            <p:nvPr/>
          </p:nvSpPr>
          <p:spPr>
            <a:xfrm>
              <a:off x="2906448" y="2539146"/>
              <a:ext cx="21638" cy="43487"/>
            </a:xfrm>
            <a:custGeom>
              <a:avLst/>
              <a:gdLst/>
              <a:ahLst/>
              <a:cxnLst/>
              <a:rect l="l" t="t" r="r" b="b"/>
              <a:pathLst>
                <a:path w="824" h="1656" extrusionOk="0">
                  <a:moveTo>
                    <a:pt x="0" y="0"/>
                  </a:moveTo>
                  <a:lnTo>
                    <a:pt x="0" y="1656"/>
                  </a:lnTo>
                  <a:cubicBezTo>
                    <a:pt x="460" y="1656"/>
                    <a:pt x="823" y="1282"/>
                    <a:pt x="823" y="833"/>
                  </a:cubicBezTo>
                  <a:cubicBezTo>
                    <a:pt x="823" y="373"/>
                    <a:pt x="460" y="0"/>
                    <a:pt x="0" y="0"/>
                  </a:cubicBez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1" name="Google Shape;9961;p78"/>
            <p:cNvSpPr/>
            <p:nvPr/>
          </p:nvSpPr>
          <p:spPr>
            <a:xfrm>
              <a:off x="2759681" y="2604481"/>
              <a:ext cx="39968" cy="39469"/>
            </a:xfrm>
            <a:custGeom>
              <a:avLst/>
              <a:gdLst/>
              <a:ahLst/>
              <a:cxnLst/>
              <a:rect l="l" t="t" r="r" b="b"/>
              <a:pathLst>
                <a:path w="1522" h="1503" extrusionOk="0">
                  <a:moveTo>
                    <a:pt x="18" y="0"/>
                  </a:moveTo>
                  <a:cubicBezTo>
                    <a:pt x="12" y="0"/>
                    <a:pt x="6" y="0"/>
                    <a:pt x="0" y="0"/>
                  </a:cubicBezTo>
                  <a:lnTo>
                    <a:pt x="967" y="1503"/>
                  </a:lnTo>
                  <a:lnTo>
                    <a:pt x="1522" y="1503"/>
                  </a:lnTo>
                  <a:cubicBezTo>
                    <a:pt x="1512" y="667"/>
                    <a:pt x="842" y="0"/>
                    <a:pt x="18" y="0"/>
                  </a:cubicBezTo>
                  <a:close/>
                </a:path>
              </a:pathLst>
            </a:custGeom>
            <a:solidFill>
              <a:srgbClr val="B4C0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2" name="Google Shape;9962;p78"/>
            <p:cNvSpPr/>
            <p:nvPr/>
          </p:nvSpPr>
          <p:spPr>
            <a:xfrm>
              <a:off x="2719713" y="2604481"/>
              <a:ext cx="65361" cy="39469"/>
            </a:xfrm>
            <a:custGeom>
              <a:avLst/>
              <a:gdLst/>
              <a:ahLst/>
              <a:cxnLst/>
              <a:rect l="l" t="t" r="r" b="b"/>
              <a:pathLst>
                <a:path w="2489" h="1503" extrusionOk="0">
                  <a:moveTo>
                    <a:pt x="1505" y="0"/>
                  </a:moveTo>
                  <a:cubicBezTo>
                    <a:pt x="680" y="0"/>
                    <a:pt x="10" y="667"/>
                    <a:pt x="1" y="1503"/>
                  </a:cubicBezTo>
                  <a:lnTo>
                    <a:pt x="2489" y="1503"/>
                  </a:lnTo>
                  <a:cubicBezTo>
                    <a:pt x="2489" y="670"/>
                    <a:pt x="2049" y="0"/>
                    <a:pt x="1522" y="0"/>
                  </a:cubicBezTo>
                  <a:cubicBezTo>
                    <a:pt x="1516" y="0"/>
                    <a:pt x="1511" y="0"/>
                    <a:pt x="1505" y="0"/>
                  </a:cubicBezTo>
                  <a:close/>
                </a:path>
              </a:pathLst>
            </a:custGeom>
            <a:solidFill>
              <a:srgbClr val="C6CF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3" name="Google Shape;9963;p78"/>
            <p:cNvSpPr/>
            <p:nvPr/>
          </p:nvSpPr>
          <p:spPr>
            <a:xfrm>
              <a:off x="2759182" y="2539146"/>
              <a:ext cx="21875" cy="43487"/>
            </a:xfrm>
            <a:custGeom>
              <a:avLst/>
              <a:gdLst/>
              <a:ahLst/>
              <a:cxnLst/>
              <a:rect l="l" t="t" r="r" b="b"/>
              <a:pathLst>
                <a:path w="833" h="1656" extrusionOk="0">
                  <a:moveTo>
                    <a:pt x="0" y="0"/>
                  </a:moveTo>
                  <a:lnTo>
                    <a:pt x="0" y="1656"/>
                  </a:lnTo>
                  <a:cubicBezTo>
                    <a:pt x="460" y="1656"/>
                    <a:pt x="833" y="1282"/>
                    <a:pt x="833" y="833"/>
                  </a:cubicBezTo>
                  <a:cubicBezTo>
                    <a:pt x="833" y="373"/>
                    <a:pt x="460" y="0"/>
                    <a:pt x="0" y="0"/>
                  </a:cubicBez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4" name="Google Shape;9964;p78"/>
            <p:cNvSpPr/>
            <p:nvPr/>
          </p:nvSpPr>
          <p:spPr>
            <a:xfrm>
              <a:off x="2833314" y="2606477"/>
              <a:ext cx="53544" cy="53570"/>
            </a:xfrm>
            <a:custGeom>
              <a:avLst/>
              <a:gdLst/>
              <a:ahLst/>
              <a:cxnLst/>
              <a:rect l="l" t="t" r="r" b="b"/>
              <a:pathLst>
                <a:path w="2039" h="2040" extrusionOk="0">
                  <a:moveTo>
                    <a:pt x="0" y="1"/>
                  </a:moveTo>
                  <a:lnTo>
                    <a:pt x="1216" y="2039"/>
                  </a:lnTo>
                  <a:lnTo>
                    <a:pt x="2039" y="2039"/>
                  </a:lnTo>
                  <a:cubicBezTo>
                    <a:pt x="2039" y="910"/>
                    <a:pt x="1130" y="1"/>
                    <a:pt x="0"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5" name="Google Shape;9965;p78"/>
            <p:cNvSpPr/>
            <p:nvPr/>
          </p:nvSpPr>
          <p:spPr>
            <a:xfrm>
              <a:off x="2779770" y="2606477"/>
              <a:ext cx="85476" cy="53570"/>
            </a:xfrm>
            <a:custGeom>
              <a:avLst/>
              <a:gdLst/>
              <a:ahLst/>
              <a:cxnLst/>
              <a:rect l="l" t="t" r="r" b="b"/>
              <a:pathLst>
                <a:path w="3255" h="2040" extrusionOk="0">
                  <a:moveTo>
                    <a:pt x="2039" y="1"/>
                  </a:moveTo>
                  <a:cubicBezTo>
                    <a:pt x="910" y="1"/>
                    <a:pt x="1" y="910"/>
                    <a:pt x="1" y="2039"/>
                  </a:cubicBezTo>
                  <a:lnTo>
                    <a:pt x="3255" y="2039"/>
                  </a:lnTo>
                  <a:cubicBezTo>
                    <a:pt x="3255" y="910"/>
                    <a:pt x="2709" y="1"/>
                    <a:pt x="203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6" name="Google Shape;9966;p78"/>
            <p:cNvSpPr/>
            <p:nvPr/>
          </p:nvSpPr>
          <p:spPr>
            <a:xfrm>
              <a:off x="2833813" y="2525570"/>
              <a:ext cx="29437" cy="59085"/>
            </a:xfrm>
            <a:custGeom>
              <a:avLst/>
              <a:gdLst/>
              <a:ahLst/>
              <a:cxnLst/>
              <a:rect l="l" t="t" r="r" b="b"/>
              <a:pathLst>
                <a:path w="1121" h="2250" extrusionOk="0">
                  <a:moveTo>
                    <a:pt x="1" y="0"/>
                  </a:moveTo>
                  <a:lnTo>
                    <a:pt x="1" y="2249"/>
                  </a:lnTo>
                  <a:cubicBezTo>
                    <a:pt x="623" y="2249"/>
                    <a:pt x="1120" y="1742"/>
                    <a:pt x="1120" y="1120"/>
                  </a:cubicBezTo>
                  <a:cubicBezTo>
                    <a:pt x="1120" y="498"/>
                    <a:pt x="623" y="0"/>
                    <a:pt x="1" y="0"/>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7" name="Google Shape;9967;p78"/>
            <p:cNvSpPr/>
            <p:nvPr/>
          </p:nvSpPr>
          <p:spPr>
            <a:xfrm>
              <a:off x="2803404" y="2525570"/>
              <a:ext cx="45010" cy="59085"/>
            </a:xfrm>
            <a:custGeom>
              <a:avLst/>
              <a:gdLst/>
              <a:ahLst/>
              <a:cxnLst/>
              <a:rect l="l" t="t" r="r" b="b"/>
              <a:pathLst>
                <a:path w="1714" h="2250" extrusionOk="0">
                  <a:moveTo>
                    <a:pt x="1130" y="0"/>
                  </a:moveTo>
                  <a:cubicBezTo>
                    <a:pt x="508" y="0"/>
                    <a:pt x="1" y="498"/>
                    <a:pt x="1" y="1120"/>
                  </a:cubicBezTo>
                  <a:cubicBezTo>
                    <a:pt x="1" y="1742"/>
                    <a:pt x="508" y="2249"/>
                    <a:pt x="1130" y="2249"/>
                  </a:cubicBezTo>
                  <a:lnTo>
                    <a:pt x="1159" y="2249"/>
                  </a:lnTo>
                  <a:cubicBezTo>
                    <a:pt x="1465" y="2230"/>
                    <a:pt x="1714" y="1732"/>
                    <a:pt x="1714" y="1120"/>
                  </a:cubicBezTo>
                  <a:cubicBezTo>
                    <a:pt x="1714" y="507"/>
                    <a:pt x="1465" y="10"/>
                    <a:pt x="1159"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8" name="Google Shape;9968;p78"/>
            <p:cNvSpPr/>
            <p:nvPr/>
          </p:nvSpPr>
          <p:spPr>
            <a:xfrm>
              <a:off x="2737570" y="2539146"/>
              <a:ext cx="28912" cy="43487"/>
            </a:xfrm>
            <a:custGeom>
              <a:avLst/>
              <a:gdLst/>
              <a:ahLst/>
              <a:cxnLst/>
              <a:rect l="l" t="t" r="r" b="b"/>
              <a:pathLst>
                <a:path w="1101" h="1656" extrusionOk="0">
                  <a:moveTo>
                    <a:pt x="823" y="0"/>
                  </a:moveTo>
                  <a:cubicBezTo>
                    <a:pt x="364" y="0"/>
                    <a:pt x="0" y="373"/>
                    <a:pt x="0" y="833"/>
                  </a:cubicBezTo>
                  <a:cubicBezTo>
                    <a:pt x="0" y="1282"/>
                    <a:pt x="364" y="1656"/>
                    <a:pt x="823" y="1656"/>
                  </a:cubicBezTo>
                  <a:cubicBezTo>
                    <a:pt x="986" y="1656"/>
                    <a:pt x="1101" y="1292"/>
                    <a:pt x="1101" y="833"/>
                  </a:cubicBezTo>
                  <a:cubicBezTo>
                    <a:pt x="1101" y="373"/>
                    <a:pt x="976" y="0"/>
                    <a:pt x="823" y="0"/>
                  </a:cubicBez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69" name="Google Shape;9969;p78"/>
            <p:cNvSpPr/>
            <p:nvPr/>
          </p:nvSpPr>
          <p:spPr>
            <a:xfrm>
              <a:off x="2884573" y="2539146"/>
              <a:ext cx="29175" cy="43487"/>
            </a:xfrm>
            <a:custGeom>
              <a:avLst/>
              <a:gdLst/>
              <a:ahLst/>
              <a:cxnLst/>
              <a:rect l="l" t="t" r="r" b="b"/>
              <a:pathLst>
                <a:path w="1111" h="1656" extrusionOk="0">
                  <a:moveTo>
                    <a:pt x="833" y="0"/>
                  </a:moveTo>
                  <a:cubicBezTo>
                    <a:pt x="374" y="0"/>
                    <a:pt x="1" y="373"/>
                    <a:pt x="1" y="833"/>
                  </a:cubicBezTo>
                  <a:cubicBezTo>
                    <a:pt x="1" y="1282"/>
                    <a:pt x="374" y="1656"/>
                    <a:pt x="833" y="1656"/>
                  </a:cubicBezTo>
                  <a:cubicBezTo>
                    <a:pt x="986" y="1656"/>
                    <a:pt x="1111" y="1292"/>
                    <a:pt x="1111" y="833"/>
                  </a:cubicBezTo>
                  <a:cubicBezTo>
                    <a:pt x="1111" y="373"/>
                    <a:pt x="986" y="0"/>
                    <a:pt x="833" y="0"/>
                  </a:cubicBez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0" name="Google Shape;9970;p78"/>
            <p:cNvSpPr/>
            <p:nvPr/>
          </p:nvSpPr>
          <p:spPr>
            <a:xfrm>
              <a:off x="2661416" y="2422342"/>
              <a:ext cx="344059" cy="340671"/>
            </a:xfrm>
            <a:custGeom>
              <a:avLst/>
              <a:gdLst/>
              <a:ahLst/>
              <a:cxnLst/>
              <a:rect l="l" t="t" r="r" b="b"/>
              <a:pathLst>
                <a:path w="13102" h="12973" extrusionOk="0">
                  <a:moveTo>
                    <a:pt x="6757" y="1127"/>
                  </a:moveTo>
                  <a:cubicBezTo>
                    <a:pt x="9551" y="1232"/>
                    <a:pt x="11800" y="3481"/>
                    <a:pt x="11906" y="6276"/>
                  </a:cubicBezTo>
                  <a:lnTo>
                    <a:pt x="11418" y="6276"/>
                  </a:lnTo>
                  <a:cubicBezTo>
                    <a:pt x="11140" y="6276"/>
                    <a:pt x="11140" y="6687"/>
                    <a:pt x="11418" y="6687"/>
                  </a:cubicBezTo>
                  <a:lnTo>
                    <a:pt x="11906" y="6687"/>
                  </a:lnTo>
                  <a:cubicBezTo>
                    <a:pt x="11800" y="9492"/>
                    <a:pt x="9551" y="11741"/>
                    <a:pt x="6757" y="11846"/>
                  </a:cubicBezTo>
                  <a:lnTo>
                    <a:pt x="6757" y="11358"/>
                  </a:lnTo>
                  <a:cubicBezTo>
                    <a:pt x="6757" y="11219"/>
                    <a:pt x="6652" y="11150"/>
                    <a:pt x="6546" y="11150"/>
                  </a:cubicBezTo>
                  <a:cubicBezTo>
                    <a:pt x="6441" y="11150"/>
                    <a:pt x="6336" y="11219"/>
                    <a:pt x="6336" y="11358"/>
                  </a:cubicBezTo>
                  <a:lnTo>
                    <a:pt x="6336" y="11846"/>
                  </a:lnTo>
                  <a:cubicBezTo>
                    <a:pt x="3541" y="11741"/>
                    <a:pt x="1292" y="9492"/>
                    <a:pt x="1187" y="6697"/>
                  </a:cubicBezTo>
                  <a:lnTo>
                    <a:pt x="1675" y="6697"/>
                  </a:lnTo>
                  <a:cubicBezTo>
                    <a:pt x="1953" y="6697"/>
                    <a:pt x="1953" y="6285"/>
                    <a:pt x="1675" y="6285"/>
                  </a:cubicBezTo>
                  <a:lnTo>
                    <a:pt x="1187" y="6285"/>
                  </a:lnTo>
                  <a:cubicBezTo>
                    <a:pt x="1292" y="3481"/>
                    <a:pt x="3541" y="1232"/>
                    <a:pt x="6336" y="1127"/>
                  </a:cubicBezTo>
                  <a:lnTo>
                    <a:pt x="6336" y="1615"/>
                  </a:lnTo>
                  <a:cubicBezTo>
                    <a:pt x="6336" y="1754"/>
                    <a:pt x="6441" y="1823"/>
                    <a:pt x="6546" y="1823"/>
                  </a:cubicBezTo>
                  <a:cubicBezTo>
                    <a:pt x="6652" y="1823"/>
                    <a:pt x="6757" y="1754"/>
                    <a:pt x="6757" y="1615"/>
                  </a:cubicBezTo>
                  <a:lnTo>
                    <a:pt x="6757" y="1127"/>
                  </a:lnTo>
                  <a:close/>
                  <a:moveTo>
                    <a:pt x="6546" y="0"/>
                  </a:moveTo>
                  <a:cubicBezTo>
                    <a:pt x="6441" y="0"/>
                    <a:pt x="6336" y="70"/>
                    <a:pt x="6336" y="208"/>
                  </a:cubicBezTo>
                  <a:lnTo>
                    <a:pt x="6336" y="716"/>
                  </a:lnTo>
                  <a:cubicBezTo>
                    <a:pt x="3312" y="821"/>
                    <a:pt x="881" y="3252"/>
                    <a:pt x="775" y="6285"/>
                  </a:cubicBezTo>
                  <a:lnTo>
                    <a:pt x="278" y="6285"/>
                  </a:lnTo>
                  <a:cubicBezTo>
                    <a:pt x="0" y="6285"/>
                    <a:pt x="0" y="6697"/>
                    <a:pt x="278" y="6697"/>
                  </a:cubicBezTo>
                  <a:lnTo>
                    <a:pt x="775" y="6697"/>
                  </a:lnTo>
                  <a:cubicBezTo>
                    <a:pt x="890" y="9721"/>
                    <a:pt x="3312" y="12152"/>
                    <a:pt x="6345" y="12267"/>
                  </a:cubicBezTo>
                  <a:lnTo>
                    <a:pt x="6345" y="12765"/>
                  </a:lnTo>
                  <a:cubicBezTo>
                    <a:pt x="6345" y="12903"/>
                    <a:pt x="6448" y="12973"/>
                    <a:pt x="6551" y="12973"/>
                  </a:cubicBezTo>
                  <a:cubicBezTo>
                    <a:pt x="6654" y="12973"/>
                    <a:pt x="6757" y="12903"/>
                    <a:pt x="6757" y="12765"/>
                  </a:cubicBezTo>
                  <a:lnTo>
                    <a:pt x="6757" y="12267"/>
                  </a:lnTo>
                  <a:cubicBezTo>
                    <a:pt x="9791" y="12152"/>
                    <a:pt x="12212" y="9721"/>
                    <a:pt x="12327" y="6697"/>
                  </a:cubicBezTo>
                  <a:lnTo>
                    <a:pt x="12834" y="6697"/>
                  </a:lnTo>
                  <a:cubicBezTo>
                    <a:pt x="13099" y="6697"/>
                    <a:pt x="13102" y="6285"/>
                    <a:pt x="12843" y="6285"/>
                  </a:cubicBezTo>
                  <a:cubicBezTo>
                    <a:pt x="12840" y="6285"/>
                    <a:pt x="12837" y="6285"/>
                    <a:pt x="12834" y="6285"/>
                  </a:cubicBezTo>
                  <a:lnTo>
                    <a:pt x="12317" y="6285"/>
                  </a:lnTo>
                  <a:cubicBezTo>
                    <a:pt x="12212" y="3252"/>
                    <a:pt x="9781" y="821"/>
                    <a:pt x="6757" y="716"/>
                  </a:cubicBezTo>
                  <a:lnTo>
                    <a:pt x="6757" y="208"/>
                  </a:lnTo>
                  <a:cubicBezTo>
                    <a:pt x="6757" y="70"/>
                    <a:pt x="6652" y="0"/>
                    <a:pt x="6546"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9971" name="Google Shape;9971;p78"/>
          <p:cNvGrpSpPr/>
          <p:nvPr/>
        </p:nvGrpSpPr>
        <p:grpSpPr>
          <a:xfrm>
            <a:off x="4066510" y="2422342"/>
            <a:ext cx="206876" cy="348470"/>
            <a:chOff x="4066510" y="2422342"/>
            <a:chExt cx="206876" cy="348470"/>
          </a:xfrm>
        </p:grpSpPr>
        <p:sp>
          <p:nvSpPr>
            <p:cNvPr id="9972" name="Google Shape;9972;p78"/>
            <p:cNvSpPr/>
            <p:nvPr/>
          </p:nvSpPr>
          <p:spPr>
            <a:xfrm>
              <a:off x="4093662" y="2737934"/>
              <a:ext cx="152334" cy="11082"/>
            </a:xfrm>
            <a:custGeom>
              <a:avLst/>
              <a:gdLst/>
              <a:ahLst/>
              <a:cxnLst/>
              <a:rect l="l" t="t" r="r" b="b"/>
              <a:pathLst>
                <a:path w="5801" h="422" extrusionOk="0">
                  <a:moveTo>
                    <a:pt x="0" y="0"/>
                  </a:moveTo>
                  <a:lnTo>
                    <a:pt x="0" y="421"/>
                  </a:lnTo>
                  <a:lnTo>
                    <a:pt x="5800" y="421"/>
                  </a:lnTo>
                  <a:lnTo>
                    <a:pt x="5800" y="0"/>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3" name="Google Shape;9973;p78"/>
            <p:cNvSpPr/>
            <p:nvPr/>
          </p:nvSpPr>
          <p:spPr>
            <a:xfrm>
              <a:off x="4164538" y="2422342"/>
              <a:ext cx="10819" cy="348286"/>
            </a:xfrm>
            <a:custGeom>
              <a:avLst/>
              <a:gdLst/>
              <a:ahLst/>
              <a:cxnLst/>
              <a:rect l="l" t="t" r="r" b="b"/>
              <a:pathLst>
                <a:path w="412" h="13263" extrusionOk="0">
                  <a:moveTo>
                    <a:pt x="206" y="0"/>
                  </a:moveTo>
                  <a:cubicBezTo>
                    <a:pt x="103" y="0"/>
                    <a:pt x="0" y="70"/>
                    <a:pt x="0" y="208"/>
                  </a:cubicBezTo>
                  <a:lnTo>
                    <a:pt x="0" y="13061"/>
                  </a:lnTo>
                  <a:cubicBezTo>
                    <a:pt x="0" y="13176"/>
                    <a:pt x="86" y="13262"/>
                    <a:pt x="201" y="13262"/>
                  </a:cubicBezTo>
                  <a:cubicBezTo>
                    <a:pt x="316" y="13262"/>
                    <a:pt x="412" y="13176"/>
                    <a:pt x="412" y="13061"/>
                  </a:cubicBezTo>
                  <a:lnTo>
                    <a:pt x="412" y="208"/>
                  </a:lnTo>
                  <a:cubicBezTo>
                    <a:pt x="412" y="70"/>
                    <a:pt x="309" y="0"/>
                    <a:pt x="206"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4" name="Google Shape;9974;p78"/>
            <p:cNvSpPr/>
            <p:nvPr/>
          </p:nvSpPr>
          <p:spPr>
            <a:xfrm>
              <a:off x="4082344" y="2645657"/>
              <a:ext cx="33823" cy="125155"/>
            </a:xfrm>
            <a:custGeom>
              <a:avLst/>
              <a:gdLst/>
              <a:ahLst/>
              <a:cxnLst/>
              <a:rect l="l" t="t" r="r" b="b"/>
              <a:pathLst>
                <a:path w="1288" h="4766" extrusionOk="0">
                  <a:moveTo>
                    <a:pt x="1051" y="0"/>
                  </a:moveTo>
                  <a:cubicBezTo>
                    <a:pt x="962" y="0"/>
                    <a:pt x="873" y="54"/>
                    <a:pt x="853" y="174"/>
                  </a:cubicBezTo>
                  <a:lnTo>
                    <a:pt x="20" y="4519"/>
                  </a:lnTo>
                  <a:cubicBezTo>
                    <a:pt x="1" y="4634"/>
                    <a:pt x="77" y="4739"/>
                    <a:pt x="183" y="4758"/>
                  </a:cubicBezTo>
                  <a:cubicBezTo>
                    <a:pt x="192" y="4763"/>
                    <a:pt x="199" y="4765"/>
                    <a:pt x="207" y="4765"/>
                  </a:cubicBezTo>
                  <a:cubicBezTo>
                    <a:pt x="214" y="4765"/>
                    <a:pt x="221" y="4763"/>
                    <a:pt x="230" y="4758"/>
                  </a:cubicBezTo>
                  <a:cubicBezTo>
                    <a:pt x="326" y="4758"/>
                    <a:pt x="403" y="4691"/>
                    <a:pt x="431" y="4605"/>
                  </a:cubicBezTo>
                  <a:lnTo>
                    <a:pt x="1254" y="251"/>
                  </a:lnTo>
                  <a:cubicBezTo>
                    <a:pt x="1287" y="93"/>
                    <a:pt x="1169" y="0"/>
                    <a:pt x="1051"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5" name="Google Shape;9975;p78"/>
            <p:cNvSpPr/>
            <p:nvPr/>
          </p:nvSpPr>
          <p:spPr>
            <a:xfrm>
              <a:off x="4223623" y="2645578"/>
              <a:ext cx="33665" cy="125050"/>
            </a:xfrm>
            <a:custGeom>
              <a:avLst/>
              <a:gdLst/>
              <a:ahLst/>
              <a:cxnLst/>
              <a:rect l="l" t="t" r="r" b="b"/>
              <a:pathLst>
                <a:path w="1282" h="4762" extrusionOk="0">
                  <a:moveTo>
                    <a:pt x="237" y="1"/>
                  </a:moveTo>
                  <a:cubicBezTo>
                    <a:pt x="120" y="1"/>
                    <a:pt x="1" y="91"/>
                    <a:pt x="28" y="244"/>
                  </a:cubicBezTo>
                  <a:lnTo>
                    <a:pt x="861" y="4599"/>
                  </a:lnTo>
                  <a:cubicBezTo>
                    <a:pt x="880" y="4694"/>
                    <a:pt x="966" y="4761"/>
                    <a:pt x="1062" y="4761"/>
                  </a:cubicBezTo>
                  <a:lnTo>
                    <a:pt x="1100" y="4761"/>
                  </a:lnTo>
                  <a:cubicBezTo>
                    <a:pt x="1215" y="4732"/>
                    <a:pt x="1282" y="4627"/>
                    <a:pt x="1263" y="4522"/>
                  </a:cubicBezTo>
                  <a:lnTo>
                    <a:pt x="440" y="167"/>
                  </a:lnTo>
                  <a:cubicBezTo>
                    <a:pt x="415" y="52"/>
                    <a:pt x="326" y="1"/>
                    <a:pt x="237"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6" name="Google Shape;9976;p78"/>
            <p:cNvSpPr/>
            <p:nvPr/>
          </p:nvSpPr>
          <p:spPr>
            <a:xfrm>
              <a:off x="4164538" y="2645447"/>
              <a:ext cx="10819" cy="21875"/>
            </a:xfrm>
            <a:custGeom>
              <a:avLst/>
              <a:gdLst/>
              <a:ahLst/>
              <a:cxnLst/>
              <a:rect l="l" t="t" r="r" b="b"/>
              <a:pathLst>
                <a:path w="412" h="833" extrusionOk="0">
                  <a:moveTo>
                    <a:pt x="0" y="0"/>
                  </a:moveTo>
                  <a:lnTo>
                    <a:pt x="0" y="833"/>
                  </a:lnTo>
                  <a:lnTo>
                    <a:pt x="412" y="833"/>
                  </a:lnTo>
                  <a:lnTo>
                    <a:pt x="412" y="0"/>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7" name="Google Shape;9977;p78"/>
            <p:cNvSpPr/>
            <p:nvPr/>
          </p:nvSpPr>
          <p:spPr>
            <a:xfrm>
              <a:off x="4101462" y="2645604"/>
              <a:ext cx="14601" cy="21717"/>
            </a:xfrm>
            <a:custGeom>
              <a:avLst/>
              <a:gdLst/>
              <a:ahLst/>
              <a:cxnLst/>
              <a:rect l="l" t="t" r="r" b="b"/>
              <a:pathLst>
                <a:path w="556" h="827" extrusionOk="0">
                  <a:moveTo>
                    <a:pt x="325" y="1"/>
                  </a:moveTo>
                  <a:cubicBezTo>
                    <a:pt x="226" y="1"/>
                    <a:pt x="141" y="65"/>
                    <a:pt x="125" y="166"/>
                  </a:cubicBezTo>
                  <a:lnTo>
                    <a:pt x="0" y="827"/>
                  </a:lnTo>
                  <a:lnTo>
                    <a:pt x="421" y="827"/>
                  </a:lnTo>
                  <a:lnTo>
                    <a:pt x="536" y="243"/>
                  </a:lnTo>
                  <a:cubicBezTo>
                    <a:pt x="555" y="128"/>
                    <a:pt x="479" y="23"/>
                    <a:pt x="364" y="4"/>
                  </a:cubicBezTo>
                  <a:cubicBezTo>
                    <a:pt x="351" y="2"/>
                    <a:pt x="338" y="1"/>
                    <a:pt x="325" y="1"/>
                  </a:cubicBez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8" name="Google Shape;9978;p78"/>
            <p:cNvSpPr/>
            <p:nvPr/>
          </p:nvSpPr>
          <p:spPr>
            <a:xfrm>
              <a:off x="4223623" y="2645578"/>
              <a:ext cx="14811" cy="21743"/>
            </a:xfrm>
            <a:custGeom>
              <a:avLst/>
              <a:gdLst/>
              <a:ahLst/>
              <a:cxnLst/>
              <a:rect l="l" t="t" r="r" b="b"/>
              <a:pathLst>
                <a:path w="564" h="828" extrusionOk="0">
                  <a:moveTo>
                    <a:pt x="237" y="1"/>
                  </a:moveTo>
                  <a:cubicBezTo>
                    <a:pt x="120" y="1"/>
                    <a:pt x="1" y="91"/>
                    <a:pt x="28" y="244"/>
                  </a:cubicBezTo>
                  <a:lnTo>
                    <a:pt x="143" y="828"/>
                  </a:lnTo>
                  <a:lnTo>
                    <a:pt x="564" y="828"/>
                  </a:lnTo>
                  <a:lnTo>
                    <a:pt x="440" y="167"/>
                  </a:lnTo>
                  <a:cubicBezTo>
                    <a:pt x="415" y="52"/>
                    <a:pt x="326" y="1"/>
                    <a:pt x="237" y="1"/>
                  </a:cubicBez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79" name="Google Shape;9979;p78"/>
            <p:cNvSpPr/>
            <p:nvPr/>
          </p:nvSpPr>
          <p:spPr>
            <a:xfrm>
              <a:off x="4077329" y="2460471"/>
              <a:ext cx="185002" cy="196057"/>
            </a:xfrm>
            <a:custGeom>
              <a:avLst/>
              <a:gdLst/>
              <a:ahLst/>
              <a:cxnLst/>
              <a:rect l="l" t="t" r="r" b="b"/>
              <a:pathLst>
                <a:path w="7045" h="7466" extrusionOk="0">
                  <a:moveTo>
                    <a:pt x="0" y="1"/>
                  </a:moveTo>
                  <a:lnTo>
                    <a:pt x="0" y="7255"/>
                  </a:lnTo>
                  <a:cubicBezTo>
                    <a:pt x="0" y="7370"/>
                    <a:pt x="96" y="7465"/>
                    <a:pt x="211" y="7465"/>
                  </a:cubicBezTo>
                  <a:lnTo>
                    <a:pt x="6843" y="7465"/>
                  </a:lnTo>
                  <a:cubicBezTo>
                    <a:pt x="6958" y="7465"/>
                    <a:pt x="7044" y="7370"/>
                    <a:pt x="7044" y="7255"/>
                  </a:cubicBezTo>
                  <a:lnTo>
                    <a:pt x="7044" y="1"/>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0" name="Google Shape;9980;p78"/>
            <p:cNvSpPr/>
            <p:nvPr/>
          </p:nvSpPr>
          <p:spPr>
            <a:xfrm>
              <a:off x="4077329" y="2460471"/>
              <a:ext cx="185002" cy="16360"/>
            </a:xfrm>
            <a:custGeom>
              <a:avLst/>
              <a:gdLst/>
              <a:ahLst/>
              <a:cxnLst/>
              <a:rect l="l" t="t" r="r" b="b"/>
              <a:pathLst>
                <a:path w="7045" h="623" extrusionOk="0">
                  <a:moveTo>
                    <a:pt x="0" y="1"/>
                  </a:moveTo>
                  <a:lnTo>
                    <a:pt x="0" y="623"/>
                  </a:lnTo>
                  <a:lnTo>
                    <a:pt x="7044" y="623"/>
                  </a:lnTo>
                  <a:lnTo>
                    <a:pt x="7044" y="1"/>
                  </a:ln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1" name="Google Shape;9981;p78"/>
            <p:cNvSpPr/>
            <p:nvPr/>
          </p:nvSpPr>
          <p:spPr>
            <a:xfrm>
              <a:off x="4066510" y="2444137"/>
              <a:ext cx="206876" cy="21901"/>
            </a:xfrm>
            <a:custGeom>
              <a:avLst/>
              <a:gdLst/>
              <a:ahLst/>
              <a:cxnLst/>
              <a:rect l="l" t="t" r="r" b="b"/>
              <a:pathLst>
                <a:path w="7878" h="834" extrusionOk="0">
                  <a:moveTo>
                    <a:pt x="211" y="0"/>
                  </a:moveTo>
                  <a:cubicBezTo>
                    <a:pt x="97" y="0"/>
                    <a:pt x="1" y="96"/>
                    <a:pt x="1" y="211"/>
                  </a:cubicBezTo>
                  <a:lnTo>
                    <a:pt x="1" y="623"/>
                  </a:lnTo>
                  <a:cubicBezTo>
                    <a:pt x="1" y="737"/>
                    <a:pt x="97" y="833"/>
                    <a:pt x="211" y="833"/>
                  </a:cubicBezTo>
                  <a:lnTo>
                    <a:pt x="7667" y="833"/>
                  </a:lnTo>
                  <a:cubicBezTo>
                    <a:pt x="7781" y="833"/>
                    <a:pt x="7877" y="737"/>
                    <a:pt x="7877" y="623"/>
                  </a:cubicBezTo>
                  <a:lnTo>
                    <a:pt x="7877" y="211"/>
                  </a:lnTo>
                  <a:cubicBezTo>
                    <a:pt x="7877" y="96"/>
                    <a:pt x="7781" y="0"/>
                    <a:pt x="7667" y="0"/>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2" name="Google Shape;9982;p78"/>
            <p:cNvSpPr/>
            <p:nvPr/>
          </p:nvSpPr>
          <p:spPr>
            <a:xfrm>
              <a:off x="4094161" y="2508186"/>
              <a:ext cx="148185" cy="106563"/>
            </a:xfrm>
            <a:custGeom>
              <a:avLst/>
              <a:gdLst/>
              <a:ahLst/>
              <a:cxnLst/>
              <a:rect l="l" t="t" r="r" b="b"/>
              <a:pathLst>
                <a:path w="5643" h="4058" extrusionOk="0">
                  <a:moveTo>
                    <a:pt x="4309" y="1"/>
                  </a:moveTo>
                  <a:cubicBezTo>
                    <a:pt x="3969" y="1"/>
                    <a:pt x="3972" y="519"/>
                    <a:pt x="4318" y="519"/>
                  </a:cubicBezTo>
                  <a:cubicBezTo>
                    <a:pt x="4324" y="519"/>
                    <a:pt x="4330" y="519"/>
                    <a:pt x="4336" y="519"/>
                  </a:cubicBezTo>
                  <a:lnTo>
                    <a:pt x="4738" y="519"/>
                  </a:lnTo>
                  <a:lnTo>
                    <a:pt x="2987" y="2280"/>
                  </a:lnTo>
                  <a:lnTo>
                    <a:pt x="2594" y="1887"/>
                  </a:lnTo>
                  <a:cubicBezTo>
                    <a:pt x="2503" y="1796"/>
                    <a:pt x="2384" y="1751"/>
                    <a:pt x="2264" y="1751"/>
                  </a:cubicBezTo>
                  <a:cubicBezTo>
                    <a:pt x="2144" y="1751"/>
                    <a:pt x="2025" y="1796"/>
                    <a:pt x="1934" y="1887"/>
                  </a:cubicBezTo>
                  <a:lnTo>
                    <a:pt x="211" y="3600"/>
                  </a:lnTo>
                  <a:cubicBezTo>
                    <a:pt x="0" y="3782"/>
                    <a:pt x="182" y="4058"/>
                    <a:pt x="390" y="4058"/>
                  </a:cubicBezTo>
                  <a:cubicBezTo>
                    <a:pt x="456" y="4058"/>
                    <a:pt x="525" y="4031"/>
                    <a:pt x="584" y="3964"/>
                  </a:cubicBezTo>
                  <a:lnTo>
                    <a:pt x="2259" y="2280"/>
                  </a:lnTo>
                  <a:lnTo>
                    <a:pt x="2661" y="2672"/>
                  </a:lnTo>
                  <a:cubicBezTo>
                    <a:pt x="2752" y="2763"/>
                    <a:pt x="2872" y="2808"/>
                    <a:pt x="2991" y="2808"/>
                  </a:cubicBezTo>
                  <a:cubicBezTo>
                    <a:pt x="3111" y="2808"/>
                    <a:pt x="3231" y="2763"/>
                    <a:pt x="3321" y="2672"/>
                  </a:cubicBezTo>
                  <a:lnTo>
                    <a:pt x="5111" y="882"/>
                  </a:lnTo>
                  <a:lnTo>
                    <a:pt x="5111" y="1294"/>
                  </a:lnTo>
                  <a:cubicBezTo>
                    <a:pt x="5097" y="1476"/>
                    <a:pt x="5233" y="1567"/>
                    <a:pt x="5370" y="1567"/>
                  </a:cubicBezTo>
                  <a:cubicBezTo>
                    <a:pt x="5506" y="1567"/>
                    <a:pt x="5642" y="1476"/>
                    <a:pt x="5628" y="1294"/>
                  </a:cubicBezTo>
                  <a:lnTo>
                    <a:pt x="5628" y="260"/>
                  </a:lnTo>
                  <a:cubicBezTo>
                    <a:pt x="5628" y="117"/>
                    <a:pt x="5513" y="2"/>
                    <a:pt x="5370" y="2"/>
                  </a:cubicBezTo>
                  <a:lnTo>
                    <a:pt x="4336" y="2"/>
                  </a:lnTo>
                  <a:cubicBezTo>
                    <a:pt x="4327" y="1"/>
                    <a:pt x="4318" y="1"/>
                    <a:pt x="4309" y="1"/>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3" name="Google Shape;9983;p78"/>
            <p:cNvSpPr/>
            <p:nvPr/>
          </p:nvSpPr>
          <p:spPr>
            <a:xfrm>
              <a:off x="4066510" y="2454930"/>
              <a:ext cx="206876" cy="11108"/>
            </a:xfrm>
            <a:custGeom>
              <a:avLst/>
              <a:gdLst/>
              <a:ahLst/>
              <a:cxnLst/>
              <a:rect l="l" t="t" r="r" b="b"/>
              <a:pathLst>
                <a:path w="7878" h="423" extrusionOk="0">
                  <a:moveTo>
                    <a:pt x="211" y="1"/>
                  </a:moveTo>
                  <a:cubicBezTo>
                    <a:pt x="97" y="1"/>
                    <a:pt x="1" y="97"/>
                    <a:pt x="1" y="212"/>
                  </a:cubicBezTo>
                  <a:cubicBezTo>
                    <a:pt x="1" y="326"/>
                    <a:pt x="97" y="422"/>
                    <a:pt x="211" y="422"/>
                  </a:cubicBezTo>
                  <a:lnTo>
                    <a:pt x="7667" y="422"/>
                  </a:lnTo>
                  <a:cubicBezTo>
                    <a:pt x="7781" y="422"/>
                    <a:pt x="7877" y="326"/>
                    <a:pt x="7877" y="212"/>
                  </a:cubicBezTo>
                  <a:cubicBezTo>
                    <a:pt x="7877" y="97"/>
                    <a:pt x="7781" y="1"/>
                    <a:pt x="7667"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9984" name="Google Shape;9984;p78"/>
          <p:cNvSpPr/>
          <p:nvPr/>
        </p:nvSpPr>
        <p:spPr>
          <a:xfrm>
            <a:off x="2958206" y="3891720"/>
            <a:ext cx="28440" cy="133453"/>
          </a:xfrm>
          <a:custGeom>
            <a:avLst/>
            <a:gdLst/>
            <a:ahLst/>
            <a:cxnLst/>
            <a:rect l="l" t="t" r="r" b="b"/>
            <a:pathLst>
              <a:path w="1083" h="5082" extrusionOk="0">
                <a:moveTo>
                  <a:pt x="1" y="0"/>
                </a:moveTo>
                <a:lnTo>
                  <a:pt x="1" y="5082"/>
                </a:lnTo>
                <a:lnTo>
                  <a:pt x="1082" y="5082"/>
                </a:lnTo>
                <a:lnTo>
                  <a:pt x="1082" y="0"/>
                </a:lnTo>
                <a:close/>
              </a:path>
            </a:pathLst>
          </a:custGeom>
          <a:solidFill>
            <a:srgbClr val="C6CF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9985" name="Google Shape;9985;p78"/>
          <p:cNvGrpSpPr/>
          <p:nvPr/>
        </p:nvGrpSpPr>
        <p:grpSpPr>
          <a:xfrm>
            <a:off x="2617693" y="3817325"/>
            <a:ext cx="420475" cy="326491"/>
            <a:chOff x="2617693" y="3817325"/>
            <a:chExt cx="420475" cy="326491"/>
          </a:xfrm>
        </p:grpSpPr>
        <p:sp>
          <p:nvSpPr>
            <p:cNvPr id="9986" name="Google Shape;9986;p78"/>
            <p:cNvSpPr/>
            <p:nvPr/>
          </p:nvSpPr>
          <p:spPr>
            <a:xfrm>
              <a:off x="2688542" y="3845712"/>
              <a:ext cx="337047" cy="217170"/>
            </a:xfrm>
            <a:custGeom>
              <a:avLst/>
              <a:gdLst/>
              <a:ahLst/>
              <a:cxnLst/>
              <a:rect l="l" t="t" r="r" b="b"/>
              <a:pathLst>
                <a:path w="12835" h="8270" extrusionOk="0">
                  <a:moveTo>
                    <a:pt x="12835" y="1"/>
                  </a:moveTo>
                  <a:lnTo>
                    <a:pt x="1" y="10"/>
                  </a:lnTo>
                  <a:lnTo>
                    <a:pt x="1" y="5284"/>
                  </a:lnTo>
                  <a:lnTo>
                    <a:pt x="900" y="5284"/>
                  </a:lnTo>
                  <a:lnTo>
                    <a:pt x="900" y="5867"/>
                  </a:lnTo>
                  <a:lnTo>
                    <a:pt x="1140" y="5944"/>
                  </a:lnTo>
                  <a:cubicBezTo>
                    <a:pt x="1274" y="5982"/>
                    <a:pt x="1417" y="6040"/>
                    <a:pt x="1542" y="6116"/>
                  </a:cubicBezTo>
                  <a:lnTo>
                    <a:pt x="1771" y="6231"/>
                  </a:lnTo>
                  <a:lnTo>
                    <a:pt x="2183" y="5819"/>
                  </a:lnTo>
                  <a:lnTo>
                    <a:pt x="2843" y="6480"/>
                  </a:lnTo>
                  <a:lnTo>
                    <a:pt x="2432" y="6891"/>
                  </a:lnTo>
                  <a:lnTo>
                    <a:pt x="2547" y="7121"/>
                  </a:lnTo>
                  <a:cubicBezTo>
                    <a:pt x="2623" y="7245"/>
                    <a:pt x="2681" y="7379"/>
                    <a:pt x="2719" y="7523"/>
                  </a:cubicBezTo>
                  <a:lnTo>
                    <a:pt x="2795" y="7762"/>
                  </a:lnTo>
                  <a:lnTo>
                    <a:pt x="3379" y="7762"/>
                  </a:lnTo>
                  <a:lnTo>
                    <a:pt x="3379" y="8269"/>
                  </a:lnTo>
                  <a:lnTo>
                    <a:pt x="12835" y="8269"/>
                  </a:lnTo>
                  <a:lnTo>
                    <a:pt x="12835" y="1"/>
                  </a:lnTo>
                  <a:close/>
                </a:path>
              </a:pathLst>
            </a:custGeom>
            <a:solidFill>
              <a:srgbClr val="DEE5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7" name="Google Shape;9987;p78"/>
            <p:cNvSpPr/>
            <p:nvPr/>
          </p:nvSpPr>
          <p:spPr>
            <a:xfrm>
              <a:off x="2734786" y="4063119"/>
              <a:ext cx="57089" cy="27153"/>
            </a:xfrm>
            <a:custGeom>
              <a:avLst/>
              <a:gdLst/>
              <a:ahLst/>
              <a:cxnLst/>
              <a:rect l="l" t="t" r="r" b="b"/>
              <a:pathLst>
                <a:path w="2174" h="1034" extrusionOk="0">
                  <a:moveTo>
                    <a:pt x="1235" y="0"/>
                  </a:moveTo>
                  <a:lnTo>
                    <a:pt x="1235" y="38"/>
                  </a:lnTo>
                  <a:lnTo>
                    <a:pt x="479" y="38"/>
                  </a:lnTo>
                  <a:lnTo>
                    <a:pt x="479" y="48"/>
                  </a:lnTo>
                  <a:cubicBezTo>
                    <a:pt x="460" y="431"/>
                    <a:pt x="288" y="775"/>
                    <a:pt x="1" y="1034"/>
                  </a:cubicBezTo>
                  <a:lnTo>
                    <a:pt x="1379" y="1034"/>
                  </a:lnTo>
                  <a:cubicBezTo>
                    <a:pt x="1446" y="890"/>
                    <a:pt x="1494" y="747"/>
                    <a:pt x="1532" y="593"/>
                  </a:cubicBezTo>
                  <a:lnTo>
                    <a:pt x="2173" y="593"/>
                  </a:lnTo>
                  <a:lnTo>
                    <a:pt x="2173" y="0"/>
                  </a:lnTo>
                  <a:close/>
                </a:path>
              </a:pathLst>
            </a:custGeom>
            <a:solidFill>
              <a:srgbClr val="AAB6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8" name="Google Shape;9988;p78"/>
            <p:cNvSpPr/>
            <p:nvPr/>
          </p:nvSpPr>
          <p:spPr>
            <a:xfrm>
              <a:off x="2747864" y="3991981"/>
              <a:ext cx="44012" cy="70902"/>
            </a:xfrm>
            <a:custGeom>
              <a:avLst/>
              <a:gdLst/>
              <a:ahLst/>
              <a:cxnLst/>
              <a:rect l="l" t="t" r="r" b="b"/>
              <a:pathLst>
                <a:path w="1676" h="2700" extrusionOk="0">
                  <a:moveTo>
                    <a:pt x="307" y="1"/>
                  </a:moveTo>
                  <a:lnTo>
                    <a:pt x="0" y="307"/>
                  </a:lnTo>
                  <a:lnTo>
                    <a:pt x="594" y="910"/>
                  </a:lnTo>
                  <a:lnTo>
                    <a:pt x="182" y="1321"/>
                  </a:lnTo>
                  <a:lnTo>
                    <a:pt x="297" y="1551"/>
                  </a:lnTo>
                  <a:cubicBezTo>
                    <a:pt x="364" y="1675"/>
                    <a:pt x="422" y="1819"/>
                    <a:pt x="469" y="1963"/>
                  </a:cubicBezTo>
                  <a:lnTo>
                    <a:pt x="546" y="2202"/>
                  </a:lnTo>
                  <a:lnTo>
                    <a:pt x="1130" y="2202"/>
                  </a:lnTo>
                  <a:lnTo>
                    <a:pt x="1130" y="2699"/>
                  </a:lnTo>
                  <a:lnTo>
                    <a:pt x="1675" y="2699"/>
                  </a:lnTo>
                  <a:lnTo>
                    <a:pt x="1675" y="2030"/>
                  </a:lnTo>
                  <a:lnTo>
                    <a:pt x="1034" y="2030"/>
                  </a:lnTo>
                  <a:cubicBezTo>
                    <a:pt x="977" y="1790"/>
                    <a:pt x="881" y="1561"/>
                    <a:pt x="757" y="1360"/>
                  </a:cubicBezTo>
                  <a:lnTo>
                    <a:pt x="1206" y="910"/>
                  </a:lnTo>
                  <a:lnTo>
                    <a:pt x="307" y="1"/>
                  </a:lnTo>
                  <a:close/>
                </a:path>
              </a:pathLst>
            </a:custGeom>
            <a:solidFill>
              <a:srgbClr val="D6DF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89" name="Google Shape;9989;p78"/>
            <p:cNvSpPr/>
            <p:nvPr/>
          </p:nvSpPr>
          <p:spPr>
            <a:xfrm>
              <a:off x="2692823" y="3979927"/>
              <a:ext cx="49027" cy="29411"/>
            </a:xfrm>
            <a:custGeom>
              <a:avLst/>
              <a:gdLst/>
              <a:ahLst/>
              <a:cxnLst/>
              <a:rect l="l" t="t" r="r" b="b"/>
              <a:pathLst>
                <a:path w="1867" h="1120" extrusionOk="0">
                  <a:moveTo>
                    <a:pt x="1" y="0"/>
                  </a:moveTo>
                  <a:lnTo>
                    <a:pt x="1" y="163"/>
                  </a:lnTo>
                  <a:lnTo>
                    <a:pt x="737" y="163"/>
                  </a:lnTo>
                  <a:lnTo>
                    <a:pt x="737" y="756"/>
                  </a:lnTo>
                  <a:lnTo>
                    <a:pt x="977" y="833"/>
                  </a:lnTo>
                  <a:cubicBezTo>
                    <a:pt x="1111" y="871"/>
                    <a:pt x="1254" y="929"/>
                    <a:pt x="1379" y="996"/>
                  </a:cubicBezTo>
                  <a:lnTo>
                    <a:pt x="1608" y="1120"/>
                  </a:lnTo>
                  <a:lnTo>
                    <a:pt x="1867" y="862"/>
                  </a:lnTo>
                  <a:cubicBezTo>
                    <a:pt x="1675" y="766"/>
                    <a:pt x="1484" y="689"/>
                    <a:pt x="1283" y="632"/>
                  </a:cubicBezTo>
                  <a:lnTo>
                    <a:pt x="1283" y="0"/>
                  </a:lnTo>
                  <a:close/>
                </a:path>
              </a:pathLst>
            </a:custGeom>
            <a:solidFill>
              <a:srgbClr val="D6DF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0" name="Google Shape;9990;p78"/>
            <p:cNvSpPr/>
            <p:nvPr/>
          </p:nvSpPr>
          <p:spPr>
            <a:xfrm>
              <a:off x="2688542" y="3845975"/>
              <a:ext cx="11344" cy="133979"/>
            </a:xfrm>
            <a:custGeom>
              <a:avLst/>
              <a:gdLst/>
              <a:ahLst/>
              <a:cxnLst/>
              <a:rect l="l" t="t" r="r" b="b"/>
              <a:pathLst>
                <a:path w="432" h="5102" extrusionOk="0">
                  <a:moveTo>
                    <a:pt x="1" y="0"/>
                  </a:moveTo>
                  <a:lnTo>
                    <a:pt x="1" y="5101"/>
                  </a:lnTo>
                  <a:lnTo>
                    <a:pt x="432" y="5101"/>
                  </a:lnTo>
                  <a:lnTo>
                    <a:pt x="432" y="0"/>
                  </a:lnTo>
                  <a:close/>
                </a:path>
              </a:pathLst>
            </a:custGeom>
            <a:solidFill>
              <a:srgbClr val="D6DF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1" name="Google Shape;9991;p78"/>
            <p:cNvSpPr/>
            <p:nvPr/>
          </p:nvSpPr>
          <p:spPr>
            <a:xfrm>
              <a:off x="2688542" y="3844977"/>
              <a:ext cx="337047" cy="11082"/>
            </a:xfrm>
            <a:custGeom>
              <a:avLst/>
              <a:gdLst/>
              <a:ahLst/>
              <a:cxnLst/>
              <a:rect l="l" t="t" r="r" b="b"/>
              <a:pathLst>
                <a:path w="12835" h="422" extrusionOk="0">
                  <a:moveTo>
                    <a:pt x="1" y="0"/>
                  </a:moveTo>
                  <a:lnTo>
                    <a:pt x="1" y="421"/>
                  </a:lnTo>
                  <a:lnTo>
                    <a:pt x="12835" y="421"/>
                  </a:lnTo>
                  <a:lnTo>
                    <a:pt x="12835" y="0"/>
                  </a:lnTo>
                  <a:close/>
                </a:path>
              </a:pathLst>
            </a:custGeom>
            <a:solidFill>
              <a:srgbClr val="D6DF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2" name="Google Shape;9992;p78"/>
            <p:cNvSpPr/>
            <p:nvPr/>
          </p:nvSpPr>
          <p:spPr>
            <a:xfrm>
              <a:off x="2723232" y="4061596"/>
              <a:ext cx="314936" cy="29936"/>
            </a:xfrm>
            <a:custGeom>
              <a:avLst/>
              <a:gdLst/>
              <a:ahLst/>
              <a:cxnLst/>
              <a:rect l="l" t="t" r="r" b="b"/>
              <a:pathLst>
                <a:path w="11993" h="1140" extrusionOk="0">
                  <a:moveTo>
                    <a:pt x="1675" y="1"/>
                  </a:moveTo>
                  <a:cubicBezTo>
                    <a:pt x="1647" y="1"/>
                    <a:pt x="1628" y="20"/>
                    <a:pt x="1628" y="39"/>
                  </a:cubicBezTo>
                  <a:lnTo>
                    <a:pt x="546" y="39"/>
                  </a:lnTo>
                  <a:cubicBezTo>
                    <a:pt x="517" y="39"/>
                    <a:pt x="498" y="68"/>
                    <a:pt x="498" y="96"/>
                  </a:cubicBezTo>
                  <a:lnTo>
                    <a:pt x="498" y="163"/>
                  </a:lnTo>
                  <a:lnTo>
                    <a:pt x="498" y="202"/>
                  </a:lnTo>
                  <a:lnTo>
                    <a:pt x="498" y="221"/>
                  </a:lnTo>
                  <a:lnTo>
                    <a:pt x="498" y="240"/>
                  </a:lnTo>
                  <a:cubicBezTo>
                    <a:pt x="460" y="565"/>
                    <a:pt x="297" y="852"/>
                    <a:pt x="39" y="1044"/>
                  </a:cubicBezTo>
                  <a:cubicBezTo>
                    <a:pt x="1" y="1072"/>
                    <a:pt x="20" y="1139"/>
                    <a:pt x="68" y="1139"/>
                  </a:cubicBezTo>
                  <a:lnTo>
                    <a:pt x="11935" y="1139"/>
                  </a:lnTo>
                  <a:cubicBezTo>
                    <a:pt x="11963" y="1139"/>
                    <a:pt x="11992" y="1111"/>
                    <a:pt x="11992" y="1082"/>
                  </a:cubicBezTo>
                  <a:lnTo>
                    <a:pt x="11992" y="48"/>
                  </a:lnTo>
                  <a:cubicBezTo>
                    <a:pt x="11983" y="20"/>
                    <a:pt x="11963" y="1"/>
                    <a:pt x="11935"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3" name="Google Shape;9993;p78"/>
            <p:cNvSpPr/>
            <p:nvPr/>
          </p:nvSpPr>
          <p:spPr>
            <a:xfrm>
              <a:off x="2676226" y="3817325"/>
              <a:ext cx="361679" cy="29936"/>
            </a:xfrm>
            <a:custGeom>
              <a:avLst/>
              <a:gdLst/>
              <a:ahLst/>
              <a:cxnLst/>
              <a:rect l="l" t="t" r="r" b="b"/>
              <a:pathLst>
                <a:path w="13773" h="1140" extrusionOk="0">
                  <a:moveTo>
                    <a:pt x="49" y="0"/>
                  </a:moveTo>
                  <a:cubicBezTo>
                    <a:pt x="20" y="0"/>
                    <a:pt x="1" y="19"/>
                    <a:pt x="1" y="48"/>
                  </a:cubicBezTo>
                  <a:lnTo>
                    <a:pt x="1" y="1082"/>
                  </a:lnTo>
                  <a:cubicBezTo>
                    <a:pt x="1" y="1110"/>
                    <a:pt x="20" y="1139"/>
                    <a:pt x="49" y="1139"/>
                  </a:cubicBezTo>
                  <a:lnTo>
                    <a:pt x="13725" y="1139"/>
                  </a:lnTo>
                  <a:cubicBezTo>
                    <a:pt x="13753" y="1139"/>
                    <a:pt x="13773" y="1110"/>
                    <a:pt x="13773" y="1082"/>
                  </a:cubicBezTo>
                  <a:lnTo>
                    <a:pt x="13773" y="48"/>
                  </a:lnTo>
                  <a:cubicBezTo>
                    <a:pt x="13773" y="19"/>
                    <a:pt x="13753" y="0"/>
                    <a:pt x="13725" y="0"/>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4" name="Google Shape;9994;p78"/>
            <p:cNvSpPr/>
            <p:nvPr/>
          </p:nvSpPr>
          <p:spPr>
            <a:xfrm>
              <a:off x="2812463" y="3959051"/>
              <a:ext cx="28413" cy="66123"/>
            </a:xfrm>
            <a:custGeom>
              <a:avLst/>
              <a:gdLst/>
              <a:ahLst/>
              <a:cxnLst/>
              <a:rect l="l" t="t" r="r" b="b"/>
              <a:pathLst>
                <a:path w="1082" h="2518" extrusionOk="0">
                  <a:moveTo>
                    <a:pt x="0" y="1"/>
                  </a:moveTo>
                  <a:lnTo>
                    <a:pt x="0" y="2518"/>
                  </a:lnTo>
                  <a:lnTo>
                    <a:pt x="1081" y="2518"/>
                  </a:lnTo>
                  <a:lnTo>
                    <a:pt x="1081" y="1"/>
                  </a:ln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5" name="Google Shape;9995;p78"/>
            <p:cNvSpPr/>
            <p:nvPr/>
          </p:nvSpPr>
          <p:spPr>
            <a:xfrm>
              <a:off x="2860966" y="3930664"/>
              <a:ext cx="28413" cy="94510"/>
            </a:xfrm>
            <a:custGeom>
              <a:avLst/>
              <a:gdLst/>
              <a:ahLst/>
              <a:cxnLst/>
              <a:rect l="l" t="t" r="r" b="b"/>
              <a:pathLst>
                <a:path w="1082" h="3599" extrusionOk="0">
                  <a:moveTo>
                    <a:pt x="0" y="0"/>
                  </a:moveTo>
                  <a:lnTo>
                    <a:pt x="0" y="3599"/>
                  </a:lnTo>
                  <a:lnTo>
                    <a:pt x="1082" y="3599"/>
                  </a:lnTo>
                  <a:lnTo>
                    <a:pt x="1082"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6" name="Google Shape;9996;p78"/>
            <p:cNvSpPr/>
            <p:nvPr/>
          </p:nvSpPr>
          <p:spPr>
            <a:xfrm>
              <a:off x="2908207" y="3947759"/>
              <a:ext cx="28413" cy="77414"/>
            </a:xfrm>
            <a:custGeom>
              <a:avLst/>
              <a:gdLst/>
              <a:ahLst/>
              <a:cxnLst/>
              <a:rect l="l" t="t" r="r" b="b"/>
              <a:pathLst>
                <a:path w="1082" h="2948" extrusionOk="0">
                  <a:moveTo>
                    <a:pt x="0" y="0"/>
                  </a:moveTo>
                  <a:lnTo>
                    <a:pt x="0" y="2948"/>
                  </a:lnTo>
                  <a:lnTo>
                    <a:pt x="1082" y="2948"/>
                  </a:lnTo>
                  <a:lnTo>
                    <a:pt x="1082" y="0"/>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7" name="Google Shape;9997;p78"/>
            <p:cNvSpPr/>
            <p:nvPr/>
          </p:nvSpPr>
          <p:spPr>
            <a:xfrm>
              <a:off x="2716693" y="3882161"/>
              <a:ext cx="54069" cy="13603"/>
            </a:xfrm>
            <a:custGeom>
              <a:avLst/>
              <a:gdLst/>
              <a:ahLst/>
              <a:cxnLst/>
              <a:rect l="l" t="t" r="r" b="b"/>
              <a:pathLst>
                <a:path w="2059" h="518" extrusionOk="0">
                  <a:moveTo>
                    <a:pt x="345" y="0"/>
                  </a:moveTo>
                  <a:cubicBezTo>
                    <a:pt x="1" y="0"/>
                    <a:pt x="1" y="517"/>
                    <a:pt x="345" y="517"/>
                  </a:cubicBezTo>
                  <a:lnTo>
                    <a:pt x="1714" y="517"/>
                  </a:lnTo>
                  <a:cubicBezTo>
                    <a:pt x="2058" y="517"/>
                    <a:pt x="2058" y="0"/>
                    <a:pt x="171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8" name="Google Shape;9998;p78"/>
            <p:cNvSpPr/>
            <p:nvPr/>
          </p:nvSpPr>
          <p:spPr>
            <a:xfrm>
              <a:off x="2716693" y="3904771"/>
              <a:ext cx="73659" cy="13340"/>
            </a:xfrm>
            <a:custGeom>
              <a:avLst/>
              <a:gdLst/>
              <a:ahLst/>
              <a:cxnLst/>
              <a:rect l="l" t="t" r="r" b="b"/>
              <a:pathLst>
                <a:path w="2805" h="508" extrusionOk="0">
                  <a:moveTo>
                    <a:pt x="345" y="1"/>
                  </a:moveTo>
                  <a:cubicBezTo>
                    <a:pt x="1" y="1"/>
                    <a:pt x="1" y="508"/>
                    <a:pt x="345" y="508"/>
                  </a:cubicBezTo>
                  <a:lnTo>
                    <a:pt x="2470" y="508"/>
                  </a:lnTo>
                  <a:cubicBezTo>
                    <a:pt x="2805" y="508"/>
                    <a:pt x="2805" y="1"/>
                    <a:pt x="247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9999" name="Google Shape;9999;p78"/>
            <p:cNvSpPr/>
            <p:nvPr/>
          </p:nvSpPr>
          <p:spPr>
            <a:xfrm>
              <a:off x="2716693" y="3927145"/>
              <a:ext cx="73659" cy="13603"/>
            </a:xfrm>
            <a:custGeom>
              <a:avLst/>
              <a:gdLst/>
              <a:ahLst/>
              <a:cxnLst/>
              <a:rect l="l" t="t" r="r" b="b"/>
              <a:pathLst>
                <a:path w="2805" h="518" extrusionOk="0">
                  <a:moveTo>
                    <a:pt x="345" y="1"/>
                  </a:moveTo>
                  <a:cubicBezTo>
                    <a:pt x="1" y="1"/>
                    <a:pt x="1" y="517"/>
                    <a:pt x="345" y="517"/>
                  </a:cubicBezTo>
                  <a:lnTo>
                    <a:pt x="2470" y="517"/>
                  </a:lnTo>
                  <a:cubicBezTo>
                    <a:pt x="2805" y="517"/>
                    <a:pt x="2805" y="1"/>
                    <a:pt x="247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0" name="Google Shape;10000;p78"/>
            <p:cNvSpPr/>
            <p:nvPr/>
          </p:nvSpPr>
          <p:spPr>
            <a:xfrm>
              <a:off x="2716693" y="3949755"/>
              <a:ext cx="73659" cy="13603"/>
            </a:xfrm>
            <a:custGeom>
              <a:avLst/>
              <a:gdLst/>
              <a:ahLst/>
              <a:cxnLst/>
              <a:rect l="l" t="t" r="r" b="b"/>
              <a:pathLst>
                <a:path w="2805" h="518" extrusionOk="0">
                  <a:moveTo>
                    <a:pt x="345" y="1"/>
                  </a:moveTo>
                  <a:cubicBezTo>
                    <a:pt x="1" y="1"/>
                    <a:pt x="1" y="518"/>
                    <a:pt x="345" y="518"/>
                  </a:cubicBezTo>
                  <a:lnTo>
                    <a:pt x="2470" y="518"/>
                  </a:lnTo>
                  <a:cubicBezTo>
                    <a:pt x="2805" y="518"/>
                    <a:pt x="2805" y="1"/>
                    <a:pt x="247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1" name="Google Shape;10001;p78"/>
            <p:cNvSpPr/>
            <p:nvPr/>
          </p:nvSpPr>
          <p:spPr>
            <a:xfrm>
              <a:off x="2617693" y="3979428"/>
              <a:ext cx="164125" cy="164388"/>
            </a:xfrm>
            <a:custGeom>
              <a:avLst/>
              <a:gdLst/>
              <a:ahLst/>
              <a:cxnLst/>
              <a:rect l="l" t="t" r="r" b="b"/>
              <a:pathLst>
                <a:path w="6250" h="6260" extrusionOk="0">
                  <a:moveTo>
                    <a:pt x="3302" y="1866"/>
                  </a:moveTo>
                  <a:lnTo>
                    <a:pt x="3331" y="1876"/>
                  </a:lnTo>
                  <a:lnTo>
                    <a:pt x="3359" y="1876"/>
                  </a:lnTo>
                  <a:lnTo>
                    <a:pt x="3388" y="1885"/>
                  </a:lnTo>
                  <a:lnTo>
                    <a:pt x="3417" y="1895"/>
                  </a:lnTo>
                  <a:lnTo>
                    <a:pt x="3445" y="1905"/>
                  </a:lnTo>
                  <a:lnTo>
                    <a:pt x="3474" y="1905"/>
                  </a:lnTo>
                  <a:lnTo>
                    <a:pt x="3503" y="1924"/>
                  </a:lnTo>
                  <a:lnTo>
                    <a:pt x="3532" y="1933"/>
                  </a:lnTo>
                  <a:lnTo>
                    <a:pt x="3560" y="1943"/>
                  </a:lnTo>
                  <a:lnTo>
                    <a:pt x="3589" y="1952"/>
                  </a:lnTo>
                  <a:lnTo>
                    <a:pt x="3618" y="1972"/>
                  </a:lnTo>
                  <a:lnTo>
                    <a:pt x="3646" y="1981"/>
                  </a:lnTo>
                  <a:lnTo>
                    <a:pt x="3675" y="1991"/>
                  </a:lnTo>
                  <a:lnTo>
                    <a:pt x="3704" y="2010"/>
                  </a:lnTo>
                  <a:lnTo>
                    <a:pt x="3732" y="2019"/>
                  </a:lnTo>
                  <a:lnTo>
                    <a:pt x="3752" y="2039"/>
                  </a:lnTo>
                  <a:lnTo>
                    <a:pt x="3780" y="2058"/>
                  </a:lnTo>
                  <a:lnTo>
                    <a:pt x="3799" y="2067"/>
                  </a:lnTo>
                  <a:lnTo>
                    <a:pt x="3819" y="2086"/>
                  </a:lnTo>
                  <a:lnTo>
                    <a:pt x="3828" y="2086"/>
                  </a:lnTo>
                  <a:lnTo>
                    <a:pt x="3847" y="2096"/>
                  </a:lnTo>
                  <a:lnTo>
                    <a:pt x="3866" y="2115"/>
                  </a:lnTo>
                  <a:lnTo>
                    <a:pt x="3876" y="2115"/>
                  </a:lnTo>
                  <a:lnTo>
                    <a:pt x="3895" y="2125"/>
                  </a:lnTo>
                  <a:lnTo>
                    <a:pt x="3924" y="2153"/>
                  </a:lnTo>
                  <a:lnTo>
                    <a:pt x="3953" y="2182"/>
                  </a:lnTo>
                  <a:lnTo>
                    <a:pt x="3981" y="2211"/>
                  </a:lnTo>
                  <a:lnTo>
                    <a:pt x="3991" y="2220"/>
                  </a:lnTo>
                  <a:lnTo>
                    <a:pt x="4000" y="2230"/>
                  </a:lnTo>
                  <a:lnTo>
                    <a:pt x="4020" y="2249"/>
                  </a:lnTo>
                  <a:lnTo>
                    <a:pt x="4039" y="2268"/>
                  </a:lnTo>
                  <a:lnTo>
                    <a:pt x="4039" y="2278"/>
                  </a:lnTo>
                  <a:lnTo>
                    <a:pt x="4058" y="2297"/>
                  </a:lnTo>
                  <a:lnTo>
                    <a:pt x="4077" y="2316"/>
                  </a:lnTo>
                  <a:lnTo>
                    <a:pt x="4077" y="2326"/>
                  </a:lnTo>
                  <a:lnTo>
                    <a:pt x="4096" y="2345"/>
                  </a:lnTo>
                  <a:lnTo>
                    <a:pt x="4115" y="2364"/>
                  </a:lnTo>
                  <a:lnTo>
                    <a:pt x="4134" y="2393"/>
                  </a:lnTo>
                  <a:lnTo>
                    <a:pt x="4144" y="2421"/>
                  </a:lnTo>
                  <a:lnTo>
                    <a:pt x="4163" y="2441"/>
                  </a:lnTo>
                  <a:lnTo>
                    <a:pt x="4182" y="2469"/>
                  </a:lnTo>
                  <a:lnTo>
                    <a:pt x="4201" y="2498"/>
                  </a:lnTo>
                  <a:lnTo>
                    <a:pt x="4211" y="2527"/>
                  </a:lnTo>
                  <a:lnTo>
                    <a:pt x="4230" y="2555"/>
                  </a:lnTo>
                  <a:lnTo>
                    <a:pt x="4240" y="2575"/>
                  </a:lnTo>
                  <a:lnTo>
                    <a:pt x="4249" y="2603"/>
                  </a:lnTo>
                  <a:lnTo>
                    <a:pt x="4268" y="2632"/>
                  </a:lnTo>
                  <a:lnTo>
                    <a:pt x="4278" y="2661"/>
                  </a:lnTo>
                  <a:lnTo>
                    <a:pt x="4288" y="2689"/>
                  </a:lnTo>
                  <a:lnTo>
                    <a:pt x="4297" y="2728"/>
                  </a:lnTo>
                  <a:lnTo>
                    <a:pt x="4307" y="2747"/>
                  </a:lnTo>
                  <a:lnTo>
                    <a:pt x="4316" y="2775"/>
                  </a:lnTo>
                  <a:lnTo>
                    <a:pt x="4316" y="2785"/>
                  </a:lnTo>
                  <a:lnTo>
                    <a:pt x="4316" y="2814"/>
                  </a:lnTo>
                  <a:lnTo>
                    <a:pt x="4326" y="2842"/>
                  </a:lnTo>
                  <a:lnTo>
                    <a:pt x="4326" y="2852"/>
                  </a:lnTo>
                  <a:lnTo>
                    <a:pt x="4326" y="2871"/>
                  </a:lnTo>
                  <a:cubicBezTo>
                    <a:pt x="4326" y="2881"/>
                    <a:pt x="4326" y="2890"/>
                    <a:pt x="4326" y="2900"/>
                  </a:cubicBezTo>
                  <a:lnTo>
                    <a:pt x="4326" y="2909"/>
                  </a:lnTo>
                  <a:lnTo>
                    <a:pt x="4326" y="2929"/>
                  </a:lnTo>
                  <a:cubicBezTo>
                    <a:pt x="4326" y="2948"/>
                    <a:pt x="4326" y="2967"/>
                    <a:pt x="4335" y="2986"/>
                  </a:cubicBezTo>
                  <a:lnTo>
                    <a:pt x="4335" y="2996"/>
                  </a:lnTo>
                  <a:lnTo>
                    <a:pt x="4335" y="3024"/>
                  </a:lnTo>
                  <a:lnTo>
                    <a:pt x="4335" y="3034"/>
                  </a:lnTo>
                  <a:cubicBezTo>
                    <a:pt x="4422" y="3072"/>
                    <a:pt x="4431" y="3101"/>
                    <a:pt x="4431" y="3130"/>
                  </a:cubicBezTo>
                  <a:lnTo>
                    <a:pt x="4422" y="3130"/>
                  </a:lnTo>
                  <a:lnTo>
                    <a:pt x="4422" y="3206"/>
                  </a:lnTo>
                  <a:lnTo>
                    <a:pt x="4422" y="3225"/>
                  </a:lnTo>
                  <a:lnTo>
                    <a:pt x="4422" y="3283"/>
                  </a:lnTo>
                  <a:lnTo>
                    <a:pt x="4422" y="3302"/>
                  </a:lnTo>
                  <a:cubicBezTo>
                    <a:pt x="4422" y="3321"/>
                    <a:pt x="4422" y="3350"/>
                    <a:pt x="4412" y="3369"/>
                  </a:cubicBezTo>
                  <a:lnTo>
                    <a:pt x="4412" y="3378"/>
                  </a:lnTo>
                  <a:cubicBezTo>
                    <a:pt x="4412" y="3407"/>
                    <a:pt x="4402" y="3426"/>
                    <a:pt x="4402" y="3455"/>
                  </a:cubicBezTo>
                  <a:lnTo>
                    <a:pt x="4402" y="3465"/>
                  </a:lnTo>
                  <a:cubicBezTo>
                    <a:pt x="4402" y="3484"/>
                    <a:pt x="4383" y="3503"/>
                    <a:pt x="4383" y="3532"/>
                  </a:cubicBezTo>
                  <a:lnTo>
                    <a:pt x="4374" y="3551"/>
                  </a:lnTo>
                  <a:cubicBezTo>
                    <a:pt x="4364" y="3570"/>
                    <a:pt x="4364" y="3589"/>
                    <a:pt x="4355" y="3608"/>
                  </a:cubicBezTo>
                  <a:lnTo>
                    <a:pt x="4355" y="3618"/>
                  </a:lnTo>
                  <a:cubicBezTo>
                    <a:pt x="4335" y="3666"/>
                    <a:pt x="4307" y="3713"/>
                    <a:pt x="4288" y="3761"/>
                  </a:cubicBezTo>
                  <a:lnTo>
                    <a:pt x="4288" y="3771"/>
                  </a:lnTo>
                  <a:lnTo>
                    <a:pt x="4249" y="3828"/>
                  </a:lnTo>
                  <a:lnTo>
                    <a:pt x="4240" y="3838"/>
                  </a:lnTo>
                  <a:cubicBezTo>
                    <a:pt x="4201" y="3905"/>
                    <a:pt x="4154" y="3962"/>
                    <a:pt x="4096" y="4020"/>
                  </a:cubicBezTo>
                  <a:cubicBezTo>
                    <a:pt x="4048" y="4077"/>
                    <a:pt x="3981" y="4125"/>
                    <a:pt x="3924" y="4173"/>
                  </a:cubicBezTo>
                  <a:lnTo>
                    <a:pt x="3895" y="4192"/>
                  </a:lnTo>
                  <a:lnTo>
                    <a:pt x="3857" y="4221"/>
                  </a:lnTo>
                  <a:lnTo>
                    <a:pt x="3838" y="4230"/>
                  </a:lnTo>
                  <a:lnTo>
                    <a:pt x="3809" y="4240"/>
                  </a:lnTo>
                  <a:lnTo>
                    <a:pt x="3799" y="4249"/>
                  </a:lnTo>
                  <a:lnTo>
                    <a:pt x="3771" y="4268"/>
                  </a:lnTo>
                  <a:lnTo>
                    <a:pt x="3761" y="4268"/>
                  </a:lnTo>
                  <a:lnTo>
                    <a:pt x="3704" y="4297"/>
                  </a:lnTo>
                  <a:lnTo>
                    <a:pt x="3665" y="4307"/>
                  </a:lnTo>
                  <a:lnTo>
                    <a:pt x="3637" y="4326"/>
                  </a:lnTo>
                  <a:lnTo>
                    <a:pt x="3627" y="4326"/>
                  </a:lnTo>
                  <a:lnTo>
                    <a:pt x="3579" y="4335"/>
                  </a:lnTo>
                  <a:lnTo>
                    <a:pt x="3541" y="4335"/>
                  </a:lnTo>
                  <a:lnTo>
                    <a:pt x="3503" y="4355"/>
                  </a:lnTo>
                  <a:lnTo>
                    <a:pt x="3455" y="4355"/>
                  </a:lnTo>
                  <a:lnTo>
                    <a:pt x="3378" y="4374"/>
                  </a:lnTo>
                  <a:lnTo>
                    <a:pt x="3359" y="4374"/>
                  </a:lnTo>
                  <a:lnTo>
                    <a:pt x="3292" y="4383"/>
                  </a:lnTo>
                  <a:lnTo>
                    <a:pt x="2929" y="4383"/>
                  </a:lnTo>
                  <a:lnTo>
                    <a:pt x="2842" y="4364"/>
                  </a:lnTo>
                  <a:lnTo>
                    <a:pt x="2814" y="4364"/>
                  </a:lnTo>
                  <a:lnTo>
                    <a:pt x="2766" y="4345"/>
                  </a:lnTo>
                  <a:lnTo>
                    <a:pt x="2728" y="4335"/>
                  </a:lnTo>
                  <a:lnTo>
                    <a:pt x="2680" y="4316"/>
                  </a:lnTo>
                  <a:lnTo>
                    <a:pt x="2670" y="4316"/>
                  </a:lnTo>
                  <a:lnTo>
                    <a:pt x="2632" y="4307"/>
                  </a:lnTo>
                  <a:lnTo>
                    <a:pt x="2594" y="4288"/>
                  </a:lnTo>
                  <a:lnTo>
                    <a:pt x="2527" y="4259"/>
                  </a:lnTo>
                  <a:lnTo>
                    <a:pt x="2517" y="4259"/>
                  </a:lnTo>
                  <a:lnTo>
                    <a:pt x="2498" y="4249"/>
                  </a:lnTo>
                  <a:lnTo>
                    <a:pt x="2460" y="4221"/>
                  </a:lnTo>
                  <a:lnTo>
                    <a:pt x="2440" y="4211"/>
                  </a:lnTo>
                  <a:lnTo>
                    <a:pt x="2431" y="4211"/>
                  </a:lnTo>
                  <a:cubicBezTo>
                    <a:pt x="2106" y="4010"/>
                    <a:pt x="1895" y="3675"/>
                    <a:pt x="1838" y="3292"/>
                  </a:cubicBezTo>
                  <a:lnTo>
                    <a:pt x="1838" y="3283"/>
                  </a:lnTo>
                  <a:cubicBezTo>
                    <a:pt x="1838" y="3264"/>
                    <a:pt x="1838" y="3235"/>
                    <a:pt x="1838" y="3216"/>
                  </a:cubicBezTo>
                  <a:lnTo>
                    <a:pt x="1838" y="3197"/>
                  </a:lnTo>
                  <a:lnTo>
                    <a:pt x="1838" y="3120"/>
                  </a:lnTo>
                  <a:lnTo>
                    <a:pt x="1838" y="3024"/>
                  </a:lnTo>
                  <a:lnTo>
                    <a:pt x="1838" y="3015"/>
                  </a:lnTo>
                  <a:lnTo>
                    <a:pt x="1838" y="2986"/>
                  </a:lnTo>
                  <a:lnTo>
                    <a:pt x="1838" y="2976"/>
                  </a:lnTo>
                  <a:cubicBezTo>
                    <a:pt x="1838" y="2957"/>
                    <a:pt x="1838" y="2938"/>
                    <a:pt x="1838" y="2919"/>
                  </a:cubicBezTo>
                  <a:lnTo>
                    <a:pt x="1838" y="2909"/>
                  </a:lnTo>
                  <a:cubicBezTo>
                    <a:pt x="1838" y="2890"/>
                    <a:pt x="1838" y="2881"/>
                    <a:pt x="1847" y="2871"/>
                  </a:cubicBezTo>
                  <a:lnTo>
                    <a:pt x="1847" y="2842"/>
                  </a:lnTo>
                  <a:lnTo>
                    <a:pt x="1847" y="2833"/>
                  </a:lnTo>
                  <a:lnTo>
                    <a:pt x="1857" y="2804"/>
                  </a:lnTo>
                  <a:lnTo>
                    <a:pt x="1857" y="2785"/>
                  </a:lnTo>
                  <a:lnTo>
                    <a:pt x="1857" y="2775"/>
                  </a:lnTo>
                  <a:lnTo>
                    <a:pt x="1866" y="2747"/>
                  </a:lnTo>
                  <a:lnTo>
                    <a:pt x="1866" y="2718"/>
                  </a:lnTo>
                  <a:lnTo>
                    <a:pt x="1885" y="2689"/>
                  </a:lnTo>
                  <a:lnTo>
                    <a:pt x="1895" y="2661"/>
                  </a:lnTo>
                  <a:lnTo>
                    <a:pt x="1905" y="2632"/>
                  </a:lnTo>
                  <a:lnTo>
                    <a:pt x="1914" y="2603"/>
                  </a:lnTo>
                  <a:lnTo>
                    <a:pt x="1933" y="2575"/>
                  </a:lnTo>
                  <a:lnTo>
                    <a:pt x="1943" y="2546"/>
                  </a:lnTo>
                  <a:lnTo>
                    <a:pt x="1962" y="2517"/>
                  </a:lnTo>
                  <a:lnTo>
                    <a:pt x="1972" y="2498"/>
                  </a:lnTo>
                  <a:lnTo>
                    <a:pt x="1991" y="2469"/>
                  </a:lnTo>
                  <a:lnTo>
                    <a:pt x="2000" y="2441"/>
                  </a:lnTo>
                  <a:lnTo>
                    <a:pt x="2019" y="2412"/>
                  </a:lnTo>
                  <a:lnTo>
                    <a:pt x="2039" y="2393"/>
                  </a:lnTo>
                  <a:lnTo>
                    <a:pt x="2058" y="2364"/>
                  </a:lnTo>
                  <a:lnTo>
                    <a:pt x="2067" y="2335"/>
                  </a:lnTo>
                  <a:lnTo>
                    <a:pt x="2096" y="2316"/>
                  </a:lnTo>
                  <a:lnTo>
                    <a:pt x="2106" y="2297"/>
                  </a:lnTo>
                  <a:lnTo>
                    <a:pt x="2125" y="2268"/>
                  </a:lnTo>
                  <a:lnTo>
                    <a:pt x="2144" y="2259"/>
                  </a:lnTo>
                  <a:lnTo>
                    <a:pt x="2163" y="2230"/>
                  </a:lnTo>
                  <a:lnTo>
                    <a:pt x="2173" y="2220"/>
                  </a:lnTo>
                  <a:lnTo>
                    <a:pt x="2182" y="2211"/>
                  </a:lnTo>
                  <a:lnTo>
                    <a:pt x="2220" y="2173"/>
                  </a:lnTo>
                  <a:lnTo>
                    <a:pt x="2230" y="2173"/>
                  </a:lnTo>
                  <a:lnTo>
                    <a:pt x="2268" y="2134"/>
                  </a:lnTo>
                  <a:lnTo>
                    <a:pt x="2287" y="2125"/>
                  </a:lnTo>
                  <a:lnTo>
                    <a:pt x="2316" y="2096"/>
                  </a:lnTo>
                  <a:lnTo>
                    <a:pt x="2335" y="2086"/>
                  </a:lnTo>
                  <a:lnTo>
                    <a:pt x="2364" y="2067"/>
                  </a:lnTo>
                  <a:lnTo>
                    <a:pt x="2383" y="2048"/>
                  </a:lnTo>
                  <a:lnTo>
                    <a:pt x="2412" y="2029"/>
                  </a:lnTo>
                  <a:lnTo>
                    <a:pt x="2431" y="2019"/>
                  </a:lnTo>
                  <a:lnTo>
                    <a:pt x="2460" y="2010"/>
                  </a:lnTo>
                  <a:lnTo>
                    <a:pt x="2479" y="1991"/>
                  </a:lnTo>
                  <a:lnTo>
                    <a:pt x="2507" y="1981"/>
                  </a:lnTo>
                  <a:lnTo>
                    <a:pt x="2536" y="1972"/>
                  </a:lnTo>
                  <a:lnTo>
                    <a:pt x="2565" y="1952"/>
                  </a:lnTo>
                  <a:lnTo>
                    <a:pt x="2594" y="1943"/>
                  </a:lnTo>
                  <a:lnTo>
                    <a:pt x="2622" y="1933"/>
                  </a:lnTo>
                  <a:lnTo>
                    <a:pt x="2651" y="1924"/>
                  </a:lnTo>
                  <a:lnTo>
                    <a:pt x="2680" y="1905"/>
                  </a:lnTo>
                  <a:lnTo>
                    <a:pt x="2708" y="1905"/>
                  </a:lnTo>
                  <a:lnTo>
                    <a:pt x="2737" y="1895"/>
                  </a:lnTo>
                  <a:lnTo>
                    <a:pt x="2766" y="1885"/>
                  </a:lnTo>
                  <a:lnTo>
                    <a:pt x="2804" y="1876"/>
                  </a:lnTo>
                  <a:lnTo>
                    <a:pt x="2833" y="1876"/>
                  </a:lnTo>
                  <a:lnTo>
                    <a:pt x="2862" y="1866"/>
                  </a:lnTo>
                  <a:close/>
                  <a:moveTo>
                    <a:pt x="2507" y="0"/>
                  </a:moveTo>
                  <a:cubicBezTo>
                    <a:pt x="2460" y="0"/>
                    <a:pt x="2421" y="48"/>
                    <a:pt x="2421" y="96"/>
                  </a:cubicBezTo>
                  <a:lnTo>
                    <a:pt x="2421" y="641"/>
                  </a:lnTo>
                  <a:cubicBezTo>
                    <a:pt x="2230" y="699"/>
                    <a:pt x="2039" y="775"/>
                    <a:pt x="1866" y="871"/>
                  </a:cubicBezTo>
                  <a:lnTo>
                    <a:pt x="1483" y="488"/>
                  </a:lnTo>
                  <a:cubicBezTo>
                    <a:pt x="1464" y="469"/>
                    <a:pt x="1440" y="459"/>
                    <a:pt x="1416" y="459"/>
                  </a:cubicBezTo>
                  <a:cubicBezTo>
                    <a:pt x="1393" y="459"/>
                    <a:pt x="1369" y="469"/>
                    <a:pt x="1349" y="488"/>
                  </a:cubicBezTo>
                  <a:lnTo>
                    <a:pt x="479" y="1350"/>
                  </a:lnTo>
                  <a:cubicBezTo>
                    <a:pt x="440" y="1388"/>
                    <a:pt x="440" y="1445"/>
                    <a:pt x="479" y="1484"/>
                  </a:cubicBezTo>
                  <a:lnTo>
                    <a:pt x="871" y="1876"/>
                  </a:lnTo>
                  <a:cubicBezTo>
                    <a:pt x="775" y="2048"/>
                    <a:pt x="699" y="2230"/>
                    <a:pt x="641" y="2421"/>
                  </a:cubicBezTo>
                  <a:lnTo>
                    <a:pt x="96" y="2421"/>
                  </a:lnTo>
                  <a:cubicBezTo>
                    <a:pt x="38" y="2421"/>
                    <a:pt x="0" y="2460"/>
                    <a:pt x="0" y="2517"/>
                  </a:cubicBezTo>
                  <a:lnTo>
                    <a:pt x="0" y="3742"/>
                  </a:lnTo>
                  <a:cubicBezTo>
                    <a:pt x="0" y="3800"/>
                    <a:pt x="38" y="3838"/>
                    <a:pt x="96" y="3838"/>
                  </a:cubicBezTo>
                  <a:lnTo>
                    <a:pt x="641" y="3838"/>
                  </a:lnTo>
                  <a:cubicBezTo>
                    <a:pt x="699" y="4029"/>
                    <a:pt x="775" y="4211"/>
                    <a:pt x="871" y="4383"/>
                  </a:cubicBezTo>
                  <a:lnTo>
                    <a:pt x="479" y="4776"/>
                  </a:lnTo>
                  <a:cubicBezTo>
                    <a:pt x="440" y="4804"/>
                    <a:pt x="440" y="4871"/>
                    <a:pt x="479" y="4900"/>
                  </a:cubicBezTo>
                  <a:lnTo>
                    <a:pt x="1349" y="5771"/>
                  </a:lnTo>
                  <a:cubicBezTo>
                    <a:pt x="1369" y="5790"/>
                    <a:pt x="1393" y="5800"/>
                    <a:pt x="1416" y="5800"/>
                  </a:cubicBezTo>
                  <a:cubicBezTo>
                    <a:pt x="1440" y="5800"/>
                    <a:pt x="1464" y="5790"/>
                    <a:pt x="1483" y="5771"/>
                  </a:cubicBezTo>
                  <a:lnTo>
                    <a:pt x="1866" y="5388"/>
                  </a:lnTo>
                  <a:cubicBezTo>
                    <a:pt x="2039" y="5484"/>
                    <a:pt x="2230" y="5560"/>
                    <a:pt x="2421" y="5618"/>
                  </a:cubicBezTo>
                  <a:lnTo>
                    <a:pt x="2421" y="6163"/>
                  </a:lnTo>
                  <a:cubicBezTo>
                    <a:pt x="2421" y="6211"/>
                    <a:pt x="2460" y="6259"/>
                    <a:pt x="2507" y="6259"/>
                  </a:cubicBezTo>
                  <a:lnTo>
                    <a:pt x="3742" y="6259"/>
                  </a:lnTo>
                  <a:cubicBezTo>
                    <a:pt x="3790" y="6259"/>
                    <a:pt x="3838" y="6211"/>
                    <a:pt x="3838" y="6163"/>
                  </a:cubicBezTo>
                  <a:lnTo>
                    <a:pt x="3838" y="5618"/>
                  </a:lnTo>
                  <a:cubicBezTo>
                    <a:pt x="4029" y="5560"/>
                    <a:pt x="4211" y="5484"/>
                    <a:pt x="4383" y="5388"/>
                  </a:cubicBezTo>
                  <a:lnTo>
                    <a:pt x="4766" y="5771"/>
                  </a:lnTo>
                  <a:cubicBezTo>
                    <a:pt x="4785" y="5790"/>
                    <a:pt x="4809" y="5800"/>
                    <a:pt x="4833" y="5800"/>
                  </a:cubicBezTo>
                  <a:cubicBezTo>
                    <a:pt x="4857" y="5800"/>
                    <a:pt x="4881" y="5790"/>
                    <a:pt x="4900" y="5771"/>
                  </a:cubicBezTo>
                  <a:lnTo>
                    <a:pt x="5771" y="4900"/>
                  </a:lnTo>
                  <a:cubicBezTo>
                    <a:pt x="5809" y="4871"/>
                    <a:pt x="5809" y="4804"/>
                    <a:pt x="5771" y="4776"/>
                  </a:cubicBezTo>
                  <a:lnTo>
                    <a:pt x="5388" y="4383"/>
                  </a:lnTo>
                  <a:cubicBezTo>
                    <a:pt x="5484" y="4211"/>
                    <a:pt x="5560" y="4029"/>
                    <a:pt x="5608" y="3838"/>
                  </a:cubicBezTo>
                  <a:lnTo>
                    <a:pt x="6163" y="3838"/>
                  </a:lnTo>
                  <a:cubicBezTo>
                    <a:pt x="6211" y="3838"/>
                    <a:pt x="6249" y="3800"/>
                    <a:pt x="6249" y="3742"/>
                  </a:cubicBezTo>
                  <a:lnTo>
                    <a:pt x="6249" y="2517"/>
                  </a:lnTo>
                  <a:cubicBezTo>
                    <a:pt x="6249" y="2460"/>
                    <a:pt x="6211" y="2421"/>
                    <a:pt x="6163" y="2421"/>
                  </a:cubicBezTo>
                  <a:lnTo>
                    <a:pt x="5608" y="2421"/>
                  </a:lnTo>
                  <a:cubicBezTo>
                    <a:pt x="5560" y="2230"/>
                    <a:pt x="5484" y="2048"/>
                    <a:pt x="5388" y="1876"/>
                  </a:cubicBezTo>
                  <a:lnTo>
                    <a:pt x="5771" y="1484"/>
                  </a:lnTo>
                  <a:cubicBezTo>
                    <a:pt x="5809" y="1445"/>
                    <a:pt x="5809" y="1388"/>
                    <a:pt x="5771" y="1350"/>
                  </a:cubicBezTo>
                  <a:lnTo>
                    <a:pt x="4900" y="488"/>
                  </a:lnTo>
                  <a:cubicBezTo>
                    <a:pt x="4881" y="469"/>
                    <a:pt x="4857" y="459"/>
                    <a:pt x="4833" y="459"/>
                  </a:cubicBezTo>
                  <a:cubicBezTo>
                    <a:pt x="4809" y="459"/>
                    <a:pt x="4785" y="469"/>
                    <a:pt x="4766" y="488"/>
                  </a:cubicBezTo>
                  <a:lnTo>
                    <a:pt x="4383" y="871"/>
                  </a:lnTo>
                  <a:cubicBezTo>
                    <a:pt x="4211" y="775"/>
                    <a:pt x="4029" y="699"/>
                    <a:pt x="3838" y="641"/>
                  </a:cubicBezTo>
                  <a:lnTo>
                    <a:pt x="3838" y="96"/>
                  </a:lnTo>
                  <a:cubicBezTo>
                    <a:pt x="3838" y="48"/>
                    <a:pt x="3790" y="0"/>
                    <a:pt x="3742"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2" name="Google Shape;10002;p78"/>
            <p:cNvSpPr/>
            <p:nvPr/>
          </p:nvSpPr>
          <p:spPr>
            <a:xfrm>
              <a:off x="2658895" y="4028167"/>
              <a:ext cx="36711" cy="66622"/>
            </a:xfrm>
            <a:custGeom>
              <a:avLst/>
              <a:gdLst/>
              <a:ahLst/>
              <a:cxnLst/>
              <a:rect l="l" t="t" r="r" b="b"/>
              <a:pathLst>
                <a:path w="1398" h="2537" extrusionOk="0">
                  <a:moveTo>
                    <a:pt x="1015" y="1"/>
                  </a:moveTo>
                  <a:lnTo>
                    <a:pt x="977" y="10"/>
                  </a:lnTo>
                  <a:lnTo>
                    <a:pt x="948" y="20"/>
                  </a:lnTo>
                  <a:lnTo>
                    <a:pt x="919" y="29"/>
                  </a:lnTo>
                  <a:lnTo>
                    <a:pt x="891" y="39"/>
                  </a:lnTo>
                  <a:lnTo>
                    <a:pt x="852" y="49"/>
                  </a:lnTo>
                  <a:lnTo>
                    <a:pt x="833" y="58"/>
                  </a:lnTo>
                  <a:lnTo>
                    <a:pt x="795" y="68"/>
                  </a:lnTo>
                  <a:lnTo>
                    <a:pt x="776" y="77"/>
                  </a:lnTo>
                  <a:lnTo>
                    <a:pt x="738" y="96"/>
                  </a:lnTo>
                  <a:lnTo>
                    <a:pt x="718" y="106"/>
                  </a:lnTo>
                  <a:lnTo>
                    <a:pt x="690" y="125"/>
                  </a:lnTo>
                  <a:lnTo>
                    <a:pt x="661" y="135"/>
                  </a:lnTo>
                  <a:lnTo>
                    <a:pt x="632" y="154"/>
                  </a:lnTo>
                  <a:lnTo>
                    <a:pt x="613" y="163"/>
                  </a:lnTo>
                  <a:lnTo>
                    <a:pt x="584" y="183"/>
                  </a:lnTo>
                  <a:lnTo>
                    <a:pt x="565" y="192"/>
                  </a:lnTo>
                  <a:lnTo>
                    <a:pt x="537" y="211"/>
                  </a:lnTo>
                  <a:lnTo>
                    <a:pt x="517" y="230"/>
                  </a:lnTo>
                  <a:lnTo>
                    <a:pt x="489" y="250"/>
                  </a:lnTo>
                  <a:lnTo>
                    <a:pt x="479" y="259"/>
                  </a:lnTo>
                  <a:lnTo>
                    <a:pt x="431" y="297"/>
                  </a:lnTo>
                  <a:lnTo>
                    <a:pt x="383" y="336"/>
                  </a:lnTo>
                  <a:lnTo>
                    <a:pt x="374" y="355"/>
                  </a:lnTo>
                  <a:lnTo>
                    <a:pt x="364" y="364"/>
                  </a:lnTo>
                  <a:lnTo>
                    <a:pt x="345" y="384"/>
                  </a:lnTo>
                  <a:lnTo>
                    <a:pt x="336" y="403"/>
                  </a:lnTo>
                  <a:lnTo>
                    <a:pt x="307" y="422"/>
                  </a:lnTo>
                  <a:lnTo>
                    <a:pt x="269" y="451"/>
                  </a:lnTo>
                  <a:lnTo>
                    <a:pt x="249" y="479"/>
                  </a:lnTo>
                  <a:lnTo>
                    <a:pt x="230" y="498"/>
                  </a:lnTo>
                  <a:lnTo>
                    <a:pt x="211" y="527"/>
                  </a:lnTo>
                  <a:lnTo>
                    <a:pt x="192" y="556"/>
                  </a:lnTo>
                  <a:lnTo>
                    <a:pt x="173" y="585"/>
                  </a:lnTo>
                  <a:lnTo>
                    <a:pt x="163" y="604"/>
                  </a:lnTo>
                  <a:lnTo>
                    <a:pt x="144" y="632"/>
                  </a:lnTo>
                  <a:lnTo>
                    <a:pt x="135" y="661"/>
                  </a:lnTo>
                  <a:lnTo>
                    <a:pt x="115" y="690"/>
                  </a:lnTo>
                  <a:lnTo>
                    <a:pt x="106" y="719"/>
                  </a:lnTo>
                  <a:lnTo>
                    <a:pt x="96" y="747"/>
                  </a:lnTo>
                  <a:lnTo>
                    <a:pt x="77" y="776"/>
                  </a:lnTo>
                  <a:lnTo>
                    <a:pt x="68" y="805"/>
                  </a:lnTo>
                  <a:lnTo>
                    <a:pt x="58" y="833"/>
                  </a:lnTo>
                  <a:lnTo>
                    <a:pt x="48" y="862"/>
                  </a:lnTo>
                  <a:lnTo>
                    <a:pt x="39" y="891"/>
                  </a:lnTo>
                  <a:lnTo>
                    <a:pt x="29" y="919"/>
                  </a:lnTo>
                  <a:lnTo>
                    <a:pt x="29" y="929"/>
                  </a:lnTo>
                  <a:lnTo>
                    <a:pt x="29" y="948"/>
                  </a:lnTo>
                  <a:lnTo>
                    <a:pt x="10" y="986"/>
                  </a:lnTo>
                  <a:lnTo>
                    <a:pt x="10" y="1015"/>
                  </a:lnTo>
                  <a:cubicBezTo>
                    <a:pt x="10" y="1025"/>
                    <a:pt x="10" y="1034"/>
                    <a:pt x="1" y="1053"/>
                  </a:cubicBezTo>
                  <a:lnTo>
                    <a:pt x="1" y="1073"/>
                  </a:lnTo>
                  <a:cubicBezTo>
                    <a:pt x="1" y="1092"/>
                    <a:pt x="1" y="1111"/>
                    <a:pt x="1" y="1130"/>
                  </a:cubicBezTo>
                  <a:lnTo>
                    <a:pt x="1" y="1168"/>
                  </a:lnTo>
                  <a:lnTo>
                    <a:pt x="1" y="1264"/>
                  </a:lnTo>
                  <a:lnTo>
                    <a:pt x="1" y="1341"/>
                  </a:lnTo>
                  <a:lnTo>
                    <a:pt x="1" y="1360"/>
                  </a:lnTo>
                  <a:cubicBezTo>
                    <a:pt x="1" y="1379"/>
                    <a:pt x="1" y="1408"/>
                    <a:pt x="1" y="1427"/>
                  </a:cubicBezTo>
                  <a:lnTo>
                    <a:pt x="1" y="1436"/>
                  </a:lnTo>
                  <a:cubicBezTo>
                    <a:pt x="58" y="1819"/>
                    <a:pt x="278" y="2164"/>
                    <a:pt x="604" y="2365"/>
                  </a:cubicBezTo>
                  <a:lnTo>
                    <a:pt x="613" y="2374"/>
                  </a:lnTo>
                  <a:lnTo>
                    <a:pt x="623" y="2374"/>
                  </a:lnTo>
                  <a:lnTo>
                    <a:pt x="632" y="2384"/>
                  </a:lnTo>
                  <a:lnTo>
                    <a:pt x="680" y="2403"/>
                  </a:lnTo>
                  <a:lnTo>
                    <a:pt x="699" y="2412"/>
                  </a:lnTo>
                  <a:lnTo>
                    <a:pt x="709" y="2412"/>
                  </a:lnTo>
                  <a:lnTo>
                    <a:pt x="776" y="2451"/>
                  </a:lnTo>
                  <a:lnTo>
                    <a:pt x="804" y="2460"/>
                  </a:lnTo>
                  <a:lnTo>
                    <a:pt x="852" y="2479"/>
                  </a:lnTo>
                  <a:lnTo>
                    <a:pt x="862" y="2479"/>
                  </a:lnTo>
                  <a:lnTo>
                    <a:pt x="910" y="2499"/>
                  </a:lnTo>
                  <a:lnTo>
                    <a:pt x="948" y="2508"/>
                  </a:lnTo>
                  <a:lnTo>
                    <a:pt x="996" y="2518"/>
                  </a:lnTo>
                  <a:lnTo>
                    <a:pt x="1025" y="2527"/>
                  </a:lnTo>
                  <a:lnTo>
                    <a:pt x="1111" y="2537"/>
                  </a:lnTo>
                  <a:lnTo>
                    <a:pt x="1398" y="2537"/>
                  </a:lnTo>
                  <a:lnTo>
                    <a:pt x="1321" y="2527"/>
                  </a:lnTo>
                  <a:lnTo>
                    <a:pt x="1283" y="2518"/>
                  </a:lnTo>
                  <a:lnTo>
                    <a:pt x="1245" y="2508"/>
                  </a:lnTo>
                  <a:lnTo>
                    <a:pt x="1235" y="2508"/>
                  </a:lnTo>
                  <a:lnTo>
                    <a:pt x="1197" y="2499"/>
                  </a:lnTo>
                  <a:lnTo>
                    <a:pt x="1149" y="2479"/>
                  </a:lnTo>
                  <a:lnTo>
                    <a:pt x="1139" y="2479"/>
                  </a:lnTo>
                  <a:lnTo>
                    <a:pt x="1101" y="2460"/>
                  </a:lnTo>
                  <a:lnTo>
                    <a:pt x="1063" y="2451"/>
                  </a:lnTo>
                  <a:lnTo>
                    <a:pt x="996" y="2412"/>
                  </a:lnTo>
                  <a:lnTo>
                    <a:pt x="986" y="2412"/>
                  </a:lnTo>
                  <a:lnTo>
                    <a:pt x="967" y="2403"/>
                  </a:lnTo>
                  <a:lnTo>
                    <a:pt x="919" y="2384"/>
                  </a:lnTo>
                  <a:lnTo>
                    <a:pt x="910" y="2374"/>
                  </a:lnTo>
                  <a:lnTo>
                    <a:pt x="900" y="2374"/>
                  </a:lnTo>
                  <a:lnTo>
                    <a:pt x="891" y="2365"/>
                  </a:lnTo>
                  <a:cubicBezTo>
                    <a:pt x="565" y="2164"/>
                    <a:pt x="345" y="1819"/>
                    <a:pt x="288" y="1436"/>
                  </a:cubicBezTo>
                  <a:lnTo>
                    <a:pt x="288" y="1427"/>
                  </a:lnTo>
                  <a:cubicBezTo>
                    <a:pt x="288" y="1398"/>
                    <a:pt x="288" y="1379"/>
                    <a:pt x="288" y="1360"/>
                  </a:cubicBezTo>
                  <a:lnTo>
                    <a:pt x="288" y="1341"/>
                  </a:lnTo>
                  <a:lnTo>
                    <a:pt x="288" y="1264"/>
                  </a:lnTo>
                  <a:lnTo>
                    <a:pt x="288" y="1168"/>
                  </a:lnTo>
                  <a:lnTo>
                    <a:pt x="288" y="1130"/>
                  </a:lnTo>
                  <a:cubicBezTo>
                    <a:pt x="288" y="1111"/>
                    <a:pt x="288" y="1092"/>
                    <a:pt x="288" y="1073"/>
                  </a:cubicBezTo>
                  <a:lnTo>
                    <a:pt x="288" y="1053"/>
                  </a:lnTo>
                  <a:cubicBezTo>
                    <a:pt x="288" y="1034"/>
                    <a:pt x="288" y="1025"/>
                    <a:pt x="297" y="1015"/>
                  </a:cubicBezTo>
                  <a:lnTo>
                    <a:pt x="297" y="986"/>
                  </a:lnTo>
                  <a:lnTo>
                    <a:pt x="307" y="948"/>
                  </a:lnTo>
                  <a:lnTo>
                    <a:pt x="307" y="929"/>
                  </a:lnTo>
                  <a:lnTo>
                    <a:pt x="307" y="919"/>
                  </a:lnTo>
                  <a:lnTo>
                    <a:pt x="316" y="891"/>
                  </a:lnTo>
                  <a:lnTo>
                    <a:pt x="326" y="862"/>
                  </a:lnTo>
                  <a:lnTo>
                    <a:pt x="336" y="833"/>
                  </a:lnTo>
                  <a:lnTo>
                    <a:pt x="345" y="805"/>
                  </a:lnTo>
                  <a:lnTo>
                    <a:pt x="355" y="776"/>
                  </a:lnTo>
                  <a:lnTo>
                    <a:pt x="374" y="747"/>
                  </a:lnTo>
                  <a:lnTo>
                    <a:pt x="383" y="719"/>
                  </a:lnTo>
                  <a:lnTo>
                    <a:pt x="393" y="690"/>
                  </a:lnTo>
                  <a:lnTo>
                    <a:pt x="412" y="661"/>
                  </a:lnTo>
                  <a:lnTo>
                    <a:pt x="422" y="632"/>
                  </a:lnTo>
                  <a:lnTo>
                    <a:pt x="441" y="604"/>
                  </a:lnTo>
                  <a:lnTo>
                    <a:pt x="450" y="585"/>
                  </a:lnTo>
                  <a:lnTo>
                    <a:pt x="470" y="556"/>
                  </a:lnTo>
                  <a:lnTo>
                    <a:pt x="489" y="527"/>
                  </a:lnTo>
                  <a:lnTo>
                    <a:pt x="508" y="498"/>
                  </a:lnTo>
                  <a:lnTo>
                    <a:pt x="527" y="479"/>
                  </a:lnTo>
                  <a:lnTo>
                    <a:pt x="546" y="451"/>
                  </a:lnTo>
                  <a:lnTo>
                    <a:pt x="556" y="431"/>
                  </a:lnTo>
                  <a:lnTo>
                    <a:pt x="584" y="412"/>
                  </a:lnTo>
                  <a:lnTo>
                    <a:pt x="613" y="384"/>
                  </a:lnTo>
                  <a:lnTo>
                    <a:pt x="632" y="364"/>
                  </a:lnTo>
                  <a:lnTo>
                    <a:pt x="642" y="355"/>
                  </a:lnTo>
                  <a:lnTo>
                    <a:pt x="651" y="336"/>
                  </a:lnTo>
                  <a:lnTo>
                    <a:pt x="690" y="297"/>
                  </a:lnTo>
                  <a:lnTo>
                    <a:pt x="699" y="297"/>
                  </a:lnTo>
                  <a:lnTo>
                    <a:pt x="738" y="259"/>
                  </a:lnTo>
                  <a:lnTo>
                    <a:pt x="757" y="250"/>
                  </a:lnTo>
                  <a:lnTo>
                    <a:pt x="785" y="230"/>
                  </a:lnTo>
                  <a:lnTo>
                    <a:pt x="804" y="211"/>
                  </a:lnTo>
                  <a:lnTo>
                    <a:pt x="833" y="192"/>
                  </a:lnTo>
                  <a:lnTo>
                    <a:pt x="852" y="183"/>
                  </a:lnTo>
                  <a:lnTo>
                    <a:pt x="881" y="163"/>
                  </a:lnTo>
                  <a:lnTo>
                    <a:pt x="900" y="154"/>
                  </a:lnTo>
                  <a:lnTo>
                    <a:pt x="929" y="135"/>
                  </a:lnTo>
                  <a:lnTo>
                    <a:pt x="948" y="125"/>
                  </a:lnTo>
                  <a:lnTo>
                    <a:pt x="977" y="106"/>
                  </a:lnTo>
                  <a:lnTo>
                    <a:pt x="1005" y="96"/>
                  </a:lnTo>
                  <a:lnTo>
                    <a:pt x="1034" y="77"/>
                  </a:lnTo>
                  <a:lnTo>
                    <a:pt x="1063" y="68"/>
                  </a:lnTo>
                  <a:lnTo>
                    <a:pt x="1092" y="58"/>
                  </a:lnTo>
                  <a:lnTo>
                    <a:pt x="1120" y="49"/>
                  </a:lnTo>
                  <a:lnTo>
                    <a:pt x="1149" y="39"/>
                  </a:lnTo>
                  <a:lnTo>
                    <a:pt x="1178" y="29"/>
                  </a:lnTo>
                  <a:lnTo>
                    <a:pt x="1216" y="20"/>
                  </a:lnTo>
                  <a:lnTo>
                    <a:pt x="1245" y="10"/>
                  </a:lnTo>
                  <a:lnTo>
                    <a:pt x="1273" y="1"/>
                  </a:lnTo>
                  <a:close/>
                </a:path>
              </a:pathLst>
            </a:custGeom>
            <a:solidFill>
              <a:srgbClr val="AAB6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003" name="Google Shape;10003;p78"/>
          <p:cNvGrpSpPr/>
          <p:nvPr/>
        </p:nvGrpSpPr>
        <p:grpSpPr>
          <a:xfrm>
            <a:off x="3545301" y="2423523"/>
            <a:ext cx="358134" cy="356637"/>
            <a:chOff x="3545301" y="2423523"/>
            <a:chExt cx="358134" cy="356637"/>
          </a:xfrm>
        </p:grpSpPr>
        <p:sp>
          <p:nvSpPr>
            <p:cNvPr id="10004" name="Google Shape;10004;p78"/>
            <p:cNvSpPr/>
            <p:nvPr/>
          </p:nvSpPr>
          <p:spPr>
            <a:xfrm>
              <a:off x="3545301" y="2633630"/>
              <a:ext cx="64600" cy="146531"/>
            </a:xfrm>
            <a:custGeom>
              <a:avLst/>
              <a:gdLst/>
              <a:ahLst/>
              <a:cxnLst/>
              <a:rect l="l" t="t" r="r" b="b"/>
              <a:pathLst>
                <a:path w="2460" h="5580" extrusionOk="0">
                  <a:moveTo>
                    <a:pt x="354" y="0"/>
                  </a:moveTo>
                  <a:cubicBezTo>
                    <a:pt x="153" y="0"/>
                    <a:pt x="0" y="154"/>
                    <a:pt x="0" y="345"/>
                  </a:cubicBezTo>
                  <a:lnTo>
                    <a:pt x="0" y="5580"/>
                  </a:lnTo>
                  <a:lnTo>
                    <a:pt x="2460" y="5580"/>
                  </a:lnTo>
                  <a:lnTo>
                    <a:pt x="2460" y="345"/>
                  </a:lnTo>
                  <a:cubicBezTo>
                    <a:pt x="2460" y="154"/>
                    <a:pt x="2306" y="0"/>
                    <a:pt x="2115" y="0"/>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5" name="Google Shape;10005;p78"/>
            <p:cNvSpPr/>
            <p:nvPr/>
          </p:nvSpPr>
          <p:spPr>
            <a:xfrm>
              <a:off x="3545301" y="2633630"/>
              <a:ext cx="30934" cy="146531"/>
            </a:xfrm>
            <a:custGeom>
              <a:avLst/>
              <a:gdLst/>
              <a:ahLst/>
              <a:cxnLst/>
              <a:rect l="l" t="t" r="r" b="b"/>
              <a:pathLst>
                <a:path w="1178" h="5580" extrusionOk="0">
                  <a:moveTo>
                    <a:pt x="354" y="0"/>
                  </a:moveTo>
                  <a:cubicBezTo>
                    <a:pt x="153" y="0"/>
                    <a:pt x="0" y="154"/>
                    <a:pt x="0" y="345"/>
                  </a:cubicBezTo>
                  <a:lnTo>
                    <a:pt x="0" y="5580"/>
                  </a:lnTo>
                  <a:lnTo>
                    <a:pt x="833" y="5580"/>
                  </a:lnTo>
                  <a:lnTo>
                    <a:pt x="833" y="345"/>
                  </a:lnTo>
                  <a:cubicBezTo>
                    <a:pt x="833" y="154"/>
                    <a:pt x="986" y="0"/>
                    <a:pt x="1177"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6" name="Google Shape;10006;p78"/>
            <p:cNvSpPr/>
            <p:nvPr/>
          </p:nvSpPr>
          <p:spPr>
            <a:xfrm>
              <a:off x="3643041" y="2597181"/>
              <a:ext cx="64888" cy="182980"/>
            </a:xfrm>
            <a:custGeom>
              <a:avLst/>
              <a:gdLst/>
              <a:ahLst/>
              <a:cxnLst/>
              <a:rect l="l" t="t" r="r" b="b"/>
              <a:pathLst>
                <a:path w="2471" h="6968" extrusionOk="0">
                  <a:moveTo>
                    <a:pt x="355" y="1"/>
                  </a:moveTo>
                  <a:cubicBezTo>
                    <a:pt x="164" y="10"/>
                    <a:pt x="1" y="163"/>
                    <a:pt x="1" y="355"/>
                  </a:cubicBezTo>
                  <a:lnTo>
                    <a:pt x="1" y="6968"/>
                  </a:lnTo>
                  <a:lnTo>
                    <a:pt x="2470" y="6968"/>
                  </a:lnTo>
                  <a:lnTo>
                    <a:pt x="2470" y="355"/>
                  </a:lnTo>
                  <a:cubicBezTo>
                    <a:pt x="2460" y="163"/>
                    <a:pt x="2307" y="10"/>
                    <a:pt x="2116" y="1"/>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7" name="Google Shape;10007;p78"/>
            <p:cNvSpPr/>
            <p:nvPr/>
          </p:nvSpPr>
          <p:spPr>
            <a:xfrm>
              <a:off x="3643041" y="2597181"/>
              <a:ext cx="30961" cy="182980"/>
            </a:xfrm>
            <a:custGeom>
              <a:avLst/>
              <a:gdLst/>
              <a:ahLst/>
              <a:cxnLst/>
              <a:rect l="l" t="t" r="r" b="b"/>
              <a:pathLst>
                <a:path w="1179" h="6968" extrusionOk="0">
                  <a:moveTo>
                    <a:pt x="355" y="1"/>
                  </a:moveTo>
                  <a:cubicBezTo>
                    <a:pt x="154" y="10"/>
                    <a:pt x="1" y="163"/>
                    <a:pt x="1" y="355"/>
                  </a:cubicBezTo>
                  <a:lnTo>
                    <a:pt x="1" y="6968"/>
                  </a:lnTo>
                  <a:lnTo>
                    <a:pt x="824" y="6968"/>
                  </a:lnTo>
                  <a:lnTo>
                    <a:pt x="824" y="355"/>
                  </a:lnTo>
                  <a:cubicBezTo>
                    <a:pt x="824" y="163"/>
                    <a:pt x="977" y="10"/>
                    <a:pt x="1178"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8" name="Google Shape;10008;p78"/>
            <p:cNvSpPr/>
            <p:nvPr/>
          </p:nvSpPr>
          <p:spPr>
            <a:xfrm>
              <a:off x="3740807" y="2560994"/>
              <a:ext cx="65125" cy="219166"/>
            </a:xfrm>
            <a:custGeom>
              <a:avLst/>
              <a:gdLst/>
              <a:ahLst/>
              <a:cxnLst/>
              <a:rect l="l" t="t" r="r" b="b"/>
              <a:pathLst>
                <a:path w="2480" h="8346" extrusionOk="0">
                  <a:moveTo>
                    <a:pt x="355" y="1"/>
                  </a:moveTo>
                  <a:cubicBezTo>
                    <a:pt x="163" y="1"/>
                    <a:pt x="10" y="163"/>
                    <a:pt x="1" y="355"/>
                  </a:cubicBezTo>
                  <a:lnTo>
                    <a:pt x="1" y="8346"/>
                  </a:lnTo>
                  <a:lnTo>
                    <a:pt x="2479" y="8346"/>
                  </a:lnTo>
                  <a:lnTo>
                    <a:pt x="2479" y="355"/>
                  </a:lnTo>
                  <a:cubicBezTo>
                    <a:pt x="2470" y="154"/>
                    <a:pt x="2307" y="1"/>
                    <a:pt x="2116" y="1"/>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09" name="Google Shape;10009;p78"/>
            <p:cNvSpPr/>
            <p:nvPr/>
          </p:nvSpPr>
          <p:spPr>
            <a:xfrm>
              <a:off x="3740807" y="2560994"/>
              <a:ext cx="30934" cy="219166"/>
            </a:xfrm>
            <a:custGeom>
              <a:avLst/>
              <a:gdLst/>
              <a:ahLst/>
              <a:cxnLst/>
              <a:rect l="l" t="t" r="r" b="b"/>
              <a:pathLst>
                <a:path w="1178" h="8346" extrusionOk="0">
                  <a:moveTo>
                    <a:pt x="355" y="1"/>
                  </a:moveTo>
                  <a:cubicBezTo>
                    <a:pt x="163" y="1"/>
                    <a:pt x="10" y="163"/>
                    <a:pt x="1" y="355"/>
                  </a:cubicBezTo>
                  <a:lnTo>
                    <a:pt x="1" y="8346"/>
                  </a:lnTo>
                  <a:lnTo>
                    <a:pt x="824" y="8346"/>
                  </a:lnTo>
                  <a:lnTo>
                    <a:pt x="824" y="355"/>
                  </a:lnTo>
                  <a:cubicBezTo>
                    <a:pt x="833" y="163"/>
                    <a:pt x="986" y="1"/>
                    <a:pt x="1178" y="1"/>
                  </a:cubicBezTo>
                  <a:close/>
                </a:path>
              </a:pathLst>
            </a:custGeom>
            <a:solidFill>
              <a:srgbClr val="A9B7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0" name="Google Shape;10010;p78"/>
            <p:cNvSpPr/>
            <p:nvPr/>
          </p:nvSpPr>
          <p:spPr>
            <a:xfrm>
              <a:off x="3838573" y="2524808"/>
              <a:ext cx="64862" cy="255352"/>
            </a:xfrm>
            <a:custGeom>
              <a:avLst/>
              <a:gdLst/>
              <a:ahLst/>
              <a:cxnLst/>
              <a:rect l="l" t="t" r="r" b="b"/>
              <a:pathLst>
                <a:path w="2470" h="9724" extrusionOk="0">
                  <a:moveTo>
                    <a:pt x="355" y="0"/>
                  </a:moveTo>
                  <a:cubicBezTo>
                    <a:pt x="163" y="0"/>
                    <a:pt x="10" y="163"/>
                    <a:pt x="1" y="355"/>
                  </a:cubicBezTo>
                  <a:lnTo>
                    <a:pt x="1" y="9724"/>
                  </a:lnTo>
                  <a:lnTo>
                    <a:pt x="2470" y="9724"/>
                  </a:lnTo>
                  <a:lnTo>
                    <a:pt x="2470" y="355"/>
                  </a:lnTo>
                  <a:cubicBezTo>
                    <a:pt x="2470" y="163"/>
                    <a:pt x="2307" y="0"/>
                    <a:pt x="2116"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1" name="Google Shape;10011;p78"/>
            <p:cNvSpPr/>
            <p:nvPr/>
          </p:nvSpPr>
          <p:spPr>
            <a:xfrm>
              <a:off x="3838835" y="2524808"/>
              <a:ext cx="30934" cy="255352"/>
            </a:xfrm>
            <a:custGeom>
              <a:avLst/>
              <a:gdLst/>
              <a:ahLst/>
              <a:cxnLst/>
              <a:rect l="l" t="t" r="r" b="b"/>
              <a:pathLst>
                <a:path w="1178" h="9724" extrusionOk="0">
                  <a:moveTo>
                    <a:pt x="354" y="0"/>
                  </a:moveTo>
                  <a:cubicBezTo>
                    <a:pt x="153" y="0"/>
                    <a:pt x="0" y="163"/>
                    <a:pt x="0" y="355"/>
                  </a:cubicBezTo>
                  <a:lnTo>
                    <a:pt x="0" y="9724"/>
                  </a:lnTo>
                  <a:lnTo>
                    <a:pt x="823" y="9724"/>
                  </a:lnTo>
                  <a:lnTo>
                    <a:pt x="823" y="355"/>
                  </a:lnTo>
                  <a:cubicBezTo>
                    <a:pt x="823" y="154"/>
                    <a:pt x="976" y="0"/>
                    <a:pt x="1177" y="0"/>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2" name="Google Shape;10012;p78"/>
            <p:cNvSpPr/>
            <p:nvPr/>
          </p:nvSpPr>
          <p:spPr>
            <a:xfrm>
              <a:off x="3560873" y="2423523"/>
              <a:ext cx="332767" cy="134241"/>
            </a:xfrm>
            <a:custGeom>
              <a:avLst/>
              <a:gdLst/>
              <a:ahLst/>
              <a:cxnLst/>
              <a:rect l="l" t="t" r="r" b="b"/>
              <a:pathLst>
                <a:path w="12672" h="5112" extrusionOk="0">
                  <a:moveTo>
                    <a:pt x="10171" y="0"/>
                  </a:moveTo>
                  <a:cubicBezTo>
                    <a:pt x="9996" y="0"/>
                    <a:pt x="9889" y="205"/>
                    <a:pt x="9992" y="355"/>
                  </a:cubicBezTo>
                  <a:lnTo>
                    <a:pt x="10355" y="872"/>
                  </a:lnTo>
                  <a:cubicBezTo>
                    <a:pt x="9140" y="1599"/>
                    <a:pt x="5274" y="3628"/>
                    <a:pt x="0" y="3628"/>
                  </a:cubicBezTo>
                  <a:lnTo>
                    <a:pt x="0" y="5111"/>
                  </a:lnTo>
                  <a:cubicBezTo>
                    <a:pt x="2871" y="5102"/>
                    <a:pt x="5714" y="4547"/>
                    <a:pt x="8374" y="3484"/>
                  </a:cubicBezTo>
                  <a:cubicBezTo>
                    <a:pt x="9351" y="3092"/>
                    <a:pt x="10298" y="2633"/>
                    <a:pt x="11207" y="2087"/>
                  </a:cubicBezTo>
                  <a:lnTo>
                    <a:pt x="11523" y="2546"/>
                  </a:lnTo>
                  <a:cubicBezTo>
                    <a:pt x="11568" y="2612"/>
                    <a:pt x="11636" y="2642"/>
                    <a:pt x="11703" y="2642"/>
                  </a:cubicBezTo>
                  <a:cubicBezTo>
                    <a:pt x="11793" y="2642"/>
                    <a:pt x="11883" y="2588"/>
                    <a:pt x="11915" y="2489"/>
                  </a:cubicBezTo>
                  <a:lnTo>
                    <a:pt x="12624" y="374"/>
                  </a:lnTo>
                  <a:cubicBezTo>
                    <a:pt x="12671" y="230"/>
                    <a:pt x="12566" y="77"/>
                    <a:pt x="12413" y="77"/>
                  </a:cubicBezTo>
                  <a:lnTo>
                    <a:pt x="10183" y="1"/>
                  </a:lnTo>
                  <a:cubicBezTo>
                    <a:pt x="10179" y="0"/>
                    <a:pt x="10175" y="0"/>
                    <a:pt x="10171"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013" name="Google Shape;10013;p78"/>
          <p:cNvGrpSpPr/>
          <p:nvPr/>
        </p:nvGrpSpPr>
        <p:grpSpPr>
          <a:xfrm>
            <a:off x="5766424" y="4275195"/>
            <a:ext cx="358160" cy="356926"/>
            <a:chOff x="5766424" y="4275195"/>
            <a:chExt cx="358160" cy="356926"/>
          </a:xfrm>
        </p:grpSpPr>
        <p:sp>
          <p:nvSpPr>
            <p:cNvPr id="10014" name="Google Shape;10014;p78"/>
            <p:cNvSpPr/>
            <p:nvPr/>
          </p:nvSpPr>
          <p:spPr>
            <a:xfrm>
              <a:off x="5766424" y="4485327"/>
              <a:ext cx="64862" cy="146793"/>
            </a:xfrm>
            <a:custGeom>
              <a:avLst/>
              <a:gdLst/>
              <a:ahLst/>
              <a:cxnLst/>
              <a:rect l="l" t="t" r="r" b="b"/>
              <a:pathLst>
                <a:path w="2470" h="5590" extrusionOk="0">
                  <a:moveTo>
                    <a:pt x="354" y="0"/>
                  </a:moveTo>
                  <a:cubicBezTo>
                    <a:pt x="163" y="0"/>
                    <a:pt x="0" y="153"/>
                    <a:pt x="0" y="354"/>
                  </a:cubicBezTo>
                  <a:lnTo>
                    <a:pt x="0" y="5589"/>
                  </a:lnTo>
                  <a:lnTo>
                    <a:pt x="2469" y="5589"/>
                  </a:lnTo>
                  <a:lnTo>
                    <a:pt x="2469" y="354"/>
                  </a:lnTo>
                  <a:cubicBezTo>
                    <a:pt x="2460" y="153"/>
                    <a:pt x="2307" y="0"/>
                    <a:pt x="2115" y="0"/>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5" name="Google Shape;10015;p78"/>
            <p:cNvSpPr/>
            <p:nvPr/>
          </p:nvSpPr>
          <p:spPr>
            <a:xfrm>
              <a:off x="5766661" y="4485327"/>
              <a:ext cx="30961" cy="146793"/>
            </a:xfrm>
            <a:custGeom>
              <a:avLst/>
              <a:gdLst/>
              <a:ahLst/>
              <a:cxnLst/>
              <a:rect l="l" t="t" r="r" b="b"/>
              <a:pathLst>
                <a:path w="1179" h="5590" extrusionOk="0">
                  <a:moveTo>
                    <a:pt x="355" y="0"/>
                  </a:moveTo>
                  <a:cubicBezTo>
                    <a:pt x="154" y="0"/>
                    <a:pt x="1" y="153"/>
                    <a:pt x="1" y="354"/>
                  </a:cubicBezTo>
                  <a:lnTo>
                    <a:pt x="1" y="5589"/>
                  </a:lnTo>
                  <a:lnTo>
                    <a:pt x="814" y="5589"/>
                  </a:lnTo>
                  <a:lnTo>
                    <a:pt x="814" y="354"/>
                  </a:lnTo>
                  <a:cubicBezTo>
                    <a:pt x="814" y="153"/>
                    <a:pt x="977" y="0"/>
                    <a:pt x="1178"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6" name="Google Shape;10016;p78"/>
            <p:cNvSpPr/>
            <p:nvPr/>
          </p:nvSpPr>
          <p:spPr>
            <a:xfrm>
              <a:off x="5864190" y="4449115"/>
              <a:ext cx="64862" cy="183006"/>
            </a:xfrm>
            <a:custGeom>
              <a:avLst/>
              <a:gdLst/>
              <a:ahLst/>
              <a:cxnLst/>
              <a:rect l="l" t="t" r="r" b="b"/>
              <a:pathLst>
                <a:path w="2470" h="6969" extrusionOk="0">
                  <a:moveTo>
                    <a:pt x="354" y="1"/>
                  </a:moveTo>
                  <a:cubicBezTo>
                    <a:pt x="163" y="1"/>
                    <a:pt x="10" y="154"/>
                    <a:pt x="0" y="345"/>
                  </a:cubicBezTo>
                  <a:lnTo>
                    <a:pt x="0" y="6968"/>
                  </a:lnTo>
                  <a:lnTo>
                    <a:pt x="2469" y="6968"/>
                  </a:lnTo>
                  <a:lnTo>
                    <a:pt x="2469" y="345"/>
                  </a:lnTo>
                  <a:cubicBezTo>
                    <a:pt x="2469" y="154"/>
                    <a:pt x="2307" y="1"/>
                    <a:pt x="2115" y="1"/>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7" name="Google Shape;10017;p78"/>
            <p:cNvSpPr/>
            <p:nvPr/>
          </p:nvSpPr>
          <p:spPr>
            <a:xfrm>
              <a:off x="5864190" y="4449115"/>
              <a:ext cx="30934" cy="183006"/>
            </a:xfrm>
            <a:custGeom>
              <a:avLst/>
              <a:gdLst/>
              <a:ahLst/>
              <a:cxnLst/>
              <a:rect l="l" t="t" r="r" b="b"/>
              <a:pathLst>
                <a:path w="1178" h="6969" extrusionOk="0">
                  <a:moveTo>
                    <a:pt x="354" y="1"/>
                  </a:moveTo>
                  <a:cubicBezTo>
                    <a:pt x="163" y="1"/>
                    <a:pt x="10" y="154"/>
                    <a:pt x="0" y="345"/>
                  </a:cubicBezTo>
                  <a:lnTo>
                    <a:pt x="0" y="6968"/>
                  </a:lnTo>
                  <a:lnTo>
                    <a:pt x="823" y="6968"/>
                  </a:lnTo>
                  <a:lnTo>
                    <a:pt x="823" y="345"/>
                  </a:lnTo>
                  <a:cubicBezTo>
                    <a:pt x="833" y="154"/>
                    <a:pt x="986" y="1"/>
                    <a:pt x="1177"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8" name="Google Shape;10018;p78"/>
            <p:cNvSpPr/>
            <p:nvPr/>
          </p:nvSpPr>
          <p:spPr>
            <a:xfrm>
              <a:off x="5962193" y="4412692"/>
              <a:ext cx="64626" cy="219429"/>
            </a:xfrm>
            <a:custGeom>
              <a:avLst/>
              <a:gdLst/>
              <a:ahLst/>
              <a:cxnLst/>
              <a:rect l="l" t="t" r="r" b="b"/>
              <a:pathLst>
                <a:path w="2461" h="8356" extrusionOk="0">
                  <a:moveTo>
                    <a:pt x="345" y="0"/>
                  </a:moveTo>
                  <a:cubicBezTo>
                    <a:pt x="154" y="10"/>
                    <a:pt x="1" y="163"/>
                    <a:pt x="1" y="354"/>
                  </a:cubicBezTo>
                  <a:lnTo>
                    <a:pt x="1" y="8355"/>
                  </a:lnTo>
                  <a:lnTo>
                    <a:pt x="2460" y="8355"/>
                  </a:lnTo>
                  <a:lnTo>
                    <a:pt x="2460" y="354"/>
                  </a:lnTo>
                  <a:cubicBezTo>
                    <a:pt x="2460" y="163"/>
                    <a:pt x="2297" y="10"/>
                    <a:pt x="2106" y="0"/>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19" name="Google Shape;10019;p78"/>
            <p:cNvSpPr/>
            <p:nvPr/>
          </p:nvSpPr>
          <p:spPr>
            <a:xfrm>
              <a:off x="5962193" y="4412692"/>
              <a:ext cx="30698" cy="219429"/>
            </a:xfrm>
            <a:custGeom>
              <a:avLst/>
              <a:gdLst/>
              <a:ahLst/>
              <a:cxnLst/>
              <a:rect l="l" t="t" r="r" b="b"/>
              <a:pathLst>
                <a:path w="1169" h="8356" extrusionOk="0">
                  <a:moveTo>
                    <a:pt x="345" y="0"/>
                  </a:moveTo>
                  <a:cubicBezTo>
                    <a:pt x="154" y="10"/>
                    <a:pt x="1" y="163"/>
                    <a:pt x="1" y="354"/>
                  </a:cubicBezTo>
                  <a:lnTo>
                    <a:pt x="1" y="8355"/>
                  </a:lnTo>
                  <a:lnTo>
                    <a:pt x="824" y="8355"/>
                  </a:lnTo>
                  <a:lnTo>
                    <a:pt x="824" y="354"/>
                  </a:lnTo>
                  <a:cubicBezTo>
                    <a:pt x="824" y="163"/>
                    <a:pt x="977" y="10"/>
                    <a:pt x="1168" y="0"/>
                  </a:cubicBezTo>
                  <a:close/>
                </a:path>
              </a:pathLst>
            </a:custGeom>
            <a:solidFill>
              <a:srgbClr val="A9B7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0" name="Google Shape;10020;p78"/>
            <p:cNvSpPr/>
            <p:nvPr/>
          </p:nvSpPr>
          <p:spPr>
            <a:xfrm>
              <a:off x="6059959" y="4376506"/>
              <a:ext cx="64626" cy="255615"/>
            </a:xfrm>
            <a:custGeom>
              <a:avLst/>
              <a:gdLst/>
              <a:ahLst/>
              <a:cxnLst/>
              <a:rect l="l" t="t" r="r" b="b"/>
              <a:pathLst>
                <a:path w="2461" h="9734" extrusionOk="0">
                  <a:moveTo>
                    <a:pt x="355" y="0"/>
                  </a:moveTo>
                  <a:cubicBezTo>
                    <a:pt x="154" y="0"/>
                    <a:pt x="0" y="163"/>
                    <a:pt x="0" y="354"/>
                  </a:cubicBezTo>
                  <a:lnTo>
                    <a:pt x="0" y="9733"/>
                  </a:lnTo>
                  <a:lnTo>
                    <a:pt x="2460" y="9733"/>
                  </a:lnTo>
                  <a:lnTo>
                    <a:pt x="2460" y="354"/>
                  </a:lnTo>
                  <a:cubicBezTo>
                    <a:pt x="2460" y="163"/>
                    <a:pt x="2307" y="10"/>
                    <a:pt x="2115"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1" name="Google Shape;10021;p78"/>
            <p:cNvSpPr/>
            <p:nvPr/>
          </p:nvSpPr>
          <p:spPr>
            <a:xfrm>
              <a:off x="6059959" y="4376506"/>
              <a:ext cx="30934" cy="255615"/>
            </a:xfrm>
            <a:custGeom>
              <a:avLst/>
              <a:gdLst/>
              <a:ahLst/>
              <a:cxnLst/>
              <a:rect l="l" t="t" r="r" b="b"/>
              <a:pathLst>
                <a:path w="1178" h="9734" extrusionOk="0">
                  <a:moveTo>
                    <a:pt x="355" y="0"/>
                  </a:moveTo>
                  <a:cubicBezTo>
                    <a:pt x="154" y="0"/>
                    <a:pt x="0" y="163"/>
                    <a:pt x="0" y="354"/>
                  </a:cubicBezTo>
                  <a:lnTo>
                    <a:pt x="0" y="9733"/>
                  </a:lnTo>
                  <a:lnTo>
                    <a:pt x="824" y="9733"/>
                  </a:lnTo>
                  <a:lnTo>
                    <a:pt x="824" y="354"/>
                  </a:lnTo>
                  <a:cubicBezTo>
                    <a:pt x="824" y="163"/>
                    <a:pt x="977" y="0"/>
                    <a:pt x="1178" y="0"/>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2" name="Google Shape;10022;p78"/>
            <p:cNvSpPr/>
            <p:nvPr/>
          </p:nvSpPr>
          <p:spPr>
            <a:xfrm>
              <a:off x="5781997" y="4275195"/>
              <a:ext cx="332767" cy="134241"/>
            </a:xfrm>
            <a:custGeom>
              <a:avLst/>
              <a:gdLst/>
              <a:ahLst/>
              <a:cxnLst/>
              <a:rect l="l" t="t" r="r" b="b"/>
              <a:pathLst>
                <a:path w="12672" h="5112" extrusionOk="0">
                  <a:moveTo>
                    <a:pt x="10172" y="1"/>
                  </a:moveTo>
                  <a:cubicBezTo>
                    <a:pt x="9997" y="1"/>
                    <a:pt x="9889" y="206"/>
                    <a:pt x="9992" y="355"/>
                  </a:cubicBezTo>
                  <a:lnTo>
                    <a:pt x="10356" y="872"/>
                  </a:lnTo>
                  <a:cubicBezTo>
                    <a:pt x="9150" y="1590"/>
                    <a:pt x="5274" y="3628"/>
                    <a:pt x="1" y="3628"/>
                  </a:cubicBezTo>
                  <a:lnTo>
                    <a:pt x="1" y="5112"/>
                  </a:lnTo>
                  <a:cubicBezTo>
                    <a:pt x="2872" y="5102"/>
                    <a:pt x="5714" y="4547"/>
                    <a:pt x="8375" y="3485"/>
                  </a:cubicBezTo>
                  <a:cubicBezTo>
                    <a:pt x="9360" y="3093"/>
                    <a:pt x="10298" y="2624"/>
                    <a:pt x="11208" y="2088"/>
                  </a:cubicBezTo>
                  <a:lnTo>
                    <a:pt x="11523" y="2547"/>
                  </a:lnTo>
                  <a:cubicBezTo>
                    <a:pt x="11568" y="2612"/>
                    <a:pt x="11636" y="2643"/>
                    <a:pt x="11703" y="2643"/>
                  </a:cubicBezTo>
                  <a:cubicBezTo>
                    <a:pt x="11793" y="2643"/>
                    <a:pt x="11883" y="2588"/>
                    <a:pt x="11916" y="2490"/>
                  </a:cubicBezTo>
                  <a:lnTo>
                    <a:pt x="12624" y="375"/>
                  </a:lnTo>
                  <a:cubicBezTo>
                    <a:pt x="12672" y="231"/>
                    <a:pt x="12567" y="78"/>
                    <a:pt x="12413" y="78"/>
                  </a:cubicBezTo>
                  <a:lnTo>
                    <a:pt x="10184" y="1"/>
                  </a:lnTo>
                  <a:cubicBezTo>
                    <a:pt x="10179" y="1"/>
                    <a:pt x="10176" y="1"/>
                    <a:pt x="10172"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023" name="Google Shape;10023;p78"/>
          <p:cNvGrpSpPr/>
          <p:nvPr/>
        </p:nvGrpSpPr>
        <p:grpSpPr>
          <a:xfrm>
            <a:off x="3531462" y="3824599"/>
            <a:ext cx="377251" cy="324232"/>
            <a:chOff x="3531462" y="3824599"/>
            <a:chExt cx="377251" cy="324232"/>
          </a:xfrm>
        </p:grpSpPr>
        <p:sp>
          <p:nvSpPr>
            <p:cNvPr id="10024" name="Google Shape;10024;p78"/>
            <p:cNvSpPr/>
            <p:nvPr/>
          </p:nvSpPr>
          <p:spPr>
            <a:xfrm>
              <a:off x="3573189" y="3854772"/>
              <a:ext cx="294059" cy="294059"/>
            </a:xfrm>
            <a:custGeom>
              <a:avLst/>
              <a:gdLst/>
              <a:ahLst/>
              <a:cxnLst/>
              <a:rect l="l" t="t" r="r" b="b"/>
              <a:pathLst>
                <a:path w="11198" h="11198" extrusionOk="0">
                  <a:moveTo>
                    <a:pt x="5599" y="0"/>
                  </a:moveTo>
                  <a:cubicBezTo>
                    <a:pt x="2508" y="0"/>
                    <a:pt x="0" y="2508"/>
                    <a:pt x="0" y="5599"/>
                  </a:cubicBezTo>
                  <a:cubicBezTo>
                    <a:pt x="0" y="8690"/>
                    <a:pt x="2508" y="11197"/>
                    <a:pt x="5599" y="11197"/>
                  </a:cubicBezTo>
                  <a:cubicBezTo>
                    <a:pt x="8690" y="11197"/>
                    <a:pt x="11198" y="8690"/>
                    <a:pt x="11198" y="5599"/>
                  </a:cubicBezTo>
                  <a:cubicBezTo>
                    <a:pt x="11198" y="2508"/>
                    <a:pt x="8690" y="0"/>
                    <a:pt x="5599"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5" name="Google Shape;10025;p78"/>
            <p:cNvSpPr/>
            <p:nvPr/>
          </p:nvSpPr>
          <p:spPr>
            <a:xfrm>
              <a:off x="3719457" y="3939461"/>
              <a:ext cx="78439" cy="102808"/>
            </a:xfrm>
            <a:custGeom>
              <a:avLst/>
              <a:gdLst/>
              <a:ahLst/>
              <a:cxnLst/>
              <a:rect l="l" t="t" r="r" b="b"/>
              <a:pathLst>
                <a:path w="2987" h="3915" extrusionOk="0">
                  <a:moveTo>
                    <a:pt x="0" y="0"/>
                  </a:moveTo>
                  <a:lnTo>
                    <a:pt x="39" y="2403"/>
                  </a:lnTo>
                  <a:lnTo>
                    <a:pt x="1838" y="3915"/>
                  </a:lnTo>
                  <a:lnTo>
                    <a:pt x="1981" y="3704"/>
                  </a:lnTo>
                  <a:cubicBezTo>
                    <a:pt x="2986" y="2221"/>
                    <a:pt x="2039" y="201"/>
                    <a:pt x="259" y="29"/>
                  </a:cubicBezTo>
                  <a:lnTo>
                    <a:pt x="0" y="0"/>
                  </a:lnTo>
                  <a:close/>
                </a:path>
              </a:pathLst>
            </a:custGeom>
            <a:solidFill>
              <a:srgbClr val="ACB9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6" name="Google Shape;10026;p78"/>
            <p:cNvSpPr/>
            <p:nvPr/>
          </p:nvSpPr>
          <p:spPr>
            <a:xfrm>
              <a:off x="3719195" y="3878144"/>
              <a:ext cx="156851" cy="203594"/>
            </a:xfrm>
            <a:custGeom>
              <a:avLst/>
              <a:gdLst/>
              <a:ahLst/>
              <a:cxnLst/>
              <a:rect l="l" t="t" r="r" b="b"/>
              <a:pathLst>
                <a:path w="5973" h="7753" extrusionOk="0">
                  <a:moveTo>
                    <a:pt x="1" y="0"/>
                  </a:moveTo>
                  <a:lnTo>
                    <a:pt x="20" y="2374"/>
                  </a:lnTo>
                  <a:lnTo>
                    <a:pt x="230" y="2393"/>
                  </a:lnTo>
                  <a:cubicBezTo>
                    <a:pt x="1436" y="2498"/>
                    <a:pt x="2365" y="3503"/>
                    <a:pt x="2365" y="4709"/>
                  </a:cubicBezTo>
                  <a:cubicBezTo>
                    <a:pt x="2365" y="5187"/>
                    <a:pt x="2221" y="5656"/>
                    <a:pt x="1943" y="6049"/>
                  </a:cubicBezTo>
                  <a:lnTo>
                    <a:pt x="1819" y="6231"/>
                  </a:lnTo>
                  <a:lnTo>
                    <a:pt x="3637" y="7752"/>
                  </a:lnTo>
                  <a:lnTo>
                    <a:pt x="3781" y="7561"/>
                  </a:lnTo>
                  <a:lnTo>
                    <a:pt x="3800" y="7542"/>
                  </a:lnTo>
                  <a:lnTo>
                    <a:pt x="3858" y="7465"/>
                  </a:lnTo>
                  <a:cubicBezTo>
                    <a:pt x="5973" y="4527"/>
                    <a:pt x="4125" y="412"/>
                    <a:pt x="537" y="29"/>
                  </a:cubicBezTo>
                  <a:lnTo>
                    <a:pt x="403" y="19"/>
                  </a:lnTo>
                  <a:lnTo>
                    <a:pt x="374" y="19"/>
                  </a:lnTo>
                  <a:lnTo>
                    <a:pt x="269" y="10"/>
                  </a:lnTo>
                  <a:lnTo>
                    <a:pt x="1" y="0"/>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7" name="Google Shape;10027;p78"/>
            <p:cNvSpPr/>
            <p:nvPr/>
          </p:nvSpPr>
          <p:spPr>
            <a:xfrm>
              <a:off x="3718959" y="3824599"/>
              <a:ext cx="189755" cy="287048"/>
            </a:xfrm>
            <a:custGeom>
              <a:avLst/>
              <a:gdLst/>
              <a:ahLst/>
              <a:cxnLst/>
              <a:rect l="l" t="t" r="r" b="b"/>
              <a:pathLst>
                <a:path w="7226" h="10931" extrusionOk="0">
                  <a:moveTo>
                    <a:pt x="421" y="1"/>
                  </a:moveTo>
                  <a:cubicBezTo>
                    <a:pt x="192" y="10"/>
                    <a:pt x="0" y="192"/>
                    <a:pt x="0" y="432"/>
                  </a:cubicBezTo>
                  <a:lnTo>
                    <a:pt x="10" y="2068"/>
                  </a:lnTo>
                  <a:lnTo>
                    <a:pt x="239" y="2078"/>
                  </a:lnTo>
                  <a:cubicBezTo>
                    <a:pt x="4020" y="2231"/>
                    <a:pt x="6068" y="6595"/>
                    <a:pt x="3752" y="9600"/>
                  </a:cubicBezTo>
                  <a:lnTo>
                    <a:pt x="3618" y="9772"/>
                  </a:lnTo>
                  <a:lnTo>
                    <a:pt x="4871" y="10834"/>
                  </a:lnTo>
                  <a:cubicBezTo>
                    <a:pt x="4948" y="10892"/>
                    <a:pt x="5044" y="10930"/>
                    <a:pt x="5149" y="10930"/>
                  </a:cubicBezTo>
                  <a:lnTo>
                    <a:pt x="5197" y="10930"/>
                  </a:lnTo>
                  <a:cubicBezTo>
                    <a:pt x="5312" y="10921"/>
                    <a:pt x="5417" y="10863"/>
                    <a:pt x="5484" y="10767"/>
                  </a:cubicBezTo>
                  <a:cubicBezTo>
                    <a:pt x="6958" y="8777"/>
                    <a:pt x="7226" y="6135"/>
                    <a:pt x="6173" y="3886"/>
                  </a:cubicBezTo>
                  <a:cubicBezTo>
                    <a:pt x="5120" y="1637"/>
                    <a:pt x="2919" y="154"/>
                    <a:pt x="450"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8" name="Google Shape;10028;p78"/>
            <p:cNvSpPr/>
            <p:nvPr/>
          </p:nvSpPr>
          <p:spPr>
            <a:xfrm>
              <a:off x="3576708" y="3855008"/>
              <a:ext cx="144036" cy="147555"/>
            </a:xfrm>
            <a:custGeom>
              <a:avLst/>
              <a:gdLst/>
              <a:ahLst/>
              <a:cxnLst/>
              <a:rect l="l" t="t" r="r" b="b"/>
              <a:pathLst>
                <a:path w="5485" h="5619" extrusionOk="0">
                  <a:moveTo>
                    <a:pt x="5455" y="1"/>
                  </a:moveTo>
                  <a:cubicBezTo>
                    <a:pt x="2833" y="1"/>
                    <a:pt x="565" y="1829"/>
                    <a:pt x="0" y="4394"/>
                  </a:cubicBezTo>
                  <a:lnTo>
                    <a:pt x="5484" y="5619"/>
                  </a:lnTo>
                  <a:lnTo>
                    <a:pt x="5455"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29" name="Google Shape;10029;p78"/>
            <p:cNvSpPr/>
            <p:nvPr/>
          </p:nvSpPr>
          <p:spPr>
            <a:xfrm>
              <a:off x="3573426" y="3969870"/>
              <a:ext cx="147319" cy="173684"/>
            </a:xfrm>
            <a:custGeom>
              <a:avLst/>
              <a:gdLst/>
              <a:ahLst/>
              <a:cxnLst/>
              <a:rect l="l" t="t" r="r" b="b"/>
              <a:pathLst>
                <a:path w="5610" h="6614" extrusionOk="0">
                  <a:moveTo>
                    <a:pt x="125" y="0"/>
                  </a:moveTo>
                  <a:cubicBezTo>
                    <a:pt x="39" y="402"/>
                    <a:pt x="1" y="804"/>
                    <a:pt x="1" y="1216"/>
                  </a:cubicBezTo>
                  <a:cubicBezTo>
                    <a:pt x="1" y="3733"/>
                    <a:pt x="1676" y="5944"/>
                    <a:pt x="4107" y="6614"/>
                  </a:cubicBezTo>
                  <a:lnTo>
                    <a:pt x="5609" y="1245"/>
                  </a:lnTo>
                  <a:lnTo>
                    <a:pt x="125" y="0"/>
                  </a:lnTo>
                  <a:close/>
                </a:path>
              </a:pathLst>
            </a:custGeom>
            <a:solidFill>
              <a:srgbClr val="ACB9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0" name="Google Shape;10030;p78"/>
            <p:cNvSpPr/>
            <p:nvPr/>
          </p:nvSpPr>
          <p:spPr>
            <a:xfrm>
              <a:off x="3664417" y="4122178"/>
              <a:ext cx="77940" cy="26654"/>
            </a:xfrm>
            <a:custGeom>
              <a:avLst/>
              <a:gdLst/>
              <a:ahLst/>
              <a:cxnLst/>
              <a:rect l="l" t="t" r="r" b="b"/>
              <a:pathLst>
                <a:path w="2968" h="1015" extrusionOk="0">
                  <a:moveTo>
                    <a:pt x="594" y="0"/>
                  </a:moveTo>
                  <a:lnTo>
                    <a:pt x="0" y="593"/>
                  </a:lnTo>
                  <a:cubicBezTo>
                    <a:pt x="680" y="871"/>
                    <a:pt x="1398" y="1014"/>
                    <a:pt x="2135" y="1014"/>
                  </a:cubicBezTo>
                  <a:cubicBezTo>
                    <a:pt x="2412" y="1014"/>
                    <a:pt x="2690" y="995"/>
                    <a:pt x="2967" y="957"/>
                  </a:cubicBezTo>
                  <a:cubicBezTo>
                    <a:pt x="2115" y="823"/>
                    <a:pt x="1302" y="498"/>
                    <a:pt x="594" y="0"/>
                  </a:cubicBez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1" name="Google Shape;10031;p78"/>
            <p:cNvSpPr/>
            <p:nvPr/>
          </p:nvSpPr>
          <p:spPr>
            <a:xfrm>
              <a:off x="3576708" y="3854772"/>
              <a:ext cx="143275" cy="124919"/>
            </a:xfrm>
            <a:custGeom>
              <a:avLst/>
              <a:gdLst/>
              <a:ahLst/>
              <a:cxnLst/>
              <a:rect l="l" t="t" r="r" b="b"/>
              <a:pathLst>
                <a:path w="5456" h="4757" extrusionOk="0">
                  <a:moveTo>
                    <a:pt x="5455" y="0"/>
                  </a:moveTo>
                  <a:cubicBezTo>
                    <a:pt x="2833" y="10"/>
                    <a:pt x="565" y="1838"/>
                    <a:pt x="0" y="4403"/>
                  </a:cubicBezTo>
                  <a:lnTo>
                    <a:pt x="1618" y="4757"/>
                  </a:lnTo>
                  <a:cubicBezTo>
                    <a:pt x="1934" y="2651"/>
                    <a:pt x="3426" y="909"/>
                    <a:pt x="5455" y="268"/>
                  </a:cubicBezTo>
                  <a:lnTo>
                    <a:pt x="5455"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2" name="Google Shape;10032;p78"/>
            <p:cNvSpPr/>
            <p:nvPr/>
          </p:nvSpPr>
          <p:spPr>
            <a:xfrm>
              <a:off x="3531462" y="3831217"/>
              <a:ext cx="144561" cy="112393"/>
            </a:xfrm>
            <a:custGeom>
              <a:avLst/>
              <a:gdLst/>
              <a:ahLst/>
              <a:cxnLst/>
              <a:rect l="l" t="t" r="r" b="b"/>
              <a:pathLst>
                <a:path w="5505" h="4280" extrusionOk="0">
                  <a:moveTo>
                    <a:pt x="230" y="0"/>
                  </a:moveTo>
                  <a:cubicBezTo>
                    <a:pt x="116" y="0"/>
                    <a:pt x="1" y="79"/>
                    <a:pt x="10" y="237"/>
                  </a:cubicBezTo>
                  <a:lnTo>
                    <a:pt x="10" y="1414"/>
                  </a:lnTo>
                  <a:cubicBezTo>
                    <a:pt x="20" y="1548"/>
                    <a:pt x="125" y="1615"/>
                    <a:pt x="230" y="1615"/>
                  </a:cubicBezTo>
                  <a:cubicBezTo>
                    <a:pt x="336" y="1615"/>
                    <a:pt x="441" y="1548"/>
                    <a:pt x="450" y="1414"/>
                  </a:cubicBezTo>
                  <a:lnTo>
                    <a:pt x="450" y="1041"/>
                  </a:lnTo>
                  <a:lnTo>
                    <a:pt x="3322" y="1041"/>
                  </a:lnTo>
                  <a:lnTo>
                    <a:pt x="5016" y="4151"/>
                  </a:lnTo>
                  <a:cubicBezTo>
                    <a:pt x="5059" y="4242"/>
                    <a:pt x="5132" y="4280"/>
                    <a:pt x="5205" y="4280"/>
                  </a:cubicBezTo>
                  <a:cubicBezTo>
                    <a:pt x="5354" y="4280"/>
                    <a:pt x="5504" y="4121"/>
                    <a:pt x="5408" y="3941"/>
                  </a:cubicBezTo>
                  <a:lnTo>
                    <a:pt x="5408" y="3941"/>
                  </a:lnTo>
                  <a:lnTo>
                    <a:pt x="5408" y="3950"/>
                  </a:lnTo>
                  <a:lnTo>
                    <a:pt x="3647" y="725"/>
                  </a:lnTo>
                  <a:cubicBezTo>
                    <a:pt x="3609" y="648"/>
                    <a:pt x="3532" y="610"/>
                    <a:pt x="3456" y="601"/>
                  </a:cubicBezTo>
                  <a:lnTo>
                    <a:pt x="450" y="601"/>
                  </a:lnTo>
                  <a:lnTo>
                    <a:pt x="450" y="237"/>
                  </a:lnTo>
                  <a:cubicBezTo>
                    <a:pt x="460" y="79"/>
                    <a:pt x="345" y="0"/>
                    <a:pt x="230" y="0"/>
                  </a:cubicBez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3" name="Google Shape;10033;p78"/>
            <p:cNvSpPr/>
            <p:nvPr/>
          </p:nvSpPr>
          <p:spPr>
            <a:xfrm>
              <a:off x="3653098" y="3932318"/>
              <a:ext cx="36711" cy="31538"/>
            </a:xfrm>
            <a:custGeom>
              <a:avLst/>
              <a:gdLst/>
              <a:ahLst/>
              <a:cxnLst/>
              <a:rect l="l" t="t" r="r" b="b"/>
              <a:pathLst>
                <a:path w="1398" h="1201" extrusionOk="0">
                  <a:moveTo>
                    <a:pt x="798" y="1"/>
                  </a:moveTo>
                  <a:cubicBezTo>
                    <a:pt x="650" y="1"/>
                    <a:pt x="498" y="55"/>
                    <a:pt x="374" y="177"/>
                  </a:cubicBezTo>
                  <a:cubicBezTo>
                    <a:pt x="1" y="550"/>
                    <a:pt x="269" y="1201"/>
                    <a:pt x="805" y="1201"/>
                  </a:cubicBezTo>
                  <a:cubicBezTo>
                    <a:pt x="1130" y="1201"/>
                    <a:pt x="1398" y="933"/>
                    <a:pt x="1398" y="598"/>
                  </a:cubicBezTo>
                  <a:cubicBezTo>
                    <a:pt x="1398" y="236"/>
                    <a:pt x="1106" y="1"/>
                    <a:pt x="798" y="1"/>
                  </a:cubicBezTo>
                  <a:close/>
                </a:path>
              </a:pathLst>
            </a:custGeom>
            <a:solidFill>
              <a:srgbClr val="96A7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4" name="Google Shape;10034;p78"/>
            <p:cNvSpPr/>
            <p:nvPr/>
          </p:nvSpPr>
          <p:spPr>
            <a:xfrm>
              <a:off x="3559875" y="3969870"/>
              <a:ext cx="126179" cy="173684"/>
            </a:xfrm>
            <a:custGeom>
              <a:avLst/>
              <a:gdLst/>
              <a:ahLst/>
              <a:cxnLst/>
              <a:rect l="l" t="t" r="r" b="b"/>
              <a:pathLst>
                <a:path w="4805" h="6614" extrusionOk="0">
                  <a:moveTo>
                    <a:pt x="641" y="0"/>
                  </a:moveTo>
                  <a:cubicBezTo>
                    <a:pt x="0" y="2910"/>
                    <a:pt x="1742" y="5819"/>
                    <a:pt x="4613" y="6614"/>
                  </a:cubicBezTo>
                  <a:lnTo>
                    <a:pt x="4804" y="5953"/>
                  </a:lnTo>
                  <a:cubicBezTo>
                    <a:pt x="3177" y="4920"/>
                    <a:pt x="2192" y="3139"/>
                    <a:pt x="2192" y="1216"/>
                  </a:cubicBezTo>
                  <a:cubicBezTo>
                    <a:pt x="2192" y="938"/>
                    <a:pt x="2211" y="651"/>
                    <a:pt x="2259" y="374"/>
                  </a:cubicBezTo>
                  <a:lnTo>
                    <a:pt x="641" y="0"/>
                  </a:lnTo>
                  <a:close/>
                </a:path>
              </a:pathLst>
            </a:custGeom>
            <a:solidFill>
              <a:srgbClr val="96A7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035" name="Google Shape;10035;p78"/>
          <p:cNvGrpSpPr/>
          <p:nvPr/>
        </p:nvGrpSpPr>
        <p:grpSpPr>
          <a:xfrm>
            <a:off x="4030586" y="3805246"/>
            <a:ext cx="286523" cy="340566"/>
            <a:chOff x="4030586" y="3805246"/>
            <a:chExt cx="286523" cy="340566"/>
          </a:xfrm>
        </p:grpSpPr>
        <p:sp>
          <p:nvSpPr>
            <p:cNvPr id="10036" name="Google Shape;10036;p78"/>
            <p:cNvSpPr/>
            <p:nvPr/>
          </p:nvSpPr>
          <p:spPr>
            <a:xfrm>
              <a:off x="4030586" y="3826122"/>
              <a:ext cx="87735" cy="145533"/>
            </a:xfrm>
            <a:custGeom>
              <a:avLst/>
              <a:gdLst/>
              <a:ahLst/>
              <a:cxnLst/>
              <a:rect l="l" t="t" r="r" b="b"/>
              <a:pathLst>
                <a:path w="3341" h="5542" extrusionOk="0">
                  <a:moveTo>
                    <a:pt x="584" y="0"/>
                  </a:moveTo>
                  <a:cubicBezTo>
                    <a:pt x="259" y="0"/>
                    <a:pt x="0" y="259"/>
                    <a:pt x="0" y="584"/>
                  </a:cubicBezTo>
                  <a:lnTo>
                    <a:pt x="0" y="1388"/>
                  </a:lnTo>
                  <a:cubicBezTo>
                    <a:pt x="0" y="3321"/>
                    <a:pt x="986" y="3723"/>
                    <a:pt x="1790" y="4039"/>
                  </a:cubicBezTo>
                  <a:cubicBezTo>
                    <a:pt x="2230" y="4221"/>
                    <a:pt x="2613" y="4374"/>
                    <a:pt x="2804" y="4757"/>
                  </a:cubicBezTo>
                  <a:cubicBezTo>
                    <a:pt x="2852" y="4852"/>
                    <a:pt x="2843" y="4967"/>
                    <a:pt x="2766" y="5044"/>
                  </a:cubicBezTo>
                  <a:cubicBezTo>
                    <a:pt x="2697" y="5120"/>
                    <a:pt x="2599" y="5156"/>
                    <a:pt x="2499" y="5156"/>
                  </a:cubicBezTo>
                  <a:cubicBezTo>
                    <a:pt x="2460" y="5156"/>
                    <a:pt x="2421" y="5150"/>
                    <a:pt x="2383" y="5139"/>
                  </a:cubicBezTo>
                  <a:cubicBezTo>
                    <a:pt x="2240" y="5082"/>
                    <a:pt x="2221" y="4910"/>
                    <a:pt x="2230" y="4776"/>
                  </a:cubicBezTo>
                  <a:cubicBezTo>
                    <a:pt x="2235" y="4642"/>
                    <a:pt x="2135" y="4572"/>
                    <a:pt x="2035" y="4572"/>
                  </a:cubicBezTo>
                  <a:cubicBezTo>
                    <a:pt x="1943" y="4572"/>
                    <a:pt x="1852" y="4632"/>
                    <a:pt x="1847" y="4757"/>
                  </a:cubicBezTo>
                  <a:cubicBezTo>
                    <a:pt x="1838" y="4919"/>
                    <a:pt x="1857" y="5331"/>
                    <a:pt x="2230" y="5494"/>
                  </a:cubicBezTo>
                  <a:cubicBezTo>
                    <a:pt x="2316" y="5522"/>
                    <a:pt x="2402" y="5541"/>
                    <a:pt x="2489" y="5541"/>
                  </a:cubicBezTo>
                  <a:cubicBezTo>
                    <a:pt x="2699" y="5541"/>
                    <a:pt x="2900" y="5465"/>
                    <a:pt x="3044" y="5312"/>
                  </a:cubicBezTo>
                  <a:cubicBezTo>
                    <a:pt x="3225" y="5120"/>
                    <a:pt x="3273" y="4833"/>
                    <a:pt x="3149" y="4594"/>
                  </a:cubicBezTo>
                  <a:cubicBezTo>
                    <a:pt x="2891" y="4077"/>
                    <a:pt x="2402" y="3886"/>
                    <a:pt x="1924" y="3694"/>
                  </a:cubicBezTo>
                  <a:cubicBezTo>
                    <a:pt x="1551" y="3532"/>
                    <a:pt x="1158" y="3379"/>
                    <a:pt x="871" y="3053"/>
                  </a:cubicBezTo>
                  <a:cubicBezTo>
                    <a:pt x="546" y="2690"/>
                    <a:pt x="383" y="2144"/>
                    <a:pt x="383" y="1398"/>
                  </a:cubicBezTo>
                  <a:lnTo>
                    <a:pt x="383" y="594"/>
                  </a:lnTo>
                  <a:cubicBezTo>
                    <a:pt x="383" y="479"/>
                    <a:pt x="469" y="393"/>
                    <a:pt x="575" y="393"/>
                  </a:cubicBezTo>
                  <a:cubicBezTo>
                    <a:pt x="881" y="393"/>
                    <a:pt x="1168" y="546"/>
                    <a:pt x="1340" y="795"/>
                  </a:cubicBezTo>
                  <a:lnTo>
                    <a:pt x="1493" y="1015"/>
                  </a:lnTo>
                  <a:cubicBezTo>
                    <a:pt x="1646" y="1235"/>
                    <a:pt x="1905" y="1369"/>
                    <a:pt x="2182" y="1369"/>
                  </a:cubicBezTo>
                  <a:lnTo>
                    <a:pt x="3082" y="1369"/>
                  </a:lnTo>
                  <a:cubicBezTo>
                    <a:pt x="3340" y="1369"/>
                    <a:pt x="3340" y="986"/>
                    <a:pt x="3082" y="986"/>
                  </a:cubicBezTo>
                  <a:lnTo>
                    <a:pt x="2182" y="986"/>
                  </a:lnTo>
                  <a:cubicBezTo>
                    <a:pt x="2029" y="986"/>
                    <a:pt x="1895" y="909"/>
                    <a:pt x="1809" y="795"/>
                  </a:cubicBezTo>
                  <a:lnTo>
                    <a:pt x="1656" y="574"/>
                  </a:lnTo>
                  <a:cubicBezTo>
                    <a:pt x="1417" y="220"/>
                    <a:pt x="1015" y="10"/>
                    <a:pt x="584"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7" name="Google Shape;10037;p78"/>
            <p:cNvSpPr/>
            <p:nvPr/>
          </p:nvSpPr>
          <p:spPr>
            <a:xfrm>
              <a:off x="4229374" y="3825860"/>
              <a:ext cx="87735" cy="145796"/>
            </a:xfrm>
            <a:custGeom>
              <a:avLst/>
              <a:gdLst/>
              <a:ahLst/>
              <a:cxnLst/>
              <a:rect l="l" t="t" r="r" b="b"/>
              <a:pathLst>
                <a:path w="3341" h="5552" extrusionOk="0">
                  <a:moveTo>
                    <a:pt x="2757" y="1"/>
                  </a:moveTo>
                  <a:cubicBezTo>
                    <a:pt x="2326" y="1"/>
                    <a:pt x="1924" y="221"/>
                    <a:pt x="1685" y="575"/>
                  </a:cubicBezTo>
                  <a:lnTo>
                    <a:pt x="1532" y="785"/>
                  </a:lnTo>
                  <a:cubicBezTo>
                    <a:pt x="1446" y="910"/>
                    <a:pt x="1312" y="986"/>
                    <a:pt x="1158" y="986"/>
                  </a:cubicBezTo>
                  <a:lnTo>
                    <a:pt x="259" y="986"/>
                  </a:lnTo>
                  <a:cubicBezTo>
                    <a:pt x="0" y="986"/>
                    <a:pt x="0" y="1369"/>
                    <a:pt x="259" y="1369"/>
                  </a:cubicBezTo>
                  <a:lnTo>
                    <a:pt x="1168" y="1369"/>
                  </a:lnTo>
                  <a:cubicBezTo>
                    <a:pt x="1436" y="1369"/>
                    <a:pt x="1694" y="1235"/>
                    <a:pt x="1857" y="1015"/>
                  </a:cubicBezTo>
                  <a:lnTo>
                    <a:pt x="2001" y="795"/>
                  </a:lnTo>
                  <a:cubicBezTo>
                    <a:pt x="2182" y="546"/>
                    <a:pt x="2460" y="393"/>
                    <a:pt x="2766" y="393"/>
                  </a:cubicBezTo>
                  <a:cubicBezTo>
                    <a:pt x="2881" y="393"/>
                    <a:pt x="2967" y="479"/>
                    <a:pt x="2967" y="584"/>
                  </a:cubicBezTo>
                  <a:lnTo>
                    <a:pt x="2967" y="1388"/>
                  </a:lnTo>
                  <a:cubicBezTo>
                    <a:pt x="2967" y="2144"/>
                    <a:pt x="2804" y="2700"/>
                    <a:pt x="2479" y="3054"/>
                  </a:cubicBezTo>
                  <a:cubicBezTo>
                    <a:pt x="2192" y="3369"/>
                    <a:pt x="1800" y="3532"/>
                    <a:pt x="1417" y="3685"/>
                  </a:cubicBezTo>
                  <a:cubicBezTo>
                    <a:pt x="948" y="3877"/>
                    <a:pt x="450" y="4078"/>
                    <a:pt x="201" y="4594"/>
                  </a:cubicBezTo>
                  <a:cubicBezTo>
                    <a:pt x="77" y="4834"/>
                    <a:pt x="115" y="5121"/>
                    <a:pt x="307" y="5312"/>
                  </a:cubicBezTo>
                  <a:cubicBezTo>
                    <a:pt x="450" y="5465"/>
                    <a:pt x="651" y="5551"/>
                    <a:pt x="862" y="5551"/>
                  </a:cubicBezTo>
                  <a:cubicBezTo>
                    <a:pt x="948" y="5551"/>
                    <a:pt x="1034" y="5523"/>
                    <a:pt x="1111" y="5494"/>
                  </a:cubicBezTo>
                  <a:cubicBezTo>
                    <a:pt x="1484" y="5331"/>
                    <a:pt x="1503" y="4920"/>
                    <a:pt x="1493" y="4757"/>
                  </a:cubicBezTo>
                  <a:cubicBezTo>
                    <a:pt x="1489" y="4632"/>
                    <a:pt x="1396" y="4572"/>
                    <a:pt x="1303" y="4572"/>
                  </a:cubicBezTo>
                  <a:cubicBezTo>
                    <a:pt x="1204" y="4572"/>
                    <a:pt x="1106" y="4639"/>
                    <a:pt x="1111" y="4767"/>
                  </a:cubicBezTo>
                  <a:cubicBezTo>
                    <a:pt x="1120" y="4901"/>
                    <a:pt x="1101" y="5073"/>
                    <a:pt x="957" y="5140"/>
                  </a:cubicBezTo>
                  <a:cubicBezTo>
                    <a:pt x="923" y="5150"/>
                    <a:pt x="887" y="5155"/>
                    <a:pt x="851" y="5155"/>
                  </a:cubicBezTo>
                  <a:cubicBezTo>
                    <a:pt x="748" y="5155"/>
                    <a:pt x="646" y="5115"/>
                    <a:pt x="575" y="5044"/>
                  </a:cubicBezTo>
                  <a:cubicBezTo>
                    <a:pt x="498" y="4968"/>
                    <a:pt x="488" y="4853"/>
                    <a:pt x="536" y="4757"/>
                  </a:cubicBezTo>
                  <a:cubicBezTo>
                    <a:pt x="728" y="4374"/>
                    <a:pt x="1111" y="4221"/>
                    <a:pt x="1551" y="4039"/>
                  </a:cubicBezTo>
                  <a:cubicBezTo>
                    <a:pt x="2355" y="3714"/>
                    <a:pt x="3340" y="3312"/>
                    <a:pt x="3340" y="1388"/>
                  </a:cubicBezTo>
                  <a:lnTo>
                    <a:pt x="3340" y="584"/>
                  </a:lnTo>
                  <a:cubicBezTo>
                    <a:pt x="3340" y="259"/>
                    <a:pt x="3082" y="1"/>
                    <a:pt x="2757"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8" name="Google Shape;10038;p78"/>
            <p:cNvSpPr/>
            <p:nvPr/>
          </p:nvSpPr>
          <p:spPr>
            <a:xfrm>
              <a:off x="4162779" y="3999018"/>
              <a:ext cx="22400" cy="101547"/>
            </a:xfrm>
            <a:custGeom>
              <a:avLst/>
              <a:gdLst/>
              <a:ahLst/>
              <a:cxnLst/>
              <a:rect l="l" t="t" r="r" b="b"/>
              <a:pathLst>
                <a:path w="853" h="3867" extrusionOk="0">
                  <a:moveTo>
                    <a:pt x="0" y="1"/>
                  </a:moveTo>
                  <a:lnTo>
                    <a:pt x="0" y="3867"/>
                  </a:lnTo>
                  <a:lnTo>
                    <a:pt x="852" y="3867"/>
                  </a:lnTo>
                  <a:lnTo>
                    <a:pt x="852" y="1"/>
                  </a:lnTo>
                  <a:close/>
                </a:path>
              </a:pathLst>
            </a:custGeom>
            <a:solidFill>
              <a:srgbClr val="C1CB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39" name="Google Shape;10039;p78"/>
            <p:cNvSpPr/>
            <p:nvPr/>
          </p:nvSpPr>
          <p:spPr>
            <a:xfrm>
              <a:off x="4091903" y="3816564"/>
              <a:ext cx="163889" cy="200836"/>
            </a:xfrm>
            <a:custGeom>
              <a:avLst/>
              <a:gdLst/>
              <a:ahLst/>
              <a:cxnLst/>
              <a:rect l="l" t="t" r="r" b="b"/>
              <a:pathLst>
                <a:path w="6241" h="7648" extrusionOk="0">
                  <a:moveTo>
                    <a:pt x="0" y="1"/>
                  </a:moveTo>
                  <a:lnTo>
                    <a:pt x="0" y="2518"/>
                  </a:lnTo>
                  <a:cubicBezTo>
                    <a:pt x="0" y="4288"/>
                    <a:pt x="843" y="5963"/>
                    <a:pt x="2269" y="7016"/>
                  </a:cubicBezTo>
                  <a:lnTo>
                    <a:pt x="3120" y="7647"/>
                  </a:lnTo>
                  <a:lnTo>
                    <a:pt x="3972" y="7016"/>
                  </a:lnTo>
                  <a:cubicBezTo>
                    <a:pt x="5398" y="5963"/>
                    <a:pt x="6240" y="4288"/>
                    <a:pt x="6240" y="2518"/>
                  </a:cubicBezTo>
                  <a:lnTo>
                    <a:pt x="6240" y="1"/>
                  </a:lnTo>
                  <a:close/>
                </a:path>
              </a:pathLst>
            </a:custGeom>
            <a:solidFill>
              <a:srgbClr val="C1CB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0" name="Google Shape;10040;p78"/>
            <p:cNvSpPr/>
            <p:nvPr/>
          </p:nvSpPr>
          <p:spPr>
            <a:xfrm>
              <a:off x="4158498" y="3816564"/>
              <a:ext cx="97530" cy="200836"/>
            </a:xfrm>
            <a:custGeom>
              <a:avLst/>
              <a:gdLst/>
              <a:ahLst/>
              <a:cxnLst/>
              <a:rect l="l" t="t" r="r" b="b"/>
              <a:pathLst>
                <a:path w="3714" h="7648" extrusionOk="0">
                  <a:moveTo>
                    <a:pt x="2537" y="1"/>
                  </a:moveTo>
                  <a:lnTo>
                    <a:pt x="2537" y="2518"/>
                  </a:lnTo>
                  <a:cubicBezTo>
                    <a:pt x="2537" y="4288"/>
                    <a:pt x="1685" y="5963"/>
                    <a:pt x="259" y="7016"/>
                  </a:cubicBezTo>
                  <a:lnTo>
                    <a:pt x="1" y="7207"/>
                  </a:lnTo>
                  <a:lnTo>
                    <a:pt x="594" y="7647"/>
                  </a:lnTo>
                  <a:lnTo>
                    <a:pt x="1436" y="7016"/>
                  </a:lnTo>
                  <a:cubicBezTo>
                    <a:pt x="2872" y="5963"/>
                    <a:pt x="3714" y="4288"/>
                    <a:pt x="3714" y="2518"/>
                  </a:cubicBezTo>
                  <a:lnTo>
                    <a:pt x="3714" y="1"/>
                  </a:lnTo>
                  <a:close/>
                </a:path>
              </a:pathLst>
            </a:custGeom>
            <a:solidFill>
              <a:srgbClr val="ACB9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1" name="Google Shape;10041;p78"/>
            <p:cNvSpPr/>
            <p:nvPr/>
          </p:nvSpPr>
          <p:spPr>
            <a:xfrm>
              <a:off x="4081084" y="3805246"/>
              <a:ext cx="185501" cy="22662"/>
            </a:xfrm>
            <a:custGeom>
              <a:avLst/>
              <a:gdLst/>
              <a:ahLst/>
              <a:cxnLst/>
              <a:rect l="l" t="t" r="r" b="b"/>
              <a:pathLst>
                <a:path w="7064" h="863" extrusionOk="0">
                  <a:moveTo>
                    <a:pt x="183" y="1"/>
                  </a:moveTo>
                  <a:cubicBezTo>
                    <a:pt x="87" y="1"/>
                    <a:pt x="1" y="78"/>
                    <a:pt x="1" y="173"/>
                  </a:cubicBezTo>
                  <a:lnTo>
                    <a:pt x="1" y="680"/>
                  </a:lnTo>
                  <a:cubicBezTo>
                    <a:pt x="1" y="776"/>
                    <a:pt x="87" y="862"/>
                    <a:pt x="183" y="862"/>
                  </a:cubicBezTo>
                  <a:lnTo>
                    <a:pt x="6892" y="862"/>
                  </a:lnTo>
                  <a:cubicBezTo>
                    <a:pt x="6987" y="862"/>
                    <a:pt x="7064" y="776"/>
                    <a:pt x="7064" y="680"/>
                  </a:cubicBezTo>
                  <a:lnTo>
                    <a:pt x="7064" y="173"/>
                  </a:lnTo>
                  <a:cubicBezTo>
                    <a:pt x="7064" y="78"/>
                    <a:pt x="6987" y="1"/>
                    <a:pt x="6892"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2" name="Google Shape;10042;p78"/>
            <p:cNvSpPr/>
            <p:nvPr/>
          </p:nvSpPr>
          <p:spPr>
            <a:xfrm>
              <a:off x="4235913" y="3805246"/>
              <a:ext cx="30672" cy="22662"/>
            </a:xfrm>
            <a:custGeom>
              <a:avLst/>
              <a:gdLst/>
              <a:ahLst/>
              <a:cxnLst/>
              <a:rect l="l" t="t" r="r" b="b"/>
              <a:pathLst>
                <a:path w="1168" h="863" extrusionOk="0">
                  <a:moveTo>
                    <a:pt x="0" y="1"/>
                  </a:moveTo>
                  <a:lnTo>
                    <a:pt x="0" y="862"/>
                  </a:lnTo>
                  <a:lnTo>
                    <a:pt x="996" y="862"/>
                  </a:lnTo>
                  <a:cubicBezTo>
                    <a:pt x="1091" y="862"/>
                    <a:pt x="1168" y="776"/>
                    <a:pt x="1168" y="680"/>
                  </a:cubicBezTo>
                  <a:lnTo>
                    <a:pt x="1168" y="173"/>
                  </a:lnTo>
                  <a:cubicBezTo>
                    <a:pt x="1168" y="78"/>
                    <a:pt x="1091" y="1"/>
                    <a:pt x="996" y="1"/>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3" name="Google Shape;10043;p78"/>
            <p:cNvSpPr/>
            <p:nvPr/>
          </p:nvSpPr>
          <p:spPr>
            <a:xfrm>
              <a:off x="4133368" y="3866195"/>
              <a:ext cx="81196" cy="76627"/>
            </a:xfrm>
            <a:custGeom>
              <a:avLst/>
              <a:gdLst/>
              <a:ahLst/>
              <a:cxnLst/>
              <a:rect l="l" t="t" r="r" b="b"/>
              <a:pathLst>
                <a:path w="3092" h="2918" extrusionOk="0">
                  <a:moveTo>
                    <a:pt x="1546" y="1"/>
                  </a:moveTo>
                  <a:cubicBezTo>
                    <a:pt x="1534" y="1"/>
                    <a:pt x="1522" y="6"/>
                    <a:pt x="1513" y="15"/>
                  </a:cubicBezTo>
                  <a:lnTo>
                    <a:pt x="1072" y="915"/>
                  </a:lnTo>
                  <a:cubicBezTo>
                    <a:pt x="1063" y="924"/>
                    <a:pt x="1053" y="934"/>
                    <a:pt x="1044" y="934"/>
                  </a:cubicBezTo>
                  <a:lnTo>
                    <a:pt x="48" y="1077"/>
                  </a:lnTo>
                  <a:cubicBezTo>
                    <a:pt x="20" y="1087"/>
                    <a:pt x="1" y="1125"/>
                    <a:pt x="29" y="1144"/>
                  </a:cubicBezTo>
                  <a:lnTo>
                    <a:pt x="747" y="1843"/>
                  </a:lnTo>
                  <a:cubicBezTo>
                    <a:pt x="757" y="1853"/>
                    <a:pt x="757" y="1872"/>
                    <a:pt x="757" y="1881"/>
                  </a:cubicBezTo>
                  <a:lnTo>
                    <a:pt x="584" y="2867"/>
                  </a:lnTo>
                  <a:cubicBezTo>
                    <a:pt x="584" y="2899"/>
                    <a:pt x="604" y="2917"/>
                    <a:pt x="627" y="2917"/>
                  </a:cubicBezTo>
                  <a:cubicBezTo>
                    <a:pt x="632" y="2917"/>
                    <a:pt x="637" y="2917"/>
                    <a:pt x="642" y="2915"/>
                  </a:cubicBezTo>
                  <a:lnTo>
                    <a:pt x="1532" y="2446"/>
                  </a:lnTo>
                  <a:cubicBezTo>
                    <a:pt x="1537" y="2441"/>
                    <a:pt x="1541" y="2439"/>
                    <a:pt x="1547" y="2439"/>
                  </a:cubicBezTo>
                  <a:cubicBezTo>
                    <a:pt x="1553" y="2439"/>
                    <a:pt x="1560" y="2441"/>
                    <a:pt x="1570" y="2446"/>
                  </a:cubicBezTo>
                  <a:lnTo>
                    <a:pt x="2451" y="2915"/>
                  </a:lnTo>
                  <a:cubicBezTo>
                    <a:pt x="2455" y="2917"/>
                    <a:pt x="2461" y="2917"/>
                    <a:pt x="2466" y="2917"/>
                  </a:cubicBezTo>
                  <a:cubicBezTo>
                    <a:pt x="2491" y="2917"/>
                    <a:pt x="2516" y="2899"/>
                    <a:pt x="2508" y="2867"/>
                  </a:cubicBezTo>
                  <a:lnTo>
                    <a:pt x="2336" y="1881"/>
                  </a:lnTo>
                  <a:cubicBezTo>
                    <a:pt x="2336" y="1872"/>
                    <a:pt x="2345" y="1853"/>
                    <a:pt x="2355" y="1843"/>
                  </a:cubicBezTo>
                  <a:lnTo>
                    <a:pt x="3073" y="1144"/>
                  </a:lnTo>
                  <a:cubicBezTo>
                    <a:pt x="3092" y="1125"/>
                    <a:pt x="3082" y="1087"/>
                    <a:pt x="3044" y="1077"/>
                  </a:cubicBezTo>
                  <a:lnTo>
                    <a:pt x="2058" y="934"/>
                  </a:lnTo>
                  <a:cubicBezTo>
                    <a:pt x="2039" y="934"/>
                    <a:pt x="2029" y="924"/>
                    <a:pt x="2020" y="915"/>
                  </a:cubicBezTo>
                  <a:lnTo>
                    <a:pt x="1580" y="15"/>
                  </a:lnTo>
                  <a:cubicBezTo>
                    <a:pt x="1570" y="6"/>
                    <a:pt x="1558" y="1"/>
                    <a:pt x="154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4" name="Google Shape;10044;p78"/>
            <p:cNvSpPr/>
            <p:nvPr/>
          </p:nvSpPr>
          <p:spPr>
            <a:xfrm>
              <a:off x="4152721" y="4004060"/>
              <a:ext cx="42489" cy="20877"/>
            </a:xfrm>
            <a:custGeom>
              <a:avLst/>
              <a:gdLst/>
              <a:ahLst/>
              <a:cxnLst/>
              <a:rect l="l" t="t" r="r" b="b"/>
              <a:pathLst>
                <a:path w="1618" h="795" extrusionOk="0">
                  <a:moveTo>
                    <a:pt x="326" y="0"/>
                  </a:moveTo>
                  <a:cubicBezTo>
                    <a:pt x="144" y="0"/>
                    <a:pt x="0" y="144"/>
                    <a:pt x="0" y="325"/>
                  </a:cubicBezTo>
                  <a:lnTo>
                    <a:pt x="0" y="469"/>
                  </a:lnTo>
                  <a:cubicBezTo>
                    <a:pt x="0" y="651"/>
                    <a:pt x="144" y="794"/>
                    <a:pt x="326" y="794"/>
                  </a:cubicBezTo>
                  <a:lnTo>
                    <a:pt x="1292" y="794"/>
                  </a:lnTo>
                  <a:cubicBezTo>
                    <a:pt x="1474" y="794"/>
                    <a:pt x="1618" y="651"/>
                    <a:pt x="1618" y="469"/>
                  </a:cubicBezTo>
                  <a:lnTo>
                    <a:pt x="1618" y="325"/>
                  </a:lnTo>
                  <a:cubicBezTo>
                    <a:pt x="1618" y="144"/>
                    <a:pt x="1474" y="0"/>
                    <a:pt x="1292"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5" name="Google Shape;10045;p78"/>
            <p:cNvSpPr/>
            <p:nvPr/>
          </p:nvSpPr>
          <p:spPr>
            <a:xfrm>
              <a:off x="4130348" y="4085466"/>
              <a:ext cx="87236" cy="30199"/>
            </a:xfrm>
            <a:custGeom>
              <a:avLst/>
              <a:gdLst/>
              <a:ahLst/>
              <a:cxnLst/>
              <a:rect l="l" t="t" r="r" b="b"/>
              <a:pathLst>
                <a:path w="3322" h="1150" extrusionOk="0">
                  <a:moveTo>
                    <a:pt x="441" y="1"/>
                  </a:moveTo>
                  <a:cubicBezTo>
                    <a:pt x="192" y="1"/>
                    <a:pt x="1" y="192"/>
                    <a:pt x="1" y="441"/>
                  </a:cubicBezTo>
                  <a:lnTo>
                    <a:pt x="1" y="1149"/>
                  </a:lnTo>
                  <a:lnTo>
                    <a:pt x="3322" y="1149"/>
                  </a:lnTo>
                  <a:lnTo>
                    <a:pt x="3322" y="1140"/>
                  </a:lnTo>
                  <a:lnTo>
                    <a:pt x="3322" y="441"/>
                  </a:lnTo>
                  <a:cubicBezTo>
                    <a:pt x="3322" y="192"/>
                    <a:pt x="3121" y="1"/>
                    <a:pt x="2872"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6" name="Google Shape;10046;p78"/>
            <p:cNvSpPr/>
            <p:nvPr/>
          </p:nvSpPr>
          <p:spPr>
            <a:xfrm>
              <a:off x="4186649" y="4085466"/>
              <a:ext cx="30934" cy="29936"/>
            </a:xfrm>
            <a:custGeom>
              <a:avLst/>
              <a:gdLst/>
              <a:ahLst/>
              <a:cxnLst/>
              <a:rect l="l" t="t" r="r" b="b"/>
              <a:pathLst>
                <a:path w="1178" h="1140" extrusionOk="0">
                  <a:moveTo>
                    <a:pt x="0" y="1"/>
                  </a:moveTo>
                  <a:lnTo>
                    <a:pt x="0" y="1140"/>
                  </a:lnTo>
                  <a:lnTo>
                    <a:pt x="1178" y="1140"/>
                  </a:lnTo>
                  <a:lnTo>
                    <a:pt x="1178" y="441"/>
                  </a:lnTo>
                  <a:cubicBezTo>
                    <a:pt x="1178" y="192"/>
                    <a:pt x="977" y="1"/>
                    <a:pt x="737" y="1"/>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7" name="Google Shape;10047;p78"/>
            <p:cNvSpPr/>
            <p:nvPr/>
          </p:nvSpPr>
          <p:spPr>
            <a:xfrm>
              <a:off x="4098941" y="4108102"/>
              <a:ext cx="150050" cy="37709"/>
            </a:xfrm>
            <a:custGeom>
              <a:avLst/>
              <a:gdLst/>
              <a:ahLst/>
              <a:cxnLst/>
              <a:rect l="l" t="t" r="r" b="b"/>
              <a:pathLst>
                <a:path w="5714" h="1436" extrusionOk="0">
                  <a:moveTo>
                    <a:pt x="460" y="0"/>
                  </a:moveTo>
                  <a:cubicBezTo>
                    <a:pt x="345" y="0"/>
                    <a:pt x="240" y="86"/>
                    <a:pt x="221" y="201"/>
                  </a:cubicBezTo>
                  <a:lnTo>
                    <a:pt x="29" y="1149"/>
                  </a:lnTo>
                  <a:cubicBezTo>
                    <a:pt x="0" y="1302"/>
                    <a:pt x="115" y="1436"/>
                    <a:pt x="268" y="1436"/>
                  </a:cubicBezTo>
                  <a:lnTo>
                    <a:pt x="5436" y="1436"/>
                  </a:lnTo>
                  <a:cubicBezTo>
                    <a:pt x="5599" y="1436"/>
                    <a:pt x="5714" y="1302"/>
                    <a:pt x="5676" y="1149"/>
                  </a:cubicBezTo>
                  <a:lnTo>
                    <a:pt x="5494" y="201"/>
                  </a:lnTo>
                  <a:cubicBezTo>
                    <a:pt x="5475" y="86"/>
                    <a:pt x="5369" y="0"/>
                    <a:pt x="5255" y="0"/>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48" name="Google Shape;10048;p78"/>
            <p:cNvSpPr/>
            <p:nvPr/>
          </p:nvSpPr>
          <p:spPr>
            <a:xfrm>
              <a:off x="4211018" y="4108102"/>
              <a:ext cx="37736" cy="37709"/>
            </a:xfrm>
            <a:custGeom>
              <a:avLst/>
              <a:gdLst/>
              <a:ahLst/>
              <a:cxnLst/>
              <a:rect l="l" t="t" r="r" b="b"/>
              <a:pathLst>
                <a:path w="1437" h="1436" extrusionOk="0">
                  <a:moveTo>
                    <a:pt x="1" y="0"/>
                  </a:moveTo>
                  <a:lnTo>
                    <a:pt x="278" y="1436"/>
                  </a:lnTo>
                  <a:lnTo>
                    <a:pt x="1168" y="1436"/>
                  </a:lnTo>
                  <a:cubicBezTo>
                    <a:pt x="1321" y="1436"/>
                    <a:pt x="1436" y="1302"/>
                    <a:pt x="1417" y="1149"/>
                  </a:cubicBezTo>
                  <a:lnTo>
                    <a:pt x="1226" y="201"/>
                  </a:lnTo>
                  <a:cubicBezTo>
                    <a:pt x="1207" y="86"/>
                    <a:pt x="1101" y="0"/>
                    <a:pt x="987"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049" name="Google Shape;10049;p78"/>
          <p:cNvGrpSpPr/>
          <p:nvPr/>
        </p:nvGrpSpPr>
        <p:grpSpPr>
          <a:xfrm>
            <a:off x="2180884" y="2888719"/>
            <a:ext cx="376752" cy="374468"/>
            <a:chOff x="2180884" y="2888719"/>
            <a:chExt cx="376752" cy="374468"/>
          </a:xfrm>
        </p:grpSpPr>
        <p:sp>
          <p:nvSpPr>
            <p:cNvPr id="10050" name="Google Shape;10050;p78"/>
            <p:cNvSpPr/>
            <p:nvPr/>
          </p:nvSpPr>
          <p:spPr>
            <a:xfrm>
              <a:off x="2180884" y="2954054"/>
              <a:ext cx="309395" cy="309133"/>
            </a:xfrm>
            <a:custGeom>
              <a:avLst/>
              <a:gdLst/>
              <a:ahLst/>
              <a:cxnLst/>
              <a:rect l="l" t="t" r="r" b="b"/>
              <a:pathLst>
                <a:path w="11782" h="11772" extrusionOk="0">
                  <a:moveTo>
                    <a:pt x="5896" y="0"/>
                  </a:moveTo>
                  <a:cubicBezTo>
                    <a:pt x="2642" y="0"/>
                    <a:pt x="1" y="2632"/>
                    <a:pt x="1" y="5886"/>
                  </a:cubicBezTo>
                  <a:cubicBezTo>
                    <a:pt x="1" y="9140"/>
                    <a:pt x="2642" y="11772"/>
                    <a:pt x="5896" y="11772"/>
                  </a:cubicBezTo>
                  <a:cubicBezTo>
                    <a:pt x="9150" y="11772"/>
                    <a:pt x="11782" y="9140"/>
                    <a:pt x="11782" y="5886"/>
                  </a:cubicBezTo>
                  <a:cubicBezTo>
                    <a:pt x="11782" y="2632"/>
                    <a:pt x="9150" y="0"/>
                    <a:pt x="5896"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1" name="Google Shape;10051;p78"/>
            <p:cNvSpPr/>
            <p:nvPr/>
          </p:nvSpPr>
          <p:spPr>
            <a:xfrm>
              <a:off x="2335713" y="3102082"/>
              <a:ext cx="154330" cy="12579"/>
            </a:xfrm>
            <a:custGeom>
              <a:avLst/>
              <a:gdLst/>
              <a:ahLst/>
              <a:cxnLst/>
              <a:rect l="l" t="t" r="r" b="b"/>
              <a:pathLst>
                <a:path w="5877" h="479" extrusionOk="0">
                  <a:moveTo>
                    <a:pt x="0" y="0"/>
                  </a:moveTo>
                  <a:lnTo>
                    <a:pt x="0" y="479"/>
                  </a:lnTo>
                  <a:lnTo>
                    <a:pt x="5876" y="479"/>
                  </a:lnTo>
                  <a:lnTo>
                    <a:pt x="5876" y="240"/>
                  </a:lnTo>
                  <a:lnTo>
                    <a:pt x="5876"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2" name="Google Shape;10052;p78"/>
            <p:cNvSpPr/>
            <p:nvPr/>
          </p:nvSpPr>
          <p:spPr>
            <a:xfrm>
              <a:off x="2465648" y="2888719"/>
              <a:ext cx="91989" cy="89993"/>
            </a:xfrm>
            <a:custGeom>
              <a:avLst/>
              <a:gdLst/>
              <a:ahLst/>
              <a:cxnLst/>
              <a:rect l="l" t="t" r="r" b="b"/>
              <a:pathLst>
                <a:path w="3503" h="3427" extrusionOk="0">
                  <a:moveTo>
                    <a:pt x="2115" y="1"/>
                  </a:moveTo>
                  <a:cubicBezTo>
                    <a:pt x="2059" y="1"/>
                    <a:pt x="2001" y="21"/>
                    <a:pt x="1952" y="67"/>
                  </a:cubicBezTo>
                  <a:lnTo>
                    <a:pt x="211" y="1809"/>
                  </a:lnTo>
                  <a:cubicBezTo>
                    <a:pt x="77" y="1943"/>
                    <a:pt x="0" y="2125"/>
                    <a:pt x="0" y="2307"/>
                  </a:cubicBezTo>
                  <a:lnTo>
                    <a:pt x="0" y="3426"/>
                  </a:lnTo>
                  <a:lnTo>
                    <a:pt x="1120" y="3426"/>
                  </a:lnTo>
                  <a:cubicBezTo>
                    <a:pt x="1311" y="3426"/>
                    <a:pt x="1483" y="3350"/>
                    <a:pt x="1617" y="3216"/>
                  </a:cubicBezTo>
                  <a:lnTo>
                    <a:pt x="3369" y="1474"/>
                  </a:lnTo>
                  <a:cubicBezTo>
                    <a:pt x="3503" y="1321"/>
                    <a:pt x="3407" y="1082"/>
                    <a:pt x="3197" y="1072"/>
                  </a:cubicBezTo>
                  <a:lnTo>
                    <a:pt x="2354" y="1072"/>
                  </a:lnTo>
                  <a:lnTo>
                    <a:pt x="2354" y="230"/>
                  </a:lnTo>
                  <a:cubicBezTo>
                    <a:pt x="2348" y="93"/>
                    <a:pt x="2235" y="1"/>
                    <a:pt x="2115"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3" name="Google Shape;10053;p78"/>
            <p:cNvSpPr/>
            <p:nvPr/>
          </p:nvSpPr>
          <p:spPr>
            <a:xfrm>
              <a:off x="2465648" y="2888719"/>
              <a:ext cx="61842" cy="90229"/>
            </a:xfrm>
            <a:custGeom>
              <a:avLst/>
              <a:gdLst/>
              <a:ahLst/>
              <a:cxnLst/>
              <a:rect l="l" t="t" r="r" b="b"/>
              <a:pathLst>
                <a:path w="2355" h="3436" extrusionOk="0">
                  <a:moveTo>
                    <a:pt x="2115" y="1"/>
                  </a:moveTo>
                  <a:cubicBezTo>
                    <a:pt x="2059" y="1"/>
                    <a:pt x="2001" y="21"/>
                    <a:pt x="1952" y="67"/>
                  </a:cubicBezTo>
                  <a:lnTo>
                    <a:pt x="211" y="1809"/>
                  </a:lnTo>
                  <a:cubicBezTo>
                    <a:pt x="77" y="1943"/>
                    <a:pt x="0" y="2125"/>
                    <a:pt x="0" y="2307"/>
                  </a:cubicBezTo>
                  <a:lnTo>
                    <a:pt x="0" y="3436"/>
                  </a:lnTo>
                  <a:lnTo>
                    <a:pt x="2354" y="1072"/>
                  </a:lnTo>
                  <a:lnTo>
                    <a:pt x="2354" y="230"/>
                  </a:lnTo>
                  <a:cubicBezTo>
                    <a:pt x="2348" y="93"/>
                    <a:pt x="2235" y="1"/>
                    <a:pt x="2115"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4" name="Google Shape;10054;p78"/>
            <p:cNvSpPr/>
            <p:nvPr/>
          </p:nvSpPr>
          <p:spPr>
            <a:xfrm>
              <a:off x="2218094" y="2991002"/>
              <a:ext cx="235263" cy="235263"/>
            </a:xfrm>
            <a:custGeom>
              <a:avLst/>
              <a:gdLst/>
              <a:ahLst/>
              <a:cxnLst/>
              <a:rect l="l" t="t" r="r" b="b"/>
              <a:pathLst>
                <a:path w="8959" h="8959" extrusionOk="0">
                  <a:moveTo>
                    <a:pt x="4479" y="0"/>
                  </a:moveTo>
                  <a:cubicBezTo>
                    <a:pt x="2010" y="0"/>
                    <a:pt x="0" y="2010"/>
                    <a:pt x="0" y="4479"/>
                  </a:cubicBezTo>
                  <a:cubicBezTo>
                    <a:pt x="0" y="6948"/>
                    <a:pt x="2010" y="8958"/>
                    <a:pt x="4479" y="8958"/>
                  </a:cubicBezTo>
                  <a:cubicBezTo>
                    <a:pt x="6948" y="8958"/>
                    <a:pt x="8958" y="6948"/>
                    <a:pt x="8958" y="4479"/>
                  </a:cubicBezTo>
                  <a:cubicBezTo>
                    <a:pt x="8958" y="2010"/>
                    <a:pt x="6948" y="0"/>
                    <a:pt x="447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5" name="Google Shape;10055;p78"/>
            <p:cNvSpPr/>
            <p:nvPr/>
          </p:nvSpPr>
          <p:spPr>
            <a:xfrm>
              <a:off x="2335713" y="3102082"/>
              <a:ext cx="117382" cy="12579"/>
            </a:xfrm>
            <a:custGeom>
              <a:avLst/>
              <a:gdLst/>
              <a:ahLst/>
              <a:cxnLst/>
              <a:rect l="l" t="t" r="r" b="b"/>
              <a:pathLst>
                <a:path w="4470" h="479" extrusionOk="0">
                  <a:moveTo>
                    <a:pt x="0" y="0"/>
                  </a:moveTo>
                  <a:lnTo>
                    <a:pt x="0" y="479"/>
                  </a:lnTo>
                  <a:lnTo>
                    <a:pt x="4460" y="479"/>
                  </a:lnTo>
                  <a:cubicBezTo>
                    <a:pt x="4460" y="402"/>
                    <a:pt x="4470" y="326"/>
                    <a:pt x="4470" y="240"/>
                  </a:cubicBezTo>
                  <a:cubicBezTo>
                    <a:pt x="4470" y="153"/>
                    <a:pt x="4460" y="87"/>
                    <a:pt x="4460"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6" name="Google Shape;10056;p78"/>
            <p:cNvSpPr/>
            <p:nvPr/>
          </p:nvSpPr>
          <p:spPr>
            <a:xfrm>
              <a:off x="2249003" y="3021910"/>
              <a:ext cx="173185" cy="173421"/>
            </a:xfrm>
            <a:custGeom>
              <a:avLst/>
              <a:gdLst/>
              <a:ahLst/>
              <a:cxnLst/>
              <a:rect l="l" t="t" r="r" b="b"/>
              <a:pathLst>
                <a:path w="6595" h="6604" extrusionOk="0">
                  <a:moveTo>
                    <a:pt x="3302" y="0"/>
                  </a:moveTo>
                  <a:cubicBezTo>
                    <a:pt x="1484" y="0"/>
                    <a:pt x="0" y="1484"/>
                    <a:pt x="0" y="3302"/>
                  </a:cubicBezTo>
                  <a:cubicBezTo>
                    <a:pt x="0" y="5121"/>
                    <a:pt x="1484" y="6604"/>
                    <a:pt x="3302" y="6604"/>
                  </a:cubicBezTo>
                  <a:cubicBezTo>
                    <a:pt x="5121" y="6604"/>
                    <a:pt x="6594" y="5121"/>
                    <a:pt x="6594" y="3302"/>
                  </a:cubicBezTo>
                  <a:cubicBezTo>
                    <a:pt x="6594" y="1484"/>
                    <a:pt x="5121" y="0"/>
                    <a:pt x="3302"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7" name="Google Shape;10057;p78"/>
            <p:cNvSpPr/>
            <p:nvPr/>
          </p:nvSpPr>
          <p:spPr>
            <a:xfrm>
              <a:off x="2335713" y="3102082"/>
              <a:ext cx="86711" cy="12579"/>
            </a:xfrm>
            <a:custGeom>
              <a:avLst/>
              <a:gdLst/>
              <a:ahLst/>
              <a:cxnLst/>
              <a:rect l="l" t="t" r="r" b="b"/>
              <a:pathLst>
                <a:path w="3302" h="479" extrusionOk="0">
                  <a:moveTo>
                    <a:pt x="0" y="0"/>
                  </a:moveTo>
                  <a:lnTo>
                    <a:pt x="0" y="479"/>
                  </a:lnTo>
                  <a:lnTo>
                    <a:pt x="3283" y="479"/>
                  </a:lnTo>
                  <a:cubicBezTo>
                    <a:pt x="3283" y="402"/>
                    <a:pt x="3302" y="326"/>
                    <a:pt x="3302" y="240"/>
                  </a:cubicBezTo>
                  <a:cubicBezTo>
                    <a:pt x="3302" y="153"/>
                    <a:pt x="3292" y="87"/>
                    <a:pt x="3283"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8" name="Google Shape;10058;p78"/>
            <p:cNvSpPr/>
            <p:nvPr/>
          </p:nvSpPr>
          <p:spPr>
            <a:xfrm>
              <a:off x="2286187" y="3059094"/>
              <a:ext cx="99053" cy="99053"/>
            </a:xfrm>
            <a:custGeom>
              <a:avLst/>
              <a:gdLst/>
              <a:ahLst/>
              <a:cxnLst/>
              <a:rect l="l" t="t" r="r" b="b"/>
              <a:pathLst>
                <a:path w="3772" h="3772" extrusionOk="0">
                  <a:moveTo>
                    <a:pt x="1886" y="1"/>
                  </a:moveTo>
                  <a:cubicBezTo>
                    <a:pt x="843" y="1"/>
                    <a:pt x="1" y="843"/>
                    <a:pt x="1" y="1886"/>
                  </a:cubicBezTo>
                  <a:cubicBezTo>
                    <a:pt x="1" y="2929"/>
                    <a:pt x="843" y="3772"/>
                    <a:pt x="1886" y="3772"/>
                  </a:cubicBezTo>
                  <a:cubicBezTo>
                    <a:pt x="2929" y="3772"/>
                    <a:pt x="3772" y="2929"/>
                    <a:pt x="3772" y="1886"/>
                  </a:cubicBezTo>
                  <a:cubicBezTo>
                    <a:pt x="3772" y="843"/>
                    <a:pt x="2929" y="1"/>
                    <a:pt x="188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59" name="Google Shape;10059;p78"/>
            <p:cNvSpPr/>
            <p:nvPr/>
          </p:nvSpPr>
          <p:spPr>
            <a:xfrm>
              <a:off x="2335713" y="3102318"/>
              <a:ext cx="49526" cy="12342"/>
            </a:xfrm>
            <a:custGeom>
              <a:avLst/>
              <a:gdLst/>
              <a:ahLst/>
              <a:cxnLst/>
              <a:rect l="l" t="t" r="r" b="b"/>
              <a:pathLst>
                <a:path w="1886" h="470" extrusionOk="0">
                  <a:moveTo>
                    <a:pt x="0" y="1"/>
                  </a:moveTo>
                  <a:lnTo>
                    <a:pt x="0" y="470"/>
                  </a:lnTo>
                  <a:lnTo>
                    <a:pt x="1866" y="470"/>
                  </a:lnTo>
                  <a:cubicBezTo>
                    <a:pt x="1886" y="317"/>
                    <a:pt x="1886" y="154"/>
                    <a:pt x="1866"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0" name="Google Shape;10060;p78"/>
            <p:cNvSpPr/>
            <p:nvPr/>
          </p:nvSpPr>
          <p:spPr>
            <a:xfrm>
              <a:off x="2317095" y="3090002"/>
              <a:ext cx="37237" cy="37237"/>
            </a:xfrm>
            <a:custGeom>
              <a:avLst/>
              <a:gdLst/>
              <a:ahLst/>
              <a:cxnLst/>
              <a:rect l="l" t="t" r="r" b="b"/>
              <a:pathLst>
                <a:path w="1418" h="1418" extrusionOk="0">
                  <a:moveTo>
                    <a:pt x="709" y="1"/>
                  </a:moveTo>
                  <a:cubicBezTo>
                    <a:pt x="317" y="1"/>
                    <a:pt x="1" y="317"/>
                    <a:pt x="1" y="709"/>
                  </a:cubicBezTo>
                  <a:cubicBezTo>
                    <a:pt x="1" y="1102"/>
                    <a:pt x="317" y="1417"/>
                    <a:pt x="709" y="1417"/>
                  </a:cubicBezTo>
                  <a:cubicBezTo>
                    <a:pt x="1102" y="1417"/>
                    <a:pt x="1417" y="1102"/>
                    <a:pt x="1417" y="709"/>
                  </a:cubicBezTo>
                  <a:cubicBezTo>
                    <a:pt x="1417" y="317"/>
                    <a:pt x="1102" y="1"/>
                    <a:pt x="70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1" name="Google Shape;10061;p78"/>
            <p:cNvSpPr/>
            <p:nvPr/>
          </p:nvSpPr>
          <p:spPr>
            <a:xfrm>
              <a:off x="2335713" y="3102318"/>
              <a:ext cx="18855" cy="12342"/>
            </a:xfrm>
            <a:custGeom>
              <a:avLst/>
              <a:gdLst/>
              <a:ahLst/>
              <a:cxnLst/>
              <a:rect l="l" t="t" r="r" b="b"/>
              <a:pathLst>
                <a:path w="718" h="470" extrusionOk="0">
                  <a:moveTo>
                    <a:pt x="0" y="1"/>
                  </a:moveTo>
                  <a:lnTo>
                    <a:pt x="0" y="470"/>
                  </a:lnTo>
                  <a:lnTo>
                    <a:pt x="661" y="470"/>
                  </a:lnTo>
                  <a:cubicBezTo>
                    <a:pt x="718" y="317"/>
                    <a:pt x="718" y="154"/>
                    <a:pt x="661"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2" name="Google Shape;10062;p78"/>
            <p:cNvSpPr/>
            <p:nvPr/>
          </p:nvSpPr>
          <p:spPr>
            <a:xfrm>
              <a:off x="2326496" y="3073169"/>
              <a:ext cx="44668" cy="41570"/>
            </a:xfrm>
            <a:custGeom>
              <a:avLst/>
              <a:gdLst/>
              <a:ahLst/>
              <a:cxnLst/>
              <a:rect l="l" t="t" r="r" b="b"/>
              <a:pathLst>
                <a:path w="1701" h="1583" extrusionOk="0">
                  <a:moveTo>
                    <a:pt x="1366" y="1"/>
                  </a:moveTo>
                  <a:lnTo>
                    <a:pt x="188" y="1178"/>
                  </a:lnTo>
                  <a:cubicBezTo>
                    <a:pt x="0" y="1306"/>
                    <a:pt x="215" y="1582"/>
                    <a:pt x="390" y="1582"/>
                  </a:cubicBezTo>
                  <a:cubicBezTo>
                    <a:pt x="437" y="1582"/>
                    <a:pt x="481" y="1562"/>
                    <a:pt x="514" y="1513"/>
                  </a:cubicBezTo>
                  <a:lnTo>
                    <a:pt x="1701" y="336"/>
                  </a:lnTo>
                  <a:lnTo>
                    <a:pt x="1366" y="1"/>
                  </a:ln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3" name="Google Shape;10063;p78"/>
            <p:cNvSpPr/>
            <p:nvPr/>
          </p:nvSpPr>
          <p:spPr>
            <a:xfrm>
              <a:off x="2355566" y="2901954"/>
              <a:ext cx="188704" cy="185080"/>
            </a:xfrm>
            <a:custGeom>
              <a:avLst/>
              <a:gdLst/>
              <a:ahLst/>
              <a:cxnLst/>
              <a:rect l="l" t="t" r="r" b="b"/>
              <a:pathLst>
                <a:path w="7186" h="7048" extrusionOk="0">
                  <a:moveTo>
                    <a:pt x="6868" y="0"/>
                  </a:moveTo>
                  <a:cubicBezTo>
                    <a:pt x="6825" y="0"/>
                    <a:pt x="6780" y="13"/>
                    <a:pt x="6738" y="42"/>
                  </a:cubicBezTo>
                  <a:lnTo>
                    <a:pt x="134" y="6645"/>
                  </a:lnTo>
                  <a:cubicBezTo>
                    <a:pt x="0" y="6789"/>
                    <a:pt x="96" y="7038"/>
                    <a:pt x="306" y="7047"/>
                  </a:cubicBezTo>
                  <a:cubicBezTo>
                    <a:pt x="364" y="7047"/>
                    <a:pt x="421" y="7018"/>
                    <a:pt x="469" y="6980"/>
                  </a:cubicBezTo>
                  <a:lnTo>
                    <a:pt x="7063" y="377"/>
                  </a:lnTo>
                  <a:cubicBezTo>
                    <a:pt x="7186" y="201"/>
                    <a:pt x="7039" y="0"/>
                    <a:pt x="6868" y="0"/>
                  </a:cubicBezTo>
                  <a:close/>
                </a:path>
              </a:pathLst>
            </a:custGeom>
            <a:solidFill>
              <a:srgbClr val="4760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064" name="Google Shape;10064;p78"/>
          <p:cNvGrpSpPr/>
          <p:nvPr/>
        </p:nvGrpSpPr>
        <p:grpSpPr>
          <a:xfrm>
            <a:off x="3954432" y="2942999"/>
            <a:ext cx="378249" cy="265909"/>
            <a:chOff x="3954432" y="2942999"/>
            <a:chExt cx="378249" cy="265909"/>
          </a:xfrm>
        </p:grpSpPr>
        <p:sp>
          <p:nvSpPr>
            <p:cNvPr id="10065" name="Google Shape;10065;p78"/>
            <p:cNvSpPr/>
            <p:nvPr/>
          </p:nvSpPr>
          <p:spPr>
            <a:xfrm>
              <a:off x="3954432" y="2981207"/>
              <a:ext cx="378249" cy="227700"/>
            </a:xfrm>
            <a:custGeom>
              <a:avLst/>
              <a:gdLst/>
              <a:ahLst/>
              <a:cxnLst/>
              <a:rect l="l" t="t" r="r" b="b"/>
              <a:pathLst>
                <a:path w="14404" h="8671" extrusionOk="0">
                  <a:moveTo>
                    <a:pt x="7207" y="0"/>
                  </a:moveTo>
                  <a:cubicBezTo>
                    <a:pt x="6346" y="0"/>
                    <a:pt x="5054" y="546"/>
                    <a:pt x="3388" y="1637"/>
                  </a:cubicBezTo>
                  <a:cubicBezTo>
                    <a:pt x="2307" y="2345"/>
                    <a:pt x="1264" y="3110"/>
                    <a:pt x="259" y="3924"/>
                  </a:cubicBezTo>
                  <a:cubicBezTo>
                    <a:pt x="0" y="4134"/>
                    <a:pt x="0" y="4527"/>
                    <a:pt x="259" y="4747"/>
                  </a:cubicBezTo>
                  <a:cubicBezTo>
                    <a:pt x="1264" y="5560"/>
                    <a:pt x="2307" y="6326"/>
                    <a:pt x="3388" y="7034"/>
                  </a:cubicBezTo>
                  <a:cubicBezTo>
                    <a:pt x="5063" y="8125"/>
                    <a:pt x="6346" y="8671"/>
                    <a:pt x="7207" y="8671"/>
                  </a:cubicBezTo>
                  <a:cubicBezTo>
                    <a:pt x="8059" y="8671"/>
                    <a:pt x="9351" y="8116"/>
                    <a:pt x="11025" y="7034"/>
                  </a:cubicBezTo>
                  <a:cubicBezTo>
                    <a:pt x="12107" y="6326"/>
                    <a:pt x="13150" y="5560"/>
                    <a:pt x="14145" y="4747"/>
                  </a:cubicBezTo>
                  <a:cubicBezTo>
                    <a:pt x="14404" y="4536"/>
                    <a:pt x="14404" y="4134"/>
                    <a:pt x="14145" y="3924"/>
                  </a:cubicBezTo>
                  <a:cubicBezTo>
                    <a:pt x="13150" y="3110"/>
                    <a:pt x="12107" y="2345"/>
                    <a:pt x="11025" y="1637"/>
                  </a:cubicBezTo>
                  <a:cubicBezTo>
                    <a:pt x="9351" y="546"/>
                    <a:pt x="8059" y="0"/>
                    <a:pt x="7207"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6" name="Google Shape;10066;p78"/>
            <p:cNvSpPr/>
            <p:nvPr/>
          </p:nvSpPr>
          <p:spPr>
            <a:xfrm>
              <a:off x="3954432" y="2980944"/>
              <a:ext cx="208111" cy="227727"/>
            </a:xfrm>
            <a:custGeom>
              <a:avLst/>
              <a:gdLst/>
              <a:ahLst/>
              <a:cxnLst/>
              <a:rect l="l" t="t" r="r" b="b"/>
              <a:pathLst>
                <a:path w="7925" h="8672" extrusionOk="0">
                  <a:moveTo>
                    <a:pt x="7207" y="1"/>
                  </a:moveTo>
                  <a:cubicBezTo>
                    <a:pt x="6346" y="1"/>
                    <a:pt x="5063" y="556"/>
                    <a:pt x="3379" y="1637"/>
                  </a:cubicBezTo>
                  <a:cubicBezTo>
                    <a:pt x="2297" y="2345"/>
                    <a:pt x="1264" y="3111"/>
                    <a:pt x="259" y="3934"/>
                  </a:cubicBezTo>
                  <a:cubicBezTo>
                    <a:pt x="0" y="4144"/>
                    <a:pt x="0" y="4537"/>
                    <a:pt x="259" y="4747"/>
                  </a:cubicBezTo>
                  <a:cubicBezTo>
                    <a:pt x="1264" y="5561"/>
                    <a:pt x="2297" y="6326"/>
                    <a:pt x="3379" y="7044"/>
                  </a:cubicBezTo>
                  <a:cubicBezTo>
                    <a:pt x="5054" y="8126"/>
                    <a:pt x="6346" y="8671"/>
                    <a:pt x="7207" y="8671"/>
                  </a:cubicBezTo>
                  <a:cubicBezTo>
                    <a:pt x="7446" y="8671"/>
                    <a:pt x="7685" y="8633"/>
                    <a:pt x="7925" y="8575"/>
                  </a:cubicBezTo>
                  <a:cubicBezTo>
                    <a:pt x="7121" y="8374"/>
                    <a:pt x="6078" y="7858"/>
                    <a:pt x="4814" y="7044"/>
                  </a:cubicBezTo>
                  <a:cubicBezTo>
                    <a:pt x="3733" y="6326"/>
                    <a:pt x="2699" y="5570"/>
                    <a:pt x="1694" y="4747"/>
                  </a:cubicBezTo>
                  <a:cubicBezTo>
                    <a:pt x="1436" y="4537"/>
                    <a:pt x="1436" y="4144"/>
                    <a:pt x="1694" y="3934"/>
                  </a:cubicBezTo>
                  <a:cubicBezTo>
                    <a:pt x="2699" y="3111"/>
                    <a:pt x="3733" y="2345"/>
                    <a:pt x="4814" y="1637"/>
                  </a:cubicBezTo>
                  <a:cubicBezTo>
                    <a:pt x="6078" y="824"/>
                    <a:pt x="7121" y="307"/>
                    <a:pt x="7925" y="106"/>
                  </a:cubicBezTo>
                  <a:cubicBezTo>
                    <a:pt x="7685" y="39"/>
                    <a:pt x="7446" y="10"/>
                    <a:pt x="7207"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7" name="Google Shape;10067;p78"/>
            <p:cNvSpPr/>
            <p:nvPr/>
          </p:nvSpPr>
          <p:spPr>
            <a:xfrm>
              <a:off x="4034604" y="3013270"/>
              <a:ext cx="190516" cy="163232"/>
            </a:xfrm>
            <a:custGeom>
              <a:avLst/>
              <a:gdLst/>
              <a:ahLst/>
              <a:cxnLst/>
              <a:rect l="l" t="t" r="r" b="b"/>
              <a:pathLst>
                <a:path w="7255" h="6216" extrusionOk="0">
                  <a:moveTo>
                    <a:pt x="4127" y="0"/>
                  </a:moveTo>
                  <a:cubicBezTo>
                    <a:pt x="3364" y="0"/>
                    <a:pt x="2587" y="283"/>
                    <a:pt x="1953" y="913"/>
                  </a:cubicBezTo>
                  <a:cubicBezTo>
                    <a:pt x="0" y="2866"/>
                    <a:pt x="1388" y="6215"/>
                    <a:pt x="4154" y="6215"/>
                  </a:cubicBezTo>
                  <a:cubicBezTo>
                    <a:pt x="5857" y="6206"/>
                    <a:pt x="7245" y="4818"/>
                    <a:pt x="7255" y="3105"/>
                  </a:cubicBezTo>
                  <a:cubicBezTo>
                    <a:pt x="7255" y="1239"/>
                    <a:pt x="5724" y="0"/>
                    <a:pt x="4127"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8" name="Google Shape;10068;p78"/>
            <p:cNvSpPr/>
            <p:nvPr/>
          </p:nvSpPr>
          <p:spPr>
            <a:xfrm>
              <a:off x="4062256" y="3013349"/>
              <a:ext cx="96768" cy="163101"/>
            </a:xfrm>
            <a:custGeom>
              <a:avLst/>
              <a:gdLst/>
              <a:ahLst/>
              <a:cxnLst/>
              <a:rect l="l" t="t" r="r" b="b"/>
              <a:pathLst>
                <a:path w="3685" h="6211" extrusionOk="0">
                  <a:moveTo>
                    <a:pt x="3088" y="0"/>
                  </a:moveTo>
                  <a:cubicBezTo>
                    <a:pt x="1418" y="0"/>
                    <a:pt x="0" y="1363"/>
                    <a:pt x="0" y="3102"/>
                  </a:cubicBezTo>
                  <a:cubicBezTo>
                    <a:pt x="0" y="4852"/>
                    <a:pt x="1423" y="6210"/>
                    <a:pt x="3097" y="6210"/>
                  </a:cubicBezTo>
                  <a:cubicBezTo>
                    <a:pt x="3290" y="6210"/>
                    <a:pt x="3487" y="6192"/>
                    <a:pt x="3685" y="6155"/>
                  </a:cubicBezTo>
                  <a:cubicBezTo>
                    <a:pt x="2230" y="5868"/>
                    <a:pt x="1177" y="4585"/>
                    <a:pt x="1177" y="3102"/>
                  </a:cubicBezTo>
                  <a:cubicBezTo>
                    <a:pt x="1177" y="1618"/>
                    <a:pt x="2230" y="346"/>
                    <a:pt x="3685" y="58"/>
                  </a:cubicBezTo>
                  <a:cubicBezTo>
                    <a:pt x="3483" y="19"/>
                    <a:pt x="3284" y="0"/>
                    <a:pt x="3088" y="0"/>
                  </a:cubicBez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69" name="Google Shape;10069;p78"/>
            <p:cNvSpPr/>
            <p:nvPr/>
          </p:nvSpPr>
          <p:spPr>
            <a:xfrm>
              <a:off x="4088647" y="3053763"/>
              <a:ext cx="96007" cy="82273"/>
            </a:xfrm>
            <a:custGeom>
              <a:avLst/>
              <a:gdLst/>
              <a:ahLst/>
              <a:cxnLst/>
              <a:rect l="l" t="t" r="r" b="b"/>
              <a:pathLst>
                <a:path w="3656" h="3133" extrusionOk="0">
                  <a:moveTo>
                    <a:pt x="2081" y="1"/>
                  </a:moveTo>
                  <a:cubicBezTo>
                    <a:pt x="1697" y="1"/>
                    <a:pt x="1305" y="143"/>
                    <a:pt x="986" y="462"/>
                  </a:cubicBezTo>
                  <a:cubicBezTo>
                    <a:pt x="0" y="1448"/>
                    <a:pt x="699" y="3132"/>
                    <a:pt x="2096" y="3132"/>
                  </a:cubicBezTo>
                  <a:cubicBezTo>
                    <a:pt x="2957" y="3132"/>
                    <a:pt x="3656" y="2434"/>
                    <a:pt x="3656" y="1563"/>
                  </a:cubicBezTo>
                  <a:cubicBezTo>
                    <a:pt x="3656" y="624"/>
                    <a:pt x="2885" y="1"/>
                    <a:pt x="2081" y="1"/>
                  </a:cubicBezTo>
                  <a:close/>
                </a:path>
              </a:pathLst>
            </a:custGeom>
            <a:solidFill>
              <a:srgbClr val="455F7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0" name="Google Shape;10070;p78"/>
            <p:cNvSpPr/>
            <p:nvPr/>
          </p:nvSpPr>
          <p:spPr>
            <a:xfrm>
              <a:off x="4102696" y="3053868"/>
              <a:ext cx="57089" cy="82246"/>
            </a:xfrm>
            <a:custGeom>
              <a:avLst/>
              <a:gdLst/>
              <a:ahLst/>
              <a:cxnLst/>
              <a:rect l="l" t="t" r="r" b="b"/>
              <a:pathLst>
                <a:path w="2174" h="3132" extrusionOk="0">
                  <a:moveTo>
                    <a:pt x="1567" y="1"/>
                  </a:moveTo>
                  <a:cubicBezTo>
                    <a:pt x="740" y="1"/>
                    <a:pt x="1" y="667"/>
                    <a:pt x="1" y="1568"/>
                  </a:cubicBezTo>
                  <a:cubicBezTo>
                    <a:pt x="1" y="2467"/>
                    <a:pt x="734" y="3131"/>
                    <a:pt x="1558" y="3131"/>
                  </a:cubicBezTo>
                  <a:cubicBezTo>
                    <a:pt x="1761" y="3131"/>
                    <a:pt x="1969" y="3091"/>
                    <a:pt x="2173" y="3004"/>
                  </a:cubicBezTo>
                  <a:cubicBezTo>
                    <a:pt x="1590" y="2765"/>
                    <a:pt x="1216" y="2190"/>
                    <a:pt x="1216" y="1559"/>
                  </a:cubicBezTo>
                  <a:cubicBezTo>
                    <a:pt x="1216" y="937"/>
                    <a:pt x="1590" y="372"/>
                    <a:pt x="2173" y="123"/>
                  </a:cubicBezTo>
                  <a:cubicBezTo>
                    <a:pt x="1972" y="39"/>
                    <a:pt x="1767" y="1"/>
                    <a:pt x="1567"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1" name="Google Shape;10071;p78"/>
            <p:cNvSpPr/>
            <p:nvPr/>
          </p:nvSpPr>
          <p:spPr>
            <a:xfrm>
              <a:off x="4260807" y="2996411"/>
              <a:ext cx="38051" cy="26207"/>
            </a:xfrm>
            <a:custGeom>
              <a:avLst/>
              <a:gdLst/>
              <a:ahLst/>
              <a:cxnLst/>
              <a:rect l="l" t="t" r="r" b="b"/>
              <a:pathLst>
                <a:path w="1449" h="998" extrusionOk="0">
                  <a:moveTo>
                    <a:pt x="331" y="0"/>
                  </a:moveTo>
                  <a:cubicBezTo>
                    <a:pt x="136" y="0"/>
                    <a:pt x="0" y="272"/>
                    <a:pt x="201" y="416"/>
                  </a:cubicBezTo>
                  <a:cubicBezTo>
                    <a:pt x="440" y="579"/>
                    <a:pt x="698" y="761"/>
                    <a:pt x="957" y="943"/>
                  </a:cubicBezTo>
                  <a:cubicBezTo>
                    <a:pt x="1006" y="981"/>
                    <a:pt x="1057" y="998"/>
                    <a:pt x="1104" y="998"/>
                  </a:cubicBezTo>
                  <a:cubicBezTo>
                    <a:pt x="1304" y="998"/>
                    <a:pt x="1449" y="707"/>
                    <a:pt x="1225" y="560"/>
                  </a:cubicBezTo>
                  <a:cubicBezTo>
                    <a:pt x="966" y="378"/>
                    <a:pt x="708" y="196"/>
                    <a:pt x="449" y="34"/>
                  </a:cubicBezTo>
                  <a:cubicBezTo>
                    <a:pt x="409" y="10"/>
                    <a:pt x="369" y="0"/>
                    <a:pt x="331"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2" name="Google Shape;10072;p78"/>
            <p:cNvSpPr/>
            <p:nvPr/>
          </p:nvSpPr>
          <p:spPr>
            <a:xfrm>
              <a:off x="4020528" y="2942999"/>
              <a:ext cx="229381" cy="58323"/>
            </a:xfrm>
            <a:custGeom>
              <a:avLst/>
              <a:gdLst/>
              <a:ahLst/>
              <a:cxnLst/>
              <a:rect l="l" t="t" r="r" b="b"/>
              <a:pathLst>
                <a:path w="8735" h="2221" extrusionOk="0">
                  <a:moveTo>
                    <a:pt x="4690" y="0"/>
                  </a:moveTo>
                  <a:cubicBezTo>
                    <a:pt x="3551" y="0"/>
                    <a:pt x="2077" y="584"/>
                    <a:pt x="192" y="1790"/>
                  </a:cubicBezTo>
                  <a:cubicBezTo>
                    <a:pt x="0" y="1914"/>
                    <a:pt x="87" y="2211"/>
                    <a:pt x="316" y="2221"/>
                  </a:cubicBezTo>
                  <a:cubicBezTo>
                    <a:pt x="355" y="2211"/>
                    <a:pt x="402" y="2202"/>
                    <a:pt x="441" y="2182"/>
                  </a:cubicBezTo>
                  <a:cubicBezTo>
                    <a:pt x="2249" y="1024"/>
                    <a:pt x="3637" y="460"/>
                    <a:pt x="4680" y="460"/>
                  </a:cubicBezTo>
                  <a:cubicBezTo>
                    <a:pt x="5599" y="460"/>
                    <a:pt x="6767" y="890"/>
                    <a:pt x="8269" y="1780"/>
                  </a:cubicBezTo>
                  <a:cubicBezTo>
                    <a:pt x="8312" y="1805"/>
                    <a:pt x="8353" y="1815"/>
                    <a:pt x="8392" y="1815"/>
                  </a:cubicBezTo>
                  <a:cubicBezTo>
                    <a:pt x="8600" y="1815"/>
                    <a:pt x="8734" y="1515"/>
                    <a:pt x="8508" y="1379"/>
                  </a:cubicBezTo>
                  <a:cubicBezTo>
                    <a:pt x="6939" y="450"/>
                    <a:pt x="5685" y="0"/>
                    <a:pt x="4690"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3" name="Google Shape;10073;p78"/>
            <p:cNvSpPr/>
            <p:nvPr/>
          </p:nvSpPr>
          <p:spPr>
            <a:xfrm>
              <a:off x="4153719" y="3056337"/>
              <a:ext cx="33193" cy="28440"/>
            </a:xfrm>
            <a:custGeom>
              <a:avLst/>
              <a:gdLst/>
              <a:ahLst/>
              <a:cxnLst/>
              <a:rect l="l" t="t" r="r" b="b"/>
              <a:pathLst>
                <a:path w="1264" h="1083" extrusionOk="0">
                  <a:moveTo>
                    <a:pt x="542" y="1"/>
                  </a:moveTo>
                  <a:cubicBezTo>
                    <a:pt x="266" y="1"/>
                    <a:pt x="1" y="217"/>
                    <a:pt x="1" y="546"/>
                  </a:cubicBezTo>
                  <a:cubicBezTo>
                    <a:pt x="1" y="843"/>
                    <a:pt x="240" y="1082"/>
                    <a:pt x="537" y="1082"/>
                  </a:cubicBezTo>
                  <a:cubicBezTo>
                    <a:pt x="1025" y="1082"/>
                    <a:pt x="1264" y="498"/>
                    <a:pt x="919" y="163"/>
                  </a:cubicBezTo>
                  <a:cubicBezTo>
                    <a:pt x="810" y="51"/>
                    <a:pt x="675" y="1"/>
                    <a:pt x="542"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074" name="Google Shape;10074;p78"/>
          <p:cNvGrpSpPr/>
          <p:nvPr/>
        </p:nvGrpSpPr>
        <p:grpSpPr>
          <a:xfrm>
            <a:off x="1752137" y="4266608"/>
            <a:ext cx="378512" cy="374756"/>
            <a:chOff x="1752137" y="4266608"/>
            <a:chExt cx="378512" cy="374756"/>
          </a:xfrm>
        </p:grpSpPr>
        <p:sp>
          <p:nvSpPr>
            <p:cNvPr id="10075" name="Google Shape;10075;p78"/>
            <p:cNvSpPr/>
            <p:nvPr/>
          </p:nvSpPr>
          <p:spPr>
            <a:xfrm>
              <a:off x="1752400" y="4382020"/>
              <a:ext cx="171163" cy="82220"/>
            </a:xfrm>
            <a:custGeom>
              <a:avLst/>
              <a:gdLst/>
              <a:ahLst/>
              <a:cxnLst/>
              <a:rect l="l" t="t" r="r" b="b"/>
              <a:pathLst>
                <a:path w="6518" h="3131" extrusionOk="0">
                  <a:moveTo>
                    <a:pt x="6518" y="1"/>
                  </a:moveTo>
                  <a:lnTo>
                    <a:pt x="5092" y="125"/>
                  </a:lnTo>
                  <a:cubicBezTo>
                    <a:pt x="3226" y="278"/>
                    <a:pt x="1474" y="1082"/>
                    <a:pt x="154" y="2412"/>
                  </a:cubicBezTo>
                  <a:cubicBezTo>
                    <a:pt x="1" y="2565"/>
                    <a:pt x="96" y="2833"/>
                    <a:pt x="316" y="2853"/>
                  </a:cubicBezTo>
                  <a:lnTo>
                    <a:pt x="3398" y="3130"/>
                  </a:lnTo>
                  <a:lnTo>
                    <a:pt x="6518" y="1"/>
                  </a:ln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6" name="Google Shape;10076;p78"/>
            <p:cNvSpPr/>
            <p:nvPr/>
          </p:nvSpPr>
          <p:spPr>
            <a:xfrm>
              <a:off x="1931834" y="4472250"/>
              <a:ext cx="81957" cy="169114"/>
            </a:xfrm>
            <a:custGeom>
              <a:avLst/>
              <a:gdLst/>
              <a:ahLst/>
              <a:cxnLst/>
              <a:rect l="l" t="t" r="r" b="b"/>
              <a:pathLst>
                <a:path w="3121" h="6440" extrusionOk="0">
                  <a:moveTo>
                    <a:pt x="3121" y="0"/>
                  </a:moveTo>
                  <a:lnTo>
                    <a:pt x="1" y="3120"/>
                  </a:lnTo>
                  <a:lnTo>
                    <a:pt x="269" y="6202"/>
                  </a:lnTo>
                  <a:cubicBezTo>
                    <a:pt x="281" y="6348"/>
                    <a:pt x="404" y="6439"/>
                    <a:pt x="530" y="6439"/>
                  </a:cubicBezTo>
                  <a:cubicBezTo>
                    <a:pt x="593" y="6439"/>
                    <a:pt x="657" y="6416"/>
                    <a:pt x="709" y="6365"/>
                  </a:cubicBezTo>
                  <a:cubicBezTo>
                    <a:pt x="2039" y="5044"/>
                    <a:pt x="2843" y="3293"/>
                    <a:pt x="3006" y="1426"/>
                  </a:cubicBezTo>
                  <a:lnTo>
                    <a:pt x="3121" y="0"/>
                  </a:ln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7" name="Google Shape;10077;p78"/>
            <p:cNvSpPr/>
            <p:nvPr/>
          </p:nvSpPr>
          <p:spPr>
            <a:xfrm>
              <a:off x="1752137" y="4386537"/>
              <a:ext cx="123685" cy="71664"/>
            </a:xfrm>
            <a:custGeom>
              <a:avLst/>
              <a:gdLst/>
              <a:ahLst/>
              <a:cxnLst/>
              <a:rect l="l" t="t" r="r" b="b"/>
              <a:pathLst>
                <a:path w="4710" h="2729" extrusionOk="0">
                  <a:moveTo>
                    <a:pt x="4710" y="1"/>
                  </a:moveTo>
                  <a:lnTo>
                    <a:pt x="4710" y="1"/>
                  </a:lnTo>
                  <a:cubicBezTo>
                    <a:pt x="2987" y="221"/>
                    <a:pt x="1389" y="1015"/>
                    <a:pt x="164" y="2240"/>
                  </a:cubicBezTo>
                  <a:cubicBezTo>
                    <a:pt x="1" y="2393"/>
                    <a:pt x="106" y="2661"/>
                    <a:pt x="317" y="2681"/>
                  </a:cubicBezTo>
                  <a:lnTo>
                    <a:pt x="776" y="2728"/>
                  </a:lnTo>
                  <a:cubicBezTo>
                    <a:pt x="633" y="2614"/>
                    <a:pt x="613" y="2403"/>
                    <a:pt x="747" y="2269"/>
                  </a:cubicBezTo>
                  <a:cubicBezTo>
                    <a:pt x="1838" y="1178"/>
                    <a:pt x="3207" y="393"/>
                    <a:pt x="4710"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8" name="Google Shape;10078;p78"/>
            <p:cNvSpPr/>
            <p:nvPr/>
          </p:nvSpPr>
          <p:spPr>
            <a:xfrm>
              <a:off x="1931834" y="4539108"/>
              <a:ext cx="23897" cy="102256"/>
            </a:xfrm>
            <a:custGeom>
              <a:avLst/>
              <a:gdLst/>
              <a:ahLst/>
              <a:cxnLst/>
              <a:rect l="l" t="t" r="r" b="b"/>
              <a:pathLst>
                <a:path w="910" h="3894" extrusionOk="0">
                  <a:moveTo>
                    <a:pt x="575" y="0"/>
                  </a:moveTo>
                  <a:lnTo>
                    <a:pt x="1" y="574"/>
                  </a:lnTo>
                  <a:lnTo>
                    <a:pt x="269" y="3656"/>
                  </a:lnTo>
                  <a:cubicBezTo>
                    <a:pt x="281" y="3802"/>
                    <a:pt x="404" y="3893"/>
                    <a:pt x="530" y="3893"/>
                  </a:cubicBezTo>
                  <a:cubicBezTo>
                    <a:pt x="593" y="3893"/>
                    <a:pt x="657" y="3870"/>
                    <a:pt x="709" y="3819"/>
                  </a:cubicBezTo>
                  <a:cubicBezTo>
                    <a:pt x="776" y="3752"/>
                    <a:pt x="843" y="3685"/>
                    <a:pt x="910" y="3618"/>
                  </a:cubicBezTo>
                  <a:cubicBezTo>
                    <a:pt x="891" y="3579"/>
                    <a:pt x="891" y="3551"/>
                    <a:pt x="881" y="3512"/>
                  </a:cubicBezTo>
                  <a:lnTo>
                    <a:pt x="575" y="0"/>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79" name="Google Shape;10079;p78"/>
            <p:cNvSpPr/>
            <p:nvPr/>
          </p:nvSpPr>
          <p:spPr>
            <a:xfrm>
              <a:off x="1823512" y="4266608"/>
              <a:ext cx="307137" cy="305115"/>
            </a:xfrm>
            <a:custGeom>
              <a:avLst/>
              <a:gdLst/>
              <a:ahLst/>
              <a:cxnLst/>
              <a:rect l="l" t="t" r="r" b="b"/>
              <a:pathLst>
                <a:path w="11696" h="11619" extrusionOk="0">
                  <a:moveTo>
                    <a:pt x="11451" y="0"/>
                  </a:moveTo>
                  <a:cubicBezTo>
                    <a:pt x="11428" y="0"/>
                    <a:pt x="11404" y="4"/>
                    <a:pt x="11380" y="12"/>
                  </a:cubicBezTo>
                  <a:lnTo>
                    <a:pt x="8920" y="730"/>
                  </a:lnTo>
                  <a:lnTo>
                    <a:pt x="7102" y="1257"/>
                  </a:lnTo>
                  <a:cubicBezTo>
                    <a:pt x="6949" y="1304"/>
                    <a:pt x="6815" y="1381"/>
                    <a:pt x="6710" y="1496"/>
                  </a:cubicBezTo>
                  <a:lnTo>
                    <a:pt x="87" y="8119"/>
                  </a:lnTo>
                  <a:cubicBezTo>
                    <a:pt x="1" y="8205"/>
                    <a:pt x="1" y="8339"/>
                    <a:pt x="87" y="8425"/>
                  </a:cubicBezTo>
                  <a:lnTo>
                    <a:pt x="1408" y="9745"/>
                  </a:lnTo>
                  <a:lnTo>
                    <a:pt x="1896" y="10234"/>
                  </a:lnTo>
                  <a:lnTo>
                    <a:pt x="3217" y="11554"/>
                  </a:lnTo>
                  <a:cubicBezTo>
                    <a:pt x="3260" y="11597"/>
                    <a:pt x="3319" y="11619"/>
                    <a:pt x="3379" y="11619"/>
                  </a:cubicBezTo>
                  <a:cubicBezTo>
                    <a:pt x="3439" y="11619"/>
                    <a:pt x="3499" y="11597"/>
                    <a:pt x="3542" y="11554"/>
                  </a:cubicBezTo>
                  <a:lnTo>
                    <a:pt x="7246" y="7841"/>
                  </a:lnTo>
                  <a:lnTo>
                    <a:pt x="10136" y="4970"/>
                  </a:lnTo>
                  <a:cubicBezTo>
                    <a:pt x="10260" y="4845"/>
                    <a:pt x="10346" y="4692"/>
                    <a:pt x="10394" y="4530"/>
                  </a:cubicBezTo>
                  <a:lnTo>
                    <a:pt x="11638" y="271"/>
                  </a:lnTo>
                  <a:cubicBezTo>
                    <a:pt x="11696" y="132"/>
                    <a:pt x="11585" y="0"/>
                    <a:pt x="11451" y="0"/>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0" name="Google Shape;10080;p78"/>
            <p:cNvSpPr/>
            <p:nvPr/>
          </p:nvSpPr>
          <p:spPr>
            <a:xfrm>
              <a:off x="1823512" y="4266686"/>
              <a:ext cx="306507" cy="227963"/>
            </a:xfrm>
            <a:custGeom>
              <a:avLst/>
              <a:gdLst/>
              <a:ahLst/>
              <a:cxnLst/>
              <a:rect l="l" t="t" r="r" b="b"/>
              <a:pathLst>
                <a:path w="11672" h="8681" extrusionOk="0">
                  <a:moveTo>
                    <a:pt x="11449" y="0"/>
                  </a:moveTo>
                  <a:cubicBezTo>
                    <a:pt x="11430" y="0"/>
                    <a:pt x="11410" y="3"/>
                    <a:pt x="11390" y="9"/>
                  </a:cubicBezTo>
                  <a:lnTo>
                    <a:pt x="7083" y="1263"/>
                  </a:lnTo>
                  <a:cubicBezTo>
                    <a:pt x="6949" y="1301"/>
                    <a:pt x="6825" y="1378"/>
                    <a:pt x="6729" y="1474"/>
                  </a:cubicBezTo>
                  <a:lnTo>
                    <a:pt x="87" y="8116"/>
                  </a:lnTo>
                  <a:cubicBezTo>
                    <a:pt x="1" y="8192"/>
                    <a:pt x="1" y="8326"/>
                    <a:pt x="87" y="8412"/>
                  </a:cubicBezTo>
                  <a:lnTo>
                    <a:pt x="355" y="8680"/>
                  </a:lnTo>
                  <a:lnTo>
                    <a:pt x="1101" y="7934"/>
                  </a:lnTo>
                  <a:lnTo>
                    <a:pt x="7064" y="1971"/>
                  </a:lnTo>
                  <a:cubicBezTo>
                    <a:pt x="7150" y="1885"/>
                    <a:pt x="7265" y="1818"/>
                    <a:pt x="7389" y="1780"/>
                  </a:cubicBezTo>
                  <a:lnTo>
                    <a:pt x="11552" y="565"/>
                  </a:lnTo>
                  <a:lnTo>
                    <a:pt x="11638" y="258"/>
                  </a:lnTo>
                  <a:cubicBezTo>
                    <a:pt x="11672" y="126"/>
                    <a:pt x="11575" y="0"/>
                    <a:pt x="11449"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1" name="Google Shape;10081;p78"/>
            <p:cNvSpPr/>
            <p:nvPr/>
          </p:nvSpPr>
          <p:spPr>
            <a:xfrm>
              <a:off x="1978078" y="4353633"/>
              <a:ext cx="64127" cy="64101"/>
            </a:xfrm>
            <a:custGeom>
              <a:avLst/>
              <a:gdLst/>
              <a:ahLst/>
              <a:cxnLst/>
              <a:rect l="l" t="t" r="r" b="b"/>
              <a:pathLst>
                <a:path w="2442" h="2441" extrusionOk="0">
                  <a:moveTo>
                    <a:pt x="1226" y="0"/>
                  </a:moveTo>
                  <a:cubicBezTo>
                    <a:pt x="546" y="0"/>
                    <a:pt x="1" y="546"/>
                    <a:pt x="1" y="1216"/>
                  </a:cubicBezTo>
                  <a:cubicBezTo>
                    <a:pt x="1" y="1895"/>
                    <a:pt x="546" y="2441"/>
                    <a:pt x="1226" y="2441"/>
                  </a:cubicBezTo>
                  <a:cubicBezTo>
                    <a:pt x="1896" y="2441"/>
                    <a:pt x="2441" y="1895"/>
                    <a:pt x="2441" y="1216"/>
                  </a:cubicBezTo>
                  <a:cubicBezTo>
                    <a:pt x="2441" y="546"/>
                    <a:pt x="1896" y="0"/>
                    <a:pt x="1226" y="0"/>
                  </a:cubicBez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2" name="Google Shape;10082;p78"/>
            <p:cNvSpPr/>
            <p:nvPr/>
          </p:nvSpPr>
          <p:spPr>
            <a:xfrm>
              <a:off x="1978078" y="4353660"/>
              <a:ext cx="39731" cy="64206"/>
            </a:xfrm>
            <a:custGeom>
              <a:avLst/>
              <a:gdLst/>
              <a:ahLst/>
              <a:cxnLst/>
              <a:rect l="l" t="t" r="r" b="b"/>
              <a:pathLst>
                <a:path w="1513" h="2445" extrusionOk="0">
                  <a:moveTo>
                    <a:pt x="1215" y="1"/>
                  </a:moveTo>
                  <a:cubicBezTo>
                    <a:pt x="559" y="1"/>
                    <a:pt x="1" y="533"/>
                    <a:pt x="1" y="1224"/>
                  </a:cubicBezTo>
                  <a:cubicBezTo>
                    <a:pt x="1" y="1911"/>
                    <a:pt x="566" y="2444"/>
                    <a:pt x="1226" y="2444"/>
                  </a:cubicBezTo>
                  <a:cubicBezTo>
                    <a:pt x="1320" y="2444"/>
                    <a:pt x="1416" y="2434"/>
                    <a:pt x="1513" y="2411"/>
                  </a:cubicBezTo>
                  <a:cubicBezTo>
                    <a:pt x="584" y="2181"/>
                    <a:pt x="259" y="1033"/>
                    <a:pt x="939" y="353"/>
                  </a:cubicBezTo>
                  <a:cubicBezTo>
                    <a:pt x="1092" y="200"/>
                    <a:pt x="1293" y="85"/>
                    <a:pt x="1513" y="38"/>
                  </a:cubicBezTo>
                  <a:cubicBezTo>
                    <a:pt x="1412" y="13"/>
                    <a:pt x="1313" y="1"/>
                    <a:pt x="1215" y="1"/>
                  </a:cubicBezTo>
                  <a:close/>
                </a:path>
              </a:pathLst>
            </a:custGeom>
            <a:solidFill>
              <a:srgbClr val="4760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3" name="Google Shape;10083;p78"/>
            <p:cNvSpPr/>
            <p:nvPr/>
          </p:nvSpPr>
          <p:spPr>
            <a:xfrm>
              <a:off x="1815476" y="4497381"/>
              <a:ext cx="82955" cy="82404"/>
            </a:xfrm>
            <a:custGeom>
              <a:avLst/>
              <a:gdLst/>
              <a:ahLst/>
              <a:cxnLst/>
              <a:rect l="l" t="t" r="r" b="b"/>
              <a:pathLst>
                <a:path w="3159" h="3138" extrusionOk="0">
                  <a:moveTo>
                    <a:pt x="814" y="0"/>
                  </a:moveTo>
                  <a:lnTo>
                    <a:pt x="125" y="699"/>
                  </a:lnTo>
                  <a:cubicBezTo>
                    <a:pt x="1" y="823"/>
                    <a:pt x="1" y="1024"/>
                    <a:pt x="125" y="1158"/>
                  </a:cubicBezTo>
                  <a:lnTo>
                    <a:pt x="1063" y="2096"/>
                  </a:lnTo>
                  <a:lnTo>
                    <a:pt x="2010" y="3044"/>
                  </a:lnTo>
                  <a:cubicBezTo>
                    <a:pt x="2073" y="3106"/>
                    <a:pt x="2154" y="3137"/>
                    <a:pt x="2235" y="3137"/>
                  </a:cubicBezTo>
                  <a:cubicBezTo>
                    <a:pt x="2317" y="3137"/>
                    <a:pt x="2398" y="3106"/>
                    <a:pt x="2460" y="3044"/>
                  </a:cubicBezTo>
                  <a:lnTo>
                    <a:pt x="3159" y="2345"/>
                  </a:lnTo>
                  <a:lnTo>
                    <a:pt x="2231" y="1417"/>
                  </a:lnTo>
                  <a:lnTo>
                    <a:pt x="1742" y="929"/>
                  </a:lnTo>
                  <a:lnTo>
                    <a:pt x="814" y="0"/>
                  </a:ln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4" name="Google Shape;10084;p78"/>
            <p:cNvSpPr/>
            <p:nvPr/>
          </p:nvSpPr>
          <p:spPr>
            <a:xfrm>
              <a:off x="1815476" y="4497381"/>
              <a:ext cx="32195" cy="35950"/>
            </a:xfrm>
            <a:custGeom>
              <a:avLst/>
              <a:gdLst/>
              <a:ahLst/>
              <a:cxnLst/>
              <a:rect l="l" t="t" r="r" b="b"/>
              <a:pathLst>
                <a:path w="1226" h="1369" extrusionOk="0">
                  <a:moveTo>
                    <a:pt x="814" y="0"/>
                  </a:moveTo>
                  <a:lnTo>
                    <a:pt x="125" y="699"/>
                  </a:lnTo>
                  <a:cubicBezTo>
                    <a:pt x="1" y="823"/>
                    <a:pt x="1" y="1024"/>
                    <a:pt x="125" y="1158"/>
                  </a:cubicBezTo>
                  <a:lnTo>
                    <a:pt x="345" y="1369"/>
                  </a:lnTo>
                  <a:cubicBezTo>
                    <a:pt x="355" y="1302"/>
                    <a:pt x="393" y="1245"/>
                    <a:pt x="441" y="1197"/>
                  </a:cubicBezTo>
                  <a:lnTo>
                    <a:pt x="1226" y="412"/>
                  </a:lnTo>
                  <a:lnTo>
                    <a:pt x="814" y="0"/>
                  </a:lnTo>
                  <a:close/>
                </a:path>
              </a:pathLst>
            </a:custGeom>
            <a:solidFill>
              <a:srgbClr val="4760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5" name="Google Shape;10085;p78"/>
            <p:cNvSpPr/>
            <p:nvPr/>
          </p:nvSpPr>
          <p:spPr>
            <a:xfrm>
              <a:off x="1823512" y="4463952"/>
              <a:ext cx="108349" cy="107719"/>
            </a:xfrm>
            <a:custGeom>
              <a:avLst/>
              <a:gdLst/>
              <a:ahLst/>
              <a:cxnLst/>
              <a:rect l="l" t="t" r="r" b="b"/>
              <a:pathLst>
                <a:path w="4126" h="4102" extrusionOk="0">
                  <a:moveTo>
                    <a:pt x="680" y="1"/>
                  </a:moveTo>
                  <a:lnTo>
                    <a:pt x="87" y="604"/>
                  </a:lnTo>
                  <a:cubicBezTo>
                    <a:pt x="1" y="680"/>
                    <a:pt x="1" y="824"/>
                    <a:pt x="87" y="900"/>
                  </a:cubicBezTo>
                  <a:lnTo>
                    <a:pt x="1408" y="2230"/>
                  </a:lnTo>
                  <a:lnTo>
                    <a:pt x="1896" y="2719"/>
                  </a:lnTo>
                  <a:lnTo>
                    <a:pt x="3217" y="4030"/>
                  </a:lnTo>
                  <a:cubicBezTo>
                    <a:pt x="3260" y="4078"/>
                    <a:pt x="3319" y="4101"/>
                    <a:pt x="3379" y="4101"/>
                  </a:cubicBezTo>
                  <a:cubicBezTo>
                    <a:pt x="3439" y="4101"/>
                    <a:pt x="3499" y="4078"/>
                    <a:pt x="3542" y="4030"/>
                  </a:cubicBezTo>
                  <a:lnTo>
                    <a:pt x="4126" y="3446"/>
                  </a:lnTo>
                  <a:lnTo>
                    <a:pt x="2652" y="1962"/>
                  </a:lnTo>
                  <a:lnTo>
                    <a:pt x="2164" y="1484"/>
                  </a:lnTo>
                  <a:lnTo>
                    <a:pt x="680" y="1"/>
                  </a:ln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6" name="Google Shape;10086;p78"/>
            <p:cNvSpPr/>
            <p:nvPr/>
          </p:nvSpPr>
          <p:spPr>
            <a:xfrm>
              <a:off x="1823512" y="4463952"/>
              <a:ext cx="28939" cy="30698"/>
            </a:xfrm>
            <a:custGeom>
              <a:avLst/>
              <a:gdLst/>
              <a:ahLst/>
              <a:cxnLst/>
              <a:rect l="l" t="t" r="r" b="b"/>
              <a:pathLst>
                <a:path w="1102" h="1169" extrusionOk="0">
                  <a:moveTo>
                    <a:pt x="680" y="1"/>
                  </a:moveTo>
                  <a:lnTo>
                    <a:pt x="87" y="604"/>
                  </a:lnTo>
                  <a:cubicBezTo>
                    <a:pt x="1" y="680"/>
                    <a:pt x="1" y="814"/>
                    <a:pt x="87" y="900"/>
                  </a:cubicBezTo>
                  <a:lnTo>
                    <a:pt x="345" y="1168"/>
                  </a:lnTo>
                  <a:lnTo>
                    <a:pt x="1101" y="412"/>
                  </a:lnTo>
                  <a:lnTo>
                    <a:pt x="680" y="1"/>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7" name="Google Shape;10087;p78"/>
            <p:cNvSpPr/>
            <p:nvPr/>
          </p:nvSpPr>
          <p:spPr>
            <a:xfrm>
              <a:off x="1776034" y="4536981"/>
              <a:ext cx="33692" cy="30724"/>
            </a:xfrm>
            <a:custGeom>
              <a:avLst/>
              <a:gdLst/>
              <a:ahLst/>
              <a:cxnLst/>
              <a:rect l="l" t="t" r="r" b="b"/>
              <a:pathLst>
                <a:path w="1283" h="1170" extrusionOk="0">
                  <a:moveTo>
                    <a:pt x="976" y="1"/>
                  </a:moveTo>
                  <a:cubicBezTo>
                    <a:pt x="924" y="1"/>
                    <a:pt x="871" y="22"/>
                    <a:pt x="823" y="72"/>
                  </a:cubicBezTo>
                  <a:lnTo>
                    <a:pt x="86" y="799"/>
                  </a:lnTo>
                  <a:cubicBezTo>
                    <a:pt x="0" y="885"/>
                    <a:pt x="0" y="1019"/>
                    <a:pt x="86" y="1105"/>
                  </a:cubicBezTo>
                  <a:cubicBezTo>
                    <a:pt x="129" y="1148"/>
                    <a:pt x="184" y="1170"/>
                    <a:pt x="239" y="1170"/>
                  </a:cubicBezTo>
                  <a:cubicBezTo>
                    <a:pt x="294" y="1170"/>
                    <a:pt x="349" y="1148"/>
                    <a:pt x="393" y="1105"/>
                  </a:cubicBezTo>
                  <a:lnTo>
                    <a:pt x="1129" y="378"/>
                  </a:lnTo>
                  <a:cubicBezTo>
                    <a:pt x="1283" y="217"/>
                    <a:pt x="1141" y="1"/>
                    <a:pt x="976" y="1"/>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8" name="Google Shape;10088;p78"/>
            <p:cNvSpPr/>
            <p:nvPr/>
          </p:nvSpPr>
          <p:spPr>
            <a:xfrm>
              <a:off x="1794862" y="4555730"/>
              <a:ext cx="33508" cy="30567"/>
            </a:xfrm>
            <a:custGeom>
              <a:avLst/>
              <a:gdLst/>
              <a:ahLst/>
              <a:cxnLst/>
              <a:rect l="l" t="t" r="r" b="b"/>
              <a:pathLst>
                <a:path w="1276" h="1164" extrusionOk="0">
                  <a:moveTo>
                    <a:pt x="962" y="0"/>
                  </a:moveTo>
                  <a:cubicBezTo>
                    <a:pt x="912" y="0"/>
                    <a:pt x="861" y="19"/>
                    <a:pt x="814" y="66"/>
                  </a:cubicBezTo>
                  <a:lnTo>
                    <a:pt x="87" y="793"/>
                  </a:lnTo>
                  <a:cubicBezTo>
                    <a:pt x="1" y="879"/>
                    <a:pt x="1" y="1013"/>
                    <a:pt x="87" y="1099"/>
                  </a:cubicBezTo>
                  <a:cubicBezTo>
                    <a:pt x="125" y="1142"/>
                    <a:pt x="180" y="1164"/>
                    <a:pt x="235" y="1164"/>
                  </a:cubicBezTo>
                  <a:cubicBezTo>
                    <a:pt x="290" y="1164"/>
                    <a:pt x="345" y="1142"/>
                    <a:pt x="384" y="1099"/>
                  </a:cubicBezTo>
                  <a:lnTo>
                    <a:pt x="1121" y="372"/>
                  </a:lnTo>
                  <a:cubicBezTo>
                    <a:pt x="1275" y="217"/>
                    <a:pt x="1129" y="0"/>
                    <a:pt x="962" y="0"/>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89" name="Google Shape;10089;p78"/>
            <p:cNvSpPr/>
            <p:nvPr/>
          </p:nvSpPr>
          <p:spPr>
            <a:xfrm>
              <a:off x="1832309" y="4593125"/>
              <a:ext cx="33481" cy="30619"/>
            </a:xfrm>
            <a:custGeom>
              <a:avLst/>
              <a:gdLst/>
              <a:ahLst/>
              <a:cxnLst/>
              <a:rect l="l" t="t" r="r" b="b"/>
              <a:pathLst>
                <a:path w="1275" h="1166" extrusionOk="0">
                  <a:moveTo>
                    <a:pt x="965" y="1"/>
                  </a:moveTo>
                  <a:cubicBezTo>
                    <a:pt x="914" y="1"/>
                    <a:pt x="861" y="21"/>
                    <a:pt x="814" y="68"/>
                  </a:cubicBezTo>
                  <a:lnTo>
                    <a:pt x="87" y="795"/>
                  </a:lnTo>
                  <a:cubicBezTo>
                    <a:pt x="1" y="881"/>
                    <a:pt x="1" y="1015"/>
                    <a:pt x="87" y="1101"/>
                  </a:cubicBezTo>
                  <a:cubicBezTo>
                    <a:pt x="125" y="1144"/>
                    <a:pt x="178" y="1166"/>
                    <a:pt x="232" y="1166"/>
                  </a:cubicBezTo>
                  <a:cubicBezTo>
                    <a:pt x="286" y="1166"/>
                    <a:pt x="341" y="1144"/>
                    <a:pt x="384" y="1101"/>
                  </a:cubicBezTo>
                  <a:lnTo>
                    <a:pt x="1121" y="374"/>
                  </a:lnTo>
                  <a:cubicBezTo>
                    <a:pt x="1275" y="213"/>
                    <a:pt x="1131" y="1"/>
                    <a:pt x="965" y="1"/>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0" name="Google Shape;10090;p78"/>
            <p:cNvSpPr/>
            <p:nvPr/>
          </p:nvSpPr>
          <p:spPr>
            <a:xfrm>
              <a:off x="1813480" y="4574322"/>
              <a:ext cx="33665" cy="30645"/>
            </a:xfrm>
            <a:custGeom>
              <a:avLst/>
              <a:gdLst/>
              <a:ahLst/>
              <a:cxnLst/>
              <a:rect l="l" t="t" r="r" b="b"/>
              <a:pathLst>
                <a:path w="1282" h="1167" extrusionOk="0">
                  <a:moveTo>
                    <a:pt x="971" y="0"/>
                  </a:moveTo>
                  <a:cubicBezTo>
                    <a:pt x="921" y="0"/>
                    <a:pt x="869" y="20"/>
                    <a:pt x="823" y="66"/>
                  </a:cubicBezTo>
                  <a:lnTo>
                    <a:pt x="86" y="803"/>
                  </a:lnTo>
                  <a:cubicBezTo>
                    <a:pt x="0" y="889"/>
                    <a:pt x="0" y="1023"/>
                    <a:pt x="86" y="1109"/>
                  </a:cubicBezTo>
                  <a:cubicBezTo>
                    <a:pt x="129" y="1147"/>
                    <a:pt x="184" y="1166"/>
                    <a:pt x="239" y="1166"/>
                  </a:cubicBezTo>
                  <a:cubicBezTo>
                    <a:pt x="294" y="1166"/>
                    <a:pt x="349" y="1147"/>
                    <a:pt x="392" y="1109"/>
                  </a:cubicBezTo>
                  <a:lnTo>
                    <a:pt x="1120" y="372"/>
                  </a:lnTo>
                  <a:cubicBezTo>
                    <a:pt x="1282" y="217"/>
                    <a:pt x="1138" y="0"/>
                    <a:pt x="971" y="0"/>
                  </a:cubicBezTo>
                  <a:close/>
                </a:path>
              </a:pathLst>
            </a:custGeom>
            <a:solidFill>
              <a:srgbClr val="E5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1" name="Google Shape;10091;p78"/>
            <p:cNvSpPr/>
            <p:nvPr/>
          </p:nvSpPr>
          <p:spPr>
            <a:xfrm>
              <a:off x="2057751" y="4266686"/>
              <a:ext cx="72241" cy="71375"/>
            </a:xfrm>
            <a:custGeom>
              <a:avLst/>
              <a:gdLst/>
              <a:ahLst/>
              <a:cxnLst/>
              <a:rect l="l" t="t" r="r" b="b"/>
              <a:pathLst>
                <a:path w="2751" h="2718" extrusionOk="0">
                  <a:moveTo>
                    <a:pt x="2520" y="0"/>
                  </a:moveTo>
                  <a:cubicBezTo>
                    <a:pt x="2501" y="0"/>
                    <a:pt x="2480" y="3"/>
                    <a:pt x="2460" y="9"/>
                  </a:cubicBezTo>
                  <a:lnTo>
                    <a:pt x="0" y="727"/>
                  </a:lnTo>
                  <a:lnTo>
                    <a:pt x="1991" y="2718"/>
                  </a:lnTo>
                  <a:lnTo>
                    <a:pt x="2709" y="258"/>
                  </a:lnTo>
                  <a:cubicBezTo>
                    <a:pt x="2750" y="126"/>
                    <a:pt x="2648" y="0"/>
                    <a:pt x="2520"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2" name="Google Shape;10092;p78"/>
            <p:cNvSpPr/>
            <p:nvPr/>
          </p:nvSpPr>
          <p:spPr>
            <a:xfrm>
              <a:off x="2057751" y="4266686"/>
              <a:ext cx="72241" cy="31171"/>
            </a:xfrm>
            <a:custGeom>
              <a:avLst/>
              <a:gdLst/>
              <a:ahLst/>
              <a:cxnLst/>
              <a:rect l="l" t="t" r="r" b="b"/>
              <a:pathLst>
                <a:path w="2751" h="1187" extrusionOk="0">
                  <a:moveTo>
                    <a:pt x="2520" y="0"/>
                  </a:moveTo>
                  <a:cubicBezTo>
                    <a:pt x="2501" y="0"/>
                    <a:pt x="2480" y="3"/>
                    <a:pt x="2460" y="9"/>
                  </a:cubicBezTo>
                  <a:lnTo>
                    <a:pt x="1656" y="249"/>
                  </a:lnTo>
                  <a:lnTo>
                    <a:pt x="0" y="727"/>
                  </a:lnTo>
                  <a:lnTo>
                    <a:pt x="469" y="1187"/>
                  </a:lnTo>
                  <a:lnTo>
                    <a:pt x="2623" y="565"/>
                  </a:lnTo>
                  <a:lnTo>
                    <a:pt x="2709" y="258"/>
                  </a:lnTo>
                  <a:cubicBezTo>
                    <a:pt x="2750" y="126"/>
                    <a:pt x="2648" y="0"/>
                    <a:pt x="2520"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3" name="Google Shape;10093;p78"/>
            <p:cNvSpPr/>
            <p:nvPr/>
          </p:nvSpPr>
          <p:spPr>
            <a:xfrm>
              <a:off x="1839347" y="4424299"/>
              <a:ext cx="132981" cy="131353"/>
            </a:xfrm>
            <a:custGeom>
              <a:avLst/>
              <a:gdLst/>
              <a:ahLst/>
              <a:cxnLst/>
              <a:rect l="l" t="t" r="r" b="b"/>
              <a:pathLst>
                <a:path w="5064" h="5002" extrusionOk="0">
                  <a:moveTo>
                    <a:pt x="4686" y="1"/>
                  </a:moveTo>
                  <a:cubicBezTo>
                    <a:pt x="4604" y="1"/>
                    <a:pt x="4523" y="32"/>
                    <a:pt x="4461" y="94"/>
                  </a:cubicBezTo>
                  <a:lnTo>
                    <a:pt x="125" y="4420"/>
                  </a:lnTo>
                  <a:cubicBezTo>
                    <a:pt x="1" y="4544"/>
                    <a:pt x="1" y="4745"/>
                    <a:pt x="125" y="4870"/>
                  </a:cubicBezTo>
                  <a:lnTo>
                    <a:pt x="164" y="4908"/>
                  </a:lnTo>
                  <a:cubicBezTo>
                    <a:pt x="226" y="4970"/>
                    <a:pt x="307" y="5001"/>
                    <a:pt x="388" y="5001"/>
                  </a:cubicBezTo>
                  <a:cubicBezTo>
                    <a:pt x="470" y="5001"/>
                    <a:pt x="551" y="4970"/>
                    <a:pt x="613" y="4908"/>
                  </a:cubicBezTo>
                  <a:lnTo>
                    <a:pt x="4939" y="582"/>
                  </a:lnTo>
                  <a:cubicBezTo>
                    <a:pt x="5064" y="458"/>
                    <a:pt x="5064" y="247"/>
                    <a:pt x="4939" y="123"/>
                  </a:cubicBezTo>
                  <a:lnTo>
                    <a:pt x="4910" y="94"/>
                  </a:lnTo>
                  <a:cubicBezTo>
                    <a:pt x="4848" y="32"/>
                    <a:pt x="4767" y="1"/>
                    <a:pt x="4686" y="1"/>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4" name="Google Shape;10094;p78"/>
            <p:cNvSpPr/>
            <p:nvPr/>
          </p:nvSpPr>
          <p:spPr>
            <a:xfrm>
              <a:off x="1839347" y="4424299"/>
              <a:ext cx="132981" cy="131353"/>
            </a:xfrm>
            <a:custGeom>
              <a:avLst/>
              <a:gdLst/>
              <a:ahLst/>
              <a:cxnLst/>
              <a:rect l="l" t="t" r="r" b="b"/>
              <a:pathLst>
                <a:path w="5064" h="5002" extrusionOk="0">
                  <a:moveTo>
                    <a:pt x="4686" y="1"/>
                  </a:moveTo>
                  <a:cubicBezTo>
                    <a:pt x="4604" y="1"/>
                    <a:pt x="4523" y="32"/>
                    <a:pt x="4461" y="94"/>
                  </a:cubicBezTo>
                  <a:lnTo>
                    <a:pt x="125" y="4420"/>
                  </a:lnTo>
                  <a:cubicBezTo>
                    <a:pt x="1" y="4544"/>
                    <a:pt x="1" y="4745"/>
                    <a:pt x="125" y="4870"/>
                  </a:cubicBezTo>
                  <a:lnTo>
                    <a:pt x="164" y="4908"/>
                  </a:lnTo>
                  <a:cubicBezTo>
                    <a:pt x="226" y="4970"/>
                    <a:pt x="307" y="5001"/>
                    <a:pt x="388" y="5001"/>
                  </a:cubicBezTo>
                  <a:cubicBezTo>
                    <a:pt x="470" y="5001"/>
                    <a:pt x="551" y="4970"/>
                    <a:pt x="613" y="4908"/>
                  </a:cubicBezTo>
                  <a:lnTo>
                    <a:pt x="4939" y="582"/>
                  </a:lnTo>
                  <a:cubicBezTo>
                    <a:pt x="5064" y="458"/>
                    <a:pt x="5064" y="247"/>
                    <a:pt x="4939" y="123"/>
                  </a:cubicBezTo>
                  <a:lnTo>
                    <a:pt x="4910" y="94"/>
                  </a:lnTo>
                  <a:cubicBezTo>
                    <a:pt x="4848" y="32"/>
                    <a:pt x="4767" y="1"/>
                    <a:pt x="4686" y="1"/>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5" name="Google Shape;10095;p78"/>
            <p:cNvSpPr/>
            <p:nvPr/>
          </p:nvSpPr>
          <p:spPr>
            <a:xfrm>
              <a:off x="1839609" y="4424378"/>
              <a:ext cx="130696" cy="131090"/>
            </a:xfrm>
            <a:custGeom>
              <a:avLst/>
              <a:gdLst/>
              <a:ahLst/>
              <a:cxnLst/>
              <a:rect l="l" t="t" r="r" b="b"/>
              <a:pathLst>
                <a:path w="4977" h="4992" extrusionOk="0">
                  <a:moveTo>
                    <a:pt x="4672" y="0"/>
                  </a:moveTo>
                  <a:cubicBezTo>
                    <a:pt x="4587" y="0"/>
                    <a:pt x="4503" y="34"/>
                    <a:pt x="4441" y="101"/>
                  </a:cubicBezTo>
                  <a:lnTo>
                    <a:pt x="125" y="4407"/>
                  </a:lnTo>
                  <a:cubicBezTo>
                    <a:pt x="0" y="4541"/>
                    <a:pt x="0" y="4752"/>
                    <a:pt x="125" y="4876"/>
                  </a:cubicBezTo>
                  <a:lnTo>
                    <a:pt x="144" y="4895"/>
                  </a:lnTo>
                  <a:cubicBezTo>
                    <a:pt x="211" y="4962"/>
                    <a:pt x="288" y="4991"/>
                    <a:pt x="374" y="4991"/>
                  </a:cubicBezTo>
                  <a:cubicBezTo>
                    <a:pt x="288" y="4867"/>
                    <a:pt x="307" y="4694"/>
                    <a:pt x="422" y="4589"/>
                  </a:cubicBezTo>
                  <a:lnTo>
                    <a:pt x="4738" y="273"/>
                  </a:lnTo>
                  <a:cubicBezTo>
                    <a:pt x="4795" y="206"/>
                    <a:pt x="4881" y="177"/>
                    <a:pt x="4977" y="177"/>
                  </a:cubicBezTo>
                  <a:cubicBezTo>
                    <a:pt x="4958" y="158"/>
                    <a:pt x="4948" y="139"/>
                    <a:pt x="4929" y="120"/>
                  </a:cubicBezTo>
                  <a:lnTo>
                    <a:pt x="4910" y="101"/>
                  </a:lnTo>
                  <a:cubicBezTo>
                    <a:pt x="4843" y="34"/>
                    <a:pt x="4757" y="0"/>
                    <a:pt x="4672"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096" name="Google Shape;10096;p78"/>
          <p:cNvGrpSpPr/>
          <p:nvPr/>
        </p:nvGrpSpPr>
        <p:grpSpPr>
          <a:xfrm>
            <a:off x="3117788" y="3812546"/>
            <a:ext cx="341065" cy="341065"/>
            <a:chOff x="3117788" y="3812546"/>
            <a:chExt cx="341065" cy="341065"/>
          </a:xfrm>
        </p:grpSpPr>
        <p:sp>
          <p:nvSpPr>
            <p:cNvPr id="10097" name="Google Shape;10097;p78"/>
            <p:cNvSpPr/>
            <p:nvPr/>
          </p:nvSpPr>
          <p:spPr>
            <a:xfrm>
              <a:off x="3117788" y="3812546"/>
              <a:ext cx="259396" cy="259370"/>
            </a:xfrm>
            <a:custGeom>
              <a:avLst/>
              <a:gdLst/>
              <a:ahLst/>
              <a:cxnLst/>
              <a:rect l="l" t="t" r="r" b="b"/>
              <a:pathLst>
                <a:path w="9878" h="9877" extrusionOk="0">
                  <a:moveTo>
                    <a:pt x="4633" y="0"/>
                  </a:moveTo>
                  <a:cubicBezTo>
                    <a:pt x="4422" y="0"/>
                    <a:pt x="4231" y="154"/>
                    <a:pt x="4193" y="355"/>
                  </a:cubicBezTo>
                  <a:lnTo>
                    <a:pt x="3963" y="1474"/>
                  </a:lnTo>
                  <a:cubicBezTo>
                    <a:pt x="3695" y="1560"/>
                    <a:pt x="3427" y="1666"/>
                    <a:pt x="3178" y="1809"/>
                  </a:cubicBezTo>
                  <a:lnTo>
                    <a:pt x="2221" y="1168"/>
                  </a:lnTo>
                  <a:cubicBezTo>
                    <a:pt x="2149" y="1120"/>
                    <a:pt x="2066" y="1097"/>
                    <a:pt x="1982" y="1097"/>
                  </a:cubicBezTo>
                  <a:cubicBezTo>
                    <a:pt x="1864" y="1097"/>
                    <a:pt x="1746" y="1142"/>
                    <a:pt x="1657" y="1225"/>
                  </a:cubicBezTo>
                  <a:lnTo>
                    <a:pt x="1226" y="1666"/>
                  </a:lnTo>
                  <a:cubicBezTo>
                    <a:pt x="1073" y="1809"/>
                    <a:pt x="1054" y="2049"/>
                    <a:pt x="1169" y="2230"/>
                  </a:cubicBezTo>
                  <a:lnTo>
                    <a:pt x="1800" y="3178"/>
                  </a:lnTo>
                  <a:cubicBezTo>
                    <a:pt x="1666" y="3427"/>
                    <a:pt x="1551" y="3695"/>
                    <a:pt x="1475" y="3972"/>
                  </a:cubicBezTo>
                  <a:lnTo>
                    <a:pt x="355" y="4192"/>
                  </a:lnTo>
                  <a:cubicBezTo>
                    <a:pt x="145" y="4240"/>
                    <a:pt x="1" y="4422"/>
                    <a:pt x="1" y="4632"/>
                  </a:cubicBezTo>
                  <a:lnTo>
                    <a:pt x="1" y="5245"/>
                  </a:lnTo>
                  <a:cubicBezTo>
                    <a:pt x="1" y="5456"/>
                    <a:pt x="145" y="5637"/>
                    <a:pt x="355" y="5685"/>
                  </a:cubicBezTo>
                  <a:lnTo>
                    <a:pt x="1475" y="5905"/>
                  </a:lnTo>
                  <a:cubicBezTo>
                    <a:pt x="1551" y="6183"/>
                    <a:pt x="1666" y="6451"/>
                    <a:pt x="1800" y="6700"/>
                  </a:cubicBezTo>
                  <a:lnTo>
                    <a:pt x="1169" y="7647"/>
                  </a:lnTo>
                  <a:cubicBezTo>
                    <a:pt x="1054" y="7829"/>
                    <a:pt x="1073" y="8068"/>
                    <a:pt x="1226" y="8221"/>
                  </a:cubicBezTo>
                  <a:lnTo>
                    <a:pt x="1657" y="8652"/>
                  </a:lnTo>
                  <a:cubicBezTo>
                    <a:pt x="1744" y="8739"/>
                    <a:pt x="1860" y="8783"/>
                    <a:pt x="1975" y="8783"/>
                  </a:cubicBezTo>
                  <a:cubicBezTo>
                    <a:pt x="2061" y="8783"/>
                    <a:pt x="2147" y="8759"/>
                    <a:pt x="2221" y="8709"/>
                  </a:cubicBezTo>
                  <a:lnTo>
                    <a:pt x="3178" y="8068"/>
                  </a:lnTo>
                  <a:cubicBezTo>
                    <a:pt x="3427" y="8212"/>
                    <a:pt x="3695" y="8327"/>
                    <a:pt x="3963" y="8403"/>
                  </a:cubicBezTo>
                  <a:lnTo>
                    <a:pt x="4193" y="9523"/>
                  </a:lnTo>
                  <a:cubicBezTo>
                    <a:pt x="4231" y="9724"/>
                    <a:pt x="4422" y="9877"/>
                    <a:pt x="4633" y="9877"/>
                  </a:cubicBezTo>
                  <a:lnTo>
                    <a:pt x="5245" y="9877"/>
                  </a:lnTo>
                  <a:cubicBezTo>
                    <a:pt x="5456" y="9877"/>
                    <a:pt x="5638" y="9724"/>
                    <a:pt x="5686" y="9523"/>
                  </a:cubicBezTo>
                  <a:lnTo>
                    <a:pt x="5906" y="8403"/>
                  </a:lnTo>
                  <a:cubicBezTo>
                    <a:pt x="6183" y="8327"/>
                    <a:pt x="6451" y="8212"/>
                    <a:pt x="6700" y="8068"/>
                  </a:cubicBezTo>
                  <a:lnTo>
                    <a:pt x="7648" y="8709"/>
                  </a:lnTo>
                  <a:cubicBezTo>
                    <a:pt x="7726" y="8759"/>
                    <a:pt x="7814" y="8783"/>
                    <a:pt x="7901" y="8783"/>
                  </a:cubicBezTo>
                  <a:cubicBezTo>
                    <a:pt x="8017" y="8783"/>
                    <a:pt x="8130" y="8739"/>
                    <a:pt x="8212" y="8652"/>
                  </a:cubicBezTo>
                  <a:lnTo>
                    <a:pt x="8643" y="8221"/>
                  </a:lnTo>
                  <a:cubicBezTo>
                    <a:pt x="8796" y="8068"/>
                    <a:pt x="8825" y="7829"/>
                    <a:pt x="8700" y="7647"/>
                  </a:cubicBezTo>
                  <a:lnTo>
                    <a:pt x="8069" y="6700"/>
                  </a:lnTo>
                  <a:cubicBezTo>
                    <a:pt x="8212" y="6451"/>
                    <a:pt x="8318" y="6183"/>
                    <a:pt x="8394" y="5905"/>
                  </a:cubicBezTo>
                  <a:lnTo>
                    <a:pt x="9514" y="5685"/>
                  </a:lnTo>
                  <a:cubicBezTo>
                    <a:pt x="9724" y="5637"/>
                    <a:pt x="9878" y="5456"/>
                    <a:pt x="9878" y="5245"/>
                  </a:cubicBezTo>
                  <a:lnTo>
                    <a:pt x="9878" y="4632"/>
                  </a:lnTo>
                  <a:cubicBezTo>
                    <a:pt x="9878" y="4422"/>
                    <a:pt x="9724" y="4240"/>
                    <a:pt x="9514" y="4192"/>
                  </a:cubicBezTo>
                  <a:lnTo>
                    <a:pt x="8394" y="3972"/>
                  </a:lnTo>
                  <a:cubicBezTo>
                    <a:pt x="8318" y="3695"/>
                    <a:pt x="8212" y="3427"/>
                    <a:pt x="8069" y="3178"/>
                  </a:cubicBezTo>
                  <a:lnTo>
                    <a:pt x="8700" y="2230"/>
                  </a:lnTo>
                  <a:cubicBezTo>
                    <a:pt x="8825" y="2049"/>
                    <a:pt x="8796" y="1809"/>
                    <a:pt x="8643" y="1666"/>
                  </a:cubicBezTo>
                  <a:lnTo>
                    <a:pt x="8212" y="1225"/>
                  </a:lnTo>
                  <a:cubicBezTo>
                    <a:pt x="8129" y="1142"/>
                    <a:pt x="8013" y="1097"/>
                    <a:pt x="7894" y="1097"/>
                  </a:cubicBezTo>
                  <a:cubicBezTo>
                    <a:pt x="7809" y="1097"/>
                    <a:pt x="7724" y="1120"/>
                    <a:pt x="7648" y="1168"/>
                  </a:cubicBezTo>
                  <a:lnTo>
                    <a:pt x="6700" y="1809"/>
                  </a:lnTo>
                  <a:cubicBezTo>
                    <a:pt x="6451" y="1666"/>
                    <a:pt x="6183" y="1560"/>
                    <a:pt x="5906" y="1474"/>
                  </a:cubicBezTo>
                  <a:lnTo>
                    <a:pt x="5686" y="355"/>
                  </a:lnTo>
                  <a:cubicBezTo>
                    <a:pt x="5638" y="154"/>
                    <a:pt x="5456" y="0"/>
                    <a:pt x="5245" y="0"/>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8" name="Google Shape;10098;p78"/>
            <p:cNvSpPr/>
            <p:nvPr/>
          </p:nvSpPr>
          <p:spPr>
            <a:xfrm>
              <a:off x="3171332" y="3885181"/>
              <a:ext cx="132981" cy="114126"/>
            </a:xfrm>
            <a:custGeom>
              <a:avLst/>
              <a:gdLst/>
              <a:ahLst/>
              <a:cxnLst/>
              <a:rect l="l" t="t" r="r" b="b"/>
              <a:pathLst>
                <a:path w="5064" h="4346" extrusionOk="0">
                  <a:moveTo>
                    <a:pt x="2900" y="0"/>
                  </a:moveTo>
                  <a:cubicBezTo>
                    <a:pt x="967" y="0"/>
                    <a:pt x="0" y="2335"/>
                    <a:pt x="1359" y="3704"/>
                  </a:cubicBezTo>
                  <a:cubicBezTo>
                    <a:pt x="1802" y="4147"/>
                    <a:pt x="2347" y="4345"/>
                    <a:pt x="2880" y="4345"/>
                  </a:cubicBezTo>
                  <a:cubicBezTo>
                    <a:pt x="3995" y="4345"/>
                    <a:pt x="5063" y="3480"/>
                    <a:pt x="5063" y="2173"/>
                  </a:cubicBezTo>
                  <a:cubicBezTo>
                    <a:pt x="5063" y="976"/>
                    <a:pt x="4097" y="0"/>
                    <a:pt x="2900" y="0"/>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099" name="Google Shape;10099;p78"/>
            <p:cNvSpPr/>
            <p:nvPr/>
          </p:nvSpPr>
          <p:spPr>
            <a:xfrm>
              <a:off x="3209541" y="3914067"/>
              <a:ext cx="66123" cy="56485"/>
            </a:xfrm>
            <a:custGeom>
              <a:avLst/>
              <a:gdLst/>
              <a:ahLst/>
              <a:cxnLst/>
              <a:rect l="l" t="t" r="r" b="b"/>
              <a:pathLst>
                <a:path w="2518" h="2151" extrusionOk="0">
                  <a:moveTo>
                    <a:pt x="1445" y="1"/>
                  </a:moveTo>
                  <a:cubicBezTo>
                    <a:pt x="479" y="1"/>
                    <a:pt x="0" y="1159"/>
                    <a:pt x="680" y="1838"/>
                  </a:cubicBezTo>
                  <a:cubicBezTo>
                    <a:pt x="898" y="2054"/>
                    <a:pt x="1167" y="2151"/>
                    <a:pt x="1430" y="2151"/>
                  </a:cubicBezTo>
                  <a:cubicBezTo>
                    <a:pt x="1985" y="2151"/>
                    <a:pt x="2517" y="1722"/>
                    <a:pt x="2517" y="1073"/>
                  </a:cubicBezTo>
                  <a:cubicBezTo>
                    <a:pt x="2517" y="479"/>
                    <a:pt x="2039" y="1"/>
                    <a:pt x="1445" y="1"/>
                  </a:cubicBezTo>
                  <a:close/>
                </a:path>
              </a:pathLst>
            </a:custGeom>
            <a:solidFill>
              <a:srgbClr val="364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0" name="Google Shape;10100;p78"/>
            <p:cNvSpPr/>
            <p:nvPr/>
          </p:nvSpPr>
          <p:spPr>
            <a:xfrm>
              <a:off x="3288189" y="3982947"/>
              <a:ext cx="170664" cy="170664"/>
            </a:xfrm>
            <a:custGeom>
              <a:avLst/>
              <a:gdLst/>
              <a:ahLst/>
              <a:cxnLst/>
              <a:rect l="l" t="t" r="r" b="b"/>
              <a:pathLst>
                <a:path w="6499" h="6499" extrusionOk="0">
                  <a:moveTo>
                    <a:pt x="3044" y="0"/>
                  </a:moveTo>
                  <a:cubicBezTo>
                    <a:pt x="2900" y="0"/>
                    <a:pt x="2786" y="105"/>
                    <a:pt x="2757" y="239"/>
                  </a:cubicBezTo>
                  <a:lnTo>
                    <a:pt x="2613" y="976"/>
                  </a:lnTo>
                  <a:cubicBezTo>
                    <a:pt x="2431" y="1034"/>
                    <a:pt x="2250" y="1101"/>
                    <a:pt x="2087" y="1196"/>
                  </a:cubicBezTo>
                  <a:lnTo>
                    <a:pt x="1465" y="775"/>
                  </a:lnTo>
                  <a:cubicBezTo>
                    <a:pt x="1417" y="743"/>
                    <a:pt x="1362" y="728"/>
                    <a:pt x="1307" y="728"/>
                  </a:cubicBezTo>
                  <a:cubicBezTo>
                    <a:pt x="1231" y="728"/>
                    <a:pt x="1153" y="758"/>
                    <a:pt x="1092" y="814"/>
                  </a:cubicBezTo>
                  <a:lnTo>
                    <a:pt x="814" y="1101"/>
                  </a:lnTo>
                  <a:cubicBezTo>
                    <a:pt x="709" y="1196"/>
                    <a:pt x="699" y="1350"/>
                    <a:pt x="776" y="1474"/>
                  </a:cubicBezTo>
                  <a:lnTo>
                    <a:pt x="1187" y="2096"/>
                  </a:lnTo>
                  <a:cubicBezTo>
                    <a:pt x="1092" y="2259"/>
                    <a:pt x="1025" y="2431"/>
                    <a:pt x="977" y="2613"/>
                  </a:cubicBezTo>
                  <a:lnTo>
                    <a:pt x="240" y="2766"/>
                  </a:lnTo>
                  <a:cubicBezTo>
                    <a:pt x="96" y="2785"/>
                    <a:pt x="1" y="2909"/>
                    <a:pt x="1" y="3053"/>
                  </a:cubicBezTo>
                  <a:lnTo>
                    <a:pt x="1" y="3455"/>
                  </a:lnTo>
                  <a:cubicBezTo>
                    <a:pt x="1" y="3599"/>
                    <a:pt x="96" y="3713"/>
                    <a:pt x="240" y="3742"/>
                  </a:cubicBezTo>
                  <a:lnTo>
                    <a:pt x="977" y="3886"/>
                  </a:lnTo>
                  <a:cubicBezTo>
                    <a:pt x="1025" y="4067"/>
                    <a:pt x="1092" y="4249"/>
                    <a:pt x="1187" y="4412"/>
                  </a:cubicBezTo>
                  <a:lnTo>
                    <a:pt x="776" y="5034"/>
                  </a:lnTo>
                  <a:cubicBezTo>
                    <a:pt x="699" y="5149"/>
                    <a:pt x="709" y="5302"/>
                    <a:pt x="814" y="5407"/>
                  </a:cubicBezTo>
                  <a:lnTo>
                    <a:pt x="1092" y="5685"/>
                  </a:lnTo>
                  <a:cubicBezTo>
                    <a:pt x="1146" y="5744"/>
                    <a:pt x="1218" y="5773"/>
                    <a:pt x="1294" y="5773"/>
                  </a:cubicBezTo>
                  <a:cubicBezTo>
                    <a:pt x="1351" y="5773"/>
                    <a:pt x="1411" y="5756"/>
                    <a:pt x="1465" y="5723"/>
                  </a:cubicBezTo>
                  <a:lnTo>
                    <a:pt x="2087" y="5312"/>
                  </a:lnTo>
                  <a:cubicBezTo>
                    <a:pt x="2250" y="5398"/>
                    <a:pt x="2422" y="5474"/>
                    <a:pt x="2604" y="5522"/>
                  </a:cubicBezTo>
                  <a:lnTo>
                    <a:pt x="2747" y="6259"/>
                  </a:lnTo>
                  <a:cubicBezTo>
                    <a:pt x="2776" y="6403"/>
                    <a:pt x="2900" y="6498"/>
                    <a:pt x="3044" y="6498"/>
                  </a:cubicBezTo>
                  <a:lnTo>
                    <a:pt x="3446" y="6498"/>
                  </a:lnTo>
                  <a:cubicBezTo>
                    <a:pt x="3580" y="6498"/>
                    <a:pt x="3704" y="6403"/>
                    <a:pt x="3733" y="6259"/>
                  </a:cubicBezTo>
                  <a:lnTo>
                    <a:pt x="3877" y="5522"/>
                  </a:lnTo>
                  <a:cubicBezTo>
                    <a:pt x="4058" y="5474"/>
                    <a:pt x="4231" y="5398"/>
                    <a:pt x="4403" y="5312"/>
                  </a:cubicBezTo>
                  <a:lnTo>
                    <a:pt x="5025" y="5733"/>
                  </a:lnTo>
                  <a:cubicBezTo>
                    <a:pt x="5077" y="5765"/>
                    <a:pt x="5134" y="5780"/>
                    <a:pt x="5190" y="5780"/>
                  </a:cubicBezTo>
                  <a:cubicBezTo>
                    <a:pt x="5267" y="5780"/>
                    <a:pt x="5343" y="5750"/>
                    <a:pt x="5398" y="5694"/>
                  </a:cubicBezTo>
                  <a:lnTo>
                    <a:pt x="5685" y="5407"/>
                  </a:lnTo>
                  <a:cubicBezTo>
                    <a:pt x="5781" y="5302"/>
                    <a:pt x="5800" y="5149"/>
                    <a:pt x="5724" y="5034"/>
                  </a:cubicBezTo>
                  <a:lnTo>
                    <a:pt x="5303" y="4412"/>
                  </a:lnTo>
                  <a:cubicBezTo>
                    <a:pt x="5398" y="4240"/>
                    <a:pt x="5465" y="4067"/>
                    <a:pt x="5523" y="3886"/>
                  </a:cubicBezTo>
                  <a:lnTo>
                    <a:pt x="6260" y="3742"/>
                  </a:lnTo>
                  <a:cubicBezTo>
                    <a:pt x="6394" y="3713"/>
                    <a:pt x="6489" y="3589"/>
                    <a:pt x="6499" y="3455"/>
                  </a:cubicBezTo>
                  <a:lnTo>
                    <a:pt x="6499" y="3053"/>
                  </a:lnTo>
                  <a:cubicBezTo>
                    <a:pt x="6489" y="2909"/>
                    <a:pt x="6394" y="2785"/>
                    <a:pt x="6250" y="2766"/>
                  </a:cubicBezTo>
                  <a:lnTo>
                    <a:pt x="5513" y="2613"/>
                  </a:lnTo>
                  <a:cubicBezTo>
                    <a:pt x="5465" y="2431"/>
                    <a:pt x="5389" y="2259"/>
                    <a:pt x="5303" y="2096"/>
                  </a:cubicBezTo>
                  <a:lnTo>
                    <a:pt x="5714" y="1474"/>
                  </a:lnTo>
                  <a:cubicBezTo>
                    <a:pt x="5791" y="1350"/>
                    <a:pt x="5772" y="1196"/>
                    <a:pt x="5676" y="1101"/>
                  </a:cubicBezTo>
                  <a:lnTo>
                    <a:pt x="5398" y="814"/>
                  </a:lnTo>
                  <a:cubicBezTo>
                    <a:pt x="5337" y="758"/>
                    <a:pt x="5259" y="728"/>
                    <a:pt x="5183" y="728"/>
                  </a:cubicBezTo>
                  <a:cubicBezTo>
                    <a:pt x="5128" y="728"/>
                    <a:pt x="5073" y="743"/>
                    <a:pt x="5025" y="775"/>
                  </a:cubicBezTo>
                  <a:lnTo>
                    <a:pt x="4393" y="1196"/>
                  </a:lnTo>
                  <a:cubicBezTo>
                    <a:pt x="4231" y="1101"/>
                    <a:pt x="4058" y="1034"/>
                    <a:pt x="3877" y="976"/>
                  </a:cubicBezTo>
                  <a:lnTo>
                    <a:pt x="3733" y="239"/>
                  </a:lnTo>
                  <a:cubicBezTo>
                    <a:pt x="3704" y="105"/>
                    <a:pt x="3580" y="0"/>
                    <a:pt x="3446" y="0"/>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1" name="Google Shape;10101;p78"/>
            <p:cNvSpPr/>
            <p:nvPr/>
          </p:nvSpPr>
          <p:spPr>
            <a:xfrm>
              <a:off x="3316340" y="4025672"/>
              <a:ext cx="99788" cy="85371"/>
            </a:xfrm>
            <a:custGeom>
              <a:avLst/>
              <a:gdLst/>
              <a:ahLst/>
              <a:cxnLst/>
              <a:rect l="l" t="t" r="r" b="b"/>
              <a:pathLst>
                <a:path w="3800" h="3251" extrusionOk="0">
                  <a:moveTo>
                    <a:pt x="2173" y="0"/>
                  </a:moveTo>
                  <a:cubicBezTo>
                    <a:pt x="728" y="0"/>
                    <a:pt x="0" y="1751"/>
                    <a:pt x="1025" y="2775"/>
                  </a:cubicBezTo>
                  <a:cubicBezTo>
                    <a:pt x="1355" y="3103"/>
                    <a:pt x="1762" y="3250"/>
                    <a:pt x="2161" y="3250"/>
                  </a:cubicBezTo>
                  <a:cubicBezTo>
                    <a:pt x="2997" y="3250"/>
                    <a:pt x="3800" y="2605"/>
                    <a:pt x="3800" y="1627"/>
                  </a:cubicBezTo>
                  <a:cubicBezTo>
                    <a:pt x="3800" y="727"/>
                    <a:pt x="3073" y="0"/>
                    <a:pt x="2173" y="0"/>
                  </a:cubicBezTo>
                  <a:close/>
                </a:path>
              </a:pathLst>
            </a:custGeom>
            <a:solidFill>
              <a:srgbClr val="C6CF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2" name="Google Shape;10102;p78"/>
            <p:cNvSpPr/>
            <p:nvPr/>
          </p:nvSpPr>
          <p:spPr>
            <a:xfrm>
              <a:off x="3339213" y="4042741"/>
              <a:ext cx="59847" cy="51260"/>
            </a:xfrm>
            <a:custGeom>
              <a:avLst/>
              <a:gdLst/>
              <a:ahLst/>
              <a:cxnLst/>
              <a:rect l="l" t="t" r="r" b="b"/>
              <a:pathLst>
                <a:path w="2279" h="1952" extrusionOk="0">
                  <a:moveTo>
                    <a:pt x="1302" y="1"/>
                  </a:moveTo>
                  <a:cubicBezTo>
                    <a:pt x="431" y="1"/>
                    <a:pt x="0" y="1044"/>
                    <a:pt x="613" y="1666"/>
                  </a:cubicBezTo>
                  <a:cubicBezTo>
                    <a:pt x="810" y="1863"/>
                    <a:pt x="1053" y="1951"/>
                    <a:pt x="1292" y="1951"/>
                  </a:cubicBezTo>
                  <a:cubicBezTo>
                    <a:pt x="1794" y="1951"/>
                    <a:pt x="2278" y="1561"/>
                    <a:pt x="2278" y="977"/>
                  </a:cubicBezTo>
                  <a:cubicBezTo>
                    <a:pt x="2278" y="431"/>
                    <a:pt x="1838" y="1"/>
                    <a:pt x="1302" y="1"/>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103" name="Google Shape;10103;p78"/>
          <p:cNvGrpSpPr/>
          <p:nvPr/>
        </p:nvGrpSpPr>
        <p:grpSpPr>
          <a:xfrm>
            <a:off x="3994400" y="4299932"/>
            <a:ext cx="338281" cy="322657"/>
            <a:chOff x="3994400" y="4299932"/>
            <a:chExt cx="338281" cy="322657"/>
          </a:xfrm>
        </p:grpSpPr>
        <p:sp>
          <p:nvSpPr>
            <p:cNvPr id="10104" name="Google Shape;10104;p78"/>
            <p:cNvSpPr/>
            <p:nvPr/>
          </p:nvSpPr>
          <p:spPr>
            <a:xfrm>
              <a:off x="3994400" y="4299932"/>
              <a:ext cx="286759" cy="272447"/>
            </a:xfrm>
            <a:custGeom>
              <a:avLst/>
              <a:gdLst/>
              <a:ahLst/>
              <a:cxnLst/>
              <a:rect l="l" t="t" r="r" b="b"/>
              <a:pathLst>
                <a:path w="10920" h="10375" extrusionOk="0">
                  <a:moveTo>
                    <a:pt x="5734" y="0"/>
                  </a:moveTo>
                  <a:cubicBezTo>
                    <a:pt x="4736" y="0"/>
                    <a:pt x="3732" y="288"/>
                    <a:pt x="2852" y="878"/>
                  </a:cubicBezTo>
                  <a:cubicBezTo>
                    <a:pt x="794" y="2246"/>
                    <a:pt x="0" y="4888"/>
                    <a:pt x="948" y="7175"/>
                  </a:cubicBezTo>
                  <a:cubicBezTo>
                    <a:pt x="1764" y="9137"/>
                    <a:pt x="3673" y="10374"/>
                    <a:pt x="5740" y="10374"/>
                  </a:cubicBezTo>
                  <a:cubicBezTo>
                    <a:pt x="6073" y="10374"/>
                    <a:pt x="6410" y="10342"/>
                    <a:pt x="6747" y="10276"/>
                  </a:cubicBezTo>
                  <a:cubicBezTo>
                    <a:pt x="9169" y="9788"/>
                    <a:pt x="10920" y="7663"/>
                    <a:pt x="10920" y="5184"/>
                  </a:cubicBezTo>
                  <a:cubicBezTo>
                    <a:pt x="10920" y="3806"/>
                    <a:pt x="10374" y="2485"/>
                    <a:pt x="9398" y="1519"/>
                  </a:cubicBezTo>
                  <a:cubicBezTo>
                    <a:pt x="8396" y="516"/>
                    <a:pt x="7070" y="0"/>
                    <a:pt x="5734" y="0"/>
                  </a:cubicBezTo>
                  <a:close/>
                </a:path>
              </a:pathLst>
            </a:custGeom>
            <a:solidFill>
              <a:srgbClr val="E4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5" name="Google Shape;10105;p78"/>
            <p:cNvSpPr/>
            <p:nvPr/>
          </p:nvSpPr>
          <p:spPr>
            <a:xfrm>
              <a:off x="4027829" y="4330314"/>
              <a:ext cx="223184" cy="211839"/>
            </a:xfrm>
            <a:custGeom>
              <a:avLst/>
              <a:gdLst/>
              <a:ahLst/>
              <a:cxnLst/>
              <a:rect l="l" t="t" r="r" b="b"/>
              <a:pathLst>
                <a:path w="8499" h="8067" extrusionOk="0">
                  <a:moveTo>
                    <a:pt x="4461" y="0"/>
                  </a:moveTo>
                  <a:cubicBezTo>
                    <a:pt x="3684" y="0"/>
                    <a:pt x="2903" y="224"/>
                    <a:pt x="2220" y="678"/>
                  </a:cubicBezTo>
                  <a:cubicBezTo>
                    <a:pt x="622" y="1750"/>
                    <a:pt x="0" y="3798"/>
                    <a:pt x="737" y="5578"/>
                  </a:cubicBezTo>
                  <a:cubicBezTo>
                    <a:pt x="1371" y="7109"/>
                    <a:pt x="2855" y="8067"/>
                    <a:pt x="4458" y="8067"/>
                  </a:cubicBezTo>
                  <a:cubicBezTo>
                    <a:pt x="4718" y="8067"/>
                    <a:pt x="4981" y="8041"/>
                    <a:pt x="5245" y="7989"/>
                  </a:cubicBezTo>
                  <a:cubicBezTo>
                    <a:pt x="7139" y="7616"/>
                    <a:pt x="8498" y="5960"/>
                    <a:pt x="8498" y="4037"/>
                  </a:cubicBezTo>
                  <a:cubicBezTo>
                    <a:pt x="8498" y="2965"/>
                    <a:pt x="8068" y="1931"/>
                    <a:pt x="7312" y="1185"/>
                  </a:cubicBezTo>
                  <a:cubicBezTo>
                    <a:pt x="6534" y="401"/>
                    <a:pt x="5501" y="0"/>
                    <a:pt x="4461" y="0"/>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6" name="Google Shape;10106;p78"/>
            <p:cNvSpPr/>
            <p:nvPr/>
          </p:nvSpPr>
          <p:spPr>
            <a:xfrm>
              <a:off x="4095422" y="4335330"/>
              <a:ext cx="99053" cy="201729"/>
            </a:xfrm>
            <a:custGeom>
              <a:avLst/>
              <a:gdLst/>
              <a:ahLst/>
              <a:cxnLst/>
              <a:rect l="l" t="t" r="r" b="b"/>
              <a:pathLst>
                <a:path w="3772" h="7682" extrusionOk="0">
                  <a:moveTo>
                    <a:pt x="1886" y="1"/>
                  </a:moveTo>
                  <a:cubicBezTo>
                    <a:pt x="1694" y="1"/>
                    <a:pt x="1503" y="128"/>
                    <a:pt x="1503" y="381"/>
                  </a:cubicBezTo>
                  <a:lnTo>
                    <a:pt x="1503" y="917"/>
                  </a:lnTo>
                  <a:cubicBezTo>
                    <a:pt x="632" y="1023"/>
                    <a:pt x="0" y="1788"/>
                    <a:pt x="48" y="2669"/>
                  </a:cubicBezTo>
                  <a:cubicBezTo>
                    <a:pt x="106" y="3540"/>
                    <a:pt x="833" y="4219"/>
                    <a:pt x="1704" y="4229"/>
                  </a:cubicBezTo>
                  <a:lnTo>
                    <a:pt x="2068" y="4229"/>
                  </a:lnTo>
                  <a:cubicBezTo>
                    <a:pt x="2079" y="4228"/>
                    <a:pt x="2091" y="4228"/>
                    <a:pt x="2102" y="4228"/>
                  </a:cubicBezTo>
                  <a:cubicBezTo>
                    <a:pt x="2594" y="4228"/>
                    <a:pt x="2996" y="4623"/>
                    <a:pt x="2996" y="5119"/>
                  </a:cubicBezTo>
                  <a:cubicBezTo>
                    <a:pt x="2996" y="5614"/>
                    <a:pt x="2594" y="6009"/>
                    <a:pt x="2102" y="6009"/>
                  </a:cubicBezTo>
                  <a:cubicBezTo>
                    <a:pt x="2091" y="6009"/>
                    <a:pt x="2079" y="6009"/>
                    <a:pt x="2068" y="6009"/>
                  </a:cubicBezTo>
                  <a:lnTo>
                    <a:pt x="1522" y="6009"/>
                  </a:lnTo>
                  <a:cubicBezTo>
                    <a:pt x="1130" y="6009"/>
                    <a:pt x="814" y="5693"/>
                    <a:pt x="814" y="5301"/>
                  </a:cubicBezTo>
                  <a:cubicBezTo>
                    <a:pt x="814" y="5047"/>
                    <a:pt x="622" y="4920"/>
                    <a:pt x="431" y="4920"/>
                  </a:cubicBezTo>
                  <a:cubicBezTo>
                    <a:pt x="240" y="4920"/>
                    <a:pt x="48" y="5047"/>
                    <a:pt x="48" y="5301"/>
                  </a:cubicBezTo>
                  <a:cubicBezTo>
                    <a:pt x="48" y="6114"/>
                    <a:pt x="699" y="6765"/>
                    <a:pt x="1503" y="6784"/>
                  </a:cubicBezTo>
                  <a:lnTo>
                    <a:pt x="1503" y="7301"/>
                  </a:lnTo>
                  <a:cubicBezTo>
                    <a:pt x="1503" y="7554"/>
                    <a:pt x="1694" y="7681"/>
                    <a:pt x="1886" y="7681"/>
                  </a:cubicBezTo>
                  <a:cubicBezTo>
                    <a:pt x="2077" y="7681"/>
                    <a:pt x="2269" y="7554"/>
                    <a:pt x="2269" y="7301"/>
                  </a:cubicBezTo>
                  <a:lnTo>
                    <a:pt x="2269" y="6765"/>
                  </a:lnTo>
                  <a:cubicBezTo>
                    <a:pt x="3139" y="6660"/>
                    <a:pt x="3771" y="5894"/>
                    <a:pt x="3723" y="5023"/>
                  </a:cubicBezTo>
                  <a:cubicBezTo>
                    <a:pt x="3666" y="4143"/>
                    <a:pt x="2948" y="3463"/>
                    <a:pt x="2068" y="3453"/>
                  </a:cubicBezTo>
                  <a:lnTo>
                    <a:pt x="1704" y="3453"/>
                  </a:lnTo>
                  <a:cubicBezTo>
                    <a:pt x="1692" y="3454"/>
                    <a:pt x="1681" y="3454"/>
                    <a:pt x="1669" y="3454"/>
                  </a:cubicBezTo>
                  <a:cubicBezTo>
                    <a:pt x="1178" y="3454"/>
                    <a:pt x="776" y="3059"/>
                    <a:pt x="776" y="2563"/>
                  </a:cubicBezTo>
                  <a:cubicBezTo>
                    <a:pt x="776" y="2068"/>
                    <a:pt x="1178" y="1673"/>
                    <a:pt x="1669" y="1673"/>
                  </a:cubicBezTo>
                  <a:cubicBezTo>
                    <a:pt x="1681" y="1673"/>
                    <a:pt x="1692" y="1673"/>
                    <a:pt x="1704" y="1673"/>
                  </a:cubicBezTo>
                  <a:lnTo>
                    <a:pt x="2249" y="1673"/>
                  </a:lnTo>
                  <a:cubicBezTo>
                    <a:pt x="2642" y="1673"/>
                    <a:pt x="2958" y="1989"/>
                    <a:pt x="2958" y="2382"/>
                  </a:cubicBezTo>
                  <a:lnTo>
                    <a:pt x="2958" y="2745"/>
                  </a:lnTo>
                  <a:cubicBezTo>
                    <a:pt x="2958" y="2960"/>
                    <a:pt x="3121" y="3128"/>
                    <a:pt x="3333" y="3128"/>
                  </a:cubicBezTo>
                  <a:cubicBezTo>
                    <a:pt x="3338" y="3128"/>
                    <a:pt x="3344" y="3128"/>
                    <a:pt x="3350" y="3128"/>
                  </a:cubicBezTo>
                  <a:cubicBezTo>
                    <a:pt x="3561" y="3128"/>
                    <a:pt x="3733" y="2956"/>
                    <a:pt x="3733" y="2745"/>
                  </a:cubicBezTo>
                  <a:lnTo>
                    <a:pt x="3733" y="2382"/>
                  </a:lnTo>
                  <a:cubicBezTo>
                    <a:pt x="3733" y="1578"/>
                    <a:pt x="3082" y="917"/>
                    <a:pt x="2269" y="908"/>
                  </a:cubicBezTo>
                  <a:lnTo>
                    <a:pt x="2269" y="381"/>
                  </a:lnTo>
                  <a:cubicBezTo>
                    <a:pt x="2269" y="128"/>
                    <a:pt x="2077" y="1"/>
                    <a:pt x="188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7" name="Google Shape;10107;p78"/>
            <p:cNvSpPr/>
            <p:nvPr/>
          </p:nvSpPr>
          <p:spPr>
            <a:xfrm>
              <a:off x="4179611" y="4472250"/>
              <a:ext cx="153070" cy="150339"/>
            </a:xfrm>
            <a:custGeom>
              <a:avLst/>
              <a:gdLst/>
              <a:ahLst/>
              <a:cxnLst/>
              <a:rect l="l" t="t" r="r" b="b"/>
              <a:pathLst>
                <a:path w="5829" h="5725" extrusionOk="0">
                  <a:moveTo>
                    <a:pt x="2910" y="2096"/>
                  </a:moveTo>
                  <a:cubicBezTo>
                    <a:pt x="3331" y="2096"/>
                    <a:pt x="3675" y="2441"/>
                    <a:pt x="3675" y="2871"/>
                  </a:cubicBezTo>
                  <a:cubicBezTo>
                    <a:pt x="3675" y="3330"/>
                    <a:pt x="3300" y="3637"/>
                    <a:pt x="2906" y="3637"/>
                  </a:cubicBezTo>
                  <a:cubicBezTo>
                    <a:pt x="2716" y="3637"/>
                    <a:pt x="2523" y="3566"/>
                    <a:pt x="2364" y="3407"/>
                  </a:cubicBezTo>
                  <a:cubicBezTo>
                    <a:pt x="1876" y="2929"/>
                    <a:pt x="2221" y="2096"/>
                    <a:pt x="2910" y="2096"/>
                  </a:cubicBezTo>
                  <a:close/>
                  <a:moveTo>
                    <a:pt x="2527" y="0"/>
                  </a:moveTo>
                  <a:cubicBezTo>
                    <a:pt x="2441" y="0"/>
                    <a:pt x="2364" y="58"/>
                    <a:pt x="2345" y="154"/>
                  </a:cubicBezTo>
                  <a:lnTo>
                    <a:pt x="2192" y="890"/>
                  </a:lnTo>
                  <a:lnTo>
                    <a:pt x="1599" y="421"/>
                  </a:lnTo>
                  <a:cubicBezTo>
                    <a:pt x="1565" y="393"/>
                    <a:pt x="1525" y="378"/>
                    <a:pt x="1483" y="378"/>
                  </a:cubicBezTo>
                  <a:cubicBezTo>
                    <a:pt x="1441" y="378"/>
                    <a:pt x="1398" y="393"/>
                    <a:pt x="1359" y="421"/>
                  </a:cubicBezTo>
                  <a:lnTo>
                    <a:pt x="776" y="910"/>
                  </a:lnTo>
                  <a:cubicBezTo>
                    <a:pt x="709" y="977"/>
                    <a:pt x="690" y="1072"/>
                    <a:pt x="728" y="1149"/>
                  </a:cubicBezTo>
                  <a:lnTo>
                    <a:pt x="1091" y="1819"/>
                  </a:lnTo>
                  <a:lnTo>
                    <a:pt x="335" y="1828"/>
                  </a:lnTo>
                  <a:cubicBezTo>
                    <a:pt x="240" y="1838"/>
                    <a:pt x="163" y="1905"/>
                    <a:pt x="154" y="1991"/>
                  </a:cubicBezTo>
                  <a:lnTo>
                    <a:pt x="20" y="2747"/>
                  </a:lnTo>
                  <a:cubicBezTo>
                    <a:pt x="0" y="2833"/>
                    <a:pt x="48" y="2929"/>
                    <a:pt x="134" y="2958"/>
                  </a:cubicBezTo>
                  <a:lnTo>
                    <a:pt x="843" y="3235"/>
                  </a:lnTo>
                  <a:lnTo>
                    <a:pt x="268" y="3733"/>
                  </a:lnTo>
                  <a:cubicBezTo>
                    <a:pt x="201" y="3790"/>
                    <a:pt x="192" y="3895"/>
                    <a:pt x="230" y="3972"/>
                  </a:cubicBezTo>
                  <a:lnTo>
                    <a:pt x="603" y="4652"/>
                  </a:lnTo>
                  <a:cubicBezTo>
                    <a:pt x="633" y="4711"/>
                    <a:pt x="697" y="4747"/>
                    <a:pt x="765" y="4747"/>
                  </a:cubicBezTo>
                  <a:cubicBezTo>
                    <a:pt x="784" y="4747"/>
                    <a:pt x="804" y="4744"/>
                    <a:pt x="824" y="4738"/>
                  </a:cubicBezTo>
                  <a:lnTo>
                    <a:pt x="1541" y="4498"/>
                  </a:lnTo>
                  <a:lnTo>
                    <a:pt x="1426" y="5245"/>
                  </a:lnTo>
                  <a:cubicBezTo>
                    <a:pt x="1407" y="5331"/>
                    <a:pt x="1465" y="5417"/>
                    <a:pt x="1541" y="5446"/>
                  </a:cubicBezTo>
                  <a:lnTo>
                    <a:pt x="2259" y="5714"/>
                  </a:lnTo>
                  <a:cubicBezTo>
                    <a:pt x="2281" y="5721"/>
                    <a:pt x="2304" y="5725"/>
                    <a:pt x="2326" y="5725"/>
                  </a:cubicBezTo>
                  <a:cubicBezTo>
                    <a:pt x="2391" y="5725"/>
                    <a:pt x="2453" y="5694"/>
                    <a:pt x="2489" y="5637"/>
                  </a:cubicBezTo>
                  <a:lnTo>
                    <a:pt x="2881" y="4986"/>
                  </a:lnTo>
                  <a:lnTo>
                    <a:pt x="3274" y="5637"/>
                  </a:lnTo>
                  <a:cubicBezTo>
                    <a:pt x="3309" y="5694"/>
                    <a:pt x="3371" y="5725"/>
                    <a:pt x="3436" y="5725"/>
                  </a:cubicBezTo>
                  <a:cubicBezTo>
                    <a:pt x="3459" y="5725"/>
                    <a:pt x="3481" y="5721"/>
                    <a:pt x="3503" y="5714"/>
                  </a:cubicBezTo>
                  <a:lnTo>
                    <a:pt x="4221" y="5446"/>
                  </a:lnTo>
                  <a:cubicBezTo>
                    <a:pt x="4307" y="5417"/>
                    <a:pt x="4355" y="5331"/>
                    <a:pt x="4345" y="5245"/>
                  </a:cubicBezTo>
                  <a:lnTo>
                    <a:pt x="4221" y="4498"/>
                  </a:lnTo>
                  <a:lnTo>
                    <a:pt x="4939" y="4738"/>
                  </a:lnTo>
                  <a:cubicBezTo>
                    <a:pt x="4958" y="4744"/>
                    <a:pt x="4978" y="4747"/>
                    <a:pt x="4998" y="4747"/>
                  </a:cubicBezTo>
                  <a:cubicBezTo>
                    <a:pt x="5066" y="4747"/>
                    <a:pt x="5131" y="4711"/>
                    <a:pt x="5168" y="4652"/>
                  </a:cubicBezTo>
                  <a:lnTo>
                    <a:pt x="5551" y="3982"/>
                  </a:lnTo>
                  <a:cubicBezTo>
                    <a:pt x="5599" y="3905"/>
                    <a:pt x="5580" y="3800"/>
                    <a:pt x="5513" y="3742"/>
                  </a:cubicBezTo>
                  <a:lnTo>
                    <a:pt x="4948" y="3245"/>
                  </a:lnTo>
                  <a:lnTo>
                    <a:pt x="5657" y="2967"/>
                  </a:lnTo>
                  <a:cubicBezTo>
                    <a:pt x="5752" y="2948"/>
                    <a:pt x="5829" y="2852"/>
                    <a:pt x="5810" y="2747"/>
                  </a:cubicBezTo>
                  <a:lnTo>
                    <a:pt x="5676" y="1991"/>
                  </a:lnTo>
                  <a:cubicBezTo>
                    <a:pt x="5657" y="1905"/>
                    <a:pt x="5580" y="1838"/>
                    <a:pt x="5494" y="1828"/>
                  </a:cubicBezTo>
                  <a:lnTo>
                    <a:pt x="4738" y="1819"/>
                  </a:lnTo>
                  <a:lnTo>
                    <a:pt x="5101" y="1149"/>
                  </a:lnTo>
                  <a:cubicBezTo>
                    <a:pt x="5140" y="1072"/>
                    <a:pt x="5121" y="977"/>
                    <a:pt x="5054" y="910"/>
                  </a:cubicBezTo>
                  <a:lnTo>
                    <a:pt x="4460" y="421"/>
                  </a:lnTo>
                  <a:cubicBezTo>
                    <a:pt x="4427" y="393"/>
                    <a:pt x="4386" y="378"/>
                    <a:pt x="4344" y="378"/>
                  </a:cubicBezTo>
                  <a:cubicBezTo>
                    <a:pt x="4302" y="378"/>
                    <a:pt x="4259" y="393"/>
                    <a:pt x="4221" y="421"/>
                  </a:cubicBezTo>
                  <a:lnTo>
                    <a:pt x="3637" y="890"/>
                  </a:lnTo>
                  <a:lnTo>
                    <a:pt x="3484" y="154"/>
                  </a:lnTo>
                  <a:cubicBezTo>
                    <a:pt x="3465" y="58"/>
                    <a:pt x="3388" y="0"/>
                    <a:pt x="3302" y="0"/>
                  </a:cubicBezTo>
                  <a:close/>
                </a:path>
              </a:pathLst>
            </a:custGeom>
            <a:solidFill>
              <a:srgbClr val="A1B0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8" name="Google Shape;10108;p78"/>
            <p:cNvSpPr/>
            <p:nvPr/>
          </p:nvSpPr>
          <p:spPr>
            <a:xfrm>
              <a:off x="4238408" y="4472250"/>
              <a:ext cx="18119" cy="23135"/>
            </a:xfrm>
            <a:custGeom>
              <a:avLst/>
              <a:gdLst/>
              <a:ahLst/>
              <a:cxnLst/>
              <a:rect l="l" t="t" r="r" b="b"/>
              <a:pathLst>
                <a:path w="690" h="881" extrusionOk="0">
                  <a:moveTo>
                    <a:pt x="278" y="0"/>
                  </a:moveTo>
                  <a:cubicBezTo>
                    <a:pt x="192" y="0"/>
                    <a:pt x="106" y="58"/>
                    <a:pt x="87" y="154"/>
                  </a:cubicBezTo>
                  <a:lnTo>
                    <a:pt x="1" y="613"/>
                  </a:lnTo>
                  <a:lnTo>
                    <a:pt x="355" y="881"/>
                  </a:lnTo>
                  <a:lnTo>
                    <a:pt x="499" y="154"/>
                  </a:lnTo>
                  <a:cubicBezTo>
                    <a:pt x="518" y="58"/>
                    <a:pt x="594" y="0"/>
                    <a:pt x="690" y="0"/>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09" name="Google Shape;10109;p78"/>
            <p:cNvSpPr/>
            <p:nvPr/>
          </p:nvSpPr>
          <p:spPr>
            <a:xfrm>
              <a:off x="4217321" y="4590105"/>
              <a:ext cx="28151" cy="32484"/>
            </a:xfrm>
            <a:custGeom>
              <a:avLst/>
              <a:gdLst/>
              <a:ahLst/>
              <a:cxnLst/>
              <a:rect l="l" t="t" r="r" b="b"/>
              <a:pathLst>
                <a:path w="1072" h="1237" extrusionOk="0">
                  <a:moveTo>
                    <a:pt x="536" y="1"/>
                  </a:moveTo>
                  <a:lnTo>
                    <a:pt x="105" y="144"/>
                  </a:lnTo>
                  <a:lnTo>
                    <a:pt x="10" y="747"/>
                  </a:lnTo>
                  <a:cubicBezTo>
                    <a:pt x="0" y="843"/>
                    <a:pt x="48" y="929"/>
                    <a:pt x="134" y="958"/>
                  </a:cubicBezTo>
                  <a:lnTo>
                    <a:pt x="852" y="1226"/>
                  </a:lnTo>
                  <a:cubicBezTo>
                    <a:pt x="872" y="1233"/>
                    <a:pt x="893" y="1237"/>
                    <a:pt x="915" y="1237"/>
                  </a:cubicBezTo>
                  <a:cubicBezTo>
                    <a:pt x="975" y="1237"/>
                    <a:pt x="1037" y="1208"/>
                    <a:pt x="1072" y="1159"/>
                  </a:cubicBezTo>
                  <a:lnTo>
                    <a:pt x="536" y="958"/>
                  </a:lnTo>
                  <a:cubicBezTo>
                    <a:pt x="450" y="929"/>
                    <a:pt x="402" y="833"/>
                    <a:pt x="412" y="747"/>
                  </a:cubicBezTo>
                  <a:lnTo>
                    <a:pt x="536" y="1"/>
                  </a:ln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0" name="Google Shape;10110;p78"/>
            <p:cNvSpPr/>
            <p:nvPr/>
          </p:nvSpPr>
          <p:spPr>
            <a:xfrm>
              <a:off x="4179349" y="4482412"/>
              <a:ext cx="44274" cy="114520"/>
            </a:xfrm>
            <a:custGeom>
              <a:avLst/>
              <a:gdLst/>
              <a:ahLst/>
              <a:cxnLst/>
              <a:rect l="l" t="t" r="r" b="b"/>
              <a:pathLst>
                <a:path w="1686" h="4361" extrusionOk="0">
                  <a:moveTo>
                    <a:pt x="1483" y="1"/>
                  </a:moveTo>
                  <a:cubicBezTo>
                    <a:pt x="1441" y="1"/>
                    <a:pt x="1398" y="15"/>
                    <a:pt x="1360" y="44"/>
                  </a:cubicBezTo>
                  <a:lnTo>
                    <a:pt x="776" y="532"/>
                  </a:lnTo>
                  <a:cubicBezTo>
                    <a:pt x="709" y="590"/>
                    <a:pt x="690" y="695"/>
                    <a:pt x="728" y="771"/>
                  </a:cubicBezTo>
                  <a:lnTo>
                    <a:pt x="1092" y="1432"/>
                  </a:lnTo>
                  <a:lnTo>
                    <a:pt x="336" y="1451"/>
                  </a:lnTo>
                  <a:cubicBezTo>
                    <a:pt x="240" y="1451"/>
                    <a:pt x="164" y="1518"/>
                    <a:pt x="144" y="1614"/>
                  </a:cubicBezTo>
                  <a:lnTo>
                    <a:pt x="10" y="2370"/>
                  </a:lnTo>
                  <a:cubicBezTo>
                    <a:pt x="1" y="2456"/>
                    <a:pt x="49" y="2542"/>
                    <a:pt x="135" y="2580"/>
                  </a:cubicBezTo>
                  <a:lnTo>
                    <a:pt x="834" y="2858"/>
                  </a:lnTo>
                  <a:lnTo>
                    <a:pt x="269" y="3355"/>
                  </a:lnTo>
                  <a:cubicBezTo>
                    <a:pt x="202" y="3413"/>
                    <a:pt x="183" y="3508"/>
                    <a:pt x="231" y="3595"/>
                  </a:cubicBezTo>
                  <a:lnTo>
                    <a:pt x="613" y="4265"/>
                  </a:lnTo>
                  <a:cubicBezTo>
                    <a:pt x="643" y="4324"/>
                    <a:pt x="707" y="4360"/>
                    <a:pt x="775" y="4360"/>
                  </a:cubicBezTo>
                  <a:cubicBezTo>
                    <a:pt x="794" y="4360"/>
                    <a:pt x="814" y="4357"/>
                    <a:pt x="834" y="4351"/>
                  </a:cubicBezTo>
                  <a:lnTo>
                    <a:pt x="1034" y="4284"/>
                  </a:lnTo>
                  <a:lnTo>
                    <a:pt x="1025" y="4265"/>
                  </a:lnTo>
                  <a:lnTo>
                    <a:pt x="642" y="3595"/>
                  </a:lnTo>
                  <a:cubicBezTo>
                    <a:pt x="594" y="3518"/>
                    <a:pt x="613" y="3413"/>
                    <a:pt x="680" y="3355"/>
                  </a:cubicBezTo>
                  <a:lnTo>
                    <a:pt x="1245" y="2858"/>
                  </a:lnTo>
                  <a:lnTo>
                    <a:pt x="537" y="2580"/>
                  </a:lnTo>
                  <a:cubicBezTo>
                    <a:pt x="460" y="2551"/>
                    <a:pt x="403" y="2456"/>
                    <a:pt x="422" y="2370"/>
                  </a:cubicBezTo>
                  <a:lnTo>
                    <a:pt x="556" y="1614"/>
                  </a:lnTo>
                  <a:cubicBezTo>
                    <a:pt x="575" y="1527"/>
                    <a:pt x="652" y="1460"/>
                    <a:pt x="738" y="1451"/>
                  </a:cubicBezTo>
                  <a:lnTo>
                    <a:pt x="1494" y="1441"/>
                  </a:lnTo>
                  <a:lnTo>
                    <a:pt x="1140" y="771"/>
                  </a:lnTo>
                  <a:cubicBezTo>
                    <a:pt x="1092" y="695"/>
                    <a:pt x="1111" y="599"/>
                    <a:pt x="1178" y="532"/>
                  </a:cubicBezTo>
                  <a:lnTo>
                    <a:pt x="1685" y="111"/>
                  </a:lnTo>
                  <a:lnTo>
                    <a:pt x="1599" y="44"/>
                  </a:lnTo>
                  <a:cubicBezTo>
                    <a:pt x="1566" y="15"/>
                    <a:pt x="1525" y="1"/>
                    <a:pt x="1483" y="1"/>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1" name="Google Shape;10111;p78"/>
            <p:cNvSpPr/>
            <p:nvPr/>
          </p:nvSpPr>
          <p:spPr>
            <a:xfrm>
              <a:off x="4208760" y="4511955"/>
              <a:ext cx="82456" cy="70639"/>
            </a:xfrm>
            <a:custGeom>
              <a:avLst/>
              <a:gdLst/>
              <a:ahLst/>
              <a:cxnLst/>
              <a:rect l="l" t="t" r="r" b="b"/>
              <a:pathLst>
                <a:path w="3140" h="2690" extrusionOk="0">
                  <a:moveTo>
                    <a:pt x="1790" y="585"/>
                  </a:moveTo>
                  <a:cubicBezTo>
                    <a:pt x="2185" y="585"/>
                    <a:pt x="2565" y="894"/>
                    <a:pt x="2565" y="1359"/>
                  </a:cubicBezTo>
                  <a:cubicBezTo>
                    <a:pt x="2565" y="1781"/>
                    <a:pt x="2221" y="2125"/>
                    <a:pt x="1800" y="2125"/>
                  </a:cubicBezTo>
                  <a:cubicBezTo>
                    <a:pt x="1111" y="2125"/>
                    <a:pt x="766" y="1302"/>
                    <a:pt x="1254" y="814"/>
                  </a:cubicBezTo>
                  <a:cubicBezTo>
                    <a:pt x="1409" y="656"/>
                    <a:pt x="1601" y="585"/>
                    <a:pt x="1790" y="585"/>
                  </a:cubicBezTo>
                  <a:close/>
                  <a:moveTo>
                    <a:pt x="1800" y="0"/>
                  </a:moveTo>
                  <a:cubicBezTo>
                    <a:pt x="594" y="0"/>
                    <a:pt x="1" y="1446"/>
                    <a:pt x="843" y="2297"/>
                  </a:cubicBezTo>
                  <a:cubicBezTo>
                    <a:pt x="1117" y="2568"/>
                    <a:pt x="1453" y="2690"/>
                    <a:pt x="1782" y="2690"/>
                  </a:cubicBezTo>
                  <a:cubicBezTo>
                    <a:pt x="2475" y="2690"/>
                    <a:pt x="3140" y="2151"/>
                    <a:pt x="3140" y="1340"/>
                  </a:cubicBezTo>
                  <a:cubicBezTo>
                    <a:pt x="3140" y="594"/>
                    <a:pt x="2537" y="0"/>
                    <a:pt x="1800" y="0"/>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0112" name="Google Shape;10112;p78"/>
          <p:cNvSpPr/>
          <p:nvPr/>
        </p:nvSpPr>
        <p:spPr>
          <a:xfrm>
            <a:off x="3700340" y="1965628"/>
            <a:ext cx="48528" cy="24159"/>
          </a:xfrm>
          <a:custGeom>
            <a:avLst/>
            <a:gdLst/>
            <a:ahLst/>
            <a:cxnLst/>
            <a:rect l="l" t="t" r="r" b="b"/>
            <a:pathLst>
              <a:path w="1848" h="920" extrusionOk="0">
                <a:moveTo>
                  <a:pt x="700" y="1"/>
                </a:moveTo>
                <a:cubicBezTo>
                  <a:pt x="317" y="1"/>
                  <a:pt x="10" y="307"/>
                  <a:pt x="10" y="690"/>
                </a:cubicBezTo>
                <a:lnTo>
                  <a:pt x="1" y="690"/>
                </a:lnTo>
                <a:cubicBezTo>
                  <a:pt x="1" y="690"/>
                  <a:pt x="700" y="919"/>
                  <a:pt x="1848" y="919"/>
                </a:cubicBezTo>
                <a:lnTo>
                  <a:pt x="1848" y="690"/>
                </a:lnTo>
                <a:cubicBezTo>
                  <a:pt x="1848" y="307"/>
                  <a:pt x="1542" y="1"/>
                  <a:pt x="115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3" name="Google Shape;10113;p78"/>
          <p:cNvSpPr/>
          <p:nvPr/>
        </p:nvSpPr>
        <p:spPr>
          <a:xfrm>
            <a:off x="3700340" y="1965628"/>
            <a:ext cx="33455" cy="21901"/>
          </a:xfrm>
          <a:custGeom>
            <a:avLst/>
            <a:gdLst/>
            <a:ahLst/>
            <a:cxnLst/>
            <a:rect l="l" t="t" r="r" b="b"/>
            <a:pathLst>
              <a:path w="1274" h="834" extrusionOk="0">
                <a:moveTo>
                  <a:pt x="690" y="1"/>
                </a:moveTo>
                <a:cubicBezTo>
                  <a:pt x="307" y="1"/>
                  <a:pt x="1" y="307"/>
                  <a:pt x="1" y="690"/>
                </a:cubicBezTo>
                <a:cubicBezTo>
                  <a:pt x="221" y="757"/>
                  <a:pt x="460" y="805"/>
                  <a:pt x="690" y="833"/>
                </a:cubicBezTo>
                <a:lnTo>
                  <a:pt x="690" y="690"/>
                </a:lnTo>
                <a:lnTo>
                  <a:pt x="700" y="690"/>
                </a:lnTo>
                <a:cubicBezTo>
                  <a:pt x="700" y="355"/>
                  <a:pt x="939" y="68"/>
                  <a:pt x="1274" y="10"/>
                </a:cubicBezTo>
                <a:cubicBezTo>
                  <a:pt x="1235" y="1"/>
                  <a:pt x="1188" y="1"/>
                  <a:pt x="114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0114" name="Google Shape;10114;p78"/>
          <p:cNvGrpSpPr/>
          <p:nvPr/>
        </p:nvGrpSpPr>
        <p:grpSpPr>
          <a:xfrm>
            <a:off x="3573426" y="1965628"/>
            <a:ext cx="302358" cy="374993"/>
            <a:chOff x="3573426" y="1965628"/>
            <a:chExt cx="302358" cy="374993"/>
          </a:xfrm>
        </p:grpSpPr>
        <p:sp>
          <p:nvSpPr>
            <p:cNvPr id="10115" name="Google Shape;10115;p78"/>
            <p:cNvSpPr/>
            <p:nvPr/>
          </p:nvSpPr>
          <p:spPr>
            <a:xfrm>
              <a:off x="3688287" y="2013894"/>
              <a:ext cx="72661" cy="60582"/>
            </a:xfrm>
            <a:custGeom>
              <a:avLst/>
              <a:gdLst/>
              <a:ahLst/>
              <a:cxnLst/>
              <a:rect l="l" t="t" r="r" b="b"/>
              <a:pathLst>
                <a:path w="2767" h="2307" extrusionOk="0">
                  <a:moveTo>
                    <a:pt x="929" y="0"/>
                  </a:moveTo>
                  <a:lnTo>
                    <a:pt x="929" y="460"/>
                  </a:lnTo>
                  <a:cubicBezTo>
                    <a:pt x="929" y="546"/>
                    <a:pt x="871" y="632"/>
                    <a:pt x="795" y="670"/>
                  </a:cubicBezTo>
                  <a:lnTo>
                    <a:pt x="259" y="938"/>
                  </a:lnTo>
                  <a:cubicBezTo>
                    <a:pt x="106" y="1015"/>
                    <a:pt x="1" y="1177"/>
                    <a:pt x="1" y="1350"/>
                  </a:cubicBezTo>
                  <a:lnTo>
                    <a:pt x="1" y="2307"/>
                  </a:lnTo>
                  <a:lnTo>
                    <a:pt x="2766" y="2307"/>
                  </a:lnTo>
                  <a:lnTo>
                    <a:pt x="2766" y="1350"/>
                  </a:lnTo>
                  <a:cubicBezTo>
                    <a:pt x="2766" y="1177"/>
                    <a:pt x="2671" y="1015"/>
                    <a:pt x="2508" y="938"/>
                  </a:cubicBezTo>
                  <a:lnTo>
                    <a:pt x="1972" y="670"/>
                  </a:lnTo>
                  <a:cubicBezTo>
                    <a:pt x="1895" y="632"/>
                    <a:pt x="1848" y="546"/>
                    <a:pt x="1848" y="460"/>
                  </a:cubicBezTo>
                  <a:lnTo>
                    <a:pt x="1848" y="0"/>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6" name="Google Shape;10116;p78"/>
            <p:cNvSpPr/>
            <p:nvPr/>
          </p:nvSpPr>
          <p:spPr>
            <a:xfrm>
              <a:off x="3711422" y="2013894"/>
              <a:ext cx="26391" cy="18251"/>
            </a:xfrm>
            <a:custGeom>
              <a:avLst/>
              <a:gdLst/>
              <a:ahLst/>
              <a:cxnLst/>
              <a:rect l="l" t="t" r="r" b="b"/>
              <a:pathLst>
                <a:path w="1005" h="695" extrusionOk="0">
                  <a:moveTo>
                    <a:pt x="48" y="0"/>
                  </a:moveTo>
                  <a:lnTo>
                    <a:pt x="48" y="460"/>
                  </a:lnTo>
                  <a:cubicBezTo>
                    <a:pt x="38" y="507"/>
                    <a:pt x="29" y="555"/>
                    <a:pt x="0" y="594"/>
                  </a:cubicBezTo>
                  <a:cubicBezTo>
                    <a:pt x="163" y="661"/>
                    <a:pt x="335" y="694"/>
                    <a:pt x="506" y="694"/>
                  </a:cubicBezTo>
                  <a:cubicBezTo>
                    <a:pt x="677" y="694"/>
                    <a:pt x="847" y="661"/>
                    <a:pt x="1005" y="594"/>
                  </a:cubicBezTo>
                  <a:cubicBezTo>
                    <a:pt x="976" y="555"/>
                    <a:pt x="967" y="507"/>
                    <a:pt x="967" y="460"/>
                  </a:cubicBezTo>
                  <a:lnTo>
                    <a:pt x="967" y="0"/>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7" name="Google Shape;10117;p78"/>
            <p:cNvSpPr/>
            <p:nvPr/>
          </p:nvSpPr>
          <p:spPr>
            <a:xfrm>
              <a:off x="3688287" y="2032985"/>
              <a:ext cx="72661" cy="41491"/>
            </a:xfrm>
            <a:custGeom>
              <a:avLst/>
              <a:gdLst/>
              <a:ahLst/>
              <a:cxnLst/>
              <a:rect l="l" t="t" r="r" b="b"/>
              <a:pathLst>
                <a:path w="2767" h="1580" extrusionOk="0">
                  <a:moveTo>
                    <a:pt x="680" y="1"/>
                  </a:moveTo>
                  <a:lnTo>
                    <a:pt x="259" y="211"/>
                  </a:lnTo>
                  <a:cubicBezTo>
                    <a:pt x="106" y="288"/>
                    <a:pt x="1" y="450"/>
                    <a:pt x="1" y="623"/>
                  </a:cubicBezTo>
                  <a:lnTo>
                    <a:pt x="1" y="1580"/>
                  </a:lnTo>
                  <a:lnTo>
                    <a:pt x="2766" y="1580"/>
                  </a:lnTo>
                  <a:lnTo>
                    <a:pt x="2766" y="623"/>
                  </a:lnTo>
                  <a:cubicBezTo>
                    <a:pt x="2766" y="450"/>
                    <a:pt x="2671" y="288"/>
                    <a:pt x="2508" y="211"/>
                  </a:cubicBezTo>
                  <a:lnTo>
                    <a:pt x="2096" y="1"/>
                  </a:lnTo>
                  <a:cubicBezTo>
                    <a:pt x="1910" y="225"/>
                    <a:pt x="1647" y="338"/>
                    <a:pt x="1385" y="338"/>
                  </a:cubicBezTo>
                  <a:cubicBezTo>
                    <a:pt x="1123" y="338"/>
                    <a:pt x="862" y="225"/>
                    <a:pt x="680" y="1"/>
                  </a:cubicBez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8" name="Google Shape;10118;p78"/>
            <p:cNvSpPr/>
            <p:nvPr/>
          </p:nvSpPr>
          <p:spPr>
            <a:xfrm>
              <a:off x="3688287" y="2043804"/>
              <a:ext cx="18119" cy="30672"/>
            </a:xfrm>
            <a:custGeom>
              <a:avLst/>
              <a:gdLst/>
              <a:ahLst/>
              <a:cxnLst/>
              <a:rect l="l" t="t" r="r" b="b"/>
              <a:pathLst>
                <a:path w="690" h="1168" extrusionOk="0">
                  <a:moveTo>
                    <a:pt x="58" y="0"/>
                  </a:moveTo>
                  <a:cubicBezTo>
                    <a:pt x="20" y="57"/>
                    <a:pt x="1" y="134"/>
                    <a:pt x="1" y="211"/>
                  </a:cubicBezTo>
                  <a:lnTo>
                    <a:pt x="1" y="1168"/>
                  </a:lnTo>
                  <a:lnTo>
                    <a:pt x="690" y="1168"/>
                  </a:lnTo>
                  <a:lnTo>
                    <a:pt x="690" y="708"/>
                  </a:lnTo>
                  <a:cubicBezTo>
                    <a:pt x="690" y="555"/>
                    <a:pt x="623" y="421"/>
                    <a:pt x="508" y="335"/>
                  </a:cubicBezTo>
                  <a:lnTo>
                    <a:pt x="58" y="0"/>
                  </a:lnTo>
                  <a:close/>
                </a:path>
              </a:pathLst>
            </a:custGeom>
            <a:solidFill>
              <a:srgbClr val="4760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19" name="Google Shape;10119;p78"/>
            <p:cNvSpPr/>
            <p:nvPr/>
          </p:nvSpPr>
          <p:spPr>
            <a:xfrm>
              <a:off x="3742829" y="2043804"/>
              <a:ext cx="18119" cy="30672"/>
            </a:xfrm>
            <a:custGeom>
              <a:avLst/>
              <a:gdLst/>
              <a:ahLst/>
              <a:cxnLst/>
              <a:rect l="l" t="t" r="r" b="b"/>
              <a:pathLst>
                <a:path w="690" h="1168" extrusionOk="0">
                  <a:moveTo>
                    <a:pt x="632" y="0"/>
                  </a:moveTo>
                  <a:lnTo>
                    <a:pt x="182" y="335"/>
                  </a:lnTo>
                  <a:cubicBezTo>
                    <a:pt x="67" y="421"/>
                    <a:pt x="0" y="555"/>
                    <a:pt x="0" y="708"/>
                  </a:cubicBezTo>
                  <a:lnTo>
                    <a:pt x="0" y="1168"/>
                  </a:lnTo>
                  <a:lnTo>
                    <a:pt x="689" y="1168"/>
                  </a:lnTo>
                  <a:lnTo>
                    <a:pt x="689" y="211"/>
                  </a:lnTo>
                  <a:cubicBezTo>
                    <a:pt x="689" y="134"/>
                    <a:pt x="670" y="57"/>
                    <a:pt x="632" y="0"/>
                  </a:cubicBezTo>
                  <a:close/>
                </a:path>
              </a:pathLst>
            </a:custGeom>
            <a:solidFill>
              <a:srgbClr val="4760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0" name="Google Shape;10120;p78"/>
            <p:cNvSpPr/>
            <p:nvPr/>
          </p:nvSpPr>
          <p:spPr>
            <a:xfrm>
              <a:off x="3700340" y="1965628"/>
              <a:ext cx="48528" cy="54306"/>
            </a:xfrm>
            <a:custGeom>
              <a:avLst/>
              <a:gdLst/>
              <a:ahLst/>
              <a:cxnLst/>
              <a:rect l="l" t="t" r="r" b="b"/>
              <a:pathLst>
                <a:path w="1848" h="2068" extrusionOk="0">
                  <a:moveTo>
                    <a:pt x="690" y="1"/>
                  </a:moveTo>
                  <a:cubicBezTo>
                    <a:pt x="317" y="1"/>
                    <a:pt x="1" y="307"/>
                    <a:pt x="1" y="690"/>
                  </a:cubicBezTo>
                  <a:lnTo>
                    <a:pt x="1" y="1149"/>
                  </a:lnTo>
                  <a:cubicBezTo>
                    <a:pt x="1" y="1656"/>
                    <a:pt x="412" y="2068"/>
                    <a:pt x="929" y="2068"/>
                  </a:cubicBezTo>
                  <a:cubicBezTo>
                    <a:pt x="1436" y="2068"/>
                    <a:pt x="1848" y="1656"/>
                    <a:pt x="1848" y="1149"/>
                  </a:cubicBezTo>
                  <a:lnTo>
                    <a:pt x="1848" y="690"/>
                  </a:lnTo>
                  <a:cubicBezTo>
                    <a:pt x="1848" y="307"/>
                    <a:pt x="1532" y="1"/>
                    <a:pt x="1159" y="1"/>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1" name="Google Shape;10121;p78"/>
            <p:cNvSpPr/>
            <p:nvPr/>
          </p:nvSpPr>
          <p:spPr>
            <a:xfrm>
              <a:off x="3700156" y="1965628"/>
              <a:ext cx="33639" cy="54621"/>
            </a:xfrm>
            <a:custGeom>
              <a:avLst/>
              <a:gdLst/>
              <a:ahLst/>
              <a:cxnLst/>
              <a:rect l="l" t="t" r="r" b="b"/>
              <a:pathLst>
                <a:path w="1281" h="2080" extrusionOk="0">
                  <a:moveTo>
                    <a:pt x="697" y="1"/>
                  </a:moveTo>
                  <a:cubicBezTo>
                    <a:pt x="314" y="1"/>
                    <a:pt x="8" y="307"/>
                    <a:pt x="8" y="690"/>
                  </a:cubicBezTo>
                  <a:lnTo>
                    <a:pt x="8" y="1149"/>
                  </a:lnTo>
                  <a:cubicBezTo>
                    <a:pt x="0" y="1683"/>
                    <a:pt x="437" y="2080"/>
                    <a:pt x="929" y="2080"/>
                  </a:cubicBezTo>
                  <a:cubicBezTo>
                    <a:pt x="1045" y="2080"/>
                    <a:pt x="1164" y="2058"/>
                    <a:pt x="1281" y="2010"/>
                  </a:cubicBezTo>
                  <a:cubicBezTo>
                    <a:pt x="927" y="1867"/>
                    <a:pt x="697" y="1522"/>
                    <a:pt x="707" y="1149"/>
                  </a:cubicBezTo>
                  <a:lnTo>
                    <a:pt x="707" y="690"/>
                  </a:lnTo>
                  <a:cubicBezTo>
                    <a:pt x="707" y="355"/>
                    <a:pt x="946" y="68"/>
                    <a:pt x="1281" y="10"/>
                  </a:cubicBezTo>
                  <a:cubicBezTo>
                    <a:pt x="1242" y="1"/>
                    <a:pt x="1195" y="1"/>
                    <a:pt x="1156"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2" name="Google Shape;10122;p78"/>
            <p:cNvSpPr/>
            <p:nvPr/>
          </p:nvSpPr>
          <p:spPr>
            <a:xfrm>
              <a:off x="3682247" y="2086502"/>
              <a:ext cx="84741" cy="145060"/>
            </a:xfrm>
            <a:custGeom>
              <a:avLst/>
              <a:gdLst/>
              <a:ahLst/>
              <a:cxnLst/>
              <a:rect l="l" t="t" r="r" b="b"/>
              <a:pathLst>
                <a:path w="3227" h="5524" extrusionOk="0">
                  <a:moveTo>
                    <a:pt x="1" y="1"/>
                  </a:moveTo>
                  <a:lnTo>
                    <a:pt x="1" y="5523"/>
                  </a:lnTo>
                  <a:lnTo>
                    <a:pt x="3226" y="5523"/>
                  </a:lnTo>
                  <a:lnTo>
                    <a:pt x="3226" y="1"/>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3" name="Google Shape;10123;p78"/>
            <p:cNvSpPr/>
            <p:nvPr/>
          </p:nvSpPr>
          <p:spPr>
            <a:xfrm>
              <a:off x="3682247" y="2170955"/>
              <a:ext cx="84741" cy="60608"/>
            </a:xfrm>
            <a:custGeom>
              <a:avLst/>
              <a:gdLst/>
              <a:ahLst/>
              <a:cxnLst/>
              <a:rect l="l" t="t" r="r" b="b"/>
              <a:pathLst>
                <a:path w="3227" h="2308" extrusionOk="0">
                  <a:moveTo>
                    <a:pt x="1" y="1"/>
                  </a:moveTo>
                  <a:lnTo>
                    <a:pt x="1" y="2307"/>
                  </a:lnTo>
                  <a:lnTo>
                    <a:pt x="3226" y="2307"/>
                  </a:lnTo>
                  <a:lnTo>
                    <a:pt x="3226" y="1"/>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4" name="Google Shape;10124;p78"/>
            <p:cNvSpPr/>
            <p:nvPr/>
          </p:nvSpPr>
          <p:spPr>
            <a:xfrm>
              <a:off x="3754882" y="2153124"/>
              <a:ext cx="48292" cy="72635"/>
            </a:xfrm>
            <a:custGeom>
              <a:avLst/>
              <a:gdLst/>
              <a:ahLst/>
              <a:cxnLst/>
              <a:rect l="l" t="t" r="r" b="b"/>
              <a:pathLst>
                <a:path w="1839" h="2766" extrusionOk="0">
                  <a:moveTo>
                    <a:pt x="690" y="0"/>
                  </a:moveTo>
                  <a:cubicBezTo>
                    <a:pt x="307" y="0"/>
                    <a:pt x="1" y="306"/>
                    <a:pt x="1" y="689"/>
                  </a:cubicBezTo>
                  <a:lnTo>
                    <a:pt x="1" y="1445"/>
                  </a:lnTo>
                  <a:cubicBezTo>
                    <a:pt x="10" y="1675"/>
                    <a:pt x="87" y="1885"/>
                    <a:pt x="230" y="2067"/>
                  </a:cubicBezTo>
                  <a:cubicBezTo>
                    <a:pt x="374" y="2240"/>
                    <a:pt x="460" y="2460"/>
                    <a:pt x="460" y="2689"/>
                  </a:cubicBezTo>
                  <a:lnTo>
                    <a:pt x="460" y="2766"/>
                  </a:lnTo>
                  <a:lnTo>
                    <a:pt x="1379" y="2766"/>
                  </a:lnTo>
                  <a:lnTo>
                    <a:pt x="1379" y="2632"/>
                  </a:lnTo>
                  <a:cubicBezTo>
                    <a:pt x="1379" y="2441"/>
                    <a:pt x="1446" y="2259"/>
                    <a:pt x="1570" y="2125"/>
                  </a:cubicBezTo>
                  <a:lnTo>
                    <a:pt x="1656" y="2019"/>
                  </a:lnTo>
                  <a:cubicBezTo>
                    <a:pt x="1771" y="1876"/>
                    <a:pt x="1829" y="1694"/>
                    <a:pt x="1838" y="1512"/>
                  </a:cubicBezTo>
                  <a:lnTo>
                    <a:pt x="1838" y="689"/>
                  </a:lnTo>
                  <a:cubicBezTo>
                    <a:pt x="1838" y="306"/>
                    <a:pt x="1532" y="0"/>
                    <a:pt x="1149" y="0"/>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5" name="Google Shape;10125;p78"/>
            <p:cNvSpPr/>
            <p:nvPr/>
          </p:nvSpPr>
          <p:spPr>
            <a:xfrm>
              <a:off x="3754646" y="2152862"/>
              <a:ext cx="27415" cy="72898"/>
            </a:xfrm>
            <a:custGeom>
              <a:avLst/>
              <a:gdLst/>
              <a:ahLst/>
              <a:cxnLst/>
              <a:rect l="l" t="t" r="r" b="b"/>
              <a:pathLst>
                <a:path w="1044" h="2776" extrusionOk="0">
                  <a:moveTo>
                    <a:pt x="699" y="1"/>
                  </a:moveTo>
                  <a:cubicBezTo>
                    <a:pt x="316" y="1"/>
                    <a:pt x="0" y="316"/>
                    <a:pt x="0" y="699"/>
                  </a:cubicBezTo>
                  <a:lnTo>
                    <a:pt x="0" y="1455"/>
                  </a:lnTo>
                  <a:cubicBezTo>
                    <a:pt x="19" y="1685"/>
                    <a:pt x="96" y="1895"/>
                    <a:pt x="230" y="2077"/>
                  </a:cubicBezTo>
                  <a:cubicBezTo>
                    <a:pt x="383" y="2250"/>
                    <a:pt x="459" y="2470"/>
                    <a:pt x="459" y="2699"/>
                  </a:cubicBezTo>
                  <a:lnTo>
                    <a:pt x="459" y="2776"/>
                  </a:lnTo>
                  <a:lnTo>
                    <a:pt x="928" y="2776"/>
                  </a:lnTo>
                  <a:lnTo>
                    <a:pt x="928" y="2699"/>
                  </a:lnTo>
                  <a:cubicBezTo>
                    <a:pt x="928" y="2489"/>
                    <a:pt x="890" y="2278"/>
                    <a:pt x="814" y="2077"/>
                  </a:cubicBezTo>
                  <a:cubicBezTo>
                    <a:pt x="737" y="1876"/>
                    <a:pt x="699" y="1666"/>
                    <a:pt x="699" y="1455"/>
                  </a:cubicBezTo>
                  <a:lnTo>
                    <a:pt x="699" y="699"/>
                  </a:lnTo>
                  <a:cubicBezTo>
                    <a:pt x="699" y="316"/>
                    <a:pt x="852" y="1"/>
                    <a:pt x="1043"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6" name="Google Shape;10126;p78"/>
            <p:cNvSpPr/>
            <p:nvPr/>
          </p:nvSpPr>
          <p:spPr>
            <a:xfrm>
              <a:off x="3754882" y="2152862"/>
              <a:ext cx="48292" cy="54568"/>
            </a:xfrm>
            <a:custGeom>
              <a:avLst/>
              <a:gdLst/>
              <a:ahLst/>
              <a:cxnLst/>
              <a:rect l="l" t="t" r="r" b="b"/>
              <a:pathLst>
                <a:path w="1839" h="2078" extrusionOk="0">
                  <a:moveTo>
                    <a:pt x="690" y="1"/>
                  </a:moveTo>
                  <a:cubicBezTo>
                    <a:pt x="307" y="1"/>
                    <a:pt x="1" y="316"/>
                    <a:pt x="1" y="699"/>
                  </a:cubicBezTo>
                  <a:lnTo>
                    <a:pt x="1" y="1159"/>
                  </a:lnTo>
                  <a:cubicBezTo>
                    <a:pt x="1" y="1666"/>
                    <a:pt x="412" y="2077"/>
                    <a:pt x="919" y="2077"/>
                  </a:cubicBezTo>
                  <a:cubicBezTo>
                    <a:pt x="1427" y="2077"/>
                    <a:pt x="1838" y="1666"/>
                    <a:pt x="1838" y="1159"/>
                  </a:cubicBezTo>
                  <a:lnTo>
                    <a:pt x="1838" y="699"/>
                  </a:lnTo>
                  <a:cubicBezTo>
                    <a:pt x="1838" y="316"/>
                    <a:pt x="1532" y="1"/>
                    <a:pt x="114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7" name="Google Shape;10127;p78"/>
            <p:cNvSpPr/>
            <p:nvPr/>
          </p:nvSpPr>
          <p:spPr>
            <a:xfrm>
              <a:off x="3754882" y="2152862"/>
              <a:ext cx="27179" cy="54306"/>
            </a:xfrm>
            <a:custGeom>
              <a:avLst/>
              <a:gdLst/>
              <a:ahLst/>
              <a:cxnLst/>
              <a:rect l="l" t="t" r="r" b="b"/>
              <a:pathLst>
                <a:path w="1035" h="2068" extrusionOk="0">
                  <a:moveTo>
                    <a:pt x="690" y="1"/>
                  </a:moveTo>
                  <a:cubicBezTo>
                    <a:pt x="307" y="1"/>
                    <a:pt x="1" y="316"/>
                    <a:pt x="1" y="699"/>
                  </a:cubicBezTo>
                  <a:lnTo>
                    <a:pt x="1" y="1159"/>
                  </a:lnTo>
                  <a:cubicBezTo>
                    <a:pt x="1" y="1618"/>
                    <a:pt x="345" y="2010"/>
                    <a:pt x="805" y="2068"/>
                  </a:cubicBezTo>
                  <a:cubicBezTo>
                    <a:pt x="728" y="1867"/>
                    <a:pt x="690" y="1666"/>
                    <a:pt x="690" y="1455"/>
                  </a:cubicBezTo>
                  <a:lnTo>
                    <a:pt x="690" y="699"/>
                  </a:lnTo>
                  <a:cubicBezTo>
                    <a:pt x="690" y="316"/>
                    <a:pt x="843" y="1"/>
                    <a:pt x="1034"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8" name="Google Shape;10128;p78"/>
            <p:cNvSpPr/>
            <p:nvPr/>
          </p:nvSpPr>
          <p:spPr>
            <a:xfrm>
              <a:off x="3736789" y="2219457"/>
              <a:ext cx="84715" cy="96794"/>
            </a:xfrm>
            <a:custGeom>
              <a:avLst/>
              <a:gdLst/>
              <a:ahLst/>
              <a:cxnLst/>
              <a:rect l="l" t="t" r="r" b="b"/>
              <a:pathLst>
                <a:path w="3226" h="3686" extrusionOk="0">
                  <a:moveTo>
                    <a:pt x="1369" y="1"/>
                  </a:moveTo>
                  <a:cubicBezTo>
                    <a:pt x="1226" y="1"/>
                    <a:pt x="1082" y="29"/>
                    <a:pt x="948" y="87"/>
                  </a:cubicBezTo>
                  <a:lnTo>
                    <a:pt x="431" y="288"/>
                  </a:lnTo>
                  <a:cubicBezTo>
                    <a:pt x="173" y="393"/>
                    <a:pt x="1" y="642"/>
                    <a:pt x="1" y="929"/>
                  </a:cubicBezTo>
                  <a:lnTo>
                    <a:pt x="1" y="3456"/>
                  </a:lnTo>
                  <a:cubicBezTo>
                    <a:pt x="1" y="3580"/>
                    <a:pt x="96" y="3685"/>
                    <a:pt x="230" y="3685"/>
                  </a:cubicBezTo>
                  <a:lnTo>
                    <a:pt x="2987" y="3685"/>
                  </a:lnTo>
                  <a:cubicBezTo>
                    <a:pt x="3121" y="3685"/>
                    <a:pt x="3226" y="3580"/>
                    <a:pt x="3226" y="3456"/>
                  </a:cubicBezTo>
                  <a:lnTo>
                    <a:pt x="3226" y="929"/>
                  </a:lnTo>
                  <a:cubicBezTo>
                    <a:pt x="3226" y="642"/>
                    <a:pt x="3054" y="393"/>
                    <a:pt x="2786" y="288"/>
                  </a:cubicBezTo>
                  <a:lnTo>
                    <a:pt x="2278" y="87"/>
                  </a:lnTo>
                  <a:cubicBezTo>
                    <a:pt x="2144" y="29"/>
                    <a:pt x="1991" y="1"/>
                    <a:pt x="1848"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29" name="Google Shape;10129;p78"/>
            <p:cNvSpPr/>
            <p:nvPr/>
          </p:nvSpPr>
          <p:spPr>
            <a:xfrm>
              <a:off x="3736789" y="2233296"/>
              <a:ext cx="18119" cy="82955"/>
            </a:xfrm>
            <a:custGeom>
              <a:avLst/>
              <a:gdLst/>
              <a:ahLst/>
              <a:cxnLst/>
              <a:rect l="l" t="t" r="r" b="b"/>
              <a:pathLst>
                <a:path w="690" h="3159" extrusionOk="0">
                  <a:moveTo>
                    <a:pt x="135" y="0"/>
                  </a:moveTo>
                  <a:cubicBezTo>
                    <a:pt x="48" y="115"/>
                    <a:pt x="1" y="258"/>
                    <a:pt x="1" y="402"/>
                  </a:cubicBezTo>
                  <a:lnTo>
                    <a:pt x="1" y="2929"/>
                  </a:lnTo>
                  <a:cubicBezTo>
                    <a:pt x="1" y="3053"/>
                    <a:pt x="96" y="3158"/>
                    <a:pt x="230" y="3158"/>
                  </a:cubicBezTo>
                  <a:lnTo>
                    <a:pt x="690" y="3158"/>
                  </a:lnTo>
                  <a:lnTo>
                    <a:pt x="690" y="641"/>
                  </a:lnTo>
                  <a:cubicBezTo>
                    <a:pt x="690" y="498"/>
                    <a:pt x="623" y="364"/>
                    <a:pt x="508" y="278"/>
                  </a:cubicBezTo>
                  <a:lnTo>
                    <a:pt x="135" y="0"/>
                  </a:ln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0" name="Google Shape;10130;p78"/>
            <p:cNvSpPr/>
            <p:nvPr/>
          </p:nvSpPr>
          <p:spPr>
            <a:xfrm>
              <a:off x="3803148" y="2233296"/>
              <a:ext cx="18119" cy="82955"/>
            </a:xfrm>
            <a:custGeom>
              <a:avLst/>
              <a:gdLst/>
              <a:ahLst/>
              <a:cxnLst/>
              <a:rect l="l" t="t" r="r" b="b"/>
              <a:pathLst>
                <a:path w="690" h="3159" extrusionOk="0">
                  <a:moveTo>
                    <a:pt x="555" y="0"/>
                  </a:moveTo>
                  <a:lnTo>
                    <a:pt x="182" y="278"/>
                  </a:lnTo>
                  <a:cubicBezTo>
                    <a:pt x="67" y="364"/>
                    <a:pt x="0" y="498"/>
                    <a:pt x="0" y="641"/>
                  </a:cubicBezTo>
                  <a:lnTo>
                    <a:pt x="0" y="3158"/>
                  </a:lnTo>
                  <a:lnTo>
                    <a:pt x="460" y="3158"/>
                  </a:lnTo>
                  <a:cubicBezTo>
                    <a:pt x="594" y="3158"/>
                    <a:pt x="689" y="3053"/>
                    <a:pt x="689" y="2929"/>
                  </a:cubicBezTo>
                  <a:lnTo>
                    <a:pt x="689" y="402"/>
                  </a:lnTo>
                  <a:cubicBezTo>
                    <a:pt x="689" y="258"/>
                    <a:pt x="641" y="115"/>
                    <a:pt x="555" y="0"/>
                  </a:cubicBez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1" name="Google Shape;10131;p78"/>
            <p:cNvSpPr/>
            <p:nvPr/>
          </p:nvSpPr>
          <p:spPr>
            <a:xfrm>
              <a:off x="3646061" y="2153124"/>
              <a:ext cx="48292" cy="72635"/>
            </a:xfrm>
            <a:custGeom>
              <a:avLst/>
              <a:gdLst/>
              <a:ahLst/>
              <a:cxnLst/>
              <a:rect l="l" t="t" r="r" b="b"/>
              <a:pathLst>
                <a:path w="1839" h="2766" extrusionOk="0">
                  <a:moveTo>
                    <a:pt x="690" y="0"/>
                  </a:moveTo>
                  <a:cubicBezTo>
                    <a:pt x="307" y="0"/>
                    <a:pt x="1" y="306"/>
                    <a:pt x="1" y="689"/>
                  </a:cubicBezTo>
                  <a:lnTo>
                    <a:pt x="1" y="1445"/>
                  </a:lnTo>
                  <a:cubicBezTo>
                    <a:pt x="10" y="1675"/>
                    <a:pt x="87" y="1885"/>
                    <a:pt x="230" y="2067"/>
                  </a:cubicBezTo>
                  <a:cubicBezTo>
                    <a:pt x="374" y="2240"/>
                    <a:pt x="460" y="2460"/>
                    <a:pt x="460" y="2689"/>
                  </a:cubicBezTo>
                  <a:lnTo>
                    <a:pt x="460" y="2766"/>
                  </a:lnTo>
                  <a:lnTo>
                    <a:pt x="1379" y="2766"/>
                  </a:lnTo>
                  <a:lnTo>
                    <a:pt x="1379" y="2632"/>
                  </a:lnTo>
                  <a:cubicBezTo>
                    <a:pt x="1379" y="2441"/>
                    <a:pt x="1446" y="2259"/>
                    <a:pt x="1570" y="2125"/>
                  </a:cubicBezTo>
                  <a:lnTo>
                    <a:pt x="1656" y="2019"/>
                  </a:lnTo>
                  <a:cubicBezTo>
                    <a:pt x="1771" y="1876"/>
                    <a:pt x="1829" y="1694"/>
                    <a:pt x="1838" y="1512"/>
                  </a:cubicBezTo>
                  <a:lnTo>
                    <a:pt x="1838" y="689"/>
                  </a:lnTo>
                  <a:cubicBezTo>
                    <a:pt x="1838" y="306"/>
                    <a:pt x="1532" y="0"/>
                    <a:pt x="1149" y="0"/>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2" name="Google Shape;10132;p78"/>
            <p:cNvSpPr/>
            <p:nvPr/>
          </p:nvSpPr>
          <p:spPr>
            <a:xfrm>
              <a:off x="3645824" y="2152862"/>
              <a:ext cx="27415" cy="72898"/>
            </a:xfrm>
            <a:custGeom>
              <a:avLst/>
              <a:gdLst/>
              <a:ahLst/>
              <a:cxnLst/>
              <a:rect l="l" t="t" r="r" b="b"/>
              <a:pathLst>
                <a:path w="1044" h="2776" extrusionOk="0">
                  <a:moveTo>
                    <a:pt x="699" y="1"/>
                  </a:moveTo>
                  <a:cubicBezTo>
                    <a:pt x="316" y="1"/>
                    <a:pt x="0" y="316"/>
                    <a:pt x="0" y="699"/>
                  </a:cubicBezTo>
                  <a:lnTo>
                    <a:pt x="0" y="1455"/>
                  </a:lnTo>
                  <a:cubicBezTo>
                    <a:pt x="19" y="1685"/>
                    <a:pt x="96" y="1895"/>
                    <a:pt x="230" y="2077"/>
                  </a:cubicBezTo>
                  <a:cubicBezTo>
                    <a:pt x="383" y="2250"/>
                    <a:pt x="460" y="2470"/>
                    <a:pt x="460" y="2699"/>
                  </a:cubicBezTo>
                  <a:lnTo>
                    <a:pt x="460" y="2776"/>
                  </a:lnTo>
                  <a:lnTo>
                    <a:pt x="928" y="2776"/>
                  </a:lnTo>
                  <a:lnTo>
                    <a:pt x="928" y="2699"/>
                  </a:lnTo>
                  <a:cubicBezTo>
                    <a:pt x="928" y="2489"/>
                    <a:pt x="890" y="2278"/>
                    <a:pt x="814" y="2077"/>
                  </a:cubicBezTo>
                  <a:cubicBezTo>
                    <a:pt x="737" y="1876"/>
                    <a:pt x="699" y="1666"/>
                    <a:pt x="699" y="1455"/>
                  </a:cubicBezTo>
                  <a:lnTo>
                    <a:pt x="699" y="699"/>
                  </a:lnTo>
                  <a:cubicBezTo>
                    <a:pt x="699" y="316"/>
                    <a:pt x="852" y="1"/>
                    <a:pt x="1043"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3" name="Google Shape;10133;p78"/>
            <p:cNvSpPr/>
            <p:nvPr/>
          </p:nvSpPr>
          <p:spPr>
            <a:xfrm>
              <a:off x="3646061" y="2152862"/>
              <a:ext cx="48292" cy="54568"/>
            </a:xfrm>
            <a:custGeom>
              <a:avLst/>
              <a:gdLst/>
              <a:ahLst/>
              <a:cxnLst/>
              <a:rect l="l" t="t" r="r" b="b"/>
              <a:pathLst>
                <a:path w="1839" h="2078" extrusionOk="0">
                  <a:moveTo>
                    <a:pt x="690" y="1"/>
                  </a:moveTo>
                  <a:cubicBezTo>
                    <a:pt x="307" y="1"/>
                    <a:pt x="1" y="316"/>
                    <a:pt x="1" y="699"/>
                  </a:cubicBezTo>
                  <a:lnTo>
                    <a:pt x="1" y="1159"/>
                  </a:lnTo>
                  <a:cubicBezTo>
                    <a:pt x="1" y="1666"/>
                    <a:pt x="412" y="2077"/>
                    <a:pt x="919" y="2077"/>
                  </a:cubicBezTo>
                  <a:cubicBezTo>
                    <a:pt x="1427" y="2077"/>
                    <a:pt x="1838" y="1666"/>
                    <a:pt x="1838" y="1159"/>
                  </a:cubicBezTo>
                  <a:lnTo>
                    <a:pt x="1838" y="699"/>
                  </a:lnTo>
                  <a:cubicBezTo>
                    <a:pt x="1838" y="316"/>
                    <a:pt x="1532" y="1"/>
                    <a:pt x="114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4" name="Google Shape;10134;p78"/>
            <p:cNvSpPr/>
            <p:nvPr/>
          </p:nvSpPr>
          <p:spPr>
            <a:xfrm>
              <a:off x="3646061" y="2152862"/>
              <a:ext cx="27179" cy="54306"/>
            </a:xfrm>
            <a:custGeom>
              <a:avLst/>
              <a:gdLst/>
              <a:ahLst/>
              <a:cxnLst/>
              <a:rect l="l" t="t" r="r" b="b"/>
              <a:pathLst>
                <a:path w="1035" h="2068" extrusionOk="0">
                  <a:moveTo>
                    <a:pt x="690" y="1"/>
                  </a:moveTo>
                  <a:cubicBezTo>
                    <a:pt x="307" y="1"/>
                    <a:pt x="1" y="316"/>
                    <a:pt x="1" y="699"/>
                  </a:cubicBezTo>
                  <a:lnTo>
                    <a:pt x="1" y="1159"/>
                  </a:lnTo>
                  <a:cubicBezTo>
                    <a:pt x="1" y="1618"/>
                    <a:pt x="345" y="2010"/>
                    <a:pt x="805" y="2068"/>
                  </a:cubicBezTo>
                  <a:cubicBezTo>
                    <a:pt x="728" y="1867"/>
                    <a:pt x="690" y="1666"/>
                    <a:pt x="690" y="1455"/>
                  </a:cubicBezTo>
                  <a:lnTo>
                    <a:pt x="690" y="699"/>
                  </a:lnTo>
                  <a:cubicBezTo>
                    <a:pt x="690" y="316"/>
                    <a:pt x="843" y="1"/>
                    <a:pt x="1034"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5" name="Google Shape;10135;p78"/>
            <p:cNvSpPr/>
            <p:nvPr/>
          </p:nvSpPr>
          <p:spPr>
            <a:xfrm>
              <a:off x="3627968" y="2219457"/>
              <a:ext cx="84478" cy="96794"/>
            </a:xfrm>
            <a:custGeom>
              <a:avLst/>
              <a:gdLst/>
              <a:ahLst/>
              <a:cxnLst/>
              <a:rect l="l" t="t" r="r" b="b"/>
              <a:pathLst>
                <a:path w="3217" h="3686" extrusionOk="0">
                  <a:moveTo>
                    <a:pt x="1369" y="1"/>
                  </a:moveTo>
                  <a:cubicBezTo>
                    <a:pt x="1226" y="1"/>
                    <a:pt x="1082" y="29"/>
                    <a:pt x="948" y="87"/>
                  </a:cubicBezTo>
                  <a:lnTo>
                    <a:pt x="431" y="288"/>
                  </a:lnTo>
                  <a:cubicBezTo>
                    <a:pt x="173" y="393"/>
                    <a:pt x="1" y="642"/>
                    <a:pt x="1" y="929"/>
                  </a:cubicBezTo>
                  <a:lnTo>
                    <a:pt x="1" y="3456"/>
                  </a:lnTo>
                  <a:cubicBezTo>
                    <a:pt x="1" y="3580"/>
                    <a:pt x="96" y="3685"/>
                    <a:pt x="230" y="3685"/>
                  </a:cubicBezTo>
                  <a:lnTo>
                    <a:pt x="2987" y="3685"/>
                  </a:lnTo>
                  <a:cubicBezTo>
                    <a:pt x="3121" y="3685"/>
                    <a:pt x="3216" y="3580"/>
                    <a:pt x="3216" y="3456"/>
                  </a:cubicBezTo>
                  <a:lnTo>
                    <a:pt x="3216" y="929"/>
                  </a:lnTo>
                  <a:cubicBezTo>
                    <a:pt x="3216" y="642"/>
                    <a:pt x="3044" y="393"/>
                    <a:pt x="2786" y="288"/>
                  </a:cubicBezTo>
                  <a:lnTo>
                    <a:pt x="2278" y="87"/>
                  </a:lnTo>
                  <a:cubicBezTo>
                    <a:pt x="2144" y="29"/>
                    <a:pt x="1991" y="1"/>
                    <a:pt x="1848"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6" name="Google Shape;10136;p78"/>
            <p:cNvSpPr/>
            <p:nvPr/>
          </p:nvSpPr>
          <p:spPr>
            <a:xfrm>
              <a:off x="3627968" y="2233296"/>
              <a:ext cx="18119" cy="82955"/>
            </a:xfrm>
            <a:custGeom>
              <a:avLst/>
              <a:gdLst/>
              <a:ahLst/>
              <a:cxnLst/>
              <a:rect l="l" t="t" r="r" b="b"/>
              <a:pathLst>
                <a:path w="690" h="3159" extrusionOk="0">
                  <a:moveTo>
                    <a:pt x="135" y="0"/>
                  </a:moveTo>
                  <a:cubicBezTo>
                    <a:pt x="49" y="115"/>
                    <a:pt x="1" y="258"/>
                    <a:pt x="1" y="402"/>
                  </a:cubicBezTo>
                  <a:lnTo>
                    <a:pt x="1" y="2929"/>
                  </a:lnTo>
                  <a:cubicBezTo>
                    <a:pt x="1" y="3053"/>
                    <a:pt x="96" y="3158"/>
                    <a:pt x="230" y="3158"/>
                  </a:cubicBezTo>
                  <a:lnTo>
                    <a:pt x="690" y="3158"/>
                  </a:lnTo>
                  <a:lnTo>
                    <a:pt x="690" y="641"/>
                  </a:lnTo>
                  <a:cubicBezTo>
                    <a:pt x="690" y="498"/>
                    <a:pt x="623" y="364"/>
                    <a:pt x="508" y="278"/>
                  </a:cubicBezTo>
                  <a:lnTo>
                    <a:pt x="135" y="0"/>
                  </a:ln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7" name="Google Shape;10137;p78"/>
            <p:cNvSpPr/>
            <p:nvPr/>
          </p:nvSpPr>
          <p:spPr>
            <a:xfrm>
              <a:off x="3694327" y="2233296"/>
              <a:ext cx="18119" cy="82955"/>
            </a:xfrm>
            <a:custGeom>
              <a:avLst/>
              <a:gdLst/>
              <a:ahLst/>
              <a:cxnLst/>
              <a:rect l="l" t="t" r="r" b="b"/>
              <a:pathLst>
                <a:path w="690" h="3159" extrusionOk="0">
                  <a:moveTo>
                    <a:pt x="555" y="0"/>
                  </a:moveTo>
                  <a:lnTo>
                    <a:pt x="192" y="278"/>
                  </a:lnTo>
                  <a:cubicBezTo>
                    <a:pt x="67" y="364"/>
                    <a:pt x="0" y="498"/>
                    <a:pt x="0" y="641"/>
                  </a:cubicBezTo>
                  <a:lnTo>
                    <a:pt x="0" y="3158"/>
                  </a:lnTo>
                  <a:lnTo>
                    <a:pt x="460" y="3158"/>
                  </a:lnTo>
                  <a:cubicBezTo>
                    <a:pt x="594" y="3158"/>
                    <a:pt x="689" y="3053"/>
                    <a:pt x="689" y="2929"/>
                  </a:cubicBezTo>
                  <a:lnTo>
                    <a:pt x="689" y="402"/>
                  </a:lnTo>
                  <a:cubicBezTo>
                    <a:pt x="689" y="258"/>
                    <a:pt x="641" y="115"/>
                    <a:pt x="555" y="0"/>
                  </a:cubicBez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8" name="Google Shape;10138;p78"/>
            <p:cNvSpPr/>
            <p:nvPr/>
          </p:nvSpPr>
          <p:spPr>
            <a:xfrm>
              <a:off x="3809162" y="2213417"/>
              <a:ext cx="48528" cy="72661"/>
            </a:xfrm>
            <a:custGeom>
              <a:avLst/>
              <a:gdLst/>
              <a:ahLst/>
              <a:cxnLst/>
              <a:rect l="l" t="t" r="r" b="b"/>
              <a:pathLst>
                <a:path w="1848" h="2767" extrusionOk="0">
                  <a:moveTo>
                    <a:pt x="699" y="1"/>
                  </a:moveTo>
                  <a:cubicBezTo>
                    <a:pt x="317" y="1"/>
                    <a:pt x="1" y="307"/>
                    <a:pt x="1" y="690"/>
                  </a:cubicBezTo>
                  <a:lnTo>
                    <a:pt x="1" y="1446"/>
                  </a:lnTo>
                  <a:cubicBezTo>
                    <a:pt x="20" y="1676"/>
                    <a:pt x="97" y="1896"/>
                    <a:pt x="231" y="2068"/>
                  </a:cubicBezTo>
                  <a:cubicBezTo>
                    <a:pt x="384" y="2250"/>
                    <a:pt x="460" y="2470"/>
                    <a:pt x="460" y="2690"/>
                  </a:cubicBezTo>
                  <a:lnTo>
                    <a:pt x="460" y="2767"/>
                  </a:lnTo>
                  <a:lnTo>
                    <a:pt x="1389" y="2767"/>
                  </a:lnTo>
                  <a:lnTo>
                    <a:pt x="1389" y="2633"/>
                  </a:lnTo>
                  <a:cubicBezTo>
                    <a:pt x="1389" y="2441"/>
                    <a:pt x="1456" y="2260"/>
                    <a:pt x="1570" y="2126"/>
                  </a:cubicBezTo>
                  <a:lnTo>
                    <a:pt x="1657" y="2020"/>
                  </a:lnTo>
                  <a:cubicBezTo>
                    <a:pt x="1771" y="1877"/>
                    <a:pt x="1838" y="1704"/>
                    <a:pt x="1848" y="1513"/>
                  </a:cubicBezTo>
                  <a:lnTo>
                    <a:pt x="1848" y="690"/>
                  </a:lnTo>
                  <a:cubicBezTo>
                    <a:pt x="1848" y="307"/>
                    <a:pt x="1542" y="1"/>
                    <a:pt x="1159" y="1"/>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39" name="Google Shape;10139;p78"/>
            <p:cNvSpPr/>
            <p:nvPr/>
          </p:nvSpPr>
          <p:spPr>
            <a:xfrm>
              <a:off x="3809162" y="2213417"/>
              <a:ext cx="27179" cy="72661"/>
            </a:xfrm>
            <a:custGeom>
              <a:avLst/>
              <a:gdLst/>
              <a:ahLst/>
              <a:cxnLst/>
              <a:rect l="l" t="t" r="r" b="b"/>
              <a:pathLst>
                <a:path w="1035" h="2767" extrusionOk="0">
                  <a:moveTo>
                    <a:pt x="690" y="1"/>
                  </a:moveTo>
                  <a:cubicBezTo>
                    <a:pt x="307" y="1"/>
                    <a:pt x="1" y="307"/>
                    <a:pt x="1" y="690"/>
                  </a:cubicBezTo>
                  <a:lnTo>
                    <a:pt x="1" y="1456"/>
                  </a:lnTo>
                  <a:cubicBezTo>
                    <a:pt x="10" y="1676"/>
                    <a:pt x="87" y="1896"/>
                    <a:pt x="231" y="2078"/>
                  </a:cubicBezTo>
                  <a:cubicBezTo>
                    <a:pt x="374" y="2250"/>
                    <a:pt x="460" y="2470"/>
                    <a:pt x="460" y="2700"/>
                  </a:cubicBezTo>
                  <a:lnTo>
                    <a:pt x="460" y="2767"/>
                  </a:lnTo>
                  <a:lnTo>
                    <a:pt x="920" y="2767"/>
                  </a:lnTo>
                  <a:lnTo>
                    <a:pt x="920" y="2700"/>
                  </a:lnTo>
                  <a:cubicBezTo>
                    <a:pt x="920" y="2480"/>
                    <a:pt x="891" y="2269"/>
                    <a:pt x="814" y="2078"/>
                  </a:cubicBezTo>
                  <a:cubicBezTo>
                    <a:pt x="738" y="1877"/>
                    <a:pt x="690" y="1666"/>
                    <a:pt x="690" y="1456"/>
                  </a:cubicBezTo>
                  <a:lnTo>
                    <a:pt x="690" y="690"/>
                  </a:lnTo>
                  <a:cubicBezTo>
                    <a:pt x="690" y="307"/>
                    <a:pt x="843" y="1"/>
                    <a:pt x="1034"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0" name="Google Shape;10140;p78"/>
            <p:cNvSpPr/>
            <p:nvPr/>
          </p:nvSpPr>
          <p:spPr>
            <a:xfrm>
              <a:off x="3809162" y="2213417"/>
              <a:ext cx="48528" cy="54332"/>
            </a:xfrm>
            <a:custGeom>
              <a:avLst/>
              <a:gdLst/>
              <a:ahLst/>
              <a:cxnLst/>
              <a:rect l="l" t="t" r="r" b="b"/>
              <a:pathLst>
                <a:path w="1848" h="2069" extrusionOk="0">
                  <a:moveTo>
                    <a:pt x="690" y="1"/>
                  </a:moveTo>
                  <a:cubicBezTo>
                    <a:pt x="317" y="1"/>
                    <a:pt x="1" y="307"/>
                    <a:pt x="1" y="690"/>
                  </a:cubicBezTo>
                  <a:lnTo>
                    <a:pt x="1" y="1149"/>
                  </a:lnTo>
                  <a:cubicBezTo>
                    <a:pt x="1" y="1657"/>
                    <a:pt x="412" y="2068"/>
                    <a:pt x="929" y="2068"/>
                  </a:cubicBezTo>
                  <a:cubicBezTo>
                    <a:pt x="1436" y="2068"/>
                    <a:pt x="1848" y="1657"/>
                    <a:pt x="1848" y="1149"/>
                  </a:cubicBezTo>
                  <a:lnTo>
                    <a:pt x="1848" y="690"/>
                  </a:lnTo>
                  <a:cubicBezTo>
                    <a:pt x="1848" y="307"/>
                    <a:pt x="1532" y="1"/>
                    <a:pt x="115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1" name="Google Shape;10141;p78"/>
            <p:cNvSpPr/>
            <p:nvPr/>
          </p:nvSpPr>
          <p:spPr>
            <a:xfrm>
              <a:off x="3809162" y="2213417"/>
              <a:ext cx="27442" cy="54069"/>
            </a:xfrm>
            <a:custGeom>
              <a:avLst/>
              <a:gdLst/>
              <a:ahLst/>
              <a:cxnLst/>
              <a:rect l="l" t="t" r="r" b="b"/>
              <a:pathLst>
                <a:path w="1045" h="2059" extrusionOk="0">
                  <a:moveTo>
                    <a:pt x="699" y="1"/>
                  </a:moveTo>
                  <a:cubicBezTo>
                    <a:pt x="317" y="1"/>
                    <a:pt x="1" y="307"/>
                    <a:pt x="1" y="690"/>
                  </a:cubicBezTo>
                  <a:lnTo>
                    <a:pt x="1" y="1149"/>
                  </a:lnTo>
                  <a:cubicBezTo>
                    <a:pt x="1" y="1609"/>
                    <a:pt x="345" y="2001"/>
                    <a:pt x="805" y="2059"/>
                  </a:cubicBezTo>
                  <a:cubicBezTo>
                    <a:pt x="738" y="1867"/>
                    <a:pt x="699" y="1657"/>
                    <a:pt x="699" y="1446"/>
                  </a:cubicBezTo>
                  <a:lnTo>
                    <a:pt x="699" y="690"/>
                  </a:lnTo>
                  <a:cubicBezTo>
                    <a:pt x="699" y="307"/>
                    <a:pt x="853" y="1"/>
                    <a:pt x="1044"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2" name="Google Shape;10142;p78"/>
            <p:cNvSpPr/>
            <p:nvPr/>
          </p:nvSpPr>
          <p:spPr>
            <a:xfrm>
              <a:off x="3791331" y="2280039"/>
              <a:ext cx="84452" cy="60319"/>
            </a:xfrm>
            <a:custGeom>
              <a:avLst/>
              <a:gdLst/>
              <a:ahLst/>
              <a:cxnLst/>
              <a:rect l="l" t="t" r="r" b="b"/>
              <a:pathLst>
                <a:path w="3216" h="2297" extrusionOk="0">
                  <a:moveTo>
                    <a:pt x="1369" y="0"/>
                  </a:moveTo>
                  <a:cubicBezTo>
                    <a:pt x="1216" y="0"/>
                    <a:pt x="1072" y="29"/>
                    <a:pt x="938" y="86"/>
                  </a:cubicBezTo>
                  <a:lnTo>
                    <a:pt x="431" y="287"/>
                  </a:lnTo>
                  <a:cubicBezTo>
                    <a:pt x="173" y="383"/>
                    <a:pt x="0" y="641"/>
                    <a:pt x="0" y="928"/>
                  </a:cubicBezTo>
                  <a:lnTo>
                    <a:pt x="0" y="2067"/>
                  </a:lnTo>
                  <a:cubicBezTo>
                    <a:pt x="0" y="2192"/>
                    <a:pt x="96" y="2297"/>
                    <a:pt x="230" y="2297"/>
                  </a:cubicBezTo>
                  <a:lnTo>
                    <a:pt x="2986" y="2297"/>
                  </a:lnTo>
                  <a:cubicBezTo>
                    <a:pt x="3120" y="2297"/>
                    <a:pt x="3216" y="2192"/>
                    <a:pt x="3216" y="2067"/>
                  </a:cubicBezTo>
                  <a:lnTo>
                    <a:pt x="3216" y="919"/>
                  </a:lnTo>
                  <a:cubicBezTo>
                    <a:pt x="3216" y="641"/>
                    <a:pt x="3044" y="383"/>
                    <a:pt x="2785" y="287"/>
                  </a:cubicBezTo>
                  <a:lnTo>
                    <a:pt x="2269" y="86"/>
                  </a:lnTo>
                  <a:cubicBezTo>
                    <a:pt x="2135" y="29"/>
                    <a:pt x="1991" y="0"/>
                    <a:pt x="1847" y="0"/>
                  </a:cubicBez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3" name="Google Shape;10143;p78"/>
            <p:cNvSpPr/>
            <p:nvPr/>
          </p:nvSpPr>
          <p:spPr>
            <a:xfrm>
              <a:off x="3791068" y="2293353"/>
              <a:ext cx="18119" cy="47005"/>
            </a:xfrm>
            <a:custGeom>
              <a:avLst/>
              <a:gdLst/>
              <a:ahLst/>
              <a:cxnLst/>
              <a:rect l="l" t="t" r="r" b="b"/>
              <a:pathLst>
                <a:path w="690" h="1790" extrusionOk="0">
                  <a:moveTo>
                    <a:pt x="135" y="0"/>
                  </a:moveTo>
                  <a:cubicBezTo>
                    <a:pt x="49" y="125"/>
                    <a:pt x="1" y="268"/>
                    <a:pt x="1" y="412"/>
                  </a:cubicBezTo>
                  <a:lnTo>
                    <a:pt x="1" y="1551"/>
                  </a:lnTo>
                  <a:cubicBezTo>
                    <a:pt x="1" y="1685"/>
                    <a:pt x="106" y="1780"/>
                    <a:pt x="230" y="1780"/>
                  </a:cubicBezTo>
                  <a:lnTo>
                    <a:pt x="690" y="1790"/>
                  </a:lnTo>
                  <a:lnTo>
                    <a:pt x="690" y="651"/>
                  </a:lnTo>
                  <a:cubicBezTo>
                    <a:pt x="690" y="508"/>
                    <a:pt x="623" y="374"/>
                    <a:pt x="508" y="287"/>
                  </a:cubicBezTo>
                  <a:lnTo>
                    <a:pt x="135" y="0"/>
                  </a:ln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4" name="Google Shape;10144;p78"/>
            <p:cNvSpPr/>
            <p:nvPr/>
          </p:nvSpPr>
          <p:spPr>
            <a:xfrm>
              <a:off x="3857664" y="2293589"/>
              <a:ext cx="17883" cy="47032"/>
            </a:xfrm>
            <a:custGeom>
              <a:avLst/>
              <a:gdLst/>
              <a:ahLst/>
              <a:cxnLst/>
              <a:rect l="l" t="t" r="r" b="b"/>
              <a:pathLst>
                <a:path w="681" h="1791" extrusionOk="0">
                  <a:moveTo>
                    <a:pt x="546" y="1"/>
                  </a:moveTo>
                  <a:lnTo>
                    <a:pt x="183" y="288"/>
                  </a:lnTo>
                  <a:cubicBezTo>
                    <a:pt x="68" y="365"/>
                    <a:pt x="1" y="499"/>
                    <a:pt x="1" y="642"/>
                  </a:cubicBezTo>
                  <a:lnTo>
                    <a:pt x="1" y="1781"/>
                  </a:lnTo>
                  <a:lnTo>
                    <a:pt x="451" y="1791"/>
                  </a:lnTo>
                  <a:cubicBezTo>
                    <a:pt x="585" y="1791"/>
                    <a:pt x="680" y="1685"/>
                    <a:pt x="680" y="1561"/>
                  </a:cubicBezTo>
                  <a:lnTo>
                    <a:pt x="680" y="412"/>
                  </a:lnTo>
                  <a:cubicBezTo>
                    <a:pt x="680" y="269"/>
                    <a:pt x="633" y="125"/>
                    <a:pt x="546" y="1"/>
                  </a:cubicBez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5" name="Google Shape;10145;p78"/>
            <p:cNvSpPr/>
            <p:nvPr/>
          </p:nvSpPr>
          <p:spPr>
            <a:xfrm>
              <a:off x="3700340" y="2213417"/>
              <a:ext cx="48528" cy="72661"/>
            </a:xfrm>
            <a:custGeom>
              <a:avLst/>
              <a:gdLst/>
              <a:ahLst/>
              <a:cxnLst/>
              <a:rect l="l" t="t" r="r" b="b"/>
              <a:pathLst>
                <a:path w="1848" h="2767" extrusionOk="0">
                  <a:moveTo>
                    <a:pt x="700" y="1"/>
                  </a:moveTo>
                  <a:cubicBezTo>
                    <a:pt x="317" y="1"/>
                    <a:pt x="1" y="307"/>
                    <a:pt x="1" y="690"/>
                  </a:cubicBezTo>
                  <a:lnTo>
                    <a:pt x="1" y="1446"/>
                  </a:lnTo>
                  <a:cubicBezTo>
                    <a:pt x="20" y="1676"/>
                    <a:pt x="97" y="1896"/>
                    <a:pt x="231" y="2068"/>
                  </a:cubicBezTo>
                  <a:cubicBezTo>
                    <a:pt x="384" y="2250"/>
                    <a:pt x="460" y="2470"/>
                    <a:pt x="460" y="2690"/>
                  </a:cubicBezTo>
                  <a:lnTo>
                    <a:pt x="460" y="2767"/>
                  </a:lnTo>
                  <a:lnTo>
                    <a:pt x="1389" y="2767"/>
                  </a:lnTo>
                  <a:lnTo>
                    <a:pt x="1389" y="2633"/>
                  </a:lnTo>
                  <a:cubicBezTo>
                    <a:pt x="1389" y="2441"/>
                    <a:pt x="1446" y="2260"/>
                    <a:pt x="1570" y="2126"/>
                  </a:cubicBezTo>
                  <a:lnTo>
                    <a:pt x="1657" y="2020"/>
                  </a:lnTo>
                  <a:cubicBezTo>
                    <a:pt x="1771" y="1877"/>
                    <a:pt x="1838" y="1704"/>
                    <a:pt x="1848" y="1513"/>
                  </a:cubicBezTo>
                  <a:lnTo>
                    <a:pt x="1848" y="690"/>
                  </a:lnTo>
                  <a:cubicBezTo>
                    <a:pt x="1848" y="307"/>
                    <a:pt x="1532" y="1"/>
                    <a:pt x="1159" y="1"/>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6" name="Google Shape;10146;p78"/>
            <p:cNvSpPr/>
            <p:nvPr/>
          </p:nvSpPr>
          <p:spPr>
            <a:xfrm>
              <a:off x="3700340" y="2213417"/>
              <a:ext cx="27179" cy="72661"/>
            </a:xfrm>
            <a:custGeom>
              <a:avLst/>
              <a:gdLst/>
              <a:ahLst/>
              <a:cxnLst/>
              <a:rect l="l" t="t" r="r" b="b"/>
              <a:pathLst>
                <a:path w="1035" h="2767" extrusionOk="0">
                  <a:moveTo>
                    <a:pt x="690" y="1"/>
                  </a:moveTo>
                  <a:cubicBezTo>
                    <a:pt x="307" y="1"/>
                    <a:pt x="1" y="307"/>
                    <a:pt x="1" y="690"/>
                  </a:cubicBezTo>
                  <a:lnTo>
                    <a:pt x="1" y="1456"/>
                  </a:lnTo>
                  <a:cubicBezTo>
                    <a:pt x="10" y="1676"/>
                    <a:pt x="87" y="1896"/>
                    <a:pt x="231" y="2078"/>
                  </a:cubicBezTo>
                  <a:cubicBezTo>
                    <a:pt x="374" y="2250"/>
                    <a:pt x="460" y="2470"/>
                    <a:pt x="460" y="2700"/>
                  </a:cubicBezTo>
                  <a:lnTo>
                    <a:pt x="460" y="2767"/>
                  </a:lnTo>
                  <a:lnTo>
                    <a:pt x="920" y="2767"/>
                  </a:lnTo>
                  <a:lnTo>
                    <a:pt x="920" y="2700"/>
                  </a:lnTo>
                  <a:cubicBezTo>
                    <a:pt x="920" y="2480"/>
                    <a:pt x="891" y="2269"/>
                    <a:pt x="814" y="2078"/>
                  </a:cubicBezTo>
                  <a:cubicBezTo>
                    <a:pt x="738" y="1877"/>
                    <a:pt x="690" y="1666"/>
                    <a:pt x="690" y="1456"/>
                  </a:cubicBezTo>
                  <a:lnTo>
                    <a:pt x="690" y="690"/>
                  </a:lnTo>
                  <a:cubicBezTo>
                    <a:pt x="690" y="307"/>
                    <a:pt x="843" y="1"/>
                    <a:pt x="1035"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7" name="Google Shape;10147;p78"/>
            <p:cNvSpPr/>
            <p:nvPr/>
          </p:nvSpPr>
          <p:spPr>
            <a:xfrm>
              <a:off x="3700340" y="2213417"/>
              <a:ext cx="48528" cy="54332"/>
            </a:xfrm>
            <a:custGeom>
              <a:avLst/>
              <a:gdLst/>
              <a:ahLst/>
              <a:cxnLst/>
              <a:rect l="l" t="t" r="r" b="b"/>
              <a:pathLst>
                <a:path w="1848" h="2069" extrusionOk="0">
                  <a:moveTo>
                    <a:pt x="690" y="1"/>
                  </a:moveTo>
                  <a:cubicBezTo>
                    <a:pt x="317" y="1"/>
                    <a:pt x="1" y="307"/>
                    <a:pt x="1" y="690"/>
                  </a:cubicBezTo>
                  <a:lnTo>
                    <a:pt x="1" y="1149"/>
                  </a:lnTo>
                  <a:cubicBezTo>
                    <a:pt x="1" y="1657"/>
                    <a:pt x="412" y="2068"/>
                    <a:pt x="929" y="2068"/>
                  </a:cubicBezTo>
                  <a:cubicBezTo>
                    <a:pt x="1436" y="2068"/>
                    <a:pt x="1848" y="1657"/>
                    <a:pt x="1848" y="1149"/>
                  </a:cubicBezTo>
                  <a:lnTo>
                    <a:pt x="1848" y="690"/>
                  </a:lnTo>
                  <a:cubicBezTo>
                    <a:pt x="1848" y="307"/>
                    <a:pt x="1532" y="1"/>
                    <a:pt x="115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8" name="Google Shape;10148;p78"/>
            <p:cNvSpPr/>
            <p:nvPr/>
          </p:nvSpPr>
          <p:spPr>
            <a:xfrm>
              <a:off x="3700340" y="2213417"/>
              <a:ext cx="27442" cy="54069"/>
            </a:xfrm>
            <a:custGeom>
              <a:avLst/>
              <a:gdLst/>
              <a:ahLst/>
              <a:cxnLst/>
              <a:rect l="l" t="t" r="r" b="b"/>
              <a:pathLst>
                <a:path w="1045" h="2059" extrusionOk="0">
                  <a:moveTo>
                    <a:pt x="700" y="1"/>
                  </a:moveTo>
                  <a:cubicBezTo>
                    <a:pt x="317" y="1"/>
                    <a:pt x="1" y="307"/>
                    <a:pt x="1" y="690"/>
                  </a:cubicBezTo>
                  <a:lnTo>
                    <a:pt x="1" y="1149"/>
                  </a:lnTo>
                  <a:cubicBezTo>
                    <a:pt x="1" y="1609"/>
                    <a:pt x="345" y="2001"/>
                    <a:pt x="805" y="2059"/>
                  </a:cubicBezTo>
                  <a:cubicBezTo>
                    <a:pt x="738" y="1867"/>
                    <a:pt x="700" y="1657"/>
                    <a:pt x="700" y="1446"/>
                  </a:cubicBezTo>
                  <a:lnTo>
                    <a:pt x="700" y="690"/>
                  </a:lnTo>
                  <a:cubicBezTo>
                    <a:pt x="700" y="307"/>
                    <a:pt x="853" y="1"/>
                    <a:pt x="1044"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49" name="Google Shape;10149;p78"/>
            <p:cNvSpPr/>
            <p:nvPr/>
          </p:nvSpPr>
          <p:spPr>
            <a:xfrm>
              <a:off x="3682247" y="2280039"/>
              <a:ext cx="84741" cy="60319"/>
            </a:xfrm>
            <a:custGeom>
              <a:avLst/>
              <a:gdLst/>
              <a:ahLst/>
              <a:cxnLst/>
              <a:rect l="l" t="t" r="r" b="b"/>
              <a:pathLst>
                <a:path w="3227" h="2297" extrusionOk="0">
                  <a:moveTo>
                    <a:pt x="1379" y="0"/>
                  </a:moveTo>
                  <a:cubicBezTo>
                    <a:pt x="1226" y="0"/>
                    <a:pt x="1082" y="29"/>
                    <a:pt x="948" y="86"/>
                  </a:cubicBezTo>
                  <a:lnTo>
                    <a:pt x="441" y="287"/>
                  </a:lnTo>
                  <a:cubicBezTo>
                    <a:pt x="173" y="392"/>
                    <a:pt x="1" y="641"/>
                    <a:pt x="1" y="928"/>
                  </a:cubicBezTo>
                  <a:lnTo>
                    <a:pt x="1" y="2067"/>
                  </a:lnTo>
                  <a:cubicBezTo>
                    <a:pt x="1" y="2201"/>
                    <a:pt x="106" y="2297"/>
                    <a:pt x="231" y="2297"/>
                  </a:cubicBezTo>
                  <a:lnTo>
                    <a:pt x="2996" y="2297"/>
                  </a:lnTo>
                  <a:cubicBezTo>
                    <a:pt x="3121" y="2297"/>
                    <a:pt x="3226" y="2201"/>
                    <a:pt x="3226" y="2067"/>
                  </a:cubicBezTo>
                  <a:lnTo>
                    <a:pt x="3226" y="919"/>
                  </a:lnTo>
                  <a:cubicBezTo>
                    <a:pt x="3226" y="641"/>
                    <a:pt x="3054" y="383"/>
                    <a:pt x="2795" y="287"/>
                  </a:cubicBezTo>
                  <a:lnTo>
                    <a:pt x="2279" y="86"/>
                  </a:lnTo>
                  <a:cubicBezTo>
                    <a:pt x="2145" y="29"/>
                    <a:pt x="2001" y="0"/>
                    <a:pt x="1857" y="0"/>
                  </a:cubicBez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0" name="Google Shape;10150;p78"/>
            <p:cNvSpPr/>
            <p:nvPr/>
          </p:nvSpPr>
          <p:spPr>
            <a:xfrm>
              <a:off x="3682247" y="2293353"/>
              <a:ext cx="18119" cy="47005"/>
            </a:xfrm>
            <a:custGeom>
              <a:avLst/>
              <a:gdLst/>
              <a:ahLst/>
              <a:cxnLst/>
              <a:rect l="l" t="t" r="r" b="b"/>
              <a:pathLst>
                <a:path w="690" h="1790" extrusionOk="0">
                  <a:moveTo>
                    <a:pt x="135" y="0"/>
                  </a:moveTo>
                  <a:cubicBezTo>
                    <a:pt x="49" y="125"/>
                    <a:pt x="1" y="268"/>
                    <a:pt x="1" y="412"/>
                  </a:cubicBezTo>
                  <a:lnTo>
                    <a:pt x="1" y="1560"/>
                  </a:lnTo>
                  <a:cubicBezTo>
                    <a:pt x="1" y="1685"/>
                    <a:pt x="106" y="1790"/>
                    <a:pt x="231" y="1790"/>
                  </a:cubicBezTo>
                  <a:lnTo>
                    <a:pt x="690" y="1790"/>
                  </a:lnTo>
                  <a:lnTo>
                    <a:pt x="690" y="651"/>
                  </a:lnTo>
                  <a:cubicBezTo>
                    <a:pt x="690" y="508"/>
                    <a:pt x="623" y="374"/>
                    <a:pt x="508" y="287"/>
                  </a:cubicBezTo>
                  <a:lnTo>
                    <a:pt x="135" y="0"/>
                  </a:ln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1" name="Google Shape;10151;p78"/>
            <p:cNvSpPr/>
            <p:nvPr/>
          </p:nvSpPr>
          <p:spPr>
            <a:xfrm>
              <a:off x="3748842" y="2293589"/>
              <a:ext cx="18146" cy="47032"/>
            </a:xfrm>
            <a:custGeom>
              <a:avLst/>
              <a:gdLst/>
              <a:ahLst/>
              <a:cxnLst/>
              <a:rect l="l" t="t" r="r" b="b"/>
              <a:pathLst>
                <a:path w="691" h="1791" extrusionOk="0">
                  <a:moveTo>
                    <a:pt x="556" y="1"/>
                  </a:moveTo>
                  <a:lnTo>
                    <a:pt x="183" y="288"/>
                  </a:lnTo>
                  <a:cubicBezTo>
                    <a:pt x="68" y="365"/>
                    <a:pt x="1" y="499"/>
                    <a:pt x="1" y="642"/>
                  </a:cubicBezTo>
                  <a:lnTo>
                    <a:pt x="1" y="1781"/>
                  </a:lnTo>
                  <a:lnTo>
                    <a:pt x="460" y="1791"/>
                  </a:lnTo>
                  <a:cubicBezTo>
                    <a:pt x="585" y="1791"/>
                    <a:pt x="690" y="1685"/>
                    <a:pt x="690" y="1561"/>
                  </a:cubicBezTo>
                  <a:lnTo>
                    <a:pt x="690" y="412"/>
                  </a:lnTo>
                  <a:cubicBezTo>
                    <a:pt x="690" y="269"/>
                    <a:pt x="642" y="125"/>
                    <a:pt x="556" y="1"/>
                  </a:cubicBez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2" name="Google Shape;10152;p78"/>
            <p:cNvSpPr/>
            <p:nvPr/>
          </p:nvSpPr>
          <p:spPr>
            <a:xfrm>
              <a:off x="3591519" y="2213417"/>
              <a:ext cx="48555" cy="72661"/>
            </a:xfrm>
            <a:custGeom>
              <a:avLst/>
              <a:gdLst/>
              <a:ahLst/>
              <a:cxnLst/>
              <a:rect l="l" t="t" r="r" b="b"/>
              <a:pathLst>
                <a:path w="1849" h="2767" extrusionOk="0">
                  <a:moveTo>
                    <a:pt x="700" y="1"/>
                  </a:moveTo>
                  <a:cubicBezTo>
                    <a:pt x="317" y="1"/>
                    <a:pt x="1" y="307"/>
                    <a:pt x="1" y="690"/>
                  </a:cubicBezTo>
                  <a:lnTo>
                    <a:pt x="1" y="1446"/>
                  </a:lnTo>
                  <a:cubicBezTo>
                    <a:pt x="20" y="1676"/>
                    <a:pt x="97" y="1896"/>
                    <a:pt x="231" y="2068"/>
                  </a:cubicBezTo>
                  <a:cubicBezTo>
                    <a:pt x="384" y="2250"/>
                    <a:pt x="460" y="2470"/>
                    <a:pt x="460" y="2690"/>
                  </a:cubicBezTo>
                  <a:lnTo>
                    <a:pt x="460" y="2767"/>
                  </a:lnTo>
                  <a:lnTo>
                    <a:pt x="1389" y="2767"/>
                  </a:lnTo>
                  <a:lnTo>
                    <a:pt x="1389" y="2633"/>
                  </a:lnTo>
                  <a:cubicBezTo>
                    <a:pt x="1389" y="2441"/>
                    <a:pt x="1456" y="2260"/>
                    <a:pt x="1570" y="2126"/>
                  </a:cubicBezTo>
                  <a:lnTo>
                    <a:pt x="1657" y="2020"/>
                  </a:lnTo>
                  <a:cubicBezTo>
                    <a:pt x="1771" y="1877"/>
                    <a:pt x="1838" y="1704"/>
                    <a:pt x="1848" y="1513"/>
                  </a:cubicBezTo>
                  <a:lnTo>
                    <a:pt x="1848" y="690"/>
                  </a:lnTo>
                  <a:cubicBezTo>
                    <a:pt x="1848" y="307"/>
                    <a:pt x="1542" y="1"/>
                    <a:pt x="1159" y="1"/>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3" name="Google Shape;10153;p78"/>
            <p:cNvSpPr/>
            <p:nvPr/>
          </p:nvSpPr>
          <p:spPr>
            <a:xfrm>
              <a:off x="3591519" y="2213417"/>
              <a:ext cx="27179" cy="72661"/>
            </a:xfrm>
            <a:custGeom>
              <a:avLst/>
              <a:gdLst/>
              <a:ahLst/>
              <a:cxnLst/>
              <a:rect l="l" t="t" r="r" b="b"/>
              <a:pathLst>
                <a:path w="1035" h="2767" extrusionOk="0">
                  <a:moveTo>
                    <a:pt x="700" y="1"/>
                  </a:moveTo>
                  <a:cubicBezTo>
                    <a:pt x="317" y="1"/>
                    <a:pt x="1" y="307"/>
                    <a:pt x="1" y="690"/>
                  </a:cubicBezTo>
                  <a:lnTo>
                    <a:pt x="1" y="1456"/>
                  </a:lnTo>
                  <a:cubicBezTo>
                    <a:pt x="20" y="1676"/>
                    <a:pt x="97" y="1896"/>
                    <a:pt x="231" y="2078"/>
                  </a:cubicBezTo>
                  <a:cubicBezTo>
                    <a:pt x="384" y="2250"/>
                    <a:pt x="460" y="2470"/>
                    <a:pt x="460" y="2700"/>
                  </a:cubicBezTo>
                  <a:lnTo>
                    <a:pt x="460" y="2767"/>
                  </a:lnTo>
                  <a:lnTo>
                    <a:pt x="929" y="2767"/>
                  </a:lnTo>
                  <a:lnTo>
                    <a:pt x="929" y="2700"/>
                  </a:lnTo>
                  <a:cubicBezTo>
                    <a:pt x="929" y="2480"/>
                    <a:pt x="891" y="2269"/>
                    <a:pt x="814" y="2078"/>
                  </a:cubicBezTo>
                  <a:cubicBezTo>
                    <a:pt x="738" y="1877"/>
                    <a:pt x="690" y="1666"/>
                    <a:pt x="690" y="1456"/>
                  </a:cubicBezTo>
                  <a:lnTo>
                    <a:pt x="690" y="690"/>
                  </a:lnTo>
                  <a:cubicBezTo>
                    <a:pt x="690" y="307"/>
                    <a:pt x="843" y="1"/>
                    <a:pt x="1035"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4" name="Google Shape;10154;p78"/>
            <p:cNvSpPr/>
            <p:nvPr/>
          </p:nvSpPr>
          <p:spPr>
            <a:xfrm>
              <a:off x="3591519" y="2213417"/>
              <a:ext cx="48555" cy="54332"/>
            </a:xfrm>
            <a:custGeom>
              <a:avLst/>
              <a:gdLst/>
              <a:ahLst/>
              <a:cxnLst/>
              <a:rect l="l" t="t" r="r" b="b"/>
              <a:pathLst>
                <a:path w="1849" h="2069" extrusionOk="0">
                  <a:moveTo>
                    <a:pt x="690" y="1"/>
                  </a:moveTo>
                  <a:cubicBezTo>
                    <a:pt x="317" y="1"/>
                    <a:pt x="1" y="307"/>
                    <a:pt x="1" y="690"/>
                  </a:cubicBezTo>
                  <a:lnTo>
                    <a:pt x="1" y="1149"/>
                  </a:lnTo>
                  <a:cubicBezTo>
                    <a:pt x="1" y="1657"/>
                    <a:pt x="412" y="2068"/>
                    <a:pt x="929" y="2068"/>
                  </a:cubicBezTo>
                  <a:cubicBezTo>
                    <a:pt x="1437" y="2068"/>
                    <a:pt x="1848" y="1657"/>
                    <a:pt x="1848" y="1149"/>
                  </a:cubicBezTo>
                  <a:lnTo>
                    <a:pt x="1848" y="690"/>
                  </a:lnTo>
                  <a:cubicBezTo>
                    <a:pt x="1848" y="307"/>
                    <a:pt x="1532" y="1"/>
                    <a:pt x="115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5" name="Google Shape;10155;p78"/>
            <p:cNvSpPr/>
            <p:nvPr/>
          </p:nvSpPr>
          <p:spPr>
            <a:xfrm>
              <a:off x="3591519" y="2213417"/>
              <a:ext cx="27442" cy="54069"/>
            </a:xfrm>
            <a:custGeom>
              <a:avLst/>
              <a:gdLst/>
              <a:ahLst/>
              <a:cxnLst/>
              <a:rect l="l" t="t" r="r" b="b"/>
              <a:pathLst>
                <a:path w="1045" h="2059" extrusionOk="0">
                  <a:moveTo>
                    <a:pt x="700" y="1"/>
                  </a:moveTo>
                  <a:cubicBezTo>
                    <a:pt x="317" y="1"/>
                    <a:pt x="1" y="307"/>
                    <a:pt x="1" y="690"/>
                  </a:cubicBezTo>
                  <a:lnTo>
                    <a:pt x="1" y="1149"/>
                  </a:lnTo>
                  <a:cubicBezTo>
                    <a:pt x="1" y="1609"/>
                    <a:pt x="346" y="2001"/>
                    <a:pt x="805" y="2059"/>
                  </a:cubicBezTo>
                  <a:cubicBezTo>
                    <a:pt x="738" y="1867"/>
                    <a:pt x="700" y="1657"/>
                    <a:pt x="700" y="1446"/>
                  </a:cubicBezTo>
                  <a:lnTo>
                    <a:pt x="700" y="690"/>
                  </a:lnTo>
                  <a:cubicBezTo>
                    <a:pt x="700" y="307"/>
                    <a:pt x="853" y="1"/>
                    <a:pt x="1044"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6" name="Google Shape;10156;p78"/>
            <p:cNvSpPr/>
            <p:nvPr/>
          </p:nvSpPr>
          <p:spPr>
            <a:xfrm>
              <a:off x="3573688" y="2280039"/>
              <a:ext cx="84478" cy="60319"/>
            </a:xfrm>
            <a:custGeom>
              <a:avLst/>
              <a:gdLst/>
              <a:ahLst/>
              <a:cxnLst/>
              <a:rect l="l" t="t" r="r" b="b"/>
              <a:pathLst>
                <a:path w="3217" h="2297" extrusionOk="0">
                  <a:moveTo>
                    <a:pt x="1369" y="0"/>
                  </a:moveTo>
                  <a:cubicBezTo>
                    <a:pt x="1225" y="0"/>
                    <a:pt x="1082" y="29"/>
                    <a:pt x="948" y="86"/>
                  </a:cubicBezTo>
                  <a:lnTo>
                    <a:pt x="431" y="287"/>
                  </a:lnTo>
                  <a:cubicBezTo>
                    <a:pt x="173" y="392"/>
                    <a:pt x="0" y="641"/>
                    <a:pt x="0" y="928"/>
                  </a:cubicBezTo>
                  <a:lnTo>
                    <a:pt x="0" y="2067"/>
                  </a:lnTo>
                  <a:cubicBezTo>
                    <a:pt x="0" y="2201"/>
                    <a:pt x="96" y="2297"/>
                    <a:pt x="230" y="2297"/>
                  </a:cubicBezTo>
                  <a:lnTo>
                    <a:pt x="2986" y="2297"/>
                  </a:lnTo>
                  <a:cubicBezTo>
                    <a:pt x="3120" y="2297"/>
                    <a:pt x="3216" y="2192"/>
                    <a:pt x="3216" y="2067"/>
                  </a:cubicBezTo>
                  <a:lnTo>
                    <a:pt x="3216" y="919"/>
                  </a:lnTo>
                  <a:cubicBezTo>
                    <a:pt x="3216" y="641"/>
                    <a:pt x="3044" y="383"/>
                    <a:pt x="2785" y="287"/>
                  </a:cubicBezTo>
                  <a:lnTo>
                    <a:pt x="2269" y="86"/>
                  </a:lnTo>
                  <a:cubicBezTo>
                    <a:pt x="2135" y="29"/>
                    <a:pt x="1991" y="0"/>
                    <a:pt x="1848" y="0"/>
                  </a:cubicBez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7" name="Google Shape;10157;p78"/>
            <p:cNvSpPr/>
            <p:nvPr/>
          </p:nvSpPr>
          <p:spPr>
            <a:xfrm>
              <a:off x="3573426" y="2293353"/>
              <a:ext cx="18119" cy="47005"/>
            </a:xfrm>
            <a:custGeom>
              <a:avLst/>
              <a:gdLst/>
              <a:ahLst/>
              <a:cxnLst/>
              <a:rect l="l" t="t" r="r" b="b"/>
              <a:pathLst>
                <a:path w="690" h="1790" extrusionOk="0">
                  <a:moveTo>
                    <a:pt x="135" y="0"/>
                  </a:moveTo>
                  <a:cubicBezTo>
                    <a:pt x="49" y="125"/>
                    <a:pt x="1" y="268"/>
                    <a:pt x="1" y="412"/>
                  </a:cubicBezTo>
                  <a:lnTo>
                    <a:pt x="1" y="1551"/>
                  </a:lnTo>
                  <a:cubicBezTo>
                    <a:pt x="1" y="1685"/>
                    <a:pt x="106" y="1780"/>
                    <a:pt x="231" y="1780"/>
                  </a:cubicBezTo>
                  <a:lnTo>
                    <a:pt x="690" y="1790"/>
                  </a:lnTo>
                  <a:lnTo>
                    <a:pt x="690" y="651"/>
                  </a:lnTo>
                  <a:cubicBezTo>
                    <a:pt x="690" y="508"/>
                    <a:pt x="623" y="374"/>
                    <a:pt x="508" y="287"/>
                  </a:cubicBezTo>
                  <a:lnTo>
                    <a:pt x="135" y="0"/>
                  </a:ln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8" name="Google Shape;10158;p78"/>
            <p:cNvSpPr/>
            <p:nvPr/>
          </p:nvSpPr>
          <p:spPr>
            <a:xfrm>
              <a:off x="3640047" y="2293353"/>
              <a:ext cx="18119" cy="47005"/>
            </a:xfrm>
            <a:custGeom>
              <a:avLst/>
              <a:gdLst/>
              <a:ahLst/>
              <a:cxnLst/>
              <a:rect l="l" t="t" r="r" b="b"/>
              <a:pathLst>
                <a:path w="690" h="1790" extrusionOk="0">
                  <a:moveTo>
                    <a:pt x="555" y="0"/>
                  </a:moveTo>
                  <a:lnTo>
                    <a:pt x="182" y="287"/>
                  </a:lnTo>
                  <a:cubicBezTo>
                    <a:pt x="67" y="374"/>
                    <a:pt x="0" y="508"/>
                    <a:pt x="0" y="651"/>
                  </a:cubicBezTo>
                  <a:lnTo>
                    <a:pt x="0" y="1790"/>
                  </a:lnTo>
                  <a:lnTo>
                    <a:pt x="459" y="1790"/>
                  </a:lnTo>
                  <a:cubicBezTo>
                    <a:pt x="584" y="1790"/>
                    <a:pt x="689" y="1685"/>
                    <a:pt x="689" y="1560"/>
                  </a:cubicBezTo>
                  <a:lnTo>
                    <a:pt x="689" y="412"/>
                  </a:lnTo>
                  <a:cubicBezTo>
                    <a:pt x="689" y="268"/>
                    <a:pt x="641" y="125"/>
                    <a:pt x="555" y="0"/>
                  </a:cubicBez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59" name="Google Shape;10159;p78"/>
            <p:cNvSpPr/>
            <p:nvPr/>
          </p:nvSpPr>
          <p:spPr>
            <a:xfrm>
              <a:off x="3666228" y="2068409"/>
              <a:ext cx="117041" cy="24159"/>
            </a:xfrm>
            <a:custGeom>
              <a:avLst/>
              <a:gdLst/>
              <a:ahLst/>
              <a:cxnLst/>
              <a:rect l="l" t="t" r="r" b="b"/>
              <a:pathLst>
                <a:path w="4457" h="920" extrusionOk="0">
                  <a:moveTo>
                    <a:pt x="215" y="0"/>
                  </a:moveTo>
                  <a:cubicBezTo>
                    <a:pt x="79" y="0"/>
                    <a:pt x="0" y="148"/>
                    <a:pt x="65" y="259"/>
                  </a:cubicBezTo>
                  <a:lnTo>
                    <a:pt x="324" y="795"/>
                  </a:lnTo>
                  <a:cubicBezTo>
                    <a:pt x="362" y="872"/>
                    <a:pt x="439" y="920"/>
                    <a:pt x="534" y="920"/>
                  </a:cubicBezTo>
                  <a:lnTo>
                    <a:pt x="3922" y="920"/>
                  </a:lnTo>
                  <a:cubicBezTo>
                    <a:pt x="4008" y="920"/>
                    <a:pt x="4094" y="872"/>
                    <a:pt x="4133" y="795"/>
                  </a:cubicBezTo>
                  <a:lnTo>
                    <a:pt x="4401" y="259"/>
                  </a:lnTo>
                  <a:cubicBezTo>
                    <a:pt x="4456" y="148"/>
                    <a:pt x="4377" y="0"/>
                    <a:pt x="4250" y="0"/>
                  </a:cubicBezTo>
                  <a:cubicBezTo>
                    <a:pt x="4246" y="0"/>
                    <a:pt x="4242" y="1"/>
                    <a:pt x="4238" y="1"/>
                  </a:cubicBezTo>
                  <a:lnTo>
                    <a:pt x="228" y="1"/>
                  </a:lnTo>
                  <a:cubicBezTo>
                    <a:pt x="224" y="1"/>
                    <a:pt x="219" y="0"/>
                    <a:pt x="215" y="0"/>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0" name="Google Shape;10160;p78"/>
            <p:cNvSpPr/>
            <p:nvPr/>
          </p:nvSpPr>
          <p:spPr>
            <a:xfrm>
              <a:off x="3706380" y="2110635"/>
              <a:ext cx="36475" cy="18119"/>
            </a:xfrm>
            <a:custGeom>
              <a:avLst/>
              <a:gdLst/>
              <a:ahLst/>
              <a:cxnLst/>
              <a:rect l="l" t="t" r="r" b="b"/>
              <a:pathLst>
                <a:path w="1389" h="690" extrusionOk="0">
                  <a:moveTo>
                    <a:pt x="230" y="1"/>
                  </a:moveTo>
                  <a:cubicBezTo>
                    <a:pt x="106" y="1"/>
                    <a:pt x="1" y="106"/>
                    <a:pt x="1" y="230"/>
                  </a:cubicBezTo>
                  <a:lnTo>
                    <a:pt x="1" y="460"/>
                  </a:lnTo>
                  <a:cubicBezTo>
                    <a:pt x="1" y="585"/>
                    <a:pt x="106" y="690"/>
                    <a:pt x="230" y="690"/>
                  </a:cubicBezTo>
                  <a:lnTo>
                    <a:pt x="1159" y="690"/>
                  </a:lnTo>
                  <a:cubicBezTo>
                    <a:pt x="1283" y="690"/>
                    <a:pt x="1388" y="585"/>
                    <a:pt x="1388" y="460"/>
                  </a:cubicBezTo>
                  <a:lnTo>
                    <a:pt x="1388" y="230"/>
                  </a:lnTo>
                  <a:cubicBezTo>
                    <a:pt x="1388" y="106"/>
                    <a:pt x="1283" y="1"/>
                    <a:pt x="1159" y="1"/>
                  </a:cubicBezTo>
                  <a:close/>
                </a:path>
              </a:pathLst>
            </a:custGeom>
            <a:solidFill>
              <a:srgbClr val="D1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1" name="Google Shape;10161;p78"/>
            <p:cNvSpPr/>
            <p:nvPr/>
          </p:nvSpPr>
          <p:spPr>
            <a:xfrm>
              <a:off x="3682247" y="2080489"/>
              <a:ext cx="84741" cy="12080"/>
            </a:xfrm>
            <a:custGeom>
              <a:avLst/>
              <a:gdLst/>
              <a:ahLst/>
              <a:cxnLst/>
              <a:rect l="l" t="t" r="r" b="b"/>
              <a:pathLst>
                <a:path w="3227" h="460" extrusionOk="0">
                  <a:moveTo>
                    <a:pt x="231" y="0"/>
                  </a:moveTo>
                  <a:cubicBezTo>
                    <a:pt x="106" y="0"/>
                    <a:pt x="1" y="96"/>
                    <a:pt x="1" y="230"/>
                  </a:cubicBezTo>
                  <a:lnTo>
                    <a:pt x="1" y="460"/>
                  </a:lnTo>
                  <a:lnTo>
                    <a:pt x="3226" y="460"/>
                  </a:lnTo>
                  <a:lnTo>
                    <a:pt x="3226" y="230"/>
                  </a:lnTo>
                  <a:cubicBezTo>
                    <a:pt x="3226" y="96"/>
                    <a:pt x="3121" y="0"/>
                    <a:pt x="2996" y="0"/>
                  </a:cubicBez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162" name="Google Shape;10162;p78"/>
          <p:cNvGrpSpPr/>
          <p:nvPr/>
        </p:nvGrpSpPr>
        <p:grpSpPr>
          <a:xfrm>
            <a:off x="3513632" y="2908572"/>
            <a:ext cx="355876" cy="331007"/>
            <a:chOff x="3513632" y="2908572"/>
            <a:chExt cx="355876" cy="331007"/>
          </a:xfrm>
        </p:grpSpPr>
        <p:sp>
          <p:nvSpPr>
            <p:cNvPr id="10163" name="Google Shape;10163;p78"/>
            <p:cNvSpPr/>
            <p:nvPr/>
          </p:nvSpPr>
          <p:spPr>
            <a:xfrm>
              <a:off x="3576944" y="2916870"/>
              <a:ext cx="187024" cy="322709"/>
            </a:xfrm>
            <a:custGeom>
              <a:avLst/>
              <a:gdLst/>
              <a:ahLst/>
              <a:cxnLst/>
              <a:rect l="l" t="t" r="r" b="b"/>
              <a:pathLst>
                <a:path w="7122" h="12289" extrusionOk="0">
                  <a:moveTo>
                    <a:pt x="843" y="0"/>
                  </a:moveTo>
                  <a:cubicBezTo>
                    <a:pt x="384" y="0"/>
                    <a:pt x="1" y="373"/>
                    <a:pt x="1" y="842"/>
                  </a:cubicBezTo>
                  <a:lnTo>
                    <a:pt x="1" y="11437"/>
                  </a:lnTo>
                  <a:cubicBezTo>
                    <a:pt x="1" y="11905"/>
                    <a:pt x="384" y="12288"/>
                    <a:pt x="843" y="12288"/>
                  </a:cubicBezTo>
                  <a:lnTo>
                    <a:pt x="6269" y="12288"/>
                  </a:lnTo>
                  <a:cubicBezTo>
                    <a:pt x="6738" y="12288"/>
                    <a:pt x="7121" y="11905"/>
                    <a:pt x="7121" y="11437"/>
                  </a:cubicBezTo>
                  <a:lnTo>
                    <a:pt x="7121" y="842"/>
                  </a:lnTo>
                  <a:cubicBezTo>
                    <a:pt x="7121" y="373"/>
                    <a:pt x="6738" y="0"/>
                    <a:pt x="6269" y="0"/>
                  </a:cubicBezTo>
                  <a:close/>
                </a:path>
              </a:pathLst>
            </a:custGeom>
            <a:solidFill>
              <a:srgbClr val="F7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4" name="Google Shape;10164;p78"/>
            <p:cNvSpPr/>
            <p:nvPr/>
          </p:nvSpPr>
          <p:spPr>
            <a:xfrm>
              <a:off x="3725734" y="2916870"/>
              <a:ext cx="38235" cy="322709"/>
            </a:xfrm>
            <a:custGeom>
              <a:avLst/>
              <a:gdLst/>
              <a:ahLst/>
              <a:cxnLst/>
              <a:rect l="l" t="t" r="r" b="b"/>
              <a:pathLst>
                <a:path w="1456" h="12289" extrusionOk="0">
                  <a:moveTo>
                    <a:pt x="1" y="0"/>
                  </a:moveTo>
                  <a:cubicBezTo>
                    <a:pt x="469" y="0"/>
                    <a:pt x="843" y="373"/>
                    <a:pt x="843" y="842"/>
                  </a:cubicBezTo>
                  <a:lnTo>
                    <a:pt x="843" y="11437"/>
                  </a:lnTo>
                  <a:cubicBezTo>
                    <a:pt x="843" y="11905"/>
                    <a:pt x="469" y="12288"/>
                    <a:pt x="1" y="12288"/>
                  </a:cubicBezTo>
                  <a:lnTo>
                    <a:pt x="603" y="12288"/>
                  </a:lnTo>
                  <a:cubicBezTo>
                    <a:pt x="1072" y="12288"/>
                    <a:pt x="1455" y="11905"/>
                    <a:pt x="1455" y="11437"/>
                  </a:cubicBezTo>
                  <a:lnTo>
                    <a:pt x="1455" y="842"/>
                  </a:lnTo>
                  <a:cubicBezTo>
                    <a:pt x="1455" y="373"/>
                    <a:pt x="1072" y="0"/>
                    <a:pt x="603" y="0"/>
                  </a:cubicBezTo>
                  <a:close/>
                </a:path>
              </a:pathLst>
            </a:custGeom>
            <a:solidFill>
              <a:srgbClr val="EEF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5" name="Google Shape;10165;p78"/>
            <p:cNvSpPr/>
            <p:nvPr/>
          </p:nvSpPr>
          <p:spPr>
            <a:xfrm>
              <a:off x="3576944" y="2916870"/>
              <a:ext cx="187024" cy="53544"/>
            </a:xfrm>
            <a:custGeom>
              <a:avLst/>
              <a:gdLst/>
              <a:ahLst/>
              <a:cxnLst/>
              <a:rect l="l" t="t" r="r" b="b"/>
              <a:pathLst>
                <a:path w="7122" h="2039" extrusionOk="0">
                  <a:moveTo>
                    <a:pt x="843" y="0"/>
                  </a:moveTo>
                  <a:cubicBezTo>
                    <a:pt x="384" y="0"/>
                    <a:pt x="1" y="373"/>
                    <a:pt x="1" y="842"/>
                  </a:cubicBezTo>
                  <a:lnTo>
                    <a:pt x="1" y="2039"/>
                  </a:lnTo>
                  <a:lnTo>
                    <a:pt x="7121" y="2039"/>
                  </a:lnTo>
                  <a:lnTo>
                    <a:pt x="7121" y="842"/>
                  </a:lnTo>
                  <a:cubicBezTo>
                    <a:pt x="7121" y="373"/>
                    <a:pt x="6738" y="0"/>
                    <a:pt x="6269" y="0"/>
                  </a:cubicBezTo>
                  <a:close/>
                </a:path>
              </a:pathLst>
            </a:custGeom>
            <a:solidFill>
              <a:srgbClr val="D2DA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6" name="Google Shape;10166;p78"/>
            <p:cNvSpPr/>
            <p:nvPr/>
          </p:nvSpPr>
          <p:spPr>
            <a:xfrm>
              <a:off x="3725734" y="2916870"/>
              <a:ext cx="38235" cy="53544"/>
            </a:xfrm>
            <a:custGeom>
              <a:avLst/>
              <a:gdLst/>
              <a:ahLst/>
              <a:cxnLst/>
              <a:rect l="l" t="t" r="r" b="b"/>
              <a:pathLst>
                <a:path w="1456" h="2039" extrusionOk="0">
                  <a:moveTo>
                    <a:pt x="1" y="0"/>
                  </a:moveTo>
                  <a:cubicBezTo>
                    <a:pt x="469" y="0"/>
                    <a:pt x="843" y="373"/>
                    <a:pt x="843" y="842"/>
                  </a:cubicBezTo>
                  <a:lnTo>
                    <a:pt x="843" y="2039"/>
                  </a:lnTo>
                  <a:lnTo>
                    <a:pt x="1455" y="2039"/>
                  </a:lnTo>
                  <a:lnTo>
                    <a:pt x="1455" y="842"/>
                  </a:lnTo>
                  <a:cubicBezTo>
                    <a:pt x="1455" y="373"/>
                    <a:pt x="1072" y="0"/>
                    <a:pt x="603" y="0"/>
                  </a:cubicBezTo>
                  <a:close/>
                </a:path>
              </a:pathLst>
            </a:custGeom>
            <a:solidFill>
              <a:srgbClr val="A1B0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7" name="Google Shape;10167;p78"/>
            <p:cNvSpPr/>
            <p:nvPr/>
          </p:nvSpPr>
          <p:spPr>
            <a:xfrm>
              <a:off x="3576944" y="3186009"/>
              <a:ext cx="187024" cy="53570"/>
            </a:xfrm>
            <a:custGeom>
              <a:avLst/>
              <a:gdLst/>
              <a:ahLst/>
              <a:cxnLst/>
              <a:rect l="l" t="t" r="r" b="b"/>
              <a:pathLst>
                <a:path w="7122" h="2040" extrusionOk="0">
                  <a:moveTo>
                    <a:pt x="1" y="1"/>
                  </a:moveTo>
                  <a:lnTo>
                    <a:pt x="1" y="1197"/>
                  </a:lnTo>
                  <a:cubicBezTo>
                    <a:pt x="1" y="1666"/>
                    <a:pt x="384" y="2039"/>
                    <a:pt x="843" y="2039"/>
                  </a:cubicBezTo>
                  <a:lnTo>
                    <a:pt x="6269" y="2039"/>
                  </a:lnTo>
                  <a:cubicBezTo>
                    <a:pt x="6738" y="2039"/>
                    <a:pt x="7121" y="1666"/>
                    <a:pt x="7121" y="1197"/>
                  </a:cubicBezTo>
                  <a:lnTo>
                    <a:pt x="7121" y="1"/>
                  </a:lnTo>
                  <a:close/>
                </a:path>
              </a:pathLst>
            </a:custGeom>
            <a:solidFill>
              <a:srgbClr val="D2DA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8" name="Google Shape;10168;p78"/>
            <p:cNvSpPr/>
            <p:nvPr/>
          </p:nvSpPr>
          <p:spPr>
            <a:xfrm>
              <a:off x="3725734" y="3186009"/>
              <a:ext cx="37972" cy="53570"/>
            </a:xfrm>
            <a:custGeom>
              <a:avLst/>
              <a:gdLst/>
              <a:ahLst/>
              <a:cxnLst/>
              <a:rect l="l" t="t" r="r" b="b"/>
              <a:pathLst>
                <a:path w="1446" h="2040" extrusionOk="0">
                  <a:moveTo>
                    <a:pt x="833" y="1"/>
                  </a:moveTo>
                  <a:lnTo>
                    <a:pt x="843" y="1197"/>
                  </a:lnTo>
                  <a:cubicBezTo>
                    <a:pt x="843" y="1656"/>
                    <a:pt x="469" y="2039"/>
                    <a:pt x="1" y="2039"/>
                  </a:cubicBezTo>
                  <a:lnTo>
                    <a:pt x="603" y="2039"/>
                  </a:lnTo>
                  <a:cubicBezTo>
                    <a:pt x="1034" y="2039"/>
                    <a:pt x="1398" y="1714"/>
                    <a:pt x="1446" y="1283"/>
                  </a:cubicBezTo>
                  <a:cubicBezTo>
                    <a:pt x="1446" y="1255"/>
                    <a:pt x="1446" y="1226"/>
                    <a:pt x="1446" y="1197"/>
                  </a:cubicBezTo>
                  <a:lnTo>
                    <a:pt x="1446" y="1"/>
                  </a:lnTo>
                  <a:close/>
                </a:path>
              </a:pathLst>
            </a:custGeom>
            <a:solidFill>
              <a:srgbClr val="A1B0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69" name="Google Shape;10169;p78"/>
            <p:cNvSpPr/>
            <p:nvPr/>
          </p:nvSpPr>
          <p:spPr>
            <a:xfrm>
              <a:off x="3664653" y="3010854"/>
              <a:ext cx="204854" cy="134215"/>
            </a:xfrm>
            <a:custGeom>
              <a:avLst/>
              <a:gdLst/>
              <a:ahLst/>
              <a:cxnLst/>
              <a:rect l="l" t="t" r="r" b="b"/>
              <a:pathLst>
                <a:path w="7801" h="5111" extrusionOk="0">
                  <a:moveTo>
                    <a:pt x="422" y="0"/>
                  </a:moveTo>
                  <a:cubicBezTo>
                    <a:pt x="183" y="0"/>
                    <a:pt x="1" y="182"/>
                    <a:pt x="1" y="412"/>
                  </a:cubicBezTo>
                  <a:lnTo>
                    <a:pt x="1" y="4699"/>
                  </a:lnTo>
                  <a:cubicBezTo>
                    <a:pt x="1" y="4929"/>
                    <a:pt x="183" y="5111"/>
                    <a:pt x="422" y="5111"/>
                  </a:cubicBezTo>
                  <a:lnTo>
                    <a:pt x="7380" y="5111"/>
                  </a:lnTo>
                  <a:cubicBezTo>
                    <a:pt x="7609" y="5111"/>
                    <a:pt x="7801" y="4929"/>
                    <a:pt x="7801" y="4699"/>
                  </a:cubicBezTo>
                  <a:lnTo>
                    <a:pt x="7801" y="412"/>
                  </a:lnTo>
                  <a:cubicBezTo>
                    <a:pt x="7801" y="182"/>
                    <a:pt x="7609" y="0"/>
                    <a:pt x="7380" y="0"/>
                  </a:cubicBezTo>
                  <a:close/>
                </a:path>
              </a:pathLst>
            </a:custGeom>
            <a:solidFill>
              <a:srgbClr val="586F8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0" name="Google Shape;10170;p78"/>
            <p:cNvSpPr/>
            <p:nvPr/>
          </p:nvSpPr>
          <p:spPr>
            <a:xfrm>
              <a:off x="3843352" y="3010854"/>
              <a:ext cx="26155" cy="134215"/>
            </a:xfrm>
            <a:custGeom>
              <a:avLst/>
              <a:gdLst/>
              <a:ahLst/>
              <a:cxnLst/>
              <a:rect l="l" t="t" r="r" b="b"/>
              <a:pathLst>
                <a:path w="996" h="5111" extrusionOk="0">
                  <a:moveTo>
                    <a:pt x="0" y="0"/>
                  </a:moveTo>
                  <a:cubicBezTo>
                    <a:pt x="230" y="0"/>
                    <a:pt x="412" y="182"/>
                    <a:pt x="412" y="412"/>
                  </a:cubicBezTo>
                  <a:lnTo>
                    <a:pt x="412" y="4699"/>
                  </a:lnTo>
                  <a:cubicBezTo>
                    <a:pt x="412" y="4929"/>
                    <a:pt x="230" y="5111"/>
                    <a:pt x="0" y="5111"/>
                  </a:cubicBezTo>
                  <a:lnTo>
                    <a:pt x="575" y="5111"/>
                  </a:lnTo>
                  <a:cubicBezTo>
                    <a:pt x="804" y="5111"/>
                    <a:pt x="996" y="4929"/>
                    <a:pt x="996" y="4699"/>
                  </a:cubicBezTo>
                  <a:lnTo>
                    <a:pt x="996" y="412"/>
                  </a:lnTo>
                  <a:cubicBezTo>
                    <a:pt x="996" y="182"/>
                    <a:pt x="804" y="0"/>
                    <a:pt x="575" y="0"/>
                  </a:cubicBezTo>
                  <a:close/>
                </a:path>
              </a:pathLst>
            </a:custGeom>
            <a:solidFill>
              <a:srgbClr val="364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1" name="Google Shape;10171;p78"/>
            <p:cNvSpPr/>
            <p:nvPr/>
          </p:nvSpPr>
          <p:spPr>
            <a:xfrm>
              <a:off x="3768958" y="3033228"/>
              <a:ext cx="55067" cy="47163"/>
            </a:xfrm>
            <a:custGeom>
              <a:avLst/>
              <a:gdLst/>
              <a:ahLst/>
              <a:cxnLst/>
              <a:rect l="l" t="t" r="r" b="b"/>
              <a:pathLst>
                <a:path w="2097" h="1796" extrusionOk="0">
                  <a:moveTo>
                    <a:pt x="1206" y="0"/>
                  </a:moveTo>
                  <a:cubicBezTo>
                    <a:pt x="403" y="0"/>
                    <a:pt x="1" y="967"/>
                    <a:pt x="565" y="1531"/>
                  </a:cubicBezTo>
                  <a:cubicBezTo>
                    <a:pt x="748" y="1714"/>
                    <a:pt x="972" y="1795"/>
                    <a:pt x="1192" y="1795"/>
                  </a:cubicBezTo>
                  <a:cubicBezTo>
                    <a:pt x="1654" y="1795"/>
                    <a:pt x="2096" y="1437"/>
                    <a:pt x="2096" y="900"/>
                  </a:cubicBezTo>
                  <a:cubicBezTo>
                    <a:pt x="2096" y="402"/>
                    <a:pt x="1695" y="0"/>
                    <a:pt x="1206" y="0"/>
                  </a:cubicBez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2" name="Google Shape;10172;p78"/>
            <p:cNvSpPr/>
            <p:nvPr/>
          </p:nvSpPr>
          <p:spPr>
            <a:xfrm>
              <a:off x="3793589" y="3033228"/>
              <a:ext cx="55067" cy="47163"/>
            </a:xfrm>
            <a:custGeom>
              <a:avLst/>
              <a:gdLst/>
              <a:ahLst/>
              <a:cxnLst/>
              <a:rect l="l" t="t" r="r" b="b"/>
              <a:pathLst>
                <a:path w="2097" h="1796" extrusionOk="0">
                  <a:moveTo>
                    <a:pt x="1197" y="0"/>
                  </a:moveTo>
                  <a:cubicBezTo>
                    <a:pt x="393" y="0"/>
                    <a:pt x="0" y="967"/>
                    <a:pt x="565" y="1531"/>
                  </a:cubicBezTo>
                  <a:cubicBezTo>
                    <a:pt x="748" y="1714"/>
                    <a:pt x="972" y="1795"/>
                    <a:pt x="1192" y="1795"/>
                  </a:cubicBezTo>
                  <a:cubicBezTo>
                    <a:pt x="1653" y="1795"/>
                    <a:pt x="2096" y="1437"/>
                    <a:pt x="2096" y="900"/>
                  </a:cubicBezTo>
                  <a:cubicBezTo>
                    <a:pt x="2096" y="402"/>
                    <a:pt x="1694" y="0"/>
                    <a:pt x="1197" y="0"/>
                  </a:cubicBezTo>
                  <a:close/>
                </a:path>
              </a:pathLst>
            </a:custGeom>
            <a:solidFill>
              <a:srgbClr val="AFBC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3" name="Google Shape;10173;p78"/>
            <p:cNvSpPr/>
            <p:nvPr/>
          </p:nvSpPr>
          <p:spPr>
            <a:xfrm>
              <a:off x="3688024" y="3034462"/>
              <a:ext cx="65624" cy="44511"/>
            </a:xfrm>
            <a:custGeom>
              <a:avLst/>
              <a:gdLst/>
              <a:ahLst/>
              <a:cxnLst/>
              <a:rect l="l" t="t" r="r" b="b"/>
              <a:pathLst>
                <a:path w="2499" h="1695" extrusionOk="0">
                  <a:moveTo>
                    <a:pt x="422" y="1"/>
                  </a:moveTo>
                  <a:cubicBezTo>
                    <a:pt x="183" y="1"/>
                    <a:pt x="1" y="192"/>
                    <a:pt x="1" y="422"/>
                  </a:cubicBezTo>
                  <a:lnTo>
                    <a:pt x="1" y="1283"/>
                  </a:lnTo>
                  <a:cubicBezTo>
                    <a:pt x="1" y="1513"/>
                    <a:pt x="183" y="1695"/>
                    <a:pt x="422" y="1695"/>
                  </a:cubicBezTo>
                  <a:lnTo>
                    <a:pt x="2078" y="1695"/>
                  </a:lnTo>
                  <a:cubicBezTo>
                    <a:pt x="2307" y="1695"/>
                    <a:pt x="2499" y="1513"/>
                    <a:pt x="2499" y="1283"/>
                  </a:cubicBezTo>
                  <a:lnTo>
                    <a:pt x="2499" y="422"/>
                  </a:lnTo>
                  <a:cubicBezTo>
                    <a:pt x="2499" y="192"/>
                    <a:pt x="2307" y="1"/>
                    <a:pt x="2078" y="1"/>
                  </a:cubicBezTo>
                  <a:close/>
                </a:path>
              </a:pathLst>
            </a:custGeom>
            <a:solidFill>
              <a:srgbClr val="96A4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4" name="Google Shape;10174;p78"/>
            <p:cNvSpPr/>
            <p:nvPr/>
          </p:nvSpPr>
          <p:spPr>
            <a:xfrm>
              <a:off x="3684768" y="3089004"/>
              <a:ext cx="166646" cy="29437"/>
            </a:xfrm>
            <a:custGeom>
              <a:avLst/>
              <a:gdLst/>
              <a:ahLst/>
              <a:cxnLst/>
              <a:rect l="l" t="t" r="r" b="b"/>
              <a:pathLst>
                <a:path w="6346" h="1121" extrusionOk="0">
                  <a:moveTo>
                    <a:pt x="412" y="1"/>
                  </a:moveTo>
                  <a:cubicBezTo>
                    <a:pt x="182" y="1"/>
                    <a:pt x="1" y="192"/>
                    <a:pt x="1" y="422"/>
                  </a:cubicBezTo>
                  <a:lnTo>
                    <a:pt x="1" y="699"/>
                  </a:lnTo>
                  <a:cubicBezTo>
                    <a:pt x="1" y="929"/>
                    <a:pt x="182" y="1120"/>
                    <a:pt x="412" y="1120"/>
                  </a:cubicBezTo>
                  <a:lnTo>
                    <a:pt x="5925" y="1120"/>
                  </a:lnTo>
                  <a:cubicBezTo>
                    <a:pt x="6154" y="1120"/>
                    <a:pt x="6346" y="929"/>
                    <a:pt x="6346" y="699"/>
                  </a:cubicBezTo>
                  <a:lnTo>
                    <a:pt x="6346" y="422"/>
                  </a:lnTo>
                  <a:cubicBezTo>
                    <a:pt x="6346" y="192"/>
                    <a:pt x="6154" y="1"/>
                    <a:pt x="5925" y="1"/>
                  </a:cubicBez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5" name="Google Shape;10175;p78"/>
            <p:cNvSpPr/>
            <p:nvPr/>
          </p:nvSpPr>
          <p:spPr>
            <a:xfrm>
              <a:off x="3664653" y="2993628"/>
              <a:ext cx="10084" cy="169036"/>
            </a:xfrm>
            <a:custGeom>
              <a:avLst/>
              <a:gdLst/>
              <a:ahLst/>
              <a:cxnLst/>
              <a:rect l="l" t="t" r="r" b="b"/>
              <a:pathLst>
                <a:path w="384" h="6437" extrusionOk="0">
                  <a:moveTo>
                    <a:pt x="192" y="1"/>
                  </a:moveTo>
                  <a:cubicBezTo>
                    <a:pt x="97" y="1"/>
                    <a:pt x="1" y="63"/>
                    <a:pt x="1" y="187"/>
                  </a:cubicBezTo>
                  <a:lnTo>
                    <a:pt x="1" y="6245"/>
                  </a:lnTo>
                  <a:cubicBezTo>
                    <a:pt x="1" y="6351"/>
                    <a:pt x="87" y="6437"/>
                    <a:pt x="192" y="6437"/>
                  </a:cubicBezTo>
                  <a:cubicBezTo>
                    <a:pt x="298" y="6437"/>
                    <a:pt x="384" y="6351"/>
                    <a:pt x="384" y="6245"/>
                  </a:cubicBezTo>
                  <a:lnTo>
                    <a:pt x="384" y="187"/>
                  </a:lnTo>
                  <a:cubicBezTo>
                    <a:pt x="384" y="63"/>
                    <a:pt x="288" y="1"/>
                    <a:pt x="192" y="1"/>
                  </a:cubicBezTo>
                  <a:close/>
                </a:path>
              </a:pathLst>
            </a:custGeom>
            <a:solidFill>
              <a:srgbClr val="D2DA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6" name="Google Shape;10176;p78"/>
            <p:cNvSpPr/>
            <p:nvPr/>
          </p:nvSpPr>
          <p:spPr>
            <a:xfrm>
              <a:off x="3513632" y="2908572"/>
              <a:ext cx="114126" cy="97687"/>
            </a:xfrm>
            <a:custGeom>
              <a:avLst/>
              <a:gdLst/>
              <a:ahLst/>
              <a:cxnLst/>
              <a:rect l="l" t="t" r="r" b="b"/>
              <a:pathLst>
                <a:path w="4346" h="3720" extrusionOk="0">
                  <a:moveTo>
                    <a:pt x="2488" y="0"/>
                  </a:moveTo>
                  <a:cubicBezTo>
                    <a:pt x="833" y="0"/>
                    <a:pt x="0" y="2000"/>
                    <a:pt x="1168" y="3168"/>
                  </a:cubicBezTo>
                  <a:cubicBezTo>
                    <a:pt x="1549" y="3549"/>
                    <a:pt x="2016" y="3720"/>
                    <a:pt x="2474" y="3720"/>
                  </a:cubicBezTo>
                  <a:cubicBezTo>
                    <a:pt x="3431" y="3720"/>
                    <a:pt x="4345" y="2976"/>
                    <a:pt x="4345" y="1857"/>
                  </a:cubicBezTo>
                  <a:cubicBezTo>
                    <a:pt x="4345" y="833"/>
                    <a:pt x="3512" y="0"/>
                    <a:pt x="2488" y="0"/>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7" name="Google Shape;10177;p78"/>
            <p:cNvSpPr/>
            <p:nvPr/>
          </p:nvSpPr>
          <p:spPr>
            <a:xfrm>
              <a:off x="3571167" y="2908572"/>
              <a:ext cx="58586" cy="97661"/>
            </a:xfrm>
            <a:custGeom>
              <a:avLst/>
              <a:gdLst/>
              <a:ahLst/>
              <a:cxnLst/>
              <a:rect l="l" t="t" r="r" b="b"/>
              <a:pathLst>
                <a:path w="2231" h="3719" extrusionOk="0">
                  <a:moveTo>
                    <a:pt x="297" y="0"/>
                  </a:moveTo>
                  <a:cubicBezTo>
                    <a:pt x="202" y="0"/>
                    <a:pt x="96" y="10"/>
                    <a:pt x="1" y="19"/>
                  </a:cubicBezTo>
                  <a:cubicBezTo>
                    <a:pt x="910" y="163"/>
                    <a:pt x="1570" y="948"/>
                    <a:pt x="1570" y="1857"/>
                  </a:cubicBezTo>
                  <a:cubicBezTo>
                    <a:pt x="1570" y="2776"/>
                    <a:pt x="910" y="3551"/>
                    <a:pt x="1" y="3694"/>
                  </a:cubicBezTo>
                  <a:cubicBezTo>
                    <a:pt x="100" y="3710"/>
                    <a:pt x="199" y="3718"/>
                    <a:pt x="297" y="3718"/>
                  </a:cubicBezTo>
                  <a:cubicBezTo>
                    <a:pt x="1248" y="3718"/>
                    <a:pt x="2066" y="2981"/>
                    <a:pt x="2145" y="2000"/>
                  </a:cubicBezTo>
                  <a:cubicBezTo>
                    <a:pt x="2231" y="929"/>
                    <a:pt x="1379" y="0"/>
                    <a:pt x="297" y="0"/>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78" name="Google Shape;10178;p78"/>
            <p:cNvSpPr/>
            <p:nvPr/>
          </p:nvSpPr>
          <p:spPr>
            <a:xfrm>
              <a:off x="3557486" y="2942237"/>
              <a:ext cx="42672" cy="30199"/>
            </a:xfrm>
            <a:custGeom>
              <a:avLst/>
              <a:gdLst/>
              <a:ahLst/>
              <a:cxnLst/>
              <a:rect l="l" t="t" r="r" b="b"/>
              <a:pathLst>
                <a:path w="1625" h="1150" extrusionOk="0">
                  <a:moveTo>
                    <a:pt x="1360" y="0"/>
                  </a:moveTo>
                  <a:cubicBezTo>
                    <a:pt x="1317" y="0"/>
                    <a:pt x="1271" y="17"/>
                    <a:pt x="1230" y="58"/>
                  </a:cubicBezTo>
                  <a:lnTo>
                    <a:pt x="665" y="671"/>
                  </a:lnTo>
                  <a:lnTo>
                    <a:pt x="417" y="355"/>
                  </a:lnTo>
                  <a:cubicBezTo>
                    <a:pt x="373" y="301"/>
                    <a:pt x="320" y="279"/>
                    <a:pt x="269" y="279"/>
                  </a:cubicBezTo>
                  <a:cubicBezTo>
                    <a:pt x="128" y="279"/>
                    <a:pt x="1" y="447"/>
                    <a:pt x="120" y="594"/>
                  </a:cubicBezTo>
                  <a:lnTo>
                    <a:pt x="503" y="1082"/>
                  </a:lnTo>
                  <a:cubicBezTo>
                    <a:pt x="541" y="1120"/>
                    <a:pt x="589" y="1149"/>
                    <a:pt x="646" y="1149"/>
                  </a:cubicBezTo>
                  <a:lnTo>
                    <a:pt x="656" y="1149"/>
                  </a:lnTo>
                  <a:cubicBezTo>
                    <a:pt x="704" y="1149"/>
                    <a:pt x="761" y="1130"/>
                    <a:pt x="790" y="1092"/>
                  </a:cubicBezTo>
                  <a:lnTo>
                    <a:pt x="1508" y="317"/>
                  </a:lnTo>
                  <a:cubicBezTo>
                    <a:pt x="1624" y="178"/>
                    <a:pt x="1502" y="0"/>
                    <a:pt x="1360" y="0"/>
                  </a:cubicBezTo>
                  <a:close/>
                </a:path>
              </a:pathLst>
            </a:custGeom>
            <a:solidFill>
              <a:srgbClr val="F7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179" name="Google Shape;10179;p78"/>
          <p:cNvGrpSpPr/>
          <p:nvPr/>
        </p:nvGrpSpPr>
        <p:grpSpPr>
          <a:xfrm>
            <a:off x="2694083" y="2888430"/>
            <a:ext cx="235762" cy="374756"/>
            <a:chOff x="2694083" y="2888430"/>
            <a:chExt cx="235762" cy="374756"/>
          </a:xfrm>
        </p:grpSpPr>
        <p:sp>
          <p:nvSpPr>
            <p:cNvPr id="10180" name="Google Shape;10180;p78"/>
            <p:cNvSpPr/>
            <p:nvPr/>
          </p:nvSpPr>
          <p:spPr>
            <a:xfrm>
              <a:off x="2808682" y="2888430"/>
              <a:ext cx="30173" cy="36002"/>
            </a:xfrm>
            <a:custGeom>
              <a:avLst/>
              <a:gdLst/>
              <a:ahLst/>
              <a:cxnLst/>
              <a:rect l="l" t="t" r="r" b="b"/>
              <a:pathLst>
                <a:path w="1149" h="1371" extrusionOk="0">
                  <a:moveTo>
                    <a:pt x="145" y="1"/>
                  </a:moveTo>
                  <a:cubicBezTo>
                    <a:pt x="66" y="1"/>
                    <a:pt x="0" y="56"/>
                    <a:pt x="0" y="136"/>
                  </a:cubicBezTo>
                  <a:lnTo>
                    <a:pt x="0" y="1131"/>
                  </a:lnTo>
                  <a:lnTo>
                    <a:pt x="1149" y="1370"/>
                  </a:lnTo>
                  <a:cubicBezTo>
                    <a:pt x="1149" y="308"/>
                    <a:pt x="479" y="59"/>
                    <a:pt x="163" y="2"/>
                  </a:cubicBezTo>
                  <a:cubicBezTo>
                    <a:pt x="157" y="1"/>
                    <a:pt x="151" y="1"/>
                    <a:pt x="145"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81" name="Google Shape;10181;p78"/>
            <p:cNvSpPr/>
            <p:nvPr/>
          </p:nvSpPr>
          <p:spPr>
            <a:xfrm>
              <a:off x="2784549" y="2912091"/>
              <a:ext cx="139257" cy="266408"/>
            </a:xfrm>
            <a:custGeom>
              <a:avLst/>
              <a:gdLst/>
              <a:ahLst/>
              <a:cxnLst/>
              <a:rect l="l" t="t" r="r" b="b"/>
              <a:pathLst>
                <a:path w="5303" h="10145" extrusionOk="0">
                  <a:moveTo>
                    <a:pt x="422" y="0"/>
                  </a:moveTo>
                  <a:cubicBezTo>
                    <a:pt x="307" y="0"/>
                    <a:pt x="211" y="77"/>
                    <a:pt x="192" y="192"/>
                  </a:cubicBezTo>
                  <a:lnTo>
                    <a:pt x="1" y="1158"/>
                  </a:lnTo>
                  <a:lnTo>
                    <a:pt x="2767" y="5771"/>
                  </a:lnTo>
                  <a:lnTo>
                    <a:pt x="2996" y="10145"/>
                  </a:lnTo>
                  <a:lnTo>
                    <a:pt x="4145" y="10145"/>
                  </a:lnTo>
                  <a:cubicBezTo>
                    <a:pt x="4145" y="7379"/>
                    <a:pt x="5303" y="6699"/>
                    <a:pt x="5303" y="4154"/>
                  </a:cubicBezTo>
                  <a:cubicBezTo>
                    <a:pt x="5303" y="287"/>
                    <a:pt x="1341" y="19"/>
                    <a:pt x="422" y="0"/>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82" name="Google Shape;10182;p78"/>
            <p:cNvSpPr/>
            <p:nvPr/>
          </p:nvSpPr>
          <p:spPr>
            <a:xfrm>
              <a:off x="2694083" y="2934202"/>
              <a:ext cx="223945" cy="256376"/>
            </a:xfrm>
            <a:custGeom>
              <a:avLst/>
              <a:gdLst/>
              <a:ahLst/>
              <a:cxnLst/>
              <a:rect l="l" t="t" r="r" b="b"/>
              <a:pathLst>
                <a:path w="8528" h="9763" extrusionOk="0">
                  <a:moveTo>
                    <a:pt x="3398" y="1"/>
                  </a:moveTo>
                  <a:cubicBezTo>
                    <a:pt x="3101" y="1"/>
                    <a:pt x="2859" y="16"/>
                    <a:pt x="2709" y="29"/>
                  </a:cubicBezTo>
                  <a:cubicBezTo>
                    <a:pt x="2470" y="48"/>
                    <a:pt x="2288" y="249"/>
                    <a:pt x="2288" y="489"/>
                  </a:cubicBezTo>
                  <a:lnTo>
                    <a:pt x="2288" y="776"/>
                  </a:lnTo>
                  <a:lnTo>
                    <a:pt x="163" y="2900"/>
                  </a:lnTo>
                  <a:cubicBezTo>
                    <a:pt x="48" y="3015"/>
                    <a:pt x="0" y="3168"/>
                    <a:pt x="39" y="3321"/>
                  </a:cubicBezTo>
                  <a:lnTo>
                    <a:pt x="192" y="4077"/>
                  </a:lnTo>
                  <a:cubicBezTo>
                    <a:pt x="201" y="4173"/>
                    <a:pt x="278" y="4240"/>
                    <a:pt x="364" y="4259"/>
                  </a:cubicBezTo>
                  <a:cubicBezTo>
                    <a:pt x="616" y="4313"/>
                    <a:pt x="850" y="4336"/>
                    <a:pt x="1066" y="4336"/>
                  </a:cubicBezTo>
                  <a:cubicBezTo>
                    <a:pt x="1884" y="4336"/>
                    <a:pt x="2442" y="4006"/>
                    <a:pt x="2738" y="3771"/>
                  </a:cubicBezTo>
                  <a:cubicBezTo>
                    <a:pt x="2820" y="3699"/>
                    <a:pt x="2925" y="3663"/>
                    <a:pt x="3030" y="3663"/>
                  </a:cubicBezTo>
                  <a:cubicBezTo>
                    <a:pt x="3108" y="3663"/>
                    <a:pt x="3185" y="3683"/>
                    <a:pt x="3254" y="3723"/>
                  </a:cubicBezTo>
                  <a:cubicBezTo>
                    <a:pt x="3612" y="3931"/>
                    <a:pt x="4013" y="4037"/>
                    <a:pt x="4417" y="4037"/>
                  </a:cubicBezTo>
                  <a:cubicBezTo>
                    <a:pt x="4553" y="4037"/>
                    <a:pt x="4689" y="4025"/>
                    <a:pt x="4824" y="4001"/>
                  </a:cubicBezTo>
                  <a:lnTo>
                    <a:pt x="4824" y="4001"/>
                  </a:lnTo>
                  <a:cubicBezTo>
                    <a:pt x="2718" y="6116"/>
                    <a:pt x="2058" y="7542"/>
                    <a:pt x="2058" y="8384"/>
                  </a:cubicBezTo>
                  <a:cubicBezTo>
                    <a:pt x="2058" y="8920"/>
                    <a:pt x="2316" y="9437"/>
                    <a:pt x="2747" y="9762"/>
                  </a:cubicBezTo>
                  <a:lnTo>
                    <a:pt x="7819" y="9762"/>
                  </a:lnTo>
                  <a:cubicBezTo>
                    <a:pt x="7819" y="9762"/>
                    <a:pt x="7073" y="8623"/>
                    <a:pt x="7896" y="4805"/>
                  </a:cubicBezTo>
                  <a:cubicBezTo>
                    <a:pt x="8528" y="1867"/>
                    <a:pt x="7092" y="814"/>
                    <a:pt x="5475" y="297"/>
                  </a:cubicBezTo>
                  <a:cubicBezTo>
                    <a:pt x="4750" y="58"/>
                    <a:pt x="3971" y="1"/>
                    <a:pt x="3398" y="1"/>
                  </a:cubicBezTo>
                  <a:close/>
                </a:path>
              </a:pathLst>
            </a:custGeom>
            <a:solidFill>
              <a:srgbClr val="D9DF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83" name="Google Shape;10183;p78"/>
            <p:cNvSpPr/>
            <p:nvPr/>
          </p:nvSpPr>
          <p:spPr>
            <a:xfrm>
              <a:off x="2771997" y="2954238"/>
              <a:ext cx="12710" cy="18461"/>
            </a:xfrm>
            <a:custGeom>
              <a:avLst/>
              <a:gdLst/>
              <a:ahLst/>
              <a:cxnLst/>
              <a:rect l="l" t="t" r="r" b="b"/>
              <a:pathLst>
                <a:path w="484" h="703" extrusionOk="0">
                  <a:moveTo>
                    <a:pt x="243" y="1"/>
                  </a:moveTo>
                  <a:cubicBezTo>
                    <a:pt x="122" y="1"/>
                    <a:pt x="0" y="84"/>
                    <a:pt x="10" y="252"/>
                  </a:cubicBezTo>
                  <a:lnTo>
                    <a:pt x="10" y="472"/>
                  </a:lnTo>
                  <a:cubicBezTo>
                    <a:pt x="10" y="600"/>
                    <a:pt x="106" y="702"/>
                    <a:pt x="232" y="702"/>
                  </a:cubicBezTo>
                  <a:cubicBezTo>
                    <a:pt x="238" y="702"/>
                    <a:pt x="243" y="702"/>
                    <a:pt x="249" y="702"/>
                  </a:cubicBezTo>
                  <a:cubicBezTo>
                    <a:pt x="373" y="702"/>
                    <a:pt x="469" y="596"/>
                    <a:pt x="469" y="482"/>
                  </a:cubicBezTo>
                  <a:lnTo>
                    <a:pt x="469" y="252"/>
                  </a:lnTo>
                  <a:cubicBezTo>
                    <a:pt x="484" y="84"/>
                    <a:pt x="364" y="1"/>
                    <a:pt x="243"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84" name="Google Shape;10184;p78"/>
            <p:cNvSpPr/>
            <p:nvPr/>
          </p:nvSpPr>
          <p:spPr>
            <a:xfrm>
              <a:off x="2695843" y="2997830"/>
              <a:ext cx="155853" cy="186709"/>
            </a:xfrm>
            <a:custGeom>
              <a:avLst/>
              <a:gdLst/>
              <a:ahLst/>
              <a:cxnLst/>
              <a:rect l="l" t="t" r="r" b="b"/>
              <a:pathLst>
                <a:path w="5935" h="7110" extrusionOk="0">
                  <a:moveTo>
                    <a:pt x="3139" y="1"/>
                  </a:moveTo>
                  <a:cubicBezTo>
                    <a:pt x="2975" y="1"/>
                    <a:pt x="2822" y="55"/>
                    <a:pt x="2680" y="200"/>
                  </a:cubicBezTo>
                  <a:cubicBezTo>
                    <a:pt x="2239" y="641"/>
                    <a:pt x="1365" y="1082"/>
                    <a:pt x="151" y="1082"/>
                  </a:cubicBezTo>
                  <a:cubicBezTo>
                    <a:pt x="101" y="1082"/>
                    <a:pt x="51" y="1082"/>
                    <a:pt x="0" y="1080"/>
                  </a:cubicBezTo>
                  <a:lnTo>
                    <a:pt x="0" y="1080"/>
                  </a:lnTo>
                  <a:lnTo>
                    <a:pt x="115" y="1664"/>
                  </a:lnTo>
                  <a:cubicBezTo>
                    <a:pt x="134" y="1760"/>
                    <a:pt x="201" y="1827"/>
                    <a:pt x="297" y="1846"/>
                  </a:cubicBezTo>
                  <a:cubicBezTo>
                    <a:pt x="546" y="1897"/>
                    <a:pt x="777" y="1919"/>
                    <a:pt x="991" y="1919"/>
                  </a:cubicBezTo>
                  <a:cubicBezTo>
                    <a:pt x="1812" y="1919"/>
                    <a:pt x="2372" y="1593"/>
                    <a:pt x="2661" y="1358"/>
                  </a:cubicBezTo>
                  <a:cubicBezTo>
                    <a:pt x="2751" y="1284"/>
                    <a:pt x="2859" y="1247"/>
                    <a:pt x="2967" y="1247"/>
                  </a:cubicBezTo>
                  <a:cubicBezTo>
                    <a:pt x="3042" y="1247"/>
                    <a:pt x="3117" y="1265"/>
                    <a:pt x="3187" y="1300"/>
                  </a:cubicBezTo>
                  <a:cubicBezTo>
                    <a:pt x="3545" y="1508"/>
                    <a:pt x="3946" y="1614"/>
                    <a:pt x="4350" y="1614"/>
                  </a:cubicBezTo>
                  <a:cubicBezTo>
                    <a:pt x="4486" y="1614"/>
                    <a:pt x="4622" y="1602"/>
                    <a:pt x="4757" y="1578"/>
                  </a:cubicBezTo>
                  <a:lnTo>
                    <a:pt x="4757" y="1578"/>
                  </a:lnTo>
                  <a:cubicBezTo>
                    <a:pt x="2651" y="3693"/>
                    <a:pt x="1991" y="5119"/>
                    <a:pt x="1991" y="5961"/>
                  </a:cubicBezTo>
                  <a:cubicBezTo>
                    <a:pt x="1991" y="6382"/>
                    <a:pt x="2144" y="6794"/>
                    <a:pt x="2431" y="7109"/>
                  </a:cubicBezTo>
                  <a:lnTo>
                    <a:pt x="3838" y="7109"/>
                  </a:lnTo>
                  <a:lnTo>
                    <a:pt x="3838" y="6880"/>
                  </a:lnTo>
                  <a:cubicBezTo>
                    <a:pt x="3838" y="6880"/>
                    <a:pt x="2910" y="5272"/>
                    <a:pt x="4527" y="3425"/>
                  </a:cubicBezTo>
                  <a:cubicBezTo>
                    <a:pt x="5934" y="1817"/>
                    <a:pt x="5905" y="965"/>
                    <a:pt x="5781" y="621"/>
                  </a:cubicBezTo>
                  <a:cubicBezTo>
                    <a:pt x="5749" y="532"/>
                    <a:pt x="5662" y="471"/>
                    <a:pt x="5567" y="471"/>
                  </a:cubicBezTo>
                  <a:cubicBezTo>
                    <a:pt x="5549" y="471"/>
                    <a:pt x="5531" y="473"/>
                    <a:pt x="5513" y="477"/>
                  </a:cubicBezTo>
                  <a:cubicBezTo>
                    <a:pt x="5365" y="513"/>
                    <a:pt x="5222" y="529"/>
                    <a:pt x="5085" y="529"/>
                  </a:cubicBezTo>
                  <a:cubicBezTo>
                    <a:pt x="4281" y="529"/>
                    <a:pt x="3651" y="1"/>
                    <a:pt x="3139" y="1"/>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85" name="Google Shape;10185;p78"/>
            <p:cNvSpPr/>
            <p:nvPr/>
          </p:nvSpPr>
          <p:spPr>
            <a:xfrm>
              <a:off x="2736047" y="3178735"/>
              <a:ext cx="181719" cy="30173"/>
            </a:xfrm>
            <a:custGeom>
              <a:avLst/>
              <a:gdLst/>
              <a:ahLst/>
              <a:cxnLst/>
              <a:rect l="l" t="t" r="r" b="b"/>
              <a:pathLst>
                <a:path w="6920" h="1149" extrusionOk="0">
                  <a:moveTo>
                    <a:pt x="460" y="0"/>
                  </a:moveTo>
                  <a:cubicBezTo>
                    <a:pt x="211" y="0"/>
                    <a:pt x="1" y="201"/>
                    <a:pt x="1" y="460"/>
                  </a:cubicBezTo>
                  <a:lnTo>
                    <a:pt x="1" y="1149"/>
                  </a:lnTo>
                  <a:lnTo>
                    <a:pt x="6920" y="1149"/>
                  </a:lnTo>
                  <a:lnTo>
                    <a:pt x="6910" y="460"/>
                  </a:lnTo>
                  <a:cubicBezTo>
                    <a:pt x="6910" y="201"/>
                    <a:pt x="6709" y="0"/>
                    <a:pt x="6451" y="0"/>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86" name="Google Shape;10186;p78"/>
            <p:cNvSpPr/>
            <p:nvPr/>
          </p:nvSpPr>
          <p:spPr>
            <a:xfrm>
              <a:off x="2736047" y="3178735"/>
              <a:ext cx="60608" cy="30173"/>
            </a:xfrm>
            <a:custGeom>
              <a:avLst/>
              <a:gdLst/>
              <a:ahLst/>
              <a:cxnLst/>
              <a:rect l="l" t="t" r="r" b="b"/>
              <a:pathLst>
                <a:path w="2308" h="1149" extrusionOk="0">
                  <a:moveTo>
                    <a:pt x="460" y="0"/>
                  </a:moveTo>
                  <a:cubicBezTo>
                    <a:pt x="211" y="0"/>
                    <a:pt x="1" y="201"/>
                    <a:pt x="1" y="460"/>
                  </a:cubicBezTo>
                  <a:lnTo>
                    <a:pt x="1" y="1149"/>
                  </a:lnTo>
                  <a:lnTo>
                    <a:pt x="1848" y="1149"/>
                  </a:lnTo>
                  <a:lnTo>
                    <a:pt x="1848" y="460"/>
                  </a:lnTo>
                  <a:cubicBezTo>
                    <a:pt x="1848" y="201"/>
                    <a:pt x="2049" y="0"/>
                    <a:pt x="2307"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87" name="Google Shape;10187;p78"/>
            <p:cNvSpPr/>
            <p:nvPr/>
          </p:nvSpPr>
          <p:spPr>
            <a:xfrm>
              <a:off x="2723993" y="3202605"/>
              <a:ext cx="205852" cy="60582"/>
            </a:xfrm>
            <a:custGeom>
              <a:avLst/>
              <a:gdLst/>
              <a:ahLst/>
              <a:cxnLst/>
              <a:rect l="l" t="t" r="r" b="b"/>
              <a:pathLst>
                <a:path w="7839" h="2307" extrusionOk="0">
                  <a:moveTo>
                    <a:pt x="460" y="0"/>
                  </a:moveTo>
                  <a:cubicBezTo>
                    <a:pt x="201" y="0"/>
                    <a:pt x="0" y="211"/>
                    <a:pt x="0" y="469"/>
                  </a:cubicBezTo>
                  <a:lnTo>
                    <a:pt x="0" y="1848"/>
                  </a:lnTo>
                  <a:cubicBezTo>
                    <a:pt x="0" y="2106"/>
                    <a:pt x="201" y="2307"/>
                    <a:pt x="460" y="2307"/>
                  </a:cubicBezTo>
                  <a:lnTo>
                    <a:pt x="7379" y="2307"/>
                  </a:lnTo>
                  <a:cubicBezTo>
                    <a:pt x="7628" y="2307"/>
                    <a:pt x="7838" y="2106"/>
                    <a:pt x="7838" y="1848"/>
                  </a:cubicBezTo>
                  <a:lnTo>
                    <a:pt x="7838" y="469"/>
                  </a:lnTo>
                  <a:cubicBezTo>
                    <a:pt x="7838" y="211"/>
                    <a:pt x="7628" y="0"/>
                    <a:pt x="7379" y="0"/>
                  </a:cubicBezTo>
                  <a:close/>
                </a:path>
              </a:pathLst>
            </a:custGeom>
            <a:solidFill>
              <a:srgbClr val="D9DF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88" name="Google Shape;10188;p78"/>
            <p:cNvSpPr/>
            <p:nvPr/>
          </p:nvSpPr>
          <p:spPr>
            <a:xfrm>
              <a:off x="2723993" y="3202605"/>
              <a:ext cx="78675" cy="60582"/>
            </a:xfrm>
            <a:custGeom>
              <a:avLst/>
              <a:gdLst/>
              <a:ahLst/>
              <a:cxnLst/>
              <a:rect l="l" t="t" r="r" b="b"/>
              <a:pathLst>
                <a:path w="2996" h="2307" extrusionOk="0">
                  <a:moveTo>
                    <a:pt x="460" y="0"/>
                  </a:moveTo>
                  <a:cubicBezTo>
                    <a:pt x="201" y="0"/>
                    <a:pt x="0" y="211"/>
                    <a:pt x="0" y="469"/>
                  </a:cubicBezTo>
                  <a:lnTo>
                    <a:pt x="0" y="1848"/>
                  </a:lnTo>
                  <a:cubicBezTo>
                    <a:pt x="0" y="2106"/>
                    <a:pt x="201" y="2307"/>
                    <a:pt x="460" y="2307"/>
                  </a:cubicBezTo>
                  <a:lnTo>
                    <a:pt x="2996" y="2307"/>
                  </a:lnTo>
                  <a:cubicBezTo>
                    <a:pt x="2737" y="2307"/>
                    <a:pt x="2536" y="2106"/>
                    <a:pt x="2536" y="1848"/>
                  </a:cubicBezTo>
                  <a:lnTo>
                    <a:pt x="2536" y="469"/>
                  </a:lnTo>
                  <a:cubicBezTo>
                    <a:pt x="2536" y="211"/>
                    <a:pt x="2737" y="0"/>
                    <a:pt x="2996" y="0"/>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189" name="Google Shape;10189;p78"/>
          <p:cNvGrpSpPr/>
          <p:nvPr/>
        </p:nvGrpSpPr>
        <p:grpSpPr>
          <a:xfrm>
            <a:off x="871534" y="4300588"/>
            <a:ext cx="357661" cy="311155"/>
            <a:chOff x="871534" y="4300588"/>
            <a:chExt cx="357661" cy="311155"/>
          </a:xfrm>
        </p:grpSpPr>
        <p:sp>
          <p:nvSpPr>
            <p:cNvPr id="10190" name="Google Shape;10190;p78"/>
            <p:cNvSpPr/>
            <p:nvPr/>
          </p:nvSpPr>
          <p:spPr>
            <a:xfrm>
              <a:off x="992672" y="4300588"/>
              <a:ext cx="115386" cy="62368"/>
            </a:xfrm>
            <a:custGeom>
              <a:avLst/>
              <a:gdLst/>
              <a:ahLst/>
              <a:cxnLst/>
              <a:rect l="l" t="t" r="r" b="b"/>
              <a:pathLst>
                <a:path w="4394" h="2375" extrusionOk="0">
                  <a:moveTo>
                    <a:pt x="1197" y="1"/>
                  </a:moveTo>
                  <a:cubicBezTo>
                    <a:pt x="785" y="1"/>
                    <a:pt x="422" y="298"/>
                    <a:pt x="335" y="709"/>
                  </a:cubicBezTo>
                  <a:lnTo>
                    <a:pt x="1" y="2374"/>
                  </a:lnTo>
                  <a:lnTo>
                    <a:pt x="450" y="2374"/>
                  </a:lnTo>
                  <a:lnTo>
                    <a:pt x="766" y="996"/>
                  </a:lnTo>
                  <a:cubicBezTo>
                    <a:pt x="812" y="802"/>
                    <a:pt x="975" y="661"/>
                    <a:pt x="1177" y="661"/>
                  </a:cubicBezTo>
                  <a:cubicBezTo>
                    <a:pt x="1184" y="661"/>
                    <a:pt x="1190" y="661"/>
                    <a:pt x="1197" y="661"/>
                  </a:cubicBezTo>
                  <a:lnTo>
                    <a:pt x="3207" y="661"/>
                  </a:lnTo>
                  <a:cubicBezTo>
                    <a:pt x="3408" y="661"/>
                    <a:pt x="3589" y="795"/>
                    <a:pt x="3637" y="996"/>
                  </a:cubicBezTo>
                  <a:lnTo>
                    <a:pt x="3943" y="2374"/>
                  </a:lnTo>
                  <a:lnTo>
                    <a:pt x="4393" y="2374"/>
                  </a:lnTo>
                  <a:lnTo>
                    <a:pt x="4058" y="709"/>
                  </a:lnTo>
                  <a:cubicBezTo>
                    <a:pt x="3972" y="298"/>
                    <a:pt x="3609" y="1"/>
                    <a:pt x="3197"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91" name="Google Shape;10191;p78"/>
            <p:cNvSpPr/>
            <p:nvPr/>
          </p:nvSpPr>
          <p:spPr>
            <a:xfrm>
              <a:off x="883089" y="4473510"/>
              <a:ext cx="334526" cy="138233"/>
            </a:xfrm>
            <a:custGeom>
              <a:avLst/>
              <a:gdLst/>
              <a:ahLst/>
              <a:cxnLst/>
              <a:rect l="l" t="t" r="r" b="b"/>
              <a:pathLst>
                <a:path w="12739" h="5264" extrusionOk="0">
                  <a:moveTo>
                    <a:pt x="1" y="0"/>
                  </a:moveTo>
                  <a:lnTo>
                    <a:pt x="1" y="4613"/>
                  </a:lnTo>
                  <a:cubicBezTo>
                    <a:pt x="1" y="4977"/>
                    <a:pt x="298" y="5264"/>
                    <a:pt x="661" y="5264"/>
                  </a:cubicBezTo>
                  <a:lnTo>
                    <a:pt x="12079" y="5264"/>
                  </a:lnTo>
                  <a:cubicBezTo>
                    <a:pt x="12442" y="5264"/>
                    <a:pt x="12739" y="4977"/>
                    <a:pt x="12739" y="4613"/>
                  </a:cubicBezTo>
                  <a:lnTo>
                    <a:pt x="12739"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92" name="Google Shape;10192;p78"/>
            <p:cNvSpPr/>
            <p:nvPr/>
          </p:nvSpPr>
          <p:spPr>
            <a:xfrm>
              <a:off x="883089" y="4473248"/>
              <a:ext cx="334526" cy="138495"/>
            </a:xfrm>
            <a:custGeom>
              <a:avLst/>
              <a:gdLst/>
              <a:ahLst/>
              <a:cxnLst/>
              <a:rect l="l" t="t" r="r" b="b"/>
              <a:pathLst>
                <a:path w="12739" h="5274" extrusionOk="0">
                  <a:moveTo>
                    <a:pt x="1" y="1"/>
                  </a:moveTo>
                  <a:lnTo>
                    <a:pt x="1" y="4614"/>
                  </a:lnTo>
                  <a:cubicBezTo>
                    <a:pt x="1" y="4977"/>
                    <a:pt x="298" y="5274"/>
                    <a:pt x="661" y="5274"/>
                  </a:cubicBezTo>
                  <a:lnTo>
                    <a:pt x="12079" y="5274"/>
                  </a:lnTo>
                  <a:cubicBezTo>
                    <a:pt x="12442" y="5274"/>
                    <a:pt x="12739" y="4977"/>
                    <a:pt x="12739" y="4614"/>
                  </a:cubicBezTo>
                  <a:lnTo>
                    <a:pt x="12739" y="4393"/>
                  </a:lnTo>
                  <a:lnTo>
                    <a:pt x="1762" y="4393"/>
                  </a:lnTo>
                  <a:cubicBezTo>
                    <a:pt x="1274" y="4393"/>
                    <a:pt x="881" y="4001"/>
                    <a:pt x="881" y="3523"/>
                  </a:cubicBezTo>
                  <a:lnTo>
                    <a:pt x="881" y="1982"/>
                  </a:lnTo>
                  <a:cubicBezTo>
                    <a:pt x="881" y="1858"/>
                    <a:pt x="979" y="1759"/>
                    <a:pt x="1091" y="1759"/>
                  </a:cubicBezTo>
                  <a:cubicBezTo>
                    <a:pt x="1101" y="1759"/>
                    <a:pt x="1111" y="1760"/>
                    <a:pt x="1121" y="1762"/>
                  </a:cubicBezTo>
                  <a:lnTo>
                    <a:pt x="11428" y="1762"/>
                  </a:lnTo>
                  <a:cubicBezTo>
                    <a:pt x="11897" y="1762"/>
                    <a:pt x="12356" y="1608"/>
                    <a:pt x="12739" y="1321"/>
                  </a:cubicBezTo>
                  <a:lnTo>
                    <a:pt x="12739"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93" name="Google Shape;10193;p78"/>
            <p:cNvSpPr/>
            <p:nvPr/>
          </p:nvSpPr>
          <p:spPr>
            <a:xfrm>
              <a:off x="871534" y="4358150"/>
              <a:ext cx="357661" cy="149813"/>
            </a:xfrm>
            <a:custGeom>
              <a:avLst/>
              <a:gdLst/>
              <a:ahLst/>
              <a:cxnLst/>
              <a:rect l="l" t="t" r="r" b="b"/>
              <a:pathLst>
                <a:path w="13620" h="5705" extrusionOk="0">
                  <a:moveTo>
                    <a:pt x="12756" y="0"/>
                  </a:moveTo>
                  <a:cubicBezTo>
                    <a:pt x="12750" y="0"/>
                    <a:pt x="12744" y="0"/>
                    <a:pt x="12739" y="0"/>
                  </a:cubicBezTo>
                  <a:lnTo>
                    <a:pt x="881" y="0"/>
                  </a:lnTo>
                  <a:cubicBezTo>
                    <a:pt x="393" y="0"/>
                    <a:pt x="1" y="393"/>
                    <a:pt x="10" y="881"/>
                  </a:cubicBezTo>
                  <a:lnTo>
                    <a:pt x="10" y="3953"/>
                  </a:lnTo>
                  <a:cubicBezTo>
                    <a:pt x="1" y="4920"/>
                    <a:pt x="795" y="5704"/>
                    <a:pt x="1762" y="5704"/>
                  </a:cubicBezTo>
                  <a:lnTo>
                    <a:pt x="11868" y="5704"/>
                  </a:lnTo>
                  <a:cubicBezTo>
                    <a:pt x="12834" y="5704"/>
                    <a:pt x="13619" y="4920"/>
                    <a:pt x="13619" y="3953"/>
                  </a:cubicBezTo>
                  <a:lnTo>
                    <a:pt x="13619" y="881"/>
                  </a:lnTo>
                  <a:cubicBezTo>
                    <a:pt x="13619" y="399"/>
                    <a:pt x="13236" y="0"/>
                    <a:pt x="12756" y="0"/>
                  </a:cubicBez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94" name="Google Shape;10194;p78"/>
            <p:cNvSpPr/>
            <p:nvPr/>
          </p:nvSpPr>
          <p:spPr>
            <a:xfrm>
              <a:off x="900446" y="4358150"/>
              <a:ext cx="299837" cy="17358"/>
            </a:xfrm>
            <a:custGeom>
              <a:avLst/>
              <a:gdLst/>
              <a:ahLst/>
              <a:cxnLst/>
              <a:rect l="l" t="t" r="r" b="b"/>
              <a:pathLst>
                <a:path w="11418" h="661" extrusionOk="0">
                  <a:moveTo>
                    <a:pt x="326" y="0"/>
                  </a:moveTo>
                  <a:cubicBezTo>
                    <a:pt x="144" y="0"/>
                    <a:pt x="0" y="144"/>
                    <a:pt x="0" y="326"/>
                  </a:cubicBezTo>
                  <a:cubicBezTo>
                    <a:pt x="0" y="508"/>
                    <a:pt x="144" y="661"/>
                    <a:pt x="326" y="661"/>
                  </a:cubicBezTo>
                  <a:lnTo>
                    <a:pt x="11092" y="661"/>
                  </a:lnTo>
                  <a:cubicBezTo>
                    <a:pt x="11274" y="661"/>
                    <a:pt x="11418" y="508"/>
                    <a:pt x="11418" y="326"/>
                  </a:cubicBezTo>
                  <a:cubicBezTo>
                    <a:pt x="11418" y="144"/>
                    <a:pt x="11274" y="0"/>
                    <a:pt x="11092"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95" name="Google Shape;10195;p78"/>
            <p:cNvSpPr/>
            <p:nvPr/>
          </p:nvSpPr>
          <p:spPr>
            <a:xfrm>
              <a:off x="929332" y="4358150"/>
              <a:ext cx="34453" cy="253593"/>
            </a:xfrm>
            <a:custGeom>
              <a:avLst/>
              <a:gdLst/>
              <a:ahLst/>
              <a:cxnLst/>
              <a:rect l="l" t="t" r="r" b="b"/>
              <a:pathLst>
                <a:path w="1312" h="9657" extrusionOk="0">
                  <a:moveTo>
                    <a:pt x="1" y="0"/>
                  </a:moveTo>
                  <a:lnTo>
                    <a:pt x="1" y="9657"/>
                  </a:lnTo>
                  <a:lnTo>
                    <a:pt x="1312" y="9657"/>
                  </a:lnTo>
                  <a:lnTo>
                    <a:pt x="1312" y="0"/>
                  </a:lnTo>
                  <a:close/>
                </a:path>
              </a:pathLst>
            </a:custGeom>
            <a:solidFill>
              <a:srgbClr val="9BAB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96" name="Google Shape;10196;p78"/>
            <p:cNvSpPr/>
            <p:nvPr/>
          </p:nvSpPr>
          <p:spPr>
            <a:xfrm>
              <a:off x="929332" y="4358150"/>
              <a:ext cx="34453" cy="17122"/>
            </a:xfrm>
            <a:custGeom>
              <a:avLst/>
              <a:gdLst/>
              <a:ahLst/>
              <a:cxnLst/>
              <a:rect l="l" t="t" r="r" b="b"/>
              <a:pathLst>
                <a:path w="1312" h="652" extrusionOk="0">
                  <a:moveTo>
                    <a:pt x="1" y="0"/>
                  </a:moveTo>
                  <a:lnTo>
                    <a:pt x="1" y="651"/>
                  </a:lnTo>
                  <a:lnTo>
                    <a:pt x="1312" y="651"/>
                  </a:lnTo>
                  <a:lnTo>
                    <a:pt x="1312" y="0"/>
                  </a:ln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97" name="Google Shape;10197;p78"/>
            <p:cNvSpPr/>
            <p:nvPr/>
          </p:nvSpPr>
          <p:spPr>
            <a:xfrm>
              <a:off x="929332" y="4525269"/>
              <a:ext cx="34453" cy="17384"/>
            </a:xfrm>
            <a:custGeom>
              <a:avLst/>
              <a:gdLst/>
              <a:ahLst/>
              <a:cxnLst/>
              <a:rect l="l" t="t" r="r" b="b"/>
              <a:pathLst>
                <a:path w="1312" h="662" extrusionOk="0">
                  <a:moveTo>
                    <a:pt x="1" y="1"/>
                  </a:moveTo>
                  <a:lnTo>
                    <a:pt x="1" y="661"/>
                  </a:lnTo>
                  <a:lnTo>
                    <a:pt x="1312" y="661"/>
                  </a:lnTo>
                  <a:lnTo>
                    <a:pt x="1312" y="1"/>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98" name="Google Shape;10198;p78"/>
            <p:cNvSpPr/>
            <p:nvPr/>
          </p:nvSpPr>
          <p:spPr>
            <a:xfrm>
              <a:off x="929332" y="4485065"/>
              <a:ext cx="34453" cy="17122"/>
            </a:xfrm>
            <a:custGeom>
              <a:avLst/>
              <a:gdLst/>
              <a:ahLst/>
              <a:cxnLst/>
              <a:rect l="l" t="t" r="r" b="b"/>
              <a:pathLst>
                <a:path w="1312" h="652" extrusionOk="0">
                  <a:moveTo>
                    <a:pt x="1" y="0"/>
                  </a:moveTo>
                  <a:lnTo>
                    <a:pt x="1" y="651"/>
                  </a:lnTo>
                  <a:lnTo>
                    <a:pt x="1312" y="651"/>
                  </a:lnTo>
                  <a:lnTo>
                    <a:pt x="1312" y="0"/>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199" name="Google Shape;10199;p78"/>
            <p:cNvSpPr/>
            <p:nvPr/>
          </p:nvSpPr>
          <p:spPr>
            <a:xfrm>
              <a:off x="917778" y="4479025"/>
              <a:ext cx="57588" cy="52047"/>
            </a:xfrm>
            <a:custGeom>
              <a:avLst/>
              <a:gdLst/>
              <a:ahLst/>
              <a:cxnLst/>
              <a:rect l="l" t="t" r="r" b="b"/>
              <a:pathLst>
                <a:path w="2193" h="1982" extrusionOk="0">
                  <a:moveTo>
                    <a:pt x="1752" y="441"/>
                  </a:moveTo>
                  <a:lnTo>
                    <a:pt x="1752" y="1542"/>
                  </a:lnTo>
                  <a:lnTo>
                    <a:pt x="441" y="1542"/>
                  </a:lnTo>
                  <a:lnTo>
                    <a:pt x="441" y="441"/>
                  </a:lnTo>
                  <a:close/>
                  <a:moveTo>
                    <a:pt x="441" y="1"/>
                  </a:moveTo>
                  <a:cubicBezTo>
                    <a:pt x="202" y="1"/>
                    <a:pt x="1" y="202"/>
                    <a:pt x="1" y="441"/>
                  </a:cubicBezTo>
                  <a:lnTo>
                    <a:pt x="1" y="1542"/>
                  </a:lnTo>
                  <a:cubicBezTo>
                    <a:pt x="1" y="1790"/>
                    <a:pt x="202" y="1982"/>
                    <a:pt x="441" y="1982"/>
                  </a:cubicBezTo>
                  <a:lnTo>
                    <a:pt x="1752" y="1982"/>
                  </a:lnTo>
                  <a:cubicBezTo>
                    <a:pt x="2001" y="1982"/>
                    <a:pt x="2192" y="1781"/>
                    <a:pt x="2192" y="1542"/>
                  </a:cubicBezTo>
                  <a:lnTo>
                    <a:pt x="2192" y="441"/>
                  </a:lnTo>
                  <a:cubicBezTo>
                    <a:pt x="2192" y="202"/>
                    <a:pt x="2001" y="1"/>
                    <a:pt x="1752" y="1"/>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00" name="Google Shape;10200;p78"/>
            <p:cNvSpPr/>
            <p:nvPr/>
          </p:nvSpPr>
          <p:spPr>
            <a:xfrm>
              <a:off x="940651" y="4479603"/>
              <a:ext cx="11581" cy="28361"/>
            </a:xfrm>
            <a:custGeom>
              <a:avLst/>
              <a:gdLst/>
              <a:ahLst/>
              <a:cxnLst/>
              <a:rect l="l" t="t" r="r" b="b"/>
              <a:pathLst>
                <a:path w="441" h="1080" extrusionOk="0">
                  <a:moveTo>
                    <a:pt x="225" y="0"/>
                  </a:moveTo>
                  <a:cubicBezTo>
                    <a:pt x="122" y="0"/>
                    <a:pt x="20" y="70"/>
                    <a:pt x="10" y="208"/>
                  </a:cubicBezTo>
                  <a:lnTo>
                    <a:pt x="10" y="859"/>
                  </a:lnTo>
                  <a:cubicBezTo>
                    <a:pt x="0" y="984"/>
                    <a:pt x="106" y="1079"/>
                    <a:pt x="230" y="1079"/>
                  </a:cubicBezTo>
                  <a:cubicBezTo>
                    <a:pt x="345" y="1079"/>
                    <a:pt x="441" y="984"/>
                    <a:pt x="441" y="859"/>
                  </a:cubicBezTo>
                  <a:lnTo>
                    <a:pt x="441" y="208"/>
                  </a:lnTo>
                  <a:cubicBezTo>
                    <a:pt x="431" y="70"/>
                    <a:pt x="328" y="0"/>
                    <a:pt x="225" y="0"/>
                  </a:cubicBezTo>
                  <a:close/>
                </a:path>
              </a:pathLst>
            </a:custGeom>
            <a:solidFill>
              <a:srgbClr val="B9C3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01" name="Google Shape;10201;p78"/>
            <p:cNvSpPr/>
            <p:nvPr/>
          </p:nvSpPr>
          <p:spPr>
            <a:xfrm>
              <a:off x="929332" y="4588844"/>
              <a:ext cx="34453" cy="22899"/>
            </a:xfrm>
            <a:custGeom>
              <a:avLst/>
              <a:gdLst/>
              <a:ahLst/>
              <a:cxnLst/>
              <a:rect l="l" t="t" r="r" b="b"/>
              <a:pathLst>
                <a:path w="1312" h="872" extrusionOk="0">
                  <a:moveTo>
                    <a:pt x="1" y="1"/>
                  </a:moveTo>
                  <a:lnTo>
                    <a:pt x="1" y="872"/>
                  </a:lnTo>
                  <a:lnTo>
                    <a:pt x="1312" y="872"/>
                  </a:lnTo>
                  <a:lnTo>
                    <a:pt x="1312" y="1"/>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02" name="Google Shape;10202;p78"/>
            <p:cNvSpPr/>
            <p:nvPr/>
          </p:nvSpPr>
          <p:spPr>
            <a:xfrm>
              <a:off x="1136918" y="4358150"/>
              <a:ext cx="34716" cy="253593"/>
            </a:xfrm>
            <a:custGeom>
              <a:avLst/>
              <a:gdLst/>
              <a:ahLst/>
              <a:cxnLst/>
              <a:rect l="l" t="t" r="r" b="b"/>
              <a:pathLst>
                <a:path w="1322" h="9657" extrusionOk="0">
                  <a:moveTo>
                    <a:pt x="1" y="0"/>
                  </a:moveTo>
                  <a:lnTo>
                    <a:pt x="1" y="9657"/>
                  </a:lnTo>
                  <a:lnTo>
                    <a:pt x="1322" y="9657"/>
                  </a:lnTo>
                  <a:lnTo>
                    <a:pt x="1322" y="0"/>
                  </a:lnTo>
                  <a:close/>
                </a:path>
              </a:pathLst>
            </a:custGeom>
            <a:solidFill>
              <a:srgbClr val="9BAB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03" name="Google Shape;10203;p78"/>
            <p:cNvSpPr/>
            <p:nvPr/>
          </p:nvSpPr>
          <p:spPr>
            <a:xfrm>
              <a:off x="1136918" y="4358150"/>
              <a:ext cx="34716" cy="17122"/>
            </a:xfrm>
            <a:custGeom>
              <a:avLst/>
              <a:gdLst/>
              <a:ahLst/>
              <a:cxnLst/>
              <a:rect l="l" t="t" r="r" b="b"/>
              <a:pathLst>
                <a:path w="1322" h="652" extrusionOk="0">
                  <a:moveTo>
                    <a:pt x="1" y="0"/>
                  </a:moveTo>
                  <a:lnTo>
                    <a:pt x="1" y="651"/>
                  </a:lnTo>
                  <a:lnTo>
                    <a:pt x="1322" y="651"/>
                  </a:lnTo>
                  <a:lnTo>
                    <a:pt x="1322" y="0"/>
                  </a:ln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04" name="Google Shape;10204;p78"/>
            <p:cNvSpPr/>
            <p:nvPr/>
          </p:nvSpPr>
          <p:spPr>
            <a:xfrm>
              <a:off x="1136918" y="4525269"/>
              <a:ext cx="34716" cy="17384"/>
            </a:xfrm>
            <a:custGeom>
              <a:avLst/>
              <a:gdLst/>
              <a:ahLst/>
              <a:cxnLst/>
              <a:rect l="l" t="t" r="r" b="b"/>
              <a:pathLst>
                <a:path w="1322" h="662" extrusionOk="0">
                  <a:moveTo>
                    <a:pt x="1" y="1"/>
                  </a:moveTo>
                  <a:lnTo>
                    <a:pt x="1" y="661"/>
                  </a:lnTo>
                  <a:lnTo>
                    <a:pt x="1322" y="661"/>
                  </a:lnTo>
                  <a:lnTo>
                    <a:pt x="1322" y="1"/>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05" name="Google Shape;10205;p78"/>
            <p:cNvSpPr/>
            <p:nvPr/>
          </p:nvSpPr>
          <p:spPr>
            <a:xfrm>
              <a:off x="1136918" y="4485065"/>
              <a:ext cx="34716" cy="17122"/>
            </a:xfrm>
            <a:custGeom>
              <a:avLst/>
              <a:gdLst/>
              <a:ahLst/>
              <a:cxnLst/>
              <a:rect l="l" t="t" r="r" b="b"/>
              <a:pathLst>
                <a:path w="1322" h="652" extrusionOk="0">
                  <a:moveTo>
                    <a:pt x="1" y="0"/>
                  </a:moveTo>
                  <a:lnTo>
                    <a:pt x="1" y="651"/>
                  </a:lnTo>
                  <a:lnTo>
                    <a:pt x="1322" y="651"/>
                  </a:lnTo>
                  <a:lnTo>
                    <a:pt x="1322" y="0"/>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06" name="Google Shape;10206;p78"/>
            <p:cNvSpPr/>
            <p:nvPr/>
          </p:nvSpPr>
          <p:spPr>
            <a:xfrm>
              <a:off x="1125363" y="4479025"/>
              <a:ext cx="57825" cy="52047"/>
            </a:xfrm>
            <a:custGeom>
              <a:avLst/>
              <a:gdLst/>
              <a:ahLst/>
              <a:cxnLst/>
              <a:rect l="l" t="t" r="r" b="b"/>
              <a:pathLst>
                <a:path w="2202" h="1982" extrusionOk="0">
                  <a:moveTo>
                    <a:pt x="1752" y="441"/>
                  </a:moveTo>
                  <a:lnTo>
                    <a:pt x="1752" y="1542"/>
                  </a:lnTo>
                  <a:lnTo>
                    <a:pt x="441" y="1542"/>
                  </a:lnTo>
                  <a:lnTo>
                    <a:pt x="441" y="441"/>
                  </a:lnTo>
                  <a:close/>
                  <a:moveTo>
                    <a:pt x="441" y="1"/>
                  </a:moveTo>
                  <a:cubicBezTo>
                    <a:pt x="202" y="1"/>
                    <a:pt x="1" y="202"/>
                    <a:pt x="1" y="441"/>
                  </a:cubicBezTo>
                  <a:lnTo>
                    <a:pt x="1" y="1542"/>
                  </a:lnTo>
                  <a:cubicBezTo>
                    <a:pt x="1" y="1790"/>
                    <a:pt x="202" y="1982"/>
                    <a:pt x="441" y="1982"/>
                  </a:cubicBezTo>
                  <a:lnTo>
                    <a:pt x="1762" y="1982"/>
                  </a:lnTo>
                  <a:cubicBezTo>
                    <a:pt x="2001" y="1982"/>
                    <a:pt x="2202" y="1781"/>
                    <a:pt x="2192" y="1542"/>
                  </a:cubicBezTo>
                  <a:lnTo>
                    <a:pt x="2192" y="441"/>
                  </a:lnTo>
                  <a:cubicBezTo>
                    <a:pt x="2192" y="202"/>
                    <a:pt x="2001" y="1"/>
                    <a:pt x="1762" y="1"/>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07" name="Google Shape;10207;p78"/>
            <p:cNvSpPr/>
            <p:nvPr/>
          </p:nvSpPr>
          <p:spPr>
            <a:xfrm>
              <a:off x="1148105" y="4478841"/>
              <a:ext cx="12211" cy="29122"/>
            </a:xfrm>
            <a:custGeom>
              <a:avLst/>
              <a:gdLst/>
              <a:ahLst/>
              <a:cxnLst/>
              <a:rect l="l" t="t" r="r" b="b"/>
              <a:pathLst>
                <a:path w="465" h="1109" extrusionOk="0">
                  <a:moveTo>
                    <a:pt x="232" y="1"/>
                  </a:moveTo>
                  <a:cubicBezTo>
                    <a:pt x="116" y="1"/>
                    <a:pt x="1" y="80"/>
                    <a:pt x="15" y="237"/>
                  </a:cubicBezTo>
                  <a:lnTo>
                    <a:pt x="15" y="888"/>
                  </a:lnTo>
                  <a:cubicBezTo>
                    <a:pt x="15" y="1013"/>
                    <a:pt x="111" y="1108"/>
                    <a:pt x="235" y="1108"/>
                  </a:cubicBezTo>
                  <a:cubicBezTo>
                    <a:pt x="350" y="1108"/>
                    <a:pt x="455" y="1013"/>
                    <a:pt x="455" y="888"/>
                  </a:cubicBezTo>
                  <a:lnTo>
                    <a:pt x="455" y="237"/>
                  </a:lnTo>
                  <a:cubicBezTo>
                    <a:pt x="465" y="80"/>
                    <a:pt x="348" y="1"/>
                    <a:pt x="232" y="1"/>
                  </a:cubicBezTo>
                  <a:close/>
                </a:path>
              </a:pathLst>
            </a:custGeom>
            <a:solidFill>
              <a:srgbClr val="B9C3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08" name="Google Shape;10208;p78"/>
            <p:cNvSpPr/>
            <p:nvPr/>
          </p:nvSpPr>
          <p:spPr>
            <a:xfrm>
              <a:off x="1136918" y="4588844"/>
              <a:ext cx="34716" cy="22899"/>
            </a:xfrm>
            <a:custGeom>
              <a:avLst/>
              <a:gdLst/>
              <a:ahLst/>
              <a:cxnLst/>
              <a:rect l="l" t="t" r="r" b="b"/>
              <a:pathLst>
                <a:path w="1322" h="872" extrusionOk="0">
                  <a:moveTo>
                    <a:pt x="1" y="1"/>
                  </a:moveTo>
                  <a:lnTo>
                    <a:pt x="1" y="872"/>
                  </a:lnTo>
                  <a:lnTo>
                    <a:pt x="1322" y="872"/>
                  </a:lnTo>
                  <a:lnTo>
                    <a:pt x="1322" y="1"/>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09" name="Google Shape;10209;p78"/>
            <p:cNvSpPr/>
            <p:nvPr/>
          </p:nvSpPr>
          <p:spPr>
            <a:xfrm>
              <a:off x="1021584" y="4461956"/>
              <a:ext cx="57562" cy="23135"/>
            </a:xfrm>
            <a:custGeom>
              <a:avLst/>
              <a:gdLst/>
              <a:ahLst/>
              <a:cxnLst/>
              <a:rect l="l" t="t" r="r" b="b"/>
              <a:pathLst>
                <a:path w="2192" h="881" extrusionOk="0">
                  <a:moveTo>
                    <a:pt x="220" y="0"/>
                  </a:moveTo>
                  <a:cubicBezTo>
                    <a:pt x="96" y="0"/>
                    <a:pt x="0" y="96"/>
                    <a:pt x="0" y="220"/>
                  </a:cubicBezTo>
                  <a:lnTo>
                    <a:pt x="0" y="660"/>
                  </a:lnTo>
                  <a:cubicBezTo>
                    <a:pt x="0" y="775"/>
                    <a:pt x="96" y="880"/>
                    <a:pt x="220" y="880"/>
                  </a:cubicBezTo>
                  <a:lnTo>
                    <a:pt x="1972" y="880"/>
                  </a:lnTo>
                  <a:cubicBezTo>
                    <a:pt x="2096" y="880"/>
                    <a:pt x="2192" y="775"/>
                    <a:pt x="2192" y="660"/>
                  </a:cubicBezTo>
                  <a:lnTo>
                    <a:pt x="2192" y="220"/>
                  </a:lnTo>
                  <a:cubicBezTo>
                    <a:pt x="2192" y="96"/>
                    <a:pt x="2096" y="0"/>
                    <a:pt x="1972" y="0"/>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10" name="Google Shape;10210;p78"/>
            <p:cNvSpPr/>
            <p:nvPr/>
          </p:nvSpPr>
          <p:spPr>
            <a:xfrm>
              <a:off x="1021584" y="4473510"/>
              <a:ext cx="57562" cy="11581"/>
            </a:xfrm>
            <a:custGeom>
              <a:avLst/>
              <a:gdLst/>
              <a:ahLst/>
              <a:cxnLst/>
              <a:rect l="l" t="t" r="r" b="b"/>
              <a:pathLst>
                <a:path w="2192" h="441" extrusionOk="0">
                  <a:moveTo>
                    <a:pt x="220" y="0"/>
                  </a:moveTo>
                  <a:cubicBezTo>
                    <a:pt x="96" y="0"/>
                    <a:pt x="0" y="96"/>
                    <a:pt x="0" y="220"/>
                  </a:cubicBezTo>
                  <a:cubicBezTo>
                    <a:pt x="0" y="335"/>
                    <a:pt x="96" y="440"/>
                    <a:pt x="220" y="440"/>
                  </a:cubicBezTo>
                  <a:lnTo>
                    <a:pt x="1972" y="440"/>
                  </a:lnTo>
                  <a:cubicBezTo>
                    <a:pt x="2096" y="440"/>
                    <a:pt x="2192" y="335"/>
                    <a:pt x="2192" y="220"/>
                  </a:cubicBezTo>
                  <a:cubicBezTo>
                    <a:pt x="2192" y="96"/>
                    <a:pt x="2096" y="0"/>
                    <a:pt x="1972" y="0"/>
                  </a:cubicBezTo>
                  <a:close/>
                </a:path>
              </a:pathLst>
            </a:custGeom>
            <a:solidFill>
              <a:srgbClr val="9BAB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211" name="Google Shape;10211;p78"/>
          <p:cNvGrpSpPr/>
          <p:nvPr/>
        </p:nvGrpSpPr>
        <p:grpSpPr>
          <a:xfrm>
            <a:off x="916019" y="3821606"/>
            <a:ext cx="250100" cy="336785"/>
            <a:chOff x="916019" y="3821606"/>
            <a:chExt cx="250100" cy="336785"/>
          </a:xfrm>
        </p:grpSpPr>
        <p:sp>
          <p:nvSpPr>
            <p:cNvPr id="10212" name="Google Shape;10212;p78"/>
            <p:cNvSpPr/>
            <p:nvPr/>
          </p:nvSpPr>
          <p:spPr>
            <a:xfrm>
              <a:off x="995429" y="3887676"/>
              <a:ext cx="32694" cy="71926"/>
            </a:xfrm>
            <a:custGeom>
              <a:avLst/>
              <a:gdLst/>
              <a:ahLst/>
              <a:cxnLst/>
              <a:rect l="l" t="t" r="r" b="b"/>
              <a:pathLst>
                <a:path w="1245" h="2739" extrusionOk="0">
                  <a:moveTo>
                    <a:pt x="747" y="1"/>
                  </a:moveTo>
                  <a:cubicBezTo>
                    <a:pt x="336" y="1"/>
                    <a:pt x="1" y="336"/>
                    <a:pt x="1" y="747"/>
                  </a:cubicBezTo>
                  <a:lnTo>
                    <a:pt x="1" y="920"/>
                  </a:lnTo>
                  <a:cubicBezTo>
                    <a:pt x="1" y="1140"/>
                    <a:pt x="39" y="1350"/>
                    <a:pt x="106" y="1551"/>
                  </a:cubicBezTo>
                  <a:lnTo>
                    <a:pt x="498" y="2738"/>
                  </a:lnTo>
                  <a:lnTo>
                    <a:pt x="1245" y="2738"/>
                  </a:lnTo>
                  <a:lnTo>
                    <a:pt x="1245"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13" name="Google Shape;10213;p78"/>
            <p:cNvSpPr/>
            <p:nvPr/>
          </p:nvSpPr>
          <p:spPr>
            <a:xfrm>
              <a:off x="1008506" y="3881163"/>
              <a:ext cx="78176" cy="78439"/>
            </a:xfrm>
            <a:custGeom>
              <a:avLst/>
              <a:gdLst/>
              <a:ahLst/>
              <a:cxnLst/>
              <a:rect l="l" t="t" r="r" b="b"/>
              <a:pathLst>
                <a:path w="2977" h="2987" extrusionOk="0">
                  <a:moveTo>
                    <a:pt x="747" y="0"/>
                  </a:moveTo>
                  <a:cubicBezTo>
                    <a:pt x="335" y="0"/>
                    <a:pt x="0" y="335"/>
                    <a:pt x="0" y="747"/>
                  </a:cubicBezTo>
                  <a:cubicBezTo>
                    <a:pt x="0" y="1024"/>
                    <a:pt x="221" y="1244"/>
                    <a:pt x="498" y="1244"/>
                  </a:cubicBezTo>
                  <a:lnTo>
                    <a:pt x="2479" y="2986"/>
                  </a:lnTo>
                  <a:lnTo>
                    <a:pt x="2900" y="1512"/>
                  </a:lnTo>
                  <a:cubicBezTo>
                    <a:pt x="2958" y="1330"/>
                    <a:pt x="2977" y="1149"/>
                    <a:pt x="2977" y="967"/>
                  </a:cubicBezTo>
                  <a:lnTo>
                    <a:pt x="2977" y="498"/>
                  </a:lnTo>
                  <a:cubicBezTo>
                    <a:pt x="2977" y="220"/>
                    <a:pt x="2757" y="0"/>
                    <a:pt x="2479"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14" name="Google Shape;10214;p78"/>
            <p:cNvSpPr/>
            <p:nvPr/>
          </p:nvSpPr>
          <p:spPr>
            <a:xfrm>
              <a:off x="1021584" y="3978903"/>
              <a:ext cx="38970" cy="28939"/>
            </a:xfrm>
            <a:custGeom>
              <a:avLst/>
              <a:gdLst/>
              <a:ahLst/>
              <a:cxnLst/>
              <a:rect l="l" t="t" r="r" b="b"/>
              <a:pathLst>
                <a:path w="1484" h="1102" extrusionOk="0">
                  <a:moveTo>
                    <a:pt x="0" y="1"/>
                  </a:moveTo>
                  <a:lnTo>
                    <a:pt x="0" y="1102"/>
                  </a:lnTo>
                  <a:lnTo>
                    <a:pt x="1483" y="1102"/>
                  </a:lnTo>
                  <a:lnTo>
                    <a:pt x="1483" y="1"/>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15" name="Google Shape;10215;p78"/>
            <p:cNvSpPr/>
            <p:nvPr/>
          </p:nvSpPr>
          <p:spPr>
            <a:xfrm>
              <a:off x="1021584" y="3979166"/>
              <a:ext cx="39232" cy="15861"/>
            </a:xfrm>
            <a:custGeom>
              <a:avLst/>
              <a:gdLst/>
              <a:ahLst/>
              <a:cxnLst/>
              <a:rect l="l" t="t" r="r" b="b"/>
              <a:pathLst>
                <a:path w="1494" h="604" extrusionOk="0">
                  <a:moveTo>
                    <a:pt x="0" y="1"/>
                  </a:moveTo>
                  <a:lnTo>
                    <a:pt x="0" y="460"/>
                  </a:lnTo>
                  <a:cubicBezTo>
                    <a:pt x="239" y="556"/>
                    <a:pt x="493" y="603"/>
                    <a:pt x="747" y="603"/>
                  </a:cubicBezTo>
                  <a:cubicBezTo>
                    <a:pt x="1000" y="603"/>
                    <a:pt x="1254" y="556"/>
                    <a:pt x="1493" y="460"/>
                  </a:cubicBezTo>
                  <a:lnTo>
                    <a:pt x="1493" y="1"/>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16" name="Google Shape;10216;p78"/>
            <p:cNvSpPr/>
            <p:nvPr/>
          </p:nvSpPr>
          <p:spPr>
            <a:xfrm>
              <a:off x="975839" y="3994738"/>
              <a:ext cx="130460" cy="55067"/>
            </a:xfrm>
            <a:custGeom>
              <a:avLst/>
              <a:gdLst/>
              <a:ahLst/>
              <a:cxnLst/>
              <a:rect l="l" t="t" r="r" b="b"/>
              <a:pathLst>
                <a:path w="4968" h="2097" extrusionOk="0">
                  <a:moveTo>
                    <a:pt x="1742" y="1"/>
                  </a:moveTo>
                  <a:lnTo>
                    <a:pt x="546" y="345"/>
                  </a:lnTo>
                  <a:cubicBezTo>
                    <a:pt x="220" y="441"/>
                    <a:pt x="0" y="728"/>
                    <a:pt x="0" y="1063"/>
                  </a:cubicBezTo>
                  <a:lnTo>
                    <a:pt x="0" y="2097"/>
                  </a:lnTo>
                  <a:lnTo>
                    <a:pt x="4967" y="2097"/>
                  </a:lnTo>
                  <a:lnTo>
                    <a:pt x="4967" y="1063"/>
                  </a:lnTo>
                  <a:cubicBezTo>
                    <a:pt x="4967" y="728"/>
                    <a:pt x="4747" y="441"/>
                    <a:pt x="4431" y="345"/>
                  </a:cubicBezTo>
                  <a:lnTo>
                    <a:pt x="3235" y="1"/>
                  </a:lnTo>
                  <a:lnTo>
                    <a:pt x="2489" y="499"/>
                  </a:lnTo>
                  <a:lnTo>
                    <a:pt x="1742" y="1"/>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17" name="Google Shape;10217;p78"/>
            <p:cNvSpPr/>
            <p:nvPr/>
          </p:nvSpPr>
          <p:spPr>
            <a:xfrm>
              <a:off x="1034635" y="4007815"/>
              <a:ext cx="13104" cy="52809"/>
            </a:xfrm>
            <a:custGeom>
              <a:avLst/>
              <a:gdLst/>
              <a:ahLst/>
              <a:cxnLst/>
              <a:rect l="l" t="t" r="r" b="b"/>
              <a:pathLst>
                <a:path w="499" h="2011" extrusionOk="0">
                  <a:moveTo>
                    <a:pt x="125" y="1"/>
                  </a:moveTo>
                  <a:lnTo>
                    <a:pt x="1" y="2010"/>
                  </a:lnTo>
                  <a:lnTo>
                    <a:pt x="498" y="2010"/>
                  </a:lnTo>
                  <a:lnTo>
                    <a:pt x="374" y="1"/>
                  </a:lnTo>
                  <a:close/>
                </a:path>
              </a:pathLst>
            </a:custGeom>
            <a:solidFill>
              <a:srgbClr val="4760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18" name="Google Shape;10218;p78"/>
            <p:cNvSpPr/>
            <p:nvPr/>
          </p:nvSpPr>
          <p:spPr>
            <a:xfrm>
              <a:off x="1001968" y="3914041"/>
              <a:ext cx="78176" cy="71427"/>
            </a:xfrm>
            <a:custGeom>
              <a:avLst/>
              <a:gdLst/>
              <a:ahLst/>
              <a:cxnLst/>
              <a:rect l="l" t="t" r="r" b="b"/>
              <a:pathLst>
                <a:path w="2977" h="2720" extrusionOk="0">
                  <a:moveTo>
                    <a:pt x="928" y="1"/>
                  </a:moveTo>
                  <a:cubicBezTo>
                    <a:pt x="804" y="1"/>
                    <a:pt x="683" y="57"/>
                    <a:pt x="594" y="145"/>
                  </a:cubicBezTo>
                  <a:lnTo>
                    <a:pt x="144" y="595"/>
                  </a:lnTo>
                  <a:cubicBezTo>
                    <a:pt x="58" y="681"/>
                    <a:pt x="1" y="815"/>
                    <a:pt x="1" y="940"/>
                  </a:cubicBezTo>
                  <a:lnTo>
                    <a:pt x="1" y="1236"/>
                  </a:lnTo>
                  <a:cubicBezTo>
                    <a:pt x="1" y="2059"/>
                    <a:pt x="671" y="2720"/>
                    <a:pt x="1494" y="2720"/>
                  </a:cubicBezTo>
                  <a:cubicBezTo>
                    <a:pt x="2317" y="2720"/>
                    <a:pt x="2977" y="2059"/>
                    <a:pt x="2977" y="1236"/>
                  </a:cubicBezTo>
                  <a:lnTo>
                    <a:pt x="2977" y="921"/>
                  </a:lnTo>
                  <a:cubicBezTo>
                    <a:pt x="2977" y="787"/>
                    <a:pt x="2929" y="662"/>
                    <a:pt x="2833" y="567"/>
                  </a:cubicBezTo>
                  <a:cubicBezTo>
                    <a:pt x="2451" y="193"/>
                    <a:pt x="1752" y="21"/>
                    <a:pt x="958" y="2"/>
                  </a:cubicBezTo>
                  <a:cubicBezTo>
                    <a:pt x="948" y="1"/>
                    <a:pt x="938" y="1"/>
                    <a:pt x="928" y="1"/>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19" name="Google Shape;10219;p78"/>
            <p:cNvSpPr/>
            <p:nvPr/>
          </p:nvSpPr>
          <p:spPr>
            <a:xfrm>
              <a:off x="1001968" y="3914041"/>
              <a:ext cx="78176" cy="70167"/>
            </a:xfrm>
            <a:custGeom>
              <a:avLst/>
              <a:gdLst/>
              <a:ahLst/>
              <a:cxnLst/>
              <a:rect l="l" t="t" r="r" b="b"/>
              <a:pathLst>
                <a:path w="2977" h="2672" extrusionOk="0">
                  <a:moveTo>
                    <a:pt x="928" y="1"/>
                  </a:moveTo>
                  <a:cubicBezTo>
                    <a:pt x="804" y="1"/>
                    <a:pt x="683" y="57"/>
                    <a:pt x="594" y="145"/>
                  </a:cubicBezTo>
                  <a:lnTo>
                    <a:pt x="144" y="595"/>
                  </a:lnTo>
                  <a:cubicBezTo>
                    <a:pt x="58" y="681"/>
                    <a:pt x="1" y="815"/>
                    <a:pt x="1" y="940"/>
                  </a:cubicBezTo>
                  <a:lnTo>
                    <a:pt x="1" y="1236"/>
                  </a:lnTo>
                  <a:cubicBezTo>
                    <a:pt x="1" y="1897"/>
                    <a:pt x="441" y="2481"/>
                    <a:pt x="1082" y="2672"/>
                  </a:cubicBezTo>
                  <a:cubicBezTo>
                    <a:pt x="862" y="2404"/>
                    <a:pt x="747" y="2079"/>
                    <a:pt x="747" y="1734"/>
                  </a:cubicBezTo>
                  <a:lnTo>
                    <a:pt x="747" y="1007"/>
                  </a:lnTo>
                  <a:cubicBezTo>
                    <a:pt x="747" y="731"/>
                    <a:pt x="968" y="508"/>
                    <a:pt x="1240" y="508"/>
                  </a:cubicBezTo>
                  <a:cubicBezTo>
                    <a:pt x="1251" y="508"/>
                    <a:pt x="1262" y="508"/>
                    <a:pt x="1273" y="509"/>
                  </a:cubicBezTo>
                  <a:cubicBezTo>
                    <a:pt x="1771" y="547"/>
                    <a:pt x="2518" y="633"/>
                    <a:pt x="2977" y="844"/>
                  </a:cubicBezTo>
                  <a:cubicBezTo>
                    <a:pt x="2958" y="739"/>
                    <a:pt x="2910" y="643"/>
                    <a:pt x="2833" y="567"/>
                  </a:cubicBezTo>
                  <a:cubicBezTo>
                    <a:pt x="2451" y="193"/>
                    <a:pt x="1752" y="21"/>
                    <a:pt x="958" y="2"/>
                  </a:cubicBezTo>
                  <a:cubicBezTo>
                    <a:pt x="948" y="1"/>
                    <a:pt x="938" y="1"/>
                    <a:pt x="928"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20" name="Google Shape;10220;p78"/>
            <p:cNvSpPr/>
            <p:nvPr/>
          </p:nvSpPr>
          <p:spPr>
            <a:xfrm>
              <a:off x="1034635" y="4007815"/>
              <a:ext cx="13104" cy="13104"/>
            </a:xfrm>
            <a:custGeom>
              <a:avLst/>
              <a:gdLst/>
              <a:ahLst/>
              <a:cxnLst/>
              <a:rect l="l" t="t" r="r" b="b"/>
              <a:pathLst>
                <a:path w="499" h="499" extrusionOk="0">
                  <a:moveTo>
                    <a:pt x="1" y="1"/>
                  </a:moveTo>
                  <a:lnTo>
                    <a:pt x="1" y="393"/>
                  </a:lnTo>
                  <a:cubicBezTo>
                    <a:pt x="1" y="450"/>
                    <a:pt x="49" y="498"/>
                    <a:pt x="106" y="498"/>
                  </a:cubicBezTo>
                  <a:lnTo>
                    <a:pt x="393" y="498"/>
                  </a:lnTo>
                  <a:cubicBezTo>
                    <a:pt x="451" y="498"/>
                    <a:pt x="489" y="450"/>
                    <a:pt x="498" y="393"/>
                  </a:cubicBezTo>
                  <a:lnTo>
                    <a:pt x="498" y="1"/>
                  </a:ln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21" name="Google Shape;10221;p78"/>
            <p:cNvSpPr/>
            <p:nvPr/>
          </p:nvSpPr>
          <p:spPr>
            <a:xfrm>
              <a:off x="1014284" y="3989643"/>
              <a:ext cx="26917" cy="27442"/>
            </a:xfrm>
            <a:custGeom>
              <a:avLst/>
              <a:gdLst/>
              <a:ahLst/>
              <a:cxnLst/>
              <a:rect l="l" t="t" r="r" b="b"/>
              <a:pathLst>
                <a:path w="1025" h="1045" extrusionOk="0">
                  <a:moveTo>
                    <a:pt x="235" y="1"/>
                  </a:moveTo>
                  <a:cubicBezTo>
                    <a:pt x="204" y="1"/>
                    <a:pt x="175" y="15"/>
                    <a:pt x="154" y="42"/>
                  </a:cubicBezTo>
                  <a:lnTo>
                    <a:pt x="1" y="281"/>
                  </a:lnTo>
                  <a:lnTo>
                    <a:pt x="383" y="970"/>
                  </a:lnTo>
                  <a:cubicBezTo>
                    <a:pt x="408" y="1019"/>
                    <a:pt x="459" y="1044"/>
                    <a:pt x="512" y="1044"/>
                  </a:cubicBezTo>
                  <a:cubicBezTo>
                    <a:pt x="543" y="1044"/>
                    <a:pt x="575" y="1036"/>
                    <a:pt x="603" y="1018"/>
                  </a:cubicBezTo>
                  <a:lnTo>
                    <a:pt x="1025" y="693"/>
                  </a:lnTo>
                  <a:lnTo>
                    <a:pt x="307" y="32"/>
                  </a:lnTo>
                  <a:cubicBezTo>
                    <a:pt x="285" y="11"/>
                    <a:pt x="260" y="1"/>
                    <a:pt x="235" y="1"/>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22" name="Google Shape;10222;p78"/>
            <p:cNvSpPr/>
            <p:nvPr/>
          </p:nvSpPr>
          <p:spPr>
            <a:xfrm>
              <a:off x="1041174" y="3989643"/>
              <a:ext cx="26680" cy="27442"/>
            </a:xfrm>
            <a:custGeom>
              <a:avLst/>
              <a:gdLst/>
              <a:ahLst/>
              <a:cxnLst/>
              <a:rect l="l" t="t" r="r" b="b"/>
              <a:pathLst>
                <a:path w="1016" h="1045" extrusionOk="0">
                  <a:moveTo>
                    <a:pt x="786" y="1"/>
                  </a:moveTo>
                  <a:cubicBezTo>
                    <a:pt x="761" y="1"/>
                    <a:pt x="736" y="11"/>
                    <a:pt x="718" y="32"/>
                  </a:cubicBezTo>
                  <a:lnTo>
                    <a:pt x="1" y="693"/>
                  </a:lnTo>
                  <a:lnTo>
                    <a:pt x="422" y="1018"/>
                  </a:lnTo>
                  <a:cubicBezTo>
                    <a:pt x="446" y="1036"/>
                    <a:pt x="476" y="1044"/>
                    <a:pt x="506" y="1044"/>
                  </a:cubicBezTo>
                  <a:cubicBezTo>
                    <a:pt x="558" y="1044"/>
                    <a:pt x="611" y="1019"/>
                    <a:pt x="642" y="970"/>
                  </a:cubicBezTo>
                  <a:lnTo>
                    <a:pt x="1015" y="281"/>
                  </a:lnTo>
                  <a:lnTo>
                    <a:pt x="862" y="42"/>
                  </a:lnTo>
                  <a:cubicBezTo>
                    <a:pt x="846" y="15"/>
                    <a:pt x="816" y="1"/>
                    <a:pt x="786" y="1"/>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23" name="Google Shape;10223;p78"/>
            <p:cNvSpPr/>
            <p:nvPr/>
          </p:nvSpPr>
          <p:spPr>
            <a:xfrm>
              <a:off x="916019" y="3821606"/>
              <a:ext cx="250100" cy="336785"/>
            </a:xfrm>
            <a:custGeom>
              <a:avLst/>
              <a:gdLst/>
              <a:ahLst/>
              <a:cxnLst/>
              <a:rect l="l" t="t" r="r" b="b"/>
              <a:pathLst>
                <a:path w="9524" h="12825" extrusionOk="0">
                  <a:moveTo>
                    <a:pt x="4737" y="1436"/>
                  </a:moveTo>
                  <a:cubicBezTo>
                    <a:pt x="6442" y="1436"/>
                    <a:pt x="8078" y="2761"/>
                    <a:pt x="8078" y="4756"/>
                  </a:cubicBezTo>
                  <a:cubicBezTo>
                    <a:pt x="8078" y="6584"/>
                    <a:pt x="6594" y="8068"/>
                    <a:pt x="4767" y="8068"/>
                  </a:cubicBezTo>
                  <a:cubicBezTo>
                    <a:pt x="1809" y="8058"/>
                    <a:pt x="336" y="4498"/>
                    <a:pt x="2422" y="2412"/>
                  </a:cubicBezTo>
                  <a:cubicBezTo>
                    <a:pt x="3096" y="1738"/>
                    <a:pt x="3924" y="1436"/>
                    <a:pt x="4737" y="1436"/>
                  </a:cubicBezTo>
                  <a:close/>
                  <a:moveTo>
                    <a:pt x="4767" y="0"/>
                  </a:moveTo>
                  <a:cubicBezTo>
                    <a:pt x="2135" y="0"/>
                    <a:pt x="10" y="2125"/>
                    <a:pt x="1" y="4756"/>
                  </a:cubicBezTo>
                  <a:cubicBezTo>
                    <a:pt x="1" y="9714"/>
                    <a:pt x="4767" y="12824"/>
                    <a:pt x="4767" y="12824"/>
                  </a:cubicBezTo>
                  <a:cubicBezTo>
                    <a:pt x="4767" y="12824"/>
                    <a:pt x="9523" y="9714"/>
                    <a:pt x="9523" y="4756"/>
                  </a:cubicBezTo>
                  <a:cubicBezTo>
                    <a:pt x="9523" y="2125"/>
                    <a:pt x="7389" y="0"/>
                    <a:pt x="4767"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24" name="Google Shape;10224;p78"/>
            <p:cNvSpPr/>
            <p:nvPr/>
          </p:nvSpPr>
          <p:spPr>
            <a:xfrm>
              <a:off x="916019" y="3821606"/>
              <a:ext cx="241539" cy="336785"/>
            </a:xfrm>
            <a:custGeom>
              <a:avLst/>
              <a:gdLst/>
              <a:ahLst/>
              <a:cxnLst/>
              <a:rect l="l" t="t" r="r" b="b"/>
              <a:pathLst>
                <a:path w="9198" h="12825" extrusionOk="0">
                  <a:moveTo>
                    <a:pt x="4735" y="1436"/>
                  </a:moveTo>
                  <a:cubicBezTo>
                    <a:pt x="6438" y="1436"/>
                    <a:pt x="8071" y="2761"/>
                    <a:pt x="8078" y="4756"/>
                  </a:cubicBezTo>
                  <a:cubicBezTo>
                    <a:pt x="8078" y="6584"/>
                    <a:pt x="6594" y="8068"/>
                    <a:pt x="4767" y="8068"/>
                  </a:cubicBezTo>
                  <a:cubicBezTo>
                    <a:pt x="1809" y="8068"/>
                    <a:pt x="336" y="4498"/>
                    <a:pt x="2422" y="2412"/>
                  </a:cubicBezTo>
                  <a:cubicBezTo>
                    <a:pt x="3096" y="1738"/>
                    <a:pt x="3923" y="1436"/>
                    <a:pt x="4735" y="1436"/>
                  </a:cubicBezTo>
                  <a:close/>
                  <a:moveTo>
                    <a:pt x="4767" y="0"/>
                  </a:moveTo>
                  <a:cubicBezTo>
                    <a:pt x="2135" y="0"/>
                    <a:pt x="10" y="2125"/>
                    <a:pt x="1" y="4756"/>
                  </a:cubicBezTo>
                  <a:cubicBezTo>
                    <a:pt x="1" y="9714"/>
                    <a:pt x="4767" y="12824"/>
                    <a:pt x="4767" y="12824"/>
                  </a:cubicBezTo>
                  <a:cubicBezTo>
                    <a:pt x="4767" y="12824"/>
                    <a:pt x="3628" y="11274"/>
                    <a:pt x="2967" y="8623"/>
                  </a:cubicBezTo>
                  <a:cubicBezTo>
                    <a:pt x="2936" y="8482"/>
                    <a:pt x="3046" y="8366"/>
                    <a:pt x="3171" y="8366"/>
                  </a:cubicBezTo>
                  <a:cubicBezTo>
                    <a:pt x="3199" y="8366"/>
                    <a:pt x="3227" y="8372"/>
                    <a:pt x="3254" y="8384"/>
                  </a:cubicBezTo>
                  <a:cubicBezTo>
                    <a:pt x="3750" y="8589"/>
                    <a:pt x="4262" y="8686"/>
                    <a:pt x="4763" y="8686"/>
                  </a:cubicBezTo>
                  <a:cubicBezTo>
                    <a:pt x="6459" y="8686"/>
                    <a:pt x="8045" y="7581"/>
                    <a:pt x="8547" y="5838"/>
                  </a:cubicBezTo>
                  <a:cubicBezTo>
                    <a:pt x="9198" y="3579"/>
                    <a:pt x="7724" y="1254"/>
                    <a:pt x="5408" y="871"/>
                  </a:cubicBezTo>
                  <a:lnTo>
                    <a:pt x="5398" y="880"/>
                  </a:lnTo>
                  <a:cubicBezTo>
                    <a:pt x="5187" y="845"/>
                    <a:pt x="4974" y="827"/>
                    <a:pt x="4760" y="827"/>
                  </a:cubicBezTo>
                  <a:cubicBezTo>
                    <a:pt x="4462" y="827"/>
                    <a:pt x="4163" y="861"/>
                    <a:pt x="3867" y="928"/>
                  </a:cubicBezTo>
                  <a:cubicBezTo>
                    <a:pt x="3849" y="933"/>
                    <a:pt x="3832" y="935"/>
                    <a:pt x="3816" y="935"/>
                  </a:cubicBezTo>
                  <a:cubicBezTo>
                    <a:pt x="3653" y="935"/>
                    <a:pt x="3553" y="732"/>
                    <a:pt x="3666" y="593"/>
                  </a:cubicBezTo>
                  <a:cubicBezTo>
                    <a:pt x="3991" y="220"/>
                    <a:pt x="4365" y="0"/>
                    <a:pt x="4767"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225" name="Google Shape;10225;p78"/>
          <p:cNvGrpSpPr/>
          <p:nvPr/>
        </p:nvGrpSpPr>
        <p:grpSpPr>
          <a:xfrm>
            <a:off x="849686" y="2909570"/>
            <a:ext cx="374730" cy="332504"/>
            <a:chOff x="849686" y="2909570"/>
            <a:chExt cx="374730" cy="332504"/>
          </a:xfrm>
        </p:grpSpPr>
        <p:sp>
          <p:nvSpPr>
            <p:cNvPr id="10226" name="Google Shape;10226;p78"/>
            <p:cNvSpPr/>
            <p:nvPr/>
          </p:nvSpPr>
          <p:spPr>
            <a:xfrm>
              <a:off x="1006747" y="2909570"/>
              <a:ext cx="217669" cy="181483"/>
            </a:xfrm>
            <a:custGeom>
              <a:avLst/>
              <a:gdLst/>
              <a:ahLst/>
              <a:cxnLst/>
              <a:rect l="l" t="t" r="r" b="b"/>
              <a:pathLst>
                <a:path w="8289" h="6911" extrusionOk="0">
                  <a:moveTo>
                    <a:pt x="460" y="1"/>
                  </a:moveTo>
                  <a:cubicBezTo>
                    <a:pt x="211" y="1"/>
                    <a:pt x="0" y="211"/>
                    <a:pt x="0" y="469"/>
                  </a:cubicBezTo>
                  <a:lnTo>
                    <a:pt x="0" y="6451"/>
                  </a:lnTo>
                  <a:cubicBezTo>
                    <a:pt x="0" y="6700"/>
                    <a:pt x="211" y="6910"/>
                    <a:pt x="469" y="6910"/>
                  </a:cubicBezTo>
                  <a:lnTo>
                    <a:pt x="7829" y="6910"/>
                  </a:lnTo>
                  <a:cubicBezTo>
                    <a:pt x="8087" y="6901"/>
                    <a:pt x="8288" y="6700"/>
                    <a:pt x="8288" y="6451"/>
                  </a:cubicBezTo>
                  <a:lnTo>
                    <a:pt x="8288" y="469"/>
                  </a:lnTo>
                  <a:cubicBezTo>
                    <a:pt x="8288" y="211"/>
                    <a:pt x="8078" y="1"/>
                    <a:pt x="7829" y="1"/>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27" name="Google Shape;10227;p78"/>
            <p:cNvSpPr/>
            <p:nvPr/>
          </p:nvSpPr>
          <p:spPr>
            <a:xfrm>
              <a:off x="849686" y="3053580"/>
              <a:ext cx="217905" cy="188494"/>
            </a:xfrm>
            <a:custGeom>
              <a:avLst/>
              <a:gdLst/>
              <a:ahLst/>
              <a:cxnLst/>
              <a:rect l="l" t="t" r="r" b="b"/>
              <a:pathLst>
                <a:path w="8298" h="7178" extrusionOk="0">
                  <a:moveTo>
                    <a:pt x="8117" y="0"/>
                  </a:moveTo>
                  <a:cubicBezTo>
                    <a:pt x="8073" y="0"/>
                    <a:pt x="8029" y="19"/>
                    <a:pt x="8001" y="58"/>
                  </a:cubicBezTo>
                  <a:lnTo>
                    <a:pt x="3809" y="4058"/>
                  </a:lnTo>
                  <a:cubicBezTo>
                    <a:pt x="3723" y="4135"/>
                    <a:pt x="3608" y="4183"/>
                    <a:pt x="3493" y="4183"/>
                  </a:cubicBezTo>
                  <a:lnTo>
                    <a:pt x="3445" y="4183"/>
                  </a:lnTo>
                  <a:cubicBezTo>
                    <a:pt x="3196" y="4183"/>
                    <a:pt x="2996" y="3982"/>
                    <a:pt x="2996" y="3723"/>
                  </a:cubicBezTo>
                  <a:lnTo>
                    <a:pt x="2996" y="3493"/>
                  </a:lnTo>
                  <a:lnTo>
                    <a:pt x="1608" y="3493"/>
                  </a:lnTo>
                  <a:lnTo>
                    <a:pt x="1608" y="3723"/>
                  </a:lnTo>
                  <a:cubicBezTo>
                    <a:pt x="1608" y="3934"/>
                    <a:pt x="1474" y="4116"/>
                    <a:pt x="1282" y="4173"/>
                  </a:cubicBezTo>
                  <a:lnTo>
                    <a:pt x="498" y="4393"/>
                  </a:lnTo>
                  <a:cubicBezTo>
                    <a:pt x="201" y="4470"/>
                    <a:pt x="0" y="4747"/>
                    <a:pt x="0" y="5053"/>
                  </a:cubicBezTo>
                  <a:lnTo>
                    <a:pt x="0" y="6948"/>
                  </a:lnTo>
                  <a:cubicBezTo>
                    <a:pt x="0" y="7073"/>
                    <a:pt x="105" y="7178"/>
                    <a:pt x="230" y="7178"/>
                  </a:cubicBezTo>
                  <a:lnTo>
                    <a:pt x="3455" y="7178"/>
                  </a:lnTo>
                  <a:cubicBezTo>
                    <a:pt x="3579" y="7178"/>
                    <a:pt x="3685" y="7073"/>
                    <a:pt x="3685" y="6948"/>
                  </a:cubicBezTo>
                  <a:lnTo>
                    <a:pt x="3685" y="5953"/>
                  </a:lnTo>
                  <a:cubicBezTo>
                    <a:pt x="3685" y="5704"/>
                    <a:pt x="3780" y="5474"/>
                    <a:pt x="3953" y="5302"/>
                  </a:cubicBezTo>
                  <a:lnTo>
                    <a:pt x="7867" y="1378"/>
                  </a:lnTo>
                  <a:cubicBezTo>
                    <a:pt x="7982" y="1264"/>
                    <a:pt x="8029" y="1101"/>
                    <a:pt x="7991" y="938"/>
                  </a:cubicBezTo>
                  <a:lnTo>
                    <a:pt x="7905" y="613"/>
                  </a:lnTo>
                  <a:lnTo>
                    <a:pt x="8230" y="287"/>
                  </a:lnTo>
                  <a:cubicBezTo>
                    <a:pt x="8297" y="230"/>
                    <a:pt x="8297" y="115"/>
                    <a:pt x="8240" y="58"/>
                  </a:cubicBezTo>
                  <a:cubicBezTo>
                    <a:pt x="8207" y="19"/>
                    <a:pt x="8161" y="0"/>
                    <a:pt x="8117"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28" name="Google Shape;10228;p78"/>
            <p:cNvSpPr/>
            <p:nvPr/>
          </p:nvSpPr>
          <p:spPr>
            <a:xfrm>
              <a:off x="889391" y="3145306"/>
              <a:ext cx="41491" cy="18119"/>
            </a:xfrm>
            <a:custGeom>
              <a:avLst/>
              <a:gdLst/>
              <a:ahLst/>
              <a:cxnLst/>
              <a:rect l="l" t="t" r="r" b="b"/>
              <a:pathLst>
                <a:path w="1580" h="690" extrusionOk="0">
                  <a:moveTo>
                    <a:pt x="96" y="0"/>
                  </a:moveTo>
                  <a:lnTo>
                    <a:pt x="96" y="230"/>
                  </a:lnTo>
                  <a:cubicBezTo>
                    <a:pt x="96" y="335"/>
                    <a:pt x="67" y="431"/>
                    <a:pt x="0" y="517"/>
                  </a:cubicBezTo>
                  <a:cubicBezTo>
                    <a:pt x="249" y="632"/>
                    <a:pt x="517" y="690"/>
                    <a:pt x="785" y="690"/>
                  </a:cubicBezTo>
                  <a:cubicBezTo>
                    <a:pt x="1062" y="690"/>
                    <a:pt x="1330" y="632"/>
                    <a:pt x="1579" y="517"/>
                  </a:cubicBezTo>
                  <a:cubicBezTo>
                    <a:pt x="1512" y="431"/>
                    <a:pt x="1484" y="335"/>
                    <a:pt x="1484" y="230"/>
                  </a:cubicBezTo>
                  <a:lnTo>
                    <a:pt x="1484" y="0"/>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29" name="Google Shape;10229;p78"/>
            <p:cNvSpPr/>
            <p:nvPr/>
          </p:nvSpPr>
          <p:spPr>
            <a:xfrm>
              <a:off x="867779" y="3060617"/>
              <a:ext cx="30435" cy="66622"/>
            </a:xfrm>
            <a:custGeom>
              <a:avLst/>
              <a:gdLst/>
              <a:ahLst/>
              <a:cxnLst/>
              <a:rect l="l" t="t" r="r" b="b"/>
              <a:pathLst>
                <a:path w="1159" h="2537" extrusionOk="0">
                  <a:moveTo>
                    <a:pt x="689" y="0"/>
                  </a:moveTo>
                  <a:cubicBezTo>
                    <a:pt x="306" y="0"/>
                    <a:pt x="0" y="316"/>
                    <a:pt x="0" y="699"/>
                  </a:cubicBezTo>
                  <a:lnTo>
                    <a:pt x="0" y="862"/>
                  </a:lnTo>
                  <a:cubicBezTo>
                    <a:pt x="0" y="1063"/>
                    <a:pt x="29" y="1254"/>
                    <a:pt x="96" y="1445"/>
                  </a:cubicBezTo>
                  <a:lnTo>
                    <a:pt x="459" y="2536"/>
                  </a:lnTo>
                  <a:lnTo>
                    <a:pt x="1158" y="2536"/>
                  </a:lnTo>
                  <a:lnTo>
                    <a:pt x="1158"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30" name="Google Shape;10230;p78"/>
            <p:cNvSpPr/>
            <p:nvPr/>
          </p:nvSpPr>
          <p:spPr>
            <a:xfrm>
              <a:off x="879832" y="3054577"/>
              <a:ext cx="72661" cy="72661"/>
            </a:xfrm>
            <a:custGeom>
              <a:avLst/>
              <a:gdLst/>
              <a:ahLst/>
              <a:cxnLst/>
              <a:rect l="l" t="t" r="r" b="b"/>
              <a:pathLst>
                <a:path w="2767" h="2767" extrusionOk="0">
                  <a:moveTo>
                    <a:pt x="689" y="1"/>
                  </a:moveTo>
                  <a:cubicBezTo>
                    <a:pt x="316" y="1"/>
                    <a:pt x="0" y="316"/>
                    <a:pt x="0" y="690"/>
                  </a:cubicBezTo>
                  <a:cubicBezTo>
                    <a:pt x="0" y="948"/>
                    <a:pt x="211" y="1159"/>
                    <a:pt x="460" y="1159"/>
                  </a:cubicBezTo>
                  <a:lnTo>
                    <a:pt x="2307" y="2766"/>
                  </a:lnTo>
                  <a:lnTo>
                    <a:pt x="2690" y="1407"/>
                  </a:lnTo>
                  <a:cubicBezTo>
                    <a:pt x="2738" y="1235"/>
                    <a:pt x="2766" y="1072"/>
                    <a:pt x="2766" y="900"/>
                  </a:cubicBezTo>
                  <a:lnTo>
                    <a:pt x="2766" y="470"/>
                  </a:lnTo>
                  <a:cubicBezTo>
                    <a:pt x="2766" y="211"/>
                    <a:pt x="2556" y="1"/>
                    <a:pt x="2307"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31" name="Google Shape;10231;p78"/>
            <p:cNvSpPr/>
            <p:nvPr/>
          </p:nvSpPr>
          <p:spPr>
            <a:xfrm>
              <a:off x="873793" y="3084986"/>
              <a:ext cx="72661" cy="66385"/>
            </a:xfrm>
            <a:custGeom>
              <a:avLst/>
              <a:gdLst/>
              <a:ahLst/>
              <a:cxnLst/>
              <a:rect l="l" t="t" r="r" b="b"/>
              <a:pathLst>
                <a:path w="2767" h="2528" extrusionOk="0">
                  <a:moveTo>
                    <a:pt x="891" y="1"/>
                  </a:moveTo>
                  <a:cubicBezTo>
                    <a:pt x="766" y="1"/>
                    <a:pt x="642" y="48"/>
                    <a:pt x="556" y="135"/>
                  </a:cubicBezTo>
                  <a:lnTo>
                    <a:pt x="135" y="556"/>
                  </a:lnTo>
                  <a:cubicBezTo>
                    <a:pt x="49" y="642"/>
                    <a:pt x="1" y="757"/>
                    <a:pt x="1" y="881"/>
                  </a:cubicBezTo>
                  <a:lnTo>
                    <a:pt x="1" y="1149"/>
                  </a:lnTo>
                  <a:cubicBezTo>
                    <a:pt x="1" y="1915"/>
                    <a:pt x="623" y="2527"/>
                    <a:pt x="1379" y="2527"/>
                  </a:cubicBezTo>
                  <a:cubicBezTo>
                    <a:pt x="2144" y="2527"/>
                    <a:pt x="2767" y="1915"/>
                    <a:pt x="2767" y="1149"/>
                  </a:cubicBezTo>
                  <a:lnTo>
                    <a:pt x="2767" y="852"/>
                  </a:lnTo>
                  <a:cubicBezTo>
                    <a:pt x="2767" y="738"/>
                    <a:pt x="2719" y="613"/>
                    <a:pt x="2633" y="527"/>
                  </a:cubicBezTo>
                  <a:cubicBezTo>
                    <a:pt x="2278" y="182"/>
                    <a:pt x="1628" y="20"/>
                    <a:pt x="891" y="1"/>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32" name="Google Shape;10232;p78"/>
            <p:cNvSpPr/>
            <p:nvPr/>
          </p:nvSpPr>
          <p:spPr>
            <a:xfrm>
              <a:off x="873793" y="3084986"/>
              <a:ext cx="72399" cy="65125"/>
            </a:xfrm>
            <a:custGeom>
              <a:avLst/>
              <a:gdLst/>
              <a:ahLst/>
              <a:cxnLst/>
              <a:rect l="l" t="t" r="r" b="b"/>
              <a:pathLst>
                <a:path w="2757" h="2480" extrusionOk="0">
                  <a:moveTo>
                    <a:pt x="891" y="1"/>
                  </a:moveTo>
                  <a:cubicBezTo>
                    <a:pt x="766" y="1"/>
                    <a:pt x="642" y="48"/>
                    <a:pt x="556" y="135"/>
                  </a:cubicBezTo>
                  <a:lnTo>
                    <a:pt x="135" y="556"/>
                  </a:lnTo>
                  <a:cubicBezTo>
                    <a:pt x="49" y="642"/>
                    <a:pt x="1" y="757"/>
                    <a:pt x="1" y="881"/>
                  </a:cubicBezTo>
                  <a:lnTo>
                    <a:pt x="1" y="1149"/>
                  </a:lnTo>
                  <a:cubicBezTo>
                    <a:pt x="1" y="1762"/>
                    <a:pt x="412" y="2307"/>
                    <a:pt x="996" y="2479"/>
                  </a:cubicBezTo>
                  <a:cubicBezTo>
                    <a:pt x="795" y="2230"/>
                    <a:pt x="690" y="1924"/>
                    <a:pt x="690" y="1608"/>
                  </a:cubicBezTo>
                  <a:lnTo>
                    <a:pt x="690" y="938"/>
                  </a:lnTo>
                  <a:cubicBezTo>
                    <a:pt x="690" y="682"/>
                    <a:pt x="900" y="478"/>
                    <a:pt x="1145" y="478"/>
                  </a:cubicBezTo>
                  <a:cubicBezTo>
                    <a:pt x="1156" y="478"/>
                    <a:pt x="1167" y="478"/>
                    <a:pt x="1178" y="479"/>
                  </a:cubicBezTo>
                  <a:cubicBezTo>
                    <a:pt x="1647" y="508"/>
                    <a:pt x="2336" y="584"/>
                    <a:pt x="2757" y="785"/>
                  </a:cubicBezTo>
                  <a:cubicBezTo>
                    <a:pt x="2747" y="690"/>
                    <a:pt x="2700" y="604"/>
                    <a:pt x="2633" y="537"/>
                  </a:cubicBezTo>
                  <a:cubicBezTo>
                    <a:pt x="2278" y="182"/>
                    <a:pt x="1628" y="29"/>
                    <a:pt x="891"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33" name="Google Shape;10233;p78"/>
            <p:cNvSpPr/>
            <p:nvPr/>
          </p:nvSpPr>
          <p:spPr>
            <a:xfrm>
              <a:off x="849686" y="3080706"/>
              <a:ext cx="199313" cy="161368"/>
            </a:xfrm>
            <a:custGeom>
              <a:avLst/>
              <a:gdLst/>
              <a:ahLst/>
              <a:cxnLst/>
              <a:rect l="l" t="t" r="r" b="b"/>
              <a:pathLst>
                <a:path w="7590" h="6145" extrusionOk="0">
                  <a:moveTo>
                    <a:pt x="6977" y="1"/>
                  </a:moveTo>
                  <a:lnTo>
                    <a:pt x="3819" y="3025"/>
                  </a:lnTo>
                  <a:cubicBezTo>
                    <a:pt x="3761" y="3083"/>
                    <a:pt x="3685" y="3121"/>
                    <a:pt x="3608" y="3140"/>
                  </a:cubicBezTo>
                  <a:cubicBezTo>
                    <a:pt x="3356" y="3653"/>
                    <a:pt x="2864" y="3912"/>
                    <a:pt x="2372" y="3912"/>
                  </a:cubicBezTo>
                  <a:cubicBezTo>
                    <a:pt x="1891" y="3912"/>
                    <a:pt x="1409" y="3665"/>
                    <a:pt x="1148" y="3169"/>
                  </a:cubicBezTo>
                  <a:lnTo>
                    <a:pt x="498" y="3360"/>
                  </a:lnTo>
                  <a:cubicBezTo>
                    <a:pt x="201" y="3446"/>
                    <a:pt x="0" y="3714"/>
                    <a:pt x="0" y="4020"/>
                  </a:cubicBezTo>
                  <a:lnTo>
                    <a:pt x="0" y="5915"/>
                  </a:lnTo>
                  <a:cubicBezTo>
                    <a:pt x="0" y="6040"/>
                    <a:pt x="105" y="6145"/>
                    <a:pt x="230" y="6145"/>
                  </a:cubicBezTo>
                  <a:lnTo>
                    <a:pt x="3455" y="6145"/>
                  </a:lnTo>
                  <a:cubicBezTo>
                    <a:pt x="3579" y="6145"/>
                    <a:pt x="3685" y="6040"/>
                    <a:pt x="3685" y="5915"/>
                  </a:cubicBezTo>
                  <a:lnTo>
                    <a:pt x="3685" y="4920"/>
                  </a:lnTo>
                  <a:cubicBezTo>
                    <a:pt x="3685" y="4671"/>
                    <a:pt x="3780" y="4441"/>
                    <a:pt x="3953" y="4269"/>
                  </a:cubicBezTo>
                  <a:lnTo>
                    <a:pt x="7589" y="623"/>
                  </a:lnTo>
                  <a:lnTo>
                    <a:pt x="6977" y="1"/>
                  </a:ln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34" name="Google Shape;10234;p78"/>
            <p:cNvSpPr/>
            <p:nvPr/>
          </p:nvSpPr>
          <p:spPr>
            <a:xfrm>
              <a:off x="849686" y="3175715"/>
              <a:ext cx="24133" cy="66359"/>
            </a:xfrm>
            <a:custGeom>
              <a:avLst/>
              <a:gdLst/>
              <a:ahLst/>
              <a:cxnLst/>
              <a:rect l="l" t="t" r="r" b="b"/>
              <a:pathLst>
                <a:path w="919" h="2527" extrusionOk="0">
                  <a:moveTo>
                    <a:pt x="134" y="0"/>
                  </a:moveTo>
                  <a:cubicBezTo>
                    <a:pt x="48" y="115"/>
                    <a:pt x="0" y="259"/>
                    <a:pt x="0" y="402"/>
                  </a:cubicBezTo>
                  <a:lnTo>
                    <a:pt x="0" y="2297"/>
                  </a:lnTo>
                  <a:cubicBezTo>
                    <a:pt x="0" y="2422"/>
                    <a:pt x="105" y="2527"/>
                    <a:pt x="230" y="2527"/>
                  </a:cubicBezTo>
                  <a:lnTo>
                    <a:pt x="919" y="2527"/>
                  </a:lnTo>
                  <a:lnTo>
                    <a:pt x="919" y="1072"/>
                  </a:lnTo>
                  <a:cubicBezTo>
                    <a:pt x="919" y="890"/>
                    <a:pt x="852" y="709"/>
                    <a:pt x="718" y="584"/>
                  </a:cubicBezTo>
                  <a:lnTo>
                    <a:pt x="134" y="0"/>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35" name="Google Shape;10235;p78"/>
            <p:cNvSpPr/>
            <p:nvPr/>
          </p:nvSpPr>
          <p:spPr>
            <a:xfrm>
              <a:off x="946428" y="3080706"/>
              <a:ext cx="102572" cy="129199"/>
            </a:xfrm>
            <a:custGeom>
              <a:avLst/>
              <a:gdLst/>
              <a:ahLst/>
              <a:cxnLst/>
              <a:rect l="l" t="t" r="r" b="b"/>
              <a:pathLst>
                <a:path w="3906" h="4920" extrusionOk="0">
                  <a:moveTo>
                    <a:pt x="3293" y="1"/>
                  </a:moveTo>
                  <a:lnTo>
                    <a:pt x="221" y="2949"/>
                  </a:lnTo>
                  <a:cubicBezTo>
                    <a:pt x="77" y="3236"/>
                    <a:pt x="1" y="3551"/>
                    <a:pt x="1" y="3867"/>
                  </a:cubicBezTo>
                  <a:lnTo>
                    <a:pt x="1" y="4920"/>
                  </a:lnTo>
                  <a:cubicBezTo>
                    <a:pt x="1" y="4671"/>
                    <a:pt x="96" y="4441"/>
                    <a:pt x="269" y="4269"/>
                  </a:cubicBezTo>
                  <a:lnTo>
                    <a:pt x="3905" y="623"/>
                  </a:lnTo>
                  <a:lnTo>
                    <a:pt x="3293" y="1"/>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36" name="Google Shape;10236;p78"/>
            <p:cNvSpPr/>
            <p:nvPr/>
          </p:nvSpPr>
          <p:spPr>
            <a:xfrm>
              <a:off x="1023343" y="2936723"/>
              <a:ext cx="180327" cy="115544"/>
            </a:xfrm>
            <a:custGeom>
              <a:avLst/>
              <a:gdLst/>
              <a:ahLst/>
              <a:cxnLst/>
              <a:rect l="l" t="t" r="r" b="b"/>
              <a:pathLst>
                <a:path w="6867" h="4400" extrusionOk="0">
                  <a:moveTo>
                    <a:pt x="5359" y="0"/>
                  </a:moveTo>
                  <a:cubicBezTo>
                    <a:pt x="4929" y="29"/>
                    <a:pt x="4929" y="670"/>
                    <a:pt x="5359" y="689"/>
                  </a:cubicBezTo>
                  <a:lnTo>
                    <a:pt x="5675" y="689"/>
                  </a:lnTo>
                  <a:lnTo>
                    <a:pt x="3637" y="2737"/>
                  </a:lnTo>
                  <a:lnTo>
                    <a:pt x="2728" y="1828"/>
                  </a:lnTo>
                  <a:cubicBezTo>
                    <a:pt x="2661" y="1761"/>
                    <a:pt x="2572" y="1728"/>
                    <a:pt x="2484" y="1728"/>
                  </a:cubicBezTo>
                  <a:cubicBezTo>
                    <a:pt x="2395" y="1728"/>
                    <a:pt x="2307" y="1761"/>
                    <a:pt x="2240" y="1828"/>
                  </a:cubicBezTo>
                  <a:lnTo>
                    <a:pt x="278" y="3790"/>
                  </a:lnTo>
                  <a:cubicBezTo>
                    <a:pt x="0" y="4031"/>
                    <a:pt x="241" y="4400"/>
                    <a:pt x="515" y="4400"/>
                  </a:cubicBezTo>
                  <a:cubicBezTo>
                    <a:pt x="600" y="4400"/>
                    <a:pt x="689" y="4364"/>
                    <a:pt x="766" y="4278"/>
                  </a:cubicBezTo>
                  <a:lnTo>
                    <a:pt x="2479" y="2565"/>
                  </a:lnTo>
                  <a:lnTo>
                    <a:pt x="3388" y="3465"/>
                  </a:lnTo>
                  <a:cubicBezTo>
                    <a:pt x="3455" y="3536"/>
                    <a:pt x="3543" y="3572"/>
                    <a:pt x="3632" y="3572"/>
                  </a:cubicBezTo>
                  <a:cubicBezTo>
                    <a:pt x="3721" y="3572"/>
                    <a:pt x="3809" y="3536"/>
                    <a:pt x="3876" y="3465"/>
                  </a:cubicBezTo>
                  <a:lnTo>
                    <a:pt x="6163" y="1177"/>
                  </a:lnTo>
                  <a:lnTo>
                    <a:pt x="6163" y="1493"/>
                  </a:lnTo>
                  <a:cubicBezTo>
                    <a:pt x="6149" y="1737"/>
                    <a:pt x="6328" y="1859"/>
                    <a:pt x="6508" y="1859"/>
                  </a:cubicBezTo>
                  <a:cubicBezTo>
                    <a:pt x="6687" y="1859"/>
                    <a:pt x="6867" y="1737"/>
                    <a:pt x="6852" y="1493"/>
                  </a:cubicBezTo>
                  <a:lnTo>
                    <a:pt x="6852" y="345"/>
                  </a:lnTo>
                  <a:cubicBezTo>
                    <a:pt x="6852" y="153"/>
                    <a:pt x="6699" y="0"/>
                    <a:pt x="6508" y="0"/>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237" name="Google Shape;10237;p78"/>
          <p:cNvGrpSpPr/>
          <p:nvPr/>
        </p:nvGrpSpPr>
        <p:grpSpPr>
          <a:xfrm>
            <a:off x="1735567" y="2420241"/>
            <a:ext cx="417718" cy="372866"/>
            <a:chOff x="1735567" y="2420241"/>
            <a:chExt cx="417718" cy="372866"/>
          </a:xfrm>
        </p:grpSpPr>
        <p:sp>
          <p:nvSpPr>
            <p:cNvPr id="10238" name="Google Shape;10238;p78"/>
            <p:cNvSpPr/>
            <p:nvPr/>
          </p:nvSpPr>
          <p:spPr>
            <a:xfrm>
              <a:off x="1833569" y="2468822"/>
              <a:ext cx="284265" cy="163022"/>
            </a:xfrm>
            <a:custGeom>
              <a:avLst/>
              <a:gdLst/>
              <a:ahLst/>
              <a:cxnLst/>
              <a:rect l="l" t="t" r="r" b="b"/>
              <a:pathLst>
                <a:path w="10825" h="6208" extrusionOk="0">
                  <a:moveTo>
                    <a:pt x="3580" y="2582"/>
                  </a:moveTo>
                  <a:lnTo>
                    <a:pt x="3580" y="4018"/>
                  </a:lnTo>
                  <a:lnTo>
                    <a:pt x="2144" y="4027"/>
                  </a:lnTo>
                  <a:lnTo>
                    <a:pt x="2144" y="2582"/>
                  </a:lnTo>
                  <a:close/>
                  <a:moveTo>
                    <a:pt x="5494" y="2582"/>
                  </a:moveTo>
                  <a:lnTo>
                    <a:pt x="5494" y="4018"/>
                  </a:lnTo>
                  <a:lnTo>
                    <a:pt x="4059" y="4027"/>
                  </a:lnTo>
                  <a:lnTo>
                    <a:pt x="4059" y="2582"/>
                  </a:lnTo>
                  <a:close/>
                  <a:moveTo>
                    <a:pt x="7408" y="2582"/>
                  </a:moveTo>
                  <a:lnTo>
                    <a:pt x="7408" y="4018"/>
                  </a:lnTo>
                  <a:lnTo>
                    <a:pt x="5973" y="4027"/>
                  </a:lnTo>
                  <a:lnTo>
                    <a:pt x="5973" y="2582"/>
                  </a:lnTo>
                  <a:close/>
                  <a:moveTo>
                    <a:pt x="9313" y="2582"/>
                  </a:moveTo>
                  <a:lnTo>
                    <a:pt x="9322" y="4027"/>
                  </a:lnTo>
                  <a:lnTo>
                    <a:pt x="7877" y="4027"/>
                  </a:lnTo>
                  <a:lnTo>
                    <a:pt x="7877" y="2582"/>
                  </a:lnTo>
                  <a:close/>
                  <a:moveTo>
                    <a:pt x="1905" y="1"/>
                  </a:moveTo>
                  <a:cubicBezTo>
                    <a:pt x="1786" y="1"/>
                    <a:pt x="1666" y="80"/>
                    <a:pt x="1666" y="238"/>
                  </a:cubicBezTo>
                  <a:lnTo>
                    <a:pt x="1666" y="2113"/>
                  </a:lnTo>
                  <a:lnTo>
                    <a:pt x="326" y="2113"/>
                  </a:lnTo>
                  <a:cubicBezTo>
                    <a:pt x="1" y="2113"/>
                    <a:pt x="1" y="2592"/>
                    <a:pt x="326" y="2592"/>
                  </a:cubicBezTo>
                  <a:lnTo>
                    <a:pt x="1676" y="2592"/>
                  </a:lnTo>
                  <a:lnTo>
                    <a:pt x="1676" y="4027"/>
                  </a:lnTo>
                  <a:lnTo>
                    <a:pt x="910" y="4027"/>
                  </a:lnTo>
                  <a:cubicBezTo>
                    <a:pt x="899" y="4025"/>
                    <a:pt x="889" y="4025"/>
                    <a:pt x="879" y="4025"/>
                  </a:cubicBezTo>
                  <a:cubicBezTo>
                    <a:pt x="652" y="4025"/>
                    <a:pt x="652" y="4499"/>
                    <a:pt x="879" y="4499"/>
                  </a:cubicBezTo>
                  <a:cubicBezTo>
                    <a:pt x="889" y="4499"/>
                    <a:pt x="899" y="4498"/>
                    <a:pt x="910" y="4496"/>
                  </a:cubicBezTo>
                  <a:lnTo>
                    <a:pt x="1676" y="4496"/>
                  </a:lnTo>
                  <a:lnTo>
                    <a:pt x="1676" y="5855"/>
                  </a:lnTo>
                  <a:cubicBezTo>
                    <a:pt x="1676" y="6013"/>
                    <a:pt x="1795" y="6092"/>
                    <a:pt x="1915" y="6092"/>
                  </a:cubicBezTo>
                  <a:cubicBezTo>
                    <a:pt x="2034" y="6092"/>
                    <a:pt x="2154" y="6013"/>
                    <a:pt x="2154" y="5855"/>
                  </a:cubicBezTo>
                  <a:lnTo>
                    <a:pt x="2154" y="4496"/>
                  </a:lnTo>
                  <a:lnTo>
                    <a:pt x="3590" y="4496"/>
                  </a:lnTo>
                  <a:lnTo>
                    <a:pt x="3590" y="5970"/>
                  </a:lnTo>
                  <a:cubicBezTo>
                    <a:pt x="3570" y="6104"/>
                    <a:pt x="3700" y="6171"/>
                    <a:pt x="3829" y="6171"/>
                  </a:cubicBezTo>
                  <a:cubicBezTo>
                    <a:pt x="3958" y="6171"/>
                    <a:pt x="4087" y="6104"/>
                    <a:pt x="4068" y="5970"/>
                  </a:cubicBezTo>
                  <a:lnTo>
                    <a:pt x="4068" y="4496"/>
                  </a:lnTo>
                  <a:lnTo>
                    <a:pt x="5504" y="4496"/>
                  </a:lnTo>
                  <a:lnTo>
                    <a:pt x="5504" y="5970"/>
                  </a:lnTo>
                  <a:cubicBezTo>
                    <a:pt x="5523" y="6104"/>
                    <a:pt x="5628" y="6171"/>
                    <a:pt x="5735" y="6171"/>
                  </a:cubicBezTo>
                  <a:cubicBezTo>
                    <a:pt x="5841" y="6171"/>
                    <a:pt x="5949" y="6104"/>
                    <a:pt x="5973" y="5970"/>
                  </a:cubicBezTo>
                  <a:lnTo>
                    <a:pt x="5973" y="4496"/>
                  </a:lnTo>
                  <a:lnTo>
                    <a:pt x="7408" y="4496"/>
                  </a:lnTo>
                  <a:lnTo>
                    <a:pt x="7408" y="5970"/>
                  </a:lnTo>
                  <a:cubicBezTo>
                    <a:pt x="7427" y="6104"/>
                    <a:pt x="7535" y="6171"/>
                    <a:pt x="7643" y="6171"/>
                  </a:cubicBezTo>
                  <a:cubicBezTo>
                    <a:pt x="7750" y="6171"/>
                    <a:pt x="7858" y="6104"/>
                    <a:pt x="7877" y="5970"/>
                  </a:cubicBezTo>
                  <a:lnTo>
                    <a:pt x="7877" y="4496"/>
                  </a:lnTo>
                  <a:lnTo>
                    <a:pt x="9313" y="4496"/>
                  </a:lnTo>
                  <a:lnTo>
                    <a:pt x="9313" y="5970"/>
                  </a:lnTo>
                  <a:cubicBezTo>
                    <a:pt x="9313" y="6128"/>
                    <a:pt x="9432" y="6207"/>
                    <a:pt x="9552" y="6207"/>
                  </a:cubicBezTo>
                  <a:cubicBezTo>
                    <a:pt x="9672" y="6207"/>
                    <a:pt x="9791" y="6128"/>
                    <a:pt x="9791" y="5970"/>
                  </a:cubicBezTo>
                  <a:lnTo>
                    <a:pt x="9791" y="4496"/>
                  </a:lnTo>
                  <a:lnTo>
                    <a:pt x="9992" y="4496"/>
                  </a:lnTo>
                  <a:cubicBezTo>
                    <a:pt x="10260" y="4458"/>
                    <a:pt x="10260" y="4066"/>
                    <a:pt x="9992" y="4027"/>
                  </a:cubicBezTo>
                  <a:lnTo>
                    <a:pt x="9791" y="4027"/>
                  </a:lnTo>
                  <a:lnTo>
                    <a:pt x="9791" y="2582"/>
                  </a:lnTo>
                  <a:lnTo>
                    <a:pt x="10509" y="2582"/>
                  </a:lnTo>
                  <a:cubicBezTo>
                    <a:pt x="10825" y="2582"/>
                    <a:pt x="10825" y="2104"/>
                    <a:pt x="10509" y="2104"/>
                  </a:cubicBezTo>
                  <a:lnTo>
                    <a:pt x="10509" y="2113"/>
                  </a:lnTo>
                  <a:lnTo>
                    <a:pt x="9791" y="2113"/>
                  </a:lnTo>
                  <a:lnTo>
                    <a:pt x="9791" y="238"/>
                  </a:lnTo>
                  <a:cubicBezTo>
                    <a:pt x="9791" y="80"/>
                    <a:pt x="9672" y="1"/>
                    <a:pt x="9552" y="1"/>
                  </a:cubicBezTo>
                  <a:cubicBezTo>
                    <a:pt x="9432" y="1"/>
                    <a:pt x="9313" y="80"/>
                    <a:pt x="9313" y="238"/>
                  </a:cubicBezTo>
                  <a:lnTo>
                    <a:pt x="9313" y="2113"/>
                  </a:lnTo>
                  <a:lnTo>
                    <a:pt x="7877" y="2113"/>
                  </a:lnTo>
                  <a:lnTo>
                    <a:pt x="7877" y="238"/>
                  </a:lnTo>
                  <a:cubicBezTo>
                    <a:pt x="7853" y="104"/>
                    <a:pt x="7745" y="37"/>
                    <a:pt x="7638" y="37"/>
                  </a:cubicBezTo>
                  <a:cubicBezTo>
                    <a:pt x="7530" y="37"/>
                    <a:pt x="7422" y="104"/>
                    <a:pt x="7399" y="238"/>
                  </a:cubicBezTo>
                  <a:lnTo>
                    <a:pt x="7399" y="2113"/>
                  </a:lnTo>
                  <a:lnTo>
                    <a:pt x="5963" y="2113"/>
                  </a:lnTo>
                  <a:lnTo>
                    <a:pt x="5963" y="238"/>
                  </a:lnTo>
                  <a:cubicBezTo>
                    <a:pt x="5944" y="104"/>
                    <a:pt x="5836" y="37"/>
                    <a:pt x="5729" y="37"/>
                  </a:cubicBezTo>
                  <a:cubicBezTo>
                    <a:pt x="5621" y="37"/>
                    <a:pt x="5513" y="104"/>
                    <a:pt x="5494" y="238"/>
                  </a:cubicBezTo>
                  <a:lnTo>
                    <a:pt x="5494" y="2113"/>
                  </a:lnTo>
                  <a:lnTo>
                    <a:pt x="4059" y="2113"/>
                  </a:lnTo>
                  <a:lnTo>
                    <a:pt x="4059" y="238"/>
                  </a:lnTo>
                  <a:cubicBezTo>
                    <a:pt x="4078" y="104"/>
                    <a:pt x="3948" y="37"/>
                    <a:pt x="3819" y="37"/>
                  </a:cubicBezTo>
                  <a:cubicBezTo>
                    <a:pt x="3690" y="37"/>
                    <a:pt x="3561" y="104"/>
                    <a:pt x="3580" y="238"/>
                  </a:cubicBezTo>
                  <a:lnTo>
                    <a:pt x="3580" y="2113"/>
                  </a:lnTo>
                  <a:lnTo>
                    <a:pt x="2144" y="2113"/>
                  </a:lnTo>
                  <a:lnTo>
                    <a:pt x="2144" y="238"/>
                  </a:lnTo>
                  <a:cubicBezTo>
                    <a:pt x="2144" y="80"/>
                    <a:pt x="2025" y="1"/>
                    <a:pt x="1905" y="1"/>
                  </a:cubicBezTo>
                  <a:close/>
                </a:path>
              </a:pathLst>
            </a:custGeom>
            <a:solidFill>
              <a:srgbClr val="D1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39" name="Google Shape;10239;p78"/>
            <p:cNvSpPr/>
            <p:nvPr/>
          </p:nvSpPr>
          <p:spPr>
            <a:xfrm>
              <a:off x="1845124" y="2716821"/>
              <a:ext cx="89258" cy="76285"/>
            </a:xfrm>
            <a:custGeom>
              <a:avLst/>
              <a:gdLst/>
              <a:ahLst/>
              <a:cxnLst/>
              <a:rect l="l" t="t" r="r" b="b"/>
              <a:pathLst>
                <a:path w="3399" h="2905" extrusionOk="0">
                  <a:moveTo>
                    <a:pt x="1953" y="0"/>
                  </a:moveTo>
                  <a:cubicBezTo>
                    <a:pt x="652" y="0"/>
                    <a:pt x="1" y="1560"/>
                    <a:pt x="920" y="2479"/>
                  </a:cubicBezTo>
                  <a:cubicBezTo>
                    <a:pt x="1217" y="2773"/>
                    <a:pt x="1581" y="2905"/>
                    <a:pt x="1937" y="2905"/>
                  </a:cubicBezTo>
                  <a:cubicBezTo>
                    <a:pt x="2684" y="2905"/>
                    <a:pt x="3398" y="2326"/>
                    <a:pt x="3398" y="1445"/>
                  </a:cubicBezTo>
                  <a:cubicBezTo>
                    <a:pt x="3398" y="641"/>
                    <a:pt x="2748" y="0"/>
                    <a:pt x="1953"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40" name="Google Shape;10240;p78"/>
            <p:cNvSpPr/>
            <p:nvPr/>
          </p:nvSpPr>
          <p:spPr>
            <a:xfrm>
              <a:off x="1873038" y="2737409"/>
              <a:ext cx="40493" cy="34873"/>
            </a:xfrm>
            <a:custGeom>
              <a:avLst/>
              <a:gdLst/>
              <a:ahLst/>
              <a:cxnLst/>
              <a:rect l="l" t="t" r="r" b="b"/>
              <a:pathLst>
                <a:path w="1542" h="1328" extrusionOk="0">
                  <a:moveTo>
                    <a:pt x="881" y="1"/>
                  </a:moveTo>
                  <a:cubicBezTo>
                    <a:pt x="297" y="1"/>
                    <a:pt x="0" y="719"/>
                    <a:pt x="421" y="1130"/>
                  </a:cubicBezTo>
                  <a:cubicBezTo>
                    <a:pt x="555" y="1267"/>
                    <a:pt x="719" y="1328"/>
                    <a:pt x="881" y="1328"/>
                  </a:cubicBezTo>
                  <a:cubicBezTo>
                    <a:pt x="1218" y="1328"/>
                    <a:pt x="1541" y="1062"/>
                    <a:pt x="1541" y="661"/>
                  </a:cubicBezTo>
                  <a:cubicBezTo>
                    <a:pt x="1541" y="298"/>
                    <a:pt x="1244" y="1"/>
                    <a:pt x="881"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41" name="Google Shape;10241;p78"/>
            <p:cNvSpPr/>
            <p:nvPr/>
          </p:nvSpPr>
          <p:spPr>
            <a:xfrm>
              <a:off x="1996933" y="2716821"/>
              <a:ext cx="89231" cy="76285"/>
            </a:xfrm>
            <a:custGeom>
              <a:avLst/>
              <a:gdLst/>
              <a:ahLst/>
              <a:cxnLst/>
              <a:rect l="l" t="t" r="r" b="b"/>
              <a:pathLst>
                <a:path w="3398" h="2905" extrusionOk="0">
                  <a:moveTo>
                    <a:pt x="1943" y="0"/>
                  </a:moveTo>
                  <a:cubicBezTo>
                    <a:pt x="642" y="0"/>
                    <a:pt x="0" y="1560"/>
                    <a:pt x="910" y="2479"/>
                  </a:cubicBezTo>
                  <a:cubicBezTo>
                    <a:pt x="1207" y="2773"/>
                    <a:pt x="1571" y="2905"/>
                    <a:pt x="1929" y="2905"/>
                  </a:cubicBezTo>
                  <a:cubicBezTo>
                    <a:pt x="2679" y="2905"/>
                    <a:pt x="3398" y="2326"/>
                    <a:pt x="3398" y="1445"/>
                  </a:cubicBezTo>
                  <a:cubicBezTo>
                    <a:pt x="3398" y="641"/>
                    <a:pt x="2747" y="0"/>
                    <a:pt x="1943"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42" name="Google Shape;10242;p78"/>
            <p:cNvSpPr/>
            <p:nvPr/>
          </p:nvSpPr>
          <p:spPr>
            <a:xfrm>
              <a:off x="2024585" y="2737672"/>
              <a:ext cx="40729" cy="34689"/>
            </a:xfrm>
            <a:custGeom>
              <a:avLst/>
              <a:gdLst/>
              <a:ahLst/>
              <a:cxnLst/>
              <a:rect l="l" t="t" r="r" b="b"/>
              <a:pathLst>
                <a:path w="1551" h="1321" extrusionOk="0">
                  <a:moveTo>
                    <a:pt x="890" y="1"/>
                  </a:moveTo>
                  <a:cubicBezTo>
                    <a:pt x="297" y="1"/>
                    <a:pt x="0" y="718"/>
                    <a:pt x="421" y="1130"/>
                  </a:cubicBezTo>
                  <a:cubicBezTo>
                    <a:pt x="556" y="1262"/>
                    <a:pt x="721" y="1321"/>
                    <a:pt x="882" y="1321"/>
                  </a:cubicBezTo>
                  <a:cubicBezTo>
                    <a:pt x="1223" y="1321"/>
                    <a:pt x="1551" y="1055"/>
                    <a:pt x="1551" y="651"/>
                  </a:cubicBezTo>
                  <a:cubicBezTo>
                    <a:pt x="1541" y="297"/>
                    <a:pt x="1244" y="1"/>
                    <a:pt x="890"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43" name="Google Shape;10243;p78"/>
            <p:cNvSpPr/>
            <p:nvPr/>
          </p:nvSpPr>
          <p:spPr>
            <a:xfrm>
              <a:off x="1818496" y="2447893"/>
              <a:ext cx="333528" cy="174209"/>
            </a:xfrm>
            <a:custGeom>
              <a:avLst/>
              <a:gdLst/>
              <a:ahLst/>
              <a:cxnLst/>
              <a:rect l="l" t="t" r="r" b="b"/>
              <a:pathLst>
                <a:path w="12701" h="6634" extrusionOk="0">
                  <a:moveTo>
                    <a:pt x="1" y="1"/>
                  </a:moveTo>
                  <a:lnTo>
                    <a:pt x="441" y="1264"/>
                  </a:lnTo>
                  <a:lnTo>
                    <a:pt x="11284" y="1264"/>
                  </a:lnTo>
                  <a:lnTo>
                    <a:pt x="10049" y="6633"/>
                  </a:lnTo>
                  <a:lnTo>
                    <a:pt x="11341" y="6633"/>
                  </a:lnTo>
                  <a:lnTo>
                    <a:pt x="12528" y="1494"/>
                  </a:lnTo>
                  <a:cubicBezTo>
                    <a:pt x="12700" y="728"/>
                    <a:pt x="12117" y="1"/>
                    <a:pt x="11332" y="1"/>
                  </a:cubicBezTo>
                  <a:close/>
                </a:path>
              </a:pathLst>
            </a:custGeom>
            <a:solidFill>
              <a:srgbClr val="96A7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44" name="Google Shape;10244;p78"/>
            <p:cNvSpPr/>
            <p:nvPr/>
          </p:nvSpPr>
          <p:spPr>
            <a:xfrm>
              <a:off x="2095697" y="2447893"/>
              <a:ext cx="56564" cy="174209"/>
            </a:xfrm>
            <a:custGeom>
              <a:avLst/>
              <a:gdLst/>
              <a:ahLst/>
              <a:cxnLst/>
              <a:rect l="l" t="t" r="r" b="b"/>
              <a:pathLst>
                <a:path w="2154" h="6634" extrusionOk="0">
                  <a:moveTo>
                    <a:pt x="1" y="1"/>
                  </a:moveTo>
                  <a:cubicBezTo>
                    <a:pt x="785" y="1"/>
                    <a:pt x="1369" y="728"/>
                    <a:pt x="1197" y="1494"/>
                  </a:cubicBezTo>
                  <a:lnTo>
                    <a:pt x="20" y="6633"/>
                  </a:lnTo>
                  <a:lnTo>
                    <a:pt x="795" y="6633"/>
                  </a:lnTo>
                  <a:lnTo>
                    <a:pt x="1972" y="1494"/>
                  </a:lnTo>
                  <a:cubicBezTo>
                    <a:pt x="2154" y="728"/>
                    <a:pt x="1570" y="1"/>
                    <a:pt x="776" y="1"/>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45" name="Google Shape;10245;p78"/>
            <p:cNvSpPr/>
            <p:nvPr/>
          </p:nvSpPr>
          <p:spPr>
            <a:xfrm>
              <a:off x="1735567" y="2420241"/>
              <a:ext cx="416457" cy="235027"/>
            </a:xfrm>
            <a:custGeom>
              <a:avLst/>
              <a:gdLst/>
              <a:ahLst/>
              <a:cxnLst/>
              <a:rect l="l" t="t" r="r" b="b"/>
              <a:pathLst>
                <a:path w="15859" h="8950" extrusionOk="0">
                  <a:moveTo>
                    <a:pt x="626" y="0"/>
                  </a:moveTo>
                  <a:cubicBezTo>
                    <a:pt x="279" y="0"/>
                    <a:pt x="0" y="281"/>
                    <a:pt x="0" y="633"/>
                  </a:cubicBezTo>
                  <a:cubicBezTo>
                    <a:pt x="0" y="976"/>
                    <a:pt x="279" y="1256"/>
                    <a:pt x="626" y="1256"/>
                  </a:cubicBezTo>
                  <a:cubicBezTo>
                    <a:pt x="638" y="1256"/>
                    <a:pt x="649" y="1256"/>
                    <a:pt x="661" y="1255"/>
                  </a:cubicBezTo>
                  <a:lnTo>
                    <a:pt x="1800" y="1255"/>
                  </a:lnTo>
                  <a:cubicBezTo>
                    <a:pt x="1847" y="1255"/>
                    <a:pt x="1895" y="1293"/>
                    <a:pt x="1924" y="1341"/>
                  </a:cubicBezTo>
                  <a:lnTo>
                    <a:pt x="4058" y="7380"/>
                  </a:lnTo>
                  <a:cubicBezTo>
                    <a:pt x="4460" y="8327"/>
                    <a:pt x="5388" y="8949"/>
                    <a:pt x="6422" y="8949"/>
                  </a:cubicBezTo>
                  <a:lnTo>
                    <a:pt x="15054" y="8949"/>
                  </a:lnTo>
                  <a:cubicBezTo>
                    <a:pt x="15858" y="8911"/>
                    <a:pt x="15858" y="7724"/>
                    <a:pt x="15054" y="7686"/>
                  </a:cubicBezTo>
                  <a:lnTo>
                    <a:pt x="6432" y="7686"/>
                  </a:lnTo>
                  <a:cubicBezTo>
                    <a:pt x="5896" y="7686"/>
                    <a:pt x="5427" y="7370"/>
                    <a:pt x="5216" y="6892"/>
                  </a:cubicBezTo>
                  <a:lnTo>
                    <a:pt x="3082" y="853"/>
                  </a:lnTo>
                  <a:cubicBezTo>
                    <a:pt x="2862" y="336"/>
                    <a:pt x="2355" y="1"/>
                    <a:pt x="1800" y="1"/>
                  </a:cubicBezTo>
                  <a:lnTo>
                    <a:pt x="661" y="1"/>
                  </a:lnTo>
                  <a:cubicBezTo>
                    <a:pt x="649" y="1"/>
                    <a:pt x="638" y="0"/>
                    <a:pt x="626" y="0"/>
                  </a:cubicBezTo>
                  <a:close/>
                </a:path>
              </a:pathLst>
            </a:custGeom>
            <a:solidFill>
              <a:srgbClr val="96A7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46" name="Google Shape;10246;p78"/>
            <p:cNvSpPr/>
            <p:nvPr/>
          </p:nvSpPr>
          <p:spPr>
            <a:xfrm>
              <a:off x="1849903" y="2622075"/>
              <a:ext cx="303382" cy="33193"/>
            </a:xfrm>
            <a:custGeom>
              <a:avLst/>
              <a:gdLst/>
              <a:ahLst/>
              <a:cxnLst/>
              <a:rect l="l" t="t" r="r" b="b"/>
              <a:pathLst>
                <a:path w="11553" h="1264" extrusionOk="0">
                  <a:moveTo>
                    <a:pt x="10767" y="0"/>
                  </a:moveTo>
                  <a:cubicBezTo>
                    <a:pt x="10767" y="19"/>
                    <a:pt x="10767" y="48"/>
                    <a:pt x="10767" y="67"/>
                  </a:cubicBezTo>
                  <a:cubicBezTo>
                    <a:pt x="10767" y="412"/>
                    <a:pt x="10480" y="699"/>
                    <a:pt x="10136" y="699"/>
                  </a:cubicBezTo>
                  <a:lnTo>
                    <a:pt x="1513" y="699"/>
                  </a:lnTo>
                  <a:cubicBezTo>
                    <a:pt x="967" y="699"/>
                    <a:pt x="431" y="527"/>
                    <a:pt x="1" y="201"/>
                  </a:cubicBezTo>
                  <a:lnTo>
                    <a:pt x="1" y="201"/>
                  </a:lnTo>
                  <a:cubicBezTo>
                    <a:pt x="479" y="871"/>
                    <a:pt x="1255" y="1263"/>
                    <a:pt x="2078" y="1263"/>
                  </a:cubicBezTo>
                  <a:lnTo>
                    <a:pt x="10700" y="1263"/>
                  </a:lnTo>
                  <a:cubicBezTo>
                    <a:pt x="11495" y="1254"/>
                    <a:pt x="11552" y="86"/>
                    <a:pt x="10767" y="0"/>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47" name="Google Shape;10247;p78"/>
            <p:cNvSpPr/>
            <p:nvPr/>
          </p:nvSpPr>
          <p:spPr>
            <a:xfrm>
              <a:off x="1817498" y="2632868"/>
              <a:ext cx="286523" cy="92278"/>
            </a:xfrm>
            <a:custGeom>
              <a:avLst/>
              <a:gdLst/>
              <a:ahLst/>
              <a:cxnLst/>
              <a:rect l="l" t="t" r="r" b="b"/>
              <a:pathLst>
                <a:path w="10911" h="3514" extrusionOk="0">
                  <a:moveTo>
                    <a:pt x="1397" y="1"/>
                  </a:moveTo>
                  <a:lnTo>
                    <a:pt x="756" y="919"/>
                  </a:lnTo>
                  <a:cubicBezTo>
                    <a:pt x="0" y="2010"/>
                    <a:pt x="785" y="3513"/>
                    <a:pt x="2115" y="3513"/>
                  </a:cubicBezTo>
                  <a:lnTo>
                    <a:pt x="10260" y="3513"/>
                  </a:lnTo>
                  <a:cubicBezTo>
                    <a:pt x="10271" y="3514"/>
                    <a:pt x="10282" y="3514"/>
                    <a:pt x="10293" y="3514"/>
                  </a:cubicBezTo>
                  <a:cubicBezTo>
                    <a:pt x="10632" y="3514"/>
                    <a:pt x="10910" y="3234"/>
                    <a:pt x="10910" y="2881"/>
                  </a:cubicBezTo>
                  <a:cubicBezTo>
                    <a:pt x="10910" y="2533"/>
                    <a:pt x="10623" y="2249"/>
                    <a:pt x="10277" y="2249"/>
                  </a:cubicBezTo>
                  <a:cubicBezTo>
                    <a:pt x="10271" y="2249"/>
                    <a:pt x="10265" y="2250"/>
                    <a:pt x="10260" y="2250"/>
                  </a:cubicBezTo>
                  <a:lnTo>
                    <a:pt x="2115" y="2250"/>
                  </a:lnTo>
                  <a:cubicBezTo>
                    <a:pt x="1799" y="2250"/>
                    <a:pt x="1618" y="1896"/>
                    <a:pt x="1799" y="1637"/>
                  </a:cubicBezTo>
                  <a:lnTo>
                    <a:pt x="2441" y="699"/>
                  </a:lnTo>
                  <a:cubicBezTo>
                    <a:pt x="2039" y="556"/>
                    <a:pt x="1685" y="317"/>
                    <a:pt x="1397" y="1"/>
                  </a:cubicBezTo>
                  <a:close/>
                </a:path>
              </a:pathLst>
            </a:custGeom>
            <a:solidFill>
              <a:srgbClr val="96A7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48" name="Google Shape;10248;p78"/>
            <p:cNvSpPr/>
            <p:nvPr/>
          </p:nvSpPr>
          <p:spPr>
            <a:xfrm>
              <a:off x="1826794" y="2675856"/>
              <a:ext cx="276465" cy="49106"/>
            </a:xfrm>
            <a:custGeom>
              <a:avLst/>
              <a:gdLst/>
              <a:ahLst/>
              <a:cxnLst/>
              <a:rect l="l" t="t" r="r" b="b"/>
              <a:pathLst>
                <a:path w="10528" h="1870" extrusionOk="0">
                  <a:moveTo>
                    <a:pt x="125" y="0"/>
                  </a:moveTo>
                  <a:cubicBezTo>
                    <a:pt x="0" y="948"/>
                    <a:pt x="699" y="1809"/>
                    <a:pt x="1656" y="1866"/>
                  </a:cubicBezTo>
                  <a:lnTo>
                    <a:pt x="9418" y="1866"/>
                  </a:lnTo>
                  <a:cubicBezTo>
                    <a:pt x="9472" y="1869"/>
                    <a:pt x="9526" y="1870"/>
                    <a:pt x="9580" y="1870"/>
                  </a:cubicBezTo>
                  <a:cubicBezTo>
                    <a:pt x="9756" y="1870"/>
                    <a:pt x="9931" y="1857"/>
                    <a:pt x="10107" y="1828"/>
                  </a:cubicBezTo>
                  <a:cubicBezTo>
                    <a:pt x="10135" y="1819"/>
                    <a:pt x="10174" y="1809"/>
                    <a:pt x="10202" y="1790"/>
                  </a:cubicBezTo>
                  <a:lnTo>
                    <a:pt x="10212" y="1780"/>
                  </a:lnTo>
                  <a:cubicBezTo>
                    <a:pt x="10241" y="1771"/>
                    <a:pt x="10260" y="1752"/>
                    <a:pt x="10279" y="1742"/>
                  </a:cubicBezTo>
                  <a:lnTo>
                    <a:pt x="10288" y="1742"/>
                  </a:lnTo>
                  <a:lnTo>
                    <a:pt x="10317" y="1713"/>
                  </a:lnTo>
                  <a:lnTo>
                    <a:pt x="10327" y="1704"/>
                  </a:lnTo>
                  <a:cubicBezTo>
                    <a:pt x="10336" y="1694"/>
                    <a:pt x="10355" y="1685"/>
                    <a:pt x="10365" y="1665"/>
                  </a:cubicBezTo>
                  <a:lnTo>
                    <a:pt x="10375" y="1656"/>
                  </a:lnTo>
                  <a:lnTo>
                    <a:pt x="10394" y="1627"/>
                  </a:lnTo>
                  <a:lnTo>
                    <a:pt x="10413" y="1608"/>
                  </a:lnTo>
                  <a:lnTo>
                    <a:pt x="10432" y="1579"/>
                  </a:lnTo>
                  <a:lnTo>
                    <a:pt x="10451" y="1551"/>
                  </a:lnTo>
                  <a:lnTo>
                    <a:pt x="10461" y="1531"/>
                  </a:lnTo>
                  <a:lnTo>
                    <a:pt x="10480" y="1503"/>
                  </a:lnTo>
                  <a:lnTo>
                    <a:pt x="10489" y="1474"/>
                  </a:lnTo>
                  <a:cubicBezTo>
                    <a:pt x="10489" y="1464"/>
                    <a:pt x="10499" y="1455"/>
                    <a:pt x="10499" y="1436"/>
                  </a:cubicBezTo>
                  <a:lnTo>
                    <a:pt x="10509" y="1417"/>
                  </a:lnTo>
                  <a:cubicBezTo>
                    <a:pt x="10509" y="1407"/>
                    <a:pt x="10518" y="1388"/>
                    <a:pt x="10518" y="1378"/>
                  </a:cubicBezTo>
                  <a:lnTo>
                    <a:pt x="10518" y="1369"/>
                  </a:lnTo>
                  <a:cubicBezTo>
                    <a:pt x="10518" y="1350"/>
                    <a:pt x="10528" y="1330"/>
                    <a:pt x="10528" y="1311"/>
                  </a:cubicBezTo>
                  <a:lnTo>
                    <a:pt x="10528" y="1302"/>
                  </a:lnTo>
                  <a:lnTo>
                    <a:pt x="10528" y="1244"/>
                  </a:lnTo>
                  <a:cubicBezTo>
                    <a:pt x="10528" y="1216"/>
                    <a:pt x="10528" y="1197"/>
                    <a:pt x="10528" y="1177"/>
                  </a:cubicBezTo>
                  <a:cubicBezTo>
                    <a:pt x="10528" y="1158"/>
                    <a:pt x="10528" y="1139"/>
                    <a:pt x="10518" y="1120"/>
                  </a:cubicBezTo>
                  <a:cubicBezTo>
                    <a:pt x="10509" y="1072"/>
                    <a:pt x="10499" y="1034"/>
                    <a:pt x="10480" y="996"/>
                  </a:cubicBezTo>
                  <a:cubicBezTo>
                    <a:pt x="10346" y="1187"/>
                    <a:pt x="10126" y="1302"/>
                    <a:pt x="9896" y="1321"/>
                  </a:cubicBezTo>
                  <a:lnTo>
                    <a:pt x="1761" y="1321"/>
                  </a:lnTo>
                  <a:cubicBezTo>
                    <a:pt x="976" y="1302"/>
                    <a:pt x="307" y="766"/>
                    <a:pt x="125" y="0"/>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49" name="Google Shape;10249;p78"/>
            <p:cNvSpPr/>
            <p:nvPr/>
          </p:nvSpPr>
          <p:spPr>
            <a:xfrm>
              <a:off x="1843364" y="2632868"/>
              <a:ext cx="38235" cy="32694"/>
            </a:xfrm>
            <a:custGeom>
              <a:avLst/>
              <a:gdLst/>
              <a:ahLst/>
              <a:cxnLst/>
              <a:rect l="l" t="t" r="r" b="b"/>
              <a:pathLst>
                <a:path w="1456" h="1245" extrusionOk="0">
                  <a:moveTo>
                    <a:pt x="412" y="1"/>
                  </a:moveTo>
                  <a:lnTo>
                    <a:pt x="1" y="604"/>
                  </a:lnTo>
                  <a:cubicBezTo>
                    <a:pt x="298" y="900"/>
                    <a:pt x="671" y="1120"/>
                    <a:pt x="1082" y="1245"/>
                  </a:cubicBezTo>
                  <a:lnTo>
                    <a:pt x="1456" y="699"/>
                  </a:lnTo>
                  <a:cubicBezTo>
                    <a:pt x="1054" y="556"/>
                    <a:pt x="700" y="317"/>
                    <a:pt x="412" y="1"/>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250" name="Google Shape;10250;p78"/>
          <p:cNvGrpSpPr/>
          <p:nvPr/>
        </p:nvGrpSpPr>
        <p:grpSpPr>
          <a:xfrm>
            <a:off x="3599318" y="4299590"/>
            <a:ext cx="251098" cy="309028"/>
            <a:chOff x="3599318" y="4299590"/>
            <a:chExt cx="251098" cy="309028"/>
          </a:xfrm>
        </p:grpSpPr>
        <p:sp>
          <p:nvSpPr>
            <p:cNvPr id="10251" name="Google Shape;10251;p78"/>
            <p:cNvSpPr/>
            <p:nvPr/>
          </p:nvSpPr>
          <p:spPr>
            <a:xfrm>
              <a:off x="3599318" y="4299590"/>
              <a:ext cx="251098" cy="309028"/>
            </a:xfrm>
            <a:custGeom>
              <a:avLst/>
              <a:gdLst/>
              <a:ahLst/>
              <a:cxnLst/>
              <a:rect l="l" t="t" r="r" b="b"/>
              <a:pathLst>
                <a:path w="9562" h="11768" extrusionOk="0">
                  <a:moveTo>
                    <a:pt x="4748" y="1"/>
                  </a:moveTo>
                  <a:lnTo>
                    <a:pt x="144" y="919"/>
                  </a:lnTo>
                  <a:cubicBezTo>
                    <a:pt x="58" y="939"/>
                    <a:pt x="1" y="1015"/>
                    <a:pt x="1" y="1101"/>
                  </a:cubicBezTo>
                  <a:lnTo>
                    <a:pt x="1" y="7724"/>
                  </a:lnTo>
                  <a:cubicBezTo>
                    <a:pt x="1" y="7772"/>
                    <a:pt x="20" y="7829"/>
                    <a:pt x="68" y="7858"/>
                  </a:cubicBezTo>
                  <a:lnTo>
                    <a:pt x="4661" y="11724"/>
                  </a:lnTo>
                  <a:cubicBezTo>
                    <a:pt x="4695" y="11753"/>
                    <a:pt x="4738" y="11767"/>
                    <a:pt x="4781" y="11767"/>
                  </a:cubicBezTo>
                  <a:cubicBezTo>
                    <a:pt x="4824" y="11767"/>
                    <a:pt x="4867" y="11753"/>
                    <a:pt x="4901" y="11724"/>
                  </a:cubicBezTo>
                  <a:lnTo>
                    <a:pt x="9494" y="7858"/>
                  </a:lnTo>
                  <a:cubicBezTo>
                    <a:pt x="9533" y="7829"/>
                    <a:pt x="9561" y="7772"/>
                    <a:pt x="9561" y="7724"/>
                  </a:cubicBezTo>
                  <a:lnTo>
                    <a:pt x="9561" y="1101"/>
                  </a:lnTo>
                  <a:cubicBezTo>
                    <a:pt x="9561" y="1015"/>
                    <a:pt x="9494" y="939"/>
                    <a:pt x="9408" y="919"/>
                  </a:cubicBezTo>
                  <a:lnTo>
                    <a:pt x="4815" y="1"/>
                  </a:lnTo>
                  <a:close/>
                </a:path>
              </a:pathLst>
            </a:custGeom>
            <a:solidFill>
              <a:srgbClr val="B4C3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52" name="Google Shape;10252;p78"/>
            <p:cNvSpPr/>
            <p:nvPr/>
          </p:nvSpPr>
          <p:spPr>
            <a:xfrm>
              <a:off x="3618672" y="4319206"/>
              <a:ext cx="212391" cy="264018"/>
            </a:xfrm>
            <a:custGeom>
              <a:avLst/>
              <a:gdLst/>
              <a:ahLst/>
              <a:cxnLst/>
              <a:rect l="l" t="t" r="r" b="b"/>
              <a:pathLst>
                <a:path w="8088" h="10054" extrusionOk="0">
                  <a:moveTo>
                    <a:pt x="4001" y="0"/>
                  </a:moveTo>
                  <a:lnTo>
                    <a:pt x="144" y="775"/>
                  </a:lnTo>
                  <a:cubicBezTo>
                    <a:pt x="58" y="794"/>
                    <a:pt x="1" y="871"/>
                    <a:pt x="1" y="957"/>
                  </a:cubicBezTo>
                  <a:lnTo>
                    <a:pt x="1" y="6632"/>
                  </a:lnTo>
                  <a:cubicBezTo>
                    <a:pt x="1" y="6680"/>
                    <a:pt x="29" y="6738"/>
                    <a:pt x="68" y="6766"/>
                  </a:cubicBezTo>
                  <a:lnTo>
                    <a:pt x="3924" y="10011"/>
                  </a:lnTo>
                  <a:cubicBezTo>
                    <a:pt x="3963" y="10039"/>
                    <a:pt x="4006" y="10054"/>
                    <a:pt x="4048" y="10054"/>
                  </a:cubicBezTo>
                  <a:cubicBezTo>
                    <a:pt x="4089" y="10054"/>
                    <a:pt x="4130" y="10039"/>
                    <a:pt x="4164" y="10011"/>
                  </a:cubicBezTo>
                  <a:lnTo>
                    <a:pt x="8020" y="6766"/>
                  </a:lnTo>
                  <a:cubicBezTo>
                    <a:pt x="8059" y="6728"/>
                    <a:pt x="8087" y="6680"/>
                    <a:pt x="8087" y="6623"/>
                  </a:cubicBezTo>
                  <a:lnTo>
                    <a:pt x="8087" y="957"/>
                  </a:lnTo>
                  <a:cubicBezTo>
                    <a:pt x="8087" y="871"/>
                    <a:pt x="8020" y="794"/>
                    <a:pt x="7934" y="775"/>
                  </a:cubicBezTo>
                  <a:lnTo>
                    <a:pt x="4078" y="0"/>
                  </a:lnTo>
                  <a:close/>
                </a:path>
              </a:pathLst>
            </a:custGeom>
            <a:solidFill>
              <a:srgbClr val="E8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53" name="Google Shape;10253;p78"/>
            <p:cNvSpPr/>
            <p:nvPr/>
          </p:nvSpPr>
          <p:spPr>
            <a:xfrm>
              <a:off x="3618672" y="4335777"/>
              <a:ext cx="118144" cy="247448"/>
            </a:xfrm>
            <a:custGeom>
              <a:avLst/>
              <a:gdLst/>
              <a:ahLst/>
              <a:cxnLst/>
              <a:rect l="l" t="t" r="r" b="b"/>
              <a:pathLst>
                <a:path w="4499" h="9423" extrusionOk="0">
                  <a:moveTo>
                    <a:pt x="881" y="1"/>
                  </a:moveTo>
                  <a:lnTo>
                    <a:pt x="144" y="144"/>
                  </a:lnTo>
                  <a:cubicBezTo>
                    <a:pt x="58" y="163"/>
                    <a:pt x="1" y="240"/>
                    <a:pt x="1" y="326"/>
                  </a:cubicBezTo>
                  <a:lnTo>
                    <a:pt x="1" y="6001"/>
                  </a:lnTo>
                  <a:cubicBezTo>
                    <a:pt x="1" y="6049"/>
                    <a:pt x="29" y="6097"/>
                    <a:pt x="68" y="6135"/>
                  </a:cubicBezTo>
                  <a:lnTo>
                    <a:pt x="3924" y="9380"/>
                  </a:lnTo>
                  <a:cubicBezTo>
                    <a:pt x="3963" y="9408"/>
                    <a:pt x="4006" y="9423"/>
                    <a:pt x="4048" y="9423"/>
                  </a:cubicBezTo>
                  <a:cubicBezTo>
                    <a:pt x="4089" y="9423"/>
                    <a:pt x="4130" y="9408"/>
                    <a:pt x="4164" y="9380"/>
                  </a:cubicBezTo>
                  <a:lnTo>
                    <a:pt x="4499" y="9092"/>
                  </a:lnTo>
                  <a:lnTo>
                    <a:pt x="795" y="6001"/>
                  </a:lnTo>
                  <a:cubicBezTo>
                    <a:pt x="757" y="5963"/>
                    <a:pt x="728" y="5906"/>
                    <a:pt x="737" y="5858"/>
                  </a:cubicBezTo>
                  <a:lnTo>
                    <a:pt x="737" y="183"/>
                  </a:lnTo>
                  <a:cubicBezTo>
                    <a:pt x="737" y="96"/>
                    <a:pt x="795" y="20"/>
                    <a:pt x="881" y="1"/>
                  </a:cubicBezTo>
                  <a:close/>
                </a:path>
              </a:pathLst>
            </a:custGeom>
            <a:solidFill>
              <a:srgbClr val="DFE6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54" name="Google Shape;10254;p78"/>
            <p:cNvSpPr/>
            <p:nvPr/>
          </p:nvSpPr>
          <p:spPr>
            <a:xfrm>
              <a:off x="3634506" y="4362168"/>
              <a:ext cx="157849" cy="135423"/>
            </a:xfrm>
            <a:custGeom>
              <a:avLst/>
              <a:gdLst/>
              <a:ahLst/>
              <a:cxnLst/>
              <a:rect l="l" t="t" r="r" b="b"/>
              <a:pathLst>
                <a:path w="6011" h="5157" extrusionOk="0">
                  <a:moveTo>
                    <a:pt x="3436" y="1"/>
                  </a:moveTo>
                  <a:cubicBezTo>
                    <a:pt x="1149" y="1"/>
                    <a:pt x="0" y="2776"/>
                    <a:pt x="1618" y="4393"/>
                  </a:cubicBezTo>
                  <a:cubicBezTo>
                    <a:pt x="2145" y="4920"/>
                    <a:pt x="2791" y="5156"/>
                    <a:pt x="3424" y="5156"/>
                  </a:cubicBezTo>
                  <a:cubicBezTo>
                    <a:pt x="4746" y="5156"/>
                    <a:pt x="6011" y="4128"/>
                    <a:pt x="6011" y="2575"/>
                  </a:cubicBezTo>
                  <a:cubicBezTo>
                    <a:pt x="6011" y="1159"/>
                    <a:pt x="4862" y="10"/>
                    <a:pt x="3436" y="1"/>
                  </a:cubicBezTo>
                  <a:close/>
                </a:path>
              </a:pathLst>
            </a:custGeom>
            <a:solidFill>
              <a:srgbClr val="E4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55" name="Google Shape;10255;p78"/>
            <p:cNvSpPr/>
            <p:nvPr/>
          </p:nvSpPr>
          <p:spPr>
            <a:xfrm>
              <a:off x="3653860" y="4376742"/>
              <a:ext cx="124184" cy="106353"/>
            </a:xfrm>
            <a:custGeom>
              <a:avLst/>
              <a:gdLst/>
              <a:ahLst/>
              <a:cxnLst/>
              <a:rect l="l" t="t" r="r" b="b"/>
              <a:pathLst>
                <a:path w="4729" h="4050" extrusionOk="0">
                  <a:moveTo>
                    <a:pt x="2699" y="1"/>
                  </a:moveTo>
                  <a:cubicBezTo>
                    <a:pt x="900" y="1"/>
                    <a:pt x="0" y="2183"/>
                    <a:pt x="1273" y="3456"/>
                  </a:cubicBezTo>
                  <a:cubicBezTo>
                    <a:pt x="1684" y="3866"/>
                    <a:pt x="2189" y="4050"/>
                    <a:pt x="2684" y="4050"/>
                  </a:cubicBezTo>
                  <a:cubicBezTo>
                    <a:pt x="3726" y="4050"/>
                    <a:pt x="4728" y="3239"/>
                    <a:pt x="4728" y="2020"/>
                  </a:cubicBezTo>
                  <a:cubicBezTo>
                    <a:pt x="4719" y="910"/>
                    <a:pt x="3819" y="1"/>
                    <a:pt x="2699" y="1"/>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56" name="Google Shape;10256;p78"/>
            <p:cNvSpPr/>
            <p:nvPr/>
          </p:nvSpPr>
          <p:spPr>
            <a:xfrm>
              <a:off x="3700340" y="4377189"/>
              <a:ext cx="50550" cy="105381"/>
            </a:xfrm>
            <a:custGeom>
              <a:avLst/>
              <a:gdLst/>
              <a:ahLst/>
              <a:cxnLst/>
              <a:rect l="l" t="t" r="r" b="b"/>
              <a:pathLst>
                <a:path w="1925" h="4013" extrusionOk="0">
                  <a:moveTo>
                    <a:pt x="963" y="0"/>
                  </a:moveTo>
                  <a:cubicBezTo>
                    <a:pt x="874" y="0"/>
                    <a:pt x="786" y="55"/>
                    <a:pt x="776" y="166"/>
                  </a:cubicBezTo>
                  <a:lnTo>
                    <a:pt x="776" y="539"/>
                  </a:lnTo>
                  <a:cubicBezTo>
                    <a:pt x="336" y="577"/>
                    <a:pt x="1" y="969"/>
                    <a:pt x="30" y="1410"/>
                  </a:cubicBezTo>
                  <a:cubicBezTo>
                    <a:pt x="58" y="1853"/>
                    <a:pt x="412" y="2195"/>
                    <a:pt x="854" y="2195"/>
                  </a:cubicBezTo>
                  <a:cubicBezTo>
                    <a:pt x="860" y="2195"/>
                    <a:pt x="866" y="2195"/>
                    <a:pt x="872" y="2194"/>
                  </a:cubicBezTo>
                  <a:lnTo>
                    <a:pt x="1054" y="2194"/>
                  </a:lnTo>
                  <a:cubicBezTo>
                    <a:pt x="1666" y="2194"/>
                    <a:pt x="1666" y="3113"/>
                    <a:pt x="1054" y="3113"/>
                  </a:cubicBezTo>
                  <a:lnTo>
                    <a:pt x="776" y="3113"/>
                  </a:lnTo>
                  <a:cubicBezTo>
                    <a:pt x="575" y="3113"/>
                    <a:pt x="412" y="2941"/>
                    <a:pt x="412" y="2740"/>
                  </a:cubicBezTo>
                  <a:cubicBezTo>
                    <a:pt x="403" y="2630"/>
                    <a:pt x="317" y="2575"/>
                    <a:pt x="231" y="2575"/>
                  </a:cubicBezTo>
                  <a:cubicBezTo>
                    <a:pt x="144" y="2575"/>
                    <a:pt x="58" y="2630"/>
                    <a:pt x="49" y="2740"/>
                  </a:cubicBezTo>
                  <a:cubicBezTo>
                    <a:pt x="49" y="3151"/>
                    <a:pt x="374" y="3477"/>
                    <a:pt x="786" y="3477"/>
                  </a:cubicBezTo>
                  <a:lnTo>
                    <a:pt x="786" y="3841"/>
                  </a:lnTo>
                  <a:cubicBezTo>
                    <a:pt x="795" y="3955"/>
                    <a:pt x="881" y="4013"/>
                    <a:pt x="968" y="4013"/>
                  </a:cubicBezTo>
                  <a:cubicBezTo>
                    <a:pt x="1054" y="4013"/>
                    <a:pt x="1140" y="3955"/>
                    <a:pt x="1149" y="3841"/>
                  </a:cubicBezTo>
                  <a:lnTo>
                    <a:pt x="1149" y="3467"/>
                  </a:lnTo>
                  <a:cubicBezTo>
                    <a:pt x="1590" y="3429"/>
                    <a:pt x="1925" y="3046"/>
                    <a:pt x="1896" y="2596"/>
                  </a:cubicBezTo>
                  <a:cubicBezTo>
                    <a:pt x="1877" y="2162"/>
                    <a:pt x="1514" y="1821"/>
                    <a:pt x="1072" y="1821"/>
                  </a:cubicBezTo>
                  <a:cubicBezTo>
                    <a:pt x="1066" y="1821"/>
                    <a:pt x="1060" y="1821"/>
                    <a:pt x="1054" y="1821"/>
                  </a:cubicBezTo>
                  <a:lnTo>
                    <a:pt x="872" y="1821"/>
                  </a:lnTo>
                  <a:cubicBezTo>
                    <a:pt x="259" y="1821"/>
                    <a:pt x="259" y="902"/>
                    <a:pt x="872" y="902"/>
                  </a:cubicBezTo>
                  <a:lnTo>
                    <a:pt x="1149" y="902"/>
                  </a:lnTo>
                  <a:cubicBezTo>
                    <a:pt x="1350" y="902"/>
                    <a:pt x="1513" y="1065"/>
                    <a:pt x="1513" y="1266"/>
                  </a:cubicBezTo>
                  <a:lnTo>
                    <a:pt x="1513" y="1448"/>
                  </a:lnTo>
                  <a:cubicBezTo>
                    <a:pt x="1513" y="1553"/>
                    <a:pt x="1590" y="1639"/>
                    <a:pt x="1695" y="1639"/>
                  </a:cubicBezTo>
                  <a:cubicBezTo>
                    <a:pt x="1800" y="1639"/>
                    <a:pt x="1886" y="1553"/>
                    <a:pt x="1886" y="1458"/>
                  </a:cubicBezTo>
                  <a:lnTo>
                    <a:pt x="1886" y="1266"/>
                  </a:lnTo>
                  <a:cubicBezTo>
                    <a:pt x="1886" y="864"/>
                    <a:pt x="1551" y="539"/>
                    <a:pt x="1149" y="539"/>
                  </a:cubicBezTo>
                  <a:lnTo>
                    <a:pt x="1149" y="166"/>
                  </a:lnTo>
                  <a:cubicBezTo>
                    <a:pt x="1140" y="55"/>
                    <a:pt x="1051" y="0"/>
                    <a:pt x="96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257" name="Google Shape;10257;p78"/>
          <p:cNvGrpSpPr/>
          <p:nvPr/>
        </p:nvGrpSpPr>
        <p:grpSpPr>
          <a:xfrm>
            <a:off x="3105998" y="2433240"/>
            <a:ext cx="345818" cy="345056"/>
            <a:chOff x="3105998" y="2433240"/>
            <a:chExt cx="345818" cy="345056"/>
          </a:xfrm>
        </p:grpSpPr>
        <p:sp>
          <p:nvSpPr>
            <p:cNvPr id="10258" name="Google Shape;10258;p78"/>
            <p:cNvSpPr/>
            <p:nvPr/>
          </p:nvSpPr>
          <p:spPr>
            <a:xfrm>
              <a:off x="3160277" y="2465487"/>
              <a:ext cx="237259" cy="312809"/>
            </a:xfrm>
            <a:custGeom>
              <a:avLst/>
              <a:gdLst/>
              <a:ahLst/>
              <a:cxnLst/>
              <a:rect l="l" t="t" r="r" b="b"/>
              <a:pathLst>
                <a:path w="9035" h="11912" extrusionOk="0">
                  <a:moveTo>
                    <a:pt x="4518" y="1"/>
                  </a:moveTo>
                  <a:cubicBezTo>
                    <a:pt x="2020" y="1"/>
                    <a:pt x="0" y="2020"/>
                    <a:pt x="0" y="4518"/>
                  </a:cubicBezTo>
                  <a:cubicBezTo>
                    <a:pt x="0" y="5389"/>
                    <a:pt x="240" y="6327"/>
                    <a:pt x="689" y="7293"/>
                  </a:cubicBezTo>
                  <a:cubicBezTo>
                    <a:pt x="1101" y="8126"/>
                    <a:pt x="1608" y="8911"/>
                    <a:pt x="2202" y="9629"/>
                  </a:cubicBezTo>
                  <a:cubicBezTo>
                    <a:pt x="2852" y="10442"/>
                    <a:pt x="3589" y="11189"/>
                    <a:pt x="4384" y="11868"/>
                  </a:cubicBezTo>
                  <a:cubicBezTo>
                    <a:pt x="4422" y="11897"/>
                    <a:pt x="4467" y="11911"/>
                    <a:pt x="4513" y="11911"/>
                  </a:cubicBezTo>
                  <a:cubicBezTo>
                    <a:pt x="4558" y="11911"/>
                    <a:pt x="4604" y="11897"/>
                    <a:pt x="4642" y="11868"/>
                  </a:cubicBezTo>
                  <a:cubicBezTo>
                    <a:pt x="5446" y="11189"/>
                    <a:pt x="6173" y="10442"/>
                    <a:pt x="6834" y="9629"/>
                  </a:cubicBezTo>
                  <a:cubicBezTo>
                    <a:pt x="7427" y="8911"/>
                    <a:pt x="7925" y="8126"/>
                    <a:pt x="8336" y="7293"/>
                  </a:cubicBezTo>
                  <a:cubicBezTo>
                    <a:pt x="8795" y="6327"/>
                    <a:pt x="9035" y="5389"/>
                    <a:pt x="9035" y="4518"/>
                  </a:cubicBezTo>
                  <a:cubicBezTo>
                    <a:pt x="9025" y="2020"/>
                    <a:pt x="7006" y="1"/>
                    <a:pt x="4518" y="1"/>
                  </a:cubicBezTo>
                  <a:close/>
                </a:path>
              </a:pathLst>
            </a:custGeom>
            <a:solidFill>
              <a:srgbClr val="E4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59" name="Google Shape;10259;p78"/>
            <p:cNvSpPr/>
            <p:nvPr/>
          </p:nvSpPr>
          <p:spPr>
            <a:xfrm>
              <a:off x="3160277" y="2469268"/>
              <a:ext cx="137996" cy="309028"/>
            </a:xfrm>
            <a:custGeom>
              <a:avLst/>
              <a:gdLst/>
              <a:ahLst/>
              <a:cxnLst/>
              <a:rect l="l" t="t" r="r" b="b"/>
              <a:pathLst>
                <a:path w="5255" h="11768" extrusionOk="0">
                  <a:moveTo>
                    <a:pt x="3369" y="0"/>
                  </a:moveTo>
                  <a:cubicBezTo>
                    <a:pt x="1388" y="527"/>
                    <a:pt x="0" y="2316"/>
                    <a:pt x="0" y="4374"/>
                  </a:cubicBezTo>
                  <a:cubicBezTo>
                    <a:pt x="0" y="5245"/>
                    <a:pt x="240" y="6183"/>
                    <a:pt x="689" y="7140"/>
                  </a:cubicBezTo>
                  <a:cubicBezTo>
                    <a:pt x="1101" y="7982"/>
                    <a:pt x="1608" y="8767"/>
                    <a:pt x="2202" y="9485"/>
                  </a:cubicBezTo>
                  <a:cubicBezTo>
                    <a:pt x="2852" y="10298"/>
                    <a:pt x="3589" y="11045"/>
                    <a:pt x="4384" y="11724"/>
                  </a:cubicBezTo>
                  <a:cubicBezTo>
                    <a:pt x="4422" y="11753"/>
                    <a:pt x="4467" y="11767"/>
                    <a:pt x="4513" y="11767"/>
                  </a:cubicBezTo>
                  <a:cubicBezTo>
                    <a:pt x="4558" y="11767"/>
                    <a:pt x="4604" y="11753"/>
                    <a:pt x="4642" y="11724"/>
                  </a:cubicBezTo>
                  <a:cubicBezTo>
                    <a:pt x="4661" y="11705"/>
                    <a:pt x="4900" y="11513"/>
                    <a:pt x="5254" y="11179"/>
                  </a:cubicBezTo>
                  <a:cubicBezTo>
                    <a:pt x="4518" y="10537"/>
                    <a:pt x="3838" y="9829"/>
                    <a:pt x="3226" y="9073"/>
                  </a:cubicBezTo>
                  <a:cubicBezTo>
                    <a:pt x="2632" y="8355"/>
                    <a:pt x="2125" y="7571"/>
                    <a:pt x="1723" y="6738"/>
                  </a:cubicBezTo>
                  <a:cubicBezTo>
                    <a:pt x="1264" y="5771"/>
                    <a:pt x="1024" y="4833"/>
                    <a:pt x="1024" y="3963"/>
                  </a:cubicBezTo>
                  <a:cubicBezTo>
                    <a:pt x="1024" y="2316"/>
                    <a:pt x="1924" y="795"/>
                    <a:pt x="3369" y="0"/>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60" name="Google Shape;10260;p78"/>
            <p:cNvSpPr/>
            <p:nvPr/>
          </p:nvSpPr>
          <p:spPr>
            <a:xfrm>
              <a:off x="3156259" y="2492377"/>
              <a:ext cx="214387" cy="183374"/>
            </a:xfrm>
            <a:custGeom>
              <a:avLst/>
              <a:gdLst/>
              <a:ahLst/>
              <a:cxnLst/>
              <a:rect l="l" t="t" r="r" b="b"/>
              <a:pathLst>
                <a:path w="8164" h="6983" extrusionOk="0">
                  <a:moveTo>
                    <a:pt x="4671" y="1"/>
                  </a:moveTo>
                  <a:cubicBezTo>
                    <a:pt x="1560" y="1"/>
                    <a:pt x="0" y="3762"/>
                    <a:pt x="2201" y="5963"/>
                  </a:cubicBezTo>
                  <a:cubicBezTo>
                    <a:pt x="2868" y="6629"/>
                    <a:pt x="3761" y="6983"/>
                    <a:pt x="4669" y="6983"/>
                  </a:cubicBezTo>
                  <a:cubicBezTo>
                    <a:pt x="5118" y="6983"/>
                    <a:pt x="5570" y="6896"/>
                    <a:pt x="6001" y="6719"/>
                  </a:cubicBezTo>
                  <a:cubicBezTo>
                    <a:pt x="7312" y="6183"/>
                    <a:pt x="8164" y="4910"/>
                    <a:pt x="8164" y="3494"/>
                  </a:cubicBezTo>
                  <a:cubicBezTo>
                    <a:pt x="8154" y="1570"/>
                    <a:pt x="6594" y="1"/>
                    <a:pt x="4671" y="1"/>
                  </a:cubicBezTo>
                  <a:close/>
                </a:path>
              </a:pathLst>
            </a:custGeom>
            <a:solidFill>
              <a:srgbClr val="F4F6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61" name="Google Shape;10261;p78"/>
            <p:cNvSpPr/>
            <p:nvPr/>
          </p:nvSpPr>
          <p:spPr>
            <a:xfrm>
              <a:off x="3174589" y="2511731"/>
              <a:ext cx="176704" cy="164388"/>
            </a:xfrm>
            <a:custGeom>
              <a:avLst/>
              <a:gdLst/>
              <a:ahLst/>
              <a:cxnLst/>
              <a:rect l="l" t="t" r="r" b="b"/>
              <a:pathLst>
                <a:path w="6729" h="6260" extrusionOk="0">
                  <a:moveTo>
                    <a:pt x="1838" y="1"/>
                  </a:moveTo>
                  <a:cubicBezTo>
                    <a:pt x="164" y="1283"/>
                    <a:pt x="1" y="3743"/>
                    <a:pt x="1494" y="5236"/>
                  </a:cubicBezTo>
                  <a:cubicBezTo>
                    <a:pt x="2177" y="5924"/>
                    <a:pt x="3070" y="6260"/>
                    <a:pt x="3959" y="6260"/>
                  </a:cubicBezTo>
                  <a:cubicBezTo>
                    <a:pt x="5000" y="6260"/>
                    <a:pt x="6037" y="5799"/>
                    <a:pt x="6729" y="4901"/>
                  </a:cubicBezTo>
                  <a:lnTo>
                    <a:pt x="6729" y="4901"/>
                  </a:lnTo>
                  <a:cubicBezTo>
                    <a:pt x="6116" y="5370"/>
                    <a:pt x="5360" y="5628"/>
                    <a:pt x="4585" y="5628"/>
                  </a:cubicBezTo>
                  <a:cubicBezTo>
                    <a:pt x="1685" y="5628"/>
                    <a:pt x="58" y="2288"/>
                    <a:pt x="1838" y="1"/>
                  </a:cubicBezTo>
                  <a:close/>
                </a:path>
              </a:pathLst>
            </a:custGeom>
            <a:solidFill>
              <a:srgbClr val="E8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62" name="Google Shape;10262;p78"/>
            <p:cNvSpPr/>
            <p:nvPr/>
          </p:nvSpPr>
          <p:spPr>
            <a:xfrm>
              <a:off x="3251005" y="2524493"/>
              <a:ext cx="55802" cy="119536"/>
            </a:xfrm>
            <a:custGeom>
              <a:avLst/>
              <a:gdLst/>
              <a:ahLst/>
              <a:cxnLst/>
              <a:rect l="l" t="t" r="r" b="b"/>
              <a:pathLst>
                <a:path w="2125" h="4552" extrusionOk="0">
                  <a:moveTo>
                    <a:pt x="1061" y="1"/>
                  </a:moveTo>
                  <a:cubicBezTo>
                    <a:pt x="952" y="1"/>
                    <a:pt x="842" y="75"/>
                    <a:pt x="852" y="223"/>
                  </a:cubicBezTo>
                  <a:lnTo>
                    <a:pt x="852" y="644"/>
                  </a:lnTo>
                  <a:cubicBezTo>
                    <a:pt x="364" y="692"/>
                    <a:pt x="0" y="1113"/>
                    <a:pt x="29" y="1611"/>
                  </a:cubicBezTo>
                  <a:cubicBezTo>
                    <a:pt x="57" y="2093"/>
                    <a:pt x="459" y="2482"/>
                    <a:pt x="940" y="2482"/>
                  </a:cubicBezTo>
                  <a:cubicBezTo>
                    <a:pt x="946" y="2482"/>
                    <a:pt x="951" y="2482"/>
                    <a:pt x="957" y="2482"/>
                  </a:cubicBezTo>
                  <a:lnTo>
                    <a:pt x="1168" y="2482"/>
                  </a:lnTo>
                  <a:cubicBezTo>
                    <a:pt x="1847" y="2482"/>
                    <a:pt x="1847" y="3506"/>
                    <a:pt x="1168" y="3506"/>
                  </a:cubicBezTo>
                  <a:lnTo>
                    <a:pt x="862" y="3506"/>
                  </a:lnTo>
                  <a:cubicBezTo>
                    <a:pt x="632" y="3506"/>
                    <a:pt x="450" y="3324"/>
                    <a:pt x="450" y="3094"/>
                  </a:cubicBezTo>
                  <a:cubicBezTo>
                    <a:pt x="440" y="2970"/>
                    <a:pt x="342" y="2907"/>
                    <a:pt x="244" y="2907"/>
                  </a:cubicBezTo>
                  <a:cubicBezTo>
                    <a:pt x="146" y="2907"/>
                    <a:pt x="48" y="2970"/>
                    <a:pt x="38" y="3094"/>
                  </a:cubicBezTo>
                  <a:cubicBezTo>
                    <a:pt x="38" y="3553"/>
                    <a:pt x="402" y="3917"/>
                    <a:pt x="862" y="3917"/>
                  </a:cubicBezTo>
                  <a:lnTo>
                    <a:pt x="862" y="4329"/>
                  </a:lnTo>
                  <a:cubicBezTo>
                    <a:pt x="847" y="4477"/>
                    <a:pt x="955" y="4551"/>
                    <a:pt x="1064" y="4551"/>
                  </a:cubicBezTo>
                  <a:cubicBezTo>
                    <a:pt x="1173" y="4551"/>
                    <a:pt x="1283" y="4477"/>
                    <a:pt x="1273" y="4329"/>
                  </a:cubicBezTo>
                  <a:lnTo>
                    <a:pt x="1273" y="3908"/>
                  </a:lnTo>
                  <a:cubicBezTo>
                    <a:pt x="1761" y="3860"/>
                    <a:pt x="2125" y="3429"/>
                    <a:pt x="2096" y="2941"/>
                  </a:cubicBezTo>
                  <a:cubicBezTo>
                    <a:pt x="2068" y="2449"/>
                    <a:pt x="1666" y="2070"/>
                    <a:pt x="1186" y="2070"/>
                  </a:cubicBezTo>
                  <a:cubicBezTo>
                    <a:pt x="1180" y="2070"/>
                    <a:pt x="1174" y="2070"/>
                    <a:pt x="1168" y="2070"/>
                  </a:cubicBezTo>
                  <a:lnTo>
                    <a:pt x="957" y="2070"/>
                  </a:lnTo>
                  <a:cubicBezTo>
                    <a:pt x="278" y="2070"/>
                    <a:pt x="278" y="1037"/>
                    <a:pt x="957" y="1037"/>
                  </a:cubicBezTo>
                  <a:lnTo>
                    <a:pt x="1273" y="1037"/>
                  </a:lnTo>
                  <a:cubicBezTo>
                    <a:pt x="1493" y="1037"/>
                    <a:pt x="1675" y="1218"/>
                    <a:pt x="1675" y="1448"/>
                  </a:cubicBezTo>
                  <a:lnTo>
                    <a:pt x="1675" y="1659"/>
                  </a:lnTo>
                  <a:cubicBezTo>
                    <a:pt x="1685" y="1773"/>
                    <a:pt x="1771" y="1860"/>
                    <a:pt x="1886" y="1860"/>
                  </a:cubicBezTo>
                  <a:cubicBezTo>
                    <a:pt x="1991" y="1860"/>
                    <a:pt x="2087" y="1764"/>
                    <a:pt x="2087" y="1659"/>
                  </a:cubicBezTo>
                  <a:lnTo>
                    <a:pt x="2087" y="1448"/>
                  </a:lnTo>
                  <a:cubicBezTo>
                    <a:pt x="2087" y="998"/>
                    <a:pt x="1723" y="625"/>
                    <a:pt x="1263" y="625"/>
                  </a:cubicBezTo>
                  <a:lnTo>
                    <a:pt x="1263" y="223"/>
                  </a:lnTo>
                  <a:cubicBezTo>
                    <a:pt x="1278" y="75"/>
                    <a:pt x="1170" y="1"/>
                    <a:pt x="1061"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63" name="Google Shape;10263;p78"/>
            <p:cNvSpPr/>
            <p:nvPr/>
          </p:nvSpPr>
          <p:spPr>
            <a:xfrm>
              <a:off x="3398875" y="2433318"/>
              <a:ext cx="52940" cy="86500"/>
            </a:xfrm>
            <a:custGeom>
              <a:avLst/>
              <a:gdLst/>
              <a:ahLst/>
              <a:cxnLst/>
              <a:rect l="l" t="t" r="r" b="b"/>
              <a:pathLst>
                <a:path w="2016" h="3294" extrusionOk="0">
                  <a:moveTo>
                    <a:pt x="294" y="1"/>
                  </a:moveTo>
                  <a:cubicBezTo>
                    <a:pt x="121" y="1"/>
                    <a:pt x="0" y="236"/>
                    <a:pt x="169" y="365"/>
                  </a:cubicBezTo>
                  <a:cubicBezTo>
                    <a:pt x="1059" y="977"/>
                    <a:pt x="1604" y="1992"/>
                    <a:pt x="1604" y="3083"/>
                  </a:cubicBezTo>
                  <a:cubicBezTo>
                    <a:pt x="1604" y="3197"/>
                    <a:pt x="1690" y="3293"/>
                    <a:pt x="1805" y="3293"/>
                  </a:cubicBezTo>
                  <a:cubicBezTo>
                    <a:pt x="1920" y="3284"/>
                    <a:pt x="2006" y="3197"/>
                    <a:pt x="2016" y="3083"/>
                  </a:cubicBezTo>
                  <a:cubicBezTo>
                    <a:pt x="2006" y="1858"/>
                    <a:pt x="1403" y="719"/>
                    <a:pt x="399" y="30"/>
                  </a:cubicBezTo>
                  <a:cubicBezTo>
                    <a:pt x="363" y="9"/>
                    <a:pt x="327" y="1"/>
                    <a:pt x="294" y="1"/>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64" name="Google Shape;10264;p78"/>
            <p:cNvSpPr/>
            <p:nvPr/>
          </p:nvSpPr>
          <p:spPr>
            <a:xfrm>
              <a:off x="3368466" y="2477803"/>
              <a:ext cx="29332" cy="42016"/>
            </a:xfrm>
            <a:custGeom>
              <a:avLst/>
              <a:gdLst/>
              <a:ahLst/>
              <a:cxnLst/>
              <a:rect l="l" t="t" r="r" b="b"/>
              <a:pathLst>
                <a:path w="1117" h="1600" extrusionOk="0">
                  <a:moveTo>
                    <a:pt x="294" y="1"/>
                  </a:moveTo>
                  <a:cubicBezTo>
                    <a:pt x="121" y="1"/>
                    <a:pt x="0" y="238"/>
                    <a:pt x="169" y="374"/>
                  </a:cubicBezTo>
                  <a:cubicBezTo>
                    <a:pt x="504" y="604"/>
                    <a:pt x="705" y="977"/>
                    <a:pt x="705" y="1389"/>
                  </a:cubicBezTo>
                  <a:cubicBezTo>
                    <a:pt x="705" y="1503"/>
                    <a:pt x="800" y="1599"/>
                    <a:pt x="915" y="1599"/>
                  </a:cubicBezTo>
                  <a:cubicBezTo>
                    <a:pt x="1021" y="1599"/>
                    <a:pt x="1116" y="1503"/>
                    <a:pt x="1116" y="1389"/>
                  </a:cubicBezTo>
                  <a:cubicBezTo>
                    <a:pt x="1116" y="843"/>
                    <a:pt x="848" y="336"/>
                    <a:pt x="398" y="30"/>
                  </a:cubicBezTo>
                  <a:cubicBezTo>
                    <a:pt x="363" y="9"/>
                    <a:pt x="327" y="1"/>
                    <a:pt x="294" y="1"/>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65" name="Google Shape;10265;p78"/>
            <p:cNvSpPr/>
            <p:nvPr/>
          </p:nvSpPr>
          <p:spPr>
            <a:xfrm>
              <a:off x="3383802" y="2455587"/>
              <a:ext cx="40887" cy="64232"/>
            </a:xfrm>
            <a:custGeom>
              <a:avLst/>
              <a:gdLst/>
              <a:ahLst/>
              <a:cxnLst/>
              <a:rect l="l" t="t" r="r" b="b"/>
              <a:pathLst>
                <a:path w="1557" h="2446" extrusionOk="0">
                  <a:moveTo>
                    <a:pt x="288" y="0"/>
                  </a:moveTo>
                  <a:cubicBezTo>
                    <a:pt x="118" y="0"/>
                    <a:pt x="0" y="234"/>
                    <a:pt x="159" y="368"/>
                  </a:cubicBezTo>
                  <a:cubicBezTo>
                    <a:pt x="781" y="789"/>
                    <a:pt x="1145" y="1488"/>
                    <a:pt x="1154" y="2235"/>
                  </a:cubicBezTo>
                  <a:cubicBezTo>
                    <a:pt x="1154" y="2349"/>
                    <a:pt x="1240" y="2445"/>
                    <a:pt x="1355" y="2445"/>
                  </a:cubicBezTo>
                  <a:cubicBezTo>
                    <a:pt x="1470" y="2436"/>
                    <a:pt x="1556" y="2349"/>
                    <a:pt x="1556" y="2235"/>
                  </a:cubicBezTo>
                  <a:cubicBezTo>
                    <a:pt x="1556" y="1354"/>
                    <a:pt x="1126" y="531"/>
                    <a:pt x="398" y="33"/>
                  </a:cubicBezTo>
                  <a:cubicBezTo>
                    <a:pt x="360" y="10"/>
                    <a:pt x="323" y="0"/>
                    <a:pt x="288" y="0"/>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66" name="Google Shape;10266;p78"/>
            <p:cNvSpPr/>
            <p:nvPr/>
          </p:nvSpPr>
          <p:spPr>
            <a:xfrm>
              <a:off x="3105998" y="2433240"/>
              <a:ext cx="52914" cy="86579"/>
            </a:xfrm>
            <a:custGeom>
              <a:avLst/>
              <a:gdLst/>
              <a:ahLst/>
              <a:cxnLst/>
              <a:rect l="l" t="t" r="r" b="b"/>
              <a:pathLst>
                <a:path w="2015" h="3297" extrusionOk="0">
                  <a:moveTo>
                    <a:pt x="1726" y="0"/>
                  </a:moveTo>
                  <a:cubicBezTo>
                    <a:pt x="1691" y="0"/>
                    <a:pt x="1655" y="10"/>
                    <a:pt x="1618" y="33"/>
                  </a:cubicBezTo>
                  <a:cubicBezTo>
                    <a:pt x="613" y="722"/>
                    <a:pt x="0" y="1861"/>
                    <a:pt x="10" y="3086"/>
                  </a:cubicBezTo>
                  <a:cubicBezTo>
                    <a:pt x="10" y="3200"/>
                    <a:pt x="96" y="3296"/>
                    <a:pt x="211" y="3296"/>
                  </a:cubicBezTo>
                  <a:cubicBezTo>
                    <a:pt x="326" y="3287"/>
                    <a:pt x="412" y="3200"/>
                    <a:pt x="412" y="3086"/>
                  </a:cubicBezTo>
                  <a:cubicBezTo>
                    <a:pt x="412" y="1995"/>
                    <a:pt x="957" y="980"/>
                    <a:pt x="1847" y="368"/>
                  </a:cubicBezTo>
                  <a:cubicBezTo>
                    <a:pt x="2014" y="240"/>
                    <a:pt x="1897" y="0"/>
                    <a:pt x="1726" y="0"/>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67" name="Google Shape;10267;p78"/>
            <p:cNvSpPr/>
            <p:nvPr/>
          </p:nvSpPr>
          <p:spPr>
            <a:xfrm>
              <a:off x="3159778" y="2477803"/>
              <a:ext cx="29569" cy="42016"/>
            </a:xfrm>
            <a:custGeom>
              <a:avLst/>
              <a:gdLst/>
              <a:ahLst/>
              <a:cxnLst/>
              <a:rect l="l" t="t" r="r" b="b"/>
              <a:pathLst>
                <a:path w="1126" h="1600" extrusionOk="0">
                  <a:moveTo>
                    <a:pt x="832" y="1"/>
                  </a:moveTo>
                  <a:cubicBezTo>
                    <a:pt x="799" y="1"/>
                    <a:pt x="763" y="9"/>
                    <a:pt x="728" y="30"/>
                  </a:cubicBezTo>
                  <a:cubicBezTo>
                    <a:pt x="278" y="336"/>
                    <a:pt x="0" y="843"/>
                    <a:pt x="10" y="1389"/>
                  </a:cubicBezTo>
                  <a:cubicBezTo>
                    <a:pt x="10" y="1503"/>
                    <a:pt x="96" y="1599"/>
                    <a:pt x="211" y="1599"/>
                  </a:cubicBezTo>
                  <a:cubicBezTo>
                    <a:pt x="326" y="1599"/>
                    <a:pt x="421" y="1503"/>
                    <a:pt x="421" y="1389"/>
                  </a:cubicBezTo>
                  <a:cubicBezTo>
                    <a:pt x="421" y="977"/>
                    <a:pt x="622" y="594"/>
                    <a:pt x="957" y="365"/>
                  </a:cubicBezTo>
                  <a:cubicBezTo>
                    <a:pt x="1126" y="236"/>
                    <a:pt x="1005" y="1"/>
                    <a:pt x="832" y="1"/>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68" name="Google Shape;10268;p78"/>
            <p:cNvSpPr/>
            <p:nvPr/>
          </p:nvSpPr>
          <p:spPr>
            <a:xfrm>
              <a:off x="3132888" y="2455587"/>
              <a:ext cx="41071" cy="64232"/>
            </a:xfrm>
            <a:custGeom>
              <a:avLst/>
              <a:gdLst/>
              <a:ahLst/>
              <a:cxnLst/>
              <a:rect l="l" t="t" r="r" b="b"/>
              <a:pathLst>
                <a:path w="1564" h="2446" extrusionOk="0">
                  <a:moveTo>
                    <a:pt x="1278" y="0"/>
                  </a:moveTo>
                  <a:cubicBezTo>
                    <a:pt x="1243" y="0"/>
                    <a:pt x="1206" y="10"/>
                    <a:pt x="1168" y="33"/>
                  </a:cubicBezTo>
                  <a:cubicBezTo>
                    <a:pt x="440" y="521"/>
                    <a:pt x="0" y="1354"/>
                    <a:pt x="0" y="2235"/>
                  </a:cubicBezTo>
                  <a:cubicBezTo>
                    <a:pt x="0" y="2349"/>
                    <a:pt x="96" y="2445"/>
                    <a:pt x="211" y="2445"/>
                  </a:cubicBezTo>
                  <a:cubicBezTo>
                    <a:pt x="316" y="2436"/>
                    <a:pt x="412" y="2349"/>
                    <a:pt x="412" y="2235"/>
                  </a:cubicBezTo>
                  <a:cubicBezTo>
                    <a:pt x="412" y="1488"/>
                    <a:pt x="785" y="789"/>
                    <a:pt x="1397" y="368"/>
                  </a:cubicBezTo>
                  <a:cubicBezTo>
                    <a:pt x="1564" y="234"/>
                    <a:pt x="1448" y="0"/>
                    <a:pt x="1278" y="0"/>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269" name="Google Shape;10269;p78"/>
          <p:cNvGrpSpPr/>
          <p:nvPr/>
        </p:nvGrpSpPr>
        <p:grpSpPr>
          <a:xfrm>
            <a:off x="1737326" y="2900773"/>
            <a:ext cx="374730" cy="350361"/>
            <a:chOff x="1737326" y="2900773"/>
            <a:chExt cx="374730" cy="350361"/>
          </a:xfrm>
        </p:grpSpPr>
        <p:sp>
          <p:nvSpPr>
            <p:cNvPr id="10270" name="Google Shape;10270;p78"/>
            <p:cNvSpPr/>
            <p:nvPr/>
          </p:nvSpPr>
          <p:spPr>
            <a:xfrm>
              <a:off x="1942890" y="2936723"/>
              <a:ext cx="169167" cy="176966"/>
            </a:xfrm>
            <a:custGeom>
              <a:avLst/>
              <a:gdLst/>
              <a:ahLst/>
              <a:cxnLst/>
              <a:rect l="l" t="t" r="r" b="b"/>
              <a:pathLst>
                <a:path w="6442" h="6739" extrusionOk="0">
                  <a:moveTo>
                    <a:pt x="690" y="0"/>
                  </a:moveTo>
                  <a:cubicBezTo>
                    <a:pt x="307" y="0"/>
                    <a:pt x="1" y="316"/>
                    <a:pt x="1" y="689"/>
                  </a:cubicBezTo>
                  <a:lnTo>
                    <a:pt x="1" y="4374"/>
                  </a:lnTo>
                  <a:cubicBezTo>
                    <a:pt x="1" y="4757"/>
                    <a:pt x="307" y="5063"/>
                    <a:pt x="690" y="5063"/>
                  </a:cubicBezTo>
                  <a:lnTo>
                    <a:pt x="1379" y="5063"/>
                  </a:lnTo>
                  <a:lnTo>
                    <a:pt x="996" y="6604"/>
                  </a:lnTo>
                  <a:cubicBezTo>
                    <a:pt x="982" y="6676"/>
                    <a:pt x="1039" y="6738"/>
                    <a:pt x="1110" y="6738"/>
                  </a:cubicBezTo>
                  <a:cubicBezTo>
                    <a:pt x="1132" y="6738"/>
                    <a:pt x="1155" y="6732"/>
                    <a:pt x="1178" y="6718"/>
                  </a:cubicBezTo>
                  <a:lnTo>
                    <a:pt x="3446" y="5063"/>
                  </a:lnTo>
                  <a:lnTo>
                    <a:pt x="5753" y="5063"/>
                  </a:lnTo>
                  <a:cubicBezTo>
                    <a:pt x="6126" y="5063"/>
                    <a:pt x="6442" y="4757"/>
                    <a:pt x="6442" y="4374"/>
                  </a:cubicBezTo>
                  <a:lnTo>
                    <a:pt x="6442" y="689"/>
                  </a:lnTo>
                  <a:cubicBezTo>
                    <a:pt x="6442" y="316"/>
                    <a:pt x="6135" y="10"/>
                    <a:pt x="5753"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71" name="Google Shape;10271;p78"/>
            <p:cNvSpPr/>
            <p:nvPr/>
          </p:nvSpPr>
          <p:spPr>
            <a:xfrm>
              <a:off x="2003209" y="2936723"/>
              <a:ext cx="48528" cy="114861"/>
            </a:xfrm>
            <a:custGeom>
              <a:avLst/>
              <a:gdLst/>
              <a:ahLst/>
              <a:cxnLst/>
              <a:rect l="l" t="t" r="r" b="b"/>
              <a:pathLst>
                <a:path w="1848" h="4374" extrusionOk="0">
                  <a:moveTo>
                    <a:pt x="1" y="0"/>
                  </a:moveTo>
                  <a:lnTo>
                    <a:pt x="1" y="3455"/>
                  </a:lnTo>
                  <a:cubicBezTo>
                    <a:pt x="1" y="3962"/>
                    <a:pt x="412" y="4374"/>
                    <a:pt x="919" y="4374"/>
                  </a:cubicBezTo>
                  <a:cubicBezTo>
                    <a:pt x="1427" y="4374"/>
                    <a:pt x="1848" y="3962"/>
                    <a:pt x="1848" y="3455"/>
                  </a:cubicBezTo>
                  <a:lnTo>
                    <a:pt x="1848" y="0"/>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72" name="Google Shape;10272;p78"/>
            <p:cNvSpPr/>
            <p:nvPr/>
          </p:nvSpPr>
          <p:spPr>
            <a:xfrm>
              <a:off x="2015525" y="2900773"/>
              <a:ext cx="23660" cy="96532"/>
            </a:xfrm>
            <a:custGeom>
              <a:avLst/>
              <a:gdLst/>
              <a:ahLst/>
              <a:cxnLst/>
              <a:rect l="l" t="t" r="r" b="b"/>
              <a:pathLst>
                <a:path w="901" h="3676" extrusionOk="0">
                  <a:moveTo>
                    <a:pt x="224" y="0"/>
                  </a:moveTo>
                  <a:cubicBezTo>
                    <a:pt x="98" y="0"/>
                    <a:pt x="1" y="111"/>
                    <a:pt x="10" y="240"/>
                  </a:cubicBezTo>
                  <a:lnTo>
                    <a:pt x="211" y="3455"/>
                  </a:lnTo>
                  <a:cubicBezTo>
                    <a:pt x="211" y="3580"/>
                    <a:pt x="316" y="3676"/>
                    <a:pt x="441" y="3676"/>
                  </a:cubicBezTo>
                  <a:lnTo>
                    <a:pt x="470" y="3676"/>
                  </a:lnTo>
                  <a:cubicBezTo>
                    <a:pt x="584" y="3676"/>
                    <a:pt x="690" y="3580"/>
                    <a:pt x="699" y="3455"/>
                  </a:cubicBezTo>
                  <a:lnTo>
                    <a:pt x="900" y="240"/>
                  </a:lnTo>
                  <a:cubicBezTo>
                    <a:pt x="900" y="111"/>
                    <a:pt x="803" y="0"/>
                    <a:pt x="685" y="0"/>
                  </a:cubicBezTo>
                  <a:cubicBezTo>
                    <a:pt x="680" y="0"/>
                    <a:pt x="675" y="0"/>
                    <a:pt x="671" y="1"/>
                  </a:cubicBezTo>
                  <a:lnTo>
                    <a:pt x="240" y="1"/>
                  </a:lnTo>
                  <a:cubicBezTo>
                    <a:pt x="235" y="0"/>
                    <a:pt x="229" y="0"/>
                    <a:pt x="224"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73" name="Google Shape;10273;p78"/>
            <p:cNvSpPr/>
            <p:nvPr/>
          </p:nvSpPr>
          <p:spPr>
            <a:xfrm>
              <a:off x="2015289" y="3015371"/>
              <a:ext cx="24396" cy="24159"/>
            </a:xfrm>
            <a:custGeom>
              <a:avLst/>
              <a:gdLst/>
              <a:ahLst/>
              <a:cxnLst/>
              <a:rect l="l" t="t" r="r" b="b"/>
              <a:pathLst>
                <a:path w="929" h="920" extrusionOk="0">
                  <a:moveTo>
                    <a:pt x="459" y="1"/>
                  </a:moveTo>
                  <a:cubicBezTo>
                    <a:pt x="211" y="1"/>
                    <a:pt x="0" y="211"/>
                    <a:pt x="0" y="460"/>
                  </a:cubicBezTo>
                  <a:cubicBezTo>
                    <a:pt x="0" y="718"/>
                    <a:pt x="211" y="919"/>
                    <a:pt x="459" y="919"/>
                  </a:cubicBezTo>
                  <a:cubicBezTo>
                    <a:pt x="718" y="919"/>
                    <a:pt x="928" y="718"/>
                    <a:pt x="928" y="460"/>
                  </a:cubicBezTo>
                  <a:cubicBezTo>
                    <a:pt x="928" y="211"/>
                    <a:pt x="718" y="1"/>
                    <a:pt x="45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74" name="Google Shape;10274;p78"/>
            <p:cNvSpPr/>
            <p:nvPr/>
          </p:nvSpPr>
          <p:spPr>
            <a:xfrm>
              <a:off x="1737326" y="3166419"/>
              <a:ext cx="205353" cy="84715"/>
            </a:xfrm>
            <a:custGeom>
              <a:avLst/>
              <a:gdLst/>
              <a:ahLst/>
              <a:cxnLst/>
              <a:rect l="l" t="t" r="r" b="b"/>
              <a:pathLst>
                <a:path w="7820" h="3226" extrusionOk="0">
                  <a:moveTo>
                    <a:pt x="2527" y="0"/>
                  </a:moveTo>
                  <a:lnTo>
                    <a:pt x="603" y="709"/>
                  </a:lnTo>
                  <a:cubicBezTo>
                    <a:pt x="240" y="833"/>
                    <a:pt x="0" y="1177"/>
                    <a:pt x="0" y="1570"/>
                  </a:cubicBezTo>
                  <a:lnTo>
                    <a:pt x="0" y="2996"/>
                  </a:lnTo>
                  <a:cubicBezTo>
                    <a:pt x="0" y="3120"/>
                    <a:pt x="96" y="3226"/>
                    <a:pt x="230" y="3226"/>
                  </a:cubicBezTo>
                  <a:lnTo>
                    <a:pt x="7590" y="3226"/>
                  </a:lnTo>
                  <a:cubicBezTo>
                    <a:pt x="7714" y="3226"/>
                    <a:pt x="7819" y="3120"/>
                    <a:pt x="7819" y="2996"/>
                  </a:cubicBezTo>
                  <a:lnTo>
                    <a:pt x="7819" y="1570"/>
                  </a:lnTo>
                  <a:cubicBezTo>
                    <a:pt x="7819" y="1187"/>
                    <a:pt x="7580" y="843"/>
                    <a:pt x="7216" y="709"/>
                  </a:cubicBezTo>
                  <a:lnTo>
                    <a:pt x="5293" y="0"/>
                  </a:lnTo>
                  <a:lnTo>
                    <a:pt x="3915" y="460"/>
                  </a:lnTo>
                  <a:lnTo>
                    <a:pt x="2527" y="0"/>
                  </a:ln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75" name="Google Shape;10275;p78"/>
            <p:cNvSpPr/>
            <p:nvPr/>
          </p:nvSpPr>
          <p:spPr>
            <a:xfrm>
              <a:off x="1827792" y="3190788"/>
              <a:ext cx="24396" cy="60345"/>
            </a:xfrm>
            <a:custGeom>
              <a:avLst/>
              <a:gdLst/>
              <a:ahLst/>
              <a:cxnLst/>
              <a:rect l="l" t="t" r="r" b="b"/>
              <a:pathLst>
                <a:path w="929" h="2298" extrusionOk="0">
                  <a:moveTo>
                    <a:pt x="221" y="1"/>
                  </a:moveTo>
                  <a:lnTo>
                    <a:pt x="1" y="2298"/>
                  </a:lnTo>
                  <a:lnTo>
                    <a:pt x="929" y="2298"/>
                  </a:lnTo>
                  <a:lnTo>
                    <a:pt x="709" y="1"/>
                  </a:lnTo>
                  <a:close/>
                </a:path>
              </a:pathLst>
            </a:custGeom>
            <a:solidFill>
              <a:srgbClr val="4760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76" name="Google Shape;10276;p78"/>
            <p:cNvSpPr/>
            <p:nvPr/>
          </p:nvSpPr>
          <p:spPr>
            <a:xfrm>
              <a:off x="1829552" y="3178472"/>
              <a:ext cx="21139" cy="20640"/>
            </a:xfrm>
            <a:custGeom>
              <a:avLst/>
              <a:gdLst/>
              <a:ahLst/>
              <a:cxnLst/>
              <a:rect l="l" t="t" r="r" b="b"/>
              <a:pathLst>
                <a:path w="805" h="786" extrusionOk="0">
                  <a:moveTo>
                    <a:pt x="1" y="1"/>
                  </a:moveTo>
                  <a:lnTo>
                    <a:pt x="1" y="623"/>
                  </a:lnTo>
                  <a:cubicBezTo>
                    <a:pt x="1" y="709"/>
                    <a:pt x="77" y="785"/>
                    <a:pt x="163" y="785"/>
                  </a:cubicBezTo>
                  <a:lnTo>
                    <a:pt x="642" y="785"/>
                  </a:lnTo>
                  <a:cubicBezTo>
                    <a:pt x="728" y="785"/>
                    <a:pt x="805" y="709"/>
                    <a:pt x="805" y="623"/>
                  </a:cubicBezTo>
                  <a:lnTo>
                    <a:pt x="805" y="1"/>
                  </a:ln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77" name="Google Shape;10277;p78"/>
            <p:cNvSpPr/>
            <p:nvPr/>
          </p:nvSpPr>
          <p:spPr>
            <a:xfrm>
              <a:off x="1906703" y="3191051"/>
              <a:ext cx="36213" cy="60083"/>
            </a:xfrm>
            <a:custGeom>
              <a:avLst/>
              <a:gdLst/>
              <a:ahLst/>
              <a:cxnLst/>
              <a:rect l="l" t="t" r="r" b="b"/>
              <a:pathLst>
                <a:path w="1379" h="2288" extrusionOk="0">
                  <a:moveTo>
                    <a:pt x="1130" y="0"/>
                  </a:moveTo>
                  <a:lnTo>
                    <a:pt x="269" y="862"/>
                  </a:lnTo>
                  <a:cubicBezTo>
                    <a:pt x="96" y="1043"/>
                    <a:pt x="1" y="1273"/>
                    <a:pt x="1" y="1522"/>
                  </a:cubicBezTo>
                  <a:lnTo>
                    <a:pt x="1" y="2288"/>
                  </a:lnTo>
                  <a:lnTo>
                    <a:pt x="1149" y="2288"/>
                  </a:lnTo>
                  <a:cubicBezTo>
                    <a:pt x="1274" y="2288"/>
                    <a:pt x="1379" y="2182"/>
                    <a:pt x="1379" y="2058"/>
                  </a:cubicBezTo>
                  <a:lnTo>
                    <a:pt x="1379" y="632"/>
                  </a:lnTo>
                  <a:cubicBezTo>
                    <a:pt x="1379" y="402"/>
                    <a:pt x="1283" y="173"/>
                    <a:pt x="1130"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78" name="Google Shape;10278;p78"/>
            <p:cNvSpPr/>
            <p:nvPr/>
          </p:nvSpPr>
          <p:spPr>
            <a:xfrm>
              <a:off x="1773513" y="2979185"/>
              <a:ext cx="132981" cy="96794"/>
            </a:xfrm>
            <a:custGeom>
              <a:avLst/>
              <a:gdLst/>
              <a:ahLst/>
              <a:cxnLst/>
              <a:rect l="l" t="t" r="r" b="b"/>
              <a:pathLst>
                <a:path w="5064" h="3686" extrusionOk="0">
                  <a:moveTo>
                    <a:pt x="1847" y="1"/>
                  </a:moveTo>
                  <a:cubicBezTo>
                    <a:pt x="823" y="1"/>
                    <a:pt x="0" y="824"/>
                    <a:pt x="0" y="1838"/>
                  </a:cubicBezTo>
                  <a:lnTo>
                    <a:pt x="0" y="2384"/>
                  </a:lnTo>
                  <a:cubicBezTo>
                    <a:pt x="0" y="2632"/>
                    <a:pt x="39" y="2881"/>
                    <a:pt x="125" y="3111"/>
                  </a:cubicBezTo>
                  <a:lnTo>
                    <a:pt x="201" y="3341"/>
                  </a:lnTo>
                  <a:cubicBezTo>
                    <a:pt x="221" y="3417"/>
                    <a:pt x="230" y="3484"/>
                    <a:pt x="230" y="3561"/>
                  </a:cubicBezTo>
                  <a:lnTo>
                    <a:pt x="230" y="3685"/>
                  </a:lnTo>
                  <a:lnTo>
                    <a:pt x="4833" y="3685"/>
                  </a:lnTo>
                  <a:lnTo>
                    <a:pt x="4833" y="3561"/>
                  </a:lnTo>
                  <a:cubicBezTo>
                    <a:pt x="4833" y="3484"/>
                    <a:pt x="4853" y="3417"/>
                    <a:pt x="4872" y="3341"/>
                  </a:cubicBezTo>
                  <a:lnTo>
                    <a:pt x="4948" y="3111"/>
                  </a:lnTo>
                  <a:cubicBezTo>
                    <a:pt x="5025" y="2881"/>
                    <a:pt x="5063" y="2632"/>
                    <a:pt x="5063" y="2384"/>
                  </a:cubicBezTo>
                  <a:lnTo>
                    <a:pt x="5063" y="460"/>
                  </a:lnTo>
                  <a:cubicBezTo>
                    <a:pt x="5063" y="201"/>
                    <a:pt x="4862" y="1"/>
                    <a:pt x="4604"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79" name="Google Shape;10279;p78"/>
            <p:cNvSpPr/>
            <p:nvPr/>
          </p:nvSpPr>
          <p:spPr>
            <a:xfrm>
              <a:off x="1803659" y="2979185"/>
              <a:ext cx="102834" cy="96794"/>
            </a:xfrm>
            <a:custGeom>
              <a:avLst/>
              <a:gdLst/>
              <a:ahLst/>
              <a:cxnLst/>
              <a:rect l="l" t="t" r="r" b="b"/>
              <a:pathLst>
                <a:path w="3916" h="3686" extrusionOk="0">
                  <a:moveTo>
                    <a:pt x="931" y="0"/>
                  </a:moveTo>
                  <a:cubicBezTo>
                    <a:pt x="413" y="0"/>
                    <a:pt x="1" y="418"/>
                    <a:pt x="1" y="929"/>
                  </a:cubicBezTo>
                  <a:cubicBezTo>
                    <a:pt x="1" y="1446"/>
                    <a:pt x="422" y="1867"/>
                    <a:pt x="939" y="1867"/>
                  </a:cubicBezTo>
                  <a:lnTo>
                    <a:pt x="1063" y="1867"/>
                  </a:lnTo>
                  <a:lnTo>
                    <a:pt x="1130" y="3685"/>
                  </a:lnTo>
                  <a:lnTo>
                    <a:pt x="3685" y="3685"/>
                  </a:lnTo>
                  <a:lnTo>
                    <a:pt x="3685" y="3561"/>
                  </a:lnTo>
                  <a:cubicBezTo>
                    <a:pt x="3685" y="3484"/>
                    <a:pt x="3695" y="3417"/>
                    <a:pt x="3724" y="3341"/>
                  </a:cubicBezTo>
                  <a:lnTo>
                    <a:pt x="3800" y="3111"/>
                  </a:lnTo>
                  <a:cubicBezTo>
                    <a:pt x="3877" y="2881"/>
                    <a:pt x="3915" y="2632"/>
                    <a:pt x="3915" y="2384"/>
                  </a:cubicBezTo>
                  <a:lnTo>
                    <a:pt x="3915" y="460"/>
                  </a:lnTo>
                  <a:cubicBezTo>
                    <a:pt x="3915" y="201"/>
                    <a:pt x="3714" y="1"/>
                    <a:pt x="3456" y="1"/>
                  </a:cubicBezTo>
                  <a:lnTo>
                    <a:pt x="948" y="1"/>
                  </a:lnTo>
                  <a:cubicBezTo>
                    <a:pt x="942" y="0"/>
                    <a:pt x="937" y="0"/>
                    <a:pt x="931"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80" name="Google Shape;10280;p78"/>
            <p:cNvSpPr/>
            <p:nvPr/>
          </p:nvSpPr>
          <p:spPr>
            <a:xfrm>
              <a:off x="1803659" y="3124193"/>
              <a:ext cx="72661" cy="54306"/>
            </a:xfrm>
            <a:custGeom>
              <a:avLst/>
              <a:gdLst/>
              <a:ahLst/>
              <a:cxnLst/>
              <a:rect l="l" t="t" r="r" b="b"/>
              <a:pathLst>
                <a:path w="2767" h="2068" extrusionOk="0">
                  <a:moveTo>
                    <a:pt x="1" y="1"/>
                  </a:moveTo>
                  <a:lnTo>
                    <a:pt x="1" y="2068"/>
                  </a:lnTo>
                  <a:lnTo>
                    <a:pt x="2767" y="2068"/>
                  </a:lnTo>
                  <a:lnTo>
                    <a:pt x="2767" y="1"/>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81" name="Google Shape;10281;p78"/>
            <p:cNvSpPr/>
            <p:nvPr/>
          </p:nvSpPr>
          <p:spPr>
            <a:xfrm>
              <a:off x="1803659" y="3124193"/>
              <a:ext cx="72661" cy="30173"/>
            </a:xfrm>
            <a:custGeom>
              <a:avLst/>
              <a:gdLst/>
              <a:ahLst/>
              <a:cxnLst/>
              <a:rect l="l" t="t" r="r" b="b"/>
              <a:pathLst>
                <a:path w="2767" h="1149" extrusionOk="0">
                  <a:moveTo>
                    <a:pt x="1" y="1"/>
                  </a:moveTo>
                  <a:lnTo>
                    <a:pt x="1" y="776"/>
                  </a:lnTo>
                  <a:cubicBezTo>
                    <a:pt x="427" y="1025"/>
                    <a:pt x="905" y="1149"/>
                    <a:pt x="1384" y="1149"/>
                  </a:cubicBezTo>
                  <a:cubicBezTo>
                    <a:pt x="1862" y="1149"/>
                    <a:pt x="2341" y="1025"/>
                    <a:pt x="2767" y="776"/>
                  </a:cubicBezTo>
                  <a:lnTo>
                    <a:pt x="2767" y="1"/>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82" name="Google Shape;10282;p78"/>
            <p:cNvSpPr/>
            <p:nvPr/>
          </p:nvSpPr>
          <p:spPr>
            <a:xfrm>
              <a:off x="1791606" y="3156387"/>
              <a:ext cx="48528" cy="43198"/>
            </a:xfrm>
            <a:custGeom>
              <a:avLst/>
              <a:gdLst/>
              <a:ahLst/>
              <a:cxnLst/>
              <a:rect l="l" t="t" r="r" b="b"/>
              <a:pathLst>
                <a:path w="1848" h="1645" extrusionOk="0">
                  <a:moveTo>
                    <a:pt x="406" y="1"/>
                  </a:moveTo>
                  <a:cubicBezTo>
                    <a:pt x="322" y="1"/>
                    <a:pt x="240" y="50"/>
                    <a:pt x="201" y="134"/>
                  </a:cubicBezTo>
                  <a:lnTo>
                    <a:pt x="0" y="555"/>
                  </a:lnTo>
                  <a:lnTo>
                    <a:pt x="766" y="1559"/>
                  </a:lnTo>
                  <a:cubicBezTo>
                    <a:pt x="812" y="1616"/>
                    <a:pt x="880" y="1645"/>
                    <a:pt x="948" y="1645"/>
                  </a:cubicBezTo>
                  <a:cubicBezTo>
                    <a:pt x="1007" y="1645"/>
                    <a:pt x="1066" y="1623"/>
                    <a:pt x="1111" y="1579"/>
                  </a:cubicBezTo>
                  <a:lnTo>
                    <a:pt x="1848" y="842"/>
                  </a:lnTo>
                  <a:lnTo>
                    <a:pt x="527" y="38"/>
                  </a:lnTo>
                  <a:cubicBezTo>
                    <a:pt x="489" y="13"/>
                    <a:pt x="447" y="1"/>
                    <a:pt x="406"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83" name="Google Shape;10283;p78"/>
            <p:cNvSpPr/>
            <p:nvPr/>
          </p:nvSpPr>
          <p:spPr>
            <a:xfrm>
              <a:off x="1840108" y="3156387"/>
              <a:ext cx="48292" cy="43198"/>
            </a:xfrm>
            <a:custGeom>
              <a:avLst/>
              <a:gdLst/>
              <a:ahLst/>
              <a:cxnLst/>
              <a:rect l="l" t="t" r="r" b="b"/>
              <a:pathLst>
                <a:path w="1839" h="1645" extrusionOk="0">
                  <a:moveTo>
                    <a:pt x="1433" y="1"/>
                  </a:moveTo>
                  <a:cubicBezTo>
                    <a:pt x="1391" y="1"/>
                    <a:pt x="1349" y="13"/>
                    <a:pt x="1312" y="38"/>
                  </a:cubicBezTo>
                  <a:lnTo>
                    <a:pt x="1" y="842"/>
                  </a:lnTo>
                  <a:lnTo>
                    <a:pt x="728" y="1579"/>
                  </a:lnTo>
                  <a:cubicBezTo>
                    <a:pt x="777" y="1623"/>
                    <a:pt x="838" y="1645"/>
                    <a:pt x="897" y="1645"/>
                  </a:cubicBezTo>
                  <a:cubicBezTo>
                    <a:pt x="966" y="1645"/>
                    <a:pt x="1031" y="1616"/>
                    <a:pt x="1072" y="1559"/>
                  </a:cubicBezTo>
                  <a:lnTo>
                    <a:pt x="1838" y="555"/>
                  </a:lnTo>
                  <a:lnTo>
                    <a:pt x="1647" y="134"/>
                  </a:lnTo>
                  <a:cubicBezTo>
                    <a:pt x="1602" y="50"/>
                    <a:pt x="1518" y="1"/>
                    <a:pt x="1433"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84" name="Google Shape;10284;p78"/>
            <p:cNvSpPr/>
            <p:nvPr/>
          </p:nvSpPr>
          <p:spPr>
            <a:xfrm>
              <a:off x="1779552" y="3028107"/>
              <a:ext cx="121137" cy="114205"/>
            </a:xfrm>
            <a:custGeom>
              <a:avLst/>
              <a:gdLst/>
              <a:ahLst/>
              <a:cxnLst/>
              <a:rect l="l" t="t" r="r" b="b"/>
              <a:pathLst>
                <a:path w="4613" h="4349" extrusionOk="0">
                  <a:moveTo>
                    <a:pt x="1986" y="0"/>
                  </a:moveTo>
                  <a:cubicBezTo>
                    <a:pt x="1399" y="0"/>
                    <a:pt x="893" y="98"/>
                    <a:pt x="641" y="157"/>
                  </a:cubicBezTo>
                  <a:cubicBezTo>
                    <a:pt x="536" y="186"/>
                    <a:pt x="459" y="281"/>
                    <a:pt x="459" y="387"/>
                  </a:cubicBezTo>
                  <a:lnTo>
                    <a:pt x="459" y="942"/>
                  </a:lnTo>
                  <a:cubicBezTo>
                    <a:pt x="459" y="1056"/>
                    <a:pt x="412" y="1171"/>
                    <a:pt x="325" y="1267"/>
                  </a:cubicBezTo>
                  <a:lnTo>
                    <a:pt x="134" y="1449"/>
                  </a:lnTo>
                  <a:cubicBezTo>
                    <a:pt x="48" y="1535"/>
                    <a:pt x="0" y="1659"/>
                    <a:pt x="0" y="1774"/>
                  </a:cubicBezTo>
                  <a:lnTo>
                    <a:pt x="0" y="2052"/>
                  </a:lnTo>
                  <a:cubicBezTo>
                    <a:pt x="0" y="3315"/>
                    <a:pt x="1034" y="4349"/>
                    <a:pt x="2307" y="4349"/>
                  </a:cubicBezTo>
                  <a:cubicBezTo>
                    <a:pt x="3579" y="4349"/>
                    <a:pt x="4613" y="3315"/>
                    <a:pt x="4613" y="2042"/>
                  </a:cubicBezTo>
                  <a:lnTo>
                    <a:pt x="4613" y="1774"/>
                  </a:lnTo>
                  <a:cubicBezTo>
                    <a:pt x="4603" y="1650"/>
                    <a:pt x="4556" y="1535"/>
                    <a:pt x="4469" y="1449"/>
                  </a:cubicBezTo>
                  <a:lnTo>
                    <a:pt x="4288" y="1257"/>
                  </a:lnTo>
                  <a:cubicBezTo>
                    <a:pt x="4192" y="1171"/>
                    <a:pt x="4144" y="1056"/>
                    <a:pt x="4144" y="932"/>
                  </a:cubicBezTo>
                  <a:lnTo>
                    <a:pt x="4144" y="817"/>
                  </a:lnTo>
                  <a:cubicBezTo>
                    <a:pt x="4144" y="721"/>
                    <a:pt x="4106" y="635"/>
                    <a:pt x="4029" y="578"/>
                  </a:cubicBezTo>
                  <a:cubicBezTo>
                    <a:pt x="3415" y="126"/>
                    <a:pt x="2649" y="0"/>
                    <a:pt x="1986" y="0"/>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85" name="Google Shape;10285;p78"/>
            <p:cNvSpPr/>
            <p:nvPr/>
          </p:nvSpPr>
          <p:spPr>
            <a:xfrm>
              <a:off x="1779552" y="3028107"/>
              <a:ext cx="108848" cy="113706"/>
            </a:xfrm>
            <a:custGeom>
              <a:avLst/>
              <a:gdLst/>
              <a:ahLst/>
              <a:cxnLst/>
              <a:rect l="l" t="t" r="r" b="b"/>
              <a:pathLst>
                <a:path w="4145" h="4330" extrusionOk="0">
                  <a:moveTo>
                    <a:pt x="1990" y="1"/>
                  </a:moveTo>
                  <a:cubicBezTo>
                    <a:pt x="1773" y="1"/>
                    <a:pt x="1566" y="14"/>
                    <a:pt x="1378" y="32"/>
                  </a:cubicBezTo>
                  <a:cubicBezTo>
                    <a:pt x="1129" y="61"/>
                    <a:pt x="881" y="99"/>
                    <a:pt x="641" y="157"/>
                  </a:cubicBezTo>
                  <a:cubicBezTo>
                    <a:pt x="536" y="186"/>
                    <a:pt x="459" y="281"/>
                    <a:pt x="459" y="387"/>
                  </a:cubicBezTo>
                  <a:lnTo>
                    <a:pt x="459" y="932"/>
                  </a:lnTo>
                  <a:cubicBezTo>
                    <a:pt x="459" y="1056"/>
                    <a:pt x="412" y="1171"/>
                    <a:pt x="325" y="1257"/>
                  </a:cubicBezTo>
                  <a:lnTo>
                    <a:pt x="134" y="1449"/>
                  </a:lnTo>
                  <a:cubicBezTo>
                    <a:pt x="48" y="1535"/>
                    <a:pt x="0" y="1650"/>
                    <a:pt x="0" y="1774"/>
                  </a:cubicBezTo>
                  <a:lnTo>
                    <a:pt x="0" y="2042"/>
                  </a:lnTo>
                  <a:cubicBezTo>
                    <a:pt x="0" y="3210"/>
                    <a:pt x="871" y="4186"/>
                    <a:pt x="2029" y="4329"/>
                  </a:cubicBezTo>
                  <a:cubicBezTo>
                    <a:pt x="1608" y="3899"/>
                    <a:pt x="1378" y="3334"/>
                    <a:pt x="1378" y="2741"/>
                  </a:cubicBezTo>
                  <a:lnTo>
                    <a:pt x="1378" y="1056"/>
                  </a:lnTo>
                  <a:cubicBezTo>
                    <a:pt x="1378" y="827"/>
                    <a:pt x="1560" y="626"/>
                    <a:pt x="1790" y="597"/>
                  </a:cubicBezTo>
                  <a:cubicBezTo>
                    <a:pt x="1971" y="575"/>
                    <a:pt x="2201" y="556"/>
                    <a:pt x="2456" y="556"/>
                  </a:cubicBezTo>
                  <a:cubicBezTo>
                    <a:pt x="2980" y="556"/>
                    <a:pt x="3610" y="636"/>
                    <a:pt x="4144" y="932"/>
                  </a:cubicBezTo>
                  <a:lnTo>
                    <a:pt x="4144" y="817"/>
                  </a:lnTo>
                  <a:cubicBezTo>
                    <a:pt x="4144" y="721"/>
                    <a:pt x="4106" y="635"/>
                    <a:pt x="4029" y="578"/>
                  </a:cubicBezTo>
                  <a:cubicBezTo>
                    <a:pt x="3416" y="123"/>
                    <a:pt x="2655" y="1"/>
                    <a:pt x="1990"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86" name="Google Shape;10286;p78"/>
            <p:cNvSpPr/>
            <p:nvPr/>
          </p:nvSpPr>
          <p:spPr>
            <a:xfrm>
              <a:off x="1737326" y="3191051"/>
              <a:ext cx="36213" cy="60083"/>
            </a:xfrm>
            <a:custGeom>
              <a:avLst/>
              <a:gdLst/>
              <a:ahLst/>
              <a:cxnLst/>
              <a:rect l="l" t="t" r="r" b="b"/>
              <a:pathLst>
                <a:path w="1379" h="2288" extrusionOk="0">
                  <a:moveTo>
                    <a:pt x="249" y="0"/>
                  </a:moveTo>
                  <a:cubicBezTo>
                    <a:pt x="86" y="173"/>
                    <a:pt x="0" y="402"/>
                    <a:pt x="0" y="632"/>
                  </a:cubicBezTo>
                  <a:lnTo>
                    <a:pt x="0" y="2058"/>
                  </a:lnTo>
                  <a:cubicBezTo>
                    <a:pt x="0" y="2182"/>
                    <a:pt x="96" y="2288"/>
                    <a:pt x="230" y="2288"/>
                  </a:cubicBezTo>
                  <a:lnTo>
                    <a:pt x="1378" y="2288"/>
                  </a:lnTo>
                  <a:lnTo>
                    <a:pt x="1378" y="1522"/>
                  </a:lnTo>
                  <a:cubicBezTo>
                    <a:pt x="1378" y="1273"/>
                    <a:pt x="1283" y="1043"/>
                    <a:pt x="1110" y="862"/>
                  </a:cubicBezTo>
                  <a:lnTo>
                    <a:pt x="249" y="0"/>
                  </a:ln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287" name="Google Shape;10287;p78"/>
          <p:cNvGrpSpPr/>
          <p:nvPr/>
        </p:nvGrpSpPr>
        <p:grpSpPr>
          <a:xfrm>
            <a:off x="4000676" y="1579396"/>
            <a:ext cx="327226" cy="211603"/>
            <a:chOff x="4000676" y="1579396"/>
            <a:chExt cx="327226" cy="211603"/>
          </a:xfrm>
        </p:grpSpPr>
        <p:sp>
          <p:nvSpPr>
            <p:cNvPr id="10288" name="Google Shape;10288;p78"/>
            <p:cNvSpPr/>
            <p:nvPr/>
          </p:nvSpPr>
          <p:spPr>
            <a:xfrm>
              <a:off x="4081924" y="1581365"/>
              <a:ext cx="121584" cy="89757"/>
            </a:xfrm>
            <a:custGeom>
              <a:avLst/>
              <a:gdLst/>
              <a:ahLst/>
              <a:cxnLst/>
              <a:rect l="l" t="t" r="r" b="b"/>
              <a:pathLst>
                <a:path w="4630" h="3418" extrusionOk="0">
                  <a:moveTo>
                    <a:pt x="158" y="0"/>
                  </a:moveTo>
                  <a:cubicBezTo>
                    <a:pt x="51" y="0"/>
                    <a:pt x="0" y="128"/>
                    <a:pt x="74" y="211"/>
                  </a:cubicBezTo>
                  <a:lnTo>
                    <a:pt x="2572" y="3417"/>
                  </a:lnTo>
                  <a:lnTo>
                    <a:pt x="4630" y="3417"/>
                  </a:lnTo>
                  <a:lnTo>
                    <a:pt x="1491" y="422"/>
                  </a:lnTo>
                  <a:cubicBezTo>
                    <a:pt x="1203" y="154"/>
                    <a:pt x="840" y="1"/>
                    <a:pt x="447" y="1"/>
                  </a:cubicBezTo>
                  <a:lnTo>
                    <a:pt x="170" y="1"/>
                  </a:lnTo>
                  <a:cubicBezTo>
                    <a:pt x="166" y="0"/>
                    <a:pt x="162" y="0"/>
                    <a:pt x="158" y="0"/>
                  </a:cubicBezTo>
                  <a:close/>
                </a:path>
              </a:pathLst>
            </a:custGeom>
            <a:solidFill>
              <a:srgbClr val="9BAB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89" name="Google Shape;10289;p78"/>
            <p:cNvSpPr/>
            <p:nvPr/>
          </p:nvSpPr>
          <p:spPr>
            <a:xfrm>
              <a:off x="4083605" y="1581628"/>
              <a:ext cx="119903" cy="89494"/>
            </a:xfrm>
            <a:custGeom>
              <a:avLst/>
              <a:gdLst/>
              <a:ahLst/>
              <a:cxnLst/>
              <a:rect l="l" t="t" r="r" b="b"/>
              <a:pathLst>
                <a:path w="4566" h="3408" extrusionOk="0">
                  <a:moveTo>
                    <a:pt x="106" y="0"/>
                  </a:moveTo>
                  <a:cubicBezTo>
                    <a:pt x="68" y="0"/>
                    <a:pt x="29" y="19"/>
                    <a:pt x="1" y="48"/>
                  </a:cubicBezTo>
                  <a:cubicBezTo>
                    <a:pt x="249" y="106"/>
                    <a:pt x="479" y="230"/>
                    <a:pt x="671" y="412"/>
                  </a:cubicBezTo>
                  <a:lnTo>
                    <a:pt x="3819" y="3407"/>
                  </a:lnTo>
                  <a:lnTo>
                    <a:pt x="4566" y="3407"/>
                  </a:lnTo>
                  <a:lnTo>
                    <a:pt x="1417" y="412"/>
                  </a:lnTo>
                  <a:cubicBezTo>
                    <a:pt x="1139" y="144"/>
                    <a:pt x="766" y="0"/>
                    <a:pt x="383" y="0"/>
                  </a:cubicBezTo>
                  <a:close/>
                </a:path>
              </a:pathLst>
            </a:custGeom>
            <a:solidFill>
              <a:srgbClr val="748B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90" name="Google Shape;10290;p78"/>
            <p:cNvSpPr/>
            <p:nvPr/>
          </p:nvSpPr>
          <p:spPr>
            <a:xfrm>
              <a:off x="4000676" y="1613534"/>
              <a:ext cx="327226" cy="94037"/>
            </a:xfrm>
            <a:custGeom>
              <a:avLst/>
              <a:gdLst/>
              <a:ahLst/>
              <a:cxnLst/>
              <a:rect l="l" t="t" r="r" b="b"/>
              <a:pathLst>
                <a:path w="12461" h="3581" extrusionOk="0">
                  <a:moveTo>
                    <a:pt x="115" y="1"/>
                  </a:moveTo>
                  <a:cubicBezTo>
                    <a:pt x="48" y="1"/>
                    <a:pt x="0" y="58"/>
                    <a:pt x="0" y="125"/>
                  </a:cubicBezTo>
                  <a:lnTo>
                    <a:pt x="0" y="3063"/>
                  </a:lnTo>
                  <a:cubicBezTo>
                    <a:pt x="0" y="3350"/>
                    <a:pt x="230" y="3580"/>
                    <a:pt x="508" y="3580"/>
                  </a:cubicBezTo>
                  <a:lnTo>
                    <a:pt x="12365" y="3580"/>
                  </a:lnTo>
                  <a:cubicBezTo>
                    <a:pt x="12413" y="3580"/>
                    <a:pt x="12461" y="3532"/>
                    <a:pt x="12461" y="3475"/>
                  </a:cubicBezTo>
                  <a:cubicBezTo>
                    <a:pt x="12461" y="3341"/>
                    <a:pt x="12404" y="3216"/>
                    <a:pt x="12317" y="3130"/>
                  </a:cubicBezTo>
                  <a:lnTo>
                    <a:pt x="12021" y="2834"/>
                  </a:lnTo>
                  <a:lnTo>
                    <a:pt x="11590" y="2403"/>
                  </a:lnTo>
                  <a:cubicBezTo>
                    <a:pt x="11311" y="2124"/>
                    <a:pt x="10941" y="1962"/>
                    <a:pt x="10561" y="1962"/>
                  </a:cubicBezTo>
                  <a:cubicBezTo>
                    <a:pt x="10550" y="1962"/>
                    <a:pt x="10539" y="1962"/>
                    <a:pt x="10528" y="1963"/>
                  </a:cubicBezTo>
                  <a:lnTo>
                    <a:pt x="2374" y="1963"/>
                  </a:lnTo>
                  <a:cubicBezTo>
                    <a:pt x="2192" y="1963"/>
                    <a:pt x="2029" y="1857"/>
                    <a:pt x="1934" y="1704"/>
                  </a:cubicBezTo>
                  <a:lnTo>
                    <a:pt x="1101" y="250"/>
                  </a:lnTo>
                  <a:cubicBezTo>
                    <a:pt x="1005" y="96"/>
                    <a:pt x="843" y="1"/>
                    <a:pt x="661" y="1"/>
                  </a:cubicBezTo>
                  <a:close/>
                </a:path>
              </a:pathLst>
            </a:custGeom>
            <a:solidFill>
              <a:srgbClr val="C1CF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91" name="Google Shape;10291;p78"/>
            <p:cNvSpPr/>
            <p:nvPr/>
          </p:nvSpPr>
          <p:spPr>
            <a:xfrm>
              <a:off x="4081924" y="1686169"/>
              <a:ext cx="135922" cy="104830"/>
            </a:xfrm>
            <a:custGeom>
              <a:avLst/>
              <a:gdLst/>
              <a:ahLst/>
              <a:cxnLst/>
              <a:rect l="l" t="t" r="r" b="b"/>
              <a:pathLst>
                <a:path w="5176" h="3992" extrusionOk="0">
                  <a:moveTo>
                    <a:pt x="3089" y="1"/>
                  </a:moveTo>
                  <a:cubicBezTo>
                    <a:pt x="3051" y="1"/>
                    <a:pt x="3012" y="20"/>
                    <a:pt x="2984" y="48"/>
                  </a:cubicBezTo>
                  <a:lnTo>
                    <a:pt x="74" y="3790"/>
                  </a:lnTo>
                  <a:cubicBezTo>
                    <a:pt x="0" y="3864"/>
                    <a:pt x="51" y="3992"/>
                    <a:pt x="158" y="3992"/>
                  </a:cubicBezTo>
                  <a:cubicBezTo>
                    <a:pt x="162" y="3992"/>
                    <a:pt x="166" y="3992"/>
                    <a:pt x="170" y="3991"/>
                  </a:cubicBezTo>
                  <a:lnTo>
                    <a:pt x="457" y="3991"/>
                  </a:lnTo>
                  <a:cubicBezTo>
                    <a:pt x="840" y="3991"/>
                    <a:pt x="1203" y="3838"/>
                    <a:pt x="1491" y="3580"/>
                  </a:cubicBezTo>
                  <a:lnTo>
                    <a:pt x="5127" y="135"/>
                  </a:lnTo>
                  <a:cubicBezTo>
                    <a:pt x="5175" y="87"/>
                    <a:pt x="5146" y="1"/>
                    <a:pt x="5079" y="1"/>
                  </a:cubicBezTo>
                  <a:close/>
                </a:path>
              </a:pathLst>
            </a:custGeom>
            <a:solidFill>
              <a:srgbClr val="9BAB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92" name="Google Shape;10292;p78"/>
            <p:cNvSpPr/>
            <p:nvPr/>
          </p:nvSpPr>
          <p:spPr>
            <a:xfrm>
              <a:off x="4193923" y="1579448"/>
              <a:ext cx="132193" cy="49710"/>
            </a:xfrm>
            <a:custGeom>
              <a:avLst/>
              <a:gdLst/>
              <a:ahLst/>
              <a:cxnLst/>
              <a:rect l="l" t="t" r="r" b="b"/>
              <a:pathLst>
                <a:path w="5034" h="1893" extrusionOk="0">
                  <a:moveTo>
                    <a:pt x="2485" y="1"/>
                  </a:moveTo>
                  <a:cubicBezTo>
                    <a:pt x="1910" y="1"/>
                    <a:pt x="1336" y="374"/>
                    <a:pt x="1245" y="1088"/>
                  </a:cubicBezTo>
                  <a:cubicBezTo>
                    <a:pt x="1126" y="1035"/>
                    <a:pt x="1003" y="1011"/>
                    <a:pt x="884" y="1011"/>
                  </a:cubicBezTo>
                  <a:cubicBezTo>
                    <a:pt x="419" y="1011"/>
                    <a:pt x="1" y="1382"/>
                    <a:pt x="1" y="1892"/>
                  </a:cubicBezTo>
                  <a:lnTo>
                    <a:pt x="5025" y="1892"/>
                  </a:lnTo>
                  <a:cubicBezTo>
                    <a:pt x="5033" y="1312"/>
                    <a:pt x="4560" y="878"/>
                    <a:pt x="4022" y="878"/>
                  </a:cubicBezTo>
                  <a:cubicBezTo>
                    <a:pt x="3911" y="878"/>
                    <a:pt x="3798" y="896"/>
                    <a:pt x="3686" y="935"/>
                  </a:cubicBezTo>
                  <a:cubicBezTo>
                    <a:pt x="3522" y="304"/>
                    <a:pt x="3004" y="1"/>
                    <a:pt x="2485" y="1"/>
                  </a:cubicBezTo>
                  <a:close/>
                </a:path>
              </a:pathLst>
            </a:custGeom>
            <a:solidFill>
              <a:srgbClr val="9BA9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93" name="Google Shape;10293;p78"/>
            <p:cNvSpPr/>
            <p:nvPr/>
          </p:nvSpPr>
          <p:spPr>
            <a:xfrm>
              <a:off x="4123573" y="1679551"/>
              <a:ext cx="15598" cy="13183"/>
            </a:xfrm>
            <a:custGeom>
              <a:avLst/>
              <a:gdLst/>
              <a:ahLst/>
              <a:cxnLst/>
              <a:rect l="l" t="t" r="r" b="b"/>
              <a:pathLst>
                <a:path w="594" h="502" extrusionOk="0">
                  <a:moveTo>
                    <a:pt x="333" y="1"/>
                  </a:moveTo>
                  <a:cubicBezTo>
                    <a:pt x="272" y="1"/>
                    <a:pt x="211" y="22"/>
                    <a:pt x="163" y="71"/>
                  </a:cubicBezTo>
                  <a:cubicBezTo>
                    <a:pt x="0" y="233"/>
                    <a:pt x="115" y="501"/>
                    <a:pt x="345" y="501"/>
                  </a:cubicBezTo>
                  <a:cubicBezTo>
                    <a:pt x="479" y="501"/>
                    <a:pt x="594" y="387"/>
                    <a:pt x="594" y="253"/>
                  </a:cubicBezTo>
                  <a:cubicBezTo>
                    <a:pt x="594" y="102"/>
                    <a:pt x="464" y="1"/>
                    <a:pt x="333"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94" name="Google Shape;10294;p78"/>
            <p:cNvSpPr/>
            <p:nvPr/>
          </p:nvSpPr>
          <p:spPr>
            <a:xfrm>
              <a:off x="4097418" y="1679551"/>
              <a:ext cx="15362" cy="13183"/>
            </a:xfrm>
            <a:custGeom>
              <a:avLst/>
              <a:gdLst/>
              <a:ahLst/>
              <a:cxnLst/>
              <a:rect l="l" t="t" r="r" b="b"/>
              <a:pathLst>
                <a:path w="585" h="502" extrusionOk="0">
                  <a:moveTo>
                    <a:pt x="331" y="1"/>
                  </a:moveTo>
                  <a:cubicBezTo>
                    <a:pt x="272" y="1"/>
                    <a:pt x="212" y="22"/>
                    <a:pt x="164" y="71"/>
                  </a:cubicBezTo>
                  <a:cubicBezTo>
                    <a:pt x="1" y="233"/>
                    <a:pt x="116" y="501"/>
                    <a:pt x="336" y="501"/>
                  </a:cubicBezTo>
                  <a:cubicBezTo>
                    <a:pt x="480" y="501"/>
                    <a:pt x="585" y="387"/>
                    <a:pt x="585" y="253"/>
                  </a:cubicBezTo>
                  <a:cubicBezTo>
                    <a:pt x="585" y="102"/>
                    <a:pt x="459" y="1"/>
                    <a:pt x="331"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95" name="Google Shape;10295;p78"/>
            <p:cNvSpPr/>
            <p:nvPr/>
          </p:nvSpPr>
          <p:spPr>
            <a:xfrm>
              <a:off x="4071053" y="1679551"/>
              <a:ext cx="15598" cy="13183"/>
            </a:xfrm>
            <a:custGeom>
              <a:avLst/>
              <a:gdLst/>
              <a:ahLst/>
              <a:cxnLst/>
              <a:rect l="l" t="t" r="r" b="b"/>
              <a:pathLst>
                <a:path w="594" h="502" extrusionOk="0">
                  <a:moveTo>
                    <a:pt x="333" y="1"/>
                  </a:moveTo>
                  <a:cubicBezTo>
                    <a:pt x="272" y="1"/>
                    <a:pt x="211" y="22"/>
                    <a:pt x="163" y="71"/>
                  </a:cubicBezTo>
                  <a:cubicBezTo>
                    <a:pt x="0" y="233"/>
                    <a:pt x="115" y="501"/>
                    <a:pt x="335" y="501"/>
                  </a:cubicBezTo>
                  <a:cubicBezTo>
                    <a:pt x="479" y="501"/>
                    <a:pt x="593" y="387"/>
                    <a:pt x="593" y="253"/>
                  </a:cubicBezTo>
                  <a:cubicBezTo>
                    <a:pt x="593" y="102"/>
                    <a:pt x="464" y="1"/>
                    <a:pt x="333"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96" name="Google Shape;10296;p78"/>
            <p:cNvSpPr/>
            <p:nvPr/>
          </p:nvSpPr>
          <p:spPr>
            <a:xfrm>
              <a:off x="4044661" y="1679551"/>
              <a:ext cx="15598" cy="13183"/>
            </a:xfrm>
            <a:custGeom>
              <a:avLst/>
              <a:gdLst/>
              <a:ahLst/>
              <a:cxnLst/>
              <a:rect l="l" t="t" r="r" b="b"/>
              <a:pathLst>
                <a:path w="594" h="502" extrusionOk="0">
                  <a:moveTo>
                    <a:pt x="333" y="1"/>
                  </a:moveTo>
                  <a:cubicBezTo>
                    <a:pt x="272" y="1"/>
                    <a:pt x="211" y="22"/>
                    <a:pt x="163" y="71"/>
                  </a:cubicBezTo>
                  <a:cubicBezTo>
                    <a:pt x="0" y="233"/>
                    <a:pt x="115" y="501"/>
                    <a:pt x="345" y="501"/>
                  </a:cubicBezTo>
                  <a:cubicBezTo>
                    <a:pt x="479" y="501"/>
                    <a:pt x="594" y="387"/>
                    <a:pt x="594" y="253"/>
                  </a:cubicBezTo>
                  <a:cubicBezTo>
                    <a:pt x="594" y="102"/>
                    <a:pt x="464" y="1"/>
                    <a:pt x="333"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97" name="Google Shape;10297;p78"/>
            <p:cNvSpPr/>
            <p:nvPr/>
          </p:nvSpPr>
          <p:spPr>
            <a:xfrm>
              <a:off x="4235650" y="1679551"/>
              <a:ext cx="15598" cy="13183"/>
            </a:xfrm>
            <a:custGeom>
              <a:avLst/>
              <a:gdLst/>
              <a:ahLst/>
              <a:cxnLst/>
              <a:rect l="l" t="t" r="r" b="b"/>
              <a:pathLst>
                <a:path w="594" h="502" extrusionOk="0">
                  <a:moveTo>
                    <a:pt x="333" y="1"/>
                  </a:moveTo>
                  <a:cubicBezTo>
                    <a:pt x="273" y="1"/>
                    <a:pt x="212" y="22"/>
                    <a:pt x="163" y="71"/>
                  </a:cubicBezTo>
                  <a:cubicBezTo>
                    <a:pt x="1" y="233"/>
                    <a:pt x="115" y="501"/>
                    <a:pt x="345" y="501"/>
                  </a:cubicBezTo>
                  <a:cubicBezTo>
                    <a:pt x="479" y="501"/>
                    <a:pt x="594" y="387"/>
                    <a:pt x="594" y="253"/>
                  </a:cubicBezTo>
                  <a:cubicBezTo>
                    <a:pt x="594" y="102"/>
                    <a:pt x="464" y="1"/>
                    <a:pt x="333"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98" name="Google Shape;10298;p78"/>
            <p:cNvSpPr/>
            <p:nvPr/>
          </p:nvSpPr>
          <p:spPr>
            <a:xfrm>
              <a:off x="4249227" y="1579396"/>
              <a:ext cx="76889" cy="49763"/>
            </a:xfrm>
            <a:custGeom>
              <a:avLst/>
              <a:gdLst/>
              <a:ahLst/>
              <a:cxnLst/>
              <a:rect l="l" t="t" r="r" b="b"/>
              <a:pathLst>
                <a:path w="2928" h="1895" extrusionOk="0">
                  <a:moveTo>
                    <a:pt x="369" y="1"/>
                  </a:moveTo>
                  <a:cubicBezTo>
                    <a:pt x="247" y="1"/>
                    <a:pt x="123" y="19"/>
                    <a:pt x="0" y="57"/>
                  </a:cubicBezTo>
                  <a:cubicBezTo>
                    <a:pt x="402" y="191"/>
                    <a:pt x="718" y="526"/>
                    <a:pt x="833" y="937"/>
                  </a:cubicBezTo>
                  <a:cubicBezTo>
                    <a:pt x="944" y="898"/>
                    <a:pt x="1056" y="880"/>
                    <a:pt x="1165" y="880"/>
                  </a:cubicBezTo>
                  <a:cubicBezTo>
                    <a:pt x="1698" y="880"/>
                    <a:pt x="2173" y="1314"/>
                    <a:pt x="2173" y="1894"/>
                  </a:cubicBezTo>
                  <a:lnTo>
                    <a:pt x="2919" y="1894"/>
                  </a:lnTo>
                  <a:cubicBezTo>
                    <a:pt x="2927" y="1314"/>
                    <a:pt x="2454" y="880"/>
                    <a:pt x="1916" y="880"/>
                  </a:cubicBezTo>
                  <a:cubicBezTo>
                    <a:pt x="1805" y="880"/>
                    <a:pt x="1692" y="898"/>
                    <a:pt x="1580" y="937"/>
                  </a:cubicBezTo>
                  <a:cubicBezTo>
                    <a:pt x="1431" y="372"/>
                    <a:pt x="922" y="1"/>
                    <a:pt x="36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299" name="Google Shape;10299;p78"/>
            <p:cNvSpPr/>
            <p:nvPr/>
          </p:nvSpPr>
          <p:spPr>
            <a:xfrm>
              <a:off x="4083867" y="1686431"/>
              <a:ext cx="133716" cy="104567"/>
            </a:xfrm>
            <a:custGeom>
              <a:avLst/>
              <a:gdLst/>
              <a:ahLst/>
              <a:cxnLst/>
              <a:rect l="l" t="t" r="r" b="b"/>
              <a:pathLst>
                <a:path w="5092" h="3982" extrusionOk="0">
                  <a:moveTo>
                    <a:pt x="4249" y="0"/>
                  </a:moveTo>
                  <a:cubicBezTo>
                    <a:pt x="4316" y="0"/>
                    <a:pt x="4355" y="77"/>
                    <a:pt x="4297" y="125"/>
                  </a:cubicBezTo>
                  <a:lnTo>
                    <a:pt x="661" y="3570"/>
                  </a:lnTo>
                  <a:cubicBezTo>
                    <a:pt x="469" y="3742"/>
                    <a:pt x="249" y="3867"/>
                    <a:pt x="0" y="3934"/>
                  </a:cubicBezTo>
                  <a:cubicBezTo>
                    <a:pt x="19" y="3962"/>
                    <a:pt x="58" y="3981"/>
                    <a:pt x="96" y="3981"/>
                  </a:cubicBezTo>
                  <a:lnTo>
                    <a:pt x="373" y="3981"/>
                  </a:lnTo>
                  <a:cubicBezTo>
                    <a:pt x="766" y="3981"/>
                    <a:pt x="1129" y="3828"/>
                    <a:pt x="1417" y="3570"/>
                  </a:cubicBezTo>
                  <a:lnTo>
                    <a:pt x="5053" y="125"/>
                  </a:lnTo>
                  <a:cubicBezTo>
                    <a:pt x="5092" y="77"/>
                    <a:pt x="5063" y="0"/>
                    <a:pt x="5005" y="0"/>
                  </a:cubicBezTo>
                  <a:close/>
                </a:path>
              </a:pathLst>
            </a:custGeom>
            <a:solidFill>
              <a:srgbClr val="748B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00" name="Google Shape;10300;p78"/>
            <p:cNvSpPr/>
            <p:nvPr/>
          </p:nvSpPr>
          <p:spPr>
            <a:xfrm>
              <a:off x="4257525" y="1664819"/>
              <a:ext cx="17620" cy="4280"/>
            </a:xfrm>
            <a:custGeom>
              <a:avLst/>
              <a:gdLst/>
              <a:ahLst/>
              <a:cxnLst/>
              <a:rect l="l" t="t" r="r" b="b"/>
              <a:pathLst>
                <a:path w="671" h="163" extrusionOk="0">
                  <a:moveTo>
                    <a:pt x="0" y="0"/>
                  </a:moveTo>
                  <a:cubicBezTo>
                    <a:pt x="230" y="0"/>
                    <a:pt x="469" y="58"/>
                    <a:pt x="670" y="163"/>
                  </a:cubicBezTo>
                  <a:lnTo>
                    <a:pt x="670" y="0"/>
                  </a:ln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01" name="Google Shape;10301;p78"/>
            <p:cNvSpPr/>
            <p:nvPr/>
          </p:nvSpPr>
          <p:spPr>
            <a:xfrm>
              <a:off x="4296731" y="1687666"/>
              <a:ext cx="31171" cy="19905"/>
            </a:xfrm>
            <a:custGeom>
              <a:avLst/>
              <a:gdLst/>
              <a:ahLst/>
              <a:cxnLst/>
              <a:rect l="l" t="t" r="r" b="b"/>
              <a:pathLst>
                <a:path w="1187" h="758" extrusionOk="0">
                  <a:moveTo>
                    <a:pt x="0" y="1"/>
                  </a:moveTo>
                  <a:lnTo>
                    <a:pt x="297" y="298"/>
                  </a:lnTo>
                  <a:cubicBezTo>
                    <a:pt x="383" y="393"/>
                    <a:pt x="440" y="518"/>
                    <a:pt x="431" y="652"/>
                  </a:cubicBezTo>
                  <a:cubicBezTo>
                    <a:pt x="431" y="709"/>
                    <a:pt x="393" y="757"/>
                    <a:pt x="335" y="757"/>
                  </a:cubicBezTo>
                  <a:lnTo>
                    <a:pt x="1091" y="757"/>
                  </a:lnTo>
                  <a:cubicBezTo>
                    <a:pt x="1139" y="757"/>
                    <a:pt x="1187" y="709"/>
                    <a:pt x="1187" y="652"/>
                  </a:cubicBezTo>
                  <a:cubicBezTo>
                    <a:pt x="1187" y="518"/>
                    <a:pt x="1139" y="393"/>
                    <a:pt x="1043" y="298"/>
                  </a:cubicBezTo>
                  <a:lnTo>
                    <a:pt x="756" y="1"/>
                  </a:ln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02" name="Google Shape;10302;p78"/>
            <p:cNvSpPr/>
            <p:nvPr/>
          </p:nvSpPr>
          <p:spPr>
            <a:xfrm>
              <a:off x="4275355" y="1664819"/>
              <a:ext cx="41254" cy="23135"/>
            </a:xfrm>
            <a:custGeom>
              <a:avLst/>
              <a:gdLst/>
              <a:ahLst/>
              <a:cxnLst/>
              <a:rect l="l" t="t" r="r" b="b"/>
              <a:pathLst>
                <a:path w="1571" h="881" extrusionOk="0">
                  <a:moveTo>
                    <a:pt x="1" y="0"/>
                  </a:moveTo>
                  <a:lnTo>
                    <a:pt x="1" y="498"/>
                  </a:lnTo>
                  <a:cubicBezTo>
                    <a:pt x="1" y="708"/>
                    <a:pt x="163" y="881"/>
                    <a:pt x="374" y="881"/>
                  </a:cubicBezTo>
                  <a:lnTo>
                    <a:pt x="1570" y="881"/>
                  </a:lnTo>
                  <a:lnTo>
                    <a:pt x="1140" y="440"/>
                  </a:lnTo>
                  <a:cubicBezTo>
                    <a:pt x="853" y="153"/>
                    <a:pt x="470" y="0"/>
                    <a:pt x="77" y="0"/>
                  </a:cubicBez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03" name="Google Shape;10303;p78"/>
            <p:cNvSpPr/>
            <p:nvPr/>
          </p:nvSpPr>
          <p:spPr>
            <a:xfrm>
              <a:off x="4275119" y="1664819"/>
              <a:ext cx="41491" cy="23135"/>
            </a:xfrm>
            <a:custGeom>
              <a:avLst/>
              <a:gdLst/>
              <a:ahLst/>
              <a:cxnLst/>
              <a:rect l="l" t="t" r="r" b="b"/>
              <a:pathLst>
                <a:path w="1580" h="881" extrusionOk="0">
                  <a:moveTo>
                    <a:pt x="0" y="0"/>
                  </a:moveTo>
                  <a:lnTo>
                    <a:pt x="0" y="163"/>
                  </a:lnTo>
                  <a:cubicBezTo>
                    <a:pt x="144" y="230"/>
                    <a:pt x="278" y="325"/>
                    <a:pt x="393" y="440"/>
                  </a:cubicBezTo>
                  <a:lnTo>
                    <a:pt x="823" y="881"/>
                  </a:lnTo>
                  <a:lnTo>
                    <a:pt x="1579" y="881"/>
                  </a:lnTo>
                  <a:lnTo>
                    <a:pt x="1139" y="440"/>
                  </a:lnTo>
                  <a:cubicBezTo>
                    <a:pt x="862" y="153"/>
                    <a:pt x="479" y="0"/>
                    <a:pt x="86" y="0"/>
                  </a:cubicBez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304" name="Google Shape;10304;p78"/>
          <p:cNvGrpSpPr/>
          <p:nvPr/>
        </p:nvGrpSpPr>
        <p:grpSpPr>
          <a:xfrm>
            <a:off x="2635523" y="1515584"/>
            <a:ext cx="371054" cy="336469"/>
            <a:chOff x="2635523" y="1515584"/>
            <a:chExt cx="371054" cy="336469"/>
          </a:xfrm>
        </p:grpSpPr>
        <p:sp>
          <p:nvSpPr>
            <p:cNvPr id="10305" name="Google Shape;10305;p78"/>
            <p:cNvSpPr/>
            <p:nvPr/>
          </p:nvSpPr>
          <p:spPr>
            <a:xfrm>
              <a:off x="2680769" y="1825399"/>
              <a:ext cx="310393" cy="26654"/>
            </a:xfrm>
            <a:custGeom>
              <a:avLst/>
              <a:gdLst/>
              <a:ahLst/>
              <a:cxnLst/>
              <a:rect l="l" t="t" r="r" b="b"/>
              <a:pathLst>
                <a:path w="11820" h="1015" extrusionOk="0">
                  <a:moveTo>
                    <a:pt x="0" y="0"/>
                  </a:moveTo>
                  <a:lnTo>
                    <a:pt x="172" y="603"/>
                  </a:lnTo>
                  <a:cubicBezTo>
                    <a:pt x="249" y="843"/>
                    <a:pt x="469" y="1005"/>
                    <a:pt x="718" y="1015"/>
                  </a:cubicBezTo>
                  <a:lnTo>
                    <a:pt x="11092" y="1015"/>
                  </a:lnTo>
                  <a:cubicBezTo>
                    <a:pt x="11351" y="1005"/>
                    <a:pt x="11571" y="843"/>
                    <a:pt x="11647" y="603"/>
                  </a:cubicBezTo>
                  <a:lnTo>
                    <a:pt x="11820" y="0"/>
                  </a:ln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06" name="Google Shape;10306;p78"/>
            <p:cNvSpPr/>
            <p:nvPr/>
          </p:nvSpPr>
          <p:spPr>
            <a:xfrm>
              <a:off x="2635523" y="1631627"/>
              <a:ext cx="312153" cy="171163"/>
            </a:xfrm>
            <a:custGeom>
              <a:avLst/>
              <a:gdLst/>
              <a:ahLst/>
              <a:cxnLst/>
              <a:rect l="l" t="t" r="r" b="b"/>
              <a:pathLst>
                <a:path w="11887" h="6518" extrusionOk="0">
                  <a:moveTo>
                    <a:pt x="3379" y="862"/>
                  </a:moveTo>
                  <a:lnTo>
                    <a:pt x="3379" y="2269"/>
                  </a:lnTo>
                  <a:cubicBezTo>
                    <a:pt x="3379" y="2527"/>
                    <a:pt x="3408" y="2786"/>
                    <a:pt x="3455" y="3044"/>
                  </a:cubicBezTo>
                  <a:lnTo>
                    <a:pt x="3178" y="3044"/>
                  </a:lnTo>
                  <a:cubicBezTo>
                    <a:pt x="2049" y="3044"/>
                    <a:pt x="1273" y="1915"/>
                    <a:pt x="1685" y="862"/>
                  </a:cubicBezTo>
                  <a:close/>
                  <a:moveTo>
                    <a:pt x="1187" y="1"/>
                  </a:moveTo>
                  <a:cubicBezTo>
                    <a:pt x="1" y="1628"/>
                    <a:pt x="1168" y="3915"/>
                    <a:pt x="3187" y="3915"/>
                  </a:cubicBezTo>
                  <a:lnTo>
                    <a:pt x="3714" y="3915"/>
                  </a:lnTo>
                  <a:cubicBezTo>
                    <a:pt x="4387" y="5515"/>
                    <a:pt x="5946" y="6517"/>
                    <a:pt x="7625" y="6517"/>
                  </a:cubicBezTo>
                  <a:cubicBezTo>
                    <a:pt x="7905" y="6517"/>
                    <a:pt x="8188" y="6489"/>
                    <a:pt x="8470" y="6432"/>
                  </a:cubicBezTo>
                  <a:cubicBezTo>
                    <a:pt x="10461" y="6040"/>
                    <a:pt x="11887" y="4288"/>
                    <a:pt x="11887" y="2269"/>
                  </a:cubicBezTo>
                  <a:lnTo>
                    <a:pt x="11887" y="1"/>
                  </a:lnTo>
                  <a:lnTo>
                    <a:pt x="10949" y="1"/>
                  </a:lnTo>
                  <a:lnTo>
                    <a:pt x="10729" y="288"/>
                  </a:lnTo>
                  <a:lnTo>
                    <a:pt x="10518" y="1"/>
                  </a:ln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07" name="Google Shape;10307;p78"/>
            <p:cNvSpPr/>
            <p:nvPr/>
          </p:nvSpPr>
          <p:spPr>
            <a:xfrm>
              <a:off x="2828797" y="1679131"/>
              <a:ext cx="94247" cy="99053"/>
            </a:xfrm>
            <a:custGeom>
              <a:avLst/>
              <a:gdLst/>
              <a:ahLst/>
              <a:cxnLst/>
              <a:rect l="l" t="t" r="r" b="b"/>
              <a:pathLst>
                <a:path w="3589" h="3772" extrusionOk="0">
                  <a:moveTo>
                    <a:pt x="3365" y="1"/>
                  </a:moveTo>
                  <a:cubicBezTo>
                    <a:pt x="3261" y="1"/>
                    <a:pt x="3158" y="68"/>
                    <a:pt x="3149" y="202"/>
                  </a:cubicBezTo>
                  <a:lnTo>
                    <a:pt x="3149" y="460"/>
                  </a:lnTo>
                  <a:cubicBezTo>
                    <a:pt x="3149" y="2049"/>
                    <a:pt x="1857" y="3341"/>
                    <a:pt x="268" y="3341"/>
                  </a:cubicBezTo>
                  <a:cubicBezTo>
                    <a:pt x="0" y="3360"/>
                    <a:pt x="0" y="3752"/>
                    <a:pt x="268" y="3771"/>
                  </a:cubicBezTo>
                  <a:cubicBezTo>
                    <a:pt x="2096" y="3771"/>
                    <a:pt x="3579" y="2288"/>
                    <a:pt x="3589" y="460"/>
                  </a:cubicBezTo>
                  <a:lnTo>
                    <a:pt x="3589" y="202"/>
                  </a:lnTo>
                  <a:cubicBezTo>
                    <a:pt x="3575" y="68"/>
                    <a:pt x="3469" y="1"/>
                    <a:pt x="336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08" name="Google Shape;10308;p78"/>
            <p:cNvSpPr/>
            <p:nvPr/>
          </p:nvSpPr>
          <p:spPr>
            <a:xfrm>
              <a:off x="2911464" y="1631627"/>
              <a:ext cx="11581" cy="35477"/>
            </a:xfrm>
            <a:custGeom>
              <a:avLst/>
              <a:gdLst/>
              <a:ahLst/>
              <a:cxnLst/>
              <a:rect l="l" t="t" r="r" b="b"/>
              <a:pathLst>
                <a:path w="441" h="1351" extrusionOk="0">
                  <a:moveTo>
                    <a:pt x="1" y="1"/>
                  </a:moveTo>
                  <a:lnTo>
                    <a:pt x="1" y="1149"/>
                  </a:lnTo>
                  <a:cubicBezTo>
                    <a:pt x="10" y="1283"/>
                    <a:pt x="113" y="1350"/>
                    <a:pt x="217" y="1350"/>
                  </a:cubicBezTo>
                  <a:cubicBezTo>
                    <a:pt x="321" y="1350"/>
                    <a:pt x="427" y="1283"/>
                    <a:pt x="441" y="1149"/>
                  </a:cubicBezTo>
                  <a:lnTo>
                    <a:pt x="441"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09" name="Google Shape;10309;p78"/>
            <p:cNvSpPr/>
            <p:nvPr/>
          </p:nvSpPr>
          <p:spPr>
            <a:xfrm>
              <a:off x="2803404" y="1515584"/>
              <a:ext cx="19511" cy="99000"/>
            </a:xfrm>
            <a:custGeom>
              <a:avLst/>
              <a:gdLst/>
              <a:ahLst/>
              <a:cxnLst/>
              <a:rect l="l" t="t" r="r" b="b"/>
              <a:pathLst>
                <a:path w="743" h="3770" extrusionOk="0">
                  <a:moveTo>
                    <a:pt x="516" y="1"/>
                  </a:moveTo>
                  <a:cubicBezTo>
                    <a:pt x="402" y="1"/>
                    <a:pt x="288" y="80"/>
                    <a:pt x="297" y="238"/>
                  </a:cubicBezTo>
                  <a:cubicBezTo>
                    <a:pt x="307" y="391"/>
                    <a:pt x="259" y="553"/>
                    <a:pt x="182" y="687"/>
                  </a:cubicBezTo>
                  <a:cubicBezTo>
                    <a:pt x="68" y="888"/>
                    <a:pt x="1" y="1109"/>
                    <a:pt x="10" y="1338"/>
                  </a:cubicBezTo>
                  <a:cubicBezTo>
                    <a:pt x="1" y="1568"/>
                    <a:pt x="68" y="1798"/>
                    <a:pt x="182" y="1989"/>
                  </a:cubicBezTo>
                  <a:cubicBezTo>
                    <a:pt x="259" y="2133"/>
                    <a:pt x="307" y="2286"/>
                    <a:pt x="297" y="2448"/>
                  </a:cubicBezTo>
                  <a:cubicBezTo>
                    <a:pt x="307" y="2601"/>
                    <a:pt x="259" y="2764"/>
                    <a:pt x="182" y="2898"/>
                  </a:cubicBezTo>
                  <a:cubicBezTo>
                    <a:pt x="68" y="3099"/>
                    <a:pt x="1" y="3319"/>
                    <a:pt x="10" y="3549"/>
                  </a:cubicBezTo>
                  <a:cubicBezTo>
                    <a:pt x="10" y="3673"/>
                    <a:pt x="106" y="3769"/>
                    <a:pt x="230" y="3769"/>
                  </a:cubicBezTo>
                  <a:cubicBezTo>
                    <a:pt x="345" y="3759"/>
                    <a:pt x="441" y="3664"/>
                    <a:pt x="441" y="3549"/>
                  </a:cubicBezTo>
                  <a:cubicBezTo>
                    <a:pt x="431" y="3386"/>
                    <a:pt x="479" y="3233"/>
                    <a:pt x="556" y="3099"/>
                  </a:cubicBezTo>
                  <a:cubicBezTo>
                    <a:pt x="670" y="2898"/>
                    <a:pt x="737" y="2678"/>
                    <a:pt x="728" y="2448"/>
                  </a:cubicBezTo>
                  <a:cubicBezTo>
                    <a:pt x="737" y="2219"/>
                    <a:pt x="680" y="1989"/>
                    <a:pt x="565" y="1798"/>
                  </a:cubicBezTo>
                  <a:cubicBezTo>
                    <a:pt x="479" y="1654"/>
                    <a:pt x="441" y="1501"/>
                    <a:pt x="441" y="1338"/>
                  </a:cubicBezTo>
                  <a:cubicBezTo>
                    <a:pt x="441" y="1185"/>
                    <a:pt x="479" y="1022"/>
                    <a:pt x="565" y="888"/>
                  </a:cubicBezTo>
                  <a:cubicBezTo>
                    <a:pt x="680" y="687"/>
                    <a:pt x="737" y="467"/>
                    <a:pt x="728" y="238"/>
                  </a:cubicBezTo>
                  <a:cubicBezTo>
                    <a:pt x="742" y="80"/>
                    <a:pt x="630" y="1"/>
                    <a:pt x="516" y="1"/>
                  </a:cubicBezTo>
                  <a:close/>
                </a:path>
              </a:pathLst>
            </a:custGeom>
            <a:solidFill>
              <a:srgbClr val="F0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10" name="Google Shape;10310;p78"/>
            <p:cNvSpPr/>
            <p:nvPr/>
          </p:nvSpPr>
          <p:spPr>
            <a:xfrm>
              <a:off x="2848886" y="1516529"/>
              <a:ext cx="19380" cy="98055"/>
            </a:xfrm>
            <a:custGeom>
              <a:avLst/>
              <a:gdLst/>
              <a:ahLst/>
              <a:cxnLst/>
              <a:rect l="l" t="t" r="r" b="b"/>
              <a:pathLst>
                <a:path w="738" h="3734" extrusionOk="0">
                  <a:moveTo>
                    <a:pt x="513" y="1"/>
                  </a:moveTo>
                  <a:cubicBezTo>
                    <a:pt x="410" y="1"/>
                    <a:pt x="307" y="68"/>
                    <a:pt x="297" y="202"/>
                  </a:cubicBezTo>
                  <a:cubicBezTo>
                    <a:pt x="307" y="355"/>
                    <a:pt x="259" y="517"/>
                    <a:pt x="183" y="651"/>
                  </a:cubicBezTo>
                  <a:cubicBezTo>
                    <a:pt x="68" y="852"/>
                    <a:pt x="1" y="1073"/>
                    <a:pt x="10" y="1302"/>
                  </a:cubicBezTo>
                  <a:cubicBezTo>
                    <a:pt x="1" y="1532"/>
                    <a:pt x="68" y="1762"/>
                    <a:pt x="183" y="1953"/>
                  </a:cubicBezTo>
                  <a:cubicBezTo>
                    <a:pt x="259" y="2097"/>
                    <a:pt x="307" y="2250"/>
                    <a:pt x="297" y="2412"/>
                  </a:cubicBezTo>
                  <a:cubicBezTo>
                    <a:pt x="307" y="2565"/>
                    <a:pt x="259" y="2728"/>
                    <a:pt x="183" y="2862"/>
                  </a:cubicBezTo>
                  <a:cubicBezTo>
                    <a:pt x="68" y="3063"/>
                    <a:pt x="1" y="3283"/>
                    <a:pt x="10" y="3513"/>
                  </a:cubicBezTo>
                  <a:cubicBezTo>
                    <a:pt x="10" y="3628"/>
                    <a:pt x="106" y="3733"/>
                    <a:pt x="230" y="3733"/>
                  </a:cubicBezTo>
                  <a:cubicBezTo>
                    <a:pt x="345" y="3733"/>
                    <a:pt x="441" y="3628"/>
                    <a:pt x="441" y="3513"/>
                  </a:cubicBezTo>
                  <a:cubicBezTo>
                    <a:pt x="441" y="3350"/>
                    <a:pt x="479" y="3197"/>
                    <a:pt x="565" y="3063"/>
                  </a:cubicBezTo>
                  <a:cubicBezTo>
                    <a:pt x="680" y="2862"/>
                    <a:pt x="738" y="2642"/>
                    <a:pt x="728" y="2412"/>
                  </a:cubicBezTo>
                  <a:cubicBezTo>
                    <a:pt x="738" y="2183"/>
                    <a:pt x="680" y="1953"/>
                    <a:pt x="565" y="1762"/>
                  </a:cubicBezTo>
                  <a:cubicBezTo>
                    <a:pt x="479" y="1618"/>
                    <a:pt x="441" y="1465"/>
                    <a:pt x="441" y="1302"/>
                  </a:cubicBezTo>
                  <a:cubicBezTo>
                    <a:pt x="441" y="1149"/>
                    <a:pt x="479" y="986"/>
                    <a:pt x="565" y="852"/>
                  </a:cubicBezTo>
                  <a:cubicBezTo>
                    <a:pt x="680" y="651"/>
                    <a:pt x="738" y="431"/>
                    <a:pt x="728" y="202"/>
                  </a:cubicBezTo>
                  <a:cubicBezTo>
                    <a:pt x="719" y="68"/>
                    <a:pt x="616" y="1"/>
                    <a:pt x="513" y="1"/>
                  </a:cubicBezTo>
                  <a:close/>
                </a:path>
              </a:pathLst>
            </a:custGeom>
            <a:solidFill>
              <a:srgbClr val="F0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11" name="Google Shape;10311;p78"/>
            <p:cNvSpPr/>
            <p:nvPr/>
          </p:nvSpPr>
          <p:spPr>
            <a:xfrm>
              <a:off x="2666195" y="1819832"/>
              <a:ext cx="340382" cy="11397"/>
            </a:xfrm>
            <a:custGeom>
              <a:avLst/>
              <a:gdLst/>
              <a:ahLst/>
              <a:cxnLst/>
              <a:rect l="l" t="t" r="r" b="b"/>
              <a:pathLst>
                <a:path w="12962" h="434" extrusionOk="0">
                  <a:moveTo>
                    <a:pt x="12688" y="1"/>
                  </a:moveTo>
                  <a:cubicBezTo>
                    <a:pt x="12679" y="1"/>
                    <a:pt x="12671" y="1"/>
                    <a:pt x="12662" y="2"/>
                  </a:cubicBezTo>
                  <a:lnTo>
                    <a:pt x="268" y="2"/>
                  </a:lnTo>
                  <a:cubicBezTo>
                    <a:pt x="0" y="21"/>
                    <a:pt x="0" y="413"/>
                    <a:pt x="268" y="433"/>
                  </a:cubicBezTo>
                  <a:lnTo>
                    <a:pt x="12662" y="433"/>
                  </a:lnTo>
                  <a:cubicBezTo>
                    <a:pt x="12668" y="433"/>
                    <a:pt x="12674" y="433"/>
                    <a:pt x="12679" y="433"/>
                  </a:cubicBezTo>
                  <a:cubicBezTo>
                    <a:pt x="12959" y="433"/>
                    <a:pt x="12962" y="1"/>
                    <a:pt x="12688" y="1"/>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312" name="Google Shape;10312;p78"/>
          <p:cNvGrpSpPr/>
          <p:nvPr/>
        </p:nvGrpSpPr>
        <p:grpSpPr>
          <a:xfrm>
            <a:off x="2231907" y="1520731"/>
            <a:ext cx="311627" cy="326569"/>
            <a:chOff x="2231907" y="1520731"/>
            <a:chExt cx="311627" cy="326569"/>
          </a:xfrm>
        </p:grpSpPr>
        <p:sp>
          <p:nvSpPr>
            <p:cNvPr id="10313" name="Google Shape;10313;p78"/>
            <p:cNvSpPr/>
            <p:nvPr/>
          </p:nvSpPr>
          <p:spPr>
            <a:xfrm>
              <a:off x="2382456" y="1520731"/>
              <a:ext cx="161079" cy="135790"/>
            </a:xfrm>
            <a:custGeom>
              <a:avLst/>
              <a:gdLst/>
              <a:ahLst/>
              <a:cxnLst/>
              <a:rect l="l" t="t" r="r" b="b"/>
              <a:pathLst>
                <a:path w="6134" h="5171" extrusionOk="0">
                  <a:moveTo>
                    <a:pt x="3098" y="1"/>
                  </a:moveTo>
                  <a:cubicBezTo>
                    <a:pt x="3061" y="1"/>
                    <a:pt x="3024" y="2"/>
                    <a:pt x="2986" y="3"/>
                  </a:cubicBezTo>
                  <a:cubicBezTo>
                    <a:pt x="1043" y="80"/>
                    <a:pt x="0" y="2338"/>
                    <a:pt x="1216" y="3860"/>
                  </a:cubicBezTo>
                  <a:lnTo>
                    <a:pt x="1168" y="4989"/>
                  </a:lnTo>
                  <a:cubicBezTo>
                    <a:pt x="1160" y="5095"/>
                    <a:pt x="1241" y="5170"/>
                    <a:pt x="1332" y="5170"/>
                  </a:cubicBezTo>
                  <a:cubicBezTo>
                    <a:pt x="1357" y="5170"/>
                    <a:pt x="1382" y="5165"/>
                    <a:pt x="1407" y="5152"/>
                  </a:cubicBezTo>
                  <a:lnTo>
                    <a:pt x="2431" y="4674"/>
                  </a:lnTo>
                  <a:cubicBezTo>
                    <a:pt x="2649" y="4736"/>
                    <a:pt x="2870" y="4767"/>
                    <a:pt x="3088" y="4767"/>
                  </a:cubicBezTo>
                  <a:cubicBezTo>
                    <a:pt x="3868" y="4767"/>
                    <a:pt x="4616" y="4380"/>
                    <a:pt x="5073" y="3707"/>
                  </a:cubicBezTo>
                  <a:cubicBezTo>
                    <a:pt x="6133" y="2121"/>
                    <a:pt x="4985" y="1"/>
                    <a:pt x="3098" y="1"/>
                  </a:cubicBezTo>
                  <a:close/>
                </a:path>
              </a:pathLst>
            </a:custGeom>
            <a:solidFill>
              <a:srgbClr val="E9EE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14" name="Google Shape;10314;p78"/>
            <p:cNvSpPr/>
            <p:nvPr/>
          </p:nvSpPr>
          <p:spPr>
            <a:xfrm>
              <a:off x="2423421" y="1551140"/>
              <a:ext cx="74920" cy="65335"/>
            </a:xfrm>
            <a:custGeom>
              <a:avLst/>
              <a:gdLst/>
              <a:ahLst/>
              <a:cxnLst/>
              <a:rect l="l" t="t" r="r" b="b"/>
              <a:pathLst>
                <a:path w="2853" h="2488" extrusionOk="0">
                  <a:moveTo>
                    <a:pt x="1391" y="1"/>
                  </a:moveTo>
                  <a:cubicBezTo>
                    <a:pt x="1381" y="1"/>
                    <a:pt x="1370" y="2"/>
                    <a:pt x="1359" y="3"/>
                  </a:cubicBezTo>
                  <a:cubicBezTo>
                    <a:pt x="373" y="204"/>
                    <a:pt x="0" y="1410"/>
                    <a:pt x="708" y="2118"/>
                  </a:cubicBezTo>
                  <a:cubicBezTo>
                    <a:pt x="961" y="2371"/>
                    <a:pt x="1279" y="2487"/>
                    <a:pt x="1591" y="2487"/>
                  </a:cubicBezTo>
                  <a:cubicBezTo>
                    <a:pt x="2154" y="2487"/>
                    <a:pt x="2700" y="2111"/>
                    <a:pt x="2823" y="1477"/>
                  </a:cubicBezTo>
                  <a:cubicBezTo>
                    <a:pt x="2852" y="1353"/>
                    <a:pt x="2756" y="1238"/>
                    <a:pt x="2632" y="1238"/>
                  </a:cubicBezTo>
                  <a:lnTo>
                    <a:pt x="1799" y="1238"/>
                  </a:lnTo>
                  <a:cubicBezTo>
                    <a:pt x="1685" y="1238"/>
                    <a:pt x="1598" y="1152"/>
                    <a:pt x="1598" y="1046"/>
                  </a:cubicBezTo>
                  <a:lnTo>
                    <a:pt x="1598" y="204"/>
                  </a:lnTo>
                  <a:cubicBezTo>
                    <a:pt x="1598" y="91"/>
                    <a:pt x="1503" y="1"/>
                    <a:pt x="1391" y="1"/>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15" name="Google Shape;10315;p78"/>
            <p:cNvSpPr/>
            <p:nvPr/>
          </p:nvSpPr>
          <p:spPr>
            <a:xfrm>
              <a:off x="2248241" y="1565530"/>
              <a:ext cx="266171" cy="266171"/>
            </a:xfrm>
            <a:custGeom>
              <a:avLst/>
              <a:gdLst/>
              <a:ahLst/>
              <a:cxnLst/>
              <a:rect l="l" t="t" r="r" b="b"/>
              <a:pathLst>
                <a:path w="10136" h="10136" extrusionOk="0">
                  <a:moveTo>
                    <a:pt x="3283" y="1"/>
                  </a:moveTo>
                  <a:lnTo>
                    <a:pt x="1" y="3283"/>
                  </a:lnTo>
                  <a:lnTo>
                    <a:pt x="1637" y="4920"/>
                  </a:lnTo>
                  <a:cubicBezTo>
                    <a:pt x="2085" y="5368"/>
                    <a:pt x="2678" y="5601"/>
                    <a:pt x="3277" y="5601"/>
                  </a:cubicBezTo>
                  <a:cubicBezTo>
                    <a:pt x="3690" y="5601"/>
                    <a:pt x="4105" y="5491"/>
                    <a:pt x="4480" y="5264"/>
                  </a:cubicBezTo>
                  <a:lnTo>
                    <a:pt x="4862" y="5647"/>
                  </a:lnTo>
                  <a:cubicBezTo>
                    <a:pt x="4307" y="6566"/>
                    <a:pt x="4451" y="7734"/>
                    <a:pt x="5207" y="8490"/>
                  </a:cubicBezTo>
                  <a:lnTo>
                    <a:pt x="6853" y="10136"/>
                  </a:lnTo>
                  <a:lnTo>
                    <a:pt x="10136" y="6853"/>
                  </a:lnTo>
                  <a:lnTo>
                    <a:pt x="8490" y="5207"/>
                  </a:lnTo>
                  <a:cubicBezTo>
                    <a:pt x="8042" y="4760"/>
                    <a:pt x="7451" y="4530"/>
                    <a:pt x="6853" y="4530"/>
                  </a:cubicBezTo>
                  <a:cubicBezTo>
                    <a:pt x="6439" y="4530"/>
                    <a:pt x="6022" y="4640"/>
                    <a:pt x="5647" y="4863"/>
                  </a:cubicBezTo>
                  <a:lnTo>
                    <a:pt x="5264" y="4480"/>
                  </a:lnTo>
                  <a:cubicBezTo>
                    <a:pt x="5819" y="3571"/>
                    <a:pt x="5676" y="2393"/>
                    <a:pt x="4920" y="1637"/>
                  </a:cubicBezTo>
                  <a:lnTo>
                    <a:pt x="3283" y="1"/>
                  </a:lnTo>
                  <a:close/>
                </a:path>
              </a:pathLst>
            </a:custGeom>
            <a:solidFill>
              <a:srgbClr val="EA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16" name="Google Shape;10316;p78"/>
            <p:cNvSpPr/>
            <p:nvPr/>
          </p:nvSpPr>
          <p:spPr>
            <a:xfrm>
              <a:off x="2321375" y="1565530"/>
              <a:ext cx="192801" cy="192801"/>
            </a:xfrm>
            <a:custGeom>
              <a:avLst/>
              <a:gdLst/>
              <a:ahLst/>
              <a:cxnLst/>
              <a:rect l="l" t="t" r="r" b="b"/>
              <a:pathLst>
                <a:path w="7342" h="7342" extrusionOk="0">
                  <a:moveTo>
                    <a:pt x="498" y="1"/>
                  </a:moveTo>
                  <a:lnTo>
                    <a:pt x="1" y="498"/>
                  </a:lnTo>
                  <a:lnTo>
                    <a:pt x="1647" y="2135"/>
                  </a:lnTo>
                  <a:cubicBezTo>
                    <a:pt x="2336" y="2824"/>
                    <a:pt x="2518" y="3867"/>
                    <a:pt x="2106" y="4748"/>
                  </a:cubicBezTo>
                  <a:cubicBezTo>
                    <a:pt x="2049" y="4891"/>
                    <a:pt x="2077" y="5054"/>
                    <a:pt x="2183" y="5159"/>
                  </a:cubicBezTo>
                  <a:cubicBezTo>
                    <a:pt x="2252" y="5229"/>
                    <a:pt x="2347" y="5265"/>
                    <a:pt x="2444" y="5265"/>
                  </a:cubicBezTo>
                  <a:cubicBezTo>
                    <a:pt x="2494" y="5265"/>
                    <a:pt x="2545" y="5255"/>
                    <a:pt x="2594" y="5236"/>
                  </a:cubicBezTo>
                  <a:cubicBezTo>
                    <a:pt x="2904" y="5091"/>
                    <a:pt x="3234" y="5021"/>
                    <a:pt x="3562" y="5021"/>
                  </a:cubicBezTo>
                  <a:cubicBezTo>
                    <a:pt x="4165" y="5021"/>
                    <a:pt x="4760" y="5258"/>
                    <a:pt x="5207" y="5705"/>
                  </a:cubicBezTo>
                  <a:lnTo>
                    <a:pt x="6853" y="7341"/>
                  </a:lnTo>
                  <a:lnTo>
                    <a:pt x="7341" y="6853"/>
                  </a:lnTo>
                  <a:lnTo>
                    <a:pt x="5705" y="5207"/>
                  </a:lnTo>
                  <a:cubicBezTo>
                    <a:pt x="5257" y="4760"/>
                    <a:pt x="4666" y="4530"/>
                    <a:pt x="4068" y="4530"/>
                  </a:cubicBezTo>
                  <a:cubicBezTo>
                    <a:pt x="3654" y="4530"/>
                    <a:pt x="3237" y="4640"/>
                    <a:pt x="2862" y="4863"/>
                  </a:cubicBezTo>
                  <a:lnTo>
                    <a:pt x="2479" y="4480"/>
                  </a:lnTo>
                  <a:cubicBezTo>
                    <a:pt x="3034" y="3571"/>
                    <a:pt x="2891" y="2393"/>
                    <a:pt x="2135" y="1637"/>
                  </a:cubicBezTo>
                  <a:lnTo>
                    <a:pt x="498" y="1"/>
                  </a:lnTo>
                  <a:close/>
                </a:path>
              </a:pathLst>
            </a:custGeom>
            <a:solidFill>
              <a:srgbClr val="ACB9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17" name="Google Shape;10317;p78"/>
            <p:cNvSpPr/>
            <p:nvPr/>
          </p:nvSpPr>
          <p:spPr>
            <a:xfrm>
              <a:off x="2231907" y="1549748"/>
              <a:ext cx="118643" cy="117592"/>
            </a:xfrm>
            <a:custGeom>
              <a:avLst/>
              <a:gdLst/>
              <a:ahLst/>
              <a:cxnLst/>
              <a:rect l="l" t="t" r="r" b="b"/>
              <a:pathLst>
                <a:path w="4518" h="4478" extrusionOk="0">
                  <a:moveTo>
                    <a:pt x="3906" y="0"/>
                  </a:moveTo>
                  <a:cubicBezTo>
                    <a:pt x="3857" y="0"/>
                    <a:pt x="3809" y="19"/>
                    <a:pt x="3771" y="56"/>
                  </a:cubicBezTo>
                  <a:lnTo>
                    <a:pt x="87" y="3750"/>
                  </a:lnTo>
                  <a:cubicBezTo>
                    <a:pt x="1" y="3827"/>
                    <a:pt x="1" y="3951"/>
                    <a:pt x="87" y="4028"/>
                  </a:cubicBezTo>
                  <a:lnTo>
                    <a:pt x="470" y="4420"/>
                  </a:lnTo>
                  <a:cubicBezTo>
                    <a:pt x="508" y="4459"/>
                    <a:pt x="561" y="4478"/>
                    <a:pt x="613" y="4478"/>
                  </a:cubicBezTo>
                  <a:cubicBezTo>
                    <a:pt x="666" y="4478"/>
                    <a:pt x="718" y="4459"/>
                    <a:pt x="757" y="4420"/>
                  </a:cubicBezTo>
                  <a:lnTo>
                    <a:pt x="4441" y="736"/>
                  </a:lnTo>
                  <a:cubicBezTo>
                    <a:pt x="4518" y="659"/>
                    <a:pt x="4518" y="525"/>
                    <a:pt x="4441" y="449"/>
                  </a:cubicBezTo>
                  <a:lnTo>
                    <a:pt x="4049" y="66"/>
                  </a:lnTo>
                  <a:cubicBezTo>
                    <a:pt x="4009" y="22"/>
                    <a:pt x="3957" y="0"/>
                    <a:pt x="3906" y="0"/>
                  </a:cubicBez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18" name="Google Shape;10318;p78"/>
            <p:cNvSpPr/>
            <p:nvPr/>
          </p:nvSpPr>
          <p:spPr>
            <a:xfrm>
              <a:off x="2239208" y="1556497"/>
              <a:ext cx="111342" cy="110843"/>
            </a:xfrm>
            <a:custGeom>
              <a:avLst/>
              <a:gdLst/>
              <a:ahLst/>
              <a:cxnLst/>
              <a:rect l="l" t="t" r="r" b="b"/>
              <a:pathLst>
                <a:path w="4240" h="4221" extrusionOk="0">
                  <a:moveTo>
                    <a:pt x="3972" y="0"/>
                  </a:moveTo>
                  <a:lnTo>
                    <a:pt x="0" y="3972"/>
                  </a:lnTo>
                  <a:lnTo>
                    <a:pt x="192" y="4163"/>
                  </a:lnTo>
                  <a:cubicBezTo>
                    <a:pt x="230" y="4202"/>
                    <a:pt x="283" y="4221"/>
                    <a:pt x="335" y="4221"/>
                  </a:cubicBezTo>
                  <a:cubicBezTo>
                    <a:pt x="388" y="4221"/>
                    <a:pt x="440" y="4202"/>
                    <a:pt x="479" y="4163"/>
                  </a:cubicBezTo>
                  <a:lnTo>
                    <a:pt x="4163" y="469"/>
                  </a:lnTo>
                  <a:cubicBezTo>
                    <a:pt x="4240" y="393"/>
                    <a:pt x="4240" y="268"/>
                    <a:pt x="4163" y="192"/>
                  </a:cubicBezTo>
                  <a:lnTo>
                    <a:pt x="3972" y="0"/>
                  </a:ln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19" name="Google Shape;10319;p78"/>
            <p:cNvSpPr/>
            <p:nvPr/>
          </p:nvSpPr>
          <p:spPr>
            <a:xfrm>
              <a:off x="2412103" y="1729892"/>
              <a:ext cx="118406" cy="117408"/>
            </a:xfrm>
            <a:custGeom>
              <a:avLst/>
              <a:gdLst/>
              <a:ahLst/>
              <a:cxnLst/>
              <a:rect l="l" t="t" r="r" b="b"/>
              <a:pathLst>
                <a:path w="4509" h="4471" extrusionOk="0">
                  <a:moveTo>
                    <a:pt x="3900" y="1"/>
                  </a:moveTo>
                  <a:cubicBezTo>
                    <a:pt x="3850" y="1"/>
                    <a:pt x="3800" y="20"/>
                    <a:pt x="3762" y="58"/>
                  </a:cubicBezTo>
                  <a:lnTo>
                    <a:pt x="77" y="3743"/>
                  </a:lnTo>
                  <a:cubicBezTo>
                    <a:pt x="1" y="3819"/>
                    <a:pt x="1" y="3944"/>
                    <a:pt x="77" y="4030"/>
                  </a:cubicBezTo>
                  <a:lnTo>
                    <a:pt x="460" y="4413"/>
                  </a:lnTo>
                  <a:cubicBezTo>
                    <a:pt x="498" y="4451"/>
                    <a:pt x="551" y="4470"/>
                    <a:pt x="603" y="4470"/>
                  </a:cubicBezTo>
                  <a:cubicBezTo>
                    <a:pt x="656" y="4470"/>
                    <a:pt x="709" y="4451"/>
                    <a:pt x="747" y="4413"/>
                  </a:cubicBezTo>
                  <a:lnTo>
                    <a:pt x="4432" y="728"/>
                  </a:lnTo>
                  <a:cubicBezTo>
                    <a:pt x="4508" y="652"/>
                    <a:pt x="4508" y="518"/>
                    <a:pt x="4432" y="441"/>
                  </a:cubicBezTo>
                  <a:lnTo>
                    <a:pt x="4039" y="58"/>
                  </a:lnTo>
                  <a:cubicBezTo>
                    <a:pt x="4001" y="20"/>
                    <a:pt x="3951" y="1"/>
                    <a:pt x="3900" y="1"/>
                  </a:cubicBez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20" name="Google Shape;10320;p78"/>
            <p:cNvSpPr/>
            <p:nvPr/>
          </p:nvSpPr>
          <p:spPr>
            <a:xfrm>
              <a:off x="2419141" y="1736430"/>
              <a:ext cx="111369" cy="110870"/>
            </a:xfrm>
            <a:custGeom>
              <a:avLst/>
              <a:gdLst/>
              <a:ahLst/>
              <a:cxnLst/>
              <a:rect l="l" t="t" r="r" b="b"/>
              <a:pathLst>
                <a:path w="4241" h="4222" extrusionOk="0">
                  <a:moveTo>
                    <a:pt x="3972" y="1"/>
                  </a:moveTo>
                  <a:lnTo>
                    <a:pt x="1" y="3972"/>
                  </a:lnTo>
                  <a:lnTo>
                    <a:pt x="192" y="4164"/>
                  </a:lnTo>
                  <a:cubicBezTo>
                    <a:pt x="230" y="4202"/>
                    <a:pt x="283" y="4221"/>
                    <a:pt x="335" y="4221"/>
                  </a:cubicBezTo>
                  <a:cubicBezTo>
                    <a:pt x="388" y="4221"/>
                    <a:pt x="441" y="4202"/>
                    <a:pt x="479" y="4164"/>
                  </a:cubicBezTo>
                  <a:lnTo>
                    <a:pt x="4164" y="479"/>
                  </a:lnTo>
                  <a:cubicBezTo>
                    <a:pt x="4240" y="403"/>
                    <a:pt x="4240" y="269"/>
                    <a:pt x="4164" y="192"/>
                  </a:cubicBezTo>
                  <a:lnTo>
                    <a:pt x="3972" y="1"/>
                  </a:ln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21" name="Google Shape;10321;p78"/>
            <p:cNvSpPr/>
            <p:nvPr/>
          </p:nvSpPr>
          <p:spPr>
            <a:xfrm>
              <a:off x="2291964" y="1669572"/>
              <a:ext cx="78701" cy="29175"/>
            </a:xfrm>
            <a:custGeom>
              <a:avLst/>
              <a:gdLst/>
              <a:ahLst/>
              <a:cxnLst/>
              <a:rect l="l" t="t" r="r" b="b"/>
              <a:pathLst>
                <a:path w="2997" h="1111" extrusionOk="0">
                  <a:moveTo>
                    <a:pt x="259" y="1"/>
                  </a:moveTo>
                  <a:cubicBezTo>
                    <a:pt x="97" y="1"/>
                    <a:pt x="1" y="192"/>
                    <a:pt x="106" y="326"/>
                  </a:cubicBezTo>
                  <a:lnTo>
                    <a:pt x="250" y="499"/>
                  </a:lnTo>
                  <a:cubicBezTo>
                    <a:pt x="596" y="909"/>
                    <a:pt x="1044" y="1111"/>
                    <a:pt x="1494" y="1111"/>
                  </a:cubicBezTo>
                  <a:cubicBezTo>
                    <a:pt x="1977" y="1111"/>
                    <a:pt x="2462" y="878"/>
                    <a:pt x="2824" y="422"/>
                  </a:cubicBezTo>
                  <a:lnTo>
                    <a:pt x="2901" y="326"/>
                  </a:lnTo>
                  <a:cubicBezTo>
                    <a:pt x="2996" y="192"/>
                    <a:pt x="2910" y="1"/>
                    <a:pt x="2738" y="1"/>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22" name="Google Shape;10322;p78"/>
            <p:cNvSpPr/>
            <p:nvPr/>
          </p:nvSpPr>
          <p:spPr>
            <a:xfrm>
              <a:off x="2381694" y="1751005"/>
              <a:ext cx="82456" cy="46769"/>
            </a:xfrm>
            <a:custGeom>
              <a:avLst/>
              <a:gdLst/>
              <a:ahLst/>
              <a:cxnLst/>
              <a:rect l="l" t="t" r="r" b="b"/>
              <a:pathLst>
                <a:path w="3140" h="1781" extrusionOk="0">
                  <a:moveTo>
                    <a:pt x="1" y="1"/>
                  </a:moveTo>
                  <a:cubicBezTo>
                    <a:pt x="10" y="240"/>
                    <a:pt x="106" y="479"/>
                    <a:pt x="278" y="661"/>
                  </a:cubicBezTo>
                  <a:lnTo>
                    <a:pt x="1350" y="1723"/>
                  </a:lnTo>
                  <a:cubicBezTo>
                    <a:pt x="1388" y="1762"/>
                    <a:pt x="1438" y="1781"/>
                    <a:pt x="1489" y="1781"/>
                  </a:cubicBezTo>
                  <a:cubicBezTo>
                    <a:pt x="1539" y="1781"/>
                    <a:pt x="1589" y="1762"/>
                    <a:pt x="1628" y="1723"/>
                  </a:cubicBezTo>
                  <a:lnTo>
                    <a:pt x="3015" y="345"/>
                  </a:lnTo>
                  <a:cubicBezTo>
                    <a:pt x="3140" y="211"/>
                    <a:pt x="3053" y="1"/>
                    <a:pt x="2872" y="1"/>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323" name="Google Shape;10323;p78"/>
          <p:cNvGrpSpPr/>
          <p:nvPr/>
        </p:nvGrpSpPr>
        <p:grpSpPr>
          <a:xfrm>
            <a:off x="1340249" y="4301533"/>
            <a:ext cx="311890" cy="304695"/>
            <a:chOff x="1340249" y="4301533"/>
            <a:chExt cx="311890" cy="304695"/>
          </a:xfrm>
        </p:grpSpPr>
        <p:sp>
          <p:nvSpPr>
            <p:cNvPr id="10324" name="Google Shape;10324;p78"/>
            <p:cNvSpPr/>
            <p:nvPr/>
          </p:nvSpPr>
          <p:spPr>
            <a:xfrm>
              <a:off x="1407081" y="4404893"/>
              <a:ext cx="182481" cy="165149"/>
            </a:xfrm>
            <a:custGeom>
              <a:avLst/>
              <a:gdLst/>
              <a:ahLst/>
              <a:cxnLst/>
              <a:rect l="l" t="t" r="r" b="b"/>
              <a:pathLst>
                <a:path w="6949" h="6289" extrusionOk="0">
                  <a:moveTo>
                    <a:pt x="1" y="1"/>
                  </a:moveTo>
                  <a:lnTo>
                    <a:pt x="1" y="6288"/>
                  </a:lnTo>
                  <a:lnTo>
                    <a:pt x="6949" y="6288"/>
                  </a:lnTo>
                  <a:lnTo>
                    <a:pt x="6949" y="1"/>
                  </a:lnTo>
                  <a:close/>
                </a:path>
              </a:pathLst>
            </a:custGeom>
            <a:solidFill>
              <a:srgbClr val="AAB6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25" name="Google Shape;10325;p78"/>
            <p:cNvSpPr/>
            <p:nvPr/>
          </p:nvSpPr>
          <p:spPr>
            <a:xfrm>
              <a:off x="1369896" y="4301533"/>
              <a:ext cx="252359" cy="82772"/>
            </a:xfrm>
            <a:custGeom>
              <a:avLst/>
              <a:gdLst/>
              <a:ahLst/>
              <a:cxnLst/>
              <a:rect l="l" t="t" r="r" b="b"/>
              <a:pathLst>
                <a:path w="9610" h="3152" extrusionOk="0">
                  <a:moveTo>
                    <a:pt x="4814" y="1"/>
                  </a:moveTo>
                  <a:cubicBezTo>
                    <a:pt x="4790" y="1"/>
                    <a:pt x="4767" y="8"/>
                    <a:pt x="4747" y="22"/>
                  </a:cubicBezTo>
                  <a:lnTo>
                    <a:pt x="1" y="2779"/>
                  </a:lnTo>
                  <a:lnTo>
                    <a:pt x="355" y="3152"/>
                  </a:lnTo>
                  <a:lnTo>
                    <a:pt x="9274" y="3152"/>
                  </a:lnTo>
                  <a:lnTo>
                    <a:pt x="9609" y="2788"/>
                  </a:lnTo>
                  <a:lnTo>
                    <a:pt x="4881" y="22"/>
                  </a:lnTo>
                  <a:cubicBezTo>
                    <a:pt x="4862" y="8"/>
                    <a:pt x="4838" y="1"/>
                    <a:pt x="4814" y="1"/>
                  </a:cubicBezTo>
                  <a:close/>
                </a:path>
              </a:pathLst>
            </a:custGeom>
            <a:solidFill>
              <a:srgbClr val="D8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26" name="Google Shape;10326;p78"/>
            <p:cNvSpPr/>
            <p:nvPr/>
          </p:nvSpPr>
          <p:spPr>
            <a:xfrm>
              <a:off x="1400805" y="4322830"/>
              <a:ext cx="190516" cy="62499"/>
            </a:xfrm>
            <a:custGeom>
              <a:avLst/>
              <a:gdLst/>
              <a:ahLst/>
              <a:cxnLst/>
              <a:rect l="l" t="t" r="r" b="b"/>
              <a:pathLst>
                <a:path w="7255" h="2380" extrusionOk="0">
                  <a:moveTo>
                    <a:pt x="3637" y="1"/>
                  </a:moveTo>
                  <a:cubicBezTo>
                    <a:pt x="3621" y="1"/>
                    <a:pt x="3604" y="6"/>
                    <a:pt x="3590" y="15"/>
                  </a:cubicBezTo>
                  <a:lnTo>
                    <a:pt x="1" y="2092"/>
                  </a:lnTo>
                  <a:lnTo>
                    <a:pt x="269" y="2379"/>
                  </a:lnTo>
                  <a:lnTo>
                    <a:pt x="7006" y="2379"/>
                  </a:lnTo>
                  <a:lnTo>
                    <a:pt x="7255" y="2102"/>
                  </a:lnTo>
                  <a:lnTo>
                    <a:pt x="3685" y="15"/>
                  </a:lnTo>
                  <a:cubicBezTo>
                    <a:pt x="3671" y="6"/>
                    <a:pt x="3654" y="1"/>
                    <a:pt x="3637" y="1"/>
                  </a:cubicBezTo>
                  <a:close/>
                </a:path>
              </a:pathLst>
            </a:custGeom>
            <a:solidFill>
              <a:srgbClr val="E8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27" name="Google Shape;10327;p78"/>
            <p:cNvSpPr/>
            <p:nvPr/>
          </p:nvSpPr>
          <p:spPr>
            <a:xfrm>
              <a:off x="1367874" y="4373985"/>
              <a:ext cx="256376" cy="30934"/>
            </a:xfrm>
            <a:custGeom>
              <a:avLst/>
              <a:gdLst/>
              <a:ahLst/>
              <a:cxnLst/>
              <a:rect l="l" t="t" r="r" b="b"/>
              <a:pathLst>
                <a:path w="9763" h="1178" extrusionOk="0">
                  <a:moveTo>
                    <a:pt x="164" y="0"/>
                  </a:moveTo>
                  <a:cubicBezTo>
                    <a:pt x="68" y="0"/>
                    <a:pt x="1" y="77"/>
                    <a:pt x="1" y="163"/>
                  </a:cubicBezTo>
                  <a:lnTo>
                    <a:pt x="1" y="1015"/>
                  </a:lnTo>
                  <a:cubicBezTo>
                    <a:pt x="1" y="1111"/>
                    <a:pt x="68" y="1178"/>
                    <a:pt x="164" y="1178"/>
                  </a:cubicBezTo>
                  <a:lnTo>
                    <a:pt x="9600" y="1178"/>
                  </a:lnTo>
                  <a:cubicBezTo>
                    <a:pt x="9696" y="1178"/>
                    <a:pt x="9763" y="1111"/>
                    <a:pt x="9763" y="1015"/>
                  </a:cubicBezTo>
                  <a:lnTo>
                    <a:pt x="9763" y="163"/>
                  </a:lnTo>
                  <a:cubicBezTo>
                    <a:pt x="9763" y="77"/>
                    <a:pt x="9696" y="0"/>
                    <a:pt x="9600" y="0"/>
                  </a:cubicBez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28" name="Google Shape;10328;p78"/>
            <p:cNvSpPr/>
            <p:nvPr/>
          </p:nvSpPr>
          <p:spPr>
            <a:xfrm>
              <a:off x="1407081" y="4404893"/>
              <a:ext cx="182481" cy="160370"/>
            </a:xfrm>
            <a:custGeom>
              <a:avLst/>
              <a:gdLst/>
              <a:ahLst/>
              <a:cxnLst/>
              <a:rect l="l" t="t" r="r" b="b"/>
              <a:pathLst>
                <a:path w="6949" h="6107" extrusionOk="0">
                  <a:moveTo>
                    <a:pt x="1" y="1"/>
                  </a:moveTo>
                  <a:lnTo>
                    <a:pt x="1" y="1025"/>
                  </a:lnTo>
                  <a:lnTo>
                    <a:pt x="4020" y="1025"/>
                  </a:lnTo>
                  <a:cubicBezTo>
                    <a:pt x="5504" y="1025"/>
                    <a:pt x="6710" y="2230"/>
                    <a:pt x="6710" y="3714"/>
                  </a:cubicBezTo>
                  <a:lnTo>
                    <a:pt x="6710" y="6106"/>
                  </a:lnTo>
                  <a:lnTo>
                    <a:pt x="6949" y="6106"/>
                  </a:lnTo>
                  <a:lnTo>
                    <a:pt x="6949" y="1"/>
                  </a:ln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29" name="Google Shape;10329;p78"/>
            <p:cNvSpPr/>
            <p:nvPr/>
          </p:nvSpPr>
          <p:spPr>
            <a:xfrm>
              <a:off x="1373573" y="4404893"/>
              <a:ext cx="65965" cy="146032"/>
            </a:xfrm>
            <a:custGeom>
              <a:avLst/>
              <a:gdLst/>
              <a:ahLst/>
              <a:cxnLst/>
              <a:rect l="l" t="t" r="r" b="b"/>
              <a:pathLst>
                <a:path w="2512" h="5561" extrusionOk="0">
                  <a:moveTo>
                    <a:pt x="358" y="1"/>
                  </a:moveTo>
                  <a:cubicBezTo>
                    <a:pt x="176" y="1"/>
                    <a:pt x="23" y="144"/>
                    <a:pt x="14" y="326"/>
                  </a:cubicBezTo>
                  <a:cubicBezTo>
                    <a:pt x="1" y="539"/>
                    <a:pt x="175" y="683"/>
                    <a:pt x="355" y="683"/>
                  </a:cubicBezTo>
                  <a:cubicBezTo>
                    <a:pt x="441" y="683"/>
                    <a:pt x="529" y="649"/>
                    <a:pt x="597" y="575"/>
                  </a:cubicBezTo>
                  <a:cubicBezTo>
                    <a:pt x="610" y="566"/>
                    <a:pt x="624" y="561"/>
                    <a:pt x="638" y="561"/>
                  </a:cubicBezTo>
                  <a:cubicBezTo>
                    <a:pt x="667" y="561"/>
                    <a:pt x="693" y="581"/>
                    <a:pt x="693" y="613"/>
                  </a:cubicBezTo>
                  <a:lnTo>
                    <a:pt x="693" y="5561"/>
                  </a:lnTo>
                  <a:lnTo>
                    <a:pt x="1708" y="5561"/>
                  </a:lnTo>
                  <a:lnTo>
                    <a:pt x="1708" y="613"/>
                  </a:lnTo>
                  <a:cubicBezTo>
                    <a:pt x="1708" y="581"/>
                    <a:pt x="1734" y="561"/>
                    <a:pt x="1763" y="561"/>
                  </a:cubicBezTo>
                  <a:cubicBezTo>
                    <a:pt x="1777" y="561"/>
                    <a:pt x="1791" y="566"/>
                    <a:pt x="1803" y="575"/>
                  </a:cubicBezTo>
                  <a:cubicBezTo>
                    <a:pt x="1856" y="636"/>
                    <a:pt x="1940" y="681"/>
                    <a:pt x="2028" y="681"/>
                  </a:cubicBezTo>
                  <a:cubicBezTo>
                    <a:pt x="2036" y="681"/>
                    <a:pt x="2044" y="681"/>
                    <a:pt x="2052" y="680"/>
                  </a:cubicBezTo>
                  <a:cubicBezTo>
                    <a:pt x="2511" y="680"/>
                    <a:pt x="2511" y="1"/>
                    <a:pt x="2052" y="1"/>
                  </a:cubicBezTo>
                  <a:close/>
                </a:path>
              </a:pathLst>
            </a:custGeom>
            <a:solidFill>
              <a:srgbClr val="D8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30" name="Google Shape;10330;p78"/>
            <p:cNvSpPr/>
            <p:nvPr/>
          </p:nvSpPr>
          <p:spPr>
            <a:xfrm>
              <a:off x="1387753" y="4550898"/>
              <a:ext cx="34689" cy="17883"/>
            </a:xfrm>
            <a:custGeom>
              <a:avLst/>
              <a:gdLst/>
              <a:ahLst/>
              <a:cxnLst/>
              <a:rect l="l" t="t" r="r" b="b"/>
              <a:pathLst>
                <a:path w="1321" h="681" extrusionOk="0">
                  <a:moveTo>
                    <a:pt x="134" y="1"/>
                  </a:moveTo>
                  <a:cubicBezTo>
                    <a:pt x="57" y="1"/>
                    <a:pt x="0" y="58"/>
                    <a:pt x="0" y="135"/>
                  </a:cubicBezTo>
                  <a:lnTo>
                    <a:pt x="0" y="680"/>
                  </a:lnTo>
                  <a:lnTo>
                    <a:pt x="1321" y="680"/>
                  </a:lnTo>
                  <a:lnTo>
                    <a:pt x="1321" y="135"/>
                  </a:lnTo>
                  <a:cubicBezTo>
                    <a:pt x="1321" y="58"/>
                    <a:pt x="1263" y="1"/>
                    <a:pt x="1196" y="1"/>
                  </a:cubicBez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31" name="Google Shape;10331;p78"/>
            <p:cNvSpPr/>
            <p:nvPr/>
          </p:nvSpPr>
          <p:spPr>
            <a:xfrm>
              <a:off x="1466323" y="4404893"/>
              <a:ext cx="65939" cy="146032"/>
            </a:xfrm>
            <a:custGeom>
              <a:avLst/>
              <a:gdLst/>
              <a:ahLst/>
              <a:cxnLst/>
              <a:rect l="l" t="t" r="r" b="b"/>
              <a:pathLst>
                <a:path w="2511" h="5561" extrusionOk="0">
                  <a:moveTo>
                    <a:pt x="358" y="1"/>
                  </a:moveTo>
                  <a:cubicBezTo>
                    <a:pt x="176" y="1"/>
                    <a:pt x="23" y="144"/>
                    <a:pt x="13" y="326"/>
                  </a:cubicBezTo>
                  <a:cubicBezTo>
                    <a:pt x="0" y="539"/>
                    <a:pt x="175" y="683"/>
                    <a:pt x="354" y="683"/>
                  </a:cubicBezTo>
                  <a:cubicBezTo>
                    <a:pt x="441" y="683"/>
                    <a:pt x="528" y="649"/>
                    <a:pt x="597" y="575"/>
                  </a:cubicBezTo>
                  <a:cubicBezTo>
                    <a:pt x="609" y="566"/>
                    <a:pt x="622" y="561"/>
                    <a:pt x="635" y="561"/>
                  </a:cubicBezTo>
                  <a:cubicBezTo>
                    <a:pt x="662" y="561"/>
                    <a:pt x="686" y="581"/>
                    <a:pt x="693" y="613"/>
                  </a:cubicBezTo>
                  <a:lnTo>
                    <a:pt x="693" y="5561"/>
                  </a:lnTo>
                  <a:lnTo>
                    <a:pt x="1707" y="5561"/>
                  </a:lnTo>
                  <a:lnTo>
                    <a:pt x="1707" y="613"/>
                  </a:lnTo>
                  <a:cubicBezTo>
                    <a:pt x="1707" y="581"/>
                    <a:pt x="1734" y="561"/>
                    <a:pt x="1763" y="561"/>
                  </a:cubicBezTo>
                  <a:cubicBezTo>
                    <a:pt x="1776" y="561"/>
                    <a:pt x="1790" y="566"/>
                    <a:pt x="1803" y="575"/>
                  </a:cubicBezTo>
                  <a:cubicBezTo>
                    <a:pt x="1855" y="636"/>
                    <a:pt x="1940" y="681"/>
                    <a:pt x="2027" y="681"/>
                  </a:cubicBezTo>
                  <a:cubicBezTo>
                    <a:pt x="2035" y="681"/>
                    <a:pt x="2043" y="681"/>
                    <a:pt x="2052" y="680"/>
                  </a:cubicBezTo>
                  <a:cubicBezTo>
                    <a:pt x="2511" y="680"/>
                    <a:pt x="2511" y="1"/>
                    <a:pt x="2052" y="1"/>
                  </a:cubicBezTo>
                  <a:close/>
                </a:path>
              </a:pathLst>
            </a:custGeom>
            <a:solidFill>
              <a:srgbClr val="D8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32" name="Google Shape;10332;p78"/>
            <p:cNvSpPr/>
            <p:nvPr/>
          </p:nvSpPr>
          <p:spPr>
            <a:xfrm>
              <a:off x="1480477" y="4550898"/>
              <a:ext cx="34716" cy="17883"/>
            </a:xfrm>
            <a:custGeom>
              <a:avLst/>
              <a:gdLst/>
              <a:ahLst/>
              <a:cxnLst/>
              <a:rect l="l" t="t" r="r" b="b"/>
              <a:pathLst>
                <a:path w="1322" h="681" extrusionOk="0">
                  <a:moveTo>
                    <a:pt x="125" y="1"/>
                  </a:moveTo>
                  <a:cubicBezTo>
                    <a:pt x="58" y="1"/>
                    <a:pt x="0" y="58"/>
                    <a:pt x="0" y="135"/>
                  </a:cubicBezTo>
                  <a:lnTo>
                    <a:pt x="0" y="680"/>
                  </a:lnTo>
                  <a:lnTo>
                    <a:pt x="1321" y="680"/>
                  </a:lnTo>
                  <a:lnTo>
                    <a:pt x="1321" y="135"/>
                  </a:lnTo>
                  <a:cubicBezTo>
                    <a:pt x="1321" y="58"/>
                    <a:pt x="1264" y="1"/>
                    <a:pt x="1197" y="1"/>
                  </a:cubicBez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33" name="Google Shape;10333;p78"/>
            <p:cNvSpPr/>
            <p:nvPr/>
          </p:nvSpPr>
          <p:spPr>
            <a:xfrm>
              <a:off x="1559047" y="4404893"/>
              <a:ext cx="65703" cy="146032"/>
            </a:xfrm>
            <a:custGeom>
              <a:avLst/>
              <a:gdLst/>
              <a:ahLst/>
              <a:cxnLst/>
              <a:rect l="l" t="t" r="r" b="b"/>
              <a:pathLst>
                <a:path w="2502" h="5561" extrusionOk="0">
                  <a:moveTo>
                    <a:pt x="358" y="1"/>
                  </a:moveTo>
                  <a:cubicBezTo>
                    <a:pt x="176" y="1"/>
                    <a:pt x="23" y="144"/>
                    <a:pt x="14" y="326"/>
                  </a:cubicBezTo>
                  <a:cubicBezTo>
                    <a:pt x="1" y="539"/>
                    <a:pt x="175" y="683"/>
                    <a:pt x="355" y="683"/>
                  </a:cubicBezTo>
                  <a:cubicBezTo>
                    <a:pt x="441" y="683"/>
                    <a:pt x="529" y="649"/>
                    <a:pt x="597" y="575"/>
                  </a:cubicBezTo>
                  <a:cubicBezTo>
                    <a:pt x="607" y="566"/>
                    <a:pt x="619" y="561"/>
                    <a:pt x="631" y="561"/>
                  </a:cubicBezTo>
                  <a:cubicBezTo>
                    <a:pt x="657" y="561"/>
                    <a:pt x="683" y="581"/>
                    <a:pt x="683" y="613"/>
                  </a:cubicBezTo>
                  <a:lnTo>
                    <a:pt x="683" y="5561"/>
                  </a:lnTo>
                  <a:lnTo>
                    <a:pt x="1707" y="5561"/>
                  </a:lnTo>
                  <a:lnTo>
                    <a:pt x="1707" y="613"/>
                  </a:lnTo>
                  <a:cubicBezTo>
                    <a:pt x="1707" y="581"/>
                    <a:pt x="1734" y="561"/>
                    <a:pt x="1760" y="561"/>
                  </a:cubicBezTo>
                  <a:cubicBezTo>
                    <a:pt x="1772" y="561"/>
                    <a:pt x="1784" y="566"/>
                    <a:pt x="1794" y="575"/>
                  </a:cubicBezTo>
                  <a:cubicBezTo>
                    <a:pt x="1855" y="636"/>
                    <a:pt x="1940" y="681"/>
                    <a:pt x="2027" y="681"/>
                  </a:cubicBezTo>
                  <a:cubicBezTo>
                    <a:pt x="2036" y="681"/>
                    <a:pt x="2044" y="681"/>
                    <a:pt x="2052" y="680"/>
                  </a:cubicBezTo>
                  <a:cubicBezTo>
                    <a:pt x="2502" y="680"/>
                    <a:pt x="2502" y="1"/>
                    <a:pt x="2052" y="1"/>
                  </a:cubicBezTo>
                  <a:close/>
                </a:path>
              </a:pathLst>
            </a:custGeom>
            <a:solidFill>
              <a:srgbClr val="D8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34" name="Google Shape;10334;p78"/>
            <p:cNvSpPr/>
            <p:nvPr/>
          </p:nvSpPr>
          <p:spPr>
            <a:xfrm>
              <a:off x="1572965" y="4550898"/>
              <a:ext cx="34952" cy="17883"/>
            </a:xfrm>
            <a:custGeom>
              <a:avLst/>
              <a:gdLst/>
              <a:ahLst/>
              <a:cxnLst/>
              <a:rect l="l" t="t" r="r" b="b"/>
              <a:pathLst>
                <a:path w="1331" h="681" extrusionOk="0">
                  <a:moveTo>
                    <a:pt x="134" y="1"/>
                  </a:moveTo>
                  <a:cubicBezTo>
                    <a:pt x="67" y="1"/>
                    <a:pt x="0" y="58"/>
                    <a:pt x="10" y="135"/>
                  </a:cubicBezTo>
                  <a:lnTo>
                    <a:pt x="10" y="680"/>
                  </a:lnTo>
                  <a:lnTo>
                    <a:pt x="1331" y="680"/>
                  </a:lnTo>
                  <a:lnTo>
                    <a:pt x="1331" y="135"/>
                  </a:lnTo>
                  <a:cubicBezTo>
                    <a:pt x="1331" y="58"/>
                    <a:pt x="1273" y="1"/>
                    <a:pt x="1197" y="1"/>
                  </a:cubicBez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35" name="Google Shape;10335;p78"/>
            <p:cNvSpPr/>
            <p:nvPr/>
          </p:nvSpPr>
          <p:spPr>
            <a:xfrm>
              <a:off x="1369135" y="4564974"/>
              <a:ext cx="254118" cy="21638"/>
            </a:xfrm>
            <a:custGeom>
              <a:avLst/>
              <a:gdLst/>
              <a:ahLst/>
              <a:cxnLst/>
              <a:rect l="l" t="t" r="r" b="b"/>
              <a:pathLst>
                <a:path w="9677" h="824" extrusionOk="0">
                  <a:moveTo>
                    <a:pt x="326" y="1"/>
                  </a:moveTo>
                  <a:cubicBezTo>
                    <a:pt x="144" y="1"/>
                    <a:pt x="1" y="154"/>
                    <a:pt x="1" y="336"/>
                  </a:cubicBezTo>
                  <a:lnTo>
                    <a:pt x="1" y="824"/>
                  </a:lnTo>
                  <a:lnTo>
                    <a:pt x="9667" y="824"/>
                  </a:lnTo>
                  <a:lnTo>
                    <a:pt x="9667" y="336"/>
                  </a:lnTo>
                  <a:cubicBezTo>
                    <a:pt x="9676" y="154"/>
                    <a:pt x="9523" y="1"/>
                    <a:pt x="9341" y="1"/>
                  </a:cubicBezTo>
                  <a:close/>
                </a:path>
              </a:pathLst>
            </a:custGeom>
            <a:solidFill>
              <a:srgbClr val="E8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36" name="Google Shape;10336;p78"/>
            <p:cNvSpPr/>
            <p:nvPr/>
          </p:nvSpPr>
          <p:spPr>
            <a:xfrm>
              <a:off x="1359603" y="4583330"/>
              <a:ext cx="272946" cy="18382"/>
            </a:xfrm>
            <a:custGeom>
              <a:avLst/>
              <a:gdLst/>
              <a:ahLst/>
              <a:cxnLst/>
              <a:rect l="l" t="t" r="r" b="b"/>
              <a:pathLst>
                <a:path w="10394" h="700" extrusionOk="0">
                  <a:moveTo>
                    <a:pt x="345" y="0"/>
                  </a:moveTo>
                  <a:cubicBezTo>
                    <a:pt x="153" y="0"/>
                    <a:pt x="0" y="154"/>
                    <a:pt x="0" y="345"/>
                  </a:cubicBezTo>
                  <a:lnTo>
                    <a:pt x="0" y="699"/>
                  </a:lnTo>
                  <a:lnTo>
                    <a:pt x="10393" y="699"/>
                  </a:lnTo>
                  <a:lnTo>
                    <a:pt x="10393" y="345"/>
                  </a:lnTo>
                  <a:cubicBezTo>
                    <a:pt x="10393" y="154"/>
                    <a:pt x="10240" y="0"/>
                    <a:pt x="10059" y="0"/>
                  </a:cubicBezTo>
                  <a:close/>
                </a:path>
              </a:pathLst>
            </a:custGeom>
            <a:solidFill>
              <a:srgbClr val="CED6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37" name="Google Shape;10337;p78"/>
            <p:cNvSpPr/>
            <p:nvPr/>
          </p:nvSpPr>
          <p:spPr>
            <a:xfrm>
              <a:off x="1340249" y="4597142"/>
              <a:ext cx="311890" cy="9086"/>
            </a:xfrm>
            <a:custGeom>
              <a:avLst/>
              <a:gdLst/>
              <a:ahLst/>
              <a:cxnLst/>
              <a:rect l="l" t="t" r="r" b="b"/>
              <a:pathLst>
                <a:path w="11877" h="346" extrusionOk="0">
                  <a:moveTo>
                    <a:pt x="230" y="1"/>
                  </a:moveTo>
                  <a:cubicBezTo>
                    <a:pt x="0" y="1"/>
                    <a:pt x="0" y="345"/>
                    <a:pt x="230" y="345"/>
                  </a:cubicBezTo>
                  <a:lnTo>
                    <a:pt x="11647" y="345"/>
                  </a:lnTo>
                  <a:cubicBezTo>
                    <a:pt x="11877" y="345"/>
                    <a:pt x="11877" y="1"/>
                    <a:pt x="11647" y="1"/>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338" name="Google Shape;10338;p78"/>
          <p:cNvGrpSpPr/>
          <p:nvPr/>
        </p:nvGrpSpPr>
        <p:grpSpPr>
          <a:xfrm>
            <a:off x="1330690" y="3377024"/>
            <a:ext cx="306874" cy="332268"/>
            <a:chOff x="1330690" y="3377024"/>
            <a:chExt cx="306874" cy="332268"/>
          </a:xfrm>
        </p:grpSpPr>
        <p:sp>
          <p:nvSpPr>
            <p:cNvPr id="10339" name="Google Shape;10339;p78"/>
            <p:cNvSpPr/>
            <p:nvPr/>
          </p:nvSpPr>
          <p:spPr>
            <a:xfrm>
              <a:off x="1403325" y="3377024"/>
              <a:ext cx="234239" cy="332268"/>
            </a:xfrm>
            <a:custGeom>
              <a:avLst/>
              <a:gdLst/>
              <a:ahLst/>
              <a:cxnLst/>
              <a:rect l="l" t="t" r="r" b="b"/>
              <a:pathLst>
                <a:path w="8920" h="12653" extrusionOk="0">
                  <a:moveTo>
                    <a:pt x="259" y="0"/>
                  </a:moveTo>
                  <a:cubicBezTo>
                    <a:pt x="115" y="0"/>
                    <a:pt x="0" y="105"/>
                    <a:pt x="0" y="249"/>
                  </a:cubicBezTo>
                  <a:lnTo>
                    <a:pt x="0" y="12394"/>
                  </a:lnTo>
                  <a:cubicBezTo>
                    <a:pt x="0" y="12537"/>
                    <a:pt x="115" y="12652"/>
                    <a:pt x="259" y="12652"/>
                  </a:cubicBezTo>
                  <a:lnTo>
                    <a:pt x="8307" y="12652"/>
                  </a:lnTo>
                  <a:cubicBezTo>
                    <a:pt x="8642" y="12652"/>
                    <a:pt x="8920" y="12375"/>
                    <a:pt x="8920" y="12040"/>
                  </a:cubicBezTo>
                  <a:lnTo>
                    <a:pt x="8920" y="603"/>
                  </a:lnTo>
                  <a:cubicBezTo>
                    <a:pt x="8920" y="268"/>
                    <a:pt x="8642" y="0"/>
                    <a:pt x="8307"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40" name="Google Shape;10340;p78"/>
            <p:cNvSpPr/>
            <p:nvPr/>
          </p:nvSpPr>
          <p:spPr>
            <a:xfrm>
              <a:off x="1381713" y="3397375"/>
              <a:ext cx="234003" cy="291539"/>
            </a:xfrm>
            <a:custGeom>
              <a:avLst/>
              <a:gdLst/>
              <a:ahLst/>
              <a:cxnLst/>
              <a:rect l="l" t="t" r="r" b="b"/>
              <a:pathLst>
                <a:path w="8911" h="11102" extrusionOk="0">
                  <a:moveTo>
                    <a:pt x="0" y="0"/>
                  </a:moveTo>
                  <a:lnTo>
                    <a:pt x="0" y="11102"/>
                  </a:lnTo>
                  <a:lnTo>
                    <a:pt x="8910" y="11102"/>
                  </a:lnTo>
                  <a:lnTo>
                    <a:pt x="8910" y="0"/>
                  </a:ln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41" name="Google Shape;10341;p78"/>
            <p:cNvSpPr/>
            <p:nvPr/>
          </p:nvSpPr>
          <p:spPr>
            <a:xfrm>
              <a:off x="1361861" y="3377024"/>
              <a:ext cx="234239" cy="332268"/>
            </a:xfrm>
            <a:custGeom>
              <a:avLst/>
              <a:gdLst/>
              <a:ahLst/>
              <a:cxnLst/>
              <a:rect l="l" t="t" r="r" b="b"/>
              <a:pathLst>
                <a:path w="8920" h="12653" extrusionOk="0">
                  <a:moveTo>
                    <a:pt x="613" y="0"/>
                  </a:moveTo>
                  <a:cubicBezTo>
                    <a:pt x="268" y="0"/>
                    <a:pt x="0" y="268"/>
                    <a:pt x="0" y="603"/>
                  </a:cubicBezTo>
                  <a:lnTo>
                    <a:pt x="0" y="12040"/>
                  </a:lnTo>
                  <a:cubicBezTo>
                    <a:pt x="0" y="12375"/>
                    <a:pt x="268" y="12652"/>
                    <a:pt x="613" y="12652"/>
                  </a:cubicBezTo>
                  <a:lnTo>
                    <a:pt x="8307" y="12652"/>
                  </a:lnTo>
                  <a:cubicBezTo>
                    <a:pt x="8642" y="12652"/>
                    <a:pt x="8920" y="12375"/>
                    <a:pt x="8920" y="12040"/>
                  </a:cubicBezTo>
                  <a:lnTo>
                    <a:pt x="8920" y="603"/>
                  </a:lnTo>
                  <a:cubicBezTo>
                    <a:pt x="8920" y="268"/>
                    <a:pt x="8642" y="0"/>
                    <a:pt x="8307" y="0"/>
                  </a:cubicBezTo>
                  <a:close/>
                </a:path>
              </a:pathLst>
            </a:custGeom>
            <a:solidFill>
              <a:srgbClr val="CBD5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42" name="Google Shape;10342;p78"/>
            <p:cNvSpPr/>
            <p:nvPr/>
          </p:nvSpPr>
          <p:spPr>
            <a:xfrm>
              <a:off x="1559888" y="3377024"/>
              <a:ext cx="36213" cy="332268"/>
            </a:xfrm>
            <a:custGeom>
              <a:avLst/>
              <a:gdLst/>
              <a:ahLst/>
              <a:cxnLst/>
              <a:rect l="l" t="t" r="r" b="b"/>
              <a:pathLst>
                <a:path w="1379" h="12653" extrusionOk="0">
                  <a:moveTo>
                    <a:pt x="1" y="0"/>
                  </a:moveTo>
                  <a:cubicBezTo>
                    <a:pt x="336" y="0"/>
                    <a:pt x="613" y="268"/>
                    <a:pt x="613" y="603"/>
                  </a:cubicBezTo>
                  <a:lnTo>
                    <a:pt x="613" y="12040"/>
                  </a:lnTo>
                  <a:cubicBezTo>
                    <a:pt x="613" y="12375"/>
                    <a:pt x="336" y="12652"/>
                    <a:pt x="1" y="12652"/>
                  </a:cubicBezTo>
                  <a:lnTo>
                    <a:pt x="766" y="12652"/>
                  </a:lnTo>
                  <a:cubicBezTo>
                    <a:pt x="1101" y="12652"/>
                    <a:pt x="1379" y="12375"/>
                    <a:pt x="1379" y="12040"/>
                  </a:cubicBezTo>
                  <a:lnTo>
                    <a:pt x="1379" y="603"/>
                  </a:lnTo>
                  <a:cubicBezTo>
                    <a:pt x="1379" y="268"/>
                    <a:pt x="1101" y="0"/>
                    <a:pt x="766" y="0"/>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43" name="Google Shape;10343;p78"/>
            <p:cNvSpPr/>
            <p:nvPr/>
          </p:nvSpPr>
          <p:spPr>
            <a:xfrm>
              <a:off x="1330690" y="3413972"/>
              <a:ext cx="61606" cy="26654"/>
            </a:xfrm>
            <a:custGeom>
              <a:avLst/>
              <a:gdLst/>
              <a:ahLst/>
              <a:cxnLst/>
              <a:rect l="l" t="t" r="r" b="b"/>
              <a:pathLst>
                <a:path w="2346" h="1015" extrusionOk="0">
                  <a:moveTo>
                    <a:pt x="651" y="0"/>
                  </a:moveTo>
                  <a:cubicBezTo>
                    <a:pt x="1" y="29"/>
                    <a:pt x="1" y="986"/>
                    <a:pt x="651" y="1014"/>
                  </a:cubicBezTo>
                  <a:lnTo>
                    <a:pt x="1694" y="1014"/>
                  </a:lnTo>
                  <a:cubicBezTo>
                    <a:pt x="2345" y="986"/>
                    <a:pt x="2345" y="29"/>
                    <a:pt x="1694"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44" name="Google Shape;10344;p78"/>
            <p:cNvSpPr/>
            <p:nvPr/>
          </p:nvSpPr>
          <p:spPr>
            <a:xfrm>
              <a:off x="1331189" y="3490861"/>
              <a:ext cx="61343" cy="26917"/>
            </a:xfrm>
            <a:custGeom>
              <a:avLst/>
              <a:gdLst/>
              <a:ahLst/>
              <a:cxnLst/>
              <a:rect l="l" t="t" r="r" b="b"/>
              <a:pathLst>
                <a:path w="2336" h="1025" extrusionOk="0">
                  <a:moveTo>
                    <a:pt x="642" y="1"/>
                  </a:moveTo>
                  <a:cubicBezTo>
                    <a:pt x="1" y="29"/>
                    <a:pt x="1" y="986"/>
                    <a:pt x="642" y="1025"/>
                  </a:cubicBezTo>
                  <a:lnTo>
                    <a:pt x="1695" y="1025"/>
                  </a:lnTo>
                  <a:cubicBezTo>
                    <a:pt x="2336" y="986"/>
                    <a:pt x="2336" y="29"/>
                    <a:pt x="1695" y="1"/>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45" name="Google Shape;10345;p78"/>
            <p:cNvSpPr/>
            <p:nvPr/>
          </p:nvSpPr>
          <p:spPr>
            <a:xfrm>
              <a:off x="1331452" y="3567777"/>
              <a:ext cx="61343" cy="26654"/>
            </a:xfrm>
            <a:custGeom>
              <a:avLst/>
              <a:gdLst/>
              <a:ahLst/>
              <a:cxnLst/>
              <a:rect l="l" t="t" r="r" b="b"/>
              <a:pathLst>
                <a:path w="2336" h="1015" extrusionOk="0">
                  <a:moveTo>
                    <a:pt x="651" y="0"/>
                  </a:moveTo>
                  <a:cubicBezTo>
                    <a:pt x="0" y="29"/>
                    <a:pt x="0" y="986"/>
                    <a:pt x="651" y="1014"/>
                  </a:cubicBezTo>
                  <a:lnTo>
                    <a:pt x="1694" y="1014"/>
                  </a:lnTo>
                  <a:cubicBezTo>
                    <a:pt x="2335" y="986"/>
                    <a:pt x="2335" y="29"/>
                    <a:pt x="1694"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46" name="Google Shape;10346;p78"/>
            <p:cNvSpPr/>
            <p:nvPr/>
          </p:nvSpPr>
          <p:spPr>
            <a:xfrm>
              <a:off x="1331688" y="3644640"/>
              <a:ext cx="58586" cy="26733"/>
            </a:xfrm>
            <a:custGeom>
              <a:avLst/>
              <a:gdLst/>
              <a:ahLst/>
              <a:cxnLst/>
              <a:rect l="l" t="t" r="r" b="b"/>
              <a:pathLst>
                <a:path w="2231" h="1018" extrusionOk="0">
                  <a:moveTo>
                    <a:pt x="1728" y="0"/>
                  </a:moveTo>
                  <a:cubicBezTo>
                    <a:pt x="1717" y="0"/>
                    <a:pt x="1706" y="1"/>
                    <a:pt x="1695" y="2"/>
                  </a:cubicBezTo>
                  <a:lnTo>
                    <a:pt x="652" y="2"/>
                  </a:lnTo>
                  <a:cubicBezTo>
                    <a:pt x="1" y="30"/>
                    <a:pt x="1" y="987"/>
                    <a:pt x="652" y="1016"/>
                  </a:cubicBezTo>
                  <a:lnTo>
                    <a:pt x="1695" y="1016"/>
                  </a:lnTo>
                  <a:cubicBezTo>
                    <a:pt x="1706" y="1017"/>
                    <a:pt x="1717" y="1017"/>
                    <a:pt x="1728" y="1017"/>
                  </a:cubicBezTo>
                  <a:cubicBezTo>
                    <a:pt x="2009" y="1017"/>
                    <a:pt x="2231" y="785"/>
                    <a:pt x="2231" y="509"/>
                  </a:cubicBezTo>
                  <a:cubicBezTo>
                    <a:pt x="2231" y="232"/>
                    <a:pt x="2009" y="0"/>
                    <a:pt x="1728"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47" name="Google Shape;10347;p78"/>
            <p:cNvSpPr/>
            <p:nvPr/>
          </p:nvSpPr>
          <p:spPr>
            <a:xfrm>
              <a:off x="1330690" y="3413972"/>
              <a:ext cx="61606" cy="26654"/>
            </a:xfrm>
            <a:custGeom>
              <a:avLst/>
              <a:gdLst/>
              <a:ahLst/>
              <a:cxnLst/>
              <a:rect l="l" t="t" r="r" b="b"/>
              <a:pathLst>
                <a:path w="2346" h="1015" extrusionOk="0">
                  <a:moveTo>
                    <a:pt x="651" y="0"/>
                  </a:moveTo>
                  <a:cubicBezTo>
                    <a:pt x="1" y="29"/>
                    <a:pt x="1" y="986"/>
                    <a:pt x="651" y="1014"/>
                  </a:cubicBezTo>
                  <a:lnTo>
                    <a:pt x="1694" y="1014"/>
                  </a:lnTo>
                  <a:cubicBezTo>
                    <a:pt x="2345" y="986"/>
                    <a:pt x="2345" y="29"/>
                    <a:pt x="1694" y="0"/>
                  </a:cubicBezTo>
                  <a:close/>
                </a:path>
              </a:pathLst>
            </a:custGeom>
            <a:solidFill>
              <a:srgbClr val="92A1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48" name="Google Shape;10348;p78"/>
            <p:cNvSpPr/>
            <p:nvPr/>
          </p:nvSpPr>
          <p:spPr>
            <a:xfrm>
              <a:off x="1355060" y="3413945"/>
              <a:ext cx="34217" cy="26706"/>
            </a:xfrm>
            <a:custGeom>
              <a:avLst/>
              <a:gdLst/>
              <a:ahLst/>
              <a:cxnLst/>
              <a:rect l="l" t="t" r="r" b="b"/>
              <a:pathLst>
                <a:path w="1303" h="1017" extrusionOk="0">
                  <a:moveTo>
                    <a:pt x="19" y="1"/>
                  </a:moveTo>
                  <a:cubicBezTo>
                    <a:pt x="13" y="1"/>
                    <a:pt x="7" y="1"/>
                    <a:pt x="1" y="1"/>
                  </a:cubicBezTo>
                  <a:lnTo>
                    <a:pt x="37" y="1"/>
                  </a:lnTo>
                  <a:cubicBezTo>
                    <a:pt x="31" y="1"/>
                    <a:pt x="25" y="1"/>
                    <a:pt x="19" y="1"/>
                  </a:cubicBezTo>
                  <a:close/>
                  <a:moveTo>
                    <a:pt x="1" y="1015"/>
                  </a:moveTo>
                  <a:cubicBezTo>
                    <a:pt x="12" y="1016"/>
                    <a:pt x="24" y="1017"/>
                    <a:pt x="35" y="1017"/>
                  </a:cubicBezTo>
                  <a:cubicBezTo>
                    <a:pt x="47" y="1017"/>
                    <a:pt x="58" y="1016"/>
                    <a:pt x="70" y="1015"/>
                  </a:cubicBezTo>
                  <a:close/>
                  <a:moveTo>
                    <a:pt x="784" y="1"/>
                  </a:moveTo>
                  <a:cubicBezTo>
                    <a:pt x="778" y="1"/>
                    <a:pt x="772" y="1"/>
                    <a:pt x="766" y="1"/>
                  </a:cubicBezTo>
                  <a:lnTo>
                    <a:pt x="37" y="1"/>
                  </a:lnTo>
                  <a:cubicBezTo>
                    <a:pt x="317" y="10"/>
                    <a:pt x="537" y="233"/>
                    <a:pt x="537" y="508"/>
                  </a:cubicBezTo>
                  <a:cubicBezTo>
                    <a:pt x="537" y="782"/>
                    <a:pt x="334" y="998"/>
                    <a:pt x="70" y="1015"/>
                  </a:cubicBezTo>
                  <a:lnTo>
                    <a:pt x="766" y="1015"/>
                  </a:lnTo>
                  <a:cubicBezTo>
                    <a:pt x="778" y="1016"/>
                    <a:pt x="790" y="1017"/>
                    <a:pt x="801" y="1017"/>
                  </a:cubicBezTo>
                  <a:cubicBezTo>
                    <a:pt x="1081" y="1017"/>
                    <a:pt x="1302" y="793"/>
                    <a:pt x="1302" y="508"/>
                  </a:cubicBezTo>
                  <a:cubicBezTo>
                    <a:pt x="1302" y="227"/>
                    <a:pt x="1073" y="1"/>
                    <a:pt x="784"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49" name="Google Shape;10349;p78"/>
            <p:cNvSpPr/>
            <p:nvPr/>
          </p:nvSpPr>
          <p:spPr>
            <a:xfrm>
              <a:off x="1331189" y="3490861"/>
              <a:ext cx="61343" cy="26917"/>
            </a:xfrm>
            <a:custGeom>
              <a:avLst/>
              <a:gdLst/>
              <a:ahLst/>
              <a:cxnLst/>
              <a:rect l="l" t="t" r="r" b="b"/>
              <a:pathLst>
                <a:path w="2336" h="1025" extrusionOk="0">
                  <a:moveTo>
                    <a:pt x="642" y="1"/>
                  </a:moveTo>
                  <a:cubicBezTo>
                    <a:pt x="1" y="29"/>
                    <a:pt x="1" y="986"/>
                    <a:pt x="642" y="1025"/>
                  </a:cubicBezTo>
                  <a:lnTo>
                    <a:pt x="1695" y="1025"/>
                  </a:lnTo>
                  <a:cubicBezTo>
                    <a:pt x="2336" y="986"/>
                    <a:pt x="2336" y="29"/>
                    <a:pt x="1695" y="1"/>
                  </a:cubicBezTo>
                  <a:close/>
                </a:path>
              </a:pathLst>
            </a:custGeom>
            <a:solidFill>
              <a:srgbClr val="92A1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50" name="Google Shape;10350;p78"/>
            <p:cNvSpPr/>
            <p:nvPr/>
          </p:nvSpPr>
          <p:spPr>
            <a:xfrm>
              <a:off x="1355585" y="3490861"/>
              <a:ext cx="33954" cy="26706"/>
            </a:xfrm>
            <a:custGeom>
              <a:avLst/>
              <a:gdLst/>
              <a:ahLst/>
              <a:cxnLst/>
              <a:rect l="l" t="t" r="r" b="b"/>
              <a:pathLst>
                <a:path w="1293" h="1017" extrusionOk="0">
                  <a:moveTo>
                    <a:pt x="17" y="0"/>
                  </a:moveTo>
                  <a:cubicBezTo>
                    <a:pt x="12" y="0"/>
                    <a:pt x="6" y="0"/>
                    <a:pt x="0" y="1"/>
                  </a:cubicBezTo>
                  <a:lnTo>
                    <a:pt x="35" y="1"/>
                  </a:lnTo>
                  <a:cubicBezTo>
                    <a:pt x="29" y="0"/>
                    <a:pt x="23" y="0"/>
                    <a:pt x="17" y="0"/>
                  </a:cubicBezTo>
                  <a:close/>
                  <a:moveTo>
                    <a:pt x="0" y="1015"/>
                  </a:moveTo>
                  <a:cubicBezTo>
                    <a:pt x="11" y="1016"/>
                    <a:pt x="22" y="1016"/>
                    <a:pt x="33" y="1016"/>
                  </a:cubicBezTo>
                  <a:cubicBezTo>
                    <a:pt x="45" y="1016"/>
                    <a:pt x="56" y="1016"/>
                    <a:pt x="67" y="1015"/>
                  </a:cubicBezTo>
                  <a:close/>
                  <a:moveTo>
                    <a:pt x="774" y="0"/>
                  </a:moveTo>
                  <a:cubicBezTo>
                    <a:pt x="768" y="0"/>
                    <a:pt x="762" y="0"/>
                    <a:pt x="756" y="1"/>
                  </a:cubicBezTo>
                  <a:lnTo>
                    <a:pt x="35" y="1"/>
                  </a:lnTo>
                  <a:cubicBezTo>
                    <a:pt x="306" y="10"/>
                    <a:pt x="526" y="232"/>
                    <a:pt x="526" y="508"/>
                  </a:cubicBezTo>
                  <a:cubicBezTo>
                    <a:pt x="526" y="781"/>
                    <a:pt x="323" y="998"/>
                    <a:pt x="67" y="1015"/>
                  </a:cubicBezTo>
                  <a:lnTo>
                    <a:pt x="756" y="1015"/>
                  </a:lnTo>
                  <a:cubicBezTo>
                    <a:pt x="768" y="1016"/>
                    <a:pt x="779" y="1016"/>
                    <a:pt x="791" y="1016"/>
                  </a:cubicBezTo>
                  <a:cubicBezTo>
                    <a:pt x="1071" y="1016"/>
                    <a:pt x="1292" y="793"/>
                    <a:pt x="1292" y="508"/>
                  </a:cubicBezTo>
                  <a:cubicBezTo>
                    <a:pt x="1292" y="226"/>
                    <a:pt x="1062" y="0"/>
                    <a:pt x="774" y="0"/>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51" name="Google Shape;10351;p78"/>
            <p:cNvSpPr/>
            <p:nvPr/>
          </p:nvSpPr>
          <p:spPr>
            <a:xfrm>
              <a:off x="1331452" y="3567777"/>
              <a:ext cx="61343" cy="26654"/>
            </a:xfrm>
            <a:custGeom>
              <a:avLst/>
              <a:gdLst/>
              <a:ahLst/>
              <a:cxnLst/>
              <a:rect l="l" t="t" r="r" b="b"/>
              <a:pathLst>
                <a:path w="2336" h="1015" extrusionOk="0">
                  <a:moveTo>
                    <a:pt x="651" y="0"/>
                  </a:moveTo>
                  <a:cubicBezTo>
                    <a:pt x="0" y="29"/>
                    <a:pt x="0" y="986"/>
                    <a:pt x="651" y="1014"/>
                  </a:cubicBezTo>
                  <a:lnTo>
                    <a:pt x="1694" y="1014"/>
                  </a:lnTo>
                  <a:cubicBezTo>
                    <a:pt x="2335" y="986"/>
                    <a:pt x="2335" y="29"/>
                    <a:pt x="1694" y="0"/>
                  </a:cubicBezTo>
                  <a:close/>
                </a:path>
              </a:pathLst>
            </a:custGeom>
            <a:solidFill>
              <a:srgbClr val="92A1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52" name="Google Shape;10352;p78"/>
            <p:cNvSpPr/>
            <p:nvPr/>
          </p:nvSpPr>
          <p:spPr>
            <a:xfrm>
              <a:off x="1355821" y="3567750"/>
              <a:ext cx="34217" cy="26706"/>
            </a:xfrm>
            <a:custGeom>
              <a:avLst/>
              <a:gdLst/>
              <a:ahLst/>
              <a:cxnLst/>
              <a:rect l="l" t="t" r="r" b="b"/>
              <a:pathLst>
                <a:path w="1303" h="1017" extrusionOk="0">
                  <a:moveTo>
                    <a:pt x="18" y="1"/>
                  </a:moveTo>
                  <a:cubicBezTo>
                    <a:pt x="12" y="1"/>
                    <a:pt x="6" y="1"/>
                    <a:pt x="1" y="1"/>
                  </a:cubicBezTo>
                  <a:lnTo>
                    <a:pt x="35" y="1"/>
                  </a:lnTo>
                  <a:cubicBezTo>
                    <a:pt x="29" y="1"/>
                    <a:pt x="24" y="1"/>
                    <a:pt x="18" y="1"/>
                  </a:cubicBezTo>
                  <a:close/>
                  <a:moveTo>
                    <a:pt x="1" y="1015"/>
                  </a:moveTo>
                  <a:cubicBezTo>
                    <a:pt x="12" y="1016"/>
                    <a:pt x="23" y="1017"/>
                    <a:pt x="34" y="1017"/>
                  </a:cubicBezTo>
                  <a:cubicBezTo>
                    <a:pt x="45" y="1017"/>
                    <a:pt x="56" y="1016"/>
                    <a:pt x="67" y="1015"/>
                  </a:cubicBezTo>
                  <a:close/>
                  <a:moveTo>
                    <a:pt x="784" y="1"/>
                  </a:moveTo>
                  <a:cubicBezTo>
                    <a:pt x="778" y="1"/>
                    <a:pt x="772" y="1"/>
                    <a:pt x="766" y="1"/>
                  </a:cubicBezTo>
                  <a:lnTo>
                    <a:pt x="35" y="1"/>
                  </a:lnTo>
                  <a:cubicBezTo>
                    <a:pt x="307" y="10"/>
                    <a:pt x="537" y="233"/>
                    <a:pt x="537" y="508"/>
                  </a:cubicBezTo>
                  <a:cubicBezTo>
                    <a:pt x="537" y="782"/>
                    <a:pt x="325" y="998"/>
                    <a:pt x="67" y="1015"/>
                  </a:cubicBezTo>
                  <a:lnTo>
                    <a:pt x="766" y="1015"/>
                  </a:lnTo>
                  <a:cubicBezTo>
                    <a:pt x="777" y="1016"/>
                    <a:pt x="789" y="1017"/>
                    <a:pt x="800" y="1017"/>
                  </a:cubicBezTo>
                  <a:cubicBezTo>
                    <a:pt x="1072" y="1017"/>
                    <a:pt x="1302" y="793"/>
                    <a:pt x="1302" y="508"/>
                  </a:cubicBezTo>
                  <a:cubicBezTo>
                    <a:pt x="1302" y="227"/>
                    <a:pt x="1063" y="1"/>
                    <a:pt x="784"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53" name="Google Shape;10353;p78"/>
            <p:cNvSpPr/>
            <p:nvPr/>
          </p:nvSpPr>
          <p:spPr>
            <a:xfrm>
              <a:off x="1331688" y="3644640"/>
              <a:ext cx="58586" cy="26733"/>
            </a:xfrm>
            <a:custGeom>
              <a:avLst/>
              <a:gdLst/>
              <a:ahLst/>
              <a:cxnLst/>
              <a:rect l="l" t="t" r="r" b="b"/>
              <a:pathLst>
                <a:path w="2231" h="1018" extrusionOk="0">
                  <a:moveTo>
                    <a:pt x="1728" y="0"/>
                  </a:moveTo>
                  <a:cubicBezTo>
                    <a:pt x="1717" y="0"/>
                    <a:pt x="1706" y="1"/>
                    <a:pt x="1695" y="2"/>
                  </a:cubicBezTo>
                  <a:lnTo>
                    <a:pt x="652" y="2"/>
                  </a:lnTo>
                  <a:cubicBezTo>
                    <a:pt x="1" y="30"/>
                    <a:pt x="1" y="987"/>
                    <a:pt x="652" y="1016"/>
                  </a:cubicBezTo>
                  <a:lnTo>
                    <a:pt x="1695" y="1016"/>
                  </a:lnTo>
                  <a:cubicBezTo>
                    <a:pt x="1706" y="1017"/>
                    <a:pt x="1717" y="1017"/>
                    <a:pt x="1728" y="1017"/>
                  </a:cubicBezTo>
                  <a:cubicBezTo>
                    <a:pt x="2009" y="1017"/>
                    <a:pt x="2231" y="785"/>
                    <a:pt x="2231" y="509"/>
                  </a:cubicBezTo>
                  <a:cubicBezTo>
                    <a:pt x="2231" y="232"/>
                    <a:pt x="2009" y="0"/>
                    <a:pt x="1728" y="0"/>
                  </a:cubicBezTo>
                  <a:close/>
                </a:path>
              </a:pathLst>
            </a:custGeom>
            <a:solidFill>
              <a:srgbClr val="92A1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54" name="Google Shape;10354;p78"/>
            <p:cNvSpPr/>
            <p:nvPr/>
          </p:nvSpPr>
          <p:spPr>
            <a:xfrm>
              <a:off x="1356084" y="3644640"/>
              <a:ext cx="34191" cy="26733"/>
            </a:xfrm>
            <a:custGeom>
              <a:avLst/>
              <a:gdLst/>
              <a:ahLst/>
              <a:cxnLst/>
              <a:rect l="l" t="t" r="r" b="b"/>
              <a:pathLst>
                <a:path w="1302" h="1018" extrusionOk="0">
                  <a:moveTo>
                    <a:pt x="33" y="0"/>
                  </a:moveTo>
                  <a:cubicBezTo>
                    <a:pt x="22" y="0"/>
                    <a:pt x="11" y="1"/>
                    <a:pt x="0" y="2"/>
                  </a:cubicBezTo>
                  <a:lnTo>
                    <a:pt x="66" y="2"/>
                  </a:lnTo>
                  <a:cubicBezTo>
                    <a:pt x="55" y="1"/>
                    <a:pt x="44" y="0"/>
                    <a:pt x="33" y="0"/>
                  </a:cubicBezTo>
                  <a:close/>
                  <a:moveTo>
                    <a:pt x="0" y="1016"/>
                  </a:moveTo>
                  <a:cubicBezTo>
                    <a:pt x="11" y="1017"/>
                    <a:pt x="22" y="1017"/>
                    <a:pt x="33" y="1017"/>
                  </a:cubicBezTo>
                  <a:cubicBezTo>
                    <a:pt x="44" y="1017"/>
                    <a:pt x="55" y="1017"/>
                    <a:pt x="66" y="1016"/>
                  </a:cubicBezTo>
                  <a:close/>
                  <a:moveTo>
                    <a:pt x="799" y="0"/>
                  </a:moveTo>
                  <a:cubicBezTo>
                    <a:pt x="788" y="0"/>
                    <a:pt x="777" y="1"/>
                    <a:pt x="766" y="2"/>
                  </a:cubicBezTo>
                  <a:lnTo>
                    <a:pt x="66" y="2"/>
                  </a:lnTo>
                  <a:cubicBezTo>
                    <a:pt x="332" y="19"/>
                    <a:pt x="536" y="243"/>
                    <a:pt x="536" y="509"/>
                  </a:cubicBezTo>
                  <a:cubicBezTo>
                    <a:pt x="536" y="774"/>
                    <a:pt x="332" y="999"/>
                    <a:pt x="66" y="1016"/>
                  </a:cubicBezTo>
                  <a:lnTo>
                    <a:pt x="766" y="1016"/>
                  </a:lnTo>
                  <a:cubicBezTo>
                    <a:pt x="777" y="1017"/>
                    <a:pt x="788" y="1017"/>
                    <a:pt x="799" y="1017"/>
                  </a:cubicBezTo>
                  <a:cubicBezTo>
                    <a:pt x="1080" y="1017"/>
                    <a:pt x="1302" y="785"/>
                    <a:pt x="1302" y="509"/>
                  </a:cubicBezTo>
                  <a:cubicBezTo>
                    <a:pt x="1302" y="232"/>
                    <a:pt x="1080" y="0"/>
                    <a:pt x="799" y="0"/>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55" name="Google Shape;10355;p78"/>
            <p:cNvSpPr/>
            <p:nvPr/>
          </p:nvSpPr>
          <p:spPr>
            <a:xfrm>
              <a:off x="1419397" y="3626310"/>
              <a:ext cx="133243" cy="9847"/>
            </a:xfrm>
            <a:custGeom>
              <a:avLst/>
              <a:gdLst/>
              <a:ahLst/>
              <a:cxnLst/>
              <a:rect l="l" t="t" r="r" b="b"/>
              <a:pathLst>
                <a:path w="5074" h="375" extrusionOk="0">
                  <a:moveTo>
                    <a:pt x="240" y="1"/>
                  </a:moveTo>
                  <a:cubicBezTo>
                    <a:pt x="1" y="1"/>
                    <a:pt x="1" y="374"/>
                    <a:pt x="240" y="374"/>
                  </a:cubicBezTo>
                  <a:lnTo>
                    <a:pt x="4824" y="374"/>
                  </a:lnTo>
                  <a:cubicBezTo>
                    <a:pt x="5073" y="374"/>
                    <a:pt x="5073" y="1"/>
                    <a:pt x="4824"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56" name="Google Shape;10356;p78"/>
            <p:cNvSpPr/>
            <p:nvPr/>
          </p:nvSpPr>
          <p:spPr>
            <a:xfrm>
              <a:off x="1419397" y="3647686"/>
              <a:ext cx="133243" cy="9821"/>
            </a:xfrm>
            <a:custGeom>
              <a:avLst/>
              <a:gdLst/>
              <a:ahLst/>
              <a:cxnLst/>
              <a:rect l="l" t="t" r="r" b="b"/>
              <a:pathLst>
                <a:path w="5074" h="374" extrusionOk="0">
                  <a:moveTo>
                    <a:pt x="240" y="0"/>
                  </a:moveTo>
                  <a:cubicBezTo>
                    <a:pt x="1" y="0"/>
                    <a:pt x="1" y="374"/>
                    <a:pt x="240" y="374"/>
                  </a:cubicBezTo>
                  <a:lnTo>
                    <a:pt x="4824" y="374"/>
                  </a:lnTo>
                  <a:cubicBezTo>
                    <a:pt x="5073" y="374"/>
                    <a:pt x="5073" y="0"/>
                    <a:pt x="4824"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57" name="Google Shape;10357;p78"/>
            <p:cNvSpPr/>
            <p:nvPr/>
          </p:nvSpPr>
          <p:spPr>
            <a:xfrm>
              <a:off x="1444527" y="3433063"/>
              <a:ext cx="68145" cy="169403"/>
            </a:xfrm>
            <a:custGeom>
              <a:avLst/>
              <a:gdLst/>
              <a:ahLst/>
              <a:cxnLst/>
              <a:rect l="l" t="t" r="r" b="b"/>
              <a:pathLst>
                <a:path w="2595" h="6451" extrusionOk="0">
                  <a:moveTo>
                    <a:pt x="1819" y="0"/>
                  </a:moveTo>
                  <a:lnTo>
                    <a:pt x="1819" y="10"/>
                  </a:lnTo>
                  <a:cubicBezTo>
                    <a:pt x="1398" y="10"/>
                    <a:pt x="1" y="469"/>
                    <a:pt x="1" y="2824"/>
                  </a:cubicBezTo>
                  <a:lnTo>
                    <a:pt x="1" y="3637"/>
                  </a:lnTo>
                  <a:cubicBezTo>
                    <a:pt x="1" y="5991"/>
                    <a:pt x="1398" y="6451"/>
                    <a:pt x="1819" y="6451"/>
                  </a:cubicBezTo>
                  <a:cubicBezTo>
                    <a:pt x="2039" y="6441"/>
                    <a:pt x="2250" y="6384"/>
                    <a:pt x="2451" y="6298"/>
                  </a:cubicBezTo>
                  <a:cubicBezTo>
                    <a:pt x="2537" y="6259"/>
                    <a:pt x="2594" y="6164"/>
                    <a:pt x="2575" y="6068"/>
                  </a:cubicBezTo>
                  <a:lnTo>
                    <a:pt x="2384" y="4948"/>
                  </a:lnTo>
                  <a:cubicBezTo>
                    <a:pt x="2375" y="4849"/>
                    <a:pt x="2281" y="4775"/>
                    <a:pt x="2174" y="4775"/>
                  </a:cubicBezTo>
                  <a:cubicBezTo>
                    <a:pt x="2167" y="4775"/>
                    <a:pt x="2161" y="4775"/>
                    <a:pt x="2154" y="4776"/>
                  </a:cubicBezTo>
                  <a:lnTo>
                    <a:pt x="1590" y="4853"/>
                  </a:lnTo>
                  <a:cubicBezTo>
                    <a:pt x="996" y="4824"/>
                    <a:pt x="853" y="4068"/>
                    <a:pt x="853" y="3618"/>
                  </a:cubicBezTo>
                  <a:lnTo>
                    <a:pt x="853" y="2843"/>
                  </a:lnTo>
                  <a:cubicBezTo>
                    <a:pt x="853" y="2383"/>
                    <a:pt x="996" y="1637"/>
                    <a:pt x="1590" y="1599"/>
                  </a:cubicBezTo>
                  <a:lnTo>
                    <a:pt x="2154" y="1675"/>
                  </a:lnTo>
                  <a:cubicBezTo>
                    <a:pt x="2166" y="1677"/>
                    <a:pt x="2178" y="1678"/>
                    <a:pt x="2189" y="1678"/>
                  </a:cubicBezTo>
                  <a:cubicBezTo>
                    <a:pt x="2290" y="1678"/>
                    <a:pt x="2375" y="1606"/>
                    <a:pt x="2384" y="1503"/>
                  </a:cubicBezTo>
                  <a:lnTo>
                    <a:pt x="2575" y="393"/>
                  </a:lnTo>
                  <a:cubicBezTo>
                    <a:pt x="2594" y="297"/>
                    <a:pt x="2537" y="201"/>
                    <a:pt x="2451" y="163"/>
                  </a:cubicBezTo>
                  <a:cubicBezTo>
                    <a:pt x="2250" y="77"/>
                    <a:pt x="2039" y="20"/>
                    <a:pt x="1819" y="0"/>
                  </a:cubicBezTo>
                  <a:close/>
                </a:path>
              </a:pathLst>
            </a:custGeom>
            <a:solidFill>
              <a:srgbClr val="DA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358" name="Google Shape;10358;p78"/>
          <p:cNvGrpSpPr/>
          <p:nvPr/>
        </p:nvGrpSpPr>
        <p:grpSpPr>
          <a:xfrm>
            <a:off x="2650597" y="3381777"/>
            <a:ext cx="341511" cy="324994"/>
            <a:chOff x="2650597" y="3381777"/>
            <a:chExt cx="341511" cy="324994"/>
          </a:xfrm>
        </p:grpSpPr>
        <p:sp>
          <p:nvSpPr>
            <p:cNvPr id="10359" name="Google Shape;10359;p78"/>
            <p:cNvSpPr/>
            <p:nvPr/>
          </p:nvSpPr>
          <p:spPr>
            <a:xfrm>
              <a:off x="2672970" y="3644928"/>
              <a:ext cx="51811" cy="56800"/>
            </a:xfrm>
            <a:custGeom>
              <a:avLst/>
              <a:gdLst/>
              <a:ahLst/>
              <a:cxnLst/>
              <a:rect l="l" t="t" r="r" b="b"/>
              <a:pathLst>
                <a:path w="1973" h="2163" extrusionOk="0">
                  <a:moveTo>
                    <a:pt x="1" y="0"/>
                  </a:moveTo>
                  <a:lnTo>
                    <a:pt x="1" y="2163"/>
                  </a:lnTo>
                  <a:lnTo>
                    <a:pt x="1972" y="2163"/>
                  </a:lnTo>
                  <a:lnTo>
                    <a:pt x="1972" y="0"/>
                  </a:lnTo>
                  <a:close/>
                </a:path>
              </a:pathLst>
            </a:custGeom>
            <a:solidFill>
              <a:srgbClr val="95AB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60" name="Google Shape;10360;p78"/>
            <p:cNvSpPr/>
            <p:nvPr/>
          </p:nvSpPr>
          <p:spPr>
            <a:xfrm>
              <a:off x="2672970" y="3644928"/>
              <a:ext cx="51811" cy="15336"/>
            </a:xfrm>
            <a:custGeom>
              <a:avLst/>
              <a:gdLst/>
              <a:ahLst/>
              <a:cxnLst/>
              <a:rect l="l" t="t" r="r" b="b"/>
              <a:pathLst>
                <a:path w="1973" h="584" extrusionOk="0">
                  <a:moveTo>
                    <a:pt x="1" y="0"/>
                  </a:moveTo>
                  <a:lnTo>
                    <a:pt x="1" y="584"/>
                  </a:lnTo>
                  <a:lnTo>
                    <a:pt x="1972" y="584"/>
                  </a:lnTo>
                  <a:lnTo>
                    <a:pt x="1972"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61" name="Google Shape;10361;p78"/>
            <p:cNvSpPr/>
            <p:nvPr/>
          </p:nvSpPr>
          <p:spPr>
            <a:xfrm>
              <a:off x="2667955" y="3629330"/>
              <a:ext cx="56564" cy="20640"/>
            </a:xfrm>
            <a:custGeom>
              <a:avLst/>
              <a:gdLst/>
              <a:ahLst/>
              <a:cxnLst/>
              <a:rect l="l" t="t" r="r" b="b"/>
              <a:pathLst>
                <a:path w="2154" h="786" extrusionOk="0">
                  <a:moveTo>
                    <a:pt x="393" y="1"/>
                  </a:moveTo>
                  <a:cubicBezTo>
                    <a:pt x="172" y="1"/>
                    <a:pt x="0" y="173"/>
                    <a:pt x="0" y="393"/>
                  </a:cubicBezTo>
                  <a:cubicBezTo>
                    <a:pt x="0" y="613"/>
                    <a:pt x="172" y="786"/>
                    <a:pt x="393" y="786"/>
                  </a:cubicBezTo>
                  <a:lnTo>
                    <a:pt x="2153" y="786"/>
                  </a:lnTo>
                  <a:lnTo>
                    <a:pt x="2153" y="1"/>
                  </a:ln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62" name="Google Shape;10362;p78"/>
            <p:cNvSpPr/>
            <p:nvPr/>
          </p:nvSpPr>
          <p:spPr>
            <a:xfrm>
              <a:off x="2672970" y="3639650"/>
              <a:ext cx="51548" cy="10320"/>
            </a:xfrm>
            <a:custGeom>
              <a:avLst/>
              <a:gdLst/>
              <a:ahLst/>
              <a:cxnLst/>
              <a:rect l="l" t="t" r="r" b="b"/>
              <a:pathLst>
                <a:path w="1963" h="393" extrusionOk="0">
                  <a:moveTo>
                    <a:pt x="202" y="0"/>
                  </a:moveTo>
                  <a:cubicBezTo>
                    <a:pt x="87" y="0"/>
                    <a:pt x="1" y="86"/>
                    <a:pt x="1" y="201"/>
                  </a:cubicBezTo>
                  <a:cubicBezTo>
                    <a:pt x="1" y="306"/>
                    <a:pt x="87" y="393"/>
                    <a:pt x="202" y="393"/>
                  </a:cubicBezTo>
                  <a:lnTo>
                    <a:pt x="1962" y="393"/>
                  </a:lnTo>
                  <a:lnTo>
                    <a:pt x="1962"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63" name="Google Shape;10363;p78"/>
            <p:cNvSpPr/>
            <p:nvPr/>
          </p:nvSpPr>
          <p:spPr>
            <a:xfrm>
              <a:off x="2719477" y="3469249"/>
              <a:ext cx="41228" cy="232243"/>
            </a:xfrm>
            <a:custGeom>
              <a:avLst/>
              <a:gdLst/>
              <a:ahLst/>
              <a:cxnLst/>
              <a:rect l="l" t="t" r="r" b="b"/>
              <a:pathLst>
                <a:path w="1570" h="8844" extrusionOk="0">
                  <a:moveTo>
                    <a:pt x="392" y="1"/>
                  </a:moveTo>
                  <a:cubicBezTo>
                    <a:pt x="287" y="1"/>
                    <a:pt x="191" y="87"/>
                    <a:pt x="191" y="201"/>
                  </a:cubicBezTo>
                  <a:lnTo>
                    <a:pt x="0" y="8843"/>
                  </a:lnTo>
                  <a:lnTo>
                    <a:pt x="1570" y="8843"/>
                  </a:lnTo>
                  <a:lnTo>
                    <a:pt x="1378" y="201"/>
                  </a:lnTo>
                  <a:cubicBezTo>
                    <a:pt x="1378" y="87"/>
                    <a:pt x="1292" y="1"/>
                    <a:pt x="1187" y="1"/>
                  </a:cubicBezTo>
                  <a:close/>
                </a:path>
              </a:pathLst>
            </a:custGeom>
            <a:solidFill>
              <a:srgbClr val="9EB2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64" name="Google Shape;10364;p78"/>
            <p:cNvSpPr/>
            <p:nvPr/>
          </p:nvSpPr>
          <p:spPr>
            <a:xfrm>
              <a:off x="2781293" y="3526286"/>
              <a:ext cx="31197" cy="82456"/>
            </a:xfrm>
            <a:custGeom>
              <a:avLst/>
              <a:gdLst/>
              <a:ahLst/>
              <a:cxnLst/>
              <a:rect l="l" t="t" r="r" b="b"/>
              <a:pathLst>
                <a:path w="1188" h="3140" extrusionOk="0">
                  <a:moveTo>
                    <a:pt x="367" y="0"/>
                  </a:moveTo>
                  <a:cubicBezTo>
                    <a:pt x="269" y="0"/>
                    <a:pt x="192" y="83"/>
                    <a:pt x="192" y="183"/>
                  </a:cubicBezTo>
                  <a:lnTo>
                    <a:pt x="0" y="3140"/>
                  </a:lnTo>
                  <a:lnTo>
                    <a:pt x="1187" y="3140"/>
                  </a:lnTo>
                  <a:lnTo>
                    <a:pt x="996" y="183"/>
                  </a:lnTo>
                  <a:cubicBezTo>
                    <a:pt x="996" y="78"/>
                    <a:pt x="910" y="1"/>
                    <a:pt x="804" y="1"/>
                  </a:cubicBezTo>
                  <a:lnTo>
                    <a:pt x="383" y="1"/>
                  </a:lnTo>
                  <a:cubicBezTo>
                    <a:pt x="378" y="0"/>
                    <a:pt x="372" y="0"/>
                    <a:pt x="367" y="0"/>
                  </a:cubicBezTo>
                  <a:close/>
                </a:path>
              </a:pathLst>
            </a:custGeom>
            <a:solidFill>
              <a:srgbClr val="9EB2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65" name="Google Shape;10365;p78"/>
            <p:cNvSpPr/>
            <p:nvPr/>
          </p:nvSpPr>
          <p:spPr>
            <a:xfrm>
              <a:off x="2724230" y="3469249"/>
              <a:ext cx="31696" cy="15598"/>
            </a:xfrm>
            <a:custGeom>
              <a:avLst/>
              <a:gdLst/>
              <a:ahLst/>
              <a:cxnLst/>
              <a:rect l="l" t="t" r="r" b="b"/>
              <a:pathLst>
                <a:path w="1207" h="594" extrusionOk="0">
                  <a:moveTo>
                    <a:pt x="211" y="1"/>
                  </a:moveTo>
                  <a:cubicBezTo>
                    <a:pt x="97" y="1"/>
                    <a:pt x="10" y="87"/>
                    <a:pt x="10" y="201"/>
                  </a:cubicBezTo>
                  <a:lnTo>
                    <a:pt x="1" y="594"/>
                  </a:lnTo>
                  <a:lnTo>
                    <a:pt x="1207" y="594"/>
                  </a:lnTo>
                  <a:lnTo>
                    <a:pt x="1197" y="201"/>
                  </a:lnTo>
                  <a:cubicBezTo>
                    <a:pt x="1197" y="87"/>
                    <a:pt x="1111" y="1"/>
                    <a:pt x="1006" y="1"/>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66" name="Google Shape;10366;p78"/>
            <p:cNvSpPr/>
            <p:nvPr/>
          </p:nvSpPr>
          <p:spPr>
            <a:xfrm>
              <a:off x="2785573" y="3526286"/>
              <a:ext cx="22636" cy="15362"/>
            </a:xfrm>
            <a:custGeom>
              <a:avLst/>
              <a:gdLst/>
              <a:ahLst/>
              <a:cxnLst/>
              <a:rect l="l" t="t" r="r" b="b"/>
              <a:pathLst>
                <a:path w="862" h="585" extrusionOk="0">
                  <a:moveTo>
                    <a:pt x="204" y="0"/>
                  </a:moveTo>
                  <a:cubicBezTo>
                    <a:pt x="106" y="0"/>
                    <a:pt x="29" y="83"/>
                    <a:pt x="29" y="183"/>
                  </a:cubicBezTo>
                  <a:lnTo>
                    <a:pt x="0" y="585"/>
                  </a:lnTo>
                  <a:lnTo>
                    <a:pt x="861" y="585"/>
                  </a:lnTo>
                  <a:lnTo>
                    <a:pt x="833" y="183"/>
                  </a:lnTo>
                  <a:cubicBezTo>
                    <a:pt x="833" y="83"/>
                    <a:pt x="755" y="0"/>
                    <a:pt x="657" y="0"/>
                  </a:cubicBezTo>
                  <a:cubicBezTo>
                    <a:pt x="652" y="0"/>
                    <a:pt x="647" y="0"/>
                    <a:pt x="641" y="1"/>
                  </a:cubicBezTo>
                  <a:lnTo>
                    <a:pt x="220" y="1"/>
                  </a:lnTo>
                  <a:cubicBezTo>
                    <a:pt x="215" y="0"/>
                    <a:pt x="209" y="0"/>
                    <a:pt x="204" y="0"/>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67" name="Google Shape;10367;p78"/>
            <p:cNvSpPr/>
            <p:nvPr/>
          </p:nvSpPr>
          <p:spPr>
            <a:xfrm>
              <a:off x="2833051" y="3526286"/>
              <a:ext cx="30934" cy="82456"/>
            </a:xfrm>
            <a:custGeom>
              <a:avLst/>
              <a:gdLst/>
              <a:ahLst/>
              <a:cxnLst/>
              <a:rect l="l" t="t" r="r" b="b"/>
              <a:pathLst>
                <a:path w="1178" h="3140" extrusionOk="0">
                  <a:moveTo>
                    <a:pt x="368" y="0"/>
                  </a:moveTo>
                  <a:cubicBezTo>
                    <a:pt x="270" y="0"/>
                    <a:pt x="192" y="83"/>
                    <a:pt x="183" y="183"/>
                  </a:cubicBezTo>
                  <a:lnTo>
                    <a:pt x="1" y="3140"/>
                  </a:lnTo>
                  <a:lnTo>
                    <a:pt x="1178" y="3140"/>
                  </a:lnTo>
                  <a:lnTo>
                    <a:pt x="996" y="183"/>
                  </a:lnTo>
                  <a:cubicBezTo>
                    <a:pt x="987" y="83"/>
                    <a:pt x="909" y="0"/>
                    <a:pt x="811" y="0"/>
                  </a:cubicBezTo>
                  <a:cubicBezTo>
                    <a:pt x="806" y="0"/>
                    <a:pt x="801" y="0"/>
                    <a:pt x="795" y="1"/>
                  </a:cubicBezTo>
                  <a:lnTo>
                    <a:pt x="384" y="1"/>
                  </a:lnTo>
                  <a:cubicBezTo>
                    <a:pt x="378" y="0"/>
                    <a:pt x="373" y="0"/>
                    <a:pt x="368" y="0"/>
                  </a:cubicBezTo>
                  <a:close/>
                </a:path>
              </a:pathLst>
            </a:custGeom>
            <a:solidFill>
              <a:srgbClr val="9EB2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68" name="Google Shape;10368;p78"/>
            <p:cNvSpPr/>
            <p:nvPr/>
          </p:nvSpPr>
          <p:spPr>
            <a:xfrm>
              <a:off x="2837069" y="3526286"/>
              <a:ext cx="22662" cy="15362"/>
            </a:xfrm>
            <a:custGeom>
              <a:avLst/>
              <a:gdLst/>
              <a:ahLst/>
              <a:cxnLst/>
              <a:rect l="l" t="t" r="r" b="b"/>
              <a:pathLst>
                <a:path w="863" h="585" extrusionOk="0">
                  <a:moveTo>
                    <a:pt x="215" y="0"/>
                  </a:moveTo>
                  <a:cubicBezTo>
                    <a:pt x="117" y="0"/>
                    <a:pt x="39" y="83"/>
                    <a:pt x="30" y="183"/>
                  </a:cubicBezTo>
                  <a:lnTo>
                    <a:pt x="1" y="585"/>
                  </a:lnTo>
                  <a:lnTo>
                    <a:pt x="862" y="585"/>
                  </a:lnTo>
                  <a:lnTo>
                    <a:pt x="843" y="183"/>
                  </a:lnTo>
                  <a:cubicBezTo>
                    <a:pt x="834" y="83"/>
                    <a:pt x="756" y="0"/>
                    <a:pt x="658" y="0"/>
                  </a:cubicBezTo>
                  <a:cubicBezTo>
                    <a:pt x="653" y="0"/>
                    <a:pt x="648" y="0"/>
                    <a:pt x="642" y="1"/>
                  </a:cubicBezTo>
                  <a:lnTo>
                    <a:pt x="231" y="1"/>
                  </a:lnTo>
                  <a:cubicBezTo>
                    <a:pt x="225" y="0"/>
                    <a:pt x="220" y="0"/>
                    <a:pt x="215" y="0"/>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69" name="Google Shape;10369;p78"/>
            <p:cNvSpPr/>
            <p:nvPr/>
          </p:nvSpPr>
          <p:spPr>
            <a:xfrm>
              <a:off x="2884836" y="3526286"/>
              <a:ext cx="30934" cy="82456"/>
            </a:xfrm>
            <a:custGeom>
              <a:avLst/>
              <a:gdLst/>
              <a:ahLst/>
              <a:cxnLst/>
              <a:rect l="l" t="t" r="r" b="b"/>
              <a:pathLst>
                <a:path w="1178" h="3140" extrusionOk="0">
                  <a:moveTo>
                    <a:pt x="367" y="0"/>
                  </a:moveTo>
                  <a:cubicBezTo>
                    <a:pt x="269" y="0"/>
                    <a:pt x="191" y="83"/>
                    <a:pt x="182" y="183"/>
                  </a:cubicBezTo>
                  <a:lnTo>
                    <a:pt x="0" y="3140"/>
                  </a:lnTo>
                  <a:lnTo>
                    <a:pt x="1177" y="3140"/>
                  </a:lnTo>
                  <a:lnTo>
                    <a:pt x="996" y="183"/>
                  </a:lnTo>
                  <a:cubicBezTo>
                    <a:pt x="987" y="83"/>
                    <a:pt x="908" y="0"/>
                    <a:pt x="811" y="0"/>
                  </a:cubicBezTo>
                  <a:cubicBezTo>
                    <a:pt x="805" y="0"/>
                    <a:pt x="800" y="0"/>
                    <a:pt x="795" y="1"/>
                  </a:cubicBezTo>
                  <a:lnTo>
                    <a:pt x="383" y="1"/>
                  </a:lnTo>
                  <a:cubicBezTo>
                    <a:pt x="378" y="0"/>
                    <a:pt x="372" y="0"/>
                    <a:pt x="367" y="0"/>
                  </a:cubicBezTo>
                  <a:close/>
                </a:path>
              </a:pathLst>
            </a:custGeom>
            <a:solidFill>
              <a:srgbClr val="9EB2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70" name="Google Shape;10370;p78"/>
            <p:cNvSpPr/>
            <p:nvPr/>
          </p:nvSpPr>
          <p:spPr>
            <a:xfrm>
              <a:off x="2888854" y="3526286"/>
              <a:ext cx="22636" cy="15362"/>
            </a:xfrm>
            <a:custGeom>
              <a:avLst/>
              <a:gdLst/>
              <a:ahLst/>
              <a:cxnLst/>
              <a:rect l="l" t="t" r="r" b="b"/>
              <a:pathLst>
                <a:path w="862" h="585" extrusionOk="0">
                  <a:moveTo>
                    <a:pt x="214" y="0"/>
                  </a:moveTo>
                  <a:cubicBezTo>
                    <a:pt x="116" y="0"/>
                    <a:pt x="38" y="83"/>
                    <a:pt x="29" y="183"/>
                  </a:cubicBezTo>
                  <a:lnTo>
                    <a:pt x="0" y="585"/>
                  </a:lnTo>
                  <a:lnTo>
                    <a:pt x="862" y="585"/>
                  </a:lnTo>
                  <a:lnTo>
                    <a:pt x="843" y="183"/>
                  </a:lnTo>
                  <a:cubicBezTo>
                    <a:pt x="834" y="83"/>
                    <a:pt x="755" y="0"/>
                    <a:pt x="658" y="0"/>
                  </a:cubicBezTo>
                  <a:cubicBezTo>
                    <a:pt x="652" y="0"/>
                    <a:pt x="647" y="0"/>
                    <a:pt x="642" y="1"/>
                  </a:cubicBezTo>
                  <a:lnTo>
                    <a:pt x="230" y="1"/>
                  </a:lnTo>
                  <a:cubicBezTo>
                    <a:pt x="225" y="0"/>
                    <a:pt x="219" y="0"/>
                    <a:pt x="214" y="0"/>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71" name="Google Shape;10371;p78"/>
            <p:cNvSpPr/>
            <p:nvPr/>
          </p:nvSpPr>
          <p:spPr>
            <a:xfrm>
              <a:off x="2740065" y="3624052"/>
              <a:ext cx="216908" cy="77441"/>
            </a:xfrm>
            <a:custGeom>
              <a:avLst/>
              <a:gdLst/>
              <a:ahLst/>
              <a:cxnLst/>
              <a:rect l="l" t="t" r="r" b="b"/>
              <a:pathLst>
                <a:path w="8260" h="2949" extrusionOk="0">
                  <a:moveTo>
                    <a:pt x="1" y="1"/>
                  </a:moveTo>
                  <a:lnTo>
                    <a:pt x="1" y="2948"/>
                  </a:lnTo>
                  <a:lnTo>
                    <a:pt x="8260" y="2948"/>
                  </a:lnTo>
                  <a:lnTo>
                    <a:pt x="8260" y="1"/>
                  </a:ln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72" name="Google Shape;10372;p78"/>
            <p:cNvSpPr/>
            <p:nvPr/>
          </p:nvSpPr>
          <p:spPr>
            <a:xfrm>
              <a:off x="2740065" y="3624052"/>
              <a:ext cx="216908" cy="15625"/>
            </a:xfrm>
            <a:custGeom>
              <a:avLst/>
              <a:gdLst/>
              <a:ahLst/>
              <a:cxnLst/>
              <a:rect l="l" t="t" r="r" b="b"/>
              <a:pathLst>
                <a:path w="8260" h="595" extrusionOk="0">
                  <a:moveTo>
                    <a:pt x="1" y="1"/>
                  </a:moveTo>
                  <a:lnTo>
                    <a:pt x="1" y="594"/>
                  </a:lnTo>
                  <a:lnTo>
                    <a:pt x="8260" y="594"/>
                  </a:lnTo>
                  <a:lnTo>
                    <a:pt x="8260" y="1"/>
                  </a:lnTo>
                  <a:close/>
                </a:path>
              </a:pathLst>
            </a:custGeom>
            <a:solidFill>
              <a:srgbClr val="9EB2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73" name="Google Shape;10373;p78"/>
            <p:cNvSpPr/>
            <p:nvPr/>
          </p:nvSpPr>
          <p:spPr>
            <a:xfrm>
              <a:off x="2770973" y="3644850"/>
              <a:ext cx="10583" cy="20693"/>
            </a:xfrm>
            <a:custGeom>
              <a:avLst/>
              <a:gdLst/>
              <a:ahLst/>
              <a:cxnLst/>
              <a:rect l="l" t="t" r="r" b="b"/>
              <a:pathLst>
                <a:path w="403" h="788" extrusionOk="0">
                  <a:moveTo>
                    <a:pt x="197" y="1"/>
                  </a:moveTo>
                  <a:cubicBezTo>
                    <a:pt x="99" y="1"/>
                    <a:pt x="1" y="65"/>
                    <a:pt x="1" y="195"/>
                  </a:cubicBezTo>
                  <a:lnTo>
                    <a:pt x="1" y="587"/>
                  </a:lnTo>
                  <a:cubicBezTo>
                    <a:pt x="1" y="702"/>
                    <a:pt x="97" y="788"/>
                    <a:pt x="202" y="788"/>
                  </a:cubicBezTo>
                  <a:cubicBezTo>
                    <a:pt x="307" y="788"/>
                    <a:pt x="403" y="702"/>
                    <a:pt x="393" y="587"/>
                  </a:cubicBezTo>
                  <a:lnTo>
                    <a:pt x="393" y="195"/>
                  </a:lnTo>
                  <a:cubicBezTo>
                    <a:pt x="393" y="65"/>
                    <a:pt x="295" y="1"/>
                    <a:pt x="197"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74" name="Google Shape;10374;p78"/>
            <p:cNvSpPr/>
            <p:nvPr/>
          </p:nvSpPr>
          <p:spPr>
            <a:xfrm>
              <a:off x="2791849" y="3644850"/>
              <a:ext cx="10320" cy="20693"/>
            </a:xfrm>
            <a:custGeom>
              <a:avLst/>
              <a:gdLst/>
              <a:ahLst/>
              <a:cxnLst/>
              <a:rect l="l" t="t" r="r" b="b"/>
              <a:pathLst>
                <a:path w="393" h="788" extrusionOk="0">
                  <a:moveTo>
                    <a:pt x="196" y="1"/>
                  </a:moveTo>
                  <a:cubicBezTo>
                    <a:pt x="98" y="1"/>
                    <a:pt x="0" y="65"/>
                    <a:pt x="0" y="195"/>
                  </a:cubicBezTo>
                  <a:lnTo>
                    <a:pt x="0" y="587"/>
                  </a:lnTo>
                  <a:cubicBezTo>
                    <a:pt x="0" y="702"/>
                    <a:pt x="86" y="788"/>
                    <a:pt x="192" y="788"/>
                  </a:cubicBezTo>
                  <a:cubicBezTo>
                    <a:pt x="297" y="788"/>
                    <a:pt x="393" y="702"/>
                    <a:pt x="393" y="587"/>
                  </a:cubicBezTo>
                  <a:lnTo>
                    <a:pt x="393" y="195"/>
                  </a:lnTo>
                  <a:cubicBezTo>
                    <a:pt x="393" y="65"/>
                    <a:pt x="295" y="1"/>
                    <a:pt x="196"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75" name="Google Shape;10375;p78"/>
            <p:cNvSpPr/>
            <p:nvPr/>
          </p:nvSpPr>
          <p:spPr>
            <a:xfrm>
              <a:off x="2812463" y="3644850"/>
              <a:ext cx="10320" cy="20693"/>
            </a:xfrm>
            <a:custGeom>
              <a:avLst/>
              <a:gdLst/>
              <a:ahLst/>
              <a:cxnLst/>
              <a:rect l="l" t="t" r="r" b="b"/>
              <a:pathLst>
                <a:path w="393" h="788" extrusionOk="0">
                  <a:moveTo>
                    <a:pt x="196" y="1"/>
                  </a:moveTo>
                  <a:cubicBezTo>
                    <a:pt x="98" y="1"/>
                    <a:pt x="0" y="65"/>
                    <a:pt x="0" y="195"/>
                  </a:cubicBezTo>
                  <a:lnTo>
                    <a:pt x="0" y="587"/>
                  </a:lnTo>
                  <a:cubicBezTo>
                    <a:pt x="0" y="702"/>
                    <a:pt x="86" y="788"/>
                    <a:pt x="191" y="788"/>
                  </a:cubicBezTo>
                  <a:cubicBezTo>
                    <a:pt x="306" y="788"/>
                    <a:pt x="392" y="702"/>
                    <a:pt x="392" y="587"/>
                  </a:cubicBezTo>
                  <a:lnTo>
                    <a:pt x="392" y="195"/>
                  </a:lnTo>
                  <a:cubicBezTo>
                    <a:pt x="392" y="65"/>
                    <a:pt x="294" y="1"/>
                    <a:pt x="196"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76" name="Google Shape;10376;p78"/>
            <p:cNvSpPr/>
            <p:nvPr/>
          </p:nvSpPr>
          <p:spPr>
            <a:xfrm>
              <a:off x="2833051" y="3644850"/>
              <a:ext cx="10346" cy="20693"/>
            </a:xfrm>
            <a:custGeom>
              <a:avLst/>
              <a:gdLst/>
              <a:ahLst/>
              <a:cxnLst/>
              <a:rect l="l" t="t" r="r" b="b"/>
              <a:pathLst>
                <a:path w="394" h="788" extrusionOk="0">
                  <a:moveTo>
                    <a:pt x="197" y="1"/>
                  </a:moveTo>
                  <a:cubicBezTo>
                    <a:pt x="99" y="1"/>
                    <a:pt x="1" y="65"/>
                    <a:pt x="1" y="195"/>
                  </a:cubicBezTo>
                  <a:lnTo>
                    <a:pt x="1" y="587"/>
                  </a:lnTo>
                  <a:cubicBezTo>
                    <a:pt x="1" y="702"/>
                    <a:pt x="87" y="788"/>
                    <a:pt x="202" y="788"/>
                  </a:cubicBezTo>
                  <a:cubicBezTo>
                    <a:pt x="307" y="788"/>
                    <a:pt x="393" y="702"/>
                    <a:pt x="393" y="587"/>
                  </a:cubicBezTo>
                  <a:lnTo>
                    <a:pt x="393" y="195"/>
                  </a:lnTo>
                  <a:cubicBezTo>
                    <a:pt x="393" y="65"/>
                    <a:pt x="295" y="1"/>
                    <a:pt x="197"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77" name="Google Shape;10377;p78"/>
            <p:cNvSpPr/>
            <p:nvPr/>
          </p:nvSpPr>
          <p:spPr>
            <a:xfrm>
              <a:off x="2853665" y="3644850"/>
              <a:ext cx="10320" cy="20693"/>
            </a:xfrm>
            <a:custGeom>
              <a:avLst/>
              <a:gdLst/>
              <a:ahLst/>
              <a:cxnLst/>
              <a:rect l="l" t="t" r="r" b="b"/>
              <a:pathLst>
                <a:path w="393" h="788" extrusionOk="0">
                  <a:moveTo>
                    <a:pt x="197" y="1"/>
                  </a:moveTo>
                  <a:cubicBezTo>
                    <a:pt x="99" y="1"/>
                    <a:pt x="1" y="65"/>
                    <a:pt x="1" y="195"/>
                  </a:cubicBezTo>
                  <a:lnTo>
                    <a:pt x="1" y="587"/>
                  </a:lnTo>
                  <a:cubicBezTo>
                    <a:pt x="1" y="702"/>
                    <a:pt x="87" y="788"/>
                    <a:pt x="192" y="788"/>
                  </a:cubicBezTo>
                  <a:cubicBezTo>
                    <a:pt x="307" y="788"/>
                    <a:pt x="393" y="702"/>
                    <a:pt x="393" y="587"/>
                  </a:cubicBezTo>
                  <a:lnTo>
                    <a:pt x="393" y="195"/>
                  </a:lnTo>
                  <a:cubicBezTo>
                    <a:pt x="393" y="65"/>
                    <a:pt x="295" y="1"/>
                    <a:pt x="197"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78" name="Google Shape;10378;p78"/>
            <p:cNvSpPr/>
            <p:nvPr/>
          </p:nvSpPr>
          <p:spPr>
            <a:xfrm>
              <a:off x="2874279" y="3644850"/>
              <a:ext cx="10320" cy="20693"/>
            </a:xfrm>
            <a:custGeom>
              <a:avLst/>
              <a:gdLst/>
              <a:ahLst/>
              <a:cxnLst/>
              <a:rect l="l" t="t" r="r" b="b"/>
              <a:pathLst>
                <a:path w="393" h="788" extrusionOk="0">
                  <a:moveTo>
                    <a:pt x="197" y="1"/>
                  </a:moveTo>
                  <a:cubicBezTo>
                    <a:pt x="98" y="1"/>
                    <a:pt x="0" y="65"/>
                    <a:pt x="0" y="195"/>
                  </a:cubicBezTo>
                  <a:lnTo>
                    <a:pt x="0" y="587"/>
                  </a:lnTo>
                  <a:cubicBezTo>
                    <a:pt x="0" y="702"/>
                    <a:pt x="86" y="788"/>
                    <a:pt x="201" y="788"/>
                  </a:cubicBezTo>
                  <a:cubicBezTo>
                    <a:pt x="307" y="788"/>
                    <a:pt x="393" y="702"/>
                    <a:pt x="393" y="587"/>
                  </a:cubicBezTo>
                  <a:lnTo>
                    <a:pt x="393" y="195"/>
                  </a:lnTo>
                  <a:cubicBezTo>
                    <a:pt x="393" y="65"/>
                    <a:pt x="295" y="1"/>
                    <a:pt x="197"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79" name="Google Shape;10379;p78"/>
            <p:cNvSpPr/>
            <p:nvPr/>
          </p:nvSpPr>
          <p:spPr>
            <a:xfrm>
              <a:off x="2894893" y="3644850"/>
              <a:ext cx="10320" cy="20693"/>
            </a:xfrm>
            <a:custGeom>
              <a:avLst/>
              <a:gdLst/>
              <a:ahLst/>
              <a:cxnLst/>
              <a:rect l="l" t="t" r="r" b="b"/>
              <a:pathLst>
                <a:path w="393" h="788" extrusionOk="0">
                  <a:moveTo>
                    <a:pt x="196" y="1"/>
                  </a:moveTo>
                  <a:cubicBezTo>
                    <a:pt x="98" y="1"/>
                    <a:pt x="0" y="65"/>
                    <a:pt x="0" y="195"/>
                  </a:cubicBezTo>
                  <a:lnTo>
                    <a:pt x="0" y="587"/>
                  </a:lnTo>
                  <a:cubicBezTo>
                    <a:pt x="0" y="702"/>
                    <a:pt x="86" y="788"/>
                    <a:pt x="201" y="788"/>
                  </a:cubicBezTo>
                  <a:cubicBezTo>
                    <a:pt x="306" y="788"/>
                    <a:pt x="392" y="702"/>
                    <a:pt x="392" y="587"/>
                  </a:cubicBezTo>
                  <a:lnTo>
                    <a:pt x="392" y="195"/>
                  </a:lnTo>
                  <a:cubicBezTo>
                    <a:pt x="392" y="65"/>
                    <a:pt x="294" y="1"/>
                    <a:pt x="196"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80" name="Google Shape;10380;p78"/>
            <p:cNvSpPr/>
            <p:nvPr/>
          </p:nvSpPr>
          <p:spPr>
            <a:xfrm>
              <a:off x="2915481" y="3644850"/>
              <a:ext cx="10583" cy="20693"/>
            </a:xfrm>
            <a:custGeom>
              <a:avLst/>
              <a:gdLst/>
              <a:ahLst/>
              <a:cxnLst/>
              <a:rect l="l" t="t" r="r" b="b"/>
              <a:pathLst>
                <a:path w="403" h="788" extrusionOk="0">
                  <a:moveTo>
                    <a:pt x="202" y="1"/>
                  </a:moveTo>
                  <a:cubicBezTo>
                    <a:pt x="101" y="1"/>
                    <a:pt x="1" y="65"/>
                    <a:pt x="1" y="195"/>
                  </a:cubicBezTo>
                  <a:lnTo>
                    <a:pt x="1" y="587"/>
                  </a:lnTo>
                  <a:cubicBezTo>
                    <a:pt x="1" y="702"/>
                    <a:pt x="97" y="788"/>
                    <a:pt x="202" y="788"/>
                  </a:cubicBezTo>
                  <a:cubicBezTo>
                    <a:pt x="307" y="788"/>
                    <a:pt x="403" y="702"/>
                    <a:pt x="403" y="587"/>
                  </a:cubicBezTo>
                  <a:lnTo>
                    <a:pt x="403" y="195"/>
                  </a:lnTo>
                  <a:cubicBezTo>
                    <a:pt x="403" y="65"/>
                    <a:pt x="302" y="1"/>
                    <a:pt x="202"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81" name="Google Shape;10381;p78"/>
            <p:cNvSpPr/>
            <p:nvPr/>
          </p:nvSpPr>
          <p:spPr>
            <a:xfrm>
              <a:off x="2650597" y="3696451"/>
              <a:ext cx="333791" cy="10320"/>
            </a:xfrm>
            <a:custGeom>
              <a:avLst/>
              <a:gdLst/>
              <a:ahLst/>
              <a:cxnLst/>
              <a:rect l="l" t="t" r="r" b="b"/>
              <a:pathLst>
                <a:path w="12711" h="393" extrusionOk="0">
                  <a:moveTo>
                    <a:pt x="269" y="0"/>
                  </a:moveTo>
                  <a:cubicBezTo>
                    <a:pt x="1" y="0"/>
                    <a:pt x="1" y="392"/>
                    <a:pt x="269" y="392"/>
                  </a:cubicBezTo>
                  <a:lnTo>
                    <a:pt x="12452" y="392"/>
                  </a:lnTo>
                  <a:cubicBezTo>
                    <a:pt x="12710" y="392"/>
                    <a:pt x="12710" y="0"/>
                    <a:pt x="12452"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82" name="Google Shape;10382;p78"/>
            <p:cNvSpPr/>
            <p:nvPr/>
          </p:nvSpPr>
          <p:spPr>
            <a:xfrm>
              <a:off x="2735049" y="3608742"/>
              <a:ext cx="226965" cy="20614"/>
            </a:xfrm>
            <a:custGeom>
              <a:avLst/>
              <a:gdLst/>
              <a:ahLst/>
              <a:cxnLst/>
              <a:rect l="l" t="t" r="r" b="b"/>
              <a:pathLst>
                <a:path w="8643" h="785" extrusionOk="0">
                  <a:moveTo>
                    <a:pt x="393" y="0"/>
                  </a:moveTo>
                  <a:cubicBezTo>
                    <a:pt x="173" y="0"/>
                    <a:pt x="0" y="172"/>
                    <a:pt x="0" y="392"/>
                  </a:cubicBezTo>
                  <a:cubicBezTo>
                    <a:pt x="0" y="612"/>
                    <a:pt x="173" y="785"/>
                    <a:pt x="393" y="785"/>
                  </a:cubicBezTo>
                  <a:lnTo>
                    <a:pt x="8250" y="785"/>
                  </a:lnTo>
                  <a:cubicBezTo>
                    <a:pt x="8470" y="785"/>
                    <a:pt x="8642" y="612"/>
                    <a:pt x="8642" y="392"/>
                  </a:cubicBezTo>
                  <a:cubicBezTo>
                    <a:pt x="8642" y="172"/>
                    <a:pt x="8470" y="0"/>
                    <a:pt x="8250" y="0"/>
                  </a:cubicBez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83" name="Google Shape;10383;p78"/>
            <p:cNvSpPr/>
            <p:nvPr/>
          </p:nvSpPr>
          <p:spPr>
            <a:xfrm>
              <a:off x="2740065" y="3619036"/>
              <a:ext cx="216908" cy="10320"/>
            </a:xfrm>
            <a:custGeom>
              <a:avLst/>
              <a:gdLst/>
              <a:ahLst/>
              <a:cxnLst/>
              <a:rect l="l" t="t" r="r" b="b"/>
              <a:pathLst>
                <a:path w="8260" h="393" extrusionOk="0">
                  <a:moveTo>
                    <a:pt x="202" y="0"/>
                  </a:moveTo>
                  <a:cubicBezTo>
                    <a:pt x="87" y="0"/>
                    <a:pt x="1" y="87"/>
                    <a:pt x="1" y="201"/>
                  </a:cubicBezTo>
                  <a:cubicBezTo>
                    <a:pt x="1" y="307"/>
                    <a:pt x="87" y="393"/>
                    <a:pt x="202" y="393"/>
                  </a:cubicBezTo>
                  <a:lnTo>
                    <a:pt x="8059" y="393"/>
                  </a:lnTo>
                  <a:cubicBezTo>
                    <a:pt x="8164" y="393"/>
                    <a:pt x="8260" y="307"/>
                    <a:pt x="8260" y="201"/>
                  </a:cubicBezTo>
                  <a:cubicBezTo>
                    <a:pt x="8260" y="87"/>
                    <a:pt x="8164" y="0"/>
                    <a:pt x="8059"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84" name="Google Shape;10384;p78"/>
            <p:cNvSpPr/>
            <p:nvPr/>
          </p:nvSpPr>
          <p:spPr>
            <a:xfrm>
              <a:off x="2770973" y="3644928"/>
              <a:ext cx="10583" cy="10320"/>
            </a:xfrm>
            <a:custGeom>
              <a:avLst/>
              <a:gdLst/>
              <a:ahLst/>
              <a:cxnLst/>
              <a:rect l="l" t="t" r="r" b="b"/>
              <a:pathLst>
                <a:path w="403" h="393" extrusionOk="0">
                  <a:moveTo>
                    <a:pt x="202" y="0"/>
                  </a:moveTo>
                  <a:cubicBezTo>
                    <a:pt x="97" y="0"/>
                    <a:pt x="1" y="86"/>
                    <a:pt x="1" y="192"/>
                  </a:cubicBezTo>
                  <a:lnTo>
                    <a:pt x="1" y="392"/>
                  </a:lnTo>
                  <a:lnTo>
                    <a:pt x="393" y="392"/>
                  </a:lnTo>
                  <a:lnTo>
                    <a:pt x="393" y="192"/>
                  </a:lnTo>
                  <a:cubicBezTo>
                    <a:pt x="403" y="86"/>
                    <a:pt x="307" y="0"/>
                    <a:pt x="202"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85" name="Google Shape;10385;p78"/>
            <p:cNvSpPr/>
            <p:nvPr/>
          </p:nvSpPr>
          <p:spPr>
            <a:xfrm>
              <a:off x="2791849" y="3644928"/>
              <a:ext cx="10320" cy="10320"/>
            </a:xfrm>
            <a:custGeom>
              <a:avLst/>
              <a:gdLst/>
              <a:ahLst/>
              <a:cxnLst/>
              <a:rect l="l" t="t" r="r" b="b"/>
              <a:pathLst>
                <a:path w="393" h="393" extrusionOk="0">
                  <a:moveTo>
                    <a:pt x="192" y="0"/>
                  </a:moveTo>
                  <a:cubicBezTo>
                    <a:pt x="86" y="0"/>
                    <a:pt x="0" y="86"/>
                    <a:pt x="0" y="192"/>
                  </a:cubicBezTo>
                  <a:lnTo>
                    <a:pt x="0" y="392"/>
                  </a:lnTo>
                  <a:lnTo>
                    <a:pt x="393" y="392"/>
                  </a:lnTo>
                  <a:lnTo>
                    <a:pt x="393" y="192"/>
                  </a:lnTo>
                  <a:cubicBezTo>
                    <a:pt x="393" y="86"/>
                    <a:pt x="297" y="0"/>
                    <a:pt x="192"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86" name="Google Shape;10386;p78"/>
            <p:cNvSpPr/>
            <p:nvPr/>
          </p:nvSpPr>
          <p:spPr>
            <a:xfrm>
              <a:off x="2812463" y="3644928"/>
              <a:ext cx="10320" cy="10320"/>
            </a:xfrm>
            <a:custGeom>
              <a:avLst/>
              <a:gdLst/>
              <a:ahLst/>
              <a:cxnLst/>
              <a:rect l="l" t="t" r="r" b="b"/>
              <a:pathLst>
                <a:path w="393" h="393" extrusionOk="0">
                  <a:moveTo>
                    <a:pt x="191" y="0"/>
                  </a:moveTo>
                  <a:cubicBezTo>
                    <a:pt x="86" y="0"/>
                    <a:pt x="0" y="86"/>
                    <a:pt x="0" y="192"/>
                  </a:cubicBezTo>
                  <a:lnTo>
                    <a:pt x="0" y="392"/>
                  </a:lnTo>
                  <a:lnTo>
                    <a:pt x="392" y="392"/>
                  </a:lnTo>
                  <a:lnTo>
                    <a:pt x="392" y="192"/>
                  </a:lnTo>
                  <a:cubicBezTo>
                    <a:pt x="392" y="86"/>
                    <a:pt x="306" y="0"/>
                    <a:pt x="191"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87" name="Google Shape;10387;p78"/>
            <p:cNvSpPr/>
            <p:nvPr/>
          </p:nvSpPr>
          <p:spPr>
            <a:xfrm>
              <a:off x="2833051" y="3644928"/>
              <a:ext cx="10346" cy="10320"/>
            </a:xfrm>
            <a:custGeom>
              <a:avLst/>
              <a:gdLst/>
              <a:ahLst/>
              <a:cxnLst/>
              <a:rect l="l" t="t" r="r" b="b"/>
              <a:pathLst>
                <a:path w="394" h="393" extrusionOk="0">
                  <a:moveTo>
                    <a:pt x="202" y="0"/>
                  </a:moveTo>
                  <a:cubicBezTo>
                    <a:pt x="87" y="0"/>
                    <a:pt x="1" y="86"/>
                    <a:pt x="1" y="192"/>
                  </a:cubicBezTo>
                  <a:lnTo>
                    <a:pt x="1" y="392"/>
                  </a:lnTo>
                  <a:lnTo>
                    <a:pt x="393" y="392"/>
                  </a:lnTo>
                  <a:lnTo>
                    <a:pt x="393" y="192"/>
                  </a:lnTo>
                  <a:cubicBezTo>
                    <a:pt x="393" y="86"/>
                    <a:pt x="307" y="0"/>
                    <a:pt x="202"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88" name="Google Shape;10388;p78"/>
            <p:cNvSpPr/>
            <p:nvPr/>
          </p:nvSpPr>
          <p:spPr>
            <a:xfrm>
              <a:off x="2853665" y="3644928"/>
              <a:ext cx="10320" cy="10320"/>
            </a:xfrm>
            <a:custGeom>
              <a:avLst/>
              <a:gdLst/>
              <a:ahLst/>
              <a:cxnLst/>
              <a:rect l="l" t="t" r="r" b="b"/>
              <a:pathLst>
                <a:path w="393" h="393" extrusionOk="0">
                  <a:moveTo>
                    <a:pt x="192" y="0"/>
                  </a:moveTo>
                  <a:cubicBezTo>
                    <a:pt x="87" y="0"/>
                    <a:pt x="1" y="86"/>
                    <a:pt x="1" y="192"/>
                  </a:cubicBezTo>
                  <a:lnTo>
                    <a:pt x="1" y="392"/>
                  </a:lnTo>
                  <a:lnTo>
                    <a:pt x="393" y="392"/>
                  </a:lnTo>
                  <a:lnTo>
                    <a:pt x="393" y="192"/>
                  </a:lnTo>
                  <a:cubicBezTo>
                    <a:pt x="393" y="86"/>
                    <a:pt x="307" y="0"/>
                    <a:pt x="192"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89" name="Google Shape;10389;p78"/>
            <p:cNvSpPr/>
            <p:nvPr/>
          </p:nvSpPr>
          <p:spPr>
            <a:xfrm>
              <a:off x="2874279" y="3644928"/>
              <a:ext cx="10320" cy="10320"/>
            </a:xfrm>
            <a:custGeom>
              <a:avLst/>
              <a:gdLst/>
              <a:ahLst/>
              <a:cxnLst/>
              <a:rect l="l" t="t" r="r" b="b"/>
              <a:pathLst>
                <a:path w="393" h="393" extrusionOk="0">
                  <a:moveTo>
                    <a:pt x="201" y="0"/>
                  </a:moveTo>
                  <a:cubicBezTo>
                    <a:pt x="86" y="0"/>
                    <a:pt x="0" y="86"/>
                    <a:pt x="0" y="192"/>
                  </a:cubicBezTo>
                  <a:lnTo>
                    <a:pt x="0" y="392"/>
                  </a:lnTo>
                  <a:lnTo>
                    <a:pt x="393" y="392"/>
                  </a:lnTo>
                  <a:lnTo>
                    <a:pt x="393" y="192"/>
                  </a:lnTo>
                  <a:cubicBezTo>
                    <a:pt x="393" y="86"/>
                    <a:pt x="307" y="0"/>
                    <a:pt x="201"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90" name="Google Shape;10390;p78"/>
            <p:cNvSpPr/>
            <p:nvPr/>
          </p:nvSpPr>
          <p:spPr>
            <a:xfrm>
              <a:off x="2894893" y="3644928"/>
              <a:ext cx="10320" cy="10320"/>
            </a:xfrm>
            <a:custGeom>
              <a:avLst/>
              <a:gdLst/>
              <a:ahLst/>
              <a:cxnLst/>
              <a:rect l="l" t="t" r="r" b="b"/>
              <a:pathLst>
                <a:path w="393" h="393" extrusionOk="0">
                  <a:moveTo>
                    <a:pt x="201" y="0"/>
                  </a:moveTo>
                  <a:cubicBezTo>
                    <a:pt x="86" y="0"/>
                    <a:pt x="0" y="86"/>
                    <a:pt x="0" y="192"/>
                  </a:cubicBezTo>
                  <a:lnTo>
                    <a:pt x="0" y="392"/>
                  </a:lnTo>
                  <a:lnTo>
                    <a:pt x="392" y="392"/>
                  </a:lnTo>
                  <a:lnTo>
                    <a:pt x="392" y="192"/>
                  </a:lnTo>
                  <a:cubicBezTo>
                    <a:pt x="392" y="86"/>
                    <a:pt x="306" y="0"/>
                    <a:pt x="201"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91" name="Google Shape;10391;p78"/>
            <p:cNvSpPr/>
            <p:nvPr/>
          </p:nvSpPr>
          <p:spPr>
            <a:xfrm>
              <a:off x="2915481" y="3644928"/>
              <a:ext cx="10583" cy="10320"/>
            </a:xfrm>
            <a:custGeom>
              <a:avLst/>
              <a:gdLst/>
              <a:ahLst/>
              <a:cxnLst/>
              <a:rect l="l" t="t" r="r" b="b"/>
              <a:pathLst>
                <a:path w="403" h="393" extrusionOk="0">
                  <a:moveTo>
                    <a:pt x="202" y="0"/>
                  </a:moveTo>
                  <a:cubicBezTo>
                    <a:pt x="97" y="0"/>
                    <a:pt x="1" y="86"/>
                    <a:pt x="1" y="192"/>
                  </a:cubicBezTo>
                  <a:lnTo>
                    <a:pt x="1" y="392"/>
                  </a:lnTo>
                  <a:lnTo>
                    <a:pt x="403" y="392"/>
                  </a:lnTo>
                  <a:lnTo>
                    <a:pt x="403" y="192"/>
                  </a:lnTo>
                  <a:cubicBezTo>
                    <a:pt x="403" y="86"/>
                    <a:pt x="307" y="0"/>
                    <a:pt x="202"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92" name="Google Shape;10392;p78"/>
            <p:cNvSpPr/>
            <p:nvPr/>
          </p:nvSpPr>
          <p:spPr>
            <a:xfrm>
              <a:off x="2732081" y="3381777"/>
              <a:ext cx="260027" cy="113391"/>
            </a:xfrm>
            <a:custGeom>
              <a:avLst/>
              <a:gdLst/>
              <a:ahLst/>
              <a:cxnLst/>
              <a:rect l="l" t="t" r="r" b="b"/>
              <a:pathLst>
                <a:path w="9902" h="4318" extrusionOk="0">
                  <a:moveTo>
                    <a:pt x="7150" y="1"/>
                  </a:moveTo>
                  <a:cubicBezTo>
                    <a:pt x="6599" y="1"/>
                    <a:pt x="6077" y="220"/>
                    <a:pt x="5683" y="604"/>
                  </a:cubicBezTo>
                  <a:cubicBezTo>
                    <a:pt x="5383" y="330"/>
                    <a:pt x="5004" y="195"/>
                    <a:pt x="4627" y="195"/>
                  </a:cubicBezTo>
                  <a:cubicBezTo>
                    <a:pt x="4189" y="195"/>
                    <a:pt x="3753" y="378"/>
                    <a:pt x="3444" y="738"/>
                  </a:cubicBezTo>
                  <a:cubicBezTo>
                    <a:pt x="3260" y="633"/>
                    <a:pt x="3062" y="584"/>
                    <a:pt x="2868" y="584"/>
                  </a:cubicBezTo>
                  <a:cubicBezTo>
                    <a:pt x="2356" y="584"/>
                    <a:pt x="1870" y="924"/>
                    <a:pt x="1731" y="1465"/>
                  </a:cubicBezTo>
                  <a:cubicBezTo>
                    <a:pt x="1617" y="1400"/>
                    <a:pt x="1498" y="1370"/>
                    <a:pt x="1382" y="1370"/>
                  </a:cubicBezTo>
                  <a:cubicBezTo>
                    <a:pt x="1039" y="1370"/>
                    <a:pt x="728" y="1634"/>
                    <a:pt x="707" y="2020"/>
                  </a:cubicBezTo>
                  <a:cubicBezTo>
                    <a:pt x="649" y="1982"/>
                    <a:pt x="573" y="1963"/>
                    <a:pt x="506" y="1963"/>
                  </a:cubicBezTo>
                  <a:cubicBezTo>
                    <a:pt x="502" y="1963"/>
                    <a:pt x="497" y="1963"/>
                    <a:pt x="493" y="1963"/>
                  </a:cubicBezTo>
                  <a:cubicBezTo>
                    <a:pt x="185" y="1963"/>
                    <a:pt x="1" y="2311"/>
                    <a:pt x="171" y="2566"/>
                  </a:cubicBezTo>
                  <a:cubicBezTo>
                    <a:pt x="249" y="2687"/>
                    <a:pt x="374" y="2746"/>
                    <a:pt x="500" y="2746"/>
                  </a:cubicBezTo>
                  <a:cubicBezTo>
                    <a:pt x="651" y="2746"/>
                    <a:pt x="801" y="2661"/>
                    <a:pt x="869" y="2499"/>
                  </a:cubicBezTo>
                  <a:cubicBezTo>
                    <a:pt x="1005" y="2663"/>
                    <a:pt x="1198" y="2744"/>
                    <a:pt x="1391" y="2744"/>
                  </a:cubicBezTo>
                  <a:cubicBezTo>
                    <a:pt x="1591" y="2744"/>
                    <a:pt x="1790" y="2656"/>
                    <a:pt x="1922" y="2480"/>
                  </a:cubicBezTo>
                  <a:cubicBezTo>
                    <a:pt x="2155" y="2780"/>
                    <a:pt x="2503" y="2943"/>
                    <a:pt x="2858" y="2943"/>
                  </a:cubicBezTo>
                  <a:cubicBezTo>
                    <a:pt x="3057" y="2943"/>
                    <a:pt x="3258" y="2892"/>
                    <a:pt x="3444" y="2786"/>
                  </a:cubicBezTo>
                  <a:cubicBezTo>
                    <a:pt x="3750" y="3143"/>
                    <a:pt x="4184" y="3335"/>
                    <a:pt x="4629" y="3335"/>
                  </a:cubicBezTo>
                  <a:cubicBezTo>
                    <a:pt x="4852" y="3335"/>
                    <a:pt x="5077" y="3287"/>
                    <a:pt x="5291" y="3188"/>
                  </a:cubicBezTo>
                  <a:cubicBezTo>
                    <a:pt x="5701" y="3939"/>
                    <a:pt x="6447" y="4318"/>
                    <a:pt x="7193" y="4318"/>
                  </a:cubicBezTo>
                  <a:cubicBezTo>
                    <a:pt x="7911" y="4318"/>
                    <a:pt x="8630" y="3968"/>
                    <a:pt x="9052" y="3265"/>
                  </a:cubicBezTo>
                  <a:cubicBezTo>
                    <a:pt x="9902" y="1823"/>
                    <a:pt x="8866" y="1"/>
                    <a:pt x="7199" y="1"/>
                  </a:cubicBezTo>
                  <a:cubicBezTo>
                    <a:pt x="7195" y="1"/>
                    <a:pt x="7190" y="1"/>
                    <a:pt x="7186" y="1"/>
                  </a:cubicBezTo>
                  <a:cubicBezTo>
                    <a:pt x="7174" y="1"/>
                    <a:pt x="7162" y="1"/>
                    <a:pt x="7150" y="1"/>
                  </a:cubicBez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93" name="Google Shape;10393;p78"/>
            <p:cNvSpPr/>
            <p:nvPr/>
          </p:nvSpPr>
          <p:spPr>
            <a:xfrm>
              <a:off x="2731845" y="3397612"/>
              <a:ext cx="241487" cy="97320"/>
            </a:xfrm>
            <a:custGeom>
              <a:avLst/>
              <a:gdLst/>
              <a:ahLst/>
              <a:cxnLst/>
              <a:rect l="l" t="t" r="r" b="b"/>
              <a:pathLst>
                <a:path w="9196" h="3706" extrusionOk="0">
                  <a:moveTo>
                    <a:pt x="2668" y="1"/>
                  </a:moveTo>
                  <a:cubicBezTo>
                    <a:pt x="2209" y="78"/>
                    <a:pt x="1845" y="413"/>
                    <a:pt x="1721" y="853"/>
                  </a:cubicBezTo>
                  <a:cubicBezTo>
                    <a:pt x="1612" y="791"/>
                    <a:pt x="1497" y="763"/>
                    <a:pt x="1385" y="763"/>
                  </a:cubicBezTo>
                  <a:cubicBezTo>
                    <a:pt x="1043" y="763"/>
                    <a:pt x="728" y="1026"/>
                    <a:pt x="706" y="1408"/>
                  </a:cubicBezTo>
                  <a:cubicBezTo>
                    <a:pt x="649" y="1379"/>
                    <a:pt x="572" y="1360"/>
                    <a:pt x="505" y="1360"/>
                  </a:cubicBezTo>
                  <a:cubicBezTo>
                    <a:pt x="501" y="1360"/>
                    <a:pt x="497" y="1360"/>
                    <a:pt x="493" y="1360"/>
                  </a:cubicBezTo>
                  <a:cubicBezTo>
                    <a:pt x="184" y="1360"/>
                    <a:pt x="0" y="1708"/>
                    <a:pt x="170" y="1963"/>
                  </a:cubicBezTo>
                  <a:cubicBezTo>
                    <a:pt x="248" y="2084"/>
                    <a:pt x="374" y="2143"/>
                    <a:pt x="499" y="2143"/>
                  </a:cubicBezTo>
                  <a:cubicBezTo>
                    <a:pt x="650" y="2143"/>
                    <a:pt x="801" y="2058"/>
                    <a:pt x="869" y="1896"/>
                  </a:cubicBezTo>
                  <a:cubicBezTo>
                    <a:pt x="1005" y="2060"/>
                    <a:pt x="1198" y="2141"/>
                    <a:pt x="1390" y="2141"/>
                  </a:cubicBezTo>
                  <a:cubicBezTo>
                    <a:pt x="1590" y="2141"/>
                    <a:pt x="1790" y="2053"/>
                    <a:pt x="1922" y="1877"/>
                  </a:cubicBezTo>
                  <a:cubicBezTo>
                    <a:pt x="2154" y="2182"/>
                    <a:pt x="2502" y="2347"/>
                    <a:pt x="2859" y="2347"/>
                  </a:cubicBezTo>
                  <a:cubicBezTo>
                    <a:pt x="3061" y="2347"/>
                    <a:pt x="3266" y="2294"/>
                    <a:pt x="3453" y="2183"/>
                  </a:cubicBezTo>
                  <a:cubicBezTo>
                    <a:pt x="3759" y="2540"/>
                    <a:pt x="4193" y="2732"/>
                    <a:pt x="4638" y="2732"/>
                  </a:cubicBezTo>
                  <a:cubicBezTo>
                    <a:pt x="4861" y="2732"/>
                    <a:pt x="5086" y="2684"/>
                    <a:pt x="5300" y="2585"/>
                  </a:cubicBezTo>
                  <a:cubicBezTo>
                    <a:pt x="5715" y="3339"/>
                    <a:pt x="6454" y="3705"/>
                    <a:pt x="7190" y="3705"/>
                  </a:cubicBezTo>
                  <a:cubicBezTo>
                    <a:pt x="8015" y="3705"/>
                    <a:pt x="8836" y="3245"/>
                    <a:pt x="9195" y="2355"/>
                  </a:cubicBezTo>
                  <a:lnTo>
                    <a:pt x="9195" y="2355"/>
                  </a:lnTo>
                  <a:cubicBezTo>
                    <a:pt x="8841" y="2604"/>
                    <a:pt x="8410" y="2729"/>
                    <a:pt x="7980" y="2729"/>
                  </a:cubicBezTo>
                  <a:cubicBezTo>
                    <a:pt x="7214" y="2729"/>
                    <a:pt x="6506" y="2327"/>
                    <a:pt x="6113" y="1666"/>
                  </a:cubicBezTo>
                  <a:cubicBezTo>
                    <a:pt x="6101" y="1641"/>
                    <a:pt x="6079" y="1628"/>
                    <a:pt x="6055" y="1628"/>
                  </a:cubicBezTo>
                  <a:cubicBezTo>
                    <a:pt x="6043" y="1628"/>
                    <a:pt x="6030" y="1631"/>
                    <a:pt x="6018" y="1637"/>
                  </a:cubicBezTo>
                  <a:cubicBezTo>
                    <a:pt x="5823" y="1716"/>
                    <a:pt x="5621" y="1754"/>
                    <a:pt x="5422" y="1754"/>
                  </a:cubicBezTo>
                  <a:cubicBezTo>
                    <a:pt x="4868" y="1754"/>
                    <a:pt x="4337" y="1462"/>
                    <a:pt x="4056" y="948"/>
                  </a:cubicBezTo>
                  <a:cubicBezTo>
                    <a:pt x="4040" y="925"/>
                    <a:pt x="4005" y="908"/>
                    <a:pt x="3977" y="908"/>
                  </a:cubicBezTo>
                  <a:cubicBezTo>
                    <a:pt x="3971" y="908"/>
                    <a:pt x="3965" y="908"/>
                    <a:pt x="3960" y="910"/>
                  </a:cubicBezTo>
                  <a:cubicBezTo>
                    <a:pt x="3855" y="948"/>
                    <a:pt x="3759" y="958"/>
                    <a:pt x="3654" y="968"/>
                  </a:cubicBezTo>
                  <a:cubicBezTo>
                    <a:pt x="3118" y="958"/>
                    <a:pt x="2678" y="527"/>
                    <a:pt x="2668"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394" name="Google Shape;10394;p78"/>
          <p:cNvGrpSpPr/>
          <p:nvPr/>
        </p:nvGrpSpPr>
        <p:grpSpPr>
          <a:xfrm>
            <a:off x="1295502" y="2437362"/>
            <a:ext cx="402645" cy="323917"/>
            <a:chOff x="1295502" y="2437362"/>
            <a:chExt cx="402645" cy="323917"/>
          </a:xfrm>
        </p:grpSpPr>
        <p:sp>
          <p:nvSpPr>
            <p:cNvPr id="10395" name="Google Shape;10395;p78"/>
            <p:cNvSpPr/>
            <p:nvPr/>
          </p:nvSpPr>
          <p:spPr>
            <a:xfrm>
              <a:off x="1295502" y="2437362"/>
              <a:ext cx="402645" cy="278724"/>
            </a:xfrm>
            <a:custGeom>
              <a:avLst/>
              <a:gdLst/>
              <a:ahLst/>
              <a:cxnLst/>
              <a:rect l="l" t="t" r="r" b="b"/>
              <a:pathLst>
                <a:path w="15333" h="10614" extrusionOk="0">
                  <a:moveTo>
                    <a:pt x="412" y="0"/>
                  </a:moveTo>
                  <a:cubicBezTo>
                    <a:pt x="183" y="0"/>
                    <a:pt x="1" y="182"/>
                    <a:pt x="1" y="412"/>
                  </a:cubicBezTo>
                  <a:lnTo>
                    <a:pt x="1" y="10202"/>
                  </a:lnTo>
                  <a:cubicBezTo>
                    <a:pt x="1" y="10432"/>
                    <a:pt x="183" y="10613"/>
                    <a:pt x="412" y="10613"/>
                  </a:cubicBezTo>
                  <a:lnTo>
                    <a:pt x="14921" y="10613"/>
                  </a:lnTo>
                  <a:cubicBezTo>
                    <a:pt x="15141" y="10613"/>
                    <a:pt x="15332" y="10432"/>
                    <a:pt x="15332" y="10202"/>
                  </a:cubicBezTo>
                  <a:lnTo>
                    <a:pt x="15332" y="412"/>
                  </a:lnTo>
                  <a:cubicBezTo>
                    <a:pt x="15332" y="182"/>
                    <a:pt x="15141" y="0"/>
                    <a:pt x="14921" y="0"/>
                  </a:cubicBezTo>
                  <a:close/>
                </a:path>
              </a:pathLst>
            </a:custGeom>
            <a:solidFill>
              <a:srgbClr val="E4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96" name="Google Shape;10396;p78"/>
            <p:cNvSpPr/>
            <p:nvPr/>
          </p:nvSpPr>
          <p:spPr>
            <a:xfrm>
              <a:off x="1295502" y="2437362"/>
              <a:ext cx="402645" cy="278724"/>
            </a:xfrm>
            <a:custGeom>
              <a:avLst/>
              <a:gdLst/>
              <a:ahLst/>
              <a:cxnLst/>
              <a:rect l="l" t="t" r="r" b="b"/>
              <a:pathLst>
                <a:path w="15333" h="10614" extrusionOk="0">
                  <a:moveTo>
                    <a:pt x="13954" y="0"/>
                  </a:moveTo>
                  <a:lnTo>
                    <a:pt x="13954" y="9618"/>
                  </a:lnTo>
                  <a:cubicBezTo>
                    <a:pt x="13954" y="9838"/>
                    <a:pt x="13763" y="10030"/>
                    <a:pt x="13543" y="10030"/>
                  </a:cubicBezTo>
                  <a:lnTo>
                    <a:pt x="1" y="10030"/>
                  </a:lnTo>
                  <a:lnTo>
                    <a:pt x="1" y="10202"/>
                  </a:lnTo>
                  <a:cubicBezTo>
                    <a:pt x="1" y="10432"/>
                    <a:pt x="183" y="10613"/>
                    <a:pt x="412" y="10613"/>
                  </a:cubicBezTo>
                  <a:lnTo>
                    <a:pt x="14921" y="10613"/>
                  </a:lnTo>
                  <a:cubicBezTo>
                    <a:pt x="15141" y="10613"/>
                    <a:pt x="15332" y="10432"/>
                    <a:pt x="15332" y="10202"/>
                  </a:cubicBezTo>
                  <a:lnTo>
                    <a:pt x="15332" y="412"/>
                  </a:lnTo>
                  <a:cubicBezTo>
                    <a:pt x="15332" y="182"/>
                    <a:pt x="15141" y="0"/>
                    <a:pt x="14921" y="0"/>
                  </a:cubicBez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97" name="Google Shape;10397;p78"/>
            <p:cNvSpPr/>
            <p:nvPr/>
          </p:nvSpPr>
          <p:spPr>
            <a:xfrm>
              <a:off x="1324651" y="2467771"/>
              <a:ext cx="344347" cy="217905"/>
            </a:xfrm>
            <a:custGeom>
              <a:avLst/>
              <a:gdLst/>
              <a:ahLst/>
              <a:cxnLst/>
              <a:rect l="l" t="t" r="r" b="b"/>
              <a:pathLst>
                <a:path w="13113" h="8298" extrusionOk="0">
                  <a:moveTo>
                    <a:pt x="1159" y="0"/>
                  </a:moveTo>
                  <a:cubicBezTo>
                    <a:pt x="1130" y="0"/>
                    <a:pt x="1101" y="19"/>
                    <a:pt x="1101" y="48"/>
                  </a:cubicBezTo>
                  <a:cubicBezTo>
                    <a:pt x="1082" y="622"/>
                    <a:pt x="623" y="1072"/>
                    <a:pt x="49" y="1101"/>
                  </a:cubicBezTo>
                  <a:cubicBezTo>
                    <a:pt x="20" y="1101"/>
                    <a:pt x="1" y="1129"/>
                    <a:pt x="1" y="1158"/>
                  </a:cubicBezTo>
                  <a:lnTo>
                    <a:pt x="1" y="7139"/>
                  </a:lnTo>
                  <a:cubicBezTo>
                    <a:pt x="1" y="7168"/>
                    <a:pt x="20" y="7187"/>
                    <a:pt x="49" y="7187"/>
                  </a:cubicBezTo>
                  <a:cubicBezTo>
                    <a:pt x="623" y="7216"/>
                    <a:pt x="1082" y="7675"/>
                    <a:pt x="1101" y="8250"/>
                  </a:cubicBezTo>
                  <a:cubicBezTo>
                    <a:pt x="1101" y="8278"/>
                    <a:pt x="1130" y="8297"/>
                    <a:pt x="1159" y="8297"/>
                  </a:cubicBezTo>
                  <a:lnTo>
                    <a:pt x="11897" y="8297"/>
                  </a:lnTo>
                  <a:cubicBezTo>
                    <a:pt x="11925" y="8297"/>
                    <a:pt x="11945" y="8278"/>
                    <a:pt x="11945" y="8250"/>
                  </a:cubicBezTo>
                  <a:cubicBezTo>
                    <a:pt x="11973" y="7662"/>
                    <a:pt x="12452" y="7197"/>
                    <a:pt x="13037" y="7197"/>
                  </a:cubicBezTo>
                  <a:cubicBezTo>
                    <a:pt x="13043" y="7197"/>
                    <a:pt x="13049" y="7197"/>
                    <a:pt x="13055" y="7197"/>
                  </a:cubicBezTo>
                  <a:cubicBezTo>
                    <a:pt x="13083" y="7197"/>
                    <a:pt x="13112" y="7168"/>
                    <a:pt x="13112" y="7139"/>
                  </a:cubicBezTo>
                  <a:lnTo>
                    <a:pt x="13112" y="1158"/>
                  </a:lnTo>
                  <a:cubicBezTo>
                    <a:pt x="13112" y="1129"/>
                    <a:pt x="13083" y="1101"/>
                    <a:pt x="13055" y="1101"/>
                  </a:cubicBezTo>
                  <a:cubicBezTo>
                    <a:pt x="12461" y="1101"/>
                    <a:pt x="11973" y="641"/>
                    <a:pt x="11945" y="48"/>
                  </a:cubicBezTo>
                  <a:cubicBezTo>
                    <a:pt x="11945" y="19"/>
                    <a:pt x="11925" y="0"/>
                    <a:pt x="1189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98" name="Google Shape;10398;p78"/>
            <p:cNvSpPr/>
            <p:nvPr/>
          </p:nvSpPr>
          <p:spPr>
            <a:xfrm>
              <a:off x="1600617" y="2467771"/>
              <a:ext cx="68381" cy="217905"/>
            </a:xfrm>
            <a:custGeom>
              <a:avLst/>
              <a:gdLst/>
              <a:ahLst/>
              <a:cxnLst/>
              <a:rect l="l" t="t" r="r" b="b"/>
              <a:pathLst>
                <a:path w="2604" h="8298" extrusionOk="0">
                  <a:moveTo>
                    <a:pt x="0" y="0"/>
                  </a:moveTo>
                  <a:cubicBezTo>
                    <a:pt x="19" y="0"/>
                    <a:pt x="48" y="19"/>
                    <a:pt x="48" y="48"/>
                  </a:cubicBezTo>
                  <a:cubicBezTo>
                    <a:pt x="77" y="641"/>
                    <a:pt x="565" y="1101"/>
                    <a:pt x="1158" y="1101"/>
                  </a:cubicBezTo>
                  <a:cubicBezTo>
                    <a:pt x="1187" y="1101"/>
                    <a:pt x="1206" y="1129"/>
                    <a:pt x="1206" y="1158"/>
                  </a:cubicBezTo>
                  <a:lnTo>
                    <a:pt x="1206" y="7139"/>
                  </a:lnTo>
                  <a:cubicBezTo>
                    <a:pt x="1206" y="7168"/>
                    <a:pt x="1187" y="7197"/>
                    <a:pt x="1158" y="7197"/>
                  </a:cubicBezTo>
                  <a:cubicBezTo>
                    <a:pt x="565" y="7197"/>
                    <a:pt x="77" y="7656"/>
                    <a:pt x="48" y="8250"/>
                  </a:cubicBezTo>
                  <a:cubicBezTo>
                    <a:pt x="48" y="8278"/>
                    <a:pt x="19" y="8297"/>
                    <a:pt x="0" y="8297"/>
                  </a:cubicBezTo>
                  <a:lnTo>
                    <a:pt x="1388" y="8297"/>
                  </a:lnTo>
                  <a:cubicBezTo>
                    <a:pt x="1416" y="8297"/>
                    <a:pt x="1436" y="8278"/>
                    <a:pt x="1436" y="8250"/>
                  </a:cubicBezTo>
                  <a:cubicBezTo>
                    <a:pt x="1464" y="7656"/>
                    <a:pt x="1952" y="7197"/>
                    <a:pt x="2546" y="7197"/>
                  </a:cubicBezTo>
                  <a:cubicBezTo>
                    <a:pt x="2574" y="7197"/>
                    <a:pt x="2603" y="7168"/>
                    <a:pt x="2603" y="7139"/>
                  </a:cubicBezTo>
                  <a:lnTo>
                    <a:pt x="2603" y="1158"/>
                  </a:lnTo>
                  <a:cubicBezTo>
                    <a:pt x="2603" y="1129"/>
                    <a:pt x="2574" y="1101"/>
                    <a:pt x="2546" y="1101"/>
                  </a:cubicBezTo>
                  <a:cubicBezTo>
                    <a:pt x="1952" y="1101"/>
                    <a:pt x="1464" y="641"/>
                    <a:pt x="1436" y="48"/>
                  </a:cubicBezTo>
                  <a:cubicBezTo>
                    <a:pt x="1436" y="19"/>
                    <a:pt x="1416" y="0"/>
                    <a:pt x="1388" y="0"/>
                  </a:cubicBezTo>
                  <a:close/>
                </a:path>
              </a:pathLst>
            </a:custGeom>
            <a:solidFill>
              <a:srgbClr val="EF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399" name="Google Shape;10399;p78"/>
            <p:cNvSpPr/>
            <p:nvPr/>
          </p:nvSpPr>
          <p:spPr>
            <a:xfrm>
              <a:off x="1557445" y="2680871"/>
              <a:ext cx="66044" cy="80408"/>
            </a:xfrm>
            <a:custGeom>
              <a:avLst/>
              <a:gdLst/>
              <a:ahLst/>
              <a:cxnLst/>
              <a:rect l="l" t="t" r="r" b="b"/>
              <a:pathLst>
                <a:path w="2515" h="3062" extrusionOk="0">
                  <a:moveTo>
                    <a:pt x="1156" y="1"/>
                  </a:moveTo>
                  <a:lnTo>
                    <a:pt x="17" y="2393"/>
                  </a:lnTo>
                  <a:cubicBezTo>
                    <a:pt x="0" y="2419"/>
                    <a:pt x="21" y="2452"/>
                    <a:pt x="53" y="2452"/>
                  </a:cubicBezTo>
                  <a:cubicBezTo>
                    <a:pt x="57" y="2452"/>
                    <a:pt x="61" y="2452"/>
                    <a:pt x="65" y="2451"/>
                  </a:cubicBezTo>
                  <a:lnTo>
                    <a:pt x="831" y="2336"/>
                  </a:lnTo>
                  <a:cubicBezTo>
                    <a:pt x="836" y="2333"/>
                    <a:pt x="840" y="2332"/>
                    <a:pt x="844" y="2332"/>
                  </a:cubicBezTo>
                  <a:cubicBezTo>
                    <a:pt x="855" y="2332"/>
                    <a:pt x="862" y="2341"/>
                    <a:pt x="869" y="2355"/>
                  </a:cubicBezTo>
                  <a:lnTo>
                    <a:pt x="1300" y="3044"/>
                  </a:lnTo>
                  <a:cubicBezTo>
                    <a:pt x="1308" y="3056"/>
                    <a:pt x="1319" y="3061"/>
                    <a:pt x="1330" y="3061"/>
                  </a:cubicBezTo>
                  <a:cubicBezTo>
                    <a:pt x="1346" y="3061"/>
                    <a:pt x="1361" y="3051"/>
                    <a:pt x="1367" y="3034"/>
                  </a:cubicBezTo>
                  <a:lnTo>
                    <a:pt x="2515" y="642"/>
                  </a:lnTo>
                  <a:lnTo>
                    <a:pt x="1156" y="1"/>
                  </a:lnTo>
                  <a:close/>
                </a:path>
              </a:pathLst>
            </a:custGeom>
            <a:solidFill>
              <a:srgbClr val="92A1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00" name="Google Shape;10400;p78"/>
            <p:cNvSpPr/>
            <p:nvPr/>
          </p:nvSpPr>
          <p:spPr>
            <a:xfrm>
              <a:off x="1607129" y="2680871"/>
              <a:ext cx="66070" cy="80408"/>
            </a:xfrm>
            <a:custGeom>
              <a:avLst/>
              <a:gdLst/>
              <a:ahLst/>
              <a:cxnLst/>
              <a:rect l="l" t="t" r="r" b="b"/>
              <a:pathLst>
                <a:path w="2516" h="3062" extrusionOk="0">
                  <a:moveTo>
                    <a:pt x="1350" y="1"/>
                  </a:moveTo>
                  <a:lnTo>
                    <a:pt x="1" y="642"/>
                  </a:lnTo>
                  <a:lnTo>
                    <a:pt x="1140" y="3034"/>
                  </a:lnTo>
                  <a:cubicBezTo>
                    <a:pt x="1151" y="3051"/>
                    <a:pt x="1168" y="3061"/>
                    <a:pt x="1185" y="3061"/>
                  </a:cubicBezTo>
                  <a:cubicBezTo>
                    <a:pt x="1197" y="3061"/>
                    <a:pt x="1208" y="3056"/>
                    <a:pt x="1216" y="3044"/>
                  </a:cubicBezTo>
                  <a:lnTo>
                    <a:pt x="1637" y="2355"/>
                  </a:lnTo>
                  <a:cubicBezTo>
                    <a:pt x="1644" y="2341"/>
                    <a:pt x="1657" y="2332"/>
                    <a:pt x="1670" y="2332"/>
                  </a:cubicBezTo>
                  <a:cubicBezTo>
                    <a:pt x="1675" y="2332"/>
                    <a:pt x="1680" y="2333"/>
                    <a:pt x="1685" y="2336"/>
                  </a:cubicBezTo>
                  <a:lnTo>
                    <a:pt x="2451" y="2451"/>
                  </a:lnTo>
                  <a:cubicBezTo>
                    <a:pt x="2455" y="2452"/>
                    <a:pt x="2459" y="2452"/>
                    <a:pt x="2463" y="2452"/>
                  </a:cubicBezTo>
                  <a:cubicBezTo>
                    <a:pt x="2495" y="2452"/>
                    <a:pt x="2516" y="2419"/>
                    <a:pt x="2499" y="2393"/>
                  </a:cubicBezTo>
                  <a:lnTo>
                    <a:pt x="1350" y="1"/>
                  </a:lnTo>
                  <a:close/>
                </a:path>
              </a:pathLst>
            </a:custGeom>
            <a:solidFill>
              <a:srgbClr val="7D8F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01" name="Google Shape;10401;p78"/>
            <p:cNvSpPr/>
            <p:nvPr/>
          </p:nvSpPr>
          <p:spPr>
            <a:xfrm>
              <a:off x="1556631" y="2604927"/>
              <a:ext cx="117146" cy="115229"/>
            </a:xfrm>
            <a:custGeom>
              <a:avLst/>
              <a:gdLst/>
              <a:ahLst/>
              <a:cxnLst/>
              <a:rect l="l" t="t" r="r" b="b"/>
              <a:pathLst>
                <a:path w="4461" h="4388" extrusionOk="0">
                  <a:moveTo>
                    <a:pt x="2234" y="0"/>
                  </a:moveTo>
                  <a:cubicBezTo>
                    <a:pt x="2113" y="0"/>
                    <a:pt x="1991" y="36"/>
                    <a:pt x="1886" y="108"/>
                  </a:cubicBezTo>
                  <a:cubicBezTo>
                    <a:pt x="1790" y="179"/>
                    <a:pt x="1675" y="218"/>
                    <a:pt x="1562" y="218"/>
                  </a:cubicBezTo>
                  <a:cubicBezTo>
                    <a:pt x="1539" y="218"/>
                    <a:pt x="1516" y="216"/>
                    <a:pt x="1493" y="213"/>
                  </a:cubicBezTo>
                  <a:cubicBezTo>
                    <a:pt x="1477" y="212"/>
                    <a:pt x="1461" y="211"/>
                    <a:pt x="1444" y="211"/>
                  </a:cubicBezTo>
                  <a:cubicBezTo>
                    <a:pt x="1205" y="211"/>
                    <a:pt x="989" y="342"/>
                    <a:pt x="890" y="557"/>
                  </a:cubicBezTo>
                  <a:cubicBezTo>
                    <a:pt x="833" y="691"/>
                    <a:pt x="728" y="797"/>
                    <a:pt x="603" y="854"/>
                  </a:cubicBezTo>
                  <a:cubicBezTo>
                    <a:pt x="373" y="959"/>
                    <a:pt x="230" y="1199"/>
                    <a:pt x="259" y="1448"/>
                  </a:cubicBezTo>
                  <a:cubicBezTo>
                    <a:pt x="268" y="1591"/>
                    <a:pt x="230" y="1735"/>
                    <a:pt x="153" y="1849"/>
                  </a:cubicBezTo>
                  <a:cubicBezTo>
                    <a:pt x="0" y="2060"/>
                    <a:pt x="0" y="2328"/>
                    <a:pt x="153" y="2539"/>
                  </a:cubicBezTo>
                  <a:cubicBezTo>
                    <a:pt x="230" y="2653"/>
                    <a:pt x="268" y="2797"/>
                    <a:pt x="259" y="2940"/>
                  </a:cubicBezTo>
                  <a:cubicBezTo>
                    <a:pt x="230" y="3189"/>
                    <a:pt x="373" y="3429"/>
                    <a:pt x="603" y="3534"/>
                  </a:cubicBezTo>
                  <a:cubicBezTo>
                    <a:pt x="728" y="3591"/>
                    <a:pt x="833" y="3697"/>
                    <a:pt x="890" y="3831"/>
                  </a:cubicBezTo>
                  <a:cubicBezTo>
                    <a:pt x="989" y="4046"/>
                    <a:pt x="1205" y="4177"/>
                    <a:pt x="1444" y="4177"/>
                  </a:cubicBezTo>
                  <a:cubicBezTo>
                    <a:pt x="1461" y="4177"/>
                    <a:pt x="1477" y="4176"/>
                    <a:pt x="1493" y="4175"/>
                  </a:cubicBezTo>
                  <a:cubicBezTo>
                    <a:pt x="1516" y="4172"/>
                    <a:pt x="1539" y="4170"/>
                    <a:pt x="1562" y="4170"/>
                  </a:cubicBezTo>
                  <a:cubicBezTo>
                    <a:pt x="1675" y="4170"/>
                    <a:pt x="1790" y="4209"/>
                    <a:pt x="1886" y="4280"/>
                  </a:cubicBezTo>
                  <a:cubicBezTo>
                    <a:pt x="1991" y="4352"/>
                    <a:pt x="2113" y="4388"/>
                    <a:pt x="2234" y="4388"/>
                  </a:cubicBezTo>
                  <a:cubicBezTo>
                    <a:pt x="2355" y="4388"/>
                    <a:pt x="2474" y="4352"/>
                    <a:pt x="2575" y="4280"/>
                  </a:cubicBezTo>
                  <a:cubicBezTo>
                    <a:pt x="2670" y="4209"/>
                    <a:pt x="2785" y="4170"/>
                    <a:pt x="2904" y="4170"/>
                  </a:cubicBezTo>
                  <a:cubicBezTo>
                    <a:pt x="2928" y="4170"/>
                    <a:pt x="2952" y="4172"/>
                    <a:pt x="2977" y="4175"/>
                  </a:cubicBezTo>
                  <a:cubicBezTo>
                    <a:pt x="2992" y="4176"/>
                    <a:pt x="3008" y="4177"/>
                    <a:pt x="3024" y="4177"/>
                  </a:cubicBezTo>
                  <a:cubicBezTo>
                    <a:pt x="3255" y="4177"/>
                    <a:pt x="3472" y="4046"/>
                    <a:pt x="3580" y="3831"/>
                  </a:cubicBezTo>
                  <a:cubicBezTo>
                    <a:pt x="3637" y="3697"/>
                    <a:pt x="3742" y="3591"/>
                    <a:pt x="3867" y="3534"/>
                  </a:cubicBezTo>
                  <a:cubicBezTo>
                    <a:pt x="4096" y="3429"/>
                    <a:pt x="4230" y="3189"/>
                    <a:pt x="4211" y="2940"/>
                  </a:cubicBezTo>
                  <a:cubicBezTo>
                    <a:pt x="4202" y="2797"/>
                    <a:pt x="4230" y="2653"/>
                    <a:pt x="4316" y="2539"/>
                  </a:cubicBezTo>
                  <a:cubicBezTo>
                    <a:pt x="4460" y="2328"/>
                    <a:pt x="4460" y="2060"/>
                    <a:pt x="4316" y="1849"/>
                  </a:cubicBezTo>
                  <a:cubicBezTo>
                    <a:pt x="4230" y="1735"/>
                    <a:pt x="4202" y="1591"/>
                    <a:pt x="4211" y="1448"/>
                  </a:cubicBezTo>
                  <a:cubicBezTo>
                    <a:pt x="4230" y="1199"/>
                    <a:pt x="4096" y="959"/>
                    <a:pt x="3867" y="854"/>
                  </a:cubicBezTo>
                  <a:cubicBezTo>
                    <a:pt x="3742" y="797"/>
                    <a:pt x="3637" y="691"/>
                    <a:pt x="3580" y="557"/>
                  </a:cubicBezTo>
                  <a:cubicBezTo>
                    <a:pt x="3472" y="342"/>
                    <a:pt x="3255" y="211"/>
                    <a:pt x="3024" y="211"/>
                  </a:cubicBezTo>
                  <a:cubicBezTo>
                    <a:pt x="3008" y="211"/>
                    <a:pt x="2992" y="212"/>
                    <a:pt x="2977" y="213"/>
                  </a:cubicBezTo>
                  <a:cubicBezTo>
                    <a:pt x="2952" y="216"/>
                    <a:pt x="2928" y="218"/>
                    <a:pt x="2904" y="218"/>
                  </a:cubicBezTo>
                  <a:cubicBezTo>
                    <a:pt x="2785" y="218"/>
                    <a:pt x="2670" y="179"/>
                    <a:pt x="2575" y="108"/>
                  </a:cubicBezTo>
                  <a:cubicBezTo>
                    <a:pt x="2474" y="36"/>
                    <a:pt x="2355" y="0"/>
                    <a:pt x="2234" y="0"/>
                  </a:cubicBezTo>
                  <a:close/>
                </a:path>
              </a:pathLst>
            </a:custGeom>
            <a:solidFill>
              <a:srgbClr val="A3B6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02" name="Google Shape;10402;p78"/>
            <p:cNvSpPr/>
            <p:nvPr/>
          </p:nvSpPr>
          <p:spPr>
            <a:xfrm>
              <a:off x="1595076" y="2714300"/>
              <a:ext cx="2048" cy="26"/>
            </a:xfrm>
            <a:custGeom>
              <a:avLst/>
              <a:gdLst/>
              <a:ahLst/>
              <a:cxnLst/>
              <a:rect l="l" t="t" r="r" b="b"/>
              <a:pathLst>
                <a:path w="78" h="1" extrusionOk="0">
                  <a:moveTo>
                    <a:pt x="1" y="0"/>
                  </a:moveTo>
                  <a:lnTo>
                    <a:pt x="29" y="0"/>
                  </a:lnTo>
                  <a:lnTo>
                    <a:pt x="77" y="0"/>
                  </a:lnTo>
                  <a:cubicBezTo>
                    <a:pt x="48" y="0"/>
                    <a:pt x="29" y="0"/>
                    <a:pt x="1" y="0"/>
                  </a:cubicBezTo>
                  <a:close/>
                </a:path>
              </a:pathLst>
            </a:custGeom>
            <a:solidFill>
              <a:srgbClr val="8CA4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03" name="Google Shape;10403;p78"/>
            <p:cNvSpPr/>
            <p:nvPr/>
          </p:nvSpPr>
          <p:spPr>
            <a:xfrm>
              <a:off x="1595076" y="2610757"/>
              <a:ext cx="2048" cy="26"/>
            </a:xfrm>
            <a:custGeom>
              <a:avLst/>
              <a:gdLst/>
              <a:ahLst/>
              <a:cxnLst/>
              <a:rect l="l" t="t" r="r" b="b"/>
              <a:pathLst>
                <a:path w="78" h="1" extrusionOk="0">
                  <a:moveTo>
                    <a:pt x="77" y="1"/>
                  </a:moveTo>
                  <a:lnTo>
                    <a:pt x="29" y="1"/>
                  </a:lnTo>
                  <a:lnTo>
                    <a:pt x="1" y="1"/>
                  </a:lnTo>
                  <a:cubicBezTo>
                    <a:pt x="29" y="1"/>
                    <a:pt x="48" y="1"/>
                    <a:pt x="77" y="1"/>
                  </a:cubicBezTo>
                  <a:close/>
                </a:path>
              </a:pathLst>
            </a:custGeom>
            <a:solidFill>
              <a:srgbClr val="8CA4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04" name="Google Shape;10404;p78"/>
            <p:cNvSpPr/>
            <p:nvPr/>
          </p:nvSpPr>
          <p:spPr>
            <a:xfrm>
              <a:off x="1598857" y="2604927"/>
              <a:ext cx="74920" cy="115176"/>
            </a:xfrm>
            <a:custGeom>
              <a:avLst/>
              <a:gdLst/>
              <a:ahLst/>
              <a:cxnLst/>
              <a:rect l="l" t="t" r="r" b="b"/>
              <a:pathLst>
                <a:path w="2853" h="4386" extrusionOk="0">
                  <a:moveTo>
                    <a:pt x="626" y="0"/>
                  </a:moveTo>
                  <a:cubicBezTo>
                    <a:pt x="505" y="0"/>
                    <a:pt x="383" y="36"/>
                    <a:pt x="278" y="108"/>
                  </a:cubicBezTo>
                  <a:cubicBezTo>
                    <a:pt x="201" y="165"/>
                    <a:pt x="105" y="203"/>
                    <a:pt x="0" y="213"/>
                  </a:cubicBezTo>
                  <a:cubicBezTo>
                    <a:pt x="8" y="213"/>
                    <a:pt x="16" y="212"/>
                    <a:pt x="24" y="212"/>
                  </a:cubicBezTo>
                  <a:cubicBezTo>
                    <a:pt x="255" y="212"/>
                    <a:pt x="473" y="345"/>
                    <a:pt x="574" y="557"/>
                  </a:cubicBezTo>
                  <a:cubicBezTo>
                    <a:pt x="632" y="691"/>
                    <a:pt x="737" y="787"/>
                    <a:pt x="861" y="854"/>
                  </a:cubicBezTo>
                  <a:cubicBezTo>
                    <a:pt x="1091" y="959"/>
                    <a:pt x="1235" y="1199"/>
                    <a:pt x="1206" y="1448"/>
                  </a:cubicBezTo>
                  <a:cubicBezTo>
                    <a:pt x="1196" y="1591"/>
                    <a:pt x="1235" y="1735"/>
                    <a:pt x="1311" y="1849"/>
                  </a:cubicBezTo>
                  <a:cubicBezTo>
                    <a:pt x="1464" y="2050"/>
                    <a:pt x="1464" y="2328"/>
                    <a:pt x="1311" y="2539"/>
                  </a:cubicBezTo>
                  <a:cubicBezTo>
                    <a:pt x="1235" y="2653"/>
                    <a:pt x="1196" y="2797"/>
                    <a:pt x="1206" y="2940"/>
                  </a:cubicBezTo>
                  <a:cubicBezTo>
                    <a:pt x="1235" y="3189"/>
                    <a:pt x="1091" y="3429"/>
                    <a:pt x="861" y="3534"/>
                  </a:cubicBezTo>
                  <a:cubicBezTo>
                    <a:pt x="737" y="3591"/>
                    <a:pt x="632" y="3697"/>
                    <a:pt x="574" y="3831"/>
                  </a:cubicBezTo>
                  <a:cubicBezTo>
                    <a:pt x="473" y="4043"/>
                    <a:pt x="255" y="4176"/>
                    <a:pt x="24" y="4176"/>
                  </a:cubicBezTo>
                  <a:cubicBezTo>
                    <a:pt x="16" y="4176"/>
                    <a:pt x="8" y="4175"/>
                    <a:pt x="0" y="4175"/>
                  </a:cubicBezTo>
                  <a:lnTo>
                    <a:pt x="0" y="4175"/>
                  </a:lnTo>
                  <a:cubicBezTo>
                    <a:pt x="105" y="4185"/>
                    <a:pt x="201" y="4213"/>
                    <a:pt x="278" y="4271"/>
                  </a:cubicBezTo>
                  <a:cubicBezTo>
                    <a:pt x="383" y="4347"/>
                    <a:pt x="505" y="4386"/>
                    <a:pt x="626" y="4386"/>
                  </a:cubicBezTo>
                  <a:cubicBezTo>
                    <a:pt x="747" y="4386"/>
                    <a:pt x="866" y="4347"/>
                    <a:pt x="967" y="4271"/>
                  </a:cubicBezTo>
                  <a:cubicBezTo>
                    <a:pt x="1070" y="4202"/>
                    <a:pt x="1196" y="4164"/>
                    <a:pt x="1325" y="4164"/>
                  </a:cubicBezTo>
                  <a:cubicBezTo>
                    <a:pt x="1340" y="4164"/>
                    <a:pt x="1354" y="4165"/>
                    <a:pt x="1369" y="4165"/>
                  </a:cubicBezTo>
                  <a:cubicBezTo>
                    <a:pt x="1390" y="4168"/>
                    <a:pt x="1411" y="4169"/>
                    <a:pt x="1432" y="4169"/>
                  </a:cubicBezTo>
                  <a:cubicBezTo>
                    <a:pt x="1657" y="4169"/>
                    <a:pt x="1866" y="4032"/>
                    <a:pt x="1962" y="3831"/>
                  </a:cubicBezTo>
                  <a:cubicBezTo>
                    <a:pt x="2029" y="3697"/>
                    <a:pt x="2125" y="3591"/>
                    <a:pt x="2259" y="3534"/>
                  </a:cubicBezTo>
                  <a:cubicBezTo>
                    <a:pt x="2488" y="3429"/>
                    <a:pt x="2622" y="3189"/>
                    <a:pt x="2603" y="2940"/>
                  </a:cubicBezTo>
                  <a:cubicBezTo>
                    <a:pt x="2584" y="2797"/>
                    <a:pt x="2622" y="2653"/>
                    <a:pt x="2708" y="2539"/>
                  </a:cubicBezTo>
                  <a:cubicBezTo>
                    <a:pt x="2852" y="2328"/>
                    <a:pt x="2852" y="2050"/>
                    <a:pt x="2708" y="1849"/>
                  </a:cubicBezTo>
                  <a:cubicBezTo>
                    <a:pt x="2622" y="1735"/>
                    <a:pt x="2584" y="1591"/>
                    <a:pt x="2603" y="1448"/>
                  </a:cubicBezTo>
                  <a:cubicBezTo>
                    <a:pt x="2622" y="1199"/>
                    <a:pt x="2488" y="959"/>
                    <a:pt x="2259" y="854"/>
                  </a:cubicBezTo>
                  <a:cubicBezTo>
                    <a:pt x="2125" y="787"/>
                    <a:pt x="2029" y="691"/>
                    <a:pt x="1962" y="557"/>
                  </a:cubicBezTo>
                  <a:cubicBezTo>
                    <a:pt x="1863" y="342"/>
                    <a:pt x="1647" y="211"/>
                    <a:pt x="1416" y="211"/>
                  </a:cubicBezTo>
                  <a:cubicBezTo>
                    <a:pt x="1400" y="211"/>
                    <a:pt x="1384" y="212"/>
                    <a:pt x="1369" y="213"/>
                  </a:cubicBezTo>
                  <a:cubicBezTo>
                    <a:pt x="1344" y="216"/>
                    <a:pt x="1320" y="218"/>
                    <a:pt x="1296" y="218"/>
                  </a:cubicBezTo>
                  <a:cubicBezTo>
                    <a:pt x="1177" y="218"/>
                    <a:pt x="1062" y="179"/>
                    <a:pt x="967" y="108"/>
                  </a:cubicBezTo>
                  <a:cubicBezTo>
                    <a:pt x="866" y="36"/>
                    <a:pt x="747" y="0"/>
                    <a:pt x="626" y="0"/>
                  </a:cubicBezTo>
                  <a:close/>
                </a:path>
              </a:pathLst>
            </a:custGeom>
            <a:solidFill>
              <a:srgbClr val="8CA4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05" name="Google Shape;10405;p78"/>
            <p:cNvSpPr/>
            <p:nvPr/>
          </p:nvSpPr>
          <p:spPr>
            <a:xfrm>
              <a:off x="1583023" y="2630872"/>
              <a:ext cx="63602" cy="63339"/>
            </a:xfrm>
            <a:custGeom>
              <a:avLst/>
              <a:gdLst/>
              <a:ahLst/>
              <a:cxnLst/>
              <a:rect l="l" t="t" r="r" b="b"/>
              <a:pathLst>
                <a:path w="2422" h="2412" extrusionOk="0">
                  <a:moveTo>
                    <a:pt x="1206" y="0"/>
                  </a:moveTo>
                  <a:cubicBezTo>
                    <a:pt x="546" y="0"/>
                    <a:pt x="0" y="536"/>
                    <a:pt x="0" y="1206"/>
                  </a:cubicBezTo>
                  <a:cubicBezTo>
                    <a:pt x="0" y="1866"/>
                    <a:pt x="546" y="2412"/>
                    <a:pt x="1206" y="2412"/>
                  </a:cubicBezTo>
                  <a:cubicBezTo>
                    <a:pt x="1876" y="2412"/>
                    <a:pt x="2421" y="1866"/>
                    <a:pt x="2421" y="1206"/>
                  </a:cubicBezTo>
                  <a:cubicBezTo>
                    <a:pt x="2421" y="536"/>
                    <a:pt x="1876" y="0"/>
                    <a:pt x="1206" y="0"/>
                  </a:cubicBezTo>
                  <a:close/>
                </a:path>
              </a:pathLst>
            </a:custGeom>
            <a:solidFill>
              <a:srgbClr val="C2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06" name="Google Shape;10406;p78"/>
            <p:cNvSpPr/>
            <p:nvPr/>
          </p:nvSpPr>
          <p:spPr>
            <a:xfrm>
              <a:off x="1595076" y="2630872"/>
              <a:ext cx="56827" cy="63287"/>
            </a:xfrm>
            <a:custGeom>
              <a:avLst/>
              <a:gdLst/>
              <a:ahLst/>
              <a:cxnLst/>
              <a:rect l="l" t="t" r="r" b="b"/>
              <a:pathLst>
                <a:path w="2164" h="2410" extrusionOk="0">
                  <a:moveTo>
                    <a:pt x="757" y="0"/>
                  </a:moveTo>
                  <a:cubicBezTo>
                    <a:pt x="479" y="0"/>
                    <a:pt x="211" y="96"/>
                    <a:pt x="1" y="268"/>
                  </a:cubicBezTo>
                  <a:cubicBezTo>
                    <a:pt x="603" y="747"/>
                    <a:pt x="603" y="1665"/>
                    <a:pt x="1" y="2153"/>
                  </a:cubicBezTo>
                  <a:cubicBezTo>
                    <a:pt x="224" y="2328"/>
                    <a:pt x="485" y="2410"/>
                    <a:pt x="741" y="2410"/>
                  </a:cubicBezTo>
                  <a:cubicBezTo>
                    <a:pt x="1229" y="2410"/>
                    <a:pt x="1704" y="2113"/>
                    <a:pt x="1886" y="1598"/>
                  </a:cubicBezTo>
                  <a:cubicBezTo>
                    <a:pt x="2163" y="823"/>
                    <a:pt x="1580" y="0"/>
                    <a:pt x="757" y="0"/>
                  </a:cubicBezTo>
                  <a:close/>
                </a:path>
              </a:pathLst>
            </a:custGeom>
            <a:solidFill>
              <a:srgbClr val="B0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07" name="Google Shape;10407;p78"/>
            <p:cNvSpPr/>
            <p:nvPr/>
          </p:nvSpPr>
          <p:spPr>
            <a:xfrm>
              <a:off x="1370054" y="2536074"/>
              <a:ext cx="253304" cy="12158"/>
            </a:xfrm>
            <a:custGeom>
              <a:avLst/>
              <a:gdLst/>
              <a:ahLst/>
              <a:cxnLst/>
              <a:rect l="l" t="t" r="r" b="b"/>
              <a:pathLst>
                <a:path w="9646" h="463" extrusionOk="0">
                  <a:moveTo>
                    <a:pt x="303" y="1"/>
                  </a:moveTo>
                  <a:cubicBezTo>
                    <a:pt x="1" y="1"/>
                    <a:pt x="4" y="462"/>
                    <a:pt x="311" y="462"/>
                  </a:cubicBezTo>
                  <a:cubicBezTo>
                    <a:pt x="317" y="462"/>
                    <a:pt x="323" y="462"/>
                    <a:pt x="329" y="462"/>
                  </a:cubicBezTo>
                  <a:lnTo>
                    <a:pt x="9326" y="462"/>
                  </a:lnTo>
                  <a:cubicBezTo>
                    <a:pt x="9332" y="462"/>
                    <a:pt x="9338" y="462"/>
                    <a:pt x="9343" y="462"/>
                  </a:cubicBezTo>
                  <a:cubicBezTo>
                    <a:pt x="9642" y="462"/>
                    <a:pt x="9645" y="1"/>
                    <a:pt x="9352" y="1"/>
                  </a:cubicBezTo>
                  <a:cubicBezTo>
                    <a:pt x="9343" y="1"/>
                    <a:pt x="9335" y="1"/>
                    <a:pt x="9326" y="2"/>
                  </a:cubicBezTo>
                  <a:lnTo>
                    <a:pt x="329" y="2"/>
                  </a:lnTo>
                  <a:cubicBezTo>
                    <a:pt x="320" y="1"/>
                    <a:pt x="311" y="1"/>
                    <a:pt x="303" y="1"/>
                  </a:cubicBezTo>
                  <a:close/>
                </a:path>
              </a:pathLst>
            </a:custGeom>
            <a:solidFill>
              <a:srgbClr val="92A1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08" name="Google Shape;10408;p78"/>
            <p:cNvSpPr/>
            <p:nvPr/>
          </p:nvSpPr>
          <p:spPr>
            <a:xfrm>
              <a:off x="1370054" y="2503170"/>
              <a:ext cx="253304" cy="12132"/>
            </a:xfrm>
            <a:custGeom>
              <a:avLst/>
              <a:gdLst/>
              <a:ahLst/>
              <a:cxnLst/>
              <a:rect l="l" t="t" r="r" b="b"/>
              <a:pathLst>
                <a:path w="9646" h="462" extrusionOk="0">
                  <a:moveTo>
                    <a:pt x="303" y="0"/>
                  </a:moveTo>
                  <a:cubicBezTo>
                    <a:pt x="1" y="0"/>
                    <a:pt x="4" y="461"/>
                    <a:pt x="311" y="461"/>
                  </a:cubicBezTo>
                  <a:cubicBezTo>
                    <a:pt x="317" y="461"/>
                    <a:pt x="323" y="461"/>
                    <a:pt x="329" y="461"/>
                  </a:cubicBezTo>
                  <a:lnTo>
                    <a:pt x="9326" y="461"/>
                  </a:lnTo>
                  <a:cubicBezTo>
                    <a:pt x="9332" y="461"/>
                    <a:pt x="9338" y="461"/>
                    <a:pt x="9343" y="461"/>
                  </a:cubicBezTo>
                  <a:cubicBezTo>
                    <a:pt x="9642" y="461"/>
                    <a:pt x="9645" y="0"/>
                    <a:pt x="9352" y="0"/>
                  </a:cubicBezTo>
                  <a:cubicBezTo>
                    <a:pt x="9343" y="0"/>
                    <a:pt x="9335" y="1"/>
                    <a:pt x="9326" y="1"/>
                  </a:cubicBezTo>
                  <a:lnTo>
                    <a:pt x="329" y="1"/>
                  </a:lnTo>
                  <a:cubicBezTo>
                    <a:pt x="320" y="1"/>
                    <a:pt x="311" y="0"/>
                    <a:pt x="303" y="0"/>
                  </a:cubicBezTo>
                  <a:close/>
                </a:path>
              </a:pathLst>
            </a:custGeom>
            <a:solidFill>
              <a:srgbClr val="92A1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09" name="Google Shape;10409;p78"/>
            <p:cNvSpPr/>
            <p:nvPr/>
          </p:nvSpPr>
          <p:spPr>
            <a:xfrm>
              <a:off x="1370133" y="2569266"/>
              <a:ext cx="253146" cy="12132"/>
            </a:xfrm>
            <a:custGeom>
              <a:avLst/>
              <a:gdLst/>
              <a:ahLst/>
              <a:cxnLst/>
              <a:rect l="l" t="t" r="r" b="b"/>
              <a:pathLst>
                <a:path w="9640" h="462" extrusionOk="0">
                  <a:moveTo>
                    <a:pt x="300" y="0"/>
                  </a:moveTo>
                  <a:cubicBezTo>
                    <a:pt x="0" y="0"/>
                    <a:pt x="0" y="462"/>
                    <a:pt x="300" y="462"/>
                  </a:cubicBezTo>
                  <a:cubicBezTo>
                    <a:pt x="309" y="462"/>
                    <a:pt x="317" y="462"/>
                    <a:pt x="326" y="461"/>
                  </a:cubicBezTo>
                  <a:lnTo>
                    <a:pt x="9323" y="461"/>
                  </a:lnTo>
                  <a:cubicBezTo>
                    <a:pt x="9331" y="462"/>
                    <a:pt x="9340" y="462"/>
                    <a:pt x="9348" y="462"/>
                  </a:cubicBezTo>
                  <a:cubicBezTo>
                    <a:pt x="9639" y="462"/>
                    <a:pt x="9639" y="0"/>
                    <a:pt x="9348" y="0"/>
                  </a:cubicBezTo>
                  <a:cubicBezTo>
                    <a:pt x="9340" y="0"/>
                    <a:pt x="9331" y="1"/>
                    <a:pt x="9323" y="1"/>
                  </a:cubicBezTo>
                  <a:lnTo>
                    <a:pt x="326" y="1"/>
                  </a:lnTo>
                  <a:cubicBezTo>
                    <a:pt x="317" y="1"/>
                    <a:pt x="309" y="0"/>
                    <a:pt x="300" y="0"/>
                  </a:cubicBezTo>
                  <a:close/>
                </a:path>
              </a:pathLst>
            </a:custGeom>
            <a:solidFill>
              <a:srgbClr val="92A1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10" name="Google Shape;10410;p78"/>
            <p:cNvSpPr/>
            <p:nvPr/>
          </p:nvSpPr>
          <p:spPr>
            <a:xfrm>
              <a:off x="1447521" y="2612228"/>
              <a:ext cx="98344" cy="12158"/>
            </a:xfrm>
            <a:custGeom>
              <a:avLst/>
              <a:gdLst/>
              <a:ahLst/>
              <a:cxnLst/>
              <a:rect l="l" t="t" r="r" b="b"/>
              <a:pathLst>
                <a:path w="3745" h="463" extrusionOk="0">
                  <a:moveTo>
                    <a:pt x="301" y="1"/>
                  </a:moveTo>
                  <a:cubicBezTo>
                    <a:pt x="1" y="1"/>
                    <a:pt x="1" y="462"/>
                    <a:pt x="301" y="462"/>
                  </a:cubicBezTo>
                  <a:cubicBezTo>
                    <a:pt x="309" y="462"/>
                    <a:pt x="318" y="462"/>
                    <a:pt x="327" y="461"/>
                  </a:cubicBezTo>
                  <a:lnTo>
                    <a:pt x="3418" y="461"/>
                  </a:lnTo>
                  <a:cubicBezTo>
                    <a:pt x="3427" y="462"/>
                    <a:pt x="3436" y="462"/>
                    <a:pt x="3445" y="462"/>
                  </a:cubicBezTo>
                  <a:cubicBezTo>
                    <a:pt x="3744" y="462"/>
                    <a:pt x="3744" y="1"/>
                    <a:pt x="3445" y="1"/>
                  </a:cubicBezTo>
                  <a:cubicBezTo>
                    <a:pt x="3436" y="1"/>
                    <a:pt x="3427" y="1"/>
                    <a:pt x="3418" y="2"/>
                  </a:cubicBezTo>
                  <a:lnTo>
                    <a:pt x="327" y="2"/>
                  </a:lnTo>
                  <a:cubicBezTo>
                    <a:pt x="318" y="1"/>
                    <a:pt x="309" y="1"/>
                    <a:pt x="301" y="1"/>
                  </a:cubicBezTo>
                  <a:close/>
                </a:path>
              </a:pathLst>
            </a:custGeom>
            <a:solidFill>
              <a:srgbClr val="92A1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411" name="Google Shape;10411;p78"/>
          <p:cNvGrpSpPr/>
          <p:nvPr/>
        </p:nvGrpSpPr>
        <p:grpSpPr>
          <a:xfrm>
            <a:off x="882590" y="2438360"/>
            <a:ext cx="337310" cy="337047"/>
            <a:chOff x="882590" y="2438360"/>
            <a:chExt cx="337310" cy="337047"/>
          </a:xfrm>
        </p:grpSpPr>
        <p:sp>
          <p:nvSpPr>
            <p:cNvPr id="10412" name="Google Shape;10412;p78"/>
            <p:cNvSpPr/>
            <p:nvPr/>
          </p:nvSpPr>
          <p:spPr>
            <a:xfrm>
              <a:off x="992934" y="2438360"/>
              <a:ext cx="114625" cy="337047"/>
            </a:xfrm>
            <a:custGeom>
              <a:avLst/>
              <a:gdLst/>
              <a:ahLst/>
              <a:cxnLst/>
              <a:rect l="l" t="t" r="r" b="b"/>
              <a:pathLst>
                <a:path w="4365" h="12835" extrusionOk="0">
                  <a:moveTo>
                    <a:pt x="0" y="0"/>
                  </a:moveTo>
                  <a:lnTo>
                    <a:pt x="0" y="12834"/>
                  </a:lnTo>
                  <a:lnTo>
                    <a:pt x="4364" y="12834"/>
                  </a:lnTo>
                  <a:lnTo>
                    <a:pt x="4364" y="0"/>
                  </a:lnTo>
                  <a:close/>
                </a:path>
              </a:pathLst>
            </a:custGeom>
            <a:solidFill>
              <a:srgbClr val="D5D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13" name="Google Shape;10413;p78"/>
            <p:cNvSpPr/>
            <p:nvPr/>
          </p:nvSpPr>
          <p:spPr>
            <a:xfrm>
              <a:off x="1081640" y="2438360"/>
              <a:ext cx="25919" cy="337047"/>
            </a:xfrm>
            <a:custGeom>
              <a:avLst/>
              <a:gdLst/>
              <a:ahLst/>
              <a:cxnLst/>
              <a:rect l="l" t="t" r="r" b="b"/>
              <a:pathLst>
                <a:path w="987" h="12835" extrusionOk="0">
                  <a:moveTo>
                    <a:pt x="0" y="0"/>
                  </a:moveTo>
                  <a:lnTo>
                    <a:pt x="0" y="12834"/>
                  </a:lnTo>
                  <a:lnTo>
                    <a:pt x="986" y="12834"/>
                  </a:lnTo>
                  <a:lnTo>
                    <a:pt x="986" y="0"/>
                  </a:lnTo>
                  <a:close/>
                </a:path>
              </a:pathLst>
            </a:custGeom>
            <a:solidFill>
              <a:srgbClr val="C5D1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14" name="Google Shape;10414;p78"/>
            <p:cNvSpPr/>
            <p:nvPr/>
          </p:nvSpPr>
          <p:spPr>
            <a:xfrm>
              <a:off x="882590" y="2438360"/>
              <a:ext cx="112367" cy="337047"/>
            </a:xfrm>
            <a:custGeom>
              <a:avLst/>
              <a:gdLst/>
              <a:ahLst/>
              <a:cxnLst/>
              <a:rect l="l" t="t" r="r" b="b"/>
              <a:pathLst>
                <a:path w="4279" h="12835" extrusionOk="0">
                  <a:moveTo>
                    <a:pt x="986" y="0"/>
                  </a:moveTo>
                  <a:cubicBezTo>
                    <a:pt x="441" y="0"/>
                    <a:pt x="1" y="441"/>
                    <a:pt x="1" y="976"/>
                  </a:cubicBezTo>
                  <a:lnTo>
                    <a:pt x="1" y="11858"/>
                  </a:lnTo>
                  <a:cubicBezTo>
                    <a:pt x="1" y="12394"/>
                    <a:pt x="441" y="12834"/>
                    <a:pt x="986" y="12834"/>
                  </a:cubicBezTo>
                  <a:lnTo>
                    <a:pt x="4279" y="12834"/>
                  </a:lnTo>
                  <a:lnTo>
                    <a:pt x="4279" y="0"/>
                  </a:ln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15" name="Google Shape;10415;p78"/>
            <p:cNvSpPr/>
            <p:nvPr/>
          </p:nvSpPr>
          <p:spPr>
            <a:xfrm>
              <a:off x="969799" y="2438360"/>
              <a:ext cx="25157" cy="337047"/>
            </a:xfrm>
            <a:custGeom>
              <a:avLst/>
              <a:gdLst/>
              <a:ahLst/>
              <a:cxnLst/>
              <a:rect l="l" t="t" r="r" b="b"/>
              <a:pathLst>
                <a:path w="958" h="12835" extrusionOk="0">
                  <a:moveTo>
                    <a:pt x="1" y="0"/>
                  </a:moveTo>
                  <a:lnTo>
                    <a:pt x="1" y="12834"/>
                  </a:lnTo>
                  <a:lnTo>
                    <a:pt x="958" y="12834"/>
                  </a:lnTo>
                  <a:lnTo>
                    <a:pt x="958" y="0"/>
                  </a:lnTo>
                  <a:close/>
                </a:path>
              </a:pathLst>
            </a:custGeom>
            <a:solidFill>
              <a:srgbClr val="AA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16" name="Google Shape;10416;p78"/>
            <p:cNvSpPr/>
            <p:nvPr/>
          </p:nvSpPr>
          <p:spPr>
            <a:xfrm>
              <a:off x="1106010" y="2438360"/>
              <a:ext cx="113890" cy="337047"/>
            </a:xfrm>
            <a:custGeom>
              <a:avLst/>
              <a:gdLst/>
              <a:ahLst/>
              <a:cxnLst/>
              <a:rect l="l" t="t" r="r" b="b"/>
              <a:pathLst>
                <a:path w="4337" h="12835" extrusionOk="0">
                  <a:moveTo>
                    <a:pt x="3358" y="0"/>
                  </a:moveTo>
                  <a:cubicBezTo>
                    <a:pt x="3352" y="0"/>
                    <a:pt x="3347" y="0"/>
                    <a:pt x="3341" y="0"/>
                  </a:cubicBezTo>
                  <a:lnTo>
                    <a:pt x="1" y="0"/>
                  </a:lnTo>
                  <a:lnTo>
                    <a:pt x="1" y="12834"/>
                  </a:lnTo>
                  <a:lnTo>
                    <a:pt x="3341" y="12834"/>
                  </a:lnTo>
                  <a:cubicBezTo>
                    <a:pt x="3886" y="12834"/>
                    <a:pt x="4326" y="12403"/>
                    <a:pt x="4336" y="11858"/>
                  </a:cubicBezTo>
                  <a:lnTo>
                    <a:pt x="4336" y="976"/>
                  </a:lnTo>
                  <a:cubicBezTo>
                    <a:pt x="4327" y="437"/>
                    <a:pt x="3896" y="0"/>
                    <a:pt x="3358" y="0"/>
                  </a:cubicBezTo>
                  <a:close/>
                </a:path>
              </a:pathLst>
            </a:custGeom>
            <a:solidFill>
              <a:srgbClr val="DFE6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17" name="Google Shape;10417;p78"/>
            <p:cNvSpPr/>
            <p:nvPr/>
          </p:nvSpPr>
          <p:spPr>
            <a:xfrm>
              <a:off x="1167852" y="2438360"/>
              <a:ext cx="52047" cy="337047"/>
            </a:xfrm>
            <a:custGeom>
              <a:avLst/>
              <a:gdLst/>
              <a:ahLst/>
              <a:cxnLst/>
              <a:rect l="l" t="t" r="r" b="b"/>
              <a:pathLst>
                <a:path w="1982" h="12835" extrusionOk="0">
                  <a:moveTo>
                    <a:pt x="17" y="0"/>
                  </a:moveTo>
                  <a:cubicBezTo>
                    <a:pt x="12" y="0"/>
                    <a:pt x="6" y="0"/>
                    <a:pt x="0" y="0"/>
                  </a:cubicBezTo>
                  <a:lnTo>
                    <a:pt x="35" y="0"/>
                  </a:lnTo>
                  <a:cubicBezTo>
                    <a:pt x="29" y="0"/>
                    <a:pt x="23" y="0"/>
                    <a:pt x="17" y="0"/>
                  </a:cubicBezTo>
                  <a:close/>
                  <a:moveTo>
                    <a:pt x="0" y="12834"/>
                  </a:moveTo>
                  <a:cubicBezTo>
                    <a:pt x="6" y="12834"/>
                    <a:pt x="12" y="12834"/>
                    <a:pt x="17" y="12834"/>
                  </a:cubicBezTo>
                  <a:cubicBezTo>
                    <a:pt x="23" y="12834"/>
                    <a:pt x="29" y="12834"/>
                    <a:pt x="35" y="12834"/>
                  </a:cubicBezTo>
                  <a:close/>
                  <a:moveTo>
                    <a:pt x="1003" y="0"/>
                  </a:moveTo>
                  <a:cubicBezTo>
                    <a:pt x="997" y="0"/>
                    <a:pt x="992" y="0"/>
                    <a:pt x="986" y="0"/>
                  </a:cubicBezTo>
                  <a:lnTo>
                    <a:pt x="35" y="0"/>
                  </a:lnTo>
                  <a:cubicBezTo>
                    <a:pt x="565" y="10"/>
                    <a:pt x="995" y="443"/>
                    <a:pt x="995" y="976"/>
                  </a:cubicBezTo>
                  <a:lnTo>
                    <a:pt x="995" y="11858"/>
                  </a:lnTo>
                  <a:cubicBezTo>
                    <a:pt x="995" y="12392"/>
                    <a:pt x="565" y="12825"/>
                    <a:pt x="35" y="12834"/>
                  </a:cubicBezTo>
                  <a:lnTo>
                    <a:pt x="986" y="12834"/>
                  </a:lnTo>
                  <a:cubicBezTo>
                    <a:pt x="992" y="12834"/>
                    <a:pt x="997" y="12834"/>
                    <a:pt x="1003" y="12834"/>
                  </a:cubicBezTo>
                  <a:cubicBezTo>
                    <a:pt x="1541" y="12834"/>
                    <a:pt x="1972" y="12398"/>
                    <a:pt x="1981" y="11858"/>
                  </a:cubicBezTo>
                  <a:lnTo>
                    <a:pt x="1981" y="976"/>
                  </a:lnTo>
                  <a:cubicBezTo>
                    <a:pt x="1972" y="437"/>
                    <a:pt x="1541" y="0"/>
                    <a:pt x="100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18" name="Google Shape;10418;p78"/>
            <p:cNvSpPr/>
            <p:nvPr/>
          </p:nvSpPr>
          <p:spPr>
            <a:xfrm>
              <a:off x="922058" y="2707525"/>
              <a:ext cx="33193" cy="33193"/>
            </a:xfrm>
            <a:custGeom>
              <a:avLst/>
              <a:gdLst/>
              <a:ahLst/>
              <a:cxnLst/>
              <a:rect l="l" t="t" r="r" b="b"/>
              <a:pathLst>
                <a:path w="1264" h="1264" extrusionOk="0">
                  <a:moveTo>
                    <a:pt x="632" y="0"/>
                  </a:moveTo>
                  <a:cubicBezTo>
                    <a:pt x="278" y="0"/>
                    <a:pt x="0" y="278"/>
                    <a:pt x="0" y="632"/>
                  </a:cubicBezTo>
                  <a:cubicBezTo>
                    <a:pt x="0" y="976"/>
                    <a:pt x="278" y="1263"/>
                    <a:pt x="632" y="1263"/>
                  </a:cubicBezTo>
                  <a:cubicBezTo>
                    <a:pt x="976" y="1263"/>
                    <a:pt x="1264" y="976"/>
                    <a:pt x="1264" y="632"/>
                  </a:cubicBezTo>
                  <a:cubicBezTo>
                    <a:pt x="1264" y="278"/>
                    <a:pt x="976" y="0"/>
                    <a:pt x="63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19" name="Google Shape;10419;p78"/>
            <p:cNvSpPr/>
            <p:nvPr/>
          </p:nvSpPr>
          <p:spPr>
            <a:xfrm>
              <a:off x="1034635" y="2707525"/>
              <a:ext cx="33219" cy="33193"/>
            </a:xfrm>
            <a:custGeom>
              <a:avLst/>
              <a:gdLst/>
              <a:ahLst/>
              <a:cxnLst/>
              <a:rect l="l" t="t" r="r" b="b"/>
              <a:pathLst>
                <a:path w="1265" h="1264" extrusionOk="0">
                  <a:moveTo>
                    <a:pt x="632" y="0"/>
                  </a:moveTo>
                  <a:cubicBezTo>
                    <a:pt x="278" y="0"/>
                    <a:pt x="1" y="278"/>
                    <a:pt x="1" y="632"/>
                  </a:cubicBezTo>
                  <a:cubicBezTo>
                    <a:pt x="1" y="976"/>
                    <a:pt x="278" y="1263"/>
                    <a:pt x="632" y="1263"/>
                  </a:cubicBezTo>
                  <a:cubicBezTo>
                    <a:pt x="986" y="1263"/>
                    <a:pt x="1264" y="976"/>
                    <a:pt x="1264" y="632"/>
                  </a:cubicBezTo>
                  <a:cubicBezTo>
                    <a:pt x="1264" y="278"/>
                    <a:pt x="986" y="0"/>
                    <a:pt x="63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20" name="Google Shape;10420;p78"/>
            <p:cNvSpPr/>
            <p:nvPr/>
          </p:nvSpPr>
          <p:spPr>
            <a:xfrm>
              <a:off x="1145715" y="2707525"/>
              <a:ext cx="33455" cy="33193"/>
            </a:xfrm>
            <a:custGeom>
              <a:avLst/>
              <a:gdLst/>
              <a:ahLst/>
              <a:cxnLst/>
              <a:rect l="l" t="t" r="r" b="b"/>
              <a:pathLst>
                <a:path w="1274" h="1264" extrusionOk="0">
                  <a:moveTo>
                    <a:pt x="642" y="0"/>
                  </a:moveTo>
                  <a:cubicBezTo>
                    <a:pt x="288" y="0"/>
                    <a:pt x="1" y="278"/>
                    <a:pt x="1" y="632"/>
                  </a:cubicBezTo>
                  <a:cubicBezTo>
                    <a:pt x="1" y="976"/>
                    <a:pt x="288" y="1263"/>
                    <a:pt x="642" y="1263"/>
                  </a:cubicBezTo>
                  <a:cubicBezTo>
                    <a:pt x="987" y="1263"/>
                    <a:pt x="1274" y="976"/>
                    <a:pt x="1274" y="632"/>
                  </a:cubicBezTo>
                  <a:cubicBezTo>
                    <a:pt x="1274" y="278"/>
                    <a:pt x="987" y="0"/>
                    <a:pt x="64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21" name="Google Shape;10421;p78"/>
            <p:cNvSpPr/>
            <p:nvPr/>
          </p:nvSpPr>
          <p:spPr>
            <a:xfrm>
              <a:off x="907484" y="2598441"/>
              <a:ext cx="62341" cy="41990"/>
            </a:xfrm>
            <a:custGeom>
              <a:avLst/>
              <a:gdLst/>
              <a:ahLst/>
              <a:cxnLst/>
              <a:rect l="l" t="t" r="r" b="b"/>
              <a:pathLst>
                <a:path w="2374" h="1599" extrusionOk="0">
                  <a:moveTo>
                    <a:pt x="0" y="1"/>
                  </a:moveTo>
                  <a:lnTo>
                    <a:pt x="0" y="1340"/>
                  </a:lnTo>
                  <a:cubicBezTo>
                    <a:pt x="0" y="1484"/>
                    <a:pt x="115" y="1599"/>
                    <a:pt x="259" y="1599"/>
                  </a:cubicBezTo>
                  <a:lnTo>
                    <a:pt x="2115" y="1599"/>
                  </a:lnTo>
                  <a:cubicBezTo>
                    <a:pt x="2259" y="1599"/>
                    <a:pt x="2374" y="1474"/>
                    <a:pt x="2374" y="1340"/>
                  </a:cubicBezTo>
                  <a:lnTo>
                    <a:pt x="2374"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22" name="Google Shape;10422;p78"/>
            <p:cNvSpPr/>
            <p:nvPr/>
          </p:nvSpPr>
          <p:spPr>
            <a:xfrm>
              <a:off x="907484" y="2475045"/>
              <a:ext cx="62341" cy="123422"/>
            </a:xfrm>
            <a:custGeom>
              <a:avLst/>
              <a:gdLst/>
              <a:ahLst/>
              <a:cxnLst/>
              <a:rect l="l" t="t" r="r" b="b"/>
              <a:pathLst>
                <a:path w="2374" h="4700" extrusionOk="0">
                  <a:moveTo>
                    <a:pt x="259" y="1"/>
                  </a:moveTo>
                  <a:cubicBezTo>
                    <a:pt x="115" y="1"/>
                    <a:pt x="0" y="115"/>
                    <a:pt x="0" y="259"/>
                  </a:cubicBezTo>
                  <a:lnTo>
                    <a:pt x="0" y="4700"/>
                  </a:lnTo>
                  <a:lnTo>
                    <a:pt x="2374" y="4700"/>
                  </a:lnTo>
                  <a:lnTo>
                    <a:pt x="2374" y="240"/>
                  </a:lnTo>
                  <a:cubicBezTo>
                    <a:pt x="2374" y="106"/>
                    <a:pt x="2268" y="1"/>
                    <a:pt x="213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23" name="Google Shape;10423;p78"/>
            <p:cNvSpPr/>
            <p:nvPr/>
          </p:nvSpPr>
          <p:spPr>
            <a:xfrm>
              <a:off x="1020061" y="2475045"/>
              <a:ext cx="62367" cy="123422"/>
            </a:xfrm>
            <a:custGeom>
              <a:avLst/>
              <a:gdLst/>
              <a:ahLst/>
              <a:cxnLst/>
              <a:rect l="l" t="t" r="r" b="b"/>
              <a:pathLst>
                <a:path w="2375" h="4700" extrusionOk="0">
                  <a:moveTo>
                    <a:pt x="259" y="1"/>
                  </a:moveTo>
                  <a:cubicBezTo>
                    <a:pt x="116" y="1"/>
                    <a:pt x="1" y="115"/>
                    <a:pt x="1" y="259"/>
                  </a:cubicBezTo>
                  <a:lnTo>
                    <a:pt x="1" y="4700"/>
                  </a:lnTo>
                  <a:lnTo>
                    <a:pt x="2374" y="4700"/>
                  </a:lnTo>
                  <a:lnTo>
                    <a:pt x="2374" y="259"/>
                  </a:lnTo>
                  <a:cubicBezTo>
                    <a:pt x="2374" y="115"/>
                    <a:pt x="2259" y="1"/>
                    <a:pt x="211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24" name="Google Shape;10424;p78"/>
            <p:cNvSpPr/>
            <p:nvPr/>
          </p:nvSpPr>
          <p:spPr>
            <a:xfrm>
              <a:off x="1020061" y="2598441"/>
              <a:ext cx="62367" cy="41990"/>
            </a:xfrm>
            <a:custGeom>
              <a:avLst/>
              <a:gdLst/>
              <a:ahLst/>
              <a:cxnLst/>
              <a:rect l="l" t="t" r="r" b="b"/>
              <a:pathLst>
                <a:path w="2375" h="1599" extrusionOk="0">
                  <a:moveTo>
                    <a:pt x="1" y="1"/>
                  </a:moveTo>
                  <a:lnTo>
                    <a:pt x="1" y="1340"/>
                  </a:lnTo>
                  <a:cubicBezTo>
                    <a:pt x="1" y="1484"/>
                    <a:pt x="116" y="1599"/>
                    <a:pt x="259" y="1599"/>
                  </a:cubicBezTo>
                  <a:lnTo>
                    <a:pt x="2116" y="1599"/>
                  </a:lnTo>
                  <a:cubicBezTo>
                    <a:pt x="2259" y="1599"/>
                    <a:pt x="2374" y="1474"/>
                    <a:pt x="2374" y="1340"/>
                  </a:cubicBezTo>
                  <a:lnTo>
                    <a:pt x="2374"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25" name="Google Shape;10425;p78"/>
            <p:cNvSpPr/>
            <p:nvPr/>
          </p:nvSpPr>
          <p:spPr>
            <a:xfrm>
              <a:off x="1131403" y="2475045"/>
              <a:ext cx="62341" cy="123422"/>
            </a:xfrm>
            <a:custGeom>
              <a:avLst/>
              <a:gdLst/>
              <a:ahLst/>
              <a:cxnLst/>
              <a:rect l="l" t="t" r="r" b="b"/>
              <a:pathLst>
                <a:path w="2374" h="4700" extrusionOk="0">
                  <a:moveTo>
                    <a:pt x="259" y="1"/>
                  </a:moveTo>
                  <a:cubicBezTo>
                    <a:pt x="115" y="1"/>
                    <a:pt x="0" y="115"/>
                    <a:pt x="0" y="259"/>
                  </a:cubicBezTo>
                  <a:lnTo>
                    <a:pt x="0" y="4700"/>
                  </a:lnTo>
                  <a:lnTo>
                    <a:pt x="2374" y="4700"/>
                  </a:lnTo>
                  <a:lnTo>
                    <a:pt x="2374" y="259"/>
                  </a:lnTo>
                  <a:cubicBezTo>
                    <a:pt x="2374" y="115"/>
                    <a:pt x="2259" y="1"/>
                    <a:pt x="211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26" name="Google Shape;10426;p78"/>
            <p:cNvSpPr/>
            <p:nvPr/>
          </p:nvSpPr>
          <p:spPr>
            <a:xfrm>
              <a:off x="1131403" y="2598441"/>
              <a:ext cx="62341" cy="41990"/>
            </a:xfrm>
            <a:custGeom>
              <a:avLst/>
              <a:gdLst/>
              <a:ahLst/>
              <a:cxnLst/>
              <a:rect l="l" t="t" r="r" b="b"/>
              <a:pathLst>
                <a:path w="2374" h="1599" extrusionOk="0">
                  <a:moveTo>
                    <a:pt x="0" y="1"/>
                  </a:moveTo>
                  <a:lnTo>
                    <a:pt x="0" y="1340"/>
                  </a:lnTo>
                  <a:cubicBezTo>
                    <a:pt x="0" y="1484"/>
                    <a:pt x="115" y="1599"/>
                    <a:pt x="259" y="1599"/>
                  </a:cubicBezTo>
                  <a:lnTo>
                    <a:pt x="2115" y="1599"/>
                  </a:lnTo>
                  <a:cubicBezTo>
                    <a:pt x="2259" y="1599"/>
                    <a:pt x="2374" y="1474"/>
                    <a:pt x="2374" y="1340"/>
                  </a:cubicBezTo>
                  <a:lnTo>
                    <a:pt x="2374"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27" name="Google Shape;10427;p78"/>
            <p:cNvSpPr/>
            <p:nvPr/>
          </p:nvSpPr>
          <p:spPr>
            <a:xfrm>
              <a:off x="921560" y="2501437"/>
              <a:ext cx="33954" cy="10084"/>
            </a:xfrm>
            <a:custGeom>
              <a:avLst/>
              <a:gdLst/>
              <a:ahLst/>
              <a:cxnLst/>
              <a:rect l="l" t="t" r="r" b="b"/>
              <a:pathLst>
                <a:path w="1293" h="384" extrusionOk="0">
                  <a:moveTo>
                    <a:pt x="259" y="0"/>
                  </a:moveTo>
                  <a:cubicBezTo>
                    <a:pt x="0" y="0"/>
                    <a:pt x="0" y="383"/>
                    <a:pt x="259" y="383"/>
                  </a:cubicBezTo>
                  <a:lnTo>
                    <a:pt x="1034" y="383"/>
                  </a:lnTo>
                  <a:cubicBezTo>
                    <a:pt x="1292" y="383"/>
                    <a:pt x="1292" y="0"/>
                    <a:pt x="1034" y="0"/>
                  </a:cubicBezTo>
                  <a:close/>
                </a:path>
              </a:pathLst>
            </a:custGeom>
            <a:solidFill>
              <a:srgbClr val="819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28" name="Google Shape;10428;p78"/>
            <p:cNvSpPr/>
            <p:nvPr/>
          </p:nvSpPr>
          <p:spPr>
            <a:xfrm>
              <a:off x="921560" y="2531583"/>
              <a:ext cx="33954" cy="10084"/>
            </a:xfrm>
            <a:custGeom>
              <a:avLst/>
              <a:gdLst/>
              <a:ahLst/>
              <a:cxnLst/>
              <a:rect l="l" t="t" r="r" b="b"/>
              <a:pathLst>
                <a:path w="1293" h="384" extrusionOk="0">
                  <a:moveTo>
                    <a:pt x="259" y="1"/>
                  </a:moveTo>
                  <a:cubicBezTo>
                    <a:pt x="0" y="1"/>
                    <a:pt x="0" y="384"/>
                    <a:pt x="259" y="384"/>
                  </a:cubicBezTo>
                  <a:lnTo>
                    <a:pt x="1034" y="384"/>
                  </a:lnTo>
                  <a:cubicBezTo>
                    <a:pt x="1292" y="384"/>
                    <a:pt x="1292" y="1"/>
                    <a:pt x="1034" y="1"/>
                  </a:cubicBezTo>
                  <a:close/>
                </a:path>
              </a:pathLst>
            </a:custGeom>
            <a:solidFill>
              <a:srgbClr val="819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29" name="Google Shape;10429;p78"/>
            <p:cNvSpPr/>
            <p:nvPr/>
          </p:nvSpPr>
          <p:spPr>
            <a:xfrm>
              <a:off x="921560" y="2561756"/>
              <a:ext cx="33954" cy="10084"/>
            </a:xfrm>
            <a:custGeom>
              <a:avLst/>
              <a:gdLst/>
              <a:ahLst/>
              <a:cxnLst/>
              <a:rect l="l" t="t" r="r" b="b"/>
              <a:pathLst>
                <a:path w="1293" h="384" extrusionOk="0">
                  <a:moveTo>
                    <a:pt x="259" y="0"/>
                  </a:moveTo>
                  <a:cubicBezTo>
                    <a:pt x="0" y="0"/>
                    <a:pt x="0" y="383"/>
                    <a:pt x="259" y="383"/>
                  </a:cubicBezTo>
                  <a:lnTo>
                    <a:pt x="1034" y="383"/>
                  </a:lnTo>
                  <a:cubicBezTo>
                    <a:pt x="1292" y="383"/>
                    <a:pt x="1292" y="0"/>
                    <a:pt x="1034" y="0"/>
                  </a:cubicBezTo>
                  <a:close/>
                </a:path>
              </a:pathLst>
            </a:custGeom>
            <a:solidFill>
              <a:srgbClr val="819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30" name="Google Shape;10430;p78"/>
            <p:cNvSpPr/>
            <p:nvPr/>
          </p:nvSpPr>
          <p:spPr>
            <a:xfrm>
              <a:off x="1145479" y="2501437"/>
              <a:ext cx="33954" cy="10084"/>
            </a:xfrm>
            <a:custGeom>
              <a:avLst/>
              <a:gdLst/>
              <a:ahLst/>
              <a:cxnLst/>
              <a:rect l="l" t="t" r="r" b="b"/>
              <a:pathLst>
                <a:path w="1293" h="384" extrusionOk="0">
                  <a:moveTo>
                    <a:pt x="1043" y="0"/>
                  </a:moveTo>
                  <a:cubicBezTo>
                    <a:pt x="1040" y="0"/>
                    <a:pt x="1037" y="0"/>
                    <a:pt x="1034" y="0"/>
                  </a:cubicBezTo>
                  <a:lnTo>
                    <a:pt x="259" y="0"/>
                  </a:lnTo>
                  <a:cubicBezTo>
                    <a:pt x="0" y="0"/>
                    <a:pt x="0" y="383"/>
                    <a:pt x="259" y="383"/>
                  </a:cubicBezTo>
                  <a:lnTo>
                    <a:pt x="1034" y="383"/>
                  </a:lnTo>
                  <a:cubicBezTo>
                    <a:pt x="1289" y="383"/>
                    <a:pt x="1292" y="0"/>
                    <a:pt x="1043" y="0"/>
                  </a:cubicBezTo>
                  <a:close/>
                </a:path>
              </a:pathLst>
            </a:custGeom>
            <a:solidFill>
              <a:srgbClr val="819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31" name="Google Shape;10431;p78"/>
            <p:cNvSpPr/>
            <p:nvPr/>
          </p:nvSpPr>
          <p:spPr>
            <a:xfrm>
              <a:off x="1145479" y="2531583"/>
              <a:ext cx="33954" cy="10084"/>
            </a:xfrm>
            <a:custGeom>
              <a:avLst/>
              <a:gdLst/>
              <a:ahLst/>
              <a:cxnLst/>
              <a:rect l="l" t="t" r="r" b="b"/>
              <a:pathLst>
                <a:path w="1293" h="384" extrusionOk="0">
                  <a:moveTo>
                    <a:pt x="259" y="1"/>
                  </a:moveTo>
                  <a:cubicBezTo>
                    <a:pt x="0" y="1"/>
                    <a:pt x="0" y="384"/>
                    <a:pt x="259" y="384"/>
                  </a:cubicBezTo>
                  <a:lnTo>
                    <a:pt x="1034" y="384"/>
                  </a:lnTo>
                  <a:cubicBezTo>
                    <a:pt x="1292" y="384"/>
                    <a:pt x="1292" y="1"/>
                    <a:pt x="1034" y="1"/>
                  </a:cubicBezTo>
                  <a:close/>
                </a:path>
              </a:pathLst>
            </a:custGeom>
            <a:solidFill>
              <a:srgbClr val="819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32" name="Google Shape;10432;p78"/>
            <p:cNvSpPr/>
            <p:nvPr/>
          </p:nvSpPr>
          <p:spPr>
            <a:xfrm>
              <a:off x="1145479" y="2561756"/>
              <a:ext cx="33954" cy="10084"/>
            </a:xfrm>
            <a:custGeom>
              <a:avLst/>
              <a:gdLst/>
              <a:ahLst/>
              <a:cxnLst/>
              <a:rect l="l" t="t" r="r" b="b"/>
              <a:pathLst>
                <a:path w="1293" h="384" extrusionOk="0">
                  <a:moveTo>
                    <a:pt x="259" y="0"/>
                  </a:moveTo>
                  <a:cubicBezTo>
                    <a:pt x="0" y="0"/>
                    <a:pt x="0" y="383"/>
                    <a:pt x="259" y="383"/>
                  </a:cubicBezTo>
                  <a:lnTo>
                    <a:pt x="1034" y="383"/>
                  </a:lnTo>
                  <a:cubicBezTo>
                    <a:pt x="1292" y="383"/>
                    <a:pt x="1292" y="0"/>
                    <a:pt x="1034" y="0"/>
                  </a:cubicBezTo>
                  <a:close/>
                </a:path>
              </a:pathLst>
            </a:custGeom>
            <a:solidFill>
              <a:srgbClr val="819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33" name="Google Shape;10433;p78"/>
            <p:cNvSpPr/>
            <p:nvPr/>
          </p:nvSpPr>
          <p:spPr>
            <a:xfrm>
              <a:off x="1034399" y="2501437"/>
              <a:ext cx="33692" cy="10084"/>
            </a:xfrm>
            <a:custGeom>
              <a:avLst/>
              <a:gdLst/>
              <a:ahLst/>
              <a:cxnLst/>
              <a:rect l="l" t="t" r="r" b="b"/>
              <a:pathLst>
                <a:path w="1283" h="384" extrusionOk="0">
                  <a:moveTo>
                    <a:pt x="259" y="0"/>
                  </a:moveTo>
                  <a:cubicBezTo>
                    <a:pt x="0" y="0"/>
                    <a:pt x="0" y="383"/>
                    <a:pt x="259" y="383"/>
                  </a:cubicBezTo>
                  <a:lnTo>
                    <a:pt x="1034" y="383"/>
                  </a:lnTo>
                  <a:cubicBezTo>
                    <a:pt x="1283" y="383"/>
                    <a:pt x="1283" y="0"/>
                    <a:pt x="1034" y="0"/>
                  </a:cubicBezTo>
                  <a:close/>
                </a:path>
              </a:pathLst>
            </a:custGeom>
            <a:solidFill>
              <a:srgbClr val="819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34" name="Google Shape;10434;p78"/>
            <p:cNvSpPr/>
            <p:nvPr/>
          </p:nvSpPr>
          <p:spPr>
            <a:xfrm>
              <a:off x="1034399" y="2531583"/>
              <a:ext cx="33692" cy="10084"/>
            </a:xfrm>
            <a:custGeom>
              <a:avLst/>
              <a:gdLst/>
              <a:ahLst/>
              <a:cxnLst/>
              <a:rect l="l" t="t" r="r" b="b"/>
              <a:pathLst>
                <a:path w="1283" h="384" extrusionOk="0">
                  <a:moveTo>
                    <a:pt x="259" y="1"/>
                  </a:moveTo>
                  <a:cubicBezTo>
                    <a:pt x="0" y="1"/>
                    <a:pt x="0" y="384"/>
                    <a:pt x="259" y="384"/>
                  </a:cubicBezTo>
                  <a:lnTo>
                    <a:pt x="1034" y="384"/>
                  </a:lnTo>
                  <a:cubicBezTo>
                    <a:pt x="1283" y="384"/>
                    <a:pt x="1283" y="1"/>
                    <a:pt x="1034" y="1"/>
                  </a:cubicBezTo>
                  <a:close/>
                </a:path>
              </a:pathLst>
            </a:custGeom>
            <a:solidFill>
              <a:srgbClr val="819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35" name="Google Shape;10435;p78"/>
            <p:cNvSpPr/>
            <p:nvPr/>
          </p:nvSpPr>
          <p:spPr>
            <a:xfrm>
              <a:off x="1034399" y="2561756"/>
              <a:ext cx="33692" cy="10084"/>
            </a:xfrm>
            <a:custGeom>
              <a:avLst/>
              <a:gdLst/>
              <a:ahLst/>
              <a:cxnLst/>
              <a:rect l="l" t="t" r="r" b="b"/>
              <a:pathLst>
                <a:path w="1283" h="384" extrusionOk="0">
                  <a:moveTo>
                    <a:pt x="259" y="0"/>
                  </a:moveTo>
                  <a:cubicBezTo>
                    <a:pt x="0" y="0"/>
                    <a:pt x="0" y="383"/>
                    <a:pt x="259" y="383"/>
                  </a:cubicBezTo>
                  <a:lnTo>
                    <a:pt x="1034" y="383"/>
                  </a:lnTo>
                  <a:cubicBezTo>
                    <a:pt x="1283" y="383"/>
                    <a:pt x="1283" y="0"/>
                    <a:pt x="1034" y="0"/>
                  </a:cubicBezTo>
                  <a:close/>
                </a:path>
              </a:pathLst>
            </a:custGeom>
            <a:solidFill>
              <a:srgbClr val="819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436" name="Google Shape;10436;p78"/>
          <p:cNvGrpSpPr/>
          <p:nvPr/>
        </p:nvGrpSpPr>
        <p:grpSpPr>
          <a:xfrm>
            <a:off x="4885060" y="1518788"/>
            <a:ext cx="385786" cy="342588"/>
            <a:chOff x="4885060" y="1518788"/>
            <a:chExt cx="385786" cy="342588"/>
          </a:xfrm>
        </p:grpSpPr>
        <p:sp>
          <p:nvSpPr>
            <p:cNvPr id="10437" name="Google Shape;10437;p78"/>
            <p:cNvSpPr/>
            <p:nvPr/>
          </p:nvSpPr>
          <p:spPr>
            <a:xfrm>
              <a:off x="4953415" y="1537380"/>
              <a:ext cx="74920" cy="62367"/>
            </a:xfrm>
            <a:custGeom>
              <a:avLst/>
              <a:gdLst/>
              <a:ahLst/>
              <a:cxnLst/>
              <a:rect l="l" t="t" r="r" b="b"/>
              <a:pathLst>
                <a:path w="2853" h="2375" extrusionOk="0">
                  <a:moveTo>
                    <a:pt x="1426" y="1"/>
                  </a:moveTo>
                  <a:cubicBezTo>
                    <a:pt x="642" y="1"/>
                    <a:pt x="0" y="537"/>
                    <a:pt x="0" y="1188"/>
                  </a:cubicBezTo>
                  <a:cubicBezTo>
                    <a:pt x="0" y="1848"/>
                    <a:pt x="642" y="2374"/>
                    <a:pt x="1426" y="2374"/>
                  </a:cubicBezTo>
                  <a:cubicBezTo>
                    <a:pt x="2211" y="2374"/>
                    <a:pt x="2852" y="1848"/>
                    <a:pt x="2852" y="1188"/>
                  </a:cubicBezTo>
                  <a:cubicBezTo>
                    <a:pt x="2852" y="537"/>
                    <a:pt x="2211" y="1"/>
                    <a:pt x="1426"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38" name="Google Shape;10438;p78"/>
            <p:cNvSpPr/>
            <p:nvPr/>
          </p:nvSpPr>
          <p:spPr>
            <a:xfrm>
              <a:off x="4953415" y="1537380"/>
              <a:ext cx="50025" cy="62367"/>
            </a:xfrm>
            <a:custGeom>
              <a:avLst/>
              <a:gdLst/>
              <a:ahLst/>
              <a:cxnLst/>
              <a:rect l="l" t="t" r="r" b="b"/>
              <a:pathLst>
                <a:path w="1905" h="2375" extrusionOk="0">
                  <a:moveTo>
                    <a:pt x="1426" y="1"/>
                  </a:moveTo>
                  <a:cubicBezTo>
                    <a:pt x="632" y="1"/>
                    <a:pt x="0" y="537"/>
                    <a:pt x="0" y="1188"/>
                  </a:cubicBezTo>
                  <a:cubicBezTo>
                    <a:pt x="0" y="1848"/>
                    <a:pt x="632" y="2374"/>
                    <a:pt x="1426" y="2374"/>
                  </a:cubicBezTo>
                  <a:cubicBezTo>
                    <a:pt x="1580" y="2374"/>
                    <a:pt x="1742" y="2355"/>
                    <a:pt x="1905" y="2307"/>
                  </a:cubicBezTo>
                  <a:cubicBezTo>
                    <a:pt x="1350" y="2145"/>
                    <a:pt x="948" y="1704"/>
                    <a:pt x="948" y="1188"/>
                  </a:cubicBezTo>
                  <a:cubicBezTo>
                    <a:pt x="948" y="671"/>
                    <a:pt x="1350" y="231"/>
                    <a:pt x="1905" y="78"/>
                  </a:cubicBezTo>
                  <a:cubicBezTo>
                    <a:pt x="1742" y="30"/>
                    <a:pt x="1580" y="1"/>
                    <a:pt x="1426"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39" name="Google Shape;10439;p78"/>
            <p:cNvSpPr/>
            <p:nvPr/>
          </p:nvSpPr>
          <p:spPr>
            <a:xfrm>
              <a:off x="4909928" y="1568550"/>
              <a:ext cx="161893" cy="161867"/>
            </a:xfrm>
            <a:custGeom>
              <a:avLst/>
              <a:gdLst/>
              <a:ahLst/>
              <a:cxnLst/>
              <a:rect l="l" t="t" r="r" b="b"/>
              <a:pathLst>
                <a:path w="6165" h="6164" extrusionOk="0">
                  <a:moveTo>
                    <a:pt x="3082" y="1"/>
                  </a:moveTo>
                  <a:cubicBezTo>
                    <a:pt x="1379" y="1"/>
                    <a:pt x="1" y="1379"/>
                    <a:pt x="1" y="3082"/>
                  </a:cubicBezTo>
                  <a:cubicBezTo>
                    <a:pt x="1" y="4786"/>
                    <a:pt x="1379" y="6164"/>
                    <a:pt x="3082" y="6164"/>
                  </a:cubicBezTo>
                  <a:cubicBezTo>
                    <a:pt x="4786" y="6164"/>
                    <a:pt x="6164" y="4786"/>
                    <a:pt x="6164" y="3082"/>
                  </a:cubicBezTo>
                  <a:cubicBezTo>
                    <a:pt x="6164" y="1379"/>
                    <a:pt x="4786" y="1"/>
                    <a:pt x="308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40" name="Google Shape;10440;p78"/>
            <p:cNvSpPr/>
            <p:nvPr/>
          </p:nvSpPr>
          <p:spPr>
            <a:xfrm>
              <a:off x="4942596" y="1568577"/>
              <a:ext cx="129462" cy="161840"/>
            </a:xfrm>
            <a:custGeom>
              <a:avLst/>
              <a:gdLst/>
              <a:ahLst/>
              <a:cxnLst/>
              <a:rect l="l" t="t" r="r" b="b"/>
              <a:pathLst>
                <a:path w="4930" h="6163" extrusionOk="0">
                  <a:moveTo>
                    <a:pt x="1849" y="0"/>
                  </a:moveTo>
                  <a:cubicBezTo>
                    <a:pt x="1690" y="0"/>
                    <a:pt x="1530" y="13"/>
                    <a:pt x="1369" y="38"/>
                  </a:cubicBezTo>
                  <a:cubicBezTo>
                    <a:pt x="154" y="268"/>
                    <a:pt x="1" y="2038"/>
                    <a:pt x="1235" y="2411"/>
                  </a:cubicBezTo>
                  <a:lnTo>
                    <a:pt x="1264" y="2421"/>
                  </a:lnTo>
                  <a:lnTo>
                    <a:pt x="1570" y="6153"/>
                  </a:lnTo>
                  <a:cubicBezTo>
                    <a:pt x="1657" y="6163"/>
                    <a:pt x="1752" y="6163"/>
                    <a:pt x="1838" y="6163"/>
                  </a:cubicBezTo>
                  <a:cubicBezTo>
                    <a:pt x="3542" y="6163"/>
                    <a:pt x="4920" y="4785"/>
                    <a:pt x="4920" y="3081"/>
                  </a:cubicBezTo>
                  <a:cubicBezTo>
                    <a:pt x="4930" y="2450"/>
                    <a:pt x="4729" y="1818"/>
                    <a:pt x="4355" y="1311"/>
                  </a:cubicBezTo>
                  <a:cubicBezTo>
                    <a:pt x="3778" y="478"/>
                    <a:pt x="2839" y="0"/>
                    <a:pt x="1849"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41" name="Google Shape;10441;p78"/>
            <p:cNvSpPr/>
            <p:nvPr/>
          </p:nvSpPr>
          <p:spPr>
            <a:xfrm>
              <a:off x="4885060" y="1736693"/>
              <a:ext cx="211629" cy="124682"/>
            </a:xfrm>
            <a:custGeom>
              <a:avLst/>
              <a:gdLst/>
              <a:ahLst/>
              <a:cxnLst/>
              <a:rect l="l" t="t" r="r" b="b"/>
              <a:pathLst>
                <a:path w="8059" h="4748" extrusionOk="0">
                  <a:moveTo>
                    <a:pt x="2843" y="0"/>
                  </a:moveTo>
                  <a:lnTo>
                    <a:pt x="2843" y="1043"/>
                  </a:lnTo>
                  <a:cubicBezTo>
                    <a:pt x="2843" y="1235"/>
                    <a:pt x="2737" y="1397"/>
                    <a:pt x="2565" y="1474"/>
                  </a:cubicBezTo>
                  <a:lnTo>
                    <a:pt x="565" y="2354"/>
                  </a:lnTo>
                  <a:cubicBezTo>
                    <a:pt x="220" y="2508"/>
                    <a:pt x="0" y="2852"/>
                    <a:pt x="0" y="3225"/>
                  </a:cubicBezTo>
                  <a:lnTo>
                    <a:pt x="0" y="4508"/>
                  </a:lnTo>
                  <a:cubicBezTo>
                    <a:pt x="0" y="4632"/>
                    <a:pt x="106" y="4737"/>
                    <a:pt x="240" y="4747"/>
                  </a:cubicBezTo>
                  <a:lnTo>
                    <a:pt x="7819" y="4747"/>
                  </a:lnTo>
                  <a:cubicBezTo>
                    <a:pt x="7953" y="4747"/>
                    <a:pt x="8058" y="4632"/>
                    <a:pt x="8058" y="4508"/>
                  </a:cubicBezTo>
                  <a:lnTo>
                    <a:pt x="8058" y="3225"/>
                  </a:lnTo>
                  <a:cubicBezTo>
                    <a:pt x="8058" y="2852"/>
                    <a:pt x="7838" y="2508"/>
                    <a:pt x="7494" y="2354"/>
                  </a:cubicBezTo>
                  <a:lnTo>
                    <a:pt x="5503" y="1474"/>
                  </a:lnTo>
                  <a:cubicBezTo>
                    <a:pt x="5331" y="1397"/>
                    <a:pt x="5216" y="1225"/>
                    <a:pt x="5216" y="1043"/>
                  </a:cubicBezTo>
                  <a:lnTo>
                    <a:pt x="5216"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42" name="Google Shape;10442;p78"/>
            <p:cNvSpPr/>
            <p:nvPr/>
          </p:nvSpPr>
          <p:spPr>
            <a:xfrm>
              <a:off x="4885060" y="1781414"/>
              <a:ext cx="211892" cy="79962"/>
            </a:xfrm>
            <a:custGeom>
              <a:avLst/>
              <a:gdLst/>
              <a:ahLst/>
              <a:cxnLst/>
              <a:rect l="l" t="t" r="r" b="b"/>
              <a:pathLst>
                <a:path w="8069" h="3045" extrusionOk="0">
                  <a:moveTo>
                    <a:pt x="2039" y="1"/>
                  </a:moveTo>
                  <a:lnTo>
                    <a:pt x="565" y="651"/>
                  </a:lnTo>
                  <a:cubicBezTo>
                    <a:pt x="220" y="805"/>
                    <a:pt x="0" y="1149"/>
                    <a:pt x="0" y="1522"/>
                  </a:cubicBezTo>
                  <a:lnTo>
                    <a:pt x="0" y="2805"/>
                  </a:lnTo>
                  <a:cubicBezTo>
                    <a:pt x="0" y="2929"/>
                    <a:pt x="106" y="3044"/>
                    <a:pt x="240" y="3044"/>
                  </a:cubicBezTo>
                  <a:lnTo>
                    <a:pt x="7829" y="3044"/>
                  </a:lnTo>
                  <a:cubicBezTo>
                    <a:pt x="7953" y="3044"/>
                    <a:pt x="8068" y="2929"/>
                    <a:pt x="8068" y="2805"/>
                  </a:cubicBezTo>
                  <a:lnTo>
                    <a:pt x="8068" y="1522"/>
                  </a:lnTo>
                  <a:cubicBezTo>
                    <a:pt x="8058" y="1149"/>
                    <a:pt x="7838" y="805"/>
                    <a:pt x="7494" y="651"/>
                  </a:cubicBezTo>
                  <a:lnTo>
                    <a:pt x="6020" y="1"/>
                  </a:lnTo>
                  <a:cubicBezTo>
                    <a:pt x="5671" y="919"/>
                    <a:pt x="4850" y="1379"/>
                    <a:pt x="4029" y="1379"/>
                  </a:cubicBezTo>
                  <a:cubicBezTo>
                    <a:pt x="3209" y="1379"/>
                    <a:pt x="2388" y="919"/>
                    <a:pt x="20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43" name="Google Shape;10443;p78"/>
            <p:cNvSpPr/>
            <p:nvPr/>
          </p:nvSpPr>
          <p:spPr>
            <a:xfrm>
              <a:off x="4959691" y="1736693"/>
              <a:ext cx="62368" cy="24894"/>
            </a:xfrm>
            <a:custGeom>
              <a:avLst/>
              <a:gdLst/>
              <a:ahLst/>
              <a:cxnLst/>
              <a:rect l="l" t="t" r="r" b="b"/>
              <a:pathLst>
                <a:path w="2375" h="948" extrusionOk="0">
                  <a:moveTo>
                    <a:pt x="1" y="0"/>
                  </a:moveTo>
                  <a:lnTo>
                    <a:pt x="1" y="689"/>
                  </a:lnTo>
                  <a:cubicBezTo>
                    <a:pt x="379" y="862"/>
                    <a:pt x="783" y="948"/>
                    <a:pt x="1187" y="948"/>
                  </a:cubicBezTo>
                  <a:cubicBezTo>
                    <a:pt x="1592" y="948"/>
                    <a:pt x="1996" y="862"/>
                    <a:pt x="2374" y="689"/>
                  </a:cubicBezTo>
                  <a:lnTo>
                    <a:pt x="2374"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44" name="Google Shape;10444;p78"/>
            <p:cNvSpPr/>
            <p:nvPr/>
          </p:nvSpPr>
          <p:spPr>
            <a:xfrm>
              <a:off x="4928520" y="1631994"/>
              <a:ext cx="124682" cy="117146"/>
            </a:xfrm>
            <a:custGeom>
              <a:avLst/>
              <a:gdLst/>
              <a:ahLst/>
              <a:cxnLst/>
              <a:rect l="l" t="t" r="r" b="b"/>
              <a:pathLst>
                <a:path w="4748" h="4461" extrusionOk="0">
                  <a:moveTo>
                    <a:pt x="1730" y="1"/>
                  </a:moveTo>
                  <a:cubicBezTo>
                    <a:pt x="1553" y="1"/>
                    <a:pt x="1387" y="94"/>
                    <a:pt x="1303" y="255"/>
                  </a:cubicBezTo>
                  <a:cubicBezTo>
                    <a:pt x="1054" y="762"/>
                    <a:pt x="671" y="1183"/>
                    <a:pt x="202" y="1489"/>
                  </a:cubicBezTo>
                  <a:cubicBezTo>
                    <a:pt x="78" y="1575"/>
                    <a:pt x="1" y="1719"/>
                    <a:pt x="1" y="1872"/>
                  </a:cubicBezTo>
                  <a:lnTo>
                    <a:pt x="1" y="2006"/>
                  </a:lnTo>
                  <a:cubicBezTo>
                    <a:pt x="1" y="3269"/>
                    <a:pt x="958" y="4370"/>
                    <a:pt x="2212" y="4456"/>
                  </a:cubicBezTo>
                  <a:cubicBezTo>
                    <a:pt x="2263" y="4459"/>
                    <a:pt x="2314" y="4461"/>
                    <a:pt x="2364" y="4461"/>
                  </a:cubicBezTo>
                  <a:cubicBezTo>
                    <a:pt x="3665" y="4461"/>
                    <a:pt x="4739" y="3410"/>
                    <a:pt x="4748" y="2092"/>
                  </a:cubicBezTo>
                  <a:lnTo>
                    <a:pt x="4748" y="1671"/>
                  </a:lnTo>
                  <a:cubicBezTo>
                    <a:pt x="4748" y="1470"/>
                    <a:pt x="4652" y="1279"/>
                    <a:pt x="4509" y="1145"/>
                  </a:cubicBezTo>
                  <a:cubicBezTo>
                    <a:pt x="4126" y="810"/>
                    <a:pt x="3274" y="226"/>
                    <a:pt x="1800" y="6"/>
                  </a:cubicBezTo>
                  <a:cubicBezTo>
                    <a:pt x="1777" y="3"/>
                    <a:pt x="1753" y="1"/>
                    <a:pt x="1730"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45" name="Google Shape;10445;p78"/>
            <p:cNvSpPr/>
            <p:nvPr/>
          </p:nvSpPr>
          <p:spPr>
            <a:xfrm>
              <a:off x="4928520" y="1632178"/>
              <a:ext cx="121925" cy="116594"/>
            </a:xfrm>
            <a:custGeom>
              <a:avLst/>
              <a:gdLst/>
              <a:ahLst/>
              <a:cxnLst/>
              <a:rect l="l" t="t" r="r" b="b"/>
              <a:pathLst>
                <a:path w="4643" h="4440" extrusionOk="0">
                  <a:moveTo>
                    <a:pt x="1717" y="1"/>
                  </a:moveTo>
                  <a:cubicBezTo>
                    <a:pt x="1546" y="1"/>
                    <a:pt x="1385" y="101"/>
                    <a:pt x="1303" y="257"/>
                  </a:cubicBezTo>
                  <a:cubicBezTo>
                    <a:pt x="1264" y="343"/>
                    <a:pt x="1216" y="430"/>
                    <a:pt x="1169" y="506"/>
                  </a:cubicBezTo>
                  <a:cubicBezTo>
                    <a:pt x="920" y="899"/>
                    <a:pt x="594" y="1234"/>
                    <a:pt x="212" y="1492"/>
                  </a:cubicBezTo>
                  <a:cubicBezTo>
                    <a:pt x="78" y="1578"/>
                    <a:pt x="1" y="1722"/>
                    <a:pt x="11" y="1875"/>
                  </a:cubicBezTo>
                  <a:lnTo>
                    <a:pt x="11" y="2009"/>
                  </a:lnTo>
                  <a:cubicBezTo>
                    <a:pt x="11" y="3224"/>
                    <a:pt x="891" y="4296"/>
                    <a:pt x="2087" y="4440"/>
                  </a:cubicBezTo>
                  <a:cubicBezTo>
                    <a:pt x="1666" y="3999"/>
                    <a:pt x="1427" y="3416"/>
                    <a:pt x="1427" y="2803"/>
                  </a:cubicBezTo>
                  <a:lnTo>
                    <a:pt x="1427" y="1310"/>
                  </a:lnTo>
                  <a:cubicBezTo>
                    <a:pt x="1427" y="1061"/>
                    <a:pt x="1609" y="860"/>
                    <a:pt x="1858" y="832"/>
                  </a:cubicBezTo>
                  <a:cubicBezTo>
                    <a:pt x="2022" y="817"/>
                    <a:pt x="2187" y="809"/>
                    <a:pt x="2352" y="809"/>
                  </a:cubicBezTo>
                  <a:cubicBezTo>
                    <a:pt x="3138" y="809"/>
                    <a:pt x="3923" y="978"/>
                    <a:pt x="4643" y="1310"/>
                  </a:cubicBezTo>
                  <a:cubicBezTo>
                    <a:pt x="4604" y="1243"/>
                    <a:pt x="4556" y="1186"/>
                    <a:pt x="4509" y="1138"/>
                  </a:cubicBezTo>
                  <a:cubicBezTo>
                    <a:pt x="4126" y="812"/>
                    <a:pt x="3274" y="229"/>
                    <a:pt x="1800" y="9"/>
                  </a:cubicBezTo>
                  <a:cubicBezTo>
                    <a:pt x="1772" y="3"/>
                    <a:pt x="1745" y="1"/>
                    <a:pt x="1717"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46" name="Google Shape;10446;p78"/>
            <p:cNvSpPr/>
            <p:nvPr/>
          </p:nvSpPr>
          <p:spPr>
            <a:xfrm>
              <a:off x="4885060" y="1802028"/>
              <a:ext cx="43487" cy="59348"/>
            </a:xfrm>
            <a:custGeom>
              <a:avLst/>
              <a:gdLst/>
              <a:ahLst/>
              <a:cxnLst/>
              <a:rect l="l" t="t" r="r" b="b"/>
              <a:pathLst>
                <a:path w="1656" h="2260" extrusionOk="0">
                  <a:moveTo>
                    <a:pt x="354" y="0"/>
                  </a:moveTo>
                  <a:cubicBezTo>
                    <a:pt x="125" y="182"/>
                    <a:pt x="0" y="450"/>
                    <a:pt x="0" y="737"/>
                  </a:cubicBezTo>
                  <a:lnTo>
                    <a:pt x="0" y="2020"/>
                  </a:lnTo>
                  <a:cubicBezTo>
                    <a:pt x="0" y="2144"/>
                    <a:pt x="106" y="2259"/>
                    <a:pt x="240" y="2259"/>
                  </a:cubicBezTo>
                  <a:lnTo>
                    <a:pt x="1656" y="2259"/>
                  </a:lnTo>
                  <a:lnTo>
                    <a:pt x="1656" y="1599"/>
                  </a:lnTo>
                  <a:cubicBezTo>
                    <a:pt x="1656" y="1417"/>
                    <a:pt x="1579" y="1235"/>
                    <a:pt x="1445" y="1101"/>
                  </a:cubicBezTo>
                  <a:lnTo>
                    <a:pt x="354"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47" name="Google Shape;10447;p78"/>
            <p:cNvSpPr/>
            <p:nvPr/>
          </p:nvSpPr>
          <p:spPr>
            <a:xfrm>
              <a:off x="5053177" y="1802028"/>
              <a:ext cx="43775" cy="59348"/>
            </a:xfrm>
            <a:custGeom>
              <a:avLst/>
              <a:gdLst/>
              <a:ahLst/>
              <a:cxnLst/>
              <a:rect l="l" t="t" r="r" b="b"/>
              <a:pathLst>
                <a:path w="1667" h="2260" extrusionOk="0">
                  <a:moveTo>
                    <a:pt x="1312" y="0"/>
                  </a:moveTo>
                  <a:lnTo>
                    <a:pt x="211" y="1101"/>
                  </a:lnTo>
                  <a:cubicBezTo>
                    <a:pt x="77" y="1235"/>
                    <a:pt x="1" y="1417"/>
                    <a:pt x="1" y="1599"/>
                  </a:cubicBezTo>
                  <a:lnTo>
                    <a:pt x="1" y="2259"/>
                  </a:lnTo>
                  <a:lnTo>
                    <a:pt x="1427" y="2259"/>
                  </a:lnTo>
                  <a:cubicBezTo>
                    <a:pt x="1561" y="2259"/>
                    <a:pt x="1666" y="2144"/>
                    <a:pt x="1666" y="2020"/>
                  </a:cubicBezTo>
                  <a:lnTo>
                    <a:pt x="1666" y="737"/>
                  </a:lnTo>
                  <a:cubicBezTo>
                    <a:pt x="1666" y="450"/>
                    <a:pt x="1532" y="182"/>
                    <a:pt x="1312"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48" name="Google Shape;10448;p78"/>
            <p:cNvSpPr/>
            <p:nvPr/>
          </p:nvSpPr>
          <p:spPr>
            <a:xfrm>
              <a:off x="5096663" y="1537642"/>
              <a:ext cx="174183" cy="181982"/>
            </a:xfrm>
            <a:custGeom>
              <a:avLst/>
              <a:gdLst/>
              <a:ahLst/>
              <a:cxnLst/>
              <a:rect l="l" t="t" r="r" b="b"/>
              <a:pathLst>
                <a:path w="6633" h="6930" extrusionOk="0">
                  <a:moveTo>
                    <a:pt x="709" y="1"/>
                  </a:moveTo>
                  <a:cubicBezTo>
                    <a:pt x="316" y="1"/>
                    <a:pt x="0" y="316"/>
                    <a:pt x="0" y="709"/>
                  </a:cubicBezTo>
                  <a:lnTo>
                    <a:pt x="0" y="4499"/>
                  </a:lnTo>
                  <a:cubicBezTo>
                    <a:pt x="0" y="4891"/>
                    <a:pt x="316" y="5207"/>
                    <a:pt x="709" y="5207"/>
                  </a:cubicBezTo>
                  <a:lnTo>
                    <a:pt x="1426" y="5207"/>
                  </a:lnTo>
                  <a:lnTo>
                    <a:pt x="1025" y="6786"/>
                  </a:lnTo>
                  <a:cubicBezTo>
                    <a:pt x="1017" y="6866"/>
                    <a:pt x="1082" y="6930"/>
                    <a:pt x="1152" y="6930"/>
                  </a:cubicBezTo>
                  <a:cubicBezTo>
                    <a:pt x="1174" y="6930"/>
                    <a:pt x="1196" y="6924"/>
                    <a:pt x="1216" y="6910"/>
                  </a:cubicBezTo>
                  <a:lnTo>
                    <a:pt x="3561" y="5207"/>
                  </a:lnTo>
                  <a:lnTo>
                    <a:pt x="5925" y="5207"/>
                  </a:lnTo>
                  <a:cubicBezTo>
                    <a:pt x="6317" y="5207"/>
                    <a:pt x="6633" y="4891"/>
                    <a:pt x="6633" y="4499"/>
                  </a:cubicBezTo>
                  <a:lnTo>
                    <a:pt x="6633" y="709"/>
                  </a:lnTo>
                  <a:cubicBezTo>
                    <a:pt x="6633" y="316"/>
                    <a:pt x="6317" y="1"/>
                    <a:pt x="5925"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49" name="Google Shape;10449;p78"/>
            <p:cNvSpPr/>
            <p:nvPr/>
          </p:nvSpPr>
          <p:spPr>
            <a:xfrm>
              <a:off x="5121531" y="1537380"/>
              <a:ext cx="136499" cy="93407"/>
            </a:xfrm>
            <a:custGeom>
              <a:avLst/>
              <a:gdLst/>
              <a:ahLst/>
              <a:cxnLst/>
              <a:rect l="l" t="t" r="r" b="b"/>
              <a:pathLst>
                <a:path w="5198" h="3557" extrusionOk="0">
                  <a:moveTo>
                    <a:pt x="326" y="1"/>
                  </a:moveTo>
                  <a:cubicBezTo>
                    <a:pt x="116" y="365"/>
                    <a:pt x="1" y="776"/>
                    <a:pt x="1" y="1188"/>
                  </a:cubicBezTo>
                  <a:cubicBezTo>
                    <a:pt x="9" y="2532"/>
                    <a:pt x="1105" y="3557"/>
                    <a:pt x="2370" y="3557"/>
                  </a:cubicBezTo>
                  <a:cubicBezTo>
                    <a:pt x="2572" y="3557"/>
                    <a:pt x="2779" y="3530"/>
                    <a:pt x="2987" y="3475"/>
                  </a:cubicBezTo>
                  <a:cubicBezTo>
                    <a:pt x="4489" y="3073"/>
                    <a:pt x="5198" y="1350"/>
                    <a:pt x="4432" y="1"/>
                  </a:cubicBezTo>
                  <a:close/>
                </a:path>
              </a:pathLst>
            </a:custGeom>
            <a:solidFill>
              <a:srgbClr val="ED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50" name="Google Shape;10450;p78"/>
            <p:cNvSpPr/>
            <p:nvPr/>
          </p:nvSpPr>
          <p:spPr>
            <a:xfrm>
              <a:off x="5177596" y="1630681"/>
              <a:ext cx="12579" cy="25105"/>
            </a:xfrm>
            <a:custGeom>
              <a:avLst/>
              <a:gdLst/>
              <a:ahLst/>
              <a:cxnLst/>
              <a:rect l="l" t="t" r="r" b="b"/>
              <a:pathLst>
                <a:path w="479" h="956" extrusionOk="0">
                  <a:moveTo>
                    <a:pt x="239" y="1"/>
                  </a:moveTo>
                  <a:cubicBezTo>
                    <a:pt x="120" y="1"/>
                    <a:pt x="0" y="80"/>
                    <a:pt x="0" y="238"/>
                  </a:cubicBezTo>
                  <a:lnTo>
                    <a:pt x="0" y="716"/>
                  </a:lnTo>
                  <a:cubicBezTo>
                    <a:pt x="0" y="850"/>
                    <a:pt x="105" y="956"/>
                    <a:pt x="239" y="956"/>
                  </a:cubicBezTo>
                  <a:cubicBezTo>
                    <a:pt x="373" y="956"/>
                    <a:pt x="479" y="850"/>
                    <a:pt x="479" y="716"/>
                  </a:cubicBezTo>
                  <a:lnTo>
                    <a:pt x="479" y="238"/>
                  </a:lnTo>
                  <a:cubicBezTo>
                    <a:pt x="479" y="80"/>
                    <a:pt x="359" y="1"/>
                    <a:pt x="239" y="1"/>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51" name="Google Shape;10451;p78"/>
            <p:cNvSpPr/>
            <p:nvPr/>
          </p:nvSpPr>
          <p:spPr>
            <a:xfrm>
              <a:off x="5134110" y="1518788"/>
              <a:ext cx="99552" cy="99552"/>
            </a:xfrm>
            <a:custGeom>
              <a:avLst/>
              <a:gdLst/>
              <a:ahLst/>
              <a:cxnLst/>
              <a:rect l="l" t="t" r="r" b="b"/>
              <a:pathLst>
                <a:path w="3791" h="3791" extrusionOk="0">
                  <a:moveTo>
                    <a:pt x="1895" y="1"/>
                  </a:moveTo>
                  <a:cubicBezTo>
                    <a:pt x="843" y="1"/>
                    <a:pt x="0" y="853"/>
                    <a:pt x="0" y="1896"/>
                  </a:cubicBezTo>
                  <a:cubicBezTo>
                    <a:pt x="0" y="2948"/>
                    <a:pt x="843" y="3791"/>
                    <a:pt x="1895" y="3791"/>
                  </a:cubicBezTo>
                  <a:cubicBezTo>
                    <a:pt x="2939" y="3791"/>
                    <a:pt x="3790" y="2948"/>
                    <a:pt x="3790" y="1896"/>
                  </a:cubicBezTo>
                  <a:cubicBezTo>
                    <a:pt x="3790" y="853"/>
                    <a:pt x="2939" y="1"/>
                    <a:pt x="1895" y="1"/>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52" name="Google Shape;10452;p78"/>
            <p:cNvSpPr/>
            <p:nvPr/>
          </p:nvSpPr>
          <p:spPr>
            <a:xfrm>
              <a:off x="5146426" y="1531366"/>
              <a:ext cx="74657" cy="74657"/>
            </a:xfrm>
            <a:custGeom>
              <a:avLst/>
              <a:gdLst/>
              <a:ahLst/>
              <a:cxnLst/>
              <a:rect l="l" t="t" r="r" b="b"/>
              <a:pathLst>
                <a:path w="2843" h="2843" extrusionOk="0">
                  <a:moveTo>
                    <a:pt x="1426" y="0"/>
                  </a:moveTo>
                  <a:cubicBezTo>
                    <a:pt x="642" y="0"/>
                    <a:pt x="0" y="632"/>
                    <a:pt x="0" y="1417"/>
                  </a:cubicBezTo>
                  <a:cubicBezTo>
                    <a:pt x="0" y="2201"/>
                    <a:pt x="642" y="2843"/>
                    <a:pt x="1426" y="2843"/>
                  </a:cubicBezTo>
                  <a:cubicBezTo>
                    <a:pt x="2211" y="2843"/>
                    <a:pt x="2843" y="2201"/>
                    <a:pt x="2843" y="1417"/>
                  </a:cubicBezTo>
                  <a:cubicBezTo>
                    <a:pt x="2843" y="632"/>
                    <a:pt x="2211" y="0"/>
                    <a:pt x="1426" y="0"/>
                  </a:cubicBez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53" name="Google Shape;10453;p78"/>
            <p:cNvSpPr/>
            <p:nvPr/>
          </p:nvSpPr>
          <p:spPr>
            <a:xfrm>
              <a:off x="5158558" y="1562379"/>
              <a:ext cx="50708" cy="55960"/>
            </a:xfrm>
            <a:custGeom>
              <a:avLst/>
              <a:gdLst/>
              <a:ahLst/>
              <a:cxnLst/>
              <a:rect l="l" t="t" r="r" b="b"/>
              <a:pathLst>
                <a:path w="1931" h="2131" extrusionOk="0">
                  <a:moveTo>
                    <a:pt x="1672" y="0"/>
                  </a:moveTo>
                  <a:cubicBezTo>
                    <a:pt x="1565" y="0"/>
                    <a:pt x="1468" y="80"/>
                    <a:pt x="1443" y="188"/>
                  </a:cubicBezTo>
                  <a:lnTo>
                    <a:pt x="1424" y="236"/>
                  </a:lnTo>
                  <a:lnTo>
                    <a:pt x="486" y="236"/>
                  </a:lnTo>
                  <a:lnTo>
                    <a:pt x="476" y="188"/>
                  </a:lnTo>
                  <a:cubicBezTo>
                    <a:pt x="437" y="81"/>
                    <a:pt x="347" y="33"/>
                    <a:pt x="257" y="33"/>
                  </a:cubicBezTo>
                  <a:cubicBezTo>
                    <a:pt x="128" y="33"/>
                    <a:pt x="0" y="130"/>
                    <a:pt x="17" y="293"/>
                  </a:cubicBezTo>
                  <a:lnTo>
                    <a:pt x="409" y="2054"/>
                  </a:lnTo>
                  <a:cubicBezTo>
                    <a:pt x="572" y="2102"/>
                    <a:pt x="744" y="2121"/>
                    <a:pt x="917" y="2131"/>
                  </a:cubicBezTo>
                  <a:lnTo>
                    <a:pt x="601" y="705"/>
                  </a:lnTo>
                  <a:lnTo>
                    <a:pt x="1328" y="705"/>
                  </a:lnTo>
                  <a:lnTo>
                    <a:pt x="1012" y="2131"/>
                  </a:lnTo>
                  <a:cubicBezTo>
                    <a:pt x="1185" y="2121"/>
                    <a:pt x="1347" y="2102"/>
                    <a:pt x="1510" y="2054"/>
                  </a:cubicBezTo>
                  <a:lnTo>
                    <a:pt x="1902" y="284"/>
                  </a:lnTo>
                  <a:cubicBezTo>
                    <a:pt x="1931" y="159"/>
                    <a:pt x="1845" y="35"/>
                    <a:pt x="1720" y="6"/>
                  </a:cubicBezTo>
                  <a:cubicBezTo>
                    <a:pt x="1704" y="2"/>
                    <a:pt x="1688" y="0"/>
                    <a:pt x="167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54" name="Google Shape;10454;p78"/>
            <p:cNvSpPr/>
            <p:nvPr/>
          </p:nvSpPr>
          <p:spPr>
            <a:xfrm>
              <a:off x="5165281" y="1614794"/>
              <a:ext cx="37473" cy="28676"/>
            </a:xfrm>
            <a:custGeom>
              <a:avLst/>
              <a:gdLst/>
              <a:ahLst/>
              <a:cxnLst/>
              <a:rect l="l" t="t" r="r" b="b"/>
              <a:pathLst>
                <a:path w="1427" h="1092" extrusionOk="0">
                  <a:moveTo>
                    <a:pt x="0" y="1"/>
                  </a:moveTo>
                  <a:lnTo>
                    <a:pt x="0" y="852"/>
                  </a:lnTo>
                  <a:cubicBezTo>
                    <a:pt x="0" y="986"/>
                    <a:pt x="105" y="1092"/>
                    <a:pt x="239" y="1092"/>
                  </a:cubicBezTo>
                  <a:lnTo>
                    <a:pt x="1187" y="1092"/>
                  </a:lnTo>
                  <a:cubicBezTo>
                    <a:pt x="1311" y="1092"/>
                    <a:pt x="1426" y="986"/>
                    <a:pt x="1426" y="852"/>
                  </a:cubicBezTo>
                  <a:lnTo>
                    <a:pt x="1426"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55" name="Google Shape;10455;p78"/>
            <p:cNvSpPr/>
            <p:nvPr/>
          </p:nvSpPr>
          <p:spPr>
            <a:xfrm>
              <a:off x="5165018" y="1614794"/>
              <a:ext cx="18881" cy="28676"/>
            </a:xfrm>
            <a:custGeom>
              <a:avLst/>
              <a:gdLst/>
              <a:ahLst/>
              <a:cxnLst/>
              <a:rect l="l" t="t" r="r" b="b"/>
              <a:pathLst>
                <a:path w="719" h="1092" extrusionOk="0">
                  <a:moveTo>
                    <a:pt x="1" y="1"/>
                  </a:moveTo>
                  <a:lnTo>
                    <a:pt x="1" y="852"/>
                  </a:lnTo>
                  <a:cubicBezTo>
                    <a:pt x="1" y="986"/>
                    <a:pt x="106" y="1092"/>
                    <a:pt x="240" y="1092"/>
                  </a:cubicBezTo>
                  <a:lnTo>
                    <a:pt x="718" y="1092"/>
                  </a:lnTo>
                  <a:cubicBezTo>
                    <a:pt x="584" y="1092"/>
                    <a:pt x="479" y="986"/>
                    <a:pt x="479" y="852"/>
                  </a:cubicBezTo>
                  <a:lnTo>
                    <a:pt x="479" y="1"/>
                  </a:ln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456" name="Google Shape;10456;p78"/>
          <p:cNvGrpSpPr/>
          <p:nvPr/>
        </p:nvGrpSpPr>
        <p:grpSpPr>
          <a:xfrm>
            <a:off x="5394478" y="1514533"/>
            <a:ext cx="249076" cy="351096"/>
            <a:chOff x="5394478" y="1514533"/>
            <a:chExt cx="249076" cy="351096"/>
          </a:xfrm>
        </p:grpSpPr>
        <p:sp>
          <p:nvSpPr>
            <p:cNvPr id="10457" name="Google Shape;10457;p78"/>
            <p:cNvSpPr/>
            <p:nvPr/>
          </p:nvSpPr>
          <p:spPr>
            <a:xfrm>
              <a:off x="5394478" y="1537143"/>
              <a:ext cx="249076" cy="328486"/>
            </a:xfrm>
            <a:custGeom>
              <a:avLst/>
              <a:gdLst/>
              <a:ahLst/>
              <a:cxnLst/>
              <a:rect l="l" t="t" r="r" b="b"/>
              <a:pathLst>
                <a:path w="9485" h="12509" extrusionOk="0">
                  <a:moveTo>
                    <a:pt x="651" y="0"/>
                  </a:moveTo>
                  <a:cubicBezTo>
                    <a:pt x="287" y="0"/>
                    <a:pt x="0" y="288"/>
                    <a:pt x="0" y="651"/>
                  </a:cubicBezTo>
                  <a:lnTo>
                    <a:pt x="0" y="11868"/>
                  </a:lnTo>
                  <a:cubicBezTo>
                    <a:pt x="0" y="12222"/>
                    <a:pt x="287" y="12509"/>
                    <a:pt x="651" y="12509"/>
                  </a:cubicBezTo>
                  <a:lnTo>
                    <a:pt x="8843" y="12509"/>
                  </a:lnTo>
                  <a:cubicBezTo>
                    <a:pt x="9197" y="12509"/>
                    <a:pt x="9484" y="12222"/>
                    <a:pt x="9484" y="11868"/>
                  </a:cubicBezTo>
                  <a:lnTo>
                    <a:pt x="9484" y="642"/>
                  </a:lnTo>
                  <a:cubicBezTo>
                    <a:pt x="9484" y="288"/>
                    <a:pt x="9197" y="0"/>
                    <a:pt x="8843" y="0"/>
                  </a:cubicBezTo>
                  <a:lnTo>
                    <a:pt x="5398" y="0"/>
                  </a:lnTo>
                  <a:cubicBezTo>
                    <a:pt x="5398" y="354"/>
                    <a:pt x="5101" y="642"/>
                    <a:pt x="4747" y="642"/>
                  </a:cubicBezTo>
                  <a:cubicBezTo>
                    <a:pt x="4393" y="642"/>
                    <a:pt x="4096" y="354"/>
                    <a:pt x="4096"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58" name="Google Shape;10458;p78"/>
            <p:cNvSpPr/>
            <p:nvPr/>
          </p:nvSpPr>
          <p:spPr>
            <a:xfrm>
              <a:off x="5405770" y="1537143"/>
              <a:ext cx="226729" cy="305876"/>
            </a:xfrm>
            <a:custGeom>
              <a:avLst/>
              <a:gdLst/>
              <a:ahLst/>
              <a:cxnLst/>
              <a:rect l="l" t="t" r="r" b="b"/>
              <a:pathLst>
                <a:path w="8634" h="11648" extrusionOk="0">
                  <a:moveTo>
                    <a:pt x="1944" y="0"/>
                  </a:moveTo>
                  <a:lnTo>
                    <a:pt x="1944" y="211"/>
                  </a:lnTo>
                  <a:cubicBezTo>
                    <a:pt x="1944" y="335"/>
                    <a:pt x="1848" y="431"/>
                    <a:pt x="1733" y="431"/>
                  </a:cubicBezTo>
                  <a:lnTo>
                    <a:pt x="432" y="431"/>
                  </a:lnTo>
                  <a:cubicBezTo>
                    <a:pt x="192" y="431"/>
                    <a:pt x="1" y="622"/>
                    <a:pt x="1" y="862"/>
                  </a:cubicBezTo>
                  <a:lnTo>
                    <a:pt x="1" y="11217"/>
                  </a:lnTo>
                  <a:cubicBezTo>
                    <a:pt x="1" y="11456"/>
                    <a:pt x="192" y="11647"/>
                    <a:pt x="432" y="11647"/>
                  </a:cubicBezTo>
                  <a:lnTo>
                    <a:pt x="8193" y="11647"/>
                  </a:lnTo>
                  <a:cubicBezTo>
                    <a:pt x="8432" y="11647"/>
                    <a:pt x="8633" y="11456"/>
                    <a:pt x="8633" y="11217"/>
                  </a:cubicBezTo>
                  <a:lnTo>
                    <a:pt x="8633" y="862"/>
                  </a:lnTo>
                  <a:cubicBezTo>
                    <a:pt x="8624" y="622"/>
                    <a:pt x="8432" y="431"/>
                    <a:pt x="8203" y="431"/>
                  </a:cubicBezTo>
                  <a:lnTo>
                    <a:pt x="6901" y="431"/>
                  </a:lnTo>
                  <a:cubicBezTo>
                    <a:pt x="6786" y="431"/>
                    <a:pt x="6691" y="335"/>
                    <a:pt x="6691" y="211"/>
                  </a:cubicBezTo>
                  <a:lnTo>
                    <a:pt x="6691" y="0"/>
                  </a:lnTo>
                  <a:lnTo>
                    <a:pt x="4968" y="0"/>
                  </a:lnTo>
                  <a:cubicBezTo>
                    <a:pt x="4968" y="354"/>
                    <a:pt x="4671" y="651"/>
                    <a:pt x="4317" y="651"/>
                  </a:cubicBezTo>
                  <a:cubicBezTo>
                    <a:pt x="3963" y="651"/>
                    <a:pt x="3666" y="354"/>
                    <a:pt x="3666"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59" name="Google Shape;10459;p78"/>
            <p:cNvSpPr/>
            <p:nvPr/>
          </p:nvSpPr>
          <p:spPr>
            <a:xfrm>
              <a:off x="5417088" y="1559753"/>
              <a:ext cx="203856" cy="271949"/>
            </a:xfrm>
            <a:custGeom>
              <a:avLst/>
              <a:gdLst/>
              <a:ahLst/>
              <a:cxnLst/>
              <a:rect l="l" t="t" r="r" b="b"/>
              <a:pathLst>
                <a:path w="7763" h="10356" extrusionOk="0">
                  <a:moveTo>
                    <a:pt x="211" y="1"/>
                  </a:moveTo>
                  <a:cubicBezTo>
                    <a:pt x="96" y="1"/>
                    <a:pt x="1" y="96"/>
                    <a:pt x="1" y="221"/>
                  </a:cubicBezTo>
                  <a:lnTo>
                    <a:pt x="1" y="10136"/>
                  </a:lnTo>
                  <a:cubicBezTo>
                    <a:pt x="1" y="10250"/>
                    <a:pt x="96" y="10356"/>
                    <a:pt x="211" y="10356"/>
                  </a:cubicBezTo>
                  <a:lnTo>
                    <a:pt x="7552" y="10356"/>
                  </a:lnTo>
                  <a:cubicBezTo>
                    <a:pt x="7666" y="10346"/>
                    <a:pt x="7762" y="10250"/>
                    <a:pt x="7762" y="10136"/>
                  </a:cubicBezTo>
                  <a:lnTo>
                    <a:pt x="7762" y="221"/>
                  </a:lnTo>
                  <a:cubicBezTo>
                    <a:pt x="7762" y="96"/>
                    <a:pt x="7666" y="1"/>
                    <a:pt x="755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60" name="Google Shape;10460;p78"/>
            <p:cNvSpPr/>
            <p:nvPr/>
          </p:nvSpPr>
          <p:spPr>
            <a:xfrm>
              <a:off x="5468111" y="1514533"/>
              <a:ext cx="101810" cy="50787"/>
            </a:xfrm>
            <a:custGeom>
              <a:avLst/>
              <a:gdLst/>
              <a:ahLst/>
              <a:cxnLst/>
              <a:rect l="l" t="t" r="r" b="b"/>
              <a:pathLst>
                <a:path w="3877" h="1934" extrusionOk="0">
                  <a:moveTo>
                    <a:pt x="1938" y="538"/>
                  </a:moveTo>
                  <a:cubicBezTo>
                    <a:pt x="2106" y="538"/>
                    <a:pt x="2269" y="667"/>
                    <a:pt x="2269" y="861"/>
                  </a:cubicBezTo>
                  <a:cubicBezTo>
                    <a:pt x="2269" y="1043"/>
                    <a:pt x="2115" y="1187"/>
                    <a:pt x="1943" y="1187"/>
                  </a:cubicBezTo>
                  <a:cubicBezTo>
                    <a:pt x="1656" y="1187"/>
                    <a:pt x="1513" y="833"/>
                    <a:pt x="1713" y="632"/>
                  </a:cubicBezTo>
                  <a:cubicBezTo>
                    <a:pt x="1778" y="567"/>
                    <a:pt x="1859" y="538"/>
                    <a:pt x="1938" y="538"/>
                  </a:cubicBezTo>
                  <a:close/>
                  <a:moveTo>
                    <a:pt x="1938" y="0"/>
                  </a:moveTo>
                  <a:cubicBezTo>
                    <a:pt x="1649" y="0"/>
                    <a:pt x="1359" y="144"/>
                    <a:pt x="1197" y="431"/>
                  </a:cubicBezTo>
                  <a:lnTo>
                    <a:pt x="431" y="431"/>
                  </a:lnTo>
                  <a:cubicBezTo>
                    <a:pt x="192" y="431"/>
                    <a:pt x="0" y="622"/>
                    <a:pt x="0" y="861"/>
                  </a:cubicBezTo>
                  <a:lnTo>
                    <a:pt x="0" y="1723"/>
                  </a:lnTo>
                  <a:cubicBezTo>
                    <a:pt x="0" y="1838"/>
                    <a:pt x="96" y="1933"/>
                    <a:pt x="211" y="1933"/>
                  </a:cubicBezTo>
                  <a:lnTo>
                    <a:pt x="3666" y="1933"/>
                  </a:lnTo>
                  <a:cubicBezTo>
                    <a:pt x="3781" y="1933"/>
                    <a:pt x="3876" y="1838"/>
                    <a:pt x="3876" y="1723"/>
                  </a:cubicBezTo>
                  <a:lnTo>
                    <a:pt x="3876" y="861"/>
                  </a:lnTo>
                  <a:cubicBezTo>
                    <a:pt x="3876" y="622"/>
                    <a:pt x="3685" y="431"/>
                    <a:pt x="3455" y="431"/>
                  </a:cubicBezTo>
                  <a:lnTo>
                    <a:pt x="2680" y="431"/>
                  </a:lnTo>
                  <a:cubicBezTo>
                    <a:pt x="2517" y="144"/>
                    <a:pt x="2228" y="0"/>
                    <a:pt x="1938"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61" name="Google Shape;10461;p78"/>
            <p:cNvSpPr/>
            <p:nvPr/>
          </p:nvSpPr>
          <p:spPr>
            <a:xfrm>
              <a:off x="5448258" y="1670098"/>
              <a:ext cx="28413" cy="28413"/>
            </a:xfrm>
            <a:custGeom>
              <a:avLst/>
              <a:gdLst/>
              <a:ahLst/>
              <a:cxnLst/>
              <a:rect l="l" t="t" r="r" b="b"/>
              <a:pathLst>
                <a:path w="1082" h="1082" extrusionOk="0">
                  <a:moveTo>
                    <a:pt x="546" y="0"/>
                  </a:moveTo>
                  <a:cubicBezTo>
                    <a:pt x="240" y="0"/>
                    <a:pt x="0" y="249"/>
                    <a:pt x="0" y="546"/>
                  </a:cubicBezTo>
                  <a:cubicBezTo>
                    <a:pt x="0" y="842"/>
                    <a:pt x="240" y="1082"/>
                    <a:pt x="546" y="1082"/>
                  </a:cubicBezTo>
                  <a:cubicBezTo>
                    <a:pt x="843" y="1082"/>
                    <a:pt x="1082" y="842"/>
                    <a:pt x="1082" y="546"/>
                  </a:cubicBezTo>
                  <a:cubicBezTo>
                    <a:pt x="1082" y="249"/>
                    <a:pt x="843" y="0"/>
                    <a:pt x="546" y="0"/>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62" name="Google Shape;10462;p78"/>
            <p:cNvSpPr/>
            <p:nvPr/>
          </p:nvSpPr>
          <p:spPr>
            <a:xfrm>
              <a:off x="5448258" y="1721095"/>
              <a:ext cx="28413" cy="28440"/>
            </a:xfrm>
            <a:custGeom>
              <a:avLst/>
              <a:gdLst/>
              <a:ahLst/>
              <a:cxnLst/>
              <a:rect l="l" t="t" r="r" b="b"/>
              <a:pathLst>
                <a:path w="1082" h="1083" extrusionOk="0">
                  <a:moveTo>
                    <a:pt x="546" y="1"/>
                  </a:moveTo>
                  <a:cubicBezTo>
                    <a:pt x="240" y="1"/>
                    <a:pt x="0" y="240"/>
                    <a:pt x="0" y="537"/>
                  </a:cubicBezTo>
                  <a:cubicBezTo>
                    <a:pt x="0" y="843"/>
                    <a:pt x="240" y="1082"/>
                    <a:pt x="546" y="1082"/>
                  </a:cubicBezTo>
                  <a:cubicBezTo>
                    <a:pt x="843" y="1082"/>
                    <a:pt x="1082" y="843"/>
                    <a:pt x="1082" y="537"/>
                  </a:cubicBezTo>
                  <a:cubicBezTo>
                    <a:pt x="1082" y="240"/>
                    <a:pt x="843" y="1"/>
                    <a:pt x="546" y="1"/>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63" name="Google Shape;10463;p78"/>
            <p:cNvSpPr/>
            <p:nvPr/>
          </p:nvSpPr>
          <p:spPr>
            <a:xfrm>
              <a:off x="5448258" y="1772118"/>
              <a:ext cx="28413" cy="28440"/>
            </a:xfrm>
            <a:custGeom>
              <a:avLst/>
              <a:gdLst/>
              <a:ahLst/>
              <a:cxnLst/>
              <a:rect l="l" t="t" r="r" b="b"/>
              <a:pathLst>
                <a:path w="1082" h="1083" extrusionOk="0">
                  <a:moveTo>
                    <a:pt x="546" y="1"/>
                  </a:moveTo>
                  <a:cubicBezTo>
                    <a:pt x="240" y="1"/>
                    <a:pt x="0" y="240"/>
                    <a:pt x="0" y="537"/>
                  </a:cubicBezTo>
                  <a:cubicBezTo>
                    <a:pt x="0" y="833"/>
                    <a:pt x="240" y="1082"/>
                    <a:pt x="546" y="1082"/>
                  </a:cubicBezTo>
                  <a:cubicBezTo>
                    <a:pt x="843" y="1082"/>
                    <a:pt x="1082" y="833"/>
                    <a:pt x="1082" y="537"/>
                  </a:cubicBezTo>
                  <a:cubicBezTo>
                    <a:pt x="1082" y="240"/>
                    <a:pt x="843" y="1"/>
                    <a:pt x="546" y="1"/>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64" name="Google Shape;10464;p78"/>
            <p:cNvSpPr/>
            <p:nvPr/>
          </p:nvSpPr>
          <p:spPr>
            <a:xfrm>
              <a:off x="5488961" y="1667314"/>
              <a:ext cx="66123" cy="11344"/>
            </a:xfrm>
            <a:custGeom>
              <a:avLst/>
              <a:gdLst/>
              <a:ahLst/>
              <a:cxnLst/>
              <a:rect l="l" t="t" r="r" b="b"/>
              <a:pathLst>
                <a:path w="2518" h="432" extrusionOk="0">
                  <a:moveTo>
                    <a:pt x="288" y="1"/>
                  </a:moveTo>
                  <a:cubicBezTo>
                    <a:pt x="1" y="1"/>
                    <a:pt x="1" y="431"/>
                    <a:pt x="288" y="431"/>
                  </a:cubicBezTo>
                  <a:lnTo>
                    <a:pt x="2231" y="431"/>
                  </a:lnTo>
                  <a:cubicBezTo>
                    <a:pt x="2518" y="431"/>
                    <a:pt x="2518" y="1"/>
                    <a:pt x="223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65" name="Google Shape;10465;p78"/>
            <p:cNvSpPr/>
            <p:nvPr/>
          </p:nvSpPr>
          <p:spPr>
            <a:xfrm>
              <a:off x="5488725" y="1689950"/>
              <a:ext cx="105828" cy="11318"/>
            </a:xfrm>
            <a:custGeom>
              <a:avLst/>
              <a:gdLst/>
              <a:ahLst/>
              <a:cxnLst/>
              <a:rect l="l" t="t" r="r" b="b"/>
              <a:pathLst>
                <a:path w="4030" h="431" extrusionOk="0">
                  <a:moveTo>
                    <a:pt x="297" y="0"/>
                  </a:moveTo>
                  <a:cubicBezTo>
                    <a:pt x="0" y="0"/>
                    <a:pt x="0" y="431"/>
                    <a:pt x="297" y="431"/>
                  </a:cubicBezTo>
                  <a:lnTo>
                    <a:pt x="3742" y="431"/>
                  </a:lnTo>
                  <a:cubicBezTo>
                    <a:pt x="4029" y="431"/>
                    <a:pt x="4029" y="0"/>
                    <a:pt x="3742"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66" name="Google Shape;10466;p78"/>
            <p:cNvSpPr/>
            <p:nvPr/>
          </p:nvSpPr>
          <p:spPr>
            <a:xfrm>
              <a:off x="5488961" y="1718337"/>
              <a:ext cx="66123" cy="11344"/>
            </a:xfrm>
            <a:custGeom>
              <a:avLst/>
              <a:gdLst/>
              <a:ahLst/>
              <a:cxnLst/>
              <a:rect l="l" t="t" r="r" b="b"/>
              <a:pathLst>
                <a:path w="2518" h="432" extrusionOk="0">
                  <a:moveTo>
                    <a:pt x="288" y="1"/>
                  </a:moveTo>
                  <a:cubicBezTo>
                    <a:pt x="1" y="1"/>
                    <a:pt x="1" y="431"/>
                    <a:pt x="288" y="431"/>
                  </a:cubicBezTo>
                  <a:lnTo>
                    <a:pt x="2231" y="431"/>
                  </a:lnTo>
                  <a:cubicBezTo>
                    <a:pt x="2518" y="431"/>
                    <a:pt x="2518" y="1"/>
                    <a:pt x="223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67" name="Google Shape;10467;p78"/>
            <p:cNvSpPr/>
            <p:nvPr/>
          </p:nvSpPr>
          <p:spPr>
            <a:xfrm>
              <a:off x="5488725" y="1740947"/>
              <a:ext cx="105828" cy="11344"/>
            </a:xfrm>
            <a:custGeom>
              <a:avLst/>
              <a:gdLst/>
              <a:ahLst/>
              <a:cxnLst/>
              <a:rect l="l" t="t" r="r" b="b"/>
              <a:pathLst>
                <a:path w="4030" h="432" extrusionOk="0">
                  <a:moveTo>
                    <a:pt x="297" y="1"/>
                  </a:moveTo>
                  <a:cubicBezTo>
                    <a:pt x="0" y="1"/>
                    <a:pt x="0" y="432"/>
                    <a:pt x="297" y="432"/>
                  </a:cubicBezTo>
                  <a:lnTo>
                    <a:pt x="3742" y="432"/>
                  </a:lnTo>
                  <a:cubicBezTo>
                    <a:pt x="4029" y="432"/>
                    <a:pt x="4029" y="1"/>
                    <a:pt x="3742"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68" name="Google Shape;10468;p78"/>
            <p:cNvSpPr/>
            <p:nvPr/>
          </p:nvSpPr>
          <p:spPr>
            <a:xfrm>
              <a:off x="5488961" y="1769360"/>
              <a:ext cx="66123" cy="11318"/>
            </a:xfrm>
            <a:custGeom>
              <a:avLst/>
              <a:gdLst/>
              <a:ahLst/>
              <a:cxnLst/>
              <a:rect l="l" t="t" r="r" b="b"/>
              <a:pathLst>
                <a:path w="2518" h="431" extrusionOk="0">
                  <a:moveTo>
                    <a:pt x="288" y="0"/>
                  </a:moveTo>
                  <a:cubicBezTo>
                    <a:pt x="1" y="0"/>
                    <a:pt x="1" y="431"/>
                    <a:pt x="288" y="431"/>
                  </a:cubicBezTo>
                  <a:lnTo>
                    <a:pt x="2231" y="431"/>
                  </a:lnTo>
                  <a:cubicBezTo>
                    <a:pt x="2518" y="431"/>
                    <a:pt x="2518" y="0"/>
                    <a:pt x="2231"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69" name="Google Shape;10469;p78"/>
            <p:cNvSpPr/>
            <p:nvPr/>
          </p:nvSpPr>
          <p:spPr>
            <a:xfrm>
              <a:off x="5488725" y="1791970"/>
              <a:ext cx="105828" cy="11344"/>
            </a:xfrm>
            <a:custGeom>
              <a:avLst/>
              <a:gdLst/>
              <a:ahLst/>
              <a:cxnLst/>
              <a:rect l="l" t="t" r="r" b="b"/>
              <a:pathLst>
                <a:path w="4030" h="432" extrusionOk="0">
                  <a:moveTo>
                    <a:pt x="297" y="1"/>
                  </a:moveTo>
                  <a:cubicBezTo>
                    <a:pt x="0" y="1"/>
                    <a:pt x="0" y="431"/>
                    <a:pt x="297" y="431"/>
                  </a:cubicBezTo>
                  <a:lnTo>
                    <a:pt x="3742" y="431"/>
                  </a:lnTo>
                  <a:cubicBezTo>
                    <a:pt x="4029" y="431"/>
                    <a:pt x="4029" y="1"/>
                    <a:pt x="3742"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70" name="Google Shape;10470;p78"/>
            <p:cNvSpPr/>
            <p:nvPr/>
          </p:nvSpPr>
          <p:spPr>
            <a:xfrm>
              <a:off x="5488961" y="1582389"/>
              <a:ext cx="100051" cy="11318"/>
            </a:xfrm>
            <a:custGeom>
              <a:avLst/>
              <a:gdLst/>
              <a:ahLst/>
              <a:cxnLst/>
              <a:rect l="l" t="t" r="r" b="b"/>
              <a:pathLst>
                <a:path w="3810" h="431" extrusionOk="0">
                  <a:moveTo>
                    <a:pt x="288" y="0"/>
                  </a:moveTo>
                  <a:cubicBezTo>
                    <a:pt x="1" y="0"/>
                    <a:pt x="1" y="431"/>
                    <a:pt x="288" y="431"/>
                  </a:cubicBezTo>
                  <a:lnTo>
                    <a:pt x="3523" y="431"/>
                  </a:lnTo>
                  <a:cubicBezTo>
                    <a:pt x="3810" y="431"/>
                    <a:pt x="3810" y="0"/>
                    <a:pt x="3523"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71" name="Google Shape;10471;p78"/>
            <p:cNvSpPr/>
            <p:nvPr/>
          </p:nvSpPr>
          <p:spPr>
            <a:xfrm>
              <a:off x="5443479" y="1633386"/>
              <a:ext cx="151074" cy="11344"/>
            </a:xfrm>
            <a:custGeom>
              <a:avLst/>
              <a:gdLst/>
              <a:ahLst/>
              <a:cxnLst/>
              <a:rect l="l" t="t" r="r" b="b"/>
              <a:pathLst>
                <a:path w="5753" h="432" extrusionOk="0">
                  <a:moveTo>
                    <a:pt x="288" y="1"/>
                  </a:moveTo>
                  <a:cubicBezTo>
                    <a:pt x="1" y="1"/>
                    <a:pt x="1" y="431"/>
                    <a:pt x="288" y="431"/>
                  </a:cubicBezTo>
                  <a:lnTo>
                    <a:pt x="5465" y="431"/>
                  </a:lnTo>
                  <a:cubicBezTo>
                    <a:pt x="5752" y="431"/>
                    <a:pt x="5752" y="1"/>
                    <a:pt x="5465"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72" name="Google Shape;10472;p78"/>
            <p:cNvSpPr/>
            <p:nvPr/>
          </p:nvSpPr>
          <p:spPr>
            <a:xfrm>
              <a:off x="5488961" y="1604999"/>
              <a:ext cx="26418" cy="11344"/>
            </a:xfrm>
            <a:custGeom>
              <a:avLst/>
              <a:gdLst/>
              <a:ahLst/>
              <a:cxnLst/>
              <a:rect l="l" t="t" r="r" b="b"/>
              <a:pathLst>
                <a:path w="1006" h="432" extrusionOk="0">
                  <a:moveTo>
                    <a:pt x="288" y="0"/>
                  </a:moveTo>
                  <a:cubicBezTo>
                    <a:pt x="1" y="0"/>
                    <a:pt x="1" y="431"/>
                    <a:pt x="288" y="431"/>
                  </a:cubicBezTo>
                  <a:lnTo>
                    <a:pt x="719" y="431"/>
                  </a:lnTo>
                  <a:cubicBezTo>
                    <a:pt x="1006" y="431"/>
                    <a:pt x="1006" y="0"/>
                    <a:pt x="719" y="0"/>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73" name="Google Shape;10473;p78"/>
            <p:cNvSpPr/>
            <p:nvPr/>
          </p:nvSpPr>
          <p:spPr>
            <a:xfrm>
              <a:off x="5522889" y="1604999"/>
              <a:ext cx="37736" cy="11344"/>
            </a:xfrm>
            <a:custGeom>
              <a:avLst/>
              <a:gdLst/>
              <a:ahLst/>
              <a:cxnLst/>
              <a:rect l="l" t="t" r="r" b="b"/>
              <a:pathLst>
                <a:path w="1437" h="432" extrusionOk="0">
                  <a:moveTo>
                    <a:pt x="288" y="0"/>
                  </a:moveTo>
                  <a:cubicBezTo>
                    <a:pt x="1" y="0"/>
                    <a:pt x="1" y="431"/>
                    <a:pt x="288" y="431"/>
                  </a:cubicBezTo>
                  <a:lnTo>
                    <a:pt x="1149" y="431"/>
                  </a:lnTo>
                  <a:cubicBezTo>
                    <a:pt x="1436" y="431"/>
                    <a:pt x="1436" y="0"/>
                    <a:pt x="1149"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74" name="Google Shape;10474;p78"/>
            <p:cNvSpPr/>
            <p:nvPr/>
          </p:nvSpPr>
          <p:spPr>
            <a:xfrm>
              <a:off x="5445501" y="1582389"/>
              <a:ext cx="34191" cy="33954"/>
            </a:xfrm>
            <a:custGeom>
              <a:avLst/>
              <a:gdLst/>
              <a:ahLst/>
              <a:cxnLst/>
              <a:rect l="l" t="t" r="r" b="b"/>
              <a:pathLst>
                <a:path w="1302" h="1293" extrusionOk="0">
                  <a:moveTo>
                    <a:pt x="220" y="0"/>
                  </a:moveTo>
                  <a:cubicBezTo>
                    <a:pt x="96" y="0"/>
                    <a:pt x="0" y="96"/>
                    <a:pt x="0" y="220"/>
                  </a:cubicBezTo>
                  <a:lnTo>
                    <a:pt x="0" y="1081"/>
                  </a:lnTo>
                  <a:cubicBezTo>
                    <a:pt x="0" y="1196"/>
                    <a:pt x="96" y="1292"/>
                    <a:pt x="220" y="1292"/>
                  </a:cubicBezTo>
                  <a:lnTo>
                    <a:pt x="1082" y="1292"/>
                  </a:lnTo>
                  <a:cubicBezTo>
                    <a:pt x="1196" y="1292"/>
                    <a:pt x="1302" y="1196"/>
                    <a:pt x="1302" y="1081"/>
                  </a:cubicBezTo>
                  <a:lnTo>
                    <a:pt x="1302" y="220"/>
                  </a:lnTo>
                  <a:cubicBezTo>
                    <a:pt x="1302" y="96"/>
                    <a:pt x="1196" y="0"/>
                    <a:pt x="1082"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75" name="Google Shape;10475;p78"/>
            <p:cNvSpPr/>
            <p:nvPr/>
          </p:nvSpPr>
          <p:spPr>
            <a:xfrm>
              <a:off x="5468347" y="1553976"/>
              <a:ext cx="101810" cy="11581"/>
            </a:xfrm>
            <a:custGeom>
              <a:avLst/>
              <a:gdLst/>
              <a:ahLst/>
              <a:cxnLst/>
              <a:rect l="l" t="t" r="r" b="b"/>
              <a:pathLst>
                <a:path w="3877" h="441" extrusionOk="0">
                  <a:moveTo>
                    <a:pt x="212" y="1"/>
                  </a:moveTo>
                  <a:cubicBezTo>
                    <a:pt x="97" y="1"/>
                    <a:pt x="1" y="106"/>
                    <a:pt x="1" y="221"/>
                  </a:cubicBezTo>
                  <a:cubicBezTo>
                    <a:pt x="1" y="336"/>
                    <a:pt x="97" y="441"/>
                    <a:pt x="212" y="441"/>
                  </a:cubicBezTo>
                  <a:lnTo>
                    <a:pt x="3657" y="441"/>
                  </a:lnTo>
                  <a:cubicBezTo>
                    <a:pt x="3781" y="441"/>
                    <a:pt x="3877" y="345"/>
                    <a:pt x="3877" y="221"/>
                  </a:cubicBezTo>
                  <a:cubicBezTo>
                    <a:pt x="3877" y="106"/>
                    <a:pt x="3781" y="10"/>
                    <a:pt x="3666"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76" name="Google Shape;10476;p78"/>
            <p:cNvSpPr/>
            <p:nvPr/>
          </p:nvSpPr>
          <p:spPr>
            <a:xfrm>
              <a:off x="5454036" y="1590924"/>
              <a:ext cx="16859" cy="16859"/>
            </a:xfrm>
            <a:custGeom>
              <a:avLst/>
              <a:gdLst/>
              <a:ahLst/>
              <a:cxnLst/>
              <a:rect l="l" t="t" r="r" b="b"/>
              <a:pathLst>
                <a:path w="642" h="642" extrusionOk="0">
                  <a:moveTo>
                    <a:pt x="326" y="0"/>
                  </a:moveTo>
                  <a:cubicBezTo>
                    <a:pt x="144" y="0"/>
                    <a:pt x="0" y="144"/>
                    <a:pt x="0" y="326"/>
                  </a:cubicBezTo>
                  <a:cubicBezTo>
                    <a:pt x="0" y="498"/>
                    <a:pt x="144" y="642"/>
                    <a:pt x="326" y="642"/>
                  </a:cubicBezTo>
                  <a:cubicBezTo>
                    <a:pt x="498" y="642"/>
                    <a:pt x="642" y="498"/>
                    <a:pt x="642" y="326"/>
                  </a:cubicBezTo>
                  <a:cubicBezTo>
                    <a:pt x="642" y="144"/>
                    <a:pt x="498" y="0"/>
                    <a:pt x="326"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477" name="Google Shape;10477;p78"/>
          <p:cNvGrpSpPr/>
          <p:nvPr/>
        </p:nvGrpSpPr>
        <p:grpSpPr>
          <a:xfrm>
            <a:off x="5782259" y="1512012"/>
            <a:ext cx="356138" cy="356138"/>
            <a:chOff x="5782259" y="1512012"/>
            <a:chExt cx="356138" cy="356138"/>
          </a:xfrm>
        </p:grpSpPr>
        <p:sp>
          <p:nvSpPr>
            <p:cNvPr id="10478" name="Google Shape;10478;p78"/>
            <p:cNvSpPr/>
            <p:nvPr/>
          </p:nvSpPr>
          <p:spPr>
            <a:xfrm>
              <a:off x="5902635" y="1701505"/>
              <a:ext cx="114888" cy="97792"/>
            </a:xfrm>
            <a:custGeom>
              <a:avLst/>
              <a:gdLst/>
              <a:ahLst/>
              <a:cxnLst/>
              <a:rect l="l" t="t" r="r" b="b"/>
              <a:pathLst>
                <a:path w="4375" h="3724" extrusionOk="0">
                  <a:moveTo>
                    <a:pt x="1532" y="0"/>
                  </a:moveTo>
                  <a:lnTo>
                    <a:pt x="1532" y="297"/>
                  </a:lnTo>
                  <a:cubicBezTo>
                    <a:pt x="1532" y="383"/>
                    <a:pt x="1484" y="460"/>
                    <a:pt x="1398" y="498"/>
                  </a:cubicBezTo>
                  <a:lnTo>
                    <a:pt x="402" y="929"/>
                  </a:lnTo>
                  <a:cubicBezTo>
                    <a:pt x="163" y="1024"/>
                    <a:pt x="0" y="1264"/>
                    <a:pt x="0" y="1522"/>
                  </a:cubicBezTo>
                  <a:lnTo>
                    <a:pt x="0" y="3723"/>
                  </a:lnTo>
                  <a:lnTo>
                    <a:pt x="4374" y="3723"/>
                  </a:lnTo>
                  <a:lnTo>
                    <a:pt x="4374" y="1532"/>
                  </a:lnTo>
                  <a:cubicBezTo>
                    <a:pt x="4374" y="1264"/>
                    <a:pt x="4221" y="1024"/>
                    <a:pt x="3982" y="929"/>
                  </a:cubicBezTo>
                  <a:lnTo>
                    <a:pt x="2986" y="498"/>
                  </a:lnTo>
                  <a:cubicBezTo>
                    <a:pt x="2900" y="460"/>
                    <a:pt x="2852" y="383"/>
                    <a:pt x="2852" y="297"/>
                  </a:cubicBezTo>
                  <a:lnTo>
                    <a:pt x="2852"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79" name="Google Shape;10479;p78"/>
            <p:cNvSpPr/>
            <p:nvPr/>
          </p:nvSpPr>
          <p:spPr>
            <a:xfrm>
              <a:off x="5940082" y="1701505"/>
              <a:ext cx="40230" cy="17358"/>
            </a:xfrm>
            <a:custGeom>
              <a:avLst/>
              <a:gdLst/>
              <a:ahLst/>
              <a:cxnLst/>
              <a:rect l="l" t="t" r="r" b="b"/>
              <a:pathLst>
                <a:path w="1532" h="661" extrusionOk="0">
                  <a:moveTo>
                    <a:pt x="106" y="0"/>
                  </a:moveTo>
                  <a:lnTo>
                    <a:pt x="106" y="297"/>
                  </a:lnTo>
                  <a:cubicBezTo>
                    <a:pt x="106" y="374"/>
                    <a:pt x="67" y="441"/>
                    <a:pt x="0" y="479"/>
                  </a:cubicBezTo>
                  <a:cubicBezTo>
                    <a:pt x="240" y="594"/>
                    <a:pt x="498" y="661"/>
                    <a:pt x="766" y="661"/>
                  </a:cubicBezTo>
                  <a:cubicBezTo>
                    <a:pt x="1034" y="651"/>
                    <a:pt x="1292" y="594"/>
                    <a:pt x="1532" y="479"/>
                  </a:cubicBezTo>
                  <a:cubicBezTo>
                    <a:pt x="1465" y="441"/>
                    <a:pt x="1426" y="374"/>
                    <a:pt x="1426" y="297"/>
                  </a:cubicBezTo>
                  <a:lnTo>
                    <a:pt x="1426"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80" name="Google Shape;10480;p78"/>
            <p:cNvSpPr/>
            <p:nvPr/>
          </p:nvSpPr>
          <p:spPr>
            <a:xfrm>
              <a:off x="5902635" y="1716079"/>
              <a:ext cx="115124" cy="83218"/>
            </a:xfrm>
            <a:custGeom>
              <a:avLst/>
              <a:gdLst/>
              <a:ahLst/>
              <a:cxnLst/>
              <a:rect l="l" t="t" r="r" b="b"/>
              <a:pathLst>
                <a:path w="4384" h="3169" extrusionOk="0">
                  <a:moveTo>
                    <a:pt x="1254" y="0"/>
                  </a:moveTo>
                  <a:lnTo>
                    <a:pt x="402" y="374"/>
                  </a:lnTo>
                  <a:cubicBezTo>
                    <a:pt x="163" y="469"/>
                    <a:pt x="10" y="709"/>
                    <a:pt x="0" y="967"/>
                  </a:cubicBezTo>
                  <a:lnTo>
                    <a:pt x="0" y="3168"/>
                  </a:lnTo>
                  <a:lnTo>
                    <a:pt x="4374" y="3168"/>
                  </a:lnTo>
                  <a:lnTo>
                    <a:pt x="4374" y="977"/>
                  </a:lnTo>
                  <a:cubicBezTo>
                    <a:pt x="4384" y="709"/>
                    <a:pt x="4221" y="469"/>
                    <a:pt x="3982" y="374"/>
                  </a:cubicBezTo>
                  <a:lnTo>
                    <a:pt x="3130" y="0"/>
                  </a:lnTo>
                  <a:cubicBezTo>
                    <a:pt x="2919" y="359"/>
                    <a:pt x="2556" y="539"/>
                    <a:pt x="2192" y="539"/>
                  </a:cubicBezTo>
                  <a:cubicBezTo>
                    <a:pt x="1828" y="539"/>
                    <a:pt x="1465" y="359"/>
                    <a:pt x="125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81" name="Google Shape;10481;p78"/>
            <p:cNvSpPr/>
            <p:nvPr/>
          </p:nvSpPr>
          <p:spPr>
            <a:xfrm>
              <a:off x="5919967" y="1621070"/>
              <a:ext cx="28676" cy="63103"/>
            </a:xfrm>
            <a:custGeom>
              <a:avLst/>
              <a:gdLst/>
              <a:ahLst/>
              <a:cxnLst/>
              <a:rect l="l" t="t" r="r" b="b"/>
              <a:pathLst>
                <a:path w="1092" h="2403" extrusionOk="0">
                  <a:moveTo>
                    <a:pt x="661" y="1"/>
                  </a:moveTo>
                  <a:cubicBezTo>
                    <a:pt x="297" y="1"/>
                    <a:pt x="1" y="288"/>
                    <a:pt x="1" y="652"/>
                  </a:cubicBezTo>
                  <a:lnTo>
                    <a:pt x="1" y="805"/>
                  </a:lnTo>
                  <a:cubicBezTo>
                    <a:pt x="1" y="996"/>
                    <a:pt x="30" y="1178"/>
                    <a:pt x="87" y="1360"/>
                  </a:cubicBezTo>
                  <a:lnTo>
                    <a:pt x="441" y="2403"/>
                  </a:lnTo>
                  <a:lnTo>
                    <a:pt x="1092" y="2403"/>
                  </a:lnTo>
                  <a:lnTo>
                    <a:pt x="1092"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82" name="Google Shape;10482;p78"/>
            <p:cNvSpPr/>
            <p:nvPr/>
          </p:nvSpPr>
          <p:spPr>
            <a:xfrm>
              <a:off x="5931547" y="1615293"/>
              <a:ext cx="69116" cy="68880"/>
            </a:xfrm>
            <a:custGeom>
              <a:avLst/>
              <a:gdLst/>
              <a:ahLst/>
              <a:cxnLst/>
              <a:rect l="l" t="t" r="r" b="b"/>
              <a:pathLst>
                <a:path w="2632" h="2623" extrusionOk="0">
                  <a:moveTo>
                    <a:pt x="660" y="1"/>
                  </a:moveTo>
                  <a:cubicBezTo>
                    <a:pt x="297" y="1"/>
                    <a:pt x="0" y="297"/>
                    <a:pt x="0" y="661"/>
                  </a:cubicBezTo>
                  <a:cubicBezTo>
                    <a:pt x="0" y="900"/>
                    <a:pt x="201" y="1092"/>
                    <a:pt x="440" y="1092"/>
                  </a:cubicBezTo>
                  <a:lnTo>
                    <a:pt x="2192" y="2623"/>
                  </a:lnTo>
                  <a:lnTo>
                    <a:pt x="2555" y="1331"/>
                  </a:lnTo>
                  <a:cubicBezTo>
                    <a:pt x="2603" y="1178"/>
                    <a:pt x="2622" y="1015"/>
                    <a:pt x="2632" y="853"/>
                  </a:cubicBezTo>
                  <a:lnTo>
                    <a:pt x="2632" y="441"/>
                  </a:lnTo>
                  <a:cubicBezTo>
                    <a:pt x="2632" y="192"/>
                    <a:pt x="2431" y="1"/>
                    <a:pt x="219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83" name="Google Shape;10483;p78"/>
            <p:cNvSpPr/>
            <p:nvPr/>
          </p:nvSpPr>
          <p:spPr>
            <a:xfrm>
              <a:off x="5925744" y="1644179"/>
              <a:ext cx="68906" cy="63129"/>
            </a:xfrm>
            <a:custGeom>
              <a:avLst/>
              <a:gdLst/>
              <a:ahLst/>
              <a:cxnLst/>
              <a:rect l="l" t="t" r="r" b="b"/>
              <a:pathLst>
                <a:path w="2624" h="2404" extrusionOk="0">
                  <a:moveTo>
                    <a:pt x="812" y="0"/>
                  </a:moveTo>
                  <a:cubicBezTo>
                    <a:pt x="699" y="0"/>
                    <a:pt x="597" y="47"/>
                    <a:pt x="518" y="126"/>
                  </a:cubicBezTo>
                  <a:lnTo>
                    <a:pt x="125" y="528"/>
                  </a:lnTo>
                  <a:cubicBezTo>
                    <a:pt x="39" y="604"/>
                    <a:pt x="1" y="719"/>
                    <a:pt x="1" y="834"/>
                  </a:cubicBezTo>
                  <a:lnTo>
                    <a:pt x="1" y="1092"/>
                  </a:lnTo>
                  <a:cubicBezTo>
                    <a:pt x="1" y="1810"/>
                    <a:pt x="585" y="2403"/>
                    <a:pt x="1312" y="2403"/>
                  </a:cubicBezTo>
                  <a:cubicBezTo>
                    <a:pt x="2039" y="2403"/>
                    <a:pt x="2623" y="1810"/>
                    <a:pt x="2623" y="1092"/>
                  </a:cubicBezTo>
                  <a:lnTo>
                    <a:pt x="2623" y="815"/>
                  </a:lnTo>
                  <a:cubicBezTo>
                    <a:pt x="2623" y="690"/>
                    <a:pt x="2575" y="585"/>
                    <a:pt x="2499" y="499"/>
                  </a:cubicBezTo>
                  <a:cubicBezTo>
                    <a:pt x="2154" y="174"/>
                    <a:pt x="1542" y="20"/>
                    <a:pt x="843" y="1"/>
                  </a:cubicBezTo>
                  <a:cubicBezTo>
                    <a:pt x="833" y="1"/>
                    <a:pt x="822" y="0"/>
                    <a:pt x="812"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84" name="Google Shape;10484;p78"/>
            <p:cNvSpPr/>
            <p:nvPr/>
          </p:nvSpPr>
          <p:spPr>
            <a:xfrm>
              <a:off x="5925744" y="1644205"/>
              <a:ext cx="68906" cy="61606"/>
            </a:xfrm>
            <a:custGeom>
              <a:avLst/>
              <a:gdLst/>
              <a:ahLst/>
              <a:cxnLst/>
              <a:rect l="l" t="t" r="r" b="b"/>
              <a:pathLst>
                <a:path w="2624" h="2346" extrusionOk="0">
                  <a:moveTo>
                    <a:pt x="843" y="0"/>
                  </a:moveTo>
                  <a:cubicBezTo>
                    <a:pt x="728" y="0"/>
                    <a:pt x="613" y="48"/>
                    <a:pt x="527" y="134"/>
                  </a:cubicBezTo>
                  <a:lnTo>
                    <a:pt x="125" y="527"/>
                  </a:lnTo>
                  <a:cubicBezTo>
                    <a:pt x="49" y="613"/>
                    <a:pt x="1" y="718"/>
                    <a:pt x="1" y="843"/>
                  </a:cubicBezTo>
                  <a:lnTo>
                    <a:pt x="1" y="1091"/>
                  </a:lnTo>
                  <a:cubicBezTo>
                    <a:pt x="1" y="1675"/>
                    <a:pt x="384" y="2182"/>
                    <a:pt x="948" y="2345"/>
                  </a:cubicBezTo>
                  <a:cubicBezTo>
                    <a:pt x="757" y="2115"/>
                    <a:pt x="652" y="1828"/>
                    <a:pt x="661" y="1522"/>
                  </a:cubicBezTo>
                  <a:lnTo>
                    <a:pt x="661" y="890"/>
                  </a:lnTo>
                  <a:cubicBezTo>
                    <a:pt x="652" y="643"/>
                    <a:pt x="853" y="449"/>
                    <a:pt x="1088" y="449"/>
                  </a:cubicBezTo>
                  <a:cubicBezTo>
                    <a:pt x="1099" y="449"/>
                    <a:pt x="1110" y="449"/>
                    <a:pt x="1121" y="450"/>
                  </a:cubicBezTo>
                  <a:cubicBezTo>
                    <a:pt x="1561" y="479"/>
                    <a:pt x="2221" y="555"/>
                    <a:pt x="2623" y="747"/>
                  </a:cubicBezTo>
                  <a:cubicBezTo>
                    <a:pt x="2604" y="651"/>
                    <a:pt x="2566" y="575"/>
                    <a:pt x="2499" y="508"/>
                  </a:cubicBezTo>
                  <a:cubicBezTo>
                    <a:pt x="2164" y="173"/>
                    <a:pt x="1542" y="29"/>
                    <a:pt x="843"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85" name="Google Shape;10485;p78"/>
            <p:cNvSpPr/>
            <p:nvPr/>
          </p:nvSpPr>
          <p:spPr>
            <a:xfrm>
              <a:off x="5902898" y="1730916"/>
              <a:ext cx="22872" cy="68381"/>
            </a:xfrm>
            <a:custGeom>
              <a:avLst/>
              <a:gdLst/>
              <a:ahLst/>
              <a:cxnLst/>
              <a:rect l="l" t="t" r="r" b="b"/>
              <a:pathLst>
                <a:path w="871" h="2604" extrusionOk="0">
                  <a:moveTo>
                    <a:pt x="144" y="0"/>
                  </a:moveTo>
                  <a:cubicBezTo>
                    <a:pt x="48" y="115"/>
                    <a:pt x="0" y="258"/>
                    <a:pt x="0" y="412"/>
                  </a:cubicBezTo>
                  <a:lnTo>
                    <a:pt x="0" y="2603"/>
                  </a:lnTo>
                  <a:lnTo>
                    <a:pt x="871" y="2603"/>
                  </a:lnTo>
                  <a:lnTo>
                    <a:pt x="871" y="995"/>
                  </a:lnTo>
                  <a:cubicBezTo>
                    <a:pt x="871" y="823"/>
                    <a:pt x="804" y="660"/>
                    <a:pt x="680" y="536"/>
                  </a:cubicBezTo>
                  <a:lnTo>
                    <a:pt x="144" y="0"/>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86" name="Google Shape;10486;p78"/>
            <p:cNvSpPr/>
            <p:nvPr/>
          </p:nvSpPr>
          <p:spPr>
            <a:xfrm>
              <a:off x="5994624" y="1730916"/>
              <a:ext cx="23135" cy="68381"/>
            </a:xfrm>
            <a:custGeom>
              <a:avLst/>
              <a:gdLst/>
              <a:ahLst/>
              <a:cxnLst/>
              <a:rect l="l" t="t" r="r" b="b"/>
              <a:pathLst>
                <a:path w="881" h="2604" extrusionOk="0">
                  <a:moveTo>
                    <a:pt x="728" y="0"/>
                  </a:moveTo>
                  <a:lnTo>
                    <a:pt x="192" y="536"/>
                  </a:lnTo>
                  <a:cubicBezTo>
                    <a:pt x="77" y="660"/>
                    <a:pt x="0" y="823"/>
                    <a:pt x="0" y="995"/>
                  </a:cubicBezTo>
                  <a:lnTo>
                    <a:pt x="0" y="2603"/>
                  </a:lnTo>
                  <a:lnTo>
                    <a:pt x="881" y="2603"/>
                  </a:lnTo>
                  <a:lnTo>
                    <a:pt x="881" y="412"/>
                  </a:lnTo>
                  <a:cubicBezTo>
                    <a:pt x="881" y="258"/>
                    <a:pt x="823" y="115"/>
                    <a:pt x="728"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87" name="Google Shape;10487;p78"/>
            <p:cNvSpPr/>
            <p:nvPr/>
          </p:nvSpPr>
          <p:spPr>
            <a:xfrm>
              <a:off x="5782259" y="1512012"/>
              <a:ext cx="356138" cy="356138"/>
            </a:xfrm>
            <a:custGeom>
              <a:avLst/>
              <a:gdLst/>
              <a:ahLst/>
              <a:cxnLst/>
              <a:rect l="l" t="t" r="r" b="b"/>
              <a:pathLst>
                <a:path w="13562" h="13562" extrusionOk="0">
                  <a:moveTo>
                    <a:pt x="6777" y="2623"/>
                  </a:moveTo>
                  <a:cubicBezTo>
                    <a:pt x="7312" y="2623"/>
                    <a:pt x="7851" y="2726"/>
                    <a:pt x="8365" y="2938"/>
                  </a:cubicBezTo>
                  <a:cubicBezTo>
                    <a:pt x="9925" y="3580"/>
                    <a:pt x="10939" y="5101"/>
                    <a:pt x="10939" y="6776"/>
                  </a:cubicBezTo>
                  <a:cubicBezTo>
                    <a:pt x="10939" y="9073"/>
                    <a:pt x="9073" y="10939"/>
                    <a:pt x="6776" y="10939"/>
                  </a:cubicBezTo>
                  <a:cubicBezTo>
                    <a:pt x="5092" y="10939"/>
                    <a:pt x="3580" y="9925"/>
                    <a:pt x="2938" y="8365"/>
                  </a:cubicBezTo>
                  <a:cubicBezTo>
                    <a:pt x="2297" y="6814"/>
                    <a:pt x="2651" y="5025"/>
                    <a:pt x="3838" y="3838"/>
                  </a:cubicBezTo>
                  <a:cubicBezTo>
                    <a:pt x="4632" y="3044"/>
                    <a:pt x="5695" y="2623"/>
                    <a:pt x="6777" y="2623"/>
                  </a:cubicBezTo>
                  <a:close/>
                  <a:moveTo>
                    <a:pt x="5905" y="0"/>
                  </a:moveTo>
                  <a:cubicBezTo>
                    <a:pt x="5790" y="0"/>
                    <a:pt x="5685" y="96"/>
                    <a:pt x="5685" y="220"/>
                  </a:cubicBezTo>
                  <a:lnTo>
                    <a:pt x="5685" y="795"/>
                  </a:lnTo>
                  <a:cubicBezTo>
                    <a:pt x="5685" y="900"/>
                    <a:pt x="5618" y="986"/>
                    <a:pt x="5513" y="1015"/>
                  </a:cubicBezTo>
                  <a:cubicBezTo>
                    <a:pt x="4833" y="1158"/>
                    <a:pt x="4182" y="1426"/>
                    <a:pt x="3599" y="1800"/>
                  </a:cubicBezTo>
                  <a:cubicBezTo>
                    <a:pt x="3561" y="1825"/>
                    <a:pt x="3517" y="1837"/>
                    <a:pt x="3474" y="1837"/>
                  </a:cubicBezTo>
                  <a:cubicBezTo>
                    <a:pt x="3420" y="1837"/>
                    <a:pt x="3368" y="1818"/>
                    <a:pt x="3331" y="1780"/>
                  </a:cubicBezTo>
                  <a:lnTo>
                    <a:pt x="2919" y="1369"/>
                  </a:lnTo>
                  <a:cubicBezTo>
                    <a:pt x="2876" y="1326"/>
                    <a:pt x="2819" y="1304"/>
                    <a:pt x="2761" y="1304"/>
                  </a:cubicBezTo>
                  <a:cubicBezTo>
                    <a:pt x="2704" y="1304"/>
                    <a:pt x="2646" y="1326"/>
                    <a:pt x="2603" y="1369"/>
                  </a:cubicBezTo>
                  <a:lnTo>
                    <a:pt x="1369" y="2603"/>
                  </a:lnTo>
                  <a:cubicBezTo>
                    <a:pt x="1283" y="2690"/>
                    <a:pt x="1283" y="2824"/>
                    <a:pt x="1369" y="2910"/>
                  </a:cubicBezTo>
                  <a:lnTo>
                    <a:pt x="1780" y="3321"/>
                  </a:lnTo>
                  <a:cubicBezTo>
                    <a:pt x="1857" y="3398"/>
                    <a:pt x="1866" y="3513"/>
                    <a:pt x="1809" y="3599"/>
                  </a:cubicBezTo>
                  <a:cubicBezTo>
                    <a:pt x="1436" y="4183"/>
                    <a:pt x="1168" y="4833"/>
                    <a:pt x="1015" y="5513"/>
                  </a:cubicBezTo>
                  <a:cubicBezTo>
                    <a:pt x="996" y="5609"/>
                    <a:pt x="909" y="5685"/>
                    <a:pt x="804" y="5685"/>
                  </a:cubicBezTo>
                  <a:lnTo>
                    <a:pt x="220" y="5685"/>
                  </a:lnTo>
                  <a:cubicBezTo>
                    <a:pt x="96" y="5685"/>
                    <a:pt x="0" y="5781"/>
                    <a:pt x="0" y="5905"/>
                  </a:cubicBezTo>
                  <a:lnTo>
                    <a:pt x="0" y="7657"/>
                  </a:lnTo>
                  <a:cubicBezTo>
                    <a:pt x="0" y="7771"/>
                    <a:pt x="96" y="7877"/>
                    <a:pt x="220" y="7877"/>
                  </a:cubicBezTo>
                  <a:lnTo>
                    <a:pt x="804" y="7877"/>
                  </a:lnTo>
                  <a:cubicBezTo>
                    <a:pt x="909" y="7877"/>
                    <a:pt x="996" y="7944"/>
                    <a:pt x="1015" y="8049"/>
                  </a:cubicBezTo>
                  <a:cubicBezTo>
                    <a:pt x="1168" y="8728"/>
                    <a:pt x="1436" y="9379"/>
                    <a:pt x="1809" y="9963"/>
                  </a:cubicBezTo>
                  <a:cubicBezTo>
                    <a:pt x="1866" y="10049"/>
                    <a:pt x="1857" y="10164"/>
                    <a:pt x="1780" y="10231"/>
                  </a:cubicBezTo>
                  <a:lnTo>
                    <a:pt x="1369" y="10642"/>
                  </a:lnTo>
                  <a:cubicBezTo>
                    <a:pt x="1283" y="10729"/>
                    <a:pt x="1283" y="10872"/>
                    <a:pt x="1369" y="10958"/>
                  </a:cubicBezTo>
                  <a:lnTo>
                    <a:pt x="2603" y="12193"/>
                  </a:lnTo>
                  <a:cubicBezTo>
                    <a:pt x="2646" y="12236"/>
                    <a:pt x="2704" y="12257"/>
                    <a:pt x="2761" y="12257"/>
                  </a:cubicBezTo>
                  <a:cubicBezTo>
                    <a:pt x="2819" y="12257"/>
                    <a:pt x="2876" y="12236"/>
                    <a:pt x="2919" y="12193"/>
                  </a:cubicBezTo>
                  <a:lnTo>
                    <a:pt x="3331" y="11781"/>
                  </a:lnTo>
                  <a:cubicBezTo>
                    <a:pt x="3369" y="11738"/>
                    <a:pt x="3423" y="11716"/>
                    <a:pt x="3478" y="11716"/>
                  </a:cubicBezTo>
                  <a:cubicBezTo>
                    <a:pt x="3520" y="11716"/>
                    <a:pt x="3562" y="11728"/>
                    <a:pt x="3599" y="11753"/>
                  </a:cubicBezTo>
                  <a:cubicBezTo>
                    <a:pt x="4182" y="12126"/>
                    <a:pt x="4833" y="12394"/>
                    <a:pt x="5513" y="12547"/>
                  </a:cubicBezTo>
                  <a:cubicBezTo>
                    <a:pt x="5618" y="12566"/>
                    <a:pt x="5685" y="12652"/>
                    <a:pt x="5685" y="12758"/>
                  </a:cubicBezTo>
                  <a:lnTo>
                    <a:pt x="5685" y="13341"/>
                  </a:lnTo>
                  <a:cubicBezTo>
                    <a:pt x="5685" y="13466"/>
                    <a:pt x="5790" y="13561"/>
                    <a:pt x="5905" y="13561"/>
                  </a:cubicBezTo>
                  <a:lnTo>
                    <a:pt x="7657" y="13561"/>
                  </a:lnTo>
                  <a:cubicBezTo>
                    <a:pt x="7781" y="13561"/>
                    <a:pt x="7877" y="13466"/>
                    <a:pt x="7877" y="13341"/>
                  </a:cubicBezTo>
                  <a:lnTo>
                    <a:pt x="7877" y="12758"/>
                  </a:lnTo>
                  <a:cubicBezTo>
                    <a:pt x="7877" y="12652"/>
                    <a:pt x="7953" y="12566"/>
                    <a:pt x="8049" y="12547"/>
                  </a:cubicBezTo>
                  <a:cubicBezTo>
                    <a:pt x="8728" y="12394"/>
                    <a:pt x="9379" y="12126"/>
                    <a:pt x="9963" y="11753"/>
                  </a:cubicBezTo>
                  <a:cubicBezTo>
                    <a:pt x="10000" y="11728"/>
                    <a:pt x="10042" y="11716"/>
                    <a:pt x="10084" y="11716"/>
                  </a:cubicBezTo>
                  <a:cubicBezTo>
                    <a:pt x="10140" y="11716"/>
                    <a:pt x="10197" y="11738"/>
                    <a:pt x="10240" y="11781"/>
                  </a:cubicBezTo>
                  <a:lnTo>
                    <a:pt x="10652" y="12193"/>
                  </a:lnTo>
                  <a:cubicBezTo>
                    <a:pt x="10695" y="12236"/>
                    <a:pt x="10750" y="12257"/>
                    <a:pt x="10805" y="12257"/>
                  </a:cubicBezTo>
                  <a:cubicBezTo>
                    <a:pt x="10860" y="12257"/>
                    <a:pt x="10915" y="12236"/>
                    <a:pt x="10958" y="12193"/>
                  </a:cubicBezTo>
                  <a:lnTo>
                    <a:pt x="12193" y="10958"/>
                  </a:lnTo>
                  <a:cubicBezTo>
                    <a:pt x="12279" y="10872"/>
                    <a:pt x="12279" y="10729"/>
                    <a:pt x="12193" y="10642"/>
                  </a:cubicBezTo>
                  <a:lnTo>
                    <a:pt x="11781" y="10231"/>
                  </a:lnTo>
                  <a:cubicBezTo>
                    <a:pt x="11714" y="10164"/>
                    <a:pt x="11695" y="10049"/>
                    <a:pt x="11753" y="9963"/>
                  </a:cubicBezTo>
                  <a:cubicBezTo>
                    <a:pt x="12135" y="9379"/>
                    <a:pt x="12403" y="8728"/>
                    <a:pt x="12547" y="8049"/>
                  </a:cubicBezTo>
                  <a:cubicBezTo>
                    <a:pt x="12566" y="7944"/>
                    <a:pt x="12662" y="7877"/>
                    <a:pt x="12767" y="7877"/>
                  </a:cubicBezTo>
                  <a:lnTo>
                    <a:pt x="13341" y="7877"/>
                  </a:lnTo>
                  <a:cubicBezTo>
                    <a:pt x="13466" y="7877"/>
                    <a:pt x="13561" y="7781"/>
                    <a:pt x="13561" y="7657"/>
                  </a:cubicBezTo>
                  <a:lnTo>
                    <a:pt x="13561" y="5905"/>
                  </a:lnTo>
                  <a:cubicBezTo>
                    <a:pt x="13561" y="5781"/>
                    <a:pt x="13466" y="5685"/>
                    <a:pt x="13341" y="5685"/>
                  </a:cubicBezTo>
                  <a:lnTo>
                    <a:pt x="12757" y="5685"/>
                  </a:lnTo>
                  <a:cubicBezTo>
                    <a:pt x="12652" y="5685"/>
                    <a:pt x="12566" y="5609"/>
                    <a:pt x="12547" y="5513"/>
                  </a:cubicBezTo>
                  <a:cubicBezTo>
                    <a:pt x="12394" y="4833"/>
                    <a:pt x="12126" y="4183"/>
                    <a:pt x="11753" y="3599"/>
                  </a:cubicBezTo>
                  <a:cubicBezTo>
                    <a:pt x="11695" y="3513"/>
                    <a:pt x="11705" y="3398"/>
                    <a:pt x="11781" y="3321"/>
                  </a:cubicBezTo>
                  <a:lnTo>
                    <a:pt x="12193" y="2910"/>
                  </a:lnTo>
                  <a:cubicBezTo>
                    <a:pt x="12269" y="2824"/>
                    <a:pt x="12269" y="2690"/>
                    <a:pt x="12193" y="2603"/>
                  </a:cubicBezTo>
                  <a:lnTo>
                    <a:pt x="10949" y="1369"/>
                  </a:lnTo>
                  <a:cubicBezTo>
                    <a:pt x="10906" y="1326"/>
                    <a:pt x="10851" y="1304"/>
                    <a:pt x="10796" y="1304"/>
                  </a:cubicBezTo>
                  <a:cubicBezTo>
                    <a:pt x="10741" y="1304"/>
                    <a:pt x="10686" y="1326"/>
                    <a:pt x="10642" y="1369"/>
                  </a:cubicBezTo>
                  <a:lnTo>
                    <a:pt x="10231" y="1780"/>
                  </a:lnTo>
                  <a:cubicBezTo>
                    <a:pt x="10188" y="1818"/>
                    <a:pt x="10134" y="1837"/>
                    <a:pt x="10079" y="1837"/>
                  </a:cubicBezTo>
                  <a:cubicBezTo>
                    <a:pt x="10035" y="1837"/>
                    <a:pt x="9992" y="1825"/>
                    <a:pt x="9953" y="1800"/>
                  </a:cubicBezTo>
                  <a:cubicBezTo>
                    <a:pt x="9370" y="1426"/>
                    <a:pt x="8719" y="1158"/>
                    <a:pt x="8039" y="1015"/>
                  </a:cubicBezTo>
                  <a:cubicBezTo>
                    <a:pt x="7944" y="986"/>
                    <a:pt x="7877" y="900"/>
                    <a:pt x="7877" y="795"/>
                  </a:cubicBezTo>
                  <a:lnTo>
                    <a:pt x="7877" y="220"/>
                  </a:lnTo>
                  <a:cubicBezTo>
                    <a:pt x="7877" y="96"/>
                    <a:pt x="7781" y="0"/>
                    <a:pt x="765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88" name="Google Shape;10488;p78"/>
            <p:cNvSpPr/>
            <p:nvPr/>
          </p:nvSpPr>
          <p:spPr>
            <a:xfrm>
              <a:off x="5823724" y="1563535"/>
              <a:ext cx="262889" cy="252936"/>
            </a:xfrm>
            <a:custGeom>
              <a:avLst/>
              <a:gdLst/>
              <a:ahLst/>
              <a:cxnLst/>
              <a:rect l="l" t="t" r="r" b="b"/>
              <a:pathLst>
                <a:path w="10011" h="9632" extrusionOk="0">
                  <a:moveTo>
                    <a:pt x="5205" y="877"/>
                  </a:moveTo>
                  <a:cubicBezTo>
                    <a:pt x="5711" y="877"/>
                    <a:pt x="6222" y="975"/>
                    <a:pt x="6709" y="1177"/>
                  </a:cubicBezTo>
                  <a:cubicBezTo>
                    <a:pt x="8173" y="1790"/>
                    <a:pt x="9140" y="3225"/>
                    <a:pt x="9140" y="4814"/>
                  </a:cubicBezTo>
                  <a:cubicBezTo>
                    <a:pt x="9140" y="6996"/>
                    <a:pt x="7370" y="8757"/>
                    <a:pt x="5197" y="8757"/>
                  </a:cubicBezTo>
                  <a:cubicBezTo>
                    <a:pt x="3608" y="8757"/>
                    <a:pt x="2173" y="7790"/>
                    <a:pt x="1560" y="6326"/>
                  </a:cubicBezTo>
                  <a:cubicBezTo>
                    <a:pt x="948" y="4852"/>
                    <a:pt x="1283" y="3158"/>
                    <a:pt x="2412" y="2029"/>
                  </a:cubicBezTo>
                  <a:cubicBezTo>
                    <a:pt x="3168" y="1279"/>
                    <a:pt x="4178" y="877"/>
                    <a:pt x="5205" y="877"/>
                  </a:cubicBezTo>
                  <a:close/>
                  <a:moveTo>
                    <a:pt x="5197" y="0"/>
                  </a:moveTo>
                  <a:cubicBezTo>
                    <a:pt x="3254" y="0"/>
                    <a:pt x="1493" y="1177"/>
                    <a:pt x="747" y="2967"/>
                  </a:cubicBezTo>
                  <a:cubicBezTo>
                    <a:pt x="0" y="4766"/>
                    <a:pt x="412" y="6843"/>
                    <a:pt x="1790" y="8221"/>
                  </a:cubicBezTo>
                  <a:cubicBezTo>
                    <a:pt x="2711" y="9143"/>
                    <a:pt x="3941" y="9632"/>
                    <a:pt x="5192" y="9632"/>
                  </a:cubicBezTo>
                  <a:cubicBezTo>
                    <a:pt x="5813" y="9632"/>
                    <a:pt x="6438" y="9512"/>
                    <a:pt x="7035" y="9264"/>
                  </a:cubicBezTo>
                  <a:cubicBezTo>
                    <a:pt x="8834" y="8518"/>
                    <a:pt x="10001" y="6766"/>
                    <a:pt x="10011" y="4814"/>
                  </a:cubicBezTo>
                  <a:cubicBezTo>
                    <a:pt x="10011" y="2163"/>
                    <a:pt x="7858" y="10"/>
                    <a:pt x="5197" y="0"/>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489" name="Google Shape;10489;p78"/>
          <p:cNvGrpSpPr/>
          <p:nvPr/>
        </p:nvGrpSpPr>
        <p:grpSpPr>
          <a:xfrm>
            <a:off x="6229598" y="1518052"/>
            <a:ext cx="343560" cy="343822"/>
            <a:chOff x="6229598" y="1518052"/>
            <a:chExt cx="343560" cy="343822"/>
          </a:xfrm>
        </p:grpSpPr>
        <p:sp>
          <p:nvSpPr>
            <p:cNvPr id="10490" name="Google Shape;10490;p78"/>
            <p:cNvSpPr/>
            <p:nvPr/>
          </p:nvSpPr>
          <p:spPr>
            <a:xfrm>
              <a:off x="6229598" y="1518052"/>
              <a:ext cx="343560" cy="343822"/>
            </a:xfrm>
            <a:custGeom>
              <a:avLst/>
              <a:gdLst/>
              <a:ahLst/>
              <a:cxnLst/>
              <a:rect l="l" t="t" r="r" b="b"/>
              <a:pathLst>
                <a:path w="13083" h="13093" extrusionOk="0">
                  <a:moveTo>
                    <a:pt x="6537" y="0"/>
                  </a:moveTo>
                  <a:cubicBezTo>
                    <a:pt x="2929" y="0"/>
                    <a:pt x="0" y="2938"/>
                    <a:pt x="0" y="6546"/>
                  </a:cubicBezTo>
                  <a:cubicBezTo>
                    <a:pt x="0" y="10164"/>
                    <a:pt x="2929" y="13092"/>
                    <a:pt x="6537" y="13092"/>
                  </a:cubicBezTo>
                  <a:cubicBezTo>
                    <a:pt x="10154" y="13092"/>
                    <a:pt x="13083" y="10164"/>
                    <a:pt x="13083" y="6546"/>
                  </a:cubicBezTo>
                  <a:cubicBezTo>
                    <a:pt x="13083" y="2938"/>
                    <a:pt x="10154" y="0"/>
                    <a:pt x="6537"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91" name="Google Shape;10491;p78"/>
            <p:cNvSpPr/>
            <p:nvPr/>
          </p:nvSpPr>
          <p:spPr>
            <a:xfrm>
              <a:off x="6255228" y="1543918"/>
              <a:ext cx="292064" cy="292064"/>
            </a:xfrm>
            <a:custGeom>
              <a:avLst/>
              <a:gdLst/>
              <a:ahLst/>
              <a:cxnLst/>
              <a:rect l="l" t="t" r="r" b="b"/>
              <a:pathLst>
                <a:path w="11122" h="11122" extrusionOk="0">
                  <a:moveTo>
                    <a:pt x="5561" y="1"/>
                  </a:moveTo>
                  <a:cubicBezTo>
                    <a:pt x="2489" y="1"/>
                    <a:pt x="1" y="2489"/>
                    <a:pt x="1" y="5561"/>
                  </a:cubicBezTo>
                  <a:cubicBezTo>
                    <a:pt x="1" y="8633"/>
                    <a:pt x="2489" y="11121"/>
                    <a:pt x="5561" y="11121"/>
                  </a:cubicBezTo>
                  <a:cubicBezTo>
                    <a:pt x="8633" y="11121"/>
                    <a:pt x="11121" y="8633"/>
                    <a:pt x="11121" y="5561"/>
                  </a:cubicBezTo>
                  <a:cubicBezTo>
                    <a:pt x="11121" y="2489"/>
                    <a:pt x="8633" y="1"/>
                    <a:pt x="5561" y="1"/>
                  </a:cubicBezTo>
                  <a:close/>
                </a:path>
              </a:pathLst>
            </a:custGeom>
            <a:solidFill>
              <a:srgbClr val="F0F3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92" name="Google Shape;10492;p78"/>
            <p:cNvSpPr/>
            <p:nvPr/>
          </p:nvSpPr>
          <p:spPr>
            <a:xfrm>
              <a:off x="6396218" y="1564034"/>
              <a:ext cx="10320" cy="131221"/>
            </a:xfrm>
            <a:custGeom>
              <a:avLst/>
              <a:gdLst/>
              <a:ahLst/>
              <a:cxnLst/>
              <a:rect l="l" t="t" r="r" b="b"/>
              <a:pathLst>
                <a:path w="393" h="4997" extrusionOk="0">
                  <a:moveTo>
                    <a:pt x="197" y="0"/>
                  </a:moveTo>
                  <a:cubicBezTo>
                    <a:pt x="99" y="0"/>
                    <a:pt x="1" y="67"/>
                    <a:pt x="1" y="201"/>
                  </a:cubicBezTo>
                  <a:lnTo>
                    <a:pt x="1" y="4795"/>
                  </a:lnTo>
                  <a:cubicBezTo>
                    <a:pt x="1" y="4910"/>
                    <a:pt x="87" y="4996"/>
                    <a:pt x="192" y="4996"/>
                  </a:cubicBezTo>
                  <a:cubicBezTo>
                    <a:pt x="307" y="4996"/>
                    <a:pt x="393" y="4910"/>
                    <a:pt x="393" y="4795"/>
                  </a:cubicBezTo>
                  <a:lnTo>
                    <a:pt x="393" y="201"/>
                  </a:lnTo>
                  <a:cubicBezTo>
                    <a:pt x="393" y="67"/>
                    <a:pt x="295" y="0"/>
                    <a:pt x="19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93" name="Google Shape;10493;p78"/>
            <p:cNvSpPr/>
            <p:nvPr/>
          </p:nvSpPr>
          <p:spPr>
            <a:xfrm>
              <a:off x="6394459" y="1684908"/>
              <a:ext cx="134477" cy="10346"/>
            </a:xfrm>
            <a:custGeom>
              <a:avLst/>
              <a:gdLst/>
              <a:ahLst/>
              <a:cxnLst/>
              <a:rect l="l" t="t" r="r" b="b"/>
              <a:pathLst>
                <a:path w="5121" h="394" extrusionOk="0">
                  <a:moveTo>
                    <a:pt x="259" y="1"/>
                  </a:moveTo>
                  <a:cubicBezTo>
                    <a:pt x="1" y="1"/>
                    <a:pt x="1" y="393"/>
                    <a:pt x="259" y="393"/>
                  </a:cubicBezTo>
                  <a:lnTo>
                    <a:pt x="4862" y="393"/>
                  </a:lnTo>
                  <a:cubicBezTo>
                    <a:pt x="5121" y="393"/>
                    <a:pt x="5121" y="1"/>
                    <a:pt x="486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94" name="Google Shape;10494;p78"/>
            <p:cNvSpPr/>
            <p:nvPr/>
          </p:nvSpPr>
          <p:spPr>
            <a:xfrm>
              <a:off x="6291178" y="1579868"/>
              <a:ext cx="272946" cy="256009"/>
            </a:xfrm>
            <a:custGeom>
              <a:avLst/>
              <a:gdLst/>
              <a:ahLst/>
              <a:cxnLst/>
              <a:rect l="l" t="t" r="r" b="b"/>
              <a:pathLst>
                <a:path w="10394" h="9749" extrusionOk="0">
                  <a:moveTo>
                    <a:pt x="7848" y="0"/>
                  </a:moveTo>
                  <a:lnTo>
                    <a:pt x="7848" y="0"/>
                  </a:lnTo>
                  <a:cubicBezTo>
                    <a:pt x="9781" y="2211"/>
                    <a:pt x="9666" y="5522"/>
                    <a:pt x="7599" y="7599"/>
                  </a:cubicBezTo>
                  <a:cubicBezTo>
                    <a:pt x="6518" y="8680"/>
                    <a:pt x="5095" y="9227"/>
                    <a:pt x="3667" y="9227"/>
                  </a:cubicBezTo>
                  <a:cubicBezTo>
                    <a:pt x="2363" y="9227"/>
                    <a:pt x="1055" y="8771"/>
                    <a:pt x="0" y="7848"/>
                  </a:cubicBezTo>
                  <a:lnTo>
                    <a:pt x="0" y="7848"/>
                  </a:lnTo>
                  <a:cubicBezTo>
                    <a:pt x="1108" y="9110"/>
                    <a:pt x="2650" y="9748"/>
                    <a:pt x="4196" y="9748"/>
                  </a:cubicBezTo>
                  <a:cubicBezTo>
                    <a:pt x="5614" y="9748"/>
                    <a:pt x="7035" y="9211"/>
                    <a:pt x="8125" y="8125"/>
                  </a:cubicBezTo>
                  <a:cubicBezTo>
                    <a:pt x="10393" y="5848"/>
                    <a:pt x="10269" y="2125"/>
                    <a:pt x="7848" y="0"/>
                  </a:cubicBezTo>
                  <a:close/>
                </a:path>
              </a:pathLst>
            </a:custGeom>
            <a:solidFill>
              <a:srgbClr val="E2E8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95" name="Google Shape;10495;p78"/>
            <p:cNvSpPr/>
            <p:nvPr/>
          </p:nvSpPr>
          <p:spPr>
            <a:xfrm>
              <a:off x="6273584" y="1684908"/>
              <a:ext cx="21376" cy="10346"/>
            </a:xfrm>
            <a:custGeom>
              <a:avLst/>
              <a:gdLst/>
              <a:ahLst/>
              <a:cxnLst/>
              <a:rect l="l" t="t" r="r" b="b"/>
              <a:pathLst>
                <a:path w="814" h="394" extrusionOk="0">
                  <a:moveTo>
                    <a:pt x="268" y="1"/>
                  </a:moveTo>
                  <a:cubicBezTo>
                    <a:pt x="0" y="1"/>
                    <a:pt x="0" y="393"/>
                    <a:pt x="268" y="393"/>
                  </a:cubicBezTo>
                  <a:lnTo>
                    <a:pt x="555" y="393"/>
                  </a:lnTo>
                  <a:cubicBezTo>
                    <a:pt x="814" y="393"/>
                    <a:pt x="814" y="1"/>
                    <a:pt x="555" y="1"/>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96" name="Google Shape;10496;p78"/>
            <p:cNvSpPr/>
            <p:nvPr/>
          </p:nvSpPr>
          <p:spPr>
            <a:xfrm>
              <a:off x="6396218" y="1798194"/>
              <a:ext cx="10320" cy="17673"/>
            </a:xfrm>
            <a:custGeom>
              <a:avLst/>
              <a:gdLst/>
              <a:ahLst/>
              <a:cxnLst/>
              <a:rect l="l" t="t" r="r" b="b"/>
              <a:pathLst>
                <a:path w="393" h="673" extrusionOk="0">
                  <a:moveTo>
                    <a:pt x="197" y="1"/>
                  </a:moveTo>
                  <a:cubicBezTo>
                    <a:pt x="99" y="1"/>
                    <a:pt x="1" y="65"/>
                    <a:pt x="1" y="194"/>
                  </a:cubicBezTo>
                  <a:lnTo>
                    <a:pt x="1" y="481"/>
                  </a:lnTo>
                  <a:cubicBezTo>
                    <a:pt x="1" y="587"/>
                    <a:pt x="87" y="673"/>
                    <a:pt x="192" y="673"/>
                  </a:cubicBezTo>
                  <a:cubicBezTo>
                    <a:pt x="307" y="673"/>
                    <a:pt x="393" y="587"/>
                    <a:pt x="393" y="481"/>
                  </a:cubicBezTo>
                  <a:lnTo>
                    <a:pt x="393" y="194"/>
                  </a:lnTo>
                  <a:cubicBezTo>
                    <a:pt x="393" y="65"/>
                    <a:pt x="295" y="1"/>
                    <a:pt x="197" y="1"/>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97" name="Google Shape;10497;p78"/>
            <p:cNvSpPr/>
            <p:nvPr/>
          </p:nvSpPr>
          <p:spPr>
            <a:xfrm>
              <a:off x="6308063" y="1599117"/>
              <a:ext cx="20036" cy="15966"/>
            </a:xfrm>
            <a:custGeom>
              <a:avLst/>
              <a:gdLst/>
              <a:ahLst/>
              <a:cxnLst/>
              <a:rect l="l" t="t" r="r" b="b"/>
              <a:pathLst>
                <a:path w="763" h="608" extrusionOk="0">
                  <a:moveTo>
                    <a:pt x="296" y="0"/>
                  </a:moveTo>
                  <a:cubicBezTo>
                    <a:pt x="140" y="0"/>
                    <a:pt x="1" y="210"/>
                    <a:pt x="161" y="349"/>
                  </a:cubicBezTo>
                  <a:lnTo>
                    <a:pt x="362" y="550"/>
                  </a:lnTo>
                  <a:cubicBezTo>
                    <a:pt x="399" y="587"/>
                    <a:pt x="445" y="606"/>
                    <a:pt x="501" y="607"/>
                  </a:cubicBezTo>
                  <a:lnTo>
                    <a:pt x="501" y="607"/>
                  </a:lnTo>
                  <a:cubicBezTo>
                    <a:pt x="679" y="604"/>
                    <a:pt x="763" y="396"/>
                    <a:pt x="640" y="272"/>
                  </a:cubicBezTo>
                  <a:lnTo>
                    <a:pt x="439" y="71"/>
                  </a:lnTo>
                  <a:cubicBezTo>
                    <a:pt x="395" y="21"/>
                    <a:pt x="344" y="0"/>
                    <a:pt x="296" y="0"/>
                  </a:cubicBezTo>
                  <a:close/>
                  <a:moveTo>
                    <a:pt x="501" y="607"/>
                  </a:moveTo>
                  <a:cubicBezTo>
                    <a:pt x="499" y="607"/>
                    <a:pt x="498" y="607"/>
                    <a:pt x="496" y="607"/>
                  </a:cubicBezTo>
                  <a:lnTo>
                    <a:pt x="506" y="607"/>
                  </a:lnTo>
                  <a:cubicBezTo>
                    <a:pt x="504" y="607"/>
                    <a:pt x="502" y="607"/>
                    <a:pt x="501" y="607"/>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98" name="Google Shape;10498;p78"/>
            <p:cNvSpPr/>
            <p:nvPr/>
          </p:nvSpPr>
          <p:spPr>
            <a:xfrm>
              <a:off x="6473606" y="1764581"/>
              <a:ext cx="20141" cy="16097"/>
            </a:xfrm>
            <a:custGeom>
              <a:avLst/>
              <a:gdLst/>
              <a:ahLst/>
              <a:cxnLst/>
              <a:rect l="l" t="t" r="r" b="b"/>
              <a:pathLst>
                <a:path w="767" h="613" extrusionOk="0">
                  <a:moveTo>
                    <a:pt x="297" y="0"/>
                  </a:moveTo>
                  <a:cubicBezTo>
                    <a:pt x="138" y="0"/>
                    <a:pt x="1" y="208"/>
                    <a:pt x="154" y="355"/>
                  </a:cubicBezTo>
                  <a:lnTo>
                    <a:pt x="355" y="556"/>
                  </a:lnTo>
                  <a:cubicBezTo>
                    <a:pt x="394" y="584"/>
                    <a:pt x="451" y="613"/>
                    <a:pt x="499" y="613"/>
                  </a:cubicBezTo>
                  <a:cubicBezTo>
                    <a:pt x="671" y="613"/>
                    <a:pt x="767" y="402"/>
                    <a:pt x="642" y="278"/>
                  </a:cubicBezTo>
                  <a:lnTo>
                    <a:pt x="441" y="67"/>
                  </a:lnTo>
                  <a:cubicBezTo>
                    <a:pt x="396" y="20"/>
                    <a:pt x="345" y="0"/>
                    <a:pt x="297" y="0"/>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499" name="Google Shape;10499;p78"/>
            <p:cNvSpPr/>
            <p:nvPr/>
          </p:nvSpPr>
          <p:spPr>
            <a:xfrm>
              <a:off x="6474368" y="1599117"/>
              <a:ext cx="20141" cy="15966"/>
            </a:xfrm>
            <a:custGeom>
              <a:avLst/>
              <a:gdLst/>
              <a:ahLst/>
              <a:cxnLst/>
              <a:rect l="l" t="t" r="r" b="b"/>
              <a:pathLst>
                <a:path w="767" h="608" extrusionOk="0">
                  <a:moveTo>
                    <a:pt x="478" y="0"/>
                  </a:moveTo>
                  <a:cubicBezTo>
                    <a:pt x="429" y="0"/>
                    <a:pt x="379" y="21"/>
                    <a:pt x="336" y="71"/>
                  </a:cubicBezTo>
                  <a:lnTo>
                    <a:pt x="135" y="272"/>
                  </a:lnTo>
                  <a:cubicBezTo>
                    <a:pt x="1" y="397"/>
                    <a:pt x="97" y="607"/>
                    <a:pt x="269" y="607"/>
                  </a:cubicBezTo>
                  <a:cubicBezTo>
                    <a:pt x="326" y="607"/>
                    <a:pt x="374" y="588"/>
                    <a:pt x="412" y="550"/>
                  </a:cubicBezTo>
                  <a:lnTo>
                    <a:pt x="613" y="349"/>
                  </a:lnTo>
                  <a:cubicBezTo>
                    <a:pt x="766" y="210"/>
                    <a:pt x="631" y="0"/>
                    <a:pt x="478" y="0"/>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00" name="Google Shape;10500;p78"/>
            <p:cNvSpPr/>
            <p:nvPr/>
          </p:nvSpPr>
          <p:spPr>
            <a:xfrm>
              <a:off x="6308772" y="1765001"/>
              <a:ext cx="19432" cy="15677"/>
            </a:xfrm>
            <a:custGeom>
              <a:avLst/>
              <a:gdLst/>
              <a:ahLst/>
              <a:cxnLst/>
              <a:rect l="l" t="t" r="r" b="b"/>
              <a:pathLst>
                <a:path w="740" h="597" extrusionOk="0">
                  <a:moveTo>
                    <a:pt x="457" y="0"/>
                  </a:moveTo>
                  <a:cubicBezTo>
                    <a:pt x="414" y="0"/>
                    <a:pt x="368" y="15"/>
                    <a:pt x="325" y="51"/>
                  </a:cubicBezTo>
                  <a:lnTo>
                    <a:pt x="124" y="252"/>
                  </a:lnTo>
                  <a:cubicBezTo>
                    <a:pt x="0" y="377"/>
                    <a:pt x="96" y="597"/>
                    <a:pt x="268" y="597"/>
                  </a:cubicBezTo>
                  <a:cubicBezTo>
                    <a:pt x="316" y="597"/>
                    <a:pt x="373" y="568"/>
                    <a:pt x="412" y="540"/>
                  </a:cubicBezTo>
                  <a:lnTo>
                    <a:pt x="613" y="339"/>
                  </a:lnTo>
                  <a:cubicBezTo>
                    <a:pt x="739" y="190"/>
                    <a:pt x="611" y="0"/>
                    <a:pt x="457" y="0"/>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01" name="Google Shape;10501;p78"/>
            <p:cNvSpPr/>
            <p:nvPr/>
          </p:nvSpPr>
          <p:spPr>
            <a:xfrm>
              <a:off x="6283064" y="1637404"/>
              <a:ext cx="20693" cy="13366"/>
            </a:xfrm>
            <a:custGeom>
              <a:avLst/>
              <a:gdLst/>
              <a:ahLst/>
              <a:cxnLst/>
              <a:rect l="l" t="t" r="r" b="b"/>
              <a:pathLst>
                <a:path w="788" h="509" extrusionOk="0">
                  <a:moveTo>
                    <a:pt x="280" y="0"/>
                  </a:moveTo>
                  <a:cubicBezTo>
                    <a:pt x="118" y="0"/>
                    <a:pt x="0" y="333"/>
                    <a:pt x="194" y="384"/>
                  </a:cubicBezTo>
                  <a:lnTo>
                    <a:pt x="453" y="489"/>
                  </a:lnTo>
                  <a:cubicBezTo>
                    <a:pt x="472" y="499"/>
                    <a:pt x="501" y="508"/>
                    <a:pt x="529" y="508"/>
                  </a:cubicBezTo>
                  <a:cubicBezTo>
                    <a:pt x="730" y="499"/>
                    <a:pt x="788" y="221"/>
                    <a:pt x="606" y="135"/>
                  </a:cubicBezTo>
                  <a:lnTo>
                    <a:pt x="347" y="20"/>
                  </a:lnTo>
                  <a:cubicBezTo>
                    <a:pt x="325" y="6"/>
                    <a:pt x="302" y="0"/>
                    <a:pt x="280" y="0"/>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02" name="Google Shape;10502;p78"/>
            <p:cNvSpPr/>
            <p:nvPr/>
          </p:nvSpPr>
          <p:spPr>
            <a:xfrm>
              <a:off x="6498947" y="1729445"/>
              <a:ext cx="20640" cy="13051"/>
            </a:xfrm>
            <a:custGeom>
              <a:avLst/>
              <a:gdLst/>
              <a:ahLst/>
              <a:cxnLst/>
              <a:rect l="l" t="t" r="r" b="b"/>
              <a:pathLst>
                <a:path w="786" h="497" extrusionOk="0">
                  <a:moveTo>
                    <a:pt x="273" y="1"/>
                  </a:moveTo>
                  <a:cubicBezTo>
                    <a:pt x="89" y="1"/>
                    <a:pt x="0" y="258"/>
                    <a:pt x="175" y="372"/>
                  </a:cubicBezTo>
                  <a:lnTo>
                    <a:pt x="433" y="477"/>
                  </a:lnTo>
                  <a:cubicBezTo>
                    <a:pt x="461" y="486"/>
                    <a:pt x="488" y="495"/>
                    <a:pt x="516" y="496"/>
                  </a:cubicBezTo>
                  <a:lnTo>
                    <a:pt x="516" y="496"/>
                  </a:lnTo>
                  <a:cubicBezTo>
                    <a:pt x="731" y="491"/>
                    <a:pt x="786" y="208"/>
                    <a:pt x="587" y="123"/>
                  </a:cubicBezTo>
                  <a:lnTo>
                    <a:pt x="328" y="8"/>
                  </a:lnTo>
                  <a:cubicBezTo>
                    <a:pt x="309" y="3"/>
                    <a:pt x="291" y="1"/>
                    <a:pt x="273" y="1"/>
                  </a:cubicBezTo>
                  <a:close/>
                  <a:moveTo>
                    <a:pt x="516" y="496"/>
                  </a:moveTo>
                  <a:cubicBezTo>
                    <a:pt x="514" y="496"/>
                    <a:pt x="512" y="496"/>
                    <a:pt x="510" y="496"/>
                  </a:cubicBezTo>
                  <a:lnTo>
                    <a:pt x="520" y="496"/>
                  </a:lnTo>
                  <a:cubicBezTo>
                    <a:pt x="518" y="496"/>
                    <a:pt x="517" y="496"/>
                    <a:pt x="516" y="496"/>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03" name="Google Shape;10503;p78"/>
            <p:cNvSpPr/>
            <p:nvPr/>
          </p:nvSpPr>
          <p:spPr>
            <a:xfrm>
              <a:off x="6439442" y="1574511"/>
              <a:ext cx="14837" cy="16675"/>
            </a:xfrm>
            <a:custGeom>
              <a:avLst/>
              <a:gdLst/>
              <a:ahLst/>
              <a:cxnLst/>
              <a:rect l="l" t="t" r="r" b="b"/>
              <a:pathLst>
                <a:path w="565" h="635" extrusionOk="0">
                  <a:moveTo>
                    <a:pt x="331" y="0"/>
                  </a:moveTo>
                  <a:cubicBezTo>
                    <a:pt x="269" y="0"/>
                    <a:pt x="206" y="30"/>
                    <a:pt x="163" y="99"/>
                  </a:cubicBezTo>
                  <a:lnTo>
                    <a:pt x="58" y="357"/>
                  </a:lnTo>
                  <a:cubicBezTo>
                    <a:pt x="1" y="482"/>
                    <a:pt x="96" y="635"/>
                    <a:pt x="240" y="635"/>
                  </a:cubicBezTo>
                  <a:lnTo>
                    <a:pt x="230" y="625"/>
                  </a:lnTo>
                  <a:cubicBezTo>
                    <a:pt x="307" y="625"/>
                    <a:pt x="383" y="578"/>
                    <a:pt x="412" y="511"/>
                  </a:cubicBezTo>
                  <a:lnTo>
                    <a:pt x="527" y="252"/>
                  </a:lnTo>
                  <a:cubicBezTo>
                    <a:pt x="565" y="108"/>
                    <a:pt x="450" y="0"/>
                    <a:pt x="331" y="0"/>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04" name="Google Shape;10504;p78"/>
            <p:cNvSpPr/>
            <p:nvPr/>
          </p:nvSpPr>
          <p:spPr>
            <a:xfrm>
              <a:off x="6347978" y="1789581"/>
              <a:ext cx="15861" cy="16754"/>
            </a:xfrm>
            <a:custGeom>
              <a:avLst/>
              <a:gdLst/>
              <a:ahLst/>
              <a:cxnLst/>
              <a:rect l="l" t="t" r="r" b="b"/>
              <a:pathLst>
                <a:path w="604" h="638" extrusionOk="0">
                  <a:moveTo>
                    <a:pt x="303" y="0"/>
                  </a:moveTo>
                  <a:cubicBezTo>
                    <a:pt x="239" y="0"/>
                    <a:pt x="181" y="30"/>
                    <a:pt x="163" y="101"/>
                  </a:cubicBezTo>
                  <a:lnTo>
                    <a:pt x="48" y="360"/>
                  </a:lnTo>
                  <a:cubicBezTo>
                    <a:pt x="0" y="494"/>
                    <a:pt x="96" y="637"/>
                    <a:pt x="230" y="637"/>
                  </a:cubicBezTo>
                  <a:cubicBezTo>
                    <a:pt x="306" y="637"/>
                    <a:pt x="383" y="589"/>
                    <a:pt x="412" y="513"/>
                  </a:cubicBezTo>
                  <a:lnTo>
                    <a:pt x="526" y="254"/>
                  </a:lnTo>
                  <a:cubicBezTo>
                    <a:pt x="604" y="125"/>
                    <a:pt x="438" y="0"/>
                    <a:pt x="303" y="0"/>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05" name="Google Shape;10505;p78"/>
            <p:cNvSpPr/>
            <p:nvPr/>
          </p:nvSpPr>
          <p:spPr>
            <a:xfrm>
              <a:off x="6349633" y="1572883"/>
              <a:ext cx="15441" cy="17305"/>
            </a:xfrm>
            <a:custGeom>
              <a:avLst/>
              <a:gdLst/>
              <a:ahLst/>
              <a:cxnLst/>
              <a:rect l="l" t="t" r="r" b="b"/>
              <a:pathLst>
                <a:path w="588" h="659" extrusionOk="0">
                  <a:moveTo>
                    <a:pt x="254" y="0"/>
                  </a:moveTo>
                  <a:cubicBezTo>
                    <a:pt x="127" y="0"/>
                    <a:pt x="0" y="116"/>
                    <a:pt x="61" y="276"/>
                  </a:cubicBezTo>
                  <a:lnTo>
                    <a:pt x="176" y="534"/>
                  </a:lnTo>
                  <a:cubicBezTo>
                    <a:pt x="205" y="611"/>
                    <a:pt x="272" y="659"/>
                    <a:pt x="358" y="659"/>
                  </a:cubicBezTo>
                  <a:cubicBezTo>
                    <a:pt x="492" y="659"/>
                    <a:pt x="588" y="515"/>
                    <a:pt x="540" y="391"/>
                  </a:cubicBezTo>
                  <a:lnTo>
                    <a:pt x="435" y="123"/>
                  </a:lnTo>
                  <a:cubicBezTo>
                    <a:pt x="397" y="37"/>
                    <a:pt x="326" y="0"/>
                    <a:pt x="254" y="0"/>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06" name="Google Shape;10506;p78"/>
            <p:cNvSpPr/>
            <p:nvPr/>
          </p:nvSpPr>
          <p:spPr>
            <a:xfrm>
              <a:off x="6437341" y="1789896"/>
              <a:ext cx="15441" cy="17437"/>
            </a:xfrm>
            <a:custGeom>
              <a:avLst/>
              <a:gdLst/>
              <a:ahLst/>
              <a:cxnLst/>
              <a:rect l="l" t="t" r="r" b="b"/>
              <a:pathLst>
                <a:path w="588" h="664" extrusionOk="0">
                  <a:moveTo>
                    <a:pt x="251" y="0"/>
                  </a:moveTo>
                  <a:cubicBezTo>
                    <a:pt x="127" y="0"/>
                    <a:pt x="0" y="118"/>
                    <a:pt x="61" y="271"/>
                  </a:cubicBezTo>
                  <a:lnTo>
                    <a:pt x="167" y="539"/>
                  </a:lnTo>
                  <a:cubicBezTo>
                    <a:pt x="195" y="616"/>
                    <a:pt x="272" y="654"/>
                    <a:pt x="349" y="654"/>
                  </a:cubicBezTo>
                  <a:lnTo>
                    <a:pt x="349" y="663"/>
                  </a:lnTo>
                  <a:cubicBezTo>
                    <a:pt x="492" y="663"/>
                    <a:pt x="588" y="520"/>
                    <a:pt x="530" y="386"/>
                  </a:cubicBezTo>
                  <a:lnTo>
                    <a:pt x="425" y="127"/>
                  </a:lnTo>
                  <a:cubicBezTo>
                    <a:pt x="391" y="38"/>
                    <a:pt x="321" y="0"/>
                    <a:pt x="251" y="0"/>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07" name="Google Shape;10507;p78"/>
            <p:cNvSpPr/>
            <p:nvPr/>
          </p:nvSpPr>
          <p:spPr>
            <a:xfrm>
              <a:off x="6499262" y="1639505"/>
              <a:ext cx="21664" cy="13261"/>
            </a:xfrm>
            <a:custGeom>
              <a:avLst/>
              <a:gdLst/>
              <a:ahLst/>
              <a:cxnLst/>
              <a:rect l="l" t="t" r="r" b="b"/>
              <a:pathLst>
                <a:path w="825" h="505" extrusionOk="0">
                  <a:moveTo>
                    <a:pt x="541" y="1"/>
                  </a:moveTo>
                  <a:cubicBezTo>
                    <a:pt x="515" y="1"/>
                    <a:pt x="488" y="6"/>
                    <a:pt x="460" y="17"/>
                  </a:cubicBezTo>
                  <a:lnTo>
                    <a:pt x="201" y="131"/>
                  </a:lnTo>
                  <a:cubicBezTo>
                    <a:pt x="0" y="208"/>
                    <a:pt x="58" y="505"/>
                    <a:pt x="268" y="505"/>
                  </a:cubicBezTo>
                  <a:cubicBezTo>
                    <a:pt x="297" y="505"/>
                    <a:pt x="326" y="505"/>
                    <a:pt x="345" y="495"/>
                  </a:cubicBezTo>
                  <a:lnTo>
                    <a:pt x="613" y="390"/>
                  </a:lnTo>
                  <a:cubicBezTo>
                    <a:pt x="825" y="297"/>
                    <a:pt x="736" y="1"/>
                    <a:pt x="541" y="1"/>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08" name="Google Shape;10508;p78"/>
            <p:cNvSpPr/>
            <p:nvPr/>
          </p:nvSpPr>
          <p:spPr>
            <a:xfrm>
              <a:off x="6282118" y="1727161"/>
              <a:ext cx="21638" cy="13314"/>
            </a:xfrm>
            <a:custGeom>
              <a:avLst/>
              <a:gdLst/>
              <a:ahLst/>
              <a:cxnLst/>
              <a:rect l="l" t="t" r="r" b="b"/>
              <a:pathLst>
                <a:path w="824" h="507" extrusionOk="0">
                  <a:moveTo>
                    <a:pt x="552" y="0"/>
                  </a:moveTo>
                  <a:cubicBezTo>
                    <a:pt x="526" y="0"/>
                    <a:pt x="499" y="6"/>
                    <a:pt x="470" y="19"/>
                  </a:cubicBezTo>
                  <a:lnTo>
                    <a:pt x="202" y="124"/>
                  </a:lnTo>
                  <a:cubicBezTo>
                    <a:pt x="1" y="200"/>
                    <a:pt x="58" y="507"/>
                    <a:pt x="278" y="507"/>
                  </a:cubicBezTo>
                  <a:cubicBezTo>
                    <a:pt x="297" y="507"/>
                    <a:pt x="326" y="497"/>
                    <a:pt x="355" y="488"/>
                  </a:cubicBezTo>
                  <a:lnTo>
                    <a:pt x="613" y="382"/>
                  </a:lnTo>
                  <a:cubicBezTo>
                    <a:pt x="823" y="298"/>
                    <a:pt x="738" y="0"/>
                    <a:pt x="552" y="0"/>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509" name="Google Shape;10509;p78"/>
          <p:cNvGrpSpPr/>
          <p:nvPr/>
        </p:nvGrpSpPr>
        <p:grpSpPr>
          <a:xfrm>
            <a:off x="870773" y="3357985"/>
            <a:ext cx="342824" cy="351228"/>
            <a:chOff x="870773" y="3357985"/>
            <a:chExt cx="342824" cy="351228"/>
          </a:xfrm>
        </p:grpSpPr>
        <p:sp>
          <p:nvSpPr>
            <p:cNvPr id="10510" name="Google Shape;10510;p78"/>
            <p:cNvSpPr/>
            <p:nvPr/>
          </p:nvSpPr>
          <p:spPr>
            <a:xfrm>
              <a:off x="870773" y="3357985"/>
              <a:ext cx="342824" cy="351228"/>
            </a:xfrm>
            <a:custGeom>
              <a:avLst/>
              <a:gdLst/>
              <a:ahLst/>
              <a:cxnLst/>
              <a:rect l="l" t="t" r="r" b="b"/>
              <a:pathLst>
                <a:path w="13055" h="13375" extrusionOk="0">
                  <a:moveTo>
                    <a:pt x="6523" y="0"/>
                  </a:moveTo>
                  <a:cubicBezTo>
                    <a:pt x="6339" y="0"/>
                    <a:pt x="6155" y="89"/>
                    <a:pt x="6049" y="266"/>
                  </a:cubicBezTo>
                  <a:lnTo>
                    <a:pt x="5255" y="1606"/>
                  </a:lnTo>
                  <a:cubicBezTo>
                    <a:pt x="5152" y="1777"/>
                    <a:pt x="4972" y="1874"/>
                    <a:pt x="4786" y="1874"/>
                  </a:cubicBezTo>
                  <a:cubicBezTo>
                    <a:pt x="4712" y="1874"/>
                    <a:pt x="4637" y="1859"/>
                    <a:pt x="4566" y="1826"/>
                  </a:cubicBezTo>
                  <a:lnTo>
                    <a:pt x="3130" y="1213"/>
                  </a:lnTo>
                  <a:cubicBezTo>
                    <a:pt x="3059" y="1183"/>
                    <a:pt x="2986" y="1169"/>
                    <a:pt x="2915" y="1169"/>
                  </a:cubicBezTo>
                  <a:cubicBezTo>
                    <a:pt x="2606" y="1169"/>
                    <a:pt x="2334" y="1434"/>
                    <a:pt x="2365" y="1768"/>
                  </a:cubicBezTo>
                  <a:lnTo>
                    <a:pt x="2508" y="3328"/>
                  </a:lnTo>
                  <a:cubicBezTo>
                    <a:pt x="2527" y="3606"/>
                    <a:pt x="2346" y="3855"/>
                    <a:pt x="2078" y="3912"/>
                  </a:cubicBezTo>
                  <a:lnTo>
                    <a:pt x="566" y="4257"/>
                  </a:lnTo>
                  <a:cubicBezTo>
                    <a:pt x="154" y="4343"/>
                    <a:pt x="1" y="4840"/>
                    <a:pt x="278" y="5156"/>
                  </a:cubicBezTo>
                  <a:lnTo>
                    <a:pt x="1302" y="6324"/>
                  </a:lnTo>
                  <a:cubicBezTo>
                    <a:pt x="1484" y="6534"/>
                    <a:pt x="1484" y="6841"/>
                    <a:pt x="1302" y="7051"/>
                  </a:cubicBezTo>
                  <a:lnTo>
                    <a:pt x="278" y="8219"/>
                  </a:lnTo>
                  <a:cubicBezTo>
                    <a:pt x="1" y="8535"/>
                    <a:pt x="154" y="9023"/>
                    <a:pt x="566" y="9118"/>
                  </a:cubicBezTo>
                  <a:lnTo>
                    <a:pt x="2078" y="9463"/>
                  </a:lnTo>
                  <a:cubicBezTo>
                    <a:pt x="2355" y="9520"/>
                    <a:pt x="2537" y="9779"/>
                    <a:pt x="2508" y="10047"/>
                  </a:cubicBezTo>
                  <a:lnTo>
                    <a:pt x="2365" y="11607"/>
                  </a:lnTo>
                  <a:cubicBezTo>
                    <a:pt x="2334" y="11941"/>
                    <a:pt x="2606" y="12206"/>
                    <a:pt x="2915" y="12206"/>
                  </a:cubicBezTo>
                  <a:cubicBezTo>
                    <a:pt x="2986" y="12206"/>
                    <a:pt x="3059" y="12192"/>
                    <a:pt x="3130" y="12162"/>
                  </a:cubicBezTo>
                  <a:lnTo>
                    <a:pt x="4566" y="11549"/>
                  </a:lnTo>
                  <a:cubicBezTo>
                    <a:pt x="4637" y="11520"/>
                    <a:pt x="4711" y="11507"/>
                    <a:pt x="4783" y="11507"/>
                  </a:cubicBezTo>
                  <a:cubicBezTo>
                    <a:pt x="4975" y="11507"/>
                    <a:pt x="5158" y="11603"/>
                    <a:pt x="5255" y="11769"/>
                  </a:cubicBezTo>
                  <a:lnTo>
                    <a:pt x="6049" y="13109"/>
                  </a:lnTo>
                  <a:cubicBezTo>
                    <a:pt x="6155" y="13286"/>
                    <a:pt x="6339" y="13375"/>
                    <a:pt x="6523" y="13375"/>
                  </a:cubicBezTo>
                  <a:cubicBezTo>
                    <a:pt x="6707" y="13375"/>
                    <a:pt x="6892" y="13286"/>
                    <a:pt x="6997" y="13109"/>
                  </a:cubicBezTo>
                  <a:lnTo>
                    <a:pt x="7791" y="11769"/>
                  </a:lnTo>
                  <a:cubicBezTo>
                    <a:pt x="7894" y="11598"/>
                    <a:pt x="8076" y="11505"/>
                    <a:pt x="8262" y="11505"/>
                  </a:cubicBezTo>
                  <a:cubicBezTo>
                    <a:pt x="8336" y="11505"/>
                    <a:pt x="8410" y="11519"/>
                    <a:pt x="8480" y="11549"/>
                  </a:cubicBezTo>
                  <a:lnTo>
                    <a:pt x="9916" y="12162"/>
                  </a:lnTo>
                  <a:cubicBezTo>
                    <a:pt x="9987" y="12192"/>
                    <a:pt x="10060" y="12206"/>
                    <a:pt x="10131" y="12206"/>
                  </a:cubicBezTo>
                  <a:cubicBezTo>
                    <a:pt x="10440" y="12206"/>
                    <a:pt x="10712" y="11941"/>
                    <a:pt x="10681" y="11607"/>
                  </a:cubicBezTo>
                  <a:lnTo>
                    <a:pt x="10547" y="10056"/>
                  </a:lnTo>
                  <a:cubicBezTo>
                    <a:pt x="10519" y="9779"/>
                    <a:pt x="10701" y="9520"/>
                    <a:pt x="10968" y="9463"/>
                  </a:cubicBezTo>
                  <a:lnTo>
                    <a:pt x="12490" y="9118"/>
                  </a:lnTo>
                  <a:cubicBezTo>
                    <a:pt x="12892" y="9023"/>
                    <a:pt x="13055" y="8535"/>
                    <a:pt x="12777" y="8219"/>
                  </a:cubicBezTo>
                  <a:lnTo>
                    <a:pt x="11753" y="7051"/>
                  </a:lnTo>
                  <a:cubicBezTo>
                    <a:pt x="11571" y="6841"/>
                    <a:pt x="11571" y="6534"/>
                    <a:pt x="11753" y="6324"/>
                  </a:cubicBezTo>
                  <a:lnTo>
                    <a:pt x="12777" y="5156"/>
                  </a:lnTo>
                  <a:cubicBezTo>
                    <a:pt x="13055" y="4840"/>
                    <a:pt x="12892" y="4343"/>
                    <a:pt x="12481" y="4257"/>
                  </a:cubicBezTo>
                  <a:lnTo>
                    <a:pt x="10968" y="3912"/>
                  </a:lnTo>
                  <a:cubicBezTo>
                    <a:pt x="10701" y="3845"/>
                    <a:pt x="10519" y="3596"/>
                    <a:pt x="10538" y="3319"/>
                  </a:cubicBezTo>
                  <a:lnTo>
                    <a:pt x="10681" y="1768"/>
                  </a:lnTo>
                  <a:cubicBezTo>
                    <a:pt x="10712" y="1429"/>
                    <a:pt x="10445" y="1164"/>
                    <a:pt x="10140" y="1164"/>
                  </a:cubicBezTo>
                  <a:cubicBezTo>
                    <a:pt x="10066" y="1164"/>
                    <a:pt x="9990" y="1180"/>
                    <a:pt x="9916" y="1213"/>
                  </a:cubicBezTo>
                  <a:lnTo>
                    <a:pt x="8480" y="1826"/>
                  </a:lnTo>
                  <a:cubicBezTo>
                    <a:pt x="8410" y="1854"/>
                    <a:pt x="8337" y="1868"/>
                    <a:pt x="8264" y="1868"/>
                  </a:cubicBezTo>
                  <a:cubicBezTo>
                    <a:pt x="8072" y="1868"/>
                    <a:pt x="7889" y="1770"/>
                    <a:pt x="7791" y="1596"/>
                  </a:cubicBezTo>
                  <a:lnTo>
                    <a:pt x="6997" y="266"/>
                  </a:lnTo>
                  <a:cubicBezTo>
                    <a:pt x="6892" y="89"/>
                    <a:pt x="6707" y="0"/>
                    <a:pt x="6523" y="0"/>
                  </a:cubicBezTo>
                  <a:close/>
                </a:path>
              </a:pathLst>
            </a:custGeom>
            <a:solidFill>
              <a:srgbClr val="9DB1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11" name="Google Shape;10511;p78"/>
            <p:cNvSpPr/>
            <p:nvPr/>
          </p:nvSpPr>
          <p:spPr>
            <a:xfrm>
              <a:off x="1024577" y="3357985"/>
              <a:ext cx="50288" cy="49238"/>
            </a:xfrm>
            <a:custGeom>
              <a:avLst/>
              <a:gdLst/>
              <a:ahLst/>
              <a:cxnLst/>
              <a:rect l="l" t="t" r="r" b="b"/>
              <a:pathLst>
                <a:path w="1915" h="1875" extrusionOk="0">
                  <a:moveTo>
                    <a:pt x="666" y="0"/>
                  </a:moveTo>
                  <a:cubicBezTo>
                    <a:pt x="482" y="0"/>
                    <a:pt x="298" y="89"/>
                    <a:pt x="192" y="266"/>
                  </a:cubicBezTo>
                  <a:lnTo>
                    <a:pt x="1" y="591"/>
                  </a:lnTo>
                  <a:lnTo>
                    <a:pt x="604" y="1606"/>
                  </a:lnTo>
                  <a:cubicBezTo>
                    <a:pt x="706" y="1777"/>
                    <a:pt x="887" y="1874"/>
                    <a:pt x="1073" y="1874"/>
                  </a:cubicBezTo>
                  <a:cubicBezTo>
                    <a:pt x="1147" y="1874"/>
                    <a:pt x="1222" y="1859"/>
                    <a:pt x="1293" y="1826"/>
                  </a:cubicBezTo>
                  <a:lnTo>
                    <a:pt x="1915" y="1567"/>
                  </a:lnTo>
                  <a:lnTo>
                    <a:pt x="1140" y="266"/>
                  </a:lnTo>
                  <a:cubicBezTo>
                    <a:pt x="1035" y="89"/>
                    <a:pt x="850" y="0"/>
                    <a:pt x="666" y="0"/>
                  </a:cubicBez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12" name="Google Shape;10512;p78"/>
            <p:cNvSpPr/>
            <p:nvPr/>
          </p:nvSpPr>
          <p:spPr>
            <a:xfrm>
              <a:off x="1111787" y="3388552"/>
              <a:ext cx="101810" cy="289832"/>
            </a:xfrm>
            <a:custGeom>
              <a:avLst/>
              <a:gdLst/>
              <a:ahLst/>
              <a:cxnLst/>
              <a:rect l="l" t="t" r="r" b="b"/>
              <a:pathLst>
                <a:path w="3877" h="11037" extrusionOk="0">
                  <a:moveTo>
                    <a:pt x="962" y="0"/>
                  </a:moveTo>
                  <a:cubicBezTo>
                    <a:pt x="888" y="0"/>
                    <a:pt x="812" y="16"/>
                    <a:pt x="738" y="49"/>
                  </a:cubicBezTo>
                  <a:lnTo>
                    <a:pt x="116" y="308"/>
                  </a:lnTo>
                  <a:cubicBezTo>
                    <a:pt x="164" y="403"/>
                    <a:pt x="183" y="499"/>
                    <a:pt x="173" y="604"/>
                  </a:cubicBezTo>
                  <a:lnTo>
                    <a:pt x="30" y="2155"/>
                  </a:lnTo>
                  <a:cubicBezTo>
                    <a:pt x="1" y="2432"/>
                    <a:pt x="183" y="2681"/>
                    <a:pt x="460" y="2748"/>
                  </a:cubicBezTo>
                  <a:lnTo>
                    <a:pt x="1972" y="3093"/>
                  </a:lnTo>
                  <a:cubicBezTo>
                    <a:pt x="2384" y="3179"/>
                    <a:pt x="2537" y="3676"/>
                    <a:pt x="2269" y="3992"/>
                  </a:cubicBezTo>
                  <a:lnTo>
                    <a:pt x="1245" y="5160"/>
                  </a:lnTo>
                  <a:cubicBezTo>
                    <a:pt x="1054" y="5361"/>
                    <a:pt x="1054" y="5677"/>
                    <a:pt x="1245" y="5887"/>
                  </a:cubicBezTo>
                  <a:lnTo>
                    <a:pt x="2269" y="7055"/>
                  </a:lnTo>
                  <a:cubicBezTo>
                    <a:pt x="2537" y="7371"/>
                    <a:pt x="2384" y="7859"/>
                    <a:pt x="1972" y="7954"/>
                  </a:cubicBezTo>
                  <a:lnTo>
                    <a:pt x="460" y="8299"/>
                  </a:lnTo>
                  <a:cubicBezTo>
                    <a:pt x="183" y="8356"/>
                    <a:pt x="1" y="8615"/>
                    <a:pt x="30" y="8883"/>
                  </a:cubicBezTo>
                  <a:lnTo>
                    <a:pt x="173" y="10433"/>
                  </a:lnTo>
                  <a:cubicBezTo>
                    <a:pt x="183" y="10538"/>
                    <a:pt x="164" y="10634"/>
                    <a:pt x="116" y="10730"/>
                  </a:cubicBezTo>
                  <a:lnTo>
                    <a:pt x="738" y="10988"/>
                  </a:lnTo>
                  <a:cubicBezTo>
                    <a:pt x="812" y="11022"/>
                    <a:pt x="888" y="11037"/>
                    <a:pt x="962" y="11037"/>
                  </a:cubicBezTo>
                  <a:cubicBezTo>
                    <a:pt x="1267" y="11037"/>
                    <a:pt x="1534" y="10772"/>
                    <a:pt x="1503" y="10433"/>
                  </a:cubicBezTo>
                  <a:lnTo>
                    <a:pt x="1360" y="8892"/>
                  </a:lnTo>
                  <a:cubicBezTo>
                    <a:pt x="1331" y="8615"/>
                    <a:pt x="1513" y="8356"/>
                    <a:pt x="1790" y="8299"/>
                  </a:cubicBezTo>
                  <a:lnTo>
                    <a:pt x="3303" y="7954"/>
                  </a:lnTo>
                  <a:cubicBezTo>
                    <a:pt x="3714" y="7859"/>
                    <a:pt x="3867" y="7371"/>
                    <a:pt x="3599" y="7055"/>
                  </a:cubicBezTo>
                  <a:lnTo>
                    <a:pt x="2575" y="5887"/>
                  </a:lnTo>
                  <a:cubicBezTo>
                    <a:pt x="2393" y="5677"/>
                    <a:pt x="2393" y="5370"/>
                    <a:pt x="2575" y="5160"/>
                  </a:cubicBezTo>
                  <a:lnTo>
                    <a:pt x="3599" y="3992"/>
                  </a:lnTo>
                  <a:cubicBezTo>
                    <a:pt x="3877" y="3676"/>
                    <a:pt x="3714" y="3179"/>
                    <a:pt x="3303" y="3093"/>
                  </a:cubicBezTo>
                  <a:lnTo>
                    <a:pt x="1790" y="2748"/>
                  </a:lnTo>
                  <a:cubicBezTo>
                    <a:pt x="1523" y="2681"/>
                    <a:pt x="1341" y="2432"/>
                    <a:pt x="1360" y="2155"/>
                  </a:cubicBezTo>
                  <a:lnTo>
                    <a:pt x="1503" y="604"/>
                  </a:lnTo>
                  <a:cubicBezTo>
                    <a:pt x="1534" y="265"/>
                    <a:pt x="1267" y="0"/>
                    <a:pt x="962" y="0"/>
                  </a:cubicBez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13" name="Google Shape;10513;p78"/>
            <p:cNvSpPr/>
            <p:nvPr/>
          </p:nvSpPr>
          <p:spPr>
            <a:xfrm>
              <a:off x="1024840" y="3660133"/>
              <a:ext cx="50025" cy="49080"/>
            </a:xfrm>
            <a:custGeom>
              <a:avLst/>
              <a:gdLst/>
              <a:ahLst/>
              <a:cxnLst/>
              <a:rect l="l" t="t" r="r" b="b"/>
              <a:pathLst>
                <a:path w="1905" h="1869" extrusionOk="0">
                  <a:moveTo>
                    <a:pt x="1071" y="1"/>
                  </a:moveTo>
                  <a:cubicBezTo>
                    <a:pt x="883" y="1"/>
                    <a:pt x="698" y="97"/>
                    <a:pt x="594" y="263"/>
                  </a:cubicBezTo>
                  <a:lnTo>
                    <a:pt x="0" y="1278"/>
                  </a:lnTo>
                  <a:lnTo>
                    <a:pt x="192" y="1603"/>
                  </a:lnTo>
                  <a:cubicBezTo>
                    <a:pt x="297" y="1780"/>
                    <a:pt x="479" y="1869"/>
                    <a:pt x="662" y="1869"/>
                  </a:cubicBezTo>
                  <a:cubicBezTo>
                    <a:pt x="845" y="1869"/>
                    <a:pt x="1029" y="1780"/>
                    <a:pt x="1139" y="1603"/>
                  </a:cubicBezTo>
                  <a:lnTo>
                    <a:pt x="1905" y="311"/>
                  </a:lnTo>
                  <a:lnTo>
                    <a:pt x="1283" y="43"/>
                  </a:lnTo>
                  <a:cubicBezTo>
                    <a:pt x="1215" y="14"/>
                    <a:pt x="1143" y="1"/>
                    <a:pt x="1071" y="1"/>
                  </a:cubicBezTo>
                  <a:close/>
                </a:path>
              </a:pathLst>
            </a:custGeom>
            <a:solidFill>
              <a:srgbClr val="91A8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14" name="Google Shape;10514;p78"/>
            <p:cNvSpPr/>
            <p:nvPr/>
          </p:nvSpPr>
          <p:spPr>
            <a:xfrm>
              <a:off x="939390" y="3431067"/>
              <a:ext cx="211892" cy="205222"/>
            </a:xfrm>
            <a:custGeom>
              <a:avLst/>
              <a:gdLst/>
              <a:ahLst/>
              <a:cxnLst/>
              <a:rect l="l" t="t" r="r" b="b"/>
              <a:pathLst>
                <a:path w="8069" h="7815" extrusionOk="0">
                  <a:moveTo>
                    <a:pt x="3916" y="0"/>
                  </a:moveTo>
                  <a:cubicBezTo>
                    <a:pt x="1659" y="0"/>
                    <a:pt x="1" y="1823"/>
                    <a:pt x="1" y="3895"/>
                  </a:cubicBezTo>
                  <a:cubicBezTo>
                    <a:pt x="1" y="6224"/>
                    <a:pt x="1910" y="7814"/>
                    <a:pt x="3928" y="7814"/>
                  </a:cubicBezTo>
                  <a:cubicBezTo>
                    <a:pt x="4771" y="7814"/>
                    <a:pt x="5634" y="7537"/>
                    <a:pt x="6384" y="6919"/>
                  </a:cubicBezTo>
                  <a:cubicBezTo>
                    <a:pt x="7561" y="5962"/>
                    <a:pt x="8068" y="4421"/>
                    <a:pt x="7695" y="2947"/>
                  </a:cubicBezTo>
                  <a:cubicBezTo>
                    <a:pt x="7331" y="1483"/>
                    <a:pt x="6154" y="363"/>
                    <a:pt x="4671" y="67"/>
                  </a:cubicBezTo>
                  <a:cubicBezTo>
                    <a:pt x="4413" y="22"/>
                    <a:pt x="4161" y="0"/>
                    <a:pt x="3916" y="0"/>
                  </a:cubicBezTo>
                  <a:close/>
                </a:path>
              </a:pathLst>
            </a:custGeom>
            <a:solidFill>
              <a:srgbClr val="C1CD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15" name="Google Shape;10515;p78"/>
            <p:cNvSpPr/>
            <p:nvPr/>
          </p:nvSpPr>
          <p:spPr>
            <a:xfrm>
              <a:off x="970561" y="3470641"/>
              <a:ext cx="60345" cy="51653"/>
            </a:xfrm>
            <a:custGeom>
              <a:avLst/>
              <a:gdLst/>
              <a:ahLst/>
              <a:cxnLst/>
              <a:rect l="l" t="t" r="r" b="b"/>
              <a:pathLst>
                <a:path w="2298" h="1967" extrusionOk="0">
                  <a:moveTo>
                    <a:pt x="1315" y="409"/>
                  </a:moveTo>
                  <a:cubicBezTo>
                    <a:pt x="1456" y="409"/>
                    <a:pt x="1599" y="461"/>
                    <a:pt x="1713" y="579"/>
                  </a:cubicBezTo>
                  <a:cubicBezTo>
                    <a:pt x="2077" y="943"/>
                    <a:pt x="1819" y="1555"/>
                    <a:pt x="1311" y="1555"/>
                  </a:cubicBezTo>
                  <a:cubicBezTo>
                    <a:pt x="996" y="1555"/>
                    <a:pt x="737" y="1297"/>
                    <a:pt x="737" y="981"/>
                  </a:cubicBezTo>
                  <a:cubicBezTo>
                    <a:pt x="737" y="638"/>
                    <a:pt x="1022" y="409"/>
                    <a:pt x="1315" y="409"/>
                  </a:cubicBezTo>
                  <a:close/>
                  <a:moveTo>
                    <a:pt x="1308" y="0"/>
                  </a:moveTo>
                  <a:cubicBezTo>
                    <a:pt x="1067" y="0"/>
                    <a:pt x="821" y="90"/>
                    <a:pt x="622" y="292"/>
                  </a:cubicBezTo>
                  <a:cubicBezTo>
                    <a:pt x="0" y="905"/>
                    <a:pt x="441" y="1967"/>
                    <a:pt x="1311" y="1967"/>
                  </a:cubicBezTo>
                  <a:cubicBezTo>
                    <a:pt x="1857" y="1967"/>
                    <a:pt x="2288" y="1527"/>
                    <a:pt x="2297" y="981"/>
                  </a:cubicBezTo>
                  <a:cubicBezTo>
                    <a:pt x="2297" y="392"/>
                    <a:pt x="1812" y="0"/>
                    <a:pt x="1308" y="0"/>
                  </a:cubicBezTo>
                  <a:close/>
                </a:path>
              </a:pathLst>
            </a:custGeom>
            <a:solidFill>
              <a:srgbClr val="EA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16" name="Google Shape;10516;p78"/>
            <p:cNvSpPr/>
            <p:nvPr/>
          </p:nvSpPr>
          <p:spPr>
            <a:xfrm>
              <a:off x="1053332" y="3545140"/>
              <a:ext cx="60188" cy="51417"/>
            </a:xfrm>
            <a:custGeom>
              <a:avLst/>
              <a:gdLst/>
              <a:ahLst/>
              <a:cxnLst/>
              <a:rect l="l" t="t" r="r" b="b"/>
              <a:pathLst>
                <a:path w="2292" h="1958" extrusionOk="0">
                  <a:moveTo>
                    <a:pt x="983" y="393"/>
                  </a:moveTo>
                  <a:cubicBezTo>
                    <a:pt x="1299" y="403"/>
                    <a:pt x="1557" y="652"/>
                    <a:pt x="1557" y="967"/>
                  </a:cubicBezTo>
                  <a:cubicBezTo>
                    <a:pt x="1557" y="1317"/>
                    <a:pt x="1276" y="1549"/>
                    <a:pt x="982" y="1549"/>
                  </a:cubicBezTo>
                  <a:cubicBezTo>
                    <a:pt x="841" y="1549"/>
                    <a:pt x="698" y="1496"/>
                    <a:pt x="581" y="1379"/>
                  </a:cubicBezTo>
                  <a:cubicBezTo>
                    <a:pt x="217" y="1015"/>
                    <a:pt x="475" y="393"/>
                    <a:pt x="983" y="393"/>
                  </a:cubicBezTo>
                  <a:close/>
                  <a:moveTo>
                    <a:pt x="994" y="1"/>
                  </a:moveTo>
                  <a:cubicBezTo>
                    <a:pt x="991" y="1"/>
                    <a:pt x="987" y="1"/>
                    <a:pt x="983" y="1"/>
                  </a:cubicBezTo>
                  <a:cubicBezTo>
                    <a:pt x="437" y="1"/>
                    <a:pt x="7" y="431"/>
                    <a:pt x="7" y="967"/>
                  </a:cubicBezTo>
                  <a:cubicBezTo>
                    <a:pt x="0" y="1563"/>
                    <a:pt x="484" y="1957"/>
                    <a:pt x="991" y="1957"/>
                  </a:cubicBezTo>
                  <a:cubicBezTo>
                    <a:pt x="1233" y="1957"/>
                    <a:pt x="1480" y="1867"/>
                    <a:pt x="1681" y="1666"/>
                  </a:cubicBezTo>
                  <a:cubicBezTo>
                    <a:pt x="2291" y="1047"/>
                    <a:pt x="1858" y="1"/>
                    <a:pt x="994" y="1"/>
                  </a:cubicBezTo>
                  <a:close/>
                </a:path>
              </a:pathLst>
            </a:custGeom>
            <a:solidFill>
              <a:srgbClr val="EA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17" name="Google Shape;10517;p78"/>
            <p:cNvSpPr/>
            <p:nvPr/>
          </p:nvSpPr>
          <p:spPr>
            <a:xfrm>
              <a:off x="992330" y="3479595"/>
              <a:ext cx="106090" cy="101836"/>
            </a:xfrm>
            <a:custGeom>
              <a:avLst/>
              <a:gdLst/>
              <a:ahLst/>
              <a:cxnLst/>
              <a:rect l="l" t="t" r="r" b="b"/>
              <a:pathLst>
                <a:path w="4040" h="3878" extrusionOk="0">
                  <a:moveTo>
                    <a:pt x="3742" y="0"/>
                  </a:moveTo>
                  <a:cubicBezTo>
                    <a:pt x="3692" y="0"/>
                    <a:pt x="3639" y="22"/>
                    <a:pt x="3593" y="75"/>
                  </a:cubicBezTo>
                  <a:lnTo>
                    <a:pt x="128" y="3540"/>
                  </a:lnTo>
                  <a:cubicBezTo>
                    <a:pt x="1" y="3682"/>
                    <a:pt x="132" y="3877"/>
                    <a:pt x="286" y="3877"/>
                  </a:cubicBezTo>
                  <a:cubicBezTo>
                    <a:pt x="329" y="3877"/>
                    <a:pt x="374" y="3862"/>
                    <a:pt x="415" y="3827"/>
                  </a:cubicBezTo>
                  <a:lnTo>
                    <a:pt x="3880" y="363"/>
                  </a:lnTo>
                  <a:cubicBezTo>
                    <a:pt x="4040" y="217"/>
                    <a:pt x="3902" y="0"/>
                    <a:pt x="3742" y="0"/>
                  </a:cubicBezTo>
                  <a:close/>
                </a:path>
              </a:pathLst>
            </a:custGeom>
            <a:solidFill>
              <a:srgbClr val="EA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518" name="Google Shape;10518;p78"/>
          <p:cNvGrpSpPr/>
          <p:nvPr/>
        </p:nvGrpSpPr>
        <p:grpSpPr>
          <a:xfrm>
            <a:off x="2743084" y="4299590"/>
            <a:ext cx="159372" cy="308896"/>
            <a:chOff x="2743084" y="4299590"/>
            <a:chExt cx="159372" cy="308896"/>
          </a:xfrm>
        </p:grpSpPr>
        <p:sp>
          <p:nvSpPr>
            <p:cNvPr id="10519" name="Google Shape;10519;p78"/>
            <p:cNvSpPr/>
            <p:nvPr/>
          </p:nvSpPr>
          <p:spPr>
            <a:xfrm>
              <a:off x="2828534" y="4425428"/>
              <a:ext cx="9585" cy="105907"/>
            </a:xfrm>
            <a:custGeom>
              <a:avLst/>
              <a:gdLst/>
              <a:ahLst/>
              <a:cxnLst/>
              <a:rect l="l" t="t" r="r" b="b"/>
              <a:pathLst>
                <a:path w="365" h="4033" extrusionOk="0">
                  <a:moveTo>
                    <a:pt x="182" y="1"/>
                  </a:moveTo>
                  <a:cubicBezTo>
                    <a:pt x="96" y="1"/>
                    <a:pt x="10" y="56"/>
                    <a:pt x="1" y="166"/>
                  </a:cubicBezTo>
                  <a:lnTo>
                    <a:pt x="1" y="3841"/>
                  </a:lnTo>
                  <a:cubicBezTo>
                    <a:pt x="1" y="3946"/>
                    <a:pt x="77" y="4032"/>
                    <a:pt x="182" y="4032"/>
                  </a:cubicBezTo>
                  <a:cubicBezTo>
                    <a:pt x="288" y="4032"/>
                    <a:pt x="364" y="3946"/>
                    <a:pt x="364" y="3841"/>
                  </a:cubicBezTo>
                  <a:lnTo>
                    <a:pt x="364" y="166"/>
                  </a:lnTo>
                  <a:cubicBezTo>
                    <a:pt x="355" y="56"/>
                    <a:pt x="269" y="1"/>
                    <a:pt x="182"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20" name="Google Shape;10520;p78"/>
            <p:cNvSpPr/>
            <p:nvPr/>
          </p:nvSpPr>
          <p:spPr>
            <a:xfrm>
              <a:off x="2743084" y="4299590"/>
              <a:ext cx="158111" cy="135239"/>
            </a:xfrm>
            <a:custGeom>
              <a:avLst/>
              <a:gdLst/>
              <a:ahLst/>
              <a:cxnLst/>
              <a:rect l="l" t="t" r="r" b="b"/>
              <a:pathLst>
                <a:path w="6021" h="5150" extrusionOk="0">
                  <a:moveTo>
                    <a:pt x="3454" y="1"/>
                  </a:moveTo>
                  <a:cubicBezTo>
                    <a:pt x="3448" y="1"/>
                    <a:pt x="3442" y="1"/>
                    <a:pt x="3436" y="1"/>
                  </a:cubicBezTo>
                  <a:cubicBezTo>
                    <a:pt x="1149" y="1"/>
                    <a:pt x="1" y="2776"/>
                    <a:pt x="1628" y="4393"/>
                  </a:cubicBezTo>
                  <a:cubicBezTo>
                    <a:pt x="2150" y="4916"/>
                    <a:pt x="2793" y="5150"/>
                    <a:pt x="3423" y="5150"/>
                  </a:cubicBezTo>
                  <a:cubicBezTo>
                    <a:pt x="4744" y="5150"/>
                    <a:pt x="6014" y="4123"/>
                    <a:pt x="6020" y="2575"/>
                  </a:cubicBezTo>
                  <a:cubicBezTo>
                    <a:pt x="6011" y="1155"/>
                    <a:pt x="4872" y="1"/>
                    <a:pt x="3454" y="1"/>
                  </a:cubicBezTo>
                  <a:close/>
                </a:path>
              </a:pathLst>
            </a:custGeom>
            <a:solidFill>
              <a:srgbClr val="E4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21" name="Google Shape;10521;p78"/>
            <p:cNvSpPr/>
            <p:nvPr/>
          </p:nvSpPr>
          <p:spPr>
            <a:xfrm>
              <a:off x="2762438" y="4313928"/>
              <a:ext cx="123921" cy="106406"/>
            </a:xfrm>
            <a:custGeom>
              <a:avLst/>
              <a:gdLst/>
              <a:ahLst/>
              <a:cxnLst/>
              <a:rect l="l" t="t" r="r" b="b"/>
              <a:pathLst>
                <a:path w="4719" h="4052" extrusionOk="0">
                  <a:moveTo>
                    <a:pt x="2699" y="0"/>
                  </a:moveTo>
                  <a:cubicBezTo>
                    <a:pt x="900" y="0"/>
                    <a:pt x="1" y="2182"/>
                    <a:pt x="1273" y="3455"/>
                  </a:cubicBezTo>
                  <a:cubicBezTo>
                    <a:pt x="1685" y="3867"/>
                    <a:pt x="2192" y="4051"/>
                    <a:pt x="2688" y="4051"/>
                  </a:cubicBezTo>
                  <a:cubicBezTo>
                    <a:pt x="3725" y="4051"/>
                    <a:pt x="4719" y="3246"/>
                    <a:pt x="4719" y="2029"/>
                  </a:cubicBezTo>
                  <a:cubicBezTo>
                    <a:pt x="4719" y="909"/>
                    <a:pt x="3819" y="0"/>
                    <a:pt x="2699" y="0"/>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22" name="Google Shape;10522;p78"/>
            <p:cNvSpPr/>
            <p:nvPr/>
          </p:nvSpPr>
          <p:spPr>
            <a:xfrm>
              <a:off x="2809443" y="4314348"/>
              <a:ext cx="49526" cy="105460"/>
            </a:xfrm>
            <a:custGeom>
              <a:avLst/>
              <a:gdLst/>
              <a:ahLst/>
              <a:cxnLst/>
              <a:rect l="l" t="t" r="r" b="b"/>
              <a:pathLst>
                <a:path w="1886" h="4016" extrusionOk="0">
                  <a:moveTo>
                    <a:pt x="943" y="1"/>
                  </a:moveTo>
                  <a:cubicBezTo>
                    <a:pt x="854" y="1"/>
                    <a:pt x="766" y="56"/>
                    <a:pt x="756" y="166"/>
                  </a:cubicBezTo>
                  <a:lnTo>
                    <a:pt x="756" y="539"/>
                  </a:lnTo>
                  <a:cubicBezTo>
                    <a:pt x="326" y="587"/>
                    <a:pt x="0" y="970"/>
                    <a:pt x="19" y="1410"/>
                  </a:cubicBezTo>
                  <a:cubicBezTo>
                    <a:pt x="48" y="1850"/>
                    <a:pt x="412" y="2195"/>
                    <a:pt x="852" y="2195"/>
                  </a:cubicBezTo>
                  <a:lnTo>
                    <a:pt x="1034" y="2195"/>
                  </a:lnTo>
                  <a:cubicBezTo>
                    <a:pt x="1646" y="2195"/>
                    <a:pt x="1646" y="3114"/>
                    <a:pt x="1034" y="3114"/>
                  </a:cubicBezTo>
                  <a:lnTo>
                    <a:pt x="756" y="3114"/>
                  </a:lnTo>
                  <a:cubicBezTo>
                    <a:pt x="555" y="3114"/>
                    <a:pt x="393" y="2941"/>
                    <a:pt x="393" y="2740"/>
                  </a:cubicBezTo>
                  <a:cubicBezTo>
                    <a:pt x="402" y="2611"/>
                    <a:pt x="304" y="2547"/>
                    <a:pt x="207" y="2547"/>
                  </a:cubicBezTo>
                  <a:cubicBezTo>
                    <a:pt x="110" y="2547"/>
                    <a:pt x="15" y="2611"/>
                    <a:pt x="29" y="2740"/>
                  </a:cubicBezTo>
                  <a:cubicBezTo>
                    <a:pt x="29" y="3152"/>
                    <a:pt x="354" y="3477"/>
                    <a:pt x="756" y="3477"/>
                  </a:cubicBezTo>
                  <a:lnTo>
                    <a:pt x="756" y="3851"/>
                  </a:lnTo>
                  <a:cubicBezTo>
                    <a:pt x="766" y="3961"/>
                    <a:pt x="854" y="4016"/>
                    <a:pt x="943" y="4016"/>
                  </a:cubicBezTo>
                  <a:cubicBezTo>
                    <a:pt x="1031" y="4016"/>
                    <a:pt x="1120" y="3961"/>
                    <a:pt x="1129" y="3851"/>
                  </a:cubicBezTo>
                  <a:lnTo>
                    <a:pt x="1129" y="3477"/>
                  </a:lnTo>
                  <a:cubicBezTo>
                    <a:pt x="1570" y="3429"/>
                    <a:pt x="1886" y="3047"/>
                    <a:pt x="1866" y="2606"/>
                  </a:cubicBezTo>
                  <a:cubicBezTo>
                    <a:pt x="1838" y="2166"/>
                    <a:pt x="1474" y="1822"/>
                    <a:pt x="1034" y="1822"/>
                  </a:cubicBezTo>
                  <a:lnTo>
                    <a:pt x="852" y="1822"/>
                  </a:lnTo>
                  <a:cubicBezTo>
                    <a:pt x="239" y="1822"/>
                    <a:pt x="239" y="903"/>
                    <a:pt x="852" y="903"/>
                  </a:cubicBezTo>
                  <a:lnTo>
                    <a:pt x="1129" y="903"/>
                  </a:lnTo>
                  <a:cubicBezTo>
                    <a:pt x="1330" y="903"/>
                    <a:pt x="1493" y="1066"/>
                    <a:pt x="1493" y="1276"/>
                  </a:cubicBezTo>
                  <a:lnTo>
                    <a:pt x="1493" y="1458"/>
                  </a:lnTo>
                  <a:cubicBezTo>
                    <a:pt x="1493" y="1554"/>
                    <a:pt x="1579" y="1640"/>
                    <a:pt x="1675" y="1640"/>
                  </a:cubicBezTo>
                  <a:cubicBezTo>
                    <a:pt x="1780" y="1640"/>
                    <a:pt x="1866" y="1563"/>
                    <a:pt x="1866" y="1458"/>
                  </a:cubicBezTo>
                  <a:lnTo>
                    <a:pt x="1866" y="1276"/>
                  </a:lnTo>
                  <a:cubicBezTo>
                    <a:pt x="1857" y="865"/>
                    <a:pt x="1531" y="539"/>
                    <a:pt x="1129" y="539"/>
                  </a:cubicBezTo>
                  <a:lnTo>
                    <a:pt x="1129" y="166"/>
                  </a:lnTo>
                  <a:cubicBezTo>
                    <a:pt x="1120" y="56"/>
                    <a:pt x="1031" y="1"/>
                    <a:pt x="94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23" name="Google Shape;10523;p78"/>
            <p:cNvSpPr/>
            <p:nvPr/>
          </p:nvSpPr>
          <p:spPr>
            <a:xfrm>
              <a:off x="2780032" y="4521513"/>
              <a:ext cx="106589" cy="86973"/>
            </a:xfrm>
            <a:custGeom>
              <a:avLst/>
              <a:gdLst/>
              <a:ahLst/>
              <a:cxnLst/>
              <a:rect l="l" t="t" r="r" b="b"/>
              <a:pathLst>
                <a:path w="4059" h="3312" extrusionOk="0">
                  <a:moveTo>
                    <a:pt x="192" y="0"/>
                  </a:moveTo>
                  <a:cubicBezTo>
                    <a:pt x="77" y="0"/>
                    <a:pt x="0" y="96"/>
                    <a:pt x="10" y="211"/>
                  </a:cubicBezTo>
                  <a:lnTo>
                    <a:pt x="374" y="3149"/>
                  </a:lnTo>
                  <a:cubicBezTo>
                    <a:pt x="393" y="3244"/>
                    <a:pt x="469" y="3311"/>
                    <a:pt x="556" y="3311"/>
                  </a:cubicBezTo>
                  <a:lnTo>
                    <a:pt x="3503" y="3311"/>
                  </a:lnTo>
                  <a:cubicBezTo>
                    <a:pt x="3589" y="3311"/>
                    <a:pt x="3666" y="3244"/>
                    <a:pt x="3685" y="3149"/>
                  </a:cubicBezTo>
                  <a:lnTo>
                    <a:pt x="4049" y="211"/>
                  </a:lnTo>
                  <a:cubicBezTo>
                    <a:pt x="4058" y="153"/>
                    <a:pt x="4039" y="105"/>
                    <a:pt x="4010" y="67"/>
                  </a:cubicBezTo>
                  <a:cubicBezTo>
                    <a:pt x="3972" y="29"/>
                    <a:pt x="3924" y="0"/>
                    <a:pt x="3876" y="0"/>
                  </a:cubicBezTo>
                  <a:close/>
                </a:path>
              </a:pathLst>
            </a:custGeom>
            <a:solidFill>
              <a:srgbClr val="EFF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24" name="Google Shape;10524;p78"/>
            <p:cNvSpPr/>
            <p:nvPr/>
          </p:nvSpPr>
          <p:spPr>
            <a:xfrm>
              <a:off x="2782553" y="4545620"/>
              <a:ext cx="20614" cy="48292"/>
            </a:xfrm>
            <a:custGeom>
              <a:avLst/>
              <a:gdLst/>
              <a:ahLst/>
              <a:cxnLst/>
              <a:rect l="l" t="t" r="r" b="b"/>
              <a:pathLst>
                <a:path w="785" h="1839" extrusionOk="0">
                  <a:moveTo>
                    <a:pt x="0" y="1"/>
                  </a:moveTo>
                  <a:lnTo>
                    <a:pt x="230" y="1838"/>
                  </a:lnTo>
                  <a:lnTo>
                    <a:pt x="785" y="1838"/>
                  </a:lnTo>
                  <a:lnTo>
                    <a:pt x="555" y="1"/>
                  </a:lnTo>
                  <a:close/>
                </a:path>
              </a:pathLst>
            </a:custGeom>
            <a:solidFill>
              <a:srgbClr val="DE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25" name="Google Shape;10525;p78"/>
            <p:cNvSpPr/>
            <p:nvPr/>
          </p:nvSpPr>
          <p:spPr>
            <a:xfrm>
              <a:off x="2780032" y="4521514"/>
              <a:ext cx="106826" cy="28912"/>
            </a:xfrm>
            <a:custGeom>
              <a:avLst/>
              <a:gdLst/>
              <a:ahLst/>
              <a:cxnLst/>
              <a:rect l="l" t="t" r="r" b="b"/>
              <a:pathLst>
                <a:path w="4068" h="1101" extrusionOk="0">
                  <a:moveTo>
                    <a:pt x="192" y="0"/>
                  </a:moveTo>
                  <a:cubicBezTo>
                    <a:pt x="77" y="0"/>
                    <a:pt x="0" y="96"/>
                    <a:pt x="10" y="211"/>
                  </a:cubicBezTo>
                  <a:lnTo>
                    <a:pt x="125" y="1101"/>
                  </a:lnTo>
                  <a:lnTo>
                    <a:pt x="3943" y="1101"/>
                  </a:lnTo>
                  <a:lnTo>
                    <a:pt x="4049" y="211"/>
                  </a:lnTo>
                  <a:cubicBezTo>
                    <a:pt x="4068" y="96"/>
                    <a:pt x="3982" y="0"/>
                    <a:pt x="3867"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26" name="Google Shape;10526;p78"/>
            <p:cNvSpPr/>
            <p:nvPr/>
          </p:nvSpPr>
          <p:spPr>
            <a:xfrm>
              <a:off x="2788068" y="4589107"/>
              <a:ext cx="90518" cy="19380"/>
            </a:xfrm>
            <a:custGeom>
              <a:avLst/>
              <a:gdLst/>
              <a:ahLst/>
              <a:cxnLst/>
              <a:rect l="l" t="t" r="r" b="b"/>
              <a:pathLst>
                <a:path w="3447" h="738" extrusionOk="0">
                  <a:moveTo>
                    <a:pt x="1" y="1"/>
                  </a:moveTo>
                  <a:lnTo>
                    <a:pt x="68" y="575"/>
                  </a:lnTo>
                  <a:cubicBezTo>
                    <a:pt x="77" y="670"/>
                    <a:pt x="163" y="737"/>
                    <a:pt x="250" y="737"/>
                  </a:cubicBezTo>
                  <a:lnTo>
                    <a:pt x="3197" y="737"/>
                  </a:lnTo>
                  <a:cubicBezTo>
                    <a:pt x="3283" y="737"/>
                    <a:pt x="3360" y="670"/>
                    <a:pt x="3379" y="575"/>
                  </a:cubicBezTo>
                  <a:lnTo>
                    <a:pt x="3446" y="1"/>
                  </a:ln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27" name="Google Shape;10527;p78"/>
            <p:cNvSpPr/>
            <p:nvPr/>
          </p:nvSpPr>
          <p:spPr>
            <a:xfrm>
              <a:off x="2780032" y="4521514"/>
              <a:ext cx="106589" cy="28912"/>
            </a:xfrm>
            <a:custGeom>
              <a:avLst/>
              <a:gdLst/>
              <a:ahLst/>
              <a:cxnLst/>
              <a:rect l="l" t="t" r="r" b="b"/>
              <a:pathLst>
                <a:path w="4059" h="1101" extrusionOk="0">
                  <a:moveTo>
                    <a:pt x="201" y="0"/>
                  </a:moveTo>
                  <a:cubicBezTo>
                    <a:pt x="163" y="0"/>
                    <a:pt x="134" y="10"/>
                    <a:pt x="106" y="19"/>
                  </a:cubicBezTo>
                  <a:cubicBezTo>
                    <a:pt x="39" y="58"/>
                    <a:pt x="0" y="134"/>
                    <a:pt x="10" y="201"/>
                  </a:cubicBezTo>
                  <a:lnTo>
                    <a:pt x="125" y="1101"/>
                  </a:lnTo>
                  <a:lnTo>
                    <a:pt x="670" y="1101"/>
                  </a:lnTo>
                  <a:lnTo>
                    <a:pt x="651" y="938"/>
                  </a:lnTo>
                  <a:cubicBezTo>
                    <a:pt x="642" y="833"/>
                    <a:pt x="728" y="737"/>
                    <a:pt x="833" y="737"/>
                  </a:cubicBezTo>
                  <a:lnTo>
                    <a:pt x="3982" y="737"/>
                  </a:lnTo>
                  <a:lnTo>
                    <a:pt x="4049" y="211"/>
                  </a:lnTo>
                  <a:cubicBezTo>
                    <a:pt x="4058" y="182"/>
                    <a:pt x="4049" y="144"/>
                    <a:pt x="4039" y="115"/>
                  </a:cubicBezTo>
                  <a:cubicBezTo>
                    <a:pt x="4010" y="48"/>
                    <a:pt x="3943" y="0"/>
                    <a:pt x="3867" y="0"/>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28" name="Google Shape;10528;p78"/>
            <p:cNvSpPr/>
            <p:nvPr/>
          </p:nvSpPr>
          <p:spPr>
            <a:xfrm>
              <a:off x="2788068" y="4589107"/>
              <a:ext cx="21139" cy="19380"/>
            </a:xfrm>
            <a:custGeom>
              <a:avLst/>
              <a:gdLst/>
              <a:ahLst/>
              <a:cxnLst/>
              <a:rect l="l" t="t" r="r" b="b"/>
              <a:pathLst>
                <a:path w="805" h="738" extrusionOk="0">
                  <a:moveTo>
                    <a:pt x="1" y="1"/>
                  </a:moveTo>
                  <a:lnTo>
                    <a:pt x="68" y="575"/>
                  </a:lnTo>
                  <a:cubicBezTo>
                    <a:pt x="77" y="670"/>
                    <a:pt x="154" y="737"/>
                    <a:pt x="250" y="737"/>
                  </a:cubicBezTo>
                  <a:lnTo>
                    <a:pt x="805" y="737"/>
                  </a:lnTo>
                  <a:cubicBezTo>
                    <a:pt x="709" y="737"/>
                    <a:pt x="632" y="670"/>
                    <a:pt x="623" y="575"/>
                  </a:cubicBezTo>
                  <a:lnTo>
                    <a:pt x="546" y="1"/>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29" name="Google Shape;10529;p78"/>
            <p:cNvSpPr/>
            <p:nvPr/>
          </p:nvSpPr>
          <p:spPr>
            <a:xfrm>
              <a:off x="2838093" y="4439504"/>
              <a:ext cx="64363" cy="48161"/>
            </a:xfrm>
            <a:custGeom>
              <a:avLst/>
              <a:gdLst/>
              <a:ahLst/>
              <a:cxnLst/>
              <a:rect l="l" t="t" r="r" b="b"/>
              <a:pathLst>
                <a:path w="2451" h="1834" extrusionOk="0">
                  <a:moveTo>
                    <a:pt x="1229" y="1"/>
                  </a:moveTo>
                  <a:cubicBezTo>
                    <a:pt x="723" y="1"/>
                    <a:pt x="216" y="286"/>
                    <a:pt x="10" y="855"/>
                  </a:cubicBezTo>
                  <a:cubicBezTo>
                    <a:pt x="0" y="893"/>
                    <a:pt x="0" y="941"/>
                    <a:pt x="10" y="979"/>
                  </a:cubicBezTo>
                  <a:cubicBezTo>
                    <a:pt x="216" y="1549"/>
                    <a:pt x="723" y="1834"/>
                    <a:pt x="1229" y="1834"/>
                  </a:cubicBezTo>
                  <a:cubicBezTo>
                    <a:pt x="1735" y="1834"/>
                    <a:pt x="2240" y="1549"/>
                    <a:pt x="2441" y="979"/>
                  </a:cubicBezTo>
                  <a:cubicBezTo>
                    <a:pt x="2450" y="941"/>
                    <a:pt x="2450" y="893"/>
                    <a:pt x="2441" y="855"/>
                  </a:cubicBezTo>
                  <a:cubicBezTo>
                    <a:pt x="2240" y="286"/>
                    <a:pt x="1735" y="1"/>
                    <a:pt x="1229" y="1"/>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30" name="Google Shape;10530;p78"/>
            <p:cNvSpPr/>
            <p:nvPr/>
          </p:nvSpPr>
          <p:spPr>
            <a:xfrm>
              <a:off x="2838093" y="4463715"/>
              <a:ext cx="64363" cy="23949"/>
            </a:xfrm>
            <a:custGeom>
              <a:avLst/>
              <a:gdLst/>
              <a:ahLst/>
              <a:cxnLst/>
              <a:rect l="l" t="t" r="r" b="b"/>
              <a:pathLst>
                <a:path w="2451" h="912" extrusionOk="0">
                  <a:moveTo>
                    <a:pt x="10" y="0"/>
                  </a:moveTo>
                  <a:cubicBezTo>
                    <a:pt x="0" y="19"/>
                    <a:pt x="10" y="38"/>
                    <a:pt x="10" y="57"/>
                  </a:cubicBezTo>
                  <a:cubicBezTo>
                    <a:pt x="216" y="627"/>
                    <a:pt x="720" y="912"/>
                    <a:pt x="1225" y="912"/>
                  </a:cubicBezTo>
                  <a:cubicBezTo>
                    <a:pt x="1730" y="912"/>
                    <a:pt x="2235" y="627"/>
                    <a:pt x="2441" y="57"/>
                  </a:cubicBezTo>
                  <a:cubicBezTo>
                    <a:pt x="2441" y="38"/>
                    <a:pt x="2450" y="19"/>
                    <a:pt x="2450" y="0"/>
                  </a:cubicBezTo>
                  <a:close/>
                </a:path>
              </a:pathLst>
            </a:custGeom>
            <a:solidFill>
              <a:srgbClr val="B6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31" name="Google Shape;10531;p78"/>
            <p:cNvSpPr/>
            <p:nvPr/>
          </p:nvSpPr>
          <p:spPr>
            <a:xfrm>
              <a:off x="2764197" y="4439504"/>
              <a:ext cx="64363" cy="48161"/>
            </a:xfrm>
            <a:custGeom>
              <a:avLst/>
              <a:gdLst/>
              <a:ahLst/>
              <a:cxnLst/>
              <a:rect l="l" t="t" r="r" b="b"/>
              <a:pathLst>
                <a:path w="2451" h="1834" extrusionOk="0">
                  <a:moveTo>
                    <a:pt x="1226" y="1"/>
                  </a:moveTo>
                  <a:cubicBezTo>
                    <a:pt x="721" y="1"/>
                    <a:pt x="216" y="286"/>
                    <a:pt x="10" y="855"/>
                  </a:cubicBezTo>
                  <a:cubicBezTo>
                    <a:pt x="1" y="893"/>
                    <a:pt x="1" y="941"/>
                    <a:pt x="10" y="979"/>
                  </a:cubicBezTo>
                  <a:cubicBezTo>
                    <a:pt x="216" y="1549"/>
                    <a:pt x="721" y="1834"/>
                    <a:pt x="1226" y="1834"/>
                  </a:cubicBezTo>
                  <a:cubicBezTo>
                    <a:pt x="1730" y="1834"/>
                    <a:pt x="2235" y="1549"/>
                    <a:pt x="2441" y="979"/>
                  </a:cubicBezTo>
                  <a:cubicBezTo>
                    <a:pt x="2451" y="941"/>
                    <a:pt x="2451" y="893"/>
                    <a:pt x="2441" y="855"/>
                  </a:cubicBezTo>
                  <a:cubicBezTo>
                    <a:pt x="2235" y="286"/>
                    <a:pt x="1730" y="1"/>
                    <a:pt x="1226" y="1"/>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32" name="Google Shape;10532;p78"/>
            <p:cNvSpPr/>
            <p:nvPr/>
          </p:nvSpPr>
          <p:spPr>
            <a:xfrm>
              <a:off x="2764197" y="4463715"/>
              <a:ext cx="64363" cy="23949"/>
            </a:xfrm>
            <a:custGeom>
              <a:avLst/>
              <a:gdLst/>
              <a:ahLst/>
              <a:cxnLst/>
              <a:rect l="l" t="t" r="r" b="b"/>
              <a:pathLst>
                <a:path w="2451" h="912" extrusionOk="0">
                  <a:moveTo>
                    <a:pt x="1" y="0"/>
                  </a:moveTo>
                  <a:cubicBezTo>
                    <a:pt x="1" y="19"/>
                    <a:pt x="1" y="38"/>
                    <a:pt x="10" y="57"/>
                  </a:cubicBezTo>
                  <a:cubicBezTo>
                    <a:pt x="211" y="627"/>
                    <a:pt x="716" y="912"/>
                    <a:pt x="1222" y="912"/>
                  </a:cubicBezTo>
                  <a:cubicBezTo>
                    <a:pt x="1728" y="912"/>
                    <a:pt x="2235" y="627"/>
                    <a:pt x="2441" y="57"/>
                  </a:cubicBezTo>
                  <a:cubicBezTo>
                    <a:pt x="2441" y="38"/>
                    <a:pt x="2451" y="19"/>
                    <a:pt x="2451" y="0"/>
                  </a:cubicBezTo>
                  <a:close/>
                </a:path>
              </a:pathLst>
            </a:custGeom>
            <a:solidFill>
              <a:srgbClr val="B6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33" name="Google Shape;10533;p78"/>
            <p:cNvSpPr/>
            <p:nvPr/>
          </p:nvSpPr>
          <p:spPr>
            <a:xfrm>
              <a:off x="2765694" y="4502160"/>
              <a:ext cx="135239" cy="29175"/>
            </a:xfrm>
            <a:custGeom>
              <a:avLst/>
              <a:gdLst/>
              <a:ahLst/>
              <a:cxnLst/>
              <a:rect l="l" t="t" r="r" b="b"/>
              <a:pathLst>
                <a:path w="5150" h="1111" extrusionOk="0">
                  <a:moveTo>
                    <a:pt x="183" y="0"/>
                  </a:moveTo>
                  <a:cubicBezTo>
                    <a:pt x="87" y="0"/>
                    <a:pt x="1" y="86"/>
                    <a:pt x="1" y="192"/>
                  </a:cubicBezTo>
                  <a:lnTo>
                    <a:pt x="1" y="929"/>
                  </a:lnTo>
                  <a:cubicBezTo>
                    <a:pt x="1" y="1024"/>
                    <a:pt x="87" y="1110"/>
                    <a:pt x="183" y="1110"/>
                  </a:cubicBezTo>
                  <a:lnTo>
                    <a:pt x="4968" y="1110"/>
                  </a:lnTo>
                  <a:cubicBezTo>
                    <a:pt x="5064" y="1110"/>
                    <a:pt x="5150" y="1024"/>
                    <a:pt x="5150" y="929"/>
                  </a:cubicBezTo>
                  <a:lnTo>
                    <a:pt x="5150" y="192"/>
                  </a:lnTo>
                  <a:cubicBezTo>
                    <a:pt x="5150" y="86"/>
                    <a:pt x="5064" y="0"/>
                    <a:pt x="4968"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534" name="Google Shape;10534;p78"/>
          <p:cNvGrpSpPr/>
          <p:nvPr/>
        </p:nvGrpSpPr>
        <p:grpSpPr>
          <a:xfrm>
            <a:off x="1293506" y="2939716"/>
            <a:ext cx="374730" cy="272211"/>
            <a:chOff x="1293506" y="2939716"/>
            <a:chExt cx="374730" cy="272211"/>
          </a:xfrm>
        </p:grpSpPr>
        <p:sp>
          <p:nvSpPr>
            <p:cNvPr id="10535" name="Google Shape;10535;p78"/>
            <p:cNvSpPr/>
            <p:nvPr/>
          </p:nvSpPr>
          <p:spPr>
            <a:xfrm>
              <a:off x="1311599" y="2939716"/>
              <a:ext cx="338544" cy="248078"/>
            </a:xfrm>
            <a:custGeom>
              <a:avLst/>
              <a:gdLst/>
              <a:ahLst/>
              <a:cxnLst/>
              <a:rect l="l" t="t" r="r" b="b"/>
              <a:pathLst>
                <a:path w="12892" h="9447" extrusionOk="0">
                  <a:moveTo>
                    <a:pt x="460" y="1"/>
                  </a:moveTo>
                  <a:cubicBezTo>
                    <a:pt x="211" y="1"/>
                    <a:pt x="0" y="212"/>
                    <a:pt x="0" y="460"/>
                  </a:cubicBezTo>
                  <a:lnTo>
                    <a:pt x="0" y="9447"/>
                  </a:lnTo>
                  <a:lnTo>
                    <a:pt x="12891" y="9447"/>
                  </a:lnTo>
                  <a:lnTo>
                    <a:pt x="12891" y="460"/>
                  </a:lnTo>
                  <a:cubicBezTo>
                    <a:pt x="12891" y="212"/>
                    <a:pt x="12690" y="11"/>
                    <a:pt x="12442" y="1"/>
                  </a:cubicBez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36" name="Google Shape;10536;p78"/>
            <p:cNvSpPr/>
            <p:nvPr/>
          </p:nvSpPr>
          <p:spPr>
            <a:xfrm>
              <a:off x="1335706" y="2964112"/>
              <a:ext cx="290304" cy="193274"/>
            </a:xfrm>
            <a:custGeom>
              <a:avLst/>
              <a:gdLst/>
              <a:ahLst/>
              <a:cxnLst/>
              <a:rect l="l" t="t" r="r" b="b"/>
              <a:pathLst>
                <a:path w="11055" h="7360" extrusionOk="0">
                  <a:moveTo>
                    <a:pt x="231" y="0"/>
                  </a:moveTo>
                  <a:cubicBezTo>
                    <a:pt x="106" y="0"/>
                    <a:pt x="1" y="106"/>
                    <a:pt x="1" y="230"/>
                  </a:cubicBezTo>
                  <a:lnTo>
                    <a:pt x="1" y="7130"/>
                  </a:lnTo>
                  <a:cubicBezTo>
                    <a:pt x="1" y="7264"/>
                    <a:pt x="106" y="7360"/>
                    <a:pt x="231" y="7360"/>
                  </a:cubicBezTo>
                  <a:lnTo>
                    <a:pt x="10825" y="7360"/>
                  </a:lnTo>
                  <a:cubicBezTo>
                    <a:pt x="10949" y="7360"/>
                    <a:pt x="11055" y="7255"/>
                    <a:pt x="11055" y="7130"/>
                  </a:cubicBezTo>
                  <a:lnTo>
                    <a:pt x="11055" y="230"/>
                  </a:lnTo>
                  <a:cubicBezTo>
                    <a:pt x="11055" y="106"/>
                    <a:pt x="10949" y="0"/>
                    <a:pt x="10825"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37" name="Google Shape;10537;p78"/>
            <p:cNvSpPr/>
            <p:nvPr/>
          </p:nvSpPr>
          <p:spPr>
            <a:xfrm>
              <a:off x="1335706" y="3121173"/>
              <a:ext cx="169430" cy="36213"/>
            </a:xfrm>
            <a:custGeom>
              <a:avLst/>
              <a:gdLst/>
              <a:ahLst/>
              <a:cxnLst/>
              <a:rect l="l" t="t" r="r" b="b"/>
              <a:pathLst>
                <a:path w="6452" h="1379" extrusionOk="0">
                  <a:moveTo>
                    <a:pt x="1" y="1"/>
                  </a:moveTo>
                  <a:lnTo>
                    <a:pt x="1" y="1149"/>
                  </a:lnTo>
                  <a:cubicBezTo>
                    <a:pt x="1" y="1274"/>
                    <a:pt x="106" y="1379"/>
                    <a:pt x="231" y="1379"/>
                  </a:cubicBezTo>
                  <a:lnTo>
                    <a:pt x="6451" y="1379"/>
                  </a:lnTo>
                  <a:lnTo>
                    <a:pt x="6451" y="1"/>
                  </a:ln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38" name="Google Shape;10538;p78"/>
            <p:cNvSpPr/>
            <p:nvPr/>
          </p:nvSpPr>
          <p:spPr>
            <a:xfrm>
              <a:off x="1505109" y="2964112"/>
              <a:ext cx="120901" cy="96532"/>
            </a:xfrm>
            <a:custGeom>
              <a:avLst/>
              <a:gdLst/>
              <a:ahLst/>
              <a:cxnLst/>
              <a:rect l="l" t="t" r="r" b="b"/>
              <a:pathLst>
                <a:path w="4604" h="3676" extrusionOk="0">
                  <a:moveTo>
                    <a:pt x="0" y="0"/>
                  </a:moveTo>
                  <a:lnTo>
                    <a:pt x="0" y="3675"/>
                  </a:lnTo>
                  <a:lnTo>
                    <a:pt x="4604" y="3675"/>
                  </a:lnTo>
                  <a:lnTo>
                    <a:pt x="4604" y="230"/>
                  </a:lnTo>
                  <a:cubicBezTo>
                    <a:pt x="4604" y="106"/>
                    <a:pt x="4498" y="0"/>
                    <a:pt x="4374" y="0"/>
                  </a:cubicBez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39" name="Google Shape;10539;p78"/>
            <p:cNvSpPr/>
            <p:nvPr/>
          </p:nvSpPr>
          <p:spPr>
            <a:xfrm>
              <a:off x="1505109" y="3060617"/>
              <a:ext cx="120901" cy="96768"/>
            </a:xfrm>
            <a:custGeom>
              <a:avLst/>
              <a:gdLst/>
              <a:ahLst/>
              <a:cxnLst/>
              <a:rect l="l" t="t" r="r" b="b"/>
              <a:pathLst>
                <a:path w="4604" h="3685" extrusionOk="0">
                  <a:moveTo>
                    <a:pt x="0" y="0"/>
                  </a:moveTo>
                  <a:lnTo>
                    <a:pt x="0" y="3685"/>
                  </a:lnTo>
                  <a:lnTo>
                    <a:pt x="4374" y="3685"/>
                  </a:lnTo>
                  <a:cubicBezTo>
                    <a:pt x="4498" y="3685"/>
                    <a:pt x="4604" y="3589"/>
                    <a:pt x="4604" y="3455"/>
                  </a:cubicBezTo>
                  <a:lnTo>
                    <a:pt x="4604" y="0"/>
                  </a:ln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40" name="Google Shape;10540;p78"/>
            <p:cNvSpPr/>
            <p:nvPr/>
          </p:nvSpPr>
          <p:spPr>
            <a:xfrm>
              <a:off x="1293506" y="3181755"/>
              <a:ext cx="374730" cy="30173"/>
            </a:xfrm>
            <a:custGeom>
              <a:avLst/>
              <a:gdLst/>
              <a:ahLst/>
              <a:cxnLst/>
              <a:rect l="l" t="t" r="r" b="b"/>
              <a:pathLst>
                <a:path w="14270" h="1149" extrusionOk="0">
                  <a:moveTo>
                    <a:pt x="230" y="0"/>
                  </a:moveTo>
                  <a:cubicBezTo>
                    <a:pt x="105" y="0"/>
                    <a:pt x="0" y="96"/>
                    <a:pt x="0" y="230"/>
                  </a:cubicBezTo>
                  <a:lnTo>
                    <a:pt x="0" y="689"/>
                  </a:lnTo>
                  <a:cubicBezTo>
                    <a:pt x="0" y="938"/>
                    <a:pt x="201" y="1149"/>
                    <a:pt x="460" y="1149"/>
                  </a:cubicBezTo>
                  <a:lnTo>
                    <a:pt x="13810" y="1149"/>
                  </a:lnTo>
                  <a:cubicBezTo>
                    <a:pt x="14068" y="1149"/>
                    <a:pt x="14269" y="938"/>
                    <a:pt x="14269" y="689"/>
                  </a:cubicBezTo>
                  <a:lnTo>
                    <a:pt x="14269" y="230"/>
                  </a:lnTo>
                  <a:cubicBezTo>
                    <a:pt x="14269" y="96"/>
                    <a:pt x="14174" y="0"/>
                    <a:pt x="14040" y="0"/>
                  </a:cubicBezTo>
                  <a:close/>
                </a:path>
              </a:pathLst>
            </a:custGeom>
            <a:solidFill>
              <a:srgbClr val="C3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41" name="Google Shape;10541;p78"/>
            <p:cNvSpPr/>
            <p:nvPr/>
          </p:nvSpPr>
          <p:spPr>
            <a:xfrm>
              <a:off x="1293506" y="3181755"/>
              <a:ext cx="374730" cy="12080"/>
            </a:xfrm>
            <a:custGeom>
              <a:avLst/>
              <a:gdLst/>
              <a:ahLst/>
              <a:cxnLst/>
              <a:rect l="l" t="t" r="r" b="b"/>
              <a:pathLst>
                <a:path w="14270" h="460" extrusionOk="0">
                  <a:moveTo>
                    <a:pt x="230" y="0"/>
                  </a:moveTo>
                  <a:cubicBezTo>
                    <a:pt x="105" y="0"/>
                    <a:pt x="0" y="96"/>
                    <a:pt x="0" y="230"/>
                  </a:cubicBezTo>
                  <a:lnTo>
                    <a:pt x="0" y="460"/>
                  </a:lnTo>
                  <a:lnTo>
                    <a:pt x="14269" y="460"/>
                  </a:lnTo>
                  <a:lnTo>
                    <a:pt x="14269" y="230"/>
                  </a:lnTo>
                  <a:cubicBezTo>
                    <a:pt x="14269" y="96"/>
                    <a:pt x="14174" y="0"/>
                    <a:pt x="14040" y="0"/>
                  </a:cubicBez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42" name="Google Shape;10542;p78"/>
            <p:cNvSpPr/>
            <p:nvPr/>
          </p:nvSpPr>
          <p:spPr>
            <a:xfrm>
              <a:off x="1444527" y="3181755"/>
              <a:ext cx="72661" cy="18119"/>
            </a:xfrm>
            <a:custGeom>
              <a:avLst/>
              <a:gdLst/>
              <a:ahLst/>
              <a:cxnLst/>
              <a:rect l="l" t="t" r="r" b="b"/>
              <a:pathLst>
                <a:path w="2767" h="690" extrusionOk="0">
                  <a:moveTo>
                    <a:pt x="1" y="0"/>
                  </a:moveTo>
                  <a:lnTo>
                    <a:pt x="326" y="479"/>
                  </a:lnTo>
                  <a:cubicBezTo>
                    <a:pt x="412" y="613"/>
                    <a:pt x="556" y="689"/>
                    <a:pt x="709" y="689"/>
                  </a:cubicBezTo>
                  <a:lnTo>
                    <a:pt x="2059" y="689"/>
                  </a:lnTo>
                  <a:cubicBezTo>
                    <a:pt x="2212" y="689"/>
                    <a:pt x="2355" y="613"/>
                    <a:pt x="2441" y="479"/>
                  </a:cubicBezTo>
                  <a:lnTo>
                    <a:pt x="2767" y="0"/>
                  </a:lnTo>
                  <a:close/>
                </a:path>
              </a:pathLst>
            </a:custGeom>
            <a:solidFill>
              <a:srgbClr val="E2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43" name="Google Shape;10543;p78"/>
            <p:cNvSpPr/>
            <p:nvPr/>
          </p:nvSpPr>
          <p:spPr>
            <a:xfrm>
              <a:off x="1535256" y="3036484"/>
              <a:ext cx="60345" cy="24159"/>
            </a:xfrm>
            <a:custGeom>
              <a:avLst/>
              <a:gdLst/>
              <a:ahLst/>
              <a:cxnLst/>
              <a:rect l="l" t="t" r="r" b="b"/>
              <a:pathLst>
                <a:path w="2298" h="920" extrusionOk="0">
                  <a:moveTo>
                    <a:pt x="690" y="1"/>
                  </a:moveTo>
                  <a:lnTo>
                    <a:pt x="317" y="125"/>
                  </a:lnTo>
                  <a:cubicBezTo>
                    <a:pt x="125" y="182"/>
                    <a:pt x="1" y="364"/>
                    <a:pt x="1" y="556"/>
                  </a:cubicBezTo>
                  <a:lnTo>
                    <a:pt x="1" y="919"/>
                  </a:lnTo>
                  <a:lnTo>
                    <a:pt x="2298" y="919"/>
                  </a:lnTo>
                  <a:lnTo>
                    <a:pt x="2298" y="556"/>
                  </a:lnTo>
                  <a:cubicBezTo>
                    <a:pt x="2298" y="364"/>
                    <a:pt x="2173" y="182"/>
                    <a:pt x="1991" y="125"/>
                  </a:cubicBezTo>
                  <a:lnTo>
                    <a:pt x="1609" y="1"/>
                  </a:ln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44" name="Google Shape;10544;p78"/>
            <p:cNvSpPr/>
            <p:nvPr/>
          </p:nvSpPr>
          <p:spPr>
            <a:xfrm>
              <a:off x="1553349" y="3018391"/>
              <a:ext cx="24422" cy="30435"/>
            </a:xfrm>
            <a:custGeom>
              <a:avLst/>
              <a:gdLst/>
              <a:ahLst/>
              <a:cxnLst/>
              <a:rect l="l" t="t" r="r" b="b"/>
              <a:pathLst>
                <a:path w="930" h="1159" extrusionOk="0">
                  <a:moveTo>
                    <a:pt x="1" y="0"/>
                  </a:moveTo>
                  <a:lnTo>
                    <a:pt x="1" y="690"/>
                  </a:lnTo>
                  <a:cubicBezTo>
                    <a:pt x="1" y="948"/>
                    <a:pt x="211" y="1158"/>
                    <a:pt x="460" y="1158"/>
                  </a:cubicBezTo>
                  <a:cubicBezTo>
                    <a:pt x="719" y="1158"/>
                    <a:pt x="929" y="948"/>
                    <a:pt x="929" y="690"/>
                  </a:cubicBezTo>
                  <a:lnTo>
                    <a:pt x="929" y="0"/>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45" name="Google Shape;10545;p78"/>
            <p:cNvSpPr/>
            <p:nvPr/>
          </p:nvSpPr>
          <p:spPr>
            <a:xfrm>
              <a:off x="1547335" y="2988245"/>
              <a:ext cx="36449" cy="42226"/>
            </a:xfrm>
            <a:custGeom>
              <a:avLst/>
              <a:gdLst/>
              <a:ahLst/>
              <a:cxnLst/>
              <a:rect l="l" t="t" r="r" b="b"/>
              <a:pathLst>
                <a:path w="1388" h="1608" extrusionOk="0">
                  <a:moveTo>
                    <a:pt x="460" y="0"/>
                  </a:moveTo>
                  <a:cubicBezTo>
                    <a:pt x="211" y="0"/>
                    <a:pt x="0" y="201"/>
                    <a:pt x="0" y="459"/>
                  </a:cubicBezTo>
                  <a:lnTo>
                    <a:pt x="0" y="919"/>
                  </a:lnTo>
                  <a:cubicBezTo>
                    <a:pt x="0" y="1302"/>
                    <a:pt x="316" y="1608"/>
                    <a:pt x="689" y="1608"/>
                  </a:cubicBezTo>
                  <a:cubicBezTo>
                    <a:pt x="1072" y="1608"/>
                    <a:pt x="1388" y="1302"/>
                    <a:pt x="1388" y="919"/>
                  </a:cubicBezTo>
                  <a:lnTo>
                    <a:pt x="1388" y="459"/>
                  </a:lnTo>
                  <a:cubicBezTo>
                    <a:pt x="1388" y="201"/>
                    <a:pt x="1177" y="0"/>
                    <a:pt x="928" y="0"/>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46" name="Google Shape;10546;p78"/>
            <p:cNvSpPr/>
            <p:nvPr/>
          </p:nvSpPr>
          <p:spPr>
            <a:xfrm>
              <a:off x="1547335" y="2988245"/>
              <a:ext cx="24133" cy="42331"/>
            </a:xfrm>
            <a:custGeom>
              <a:avLst/>
              <a:gdLst/>
              <a:ahLst/>
              <a:cxnLst/>
              <a:rect l="l" t="t" r="r" b="b"/>
              <a:pathLst>
                <a:path w="919" h="1612" extrusionOk="0">
                  <a:moveTo>
                    <a:pt x="460" y="0"/>
                  </a:moveTo>
                  <a:cubicBezTo>
                    <a:pt x="211" y="0"/>
                    <a:pt x="0" y="201"/>
                    <a:pt x="0" y="459"/>
                  </a:cubicBezTo>
                  <a:lnTo>
                    <a:pt x="0" y="919"/>
                  </a:lnTo>
                  <a:cubicBezTo>
                    <a:pt x="0" y="1314"/>
                    <a:pt x="320" y="1611"/>
                    <a:pt x="685" y="1611"/>
                  </a:cubicBezTo>
                  <a:cubicBezTo>
                    <a:pt x="762" y="1611"/>
                    <a:pt x="841" y="1598"/>
                    <a:pt x="919" y="1570"/>
                  </a:cubicBezTo>
                  <a:cubicBezTo>
                    <a:pt x="651" y="1474"/>
                    <a:pt x="460" y="1206"/>
                    <a:pt x="460" y="919"/>
                  </a:cubicBezTo>
                  <a:lnTo>
                    <a:pt x="460" y="459"/>
                  </a:lnTo>
                  <a:cubicBezTo>
                    <a:pt x="460" y="201"/>
                    <a:pt x="670" y="0"/>
                    <a:pt x="919"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47" name="Google Shape;10547;p78"/>
            <p:cNvSpPr/>
            <p:nvPr/>
          </p:nvSpPr>
          <p:spPr>
            <a:xfrm>
              <a:off x="1547335" y="2988245"/>
              <a:ext cx="36449" cy="17857"/>
            </a:xfrm>
            <a:custGeom>
              <a:avLst/>
              <a:gdLst/>
              <a:ahLst/>
              <a:cxnLst/>
              <a:rect l="l" t="t" r="r" b="b"/>
              <a:pathLst>
                <a:path w="1388" h="680" extrusionOk="0">
                  <a:moveTo>
                    <a:pt x="460" y="0"/>
                  </a:moveTo>
                  <a:cubicBezTo>
                    <a:pt x="211" y="0"/>
                    <a:pt x="0" y="201"/>
                    <a:pt x="0" y="459"/>
                  </a:cubicBezTo>
                  <a:cubicBezTo>
                    <a:pt x="450" y="593"/>
                    <a:pt x="919" y="670"/>
                    <a:pt x="1388" y="680"/>
                  </a:cubicBezTo>
                  <a:lnTo>
                    <a:pt x="1388" y="459"/>
                  </a:lnTo>
                  <a:cubicBezTo>
                    <a:pt x="1388" y="201"/>
                    <a:pt x="1177" y="0"/>
                    <a:pt x="919"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48" name="Google Shape;10548;p78"/>
            <p:cNvSpPr/>
            <p:nvPr/>
          </p:nvSpPr>
          <p:spPr>
            <a:xfrm>
              <a:off x="1547335" y="2988245"/>
              <a:ext cx="24133" cy="15099"/>
            </a:xfrm>
            <a:custGeom>
              <a:avLst/>
              <a:gdLst/>
              <a:ahLst/>
              <a:cxnLst/>
              <a:rect l="l" t="t" r="r" b="b"/>
              <a:pathLst>
                <a:path w="919" h="575" extrusionOk="0">
                  <a:moveTo>
                    <a:pt x="460" y="0"/>
                  </a:moveTo>
                  <a:cubicBezTo>
                    <a:pt x="211" y="0"/>
                    <a:pt x="0" y="201"/>
                    <a:pt x="0" y="459"/>
                  </a:cubicBezTo>
                  <a:cubicBezTo>
                    <a:pt x="153" y="507"/>
                    <a:pt x="306" y="546"/>
                    <a:pt x="460" y="574"/>
                  </a:cubicBezTo>
                  <a:lnTo>
                    <a:pt x="460" y="459"/>
                  </a:lnTo>
                  <a:cubicBezTo>
                    <a:pt x="460" y="201"/>
                    <a:pt x="670" y="0"/>
                    <a:pt x="919"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49" name="Google Shape;10549;p78"/>
            <p:cNvSpPr/>
            <p:nvPr/>
          </p:nvSpPr>
          <p:spPr>
            <a:xfrm>
              <a:off x="1535256" y="3133252"/>
              <a:ext cx="60345" cy="24133"/>
            </a:xfrm>
            <a:custGeom>
              <a:avLst/>
              <a:gdLst/>
              <a:ahLst/>
              <a:cxnLst/>
              <a:rect l="l" t="t" r="r" b="b"/>
              <a:pathLst>
                <a:path w="2298" h="919" extrusionOk="0">
                  <a:moveTo>
                    <a:pt x="690" y="0"/>
                  </a:moveTo>
                  <a:lnTo>
                    <a:pt x="317" y="115"/>
                  </a:lnTo>
                  <a:cubicBezTo>
                    <a:pt x="125" y="182"/>
                    <a:pt x="1" y="354"/>
                    <a:pt x="1" y="555"/>
                  </a:cubicBezTo>
                  <a:lnTo>
                    <a:pt x="1" y="919"/>
                  </a:lnTo>
                  <a:lnTo>
                    <a:pt x="2298" y="919"/>
                  </a:lnTo>
                  <a:lnTo>
                    <a:pt x="2298" y="555"/>
                  </a:lnTo>
                  <a:cubicBezTo>
                    <a:pt x="2298" y="354"/>
                    <a:pt x="2173" y="182"/>
                    <a:pt x="1991" y="115"/>
                  </a:cubicBezTo>
                  <a:lnTo>
                    <a:pt x="1609" y="0"/>
                  </a:lnTo>
                  <a:close/>
                </a:path>
              </a:pathLst>
            </a:custGeom>
            <a:solidFill>
              <a:srgbClr val="D1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50" name="Google Shape;10550;p78"/>
            <p:cNvSpPr/>
            <p:nvPr/>
          </p:nvSpPr>
          <p:spPr>
            <a:xfrm>
              <a:off x="1553349" y="3115159"/>
              <a:ext cx="24422" cy="30173"/>
            </a:xfrm>
            <a:custGeom>
              <a:avLst/>
              <a:gdLst/>
              <a:ahLst/>
              <a:cxnLst/>
              <a:rect l="l" t="t" r="r" b="b"/>
              <a:pathLst>
                <a:path w="930" h="1149" extrusionOk="0">
                  <a:moveTo>
                    <a:pt x="1" y="0"/>
                  </a:moveTo>
                  <a:lnTo>
                    <a:pt x="1" y="689"/>
                  </a:lnTo>
                  <a:cubicBezTo>
                    <a:pt x="1" y="947"/>
                    <a:pt x="211" y="1148"/>
                    <a:pt x="460" y="1148"/>
                  </a:cubicBezTo>
                  <a:cubicBezTo>
                    <a:pt x="719" y="1148"/>
                    <a:pt x="929" y="947"/>
                    <a:pt x="929" y="689"/>
                  </a:cubicBezTo>
                  <a:lnTo>
                    <a:pt x="929" y="0"/>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51" name="Google Shape;10551;p78"/>
            <p:cNvSpPr/>
            <p:nvPr/>
          </p:nvSpPr>
          <p:spPr>
            <a:xfrm>
              <a:off x="1547335" y="3084986"/>
              <a:ext cx="36449" cy="42252"/>
            </a:xfrm>
            <a:custGeom>
              <a:avLst/>
              <a:gdLst/>
              <a:ahLst/>
              <a:cxnLst/>
              <a:rect l="l" t="t" r="r" b="b"/>
              <a:pathLst>
                <a:path w="1388" h="1609" extrusionOk="0">
                  <a:moveTo>
                    <a:pt x="460" y="1"/>
                  </a:moveTo>
                  <a:cubicBezTo>
                    <a:pt x="211" y="1"/>
                    <a:pt x="0" y="202"/>
                    <a:pt x="0" y="460"/>
                  </a:cubicBezTo>
                  <a:lnTo>
                    <a:pt x="0" y="919"/>
                  </a:lnTo>
                  <a:cubicBezTo>
                    <a:pt x="0" y="1302"/>
                    <a:pt x="316" y="1608"/>
                    <a:pt x="689" y="1608"/>
                  </a:cubicBezTo>
                  <a:cubicBezTo>
                    <a:pt x="1072" y="1608"/>
                    <a:pt x="1388" y="1302"/>
                    <a:pt x="1388" y="919"/>
                  </a:cubicBezTo>
                  <a:lnTo>
                    <a:pt x="1388" y="460"/>
                  </a:lnTo>
                  <a:cubicBezTo>
                    <a:pt x="1388" y="202"/>
                    <a:pt x="1177" y="1"/>
                    <a:pt x="928" y="1"/>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52" name="Google Shape;10552;p78"/>
            <p:cNvSpPr/>
            <p:nvPr/>
          </p:nvSpPr>
          <p:spPr>
            <a:xfrm>
              <a:off x="1547335" y="3084986"/>
              <a:ext cx="24133" cy="42331"/>
            </a:xfrm>
            <a:custGeom>
              <a:avLst/>
              <a:gdLst/>
              <a:ahLst/>
              <a:cxnLst/>
              <a:rect l="l" t="t" r="r" b="b"/>
              <a:pathLst>
                <a:path w="919" h="1612" extrusionOk="0">
                  <a:moveTo>
                    <a:pt x="460" y="1"/>
                  </a:moveTo>
                  <a:cubicBezTo>
                    <a:pt x="211" y="1"/>
                    <a:pt x="0" y="202"/>
                    <a:pt x="0" y="460"/>
                  </a:cubicBezTo>
                  <a:lnTo>
                    <a:pt x="0" y="919"/>
                  </a:lnTo>
                  <a:cubicBezTo>
                    <a:pt x="0" y="1314"/>
                    <a:pt x="320" y="1612"/>
                    <a:pt x="685" y="1612"/>
                  </a:cubicBezTo>
                  <a:cubicBezTo>
                    <a:pt x="762" y="1612"/>
                    <a:pt x="841" y="1598"/>
                    <a:pt x="919" y="1570"/>
                  </a:cubicBezTo>
                  <a:cubicBezTo>
                    <a:pt x="651" y="1465"/>
                    <a:pt x="460" y="1206"/>
                    <a:pt x="460" y="919"/>
                  </a:cubicBezTo>
                  <a:lnTo>
                    <a:pt x="460" y="460"/>
                  </a:lnTo>
                  <a:cubicBezTo>
                    <a:pt x="460" y="202"/>
                    <a:pt x="670" y="1"/>
                    <a:pt x="919"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53" name="Google Shape;10553;p78"/>
            <p:cNvSpPr/>
            <p:nvPr/>
          </p:nvSpPr>
          <p:spPr>
            <a:xfrm>
              <a:off x="1547335" y="3084986"/>
              <a:ext cx="36449" cy="17883"/>
            </a:xfrm>
            <a:custGeom>
              <a:avLst/>
              <a:gdLst/>
              <a:ahLst/>
              <a:cxnLst/>
              <a:rect l="l" t="t" r="r" b="b"/>
              <a:pathLst>
                <a:path w="1388" h="681" extrusionOk="0">
                  <a:moveTo>
                    <a:pt x="460" y="1"/>
                  </a:moveTo>
                  <a:cubicBezTo>
                    <a:pt x="211" y="1"/>
                    <a:pt x="0" y="202"/>
                    <a:pt x="0" y="460"/>
                  </a:cubicBezTo>
                  <a:cubicBezTo>
                    <a:pt x="450" y="594"/>
                    <a:pt x="919" y="671"/>
                    <a:pt x="1388" y="680"/>
                  </a:cubicBezTo>
                  <a:lnTo>
                    <a:pt x="1388" y="460"/>
                  </a:lnTo>
                  <a:cubicBezTo>
                    <a:pt x="1388" y="202"/>
                    <a:pt x="1177" y="1"/>
                    <a:pt x="91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54" name="Google Shape;10554;p78"/>
            <p:cNvSpPr/>
            <p:nvPr/>
          </p:nvSpPr>
          <p:spPr>
            <a:xfrm>
              <a:off x="1547335" y="3084986"/>
              <a:ext cx="24133" cy="15099"/>
            </a:xfrm>
            <a:custGeom>
              <a:avLst/>
              <a:gdLst/>
              <a:ahLst/>
              <a:cxnLst/>
              <a:rect l="l" t="t" r="r" b="b"/>
              <a:pathLst>
                <a:path w="919" h="575" extrusionOk="0">
                  <a:moveTo>
                    <a:pt x="460" y="1"/>
                  </a:moveTo>
                  <a:cubicBezTo>
                    <a:pt x="211" y="1"/>
                    <a:pt x="0" y="202"/>
                    <a:pt x="0" y="460"/>
                  </a:cubicBezTo>
                  <a:cubicBezTo>
                    <a:pt x="153" y="508"/>
                    <a:pt x="306" y="546"/>
                    <a:pt x="460" y="575"/>
                  </a:cubicBezTo>
                  <a:lnTo>
                    <a:pt x="460" y="460"/>
                  </a:lnTo>
                  <a:cubicBezTo>
                    <a:pt x="460" y="202"/>
                    <a:pt x="670" y="1"/>
                    <a:pt x="91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55" name="Google Shape;10555;p78"/>
            <p:cNvSpPr/>
            <p:nvPr/>
          </p:nvSpPr>
          <p:spPr>
            <a:xfrm>
              <a:off x="1384234" y="3042524"/>
              <a:ext cx="72399" cy="90755"/>
            </a:xfrm>
            <a:custGeom>
              <a:avLst/>
              <a:gdLst/>
              <a:ahLst/>
              <a:cxnLst/>
              <a:rect l="l" t="t" r="r" b="b"/>
              <a:pathLst>
                <a:path w="2757" h="3456" extrusionOk="0">
                  <a:moveTo>
                    <a:pt x="919" y="0"/>
                  </a:moveTo>
                  <a:lnTo>
                    <a:pt x="919" y="460"/>
                  </a:lnTo>
                  <a:cubicBezTo>
                    <a:pt x="919" y="546"/>
                    <a:pt x="871" y="632"/>
                    <a:pt x="794" y="670"/>
                  </a:cubicBezTo>
                  <a:lnTo>
                    <a:pt x="249" y="938"/>
                  </a:lnTo>
                  <a:cubicBezTo>
                    <a:pt x="96" y="1015"/>
                    <a:pt x="0" y="1177"/>
                    <a:pt x="0" y="1350"/>
                  </a:cubicBezTo>
                  <a:lnTo>
                    <a:pt x="0" y="3225"/>
                  </a:lnTo>
                  <a:cubicBezTo>
                    <a:pt x="0" y="3350"/>
                    <a:pt x="96" y="3455"/>
                    <a:pt x="230" y="3455"/>
                  </a:cubicBezTo>
                  <a:lnTo>
                    <a:pt x="2527" y="3455"/>
                  </a:lnTo>
                  <a:cubicBezTo>
                    <a:pt x="2661" y="3455"/>
                    <a:pt x="2756" y="3350"/>
                    <a:pt x="2756" y="3225"/>
                  </a:cubicBezTo>
                  <a:lnTo>
                    <a:pt x="2756" y="1350"/>
                  </a:lnTo>
                  <a:cubicBezTo>
                    <a:pt x="2756" y="1177"/>
                    <a:pt x="2661" y="1015"/>
                    <a:pt x="2507" y="938"/>
                  </a:cubicBezTo>
                  <a:lnTo>
                    <a:pt x="1962" y="670"/>
                  </a:lnTo>
                  <a:cubicBezTo>
                    <a:pt x="1885" y="632"/>
                    <a:pt x="1838" y="546"/>
                    <a:pt x="1838" y="460"/>
                  </a:cubicBezTo>
                  <a:lnTo>
                    <a:pt x="1838" y="0"/>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56" name="Google Shape;10556;p78"/>
            <p:cNvSpPr/>
            <p:nvPr/>
          </p:nvSpPr>
          <p:spPr>
            <a:xfrm>
              <a:off x="1407081" y="3042524"/>
              <a:ext cx="26680" cy="18251"/>
            </a:xfrm>
            <a:custGeom>
              <a:avLst/>
              <a:gdLst/>
              <a:ahLst/>
              <a:cxnLst/>
              <a:rect l="l" t="t" r="r" b="b"/>
              <a:pathLst>
                <a:path w="1016" h="695" extrusionOk="0">
                  <a:moveTo>
                    <a:pt x="49" y="0"/>
                  </a:moveTo>
                  <a:lnTo>
                    <a:pt x="49" y="460"/>
                  </a:lnTo>
                  <a:cubicBezTo>
                    <a:pt x="49" y="507"/>
                    <a:pt x="30" y="555"/>
                    <a:pt x="1" y="594"/>
                  </a:cubicBezTo>
                  <a:cubicBezTo>
                    <a:pt x="164" y="661"/>
                    <a:pt x="336" y="694"/>
                    <a:pt x="508" y="694"/>
                  </a:cubicBezTo>
                  <a:cubicBezTo>
                    <a:pt x="680" y="694"/>
                    <a:pt x="853" y="661"/>
                    <a:pt x="1015" y="594"/>
                  </a:cubicBezTo>
                  <a:cubicBezTo>
                    <a:pt x="987" y="555"/>
                    <a:pt x="968" y="507"/>
                    <a:pt x="968" y="460"/>
                  </a:cubicBezTo>
                  <a:lnTo>
                    <a:pt x="968" y="0"/>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57" name="Google Shape;10557;p78"/>
            <p:cNvSpPr/>
            <p:nvPr/>
          </p:nvSpPr>
          <p:spPr>
            <a:xfrm>
              <a:off x="1384234" y="3061615"/>
              <a:ext cx="72399" cy="71664"/>
            </a:xfrm>
            <a:custGeom>
              <a:avLst/>
              <a:gdLst/>
              <a:ahLst/>
              <a:cxnLst/>
              <a:rect l="l" t="t" r="r" b="b"/>
              <a:pathLst>
                <a:path w="2757" h="2729" extrusionOk="0">
                  <a:moveTo>
                    <a:pt x="670" y="1"/>
                  </a:moveTo>
                  <a:lnTo>
                    <a:pt x="249" y="211"/>
                  </a:lnTo>
                  <a:cubicBezTo>
                    <a:pt x="96" y="288"/>
                    <a:pt x="0" y="450"/>
                    <a:pt x="0" y="623"/>
                  </a:cubicBezTo>
                  <a:lnTo>
                    <a:pt x="0" y="2498"/>
                  </a:lnTo>
                  <a:cubicBezTo>
                    <a:pt x="0" y="2623"/>
                    <a:pt x="96" y="2728"/>
                    <a:pt x="230" y="2728"/>
                  </a:cubicBezTo>
                  <a:lnTo>
                    <a:pt x="2527" y="2728"/>
                  </a:lnTo>
                  <a:cubicBezTo>
                    <a:pt x="2661" y="2728"/>
                    <a:pt x="2756" y="2623"/>
                    <a:pt x="2756" y="2498"/>
                  </a:cubicBezTo>
                  <a:lnTo>
                    <a:pt x="2756" y="623"/>
                  </a:lnTo>
                  <a:cubicBezTo>
                    <a:pt x="2756" y="450"/>
                    <a:pt x="2661" y="288"/>
                    <a:pt x="2507" y="211"/>
                  </a:cubicBezTo>
                  <a:lnTo>
                    <a:pt x="2086" y="1"/>
                  </a:lnTo>
                  <a:cubicBezTo>
                    <a:pt x="1905" y="225"/>
                    <a:pt x="1641" y="338"/>
                    <a:pt x="1378" y="338"/>
                  </a:cubicBezTo>
                  <a:cubicBezTo>
                    <a:pt x="1115" y="338"/>
                    <a:pt x="852" y="225"/>
                    <a:pt x="670"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58" name="Google Shape;10558;p78"/>
            <p:cNvSpPr/>
            <p:nvPr/>
          </p:nvSpPr>
          <p:spPr>
            <a:xfrm>
              <a:off x="1396288" y="2994258"/>
              <a:ext cx="48266" cy="54568"/>
            </a:xfrm>
            <a:custGeom>
              <a:avLst/>
              <a:gdLst/>
              <a:ahLst/>
              <a:cxnLst/>
              <a:rect l="l" t="t" r="r" b="b"/>
              <a:pathLst>
                <a:path w="1838" h="2078" extrusionOk="0">
                  <a:moveTo>
                    <a:pt x="689" y="1"/>
                  </a:moveTo>
                  <a:cubicBezTo>
                    <a:pt x="307" y="1"/>
                    <a:pt x="0" y="307"/>
                    <a:pt x="0" y="690"/>
                  </a:cubicBezTo>
                  <a:lnTo>
                    <a:pt x="0" y="1149"/>
                  </a:lnTo>
                  <a:cubicBezTo>
                    <a:pt x="0" y="1656"/>
                    <a:pt x="412" y="2077"/>
                    <a:pt x="919" y="2077"/>
                  </a:cubicBezTo>
                  <a:cubicBezTo>
                    <a:pt x="1426" y="2068"/>
                    <a:pt x="1838" y="1656"/>
                    <a:pt x="1838" y="1149"/>
                  </a:cubicBezTo>
                  <a:lnTo>
                    <a:pt x="1838" y="690"/>
                  </a:lnTo>
                  <a:cubicBezTo>
                    <a:pt x="1838" y="307"/>
                    <a:pt x="1532" y="1"/>
                    <a:pt x="1149" y="1"/>
                  </a:cubicBezTo>
                  <a:close/>
                </a:path>
              </a:pathLst>
            </a:custGeom>
            <a:solidFill>
              <a:srgbClr val="BBC6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59" name="Google Shape;10559;p78"/>
            <p:cNvSpPr/>
            <p:nvPr/>
          </p:nvSpPr>
          <p:spPr>
            <a:xfrm>
              <a:off x="1396025" y="2994258"/>
              <a:ext cx="33455" cy="54384"/>
            </a:xfrm>
            <a:custGeom>
              <a:avLst/>
              <a:gdLst/>
              <a:ahLst/>
              <a:cxnLst/>
              <a:rect l="l" t="t" r="r" b="b"/>
              <a:pathLst>
                <a:path w="1274" h="2071" extrusionOk="0">
                  <a:moveTo>
                    <a:pt x="699" y="1"/>
                  </a:moveTo>
                  <a:cubicBezTo>
                    <a:pt x="317" y="1"/>
                    <a:pt x="1" y="307"/>
                    <a:pt x="1" y="690"/>
                  </a:cubicBezTo>
                  <a:lnTo>
                    <a:pt x="1" y="1149"/>
                  </a:lnTo>
                  <a:cubicBezTo>
                    <a:pt x="1" y="1676"/>
                    <a:pt x="433" y="2070"/>
                    <a:pt x="922" y="2070"/>
                  </a:cubicBezTo>
                  <a:cubicBezTo>
                    <a:pt x="1038" y="2070"/>
                    <a:pt x="1157" y="2048"/>
                    <a:pt x="1274" y="2001"/>
                  </a:cubicBezTo>
                  <a:cubicBezTo>
                    <a:pt x="929" y="1857"/>
                    <a:pt x="699" y="1522"/>
                    <a:pt x="699" y="1149"/>
                  </a:cubicBezTo>
                  <a:lnTo>
                    <a:pt x="699" y="690"/>
                  </a:lnTo>
                  <a:cubicBezTo>
                    <a:pt x="699" y="355"/>
                    <a:pt x="939" y="68"/>
                    <a:pt x="1274" y="10"/>
                  </a:cubicBezTo>
                  <a:cubicBezTo>
                    <a:pt x="1235" y="1"/>
                    <a:pt x="1197" y="1"/>
                    <a:pt x="1159"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60" name="Google Shape;10560;p78"/>
            <p:cNvSpPr/>
            <p:nvPr/>
          </p:nvSpPr>
          <p:spPr>
            <a:xfrm>
              <a:off x="1396288" y="2994258"/>
              <a:ext cx="48528" cy="24159"/>
            </a:xfrm>
            <a:custGeom>
              <a:avLst/>
              <a:gdLst/>
              <a:ahLst/>
              <a:cxnLst/>
              <a:rect l="l" t="t" r="r" b="b"/>
              <a:pathLst>
                <a:path w="1848" h="920" extrusionOk="0">
                  <a:moveTo>
                    <a:pt x="689" y="1"/>
                  </a:moveTo>
                  <a:cubicBezTo>
                    <a:pt x="307" y="1"/>
                    <a:pt x="0" y="307"/>
                    <a:pt x="0" y="690"/>
                  </a:cubicBezTo>
                  <a:cubicBezTo>
                    <a:pt x="0" y="690"/>
                    <a:pt x="689" y="919"/>
                    <a:pt x="1847" y="919"/>
                  </a:cubicBezTo>
                  <a:lnTo>
                    <a:pt x="1847" y="690"/>
                  </a:lnTo>
                  <a:cubicBezTo>
                    <a:pt x="1847" y="307"/>
                    <a:pt x="1532" y="1"/>
                    <a:pt x="114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61" name="Google Shape;10561;p78"/>
            <p:cNvSpPr/>
            <p:nvPr/>
          </p:nvSpPr>
          <p:spPr>
            <a:xfrm>
              <a:off x="1396025" y="2994258"/>
              <a:ext cx="33455" cy="21901"/>
            </a:xfrm>
            <a:custGeom>
              <a:avLst/>
              <a:gdLst/>
              <a:ahLst/>
              <a:cxnLst/>
              <a:rect l="l" t="t" r="r" b="b"/>
              <a:pathLst>
                <a:path w="1274" h="834" extrusionOk="0">
                  <a:moveTo>
                    <a:pt x="699" y="1"/>
                  </a:moveTo>
                  <a:cubicBezTo>
                    <a:pt x="317" y="1"/>
                    <a:pt x="1" y="307"/>
                    <a:pt x="1" y="690"/>
                  </a:cubicBezTo>
                  <a:cubicBezTo>
                    <a:pt x="231" y="757"/>
                    <a:pt x="460" y="805"/>
                    <a:pt x="699" y="833"/>
                  </a:cubicBezTo>
                  <a:lnTo>
                    <a:pt x="699" y="690"/>
                  </a:lnTo>
                  <a:cubicBezTo>
                    <a:pt x="699" y="355"/>
                    <a:pt x="939" y="68"/>
                    <a:pt x="1274" y="10"/>
                  </a:cubicBezTo>
                  <a:cubicBezTo>
                    <a:pt x="1235" y="1"/>
                    <a:pt x="1197" y="1"/>
                    <a:pt x="115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62" name="Google Shape;10562;p78"/>
            <p:cNvSpPr/>
            <p:nvPr/>
          </p:nvSpPr>
          <p:spPr>
            <a:xfrm>
              <a:off x="1384234" y="3072434"/>
              <a:ext cx="30173" cy="60844"/>
            </a:xfrm>
            <a:custGeom>
              <a:avLst/>
              <a:gdLst/>
              <a:ahLst/>
              <a:cxnLst/>
              <a:rect l="l" t="t" r="r" b="b"/>
              <a:pathLst>
                <a:path w="1149" h="2317" extrusionOk="0">
                  <a:moveTo>
                    <a:pt x="57" y="0"/>
                  </a:moveTo>
                  <a:cubicBezTo>
                    <a:pt x="19" y="67"/>
                    <a:pt x="0" y="134"/>
                    <a:pt x="0" y="211"/>
                  </a:cubicBezTo>
                  <a:lnTo>
                    <a:pt x="0" y="2086"/>
                  </a:lnTo>
                  <a:cubicBezTo>
                    <a:pt x="0" y="2211"/>
                    <a:pt x="96" y="2316"/>
                    <a:pt x="230" y="2316"/>
                  </a:cubicBezTo>
                  <a:lnTo>
                    <a:pt x="1148" y="2316"/>
                  </a:lnTo>
                  <a:lnTo>
                    <a:pt x="1148" y="1857"/>
                  </a:lnTo>
                  <a:lnTo>
                    <a:pt x="919" y="1857"/>
                  </a:lnTo>
                  <a:cubicBezTo>
                    <a:pt x="794" y="1857"/>
                    <a:pt x="689" y="1751"/>
                    <a:pt x="689" y="1627"/>
                  </a:cubicBezTo>
                  <a:lnTo>
                    <a:pt x="689" y="708"/>
                  </a:lnTo>
                  <a:cubicBezTo>
                    <a:pt x="689" y="555"/>
                    <a:pt x="622" y="421"/>
                    <a:pt x="507" y="335"/>
                  </a:cubicBezTo>
                  <a:lnTo>
                    <a:pt x="57"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63" name="Google Shape;10563;p78"/>
            <p:cNvSpPr/>
            <p:nvPr/>
          </p:nvSpPr>
          <p:spPr>
            <a:xfrm>
              <a:off x="1426434" y="3072434"/>
              <a:ext cx="30199" cy="60844"/>
            </a:xfrm>
            <a:custGeom>
              <a:avLst/>
              <a:gdLst/>
              <a:ahLst/>
              <a:cxnLst/>
              <a:rect l="l" t="t" r="r" b="b"/>
              <a:pathLst>
                <a:path w="1150" h="2317" extrusionOk="0">
                  <a:moveTo>
                    <a:pt x="1101" y="0"/>
                  </a:moveTo>
                  <a:lnTo>
                    <a:pt x="652" y="335"/>
                  </a:lnTo>
                  <a:cubicBezTo>
                    <a:pt x="527" y="421"/>
                    <a:pt x="460" y="555"/>
                    <a:pt x="460" y="708"/>
                  </a:cubicBezTo>
                  <a:lnTo>
                    <a:pt x="460" y="1627"/>
                  </a:lnTo>
                  <a:cubicBezTo>
                    <a:pt x="460" y="1751"/>
                    <a:pt x="365" y="1857"/>
                    <a:pt x="231" y="1857"/>
                  </a:cubicBezTo>
                  <a:lnTo>
                    <a:pt x="1" y="1857"/>
                  </a:lnTo>
                  <a:lnTo>
                    <a:pt x="1" y="2316"/>
                  </a:lnTo>
                  <a:lnTo>
                    <a:pt x="920" y="2316"/>
                  </a:lnTo>
                  <a:cubicBezTo>
                    <a:pt x="1054" y="2316"/>
                    <a:pt x="1149" y="2211"/>
                    <a:pt x="1149" y="2086"/>
                  </a:cubicBezTo>
                  <a:lnTo>
                    <a:pt x="1149" y="211"/>
                  </a:lnTo>
                  <a:cubicBezTo>
                    <a:pt x="1149" y="134"/>
                    <a:pt x="1130" y="67"/>
                    <a:pt x="1101"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64" name="Google Shape;10564;p78"/>
            <p:cNvSpPr/>
            <p:nvPr/>
          </p:nvSpPr>
          <p:spPr>
            <a:xfrm>
              <a:off x="1408341" y="3121173"/>
              <a:ext cx="24159" cy="12106"/>
            </a:xfrm>
            <a:custGeom>
              <a:avLst/>
              <a:gdLst/>
              <a:ahLst/>
              <a:cxnLst/>
              <a:rect l="l" t="t" r="r" b="b"/>
              <a:pathLst>
                <a:path w="920" h="461" extrusionOk="0">
                  <a:moveTo>
                    <a:pt x="1" y="1"/>
                  </a:moveTo>
                  <a:lnTo>
                    <a:pt x="1" y="460"/>
                  </a:lnTo>
                  <a:lnTo>
                    <a:pt x="920" y="460"/>
                  </a:lnTo>
                  <a:lnTo>
                    <a:pt x="920" y="1"/>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565" name="Google Shape;10565;p78"/>
          <p:cNvGrpSpPr/>
          <p:nvPr/>
        </p:nvGrpSpPr>
        <p:grpSpPr>
          <a:xfrm>
            <a:off x="6669900" y="1505474"/>
            <a:ext cx="345083" cy="369216"/>
            <a:chOff x="6669900" y="1505474"/>
            <a:chExt cx="345083" cy="369216"/>
          </a:xfrm>
        </p:grpSpPr>
        <p:sp>
          <p:nvSpPr>
            <p:cNvPr id="10566" name="Google Shape;10566;p78"/>
            <p:cNvSpPr/>
            <p:nvPr/>
          </p:nvSpPr>
          <p:spPr>
            <a:xfrm>
              <a:off x="6700309" y="1505474"/>
              <a:ext cx="48292" cy="42252"/>
            </a:xfrm>
            <a:custGeom>
              <a:avLst/>
              <a:gdLst/>
              <a:ahLst/>
              <a:cxnLst/>
              <a:rect l="l" t="t" r="r" b="b"/>
              <a:pathLst>
                <a:path w="1839" h="1609" extrusionOk="0">
                  <a:moveTo>
                    <a:pt x="919" y="1"/>
                  </a:moveTo>
                  <a:cubicBezTo>
                    <a:pt x="412" y="1"/>
                    <a:pt x="1" y="364"/>
                    <a:pt x="1" y="804"/>
                  </a:cubicBezTo>
                  <a:cubicBezTo>
                    <a:pt x="1" y="1254"/>
                    <a:pt x="412" y="1608"/>
                    <a:pt x="919" y="1608"/>
                  </a:cubicBezTo>
                  <a:cubicBezTo>
                    <a:pt x="1427" y="1608"/>
                    <a:pt x="1838" y="1254"/>
                    <a:pt x="1838" y="804"/>
                  </a:cubicBezTo>
                  <a:cubicBezTo>
                    <a:pt x="1838" y="364"/>
                    <a:pt x="1427" y="1"/>
                    <a:pt x="919"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67" name="Google Shape;10567;p78"/>
            <p:cNvSpPr/>
            <p:nvPr/>
          </p:nvSpPr>
          <p:spPr>
            <a:xfrm>
              <a:off x="6700309" y="1505474"/>
              <a:ext cx="33455" cy="42252"/>
            </a:xfrm>
            <a:custGeom>
              <a:avLst/>
              <a:gdLst/>
              <a:ahLst/>
              <a:cxnLst/>
              <a:rect l="l" t="t" r="r" b="b"/>
              <a:pathLst>
                <a:path w="1274" h="1609" extrusionOk="0">
                  <a:moveTo>
                    <a:pt x="919" y="1"/>
                  </a:moveTo>
                  <a:cubicBezTo>
                    <a:pt x="412" y="1"/>
                    <a:pt x="1" y="355"/>
                    <a:pt x="1" y="804"/>
                  </a:cubicBezTo>
                  <a:cubicBezTo>
                    <a:pt x="1" y="1254"/>
                    <a:pt x="412" y="1608"/>
                    <a:pt x="919" y="1608"/>
                  </a:cubicBezTo>
                  <a:cubicBezTo>
                    <a:pt x="1044" y="1608"/>
                    <a:pt x="1159" y="1589"/>
                    <a:pt x="1273" y="1551"/>
                  </a:cubicBezTo>
                  <a:cubicBezTo>
                    <a:pt x="938" y="1455"/>
                    <a:pt x="699" y="1149"/>
                    <a:pt x="690" y="804"/>
                  </a:cubicBezTo>
                  <a:cubicBezTo>
                    <a:pt x="699" y="460"/>
                    <a:pt x="938" y="154"/>
                    <a:pt x="1273" y="58"/>
                  </a:cubicBezTo>
                  <a:cubicBezTo>
                    <a:pt x="1159" y="20"/>
                    <a:pt x="1044" y="1"/>
                    <a:pt x="919"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68" name="Google Shape;10568;p78"/>
            <p:cNvSpPr/>
            <p:nvPr/>
          </p:nvSpPr>
          <p:spPr>
            <a:xfrm>
              <a:off x="6669900" y="1608255"/>
              <a:ext cx="109110" cy="84715"/>
            </a:xfrm>
            <a:custGeom>
              <a:avLst/>
              <a:gdLst/>
              <a:ahLst/>
              <a:cxnLst/>
              <a:rect l="l" t="t" r="r" b="b"/>
              <a:pathLst>
                <a:path w="4155" h="3226" extrusionOk="0">
                  <a:moveTo>
                    <a:pt x="1388" y="1"/>
                  </a:moveTo>
                  <a:lnTo>
                    <a:pt x="1388" y="690"/>
                  </a:lnTo>
                  <a:cubicBezTo>
                    <a:pt x="1388" y="872"/>
                    <a:pt x="1283" y="1025"/>
                    <a:pt x="1130" y="1111"/>
                  </a:cubicBezTo>
                  <a:lnTo>
                    <a:pt x="383" y="1484"/>
                  </a:lnTo>
                  <a:cubicBezTo>
                    <a:pt x="154" y="1599"/>
                    <a:pt x="1" y="1838"/>
                    <a:pt x="1" y="2097"/>
                  </a:cubicBezTo>
                  <a:lnTo>
                    <a:pt x="1" y="2996"/>
                  </a:lnTo>
                  <a:cubicBezTo>
                    <a:pt x="1" y="3130"/>
                    <a:pt x="106" y="3226"/>
                    <a:pt x="230" y="3226"/>
                  </a:cubicBezTo>
                  <a:lnTo>
                    <a:pt x="3924" y="3226"/>
                  </a:lnTo>
                  <a:cubicBezTo>
                    <a:pt x="4049" y="3226"/>
                    <a:pt x="4154" y="3130"/>
                    <a:pt x="4154" y="2996"/>
                  </a:cubicBezTo>
                  <a:lnTo>
                    <a:pt x="4154" y="2097"/>
                  </a:lnTo>
                  <a:cubicBezTo>
                    <a:pt x="4154" y="1838"/>
                    <a:pt x="4001" y="1599"/>
                    <a:pt x="3771" y="1484"/>
                  </a:cubicBezTo>
                  <a:lnTo>
                    <a:pt x="3025" y="1111"/>
                  </a:lnTo>
                  <a:cubicBezTo>
                    <a:pt x="2872" y="1025"/>
                    <a:pt x="2766" y="872"/>
                    <a:pt x="2766" y="690"/>
                  </a:cubicBezTo>
                  <a:lnTo>
                    <a:pt x="2766"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69" name="Google Shape;10569;p78"/>
            <p:cNvSpPr/>
            <p:nvPr/>
          </p:nvSpPr>
          <p:spPr>
            <a:xfrm>
              <a:off x="6706086" y="1608255"/>
              <a:ext cx="36974" cy="24422"/>
            </a:xfrm>
            <a:custGeom>
              <a:avLst/>
              <a:gdLst/>
              <a:ahLst/>
              <a:cxnLst/>
              <a:rect l="l" t="t" r="r" b="b"/>
              <a:pathLst>
                <a:path w="1408" h="930" extrusionOk="0">
                  <a:moveTo>
                    <a:pt x="10" y="1"/>
                  </a:moveTo>
                  <a:lnTo>
                    <a:pt x="10" y="690"/>
                  </a:lnTo>
                  <a:cubicBezTo>
                    <a:pt x="10" y="719"/>
                    <a:pt x="1" y="757"/>
                    <a:pt x="1" y="786"/>
                  </a:cubicBezTo>
                  <a:cubicBezTo>
                    <a:pt x="221" y="872"/>
                    <a:pt x="460" y="920"/>
                    <a:pt x="699" y="929"/>
                  </a:cubicBezTo>
                  <a:cubicBezTo>
                    <a:pt x="939" y="920"/>
                    <a:pt x="1187" y="872"/>
                    <a:pt x="1408" y="786"/>
                  </a:cubicBezTo>
                  <a:cubicBezTo>
                    <a:pt x="1398" y="747"/>
                    <a:pt x="1398" y="719"/>
                    <a:pt x="1398" y="690"/>
                  </a:cubicBezTo>
                  <a:lnTo>
                    <a:pt x="1398"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70" name="Google Shape;10570;p78"/>
            <p:cNvSpPr/>
            <p:nvPr/>
          </p:nvSpPr>
          <p:spPr>
            <a:xfrm>
              <a:off x="6669900" y="1640188"/>
              <a:ext cx="109110" cy="52783"/>
            </a:xfrm>
            <a:custGeom>
              <a:avLst/>
              <a:gdLst/>
              <a:ahLst/>
              <a:cxnLst/>
              <a:rect l="l" t="t" r="r" b="b"/>
              <a:pathLst>
                <a:path w="4155" h="2010" extrusionOk="0">
                  <a:moveTo>
                    <a:pt x="919" y="0"/>
                  </a:moveTo>
                  <a:lnTo>
                    <a:pt x="383" y="268"/>
                  </a:lnTo>
                  <a:cubicBezTo>
                    <a:pt x="154" y="383"/>
                    <a:pt x="1" y="622"/>
                    <a:pt x="1" y="881"/>
                  </a:cubicBezTo>
                  <a:lnTo>
                    <a:pt x="1" y="1780"/>
                  </a:lnTo>
                  <a:cubicBezTo>
                    <a:pt x="1" y="1914"/>
                    <a:pt x="106" y="2010"/>
                    <a:pt x="230" y="2010"/>
                  </a:cubicBezTo>
                  <a:lnTo>
                    <a:pt x="3924" y="2010"/>
                  </a:lnTo>
                  <a:cubicBezTo>
                    <a:pt x="4049" y="2010"/>
                    <a:pt x="4154" y="1914"/>
                    <a:pt x="4154" y="1780"/>
                  </a:cubicBezTo>
                  <a:lnTo>
                    <a:pt x="4154" y="881"/>
                  </a:lnTo>
                  <a:cubicBezTo>
                    <a:pt x="4154" y="622"/>
                    <a:pt x="4001" y="383"/>
                    <a:pt x="3771" y="268"/>
                  </a:cubicBezTo>
                  <a:lnTo>
                    <a:pt x="3235" y="0"/>
                  </a:lnTo>
                  <a:cubicBezTo>
                    <a:pt x="2963" y="421"/>
                    <a:pt x="2520" y="632"/>
                    <a:pt x="2077" y="632"/>
                  </a:cubicBezTo>
                  <a:cubicBezTo>
                    <a:pt x="1635" y="632"/>
                    <a:pt x="1192" y="421"/>
                    <a:pt x="919"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71" name="Google Shape;10571;p78"/>
            <p:cNvSpPr/>
            <p:nvPr/>
          </p:nvSpPr>
          <p:spPr>
            <a:xfrm>
              <a:off x="6681953" y="1523567"/>
              <a:ext cx="84741" cy="84715"/>
            </a:xfrm>
            <a:custGeom>
              <a:avLst/>
              <a:gdLst/>
              <a:ahLst/>
              <a:cxnLst/>
              <a:rect l="l" t="t" r="r" b="b"/>
              <a:pathLst>
                <a:path w="3227" h="3226" extrusionOk="0">
                  <a:moveTo>
                    <a:pt x="1618" y="1"/>
                  </a:moveTo>
                  <a:cubicBezTo>
                    <a:pt x="728" y="1"/>
                    <a:pt x="1" y="728"/>
                    <a:pt x="1" y="1618"/>
                  </a:cubicBezTo>
                  <a:cubicBezTo>
                    <a:pt x="1" y="2508"/>
                    <a:pt x="728" y="3226"/>
                    <a:pt x="1618" y="3226"/>
                  </a:cubicBezTo>
                  <a:cubicBezTo>
                    <a:pt x="2508" y="3226"/>
                    <a:pt x="3226" y="2508"/>
                    <a:pt x="3226" y="1618"/>
                  </a:cubicBezTo>
                  <a:cubicBezTo>
                    <a:pt x="3226" y="728"/>
                    <a:pt x="2508" y="1"/>
                    <a:pt x="161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72" name="Google Shape;10572;p78"/>
            <p:cNvSpPr/>
            <p:nvPr/>
          </p:nvSpPr>
          <p:spPr>
            <a:xfrm>
              <a:off x="6697552" y="1523567"/>
              <a:ext cx="70902" cy="76180"/>
            </a:xfrm>
            <a:custGeom>
              <a:avLst/>
              <a:gdLst/>
              <a:ahLst/>
              <a:cxnLst/>
              <a:rect l="l" t="t" r="r" b="b"/>
              <a:pathLst>
                <a:path w="2700" h="2901" extrusionOk="0">
                  <a:moveTo>
                    <a:pt x="1034" y="1"/>
                  </a:moveTo>
                  <a:cubicBezTo>
                    <a:pt x="259" y="1"/>
                    <a:pt x="0" y="1063"/>
                    <a:pt x="699" y="1407"/>
                  </a:cubicBezTo>
                  <a:cubicBezTo>
                    <a:pt x="718" y="1417"/>
                    <a:pt x="737" y="1417"/>
                    <a:pt x="756" y="1427"/>
                  </a:cubicBezTo>
                  <a:lnTo>
                    <a:pt x="1560" y="2881"/>
                  </a:lnTo>
                  <a:cubicBezTo>
                    <a:pt x="1560" y="2881"/>
                    <a:pt x="1780" y="2900"/>
                    <a:pt x="1991" y="2900"/>
                  </a:cubicBezTo>
                  <a:cubicBezTo>
                    <a:pt x="2460" y="2556"/>
                    <a:pt x="2699" y="1972"/>
                    <a:pt x="2623" y="1388"/>
                  </a:cubicBezTo>
                  <a:cubicBezTo>
                    <a:pt x="2527" y="728"/>
                    <a:pt x="2039" y="192"/>
                    <a:pt x="1378" y="39"/>
                  </a:cubicBezTo>
                  <a:cubicBezTo>
                    <a:pt x="1264" y="20"/>
                    <a:pt x="1149" y="1"/>
                    <a:pt x="1034"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73" name="Google Shape;10573;p78"/>
            <p:cNvSpPr/>
            <p:nvPr/>
          </p:nvSpPr>
          <p:spPr>
            <a:xfrm>
              <a:off x="6687993" y="1560909"/>
              <a:ext cx="72661" cy="59453"/>
            </a:xfrm>
            <a:custGeom>
              <a:avLst/>
              <a:gdLst/>
              <a:ahLst/>
              <a:cxnLst/>
              <a:rect l="l" t="t" r="r" b="b"/>
              <a:pathLst>
                <a:path w="2767" h="2264" extrusionOk="0">
                  <a:moveTo>
                    <a:pt x="1075" y="0"/>
                  </a:moveTo>
                  <a:cubicBezTo>
                    <a:pt x="986" y="0"/>
                    <a:pt x="903" y="48"/>
                    <a:pt x="862" y="139"/>
                  </a:cubicBezTo>
                  <a:cubicBezTo>
                    <a:pt x="785" y="292"/>
                    <a:pt x="680" y="435"/>
                    <a:pt x="546" y="550"/>
                  </a:cubicBezTo>
                  <a:cubicBezTo>
                    <a:pt x="422" y="655"/>
                    <a:pt x="288" y="751"/>
                    <a:pt x="135" y="828"/>
                  </a:cubicBezTo>
                  <a:cubicBezTo>
                    <a:pt x="48" y="866"/>
                    <a:pt x="1" y="962"/>
                    <a:pt x="20" y="1067"/>
                  </a:cubicBezTo>
                  <a:cubicBezTo>
                    <a:pt x="106" y="1756"/>
                    <a:pt x="690" y="2263"/>
                    <a:pt x="1388" y="2263"/>
                  </a:cubicBezTo>
                  <a:cubicBezTo>
                    <a:pt x="2106" y="2263"/>
                    <a:pt x="2709" y="1708"/>
                    <a:pt x="2766" y="990"/>
                  </a:cubicBezTo>
                  <a:cubicBezTo>
                    <a:pt x="2766" y="923"/>
                    <a:pt x="2738" y="856"/>
                    <a:pt x="2690" y="808"/>
                  </a:cubicBezTo>
                  <a:cubicBezTo>
                    <a:pt x="2231" y="426"/>
                    <a:pt x="1695" y="158"/>
                    <a:pt x="1120" y="5"/>
                  </a:cubicBezTo>
                  <a:cubicBezTo>
                    <a:pt x="1105" y="2"/>
                    <a:pt x="1090" y="0"/>
                    <a:pt x="1075"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74" name="Google Shape;10574;p78"/>
            <p:cNvSpPr/>
            <p:nvPr/>
          </p:nvSpPr>
          <p:spPr>
            <a:xfrm>
              <a:off x="6688256" y="1560909"/>
              <a:ext cx="72661" cy="58954"/>
            </a:xfrm>
            <a:custGeom>
              <a:avLst/>
              <a:gdLst/>
              <a:ahLst/>
              <a:cxnLst/>
              <a:rect l="l" t="t" r="r" b="b"/>
              <a:pathLst>
                <a:path w="2767" h="2245" extrusionOk="0">
                  <a:moveTo>
                    <a:pt x="1064" y="0"/>
                  </a:moveTo>
                  <a:cubicBezTo>
                    <a:pt x="976" y="0"/>
                    <a:pt x="893" y="47"/>
                    <a:pt x="852" y="129"/>
                  </a:cubicBezTo>
                  <a:cubicBezTo>
                    <a:pt x="795" y="244"/>
                    <a:pt x="728" y="349"/>
                    <a:pt x="641" y="445"/>
                  </a:cubicBezTo>
                  <a:cubicBezTo>
                    <a:pt x="613" y="474"/>
                    <a:pt x="574" y="512"/>
                    <a:pt x="536" y="550"/>
                  </a:cubicBezTo>
                  <a:cubicBezTo>
                    <a:pt x="412" y="655"/>
                    <a:pt x="278" y="751"/>
                    <a:pt x="134" y="818"/>
                  </a:cubicBezTo>
                  <a:cubicBezTo>
                    <a:pt x="48" y="866"/>
                    <a:pt x="0" y="962"/>
                    <a:pt x="10" y="1057"/>
                  </a:cubicBezTo>
                  <a:cubicBezTo>
                    <a:pt x="96" y="1670"/>
                    <a:pt x="565" y="2148"/>
                    <a:pt x="1177" y="2244"/>
                  </a:cubicBezTo>
                  <a:cubicBezTo>
                    <a:pt x="862" y="2053"/>
                    <a:pt x="680" y="1708"/>
                    <a:pt x="699" y="1344"/>
                  </a:cubicBezTo>
                  <a:lnTo>
                    <a:pt x="699" y="1019"/>
                  </a:lnTo>
                  <a:cubicBezTo>
                    <a:pt x="747" y="981"/>
                    <a:pt x="804" y="942"/>
                    <a:pt x="852" y="895"/>
                  </a:cubicBezTo>
                  <a:cubicBezTo>
                    <a:pt x="976" y="780"/>
                    <a:pt x="1091" y="655"/>
                    <a:pt x="1187" y="512"/>
                  </a:cubicBezTo>
                  <a:cubicBezTo>
                    <a:pt x="1618" y="646"/>
                    <a:pt x="2029" y="866"/>
                    <a:pt x="2383" y="1163"/>
                  </a:cubicBezTo>
                  <a:cubicBezTo>
                    <a:pt x="2421" y="1201"/>
                    <a:pt x="2527" y="1297"/>
                    <a:pt x="2661" y="1421"/>
                  </a:cubicBezTo>
                  <a:cubicBezTo>
                    <a:pt x="2709" y="1287"/>
                    <a:pt x="2747" y="1143"/>
                    <a:pt x="2756" y="1000"/>
                  </a:cubicBezTo>
                  <a:cubicBezTo>
                    <a:pt x="2766" y="923"/>
                    <a:pt x="2737" y="856"/>
                    <a:pt x="2680" y="808"/>
                  </a:cubicBezTo>
                  <a:cubicBezTo>
                    <a:pt x="2221" y="426"/>
                    <a:pt x="1685" y="148"/>
                    <a:pt x="1110" y="5"/>
                  </a:cubicBezTo>
                  <a:cubicBezTo>
                    <a:pt x="1095" y="2"/>
                    <a:pt x="1080" y="0"/>
                    <a:pt x="1064"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75" name="Google Shape;10575;p78"/>
            <p:cNvSpPr/>
            <p:nvPr/>
          </p:nvSpPr>
          <p:spPr>
            <a:xfrm>
              <a:off x="6669900" y="1652503"/>
              <a:ext cx="24396" cy="40467"/>
            </a:xfrm>
            <a:custGeom>
              <a:avLst/>
              <a:gdLst/>
              <a:ahLst/>
              <a:cxnLst/>
              <a:rect l="l" t="t" r="r" b="b"/>
              <a:pathLst>
                <a:path w="929" h="1541" extrusionOk="0">
                  <a:moveTo>
                    <a:pt x="144" y="0"/>
                  </a:moveTo>
                  <a:cubicBezTo>
                    <a:pt x="48" y="115"/>
                    <a:pt x="1" y="259"/>
                    <a:pt x="1" y="412"/>
                  </a:cubicBezTo>
                  <a:lnTo>
                    <a:pt x="1" y="1311"/>
                  </a:lnTo>
                  <a:cubicBezTo>
                    <a:pt x="1" y="1436"/>
                    <a:pt x="106" y="1541"/>
                    <a:pt x="230" y="1541"/>
                  </a:cubicBezTo>
                  <a:lnTo>
                    <a:pt x="929" y="1541"/>
                  </a:lnTo>
                  <a:lnTo>
                    <a:pt x="929" y="842"/>
                  </a:lnTo>
                  <a:cubicBezTo>
                    <a:pt x="929" y="708"/>
                    <a:pt x="862" y="574"/>
                    <a:pt x="757" y="488"/>
                  </a:cubicBezTo>
                  <a:lnTo>
                    <a:pt x="144" y="0"/>
                  </a:ln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76" name="Google Shape;10576;p78"/>
            <p:cNvSpPr/>
            <p:nvPr/>
          </p:nvSpPr>
          <p:spPr>
            <a:xfrm>
              <a:off x="6754588" y="1652503"/>
              <a:ext cx="24422" cy="40467"/>
            </a:xfrm>
            <a:custGeom>
              <a:avLst/>
              <a:gdLst/>
              <a:ahLst/>
              <a:cxnLst/>
              <a:rect l="l" t="t" r="r" b="b"/>
              <a:pathLst>
                <a:path w="930" h="1541" extrusionOk="0">
                  <a:moveTo>
                    <a:pt x="786" y="0"/>
                  </a:moveTo>
                  <a:lnTo>
                    <a:pt x="173" y="488"/>
                  </a:lnTo>
                  <a:cubicBezTo>
                    <a:pt x="68" y="574"/>
                    <a:pt x="1" y="708"/>
                    <a:pt x="1" y="842"/>
                  </a:cubicBezTo>
                  <a:lnTo>
                    <a:pt x="1" y="1541"/>
                  </a:lnTo>
                  <a:lnTo>
                    <a:pt x="699" y="1541"/>
                  </a:lnTo>
                  <a:cubicBezTo>
                    <a:pt x="824" y="1541"/>
                    <a:pt x="929" y="1436"/>
                    <a:pt x="929" y="1311"/>
                  </a:cubicBezTo>
                  <a:lnTo>
                    <a:pt x="929" y="412"/>
                  </a:lnTo>
                  <a:cubicBezTo>
                    <a:pt x="929" y="259"/>
                    <a:pt x="872" y="115"/>
                    <a:pt x="786"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77" name="Google Shape;10577;p78"/>
            <p:cNvSpPr/>
            <p:nvPr/>
          </p:nvSpPr>
          <p:spPr>
            <a:xfrm>
              <a:off x="6767797" y="1578004"/>
              <a:ext cx="201440" cy="110791"/>
            </a:xfrm>
            <a:custGeom>
              <a:avLst/>
              <a:gdLst/>
              <a:ahLst/>
              <a:cxnLst/>
              <a:rect l="l" t="t" r="r" b="b"/>
              <a:pathLst>
                <a:path w="7671" h="4219" extrusionOk="0">
                  <a:moveTo>
                    <a:pt x="2713" y="1"/>
                  </a:moveTo>
                  <a:cubicBezTo>
                    <a:pt x="1870" y="1"/>
                    <a:pt x="1012" y="233"/>
                    <a:pt x="235" y="732"/>
                  </a:cubicBezTo>
                  <a:cubicBezTo>
                    <a:pt x="0" y="857"/>
                    <a:pt x="142" y="1167"/>
                    <a:pt x="343" y="1167"/>
                  </a:cubicBezTo>
                  <a:cubicBezTo>
                    <a:pt x="388" y="1167"/>
                    <a:pt x="436" y="1151"/>
                    <a:pt x="484" y="1115"/>
                  </a:cubicBezTo>
                  <a:cubicBezTo>
                    <a:pt x="1183" y="667"/>
                    <a:pt x="1955" y="458"/>
                    <a:pt x="2715" y="458"/>
                  </a:cubicBezTo>
                  <a:cubicBezTo>
                    <a:pt x="4409" y="458"/>
                    <a:pt x="6039" y="1498"/>
                    <a:pt x="6647" y="3249"/>
                  </a:cubicBezTo>
                  <a:lnTo>
                    <a:pt x="6331" y="2933"/>
                  </a:lnTo>
                  <a:cubicBezTo>
                    <a:pt x="6281" y="2887"/>
                    <a:pt x="6226" y="2867"/>
                    <a:pt x="6175" y="2867"/>
                  </a:cubicBezTo>
                  <a:cubicBezTo>
                    <a:pt x="6001" y="2867"/>
                    <a:pt x="5858" y="3088"/>
                    <a:pt x="6006" y="3258"/>
                  </a:cubicBezTo>
                  <a:lnTo>
                    <a:pt x="6886" y="4148"/>
                  </a:lnTo>
                  <a:cubicBezTo>
                    <a:pt x="6933" y="4196"/>
                    <a:pt x="6993" y="4218"/>
                    <a:pt x="7052" y="4218"/>
                  </a:cubicBezTo>
                  <a:cubicBezTo>
                    <a:pt x="7147" y="4218"/>
                    <a:pt x="7239" y="4159"/>
                    <a:pt x="7269" y="4053"/>
                  </a:cubicBezTo>
                  <a:lnTo>
                    <a:pt x="7633" y="2847"/>
                  </a:lnTo>
                  <a:cubicBezTo>
                    <a:pt x="7671" y="2732"/>
                    <a:pt x="7604" y="2598"/>
                    <a:pt x="7479" y="2560"/>
                  </a:cubicBezTo>
                  <a:cubicBezTo>
                    <a:pt x="7456" y="2552"/>
                    <a:pt x="7432" y="2549"/>
                    <a:pt x="7409" y="2549"/>
                  </a:cubicBezTo>
                  <a:cubicBezTo>
                    <a:pt x="7311" y="2549"/>
                    <a:pt x="7223" y="2612"/>
                    <a:pt x="7192" y="2713"/>
                  </a:cubicBezTo>
                  <a:lnTo>
                    <a:pt x="7077" y="3096"/>
                  </a:lnTo>
                  <a:cubicBezTo>
                    <a:pt x="6397" y="1154"/>
                    <a:pt x="4591" y="1"/>
                    <a:pt x="2713"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78" name="Google Shape;10578;p78"/>
            <p:cNvSpPr/>
            <p:nvPr/>
          </p:nvSpPr>
          <p:spPr>
            <a:xfrm>
              <a:off x="6711128" y="1710617"/>
              <a:ext cx="199917" cy="109557"/>
            </a:xfrm>
            <a:custGeom>
              <a:avLst/>
              <a:gdLst/>
              <a:ahLst/>
              <a:cxnLst/>
              <a:rect l="l" t="t" r="r" b="b"/>
              <a:pathLst>
                <a:path w="7613" h="4172" extrusionOk="0">
                  <a:moveTo>
                    <a:pt x="554" y="0"/>
                  </a:moveTo>
                  <a:cubicBezTo>
                    <a:pt x="456" y="0"/>
                    <a:pt x="360" y="65"/>
                    <a:pt x="335" y="170"/>
                  </a:cubicBezTo>
                  <a:lnTo>
                    <a:pt x="29" y="1395"/>
                  </a:lnTo>
                  <a:cubicBezTo>
                    <a:pt x="0" y="1520"/>
                    <a:pt x="67" y="1644"/>
                    <a:pt x="192" y="1673"/>
                  </a:cubicBezTo>
                  <a:cubicBezTo>
                    <a:pt x="211" y="1673"/>
                    <a:pt x="230" y="1682"/>
                    <a:pt x="249" y="1682"/>
                  </a:cubicBezTo>
                  <a:cubicBezTo>
                    <a:pt x="354" y="1682"/>
                    <a:pt x="450" y="1606"/>
                    <a:pt x="479" y="1510"/>
                  </a:cubicBezTo>
                  <a:lnTo>
                    <a:pt x="565" y="1146"/>
                  </a:lnTo>
                  <a:cubicBezTo>
                    <a:pt x="1262" y="3048"/>
                    <a:pt x="3046" y="4171"/>
                    <a:pt x="4901" y="4171"/>
                  </a:cubicBezTo>
                  <a:cubicBezTo>
                    <a:pt x="5744" y="4171"/>
                    <a:pt x="6601" y="3940"/>
                    <a:pt x="7379" y="3443"/>
                  </a:cubicBezTo>
                  <a:cubicBezTo>
                    <a:pt x="7613" y="3311"/>
                    <a:pt x="7472" y="3007"/>
                    <a:pt x="7272" y="3007"/>
                  </a:cubicBezTo>
                  <a:cubicBezTo>
                    <a:pt x="7227" y="3007"/>
                    <a:pt x="7178" y="3023"/>
                    <a:pt x="7130" y="3060"/>
                  </a:cubicBezTo>
                  <a:lnTo>
                    <a:pt x="7120" y="3051"/>
                  </a:lnTo>
                  <a:cubicBezTo>
                    <a:pt x="6422" y="3499"/>
                    <a:pt x="5650" y="3709"/>
                    <a:pt x="4891" y="3709"/>
                  </a:cubicBezTo>
                  <a:cubicBezTo>
                    <a:pt x="3205" y="3709"/>
                    <a:pt x="1583" y="2675"/>
                    <a:pt x="976" y="926"/>
                  </a:cubicBezTo>
                  <a:lnTo>
                    <a:pt x="976" y="926"/>
                  </a:lnTo>
                  <a:lnTo>
                    <a:pt x="1321" y="1252"/>
                  </a:lnTo>
                  <a:cubicBezTo>
                    <a:pt x="1369" y="1290"/>
                    <a:pt x="1419" y="1306"/>
                    <a:pt x="1467" y="1306"/>
                  </a:cubicBezTo>
                  <a:cubicBezTo>
                    <a:pt x="1646" y="1306"/>
                    <a:pt x="1788" y="1075"/>
                    <a:pt x="1637" y="917"/>
                  </a:cubicBezTo>
                  <a:lnTo>
                    <a:pt x="708" y="65"/>
                  </a:lnTo>
                  <a:cubicBezTo>
                    <a:pt x="664" y="20"/>
                    <a:pt x="609" y="0"/>
                    <a:pt x="554"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79" name="Google Shape;10579;p78"/>
            <p:cNvSpPr/>
            <p:nvPr/>
          </p:nvSpPr>
          <p:spPr>
            <a:xfrm>
              <a:off x="6893819" y="1795988"/>
              <a:ext cx="121164" cy="78701"/>
            </a:xfrm>
            <a:custGeom>
              <a:avLst/>
              <a:gdLst/>
              <a:ahLst/>
              <a:cxnLst/>
              <a:rect l="l" t="t" r="r" b="b"/>
              <a:pathLst>
                <a:path w="4614" h="2997" extrusionOk="0">
                  <a:moveTo>
                    <a:pt x="1618" y="1"/>
                  </a:moveTo>
                  <a:lnTo>
                    <a:pt x="1618" y="384"/>
                  </a:lnTo>
                  <a:cubicBezTo>
                    <a:pt x="1618" y="489"/>
                    <a:pt x="1551" y="575"/>
                    <a:pt x="1446" y="604"/>
                  </a:cubicBezTo>
                  <a:lnTo>
                    <a:pt x="498" y="872"/>
                  </a:lnTo>
                  <a:cubicBezTo>
                    <a:pt x="202" y="958"/>
                    <a:pt x="1" y="1226"/>
                    <a:pt x="1" y="1542"/>
                  </a:cubicBezTo>
                  <a:lnTo>
                    <a:pt x="1" y="2767"/>
                  </a:lnTo>
                  <a:cubicBezTo>
                    <a:pt x="1" y="2891"/>
                    <a:pt x="106" y="2996"/>
                    <a:pt x="230" y="2996"/>
                  </a:cubicBezTo>
                  <a:lnTo>
                    <a:pt x="4384" y="2996"/>
                  </a:lnTo>
                  <a:cubicBezTo>
                    <a:pt x="4508" y="2996"/>
                    <a:pt x="4614" y="2891"/>
                    <a:pt x="4614" y="2767"/>
                  </a:cubicBezTo>
                  <a:lnTo>
                    <a:pt x="4614" y="1542"/>
                  </a:lnTo>
                  <a:cubicBezTo>
                    <a:pt x="4614" y="1226"/>
                    <a:pt x="4403" y="958"/>
                    <a:pt x="4106" y="872"/>
                  </a:cubicBezTo>
                  <a:lnTo>
                    <a:pt x="3168" y="604"/>
                  </a:lnTo>
                  <a:cubicBezTo>
                    <a:pt x="3063" y="575"/>
                    <a:pt x="2996" y="489"/>
                    <a:pt x="2996" y="384"/>
                  </a:cubicBezTo>
                  <a:lnTo>
                    <a:pt x="2996"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80" name="Google Shape;10580;p78"/>
            <p:cNvSpPr/>
            <p:nvPr/>
          </p:nvSpPr>
          <p:spPr>
            <a:xfrm>
              <a:off x="6893819" y="1812584"/>
              <a:ext cx="121164" cy="62105"/>
            </a:xfrm>
            <a:custGeom>
              <a:avLst/>
              <a:gdLst/>
              <a:ahLst/>
              <a:cxnLst/>
              <a:rect l="l" t="t" r="r" b="b"/>
              <a:pathLst>
                <a:path w="4614" h="2365" extrusionOk="0">
                  <a:moveTo>
                    <a:pt x="3245" y="0"/>
                  </a:moveTo>
                  <a:cubicBezTo>
                    <a:pt x="3101" y="472"/>
                    <a:pt x="2691" y="709"/>
                    <a:pt x="2279" y="709"/>
                  </a:cubicBezTo>
                  <a:cubicBezTo>
                    <a:pt x="1872" y="709"/>
                    <a:pt x="1464" y="477"/>
                    <a:pt x="1312" y="10"/>
                  </a:cubicBezTo>
                  <a:lnTo>
                    <a:pt x="508" y="240"/>
                  </a:lnTo>
                  <a:cubicBezTo>
                    <a:pt x="211" y="326"/>
                    <a:pt x="1" y="594"/>
                    <a:pt x="1" y="910"/>
                  </a:cubicBezTo>
                  <a:lnTo>
                    <a:pt x="1" y="2135"/>
                  </a:lnTo>
                  <a:cubicBezTo>
                    <a:pt x="1" y="2259"/>
                    <a:pt x="106" y="2364"/>
                    <a:pt x="230" y="2364"/>
                  </a:cubicBezTo>
                  <a:lnTo>
                    <a:pt x="4384" y="2364"/>
                  </a:lnTo>
                  <a:cubicBezTo>
                    <a:pt x="4508" y="2364"/>
                    <a:pt x="4614" y="2259"/>
                    <a:pt x="4614" y="2135"/>
                  </a:cubicBezTo>
                  <a:lnTo>
                    <a:pt x="4614" y="910"/>
                  </a:lnTo>
                  <a:cubicBezTo>
                    <a:pt x="4614" y="594"/>
                    <a:pt x="4403" y="326"/>
                    <a:pt x="4106" y="240"/>
                  </a:cubicBezTo>
                  <a:lnTo>
                    <a:pt x="3245"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81" name="Google Shape;10581;p78"/>
            <p:cNvSpPr/>
            <p:nvPr/>
          </p:nvSpPr>
          <p:spPr>
            <a:xfrm>
              <a:off x="6912175" y="1711063"/>
              <a:ext cx="30173" cy="66622"/>
            </a:xfrm>
            <a:custGeom>
              <a:avLst/>
              <a:gdLst/>
              <a:ahLst/>
              <a:cxnLst/>
              <a:rect l="l" t="t" r="r" b="b"/>
              <a:pathLst>
                <a:path w="1149" h="2537" extrusionOk="0">
                  <a:moveTo>
                    <a:pt x="689" y="0"/>
                  </a:moveTo>
                  <a:cubicBezTo>
                    <a:pt x="307" y="0"/>
                    <a:pt x="0" y="316"/>
                    <a:pt x="0" y="699"/>
                  </a:cubicBezTo>
                  <a:lnTo>
                    <a:pt x="0" y="852"/>
                  </a:lnTo>
                  <a:cubicBezTo>
                    <a:pt x="0" y="1053"/>
                    <a:pt x="29" y="1254"/>
                    <a:pt x="86" y="1436"/>
                  </a:cubicBezTo>
                  <a:lnTo>
                    <a:pt x="460" y="2536"/>
                  </a:lnTo>
                  <a:lnTo>
                    <a:pt x="1149" y="2536"/>
                  </a:lnTo>
                  <a:lnTo>
                    <a:pt x="1149"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82" name="Google Shape;10582;p78"/>
            <p:cNvSpPr/>
            <p:nvPr/>
          </p:nvSpPr>
          <p:spPr>
            <a:xfrm>
              <a:off x="6924228" y="1705260"/>
              <a:ext cx="72661" cy="72425"/>
            </a:xfrm>
            <a:custGeom>
              <a:avLst/>
              <a:gdLst/>
              <a:ahLst/>
              <a:cxnLst/>
              <a:rect l="l" t="t" r="r" b="b"/>
              <a:pathLst>
                <a:path w="2767" h="2758" extrusionOk="0">
                  <a:moveTo>
                    <a:pt x="690" y="1"/>
                  </a:moveTo>
                  <a:cubicBezTo>
                    <a:pt x="307" y="1"/>
                    <a:pt x="1" y="307"/>
                    <a:pt x="1" y="690"/>
                  </a:cubicBezTo>
                  <a:cubicBezTo>
                    <a:pt x="1" y="939"/>
                    <a:pt x="202" y="1149"/>
                    <a:pt x="460" y="1149"/>
                  </a:cubicBezTo>
                  <a:lnTo>
                    <a:pt x="2298" y="2757"/>
                  </a:lnTo>
                  <a:lnTo>
                    <a:pt x="2690" y="1398"/>
                  </a:lnTo>
                  <a:cubicBezTo>
                    <a:pt x="2738" y="1226"/>
                    <a:pt x="2757" y="1063"/>
                    <a:pt x="2767" y="891"/>
                  </a:cubicBezTo>
                  <a:lnTo>
                    <a:pt x="2767" y="460"/>
                  </a:lnTo>
                  <a:cubicBezTo>
                    <a:pt x="2767" y="202"/>
                    <a:pt x="2556" y="1"/>
                    <a:pt x="229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83" name="Google Shape;10583;p78"/>
            <p:cNvSpPr/>
            <p:nvPr/>
          </p:nvSpPr>
          <p:spPr>
            <a:xfrm>
              <a:off x="6936307" y="1795988"/>
              <a:ext cx="36213" cy="14679"/>
            </a:xfrm>
            <a:custGeom>
              <a:avLst/>
              <a:gdLst/>
              <a:ahLst/>
              <a:cxnLst/>
              <a:rect l="l" t="t" r="r" b="b"/>
              <a:pathLst>
                <a:path w="1379" h="559" extrusionOk="0">
                  <a:moveTo>
                    <a:pt x="0" y="1"/>
                  </a:moveTo>
                  <a:lnTo>
                    <a:pt x="0" y="422"/>
                  </a:lnTo>
                  <a:cubicBezTo>
                    <a:pt x="220" y="513"/>
                    <a:pt x="455" y="558"/>
                    <a:pt x="689" y="558"/>
                  </a:cubicBezTo>
                  <a:cubicBezTo>
                    <a:pt x="924" y="558"/>
                    <a:pt x="1158" y="513"/>
                    <a:pt x="1378" y="422"/>
                  </a:cubicBezTo>
                  <a:lnTo>
                    <a:pt x="1378"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84" name="Google Shape;10584;p78"/>
            <p:cNvSpPr/>
            <p:nvPr/>
          </p:nvSpPr>
          <p:spPr>
            <a:xfrm>
              <a:off x="6918214" y="1735433"/>
              <a:ext cx="72635" cy="66622"/>
            </a:xfrm>
            <a:custGeom>
              <a:avLst/>
              <a:gdLst/>
              <a:ahLst/>
              <a:cxnLst/>
              <a:rect l="l" t="t" r="r" b="b"/>
              <a:pathLst>
                <a:path w="2766" h="2537" extrusionOk="0">
                  <a:moveTo>
                    <a:pt x="880" y="0"/>
                  </a:moveTo>
                  <a:cubicBezTo>
                    <a:pt x="756" y="0"/>
                    <a:pt x="632" y="48"/>
                    <a:pt x="546" y="134"/>
                  </a:cubicBezTo>
                  <a:lnTo>
                    <a:pt x="134" y="555"/>
                  </a:lnTo>
                  <a:cubicBezTo>
                    <a:pt x="48" y="642"/>
                    <a:pt x="0" y="756"/>
                    <a:pt x="0" y="881"/>
                  </a:cubicBezTo>
                  <a:lnTo>
                    <a:pt x="0" y="1149"/>
                  </a:lnTo>
                  <a:cubicBezTo>
                    <a:pt x="0" y="1914"/>
                    <a:pt x="613" y="2536"/>
                    <a:pt x="1378" y="2536"/>
                  </a:cubicBezTo>
                  <a:cubicBezTo>
                    <a:pt x="2144" y="2536"/>
                    <a:pt x="2766" y="1914"/>
                    <a:pt x="2766" y="1149"/>
                  </a:cubicBezTo>
                  <a:lnTo>
                    <a:pt x="2766" y="862"/>
                  </a:lnTo>
                  <a:cubicBezTo>
                    <a:pt x="2766" y="737"/>
                    <a:pt x="2718" y="622"/>
                    <a:pt x="2632" y="536"/>
                  </a:cubicBezTo>
                  <a:cubicBezTo>
                    <a:pt x="2268" y="182"/>
                    <a:pt x="1617" y="29"/>
                    <a:pt x="880"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85" name="Google Shape;10585;p78"/>
            <p:cNvSpPr/>
            <p:nvPr/>
          </p:nvSpPr>
          <p:spPr>
            <a:xfrm>
              <a:off x="6917952" y="1735433"/>
              <a:ext cx="72661" cy="65125"/>
            </a:xfrm>
            <a:custGeom>
              <a:avLst/>
              <a:gdLst/>
              <a:ahLst/>
              <a:cxnLst/>
              <a:rect l="l" t="t" r="r" b="b"/>
              <a:pathLst>
                <a:path w="2767" h="2480" extrusionOk="0">
                  <a:moveTo>
                    <a:pt x="890" y="0"/>
                  </a:moveTo>
                  <a:cubicBezTo>
                    <a:pt x="766" y="0"/>
                    <a:pt x="642" y="48"/>
                    <a:pt x="556" y="134"/>
                  </a:cubicBezTo>
                  <a:lnTo>
                    <a:pt x="144" y="555"/>
                  </a:lnTo>
                  <a:cubicBezTo>
                    <a:pt x="48" y="642"/>
                    <a:pt x="0" y="756"/>
                    <a:pt x="0" y="881"/>
                  </a:cubicBezTo>
                  <a:lnTo>
                    <a:pt x="0" y="1149"/>
                  </a:lnTo>
                  <a:cubicBezTo>
                    <a:pt x="0" y="1761"/>
                    <a:pt x="412" y="2307"/>
                    <a:pt x="1005" y="2479"/>
                  </a:cubicBezTo>
                  <a:cubicBezTo>
                    <a:pt x="804" y="2230"/>
                    <a:pt x="699" y="1924"/>
                    <a:pt x="699" y="1608"/>
                  </a:cubicBezTo>
                  <a:lnTo>
                    <a:pt x="699" y="938"/>
                  </a:lnTo>
                  <a:cubicBezTo>
                    <a:pt x="699" y="682"/>
                    <a:pt x="901" y="478"/>
                    <a:pt x="1153" y="478"/>
                  </a:cubicBezTo>
                  <a:cubicBezTo>
                    <a:pt x="1165" y="478"/>
                    <a:pt x="1176" y="478"/>
                    <a:pt x="1187" y="479"/>
                  </a:cubicBezTo>
                  <a:cubicBezTo>
                    <a:pt x="1647" y="508"/>
                    <a:pt x="2345" y="584"/>
                    <a:pt x="2766" y="785"/>
                  </a:cubicBezTo>
                  <a:cubicBezTo>
                    <a:pt x="2747" y="689"/>
                    <a:pt x="2709" y="603"/>
                    <a:pt x="2642" y="527"/>
                  </a:cubicBezTo>
                  <a:cubicBezTo>
                    <a:pt x="2278" y="182"/>
                    <a:pt x="1627" y="29"/>
                    <a:pt x="890"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86" name="Google Shape;10586;p78"/>
            <p:cNvSpPr/>
            <p:nvPr/>
          </p:nvSpPr>
          <p:spPr>
            <a:xfrm>
              <a:off x="6893819" y="1825898"/>
              <a:ext cx="24422" cy="48528"/>
            </a:xfrm>
            <a:custGeom>
              <a:avLst/>
              <a:gdLst/>
              <a:ahLst/>
              <a:cxnLst/>
              <a:rect l="l" t="t" r="r" b="b"/>
              <a:pathLst>
                <a:path w="930" h="1848" extrusionOk="0">
                  <a:moveTo>
                    <a:pt x="125" y="1"/>
                  </a:moveTo>
                  <a:cubicBezTo>
                    <a:pt x="39" y="115"/>
                    <a:pt x="1" y="249"/>
                    <a:pt x="1" y="393"/>
                  </a:cubicBezTo>
                  <a:lnTo>
                    <a:pt x="1" y="1618"/>
                  </a:lnTo>
                  <a:cubicBezTo>
                    <a:pt x="1" y="1742"/>
                    <a:pt x="106" y="1848"/>
                    <a:pt x="230" y="1848"/>
                  </a:cubicBezTo>
                  <a:lnTo>
                    <a:pt x="919" y="1848"/>
                  </a:lnTo>
                  <a:lnTo>
                    <a:pt x="919" y="1082"/>
                  </a:lnTo>
                  <a:lnTo>
                    <a:pt x="929" y="1092"/>
                  </a:lnTo>
                  <a:cubicBezTo>
                    <a:pt x="929" y="900"/>
                    <a:pt x="852" y="728"/>
                    <a:pt x="718" y="594"/>
                  </a:cubicBezTo>
                  <a:lnTo>
                    <a:pt x="125" y="1"/>
                  </a:ln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87" name="Google Shape;10587;p78"/>
            <p:cNvSpPr/>
            <p:nvPr/>
          </p:nvSpPr>
          <p:spPr>
            <a:xfrm>
              <a:off x="6990587" y="1825898"/>
              <a:ext cx="24396" cy="48528"/>
            </a:xfrm>
            <a:custGeom>
              <a:avLst/>
              <a:gdLst/>
              <a:ahLst/>
              <a:cxnLst/>
              <a:rect l="l" t="t" r="r" b="b"/>
              <a:pathLst>
                <a:path w="929" h="1848" extrusionOk="0">
                  <a:moveTo>
                    <a:pt x="804" y="1"/>
                  </a:moveTo>
                  <a:lnTo>
                    <a:pt x="211" y="594"/>
                  </a:lnTo>
                  <a:cubicBezTo>
                    <a:pt x="77" y="728"/>
                    <a:pt x="0" y="900"/>
                    <a:pt x="10" y="1092"/>
                  </a:cubicBezTo>
                  <a:lnTo>
                    <a:pt x="10" y="1848"/>
                  </a:lnTo>
                  <a:lnTo>
                    <a:pt x="699" y="1848"/>
                  </a:lnTo>
                  <a:cubicBezTo>
                    <a:pt x="823" y="1848"/>
                    <a:pt x="929" y="1742"/>
                    <a:pt x="929" y="1618"/>
                  </a:cubicBezTo>
                  <a:lnTo>
                    <a:pt x="929" y="393"/>
                  </a:lnTo>
                  <a:cubicBezTo>
                    <a:pt x="929" y="249"/>
                    <a:pt x="890" y="115"/>
                    <a:pt x="804"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588" name="Google Shape;10588;p78"/>
          <p:cNvGrpSpPr/>
          <p:nvPr/>
        </p:nvGrpSpPr>
        <p:grpSpPr>
          <a:xfrm>
            <a:off x="7117003" y="1518000"/>
            <a:ext cx="333003" cy="344085"/>
            <a:chOff x="7117003" y="1518000"/>
            <a:chExt cx="333003" cy="344085"/>
          </a:xfrm>
        </p:grpSpPr>
        <p:sp>
          <p:nvSpPr>
            <p:cNvPr id="10589" name="Google Shape;10589;p78"/>
            <p:cNvSpPr/>
            <p:nvPr/>
          </p:nvSpPr>
          <p:spPr>
            <a:xfrm>
              <a:off x="7161645" y="1518000"/>
              <a:ext cx="241119" cy="57116"/>
            </a:xfrm>
            <a:custGeom>
              <a:avLst/>
              <a:gdLst/>
              <a:ahLst/>
              <a:cxnLst/>
              <a:rect l="l" t="t" r="r" b="b"/>
              <a:pathLst>
                <a:path w="9182" h="2175" extrusionOk="0">
                  <a:moveTo>
                    <a:pt x="4641" y="0"/>
                  </a:moveTo>
                  <a:cubicBezTo>
                    <a:pt x="3026" y="0"/>
                    <a:pt x="1414" y="596"/>
                    <a:pt x="157" y="1773"/>
                  </a:cubicBezTo>
                  <a:cubicBezTo>
                    <a:pt x="1" y="1914"/>
                    <a:pt x="133" y="2130"/>
                    <a:pt x="294" y="2130"/>
                  </a:cubicBezTo>
                  <a:cubicBezTo>
                    <a:pt x="341" y="2130"/>
                    <a:pt x="389" y="2112"/>
                    <a:pt x="434" y="2069"/>
                  </a:cubicBezTo>
                  <a:lnTo>
                    <a:pt x="444" y="2069"/>
                  </a:lnTo>
                  <a:cubicBezTo>
                    <a:pt x="1619" y="965"/>
                    <a:pt x="3125" y="408"/>
                    <a:pt x="4637" y="408"/>
                  </a:cubicBezTo>
                  <a:cubicBezTo>
                    <a:pt x="5994" y="408"/>
                    <a:pt x="7355" y="857"/>
                    <a:pt x="8483" y="1763"/>
                  </a:cubicBezTo>
                  <a:lnTo>
                    <a:pt x="8148" y="1763"/>
                  </a:lnTo>
                  <a:cubicBezTo>
                    <a:pt x="7870" y="1763"/>
                    <a:pt x="7870" y="2175"/>
                    <a:pt x="8148" y="2175"/>
                  </a:cubicBezTo>
                  <a:lnTo>
                    <a:pt x="8981" y="2175"/>
                  </a:lnTo>
                  <a:cubicBezTo>
                    <a:pt x="9086" y="2175"/>
                    <a:pt x="9182" y="2079"/>
                    <a:pt x="9182" y="1974"/>
                  </a:cubicBezTo>
                  <a:lnTo>
                    <a:pt x="9182" y="1227"/>
                  </a:lnTo>
                  <a:cubicBezTo>
                    <a:pt x="9182" y="1088"/>
                    <a:pt x="9079" y="1019"/>
                    <a:pt x="8976" y="1019"/>
                  </a:cubicBezTo>
                  <a:cubicBezTo>
                    <a:pt x="8873" y="1019"/>
                    <a:pt x="8770" y="1088"/>
                    <a:pt x="8770" y="1227"/>
                  </a:cubicBezTo>
                  <a:lnTo>
                    <a:pt x="8770" y="1466"/>
                  </a:lnTo>
                  <a:cubicBezTo>
                    <a:pt x="7562" y="486"/>
                    <a:pt x="6100" y="0"/>
                    <a:pt x="4641"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90" name="Google Shape;10590;p78"/>
            <p:cNvSpPr/>
            <p:nvPr/>
          </p:nvSpPr>
          <p:spPr>
            <a:xfrm>
              <a:off x="7168525" y="1808068"/>
              <a:ext cx="232217" cy="54017"/>
            </a:xfrm>
            <a:custGeom>
              <a:avLst/>
              <a:gdLst/>
              <a:ahLst/>
              <a:cxnLst/>
              <a:rect l="l" t="t" r="r" b="b"/>
              <a:pathLst>
                <a:path w="8843" h="2057" extrusionOk="0">
                  <a:moveTo>
                    <a:pt x="211" y="0"/>
                  </a:moveTo>
                  <a:cubicBezTo>
                    <a:pt x="96" y="0"/>
                    <a:pt x="0" y="96"/>
                    <a:pt x="0" y="211"/>
                  </a:cubicBezTo>
                  <a:lnTo>
                    <a:pt x="0" y="957"/>
                  </a:lnTo>
                  <a:cubicBezTo>
                    <a:pt x="0" y="1096"/>
                    <a:pt x="105" y="1165"/>
                    <a:pt x="211" y="1165"/>
                  </a:cubicBezTo>
                  <a:cubicBezTo>
                    <a:pt x="316" y="1165"/>
                    <a:pt x="421" y="1096"/>
                    <a:pt x="421" y="957"/>
                  </a:cubicBezTo>
                  <a:lnTo>
                    <a:pt x="421" y="727"/>
                  </a:lnTo>
                  <a:cubicBezTo>
                    <a:pt x="1592" y="1617"/>
                    <a:pt x="2983" y="2057"/>
                    <a:pt x="4370" y="2057"/>
                  </a:cubicBezTo>
                  <a:cubicBezTo>
                    <a:pt x="5909" y="2057"/>
                    <a:pt x="7443" y="1517"/>
                    <a:pt x="8671" y="450"/>
                  </a:cubicBezTo>
                  <a:cubicBezTo>
                    <a:pt x="8843" y="308"/>
                    <a:pt x="8711" y="84"/>
                    <a:pt x="8545" y="84"/>
                  </a:cubicBezTo>
                  <a:cubicBezTo>
                    <a:pt x="8498" y="84"/>
                    <a:pt x="8449" y="102"/>
                    <a:pt x="8403" y="144"/>
                  </a:cubicBezTo>
                  <a:cubicBezTo>
                    <a:pt x="7253" y="1142"/>
                    <a:pt x="5816" y="1647"/>
                    <a:pt x="4374" y="1647"/>
                  </a:cubicBezTo>
                  <a:cubicBezTo>
                    <a:pt x="3081" y="1647"/>
                    <a:pt x="1785" y="1241"/>
                    <a:pt x="689" y="421"/>
                  </a:cubicBezTo>
                  <a:lnTo>
                    <a:pt x="1034" y="421"/>
                  </a:lnTo>
                  <a:cubicBezTo>
                    <a:pt x="1148" y="421"/>
                    <a:pt x="1244" y="326"/>
                    <a:pt x="1244" y="211"/>
                  </a:cubicBezTo>
                  <a:cubicBezTo>
                    <a:pt x="1244" y="96"/>
                    <a:pt x="1148" y="0"/>
                    <a:pt x="104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91" name="Google Shape;10591;p78"/>
            <p:cNvSpPr/>
            <p:nvPr/>
          </p:nvSpPr>
          <p:spPr>
            <a:xfrm>
              <a:off x="7174801" y="1735931"/>
              <a:ext cx="25157" cy="20141"/>
            </a:xfrm>
            <a:custGeom>
              <a:avLst/>
              <a:gdLst/>
              <a:ahLst/>
              <a:cxnLst/>
              <a:rect l="l" t="t" r="r" b="b"/>
              <a:pathLst>
                <a:path w="958" h="767" extrusionOk="0">
                  <a:moveTo>
                    <a:pt x="479" y="0"/>
                  </a:moveTo>
                  <a:lnTo>
                    <a:pt x="0" y="355"/>
                  </a:lnTo>
                  <a:lnTo>
                    <a:pt x="173" y="766"/>
                  </a:lnTo>
                  <a:lnTo>
                    <a:pt x="804" y="766"/>
                  </a:lnTo>
                  <a:lnTo>
                    <a:pt x="957" y="355"/>
                  </a:lnTo>
                  <a:lnTo>
                    <a:pt x="479"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92" name="Google Shape;10592;p78"/>
            <p:cNvSpPr/>
            <p:nvPr/>
          </p:nvSpPr>
          <p:spPr>
            <a:xfrm>
              <a:off x="7173803" y="1756047"/>
              <a:ext cx="27652" cy="35714"/>
            </a:xfrm>
            <a:custGeom>
              <a:avLst/>
              <a:gdLst/>
              <a:ahLst/>
              <a:cxnLst/>
              <a:rect l="l" t="t" r="r" b="b"/>
              <a:pathLst>
                <a:path w="1053" h="1360" extrusionOk="0">
                  <a:moveTo>
                    <a:pt x="211" y="0"/>
                  </a:moveTo>
                  <a:lnTo>
                    <a:pt x="220" y="29"/>
                  </a:lnTo>
                  <a:lnTo>
                    <a:pt x="0" y="1359"/>
                  </a:lnTo>
                  <a:lnTo>
                    <a:pt x="1053" y="1359"/>
                  </a:lnTo>
                  <a:lnTo>
                    <a:pt x="833" y="29"/>
                  </a:lnTo>
                  <a:lnTo>
                    <a:pt x="842"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93" name="Google Shape;10593;p78"/>
            <p:cNvSpPr/>
            <p:nvPr/>
          </p:nvSpPr>
          <p:spPr>
            <a:xfrm>
              <a:off x="7159964" y="1726373"/>
              <a:ext cx="23161" cy="65387"/>
            </a:xfrm>
            <a:custGeom>
              <a:avLst/>
              <a:gdLst/>
              <a:ahLst/>
              <a:cxnLst/>
              <a:rect l="l" t="t" r="r" b="b"/>
              <a:pathLst>
                <a:path w="882" h="2490" extrusionOk="0">
                  <a:moveTo>
                    <a:pt x="1" y="1"/>
                  </a:moveTo>
                  <a:lnTo>
                    <a:pt x="135" y="958"/>
                  </a:lnTo>
                  <a:lnTo>
                    <a:pt x="556" y="2489"/>
                  </a:lnTo>
                  <a:lnTo>
                    <a:pt x="661" y="2489"/>
                  </a:lnTo>
                  <a:lnTo>
                    <a:pt x="881" y="1140"/>
                  </a:lnTo>
                  <a:lnTo>
                    <a:pt x="671" y="642"/>
                  </a:lnTo>
                  <a:lnTo>
                    <a:pt x="1"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94" name="Google Shape;10594;p78"/>
            <p:cNvSpPr/>
            <p:nvPr/>
          </p:nvSpPr>
          <p:spPr>
            <a:xfrm>
              <a:off x="7192132" y="1725874"/>
              <a:ext cx="23398" cy="65886"/>
            </a:xfrm>
            <a:custGeom>
              <a:avLst/>
              <a:gdLst/>
              <a:ahLst/>
              <a:cxnLst/>
              <a:rect l="l" t="t" r="r" b="b"/>
              <a:pathLst>
                <a:path w="891" h="2509" extrusionOk="0">
                  <a:moveTo>
                    <a:pt x="891" y="1"/>
                  </a:moveTo>
                  <a:lnTo>
                    <a:pt x="192" y="651"/>
                  </a:lnTo>
                  <a:lnTo>
                    <a:pt x="1" y="1159"/>
                  </a:lnTo>
                  <a:lnTo>
                    <a:pt x="221" y="2508"/>
                  </a:lnTo>
                  <a:lnTo>
                    <a:pt x="326" y="2508"/>
                  </a:lnTo>
                  <a:lnTo>
                    <a:pt x="757" y="958"/>
                  </a:lnTo>
                  <a:lnTo>
                    <a:pt x="891"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95" name="Google Shape;10595;p78"/>
            <p:cNvSpPr/>
            <p:nvPr/>
          </p:nvSpPr>
          <p:spPr>
            <a:xfrm>
              <a:off x="7155447" y="1714057"/>
              <a:ext cx="63864" cy="37368"/>
            </a:xfrm>
            <a:custGeom>
              <a:avLst/>
              <a:gdLst/>
              <a:ahLst/>
              <a:cxnLst/>
              <a:rect l="l" t="t" r="r" b="b"/>
              <a:pathLst>
                <a:path w="2432" h="1423" extrusionOk="0">
                  <a:moveTo>
                    <a:pt x="642" y="1"/>
                  </a:moveTo>
                  <a:lnTo>
                    <a:pt x="0" y="422"/>
                  </a:lnTo>
                  <a:lnTo>
                    <a:pt x="431" y="1312"/>
                  </a:lnTo>
                  <a:cubicBezTo>
                    <a:pt x="461" y="1377"/>
                    <a:pt x="526" y="1413"/>
                    <a:pt x="590" y="1413"/>
                  </a:cubicBezTo>
                  <a:cubicBezTo>
                    <a:pt x="630" y="1413"/>
                    <a:pt x="670" y="1399"/>
                    <a:pt x="699" y="1369"/>
                  </a:cubicBezTo>
                  <a:lnTo>
                    <a:pt x="1216" y="987"/>
                  </a:lnTo>
                  <a:lnTo>
                    <a:pt x="1704" y="1350"/>
                  </a:lnTo>
                  <a:lnTo>
                    <a:pt x="1733" y="1379"/>
                  </a:lnTo>
                  <a:cubicBezTo>
                    <a:pt x="1765" y="1408"/>
                    <a:pt x="1807" y="1422"/>
                    <a:pt x="1847" y="1422"/>
                  </a:cubicBezTo>
                  <a:cubicBezTo>
                    <a:pt x="1901" y="1422"/>
                    <a:pt x="1954" y="1396"/>
                    <a:pt x="1981" y="1341"/>
                  </a:cubicBezTo>
                  <a:lnTo>
                    <a:pt x="2431" y="432"/>
                  </a:lnTo>
                  <a:lnTo>
                    <a:pt x="1857" y="49"/>
                  </a:lnTo>
                  <a:lnTo>
                    <a:pt x="1723" y="288"/>
                  </a:lnTo>
                  <a:lnTo>
                    <a:pt x="1216" y="814"/>
                  </a:lnTo>
                  <a:lnTo>
                    <a:pt x="728" y="336"/>
                  </a:lnTo>
                  <a:lnTo>
                    <a:pt x="642" y="1"/>
                  </a:lnTo>
                  <a:close/>
                </a:path>
              </a:pathLst>
            </a:custGeom>
            <a:solidFill>
              <a:srgbClr val="F3F6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96" name="Google Shape;10596;p78"/>
            <p:cNvSpPr/>
            <p:nvPr/>
          </p:nvSpPr>
          <p:spPr>
            <a:xfrm>
              <a:off x="7142133" y="1596202"/>
              <a:ext cx="90755" cy="64101"/>
            </a:xfrm>
            <a:custGeom>
              <a:avLst/>
              <a:gdLst/>
              <a:ahLst/>
              <a:cxnLst/>
              <a:rect l="l" t="t" r="r" b="b"/>
              <a:pathLst>
                <a:path w="3456" h="2441" extrusionOk="0">
                  <a:moveTo>
                    <a:pt x="3034" y="2106"/>
                  </a:moveTo>
                  <a:lnTo>
                    <a:pt x="3024" y="2125"/>
                  </a:lnTo>
                  <a:lnTo>
                    <a:pt x="3005" y="2144"/>
                  </a:lnTo>
                  <a:lnTo>
                    <a:pt x="3034" y="2106"/>
                  </a:lnTo>
                  <a:lnTo>
                    <a:pt x="3034" y="2106"/>
                  </a:lnTo>
                  <a:lnTo>
                    <a:pt x="3024" y="2115"/>
                  </a:lnTo>
                  <a:lnTo>
                    <a:pt x="2986" y="2135"/>
                  </a:lnTo>
                  <a:lnTo>
                    <a:pt x="3034" y="2106"/>
                  </a:lnTo>
                  <a:lnTo>
                    <a:pt x="3034" y="2106"/>
                  </a:lnTo>
                  <a:close/>
                  <a:moveTo>
                    <a:pt x="1656" y="0"/>
                  </a:moveTo>
                  <a:cubicBezTo>
                    <a:pt x="737" y="0"/>
                    <a:pt x="0" y="747"/>
                    <a:pt x="0" y="1656"/>
                  </a:cubicBezTo>
                  <a:lnTo>
                    <a:pt x="0" y="2441"/>
                  </a:lnTo>
                  <a:cubicBezTo>
                    <a:pt x="0" y="2441"/>
                    <a:pt x="373" y="2403"/>
                    <a:pt x="421" y="2221"/>
                  </a:cubicBezTo>
                  <a:cubicBezTo>
                    <a:pt x="440" y="2202"/>
                    <a:pt x="450" y="2182"/>
                    <a:pt x="460" y="2154"/>
                  </a:cubicBezTo>
                  <a:cubicBezTo>
                    <a:pt x="670" y="2154"/>
                    <a:pt x="1675" y="2144"/>
                    <a:pt x="2249" y="1455"/>
                  </a:cubicBezTo>
                  <a:cubicBezTo>
                    <a:pt x="2364" y="1790"/>
                    <a:pt x="2642" y="2048"/>
                    <a:pt x="2986" y="2144"/>
                  </a:cubicBezTo>
                  <a:cubicBezTo>
                    <a:pt x="2996" y="2173"/>
                    <a:pt x="3015" y="2192"/>
                    <a:pt x="3024" y="2211"/>
                  </a:cubicBezTo>
                  <a:cubicBezTo>
                    <a:pt x="3072" y="2393"/>
                    <a:pt x="3455" y="2431"/>
                    <a:pt x="3455" y="2431"/>
                  </a:cubicBezTo>
                  <a:lnTo>
                    <a:pt x="3455" y="1656"/>
                  </a:lnTo>
                  <a:cubicBezTo>
                    <a:pt x="3455" y="747"/>
                    <a:pt x="2709" y="0"/>
                    <a:pt x="1790"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97" name="Google Shape;10597;p78"/>
            <p:cNvSpPr/>
            <p:nvPr/>
          </p:nvSpPr>
          <p:spPr>
            <a:xfrm>
              <a:off x="7142133" y="1596202"/>
              <a:ext cx="49264" cy="64101"/>
            </a:xfrm>
            <a:custGeom>
              <a:avLst/>
              <a:gdLst/>
              <a:ahLst/>
              <a:cxnLst/>
              <a:rect l="l" t="t" r="r" b="b"/>
              <a:pathLst>
                <a:path w="1876" h="2441" extrusionOk="0">
                  <a:moveTo>
                    <a:pt x="1665" y="0"/>
                  </a:moveTo>
                  <a:cubicBezTo>
                    <a:pt x="747" y="0"/>
                    <a:pt x="0" y="747"/>
                    <a:pt x="0" y="1666"/>
                  </a:cubicBezTo>
                  <a:lnTo>
                    <a:pt x="0" y="2441"/>
                  </a:lnTo>
                  <a:cubicBezTo>
                    <a:pt x="105" y="2422"/>
                    <a:pt x="201" y="2393"/>
                    <a:pt x="297" y="2355"/>
                  </a:cubicBezTo>
                  <a:lnTo>
                    <a:pt x="297" y="2087"/>
                  </a:lnTo>
                  <a:lnTo>
                    <a:pt x="297" y="1656"/>
                  </a:lnTo>
                  <a:cubicBezTo>
                    <a:pt x="297" y="776"/>
                    <a:pt x="995" y="48"/>
                    <a:pt x="1876"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98" name="Google Shape;10598;p78"/>
            <p:cNvSpPr/>
            <p:nvPr/>
          </p:nvSpPr>
          <p:spPr>
            <a:xfrm>
              <a:off x="7220546" y="1653685"/>
              <a:ext cx="19879" cy="26733"/>
            </a:xfrm>
            <a:custGeom>
              <a:avLst/>
              <a:gdLst/>
              <a:ahLst/>
              <a:cxnLst/>
              <a:rect l="l" t="t" r="r" b="b"/>
              <a:pathLst>
                <a:path w="757" h="1018" extrusionOk="0">
                  <a:moveTo>
                    <a:pt x="201" y="1"/>
                  </a:moveTo>
                  <a:cubicBezTo>
                    <a:pt x="93" y="1"/>
                    <a:pt x="0" y="92"/>
                    <a:pt x="0" y="204"/>
                  </a:cubicBezTo>
                  <a:lnTo>
                    <a:pt x="0" y="807"/>
                  </a:lnTo>
                  <a:cubicBezTo>
                    <a:pt x="0" y="922"/>
                    <a:pt x="96" y="1017"/>
                    <a:pt x="211" y="1017"/>
                  </a:cubicBezTo>
                  <a:cubicBezTo>
                    <a:pt x="230" y="1017"/>
                    <a:pt x="249" y="1008"/>
                    <a:pt x="268" y="1008"/>
                  </a:cubicBezTo>
                  <a:cubicBezTo>
                    <a:pt x="316" y="989"/>
                    <a:pt x="354" y="979"/>
                    <a:pt x="392" y="950"/>
                  </a:cubicBezTo>
                  <a:cubicBezTo>
                    <a:pt x="431" y="912"/>
                    <a:pt x="469" y="883"/>
                    <a:pt x="507" y="855"/>
                  </a:cubicBezTo>
                  <a:cubicBezTo>
                    <a:pt x="756" y="568"/>
                    <a:pt x="632" y="127"/>
                    <a:pt x="268" y="13"/>
                  </a:cubicBezTo>
                  <a:cubicBezTo>
                    <a:pt x="246" y="5"/>
                    <a:pt x="223" y="1"/>
                    <a:pt x="201"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599" name="Google Shape;10599;p78"/>
            <p:cNvSpPr/>
            <p:nvPr/>
          </p:nvSpPr>
          <p:spPr>
            <a:xfrm>
              <a:off x="7134833" y="1653738"/>
              <a:ext cx="19879" cy="26628"/>
            </a:xfrm>
            <a:custGeom>
              <a:avLst/>
              <a:gdLst/>
              <a:ahLst/>
              <a:cxnLst/>
              <a:rect l="l" t="t" r="r" b="b"/>
              <a:pathLst>
                <a:path w="757" h="1014" extrusionOk="0">
                  <a:moveTo>
                    <a:pt x="551" y="1"/>
                  </a:moveTo>
                  <a:cubicBezTo>
                    <a:pt x="529" y="1"/>
                    <a:pt x="508" y="4"/>
                    <a:pt x="489" y="11"/>
                  </a:cubicBezTo>
                  <a:cubicBezTo>
                    <a:pt x="1" y="154"/>
                    <a:pt x="1" y="853"/>
                    <a:pt x="489" y="1006"/>
                  </a:cubicBezTo>
                  <a:cubicBezTo>
                    <a:pt x="508" y="1011"/>
                    <a:pt x="527" y="1014"/>
                    <a:pt x="545" y="1014"/>
                  </a:cubicBezTo>
                  <a:cubicBezTo>
                    <a:pt x="658" y="1014"/>
                    <a:pt x="757" y="920"/>
                    <a:pt x="757" y="805"/>
                  </a:cubicBezTo>
                  <a:lnTo>
                    <a:pt x="757" y="202"/>
                  </a:lnTo>
                  <a:cubicBezTo>
                    <a:pt x="757" y="135"/>
                    <a:pt x="728" y="78"/>
                    <a:pt x="671" y="39"/>
                  </a:cubicBezTo>
                  <a:cubicBezTo>
                    <a:pt x="639" y="14"/>
                    <a:pt x="594" y="1"/>
                    <a:pt x="551"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00" name="Google Shape;10600;p78"/>
            <p:cNvSpPr/>
            <p:nvPr/>
          </p:nvSpPr>
          <p:spPr>
            <a:xfrm>
              <a:off x="7171019" y="1700349"/>
              <a:ext cx="33219" cy="38130"/>
            </a:xfrm>
            <a:custGeom>
              <a:avLst/>
              <a:gdLst/>
              <a:ahLst/>
              <a:cxnLst/>
              <a:rect l="l" t="t" r="r" b="b"/>
              <a:pathLst>
                <a:path w="1265" h="1452" extrusionOk="0">
                  <a:moveTo>
                    <a:pt x="211" y="1"/>
                  </a:moveTo>
                  <a:cubicBezTo>
                    <a:pt x="97" y="1"/>
                    <a:pt x="1" y="89"/>
                    <a:pt x="1" y="207"/>
                  </a:cubicBezTo>
                  <a:lnTo>
                    <a:pt x="1" y="820"/>
                  </a:lnTo>
                  <a:cubicBezTo>
                    <a:pt x="1" y="877"/>
                    <a:pt x="20" y="934"/>
                    <a:pt x="68" y="982"/>
                  </a:cubicBezTo>
                  <a:lnTo>
                    <a:pt x="489" y="1384"/>
                  </a:lnTo>
                  <a:cubicBezTo>
                    <a:pt x="527" y="1422"/>
                    <a:pt x="575" y="1451"/>
                    <a:pt x="632" y="1451"/>
                  </a:cubicBezTo>
                  <a:cubicBezTo>
                    <a:pt x="690" y="1451"/>
                    <a:pt x="738" y="1422"/>
                    <a:pt x="776" y="1384"/>
                  </a:cubicBezTo>
                  <a:lnTo>
                    <a:pt x="1207" y="934"/>
                  </a:lnTo>
                  <a:cubicBezTo>
                    <a:pt x="1245" y="896"/>
                    <a:pt x="1264" y="848"/>
                    <a:pt x="1264" y="791"/>
                  </a:cubicBezTo>
                  <a:lnTo>
                    <a:pt x="1264" y="217"/>
                  </a:lnTo>
                  <a:cubicBezTo>
                    <a:pt x="1264" y="159"/>
                    <a:pt x="1245" y="102"/>
                    <a:pt x="1207" y="63"/>
                  </a:cubicBezTo>
                  <a:cubicBezTo>
                    <a:pt x="1159" y="25"/>
                    <a:pt x="1101" y="6"/>
                    <a:pt x="1053" y="6"/>
                  </a:cubicBezTo>
                  <a:lnTo>
                    <a:pt x="1006" y="6"/>
                  </a:lnTo>
                  <a:cubicBezTo>
                    <a:pt x="929" y="25"/>
                    <a:pt x="843" y="35"/>
                    <a:pt x="766" y="35"/>
                  </a:cubicBezTo>
                  <a:lnTo>
                    <a:pt x="508" y="35"/>
                  </a:lnTo>
                  <a:cubicBezTo>
                    <a:pt x="422" y="35"/>
                    <a:pt x="336" y="25"/>
                    <a:pt x="259" y="6"/>
                  </a:cubicBezTo>
                  <a:cubicBezTo>
                    <a:pt x="243" y="3"/>
                    <a:pt x="227" y="1"/>
                    <a:pt x="211"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01" name="Google Shape;10601;p78"/>
            <p:cNvSpPr/>
            <p:nvPr/>
          </p:nvSpPr>
          <p:spPr>
            <a:xfrm>
              <a:off x="7171019" y="1700428"/>
              <a:ext cx="20378" cy="38051"/>
            </a:xfrm>
            <a:custGeom>
              <a:avLst/>
              <a:gdLst/>
              <a:ahLst/>
              <a:cxnLst/>
              <a:rect l="l" t="t" r="r" b="b"/>
              <a:pathLst>
                <a:path w="776" h="1449" extrusionOk="0">
                  <a:moveTo>
                    <a:pt x="208" y="1"/>
                  </a:moveTo>
                  <a:cubicBezTo>
                    <a:pt x="97" y="1"/>
                    <a:pt x="1" y="90"/>
                    <a:pt x="1" y="204"/>
                  </a:cubicBezTo>
                  <a:lnTo>
                    <a:pt x="1" y="817"/>
                  </a:lnTo>
                  <a:cubicBezTo>
                    <a:pt x="1" y="874"/>
                    <a:pt x="20" y="931"/>
                    <a:pt x="68" y="979"/>
                  </a:cubicBezTo>
                  <a:lnTo>
                    <a:pt x="479" y="1381"/>
                  </a:lnTo>
                  <a:cubicBezTo>
                    <a:pt x="518" y="1419"/>
                    <a:pt x="575" y="1448"/>
                    <a:pt x="632" y="1448"/>
                  </a:cubicBezTo>
                  <a:cubicBezTo>
                    <a:pt x="680" y="1448"/>
                    <a:pt x="738" y="1419"/>
                    <a:pt x="776" y="1381"/>
                  </a:cubicBezTo>
                  <a:cubicBezTo>
                    <a:pt x="738" y="1372"/>
                    <a:pt x="699" y="1352"/>
                    <a:pt x="671" y="1324"/>
                  </a:cubicBezTo>
                  <a:lnTo>
                    <a:pt x="250" y="922"/>
                  </a:lnTo>
                  <a:cubicBezTo>
                    <a:pt x="202" y="874"/>
                    <a:pt x="183" y="817"/>
                    <a:pt x="183" y="759"/>
                  </a:cubicBezTo>
                  <a:lnTo>
                    <a:pt x="183" y="147"/>
                  </a:lnTo>
                  <a:cubicBezTo>
                    <a:pt x="183" y="89"/>
                    <a:pt x="202" y="41"/>
                    <a:pt x="240" y="3"/>
                  </a:cubicBezTo>
                  <a:cubicBezTo>
                    <a:pt x="229" y="1"/>
                    <a:pt x="219" y="1"/>
                    <a:pt x="208"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02" name="Google Shape;10602;p78"/>
            <p:cNvSpPr/>
            <p:nvPr/>
          </p:nvSpPr>
          <p:spPr>
            <a:xfrm>
              <a:off x="7151928" y="1633728"/>
              <a:ext cx="71401" cy="76338"/>
            </a:xfrm>
            <a:custGeom>
              <a:avLst/>
              <a:gdLst/>
              <a:ahLst/>
              <a:cxnLst/>
              <a:rect l="l" t="t" r="r" b="b"/>
              <a:pathLst>
                <a:path w="2719" h="2907" extrusionOk="0">
                  <a:moveTo>
                    <a:pt x="1879" y="0"/>
                  </a:moveTo>
                  <a:cubicBezTo>
                    <a:pt x="1863" y="0"/>
                    <a:pt x="1849" y="6"/>
                    <a:pt x="1838" y="17"/>
                  </a:cubicBezTo>
                  <a:cubicBezTo>
                    <a:pt x="1541" y="237"/>
                    <a:pt x="1206" y="399"/>
                    <a:pt x="852" y="495"/>
                  </a:cubicBezTo>
                  <a:cubicBezTo>
                    <a:pt x="747" y="524"/>
                    <a:pt x="632" y="552"/>
                    <a:pt x="527" y="572"/>
                  </a:cubicBezTo>
                  <a:cubicBezTo>
                    <a:pt x="412" y="591"/>
                    <a:pt x="307" y="610"/>
                    <a:pt x="192" y="610"/>
                  </a:cubicBezTo>
                  <a:cubicBezTo>
                    <a:pt x="87" y="619"/>
                    <a:pt x="0" y="715"/>
                    <a:pt x="0" y="820"/>
                  </a:cubicBezTo>
                  <a:lnTo>
                    <a:pt x="0" y="1672"/>
                  </a:lnTo>
                  <a:cubicBezTo>
                    <a:pt x="0" y="2352"/>
                    <a:pt x="555" y="2907"/>
                    <a:pt x="1235" y="2907"/>
                  </a:cubicBezTo>
                  <a:lnTo>
                    <a:pt x="1484" y="2907"/>
                  </a:lnTo>
                  <a:cubicBezTo>
                    <a:pt x="2163" y="2907"/>
                    <a:pt x="2718" y="2352"/>
                    <a:pt x="2718" y="1672"/>
                  </a:cubicBezTo>
                  <a:lnTo>
                    <a:pt x="2718" y="792"/>
                  </a:lnTo>
                  <a:cubicBezTo>
                    <a:pt x="2718" y="706"/>
                    <a:pt x="2661" y="629"/>
                    <a:pt x="2584" y="600"/>
                  </a:cubicBezTo>
                  <a:cubicBezTo>
                    <a:pt x="2556" y="591"/>
                    <a:pt x="2527" y="581"/>
                    <a:pt x="2508" y="562"/>
                  </a:cubicBezTo>
                  <a:cubicBezTo>
                    <a:pt x="2269" y="466"/>
                    <a:pt x="2068" y="294"/>
                    <a:pt x="1953" y="64"/>
                  </a:cubicBezTo>
                  <a:lnTo>
                    <a:pt x="1943" y="45"/>
                  </a:lnTo>
                  <a:cubicBezTo>
                    <a:pt x="1931" y="15"/>
                    <a:pt x="1904" y="0"/>
                    <a:pt x="1879"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03" name="Google Shape;10603;p78"/>
            <p:cNvSpPr/>
            <p:nvPr/>
          </p:nvSpPr>
          <p:spPr>
            <a:xfrm>
              <a:off x="7151928" y="1633728"/>
              <a:ext cx="51785" cy="76338"/>
            </a:xfrm>
            <a:custGeom>
              <a:avLst/>
              <a:gdLst/>
              <a:ahLst/>
              <a:cxnLst/>
              <a:rect l="l" t="t" r="r" b="b"/>
              <a:pathLst>
                <a:path w="1972" h="2907" extrusionOk="0">
                  <a:moveTo>
                    <a:pt x="1883" y="0"/>
                  </a:moveTo>
                  <a:cubicBezTo>
                    <a:pt x="1868" y="0"/>
                    <a:pt x="1852" y="6"/>
                    <a:pt x="1838" y="17"/>
                  </a:cubicBezTo>
                  <a:cubicBezTo>
                    <a:pt x="1541" y="237"/>
                    <a:pt x="1206" y="399"/>
                    <a:pt x="852" y="495"/>
                  </a:cubicBezTo>
                  <a:cubicBezTo>
                    <a:pt x="747" y="524"/>
                    <a:pt x="632" y="552"/>
                    <a:pt x="527" y="572"/>
                  </a:cubicBezTo>
                  <a:cubicBezTo>
                    <a:pt x="412" y="591"/>
                    <a:pt x="307" y="610"/>
                    <a:pt x="192" y="610"/>
                  </a:cubicBezTo>
                  <a:cubicBezTo>
                    <a:pt x="87" y="619"/>
                    <a:pt x="0" y="715"/>
                    <a:pt x="0" y="820"/>
                  </a:cubicBezTo>
                  <a:lnTo>
                    <a:pt x="0" y="1672"/>
                  </a:lnTo>
                  <a:cubicBezTo>
                    <a:pt x="0" y="2352"/>
                    <a:pt x="555" y="2907"/>
                    <a:pt x="1235" y="2907"/>
                  </a:cubicBezTo>
                  <a:lnTo>
                    <a:pt x="1484" y="2907"/>
                  </a:lnTo>
                  <a:cubicBezTo>
                    <a:pt x="804" y="2907"/>
                    <a:pt x="259" y="2361"/>
                    <a:pt x="249" y="1682"/>
                  </a:cubicBezTo>
                  <a:lnTo>
                    <a:pt x="249" y="830"/>
                  </a:lnTo>
                  <a:cubicBezTo>
                    <a:pt x="249" y="715"/>
                    <a:pt x="335" y="629"/>
                    <a:pt x="450" y="619"/>
                  </a:cubicBezTo>
                  <a:cubicBezTo>
                    <a:pt x="555" y="610"/>
                    <a:pt x="670" y="600"/>
                    <a:pt x="776" y="581"/>
                  </a:cubicBezTo>
                  <a:cubicBezTo>
                    <a:pt x="881" y="562"/>
                    <a:pt x="996" y="533"/>
                    <a:pt x="1101" y="505"/>
                  </a:cubicBezTo>
                  <a:cubicBezTo>
                    <a:pt x="1407" y="418"/>
                    <a:pt x="1704" y="275"/>
                    <a:pt x="1972" y="103"/>
                  </a:cubicBezTo>
                  <a:lnTo>
                    <a:pt x="1953" y="64"/>
                  </a:lnTo>
                  <a:lnTo>
                    <a:pt x="1943" y="45"/>
                  </a:lnTo>
                  <a:cubicBezTo>
                    <a:pt x="1931" y="15"/>
                    <a:pt x="1908" y="0"/>
                    <a:pt x="1883"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04" name="Google Shape;10604;p78"/>
            <p:cNvSpPr/>
            <p:nvPr/>
          </p:nvSpPr>
          <p:spPr>
            <a:xfrm>
              <a:off x="7117003" y="1723353"/>
              <a:ext cx="61081" cy="68407"/>
            </a:xfrm>
            <a:custGeom>
              <a:avLst/>
              <a:gdLst/>
              <a:ahLst/>
              <a:cxnLst/>
              <a:rect l="l" t="t" r="r" b="b"/>
              <a:pathLst>
                <a:path w="2326" h="2605" extrusionOk="0">
                  <a:moveTo>
                    <a:pt x="1598" y="1"/>
                  </a:moveTo>
                  <a:lnTo>
                    <a:pt x="852" y="307"/>
                  </a:lnTo>
                  <a:cubicBezTo>
                    <a:pt x="335" y="518"/>
                    <a:pt x="0" y="1025"/>
                    <a:pt x="29" y="1590"/>
                  </a:cubicBezTo>
                  <a:lnTo>
                    <a:pt x="29" y="2336"/>
                  </a:lnTo>
                  <a:cubicBezTo>
                    <a:pt x="20" y="2475"/>
                    <a:pt x="135" y="2605"/>
                    <a:pt x="281" y="2605"/>
                  </a:cubicBezTo>
                  <a:cubicBezTo>
                    <a:pt x="286" y="2605"/>
                    <a:pt x="292" y="2604"/>
                    <a:pt x="297" y="2604"/>
                  </a:cubicBezTo>
                  <a:lnTo>
                    <a:pt x="2326" y="2604"/>
                  </a:lnTo>
                  <a:lnTo>
                    <a:pt x="1598" y="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05" name="Google Shape;10605;p78"/>
            <p:cNvSpPr/>
            <p:nvPr/>
          </p:nvSpPr>
          <p:spPr>
            <a:xfrm>
              <a:off x="7197174" y="1723616"/>
              <a:ext cx="60319" cy="68145"/>
            </a:xfrm>
            <a:custGeom>
              <a:avLst/>
              <a:gdLst/>
              <a:ahLst/>
              <a:cxnLst/>
              <a:rect l="l" t="t" r="r" b="b"/>
              <a:pathLst>
                <a:path w="2297" h="2595" extrusionOk="0">
                  <a:moveTo>
                    <a:pt x="718" y="1"/>
                  </a:moveTo>
                  <a:lnTo>
                    <a:pt x="0" y="2594"/>
                  </a:lnTo>
                  <a:lnTo>
                    <a:pt x="2000" y="2594"/>
                  </a:lnTo>
                  <a:cubicBezTo>
                    <a:pt x="2005" y="2594"/>
                    <a:pt x="2011" y="2595"/>
                    <a:pt x="2016" y="2595"/>
                  </a:cubicBezTo>
                  <a:cubicBezTo>
                    <a:pt x="2153" y="2595"/>
                    <a:pt x="2268" y="2474"/>
                    <a:pt x="2268" y="2336"/>
                  </a:cubicBezTo>
                  <a:lnTo>
                    <a:pt x="2268" y="1580"/>
                  </a:lnTo>
                  <a:cubicBezTo>
                    <a:pt x="2297" y="1015"/>
                    <a:pt x="1962" y="508"/>
                    <a:pt x="1445" y="297"/>
                  </a:cubicBezTo>
                  <a:lnTo>
                    <a:pt x="718" y="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06" name="Google Shape;10606;p78"/>
            <p:cNvSpPr/>
            <p:nvPr/>
          </p:nvSpPr>
          <p:spPr>
            <a:xfrm>
              <a:off x="7136094" y="1759303"/>
              <a:ext cx="11082" cy="32457"/>
            </a:xfrm>
            <a:custGeom>
              <a:avLst/>
              <a:gdLst/>
              <a:ahLst/>
              <a:cxnLst/>
              <a:rect l="l" t="t" r="r" b="b"/>
              <a:pathLst>
                <a:path w="422" h="1236" extrusionOk="0">
                  <a:moveTo>
                    <a:pt x="211" y="1"/>
                  </a:moveTo>
                  <a:cubicBezTo>
                    <a:pt x="96" y="1"/>
                    <a:pt x="0" y="96"/>
                    <a:pt x="0" y="211"/>
                  </a:cubicBezTo>
                  <a:lnTo>
                    <a:pt x="0" y="1235"/>
                  </a:lnTo>
                  <a:lnTo>
                    <a:pt x="422" y="1235"/>
                  </a:lnTo>
                  <a:lnTo>
                    <a:pt x="422" y="211"/>
                  </a:lnTo>
                  <a:cubicBezTo>
                    <a:pt x="422" y="96"/>
                    <a:pt x="326" y="1"/>
                    <a:pt x="211"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07" name="Google Shape;10607;p78"/>
            <p:cNvSpPr/>
            <p:nvPr/>
          </p:nvSpPr>
          <p:spPr>
            <a:xfrm>
              <a:off x="7227583" y="1759303"/>
              <a:ext cx="11082" cy="32457"/>
            </a:xfrm>
            <a:custGeom>
              <a:avLst/>
              <a:gdLst/>
              <a:ahLst/>
              <a:cxnLst/>
              <a:rect l="l" t="t" r="r" b="b"/>
              <a:pathLst>
                <a:path w="422" h="1236" extrusionOk="0">
                  <a:moveTo>
                    <a:pt x="211" y="1"/>
                  </a:moveTo>
                  <a:cubicBezTo>
                    <a:pt x="96" y="1"/>
                    <a:pt x="0" y="96"/>
                    <a:pt x="0" y="211"/>
                  </a:cubicBezTo>
                  <a:lnTo>
                    <a:pt x="0" y="1235"/>
                  </a:lnTo>
                  <a:lnTo>
                    <a:pt x="421" y="1235"/>
                  </a:lnTo>
                  <a:lnTo>
                    <a:pt x="421" y="211"/>
                  </a:lnTo>
                  <a:cubicBezTo>
                    <a:pt x="421" y="96"/>
                    <a:pt x="325" y="1"/>
                    <a:pt x="211"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08" name="Google Shape;10608;p78"/>
            <p:cNvSpPr/>
            <p:nvPr/>
          </p:nvSpPr>
          <p:spPr>
            <a:xfrm>
              <a:off x="7117003" y="1723353"/>
              <a:ext cx="42988" cy="68407"/>
            </a:xfrm>
            <a:custGeom>
              <a:avLst/>
              <a:gdLst/>
              <a:ahLst/>
              <a:cxnLst/>
              <a:rect l="l" t="t" r="r" b="b"/>
              <a:pathLst>
                <a:path w="1637" h="2605" extrusionOk="0">
                  <a:moveTo>
                    <a:pt x="1598" y="1"/>
                  </a:moveTo>
                  <a:lnTo>
                    <a:pt x="852" y="307"/>
                  </a:lnTo>
                  <a:cubicBezTo>
                    <a:pt x="335" y="518"/>
                    <a:pt x="0" y="1025"/>
                    <a:pt x="29" y="1590"/>
                  </a:cubicBezTo>
                  <a:lnTo>
                    <a:pt x="29" y="2336"/>
                  </a:lnTo>
                  <a:cubicBezTo>
                    <a:pt x="19" y="2480"/>
                    <a:pt x="144" y="2604"/>
                    <a:pt x="297" y="2604"/>
                  </a:cubicBezTo>
                  <a:lnTo>
                    <a:pt x="335" y="2604"/>
                  </a:lnTo>
                  <a:lnTo>
                    <a:pt x="335" y="1580"/>
                  </a:lnTo>
                  <a:cubicBezTo>
                    <a:pt x="306" y="1025"/>
                    <a:pt x="641" y="518"/>
                    <a:pt x="1158" y="307"/>
                  </a:cubicBezTo>
                  <a:lnTo>
                    <a:pt x="1637" y="106"/>
                  </a:lnTo>
                  <a:lnTo>
                    <a:pt x="1598" y="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09" name="Google Shape;10609;p78"/>
            <p:cNvSpPr/>
            <p:nvPr/>
          </p:nvSpPr>
          <p:spPr>
            <a:xfrm>
              <a:off x="7367313" y="1735931"/>
              <a:ext cx="25393" cy="20141"/>
            </a:xfrm>
            <a:custGeom>
              <a:avLst/>
              <a:gdLst/>
              <a:ahLst/>
              <a:cxnLst/>
              <a:rect l="l" t="t" r="r" b="b"/>
              <a:pathLst>
                <a:path w="967" h="767" extrusionOk="0">
                  <a:moveTo>
                    <a:pt x="488" y="0"/>
                  </a:moveTo>
                  <a:lnTo>
                    <a:pt x="0" y="355"/>
                  </a:lnTo>
                  <a:lnTo>
                    <a:pt x="172" y="766"/>
                  </a:lnTo>
                  <a:lnTo>
                    <a:pt x="814" y="766"/>
                  </a:lnTo>
                  <a:lnTo>
                    <a:pt x="967" y="355"/>
                  </a:lnTo>
                  <a:lnTo>
                    <a:pt x="488"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10" name="Google Shape;10610;p78"/>
            <p:cNvSpPr/>
            <p:nvPr/>
          </p:nvSpPr>
          <p:spPr>
            <a:xfrm>
              <a:off x="7366551" y="1756047"/>
              <a:ext cx="27415" cy="35714"/>
            </a:xfrm>
            <a:custGeom>
              <a:avLst/>
              <a:gdLst/>
              <a:ahLst/>
              <a:cxnLst/>
              <a:rect l="l" t="t" r="r" b="b"/>
              <a:pathLst>
                <a:path w="1044" h="1360" extrusionOk="0">
                  <a:moveTo>
                    <a:pt x="201" y="0"/>
                  </a:moveTo>
                  <a:lnTo>
                    <a:pt x="221" y="29"/>
                  </a:lnTo>
                  <a:lnTo>
                    <a:pt x="0" y="1359"/>
                  </a:lnTo>
                  <a:lnTo>
                    <a:pt x="1044" y="1359"/>
                  </a:lnTo>
                  <a:lnTo>
                    <a:pt x="833" y="29"/>
                  </a:lnTo>
                  <a:lnTo>
                    <a:pt x="843"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11" name="Google Shape;10611;p78"/>
            <p:cNvSpPr/>
            <p:nvPr/>
          </p:nvSpPr>
          <p:spPr>
            <a:xfrm>
              <a:off x="7352476" y="1726373"/>
              <a:ext cx="23398" cy="65387"/>
            </a:xfrm>
            <a:custGeom>
              <a:avLst/>
              <a:gdLst/>
              <a:ahLst/>
              <a:cxnLst/>
              <a:rect l="l" t="t" r="r" b="b"/>
              <a:pathLst>
                <a:path w="891" h="2490" extrusionOk="0">
                  <a:moveTo>
                    <a:pt x="1" y="1"/>
                  </a:moveTo>
                  <a:lnTo>
                    <a:pt x="134" y="958"/>
                  </a:lnTo>
                  <a:lnTo>
                    <a:pt x="565" y="2489"/>
                  </a:lnTo>
                  <a:lnTo>
                    <a:pt x="670" y="2489"/>
                  </a:lnTo>
                  <a:lnTo>
                    <a:pt x="891" y="1140"/>
                  </a:lnTo>
                  <a:lnTo>
                    <a:pt x="680" y="642"/>
                  </a:lnTo>
                  <a:lnTo>
                    <a:pt x="1"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12" name="Google Shape;10612;p78"/>
            <p:cNvSpPr/>
            <p:nvPr/>
          </p:nvSpPr>
          <p:spPr>
            <a:xfrm>
              <a:off x="7384907" y="1725874"/>
              <a:ext cx="23398" cy="65886"/>
            </a:xfrm>
            <a:custGeom>
              <a:avLst/>
              <a:gdLst/>
              <a:ahLst/>
              <a:cxnLst/>
              <a:rect l="l" t="t" r="r" b="b"/>
              <a:pathLst>
                <a:path w="891" h="2509" extrusionOk="0">
                  <a:moveTo>
                    <a:pt x="890" y="1"/>
                  </a:moveTo>
                  <a:lnTo>
                    <a:pt x="182" y="651"/>
                  </a:lnTo>
                  <a:lnTo>
                    <a:pt x="0" y="1159"/>
                  </a:lnTo>
                  <a:lnTo>
                    <a:pt x="211" y="2508"/>
                  </a:lnTo>
                  <a:lnTo>
                    <a:pt x="325" y="2508"/>
                  </a:lnTo>
                  <a:lnTo>
                    <a:pt x="756" y="958"/>
                  </a:lnTo>
                  <a:lnTo>
                    <a:pt x="890"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13" name="Google Shape;10613;p78"/>
            <p:cNvSpPr/>
            <p:nvPr/>
          </p:nvSpPr>
          <p:spPr>
            <a:xfrm>
              <a:off x="7348196" y="1714057"/>
              <a:ext cx="63628" cy="37368"/>
            </a:xfrm>
            <a:custGeom>
              <a:avLst/>
              <a:gdLst/>
              <a:ahLst/>
              <a:cxnLst/>
              <a:rect l="l" t="t" r="r" b="b"/>
              <a:pathLst>
                <a:path w="2423" h="1423" extrusionOk="0">
                  <a:moveTo>
                    <a:pt x="632" y="1"/>
                  </a:moveTo>
                  <a:lnTo>
                    <a:pt x="1" y="422"/>
                  </a:lnTo>
                  <a:lnTo>
                    <a:pt x="431" y="1312"/>
                  </a:lnTo>
                  <a:cubicBezTo>
                    <a:pt x="461" y="1377"/>
                    <a:pt x="523" y="1413"/>
                    <a:pt x="587" y="1413"/>
                  </a:cubicBezTo>
                  <a:cubicBezTo>
                    <a:pt x="626" y="1413"/>
                    <a:pt x="666" y="1399"/>
                    <a:pt x="699" y="1369"/>
                  </a:cubicBezTo>
                  <a:lnTo>
                    <a:pt x="1216" y="987"/>
                  </a:lnTo>
                  <a:lnTo>
                    <a:pt x="1704" y="1350"/>
                  </a:lnTo>
                  <a:lnTo>
                    <a:pt x="1733" y="1379"/>
                  </a:lnTo>
                  <a:cubicBezTo>
                    <a:pt x="1762" y="1408"/>
                    <a:pt x="1802" y="1422"/>
                    <a:pt x="1843" y="1422"/>
                  </a:cubicBezTo>
                  <a:cubicBezTo>
                    <a:pt x="1899" y="1422"/>
                    <a:pt x="1954" y="1396"/>
                    <a:pt x="1982" y="1341"/>
                  </a:cubicBezTo>
                  <a:lnTo>
                    <a:pt x="2422" y="432"/>
                  </a:lnTo>
                  <a:lnTo>
                    <a:pt x="1857" y="49"/>
                  </a:lnTo>
                  <a:lnTo>
                    <a:pt x="1714" y="288"/>
                  </a:lnTo>
                  <a:lnTo>
                    <a:pt x="1216" y="814"/>
                  </a:lnTo>
                  <a:lnTo>
                    <a:pt x="728" y="336"/>
                  </a:lnTo>
                  <a:lnTo>
                    <a:pt x="632" y="1"/>
                  </a:lnTo>
                  <a:close/>
                </a:path>
              </a:pathLst>
            </a:custGeom>
            <a:solidFill>
              <a:srgbClr val="F3F6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14" name="Google Shape;10614;p78"/>
            <p:cNvSpPr/>
            <p:nvPr/>
          </p:nvSpPr>
          <p:spPr>
            <a:xfrm>
              <a:off x="7334882" y="1596202"/>
              <a:ext cx="90755" cy="64101"/>
            </a:xfrm>
            <a:custGeom>
              <a:avLst/>
              <a:gdLst/>
              <a:ahLst/>
              <a:cxnLst/>
              <a:rect l="l" t="t" r="r" b="b"/>
              <a:pathLst>
                <a:path w="3456" h="2441" extrusionOk="0">
                  <a:moveTo>
                    <a:pt x="3063" y="2087"/>
                  </a:moveTo>
                  <a:lnTo>
                    <a:pt x="3034" y="2106"/>
                  </a:lnTo>
                  <a:lnTo>
                    <a:pt x="3025" y="2115"/>
                  </a:lnTo>
                  <a:lnTo>
                    <a:pt x="2996" y="2135"/>
                  </a:lnTo>
                  <a:lnTo>
                    <a:pt x="3034" y="2106"/>
                  </a:lnTo>
                  <a:lnTo>
                    <a:pt x="3044" y="2096"/>
                  </a:lnTo>
                  <a:lnTo>
                    <a:pt x="3063" y="2087"/>
                  </a:lnTo>
                  <a:close/>
                  <a:moveTo>
                    <a:pt x="1656" y="0"/>
                  </a:moveTo>
                  <a:cubicBezTo>
                    <a:pt x="747" y="0"/>
                    <a:pt x="1" y="747"/>
                    <a:pt x="1" y="1656"/>
                  </a:cubicBezTo>
                  <a:lnTo>
                    <a:pt x="1" y="2441"/>
                  </a:lnTo>
                  <a:cubicBezTo>
                    <a:pt x="1" y="2441"/>
                    <a:pt x="374" y="2403"/>
                    <a:pt x="422" y="2221"/>
                  </a:cubicBezTo>
                  <a:cubicBezTo>
                    <a:pt x="441" y="2202"/>
                    <a:pt x="450" y="2182"/>
                    <a:pt x="460" y="2154"/>
                  </a:cubicBezTo>
                  <a:cubicBezTo>
                    <a:pt x="680" y="2154"/>
                    <a:pt x="1675" y="2144"/>
                    <a:pt x="2250" y="1455"/>
                  </a:cubicBezTo>
                  <a:cubicBezTo>
                    <a:pt x="2374" y="1790"/>
                    <a:pt x="2652" y="2048"/>
                    <a:pt x="2996" y="2144"/>
                  </a:cubicBezTo>
                  <a:cubicBezTo>
                    <a:pt x="2996" y="2173"/>
                    <a:pt x="3015" y="2192"/>
                    <a:pt x="3034" y="2211"/>
                  </a:cubicBezTo>
                  <a:cubicBezTo>
                    <a:pt x="3082" y="2393"/>
                    <a:pt x="3455" y="2431"/>
                    <a:pt x="3455" y="2431"/>
                  </a:cubicBezTo>
                  <a:lnTo>
                    <a:pt x="3455" y="1656"/>
                  </a:lnTo>
                  <a:cubicBezTo>
                    <a:pt x="3455" y="747"/>
                    <a:pt x="2709" y="0"/>
                    <a:pt x="1790"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15" name="Google Shape;10615;p78"/>
            <p:cNvSpPr/>
            <p:nvPr/>
          </p:nvSpPr>
          <p:spPr>
            <a:xfrm>
              <a:off x="7334645" y="1596202"/>
              <a:ext cx="49264" cy="64101"/>
            </a:xfrm>
            <a:custGeom>
              <a:avLst/>
              <a:gdLst/>
              <a:ahLst/>
              <a:cxnLst/>
              <a:rect l="l" t="t" r="r" b="b"/>
              <a:pathLst>
                <a:path w="1876" h="2441" extrusionOk="0">
                  <a:moveTo>
                    <a:pt x="1665" y="0"/>
                  </a:moveTo>
                  <a:cubicBezTo>
                    <a:pt x="746" y="0"/>
                    <a:pt x="0" y="747"/>
                    <a:pt x="0" y="1666"/>
                  </a:cubicBezTo>
                  <a:lnTo>
                    <a:pt x="0" y="2441"/>
                  </a:lnTo>
                  <a:cubicBezTo>
                    <a:pt x="105" y="2422"/>
                    <a:pt x="201" y="2393"/>
                    <a:pt x="297" y="2355"/>
                  </a:cubicBezTo>
                  <a:lnTo>
                    <a:pt x="297" y="2087"/>
                  </a:lnTo>
                  <a:lnTo>
                    <a:pt x="306" y="2087"/>
                  </a:lnTo>
                  <a:lnTo>
                    <a:pt x="306" y="1656"/>
                  </a:lnTo>
                  <a:cubicBezTo>
                    <a:pt x="306" y="776"/>
                    <a:pt x="995" y="48"/>
                    <a:pt x="1876"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16" name="Google Shape;10616;p78"/>
            <p:cNvSpPr/>
            <p:nvPr/>
          </p:nvSpPr>
          <p:spPr>
            <a:xfrm>
              <a:off x="7413294" y="1653685"/>
              <a:ext cx="19879" cy="26733"/>
            </a:xfrm>
            <a:custGeom>
              <a:avLst/>
              <a:gdLst/>
              <a:ahLst/>
              <a:cxnLst/>
              <a:rect l="l" t="t" r="r" b="b"/>
              <a:pathLst>
                <a:path w="757" h="1018" extrusionOk="0">
                  <a:moveTo>
                    <a:pt x="202" y="1"/>
                  </a:moveTo>
                  <a:cubicBezTo>
                    <a:pt x="93" y="1"/>
                    <a:pt x="1" y="92"/>
                    <a:pt x="1" y="204"/>
                  </a:cubicBezTo>
                  <a:lnTo>
                    <a:pt x="1" y="807"/>
                  </a:lnTo>
                  <a:cubicBezTo>
                    <a:pt x="1" y="922"/>
                    <a:pt x="87" y="1017"/>
                    <a:pt x="201" y="1017"/>
                  </a:cubicBezTo>
                  <a:cubicBezTo>
                    <a:pt x="230" y="1017"/>
                    <a:pt x="249" y="1008"/>
                    <a:pt x="268" y="1008"/>
                  </a:cubicBezTo>
                  <a:cubicBezTo>
                    <a:pt x="307" y="989"/>
                    <a:pt x="345" y="979"/>
                    <a:pt x="383" y="950"/>
                  </a:cubicBezTo>
                  <a:cubicBezTo>
                    <a:pt x="422" y="912"/>
                    <a:pt x="460" y="883"/>
                    <a:pt x="508" y="855"/>
                  </a:cubicBezTo>
                  <a:cubicBezTo>
                    <a:pt x="757" y="568"/>
                    <a:pt x="623" y="127"/>
                    <a:pt x="268" y="13"/>
                  </a:cubicBezTo>
                  <a:cubicBezTo>
                    <a:pt x="246" y="5"/>
                    <a:pt x="224" y="1"/>
                    <a:pt x="202"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17" name="Google Shape;10617;p78"/>
            <p:cNvSpPr/>
            <p:nvPr/>
          </p:nvSpPr>
          <p:spPr>
            <a:xfrm>
              <a:off x="7327345" y="1653738"/>
              <a:ext cx="20141" cy="26628"/>
            </a:xfrm>
            <a:custGeom>
              <a:avLst/>
              <a:gdLst/>
              <a:ahLst/>
              <a:cxnLst/>
              <a:rect l="l" t="t" r="r" b="b"/>
              <a:pathLst>
                <a:path w="767" h="1014" extrusionOk="0">
                  <a:moveTo>
                    <a:pt x="558" y="1"/>
                  </a:moveTo>
                  <a:cubicBezTo>
                    <a:pt x="537" y="1"/>
                    <a:pt x="517" y="4"/>
                    <a:pt x="498" y="11"/>
                  </a:cubicBezTo>
                  <a:cubicBezTo>
                    <a:pt x="0" y="154"/>
                    <a:pt x="0" y="853"/>
                    <a:pt x="498" y="1006"/>
                  </a:cubicBezTo>
                  <a:cubicBezTo>
                    <a:pt x="517" y="1011"/>
                    <a:pt x="536" y="1014"/>
                    <a:pt x="555" y="1014"/>
                  </a:cubicBezTo>
                  <a:cubicBezTo>
                    <a:pt x="667" y="1014"/>
                    <a:pt x="766" y="920"/>
                    <a:pt x="766" y="805"/>
                  </a:cubicBezTo>
                  <a:lnTo>
                    <a:pt x="766" y="202"/>
                  </a:lnTo>
                  <a:cubicBezTo>
                    <a:pt x="766" y="135"/>
                    <a:pt x="728" y="78"/>
                    <a:pt x="680" y="39"/>
                  </a:cubicBezTo>
                  <a:cubicBezTo>
                    <a:pt x="642" y="14"/>
                    <a:pt x="599" y="1"/>
                    <a:pt x="558"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18" name="Google Shape;10618;p78"/>
            <p:cNvSpPr/>
            <p:nvPr/>
          </p:nvSpPr>
          <p:spPr>
            <a:xfrm>
              <a:off x="7363794" y="1700349"/>
              <a:ext cx="33193" cy="38130"/>
            </a:xfrm>
            <a:custGeom>
              <a:avLst/>
              <a:gdLst/>
              <a:ahLst/>
              <a:cxnLst/>
              <a:rect l="l" t="t" r="r" b="b"/>
              <a:pathLst>
                <a:path w="1264" h="1452" extrusionOk="0">
                  <a:moveTo>
                    <a:pt x="211" y="1"/>
                  </a:moveTo>
                  <a:cubicBezTo>
                    <a:pt x="96" y="1"/>
                    <a:pt x="0" y="89"/>
                    <a:pt x="0" y="207"/>
                  </a:cubicBezTo>
                  <a:lnTo>
                    <a:pt x="0" y="820"/>
                  </a:lnTo>
                  <a:cubicBezTo>
                    <a:pt x="0" y="877"/>
                    <a:pt x="19" y="934"/>
                    <a:pt x="58" y="982"/>
                  </a:cubicBezTo>
                  <a:lnTo>
                    <a:pt x="479" y="1384"/>
                  </a:lnTo>
                  <a:cubicBezTo>
                    <a:pt x="517" y="1422"/>
                    <a:pt x="574" y="1451"/>
                    <a:pt x="622" y="1451"/>
                  </a:cubicBezTo>
                  <a:cubicBezTo>
                    <a:pt x="680" y="1451"/>
                    <a:pt x="737" y="1422"/>
                    <a:pt x="775" y="1384"/>
                  </a:cubicBezTo>
                  <a:lnTo>
                    <a:pt x="1206" y="934"/>
                  </a:lnTo>
                  <a:cubicBezTo>
                    <a:pt x="1244" y="896"/>
                    <a:pt x="1263" y="848"/>
                    <a:pt x="1263" y="791"/>
                  </a:cubicBezTo>
                  <a:lnTo>
                    <a:pt x="1263" y="217"/>
                  </a:lnTo>
                  <a:cubicBezTo>
                    <a:pt x="1263" y="159"/>
                    <a:pt x="1244" y="102"/>
                    <a:pt x="1196" y="63"/>
                  </a:cubicBezTo>
                  <a:cubicBezTo>
                    <a:pt x="1158" y="25"/>
                    <a:pt x="1101" y="6"/>
                    <a:pt x="1043" y="6"/>
                  </a:cubicBezTo>
                  <a:lnTo>
                    <a:pt x="995" y="6"/>
                  </a:lnTo>
                  <a:cubicBezTo>
                    <a:pt x="919" y="25"/>
                    <a:pt x="842" y="35"/>
                    <a:pt x="756" y="35"/>
                  </a:cubicBezTo>
                  <a:lnTo>
                    <a:pt x="507" y="35"/>
                  </a:lnTo>
                  <a:cubicBezTo>
                    <a:pt x="421" y="35"/>
                    <a:pt x="335" y="25"/>
                    <a:pt x="259" y="6"/>
                  </a:cubicBezTo>
                  <a:cubicBezTo>
                    <a:pt x="242" y="3"/>
                    <a:pt x="226" y="1"/>
                    <a:pt x="211"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19" name="Google Shape;10619;p78"/>
            <p:cNvSpPr/>
            <p:nvPr/>
          </p:nvSpPr>
          <p:spPr>
            <a:xfrm>
              <a:off x="7363531" y="1700428"/>
              <a:ext cx="20640" cy="38051"/>
            </a:xfrm>
            <a:custGeom>
              <a:avLst/>
              <a:gdLst/>
              <a:ahLst/>
              <a:cxnLst/>
              <a:rect l="l" t="t" r="r" b="b"/>
              <a:pathLst>
                <a:path w="786" h="1449" extrusionOk="0">
                  <a:moveTo>
                    <a:pt x="218" y="1"/>
                  </a:moveTo>
                  <a:cubicBezTo>
                    <a:pt x="106" y="1"/>
                    <a:pt x="10" y="90"/>
                    <a:pt x="10" y="204"/>
                  </a:cubicBezTo>
                  <a:lnTo>
                    <a:pt x="10" y="817"/>
                  </a:lnTo>
                  <a:cubicBezTo>
                    <a:pt x="1" y="874"/>
                    <a:pt x="29" y="931"/>
                    <a:pt x="68" y="979"/>
                  </a:cubicBezTo>
                  <a:lnTo>
                    <a:pt x="489" y="1381"/>
                  </a:lnTo>
                  <a:cubicBezTo>
                    <a:pt x="527" y="1419"/>
                    <a:pt x="584" y="1448"/>
                    <a:pt x="632" y="1448"/>
                  </a:cubicBezTo>
                  <a:cubicBezTo>
                    <a:pt x="690" y="1448"/>
                    <a:pt x="747" y="1419"/>
                    <a:pt x="785" y="1381"/>
                  </a:cubicBezTo>
                  <a:cubicBezTo>
                    <a:pt x="738" y="1372"/>
                    <a:pt x="709" y="1352"/>
                    <a:pt x="671" y="1324"/>
                  </a:cubicBezTo>
                  <a:lnTo>
                    <a:pt x="259" y="922"/>
                  </a:lnTo>
                  <a:cubicBezTo>
                    <a:pt x="211" y="874"/>
                    <a:pt x="192" y="817"/>
                    <a:pt x="192" y="759"/>
                  </a:cubicBezTo>
                  <a:lnTo>
                    <a:pt x="192" y="147"/>
                  </a:lnTo>
                  <a:cubicBezTo>
                    <a:pt x="192" y="89"/>
                    <a:pt x="211" y="41"/>
                    <a:pt x="249" y="3"/>
                  </a:cubicBezTo>
                  <a:cubicBezTo>
                    <a:pt x="239" y="1"/>
                    <a:pt x="228" y="1"/>
                    <a:pt x="218"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20" name="Google Shape;10620;p78"/>
            <p:cNvSpPr/>
            <p:nvPr/>
          </p:nvSpPr>
          <p:spPr>
            <a:xfrm>
              <a:off x="7344677" y="1633728"/>
              <a:ext cx="71401" cy="76338"/>
            </a:xfrm>
            <a:custGeom>
              <a:avLst/>
              <a:gdLst/>
              <a:ahLst/>
              <a:cxnLst/>
              <a:rect l="l" t="t" r="r" b="b"/>
              <a:pathLst>
                <a:path w="2719" h="2907" extrusionOk="0">
                  <a:moveTo>
                    <a:pt x="1877" y="0"/>
                  </a:moveTo>
                  <a:cubicBezTo>
                    <a:pt x="1860" y="0"/>
                    <a:pt x="1843" y="6"/>
                    <a:pt x="1829" y="17"/>
                  </a:cubicBezTo>
                  <a:cubicBezTo>
                    <a:pt x="1542" y="237"/>
                    <a:pt x="1207" y="399"/>
                    <a:pt x="853" y="495"/>
                  </a:cubicBezTo>
                  <a:cubicBezTo>
                    <a:pt x="738" y="524"/>
                    <a:pt x="632" y="552"/>
                    <a:pt x="518" y="572"/>
                  </a:cubicBezTo>
                  <a:cubicBezTo>
                    <a:pt x="412" y="591"/>
                    <a:pt x="307" y="610"/>
                    <a:pt x="192" y="610"/>
                  </a:cubicBezTo>
                  <a:cubicBezTo>
                    <a:pt x="87" y="619"/>
                    <a:pt x="1" y="715"/>
                    <a:pt x="1" y="820"/>
                  </a:cubicBezTo>
                  <a:lnTo>
                    <a:pt x="1" y="1672"/>
                  </a:lnTo>
                  <a:cubicBezTo>
                    <a:pt x="1" y="2352"/>
                    <a:pt x="546" y="2907"/>
                    <a:pt x="1226" y="2907"/>
                  </a:cubicBezTo>
                  <a:lnTo>
                    <a:pt x="1484" y="2907"/>
                  </a:lnTo>
                  <a:cubicBezTo>
                    <a:pt x="2164" y="2907"/>
                    <a:pt x="2709" y="2352"/>
                    <a:pt x="2719" y="1672"/>
                  </a:cubicBezTo>
                  <a:lnTo>
                    <a:pt x="2719" y="792"/>
                  </a:lnTo>
                  <a:cubicBezTo>
                    <a:pt x="2709" y="706"/>
                    <a:pt x="2661" y="629"/>
                    <a:pt x="2575" y="600"/>
                  </a:cubicBezTo>
                  <a:cubicBezTo>
                    <a:pt x="2556" y="591"/>
                    <a:pt x="2527" y="581"/>
                    <a:pt x="2508" y="562"/>
                  </a:cubicBezTo>
                  <a:cubicBezTo>
                    <a:pt x="2269" y="466"/>
                    <a:pt x="2068" y="294"/>
                    <a:pt x="1953" y="64"/>
                  </a:cubicBezTo>
                  <a:lnTo>
                    <a:pt x="1944" y="45"/>
                  </a:lnTo>
                  <a:cubicBezTo>
                    <a:pt x="1932" y="15"/>
                    <a:pt x="1905" y="0"/>
                    <a:pt x="1877"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21" name="Google Shape;10621;p78"/>
            <p:cNvSpPr/>
            <p:nvPr/>
          </p:nvSpPr>
          <p:spPr>
            <a:xfrm>
              <a:off x="7344677" y="1633728"/>
              <a:ext cx="51811" cy="76338"/>
            </a:xfrm>
            <a:custGeom>
              <a:avLst/>
              <a:gdLst/>
              <a:ahLst/>
              <a:cxnLst/>
              <a:rect l="l" t="t" r="r" b="b"/>
              <a:pathLst>
                <a:path w="1973" h="2907" extrusionOk="0">
                  <a:moveTo>
                    <a:pt x="1877" y="0"/>
                  </a:moveTo>
                  <a:cubicBezTo>
                    <a:pt x="1860" y="0"/>
                    <a:pt x="1843" y="6"/>
                    <a:pt x="1829" y="17"/>
                  </a:cubicBezTo>
                  <a:cubicBezTo>
                    <a:pt x="1542" y="237"/>
                    <a:pt x="1207" y="399"/>
                    <a:pt x="853" y="495"/>
                  </a:cubicBezTo>
                  <a:cubicBezTo>
                    <a:pt x="738" y="524"/>
                    <a:pt x="632" y="552"/>
                    <a:pt x="518" y="572"/>
                  </a:cubicBezTo>
                  <a:cubicBezTo>
                    <a:pt x="412" y="591"/>
                    <a:pt x="307" y="610"/>
                    <a:pt x="192" y="610"/>
                  </a:cubicBezTo>
                  <a:cubicBezTo>
                    <a:pt x="87" y="619"/>
                    <a:pt x="1" y="715"/>
                    <a:pt x="1" y="820"/>
                  </a:cubicBezTo>
                  <a:lnTo>
                    <a:pt x="1" y="1672"/>
                  </a:lnTo>
                  <a:cubicBezTo>
                    <a:pt x="1" y="2352"/>
                    <a:pt x="546" y="2907"/>
                    <a:pt x="1226" y="2907"/>
                  </a:cubicBezTo>
                  <a:lnTo>
                    <a:pt x="1484" y="2907"/>
                  </a:lnTo>
                  <a:cubicBezTo>
                    <a:pt x="805" y="2907"/>
                    <a:pt x="250" y="2361"/>
                    <a:pt x="250" y="1682"/>
                  </a:cubicBezTo>
                  <a:lnTo>
                    <a:pt x="250" y="830"/>
                  </a:lnTo>
                  <a:cubicBezTo>
                    <a:pt x="250" y="715"/>
                    <a:pt x="336" y="629"/>
                    <a:pt x="441" y="619"/>
                  </a:cubicBezTo>
                  <a:cubicBezTo>
                    <a:pt x="556" y="610"/>
                    <a:pt x="661" y="600"/>
                    <a:pt x="766" y="581"/>
                  </a:cubicBezTo>
                  <a:cubicBezTo>
                    <a:pt x="881" y="562"/>
                    <a:pt x="987" y="533"/>
                    <a:pt x="1101" y="505"/>
                  </a:cubicBezTo>
                  <a:cubicBezTo>
                    <a:pt x="1408" y="418"/>
                    <a:pt x="1704" y="275"/>
                    <a:pt x="1972" y="103"/>
                  </a:cubicBezTo>
                  <a:lnTo>
                    <a:pt x="1953" y="64"/>
                  </a:lnTo>
                  <a:lnTo>
                    <a:pt x="1944" y="45"/>
                  </a:lnTo>
                  <a:cubicBezTo>
                    <a:pt x="1932" y="15"/>
                    <a:pt x="1905" y="0"/>
                    <a:pt x="1877"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22" name="Google Shape;10622;p78"/>
            <p:cNvSpPr/>
            <p:nvPr/>
          </p:nvSpPr>
          <p:spPr>
            <a:xfrm>
              <a:off x="7309751" y="1723353"/>
              <a:ext cx="61107" cy="68407"/>
            </a:xfrm>
            <a:custGeom>
              <a:avLst/>
              <a:gdLst/>
              <a:ahLst/>
              <a:cxnLst/>
              <a:rect l="l" t="t" r="r" b="b"/>
              <a:pathLst>
                <a:path w="2327" h="2605" extrusionOk="0">
                  <a:moveTo>
                    <a:pt x="1599" y="1"/>
                  </a:moveTo>
                  <a:lnTo>
                    <a:pt x="843" y="307"/>
                  </a:lnTo>
                  <a:cubicBezTo>
                    <a:pt x="326" y="518"/>
                    <a:pt x="1" y="1025"/>
                    <a:pt x="20" y="1590"/>
                  </a:cubicBezTo>
                  <a:lnTo>
                    <a:pt x="20" y="2336"/>
                  </a:lnTo>
                  <a:cubicBezTo>
                    <a:pt x="10" y="2475"/>
                    <a:pt x="135" y="2605"/>
                    <a:pt x="282" y="2605"/>
                  </a:cubicBezTo>
                  <a:cubicBezTo>
                    <a:pt x="287" y="2605"/>
                    <a:pt x="292" y="2604"/>
                    <a:pt x="297" y="2604"/>
                  </a:cubicBezTo>
                  <a:lnTo>
                    <a:pt x="2326" y="2604"/>
                  </a:lnTo>
                  <a:lnTo>
                    <a:pt x="1599" y="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23" name="Google Shape;10623;p78"/>
            <p:cNvSpPr/>
            <p:nvPr/>
          </p:nvSpPr>
          <p:spPr>
            <a:xfrm>
              <a:off x="7389660" y="1723616"/>
              <a:ext cx="60345" cy="68145"/>
            </a:xfrm>
            <a:custGeom>
              <a:avLst/>
              <a:gdLst/>
              <a:ahLst/>
              <a:cxnLst/>
              <a:rect l="l" t="t" r="r" b="b"/>
              <a:pathLst>
                <a:path w="2298" h="2595" extrusionOk="0">
                  <a:moveTo>
                    <a:pt x="728" y="1"/>
                  </a:moveTo>
                  <a:lnTo>
                    <a:pt x="1" y="2594"/>
                  </a:lnTo>
                  <a:lnTo>
                    <a:pt x="2011" y="2594"/>
                  </a:lnTo>
                  <a:cubicBezTo>
                    <a:pt x="2154" y="2594"/>
                    <a:pt x="2279" y="2479"/>
                    <a:pt x="2279" y="2336"/>
                  </a:cubicBezTo>
                  <a:lnTo>
                    <a:pt x="2279" y="1580"/>
                  </a:lnTo>
                  <a:cubicBezTo>
                    <a:pt x="2298" y="1025"/>
                    <a:pt x="1972" y="508"/>
                    <a:pt x="1456" y="297"/>
                  </a:cubicBezTo>
                  <a:lnTo>
                    <a:pt x="728" y="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24" name="Google Shape;10624;p78"/>
            <p:cNvSpPr/>
            <p:nvPr/>
          </p:nvSpPr>
          <p:spPr>
            <a:xfrm>
              <a:off x="7328842" y="1759303"/>
              <a:ext cx="10845" cy="32457"/>
            </a:xfrm>
            <a:custGeom>
              <a:avLst/>
              <a:gdLst/>
              <a:ahLst/>
              <a:cxnLst/>
              <a:rect l="l" t="t" r="r" b="b"/>
              <a:pathLst>
                <a:path w="413" h="1236" extrusionOk="0">
                  <a:moveTo>
                    <a:pt x="202" y="1"/>
                  </a:moveTo>
                  <a:cubicBezTo>
                    <a:pt x="97" y="1"/>
                    <a:pt x="1" y="96"/>
                    <a:pt x="1" y="211"/>
                  </a:cubicBezTo>
                  <a:lnTo>
                    <a:pt x="1" y="1235"/>
                  </a:lnTo>
                  <a:lnTo>
                    <a:pt x="412" y="1235"/>
                  </a:lnTo>
                  <a:lnTo>
                    <a:pt x="412" y="211"/>
                  </a:lnTo>
                  <a:cubicBezTo>
                    <a:pt x="412" y="96"/>
                    <a:pt x="317" y="1"/>
                    <a:pt x="202"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25" name="Google Shape;10625;p78"/>
            <p:cNvSpPr/>
            <p:nvPr/>
          </p:nvSpPr>
          <p:spPr>
            <a:xfrm>
              <a:off x="7420332" y="1759303"/>
              <a:ext cx="11082" cy="32457"/>
            </a:xfrm>
            <a:custGeom>
              <a:avLst/>
              <a:gdLst/>
              <a:ahLst/>
              <a:cxnLst/>
              <a:rect l="l" t="t" r="r" b="b"/>
              <a:pathLst>
                <a:path w="422" h="1236" extrusionOk="0">
                  <a:moveTo>
                    <a:pt x="211" y="1"/>
                  </a:moveTo>
                  <a:cubicBezTo>
                    <a:pt x="96" y="1"/>
                    <a:pt x="0" y="96"/>
                    <a:pt x="0" y="211"/>
                  </a:cubicBezTo>
                  <a:lnTo>
                    <a:pt x="0" y="1235"/>
                  </a:lnTo>
                  <a:lnTo>
                    <a:pt x="422" y="1235"/>
                  </a:lnTo>
                  <a:lnTo>
                    <a:pt x="422" y="211"/>
                  </a:lnTo>
                  <a:cubicBezTo>
                    <a:pt x="422" y="96"/>
                    <a:pt x="326" y="1"/>
                    <a:pt x="211"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26" name="Google Shape;10626;p78"/>
            <p:cNvSpPr/>
            <p:nvPr/>
          </p:nvSpPr>
          <p:spPr>
            <a:xfrm>
              <a:off x="7309751" y="1723353"/>
              <a:ext cx="42751" cy="68407"/>
            </a:xfrm>
            <a:custGeom>
              <a:avLst/>
              <a:gdLst/>
              <a:ahLst/>
              <a:cxnLst/>
              <a:rect l="l" t="t" r="r" b="b"/>
              <a:pathLst>
                <a:path w="1628" h="2605" extrusionOk="0">
                  <a:moveTo>
                    <a:pt x="1599" y="1"/>
                  </a:moveTo>
                  <a:lnTo>
                    <a:pt x="843" y="307"/>
                  </a:lnTo>
                  <a:cubicBezTo>
                    <a:pt x="326" y="518"/>
                    <a:pt x="1" y="1025"/>
                    <a:pt x="20" y="1590"/>
                  </a:cubicBezTo>
                  <a:lnTo>
                    <a:pt x="20" y="2336"/>
                  </a:lnTo>
                  <a:cubicBezTo>
                    <a:pt x="20" y="2480"/>
                    <a:pt x="144" y="2604"/>
                    <a:pt x="297" y="2604"/>
                  </a:cubicBezTo>
                  <a:lnTo>
                    <a:pt x="326" y="2604"/>
                  </a:lnTo>
                  <a:lnTo>
                    <a:pt x="326" y="1580"/>
                  </a:lnTo>
                  <a:cubicBezTo>
                    <a:pt x="307" y="1025"/>
                    <a:pt x="632" y="518"/>
                    <a:pt x="1149" y="317"/>
                  </a:cubicBezTo>
                  <a:lnTo>
                    <a:pt x="1628" y="116"/>
                  </a:lnTo>
                  <a:lnTo>
                    <a:pt x="1599" y="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627" name="Google Shape;10627;p78"/>
          <p:cNvGrpSpPr/>
          <p:nvPr/>
        </p:nvGrpSpPr>
        <p:grpSpPr>
          <a:xfrm>
            <a:off x="2200238" y="4289165"/>
            <a:ext cx="374756" cy="329300"/>
            <a:chOff x="2200238" y="4289165"/>
            <a:chExt cx="374756" cy="329300"/>
          </a:xfrm>
        </p:grpSpPr>
        <p:sp>
          <p:nvSpPr>
            <p:cNvPr id="10628" name="Google Shape;10628;p78"/>
            <p:cNvSpPr/>
            <p:nvPr/>
          </p:nvSpPr>
          <p:spPr>
            <a:xfrm>
              <a:off x="2437733" y="4289165"/>
              <a:ext cx="54568" cy="65991"/>
            </a:xfrm>
            <a:custGeom>
              <a:avLst/>
              <a:gdLst/>
              <a:ahLst/>
              <a:cxnLst/>
              <a:rect l="l" t="t" r="r" b="b"/>
              <a:pathLst>
                <a:path w="2078" h="2513" extrusionOk="0">
                  <a:moveTo>
                    <a:pt x="1356" y="1"/>
                  </a:moveTo>
                  <a:cubicBezTo>
                    <a:pt x="1115" y="1"/>
                    <a:pt x="883" y="138"/>
                    <a:pt x="776" y="378"/>
                  </a:cubicBezTo>
                  <a:lnTo>
                    <a:pt x="1" y="2053"/>
                  </a:lnTo>
                  <a:lnTo>
                    <a:pt x="795" y="2513"/>
                  </a:lnTo>
                  <a:lnTo>
                    <a:pt x="1857" y="1010"/>
                  </a:lnTo>
                  <a:cubicBezTo>
                    <a:pt x="2077" y="704"/>
                    <a:pt x="1991" y="273"/>
                    <a:pt x="1666" y="82"/>
                  </a:cubicBezTo>
                  <a:cubicBezTo>
                    <a:pt x="1567" y="27"/>
                    <a:pt x="1461" y="1"/>
                    <a:pt x="1356"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29" name="Google Shape;10629;p78"/>
            <p:cNvSpPr/>
            <p:nvPr/>
          </p:nvSpPr>
          <p:spPr>
            <a:xfrm>
              <a:off x="2448552" y="4306575"/>
              <a:ext cx="40493" cy="48844"/>
            </a:xfrm>
            <a:custGeom>
              <a:avLst/>
              <a:gdLst/>
              <a:ahLst/>
              <a:cxnLst/>
              <a:rect l="l" t="t" r="r" b="b"/>
              <a:pathLst>
                <a:path w="1542" h="1860" extrusionOk="0">
                  <a:moveTo>
                    <a:pt x="1145" y="0"/>
                  </a:moveTo>
                  <a:cubicBezTo>
                    <a:pt x="909" y="0"/>
                    <a:pt x="680" y="135"/>
                    <a:pt x="584" y="376"/>
                  </a:cubicBezTo>
                  <a:lnTo>
                    <a:pt x="0" y="1639"/>
                  </a:lnTo>
                  <a:lnTo>
                    <a:pt x="383" y="1859"/>
                  </a:lnTo>
                  <a:lnTo>
                    <a:pt x="1445" y="347"/>
                  </a:lnTo>
                  <a:cubicBezTo>
                    <a:pt x="1493" y="280"/>
                    <a:pt x="1522" y="213"/>
                    <a:pt x="1541" y="146"/>
                  </a:cubicBezTo>
                  <a:cubicBezTo>
                    <a:pt x="1424" y="47"/>
                    <a:pt x="1283" y="0"/>
                    <a:pt x="1145"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30" name="Google Shape;10630;p78"/>
            <p:cNvSpPr/>
            <p:nvPr/>
          </p:nvSpPr>
          <p:spPr>
            <a:xfrm>
              <a:off x="2282930" y="4552658"/>
              <a:ext cx="54805" cy="65808"/>
            </a:xfrm>
            <a:custGeom>
              <a:avLst/>
              <a:gdLst/>
              <a:ahLst/>
              <a:cxnLst/>
              <a:rect l="l" t="t" r="r" b="b"/>
              <a:pathLst>
                <a:path w="2087" h="2506" extrusionOk="0">
                  <a:moveTo>
                    <a:pt x="1292" y="1"/>
                  </a:moveTo>
                  <a:lnTo>
                    <a:pt x="221" y="1513"/>
                  </a:lnTo>
                  <a:cubicBezTo>
                    <a:pt x="0" y="1819"/>
                    <a:pt x="96" y="2240"/>
                    <a:pt x="422" y="2422"/>
                  </a:cubicBezTo>
                  <a:cubicBezTo>
                    <a:pt x="520" y="2479"/>
                    <a:pt x="628" y="2506"/>
                    <a:pt x="734" y="2506"/>
                  </a:cubicBezTo>
                  <a:cubicBezTo>
                    <a:pt x="969" y="2506"/>
                    <a:pt x="1197" y="2375"/>
                    <a:pt x="1302" y="2145"/>
                  </a:cubicBezTo>
                  <a:lnTo>
                    <a:pt x="2087" y="460"/>
                  </a:lnTo>
                  <a:lnTo>
                    <a:pt x="1292"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31" name="Google Shape;10631;p78"/>
            <p:cNvSpPr/>
            <p:nvPr/>
          </p:nvSpPr>
          <p:spPr>
            <a:xfrm>
              <a:off x="2300026" y="4558960"/>
              <a:ext cx="37709" cy="54542"/>
            </a:xfrm>
            <a:custGeom>
              <a:avLst/>
              <a:gdLst/>
              <a:ahLst/>
              <a:cxnLst/>
              <a:rect l="l" t="t" r="r" b="b"/>
              <a:pathLst>
                <a:path w="1436" h="2077" extrusionOk="0">
                  <a:moveTo>
                    <a:pt x="1053" y="0"/>
                  </a:moveTo>
                  <a:lnTo>
                    <a:pt x="249" y="1139"/>
                  </a:lnTo>
                  <a:cubicBezTo>
                    <a:pt x="0" y="1464"/>
                    <a:pt x="134" y="1943"/>
                    <a:pt x="527" y="2077"/>
                  </a:cubicBezTo>
                  <a:cubicBezTo>
                    <a:pt x="574" y="2029"/>
                    <a:pt x="622" y="1972"/>
                    <a:pt x="651" y="1905"/>
                  </a:cubicBezTo>
                  <a:lnTo>
                    <a:pt x="1436" y="220"/>
                  </a:lnTo>
                  <a:lnTo>
                    <a:pt x="1053"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32" name="Google Shape;10632;p78"/>
            <p:cNvSpPr/>
            <p:nvPr/>
          </p:nvSpPr>
          <p:spPr>
            <a:xfrm>
              <a:off x="2282930" y="4289349"/>
              <a:ext cx="54805" cy="66070"/>
            </a:xfrm>
            <a:custGeom>
              <a:avLst/>
              <a:gdLst/>
              <a:ahLst/>
              <a:cxnLst/>
              <a:rect l="l" t="t" r="r" b="b"/>
              <a:pathLst>
                <a:path w="2087" h="2516" extrusionOk="0">
                  <a:moveTo>
                    <a:pt x="733" y="1"/>
                  </a:moveTo>
                  <a:cubicBezTo>
                    <a:pt x="627" y="1"/>
                    <a:pt x="520" y="28"/>
                    <a:pt x="422" y="84"/>
                  </a:cubicBezTo>
                  <a:cubicBezTo>
                    <a:pt x="96" y="266"/>
                    <a:pt x="0" y="687"/>
                    <a:pt x="221" y="994"/>
                  </a:cubicBezTo>
                  <a:lnTo>
                    <a:pt x="1292" y="2515"/>
                  </a:lnTo>
                  <a:lnTo>
                    <a:pt x="2087" y="2056"/>
                  </a:lnTo>
                  <a:lnTo>
                    <a:pt x="1302" y="371"/>
                  </a:lnTo>
                  <a:cubicBezTo>
                    <a:pt x="1196" y="134"/>
                    <a:pt x="968" y="1"/>
                    <a:pt x="733"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33" name="Google Shape;10633;p78"/>
            <p:cNvSpPr/>
            <p:nvPr/>
          </p:nvSpPr>
          <p:spPr>
            <a:xfrm>
              <a:off x="2300026" y="4294312"/>
              <a:ext cx="37709" cy="54805"/>
            </a:xfrm>
            <a:custGeom>
              <a:avLst/>
              <a:gdLst/>
              <a:ahLst/>
              <a:cxnLst/>
              <a:rect l="l" t="t" r="r" b="b"/>
              <a:pathLst>
                <a:path w="1436" h="2087" extrusionOk="0">
                  <a:moveTo>
                    <a:pt x="527" y="1"/>
                  </a:moveTo>
                  <a:cubicBezTo>
                    <a:pt x="134" y="144"/>
                    <a:pt x="0" y="623"/>
                    <a:pt x="249" y="948"/>
                  </a:cubicBezTo>
                  <a:lnTo>
                    <a:pt x="1053" y="2087"/>
                  </a:lnTo>
                  <a:lnTo>
                    <a:pt x="1436" y="1867"/>
                  </a:lnTo>
                  <a:lnTo>
                    <a:pt x="651" y="182"/>
                  </a:lnTo>
                  <a:cubicBezTo>
                    <a:pt x="622" y="115"/>
                    <a:pt x="574" y="58"/>
                    <a:pt x="527"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34" name="Google Shape;10634;p78"/>
            <p:cNvSpPr/>
            <p:nvPr/>
          </p:nvSpPr>
          <p:spPr>
            <a:xfrm>
              <a:off x="2437497" y="4552658"/>
              <a:ext cx="54542" cy="65808"/>
            </a:xfrm>
            <a:custGeom>
              <a:avLst/>
              <a:gdLst/>
              <a:ahLst/>
              <a:cxnLst/>
              <a:rect l="l" t="t" r="r" b="b"/>
              <a:pathLst>
                <a:path w="2077" h="2506" extrusionOk="0">
                  <a:moveTo>
                    <a:pt x="804" y="1"/>
                  </a:moveTo>
                  <a:lnTo>
                    <a:pt x="0" y="460"/>
                  </a:lnTo>
                  <a:lnTo>
                    <a:pt x="785" y="2145"/>
                  </a:lnTo>
                  <a:cubicBezTo>
                    <a:pt x="890" y="2375"/>
                    <a:pt x="1118" y="2506"/>
                    <a:pt x="1352" y="2506"/>
                  </a:cubicBezTo>
                  <a:cubicBezTo>
                    <a:pt x="1459" y="2506"/>
                    <a:pt x="1567" y="2479"/>
                    <a:pt x="1665" y="2422"/>
                  </a:cubicBezTo>
                  <a:cubicBezTo>
                    <a:pt x="1991" y="2240"/>
                    <a:pt x="2077" y="1819"/>
                    <a:pt x="1866" y="1513"/>
                  </a:cubicBezTo>
                  <a:lnTo>
                    <a:pt x="804"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35" name="Google Shape;10635;p78"/>
            <p:cNvSpPr/>
            <p:nvPr/>
          </p:nvSpPr>
          <p:spPr>
            <a:xfrm>
              <a:off x="2448552" y="4552658"/>
              <a:ext cx="40493" cy="48791"/>
            </a:xfrm>
            <a:custGeom>
              <a:avLst/>
              <a:gdLst/>
              <a:ahLst/>
              <a:cxnLst/>
              <a:rect l="l" t="t" r="r" b="b"/>
              <a:pathLst>
                <a:path w="1542" h="1858" extrusionOk="0">
                  <a:moveTo>
                    <a:pt x="383" y="1"/>
                  </a:moveTo>
                  <a:lnTo>
                    <a:pt x="0" y="221"/>
                  </a:lnTo>
                  <a:lnTo>
                    <a:pt x="584" y="1484"/>
                  </a:lnTo>
                  <a:cubicBezTo>
                    <a:pt x="681" y="1721"/>
                    <a:pt x="913" y="1858"/>
                    <a:pt x="1150" y="1858"/>
                  </a:cubicBezTo>
                  <a:cubicBezTo>
                    <a:pt x="1287" y="1858"/>
                    <a:pt x="1425" y="1812"/>
                    <a:pt x="1541" y="1714"/>
                  </a:cubicBezTo>
                  <a:cubicBezTo>
                    <a:pt x="1522" y="1637"/>
                    <a:pt x="1493" y="1570"/>
                    <a:pt x="1445" y="1513"/>
                  </a:cubicBezTo>
                  <a:lnTo>
                    <a:pt x="383"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36" name="Google Shape;10636;p78"/>
            <p:cNvSpPr/>
            <p:nvPr/>
          </p:nvSpPr>
          <p:spPr>
            <a:xfrm>
              <a:off x="2200238" y="4437482"/>
              <a:ext cx="66385" cy="33088"/>
            </a:xfrm>
            <a:custGeom>
              <a:avLst/>
              <a:gdLst/>
              <a:ahLst/>
              <a:cxnLst/>
              <a:rect l="l" t="t" r="r" b="b"/>
              <a:pathLst>
                <a:path w="2528" h="1260" extrusionOk="0">
                  <a:moveTo>
                    <a:pt x="625" y="0"/>
                  </a:moveTo>
                  <a:cubicBezTo>
                    <a:pt x="281" y="0"/>
                    <a:pt x="1" y="283"/>
                    <a:pt x="1" y="626"/>
                  </a:cubicBezTo>
                  <a:cubicBezTo>
                    <a:pt x="1" y="982"/>
                    <a:pt x="288" y="1259"/>
                    <a:pt x="638" y="1259"/>
                  </a:cubicBezTo>
                  <a:cubicBezTo>
                    <a:pt x="655" y="1259"/>
                    <a:pt x="673" y="1259"/>
                    <a:pt x="690" y="1257"/>
                  </a:cubicBezTo>
                  <a:lnTo>
                    <a:pt x="2527" y="1085"/>
                  </a:lnTo>
                  <a:lnTo>
                    <a:pt x="2527" y="166"/>
                  </a:lnTo>
                  <a:lnTo>
                    <a:pt x="690" y="4"/>
                  </a:lnTo>
                  <a:cubicBezTo>
                    <a:pt x="668" y="1"/>
                    <a:pt x="646" y="0"/>
                    <a:pt x="625"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37" name="Google Shape;10637;p78"/>
            <p:cNvSpPr/>
            <p:nvPr/>
          </p:nvSpPr>
          <p:spPr>
            <a:xfrm>
              <a:off x="2212317" y="4437455"/>
              <a:ext cx="54306" cy="19537"/>
            </a:xfrm>
            <a:custGeom>
              <a:avLst/>
              <a:gdLst/>
              <a:ahLst/>
              <a:cxnLst/>
              <a:rect l="l" t="t" r="r" b="b"/>
              <a:pathLst>
                <a:path w="2068" h="744" extrusionOk="0">
                  <a:moveTo>
                    <a:pt x="168" y="1"/>
                  </a:moveTo>
                  <a:cubicBezTo>
                    <a:pt x="113" y="1"/>
                    <a:pt x="59" y="10"/>
                    <a:pt x="10" y="24"/>
                  </a:cubicBezTo>
                  <a:cubicBezTo>
                    <a:pt x="0" y="53"/>
                    <a:pt x="0" y="81"/>
                    <a:pt x="0" y="110"/>
                  </a:cubicBezTo>
                  <a:cubicBezTo>
                    <a:pt x="0" y="466"/>
                    <a:pt x="287" y="744"/>
                    <a:pt x="638" y="744"/>
                  </a:cubicBezTo>
                  <a:cubicBezTo>
                    <a:pt x="655" y="744"/>
                    <a:pt x="672" y="743"/>
                    <a:pt x="689" y="742"/>
                  </a:cubicBezTo>
                  <a:lnTo>
                    <a:pt x="2067" y="608"/>
                  </a:lnTo>
                  <a:lnTo>
                    <a:pt x="2067" y="167"/>
                  </a:lnTo>
                  <a:lnTo>
                    <a:pt x="230" y="5"/>
                  </a:lnTo>
                  <a:cubicBezTo>
                    <a:pt x="209" y="2"/>
                    <a:pt x="189" y="1"/>
                    <a:pt x="168"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38" name="Google Shape;10638;p78"/>
            <p:cNvSpPr/>
            <p:nvPr/>
          </p:nvSpPr>
          <p:spPr>
            <a:xfrm>
              <a:off x="2508346" y="4437482"/>
              <a:ext cx="66648" cy="33088"/>
            </a:xfrm>
            <a:custGeom>
              <a:avLst/>
              <a:gdLst/>
              <a:ahLst/>
              <a:cxnLst/>
              <a:rect l="l" t="t" r="r" b="b"/>
              <a:pathLst>
                <a:path w="2538" h="1260" extrusionOk="0">
                  <a:moveTo>
                    <a:pt x="1913" y="0"/>
                  </a:moveTo>
                  <a:cubicBezTo>
                    <a:pt x="1892" y="0"/>
                    <a:pt x="1870" y="1"/>
                    <a:pt x="1848" y="4"/>
                  </a:cubicBezTo>
                  <a:lnTo>
                    <a:pt x="1" y="166"/>
                  </a:lnTo>
                  <a:lnTo>
                    <a:pt x="1" y="1085"/>
                  </a:lnTo>
                  <a:lnTo>
                    <a:pt x="1848" y="1257"/>
                  </a:lnTo>
                  <a:cubicBezTo>
                    <a:pt x="1865" y="1259"/>
                    <a:pt x="1882" y="1259"/>
                    <a:pt x="1899" y="1259"/>
                  </a:cubicBezTo>
                  <a:cubicBezTo>
                    <a:pt x="2250" y="1259"/>
                    <a:pt x="2537" y="982"/>
                    <a:pt x="2537" y="626"/>
                  </a:cubicBezTo>
                  <a:cubicBezTo>
                    <a:pt x="2537" y="283"/>
                    <a:pt x="2257" y="0"/>
                    <a:pt x="1913"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39" name="Google Shape;10639;p78"/>
            <p:cNvSpPr/>
            <p:nvPr/>
          </p:nvSpPr>
          <p:spPr>
            <a:xfrm>
              <a:off x="2508346" y="4437455"/>
              <a:ext cx="54568" cy="19537"/>
            </a:xfrm>
            <a:custGeom>
              <a:avLst/>
              <a:gdLst/>
              <a:ahLst/>
              <a:cxnLst/>
              <a:rect l="l" t="t" r="r" b="b"/>
              <a:pathLst>
                <a:path w="2078" h="744" extrusionOk="0">
                  <a:moveTo>
                    <a:pt x="1908" y="1"/>
                  </a:moveTo>
                  <a:cubicBezTo>
                    <a:pt x="1888" y="1"/>
                    <a:pt x="1869" y="2"/>
                    <a:pt x="1848" y="5"/>
                  </a:cubicBezTo>
                  <a:lnTo>
                    <a:pt x="1" y="167"/>
                  </a:lnTo>
                  <a:lnTo>
                    <a:pt x="1" y="608"/>
                  </a:lnTo>
                  <a:lnTo>
                    <a:pt x="1389" y="742"/>
                  </a:lnTo>
                  <a:cubicBezTo>
                    <a:pt x="1406" y="743"/>
                    <a:pt x="1423" y="744"/>
                    <a:pt x="1440" y="744"/>
                  </a:cubicBezTo>
                  <a:cubicBezTo>
                    <a:pt x="1790" y="744"/>
                    <a:pt x="2078" y="466"/>
                    <a:pt x="2078" y="110"/>
                  </a:cubicBezTo>
                  <a:cubicBezTo>
                    <a:pt x="2078" y="81"/>
                    <a:pt x="2078" y="53"/>
                    <a:pt x="2068" y="24"/>
                  </a:cubicBezTo>
                  <a:cubicBezTo>
                    <a:pt x="2012" y="10"/>
                    <a:pt x="1961" y="1"/>
                    <a:pt x="1908"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40" name="Google Shape;10640;p78"/>
            <p:cNvSpPr/>
            <p:nvPr/>
          </p:nvSpPr>
          <p:spPr>
            <a:xfrm>
              <a:off x="2250762" y="4326979"/>
              <a:ext cx="263913" cy="253960"/>
            </a:xfrm>
            <a:custGeom>
              <a:avLst/>
              <a:gdLst/>
              <a:ahLst/>
              <a:cxnLst/>
              <a:rect l="l" t="t" r="r" b="b"/>
              <a:pathLst>
                <a:path w="10050" h="9671" extrusionOk="0">
                  <a:moveTo>
                    <a:pt x="5208" y="1153"/>
                  </a:moveTo>
                  <a:cubicBezTo>
                    <a:pt x="5685" y="1153"/>
                    <a:pt x="6165" y="1246"/>
                    <a:pt x="6623" y="1436"/>
                  </a:cubicBezTo>
                  <a:cubicBezTo>
                    <a:pt x="7992" y="2001"/>
                    <a:pt x="8891" y="3350"/>
                    <a:pt x="8891" y="4834"/>
                  </a:cubicBezTo>
                  <a:cubicBezTo>
                    <a:pt x="8891" y="6872"/>
                    <a:pt x="7245" y="8518"/>
                    <a:pt x="5207" y="8518"/>
                  </a:cubicBezTo>
                  <a:cubicBezTo>
                    <a:pt x="3723" y="8518"/>
                    <a:pt x="2374" y="7619"/>
                    <a:pt x="1809" y="6250"/>
                  </a:cubicBezTo>
                  <a:cubicBezTo>
                    <a:pt x="1235" y="4872"/>
                    <a:pt x="1551" y="3283"/>
                    <a:pt x="2604" y="2231"/>
                  </a:cubicBezTo>
                  <a:cubicBezTo>
                    <a:pt x="3307" y="1528"/>
                    <a:pt x="4249" y="1153"/>
                    <a:pt x="5208" y="1153"/>
                  </a:cubicBezTo>
                  <a:close/>
                  <a:moveTo>
                    <a:pt x="5207" y="1"/>
                  </a:moveTo>
                  <a:cubicBezTo>
                    <a:pt x="3254" y="1"/>
                    <a:pt x="1493" y="1187"/>
                    <a:pt x="747" y="2987"/>
                  </a:cubicBezTo>
                  <a:cubicBezTo>
                    <a:pt x="0" y="4795"/>
                    <a:pt x="412" y="6872"/>
                    <a:pt x="1800" y="8260"/>
                  </a:cubicBezTo>
                  <a:cubicBezTo>
                    <a:pt x="2721" y="9181"/>
                    <a:pt x="3959" y="9671"/>
                    <a:pt x="5216" y="9671"/>
                  </a:cubicBezTo>
                  <a:cubicBezTo>
                    <a:pt x="5839" y="9671"/>
                    <a:pt x="6467" y="9550"/>
                    <a:pt x="7063" y="9303"/>
                  </a:cubicBezTo>
                  <a:cubicBezTo>
                    <a:pt x="8872" y="8557"/>
                    <a:pt x="10049" y="6796"/>
                    <a:pt x="10049" y="4834"/>
                  </a:cubicBezTo>
                  <a:cubicBezTo>
                    <a:pt x="10049" y="2164"/>
                    <a:pt x="7886" y="1"/>
                    <a:pt x="5207"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41" name="Google Shape;10641;p78"/>
            <p:cNvSpPr/>
            <p:nvPr/>
          </p:nvSpPr>
          <p:spPr>
            <a:xfrm>
              <a:off x="2270116" y="4345073"/>
              <a:ext cx="226204" cy="217669"/>
            </a:xfrm>
            <a:custGeom>
              <a:avLst/>
              <a:gdLst/>
              <a:ahLst/>
              <a:cxnLst/>
              <a:rect l="l" t="t" r="r" b="b"/>
              <a:pathLst>
                <a:path w="8614" h="8289" extrusionOk="0">
                  <a:moveTo>
                    <a:pt x="4474" y="460"/>
                  </a:moveTo>
                  <a:cubicBezTo>
                    <a:pt x="4908" y="460"/>
                    <a:pt x="5341" y="537"/>
                    <a:pt x="5752" y="690"/>
                  </a:cubicBezTo>
                  <a:cubicBezTo>
                    <a:pt x="5886" y="747"/>
                    <a:pt x="5943" y="900"/>
                    <a:pt x="5877" y="1025"/>
                  </a:cubicBezTo>
                  <a:lnTo>
                    <a:pt x="4604" y="3236"/>
                  </a:lnTo>
                  <a:cubicBezTo>
                    <a:pt x="4833" y="3274"/>
                    <a:pt x="5053" y="3398"/>
                    <a:pt x="5197" y="3580"/>
                  </a:cubicBezTo>
                  <a:lnTo>
                    <a:pt x="6470" y="1379"/>
                  </a:lnTo>
                  <a:cubicBezTo>
                    <a:pt x="6516" y="1298"/>
                    <a:pt x="6594" y="1256"/>
                    <a:pt x="6673" y="1256"/>
                  </a:cubicBezTo>
                  <a:cubicBezTo>
                    <a:pt x="6725" y="1256"/>
                    <a:pt x="6778" y="1274"/>
                    <a:pt x="6824" y="1312"/>
                  </a:cubicBezTo>
                  <a:cubicBezTo>
                    <a:pt x="7503" y="1877"/>
                    <a:pt x="7953" y="2661"/>
                    <a:pt x="8106" y="3532"/>
                  </a:cubicBezTo>
                  <a:cubicBezTo>
                    <a:pt x="8126" y="3666"/>
                    <a:pt x="8020" y="3800"/>
                    <a:pt x="7877" y="3800"/>
                  </a:cubicBezTo>
                  <a:lnTo>
                    <a:pt x="5331" y="3800"/>
                  </a:lnTo>
                  <a:cubicBezTo>
                    <a:pt x="5417" y="4020"/>
                    <a:pt x="5417" y="4269"/>
                    <a:pt x="5331" y="4489"/>
                  </a:cubicBezTo>
                  <a:lnTo>
                    <a:pt x="7877" y="4489"/>
                  </a:lnTo>
                  <a:cubicBezTo>
                    <a:pt x="8020" y="4489"/>
                    <a:pt x="8126" y="4623"/>
                    <a:pt x="8106" y="4767"/>
                  </a:cubicBezTo>
                  <a:cubicBezTo>
                    <a:pt x="7953" y="5628"/>
                    <a:pt x="7503" y="6413"/>
                    <a:pt x="6824" y="6978"/>
                  </a:cubicBezTo>
                  <a:cubicBezTo>
                    <a:pt x="6778" y="7016"/>
                    <a:pt x="6724" y="7035"/>
                    <a:pt x="6670" y="7035"/>
                  </a:cubicBezTo>
                  <a:cubicBezTo>
                    <a:pt x="6592" y="7035"/>
                    <a:pt x="6516" y="6994"/>
                    <a:pt x="6470" y="6920"/>
                  </a:cubicBezTo>
                  <a:lnTo>
                    <a:pt x="5197" y="4709"/>
                  </a:lnTo>
                  <a:cubicBezTo>
                    <a:pt x="5053" y="4891"/>
                    <a:pt x="4833" y="5016"/>
                    <a:pt x="4604" y="5054"/>
                  </a:cubicBezTo>
                  <a:lnTo>
                    <a:pt x="5877" y="7265"/>
                  </a:lnTo>
                  <a:cubicBezTo>
                    <a:pt x="5943" y="7380"/>
                    <a:pt x="5886" y="7542"/>
                    <a:pt x="5752" y="7590"/>
                  </a:cubicBezTo>
                  <a:cubicBezTo>
                    <a:pt x="5341" y="7748"/>
                    <a:pt x="4908" y="7827"/>
                    <a:pt x="4474" y="7827"/>
                  </a:cubicBezTo>
                  <a:cubicBezTo>
                    <a:pt x="4041" y="7827"/>
                    <a:pt x="3608" y="7748"/>
                    <a:pt x="3197" y="7590"/>
                  </a:cubicBezTo>
                  <a:cubicBezTo>
                    <a:pt x="3063" y="7542"/>
                    <a:pt x="3005" y="7380"/>
                    <a:pt x="3072" y="7265"/>
                  </a:cubicBezTo>
                  <a:lnTo>
                    <a:pt x="4355" y="5054"/>
                  </a:lnTo>
                  <a:cubicBezTo>
                    <a:pt x="4116" y="5016"/>
                    <a:pt x="3905" y="4891"/>
                    <a:pt x="3752" y="4709"/>
                  </a:cubicBezTo>
                  <a:lnTo>
                    <a:pt x="2479" y="6911"/>
                  </a:lnTo>
                  <a:cubicBezTo>
                    <a:pt x="2432" y="6987"/>
                    <a:pt x="2353" y="7027"/>
                    <a:pt x="2272" y="7027"/>
                  </a:cubicBezTo>
                  <a:cubicBezTo>
                    <a:pt x="2221" y="7027"/>
                    <a:pt x="2169" y="7011"/>
                    <a:pt x="2125" y="6978"/>
                  </a:cubicBezTo>
                  <a:cubicBezTo>
                    <a:pt x="1445" y="6413"/>
                    <a:pt x="996" y="5628"/>
                    <a:pt x="852" y="4757"/>
                  </a:cubicBezTo>
                  <a:cubicBezTo>
                    <a:pt x="823" y="4623"/>
                    <a:pt x="929" y="4489"/>
                    <a:pt x="1072" y="4489"/>
                  </a:cubicBezTo>
                  <a:lnTo>
                    <a:pt x="3627" y="4489"/>
                  </a:lnTo>
                  <a:cubicBezTo>
                    <a:pt x="3532" y="4269"/>
                    <a:pt x="3532" y="4020"/>
                    <a:pt x="3627" y="3800"/>
                  </a:cubicBezTo>
                  <a:lnTo>
                    <a:pt x="1072" y="3800"/>
                  </a:lnTo>
                  <a:cubicBezTo>
                    <a:pt x="929" y="3800"/>
                    <a:pt x="814" y="3666"/>
                    <a:pt x="843" y="3523"/>
                  </a:cubicBezTo>
                  <a:cubicBezTo>
                    <a:pt x="996" y="2652"/>
                    <a:pt x="1445" y="1867"/>
                    <a:pt x="2125" y="1312"/>
                  </a:cubicBezTo>
                  <a:cubicBezTo>
                    <a:pt x="2171" y="1273"/>
                    <a:pt x="2225" y="1255"/>
                    <a:pt x="2278" y="1255"/>
                  </a:cubicBezTo>
                  <a:cubicBezTo>
                    <a:pt x="2357" y="1255"/>
                    <a:pt x="2433" y="1295"/>
                    <a:pt x="2479" y="1369"/>
                  </a:cubicBezTo>
                  <a:lnTo>
                    <a:pt x="3752" y="3580"/>
                  </a:lnTo>
                  <a:cubicBezTo>
                    <a:pt x="3895" y="3389"/>
                    <a:pt x="4116" y="3264"/>
                    <a:pt x="4345" y="3236"/>
                  </a:cubicBezTo>
                  <a:lnTo>
                    <a:pt x="3072" y="1025"/>
                  </a:lnTo>
                  <a:cubicBezTo>
                    <a:pt x="3005" y="900"/>
                    <a:pt x="3063" y="747"/>
                    <a:pt x="3197" y="690"/>
                  </a:cubicBezTo>
                  <a:cubicBezTo>
                    <a:pt x="3608" y="537"/>
                    <a:pt x="4041" y="460"/>
                    <a:pt x="4474" y="460"/>
                  </a:cubicBezTo>
                  <a:close/>
                  <a:moveTo>
                    <a:pt x="4470" y="1"/>
                  </a:moveTo>
                  <a:cubicBezTo>
                    <a:pt x="2795" y="1"/>
                    <a:pt x="1283" y="1015"/>
                    <a:pt x="642" y="2566"/>
                  </a:cubicBezTo>
                  <a:cubicBezTo>
                    <a:pt x="0" y="4106"/>
                    <a:pt x="354" y="5896"/>
                    <a:pt x="1541" y="7073"/>
                  </a:cubicBezTo>
                  <a:cubicBezTo>
                    <a:pt x="2335" y="7867"/>
                    <a:pt x="3394" y="8288"/>
                    <a:pt x="4473" y="8288"/>
                  </a:cubicBezTo>
                  <a:cubicBezTo>
                    <a:pt x="5007" y="8288"/>
                    <a:pt x="5545" y="8185"/>
                    <a:pt x="6058" y="7973"/>
                  </a:cubicBezTo>
                  <a:cubicBezTo>
                    <a:pt x="7609" y="7332"/>
                    <a:pt x="8614" y="5820"/>
                    <a:pt x="8614" y="4145"/>
                  </a:cubicBezTo>
                  <a:cubicBezTo>
                    <a:pt x="8614" y="1857"/>
                    <a:pt x="6767" y="1"/>
                    <a:pt x="4470"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42" name="Google Shape;10642;p78"/>
            <p:cNvSpPr/>
            <p:nvPr/>
          </p:nvSpPr>
          <p:spPr>
            <a:xfrm>
              <a:off x="2390990" y="4408412"/>
              <a:ext cx="28177" cy="30934"/>
            </a:xfrm>
            <a:custGeom>
              <a:avLst/>
              <a:gdLst/>
              <a:ahLst/>
              <a:cxnLst/>
              <a:rect l="l" t="t" r="r" b="b"/>
              <a:pathLst>
                <a:path w="1073" h="1178" extrusionOk="0">
                  <a:moveTo>
                    <a:pt x="479" y="1"/>
                  </a:moveTo>
                  <a:lnTo>
                    <a:pt x="1" y="824"/>
                  </a:lnTo>
                  <a:cubicBezTo>
                    <a:pt x="230" y="862"/>
                    <a:pt x="450" y="986"/>
                    <a:pt x="594" y="1178"/>
                  </a:cubicBezTo>
                  <a:lnTo>
                    <a:pt x="1073" y="345"/>
                  </a:lnTo>
                  <a:cubicBezTo>
                    <a:pt x="900" y="192"/>
                    <a:pt x="690" y="77"/>
                    <a:pt x="479"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43" name="Google Shape;10643;p78"/>
            <p:cNvSpPr/>
            <p:nvPr/>
          </p:nvSpPr>
          <p:spPr>
            <a:xfrm>
              <a:off x="2390990" y="4468731"/>
              <a:ext cx="28177" cy="30934"/>
            </a:xfrm>
            <a:custGeom>
              <a:avLst/>
              <a:gdLst/>
              <a:ahLst/>
              <a:cxnLst/>
              <a:rect l="l" t="t" r="r" b="b"/>
              <a:pathLst>
                <a:path w="1073" h="1178" extrusionOk="0">
                  <a:moveTo>
                    <a:pt x="594" y="0"/>
                  </a:moveTo>
                  <a:cubicBezTo>
                    <a:pt x="450" y="192"/>
                    <a:pt x="230" y="316"/>
                    <a:pt x="1" y="345"/>
                  </a:cubicBezTo>
                  <a:lnTo>
                    <a:pt x="479" y="1178"/>
                  </a:lnTo>
                  <a:cubicBezTo>
                    <a:pt x="690" y="1101"/>
                    <a:pt x="900" y="986"/>
                    <a:pt x="1073" y="833"/>
                  </a:cubicBezTo>
                  <a:lnTo>
                    <a:pt x="594"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44" name="Google Shape;10644;p78"/>
            <p:cNvSpPr/>
            <p:nvPr/>
          </p:nvSpPr>
          <p:spPr>
            <a:xfrm>
              <a:off x="2410081" y="4444861"/>
              <a:ext cx="26181" cy="18119"/>
            </a:xfrm>
            <a:custGeom>
              <a:avLst/>
              <a:gdLst/>
              <a:ahLst/>
              <a:cxnLst/>
              <a:rect l="l" t="t" r="r" b="b"/>
              <a:pathLst>
                <a:path w="997" h="690" extrusionOk="0">
                  <a:moveTo>
                    <a:pt x="1" y="0"/>
                  </a:moveTo>
                  <a:cubicBezTo>
                    <a:pt x="39" y="115"/>
                    <a:pt x="68" y="230"/>
                    <a:pt x="68" y="345"/>
                  </a:cubicBezTo>
                  <a:cubicBezTo>
                    <a:pt x="68" y="469"/>
                    <a:pt x="39" y="584"/>
                    <a:pt x="1" y="689"/>
                  </a:cubicBezTo>
                  <a:lnTo>
                    <a:pt x="958" y="689"/>
                  </a:lnTo>
                  <a:cubicBezTo>
                    <a:pt x="996" y="469"/>
                    <a:pt x="996" y="230"/>
                    <a:pt x="958"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45" name="Google Shape;10645;p78"/>
            <p:cNvSpPr/>
            <p:nvPr/>
          </p:nvSpPr>
          <p:spPr>
            <a:xfrm>
              <a:off x="2338969" y="4444861"/>
              <a:ext cx="26155" cy="18119"/>
            </a:xfrm>
            <a:custGeom>
              <a:avLst/>
              <a:gdLst/>
              <a:ahLst/>
              <a:cxnLst/>
              <a:rect l="l" t="t" r="r" b="b"/>
              <a:pathLst>
                <a:path w="996" h="690" extrusionOk="0">
                  <a:moveTo>
                    <a:pt x="39" y="0"/>
                  </a:moveTo>
                  <a:cubicBezTo>
                    <a:pt x="1" y="230"/>
                    <a:pt x="1" y="460"/>
                    <a:pt x="39" y="689"/>
                  </a:cubicBezTo>
                  <a:lnTo>
                    <a:pt x="996" y="689"/>
                  </a:lnTo>
                  <a:cubicBezTo>
                    <a:pt x="958" y="584"/>
                    <a:pt x="929" y="469"/>
                    <a:pt x="929" y="345"/>
                  </a:cubicBezTo>
                  <a:cubicBezTo>
                    <a:pt x="929" y="230"/>
                    <a:pt x="958" y="115"/>
                    <a:pt x="996"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46" name="Google Shape;10646;p78"/>
            <p:cNvSpPr/>
            <p:nvPr/>
          </p:nvSpPr>
          <p:spPr>
            <a:xfrm>
              <a:off x="2356065" y="4408412"/>
              <a:ext cx="28177" cy="30934"/>
            </a:xfrm>
            <a:custGeom>
              <a:avLst/>
              <a:gdLst/>
              <a:ahLst/>
              <a:cxnLst/>
              <a:rect l="l" t="t" r="r" b="b"/>
              <a:pathLst>
                <a:path w="1073" h="1178" extrusionOk="0">
                  <a:moveTo>
                    <a:pt x="594" y="1"/>
                  </a:moveTo>
                  <a:cubicBezTo>
                    <a:pt x="374" y="77"/>
                    <a:pt x="173" y="192"/>
                    <a:pt x="0" y="345"/>
                  </a:cubicBezTo>
                  <a:lnTo>
                    <a:pt x="479" y="1178"/>
                  </a:lnTo>
                  <a:cubicBezTo>
                    <a:pt x="622" y="986"/>
                    <a:pt x="833" y="862"/>
                    <a:pt x="1072" y="824"/>
                  </a:cubicBezTo>
                  <a:lnTo>
                    <a:pt x="594"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47" name="Google Shape;10647;p78"/>
            <p:cNvSpPr/>
            <p:nvPr/>
          </p:nvSpPr>
          <p:spPr>
            <a:xfrm>
              <a:off x="2356065" y="4468731"/>
              <a:ext cx="28177" cy="30934"/>
            </a:xfrm>
            <a:custGeom>
              <a:avLst/>
              <a:gdLst/>
              <a:ahLst/>
              <a:cxnLst/>
              <a:rect l="l" t="t" r="r" b="b"/>
              <a:pathLst>
                <a:path w="1073" h="1178" extrusionOk="0">
                  <a:moveTo>
                    <a:pt x="479" y="0"/>
                  </a:moveTo>
                  <a:lnTo>
                    <a:pt x="0" y="833"/>
                  </a:lnTo>
                  <a:cubicBezTo>
                    <a:pt x="173" y="986"/>
                    <a:pt x="374" y="1101"/>
                    <a:pt x="594" y="1178"/>
                  </a:cubicBezTo>
                  <a:lnTo>
                    <a:pt x="1072" y="345"/>
                  </a:lnTo>
                  <a:cubicBezTo>
                    <a:pt x="833" y="316"/>
                    <a:pt x="622" y="192"/>
                    <a:pt x="479"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48" name="Google Shape;10648;p78"/>
            <p:cNvSpPr/>
            <p:nvPr/>
          </p:nvSpPr>
          <p:spPr>
            <a:xfrm>
              <a:off x="2338969" y="4417708"/>
              <a:ext cx="84977" cy="72583"/>
            </a:xfrm>
            <a:custGeom>
              <a:avLst/>
              <a:gdLst/>
              <a:ahLst/>
              <a:cxnLst/>
              <a:rect l="l" t="t" r="r" b="b"/>
              <a:pathLst>
                <a:path w="3236" h="2764" extrusionOk="0">
                  <a:moveTo>
                    <a:pt x="1850" y="919"/>
                  </a:moveTo>
                  <a:cubicBezTo>
                    <a:pt x="2089" y="919"/>
                    <a:pt x="2317" y="1101"/>
                    <a:pt x="2317" y="1379"/>
                  </a:cubicBezTo>
                  <a:cubicBezTo>
                    <a:pt x="2307" y="1637"/>
                    <a:pt x="2106" y="1838"/>
                    <a:pt x="1848" y="1838"/>
                  </a:cubicBezTo>
                  <a:lnTo>
                    <a:pt x="1848" y="1848"/>
                  </a:lnTo>
                  <a:cubicBezTo>
                    <a:pt x="1436" y="1848"/>
                    <a:pt x="1235" y="1350"/>
                    <a:pt x="1522" y="1053"/>
                  </a:cubicBezTo>
                  <a:cubicBezTo>
                    <a:pt x="1618" y="960"/>
                    <a:pt x="1736" y="919"/>
                    <a:pt x="1850" y="919"/>
                  </a:cubicBezTo>
                  <a:close/>
                  <a:moveTo>
                    <a:pt x="1848" y="1"/>
                  </a:moveTo>
                  <a:cubicBezTo>
                    <a:pt x="623" y="1"/>
                    <a:pt x="1" y="1494"/>
                    <a:pt x="871" y="2355"/>
                  </a:cubicBezTo>
                  <a:cubicBezTo>
                    <a:pt x="1154" y="2637"/>
                    <a:pt x="1501" y="2764"/>
                    <a:pt x="1842" y="2764"/>
                  </a:cubicBezTo>
                  <a:cubicBezTo>
                    <a:pt x="2553" y="2764"/>
                    <a:pt x="3235" y="2213"/>
                    <a:pt x="3235" y="1379"/>
                  </a:cubicBezTo>
                  <a:cubicBezTo>
                    <a:pt x="3235" y="623"/>
                    <a:pt x="2613" y="1"/>
                    <a:pt x="1848" y="1"/>
                  </a:cubicBezTo>
                  <a:close/>
                </a:path>
              </a:pathLst>
            </a:custGeom>
            <a:solidFill>
              <a:srgbClr val="C0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49" name="Google Shape;10649;p78"/>
            <p:cNvSpPr/>
            <p:nvPr/>
          </p:nvSpPr>
          <p:spPr>
            <a:xfrm>
              <a:off x="2355303" y="4429787"/>
              <a:ext cx="56564" cy="48423"/>
            </a:xfrm>
            <a:custGeom>
              <a:avLst/>
              <a:gdLst/>
              <a:ahLst/>
              <a:cxnLst/>
              <a:rect l="l" t="t" r="r" b="b"/>
              <a:pathLst>
                <a:path w="2154" h="1844" extrusionOk="0">
                  <a:moveTo>
                    <a:pt x="1228" y="459"/>
                  </a:moveTo>
                  <a:cubicBezTo>
                    <a:pt x="1467" y="459"/>
                    <a:pt x="1695" y="641"/>
                    <a:pt x="1695" y="919"/>
                  </a:cubicBezTo>
                  <a:cubicBezTo>
                    <a:pt x="1685" y="1177"/>
                    <a:pt x="1484" y="1378"/>
                    <a:pt x="1226" y="1378"/>
                  </a:cubicBezTo>
                  <a:lnTo>
                    <a:pt x="1226" y="1388"/>
                  </a:lnTo>
                  <a:cubicBezTo>
                    <a:pt x="814" y="1388"/>
                    <a:pt x="613" y="890"/>
                    <a:pt x="900" y="593"/>
                  </a:cubicBezTo>
                  <a:cubicBezTo>
                    <a:pt x="996" y="500"/>
                    <a:pt x="1114" y="459"/>
                    <a:pt x="1228" y="459"/>
                  </a:cubicBezTo>
                  <a:close/>
                  <a:moveTo>
                    <a:pt x="1226" y="0"/>
                  </a:moveTo>
                  <a:cubicBezTo>
                    <a:pt x="412" y="0"/>
                    <a:pt x="1" y="995"/>
                    <a:pt x="575" y="1570"/>
                  </a:cubicBezTo>
                  <a:cubicBezTo>
                    <a:pt x="764" y="1759"/>
                    <a:pt x="996" y="1843"/>
                    <a:pt x="1224" y="1843"/>
                  </a:cubicBezTo>
                  <a:cubicBezTo>
                    <a:pt x="1699" y="1843"/>
                    <a:pt x="2154" y="1475"/>
                    <a:pt x="2154" y="919"/>
                  </a:cubicBezTo>
                  <a:cubicBezTo>
                    <a:pt x="2154" y="412"/>
                    <a:pt x="1742" y="0"/>
                    <a:pt x="1226" y="0"/>
                  </a:cubicBezTo>
                  <a:close/>
                </a:path>
              </a:pathLst>
            </a:custGeom>
            <a:solidFill>
              <a:srgbClr val="9BAB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650" name="Google Shape;10650;p78"/>
          <p:cNvGrpSpPr/>
          <p:nvPr/>
        </p:nvGrpSpPr>
        <p:grpSpPr>
          <a:xfrm>
            <a:off x="7556043" y="1499959"/>
            <a:ext cx="337283" cy="380192"/>
            <a:chOff x="7556043" y="1499959"/>
            <a:chExt cx="337283" cy="380192"/>
          </a:xfrm>
        </p:grpSpPr>
        <p:sp>
          <p:nvSpPr>
            <p:cNvPr id="10651" name="Google Shape;10651;p78"/>
            <p:cNvSpPr/>
            <p:nvPr/>
          </p:nvSpPr>
          <p:spPr>
            <a:xfrm>
              <a:off x="7556043" y="1499959"/>
              <a:ext cx="337283" cy="380140"/>
            </a:xfrm>
            <a:custGeom>
              <a:avLst/>
              <a:gdLst/>
              <a:ahLst/>
              <a:cxnLst/>
              <a:rect l="l" t="t" r="r" b="b"/>
              <a:pathLst>
                <a:path w="12844" h="14476" extrusionOk="0">
                  <a:moveTo>
                    <a:pt x="6423" y="0"/>
                  </a:moveTo>
                  <a:cubicBezTo>
                    <a:pt x="6386" y="0"/>
                    <a:pt x="6350" y="10"/>
                    <a:pt x="6317" y="29"/>
                  </a:cubicBezTo>
                  <a:cubicBezTo>
                    <a:pt x="6279" y="48"/>
                    <a:pt x="2948" y="2038"/>
                    <a:pt x="431" y="2038"/>
                  </a:cubicBezTo>
                  <a:cubicBezTo>
                    <a:pt x="326" y="2038"/>
                    <a:pt x="240" y="2105"/>
                    <a:pt x="221" y="2211"/>
                  </a:cubicBezTo>
                  <a:cubicBezTo>
                    <a:pt x="0" y="3933"/>
                    <a:pt x="67" y="5666"/>
                    <a:pt x="412" y="7369"/>
                  </a:cubicBezTo>
                  <a:cubicBezTo>
                    <a:pt x="747" y="8958"/>
                    <a:pt x="1331" y="10336"/>
                    <a:pt x="2154" y="11465"/>
                  </a:cubicBezTo>
                  <a:cubicBezTo>
                    <a:pt x="3197" y="12872"/>
                    <a:pt x="4604" y="13886"/>
                    <a:pt x="6355" y="14461"/>
                  </a:cubicBezTo>
                  <a:cubicBezTo>
                    <a:pt x="6379" y="14470"/>
                    <a:pt x="6403" y="14475"/>
                    <a:pt x="6426" y="14475"/>
                  </a:cubicBezTo>
                  <a:cubicBezTo>
                    <a:pt x="6448" y="14475"/>
                    <a:pt x="6470" y="14470"/>
                    <a:pt x="6489" y="14461"/>
                  </a:cubicBezTo>
                  <a:cubicBezTo>
                    <a:pt x="8240" y="13886"/>
                    <a:pt x="9657" y="12872"/>
                    <a:pt x="10690" y="11465"/>
                  </a:cubicBezTo>
                  <a:cubicBezTo>
                    <a:pt x="11514" y="10336"/>
                    <a:pt x="12097" y="8958"/>
                    <a:pt x="12432" y="7369"/>
                  </a:cubicBezTo>
                  <a:cubicBezTo>
                    <a:pt x="12777" y="5666"/>
                    <a:pt x="12844" y="3933"/>
                    <a:pt x="12624" y="2211"/>
                  </a:cubicBezTo>
                  <a:cubicBezTo>
                    <a:pt x="12605" y="2105"/>
                    <a:pt x="12518" y="2038"/>
                    <a:pt x="12413" y="2038"/>
                  </a:cubicBezTo>
                  <a:cubicBezTo>
                    <a:pt x="9896" y="2038"/>
                    <a:pt x="6566" y="48"/>
                    <a:pt x="6537" y="29"/>
                  </a:cubicBezTo>
                  <a:cubicBezTo>
                    <a:pt x="6499" y="10"/>
                    <a:pt x="6460" y="0"/>
                    <a:pt x="6423"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52" name="Google Shape;10652;p78"/>
            <p:cNvSpPr/>
            <p:nvPr/>
          </p:nvSpPr>
          <p:spPr>
            <a:xfrm>
              <a:off x="7714628" y="1552479"/>
              <a:ext cx="178699" cy="327672"/>
            </a:xfrm>
            <a:custGeom>
              <a:avLst/>
              <a:gdLst/>
              <a:ahLst/>
              <a:cxnLst/>
              <a:rect l="l" t="t" r="r" b="b"/>
              <a:pathLst>
                <a:path w="6805" h="12478" extrusionOk="0">
                  <a:moveTo>
                    <a:pt x="5800" y="0"/>
                  </a:moveTo>
                  <a:lnTo>
                    <a:pt x="5800" y="0"/>
                  </a:lnTo>
                  <a:cubicBezTo>
                    <a:pt x="5991" y="1732"/>
                    <a:pt x="5924" y="3493"/>
                    <a:pt x="5580" y="5206"/>
                  </a:cubicBezTo>
                  <a:cubicBezTo>
                    <a:pt x="5235" y="6862"/>
                    <a:pt x="4623" y="8288"/>
                    <a:pt x="3761" y="9456"/>
                  </a:cubicBezTo>
                  <a:cubicBezTo>
                    <a:pt x="2814" y="10757"/>
                    <a:pt x="1503" y="11762"/>
                    <a:pt x="0" y="12355"/>
                  </a:cubicBezTo>
                  <a:cubicBezTo>
                    <a:pt x="106" y="12394"/>
                    <a:pt x="211" y="12432"/>
                    <a:pt x="316" y="12470"/>
                  </a:cubicBezTo>
                  <a:cubicBezTo>
                    <a:pt x="340" y="12475"/>
                    <a:pt x="362" y="12477"/>
                    <a:pt x="383" y="12477"/>
                  </a:cubicBezTo>
                  <a:cubicBezTo>
                    <a:pt x="405" y="12477"/>
                    <a:pt x="426" y="12475"/>
                    <a:pt x="450" y="12470"/>
                  </a:cubicBezTo>
                  <a:cubicBezTo>
                    <a:pt x="2201" y="11886"/>
                    <a:pt x="3618" y="10872"/>
                    <a:pt x="4651" y="9465"/>
                  </a:cubicBezTo>
                  <a:cubicBezTo>
                    <a:pt x="5475" y="8336"/>
                    <a:pt x="6058" y="6958"/>
                    <a:pt x="6393" y="5369"/>
                  </a:cubicBezTo>
                  <a:cubicBezTo>
                    <a:pt x="6738" y="3666"/>
                    <a:pt x="6805" y="1933"/>
                    <a:pt x="6585" y="211"/>
                  </a:cubicBezTo>
                  <a:cubicBezTo>
                    <a:pt x="6566" y="105"/>
                    <a:pt x="6479" y="38"/>
                    <a:pt x="6374" y="38"/>
                  </a:cubicBezTo>
                  <a:cubicBezTo>
                    <a:pt x="6183" y="29"/>
                    <a:pt x="5991" y="19"/>
                    <a:pt x="5800"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53" name="Google Shape;10653;p78"/>
            <p:cNvSpPr/>
            <p:nvPr/>
          </p:nvSpPr>
          <p:spPr>
            <a:xfrm>
              <a:off x="7588974" y="1536382"/>
              <a:ext cx="271450" cy="305824"/>
            </a:xfrm>
            <a:custGeom>
              <a:avLst/>
              <a:gdLst/>
              <a:ahLst/>
              <a:cxnLst/>
              <a:rect l="l" t="t" r="r" b="b"/>
              <a:pathLst>
                <a:path w="10337" h="11646" extrusionOk="0">
                  <a:moveTo>
                    <a:pt x="5168" y="1"/>
                  </a:moveTo>
                  <a:cubicBezTo>
                    <a:pt x="5132" y="1"/>
                    <a:pt x="5096" y="10"/>
                    <a:pt x="5063" y="29"/>
                  </a:cubicBezTo>
                  <a:cubicBezTo>
                    <a:pt x="5034" y="39"/>
                    <a:pt x="2383" y="1618"/>
                    <a:pt x="383" y="1618"/>
                  </a:cubicBezTo>
                  <a:cubicBezTo>
                    <a:pt x="278" y="1618"/>
                    <a:pt x="192" y="1695"/>
                    <a:pt x="172" y="1800"/>
                  </a:cubicBezTo>
                  <a:cubicBezTo>
                    <a:pt x="0" y="3178"/>
                    <a:pt x="48" y="4575"/>
                    <a:pt x="326" y="5934"/>
                  </a:cubicBezTo>
                  <a:cubicBezTo>
                    <a:pt x="594" y="7207"/>
                    <a:pt x="1062" y="8317"/>
                    <a:pt x="1723" y="9217"/>
                  </a:cubicBezTo>
                  <a:cubicBezTo>
                    <a:pt x="2565" y="10356"/>
                    <a:pt x="3752" y="11207"/>
                    <a:pt x="5101" y="11638"/>
                  </a:cubicBezTo>
                  <a:cubicBezTo>
                    <a:pt x="5125" y="11643"/>
                    <a:pt x="5147" y="11645"/>
                    <a:pt x="5168" y="11645"/>
                  </a:cubicBezTo>
                  <a:cubicBezTo>
                    <a:pt x="5190" y="11645"/>
                    <a:pt x="5211" y="11643"/>
                    <a:pt x="5235" y="11638"/>
                  </a:cubicBezTo>
                  <a:cubicBezTo>
                    <a:pt x="6585" y="11207"/>
                    <a:pt x="7771" y="10356"/>
                    <a:pt x="8613" y="9217"/>
                  </a:cubicBezTo>
                  <a:cubicBezTo>
                    <a:pt x="9274" y="8317"/>
                    <a:pt x="9743" y="7207"/>
                    <a:pt x="10011" y="5934"/>
                  </a:cubicBezTo>
                  <a:cubicBezTo>
                    <a:pt x="10288" y="4575"/>
                    <a:pt x="10336" y="3178"/>
                    <a:pt x="10164" y="1800"/>
                  </a:cubicBezTo>
                  <a:cubicBezTo>
                    <a:pt x="10145" y="1695"/>
                    <a:pt x="10059" y="1618"/>
                    <a:pt x="9953" y="1618"/>
                  </a:cubicBezTo>
                  <a:cubicBezTo>
                    <a:pt x="7953" y="1618"/>
                    <a:pt x="5302" y="39"/>
                    <a:pt x="5273" y="29"/>
                  </a:cubicBezTo>
                  <a:cubicBezTo>
                    <a:pt x="5240" y="10"/>
                    <a:pt x="5204" y="1"/>
                    <a:pt x="5168" y="1"/>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54" name="Google Shape;10654;p78"/>
            <p:cNvSpPr/>
            <p:nvPr/>
          </p:nvSpPr>
          <p:spPr>
            <a:xfrm>
              <a:off x="7719906" y="1577846"/>
              <a:ext cx="140517" cy="264281"/>
            </a:xfrm>
            <a:custGeom>
              <a:avLst/>
              <a:gdLst/>
              <a:ahLst/>
              <a:cxnLst/>
              <a:rect l="l" t="t" r="r" b="b"/>
              <a:pathLst>
                <a:path w="5351" h="10064" extrusionOk="0">
                  <a:moveTo>
                    <a:pt x="4393" y="1"/>
                  </a:moveTo>
                  <a:lnTo>
                    <a:pt x="4393" y="1"/>
                  </a:lnTo>
                  <a:cubicBezTo>
                    <a:pt x="4537" y="1408"/>
                    <a:pt x="4470" y="2834"/>
                    <a:pt x="4192" y="4221"/>
                  </a:cubicBezTo>
                  <a:cubicBezTo>
                    <a:pt x="3905" y="5609"/>
                    <a:pt x="3388" y="6815"/>
                    <a:pt x="2670" y="7791"/>
                  </a:cubicBezTo>
                  <a:cubicBezTo>
                    <a:pt x="1972" y="8738"/>
                    <a:pt x="1063" y="9504"/>
                    <a:pt x="0" y="10011"/>
                  </a:cubicBezTo>
                  <a:lnTo>
                    <a:pt x="115" y="10050"/>
                  </a:lnTo>
                  <a:cubicBezTo>
                    <a:pt x="139" y="10059"/>
                    <a:pt x="163" y="10064"/>
                    <a:pt x="186" y="10064"/>
                  </a:cubicBezTo>
                  <a:cubicBezTo>
                    <a:pt x="208" y="10064"/>
                    <a:pt x="230" y="10059"/>
                    <a:pt x="249" y="10050"/>
                  </a:cubicBezTo>
                  <a:cubicBezTo>
                    <a:pt x="1599" y="9628"/>
                    <a:pt x="2785" y="8777"/>
                    <a:pt x="3627" y="7638"/>
                  </a:cubicBezTo>
                  <a:cubicBezTo>
                    <a:pt x="4288" y="6738"/>
                    <a:pt x="4757" y="5628"/>
                    <a:pt x="5025" y="4355"/>
                  </a:cubicBezTo>
                  <a:cubicBezTo>
                    <a:pt x="5302" y="2987"/>
                    <a:pt x="5350" y="1599"/>
                    <a:pt x="5178" y="221"/>
                  </a:cubicBezTo>
                  <a:cubicBezTo>
                    <a:pt x="5159" y="116"/>
                    <a:pt x="5073" y="39"/>
                    <a:pt x="4967" y="39"/>
                  </a:cubicBezTo>
                  <a:cubicBezTo>
                    <a:pt x="4776" y="39"/>
                    <a:pt x="4584" y="29"/>
                    <a:pt x="4393"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55" name="Google Shape;10655;p78"/>
            <p:cNvSpPr/>
            <p:nvPr/>
          </p:nvSpPr>
          <p:spPr>
            <a:xfrm>
              <a:off x="7657565" y="1674352"/>
              <a:ext cx="134477" cy="90518"/>
            </a:xfrm>
            <a:custGeom>
              <a:avLst/>
              <a:gdLst/>
              <a:ahLst/>
              <a:cxnLst/>
              <a:rect l="l" t="t" r="r" b="b"/>
              <a:pathLst>
                <a:path w="5121" h="3447" extrusionOk="0">
                  <a:moveTo>
                    <a:pt x="2556" y="1"/>
                  </a:moveTo>
                  <a:cubicBezTo>
                    <a:pt x="1178" y="20"/>
                    <a:pt x="1" y="1159"/>
                    <a:pt x="1" y="2479"/>
                  </a:cubicBezTo>
                  <a:lnTo>
                    <a:pt x="1" y="3236"/>
                  </a:lnTo>
                  <a:cubicBezTo>
                    <a:pt x="1" y="3350"/>
                    <a:pt x="97" y="3446"/>
                    <a:pt x="221" y="3446"/>
                  </a:cubicBezTo>
                  <a:lnTo>
                    <a:pt x="4910" y="3446"/>
                  </a:lnTo>
                  <a:cubicBezTo>
                    <a:pt x="5025" y="3446"/>
                    <a:pt x="5121" y="3350"/>
                    <a:pt x="5121" y="3236"/>
                  </a:cubicBezTo>
                  <a:lnTo>
                    <a:pt x="5121" y="2479"/>
                  </a:lnTo>
                  <a:cubicBezTo>
                    <a:pt x="5111" y="1159"/>
                    <a:pt x="3944" y="20"/>
                    <a:pt x="2556" y="1"/>
                  </a:cubicBez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56" name="Google Shape;10656;p78"/>
            <p:cNvSpPr/>
            <p:nvPr/>
          </p:nvSpPr>
          <p:spPr>
            <a:xfrm>
              <a:off x="7714365" y="1674352"/>
              <a:ext cx="77677" cy="90518"/>
            </a:xfrm>
            <a:custGeom>
              <a:avLst/>
              <a:gdLst/>
              <a:ahLst/>
              <a:cxnLst/>
              <a:rect l="l" t="t" r="r" b="b"/>
              <a:pathLst>
                <a:path w="2958" h="3447" extrusionOk="0">
                  <a:moveTo>
                    <a:pt x="393" y="1"/>
                  </a:moveTo>
                  <a:cubicBezTo>
                    <a:pt x="259" y="1"/>
                    <a:pt x="135" y="20"/>
                    <a:pt x="1" y="39"/>
                  </a:cubicBezTo>
                  <a:cubicBezTo>
                    <a:pt x="1207" y="240"/>
                    <a:pt x="2164" y="1283"/>
                    <a:pt x="2164" y="2479"/>
                  </a:cubicBezTo>
                  <a:lnTo>
                    <a:pt x="2164" y="3236"/>
                  </a:lnTo>
                  <a:cubicBezTo>
                    <a:pt x="2164" y="3350"/>
                    <a:pt x="2068" y="3446"/>
                    <a:pt x="1953" y="3446"/>
                  </a:cubicBezTo>
                  <a:lnTo>
                    <a:pt x="2747" y="3446"/>
                  </a:lnTo>
                  <a:cubicBezTo>
                    <a:pt x="2862" y="3446"/>
                    <a:pt x="2958" y="3350"/>
                    <a:pt x="2958" y="3236"/>
                  </a:cubicBezTo>
                  <a:lnTo>
                    <a:pt x="2958" y="2479"/>
                  </a:lnTo>
                  <a:cubicBezTo>
                    <a:pt x="2948" y="1159"/>
                    <a:pt x="1781" y="20"/>
                    <a:pt x="393"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57" name="Google Shape;10657;p78"/>
            <p:cNvSpPr/>
            <p:nvPr/>
          </p:nvSpPr>
          <p:spPr>
            <a:xfrm>
              <a:off x="7709586" y="1680076"/>
              <a:ext cx="30199" cy="17437"/>
            </a:xfrm>
            <a:custGeom>
              <a:avLst/>
              <a:gdLst/>
              <a:ahLst/>
              <a:cxnLst/>
              <a:rect l="l" t="t" r="r" b="b"/>
              <a:pathLst>
                <a:path w="1150" h="664" extrusionOk="0">
                  <a:moveTo>
                    <a:pt x="575" y="0"/>
                  </a:moveTo>
                  <a:cubicBezTo>
                    <a:pt x="381" y="0"/>
                    <a:pt x="188" y="27"/>
                    <a:pt x="1" y="79"/>
                  </a:cubicBezTo>
                  <a:lnTo>
                    <a:pt x="307" y="663"/>
                  </a:lnTo>
                  <a:lnTo>
                    <a:pt x="843" y="663"/>
                  </a:lnTo>
                  <a:lnTo>
                    <a:pt x="1149" y="79"/>
                  </a:lnTo>
                  <a:cubicBezTo>
                    <a:pt x="963" y="27"/>
                    <a:pt x="769" y="0"/>
                    <a:pt x="575"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58" name="Google Shape;10658;p78"/>
            <p:cNvSpPr/>
            <p:nvPr/>
          </p:nvSpPr>
          <p:spPr>
            <a:xfrm>
              <a:off x="7702811" y="1690686"/>
              <a:ext cx="43749" cy="62866"/>
            </a:xfrm>
            <a:custGeom>
              <a:avLst/>
              <a:gdLst/>
              <a:ahLst/>
              <a:cxnLst/>
              <a:rect l="l" t="t" r="r" b="b"/>
              <a:pathLst>
                <a:path w="1666" h="2394" extrusionOk="0">
                  <a:moveTo>
                    <a:pt x="556" y="1"/>
                  </a:moveTo>
                  <a:cubicBezTo>
                    <a:pt x="450" y="1"/>
                    <a:pt x="364" y="77"/>
                    <a:pt x="335" y="173"/>
                  </a:cubicBezTo>
                  <a:lnTo>
                    <a:pt x="20" y="1580"/>
                  </a:lnTo>
                  <a:cubicBezTo>
                    <a:pt x="1" y="1656"/>
                    <a:pt x="20" y="1733"/>
                    <a:pt x="87" y="1790"/>
                  </a:cubicBezTo>
                  <a:lnTo>
                    <a:pt x="680" y="2336"/>
                  </a:lnTo>
                  <a:cubicBezTo>
                    <a:pt x="723" y="2374"/>
                    <a:pt x="776" y="2393"/>
                    <a:pt x="828" y="2393"/>
                  </a:cubicBezTo>
                  <a:cubicBezTo>
                    <a:pt x="881" y="2393"/>
                    <a:pt x="934" y="2374"/>
                    <a:pt x="977" y="2336"/>
                  </a:cubicBezTo>
                  <a:lnTo>
                    <a:pt x="1580" y="1790"/>
                  </a:lnTo>
                  <a:cubicBezTo>
                    <a:pt x="1637" y="1733"/>
                    <a:pt x="1666" y="1656"/>
                    <a:pt x="1647" y="1580"/>
                  </a:cubicBezTo>
                  <a:lnTo>
                    <a:pt x="1321" y="173"/>
                  </a:lnTo>
                  <a:cubicBezTo>
                    <a:pt x="1302" y="77"/>
                    <a:pt x="1216" y="1"/>
                    <a:pt x="1111"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59" name="Google Shape;10659;p78"/>
            <p:cNvSpPr/>
            <p:nvPr/>
          </p:nvSpPr>
          <p:spPr>
            <a:xfrm>
              <a:off x="7714365" y="1690922"/>
              <a:ext cx="31958" cy="62630"/>
            </a:xfrm>
            <a:custGeom>
              <a:avLst/>
              <a:gdLst/>
              <a:ahLst/>
              <a:cxnLst/>
              <a:rect l="l" t="t" r="r" b="b"/>
              <a:pathLst>
                <a:path w="1217" h="2385" extrusionOk="0">
                  <a:moveTo>
                    <a:pt x="688" y="1"/>
                  </a:moveTo>
                  <a:cubicBezTo>
                    <a:pt x="683" y="1"/>
                    <a:pt x="677" y="1"/>
                    <a:pt x="671" y="1"/>
                  </a:cubicBezTo>
                  <a:lnTo>
                    <a:pt x="364" y="1"/>
                  </a:lnTo>
                  <a:lnTo>
                    <a:pt x="240" y="250"/>
                  </a:lnTo>
                  <a:lnTo>
                    <a:pt x="546" y="1600"/>
                  </a:lnTo>
                  <a:lnTo>
                    <a:pt x="1" y="2107"/>
                  </a:lnTo>
                  <a:lnTo>
                    <a:pt x="240" y="2327"/>
                  </a:lnTo>
                  <a:cubicBezTo>
                    <a:pt x="283" y="2365"/>
                    <a:pt x="336" y="2384"/>
                    <a:pt x="388" y="2384"/>
                  </a:cubicBezTo>
                  <a:cubicBezTo>
                    <a:pt x="441" y="2384"/>
                    <a:pt x="494" y="2365"/>
                    <a:pt x="537" y="2327"/>
                  </a:cubicBezTo>
                  <a:lnTo>
                    <a:pt x="1140" y="1781"/>
                  </a:lnTo>
                  <a:cubicBezTo>
                    <a:pt x="1197" y="1724"/>
                    <a:pt x="1216" y="1647"/>
                    <a:pt x="1207" y="1571"/>
                  </a:cubicBezTo>
                  <a:lnTo>
                    <a:pt x="881" y="164"/>
                  </a:lnTo>
                  <a:cubicBezTo>
                    <a:pt x="863" y="74"/>
                    <a:pt x="786" y="1"/>
                    <a:pt x="68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60" name="Google Shape;10660;p78"/>
            <p:cNvSpPr/>
            <p:nvPr/>
          </p:nvSpPr>
          <p:spPr>
            <a:xfrm>
              <a:off x="7701813" y="1674352"/>
              <a:ext cx="45745" cy="23161"/>
            </a:xfrm>
            <a:custGeom>
              <a:avLst/>
              <a:gdLst/>
              <a:ahLst/>
              <a:cxnLst/>
              <a:rect l="l" t="t" r="r" b="b"/>
              <a:pathLst>
                <a:path w="1742" h="882" extrusionOk="0">
                  <a:moveTo>
                    <a:pt x="871" y="1"/>
                  </a:moveTo>
                  <a:cubicBezTo>
                    <a:pt x="574" y="10"/>
                    <a:pt x="278" y="58"/>
                    <a:pt x="0" y="163"/>
                  </a:cubicBezTo>
                  <a:lnTo>
                    <a:pt x="373" y="881"/>
                  </a:lnTo>
                  <a:lnTo>
                    <a:pt x="1388" y="881"/>
                  </a:lnTo>
                  <a:lnTo>
                    <a:pt x="1742" y="163"/>
                  </a:lnTo>
                  <a:cubicBezTo>
                    <a:pt x="1464" y="58"/>
                    <a:pt x="1168" y="1"/>
                    <a:pt x="871"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61" name="Google Shape;10661;p78"/>
            <p:cNvSpPr/>
            <p:nvPr/>
          </p:nvSpPr>
          <p:spPr>
            <a:xfrm>
              <a:off x="7720667" y="1674851"/>
              <a:ext cx="26890" cy="22662"/>
            </a:xfrm>
            <a:custGeom>
              <a:avLst/>
              <a:gdLst/>
              <a:ahLst/>
              <a:cxnLst/>
              <a:rect l="l" t="t" r="r" b="b"/>
              <a:pathLst>
                <a:path w="1024" h="863" extrusionOk="0">
                  <a:moveTo>
                    <a:pt x="431" y="1"/>
                  </a:moveTo>
                  <a:lnTo>
                    <a:pt x="0" y="862"/>
                  </a:lnTo>
                  <a:lnTo>
                    <a:pt x="660" y="862"/>
                  </a:lnTo>
                  <a:lnTo>
                    <a:pt x="1024" y="144"/>
                  </a:lnTo>
                  <a:cubicBezTo>
                    <a:pt x="833" y="68"/>
                    <a:pt x="632" y="30"/>
                    <a:pt x="431"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62" name="Google Shape;10662;p78"/>
            <p:cNvSpPr/>
            <p:nvPr/>
          </p:nvSpPr>
          <p:spPr>
            <a:xfrm>
              <a:off x="7689733" y="1590162"/>
              <a:ext cx="69904" cy="95534"/>
            </a:xfrm>
            <a:custGeom>
              <a:avLst/>
              <a:gdLst/>
              <a:ahLst/>
              <a:cxnLst/>
              <a:rect l="l" t="t" r="r" b="b"/>
              <a:pathLst>
                <a:path w="2662" h="3638" extrusionOk="0">
                  <a:moveTo>
                    <a:pt x="1331" y="1"/>
                  </a:moveTo>
                  <a:cubicBezTo>
                    <a:pt x="594" y="1"/>
                    <a:pt x="1" y="604"/>
                    <a:pt x="1" y="1341"/>
                  </a:cubicBezTo>
                  <a:lnTo>
                    <a:pt x="1" y="2307"/>
                  </a:lnTo>
                  <a:cubicBezTo>
                    <a:pt x="1" y="3044"/>
                    <a:pt x="594" y="3637"/>
                    <a:pt x="1331" y="3637"/>
                  </a:cubicBezTo>
                  <a:cubicBezTo>
                    <a:pt x="2068" y="3637"/>
                    <a:pt x="2661" y="3044"/>
                    <a:pt x="2661" y="2307"/>
                  </a:cubicBezTo>
                  <a:lnTo>
                    <a:pt x="2661" y="1341"/>
                  </a:lnTo>
                  <a:cubicBezTo>
                    <a:pt x="2661" y="604"/>
                    <a:pt x="2068" y="1"/>
                    <a:pt x="1331" y="1"/>
                  </a:cubicBezTo>
                  <a:close/>
                </a:path>
              </a:pathLst>
            </a:custGeom>
            <a:solidFill>
              <a:srgbClr val="CC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63" name="Google Shape;10663;p78"/>
            <p:cNvSpPr/>
            <p:nvPr/>
          </p:nvSpPr>
          <p:spPr>
            <a:xfrm>
              <a:off x="7714365" y="1590162"/>
              <a:ext cx="45272" cy="95534"/>
            </a:xfrm>
            <a:custGeom>
              <a:avLst/>
              <a:gdLst/>
              <a:ahLst/>
              <a:cxnLst/>
              <a:rect l="l" t="t" r="r" b="b"/>
              <a:pathLst>
                <a:path w="1724" h="3638" extrusionOk="0">
                  <a:moveTo>
                    <a:pt x="393" y="1"/>
                  </a:moveTo>
                  <a:cubicBezTo>
                    <a:pt x="259" y="1"/>
                    <a:pt x="125" y="20"/>
                    <a:pt x="1" y="58"/>
                  </a:cubicBezTo>
                  <a:cubicBezTo>
                    <a:pt x="565" y="230"/>
                    <a:pt x="939" y="747"/>
                    <a:pt x="948" y="1331"/>
                  </a:cubicBezTo>
                  <a:lnTo>
                    <a:pt x="948" y="2307"/>
                  </a:lnTo>
                  <a:cubicBezTo>
                    <a:pt x="939" y="2891"/>
                    <a:pt x="565" y="3408"/>
                    <a:pt x="1" y="3580"/>
                  </a:cubicBezTo>
                  <a:cubicBezTo>
                    <a:pt x="125" y="3618"/>
                    <a:pt x="259" y="3637"/>
                    <a:pt x="393" y="3637"/>
                  </a:cubicBezTo>
                  <a:cubicBezTo>
                    <a:pt x="1130" y="3637"/>
                    <a:pt x="1723" y="3044"/>
                    <a:pt x="1723" y="2307"/>
                  </a:cubicBezTo>
                  <a:lnTo>
                    <a:pt x="1723" y="1341"/>
                  </a:lnTo>
                  <a:cubicBezTo>
                    <a:pt x="1723" y="604"/>
                    <a:pt x="1130" y="1"/>
                    <a:pt x="393" y="1"/>
                  </a:cubicBezTo>
                  <a:close/>
                </a:path>
              </a:pathLst>
            </a:custGeom>
            <a:solidFill>
              <a:srgbClr val="B4C3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64" name="Google Shape;10664;p78"/>
            <p:cNvSpPr/>
            <p:nvPr/>
          </p:nvSpPr>
          <p:spPr>
            <a:xfrm>
              <a:off x="7689733" y="1591423"/>
              <a:ext cx="69904" cy="46533"/>
            </a:xfrm>
            <a:custGeom>
              <a:avLst/>
              <a:gdLst/>
              <a:ahLst/>
              <a:cxnLst/>
              <a:rect l="l" t="t" r="r" b="b"/>
              <a:pathLst>
                <a:path w="2662" h="1772" extrusionOk="0">
                  <a:moveTo>
                    <a:pt x="1331" y="1"/>
                  </a:moveTo>
                  <a:cubicBezTo>
                    <a:pt x="613" y="1"/>
                    <a:pt x="20" y="575"/>
                    <a:pt x="1" y="1293"/>
                  </a:cubicBezTo>
                  <a:lnTo>
                    <a:pt x="1" y="1771"/>
                  </a:lnTo>
                  <a:lnTo>
                    <a:pt x="211" y="1771"/>
                  </a:lnTo>
                  <a:cubicBezTo>
                    <a:pt x="1188" y="1771"/>
                    <a:pt x="1551" y="1111"/>
                    <a:pt x="1551" y="1111"/>
                  </a:cubicBezTo>
                  <a:cubicBezTo>
                    <a:pt x="1551" y="1111"/>
                    <a:pt x="1800" y="1771"/>
                    <a:pt x="2451" y="1771"/>
                  </a:cubicBezTo>
                  <a:lnTo>
                    <a:pt x="2661" y="1771"/>
                  </a:lnTo>
                  <a:lnTo>
                    <a:pt x="2661" y="1293"/>
                  </a:lnTo>
                  <a:cubicBezTo>
                    <a:pt x="2642" y="575"/>
                    <a:pt x="2049" y="1"/>
                    <a:pt x="1331"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665" name="Google Shape;10665;p78"/>
          <p:cNvGrpSpPr/>
          <p:nvPr/>
        </p:nvGrpSpPr>
        <p:grpSpPr>
          <a:xfrm>
            <a:off x="7992826" y="1517790"/>
            <a:ext cx="317431" cy="344584"/>
            <a:chOff x="7992826" y="1517790"/>
            <a:chExt cx="317431" cy="344584"/>
          </a:xfrm>
        </p:grpSpPr>
        <p:sp>
          <p:nvSpPr>
            <p:cNvPr id="10666" name="Google Shape;10666;p78"/>
            <p:cNvSpPr/>
            <p:nvPr/>
          </p:nvSpPr>
          <p:spPr>
            <a:xfrm>
              <a:off x="8021239" y="1517790"/>
              <a:ext cx="289018" cy="289044"/>
            </a:xfrm>
            <a:custGeom>
              <a:avLst/>
              <a:gdLst/>
              <a:ahLst/>
              <a:cxnLst/>
              <a:rect l="l" t="t" r="r" b="b"/>
              <a:pathLst>
                <a:path w="11006" h="11007" extrusionOk="0">
                  <a:moveTo>
                    <a:pt x="5503" y="0"/>
                  </a:moveTo>
                  <a:cubicBezTo>
                    <a:pt x="2469" y="0"/>
                    <a:pt x="0" y="2460"/>
                    <a:pt x="0" y="5503"/>
                  </a:cubicBezTo>
                  <a:cubicBezTo>
                    <a:pt x="0" y="8537"/>
                    <a:pt x="2469" y="11006"/>
                    <a:pt x="5503" y="11006"/>
                  </a:cubicBezTo>
                  <a:cubicBezTo>
                    <a:pt x="8546" y="11006"/>
                    <a:pt x="11006" y="8537"/>
                    <a:pt x="11006" y="5503"/>
                  </a:cubicBezTo>
                  <a:cubicBezTo>
                    <a:pt x="11006" y="2460"/>
                    <a:pt x="8546" y="0"/>
                    <a:pt x="5503" y="0"/>
                  </a:cubicBez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67" name="Google Shape;10667;p78"/>
            <p:cNvSpPr/>
            <p:nvPr/>
          </p:nvSpPr>
          <p:spPr>
            <a:xfrm>
              <a:off x="7992826" y="1520810"/>
              <a:ext cx="274706" cy="285866"/>
            </a:xfrm>
            <a:custGeom>
              <a:avLst/>
              <a:gdLst/>
              <a:ahLst/>
              <a:cxnLst/>
              <a:rect l="l" t="t" r="r" b="b"/>
              <a:pathLst>
                <a:path w="10461" h="10886" extrusionOk="0">
                  <a:moveTo>
                    <a:pt x="5465" y="0"/>
                  </a:moveTo>
                  <a:cubicBezTo>
                    <a:pt x="1857" y="747"/>
                    <a:pt x="1" y="4757"/>
                    <a:pt x="1742" y="7991"/>
                  </a:cubicBezTo>
                  <a:cubicBezTo>
                    <a:pt x="2758" y="9878"/>
                    <a:pt x="4665" y="10885"/>
                    <a:pt x="6597" y="10885"/>
                  </a:cubicBezTo>
                  <a:cubicBezTo>
                    <a:pt x="7978" y="10885"/>
                    <a:pt x="9372" y="10370"/>
                    <a:pt x="10461" y="9293"/>
                  </a:cubicBezTo>
                  <a:lnTo>
                    <a:pt x="10461" y="9293"/>
                  </a:lnTo>
                  <a:cubicBezTo>
                    <a:pt x="10088" y="9370"/>
                    <a:pt x="9714" y="9408"/>
                    <a:pt x="9341" y="9408"/>
                  </a:cubicBezTo>
                  <a:cubicBezTo>
                    <a:pt x="7111" y="9408"/>
                    <a:pt x="5102" y="8058"/>
                    <a:pt x="4250" y="6001"/>
                  </a:cubicBezTo>
                  <a:cubicBezTo>
                    <a:pt x="3398" y="3934"/>
                    <a:pt x="3877" y="1570"/>
                    <a:pt x="5465" y="0"/>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68" name="Google Shape;10668;p78"/>
            <p:cNvSpPr/>
            <p:nvPr/>
          </p:nvSpPr>
          <p:spPr>
            <a:xfrm>
              <a:off x="8021476" y="1517790"/>
              <a:ext cx="288781" cy="288781"/>
            </a:xfrm>
            <a:custGeom>
              <a:avLst/>
              <a:gdLst/>
              <a:ahLst/>
              <a:cxnLst/>
              <a:rect l="l" t="t" r="r" b="b"/>
              <a:pathLst>
                <a:path w="10997" h="10997" extrusionOk="0">
                  <a:moveTo>
                    <a:pt x="5283" y="10"/>
                  </a:moveTo>
                  <a:lnTo>
                    <a:pt x="5283" y="2326"/>
                  </a:lnTo>
                  <a:lnTo>
                    <a:pt x="2728" y="2326"/>
                  </a:lnTo>
                  <a:cubicBezTo>
                    <a:pt x="3312" y="1005"/>
                    <a:pt x="4231" y="115"/>
                    <a:pt x="5283" y="10"/>
                  </a:cubicBezTo>
                  <a:close/>
                  <a:moveTo>
                    <a:pt x="5705" y="10"/>
                  </a:moveTo>
                  <a:cubicBezTo>
                    <a:pt x="6757" y="115"/>
                    <a:pt x="7686" y="1005"/>
                    <a:pt x="8260" y="2326"/>
                  </a:cubicBezTo>
                  <a:lnTo>
                    <a:pt x="5705" y="2326"/>
                  </a:lnTo>
                  <a:lnTo>
                    <a:pt x="5705" y="10"/>
                  </a:lnTo>
                  <a:close/>
                  <a:moveTo>
                    <a:pt x="5283" y="2747"/>
                  </a:moveTo>
                  <a:lnTo>
                    <a:pt x="5283" y="5293"/>
                  </a:lnTo>
                  <a:lnTo>
                    <a:pt x="2116" y="5293"/>
                  </a:lnTo>
                  <a:cubicBezTo>
                    <a:pt x="2125" y="4422"/>
                    <a:pt x="2278" y="3570"/>
                    <a:pt x="2565" y="2747"/>
                  </a:cubicBezTo>
                  <a:close/>
                  <a:moveTo>
                    <a:pt x="8423" y="2747"/>
                  </a:moveTo>
                  <a:cubicBezTo>
                    <a:pt x="8710" y="3570"/>
                    <a:pt x="8863" y="4422"/>
                    <a:pt x="8882" y="5293"/>
                  </a:cubicBezTo>
                  <a:lnTo>
                    <a:pt x="5705" y="5293"/>
                  </a:lnTo>
                  <a:lnTo>
                    <a:pt x="5705" y="2747"/>
                  </a:lnTo>
                  <a:close/>
                  <a:moveTo>
                    <a:pt x="5283" y="5714"/>
                  </a:moveTo>
                  <a:lnTo>
                    <a:pt x="5283" y="8250"/>
                  </a:lnTo>
                  <a:lnTo>
                    <a:pt x="2565" y="8250"/>
                  </a:lnTo>
                  <a:cubicBezTo>
                    <a:pt x="2278" y="7437"/>
                    <a:pt x="2125" y="6575"/>
                    <a:pt x="2116" y="5714"/>
                  </a:cubicBezTo>
                  <a:close/>
                  <a:moveTo>
                    <a:pt x="8882" y="5714"/>
                  </a:moveTo>
                  <a:cubicBezTo>
                    <a:pt x="8863" y="6575"/>
                    <a:pt x="8710" y="7437"/>
                    <a:pt x="8423" y="8250"/>
                  </a:cubicBezTo>
                  <a:lnTo>
                    <a:pt x="5705" y="8250"/>
                  </a:lnTo>
                  <a:lnTo>
                    <a:pt x="5705" y="5714"/>
                  </a:lnTo>
                  <a:close/>
                  <a:moveTo>
                    <a:pt x="5283" y="0"/>
                  </a:moveTo>
                  <a:cubicBezTo>
                    <a:pt x="4728" y="29"/>
                    <a:pt x="4183" y="125"/>
                    <a:pt x="3657" y="316"/>
                  </a:cubicBezTo>
                  <a:cubicBezTo>
                    <a:pt x="3092" y="795"/>
                    <a:pt x="2623" y="1493"/>
                    <a:pt x="2278" y="2326"/>
                  </a:cubicBezTo>
                  <a:lnTo>
                    <a:pt x="1006" y="2326"/>
                  </a:lnTo>
                  <a:cubicBezTo>
                    <a:pt x="910" y="2460"/>
                    <a:pt x="814" y="2604"/>
                    <a:pt x="728" y="2747"/>
                  </a:cubicBezTo>
                  <a:lnTo>
                    <a:pt x="2125" y="2747"/>
                  </a:lnTo>
                  <a:cubicBezTo>
                    <a:pt x="1848" y="3570"/>
                    <a:pt x="1704" y="4422"/>
                    <a:pt x="1695" y="5293"/>
                  </a:cubicBezTo>
                  <a:lnTo>
                    <a:pt x="1" y="5293"/>
                  </a:lnTo>
                  <a:lnTo>
                    <a:pt x="1" y="5503"/>
                  </a:lnTo>
                  <a:lnTo>
                    <a:pt x="1" y="5714"/>
                  </a:lnTo>
                  <a:lnTo>
                    <a:pt x="1695" y="5714"/>
                  </a:lnTo>
                  <a:cubicBezTo>
                    <a:pt x="1704" y="6575"/>
                    <a:pt x="1848" y="7427"/>
                    <a:pt x="2125" y="8250"/>
                  </a:cubicBezTo>
                  <a:lnTo>
                    <a:pt x="728" y="8250"/>
                  </a:lnTo>
                  <a:cubicBezTo>
                    <a:pt x="814" y="8394"/>
                    <a:pt x="910" y="8537"/>
                    <a:pt x="1006" y="8671"/>
                  </a:cubicBezTo>
                  <a:lnTo>
                    <a:pt x="2278" y="8671"/>
                  </a:lnTo>
                  <a:cubicBezTo>
                    <a:pt x="2623" y="9513"/>
                    <a:pt x="3092" y="10202"/>
                    <a:pt x="3647" y="10690"/>
                  </a:cubicBezTo>
                  <a:cubicBezTo>
                    <a:pt x="4173" y="10872"/>
                    <a:pt x="4728" y="10978"/>
                    <a:pt x="5283" y="10997"/>
                  </a:cubicBezTo>
                  <a:cubicBezTo>
                    <a:pt x="4231" y="10882"/>
                    <a:pt x="3312" y="9992"/>
                    <a:pt x="2728" y="8671"/>
                  </a:cubicBezTo>
                  <a:lnTo>
                    <a:pt x="5283" y="8671"/>
                  </a:lnTo>
                  <a:lnTo>
                    <a:pt x="5283" y="10997"/>
                  </a:lnTo>
                  <a:lnTo>
                    <a:pt x="5705" y="10997"/>
                  </a:lnTo>
                  <a:lnTo>
                    <a:pt x="5705" y="10987"/>
                  </a:lnTo>
                  <a:lnTo>
                    <a:pt x="5705" y="8671"/>
                  </a:lnTo>
                  <a:lnTo>
                    <a:pt x="8260" y="8671"/>
                  </a:lnTo>
                  <a:cubicBezTo>
                    <a:pt x="7686" y="9992"/>
                    <a:pt x="6757" y="10882"/>
                    <a:pt x="5705" y="10997"/>
                  </a:cubicBezTo>
                  <a:cubicBezTo>
                    <a:pt x="6260" y="10978"/>
                    <a:pt x="6815" y="10872"/>
                    <a:pt x="7341" y="10690"/>
                  </a:cubicBezTo>
                  <a:cubicBezTo>
                    <a:pt x="7896" y="10212"/>
                    <a:pt x="8365" y="9513"/>
                    <a:pt x="8710" y="8671"/>
                  </a:cubicBezTo>
                  <a:lnTo>
                    <a:pt x="9992" y="8671"/>
                  </a:lnTo>
                  <a:cubicBezTo>
                    <a:pt x="10088" y="8537"/>
                    <a:pt x="10174" y="8394"/>
                    <a:pt x="10260" y="8250"/>
                  </a:cubicBezTo>
                  <a:lnTo>
                    <a:pt x="8872" y="8250"/>
                  </a:lnTo>
                  <a:cubicBezTo>
                    <a:pt x="9140" y="7427"/>
                    <a:pt x="9284" y="6575"/>
                    <a:pt x="9303" y="5714"/>
                  </a:cubicBezTo>
                  <a:lnTo>
                    <a:pt x="10997" y="5714"/>
                  </a:lnTo>
                  <a:lnTo>
                    <a:pt x="10997" y="5503"/>
                  </a:lnTo>
                  <a:lnTo>
                    <a:pt x="10997" y="5293"/>
                  </a:lnTo>
                  <a:lnTo>
                    <a:pt x="9303" y="5293"/>
                  </a:lnTo>
                  <a:cubicBezTo>
                    <a:pt x="9284" y="4422"/>
                    <a:pt x="9140" y="3570"/>
                    <a:pt x="8872" y="2747"/>
                  </a:cubicBezTo>
                  <a:lnTo>
                    <a:pt x="10260" y="2747"/>
                  </a:lnTo>
                  <a:cubicBezTo>
                    <a:pt x="10174" y="2604"/>
                    <a:pt x="10088" y="2460"/>
                    <a:pt x="9992" y="2326"/>
                  </a:cubicBezTo>
                  <a:lnTo>
                    <a:pt x="8710" y="2326"/>
                  </a:lnTo>
                  <a:cubicBezTo>
                    <a:pt x="8365" y="1484"/>
                    <a:pt x="7896" y="795"/>
                    <a:pt x="7341" y="316"/>
                  </a:cubicBezTo>
                  <a:cubicBezTo>
                    <a:pt x="6815" y="125"/>
                    <a:pt x="6260" y="29"/>
                    <a:pt x="5705"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69" name="Google Shape;10669;p78"/>
            <p:cNvSpPr/>
            <p:nvPr/>
          </p:nvSpPr>
          <p:spPr>
            <a:xfrm>
              <a:off x="8021476" y="1520810"/>
              <a:ext cx="217932" cy="285761"/>
            </a:xfrm>
            <a:custGeom>
              <a:avLst/>
              <a:gdLst/>
              <a:ahLst/>
              <a:cxnLst/>
              <a:rect l="l" t="t" r="r" b="b"/>
              <a:pathLst>
                <a:path w="8299" h="10882" extrusionOk="0">
                  <a:moveTo>
                    <a:pt x="4365" y="0"/>
                  </a:moveTo>
                  <a:cubicBezTo>
                    <a:pt x="4125" y="48"/>
                    <a:pt x="3886" y="115"/>
                    <a:pt x="3657" y="201"/>
                  </a:cubicBezTo>
                  <a:cubicBezTo>
                    <a:pt x="3101" y="680"/>
                    <a:pt x="2632" y="1378"/>
                    <a:pt x="2288" y="2211"/>
                  </a:cubicBezTo>
                  <a:lnTo>
                    <a:pt x="1006" y="2211"/>
                  </a:lnTo>
                  <a:cubicBezTo>
                    <a:pt x="910" y="2345"/>
                    <a:pt x="814" y="2489"/>
                    <a:pt x="738" y="2632"/>
                  </a:cubicBezTo>
                  <a:lnTo>
                    <a:pt x="2125" y="2632"/>
                  </a:lnTo>
                  <a:cubicBezTo>
                    <a:pt x="1857" y="3455"/>
                    <a:pt x="1704" y="4307"/>
                    <a:pt x="1695" y="5178"/>
                  </a:cubicBezTo>
                  <a:lnTo>
                    <a:pt x="1" y="5178"/>
                  </a:lnTo>
                  <a:lnTo>
                    <a:pt x="1" y="5388"/>
                  </a:lnTo>
                  <a:lnTo>
                    <a:pt x="1" y="5599"/>
                  </a:lnTo>
                  <a:lnTo>
                    <a:pt x="1695" y="5599"/>
                  </a:lnTo>
                  <a:cubicBezTo>
                    <a:pt x="1704" y="6460"/>
                    <a:pt x="1857" y="7322"/>
                    <a:pt x="2125" y="8135"/>
                  </a:cubicBezTo>
                  <a:lnTo>
                    <a:pt x="738" y="8135"/>
                  </a:lnTo>
                  <a:cubicBezTo>
                    <a:pt x="814" y="8279"/>
                    <a:pt x="910" y="8422"/>
                    <a:pt x="1006" y="8566"/>
                  </a:cubicBezTo>
                  <a:lnTo>
                    <a:pt x="2278" y="8566"/>
                  </a:lnTo>
                  <a:cubicBezTo>
                    <a:pt x="2623" y="9398"/>
                    <a:pt x="3092" y="10087"/>
                    <a:pt x="3647" y="10575"/>
                  </a:cubicBezTo>
                  <a:cubicBezTo>
                    <a:pt x="4173" y="10757"/>
                    <a:pt x="4728" y="10863"/>
                    <a:pt x="5283" y="10882"/>
                  </a:cubicBezTo>
                  <a:cubicBezTo>
                    <a:pt x="4231" y="10767"/>
                    <a:pt x="3312" y="9877"/>
                    <a:pt x="2728" y="8566"/>
                  </a:cubicBezTo>
                  <a:lnTo>
                    <a:pt x="5283" y="8566"/>
                  </a:lnTo>
                  <a:lnTo>
                    <a:pt x="5283" y="10882"/>
                  </a:lnTo>
                  <a:lnTo>
                    <a:pt x="5705" y="10882"/>
                  </a:lnTo>
                  <a:cubicBezTo>
                    <a:pt x="6260" y="10863"/>
                    <a:pt x="6815" y="10757"/>
                    <a:pt x="7341" y="10575"/>
                  </a:cubicBezTo>
                  <a:cubicBezTo>
                    <a:pt x="7714" y="10241"/>
                    <a:pt x="8040" y="9839"/>
                    <a:pt x="8298" y="9408"/>
                  </a:cubicBezTo>
                  <a:lnTo>
                    <a:pt x="8250" y="9408"/>
                  </a:lnTo>
                  <a:cubicBezTo>
                    <a:pt x="8097" y="9408"/>
                    <a:pt x="7954" y="9398"/>
                    <a:pt x="7810" y="9389"/>
                  </a:cubicBezTo>
                  <a:cubicBezTo>
                    <a:pt x="7255" y="10241"/>
                    <a:pt x="6518" y="10796"/>
                    <a:pt x="5705" y="10872"/>
                  </a:cubicBezTo>
                  <a:lnTo>
                    <a:pt x="5705" y="8786"/>
                  </a:lnTo>
                  <a:cubicBezTo>
                    <a:pt x="5360" y="8604"/>
                    <a:pt x="5035" y="8384"/>
                    <a:pt x="4728" y="8135"/>
                  </a:cubicBezTo>
                  <a:lnTo>
                    <a:pt x="2565" y="8135"/>
                  </a:lnTo>
                  <a:cubicBezTo>
                    <a:pt x="2278" y="7322"/>
                    <a:pt x="2125" y="6460"/>
                    <a:pt x="2116" y="5599"/>
                  </a:cubicBezTo>
                  <a:lnTo>
                    <a:pt x="3015" y="5599"/>
                  </a:lnTo>
                  <a:cubicBezTo>
                    <a:pt x="2967" y="5455"/>
                    <a:pt x="2929" y="5312"/>
                    <a:pt x="2891" y="5168"/>
                  </a:cubicBezTo>
                  <a:lnTo>
                    <a:pt x="2116" y="5168"/>
                  </a:lnTo>
                  <a:cubicBezTo>
                    <a:pt x="2125" y="4307"/>
                    <a:pt x="2278" y="3455"/>
                    <a:pt x="2565" y="2632"/>
                  </a:cubicBezTo>
                  <a:lnTo>
                    <a:pt x="2891" y="2632"/>
                  </a:lnTo>
                  <a:cubicBezTo>
                    <a:pt x="2929" y="2489"/>
                    <a:pt x="2967" y="2345"/>
                    <a:pt x="3015" y="2211"/>
                  </a:cubicBezTo>
                  <a:lnTo>
                    <a:pt x="2728" y="2211"/>
                  </a:lnTo>
                  <a:cubicBezTo>
                    <a:pt x="2996" y="1579"/>
                    <a:pt x="3389" y="1015"/>
                    <a:pt x="3886" y="546"/>
                  </a:cubicBezTo>
                  <a:cubicBezTo>
                    <a:pt x="4039" y="354"/>
                    <a:pt x="4192" y="173"/>
                    <a:pt x="436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70" name="Google Shape;10670;p78"/>
            <p:cNvSpPr/>
            <p:nvPr/>
          </p:nvSpPr>
          <p:spPr>
            <a:xfrm>
              <a:off x="8071238" y="1795752"/>
              <a:ext cx="189019" cy="66622"/>
            </a:xfrm>
            <a:custGeom>
              <a:avLst/>
              <a:gdLst/>
              <a:ahLst/>
              <a:cxnLst/>
              <a:rect l="l" t="t" r="r" b="b"/>
              <a:pathLst>
                <a:path w="7198" h="2537" extrusionOk="0">
                  <a:moveTo>
                    <a:pt x="2326" y="0"/>
                  </a:moveTo>
                  <a:lnTo>
                    <a:pt x="556" y="641"/>
                  </a:lnTo>
                  <a:cubicBezTo>
                    <a:pt x="221" y="756"/>
                    <a:pt x="1" y="1082"/>
                    <a:pt x="1" y="1436"/>
                  </a:cubicBezTo>
                  <a:lnTo>
                    <a:pt x="1" y="2326"/>
                  </a:lnTo>
                  <a:cubicBezTo>
                    <a:pt x="1" y="2441"/>
                    <a:pt x="96" y="2536"/>
                    <a:pt x="211" y="2536"/>
                  </a:cubicBezTo>
                  <a:lnTo>
                    <a:pt x="6987" y="2536"/>
                  </a:lnTo>
                  <a:cubicBezTo>
                    <a:pt x="7102" y="2536"/>
                    <a:pt x="7197" y="2441"/>
                    <a:pt x="7197" y="2326"/>
                  </a:cubicBezTo>
                  <a:lnTo>
                    <a:pt x="7197" y="1436"/>
                  </a:lnTo>
                  <a:cubicBezTo>
                    <a:pt x="7197" y="1082"/>
                    <a:pt x="6977" y="756"/>
                    <a:pt x="6642" y="641"/>
                  </a:cubicBezTo>
                  <a:lnTo>
                    <a:pt x="4872" y="0"/>
                  </a:lnTo>
                  <a:lnTo>
                    <a:pt x="3599" y="421"/>
                  </a:lnTo>
                  <a:lnTo>
                    <a:pt x="2326"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71" name="Google Shape;10671;p78"/>
            <p:cNvSpPr/>
            <p:nvPr/>
          </p:nvSpPr>
          <p:spPr>
            <a:xfrm>
              <a:off x="8154666" y="1817863"/>
              <a:ext cx="22163" cy="44511"/>
            </a:xfrm>
            <a:custGeom>
              <a:avLst/>
              <a:gdLst/>
              <a:ahLst/>
              <a:cxnLst/>
              <a:rect l="l" t="t" r="r" b="b"/>
              <a:pathLst>
                <a:path w="844" h="1695" extrusionOk="0">
                  <a:moveTo>
                    <a:pt x="202" y="0"/>
                  </a:moveTo>
                  <a:lnTo>
                    <a:pt x="1" y="1694"/>
                  </a:lnTo>
                  <a:lnTo>
                    <a:pt x="843" y="1694"/>
                  </a:lnTo>
                  <a:lnTo>
                    <a:pt x="642" y="0"/>
                  </a:ln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72" name="Google Shape;10672;p78"/>
            <p:cNvSpPr/>
            <p:nvPr/>
          </p:nvSpPr>
          <p:spPr>
            <a:xfrm>
              <a:off x="8155927" y="1806807"/>
              <a:ext cx="19642" cy="18618"/>
            </a:xfrm>
            <a:custGeom>
              <a:avLst/>
              <a:gdLst/>
              <a:ahLst/>
              <a:cxnLst/>
              <a:rect l="l" t="t" r="r" b="b"/>
              <a:pathLst>
                <a:path w="748" h="709" extrusionOk="0">
                  <a:moveTo>
                    <a:pt x="1" y="0"/>
                  </a:moveTo>
                  <a:lnTo>
                    <a:pt x="1" y="565"/>
                  </a:lnTo>
                  <a:cubicBezTo>
                    <a:pt x="1" y="641"/>
                    <a:pt x="68" y="708"/>
                    <a:pt x="154" y="708"/>
                  </a:cubicBezTo>
                  <a:lnTo>
                    <a:pt x="594" y="708"/>
                  </a:lnTo>
                  <a:cubicBezTo>
                    <a:pt x="680" y="708"/>
                    <a:pt x="747" y="641"/>
                    <a:pt x="747" y="565"/>
                  </a:cubicBezTo>
                  <a:lnTo>
                    <a:pt x="747" y="0"/>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73" name="Google Shape;10673;p78"/>
            <p:cNvSpPr/>
            <p:nvPr/>
          </p:nvSpPr>
          <p:spPr>
            <a:xfrm>
              <a:off x="8226803" y="1818362"/>
              <a:ext cx="33455" cy="44012"/>
            </a:xfrm>
            <a:custGeom>
              <a:avLst/>
              <a:gdLst/>
              <a:ahLst/>
              <a:cxnLst/>
              <a:rect l="l" t="t" r="r" b="b"/>
              <a:pathLst>
                <a:path w="1274" h="1676" extrusionOk="0">
                  <a:moveTo>
                    <a:pt x="1044" y="1"/>
                  </a:moveTo>
                  <a:lnTo>
                    <a:pt x="249" y="795"/>
                  </a:lnTo>
                  <a:cubicBezTo>
                    <a:pt x="96" y="958"/>
                    <a:pt x="1" y="1168"/>
                    <a:pt x="1" y="1398"/>
                  </a:cubicBezTo>
                  <a:lnTo>
                    <a:pt x="1" y="1675"/>
                  </a:lnTo>
                  <a:lnTo>
                    <a:pt x="1063" y="1675"/>
                  </a:lnTo>
                  <a:cubicBezTo>
                    <a:pt x="1178" y="1675"/>
                    <a:pt x="1273" y="1580"/>
                    <a:pt x="1273" y="1465"/>
                  </a:cubicBezTo>
                  <a:lnTo>
                    <a:pt x="1273" y="575"/>
                  </a:lnTo>
                  <a:cubicBezTo>
                    <a:pt x="1273" y="364"/>
                    <a:pt x="1197" y="154"/>
                    <a:pt x="1044"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74" name="Google Shape;10674;p78"/>
            <p:cNvSpPr/>
            <p:nvPr/>
          </p:nvSpPr>
          <p:spPr>
            <a:xfrm>
              <a:off x="8104667" y="1623329"/>
              <a:ext cx="122162" cy="88995"/>
            </a:xfrm>
            <a:custGeom>
              <a:avLst/>
              <a:gdLst/>
              <a:ahLst/>
              <a:cxnLst/>
              <a:rect l="l" t="t" r="r" b="b"/>
              <a:pathLst>
                <a:path w="4652" h="3389" extrusionOk="0">
                  <a:moveTo>
                    <a:pt x="1694" y="1"/>
                  </a:moveTo>
                  <a:cubicBezTo>
                    <a:pt x="756" y="1"/>
                    <a:pt x="0" y="757"/>
                    <a:pt x="0" y="1695"/>
                  </a:cubicBezTo>
                  <a:lnTo>
                    <a:pt x="0" y="2193"/>
                  </a:lnTo>
                  <a:cubicBezTo>
                    <a:pt x="0" y="2422"/>
                    <a:pt x="39" y="2652"/>
                    <a:pt x="106" y="2863"/>
                  </a:cubicBezTo>
                  <a:lnTo>
                    <a:pt x="182" y="3073"/>
                  </a:lnTo>
                  <a:cubicBezTo>
                    <a:pt x="201" y="3140"/>
                    <a:pt x="211" y="3207"/>
                    <a:pt x="211" y="3274"/>
                  </a:cubicBezTo>
                  <a:lnTo>
                    <a:pt x="211" y="3389"/>
                  </a:lnTo>
                  <a:lnTo>
                    <a:pt x="4441" y="3389"/>
                  </a:lnTo>
                  <a:lnTo>
                    <a:pt x="4441" y="3274"/>
                  </a:lnTo>
                  <a:cubicBezTo>
                    <a:pt x="4441" y="3207"/>
                    <a:pt x="4460" y="3140"/>
                    <a:pt x="4479" y="3073"/>
                  </a:cubicBezTo>
                  <a:lnTo>
                    <a:pt x="4546" y="2863"/>
                  </a:lnTo>
                  <a:cubicBezTo>
                    <a:pt x="4623" y="2652"/>
                    <a:pt x="4652" y="2422"/>
                    <a:pt x="4652" y="2193"/>
                  </a:cubicBezTo>
                  <a:lnTo>
                    <a:pt x="4652" y="422"/>
                  </a:lnTo>
                  <a:cubicBezTo>
                    <a:pt x="4652" y="192"/>
                    <a:pt x="4470" y="1"/>
                    <a:pt x="4230"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75" name="Google Shape;10675;p78"/>
            <p:cNvSpPr/>
            <p:nvPr/>
          </p:nvSpPr>
          <p:spPr>
            <a:xfrm>
              <a:off x="8132319" y="1623329"/>
              <a:ext cx="94772" cy="88995"/>
            </a:xfrm>
            <a:custGeom>
              <a:avLst/>
              <a:gdLst/>
              <a:ahLst/>
              <a:cxnLst/>
              <a:rect l="l" t="t" r="r" b="b"/>
              <a:pathLst>
                <a:path w="3609" h="3389" extrusionOk="0">
                  <a:moveTo>
                    <a:pt x="871" y="1"/>
                  </a:moveTo>
                  <a:cubicBezTo>
                    <a:pt x="393" y="1"/>
                    <a:pt x="0" y="384"/>
                    <a:pt x="10" y="862"/>
                  </a:cubicBezTo>
                  <a:cubicBezTo>
                    <a:pt x="10" y="1331"/>
                    <a:pt x="393" y="1724"/>
                    <a:pt x="861" y="1724"/>
                  </a:cubicBezTo>
                  <a:lnTo>
                    <a:pt x="986" y="1724"/>
                  </a:lnTo>
                  <a:lnTo>
                    <a:pt x="1043" y="3389"/>
                  </a:lnTo>
                  <a:lnTo>
                    <a:pt x="3398" y="3389"/>
                  </a:lnTo>
                  <a:lnTo>
                    <a:pt x="3398" y="3274"/>
                  </a:lnTo>
                  <a:cubicBezTo>
                    <a:pt x="3388" y="3207"/>
                    <a:pt x="3407" y="3140"/>
                    <a:pt x="3426" y="3073"/>
                  </a:cubicBezTo>
                  <a:lnTo>
                    <a:pt x="3493" y="2863"/>
                  </a:lnTo>
                  <a:cubicBezTo>
                    <a:pt x="3570" y="2652"/>
                    <a:pt x="3608" y="2422"/>
                    <a:pt x="3608" y="2193"/>
                  </a:cubicBezTo>
                  <a:lnTo>
                    <a:pt x="3608" y="422"/>
                  </a:lnTo>
                  <a:cubicBezTo>
                    <a:pt x="3608" y="192"/>
                    <a:pt x="3417" y="1"/>
                    <a:pt x="317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76" name="Google Shape;10676;p78"/>
            <p:cNvSpPr/>
            <p:nvPr/>
          </p:nvSpPr>
          <p:spPr>
            <a:xfrm>
              <a:off x="8132556" y="1756782"/>
              <a:ext cx="66622" cy="50052"/>
            </a:xfrm>
            <a:custGeom>
              <a:avLst/>
              <a:gdLst/>
              <a:ahLst/>
              <a:cxnLst/>
              <a:rect l="l" t="t" r="r" b="b"/>
              <a:pathLst>
                <a:path w="2537" h="1906" extrusionOk="0">
                  <a:moveTo>
                    <a:pt x="1" y="1"/>
                  </a:moveTo>
                  <a:lnTo>
                    <a:pt x="1" y="1905"/>
                  </a:lnTo>
                  <a:lnTo>
                    <a:pt x="2537" y="1905"/>
                  </a:lnTo>
                  <a:lnTo>
                    <a:pt x="2537"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77" name="Google Shape;10677;p78"/>
            <p:cNvSpPr/>
            <p:nvPr/>
          </p:nvSpPr>
          <p:spPr>
            <a:xfrm>
              <a:off x="8132556" y="1756546"/>
              <a:ext cx="66622" cy="27914"/>
            </a:xfrm>
            <a:custGeom>
              <a:avLst/>
              <a:gdLst/>
              <a:ahLst/>
              <a:cxnLst/>
              <a:rect l="l" t="t" r="r" b="b"/>
              <a:pathLst>
                <a:path w="2537" h="1063" extrusionOk="0">
                  <a:moveTo>
                    <a:pt x="1" y="0"/>
                  </a:moveTo>
                  <a:lnTo>
                    <a:pt x="1" y="718"/>
                  </a:lnTo>
                  <a:cubicBezTo>
                    <a:pt x="393" y="948"/>
                    <a:pt x="831" y="1063"/>
                    <a:pt x="1269" y="1063"/>
                  </a:cubicBezTo>
                  <a:cubicBezTo>
                    <a:pt x="1707" y="1063"/>
                    <a:pt x="2144" y="948"/>
                    <a:pt x="2537" y="718"/>
                  </a:cubicBezTo>
                  <a:lnTo>
                    <a:pt x="2537"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78" name="Google Shape;10678;p78"/>
            <p:cNvSpPr/>
            <p:nvPr/>
          </p:nvSpPr>
          <p:spPr>
            <a:xfrm>
              <a:off x="8121264" y="1786324"/>
              <a:ext cx="44484" cy="39836"/>
            </a:xfrm>
            <a:custGeom>
              <a:avLst/>
              <a:gdLst/>
              <a:ahLst/>
              <a:cxnLst/>
              <a:rect l="l" t="t" r="r" b="b"/>
              <a:pathLst>
                <a:path w="1694" h="1517" extrusionOk="0">
                  <a:moveTo>
                    <a:pt x="375" y="1"/>
                  </a:moveTo>
                  <a:cubicBezTo>
                    <a:pt x="297" y="1"/>
                    <a:pt x="220" y="43"/>
                    <a:pt x="182" y="120"/>
                  </a:cubicBezTo>
                  <a:lnTo>
                    <a:pt x="0" y="512"/>
                  </a:lnTo>
                  <a:lnTo>
                    <a:pt x="699" y="1431"/>
                  </a:lnTo>
                  <a:cubicBezTo>
                    <a:pt x="740" y="1487"/>
                    <a:pt x="803" y="1516"/>
                    <a:pt x="867" y="1516"/>
                  </a:cubicBezTo>
                  <a:cubicBezTo>
                    <a:pt x="923" y="1516"/>
                    <a:pt x="980" y="1495"/>
                    <a:pt x="1024" y="1450"/>
                  </a:cubicBezTo>
                  <a:lnTo>
                    <a:pt x="1694" y="780"/>
                  </a:lnTo>
                  <a:lnTo>
                    <a:pt x="488" y="34"/>
                  </a:lnTo>
                  <a:cubicBezTo>
                    <a:pt x="453" y="11"/>
                    <a:pt x="414" y="1"/>
                    <a:pt x="375"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79" name="Google Shape;10679;p78"/>
            <p:cNvSpPr/>
            <p:nvPr/>
          </p:nvSpPr>
          <p:spPr>
            <a:xfrm>
              <a:off x="8165748" y="1786324"/>
              <a:ext cx="44484" cy="39836"/>
            </a:xfrm>
            <a:custGeom>
              <a:avLst/>
              <a:gdLst/>
              <a:ahLst/>
              <a:cxnLst/>
              <a:rect l="l" t="t" r="r" b="b"/>
              <a:pathLst>
                <a:path w="1694" h="1517" extrusionOk="0">
                  <a:moveTo>
                    <a:pt x="1319" y="1"/>
                  </a:moveTo>
                  <a:cubicBezTo>
                    <a:pt x="1280" y="1"/>
                    <a:pt x="1241" y="11"/>
                    <a:pt x="1206" y="34"/>
                  </a:cubicBezTo>
                  <a:lnTo>
                    <a:pt x="0" y="780"/>
                  </a:lnTo>
                  <a:lnTo>
                    <a:pt x="679" y="1450"/>
                  </a:lnTo>
                  <a:cubicBezTo>
                    <a:pt x="719" y="1495"/>
                    <a:pt x="774" y="1516"/>
                    <a:pt x="828" y="1516"/>
                  </a:cubicBezTo>
                  <a:cubicBezTo>
                    <a:pt x="891" y="1516"/>
                    <a:pt x="954" y="1487"/>
                    <a:pt x="995" y="1431"/>
                  </a:cubicBezTo>
                  <a:lnTo>
                    <a:pt x="1694" y="512"/>
                  </a:lnTo>
                  <a:lnTo>
                    <a:pt x="1512" y="120"/>
                  </a:lnTo>
                  <a:cubicBezTo>
                    <a:pt x="1474" y="43"/>
                    <a:pt x="1397" y="1"/>
                    <a:pt x="1319"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80" name="Google Shape;10680;p78"/>
            <p:cNvSpPr/>
            <p:nvPr/>
          </p:nvSpPr>
          <p:spPr>
            <a:xfrm>
              <a:off x="8110182" y="1668365"/>
              <a:ext cx="110870" cy="105040"/>
            </a:xfrm>
            <a:custGeom>
              <a:avLst/>
              <a:gdLst/>
              <a:ahLst/>
              <a:cxnLst/>
              <a:rect l="l" t="t" r="r" b="b"/>
              <a:pathLst>
                <a:path w="4222" h="4000" extrusionOk="0">
                  <a:moveTo>
                    <a:pt x="1827" y="0"/>
                  </a:moveTo>
                  <a:cubicBezTo>
                    <a:pt x="1282" y="0"/>
                    <a:pt x="810" y="93"/>
                    <a:pt x="575" y="152"/>
                  </a:cubicBezTo>
                  <a:cubicBezTo>
                    <a:pt x="479" y="171"/>
                    <a:pt x="412" y="257"/>
                    <a:pt x="412" y="353"/>
                  </a:cubicBezTo>
                  <a:lnTo>
                    <a:pt x="412" y="860"/>
                  </a:lnTo>
                  <a:cubicBezTo>
                    <a:pt x="412" y="975"/>
                    <a:pt x="374" y="1081"/>
                    <a:pt x="298" y="1157"/>
                  </a:cubicBezTo>
                  <a:lnTo>
                    <a:pt x="116" y="1339"/>
                  </a:lnTo>
                  <a:cubicBezTo>
                    <a:pt x="39" y="1415"/>
                    <a:pt x="1" y="1521"/>
                    <a:pt x="1" y="1636"/>
                  </a:cubicBezTo>
                  <a:lnTo>
                    <a:pt x="1" y="1875"/>
                  </a:lnTo>
                  <a:cubicBezTo>
                    <a:pt x="1" y="3042"/>
                    <a:pt x="948" y="3990"/>
                    <a:pt x="2116" y="3999"/>
                  </a:cubicBezTo>
                  <a:cubicBezTo>
                    <a:pt x="3274" y="3990"/>
                    <a:pt x="4212" y="3042"/>
                    <a:pt x="4221" y="1884"/>
                  </a:cubicBezTo>
                  <a:lnTo>
                    <a:pt x="4221" y="1636"/>
                  </a:lnTo>
                  <a:cubicBezTo>
                    <a:pt x="4221" y="1521"/>
                    <a:pt x="4174" y="1415"/>
                    <a:pt x="4097" y="1339"/>
                  </a:cubicBezTo>
                  <a:lnTo>
                    <a:pt x="3925" y="1157"/>
                  </a:lnTo>
                  <a:cubicBezTo>
                    <a:pt x="3848" y="1081"/>
                    <a:pt x="3800" y="975"/>
                    <a:pt x="3800" y="860"/>
                  </a:cubicBezTo>
                  <a:lnTo>
                    <a:pt x="3800" y="746"/>
                  </a:lnTo>
                  <a:cubicBezTo>
                    <a:pt x="3800" y="659"/>
                    <a:pt x="3762" y="583"/>
                    <a:pt x="3695" y="525"/>
                  </a:cubicBezTo>
                  <a:cubicBezTo>
                    <a:pt x="3135" y="116"/>
                    <a:pt x="2436" y="0"/>
                    <a:pt x="1827"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81" name="Google Shape;10681;p78"/>
            <p:cNvSpPr/>
            <p:nvPr/>
          </p:nvSpPr>
          <p:spPr>
            <a:xfrm>
              <a:off x="8110445" y="1668259"/>
              <a:ext cx="100051" cy="104646"/>
            </a:xfrm>
            <a:custGeom>
              <a:avLst/>
              <a:gdLst/>
              <a:ahLst/>
              <a:cxnLst/>
              <a:rect l="l" t="t" r="r" b="b"/>
              <a:pathLst>
                <a:path w="3810" h="3985" extrusionOk="0">
                  <a:moveTo>
                    <a:pt x="1823" y="1"/>
                  </a:moveTo>
                  <a:cubicBezTo>
                    <a:pt x="1624" y="1"/>
                    <a:pt x="1435" y="13"/>
                    <a:pt x="1264" y="32"/>
                  </a:cubicBezTo>
                  <a:cubicBezTo>
                    <a:pt x="1034" y="60"/>
                    <a:pt x="804" y="99"/>
                    <a:pt x="575" y="156"/>
                  </a:cubicBezTo>
                  <a:cubicBezTo>
                    <a:pt x="479" y="175"/>
                    <a:pt x="412" y="261"/>
                    <a:pt x="412" y="357"/>
                  </a:cubicBezTo>
                  <a:lnTo>
                    <a:pt x="412" y="864"/>
                  </a:lnTo>
                  <a:cubicBezTo>
                    <a:pt x="412" y="979"/>
                    <a:pt x="374" y="1085"/>
                    <a:pt x="297" y="1161"/>
                  </a:cubicBezTo>
                  <a:lnTo>
                    <a:pt x="115" y="1343"/>
                  </a:lnTo>
                  <a:cubicBezTo>
                    <a:pt x="39" y="1419"/>
                    <a:pt x="1" y="1525"/>
                    <a:pt x="1" y="1640"/>
                  </a:cubicBezTo>
                  <a:lnTo>
                    <a:pt x="1" y="1888"/>
                  </a:lnTo>
                  <a:cubicBezTo>
                    <a:pt x="1" y="2951"/>
                    <a:pt x="795" y="3860"/>
                    <a:pt x="1857" y="3984"/>
                  </a:cubicBezTo>
                  <a:cubicBezTo>
                    <a:pt x="1474" y="3592"/>
                    <a:pt x="1264" y="3066"/>
                    <a:pt x="1264" y="2520"/>
                  </a:cubicBezTo>
                  <a:lnTo>
                    <a:pt x="1264" y="979"/>
                  </a:lnTo>
                  <a:cubicBezTo>
                    <a:pt x="1264" y="759"/>
                    <a:pt x="1427" y="577"/>
                    <a:pt x="1637" y="558"/>
                  </a:cubicBezTo>
                  <a:cubicBezTo>
                    <a:pt x="1808" y="536"/>
                    <a:pt x="2026" y="516"/>
                    <a:pt x="2269" y="516"/>
                  </a:cubicBezTo>
                  <a:cubicBezTo>
                    <a:pt x="2747" y="516"/>
                    <a:pt x="3321" y="591"/>
                    <a:pt x="3810" y="864"/>
                  </a:cubicBezTo>
                  <a:lnTo>
                    <a:pt x="3810" y="750"/>
                  </a:lnTo>
                  <a:cubicBezTo>
                    <a:pt x="3810" y="663"/>
                    <a:pt x="3762" y="577"/>
                    <a:pt x="3695" y="529"/>
                  </a:cubicBezTo>
                  <a:cubicBezTo>
                    <a:pt x="3132" y="118"/>
                    <a:pt x="2432" y="1"/>
                    <a:pt x="1823"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82" name="Google Shape;10682;p78"/>
            <p:cNvSpPr/>
            <p:nvPr/>
          </p:nvSpPr>
          <p:spPr>
            <a:xfrm>
              <a:off x="8071238" y="1818362"/>
              <a:ext cx="33455" cy="44012"/>
            </a:xfrm>
            <a:custGeom>
              <a:avLst/>
              <a:gdLst/>
              <a:ahLst/>
              <a:cxnLst/>
              <a:rect l="l" t="t" r="r" b="b"/>
              <a:pathLst>
                <a:path w="1274" h="1676" extrusionOk="0">
                  <a:moveTo>
                    <a:pt x="230" y="1"/>
                  </a:moveTo>
                  <a:cubicBezTo>
                    <a:pt x="87" y="154"/>
                    <a:pt x="1" y="364"/>
                    <a:pt x="1" y="575"/>
                  </a:cubicBezTo>
                  <a:lnTo>
                    <a:pt x="1" y="1465"/>
                  </a:lnTo>
                  <a:cubicBezTo>
                    <a:pt x="1" y="1580"/>
                    <a:pt x="96" y="1675"/>
                    <a:pt x="211" y="1675"/>
                  </a:cubicBezTo>
                  <a:lnTo>
                    <a:pt x="1273" y="1675"/>
                  </a:lnTo>
                  <a:lnTo>
                    <a:pt x="1273" y="1398"/>
                  </a:lnTo>
                  <a:cubicBezTo>
                    <a:pt x="1273" y="1168"/>
                    <a:pt x="1187" y="958"/>
                    <a:pt x="1025" y="795"/>
                  </a:cubicBezTo>
                  <a:lnTo>
                    <a:pt x="230" y="1"/>
                  </a:ln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683" name="Google Shape;10683;p78"/>
          <p:cNvGrpSpPr/>
          <p:nvPr/>
        </p:nvGrpSpPr>
        <p:grpSpPr>
          <a:xfrm>
            <a:off x="4864446" y="3340207"/>
            <a:ext cx="395607" cy="387414"/>
            <a:chOff x="4864446" y="3340207"/>
            <a:chExt cx="395607" cy="387414"/>
          </a:xfrm>
        </p:grpSpPr>
        <p:sp>
          <p:nvSpPr>
            <p:cNvPr id="10684" name="Google Shape;10684;p78"/>
            <p:cNvSpPr/>
            <p:nvPr/>
          </p:nvSpPr>
          <p:spPr>
            <a:xfrm>
              <a:off x="4939077" y="3412948"/>
              <a:ext cx="246581" cy="246581"/>
            </a:xfrm>
            <a:custGeom>
              <a:avLst/>
              <a:gdLst/>
              <a:ahLst/>
              <a:cxnLst/>
              <a:rect l="l" t="t" r="r" b="b"/>
              <a:pathLst>
                <a:path w="9390" h="9390" extrusionOk="0">
                  <a:moveTo>
                    <a:pt x="4690" y="1"/>
                  </a:moveTo>
                  <a:cubicBezTo>
                    <a:pt x="2097" y="1"/>
                    <a:pt x="1" y="2106"/>
                    <a:pt x="1" y="4700"/>
                  </a:cubicBezTo>
                  <a:cubicBezTo>
                    <a:pt x="1" y="7293"/>
                    <a:pt x="2097" y="9389"/>
                    <a:pt x="4690" y="9389"/>
                  </a:cubicBezTo>
                  <a:cubicBezTo>
                    <a:pt x="7284" y="9389"/>
                    <a:pt x="9389" y="7293"/>
                    <a:pt x="9389" y="4700"/>
                  </a:cubicBezTo>
                  <a:cubicBezTo>
                    <a:pt x="9389" y="2106"/>
                    <a:pt x="7284" y="1"/>
                    <a:pt x="4690" y="1"/>
                  </a:cubicBez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85" name="Google Shape;10685;p78"/>
            <p:cNvSpPr/>
            <p:nvPr/>
          </p:nvSpPr>
          <p:spPr>
            <a:xfrm>
              <a:off x="4988341" y="3499159"/>
              <a:ext cx="148054" cy="148054"/>
            </a:xfrm>
            <a:custGeom>
              <a:avLst/>
              <a:gdLst/>
              <a:ahLst/>
              <a:cxnLst/>
              <a:rect l="l" t="t" r="r" b="b"/>
              <a:pathLst>
                <a:path w="5638" h="5638" extrusionOk="0">
                  <a:moveTo>
                    <a:pt x="2814" y="0"/>
                  </a:moveTo>
                  <a:cubicBezTo>
                    <a:pt x="1264" y="0"/>
                    <a:pt x="1" y="1264"/>
                    <a:pt x="1" y="2824"/>
                  </a:cubicBezTo>
                  <a:cubicBezTo>
                    <a:pt x="1" y="4374"/>
                    <a:pt x="1264" y="5637"/>
                    <a:pt x="2814" y="5637"/>
                  </a:cubicBezTo>
                  <a:cubicBezTo>
                    <a:pt x="4374" y="5637"/>
                    <a:pt x="5638" y="4374"/>
                    <a:pt x="5638" y="2824"/>
                  </a:cubicBezTo>
                  <a:cubicBezTo>
                    <a:pt x="5638" y="1264"/>
                    <a:pt x="4374" y="0"/>
                    <a:pt x="281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86" name="Google Shape;10686;p78"/>
            <p:cNvSpPr/>
            <p:nvPr/>
          </p:nvSpPr>
          <p:spPr>
            <a:xfrm>
              <a:off x="4864446" y="3530067"/>
              <a:ext cx="56564" cy="12342"/>
            </a:xfrm>
            <a:custGeom>
              <a:avLst/>
              <a:gdLst/>
              <a:ahLst/>
              <a:cxnLst/>
              <a:rect l="l" t="t" r="r" b="b"/>
              <a:pathLst>
                <a:path w="2154" h="470" extrusionOk="0">
                  <a:moveTo>
                    <a:pt x="259" y="1"/>
                  </a:moveTo>
                  <a:cubicBezTo>
                    <a:pt x="1" y="58"/>
                    <a:pt x="1" y="422"/>
                    <a:pt x="259" y="469"/>
                  </a:cubicBezTo>
                  <a:lnTo>
                    <a:pt x="1905" y="469"/>
                  </a:lnTo>
                  <a:cubicBezTo>
                    <a:pt x="2154" y="422"/>
                    <a:pt x="2154" y="58"/>
                    <a:pt x="1905" y="1"/>
                  </a:cubicBez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87" name="Google Shape;10687;p78"/>
            <p:cNvSpPr/>
            <p:nvPr/>
          </p:nvSpPr>
          <p:spPr>
            <a:xfrm>
              <a:off x="5203463" y="3530067"/>
              <a:ext cx="56590" cy="12342"/>
            </a:xfrm>
            <a:custGeom>
              <a:avLst/>
              <a:gdLst/>
              <a:ahLst/>
              <a:cxnLst/>
              <a:rect l="l" t="t" r="r" b="b"/>
              <a:pathLst>
                <a:path w="2155" h="470" extrusionOk="0">
                  <a:moveTo>
                    <a:pt x="259" y="1"/>
                  </a:moveTo>
                  <a:cubicBezTo>
                    <a:pt x="1" y="58"/>
                    <a:pt x="1" y="422"/>
                    <a:pt x="259" y="469"/>
                  </a:cubicBezTo>
                  <a:lnTo>
                    <a:pt x="1905" y="469"/>
                  </a:lnTo>
                  <a:cubicBezTo>
                    <a:pt x="2154" y="422"/>
                    <a:pt x="2154" y="58"/>
                    <a:pt x="1905" y="1"/>
                  </a:cubicBez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88" name="Google Shape;10688;p78"/>
            <p:cNvSpPr/>
            <p:nvPr/>
          </p:nvSpPr>
          <p:spPr>
            <a:xfrm>
              <a:off x="5056197" y="3340207"/>
              <a:ext cx="12342" cy="54437"/>
            </a:xfrm>
            <a:custGeom>
              <a:avLst/>
              <a:gdLst/>
              <a:ahLst/>
              <a:cxnLst/>
              <a:rect l="l" t="t" r="r" b="b"/>
              <a:pathLst>
                <a:path w="470" h="2073" extrusionOk="0">
                  <a:moveTo>
                    <a:pt x="232" y="0"/>
                  </a:moveTo>
                  <a:cubicBezTo>
                    <a:pt x="127" y="0"/>
                    <a:pt x="25" y="62"/>
                    <a:pt x="1" y="187"/>
                  </a:cubicBezTo>
                  <a:lnTo>
                    <a:pt x="1" y="1833"/>
                  </a:lnTo>
                  <a:cubicBezTo>
                    <a:pt x="1" y="1957"/>
                    <a:pt x="106" y="2072"/>
                    <a:pt x="240" y="2072"/>
                  </a:cubicBezTo>
                  <a:cubicBezTo>
                    <a:pt x="364" y="2063"/>
                    <a:pt x="460" y="1957"/>
                    <a:pt x="470" y="1833"/>
                  </a:cubicBezTo>
                  <a:lnTo>
                    <a:pt x="470" y="187"/>
                  </a:lnTo>
                  <a:cubicBezTo>
                    <a:pt x="441" y="62"/>
                    <a:pt x="336" y="0"/>
                    <a:pt x="232" y="0"/>
                  </a:cubicBez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89" name="Google Shape;10689;p78"/>
            <p:cNvSpPr/>
            <p:nvPr/>
          </p:nvSpPr>
          <p:spPr>
            <a:xfrm>
              <a:off x="4968488" y="3658557"/>
              <a:ext cx="28597" cy="33376"/>
            </a:xfrm>
            <a:custGeom>
              <a:avLst/>
              <a:gdLst/>
              <a:ahLst/>
              <a:cxnLst/>
              <a:rect l="l" t="t" r="r" b="b"/>
              <a:pathLst>
                <a:path w="1089" h="1271" extrusionOk="0">
                  <a:moveTo>
                    <a:pt x="707" y="1"/>
                  </a:moveTo>
                  <a:cubicBezTo>
                    <a:pt x="641" y="1"/>
                    <a:pt x="583" y="30"/>
                    <a:pt x="556" y="103"/>
                  </a:cubicBezTo>
                  <a:lnTo>
                    <a:pt x="87" y="917"/>
                  </a:lnTo>
                  <a:cubicBezTo>
                    <a:pt x="1" y="1070"/>
                    <a:pt x="106" y="1261"/>
                    <a:pt x="288" y="1271"/>
                  </a:cubicBezTo>
                  <a:cubicBezTo>
                    <a:pt x="374" y="1271"/>
                    <a:pt x="450" y="1223"/>
                    <a:pt x="489" y="1156"/>
                  </a:cubicBezTo>
                  <a:lnTo>
                    <a:pt x="958" y="342"/>
                  </a:lnTo>
                  <a:cubicBezTo>
                    <a:pt x="1088" y="191"/>
                    <a:pt x="874" y="1"/>
                    <a:pt x="707" y="1"/>
                  </a:cubicBezTo>
                  <a:close/>
                </a:path>
              </a:pathLst>
            </a:custGeom>
            <a:solidFill>
              <a:srgbClr val="D7DC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90" name="Google Shape;10690;p78"/>
            <p:cNvSpPr/>
            <p:nvPr/>
          </p:nvSpPr>
          <p:spPr>
            <a:xfrm>
              <a:off x="5128832" y="3381068"/>
              <a:ext cx="28387" cy="33166"/>
            </a:xfrm>
            <a:custGeom>
              <a:avLst/>
              <a:gdLst/>
              <a:ahLst/>
              <a:cxnLst/>
              <a:rect l="l" t="t" r="r" b="b"/>
              <a:pathLst>
                <a:path w="1081" h="1263" extrusionOk="0">
                  <a:moveTo>
                    <a:pt x="704" y="1"/>
                  </a:moveTo>
                  <a:cubicBezTo>
                    <a:pt x="637" y="1"/>
                    <a:pt x="576" y="31"/>
                    <a:pt x="546" y="105"/>
                  </a:cubicBezTo>
                  <a:lnTo>
                    <a:pt x="77" y="918"/>
                  </a:lnTo>
                  <a:cubicBezTo>
                    <a:pt x="0" y="1071"/>
                    <a:pt x="106" y="1263"/>
                    <a:pt x="288" y="1263"/>
                  </a:cubicBezTo>
                  <a:cubicBezTo>
                    <a:pt x="364" y="1263"/>
                    <a:pt x="441" y="1224"/>
                    <a:pt x="489" y="1157"/>
                  </a:cubicBezTo>
                  <a:lnTo>
                    <a:pt x="958" y="344"/>
                  </a:lnTo>
                  <a:cubicBezTo>
                    <a:pt x="1080" y="187"/>
                    <a:pt x="872" y="1"/>
                    <a:pt x="704" y="1"/>
                  </a:cubicBezTo>
                  <a:close/>
                </a:path>
              </a:pathLst>
            </a:custGeom>
            <a:solidFill>
              <a:srgbClr val="D7DC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91" name="Google Shape;10691;p78"/>
            <p:cNvSpPr/>
            <p:nvPr/>
          </p:nvSpPr>
          <p:spPr>
            <a:xfrm>
              <a:off x="4903915" y="3443646"/>
              <a:ext cx="38471" cy="24868"/>
            </a:xfrm>
            <a:custGeom>
              <a:avLst/>
              <a:gdLst/>
              <a:ahLst/>
              <a:cxnLst/>
              <a:rect l="l" t="t" r="r" b="b"/>
              <a:pathLst>
                <a:path w="1465" h="947" extrusionOk="0">
                  <a:moveTo>
                    <a:pt x="362" y="1"/>
                  </a:moveTo>
                  <a:cubicBezTo>
                    <a:pt x="175" y="1"/>
                    <a:pt x="1" y="360"/>
                    <a:pt x="220" y="449"/>
                  </a:cubicBezTo>
                  <a:lnTo>
                    <a:pt x="1034" y="918"/>
                  </a:lnTo>
                  <a:cubicBezTo>
                    <a:pt x="1072" y="937"/>
                    <a:pt x="1110" y="947"/>
                    <a:pt x="1158" y="947"/>
                  </a:cubicBezTo>
                  <a:cubicBezTo>
                    <a:pt x="1378" y="937"/>
                    <a:pt x="1464" y="631"/>
                    <a:pt x="1273" y="507"/>
                  </a:cubicBezTo>
                  <a:lnTo>
                    <a:pt x="459" y="38"/>
                  </a:lnTo>
                  <a:cubicBezTo>
                    <a:pt x="428" y="12"/>
                    <a:pt x="395" y="1"/>
                    <a:pt x="362" y="1"/>
                  </a:cubicBezTo>
                  <a:close/>
                </a:path>
              </a:pathLst>
            </a:custGeom>
            <a:solidFill>
              <a:srgbClr val="D7DC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92" name="Google Shape;10692;p78"/>
            <p:cNvSpPr/>
            <p:nvPr/>
          </p:nvSpPr>
          <p:spPr>
            <a:xfrm>
              <a:off x="5181641" y="3603910"/>
              <a:ext cx="38445" cy="24947"/>
            </a:xfrm>
            <a:custGeom>
              <a:avLst/>
              <a:gdLst/>
              <a:ahLst/>
              <a:cxnLst/>
              <a:rect l="l" t="t" r="r" b="b"/>
              <a:pathLst>
                <a:path w="1464" h="950" extrusionOk="0">
                  <a:moveTo>
                    <a:pt x="355" y="0"/>
                  </a:moveTo>
                  <a:cubicBezTo>
                    <a:pt x="165" y="0"/>
                    <a:pt x="1" y="362"/>
                    <a:pt x="219" y="442"/>
                  </a:cubicBezTo>
                  <a:lnTo>
                    <a:pt x="1033" y="911"/>
                  </a:lnTo>
                  <a:cubicBezTo>
                    <a:pt x="1062" y="930"/>
                    <a:pt x="1109" y="950"/>
                    <a:pt x="1148" y="950"/>
                  </a:cubicBezTo>
                  <a:cubicBezTo>
                    <a:pt x="1377" y="930"/>
                    <a:pt x="1464" y="634"/>
                    <a:pt x="1272" y="509"/>
                  </a:cubicBezTo>
                  <a:lnTo>
                    <a:pt x="459" y="40"/>
                  </a:lnTo>
                  <a:cubicBezTo>
                    <a:pt x="425" y="12"/>
                    <a:pt x="389" y="0"/>
                    <a:pt x="355" y="0"/>
                  </a:cubicBezTo>
                  <a:close/>
                </a:path>
              </a:pathLst>
            </a:custGeom>
            <a:solidFill>
              <a:srgbClr val="D7DC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93" name="Google Shape;10693;p78"/>
            <p:cNvSpPr/>
            <p:nvPr/>
          </p:nvSpPr>
          <p:spPr>
            <a:xfrm>
              <a:off x="5127676" y="3658321"/>
              <a:ext cx="28571" cy="33613"/>
            </a:xfrm>
            <a:custGeom>
              <a:avLst/>
              <a:gdLst/>
              <a:ahLst/>
              <a:cxnLst/>
              <a:rect l="l" t="t" r="r" b="b"/>
              <a:pathLst>
                <a:path w="1088" h="1280" extrusionOk="0">
                  <a:moveTo>
                    <a:pt x="382" y="0"/>
                  </a:moveTo>
                  <a:cubicBezTo>
                    <a:pt x="215" y="0"/>
                    <a:pt x="0" y="191"/>
                    <a:pt x="131" y="342"/>
                  </a:cubicBezTo>
                  <a:lnTo>
                    <a:pt x="600" y="1155"/>
                  </a:lnTo>
                  <a:cubicBezTo>
                    <a:pt x="638" y="1232"/>
                    <a:pt x="714" y="1280"/>
                    <a:pt x="801" y="1280"/>
                  </a:cubicBezTo>
                  <a:lnTo>
                    <a:pt x="801" y="1270"/>
                  </a:lnTo>
                  <a:cubicBezTo>
                    <a:pt x="973" y="1270"/>
                    <a:pt x="1088" y="1079"/>
                    <a:pt x="1002" y="916"/>
                  </a:cubicBezTo>
                  <a:lnTo>
                    <a:pt x="533" y="103"/>
                  </a:lnTo>
                  <a:cubicBezTo>
                    <a:pt x="506" y="30"/>
                    <a:pt x="447" y="0"/>
                    <a:pt x="382" y="0"/>
                  </a:cubicBezTo>
                  <a:close/>
                </a:path>
              </a:pathLst>
            </a:custGeom>
            <a:solidFill>
              <a:srgbClr val="D7DC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94" name="Google Shape;10694;p78"/>
            <p:cNvSpPr/>
            <p:nvPr/>
          </p:nvSpPr>
          <p:spPr>
            <a:xfrm>
              <a:off x="4967333" y="3380858"/>
              <a:ext cx="28571" cy="33376"/>
            </a:xfrm>
            <a:custGeom>
              <a:avLst/>
              <a:gdLst/>
              <a:ahLst/>
              <a:cxnLst/>
              <a:rect l="l" t="t" r="r" b="b"/>
              <a:pathLst>
                <a:path w="1088" h="1271" extrusionOk="0">
                  <a:moveTo>
                    <a:pt x="382" y="1"/>
                  </a:moveTo>
                  <a:cubicBezTo>
                    <a:pt x="215" y="1"/>
                    <a:pt x="0" y="191"/>
                    <a:pt x="131" y="342"/>
                  </a:cubicBezTo>
                  <a:lnTo>
                    <a:pt x="600" y="1156"/>
                  </a:lnTo>
                  <a:cubicBezTo>
                    <a:pt x="638" y="1223"/>
                    <a:pt x="715" y="1271"/>
                    <a:pt x="801" y="1271"/>
                  </a:cubicBezTo>
                  <a:cubicBezTo>
                    <a:pt x="983" y="1261"/>
                    <a:pt x="1088" y="1070"/>
                    <a:pt x="1002" y="917"/>
                  </a:cubicBezTo>
                  <a:lnTo>
                    <a:pt x="533" y="103"/>
                  </a:lnTo>
                  <a:cubicBezTo>
                    <a:pt x="506" y="30"/>
                    <a:pt x="447" y="1"/>
                    <a:pt x="382" y="1"/>
                  </a:cubicBezTo>
                  <a:close/>
                </a:path>
              </a:pathLst>
            </a:custGeom>
            <a:solidFill>
              <a:srgbClr val="D7DC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95" name="Google Shape;10695;p78"/>
            <p:cNvSpPr/>
            <p:nvPr/>
          </p:nvSpPr>
          <p:spPr>
            <a:xfrm>
              <a:off x="5182350" y="3443646"/>
              <a:ext cx="38471" cy="24868"/>
            </a:xfrm>
            <a:custGeom>
              <a:avLst/>
              <a:gdLst/>
              <a:ahLst/>
              <a:cxnLst/>
              <a:rect l="l" t="t" r="r" b="b"/>
              <a:pathLst>
                <a:path w="1465" h="947" extrusionOk="0">
                  <a:moveTo>
                    <a:pt x="1104" y="1"/>
                  </a:moveTo>
                  <a:cubicBezTo>
                    <a:pt x="1071" y="1"/>
                    <a:pt x="1037" y="12"/>
                    <a:pt x="1006" y="38"/>
                  </a:cubicBezTo>
                  <a:lnTo>
                    <a:pt x="192" y="507"/>
                  </a:lnTo>
                  <a:cubicBezTo>
                    <a:pt x="1" y="631"/>
                    <a:pt x="78" y="937"/>
                    <a:pt x="307" y="947"/>
                  </a:cubicBezTo>
                  <a:cubicBezTo>
                    <a:pt x="355" y="947"/>
                    <a:pt x="393" y="937"/>
                    <a:pt x="432" y="918"/>
                  </a:cubicBezTo>
                  <a:lnTo>
                    <a:pt x="1245" y="449"/>
                  </a:lnTo>
                  <a:cubicBezTo>
                    <a:pt x="1465" y="360"/>
                    <a:pt x="1290" y="1"/>
                    <a:pt x="1104" y="1"/>
                  </a:cubicBezTo>
                  <a:close/>
                </a:path>
              </a:pathLst>
            </a:custGeom>
            <a:solidFill>
              <a:srgbClr val="D7DC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96" name="Google Shape;10696;p78"/>
            <p:cNvSpPr/>
            <p:nvPr/>
          </p:nvSpPr>
          <p:spPr>
            <a:xfrm>
              <a:off x="4904650" y="3603910"/>
              <a:ext cx="38445" cy="24947"/>
            </a:xfrm>
            <a:custGeom>
              <a:avLst/>
              <a:gdLst/>
              <a:ahLst/>
              <a:cxnLst/>
              <a:rect l="l" t="t" r="r" b="b"/>
              <a:pathLst>
                <a:path w="1464" h="950" extrusionOk="0">
                  <a:moveTo>
                    <a:pt x="1107" y="0"/>
                  </a:moveTo>
                  <a:cubicBezTo>
                    <a:pt x="1073" y="0"/>
                    <a:pt x="1038" y="12"/>
                    <a:pt x="1006" y="40"/>
                  </a:cubicBezTo>
                  <a:lnTo>
                    <a:pt x="192" y="509"/>
                  </a:lnTo>
                  <a:cubicBezTo>
                    <a:pt x="1" y="634"/>
                    <a:pt x="87" y="930"/>
                    <a:pt x="317" y="950"/>
                  </a:cubicBezTo>
                  <a:cubicBezTo>
                    <a:pt x="355" y="950"/>
                    <a:pt x="393" y="930"/>
                    <a:pt x="431" y="911"/>
                  </a:cubicBezTo>
                  <a:lnTo>
                    <a:pt x="1245" y="442"/>
                  </a:lnTo>
                  <a:cubicBezTo>
                    <a:pt x="1463" y="362"/>
                    <a:pt x="1292" y="0"/>
                    <a:pt x="1107" y="0"/>
                  </a:cubicBezTo>
                  <a:close/>
                </a:path>
              </a:pathLst>
            </a:custGeom>
            <a:solidFill>
              <a:srgbClr val="D7DC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97" name="Google Shape;10697;p78"/>
            <p:cNvSpPr/>
            <p:nvPr/>
          </p:nvSpPr>
          <p:spPr>
            <a:xfrm>
              <a:off x="5075839" y="3433037"/>
              <a:ext cx="87209" cy="73948"/>
            </a:xfrm>
            <a:custGeom>
              <a:avLst/>
              <a:gdLst/>
              <a:ahLst/>
              <a:cxnLst/>
              <a:rect l="l" t="t" r="r" b="b"/>
              <a:pathLst>
                <a:path w="3321" h="2816" extrusionOk="0">
                  <a:moveTo>
                    <a:pt x="414" y="0"/>
                  </a:moveTo>
                  <a:cubicBezTo>
                    <a:pt x="103" y="0"/>
                    <a:pt x="0" y="487"/>
                    <a:pt x="353" y="576"/>
                  </a:cubicBezTo>
                  <a:cubicBezTo>
                    <a:pt x="1416" y="853"/>
                    <a:pt x="2286" y="1619"/>
                    <a:pt x="2698" y="2633"/>
                  </a:cubicBezTo>
                  <a:cubicBezTo>
                    <a:pt x="2746" y="2748"/>
                    <a:pt x="2851" y="2815"/>
                    <a:pt x="2966" y="2815"/>
                  </a:cubicBezTo>
                  <a:cubicBezTo>
                    <a:pt x="3177" y="2815"/>
                    <a:pt x="3320" y="2605"/>
                    <a:pt x="3243" y="2413"/>
                  </a:cubicBezTo>
                  <a:cubicBezTo>
                    <a:pt x="2755" y="1226"/>
                    <a:pt x="1741" y="336"/>
                    <a:pt x="497" y="11"/>
                  </a:cubicBezTo>
                  <a:cubicBezTo>
                    <a:pt x="468" y="4"/>
                    <a:pt x="440" y="0"/>
                    <a:pt x="41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98" name="Google Shape;10698;p78"/>
            <p:cNvSpPr/>
            <p:nvPr/>
          </p:nvSpPr>
          <p:spPr>
            <a:xfrm>
              <a:off x="5025288" y="3585607"/>
              <a:ext cx="74158" cy="111106"/>
            </a:xfrm>
            <a:custGeom>
              <a:avLst/>
              <a:gdLst/>
              <a:ahLst/>
              <a:cxnLst/>
              <a:rect l="l" t="t" r="r" b="b"/>
              <a:pathLst>
                <a:path w="2824" h="4231" extrusionOk="0">
                  <a:moveTo>
                    <a:pt x="938" y="1"/>
                  </a:moveTo>
                  <a:lnTo>
                    <a:pt x="938" y="450"/>
                  </a:lnTo>
                  <a:cubicBezTo>
                    <a:pt x="938" y="536"/>
                    <a:pt x="891" y="613"/>
                    <a:pt x="814" y="661"/>
                  </a:cubicBezTo>
                  <a:lnTo>
                    <a:pt x="259" y="948"/>
                  </a:lnTo>
                  <a:cubicBezTo>
                    <a:pt x="96" y="1034"/>
                    <a:pt x="1" y="1197"/>
                    <a:pt x="1" y="1369"/>
                  </a:cubicBezTo>
                  <a:lnTo>
                    <a:pt x="1" y="2738"/>
                  </a:lnTo>
                  <a:cubicBezTo>
                    <a:pt x="1" y="3245"/>
                    <a:pt x="154" y="3752"/>
                    <a:pt x="441" y="4173"/>
                  </a:cubicBezTo>
                  <a:lnTo>
                    <a:pt x="479" y="4231"/>
                  </a:lnTo>
                  <a:lnTo>
                    <a:pt x="2355" y="4231"/>
                  </a:lnTo>
                  <a:lnTo>
                    <a:pt x="2393" y="4173"/>
                  </a:lnTo>
                  <a:cubicBezTo>
                    <a:pt x="2671" y="3752"/>
                    <a:pt x="2824" y="3245"/>
                    <a:pt x="2824" y="2738"/>
                  </a:cubicBezTo>
                  <a:lnTo>
                    <a:pt x="2824" y="1369"/>
                  </a:lnTo>
                  <a:cubicBezTo>
                    <a:pt x="2824" y="1187"/>
                    <a:pt x="2728" y="1034"/>
                    <a:pt x="2565" y="948"/>
                  </a:cubicBezTo>
                  <a:lnTo>
                    <a:pt x="2010" y="661"/>
                  </a:lnTo>
                  <a:cubicBezTo>
                    <a:pt x="1934" y="613"/>
                    <a:pt x="1886" y="536"/>
                    <a:pt x="1886" y="450"/>
                  </a:cubicBezTo>
                  <a:lnTo>
                    <a:pt x="1886"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699" name="Google Shape;10699;p78"/>
            <p:cNvSpPr/>
            <p:nvPr/>
          </p:nvSpPr>
          <p:spPr>
            <a:xfrm>
              <a:off x="5025288" y="3606458"/>
              <a:ext cx="74158" cy="90256"/>
            </a:xfrm>
            <a:custGeom>
              <a:avLst/>
              <a:gdLst/>
              <a:ahLst/>
              <a:cxnLst/>
              <a:rect l="l" t="t" r="r" b="b"/>
              <a:pathLst>
                <a:path w="2824" h="3437" extrusionOk="0">
                  <a:moveTo>
                    <a:pt x="556" y="1"/>
                  </a:moveTo>
                  <a:lnTo>
                    <a:pt x="249" y="154"/>
                  </a:lnTo>
                  <a:cubicBezTo>
                    <a:pt x="96" y="240"/>
                    <a:pt x="1" y="403"/>
                    <a:pt x="1" y="575"/>
                  </a:cubicBezTo>
                  <a:lnTo>
                    <a:pt x="1" y="1944"/>
                  </a:lnTo>
                  <a:cubicBezTo>
                    <a:pt x="1" y="2451"/>
                    <a:pt x="154" y="2958"/>
                    <a:pt x="441" y="3379"/>
                  </a:cubicBezTo>
                  <a:lnTo>
                    <a:pt x="469" y="3437"/>
                  </a:lnTo>
                  <a:lnTo>
                    <a:pt x="2355" y="3437"/>
                  </a:lnTo>
                  <a:lnTo>
                    <a:pt x="2384" y="3379"/>
                  </a:lnTo>
                  <a:cubicBezTo>
                    <a:pt x="2671" y="2958"/>
                    <a:pt x="2824" y="2451"/>
                    <a:pt x="2824" y="1944"/>
                  </a:cubicBezTo>
                  <a:lnTo>
                    <a:pt x="2824" y="575"/>
                  </a:lnTo>
                  <a:cubicBezTo>
                    <a:pt x="2824" y="403"/>
                    <a:pt x="2718" y="240"/>
                    <a:pt x="2565" y="154"/>
                  </a:cubicBezTo>
                  <a:lnTo>
                    <a:pt x="2269" y="1"/>
                  </a:lnTo>
                  <a:cubicBezTo>
                    <a:pt x="2039" y="254"/>
                    <a:pt x="1726" y="381"/>
                    <a:pt x="1412" y="381"/>
                  </a:cubicBezTo>
                  <a:cubicBezTo>
                    <a:pt x="1099" y="381"/>
                    <a:pt x="785" y="254"/>
                    <a:pt x="556"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00" name="Google Shape;10700;p78"/>
            <p:cNvSpPr/>
            <p:nvPr/>
          </p:nvSpPr>
          <p:spPr>
            <a:xfrm>
              <a:off x="5048660" y="3585607"/>
              <a:ext cx="27678" cy="18382"/>
            </a:xfrm>
            <a:custGeom>
              <a:avLst/>
              <a:gdLst/>
              <a:ahLst/>
              <a:cxnLst/>
              <a:rect l="l" t="t" r="r" b="b"/>
              <a:pathLst>
                <a:path w="1054" h="700" extrusionOk="0">
                  <a:moveTo>
                    <a:pt x="58" y="1"/>
                  </a:moveTo>
                  <a:lnTo>
                    <a:pt x="58" y="450"/>
                  </a:lnTo>
                  <a:cubicBezTo>
                    <a:pt x="48" y="508"/>
                    <a:pt x="29" y="556"/>
                    <a:pt x="1" y="603"/>
                  </a:cubicBezTo>
                  <a:cubicBezTo>
                    <a:pt x="163" y="670"/>
                    <a:pt x="345" y="699"/>
                    <a:pt x="527" y="699"/>
                  </a:cubicBezTo>
                  <a:cubicBezTo>
                    <a:pt x="699" y="699"/>
                    <a:pt x="881" y="670"/>
                    <a:pt x="1053" y="603"/>
                  </a:cubicBezTo>
                  <a:cubicBezTo>
                    <a:pt x="1015" y="556"/>
                    <a:pt x="996" y="508"/>
                    <a:pt x="996" y="450"/>
                  </a:cubicBezTo>
                  <a:lnTo>
                    <a:pt x="996"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01" name="Google Shape;10701;p78"/>
            <p:cNvSpPr/>
            <p:nvPr/>
          </p:nvSpPr>
          <p:spPr>
            <a:xfrm>
              <a:off x="5037604" y="3536343"/>
              <a:ext cx="49526" cy="55330"/>
            </a:xfrm>
            <a:custGeom>
              <a:avLst/>
              <a:gdLst/>
              <a:ahLst/>
              <a:cxnLst/>
              <a:rect l="l" t="t" r="r" b="b"/>
              <a:pathLst>
                <a:path w="1886" h="2107" extrusionOk="0">
                  <a:moveTo>
                    <a:pt x="709" y="1"/>
                  </a:moveTo>
                  <a:cubicBezTo>
                    <a:pt x="316" y="1"/>
                    <a:pt x="0" y="317"/>
                    <a:pt x="0" y="699"/>
                  </a:cubicBezTo>
                  <a:lnTo>
                    <a:pt x="0" y="1168"/>
                  </a:lnTo>
                  <a:cubicBezTo>
                    <a:pt x="0" y="1685"/>
                    <a:pt x="422" y="2106"/>
                    <a:pt x="948" y="2106"/>
                  </a:cubicBezTo>
                  <a:cubicBezTo>
                    <a:pt x="954" y="2106"/>
                    <a:pt x="959" y="2106"/>
                    <a:pt x="965" y="2106"/>
                  </a:cubicBezTo>
                  <a:cubicBezTo>
                    <a:pt x="1474" y="2106"/>
                    <a:pt x="1886" y="1679"/>
                    <a:pt x="1886" y="1168"/>
                  </a:cubicBezTo>
                  <a:lnTo>
                    <a:pt x="1886" y="699"/>
                  </a:lnTo>
                  <a:cubicBezTo>
                    <a:pt x="1886" y="317"/>
                    <a:pt x="1570" y="1"/>
                    <a:pt x="1187"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02" name="Google Shape;10702;p78"/>
            <p:cNvSpPr/>
            <p:nvPr/>
          </p:nvSpPr>
          <p:spPr>
            <a:xfrm>
              <a:off x="5037604" y="3536343"/>
              <a:ext cx="33954" cy="55382"/>
            </a:xfrm>
            <a:custGeom>
              <a:avLst/>
              <a:gdLst/>
              <a:ahLst/>
              <a:cxnLst/>
              <a:rect l="l" t="t" r="r" b="b"/>
              <a:pathLst>
                <a:path w="1293" h="2109" extrusionOk="0">
                  <a:moveTo>
                    <a:pt x="709" y="1"/>
                  </a:moveTo>
                  <a:cubicBezTo>
                    <a:pt x="316" y="1"/>
                    <a:pt x="0" y="317"/>
                    <a:pt x="0" y="699"/>
                  </a:cubicBezTo>
                  <a:lnTo>
                    <a:pt x="0" y="1168"/>
                  </a:lnTo>
                  <a:cubicBezTo>
                    <a:pt x="0" y="1711"/>
                    <a:pt x="439" y="2109"/>
                    <a:pt x="937" y="2109"/>
                  </a:cubicBezTo>
                  <a:cubicBezTo>
                    <a:pt x="1054" y="2109"/>
                    <a:pt x="1174" y="2087"/>
                    <a:pt x="1292" y="2039"/>
                  </a:cubicBezTo>
                  <a:cubicBezTo>
                    <a:pt x="938" y="1896"/>
                    <a:pt x="699" y="1551"/>
                    <a:pt x="709" y="1168"/>
                  </a:cubicBezTo>
                  <a:lnTo>
                    <a:pt x="709" y="699"/>
                  </a:lnTo>
                  <a:cubicBezTo>
                    <a:pt x="709" y="355"/>
                    <a:pt x="948" y="68"/>
                    <a:pt x="1292" y="10"/>
                  </a:cubicBezTo>
                  <a:cubicBezTo>
                    <a:pt x="1254" y="1"/>
                    <a:pt x="1216" y="1"/>
                    <a:pt x="1168"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03" name="Google Shape;10703;p78"/>
            <p:cNvSpPr/>
            <p:nvPr/>
          </p:nvSpPr>
          <p:spPr>
            <a:xfrm>
              <a:off x="5037604" y="3696451"/>
              <a:ext cx="49526" cy="31171"/>
            </a:xfrm>
            <a:custGeom>
              <a:avLst/>
              <a:gdLst/>
              <a:ahLst/>
              <a:cxnLst/>
              <a:rect l="l" t="t" r="r" b="b"/>
              <a:pathLst>
                <a:path w="1886" h="1187" extrusionOk="0">
                  <a:moveTo>
                    <a:pt x="0" y="0"/>
                  </a:moveTo>
                  <a:lnTo>
                    <a:pt x="0" y="947"/>
                  </a:lnTo>
                  <a:cubicBezTo>
                    <a:pt x="0" y="1072"/>
                    <a:pt x="106" y="1187"/>
                    <a:pt x="240" y="1187"/>
                  </a:cubicBezTo>
                  <a:lnTo>
                    <a:pt x="1647" y="1187"/>
                  </a:lnTo>
                  <a:cubicBezTo>
                    <a:pt x="1781" y="1187"/>
                    <a:pt x="1886" y="1072"/>
                    <a:pt x="1886" y="947"/>
                  </a:cubicBezTo>
                  <a:lnTo>
                    <a:pt x="1886" y="0"/>
                  </a:ln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04" name="Google Shape;10704;p78"/>
            <p:cNvSpPr/>
            <p:nvPr/>
          </p:nvSpPr>
          <p:spPr>
            <a:xfrm>
              <a:off x="5025288" y="3615255"/>
              <a:ext cx="12342" cy="81222"/>
            </a:xfrm>
            <a:custGeom>
              <a:avLst/>
              <a:gdLst/>
              <a:ahLst/>
              <a:cxnLst/>
              <a:rect l="l" t="t" r="r" b="b"/>
              <a:pathLst>
                <a:path w="470" h="3093" extrusionOk="0">
                  <a:moveTo>
                    <a:pt x="77" y="1"/>
                  </a:moveTo>
                  <a:cubicBezTo>
                    <a:pt x="29" y="68"/>
                    <a:pt x="1" y="154"/>
                    <a:pt x="1" y="250"/>
                  </a:cubicBezTo>
                  <a:lnTo>
                    <a:pt x="1" y="1609"/>
                  </a:lnTo>
                  <a:cubicBezTo>
                    <a:pt x="1" y="2125"/>
                    <a:pt x="154" y="2623"/>
                    <a:pt x="441" y="3044"/>
                  </a:cubicBezTo>
                  <a:lnTo>
                    <a:pt x="469" y="3092"/>
                  </a:lnTo>
                  <a:lnTo>
                    <a:pt x="469" y="527"/>
                  </a:lnTo>
                  <a:cubicBezTo>
                    <a:pt x="469" y="384"/>
                    <a:pt x="402" y="240"/>
                    <a:pt x="288" y="154"/>
                  </a:cubicBezTo>
                  <a:lnTo>
                    <a:pt x="77"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05" name="Google Shape;10705;p78"/>
            <p:cNvSpPr/>
            <p:nvPr/>
          </p:nvSpPr>
          <p:spPr>
            <a:xfrm>
              <a:off x="5086868" y="3615255"/>
              <a:ext cx="12579" cy="81222"/>
            </a:xfrm>
            <a:custGeom>
              <a:avLst/>
              <a:gdLst/>
              <a:ahLst/>
              <a:cxnLst/>
              <a:rect l="l" t="t" r="r" b="b"/>
              <a:pathLst>
                <a:path w="479" h="3093" extrusionOk="0">
                  <a:moveTo>
                    <a:pt x="402" y="1"/>
                  </a:moveTo>
                  <a:lnTo>
                    <a:pt x="192" y="154"/>
                  </a:lnTo>
                  <a:cubicBezTo>
                    <a:pt x="77" y="240"/>
                    <a:pt x="0" y="384"/>
                    <a:pt x="10" y="527"/>
                  </a:cubicBezTo>
                  <a:lnTo>
                    <a:pt x="10" y="3092"/>
                  </a:lnTo>
                  <a:lnTo>
                    <a:pt x="39" y="3044"/>
                  </a:lnTo>
                  <a:cubicBezTo>
                    <a:pt x="326" y="2623"/>
                    <a:pt x="479" y="2125"/>
                    <a:pt x="479" y="1609"/>
                  </a:cubicBezTo>
                  <a:lnTo>
                    <a:pt x="479" y="250"/>
                  </a:lnTo>
                  <a:cubicBezTo>
                    <a:pt x="479" y="154"/>
                    <a:pt x="450" y="68"/>
                    <a:pt x="40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06" name="Google Shape;10706;p78"/>
            <p:cNvSpPr/>
            <p:nvPr/>
          </p:nvSpPr>
          <p:spPr>
            <a:xfrm>
              <a:off x="5059216" y="3708740"/>
              <a:ext cx="6302" cy="18645"/>
            </a:xfrm>
            <a:custGeom>
              <a:avLst/>
              <a:gdLst/>
              <a:ahLst/>
              <a:cxnLst/>
              <a:rect l="l" t="t" r="r" b="b"/>
              <a:pathLst>
                <a:path w="240" h="710" extrusionOk="0">
                  <a:moveTo>
                    <a:pt x="125" y="1"/>
                  </a:moveTo>
                  <a:cubicBezTo>
                    <a:pt x="58" y="1"/>
                    <a:pt x="1" y="58"/>
                    <a:pt x="1" y="125"/>
                  </a:cubicBezTo>
                  <a:lnTo>
                    <a:pt x="1" y="709"/>
                  </a:lnTo>
                  <a:lnTo>
                    <a:pt x="240" y="709"/>
                  </a:lnTo>
                  <a:lnTo>
                    <a:pt x="240" y="116"/>
                  </a:lnTo>
                  <a:cubicBezTo>
                    <a:pt x="240" y="58"/>
                    <a:pt x="182" y="1"/>
                    <a:pt x="125" y="1"/>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07" name="Google Shape;10707;p78"/>
            <p:cNvSpPr/>
            <p:nvPr/>
          </p:nvSpPr>
          <p:spPr>
            <a:xfrm>
              <a:off x="5037604" y="3536343"/>
              <a:ext cx="49526" cy="24658"/>
            </a:xfrm>
            <a:custGeom>
              <a:avLst/>
              <a:gdLst/>
              <a:ahLst/>
              <a:cxnLst/>
              <a:rect l="l" t="t" r="r" b="b"/>
              <a:pathLst>
                <a:path w="1886" h="939" extrusionOk="0">
                  <a:moveTo>
                    <a:pt x="709" y="1"/>
                  </a:moveTo>
                  <a:cubicBezTo>
                    <a:pt x="316" y="1"/>
                    <a:pt x="0" y="317"/>
                    <a:pt x="0" y="699"/>
                  </a:cubicBezTo>
                  <a:cubicBezTo>
                    <a:pt x="0" y="699"/>
                    <a:pt x="709" y="939"/>
                    <a:pt x="1886" y="939"/>
                  </a:cubicBezTo>
                  <a:lnTo>
                    <a:pt x="1886" y="699"/>
                  </a:lnTo>
                  <a:cubicBezTo>
                    <a:pt x="1886" y="317"/>
                    <a:pt x="1570" y="1"/>
                    <a:pt x="117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08" name="Google Shape;10708;p78"/>
            <p:cNvSpPr/>
            <p:nvPr/>
          </p:nvSpPr>
          <p:spPr>
            <a:xfrm>
              <a:off x="5037604" y="3536343"/>
              <a:ext cx="33954" cy="22400"/>
            </a:xfrm>
            <a:custGeom>
              <a:avLst/>
              <a:gdLst/>
              <a:ahLst/>
              <a:cxnLst/>
              <a:rect l="l" t="t" r="r" b="b"/>
              <a:pathLst>
                <a:path w="1293" h="853" extrusionOk="0">
                  <a:moveTo>
                    <a:pt x="709" y="1"/>
                  </a:moveTo>
                  <a:cubicBezTo>
                    <a:pt x="316" y="1"/>
                    <a:pt x="0" y="317"/>
                    <a:pt x="0" y="699"/>
                  </a:cubicBezTo>
                  <a:cubicBezTo>
                    <a:pt x="230" y="766"/>
                    <a:pt x="469" y="824"/>
                    <a:pt x="709" y="853"/>
                  </a:cubicBezTo>
                  <a:lnTo>
                    <a:pt x="709" y="699"/>
                  </a:lnTo>
                  <a:cubicBezTo>
                    <a:pt x="709" y="355"/>
                    <a:pt x="948" y="68"/>
                    <a:pt x="1292" y="10"/>
                  </a:cubicBezTo>
                  <a:cubicBezTo>
                    <a:pt x="1254" y="1"/>
                    <a:pt x="1216" y="1"/>
                    <a:pt x="116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709" name="Google Shape;10709;p78"/>
          <p:cNvGrpSpPr/>
          <p:nvPr/>
        </p:nvGrpSpPr>
        <p:grpSpPr>
          <a:xfrm>
            <a:off x="3130367" y="4324485"/>
            <a:ext cx="297342" cy="258871"/>
            <a:chOff x="3130367" y="4324485"/>
            <a:chExt cx="297342" cy="258871"/>
          </a:xfrm>
        </p:grpSpPr>
        <p:sp>
          <p:nvSpPr>
            <p:cNvPr id="10710" name="Google Shape;10710;p78"/>
            <p:cNvSpPr/>
            <p:nvPr/>
          </p:nvSpPr>
          <p:spPr>
            <a:xfrm>
              <a:off x="3130367" y="4391579"/>
              <a:ext cx="297342" cy="191777"/>
            </a:xfrm>
            <a:custGeom>
              <a:avLst/>
              <a:gdLst/>
              <a:ahLst/>
              <a:cxnLst/>
              <a:rect l="l" t="t" r="r" b="b"/>
              <a:pathLst>
                <a:path w="11323" h="7303" extrusionOk="0">
                  <a:moveTo>
                    <a:pt x="364" y="0"/>
                  </a:moveTo>
                  <a:cubicBezTo>
                    <a:pt x="163" y="0"/>
                    <a:pt x="0" y="163"/>
                    <a:pt x="0" y="364"/>
                  </a:cubicBezTo>
                  <a:lnTo>
                    <a:pt x="0" y="6939"/>
                  </a:lnTo>
                  <a:cubicBezTo>
                    <a:pt x="0" y="7140"/>
                    <a:pt x="163" y="7302"/>
                    <a:pt x="364" y="7302"/>
                  </a:cubicBezTo>
                  <a:lnTo>
                    <a:pt x="10958" y="7302"/>
                  </a:lnTo>
                  <a:cubicBezTo>
                    <a:pt x="11159" y="7302"/>
                    <a:pt x="11322" y="7140"/>
                    <a:pt x="11322" y="6939"/>
                  </a:cubicBezTo>
                  <a:lnTo>
                    <a:pt x="11322" y="364"/>
                  </a:lnTo>
                  <a:cubicBezTo>
                    <a:pt x="11322" y="163"/>
                    <a:pt x="11159" y="0"/>
                    <a:pt x="10958" y="0"/>
                  </a:cubicBezTo>
                  <a:close/>
                </a:path>
              </a:pathLst>
            </a:custGeom>
            <a:solidFill>
              <a:srgbClr val="E8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11" name="Google Shape;10711;p78"/>
            <p:cNvSpPr/>
            <p:nvPr/>
          </p:nvSpPr>
          <p:spPr>
            <a:xfrm>
              <a:off x="3130367" y="4391579"/>
              <a:ext cx="297342" cy="14601"/>
            </a:xfrm>
            <a:custGeom>
              <a:avLst/>
              <a:gdLst/>
              <a:ahLst/>
              <a:cxnLst/>
              <a:rect l="l" t="t" r="r" b="b"/>
              <a:pathLst>
                <a:path w="11323" h="556" extrusionOk="0">
                  <a:moveTo>
                    <a:pt x="364" y="0"/>
                  </a:moveTo>
                  <a:cubicBezTo>
                    <a:pt x="163" y="0"/>
                    <a:pt x="0" y="163"/>
                    <a:pt x="0" y="364"/>
                  </a:cubicBezTo>
                  <a:lnTo>
                    <a:pt x="0" y="555"/>
                  </a:lnTo>
                  <a:lnTo>
                    <a:pt x="11322" y="555"/>
                  </a:lnTo>
                  <a:lnTo>
                    <a:pt x="11322" y="364"/>
                  </a:lnTo>
                  <a:cubicBezTo>
                    <a:pt x="11322" y="163"/>
                    <a:pt x="11159" y="0"/>
                    <a:pt x="10958" y="0"/>
                  </a:cubicBezTo>
                  <a:close/>
                </a:path>
              </a:pathLst>
            </a:custGeom>
            <a:solidFill>
              <a:srgbClr val="D1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12" name="Google Shape;10712;p78"/>
            <p:cNvSpPr/>
            <p:nvPr/>
          </p:nvSpPr>
          <p:spPr>
            <a:xfrm>
              <a:off x="3159279" y="4430024"/>
              <a:ext cx="95770" cy="124682"/>
            </a:xfrm>
            <a:custGeom>
              <a:avLst/>
              <a:gdLst/>
              <a:ahLst/>
              <a:cxnLst/>
              <a:rect l="l" t="t" r="r" b="b"/>
              <a:pathLst>
                <a:path w="3647" h="4748" extrusionOk="0">
                  <a:moveTo>
                    <a:pt x="182" y="1"/>
                  </a:moveTo>
                  <a:cubicBezTo>
                    <a:pt x="77" y="1"/>
                    <a:pt x="0" y="77"/>
                    <a:pt x="0" y="182"/>
                  </a:cubicBezTo>
                  <a:lnTo>
                    <a:pt x="0" y="4566"/>
                  </a:lnTo>
                  <a:cubicBezTo>
                    <a:pt x="0" y="4661"/>
                    <a:pt x="77" y="4747"/>
                    <a:pt x="182" y="4747"/>
                  </a:cubicBezTo>
                  <a:lnTo>
                    <a:pt x="3465" y="4747"/>
                  </a:lnTo>
                  <a:cubicBezTo>
                    <a:pt x="3570" y="4747"/>
                    <a:pt x="3646" y="4661"/>
                    <a:pt x="3646" y="4566"/>
                  </a:cubicBezTo>
                  <a:lnTo>
                    <a:pt x="3646" y="182"/>
                  </a:lnTo>
                  <a:cubicBezTo>
                    <a:pt x="3646" y="77"/>
                    <a:pt x="3570" y="1"/>
                    <a:pt x="3465" y="1"/>
                  </a:cubicBezTo>
                  <a:close/>
                </a:path>
              </a:pathLst>
            </a:custGeom>
            <a:solidFill>
              <a:srgbClr val="B4BE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13" name="Google Shape;10713;p78"/>
            <p:cNvSpPr/>
            <p:nvPr/>
          </p:nvSpPr>
          <p:spPr>
            <a:xfrm>
              <a:off x="3279156" y="4430024"/>
              <a:ext cx="119903" cy="23897"/>
            </a:xfrm>
            <a:custGeom>
              <a:avLst/>
              <a:gdLst/>
              <a:ahLst/>
              <a:cxnLst/>
              <a:rect l="l" t="t" r="r" b="b"/>
              <a:pathLst>
                <a:path w="4566" h="910" extrusionOk="0">
                  <a:moveTo>
                    <a:pt x="182" y="1"/>
                  </a:moveTo>
                  <a:cubicBezTo>
                    <a:pt x="86" y="1"/>
                    <a:pt x="0" y="77"/>
                    <a:pt x="0" y="182"/>
                  </a:cubicBezTo>
                  <a:lnTo>
                    <a:pt x="0" y="728"/>
                  </a:lnTo>
                  <a:cubicBezTo>
                    <a:pt x="0" y="833"/>
                    <a:pt x="86" y="910"/>
                    <a:pt x="182" y="910"/>
                  </a:cubicBezTo>
                  <a:lnTo>
                    <a:pt x="4383" y="910"/>
                  </a:lnTo>
                  <a:cubicBezTo>
                    <a:pt x="4489" y="910"/>
                    <a:pt x="4565" y="833"/>
                    <a:pt x="4565" y="728"/>
                  </a:cubicBezTo>
                  <a:lnTo>
                    <a:pt x="4565" y="182"/>
                  </a:lnTo>
                  <a:cubicBezTo>
                    <a:pt x="4565" y="77"/>
                    <a:pt x="4489" y="1"/>
                    <a:pt x="4383" y="1"/>
                  </a:cubicBezTo>
                  <a:close/>
                </a:path>
              </a:pathLst>
            </a:custGeom>
            <a:solidFill>
              <a:srgbClr val="A9B7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14" name="Google Shape;10714;p78"/>
            <p:cNvSpPr/>
            <p:nvPr/>
          </p:nvSpPr>
          <p:spPr>
            <a:xfrm>
              <a:off x="3279156" y="4468232"/>
              <a:ext cx="90991" cy="19380"/>
            </a:xfrm>
            <a:custGeom>
              <a:avLst/>
              <a:gdLst/>
              <a:ahLst/>
              <a:cxnLst/>
              <a:rect l="l" t="t" r="r" b="b"/>
              <a:pathLst>
                <a:path w="3465" h="738" extrusionOk="0">
                  <a:moveTo>
                    <a:pt x="182" y="0"/>
                  </a:moveTo>
                  <a:cubicBezTo>
                    <a:pt x="77" y="0"/>
                    <a:pt x="0" y="86"/>
                    <a:pt x="0" y="182"/>
                  </a:cubicBezTo>
                  <a:lnTo>
                    <a:pt x="0" y="546"/>
                  </a:lnTo>
                  <a:cubicBezTo>
                    <a:pt x="0" y="651"/>
                    <a:pt x="77" y="737"/>
                    <a:pt x="182" y="737"/>
                  </a:cubicBezTo>
                  <a:lnTo>
                    <a:pt x="3283" y="737"/>
                  </a:lnTo>
                  <a:cubicBezTo>
                    <a:pt x="3388" y="737"/>
                    <a:pt x="3465" y="651"/>
                    <a:pt x="3465" y="546"/>
                  </a:cubicBezTo>
                  <a:lnTo>
                    <a:pt x="3465" y="182"/>
                  </a:lnTo>
                  <a:cubicBezTo>
                    <a:pt x="3465" y="86"/>
                    <a:pt x="3388" y="0"/>
                    <a:pt x="3283" y="0"/>
                  </a:cubicBezTo>
                  <a:close/>
                </a:path>
              </a:pathLst>
            </a:custGeom>
            <a:solidFill>
              <a:srgbClr val="92A1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15" name="Google Shape;10715;p78"/>
            <p:cNvSpPr/>
            <p:nvPr/>
          </p:nvSpPr>
          <p:spPr>
            <a:xfrm>
              <a:off x="3277896" y="4501897"/>
              <a:ext cx="60687" cy="9585"/>
            </a:xfrm>
            <a:custGeom>
              <a:avLst/>
              <a:gdLst/>
              <a:ahLst/>
              <a:cxnLst/>
              <a:rect l="l" t="t" r="r" b="b"/>
              <a:pathLst>
                <a:path w="2311" h="365" extrusionOk="0">
                  <a:moveTo>
                    <a:pt x="2067" y="0"/>
                  </a:moveTo>
                  <a:cubicBezTo>
                    <a:pt x="2061" y="0"/>
                    <a:pt x="2055" y="0"/>
                    <a:pt x="2048" y="1"/>
                  </a:cubicBezTo>
                  <a:lnTo>
                    <a:pt x="230" y="1"/>
                  </a:lnTo>
                  <a:cubicBezTo>
                    <a:pt x="0" y="20"/>
                    <a:pt x="0" y="345"/>
                    <a:pt x="230" y="364"/>
                  </a:cubicBezTo>
                  <a:lnTo>
                    <a:pt x="2048" y="364"/>
                  </a:lnTo>
                  <a:cubicBezTo>
                    <a:pt x="2055" y="365"/>
                    <a:pt x="2061" y="365"/>
                    <a:pt x="2067" y="365"/>
                  </a:cubicBezTo>
                  <a:cubicBezTo>
                    <a:pt x="2310" y="365"/>
                    <a:pt x="2310" y="0"/>
                    <a:pt x="2067" y="0"/>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16" name="Google Shape;10716;p78"/>
            <p:cNvSpPr/>
            <p:nvPr/>
          </p:nvSpPr>
          <p:spPr>
            <a:xfrm>
              <a:off x="3344150" y="4501897"/>
              <a:ext cx="32878" cy="9585"/>
            </a:xfrm>
            <a:custGeom>
              <a:avLst/>
              <a:gdLst/>
              <a:ahLst/>
              <a:cxnLst/>
              <a:rect l="l" t="t" r="r" b="b"/>
              <a:pathLst>
                <a:path w="1252" h="365" extrusionOk="0">
                  <a:moveTo>
                    <a:pt x="244" y="0"/>
                  </a:moveTo>
                  <a:cubicBezTo>
                    <a:pt x="0" y="0"/>
                    <a:pt x="0" y="365"/>
                    <a:pt x="244" y="365"/>
                  </a:cubicBezTo>
                  <a:cubicBezTo>
                    <a:pt x="250" y="365"/>
                    <a:pt x="256" y="365"/>
                    <a:pt x="262" y="364"/>
                  </a:cubicBezTo>
                  <a:lnTo>
                    <a:pt x="990" y="364"/>
                  </a:lnTo>
                  <a:cubicBezTo>
                    <a:pt x="996" y="365"/>
                    <a:pt x="1002" y="365"/>
                    <a:pt x="1008" y="365"/>
                  </a:cubicBezTo>
                  <a:cubicBezTo>
                    <a:pt x="1251" y="365"/>
                    <a:pt x="1251" y="0"/>
                    <a:pt x="1008" y="0"/>
                  </a:cubicBezTo>
                  <a:cubicBezTo>
                    <a:pt x="1002" y="0"/>
                    <a:pt x="996" y="0"/>
                    <a:pt x="990" y="1"/>
                  </a:cubicBezTo>
                  <a:lnTo>
                    <a:pt x="262" y="1"/>
                  </a:lnTo>
                  <a:cubicBezTo>
                    <a:pt x="256" y="0"/>
                    <a:pt x="250" y="0"/>
                    <a:pt x="244" y="0"/>
                  </a:cubicBezTo>
                  <a:close/>
                </a:path>
              </a:pathLst>
            </a:custGeom>
            <a:solidFill>
              <a:srgbClr val="BDC8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17" name="Google Shape;10717;p78"/>
            <p:cNvSpPr/>
            <p:nvPr/>
          </p:nvSpPr>
          <p:spPr>
            <a:xfrm>
              <a:off x="3277896" y="4530810"/>
              <a:ext cx="21376" cy="9559"/>
            </a:xfrm>
            <a:custGeom>
              <a:avLst/>
              <a:gdLst/>
              <a:ahLst/>
              <a:cxnLst/>
              <a:rect l="l" t="t" r="r" b="b"/>
              <a:pathLst>
                <a:path w="814" h="364" extrusionOk="0">
                  <a:moveTo>
                    <a:pt x="230" y="0"/>
                  </a:moveTo>
                  <a:cubicBezTo>
                    <a:pt x="0" y="19"/>
                    <a:pt x="0" y="345"/>
                    <a:pt x="230" y="364"/>
                  </a:cubicBezTo>
                  <a:lnTo>
                    <a:pt x="594" y="364"/>
                  </a:lnTo>
                  <a:cubicBezTo>
                    <a:pt x="814" y="345"/>
                    <a:pt x="814" y="19"/>
                    <a:pt x="594" y="0"/>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18" name="Google Shape;10718;p78"/>
            <p:cNvSpPr/>
            <p:nvPr/>
          </p:nvSpPr>
          <p:spPr>
            <a:xfrm>
              <a:off x="3306782" y="4530757"/>
              <a:ext cx="50892" cy="9637"/>
            </a:xfrm>
            <a:custGeom>
              <a:avLst/>
              <a:gdLst/>
              <a:ahLst/>
              <a:cxnLst/>
              <a:rect l="l" t="t" r="r" b="b"/>
              <a:pathLst>
                <a:path w="1938" h="367" extrusionOk="0">
                  <a:moveTo>
                    <a:pt x="1710" y="1"/>
                  </a:moveTo>
                  <a:cubicBezTo>
                    <a:pt x="1702" y="1"/>
                    <a:pt x="1694" y="1"/>
                    <a:pt x="1685" y="2"/>
                  </a:cubicBezTo>
                  <a:lnTo>
                    <a:pt x="221" y="2"/>
                  </a:lnTo>
                  <a:cubicBezTo>
                    <a:pt x="1" y="21"/>
                    <a:pt x="1" y="347"/>
                    <a:pt x="221" y="366"/>
                  </a:cubicBezTo>
                  <a:lnTo>
                    <a:pt x="1685" y="366"/>
                  </a:lnTo>
                  <a:cubicBezTo>
                    <a:pt x="1691" y="366"/>
                    <a:pt x="1697" y="367"/>
                    <a:pt x="1702" y="367"/>
                  </a:cubicBezTo>
                  <a:cubicBezTo>
                    <a:pt x="1935" y="367"/>
                    <a:pt x="1938" y="1"/>
                    <a:pt x="1710" y="1"/>
                  </a:cubicBezTo>
                  <a:close/>
                </a:path>
              </a:pathLst>
            </a:custGeom>
            <a:solidFill>
              <a:srgbClr val="BDC8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19" name="Google Shape;10719;p78"/>
            <p:cNvSpPr/>
            <p:nvPr/>
          </p:nvSpPr>
          <p:spPr>
            <a:xfrm>
              <a:off x="3277055" y="4549874"/>
              <a:ext cx="23083" cy="9611"/>
            </a:xfrm>
            <a:custGeom>
              <a:avLst/>
              <a:gdLst/>
              <a:ahLst/>
              <a:cxnLst/>
              <a:rect l="l" t="t" r="r" b="b"/>
              <a:pathLst>
                <a:path w="879" h="366" extrusionOk="0">
                  <a:moveTo>
                    <a:pt x="244" y="1"/>
                  </a:moveTo>
                  <a:cubicBezTo>
                    <a:pt x="0" y="1"/>
                    <a:pt x="0" y="366"/>
                    <a:pt x="244" y="366"/>
                  </a:cubicBezTo>
                  <a:cubicBezTo>
                    <a:pt x="250" y="366"/>
                    <a:pt x="256" y="366"/>
                    <a:pt x="262" y="365"/>
                  </a:cubicBezTo>
                  <a:lnTo>
                    <a:pt x="626" y="365"/>
                  </a:lnTo>
                  <a:cubicBezTo>
                    <a:pt x="632" y="366"/>
                    <a:pt x="637" y="366"/>
                    <a:pt x="643" y="366"/>
                  </a:cubicBezTo>
                  <a:cubicBezTo>
                    <a:pt x="878" y="366"/>
                    <a:pt x="878" y="1"/>
                    <a:pt x="643" y="1"/>
                  </a:cubicBezTo>
                  <a:cubicBezTo>
                    <a:pt x="637" y="1"/>
                    <a:pt x="632" y="1"/>
                    <a:pt x="626" y="2"/>
                  </a:cubicBezTo>
                  <a:lnTo>
                    <a:pt x="262" y="2"/>
                  </a:lnTo>
                  <a:cubicBezTo>
                    <a:pt x="256" y="1"/>
                    <a:pt x="250" y="1"/>
                    <a:pt x="244"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20" name="Google Shape;10720;p78"/>
            <p:cNvSpPr/>
            <p:nvPr/>
          </p:nvSpPr>
          <p:spPr>
            <a:xfrm>
              <a:off x="3305705" y="4549874"/>
              <a:ext cx="51969" cy="9611"/>
            </a:xfrm>
            <a:custGeom>
              <a:avLst/>
              <a:gdLst/>
              <a:ahLst/>
              <a:cxnLst/>
              <a:rect l="l" t="t" r="r" b="b"/>
              <a:pathLst>
                <a:path w="1979" h="366" extrusionOk="0">
                  <a:moveTo>
                    <a:pt x="244" y="1"/>
                  </a:moveTo>
                  <a:cubicBezTo>
                    <a:pt x="0" y="1"/>
                    <a:pt x="0" y="366"/>
                    <a:pt x="244" y="366"/>
                  </a:cubicBezTo>
                  <a:cubicBezTo>
                    <a:pt x="250" y="366"/>
                    <a:pt x="256" y="366"/>
                    <a:pt x="262" y="365"/>
                  </a:cubicBezTo>
                  <a:lnTo>
                    <a:pt x="1726" y="365"/>
                  </a:lnTo>
                  <a:cubicBezTo>
                    <a:pt x="1732" y="366"/>
                    <a:pt x="1738" y="366"/>
                    <a:pt x="1744" y="366"/>
                  </a:cubicBezTo>
                  <a:cubicBezTo>
                    <a:pt x="1979" y="366"/>
                    <a:pt x="1979" y="1"/>
                    <a:pt x="1744" y="1"/>
                  </a:cubicBezTo>
                  <a:cubicBezTo>
                    <a:pt x="1738" y="1"/>
                    <a:pt x="1732" y="1"/>
                    <a:pt x="1726" y="2"/>
                  </a:cubicBezTo>
                  <a:lnTo>
                    <a:pt x="262" y="2"/>
                  </a:lnTo>
                  <a:cubicBezTo>
                    <a:pt x="256" y="1"/>
                    <a:pt x="250" y="1"/>
                    <a:pt x="244" y="1"/>
                  </a:cubicBezTo>
                  <a:close/>
                </a:path>
              </a:pathLst>
            </a:custGeom>
            <a:solidFill>
              <a:srgbClr val="BDC8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21" name="Google Shape;10721;p78"/>
            <p:cNvSpPr/>
            <p:nvPr/>
          </p:nvSpPr>
          <p:spPr>
            <a:xfrm>
              <a:off x="3255259" y="4324485"/>
              <a:ext cx="47531" cy="86474"/>
            </a:xfrm>
            <a:custGeom>
              <a:avLst/>
              <a:gdLst/>
              <a:ahLst/>
              <a:cxnLst/>
              <a:rect l="l" t="t" r="r" b="b"/>
              <a:pathLst>
                <a:path w="1810" h="3293" extrusionOk="0">
                  <a:moveTo>
                    <a:pt x="202" y="0"/>
                  </a:moveTo>
                  <a:cubicBezTo>
                    <a:pt x="87" y="0"/>
                    <a:pt x="1" y="96"/>
                    <a:pt x="20" y="201"/>
                  </a:cubicBezTo>
                  <a:lnTo>
                    <a:pt x="336" y="3130"/>
                  </a:lnTo>
                  <a:cubicBezTo>
                    <a:pt x="345" y="3216"/>
                    <a:pt x="432" y="3292"/>
                    <a:pt x="518" y="3292"/>
                  </a:cubicBezTo>
                  <a:lnTo>
                    <a:pt x="1293" y="3292"/>
                  </a:lnTo>
                  <a:cubicBezTo>
                    <a:pt x="1379" y="3292"/>
                    <a:pt x="1465" y="3216"/>
                    <a:pt x="1475" y="3130"/>
                  </a:cubicBezTo>
                  <a:lnTo>
                    <a:pt x="1800" y="201"/>
                  </a:lnTo>
                  <a:cubicBezTo>
                    <a:pt x="1810" y="96"/>
                    <a:pt x="1724" y="0"/>
                    <a:pt x="1618" y="0"/>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22" name="Google Shape;10722;p78"/>
            <p:cNvSpPr/>
            <p:nvPr/>
          </p:nvSpPr>
          <p:spPr>
            <a:xfrm>
              <a:off x="3178370" y="4492365"/>
              <a:ext cx="57562" cy="62341"/>
            </a:xfrm>
            <a:custGeom>
              <a:avLst/>
              <a:gdLst/>
              <a:ahLst/>
              <a:cxnLst/>
              <a:rect l="l" t="t" r="r" b="b"/>
              <a:pathLst>
                <a:path w="2192" h="2374" extrusionOk="0">
                  <a:moveTo>
                    <a:pt x="728" y="0"/>
                  </a:moveTo>
                  <a:lnTo>
                    <a:pt x="728" y="364"/>
                  </a:lnTo>
                  <a:cubicBezTo>
                    <a:pt x="728" y="440"/>
                    <a:pt x="689" y="498"/>
                    <a:pt x="632" y="536"/>
                  </a:cubicBezTo>
                  <a:lnTo>
                    <a:pt x="211" y="746"/>
                  </a:lnTo>
                  <a:cubicBezTo>
                    <a:pt x="87" y="804"/>
                    <a:pt x="0" y="928"/>
                    <a:pt x="0" y="1072"/>
                  </a:cubicBezTo>
                  <a:lnTo>
                    <a:pt x="0" y="2373"/>
                  </a:lnTo>
                  <a:lnTo>
                    <a:pt x="2192" y="2373"/>
                  </a:lnTo>
                  <a:lnTo>
                    <a:pt x="2192" y="1072"/>
                  </a:lnTo>
                  <a:cubicBezTo>
                    <a:pt x="2192" y="928"/>
                    <a:pt x="2115" y="804"/>
                    <a:pt x="1991" y="746"/>
                  </a:cubicBezTo>
                  <a:lnTo>
                    <a:pt x="1560" y="536"/>
                  </a:lnTo>
                  <a:cubicBezTo>
                    <a:pt x="1503" y="498"/>
                    <a:pt x="1465" y="440"/>
                    <a:pt x="1465" y="364"/>
                  </a:cubicBezTo>
                  <a:lnTo>
                    <a:pt x="1465" y="0"/>
                  </a:ln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23" name="Google Shape;10723;p78"/>
            <p:cNvSpPr/>
            <p:nvPr/>
          </p:nvSpPr>
          <p:spPr>
            <a:xfrm>
              <a:off x="3196726" y="4492365"/>
              <a:ext cx="20877" cy="14390"/>
            </a:xfrm>
            <a:custGeom>
              <a:avLst/>
              <a:gdLst/>
              <a:ahLst/>
              <a:cxnLst/>
              <a:rect l="l" t="t" r="r" b="b"/>
              <a:pathLst>
                <a:path w="795" h="548" extrusionOk="0">
                  <a:moveTo>
                    <a:pt x="29" y="0"/>
                  </a:moveTo>
                  <a:lnTo>
                    <a:pt x="29" y="364"/>
                  </a:lnTo>
                  <a:cubicBezTo>
                    <a:pt x="29" y="402"/>
                    <a:pt x="19" y="440"/>
                    <a:pt x="0" y="469"/>
                  </a:cubicBezTo>
                  <a:cubicBezTo>
                    <a:pt x="124" y="522"/>
                    <a:pt x="258" y="548"/>
                    <a:pt x="394" y="548"/>
                  </a:cubicBezTo>
                  <a:cubicBezTo>
                    <a:pt x="529" y="548"/>
                    <a:pt x="665" y="522"/>
                    <a:pt x="794" y="469"/>
                  </a:cubicBezTo>
                  <a:cubicBezTo>
                    <a:pt x="775" y="440"/>
                    <a:pt x="766" y="402"/>
                    <a:pt x="766" y="364"/>
                  </a:cubicBezTo>
                  <a:lnTo>
                    <a:pt x="766" y="0"/>
                  </a:lnTo>
                  <a:close/>
                </a:path>
              </a:pathLst>
            </a:custGeom>
            <a:solidFill>
              <a:srgbClr val="9BA9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24" name="Google Shape;10724;p78"/>
            <p:cNvSpPr/>
            <p:nvPr/>
          </p:nvSpPr>
          <p:spPr>
            <a:xfrm>
              <a:off x="3178370" y="4507438"/>
              <a:ext cx="57562" cy="47268"/>
            </a:xfrm>
            <a:custGeom>
              <a:avLst/>
              <a:gdLst/>
              <a:ahLst/>
              <a:cxnLst/>
              <a:rect l="l" t="t" r="r" b="b"/>
              <a:pathLst>
                <a:path w="2192" h="1800" extrusionOk="0">
                  <a:moveTo>
                    <a:pt x="536" y="0"/>
                  </a:moveTo>
                  <a:lnTo>
                    <a:pt x="211" y="172"/>
                  </a:lnTo>
                  <a:cubicBezTo>
                    <a:pt x="87" y="230"/>
                    <a:pt x="0" y="354"/>
                    <a:pt x="0" y="498"/>
                  </a:cubicBezTo>
                  <a:lnTo>
                    <a:pt x="0" y="1799"/>
                  </a:lnTo>
                  <a:lnTo>
                    <a:pt x="2192" y="1799"/>
                  </a:lnTo>
                  <a:lnTo>
                    <a:pt x="2192" y="498"/>
                  </a:lnTo>
                  <a:cubicBezTo>
                    <a:pt x="2192" y="354"/>
                    <a:pt x="2115" y="230"/>
                    <a:pt x="1991" y="172"/>
                  </a:cubicBezTo>
                  <a:lnTo>
                    <a:pt x="1656" y="0"/>
                  </a:lnTo>
                  <a:cubicBezTo>
                    <a:pt x="1513" y="182"/>
                    <a:pt x="1304" y="273"/>
                    <a:pt x="1096" y="273"/>
                  </a:cubicBezTo>
                  <a:cubicBezTo>
                    <a:pt x="888" y="273"/>
                    <a:pt x="680" y="182"/>
                    <a:pt x="536" y="0"/>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25" name="Google Shape;10725;p78"/>
            <p:cNvSpPr/>
            <p:nvPr/>
          </p:nvSpPr>
          <p:spPr>
            <a:xfrm>
              <a:off x="3178370" y="4515973"/>
              <a:ext cx="14338" cy="38733"/>
            </a:xfrm>
            <a:custGeom>
              <a:avLst/>
              <a:gdLst/>
              <a:ahLst/>
              <a:cxnLst/>
              <a:rect l="l" t="t" r="r" b="b"/>
              <a:pathLst>
                <a:path w="546" h="1475" extrusionOk="0">
                  <a:moveTo>
                    <a:pt x="39" y="1"/>
                  </a:moveTo>
                  <a:cubicBezTo>
                    <a:pt x="10" y="48"/>
                    <a:pt x="0" y="106"/>
                    <a:pt x="0" y="173"/>
                  </a:cubicBezTo>
                  <a:lnTo>
                    <a:pt x="0" y="1474"/>
                  </a:lnTo>
                  <a:lnTo>
                    <a:pt x="546" y="1474"/>
                  </a:lnTo>
                  <a:lnTo>
                    <a:pt x="546" y="565"/>
                  </a:lnTo>
                  <a:cubicBezTo>
                    <a:pt x="546" y="441"/>
                    <a:pt x="488" y="336"/>
                    <a:pt x="402" y="269"/>
                  </a:cubicBezTo>
                  <a:lnTo>
                    <a:pt x="39" y="1"/>
                  </a:ln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26" name="Google Shape;10726;p78"/>
            <p:cNvSpPr/>
            <p:nvPr/>
          </p:nvSpPr>
          <p:spPr>
            <a:xfrm>
              <a:off x="3221594" y="4515973"/>
              <a:ext cx="14338" cy="38733"/>
            </a:xfrm>
            <a:custGeom>
              <a:avLst/>
              <a:gdLst/>
              <a:ahLst/>
              <a:cxnLst/>
              <a:rect l="l" t="t" r="r" b="b"/>
              <a:pathLst>
                <a:path w="546" h="1475" extrusionOk="0">
                  <a:moveTo>
                    <a:pt x="498" y="1"/>
                  </a:moveTo>
                  <a:lnTo>
                    <a:pt x="144" y="269"/>
                  </a:lnTo>
                  <a:cubicBezTo>
                    <a:pt x="48" y="336"/>
                    <a:pt x="0" y="441"/>
                    <a:pt x="0" y="565"/>
                  </a:cubicBezTo>
                  <a:lnTo>
                    <a:pt x="0" y="1474"/>
                  </a:lnTo>
                  <a:lnTo>
                    <a:pt x="546" y="1474"/>
                  </a:lnTo>
                  <a:lnTo>
                    <a:pt x="546" y="173"/>
                  </a:lnTo>
                  <a:cubicBezTo>
                    <a:pt x="546" y="106"/>
                    <a:pt x="527" y="48"/>
                    <a:pt x="498" y="1"/>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27" name="Google Shape;10727;p78"/>
            <p:cNvSpPr/>
            <p:nvPr/>
          </p:nvSpPr>
          <p:spPr>
            <a:xfrm>
              <a:off x="3187929" y="4453894"/>
              <a:ext cx="38471" cy="43250"/>
            </a:xfrm>
            <a:custGeom>
              <a:avLst/>
              <a:gdLst/>
              <a:ahLst/>
              <a:cxnLst/>
              <a:rect l="l" t="t" r="r" b="b"/>
              <a:pathLst>
                <a:path w="1465" h="1647" extrusionOk="0">
                  <a:moveTo>
                    <a:pt x="546" y="1"/>
                  </a:moveTo>
                  <a:cubicBezTo>
                    <a:pt x="249" y="1"/>
                    <a:pt x="0" y="250"/>
                    <a:pt x="0" y="556"/>
                  </a:cubicBezTo>
                  <a:lnTo>
                    <a:pt x="0" y="920"/>
                  </a:lnTo>
                  <a:cubicBezTo>
                    <a:pt x="0" y="1321"/>
                    <a:pt x="325" y="1647"/>
                    <a:pt x="727" y="1647"/>
                  </a:cubicBezTo>
                  <a:cubicBezTo>
                    <a:pt x="1139" y="1647"/>
                    <a:pt x="1464" y="1321"/>
                    <a:pt x="1464" y="920"/>
                  </a:cubicBezTo>
                  <a:lnTo>
                    <a:pt x="1464" y="556"/>
                  </a:lnTo>
                  <a:cubicBezTo>
                    <a:pt x="1464" y="250"/>
                    <a:pt x="1225" y="1"/>
                    <a:pt x="919" y="1"/>
                  </a:cubicBezTo>
                  <a:close/>
                </a:path>
              </a:pathLst>
            </a:custGeom>
            <a:solidFill>
              <a:srgbClr val="BC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28" name="Google Shape;10728;p78"/>
            <p:cNvSpPr/>
            <p:nvPr/>
          </p:nvSpPr>
          <p:spPr>
            <a:xfrm>
              <a:off x="3187929" y="4454157"/>
              <a:ext cx="26391" cy="43119"/>
            </a:xfrm>
            <a:custGeom>
              <a:avLst/>
              <a:gdLst/>
              <a:ahLst/>
              <a:cxnLst/>
              <a:rect l="l" t="t" r="r" b="b"/>
              <a:pathLst>
                <a:path w="1005" h="1642" extrusionOk="0">
                  <a:moveTo>
                    <a:pt x="555" y="0"/>
                  </a:moveTo>
                  <a:cubicBezTo>
                    <a:pt x="249" y="0"/>
                    <a:pt x="0" y="240"/>
                    <a:pt x="0" y="546"/>
                  </a:cubicBezTo>
                  <a:lnTo>
                    <a:pt x="0" y="910"/>
                  </a:lnTo>
                  <a:cubicBezTo>
                    <a:pt x="0" y="1329"/>
                    <a:pt x="347" y="1642"/>
                    <a:pt x="734" y="1642"/>
                  </a:cubicBezTo>
                  <a:cubicBezTo>
                    <a:pt x="824" y="1642"/>
                    <a:pt x="915" y="1625"/>
                    <a:pt x="1005" y="1589"/>
                  </a:cubicBezTo>
                  <a:cubicBezTo>
                    <a:pt x="727" y="1474"/>
                    <a:pt x="546" y="1206"/>
                    <a:pt x="546" y="910"/>
                  </a:cubicBezTo>
                  <a:lnTo>
                    <a:pt x="546" y="546"/>
                  </a:lnTo>
                  <a:cubicBezTo>
                    <a:pt x="546" y="278"/>
                    <a:pt x="747" y="48"/>
                    <a:pt x="1005" y="10"/>
                  </a:cubicBezTo>
                  <a:cubicBezTo>
                    <a:pt x="976" y="0"/>
                    <a:pt x="948" y="0"/>
                    <a:pt x="919" y="0"/>
                  </a:cubicBezTo>
                  <a:close/>
                </a:path>
              </a:pathLst>
            </a:custGeom>
            <a:solidFill>
              <a:srgbClr val="AA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29" name="Google Shape;10729;p78"/>
            <p:cNvSpPr/>
            <p:nvPr/>
          </p:nvSpPr>
          <p:spPr>
            <a:xfrm>
              <a:off x="3187929" y="4453894"/>
              <a:ext cx="38471" cy="19406"/>
            </a:xfrm>
            <a:custGeom>
              <a:avLst/>
              <a:gdLst/>
              <a:ahLst/>
              <a:cxnLst/>
              <a:rect l="l" t="t" r="r" b="b"/>
              <a:pathLst>
                <a:path w="1465" h="739" extrusionOk="0">
                  <a:moveTo>
                    <a:pt x="546" y="1"/>
                  </a:moveTo>
                  <a:cubicBezTo>
                    <a:pt x="249" y="1"/>
                    <a:pt x="0" y="250"/>
                    <a:pt x="0" y="556"/>
                  </a:cubicBezTo>
                  <a:cubicBezTo>
                    <a:pt x="448" y="672"/>
                    <a:pt x="905" y="739"/>
                    <a:pt x="1370" y="739"/>
                  </a:cubicBezTo>
                  <a:cubicBezTo>
                    <a:pt x="1402" y="739"/>
                    <a:pt x="1433" y="738"/>
                    <a:pt x="1464" y="738"/>
                  </a:cubicBezTo>
                  <a:lnTo>
                    <a:pt x="1464" y="556"/>
                  </a:lnTo>
                  <a:cubicBezTo>
                    <a:pt x="1464" y="250"/>
                    <a:pt x="1215" y="1"/>
                    <a:pt x="919"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30" name="Google Shape;10730;p78"/>
            <p:cNvSpPr/>
            <p:nvPr/>
          </p:nvSpPr>
          <p:spPr>
            <a:xfrm>
              <a:off x="3187929" y="4453894"/>
              <a:ext cx="26391" cy="17620"/>
            </a:xfrm>
            <a:custGeom>
              <a:avLst/>
              <a:gdLst/>
              <a:ahLst/>
              <a:cxnLst/>
              <a:rect l="l" t="t" r="r" b="b"/>
              <a:pathLst>
                <a:path w="1005" h="671" extrusionOk="0">
                  <a:moveTo>
                    <a:pt x="555" y="1"/>
                  </a:moveTo>
                  <a:cubicBezTo>
                    <a:pt x="249" y="1"/>
                    <a:pt x="0" y="250"/>
                    <a:pt x="0" y="556"/>
                  </a:cubicBezTo>
                  <a:cubicBezTo>
                    <a:pt x="182" y="604"/>
                    <a:pt x="364" y="642"/>
                    <a:pt x="555" y="671"/>
                  </a:cubicBezTo>
                  <a:lnTo>
                    <a:pt x="546" y="556"/>
                  </a:lnTo>
                  <a:cubicBezTo>
                    <a:pt x="546" y="288"/>
                    <a:pt x="747" y="58"/>
                    <a:pt x="1005" y="10"/>
                  </a:cubicBezTo>
                  <a:cubicBezTo>
                    <a:pt x="976" y="10"/>
                    <a:pt x="948" y="1"/>
                    <a:pt x="919" y="1"/>
                  </a:cubicBez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31" name="Google Shape;10731;p78"/>
            <p:cNvSpPr/>
            <p:nvPr/>
          </p:nvSpPr>
          <p:spPr>
            <a:xfrm>
              <a:off x="3269335" y="4387036"/>
              <a:ext cx="19380" cy="9349"/>
            </a:xfrm>
            <a:custGeom>
              <a:avLst/>
              <a:gdLst/>
              <a:ahLst/>
              <a:cxnLst/>
              <a:rect l="l" t="t" r="r" b="b"/>
              <a:pathLst>
                <a:path w="738" h="356" extrusionOk="0">
                  <a:moveTo>
                    <a:pt x="176" y="0"/>
                  </a:moveTo>
                  <a:cubicBezTo>
                    <a:pt x="79" y="0"/>
                    <a:pt x="10" y="83"/>
                    <a:pt x="1" y="173"/>
                  </a:cubicBezTo>
                  <a:cubicBezTo>
                    <a:pt x="1" y="269"/>
                    <a:pt x="87" y="355"/>
                    <a:pt x="192" y="355"/>
                  </a:cubicBezTo>
                  <a:lnTo>
                    <a:pt x="556" y="355"/>
                  </a:lnTo>
                  <a:cubicBezTo>
                    <a:pt x="652" y="355"/>
                    <a:pt x="728" y="279"/>
                    <a:pt x="738" y="183"/>
                  </a:cubicBezTo>
                  <a:cubicBezTo>
                    <a:pt x="738" y="78"/>
                    <a:pt x="652" y="1"/>
                    <a:pt x="556" y="1"/>
                  </a:cubicBezTo>
                  <a:lnTo>
                    <a:pt x="192" y="1"/>
                  </a:lnTo>
                  <a:cubicBezTo>
                    <a:pt x="187" y="1"/>
                    <a:pt x="182" y="0"/>
                    <a:pt x="176" y="0"/>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32" name="Google Shape;10732;p78"/>
            <p:cNvSpPr/>
            <p:nvPr/>
          </p:nvSpPr>
          <p:spPr>
            <a:xfrm>
              <a:off x="3255522" y="4324485"/>
              <a:ext cx="47032" cy="9559"/>
            </a:xfrm>
            <a:custGeom>
              <a:avLst/>
              <a:gdLst/>
              <a:ahLst/>
              <a:cxnLst/>
              <a:rect l="l" t="t" r="r" b="b"/>
              <a:pathLst>
                <a:path w="1791" h="364" extrusionOk="0">
                  <a:moveTo>
                    <a:pt x="192" y="0"/>
                  </a:moveTo>
                  <a:cubicBezTo>
                    <a:pt x="87" y="0"/>
                    <a:pt x="0" y="86"/>
                    <a:pt x="0" y="182"/>
                  </a:cubicBezTo>
                  <a:cubicBezTo>
                    <a:pt x="0" y="287"/>
                    <a:pt x="87" y="364"/>
                    <a:pt x="192" y="364"/>
                  </a:cubicBezTo>
                  <a:lnTo>
                    <a:pt x="1608" y="364"/>
                  </a:lnTo>
                  <a:cubicBezTo>
                    <a:pt x="1704" y="364"/>
                    <a:pt x="1790" y="287"/>
                    <a:pt x="1790" y="182"/>
                  </a:cubicBezTo>
                  <a:cubicBezTo>
                    <a:pt x="1790" y="86"/>
                    <a:pt x="1704" y="0"/>
                    <a:pt x="1608" y="0"/>
                  </a:cubicBezTo>
                  <a:close/>
                </a:path>
              </a:pathLst>
            </a:custGeom>
            <a:solidFill>
              <a:srgbClr val="BDC8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733" name="Google Shape;10733;p78"/>
          <p:cNvGrpSpPr/>
          <p:nvPr/>
        </p:nvGrpSpPr>
        <p:grpSpPr>
          <a:xfrm>
            <a:off x="5302988" y="3389839"/>
            <a:ext cx="394609" cy="286523"/>
            <a:chOff x="5302988" y="3389839"/>
            <a:chExt cx="394609" cy="286523"/>
          </a:xfrm>
        </p:grpSpPr>
        <p:sp>
          <p:nvSpPr>
            <p:cNvPr id="10734" name="Google Shape;10734;p78"/>
            <p:cNvSpPr/>
            <p:nvPr/>
          </p:nvSpPr>
          <p:spPr>
            <a:xfrm>
              <a:off x="5589485" y="3491859"/>
              <a:ext cx="31696" cy="69904"/>
            </a:xfrm>
            <a:custGeom>
              <a:avLst/>
              <a:gdLst/>
              <a:ahLst/>
              <a:cxnLst/>
              <a:rect l="l" t="t" r="r" b="b"/>
              <a:pathLst>
                <a:path w="1207" h="2662" extrusionOk="0">
                  <a:moveTo>
                    <a:pt x="728" y="1"/>
                  </a:moveTo>
                  <a:cubicBezTo>
                    <a:pt x="326" y="1"/>
                    <a:pt x="1" y="326"/>
                    <a:pt x="1" y="728"/>
                  </a:cubicBezTo>
                  <a:lnTo>
                    <a:pt x="1" y="891"/>
                  </a:lnTo>
                  <a:cubicBezTo>
                    <a:pt x="1" y="1101"/>
                    <a:pt x="30" y="1312"/>
                    <a:pt x="97" y="1503"/>
                  </a:cubicBezTo>
                  <a:lnTo>
                    <a:pt x="479" y="2661"/>
                  </a:lnTo>
                  <a:lnTo>
                    <a:pt x="1207" y="2661"/>
                  </a:lnTo>
                  <a:lnTo>
                    <a:pt x="1207"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35" name="Google Shape;10735;p78"/>
            <p:cNvSpPr/>
            <p:nvPr/>
          </p:nvSpPr>
          <p:spPr>
            <a:xfrm>
              <a:off x="5602063" y="3485583"/>
              <a:ext cx="76417" cy="76180"/>
            </a:xfrm>
            <a:custGeom>
              <a:avLst/>
              <a:gdLst/>
              <a:ahLst/>
              <a:cxnLst/>
              <a:rect l="l" t="t" r="r" b="b"/>
              <a:pathLst>
                <a:path w="2910" h="2901" extrusionOk="0">
                  <a:moveTo>
                    <a:pt x="728" y="1"/>
                  </a:moveTo>
                  <a:cubicBezTo>
                    <a:pt x="326" y="1"/>
                    <a:pt x="0" y="326"/>
                    <a:pt x="0" y="728"/>
                  </a:cubicBezTo>
                  <a:cubicBezTo>
                    <a:pt x="0" y="986"/>
                    <a:pt x="220" y="1206"/>
                    <a:pt x="488" y="1206"/>
                  </a:cubicBezTo>
                  <a:lnTo>
                    <a:pt x="2422" y="2900"/>
                  </a:lnTo>
                  <a:lnTo>
                    <a:pt x="2833" y="1465"/>
                  </a:lnTo>
                  <a:cubicBezTo>
                    <a:pt x="2881" y="1293"/>
                    <a:pt x="2910" y="1120"/>
                    <a:pt x="2910" y="938"/>
                  </a:cubicBezTo>
                  <a:lnTo>
                    <a:pt x="2910" y="479"/>
                  </a:lnTo>
                  <a:cubicBezTo>
                    <a:pt x="2910" y="211"/>
                    <a:pt x="2690" y="1"/>
                    <a:pt x="2431"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36" name="Google Shape;10736;p78"/>
            <p:cNvSpPr/>
            <p:nvPr/>
          </p:nvSpPr>
          <p:spPr>
            <a:xfrm>
              <a:off x="5614878" y="3580828"/>
              <a:ext cx="38235" cy="28177"/>
            </a:xfrm>
            <a:custGeom>
              <a:avLst/>
              <a:gdLst/>
              <a:ahLst/>
              <a:cxnLst/>
              <a:rect l="l" t="t" r="r" b="b"/>
              <a:pathLst>
                <a:path w="1456" h="1073" extrusionOk="0">
                  <a:moveTo>
                    <a:pt x="0" y="1"/>
                  </a:moveTo>
                  <a:lnTo>
                    <a:pt x="0" y="1073"/>
                  </a:lnTo>
                  <a:lnTo>
                    <a:pt x="1455" y="1073"/>
                  </a:lnTo>
                  <a:lnTo>
                    <a:pt x="1455"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37" name="Google Shape;10737;p78"/>
            <p:cNvSpPr/>
            <p:nvPr/>
          </p:nvSpPr>
          <p:spPr>
            <a:xfrm>
              <a:off x="5614878" y="3580828"/>
              <a:ext cx="38235" cy="15625"/>
            </a:xfrm>
            <a:custGeom>
              <a:avLst/>
              <a:gdLst/>
              <a:ahLst/>
              <a:cxnLst/>
              <a:rect l="l" t="t" r="r" b="b"/>
              <a:pathLst>
                <a:path w="1456" h="595" extrusionOk="0">
                  <a:moveTo>
                    <a:pt x="0" y="1"/>
                  </a:moveTo>
                  <a:lnTo>
                    <a:pt x="0" y="451"/>
                  </a:lnTo>
                  <a:cubicBezTo>
                    <a:pt x="235" y="546"/>
                    <a:pt x="481" y="594"/>
                    <a:pt x="728" y="594"/>
                  </a:cubicBezTo>
                  <a:cubicBezTo>
                    <a:pt x="974" y="594"/>
                    <a:pt x="1221" y="546"/>
                    <a:pt x="1455" y="451"/>
                  </a:cubicBezTo>
                  <a:lnTo>
                    <a:pt x="1455"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38" name="Google Shape;10738;p78"/>
            <p:cNvSpPr/>
            <p:nvPr/>
          </p:nvSpPr>
          <p:spPr>
            <a:xfrm>
              <a:off x="5570394" y="3596426"/>
              <a:ext cx="126941" cy="79935"/>
            </a:xfrm>
            <a:custGeom>
              <a:avLst/>
              <a:gdLst/>
              <a:ahLst/>
              <a:cxnLst/>
              <a:rect l="l" t="t" r="r" b="b"/>
              <a:pathLst>
                <a:path w="4834" h="3044" extrusionOk="0">
                  <a:moveTo>
                    <a:pt x="1694" y="0"/>
                  </a:moveTo>
                  <a:lnTo>
                    <a:pt x="527" y="335"/>
                  </a:lnTo>
                  <a:cubicBezTo>
                    <a:pt x="211" y="421"/>
                    <a:pt x="1" y="708"/>
                    <a:pt x="1" y="1034"/>
                  </a:cubicBezTo>
                  <a:lnTo>
                    <a:pt x="1" y="2804"/>
                  </a:lnTo>
                  <a:cubicBezTo>
                    <a:pt x="1" y="2938"/>
                    <a:pt x="106" y="3043"/>
                    <a:pt x="240" y="3043"/>
                  </a:cubicBezTo>
                  <a:lnTo>
                    <a:pt x="4594" y="3043"/>
                  </a:lnTo>
                  <a:cubicBezTo>
                    <a:pt x="4728" y="3043"/>
                    <a:pt x="4834" y="2938"/>
                    <a:pt x="4834" y="2804"/>
                  </a:cubicBezTo>
                  <a:lnTo>
                    <a:pt x="4834" y="1034"/>
                  </a:lnTo>
                  <a:cubicBezTo>
                    <a:pt x="4834" y="708"/>
                    <a:pt x="4623" y="421"/>
                    <a:pt x="4317" y="335"/>
                  </a:cubicBezTo>
                  <a:lnTo>
                    <a:pt x="3149" y="0"/>
                  </a:lnTo>
                  <a:lnTo>
                    <a:pt x="2422" y="479"/>
                  </a:lnTo>
                  <a:lnTo>
                    <a:pt x="169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39" name="Google Shape;10739;p78"/>
            <p:cNvSpPr/>
            <p:nvPr/>
          </p:nvSpPr>
          <p:spPr>
            <a:xfrm>
              <a:off x="5627693" y="3608979"/>
              <a:ext cx="12605" cy="67383"/>
            </a:xfrm>
            <a:custGeom>
              <a:avLst/>
              <a:gdLst/>
              <a:ahLst/>
              <a:cxnLst/>
              <a:rect l="l" t="t" r="r" b="b"/>
              <a:pathLst>
                <a:path w="480" h="2566" extrusionOk="0">
                  <a:moveTo>
                    <a:pt x="115" y="1"/>
                  </a:moveTo>
                  <a:lnTo>
                    <a:pt x="1" y="2565"/>
                  </a:lnTo>
                  <a:lnTo>
                    <a:pt x="479" y="2565"/>
                  </a:lnTo>
                  <a:lnTo>
                    <a:pt x="364"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40" name="Google Shape;10740;p78"/>
            <p:cNvSpPr/>
            <p:nvPr/>
          </p:nvSpPr>
          <p:spPr>
            <a:xfrm>
              <a:off x="5595787" y="3517462"/>
              <a:ext cx="76417" cy="69930"/>
            </a:xfrm>
            <a:custGeom>
              <a:avLst/>
              <a:gdLst/>
              <a:ahLst/>
              <a:cxnLst/>
              <a:rect l="l" t="t" r="r" b="b"/>
              <a:pathLst>
                <a:path w="2910" h="2663" extrusionOk="0">
                  <a:moveTo>
                    <a:pt x="909" y="1"/>
                  </a:moveTo>
                  <a:cubicBezTo>
                    <a:pt x="785" y="1"/>
                    <a:pt x="664" y="57"/>
                    <a:pt x="584" y="146"/>
                  </a:cubicBezTo>
                  <a:lnTo>
                    <a:pt x="144" y="576"/>
                  </a:lnTo>
                  <a:cubicBezTo>
                    <a:pt x="48" y="672"/>
                    <a:pt x="0" y="796"/>
                    <a:pt x="0" y="921"/>
                  </a:cubicBezTo>
                  <a:lnTo>
                    <a:pt x="0" y="1208"/>
                  </a:lnTo>
                  <a:cubicBezTo>
                    <a:pt x="0" y="2012"/>
                    <a:pt x="651" y="2663"/>
                    <a:pt x="1455" y="2663"/>
                  </a:cubicBezTo>
                  <a:cubicBezTo>
                    <a:pt x="2259" y="2663"/>
                    <a:pt x="2909" y="2012"/>
                    <a:pt x="2909" y="1208"/>
                  </a:cubicBezTo>
                  <a:lnTo>
                    <a:pt x="2909" y="902"/>
                  </a:lnTo>
                  <a:cubicBezTo>
                    <a:pt x="2909" y="768"/>
                    <a:pt x="2862" y="643"/>
                    <a:pt x="2766" y="557"/>
                  </a:cubicBezTo>
                  <a:cubicBezTo>
                    <a:pt x="2393" y="193"/>
                    <a:pt x="1704" y="21"/>
                    <a:pt x="938" y="2"/>
                  </a:cubicBezTo>
                  <a:cubicBezTo>
                    <a:pt x="928" y="1"/>
                    <a:pt x="919" y="1"/>
                    <a:pt x="909"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41" name="Google Shape;10741;p78"/>
            <p:cNvSpPr/>
            <p:nvPr/>
          </p:nvSpPr>
          <p:spPr>
            <a:xfrm>
              <a:off x="5595787" y="3517515"/>
              <a:ext cx="76154" cy="68381"/>
            </a:xfrm>
            <a:custGeom>
              <a:avLst/>
              <a:gdLst/>
              <a:ahLst/>
              <a:cxnLst/>
              <a:rect l="l" t="t" r="r" b="b"/>
              <a:pathLst>
                <a:path w="2900" h="2604" extrusionOk="0">
                  <a:moveTo>
                    <a:pt x="928" y="0"/>
                  </a:moveTo>
                  <a:cubicBezTo>
                    <a:pt x="804" y="0"/>
                    <a:pt x="670" y="48"/>
                    <a:pt x="584" y="144"/>
                  </a:cubicBezTo>
                  <a:lnTo>
                    <a:pt x="144" y="584"/>
                  </a:lnTo>
                  <a:cubicBezTo>
                    <a:pt x="48" y="670"/>
                    <a:pt x="0" y="794"/>
                    <a:pt x="0" y="919"/>
                  </a:cubicBezTo>
                  <a:lnTo>
                    <a:pt x="0" y="1206"/>
                  </a:lnTo>
                  <a:cubicBezTo>
                    <a:pt x="0" y="1857"/>
                    <a:pt x="431" y="2421"/>
                    <a:pt x="1053" y="2603"/>
                  </a:cubicBezTo>
                  <a:cubicBezTo>
                    <a:pt x="842" y="2345"/>
                    <a:pt x="727" y="2019"/>
                    <a:pt x="727" y="1694"/>
                  </a:cubicBezTo>
                  <a:lnTo>
                    <a:pt x="727" y="986"/>
                  </a:lnTo>
                  <a:lnTo>
                    <a:pt x="727" y="976"/>
                  </a:lnTo>
                  <a:cubicBezTo>
                    <a:pt x="727" y="710"/>
                    <a:pt x="939" y="496"/>
                    <a:pt x="1210" y="496"/>
                  </a:cubicBezTo>
                  <a:cubicBezTo>
                    <a:pt x="1221" y="496"/>
                    <a:pt x="1233" y="497"/>
                    <a:pt x="1244" y="498"/>
                  </a:cubicBezTo>
                  <a:cubicBezTo>
                    <a:pt x="1732" y="526"/>
                    <a:pt x="2460" y="612"/>
                    <a:pt x="2900" y="823"/>
                  </a:cubicBezTo>
                  <a:cubicBezTo>
                    <a:pt x="2890" y="727"/>
                    <a:pt x="2842" y="632"/>
                    <a:pt x="2766" y="555"/>
                  </a:cubicBezTo>
                  <a:cubicBezTo>
                    <a:pt x="2393" y="191"/>
                    <a:pt x="1704" y="19"/>
                    <a:pt x="928"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42" name="Google Shape;10742;p78"/>
            <p:cNvSpPr/>
            <p:nvPr/>
          </p:nvSpPr>
          <p:spPr>
            <a:xfrm>
              <a:off x="5672177" y="3612497"/>
              <a:ext cx="25420" cy="63864"/>
            </a:xfrm>
            <a:custGeom>
              <a:avLst/>
              <a:gdLst/>
              <a:ahLst/>
              <a:cxnLst/>
              <a:rect l="l" t="t" r="r" b="b"/>
              <a:pathLst>
                <a:path w="968" h="2432" extrusionOk="0">
                  <a:moveTo>
                    <a:pt x="833" y="1"/>
                  </a:moveTo>
                  <a:lnTo>
                    <a:pt x="211" y="623"/>
                  </a:lnTo>
                  <a:cubicBezTo>
                    <a:pt x="77" y="766"/>
                    <a:pt x="0" y="948"/>
                    <a:pt x="0" y="1139"/>
                  </a:cubicBezTo>
                  <a:lnTo>
                    <a:pt x="0" y="2431"/>
                  </a:lnTo>
                  <a:lnTo>
                    <a:pt x="728" y="2431"/>
                  </a:lnTo>
                  <a:cubicBezTo>
                    <a:pt x="862" y="2431"/>
                    <a:pt x="967" y="2326"/>
                    <a:pt x="967" y="2192"/>
                  </a:cubicBezTo>
                  <a:lnTo>
                    <a:pt x="967" y="422"/>
                  </a:lnTo>
                  <a:cubicBezTo>
                    <a:pt x="967" y="269"/>
                    <a:pt x="919" y="125"/>
                    <a:pt x="833"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43" name="Google Shape;10743;p78"/>
            <p:cNvSpPr/>
            <p:nvPr/>
          </p:nvSpPr>
          <p:spPr>
            <a:xfrm>
              <a:off x="5627955" y="3609241"/>
              <a:ext cx="12579" cy="12579"/>
            </a:xfrm>
            <a:custGeom>
              <a:avLst/>
              <a:gdLst/>
              <a:ahLst/>
              <a:cxnLst/>
              <a:rect l="l" t="t" r="r" b="b"/>
              <a:pathLst>
                <a:path w="479" h="479" extrusionOk="0">
                  <a:moveTo>
                    <a:pt x="0" y="0"/>
                  </a:moveTo>
                  <a:lnTo>
                    <a:pt x="0" y="364"/>
                  </a:lnTo>
                  <a:cubicBezTo>
                    <a:pt x="0" y="421"/>
                    <a:pt x="48" y="479"/>
                    <a:pt x="115" y="479"/>
                  </a:cubicBezTo>
                  <a:lnTo>
                    <a:pt x="354" y="479"/>
                  </a:lnTo>
                  <a:cubicBezTo>
                    <a:pt x="421" y="479"/>
                    <a:pt x="479" y="421"/>
                    <a:pt x="479" y="364"/>
                  </a:cubicBezTo>
                  <a:lnTo>
                    <a:pt x="479" y="0"/>
                  </a:ln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44" name="Google Shape;10744;p78"/>
            <p:cNvSpPr/>
            <p:nvPr/>
          </p:nvSpPr>
          <p:spPr>
            <a:xfrm>
              <a:off x="5607840" y="3591279"/>
              <a:ext cx="26155" cy="26706"/>
            </a:xfrm>
            <a:custGeom>
              <a:avLst/>
              <a:gdLst/>
              <a:ahLst/>
              <a:cxnLst/>
              <a:rect l="l" t="t" r="r" b="b"/>
              <a:pathLst>
                <a:path w="996" h="1017" extrusionOk="0">
                  <a:moveTo>
                    <a:pt x="231" y="0"/>
                  </a:moveTo>
                  <a:cubicBezTo>
                    <a:pt x="200" y="0"/>
                    <a:pt x="170" y="15"/>
                    <a:pt x="154" y="43"/>
                  </a:cubicBezTo>
                  <a:lnTo>
                    <a:pt x="0" y="273"/>
                  </a:lnTo>
                  <a:lnTo>
                    <a:pt x="374" y="943"/>
                  </a:lnTo>
                  <a:cubicBezTo>
                    <a:pt x="398" y="991"/>
                    <a:pt x="449" y="1016"/>
                    <a:pt x="500" y="1016"/>
                  </a:cubicBezTo>
                  <a:cubicBezTo>
                    <a:pt x="530" y="1016"/>
                    <a:pt x="560" y="1008"/>
                    <a:pt x="584" y="990"/>
                  </a:cubicBezTo>
                  <a:lnTo>
                    <a:pt x="996" y="675"/>
                  </a:lnTo>
                  <a:lnTo>
                    <a:pt x="297" y="24"/>
                  </a:lnTo>
                  <a:cubicBezTo>
                    <a:pt x="277" y="8"/>
                    <a:pt x="254" y="0"/>
                    <a:pt x="231"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45" name="Google Shape;10745;p78"/>
            <p:cNvSpPr/>
            <p:nvPr/>
          </p:nvSpPr>
          <p:spPr>
            <a:xfrm>
              <a:off x="5633969" y="3591279"/>
              <a:ext cx="26181" cy="26706"/>
            </a:xfrm>
            <a:custGeom>
              <a:avLst/>
              <a:gdLst/>
              <a:ahLst/>
              <a:cxnLst/>
              <a:rect l="l" t="t" r="r" b="b"/>
              <a:pathLst>
                <a:path w="997" h="1017" extrusionOk="0">
                  <a:moveTo>
                    <a:pt x="761" y="0"/>
                  </a:moveTo>
                  <a:cubicBezTo>
                    <a:pt x="738" y="0"/>
                    <a:pt x="715" y="8"/>
                    <a:pt x="699" y="24"/>
                  </a:cubicBezTo>
                  <a:lnTo>
                    <a:pt x="1" y="675"/>
                  </a:lnTo>
                  <a:lnTo>
                    <a:pt x="412" y="990"/>
                  </a:lnTo>
                  <a:cubicBezTo>
                    <a:pt x="437" y="1008"/>
                    <a:pt x="467" y="1016"/>
                    <a:pt x="496" y="1016"/>
                  </a:cubicBezTo>
                  <a:cubicBezTo>
                    <a:pt x="548" y="1016"/>
                    <a:pt x="599" y="991"/>
                    <a:pt x="623" y="943"/>
                  </a:cubicBezTo>
                  <a:lnTo>
                    <a:pt x="996" y="273"/>
                  </a:lnTo>
                  <a:lnTo>
                    <a:pt x="843" y="43"/>
                  </a:lnTo>
                  <a:cubicBezTo>
                    <a:pt x="826" y="15"/>
                    <a:pt x="793" y="0"/>
                    <a:pt x="761"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46" name="Google Shape;10746;p78"/>
            <p:cNvSpPr/>
            <p:nvPr/>
          </p:nvSpPr>
          <p:spPr>
            <a:xfrm>
              <a:off x="5303750" y="3488104"/>
              <a:ext cx="114625" cy="114362"/>
            </a:xfrm>
            <a:custGeom>
              <a:avLst/>
              <a:gdLst/>
              <a:ahLst/>
              <a:cxnLst/>
              <a:rect l="l" t="t" r="r" b="b"/>
              <a:pathLst>
                <a:path w="4365" h="4355" extrusionOk="0">
                  <a:moveTo>
                    <a:pt x="2182" y="0"/>
                  </a:moveTo>
                  <a:cubicBezTo>
                    <a:pt x="1225" y="0"/>
                    <a:pt x="527" y="756"/>
                    <a:pt x="460" y="1694"/>
                  </a:cubicBezTo>
                  <a:cubicBezTo>
                    <a:pt x="402" y="2364"/>
                    <a:pt x="259" y="3034"/>
                    <a:pt x="48" y="3675"/>
                  </a:cubicBezTo>
                  <a:cubicBezTo>
                    <a:pt x="0" y="3800"/>
                    <a:pt x="58" y="3934"/>
                    <a:pt x="173" y="3982"/>
                  </a:cubicBezTo>
                  <a:cubicBezTo>
                    <a:pt x="575" y="4173"/>
                    <a:pt x="1005" y="4297"/>
                    <a:pt x="1446" y="4355"/>
                  </a:cubicBezTo>
                  <a:lnTo>
                    <a:pt x="2919" y="4355"/>
                  </a:lnTo>
                  <a:cubicBezTo>
                    <a:pt x="3360" y="4297"/>
                    <a:pt x="3781" y="4163"/>
                    <a:pt x="4183" y="3982"/>
                  </a:cubicBezTo>
                  <a:cubicBezTo>
                    <a:pt x="4307" y="3934"/>
                    <a:pt x="4364" y="3800"/>
                    <a:pt x="4317" y="3675"/>
                  </a:cubicBezTo>
                  <a:cubicBezTo>
                    <a:pt x="4097" y="3034"/>
                    <a:pt x="3963" y="2364"/>
                    <a:pt x="3905" y="1694"/>
                  </a:cubicBezTo>
                  <a:cubicBezTo>
                    <a:pt x="3838" y="756"/>
                    <a:pt x="3130" y="0"/>
                    <a:pt x="2182"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47" name="Google Shape;10747;p78"/>
            <p:cNvSpPr/>
            <p:nvPr/>
          </p:nvSpPr>
          <p:spPr>
            <a:xfrm>
              <a:off x="5334920" y="3488104"/>
              <a:ext cx="83192" cy="114362"/>
            </a:xfrm>
            <a:custGeom>
              <a:avLst/>
              <a:gdLst/>
              <a:ahLst/>
              <a:cxnLst/>
              <a:rect l="l" t="t" r="r" b="b"/>
              <a:pathLst>
                <a:path w="3168" h="4355" extrusionOk="0">
                  <a:moveTo>
                    <a:pt x="986" y="0"/>
                  </a:moveTo>
                  <a:cubicBezTo>
                    <a:pt x="259" y="0"/>
                    <a:pt x="0" y="996"/>
                    <a:pt x="632" y="1369"/>
                  </a:cubicBezTo>
                  <a:cubicBezTo>
                    <a:pt x="651" y="1378"/>
                    <a:pt x="670" y="1388"/>
                    <a:pt x="689" y="1398"/>
                  </a:cubicBezTo>
                  <a:lnTo>
                    <a:pt x="1244" y="4355"/>
                  </a:lnTo>
                  <a:lnTo>
                    <a:pt x="1732" y="4355"/>
                  </a:lnTo>
                  <a:cubicBezTo>
                    <a:pt x="2173" y="4297"/>
                    <a:pt x="2594" y="4163"/>
                    <a:pt x="2996" y="3982"/>
                  </a:cubicBezTo>
                  <a:cubicBezTo>
                    <a:pt x="3120" y="3934"/>
                    <a:pt x="3168" y="3800"/>
                    <a:pt x="3120" y="3675"/>
                  </a:cubicBezTo>
                  <a:cubicBezTo>
                    <a:pt x="2910" y="3034"/>
                    <a:pt x="2776" y="2364"/>
                    <a:pt x="2718" y="1694"/>
                  </a:cubicBezTo>
                  <a:cubicBezTo>
                    <a:pt x="2651" y="756"/>
                    <a:pt x="1943" y="0"/>
                    <a:pt x="995"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48" name="Google Shape;10748;p78"/>
            <p:cNvSpPr/>
            <p:nvPr/>
          </p:nvSpPr>
          <p:spPr>
            <a:xfrm>
              <a:off x="5302988" y="3574552"/>
              <a:ext cx="114625" cy="101810"/>
            </a:xfrm>
            <a:custGeom>
              <a:avLst/>
              <a:gdLst/>
              <a:ahLst/>
              <a:cxnLst/>
              <a:rect l="l" t="t" r="r" b="b"/>
              <a:pathLst>
                <a:path w="4365" h="3877" extrusionOk="0">
                  <a:moveTo>
                    <a:pt x="1455" y="0"/>
                  </a:moveTo>
                  <a:lnTo>
                    <a:pt x="1455" y="728"/>
                  </a:lnTo>
                  <a:cubicBezTo>
                    <a:pt x="1455" y="910"/>
                    <a:pt x="1350" y="1082"/>
                    <a:pt x="1187" y="1158"/>
                  </a:cubicBezTo>
                  <a:lnTo>
                    <a:pt x="403" y="1551"/>
                  </a:lnTo>
                  <a:cubicBezTo>
                    <a:pt x="163" y="1675"/>
                    <a:pt x="1" y="1924"/>
                    <a:pt x="1" y="2202"/>
                  </a:cubicBezTo>
                  <a:lnTo>
                    <a:pt x="1" y="3637"/>
                  </a:lnTo>
                  <a:cubicBezTo>
                    <a:pt x="1" y="3771"/>
                    <a:pt x="116" y="3876"/>
                    <a:pt x="240" y="3876"/>
                  </a:cubicBezTo>
                  <a:lnTo>
                    <a:pt x="4126" y="3876"/>
                  </a:lnTo>
                  <a:cubicBezTo>
                    <a:pt x="4250" y="3876"/>
                    <a:pt x="4365" y="3771"/>
                    <a:pt x="4365" y="3637"/>
                  </a:cubicBezTo>
                  <a:lnTo>
                    <a:pt x="4365" y="2202"/>
                  </a:lnTo>
                  <a:cubicBezTo>
                    <a:pt x="4365" y="1924"/>
                    <a:pt x="4212" y="1675"/>
                    <a:pt x="3963" y="1551"/>
                  </a:cubicBezTo>
                  <a:lnTo>
                    <a:pt x="3178" y="1158"/>
                  </a:lnTo>
                  <a:cubicBezTo>
                    <a:pt x="3015" y="1082"/>
                    <a:pt x="2910" y="910"/>
                    <a:pt x="2910" y="728"/>
                  </a:cubicBezTo>
                  <a:lnTo>
                    <a:pt x="2910"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49" name="Google Shape;10749;p78"/>
            <p:cNvSpPr/>
            <p:nvPr/>
          </p:nvSpPr>
          <p:spPr>
            <a:xfrm>
              <a:off x="5340934" y="3574552"/>
              <a:ext cx="38996" cy="25420"/>
            </a:xfrm>
            <a:custGeom>
              <a:avLst/>
              <a:gdLst/>
              <a:ahLst/>
              <a:cxnLst/>
              <a:rect l="l" t="t" r="r" b="b"/>
              <a:pathLst>
                <a:path w="1485" h="968" extrusionOk="0">
                  <a:moveTo>
                    <a:pt x="10" y="0"/>
                  </a:moveTo>
                  <a:lnTo>
                    <a:pt x="10" y="728"/>
                  </a:lnTo>
                  <a:cubicBezTo>
                    <a:pt x="10" y="756"/>
                    <a:pt x="10" y="785"/>
                    <a:pt x="1" y="823"/>
                  </a:cubicBezTo>
                  <a:cubicBezTo>
                    <a:pt x="231" y="919"/>
                    <a:pt x="489" y="967"/>
                    <a:pt x="738" y="967"/>
                  </a:cubicBezTo>
                  <a:cubicBezTo>
                    <a:pt x="996" y="967"/>
                    <a:pt x="1245" y="919"/>
                    <a:pt x="1484" y="823"/>
                  </a:cubicBezTo>
                  <a:cubicBezTo>
                    <a:pt x="1475" y="785"/>
                    <a:pt x="1465" y="756"/>
                    <a:pt x="1465" y="728"/>
                  </a:cubicBezTo>
                  <a:lnTo>
                    <a:pt x="1465"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50" name="Google Shape;10750;p78"/>
            <p:cNvSpPr/>
            <p:nvPr/>
          </p:nvSpPr>
          <p:spPr>
            <a:xfrm>
              <a:off x="5302988" y="3607981"/>
              <a:ext cx="114389" cy="68381"/>
            </a:xfrm>
            <a:custGeom>
              <a:avLst/>
              <a:gdLst/>
              <a:ahLst/>
              <a:cxnLst/>
              <a:rect l="l" t="t" r="r" b="b"/>
              <a:pathLst>
                <a:path w="4356" h="2604" extrusionOk="0">
                  <a:moveTo>
                    <a:pt x="958" y="0"/>
                  </a:moveTo>
                  <a:lnTo>
                    <a:pt x="403" y="278"/>
                  </a:lnTo>
                  <a:cubicBezTo>
                    <a:pt x="154" y="402"/>
                    <a:pt x="1" y="651"/>
                    <a:pt x="1" y="929"/>
                  </a:cubicBezTo>
                  <a:lnTo>
                    <a:pt x="1" y="2364"/>
                  </a:lnTo>
                  <a:cubicBezTo>
                    <a:pt x="1" y="2489"/>
                    <a:pt x="106" y="2603"/>
                    <a:pt x="240" y="2603"/>
                  </a:cubicBezTo>
                  <a:lnTo>
                    <a:pt x="4116" y="2603"/>
                  </a:lnTo>
                  <a:cubicBezTo>
                    <a:pt x="4250" y="2603"/>
                    <a:pt x="4355" y="2489"/>
                    <a:pt x="4355" y="2364"/>
                  </a:cubicBezTo>
                  <a:lnTo>
                    <a:pt x="4355" y="929"/>
                  </a:lnTo>
                  <a:cubicBezTo>
                    <a:pt x="4355" y="651"/>
                    <a:pt x="4202" y="402"/>
                    <a:pt x="3963" y="278"/>
                  </a:cubicBezTo>
                  <a:lnTo>
                    <a:pt x="3398" y="0"/>
                  </a:lnTo>
                  <a:cubicBezTo>
                    <a:pt x="3111" y="441"/>
                    <a:pt x="2645" y="661"/>
                    <a:pt x="2178" y="661"/>
                  </a:cubicBezTo>
                  <a:cubicBezTo>
                    <a:pt x="1711" y="661"/>
                    <a:pt x="1245" y="441"/>
                    <a:pt x="958"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51" name="Google Shape;10751;p78"/>
            <p:cNvSpPr/>
            <p:nvPr/>
          </p:nvSpPr>
          <p:spPr>
            <a:xfrm>
              <a:off x="5322105" y="3524605"/>
              <a:ext cx="76417" cy="62788"/>
            </a:xfrm>
            <a:custGeom>
              <a:avLst/>
              <a:gdLst/>
              <a:ahLst/>
              <a:cxnLst/>
              <a:rect l="l" t="t" r="r" b="b"/>
              <a:pathLst>
                <a:path w="2910" h="2391" extrusionOk="0">
                  <a:moveTo>
                    <a:pt x="1118" y="0"/>
                  </a:moveTo>
                  <a:cubicBezTo>
                    <a:pt x="1025" y="0"/>
                    <a:pt x="939" y="54"/>
                    <a:pt x="900" y="142"/>
                  </a:cubicBezTo>
                  <a:cubicBezTo>
                    <a:pt x="823" y="304"/>
                    <a:pt x="708" y="457"/>
                    <a:pt x="574" y="582"/>
                  </a:cubicBezTo>
                  <a:cubicBezTo>
                    <a:pt x="440" y="697"/>
                    <a:pt x="297" y="792"/>
                    <a:pt x="144" y="869"/>
                  </a:cubicBezTo>
                  <a:cubicBezTo>
                    <a:pt x="48" y="917"/>
                    <a:pt x="0" y="1022"/>
                    <a:pt x="19" y="1118"/>
                  </a:cubicBezTo>
                  <a:cubicBezTo>
                    <a:pt x="105" y="1845"/>
                    <a:pt x="727" y="2391"/>
                    <a:pt x="1455" y="2391"/>
                  </a:cubicBezTo>
                  <a:cubicBezTo>
                    <a:pt x="2220" y="2391"/>
                    <a:pt x="2852" y="1797"/>
                    <a:pt x="2909" y="1041"/>
                  </a:cubicBezTo>
                  <a:cubicBezTo>
                    <a:pt x="2909" y="965"/>
                    <a:pt x="2881" y="898"/>
                    <a:pt x="2823" y="850"/>
                  </a:cubicBezTo>
                  <a:cubicBezTo>
                    <a:pt x="2345" y="448"/>
                    <a:pt x="1780" y="161"/>
                    <a:pt x="1177" y="8"/>
                  </a:cubicBezTo>
                  <a:cubicBezTo>
                    <a:pt x="1157" y="3"/>
                    <a:pt x="1137" y="0"/>
                    <a:pt x="1118"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52" name="Google Shape;10752;p78"/>
            <p:cNvSpPr/>
            <p:nvPr/>
          </p:nvSpPr>
          <p:spPr>
            <a:xfrm>
              <a:off x="5322105" y="3524841"/>
              <a:ext cx="76417" cy="62052"/>
            </a:xfrm>
            <a:custGeom>
              <a:avLst/>
              <a:gdLst/>
              <a:ahLst/>
              <a:cxnLst/>
              <a:rect l="l" t="t" r="r" b="b"/>
              <a:pathLst>
                <a:path w="2910" h="2363" extrusionOk="0">
                  <a:moveTo>
                    <a:pt x="1118" y="1"/>
                  </a:moveTo>
                  <a:cubicBezTo>
                    <a:pt x="1025" y="1"/>
                    <a:pt x="941" y="55"/>
                    <a:pt x="909" y="142"/>
                  </a:cubicBezTo>
                  <a:cubicBezTo>
                    <a:pt x="842" y="257"/>
                    <a:pt x="775" y="362"/>
                    <a:pt x="680" y="467"/>
                  </a:cubicBezTo>
                  <a:cubicBezTo>
                    <a:pt x="651" y="506"/>
                    <a:pt x="613" y="544"/>
                    <a:pt x="574" y="573"/>
                  </a:cubicBezTo>
                  <a:cubicBezTo>
                    <a:pt x="440" y="688"/>
                    <a:pt x="297" y="783"/>
                    <a:pt x="144" y="869"/>
                  </a:cubicBezTo>
                  <a:cubicBezTo>
                    <a:pt x="48" y="908"/>
                    <a:pt x="0" y="1013"/>
                    <a:pt x="19" y="1118"/>
                  </a:cubicBezTo>
                  <a:cubicBezTo>
                    <a:pt x="105" y="1759"/>
                    <a:pt x="593" y="2267"/>
                    <a:pt x="1235" y="2362"/>
                  </a:cubicBezTo>
                  <a:cubicBezTo>
                    <a:pt x="900" y="2161"/>
                    <a:pt x="708" y="1788"/>
                    <a:pt x="727" y="1405"/>
                  </a:cubicBezTo>
                  <a:lnTo>
                    <a:pt x="727" y="1061"/>
                  </a:lnTo>
                  <a:cubicBezTo>
                    <a:pt x="785" y="1013"/>
                    <a:pt x="842" y="975"/>
                    <a:pt x="900" y="927"/>
                  </a:cubicBezTo>
                  <a:cubicBezTo>
                    <a:pt x="1034" y="812"/>
                    <a:pt x="1148" y="668"/>
                    <a:pt x="1244" y="515"/>
                  </a:cubicBezTo>
                  <a:cubicBezTo>
                    <a:pt x="1704" y="659"/>
                    <a:pt x="2134" y="898"/>
                    <a:pt x="2507" y="1204"/>
                  </a:cubicBezTo>
                  <a:cubicBezTo>
                    <a:pt x="2555" y="1243"/>
                    <a:pt x="2670" y="1348"/>
                    <a:pt x="2795" y="1472"/>
                  </a:cubicBezTo>
                  <a:cubicBezTo>
                    <a:pt x="2862" y="1338"/>
                    <a:pt x="2890" y="1185"/>
                    <a:pt x="2909" y="1032"/>
                  </a:cubicBezTo>
                  <a:cubicBezTo>
                    <a:pt x="2909" y="965"/>
                    <a:pt x="2881" y="889"/>
                    <a:pt x="2823" y="841"/>
                  </a:cubicBezTo>
                  <a:cubicBezTo>
                    <a:pt x="2345" y="448"/>
                    <a:pt x="1780" y="161"/>
                    <a:pt x="1177" y="8"/>
                  </a:cubicBezTo>
                  <a:cubicBezTo>
                    <a:pt x="1157" y="3"/>
                    <a:pt x="1137" y="1"/>
                    <a:pt x="1118"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53" name="Google Shape;10753;p78"/>
            <p:cNvSpPr/>
            <p:nvPr/>
          </p:nvSpPr>
          <p:spPr>
            <a:xfrm>
              <a:off x="5302988" y="3621032"/>
              <a:ext cx="25420" cy="55330"/>
            </a:xfrm>
            <a:custGeom>
              <a:avLst/>
              <a:gdLst/>
              <a:ahLst/>
              <a:cxnLst/>
              <a:rect l="l" t="t" r="r" b="b"/>
              <a:pathLst>
                <a:path w="968" h="2107" extrusionOk="0">
                  <a:moveTo>
                    <a:pt x="154" y="1"/>
                  </a:moveTo>
                  <a:cubicBezTo>
                    <a:pt x="58" y="125"/>
                    <a:pt x="1" y="278"/>
                    <a:pt x="1" y="432"/>
                  </a:cubicBezTo>
                  <a:lnTo>
                    <a:pt x="1" y="1867"/>
                  </a:lnTo>
                  <a:cubicBezTo>
                    <a:pt x="1" y="2001"/>
                    <a:pt x="106" y="2106"/>
                    <a:pt x="240" y="2106"/>
                  </a:cubicBezTo>
                  <a:lnTo>
                    <a:pt x="967" y="2106"/>
                  </a:lnTo>
                  <a:lnTo>
                    <a:pt x="967" y="891"/>
                  </a:lnTo>
                  <a:cubicBezTo>
                    <a:pt x="967" y="738"/>
                    <a:pt x="900" y="604"/>
                    <a:pt x="785" y="508"/>
                  </a:cubicBezTo>
                  <a:lnTo>
                    <a:pt x="154" y="1"/>
                  </a:ln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54" name="Google Shape;10754;p78"/>
            <p:cNvSpPr/>
            <p:nvPr/>
          </p:nvSpPr>
          <p:spPr>
            <a:xfrm>
              <a:off x="5392219" y="3587367"/>
              <a:ext cx="216146" cy="88995"/>
            </a:xfrm>
            <a:custGeom>
              <a:avLst/>
              <a:gdLst/>
              <a:ahLst/>
              <a:cxnLst/>
              <a:rect l="l" t="t" r="r" b="b"/>
              <a:pathLst>
                <a:path w="8231" h="3389" extrusionOk="0">
                  <a:moveTo>
                    <a:pt x="2661" y="1"/>
                  </a:moveTo>
                  <a:lnTo>
                    <a:pt x="632" y="737"/>
                  </a:lnTo>
                  <a:cubicBezTo>
                    <a:pt x="249" y="871"/>
                    <a:pt x="0" y="1235"/>
                    <a:pt x="0" y="1647"/>
                  </a:cubicBezTo>
                  <a:lnTo>
                    <a:pt x="0" y="3149"/>
                  </a:lnTo>
                  <a:cubicBezTo>
                    <a:pt x="0" y="3274"/>
                    <a:pt x="105" y="3388"/>
                    <a:pt x="239" y="3388"/>
                  </a:cubicBezTo>
                  <a:lnTo>
                    <a:pt x="7991" y="3388"/>
                  </a:lnTo>
                  <a:cubicBezTo>
                    <a:pt x="8125" y="3388"/>
                    <a:pt x="8231" y="3274"/>
                    <a:pt x="8231" y="3149"/>
                  </a:cubicBezTo>
                  <a:lnTo>
                    <a:pt x="8231" y="1647"/>
                  </a:lnTo>
                  <a:cubicBezTo>
                    <a:pt x="8231" y="1235"/>
                    <a:pt x="7982" y="871"/>
                    <a:pt x="7599" y="737"/>
                  </a:cubicBezTo>
                  <a:lnTo>
                    <a:pt x="5570" y="1"/>
                  </a:lnTo>
                  <a:lnTo>
                    <a:pt x="4115" y="479"/>
                  </a:lnTo>
                  <a:lnTo>
                    <a:pt x="2661"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55" name="Google Shape;10755;p78"/>
            <p:cNvSpPr/>
            <p:nvPr/>
          </p:nvSpPr>
          <p:spPr>
            <a:xfrm>
              <a:off x="5487701" y="3612760"/>
              <a:ext cx="25420" cy="63602"/>
            </a:xfrm>
            <a:custGeom>
              <a:avLst/>
              <a:gdLst/>
              <a:ahLst/>
              <a:cxnLst/>
              <a:rect l="l" t="t" r="r" b="b"/>
              <a:pathLst>
                <a:path w="968" h="2422" extrusionOk="0">
                  <a:moveTo>
                    <a:pt x="231" y="0"/>
                  </a:moveTo>
                  <a:lnTo>
                    <a:pt x="1" y="2421"/>
                  </a:lnTo>
                  <a:lnTo>
                    <a:pt x="967" y="2421"/>
                  </a:lnTo>
                  <a:lnTo>
                    <a:pt x="738" y="0"/>
                  </a:ln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56" name="Google Shape;10756;p78"/>
            <p:cNvSpPr/>
            <p:nvPr/>
          </p:nvSpPr>
          <p:spPr>
            <a:xfrm>
              <a:off x="5489224" y="3599945"/>
              <a:ext cx="22400" cy="21638"/>
            </a:xfrm>
            <a:custGeom>
              <a:avLst/>
              <a:gdLst/>
              <a:ahLst/>
              <a:cxnLst/>
              <a:rect l="l" t="t" r="r" b="b"/>
              <a:pathLst>
                <a:path w="853" h="824" extrusionOk="0">
                  <a:moveTo>
                    <a:pt x="0" y="0"/>
                  </a:moveTo>
                  <a:lnTo>
                    <a:pt x="0" y="651"/>
                  </a:lnTo>
                  <a:cubicBezTo>
                    <a:pt x="0" y="747"/>
                    <a:pt x="77" y="823"/>
                    <a:pt x="173" y="823"/>
                  </a:cubicBezTo>
                  <a:lnTo>
                    <a:pt x="680" y="823"/>
                  </a:lnTo>
                  <a:cubicBezTo>
                    <a:pt x="775" y="823"/>
                    <a:pt x="852" y="747"/>
                    <a:pt x="852" y="651"/>
                  </a:cubicBezTo>
                  <a:lnTo>
                    <a:pt x="852" y="0"/>
                  </a:ln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57" name="Google Shape;10757;p78"/>
            <p:cNvSpPr/>
            <p:nvPr/>
          </p:nvSpPr>
          <p:spPr>
            <a:xfrm>
              <a:off x="5570394" y="3613259"/>
              <a:ext cx="38235" cy="63103"/>
            </a:xfrm>
            <a:custGeom>
              <a:avLst/>
              <a:gdLst/>
              <a:ahLst/>
              <a:cxnLst/>
              <a:rect l="l" t="t" r="r" b="b"/>
              <a:pathLst>
                <a:path w="1456" h="2403" extrusionOk="0">
                  <a:moveTo>
                    <a:pt x="1187" y="0"/>
                  </a:moveTo>
                  <a:lnTo>
                    <a:pt x="288" y="900"/>
                  </a:lnTo>
                  <a:cubicBezTo>
                    <a:pt x="106" y="1082"/>
                    <a:pt x="1" y="1331"/>
                    <a:pt x="1" y="1589"/>
                  </a:cubicBezTo>
                  <a:lnTo>
                    <a:pt x="1" y="2402"/>
                  </a:lnTo>
                  <a:lnTo>
                    <a:pt x="1216" y="2402"/>
                  </a:lnTo>
                  <a:cubicBezTo>
                    <a:pt x="1340" y="2402"/>
                    <a:pt x="1455" y="2288"/>
                    <a:pt x="1455" y="2163"/>
                  </a:cubicBezTo>
                  <a:lnTo>
                    <a:pt x="1455" y="661"/>
                  </a:lnTo>
                  <a:cubicBezTo>
                    <a:pt x="1446" y="412"/>
                    <a:pt x="1359" y="173"/>
                    <a:pt x="118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58" name="Google Shape;10758;p78"/>
            <p:cNvSpPr/>
            <p:nvPr/>
          </p:nvSpPr>
          <p:spPr>
            <a:xfrm>
              <a:off x="5430165" y="3389839"/>
              <a:ext cx="140255" cy="101810"/>
            </a:xfrm>
            <a:custGeom>
              <a:avLst/>
              <a:gdLst/>
              <a:ahLst/>
              <a:cxnLst/>
              <a:rect l="l" t="t" r="r" b="b"/>
              <a:pathLst>
                <a:path w="5341" h="3877" extrusionOk="0">
                  <a:moveTo>
                    <a:pt x="1943" y="0"/>
                  </a:moveTo>
                  <a:cubicBezTo>
                    <a:pt x="871" y="0"/>
                    <a:pt x="10" y="871"/>
                    <a:pt x="10" y="1943"/>
                  </a:cubicBezTo>
                  <a:lnTo>
                    <a:pt x="10" y="2517"/>
                  </a:lnTo>
                  <a:cubicBezTo>
                    <a:pt x="0" y="2776"/>
                    <a:pt x="48" y="3034"/>
                    <a:pt x="125" y="3283"/>
                  </a:cubicBezTo>
                  <a:lnTo>
                    <a:pt x="211" y="3522"/>
                  </a:lnTo>
                  <a:cubicBezTo>
                    <a:pt x="230" y="3599"/>
                    <a:pt x="240" y="3675"/>
                    <a:pt x="240" y="3752"/>
                  </a:cubicBezTo>
                  <a:lnTo>
                    <a:pt x="240" y="3876"/>
                  </a:lnTo>
                  <a:lnTo>
                    <a:pt x="5092" y="3876"/>
                  </a:lnTo>
                  <a:lnTo>
                    <a:pt x="5092" y="3752"/>
                  </a:lnTo>
                  <a:cubicBezTo>
                    <a:pt x="5092" y="3675"/>
                    <a:pt x="5101" y="3599"/>
                    <a:pt x="5130" y="3522"/>
                  </a:cubicBezTo>
                  <a:lnTo>
                    <a:pt x="5207" y="3283"/>
                  </a:lnTo>
                  <a:cubicBezTo>
                    <a:pt x="5293" y="3034"/>
                    <a:pt x="5331" y="2785"/>
                    <a:pt x="5341" y="2517"/>
                  </a:cubicBezTo>
                  <a:lnTo>
                    <a:pt x="5341" y="488"/>
                  </a:lnTo>
                  <a:cubicBezTo>
                    <a:pt x="5341" y="220"/>
                    <a:pt x="5120" y="0"/>
                    <a:pt x="4852"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59" name="Google Shape;10759;p78"/>
            <p:cNvSpPr/>
            <p:nvPr/>
          </p:nvSpPr>
          <p:spPr>
            <a:xfrm>
              <a:off x="5462071" y="3390338"/>
              <a:ext cx="108086" cy="101547"/>
            </a:xfrm>
            <a:custGeom>
              <a:avLst/>
              <a:gdLst/>
              <a:ahLst/>
              <a:cxnLst/>
              <a:rect l="l" t="t" r="r" b="b"/>
              <a:pathLst>
                <a:path w="4116" h="3867" extrusionOk="0">
                  <a:moveTo>
                    <a:pt x="986" y="0"/>
                  </a:moveTo>
                  <a:cubicBezTo>
                    <a:pt x="441" y="0"/>
                    <a:pt x="10" y="431"/>
                    <a:pt x="1" y="977"/>
                  </a:cubicBezTo>
                  <a:cubicBezTo>
                    <a:pt x="1" y="1513"/>
                    <a:pt x="441" y="1953"/>
                    <a:pt x="986" y="1953"/>
                  </a:cubicBezTo>
                  <a:lnTo>
                    <a:pt x="1120" y="1953"/>
                  </a:lnTo>
                  <a:lnTo>
                    <a:pt x="1187" y="3867"/>
                  </a:lnTo>
                  <a:lnTo>
                    <a:pt x="3877" y="3867"/>
                  </a:lnTo>
                  <a:lnTo>
                    <a:pt x="3877" y="3752"/>
                  </a:lnTo>
                  <a:cubicBezTo>
                    <a:pt x="3877" y="3675"/>
                    <a:pt x="3896" y="3599"/>
                    <a:pt x="3915" y="3522"/>
                  </a:cubicBezTo>
                  <a:lnTo>
                    <a:pt x="4001" y="3283"/>
                  </a:lnTo>
                  <a:cubicBezTo>
                    <a:pt x="4078" y="3034"/>
                    <a:pt x="4116" y="2776"/>
                    <a:pt x="4116" y="2517"/>
                  </a:cubicBezTo>
                  <a:lnTo>
                    <a:pt x="4116" y="479"/>
                  </a:lnTo>
                  <a:cubicBezTo>
                    <a:pt x="4116" y="211"/>
                    <a:pt x="3896" y="0"/>
                    <a:pt x="363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60" name="Google Shape;10760;p78"/>
            <p:cNvSpPr/>
            <p:nvPr/>
          </p:nvSpPr>
          <p:spPr>
            <a:xfrm>
              <a:off x="5462071" y="3542646"/>
              <a:ext cx="76443" cy="57326"/>
            </a:xfrm>
            <a:custGeom>
              <a:avLst/>
              <a:gdLst/>
              <a:ahLst/>
              <a:cxnLst/>
              <a:rect l="l" t="t" r="r" b="b"/>
              <a:pathLst>
                <a:path w="2911" h="2183" extrusionOk="0">
                  <a:moveTo>
                    <a:pt x="1" y="0"/>
                  </a:moveTo>
                  <a:lnTo>
                    <a:pt x="1" y="2182"/>
                  </a:lnTo>
                  <a:lnTo>
                    <a:pt x="2910" y="2182"/>
                  </a:lnTo>
                  <a:lnTo>
                    <a:pt x="2910"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61" name="Google Shape;10761;p78"/>
            <p:cNvSpPr/>
            <p:nvPr/>
          </p:nvSpPr>
          <p:spPr>
            <a:xfrm>
              <a:off x="5462071" y="3542646"/>
              <a:ext cx="76443" cy="31985"/>
            </a:xfrm>
            <a:custGeom>
              <a:avLst/>
              <a:gdLst/>
              <a:ahLst/>
              <a:cxnLst/>
              <a:rect l="l" t="t" r="r" b="b"/>
              <a:pathLst>
                <a:path w="2911" h="1218" extrusionOk="0">
                  <a:moveTo>
                    <a:pt x="1" y="0"/>
                  </a:moveTo>
                  <a:lnTo>
                    <a:pt x="1" y="823"/>
                  </a:lnTo>
                  <a:cubicBezTo>
                    <a:pt x="451" y="1086"/>
                    <a:pt x="953" y="1218"/>
                    <a:pt x="1455" y="1218"/>
                  </a:cubicBezTo>
                  <a:cubicBezTo>
                    <a:pt x="1958" y="1218"/>
                    <a:pt x="2460" y="1086"/>
                    <a:pt x="2910" y="823"/>
                  </a:cubicBezTo>
                  <a:lnTo>
                    <a:pt x="2910"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62" name="Google Shape;10762;p78"/>
            <p:cNvSpPr/>
            <p:nvPr/>
          </p:nvSpPr>
          <p:spPr>
            <a:xfrm>
              <a:off x="5449519" y="3576600"/>
              <a:ext cx="50787" cy="45535"/>
            </a:xfrm>
            <a:custGeom>
              <a:avLst/>
              <a:gdLst/>
              <a:ahLst/>
              <a:cxnLst/>
              <a:rect l="l" t="t" r="r" b="b"/>
              <a:pathLst>
                <a:path w="1934" h="1734" extrusionOk="0">
                  <a:moveTo>
                    <a:pt x="427" y="1"/>
                  </a:moveTo>
                  <a:cubicBezTo>
                    <a:pt x="337" y="1"/>
                    <a:pt x="250" y="52"/>
                    <a:pt x="211" y="143"/>
                  </a:cubicBezTo>
                  <a:lnTo>
                    <a:pt x="0" y="583"/>
                  </a:lnTo>
                  <a:lnTo>
                    <a:pt x="804" y="1636"/>
                  </a:lnTo>
                  <a:cubicBezTo>
                    <a:pt x="852" y="1699"/>
                    <a:pt x="926" y="1733"/>
                    <a:pt x="999" y="1733"/>
                  </a:cubicBezTo>
                  <a:cubicBezTo>
                    <a:pt x="1058" y="1733"/>
                    <a:pt x="1116" y="1711"/>
                    <a:pt x="1158" y="1664"/>
                  </a:cubicBezTo>
                  <a:lnTo>
                    <a:pt x="1933" y="889"/>
                  </a:lnTo>
                  <a:lnTo>
                    <a:pt x="555" y="37"/>
                  </a:lnTo>
                  <a:cubicBezTo>
                    <a:pt x="515" y="12"/>
                    <a:pt x="471" y="1"/>
                    <a:pt x="42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63" name="Google Shape;10763;p78"/>
            <p:cNvSpPr/>
            <p:nvPr/>
          </p:nvSpPr>
          <p:spPr>
            <a:xfrm>
              <a:off x="5500279" y="3576600"/>
              <a:ext cx="50787" cy="45535"/>
            </a:xfrm>
            <a:custGeom>
              <a:avLst/>
              <a:gdLst/>
              <a:ahLst/>
              <a:cxnLst/>
              <a:rect l="l" t="t" r="r" b="b"/>
              <a:pathLst>
                <a:path w="1934" h="1734" extrusionOk="0">
                  <a:moveTo>
                    <a:pt x="1507" y="1"/>
                  </a:moveTo>
                  <a:cubicBezTo>
                    <a:pt x="1463" y="1"/>
                    <a:pt x="1419" y="12"/>
                    <a:pt x="1379" y="37"/>
                  </a:cubicBezTo>
                  <a:lnTo>
                    <a:pt x="0" y="889"/>
                  </a:lnTo>
                  <a:lnTo>
                    <a:pt x="776" y="1664"/>
                  </a:lnTo>
                  <a:cubicBezTo>
                    <a:pt x="823" y="1711"/>
                    <a:pt x="881" y="1733"/>
                    <a:pt x="939" y="1733"/>
                  </a:cubicBezTo>
                  <a:cubicBezTo>
                    <a:pt x="1011" y="1733"/>
                    <a:pt x="1082" y="1699"/>
                    <a:pt x="1130" y="1636"/>
                  </a:cubicBezTo>
                  <a:lnTo>
                    <a:pt x="1934" y="583"/>
                  </a:lnTo>
                  <a:lnTo>
                    <a:pt x="1723" y="143"/>
                  </a:lnTo>
                  <a:cubicBezTo>
                    <a:pt x="1684" y="52"/>
                    <a:pt x="1597" y="1"/>
                    <a:pt x="150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64" name="Google Shape;10764;p78"/>
            <p:cNvSpPr/>
            <p:nvPr/>
          </p:nvSpPr>
          <p:spPr>
            <a:xfrm>
              <a:off x="5436704" y="3441545"/>
              <a:ext cx="127177" cy="120218"/>
            </a:xfrm>
            <a:custGeom>
              <a:avLst/>
              <a:gdLst/>
              <a:ahLst/>
              <a:cxnLst/>
              <a:rect l="l" t="t" r="r" b="b"/>
              <a:pathLst>
                <a:path w="4843" h="4578" extrusionOk="0">
                  <a:moveTo>
                    <a:pt x="2088" y="0"/>
                  </a:moveTo>
                  <a:cubicBezTo>
                    <a:pt x="1472" y="0"/>
                    <a:pt x="939" y="103"/>
                    <a:pt x="670" y="165"/>
                  </a:cubicBezTo>
                  <a:cubicBezTo>
                    <a:pt x="555" y="194"/>
                    <a:pt x="479" y="290"/>
                    <a:pt x="488" y="405"/>
                  </a:cubicBezTo>
                  <a:lnTo>
                    <a:pt x="488" y="989"/>
                  </a:lnTo>
                  <a:cubicBezTo>
                    <a:pt x="488" y="1113"/>
                    <a:pt x="431" y="1237"/>
                    <a:pt x="345" y="1333"/>
                  </a:cubicBezTo>
                  <a:lnTo>
                    <a:pt x="144" y="1534"/>
                  </a:lnTo>
                  <a:cubicBezTo>
                    <a:pt x="48" y="1620"/>
                    <a:pt x="0" y="1745"/>
                    <a:pt x="0" y="1869"/>
                  </a:cubicBezTo>
                  <a:lnTo>
                    <a:pt x="0" y="2156"/>
                  </a:lnTo>
                  <a:cubicBezTo>
                    <a:pt x="0" y="3496"/>
                    <a:pt x="1082" y="4577"/>
                    <a:pt x="2421" y="4577"/>
                  </a:cubicBezTo>
                  <a:cubicBezTo>
                    <a:pt x="3761" y="4577"/>
                    <a:pt x="4843" y="3496"/>
                    <a:pt x="4843" y="2156"/>
                  </a:cubicBezTo>
                  <a:lnTo>
                    <a:pt x="4843" y="1869"/>
                  </a:lnTo>
                  <a:cubicBezTo>
                    <a:pt x="4843" y="1745"/>
                    <a:pt x="4795" y="1620"/>
                    <a:pt x="4699" y="1524"/>
                  </a:cubicBezTo>
                  <a:lnTo>
                    <a:pt x="4498" y="1323"/>
                  </a:lnTo>
                  <a:cubicBezTo>
                    <a:pt x="4412" y="1237"/>
                    <a:pt x="4355" y="1113"/>
                    <a:pt x="4355" y="989"/>
                  </a:cubicBezTo>
                  <a:lnTo>
                    <a:pt x="4355" y="855"/>
                  </a:lnTo>
                  <a:cubicBezTo>
                    <a:pt x="4364" y="759"/>
                    <a:pt x="4316" y="663"/>
                    <a:pt x="4240" y="606"/>
                  </a:cubicBezTo>
                  <a:cubicBezTo>
                    <a:pt x="3593" y="132"/>
                    <a:pt x="2788" y="0"/>
                    <a:pt x="2088"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65" name="Google Shape;10765;p78"/>
            <p:cNvSpPr/>
            <p:nvPr/>
          </p:nvSpPr>
          <p:spPr>
            <a:xfrm>
              <a:off x="5436704" y="3441676"/>
              <a:ext cx="114625" cy="119588"/>
            </a:xfrm>
            <a:custGeom>
              <a:avLst/>
              <a:gdLst/>
              <a:ahLst/>
              <a:cxnLst/>
              <a:rect l="l" t="t" r="r" b="b"/>
              <a:pathLst>
                <a:path w="4365" h="4554" extrusionOk="0">
                  <a:moveTo>
                    <a:pt x="2098" y="0"/>
                  </a:moveTo>
                  <a:cubicBezTo>
                    <a:pt x="1869" y="0"/>
                    <a:pt x="1651" y="15"/>
                    <a:pt x="1455" y="36"/>
                  </a:cubicBezTo>
                  <a:cubicBezTo>
                    <a:pt x="1187" y="65"/>
                    <a:pt x="928" y="103"/>
                    <a:pt x="670" y="170"/>
                  </a:cubicBezTo>
                  <a:cubicBezTo>
                    <a:pt x="555" y="189"/>
                    <a:pt x="479" y="294"/>
                    <a:pt x="488" y="409"/>
                  </a:cubicBezTo>
                  <a:lnTo>
                    <a:pt x="488" y="984"/>
                  </a:lnTo>
                  <a:cubicBezTo>
                    <a:pt x="488" y="1117"/>
                    <a:pt x="431" y="1242"/>
                    <a:pt x="345" y="1328"/>
                  </a:cubicBezTo>
                  <a:lnTo>
                    <a:pt x="144" y="1529"/>
                  </a:lnTo>
                  <a:cubicBezTo>
                    <a:pt x="48" y="1615"/>
                    <a:pt x="0" y="1740"/>
                    <a:pt x="0" y="1874"/>
                  </a:cubicBezTo>
                  <a:lnTo>
                    <a:pt x="0" y="2151"/>
                  </a:lnTo>
                  <a:cubicBezTo>
                    <a:pt x="0" y="3376"/>
                    <a:pt x="919" y="4410"/>
                    <a:pt x="2134" y="4553"/>
                  </a:cubicBezTo>
                  <a:cubicBezTo>
                    <a:pt x="1704" y="4103"/>
                    <a:pt x="1455" y="3510"/>
                    <a:pt x="1455" y="2878"/>
                  </a:cubicBezTo>
                  <a:lnTo>
                    <a:pt x="1455" y="1108"/>
                  </a:lnTo>
                  <a:cubicBezTo>
                    <a:pt x="1464" y="869"/>
                    <a:pt x="1646" y="658"/>
                    <a:pt x="1885" y="629"/>
                  </a:cubicBezTo>
                  <a:cubicBezTo>
                    <a:pt x="2077" y="604"/>
                    <a:pt x="2320" y="583"/>
                    <a:pt x="2589" y="583"/>
                  </a:cubicBezTo>
                  <a:cubicBezTo>
                    <a:pt x="3141" y="583"/>
                    <a:pt x="3805" y="671"/>
                    <a:pt x="4364" y="993"/>
                  </a:cubicBezTo>
                  <a:lnTo>
                    <a:pt x="4364" y="859"/>
                  </a:lnTo>
                  <a:cubicBezTo>
                    <a:pt x="4364" y="754"/>
                    <a:pt x="4316" y="658"/>
                    <a:pt x="4240" y="601"/>
                  </a:cubicBezTo>
                  <a:cubicBezTo>
                    <a:pt x="3599" y="133"/>
                    <a:pt x="2795" y="0"/>
                    <a:pt x="2098"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66" name="Google Shape;10766;p78"/>
            <p:cNvSpPr/>
            <p:nvPr/>
          </p:nvSpPr>
          <p:spPr>
            <a:xfrm>
              <a:off x="5392219" y="3613259"/>
              <a:ext cx="37972" cy="63103"/>
            </a:xfrm>
            <a:custGeom>
              <a:avLst/>
              <a:gdLst/>
              <a:ahLst/>
              <a:cxnLst/>
              <a:rect l="l" t="t" r="r" b="b"/>
              <a:pathLst>
                <a:path w="1446" h="2403" extrusionOk="0">
                  <a:moveTo>
                    <a:pt x="259" y="0"/>
                  </a:moveTo>
                  <a:cubicBezTo>
                    <a:pt x="96" y="173"/>
                    <a:pt x="0" y="412"/>
                    <a:pt x="0" y="661"/>
                  </a:cubicBezTo>
                  <a:lnTo>
                    <a:pt x="0" y="2163"/>
                  </a:lnTo>
                  <a:cubicBezTo>
                    <a:pt x="0" y="2288"/>
                    <a:pt x="105" y="2402"/>
                    <a:pt x="239" y="2402"/>
                  </a:cubicBezTo>
                  <a:lnTo>
                    <a:pt x="1445" y="2402"/>
                  </a:lnTo>
                  <a:lnTo>
                    <a:pt x="1445" y="1589"/>
                  </a:lnTo>
                  <a:cubicBezTo>
                    <a:pt x="1445" y="1331"/>
                    <a:pt x="1350" y="1082"/>
                    <a:pt x="1168" y="900"/>
                  </a:cubicBezTo>
                  <a:lnTo>
                    <a:pt x="259"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0767" name="Google Shape;10767;p78"/>
          <p:cNvSpPr/>
          <p:nvPr/>
        </p:nvSpPr>
        <p:spPr>
          <a:xfrm>
            <a:off x="5741031" y="3617513"/>
            <a:ext cx="25157" cy="62866"/>
          </a:xfrm>
          <a:custGeom>
            <a:avLst/>
            <a:gdLst/>
            <a:ahLst/>
            <a:cxnLst/>
            <a:rect l="l" t="t" r="r" b="b"/>
            <a:pathLst>
              <a:path w="958" h="2394" extrusionOk="0">
                <a:moveTo>
                  <a:pt x="135" y="1"/>
                </a:moveTo>
                <a:cubicBezTo>
                  <a:pt x="49" y="125"/>
                  <a:pt x="1" y="269"/>
                  <a:pt x="1" y="412"/>
                </a:cubicBezTo>
                <a:lnTo>
                  <a:pt x="1" y="2154"/>
                </a:lnTo>
                <a:cubicBezTo>
                  <a:pt x="1" y="2288"/>
                  <a:pt x="106" y="2394"/>
                  <a:pt x="240" y="2394"/>
                </a:cubicBezTo>
                <a:lnTo>
                  <a:pt x="958" y="2394"/>
                </a:lnTo>
                <a:lnTo>
                  <a:pt x="958" y="1121"/>
                </a:lnTo>
                <a:cubicBezTo>
                  <a:pt x="948" y="929"/>
                  <a:pt x="881" y="747"/>
                  <a:pt x="747" y="613"/>
                </a:cubicBezTo>
                <a:lnTo>
                  <a:pt x="135" y="1"/>
                </a:ln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0768" name="Google Shape;10768;p78"/>
          <p:cNvGrpSpPr/>
          <p:nvPr/>
        </p:nvGrpSpPr>
        <p:grpSpPr>
          <a:xfrm>
            <a:off x="3060752" y="2903609"/>
            <a:ext cx="390565" cy="359578"/>
            <a:chOff x="3060752" y="2903609"/>
            <a:chExt cx="390565" cy="359578"/>
          </a:xfrm>
        </p:grpSpPr>
        <p:sp>
          <p:nvSpPr>
            <p:cNvPr id="10769" name="Google Shape;10769;p78"/>
            <p:cNvSpPr/>
            <p:nvPr/>
          </p:nvSpPr>
          <p:spPr>
            <a:xfrm>
              <a:off x="3070048" y="3126950"/>
              <a:ext cx="25919" cy="58586"/>
            </a:xfrm>
            <a:custGeom>
              <a:avLst/>
              <a:gdLst/>
              <a:ahLst/>
              <a:cxnLst/>
              <a:rect l="l" t="t" r="r" b="b"/>
              <a:pathLst>
                <a:path w="987" h="2231" extrusionOk="0">
                  <a:moveTo>
                    <a:pt x="604" y="1"/>
                  </a:moveTo>
                  <a:lnTo>
                    <a:pt x="1" y="2231"/>
                  </a:lnTo>
                  <a:lnTo>
                    <a:pt x="374" y="2231"/>
                  </a:lnTo>
                  <a:lnTo>
                    <a:pt x="986" y="1"/>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70" name="Google Shape;10770;p78"/>
            <p:cNvSpPr/>
            <p:nvPr/>
          </p:nvSpPr>
          <p:spPr>
            <a:xfrm>
              <a:off x="3097936" y="3011852"/>
              <a:ext cx="102572" cy="104068"/>
            </a:xfrm>
            <a:custGeom>
              <a:avLst/>
              <a:gdLst/>
              <a:ahLst/>
              <a:cxnLst/>
              <a:rect l="l" t="t" r="r" b="b"/>
              <a:pathLst>
                <a:path w="3906" h="3963" extrusionOk="0">
                  <a:moveTo>
                    <a:pt x="633" y="1"/>
                  </a:moveTo>
                  <a:lnTo>
                    <a:pt x="671" y="508"/>
                  </a:lnTo>
                  <a:cubicBezTo>
                    <a:pt x="709" y="958"/>
                    <a:pt x="700" y="1924"/>
                    <a:pt x="211" y="3341"/>
                  </a:cubicBezTo>
                  <a:lnTo>
                    <a:pt x="1" y="3963"/>
                  </a:lnTo>
                  <a:lnTo>
                    <a:pt x="3906" y="3963"/>
                  </a:lnTo>
                  <a:lnTo>
                    <a:pt x="3695" y="3341"/>
                  </a:lnTo>
                  <a:cubicBezTo>
                    <a:pt x="3207" y="1924"/>
                    <a:pt x="3197" y="958"/>
                    <a:pt x="3236" y="508"/>
                  </a:cubicBezTo>
                  <a:lnTo>
                    <a:pt x="3274" y="1"/>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71" name="Google Shape;10771;p78"/>
            <p:cNvSpPr/>
            <p:nvPr/>
          </p:nvSpPr>
          <p:spPr>
            <a:xfrm>
              <a:off x="3097936" y="3011852"/>
              <a:ext cx="27678" cy="104068"/>
            </a:xfrm>
            <a:custGeom>
              <a:avLst/>
              <a:gdLst/>
              <a:ahLst/>
              <a:cxnLst/>
              <a:rect l="l" t="t" r="r" b="b"/>
              <a:pathLst>
                <a:path w="1054" h="3963" extrusionOk="0">
                  <a:moveTo>
                    <a:pt x="633" y="1"/>
                  </a:moveTo>
                  <a:lnTo>
                    <a:pt x="671" y="508"/>
                  </a:lnTo>
                  <a:cubicBezTo>
                    <a:pt x="709" y="958"/>
                    <a:pt x="690" y="1924"/>
                    <a:pt x="211" y="3341"/>
                  </a:cubicBezTo>
                  <a:lnTo>
                    <a:pt x="1" y="3963"/>
                  </a:lnTo>
                  <a:lnTo>
                    <a:pt x="345" y="3963"/>
                  </a:lnTo>
                  <a:lnTo>
                    <a:pt x="556" y="3341"/>
                  </a:lnTo>
                  <a:cubicBezTo>
                    <a:pt x="1034" y="1924"/>
                    <a:pt x="1054" y="958"/>
                    <a:pt x="1015" y="508"/>
                  </a:cubicBezTo>
                  <a:lnTo>
                    <a:pt x="977" y="1"/>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72" name="Google Shape;10772;p78"/>
            <p:cNvSpPr/>
            <p:nvPr/>
          </p:nvSpPr>
          <p:spPr>
            <a:xfrm>
              <a:off x="3092421" y="3102318"/>
              <a:ext cx="113863" cy="38235"/>
            </a:xfrm>
            <a:custGeom>
              <a:avLst/>
              <a:gdLst/>
              <a:ahLst/>
              <a:cxnLst/>
              <a:rect l="l" t="t" r="r" b="b"/>
              <a:pathLst>
                <a:path w="4336" h="1456" extrusionOk="0">
                  <a:moveTo>
                    <a:pt x="287" y="1"/>
                  </a:moveTo>
                  <a:cubicBezTo>
                    <a:pt x="268" y="1"/>
                    <a:pt x="249" y="11"/>
                    <a:pt x="240" y="39"/>
                  </a:cubicBezTo>
                  <a:lnTo>
                    <a:pt x="0" y="1398"/>
                  </a:lnTo>
                  <a:cubicBezTo>
                    <a:pt x="0" y="1427"/>
                    <a:pt x="19" y="1456"/>
                    <a:pt x="48" y="1456"/>
                  </a:cubicBezTo>
                  <a:lnTo>
                    <a:pt x="4278" y="1456"/>
                  </a:lnTo>
                  <a:cubicBezTo>
                    <a:pt x="4307" y="1456"/>
                    <a:pt x="4336" y="1427"/>
                    <a:pt x="4326" y="1398"/>
                  </a:cubicBezTo>
                  <a:lnTo>
                    <a:pt x="4087" y="39"/>
                  </a:lnTo>
                  <a:cubicBezTo>
                    <a:pt x="4077" y="11"/>
                    <a:pt x="4058" y="1"/>
                    <a:pt x="4039" y="1"/>
                  </a:cubicBezTo>
                  <a:close/>
                </a:path>
              </a:pathLst>
            </a:custGeom>
            <a:solidFill>
              <a:srgbClr val="8A9D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73" name="Google Shape;10773;p78"/>
            <p:cNvSpPr/>
            <p:nvPr/>
          </p:nvSpPr>
          <p:spPr>
            <a:xfrm>
              <a:off x="3060752" y="3184170"/>
              <a:ext cx="147791" cy="26759"/>
            </a:xfrm>
            <a:custGeom>
              <a:avLst/>
              <a:gdLst/>
              <a:ahLst/>
              <a:cxnLst/>
              <a:rect l="l" t="t" r="r" b="b"/>
              <a:pathLst>
                <a:path w="5628" h="1019" extrusionOk="0">
                  <a:moveTo>
                    <a:pt x="5593" y="0"/>
                  </a:moveTo>
                  <a:cubicBezTo>
                    <a:pt x="5590" y="0"/>
                    <a:pt x="5585" y="1"/>
                    <a:pt x="5580" y="4"/>
                  </a:cubicBezTo>
                  <a:lnTo>
                    <a:pt x="48" y="4"/>
                  </a:lnTo>
                  <a:cubicBezTo>
                    <a:pt x="20" y="4"/>
                    <a:pt x="0" y="23"/>
                    <a:pt x="0" y="42"/>
                  </a:cubicBezTo>
                  <a:lnTo>
                    <a:pt x="0" y="970"/>
                  </a:lnTo>
                  <a:cubicBezTo>
                    <a:pt x="0" y="999"/>
                    <a:pt x="20" y="1018"/>
                    <a:pt x="48" y="1018"/>
                  </a:cubicBezTo>
                  <a:lnTo>
                    <a:pt x="5207" y="1018"/>
                  </a:lnTo>
                  <a:cubicBezTo>
                    <a:pt x="5226" y="1018"/>
                    <a:pt x="5245" y="1009"/>
                    <a:pt x="5255" y="990"/>
                  </a:cubicBezTo>
                  <a:lnTo>
                    <a:pt x="5628" y="61"/>
                  </a:lnTo>
                  <a:cubicBezTo>
                    <a:pt x="5628" y="52"/>
                    <a:pt x="5628" y="33"/>
                    <a:pt x="5618" y="23"/>
                  </a:cubicBezTo>
                  <a:cubicBezTo>
                    <a:pt x="5611" y="9"/>
                    <a:pt x="5604" y="0"/>
                    <a:pt x="5593" y="0"/>
                  </a:cubicBezTo>
                  <a:close/>
                </a:path>
              </a:pathLst>
            </a:custGeom>
            <a:solidFill>
              <a:srgbClr val="8A9D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74" name="Google Shape;10774;p78"/>
            <p:cNvSpPr/>
            <p:nvPr/>
          </p:nvSpPr>
          <p:spPr>
            <a:xfrm>
              <a:off x="3070048" y="3126950"/>
              <a:ext cx="152072" cy="58586"/>
            </a:xfrm>
            <a:custGeom>
              <a:avLst/>
              <a:gdLst/>
              <a:ahLst/>
              <a:cxnLst/>
              <a:rect l="l" t="t" r="r" b="b"/>
              <a:pathLst>
                <a:path w="5791" h="2231" extrusionOk="0">
                  <a:moveTo>
                    <a:pt x="604" y="1"/>
                  </a:moveTo>
                  <a:lnTo>
                    <a:pt x="1" y="2231"/>
                  </a:lnTo>
                  <a:lnTo>
                    <a:pt x="5484" y="2231"/>
                  </a:lnTo>
                  <a:lnTo>
                    <a:pt x="5628" y="1456"/>
                  </a:lnTo>
                  <a:lnTo>
                    <a:pt x="5791" y="1312"/>
                  </a:lnTo>
                  <a:lnTo>
                    <a:pt x="5704" y="1025"/>
                  </a:lnTo>
                  <a:lnTo>
                    <a:pt x="5417" y="1"/>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75" name="Google Shape;10775;p78"/>
            <p:cNvSpPr/>
            <p:nvPr/>
          </p:nvSpPr>
          <p:spPr>
            <a:xfrm>
              <a:off x="3093183" y="2903609"/>
              <a:ext cx="112104" cy="120586"/>
            </a:xfrm>
            <a:custGeom>
              <a:avLst/>
              <a:gdLst/>
              <a:ahLst/>
              <a:cxnLst/>
              <a:rect l="l" t="t" r="r" b="b"/>
              <a:pathLst>
                <a:path w="4269" h="4592" extrusionOk="0">
                  <a:moveTo>
                    <a:pt x="2133" y="0"/>
                  </a:moveTo>
                  <a:cubicBezTo>
                    <a:pt x="2003" y="0"/>
                    <a:pt x="1871" y="70"/>
                    <a:pt x="1895" y="208"/>
                  </a:cubicBezTo>
                  <a:lnTo>
                    <a:pt x="1895" y="792"/>
                  </a:lnTo>
                  <a:cubicBezTo>
                    <a:pt x="756" y="945"/>
                    <a:pt x="86" y="2161"/>
                    <a:pt x="565" y="3204"/>
                  </a:cubicBezTo>
                  <a:lnTo>
                    <a:pt x="546" y="3204"/>
                  </a:lnTo>
                  <a:cubicBezTo>
                    <a:pt x="239" y="3204"/>
                    <a:pt x="0" y="3453"/>
                    <a:pt x="0" y="3749"/>
                  </a:cubicBezTo>
                  <a:lnTo>
                    <a:pt x="0" y="4046"/>
                  </a:lnTo>
                  <a:cubicBezTo>
                    <a:pt x="0" y="4343"/>
                    <a:pt x="239" y="4592"/>
                    <a:pt x="546" y="4592"/>
                  </a:cubicBezTo>
                  <a:lnTo>
                    <a:pt x="3723" y="4592"/>
                  </a:lnTo>
                  <a:cubicBezTo>
                    <a:pt x="4020" y="4592"/>
                    <a:pt x="4268" y="4343"/>
                    <a:pt x="4268" y="4046"/>
                  </a:cubicBezTo>
                  <a:lnTo>
                    <a:pt x="4268" y="3749"/>
                  </a:lnTo>
                  <a:cubicBezTo>
                    <a:pt x="4268" y="3453"/>
                    <a:pt x="4020" y="3204"/>
                    <a:pt x="3723" y="3204"/>
                  </a:cubicBezTo>
                  <a:lnTo>
                    <a:pt x="3704" y="3204"/>
                  </a:lnTo>
                  <a:cubicBezTo>
                    <a:pt x="4173" y="2161"/>
                    <a:pt x="3512" y="945"/>
                    <a:pt x="2364" y="792"/>
                  </a:cubicBezTo>
                  <a:lnTo>
                    <a:pt x="2364" y="208"/>
                  </a:lnTo>
                  <a:cubicBezTo>
                    <a:pt x="2393" y="70"/>
                    <a:pt x="2263" y="0"/>
                    <a:pt x="2133" y="0"/>
                  </a:cubicBez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76" name="Google Shape;10776;p78"/>
            <p:cNvSpPr/>
            <p:nvPr/>
          </p:nvSpPr>
          <p:spPr>
            <a:xfrm>
              <a:off x="3093183" y="2924407"/>
              <a:ext cx="49763" cy="99788"/>
            </a:xfrm>
            <a:custGeom>
              <a:avLst/>
              <a:gdLst/>
              <a:ahLst/>
              <a:cxnLst/>
              <a:rect l="l" t="t" r="r" b="b"/>
              <a:pathLst>
                <a:path w="1895" h="3800" extrusionOk="0">
                  <a:moveTo>
                    <a:pt x="1895" y="0"/>
                  </a:moveTo>
                  <a:lnTo>
                    <a:pt x="1895" y="0"/>
                  </a:lnTo>
                  <a:cubicBezTo>
                    <a:pt x="756" y="163"/>
                    <a:pt x="86" y="1369"/>
                    <a:pt x="565" y="2421"/>
                  </a:cubicBezTo>
                  <a:lnTo>
                    <a:pt x="546" y="2421"/>
                  </a:lnTo>
                  <a:cubicBezTo>
                    <a:pt x="239" y="2421"/>
                    <a:pt x="0" y="2661"/>
                    <a:pt x="0" y="2957"/>
                  </a:cubicBezTo>
                  <a:lnTo>
                    <a:pt x="0" y="3254"/>
                  </a:lnTo>
                  <a:cubicBezTo>
                    <a:pt x="0" y="3551"/>
                    <a:pt x="239" y="3800"/>
                    <a:pt x="546" y="3800"/>
                  </a:cubicBezTo>
                  <a:lnTo>
                    <a:pt x="890" y="3800"/>
                  </a:lnTo>
                  <a:cubicBezTo>
                    <a:pt x="584" y="3800"/>
                    <a:pt x="345" y="3551"/>
                    <a:pt x="345" y="3254"/>
                  </a:cubicBezTo>
                  <a:lnTo>
                    <a:pt x="345" y="2957"/>
                  </a:lnTo>
                  <a:cubicBezTo>
                    <a:pt x="345" y="2661"/>
                    <a:pt x="584" y="2421"/>
                    <a:pt x="890" y="2421"/>
                  </a:cubicBezTo>
                  <a:lnTo>
                    <a:pt x="909" y="2421"/>
                  </a:lnTo>
                  <a:cubicBezTo>
                    <a:pt x="718" y="1991"/>
                    <a:pt x="708" y="1512"/>
                    <a:pt x="871" y="1082"/>
                  </a:cubicBezTo>
                  <a:cubicBezTo>
                    <a:pt x="1005" y="689"/>
                    <a:pt x="1302" y="287"/>
                    <a:pt x="1895" y="0"/>
                  </a:cubicBez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77" name="Google Shape;10777;p78"/>
            <p:cNvSpPr/>
            <p:nvPr/>
          </p:nvSpPr>
          <p:spPr>
            <a:xfrm>
              <a:off x="3097201" y="2987719"/>
              <a:ext cx="71401" cy="16255"/>
            </a:xfrm>
            <a:custGeom>
              <a:avLst/>
              <a:gdLst/>
              <a:ahLst/>
              <a:cxnLst/>
              <a:rect l="l" t="t" r="r" b="b"/>
              <a:pathLst>
                <a:path w="2719" h="619" extrusionOk="0">
                  <a:moveTo>
                    <a:pt x="431" y="1"/>
                  </a:moveTo>
                  <a:cubicBezTo>
                    <a:pt x="364" y="1"/>
                    <a:pt x="316" y="30"/>
                    <a:pt x="287" y="87"/>
                  </a:cubicBezTo>
                  <a:lnTo>
                    <a:pt x="144" y="116"/>
                  </a:lnTo>
                  <a:cubicBezTo>
                    <a:pt x="67" y="135"/>
                    <a:pt x="0" y="307"/>
                    <a:pt x="0" y="326"/>
                  </a:cubicBezTo>
                  <a:cubicBezTo>
                    <a:pt x="0" y="349"/>
                    <a:pt x="94" y="618"/>
                    <a:pt x="153" y="618"/>
                  </a:cubicBezTo>
                  <a:cubicBezTo>
                    <a:pt x="170" y="618"/>
                    <a:pt x="183" y="598"/>
                    <a:pt x="192" y="546"/>
                  </a:cubicBezTo>
                  <a:cubicBezTo>
                    <a:pt x="201" y="422"/>
                    <a:pt x="306" y="326"/>
                    <a:pt x="440" y="326"/>
                  </a:cubicBezTo>
                  <a:lnTo>
                    <a:pt x="2498" y="326"/>
                  </a:lnTo>
                  <a:cubicBezTo>
                    <a:pt x="2718" y="326"/>
                    <a:pt x="2718" y="1"/>
                    <a:pt x="2498" y="1"/>
                  </a:cubicBez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78" name="Google Shape;10778;p78"/>
            <p:cNvSpPr/>
            <p:nvPr/>
          </p:nvSpPr>
          <p:spPr>
            <a:xfrm>
              <a:off x="3311823" y="3011852"/>
              <a:ext cx="102309" cy="104068"/>
            </a:xfrm>
            <a:custGeom>
              <a:avLst/>
              <a:gdLst/>
              <a:ahLst/>
              <a:cxnLst/>
              <a:rect l="l" t="t" r="r" b="b"/>
              <a:pathLst>
                <a:path w="3896" h="3963" extrusionOk="0">
                  <a:moveTo>
                    <a:pt x="632" y="1"/>
                  </a:moveTo>
                  <a:lnTo>
                    <a:pt x="670" y="508"/>
                  </a:lnTo>
                  <a:cubicBezTo>
                    <a:pt x="708" y="958"/>
                    <a:pt x="689" y="1924"/>
                    <a:pt x="211" y="3341"/>
                  </a:cubicBezTo>
                  <a:lnTo>
                    <a:pt x="0" y="3963"/>
                  </a:lnTo>
                  <a:lnTo>
                    <a:pt x="3895" y="3963"/>
                  </a:lnTo>
                  <a:lnTo>
                    <a:pt x="3685" y="3341"/>
                  </a:lnTo>
                  <a:cubicBezTo>
                    <a:pt x="3206" y="1924"/>
                    <a:pt x="3187" y="958"/>
                    <a:pt x="3225" y="508"/>
                  </a:cubicBezTo>
                  <a:lnTo>
                    <a:pt x="3264" y="1"/>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79" name="Google Shape;10779;p78"/>
            <p:cNvSpPr/>
            <p:nvPr/>
          </p:nvSpPr>
          <p:spPr>
            <a:xfrm>
              <a:off x="3311823" y="3011852"/>
              <a:ext cx="27415" cy="104068"/>
            </a:xfrm>
            <a:custGeom>
              <a:avLst/>
              <a:gdLst/>
              <a:ahLst/>
              <a:cxnLst/>
              <a:rect l="l" t="t" r="r" b="b"/>
              <a:pathLst>
                <a:path w="1044" h="3963" extrusionOk="0">
                  <a:moveTo>
                    <a:pt x="632" y="1"/>
                  </a:moveTo>
                  <a:lnTo>
                    <a:pt x="670" y="508"/>
                  </a:lnTo>
                  <a:cubicBezTo>
                    <a:pt x="708" y="958"/>
                    <a:pt x="689" y="1924"/>
                    <a:pt x="211" y="3341"/>
                  </a:cubicBezTo>
                  <a:lnTo>
                    <a:pt x="0" y="3963"/>
                  </a:lnTo>
                  <a:lnTo>
                    <a:pt x="345" y="3963"/>
                  </a:lnTo>
                  <a:lnTo>
                    <a:pt x="555" y="3341"/>
                  </a:lnTo>
                  <a:cubicBezTo>
                    <a:pt x="1034" y="1924"/>
                    <a:pt x="1043" y="958"/>
                    <a:pt x="1005" y="508"/>
                  </a:cubicBezTo>
                  <a:lnTo>
                    <a:pt x="967" y="1"/>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80" name="Google Shape;10780;p78"/>
            <p:cNvSpPr/>
            <p:nvPr/>
          </p:nvSpPr>
          <p:spPr>
            <a:xfrm>
              <a:off x="3306046" y="3102318"/>
              <a:ext cx="113863" cy="38235"/>
            </a:xfrm>
            <a:custGeom>
              <a:avLst/>
              <a:gdLst/>
              <a:ahLst/>
              <a:cxnLst/>
              <a:rect l="l" t="t" r="r" b="b"/>
              <a:pathLst>
                <a:path w="4336" h="1456" extrusionOk="0">
                  <a:moveTo>
                    <a:pt x="287" y="1"/>
                  </a:moveTo>
                  <a:cubicBezTo>
                    <a:pt x="268" y="1"/>
                    <a:pt x="249" y="11"/>
                    <a:pt x="249" y="39"/>
                  </a:cubicBezTo>
                  <a:lnTo>
                    <a:pt x="10" y="1398"/>
                  </a:lnTo>
                  <a:cubicBezTo>
                    <a:pt x="0" y="1427"/>
                    <a:pt x="19" y="1456"/>
                    <a:pt x="48" y="1456"/>
                  </a:cubicBezTo>
                  <a:lnTo>
                    <a:pt x="4278" y="1456"/>
                  </a:lnTo>
                  <a:cubicBezTo>
                    <a:pt x="4307" y="1456"/>
                    <a:pt x="4335" y="1427"/>
                    <a:pt x="4326" y="1398"/>
                  </a:cubicBezTo>
                  <a:lnTo>
                    <a:pt x="4087" y="39"/>
                  </a:lnTo>
                  <a:cubicBezTo>
                    <a:pt x="4077" y="11"/>
                    <a:pt x="4058" y="1"/>
                    <a:pt x="4039" y="1"/>
                  </a:cubicBezTo>
                  <a:close/>
                </a:path>
              </a:pathLst>
            </a:custGeom>
            <a:solidFill>
              <a:srgbClr val="8A9D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81" name="Google Shape;10781;p78"/>
            <p:cNvSpPr/>
            <p:nvPr/>
          </p:nvSpPr>
          <p:spPr>
            <a:xfrm>
              <a:off x="3303263" y="3184512"/>
              <a:ext cx="148054" cy="26418"/>
            </a:xfrm>
            <a:custGeom>
              <a:avLst/>
              <a:gdLst/>
              <a:ahLst/>
              <a:cxnLst/>
              <a:rect l="l" t="t" r="r" b="b"/>
              <a:pathLst>
                <a:path w="5638" h="1006" extrusionOk="0">
                  <a:moveTo>
                    <a:pt x="58" y="0"/>
                  </a:moveTo>
                  <a:cubicBezTo>
                    <a:pt x="20" y="0"/>
                    <a:pt x="1" y="29"/>
                    <a:pt x="10" y="67"/>
                  </a:cubicBezTo>
                  <a:lnTo>
                    <a:pt x="384" y="977"/>
                  </a:lnTo>
                  <a:cubicBezTo>
                    <a:pt x="393" y="996"/>
                    <a:pt x="412" y="1005"/>
                    <a:pt x="432" y="1005"/>
                  </a:cubicBezTo>
                  <a:lnTo>
                    <a:pt x="5590" y="1005"/>
                  </a:lnTo>
                  <a:cubicBezTo>
                    <a:pt x="5609" y="1005"/>
                    <a:pt x="5638" y="986"/>
                    <a:pt x="5638" y="957"/>
                  </a:cubicBezTo>
                  <a:lnTo>
                    <a:pt x="5638" y="48"/>
                  </a:lnTo>
                  <a:cubicBezTo>
                    <a:pt x="5638" y="20"/>
                    <a:pt x="5609" y="0"/>
                    <a:pt x="5590" y="0"/>
                  </a:cubicBezTo>
                  <a:close/>
                </a:path>
              </a:pathLst>
            </a:custGeom>
            <a:solidFill>
              <a:srgbClr val="8A9D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82" name="Google Shape;10782;p78"/>
            <p:cNvSpPr/>
            <p:nvPr/>
          </p:nvSpPr>
          <p:spPr>
            <a:xfrm>
              <a:off x="3289949" y="3126950"/>
              <a:ext cx="152072" cy="58586"/>
            </a:xfrm>
            <a:custGeom>
              <a:avLst/>
              <a:gdLst/>
              <a:ahLst/>
              <a:cxnLst/>
              <a:rect l="l" t="t" r="r" b="b"/>
              <a:pathLst>
                <a:path w="5791" h="2231" extrusionOk="0">
                  <a:moveTo>
                    <a:pt x="374" y="1"/>
                  </a:moveTo>
                  <a:lnTo>
                    <a:pt x="96" y="1015"/>
                  </a:lnTo>
                  <a:lnTo>
                    <a:pt x="1" y="1302"/>
                  </a:lnTo>
                  <a:lnTo>
                    <a:pt x="163" y="1456"/>
                  </a:lnTo>
                  <a:lnTo>
                    <a:pt x="307" y="2231"/>
                  </a:lnTo>
                  <a:lnTo>
                    <a:pt x="5791" y="2231"/>
                  </a:lnTo>
                  <a:lnTo>
                    <a:pt x="5188" y="1"/>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83" name="Google Shape;10783;p78"/>
            <p:cNvSpPr/>
            <p:nvPr/>
          </p:nvSpPr>
          <p:spPr>
            <a:xfrm>
              <a:off x="3289949" y="3126950"/>
              <a:ext cx="19642" cy="58586"/>
            </a:xfrm>
            <a:custGeom>
              <a:avLst/>
              <a:gdLst/>
              <a:ahLst/>
              <a:cxnLst/>
              <a:rect l="l" t="t" r="r" b="b"/>
              <a:pathLst>
                <a:path w="748" h="2231" extrusionOk="0">
                  <a:moveTo>
                    <a:pt x="374" y="1"/>
                  </a:moveTo>
                  <a:lnTo>
                    <a:pt x="96" y="1015"/>
                  </a:lnTo>
                  <a:lnTo>
                    <a:pt x="1" y="1302"/>
                  </a:lnTo>
                  <a:lnTo>
                    <a:pt x="163" y="1456"/>
                  </a:lnTo>
                  <a:lnTo>
                    <a:pt x="307" y="2231"/>
                  </a:lnTo>
                  <a:lnTo>
                    <a:pt x="680" y="2231"/>
                  </a:lnTo>
                  <a:lnTo>
                    <a:pt x="546" y="1456"/>
                  </a:lnTo>
                  <a:lnTo>
                    <a:pt x="374" y="1302"/>
                  </a:lnTo>
                  <a:lnTo>
                    <a:pt x="470" y="1015"/>
                  </a:lnTo>
                  <a:lnTo>
                    <a:pt x="747" y="1"/>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84" name="Google Shape;10784;p78"/>
            <p:cNvSpPr/>
            <p:nvPr/>
          </p:nvSpPr>
          <p:spPr>
            <a:xfrm>
              <a:off x="3204761" y="3064136"/>
              <a:ext cx="27678" cy="104068"/>
            </a:xfrm>
            <a:custGeom>
              <a:avLst/>
              <a:gdLst/>
              <a:ahLst/>
              <a:cxnLst/>
              <a:rect l="l" t="t" r="r" b="b"/>
              <a:pathLst>
                <a:path w="1054" h="3963" extrusionOk="0">
                  <a:moveTo>
                    <a:pt x="632" y="0"/>
                  </a:moveTo>
                  <a:lnTo>
                    <a:pt x="670" y="507"/>
                  </a:lnTo>
                  <a:cubicBezTo>
                    <a:pt x="708" y="957"/>
                    <a:pt x="699" y="1924"/>
                    <a:pt x="211" y="3340"/>
                  </a:cubicBezTo>
                  <a:lnTo>
                    <a:pt x="0" y="3962"/>
                  </a:lnTo>
                  <a:lnTo>
                    <a:pt x="345" y="3962"/>
                  </a:lnTo>
                  <a:lnTo>
                    <a:pt x="555" y="3340"/>
                  </a:lnTo>
                  <a:cubicBezTo>
                    <a:pt x="1043" y="1924"/>
                    <a:pt x="1053" y="957"/>
                    <a:pt x="1015" y="507"/>
                  </a:cubicBezTo>
                  <a:lnTo>
                    <a:pt x="976" y="0"/>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85" name="Google Shape;10785;p78"/>
            <p:cNvSpPr/>
            <p:nvPr/>
          </p:nvSpPr>
          <p:spPr>
            <a:xfrm>
              <a:off x="3179631" y="3181229"/>
              <a:ext cx="24658" cy="54568"/>
            </a:xfrm>
            <a:custGeom>
              <a:avLst/>
              <a:gdLst/>
              <a:ahLst/>
              <a:cxnLst/>
              <a:rect l="l" t="t" r="r" b="b"/>
              <a:pathLst>
                <a:path w="939" h="2078" extrusionOk="0">
                  <a:moveTo>
                    <a:pt x="565" y="1"/>
                  </a:moveTo>
                  <a:lnTo>
                    <a:pt x="0" y="2078"/>
                  </a:lnTo>
                  <a:lnTo>
                    <a:pt x="373" y="2078"/>
                  </a:lnTo>
                  <a:lnTo>
                    <a:pt x="938" y="1"/>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86" name="Google Shape;10786;p78"/>
            <p:cNvSpPr/>
            <p:nvPr/>
          </p:nvSpPr>
          <p:spPr>
            <a:xfrm>
              <a:off x="3307044" y="2903609"/>
              <a:ext cx="111868" cy="120586"/>
            </a:xfrm>
            <a:custGeom>
              <a:avLst/>
              <a:gdLst/>
              <a:ahLst/>
              <a:cxnLst/>
              <a:rect l="l" t="t" r="r" b="b"/>
              <a:pathLst>
                <a:path w="4260" h="4592" extrusionOk="0">
                  <a:moveTo>
                    <a:pt x="2126" y="0"/>
                  </a:moveTo>
                  <a:cubicBezTo>
                    <a:pt x="1996" y="0"/>
                    <a:pt x="1867" y="70"/>
                    <a:pt x="1895" y="208"/>
                  </a:cubicBezTo>
                  <a:lnTo>
                    <a:pt x="1895" y="792"/>
                  </a:lnTo>
                  <a:cubicBezTo>
                    <a:pt x="756" y="945"/>
                    <a:pt x="87" y="2161"/>
                    <a:pt x="565" y="3204"/>
                  </a:cubicBezTo>
                  <a:lnTo>
                    <a:pt x="536" y="3204"/>
                  </a:lnTo>
                  <a:cubicBezTo>
                    <a:pt x="240" y="3204"/>
                    <a:pt x="0" y="3453"/>
                    <a:pt x="0" y="3749"/>
                  </a:cubicBezTo>
                  <a:lnTo>
                    <a:pt x="0" y="4046"/>
                  </a:lnTo>
                  <a:cubicBezTo>
                    <a:pt x="0" y="4343"/>
                    <a:pt x="240" y="4592"/>
                    <a:pt x="536" y="4592"/>
                  </a:cubicBezTo>
                  <a:lnTo>
                    <a:pt x="3723" y="4592"/>
                  </a:lnTo>
                  <a:cubicBezTo>
                    <a:pt x="4020" y="4592"/>
                    <a:pt x="4259" y="4343"/>
                    <a:pt x="4259" y="4046"/>
                  </a:cubicBezTo>
                  <a:lnTo>
                    <a:pt x="4259" y="3749"/>
                  </a:lnTo>
                  <a:cubicBezTo>
                    <a:pt x="4259" y="3453"/>
                    <a:pt x="4020" y="3204"/>
                    <a:pt x="3714" y="3204"/>
                  </a:cubicBezTo>
                  <a:lnTo>
                    <a:pt x="3695" y="3204"/>
                  </a:lnTo>
                  <a:cubicBezTo>
                    <a:pt x="4173" y="2161"/>
                    <a:pt x="3503" y="945"/>
                    <a:pt x="2364" y="792"/>
                  </a:cubicBezTo>
                  <a:lnTo>
                    <a:pt x="2364" y="208"/>
                  </a:lnTo>
                  <a:cubicBezTo>
                    <a:pt x="2388" y="70"/>
                    <a:pt x="2257" y="0"/>
                    <a:pt x="2126" y="0"/>
                  </a:cubicBez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87" name="Google Shape;10787;p78"/>
            <p:cNvSpPr/>
            <p:nvPr/>
          </p:nvSpPr>
          <p:spPr>
            <a:xfrm>
              <a:off x="3306782" y="2924407"/>
              <a:ext cx="50052" cy="99788"/>
            </a:xfrm>
            <a:custGeom>
              <a:avLst/>
              <a:gdLst/>
              <a:ahLst/>
              <a:cxnLst/>
              <a:rect l="l" t="t" r="r" b="b"/>
              <a:pathLst>
                <a:path w="1906" h="3800" extrusionOk="0">
                  <a:moveTo>
                    <a:pt x="1905" y="0"/>
                  </a:moveTo>
                  <a:lnTo>
                    <a:pt x="1905" y="0"/>
                  </a:lnTo>
                  <a:cubicBezTo>
                    <a:pt x="757" y="163"/>
                    <a:pt x="97" y="1369"/>
                    <a:pt x="565" y="2421"/>
                  </a:cubicBezTo>
                  <a:lnTo>
                    <a:pt x="546" y="2421"/>
                  </a:lnTo>
                  <a:cubicBezTo>
                    <a:pt x="250" y="2421"/>
                    <a:pt x="1" y="2661"/>
                    <a:pt x="1" y="2957"/>
                  </a:cubicBezTo>
                  <a:lnTo>
                    <a:pt x="1" y="3254"/>
                  </a:lnTo>
                  <a:cubicBezTo>
                    <a:pt x="1" y="3551"/>
                    <a:pt x="250" y="3800"/>
                    <a:pt x="546" y="3800"/>
                  </a:cubicBezTo>
                  <a:lnTo>
                    <a:pt x="891" y="3800"/>
                  </a:lnTo>
                  <a:cubicBezTo>
                    <a:pt x="594" y="3800"/>
                    <a:pt x="345" y="3551"/>
                    <a:pt x="345" y="3254"/>
                  </a:cubicBezTo>
                  <a:lnTo>
                    <a:pt x="345" y="2957"/>
                  </a:lnTo>
                  <a:cubicBezTo>
                    <a:pt x="345" y="2661"/>
                    <a:pt x="594" y="2421"/>
                    <a:pt x="891" y="2421"/>
                  </a:cubicBezTo>
                  <a:lnTo>
                    <a:pt x="910" y="2421"/>
                  </a:lnTo>
                  <a:cubicBezTo>
                    <a:pt x="719" y="1991"/>
                    <a:pt x="709" y="1512"/>
                    <a:pt x="881" y="1082"/>
                  </a:cubicBezTo>
                  <a:cubicBezTo>
                    <a:pt x="1006" y="689"/>
                    <a:pt x="1302" y="287"/>
                    <a:pt x="1905" y="0"/>
                  </a:cubicBez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88" name="Google Shape;10788;p78"/>
            <p:cNvSpPr/>
            <p:nvPr/>
          </p:nvSpPr>
          <p:spPr>
            <a:xfrm>
              <a:off x="3289713" y="3126714"/>
              <a:ext cx="38970" cy="58586"/>
            </a:xfrm>
            <a:custGeom>
              <a:avLst/>
              <a:gdLst/>
              <a:ahLst/>
              <a:cxnLst/>
              <a:rect l="l" t="t" r="r" b="b"/>
              <a:pathLst>
                <a:path w="1484" h="2231" extrusionOk="0">
                  <a:moveTo>
                    <a:pt x="383" y="0"/>
                  </a:moveTo>
                  <a:lnTo>
                    <a:pt x="105" y="1015"/>
                  </a:lnTo>
                  <a:lnTo>
                    <a:pt x="0" y="1302"/>
                  </a:lnTo>
                  <a:lnTo>
                    <a:pt x="172" y="1455"/>
                  </a:lnTo>
                  <a:lnTo>
                    <a:pt x="316" y="2230"/>
                  </a:lnTo>
                  <a:lnTo>
                    <a:pt x="1483" y="2230"/>
                  </a:lnTo>
                  <a:lnTo>
                    <a:pt x="1436" y="2077"/>
                  </a:lnTo>
                  <a:lnTo>
                    <a:pt x="1139" y="2077"/>
                  </a:lnTo>
                  <a:lnTo>
                    <a:pt x="967" y="1110"/>
                  </a:lnTo>
                  <a:lnTo>
                    <a:pt x="881" y="1110"/>
                  </a:lnTo>
                  <a:lnTo>
                    <a:pt x="833" y="957"/>
                  </a:lnTo>
                  <a:cubicBezTo>
                    <a:pt x="708" y="613"/>
                    <a:pt x="622" y="297"/>
                    <a:pt x="555" y="0"/>
                  </a:cubicBez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89" name="Google Shape;10789;p78"/>
            <p:cNvSpPr/>
            <p:nvPr/>
          </p:nvSpPr>
          <p:spPr>
            <a:xfrm>
              <a:off x="3310799" y="2987719"/>
              <a:ext cx="70666" cy="16255"/>
            </a:xfrm>
            <a:custGeom>
              <a:avLst/>
              <a:gdLst/>
              <a:ahLst/>
              <a:cxnLst/>
              <a:rect l="l" t="t" r="r" b="b"/>
              <a:pathLst>
                <a:path w="2691" h="619" extrusionOk="0">
                  <a:moveTo>
                    <a:pt x="432" y="1"/>
                  </a:moveTo>
                  <a:cubicBezTo>
                    <a:pt x="365" y="1"/>
                    <a:pt x="317" y="30"/>
                    <a:pt x="288" y="87"/>
                  </a:cubicBezTo>
                  <a:lnTo>
                    <a:pt x="145" y="116"/>
                  </a:lnTo>
                  <a:cubicBezTo>
                    <a:pt x="68" y="135"/>
                    <a:pt x="1" y="307"/>
                    <a:pt x="1" y="326"/>
                  </a:cubicBezTo>
                  <a:cubicBezTo>
                    <a:pt x="1" y="349"/>
                    <a:pt x="95" y="618"/>
                    <a:pt x="154" y="618"/>
                  </a:cubicBezTo>
                  <a:cubicBezTo>
                    <a:pt x="170" y="618"/>
                    <a:pt x="184" y="598"/>
                    <a:pt x="192" y="546"/>
                  </a:cubicBezTo>
                  <a:cubicBezTo>
                    <a:pt x="202" y="422"/>
                    <a:pt x="307" y="326"/>
                    <a:pt x="441" y="326"/>
                  </a:cubicBezTo>
                  <a:lnTo>
                    <a:pt x="2470" y="326"/>
                  </a:lnTo>
                  <a:cubicBezTo>
                    <a:pt x="2690" y="326"/>
                    <a:pt x="2690" y="1"/>
                    <a:pt x="2470" y="1"/>
                  </a:cubicBez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90" name="Google Shape;10790;p78"/>
            <p:cNvSpPr/>
            <p:nvPr/>
          </p:nvSpPr>
          <p:spPr>
            <a:xfrm>
              <a:off x="3204761" y="3064136"/>
              <a:ext cx="102545" cy="104068"/>
            </a:xfrm>
            <a:custGeom>
              <a:avLst/>
              <a:gdLst/>
              <a:ahLst/>
              <a:cxnLst/>
              <a:rect l="l" t="t" r="r" b="b"/>
              <a:pathLst>
                <a:path w="3905" h="3963" extrusionOk="0">
                  <a:moveTo>
                    <a:pt x="632" y="0"/>
                  </a:moveTo>
                  <a:lnTo>
                    <a:pt x="670" y="507"/>
                  </a:lnTo>
                  <a:cubicBezTo>
                    <a:pt x="708" y="957"/>
                    <a:pt x="699" y="1924"/>
                    <a:pt x="211" y="3340"/>
                  </a:cubicBezTo>
                  <a:lnTo>
                    <a:pt x="0" y="3962"/>
                  </a:lnTo>
                  <a:lnTo>
                    <a:pt x="3905" y="3962"/>
                  </a:lnTo>
                  <a:lnTo>
                    <a:pt x="3694" y="3340"/>
                  </a:lnTo>
                  <a:cubicBezTo>
                    <a:pt x="3216" y="1924"/>
                    <a:pt x="3197" y="957"/>
                    <a:pt x="3235" y="507"/>
                  </a:cubicBezTo>
                  <a:lnTo>
                    <a:pt x="3273" y="0"/>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91" name="Google Shape;10791;p78"/>
            <p:cNvSpPr/>
            <p:nvPr/>
          </p:nvSpPr>
          <p:spPr>
            <a:xfrm>
              <a:off x="3204761" y="3064136"/>
              <a:ext cx="28413" cy="104068"/>
            </a:xfrm>
            <a:custGeom>
              <a:avLst/>
              <a:gdLst/>
              <a:ahLst/>
              <a:cxnLst/>
              <a:rect l="l" t="t" r="r" b="b"/>
              <a:pathLst>
                <a:path w="1082" h="3963" extrusionOk="0">
                  <a:moveTo>
                    <a:pt x="632" y="0"/>
                  </a:moveTo>
                  <a:lnTo>
                    <a:pt x="670" y="507"/>
                  </a:lnTo>
                  <a:cubicBezTo>
                    <a:pt x="708" y="957"/>
                    <a:pt x="699" y="1924"/>
                    <a:pt x="211" y="3340"/>
                  </a:cubicBezTo>
                  <a:lnTo>
                    <a:pt x="0" y="3962"/>
                  </a:lnTo>
                  <a:lnTo>
                    <a:pt x="383" y="3962"/>
                  </a:lnTo>
                  <a:lnTo>
                    <a:pt x="594" y="3340"/>
                  </a:lnTo>
                  <a:cubicBezTo>
                    <a:pt x="1072" y="1924"/>
                    <a:pt x="1082" y="957"/>
                    <a:pt x="1043" y="507"/>
                  </a:cubicBezTo>
                  <a:lnTo>
                    <a:pt x="1005" y="0"/>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92" name="Google Shape;10792;p78"/>
            <p:cNvSpPr/>
            <p:nvPr/>
          </p:nvSpPr>
          <p:spPr>
            <a:xfrm>
              <a:off x="3199221" y="3154339"/>
              <a:ext cx="113890" cy="38497"/>
            </a:xfrm>
            <a:custGeom>
              <a:avLst/>
              <a:gdLst/>
              <a:ahLst/>
              <a:cxnLst/>
              <a:rect l="l" t="t" r="r" b="b"/>
              <a:pathLst>
                <a:path w="4337" h="1466" extrusionOk="0">
                  <a:moveTo>
                    <a:pt x="288" y="1"/>
                  </a:moveTo>
                  <a:cubicBezTo>
                    <a:pt x="269" y="1"/>
                    <a:pt x="250" y="20"/>
                    <a:pt x="240" y="49"/>
                  </a:cubicBezTo>
                  <a:lnTo>
                    <a:pt x="1" y="1408"/>
                  </a:lnTo>
                  <a:cubicBezTo>
                    <a:pt x="1" y="1437"/>
                    <a:pt x="20" y="1465"/>
                    <a:pt x="49" y="1465"/>
                  </a:cubicBezTo>
                  <a:lnTo>
                    <a:pt x="4279" y="1465"/>
                  </a:lnTo>
                  <a:cubicBezTo>
                    <a:pt x="4307" y="1465"/>
                    <a:pt x="4336" y="1437"/>
                    <a:pt x="4327" y="1408"/>
                  </a:cubicBezTo>
                  <a:lnTo>
                    <a:pt x="4078" y="49"/>
                  </a:lnTo>
                  <a:cubicBezTo>
                    <a:pt x="4078" y="20"/>
                    <a:pt x="4059" y="1"/>
                    <a:pt x="4030" y="1"/>
                  </a:cubicBezTo>
                  <a:close/>
                </a:path>
              </a:pathLst>
            </a:custGeom>
            <a:solidFill>
              <a:srgbClr val="8A9D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93" name="Google Shape;10793;p78"/>
            <p:cNvSpPr/>
            <p:nvPr/>
          </p:nvSpPr>
          <p:spPr>
            <a:xfrm>
              <a:off x="3167551" y="3235272"/>
              <a:ext cx="176704" cy="27914"/>
            </a:xfrm>
            <a:custGeom>
              <a:avLst/>
              <a:gdLst/>
              <a:ahLst/>
              <a:cxnLst/>
              <a:rect l="l" t="t" r="r" b="b"/>
              <a:pathLst>
                <a:path w="6729" h="1063" extrusionOk="0">
                  <a:moveTo>
                    <a:pt x="49" y="1"/>
                  </a:moveTo>
                  <a:cubicBezTo>
                    <a:pt x="30" y="1"/>
                    <a:pt x="1" y="20"/>
                    <a:pt x="1" y="48"/>
                  </a:cubicBezTo>
                  <a:lnTo>
                    <a:pt x="1" y="1015"/>
                  </a:lnTo>
                  <a:cubicBezTo>
                    <a:pt x="1" y="1044"/>
                    <a:pt x="30" y="1063"/>
                    <a:pt x="49" y="1063"/>
                  </a:cubicBezTo>
                  <a:lnTo>
                    <a:pt x="6691" y="1063"/>
                  </a:lnTo>
                  <a:cubicBezTo>
                    <a:pt x="6710" y="1063"/>
                    <a:pt x="6729" y="1044"/>
                    <a:pt x="6729" y="1015"/>
                  </a:cubicBezTo>
                  <a:lnTo>
                    <a:pt x="6729" y="48"/>
                  </a:lnTo>
                  <a:cubicBezTo>
                    <a:pt x="6729" y="20"/>
                    <a:pt x="6710" y="1"/>
                    <a:pt x="6691" y="1"/>
                  </a:cubicBezTo>
                  <a:close/>
                </a:path>
              </a:pathLst>
            </a:custGeom>
            <a:solidFill>
              <a:srgbClr val="8498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94" name="Google Shape;10794;p78"/>
            <p:cNvSpPr/>
            <p:nvPr/>
          </p:nvSpPr>
          <p:spPr>
            <a:xfrm>
              <a:off x="3179631" y="3181229"/>
              <a:ext cx="152807" cy="54568"/>
            </a:xfrm>
            <a:custGeom>
              <a:avLst/>
              <a:gdLst/>
              <a:ahLst/>
              <a:cxnLst/>
              <a:rect l="l" t="t" r="r" b="b"/>
              <a:pathLst>
                <a:path w="5819" h="2078" extrusionOk="0">
                  <a:moveTo>
                    <a:pt x="565" y="1"/>
                  </a:moveTo>
                  <a:lnTo>
                    <a:pt x="0" y="2078"/>
                  </a:lnTo>
                  <a:lnTo>
                    <a:pt x="5819" y="2078"/>
                  </a:lnTo>
                  <a:lnTo>
                    <a:pt x="5254" y="1"/>
                  </a:ln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95" name="Google Shape;10795;p78"/>
            <p:cNvSpPr/>
            <p:nvPr/>
          </p:nvSpPr>
          <p:spPr>
            <a:xfrm>
              <a:off x="3070048" y="3126950"/>
              <a:ext cx="25919" cy="58586"/>
            </a:xfrm>
            <a:custGeom>
              <a:avLst/>
              <a:gdLst/>
              <a:ahLst/>
              <a:cxnLst/>
              <a:rect l="l" t="t" r="r" b="b"/>
              <a:pathLst>
                <a:path w="987" h="2231" extrusionOk="0">
                  <a:moveTo>
                    <a:pt x="604" y="1"/>
                  </a:moveTo>
                  <a:lnTo>
                    <a:pt x="1" y="2231"/>
                  </a:lnTo>
                  <a:lnTo>
                    <a:pt x="374" y="2231"/>
                  </a:lnTo>
                  <a:lnTo>
                    <a:pt x="986" y="1"/>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96" name="Google Shape;10796;p78"/>
            <p:cNvSpPr/>
            <p:nvPr/>
          </p:nvSpPr>
          <p:spPr>
            <a:xfrm>
              <a:off x="3179631" y="3181229"/>
              <a:ext cx="24658" cy="54568"/>
            </a:xfrm>
            <a:custGeom>
              <a:avLst/>
              <a:gdLst/>
              <a:ahLst/>
              <a:cxnLst/>
              <a:rect l="l" t="t" r="r" b="b"/>
              <a:pathLst>
                <a:path w="939" h="2078" extrusionOk="0">
                  <a:moveTo>
                    <a:pt x="565" y="1"/>
                  </a:moveTo>
                  <a:lnTo>
                    <a:pt x="0" y="2078"/>
                  </a:lnTo>
                  <a:lnTo>
                    <a:pt x="373" y="2078"/>
                  </a:lnTo>
                  <a:lnTo>
                    <a:pt x="938" y="1"/>
                  </a:ln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97" name="Google Shape;10797;p78"/>
            <p:cNvSpPr/>
            <p:nvPr/>
          </p:nvSpPr>
          <p:spPr>
            <a:xfrm>
              <a:off x="3200245" y="2956260"/>
              <a:ext cx="111841" cy="120218"/>
            </a:xfrm>
            <a:custGeom>
              <a:avLst/>
              <a:gdLst/>
              <a:ahLst/>
              <a:cxnLst/>
              <a:rect l="l" t="t" r="r" b="b"/>
              <a:pathLst>
                <a:path w="4259" h="4578" extrusionOk="0">
                  <a:moveTo>
                    <a:pt x="2129" y="0"/>
                  </a:moveTo>
                  <a:cubicBezTo>
                    <a:pt x="2024" y="0"/>
                    <a:pt x="1919" y="65"/>
                    <a:pt x="1895" y="194"/>
                  </a:cubicBezTo>
                  <a:lnTo>
                    <a:pt x="1895" y="778"/>
                  </a:lnTo>
                  <a:cubicBezTo>
                    <a:pt x="756" y="941"/>
                    <a:pt x="86" y="2146"/>
                    <a:pt x="565" y="3199"/>
                  </a:cubicBezTo>
                  <a:lnTo>
                    <a:pt x="536" y="3199"/>
                  </a:lnTo>
                  <a:cubicBezTo>
                    <a:pt x="239" y="3199"/>
                    <a:pt x="0" y="3438"/>
                    <a:pt x="0" y="3735"/>
                  </a:cubicBezTo>
                  <a:lnTo>
                    <a:pt x="0" y="4032"/>
                  </a:lnTo>
                  <a:cubicBezTo>
                    <a:pt x="0" y="4328"/>
                    <a:pt x="239" y="4577"/>
                    <a:pt x="536" y="4577"/>
                  </a:cubicBezTo>
                  <a:lnTo>
                    <a:pt x="3723" y="4577"/>
                  </a:lnTo>
                  <a:cubicBezTo>
                    <a:pt x="4020" y="4577"/>
                    <a:pt x="4259" y="4328"/>
                    <a:pt x="4259" y="4032"/>
                  </a:cubicBezTo>
                  <a:lnTo>
                    <a:pt x="4259" y="3735"/>
                  </a:lnTo>
                  <a:cubicBezTo>
                    <a:pt x="4259" y="3444"/>
                    <a:pt x="4028" y="3199"/>
                    <a:pt x="3730" y="3199"/>
                  </a:cubicBezTo>
                  <a:cubicBezTo>
                    <a:pt x="3725" y="3199"/>
                    <a:pt x="3719" y="3199"/>
                    <a:pt x="3713" y="3199"/>
                  </a:cubicBezTo>
                  <a:lnTo>
                    <a:pt x="3694" y="3199"/>
                  </a:lnTo>
                  <a:cubicBezTo>
                    <a:pt x="4163" y="2146"/>
                    <a:pt x="3503" y="941"/>
                    <a:pt x="2364" y="778"/>
                  </a:cubicBezTo>
                  <a:lnTo>
                    <a:pt x="2364" y="194"/>
                  </a:lnTo>
                  <a:cubicBezTo>
                    <a:pt x="2340" y="65"/>
                    <a:pt x="2235" y="0"/>
                    <a:pt x="2129" y="0"/>
                  </a:cubicBez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98" name="Google Shape;10798;p78"/>
            <p:cNvSpPr/>
            <p:nvPr/>
          </p:nvSpPr>
          <p:spPr>
            <a:xfrm>
              <a:off x="3199982" y="2976664"/>
              <a:ext cx="49789" cy="99814"/>
            </a:xfrm>
            <a:custGeom>
              <a:avLst/>
              <a:gdLst/>
              <a:ahLst/>
              <a:cxnLst/>
              <a:rect l="l" t="t" r="r" b="b"/>
              <a:pathLst>
                <a:path w="1896" h="3801" extrusionOk="0">
                  <a:moveTo>
                    <a:pt x="1895" y="1"/>
                  </a:moveTo>
                  <a:cubicBezTo>
                    <a:pt x="756" y="164"/>
                    <a:pt x="96" y="1369"/>
                    <a:pt x="565" y="2422"/>
                  </a:cubicBezTo>
                  <a:lnTo>
                    <a:pt x="546" y="2422"/>
                  </a:lnTo>
                  <a:cubicBezTo>
                    <a:pt x="249" y="2422"/>
                    <a:pt x="0" y="2661"/>
                    <a:pt x="0" y="2968"/>
                  </a:cubicBezTo>
                  <a:lnTo>
                    <a:pt x="0" y="3255"/>
                  </a:lnTo>
                  <a:cubicBezTo>
                    <a:pt x="0" y="3561"/>
                    <a:pt x="249" y="3800"/>
                    <a:pt x="546" y="3800"/>
                  </a:cubicBezTo>
                  <a:lnTo>
                    <a:pt x="890" y="3800"/>
                  </a:lnTo>
                  <a:cubicBezTo>
                    <a:pt x="594" y="3800"/>
                    <a:pt x="345" y="3561"/>
                    <a:pt x="345" y="3255"/>
                  </a:cubicBezTo>
                  <a:lnTo>
                    <a:pt x="345" y="2968"/>
                  </a:lnTo>
                  <a:cubicBezTo>
                    <a:pt x="345" y="2661"/>
                    <a:pt x="594" y="2422"/>
                    <a:pt x="890" y="2422"/>
                  </a:cubicBezTo>
                  <a:lnTo>
                    <a:pt x="910" y="2422"/>
                  </a:lnTo>
                  <a:cubicBezTo>
                    <a:pt x="718" y="2001"/>
                    <a:pt x="709" y="1513"/>
                    <a:pt x="871" y="1082"/>
                  </a:cubicBezTo>
                  <a:cubicBezTo>
                    <a:pt x="1005" y="690"/>
                    <a:pt x="1302" y="288"/>
                    <a:pt x="1895" y="1"/>
                  </a:cubicBez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799" name="Google Shape;10799;p78"/>
            <p:cNvSpPr/>
            <p:nvPr/>
          </p:nvSpPr>
          <p:spPr>
            <a:xfrm>
              <a:off x="3204000" y="3040003"/>
              <a:ext cx="71401" cy="16255"/>
            </a:xfrm>
            <a:custGeom>
              <a:avLst/>
              <a:gdLst/>
              <a:ahLst/>
              <a:cxnLst/>
              <a:rect l="l" t="t" r="r" b="b"/>
              <a:pathLst>
                <a:path w="2719" h="619" extrusionOk="0">
                  <a:moveTo>
                    <a:pt x="2498" y="1"/>
                  </a:moveTo>
                  <a:lnTo>
                    <a:pt x="2498" y="10"/>
                  </a:lnTo>
                  <a:lnTo>
                    <a:pt x="431" y="10"/>
                  </a:lnTo>
                  <a:cubicBezTo>
                    <a:pt x="364" y="10"/>
                    <a:pt x="316" y="39"/>
                    <a:pt x="288" y="87"/>
                  </a:cubicBezTo>
                  <a:lnTo>
                    <a:pt x="144" y="115"/>
                  </a:lnTo>
                  <a:cubicBezTo>
                    <a:pt x="68" y="144"/>
                    <a:pt x="1" y="307"/>
                    <a:pt x="1" y="335"/>
                  </a:cubicBezTo>
                  <a:cubicBezTo>
                    <a:pt x="1" y="350"/>
                    <a:pt x="95" y="618"/>
                    <a:pt x="154" y="618"/>
                  </a:cubicBezTo>
                  <a:cubicBezTo>
                    <a:pt x="170" y="618"/>
                    <a:pt x="184" y="598"/>
                    <a:pt x="192" y="546"/>
                  </a:cubicBezTo>
                  <a:cubicBezTo>
                    <a:pt x="201" y="427"/>
                    <a:pt x="297" y="335"/>
                    <a:pt x="422" y="335"/>
                  </a:cubicBezTo>
                  <a:cubicBezTo>
                    <a:pt x="428" y="335"/>
                    <a:pt x="435" y="335"/>
                    <a:pt x="441" y="335"/>
                  </a:cubicBezTo>
                  <a:lnTo>
                    <a:pt x="2498" y="335"/>
                  </a:lnTo>
                  <a:cubicBezTo>
                    <a:pt x="2719" y="335"/>
                    <a:pt x="2719" y="1"/>
                    <a:pt x="2498" y="1"/>
                  </a:cubicBez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00" name="Google Shape;10800;p78"/>
            <p:cNvSpPr/>
            <p:nvPr/>
          </p:nvSpPr>
          <p:spPr>
            <a:xfrm>
              <a:off x="3389133" y="2987719"/>
              <a:ext cx="28256" cy="8088"/>
            </a:xfrm>
            <a:custGeom>
              <a:avLst/>
              <a:gdLst/>
              <a:ahLst/>
              <a:cxnLst/>
              <a:rect l="l" t="t" r="r" b="b"/>
              <a:pathLst>
                <a:path w="1076" h="308" extrusionOk="0">
                  <a:moveTo>
                    <a:pt x="206" y="0"/>
                  </a:moveTo>
                  <a:cubicBezTo>
                    <a:pt x="0" y="0"/>
                    <a:pt x="0" y="308"/>
                    <a:pt x="206" y="308"/>
                  </a:cubicBezTo>
                  <a:cubicBezTo>
                    <a:pt x="212" y="308"/>
                    <a:pt x="218" y="308"/>
                    <a:pt x="224" y="307"/>
                  </a:cubicBezTo>
                  <a:lnTo>
                    <a:pt x="1076" y="307"/>
                  </a:lnTo>
                  <a:cubicBezTo>
                    <a:pt x="990" y="125"/>
                    <a:pt x="798" y="1"/>
                    <a:pt x="588" y="1"/>
                  </a:cubicBezTo>
                  <a:lnTo>
                    <a:pt x="224" y="1"/>
                  </a:lnTo>
                  <a:cubicBezTo>
                    <a:pt x="218" y="0"/>
                    <a:pt x="212" y="0"/>
                    <a:pt x="206" y="0"/>
                  </a:cubicBez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01" name="Google Shape;10801;p78"/>
            <p:cNvSpPr/>
            <p:nvPr/>
          </p:nvSpPr>
          <p:spPr>
            <a:xfrm>
              <a:off x="3282307" y="3040213"/>
              <a:ext cx="28282" cy="8141"/>
            </a:xfrm>
            <a:custGeom>
              <a:avLst/>
              <a:gdLst/>
              <a:ahLst/>
              <a:cxnLst/>
              <a:rect l="l" t="t" r="r" b="b"/>
              <a:pathLst>
                <a:path w="1077" h="310" extrusionOk="0">
                  <a:moveTo>
                    <a:pt x="190" y="0"/>
                  </a:moveTo>
                  <a:cubicBezTo>
                    <a:pt x="1" y="0"/>
                    <a:pt x="3" y="309"/>
                    <a:pt x="198" y="309"/>
                  </a:cubicBezTo>
                  <a:cubicBezTo>
                    <a:pt x="204" y="309"/>
                    <a:pt x="209" y="309"/>
                    <a:pt x="215" y="308"/>
                  </a:cubicBezTo>
                  <a:lnTo>
                    <a:pt x="1076" y="308"/>
                  </a:lnTo>
                  <a:cubicBezTo>
                    <a:pt x="981" y="117"/>
                    <a:pt x="789" y="2"/>
                    <a:pt x="588" y="2"/>
                  </a:cubicBezTo>
                  <a:lnTo>
                    <a:pt x="215" y="2"/>
                  </a:lnTo>
                  <a:cubicBezTo>
                    <a:pt x="206" y="1"/>
                    <a:pt x="198" y="0"/>
                    <a:pt x="190" y="0"/>
                  </a:cubicBez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02" name="Google Shape;10802;p78"/>
            <p:cNvSpPr/>
            <p:nvPr/>
          </p:nvSpPr>
          <p:spPr>
            <a:xfrm>
              <a:off x="3175508" y="2987719"/>
              <a:ext cx="28256" cy="8088"/>
            </a:xfrm>
            <a:custGeom>
              <a:avLst/>
              <a:gdLst/>
              <a:ahLst/>
              <a:cxnLst/>
              <a:rect l="l" t="t" r="r" b="b"/>
              <a:pathLst>
                <a:path w="1076" h="308" extrusionOk="0">
                  <a:moveTo>
                    <a:pt x="206" y="0"/>
                  </a:moveTo>
                  <a:cubicBezTo>
                    <a:pt x="1" y="0"/>
                    <a:pt x="1" y="308"/>
                    <a:pt x="206" y="308"/>
                  </a:cubicBezTo>
                  <a:cubicBezTo>
                    <a:pt x="212" y="308"/>
                    <a:pt x="218" y="308"/>
                    <a:pt x="224" y="307"/>
                  </a:cubicBezTo>
                  <a:lnTo>
                    <a:pt x="1076" y="307"/>
                  </a:lnTo>
                  <a:cubicBezTo>
                    <a:pt x="990" y="125"/>
                    <a:pt x="798" y="1"/>
                    <a:pt x="588" y="1"/>
                  </a:cubicBezTo>
                  <a:lnTo>
                    <a:pt x="224" y="1"/>
                  </a:lnTo>
                  <a:cubicBezTo>
                    <a:pt x="218" y="0"/>
                    <a:pt x="212" y="0"/>
                    <a:pt x="206" y="0"/>
                  </a:cubicBezTo>
                  <a:close/>
                </a:path>
              </a:pathLst>
            </a:custGeom>
            <a:solidFill>
              <a:srgbClr val="8297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803" name="Google Shape;10803;p78"/>
          <p:cNvGrpSpPr/>
          <p:nvPr/>
        </p:nvGrpSpPr>
        <p:grpSpPr>
          <a:xfrm>
            <a:off x="5741031" y="3386057"/>
            <a:ext cx="394609" cy="294585"/>
            <a:chOff x="5741031" y="3386057"/>
            <a:chExt cx="394609" cy="294585"/>
          </a:xfrm>
        </p:grpSpPr>
        <p:sp>
          <p:nvSpPr>
            <p:cNvPr id="10804" name="Google Shape;10804;p78"/>
            <p:cNvSpPr/>
            <p:nvPr/>
          </p:nvSpPr>
          <p:spPr>
            <a:xfrm>
              <a:off x="6054182" y="3473766"/>
              <a:ext cx="50025" cy="43749"/>
            </a:xfrm>
            <a:custGeom>
              <a:avLst/>
              <a:gdLst/>
              <a:ahLst/>
              <a:cxnLst/>
              <a:rect l="l" t="t" r="r" b="b"/>
              <a:pathLst>
                <a:path w="1905" h="1666" extrusionOk="0">
                  <a:moveTo>
                    <a:pt x="957" y="1"/>
                  </a:moveTo>
                  <a:cubicBezTo>
                    <a:pt x="421" y="1"/>
                    <a:pt x="0" y="374"/>
                    <a:pt x="0" y="833"/>
                  </a:cubicBezTo>
                  <a:cubicBezTo>
                    <a:pt x="0" y="1293"/>
                    <a:pt x="421" y="1666"/>
                    <a:pt x="957" y="1666"/>
                  </a:cubicBezTo>
                  <a:cubicBezTo>
                    <a:pt x="1484" y="1666"/>
                    <a:pt x="1905" y="1293"/>
                    <a:pt x="1905" y="833"/>
                  </a:cubicBezTo>
                  <a:cubicBezTo>
                    <a:pt x="1905" y="374"/>
                    <a:pt x="1484" y="1"/>
                    <a:pt x="95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05" name="Google Shape;10805;p78"/>
            <p:cNvSpPr/>
            <p:nvPr/>
          </p:nvSpPr>
          <p:spPr>
            <a:xfrm>
              <a:off x="6054182" y="3473766"/>
              <a:ext cx="34453" cy="44012"/>
            </a:xfrm>
            <a:custGeom>
              <a:avLst/>
              <a:gdLst/>
              <a:ahLst/>
              <a:cxnLst/>
              <a:rect l="l" t="t" r="r" b="b"/>
              <a:pathLst>
                <a:path w="1312" h="1676" extrusionOk="0">
                  <a:moveTo>
                    <a:pt x="957" y="1"/>
                  </a:moveTo>
                  <a:cubicBezTo>
                    <a:pt x="431" y="1"/>
                    <a:pt x="0" y="374"/>
                    <a:pt x="0" y="833"/>
                  </a:cubicBezTo>
                  <a:cubicBezTo>
                    <a:pt x="0" y="1302"/>
                    <a:pt x="421" y="1676"/>
                    <a:pt x="957" y="1676"/>
                  </a:cubicBezTo>
                  <a:cubicBezTo>
                    <a:pt x="1072" y="1676"/>
                    <a:pt x="1197" y="1647"/>
                    <a:pt x="1311" y="1609"/>
                  </a:cubicBezTo>
                  <a:cubicBezTo>
                    <a:pt x="967" y="1503"/>
                    <a:pt x="728" y="1197"/>
                    <a:pt x="718" y="833"/>
                  </a:cubicBezTo>
                  <a:cubicBezTo>
                    <a:pt x="728" y="470"/>
                    <a:pt x="967" y="163"/>
                    <a:pt x="1311" y="58"/>
                  </a:cubicBezTo>
                  <a:cubicBezTo>
                    <a:pt x="1197" y="20"/>
                    <a:pt x="1072" y="1"/>
                    <a:pt x="95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06" name="Google Shape;10806;p78"/>
            <p:cNvSpPr/>
            <p:nvPr/>
          </p:nvSpPr>
          <p:spPr>
            <a:xfrm>
              <a:off x="6022775" y="3580329"/>
              <a:ext cx="112603" cy="100313"/>
            </a:xfrm>
            <a:custGeom>
              <a:avLst/>
              <a:gdLst/>
              <a:ahLst/>
              <a:cxnLst/>
              <a:rect l="l" t="t" r="r" b="b"/>
              <a:pathLst>
                <a:path w="4288" h="3820" extrusionOk="0">
                  <a:moveTo>
                    <a:pt x="1426" y="1"/>
                  </a:moveTo>
                  <a:lnTo>
                    <a:pt x="1426" y="718"/>
                  </a:lnTo>
                  <a:cubicBezTo>
                    <a:pt x="1426" y="891"/>
                    <a:pt x="1330" y="1063"/>
                    <a:pt x="1168" y="1139"/>
                  </a:cubicBezTo>
                  <a:lnTo>
                    <a:pt x="392" y="1532"/>
                  </a:lnTo>
                  <a:cubicBezTo>
                    <a:pt x="153" y="1647"/>
                    <a:pt x="0" y="1895"/>
                    <a:pt x="0" y="2163"/>
                  </a:cubicBezTo>
                  <a:lnTo>
                    <a:pt x="0" y="3580"/>
                  </a:lnTo>
                  <a:cubicBezTo>
                    <a:pt x="0" y="3704"/>
                    <a:pt x="105" y="3819"/>
                    <a:pt x="239" y="3819"/>
                  </a:cubicBezTo>
                  <a:lnTo>
                    <a:pt x="4048" y="3819"/>
                  </a:lnTo>
                  <a:cubicBezTo>
                    <a:pt x="4182" y="3819"/>
                    <a:pt x="4288" y="3704"/>
                    <a:pt x="4288" y="3580"/>
                  </a:cubicBezTo>
                  <a:lnTo>
                    <a:pt x="4288" y="2163"/>
                  </a:lnTo>
                  <a:cubicBezTo>
                    <a:pt x="4288" y="1895"/>
                    <a:pt x="4134" y="1647"/>
                    <a:pt x="3895" y="1532"/>
                  </a:cubicBezTo>
                  <a:lnTo>
                    <a:pt x="3130" y="1139"/>
                  </a:lnTo>
                  <a:cubicBezTo>
                    <a:pt x="2967" y="1063"/>
                    <a:pt x="2862" y="891"/>
                    <a:pt x="2862" y="718"/>
                  </a:cubicBezTo>
                  <a:lnTo>
                    <a:pt x="2862"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07" name="Google Shape;10807;p78"/>
            <p:cNvSpPr/>
            <p:nvPr/>
          </p:nvSpPr>
          <p:spPr>
            <a:xfrm>
              <a:off x="6059959" y="3580066"/>
              <a:ext cx="38471" cy="25183"/>
            </a:xfrm>
            <a:custGeom>
              <a:avLst/>
              <a:gdLst/>
              <a:ahLst/>
              <a:cxnLst/>
              <a:rect l="l" t="t" r="r" b="b"/>
              <a:pathLst>
                <a:path w="1465" h="959" extrusionOk="0">
                  <a:moveTo>
                    <a:pt x="10" y="1"/>
                  </a:moveTo>
                  <a:lnTo>
                    <a:pt x="10" y="719"/>
                  </a:lnTo>
                  <a:cubicBezTo>
                    <a:pt x="10" y="747"/>
                    <a:pt x="10" y="776"/>
                    <a:pt x="0" y="814"/>
                  </a:cubicBezTo>
                  <a:cubicBezTo>
                    <a:pt x="230" y="910"/>
                    <a:pt x="479" y="958"/>
                    <a:pt x="737" y="958"/>
                  </a:cubicBezTo>
                  <a:cubicBezTo>
                    <a:pt x="986" y="958"/>
                    <a:pt x="1235" y="910"/>
                    <a:pt x="1465" y="814"/>
                  </a:cubicBezTo>
                  <a:cubicBezTo>
                    <a:pt x="1455" y="776"/>
                    <a:pt x="1446" y="747"/>
                    <a:pt x="1446" y="719"/>
                  </a:cubicBezTo>
                  <a:lnTo>
                    <a:pt x="1446"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08" name="Google Shape;10808;p78"/>
            <p:cNvSpPr/>
            <p:nvPr/>
          </p:nvSpPr>
          <p:spPr>
            <a:xfrm>
              <a:off x="6022775" y="3613259"/>
              <a:ext cx="112603" cy="67383"/>
            </a:xfrm>
            <a:custGeom>
              <a:avLst/>
              <a:gdLst/>
              <a:ahLst/>
              <a:cxnLst/>
              <a:rect l="l" t="t" r="r" b="b"/>
              <a:pathLst>
                <a:path w="4288" h="2566" extrusionOk="0">
                  <a:moveTo>
                    <a:pt x="948" y="0"/>
                  </a:moveTo>
                  <a:lnTo>
                    <a:pt x="392" y="278"/>
                  </a:lnTo>
                  <a:cubicBezTo>
                    <a:pt x="153" y="393"/>
                    <a:pt x="0" y="641"/>
                    <a:pt x="0" y="909"/>
                  </a:cubicBezTo>
                  <a:lnTo>
                    <a:pt x="0" y="2326"/>
                  </a:lnTo>
                  <a:cubicBezTo>
                    <a:pt x="0" y="2450"/>
                    <a:pt x="105" y="2565"/>
                    <a:pt x="239" y="2565"/>
                  </a:cubicBezTo>
                  <a:lnTo>
                    <a:pt x="4048" y="2565"/>
                  </a:lnTo>
                  <a:cubicBezTo>
                    <a:pt x="4182" y="2565"/>
                    <a:pt x="4288" y="2450"/>
                    <a:pt x="4288" y="2326"/>
                  </a:cubicBezTo>
                  <a:lnTo>
                    <a:pt x="4288" y="909"/>
                  </a:lnTo>
                  <a:cubicBezTo>
                    <a:pt x="4288" y="641"/>
                    <a:pt x="4134" y="393"/>
                    <a:pt x="3895" y="278"/>
                  </a:cubicBezTo>
                  <a:lnTo>
                    <a:pt x="3350" y="0"/>
                  </a:lnTo>
                  <a:cubicBezTo>
                    <a:pt x="3067" y="436"/>
                    <a:pt x="2608" y="653"/>
                    <a:pt x="2149" y="653"/>
                  </a:cubicBezTo>
                  <a:cubicBezTo>
                    <a:pt x="1689" y="653"/>
                    <a:pt x="1230" y="436"/>
                    <a:pt x="948"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09" name="Google Shape;10809;p78"/>
            <p:cNvSpPr/>
            <p:nvPr/>
          </p:nvSpPr>
          <p:spPr>
            <a:xfrm>
              <a:off x="6035327" y="3492358"/>
              <a:ext cx="87735" cy="87735"/>
            </a:xfrm>
            <a:custGeom>
              <a:avLst/>
              <a:gdLst/>
              <a:ahLst/>
              <a:cxnLst/>
              <a:rect l="l" t="t" r="r" b="b"/>
              <a:pathLst>
                <a:path w="3341" h="3341" extrusionOk="0">
                  <a:moveTo>
                    <a:pt x="1675" y="1"/>
                  </a:moveTo>
                  <a:cubicBezTo>
                    <a:pt x="747" y="1"/>
                    <a:pt x="1" y="747"/>
                    <a:pt x="1" y="1676"/>
                  </a:cubicBezTo>
                  <a:cubicBezTo>
                    <a:pt x="1" y="2595"/>
                    <a:pt x="747" y="3341"/>
                    <a:pt x="1675" y="3341"/>
                  </a:cubicBezTo>
                  <a:cubicBezTo>
                    <a:pt x="2594" y="3341"/>
                    <a:pt x="3341" y="2595"/>
                    <a:pt x="3341" y="1676"/>
                  </a:cubicBezTo>
                  <a:cubicBezTo>
                    <a:pt x="3341" y="747"/>
                    <a:pt x="2594" y="1"/>
                    <a:pt x="1675"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10" name="Google Shape;10810;p78"/>
            <p:cNvSpPr/>
            <p:nvPr/>
          </p:nvSpPr>
          <p:spPr>
            <a:xfrm>
              <a:off x="6051424" y="3492358"/>
              <a:ext cx="73397" cy="78964"/>
            </a:xfrm>
            <a:custGeom>
              <a:avLst/>
              <a:gdLst/>
              <a:ahLst/>
              <a:cxnLst/>
              <a:rect l="l" t="t" r="r" b="b"/>
              <a:pathLst>
                <a:path w="2795" h="3007" extrusionOk="0">
                  <a:moveTo>
                    <a:pt x="1072" y="1"/>
                  </a:moveTo>
                  <a:cubicBezTo>
                    <a:pt x="268" y="1"/>
                    <a:pt x="0" y="1102"/>
                    <a:pt x="718" y="1456"/>
                  </a:cubicBezTo>
                  <a:cubicBezTo>
                    <a:pt x="737" y="1465"/>
                    <a:pt x="766" y="1475"/>
                    <a:pt x="785" y="1484"/>
                  </a:cubicBezTo>
                  <a:lnTo>
                    <a:pt x="1617" y="2987"/>
                  </a:lnTo>
                  <a:cubicBezTo>
                    <a:pt x="1617" y="2987"/>
                    <a:pt x="1838" y="3006"/>
                    <a:pt x="2058" y="3006"/>
                  </a:cubicBezTo>
                  <a:cubicBezTo>
                    <a:pt x="2546" y="2642"/>
                    <a:pt x="2795" y="2039"/>
                    <a:pt x="2708" y="1446"/>
                  </a:cubicBezTo>
                  <a:cubicBezTo>
                    <a:pt x="2613" y="757"/>
                    <a:pt x="2106" y="202"/>
                    <a:pt x="1426" y="49"/>
                  </a:cubicBezTo>
                  <a:cubicBezTo>
                    <a:pt x="1311" y="20"/>
                    <a:pt x="1187" y="1"/>
                    <a:pt x="107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11" name="Google Shape;10811;p78"/>
            <p:cNvSpPr/>
            <p:nvPr/>
          </p:nvSpPr>
          <p:spPr>
            <a:xfrm>
              <a:off x="6041603" y="3531118"/>
              <a:ext cx="75182" cy="61553"/>
            </a:xfrm>
            <a:custGeom>
              <a:avLst/>
              <a:gdLst/>
              <a:ahLst/>
              <a:cxnLst/>
              <a:rect l="l" t="t" r="r" b="b"/>
              <a:pathLst>
                <a:path w="2863" h="2344" extrusionOk="0">
                  <a:moveTo>
                    <a:pt x="1103" y="1"/>
                  </a:moveTo>
                  <a:cubicBezTo>
                    <a:pt x="1015" y="1"/>
                    <a:pt x="930" y="54"/>
                    <a:pt x="891" y="133"/>
                  </a:cubicBezTo>
                  <a:cubicBezTo>
                    <a:pt x="814" y="305"/>
                    <a:pt x="699" y="449"/>
                    <a:pt x="565" y="563"/>
                  </a:cubicBezTo>
                  <a:cubicBezTo>
                    <a:pt x="431" y="678"/>
                    <a:pt x="298" y="774"/>
                    <a:pt x="144" y="851"/>
                  </a:cubicBezTo>
                  <a:cubicBezTo>
                    <a:pt x="49" y="898"/>
                    <a:pt x="1" y="994"/>
                    <a:pt x="10" y="1099"/>
                  </a:cubicBezTo>
                  <a:cubicBezTo>
                    <a:pt x="106" y="1808"/>
                    <a:pt x="719" y="2344"/>
                    <a:pt x="1436" y="2344"/>
                  </a:cubicBezTo>
                  <a:cubicBezTo>
                    <a:pt x="2173" y="2344"/>
                    <a:pt x="2795" y="1769"/>
                    <a:pt x="2862" y="1023"/>
                  </a:cubicBezTo>
                  <a:cubicBezTo>
                    <a:pt x="2862" y="956"/>
                    <a:pt x="2834" y="879"/>
                    <a:pt x="2776" y="831"/>
                  </a:cubicBezTo>
                  <a:cubicBezTo>
                    <a:pt x="2307" y="439"/>
                    <a:pt x="1752" y="161"/>
                    <a:pt x="1159" y="8"/>
                  </a:cubicBezTo>
                  <a:cubicBezTo>
                    <a:pt x="1140" y="3"/>
                    <a:pt x="1122" y="1"/>
                    <a:pt x="1103"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12" name="Google Shape;10812;p78"/>
            <p:cNvSpPr/>
            <p:nvPr/>
          </p:nvSpPr>
          <p:spPr>
            <a:xfrm>
              <a:off x="6041603" y="3531118"/>
              <a:ext cx="74920" cy="61054"/>
            </a:xfrm>
            <a:custGeom>
              <a:avLst/>
              <a:gdLst/>
              <a:ahLst/>
              <a:cxnLst/>
              <a:rect l="l" t="t" r="r" b="b"/>
              <a:pathLst>
                <a:path w="2853" h="2325" extrusionOk="0">
                  <a:moveTo>
                    <a:pt x="1100" y="1"/>
                  </a:moveTo>
                  <a:cubicBezTo>
                    <a:pt x="1009" y="1"/>
                    <a:pt x="930" y="54"/>
                    <a:pt x="891" y="133"/>
                  </a:cubicBezTo>
                  <a:cubicBezTo>
                    <a:pt x="833" y="248"/>
                    <a:pt x="757" y="362"/>
                    <a:pt x="671" y="458"/>
                  </a:cubicBezTo>
                  <a:cubicBezTo>
                    <a:pt x="632" y="496"/>
                    <a:pt x="604" y="535"/>
                    <a:pt x="565" y="563"/>
                  </a:cubicBezTo>
                  <a:cubicBezTo>
                    <a:pt x="431" y="678"/>
                    <a:pt x="298" y="774"/>
                    <a:pt x="144" y="851"/>
                  </a:cubicBezTo>
                  <a:cubicBezTo>
                    <a:pt x="49" y="898"/>
                    <a:pt x="1" y="994"/>
                    <a:pt x="10" y="1099"/>
                  </a:cubicBezTo>
                  <a:cubicBezTo>
                    <a:pt x="97" y="1731"/>
                    <a:pt x="585" y="2229"/>
                    <a:pt x="1207" y="2324"/>
                  </a:cubicBezTo>
                  <a:cubicBezTo>
                    <a:pt x="881" y="2123"/>
                    <a:pt x="690" y="1769"/>
                    <a:pt x="709" y="1386"/>
                  </a:cubicBezTo>
                  <a:lnTo>
                    <a:pt x="709" y="1052"/>
                  </a:lnTo>
                  <a:cubicBezTo>
                    <a:pt x="766" y="1013"/>
                    <a:pt x="824" y="965"/>
                    <a:pt x="872" y="918"/>
                  </a:cubicBezTo>
                  <a:cubicBezTo>
                    <a:pt x="1006" y="803"/>
                    <a:pt x="1121" y="669"/>
                    <a:pt x="1216" y="516"/>
                  </a:cubicBezTo>
                  <a:cubicBezTo>
                    <a:pt x="1666" y="659"/>
                    <a:pt x="2097" y="889"/>
                    <a:pt x="2460" y="1195"/>
                  </a:cubicBezTo>
                  <a:cubicBezTo>
                    <a:pt x="2508" y="1233"/>
                    <a:pt x="2614" y="1339"/>
                    <a:pt x="2747" y="1463"/>
                  </a:cubicBezTo>
                  <a:cubicBezTo>
                    <a:pt x="2805" y="1319"/>
                    <a:pt x="2843" y="1176"/>
                    <a:pt x="2853" y="1023"/>
                  </a:cubicBezTo>
                  <a:cubicBezTo>
                    <a:pt x="2853" y="956"/>
                    <a:pt x="2834" y="879"/>
                    <a:pt x="2776" y="831"/>
                  </a:cubicBezTo>
                  <a:cubicBezTo>
                    <a:pt x="2307" y="439"/>
                    <a:pt x="1752" y="161"/>
                    <a:pt x="1159" y="8"/>
                  </a:cubicBezTo>
                  <a:cubicBezTo>
                    <a:pt x="1139" y="3"/>
                    <a:pt x="1119" y="1"/>
                    <a:pt x="1100"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13" name="Google Shape;10813;p78"/>
            <p:cNvSpPr/>
            <p:nvPr/>
          </p:nvSpPr>
          <p:spPr>
            <a:xfrm>
              <a:off x="6110483" y="3625811"/>
              <a:ext cx="25157" cy="54568"/>
            </a:xfrm>
            <a:custGeom>
              <a:avLst/>
              <a:gdLst/>
              <a:ahLst/>
              <a:cxnLst/>
              <a:rect l="l" t="t" r="r" b="b"/>
              <a:pathLst>
                <a:path w="958" h="2078" extrusionOk="0">
                  <a:moveTo>
                    <a:pt x="814" y="1"/>
                  </a:moveTo>
                  <a:lnTo>
                    <a:pt x="182" y="498"/>
                  </a:lnTo>
                  <a:cubicBezTo>
                    <a:pt x="67" y="594"/>
                    <a:pt x="0" y="728"/>
                    <a:pt x="0" y="872"/>
                  </a:cubicBezTo>
                  <a:lnTo>
                    <a:pt x="0" y="2078"/>
                  </a:lnTo>
                  <a:lnTo>
                    <a:pt x="718" y="2078"/>
                  </a:lnTo>
                  <a:cubicBezTo>
                    <a:pt x="852" y="2078"/>
                    <a:pt x="957" y="1972"/>
                    <a:pt x="957" y="1838"/>
                  </a:cubicBezTo>
                  <a:lnTo>
                    <a:pt x="957" y="431"/>
                  </a:lnTo>
                  <a:cubicBezTo>
                    <a:pt x="957" y="278"/>
                    <a:pt x="900" y="125"/>
                    <a:pt x="814"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14" name="Google Shape;10814;p78"/>
            <p:cNvSpPr/>
            <p:nvPr/>
          </p:nvSpPr>
          <p:spPr>
            <a:xfrm>
              <a:off x="5759886" y="3498660"/>
              <a:ext cx="31197" cy="68880"/>
            </a:xfrm>
            <a:custGeom>
              <a:avLst/>
              <a:gdLst/>
              <a:ahLst/>
              <a:cxnLst/>
              <a:rect l="l" t="t" r="r" b="b"/>
              <a:pathLst>
                <a:path w="1188" h="2623" extrusionOk="0">
                  <a:moveTo>
                    <a:pt x="709" y="0"/>
                  </a:moveTo>
                  <a:cubicBezTo>
                    <a:pt x="316" y="0"/>
                    <a:pt x="1" y="326"/>
                    <a:pt x="1" y="718"/>
                  </a:cubicBezTo>
                  <a:lnTo>
                    <a:pt x="1" y="890"/>
                  </a:lnTo>
                  <a:cubicBezTo>
                    <a:pt x="1" y="1091"/>
                    <a:pt x="29" y="1292"/>
                    <a:pt x="96" y="1484"/>
                  </a:cubicBezTo>
                  <a:lnTo>
                    <a:pt x="469" y="2622"/>
                  </a:lnTo>
                  <a:lnTo>
                    <a:pt x="1187" y="2622"/>
                  </a:lnTo>
                  <a:lnTo>
                    <a:pt x="1187"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15" name="Google Shape;10815;p78"/>
            <p:cNvSpPr/>
            <p:nvPr/>
          </p:nvSpPr>
          <p:spPr>
            <a:xfrm>
              <a:off x="5772202" y="3492121"/>
              <a:ext cx="75419" cy="75681"/>
            </a:xfrm>
            <a:custGeom>
              <a:avLst/>
              <a:gdLst/>
              <a:ahLst/>
              <a:cxnLst/>
              <a:rect l="l" t="t" r="r" b="b"/>
              <a:pathLst>
                <a:path w="2872" h="2882" extrusionOk="0">
                  <a:moveTo>
                    <a:pt x="718" y="0"/>
                  </a:moveTo>
                  <a:cubicBezTo>
                    <a:pt x="326" y="0"/>
                    <a:pt x="0" y="326"/>
                    <a:pt x="0" y="718"/>
                  </a:cubicBezTo>
                  <a:cubicBezTo>
                    <a:pt x="0" y="986"/>
                    <a:pt x="221" y="1197"/>
                    <a:pt x="479" y="1197"/>
                  </a:cubicBezTo>
                  <a:lnTo>
                    <a:pt x="2393" y="2881"/>
                  </a:lnTo>
                  <a:lnTo>
                    <a:pt x="2795" y="1465"/>
                  </a:lnTo>
                  <a:cubicBezTo>
                    <a:pt x="2843" y="1292"/>
                    <a:pt x="2872" y="1120"/>
                    <a:pt x="2872" y="938"/>
                  </a:cubicBezTo>
                  <a:lnTo>
                    <a:pt x="2872" y="479"/>
                  </a:lnTo>
                  <a:cubicBezTo>
                    <a:pt x="2872" y="221"/>
                    <a:pt x="2661" y="0"/>
                    <a:pt x="2393"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16" name="Google Shape;10816;p78"/>
            <p:cNvSpPr/>
            <p:nvPr/>
          </p:nvSpPr>
          <p:spPr>
            <a:xfrm>
              <a:off x="5784754" y="3586369"/>
              <a:ext cx="37736" cy="27652"/>
            </a:xfrm>
            <a:custGeom>
              <a:avLst/>
              <a:gdLst/>
              <a:ahLst/>
              <a:cxnLst/>
              <a:rect l="l" t="t" r="r" b="b"/>
              <a:pathLst>
                <a:path w="1437" h="1053" extrusionOk="0">
                  <a:moveTo>
                    <a:pt x="1" y="0"/>
                  </a:moveTo>
                  <a:lnTo>
                    <a:pt x="1" y="1053"/>
                  </a:lnTo>
                  <a:lnTo>
                    <a:pt x="1437" y="1053"/>
                  </a:lnTo>
                  <a:lnTo>
                    <a:pt x="1437"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17" name="Google Shape;10817;p78"/>
            <p:cNvSpPr/>
            <p:nvPr/>
          </p:nvSpPr>
          <p:spPr>
            <a:xfrm>
              <a:off x="5785017" y="3586369"/>
              <a:ext cx="37736" cy="15362"/>
            </a:xfrm>
            <a:custGeom>
              <a:avLst/>
              <a:gdLst/>
              <a:ahLst/>
              <a:cxnLst/>
              <a:rect l="l" t="t" r="r" b="b"/>
              <a:pathLst>
                <a:path w="1437" h="585" extrusionOk="0">
                  <a:moveTo>
                    <a:pt x="1" y="0"/>
                  </a:moveTo>
                  <a:lnTo>
                    <a:pt x="1" y="440"/>
                  </a:lnTo>
                  <a:cubicBezTo>
                    <a:pt x="230" y="536"/>
                    <a:pt x="472" y="584"/>
                    <a:pt x="715" y="584"/>
                  </a:cubicBezTo>
                  <a:cubicBezTo>
                    <a:pt x="958" y="584"/>
                    <a:pt x="1202" y="536"/>
                    <a:pt x="1436" y="440"/>
                  </a:cubicBezTo>
                  <a:lnTo>
                    <a:pt x="1436"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18" name="Google Shape;10818;p78"/>
            <p:cNvSpPr/>
            <p:nvPr/>
          </p:nvSpPr>
          <p:spPr>
            <a:xfrm>
              <a:off x="5741031" y="3601704"/>
              <a:ext cx="125444" cy="78675"/>
            </a:xfrm>
            <a:custGeom>
              <a:avLst/>
              <a:gdLst/>
              <a:ahLst/>
              <a:cxnLst/>
              <a:rect l="l" t="t" r="r" b="b"/>
              <a:pathLst>
                <a:path w="4777" h="2996" extrusionOk="0">
                  <a:moveTo>
                    <a:pt x="1676" y="0"/>
                  </a:moveTo>
                  <a:lnTo>
                    <a:pt x="518" y="325"/>
                  </a:lnTo>
                  <a:cubicBezTo>
                    <a:pt x="211" y="412"/>
                    <a:pt x="1" y="689"/>
                    <a:pt x="1" y="1014"/>
                  </a:cubicBezTo>
                  <a:lnTo>
                    <a:pt x="1" y="2756"/>
                  </a:lnTo>
                  <a:cubicBezTo>
                    <a:pt x="1" y="2890"/>
                    <a:pt x="106" y="2996"/>
                    <a:pt x="240" y="2996"/>
                  </a:cubicBezTo>
                  <a:lnTo>
                    <a:pt x="4537" y="2996"/>
                  </a:lnTo>
                  <a:cubicBezTo>
                    <a:pt x="4661" y="2996"/>
                    <a:pt x="4776" y="2890"/>
                    <a:pt x="4776" y="2756"/>
                  </a:cubicBezTo>
                  <a:lnTo>
                    <a:pt x="4776" y="1014"/>
                  </a:lnTo>
                  <a:cubicBezTo>
                    <a:pt x="4767" y="689"/>
                    <a:pt x="4556" y="412"/>
                    <a:pt x="4250" y="325"/>
                  </a:cubicBezTo>
                  <a:lnTo>
                    <a:pt x="3111" y="0"/>
                  </a:lnTo>
                  <a:lnTo>
                    <a:pt x="2393" y="479"/>
                  </a:lnTo>
                  <a:lnTo>
                    <a:pt x="1676"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19" name="Google Shape;10819;p78"/>
            <p:cNvSpPr/>
            <p:nvPr/>
          </p:nvSpPr>
          <p:spPr>
            <a:xfrm>
              <a:off x="5797332" y="3614257"/>
              <a:ext cx="12579" cy="66123"/>
            </a:xfrm>
            <a:custGeom>
              <a:avLst/>
              <a:gdLst/>
              <a:ahLst/>
              <a:cxnLst/>
              <a:rect l="l" t="t" r="r" b="b"/>
              <a:pathLst>
                <a:path w="479" h="2518" extrusionOk="0">
                  <a:moveTo>
                    <a:pt x="125" y="1"/>
                  </a:moveTo>
                  <a:lnTo>
                    <a:pt x="0" y="2518"/>
                  </a:lnTo>
                  <a:lnTo>
                    <a:pt x="479" y="2518"/>
                  </a:lnTo>
                  <a:lnTo>
                    <a:pt x="364"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20" name="Google Shape;10820;p78"/>
            <p:cNvSpPr/>
            <p:nvPr/>
          </p:nvSpPr>
          <p:spPr>
            <a:xfrm>
              <a:off x="5766162" y="3523791"/>
              <a:ext cx="75182" cy="68880"/>
            </a:xfrm>
            <a:custGeom>
              <a:avLst/>
              <a:gdLst/>
              <a:ahLst/>
              <a:cxnLst/>
              <a:rect l="l" t="t" r="r" b="b"/>
              <a:pathLst>
                <a:path w="2863" h="2623" extrusionOk="0">
                  <a:moveTo>
                    <a:pt x="910" y="0"/>
                  </a:moveTo>
                  <a:cubicBezTo>
                    <a:pt x="786" y="0"/>
                    <a:pt x="661" y="48"/>
                    <a:pt x="565" y="134"/>
                  </a:cubicBezTo>
                  <a:lnTo>
                    <a:pt x="135" y="574"/>
                  </a:lnTo>
                  <a:cubicBezTo>
                    <a:pt x="49" y="661"/>
                    <a:pt x="1" y="785"/>
                    <a:pt x="1" y="909"/>
                  </a:cubicBezTo>
                  <a:lnTo>
                    <a:pt x="1" y="1187"/>
                  </a:lnTo>
                  <a:cubicBezTo>
                    <a:pt x="1" y="1981"/>
                    <a:pt x="642" y="2623"/>
                    <a:pt x="1436" y="2623"/>
                  </a:cubicBezTo>
                  <a:cubicBezTo>
                    <a:pt x="2221" y="2623"/>
                    <a:pt x="2862" y="1981"/>
                    <a:pt x="2862" y="1187"/>
                  </a:cubicBezTo>
                  <a:lnTo>
                    <a:pt x="2862" y="881"/>
                  </a:lnTo>
                  <a:cubicBezTo>
                    <a:pt x="2862" y="756"/>
                    <a:pt x="2805" y="632"/>
                    <a:pt x="2719" y="546"/>
                  </a:cubicBezTo>
                  <a:cubicBezTo>
                    <a:pt x="2345" y="182"/>
                    <a:pt x="1676" y="19"/>
                    <a:pt x="910"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21" name="Google Shape;10821;p78"/>
            <p:cNvSpPr/>
            <p:nvPr/>
          </p:nvSpPr>
          <p:spPr>
            <a:xfrm>
              <a:off x="5766162" y="3523791"/>
              <a:ext cx="74920" cy="67383"/>
            </a:xfrm>
            <a:custGeom>
              <a:avLst/>
              <a:gdLst/>
              <a:ahLst/>
              <a:cxnLst/>
              <a:rect l="l" t="t" r="r" b="b"/>
              <a:pathLst>
                <a:path w="2853" h="2566" extrusionOk="0">
                  <a:moveTo>
                    <a:pt x="920" y="0"/>
                  </a:moveTo>
                  <a:cubicBezTo>
                    <a:pt x="786" y="0"/>
                    <a:pt x="661" y="48"/>
                    <a:pt x="575" y="144"/>
                  </a:cubicBezTo>
                  <a:lnTo>
                    <a:pt x="144" y="574"/>
                  </a:lnTo>
                  <a:cubicBezTo>
                    <a:pt x="49" y="661"/>
                    <a:pt x="1" y="785"/>
                    <a:pt x="1" y="909"/>
                  </a:cubicBezTo>
                  <a:lnTo>
                    <a:pt x="1" y="1187"/>
                  </a:lnTo>
                  <a:cubicBezTo>
                    <a:pt x="1" y="1828"/>
                    <a:pt x="422" y="2383"/>
                    <a:pt x="1034" y="2565"/>
                  </a:cubicBezTo>
                  <a:cubicBezTo>
                    <a:pt x="824" y="2307"/>
                    <a:pt x="719" y="1991"/>
                    <a:pt x="719" y="1665"/>
                  </a:cubicBezTo>
                  <a:lnTo>
                    <a:pt x="719" y="976"/>
                  </a:lnTo>
                  <a:cubicBezTo>
                    <a:pt x="709" y="710"/>
                    <a:pt x="929" y="497"/>
                    <a:pt x="1184" y="497"/>
                  </a:cubicBezTo>
                  <a:cubicBezTo>
                    <a:pt x="1194" y="497"/>
                    <a:pt x="1205" y="497"/>
                    <a:pt x="1216" y="498"/>
                  </a:cubicBezTo>
                  <a:cubicBezTo>
                    <a:pt x="1695" y="527"/>
                    <a:pt x="2412" y="603"/>
                    <a:pt x="2853" y="814"/>
                  </a:cubicBezTo>
                  <a:cubicBezTo>
                    <a:pt x="2843" y="718"/>
                    <a:pt x="2795" y="622"/>
                    <a:pt x="2728" y="546"/>
                  </a:cubicBezTo>
                  <a:cubicBezTo>
                    <a:pt x="2355" y="192"/>
                    <a:pt x="1685" y="29"/>
                    <a:pt x="920"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22" name="Google Shape;10822;p78"/>
            <p:cNvSpPr/>
            <p:nvPr/>
          </p:nvSpPr>
          <p:spPr>
            <a:xfrm>
              <a:off x="5797595" y="3614257"/>
              <a:ext cx="12579" cy="12605"/>
            </a:xfrm>
            <a:custGeom>
              <a:avLst/>
              <a:gdLst/>
              <a:ahLst/>
              <a:cxnLst/>
              <a:rect l="l" t="t" r="r" b="b"/>
              <a:pathLst>
                <a:path w="479" h="480" extrusionOk="0">
                  <a:moveTo>
                    <a:pt x="0" y="1"/>
                  </a:moveTo>
                  <a:lnTo>
                    <a:pt x="0" y="355"/>
                  </a:lnTo>
                  <a:cubicBezTo>
                    <a:pt x="0" y="422"/>
                    <a:pt x="48" y="479"/>
                    <a:pt x="115" y="479"/>
                  </a:cubicBezTo>
                  <a:lnTo>
                    <a:pt x="354" y="479"/>
                  </a:lnTo>
                  <a:cubicBezTo>
                    <a:pt x="421" y="479"/>
                    <a:pt x="479" y="422"/>
                    <a:pt x="479" y="355"/>
                  </a:cubicBezTo>
                  <a:lnTo>
                    <a:pt x="479" y="1"/>
                  </a:ln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23" name="Google Shape;10823;p78"/>
            <p:cNvSpPr/>
            <p:nvPr/>
          </p:nvSpPr>
          <p:spPr>
            <a:xfrm>
              <a:off x="5778241" y="3596715"/>
              <a:ext cx="25656" cy="26286"/>
            </a:xfrm>
            <a:custGeom>
              <a:avLst/>
              <a:gdLst/>
              <a:ahLst/>
              <a:cxnLst/>
              <a:rect l="l" t="t" r="r" b="b"/>
              <a:pathLst>
                <a:path w="977" h="1001" extrusionOk="0">
                  <a:moveTo>
                    <a:pt x="216" y="1"/>
                  </a:moveTo>
                  <a:cubicBezTo>
                    <a:pt x="187" y="1"/>
                    <a:pt x="160" y="15"/>
                    <a:pt x="144" y="46"/>
                  </a:cubicBezTo>
                  <a:lnTo>
                    <a:pt x="0" y="267"/>
                  </a:lnTo>
                  <a:lnTo>
                    <a:pt x="354" y="927"/>
                  </a:lnTo>
                  <a:cubicBezTo>
                    <a:pt x="378" y="975"/>
                    <a:pt x="430" y="1001"/>
                    <a:pt x="481" y="1001"/>
                  </a:cubicBezTo>
                  <a:cubicBezTo>
                    <a:pt x="511" y="1001"/>
                    <a:pt x="540" y="992"/>
                    <a:pt x="565" y="975"/>
                  </a:cubicBezTo>
                  <a:lnTo>
                    <a:pt x="976" y="669"/>
                  </a:lnTo>
                  <a:lnTo>
                    <a:pt x="287" y="27"/>
                  </a:lnTo>
                  <a:cubicBezTo>
                    <a:pt x="266" y="10"/>
                    <a:pt x="240" y="1"/>
                    <a:pt x="216"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24" name="Google Shape;10824;p78"/>
            <p:cNvSpPr/>
            <p:nvPr/>
          </p:nvSpPr>
          <p:spPr>
            <a:xfrm>
              <a:off x="5803871" y="3596715"/>
              <a:ext cx="25656" cy="26286"/>
            </a:xfrm>
            <a:custGeom>
              <a:avLst/>
              <a:gdLst/>
              <a:ahLst/>
              <a:cxnLst/>
              <a:rect l="l" t="t" r="r" b="b"/>
              <a:pathLst>
                <a:path w="977" h="1001" extrusionOk="0">
                  <a:moveTo>
                    <a:pt x="751" y="1"/>
                  </a:moveTo>
                  <a:cubicBezTo>
                    <a:pt x="727" y="1"/>
                    <a:pt x="701" y="10"/>
                    <a:pt x="680" y="27"/>
                  </a:cubicBezTo>
                  <a:lnTo>
                    <a:pt x="0" y="669"/>
                  </a:lnTo>
                  <a:lnTo>
                    <a:pt x="402" y="975"/>
                  </a:lnTo>
                  <a:cubicBezTo>
                    <a:pt x="427" y="992"/>
                    <a:pt x="457" y="1001"/>
                    <a:pt x="486" y="1001"/>
                  </a:cubicBezTo>
                  <a:cubicBezTo>
                    <a:pt x="537" y="1001"/>
                    <a:pt x="589" y="975"/>
                    <a:pt x="613" y="927"/>
                  </a:cubicBezTo>
                  <a:lnTo>
                    <a:pt x="976" y="267"/>
                  </a:lnTo>
                  <a:lnTo>
                    <a:pt x="823" y="46"/>
                  </a:lnTo>
                  <a:cubicBezTo>
                    <a:pt x="808" y="15"/>
                    <a:pt x="780" y="1"/>
                    <a:pt x="751"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25" name="Google Shape;10825;p78"/>
            <p:cNvSpPr/>
            <p:nvPr/>
          </p:nvSpPr>
          <p:spPr>
            <a:xfrm>
              <a:off x="5847857" y="3386057"/>
              <a:ext cx="187234" cy="219192"/>
            </a:xfrm>
            <a:custGeom>
              <a:avLst/>
              <a:gdLst/>
              <a:ahLst/>
              <a:cxnLst/>
              <a:rect l="l" t="t" r="r" b="b"/>
              <a:pathLst>
                <a:path w="7130" h="8347" extrusionOk="0">
                  <a:moveTo>
                    <a:pt x="3560" y="1"/>
                  </a:moveTo>
                  <a:cubicBezTo>
                    <a:pt x="1847" y="1"/>
                    <a:pt x="603" y="1178"/>
                    <a:pt x="459" y="3102"/>
                  </a:cubicBezTo>
                  <a:cubicBezTo>
                    <a:pt x="287" y="5456"/>
                    <a:pt x="86" y="6776"/>
                    <a:pt x="19" y="7226"/>
                  </a:cubicBezTo>
                  <a:cubicBezTo>
                    <a:pt x="0" y="7322"/>
                    <a:pt x="48" y="7427"/>
                    <a:pt x="144" y="7475"/>
                  </a:cubicBezTo>
                  <a:cubicBezTo>
                    <a:pt x="603" y="7705"/>
                    <a:pt x="2000" y="8346"/>
                    <a:pt x="3560" y="8346"/>
                  </a:cubicBezTo>
                  <a:cubicBezTo>
                    <a:pt x="5120" y="8346"/>
                    <a:pt x="6527" y="7705"/>
                    <a:pt x="6986" y="7475"/>
                  </a:cubicBezTo>
                  <a:cubicBezTo>
                    <a:pt x="7073" y="7427"/>
                    <a:pt x="7130" y="7322"/>
                    <a:pt x="7111" y="7226"/>
                  </a:cubicBezTo>
                  <a:cubicBezTo>
                    <a:pt x="7034" y="6776"/>
                    <a:pt x="6833" y="5456"/>
                    <a:pt x="6661" y="3102"/>
                  </a:cubicBezTo>
                  <a:cubicBezTo>
                    <a:pt x="6517" y="1187"/>
                    <a:pt x="5273" y="1"/>
                    <a:pt x="3560"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26" name="Google Shape;10826;p78"/>
            <p:cNvSpPr/>
            <p:nvPr/>
          </p:nvSpPr>
          <p:spPr>
            <a:xfrm>
              <a:off x="5891816" y="3386057"/>
              <a:ext cx="143275" cy="219192"/>
            </a:xfrm>
            <a:custGeom>
              <a:avLst/>
              <a:gdLst/>
              <a:ahLst/>
              <a:cxnLst/>
              <a:rect l="l" t="t" r="r" b="b"/>
              <a:pathLst>
                <a:path w="5456" h="8347" extrusionOk="0">
                  <a:moveTo>
                    <a:pt x="1886" y="1"/>
                  </a:moveTo>
                  <a:cubicBezTo>
                    <a:pt x="1771" y="1"/>
                    <a:pt x="1657" y="1"/>
                    <a:pt x="1542" y="20"/>
                  </a:cubicBezTo>
                  <a:cubicBezTo>
                    <a:pt x="202" y="154"/>
                    <a:pt x="1" y="2030"/>
                    <a:pt x="1283" y="2422"/>
                  </a:cubicBezTo>
                  <a:lnTo>
                    <a:pt x="1312" y="2432"/>
                  </a:lnTo>
                  <a:lnTo>
                    <a:pt x="1791" y="8346"/>
                  </a:lnTo>
                  <a:cubicBezTo>
                    <a:pt x="1824" y="8347"/>
                    <a:pt x="1858" y="8347"/>
                    <a:pt x="1892" y="8347"/>
                  </a:cubicBezTo>
                  <a:cubicBezTo>
                    <a:pt x="3450" y="8347"/>
                    <a:pt x="4853" y="7709"/>
                    <a:pt x="5312" y="7475"/>
                  </a:cubicBezTo>
                  <a:cubicBezTo>
                    <a:pt x="5399" y="7427"/>
                    <a:pt x="5456" y="7322"/>
                    <a:pt x="5437" y="7226"/>
                  </a:cubicBezTo>
                  <a:cubicBezTo>
                    <a:pt x="5360" y="6776"/>
                    <a:pt x="5169" y="5456"/>
                    <a:pt x="4987" y="3102"/>
                  </a:cubicBezTo>
                  <a:cubicBezTo>
                    <a:pt x="4853" y="1187"/>
                    <a:pt x="3599" y="1"/>
                    <a:pt x="1886"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27" name="Google Shape;10827;p78"/>
            <p:cNvSpPr/>
            <p:nvPr/>
          </p:nvSpPr>
          <p:spPr>
            <a:xfrm>
              <a:off x="5835042" y="3555198"/>
              <a:ext cx="212890" cy="125181"/>
            </a:xfrm>
            <a:custGeom>
              <a:avLst/>
              <a:gdLst/>
              <a:ahLst/>
              <a:cxnLst/>
              <a:rect l="l" t="t" r="r" b="b"/>
              <a:pathLst>
                <a:path w="8107" h="4767" extrusionOk="0">
                  <a:moveTo>
                    <a:pt x="2862" y="1"/>
                  </a:moveTo>
                  <a:lnTo>
                    <a:pt x="2862" y="1044"/>
                  </a:lnTo>
                  <a:cubicBezTo>
                    <a:pt x="2862" y="1235"/>
                    <a:pt x="2747" y="1407"/>
                    <a:pt x="2574" y="1484"/>
                  </a:cubicBezTo>
                  <a:lnTo>
                    <a:pt x="565" y="2374"/>
                  </a:lnTo>
                  <a:cubicBezTo>
                    <a:pt x="220" y="2527"/>
                    <a:pt x="0" y="2862"/>
                    <a:pt x="0" y="3245"/>
                  </a:cubicBezTo>
                  <a:lnTo>
                    <a:pt x="0" y="4527"/>
                  </a:lnTo>
                  <a:cubicBezTo>
                    <a:pt x="0" y="4661"/>
                    <a:pt x="105" y="4767"/>
                    <a:pt x="239" y="4767"/>
                  </a:cubicBezTo>
                  <a:lnTo>
                    <a:pt x="7867" y="4767"/>
                  </a:lnTo>
                  <a:cubicBezTo>
                    <a:pt x="8001" y="4767"/>
                    <a:pt x="8106" y="4652"/>
                    <a:pt x="8106" y="4527"/>
                  </a:cubicBezTo>
                  <a:lnTo>
                    <a:pt x="8106" y="3235"/>
                  </a:lnTo>
                  <a:cubicBezTo>
                    <a:pt x="8106" y="2862"/>
                    <a:pt x="7886" y="2518"/>
                    <a:pt x="7541" y="2364"/>
                  </a:cubicBezTo>
                  <a:lnTo>
                    <a:pt x="5532" y="1484"/>
                  </a:lnTo>
                  <a:cubicBezTo>
                    <a:pt x="5359" y="1407"/>
                    <a:pt x="5245" y="1235"/>
                    <a:pt x="5245" y="1053"/>
                  </a:cubicBezTo>
                  <a:lnTo>
                    <a:pt x="5245"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28" name="Google Shape;10828;p78"/>
            <p:cNvSpPr/>
            <p:nvPr/>
          </p:nvSpPr>
          <p:spPr>
            <a:xfrm>
              <a:off x="5835042" y="3600181"/>
              <a:ext cx="212890" cy="80198"/>
            </a:xfrm>
            <a:custGeom>
              <a:avLst/>
              <a:gdLst/>
              <a:ahLst/>
              <a:cxnLst/>
              <a:rect l="l" t="t" r="r" b="b"/>
              <a:pathLst>
                <a:path w="8107" h="3054" extrusionOk="0">
                  <a:moveTo>
                    <a:pt x="2048" y="1"/>
                  </a:moveTo>
                  <a:lnTo>
                    <a:pt x="565" y="651"/>
                  </a:lnTo>
                  <a:cubicBezTo>
                    <a:pt x="220" y="805"/>
                    <a:pt x="0" y="1149"/>
                    <a:pt x="0" y="1522"/>
                  </a:cubicBezTo>
                  <a:lnTo>
                    <a:pt x="0" y="2814"/>
                  </a:lnTo>
                  <a:cubicBezTo>
                    <a:pt x="0" y="2939"/>
                    <a:pt x="105" y="3054"/>
                    <a:pt x="239" y="3054"/>
                  </a:cubicBezTo>
                  <a:lnTo>
                    <a:pt x="7867" y="3054"/>
                  </a:lnTo>
                  <a:cubicBezTo>
                    <a:pt x="8001" y="3054"/>
                    <a:pt x="8106" y="2939"/>
                    <a:pt x="8106" y="2814"/>
                  </a:cubicBezTo>
                  <a:lnTo>
                    <a:pt x="8106" y="1532"/>
                  </a:lnTo>
                  <a:cubicBezTo>
                    <a:pt x="8106" y="1149"/>
                    <a:pt x="7886" y="805"/>
                    <a:pt x="7541" y="651"/>
                  </a:cubicBezTo>
                  <a:lnTo>
                    <a:pt x="6058" y="1"/>
                  </a:lnTo>
                  <a:cubicBezTo>
                    <a:pt x="5709" y="919"/>
                    <a:pt x="4883" y="1379"/>
                    <a:pt x="4057" y="1379"/>
                  </a:cubicBezTo>
                  <a:cubicBezTo>
                    <a:pt x="3230" y="1379"/>
                    <a:pt x="2402" y="919"/>
                    <a:pt x="2048" y="1"/>
                  </a:cubicBez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29" name="Google Shape;10829;p78"/>
            <p:cNvSpPr/>
            <p:nvPr/>
          </p:nvSpPr>
          <p:spPr>
            <a:xfrm>
              <a:off x="5910172" y="3555198"/>
              <a:ext cx="62604" cy="25105"/>
            </a:xfrm>
            <a:custGeom>
              <a:avLst/>
              <a:gdLst/>
              <a:ahLst/>
              <a:cxnLst/>
              <a:rect l="l" t="t" r="r" b="b"/>
              <a:pathLst>
                <a:path w="2384" h="956" extrusionOk="0">
                  <a:moveTo>
                    <a:pt x="1" y="1"/>
                  </a:moveTo>
                  <a:lnTo>
                    <a:pt x="1" y="690"/>
                  </a:lnTo>
                  <a:cubicBezTo>
                    <a:pt x="379" y="867"/>
                    <a:pt x="785" y="955"/>
                    <a:pt x="1192" y="955"/>
                  </a:cubicBezTo>
                  <a:cubicBezTo>
                    <a:pt x="1599" y="955"/>
                    <a:pt x="2006" y="867"/>
                    <a:pt x="2384" y="690"/>
                  </a:cubicBezTo>
                  <a:lnTo>
                    <a:pt x="2384"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30" name="Google Shape;10830;p78"/>
            <p:cNvSpPr/>
            <p:nvPr/>
          </p:nvSpPr>
          <p:spPr>
            <a:xfrm>
              <a:off x="5878765" y="3449764"/>
              <a:ext cx="125418" cy="117907"/>
            </a:xfrm>
            <a:custGeom>
              <a:avLst/>
              <a:gdLst/>
              <a:ahLst/>
              <a:cxnLst/>
              <a:rect l="l" t="t" r="r" b="b"/>
              <a:pathLst>
                <a:path w="4776" h="4490" extrusionOk="0">
                  <a:moveTo>
                    <a:pt x="1745" y="1"/>
                  </a:moveTo>
                  <a:cubicBezTo>
                    <a:pt x="1563" y="1"/>
                    <a:pt x="1396" y="95"/>
                    <a:pt x="1311" y="264"/>
                  </a:cubicBezTo>
                  <a:cubicBezTo>
                    <a:pt x="1053" y="762"/>
                    <a:pt x="670" y="1192"/>
                    <a:pt x="201" y="1499"/>
                  </a:cubicBezTo>
                  <a:cubicBezTo>
                    <a:pt x="77" y="1585"/>
                    <a:pt x="0" y="1738"/>
                    <a:pt x="0" y="1891"/>
                  </a:cubicBezTo>
                  <a:lnTo>
                    <a:pt x="0" y="2025"/>
                  </a:lnTo>
                  <a:cubicBezTo>
                    <a:pt x="0" y="3288"/>
                    <a:pt x="957" y="4398"/>
                    <a:pt x="2230" y="4484"/>
                  </a:cubicBezTo>
                  <a:cubicBezTo>
                    <a:pt x="2281" y="4488"/>
                    <a:pt x="2332" y="4489"/>
                    <a:pt x="2383" y="4489"/>
                  </a:cubicBezTo>
                  <a:cubicBezTo>
                    <a:pt x="3693" y="4489"/>
                    <a:pt x="4766" y="3428"/>
                    <a:pt x="4766" y="2101"/>
                  </a:cubicBezTo>
                  <a:lnTo>
                    <a:pt x="4766" y="1690"/>
                  </a:lnTo>
                  <a:cubicBezTo>
                    <a:pt x="4776" y="1479"/>
                    <a:pt x="4680" y="1288"/>
                    <a:pt x="4527" y="1154"/>
                  </a:cubicBezTo>
                  <a:cubicBezTo>
                    <a:pt x="4144" y="819"/>
                    <a:pt x="3292" y="226"/>
                    <a:pt x="1819" y="6"/>
                  </a:cubicBezTo>
                  <a:cubicBezTo>
                    <a:pt x="1794" y="2"/>
                    <a:pt x="1770" y="1"/>
                    <a:pt x="1745"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31" name="Google Shape;10831;p78"/>
            <p:cNvSpPr/>
            <p:nvPr/>
          </p:nvSpPr>
          <p:spPr>
            <a:xfrm>
              <a:off x="5878765" y="3449764"/>
              <a:ext cx="122398" cy="117277"/>
            </a:xfrm>
            <a:custGeom>
              <a:avLst/>
              <a:gdLst/>
              <a:ahLst/>
              <a:cxnLst/>
              <a:rect l="l" t="t" r="r" b="b"/>
              <a:pathLst>
                <a:path w="4661" h="4466" extrusionOk="0">
                  <a:moveTo>
                    <a:pt x="1745" y="1"/>
                  </a:moveTo>
                  <a:cubicBezTo>
                    <a:pt x="1563" y="1"/>
                    <a:pt x="1396" y="95"/>
                    <a:pt x="1311" y="264"/>
                  </a:cubicBezTo>
                  <a:cubicBezTo>
                    <a:pt x="1273" y="350"/>
                    <a:pt x="1225" y="436"/>
                    <a:pt x="1168" y="513"/>
                  </a:cubicBezTo>
                  <a:cubicBezTo>
                    <a:pt x="919" y="905"/>
                    <a:pt x="594" y="1240"/>
                    <a:pt x="201" y="1499"/>
                  </a:cubicBezTo>
                  <a:cubicBezTo>
                    <a:pt x="77" y="1585"/>
                    <a:pt x="0" y="1728"/>
                    <a:pt x="0" y="1891"/>
                  </a:cubicBezTo>
                  <a:lnTo>
                    <a:pt x="0" y="2025"/>
                  </a:lnTo>
                  <a:cubicBezTo>
                    <a:pt x="0" y="3250"/>
                    <a:pt x="900" y="4322"/>
                    <a:pt x="2096" y="4465"/>
                  </a:cubicBezTo>
                  <a:cubicBezTo>
                    <a:pt x="1675" y="4025"/>
                    <a:pt x="1436" y="3432"/>
                    <a:pt x="1436" y="2819"/>
                  </a:cubicBezTo>
                  <a:lnTo>
                    <a:pt x="1436" y="1317"/>
                  </a:lnTo>
                  <a:cubicBezTo>
                    <a:pt x="1436" y="1077"/>
                    <a:pt x="1618" y="867"/>
                    <a:pt x="1857" y="838"/>
                  </a:cubicBezTo>
                  <a:cubicBezTo>
                    <a:pt x="2025" y="823"/>
                    <a:pt x="2193" y="816"/>
                    <a:pt x="2360" y="816"/>
                  </a:cubicBezTo>
                  <a:cubicBezTo>
                    <a:pt x="3156" y="816"/>
                    <a:pt x="3941" y="985"/>
                    <a:pt x="4661" y="1317"/>
                  </a:cubicBezTo>
                  <a:cubicBezTo>
                    <a:pt x="4632" y="1250"/>
                    <a:pt x="4584" y="1202"/>
                    <a:pt x="4527" y="1154"/>
                  </a:cubicBezTo>
                  <a:cubicBezTo>
                    <a:pt x="4144" y="819"/>
                    <a:pt x="3292" y="226"/>
                    <a:pt x="1819" y="6"/>
                  </a:cubicBezTo>
                  <a:cubicBezTo>
                    <a:pt x="1794" y="2"/>
                    <a:pt x="1770" y="1"/>
                    <a:pt x="1745"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32" name="Google Shape;10832;p78"/>
            <p:cNvSpPr/>
            <p:nvPr/>
          </p:nvSpPr>
          <p:spPr>
            <a:xfrm>
              <a:off x="5835042" y="3620796"/>
              <a:ext cx="43986" cy="59584"/>
            </a:xfrm>
            <a:custGeom>
              <a:avLst/>
              <a:gdLst/>
              <a:ahLst/>
              <a:cxnLst/>
              <a:rect l="l" t="t" r="r" b="b"/>
              <a:pathLst>
                <a:path w="1675" h="2269" extrusionOk="0">
                  <a:moveTo>
                    <a:pt x="354" y="0"/>
                  </a:moveTo>
                  <a:cubicBezTo>
                    <a:pt x="124" y="182"/>
                    <a:pt x="0" y="450"/>
                    <a:pt x="0" y="747"/>
                  </a:cubicBezTo>
                  <a:lnTo>
                    <a:pt x="0" y="2029"/>
                  </a:lnTo>
                  <a:cubicBezTo>
                    <a:pt x="0" y="2163"/>
                    <a:pt x="105" y="2269"/>
                    <a:pt x="239" y="2269"/>
                  </a:cubicBezTo>
                  <a:lnTo>
                    <a:pt x="1675" y="2269"/>
                  </a:lnTo>
                  <a:lnTo>
                    <a:pt x="1675" y="1608"/>
                  </a:lnTo>
                  <a:cubicBezTo>
                    <a:pt x="1665" y="1417"/>
                    <a:pt x="1598" y="1235"/>
                    <a:pt x="1464" y="1101"/>
                  </a:cubicBezTo>
                  <a:lnTo>
                    <a:pt x="354" y="0"/>
                  </a:ln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33" name="Google Shape;10833;p78"/>
            <p:cNvSpPr/>
            <p:nvPr/>
          </p:nvSpPr>
          <p:spPr>
            <a:xfrm>
              <a:off x="6003920" y="3620796"/>
              <a:ext cx="44012" cy="59584"/>
            </a:xfrm>
            <a:custGeom>
              <a:avLst/>
              <a:gdLst/>
              <a:ahLst/>
              <a:cxnLst/>
              <a:rect l="l" t="t" r="r" b="b"/>
              <a:pathLst>
                <a:path w="1676" h="2269" extrusionOk="0">
                  <a:moveTo>
                    <a:pt x="1321" y="0"/>
                  </a:moveTo>
                  <a:lnTo>
                    <a:pt x="211" y="1101"/>
                  </a:lnTo>
                  <a:cubicBezTo>
                    <a:pt x="77" y="1235"/>
                    <a:pt x="0" y="1417"/>
                    <a:pt x="0" y="1608"/>
                  </a:cubicBezTo>
                  <a:lnTo>
                    <a:pt x="0" y="2269"/>
                  </a:lnTo>
                  <a:lnTo>
                    <a:pt x="1436" y="2269"/>
                  </a:lnTo>
                  <a:cubicBezTo>
                    <a:pt x="1570" y="2269"/>
                    <a:pt x="1675" y="2163"/>
                    <a:pt x="1675" y="2029"/>
                  </a:cubicBezTo>
                  <a:lnTo>
                    <a:pt x="1675" y="747"/>
                  </a:lnTo>
                  <a:cubicBezTo>
                    <a:pt x="1675" y="450"/>
                    <a:pt x="1541" y="182"/>
                    <a:pt x="1321" y="0"/>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0834" name="Google Shape;10834;p78"/>
          <p:cNvSpPr/>
          <p:nvPr/>
        </p:nvSpPr>
        <p:spPr>
          <a:xfrm>
            <a:off x="6560317" y="3564757"/>
            <a:ext cx="13366" cy="86711"/>
          </a:xfrm>
          <a:custGeom>
            <a:avLst/>
            <a:gdLst/>
            <a:ahLst/>
            <a:cxnLst/>
            <a:rect l="l" t="t" r="r" b="b"/>
            <a:pathLst>
              <a:path w="509" h="3302" extrusionOk="0">
                <a:moveTo>
                  <a:pt x="432" y="0"/>
                </a:moveTo>
                <a:lnTo>
                  <a:pt x="202" y="163"/>
                </a:lnTo>
                <a:cubicBezTo>
                  <a:pt x="77" y="259"/>
                  <a:pt x="1" y="412"/>
                  <a:pt x="1" y="565"/>
                </a:cubicBezTo>
                <a:lnTo>
                  <a:pt x="1" y="3302"/>
                </a:lnTo>
                <a:lnTo>
                  <a:pt x="39" y="3245"/>
                </a:lnTo>
                <a:cubicBezTo>
                  <a:pt x="345" y="2795"/>
                  <a:pt x="508" y="2259"/>
                  <a:pt x="508" y="1713"/>
                </a:cubicBezTo>
                <a:lnTo>
                  <a:pt x="508" y="259"/>
                </a:lnTo>
                <a:cubicBezTo>
                  <a:pt x="508" y="163"/>
                  <a:pt x="479" y="77"/>
                  <a:pt x="432"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0835" name="Google Shape;10835;p78"/>
          <p:cNvGrpSpPr/>
          <p:nvPr/>
        </p:nvGrpSpPr>
        <p:grpSpPr>
          <a:xfrm>
            <a:off x="6179074" y="3368726"/>
            <a:ext cx="394609" cy="328749"/>
            <a:chOff x="6179074" y="3368726"/>
            <a:chExt cx="394609" cy="328749"/>
          </a:xfrm>
        </p:grpSpPr>
        <p:sp>
          <p:nvSpPr>
            <p:cNvPr id="10836" name="Google Shape;10836;p78"/>
            <p:cNvSpPr/>
            <p:nvPr/>
          </p:nvSpPr>
          <p:spPr>
            <a:xfrm>
              <a:off x="6363052" y="3421508"/>
              <a:ext cx="26418" cy="26155"/>
            </a:xfrm>
            <a:custGeom>
              <a:avLst/>
              <a:gdLst/>
              <a:ahLst/>
              <a:cxnLst/>
              <a:rect l="l" t="t" r="r" b="b"/>
              <a:pathLst>
                <a:path w="1006" h="996" extrusionOk="0">
                  <a:moveTo>
                    <a:pt x="0" y="0"/>
                  </a:moveTo>
                  <a:lnTo>
                    <a:pt x="0" y="995"/>
                  </a:lnTo>
                  <a:lnTo>
                    <a:pt x="1005" y="995"/>
                  </a:lnTo>
                  <a:lnTo>
                    <a:pt x="1005"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37" name="Google Shape;10837;p78"/>
            <p:cNvSpPr/>
            <p:nvPr/>
          </p:nvSpPr>
          <p:spPr>
            <a:xfrm>
              <a:off x="6361791" y="3421508"/>
              <a:ext cx="28912" cy="19695"/>
            </a:xfrm>
            <a:custGeom>
              <a:avLst/>
              <a:gdLst/>
              <a:ahLst/>
              <a:cxnLst/>
              <a:rect l="l" t="t" r="r" b="b"/>
              <a:pathLst>
                <a:path w="1101" h="750" extrusionOk="0">
                  <a:moveTo>
                    <a:pt x="48" y="0"/>
                  </a:moveTo>
                  <a:lnTo>
                    <a:pt x="48" y="498"/>
                  </a:lnTo>
                  <a:cubicBezTo>
                    <a:pt x="48" y="546"/>
                    <a:pt x="29" y="603"/>
                    <a:pt x="0" y="641"/>
                  </a:cubicBezTo>
                  <a:cubicBezTo>
                    <a:pt x="177" y="713"/>
                    <a:pt x="364" y="749"/>
                    <a:pt x="551" y="749"/>
                  </a:cubicBezTo>
                  <a:cubicBezTo>
                    <a:pt x="737" y="749"/>
                    <a:pt x="924" y="713"/>
                    <a:pt x="1101" y="641"/>
                  </a:cubicBezTo>
                  <a:cubicBezTo>
                    <a:pt x="1072" y="603"/>
                    <a:pt x="1053" y="546"/>
                    <a:pt x="1053" y="498"/>
                  </a:cubicBezTo>
                  <a:lnTo>
                    <a:pt x="1053"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38" name="Google Shape;10838;p78"/>
            <p:cNvSpPr/>
            <p:nvPr/>
          </p:nvSpPr>
          <p:spPr>
            <a:xfrm>
              <a:off x="6336660" y="3442096"/>
              <a:ext cx="79174" cy="97556"/>
            </a:xfrm>
            <a:custGeom>
              <a:avLst/>
              <a:gdLst/>
              <a:ahLst/>
              <a:cxnLst/>
              <a:rect l="l" t="t" r="r" b="b"/>
              <a:pathLst>
                <a:path w="3015" h="3715" extrusionOk="0">
                  <a:moveTo>
                    <a:pt x="737" y="1"/>
                  </a:moveTo>
                  <a:lnTo>
                    <a:pt x="278" y="231"/>
                  </a:lnTo>
                  <a:cubicBezTo>
                    <a:pt x="115" y="317"/>
                    <a:pt x="10" y="489"/>
                    <a:pt x="10" y="680"/>
                  </a:cubicBezTo>
                  <a:lnTo>
                    <a:pt x="10" y="2135"/>
                  </a:lnTo>
                  <a:cubicBezTo>
                    <a:pt x="0" y="2681"/>
                    <a:pt x="163" y="3207"/>
                    <a:pt x="469" y="3657"/>
                  </a:cubicBezTo>
                  <a:lnTo>
                    <a:pt x="508" y="3714"/>
                  </a:lnTo>
                  <a:lnTo>
                    <a:pt x="2508" y="3714"/>
                  </a:lnTo>
                  <a:lnTo>
                    <a:pt x="2546" y="3657"/>
                  </a:lnTo>
                  <a:cubicBezTo>
                    <a:pt x="2852" y="3207"/>
                    <a:pt x="3015" y="2681"/>
                    <a:pt x="3005" y="2135"/>
                  </a:cubicBezTo>
                  <a:lnTo>
                    <a:pt x="3005" y="680"/>
                  </a:lnTo>
                  <a:cubicBezTo>
                    <a:pt x="3005" y="489"/>
                    <a:pt x="2900" y="317"/>
                    <a:pt x="2737" y="231"/>
                  </a:cubicBezTo>
                  <a:lnTo>
                    <a:pt x="2278" y="1"/>
                  </a:lnTo>
                  <a:cubicBezTo>
                    <a:pt x="2111" y="203"/>
                    <a:pt x="1603" y="212"/>
                    <a:pt x="1523" y="212"/>
                  </a:cubicBezTo>
                  <a:cubicBezTo>
                    <a:pt x="1516" y="212"/>
                    <a:pt x="1512" y="211"/>
                    <a:pt x="1512" y="211"/>
                  </a:cubicBezTo>
                  <a:cubicBezTo>
                    <a:pt x="1512" y="211"/>
                    <a:pt x="1509" y="212"/>
                    <a:pt x="1502" y="212"/>
                  </a:cubicBezTo>
                  <a:cubicBezTo>
                    <a:pt x="1420" y="212"/>
                    <a:pt x="905" y="203"/>
                    <a:pt x="73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39" name="Google Shape;10839;p78"/>
            <p:cNvSpPr/>
            <p:nvPr/>
          </p:nvSpPr>
          <p:spPr>
            <a:xfrm>
              <a:off x="6349974" y="3539862"/>
              <a:ext cx="52546" cy="111605"/>
            </a:xfrm>
            <a:custGeom>
              <a:avLst/>
              <a:gdLst/>
              <a:ahLst/>
              <a:cxnLst/>
              <a:rect l="l" t="t" r="r" b="b"/>
              <a:pathLst>
                <a:path w="2001" h="4250" extrusionOk="0">
                  <a:moveTo>
                    <a:pt x="1" y="1"/>
                  </a:moveTo>
                  <a:lnTo>
                    <a:pt x="1" y="4250"/>
                  </a:lnTo>
                  <a:lnTo>
                    <a:pt x="2001" y="4250"/>
                  </a:lnTo>
                  <a:lnTo>
                    <a:pt x="2001" y="1"/>
                  </a:ln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40" name="Google Shape;10840;p78"/>
            <p:cNvSpPr/>
            <p:nvPr/>
          </p:nvSpPr>
          <p:spPr>
            <a:xfrm>
              <a:off x="6336897" y="3452915"/>
              <a:ext cx="13104" cy="86973"/>
            </a:xfrm>
            <a:custGeom>
              <a:avLst/>
              <a:gdLst/>
              <a:ahLst/>
              <a:cxnLst/>
              <a:rect l="l" t="t" r="r" b="b"/>
              <a:pathLst>
                <a:path w="499" h="3312" extrusionOk="0">
                  <a:moveTo>
                    <a:pt x="77" y="0"/>
                  </a:moveTo>
                  <a:cubicBezTo>
                    <a:pt x="20" y="77"/>
                    <a:pt x="1" y="173"/>
                    <a:pt x="1" y="268"/>
                  </a:cubicBezTo>
                  <a:lnTo>
                    <a:pt x="1" y="1723"/>
                  </a:lnTo>
                  <a:cubicBezTo>
                    <a:pt x="1" y="2269"/>
                    <a:pt x="154" y="2795"/>
                    <a:pt x="460" y="3245"/>
                  </a:cubicBezTo>
                  <a:lnTo>
                    <a:pt x="499" y="3312"/>
                  </a:lnTo>
                  <a:lnTo>
                    <a:pt x="499" y="575"/>
                  </a:lnTo>
                  <a:cubicBezTo>
                    <a:pt x="499" y="412"/>
                    <a:pt x="422" y="268"/>
                    <a:pt x="298" y="173"/>
                  </a:cubicBezTo>
                  <a:lnTo>
                    <a:pt x="77" y="0"/>
                  </a:ln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41" name="Google Shape;10841;p78"/>
            <p:cNvSpPr/>
            <p:nvPr/>
          </p:nvSpPr>
          <p:spPr>
            <a:xfrm>
              <a:off x="6402494" y="3452915"/>
              <a:ext cx="13340" cy="86973"/>
            </a:xfrm>
            <a:custGeom>
              <a:avLst/>
              <a:gdLst/>
              <a:ahLst/>
              <a:cxnLst/>
              <a:rect l="l" t="t" r="r" b="b"/>
              <a:pathLst>
                <a:path w="508" h="3312" extrusionOk="0">
                  <a:moveTo>
                    <a:pt x="431" y="0"/>
                  </a:moveTo>
                  <a:lnTo>
                    <a:pt x="202" y="173"/>
                  </a:lnTo>
                  <a:cubicBezTo>
                    <a:pt x="77" y="268"/>
                    <a:pt x="1" y="412"/>
                    <a:pt x="1" y="575"/>
                  </a:cubicBezTo>
                  <a:lnTo>
                    <a:pt x="1" y="3312"/>
                  </a:lnTo>
                  <a:lnTo>
                    <a:pt x="39" y="3245"/>
                  </a:lnTo>
                  <a:cubicBezTo>
                    <a:pt x="345" y="2795"/>
                    <a:pt x="508" y="2269"/>
                    <a:pt x="508" y="1723"/>
                  </a:cubicBezTo>
                  <a:lnTo>
                    <a:pt x="508" y="268"/>
                  </a:lnTo>
                  <a:cubicBezTo>
                    <a:pt x="508" y="173"/>
                    <a:pt x="479" y="77"/>
                    <a:pt x="431"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42" name="Google Shape;10842;p78"/>
            <p:cNvSpPr/>
            <p:nvPr/>
          </p:nvSpPr>
          <p:spPr>
            <a:xfrm>
              <a:off x="6356014" y="3434691"/>
              <a:ext cx="40493" cy="105198"/>
            </a:xfrm>
            <a:custGeom>
              <a:avLst/>
              <a:gdLst/>
              <a:ahLst/>
              <a:cxnLst/>
              <a:rect l="l" t="t" r="r" b="b"/>
              <a:pathLst>
                <a:path w="1542" h="4006" extrusionOk="0">
                  <a:moveTo>
                    <a:pt x="254" y="1"/>
                  </a:moveTo>
                  <a:cubicBezTo>
                    <a:pt x="242" y="1"/>
                    <a:pt x="230" y="5"/>
                    <a:pt x="220" y="15"/>
                  </a:cubicBezTo>
                  <a:lnTo>
                    <a:pt x="0" y="283"/>
                  </a:lnTo>
                  <a:lnTo>
                    <a:pt x="345" y="704"/>
                  </a:lnTo>
                  <a:cubicBezTo>
                    <a:pt x="367" y="732"/>
                    <a:pt x="399" y="747"/>
                    <a:pt x="431" y="747"/>
                  </a:cubicBezTo>
                  <a:cubicBezTo>
                    <a:pt x="455" y="747"/>
                    <a:pt x="478" y="739"/>
                    <a:pt x="498" y="723"/>
                  </a:cubicBezTo>
                  <a:lnTo>
                    <a:pt x="651" y="599"/>
                  </a:lnTo>
                  <a:lnTo>
                    <a:pt x="651" y="4006"/>
                  </a:lnTo>
                  <a:lnTo>
                    <a:pt x="900" y="4006"/>
                  </a:lnTo>
                  <a:lnTo>
                    <a:pt x="900" y="599"/>
                  </a:lnTo>
                  <a:lnTo>
                    <a:pt x="1043" y="723"/>
                  </a:lnTo>
                  <a:cubicBezTo>
                    <a:pt x="1063" y="739"/>
                    <a:pt x="1088" y="747"/>
                    <a:pt x="1113" y="747"/>
                  </a:cubicBezTo>
                  <a:cubicBezTo>
                    <a:pt x="1149" y="747"/>
                    <a:pt x="1184" y="732"/>
                    <a:pt x="1206" y="704"/>
                  </a:cubicBezTo>
                  <a:lnTo>
                    <a:pt x="1541" y="283"/>
                  </a:lnTo>
                  <a:lnTo>
                    <a:pt x="1331" y="15"/>
                  </a:lnTo>
                  <a:cubicBezTo>
                    <a:pt x="1321" y="5"/>
                    <a:pt x="1309" y="1"/>
                    <a:pt x="1297" y="1"/>
                  </a:cubicBezTo>
                  <a:cubicBezTo>
                    <a:pt x="1285" y="1"/>
                    <a:pt x="1273" y="5"/>
                    <a:pt x="1264" y="15"/>
                  </a:cubicBezTo>
                  <a:lnTo>
                    <a:pt x="775" y="503"/>
                  </a:lnTo>
                  <a:lnTo>
                    <a:pt x="287" y="15"/>
                  </a:lnTo>
                  <a:cubicBezTo>
                    <a:pt x="278" y="5"/>
                    <a:pt x="266" y="1"/>
                    <a:pt x="254"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43" name="Google Shape;10843;p78"/>
            <p:cNvSpPr/>
            <p:nvPr/>
          </p:nvSpPr>
          <p:spPr>
            <a:xfrm>
              <a:off x="6373109" y="3552913"/>
              <a:ext cx="6775" cy="98554"/>
            </a:xfrm>
            <a:custGeom>
              <a:avLst/>
              <a:gdLst/>
              <a:ahLst/>
              <a:cxnLst/>
              <a:rect l="l" t="t" r="r" b="b"/>
              <a:pathLst>
                <a:path w="258" h="3753" extrusionOk="0">
                  <a:moveTo>
                    <a:pt x="139" y="0"/>
                  </a:moveTo>
                  <a:cubicBezTo>
                    <a:pt x="134" y="0"/>
                    <a:pt x="129" y="1"/>
                    <a:pt x="124" y="1"/>
                  </a:cubicBezTo>
                  <a:cubicBezTo>
                    <a:pt x="57" y="1"/>
                    <a:pt x="0" y="49"/>
                    <a:pt x="0" y="116"/>
                  </a:cubicBezTo>
                  <a:lnTo>
                    <a:pt x="0" y="3753"/>
                  </a:lnTo>
                  <a:lnTo>
                    <a:pt x="249" y="3753"/>
                  </a:lnTo>
                  <a:lnTo>
                    <a:pt x="249" y="126"/>
                  </a:lnTo>
                  <a:cubicBezTo>
                    <a:pt x="258" y="55"/>
                    <a:pt x="201" y="0"/>
                    <a:pt x="139" y="0"/>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44" name="Google Shape;10844;p78"/>
            <p:cNvSpPr/>
            <p:nvPr/>
          </p:nvSpPr>
          <p:spPr>
            <a:xfrm>
              <a:off x="6349974" y="3368726"/>
              <a:ext cx="52546" cy="59321"/>
            </a:xfrm>
            <a:custGeom>
              <a:avLst/>
              <a:gdLst/>
              <a:ahLst/>
              <a:cxnLst/>
              <a:rect l="l" t="t" r="r" b="b"/>
              <a:pathLst>
                <a:path w="2001" h="2259" extrusionOk="0">
                  <a:moveTo>
                    <a:pt x="757" y="0"/>
                  </a:moveTo>
                  <a:cubicBezTo>
                    <a:pt x="336" y="0"/>
                    <a:pt x="1" y="335"/>
                    <a:pt x="1" y="756"/>
                  </a:cubicBezTo>
                  <a:lnTo>
                    <a:pt x="1" y="1254"/>
                  </a:lnTo>
                  <a:cubicBezTo>
                    <a:pt x="1" y="1809"/>
                    <a:pt x="450" y="2259"/>
                    <a:pt x="1005" y="2259"/>
                  </a:cubicBezTo>
                  <a:cubicBezTo>
                    <a:pt x="1551" y="2259"/>
                    <a:pt x="2001" y="1809"/>
                    <a:pt x="2001" y="1254"/>
                  </a:cubicBezTo>
                  <a:lnTo>
                    <a:pt x="2001" y="756"/>
                  </a:lnTo>
                  <a:cubicBezTo>
                    <a:pt x="2001" y="335"/>
                    <a:pt x="1666" y="0"/>
                    <a:pt x="1254"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45" name="Google Shape;10845;p78"/>
            <p:cNvSpPr/>
            <p:nvPr/>
          </p:nvSpPr>
          <p:spPr>
            <a:xfrm>
              <a:off x="6349974" y="3368726"/>
              <a:ext cx="36213" cy="59269"/>
            </a:xfrm>
            <a:custGeom>
              <a:avLst/>
              <a:gdLst/>
              <a:ahLst/>
              <a:cxnLst/>
              <a:rect l="l" t="t" r="r" b="b"/>
              <a:pathLst>
                <a:path w="1379" h="2257" extrusionOk="0">
                  <a:moveTo>
                    <a:pt x="757" y="0"/>
                  </a:moveTo>
                  <a:cubicBezTo>
                    <a:pt x="345" y="0"/>
                    <a:pt x="1" y="335"/>
                    <a:pt x="10" y="756"/>
                  </a:cubicBezTo>
                  <a:lnTo>
                    <a:pt x="10" y="1254"/>
                  </a:lnTo>
                  <a:cubicBezTo>
                    <a:pt x="2" y="1828"/>
                    <a:pt x="478" y="2257"/>
                    <a:pt x="1005" y="2257"/>
                  </a:cubicBezTo>
                  <a:cubicBezTo>
                    <a:pt x="1129" y="2257"/>
                    <a:pt x="1255" y="2233"/>
                    <a:pt x="1379" y="2182"/>
                  </a:cubicBezTo>
                  <a:cubicBezTo>
                    <a:pt x="1005" y="2029"/>
                    <a:pt x="757" y="1666"/>
                    <a:pt x="757" y="1254"/>
                  </a:cubicBezTo>
                  <a:lnTo>
                    <a:pt x="757" y="756"/>
                  </a:lnTo>
                  <a:cubicBezTo>
                    <a:pt x="757" y="393"/>
                    <a:pt x="1015" y="77"/>
                    <a:pt x="1379" y="20"/>
                  </a:cubicBezTo>
                  <a:cubicBezTo>
                    <a:pt x="1340" y="10"/>
                    <a:pt x="1302" y="0"/>
                    <a:pt x="1254"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46" name="Google Shape;10846;p78"/>
            <p:cNvSpPr/>
            <p:nvPr/>
          </p:nvSpPr>
          <p:spPr>
            <a:xfrm>
              <a:off x="6349974" y="3368726"/>
              <a:ext cx="52546" cy="26418"/>
            </a:xfrm>
            <a:custGeom>
              <a:avLst/>
              <a:gdLst/>
              <a:ahLst/>
              <a:cxnLst/>
              <a:rect l="l" t="t" r="r" b="b"/>
              <a:pathLst>
                <a:path w="2001" h="1006" extrusionOk="0">
                  <a:moveTo>
                    <a:pt x="747" y="0"/>
                  </a:moveTo>
                  <a:cubicBezTo>
                    <a:pt x="336" y="0"/>
                    <a:pt x="1" y="335"/>
                    <a:pt x="1" y="756"/>
                  </a:cubicBezTo>
                  <a:cubicBezTo>
                    <a:pt x="1" y="756"/>
                    <a:pt x="757" y="1005"/>
                    <a:pt x="2001" y="1005"/>
                  </a:cubicBezTo>
                  <a:lnTo>
                    <a:pt x="2001" y="756"/>
                  </a:lnTo>
                  <a:cubicBezTo>
                    <a:pt x="2001" y="335"/>
                    <a:pt x="1666" y="0"/>
                    <a:pt x="1254"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47" name="Google Shape;10847;p78"/>
            <p:cNvSpPr/>
            <p:nvPr/>
          </p:nvSpPr>
          <p:spPr>
            <a:xfrm>
              <a:off x="6349974" y="3368726"/>
              <a:ext cx="36213" cy="24159"/>
            </a:xfrm>
            <a:custGeom>
              <a:avLst/>
              <a:gdLst/>
              <a:ahLst/>
              <a:cxnLst/>
              <a:rect l="l" t="t" r="r" b="b"/>
              <a:pathLst>
                <a:path w="1379" h="920" extrusionOk="0">
                  <a:moveTo>
                    <a:pt x="757" y="0"/>
                  </a:moveTo>
                  <a:cubicBezTo>
                    <a:pt x="345" y="0"/>
                    <a:pt x="1" y="335"/>
                    <a:pt x="10" y="756"/>
                  </a:cubicBezTo>
                  <a:cubicBezTo>
                    <a:pt x="249" y="823"/>
                    <a:pt x="498" y="881"/>
                    <a:pt x="757" y="919"/>
                  </a:cubicBezTo>
                  <a:lnTo>
                    <a:pt x="757" y="756"/>
                  </a:lnTo>
                  <a:cubicBezTo>
                    <a:pt x="757" y="393"/>
                    <a:pt x="1015" y="77"/>
                    <a:pt x="1379" y="20"/>
                  </a:cubicBezTo>
                  <a:cubicBezTo>
                    <a:pt x="1340" y="10"/>
                    <a:pt x="1302" y="0"/>
                    <a:pt x="1254"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48" name="Google Shape;10848;p78"/>
            <p:cNvSpPr/>
            <p:nvPr/>
          </p:nvSpPr>
          <p:spPr>
            <a:xfrm>
              <a:off x="6468354" y="3421508"/>
              <a:ext cx="26418" cy="26155"/>
            </a:xfrm>
            <a:custGeom>
              <a:avLst/>
              <a:gdLst/>
              <a:ahLst/>
              <a:cxnLst/>
              <a:rect l="l" t="t" r="r" b="b"/>
              <a:pathLst>
                <a:path w="1006" h="996" extrusionOk="0">
                  <a:moveTo>
                    <a:pt x="0" y="0"/>
                  </a:moveTo>
                  <a:lnTo>
                    <a:pt x="0" y="995"/>
                  </a:lnTo>
                  <a:lnTo>
                    <a:pt x="1005" y="995"/>
                  </a:lnTo>
                  <a:lnTo>
                    <a:pt x="1005"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49" name="Google Shape;10849;p78"/>
            <p:cNvSpPr/>
            <p:nvPr/>
          </p:nvSpPr>
          <p:spPr>
            <a:xfrm>
              <a:off x="6467094" y="3421508"/>
              <a:ext cx="28912" cy="19695"/>
            </a:xfrm>
            <a:custGeom>
              <a:avLst/>
              <a:gdLst/>
              <a:ahLst/>
              <a:cxnLst/>
              <a:rect l="l" t="t" r="r" b="b"/>
              <a:pathLst>
                <a:path w="1101" h="750" extrusionOk="0">
                  <a:moveTo>
                    <a:pt x="48" y="0"/>
                  </a:moveTo>
                  <a:lnTo>
                    <a:pt x="48" y="498"/>
                  </a:lnTo>
                  <a:cubicBezTo>
                    <a:pt x="48" y="546"/>
                    <a:pt x="29" y="603"/>
                    <a:pt x="0" y="641"/>
                  </a:cubicBezTo>
                  <a:cubicBezTo>
                    <a:pt x="177" y="713"/>
                    <a:pt x="364" y="749"/>
                    <a:pt x="551" y="749"/>
                  </a:cubicBezTo>
                  <a:cubicBezTo>
                    <a:pt x="737" y="749"/>
                    <a:pt x="924" y="713"/>
                    <a:pt x="1101" y="641"/>
                  </a:cubicBezTo>
                  <a:cubicBezTo>
                    <a:pt x="1063" y="603"/>
                    <a:pt x="1053" y="546"/>
                    <a:pt x="1053" y="498"/>
                  </a:cubicBezTo>
                  <a:lnTo>
                    <a:pt x="1053"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50" name="Google Shape;10850;p78"/>
            <p:cNvSpPr/>
            <p:nvPr/>
          </p:nvSpPr>
          <p:spPr>
            <a:xfrm>
              <a:off x="6441963" y="3442096"/>
              <a:ext cx="78938" cy="97556"/>
            </a:xfrm>
            <a:custGeom>
              <a:avLst/>
              <a:gdLst/>
              <a:ahLst/>
              <a:cxnLst/>
              <a:rect l="l" t="t" r="r" b="b"/>
              <a:pathLst>
                <a:path w="3006" h="3715" extrusionOk="0">
                  <a:moveTo>
                    <a:pt x="737" y="1"/>
                  </a:moveTo>
                  <a:lnTo>
                    <a:pt x="278" y="231"/>
                  </a:lnTo>
                  <a:cubicBezTo>
                    <a:pt x="115" y="317"/>
                    <a:pt x="0" y="489"/>
                    <a:pt x="0" y="680"/>
                  </a:cubicBezTo>
                  <a:lnTo>
                    <a:pt x="0" y="2135"/>
                  </a:lnTo>
                  <a:cubicBezTo>
                    <a:pt x="0" y="2681"/>
                    <a:pt x="163" y="3207"/>
                    <a:pt x="469" y="3657"/>
                  </a:cubicBezTo>
                  <a:lnTo>
                    <a:pt x="508" y="3714"/>
                  </a:lnTo>
                  <a:lnTo>
                    <a:pt x="2508" y="3714"/>
                  </a:lnTo>
                  <a:lnTo>
                    <a:pt x="2546" y="3657"/>
                  </a:lnTo>
                  <a:cubicBezTo>
                    <a:pt x="2852" y="3207"/>
                    <a:pt x="3005" y="2681"/>
                    <a:pt x="3005" y="2135"/>
                  </a:cubicBezTo>
                  <a:lnTo>
                    <a:pt x="3005" y="680"/>
                  </a:lnTo>
                  <a:cubicBezTo>
                    <a:pt x="3005" y="489"/>
                    <a:pt x="2900" y="317"/>
                    <a:pt x="2737" y="231"/>
                  </a:cubicBezTo>
                  <a:lnTo>
                    <a:pt x="2278" y="1"/>
                  </a:lnTo>
                  <a:cubicBezTo>
                    <a:pt x="2111" y="203"/>
                    <a:pt x="1595" y="212"/>
                    <a:pt x="1514" y="212"/>
                  </a:cubicBezTo>
                  <a:cubicBezTo>
                    <a:pt x="1507" y="212"/>
                    <a:pt x="1503" y="211"/>
                    <a:pt x="1503" y="211"/>
                  </a:cubicBezTo>
                  <a:cubicBezTo>
                    <a:pt x="1503" y="211"/>
                    <a:pt x="1499" y="212"/>
                    <a:pt x="1492" y="212"/>
                  </a:cubicBezTo>
                  <a:cubicBezTo>
                    <a:pt x="1412" y="212"/>
                    <a:pt x="905" y="203"/>
                    <a:pt x="737" y="1"/>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51" name="Google Shape;10851;p78"/>
            <p:cNvSpPr/>
            <p:nvPr/>
          </p:nvSpPr>
          <p:spPr>
            <a:xfrm>
              <a:off x="6455277" y="3539862"/>
              <a:ext cx="52546" cy="111605"/>
            </a:xfrm>
            <a:custGeom>
              <a:avLst/>
              <a:gdLst/>
              <a:ahLst/>
              <a:cxnLst/>
              <a:rect l="l" t="t" r="r" b="b"/>
              <a:pathLst>
                <a:path w="2001" h="4250" extrusionOk="0">
                  <a:moveTo>
                    <a:pt x="1" y="1"/>
                  </a:moveTo>
                  <a:lnTo>
                    <a:pt x="1" y="4250"/>
                  </a:lnTo>
                  <a:lnTo>
                    <a:pt x="2001" y="4250"/>
                  </a:lnTo>
                  <a:lnTo>
                    <a:pt x="2001" y="1"/>
                  </a:ln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52" name="Google Shape;10852;p78"/>
            <p:cNvSpPr/>
            <p:nvPr/>
          </p:nvSpPr>
          <p:spPr>
            <a:xfrm>
              <a:off x="6441963" y="3452915"/>
              <a:ext cx="13340" cy="86973"/>
            </a:xfrm>
            <a:custGeom>
              <a:avLst/>
              <a:gdLst/>
              <a:ahLst/>
              <a:cxnLst/>
              <a:rect l="l" t="t" r="r" b="b"/>
              <a:pathLst>
                <a:path w="508" h="3312" extrusionOk="0">
                  <a:moveTo>
                    <a:pt x="77" y="0"/>
                  </a:moveTo>
                  <a:cubicBezTo>
                    <a:pt x="29" y="77"/>
                    <a:pt x="0" y="173"/>
                    <a:pt x="0" y="268"/>
                  </a:cubicBezTo>
                  <a:lnTo>
                    <a:pt x="0" y="1723"/>
                  </a:lnTo>
                  <a:cubicBezTo>
                    <a:pt x="0" y="2269"/>
                    <a:pt x="163" y="2795"/>
                    <a:pt x="469" y="3245"/>
                  </a:cubicBezTo>
                  <a:lnTo>
                    <a:pt x="508" y="3312"/>
                  </a:lnTo>
                  <a:lnTo>
                    <a:pt x="508" y="575"/>
                  </a:lnTo>
                  <a:cubicBezTo>
                    <a:pt x="508" y="412"/>
                    <a:pt x="431" y="268"/>
                    <a:pt x="307" y="173"/>
                  </a:cubicBezTo>
                  <a:lnTo>
                    <a:pt x="77" y="0"/>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53" name="Google Shape;10853;p78"/>
            <p:cNvSpPr/>
            <p:nvPr/>
          </p:nvSpPr>
          <p:spPr>
            <a:xfrm>
              <a:off x="6507797" y="3452915"/>
              <a:ext cx="13104" cy="86973"/>
            </a:xfrm>
            <a:custGeom>
              <a:avLst/>
              <a:gdLst/>
              <a:ahLst/>
              <a:cxnLst/>
              <a:rect l="l" t="t" r="r" b="b"/>
              <a:pathLst>
                <a:path w="499" h="3312" extrusionOk="0">
                  <a:moveTo>
                    <a:pt x="422" y="0"/>
                  </a:moveTo>
                  <a:lnTo>
                    <a:pt x="202" y="173"/>
                  </a:lnTo>
                  <a:cubicBezTo>
                    <a:pt x="77" y="268"/>
                    <a:pt x="1" y="412"/>
                    <a:pt x="1" y="575"/>
                  </a:cubicBezTo>
                  <a:lnTo>
                    <a:pt x="1" y="3312"/>
                  </a:lnTo>
                  <a:lnTo>
                    <a:pt x="39" y="3245"/>
                  </a:lnTo>
                  <a:cubicBezTo>
                    <a:pt x="336" y="2795"/>
                    <a:pt x="498" y="2269"/>
                    <a:pt x="498" y="1723"/>
                  </a:cubicBezTo>
                  <a:lnTo>
                    <a:pt x="498" y="268"/>
                  </a:lnTo>
                  <a:cubicBezTo>
                    <a:pt x="498" y="173"/>
                    <a:pt x="470" y="77"/>
                    <a:pt x="422" y="0"/>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54" name="Google Shape;10854;p78"/>
            <p:cNvSpPr/>
            <p:nvPr/>
          </p:nvSpPr>
          <p:spPr>
            <a:xfrm>
              <a:off x="6461317" y="3434691"/>
              <a:ext cx="40493" cy="105198"/>
            </a:xfrm>
            <a:custGeom>
              <a:avLst/>
              <a:gdLst/>
              <a:ahLst/>
              <a:cxnLst/>
              <a:rect l="l" t="t" r="r" b="b"/>
              <a:pathLst>
                <a:path w="1542" h="4006" extrusionOk="0">
                  <a:moveTo>
                    <a:pt x="244" y="1"/>
                  </a:moveTo>
                  <a:cubicBezTo>
                    <a:pt x="232" y="1"/>
                    <a:pt x="220" y="5"/>
                    <a:pt x="211" y="15"/>
                  </a:cubicBezTo>
                  <a:lnTo>
                    <a:pt x="0" y="283"/>
                  </a:lnTo>
                  <a:lnTo>
                    <a:pt x="335" y="704"/>
                  </a:lnTo>
                  <a:cubicBezTo>
                    <a:pt x="357" y="732"/>
                    <a:pt x="393" y="747"/>
                    <a:pt x="428" y="747"/>
                  </a:cubicBezTo>
                  <a:cubicBezTo>
                    <a:pt x="453" y="747"/>
                    <a:pt x="478" y="739"/>
                    <a:pt x="498" y="723"/>
                  </a:cubicBezTo>
                  <a:lnTo>
                    <a:pt x="641" y="599"/>
                  </a:lnTo>
                  <a:lnTo>
                    <a:pt x="641" y="4006"/>
                  </a:lnTo>
                  <a:lnTo>
                    <a:pt x="890" y="4006"/>
                  </a:lnTo>
                  <a:lnTo>
                    <a:pt x="890" y="599"/>
                  </a:lnTo>
                  <a:lnTo>
                    <a:pt x="1043" y="723"/>
                  </a:lnTo>
                  <a:cubicBezTo>
                    <a:pt x="1063" y="739"/>
                    <a:pt x="1087" y="747"/>
                    <a:pt x="1110" y="747"/>
                  </a:cubicBezTo>
                  <a:cubicBezTo>
                    <a:pt x="1142" y="747"/>
                    <a:pt x="1174" y="732"/>
                    <a:pt x="1197" y="704"/>
                  </a:cubicBezTo>
                  <a:lnTo>
                    <a:pt x="1541" y="283"/>
                  </a:lnTo>
                  <a:lnTo>
                    <a:pt x="1321" y="15"/>
                  </a:lnTo>
                  <a:cubicBezTo>
                    <a:pt x="1311" y="5"/>
                    <a:pt x="1299" y="1"/>
                    <a:pt x="1287" y="1"/>
                  </a:cubicBezTo>
                  <a:cubicBezTo>
                    <a:pt x="1275" y="1"/>
                    <a:pt x="1264" y="5"/>
                    <a:pt x="1254" y="15"/>
                  </a:cubicBezTo>
                  <a:lnTo>
                    <a:pt x="766" y="503"/>
                  </a:lnTo>
                  <a:lnTo>
                    <a:pt x="278" y="15"/>
                  </a:lnTo>
                  <a:cubicBezTo>
                    <a:pt x="268" y="5"/>
                    <a:pt x="256" y="1"/>
                    <a:pt x="244" y="1"/>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55" name="Google Shape;10855;p78"/>
            <p:cNvSpPr/>
            <p:nvPr/>
          </p:nvSpPr>
          <p:spPr>
            <a:xfrm>
              <a:off x="6478412" y="3552913"/>
              <a:ext cx="6539" cy="98554"/>
            </a:xfrm>
            <a:custGeom>
              <a:avLst/>
              <a:gdLst/>
              <a:ahLst/>
              <a:cxnLst/>
              <a:rect l="l" t="t" r="r" b="b"/>
              <a:pathLst>
                <a:path w="249" h="3753" extrusionOk="0">
                  <a:moveTo>
                    <a:pt x="131" y="0"/>
                  </a:moveTo>
                  <a:cubicBezTo>
                    <a:pt x="126" y="0"/>
                    <a:pt x="120" y="1"/>
                    <a:pt x="115" y="1"/>
                  </a:cubicBezTo>
                  <a:cubicBezTo>
                    <a:pt x="48" y="1"/>
                    <a:pt x="0" y="49"/>
                    <a:pt x="0" y="116"/>
                  </a:cubicBezTo>
                  <a:lnTo>
                    <a:pt x="0" y="3753"/>
                  </a:lnTo>
                  <a:lnTo>
                    <a:pt x="249" y="3753"/>
                  </a:lnTo>
                  <a:lnTo>
                    <a:pt x="249" y="126"/>
                  </a:lnTo>
                  <a:cubicBezTo>
                    <a:pt x="249" y="55"/>
                    <a:pt x="200" y="0"/>
                    <a:pt x="131" y="0"/>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56" name="Google Shape;10856;p78"/>
            <p:cNvSpPr/>
            <p:nvPr/>
          </p:nvSpPr>
          <p:spPr>
            <a:xfrm>
              <a:off x="6455277" y="3368726"/>
              <a:ext cx="52546" cy="59321"/>
            </a:xfrm>
            <a:custGeom>
              <a:avLst/>
              <a:gdLst/>
              <a:ahLst/>
              <a:cxnLst/>
              <a:rect l="l" t="t" r="r" b="b"/>
              <a:pathLst>
                <a:path w="2001" h="2259" extrusionOk="0">
                  <a:moveTo>
                    <a:pt x="747" y="0"/>
                  </a:moveTo>
                  <a:cubicBezTo>
                    <a:pt x="335" y="0"/>
                    <a:pt x="1" y="335"/>
                    <a:pt x="1" y="756"/>
                  </a:cubicBezTo>
                  <a:lnTo>
                    <a:pt x="1" y="1254"/>
                  </a:lnTo>
                  <a:cubicBezTo>
                    <a:pt x="1" y="1809"/>
                    <a:pt x="441" y="2259"/>
                    <a:pt x="996" y="2259"/>
                  </a:cubicBezTo>
                  <a:cubicBezTo>
                    <a:pt x="1551" y="2259"/>
                    <a:pt x="2001" y="1809"/>
                    <a:pt x="2001" y="1254"/>
                  </a:cubicBezTo>
                  <a:lnTo>
                    <a:pt x="2001" y="756"/>
                  </a:lnTo>
                  <a:cubicBezTo>
                    <a:pt x="2001" y="335"/>
                    <a:pt x="1666" y="0"/>
                    <a:pt x="1254"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57" name="Google Shape;10857;p78"/>
            <p:cNvSpPr/>
            <p:nvPr/>
          </p:nvSpPr>
          <p:spPr>
            <a:xfrm>
              <a:off x="6455277" y="3368726"/>
              <a:ext cx="36213" cy="59269"/>
            </a:xfrm>
            <a:custGeom>
              <a:avLst/>
              <a:gdLst/>
              <a:ahLst/>
              <a:cxnLst/>
              <a:rect l="l" t="t" r="r" b="b"/>
              <a:pathLst>
                <a:path w="1379" h="2257" extrusionOk="0">
                  <a:moveTo>
                    <a:pt x="757" y="0"/>
                  </a:moveTo>
                  <a:cubicBezTo>
                    <a:pt x="335" y="0"/>
                    <a:pt x="1" y="335"/>
                    <a:pt x="1" y="756"/>
                  </a:cubicBezTo>
                  <a:lnTo>
                    <a:pt x="1" y="1254"/>
                  </a:lnTo>
                  <a:cubicBezTo>
                    <a:pt x="1" y="1828"/>
                    <a:pt x="471" y="2257"/>
                    <a:pt x="1001" y="2257"/>
                  </a:cubicBezTo>
                  <a:cubicBezTo>
                    <a:pt x="1126" y="2257"/>
                    <a:pt x="1253" y="2233"/>
                    <a:pt x="1379" y="2182"/>
                  </a:cubicBezTo>
                  <a:cubicBezTo>
                    <a:pt x="996" y="2029"/>
                    <a:pt x="747" y="1666"/>
                    <a:pt x="747" y="1254"/>
                  </a:cubicBezTo>
                  <a:lnTo>
                    <a:pt x="747" y="756"/>
                  </a:lnTo>
                  <a:cubicBezTo>
                    <a:pt x="747" y="393"/>
                    <a:pt x="1015" y="77"/>
                    <a:pt x="1379" y="20"/>
                  </a:cubicBezTo>
                  <a:cubicBezTo>
                    <a:pt x="1331" y="10"/>
                    <a:pt x="1293" y="0"/>
                    <a:pt x="1254"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58" name="Google Shape;10858;p78"/>
            <p:cNvSpPr/>
            <p:nvPr/>
          </p:nvSpPr>
          <p:spPr>
            <a:xfrm>
              <a:off x="6455277" y="3368726"/>
              <a:ext cx="52546" cy="26418"/>
            </a:xfrm>
            <a:custGeom>
              <a:avLst/>
              <a:gdLst/>
              <a:ahLst/>
              <a:cxnLst/>
              <a:rect l="l" t="t" r="r" b="b"/>
              <a:pathLst>
                <a:path w="2001" h="1006" extrusionOk="0">
                  <a:moveTo>
                    <a:pt x="747" y="0"/>
                  </a:moveTo>
                  <a:cubicBezTo>
                    <a:pt x="335" y="0"/>
                    <a:pt x="1" y="335"/>
                    <a:pt x="1" y="756"/>
                  </a:cubicBezTo>
                  <a:cubicBezTo>
                    <a:pt x="1" y="756"/>
                    <a:pt x="747" y="1005"/>
                    <a:pt x="2001" y="1005"/>
                  </a:cubicBezTo>
                  <a:lnTo>
                    <a:pt x="2001" y="756"/>
                  </a:lnTo>
                  <a:cubicBezTo>
                    <a:pt x="2001" y="335"/>
                    <a:pt x="1666" y="0"/>
                    <a:pt x="1245"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59" name="Google Shape;10859;p78"/>
            <p:cNvSpPr/>
            <p:nvPr/>
          </p:nvSpPr>
          <p:spPr>
            <a:xfrm>
              <a:off x="6455277" y="3368726"/>
              <a:ext cx="36213" cy="24159"/>
            </a:xfrm>
            <a:custGeom>
              <a:avLst/>
              <a:gdLst/>
              <a:ahLst/>
              <a:cxnLst/>
              <a:rect l="l" t="t" r="r" b="b"/>
              <a:pathLst>
                <a:path w="1379" h="920" extrusionOk="0">
                  <a:moveTo>
                    <a:pt x="757" y="0"/>
                  </a:moveTo>
                  <a:cubicBezTo>
                    <a:pt x="335" y="0"/>
                    <a:pt x="1" y="335"/>
                    <a:pt x="1" y="756"/>
                  </a:cubicBezTo>
                  <a:cubicBezTo>
                    <a:pt x="249" y="823"/>
                    <a:pt x="498" y="881"/>
                    <a:pt x="757" y="919"/>
                  </a:cubicBezTo>
                  <a:lnTo>
                    <a:pt x="747" y="756"/>
                  </a:lnTo>
                  <a:cubicBezTo>
                    <a:pt x="747" y="393"/>
                    <a:pt x="1015" y="77"/>
                    <a:pt x="1379" y="20"/>
                  </a:cubicBezTo>
                  <a:cubicBezTo>
                    <a:pt x="1331" y="10"/>
                    <a:pt x="1293" y="0"/>
                    <a:pt x="1254"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60" name="Google Shape;10860;p78"/>
            <p:cNvSpPr/>
            <p:nvPr/>
          </p:nvSpPr>
          <p:spPr>
            <a:xfrm>
              <a:off x="6257985" y="3421508"/>
              <a:ext cx="26181" cy="26155"/>
            </a:xfrm>
            <a:custGeom>
              <a:avLst/>
              <a:gdLst/>
              <a:ahLst/>
              <a:cxnLst/>
              <a:rect l="l" t="t" r="r" b="b"/>
              <a:pathLst>
                <a:path w="997" h="996" extrusionOk="0">
                  <a:moveTo>
                    <a:pt x="1" y="0"/>
                  </a:moveTo>
                  <a:lnTo>
                    <a:pt x="1" y="995"/>
                  </a:lnTo>
                  <a:lnTo>
                    <a:pt x="996" y="995"/>
                  </a:lnTo>
                  <a:lnTo>
                    <a:pt x="996"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61" name="Google Shape;10861;p78"/>
            <p:cNvSpPr/>
            <p:nvPr/>
          </p:nvSpPr>
          <p:spPr>
            <a:xfrm>
              <a:off x="6256725" y="3421508"/>
              <a:ext cx="28676" cy="19695"/>
            </a:xfrm>
            <a:custGeom>
              <a:avLst/>
              <a:gdLst/>
              <a:ahLst/>
              <a:cxnLst/>
              <a:rect l="l" t="t" r="r" b="b"/>
              <a:pathLst>
                <a:path w="1092" h="750" extrusionOk="0">
                  <a:moveTo>
                    <a:pt x="49" y="0"/>
                  </a:moveTo>
                  <a:lnTo>
                    <a:pt x="49" y="498"/>
                  </a:lnTo>
                  <a:cubicBezTo>
                    <a:pt x="49" y="546"/>
                    <a:pt x="30" y="603"/>
                    <a:pt x="1" y="641"/>
                  </a:cubicBezTo>
                  <a:cubicBezTo>
                    <a:pt x="173" y="713"/>
                    <a:pt x="360" y="749"/>
                    <a:pt x="547" y="749"/>
                  </a:cubicBezTo>
                  <a:cubicBezTo>
                    <a:pt x="733" y="749"/>
                    <a:pt x="920" y="713"/>
                    <a:pt x="1092" y="641"/>
                  </a:cubicBezTo>
                  <a:cubicBezTo>
                    <a:pt x="1063" y="603"/>
                    <a:pt x="1044" y="546"/>
                    <a:pt x="1044" y="498"/>
                  </a:cubicBezTo>
                  <a:lnTo>
                    <a:pt x="1044"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62" name="Google Shape;10862;p78"/>
            <p:cNvSpPr/>
            <p:nvPr/>
          </p:nvSpPr>
          <p:spPr>
            <a:xfrm>
              <a:off x="6231594" y="3442096"/>
              <a:ext cx="78964" cy="97556"/>
            </a:xfrm>
            <a:custGeom>
              <a:avLst/>
              <a:gdLst/>
              <a:ahLst/>
              <a:cxnLst/>
              <a:rect l="l" t="t" r="r" b="b"/>
              <a:pathLst>
                <a:path w="3007" h="3715" extrusionOk="0">
                  <a:moveTo>
                    <a:pt x="738" y="1"/>
                  </a:moveTo>
                  <a:lnTo>
                    <a:pt x="279" y="231"/>
                  </a:lnTo>
                  <a:cubicBezTo>
                    <a:pt x="106" y="317"/>
                    <a:pt x="1" y="489"/>
                    <a:pt x="1" y="680"/>
                  </a:cubicBezTo>
                  <a:lnTo>
                    <a:pt x="1" y="2135"/>
                  </a:lnTo>
                  <a:cubicBezTo>
                    <a:pt x="1" y="2681"/>
                    <a:pt x="164" y="3207"/>
                    <a:pt x="460" y="3657"/>
                  </a:cubicBezTo>
                  <a:lnTo>
                    <a:pt x="499" y="3714"/>
                  </a:lnTo>
                  <a:lnTo>
                    <a:pt x="2508" y="3714"/>
                  </a:lnTo>
                  <a:lnTo>
                    <a:pt x="2537" y="3657"/>
                  </a:lnTo>
                  <a:cubicBezTo>
                    <a:pt x="2843" y="3207"/>
                    <a:pt x="3006" y="2681"/>
                    <a:pt x="3006" y="2135"/>
                  </a:cubicBezTo>
                  <a:lnTo>
                    <a:pt x="3006" y="680"/>
                  </a:lnTo>
                  <a:cubicBezTo>
                    <a:pt x="3006" y="489"/>
                    <a:pt x="2901" y="317"/>
                    <a:pt x="2729" y="231"/>
                  </a:cubicBezTo>
                  <a:lnTo>
                    <a:pt x="2269" y="1"/>
                  </a:lnTo>
                  <a:cubicBezTo>
                    <a:pt x="2102" y="203"/>
                    <a:pt x="1594" y="212"/>
                    <a:pt x="1514" y="212"/>
                  </a:cubicBezTo>
                  <a:cubicBezTo>
                    <a:pt x="1507" y="212"/>
                    <a:pt x="1504" y="211"/>
                    <a:pt x="1504" y="211"/>
                  </a:cubicBezTo>
                  <a:cubicBezTo>
                    <a:pt x="1504" y="211"/>
                    <a:pt x="1500" y="212"/>
                    <a:pt x="1493" y="212"/>
                  </a:cubicBezTo>
                  <a:cubicBezTo>
                    <a:pt x="1413" y="212"/>
                    <a:pt x="905" y="203"/>
                    <a:pt x="738" y="1"/>
                  </a:cubicBez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63" name="Google Shape;10863;p78"/>
            <p:cNvSpPr/>
            <p:nvPr/>
          </p:nvSpPr>
          <p:spPr>
            <a:xfrm>
              <a:off x="6244672" y="3539862"/>
              <a:ext cx="52809" cy="111605"/>
            </a:xfrm>
            <a:custGeom>
              <a:avLst/>
              <a:gdLst/>
              <a:ahLst/>
              <a:cxnLst/>
              <a:rect l="l" t="t" r="r" b="b"/>
              <a:pathLst>
                <a:path w="2011" h="4250" extrusionOk="0">
                  <a:moveTo>
                    <a:pt x="1" y="1"/>
                  </a:moveTo>
                  <a:lnTo>
                    <a:pt x="1" y="4250"/>
                  </a:lnTo>
                  <a:lnTo>
                    <a:pt x="2010" y="4250"/>
                  </a:lnTo>
                  <a:lnTo>
                    <a:pt x="2010" y="1"/>
                  </a:ln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64" name="Google Shape;10864;p78"/>
            <p:cNvSpPr/>
            <p:nvPr/>
          </p:nvSpPr>
          <p:spPr>
            <a:xfrm>
              <a:off x="6231594" y="3452915"/>
              <a:ext cx="13104" cy="86973"/>
            </a:xfrm>
            <a:custGeom>
              <a:avLst/>
              <a:gdLst/>
              <a:ahLst/>
              <a:cxnLst/>
              <a:rect l="l" t="t" r="r" b="b"/>
              <a:pathLst>
                <a:path w="499" h="3312" extrusionOk="0">
                  <a:moveTo>
                    <a:pt x="78" y="0"/>
                  </a:moveTo>
                  <a:cubicBezTo>
                    <a:pt x="30" y="77"/>
                    <a:pt x="1" y="173"/>
                    <a:pt x="1" y="268"/>
                  </a:cubicBezTo>
                  <a:lnTo>
                    <a:pt x="1" y="1723"/>
                  </a:lnTo>
                  <a:cubicBezTo>
                    <a:pt x="1" y="2269"/>
                    <a:pt x="164" y="2795"/>
                    <a:pt x="460" y="3245"/>
                  </a:cubicBezTo>
                  <a:lnTo>
                    <a:pt x="499" y="3312"/>
                  </a:lnTo>
                  <a:lnTo>
                    <a:pt x="499" y="575"/>
                  </a:lnTo>
                  <a:cubicBezTo>
                    <a:pt x="499" y="412"/>
                    <a:pt x="432" y="268"/>
                    <a:pt x="307" y="173"/>
                  </a:cubicBezTo>
                  <a:lnTo>
                    <a:pt x="78" y="0"/>
                  </a:ln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65" name="Google Shape;10865;p78"/>
            <p:cNvSpPr/>
            <p:nvPr/>
          </p:nvSpPr>
          <p:spPr>
            <a:xfrm>
              <a:off x="6297454" y="3452915"/>
              <a:ext cx="13104" cy="86973"/>
            </a:xfrm>
            <a:custGeom>
              <a:avLst/>
              <a:gdLst/>
              <a:ahLst/>
              <a:cxnLst/>
              <a:rect l="l" t="t" r="r" b="b"/>
              <a:pathLst>
                <a:path w="499" h="3312" extrusionOk="0">
                  <a:moveTo>
                    <a:pt x="421" y="0"/>
                  </a:moveTo>
                  <a:lnTo>
                    <a:pt x="201" y="173"/>
                  </a:lnTo>
                  <a:cubicBezTo>
                    <a:pt x="67" y="268"/>
                    <a:pt x="0" y="412"/>
                    <a:pt x="0" y="575"/>
                  </a:cubicBezTo>
                  <a:lnTo>
                    <a:pt x="0" y="3312"/>
                  </a:lnTo>
                  <a:lnTo>
                    <a:pt x="39" y="3245"/>
                  </a:lnTo>
                  <a:cubicBezTo>
                    <a:pt x="335" y="2795"/>
                    <a:pt x="498" y="2269"/>
                    <a:pt x="498" y="1723"/>
                  </a:cubicBezTo>
                  <a:lnTo>
                    <a:pt x="498" y="268"/>
                  </a:lnTo>
                  <a:cubicBezTo>
                    <a:pt x="498" y="173"/>
                    <a:pt x="469" y="77"/>
                    <a:pt x="421" y="0"/>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66" name="Google Shape;10866;p78"/>
            <p:cNvSpPr/>
            <p:nvPr/>
          </p:nvSpPr>
          <p:spPr>
            <a:xfrm>
              <a:off x="6250948" y="3434691"/>
              <a:ext cx="40257" cy="105198"/>
            </a:xfrm>
            <a:custGeom>
              <a:avLst/>
              <a:gdLst/>
              <a:ahLst/>
              <a:cxnLst/>
              <a:rect l="l" t="t" r="r" b="b"/>
              <a:pathLst>
                <a:path w="1533" h="4006" extrusionOk="0">
                  <a:moveTo>
                    <a:pt x="245" y="1"/>
                  </a:moveTo>
                  <a:cubicBezTo>
                    <a:pt x="233" y="1"/>
                    <a:pt x="221" y="5"/>
                    <a:pt x="211" y="15"/>
                  </a:cubicBezTo>
                  <a:lnTo>
                    <a:pt x="1" y="283"/>
                  </a:lnTo>
                  <a:lnTo>
                    <a:pt x="336" y="704"/>
                  </a:lnTo>
                  <a:cubicBezTo>
                    <a:pt x="358" y="732"/>
                    <a:pt x="393" y="747"/>
                    <a:pt x="428" y="747"/>
                  </a:cubicBezTo>
                  <a:cubicBezTo>
                    <a:pt x="454" y="747"/>
                    <a:pt x="479" y="739"/>
                    <a:pt x="499" y="723"/>
                  </a:cubicBezTo>
                  <a:lnTo>
                    <a:pt x="642" y="599"/>
                  </a:lnTo>
                  <a:lnTo>
                    <a:pt x="642" y="4006"/>
                  </a:lnTo>
                  <a:lnTo>
                    <a:pt x="891" y="4006"/>
                  </a:lnTo>
                  <a:lnTo>
                    <a:pt x="891" y="599"/>
                  </a:lnTo>
                  <a:lnTo>
                    <a:pt x="1044" y="723"/>
                  </a:lnTo>
                  <a:cubicBezTo>
                    <a:pt x="1064" y="739"/>
                    <a:pt x="1087" y="747"/>
                    <a:pt x="1110" y="747"/>
                  </a:cubicBezTo>
                  <a:cubicBezTo>
                    <a:pt x="1143" y="747"/>
                    <a:pt x="1175" y="732"/>
                    <a:pt x="1197" y="704"/>
                  </a:cubicBezTo>
                  <a:lnTo>
                    <a:pt x="1532" y="283"/>
                  </a:lnTo>
                  <a:lnTo>
                    <a:pt x="1322" y="15"/>
                  </a:lnTo>
                  <a:cubicBezTo>
                    <a:pt x="1312" y="5"/>
                    <a:pt x="1300" y="1"/>
                    <a:pt x="1288" y="1"/>
                  </a:cubicBezTo>
                  <a:cubicBezTo>
                    <a:pt x="1276" y="1"/>
                    <a:pt x="1264" y="5"/>
                    <a:pt x="1255" y="15"/>
                  </a:cubicBezTo>
                  <a:lnTo>
                    <a:pt x="767" y="503"/>
                  </a:lnTo>
                  <a:lnTo>
                    <a:pt x="278" y="15"/>
                  </a:lnTo>
                  <a:cubicBezTo>
                    <a:pt x="269" y="5"/>
                    <a:pt x="257" y="1"/>
                    <a:pt x="245" y="1"/>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67" name="Google Shape;10867;p78"/>
            <p:cNvSpPr/>
            <p:nvPr/>
          </p:nvSpPr>
          <p:spPr>
            <a:xfrm>
              <a:off x="6268043" y="3552913"/>
              <a:ext cx="6565" cy="98554"/>
            </a:xfrm>
            <a:custGeom>
              <a:avLst/>
              <a:gdLst/>
              <a:ahLst/>
              <a:cxnLst/>
              <a:rect l="l" t="t" r="r" b="b"/>
              <a:pathLst>
                <a:path w="250" h="3753" extrusionOk="0">
                  <a:moveTo>
                    <a:pt x="132" y="0"/>
                  </a:moveTo>
                  <a:cubicBezTo>
                    <a:pt x="127" y="0"/>
                    <a:pt x="121" y="1"/>
                    <a:pt x="116" y="1"/>
                  </a:cubicBezTo>
                  <a:cubicBezTo>
                    <a:pt x="49" y="1"/>
                    <a:pt x="1" y="49"/>
                    <a:pt x="1" y="116"/>
                  </a:cubicBezTo>
                  <a:lnTo>
                    <a:pt x="1" y="3753"/>
                  </a:lnTo>
                  <a:lnTo>
                    <a:pt x="249" y="3753"/>
                  </a:lnTo>
                  <a:lnTo>
                    <a:pt x="249" y="126"/>
                  </a:lnTo>
                  <a:cubicBezTo>
                    <a:pt x="249" y="55"/>
                    <a:pt x="200" y="0"/>
                    <a:pt x="132" y="0"/>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68" name="Google Shape;10868;p78"/>
            <p:cNvSpPr/>
            <p:nvPr/>
          </p:nvSpPr>
          <p:spPr>
            <a:xfrm>
              <a:off x="6244672" y="3368726"/>
              <a:ext cx="52809" cy="59321"/>
            </a:xfrm>
            <a:custGeom>
              <a:avLst/>
              <a:gdLst/>
              <a:ahLst/>
              <a:cxnLst/>
              <a:rect l="l" t="t" r="r" b="b"/>
              <a:pathLst>
                <a:path w="2011" h="2259" extrusionOk="0">
                  <a:moveTo>
                    <a:pt x="757" y="0"/>
                  </a:moveTo>
                  <a:cubicBezTo>
                    <a:pt x="345" y="0"/>
                    <a:pt x="1" y="335"/>
                    <a:pt x="1" y="756"/>
                  </a:cubicBezTo>
                  <a:lnTo>
                    <a:pt x="1" y="1254"/>
                  </a:lnTo>
                  <a:cubicBezTo>
                    <a:pt x="1" y="1809"/>
                    <a:pt x="450" y="2259"/>
                    <a:pt x="1006" y="2259"/>
                  </a:cubicBezTo>
                  <a:cubicBezTo>
                    <a:pt x="1561" y="2259"/>
                    <a:pt x="2010" y="1809"/>
                    <a:pt x="2010" y="1254"/>
                  </a:cubicBezTo>
                  <a:lnTo>
                    <a:pt x="2010" y="756"/>
                  </a:lnTo>
                  <a:cubicBezTo>
                    <a:pt x="2010" y="335"/>
                    <a:pt x="1675" y="0"/>
                    <a:pt x="1254"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69" name="Google Shape;10869;p78"/>
            <p:cNvSpPr/>
            <p:nvPr/>
          </p:nvSpPr>
          <p:spPr>
            <a:xfrm>
              <a:off x="6244934" y="3368726"/>
              <a:ext cx="36213" cy="59269"/>
            </a:xfrm>
            <a:custGeom>
              <a:avLst/>
              <a:gdLst/>
              <a:ahLst/>
              <a:cxnLst/>
              <a:rect l="l" t="t" r="r" b="b"/>
              <a:pathLst>
                <a:path w="1379" h="2257" extrusionOk="0">
                  <a:moveTo>
                    <a:pt x="747" y="0"/>
                  </a:moveTo>
                  <a:cubicBezTo>
                    <a:pt x="335" y="0"/>
                    <a:pt x="0" y="335"/>
                    <a:pt x="0" y="756"/>
                  </a:cubicBezTo>
                  <a:lnTo>
                    <a:pt x="0" y="1254"/>
                  </a:lnTo>
                  <a:cubicBezTo>
                    <a:pt x="0" y="1828"/>
                    <a:pt x="471" y="2257"/>
                    <a:pt x="1001" y="2257"/>
                  </a:cubicBezTo>
                  <a:cubicBezTo>
                    <a:pt x="1125" y="2257"/>
                    <a:pt x="1253" y="2233"/>
                    <a:pt x="1378" y="2182"/>
                  </a:cubicBezTo>
                  <a:cubicBezTo>
                    <a:pt x="996" y="2029"/>
                    <a:pt x="747" y="1666"/>
                    <a:pt x="747" y="1254"/>
                  </a:cubicBezTo>
                  <a:lnTo>
                    <a:pt x="747" y="756"/>
                  </a:lnTo>
                  <a:cubicBezTo>
                    <a:pt x="747" y="393"/>
                    <a:pt x="1015" y="77"/>
                    <a:pt x="1369" y="20"/>
                  </a:cubicBezTo>
                  <a:cubicBezTo>
                    <a:pt x="1330" y="10"/>
                    <a:pt x="1292" y="0"/>
                    <a:pt x="1254"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70" name="Google Shape;10870;p78"/>
            <p:cNvSpPr/>
            <p:nvPr/>
          </p:nvSpPr>
          <p:spPr>
            <a:xfrm>
              <a:off x="6244672" y="3368726"/>
              <a:ext cx="52809" cy="26418"/>
            </a:xfrm>
            <a:custGeom>
              <a:avLst/>
              <a:gdLst/>
              <a:ahLst/>
              <a:cxnLst/>
              <a:rect l="l" t="t" r="r" b="b"/>
              <a:pathLst>
                <a:path w="2011" h="1006" extrusionOk="0">
                  <a:moveTo>
                    <a:pt x="757" y="0"/>
                  </a:moveTo>
                  <a:cubicBezTo>
                    <a:pt x="336" y="0"/>
                    <a:pt x="1" y="335"/>
                    <a:pt x="1" y="756"/>
                  </a:cubicBezTo>
                  <a:cubicBezTo>
                    <a:pt x="1" y="756"/>
                    <a:pt x="757" y="1005"/>
                    <a:pt x="2010" y="1005"/>
                  </a:cubicBezTo>
                  <a:lnTo>
                    <a:pt x="2010" y="756"/>
                  </a:lnTo>
                  <a:cubicBezTo>
                    <a:pt x="2010" y="335"/>
                    <a:pt x="1666" y="0"/>
                    <a:pt x="1254"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71" name="Google Shape;10871;p78"/>
            <p:cNvSpPr/>
            <p:nvPr/>
          </p:nvSpPr>
          <p:spPr>
            <a:xfrm>
              <a:off x="6244934" y="3368726"/>
              <a:ext cx="35950" cy="24159"/>
            </a:xfrm>
            <a:custGeom>
              <a:avLst/>
              <a:gdLst/>
              <a:ahLst/>
              <a:cxnLst/>
              <a:rect l="l" t="t" r="r" b="b"/>
              <a:pathLst>
                <a:path w="1369" h="920" extrusionOk="0">
                  <a:moveTo>
                    <a:pt x="747" y="0"/>
                  </a:moveTo>
                  <a:cubicBezTo>
                    <a:pt x="335" y="0"/>
                    <a:pt x="0" y="335"/>
                    <a:pt x="0" y="756"/>
                  </a:cubicBezTo>
                  <a:cubicBezTo>
                    <a:pt x="249" y="823"/>
                    <a:pt x="498" y="881"/>
                    <a:pt x="747" y="919"/>
                  </a:cubicBezTo>
                  <a:lnTo>
                    <a:pt x="747" y="756"/>
                  </a:lnTo>
                  <a:cubicBezTo>
                    <a:pt x="747" y="393"/>
                    <a:pt x="1015" y="77"/>
                    <a:pt x="1369" y="20"/>
                  </a:cubicBezTo>
                  <a:cubicBezTo>
                    <a:pt x="1330" y="10"/>
                    <a:pt x="1292" y="0"/>
                    <a:pt x="1254"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72" name="Google Shape;10872;p78"/>
            <p:cNvSpPr/>
            <p:nvPr/>
          </p:nvSpPr>
          <p:spPr>
            <a:xfrm>
              <a:off x="6205229" y="3533087"/>
              <a:ext cx="26391" cy="26418"/>
            </a:xfrm>
            <a:custGeom>
              <a:avLst/>
              <a:gdLst/>
              <a:ahLst/>
              <a:cxnLst/>
              <a:rect l="l" t="t" r="r" b="b"/>
              <a:pathLst>
                <a:path w="1005" h="1006" extrusionOk="0">
                  <a:moveTo>
                    <a:pt x="0" y="0"/>
                  </a:moveTo>
                  <a:lnTo>
                    <a:pt x="0" y="1005"/>
                  </a:lnTo>
                  <a:lnTo>
                    <a:pt x="1005" y="1005"/>
                  </a:lnTo>
                  <a:lnTo>
                    <a:pt x="1005"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73" name="Google Shape;10873;p78"/>
            <p:cNvSpPr/>
            <p:nvPr/>
          </p:nvSpPr>
          <p:spPr>
            <a:xfrm>
              <a:off x="6203969" y="3533087"/>
              <a:ext cx="28912" cy="19931"/>
            </a:xfrm>
            <a:custGeom>
              <a:avLst/>
              <a:gdLst/>
              <a:ahLst/>
              <a:cxnLst/>
              <a:rect l="l" t="t" r="r" b="b"/>
              <a:pathLst>
                <a:path w="1101" h="759" extrusionOk="0">
                  <a:moveTo>
                    <a:pt x="48" y="0"/>
                  </a:moveTo>
                  <a:lnTo>
                    <a:pt x="48" y="508"/>
                  </a:lnTo>
                  <a:cubicBezTo>
                    <a:pt x="48" y="555"/>
                    <a:pt x="39" y="603"/>
                    <a:pt x="0" y="651"/>
                  </a:cubicBezTo>
                  <a:cubicBezTo>
                    <a:pt x="177" y="723"/>
                    <a:pt x="364" y="759"/>
                    <a:pt x="551" y="759"/>
                  </a:cubicBezTo>
                  <a:cubicBezTo>
                    <a:pt x="737" y="759"/>
                    <a:pt x="924" y="723"/>
                    <a:pt x="1101" y="651"/>
                  </a:cubicBezTo>
                  <a:cubicBezTo>
                    <a:pt x="1072" y="603"/>
                    <a:pt x="1053" y="555"/>
                    <a:pt x="1053" y="508"/>
                  </a:cubicBezTo>
                  <a:lnTo>
                    <a:pt x="1053"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74" name="Google Shape;10874;p78"/>
            <p:cNvSpPr/>
            <p:nvPr/>
          </p:nvSpPr>
          <p:spPr>
            <a:xfrm>
              <a:off x="6179074" y="3553938"/>
              <a:ext cx="78938" cy="97530"/>
            </a:xfrm>
            <a:custGeom>
              <a:avLst/>
              <a:gdLst/>
              <a:ahLst/>
              <a:cxnLst/>
              <a:rect l="l" t="t" r="r" b="b"/>
              <a:pathLst>
                <a:path w="3006" h="3714" extrusionOk="0">
                  <a:moveTo>
                    <a:pt x="728" y="1"/>
                  </a:moveTo>
                  <a:lnTo>
                    <a:pt x="278" y="230"/>
                  </a:lnTo>
                  <a:cubicBezTo>
                    <a:pt x="106" y="317"/>
                    <a:pt x="1" y="489"/>
                    <a:pt x="1" y="680"/>
                  </a:cubicBezTo>
                  <a:lnTo>
                    <a:pt x="1" y="2135"/>
                  </a:lnTo>
                  <a:cubicBezTo>
                    <a:pt x="1" y="2671"/>
                    <a:pt x="154" y="3207"/>
                    <a:pt x="460" y="3657"/>
                  </a:cubicBezTo>
                  <a:lnTo>
                    <a:pt x="498" y="3714"/>
                  </a:lnTo>
                  <a:lnTo>
                    <a:pt x="2499" y="3714"/>
                  </a:lnTo>
                  <a:lnTo>
                    <a:pt x="2537" y="3657"/>
                  </a:lnTo>
                  <a:cubicBezTo>
                    <a:pt x="2843" y="3207"/>
                    <a:pt x="3006" y="2671"/>
                    <a:pt x="3006" y="2135"/>
                  </a:cubicBezTo>
                  <a:lnTo>
                    <a:pt x="3006" y="680"/>
                  </a:lnTo>
                  <a:cubicBezTo>
                    <a:pt x="3006" y="489"/>
                    <a:pt x="2891" y="317"/>
                    <a:pt x="2728" y="230"/>
                  </a:cubicBezTo>
                  <a:lnTo>
                    <a:pt x="2269" y="1"/>
                  </a:lnTo>
                  <a:cubicBezTo>
                    <a:pt x="2102" y="203"/>
                    <a:pt x="1594" y="211"/>
                    <a:pt x="1514" y="211"/>
                  </a:cubicBezTo>
                  <a:cubicBezTo>
                    <a:pt x="1507" y="211"/>
                    <a:pt x="1503" y="211"/>
                    <a:pt x="1503" y="211"/>
                  </a:cubicBezTo>
                  <a:cubicBezTo>
                    <a:pt x="1503" y="211"/>
                    <a:pt x="1500" y="211"/>
                    <a:pt x="1493" y="211"/>
                  </a:cubicBezTo>
                  <a:cubicBezTo>
                    <a:pt x="1412" y="211"/>
                    <a:pt x="904" y="203"/>
                    <a:pt x="728" y="1"/>
                  </a:cubicBez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75" name="Google Shape;10875;p78"/>
            <p:cNvSpPr/>
            <p:nvPr/>
          </p:nvSpPr>
          <p:spPr>
            <a:xfrm>
              <a:off x="6192152" y="3651441"/>
              <a:ext cx="52546" cy="46034"/>
            </a:xfrm>
            <a:custGeom>
              <a:avLst/>
              <a:gdLst/>
              <a:ahLst/>
              <a:cxnLst/>
              <a:rect l="l" t="t" r="r" b="b"/>
              <a:pathLst>
                <a:path w="2001" h="1753" extrusionOk="0">
                  <a:moveTo>
                    <a:pt x="0" y="1"/>
                  </a:moveTo>
                  <a:lnTo>
                    <a:pt x="0" y="1503"/>
                  </a:lnTo>
                  <a:cubicBezTo>
                    <a:pt x="0" y="1647"/>
                    <a:pt x="115" y="1752"/>
                    <a:pt x="249" y="1752"/>
                  </a:cubicBezTo>
                  <a:lnTo>
                    <a:pt x="1752" y="1752"/>
                  </a:lnTo>
                  <a:cubicBezTo>
                    <a:pt x="1895" y="1752"/>
                    <a:pt x="2001" y="1647"/>
                    <a:pt x="2001" y="1503"/>
                  </a:cubicBezTo>
                  <a:lnTo>
                    <a:pt x="2001" y="1"/>
                  </a:ln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76" name="Google Shape;10876;p78"/>
            <p:cNvSpPr/>
            <p:nvPr/>
          </p:nvSpPr>
          <p:spPr>
            <a:xfrm>
              <a:off x="6179074" y="3564757"/>
              <a:ext cx="13104" cy="86711"/>
            </a:xfrm>
            <a:custGeom>
              <a:avLst/>
              <a:gdLst/>
              <a:ahLst/>
              <a:cxnLst/>
              <a:rect l="l" t="t" r="r" b="b"/>
              <a:pathLst>
                <a:path w="499" h="3302" extrusionOk="0">
                  <a:moveTo>
                    <a:pt x="77" y="0"/>
                  </a:moveTo>
                  <a:cubicBezTo>
                    <a:pt x="20" y="77"/>
                    <a:pt x="1" y="163"/>
                    <a:pt x="1" y="259"/>
                  </a:cubicBezTo>
                  <a:lnTo>
                    <a:pt x="1" y="1713"/>
                  </a:lnTo>
                  <a:cubicBezTo>
                    <a:pt x="1" y="2259"/>
                    <a:pt x="154" y="2795"/>
                    <a:pt x="460" y="3245"/>
                  </a:cubicBezTo>
                  <a:lnTo>
                    <a:pt x="498" y="3302"/>
                  </a:lnTo>
                  <a:lnTo>
                    <a:pt x="498" y="565"/>
                  </a:lnTo>
                  <a:cubicBezTo>
                    <a:pt x="498" y="412"/>
                    <a:pt x="422" y="259"/>
                    <a:pt x="297" y="163"/>
                  </a:cubicBezTo>
                  <a:lnTo>
                    <a:pt x="77" y="0"/>
                  </a:ln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77" name="Google Shape;10877;p78"/>
            <p:cNvSpPr/>
            <p:nvPr/>
          </p:nvSpPr>
          <p:spPr>
            <a:xfrm>
              <a:off x="6244672" y="3564757"/>
              <a:ext cx="13340" cy="86711"/>
            </a:xfrm>
            <a:custGeom>
              <a:avLst/>
              <a:gdLst/>
              <a:ahLst/>
              <a:cxnLst/>
              <a:rect l="l" t="t" r="r" b="b"/>
              <a:pathLst>
                <a:path w="508" h="3302" extrusionOk="0">
                  <a:moveTo>
                    <a:pt x="431" y="0"/>
                  </a:moveTo>
                  <a:lnTo>
                    <a:pt x="202" y="163"/>
                  </a:lnTo>
                  <a:cubicBezTo>
                    <a:pt x="77" y="259"/>
                    <a:pt x="1" y="412"/>
                    <a:pt x="1" y="565"/>
                  </a:cubicBezTo>
                  <a:lnTo>
                    <a:pt x="1" y="3302"/>
                  </a:lnTo>
                  <a:lnTo>
                    <a:pt x="39" y="3245"/>
                  </a:lnTo>
                  <a:cubicBezTo>
                    <a:pt x="345" y="2795"/>
                    <a:pt x="508" y="2259"/>
                    <a:pt x="508" y="1713"/>
                  </a:cubicBezTo>
                  <a:lnTo>
                    <a:pt x="508" y="259"/>
                  </a:lnTo>
                  <a:cubicBezTo>
                    <a:pt x="508" y="163"/>
                    <a:pt x="479" y="77"/>
                    <a:pt x="431" y="0"/>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78" name="Google Shape;10878;p78"/>
            <p:cNvSpPr/>
            <p:nvPr/>
          </p:nvSpPr>
          <p:spPr>
            <a:xfrm>
              <a:off x="6198191" y="3546270"/>
              <a:ext cx="40467" cy="105198"/>
            </a:xfrm>
            <a:custGeom>
              <a:avLst/>
              <a:gdLst/>
              <a:ahLst/>
              <a:cxnLst/>
              <a:rect l="l" t="t" r="r" b="b"/>
              <a:pathLst>
                <a:path w="1541" h="4006" extrusionOk="0">
                  <a:moveTo>
                    <a:pt x="250" y="1"/>
                  </a:moveTo>
                  <a:cubicBezTo>
                    <a:pt x="237" y="1"/>
                    <a:pt x="225" y="6"/>
                    <a:pt x="220" y="15"/>
                  </a:cubicBezTo>
                  <a:lnTo>
                    <a:pt x="0" y="293"/>
                  </a:lnTo>
                  <a:lnTo>
                    <a:pt x="345" y="714"/>
                  </a:lnTo>
                  <a:cubicBezTo>
                    <a:pt x="365" y="739"/>
                    <a:pt x="393" y="751"/>
                    <a:pt x="422" y="751"/>
                  </a:cubicBezTo>
                  <a:cubicBezTo>
                    <a:pt x="448" y="751"/>
                    <a:pt x="475" y="741"/>
                    <a:pt x="498" y="723"/>
                  </a:cubicBezTo>
                  <a:lnTo>
                    <a:pt x="651" y="609"/>
                  </a:lnTo>
                  <a:lnTo>
                    <a:pt x="651" y="4006"/>
                  </a:lnTo>
                  <a:lnTo>
                    <a:pt x="900" y="4006"/>
                  </a:lnTo>
                  <a:lnTo>
                    <a:pt x="900" y="609"/>
                  </a:lnTo>
                  <a:lnTo>
                    <a:pt x="1043" y="723"/>
                  </a:lnTo>
                  <a:cubicBezTo>
                    <a:pt x="1065" y="745"/>
                    <a:pt x="1090" y="755"/>
                    <a:pt x="1116" y="755"/>
                  </a:cubicBezTo>
                  <a:cubicBezTo>
                    <a:pt x="1148" y="755"/>
                    <a:pt x="1180" y="740"/>
                    <a:pt x="1206" y="714"/>
                  </a:cubicBezTo>
                  <a:lnTo>
                    <a:pt x="1541" y="293"/>
                  </a:lnTo>
                  <a:lnTo>
                    <a:pt x="1330" y="25"/>
                  </a:lnTo>
                  <a:cubicBezTo>
                    <a:pt x="1321" y="15"/>
                    <a:pt x="1309" y="10"/>
                    <a:pt x="1297" y="10"/>
                  </a:cubicBezTo>
                  <a:cubicBezTo>
                    <a:pt x="1285" y="10"/>
                    <a:pt x="1273" y="15"/>
                    <a:pt x="1263" y="25"/>
                  </a:cubicBezTo>
                  <a:lnTo>
                    <a:pt x="775" y="503"/>
                  </a:lnTo>
                  <a:lnTo>
                    <a:pt x="287" y="15"/>
                  </a:lnTo>
                  <a:cubicBezTo>
                    <a:pt x="278" y="6"/>
                    <a:pt x="263" y="1"/>
                    <a:pt x="250" y="1"/>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79" name="Google Shape;10879;p78"/>
            <p:cNvSpPr/>
            <p:nvPr/>
          </p:nvSpPr>
          <p:spPr>
            <a:xfrm>
              <a:off x="6215260" y="3664755"/>
              <a:ext cx="6565" cy="32720"/>
            </a:xfrm>
            <a:custGeom>
              <a:avLst/>
              <a:gdLst/>
              <a:ahLst/>
              <a:cxnLst/>
              <a:rect l="l" t="t" r="r" b="b"/>
              <a:pathLst>
                <a:path w="250" h="1246" extrusionOk="0">
                  <a:moveTo>
                    <a:pt x="140" y="0"/>
                  </a:moveTo>
                  <a:cubicBezTo>
                    <a:pt x="135" y="0"/>
                    <a:pt x="130" y="0"/>
                    <a:pt x="125" y="1"/>
                  </a:cubicBezTo>
                  <a:cubicBezTo>
                    <a:pt x="58" y="1"/>
                    <a:pt x="1" y="49"/>
                    <a:pt x="1" y="116"/>
                  </a:cubicBezTo>
                  <a:lnTo>
                    <a:pt x="1" y="1245"/>
                  </a:lnTo>
                  <a:lnTo>
                    <a:pt x="250" y="1245"/>
                  </a:lnTo>
                  <a:lnTo>
                    <a:pt x="250" y="116"/>
                  </a:lnTo>
                  <a:cubicBezTo>
                    <a:pt x="250" y="54"/>
                    <a:pt x="200" y="0"/>
                    <a:pt x="140" y="0"/>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80" name="Google Shape;10880;p78"/>
            <p:cNvSpPr/>
            <p:nvPr/>
          </p:nvSpPr>
          <p:spPr>
            <a:xfrm>
              <a:off x="6192152" y="3480567"/>
              <a:ext cx="52546" cy="59321"/>
            </a:xfrm>
            <a:custGeom>
              <a:avLst/>
              <a:gdLst/>
              <a:ahLst/>
              <a:cxnLst/>
              <a:rect l="l" t="t" r="r" b="b"/>
              <a:pathLst>
                <a:path w="2001" h="2259" extrusionOk="0">
                  <a:moveTo>
                    <a:pt x="747" y="0"/>
                  </a:moveTo>
                  <a:cubicBezTo>
                    <a:pt x="335" y="0"/>
                    <a:pt x="0" y="335"/>
                    <a:pt x="0" y="756"/>
                  </a:cubicBezTo>
                  <a:lnTo>
                    <a:pt x="0" y="1254"/>
                  </a:lnTo>
                  <a:cubicBezTo>
                    <a:pt x="0" y="1809"/>
                    <a:pt x="450" y="2259"/>
                    <a:pt x="1005" y="2259"/>
                  </a:cubicBezTo>
                  <a:cubicBezTo>
                    <a:pt x="1551" y="2259"/>
                    <a:pt x="2001" y="1809"/>
                    <a:pt x="2001" y="1254"/>
                  </a:cubicBezTo>
                  <a:lnTo>
                    <a:pt x="2001" y="756"/>
                  </a:lnTo>
                  <a:cubicBezTo>
                    <a:pt x="2001" y="335"/>
                    <a:pt x="1666" y="0"/>
                    <a:pt x="1254"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81" name="Google Shape;10881;p78"/>
            <p:cNvSpPr/>
            <p:nvPr/>
          </p:nvSpPr>
          <p:spPr>
            <a:xfrm>
              <a:off x="6192204" y="3480567"/>
              <a:ext cx="36160" cy="59269"/>
            </a:xfrm>
            <a:custGeom>
              <a:avLst/>
              <a:gdLst/>
              <a:ahLst/>
              <a:cxnLst/>
              <a:rect l="l" t="t" r="r" b="b"/>
              <a:pathLst>
                <a:path w="1377" h="2257" extrusionOk="0">
                  <a:moveTo>
                    <a:pt x="754" y="0"/>
                  </a:moveTo>
                  <a:cubicBezTo>
                    <a:pt x="343" y="0"/>
                    <a:pt x="8" y="335"/>
                    <a:pt x="8" y="756"/>
                  </a:cubicBezTo>
                  <a:lnTo>
                    <a:pt x="8" y="1254"/>
                  </a:lnTo>
                  <a:cubicBezTo>
                    <a:pt x="0" y="1828"/>
                    <a:pt x="476" y="2257"/>
                    <a:pt x="1003" y="2257"/>
                  </a:cubicBezTo>
                  <a:cubicBezTo>
                    <a:pt x="1126" y="2257"/>
                    <a:pt x="1253" y="2233"/>
                    <a:pt x="1377" y="2182"/>
                  </a:cubicBezTo>
                  <a:cubicBezTo>
                    <a:pt x="1003" y="2029"/>
                    <a:pt x="754" y="1665"/>
                    <a:pt x="754" y="1254"/>
                  </a:cubicBezTo>
                  <a:lnTo>
                    <a:pt x="754" y="756"/>
                  </a:lnTo>
                  <a:cubicBezTo>
                    <a:pt x="754" y="383"/>
                    <a:pt x="1013" y="77"/>
                    <a:pt x="1377" y="10"/>
                  </a:cubicBezTo>
                  <a:cubicBezTo>
                    <a:pt x="1338" y="10"/>
                    <a:pt x="1300" y="0"/>
                    <a:pt x="1252"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82" name="Google Shape;10882;p78"/>
            <p:cNvSpPr/>
            <p:nvPr/>
          </p:nvSpPr>
          <p:spPr>
            <a:xfrm>
              <a:off x="6192152" y="3480567"/>
              <a:ext cx="52546" cy="26418"/>
            </a:xfrm>
            <a:custGeom>
              <a:avLst/>
              <a:gdLst/>
              <a:ahLst/>
              <a:cxnLst/>
              <a:rect l="l" t="t" r="r" b="b"/>
              <a:pathLst>
                <a:path w="2001" h="1006" extrusionOk="0">
                  <a:moveTo>
                    <a:pt x="747" y="0"/>
                  </a:moveTo>
                  <a:cubicBezTo>
                    <a:pt x="335" y="0"/>
                    <a:pt x="0" y="335"/>
                    <a:pt x="0" y="756"/>
                  </a:cubicBezTo>
                  <a:cubicBezTo>
                    <a:pt x="0" y="756"/>
                    <a:pt x="756" y="1005"/>
                    <a:pt x="2001" y="1005"/>
                  </a:cubicBezTo>
                  <a:lnTo>
                    <a:pt x="2001" y="756"/>
                  </a:lnTo>
                  <a:cubicBezTo>
                    <a:pt x="2001" y="335"/>
                    <a:pt x="1666" y="0"/>
                    <a:pt x="1254"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83" name="Google Shape;10883;p78"/>
            <p:cNvSpPr/>
            <p:nvPr/>
          </p:nvSpPr>
          <p:spPr>
            <a:xfrm>
              <a:off x="6192414" y="3480567"/>
              <a:ext cx="35950" cy="23897"/>
            </a:xfrm>
            <a:custGeom>
              <a:avLst/>
              <a:gdLst/>
              <a:ahLst/>
              <a:cxnLst/>
              <a:rect l="l" t="t" r="r" b="b"/>
              <a:pathLst>
                <a:path w="1369" h="910" extrusionOk="0">
                  <a:moveTo>
                    <a:pt x="746" y="0"/>
                  </a:moveTo>
                  <a:cubicBezTo>
                    <a:pt x="335" y="0"/>
                    <a:pt x="0" y="335"/>
                    <a:pt x="0" y="756"/>
                  </a:cubicBezTo>
                  <a:cubicBezTo>
                    <a:pt x="239" y="823"/>
                    <a:pt x="488" y="881"/>
                    <a:pt x="746" y="909"/>
                  </a:cubicBezTo>
                  <a:lnTo>
                    <a:pt x="746" y="756"/>
                  </a:lnTo>
                  <a:cubicBezTo>
                    <a:pt x="746" y="383"/>
                    <a:pt x="1005" y="77"/>
                    <a:pt x="1369" y="10"/>
                  </a:cubicBezTo>
                  <a:cubicBezTo>
                    <a:pt x="1330" y="10"/>
                    <a:pt x="1292" y="0"/>
                    <a:pt x="1244"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84" name="Google Shape;10884;p78"/>
            <p:cNvSpPr/>
            <p:nvPr/>
          </p:nvSpPr>
          <p:spPr>
            <a:xfrm>
              <a:off x="6310532" y="3533087"/>
              <a:ext cx="26391" cy="26418"/>
            </a:xfrm>
            <a:custGeom>
              <a:avLst/>
              <a:gdLst/>
              <a:ahLst/>
              <a:cxnLst/>
              <a:rect l="l" t="t" r="r" b="b"/>
              <a:pathLst>
                <a:path w="1005" h="1006" extrusionOk="0">
                  <a:moveTo>
                    <a:pt x="0" y="0"/>
                  </a:moveTo>
                  <a:lnTo>
                    <a:pt x="0" y="1005"/>
                  </a:lnTo>
                  <a:lnTo>
                    <a:pt x="1005" y="1005"/>
                  </a:lnTo>
                  <a:lnTo>
                    <a:pt x="1005"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85" name="Google Shape;10885;p78"/>
            <p:cNvSpPr/>
            <p:nvPr/>
          </p:nvSpPr>
          <p:spPr>
            <a:xfrm>
              <a:off x="6309271" y="3533087"/>
              <a:ext cx="28912" cy="19931"/>
            </a:xfrm>
            <a:custGeom>
              <a:avLst/>
              <a:gdLst/>
              <a:ahLst/>
              <a:cxnLst/>
              <a:rect l="l" t="t" r="r" b="b"/>
              <a:pathLst>
                <a:path w="1101" h="759" extrusionOk="0">
                  <a:moveTo>
                    <a:pt x="48" y="0"/>
                  </a:moveTo>
                  <a:lnTo>
                    <a:pt x="48" y="508"/>
                  </a:lnTo>
                  <a:cubicBezTo>
                    <a:pt x="48" y="555"/>
                    <a:pt x="29" y="603"/>
                    <a:pt x="0" y="651"/>
                  </a:cubicBezTo>
                  <a:cubicBezTo>
                    <a:pt x="177" y="723"/>
                    <a:pt x="364" y="759"/>
                    <a:pt x="550" y="759"/>
                  </a:cubicBezTo>
                  <a:cubicBezTo>
                    <a:pt x="737" y="759"/>
                    <a:pt x="924" y="723"/>
                    <a:pt x="1101" y="651"/>
                  </a:cubicBezTo>
                  <a:cubicBezTo>
                    <a:pt x="1072" y="603"/>
                    <a:pt x="1053" y="555"/>
                    <a:pt x="1053" y="508"/>
                  </a:cubicBezTo>
                  <a:lnTo>
                    <a:pt x="1053"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86" name="Google Shape;10886;p78"/>
            <p:cNvSpPr/>
            <p:nvPr/>
          </p:nvSpPr>
          <p:spPr>
            <a:xfrm>
              <a:off x="6284140" y="3553938"/>
              <a:ext cx="78938" cy="97530"/>
            </a:xfrm>
            <a:custGeom>
              <a:avLst/>
              <a:gdLst/>
              <a:ahLst/>
              <a:cxnLst/>
              <a:rect l="l" t="t" r="r" b="b"/>
              <a:pathLst>
                <a:path w="3006" h="3714" extrusionOk="0">
                  <a:moveTo>
                    <a:pt x="737" y="1"/>
                  </a:moveTo>
                  <a:lnTo>
                    <a:pt x="278" y="230"/>
                  </a:lnTo>
                  <a:cubicBezTo>
                    <a:pt x="105" y="317"/>
                    <a:pt x="0" y="489"/>
                    <a:pt x="0" y="680"/>
                  </a:cubicBezTo>
                  <a:lnTo>
                    <a:pt x="0" y="2135"/>
                  </a:lnTo>
                  <a:cubicBezTo>
                    <a:pt x="0" y="2671"/>
                    <a:pt x="163" y="3207"/>
                    <a:pt x="469" y="3657"/>
                  </a:cubicBezTo>
                  <a:lnTo>
                    <a:pt x="507" y="3714"/>
                  </a:lnTo>
                  <a:lnTo>
                    <a:pt x="2508" y="3714"/>
                  </a:lnTo>
                  <a:lnTo>
                    <a:pt x="2546" y="3657"/>
                  </a:lnTo>
                  <a:cubicBezTo>
                    <a:pt x="2843" y="3207"/>
                    <a:pt x="3005" y="2671"/>
                    <a:pt x="3005" y="2135"/>
                  </a:cubicBezTo>
                  <a:lnTo>
                    <a:pt x="3005" y="680"/>
                  </a:lnTo>
                  <a:cubicBezTo>
                    <a:pt x="3005" y="489"/>
                    <a:pt x="2900" y="317"/>
                    <a:pt x="2728" y="230"/>
                  </a:cubicBezTo>
                  <a:lnTo>
                    <a:pt x="2278" y="1"/>
                  </a:lnTo>
                  <a:cubicBezTo>
                    <a:pt x="2102" y="203"/>
                    <a:pt x="1594" y="211"/>
                    <a:pt x="1513" y="211"/>
                  </a:cubicBezTo>
                  <a:cubicBezTo>
                    <a:pt x="1506" y="211"/>
                    <a:pt x="1503" y="211"/>
                    <a:pt x="1503" y="211"/>
                  </a:cubicBezTo>
                  <a:cubicBezTo>
                    <a:pt x="1503" y="211"/>
                    <a:pt x="1499" y="211"/>
                    <a:pt x="1492" y="211"/>
                  </a:cubicBezTo>
                  <a:cubicBezTo>
                    <a:pt x="1412" y="211"/>
                    <a:pt x="904" y="203"/>
                    <a:pt x="73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87" name="Google Shape;10887;p78"/>
            <p:cNvSpPr/>
            <p:nvPr/>
          </p:nvSpPr>
          <p:spPr>
            <a:xfrm>
              <a:off x="6297454" y="3480567"/>
              <a:ext cx="52546" cy="59321"/>
            </a:xfrm>
            <a:custGeom>
              <a:avLst/>
              <a:gdLst/>
              <a:ahLst/>
              <a:cxnLst/>
              <a:rect l="l" t="t" r="r" b="b"/>
              <a:pathLst>
                <a:path w="2001" h="2259" extrusionOk="0">
                  <a:moveTo>
                    <a:pt x="747" y="0"/>
                  </a:moveTo>
                  <a:cubicBezTo>
                    <a:pt x="335" y="0"/>
                    <a:pt x="0" y="335"/>
                    <a:pt x="0" y="756"/>
                  </a:cubicBezTo>
                  <a:lnTo>
                    <a:pt x="0" y="1254"/>
                  </a:lnTo>
                  <a:cubicBezTo>
                    <a:pt x="0" y="1809"/>
                    <a:pt x="450" y="2259"/>
                    <a:pt x="996" y="2259"/>
                  </a:cubicBezTo>
                  <a:cubicBezTo>
                    <a:pt x="1551" y="2259"/>
                    <a:pt x="2001" y="1809"/>
                    <a:pt x="2001" y="1254"/>
                  </a:cubicBezTo>
                  <a:lnTo>
                    <a:pt x="2001" y="756"/>
                  </a:lnTo>
                  <a:cubicBezTo>
                    <a:pt x="2001" y="335"/>
                    <a:pt x="1666" y="0"/>
                    <a:pt x="1254"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88" name="Google Shape;10888;p78"/>
            <p:cNvSpPr/>
            <p:nvPr/>
          </p:nvSpPr>
          <p:spPr>
            <a:xfrm>
              <a:off x="6297454" y="3480567"/>
              <a:ext cx="36213" cy="59269"/>
            </a:xfrm>
            <a:custGeom>
              <a:avLst/>
              <a:gdLst/>
              <a:ahLst/>
              <a:cxnLst/>
              <a:rect l="l" t="t" r="r" b="b"/>
              <a:pathLst>
                <a:path w="1379" h="2257" extrusionOk="0">
                  <a:moveTo>
                    <a:pt x="756" y="0"/>
                  </a:moveTo>
                  <a:cubicBezTo>
                    <a:pt x="335" y="0"/>
                    <a:pt x="0" y="335"/>
                    <a:pt x="0" y="756"/>
                  </a:cubicBezTo>
                  <a:lnTo>
                    <a:pt x="0" y="1254"/>
                  </a:lnTo>
                  <a:cubicBezTo>
                    <a:pt x="0" y="1828"/>
                    <a:pt x="471" y="2257"/>
                    <a:pt x="1001" y="2257"/>
                  </a:cubicBezTo>
                  <a:cubicBezTo>
                    <a:pt x="1125" y="2257"/>
                    <a:pt x="1253" y="2233"/>
                    <a:pt x="1379" y="2182"/>
                  </a:cubicBezTo>
                  <a:cubicBezTo>
                    <a:pt x="996" y="2029"/>
                    <a:pt x="747" y="1665"/>
                    <a:pt x="747" y="1254"/>
                  </a:cubicBezTo>
                  <a:lnTo>
                    <a:pt x="747" y="756"/>
                  </a:lnTo>
                  <a:cubicBezTo>
                    <a:pt x="747" y="383"/>
                    <a:pt x="1015" y="77"/>
                    <a:pt x="1379" y="10"/>
                  </a:cubicBezTo>
                  <a:cubicBezTo>
                    <a:pt x="1331" y="10"/>
                    <a:pt x="1292" y="0"/>
                    <a:pt x="1254"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89" name="Google Shape;10889;p78"/>
            <p:cNvSpPr/>
            <p:nvPr/>
          </p:nvSpPr>
          <p:spPr>
            <a:xfrm>
              <a:off x="6297454" y="3651441"/>
              <a:ext cx="52546" cy="46034"/>
            </a:xfrm>
            <a:custGeom>
              <a:avLst/>
              <a:gdLst/>
              <a:ahLst/>
              <a:cxnLst/>
              <a:rect l="l" t="t" r="r" b="b"/>
              <a:pathLst>
                <a:path w="2001" h="1753" extrusionOk="0">
                  <a:moveTo>
                    <a:pt x="0" y="1"/>
                  </a:moveTo>
                  <a:lnTo>
                    <a:pt x="0" y="1503"/>
                  </a:lnTo>
                  <a:cubicBezTo>
                    <a:pt x="0" y="1647"/>
                    <a:pt x="106" y="1752"/>
                    <a:pt x="249" y="1752"/>
                  </a:cubicBezTo>
                  <a:lnTo>
                    <a:pt x="1752" y="1752"/>
                  </a:lnTo>
                  <a:cubicBezTo>
                    <a:pt x="1886" y="1752"/>
                    <a:pt x="2001" y="1647"/>
                    <a:pt x="2001" y="1503"/>
                  </a:cubicBezTo>
                  <a:lnTo>
                    <a:pt x="2001" y="1"/>
                  </a:ln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90" name="Google Shape;10890;p78"/>
            <p:cNvSpPr/>
            <p:nvPr/>
          </p:nvSpPr>
          <p:spPr>
            <a:xfrm>
              <a:off x="6284140" y="3564757"/>
              <a:ext cx="13340" cy="86711"/>
            </a:xfrm>
            <a:custGeom>
              <a:avLst/>
              <a:gdLst/>
              <a:ahLst/>
              <a:cxnLst/>
              <a:rect l="l" t="t" r="r" b="b"/>
              <a:pathLst>
                <a:path w="508" h="3302" extrusionOk="0">
                  <a:moveTo>
                    <a:pt x="77" y="0"/>
                  </a:moveTo>
                  <a:cubicBezTo>
                    <a:pt x="29" y="77"/>
                    <a:pt x="0" y="163"/>
                    <a:pt x="0" y="259"/>
                  </a:cubicBezTo>
                  <a:lnTo>
                    <a:pt x="0" y="1713"/>
                  </a:lnTo>
                  <a:cubicBezTo>
                    <a:pt x="0" y="2259"/>
                    <a:pt x="163" y="2795"/>
                    <a:pt x="469" y="3245"/>
                  </a:cubicBezTo>
                  <a:lnTo>
                    <a:pt x="507" y="3302"/>
                  </a:lnTo>
                  <a:lnTo>
                    <a:pt x="507" y="565"/>
                  </a:lnTo>
                  <a:cubicBezTo>
                    <a:pt x="507" y="412"/>
                    <a:pt x="431" y="259"/>
                    <a:pt x="306" y="163"/>
                  </a:cubicBezTo>
                  <a:lnTo>
                    <a:pt x="77" y="0"/>
                  </a:ln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91" name="Google Shape;10891;p78"/>
            <p:cNvSpPr/>
            <p:nvPr/>
          </p:nvSpPr>
          <p:spPr>
            <a:xfrm>
              <a:off x="6349974" y="3564757"/>
              <a:ext cx="13104" cy="86711"/>
            </a:xfrm>
            <a:custGeom>
              <a:avLst/>
              <a:gdLst/>
              <a:ahLst/>
              <a:cxnLst/>
              <a:rect l="l" t="t" r="r" b="b"/>
              <a:pathLst>
                <a:path w="499" h="3302" extrusionOk="0">
                  <a:moveTo>
                    <a:pt x="422" y="0"/>
                  </a:moveTo>
                  <a:lnTo>
                    <a:pt x="202" y="163"/>
                  </a:lnTo>
                  <a:cubicBezTo>
                    <a:pt x="77" y="259"/>
                    <a:pt x="1" y="412"/>
                    <a:pt x="1" y="565"/>
                  </a:cubicBezTo>
                  <a:lnTo>
                    <a:pt x="1" y="3302"/>
                  </a:lnTo>
                  <a:lnTo>
                    <a:pt x="39" y="3245"/>
                  </a:lnTo>
                  <a:cubicBezTo>
                    <a:pt x="345" y="2795"/>
                    <a:pt x="498" y="2259"/>
                    <a:pt x="498" y="1713"/>
                  </a:cubicBezTo>
                  <a:lnTo>
                    <a:pt x="498" y="259"/>
                  </a:lnTo>
                  <a:cubicBezTo>
                    <a:pt x="498" y="163"/>
                    <a:pt x="479" y="77"/>
                    <a:pt x="422" y="0"/>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92" name="Google Shape;10892;p78"/>
            <p:cNvSpPr/>
            <p:nvPr/>
          </p:nvSpPr>
          <p:spPr>
            <a:xfrm>
              <a:off x="6303494" y="3546532"/>
              <a:ext cx="40467" cy="104935"/>
            </a:xfrm>
            <a:custGeom>
              <a:avLst/>
              <a:gdLst/>
              <a:ahLst/>
              <a:cxnLst/>
              <a:rect l="l" t="t" r="r" b="b"/>
              <a:pathLst>
                <a:path w="1541" h="3996" extrusionOk="0">
                  <a:moveTo>
                    <a:pt x="244" y="0"/>
                  </a:moveTo>
                  <a:cubicBezTo>
                    <a:pt x="232" y="0"/>
                    <a:pt x="220" y="5"/>
                    <a:pt x="211" y="15"/>
                  </a:cubicBezTo>
                  <a:lnTo>
                    <a:pt x="0" y="283"/>
                  </a:lnTo>
                  <a:lnTo>
                    <a:pt x="345" y="704"/>
                  </a:lnTo>
                  <a:cubicBezTo>
                    <a:pt x="367" y="732"/>
                    <a:pt x="399" y="747"/>
                    <a:pt x="431" y="747"/>
                  </a:cubicBezTo>
                  <a:cubicBezTo>
                    <a:pt x="454" y="747"/>
                    <a:pt x="478" y="739"/>
                    <a:pt x="498" y="723"/>
                  </a:cubicBezTo>
                  <a:lnTo>
                    <a:pt x="641" y="599"/>
                  </a:lnTo>
                  <a:lnTo>
                    <a:pt x="641" y="3996"/>
                  </a:lnTo>
                  <a:lnTo>
                    <a:pt x="900" y="3996"/>
                  </a:lnTo>
                  <a:lnTo>
                    <a:pt x="900" y="599"/>
                  </a:lnTo>
                  <a:lnTo>
                    <a:pt x="1043" y="713"/>
                  </a:lnTo>
                  <a:cubicBezTo>
                    <a:pt x="1065" y="735"/>
                    <a:pt x="1090" y="745"/>
                    <a:pt x="1115" y="745"/>
                  </a:cubicBezTo>
                  <a:cubicBezTo>
                    <a:pt x="1146" y="745"/>
                    <a:pt x="1175" y="730"/>
                    <a:pt x="1196" y="704"/>
                  </a:cubicBezTo>
                  <a:lnTo>
                    <a:pt x="1541" y="283"/>
                  </a:lnTo>
                  <a:lnTo>
                    <a:pt x="1321" y="15"/>
                  </a:lnTo>
                  <a:cubicBezTo>
                    <a:pt x="1311" y="5"/>
                    <a:pt x="1299" y="0"/>
                    <a:pt x="1287" y="0"/>
                  </a:cubicBezTo>
                  <a:cubicBezTo>
                    <a:pt x="1275" y="0"/>
                    <a:pt x="1263" y="5"/>
                    <a:pt x="1254" y="15"/>
                  </a:cubicBezTo>
                  <a:lnTo>
                    <a:pt x="766" y="493"/>
                  </a:lnTo>
                  <a:lnTo>
                    <a:pt x="278" y="15"/>
                  </a:lnTo>
                  <a:cubicBezTo>
                    <a:pt x="268" y="5"/>
                    <a:pt x="256" y="0"/>
                    <a:pt x="244" y="0"/>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93" name="Google Shape;10893;p78"/>
            <p:cNvSpPr/>
            <p:nvPr/>
          </p:nvSpPr>
          <p:spPr>
            <a:xfrm>
              <a:off x="6320563" y="3664755"/>
              <a:ext cx="6565" cy="32720"/>
            </a:xfrm>
            <a:custGeom>
              <a:avLst/>
              <a:gdLst/>
              <a:ahLst/>
              <a:cxnLst/>
              <a:rect l="l" t="t" r="r" b="b"/>
              <a:pathLst>
                <a:path w="250" h="1246" extrusionOk="0">
                  <a:moveTo>
                    <a:pt x="132" y="0"/>
                  </a:moveTo>
                  <a:cubicBezTo>
                    <a:pt x="127" y="0"/>
                    <a:pt x="121" y="0"/>
                    <a:pt x="116" y="1"/>
                  </a:cubicBezTo>
                  <a:cubicBezTo>
                    <a:pt x="49" y="1"/>
                    <a:pt x="1" y="49"/>
                    <a:pt x="1" y="116"/>
                  </a:cubicBezTo>
                  <a:lnTo>
                    <a:pt x="1" y="1245"/>
                  </a:lnTo>
                  <a:lnTo>
                    <a:pt x="250" y="1245"/>
                  </a:lnTo>
                  <a:lnTo>
                    <a:pt x="250" y="116"/>
                  </a:lnTo>
                  <a:cubicBezTo>
                    <a:pt x="250" y="54"/>
                    <a:pt x="200" y="0"/>
                    <a:pt x="132" y="0"/>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94" name="Google Shape;10894;p78"/>
            <p:cNvSpPr/>
            <p:nvPr/>
          </p:nvSpPr>
          <p:spPr>
            <a:xfrm>
              <a:off x="6297454" y="3480567"/>
              <a:ext cx="52546" cy="26418"/>
            </a:xfrm>
            <a:custGeom>
              <a:avLst/>
              <a:gdLst/>
              <a:ahLst/>
              <a:cxnLst/>
              <a:rect l="l" t="t" r="r" b="b"/>
              <a:pathLst>
                <a:path w="2001" h="1006" extrusionOk="0">
                  <a:moveTo>
                    <a:pt x="747" y="0"/>
                  </a:moveTo>
                  <a:cubicBezTo>
                    <a:pt x="335" y="0"/>
                    <a:pt x="0" y="335"/>
                    <a:pt x="0" y="756"/>
                  </a:cubicBezTo>
                  <a:cubicBezTo>
                    <a:pt x="0" y="756"/>
                    <a:pt x="747" y="1005"/>
                    <a:pt x="2001" y="1005"/>
                  </a:cubicBezTo>
                  <a:lnTo>
                    <a:pt x="2001" y="756"/>
                  </a:lnTo>
                  <a:cubicBezTo>
                    <a:pt x="2001" y="335"/>
                    <a:pt x="1666" y="0"/>
                    <a:pt x="1245"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95" name="Google Shape;10895;p78"/>
            <p:cNvSpPr/>
            <p:nvPr/>
          </p:nvSpPr>
          <p:spPr>
            <a:xfrm>
              <a:off x="6297454" y="3480567"/>
              <a:ext cx="36213" cy="23897"/>
            </a:xfrm>
            <a:custGeom>
              <a:avLst/>
              <a:gdLst/>
              <a:ahLst/>
              <a:cxnLst/>
              <a:rect l="l" t="t" r="r" b="b"/>
              <a:pathLst>
                <a:path w="1379" h="910" extrusionOk="0">
                  <a:moveTo>
                    <a:pt x="756" y="0"/>
                  </a:moveTo>
                  <a:cubicBezTo>
                    <a:pt x="335" y="0"/>
                    <a:pt x="0" y="335"/>
                    <a:pt x="0" y="756"/>
                  </a:cubicBezTo>
                  <a:cubicBezTo>
                    <a:pt x="249" y="823"/>
                    <a:pt x="498" y="881"/>
                    <a:pt x="756" y="909"/>
                  </a:cubicBezTo>
                  <a:lnTo>
                    <a:pt x="747" y="756"/>
                  </a:lnTo>
                  <a:cubicBezTo>
                    <a:pt x="747" y="383"/>
                    <a:pt x="1015" y="77"/>
                    <a:pt x="1379" y="10"/>
                  </a:cubicBezTo>
                  <a:cubicBezTo>
                    <a:pt x="1331" y="10"/>
                    <a:pt x="1292" y="0"/>
                    <a:pt x="1254"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96" name="Google Shape;10896;p78"/>
            <p:cNvSpPr/>
            <p:nvPr/>
          </p:nvSpPr>
          <p:spPr>
            <a:xfrm>
              <a:off x="6415808" y="3533087"/>
              <a:ext cx="26181" cy="26418"/>
            </a:xfrm>
            <a:custGeom>
              <a:avLst/>
              <a:gdLst/>
              <a:ahLst/>
              <a:cxnLst/>
              <a:rect l="l" t="t" r="r" b="b"/>
              <a:pathLst>
                <a:path w="997" h="1006" extrusionOk="0">
                  <a:moveTo>
                    <a:pt x="1" y="0"/>
                  </a:moveTo>
                  <a:lnTo>
                    <a:pt x="1" y="1005"/>
                  </a:lnTo>
                  <a:lnTo>
                    <a:pt x="996" y="1005"/>
                  </a:lnTo>
                  <a:lnTo>
                    <a:pt x="996"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97" name="Google Shape;10897;p78"/>
            <p:cNvSpPr/>
            <p:nvPr/>
          </p:nvSpPr>
          <p:spPr>
            <a:xfrm>
              <a:off x="6414574" y="3533087"/>
              <a:ext cx="28676" cy="19931"/>
            </a:xfrm>
            <a:custGeom>
              <a:avLst/>
              <a:gdLst/>
              <a:ahLst/>
              <a:cxnLst/>
              <a:rect l="l" t="t" r="r" b="b"/>
              <a:pathLst>
                <a:path w="1092" h="759" extrusionOk="0">
                  <a:moveTo>
                    <a:pt x="48" y="0"/>
                  </a:moveTo>
                  <a:lnTo>
                    <a:pt x="48" y="508"/>
                  </a:lnTo>
                  <a:cubicBezTo>
                    <a:pt x="48" y="555"/>
                    <a:pt x="29" y="603"/>
                    <a:pt x="0" y="651"/>
                  </a:cubicBezTo>
                  <a:cubicBezTo>
                    <a:pt x="172" y="723"/>
                    <a:pt x="359" y="759"/>
                    <a:pt x="546" y="759"/>
                  </a:cubicBezTo>
                  <a:cubicBezTo>
                    <a:pt x="732" y="759"/>
                    <a:pt x="919" y="723"/>
                    <a:pt x="1091" y="651"/>
                  </a:cubicBezTo>
                  <a:cubicBezTo>
                    <a:pt x="1062" y="603"/>
                    <a:pt x="1043" y="555"/>
                    <a:pt x="1043" y="508"/>
                  </a:cubicBezTo>
                  <a:lnTo>
                    <a:pt x="1043"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98" name="Google Shape;10898;p78"/>
            <p:cNvSpPr/>
            <p:nvPr/>
          </p:nvSpPr>
          <p:spPr>
            <a:xfrm>
              <a:off x="6389443" y="3553938"/>
              <a:ext cx="78938" cy="97530"/>
            </a:xfrm>
            <a:custGeom>
              <a:avLst/>
              <a:gdLst/>
              <a:ahLst/>
              <a:cxnLst/>
              <a:rect l="l" t="t" r="r" b="b"/>
              <a:pathLst>
                <a:path w="3006" h="3714" extrusionOk="0">
                  <a:moveTo>
                    <a:pt x="737" y="1"/>
                  </a:moveTo>
                  <a:lnTo>
                    <a:pt x="278" y="230"/>
                  </a:lnTo>
                  <a:cubicBezTo>
                    <a:pt x="105" y="317"/>
                    <a:pt x="0" y="489"/>
                    <a:pt x="0" y="680"/>
                  </a:cubicBezTo>
                  <a:lnTo>
                    <a:pt x="0" y="2135"/>
                  </a:lnTo>
                  <a:cubicBezTo>
                    <a:pt x="0" y="2671"/>
                    <a:pt x="163" y="3207"/>
                    <a:pt x="459" y="3657"/>
                  </a:cubicBezTo>
                  <a:lnTo>
                    <a:pt x="498" y="3714"/>
                  </a:lnTo>
                  <a:lnTo>
                    <a:pt x="2508" y="3714"/>
                  </a:lnTo>
                  <a:lnTo>
                    <a:pt x="2536" y="3657"/>
                  </a:lnTo>
                  <a:cubicBezTo>
                    <a:pt x="2842" y="3207"/>
                    <a:pt x="3005" y="2671"/>
                    <a:pt x="3005" y="2135"/>
                  </a:cubicBezTo>
                  <a:lnTo>
                    <a:pt x="3005" y="680"/>
                  </a:lnTo>
                  <a:cubicBezTo>
                    <a:pt x="3005" y="489"/>
                    <a:pt x="2900" y="317"/>
                    <a:pt x="2728" y="230"/>
                  </a:cubicBezTo>
                  <a:lnTo>
                    <a:pt x="2268" y="1"/>
                  </a:lnTo>
                  <a:cubicBezTo>
                    <a:pt x="2101" y="203"/>
                    <a:pt x="1593" y="211"/>
                    <a:pt x="1513" y="211"/>
                  </a:cubicBezTo>
                  <a:cubicBezTo>
                    <a:pt x="1506" y="211"/>
                    <a:pt x="1503" y="211"/>
                    <a:pt x="1503" y="211"/>
                  </a:cubicBezTo>
                  <a:cubicBezTo>
                    <a:pt x="1503" y="211"/>
                    <a:pt x="1499" y="211"/>
                    <a:pt x="1492" y="211"/>
                  </a:cubicBezTo>
                  <a:cubicBezTo>
                    <a:pt x="1412" y="211"/>
                    <a:pt x="904" y="203"/>
                    <a:pt x="73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899" name="Google Shape;10899;p78"/>
            <p:cNvSpPr/>
            <p:nvPr/>
          </p:nvSpPr>
          <p:spPr>
            <a:xfrm>
              <a:off x="6402494" y="3651441"/>
              <a:ext cx="52809" cy="46034"/>
            </a:xfrm>
            <a:custGeom>
              <a:avLst/>
              <a:gdLst/>
              <a:ahLst/>
              <a:cxnLst/>
              <a:rect l="l" t="t" r="r" b="b"/>
              <a:pathLst>
                <a:path w="2011" h="1753" extrusionOk="0">
                  <a:moveTo>
                    <a:pt x="1" y="1"/>
                  </a:moveTo>
                  <a:lnTo>
                    <a:pt x="1" y="1503"/>
                  </a:lnTo>
                  <a:cubicBezTo>
                    <a:pt x="1" y="1647"/>
                    <a:pt x="116" y="1752"/>
                    <a:pt x="250" y="1752"/>
                  </a:cubicBezTo>
                  <a:lnTo>
                    <a:pt x="1752" y="1752"/>
                  </a:lnTo>
                  <a:cubicBezTo>
                    <a:pt x="1896" y="1752"/>
                    <a:pt x="2011" y="1647"/>
                    <a:pt x="2011" y="1503"/>
                  </a:cubicBezTo>
                  <a:lnTo>
                    <a:pt x="2011" y="1"/>
                  </a:ln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00" name="Google Shape;10900;p78"/>
            <p:cNvSpPr/>
            <p:nvPr/>
          </p:nvSpPr>
          <p:spPr>
            <a:xfrm>
              <a:off x="6389443" y="3564757"/>
              <a:ext cx="13077" cy="86711"/>
            </a:xfrm>
            <a:custGeom>
              <a:avLst/>
              <a:gdLst/>
              <a:ahLst/>
              <a:cxnLst/>
              <a:rect l="l" t="t" r="r" b="b"/>
              <a:pathLst>
                <a:path w="498" h="3302" extrusionOk="0">
                  <a:moveTo>
                    <a:pt x="77" y="0"/>
                  </a:moveTo>
                  <a:cubicBezTo>
                    <a:pt x="29" y="77"/>
                    <a:pt x="0" y="163"/>
                    <a:pt x="0" y="259"/>
                  </a:cubicBezTo>
                  <a:lnTo>
                    <a:pt x="0" y="1713"/>
                  </a:lnTo>
                  <a:cubicBezTo>
                    <a:pt x="0" y="2259"/>
                    <a:pt x="163" y="2795"/>
                    <a:pt x="459" y="3245"/>
                  </a:cubicBezTo>
                  <a:lnTo>
                    <a:pt x="498" y="3302"/>
                  </a:lnTo>
                  <a:lnTo>
                    <a:pt x="498" y="565"/>
                  </a:lnTo>
                  <a:cubicBezTo>
                    <a:pt x="498" y="412"/>
                    <a:pt x="431" y="259"/>
                    <a:pt x="297" y="163"/>
                  </a:cubicBezTo>
                  <a:lnTo>
                    <a:pt x="77"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01" name="Google Shape;10901;p78"/>
            <p:cNvSpPr/>
            <p:nvPr/>
          </p:nvSpPr>
          <p:spPr>
            <a:xfrm>
              <a:off x="6455277" y="3564757"/>
              <a:ext cx="13104" cy="86711"/>
            </a:xfrm>
            <a:custGeom>
              <a:avLst/>
              <a:gdLst/>
              <a:ahLst/>
              <a:cxnLst/>
              <a:rect l="l" t="t" r="r" b="b"/>
              <a:pathLst>
                <a:path w="499" h="3302" extrusionOk="0">
                  <a:moveTo>
                    <a:pt x="422" y="0"/>
                  </a:moveTo>
                  <a:lnTo>
                    <a:pt x="202" y="163"/>
                  </a:lnTo>
                  <a:cubicBezTo>
                    <a:pt x="68" y="259"/>
                    <a:pt x="1" y="412"/>
                    <a:pt x="1" y="565"/>
                  </a:cubicBezTo>
                  <a:lnTo>
                    <a:pt x="1" y="3302"/>
                  </a:lnTo>
                  <a:lnTo>
                    <a:pt x="39" y="3245"/>
                  </a:lnTo>
                  <a:cubicBezTo>
                    <a:pt x="335" y="2795"/>
                    <a:pt x="498" y="2259"/>
                    <a:pt x="498" y="1713"/>
                  </a:cubicBezTo>
                  <a:lnTo>
                    <a:pt x="498" y="259"/>
                  </a:lnTo>
                  <a:cubicBezTo>
                    <a:pt x="498" y="163"/>
                    <a:pt x="469" y="77"/>
                    <a:pt x="422"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02" name="Google Shape;10902;p78"/>
            <p:cNvSpPr/>
            <p:nvPr/>
          </p:nvSpPr>
          <p:spPr>
            <a:xfrm>
              <a:off x="6408797" y="3546270"/>
              <a:ext cx="40230" cy="105198"/>
            </a:xfrm>
            <a:custGeom>
              <a:avLst/>
              <a:gdLst/>
              <a:ahLst/>
              <a:cxnLst/>
              <a:rect l="l" t="t" r="r" b="b"/>
              <a:pathLst>
                <a:path w="1532" h="4006" extrusionOk="0">
                  <a:moveTo>
                    <a:pt x="244" y="1"/>
                  </a:moveTo>
                  <a:cubicBezTo>
                    <a:pt x="232" y="1"/>
                    <a:pt x="220" y="6"/>
                    <a:pt x="211" y="15"/>
                  </a:cubicBezTo>
                  <a:lnTo>
                    <a:pt x="0" y="293"/>
                  </a:lnTo>
                  <a:lnTo>
                    <a:pt x="335" y="714"/>
                  </a:lnTo>
                  <a:cubicBezTo>
                    <a:pt x="355" y="739"/>
                    <a:pt x="386" y="751"/>
                    <a:pt x="418" y="751"/>
                  </a:cubicBezTo>
                  <a:cubicBezTo>
                    <a:pt x="446" y="751"/>
                    <a:pt x="475" y="741"/>
                    <a:pt x="498" y="723"/>
                  </a:cubicBezTo>
                  <a:lnTo>
                    <a:pt x="641" y="609"/>
                  </a:lnTo>
                  <a:lnTo>
                    <a:pt x="641" y="4006"/>
                  </a:lnTo>
                  <a:lnTo>
                    <a:pt x="890" y="4006"/>
                  </a:lnTo>
                  <a:lnTo>
                    <a:pt x="890" y="609"/>
                  </a:lnTo>
                  <a:lnTo>
                    <a:pt x="1034" y="723"/>
                  </a:lnTo>
                  <a:cubicBezTo>
                    <a:pt x="1055" y="745"/>
                    <a:pt x="1081" y="755"/>
                    <a:pt x="1106" y="755"/>
                  </a:cubicBezTo>
                  <a:cubicBezTo>
                    <a:pt x="1136" y="755"/>
                    <a:pt x="1166" y="740"/>
                    <a:pt x="1187" y="714"/>
                  </a:cubicBezTo>
                  <a:lnTo>
                    <a:pt x="1531" y="293"/>
                  </a:lnTo>
                  <a:lnTo>
                    <a:pt x="1321" y="25"/>
                  </a:lnTo>
                  <a:cubicBezTo>
                    <a:pt x="1311" y="15"/>
                    <a:pt x="1299" y="10"/>
                    <a:pt x="1287" y="10"/>
                  </a:cubicBezTo>
                  <a:cubicBezTo>
                    <a:pt x="1275" y="10"/>
                    <a:pt x="1263" y="15"/>
                    <a:pt x="1254" y="25"/>
                  </a:cubicBezTo>
                  <a:lnTo>
                    <a:pt x="766" y="503"/>
                  </a:lnTo>
                  <a:lnTo>
                    <a:pt x="278" y="15"/>
                  </a:lnTo>
                  <a:cubicBezTo>
                    <a:pt x="268" y="6"/>
                    <a:pt x="256" y="1"/>
                    <a:pt x="244"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03" name="Google Shape;10903;p78"/>
            <p:cNvSpPr/>
            <p:nvPr/>
          </p:nvSpPr>
          <p:spPr>
            <a:xfrm>
              <a:off x="6425866" y="3664781"/>
              <a:ext cx="6329" cy="32694"/>
            </a:xfrm>
            <a:custGeom>
              <a:avLst/>
              <a:gdLst/>
              <a:ahLst/>
              <a:cxnLst/>
              <a:rect l="l" t="t" r="r" b="b"/>
              <a:pathLst>
                <a:path w="241" h="1245" extrusionOk="0">
                  <a:moveTo>
                    <a:pt x="116" y="0"/>
                  </a:moveTo>
                  <a:cubicBezTo>
                    <a:pt x="49" y="0"/>
                    <a:pt x="1" y="48"/>
                    <a:pt x="1" y="115"/>
                  </a:cubicBezTo>
                  <a:lnTo>
                    <a:pt x="1" y="1244"/>
                  </a:lnTo>
                  <a:lnTo>
                    <a:pt x="240" y="1244"/>
                  </a:lnTo>
                  <a:lnTo>
                    <a:pt x="240" y="115"/>
                  </a:lnTo>
                  <a:cubicBezTo>
                    <a:pt x="240" y="48"/>
                    <a:pt x="183" y="0"/>
                    <a:pt x="116" y="0"/>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04" name="Google Shape;10904;p78"/>
            <p:cNvSpPr/>
            <p:nvPr/>
          </p:nvSpPr>
          <p:spPr>
            <a:xfrm>
              <a:off x="6402494" y="3480567"/>
              <a:ext cx="52809" cy="59321"/>
            </a:xfrm>
            <a:custGeom>
              <a:avLst/>
              <a:gdLst/>
              <a:ahLst/>
              <a:cxnLst/>
              <a:rect l="l" t="t" r="r" b="b"/>
              <a:pathLst>
                <a:path w="2011" h="2259" extrusionOk="0">
                  <a:moveTo>
                    <a:pt x="757" y="0"/>
                  </a:moveTo>
                  <a:cubicBezTo>
                    <a:pt x="345" y="0"/>
                    <a:pt x="1" y="335"/>
                    <a:pt x="1" y="756"/>
                  </a:cubicBezTo>
                  <a:lnTo>
                    <a:pt x="1" y="1254"/>
                  </a:lnTo>
                  <a:cubicBezTo>
                    <a:pt x="1" y="1809"/>
                    <a:pt x="451" y="2259"/>
                    <a:pt x="1006" y="2259"/>
                  </a:cubicBezTo>
                  <a:cubicBezTo>
                    <a:pt x="1561" y="2259"/>
                    <a:pt x="2011" y="1809"/>
                    <a:pt x="2011" y="1254"/>
                  </a:cubicBezTo>
                  <a:lnTo>
                    <a:pt x="2011" y="756"/>
                  </a:lnTo>
                  <a:cubicBezTo>
                    <a:pt x="2011" y="335"/>
                    <a:pt x="1676" y="0"/>
                    <a:pt x="1254"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05" name="Google Shape;10905;p78"/>
            <p:cNvSpPr/>
            <p:nvPr/>
          </p:nvSpPr>
          <p:spPr>
            <a:xfrm>
              <a:off x="6402757" y="3480567"/>
              <a:ext cx="36213" cy="59269"/>
            </a:xfrm>
            <a:custGeom>
              <a:avLst/>
              <a:gdLst/>
              <a:ahLst/>
              <a:cxnLst/>
              <a:rect l="l" t="t" r="r" b="b"/>
              <a:pathLst>
                <a:path w="1379" h="2257" extrusionOk="0">
                  <a:moveTo>
                    <a:pt x="747" y="0"/>
                  </a:moveTo>
                  <a:cubicBezTo>
                    <a:pt x="335" y="0"/>
                    <a:pt x="0" y="335"/>
                    <a:pt x="0" y="756"/>
                  </a:cubicBezTo>
                  <a:lnTo>
                    <a:pt x="0" y="1254"/>
                  </a:lnTo>
                  <a:cubicBezTo>
                    <a:pt x="0" y="1828"/>
                    <a:pt x="471" y="2257"/>
                    <a:pt x="1001" y="2257"/>
                  </a:cubicBezTo>
                  <a:cubicBezTo>
                    <a:pt x="1125" y="2257"/>
                    <a:pt x="1253" y="2233"/>
                    <a:pt x="1378" y="2182"/>
                  </a:cubicBezTo>
                  <a:cubicBezTo>
                    <a:pt x="996" y="2029"/>
                    <a:pt x="747" y="1665"/>
                    <a:pt x="747" y="1254"/>
                  </a:cubicBezTo>
                  <a:lnTo>
                    <a:pt x="747" y="756"/>
                  </a:lnTo>
                  <a:cubicBezTo>
                    <a:pt x="747" y="383"/>
                    <a:pt x="1005" y="77"/>
                    <a:pt x="1369" y="10"/>
                  </a:cubicBezTo>
                  <a:cubicBezTo>
                    <a:pt x="1331" y="10"/>
                    <a:pt x="1292" y="0"/>
                    <a:pt x="1254"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06" name="Google Shape;10906;p78"/>
            <p:cNvSpPr/>
            <p:nvPr/>
          </p:nvSpPr>
          <p:spPr>
            <a:xfrm>
              <a:off x="6402494" y="3480567"/>
              <a:ext cx="52809" cy="26418"/>
            </a:xfrm>
            <a:custGeom>
              <a:avLst/>
              <a:gdLst/>
              <a:ahLst/>
              <a:cxnLst/>
              <a:rect l="l" t="t" r="r" b="b"/>
              <a:pathLst>
                <a:path w="2011" h="1006" extrusionOk="0">
                  <a:moveTo>
                    <a:pt x="757" y="0"/>
                  </a:moveTo>
                  <a:cubicBezTo>
                    <a:pt x="336" y="0"/>
                    <a:pt x="1" y="335"/>
                    <a:pt x="1" y="756"/>
                  </a:cubicBezTo>
                  <a:cubicBezTo>
                    <a:pt x="1" y="756"/>
                    <a:pt x="757" y="1005"/>
                    <a:pt x="2011" y="1005"/>
                  </a:cubicBezTo>
                  <a:lnTo>
                    <a:pt x="2011" y="756"/>
                  </a:lnTo>
                  <a:cubicBezTo>
                    <a:pt x="2011" y="335"/>
                    <a:pt x="1666" y="0"/>
                    <a:pt x="1254"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07" name="Google Shape;10907;p78"/>
            <p:cNvSpPr/>
            <p:nvPr/>
          </p:nvSpPr>
          <p:spPr>
            <a:xfrm>
              <a:off x="6402757" y="3480567"/>
              <a:ext cx="35950" cy="23897"/>
            </a:xfrm>
            <a:custGeom>
              <a:avLst/>
              <a:gdLst/>
              <a:ahLst/>
              <a:cxnLst/>
              <a:rect l="l" t="t" r="r" b="b"/>
              <a:pathLst>
                <a:path w="1369" h="910" extrusionOk="0">
                  <a:moveTo>
                    <a:pt x="747" y="0"/>
                  </a:moveTo>
                  <a:cubicBezTo>
                    <a:pt x="335" y="0"/>
                    <a:pt x="0" y="335"/>
                    <a:pt x="0" y="756"/>
                  </a:cubicBezTo>
                  <a:cubicBezTo>
                    <a:pt x="240" y="823"/>
                    <a:pt x="498" y="881"/>
                    <a:pt x="747" y="909"/>
                  </a:cubicBezTo>
                  <a:lnTo>
                    <a:pt x="747" y="756"/>
                  </a:lnTo>
                  <a:cubicBezTo>
                    <a:pt x="747" y="383"/>
                    <a:pt x="1005" y="77"/>
                    <a:pt x="1369" y="10"/>
                  </a:cubicBezTo>
                  <a:cubicBezTo>
                    <a:pt x="1331" y="10"/>
                    <a:pt x="1292" y="0"/>
                    <a:pt x="1254"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08" name="Google Shape;10908;p78"/>
            <p:cNvSpPr/>
            <p:nvPr/>
          </p:nvSpPr>
          <p:spPr>
            <a:xfrm>
              <a:off x="6520874" y="3533087"/>
              <a:ext cx="26418" cy="26418"/>
            </a:xfrm>
            <a:custGeom>
              <a:avLst/>
              <a:gdLst/>
              <a:ahLst/>
              <a:cxnLst/>
              <a:rect l="l" t="t" r="r" b="b"/>
              <a:pathLst>
                <a:path w="1006" h="1006" extrusionOk="0">
                  <a:moveTo>
                    <a:pt x="0" y="0"/>
                  </a:moveTo>
                  <a:lnTo>
                    <a:pt x="0" y="1005"/>
                  </a:lnTo>
                  <a:lnTo>
                    <a:pt x="1005" y="1005"/>
                  </a:lnTo>
                  <a:lnTo>
                    <a:pt x="1005"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09" name="Google Shape;10909;p78"/>
            <p:cNvSpPr/>
            <p:nvPr/>
          </p:nvSpPr>
          <p:spPr>
            <a:xfrm>
              <a:off x="6519614" y="3533087"/>
              <a:ext cx="28939" cy="19931"/>
            </a:xfrm>
            <a:custGeom>
              <a:avLst/>
              <a:gdLst/>
              <a:ahLst/>
              <a:cxnLst/>
              <a:rect l="l" t="t" r="r" b="b"/>
              <a:pathLst>
                <a:path w="1102" h="759" extrusionOk="0">
                  <a:moveTo>
                    <a:pt x="48" y="0"/>
                  </a:moveTo>
                  <a:lnTo>
                    <a:pt x="48" y="508"/>
                  </a:lnTo>
                  <a:cubicBezTo>
                    <a:pt x="48" y="555"/>
                    <a:pt x="29" y="603"/>
                    <a:pt x="1" y="651"/>
                  </a:cubicBezTo>
                  <a:cubicBezTo>
                    <a:pt x="178" y="723"/>
                    <a:pt x="364" y="759"/>
                    <a:pt x="551" y="759"/>
                  </a:cubicBezTo>
                  <a:cubicBezTo>
                    <a:pt x="737" y="759"/>
                    <a:pt x="924" y="723"/>
                    <a:pt x="1101" y="651"/>
                  </a:cubicBezTo>
                  <a:cubicBezTo>
                    <a:pt x="1072" y="603"/>
                    <a:pt x="1053" y="555"/>
                    <a:pt x="1053" y="508"/>
                  </a:cubicBezTo>
                  <a:lnTo>
                    <a:pt x="1053"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10" name="Google Shape;10910;p78"/>
            <p:cNvSpPr/>
            <p:nvPr/>
          </p:nvSpPr>
          <p:spPr>
            <a:xfrm>
              <a:off x="6494483" y="3553938"/>
              <a:ext cx="79200" cy="97530"/>
            </a:xfrm>
            <a:custGeom>
              <a:avLst/>
              <a:gdLst/>
              <a:ahLst/>
              <a:cxnLst/>
              <a:rect l="l" t="t" r="r" b="b"/>
              <a:pathLst>
                <a:path w="3016" h="3714" extrusionOk="0">
                  <a:moveTo>
                    <a:pt x="737" y="1"/>
                  </a:moveTo>
                  <a:lnTo>
                    <a:pt x="278" y="230"/>
                  </a:lnTo>
                  <a:cubicBezTo>
                    <a:pt x="115" y="317"/>
                    <a:pt x="10" y="489"/>
                    <a:pt x="10" y="680"/>
                  </a:cubicBezTo>
                  <a:lnTo>
                    <a:pt x="10" y="2135"/>
                  </a:lnTo>
                  <a:cubicBezTo>
                    <a:pt x="1" y="2671"/>
                    <a:pt x="163" y="3207"/>
                    <a:pt x="469" y="3657"/>
                  </a:cubicBezTo>
                  <a:lnTo>
                    <a:pt x="508" y="3714"/>
                  </a:lnTo>
                  <a:lnTo>
                    <a:pt x="2508" y="3714"/>
                  </a:lnTo>
                  <a:lnTo>
                    <a:pt x="2546" y="3657"/>
                  </a:lnTo>
                  <a:cubicBezTo>
                    <a:pt x="2852" y="3207"/>
                    <a:pt x="3015" y="2671"/>
                    <a:pt x="3006" y="2135"/>
                  </a:cubicBezTo>
                  <a:lnTo>
                    <a:pt x="3006" y="680"/>
                  </a:lnTo>
                  <a:cubicBezTo>
                    <a:pt x="3006" y="489"/>
                    <a:pt x="2900" y="317"/>
                    <a:pt x="2738" y="230"/>
                  </a:cubicBezTo>
                  <a:lnTo>
                    <a:pt x="2278" y="1"/>
                  </a:lnTo>
                  <a:cubicBezTo>
                    <a:pt x="2111" y="203"/>
                    <a:pt x="1603" y="211"/>
                    <a:pt x="1523" y="211"/>
                  </a:cubicBezTo>
                  <a:cubicBezTo>
                    <a:pt x="1516" y="211"/>
                    <a:pt x="1513" y="211"/>
                    <a:pt x="1513" y="211"/>
                  </a:cubicBezTo>
                  <a:cubicBezTo>
                    <a:pt x="1513" y="211"/>
                    <a:pt x="1509" y="211"/>
                    <a:pt x="1502" y="211"/>
                  </a:cubicBezTo>
                  <a:cubicBezTo>
                    <a:pt x="1420" y="211"/>
                    <a:pt x="905" y="203"/>
                    <a:pt x="737"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11" name="Google Shape;10911;p78"/>
            <p:cNvSpPr/>
            <p:nvPr/>
          </p:nvSpPr>
          <p:spPr>
            <a:xfrm>
              <a:off x="6507797" y="3651441"/>
              <a:ext cx="52546" cy="46034"/>
            </a:xfrm>
            <a:custGeom>
              <a:avLst/>
              <a:gdLst/>
              <a:ahLst/>
              <a:cxnLst/>
              <a:rect l="l" t="t" r="r" b="b"/>
              <a:pathLst>
                <a:path w="2001" h="1753" extrusionOk="0">
                  <a:moveTo>
                    <a:pt x="1" y="1"/>
                  </a:moveTo>
                  <a:lnTo>
                    <a:pt x="1" y="1503"/>
                  </a:lnTo>
                  <a:cubicBezTo>
                    <a:pt x="1" y="1647"/>
                    <a:pt x="116" y="1752"/>
                    <a:pt x="250" y="1752"/>
                  </a:cubicBezTo>
                  <a:lnTo>
                    <a:pt x="1752" y="1752"/>
                  </a:lnTo>
                  <a:cubicBezTo>
                    <a:pt x="1896" y="1752"/>
                    <a:pt x="2001" y="1647"/>
                    <a:pt x="2001" y="1503"/>
                  </a:cubicBezTo>
                  <a:lnTo>
                    <a:pt x="2001" y="1"/>
                  </a:ln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12" name="Google Shape;10912;p78"/>
            <p:cNvSpPr/>
            <p:nvPr/>
          </p:nvSpPr>
          <p:spPr>
            <a:xfrm>
              <a:off x="6494483" y="3564757"/>
              <a:ext cx="13340" cy="86711"/>
            </a:xfrm>
            <a:custGeom>
              <a:avLst/>
              <a:gdLst/>
              <a:ahLst/>
              <a:cxnLst/>
              <a:rect l="l" t="t" r="r" b="b"/>
              <a:pathLst>
                <a:path w="508" h="3302" extrusionOk="0">
                  <a:moveTo>
                    <a:pt x="77" y="0"/>
                  </a:moveTo>
                  <a:cubicBezTo>
                    <a:pt x="29" y="77"/>
                    <a:pt x="10" y="163"/>
                    <a:pt x="1" y="259"/>
                  </a:cubicBezTo>
                  <a:lnTo>
                    <a:pt x="1" y="1713"/>
                  </a:lnTo>
                  <a:cubicBezTo>
                    <a:pt x="1" y="2259"/>
                    <a:pt x="163" y="2795"/>
                    <a:pt x="469" y="3245"/>
                  </a:cubicBezTo>
                  <a:lnTo>
                    <a:pt x="508" y="3302"/>
                  </a:lnTo>
                  <a:lnTo>
                    <a:pt x="508" y="565"/>
                  </a:lnTo>
                  <a:cubicBezTo>
                    <a:pt x="508" y="412"/>
                    <a:pt x="431" y="259"/>
                    <a:pt x="307" y="163"/>
                  </a:cubicBezTo>
                  <a:lnTo>
                    <a:pt x="77"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13" name="Google Shape;10913;p78"/>
            <p:cNvSpPr/>
            <p:nvPr/>
          </p:nvSpPr>
          <p:spPr>
            <a:xfrm>
              <a:off x="6513837" y="3546532"/>
              <a:ext cx="40493" cy="104935"/>
            </a:xfrm>
            <a:custGeom>
              <a:avLst/>
              <a:gdLst/>
              <a:ahLst/>
              <a:cxnLst/>
              <a:rect l="l" t="t" r="r" b="b"/>
              <a:pathLst>
                <a:path w="1542" h="3996" extrusionOk="0">
                  <a:moveTo>
                    <a:pt x="254" y="0"/>
                  </a:moveTo>
                  <a:cubicBezTo>
                    <a:pt x="242" y="0"/>
                    <a:pt x="230" y="5"/>
                    <a:pt x="221" y="15"/>
                  </a:cubicBezTo>
                  <a:lnTo>
                    <a:pt x="0" y="283"/>
                  </a:lnTo>
                  <a:lnTo>
                    <a:pt x="345" y="704"/>
                  </a:lnTo>
                  <a:cubicBezTo>
                    <a:pt x="367" y="732"/>
                    <a:pt x="399" y="747"/>
                    <a:pt x="432" y="747"/>
                  </a:cubicBezTo>
                  <a:cubicBezTo>
                    <a:pt x="455" y="747"/>
                    <a:pt x="478" y="739"/>
                    <a:pt x="498" y="723"/>
                  </a:cubicBezTo>
                  <a:lnTo>
                    <a:pt x="651" y="599"/>
                  </a:lnTo>
                  <a:lnTo>
                    <a:pt x="651" y="3996"/>
                  </a:lnTo>
                  <a:lnTo>
                    <a:pt x="900" y="3996"/>
                  </a:lnTo>
                  <a:lnTo>
                    <a:pt x="900" y="599"/>
                  </a:lnTo>
                  <a:lnTo>
                    <a:pt x="1044" y="713"/>
                  </a:lnTo>
                  <a:cubicBezTo>
                    <a:pt x="1065" y="735"/>
                    <a:pt x="1093" y="745"/>
                    <a:pt x="1120" y="745"/>
                  </a:cubicBezTo>
                  <a:cubicBezTo>
                    <a:pt x="1153" y="745"/>
                    <a:pt x="1185" y="730"/>
                    <a:pt x="1206" y="704"/>
                  </a:cubicBezTo>
                  <a:lnTo>
                    <a:pt x="1541" y="283"/>
                  </a:lnTo>
                  <a:lnTo>
                    <a:pt x="1331" y="15"/>
                  </a:lnTo>
                  <a:cubicBezTo>
                    <a:pt x="1321" y="5"/>
                    <a:pt x="1309" y="0"/>
                    <a:pt x="1297" y="0"/>
                  </a:cubicBezTo>
                  <a:cubicBezTo>
                    <a:pt x="1285" y="0"/>
                    <a:pt x="1273" y="5"/>
                    <a:pt x="1264" y="15"/>
                  </a:cubicBezTo>
                  <a:lnTo>
                    <a:pt x="776" y="493"/>
                  </a:lnTo>
                  <a:lnTo>
                    <a:pt x="288" y="15"/>
                  </a:lnTo>
                  <a:cubicBezTo>
                    <a:pt x="278" y="5"/>
                    <a:pt x="266" y="0"/>
                    <a:pt x="254"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14" name="Google Shape;10914;p78"/>
            <p:cNvSpPr/>
            <p:nvPr/>
          </p:nvSpPr>
          <p:spPr>
            <a:xfrm>
              <a:off x="6530932" y="3664755"/>
              <a:ext cx="6565" cy="32720"/>
            </a:xfrm>
            <a:custGeom>
              <a:avLst/>
              <a:gdLst/>
              <a:ahLst/>
              <a:cxnLst/>
              <a:rect l="l" t="t" r="r" b="b"/>
              <a:pathLst>
                <a:path w="250" h="1246" extrusionOk="0">
                  <a:moveTo>
                    <a:pt x="139" y="0"/>
                  </a:moveTo>
                  <a:cubicBezTo>
                    <a:pt x="134" y="0"/>
                    <a:pt x="130" y="0"/>
                    <a:pt x="125" y="1"/>
                  </a:cubicBezTo>
                  <a:cubicBezTo>
                    <a:pt x="58" y="1"/>
                    <a:pt x="0" y="49"/>
                    <a:pt x="0" y="116"/>
                  </a:cubicBezTo>
                  <a:lnTo>
                    <a:pt x="0" y="1245"/>
                  </a:lnTo>
                  <a:lnTo>
                    <a:pt x="249" y="1245"/>
                  </a:lnTo>
                  <a:lnTo>
                    <a:pt x="249" y="116"/>
                  </a:lnTo>
                  <a:cubicBezTo>
                    <a:pt x="249" y="54"/>
                    <a:pt x="200" y="0"/>
                    <a:pt x="139" y="0"/>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15" name="Google Shape;10915;p78"/>
            <p:cNvSpPr/>
            <p:nvPr/>
          </p:nvSpPr>
          <p:spPr>
            <a:xfrm>
              <a:off x="6507797" y="3480567"/>
              <a:ext cx="52546" cy="59321"/>
            </a:xfrm>
            <a:custGeom>
              <a:avLst/>
              <a:gdLst/>
              <a:ahLst/>
              <a:cxnLst/>
              <a:rect l="l" t="t" r="r" b="b"/>
              <a:pathLst>
                <a:path w="2001" h="2259" extrusionOk="0">
                  <a:moveTo>
                    <a:pt x="747" y="0"/>
                  </a:moveTo>
                  <a:cubicBezTo>
                    <a:pt x="336" y="0"/>
                    <a:pt x="1" y="335"/>
                    <a:pt x="1" y="756"/>
                  </a:cubicBezTo>
                  <a:lnTo>
                    <a:pt x="1" y="1254"/>
                  </a:lnTo>
                  <a:cubicBezTo>
                    <a:pt x="1" y="1809"/>
                    <a:pt x="451" y="2259"/>
                    <a:pt x="1006" y="2259"/>
                  </a:cubicBezTo>
                  <a:cubicBezTo>
                    <a:pt x="1551" y="2259"/>
                    <a:pt x="2001" y="1809"/>
                    <a:pt x="2001" y="1254"/>
                  </a:cubicBezTo>
                  <a:lnTo>
                    <a:pt x="2001" y="756"/>
                  </a:lnTo>
                  <a:cubicBezTo>
                    <a:pt x="2001" y="335"/>
                    <a:pt x="1666" y="0"/>
                    <a:pt x="1254"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16" name="Google Shape;10916;p78"/>
            <p:cNvSpPr/>
            <p:nvPr/>
          </p:nvSpPr>
          <p:spPr>
            <a:xfrm>
              <a:off x="6507797" y="3480567"/>
              <a:ext cx="36213" cy="59269"/>
            </a:xfrm>
            <a:custGeom>
              <a:avLst/>
              <a:gdLst/>
              <a:ahLst/>
              <a:cxnLst/>
              <a:rect l="l" t="t" r="r" b="b"/>
              <a:pathLst>
                <a:path w="1379" h="2257" extrusionOk="0">
                  <a:moveTo>
                    <a:pt x="757" y="0"/>
                  </a:moveTo>
                  <a:cubicBezTo>
                    <a:pt x="345" y="0"/>
                    <a:pt x="1" y="335"/>
                    <a:pt x="1" y="756"/>
                  </a:cubicBezTo>
                  <a:lnTo>
                    <a:pt x="1" y="1254"/>
                  </a:lnTo>
                  <a:cubicBezTo>
                    <a:pt x="1" y="1828"/>
                    <a:pt x="472" y="2257"/>
                    <a:pt x="1002" y="2257"/>
                  </a:cubicBezTo>
                  <a:cubicBezTo>
                    <a:pt x="1126" y="2257"/>
                    <a:pt x="1253" y="2233"/>
                    <a:pt x="1379" y="2182"/>
                  </a:cubicBezTo>
                  <a:cubicBezTo>
                    <a:pt x="1006" y="2029"/>
                    <a:pt x="757" y="1665"/>
                    <a:pt x="747" y="1254"/>
                  </a:cubicBezTo>
                  <a:lnTo>
                    <a:pt x="747" y="756"/>
                  </a:lnTo>
                  <a:cubicBezTo>
                    <a:pt x="747" y="383"/>
                    <a:pt x="1015" y="77"/>
                    <a:pt x="1379" y="10"/>
                  </a:cubicBezTo>
                  <a:cubicBezTo>
                    <a:pt x="1341" y="10"/>
                    <a:pt x="1293" y="0"/>
                    <a:pt x="1254"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17" name="Google Shape;10917;p78"/>
            <p:cNvSpPr/>
            <p:nvPr/>
          </p:nvSpPr>
          <p:spPr>
            <a:xfrm>
              <a:off x="6507797" y="3480567"/>
              <a:ext cx="52546" cy="26418"/>
            </a:xfrm>
            <a:custGeom>
              <a:avLst/>
              <a:gdLst/>
              <a:ahLst/>
              <a:cxnLst/>
              <a:rect l="l" t="t" r="r" b="b"/>
              <a:pathLst>
                <a:path w="2001" h="1006" extrusionOk="0">
                  <a:moveTo>
                    <a:pt x="747" y="0"/>
                  </a:moveTo>
                  <a:cubicBezTo>
                    <a:pt x="336" y="0"/>
                    <a:pt x="1" y="335"/>
                    <a:pt x="1" y="756"/>
                  </a:cubicBezTo>
                  <a:cubicBezTo>
                    <a:pt x="1" y="756"/>
                    <a:pt x="747" y="1005"/>
                    <a:pt x="2001" y="1005"/>
                  </a:cubicBezTo>
                  <a:lnTo>
                    <a:pt x="2001" y="756"/>
                  </a:lnTo>
                  <a:cubicBezTo>
                    <a:pt x="2001" y="335"/>
                    <a:pt x="1666" y="0"/>
                    <a:pt x="1254"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18" name="Google Shape;10918;p78"/>
            <p:cNvSpPr/>
            <p:nvPr/>
          </p:nvSpPr>
          <p:spPr>
            <a:xfrm>
              <a:off x="6507797" y="3480567"/>
              <a:ext cx="36213" cy="23897"/>
            </a:xfrm>
            <a:custGeom>
              <a:avLst/>
              <a:gdLst/>
              <a:ahLst/>
              <a:cxnLst/>
              <a:rect l="l" t="t" r="r" b="b"/>
              <a:pathLst>
                <a:path w="1379" h="910" extrusionOk="0">
                  <a:moveTo>
                    <a:pt x="757" y="0"/>
                  </a:moveTo>
                  <a:cubicBezTo>
                    <a:pt x="345" y="0"/>
                    <a:pt x="1" y="335"/>
                    <a:pt x="1" y="756"/>
                  </a:cubicBezTo>
                  <a:cubicBezTo>
                    <a:pt x="250" y="823"/>
                    <a:pt x="498" y="881"/>
                    <a:pt x="757" y="909"/>
                  </a:cubicBezTo>
                  <a:lnTo>
                    <a:pt x="757" y="756"/>
                  </a:lnTo>
                  <a:lnTo>
                    <a:pt x="747" y="756"/>
                  </a:lnTo>
                  <a:cubicBezTo>
                    <a:pt x="747" y="383"/>
                    <a:pt x="1015" y="77"/>
                    <a:pt x="1379" y="10"/>
                  </a:cubicBezTo>
                  <a:cubicBezTo>
                    <a:pt x="1341" y="10"/>
                    <a:pt x="1293" y="0"/>
                    <a:pt x="1254"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919" name="Google Shape;10919;p78"/>
          <p:cNvGrpSpPr/>
          <p:nvPr/>
        </p:nvGrpSpPr>
        <p:grpSpPr>
          <a:xfrm>
            <a:off x="7054924" y="3367728"/>
            <a:ext cx="394583" cy="331007"/>
            <a:chOff x="7054924" y="3367728"/>
            <a:chExt cx="394583" cy="331007"/>
          </a:xfrm>
        </p:grpSpPr>
        <p:sp>
          <p:nvSpPr>
            <p:cNvPr id="10920" name="Google Shape;10920;p78"/>
            <p:cNvSpPr/>
            <p:nvPr/>
          </p:nvSpPr>
          <p:spPr>
            <a:xfrm>
              <a:off x="7054924" y="3367728"/>
              <a:ext cx="394583" cy="331007"/>
            </a:xfrm>
            <a:custGeom>
              <a:avLst/>
              <a:gdLst/>
              <a:ahLst/>
              <a:cxnLst/>
              <a:rect l="l" t="t" r="r" b="b"/>
              <a:pathLst>
                <a:path w="15026" h="12605" extrusionOk="0">
                  <a:moveTo>
                    <a:pt x="728" y="0"/>
                  </a:moveTo>
                  <a:cubicBezTo>
                    <a:pt x="326" y="0"/>
                    <a:pt x="0" y="326"/>
                    <a:pt x="0" y="727"/>
                  </a:cubicBezTo>
                  <a:lnTo>
                    <a:pt x="0" y="11877"/>
                  </a:lnTo>
                  <a:cubicBezTo>
                    <a:pt x="0" y="12279"/>
                    <a:pt x="326" y="12604"/>
                    <a:pt x="728" y="12604"/>
                  </a:cubicBezTo>
                  <a:lnTo>
                    <a:pt x="14298" y="12604"/>
                  </a:lnTo>
                  <a:cubicBezTo>
                    <a:pt x="14700" y="12604"/>
                    <a:pt x="15026" y="12279"/>
                    <a:pt x="15026" y="11877"/>
                  </a:cubicBezTo>
                  <a:lnTo>
                    <a:pt x="15026" y="2182"/>
                  </a:lnTo>
                  <a:cubicBezTo>
                    <a:pt x="15026" y="1780"/>
                    <a:pt x="14700" y="1455"/>
                    <a:pt x="14298" y="1455"/>
                  </a:cubicBezTo>
                  <a:lnTo>
                    <a:pt x="9934" y="1455"/>
                  </a:lnTo>
                  <a:lnTo>
                    <a:pt x="8767" y="287"/>
                  </a:lnTo>
                  <a:cubicBezTo>
                    <a:pt x="8585" y="105"/>
                    <a:pt x="8336" y="0"/>
                    <a:pt x="8078" y="0"/>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21" name="Google Shape;10921;p78"/>
            <p:cNvSpPr/>
            <p:nvPr/>
          </p:nvSpPr>
          <p:spPr>
            <a:xfrm>
              <a:off x="7156708" y="3450394"/>
              <a:ext cx="191015" cy="191042"/>
            </a:xfrm>
            <a:custGeom>
              <a:avLst/>
              <a:gdLst/>
              <a:ahLst/>
              <a:cxnLst/>
              <a:rect l="l" t="t" r="r" b="b"/>
              <a:pathLst>
                <a:path w="7274" h="7275" extrusionOk="0">
                  <a:moveTo>
                    <a:pt x="3637" y="1"/>
                  </a:moveTo>
                  <a:cubicBezTo>
                    <a:pt x="1627" y="1"/>
                    <a:pt x="0" y="1628"/>
                    <a:pt x="0" y="3637"/>
                  </a:cubicBezTo>
                  <a:cubicBezTo>
                    <a:pt x="0" y="5647"/>
                    <a:pt x="1627" y="7274"/>
                    <a:pt x="3637" y="7274"/>
                  </a:cubicBezTo>
                  <a:cubicBezTo>
                    <a:pt x="5647" y="7274"/>
                    <a:pt x="7274" y="5647"/>
                    <a:pt x="7274" y="3637"/>
                  </a:cubicBezTo>
                  <a:cubicBezTo>
                    <a:pt x="7274" y="1628"/>
                    <a:pt x="5647" y="1"/>
                    <a:pt x="3637" y="1"/>
                  </a:cubicBez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22" name="Google Shape;10922;p78"/>
            <p:cNvSpPr/>
            <p:nvPr/>
          </p:nvSpPr>
          <p:spPr>
            <a:xfrm>
              <a:off x="7175799" y="3469512"/>
              <a:ext cx="152833" cy="152807"/>
            </a:xfrm>
            <a:custGeom>
              <a:avLst/>
              <a:gdLst/>
              <a:ahLst/>
              <a:cxnLst/>
              <a:rect l="l" t="t" r="r" b="b"/>
              <a:pathLst>
                <a:path w="5820" h="5819" extrusionOk="0">
                  <a:moveTo>
                    <a:pt x="2910" y="0"/>
                  </a:moveTo>
                  <a:cubicBezTo>
                    <a:pt x="1302" y="0"/>
                    <a:pt x="1" y="1302"/>
                    <a:pt x="1" y="2909"/>
                  </a:cubicBezTo>
                  <a:cubicBezTo>
                    <a:pt x="1" y="4517"/>
                    <a:pt x="1302" y="5819"/>
                    <a:pt x="2910" y="5819"/>
                  </a:cubicBezTo>
                  <a:cubicBezTo>
                    <a:pt x="4518" y="5819"/>
                    <a:pt x="5819" y="4517"/>
                    <a:pt x="5819" y="2909"/>
                  </a:cubicBezTo>
                  <a:cubicBezTo>
                    <a:pt x="5819" y="1302"/>
                    <a:pt x="4518" y="0"/>
                    <a:pt x="291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23" name="Google Shape;10923;p78"/>
            <p:cNvSpPr/>
            <p:nvPr/>
          </p:nvSpPr>
          <p:spPr>
            <a:xfrm>
              <a:off x="7214007" y="3552178"/>
              <a:ext cx="76417" cy="70009"/>
            </a:xfrm>
            <a:custGeom>
              <a:avLst/>
              <a:gdLst/>
              <a:ahLst/>
              <a:cxnLst/>
              <a:rect l="l" t="t" r="r" b="b"/>
              <a:pathLst>
                <a:path w="2910" h="2666" extrusionOk="0">
                  <a:moveTo>
                    <a:pt x="967" y="1"/>
                  </a:moveTo>
                  <a:lnTo>
                    <a:pt x="967" y="489"/>
                  </a:lnTo>
                  <a:cubicBezTo>
                    <a:pt x="967" y="584"/>
                    <a:pt x="919" y="661"/>
                    <a:pt x="833" y="709"/>
                  </a:cubicBezTo>
                  <a:lnTo>
                    <a:pt x="268" y="986"/>
                  </a:lnTo>
                  <a:cubicBezTo>
                    <a:pt x="106" y="1073"/>
                    <a:pt x="0" y="1235"/>
                    <a:pt x="0" y="1427"/>
                  </a:cubicBezTo>
                  <a:lnTo>
                    <a:pt x="0" y="2278"/>
                  </a:lnTo>
                  <a:cubicBezTo>
                    <a:pt x="450" y="2537"/>
                    <a:pt x="953" y="2666"/>
                    <a:pt x="1455" y="2666"/>
                  </a:cubicBezTo>
                  <a:cubicBezTo>
                    <a:pt x="1957" y="2666"/>
                    <a:pt x="2460" y="2537"/>
                    <a:pt x="2910" y="2278"/>
                  </a:cubicBezTo>
                  <a:lnTo>
                    <a:pt x="2910" y="1427"/>
                  </a:lnTo>
                  <a:cubicBezTo>
                    <a:pt x="2910" y="1235"/>
                    <a:pt x="2804" y="1073"/>
                    <a:pt x="2642" y="986"/>
                  </a:cubicBezTo>
                  <a:lnTo>
                    <a:pt x="2077" y="709"/>
                  </a:lnTo>
                  <a:cubicBezTo>
                    <a:pt x="1991" y="661"/>
                    <a:pt x="1943" y="584"/>
                    <a:pt x="1943" y="489"/>
                  </a:cubicBezTo>
                  <a:lnTo>
                    <a:pt x="1943"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24" name="Google Shape;10924;p78"/>
            <p:cNvSpPr/>
            <p:nvPr/>
          </p:nvSpPr>
          <p:spPr>
            <a:xfrm>
              <a:off x="7171781" y="3367728"/>
              <a:ext cx="144036" cy="38208"/>
            </a:xfrm>
            <a:custGeom>
              <a:avLst/>
              <a:gdLst/>
              <a:ahLst/>
              <a:cxnLst/>
              <a:rect l="l" t="t" r="r" b="b"/>
              <a:pathLst>
                <a:path w="5485" h="1455" extrusionOk="0">
                  <a:moveTo>
                    <a:pt x="0" y="0"/>
                  </a:moveTo>
                  <a:cubicBezTo>
                    <a:pt x="259" y="0"/>
                    <a:pt x="498" y="105"/>
                    <a:pt x="680" y="287"/>
                  </a:cubicBezTo>
                  <a:lnTo>
                    <a:pt x="1637" y="1244"/>
                  </a:lnTo>
                  <a:cubicBezTo>
                    <a:pt x="1781" y="1378"/>
                    <a:pt x="1962" y="1455"/>
                    <a:pt x="2154" y="1455"/>
                  </a:cubicBezTo>
                  <a:lnTo>
                    <a:pt x="5484" y="1455"/>
                  </a:lnTo>
                  <a:lnTo>
                    <a:pt x="4317" y="287"/>
                  </a:lnTo>
                  <a:cubicBezTo>
                    <a:pt x="4135" y="105"/>
                    <a:pt x="3886" y="0"/>
                    <a:pt x="3628" y="0"/>
                  </a:cubicBez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25" name="Google Shape;10925;p78"/>
            <p:cNvSpPr/>
            <p:nvPr/>
          </p:nvSpPr>
          <p:spPr>
            <a:xfrm>
              <a:off x="7220546" y="3367728"/>
              <a:ext cx="95508" cy="38208"/>
            </a:xfrm>
            <a:custGeom>
              <a:avLst/>
              <a:gdLst/>
              <a:ahLst/>
              <a:cxnLst/>
              <a:rect l="l" t="t" r="r" b="b"/>
              <a:pathLst>
                <a:path w="3637" h="1455" extrusionOk="0">
                  <a:moveTo>
                    <a:pt x="0" y="0"/>
                  </a:moveTo>
                  <a:cubicBezTo>
                    <a:pt x="258" y="0"/>
                    <a:pt x="507" y="105"/>
                    <a:pt x="689" y="287"/>
                  </a:cubicBezTo>
                  <a:lnTo>
                    <a:pt x="1646" y="1244"/>
                  </a:lnTo>
                  <a:cubicBezTo>
                    <a:pt x="1780" y="1378"/>
                    <a:pt x="1962" y="1455"/>
                    <a:pt x="2153" y="1455"/>
                  </a:cubicBezTo>
                  <a:lnTo>
                    <a:pt x="3637" y="1455"/>
                  </a:lnTo>
                  <a:lnTo>
                    <a:pt x="2469" y="287"/>
                  </a:lnTo>
                  <a:cubicBezTo>
                    <a:pt x="2287" y="105"/>
                    <a:pt x="2039" y="0"/>
                    <a:pt x="1780" y="0"/>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26" name="Google Shape;10926;p78"/>
            <p:cNvSpPr/>
            <p:nvPr/>
          </p:nvSpPr>
          <p:spPr>
            <a:xfrm>
              <a:off x="7054924" y="3666777"/>
              <a:ext cx="394583" cy="31958"/>
            </a:xfrm>
            <a:custGeom>
              <a:avLst/>
              <a:gdLst/>
              <a:ahLst/>
              <a:cxnLst/>
              <a:rect l="l" t="t" r="r" b="b"/>
              <a:pathLst>
                <a:path w="15026" h="1217" extrusionOk="0">
                  <a:moveTo>
                    <a:pt x="0" y="1"/>
                  </a:moveTo>
                  <a:lnTo>
                    <a:pt x="0" y="489"/>
                  </a:lnTo>
                  <a:cubicBezTo>
                    <a:pt x="0" y="891"/>
                    <a:pt x="326" y="1216"/>
                    <a:pt x="728" y="1216"/>
                  </a:cubicBezTo>
                  <a:lnTo>
                    <a:pt x="14298" y="1216"/>
                  </a:lnTo>
                  <a:cubicBezTo>
                    <a:pt x="14700" y="1216"/>
                    <a:pt x="15026" y="891"/>
                    <a:pt x="15026" y="489"/>
                  </a:cubicBezTo>
                  <a:lnTo>
                    <a:pt x="15026" y="1"/>
                  </a:ln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27" name="Google Shape;10927;p78"/>
            <p:cNvSpPr/>
            <p:nvPr/>
          </p:nvSpPr>
          <p:spPr>
            <a:xfrm>
              <a:off x="7214007" y="3572293"/>
              <a:ext cx="76417" cy="49894"/>
            </a:xfrm>
            <a:custGeom>
              <a:avLst/>
              <a:gdLst/>
              <a:ahLst/>
              <a:cxnLst/>
              <a:rect l="l" t="t" r="r" b="b"/>
              <a:pathLst>
                <a:path w="2910" h="1900" extrusionOk="0">
                  <a:moveTo>
                    <a:pt x="708" y="0"/>
                  </a:moveTo>
                  <a:lnTo>
                    <a:pt x="268" y="220"/>
                  </a:lnTo>
                  <a:cubicBezTo>
                    <a:pt x="106" y="307"/>
                    <a:pt x="0" y="469"/>
                    <a:pt x="0" y="661"/>
                  </a:cubicBezTo>
                  <a:lnTo>
                    <a:pt x="0" y="1512"/>
                  </a:lnTo>
                  <a:cubicBezTo>
                    <a:pt x="450" y="1771"/>
                    <a:pt x="953" y="1900"/>
                    <a:pt x="1455" y="1900"/>
                  </a:cubicBezTo>
                  <a:cubicBezTo>
                    <a:pt x="1957" y="1900"/>
                    <a:pt x="2460" y="1771"/>
                    <a:pt x="2910" y="1512"/>
                  </a:cubicBezTo>
                  <a:lnTo>
                    <a:pt x="2910" y="661"/>
                  </a:lnTo>
                  <a:cubicBezTo>
                    <a:pt x="2910" y="469"/>
                    <a:pt x="2804" y="307"/>
                    <a:pt x="2642" y="220"/>
                  </a:cubicBezTo>
                  <a:lnTo>
                    <a:pt x="2201" y="0"/>
                  </a:lnTo>
                  <a:cubicBezTo>
                    <a:pt x="2010" y="240"/>
                    <a:pt x="1732" y="359"/>
                    <a:pt x="1455" y="359"/>
                  </a:cubicBezTo>
                  <a:cubicBezTo>
                    <a:pt x="1177" y="359"/>
                    <a:pt x="900" y="240"/>
                    <a:pt x="708" y="0"/>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28" name="Google Shape;10928;p78"/>
            <p:cNvSpPr/>
            <p:nvPr/>
          </p:nvSpPr>
          <p:spPr>
            <a:xfrm>
              <a:off x="7238140" y="3552178"/>
              <a:ext cx="27914" cy="19249"/>
            </a:xfrm>
            <a:custGeom>
              <a:avLst/>
              <a:gdLst/>
              <a:ahLst/>
              <a:cxnLst/>
              <a:rect l="l" t="t" r="r" b="b"/>
              <a:pathLst>
                <a:path w="1063" h="733" extrusionOk="0">
                  <a:moveTo>
                    <a:pt x="48" y="1"/>
                  </a:moveTo>
                  <a:lnTo>
                    <a:pt x="48" y="489"/>
                  </a:lnTo>
                  <a:cubicBezTo>
                    <a:pt x="48" y="537"/>
                    <a:pt x="29" y="584"/>
                    <a:pt x="0" y="632"/>
                  </a:cubicBezTo>
                  <a:cubicBezTo>
                    <a:pt x="172" y="699"/>
                    <a:pt x="354" y="733"/>
                    <a:pt x="535" y="733"/>
                  </a:cubicBezTo>
                  <a:cubicBezTo>
                    <a:pt x="715" y="733"/>
                    <a:pt x="895" y="699"/>
                    <a:pt x="1062" y="632"/>
                  </a:cubicBezTo>
                  <a:cubicBezTo>
                    <a:pt x="1034" y="584"/>
                    <a:pt x="1014" y="537"/>
                    <a:pt x="1014" y="489"/>
                  </a:cubicBezTo>
                  <a:lnTo>
                    <a:pt x="1014"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29" name="Google Shape;10929;p78"/>
            <p:cNvSpPr/>
            <p:nvPr/>
          </p:nvSpPr>
          <p:spPr>
            <a:xfrm>
              <a:off x="7226822" y="3501418"/>
              <a:ext cx="51049" cy="57326"/>
            </a:xfrm>
            <a:custGeom>
              <a:avLst/>
              <a:gdLst/>
              <a:ahLst/>
              <a:cxnLst/>
              <a:rect l="l" t="t" r="r" b="b"/>
              <a:pathLst>
                <a:path w="1944" h="2183" extrusionOk="0">
                  <a:moveTo>
                    <a:pt x="728" y="1"/>
                  </a:moveTo>
                  <a:cubicBezTo>
                    <a:pt x="326" y="1"/>
                    <a:pt x="0" y="326"/>
                    <a:pt x="0" y="728"/>
                  </a:cubicBezTo>
                  <a:lnTo>
                    <a:pt x="0" y="1206"/>
                  </a:lnTo>
                  <a:cubicBezTo>
                    <a:pt x="0" y="1742"/>
                    <a:pt x="431" y="2183"/>
                    <a:pt x="967" y="2183"/>
                  </a:cubicBezTo>
                  <a:cubicBezTo>
                    <a:pt x="1503" y="2183"/>
                    <a:pt x="1943" y="1742"/>
                    <a:pt x="1934" y="1206"/>
                  </a:cubicBezTo>
                  <a:lnTo>
                    <a:pt x="1934" y="728"/>
                  </a:lnTo>
                  <a:cubicBezTo>
                    <a:pt x="1934" y="326"/>
                    <a:pt x="1608" y="1"/>
                    <a:pt x="1216"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30" name="Google Shape;10930;p78"/>
            <p:cNvSpPr/>
            <p:nvPr/>
          </p:nvSpPr>
          <p:spPr>
            <a:xfrm>
              <a:off x="7226822" y="3501418"/>
              <a:ext cx="34952" cy="57194"/>
            </a:xfrm>
            <a:custGeom>
              <a:avLst/>
              <a:gdLst/>
              <a:ahLst/>
              <a:cxnLst/>
              <a:rect l="l" t="t" r="r" b="b"/>
              <a:pathLst>
                <a:path w="1331" h="2178" extrusionOk="0">
                  <a:moveTo>
                    <a:pt x="728" y="1"/>
                  </a:moveTo>
                  <a:cubicBezTo>
                    <a:pt x="326" y="1"/>
                    <a:pt x="0" y="326"/>
                    <a:pt x="0" y="728"/>
                  </a:cubicBezTo>
                  <a:lnTo>
                    <a:pt x="0" y="1206"/>
                  </a:lnTo>
                  <a:cubicBezTo>
                    <a:pt x="0" y="1764"/>
                    <a:pt x="458" y="2178"/>
                    <a:pt x="968" y="2178"/>
                  </a:cubicBezTo>
                  <a:cubicBezTo>
                    <a:pt x="1088" y="2178"/>
                    <a:pt x="1210" y="2155"/>
                    <a:pt x="1331" y="2106"/>
                  </a:cubicBezTo>
                  <a:cubicBezTo>
                    <a:pt x="967" y="1962"/>
                    <a:pt x="728" y="1608"/>
                    <a:pt x="728" y="1206"/>
                  </a:cubicBezTo>
                  <a:lnTo>
                    <a:pt x="728" y="728"/>
                  </a:lnTo>
                  <a:cubicBezTo>
                    <a:pt x="728" y="374"/>
                    <a:pt x="986" y="67"/>
                    <a:pt x="1331" y="10"/>
                  </a:cubicBezTo>
                  <a:cubicBezTo>
                    <a:pt x="1292" y="1"/>
                    <a:pt x="1254" y="1"/>
                    <a:pt x="1216"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31" name="Google Shape;10931;p78"/>
            <p:cNvSpPr/>
            <p:nvPr/>
          </p:nvSpPr>
          <p:spPr>
            <a:xfrm>
              <a:off x="7226822" y="3501418"/>
              <a:ext cx="51049" cy="25420"/>
            </a:xfrm>
            <a:custGeom>
              <a:avLst/>
              <a:gdLst/>
              <a:ahLst/>
              <a:cxnLst/>
              <a:rect l="l" t="t" r="r" b="b"/>
              <a:pathLst>
                <a:path w="1944" h="968" extrusionOk="0">
                  <a:moveTo>
                    <a:pt x="728" y="1"/>
                  </a:moveTo>
                  <a:cubicBezTo>
                    <a:pt x="326" y="1"/>
                    <a:pt x="0" y="326"/>
                    <a:pt x="0" y="728"/>
                  </a:cubicBezTo>
                  <a:cubicBezTo>
                    <a:pt x="0" y="728"/>
                    <a:pt x="728" y="967"/>
                    <a:pt x="1943" y="967"/>
                  </a:cubicBezTo>
                  <a:lnTo>
                    <a:pt x="1943" y="728"/>
                  </a:lnTo>
                  <a:cubicBezTo>
                    <a:pt x="1943" y="326"/>
                    <a:pt x="1608" y="1"/>
                    <a:pt x="1216"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32" name="Google Shape;10932;p78"/>
            <p:cNvSpPr/>
            <p:nvPr/>
          </p:nvSpPr>
          <p:spPr>
            <a:xfrm>
              <a:off x="7226822" y="3501155"/>
              <a:ext cx="34952" cy="23398"/>
            </a:xfrm>
            <a:custGeom>
              <a:avLst/>
              <a:gdLst/>
              <a:ahLst/>
              <a:cxnLst/>
              <a:rect l="l" t="t" r="r" b="b"/>
              <a:pathLst>
                <a:path w="1331" h="891" extrusionOk="0">
                  <a:moveTo>
                    <a:pt x="728" y="1"/>
                  </a:moveTo>
                  <a:cubicBezTo>
                    <a:pt x="326" y="1"/>
                    <a:pt x="0" y="336"/>
                    <a:pt x="0" y="738"/>
                  </a:cubicBezTo>
                  <a:cubicBezTo>
                    <a:pt x="240" y="805"/>
                    <a:pt x="479" y="853"/>
                    <a:pt x="728" y="891"/>
                  </a:cubicBezTo>
                  <a:lnTo>
                    <a:pt x="728" y="738"/>
                  </a:lnTo>
                  <a:cubicBezTo>
                    <a:pt x="728" y="384"/>
                    <a:pt x="986" y="77"/>
                    <a:pt x="1331" y="20"/>
                  </a:cubicBezTo>
                  <a:cubicBezTo>
                    <a:pt x="1292" y="11"/>
                    <a:pt x="1254" y="11"/>
                    <a:pt x="1216"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33" name="Google Shape;10933;p78"/>
            <p:cNvSpPr/>
            <p:nvPr/>
          </p:nvSpPr>
          <p:spPr>
            <a:xfrm>
              <a:off x="7214007" y="3583585"/>
              <a:ext cx="19117" cy="36239"/>
            </a:xfrm>
            <a:custGeom>
              <a:avLst/>
              <a:gdLst/>
              <a:ahLst/>
              <a:cxnLst/>
              <a:rect l="l" t="t" r="r" b="b"/>
              <a:pathLst>
                <a:path w="728" h="1380" extrusionOk="0">
                  <a:moveTo>
                    <a:pt x="58" y="1"/>
                  </a:moveTo>
                  <a:cubicBezTo>
                    <a:pt x="19" y="68"/>
                    <a:pt x="0" y="145"/>
                    <a:pt x="0" y="221"/>
                  </a:cubicBezTo>
                  <a:lnTo>
                    <a:pt x="0" y="1082"/>
                  </a:lnTo>
                  <a:cubicBezTo>
                    <a:pt x="230" y="1207"/>
                    <a:pt x="469" y="1312"/>
                    <a:pt x="728" y="1379"/>
                  </a:cubicBezTo>
                  <a:lnTo>
                    <a:pt x="728" y="747"/>
                  </a:lnTo>
                  <a:cubicBezTo>
                    <a:pt x="728" y="594"/>
                    <a:pt x="651" y="451"/>
                    <a:pt x="536" y="355"/>
                  </a:cubicBezTo>
                  <a:lnTo>
                    <a:pt x="58" y="1"/>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34" name="Google Shape;10934;p78"/>
            <p:cNvSpPr/>
            <p:nvPr/>
          </p:nvSpPr>
          <p:spPr>
            <a:xfrm>
              <a:off x="7271306" y="3583585"/>
              <a:ext cx="19117" cy="36239"/>
            </a:xfrm>
            <a:custGeom>
              <a:avLst/>
              <a:gdLst/>
              <a:ahLst/>
              <a:cxnLst/>
              <a:rect l="l" t="t" r="r" b="b"/>
              <a:pathLst>
                <a:path w="728" h="1380" extrusionOk="0">
                  <a:moveTo>
                    <a:pt x="670" y="1"/>
                  </a:moveTo>
                  <a:lnTo>
                    <a:pt x="192" y="355"/>
                  </a:lnTo>
                  <a:cubicBezTo>
                    <a:pt x="77" y="451"/>
                    <a:pt x="0" y="594"/>
                    <a:pt x="0" y="747"/>
                  </a:cubicBezTo>
                  <a:lnTo>
                    <a:pt x="0" y="1379"/>
                  </a:lnTo>
                  <a:cubicBezTo>
                    <a:pt x="259" y="1312"/>
                    <a:pt x="498" y="1216"/>
                    <a:pt x="728" y="1082"/>
                  </a:cubicBezTo>
                  <a:lnTo>
                    <a:pt x="728" y="231"/>
                  </a:lnTo>
                  <a:cubicBezTo>
                    <a:pt x="728" y="145"/>
                    <a:pt x="709" y="68"/>
                    <a:pt x="670" y="1"/>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935" name="Google Shape;10935;p78"/>
          <p:cNvGrpSpPr/>
          <p:nvPr/>
        </p:nvGrpSpPr>
        <p:grpSpPr>
          <a:xfrm>
            <a:off x="7492967" y="3361425"/>
            <a:ext cx="394583" cy="343586"/>
            <a:chOff x="7492967" y="3361425"/>
            <a:chExt cx="394583" cy="343586"/>
          </a:xfrm>
        </p:grpSpPr>
        <p:sp>
          <p:nvSpPr>
            <p:cNvPr id="10936" name="Google Shape;10936;p78"/>
            <p:cNvSpPr/>
            <p:nvPr/>
          </p:nvSpPr>
          <p:spPr>
            <a:xfrm>
              <a:off x="7492967" y="3450394"/>
              <a:ext cx="394583" cy="254617"/>
            </a:xfrm>
            <a:custGeom>
              <a:avLst/>
              <a:gdLst/>
              <a:ahLst/>
              <a:cxnLst/>
              <a:rect l="l" t="t" r="r" b="b"/>
              <a:pathLst>
                <a:path w="15026" h="9696" extrusionOk="0">
                  <a:moveTo>
                    <a:pt x="488" y="1"/>
                  </a:moveTo>
                  <a:cubicBezTo>
                    <a:pt x="220" y="1"/>
                    <a:pt x="0" y="221"/>
                    <a:pt x="0" y="489"/>
                  </a:cubicBezTo>
                  <a:lnTo>
                    <a:pt x="0" y="9207"/>
                  </a:lnTo>
                  <a:cubicBezTo>
                    <a:pt x="0" y="9475"/>
                    <a:pt x="220" y="9695"/>
                    <a:pt x="488" y="9695"/>
                  </a:cubicBezTo>
                  <a:lnTo>
                    <a:pt x="14538" y="9695"/>
                  </a:lnTo>
                  <a:cubicBezTo>
                    <a:pt x="14806" y="9695"/>
                    <a:pt x="15026" y="9475"/>
                    <a:pt x="15026" y="9207"/>
                  </a:cubicBezTo>
                  <a:lnTo>
                    <a:pt x="15026" y="489"/>
                  </a:lnTo>
                  <a:cubicBezTo>
                    <a:pt x="15026" y="221"/>
                    <a:pt x="14806" y="1"/>
                    <a:pt x="14538"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37" name="Google Shape;10937;p78"/>
            <p:cNvSpPr/>
            <p:nvPr/>
          </p:nvSpPr>
          <p:spPr>
            <a:xfrm>
              <a:off x="7492967" y="3450657"/>
              <a:ext cx="394583" cy="19117"/>
            </a:xfrm>
            <a:custGeom>
              <a:avLst/>
              <a:gdLst/>
              <a:ahLst/>
              <a:cxnLst/>
              <a:rect l="l" t="t" r="r" b="b"/>
              <a:pathLst>
                <a:path w="15026" h="728" extrusionOk="0">
                  <a:moveTo>
                    <a:pt x="488" y="0"/>
                  </a:moveTo>
                  <a:cubicBezTo>
                    <a:pt x="220" y="0"/>
                    <a:pt x="0" y="220"/>
                    <a:pt x="0" y="488"/>
                  </a:cubicBezTo>
                  <a:lnTo>
                    <a:pt x="0" y="728"/>
                  </a:lnTo>
                  <a:lnTo>
                    <a:pt x="15026" y="728"/>
                  </a:lnTo>
                  <a:lnTo>
                    <a:pt x="15026" y="488"/>
                  </a:lnTo>
                  <a:cubicBezTo>
                    <a:pt x="15026" y="220"/>
                    <a:pt x="14806" y="0"/>
                    <a:pt x="14538"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38" name="Google Shape;10938;p78"/>
            <p:cNvSpPr/>
            <p:nvPr/>
          </p:nvSpPr>
          <p:spPr>
            <a:xfrm>
              <a:off x="7531149" y="3501418"/>
              <a:ext cx="127203" cy="165385"/>
            </a:xfrm>
            <a:custGeom>
              <a:avLst/>
              <a:gdLst/>
              <a:ahLst/>
              <a:cxnLst/>
              <a:rect l="l" t="t" r="r" b="b"/>
              <a:pathLst>
                <a:path w="4844" h="6298" extrusionOk="0">
                  <a:moveTo>
                    <a:pt x="240" y="1"/>
                  </a:moveTo>
                  <a:cubicBezTo>
                    <a:pt x="106" y="1"/>
                    <a:pt x="1" y="106"/>
                    <a:pt x="1" y="240"/>
                  </a:cubicBezTo>
                  <a:lnTo>
                    <a:pt x="1" y="6058"/>
                  </a:lnTo>
                  <a:cubicBezTo>
                    <a:pt x="1" y="6192"/>
                    <a:pt x="106" y="6298"/>
                    <a:pt x="240" y="6298"/>
                  </a:cubicBezTo>
                  <a:lnTo>
                    <a:pt x="4604" y="6298"/>
                  </a:lnTo>
                  <a:cubicBezTo>
                    <a:pt x="4738" y="6298"/>
                    <a:pt x="4844" y="6192"/>
                    <a:pt x="4844" y="6058"/>
                  </a:cubicBezTo>
                  <a:lnTo>
                    <a:pt x="4844" y="240"/>
                  </a:lnTo>
                  <a:cubicBezTo>
                    <a:pt x="4844" y="106"/>
                    <a:pt x="4738" y="1"/>
                    <a:pt x="4604" y="1"/>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39" name="Google Shape;10939;p78"/>
            <p:cNvSpPr/>
            <p:nvPr/>
          </p:nvSpPr>
          <p:spPr>
            <a:xfrm>
              <a:off x="7690232" y="3501418"/>
              <a:ext cx="159109" cy="31696"/>
            </a:xfrm>
            <a:custGeom>
              <a:avLst/>
              <a:gdLst/>
              <a:ahLst/>
              <a:cxnLst/>
              <a:rect l="l" t="t" r="r" b="b"/>
              <a:pathLst>
                <a:path w="6059" h="1207" extrusionOk="0">
                  <a:moveTo>
                    <a:pt x="240" y="1"/>
                  </a:moveTo>
                  <a:cubicBezTo>
                    <a:pt x="106" y="1"/>
                    <a:pt x="1" y="115"/>
                    <a:pt x="1" y="240"/>
                  </a:cubicBezTo>
                  <a:lnTo>
                    <a:pt x="1" y="967"/>
                  </a:lnTo>
                  <a:cubicBezTo>
                    <a:pt x="1" y="1101"/>
                    <a:pt x="106" y="1206"/>
                    <a:pt x="240" y="1206"/>
                  </a:cubicBezTo>
                  <a:lnTo>
                    <a:pt x="5820" y="1206"/>
                  </a:lnTo>
                  <a:cubicBezTo>
                    <a:pt x="5944" y="1206"/>
                    <a:pt x="6059" y="1101"/>
                    <a:pt x="6059" y="967"/>
                  </a:cubicBezTo>
                  <a:lnTo>
                    <a:pt x="6059" y="240"/>
                  </a:lnTo>
                  <a:cubicBezTo>
                    <a:pt x="6059" y="115"/>
                    <a:pt x="5944" y="1"/>
                    <a:pt x="5820" y="1"/>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40" name="Google Shape;10940;p78"/>
            <p:cNvSpPr/>
            <p:nvPr/>
          </p:nvSpPr>
          <p:spPr>
            <a:xfrm>
              <a:off x="7690495" y="3552441"/>
              <a:ext cx="120665" cy="25393"/>
            </a:xfrm>
            <a:custGeom>
              <a:avLst/>
              <a:gdLst/>
              <a:ahLst/>
              <a:cxnLst/>
              <a:rect l="l" t="t" r="r" b="b"/>
              <a:pathLst>
                <a:path w="4595" h="967" extrusionOk="0">
                  <a:moveTo>
                    <a:pt x="240" y="0"/>
                  </a:moveTo>
                  <a:cubicBezTo>
                    <a:pt x="106" y="0"/>
                    <a:pt x="1" y="106"/>
                    <a:pt x="1" y="240"/>
                  </a:cubicBezTo>
                  <a:lnTo>
                    <a:pt x="1" y="728"/>
                  </a:lnTo>
                  <a:cubicBezTo>
                    <a:pt x="1" y="852"/>
                    <a:pt x="106" y="967"/>
                    <a:pt x="240" y="967"/>
                  </a:cubicBezTo>
                  <a:lnTo>
                    <a:pt x="4355" y="967"/>
                  </a:lnTo>
                  <a:cubicBezTo>
                    <a:pt x="4489" y="967"/>
                    <a:pt x="4594" y="852"/>
                    <a:pt x="4594" y="728"/>
                  </a:cubicBezTo>
                  <a:lnTo>
                    <a:pt x="4594" y="240"/>
                  </a:lnTo>
                  <a:cubicBezTo>
                    <a:pt x="4594" y="106"/>
                    <a:pt x="4489" y="0"/>
                    <a:pt x="4355" y="0"/>
                  </a:cubicBez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41" name="Google Shape;10941;p78"/>
            <p:cNvSpPr/>
            <p:nvPr/>
          </p:nvSpPr>
          <p:spPr>
            <a:xfrm>
              <a:off x="7687974" y="3596925"/>
              <a:ext cx="80697" cy="12579"/>
            </a:xfrm>
            <a:custGeom>
              <a:avLst/>
              <a:gdLst/>
              <a:ahLst/>
              <a:cxnLst/>
              <a:rect l="l" t="t" r="r" b="b"/>
              <a:pathLst>
                <a:path w="3073" h="479" extrusionOk="0">
                  <a:moveTo>
                    <a:pt x="326" y="0"/>
                  </a:moveTo>
                  <a:cubicBezTo>
                    <a:pt x="1" y="0"/>
                    <a:pt x="1" y="479"/>
                    <a:pt x="326" y="479"/>
                  </a:cubicBezTo>
                  <a:lnTo>
                    <a:pt x="2748" y="479"/>
                  </a:lnTo>
                  <a:cubicBezTo>
                    <a:pt x="3073" y="479"/>
                    <a:pt x="3073" y="0"/>
                    <a:pt x="2748" y="0"/>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42" name="Google Shape;10942;p78"/>
            <p:cNvSpPr/>
            <p:nvPr/>
          </p:nvSpPr>
          <p:spPr>
            <a:xfrm>
              <a:off x="7777205" y="3596925"/>
              <a:ext cx="42489" cy="12579"/>
            </a:xfrm>
            <a:custGeom>
              <a:avLst/>
              <a:gdLst/>
              <a:ahLst/>
              <a:cxnLst/>
              <a:rect l="l" t="t" r="r" b="b"/>
              <a:pathLst>
                <a:path w="1618" h="479" extrusionOk="0">
                  <a:moveTo>
                    <a:pt x="326" y="0"/>
                  </a:moveTo>
                  <a:cubicBezTo>
                    <a:pt x="0" y="0"/>
                    <a:pt x="0" y="479"/>
                    <a:pt x="326" y="479"/>
                  </a:cubicBezTo>
                  <a:lnTo>
                    <a:pt x="1292" y="479"/>
                  </a:lnTo>
                  <a:cubicBezTo>
                    <a:pt x="1618" y="479"/>
                    <a:pt x="1618" y="0"/>
                    <a:pt x="1292"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43" name="Google Shape;10943;p78"/>
            <p:cNvSpPr/>
            <p:nvPr/>
          </p:nvSpPr>
          <p:spPr>
            <a:xfrm>
              <a:off x="7688236" y="3635107"/>
              <a:ext cx="29674" cy="12605"/>
            </a:xfrm>
            <a:custGeom>
              <a:avLst/>
              <a:gdLst/>
              <a:ahLst/>
              <a:cxnLst/>
              <a:rect l="l" t="t" r="r" b="b"/>
              <a:pathLst>
                <a:path w="1130" h="480" extrusionOk="0">
                  <a:moveTo>
                    <a:pt x="316" y="1"/>
                  </a:moveTo>
                  <a:cubicBezTo>
                    <a:pt x="0" y="1"/>
                    <a:pt x="0" y="479"/>
                    <a:pt x="316" y="479"/>
                  </a:cubicBezTo>
                  <a:lnTo>
                    <a:pt x="804" y="479"/>
                  </a:lnTo>
                  <a:cubicBezTo>
                    <a:pt x="1130" y="479"/>
                    <a:pt x="1130" y="1"/>
                    <a:pt x="804" y="1"/>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44" name="Google Shape;10944;p78"/>
            <p:cNvSpPr/>
            <p:nvPr/>
          </p:nvSpPr>
          <p:spPr>
            <a:xfrm>
              <a:off x="7726182" y="3635107"/>
              <a:ext cx="67882" cy="12605"/>
            </a:xfrm>
            <a:custGeom>
              <a:avLst/>
              <a:gdLst/>
              <a:ahLst/>
              <a:cxnLst/>
              <a:rect l="l" t="t" r="r" b="b"/>
              <a:pathLst>
                <a:path w="2585" h="480" extrusionOk="0">
                  <a:moveTo>
                    <a:pt x="326" y="1"/>
                  </a:moveTo>
                  <a:cubicBezTo>
                    <a:pt x="1" y="1"/>
                    <a:pt x="1" y="479"/>
                    <a:pt x="326" y="479"/>
                  </a:cubicBezTo>
                  <a:lnTo>
                    <a:pt x="2269" y="479"/>
                  </a:lnTo>
                  <a:cubicBezTo>
                    <a:pt x="2585" y="479"/>
                    <a:pt x="2585" y="1"/>
                    <a:pt x="226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45" name="Google Shape;10945;p78"/>
            <p:cNvSpPr/>
            <p:nvPr/>
          </p:nvSpPr>
          <p:spPr>
            <a:xfrm>
              <a:off x="7688236" y="3660501"/>
              <a:ext cx="29674" cy="12579"/>
            </a:xfrm>
            <a:custGeom>
              <a:avLst/>
              <a:gdLst/>
              <a:ahLst/>
              <a:cxnLst/>
              <a:rect l="l" t="t" r="r" b="b"/>
              <a:pathLst>
                <a:path w="1130" h="479" extrusionOk="0">
                  <a:moveTo>
                    <a:pt x="316" y="0"/>
                  </a:moveTo>
                  <a:cubicBezTo>
                    <a:pt x="0" y="0"/>
                    <a:pt x="0" y="479"/>
                    <a:pt x="316" y="479"/>
                  </a:cubicBezTo>
                  <a:lnTo>
                    <a:pt x="804" y="479"/>
                  </a:lnTo>
                  <a:cubicBezTo>
                    <a:pt x="1130" y="479"/>
                    <a:pt x="1130" y="0"/>
                    <a:pt x="804" y="0"/>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46" name="Google Shape;10946;p78"/>
            <p:cNvSpPr/>
            <p:nvPr/>
          </p:nvSpPr>
          <p:spPr>
            <a:xfrm>
              <a:off x="7726182" y="3660501"/>
              <a:ext cx="67882" cy="12579"/>
            </a:xfrm>
            <a:custGeom>
              <a:avLst/>
              <a:gdLst/>
              <a:ahLst/>
              <a:cxnLst/>
              <a:rect l="l" t="t" r="r" b="b"/>
              <a:pathLst>
                <a:path w="2585" h="479" extrusionOk="0">
                  <a:moveTo>
                    <a:pt x="326" y="0"/>
                  </a:moveTo>
                  <a:cubicBezTo>
                    <a:pt x="1" y="0"/>
                    <a:pt x="1" y="479"/>
                    <a:pt x="326" y="479"/>
                  </a:cubicBezTo>
                  <a:lnTo>
                    <a:pt x="2269" y="479"/>
                  </a:lnTo>
                  <a:cubicBezTo>
                    <a:pt x="2585" y="479"/>
                    <a:pt x="2585" y="0"/>
                    <a:pt x="2269"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47" name="Google Shape;10947;p78"/>
            <p:cNvSpPr/>
            <p:nvPr/>
          </p:nvSpPr>
          <p:spPr>
            <a:xfrm>
              <a:off x="7658825" y="3361425"/>
              <a:ext cx="62866" cy="114625"/>
            </a:xfrm>
            <a:custGeom>
              <a:avLst/>
              <a:gdLst/>
              <a:ahLst/>
              <a:cxnLst/>
              <a:rect l="l" t="t" r="r" b="b"/>
              <a:pathLst>
                <a:path w="2394" h="4365" extrusionOk="0">
                  <a:moveTo>
                    <a:pt x="259" y="1"/>
                  </a:moveTo>
                  <a:cubicBezTo>
                    <a:pt x="106" y="1"/>
                    <a:pt x="1" y="125"/>
                    <a:pt x="20" y="269"/>
                  </a:cubicBezTo>
                  <a:lnTo>
                    <a:pt x="441" y="4145"/>
                  </a:lnTo>
                  <a:cubicBezTo>
                    <a:pt x="460" y="4269"/>
                    <a:pt x="565" y="4365"/>
                    <a:pt x="680" y="4365"/>
                  </a:cubicBezTo>
                  <a:lnTo>
                    <a:pt x="1704" y="4365"/>
                  </a:lnTo>
                  <a:cubicBezTo>
                    <a:pt x="1829" y="4365"/>
                    <a:pt x="1934" y="4269"/>
                    <a:pt x="1943" y="4145"/>
                  </a:cubicBezTo>
                  <a:lnTo>
                    <a:pt x="2374" y="269"/>
                  </a:lnTo>
                  <a:cubicBezTo>
                    <a:pt x="2393" y="125"/>
                    <a:pt x="2278" y="1"/>
                    <a:pt x="2135" y="1"/>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48" name="Google Shape;10948;p78"/>
            <p:cNvSpPr/>
            <p:nvPr/>
          </p:nvSpPr>
          <p:spPr>
            <a:xfrm>
              <a:off x="7556542" y="3584110"/>
              <a:ext cx="76417" cy="82693"/>
            </a:xfrm>
            <a:custGeom>
              <a:avLst/>
              <a:gdLst/>
              <a:ahLst/>
              <a:cxnLst/>
              <a:rect l="l" t="t" r="r" b="b"/>
              <a:pathLst>
                <a:path w="2910" h="3149" extrusionOk="0">
                  <a:moveTo>
                    <a:pt x="967" y="0"/>
                  </a:moveTo>
                  <a:lnTo>
                    <a:pt x="967" y="488"/>
                  </a:lnTo>
                  <a:cubicBezTo>
                    <a:pt x="967" y="574"/>
                    <a:pt x="919" y="660"/>
                    <a:pt x="833" y="699"/>
                  </a:cubicBezTo>
                  <a:lnTo>
                    <a:pt x="269" y="986"/>
                  </a:lnTo>
                  <a:cubicBezTo>
                    <a:pt x="106" y="1062"/>
                    <a:pt x="1" y="1235"/>
                    <a:pt x="1" y="1417"/>
                  </a:cubicBezTo>
                  <a:lnTo>
                    <a:pt x="1" y="3149"/>
                  </a:lnTo>
                  <a:lnTo>
                    <a:pt x="2910" y="3149"/>
                  </a:lnTo>
                  <a:lnTo>
                    <a:pt x="2910" y="1417"/>
                  </a:lnTo>
                  <a:cubicBezTo>
                    <a:pt x="2910" y="1235"/>
                    <a:pt x="2805" y="1062"/>
                    <a:pt x="2642" y="986"/>
                  </a:cubicBezTo>
                  <a:lnTo>
                    <a:pt x="2068" y="699"/>
                  </a:lnTo>
                  <a:cubicBezTo>
                    <a:pt x="1991" y="660"/>
                    <a:pt x="1934" y="574"/>
                    <a:pt x="1934" y="488"/>
                  </a:cubicBezTo>
                  <a:lnTo>
                    <a:pt x="1934"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49" name="Google Shape;10949;p78"/>
            <p:cNvSpPr/>
            <p:nvPr/>
          </p:nvSpPr>
          <p:spPr>
            <a:xfrm>
              <a:off x="7580912" y="3584110"/>
              <a:ext cx="27941" cy="18986"/>
            </a:xfrm>
            <a:custGeom>
              <a:avLst/>
              <a:gdLst/>
              <a:ahLst/>
              <a:cxnLst/>
              <a:rect l="l" t="t" r="r" b="b"/>
              <a:pathLst>
                <a:path w="1064" h="723" extrusionOk="0">
                  <a:moveTo>
                    <a:pt x="49" y="0"/>
                  </a:moveTo>
                  <a:lnTo>
                    <a:pt x="49" y="479"/>
                  </a:lnTo>
                  <a:cubicBezTo>
                    <a:pt x="39" y="536"/>
                    <a:pt x="30" y="584"/>
                    <a:pt x="1" y="622"/>
                  </a:cubicBezTo>
                  <a:cubicBezTo>
                    <a:pt x="168" y="689"/>
                    <a:pt x="348" y="723"/>
                    <a:pt x="528" y="723"/>
                  </a:cubicBezTo>
                  <a:cubicBezTo>
                    <a:pt x="709" y="723"/>
                    <a:pt x="891" y="689"/>
                    <a:pt x="1063" y="622"/>
                  </a:cubicBezTo>
                  <a:cubicBezTo>
                    <a:pt x="1035" y="584"/>
                    <a:pt x="1015" y="536"/>
                    <a:pt x="1015" y="479"/>
                  </a:cubicBezTo>
                  <a:lnTo>
                    <a:pt x="1015"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50" name="Google Shape;10950;p78"/>
            <p:cNvSpPr/>
            <p:nvPr/>
          </p:nvSpPr>
          <p:spPr>
            <a:xfrm>
              <a:off x="7556542" y="3604199"/>
              <a:ext cx="76417" cy="62604"/>
            </a:xfrm>
            <a:custGeom>
              <a:avLst/>
              <a:gdLst/>
              <a:ahLst/>
              <a:cxnLst/>
              <a:rect l="l" t="t" r="r" b="b"/>
              <a:pathLst>
                <a:path w="2910" h="2384" extrusionOk="0">
                  <a:moveTo>
                    <a:pt x="709" y="1"/>
                  </a:moveTo>
                  <a:lnTo>
                    <a:pt x="269" y="221"/>
                  </a:lnTo>
                  <a:cubicBezTo>
                    <a:pt x="106" y="297"/>
                    <a:pt x="1" y="470"/>
                    <a:pt x="1" y="652"/>
                  </a:cubicBezTo>
                  <a:lnTo>
                    <a:pt x="1" y="2384"/>
                  </a:lnTo>
                  <a:lnTo>
                    <a:pt x="2910" y="2384"/>
                  </a:lnTo>
                  <a:lnTo>
                    <a:pt x="2910" y="652"/>
                  </a:lnTo>
                  <a:cubicBezTo>
                    <a:pt x="2910" y="470"/>
                    <a:pt x="2805" y="297"/>
                    <a:pt x="2642" y="221"/>
                  </a:cubicBezTo>
                  <a:lnTo>
                    <a:pt x="2192" y="1"/>
                  </a:lnTo>
                  <a:cubicBezTo>
                    <a:pt x="2001" y="235"/>
                    <a:pt x="1726" y="352"/>
                    <a:pt x="1450" y="352"/>
                  </a:cubicBezTo>
                  <a:cubicBezTo>
                    <a:pt x="1175" y="352"/>
                    <a:pt x="900" y="235"/>
                    <a:pt x="709" y="1"/>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51" name="Google Shape;10951;p78"/>
            <p:cNvSpPr/>
            <p:nvPr/>
          </p:nvSpPr>
          <p:spPr>
            <a:xfrm>
              <a:off x="7556542" y="3615517"/>
              <a:ext cx="19117" cy="51286"/>
            </a:xfrm>
            <a:custGeom>
              <a:avLst/>
              <a:gdLst/>
              <a:ahLst/>
              <a:cxnLst/>
              <a:rect l="l" t="t" r="r" b="b"/>
              <a:pathLst>
                <a:path w="728" h="1953" extrusionOk="0">
                  <a:moveTo>
                    <a:pt x="58" y="0"/>
                  </a:moveTo>
                  <a:cubicBezTo>
                    <a:pt x="20" y="67"/>
                    <a:pt x="1" y="144"/>
                    <a:pt x="1" y="221"/>
                  </a:cubicBezTo>
                  <a:lnTo>
                    <a:pt x="1" y="1953"/>
                  </a:lnTo>
                  <a:lnTo>
                    <a:pt x="728" y="1953"/>
                  </a:lnTo>
                  <a:lnTo>
                    <a:pt x="728" y="747"/>
                  </a:lnTo>
                  <a:cubicBezTo>
                    <a:pt x="728" y="594"/>
                    <a:pt x="661" y="450"/>
                    <a:pt x="537" y="354"/>
                  </a:cubicBezTo>
                  <a:lnTo>
                    <a:pt x="58" y="0"/>
                  </a:ln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52" name="Google Shape;10952;p78"/>
            <p:cNvSpPr/>
            <p:nvPr/>
          </p:nvSpPr>
          <p:spPr>
            <a:xfrm>
              <a:off x="7613842" y="3615517"/>
              <a:ext cx="19117" cy="51286"/>
            </a:xfrm>
            <a:custGeom>
              <a:avLst/>
              <a:gdLst/>
              <a:ahLst/>
              <a:cxnLst/>
              <a:rect l="l" t="t" r="r" b="b"/>
              <a:pathLst>
                <a:path w="728" h="1953" extrusionOk="0">
                  <a:moveTo>
                    <a:pt x="671" y="0"/>
                  </a:moveTo>
                  <a:lnTo>
                    <a:pt x="192" y="354"/>
                  </a:lnTo>
                  <a:cubicBezTo>
                    <a:pt x="77" y="450"/>
                    <a:pt x="1" y="594"/>
                    <a:pt x="1" y="747"/>
                  </a:cubicBezTo>
                  <a:lnTo>
                    <a:pt x="1" y="1953"/>
                  </a:lnTo>
                  <a:lnTo>
                    <a:pt x="728" y="1953"/>
                  </a:lnTo>
                  <a:lnTo>
                    <a:pt x="728" y="221"/>
                  </a:lnTo>
                  <a:cubicBezTo>
                    <a:pt x="728" y="144"/>
                    <a:pt x="709" y="67"/>
                    <a:pt x="671" y="0"/>
                  </a:cubicBez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53" name="Google Shape;10953;p78"/>
            <p:cNvSpPr/>
            <p:nvPr/>
          </p:nvSpPr>
          <p:spPr>
            <a:xfrm>
              <a:off x="7569357" y="3533087"/>
              <a:ext cx="51049" cy="57326"/>
            </a:xfrm>
            <a:custGeom>
              <a:avLst/>
              <a:gdLst/>
              <a:ahLst/>
              <a:cxnLst/>
              <a:rect l="l" t="t" r="r" b="b"/>
              <a:pathLst>
                <a:path w="1944" h="2183" extrusionOk="0">
                  <a:moveTo>
                    <a:pt x="728" y="0"/>
                  </a:moveTo>
                  <a:cubicBezTo>
                    <a:pt x="326" y="0"/>
                    <a:pt x="1" y="326"/>
                    <a:pt x="1" y="728"/>
                  </a:cubicBezTo>
                  <a:lnTo>
                    <a:pt x="1" y="1216"/>
                  </a:lnTo>
                  <a:cubicBezTo>
                    <a:pt x="1" y="1752"/>
                    <a:pt x="431" y="2182"/>
                    <a:pt x="967" y="2182"/>
                  </a:cubicBezTo>
                  <a:cubicBezTo>
                    <a:pt x="1503" y="2182"/>
                    <a:pt x="1943" y="1752"/>
                    <a:pt x="1943" y="1216"/>
                  </a:cubicBezTo>
                  <a:lnTo>
                    <a:pt x="1943" y="728"/>
                  </a:lnTo>
                  <a:cubicBezTo>
                    <a:pt x="1943" y="326"/>
                    <a:pt x="1608" y="0"/>
                    <a:pt x="1216"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54" name="Google Shape;10954;p78"/>
            <p:cNvSpPr/>
            <p:nvPr/>
          </p:nvSpPr>
          <p:spPr>
            <a:xfrm>
              <a:off x="7569357" y="3533087"/>
              <a:ext cx="34952" cy="57457"/>
            </a:xfrm>
            <a:custGeom>
              <a:avLst/>
              <a:gdLst/>
              <a:ahLst/>
              <a:cxnLst/>
              <a:rect l="l" t="t" r="r" b="b"/>
              <a:pathLst>
                <a:path w="1331" h="2188" extrusionOk="0">
                  <a:moveTo>
                    <a:pt x="728" y="0"/>
                  </a:moveTo>
                  <a:cubicBezTo>
                    <a:pt x="326" y="0"/>
                    <a:pt x="1" y="326"/>
                    <a:pt x="1" y="728"/>
                  </a:cubicBezTo>
                  <a:lnTo>
                    <a:pt x="1" y="1216"/>
                  </a:lnTo>
                  <a:cubicBezTo>
                    <a:pt x="1" y="1774"/>
                    <a:pt x="459" y="2187"/>
                    <a:pt x="968" y="2187"/>
                  </a:cubicBezTo>
                  <a:cubicBezTo>
                    <a:pt x="1088" y="2187"/>
                    <a:pt x="1211" y="2165"/>
                    <a:pt x="1331" y="2115"/>
                  </a:cubicBezTo>
                  <a:cubicBezTo>
                    <a:pt x="967" y="1962"/>
                    <a:pt x="728" y="1608"/>
                    <a:pt x="728" y="1216"/>
                  </a:cubicBezTo>
                  <a:lnTo>
                    <a:pt x="728" y="728"/>
                  </a:lnTo>
                  <a:cubicBezTo>
                    <a:pt x="728" y="374"/>
                    <a:pt x="977" y="77"/>
                    <a:pt x="1331" y="10"/>
                  </a:cubicBezTo>
                  <a:cubicBezTo>
                    <a:pt x="1293" y="10"/>
                    <a:pt x="1254" y="0"/>
                    <a:pt x="1216"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55" name="Google Shape;10955;p78"/>
            <p:cNvSpPr/>
            <p:nvPr/>
          </p:nvSpPr>
          <p:spPr>
            <a:xfrm>
              <a:off x="7569121" y="3533087"/>
              <a:ext cx="51023" cy="25393"/>
            </a:xfrm>
            <a:custGeom>
              <a:avLst/>
              <a:gdLst/>
              <a:ahLst/>
              <a:cxnLst/>
              <a:rect l="l" t="t" r="r" b="b"/>
              <a:pathLst>
                <a:path w="1943" h="967" extrusionOk="0">
                  <a:moveTo>
                    <a:pt x="727" y="0"/>
                  </a:moveTo>
                  <a:cubicBezTo>
                    <a:pt x="326" y="0"/>
                    <a:pt x="0" y="326"/>
                    <a:pt x="0" y="728"/>
                  </a:cubicBezTo>
                  <a:lnTo>
                    <a:pt x="10" y="728"/>
                  </a:lnTo>
                  <a:cubicBezTo>
                    <a:pt x="10" y="728"/>
                    <a:pt x="737" y="967"/>
                    <a:pt x="1943" y="967"/>
                  </a:cubicBezTo>
                  <a:lnTo>
                    <a:pt x="1943" y="728"/>
                  </a:lnTo>
                  <a:cubicBezTo>
                    <a:pt x="1943" y="326"/>
                    <a:pt x="1617" y="0"/>
                    <a:pt x="1216"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56" name="Google Shape;10956;p78"/>
            <p:cNvSpPr/>
            <p:nvPr/>
          </p:nvSpPr>
          <p:spPr>
            <a:xfrm>
              <a:off x="7569357" y="3533087"/>
              <a:ext cx="34952" cy="23135"/>
            </a:xfrm>
            <a:custGeom>
              <a:avLst/>
              <a:gdLst/>
              <a:ahLst/>
              <a:cxnLst/>
              <a:rect l="l" t="t" r="r" b="b"/>
              <a:pathLst>
                <a:path w="1331" h="881" extrusionOk="0">
                  <a:moveTo>
                    <a:pt x="728" y="0"/>
                  </a:moveTo>
                  <a:cubicBezTo>
                    <a:pt x="326" y="0"/>
                    <a:pt x="1" y="326"/>
                    <a:pt x="1" y="728"/>
                  </a:cubicBezTo>
                  <a:cubicBezTo>
                    <a:pt x="240" y="795"/>
                    <a:pt x="479" y="852"/>
                    <a:pt x="728" y="881"/>
                  </a:cubicBezTo>
                  <a:lnTo>
                    <a:pt x="728" y="728"/>
                  </a:lnTo>
                  <a:cubicBezTo>
                    <a:pt x="728" y="374"/>
                    <a:pt x="977" y="77"/>
                    <a:pt x="1331" y="10"/>
                  </a:cubicBezTo>
                  <a:cubicBezTo>
                    <a:pt x="1293" y="10"/>
                    <a:pt x="1254" y="0"/>
                    <a:pt x="1216"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57" name="Google Shape;10957;p78"/>
            <p:cNvSpPr/>
            <p:nvPr/>
          </p:nvSpPr>
          <p:spPr>
            <a:xfrm>
              <a:off x="7677680" y="3444118"/>
              <a:ext cx="25157" cy="12579"/>
            </a:xfrm>
            <a:custGeom>
              <a:avLst/>
              <a:gdLst/>
              <a:ahLst/>
              <a:cxnLst/>
              <a:rect l="l" t="t" r="r" b="b"/>
              <a:pathLst>
                <a:path w="958" h="479" extrusionOk="0">
                  <a:moveTo>
                    <a:pt x="240" y="0"/>
                  </a:moveTo>
                  <a:cubicBezTo>
                    <a:pt x="106" y="0"/>
                    <a:pt x="0" y="115"/>
                    <a:pt x="0" y="240"/>
                  </a:cubicBezTo>
                  <a:cubicBezTo>
                    <a:pt x="0" y="374"/>
                    <a:pt x="106" y="479"/>
                    <a:pt x="240" y="479"/>
                  </a:cubicBezTo>
                  <a:lnTo>
                    <a:pt x="718" y="479"/>
                  </a:lnTo>
                  <a:cubicBezTo>
                    <a:pt x="852" y="479"/>
                    <a:pt x="958" y="374"/>
                    <a:pt x="958" y="240"/>
                  </a:cubicBezTo>
                  <a:cubicBezTo>
                    <a:pt x="958" y="115"/>
                    <a:pt x="852" y="0"/>
                    <a:pt x="718" y="0"/>
                  </a:cubicBez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58" name="Google Shape;10958;p78"/>
            <p:cNvSpPr/>
            <p:nvPr/>
          </p:nvSpPr>
          <p:spPr>
            <a:xfrm>
              <a:off x="7659324" y="3361425"/>
              <a:ext cx="61869" cy="12605"/>
            </a:xfrm>
            <a:custGeom>
              <a:avLst/>
              <a:gdLst/>
              <a:ahLst/>
              <a:cxnLst/>
              <a:rect l="l" t="t" r="r" b="b"/>
              <a:pathLst>
                <a:path w="2356" h="480" extrusionOk="0">
                  <a:moveTo>
                    <a:pt x="240" y="1"/>
                  </a:moveTo>
                  <a:cubicBezTo>
                    <a:pt x="106" y="1"/>
                    <a:pt x="1" y="116"/>
                    <a:pt x="1" y="240"/>
                  </a:cubicBezTo>
                  <a:cubicBezTo>
                    <a:pt x="1" y="374"/>
                    <a:pt x="106" y="479"/>
                    <a:pt x="240" y="479"/>
                  </a:cubicBezTo>
                  <a:lnTo>
                    <a:pt x="2116" y="479"/>
                  </a:lnTo>
                  <a:cubicBezTo>
                    <a:pt x="2250" y="479"/>
                    <a:pt x="2355" y="374"/>
                    <a:pt x="2355" y="240"/>
                  </a:cubicBezTo>
                  <a:cubicBezTo>
                    <a:pt x="2355" y="116"/>
                    <a:pt x="2250" y="1"/>
                    <a:pt x="2116"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959" name="Google Shape;10959;p78"/>
          <p:cNvGrpSpPr/>
          <p:nvPr/>
        </p:nvGrpSpPr>
        <p:grpSpPr>
          <a:xfrm>
            <a:off x="7935527" y="3353154"/>
            <a:ext cx="385287" cy="360156"/>
            <a:chOff x="7935527" y="3353154"/>
            <a:chExt cx="385287" cy="360156"/>
          </a:xfrm>
        </p:grpSpPr>
        <p:sp>
          <p:nvSpPr>
            <p:cNvPr id="10960" name="Google Shape;10960;p78"/>
            <p:cNvSpPr/>
            <p:nvPr/>
          </p:nvSpPr>
          <p:spPr>
            <a:xfrm>
              <a:off x="7935789" y="3428283"/>
              <a:ext cx="385024" cy="285026"/>
            </a:xfrm>
            <a:custGeom>
              <a:avLst/>
              <a:gdLst/>
              <a:ahLst/>
              <a:cxnLst/>
              <a:rect l="l" t="t" r="r" b="b"/>
              <a:pathLst>
                <a:path w="14662" h="10854" extrusionOk="0">
                  <a:moveTo>
                    <a:pt x="1101" y="1"/>
                  </a:moveTo>
                  <a:cubicBezTo>
                    <a:pt x="488" y="1"/>
                    <a:pt x="0" y="498"/>
                    <a:pt x="0" y="1111"/>
                  </a:cubicBezTo>
                  <a:lnTo>
                    <a:pt x="0" y="9743"/>
                  </a:lnTo>
                  <a:cubicBezTo>
                    <a:pt x="0" y="10356"/>
                    <a:pt x="488" y="10853"/>
                    <a:pt x="1101" y="10853"/>
                  </a:cubicBezTo>
                  <a:lnTo>
                    <a:pt x="13561" y="10853"/>
                  </a:lnTo>
                  <a:cubicBezTo>
                    <a:pt x="14164" y="10853"/>
                    <a:pt x="14662" y="10356"/>
                    <a:pt x="14662" y="9743"/>
                  </a:cubicBezTo>
                  <a:lnTo>
                    <a:pt x="14662" y="1111"/>
                  </a:lnTo>
                  <a:cubicBezTo>
                    <a:pt x="14662" y="498"/>
                    <a:pt x="14164" y="1"/>
                    <a:pt x="13561"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61" name="Google Shape;10961;p78"/>
            <p:cNvSpPr/>
            <p:nvPr/>
          </p:nvSpPr>
          <p:spPr>
            <a:xfrm>
              <a:off x="7935527" y="3428283"/>
              <a:ext cx="192775" cy="285026"/>
            </a:xfrm>
            <a:custGeom>
              <a:avLst/>
              <a:gdLst/>
              <a:ahLst/>
              <a:cxnLst/>
              <a:rect l="l" t="t" r="r" b="b"/>
              <a:pathLst>
                <a:path w="7341" h="10854" extrusionOk="0">
                  <a:moveTo>
                    <a:pt x="1092" y="1"/>
                  </a:moveTo>
                  <a:cubicBezTo>
                    <a:pt x="489" y="10"/>
                    <a:pt x="1" y="508"/>
                    <a:pt x="10" y="1111"/>
                  </a:cubicBezTo>
                  <a:lnTo>
                    <a:pt x="10" y="9743"/>
                  </a:lnTo>
                  <a:cubicBezTo>
                    <a:pt x="1" y="10346"/>
                    <a:pt x="489" y="10844"/>
                    <a:pt x="1092" y="10853"/>
                  </a:cubicBezTo>
                  <a:lnTo>
                    <a:pt x="7341" y="10853"/>
                  </a:lnTo>
                  <a:lnTo>
                    <a:pt x="7341" y="1"/>
                  </a:ln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62" name="Google Shape;10962;p78"/>
            <p:cNvSpPr/>
            <p:nvPr/>
          </p:nvSpPr>
          <p:spPr>
            <a:xfrm>
              <a:off x="7968956" y="3461949"/>
              <a:ext cx="318429" cy="217932"/>
            </a:xfrm>
            <a:custGeom>
              <a:avLst/>
              <a:gdLst/>
              <a:ahLst/>
              <a:cxnLst/>
              <a:rect l="l" t="t" r="r" b="b"/>
              <a:pathLst>
                <a:path w="12126" h="8299" extrusionOk="0">
                  <a:moveTo>
                    <a:pt x="297" y="1"/>
                  </a:moveTo>
                  <a:cubicBezTo>
                    <a:pt x="134" y="1"/>
                    <a:pt x="10" y="135"/>
                    <a:pt x="10" y="298"/>
                  </a:cubicBezTo>
                  <a:lnTo>
                    <a:pt x="10" y="8002"/>
                  </a:lnTo>
                  <a:cubicBezTo>
                    <a:pt x="0" y="8164"/>
                    <a:pt x="134" y="8298"/>
                    <a:pt x="297" y="8298"/>
                  </a:cubicBezTo>
                  <a:lnTo>
                    <a:pt x="11829" y="8298"/>
                  </a:lnTo>
                  <a:cubicBezTo>
                    <a:pt x="11992" y="8298"/>
                    <a:pt x="12126" y="8164"/>
                    <a:pt x="12126" y="8011"/>
                  </a:cubicBezTo>
                  <a:lnTo>
                    <a:pt x="12126" y="298"/>
                  </a:lnTo>
                  <a:cubicBezTo>
                    <a:pt x="12126" y="135"/>
                    <a:pt x="11992" y="1"/>
                    <a:pt x="1182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63" name="Google Shape;10963;p78"/>
            <p:cNvSpPr/>
            <p:nvPr/>
          </p:nvSpPr>
          <p:spPr>
            <a:xfrm>
              <a:off x="7968956" y="3461712"/>
              <a:ext cx="159346" cy="218168"/>
            </a:xfrm>
            <a:custGeom>
              <a:avLst/>
              <a:gdLst/>
              <a:ahLst/>
              <a:cxnLst/>
              <a:rect l="l" t="t" r="r" b="b"/>
              <a:pathLst>
                <a:path w="6068" h="8308" extrusionOk="0">
                  <a:moveTo>
                    <a:pt x="288" y="0"/>
                  </a:moveTo>
                  <a:cubicBezTo>
                    <a:pt x="134" y="0"/>
                    <a:pt x="0" y="134"/>
                    <a:pt x="0" y="297"/>
                  </a:cubicBezTo>
                  <a:lnTo>
                    <a:pt x="0" y="8011"/>
                  </a:lnTo>
                  <a:cubicBezTo>
                    <a:pt x="0" y="8173"/>
                    <a:pt x="134" y="8307"/>
                    <a:pt x="288" y="8307"/>
                  </a:cubicBezTo>
                  <a:lnTo>
                    <a:pt x="6068" y="8307"/>
                  </a:lnTo>
                  <a:lnTo>
                    <a:pt x="6068"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64" name="Google Shape;10964;p78"/>
            <p:cNvSpPr/>
            <p:nvPr/>
          </p:nvSpPr>
          <p:spPr>
            <a:xfrm>
              <a:off x="8052646" y="3353154"/>
              <a:ext cx="151074" cy="126179"/>
            </a:xfrm>
            <a:custGeom>
              <a:avLst/>
              <a:gdLst/>
              <a:ahLst/>
              <a:cxnLst/>
              <a:rect l="l" t="t" r="r" b="b"/>
              <a:pathLst>
                <a:path w="5753" h="4805" extrusionOk="0">
                  <a:moveTo>
                    <a:pt x="2441" y="0"/>
                  </a:moveTo>
                  <a:cubicBezTo>
                    <a:pt x="1800" y="0"/>
                    <a:pt x="1273" y="526"/>
                    <a:pt x="1273" y="1168"/>
                  </a:cubicBezTo>
                  <a:lnTo>
                    <a:pt x="1273" y="1723"/>
                  </a:lnTo>
                  <a:cubicBezTo>
                    <a:pt x="1273" y="2000"/>
                    <a:pt x="1044" y="2230"/>
                    <a:pt x="766" y="2230"/>
                  </a:cubicBezTo>
                  <a:lnTo>
                    <a:pt x="536" y="2230"/>
                  </a:lnTo>
                  <a:cubicBezTo>
                    <a:pt x="240" y="2230"/>
                    <a:pt x="0" y="2469"/>
                    <a:pt x="0" y="2766"/>
                  </a:cubicBezTo>
                  <a:lnTo>
                    <a:pt x="0" y="4268"/>
                  </a:lnTo>
                  <a:cubicBezTo>
                    <a:pt x="0" y="4565"/>
                    <a:pt x="240" y="4804"/>
                    <a:pt x="536" y="4804"/>
                  </a:cubicBezTo>
                  <a:lnTo>
                    <a:pt x="5216" y="4804"/>
                  </a:lnTo>
                  <a:cubicBezTo>
                    <a:pt x="5513" y="4804"/>
                    <a:pt x="5752" y="4565"/>
                    <a:pt x="5752" y="4268"/>
                  </a:cubicBezTo>
                  <a:lnTo>
                    <a:pt x="5752" y="2766"/>
                  </a:lnTo>
                  <a:cubicBezTo>
                    <a:pt x="5752" y="2469"/>
                    <a:pt x="5513" y="2230"/>
                    <a:pt x="5216" y="2230"/>
                  </a:cubicBezTo>
                  <a:lnTo>
                    <a:pt x="4986" y="2230"/>
                  </a:lnTo>
                  <a:cubicBezTo>
                    <a:pt x="4709" y="2230"/>
                    <a:pt x="4479" y="2000"/>
                    <a:pt x="4479" y="1723"/>
                  </a:cubicBezTo>
                  <a:lnTo>
                    <a:pt x="4479" y="1168"/>
                  </a:lnTo>
                  <a:cubicBezTo>
                    <a:pt x="4479" y="526"/>
                    <a:pt x="3962" y="0"/>
                    <a:pt x="3312"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65" name="Google Shape;10965;p78"/>
            <p:cNvSpPr/>
            <p:nvPr/>
          </p:nvSpPr>
          <p:spPr>
            <a:xfrm>
              <a:off x="8086574" y="3514994"/>
              <a:ext cx="149551" cy="106616"/>
            </a:xfrm>
            <a:custGeom>
              <a:avLst/>
              <a:gdLst/>
              <a:ahLst/>
              <a:cxnLst/>
              <a:rect l="l" t="t" r="r" b="b"/>
              <a:pathLst>
                <a:path w="5695" h="4060" extrusionOk="0">
                  <a:moveTo>
                    <a:pt x="5063" y="0"/>
                  </a:moveTo>
                  <a:lnTo>
                    <a:pt x="5044" y="10"/>
                  </a:lnTo>
                  <a:lnTo>
                    <a:pt x="5034" y="10"/>
                  </a:lnTo>
                  <a:lnTo>
                    <a:pt x="5006" y="19"/>
                  </a:lnTo>
                  <a:lnTo>
                    <a:pt x="4374" y="335"/>
                  </a:lnTo>
                  <a:cubicBezTo>
                    <a:pt x="4250" y="383"/>
                    <a:pt x="4202" y="527"/>
                    <a:pt x="4259" y="651"/>
                  </a:cubicBezTo>
                  <a:cubicBezTo>
                    <a:pt x="4300" y="740"/>
                    <a:pt x="4386" y="790"/>
                    <a:pt x="4473" y="790"/>
                  </a:cubicBezTo>
                  <a:cubicBezTo>
                    <a:pt x="4507" y="790"/>
                    <a:pt x="4542" y="782"/>
                    <a:pt x="4575" y="766"/>
                  </a:cubicBezTo>
                  <a:lnTo>
                    <a:pt x="4747" y="680"/>
                  </a:lnTo>
                  <a:lnTo>
                    <a:pt x="4747" y="680"/>
                  </a:lnTo>
                  <a:cubicBezTo>
                    <a:pt x="4441" y="1723"/>
                    <a:pt x="3895" y="2498"/>
                    <a:pt x="3130" y="2986"/>
                  </a:cubicBezTo>
                  <a:cubicBezTo>
                    <a:pt x="2382" y="3466"/>
                    <a:pt x="1324" y="3579"/>
                    <a:pt x="600" y="3579"/>
                  </a:cubicBezTo>
                  <a:cubicBezTo>
                    <a:pt x="471" y="3579"/>
                    <a:pt x="353" y="3576"/>
                    <a:pt x="249" y="3570"/>
                  </a:cubicBezTo>
                  <a:cubicBezTo>
                    <a:pt x="244" y="3570"/>
                    <a:pt x="239" y="3569"/>
                    <a:pt x="234" y="3569"/>
                  </a:cubicBezTo>
                  <a:cubicBezTo>
                    <a:pt x="106" y="3569"/>
                    <a:pt x="0" y="3681"/>
                    <a:pt x="0" y="3809"/>
                  </a:cubicBezTo>
                  <a:cubicBezTo>
                    <a:pt x="0" y="3934"/>
                    <a:pt x="96" y="4039"/>
                    <a:pt x="230" y="4049"/>
                  </a:cubicBezTo>
                  <a:cubicBezTo>
                    <a:pt x="469" y="4058"/>
                    <a:pt x="804" y="4058"/>
                    <a:pt x="948" y="4058"/>
                  </a:cubicBezTo>
                  <a:cubicBezTo>
                    <a:pt x="981" y="4059"/>
                    <a:pt x="1014" y="4059"/>
                    <a:pt x="1047" y="4059"/>
                  </a:cubicBezTo>
                  <a:cubicBezTo>
                    <a:pt x="1874" y="4059"/>
                    <a:pt x="2680" y="3830"/>
                    <a:pt x="3388" y="3398"/>
                  </a:cubicBezTo>
                  <a:cubicBezTo>
                    <a:pt x="4230" y="2862"/>
                    <a:pt x="4833" y="2029"/>
                    <a:pt x="5187" y="909"/>
                  </a:cubicBezTo>
                  <a:lnTo>
                    <a:pt x="5216" y="976"/>
                  </a:lnTo>
                  <a:cubicBezTo>
                    <a:pt x="5263" y="1063"/>
                    <a:pt x="5350" y="1112"/>
                    <a:pt x="5438" y="1112"/>
                  </a:cubicBezTo>
                  <a:cubicBezTo>
                    <a:pt x="5477" y="1112"/>
                    <a:pt x="5516" y="1102"/>
                    <a:pt x="5551" y="1082"/>
                  </a:cubicBezTo>
                  <a:cubicBezTo>
                    <a:pt x="5666" y="1005"/>
                    <a:pt x="5695" y="852"/>
                    <a:pt x="5609" y="737"/>
                  </a:cubicBezTo>
                  <a:lnTo>
                    <a:pt x="5302" y="106"/>
                  </a:lnTo>
                  <a:lnTo>
                    <a:pt x="5283" y="86"/>
                  </a:lnTo>
                  <a:cubicBezTo>
                    <a:pt x="5274" y="67"/>
                    <a:pt x="5254" y="48"/>
                    <a:pt x="5245" y="39"/>
                  </a:cubicBezTo>
                  <a:lnTo>
                    <a:pt x="5216" y="19"/>
                  </a:lnTo>
                  <a:lnTo>
                    <a:pt x="5187" y="10"/>
                  </a:lnTo>
                  <a:lnTo>
                    <a:pt x="5178" y="10"/>
                  </a:lnTo>
                  <a:lnTo>
                    <a:pt x="5159" y="0"/>
                  </a:ln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66" name="Google Shape;10966;p78"/>
            <p:cNvSpPr/>
            <p:nvPr/>
          </p:nvSpPr>
          <p:spPr>
            <a:xfrm>
              <a:off x="8042589" y="3593643"/>
              <a:ext cx="44012" cy="37867"/>
            </a:xfrm>
            <a:custGeom>
              <a:avLst/>
              <a:gdLst/>
              <a:ahLst/>
              <a:cxnLst/>
              <a:rect l="l" t="t" r="r" b="b"/>
              <a:pathLst>
                <a:path w="1676" h="1442" extrusionOk="0">
                  <a:moveTo>
                    <a:pt x="718" y="1"/>
                  </a:moveTo>
                  <a:cubicBezTo>
                    <a:pt x="316" y="1"/>
                    <a:pt x="1" y="326"/>
                    <a:pt x="1" y="719"/>
                  </a:cubicBezTo>
                  <a:cubicBezTo>
                    <a:pt x="1" y="1152"/>
                    <a:pt x="355" y="1441"/>
                    <a:pt x="723" y="1441"/>
                  </a:cubicBezTo>
                  <a:cubicBezTo>
                    <a:pt x="900" y="1441"/>
                    <a:pt x="1080" y="1375"/>
                    <a:pt x="1226" y="1226"/>
                  </a:cubicBezTo>
                  <a:cubicBezTo>
                    <a:pt x="1675" y="776"/>
                    <a:pt x="1360" y="1"/>
                    <a:pt x="718" y="1"/>
                  </a:cubicBez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67" name="Google Shape;10967;p78"/>
            <p:cNvSpPr/>
            <p:nvPr/>
          </p:nvSpPr>
          <p:spPr>
            <a:xfrm>
              <a:off x="8001571" y="3505645"/>
              <a:ext cx="44432" cy="38156"/>
            </a:xfrm>
            <a:custGeom>
              <a:avLst/>
              <a:gdLst/>
              <a:ahLst/>
              <a:cxnLst/>
              <a:rect l="l" t="t" r="r" b="b"/>
              <a:pathLst>
                <a:path w="1692" h="1453" extrusionOk="0">
                  <a:moveTo>
                    <a:pt x="363" y="1"/>
                  </a:moveTo>
                  <a:cubicBezTo>
                    <a:pt x="172" y="1"/>
                    <a:pt x="0" y="256"/>
                    <a:pt x="204" y="423"/>
                  </a:cubicBezTo>
                  <a:lnTo>
                    <a:pt x="510" y="730"/>
                  </a:lnTo>
                  <a:lnTo>
                    <a:pt x="204" y="1045"/>
                  </a:lnTo>
                  <a:cubicBezTo>
                    <a:pt x="108" y="1141"/>
                    <a:pt x="108" y="1285"/>
                    <a:pt x="204" y="1380"/>
                  </a:cubicBezTo>
                  <a:cubicBezTo>
                    <a:pt x="251" y="1428"/>
                    <a:pt x="311" y="1452"/>
                    <a:pt x="371" y="1452"/>
                  </a:cubicBezTo>
                  <a:cubicBezTo>
                    <a:pt x="431" y="1452"/>
                    <a:pt x="491" y="1428"/>
                    <a:pt x="539" y="1380"/>
                  </a:cubicBezTo>
                  <a:lnTo>
                    <a:pt x="845" y="1074"/>
                  </a:lnTo>
                  <a:lnTo>
                    <a:pt x="1161" y="1380"/>
                  </a:lnTo>
                  <a:cubicBezTo>
                    <a:pt x="1209" y="1423"/>
                    <a:pt x="1262" y="1441"/>
                    <a:pt x="1313" y="1441"/>
                  </a:cubicBezTo>
                  <a:cubicBezTo>
                    <a:pt x="1492" y="1441"/>
                    <a:pt x="1645" y="1217"/>
                    <a:pt x="1496" y="1045"/>
                  </a:cubicBezTo>
                  <a:lnTo>
                    <a:pt x="1189" y="730"/>
                  </a:lnTo>
                  <a:lnTo>
                    <a:pt x="1496" y="423"/>
                  </a:lnTo>
                  <a:cubicBezTo>
                    <a:pt x="1692" y="256"/>
                    <a:pt x="1524" y="1"/>
                    <a:pt x="1335" y="1"/>
                  </a:cubicBezTo>
                  <a:cubicBezTo>
                    <a:pt x="1275" y="1"/>
                    <a:pt x="1214" y="26"/>
                    <a:pt x="1161" y="88"/>
                  </a:cubicBezTo>
                  <a:lnTo>
                    <a:pt x="845" y="395"/>
                  </a:lnTo>
                  <a:lnTo>
                    <a:pt x="539" y="88"/>
                  </a:lnTo>
                  <a:cubicBezTo>
                    <a:pt x="486" y="26"/>
                    <a:pt x="423" y="1"/>
                    <a:pt x="363"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68" name="Google Shape;10968;p78"/>
            <p:cNvSpPr/>
            <p:nvPr/>
          </p:nvSpPr>
          <p:spPr>
            <a:xfrm>
              <a:off x="8220133" y="3606510"/>
              <a:ext cx="41780" cy="37263"/>
            </a:xfrm>
            <a:custGeom>
              <a:avLst/>
              <a:gdLst/>
              <a:ahLst/>
              <a:cxnLst/>
              <a:rect l="l" t="t" r="r" b="b"/>
              <a:pathLst>
                <a:path w="1591" h="1419" extrusionOk="0">
                  <a:moveTo>
                    <a:pt x="327" y="1"/>
                  </a:moveTo>
                  <a:cubicBezTo>
                    <a:pt x="150" y="1"/>
                    <a:pt x="2" y="224"/>
                    <a:pt x="149" y="401"/>
                  </a:cubicBezTo>
                  <a:lnTo>
                    <a:pt x="456" y="707"/>
                  </a:lnTo>
                  <a:lnTo>
                    <a:pt x="149" y="1013"/>
                  </a:lnTo>
                  <a:cubicBezTo>
                    <a:pt x="0" y="1192"/>
                    <a:pt x="153" y="1418"/>
                    <a:pt x="332" y="1418"/>
                  </a:cubicBezTo>
                  <a:cubicBezTo>
                    <a:pt x="383" y="1418"/>
                    <a:pt x="436" y="1400"/>
                    <a:pt x="484" y="1358"/>
                  </a:cubicBezTo>
                  <a:lnTo>
                    <a:pt x="791" y="1042"/>
                  </a:lnTo>
                  <a:lnTo>
                    <a:pt x="1106" y="1358"/>
                  </a:lnTo>
                  <a:cubicBezTo>
                    <a:pt x="1155" y="1400"/>
                    <a:pt x="1208" y="1418"/>
                    <a:pt x="1258" y="1418"/>
                  </a:cubicBezTo>
                  <a:cubicBezTo>
                    <a:pt x="1437" y="1418"/>
                    <a:pt x="1591" y="1192"/>
                    <a:pt x="1441" y="1013"/>
                  </a:cubicBezTo>
                  <a:lnTo>
                    <a:pt x="1135" y="707"/>
                  </a:lnTo>
                  <a:lnTo>
                    <a:pt x="1441" y="401"/>
                  </a:lnTo>
                  <a:cubicBezTo>
                    <a:pt x="1589" y="224"/>
                    <a:pt x="1440" y="1"/>
                    <a:pt x="1263" y="1"/>
                  </a:cubicBezTo>
                  <a:cubicBezTo>
                    <a:pt x="1211" y="1"/>
                    <a:pt x="1157" y="20"/>
                    <a:pt x="1106" y="66"/>
                  </a:cubicBezTo>
                  <a:lnTo>
                    <a:pt x="791" y="372"/>
                  </a:lnTo>
                  <a:lnTo>
                    <a:pt x="484" y="66"/>
                  </a:lnTo>
                  <a:cubicBezTo>
                    <a:pt x="434" y="20"/>
                    <a:pt x="379" y="1"/>
                    <a:pt x="32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69" name="Google Shape;10969;p78"/>
            <p:cNvSpPr/>
            <p:nvPr/>
          </p:nvSpPr>
          <p:spPr>
            <a:xfrm>
              <a:off x="8110129" y="3522242"/>
              <a:ext cx="44458" cy="38550"/>
            </a:xfrm>
            <a:custGeom>
              <a:avLst/>
              <a:gdLst/>
              <a:ahLst/>
              <a:cxnLst/>
              <a:rect l="l" t="t" r="r" b="b"/>
              <a:pathLst>
                <a:path w="1693" h="1468" extrusionOk="0">
                  <a:moveTo>
                    <a:pt x="363" y="0"/>
                  </a:moveTo>
                  <a:cubicBezTo>
                    <a:pt x="172" y="0"/>
                    <a:pt x="0" y="256"/>
                    <a:pt x="204" y="423"/>
                  </a:cubicBezTo>
                  <a:lnTo>
                    <a:pt x="510" y="739"/>
                  </a:lnTo>
                  <a:lnTo>
                    <a:pt x="204" y="1045"/>
                  </a:lnTo>
                  <a:cubicBezTo>
                    <a:pt x="108" y="1141"/>
                    <a:pt x="108" y="1284"/>
                    <a:pt x="204" y="1380"/>
                  </a:cubicBezTo>
                  <a:cubicBezTo>
                    <a:pt x="252" y="1428"/>
                    <a:pt x="312" y="1452"/>
                    <a:pt x="371" y="1452"/>
                  </a:cubicBezTo>
                  <a:cubicBezTo>
                    <a:pt x="431" y="1452"/>
                    <a:pt x="491" y="1428"/>
                    <a:pt x="539" y="1380"/>
                  </a:cubicBezTo>
                  <a:lnTo>
                    <a:pt x="845" y="1074"/>
                  </a:lnTo>
                  <a:lnTo>
                    <a:pt x="1161" y="1380"/>
                  </a:lnTo>
                  <a:cubicBezTo>
                    <a:pt x="1214" y="1442"/>
                    <a:pt x="1276" y="1468"/>
                    <a:pt x="1335" y="1468"/>
                  </a:cubicBezTo>
                  <a:cubicBezTo>
                    <a:pt x="1524" y="1468"/>
                    <a:pt x="1692" y="1212"/>
                    <a:pt x="1496" y="1045"/>
                  </a:cubicBezTo>
                  <a:lnTo>
                    <a:pt x="1190" y="739"/>
                  </a:lnTo>
                  <a:lnTo>
                    <a:pt x="1496" y="423"/>
                  </a:lnTo>
                  <a:cubicBezTo>
                    <a:pt x="1692" y="256"/>
                    <a:pt x="1524" y="0"/>
                    <a:pt x="1335" y="0"/>
                  </a:cubicBezTo>
                  <a:cubicBezTo>
                    <a:pt x="1276" y="0"/>
                    <a:pt x="1214" y="26"/>
                    <a:pt x="1161" y="88"/>
                  </a:cubicBezTo>
                  <a:lnTo>
                    <a:pt x="845" y="394"/>
                  </a:lnTo>
                  <a:lnTo>
                    <a:pt x="539" y="88"/>
                  </a:lnTo>
                  <a:cubicBezTo>
                    <a:pt x="486" y="26"/>
                    <a:pt x="424" y="0"/>
                    <a:pt x="363"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70" name="Google Shape;10970;p78"/>
            <p:cNvSpPr/>
            <p:nvPr/>
          </p:nvSpPr>
          <p:spPr>
            <a:xfrm>
              <a:off x="8052646" y="3353154"/>
              <a:ext cx="75655" cy="126179"/>
            </a:xfrm>
            <a:custGeom>
              <a:avLst/>
              <a:gdLst/>
              <a:ahLst/>
              <a:cxnLst/>
              <a:rect l="l" t="t" r="r" b="b"/>
              <a:pathLst>
                <a:path w="2881" h="4805" extrusionOk="0">
                  <a:moveTo>
                    <a:pt x="2441" y="0"/>
                  </a:moveTo>
                  <a:cubicBezTo>
                    <a:pt x="1800" y="0"/>
                    <a:pt x="1273" y="526"/>
                    <a:pt x="1273" y="1168"/>
                  </a:cubicBezTo>
                  <a:lnTo>
                    <a:pt x="1273" y="1723"/>
                  </a:lnTo>
                  <a:cubicBezTo>
                    <a:pt x="1273" y="2000"/>
                    <a:pt x="1044" y="2230"/>
                    <a:pt x="766" y="2230"/>
                  </a:cubicBezTo>
                  <a:lnTo>
                    <a:pt x="536" y="2230"/>
                  </a:lnTo>
                  <a:cubicBezTo>
                    <a:pt x="240" y="2230"/>
                    <a:pt x="0" y="2469"/>
                    <a:pt x="0" y="2766"/>
                  </a:cubicBezTo>
                  <a:lnTo>
                    <a:pt x="0" y="4268"/>
                  </a:lnTo>
                  <a:cubicBezTo>
                    <a:pt x="0" y="4565"/>
                    <a:pt x="240" y="4804"/>
                    <a:pt x="536" y="4804"/>
                  </a:cubicBezTo>
                  <a:lnTo>
                    <a:pt x="2881" y="4804"/>
                  </a:lnTo>
                  <a:lnTo>
                    <a:pt x="2881"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71" name="Google Shape;10971;p78"/>
            <p:cNvSpPr/>
            <p:nvPr/>
          </p:nvSpPr>
          <p:spPr>
            <a:xfrm>
              <a:off x="8105429" y="3419933"/>
              <a:ext cx="39968" cy="34269"/>
            </a:xfrm>
            <a:custGeom>
              <a:avLst/>
              <a:gdLst/>
              <a:ahLst/>
              <a:cxnLst/>
              <a:rect l="l" t="t" r="r" b="b"/>
              <a:pathLst>
                <a:path w="1522" h="1305" extrusionOk="0">
                  <a:moveTo>
                    <a:pt x="863" y="0"/>
                  </a:moveTo>
                  <a:cubicBezTo>
                    <a:pt x="701" y="0"/>
                    <a:pt x="536" y="60"/>
                    <a:pt x="402" y="194"/>
                  </a:cubicBezTo>
                  <a:cubicBezTo>
                    <a:pt x="0" y="606"/>
                    <a:pt x="287" y="1304"/>
                    <a:pt x="871" y="1304"/>
                  </a:cubicBezTo>
                  <a:cubicBezTo>
                    <a:pt x="1225" y="1304"/>
                    <a:pt x="1522" y="1017"/>
                    <a:pt x="1522" y="654"/>
                  </a:cubicBezTo>
                  <a:cubicBezTo>
                    <a:pt x="1522" y="259"/>
                    <a:pt x="1199" y="0"/>
                    <a:pt x="863" y="0"/>
                  </a:cubicBezTo>
                  <a:close/>
                </a:path>
              </a:pathLst>
            </a:custGeom>
            <a:solidFill>
              <a:srgbClr val="E2E8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0972" name="Google Shape;10972;p78"/>
          <p:cNvGrpSpPr/>
          <p:nvPr/>
        </p:nvGrpSpPr>
        <p:grpSpPr>
          <a:xfrm>
            <a:off x="5319821" y="1986242"/>
            <a:ext cx="348103" cy="348103"/>
            <a:chOff x="5319821" y="1986242"/>
            <a:chExt cx="348103" cy="348103"/>
          </a:xfrm>
        </p:grpSpPr>
        <p:sp>
          <p:nvSpPr>
            <p:cNvPr id="10973" name="Google Shape;10973;p78"/>
            <p:cNvSpPr/>
            <p:nvPr/>
          </p:nvSpPr>
          <p:spPr>
            <a:xfrm>
              <a:off x="5319821" y="2134506"/>
              <a:ext cx="104830" cy="115150"/>
            </a:xfrm>
            <a:custGeom>
              <a:avLst/>
              <a:gdLst/>
              <a:ahLst/>
              <a:cxnLst/>
              <a:rect l="l" t="t" r="r" b="b"/>
              <a:pathLst>
                <a:path w="3992" h="4385" extrusionOk="0">
                  <a:moveTo>
                    <a:pt x="1264" y="1"/>
                  </a:moveTo>
                  <a:cubicBezTo>
                    <a:pt x="1015" y="1"/>
                    <a:pt x="824" y="202"/>
                    <a:pt x="824" y="441"/>
                  </a:cubicBezTo>
                  <a:lnTo>
                    <a:pt x="824" y="1159"/>
                  </a:lnTo>
                  <a:lnTo>
                    <a:pt x="728" y="1140"/>
                  </a:lnTo>
                  <a:cubicBezTo>
                    <a:pt x="680" y="1129"/>
                    <a:pt x="630" y="1124"/>
                    <a:pt x="580" y="1124"/>
                  </a:cubicBezTo>
                  <a:cubicBezTo>
                    <a:pt x="453" y="1124"/>
                    <a:pt x="324" y="1160"/>
                    <a:pt x="221" y="1235"/>
                  </a:cubicBezTo>
                  <a:cubicBezTo>
                    <a:pt x="1" y="1427"/>
                    <a:pt x="1" y="1800"/>
                    <a:pt x="39" y="2346"/>
                  </a:cubicBezTo>
                  <a:cubicBezTo>
                    <a:pt x="77" y="2996"/>
                    <a:pt x="728" y="3551"/>
                    <a:pt x="881" y="3666"/>
                  </a:cubicBezTo>
                  <a:lnTo>
                    <a:pt x="881" y="4384"/>
                  </a:lnTo>
                  <a:lnTo>
                    <a:pt x="3485" y="4384"/>
                  </a:lnTo>
                  <a:lnTo>
                    <a:pt x="3485" y="3465"/>
                  </a:lnTo>
                  <a:cubicBezTo>
                    <a:pt x="3944" y="3073"/>
                    <a:pt x="3992" y="2298"/>
                    <a:pt x="3953" y="1934"/>
                  </a:cubicBezTo>
                  <a:lnTo>
                    <a:pt x="3953" y="939"/>
                  </a:lnTo>
                  <a:cubicBezTo>
                    <a:pt x="3953" y="700"/>
                    <a:pt x="3762" y="508"/>
                    <a:pt x="3523" y="508"/>
                  </a:cubicBezTo>
                  <a:lnTo>
                    <a:pt x="3494" y="508"/>
                  </a:lnTo>
                  <a:cubicBezTo>
                    <a:pt x="3408" y="602"/>
                    <a:pt x="3293" y="646"/>
                    <a:pt x="3180" y="646"/>
                  </a:cubicBezTo>
                  <a:cubicBezTo>
                    <a:pt x="3004" y="646"/>
                    <a:pt x="2831" y="541"/>
                    <a:pt x="2767" y="355"/>
                  </a:cubicBezTo>
                  <a:lnTo>
                    <a:pt x="2738" y="355"/>
                  </a:lnTo>
                  <a:cubicBezTo>
                    <a:pt x="2650" y="447"/>
                    <a:pt x="2537" y="490"/>
                    <a:pt x="2426" y="490"/>
                  </a:cubicBezTo>
                  <a:cubicBezTo>
                    <a:pt x="2259" y="490"/>
                    <a:pt x="2095" y="393"/>
                    <a:pt x="2020" y="221"/>
                  </a:cubicBezTo>
                  <a:lnTo>
                    <a:pt x="2001" y="221"/>
                  </a:lnTo>
                  <a:cubicBezTo>
                    <a:pt x="1917" y="298"/>
                    <a:pt x="1813" y="334"/>
                    <a:pt x="1710" y="334"/>
                  </a:cubicBezTo>
                  <a:cubicBezTo>
                    <a:pt x="1519" y="334"/>
                    <a:pt x="1333" y="212"/>
                    <a:pt x="1283"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74" name="Google Shape;10974;p78"/>
            <p:cNvSpPr/>
            <p:nvPr/>
          </p:nvSpPr>
          <p:spPr>
            <a:xfrm>
              <a:off x="5320083" y="2164258"/>
              <a:ext cx="29437" cy="85634"/>
            </a:xfrm>
            <a:custGeom>
              <a:avLst/>
              <a:gdLst/>
              <a:ahLst/>
              <a:cxnLst/>
              <a:rect l="l" t="t" r="r" b="b"/>
              <a:pathLst>
                <a:path w="1121" h="3261" extrusionOk="0">
                  <a:moveTo>
                    <a:pt x="585" y="0"/>
                  </a:moveTo>
                  <a:cubicBezTo>
                    <a:pt x="457" y="0"/>
                    <a:pt x="334" y="36"/>
                    <a:pt x="230" y="112"/>
                  </a:cubicBezTo>
                  <a:cubicBezTo>
                    <a:pt x="0" y="303"/>
                    <a:pt x="10" y="677"/>
                    <a:pt x="39" y="1213"/>
                  </a:cubicBezTo>
                  <a:cubicBezTo>
                    <a:pt x="77" y="1873"/>
                    <a:pt x="737" y="2428"/>
                    <a:pt x="881" y="2543"/>
                  </a:cubicBezTo>
                  <a:lnTo>
                    <a:pt x="881" y="3261"/>
                  </a:lnTo>
                  <a:lnTo>
                    <a:pt x="1120" y="3261"/>
                  </a:lnTo>
                  <a:lnTo>
                    <a:pt x="1120" y="2447"/>
                  </a:lnTo>
                  <a:cubicBezTo>
                    <a:pt x="862" y="2246"/>
                    <a:pt x="335" y="1768"/>
                    <a:pt x="297" y="1213"/>
                  </a:cubicBezTo>
                  <a:cubicBezTo>
                    <a:pt x="268" y="658"/>
                    <a:pt x="230" y="294"/>
                    <a:pt x="460" y="112"/>
                  </a:cubicBezTo>
                  <a:cubicBezTo>
                    <a:pt x="556" y="64"/>
                    <a:pt x="651" y="35"/>
                    <a:pt x="757" y="16"/>
                  </a:cubicBezTo>
                  <a:lnTo>
                    <a:pt x="737" y="16"/>
                  </a:lnTo>
                  <a:cubicBezTo>
                    <a:pt x="686" y="6"/>
                    <a:pt x="636" y="0"/>
                    <a:pt x="585"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75" name="Google Shape;10975;p78"/>
            <p:cNvSpPr/>
            <p:nvPr/>
          </p:nvSpPr>
          <p:spPr>
            <a:xfrm>
              <a:off x="5341695" y="2134506"/>
              <a:ext cx="13104" cy="47793"/>
            </a:xfrm>
            <a:custGeom>
              <a:avLst/>
              <a:gdLst/>
              <a:ahLst/>
              <a:cxnLst/>
              <a:rect l="l" t="t" r="r" b="b"/>
              <a:pathLst>
                <a:path w="499" h="1820" extrusionOk="0">
                  <a:moveTo>
                    <a:pt x="431" y="1"/>
                  </a:moveTo>
                  <a:cubicBezTo>
                    <a:pt x="316" y="1"/>
                    <a:pt x="202" y="58"/>
                    <a:pt x="125" y="144"/>
                  </a:cubicBezTo>
                  <a:cubicBezTo>
                    <a:pt x="48" y="221"/>
                    <a:pt x="1" y="336"/>
                    <a:pt x="1" y="451"/>
                  </a:cubicBezTo>
                  <a:lnTo>
                    <a:pt x="1" y="1465"/>
                  </a:lnTo>
                  <a:lnTo>
                    <a:pt x="1" y="1532"/>
                  </a:lnTo>
                  <a:lnTo>
                    <a:pt x="10" y="1676"/>
                  </a:lnTo>
                  <a:cubicBezTo>
                    <a:pt x="1" y="1743"/>
                    <a:pt x="48" y="1810"/>
                    <a:pt x="115" y="1819"/>
                  </a:cubicBezTo>
                  <a:cubicBezTo>
                    <a:pt x="119" y="1820"/>
                    <a:pt x="123" y="1820"/>
                    <a:pt x="127" y="1820"/>
                  </a:cubicBezTo>
                  <a:cubicBezTo>
                    <a:pt x="240" y="1820"/>
                    <a:pt x="240" y="1685"/>
                    <a:pt x="240" y="1685"/>
                  </a:cubicBezTo>
                  <a:lnTo>
                    <a:pt x="230" y="1417"/>
                  </a:lnTo>
                  <a:lnTo>
                    <a:pt x="230" y="422"/>
                  </a:lnTo>
                  <a:cubicBezTo>
                    <a:pt x="221" y="240"/>
                    <a:pt x="326" y="68"/>
                    <a:pt x="498"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76" name="Google Shape;10976;p78"/>
            <p:cNvSpPr/>
            <p:nvPr/>
          </p:nvSpPr>
          <p:spPr>
            <a:xfrm>
              <a:off x="5363701" y="2140047"/>
              <a:ext cx="8429" cy="43276"/>
            </a:xfrm>
            <a:custGeom>
              <a:avLst/>
              <a:gdLst/>
              <a:ahLst/>
              <a:cxnLst/>
              <a:rect l="l" t="t" r="r" b="b"/>
              <a:pathLst>
                <a:path w="321" h="1648" extrusionOk="0">
                  <a:moveTo>
                    <a:pt x="254" y="1"/>
                  </a:moveTo>
                  <a:cubicBezTo>
                    <a:pt x="111" y="1"/>
                    <a:pt x="0" y="129"/>
                    <a:pt x="33" y="278"/>
                  </a:cubicBezTo>
                  <a:lnTo>
                    <a:pt x="33" y="1350"/>
                  </a:lnTo>
                  <a:lnTo>
                    <a:pt x="33" y="1503"/>
                  </a:lnTo>
                  <a:cubicBezTo>
                    <a:pt x="24" y="1570"/>
                    <a:pt x="72" y="1637"/>
                    <a:pt x="148" y="1647"/>
                  </a:cubicBezTo>
                  <a:cubicBezTo>
                    <a:pt x="152" y="1647"/>
                    <a:pt x="156" y="1647"/>
                    <a:pt x="160" y="1647"/>
                  </a:cubicBezTo>
                  <a:cubicBezTo>
                    <a:pt x="263" y="1647"/>
                    <a:pt x="263" y="1522"/>
                    <a:pt x="263" y="1522"/>
                  </a:cubicBezTo>
                  <a:lnTo>
                    <a:pt x="254" y="1245"/>
                  </a:lnTo>
                  <a:lnTo>
                    <a:pt x="254" y="249"/>
                  </a:lnTo>
                  <a:cubicBezTo>
                    <a:pt x="254" y="163"/>
                    <a:pt x="273" y="77"/>
                    <a:pt x="321" y="10"/>
                  </a:cubicBezTo>
                  <a:cubicBezTo>
                    <a:pt x="298" y="4"/>
                    <a:pt x="275" y="1"/>
                    <a:pt x="254"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77" name="Google Shape;10977;p78"/>
            <p:cNvSpPr/>
            <p:nvPr/>
          </p:nvSpPr>
          <p:spPr>
            <a:xfrm>
              <a:off x="5382241" y="2143907"/>
              <a:ext cx="8981" cy="43171"/>
            </a:xfrm>
            <a:custGeom>
              <a:avLst/>
              <a:gdLst/>
              <a:ahLst/>
              <a:cxnLst/>
              <a:rect l="l" t="t" r="r" b="b"/>
              <a:pathLst>
                <a:path w="342" h="1644" extrusionOk="0">
                  <a:moveTo>
                    <a:pt x="288" y="1"/>
                  </a:moveTo>
                  <a:cubicBezTo>
                    <a:pt x="130" y="1"/>
                    <a:pt x="0" y="149"/>
                    <a:pt x="26" y="313"/>
                  </a:cubicBezTo>
                  <a:lnTo>
                    <a:pt x="45" y="1289"/>
                  </a:lnTo>
                  <a:lnTo>
                    <a:pt x="45" y="1356"/>
                  </a:lnTo>
                  <a:lnTo>
                    <a:pt x="55" y="1500"/>
                  </a:lnTo>
                  <a:cubicBezTo>
                    <a:pt x="45" y="1567"/>
                    <a:pt x="93" y="1634"/>
                    <a:pt x="160" y="1643"/>
                  </a:cubicBezTo>
                  <a:cubicBezTo>
                    <a:pt x="164" y="1643"/>
                    <a:pt x="168" y="1644"/>
                    <a:pt x="172" y="1644"/>
                  </a:cubicBezTo>
                  <a:cubicBezTo>
                    <a:pt x="284" y="1644"/>
                    <a:pt x="284" y="1519"/>
                    <a:pt x="284" y="1519"/>
                  </a:cubicBezTo>
                  <a:lnTo>
                    <a:pt x="275" y="1241"/>
                  </a:lnTo>
                  <a:lnTo>
                    <a:pt x="256" y="275"/>
                  </a:lnTo>
                  <a:cubicBezTo>
                    <a:pt x="246" y="179"/>
                    <a:pt x="284" y="83"/>
                    <a:pt x="342" y="7"/>
                  </a:cubicBezTo>
                  <a:cubicBezTo>
                    <a:pt x="324" y="3"/>
                    <a:pt x="306" y="1"/>
                    <a:pt x="288"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78" name="Google Shape;10978;p78"/>
            <p:cNvSpPr/>
            <p:nvPr/>
          </p:nvSpPr>
          <p:spPr>
            <a:xfrm>
              <a:off x="5403012" y="2147846"/>
              <a:ext cx="6565" cy="39784"/>
            </a:xfrm>
            <a:custGeom>
              <a:avLst/>
              <a:gdLst/>
              <a:ahLst/>
              <a:cxnLst/>
              <a:rect l="l" t="t" r="r" b="b"/>
              <a:pathLst>
                <a:path w="250" h="1515" extrusionOk="0">
                  <a:moveTo>
                    <a:pt x="250" y="0"/>
                  </a:moveTo>
                  <a:lnTo>
                    <a:pt x="221" y="10"/>
                  </a:lnTo>
                  <a:cubicBezTo>
                    <a:pt x="135" y="29"/>
                    <a:pt x="68" y="77"/>
                    <a:pt x="10" y="134"/>
                  </a:cubicBezTo>
                  <a:lnTo>
                    <a:pt x="10" y="153"/>
                  </a:lnTo>
                  <a:lnTo>
                    <a:pt x="10" y="1225"/>
                  </a:lnTo>
                  <a:lnTo>
                    <a:pt x="10" y="1378"/>
                  </a:lnTo>
                  <a:cubicBezTo>
                    <a:pt x="1" y="1445"/>
                    <a:pt x="49" y="1503"/>
                    <a:pt x="125" y="1512"/>
                  </a:cubicBezTo>
                  <a:cubicBezTo>
                    <a:pt x="133" y="1513"/>
                    <a:pt x="141" y="1514"/>
                    <a:pt x="148" y="1514"/>
                  </a:cubicBezTo>
                  <a:cubicBezTo>
                    <a:pt x="248" y="1514"/>
                    <a:pt x="240" y="1397"/>
                    <a:pt x="240" y="1397"/>
                  </a:cubicBezTo>
                  <a:lnTo>
                    <a:pt x="230" y="1120"/>
                  </a:lnTo>
                  <a:lnTo>
                    <a:pt x="230" y="125"/>
                  </a:lnTo>
                  <a:cubicBezTo>
                    <a:pt x="230" y="77"/>
                    <a:pt x="240" y="38"/>
                    <a:pt x="250"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79" name="Google Shape;10979;p78"/>
            <p:cNvSpPr/>
            <p:nvPr/>
          </p:nvSpPr>
          <p:spPr>
            <a:xfrm>
              <a:off x="5396736" y="1986242"/>
              <a:ext cx="43749" cy="30173"/>
            </a:xfrm>
            <a:custGeom>
              <a:avLst/>
              <a:gdLst/>
              <a:ahLst/>
              <a:cxnLst/>
              <a:rect l="l" t="t" r="r" b="b"/>
              <a:pathLst>
                <a:path w="1666" h="1149" extrusionOk="0">
                  <a:moveTo>
                    <a:pt x="173" y="0"/>
                  </a:moveTo>
                  <a:cubicBezTo>
                    <a:pt x="96" y="0"/>
                    <a:pt x="0" y="29"/>
                    <a:pt x="144" y="163"/>
                  </a:cubicBezTo>
                  <a:lnTo>
                    <a:pt x="1120" y="1120"/>
                  </a:lnTo>
                  <a:lnTo>
                    <a:pt x="1178" y="1149"/>
                  </a:lnTo>
                  <a:lnTo>
                    <a:pt x="1666" y="125"/>
                  </a:lnTo>
                  <a:lnTo>
                    <a:pt x="1589" y="87"/>
                  </a:lnTo>
                  <a:lnTo>
                    <a:pt x="173" y="0"/>
                  </a:ln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80" name="Google Shape;10980;p78"/>
            <p:cNvSpPr/>
            <p:nvPr/>
          </p:nvSpPr>
          <p:spPr>
            <a:xfrm>
              <a:off x="5398233" y="1987003"/>
              <a:ext cx="35976" cy="29411"/>
            </a:xfrm>
            <a:custGeom>
              <a:avLst/>
              <a:gdLst/>
              <a:ahLst/>
              <a:cxnLst/>
              <a:rect l="l" t="t" r="r" b="b"/>
              <a:pathLst>
                <a:path w="1370" h="1120" extrusionOk="0">
                  <a:moveTo>
                    <a:pt x="10" y="0"/>
                  </a:moveTo>
                  <a:cubicBezTo>
                    <a:pt x="1" y="29"/>
                    <a:pt x="10" y="67"/>
                    <a:pt x="77" y="134"/>
                  </a:cubicBezTo>
                  <a:lnTo>
                    <a:pt x="1054" y="1091"/>
                  </a:lnTo>
                  <a:lnTo>
                    <a:pt x="1121" y="1120"/>
                  </a:lnTo>
                  <a:lnTo>
                    <a:pt x="1369" y="584"/>
                  </a:lnTo>
                  <a:lnTo>
                    <a:pt x="10" y="0"/>
                  </a:ln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81" name="Google Shape;10981;p78"/>
            <p:cNvSpPr/>
            <p:nvPr/>
          </p:nvSpPr>
          <p:spPr>
            <a:xfrm>
              <a:off x="5425648" y="1988500"/>
              <a:ext cx="61081" cy="49290"/>
            </a:xfrm>
            <a:custGeom>
              <a:avLst/>
              <a:gdLst/>
              <a:ahLst/>
              <a:cxnLst/>
              <a:rect l="l" t="t" r="r" b="b"/>
              <a:pathLst>
                <a:path w="2326" h="1877" extrusionOk="0">
                  <a:moveTo>
                    <a:pt x="479" y="1"/>
                  </a:moveTo>
                  <a:lnTo>
                    <a:pt x="0" y="1025"/>
                  </a:lnTo>
                  <a:lnTo>
                    <a:pt x="2029" y="1876"/>
                  </a:lnTo>
                  <a:lnTo>
                    <a:pt x="2326" y="776"/>
                  </a:lnTo>
                  <a:lnTo>
                    <a:pt x="479"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82" name="Google Shape;10982;p78"/>
            <p:cNvSpPr/>
            <p:nvPr/>
          </p:nvSpPr>
          <p:spPr>
            <a:xfrm>
              <a:off x="5548782" y="2038000"/>
              <a:ext cx="32956" cy="37998"/>
            </a:xfrm>
            <a:custGeom>
              <a:avLst/>
              <a:gdLst/>
              <a:ahLst/>
              <a:cxnLst/>
              <a:rect l="l" t="t" r="r" b="b"/>
              <a:pathLst>
                <a:path w="1255" h="1447" extrusionOk="0">
                  <a:moveTo>
                    <a:pt x="278" y="1"/>
                  </a:moveTo>
                  <a:lnTo>
                    <a:pt x="39" y="853"/>
                  </a:lnTo>
                  <a:lnTo>
                    <a:pt x="39" y="862"/>
                  </a:lnTo>
                  <a:lnTo>
                    <a:pt x="39" y="891"/>
                  </a:lnTo>
                  <a:lnTo>
                    <a:pt x="0" y="1121"/>
                  </a:lnTo>
                  <a:lnTo>
                    <a:pt x="776" y="1446"/>
                  </a:lnTo>
                  <a:lnTo>
                    <a:pt x="1254" y="412"/>
                  </a:lnTo>
                  <a:lnTo>
                    <a:pt x="278"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83" name="Google Shape;10983;p78"/>
            <p:cNvSpPr/>
            <p:nvPr/>
          </p:nvSpPr>
          <p:spPr>
            <a:xfrm>
              <a:off x="5552038" y="2038000"/>
              <a:ext cx="29700" cy="24159"/>
            </a:xfrm>
            <a:custGeom>
              <a:avLst/>
              <a:gdLst/>
              <a:ahLst/>
              <a:cxnLst/>
              <a:rect l="l" t="t" r="r" b="b"/>
              <a:pathLst>
                <a:path w="1131" h="920" extrusionOk="0">
                  <a:moveTo>
                    <a:pt x="154" y="1"/>
                  </a:moveTo>
                  <a:lnTo>
                    <a:pt x="1" y="546"/>
                  </a:lnTo>
                  <a:lnTo>
                    <a:pt x="891" y="920"/>
                  </a:lnTo>
                  <a:lnTo>
                    <a:pt x="1111" y="460"/>
                  </a:lnTo>
                  <a:lnTo>
                    <a:pt x="1130" y="412"/>
                  </a:lnTo>
                  <a:lnTo>
                    <a:pt x="154"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84" name="Google Shape;10984;p78"/>
            <p:cNvSpPr/>
            <p:nvPr/>
          </p:nvSpPr>
          <p:spPr>
            <a:xfrm>
              <a:off x="5432161" y="1988500"/>
              <a:ext cx="54568" cy="34453"/>
            </a:xfrm>
            <a:custGeom>
              <a:avLst/>
              <a:gdLst/>
              <a:ahLst/>
              <a:cxnLst/>
              <a:rect l="l" t="t" r="r" b="b"/>
              <a:pathLst>
                <a:path w="2078" h="1312" extrusionOk="0">
                  <a:moveTo>
                    <a:pt x="231" y="1"/>
                  </a:moveTo>
                  <a:lnTo>
                    <a:pt x="1" y="489"/>
                  </a:lnTo>
                  <a:lnTo>
                    <a:pt x="1934" y="1312"/>
                  </a:lnTo>
                  <a:lnTo>
                    <a:pt x="2078" y="776"/>
                  </a:lnTo>
                  <a:lnTo>
                    <a:pt x="231"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85" name="Google Shape;10985;p78"/>
            <p:cNvSpPr/>
            <p:nvPr/>
          </p:nvSpPr>
          <p:spPr>
            <a:xfrm>
              <a:off x="5563093" y="2104097"/>
              <a:ext cx="104830" cy="115150"/>
            </a:xfrm>
            <a:custGeom>
              <a:avLst/>
              <a:gdLst/>
              <a:ahLst/>
              <a:cxnLst/>
              <a:rect l="l" t="t" r="r" b="b"/>
              <a:pathLst>
                <a:path w="3992" h="4385" extrusionOk="0">
                  <a:moveTo>
                    <a:pt x="1264" y="1"/>
                  </a:moveTo>
                  <a:cubicBezTo>
                    <a:pt x="1025" y="1"/>
                    <a:pt x="834" y="202"/>
                    <a:pt x="834" y="441"/>
                  </a:cubicBezTo>
                  <a:lnTo>
                    <a:pt x="834" y="1159"/>
                  </a:lnTo>
                  <a:lnTo>
                    <a:pt x="738" y="1140"/>
                  </a:lnTo>
                  <a:cubicBezTo>
                    <a:pt x="690" y="1129"/>
                    <a:pt x="640" y="1124"/>
                    <a:pt x="590" y="1124"/>
                  </a:cubicBezTo>
                  <a:cubicBezTo>
                    <a:pt x="462" y="1124"/>
                    <a:pt x="334" y="1160"/>
                    <a:pt x="231" y="1235"/>
                  </a:cubicBezTo>
                  <a:cubicBezTo>
                    <a:pt x="1" y="1427"/>
                    <a:pt x="11" y="1800"/>
                    <a:pt x="39" y="2336"/>
                  </a:cubicBezTo>
                  <a:cubicBezTo>
                    <a:pt x="87" y="2996"/>
                    <a:pt x="738" y="3551"/>
                    <a:pt x="891" y="3666"/>
                  </a:cubicBezTo>
                  <a:lnTo>
                    <a:pt x="891" y="4384"/>
                  </a:lnTo>
                  <a:lnTo>
                    <a:pt x="3494" y="4384"/>
                  </a:lnTo>
                  <a:lnTo>
                    <a:pt x="3494" y="3456"/>
                  </a:lnTo>
                  <a:cubicBezTo>
                    <a:pt x="3944" y="3063"/>
                    <a:pt x="3992" y="2298"/>
                    <a:pt x="3963" y="1934"/>
                  </a:cubicBezTo>
                  <a:lnTo>
                    <a:pt x="3963" y="939"/>
                  </a:lnTo>
                  <a:cubicBezTo>
                    <a:pt x="3963" y="700"/>
                    <a:pt x="3772" y="499"/>
                    <a:pt x="3523" y="499"/>
                  </a:cubicBezTo>
                  <a:lnTo>
                    <a:pt x="3504" y="499"/>
                  </a:lnTo>
                  <a:cubicBezTo>
                    <a:pt x="3416" y="594"/>
                    <a:pt x="3298" y="640"/>
                    <a:pt x="3182" y="640"/>
                  </a:cubicBezTo>
                  <a:cubicBezTo>
                    <a:pt x="3009" y="640"/>
                    <a:pt x="2839" y="539"/>
                    <a:pt x="2776" y="355"/>
                  </a:cubicBezTo>
                  <a:lnTo>
                    <a:pt x="2748" y="355"/>
                  </a:lnTo>
                  <a:cubicBezTo>
                    <a:pt x="2660" y="446"/>
                    <a:pt x="2549" y="489"/>
                    <a:pt x="2438" y="489"/>
                  </a:cubicBezTo>
                  <a:cubicBezTo>
                    <a:pt x="2270" y="489"/>
                    <a:pt x="2105" y="390"/>
                    <a:pt x="2030" y="211"/>
                  </a:cubicBezTo>
                  <a:lnTo>
                    <a:pt x="2011" y="211"/>
                  </a:lnTo>
                  <a:cubicBezTo>
                    <a:pt x="1925" y="294"/>
                    <a:pt x="1818" y="332"/>
                    <a:pt x="1713" y="332"/>
                  </a:cubicBezTo>
                  <a:cubicBezTo>
                    <a:pt x="1525" y="332"/>
                    <a:pt x="1342" y="210"/>
                    <a:pt x="1293"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86" name="Google Shape;10986;p78"/>
            <p:cNvSpPr/>
            <p:nvPr/>
          </p:nvSpPr>
          <p:spPr>
            <a:xfrm>
              <a:off x="5563618" y="2133849"/>
              <a:ext cx="29175" cy="85634"/>
            </a:xfrm>
            <a:custGeom>
              <a:avLst/>
              <a:gdLst/>
              <a:ahLst/>
              <a:cxnLst/>
              <a:rect l="l" t="t" r="r" b="b"/>
              <a:pathLst>
                <a:path w="1111" h="3261" extrusionOk="0">
                  <a:moveTo>
                    <a:pt x="580" y="0"/>
                  </a:moveTo>
                  <a:cubicBezTo>
                    <a:pt x="452" y="0"/>
                    <a:pt x="324" y="36"/>
                    <a:pt x="220" y="112"/>
                  </a:cubicBezTo>
                  <a:cubicBezTo>
                    <a:pt x="0" y="303"/>
                    <a:pt x="0" y="677"/>
                    <a:pt x="38" y="1213"/>
                  </a:cubicBezTo>
                  <a:cubicBezTo>
                    <a:pt x="77" y="1873"/>
                    <a:pt x="727" y="2428"/>
                    <a:pt x="881" y="2543"/>
                  </a:cubicBezTo>
                  <a:lnTo>
                    <a:pt x="881" y="3261"/>
                  </a:lnTo>
                  <a:lnTo>
                    <a:pt x="1110" y="3261"/>
                  </a:lnTo>
                  <a:lnTo>
                    <a:pt x="1110" y="2447"/>
                  </a:lnTo>
                  <a:cubicBezTo>
                    <a:pt x="852" y="2246"/>
                    <a:pt x="326" y="1768"/>
                    <a:pt x="287" y="1213"/>
                  </a:cubicBezTo>
                  <a:cubicBezTo>
                    <a:pt x="259" y="658"/>
                    <a:pt x="230" y="294"/>
                    <a:pt x="450" y="112"/>
                  </a:cubicBezTo>
                  <a:cubicBezTo>
                    <a:pt x="546" y="64"/>
                    <a:pt x="651" y="35"/>
                    <a:pt x="756" y="16"/>
                  </a:cubicBezTo>
                  <a:lnTo>
                    <a:pt x="727" y="16"/>
                  </a:lnTo>
                  <a:cubicBezTo>
                    <a:pt x="679" y="6"/>
                    <a:pt x="629" y="0"/>
                    <a:pt x="580"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87" name="Google Shape;10987;p78"/>
            <p:cNvSpPr/>
            <p:nvPr/>
          </p:nvSpPr>
          <p:spPr>
            <a:xfrm>
              <a:off x="5448258" y="1994934"/>
              <a:ext cx="115124" cy="129803"/>
            </a:xfrm>
            <a:custGeom>
              <a:avLst/>
              <a:gdLst/>
              <a:ahLst/>
              <a:cxnLst/>
              <a:rect l="l" t="t" r="r" b="b"/>
              <a:pathLst>
                <a:path w="4384" h="4943" extrusionOk="0">
                  <a:moveTo>
                    <a:pt x="1827" y="1"/>
                  </a:moveTo>
                  <a:cubicBezTo>
                    <a:pt x="1749" y="1"/>
                    <a:pt x="1671" y="22"/>
                    <a:pt x="1599" y="62"/>
                  </a:cubicBezTo>
                  <a:cubicBezTo>
                    <a:pt x="1503" y="119"/>
                    <a:pt x="1436" y="215"/>
                    <a:pt x="1407" y="330"/>
                  </a:cubicBezTo>
                  <a:lnTo>
                    <a:pt x="1063" y="1593"/>
                  </a:lnTo>
                  <a:lnTo>
                    <a:pt x="335" y="1287"/>
                  </a:lnTo>
                  <a:lnTo>
                    <a:pt x="240" y="1583"/>
                  </a:lnTo>
                  <a:cubicBezTo>
                    <a:pt x="192" y="1775"/>
                    <a:pt x="144" y="1976"/>
                    <a:pt x="115" y="2167"/>
                  </a:cubicBezTo>
                  <a:cubicBezTo>
                    <a:pt x="0" y="2828"/>
                    <a:pt x="536" y="3536"/>
                    <a:pt x="642" y="3670"/>
                  </a:cubicBezTo>
                  <a:lnTo>
                    <a:pt x="642" y="4943"/>
                  </a:lnTo>
                  <a:lnTo>
                    <a:pt x="3216" y="4943"/>
                  </a:lnTo>
                  <a:lnTo>
                    <a:pt x="3216" y="4053"/>
                  </a:lnTo>
                  <a:cubicBezTo>
                    <a:pt x="3838" y="3708"/>
                    <a:pt x="3991" y="2808"/>
                    <a:pt x="4001" y="2675"/>
                  </a:cubicBezTo>
                  <a:lnTo>
                    <a:pt x="4317" y="1545"/>
                  </a:lnTo>
                  <a:lnTo>
                    <a:pt x="4317" y="1526"/>
                  </a:lnTo>
                  <a:cubicBezTo>
                    <a:pt x="4384" y="1296"/>
                    <a:pt x="4240" y="1057"/>
                    <a:pt x="4001" y="1000"/>
                  </a:cubicBezTo>
                  <a:lnTo>
                    <a:pt x="3982" y="1000"/>
                  </a:lnTo>
                  <a:cubicBezTo>
                    <a:pt x="3947" y="991"/>
                    <a:pt x="3912" y="987"/>
                    <a:pt x="3876" y="987"/>
                  </a:cubicBezTo>
                  <a:cubicBezTo>
                    <a:pt x="3794" y="987"/>
                    <a:pt x="3711" y="1010"/>
                    <a:pt x="3637" y="1057"/>
                  </a:cubicBezTo>
                  <a:cubicBezTo>
                    <a:pt x="3618" y="875"/>
                    <a:pt x="3484" y="732"/>
                    <a:pt x="3302" y="684"/>
                  </a:cubicBezTo>
                  <a:lnTo>
                    <a:pt x="3283" y="684"/>
                  </a:lnTo>
                  <a:cubicBezTo>
                    <a:pt x="3249" y="675"/>
                    <a:pt x="3214" y="671"/>
                    <a:pt x="3180" y="671"/>
                  </a:cubicBezTo>
                  <a:cubicBezTo>
                    <a:pt x="3100" y="671"/>
                    <a:pt x="3022" y="694"/>
                    <a:pt x="2948" y="741"/>
                  </a:cubicBezTo>
                  <a:cubicBezTo>
                    <a:pt x="2919" y="569"/>
                    <a:pt x="2795" y="425"/>
                    <a:pt x="2623" y="378"/>
                  </a:cubicBezTo>
                  <a:lnTo>
                    <a:pt x="2594" y="378"/>
                  </a:lnTo>
                  <a:cubicBezTo>
                    <a:pt x="2565" y="372"/>
                    <a:pt x="2534" y="369"/>
                    <a:pt x="2503" y="369"/>
                  </a:cubicBezTo>
                  <a:cubicBezTo>
                    <a:pt x="2430" y="369"/>
                    <a:pt x="2354" y="385"/>
                    <a:pt x="2288" y="425"/>
                  </a:cubicBezTo>
                  <a:cubicBezTo>
                    <a:pt x="2288" y="225"/>
                    <a:pt x="2144" y="52"/>
                    <a:pt x="1953" y="14"/>
                  </a:cubicBezTo>
                  <a:lnTo>
                    <a:pt x="1934" y="14"/>
                  </a:lnTo>
                  <a:cubicBezTo>
                    <a:pt x="1898" y="5"/>
                    <a:pt x="1862" y="1"/>
                    <a:pt x="1827"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88" name="Google Shape;10988;p78"/>
            <p:cNvSpPr/>
            <p:nvPr/>
          </p:nvSpPr>
          <p:spPr>
            <a:xfrm>
              <a:off x="5448258" y="2028205"/>
              <a:ext cx="25157" cy="96033"/>
            </a:xfrm>
            <a:custGeom>
              <a:avLst/>
              <a:gdLst/>
              <a:ahLst/>
              <a:cxnLst/>
              <a:rect l="l" t="t" r="r" b="b"/>
              <a:pathLst>
                <a:path w="958" h="3657" extrusionOk="0">
                  <a:moveTo>
                    <a:pt x="345" y="1"/>
                  </a:moveTo>
                  <a:lnTo>
                    <a:pt x="249" y="297"/>
                  </a:lnTo>
                  <a:cubicBezTo>
                    <a:pt x="192" y="489"/>
                    <a:pt x="144" y="690"/>
                    <a:pt x="115" y="891"/>
                  </a:cubicBezTo>
                  <a:cubicBezTo>
                    <a:pt x="0" y="1541"/>
                    <a:pt x="536" y="2250"/>
                    <a:pt x="642" y="2384"/>
                  </a:cubicBezTo>
                  <a:lnTo>
                    <a:pt x="642" y="3657"/>
                  </a:lnTo>
                  <a:lnTo>
                    <a:pt x="957" y="3657"/>
                  </a:lnTo>
                  <a:lnTo>
                    <a:pt x="957" y="2384"/>
                  </a:lnTo>
                  <a:cubicBezTo>
                    <a:pt x="852" y="2259"/>
                    <a:pt x="316" y="1551"/>
                    <a:pt x="431" y="891"/>
                  </a:cubicBezTo>
                  <a:cubicBezTo>
                    <a:pt x="460" y="690"/>
                    <a:pt x="508" y="498"/>
                    <a:pt x="565" y="307"/>
                  </a:cubicBezTo>
                  <a:lnTo>
                    <a:pt x="622" y="125"/>
                  </a:lnTo>
                  <a:lnTo>
                    <a:pt x="345" y="1"/>
                  </a:ln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89" name="Google Shape;10989;p78"/>
            <p:cNvSpPr/>
            <p:nvPr/>
          </p:nvSpPr>
          <p:spPr>
            <a:xfrm>
              <a:off x="5567636" y="2048058"/>
              <a:ext cx="32195" cy="33902"/>
            </a:xfrm>
            <a:custGeom>
              <a:avLst/>
              <a:gdLst/>
              <a:ahLst/>
              <a:cxnLst/>
              <a:rect l="l" t="t" r="r" b="b"/>
              <a:pathLst>
                <a:path w="1226" h="1291" extrusionOk="0">
                  <a:moveTo>
                    <a:pt x="479" y="1"/>
                  </a:moveTo>
                  <a:lnTo>
                    <a:pt x="0" y="1034"/>
                  </a:lnTo>
                  <a:lnTo>
                    <a:pt x="517" y="1254"/>
                  </a:lnTo>
                  <a:cubicBezTo>
                    <a:pt x="570" y="1279"/>
                    <a:pt x="626" y="1290"/>
                    <a:pt x="681" y="1290"/>
                  </a:cubicBezTo>
                  <a:cubicBezTo>
                    <a:pt x="843" y="1290"/>
                    <a:pt x="998" y="1192"/>
                    <a:pt x="1063" y="1034"/>
                  </a:cubicBezTo>
                  <a:lnTo>
                    <a:pt x="1187" y="757"/>
                  </a:lnTo>
                  <a:cubicBezTo>
                    <a:pt x="1225" y="652"/>
                    <a:pt x="1225" y="537"/>
                    <a:pt x="1187" y="431"/>
                  </a:cubicBezTo>
                  <a:cubicBezTo>
                    <a:pt x="1149" y="326"/>
                    <a:pt x="1063" y="250"/>
                    <a:pt x="967" y="202"/>
                  </a:cubicBezTo>
                  <a:lnTo>
                    <a:pt x="479"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90" name="Google Shape;10990;p78"/>
            <p:cNvSpPr/>
            <p:nvPr/>
          </p:nvSpPr>
          <p:spPr>
            <a:xfrm>
              <a:off x="5454561" y="2149842"/>
              <a:ext cx="86212" cy="184266"/>
            </a:xfrm>
            <a:custGeom>
              <a:avLst/>
              <a:gdLst/>
              <a:ahLst/>
              <a:cxnLst/>
              <a:rect l="l" t="t" r="r" b="b"/>
              <a:pathLst>
                <a:path w="3283" h="7017" extrusionOk="0">
                  <a:moveTo>
                    <a:pt x="9" y="1"/>
                  </a:moveTo>
                  <a:lnTo>
                    <a:pt x="9" y="6776"/>
                  </a:lnTo>
                  <a:cubicBezTo>
                    <a:pt x="9" y="6776"/>
                    <a:pt x="9" y="6786"/>
                    <a:pt x="9" y="6796"/>
                  </a:cubicBezTo>
                  <a:cubicBezTo>
                    <a:pt x="0" y="6915"/>
                    <a:pt x="87" y="7016"/>
                    <a:pt x="204" y="7016"/>
                  </a:cubicBezTo>
                  <a:cubicBezTo>
                    <a:pt x="209" y="7016"/>
                    <a:pt x="214" y="7016"/>
                    <a:pt x="220" y="7016"/>
                  </a:cubicBezTo>
                  <a:lnTo>
                    <a:pt x="3081" y="7016"/>
                  </a:lnTo>
                  <a:cubicBezTo>
                    <a:pt x="3087" y="7016"/>
                    <a:pt x="3093" y="7016"/>
                    <a:pt x="3099" y="7016"/>
                  </a:cubicBezTo>
                  <a:cubicBezTo>
                    <a:pt x="3196" y="7016"/>
                    <a:pt x="3273" y="6943"/>
                    <a:pt x="3282" y="6843"/>
                  </a:cubicBezTo>
                  <a:lnTo>
                    <a:pt x="3282" y="1"/>
                  </a:ln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91" name="Google Shape;10991;p78"/>
            <p:cNvSpPr/>
            <p:nvPr/>
          </p:nvSpPr>
          <p:spPr>
            <a:xfrm>
              <a:off x="5578193" y="2244089"/>
              <a:ext cx="85975" cy="90019"/>
            </a:xfrm>
            <a:custGeom>
              <a:avLst/>
              <a:gdLst/>
              <a:ahLst/>
              <a:cxnLst/>
              <a:rect l="l" t="t" r="r" b="b"/>
              <a:pathLst>
                <a:path w="3274" h="3428" extrusionOk="0">
                  <a:moveTo>
                    <a:pt x="0" y="1"/>
                  </a:moveTo>
                  <a:lnTo>
                    <a:pt x="0" y="3235"/>
                  </a:lnTo>
                  <a:cubicBezTo>
                    <a:pt x="0" y="3336"/>
                    <a:pt x="87" y="3427"/>
                    <a:pt x="195" y="3427"/>
                  </a:cubicBezTo>
                  <a:cubicBezTo>
                    <a:pt x="200" y="3427"/>
                    <a:pt x="205" y="3427"/>
                    <a:pt x="211" y="3427"/>
                  </a:cubicBezTo>
                  <a:lnTo>
                    <a:pt x="3072" y="3427"/>
                  </a:lnTo>
                  <a:cubicBezTo>
                    <a:pt x="3078" y="3427"/>
                    <a:pt x="3083" y="3427"/>
                    <a:pt x="3088" y="3427"/>
                  </a:cubicBezTo>
                  <a:cubicBezTo>
                    <a:pt x="3195" y="3427"/>
                    <a:pt x="3273" y="3336"/>
                    <a:pt x="3273" y="3235"/>
                  </a:cubicBezTo>
                  <a:lnTo>
                    <a:pt x="3273" y="1"/>
                  </a:ln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92" name="Google Shape;10992;p78"/>
            <p:cNvSpPr/>
            <p:nvPr/>
          </p:nvSpPr>
          <p:spPr>
            <a:xfrm>
              <a:off x="5473389" y="2149842"/>
              <a:ext cx="67383" cy="184266"/>
            </a:xfrm>
            <a:custGeom>
              <a:avLst/>
              <a:gdLst/>
              <a:ahLst/>
              <a:cxnLst/>
              <a:rect l="l" t="t" r="r" b="b"/>
              <a:pathLst>
                <a:path w="2566" h="7017" extrusionOk="0">
                  <a:moveTo>
                    <a:pt x="0" y="1"/>
                  </a:moveTo>
                  <a:lnTo>
                    <a:pt x="0" y="7016"/>
                  </a:lnTo>
                  <a:lnTo>
                    <a:pt x="2364" y="7016"/>
                  </a:lnTo>
                  <a:cubicBezTo>
                    <a:pt x="2370" y="7016"/>
                    <a:pt x="2375" y="7016"/>
                    <a:pt x="2380" y="7016"/>
                  </a:cubicBezTo>
                  <a:cubicBezTo>
                    <a:pt x="2478" y="7016"/>
                    <a:pt x="2556" y="6934"/>
                    <a:pt x="2565" y="6843"/>
                  </a:cubicBezTo>
                  <a:lnTo>
                    <a:pt x="2565"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93" name="Google Shape;10993;p78"/>
            <p:cNvSpPr/>
            <p:nvPr/>
          </p:nvSpPr>
          <p:spPr>
            <a:xfrm>
              <a:off x="5595262" y="2244089"/>
              <a:ext cx="69143" cy="90019"/>
            </a:xfrm>
            <a:custGeom>
              <a:avLst/>
              <a:gdLst/>
              <a:ahLst/>
              <a:cxnLst/>
              <a:rect l="l" t="t" r="r" b="b"/>
              <a:pathLst>
                <a:path w="2633" h="3428" extrusionOk="0">
                  <a:moveTo>
                    <a:pt x="1" y="1"/>
                  </a:moveTo>
                  <a:lnTo>
                    <a:pt x="1" y="3427"/>
                  </a:lnTo>
                  <a:lnTo>
                    <a:pt x="2422" y="3427"/>
                  </a:lnTo>
                  <a:cubicBezTo>
                    <a:pt x="2428" y="3427"/>
                    <a:pt x="2433" y="3427"/>
                    <a:pt x="2438" y="3427"/>
                  </a:cubicBezTo>
                  <a:cubicBezTo>
                    <a:pt x="2545" y="3427"/>
                    <a:pt x="2624" y="3336"/>
                    <a:pt x="2633" y="3235"/>
                  </a:cubicBezTo>
                  <a:lnTo>
                    <a:pt x="2633"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94" name="Google Shape;10994;p78"/>
            <p:cNvSpPr/>
            <p:nvPr/>
          </p:nvSpPr>
          <p:spPr>
            <a:xfrm>
              <a:off x="5334421" y="2274997"/>
              <a:ext cx="86973" cy="59348"/>
            </a:xfrm>
            <a:custGeom>
              <a:avLst/>
              <a:gdLst/>
              <a:ahLst/>
              <a:cxnLst/>
              <a:rect l="l" t="t" r="r" b="b"/>
              <a:pathLst>
                <a:path w="3312" h="2260" extrusionOk="0">
                  <a:moveTo>
                    <a:pt x="19" y="1"/>
                  </a:moveTo>
                  <a:lnTo>
                    <a:pt x="19" y="2039"/>
                  </a:lnTo>
                  <a:cubicBezTo>
                    <a:pt x="0" y="2154"/>
                    <a:pt x="86" y="2250"/>
                    <a:pt x="201" y="2259"/>
                  </a:cubicBezTo>
                  <a:lnTo>
                    <a:pt x="3110" y="2259"/>
                  </a:lnTo>
                  <a:cubicBezTo>
                    <a:pt x="3225" y="2250"/>
                    <a:pt x="3311" y="2154"/>
                    <a:pt x="3292" y="2039"/>
                  </a:cubicBezTo>
                  <a:lnTo>
                    <a:pt x="3292" y="1"/>
                  </a:lnTo>
                  <a:close/>
                </a:path>
              </a:pathLst>
            </a:custGeom>
            <a:solidFill>
              <a:srgbClr val="5D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95" name="Google Shape;10995;p78"/>
            <p:cNvSpPr/>
            <p:nvPr/>
          </p:nvSpPr>
          <p:spPr>
            <a:xfrm>
              <a:off x="5353512" y="2274997"/>
              <a:ext cx="67619" cy="59085"/>
            </a:xfrm>
            <a:custGeom>
              <a:avLst/>
              <a:gdLst/>
              <a:ahLst/>
              <a:cxnLst/>
              <a:rect l="l" t="t" r="r" b="b"/>
              <a:pathLst>
                <a:path w="2575" h="2250" extrusionOk="0">
                  <a:moveTo>
                    <a:pt x="0" y="1"/>
                  </a:moveTo>
                  <a:lnTo>
                    <a:pt x="0" y="2250"/>
                  </a:lnTo>
                  <a:lnTo>
                    <a:pt x="2383" y="2250"/>
                  </a:lnTo>
                  <a:cubicBezTo>
                    <a:pt x="2498" y="2250"/>
                    <a:pt x="2575" y="2144"/>
                    <a:pt x="2565" y="2039"/>
                  </a:cubicBezTo>
                  <a:lnTo>
                    <a:pt x="2565"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96" name="Google Shape;10996;p78"/>
            <p:cNvSpPr/>
            <p:nvPr/>
          </p:nvSpPr>
          <p:spPr>
            <a:xfrm>
              <a:off x="5454298" y="2121192"/>
              <a:ext cx="86973" cy="32457"/>
            </a:xfrm>
            <a:custGeom>
              <a:avLst/>
              <a:gdLst/>
              <a:ahLst/>
              <a:cxnLst/>
              <a:rect l="l" t="t" r="r" b="b"/>
              <a:pathLst>
                <a:path w="3312" h="1236" extrusionOk="0">
                  <a:moveTo>
                    <a:pt x="201" y="1"/>
                  </a:moveTo>
                  <a:cubicBezTo>
                    <a:pt x="86" y="1"/>
                    <a:pt x="0" y="106"/>
                    <a:pt x="19" y="221"/>
                  </a:cubicBezTo>
                  <a:lnTo>
                    <a:pt x="19" y="1235"/>
                  </a:lnTo>
                  <a:lnTo>
                    <a:pt x="3292" y="1235"/>
                  </a:lnTo>
                  <a:lnTo>
                    <a:pt x="3292" y="249"/>
                  </a:lnTo>
                  <a:cubicBezTo>
                    <a:pt x="3292" y="240"/>
                    <a:pt x="3292" y="230"/>
                    <a:pt x="3292" y="221"/>
                  </a:cubicBezTo>
                  <a:cubicBezTo>
                    <a:pt x="3311" y="106"/>
                    <a:pt x="3225" y="1"/>
                    <a:pt x="3110"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97" name="Google Shape;10997;p78"/>
            <p:cNvSpPr/>
            <p:nvPr/>
          </p:nvSpPr>
          <p:spPr>
            <a:xfrm>
              <a:off x="5473389" y="2121192"/>
              <a:ext cx="67882" cy="32457"/>
            </a:xfrm>
            <a:custGeom>
              <a:avLst/>
              <a:gdLst/>
              <a:ahLst/>
              <a:cxnLst/>
              <a:rect l="l" t="t" r="r" b="b"/>
              <a:pathLst>
                <a:path w="2585" h="1236" extrusionOk="0">
                  <a:moveTo>
                    <a:pt x="0" y="1"/>
                  </a:moveTo>
                  <a:lnTo>
                    <a:pt x="0" y="1235"/>
                  </a:lnTo>
                  <a:lnTo>
                    <a:pt x="2565" y="1235"/>
                  </a:lnTo>
                  <a:lnTo>
                    <a:pt x="2565" y="249"/>
                  </a:lnTo>
                  <a:cubicBezTo>
                    <a:pt x="2565" y="240"/>
                    <a:pt x="2565" y="230"/>
                    <a:pt x="2565" y="221"/>
                  </a:cubicBezTo>
                  <a:cubicBezTo>
                    <a:pt x="2584" y="106"/>
                    <a:pt x="2498" y="1"/>
                    <a:pt x="2383" y="1"/>
                  </a:cubicBezTo>
                  <a:close/>
                </a:path>
              </a:pathLst>
            </a:custGeom>
            <a:solidFill>
              <a:srgbClr val="EF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98" name="Google Shape;10998;p78"/>
            <p:cNvSpPr/>
            <p:nvPr/>
          </p:nvSpPr>
          <p:spPr>
            <a:xfrm>
              <a:off x="5476146" y="1994435"/>
              <a:ext cx="24658" cy="44537"/>
            </a:xfrm>
            <a:custGeom>
              <a:avLst/>
              <a:gdLst/>
              <a:ahLst/>
              <a:cxnLst/>
              <a:rect l="l" t="t" r="r" b="b"/>
              <a:pathLst>
                <a:path w="939" h="1696" extrusionOk="0">
                  <a:moveTo>
                    <a:pt x="769" y="1"/>
                  </a:moveTo>
                  <a:cubicBezTo>
                    <a:pt x="690" y="1"/>
                    <a:pt x="613" y="24"/>
                    <a:pt x="546" y="71"/>
                  </a:cubicBezTo>
                  <a:cubicBezTo>
                    <a:pt x="441" y="129"/>
                    <a:pt x="374" y="224"/>
                    <a:pt x="345" y="339"/>
                  </a:cubicBezTo>
                  <a:lnTo>
                    <a:pt x="77" y="1315"/>
                  </a:lnTo>
                  <a:lnTo>
                    <a:pt x="58" y="1382"/>
                  </a:lnTo>
                  <a:lnTo>
                    <a:pt x="29" y="1516"/>
                  </a:lnTo>
                  <a:cubicBezTo>
                    <a:pt x="1" y="1583"/>
                    <a:pt x="29" y="1660"/>
                    <a:pt x="96" y="1689"/>
                  </a:cubicBezTo>
                  <a:cubicBezTo>
                    <a:pt x="111" y="1693"/>
                    <a:pt x="124" y="1696"/>
                    <a:pt x="135" y="1696"/>
                  </a:cubicBezTo>
                  <a:cubicBezTo>
                    <a:pt x="218" y="1696"/>
                    <a:pt x="240" y="1593"/>
                    <a:pt x="240" y="1593"/>
                  </a:cubicBezTo>
                  <a:lnTo>
                    <a:pt x="307" y="1335"/>
                  </a:lnTo>
                  <a:lnTo>
                    <a:pt x="575" y="368"/>
                  </a:lnTo>
                  <a:cubicBezTo>
                    <a:pt x="613" y="186"/>
                    <a:pt x="766" y="62"/>
                    <a:pt x="939" y="43"/>
                  </a:cubicBezTo>
                  <a:cubicBezTo>
                    <a:pt x="929" y="33"/>
                    <a:pt x="910" y="23"/>
                    <a:pt x="891" y="14"/>
                  </a:cubicBezTo>
                  <a:lnTo>
                    <a:pt x="872" y="14"/>
                  </a:lnTo>
                  <a:cubicBezTo>
                    <a:pt x="837" y="5"/>
                    <a:pt x="803" y="1"/>
                    <a:pt x="769"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0999" name="Google Shape;10999;p78"/>
            <p:cNvSpPr/>
            <p:nvPr/>
          </p:nvSpPr>
          <p:spPr>
            <a:xfrm>
              <a:off x="5497758" y="2003731"/>
              <a:ext cx="18382" cy="41281"/>
            </a:xfrm>
            <a:custGeom>
              <a:avLst/>
              <a:gdLst/>
              <a:ahLst/>
              <a:cxnLst/>
              <a:rect l="l" t="t" r="r" b="b"/>
              <a:pathLst>
                <a:path w="700" h="1572" extrusionOk="0">
                  <a:moveTo>
                    <a:pt x="580" y="1"/>
                  </a:moveTo>
                  <a:cubicBezTo>
                    <a:pt x="464" y="1"/>
                    <a:pt x="362" y="87"/>
                    <a:pt x="355" y="215"/>
                  </a:cubicBezTo>
                  <a:lnTo>
                    <a:pt x="87" y="1191"/>
                  </a:lnTo>
                  <a:lnTo>
                    <a:pt x="68" y="1258"/>
                  </a:lnTo>
                  <a:lnTo>
                    <a:pt x="29" y="1402"/>
                  </a:lnTo>
                  <a:cubicBezTo>
                    <a:pt x="1" y="1459"/>
                    <a:pt x="39" y="1536"/>
                    <a:pt x="106" y="1564"/>
                  </a:cubicBezTo>
                  <a:cubicBezTo>
                    <a:pt x="120" y="1569"/>
                    <a:pt x="133" y="1571"/>
                    <a:pt x="145" y="1571"/>
                  </a:cubicBezTo>
                  <a:cubicBezTo>
                    <a:pt x="228" y="1571"/>
                    <a:pt x="250" y="1469"/>
                    <a:pt x="250" y="1469"/>
                  </a:cubicBezTo>
                  <a:lnTo>
                    <a:pt x="317" y="1210"/>
                  </a:lnTo>
                  <a:lnTo>
                    <a:pt x="584" y="244"/>
                  </a:lnTo>
                  <a:cubicBezTo>
                    <a:pt x="594" y="167"/>
                    <a:pt x="642" y="90"/>
                    <a:pt x="699" y="33"/>
                  </a:cubicBezTo>
                  <a:cubicBezTo>
                    <a:pt x="660" y="11"/>
                    <a:pt x="619" y="1"/>
                    <a:pt x="580"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00" name="Google Shape;11000;p78"/>
            <p:cNvSpPr/>
            <p:nvPr/>
          </p:nvSpPr>
          <p:spPr>
            <a:xfrm>
              <a:off x="5515615" y="2011872"/>
              <a:ext cx="18618" cy="41176"/>
            </a:xfrm>
            <a:custGeom>
              <a:avLst/>
              <a:gdLst/>
              <a:ahLst/>
              <a:cxnLst/>
              <a:rect l="l" t="t" r="r" b="b"/>
              <a:pathLst>
                <a:path w="709" h="1568" extrusionOk="0">
                  <a:moveTo>
                    <a:pt x="586" y="0"/>
                  </a:moveTo>
                  <a:cubicBezTo>
                    <a:pt x="453" y="0"/>
                    <a:pt x="331" y="100"/>
                    <a:pt x="316" y="240"/>
                  </a:cubicBezTo>
                  <a:lnTo>
                    <a:pt x="77" y="1187"/>
                  </a:lnTo>
                  <a:lnTo>
                    <a:pt x="67" y="1254"/>
                  </a:lnTo>
                  <a:lnTo>
                    <a:pt x="29" y="1398"/>
                  </a:lnTo>
                  <a:cubicBezTo>
                    <a:pt x="0" y="1455"/>
                    <a:pt x="29" y="1532"/>
                    <a:pt x="96" y="1561"/>
                  </a:cubicBezTo>
                  <a:cubicBezTo>
                    <a:pt x="111" y="1565"/>
                    <a:pt x="125" y="1567"/>
                    <a:pt x="138" y="1567"/>
                  </a:cubicBezTo>
                  <a:cubicBezTo>
                    <a:pt x="227" y="1567"/>
                    <a:pt x="249" y="1465"/>
                    <a:pt x="249" y="1465"/>
                  </a:cubicBezTo>
                  <a:lnTo>
                    <a:pt x="306" y="1206"/>
                  </a:lnTo>
                  <a:lnTo>
                    <a:pt x="546" y="269"/>
                  </a:lnTo>
                  <a:cubicBezTo>
                    <a:pt x="574" y="173"/>
                    <a:pt x="622" y="87"/>
                    <a:pt x="708" y="29"/>
                  </a:cubicBezTo>
                  <a:cubicBezTo>
                    <a:pt x="668" y="9"/>
                    <a:pt x="627" y="0"/>
                    <a:pt x="586"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01" name="Google Shape;11001;p78"/>
            <p:cNvSpPr/>
            <p:nvPr/>
          </p:nvSpPr>
          <p:spPr>
            <a:xfrm>
              <a:off x="5534706" y="2020669"/>
              <a:ext cx="16360" cy="37657"/>
            </a:xfrm>
            <a:custGeom>
              <a:avLst/>
              <a:gdLst/>
              <a:ahLst/>
              <a:cxnLst/>
              <a:rect l="l" t="t" r="r" b="b"/>
              <a:pathLst>
                <a:path w="623" h="1434" extrusionOk="0">
                  <a:moveTo>
                    <a:pt x="594" y="1"/>
                  </a:moveTo>
                  <a:cubicBezTo>
                    <a:pt x="508" y="1"/>
                    <a:pt x="422" y="20"/>
                    <a:pt x="355" y="68"/>
                  </a:cubicBezTo>
                  <a:lnTo>
                    <a:pt x="355" y="87"/>
                  </a:lnTo>
                  <a:lnTo>
                    <a:pt x="87" y="1063"/>
                  </a:lnTo>
                  <a:lnTo>
                    <a:pt x="68" y="1120"/>
                  </a:lnTo>
                  <a:lnTo>
                    <a:pt x="29" y="1264"/>
                  </a:lnTo>
                  <a:cubicBezTo>
                    <a:pt x="1" y="1331"/>
                    <a:pt x="29" y="1407"/>
                    <a:pt x="96" y="1427"/>
                  </a:cubicBezTo>
                  <a:cubicBezTo>
                    <a:pt x="113" y="1432"/>
                    <a:pt x="128" y="1434"/>
                    <a:pt x="141" y="1434"/>
                  </a:cubicBezTo>
                  <a:cubicBezTo>
                    <a:pt x="228" y="1434"/>
                    <a:pt x="249" y="1340"/>
                    <a:pt x="249" y="1340"/>
                  </a:cubicBezTo>
                  <a:lnTo>
                    <a:pt x="316" y="1072"/>
                  </a:lnTo>
                  <a:lnTo>
                    <a:pt x="575" y="106"/>
                  </a:lnTo>
                  <a:cubicBezTo>
                    <a:pt x="584" y="68"/>
                    <a:pt x="603" y="39"/>
                    <a:pt x="623"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02" name="Google Shape;11002;p78"/>
            <p:cNvSpPr/>
            <p:nvPr/>
          </p:nvSpPr>
          <p:spPr>
            <a:xfrm>
              <a:off x="5585230" y="2104097"/>
              <a:ext cx="13077" cy="47793"/>
            </a:xfrm>
            <a:custGeom>
              <a:avLst/>
              <a:gdLst/>
              <a:ahLst/>
              <a:cxnLst/>
              <a:rect l="l" t="t" r="r" b="b"/>
              <a:pathLst>
                <a:path w="498" h="1820" extrusionOk="0">
                  <a:moveTo>
                    <a:pt x="431" y="1"/>
                  </a:moveTo>
                  <a:cubicBezTo>
                    <a:pt x="306" y="10"/>
                    <a:pt x="201" y="58"/>
                    <a:pt x="125" y="144"/>
                  </a:cubicBezTo>
                  <a:cubicBezTo>
                    <a:pt x="38" y="221"/>
                    <a:pt x="0" y="336"/>
                    <a:pt x="0" y="451"/>
                  </a:cubicBezTo>
                  <a:lnTo>
                    <a:pt x="0" y="1465"/>
                  </a:lnTo>
                  <a:lnTo>
                    <a:pt x="0" y="1532"/>
                  </a:lnTo>
                  <a:lnTo>
                    <a:pt x="10" y="1676"/>
                  </a:lnTo>
                  <a:cubicBezTo>
                    <a:pt x="0" y="1743"/>
                    <a:pt x="48" y="1810"/>
                    <a:pt x="115" y="1819"/>
                  </a:cubicBezTo>
                  <a:cubicBezTo>
                    <a:pt x="119" y="1820"/>
                    <a:pt x="123" y="1820"/>
                    <a:pt x="127" y="1820"/>
                  </a:cubicBezTo>
                  <a:cubicBezTo>
                    <a:pt x="239" y="1820"/>
                    <a:pt x="239" y="1685"/>
                    <a:pt x="239" y="1685"/>
                  </a:cubicBezTo>
                  <a:lnTo>
                    <a:pt x="230" y="1417"/>
                  </a:lnTo>
                  <a:lnTo>
                    <a:pt x="230" y="422"/>
                  </a:lnTo>
                  <a:cubicBezTo>
                    <a:pt x="220" y="240"/>
                    <a:pt x="326" y="68"/>
                    <a:pt x="498"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03" name="Google Shape;11003;p78"/>
            <p:cNvSpPr/>
            <p:nvPr/>
          </p:nvSpPr>
          <p:spPr>
            <a:xfrm>
              <a:off x="5606947" y="2109480"/>
              <a:ext cx="8456" cy="43171"/>
            </a:xfrm>
            <a:custGeom>
              <a:avLst/>
              <a:gdLst/>
              <a:ahLst/>
              <a:cxnLst/>
              <a:rect l="l" t="t" r="r" b="b"/>
              <a:pathLst>
                <a:path w="322" h="1644" extrusionOk="0">
                  <a:moveTo>
                    <a:pt x="268" y="0"/>
                  </a:moveTo>
                  <a:cubicBezTo>
                    <a:pt x="125" y="0"/>
                    <a:pt x="0" y="131"/>
                    <a:pt x="34" y="284"/>
                  </a:cubicBezTo>
                  <a:lnTo>
                    <a:pt x="34" y="1356"/>
                  </a:lnTo>
                  <a:lnTo>
                    <a:pt x="34" y="1499"/>
                  </a:lnTo>
                  <a:cubicBezTo>
                    <a:pt x="25" y="1576"/>
                    <a:pt x="73" y="1643"/>
                    <a:pt x="149" y="1643"/>
                  </a:cubicBezTo>
                  <a:cubicBezTo>
                    <a:pt x="153" y="1643"/>
                    <a:pt x="157" y="1643"/>
                    <a:pt x="161" y="1643"/>
                  </a:cubicBezTo>
                  <a:cubicBezTo>
                    <a:pt x="264" y="1643"/>
                    <a:pt x="264" y="1519"/>
                    <a:pt x="264" y="1519"/>
                  </a:cubicBezTo>
                  <a:lnTo>
                    <a:pt x="264" y="1251"/>
                  </a:lnTo>
                  <a:lnTo>
                    <a:pt x="264" y="246"/>
                  </a:lnTo>
                  <a:cubicBezTo>
                    <a:pt x="255" y="169"/>
                    <a:pt x="283" y="83"/>
                    <a:pt x="322" y="6"/>
                  </a:cubicBezTo>
                  <a:cubicBezTo>
                    <a:pt x="304" y="2"/>
                    <a:pt x="286" y="0"/>
                    <a:pt x="268"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04" name="Google Shape;11004;p78"/>
            <p:cNvSpPr/>
            <p:nvPr/>
          </p:nvSpPr>
          <p:spPr>
            <a:xfrm>
              <a:off x="5625513" y="2113314"/>
              <a:ext cx="8981" cy="43093"/>
            </a:xfrm>
            <a:custGeom>
              <a:avLst/>
              <a:gdLst/>
              <a:ahLst/>
              <a:cxnLst/>
              <a:rect l="l" t="t" r="r" b="b"/>
              <a:pathLst>
                <a:path w="342" h="1641" extrusionOk="0">
                  <a:moveTo>
                    <a:pt x="298" y="1"/>
                  </a:moveTo>
                  <a:cubicBezTo>
                    <a:pt x="135" y="1"/>
                    <a:pt x="1" y="143"/>
                    <a:pt x="36" y="310"/>
                  </a:cubicBezTo>
                  <a:lnTo>
                    <a:pt x="55" y="1296"/>
                  </a:lnTo>
                  <a:lnTo>
                    <a:pt x="55" y="1353"/>
                  </a:lnTo>
                  <a:lnTo>
                    <a:pt x="55" y="1507"/>
                  </a:lnTo>
                  <a:cubicBezTo>
                    <a:pt x="45" y="1574"/>
                    <a:pt x="93" y="1631"/>
                    <a:pt x="170" y="1641"/>
                  </a:cubicBezTo>
                  <a:cubicBezTo>
                    <a:pt x="174" y="1641"/>
                    <a:pt x="177" y="1641"/>
                    <a:pt x="181" y="1641"/>
                  </a:cubicBezTo>
                  <a:cubicBezTo>
                    <a:pt x="285" y="1641"/>
                    <a:pt x="285" y="1516"/>
                    <a:pt x="285" y="1516"/>
                  </a:cubicBezTo>
                  <a:lnTo>
                    <a:pt x="275" y="1248"/>
                  </a:lnTo>
                  <a:lnTo>
                    <a:pt x="256" y="282"/>
                  </a:lnTo>
                  <a:cubicBezTo>
                    <a:pt x="256" y="176"/>
                    <a:pt x="285" y="81"/>
                    <a:pt x="342" y="4"/>
                  </a:cubicBezTo>
                  <a:cubicBezTo>
                    <a:pt x="327" y="2"/>
                    <a:pt x="312" y="1"/>
                    <a:pt x="298"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05" name="Google Shape;11005;p78"/>
            <p:cNvSpPr/>
            <p:nvPr/>
          </p:nvSpPr>
          <p:spPr>
            <a:xfrm>
              <a:off x="5646285" y="2117437"/>
              <a:ext cx="6801" cy="39731"/>
            </a:xfrm>
            <a:custGeom>
              <a:avLst/>
              <a:gdLst/>
              <a:ahLst/>
              <a:cxnLst/>
              <a:rect l="l" t="t" r="r" b="b"/>
              <a:pathLst>
                <a:path w="259" h="1513" extrusionOk="0">
                  <a:moveTo>
                    <a:pt x="221" y="0"/>
                  </a:moveTo>
                  <a:cubicBezTo>
                    <a:pt x="144" y="29"/>
                    <a:pt x="68" y="67"/>
                    <a:pt x="10" y="134"/>
                  </a:cubicBezTo>
                  <a:lnTo>
                    <a:pt x="10" y="144"/>
                  </a:lnTo>
                  <a:lnTo>
                    <a:pt x="10" y="1225"/>
                  </a:lnTo>
                  <a:lnTo>
                    <a:pt x="20" y="1369"/>
                  </a:lnTo>
                  <a:cubicBezTo>
                    <a:pt x="1" y="1436"/>
                    <a:pt x="58" y="1503"/>
                    <a:pt x="125" y="1512"/>
                  </a:cubicBezTo>
                  <a:cubicBezTo>
                    <a:pt x="130" y="1513"/>
                    <a:pt x="134" y="1513"/>
                    <a:pt x="139" y="1513"/>
                  </a:cubicBezTo>
                  <a:cubicBezTo>
                    <a:pt x="258" y="1513"/>
                    <a:pt x="250" y="1388"/>
                    <a:pt x="250" y="1388"/>
                  </a:cubicBezTo>
                  <a:lnTo>
                    <a:pt x="240" y="1120"/>
                  </a:lnTo>
                  <a:lnTo>
                    <a:pt x="240" y="115"/>
                  </a:lnTo>
                  <a:cubicBezTo>
                    <a:pt x="240" y="77"/>
                    <a:pt x="240" y="38"/>
                    <a:pt x="250"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06" name="Google Shape;11006;p78"/>
            <p:cNvSpPr/>
            <p:nvPr/>
          </p:nvSpPr>
          <p:spPr>
            <a:xfrm>
              <a:off x="5577694" y="2215439"/>
              <a:ext cx="86973" cy="32694"/>
            </a:xfrm>
            <a:custGeom>
              <a:avLst/>
              <a:gdLst/>
              <a:ahLst/>
              <a:cxnLst/>
              <a:rect l="l" t="t" r="r" b="b"/>
              <a:pathLst>
                <a:path w="3312" h="1245" extrusionOk="0">
                  <a:moveTo>
                    <a:pt x="201" y="1"/>
                  </a:moveTo>
                  <a:cubicBezTo>
                    <a:pt x="86" y="10"/>
                    <a:pt x="0" y="115"/>
                    <a:pt x="19" y="221"/>
                  </a:cubicBezTo>
                  <a:lnTo>
                    <a:pt x="19" y="1245"/>
                  </a:lnTo>
                  <a:lnTo>
                    <a:pt x="3302" y="1245"/>
                  </a:lnTo>
                  <a:lnTo>
                    <a:pt x="3302" y="249"/>
                  </a:lnTo>
                  <a:cubicBezTo>
                    <a:pt x="3292" y="240"/>
                    <a:pt x="3292" y="230"/>
                    <a:pt x="3292" y="221"/>
                  </a:cubicBezTo>
                  <a:cubicBezTo>
                    <a:pt x="3311" y="115"/>
                    <a:pt x="3225" y="10"/>
                    <a:pt x="3110"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07" name="Google Shape;11007;p78"/>
            <p:cNvSpPr/>
            <p:nvPr/>
          </p:nvSpPr>
          <p:spPr>
            <a:xfrm>
              <a:off x="5595262" y="2215439"/>
              <a:ext cx="69405" cy="32694"/>
            </a:xfrm>
            <a:custGeom>
              <a:avLst/>
              <a:gdLst/>
              <a:ahLst/>
              <a:cxnLst/>
              <a:rect l="l" t="t" r="r" b="b"/>
              <a:pathLst>
                <a:path w="2643" h="1245" extrusionOk="0">
                  <a:moveTo>
                    <a:pt x="1" y="1"/>
                  </a:moveTo>
                  <a:lnTo>
                    <a:pt x="1" y="1245"/>
                  </a:lnTo>
                  <a:lnTo>
                    <a:pt x="2633" y="1245"/>
                  </a:lnTo>
                  <a:lnTo>
                    <a:pt x="2633" y="249"/>
                  </a:lnTo>
                  <a:cubicBezTo>
                    <a:pt x="2623" y="240"/>
                    <a:pt x="2623" y="230"/>
                    <a:pt x="2623" y="221"/>
                  </a:cubicBezTo>
                  <a:cubicBezTo>
                    <a:pt x="2642" y="115"/>
                    <a:pt x="2556" y="10"/>
                    <a:pt x="2441" y="1"/>
                  </a:cubicBezTo>
                  <a:close/>
                </a:path>
              </a:pathLst>
            </a:custGeom>
            <a:solidFill>
              <a:srgbClr val="EF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08" name="Google Shape;11008;p78"/>
            <p:cNvSpPr/>
            <p:nvPr/>
          </p:nvSpPr>
          <p:spPr>
            <a:xfrm>
              <a:off x="5334421" y="2246111"/>
              <a:ext cx="86973" cy="32431"/>
            </a:xfrm>
            <a:custGeom>
              <a:avLst/>
              <a:gdLst/>
              <a:ahLst/>
              <a:cxnLst/>
              <a:rect l="l" t="t" r="r" b="b"/>
              <a:pathLst>
                <a:path w="3312" h="1235" extrusionOk="0">
                  <a:moveTo>
                    <a:pt x="201" y="0"/>
                  </a:moveTo>
                  <a:cubicBezTo>
                    <a:pt x="86" y="10"/>
                    <a:pt x="0" y="105"/>
                    <a:pt x="19" y="220"/>
                  </a:cubicBezTo>
                  <a:lnTo>
                    <a:pt x="19" y="1235"/>
                  </a:lnTo>
                  <a:lnTo>
                    <a:pt x="3292" y="1235"/>
                  </a:lnTo>
                  <a:lnTo>
                    <a:pt x="3292" y="249"/>
                  </a:lnTo>
                  <a:cubicBezTo>
                    <a:pt x="3292" y="239"/>
                    <a:pt x="3292" y="230"/>
                    <a:pt x="3292" y="220"/>
                  </a:cubicBezTo>
                  <a:cubicBezTo>
                    <a:pt x="3311" y="105"/>
                    <a:pt x="3225" y="10"/>
                    <a:pt x="3110"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09" name="Google Shape;11009;p78"/>
            <p:cNvSpPr/>
            <p:nvPr/>
          </p:nvSpPr>
          <p:spPr>
            <a:xfrm>
              <a:off x="5353512" y="2246111"/>
              <a:ext cx="67882" cy="32431"/>
            </a:xfrm>
            <a:custGeom>
              <a:avLst/>
              <a:gdLst/>
              <a:ahLst/>
              <a:cxnLst/>
              <a:rect l="l" t="t" r="r" b="b"/>
              <a:pathLst>
                <a:path w="2585" h="1235" extrusionOk="0">
                  <a:moveTo>
                    <a:pt x="0" y="0"/>
                  </a:moveTo>
                  <a:lnTo>
                    <a:pt x="0" y="1235"/>
                  </a:lnTo>
                  <a:lnTo>
                    <a:pt x="2565" y="1235"/>
                  </a:lnTo>
                  <a:lnTo>
                    <a:pt x="2565" y="249"/>
                  </a:lnTo>
                  <a:cubicBezTo>
                    <a:pt x="2565" y="239"/>
                    <a:pt x="2565" y="230"/>
                    <a:pt x="2565" y="220"/>
                  </a:cubicBezTo>
                  <a:cubicBezTo>
                    <a:pt x="2584" y="105"/>
                    <a:pt x="2498" y="10"/>
                    <a:pt x="2383" y="0"/>
                  </a:cubicBezTo>
                  <a:close/>
                </a:path>
              </a:pathLst>
            </a:custGeom>
            <a:solidFill>
              <a:srgbClr val="EF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010" name="Google Shape;11010;p78"/>
          <p:cNvGrpSpPr/>
          <p:nvPr/>
        </p:nvGrpSpPr>
        <p:grpSpPr>
          <a:xfrm>
            <a:off x="5765926" y="1976683"/>
            <a:ext cx="348339" cy="348103"/>
            <a:chOff x="5765926" y="1976683"/>
            <a:chExt cx="348339" cy="348103"/>
          </a:xfrm>
        </p:grpSpPr>
        <p:sp>
          <p:nvSpPr>
            <p:cNvPr id="11011" name="Google Shape;11011;p78"/>
            <p:cNvSpPr/>
            <p:nvPr/>
          </p:nvSpPr>
          <p:spPr>
            <a:xfrm>
              <a:off x="5765926" y="1976683"/>
              <a:ext cx="263808" cy="173946"/>
            </a:xfrm>
            <a:custGeom>
              <a:avLst/>
              <a:gdLst/>
              <a:ahLst/>
              <a:cxnLst/>
              <a:rect l="l" t="t" r="r" b="b"/>
              <a:pathLst>
                <a:path w="10046" h="6624" extrusionOk="0">
                  <a:moveTo>
                    <a:pt x="862" y="1"/>
                  </a:moveTo>
                  <a:cubicBezTo>
                    <a:pt x="383" y="1"/>
                    <a:pt x="0" y="384"/>
                    <a:pt x="0" y="853"/>
                  </a:cubicBezTo>
                  <a:lnTo>
                    <a:pt x="0" y="6413"/>
                  </a:lnTo>
                  <a:cubicBezTo>
                    <a:pt x="0" y="6528"/>
                    <a:pt x="96" y="6623"/>
                    <a:pt x="220" y="6623"/>
                  </a:cubicBezTo>
                  <a:lnTo>
                    <a:pt x="2354" y="6623"/>
                  </a:lnTo>
                  <a:cubicBezTo>
                    <a:pt x="2594" y="6623"/>
                    <a:pt x="2785" y="6432"/>
                    <a:pt x="2785" y="6202"/>
                  </a:cubicBezTo>
                  <a:lnTo>
                    <a:pt x="2785" y="5772"/>
                  </a:lnTo>
                  <a:cubicBezTo>
                    <a:pt x="2785" y="5590"/>
                    <a:pt x="2709" y="5418"/>
                    <a:pt x="2565" y="5293"/>
                  </a:cubicBezTo>
                  <a:cubicBezTo>
                    <a:pt x="1723" y="4594"/>
                    <a:pt x="2211" y="3216"/>
                    <a:pt x="3312" y="3207"/>
                  </a:cubicBezTo>
                  <a:cubicBezTo>
                    <a:pt x="4412" y="3207"/>
                    <a:pt x="4919" y="4575"/>
                    <a:pt x="4068" y="5284"/>
                  </a:cubicBezTo>
                  <a:cubicBezTo>
                    <a:pt x="3934" y="5408"/>
                    <a:pt x="3847" y="5580"/>
                    <a:pt x="3847" y="5762"/>
                  </a:cubicBezTo>
                  <a:lnTo>
                    <a:pt x="3847" y="6202"/>
                  </a:lnTo>
                  <a:cubicBezTo>
                    <a:pt x="3847" y="6432"/>
                    <a:pt x="4039" y="6623"/>
                    <a:pt x="4278" y="6623"/>
                  </a:cubicBezTo>
                  <a:lnTo>
                    <a:pt x="6623" y="6623"/>
                  </a:lnTo>
                  <a:lnTo>
                    <a:pt x="6623" y="4279"/>
                  </a:lnTo>
                  <a:cubicBezTo>
                    <a:pt x="6623" y="4039"/>
                    <a:pt x="6814" y="3848"/>
                    <a:pt x="7054" y="3848"/>
                  </a:cubicBezTo>
                  <a:lnTo>
                    <a:pt x="7484" y="3848"/>
                  </a:lnTo>
                  <a:cubicBezTo>
                    <a:pt x="7676" y="3848"/>
                    <a:pt x="7848" y="3925"/>
                    <a:pt x="7963" y="4068"/>
                  </a:cubicBezTo>
                  <a:cubicBezTo>
                    <a:pt x="8211" y="4359"/>
                    <a:pt x="8536" y="4489"/>
                    <a:pt x="8856" y="4489"/>
                  </a:cubicBezTo>
                  <a:cubicBezTo>
                    <a:pt x="9462" y="4489"/>
                    <a:pt x="10046" y="4023"/>
                    <a:pt x="10039" y="3303"/>
                  </a:cubicBezTo>
                  <a:cubicBezTo>
                    <a:pt x="10039" y="2589"/>
                    <a:pt x="9460" y="2132"/>
                    <a:pt x="8862" y="2132"/>
                  </a:cubicBezTo>
                  <a:cubicBezTo>
                    <a:pt x="8538" y="2132"/>
                    <a:pt x="8208" y="2266"/>
                    <a:pt x="7963" y="2566"/>
                  </a:cubicBezTo>
                  <a:cubicBezTo>
                    <a:pt x="7845" y="2693"/>
                    <a:pt x="7683" y="2777"/>
                    <a:pt x="7512" y="2777"/>
                  </a:cubicBezTo>
                  <a:cubicBezTo>
                    <a:pt x="7503" y="2777"/>
                    <a:pt x="7493" y="2777"/>
                    <a:pt x="7484" y="2776"/>
                  </a:cubicBezTo>
                  <a:lnTo>
                    <a:pt x="7054" y="2776"/>
                  </a:lnTo>
                  <a:cubicBezTo>
                    <a:pt x="6814" y="2776"/>
                    <a:pt x="6632" y="2585"/>
                    <a:pt x="6632" y="2355"/>
                  </a:cubicBezTo>
                  <a:lnTo>
                    <a:pt x="6632" y="211"/>
                  </a:lnTo>
                  <a:cubicBezTo>
                    <a:pt x="6632" y="96"/>
                    <a:pt x="6537" y="1"/>
                    <a:pt x="641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12" name="Google Shape;11012;p78"/>
            <p:cNvSpPr/>
            <p:nvPr/>
          </p:nvSpPr>
          <p:spPr>
            <a:xfrm>
              <a:off x="5940082" y="1976683"/>
              <a:ext cx="174183" cy="263677"/>
            </a:xfrm>
            <a:custGeom>
              <a:avLst/>
              <a:gdLst/>
              <a:ahLst/>
              <a:cxnLst/>
              <a:rect l="l" t="t" r="r" b="b"/>
              <a:pathLst>
                <a:path w="6633" h="10041" extrusionOk="0">
                  <a:moveTo>
                    <a:pt x="221" y="1"/>
                  </a:moveTo>
                  <a:cubicBezTo>
                    <a:pt x="96" y="1"/>
                    <a:pt x="0" y="96"/>
                    <a:pt x="0" y="211"/>
                  </a:cubicBezTo>
                  <a:lnTo>
                    <a:pt x="0" y="2355"/>
                  </a:lnTo>
                  <a:cubicBezTo>
                    <a:pt x="0" y="2585"/>
                    <a:pt x="192" y="2776"/>
                    <a:pt x="431" y="2776"/>
                  </a:cubicBezTo>
                  <a:lnTo>
                    <a:pt x="852" y="2776"/>
                  </a:lnTo>
                  <a:cubicBezTo>
                    <a:pt x="863" y="2777"/>
                    <a:pt x="874" y="2777"/>
                    <a:pt x="884" y="2777"/>
                  </a:cubicBezTo>
                  <a:cubicBezTo>
                    <a:pt x="1063" y="2777"/>
                    <a:pt x="1222" y="2701"/>
                    <a:pt x="1331" y="2566"/>
                  </a:cubicBezTo>
                  <a:cubicBezTo>
                    <a:pt x="1575" y="2268"/>
                    <a:pt x="1904" y="2135"/>
                    <a:pt x="2228" y="2135"/>
                  </a:cubicBezTo>
                  <a:cubicBezTo>
                    <a:pt x="2831" y="2135"/>
                    <a:pt x="3417" y="2593"/>
                    <a:pt x="3417" y="3303"/>
                  </a:cubicBezTo>
                  <a:cubicBezTo>
                    <a:pt x="3423" y="4023"/>
                    <a:pt x="2835" y="4489"/>
                    <a:pt x="2229" y="4489"/>
                  </a:cubicBezTo>
                  <a:cubicBezTo>
                    <a:pt x="1910" y="4489"/>
                    <a:pt x="1585" y="4359"/>
                    <a:pt x="1340" y="4068"/>
                  </a:cubicBezTo>
                  <a:cubicBezTo>
                    <a:pt x="1225" y="3934"/>
                    <a:pt x="1053" y="3848"/>
                    <a:pt x="862" y="3848"/>
                  </a:cubicBezTo>
                  <a:lnTo>
                    <a:pt x="431" y="3848"/>
                  </a:lnTo>
                  <a:cubicBezTo>
                    <a:pt x="192" y="3848"/>
                    <a:pt x="0" y="4039"/>
                    <a:pt x="0" y="4279"/>
                  </a:cubicBezTo>
                  <a:lnTo>
                    <a:pt x="0" y="6623"/>
                  </a:lnTo>
                  <a:lnTo>
                    <a:pt x="2355" y="6623"/>
                  </a:lnTo>
                  <a:cubicBezTo>
                    <a:pt x="2594" y="6623"/>
                    <a:pt x="2785" y="6815"/>
                    <a:pt x="2785" y="7054"/>
                  </a:cubicBezTo>
                  <a:lnTo>
                    <a:pt x="2785" y="7485"/>
                  </a:lnTo>
                  <a:cubicBezTo>
                    <a:pt x="2776" y="7676"/>
                    <a:pt x="2699" y="7848"/>
                    <a:pt x="2556" y="7963"/>
                  </a:cubicBezTo>
                  <a:cubicBezTo>
                    <a:pt x="1716" y="8669"/>
                    <a:pt x="2217" y="10040"/>
                    <a:pt x="3310" y="10040"/>
                  </a:cubicBezTo>
                  <a:cubicBezTo>
                    <a:pt x="3314" y="10040"/>
                    <a:pt x="3318" y="10040"/>
                    <a:pt x="3321" y="10040"/>
                  </a:cubicBezTo>
                  <a:cubicBezTo>
                    <a:pt x="4422" y="10040"/>
                    <a:pt x="4910" y="8652"/>
                    <a:pt x="4058" y="7954"/>
                  </a:cubicBezTo>
                  <a:cubicBezTo>
                    <a:pt x="3924" y="7839"/>
                    <a:pt x="3848" y="7667"/>
                    <a:pt x="3848" y="7475"/>
                  </a:cubicBezTo>
                  <a:lnTo>
                    <a:pt x="3848" y="7054"/>
                  </a:lnTo>
                  <a:cubicBezTo>
                    <a:pt x="3848" y="6815"/>
                    <a:pt x="4039" y="6623"/>
                    <a:pt x="4278" y="6623"/>
                  </a:cubicBezTo>
                  <a:lnTo>
                    <a:pt x="6413" y="6623"/>
                  </a:lnTo>
                  <a:cubicBezTo>
                    <a:pt x="6527" y="6623"/>
                    <a:pt x="6633" y="6528"/>
                    <a:pt x="6633" y="6413"/>
                  </a:cubicBezTo>
                  <a:lnTo>
                    <a:pt x="6633" y="853"/>
                  </a:lnTo>
                  <a:cubicBezTo>
                    <a:pt x="6633" y="384"/>
                    <a:pt x="6250" y="1"/>
                    <a:pt x="5771" y="1"/>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13" name="Google Shape;11013;p78"/>
            <p:cNvSpPr/>
            <p:nvPr/>
          </p:nvSpPr>
          <p:spPr>
            <a:xfrm>
              <a:off x="5850194" y="2150603"/>
              <a:ext cx="263834" cy="174183"/>
            </a:xfrm>
            <a:custGeom>
              <a:avLst/>
              <a:gdLst/>
              <a:ahLst/>
              <a:cxnLst/>
              <a:rect l="l" t="t" r="r" b="b"/>
              <a:pathLst>
                <a:path w="10047" h="6633" extrusionOk="0">
                  <a:moveTo>
                    <a:pt x="3423" y="0"/>
                  </a:moveTo>
                  <a:lnTo>
                    <a:pt x="3423" y="2355"/>
                  </a:lnTo>
                  <a:cubicBezTo>
                    <a:pt x="3423" y="2594"/>
                    <a:pt x="3232" y="2785"/>
                    <a:pt x="2993" y="2785"/>
                  </a:cubicBezTo>
                  <a:lnTo>
                    <a:pt x="2562" y="2785"/>
                  </a:lnTo>
                  <a:cubicBezTo>
                    <a:pt x="2371" y="2785"/>
                    <a:pt x="2198" y="2699"/>
                    <a:pt x="2084" y="2556"/>
                  </a:cubicBezTo>
                  <a:cubicBezTo>
                    <a:pt x="1836" y="2265"/>
                    <a:pt x="1510" y="2135"/>
                    <a:pt x="1190" y="2135"/>
                  </a:cubicBezTo>
                  <a:cubicBezTo>
                    <a:pt x="585" y="2135"/>
                    <a:pt x="1" y="2601"/>
                    <a:pt x="7" y="3321"/>
                  </a:cubicBezTo>
                  <a:cubicBezTo>
                    <a:pt x="7" y="4037"/>
                    <a:pt x="590" y="4494"/>
                    <a:pt x="1190" y="4494"/>
                  </a:cubicBezTo>
                  <a:cubicBezTo>
                    <a:pt x="1512" y="4494"/>
                    <a:pt x="1839" y="4362"/>
                    <a:pt x="2084" y="4068"/>
                  </a:cubicBezTo>
                  <a:cubicBezTo>
                    <a:pt x="2208" y="3924"/>
                    <a:pt x="2380" y="3848"/>
                    <a:pt x="2562" y="3848"/>
                  </a:cubicBezTo>
                  <a:lnTo>
                    <a:pt x="2993" y="3848"/>
                  </a:lnTo>
                  <a:cubicBezTo>
                    <a:pt x="3232" y="3848"/>
                    <a:pt x="3423" y="4039"/>
                    <a:pt x="3423" y="4278"/>
                  </a:cubicBezTo>
                  <a:lnTo>
                    <a:pt x="3423" y="6412"/>
                  </a:lnTo>
                  <a:cubicBezTo>
                    <a:pt x="3414" y="6537"/>
                    <a:pt x="3519" y="6633"/>
                    <a:pt x="3634" y="6633"/>
                  </a:cubicBezTo>
                  <a:lnTo>
                    <a:pt x="9194" y="6633"/>
                  </a:lnTo>
                  <a:cubicBezTo>
                    <a:pt x="9663" y="6633"/>
                    <a:pt x="10046" y="6250"/>
                    <a:pt x="10046" y="5771"/>
                  </a:cubicBezTo>
                  <a:lnTo>
                    <a:pt x="10046" y="221"/>
                  </a:lnTo>
                  <a:cubicBezTo>
                    <a:pt x="10046" y="96"/>
                    <a:pt x="9950" y="0"/>
                    <a:pt x="9836" y="0"/>
                  </a:cubicBezTo>
                  <a:lnTo>
                    <a:pt x="7692" y="0"/>
                  </a:lnTo>
                  <a:cubicBezTo>
                    <a:pt x="7453" y="0"/>
                    <a:pt x="7261" y="192"/>
                    <a:pt x="7261" y="431"/>
                  </a:cubicBezTo>
                  <a:lnTo>
                    <a:pt x="7261" y="852"/>
                  </a:lnTo>
                  <a:cubicBezTo>
                    <a:pt x="7261" y="1044"/>
                    <a:pt x="7338" y="1216"/>
                    <a:pt x="7481" y="1331"/>
                  </a:cubicBezTo>
                  <a:cubicBezTo>
                    <a:pt x="8323" y="2029"/>
                    <a:pt x="7835" y="3417"/>
                    <a:pt x="6735" y="3417"/>
                  </a:cubicBezTo>
                  <a:cubicBezTo>
                    <a:pt x="6731" y="3417"/>
                    <a:pt x="6727" y="3417"/>
                    <a:pt x="6723" y="3417"/>
                  </a:cubicBezTo>
                  <a:cubicBezTo>
                    <a:pt x="5631" y="3417"/>
                    <a:pt x="5130" y="2046"/>
                    <a:pt x="5969" y="1340"/>
                  </a:cubicBezTo>
                  <a:cubicBezTo>
                    <a:pt x="6113" y="1225"/>
                    <a:pt x="6199" y="1053"/>
                    <a:pt x="6199" y="862"/>
                  </a:cubicBezTo>
                  <a:lnTo>
                    <a:pt x="6199" y="431"/>
                  </a:lnTo>
                  <a:cubicBezTo>
                    <a:pt x="6199" y="192"/>
                    <a:pt x="6007" y="0"/>
                    <a:pt x="5768" y="0"/>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14" name="Google Shape;11014;p78"/>
            <p:cNvSpPr/>
            <p:nvPr/>
          </p:nvSpPr>
          <p:spPr>
            <a:xfrm>
              <a:off x="5765926" y="2060873"/>
              <a:ext cx="173920" cy="263913"/>
            </a:xfrm>
            <a:custGeom>
              <a:avLst/>
              <a:gdLst/>
              <a:ahLst/>
              <a:cxnLst/>
              <a:rect l="l" t="t" r="r" b="b"/>
              <a:pathLst>
                <a:path w="6623" h="10050" extrusionOk="0">
                  <a:moveTo>
                    <a:pt x="3312" y="1"/>
                  </a:moveTo>
                  <a:cubicBezTo>
                    <a:pt x="2211" y="10"/>
                    <a:pt x="1713" y="1388"/>
                    <a:pt x="2565" y="2087"/>
                  </a:cubicBezTo>
                  <a:cubicBezTo>
                    <a:pt x="2709" y="2212"/>
                    <a:pt x="2785" y="2384"/>
                    <a:pt x="2776" y="2566"/>
                  </a:cubicBezTo>
                  <a:lnTo>
                    <a:pt x="2776" y="2996"/>
                  </a:lnTo>
                  <a:cubicBezTo>
                    <a:pt x="2776" y="3226"/>
                    <a:pt x="2594" y="3417"/>
                    <a:pt x="2354" y="3417"/>
                  </a:cubicBezTo>
                  <a:lnTo>
                    <a:pt x="220" y="3417"/>
                  </a:lnTo>
                  <a:cubicBezTo>
                    <a:pt x="96" y="3417"/>
                    <a:pt x="0" y="3513"/>
                    <a:pt x="0" y="3638"/>
                  </a:cubicBezTo>
                  <a:lnTo>
                    <a:pt x="0" y="9188"/>
                  </a:lnTo>
                  <a:cubicBezTo>
                    <a:pt x="0" y="9657"/>
                    <a:pt x="383" y="10050"/>
                    <a:pt x="852" y="10050"/>
                  </a:cubicBezTo>
                  <a:lnTo>
                    <a:pt x="6412" y="10050"/>
                  </a:lnTo>
                  <a:cubicBezTo>
                    <a:pt x="6527" y="10050"/>
                    <a:pt x="6623" y="9944"/>
                    <a:pt x="6623" y="9829"/>
                  </a:cubicBezTo>
                  <a:lnTo>
                    <a:pt x="6623" y="7695"/>
                  </a:lnTo>
                  <a:cubicBezTo>
                    <a:pt x="6623" y="7456"/>
                    <a:pt x="6431" y="7265"/>
                    <a:pt x="6202" y="7265"/>
                  </a:cubicBezTo>
                  <a:lnTo>
                    <a:pt x="5771" y="7265"/>
                  </a:lnTo>
                  <a:cubicBezTo>
                    <a:pt x="5589" y="7265"/>
                    <a:pt x="5417" y="7341"/>
                    <a:pt x="5293" y="7485"/>
                  </a:cubicBezTo>
                  <a:cubicBezTo>
                    <a:pt x="5048" y="7779"/>
                    <a:pt x="4721" y="7911"/>
                    <a:pt x="4398" y="7911"/>
                  </a:cubicBezTo>
                  <a:cubicBezTo>
                    <a:pt x="3798" y="7911"/>
                    <a:pt x="3212" y="7454"/>
                    <a:pt x="3206" y="6738"/>
                  </a:cubicBezTo>
                  <a:cubicBezTo>
                    <a:pt x="3206" y="6018"/>
                    <a:pt x="3793" y="5552"/>
                    <a:pt x="4396" y="5552"/>
                  </a:cubicBezTo>
                  <a:cubicBezTo>
                    <a:pt x="4715" y="5552"/>
                    <a:pt x="5038" y="5682"/>
                    <a:pt x="5283" y="5973"/>
                  </a:cubicBezTo>
                  <a:cubicBezTo>
                    <a:pt x="5407" y="6116"/>
                    <a:pt x="5580" y="6202"/>
                    <a:pt x="5762" y="6202"/>
                  </a:cubicBezTo>
                  <a:lnTo>
                    <a:pt x="6202" y="6202"/>
                  </a:lnTo>
                  <a:cubicBezTo>
                    <a:pt x="6431" y="6202"/>
                    <a:pt x="6623" y="6011"/>
                    <a:pt x="6623" y="5772"/>
                  </a:cubicBezTo>
                  <a:lnTo>
                    <a:pt x="6623" y="3417"/>
                  </a:lnTo>
                  <a:lnTo>
                    <a:pt x="4278" y="3417"/>
                  </a:lnTo>
                  <a:cubicBezTo>
                    <a:pt x="4039" y="3417"/>
                    <a:pt x="3847" y="3226"/>
                    <a:pt x="3847" y="2996"/>
                  </a:cubicBezTo>
                  <a:lnTo>
                    <a:pt x="3847" y="2556"/>
                  </a:lnTo>
                  <a:cubicBezTo>
                    <a:pt x="3847" y="2374"/>
                    <a:pt x="3934" y="2202"/>
                    <a:pt x="4068" y="2078"/>
                  </a:cubicBezTo>
                  <a:cubicBezTo>
                    <a:pt x="4910" y="1369"/>
                    <a:pt x="4412" y="1"/>
                    <a:pt x="3312" y="1"/>
                  </a:cubicBez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15" name="Google Shape;11015;p78"/>
            <p:cNvSpPr/>
            <p:nvPr/>
          </p:nvSpPr>
          <p:spPr>
            <a:xfrm>
              <a:off x="5765926" y="2150603"/>
              <a:ext cx="39469" cy="174183"/>
            </a:xfrm>
            <a:custGeom>
              <a:avLst/>
              <a:gdLst/>
              <a:ahLst/>
              <a:cxnLst/>
              <a:rect l="l" t="t" r="r" b="b"/>
              <a:pathLst>
                <a:path w="1503" h="6633" extrusionOk="0">
                  <a:moveTo>
                    <a:pt x="220" y="0"/>
                  </a:moveTo>
                  <a:cubicBezTo>
                    <a:pt x="96" y="0"/>
                    <a:pt x="0" y="96"/>
                    <a:pt x="0" y="221"/>
                  </a:cubicBezTo>
                  <a:lnTo>
                    <a:pt x="0" y="5771"/>
                  </a:lnTo>
                  <a:cubicBezTo>
                    <a:pt x="0" y="6250"/>
                    <a:pt x="383" y="6633"/>
                    <a:pt x="862" y="6633"/>
                  </a:cubicBezTo>
                  <a:lnTo>
                    <a:pt x="1503" y="6633"/>
                  </a:lnTo>
                  <a:cubicBezTo>
                    <a:pt x="1024" y="6633"/>
                    <a:pt x="641" y="6250"/>
                    <a:pt x="641" y="5771"/>
                  </a:cubicBezTo>
                  <a:lnTo>
                    <a:pt x="641" y="221"/>
                  </a:lnTo>
                  <a:cubicBezTo>
                    <a:pt x="641" y="96"/>
                    <a:pt x="737" y="0"/>
                    <a:pt x="862" y="0"/>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16" name="Google Shape;11016;p78"/>
            <p:cNvSpPr/>
            <p:nvPr/>
          </p:nvSpPr>
          <p:spPr>
            <a:xfrm>
              <a:off x="5810778" y="2061057"/>
              <a:ext cx="47898" cy="89573"/>
            </a:xfrm>
            <a:custGeom>
              <a:avLst/>
              <a:gdLst/>
              <a:ahLst/>
              <a:cxnLst/>
              <a:rect l="l" t="t" r="r" b="b"/>
              <a:pathLst>
                <a:path w="1824" h="3411" extrusionOk="0">
                  <a:moveTo>
                    <a:pt x="1593" y="1"/>
                  </a:moveTo>
                  <a:cubicBezTo>
                    <a:pt x="551" y="1"/>
                    <a:pt x="0" y="1366"/>
                    <a:pt x="867" y="2080"/>
                  </a:cubicBezTo>
                  <a:lnTo>
                    <a:pt x="857" y="2080"/>
                  </a:lnTo>
                  <a:cubicBezTo>
                    <a:pt x="1001" y="2205"/>
                    <a:pt x="1077" y="2377"/>
                    <a:pt x="1077" y="2559"/>
                  </a:cubicBezTo>
                  <a:lnTo>
                    <a:pt x="1077" y="2989"/>
                  </a:lnTo>
                  <a:cubicBezTo>
                    <a:pt x="1077" y="3219"/>
                    <a:pt x="886" y="3410"/>
                    <a:pt x="646" y="3410"/>
                  </a:cubicBezTo>
                  <a:lnTo>
                    <a:pt x="1077" y="3410"/>
                  </a:lnTo>
                  <a:cubicBezTo>
                    <a:pt x="1307" y="3410"/>
                    <a:pt x="1498" y="3219"/>
                    <a:pt x="1498" y="2989"/>
                  </a:cubicBezTo>
                  <a:lnTo>
                    <a:pt x="1498" y="2559"/>
                  </a:lnTo>
                  <a:cubicBezTo>
                    <a:pt x="1508" y="2377"/>
                    <a:pt x="1422" y="2205"/>
                    <a:pt x="1288" y="2080"/>
                  </a:cubicBezTo>
                  <a:cubicBezTo>
                    <a:pt x="513" y="1448"/>
                    <a:pt x="838" y="195"/>
                    <a:pt x="1824" y="23"/>
                  </a:cubicBezTo>
                  <a:cubicBezTo>
                    <a:pt x="1744" y="8"/>
                    <a:pt x="1667" y="1"/>
                    <a:pt x="1593" y="1"/>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17" name="Google Shape;11017;p78"/>
            <p:cNvSpPr/>
            <p:nvPr/>
          </p:nvSpPr>
          <p:spPr>
            <a:xfrm>
              <a:off x="5765926" y="1976683"/>
              <a:ext cx="39469" cy="173946"/>
            </a:xfrm>
            <a:custGeom>
              <a:avLst/>
              <a:gdLst/>
              <a:ahLst/>
              <a:cxnLst/>
              <a:rect l="l" t="t" r="r" b="b"/>
              <a:pathLst>
                <a:path w="1503" h="6624" extrusionOk="0">
                  <a:moveTo>
                    <a:pt x="862" y="1"/>
                  </a:moveTo>
                  <a:cubicBezTo>
                    <a:pt x="383" y="1"/>
                    <a:pt x="0" y="384"/>
                    <a:pt x="0" y="853"/>
                  </a:cubicBezTo>
                  <a:lnTo>
                    <a:pt x="0" y="6413"/>
                  </a:lnTo>
                  <a:cubicBezTo>
                    <a:pt x="0" y="6528"/>
                    <a:pt x="96" y="6623"/>
                    <a:pt x="220" y="6623"/>
                  </a:cubicBezTo>
                  <a:lnTo>
                    <a:pt x="862" y="6623"/>
                  </a:lnTo>
                  <a:cubicBezTo>
                    <a:pt x="737" y="6623"/>
                    <a:pt x="641" y="6528"/>
                    <a:pt x="641" y="6413"/>
                  </a:cubicBezTo>
                  <a:lnTo>
                    <a:pt x="641" y="853"/>
                  </a:lnTo>
                  <a:cubicBezTo>
                    <a:pt x="641" y="384"/>
                    <a:pt x="1024" y="1"/>
                    <a:pt x="1503"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18" name="Google Shape;11018;p78"/>
            <p:cNvSpPr/>
            <p:nvPr/>
          </p:nvSpPr>
          <p:spPr>
            <a:xfrm>
              <a:off x="6004655" y="2032906"/>
              <a:ext cx="39232" cy="61553"/>
            </a:xfrm>
            <a:custGeom>
              <a:avLst/>
              <a:gdLst/>
              <a:ahLst/>
              <a:cxnLst/>
              <a:rect l="l" t="t" r="r" b="b"/>
              <a:pathLst>
                <a:path w="1494" h="2344" extrusionOk="0">
                  <a:moveTo>
                    <a:pt x="224" y="1"/>
                  </a:moveTo>
                  <a:cubicBezTo>
                    <a:pt x="150" y="1"/>
                    <a:pt x="76" y="8"/>
                    <a:pt x="1" y="23"/>
                  </a:cubicBezTo>
                  <a:cubicBezTo>
                    <a:pt x="556" y="118"/>
                    <a:pt x="958" y="606"/>
                    <a:pt x="958" y="1171"/>
                  </a:cubicBezTo>
                  <a:cubicBezTo>
                    <a:pt x="968" y="1736"/>
                    <a:pt x="566" y="2224"/>
                    <a:pt x="11" y="2329"/>
                  </a:cubicBezTo>
                  <a:cubicBezTo>
                    <a:pt x="78" y="2339"/>
                    <a:pt x="149" y="2343"/>
                    <a:pt x="222" y="2343"/>
                  </a:cubicBezTo>
                  <a:cubicBezTo>
                    <a:pt x="295" y="2343"/>
                    <a:pt x="369" y="2339"/>
                    <a:pt x="441" y="2329"/>
                  </a:cubicBezTo>
                  <a:cubicBezTo>
                    <a:pt x="1073" y="2205"/>
                    <a:pt x="1494" y="1592"/>
                    <a:pt x="1370" y="951"/>
                  </a:cubicBezTo>
                  <a:cubicBezTo>
                    <a:pt x="1268" y="394"/>
                    <a:pt x="773" y="1"/>
                    <a:pt x="224" y="1"/>
                  </a:cubicBez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19" name="Google Shape;11019;p78"/>
            <p:cNvSpPr/>
            <p:nvPr/>
          </p:nvSpPr>
          <p:spPr>
            <a:xfrm>
              <a:off x="5939819" y="1976683"/>
              <a:ext cx="22662" cy="73160"/>
            </a:xfrm>
            <a:custGeom>
              <a:avLst/>
              <a:gdLst/>
              <a:ahLst/>
              <a:cxnLst/>
              <a:rect l="l" t="t" r="r" b="b"/>
              <a:pathLst>
                <a:path w="863" h="2786" extrusionOk="0">
                  <a:moveTo>
                    <a:pt x="221" y="1"/>
                  </a:moveTo>
                  <a:cubicBezTo>
                    <a:pt x="106" y="1"/>
                    <a:pt x="10" y="96"/>
                    <a:pt x="10" y="211"/>
                  </a:cubicBezTo>
                  <a:lnTo>
                    <a:pt x="10" y="2355"/>
                  </a:lnTo>
                  <a:cubicBezTo>
                    <a:pt x="1" y="2585"/>
                    <a:pt x="202" y="2786"/>
                    <a:pt x="432" y="2786"/>
                  </a:cubicBezTo>
                  <a:lnTo>
                    <a:pt x="862" y="2786"/>
                  </a:lnTo>
                  <a:cubicBezTo>
                    <a:pt x="623" y="2786"/>
                    <a:pt x="432" y="2594"/>
                    <a:pt x="432" y="2355"/>
                  </a:cubicBezTo>
                  <a:lnTo>
                    <a:pt x="432" y="211"/>
                  </a:lnTo>
                  <a:cubicBezTo>
                    <a:pt x="432" y="96"/>
                    <a:pt x="527" y="1"/>
                    <a:pt x="652" y="1"/>
                  </a:cubicBez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20" name="Google Shape;11020;p78"/>
            <p:cNvSpPr/>
            <p:nvPr/>
          </p:nvSpPr>
          <p:spPr>
            <a:xfrm>
              <a:off x="5940082" y="2077732"/>
              <a:ext cx="22400" cy="72898"/>
            </a:xfrm>
            <a:custGeom>
              <a:avLst/>
              <a:gdLst/>
              <a:ahLst/>
              <a:cxnLst/>
              <a:rect l="l" t="t" r="r" b="b"/>
              <a:pathLst>
                <a:path w="853" h="2776" extrusionOk="0">
                  <a:moveTo>
                    <a:pt x="422" y="0"/>
                  </a:moveTo>
                  <a:cubicBezTo>
                    <a:pt x="192" y="0"/>
                    <a:pt x="0" y="191"/>
                    <a:pt x="0" y="431"/>
                  </a:cubicBezTo>
                  <a:lnTo>
                    <a:pt x="0" y="2775"/>
                  </a:lnTo>
                  <a:lnTo>
                    <a:pt x="422" y="2775"/>
                  </a:lnTo>
                  <a:lnTo>
                    <a:pt x="422" y="431"/>
                  </a:lnTo>
                  <a:cubicBezTo>
                    <a:pt x="422" y="191"/>
                    <a:pt x="613" y="0"/>
                    <a:pt x="852" y="0"/>
                  </a:cubicBez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21" name="Google Shape;11021;p78"/>
            <p:cNvSpPr/>
            <p:nvPr/>
          </p:nvSpPr>
          <p:spPr>
            <a:xfrm>
              <a:off x="5987324" y="2150839"/>
              <a:ext cx="45272" cy="89573"/>
            </a:xfrm>
            <a:custGeom>
              <a:avLst/>
              <a:gdLst/>
              <a:ahLst/>
              <a:cxnLst/>
              <a:rect l="l" t="t" r="r" b="b"/>
              <a:pathLst>
                <a:path w="1724" h="3411" extrusionOk="0">
                  <a:moveTo>
                    <a:pt x="546" y="1"/>
                  </a:moveTo>
                  <a:cubicBezTo>
                    <a:pt x="785" y="1"/>
                    <a:pt x="977" y="192"/>
                    <a:pt x="977" y="432"/>
                  </a:cubicBezTo>
                  <a:lnTo>
                    <a:pt x="977" y="862"/>
                  </a:lnTo>
                  <a:cubicBezTo>
                    <a:pt x="977" y="1044"/>
                    <a:pt x="891" y="1226"/>
                    <a:pt x="747" y="1341"/>
                  </a:cubicBezTo>
                  <a:cubicBezTo>
                    <a:pt x="1" y="1972"/>
                    <a:pt x="307" y="3178"/>
                    <a:pt x="1254" y="3389"/>
                  </a:cubicBezTo>
                  <a:cubicBezTo>
                    <a:pt x="1331" y="3403"/>
                    <a:pt x="1410" y="3410"/>
                    <a:pt x="1489" y="3410"/>
                  </a:cubicBezTo>
                  <a:cubicBezTo>
                    <a:pt x="1568" y="3410"/>
                    <a:pt x="1647" y="3403"/>
                    <a:pt x="1723" y="3389"/>
                  </a:cubicBezTo>
                  <a:lnTo>
                    <a:pt x="1685" y="3389"/>
                  </a:lnTo>
                  <a:cubicBezTo>
                    <a:pt x="728" y="3178"/>
                    <a:pt x="431" y="1972"/>
                    <a:pt x="1178" y="1341"/>
                  </a:cubicBezTo>
                  <a:cubicBezTo>
                    <a:pt x="1321" y="1226"/>
                    <a:pt x="1398" y="1044"/>
                    <a:pt x="1407" y="862"/>
                  </a:cubicBezTo>
                  <a:lnTo>
                    <a:pt x="1407" y="432"/>
                  </a:lnTo>
                  <a:cubicBezTo>
                    <a:pt x="1407" y="192"/>
                    <a:pt x="1216" y="1"/>
                    <a:pt x="977" y="1"/>
                  </a:cubicBez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22" name="Google Shape;11022;p78"/>
            <p:cNvSpPr/>
            <p:nvPr/>
          </p:nvSpPr>
          <p:spPr>
            <a:xfrm>
              <a:off x="5928764" y="2150603"/>
              <a:ext cx="22400" cy="73160"/>
            </a:xfrm>
            <a:custGeom>
              <a:avLst/>
              <a:gdLst/>
              <a:ahLst/>
              <a:cxnLst/>
              <a:rect l="l" t="t" r="r" b="b"/>
              <a:pathLst>
                <a:path w="853" h="2786" extrusionOk="0">
                  <a:moveTo>
                    <a:pt x="431" y="0"/>
                  </a:moveTo>
                  <a:lnTo>
                    <a:pt x="431" y="2355"/>
                  </a:lnTo>
                  <a:cubicBezTo>
                    <a:pt x="431" y="2594"/>
                    <a:pt x="240" y="2785"/>
                    <a:pt x="1" y="2785"/>
                  </a:cubicBezTo>
                  <a:lnTo>
                    <a:pt x="431" y="2785"/>
                  </a:lnTo>
                  <a:cubicBezTo>
                    <a:pt x="661" y="2785"/>
                    <a:pt x="853" y="2594"/>
                    <a:pt x="853" y="2355"/>
                  </a:cubicBezTo>
                  <a:lnTo>
                    <a:pt x="853" y="0"/>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23" name="Google Shape;11023;p78"/>
            <p:cNvSpPr/>
            <p:nvPr/>
          </p:nvSpPr>
          <p:spPr>
            <a:xfrm>
              <a:off x="5847332" y="2206826"/>
              <a:ext cx="39232" cy="61737"/>
            </a:xfrm>
            <a:custGeom>
              <a:avLst/>
              <a:gdLst/>
              <a:ahLst/>
              <a:cxnLst/>
              <a:rect l="l" t="t" r="r" b="b"/>
              <a:pathLst>
                <a:path w="1494" h="2351" extrusionOk="0">
                  <a:moveTo>
                    <a:pt x="1269" y="1"/>
                  </a:moveTo>
                  <a:cubicBezTo>
                    <a:pt x="1197" y="1"/>
                    <a:pt x="1125" y="8"/>
                    <a:pt x="1054" y="22"/>
                  </a:cubicBezTo>
                  <a:cubicBezTo>
                    <a:pt x="422" y="147"/>
                    <a:pt x="1" y="759"/>
                    <a:pt x="116" y="1391"/>
                  </a:cubicBezTo>
                  <a:cubicBezTo>
                    <a:pt x="226" y="1956"/>
                    <a:pt x="715" y="2350"/>
                    <a:pt x="1269" y="2350"/>
                  </a:cubicBezTo>
                  <a:cubicBezTo>
                    <a:pt x="1343" y="2350"/>
                    <a:pt x="1418" y="2343"/>
                    <a:pt x="1494" y="2329"/>
                  </a:cubicBezTo>
                  <a:cubicBezTo>
                    <a:pt x="843" y="2204"/>
                    <a:pt x="422" y="1573"/>
                    <a:pt x="566" y="922"/>
                  </a:cubicBezTo>
                  <a:cubicBezTo>
                    <a:pt x="661" y="462"/>
                    <a:pt x="1025" y="108"/>
                    <a:pt x="1484" y="22"/>
                  </a:cubicBezTo>
                  <a:cubicBezTo>
                    <a:pt x="1413" y="8"/>
                    <a:pt x="1341" y="1"/>
                    <a:pt x="1269" y="1"/>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24" name="Google Shape;11024;p78"/>
            <p:cNvSpPr/>
            <p:nvPr/>
          </p:nvSpPr>
          <p:spPr>
            <a:xfrm>
              <a:off x="5928764" y="2251625"/>
              <a:ext cx="28177" cy="73160"/>
            </a:xfrm>
            <a:custGeom>
              <a:avLst/>
              <a:gdLst/>
              <a:ahLst/>
              <a:cxnLst/>
              <a:rect l="l" t="t" r="r" b="b"/>
              <a:pathLst>
                <a:path w="1073" h="2786" extrusionOk="0">
                  <a:moveTo>
                    <a:pt x="1" y="1"/>
                  </a:moveTo>
                  <a:cubicBezTo>
                    <a:pt x="240" y="1"/>
                    <a:pt x="431" y="192"/>
                    <a:pt x="431" y="431"/>
                  </a:cubicBezTo>
                  <a:lnTo>
                    <a:pt x="431" y="2565"/>
                  </a:lnTo>
                  <a:cubicBezTo>
                    <a:pt x="431" y="2680"/>
                    <a:pt x="527" y="2786"/>
                    <a:pt x="642" y="2786"/>
                  </a:cubicBezTo>
                  <a:lnTo>
                    <a:pt x="1073" y="2786"/>
                  </a:lnTo>
                  <a:cubicBezTo>
                    <a:pt x="948" y="2786"/>
                    <a:pt x="853" y="2690"/>
                    <a:pt x="853" y="2565"/>
                  </a:cubicBezTo>
                  <a:lnTo>
                    <a:pt x="853" y="431"/>
                  </a:lnTo>
                  <a:cubicBezTo>
                    <a:pt x="853" y="192"/>
                    <a:pt x="661" y="1"/>
                    <a:pt x="431" y="1"/>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025" name="Google Shape;11025;p78"/>
          <p:cNvGrpSpPr/>
          <p:nvPr/>
        </p:nvGrpSpPr>
        <p:grpSpPr>
          <a:xfrm>
            <a:off x="6191390" y="1981489"/>
            <a:ext cx="389068" cy="347787"/>
            <a:chOff x="6191390" y="1981489"/>
            <a:chExt cx="389068" cy="347787"/>
          </a:xfrm>
        </p:grpSpPr>
        <p:sp>
          <p:nvSpPr>
            <p:cNvPr id="11026" name="Google Shape;11026;p78"/>
            <p:cNvSpPr/>
            <p:nvPr/>
          </p:nvSpPr>
          <p:spPr>
            <a:xfrm>
              <a:off x="6260769" y="2030464"/>
              <a:ext cx="250074" cy="250100"/>
            </a:xfrm>
            <a:custGeom>
              <a:avLst/>
              <a:gdLst/>
              <a:ahLst/>
              <a:cxnLst/>
              <a:rect l="l" t="t" r="r" b="b"/>
              <a:pathLst>
                <a:path w="9523" h="9524" extrusionOk="0">
                  <a:moveTo>
                    <a:pt x="4766" y="1"/>
                  </a:moveTo>
                  <a:cubicBezTo>
                    <a:pt x="2134" y="1"/>
                    <a:pt x="0" y="2125"/>
                    <a:pt x="0" y="4757"/>
                  </a:cubicBezTo>
                  <a:cubicBezTo>
                    <a:pt x="0" y="7389"/>
                    <a:pt x="2134" y="9523"/>
                    <a:pt x="4766" y="9523"/>
                  </a:cubicBezTo>
                  <a:cubicBezTo>
                    <a:pt x="7398" y="9523"/>
                    <a:pt x="9523" y="7389"/>
                    <a:pt x="9523" y="4757"/>
                  </a:cubicBezTo>
                  <a:cubicBezTo>
                    <a:pt x="9523" y="2125"/>
                    <a:pt x="7398" y="1"/>
                    <a:pt x="4766" y="1"/>
                  </a:cubicBez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27" name="Google Shape;11027;p78"/>
            <p:cNvSpPr/>
            <p:nvPr/>
          </p:nvSpPr>
          <p:spPr>
            <a:xfrm>
              <a:off x="6236137" y="2032985"/>
              <a:ext cx="238021" cy="247553"/>
            </a:xfrm>
            <a:custGeom>
              <a:avLst/>
              <a:gdLst/>
              <a:ahLst/>
              <a:cxnLst/>
              <a:rect l="l" t="t" r="r" b="b"/>
              <a:pathLst>
                <a:path w="9064" h="9427" extrusionOk="0">
                  <a:moveTo>
                    <a:pt x="4738" y="1"/>
                  </a:moveTo>
                  <a:lnTo>
                    <a:pt x="4738" y="1"/>
                  </a:lnTo>
                  <a:cubicBezTo>
                    <a:pt x="1618" y="651"/>
                    <a:pt x="0" y="4116"/>
                    <a:pt x="1512" y="6920"/>
                  </a:cubicBezTo>
                  <a:cubicBezTo>
                    <a:pt x="2388" y="8553"/>
                    <a:pt x="4039" y="9427"/>
                    <a:pt x="5712" y="9427"/>
                  </a:cubicBezTo>
                  <a:cubicBezTo>
                    <a:pt x="6911" y="9427"/>
                    <a:pt x="8120" y="8978"/>
                    <a:pt x="9063" y="8040"/>
                  </a:cubicBezTo>
                  <a:lnTo>
                    <a:pt x="9063" y="8040"/>
                  </a:lnTo>
                  <a:cubicBezTo>
                    <a:pt x="8738" y="8107"/>
                    <a:pt x="8413" y="8145"/>
                    <a:pt x="8087" y="8145"/>
                  </a:cubicBezTo>
                  <a:cubicBezTo>
                    <a:pt x="6154" y="8145"/>
                    <a:pt x="4422" y="6977"/>
                    <a:pt x="3685" y="5197"/>
                  </a:cubicBezTo>
                  <a:cubicBezTo>
                    <a:pt x="2948" y="3408"/>
                    <a:pt x="3369" y="1359"/>
                    <a:pt x="4738" y="1"/>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28" name="Google Shape;11028;p78"/>
            <p:cNvSpPr/>
            <p:nvPr/>
          </p:nvSpPr>
          <p:spPr>
            <a:xfrm>
              <a:off x="6312291" y="2031724"/>
              <a:ext cx="198552" cy="246818"/>
            </a:xfrm>
            <a:custGeom>
              <a:avLst/>
              <a:gdLst/>
              <a:ahLst/>
              <a:cxnLst/>
              <a:rect l="l" t="t" r="r" b="b"/>
              <a:pathLst>
                <a:path w="7561" h="9399" extrusionOk="0">
                  <a:moveTo>
                    <a:pt x="3493" y="1"/>
                  </a:moveTo>
                  <a:lnTo>
                    <a:pt x="3819" y="393"/>
                  </a:lnTo>
                  <a:cubicBezTo>
                    <a:pt x="3857" y="441"/>
                    <a:pt x="3866" y="498"/>
                    <a:pt x="3847" y="556"/>
                  </a:cubicBezTo>
                  <a:lnTo>
                    <a:pt x="3627" y="1073"/>
                  </a:lnTo>
                  <a:cubicBezTo>
                    <a:pt x="3611" y="1105"/>
                    <a:pt x="3582" y="1122"/>
                    <a:pt x="3554" y="1122"/>
                  </a:cubicBezTo>
                  <a:cubicBezTo>
                    <a:pt x="3532" y="1122"/>
                    <a:pt x="3510" y="1112"/>
                    <a:pt x="3493" y="1092"/>
                  </a:cubicBezTo>
                  <a:lnTo>
                    <a:pt x="3292" y="795"/>
                  </a:lnTo>
                  <a:cubicBezTo>
                    <a:pt x="3254" y="747"/>
                    <a:pt x="3206" y="728"/>
                    <a:pt x="3149" y="728"/>
                  </a:cubicBezTo>
                  <a:lnTo>
                    <a:pt x="2929" y="738"/>
                  </a:lnTo>
                  <a:cubicBezTo>
                    <a:pt x="2842" y="747"/>
                    <a:pt x="2775" y="785"/>
                    <a:pt x="2728" y="852"/>
                  </a:cubicBezTo>
                  <a:lnTo>
                    <a:pt x="2115" y="1762"/>
                  </a:lnTo>
                  <a:cubicBezTo>
                    <a:pt x="2058" y="1848"/>
                    <a:pt x="2106" y="1963"/>
                    <a:pt x="2211" y="1982"/>
                  </a:cubicBezTo>
                  <a:lnTo>
                    <a:pt x="2488" y="2039"/>
                  </a:lnTo>
                  <a:cubicBezTo>
                    <a:pt x="2501" y="2042"/>
                    <a:pt x="2513" y="2043"/>
                    <a:pt x="2526" y="2043"/>
                  </a:cubicBezTo>
                  <a:cubicBezTo>
                    <a:pt x="2608" y="2043"/>
                    <a:pt x="2685" y="1990"/>
                    <a:pt x="2718" y="1915"/>
                  </a:cubicBezTo>
                  <a:lnTo>
                    <a:pt x="2852" y="1541"/>
                  </a:lnTo>
                  <a:cubicBezTo>
                    <a:pt x="2874" y="1480"/>
                    <a:pt x="2932" y="1445"/>
                    <a:pt x="2990" y="1445"/>
                  </a:cubicBezTo>
                  <a:cubicBezTo>
                    <a:pt x="3031" y="1445"/>
                    <a:pt x="3073" y="1463"/>
                    <a:pt x="3101" y="1503"/>
                  </a:cubicBezTo>
                  <a:lnTo>
                    <a:pt x="3225" y="1656"/>
                  </a:lnTo>
                  <a:lnTo>
                    <a:pt x="3149" y="2164"/>
                  </a:lnTo>
                  <a:cubicBezTo>
                    <a:pt x="3149" y="2192"/>
                    <a:pt x="3120" y="2221"/>
                    <a:pt x="3091" y="2221"/>
                  </a:cubicBezTo>
                  <a:lnTo>
                    <a:pt x="2450" y="2317"/>
                  </a:lnTo>
                  <a:cubicBezTo>
                    <a:pt x="2421" y="2326"/>
                    <a:pt x="2393" y="2336"/>
                    <a:pt x="2373" y="2355"/>
                  </a:cubicBezTo>
                  <a:lnTo>
                    <a:pt x="1742" y="2814"/>
                  </a:lnTo>
                  <a:cubicBezTo>
                    <a:pt x="1675" y="2862"/>
                    <a:pt x="1627" y="2929"/>
                    <a:pt x="1608" y="3006"/>
                  </a:cubicBezTo>
                  <a:lnTo>
                    <a:pt x="1550" y="3264"/>
                  </a:lnTo>
                  <a:cubicBezTo>
                    <a:pt x="1533" y="3335"/>
                    <a:pt x="1457" y="3390"/>
                    <a:pt x="1386" y="3390"/>
                  </a:cubicBezTo>
                  <a:cubicBezTo>
                    <a:pt x="1380" y="3390"/>
                    <a:pt x="1374" y="3389"/>
                    <a:pt x="1369" y="3389"/>
                  </a:cubicBezTo>
                  <a:lnTo>
                    <a:pt x="1081" y="3350"/>
                  </a:lnTo>
                  <a:cubicBezTo>
                    <a:pt x="1075" y="3349"/>
                    <a:pt x="1068" y="3349"/>
                    <a:pt x="1062" y="3349"/>
                  </a:cubicBezTo>
                  <a:cubicBezTo>
                    <a:pt x="994" y="3349"/>
                    <a:pt x="935" y="3394"/>
                    <a:pt x="909" y="3456"/>
                  </a:cubicBezTo>
                  <a:lnTo>
                    <a:pt x="747" y="3886"/>
                  </a:lnTo>
                  <a:cubicBezTo>
                    <a:pt x="718" y="3972"/>
                    <a:pt x="766" y="4078"/>
                    <a:pt x="861" y="4106"/>
                  </a:cubicBezTo>
                  <a:lnTo>
                    <a:pt x="1215" y="4202"/>
                  </a:lnTo>
                  <a:cubicBezTo>
                    <a:pt x="1234" y="4208"/>
                    <a:pt x="1253" y="4210"/>
                    <a:pt x="1272" y="4210"/>
                  </a:cubicBezTo>
                  <a:cubicBezTo>
                    <a:pt x="1347" y="4210"/>
                    <a:pt x="1414" y="4166"/>
                    <a:pt x="1445" y="4097"/>
                  </a:cubicBezTo>
                  <a:lnTo>
                    <a:pt x="1684" y="3580"/>
                  </a:lnTo>
                  <a:cubicBezTo>
                    <a:pt x="1723" y="3503"/>
                    <a:pt x="1790" y="3436"/>
                    <a:pt x="1885" y="3408"/>
                  </a:cubicBezTo>
                  <a:lnTo>
                    <a:pt x="2268" y="3283"/>
                  </a:lnTo>
                  <a:lnTo>
                    <a:pt x="2785" y="3915"/>
                  </a:lnTo>
                  <a:lnTo>
                    <a:pt x="2737" y="4068"/>
                  </a:lnTo>
                  <a:cubicBezTo>
                    <a:pt x="2708" y="4154"/>
                    <a:pt x="2756" y="4250"/>
                    <a:pt x="2842" y="4279"/>
                  </a:cubicBezTo>
                  <a:cubicBezTo>
                    <a:pt x="2862" y="4288"/>
                    <a:pt x="2881" y="4288"/>
                    <a:pt x="2900" y="4288"/>
                  </a:cubicBezTo>
                  <a:cubicBezTo>
                    <a:pt x="2976" y="4288"/>
                    <a:pt x="3043" y="4240"/>
                    <a:pt x="3063" y="4173"/>
                  </a:cubicBezTo>
                  <a:lnTo>
                    <a:pt x="3110" y="4020"/>
                  </a:lnTo>
                  <a:cubicBezTo>
                    <a:pt x="3149" y="3915"/>
                    <a:pt x="3130" y="3790"/>
                    <a:pt x="3053" y="3704"/>
                  </a:cubicBezTo>
                  <a:lnTo>
                    <a:pt x="2622" y="3168"/>
                  </a:lnTo>
                  <a:lnTo>
                    <a:pt x="2728" y="3140"/>
                  </a:lnTo>
                  <a:lnTo>
                    <a:pt x="3101" y="3369"/>
                  </a:lnTo>
                  <a:cubicBezTo>
                    <a:pt x="3177" y="3417"/>
                    <a:pt x="3235" y="3494"/>
                    <a:pt x="3254" y="3590"/>
                  </a:cubicBezTo>
                  <a:lnTo>
                    <a:pt x="3340" y="3982"/>
                  </a:lnTo>
                  <a:cubicBezTo>
                    <a:pt x="3350" y="4068"/>
                    <a:pt x="3426" y="4116"/>
                    <a:pt x="3503" y="4125"/>
                  </a:cubicBezTo>
                  <a:lnTo>
                    <a:pt x="3541" y="4125"/>
                  </a:lnTo>
                  <a:cubicBezTo>
                    <a:pt x="3627" y="4097"/>
                    <a:pt x="3685" y="4011"/>
                    <a:pt x="3665" y="3924"/>
                  </a:cubicBezTo>
                  <a:lnTo>
                    <a:pt x="3627" y="3695"/>
                  </a:lnTo>
                  <a:cubicBezTo>
                    <a:pt x="3608" y="3609"/>
                    <a:pt x="3665" y="3532"/>
                    <a:pt x="3742" y="3523"/>
                  </a:cubicBezTo>
                  <a:cubicBezTo>
                    <a:pt x="3809" y="3513"/>
                    <a:pt x="3857" y="3465"/>
                    <a:pt x="3866" y="3408"/>
                  </a:cubicBezTo>
                  <a:lnTo>
                    <a:pt x="3943" y="3006"/>
                  </a:lnTo>
                  <a:cubicBezTo>
                    <a:pt x="3969" y="2936"/>
                    <a:pt x="4028" y="2890"/>
                    <a:pt x="4096" y="2890"/>
                  </a:cubicBezTo>
                  <a:cubicBezTo>
                    <a:pt x="4102" y="2890"/>
                    <a:pt x="4109" y="2890"/>
                    <a:pt x="4115" y="2891"/>
                  </a:cubicBezTo>
                  <a:lnTo>
                    <a:pt x="4201" y="2891"/>
                  </a:lnTo>
                  <a:cubicBezTo>
                    <a:pt x="4240" y="2891"/>
                    <a:pt x="4288" y="2881"/>
                    <a:pt x="4316" y="2853"/>
                  </a:cubicBezTo>
                  <a:cubicBezTo>
                    <a:pt x="4348" y="2821"/>
                    <a:pt x="4380" y="2802"/>
                    <a:pt x="4417" y="2802"/>
                  </a:cubicBezTo>
                  <a:cubicBezTo>
                    <a:pt x="4425" y="2802"/>
                    <a:pt x="4432" y="2803"/>
                    <a:pt x="4441" y="2805"/>
                  </a:cubicBezTo>
                  <a:lnTo>
                    <a:pt x="4699" y="2824"/>
                  </a:lnTo>
                  <a:cubicBezTo>
                    <a:pt x="4756" y="2843"/>
                    <a:pt x="4795" y="2891"/>
                    <a:pt x="4804" y="2939"/>
                  </a:cubicBezTo>
                  <a:lnTo>
                    <a:pt x="4833" y="3054"/>
                  </a:lnTo>
                  <a:cubicBezTo>
                    <a:pt x="4852" y="3140"/>
                    <a:pt x="4795" y="3226"/>
                    <a:pt x="4709" y="3245"/>
                  </a:cubicBezTo>
                  <a:lnTo>
                    <a:pt x="3972" y="3465"/>
                  </a:lnTo>
                  <a:cubicBezTo>
                    <a:pt x="3886" y="3484"/>
                    <a:pt x="3857" y="3590"/>
                    <a:pt x="3914" y="3656"/>
                  </a:cubicBezTo>
                  <a:lnTo>
                    <a:pt x="3981" y="3733"/>
                  </a:lnTo>
                  <a:cubicBezTo>
                    <a:pt x="4005" y="3765"/>
                    <a:pt x="4042" y="3783"/>
                    <a:pt x="4081" y="3783"/>
                  </a:cubicBezTo>
                  <a:cubicBezTo>
                    <a:pt x="4089" y="3783"/>
                    <a:pt x="4097" y="3783"/>
                    <a:pt x="4106" y="3781"/>
                  </a:cubicBezTo>
                  <a:lnTo>
                    <a:pt x="4536" y="3752"/>
                  </a:lnTo>
                  <a:cubicBezTo>
                    <a:pt x="4542" y="3751"/>
                    <a:pt x="4548" y="3751"/>
                    <a:pt x="4553" y="3751"/>
                  </a:cubicBezTo>
                  <a:cubicBezTo>
                    <a:pt x="4624" y="3751"/>
                    <a:pt x="4691" y="3806"/>
                    <a:pt x="4709" y="3877"/>
                  </a:cubicBezTo>
                  <a:lnTo>
                    <a:pt x="4728" y="3991"/>
                  </a:lnTo>
                  <a:cubicBezTo>
                    <a:pt x="4766" y="4183"/>
                    <a:pt x="4632" y="4365"/>
                    <a:pt x="4431" y="4384"/>
                  </a:cubicBezTo>
                  <a:lnTo>
                    <a:pt x="3598" y="4451"/>
                  </a:lnTo>
                  <a:cubicBezTo>
                    <a:pt x="3512" y="4460"/>
                    <a:pt x="3464" y="4547"/>
                    <a:pt x="3484" y="4633"/>
                  </a:cubicBezTo>
                  <a:cubicBezTo>
                    <a:pt x="3516" y="4731"/>
                    <a:pt x="3437" y="4823"/>
                    <a:pt x="3341" y="4823"/>
                  </a:cubicBezTo>
                  <a:cubicBezTo>
                    <a:pt x="3325" y="4823"/>
                    <a:pt x="3309" y="4820"/>
                    <a:pt x="3292" y="4814"/>
                  </a:cubicBezTo>
                  <a:lnTo>
                    <a:pt x="2680" y="4614"/>
                  </a:lnTo>
                  <a:cubicBezTo>
                    <a:pt x="2594" y="4585"/>
                    <a:pt x="2536" y="4508"/>
                    <a:pt x="2517" y="4432"/>
                  </a:cubicBezTo>
                  <a:cubicBezTo>
                    <a:pt x="2498" y="4307"/>
                    <a:pt x="2393" y="4231"/>
                    <a:pt x="2278" y="4231"/>
                  </a:cubicBezTo>
                  <a:lnTo>
                    <a:pt x="1694" y="4250"/>
                  </a:lnTo>
                  <a:cubicBezTo>
                    <a:pt x="1483" y="4250"/>
                    <a:pt x="1273" y="4298"/>
                    <a:pt x="1081" y="4384"/>
                  </a:cubicBezTo>
                  <a:lnTo>
                    <a:pt x="881" y="4470"/>
                  </a:lnTo>
                  <a:cubicBezTo>
                    <a:pt x="766" y="4518"/>
                    <a:pt x="689" y="4633"/>
                    <a:pt x="680" y="4757"/>
                  </a:cubicBezTo>
                  <a:lnTo>
                    <a:pt x="680" y="4920"/>
                  </a:lnTo>
                  <a:lnTo>
                    <a:pt x="86" y="5599"/>
                  </a:lnTo>
                  <a:cubicBezTo>
                    <a:pt x="38" y="5657"/>
                    <a:pt x="10" y="5733"/>
                    <a:pt x="0" y="5810"/>
                  </a:cubicBezTo>
                  <a:lnTo>
                    <a:pt x="0" y="6528"/>
                  </a:lnTo>
                  <a:cubicBezTo>
                    <a:pt x="0" y="6671"/>
                    <a:pt x="57" y="6796"/>
                    <a:pt x="153" y="6891"/>
                  </a:cubicBezTo>
                  <a:lnTo>
                    <a:pt x="670" y="7389"/>
                  </a:lnTo>
                  <a:cubicBezTo>
                    <a:pt x="756" y="7465"/>
                    <a:pt x="861" y="7513"/>
                    <a:pt x="976" y="7523"/>
                  </a:cubicBezTo>
                  <a:lnTo>
                    <a:pt x="2527" y="7657"/>
                  </a:lnTo>
                  <a:cubicBezTo>
                    <a:pt x="2622" y="7666"/>
                    <a:pt x="2699" y="7753"/>
                    <a:pt x="2680" y="7848"/>
                  </a:cubicBezTo>
                  <a:lnTo>
                    <a:pt x="2670" y="7925"/>
                  </a:lnTo>
                  <a:cubicBezTo>
                    <a:pt x="2661" y="8040"/>
                    <a:pt x="2708" y="8155"/>
                    <a:pt x="2804" y="8231"/>
                  </a:cubicBezTo>
                  <a:lnTo>
                    <a:pt x="3187" y="8509"/>
                  </a:lnTo>
                  <a:lnTo>
                    <a:pt x="3130" y="8700"/>
                  </a:lnTo>
                  <a:cubicBezTo>
                    <a:pt x="3082" y="8824"/>
                    <a:pt x="3130" y="8958"/>
                    <a:pt x="3225" y="9045"/>
                  </a:cubicBezTo>
                  <a:lnTo>
                    <a:pt x="3627" y="9399"/>
                  </a:lnTo>
                  <a:cubicBezTo>
                    <a:pt x="4020" y="9332"/>
                    <a:pt x="4402" y="9207"/>
                    <a:pt x="4766" y="9045"/>
                  </a:cubicBezTo>
                  <a:lnTo>
                    <a:pt x="5398" y="8288"/>
                  </a:lnTo>
                  <a:cubicBezTo>
                    <a:pt x="5503" y="8174"/>
                    <a:pt x="5580" y="8030"/>
                    <a:pt x="5647" y="7887"/>
                  </a:cubicBezTo>
                  <a:lnTo>
                    <a:pt x="6355" y="6269"/>
                  </a:lnTo>
                  <a:cubicBezTo>
                    <a:pt x="6431" y="6097"/>
                    <a:pt x="6307" y="5906"/>
                    <a:pt x="6115" y="5896"/>
                  </a:cubicBezTo>
                  <a:cubicBezTo>
                    <a:pt x="6106" y="5896"/>
                    <a:pt x="6097" y="5897"/>
                    <a:pt x="6088" y="5897"/>
                  </a:cubicBezTo>
                  <a:cubicBezTo>
                    <a:pt x="5897" y="5897"/>
                    <a:pt x="5717" y="5803"/>
                    <a:pt x="5589" y="5657"/>
                  </a:cubicBezTo>
                  <a:lnTo>
                    <a:pt x="4890" y="4824"/>
                  </a:lnTo>
                  <a:cubicBezTo>
                    <a:pt x="4784" y="4696"/>
                    <a:pt x="4899" y="4541"/>
                    <a:pt x="5025" y="4541"/>
                  </a:cubicBezTo>
                  <a:cubicBezTo>
                    <a:pt x="5068" y="4541"/>
                    <a:pt x="5112" y="4560"/>
                    <a:pt x="5149" y="4604"/>
                  </a:cubicBezTo>
                  <a:lnTo>
                    <a:pt x="5847" y="5446"/>
                  </a:lnTo>
                  <a:cubicBezTo>
                    <a:pt x="5914" y="5513"/>
                    <a:pt x="6001" y="5551"/>
                    <a:pt x="6087" y="5561"/>
                  </a:cubicBezTo>
                  <a:cubicBezTo>
                    <a:pt x="6192" y="5561"/>
                    <a:pt x="6297" y="5494"/>
                    <a:pt x="6345" y="5408"/>
                  </a:cubicBezTo>
                  <a:lnTo>
                    <a:pt x="6747" y="4604"/>
                  </a:lnTo>
                  <a:cubicBezTo>
                    <a:pt x="6785" y="4527"/>
                    <a:pt x="6766" y="4441"/>
                    <a:pt x="6699" y="4393"/>
                  </a:cubicBezTo>
                  <a:lnTo>
                    <a:pt x="6575" y="4307"/>
                  </a:lnTo>
                  <a:cubicBezTo>
                    <a:pt x="6537" y="4279"/>
                    <a:pt x="6527" y="4221"/>
                    <a:pt x="6556" y="4173"/>
                  </a:cubicBezTo>
                  <a:lnTo>
                    <a:pt x="6613" y="4087"/>
                  </a:lnTo>
                  <a:cubicBezTo>
                    <a:pt x="6672" y="3985"/>
                    <a:pt x="6778" y="3931"/>
                    <a:pt x="6885" y="3931"/>
                  </a:cubicBezTo>
                  <a:cubicBezTo>
                    <a:pt x="6969" y="3931"/>
                    <a:pt x="7054" y="3963"/>
                    <a:pt x="7120" y="4030"/>
                  </a:cubicBezTo>
                  <a:lnTo>
                    <a:pt x="7561" y="4460"/>
                  </a:lnTo>
                  <a:cubicBezTo>
                    <a:pt x="7551" y="4269"/>
                    <a:pt x="7532" y="4068"/>
                    <a:pt x="7494" y="3886"/>
                  </a:cubicBezTo>
                  <a:cubicBezTo>
                    <a:pt x="7139" y="1857"/>
                    <a:pt x="5532" y="297"/>
                    <a:pt x="349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29" name="Google Shape;11029;p78"/>
            <p:cNvSpPr/>
            <p:nvPr/>
          </p:nvSpPr>
          <p:spPr>
            <a:xfrm>
              <a:off x="6342175" y="2077469"/>
              <a:ext cx="15861" cy="25656"/>
            </a:xfrm>
            <a:custGeom>
              <a:avLst/>
              <a:gdLst/>
              <a:ahLst/>
              <a:cxnLst/>
              <a:rect l="l" t="t" r="r" b="b"/>
              <a:pathLst>
                <a:path w="604" h="977" extrusionOk="0">
                  <a:moveTo>
                    <a:pt x="432" y="0"/>
                  </a:moveTo>
                  <a:cubicBezTo>
                    <a:pt x="336" y="0"/>
                    <a:pt x="259" y="77"/>
                    <a:pt x="259" y="173"/>
                  </a:cubicBezTo>
                  <a:lnTo>
                    <a:pt x="259" y="536"/>
                  </a:lnTo>
                  <a:lnTo>
                    <a:pt x="106" y="680"/>
                  </a:lnTo>
                  <a:cubicBezTo>
                    <a:pt x="1" y="795"/>
                    <a:pt x="77" y="977"/>
                    <a:pt x="231" y="977"/>
                  </a:cubicBezTo>
                  <a:cubicBezTo>
                    <a:pt x="269" y="977"/>
                    <a:pt x="317" y="957"/>
                    <a:pt x="345" y="929"/>
                  </a:cubicBezTo>
                  <a:lnTo>
                    <a:pt x="556" y="737"/>
                  </a:lnTo>
                  <a:cubicBezTo>
                    <a:pt x="585" y="709"/>
                    <a:pt x="604" y="661"/>
                    <a:pt x="604" y="613"/>
                  </a:cubicBezTo>
                  <a:lnTo>
                    <a:pt x="594" y="173"/>
                  </a:lnTo>
                  <a:cubicBezTo>
                    <a:pt x="594" y="77"/>
                    <a:pt x="518" y="0"/>
                    <a:pt x="4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30" name="Google Shape;11030;p78"/>
            <p:cNvSpPr/>
            <p:nvPr/>
          </p:nvSpPr>
          <p:spPr>
            <a:xfrm>
              <a:off x="6312527" y="2161396"/>
              <a:ext cx="143774" cy="117146"/>
            </a:xfrm>
            <a:custGeom>
              <a:avLst/>
              <a:gdLst/>
              <a:ahLst/>
              <a:cxnLst/>
              <a:rect l="l" t="t" r="r" b="b"/>
              <a:pathLst>
                <a:path w="5475" h="4461" extrusionOk="0">
                  <a:moveTo>
                    <a:pt x="661" y="1"/>
                  </a:moveTo>
                  <a:lnTo>
                    <a:pt x="87" y="661"/>
                  </a:lnTo>
                  <a:cubicBezTo>
                    <a:pt x="29" y="719"/>
                    <a:pt x="1" y="795"/>
                    <a:pt x="1" y="881"/>
                  </a:cubicBezTo>
                  <a:lnTo>
                    <a:pt x="1" y="1599"/>
                  </a:lnTo>
                  <a:cubicBezTo>
                    <a:pt x="1" y="1733"/>
                    <a:pt x="58" y="1858"/>
                    <a:pt x="154" y="1953"/>
                  </a:cubicBezTo>
                  <a:lnTo>
                    <a:pt x="671" y="2460"/>
                  </a:lnTo>
                  <a:cubicBezTo>
                    <a:pt x="757" y="2537"/>
                    <a:pt x="862" y="2585"/>
                    <a:pt x="977" y="2594"/>
                  </a:cubicBezTo>
                  <a:lnTo>
                    <a:pt x="2527" y="2728"/>
                  </a:lnTo>
                  <a:cubicBezTo>
                    <a:pt x="2623" y="2738"/>
                    <a:pt x="2690" y="2824"/>
                    <a:pt x="2680" y="2920"/>
                  </a:cubicBezTo>
                  <a:lnTo>
                    <a:pt x="2671" y="2987"/>
                  </a:lnTo>
                  <a:cubicBezTo>
                    <a:pt x="2661" y="3111"/>
                    <a:pt x="2709" y="3226"/>
                    <a:pt x="2805" y="3293"/>
                  </a:cubicBezTo>
                  <a:lnTo>
                    <a:pt x="3188" y="3580"/>
                  </a:lnTo>
                  <a:lnTo>
                    <a:pt x="3121" y="3762"/>
                  </a:lnTo>
                  <a:cubicBezTo>
                    <a:pt x="3073" y="3886"/>
                    <a:pt x="3121" y="4020"/>
                    <a:pt x="3216" y="4107"/>
                  </a:cubicBezTo>
                  <a:lnTo>
                    <a:pt x="3618" y="4461"/>
                  </a:lnTo>
                  <a:lnTo>
                    <a:pt x="3628" y="4461"/>
                  </a:lnTo>
                  <a:cubicBezTo>
                    <a:pt x="3915" y="4403"/>
                    <a:pt x="4192" y="4327"/>
                    <a:pt x="4470" y="4231"/>
                  </a:cubicBezTo>
                  <a:lnTo>
                    <a:pt x="4527" y="4202"/>
                  </a:lnTo>
                  <a:cubicBezTo>
                    <a:pt x="4594" y="4183"/>
                    <a:pt x="4652" y="4154"/>
                    <a:pt x="4709" y="4135"/>
                  </a:cubicBezTo>
                  <a:lnTo>
                    <a:pt x="4767" y="4107"/>
                  </a:lnTo>
                  <a:lnTo>
                    <a:pt x="5389" y="3350"/>
                  </a:lnTo>
                  <a:cubicBezTo>
                    <a:pt x="5417" y="3322"/>
                    <a:pt x="5446" y="3284"/>
                    <a:pt x="5475" y="3245"/>
                  </a:cubicBezTo>
                  <a:cubicBezTo>
                    <a:pt x="5379" y="3245"/>
                    <a:pt x="5274" y="3255"/>
                    <a:pt x="5178" y="3255"/>
                  </a:cubicBezTo>
                  <a:cubicBezTo>
                    <a:pt x="3130" y="3255"/>
                    <a:pt x="1312" y="1944"/>
                    <a:pt x="66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31" name="Google Shape;11031;p78"/>
            <p:cNvSpPr/>
            <p:nvPr/>
          </p:nvSpPr>
          <p:spPr>
            <a:xfrm>
              <a:off x="6241730" y="2077679"/>
              <a:ext cx="338728" cy="251597"/>
            </a:xfrm>
            <a:custGeom>
              <a:avLst/>
              <a:gdLst/>
              <a:ahLst/>
              <a:cxnLst/>
              <a:rect l="l" t="t" r="r" b="b"/>
              <a:pathLst>
                <a:path w="12899" h="9581" extrusionOk="0">
                  <a:moveTo>
                    <a:pt x="11296" y="1"/>
                  </a:moveTo>
                  <a:cubicBezTo>
                    <a:pt x="11159" y="1"/>
                    <a:pt x="11024" y="135"/>
                    <a:pt x="11099" y="299"/>
                  </a:cubicBezTo>
                  <a:cubicBezTo>
                    <a:pt x="12420" y="3103"/>
                    <a:pt x="11482" y="6443"/>
                    <a:pt x="8889" y="8146"/>
                  </a:cubicBezTo>
                  <a:cubicBezTo>
                    <a:pt x="7847" y="8829"/>
                    <a:pt x="6665" y="9161"/>
                    <a:pt x="5492" y="9161"/>
                  </a:cubicBezTo>
                  <a:cubicBezTo>
                    <a:pt x="3754" y="9161"/>
                    <a:pt x="2034" y="8434"/>
                    <a:pt x="811" y="7046"/>
                  </a:cubicBezTo>
                  <a:lnTo>
                    <a:pt x="811" y="7046"/>
                  </a:lnTo>
                  <a:lnTo>
                    <a:pt x="1529" y="7285"/>
                  </a:lnTo>
                  <a:cubicBezTo>
                    <a:pt x="1557" y="7295"/>
                    <a:pt x="1584" y="7300"/>
                    <a:pt x="1609" y="7300"/>
                  </a:cubicBezTo>
                  <a:cubicBezTo>
                    <a:pt x="1821" y="7300"/>
                    <a:pt x="1903" y="6970"/>
                    <a:pt x="1663" y="6893"/>
                  </a:cubicBezTo>
                  <a:lnTo>
                    <a:pt x="285" y="6433"/>
                  </a:lnTo>
                  <a:cubicBezTo>
                    <a:pt x="264" y="6426"/>
                    <a:pt x="242" y="6423"/>
                    <a:pt x="221" y="6423"/>
                  </a:cubicBezTo>
                  <a:cubicBezTo>
                    <a:pt x="102" y="6423"/>
                    <a:pt x="1" y="6531"/>
                    <a:pt x="17" y="6653"/>
                  </a:cubicBezTo>
                  <a:lnTo>
                    <a:pt x="247" y="8261"/>
                  </a:lnTo>
                  <a:cubicBezTo>
                    <a:pt x="256" y="8366"/>
                    <a:pt x="352" y="8443"/>
                    <a:pt x="448" y="8443"/>
                  </a:cubicBezTo>
                  <a:lnTo>
                    <a:pt x="476" y="8443"/>
                  </a:lnTo>
                  <a:cubicBezTo>
                    <a:pt x="601" y="8424"/>
                    <a:pt x="677" y="8319"/>
                    <a:pt x="658" y="8204"/>
                  </a:cubicBezTo>
                  <a:lnTo>
                    <a:pt x="534" y="7352"/>
                  </a:lnTo>
                  <a:lnTo>
                    <a:pt x="534" y="7352"/>
                  </a:lnTo>
                  <a:cubicBezTo>
                    <a:pt x="1834" y="8816"/>
                    <a:pt x="3652" y="9581"/>
                    <a:pt x="5492" y="9581"/>
                  </a:cubicBezTo>
                  <a:cubicBezTo>
                    <a:pt x="6754" y="9581"/>
                    <a:pt x="8026" y="9221"/>
                    <a:pt x="9147" y="8481"/>
                  </a:cubicBezTo>
                  <a:cubicBezTo>
                    <a:pt x="11903" y="6663"/>
                    <a:pt x="12899" y="3103"/>
                    <a:pt x="11482" y="117"/>
                  </a:cubicBezTo>
                  <a:lnTo>
                    <a:pt x="11482" y="117"/>
                  </a:lnTo>
                  <a:lnTo>
                    <a:pt x="11482" y="126"/>
                  </a:lnTo>
                  <a:cubicBezTo>
                    <a:pt x="11439" y="38"/>
                    <a:pt x="11367" y="1"/>
                    <a:pt x="11296"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32" name="Google Shape;11032;p78"/>
            <p:cNvSpPr/>
            <p:nvPr/>
          </p:nvSpPr>
          <p:spPr>
            <a:xfrm>
              <a:off x="6191390" y="1981489"/>
              <a:ext cx="338807" cy="251676"/>
            </a:xfrm>
            <a:custGeom>
              <a:avLst/>
              <a:gdLst/>
              <a:ahLst/>
              <a:cxnLst/>
              <a:rect l="l" t="t" r="r" b="b"/>
              <a:pathLst>
                <a:path w="12902" h="9584" extrusionOk="0">
                  <a:moveTo>
                    <a:pt x="7403" y="1"/>
                  </a:moveTo>
                  <a:cubicBezTo>
                    <a:pt x="6141" y="1"/>
                    <a:pt x="4870" y="360"/>
                    <a:pt x="3752" y="1100"/>
                  </a:cubicBezTo>
                  <a:cubicBezTo>
                    <a:pt x="996" y="2909"/>
                    <a:pt x="1" y="6479"/>
                    <a:pt x="1417" y="9465"/>
                  </a:cubicBezTo>
                  <a:cubicBezTo>
                    <a:pt x="1456" y="9548"/>
                    <a:pt x="1524" y="9583"/>
                    <a:pt x="1593" y="9583"/>
                  </a:cubicBezTo>
                  <a:cubicBezTo>
                    <a:pt x="1728" y="9583"/>
                    <a:pt x="1867" y="9448"/>
                    <a:pt x="1790" y="9283"/>
                  </a:cubicBezTo>
                  <a:cubicBezTo>
                    <a:pt x="1398" y="8450"/>
                    <a:pt x="1197" y="7541"/>
                    <a:pt x="1197" y="6622"/>
                  </a:cubicBezTo>
                  <a:cubicBezTo>
                    <a:pt x="1197" y="4038"/>
                    <a:pt x="2805" y="1722"/>
                    <a:pt x="5226" y="813"/>
                  </a:cubicBezTo>
                  <a:cubicBezTo>
                    <a:pt x="5937" y="546"/>
                    <a:pt x="6674" y="417"/>
                    <a:pt x="7405" y="417"/>
                  </a:cubicBezTo>
                  <a:cubicBezTo>
                    <a:pt x="9165" y="417"/>
                    <a:pt x="10884" y="1166"/>
                    <a:pt x="12088" y="2545"/>
                  </a:cubicBezTo>
                  <a:lnTo>
                    <a:pt x="11370" y="2306"/>
                  </a:lnTo>
                  <a:cubicBezTo>
                    <a:pt x="11343" y="2297"/>
                    <a:pt x="11318" y="2294"/>
                    <a:pt x="11294" y="2294"/>
                  </a:cubicBezTo>
                  <a:cubicBezTo>
                    <a:pt x="11081" y="2294"/>
                    <a:pt x="11004" y="2612"/>
                    <a:pt x="11236" y="2698"/>
                  </a:cubicBezTo>
                  <a:lnTo>
                    <a:pt x="12614" y="3148"/>
                  </a:lnTo>
                  <a:cubicBezTo>
                    <a:pt x="12634" y="3158"/>
                    <a:pt x="12653" y="3167"/>
                    <a:pt x="12672" y="3167"/>
                  </a:cubicBezTo>
                  <a:cubicBezTo>
                    <a:pt x="12806" y="3167"/>
                    <a:pt x="12901" y="3053"/>
                    <a:pt x="12882" y="2928"/>
                  </a:cubicBezTo>
                  <a:lnTo>
                    <a:pt x="12653" y="1320"/>
                  </a:lnTo>
                  <a:cubicBezTo>
                    <a:pt x="12635" y="1196"/>
                    <a:pt x="12543" y="1139"/>
                    <a:pt x="12450" y="1139"/>
                  </a:cubicBezTo>
                  <a:cubicBezTo>
                    <a:pt x="12336" y="1139"/>
                    <a:pt x="12220" y="1225"/>
                    <a:pt x="12241" y="1378"/>
                  </a:cubicBezTo>
                  <a:lnTo>
                    <a:pt x="12366" y="2229"/>
                  </a:lnTo>
                  <a:cubicBezTo>
                    <a:pt x="11066" y="765"/>
                    <a:pt x="9244" y="1"/>
                    <a:pt x="7403"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033" name="Google Shape;11033;p78"/>
          <p:cNvGrpSpPr/>
          <p:nvPr/>
        </p:nvGrpSpPr>
        <p:grpSpPr>
          <a:xfrm>
            <a:off x="6657846" y="2007591"/>
            <a:ext cx="348103" cy="295714"/>
            <a:chOff x="6657846" y="2007591"/>
            <a:chExt cx="348103" cy="295714"/>
          </a:xfrm>
        </p:grpSpPr>
        <p:sp>
          <p:nvSpPr>
            <p:cNvPr id="11034" name="Google Shape;11034;p78"/>
            <p:cNvSpPr/>
            <p:nvPr/>
          </p:nvSpPr>
          <p:spPr>
            <a:xfrm>
              <a:off x="6820186" y="2082984"/>
              <a:ext cx="179224" cy="163153"/>
            </a:xfrm>
            <a:custGeom>
              <a:avLst/>
              <a:gdLst/>
              <a:ahLst/>
              <a:cxnLst/>
              <a:rect l="l" t="t" r="r" b="b"/>
              <a:pathLst>
                <a:path w="6825" h="6213" extrusionOk="0">
                  <a:moveTo>
                    <a:pt x="4298" y="1"/>
                  </a:moveTo>
                  <a:lnTo>
                    <a:pt x="2987" y="1006"/>
                  </a:lnTo>
                  <a:lnTo>
                    <a:pt x="1896" y="642"/>
                  </a:lnTo>
                  <a:lnTo>
                    <a:pt x="1" y="2183"/>
                  </a:lnTo>
                  <a:lnTo>
                    <a:pt x="2920" y="6212"/>
                  </a:lnTo>
                  <a:lnTo>
                    <a:pt x="6824" y="3437"/>
                  </a:lnTo>
                  <a:lnTo>
                    <a:pt x="4298"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35" name="Google Shape;11035;p78"/>
            <p:cNvSpPr/>
            <p:nvPr/>
          </p:nvSpPr>
          <p:spPr>
            <a:xfrm>
              <a:off x="6900620" y="2007591"/>
              <a:ext cx="105329" cy="193431"/>
            </a:xfrm>
            <a:custGeom>
              <a:avLst/>
              <a:gdLst/>
              <a:ahLst/>
              <a:cxnLst/>
              <a:rect l="l" t="t" r="r" b="b"/>
              <a:pathLst>
                <a:path w="4011" h="7366" extrusionOk="0">
                  <a:moveTo>
                    <a:pt x="4010" y="1"/>
                  </a:moveTo>
                  <a:lnTo>
                    <a:pt x="115" y="2767"/>
                  </a:lnTo>
                  <a:cubicBezTo>
                    <a:pt x="19" y="2834"/>
                    <a:pt x="0" y="2968"/>
                    <a:pt x="67" y="3063"/>
                  </a:cubicBezTo>
                  <a:lnTo>
                    <a:pt x="3340" y="7284"/>
                  </a:lnTo>
                  <a:cubicBezTo>
                    <a:pt x="3384" y="7339"/>
                    <a:pt x="3444" y="7365"/>
                    <a:pt x="3505" y="7365"/>
                  </a:cubicBezTo>
                  <a:cubicBezTo>
                    <a:pt x="3550" y="7365"/>
                    <a:pt x="3596" y="7351"/>
                    <a:pt x="3637" y="7322"/>
                  </a:cubicBezTo>
                  <a:lnTo>
                    <a:pt x="4010" y="7025"/>
                  </a:lnTo>
                  <a:lnTo>
                    <a:pt x="4010"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36" name="Google Shape;11036;p78"/>
            <p:cNvSpPr/>
            <p:nvPr/>
          </p:nvSpPr>
          <p:spPr>
            <a:xfrm>
              <a:off x="6972494" y="2152862"/>
              <a:ext cx="32930" cy="48292"/>
            </a:xfrm>
            <a:custGeom>
              <a:avLst/>
              <a:gdLst/>
              <a:ahLst/>
              <a:cxnLst/>
              <a:rect l="l" t="t" r="r" b="b"/>
              <a:pathLst>
                <a:path w="1254" h="1839" extrusionOk="0">
                  <a:moveTo>
                    <a:pt x="1254" y="1"/>
                  </a:moveTo>
                  <a:lnTo>
                    <a:pt x="0" y="977"/>
                  </a:lnTo>
                  <a:lnTo>
                    <a:pt x="594" y="1761"/>
                  </a:lnTo>
                  <a:cubicBezTo>
                    <a:pt x="632" y="1811"/>
                    <a:pt x="692" y="1838"/>
                    <a:pt x="755" y="1838"/>
                  </a:cubicBezTo>
                  <a:cubicBezTo>
                    <a:pt x="801" y="1838"/>
                    <a:pt x="849" y="1823"/>
                    <a:pt x="890" y="1790"/>
                  </a:cubicBezTo>
                  <a:lnTo>
                    <a:pt x="1254" y="1503"/>
                  </a:lnTo>
                  <a:lnTo>
                    <a:pt x="1254"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37" name="Google Shape;11037;p78"/>
            <p:cNvSpPr/>
            <p:nvPr/>
          </p:nvSpPr>
          <p:spPr>
            <a:xfrm>
              <a:off x="6832003" y="2137027"/>
              <a:ext cx="136237" cy="90439"/>
            </a:xfrm>
            <a:custGeom>
              <a:avLst/>
              <a:gdLst/>
              <a:ahLst/>
              <a:cxnLst/>
              <a:rect l="l" t="t" r="r" b="b"/>
              <a:pathLst>
                <a:path w="5188" h="3444" extrusionOk="0">
                  <a:moveTo>
                    <a:pt x="594" y="1"/>
                  </a:moveTo>
                  <a:lnTo>
                    <a:pt x="0" y="1092"/>
                  </a:lnTo>
                  <a:lnTo>
                    <a:pt x="4183" y="3369"/>
                  </a:lnTo>
                  <a:cubicBezTo>
                    <a:pt x="4274" y="3419"/>
                    <a:pt x="4373" y="3443"/>
                    <a:pt x="4472" y="3443"/>
                  </a:cubicBezTo>
                  <a:cubicBezTo>
                    <a:pt x="4694" y="3443"/>
                    <a:pt x="4912" y="3323"/>
                    <a:pt x="5025" y="3111"/>
                  </a:cubicBezTo>
                  <a:cubicBezTo>
                    <a:pt x="5188" y="2814"/>
                    <a:pt x="5073" y="2441"/>
                    <a:pt x="4776" y="2278"/>
                  </a:cubicBezTo>
                  <a:lnTo>
                    <a:pt x="594"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38" name="Google Shape;11038;p78"/>
            <p:cNvSpPr/>
            <p:nvPr/>
          </p:nvSpPr>
          <p:spPr>
            <a:xfrm>
              <a:off x="6885284" y="2182509"/>
              <a:ext cx="79935" cy="44957"/>
            </a:xfrm>
            <a:custGeom>
              <a:avLst/>
              <a:gdLst/>
              <a:ahLst/>
              <a:cxnLst/>
              <a:rect l="l" t="t" r="r" b="b"/>
              <a:pathLst>
                <a:path w="3044" h="1712" extrusionOk="0">
                  <a:moveTo>
                    <a:pt x="268" y="1"/>
                  </a:moveTo>
                  <a:lnTo>
                    <a:pt x="0" y="460"/>
                  </a:lnTo>
                  <a:lnTo>
                    <a:pt x="2154" y="1637"/>
                  </a:lnTo>
                  <a:cubicBezTo>
                    <a:pt x="2250" y="1688"/>
                    <a:pt x="2352" y="1712"/>
                    <a:pt x="2452" y="1712"/>
                  </a:cubicBezTo>
                  <a:cubicBezTo>
                    <a:pt x="2710" y="1712"/>
                    <a:pt x="2954" y="1552"/>
                    <a:pt x="3044" y="1283"/>
                  </a:cubicBezTo>
                  <a:lnTo>
                    <a:pt x="3044" y="1283"/>
                  </a:lnTo>
                  <a:cubicBezTo>
                    <a:pt x="2976" y="1307"/>
                    <a:pt x="2905" y="1319"/>
                    <a:pt x="2834" y="1319"/>
                  </a:cubicBezTo>
                  <a:cubicBezTo>
                    <a:pt x="2735" y="1319"/>
                    <a:pt x="2635" y="1295"/>
                    <a:pt x="2546" y="1245"/>
                  </a:cubicBezTo>
                  <a:lnTo>
                    <a:pt x="268"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39" name="Google Shape;11039;p78"/>
            <p:cNvSpPr/>
            <p:nvPr/>
          </p:nvSpPr>
          <p:spPr>
            <a:xfrm>
              <a:off x="6806872" y="2160661"/>
              <a:ext cx="136237" cy="90229"/>
            </a:xfrm>
            <a:custGeom>
              <a:avLst/>
              <a:gdLst/>
              <a:ahLst/>
              <a:cxnLst/>
              <a:rect l="l" t="t" r="r" b="b"/>
              <a:pathLst>
                <a:path w="5188" h="3436" extrusionOk="0">
                  <a:moveTo>
                    <a:pt x="594" y="0"/>
                  </a:moveTo>
                  <a:lnTo>
                    <a:pt x="0" y="1091"/>
                  </a:lnTo>
                  <a:lnTo>
                    <a:pt x="4183" y="3359"/>
                  </a:lnTo>
                  <a:cubicBezTo>
                    <a:pt x="4276" y="3411"/>
                    <a:pt x="4379" y="3435"/>
                    <a:pt x="4480" y="3435"/>
                  </a:cubicBezTo>
                  <a:cubicBezTo>
                    <a:pt x="4699" y="3435"/>
                    <a:pt x="4914" y="3320"/>
                    <a:pt x="5025" y="3111"/>
                  </a:cubicBezTo>
                  <a:cubicBezTo>
                    <a:pt x="5187" y="2804"/>
                    <a:pt x="5073" y="2431"/>
                    <a:pt x="4776" y="2268"/>
                  </a:cubicBezTo>
                  <a:lnTo>
                    <a:pt x="59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40" name="Google Shape;11040;p78"/>
            <p:cNvSpPr/>
            <p:nvPr/>
          </p:nvSpPr>
          <p:spPr>
            <a:xfrm>
              <a:off x="6868688" y="2211920"/>
              <a:ext cx="71165" cy="38944"/>
            </a:xfrm>
            <a:custGeom>
              <a:avLst/>
              <a:gdLst/>
              <a:ahLst/>
              <a:cxnLst/>
              <a:rect l="l" t="t" r="r" b="b"/>
              <a:pathLst>
                <a:path w="2710" h="1483" extrusionOk="0">
                  <a:moveTo>
                    <a:pt x="240" y="1"/>
                  </a:moveTo>
                  <a:lnTo>
                    <a:pt x="1" y="422"/>
                  </a:lnTo>
                  <a:lnTo>
                    <a:pt x="1819" y="1407"/>
                  </a:lnTo>
                  <a:cubicBezTo>
                    <a:pt x="1913" y="1458"/>
                    <a:pt x="2014" y="1482"/>
                    <a:pt x="2114" y="1482"/>
                  </a:cubicBezTo>
                  <a:cubicBezTo>
                    <a:pt x="2371" y="1482"/>
                    <a:pt x="2620" y="1325"/>
                    <a:pt x="2709" y="1063"/>
                  </a:cubicBezTo>
                  <a:lnTo>
                    <a:pt x="2709" y="1063"/>
                  </a:lnTo>
                  <a:cubicBezTo>
                    <a:pt x="2623" y="1099"/>
                    <a:pt x="2533" y="1118"/>
                    <a:pt x="2444" y="1118"/>
                  </a:cubicBezTo>
                  <a:cubicBezTo>
                    <a:pt x="2344" y="1118"/>
                    <a:pt x="2245" y="1094"/>
                    <a:pt x="2154" y="1044"/>
                  </a:cubicBezTo>
                  <a:lnTo>
                    <a:pt x="240"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41" name="Google Shape;11041;p78"/>
            <p:cNvSpPr/>
            <p:nvPr/>
          </p:nvSpPr>
          <p:spPr>
            <a:xfrm>
              <a:off x="6781741" y="2184032"/>
              <a:ext cx="136237" cy="90334"/>
            </a:xfrm>
            <a:custGeom>
              <a:avLst/>
              <a:gdLst/>
              <a:ahLst/>
              <a:cxnLst/>
              <a:rect l="l" t="t" r="r" b="b"/>
              <a:pathLst>
                <a:path w="5188" h="3440" extrusionOk="0">
                  <a:moveTo>
                    <a:pt x="594" y="0"/>
                  </a:moveTo>
                  <a:lnTo>
                    <a:pt x="0" y="1091"/>
                  </a:lnTo>
                  <a:lnTo>
                    <a:pt x="4183" y="3359"/>
                  </a:lnTo>
                  <a:cubicBezTo>
                    <a:pt x="4277" y="3414"/>
                    <a:pt x="4379" y="3440"/>
                    <a:pt x="4481" y="3440"/>
                  </a:cubicBezTo>
                  <a:cubicBezTo>
                    <a:pt x="4700" y="3440"/>
                    <a:pt x="4914" y="3320"/>
                    <a:pt x="5025" y="3111"/>
                  </a:cubicBezTo>
                  <a:cubicBezTo>
                    <a:pt x="5187" y="2814"/>
                    <a:pt x="5073" y="2441"/>
                    <a:pt x="4776" y="2268"/>
                  </a:cubicBezTo>
                  <a:lnTo>
                    <a:pt x="59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42" name="Google Shape;11042;p78"/>
            <p:cNvSpPr/>
            <p:nvPr/>
          </p:nvSpPr>
          <p:spPr>
            <a:xfrm>
              <a:off x="6852354" y="2240570"/>
              <a:ext cx="61842" cy="33770"/>
            </a:xfrm>
            <a:custGeom>
              <a:avLst/>
              <a:gdLst/>
              <a:ahLst/>
              <a:cxnLst/>
              <a:rect l="l" t="t" r="r" b="b"/>
              <a:pathLst>
                <a:path w="2355" h="1286" extrusionOk="0">
                  <a:moveTo>
                    <a:pt x="240" y="1"/>
                  </a:moveTo>
                  <a:lnTo>
                    <a:pt x="1" y="402"/>
                  </a:lnTo>
                  <a:lnTo>
                    <a:pt x="1484" y="1206"/>
                  </a:lnTo>
                  <a:cubicBezTo>
                    <a:pt x="1580" y="1260"/>
                    <a:pt x="1684" y="1286"/>
                    <a:pt x="1786" y="1286"/>
                  </a:cubicBezTo>
                  <a:cubicBezTo>
                    <a:pt x="2029" y="1286"/>
                    <a:pt x="2261" y="1143"/>
                    <a:pt x="2355" y="900"/>
                  </a:cubicBezTo>
                  <a:lnTo>
                    <a:pt x="2355" y="900"/>
                  </a:lnTo>
                  <a:cubicBezTo>
                    <a:pt x="2280" y="929"/>
                    <a:pt x="2201" y="944"/>
                    <a:pt x="2122" y="944"/>
                  </a:cubicBezTo>
                  <a:cubicBezTo>
                    <a:pt x="2021" y="944"/>
                    <a:pt x="1920" y="920"/>
                    <a:pt x="1829" y="871"/>
                  </a:cubicBezTo>
                  <a:lnTo>
                    <a:pt x="240"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43" name="Google Shape;11043;p78"/>
            <p:cNvSpPr/>
            <p:nvPr/>
          </p:nvSpPr>
          <p:spPr>
            <a:xfrm>
              <a:off x="6756610" y="2207404"/>
              <a:ext cx="136237" cy="90413"/>
            </a:xfrm>
            <a:custGeom>
              <a:avLst/>
              <a:gdLst/>
              <a:ahLst/>
              <a:cxnLst/>
              <a:rect l="l" t="t" r="r" b="b"/>
              <a:pathLst>
                <a:path w="5188" h="3443" extrusionOk="0">
                  <a:moveTo>
                    <a:pt x="594" y="0"/>
                  </a:moveTo>
                  <a:lnTo>
                    <a:pt x="0" y="1091"/>
                  </a:lnTo>
                  <a:lnTo>
                    <a:pt x="4173" y="3369"/>
                  </a:lnTo>
                  <a:cubicBezTo>
                    <a:pt x="4267" y="3419"/>
                    <a:pt x="4369" y="3443"/>
                    <a:pt x="4469" y="3443"/>
                  </a:cubicBezTo>
                  <a:cubicBezTo>
                    <a:pt x="4694" y="3443"/>
                    <a:pt x="4912" y="3323"/>
                    <a:pt x="5025" y="3111"/>
                  </a:cubicBezTo>
                  <a:cubicBezTo>
                    <a:pt x="5187" y="2814"/>
                    <a:pt x="5073" y="2441"/>
                    <a:pt x="4776" y="2278"/>
                  </a:cubicBezTo>
                  <a:lnTo>
                    <a:pt x="59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44" name="Google Shape;11044;p78"/>
            <p:cNvSpPr/>
            <p:nvPr/>
          </p:nvSpPr>
          <p:spPr>
            <a:xfrm>
              <a:off x="6836021" y="2267723"/>
              <a:ext cx="53308" cy="29989"/>
            </a:xfrm>
            <a:custGeom>
              <a:avLst/>
              <a:gdLst/>
              <a:ahLst/>
              <a:cxnLst/>
              <a:rect l="l" t="t" r="r" b="b"/>
              <a:pathLst>
                <a:path w="2030" h="1142" extrusionOk="0">
                  <a:moveTo>
                    <a:pt x="259" y="0"/>
                  </a:moveTo>
                  <a:lnTo>
                    <a:pt x="1" y="440"/>
                  </a:lnTo>
                  <a:lnTo>
                    <a:pt x="1149" y="1072"/>
                  </a:lnTo>
                  <a:cubicBezTo>
                    <a:pt x="1243" y="1119"/>
                    <a:pt x="1344" y="1142"/>
                    <a:pt x="1444" y="1142"/>
                  </a:cubicBezTo>
                  <a:cubicBezTo>
                    <a:pt x="1666" y="1142"/>
                    <a:pt x="1879" y="1028"/>
                    <a:pt x="1991" y="823"/>
                  </a:cubicBezTo>
                  <a:cubicBezTo>
                    <a:pt x="2001" y="794"/>
                    <a:pt x="2020" y="766"/>
                    <a:pt x="2029" y="737"/>
                  </a:cubicBezTo>
                  <a:lnTo>
                    <a:pt x="2029" y="737"/>
                  </a:lnTo>
                  <a:cubicBezTo>
                    <a:pt x="1965" y="760"/>
                    <a:pt x="1898" y="770"/>
                    <a:pt x="1831" y="770"/>
                  </a:cubicBezTo>
                  <a:cubicBezTo>
                    <a:pt x="1728" y="770"/>
                    <a:pt x="1625" y="745"/>
                    <a:pt x="1532" y="699"/>
                  </a:cubicBezTo>
                  <a:lnTo>
                    <a:pt x="259"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45" name="Google Shape;11045;p78"/>
            <p:cNvSpPr/>
            <p:nvPr/>
          </p:nvSpPr>
          <p:spPr>
            <a:xfrm>
              <a:off x="6674180" y="2094564"/>
              <a:ext cx="173421" cy="157087"/>
            </a:xfrm>
            <a:custGeom>
              <a:avLst/>
              <a:gdLst/>
              <a:ahLst/>
              <a:cxnLst/>
              <a:rect l="l" t="t" r="r" b="b"/>
              <a:pathLst>
                <a:path w="6604" h="5982" extrusionOk="0">
                  <a:moveTo>
                    <a:pt x="2067" y="0"/>
                  </a:moveTo>
                  <a:lnTo>
                    <a:pt x="0" y="3723"/>
                  </a:lnTo>
                  <a:lnTo>
                    <a:pt x="4230" y="5982"/>
                  </a:lnTo>
                  <a:lnTo>
                    <a:pt x="6604" y="1618"/>
                  </a:lnTo>
                  <a:lnTo>
                    <a:pt x="4508" y="737"/>
                  </a:lnTo>
                  <a:cubicBezTo>
                    <a:pt x="4479" y="718"/>
                    <a:pt x="4441" y="718"/>
                    <a:pt x="4403" y="718"/>
                  </a:cubicBezTo>
                  <a:lnTo>
                    <a:pt x="3570" y="814"/>
                  </a:lnTo>
                  <a:cubicBezTo>
                    <a:pt x="3557" y="816"/>
                    <a:pt x="3544" y="817"/>
                    <a:pt x="3532" y="817"/>
                  </a:cubicBezTo>
                  <a:cubicBezTo>
                    <a:pt x="3497" y="817"/>
                    <a:pt x="3464" y="809"/>
                    <a:pt x="3436" y="795"/>
                  </a:cubicBezTo>
                  <a:lnTo>
                    <a:pt x="2067"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46" name="Google Shape;11046;p78"/>
            <p:cNvSpPr/>
            <p:nvPr/>
          </p:nvSpPr>
          <p:spPr>
            <a:xfrm>
              <a:off x="6657846" y="2031488"/>
              <a:ext cx="107587" cy="185606"/>
            </a:xfrm>
            <a:custGeom>
              <a:avLst/>
              <a:gdLst/>
              <a:ahLst/>
              <a:cxnLst/>
              <a:rect l="l" t="t" r="r" b="b"/>
              <a:pathLst>
                <a:path w="4097" h="7068" extrusionOk="0">
                  <a:moveTo>
                    <a:pt x="0" y="0"/>
                  </a:moveTo>
                  <a:lnTo>
                    <a:pt x="0" y="6336"/>
                  </a:lnTo>
                  <a:lnTo>
                    <a:pt x="1196" y="7034"/>
                  </a:lnTo>
                  <a:cubicBezTo>
                    <a:pt x="1235" y="7057"/>
                    <a:pt x="1278" y="7068"/>
                    <a:pt x="1319" y="7068"/>
                  </a:cubicBezTo>
                  <a:cubicBezTo>
                    <a:pt x="1400" y="7068"/>
                    <a:pt x="1478" y="7027"/>
                    <a:pt x="1522" y="6958"/>
                  </a:cubicBezTo>
                  <a:lnTo>
                    <a:pt x="4029" y="2603"/>
                  </a:lnTo>
                  <a:cubicBezTo>
                    <a:pt x="4096" y="2488"/>
                    <a:pt x="4048" y="2345"/>
                    <a:pt x="3943" y="2287"/>
                  </a:cubicBezTo>
                  <a:lnTo>
                    <a:pt x="0" y="0"/>
                  </a:lnTo>
                  <a:close/>
                </a:path>
              </a:pathLst>
            </a:custGeom>
            <a:solidFill>
              <a:srgbClr val="F4F6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47" name="Google Shape;11047;p78"/>
            <p:cNvSpPr/>
            <p:nvPr/>
          </p:nvSpPr>
          <p:spPr>
            <a:xfrm>
              <a:off x="6657846" y="2031488"/>
              <a:ext cx="82693" cy="173684"/>
            </a:xfrm>
            <a:custGeom>
              <a:avLst/>
              <a:gdLst/>
              <a:ahLst/>
              <a:cxnLst/>
              <a:rect l="l" t="t" r="r" b="b"/>
              <a:pathLst>
                <a:path w="3149" h="6614" extrusionOk="0">
                  <a:moveTo>
                    <a:pt x="0" y="0"/>
                  </a:moveTo>
                  <a:lnTo>
                    <a:pt x="0" y="6336"/>
                  </a:lnTo>
                  <a:lnTo>
                    <a:pt x="469" y="6613"/>
                  </a:lnTo>
                  <a:lnTo>
                    <a:pt x="3149" y="1828"/>
                  </a:lnTo>
                  <a:lnTo>
                    <a:pt x="0" y="0"/>
                  </a:ln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48" name="Google Shape;11048;p78"/>
            <p:cNvSpPr/>
            <p:nvPr/>
          </p:nvSpPr>
          <p:spPr>
            <a:xfrm>
              <a:off x="6657846" y="2162158"/>
              <a:ext cx="51785" cy="54752"/>
            </a:xfrm>
            <a:custGeom>
              <a:avLst/>
              <a:gdLst/>
              <a:ahLst/>
              <a:cxnLst/>
              <a:rect l="l" t="t" r="r" b="b"/>
              <a:pathLst>
                <a:path w="1972" h="2085" extrusionOk="0">
                  <a:moveTo>
                    <a:pt x="0" y="1"/>
                  </a:moveTo>
                  <a:lnTo>
                    <a:pt x="0" y="1360"/>
                  </a:lnTo>
                  <a:lnTo>
                    <a:pt x="1196" y="2058"/>
                  </a:lnTo>
                  <a:cubicBezTo>
                    <a:pt x="1233" y="2076"/>
                    <a:pt x="1272" y="2085"/>
                    <a:pt x="1310" y="2085"/>
                  </a:cubicBezTo>
                  <a:cubicBezTo>
                    <a:pt x="1394" y="2085"/>
                    <a:pt x="1476" y="2044"/>
                    <a:pt x="1522" y="1972"/>
                  </a:cubicBezTo>
                  <a:lnTo>
                    <a:pt x="1972" y="1197"/>
                  </a:lnTo>
                  <a:lnTo>
                    <a:pt x="0" y="1"/>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49" name="Google Shape;11049;p78"/>
            <p:cNvSpPr/>
            <p:nvPr/>
          </p:nvSpPr>
          <p:spPr>
            <a:xfrm>
              <a:off x="6657846" y="2162158"/>
              <a:ext cx="27153" cy="43014"/>
            </a:xfrm>
            <a:custGeom>
              <a:avLst/>
              <a:gdLst/>
              <a:ahLst/>
              <a:cxnLst/>
              <a:rect l="l" t="t" r="r" b="b"/>
              <a:pathLst>
                <a:path w="1034" h="1638" extrusionOk="0">
                  <a:moveTo>
                    <a:pt x="0" y="1"/>
                  </a:moveTo>
                  <a:lnTo>
                    <a:pt x="0" y="1360"/>
                  </a:lnTo>
                  <a:lnTo>
                    <a:pt x="469" y="1637"/>
                  </a:lnTo>
                  <a:lnTo>
                    <a:pt x="1034" y="632"/>
                  </a:lnTo>
                  <a:lnTo>
                    <a:pt x="0" y="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50" name="Google Shape;11050;p78"/>
            <p:cNvSpPr/>
            <p:nvPr/>
          </p:nvSpPr>
          <p:spPr>
            <a:xfrm>
              <a:off x="6710104" y="2184557"/>
              <a:ext cx="73160" cy="58665"/>
            </a:xfrm>
            <a:custGeom>
              <a:avLst/>
              <a:gdLst/>
              <a:ahLst/>
              <a:cxnLst/>
              <a:rect l="l" t="t" r="r" b="b"/>
              <a:pathLst>
                <a:path w="2786" h="2234" extrusionOk="0">
                  <a:moveTo>
                    <a:pt x="2085" y="0"/>
                  </a:moveTo>
                  <a:cubicBezTo>
                    <a:pt x="1955" y="0"/>
                    <a:pt x="1825" y="41"/>
                    <a:pt x="1714" y="124"/>
                  </a:cubicBezTo>
                  <a:lnTo>
                    <a:pt x="345" y="1110"/>
                  </a:lnTo>
                  <a:cubicBezTo>
                    <a:pt x="58" y="1310"/>
                    <a:pt x="1" y="1703"/>
                    <a:pt x="202" y="1980"/>
                  </a:cubicBezTo>
                  <a:cubicBezTo>
                    <a:pt x="322" y="2147"/>
                    <a:pt x="511" y="2234"/>
                    <a:pt x="703" y="2234"/>
                  </a:cubicBezTo>
                  <a:cubicBezTo>
                    <a:pt x="832" y="2234"/>
                    <a:pt x="961" y="2195"/>
                    <a:pt x="1073" y="2114"/>
                  </a:cubicBezTo>
                  <a:lnTo>
                    <a:pt x="2441" y="1129"/>
                  </a:lnTo>
                  <a:cubicBezTo>
                    <a:pt x="2728" y="918"/>
                    <a:pt x="2786" y="516"/>
                    <a:pt x="2566" y="239"/>
                  </a:cubicBezTo>
                  <a:lnTo>
                    <a:pt x="2575" y="239"/>
                  </a:lnTo>
                  <a:cubicBezTo>
                    <a:pt x="2452" y="82"/>
                    <a:pt x="2269" y="0"/>
                    <a:pt x="20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51" name="Google Shape;11051;p78"/>
            <p:cNvSpPr/>
            <p:nvPr/>
          </p:nvSpPr>
          <p:spPr>
            <a:xfrm>
              <a:off x="6713386" y="2185529"/>
              <a:ext cx="69878" cy="57536"/>
            </a:xfrm>
            <a:custGeom>
              <a:avLst/>
              <a:gdLst/>
              <a:ahLst/>
              <a:cxnLst/>
              <a:rect l="l" t="t" r="r" b="b"/>
              <a:pathLst>
                <a:path w="2661" h="2191" extrusionOk="0">
                  <a:moveTo>
                    <a:pt x="2182" y="1"/>
                  </a:moveTo>
                  <a:lnTo>
                    <a:pt x="2182" y="1"/>
                  </a:lnTo>
                  <a:cubicBezTo>
                    <a:pt x="2288" y="269"/>
                    <a:pt x="2201" y="565"/>
                    <a:pt x="1972" y="738"/>
                  </a:cubicBezTo>
                  <a:lnTo>
                    <a:pt x="594" y="1733"/>
                  </a:lnTo>
                  <a:cubicBezTo>
                    <a:pt x="488" y="1809"/>
                    <a:pt x="365" y="1849"/>
                    <a:pt x="239" y="1849"/>
                  </a:cubicBezTo>
                  <a:cubicBezTo>
                    <a:pt x="159" y="1849"/>
                    <a:pt x="78" y="1833"/>
                    <a:pt x="0" y="1800"/>
                  </a:cubicBezTo>
                  <a:lnTo>
                    <a:pt x="0" y="1800"/>
                  </a:lnTo>
                  <a:cubicBezTo>
                    <a:pt x="102" y="2048"/>
                    <a:pt x="339" y="2190"/>
                    <a:pt x="583" y="2190"/>
                  </a:cubicBezTo>
                  <a:cubicBezTo>
                    <a:pt x="705" y="2190"/>
                    <a:pt x="829" y="2154"/>
                    <a:pt x="938" y="2077"/>
                  </a:cubicBezTo>
                  <a:lnTo>
                    <a:pt x="2316" y="1082"/>
                  </a:lnTo>
                  <a:cubicBezTo>
                    <a:pt x="2594" y="881"/>
                    <a:pt x="2661" y="479"/>
                    <a:pt x="2450" y="202"/>
                  </a:cubicBezTo>
                  <a:cubicBezTo>
                    <a:pt x="2374" y="115"/>
                    <a:pt x="2288" y="49"/>
                    <a:pt x="2182"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52" name="Google Shape;11052;p78"/>
            <p:cNvSpPr/>
            <p:nvPr/>
          </p:nvSpPr>
          <p:spPr>
            <a:xfrm>
              <a:off x="6738018" y="2210266"/>
              <a:ext cx="65099" cy="52888"/>
            </a:xfrm>
            <a:custGeom>
              <a:avLst/>
              <a:gdLst/>
              <a:ahLst/>
              <a:cxnLst/>
              <a:rect l="l" t="t" r="r" b="b"/>
              <a:pathLst>
                <a:path w="2479" h="2014" extrusionOk="0">
                  <a:moveTo>
                    <a:pt x="1768" y="1"/>
                  </a:moveTo>
                  <a:cubicBezTo>
                    <a:pt x="1642" y="1"/>
                    <a:pt x="1515" y="40"/>
                    <a:pt x="1407" y="121"/>
                  </a:cubicBezTo>
                  <a:lnTo>
                    <a:pt x="354" y="887"/>
                  </a:lnTo>
                  <a:cubicBezTo>
                    <a:pt x="67" y="1088"/>
                    <a:pt x="0" y="1489"/>
                    <a:pt x="211" y="1767"/>
                  </a:cubicBezTo>
                  <a:cubicBezTo>
                    <a:pt x="332" y="1929"/>
                    <a:pt x="519" y="2014"/>
                    <a:pt x="710" y="2014"/>
                  </a:cubicBezTo>
                  <a:cubicBezTo>
                    <a:pt x="835" y="2014"/>
                    <a:pt x="962" y="1977"/>
                    <a:pt x="1072" y="1901"/>
                  </a:cubicBezTo>
                  <a:lnTo>
                    <a:pt x="2134" y="1126"/>
                  </a:lnTo>
                  <a:cubicBezTo>
                    <a:pt x="2421" y="925"/>
                    <a:pt x="2479" y="523"/>
                    <a:pt x="2259" y="245"/>
                  </a:cubicBezTo>
                  <a:cubicBezTo>
                    <a:pt x="2139" y="86"/>
                    <a:pt x="1955" y="1"/>
                    <a:pt x="176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53" name="Google Shape;11053;p78"/>
            <p:cNvSpPr/>
            <p:nvPr/>
          </p:nvSpPr>
          <p:spPr>
            <a:xfrm>
              <a:off x="6741274" y="2211421"/>
              <a:ext cx="61842" cy="51732"/>
            </a:xfrm>
            <a:custGeom>
              <a:avLst/>
              <a:gdLst/>
              <a:ahLst/>
              <a:cxnLst/>
              <a:rect l="l" t="t" r="r" b="b"/>
              <a:pathLst>
                <a:path w="2355" h="1970" extrusionOk="0">
                  <a:moveTo>
                    <a:pt x="1876" y="0"/>
                  </a:moveTo>
                  <a:lnTo>
                    <a:pt x="1876" y="0"/>
                  </a:lnTo>
                  <a:cubicBezTo>
                    <a:pt x="1982" y="268"/>
                    <a:pt x="1895" y="575"/>
                    <a:pt x="1666" y="737"/>
                  </a:cubicBezTo>
                  <a:lnTo>
                    <a:pt x="603" y="1512"/>
                  </a:lnTo>
                  <a:cubicBezTo>
                    <a:pt x="495" y="1591"/>
                    <a:pt x="364" y="1631"/>
                    <a:pt x="231" y="1631"/>
                  </a:cubicBezTo>
                  <a:cubicBezTo>
                    <a:pt x="153" y="1631"/>
                    <a:pt x="75" y="1617"/>
                    <a:pt x="1" y="1589"/>
                  </a:cubicBezTo>
                  <a:lnTo>
                    <a:pt x="1" y="1589"/>
                  </a:lnTo>
                  <a:cubicBezTo>
                    <a:pt x="20" y="1637"/>
                    <a:pt x="48" y="1685"/>
                    <a:pt x="77" y="1723"/>
                  </a:cubicBezTo>
                  <a:cubicBezTo>
                    <a:pt x="204" y="1885"/>
                    <a:pt x="394" y="1970"/>
                    <a:pt x="583" y="1970"/>
                  </a:cubicBezTo>
                  <a:cubicBezTo>
                    <a:pt x="708" y="1970"/>
                    <a:pt x="832" y="1933"/>
                    <a:pt x="938" y="1857"/>
                  </a:cubicBezTo>
                  <a:lnTo>
                    <a:pt x="2010" y="1082"/>
                  </a:lnTo>
                  <a:cubicBezTo>
                    <a:pt x="2288" y="881"/>
                    <a:pt x="2355" y="479"/>
                    <a:pt x="2135" y="201"/>
                  </a:cubicBezTo>
                  <a:cubicBezTo>
                    <a:pt x="2068" y="115"/>
                    <a:pt x="1982" y="48"/>
                    <a:pt x="1876"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54" name="Google Shape;11054;p78"/>
            <p:cNvSpPr/>
            <p:nvPr/>
          </p:nvSpPr>
          <p:spPr>
            <a:xfrm>
              <a:off x="6765906" y="2236263"/>
              <a:ext cx="57063" cy="47084"/>
            </a:xfrm>
            <a:custGeom>
              <a:avLst/>
              <a:gdLst/>
              <a:ahLst/>
              <a:cxnLst/>
              <a:rect l="l" t="t" r="r" b="b"/>
              <a:pathLst>
                <a:path w="2173" h="1793" extrusionOk="0">
                  <a:moveTo>
                    <a:pt x="1466" y="1"/>
                  </a:moveTo>
                  <a:cubicBezTo>
                    <a:pt x="1338" y="1"/>
                    <a:pt x="1210" y="39"/>
                    <a:pt x="1101" y="117"/>
                  </a:cubicBezTo>
                  <a:lnTo>
                    <a:pt x="345" y="662"/>
                  </a:lnTo>
                  <a:cubicBezTo>
                    <a:pt x="67" y="863"/>
                    <a:pt x="0" y="1256"/>
                    <a:pt x="201" y="1533"/>
                  </a:cubicBezTo>
                  <a:cubicBezTo>
                    <a:pt x="324" y="1702"/>
                    <a:pt x="517" y="1793"/>
                    <a:pt x="712" y="1793"/>
                  </a:cubicBezTo>
                  <a:cubicBezTo>
                    <a:pt x="837" y="1793"/>
                    <a:pt x="964" y="1755"/>
                    <a:pt x="1072" y="1677"/>
                  </a:cubicBezTo>
                  <a:lnTo>
                    <a:pt x="1828" y="1122"/>
                  </a:lnTo>
                  <a:cubicBezTo>
                    <a:pt x="2115" y="921"/>
                    <a:pt x="2173" y="519"/>
                    <a:pt x="1962" y="241"/>
                  </a:cubicBezTo>
                  <a:cubicBezTo>
                    <a:pt x="1837" y="82"/>
                    <a:pt x="1652" y="1"/>
                    <a:pt x="146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55" name="Google Shape;11055;p78"/>
            <p:cNvSpPr/>
            <p:nvPr/>
          </p:nvSpPr>
          <p:spPr>
            <a:xfrm>
              <a:off x="6769163" y="2237051"/>
              <a:ext cx="53807" cy="46296"/>
            </a:xfrm>
            <a:custGeom>
              <a:avLst/>
              <a:gdLst/>
              <a:ahLst/>
              <a:cxnLst/>
              <a:rect l="l" t="t" r="r" b="b"/>
              <a:pathLst>
                <a:path w="2049" h="1763" extrusionOk="0">
                  <a:moveTo>
                    <a:pt x="1551" y="1"/>
                  </a:moveTo>
                  <a:lnTo>
                    <a:pt x="1551" y="1"/>
                  </a:lnTo>
                  <a:cubicBezTo>
                    <a:pt x="1637" y="259"/>
                    <a:pt x="1551" y="556"/>
                    <a:pt x="1331" y="718"/>
                  </a:cubicBezTo>
                  <a:lnTo>
                    <a:pt x="565" y="1264"/>
                  </a:lnTo>
                  <a:cubicBezTo>
                    <a:pt x="457" y="1340"/>
                    <a:pt x="327" y="1383"/>
                    <a:pt x="196" y="1383"/>
                  </a:cubicBezTo>
                  <a:cubicBezTo>
                    <a:pt x="131" y="1383"/>
                    <a:pt x="65" y="1372"/>
                    <a:pt x="1" y="1350"/>
                  </a:cubicBezTo>
                  <a:lnTo>
                    <a:pt x="1" y="1350"/>
                  </a:lnTo>
                  <a:cubicBezTo>
                    <a:pt x="20" y="1398"/>
                    <a:pt x="39" y="1455"/>
                    <a:pt x="77" y="1503"/>
                  </a:cubicBezTo>
                  <a:cubicBezTo>
                    <a:pt x="200" y="1672"/>
                    <a:pt x="393" y="1763"/>
                    <a:pt x="588" y="1763"/>
                  </a:cubicBezTo>
                  <a:cubicBezTo>
                    <a:pt x="713" y="1763"/>
                    <a:pt x="840" y="1725"/>
                    <a:pt x="948" y="1647"/>
                  </a:cubicBezTo>
                  <a:lnTo>
                    <a:pt x="1704" y="1092"/>
                  </a:lnTo>
                  <a:cubicBezTo>
                    <a:pt x="1991" y="891"/>
                    <a:pt x="2049" y="489"/>
                    <a:pt x="1838" y="211"/>
                  </a:cubicBezTo>
                  <a:cubicBezTo>
                    <a:pt x="1762" y="115"/>
                    <a:pt x="1657" y="48"/>
                    <a:pt x="1551"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56" name="Google Shape;11056;p78"/>
            <p:cNvSpPr/>
            <p:nvPr/>
          </p:nvSpPr>
          <p:spPr>
            <a:xfrm>
              <a:off x="6793794" y="2262156"/>
              <a:ext cx="49027" cy="41149"/>
            </a:xfrm>
            <a:custGeom>
              <a:avLst/>
              <a:gdLst/>
              <a:ahLst/>
              <a:cxnLst/>
              <a:rect l="l" t="t" r="r" b="b"/>
              <a:pathLst>
                <a:path w="1867" h="1567" extrusionOk="0">
                  <a:moveTo>
                    <a:pt x="1159" y="0"/>
                  </a:moveTo>
                  <a:cubicBezTo>
                    <a:pt x="1032" y="0"/>
                    <a:pt x="904" y="39"/>
                    <a:pt x="795" y="116"/>
                  </a:cubicBezTo>
                  <a:lnTo>
                    <a:pt x="345" y="442"/>
                  </a:lnTo>
                  <a:cubicBezTo>
                    <a:pt x="58" y="643"/>
                    <a:pt x="1" y="1035"/>
                    <a:pt x="202" y="1313"/>
                  </a:cubicBezTo>
                  <a:cubicBezTo>
                    <a:pt x="322" y="1479"/>
                    <a:pt x="511" y="1566"/>
                    <a:pt x="703" y="1566"/>
                  </a:cubicBezTo>
                  <a:cubicBezTo>
                    <a:pt x="832" y="1566"/>
                    <a:pt x="961" y="1527"/>
                    <a:pt x="1073" y="1447"/>
                  </a:cubicBezTo>
                  <a:lnTo>
                    <a:pt x="1522" y="1121"/>
                  </a:lnTo>
                  <a:cubicBezTo>
                    <a:pt x="1810" y="920"/>
                    <a:pt x="1867" y="518"/>
                    <a:pt x="1647" y="241"/>
                  </a:cubicBezTo>
                  <a:cubicBezTo>
                    <a:pt x="1528" y="82"/>
                    <a:pt x="1344" y="0"/>
                    <a:pt x="115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57" name="Google Shape;11057;p78"/>
            <p:cNvSpPr/>
            <p:nvPr/>
          </p:nvSpPr>
          <p:spPr>
            <a:xfrm>
              <a:off x="6797313" y="2263180"/>
              <a:ext cx="45509" cy="40125"/>
            </a:xfrm>
            <a:custGeom>
              <a:avLst/>
              <a:gdLst/>
              <a:ahLst/>
              <a:cxnLst/>
              <a:rect l="l" t="t" r="r" b="b"/>
              <a:pathLst>
                <a:path w="1733" h="1528" extrusionOk="0">
                  <a:moveTo>
                    <a:pt x="1254" y="1"/>
                  </a:moveTo>
                  <a:lnTo>
                    <a:pt x="1254" y="1"/>
                  </a:lnTo>
                  <a:cubicBezTo>
                    <a:pt x="1360" y="269"/>
                    <a:pt x="1264" y="566"/>
                    <a:pt x="1044" y="728"/>
                  </a:cubicBezTo>
                  <a:lnTo>
                    <a:pt x="585" y="1054"/>
                  </a:lnTo>
                  <a:cubicBezTo>
                    <a:pt x="476" y="1132"/>
                    <a:pt x="348" y="1172"/>
                    <a:pt x="221" y="1172"/>
                  </a:cubicBezTo>
                  <a:cubicBezTo>
                    <a:pt x="146" y="1172"/>
                    <a:pt x="72" y="1158"/>
                    <a:pt x="1" y="1130"/>
                  </a:cubicBezTo>
                  <a:lnTo>
                    <a:pt x="1" y="1130"/>
                  </a:lnTo>
                  <a:cubicBezTo>
                    <a:pt x="95" y="1383"/>
                    <a:pt x="332" y="1527"/>
                    <a:pt x="576" y="1527"/>
                  </a:cubicBezTo>
                  <a:cubicBezTo>
                    <a:pt x="701" y="1527"/>
                    <a:pt x="828" y="1489"/>
                    <a:pt x="939" y="1408"/>
                  </a:cubicBezTo>
                  <a:lnTo>
                    <a:pt x="1398" y="1082"/>
                  </a:lnTo>
                  <a:cubicBezTo>
                    <a:pt x="1676" y="881"/>
                    <a:pt x="1733" y="479"/>
                    <a:pt x="1522" y="202"/>
                  </a:cubicBezTo>
                  <a:cubicBezTo>
                    <a:pt x="1455" y="116"/>
                    <a:pt x="1360" y="39"/>
                    <a:pt x="1254"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58" name="Google Shape;11058;p78"/>
            <p:cNvSpPr/>
            <p:nvPr/>
          </p:nvSpPr>
          <p:spPr>
            <a:xfrm>
              <a:off x="6799335" y="2099843"/>
              <a:ext cx="70639" cy="108848"/>
            </a:xfrm>
            <a:custGeom>
              <a:avLst/>
              <a:gdLst/>
              <a:ahLst/>
              <a:cxnLst/>
              <a:rect l="l" t="t" r="r" b="b"/>
              <a:pathLst>
                <a:path w="2690" h="4145" extrusionOk="0">
                  <a:moveTo>
                    <a:pt x="574" y="0"/>
                  </a:moveTo>
                  <a:cubicBezTo>
                    <a:pt x="479" y="0"/>
                    <a:pt x="393" y="67"/>
                    <a:pt x="374" y="163"/>
                  </a:cubicBezTo>
                  <a:lnTo>
                    <a:pt x="0" y="1665"/>
                  </a:lnTo>
                  <a:lnTo>
                    <a:pt x="0" y="3321"/>
                  </a:lnTo>
                  <a:cubicBezTo>
                    <a:pt x="0" y="3771"/>
                    <a:pt x="364" y="4144"/>
                    <a:pt x="823" y="4144"/>
                  </a:cubicBezTo>
                  <a:cubicBezTo>
                    <a:pt x="1283" y="4144"/>
                    <a:pt x="1656" y="3771"/>
                    <a:pt x="1656" y="3321"/>
                  </a:cubicBezTo>
                  <a:lnTo>
                    <a:pt x="1656" y="2077"/>
                  </a:lnTo>
                  <a:lnTo>
                    <a:pt x="2690" y="10"/>
                  </a:lnTo>
                  <a:lnTo>
                    <a:pt x="574"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59" name="Google Shape;11059;p78"/>
            <p:cNvSpPr/>
            <p:nvPr/>
          </p:nvSpPr>
          <p:spPr>
            <a:xfrm>
              <a:off x="6799335" y="2100053"/>
              <a:ext cx="29936" cy="108638"/>
            </a:xfrm>
            <a:custGeom>
              <a:avLst/>
              <a:gdLst/>
              <a:ahLst/>
              <a:cxnLst/>
              <a:rect l="l" t="t" r="r" b="b"/>
              <a:pathLst>
                <a:path w="1140" h="4137" extrusionOk="0">
                  <a:moveTo>
                    <a:pt x="556" y="1"/>
                  </a:moveTo>
                  <a:cubicBezTo>
                    <a:pt x="468" y="1"/>
                    <a:pt x="391" y="65"/>
                    <a:pt x="374" y="155"/>
                  </a:cubicBezTo>
                  <a:lnTo>
                    <a:pt x="0" y="1657"/>
                  </a:lnTo>
                  <a:lnTo>
                    <a:pt x="0" y="3313"/>
                  </a:lnTo>
                  <a:cubicBezTo>
                    <a:pt x="0" y="3763"/>
                    <a:pt x="364" y="4136"/>
                    <a:pt x="823" y="4136"/>
                  </a:cubicBezTo>
                  <a:cubicBezTo>
                    <a:pt x="929" y="4136"/>
                    <a:pt x="1034" y="4117"/>
                    <a:pt x="1139" y="4079"/>
                  </a:cubicBezTo>
                  <a:cubicBezTo>
                    <a:pt x="823" y="3945"/>
                    <a:pt x="622" y="3648"/>
                    <a:pt x="622" y="3313"/>
                  </a:cubicBezTo>
                  <a:lnTo>
                    <a:pt x="622" y="1657"/>
                  </a:lnTo>
                  <a:lnTo>
                    <a:pt x="1034" y="2"/>
                  </a:lnTo>
                  <a:lnTo>
                    <a:pt x="574" y="2"/>
                  </a:lnTo>
                  <a:cubicBezTo>
                    <a:pt x="568" y="1"/>
                    <a:pt x="562" y="1"/>
                    <a:pt x="556"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060" name="Google Shape;11060;p78"/>
          <p:cNvGrpSpPr/>
          <p:nvPr/>
        </p:nvGrpSpPr>
        <p:grpSpPr>
          <a:xfrm>
            <a:off x="7104188" y="1971904"/>
            <a:ext cx="347341" cy="348103"/>
            <a:chOff x="7104188" y="1971904"/>
            <a:chExt cx="347341" cy="348103"/>
          </a:xfrm>
        </p:grpSpPr>
        <p:sp>
          <p:nvSpPr>
            <p:cNvPr id="11061" name="Google Shape;11061;p78"/>
            <p:cNvSpPr/>
            <p:nvPr/>
          </p:nvSpPr>
          <p:spPr>
            <a:xfrm>
              <a:off x="7204947" y="1994277"/>
              <a:ext cx="167906" cy="153752"/>
            </a:xfrm>
            <a:custGeom>
              <a:avLst/>
              <a:gdLst/>
              <a:ahLst/>
              <a:cxnLst/>
              <a:rect l="l" t="t" r="r" b="b"/>
              <a:pathLst>
                <a:path w="6394" h="5855" extrusionOk="0">
                  <a:moveTo>
                    <a:pt x="642" y="1"/>
                  </a:moveTo>
                  <a:cubicBezTo>
                    <a:pt x="288" y="1"/>
                    <a:pt x="1" y="288"/>
                    <a:pt x="1" y="642"/>
                  </a:cubicBezTo>
                  <a:lnTo>
                    <a:pt x="1" y="4058"/>
                  </a:lnTo>
                  <a:cubicBezTo>
                    <a:pt x="1" y="4413"/>
                    <a:pt x="288" y="4700"/>
                    <a:pt x="642" y="4700"/>
                  </a:cubicBezTo>
                  <a:lnTo>
                    <a:pt x="2345" y="4700"/>
                  </a:lnTo>
                  <a:lnTo>
                    <a:pt x="4059" y="5839"/>
                  </a:lnTo>
                  <a:cubicBezTo>
                    <a:pt x="4076" y="5850"/>
                    <a:pt x="4095" y="5855"/>
                    <a:pt x="4114" y="5855"/>
                  </a:cubicBezTo>
                  <a:cubicBezTo>
                    <a:pt x="4177" y="5855"/>
                    <a:pt x="4236" y="5800"/>
                    <a:pt x="4221" y="5733"/>
                  </a:cubicBezTo>
                  <a:lnTo>
                    <a:pt x="4049" y="4700"/>
                  </a:lnTo>
                  <a:lnTo>
                    <a:pt x="5752" y="4700"/>
                  </a:lnTo>
                  <a:cubicBezTo>
                    <a:pt x="6107" y="4700"/>
                    <a:pt x="6394" y="4413"/>
                    <a:pt x="6394" y="4058"/>
                  </a:cubicBezTo>
                  <a:lnTo>
                    <a:pt x="6394" y="642"/>
                  </a:lnTo>
                  <a:cubicBezTo>
                    <a:pt x="6394" y="288"/>
                    <a:pt x="6107" y="1"/>
                    <a:pt x="5752"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62" name="Google Shape;11062;p78"/>
            <p:cNvSpPr/>
            <p:nvPr/>
          </p:nvSpPr>
          <p:spPr>
            <a:xfrm>
              <a:off x="7204711" y="1994277"/>
              <a:ext cx="156851" cy="112130"/>
            </a:xfrm>
            <a:custGeom>
              <a:avLst/>
              <a:gdLst/>
              <a:ahLst/>
              <a:cxnLst/>
              <a:rect l="l" t="t" r="r" b="b"/>
              <a:pathLst>
                <a:path w="5973" h="4270" extrusionOk="0">
                  <a:moveTo>
                    <a:pt x="641" y="1"/>
                  </a:moveTo>
                  <a:cubicBezTo>
                    <a:pt x="297" y="1"/>
                    <a:pt x="0" y="288"/>
                    <a:pt x="10" y="642"/>
                  </a:cubicBezTo>
                  <a:lnTo>
                    <a:pt x="10" y="4058"/>
                  </a:lnTo>
                  <a:cubicBezTo>
                    <a:pt x="10" y="4125"/>
                    <a:pt x="19" y="4202"/>
                    <a:pt x="48" y="4269"/>
                  </a:cubicBezTo>
                  <a:lnTo>
                    <a:pt x="4910" y="4269"/>
                  </a:lnTo>
                  <a:cubicBezTo>
                    <a:pt x="5503" y="4269"/>
                    <a:pt x="5972" y="3791"/>
                    <a:pt x="5972" y="3207"/>
                  </a:cubicBezTo>
                  <a:lnTo>
                    <a:pt x="5972" y="39"/>
                  </a:lnTo>
                  <a:cubicBezTo>
                    <a:pt x="5905" y="20"/>
                    <a:pt x="5838" y="1"/>
                    <a:pt x="576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63" name="Google Shape;11063;p78"/>
            <p:cNvSpPr/>
            <p:nvPr/>
          </p:nvSpPr>
          <p:spPr>
            <a:xfrm>
              <a:off x="7104923" y="2129490"/>
              <a:ext cx="122923" cy="123159"/>
            </a:xfrm>
            <a:custGeom>
              <a:avLst/>
              <a:gdLst/>
              <a:ahLst/>
              <a:cxnLst/>
              <a:rect l="l" t="t" r="r" b="b"/>
              <a:pathLst>
                <a:path w="4681" h="4690" extrusionOk="0">
                  <a:moveTo>
                    <a:pt x="2345" y="0"/>
                  </a:moveTo>
                  <a:cubicBezTo>
                    <a:pt x="1321" y="0"/>
                    <a:pt x="565" y="824"/>
                    <a:pt x="489" y="1828"/>
                  </a:cubicBezTo>
                  <a:cubicBezTo>
                    <a:pt x="431" y="2556"/>
                    <a:pt x="278" y="3264"/>
                    <a:pt x="49" y="3963"/>
                  </a:cubicBezTo>
                  <a:cubicBezTo>
                    <a:pt x="1" y="4087"/>
                    <a:pt x="58" y="4231"/>
                    <a:pt x="192" y="4288"/>
                  </a:cubicBezTo>
                  <a:cubicBezTo>
                    <a:pt x="623" y="4489"/>
                    <a:pt x="1082" y="4623"/>
                    <a:pt x="1551" y="4690"/>
                  </a:cubicBezTo>
                  <a:lnTo>
                    <a:pt x="3140" y="4690"/>
                  </a:lnTo>
                  <a:cubicBezTo>
                    <a:pt x="3609" y="4623"/>
                    <a:pt x="4068" y="4489"/>
                    <a:pt x="4499" y="4288"/>
                  </a:cubicBezTo>
                  <a:cubicBezTo>
                    <a:pt x="4623" y="4231"/>
                    <a:pt x="4681" y="4087"/>
                    <a:pt x="4633" y="3963"/>
                  </a:cubicBezTo>
                  <a:cubicBezTo>
                    <a:pt x="4403" y="3264"/>
                    <a:pt x="4260" y="2556"/>
                    <a:pt x="4193" y="1828"/>
                  </a:cubicBezTo>
                  <a:cubicBezTo>
                    <a:pt x="4126" y="824"/>
                    <a:pt x="3370" y="0"/>
                    <a:pt x="2345"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64" name="Google Shape;11064;p78"/>
            <p:cNvSpPr/>
            <p:nvPr/>
          </p:nvSpPr>
          <p:spPr>
            <a:xfrm>
              <a:off x="7138352" y="2129490"/>
              <a:ext cx="89494" cy="123159"/>
            </a:xfrm>
            <a:custGeom>
              <a:avLst/>
              <a:gdLst/>
              <a:ahLst/>
              <a:cxnLst/>
              <a:rect l="l" t="t" r="r" b="b"/>
              <a:pathLst>
                <a:path w="3408" h="4690" extrusionOk="0">
                  <a:moveTo>
                    <a:pt x="1063" y="0"/>
                  </a:moveTo>
                  <a:cubicBezTo>
                    <a:pt x="278" y="0"/>
                    <a:pt x="1" y="1082"/>
                    <a:pt x="680" y="1474"/>
                  </a:cubicBezTo>
                  <a:cubicBezTo>
                    <a:pt x="699" y="1493"/>
                    <a:pt x="718" y="1503"/>
                    <a:pt x="747" y="1513"/>
                  </a:cubicBezTo>
                  <a:lnTo>
                    <a:pt x="1340" y="4690"/>
                  </a:lnTo>
                  <a:lnTo>
                    <a:pt x="1876" y="4690"/>
                  </a:lnTo>
                  <a:cubicBezTo>
                    <a:pt x="2336" y="4623"/>
                    <a:pt x="2795" y="4489"/>
                    <a:pt x="3226" y="4288"/>
                  </a:cubicBezTo>
                  <a:cubicBezTo>
                    <a:pt x="3350" y="4231"/>
                    <a:pt x="3408" y="4087"/>
                    <a:pt x="3360" y="3963"/>
                  </a:cubicBezTo>
                  <a:cubicBezTo>
                    <a:pt x="3130" y="3264"/>
                    <a:pt x="2987" y="2556"/>
                    <a:pt x="2920" y="1828"/>
                  </a:cubicBezTo>
                  <a:cubicBezTo>
                    <a:pt x="2853" y="824"/>
                    <a:pt x="2097" y="0"/>
                    <a:pt x="1072"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65" name="Google Shape;11065;p78"/>
            <p:cNvSpPr/>
            <p:nvPr/>
          </p:nvSpPr>
          <p:spPr>
            <a:xfrm>
              <a:off x="7104188" y="2222477"/>
              <a:ext cx="123159" cy="97293"/>
            </a:xfrm>
            <a:custGeom>
              <a:avLst/>
              <a:gdLst/>
              <a:ahLst/>
              <a:cxnLst/>
              <a:rect l="l" t="t" r="r" b="b"/>
              <a:pathLst>
                <a:path w="4690" h="3705" extrusionOk="0">
                  <a:moveTo>
                    <a:pt x="1560" y="0"/>
                  </a:moveTo>
                  <a:lnTo>
                    <a:pt x="1560" y="785"/>
                  </a:lnTo>
                  <a:cubicBezTo>
                    <a:pt x="1560" y="977"/>
                    <a:pt x="1445" y="1158"/>
                    <a:pt x="1273" y="1254"/>
                  </a:cubicBezTo>
                  <a:lnTo>
                    <a:pt x="431" y="1675"/>
                  </a:lnTo>
                  <a:cubicBezTo>
                    <a:pt x="172" y="1800"/>
                    <a:pt x="0" y="2077"/>
                    <a:pt x="0" y="2374"/>
                  </a:cubicBezTo>
                  <a:lnTo>
                    <a:pt x="0" y="3446"/>
                  </a:lnTo>
                  <a:cubicBezTo>
                    <a:pt x="0" y="3589"/>
                    <a:pt x="115" y="3704"/>
                    <a:pt x="268" y="3704"/>
                  </a:cubicBezTo>
                  <a:lnTo>
                    <a:pt x="4431" y="3704"/>
                  </a:lnTo>
                  <a:cubicBezTo>
                    <a:pt x="4575" y="3704"/>
                    <a:pt x="4689" y="3589"/>
                    <a:pt x="4689" y="3446"/>
                  </a:cubicBezTo>
                  <a:lnTo>
                    <a:pt x="4689" y="2374"/>
                  </a:lnTo>
                  <a:cubicBezTo>
                    <a:pt x="4689" y="2077"/>
                    <a:pt x="4517" y="1809"/>
                    <a:pt x="4259" y="1675"/>
                  </a:cubicBezTo>
                  <a:lnTo>
                    <a:pt x="3417" y="1254"/>
                  </a:lnTo>
                  <a:cubicBezTo>
                    <a:pt x="3244" y="1168"/>
                    <a:pt x="3130" y="986"/>
                    <a:pt x="3130" y="785"/>
                  </a:cubicBezTo>
                  <a:lnTo>
                    <a:pt x="3130"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66" name="Google Shape;11066;p78"/>
            <p:cNvSpPr/>
            <p:nvPr/>
          </p:nvSpPr>
          <p:spPr>
            <a:xfrm>
              <a:off x="7144891" y="2222477"/>
              <a:ext cx="41753" cy="27678"/>
            </a:xfrm>
            <a:custGeom>
              <a:avLst/>
              <a:gdLst/>
              <a:ahLst/>
              <a:cxnLst/>
              <a:rect l="l" t="t" r="r" b="b"/>
              <a:pathLst>
                <a:path w="1590" h="1054" extrusionOk="0">
                  <a:moveTo>
                    <a:pt x="10" y="0"/>
                  </a:moveTo>
                  <a:lnTo>
                    <a:pt x="10" y="785"/>
                  </a:lnTo>
                  <a:cubicBezTo>
                    <a:pt x="10" y="814"/>
                    <a:pt x="0" y="852"/>
                    <a:pt x="0" y="881"/>
                  </a:cubicBezTo>
                  <a:cubicBezTo>
                    <a:pt x="249" y="986"/>
                    <a:pt x="517" y="1044"/>
                    <a:pt x="795" y="1053"/>
                  </a:cubicBezTo>
                  <a:cubicBezTo>
                    <a:pt x="1063" y="1044"/>
                    <a:pt x="1340" y="996"/>
                    <a:pt x="1589" y="891"/>
                  </a:cubicBezTo>
                  <a:cubicBezTo>
                    <a:pt x="1580" y="852"/>
                    <a:pt x="1580" y="824"/>
                    <a:pt x="1580" y="785"/>
                  </a:cubicBezTo>
                  <a:lnTo>
                    <a:pt x="1580"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67" name="Google Shape;11067;p78"/>
            <p:cNvSpPr/>
            <p:nvPr/>
          </p:nvSpPr>
          <p:spPr>
            <a:xfrm>
              <a:off x="7104188" y="2258663"/>
              <a:ext cx="123159" cy="61343"/>
            </a:xfrm>
            <a:custGeom>
              <a:avLst/>
              <a:gdLst/>
              <a:ahLst/>
              <a:cxnLst/>
              <a:rect l="l" t="t" r="r" b="b"/>
              <a:pathLst>
                <a:path w="4690" h="2336" extrusionOk="0">
                  <a:moveTo>
                    <a:pt x="1034" y="1"/>
                  </a:moveTo>
                  <a:lnTo>
                    <a:pt x="440" y="297"/>
                  </a:lnTo>
                  <a:cubicBezTo>
                    <a:pt x="172" y="431"/>
                    <a:pt x="0" y="699"/>
                    <a:pt x="0" y="996"/>
                  </a:cubicBezTo>
                  <a:lnTo>
                    <a:pt x="0" y="2077"/>
                  </a:lnTo>
                  <a:cubicBezTo>
                    <a:pt x="0" y="2221"/>
                    <a:pt x="124" y="2336"/>
                    <a:pt x="268" y="2336"/>
                  </a:cubicBezTo>
                  <a:lnTo>
                    <a:pt x="4431" y="2336"/>
                  </a:lnTo>
                  <a:cubicBezTo>
                    <a:pt x="4575" y="2336"/>
                    <a:pt x="4689" y="2221"/>
                    <a:pt x="4689" y="2077"/>
                  </a:cubicBezTo>
                  <a:lnTo>
                    <a:pt x="4689" y="996"/>
                  </a:lnTo>
                  <a:cubicBezTo>
                    <a:pt x="4689" y="699"/>
                    <a:pt x="4527" y="431"/>
                    <a:pt x="4259" y="297"/>
                  </a:cubicBezTo>
                  <a:lnTo>
                    <a:pt x="3656" y="1"/>
                  </a:lnTo>
                  <a:cubicBezTo>
                    <a:pt x="3350" y="474"/>
                    <a:pt x="2847" y="711"/>
                    <a:pt x="2345" y="711"/>
                  </a:cubicBezTo>
                  <a:cubicBezTo>
                    <a:pt x="1842" y="711"/>
                    <a:pt x="1340" y="474"/>
                    <a:pt x="1034"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68" name="Google Shape;11068;p78"/>
            <p:cNvSpPr/>
            <p:nvPr/>
          </p:nvSpPr>
          <p:spPr>
            <a:xfrm>
              <a:off x="7124539" y="2169011"/>
              <a:ext cx="82194" cy="67304"/>
            </a:xfrm>
            <a:custGeom>
              <a:avLst/>
              <a:gdLst/>
              <a:ahLst/>
              <a:cxnLst/>
              <a:rect l="l" t="t" r="r" b="b"/>
              <a:pathLst>
                <a:path w="3130" h="2563" extrusionOk="0">
                  <a:moveTo>
                    <a:pt x="1201" y="0"/>
                  </a:moveTo>
                  <a:cubicBezTo>
                    <a:pt x="1102" y="0"/>
                    <a:pt x="1016" y="56"/>
                    <a:pt x="976" y="151"/>
                  </a:cubicBezTo>
                  <a:cubicBezTo>
                    <a:pt x="881" y="333"/>
                    <a:pt x="766" y="486"/>
                    <a:pt x="613" y="620"/>
                  </a:cubicBezTo>
                  <a:cubicBezTo>
                    <a:pt x="469" y="744"/>
                    <a:pt x="316" y="850"/>
                    <a:pt x="153" y="936"/>
                  </a:cubicBezTo>
                  <a:cubicBezTo>
                    <a:pt x="58" y="984"/>
                    <a:pt x="0" y="1089"/>
                    <a:pt x="10" y="1204"/>
                  </a:cubicBezTo>
                  <a:cubicBezTo>
                    <a:pt x="115" y="1979"/>
                    <a:pt x="785" y="2563"/>
                    <a:pt x="1570" y="2563"/>
                  </a:cubicBezTo>
                  <a:cubicBezTo>
                    <a:pt x="2383" y="2563"/>
                    <a:pt x="3063" y="1931"/>
                    <a:pt x="3120" y="1118"/>
                  </a:cubicBezTo>
                  <a:cubicBezTo>
                    <a:pt x="3130" y="1041"/>
                    <a:pt x="3091" y="965"/>
                    <a:pt x="3034" y="907"/>
                  </a:cubicBezTo>
                  <a:cubicBezTo>
                    <a:pt x="2517" y="477"/>
                    <a:pt x="1914" y="170"/>
                    <a:pt x="1264" y="8"/>
                  </a:cubicBezTo>
                  <a:cubicBezTo>
                    <a:pt x="1242" y="3"/>
                    <a:pt x="1221" y="0"/>
                    <a:pt x="1201"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69" name="Google Shape;11069;p78"/>
            <p:cNvSpPr/>
            <p:nvPr/>
          </p:nvSpPr>
          <p:spPr>
            <a:xfrm>
              <a:off x="7124277" y="2169011"/>
              <a:ext cx="82456" cy="66569"/>
            </a:xfrm>
            <a:custGeom>
              <a:avLst/>
              <a:gdLst/>
              <a:ahLst/>
              <a:cxnLst/>
              <a:rect l="l" t="t" r="r" b="b"/>
              <a:pathLst>
                <a:path w="3140" h="2535" extrusionOk="0">
                  <a:moveTo>
                    <a:pt x="1213" y="0"/>
                  </a:moveTo>
                  <a:cubicBezTo>
                    <a:pt x="1118" y="0"/>
                    <a:pt x="1024" y="55"/>
                    <a:pt x="977" y="142"/>
                  </a:cubicBezTo>
                  <a:cubicBezTo>
                    <a:pt x="919" y="276"/>
                    <a:pt x="833" y="390"/>
                    <a:pt x="738" y="496"/>
                  </a:cubicBezTo>
                  <a:cubicBezTo>
                    <a:pt x="699" y="534"/>
                    <a:pt x="661" y="572"/>
                    <a:pt x="623" y="611"/>
                  </a:cubicBezTo>
                  <a:cubicBezTo>
                    <a:pt x="479" y="735"/>
                    <a:pt x="326" y="840"/>
                    <a:pt x="163" y="926"/>
                  </a:cubicBezTo>
                  <a:cubicBezTo>
                    <a:pt x="58" y="974"/>
                    <a:pt x="1" y="1079"/>
                    <a:pt x="20" y="1194"/>
                  </a:cubicBezTo>
                  <a:cubicBezTo>
                    <a:pt x="116" y="1883"/>
                    <a:pt x="651" y="2429"/>
                    <a:pt x="1341" y="2534"/>
                  </a:cubicBezTo>
                  <a:cubicBezTo>
                    <a:pt x="977" y="2314"/>
                    <a:pt x="776" y="1931"/>
                    <a:pt x="795" y="1510"/>
                  </a:cubicBezTo>
                  <a:lnTo>
                    <a:pt x="795" y="1137"/>
                  </a:lnTo>
                  <a:cubicBezTo>
                    <a:pt x="852" y="1099"/>
                    <a:pt x="910" y="1051"/>
                    <a:pt x="967" y="1003"/>
                  </a:cubicBezTo>
                  <a:cubicBezTo>
                    <a:pt x="1111" y="869"/>
                    <a:pt x="1235" y="725"/>
                    <a:pt x="1341" y="563"/>
                  </a:cubicBezTo>
                  <a:cubicBezTo>
                    <a:pt x="1838" y="716"/>
                    <a:pt x="2298" y="965"/>
                    <a:pt x="2699" y="1300"/>
                  </a:cubicBezTo>
                  <a:cubicBezTo>
                    <a:pt x="2747" y="1338"/>
                    <a:pt x="2872" y="1453"/>
                    <a:pt x="3015" y="1587"/>
                  </a:cubicBezTo>
                  <a:cubicBezTo>
                    <a:pt x="3082" y="1434"/>
                    <a:pt x="3121" y="1271"/>
                    <a:pt x="3140" y="1108"/>
                  </a:cubicBezTo>
                  <a:cubicBezTo>
                    <a:pt x="3140" y="1032"/>
                    <a:pt x="3101" y="965"/>
                    <a:pt x="3044" y="917"/>
                  </a:cubicBezTo>
                  <a:cubicBezTo>
                    <a:pt x="2537" y="486"/>
                    <a:pt x="1924" y="170"/>
                    <a:pt x="1274" y="8"/>
                  </a:cubicBezTo>
                  <a:cubicBezTo>
                    <a:pt x="1254" y="3"/>
                    <a:pt x="1233" y="0"/>
                    <a:pt x="1213"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70" name="Google Shape;11070;p78"/>
            <p:cNvSpPr/>
            <p:nvPr/>
          </p:nvSpPr>
          <p:spPr>
            <a:xfrm>
              <a:off x="7104188" y="2272476"/>
              <a:ext cx="27415" cy="47531"/>
            </a:xfrm>
            <a:custGeom>
              <a:avLst/>
              <a:gdLst/>
              <a:ahLst/>
              <a:cxnLst/>
              <a:rect l="l" t="t" r="r" b="b"/>
              <a:pathLst>
                <a:path w="1044" h="1810" extrusionOk="0">
                  <a:moveTo>
                    <a:pt x="153" y="1"/>
                  </a:moveTo>
                  <a:cubicBezTo>
                    <a:pt x="57" y="135"/>
                    <a:pt x="0" y="298"/>
                    <a:pt x="0" y="470"/>
                  </a:cubicBezTo>
                  <a:lnTo>
                    <a:pt x="0" y="1551"/>
                  </a:lnTo>
                  <a:cubicBezTo>
                    <a:pt x="0" y="1695"/>
                    <a:pt x="115" y="1810"/>
                    <a:pt x="258" y="1810"/>
                  </a:cubicBezTo>
                  <a:lnTo>
                    <a:pt x="1043" y="1810"/>
                  </a:lnTo>
                  <a:lnTo>
                    <a:pt x="1043" y="958"/>
                  </a:lnTo>
                  <a:cubicBezTo>
                    <a:pt x="1043" y="805"/>
                    <a:pt x="967" y="652"/>
                    <a:pt x="842" y="556"/>
                  </a:cubicBezTo>
                  <a:lnTo>
                    <a:pt x="153"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71" name="Google Shape;11071;p78"/>
            <p:cNvSpPr/>
            <p:nvPr/>
          </p:nvSpPr>
          <p:spPr>
            <a:xfrm>
              <a:off x="7199932" y="2272476"/>
              <a:ext cx="27415" cy="47531"/>
            </a:xfrm>
            <a:custGeom>
              <a:avLst/>
              <a:gdLst/>
              <a:ahLst/>
              <a:cxnLst/>
              <a:rect l="l" t="t" r="r" b="b"/>
              <a:pathLst>
                <a:path w="1044" h="1810" extrusionOk="0">
                  <a:moveTo>
                    <a:pt x="881" y="1"/>
                  </a:moveTo>
                  <a:lnTo>
                    <a:pt x="201" y="546"/>
                  </a:lnTo>
                  <a:cubicBezTo>
                    <a:pt x="77" y="652"/>
                    <a:pt x="0" y="795"/>
                    <a:pt x="0" y="958"/>
                  </a:cubicBezTo>
                  <a:lnTo>
                    <a:pt x="0" y="1810"/>
                  </a:lnTo>
                  <a:lnTo>
                    <a:pt x="785" y="1810"/>
                  </a:lnTo>
                  <a:cubicBezTo>
                    <a:pt x="929" y="1800"/>
                    <a:pt x="1043" y="1685"/>
                    <a:pt x="1043" y="1551"/>
                  </a:cubicBezTo>
                  <a:lnTo>
                    <a:pt x="1043" y="470"/>
                  </a:lnTo>
                  <a:cubicBezTo>
                    <a:pt x="1043" y="298"/>
                    <a:pt x="986" y="135"/>
                    <a:pt x="881"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72" name="Google Shape;11072;p78"/>
            <p:cNvSpPr/>
            <p:nvPr/>
          </p:nvSpPr>
          <p:spPr>
            <a:xfrm>
              <a:off x="7337140" y="2141806"/>
              <a:ext cx="33718" cy="73922"/>
            </a:xfrm>
            <a:custGeom>
              <a:avLst/>
              <a:gdLst/>
              <a:ahLst/>
              <a:cxnLst/>
              <a:rect l="l" t="t" r="r" b="b"/>
              <a:pathLst>
                <a:path w="1284" h="2815" extrusionOk="0">
                  <a:moveTo>
                    <a:pt x="776" y="0"/>
                  </a:moveTo>
                  <a:cubicBezTo>
                    <a:pt x="345" y="0"/>
                    <a:pt x="1" y="345"/>
                    <a:pt x="1" y="776"/>
                  </a:cubicBezTo>
                  <a:lnTo>
                    <a:pt x="1" y="948"/>
                  </a:lnTo>
                  <a:cubicBezTo>
                    <a:pt x="1" y="1168"/>
                    <a:pt x="39" y="1388"/>
                    <a:pt x="106" y="1599"/>
                  </a:cubicBezTo>
                  <a:lnTo>
                    <a:pt x="518" y="2814"/>
                  </a:lnTo>
                  <a:lnTo>
                    <a:pt x="1283" y="2814"/>
                  </a:lnTo>
                  <a:lnTo>
                    <a:pt x="1283"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73" name="Google Shape;11073;p78"/>
            <p:cNvSpPr/>
            <p:nvPr/>
          </p:nvSpPr>
          <p:spPr>
            <a:xfrm>
              <a:off x="7350717" y="2135031"/>
              <a:ext cx="80697" cy="80697"/>
            </a:xfrm>
            <a:custGeom>
              <a:avLst/>
              <a:gdLst/>
              <a:ahLst/>
              <a:cxnLst/>
              <a:rect l="l" t="t" r="r" b="b"/>
              <a:pathLst>
                <a:path w="3073" h="3073" extrusionOk="0">
                  <a:moveTo>
                    <a:pt x="766" y="0"/>
                  </a:moveTo>
                  <a:cubicBezTo>
                    <a:pt x="345" y="0"/>
                    <a:pt x="1" y="345"/>
                    <a:pt x="1" y="766"/>
                  </a:cubicBezTo>
                  <a:cubicBezTo>
                    <a:pt x="1" y="1053"/>
                    <a:pt x="230" y="1282"/>
                    <a:pt x="508" y="1282"/>
                  </a:cubicBezTo>
                  <a:lnTo>
                    <a:pt x="2556" y="3072"/>
                  </a:lnTo>
                  <a:lnTo>
                    <a:pt x="2986" y="1560"/>
                  </a:lnTo>
                  <a:cubicBezTo>
                    <a:pt x="3044" y="1378"/>
                    <a:pt x="3073" y="1187"/>
                    <a:pt x="3073" y="995"/>
                  </a:cubicBezTo>
                  <a:lnTo>
                    <a:pt x="3073" y="517"/>
                  </a:lnTo>
                  <a:cubicBezTo>
                    <a:pt x="3073" y="230"/>
                    <a:pt x="2843" y="0"/>
                    <a:pt x="2556"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74" name="Google Shape;11074;p78"/>
            <p:cNvSpPr/>
            <p:nvPr/>
          </p:nvSpPr>
          <p:spPr>
            <a:xfrm>
              <a:off x="7364030" y="2235791"/>
              <a:ext cx="40493" cy="29936"/>
            </a:xfrm>
            <a:custGeom>
              <a:avLst/>
              <a:gdLst/>
              <a:ahLst/>
              <a:cxnLst/>
              <a:rect l="l" t="t" r="r" b="b"/>
              <a:pathLst>
                <a:path w="1542" h="1140" extrusionOk="0">
                  <a:moveTo>
                    <a:pt x="1" y="1"/>
                  </a:moveTo>
                  <a:lnTo>
                    <a:pt x="1" y="1140"/>
                  </a:lnTo>
                  <a:lnTo>
                    <a:pt x="1542" y="1140"/>
                  </a:lnTo>
                  <a:lnTo>
                    <a:pt x="1542"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75" name="Google Shape;11075;p78"/>
            <p:cNvSpPr/>
            <p:nvPr/>
          </p:nvSpPr>
          <p:spPr>
            <a:xfrm>
              <a:off x="7364030" y="2236053"/>
              <a:ext cx="40493" cy="16281"/>
            </a:xfrm>
            <a:custGeom>
              <a:avLst/>
              <a:gdLst/>
              <a:ahLst/>
              <a:cxnLst/>
              <a:rect l="l" t="t" r="r" b="b"/>
              <a:pathLst>
                <a:path w="1542" h="620" extrusionOk="0">
                  <a:moveTo>
                    <a:pt x="1" y="0"/>
                  </a:moveTo>
                  <a:lnTo>
                    <a:pt x="1" y="469"/>
                  </a:lnTo>
                  <a:cubicBezTo>
                    <a:pt x="250" y="570"/>
                    <a:pt x="510" y="620"/>
                    <a:pt x="771" y="620"/>
                  </a:cubicBezTo>
                  <a:cubicBezTo>
                    <a:pt x="1032" y="620"/>
                    <a:pt x="1293" y="570"/>
                    <a:pt x="1542" y="469"/>
                  </a:cubicBezTo>
                  <a:lnTo>
                    <a:pt x="1542"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76" name="Google Shape;11076;p78"/>
            <p:cNvSpPr/>
            <p:nvPr/>
          </p:nvSpPr>
          <p:spPr>
            <a:xfrm>
              <a:off x="7317051" y="2252124"/>
              <a:ext cx="134477" cy="67882"/>
            </a:xfrm>
            <a:custGeom>
              <a:avLst/>
              <a:gdLst/>
              <a:ahLst/>
              <a:cxnLst/>
              <a:rect l="l" t="t" r="r" b="b"/>
              <a:pathLst>
                <a:path w="5121" h="2585" extrusionOk="0">
                  <a:moveTo>
                    <a:pt x="1790" y="1"/>
                  </a:moveTo>
                  <a:lnTo>
                    <a:pt x="555" y="355"/>
                  </a:lnTo>
                  <a:cubicBezTo>
                    <a:pt x="230" y="451"/>
                    <a:pt x="0" y="757"/>
                    <a:pt x="0" y="1092"/>
                  </a:cubicBezTo>
                  <a:lnTo>
                    <a:pt x="0" y="2326"/>
                  </a:lnTo>
                  <a:cubicBezTo>
                    <a:pt x="0" y="2470"/>
                    <a:pt x="115" y="2585"/>
                    <a:pt x="258" y="2585"/>
                  </a:cubicBezTo>
                  <a:lnTo>
                    <a:pt x="4862" y="2585"/>
                  </a:lnTo>
                  <a:cubicBezTo>
                    <a:pt x="5005" y="2585"/>
                    <a:pt x="5120" y="2470"/>
                    <a:pt x="5120" y="2326"/>
                  </a:cubicBezTo>
                  <a:lnTo>
                    <a:pt x="5120" y="1092"/>
                  </a:lnTo>
                  <a:cubicBezTo>
                    <a:pt x="5120" y="757"/>
                    <a:pt x="4891" y="451"/>
                    <a:pt x="4565" y="355"/>
                  </a:cubicBezTo>
                  <a:lnTo>
                    <a:pt x="3331" y="1"/>
                  </a:lnTo>
                  <a:lnTo>
                    <a:pt x="2555" y="518"/>
                  </a:lnTo>
                  <a:lnTo>
                    <a:pt x="1790" y="1"/>
                  </a:ln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77" name="Google Shape;11077;p78"/>
            <p:cNvSpPr/>
            <p:nvPr/>
          </p:nvSpPr>
          <p:spPr>
            <a:xfrm>
              <a:off x="7377607" y="2265701"/>
              <a:ext cx="13340" cy="54306"/>
            </a:xfrm>
            <a:custGeom>
              <a:avLst/>
              <a:gdLst/>
              <a:ahLst/>
              <a:cxnLst/>
              <a:rect l="l" t="t" r="r" b="b"/>
              <a:pathLst>
                <a:path w="508" h="2068" extrusionOk="0">
                  <a:moveTo>
                    <a:pt x="125" y="1"/>
                  </a:moveTo>
                  <a:lnTo>
                    <a:pt x="1" y="2068"/>
                  </a:lnTo>
                  <a:lnTo>
                    <a:pt x="508" y="2068"/>
                  </a:lnTo>
                  <a:lnTo>
                    <a:pt x="383" y="1"/>
                  </a:ln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78" name="Google Shape;11078;p78"/>
            <p:cNvSpPr/>
            <p:nvPr/>
          </p:nvSpPr>
          <p:spPr>
            <a:xfrm>
              <a:off x="7343941" y="2168906"/>
              <a:ext cx="80697" cy="73712"/>
            </a:xfrm>
            <a:custGeom>
              <a:avLst/>
              <a:gdLst/>
              <a:ahLst/>
              <a:cxnLst/>
              <a:rect l="l" t="t" r="r" b="b"/>
              <a:pathLst>
                <a:path w="3073" h="2807" extrusionOk="0">
                  <a:moveTo>
                    <a:pt x="955" y="1"/>
                  </a:moveTo>
                  <a:cubicBezTo>
                    <a:pt x="823" y="1"/>
                    <a:pt x="701" y="57"/>
                    <a:pt x="613" y="155"/>
                  </a:cubicBezTo>
                  <a:lnTo>
                    <a:pt x="153" y="615"/>
                  </a:lnTo>
                  <a:cubicBezTo>
                    <a:pt x="58" y="710"/>
                    <a:pt x="0" y="835"/>
                    <a:pt x="0" y="978"/>
                  </a:cubicBezTo>
                  <a:lnTo>
                    <a:pt x="0" y="1275"/>
                  </a:lnTo>
                  <a:cubicBezTo>
                    <a:pt x="0" y="2117"/>
                    <a:pt x="689" y="2806"/>
                    <a:pt x="1531" y="2806"/>
                  </a:cubicBezTo>
                  <a:cubicBezTo>
                    <a:pt x="2383" y="2806"/>
                    <a:pt x="3072" y="2117"/>
                    <a:pt x="3072" y="1275"/>
                  </a:cubicBezTo>
                  <a:lnTo>
                    <a:pt x="3072" y="949"/>
                  </a:lnTo>
                  <a:cubicBezTo>
                    <a:pt x="3072" y="815"/>
                    <a:pt x="3015" y="682"/>
                    <a:pt x="2919" y="586"/>
                  </a:cubicBezTo>
                  <a:cubicBezTo>
                    <a:pt x="2527" y="203"/>
                    <a:pt x="1799" y="31"/>
                    <a:pt x="986" y="2"/>
                  </a:cubicBezTo>
                  <a:cubicBezTo>
                    <a:pt x="975" y="1"/>
                    <a:pt x="965" y="1"/>
                    <a:pt x="955"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79" name="Google Shape;11079;p78"/>
            <p:cNvSpPr/>
            <p:nvPr/>
          </p:nvSpPr>
          <p:spPr>
            <a:xfrm>
              <a:off x="7343941" y="2168906"/>
              <a:ext cx="80434" cy="72189"/>
            </a:xfrm>
            <a:custGeom>
              <a:avLst/>
              <a:gdLst/>
              <a:ahLst/>
              <a:cxnLst/>
              <a:rect l="l" t="t" r="r" b="b"/>
              <a:pathLst>
                <a:path w="3063" h="2749" extrusionOk="0">
                  <a:moveTo>
                    <a:pt x="955" y="1"/>
                  </a:moveTo>
                  <a:cubicBezTo>
                    <a:pt x="823" y="1"/>
                    <a:pt x="701" y="57"/>
                    <a:pt x="613" y="146"/>
                  </a:cubicBezTo>
                  <a:lnTo>
                    <a:pt x="153" y="615"/>
                  </a:lnTo>
                  <a:cubicBezTo>
                    <a:pt x="58" y="710"/>
                    <a:pt x="0" y="835"/>
                    <a:pt x="0" y="969"/>
                  </a:cubicBezTo>
                  <a:lnTo>
                    <a:pt x="0" y="1275"/>
                  </a:lnTo>
                  <a:cubicBezTo>
                    <a:pt x="0" y="1954"/>
                    <a:pt x="450" y="2557"/>
                    <a:pt x="1110" y="2749"/>
                  </a:cubicBezTo>
                  <a:cubicBezTo>
                    <a:pt x="890" y="2471"/>
                    <a:pt x="766" y="2136"/>
                    <a:pt x="766" y="1792"/>
                  </a:cubicBezTo>
                  <a:lnTo>
                    <a:pt x="766" y="1036"/>
                  </a:lnTo>
                  <a:cubicBezTo>
                    <a:pt x="766" y="751"/>
                    <a:pt x="996" y="527"/>
                    <a:pt x="1277" y="527"/>
                  </a:cubicBezTo>
                  <a:cubicBezTo>
                    <a:pt x="1288" y="527"/>
                    <a:pt x="1300" y="528"/>
                    <a:pt x="1311" y="528"/>
                  </a:cubicBezTo>
                  <a:cubicBezTo>
                    <a:pt x="1828" y="557"/>
                    <a:pt x="2594" y="643"/>
                    <a:pt x="3063" y="873"/>
                  </a:cubicBezTo>
                  <a:cubicBezTo>
                    <a:pt x="3053" y="768"/>
                    <a:pt x="2996" y="662"/>
                    <a:pt x="2919" y="586"/>
                  </a:cubicBezTo>
                  <a:cubicBezTo>
                    <a:pt x="2527" y="203"/>
                    <a:pt x="1799" y="21"/>
                    <a:pt x="986" y="2"/>
                  </a:cubicBezTo>
                  <a:cubicBezTo>
                    <a:pt x="975" y="1"/>
                    <a:pt x="965" y="1"/>
                    <a:pt x="955"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80" name="Google Shape;11080;p78"/>
            <p:cNvSpPr/>
            <p:nvPr/>
          </p:nvSpPr>
          <p:spPr>
            <a:xfrm>
              <a:off x="7317051" y="2269482"/>
              <a:ext cx="26916" cy="50524"/>
            </a:xfrm>
            <a:custGeom>
              <a:avLst/>
              <a:gdLst/>
              <a:ahLst/>
              <a:cxnLst/>
              <a:rect l="l" t="t" r="r" b="b"/>
              <a:pathLst>
                <a:path w="1025" h="1924" extrusionOk="0">
                  <a:moveTo>
                    <a:pt x="144" y="0"/>
                  </a:moveTo>
                  <a:cubicBezTo>
                    <a:pt x="48" y="125"/>
                    <a:pt x="0" y="278"/>
                    <a:pt x="0" y="440"/>
                  </a:cubicBezTo>
                  <a:lnTo>
                    <a:pt x="0" y="1665"/>
                  </a:lnTo>
                  <a:cubicBezTo>
                    <a:pt x="0" y="1809"/>
                    <a:pt x="115" y="1924"/>
                    <a:pt x="258" y="1924"/>
                  </a:cubicBezTo>
                  <a:lnTo>
                    <a:pt x="1024" y="1924"/>
                  </a:lnTo>
                  <a:lnTo>
                    <a:pt x="1024" y="1206"/>
                  </a:lnTo>
                  <a:cubicBezTo>
                    <a:pt x="1024" y="995"/>
                    <a:pt x="948" y="804"/>
                    <a:pt x="804" y="660"/>
                  </a:cubicBezTo>
                  <a:lnTo>
                    <a:pt x="144" y="0"/>
                  </a:ln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81" name="Google Shape;11081;p78"/>
            <p:cNvSpPr/>
            <p:nvPr/>
          </p:nvSpPr>
          <p:spPr>
            <a:xfrm>
              <a:off x="7424612" y="2269482"/>
              <a:ext cx="26916" cy="50524"/>
            </a:xfrm>
            <a:custGeom>
              <a:avLst/>
              <a:gdLst/>
              <a:ahLst/>
              <a:cxnLst/>
              <a:rect l="l" t="t" r="r" b="b"/>
              <a:pathLst>
                <a:path w="1025" h="1924" extrusionOk="0">
                  <a:moveTo>
                    <a:pt x="881" y="0"/>
                  </a:moveTo>
                  <a:lnTo>
                    <a:pt x="220" y="660"/>
                  </a:lnTo>
                  <a:cubicBezTo>
                    <a:pt x="77" y="804"/>
                    <a:pt x="0" y="995"/>
                    <a:pt x="0" y="1206"/>
                  </a:cubicBezTo>
                  <a:lnTo>
                    <a:pt x="0" y="1924"/>
                  </a:lnTo>
                  <a:lnTo>
                    <a:pt x="766" y="1924"/>
                  </a:lnTo>
                  <a:cubicBezTo>
                    <a:pt x="909" y="1924"/>
                    <a:pt x="1024" y="1809"/>
                    <a:pt x="1024" y="1665"/>
                  </a:cubicBezTo>
                  <a:lnTo>
                    <a:pt x="1024" y="440"/>
                  </a:lnTo>
                  <a:cubicBezTo>
                    <a:pt x="1024" y="278"/>
                    <a:pt x="976" y="125"/>
                    <a:pt x="881" y="0"/>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82" name="Google Shape;11082;p78"/>
            <p:cNvSpPr/>
            <p:nvPr/>
          </p:nvSpPr>
          <p:spPr>
            <a:xfrm>
              <a:off x="7377607" y="2265701"/>
              <a:ext cx="13340" cy="13340"/>
            </a:xfrm>
            <a:custGeom>
              <a:avLst/>
              <a:gdLst/>
              <a:ahLst/>
              <a:cxnLst/>
              <a:rect l="l" t="t" r="r" b="b"/>
              <a:pathLst>
                <a:path w="508" h="508" extrusionOk="0">
                  <a:moveTo>
                    <a:pt x="1" y="1"/>
                  </a:moveTo>
                  <a:lnTo>
                    <a:pt x="1" y="403"/>
                  </a:lnTo>
                  <a:cubicBezTo>
                    <a:pt x="1" y="460"/>
                    <a:pt x="48" y="508"/>
                    <a:pt x="106" y="508"/>
                  </a:cubicBezTo>
                  <a:lnTo>
                    <a:pt x="402" y="508"/>
                  </a:lnTo>
                  <a:cubicBezTo>
                    <a:pt x="460" y="508"/>
                    <a:pt x="508" y="460"/>
                    <a:pt x="508" y="403"/>
                  </a:cubicBezTo>
                  <a:lnTo>
                    <a:pt x="508" y="1"/>
                  </a:ln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83" name="Google Shape;11083;p78"/>
            <p:cNvSpPr/>
            <p:nvPr/>
          </p:nvSpPr>
          <p:spPr>
            <a:xfrm>
              <a:off x="7356756" y="2246899"/>
              <a:ext cx="27415" cy="28229"/>
            </a:xfrm>
            <a:custGeom>
              <a:avLst/>
              <a:gdLst/>
              <a:ahLst/>
              <a:cxnLst/>
              <a:rect l="l" t="t" r="r" b="b"/>
              <a:pathLst>
                <a:path w="1044" h="1075" extrusionOk="0">
                  <a:moveTo>
                    <a:pt x="235" y="1"/>
                  </a:moveTo>
                  <a:cubicBezTo>
                    <a:pt x="204" y="1"/>
                    <a:pt x="174" y="15"/>
                    <a:pt x="153" y="47"/>
                  </a:cubicBezTo>
                  <a:lnTo>
                    <a:pt x="0" y="286"/>
                  </a:lnTo>
                  <a:lnTo>
                    <a:pt x="383" y="994"/>
                  </a:lnTo>
                  <a:cubicBezTo>
                    <a:pt x="412" y="1047"/>
                    <a:pt x="464" y="1075"/>
                    <a:pt x="517" y="1075"/>
                  </a:cubicBezTo>
                  <a:cubicBezTo>
                    <a:pt x="550" y="1075"/>
                    <a:pt x="583" y="1064"/>
                    <a:pt x="613" y="1042"/>
                  </a:cubicBezTo>
                  <a:lnTo>
                    <a:pt x="1043" y="717"/>
                  </a:lnTo>
                  <a:lnTo>
                    <a:pt x="306" y="28"/>
                  </a:lnTo>
                  <a:cubicBezTo>
                    <a:pt x="285" y="10"/>
                    <a:pt x="260" y="1"/>
                    <a:pt x="235" y="1"/>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84" name="Google Shape;11084;p78"/>
            <p:cNvSpPr/>
            <p:nvPr/>
          </p:nvSpPr>
          <p:spPr>
            <a:xfrm>
              <a:off x="7384146" y="2246899"/>
              <a:ext cx="27678" cy="28229"/>
            </a:xfrm>
            <a:custGeom>
              <a:avLst/>
              <a:gdLst/>
              <a:ahLst/>
              <a:cxnLst/>
              <a:rect l="l" t="t" r="r" b="b"/>
              <a:pathLst>
                <a:path w="1054" h="1075" extrusionOk="0">
                  <a:moveTo>
                    <a:pt x="813" y="1"/>
                  </a:moveTo>
                  <a:cubicBezTo>
                    <a:pt x="786" y="1"/>
                    <a:pt x="759" y="10"/>
                    <a:pt x="737" y="28"/>
                  </a:cubicBezTo>
                  <a:lnTo>
                    <a:pt x="0" y="717"/>
                  </a:lnTo>
                  <a:lnTo>
                    <a:pt x="441" y="1042"/>
                  </a:lnTo>
                  <a:cubicBezTo>
                    <a:pt x="466" y="1064"/>
                    <a:pt x="499" y="1075"/>
                    <a:pt x="532" y="1075"/>
                  </a:cubicBezTo>
                  <a:cubicBezTo>
                    <a:pt x="585" y="1075"/>
                    <a:pt x="637" y="1047"/>
                    <a:pt x="661" y="994"/>
                  </a:cubicBezTo>
                  <a:lnTo>
                    <a:pt x="1053" y="286"/>
                  </a:lnTo>
                  <a:lnTo>
                    <a:pt x="900" y="47"/>
                  </a:lnTo>
                  <a:cubicBezTo>
                    <a:pt x="879" y="15"/>
                    <a:pt x="846" y="1"/>
                    <a:pt x="813" y="1"/>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85" name="Google Shape;11085;p78"/>
            <p:cNvSpPr/>
            <p:nvPr/>
          </p:nvSpPr>
          <p:spPr>
            <a:xfrm>
              <a:off x="7159964" y="1971904"/>
              <a:ext cx="190516" cy="164151"/>
            </a:xfrm>
            <a:custGeom>
              <a:avLst/>
              <a:gdLst/>
              <a:ahLst/>
              <a:cxnLst/>
              <a:rect l="l" t="t" r="r" b="b"/>
              <a:pathLst>
                <a:path w="7255" h="6251" extrusionOk="0">
                  <a:moveTo>
                    <a:pt x="642" y="1"/>
                  </a:moveTo>
                  <a:cubicBezTo>
                    <a:pt x="288" y="1"/>
                    <a:pt x="1" y="288"/>
                    <a:pt x="1" y="642"/>
                  </a:cubicBezTo>
                  <a:lnTo>
                    <a:pt x="1" y="4059"/>
                  </a:lnTo>
                  <a:cubicBezTo>
                    <a:pt x="1" y="4413"/>
                    <a:pt x="288" y="4700"/>
                    <a:pt x="642" y="4700"/>
                  </a:cubicBezTo>
                  <a:lnTo>
                    <a:pt x="2987" y="4700"/>
                  </a:lnTo>
                  <a:lnTo>
                    <a:pt x="2632" y="6116"/>
                  </a:lnTo>
                  <a:cubicBezTo>
                    <a:pt x="2611" y="6189"/>
                    <a:pt x="2672" y="6251"/>
                    <a:pt x="2736" y="6251"/>
                  </a:cubicBezTo>
                  <a:cubicBezTo>
                    <a:pt x="2756" y="6251"/>
                    <a:pt x="2777" y="6245"/>
                    <a:pt x="2795" y="6231"/>
                  </a:cubicBezTo>
                  <a:lnTo>
                    <a:pt x="4901" y="4700"/>
                  </a:lnTo>
                  <a:lnTo>
                    <a:pt x="6614" y="4700"/>
                  </a:lnTo>
                  <a:cubicBezTo>
                    <a:pt x="6968" y="4700"/>
                    <a:pt x="7255" y="4413"/>
                    <a:pt x="7255" y="4059"/>
                  </a:cubicBezTo>
                  <a:lnTo>
                    <a:pt x="7255" y="642"/>
                  </a:lnTo>
                  <a:cubicBezTo>
                    <a:pt x="7255" y="288"/>
                    <a:pt x="6968" y="1"/>
                    <a:pt x="6614"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86" name="Google Shape;11086;p78"/>
            <p:cNvSpPr/>
            <p:nvPr/>
          </p:nvSpPr>
          <p:spPr>
            <a:xfrm>
              <a:off x="7191896" y="2000055"/>
              <a:ext cx="31670" cy="11082"/>
            </a:xfrm>
            <a:custGeom>
              <a:avLst/>
              <a:gdLst/>
              <a:ahLst/>
              <a:cxnLst/>
              <a:rect l="l" t="t" r="r" b="b"/>
              <a:pathLst>
                <a:path w="1206" h="422" extrusionOk="0">
                  <a:moveTo>
                    <a:pt x="287" y="1"/>
                  </a:moveTo>
                  <a:cubicBezTo>
                    <a:pt x="0" y="1"/>
                    <a:pt x="0" y="422"/>
                    <a:pt x="287" y="422"/>
                  </a:cubicBezTo>
                  <a:lnTo>
                    <a:pt x="919" y="422"/>
                  </a:lnTo>
                  <a:cubicBezTo>
                    <a:pt x="1206" y="422"/>
                    <a:pt x="1206" y="1"/>
                    <a:pt x="919"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87" name="Google Shape;11087;p78"/>
            <p:cNvSpPr/>
            <p:nvPr/>
          </p:nvSpPr>
          <p:spPr>
            <a:xfrm>
              <a:off x="7231102" y="2000055"/>
              <a:ext cx="87735" cy="11082"/>
            </a:xfrm>
            <a:custGeom>
              <a:avLst/>
              <a:gdLst/>
              <a:ahLst/>
              <a:cxnLst/>
              <a:rect l="l" t="t" r="r" b="b"/>
              <a:pathLst>
                <a:path w="3341" h="422" extrusionOk="0">
                  <a:moveTo>
                    <a:pt x="278" y="1"/>
                  </a:moveTo>
                  <a:cubicBezTo>
                    <a:pt x="0" y="1"/>
                    <a:pt x="0" y="422"/>
                    <a:pt x="278" y="422"/>
                  </a:cubicBezTo>
                  <a:lnTo>
                    <a:pt x="3053" y="422"/>
                  </a:lnTo>
                  <a:cubicBezTo>
                    <a:pt x="3340" y="422"/>
                    <a:pt x="3340" y="1"/>
                    <a:pt x="3053"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88" name="Google Shape;11088;p78"/>
            <p:cNvSpPr/>
            <p:nvPr/>
          </p:nvSpPr>
          <p:spPr>
            <a:xfrm>
              <a:off x="7191896" y="2027969"/>
              <a:ext cx="126941" cy="11318"/>
            </a:xfrm>
            <a:custGeom>
              <a:avLst/>
              <a:gdLst/>
              <a:ahLst/>
              <a:cxnLst/>
              <a:rect l="l" t="t" r="r" b="b"/>
              <a:pathLst>
                <a:path w="4834" h="431" extrusionOk="0">
                  <a:moveTo>
                    <a:pt x="287" y="0"/>
                  </a:moveTo>
                  <a:cubicBezTo>
                    <a:pt x="0" y="0"/>
                    <a:pt x="0" y="431"/>
                    <a:pt x="287" y="431"/>
                  </a:cubicBezTo>
                  <a:lnTo>
                    <a:pt x="4546" y="431"/>
                  </a:lnTo>
                  <a:cubicBezTo>
                    <a:pt x="4833" y="431"/>
                    <a:pt x="4833" y="0"/>
                    <a:pt x="4546" y="0"/>
                  </a:cubicBez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89" name="Google Shape;11089;p78"/>
            <p:cNvSpPr/>
            <p:nvPr/>
          </p:nvSpPr>
          <p:spPr>
            <a:xfrm>
              <a:off x="7191896" y="2056093"/>
              <a:ext cx="87735" cy="11108"/>
            </a:xfrm>
            <a:custGeom>
              <a:avLst/>
              <a:gdLst/>
              <a:ahLst/>
              <a:cxnLst/>
              <a:rect l="l" t="t" r="r" b="b"/>
              <a:pathLst>
                <a:path w="3341" h="423" extrusionOk="0">
                  <a:moveTo>
                    <a:pt x="287" y="1"/>
                  </a:moveTo>
                  <a:cubicBezTo>
                    <a:pt x="0" y="1"/>
                    <a:pt x="0" y="422"/>
                    <a:pt x="287" y="422"/>
                  </a:cubicBezTo>
                  <a:lnTo>
                    <a:pt x="3053" y="422"/>
                  </a:lnTo>
                  <a:cubicBezTo>
                    <a:pt x="3340" y="422"/>
                    <a:pt x="3340" y="1"/>
                    <a:pt x="3053" y="1"/>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90" name="Google Shape;11090;p78"/>
            <p:cNvSpPr/>
            <p:nvPr/>
          </p:nvSpPr>
          <p:spPr>
            <a:xfrm>
              <a:off x="7286878" y="2056093"/>
              <a:ext cx="31958" cy="11108"/>
            </a:xfrm>
            <a:custGeom>
              <a:avLst/>
              <a:gdLst/>
              <a:ahLst/>
              <a:cxnLst/>
              <a:rect l="l" t="t" r="r" b="b"/>
              <a:pathLst>
                <a:path w="1217" h="423" extrusionOk="0">
                  <a:moveTo>
                    <a:pt x="288" y="1"/>
                  </a:moveTo>
                  <a:cubicBezTo>
                    <a:pt x="1" y="1"/>
                    <a:pt x="1" y="422"/>
                    <a:pt x="288" y="422"/>
                  </a:cubicBezTo>
                  <a:lnTo>
                    <a:pt x="929" y="422"/>
                  </a:lnTo>
                  <a:cubicBezTo>
                    <a:pt x="1216" y="422"/>
                    <a:pt x="1216" y="1"/>
                    <a:pt x="929" y="1"/>
                  </a:cubicBez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091" name="Google Shape;11091;p78"/>
          <p:cNvGrpSpPr/>
          <p:nvPr/>
        </p:nvGrpSpPr>
        <p:grpSpPr>
          <a:xfrm>
            <a:off x="7551264" y="1971904"/>
            <a:ext cx="344321" cy="348155"/>
            <a:chOff x="7551264" y="1971904"/>
            <a:chExt cx="344321" cy="348155"/>
          </a:xfrm>
        </p:grpSpPr>
        <p:sp>
          <p:nvSpPr>
            <p:cNvPr id="11092" name="Google Shape;11092;p78"/>
            <p:cNvSpPr/>
            <p:nvPr/>
          </p:nvSpPr>
          <p:spPr>
            <a:xfrm>
              <a:off x="7820665" y="1973164"/>
              <a:ext cx="9086" cy="73659"/>
            </a:xfrm>
            <a:custGeom>
              <a:avLst/>
              <a:gdLst/>
              <a:ahLst/>
              <a:cxnLst/>
              <a:rect l="l" t="t" r="r" b="b"/>
              <a:pathLst>
                <a:path w="346" h="2805" extrusionOk="0">
                  <a:moveTo>
                    <a:pt x="1" y="1"/>
                  </a:moveTo>
                  <a:lnTo>
                    <a:pt x="1" y="2805"/>
                  </a:lnTo>
                  <a:lnTo>
                    <a:pt x="346" y="2805"/>
                  </a:lnTo>
                  <a:lnTo>
                    <a:pt x="346" y="336"/>
                  </a:lnTo>
                  <a:lnTo>
                    <a:pt x="1" y="1"/>
                  </a:lnTo>
                  <a:close/>
                </a:path>
              </a:pathLst>
            </a:custGeom>
            <a:solidFill>
              <a:srgbClr val="DE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93" name="Google Shape;11093;p78"/>
            <p:cNvSpPr/>
            <p:nvPr/>
          </p:nvSpPr>
          <p:spPr>
            <a:xfrm>
              <a:off x="7625396" y="1971904"/>
              <a:ext cx="270189" cy="348103"/>
            </a:xfrm>
            <a:custGeom>
              <a:avLst/>
              <a:gdLst/>
              <a:ahLst/>
              <a:cxnLst/>
              <a:rect l="l" t="t" r="r" b="b"/>
              <a:pathLst>
                <a:path w="10289" h="13256" extrusionOk="0">
                  <a:moveTo>
                    <a:pt x="269" y="1"/>
                  </a:moveTo>
                  <a:cubicBezTo>
                    <a:pt x="116" y="1"/>
                    <a:pt x="1" y="135"/>
                    <a:pt x="20" y="288"/>
                  </a:cubicBezTo>
                  <a:lnTo>
                    <a:pt x="20" y="5408"/>
                  </a:lnTo>
                  <a:lnTo>
                    <a:pt x="173" y="5408"/>
                  </a:lnTo>
                  <a:cubicBezTo>
                    <a:pt x="1111" y="5446"/>
                    <a:pt x="1848" y="6212"/>
                    <a:pt x="1848" y="7150"/>
                  </a:cubicBezTo>
                  <a:lnTo>
                    <a:pt x="1848" y="7849"/>
                  </a:lnTo>
                  <a:cubicBezTo>
                    <a:pt x="2039" y="8126"/>
                    <a:pt x="1972" y="8499"/>
                    <a:pt x="1704" y="8700"/>
                  </a:cubicBezTo>
                  <a:lnTo>
                    <a:pt x="1456" y="8882"/>
                  </a:lnTo>
                  <a:cubicBezTo>
                    <a:pt x="1369" y="9284"/>
                    <a:pt x="1101" y="9629"/>
                    <a:pt x="738" y="9801"/>
                  </a:cubicBezTo>
                  <a:lnTo>
                    <a:pt x="738" y="10212"/>
                  </a:lnTo>
                  <a:lnTo>
                    <a:pt x="2011" y="10720"/>
                  </a:lnTo>
                  <a:cubicBezTo>
                    <a:pt x="2575" y="10949"/>
                    <a:pt x="2939" y="11514"/>
                    <a:pt x="2910" y="12126"/>
                  </a:cubicBezTo>
                  <a:lnTo>
                    <a:pt x="2910" y="13256"/>
                  </a:lnTo>
                  <a:lnTo>
                    <a:pt x="9897" y="13256"/>
                  </a:lnTo>
                  <a:cubicBezTo>
                    <a:pt x="10059" y="13227"/>
                    <a:pt x="10289" y="13122"/>
                    <a:pt x="10289" y="12672"/>
                  </a:cubicBezTo>
                  <a:lnTo>
                    <a:pt x="10289" y="2853"/>
                  </a:lnTo>
                  <a:lnTo>
                    <a:pt x="8576" y="1561"/>
                  </a:lnTo>
                  <a:lnTo>
                    <a:pt x="7437" y="1"/>
                  </a:lnTo>
                  <a:close/>
                </a:path>
              </a:pathLst>
            </a:custGeom>
            <a:solidFill>
              <a:srgbClr val="DE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94" name="Google Shape;11094;p78"/>
            <p:cNvSpPr/>
            <p:nvPr/>
          </p:nvSpPr>
          <p:spPr>
            <a:xfrm>
              <a:off x="7625396" y="1971904"/>
              <a:ext cx="86238" cy="348103"/>
            </a:xfrm>
            <a:custGeom>
              <a:avLst/>
              <a:gdLst/>
              <a:ahLst/>
              <a:cxnLst/>
              <a:rect l="l" t="t" r="r" b="b"/>
              <a:pathLst>
                <a:path w="3284" h="13256" extrusionOk="0">
                  <a:moveTo>
                    <a:pt x="278" y="1"/>
                  </a:moveTo>
                  <a:cubicBezTo>
                    <a:pt x="125" y="11"/>
                    <a:pt x="1" y="144"/>
                    <a:pt x="20" y="288"/>
                  </a:cubicBezTo>
                  <a:lnTo>
                    <a:pt x="20" y="5408"/>
                  </a:lnTo>
                  <a:lnTo>
                    <a:pt x="183" y="5408"/>
                  </a:lnTo>
                  <a:cubicBezTo>
                    <a:pt x="1111" y="5446"/>
                    <a:pt x="1857" y="6212"/>
                    <a:pt x="1857" y="7150"/>
                  </a:cubicBezTo>
                  <a:lnTo>
                    <a:pt x="1857" y="7849"/>
                  </a:lnTo>
                  <a:cubicBezTo>
                    <a:pt x="1924" y="7954"/>
                    <a:pt x="1963" y="8078"/>
                    <a:pt x="1963" y="8203"/>
                  </a:cubicBezTo>
                  <a:cubicBezTo>
                    <a:pt x="1963" y="8394"/>
                    <a:pt x="1704" y="8480"/>
                    <a:pt x="1551" y="8595"/>
                  </a:cubicBezTo>
                  <a:lnTo>
                    <a:pt x="1456" y="8882"/>
                  </a:lnTo>
                  <a:cubicBezTo>
                    <a:pt x="1379" y="9294"/>
                    <a:pt x="1111" y="9629"/>
                    <a:pt x="738" y="9810"/>
                  </a:cubicBezTo>
                  <a:lnTo>
                    <a:pt x="738" y="10212"/>
                  </a:lnTo>
                  <a:lnTo>
                    <a:pt x="2011" y="10729"/>
                  </a:lnTo>
                  <a:cubicBezTo>
                    <a:pt x="2575" y="10949"/>
                    <a:pt x="2939" y="11514"/>
                    <a:pt x="2920" y="12126"/>
                  </a:cubicBezTo>
                  <a:lnTo>
                    <a:pt x="2728" y="13256"/>
                  </a:lnTo>
                  <a:lnTo>
                    <a:pt x="3264" y="13256"/>
                  </a:lnTo>
                  <a:lnTo>
                    <a:pt x="3264" y="12126"/>
                  </a:lnTo>
                  <a:cubicBezTo>
                    <a:pt x="3283" y="11514"/>
                    <a:pt x="2920" y="10959"/>
                    <a:pt x="2346" y="10729"/>
                  </a:cubicBezTo>
                  <a:lnTo>
                    <a:pt x="1073" y="10212"/>
                  </a:lnTo>
                  <a:lnTo>
                    <a:pt x="1073" y="9810"/>
                  </a:lnTo>
                  <a:cubicBezTo>
                    <a:pt x="1446" y="9629"/>
                    <a:pt x="1714" y="9294"/>
                    <a:pt x="1791" y="8892"/>
                  </a:cubicBezTo>
                  <a:lnTo>
                    <a:pt x="2049" y="8710"/>
                  </a:lnTo>
                  <a:cubicBezTo>
                    <a:pt x="2317" y="8509"/>
                    <a:pt x="2384" y="8136"/>
                    <a:pt x="2192" y="7858"/>
                  </a:cubicBezTo>
                  <a:lnTo>
                    <a:pt x="2192" y="7150"/>
                  </a:lnTo>
                  <a:cubicBezTo>
                    <a:pt x="2192" y="6212"/>
                    <a:pt x="1456" y="5446"/>
                    <a:pt x="518" y="5408"/>
                  </a:cubicBezTo>
                  <a:lnTo>
                    <a:pt x="365" y="5408"/>
                  </a:lnTo>
                  <a:lnTo>
                    <a:pt x="365" y="1"/>
                  </a:lnTo>
                  <a:close/>
                </a:path>
              </a:pathLst>
            </a:custGeom>
            <a:solidFill>
              <a:srgbClr val="D7DF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95" name="Google Shape;11095;p78"/>
            <p:cNvSpPr/>
            <p:nvPr/>
          </p:nvSpPr>
          <p:spPr>
            <a:xfrm>
              <a:off x="7685715" y="2063893"/>
              <a:ext cx="103333" cy="11344"/>
            </a:xfrm>
            <a:custGeom>
              <a:avLst/>
              <a:gdLst/>
              <a:ahLst/>
              <a:cxnLst/>
              <a:rect l="l" t="t" r="r" b="b"/>
              <a:pathLst>
                <a:path w="3935" h="432" extrusionOk="0">
                  <a:moveTo>
                    <a:pt x="288" y="1"/>
                  </a:moveTo>
                  <a:cubicBezTo>
                    <a:pt x="1" y="1"/>
                    <a:pt x="1" y="431"/>
                    <a:pt x="288" y="431"/>
                  </a:cubicBezTo>
                  <a:lnTo>
                    <a:pt x="3657" y="431"/>
                  </a:lnTo>
                  <a:cubicBezTo>
                    <a:pt x="3934" y="431"/>
                    <a:pt x="3934" y="1"/>
                    <a:pt x="365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96" name="Google Shape;11096;p78"/>
            <p:cNvSpPr/>
            <p:nvPr/>
          </p:nvSpPr>
          <p:spPr>
            <a:xfrm>
              <a:off x="7685715" y="2102337"/>
              <a:ext cx="148553" cy="11344"/>
            </a:xfrm>
            <a:custGeom>
              <a:avLst/>
              <a:gdLst/>
              <a:ahLst/>
              <a:cxnLst/>
              <a:rect l="l" t="t" r="r" b="b"/>
              <a:pathLst>
                <a:path w="5657" h="432" extrusionOk="0">
                  <a:moveTo>
                    <a:pt x="288" y="1"/>
                  </a:moveTo>
                  <a:cubicBezTo>
                    <a:pt x="1" y="1"/>
                    <a:pt x="1" y="432"/>
                    <a:pt x="288" y="432"/>
                  </a:cubicBezTo>
                  <a:lnTo>
                    <a:pt x="5379" y="432"/>
                  </a:lnTo>
                  <a:cubicBezTo>
                    <a:pt x="5657" y="432"/>
                    <a:pt x="5657" y="1"/>
                    <a:pt x="5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97" name="Google Shape;11097;p78"/>
            <p:cNvSpPr/>
            <p:nvPr/>
          </p:nvSpPr>
          <p:spPr>
            <a:xfrm>
              <a:off x="7685715" y="2140808"/>
              <a:ext cx="148553" cy="11318"/>
            </a:xfrm>
            <a:custGeom>
              <a:avLst/>
              <a:gdLst/>
              <a:ahLst/>
              <a:cxnLst/>
              <a:rect l="l" t="t" r="r" b="b"/>
              <a:pathLst>
                <a:path w="5657" h="431" extrusionOk="0">
                  <a:moveTo>
                    <a:pt x="288" y="0"/>
                  </a:moveTo>
                  <a:cubicBezTo>
                    <a:pt x="1" y="0"/>
                    <a:pt x="1" y="431"/>
                    <a:pt x="288" y="431"/>
                  </a:cubicBezTo>
                  <a:lnTo>
                    <a:pt x="5379" y="431"/>
                  </a:lnTo>
                  <a:cubicBezTo>
                    <a:pt x="5657" y="431"/>
                    <a:pt x="5657" y="0"/>
                    <a:pt x="537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98" name="Google Shape;11098;p78"/>
            <p:cNvSpPr/>
            <p:nvPr/>
          </p:nvSpPr>
          <p:spPr>
            <a:xfrm>
              <a:off x="7685715" y="2179253"/>
              <a:ext cx="148553" cy="11344"/>
            </a:xfrm>
            <a:custGeom>
              <a:avLst/>
              <a:gdLst/>
              <a:ahLst/>
              <a:cxnLst/>
              <a:rect l="l" t="t" r="r" b="b"/>
              <a:pathLst>
                <a:path w="5657" h="432" extrusionOk="0">
                  <a:moveTo>
                    <a:pt x="288" y="0"/>
                  </a:moveTo>
                  <a:cubicBezTo>
                    <a:pt x="1" y="0"/>
                    <a:pt x="1" y="431"/>
                    <a:pt x="288" y="431"/>
                  </a:cubicBezTo>
                  <a:lnTo>
                    <a:pt x="5379" y="431"/>
                  </a:lnTo>
                  <a:cubicBezTo>
                    <a:pt x="5657" y="431"/>
                    <a:pt x="5657" y="0"/>
                    <a:pt x="537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099" name="Google Shape;11099;p78"/>
            <p:cNvSpPr/>
            <p:nvPr/>
          </p:nvSpPr>
          <p:spPr>
            <a:xfrm>
              <a:off x="7685715" y="2217461"/>
              <a:ext cx="148553" cy="11318"/>
            </a:xfrm>
            <a:custGeom>
              <a:avLst/>
              <a:gdLst/>
              <a:ahLst/>
              <a:cxnLst/>
              <a:rect l="l" t="t" r="r" b="b"/>
              <a:pathLst>
                <a:path w="5657" h="431" extrusionOk="0">
                  <a:moveTo>
                    <a:pt x="288" y="0"/>
                  </a:moveTo>
                  <a:cubicBezTo>
                    <a:pt x="1" y="0"/>
                    <a:pt x="1" y="431"/>
                    <a:pt x="288" y="431"/>
                  </a:cubicBezTo>
                  <a:lnTo>
                    <a:pt x="5379" y="431"/>
                  </a:lnTo>
                  <a:cubicBezTo>
                    <a:pt x="5657" y="431"/>
                    <a:pt x="5657" y="0"/>
                    <a:pt x="537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00" name="Google Shape;11100;p78"/>
            <p:cNvSpPr/>
            <p:nvPr/>
          </p:nvSpPr>
          <p:spPr>
            <a:xfrm>
              <a:off x="7552367" y="2239309"/>
              <a:ext cx="152492" cy="80487"/>
            </a:xfrm>
            <a:custGeom>
              <a:avLst/>
              <a:gdLst/>
              <a:ahLst/>
              <a:cxnLst/>
              <a:rect l="l" t="t" r="r" b="b"/>
              <a:pathLst>
                <a:path w="5807" h="3065" extrusionOk="0">
                  <a:moveTo>
                    <a:pt x="2208" y="1"/>
                  </a:moveTo>
                  <a:lnTo>
                    <a:pt x="897" y="537"/>
                  </a:lnTo>
                  <a:cubicBezTo>
                    <a:pt x="763" y="584"/>
                    <a:pt x="648" y="651"/>
                    <a:pt x="533" y="738"/>
                  </a:cubicBezTo>
                  <a:lnTo>
                    <a:pt x="504" y="766"/>
                  </a:lnTo>
                  <a:lnTo>
                    <a:pt x="485" y="785"/>
                  </a:lnTo>
                  <a:lnTo>
                    <a:pt x="475" y="795"/>
                  </a:lnTo>
                  <a:lnTo>
                    <a:pt x="437" y="824"/>
                  </a:lnTo>
                  <a:cubicBezTo>
                    <a:pt x="207" y="1063"/>
                    <a:pt x="54" y="1369"/>
                    <a:pt x="6" y="1695"/>
                  </a:cubicBezTo>
                  <a:cubicBezTo>
                    <a:pt x="6" y="1714"/>
                    <a:pt x="6" y="1733"/>
                    <a:pt x="6" y="1752"/>
                  </a:cubicBezTo>
                  <a:cubicBezTo>
                    <a:pt x="1" y="1769"/>
                    <a:pt x="2" y="1773"/>
                    <a:pt x="4" y="1773"/>
                  </a:cubicBezTo>
                  <a:cubicBezTo>
                    <a:pt x="5" y="1773"/>
                    <a:pt x="6" y="1771"/>
                    <a:pt x="6" y="1771"/>
                  </a:cubicBezTo>
                  <a:lnTo>
                    <a:pt x="6" y="1819"/>
                  </a:lnTo>
                  <a:lnTo>
                    <a:pt x="6" y="1848"/>
                  </a:lnTo>
                  <a:lnTo>
                    <a:pt x="6" y="1857"/>
                  </a:lnTo>
                  <a:lnTo>
                    <a:pt x="6" y="1934"/>
                  </a:lnTo>
                  <a:lnTo>
                    <a:pt x="6" y="2144"/>
                  </a:lnTo>
                  <a:lnTo>
                    <a:pt x="6" y="2786"/>
                  </a:lnTo>
                  <a:cubicBezTo>
                    <a:pt x="6" y="2938"/>
                    <a:pt x="141" y="3065"/>
                    <a:pt x="291" y="3065"/>
                  </a:cubicBezTo>
                  <a:cubicBezTo>
                    <a:pt x="301" y="3065"/>
                    <a:pt x="312" y="3064"/>
                    <a:pt x="322" y="3063"/>
                  </a:cubicBezTo>
                  <a:lnTo>
                    <a:pt x="5481" y="3063"/>
                  </a:lnTo>
                  <a:cubicBezTo>
                    <a:pt x="5492" y="3064"/>
                    <a:pt x="5503" y="3065"/>
                    <a:pt x="5513" y="3065"/>
                  </a:cubicBezTo>
                  <a:cubicBezTo>
                    <a:pt x="5671" y="3065"/>
                    <a:pt x="5797" y="2938"/>
                    <a:pt x="5806" y="2786"/>
                  </a:cubicBezTo>
                  <a:lnTo>
                    <a:pt x="5806" y="2144"/>
                  </a:lnTo>
                  <a:lnTo>
                    <a:pt x="5806" y="1934"/>
                  </a:lnTo>
                  <a:lnTo>
                    <a:pt x="5777" y="1943"/>
                  </a:lnTo>
                  <a:lnTo>
                    <a:pt x="5777" y="1876"/>
                  </a:lnTo>
                  <a:lnTo>
                    <a:pt x="5777" y="1867"/>
                  </a:lnTo>
                  <a:lnTo>
                    <a:pt x="5777" y="1829"/>
                  </a:lnTo>
                  <a:lnTo>
                    <a:pt x="5777" y="1781"/>
                  </a:lnTo>
                  <a:lnTo>
                    <a:pt x="5777" y="1762"/>
                  </a:lnTo>
                  <a:cubicBezTo>
                    <a:pt x="5777" y="1762"/>
                    <a:pt x="5777" y="1723"/>
                    <a:pt x="5777" y="1704"/>
                  </a:cubicBezTo>
                  <a:cubicBezTo>
                    <a:pt x="5730" y="1379"/>
                    <a:pt x="5586" y="1073"/>
                    <a:pt x="5347" y="833"/>
                  </a:cubicBezTo>
                  <a:lnTo>
                    <a:pt x="5308" y="805"/>
                  </a:lnTo>
                  <a:lnTo>
                    <a:pt x="5299" y="795"/>
                  </a:lnTo>
                  <a:lnTo>
                    <a:pt x="5280" y="776"/>
                  </a:lnTo>
                  <a:lnTo>
                    <a:pt x="5251" y="747"/>
                  </a:lnTo>
                  <a:cubicBezTo>
                    <a:pt x="5146" y="661"/>
                    <a:pt x="5021" y="594"/>
                    <a:pt x="4887" y="546"/>
                  </a:cubicBezTo>
                  <a:lnTo>
                    <a:pt x="3576" y="10"/>
                  </a:lnTo>
                  <a:lnTo>
                    <a:pt x="3241" y="355"/>
                  </a:lnTo>
                  <a:lnTo>
                    <a:pt x="2878" y="680"/>
                  </a:lnTo>
                  <a:lnTo>
                    <a:pt x="2543" y="345"/>
                  </a:lnTo>
                  <a:lnTo>
                    <a:pt x="2208"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01" name="Google Shape;11101;p78"/>
            <p:cNvSpPr/>
            <p:nvPr/>
          </p:nvSpPr>
          <p:spPr>
            <a:xfrm>
              <a:off x="7551264" y="2239808"/>
              <a:ext cx="61842" cy="80251"/>
            </a:xfrm>
            <a:custGeom>
              <a:avLst/>
              <a:gdLst/>
              <a:ahLst/>
              <a:cxnLst/>
              <a:rect l="l" t="t" r="r" b="b"/>
              <a:pathLst>
                <a:path w="2355" h="3056" extrusionOk="0">
                  <a:moveTo>
                    <a:pt x="2250" y="1"/>
                  </a:moveTo>
                  <a:lnTo>
                    <a:pt x="929" y="518"/>
                  </a:lnTo>
                  <a:cubicBezTo>
                    <a:pt x="364" y="747"/>
                    <a:pt x="1" y="1312"/>
                    <a:pt x="29" y="1924"/>
                  </a:cubicBezTo>
                  <a:lnTo>
                    <a:pt x="29" y="2776"/>
                  </a:lnTo>
                  <a:cubicBezTo>
                    <a:pt x="29" y="2928"/>
                    <a:pt x="155" y="3056"/>
                    <a:pt x="312" y="3056"/>
                  </a:cubicBezTo>
                  <a:cubicBezTo>
                    <a:pt x="323" y="3056"/>
                    <a:pt x="334" y="3055"/>
                    <a:pt x="345" y="3054"/>
                  </a:cubicBezTo>
                  <a:lnTo>
                    <a:pt x="412" y="3054"/>
                  </a:lnTo>
                  <a:lnTo>
                    <a:pt x="412" y="1924"/>
                  </a:lnTo>
                  <a:cubicBezTo>
                    <a:pt x="383" y="1312"/>
                    <a:pt x="747" y="747"/>
                    <a:pt x="1321" y="518"/>
                  </a:cubicBezTo>
                  <a:lnTo>
                    <a:pt x="2355" y="106"/>
                  </a:lnTo>
                  <a:lnTo>
                    <a:pt x="2250"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02" name="Google Shape;11102;p78"/>
            <p:cNvSpPr/>
            <p:nvPr/>
          </p:nvSpPr>
          <p:spPr>
            <a:xfrm>
              <a:off x="7579677" y="2113156"/>
              <a:ext cx="96532" cy="68381"/>
            </a:xfrm>
            <a:custGeom>
              <a:avLst/>
              <a:gdLst/>
              <a:ahLst/>
              <a:cxnLst/>
              <a:rect l="l" t="t" r="r" b="b"/>
              <a:pathLst>
                <a:path w="3676" h="2604" extrusionOk="0">
                  <a:moveTo>
                    <a:pt x="3254" y="2221"/>
                  </a:moveTo>
                  <a:lnTo>
                    <a:pt x="3225" y="2240"/>
                  </a:lnTo>
                  <a:lnTo>
                    <a:pt x="3216" y="2249"/>
                  </a:lnTo>
                  <a:lnTo>
                    <a:pt x="3187" y="2269"/>
                  </a:lnTo>
                  <a:lnTo>
                    <a:pt x="3187" y="2269"/>
                  </a:lnTo>
                  <a:lnTo>
                    <a:pt x="3225" y="2240"/>
                  </a:lnTo>
                  <a:lnTo>
                    <a:pt x="3225" y="2230"/>
                  </a:lnTo>
                  <a:lnTo>
                    <a:pt x="3235" y="2221"/>
                  </a:lnTo>
                  <a:lnTo>
                    <a:pt x="3225" y="2240"/>
                  </a:lnTo>
                  <a:lnTo>
                    <a:pt x="3235" y="2230"/>
                  </a:lnTo>
                  <a:lnTo>
                    <a:pt x="3254" y="2221"/>
                  </a:lnTo>
                  <a:close/>
                  <a:moveTo>
                    <a:pt x="1771" y="0"/>
                  </a:moveTo>
                  <a:cubicBezTo>
                    <a:pt x="794" y="0"/>
                    <a:pt x="0" y="795"/>
                    <a:pt x="0" y="1771"/>
                  </a:cubicBezTo>
                  <a:lnTo>
                    <a:pt x="0" y="2604"/>
                  </a:lnTo>
                  <a:cubicBezTo>
                    <a:pt x="0" y="2604"/>
                    <a:pt x="402" y="2556"/>
                    <a:pt x="450" y="2364"/>
                  </a:cubicBezTo>
                  <a:cubicBezTo>
                    <a:pt x="469" y="2345"/>
                    <a:pt x="479" y="2316"/>
                    <a:pt x="488" y="2297"/>
                  </a:cubicBezTo>
                  <a:cubicBezTo>
                    <a:pt x="718" y="2288"/>
                    <a:pt x="1780" y="2278"/>
                    <a:pt x="2393" y="1551"/>
                  </a:cubicBezTo>
                  <a:cubicBezTo>
                    <a:pt x="2527" y="1905"/>
                    <a:pt x="2814" y="2182"/>
                    <a:pt x="3187" y="2288"/>
                  </a:cubicBezTo>
                  <a:cubicBezTo>
                    <a:pt x="3197" y="2316"/>
                    <a:pt x="3206" y="2336"/>
                    <a:pt x="3225" y="2355"/>
                  </a:cubicBezTo>
                  <a:cubicBezTo>
                    <a:pt x="3273" y="2556"/>
                    <a:pt x="3675" y="2594"/>
                    <a:pt x="3675" y="2594"/>
                  </a:cubicBezTo>
                  <a:lnTo>
                    <a:pt x="3675" y="1771"/>
                  </a:lnTo>
                  <a:cubicBezTo>
                    <a:pt x="3675" y="795"/>
                    <a:pt x="2881" y="0"/>
                    <a:pt x="1905"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03" name="Google Shape;11103;p78"/>
            <p:cNvSpPr/>
            <p:nvPr/>
          </p:nvSpPr>
          <p:spPr>
            <a:xfrm>
              <a:off x="7579677" y="2113393"/>
              <a:ext cx="52284" cy="68145"/>
            </a:xfrm>
            <a:custGeom>
              <a:avLst/>
              <a:gdLst/>
              <a:ahLst/>
              <a:cxnLst/>
              <a:rect l="l" t="t" r="r" b="b"/>
              <a:pathLst>
                <a:path w="1991" h="2595" extrusionOk="0">
                  <a:moveTo>
                    <a:pt x="1761" y="1"/>
                  </a:moveTo>
                  <a:cubicBezTo>
                    <a:pt x="785" y="1"/>
                    <a:pt x="0" y="795"/>
                    <a:pt x="0" y="1762"/>
                  </a:cubicBezTo>
                  <a:lnTo>
                    <a:pt x="0" y="2595"/>
                  </a:lnTo>
                  <a:cubicBezTo>
                    <a:pt x="105" y="2575"/>
                    <a:pt x="211" y="2547"/>
                    <a:pt x="316" y="2508"/>
                  </a:cubicBezTo>
                  <a:lnTo>
                    <a:pt x="316" y="2212"/>
                  </a:lnTo>
                  <a:lnTo>
                    <a:pt x="316" y="1762"/>
                  </a:lnTo>
                  <a:cubicBezTo>
                    <a:pt x="316" y="824"/>
                    <a:pt x="1053" y="49"/>
                    <a:pt x="1991"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04" name="Google Shape;11104;p78"/>
            <p:cNvSpPr/>
            <p:nvPr/>
          </p:nvSpPr>
          <p:spPr>
            <a:xfrm>
              <a:off x="7662843" y="2174263"/>
              <a:ext cx="20903" cy="28387"/>
            </a:xfrm>
            <a:custGeom>
              <a:avLst/>
              <a:gdLst/>
              <a:ahLst/>
              <a:cxnLst/>
              <a:rect l="l" t="t" r="r" b="b"/>
              <a:pathLst>
                <a:path w="796" h="1081" extrusionOk="0">
                  <a:moveTo>
                    <a:pt x="231" y="1"/>
                  </a:moveTo>
                  <a:cubicBezTo>
                    <a:pt x="114" y="1"/>
                    <a:pt x="1" y="97"/>
                    <a:pt x="1" y="229"/>
                  </a:cubicBezTo>
                  <a:lnTo>
                    <a:pt x="1" y="860"/>
                  </a:lnTo>
                  <a:cubicBezTo>
                    <a:pt x="1" y="975"/>
                    <a:pt x="106" y="1080"/>
                    <a:pt x="231" y="1080"/>
                  </a:cubicBezTo>
                  <a:cubicBezTo>
                    <a:pt x="250" y="1080"/>
                    <a:pt x="269" y="1080"/>
                    <a:pt x="298" y="1071"/>
                  </a:cubicBezTo>
                  <a:cubicBezTo>
                    <a:pt x="336" y="1052"/>
                    <a:pt x="374" y="1033"/>
                    <a:pt x="412" y="1013"/>
                  </a:cubicBezTo>
                  <a:cubicBezTo>
                    <a:pt x="451" y="975"/>
                    <a:pt x="489" y="937"/>
                    <a:pt x="537" y="908"/>
                  </a:cubicBezTo>
                  <a:cubicBezTo>
                    <a:pt x="795" y="602"/>
                    <a:pt x="661" y="133"/>
                    <a:pt x="278" y="9"/>
                  </a:cubicBezTo>
                  <a:lnTo>
                    <a:pt x="288" y="9"/>
                  </a:lnTo>
                  <a:cubicBezTo>
                    <a:pt x="269" y="3"/>
                    <a:pt x="250" y="1"/>
                    <a:pt x="231"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05" name="Google Shape;11105;p78"/>
            <p:cNvSpPr/>
            <p:nvPr/>
          </p:nvSpPr>
          <p:spPr>
            <a:xfrm>
              <a:off x="7571878" y="2174237"/>
              <a:ext cx="21139" cy="28361"/>
            </a:xfrm>
            <a:custGeom>
              <a:avLst/>
              <a:gdLst/>
              <a:ahLst/>
              <a:cxnLst/>
              <a:rect l="l" t="t" r="r" b="b"/>
              <a:pathLst>
                <a:path w="805" h="1080" extrusionOk="0">
                  <a:moveTo>
                    <a:pt x="583" y="0"/>
                  </a:moveTo>
                  <a:cubicBezTo>
                    <a:pt x="561" y="0"/>
                    <a:pt x="538" y="4"/>
                    <a:pt x="517" y="10"/>
                  </a:cubicBezTo>
                  <a:cubicBezTo>
                    <a:pt x="0" y="172"/>
                    <a:pt x="0" y="909"/>
                    <a:pt x="517" y="1072"/>
                  </a:cubicBezTo>
                  <a:cubicBezTo>
                    <a:pt x="537" y="1077"/>
                    <a:pt x="557" y="1080"/>
                    <a:pt x="577" y="1080"/>
                  </a:cubicBezTo>
                  <a:cubicBezTo>
                    <a:pt x="698" y="1080"/>
                    <a:pt x="804" y="983"/>
                    <a:pt x="804" y="852"/>
                  </a:cubicBezTo>
                  <a:lnTo>
                    <a:pt x="804" y="220"/>
                  </a:lnTo>
                  <a:cubicBezTo>
                    <a:pt x="804" y="153"/>
                    <a:pt x="766" y="86"/>
                    <a:pt x="718" y="48"/>
                  </a:cubicBezTo>
                  <a:cubicBezTo>
                    <a:pt x="679" y="15"/>
                    <a:pt x="631" y="0"/>
                    <a:pt x="583"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06" name="Google Shape;11106;p78"/>
            <p:cNvSpPr/>
            <p:nvPr/>
          </p:nvSpPr>
          <p:spPr>
            <a:xfrm>
              <a:off x="7610087" y="2223869"/>
              <a:ext cx="35714" cy="40362"/>
            </a:xfrm>
            <a:custGeom>
              <a:avLst/>
              <a:gdLst/>
              <a:ahLst/>
              <a:cxnLst/>
              <a:rect l="l" t="t" r="r" b="b"/>
              <a:pathLst>
                <a:path w="1360" h="1537" extrusionOk="0">
                  <a:moveTo>
                    <a:pt x="233" y="0"/>
                  </a:moveTo>
                  <a:cubicBezTo>
                    <a:pt x="115" y="0"/>
                    <a:pt x="10" y="97"/>
                    <a:pt x="10" y="225"/>
                  </a:cubicBezTo>
                  <a:lnTo>
                    <a:pt x="10" y="866"/>
                  </a:lnTo>
                  <a:cubicBezTo>
                    <a:pt x="0" y="933"/>
                    <a:pt x="29" y="1000"/>
                    <a:pt x="77" y="1038"/>
                  </a:cubicBezTo>
                  <a:lnTo>
                    <a:pt x="517" y="1479"/>
                  </a:lnTo>
                  <a:cubicBezTo>
                    <a:pt x="565" y="1517"/>
                    <a:pt x="622" y="1536"/>
                    <a:pt x="680" y="1536"/>
                  </a:cubicBezTo>
                  <a:cubicBezTo>
                    <a:pt x="737" y="1536"/>
                    <a:pt x="794" y="1517"/>
                    <a:pt x="833" y="1469"/>
                  </a:cubicBezTo>
                  <a:lnTo>
                    <a:pt x="1292" y="991"/>
                  </a:lnTo>
                  <a:cubicBezTo>
                    <a:pt x="1330" y="952"/>
                    <a:pt x="1359" y="895"/>
                    <a:pt x="1359" y="838"/>
                  </a:cubicBezTo>
                  <a:lnTo>
                    <a:pt x="1359" y="225"/>
                  </a:lnTo>
                  <a:cubicBezTo>
                    <a:pt x="1349" y="168"/>
                    <a:pt x="1330" y="110"/>
                    <a:pt x="1292" y="72"/>
                  </a:cubicBezTo>
                  <a:cubicBezTo>
                    <a:pt x="1244" y="24"/>
                    <a:pt x="1187" y="5"/>
                    <a:pt x="1129" y="5"/>
                  </a:cubicBezTo>
                  <a:lnTo>
                    <a:pt x="1082" y="5"/>
                  </a:lnTo>
                  <a:cubicBezTo>
                    <a:pt x="995" y="24"/>
                    <a:pt x="909" y="34"/>
                    <a:pt x="814" y="34"/>
                  </a:cubicBezTo>
                  <a:lnTo>
                    <a:pt x="546" y="34"/>
                  </a:lnTo>
                  <a:cubicBezTo>
                    <a:pt x="459" y="34"/>
                    <a:pt x="364" y="24"/>
                    <a:pt x="278" y="5"/>
                  </a:cubicBezTo>
                  <a:cubicBezTo>
                    <a:pt x="263" y="2"/>
                    <a:pt x="248" y="0"/>
                    <a:pt x="233"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07" name="Google Shape;11107;p78"/>
            <p:cNvSpPr/>
            <p:nvPr/>
          </p:nvSpPr>
          <p:spPr>
            <a:xfrm>
              <a:off x="7610087" y="2224105"/>
              <a:ext cx="21875" cy="40362"/>
            </a:xfrm>
            <a:custGeom>
              <a:avLst/>
              <a:gdLst/>
              <a:ahLst/>
              <a:cxnLst/>
              <a:rect l="l" t="t" r="r" b="b"/>
              <a:pathLst>
                <a:path w="833" h="1537" extrusionOk="0">
                  <a:moveTo>
                    <a:pt x="221" y="1"/>
                  </a:moveTo>
                  <a:cubicBezTo>
                    <a:pt x="98" y="1"/>
                    <a:pt x="0" y="98"/>
                    <a:pt x="0" y="226"/>
                  </a:cubicBezTo>
                  <a:lnTo>
                    <a:pt x="0" y="876"/>
                  </a:lnTo>
                  <a:cubicBezTo>
                    <a:pt x="0" y="934"/>
                    <a:pt x="29" y="1001"/>
                    <a:pt x="67" y="1039"/>
                  </a:cubicBezTo>
                  <a:lnTo>
                    <a:pt x="517" y="1479"/>
                  </a:lnTo>
                  <a:cubicBezTo>
                    <a:pt x="555" y="1518"/>
                    <a:pt x="613" y="1537"/>
                    <a:pt x="670" y="1537"/>
                  </a:cubicBezTo>
                  <a:cubicBezTo>
                    <a:pt x="727" y="1537"/>
                    <a:pt x="785" y="1518"/>
                    <a:pt x="833" y="1470"/>
                  </a:cubicBezTo>
                  <a:cubicBezTo>
                    <a:pt x="785" y="1460"/>
                    <a:pt x="747" y="1441"/>
                    <a:pt x="718" y="1412"/>
                  </a:cubicBezTo>
                  <a:lnTo>
                    <a:pt x="268" y="972"/>
                  </a:lnTo>
                  <a:cubicBezTo>
                    <a:pt x="230" y="934"/>
                    <a:pt x="201" y="867"/>
                    <a:pt x="201" y="809"/>
                  </a:cubicBezTo>
                  <a:lnTo>
                    <a:pt x="201" y="159"/>
                  </a:lnTo>
                  <a:cubicBezTo>
                    <a:pt x="201" y="101"/>
                    <a:pt x="230" y="44"/>
                    <a:pt x="268" y="5"/>
                  </a:cubicBezTo>
                  <a:cubicBezTo>
                    <a:pt x="252" y="2"/>
                    <a:pt x="236" y="1"/>
                    <a:pt x="221"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08" name="Google Shape;11108;p78"/>
            <p:cNvSpPr/>
            <p:nvPr/>
          </p:nvSpPr>
          <p:spPr>
            <a:xfrm>
              <a:off x="7589971" y="2153072"/>
              <a:ext cx="75918" cy="81248"/>
            </a:xfrm>
            <a:custGeom>
              <a:avLst/>
              <a:gdLst/>
              <a:ahLst/>
              <a:cxnLst/>
              <a:rect l="l" t="t" r="r" b="b"/>
              <a:pathLst>
                <a:path w="2891" h="3094" extrusionOk="0">
                  <a:moveTo>
                    <a:pt x="2000" y="1"/>
                  </a:moveTo>
                  <a:cubicBezTo>
                    <a:pt x="1983" y="1"/>
                    <a:pt x="1967" y="7"/>
                    <a:pt x="1953" y="21"/>
                  </a:cubicBezTo>
                  <a:cubicBezTo>
                    <a:pt x="1637" y="251"/>
                    <a:pt x="1283" y="433"/>
                    <a:pt x="900" y="538"/>
                  </a:cubicBezTo>
                  <a:cubicBezTo>
                    <a:pt x="785" y="567"/>
                    <a:pt x="670" y="595"/>
                    <a:pt x="556" y="615"/>
                  </a:cubicBezTo>
                  <a:cubicBezTo>
                    <a:pt x="441" y="634"/>
                    <a:pt x="326" y="653"/>
                    <a:pt x="201" y="662"/>
                  </a:cubicBezTo>
                  <a:cubicBezTo>
                    <a:pt x="87" y="672"/>
                    <a:pt x="0" y="768"/>
                    <a:pt x="0" y="883"/>
                  </a:cubicBezTo>
                  <a:lnTo>
                    <a:pt x="0" y="1792"/>
                  </a:lnTo>
                  <a:cubicBezTo>
                    <a:pt x="0" y="2509"/>
                    <a:pt x="584" y="3093"/>
                    <a:pt x="1312" y="3093"/>
                  </a:cubicBezTo>
                  <a:lnTo>
                    <a:pt x="1580" y="3093"/>
                  </a:lnTo>
                  <a:cubicBezTo>
                    <a:pt x="2297" y="3093"/>
                    <a:pt x="2881" y="2509"/>
                    <a:pt x="2891" y="1792"/>
                  </a:cubicBezTo>
                  <a:lnTo>
                    <a:pt x="2891" y="854"/>
                  </a:lnTo>
                  <a:cubicBezTo>
                    <a:pt x="2891" y="758"/>
                    <a:pt x="2833" y="672"/>
                    <a:pt x="2747" y="634"/>
                  </a:cubicBezTo>
                  <a:cubicBezTo>
                    <a:pt x="2718" y="624"/>
                    <a:pt x="2690" y="615"/>
                    <a:pt x="2671" y="605"/>
                  </a:cubicBezTo>
                  <a:cubicBezTo>
                    <a:pt x="2412" y="500"/>
                    <a:pt x="2202" y="308"/>
                    <a:pt x="2077" y="69"/>
                  </a:cubicBezTo>
                  <a:lnTo>
                    <a:pt x="2068" y="50"/>
                  </a:lnTo>
                  <a:cubicBezTo>
                    <a:pt x="2056" y="20"/>
                    <a:pt x="2028" y="1"/>
                    <a:pt x="2000"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09" name="Google Shape;11109;p78"/>
            <p:cNvSpPr/>
            <p:nvPr/>
          </p:nvSpPr>
          <p:spPr>
            <a:xfrm>
              <a:off x="7589971" y="2153072"/>
              <a:ext cx="55067" cy="81248"/>
            </a:xfrm>
            <a:custGeom>
              <a:avLst/>
              <a:gdLst/>
              <a:ahLst/>
              <a:cxnLst/>
              <a:rect l="l" t="t" r="r" b="b"/>
              <a:pathLst>
                <a:path w="2097" h="3094" extrusionOk="0">
                  <a:moveTo>
                    <a:pt x="1997" y="1"/>
                  </a:moveTo>
                  <a:cubicBezTo>
                    <a:pt x="1980" y="1"/>
                    <a:pt x="1961" y="7"/>
                    <a:pt x="1943" y="21"/>
                  </a:cubicBezTo>
                  <a:cubicBezTo>
                    <a:pt x="1637" y="251"/>
                    <a:pt x="1283" y="433"/>
                    <a:pt x="900" y="538"/>
                  </a:cubicBezTo>
                  <a:cubicBezTo>
                    <a:pt x="785" y="567"/>
                    <a:pt x="670" y="595"/>
                    <a:pt x="556" y="615"/>
                  </a:cubicBezTo>
                  <a:cubicBezTo>
                    <a:pt x="441" y="634"/>
                    <a:pt x="326" y="653"/>
                    <a:pt x="201" y="662"/>
                  </a:cubicBezTo>
                  <a:cubicBezTo>
                    <a:pt x="87" y="672"/>
                    <a:pt x="0" y="768"/>
                    <a:pt x="0" y="883"/>
                  </a:cubicBezTo>
                  <a:lnTo>
                    <a:pt x="0" y="1792"/>
                  </a:lnTo>
                  <a:cubicBezTo>
                    <a:pt x="0" y="2509"/>
                    <a:pt x="584" y="3093"/>
                    <a:pt x="1312" y="3093"/>
                  </a:cubicBezTo>
                  <a:lnTo>
                    <a:pt x="1570" y="3093"/>
                  </a:lnTo>
                  <a:cubicBezTo>
                    <a:pt x="852" y="3093"/>
                    <a:pt x="268" y="2509"/>
                    <a:pt x="268" y="1792"/>
                  </a:cubicBezTo>
                  <a:lnTo>
                    <a:pt x="268" y="883"/>
                  </a:lnTo>
                  <a:cubicBezTo>
                    <a:pt x="268" y="768"/>
                    <a:pt x="364" y="672"/>
                    <a:pt x="479" y="662"/>
                  </a:cubicBezTo>
                  <a:cubicBezTo>
                    <a:pt x="594" y="653"/>
                    <a:pt x="709" y="634"/>
                    <a:pt x="823" y="615"/>
                  </a:cubicBezTo>
                  <a:cubicBezTo>
                    <a:pt x="938" y="595"/>
                    <a:pt x="1063" y="567"/>
                    <a:pt x="1168" y="538"/>
                  </a:cubicBezTo>
                  <a:cubicBezTo>
                    <a:pt x="1503" y="442"/>
                    <a:pt x="1809" y="299"/>
                    <a:pt x="2096" y="107"/>
                  </a:cubicBezTo>
                  <a:lnTo>
                    <a:pt x="2077" y="69"/>
                  </a:lnTo>
                  <a:lnTo>
                    <a:pt x="2068" y="50"/>
                  </a:lnTo>
                  <a:cubicBezTo>
                    <a:pt x="2056" y="20"/>
                    <a:pt x="2028" y="1"/>
                    <a:pt x="1997"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10" name="Google Shape;11110;p78"/>
            <p:cNvSpPr/>
            <p:nvPr/>
          </p:nvSpPr>
          <p:spPr>
            <a:xfrm>
              <a:off x="7820665" y="1973164"/>
              <a:ext cx="73922" cy="73659"/>
            </a:xfrm>
            <a:custGeom>
              <a:avLst/>
              <a:gdLst/>
              <a:ahLst/>
              <a:cxnLst/>
              <a:rect l="l" t="t" r="r" b="b"/>
              <a:pathLst>
                <a:path w="2815" h="2805" extrusionOk="0">
                  <a:moveTo>
                    <a:pt x="1" y="1"/>
                  </a:moveTo>
                  <a:lnTo>
                    <a:pt x="1" y="2259"/>
                  </a:lnTo>
                  <a:cubicBezTo>
                    <a:pt x="1" y="2346"/>
                    <a:pt x="39" y="2805"/>
                    <a:pt x="623" y="2805"/>
                  </a:cubicBezTo>
                  <a:lnTo>
                    <a:pt x="2815" y="2805"/>
                  </a:lnTo>
                  <a:lnTo>
                    <a:pt x="1"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111" name="Google Shape;11111;p78"/>
          <p:cNvGrpSpPr/>
          <p:nvPr/>
        </p:nvGrpSpPr>
        <p:grpSpPr>
          <a:xfrm>
            <a:off x="7992065" y="1971904"/>
            <a:ext cx="351621" cy="348103"/>
            <a:chOff x="7992065" y="1971904"/>
            <a:chExt cx="351621" cy="348103"/>
          </a:xfrm>
        </p:grpSpPr>
        <p:sp>
          <p:nvSpPr>
            <p:cNvPr id="11112" name="Google Shape;11112;p78"/>
            <p:cNvSpPr/>
            <p:nvPr/>
          </p:nvSpPr>
          <p:spPr>
            <a:xfrm>
              <a:off x="8136074" y="1971904"/>
              <a:ext cx="67383" cy="67383"/>
            </a:xfrm>
            <a:custGeom>
              <a:avLst/>
              <a:gdLst/>
              <a:ahLst/>
              <a:cxnLst/>
              <a:rect l="l" t="t" r="r" b="b"/>
              <a:pathLst>
                <a:path w="2566" h="2566" extrusionOk="0">
                  <a:moveTo>
                    <a:pt x="1283" y="1"/>
                  </a:moveTo>
                  <a:cubicBezTo>
                    <a:pt x="565" y="1"/>
                    <a:pt x="1" y="575"/>
                    <a:pt x="1" y="1283"/>
                  </a:cubicBezTo>
                  <a:cubicBezTo>
                    <a:pt x="1" y="1992"/>
                    <a:pt x="565" y="2566"/>
                    <a:pt x="1283" y="2566"/>
                  </a:cubicBezTo>
                  <a:cubicBezTo>
                    <a:pt x="1991" y="2566"/>
                    <a:pt x="2566" y="1992"/>
                    <a:pt x="2566" y="1283"/>
                  </a:cubicBezTo>
                  <a:cubicBezTo>
                    <a:pt x="2566" y="575"/>
                    <a:pt x="1991" y="1"/>
                    <a:pt x="1283"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13" name="Google Shape;11113;p78"/>
            <p:cNvSpPr/>
            <p:nvPr/>
          </p:nvSpPr>
          <p:spPr>
            <a:xfrm>
              <a:off x="8022552" y="2180014"/>
              <a:ext cx="137025" cy="95376"/>
            </a:xfrm>
            <a:custGeom>
              <a:avLst/>
              <a:gdLst/>
              <a:ahLst/>
              <a:cxnLst/>
              <a:rect l="l" t="t" r="r" b="b"/>
              <a:pathLst>
                <a:path w="5218" h="3632" extrusionOk="0">
                  <a:moveTo>
                    <a:pt x="2609" y="0"/>
                  </a:moveTo>
                  <a:cubicBezTo>
                    <a:pt x="2508" y="0"/>
                    <a:pt x="2405" y="67"/>
                    <a:pt x="2391" y="201"/>
                  </a:cubicBezTo>
                  <a:lnTo>
                    <a:pt x="2391" y="1905"/>
                  </a:lnTo>
                  <a:lnTo>
                    <a:pt x="1357" y="1905"/>
                  </a:lnTo>
                  <a:cubicBezTo>
                    <a:pt x="1041" y="1905"/>
                    <a:pt x="754" y="2086"/>
                    <a:pt x="601" y="2364"/>
                  </a:cubicBezTo>
                  <a:lnTo>
                    <a:pt x="103" y="3302"/>
                  </a:lnTo>
                  <a:cubicBezTo>
                    <a:pt x="0" y="3475"/>
                    <a:pt x="152" y="3632"/>
                    <a:pt x="301" y="3632"/>
                  </a:cubicBezTo>
                  <a:cubicBezTo>
                    <a:pt x="373" y="3632"/>
                    <a:pt x="445" y="3594"/>
                    <a:pt x="486" y="3503"/>
                  </a:cubicBezTo>
                  <a:lnTo>
                    <a:pt x="984" y="2565"/>
                  </a:lnTo>
                  <a:cubicBezTo>
                    <a:pt x="1051" y="2421"/>
                    <a:pt x="1204" y="2335"/>
                    <a:pt x="1357" y="2335"/>
                  </a:cubicBezTo>
                  <a:lnTo>
                    <a:pt x="3855" y="2335"/>
                  </a:lnTo>
                  <a:cubicBezTo>
                    <a:pt x="4017" y="2335"/>
                    <a:pt x="4161" y="2421"/>
                    <a:pt x="4238" y="2565"/>
                  </a:cubicBezTo>
                  <a:lnTo>
                    <a:pt x="4735" y="3503"/>
                  </a:lnTo>
                  <a:cubicBezTo>
                    <a:pt x="4776" y="3594"/>
                    <a:pt x="4848" y="3632"/>
                    <a:pt x="4920" y="3632"/>
                  </a:cubicBezTo>
                  <a:cubicBezTo>
                    <a:pt x="5068" y="3632"/>
                    <a:pt x="5218" y="3475"/>
                    <a:pt x="5108" y="3302"/>
                  </a:cubicBezTo>
                  <a:lnTo>
                    <a:pt x="4620" y="2364"/>
                  </a:lnTo>
                  <a:cubicBezTo>
                    <a:pt x="4467" y="2086"/>
                    <a:pt x="4180" y="1905"/>
                    <a:pt x="3864" y="1905"/>
                  </a:cubicBezTo>
                  <a:lnTo>
                    <a:pt x="2821" y="1905"/>
                  </a:lnTo>
                  <a:lnTo>
                    <a:pt x="2821" y="201"/>
                  </a:lnTo>
                  <a:cubicBezTo>
                    <a:pt x="2812" y="67"/>
                    <a:pt x="2711" y="0"/>
                    <a:pt x="2609"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14" name="Google Shape;11114;p78"/>
            <p:cNvSpPr/>
            <p:nvPr/>
          </p:nvSpPr>
          <p:spPr>
            <a:xfrm>
              <a:off x="8109946" y="2050080"/>
              <a:ext cx="120849" cy="62604"/>
            </a:xfrm>
            <a:custGeom>
              <a:avLst/>
              <a:gdLst/>
              <a:ahLst/>
              <a:cxnLst/>
              <a:rect l="l" t="t" r="r" b="b"/>
              <a:pathLst>
                <a:path w="4602" h="2384" extrusionOk="0">
                  <a:moveTo>
                    <a:pt x="2273" y="0"/>
                  </a:moveTo>
                  <a:cubicBezTo>
                    <a:pt x="2161" y="0"/>
                    <a:pt x="2048" y="77"/>
                    <a:pt x="2058" y="230"/>
                  </a:cubicBezTo>
                  <a:lnTo>
                    <a:pt x="2058" y="1082"/>
                  </a:lnTo>
                  <a:lnTo>
                    <a:pt x="948" y="1082"/>
                  </a:lnTo>
                  <a:cubicBezTo>
                    <a:pt x="718" y="1082"/>
                    <a:pt x="498" y="1216"/>
                    <a:pt x="383" y="1426"/>
                  </a:cubicBezTo>
                  <a:lnTo>
                    <a:pt x="58" y="2058"/>
                  </a:lnTo>
                  <a:cubicBezTo>
                    <a:pt x="0" y="2163"/>
                    <a:pt x="39" y="2288"/>
                    <a:pt x="144" y="2345"/>
                  </a:cubicBezTo>
                  <a:cubicBezTo>
                    <a:pt x="175" y="2362"/>
                    <a:pt x="208" y="2370"/>
                    <a:pt x="240" y="2370"/>
                  </a:cubicBezTo>
                  <a:cubicBezTo>
                    <a:pt x="317" y="2370"/>
                    <a:pt x="391" y="2326"/>
                    <a:pt x="431" y="2259"/>
                  </a:cubicBezTo>
                  <a:lnTo>
                    <a:pt x="766" y="1627"/>
                  </a:lnTo>
                  <a:cubicBezTo>
                    <a:pt x="795" y="1551"/>
                    <a:pt x="871" y="1512"/>
                    <a:pt x="948" y="1512"/>
                  </a:cubicBezTo>
                  <a:lnTo>
                    <a:pt x="3599" y="1512"/>
                  </a:lnTo>
                  <a:cubicBezTo>
                    <a:pt x="3675" y="1512"/>
                    <a:pt x="3752" y="1551"/>
                    <a:pt x="3781" y="1627"/>
                  </a:cubicBezTo>
                  <a:lnTo>
                    <a:pt x="4116" y="2259"/>
                  </a:lnTo>
                  <a:cubicBezTo>
                    <a:pt x="4157" y="2347"/>
                    <a:pt x="4228" y="2383"/>
                    <a:pt x="4301" y="2383"/>
                  </a:cubicBezTo>
                  <a:cubicBezTo>
                    <a:pt x="4450" y="2383"/>
                    <a:pt x="4601" y="2231"/>
                    <a:pt x="4498" y="2058"/>
                  </a:cubicBezTo>
                  <a:lnTo>
                    <a:pt x="4163" y="1426"/>
                  </a:lnTo>
                  <a:cubicBezTo>
                    <a:pt x="4049" y="1216"/>
                    <a:pt x="3838" y="1082"/>
                    <a:pt x="3599" y="1082"/>
                  </a:cubicBezTo>
                  <a:lnTo>
                    <a:pt x="2489" y="1082"/>
                  </a:lnTo>
                  <a:lnTo>
                    <a:pt x="2489" y="230"/>
                  </a:lnTo>
                  <a:cubicBezTo>
                    <a:pt x="2498" y="77"/>
                    <a:pt x="2386" y="0"/>
                    <a:pt x="227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15" name="Google Shape;11115;p78"/>
            <p:cNvSpPr/>
            <p:nvPr/>
          </p:nvSpPr>
          <p:spPr>
            <a:xfrm>
              <a:off x="8179613" y="2180014"/>
              <a:ext cx="137130" cy="95376"/>
            </a:xfrm>
            <a:custGeom>
              <a:avLst/>
              <a:gdLst/>
              <a:ahLst/>
              <a:cxnLst/>
              <a:rect l="l" t="t" r="r" b="b"/>
              <a:pathLst>
                <a:path w="5222" h="3632" extrusionOk="0">
                  <a:moveTo>
                    <a:pt x="2611" y="0"/>
                  </a:moveTo>
                  <a:cubicBezTo>
                    <a:pt x="2511" y="0"/>
                    <a:pt x="2410" y="67"/>
                    <a:pt x="2401" y="201"/>
                  </a:cubicBezTo>
                  <a:lnTo>
                    <a:pt x="2401" y="1905"/>
                  </a:lnTo>
                  <a:lnTo>
                    <a:pt x="1357" y="1905"/>
                  </a:lnTo>
                  <a:cubicBezTo>
                    <a:pt x="1042" y="1905"/>
                    <a:pt x="754" y="2086"/>
                    <a:pt x="601" y="2364"/>
                  </a:cubicBezTo>
                  <a:lnTo>
                    <a:pt x="104" y="3302"/>
                  </a:lnTo>
                  <a:cubicBezTo>
                    <a:pt x="1" y="3475"/>
                    <a:pt x="153" y="3632"/>
                    <a:pt x="301" y="3632"/>
                  </a:cubicBezTo>
                  <a:cubicBezTo>
                    <a:pt x="374" y="3632"/>
                    <a:pt x="446" y="3594"/>
                    <a:pt x="486" y="3503"/>
                  </a:cubicBezTo>
                  <a:lnTo>
                    <a:pt x="984" y="2565"/>
                  </a:lnTo>
                  <a:cubicBezTo>
                    <a:pt x="1061" y="2421"/>
                    <a:pt x="1204" y="2335"/>
                    <a:pt x="1357" y="2335"/>
                  </a:cubicBezTo>
                  <a:lnTo>
                    <a:pt x="3865" y="2335"/>
                  </a:lnTo>
                  <a:cubicBezTo>
                    <a:pt x="4018" y="2335"/>
                    <a:pt x="4171" y="2421"/>
                    <a:pt x="4238" y="2565"/>
                  </a:cubicBezTo>
                  <a:lnTo>
                    <a:pt x="4736" y="3503"/>
                  </a:lnTo>
                  <a:cubicBezTo>
                    <a:pt x="4777" y="3594"/>
                    <a:pt x="4848" y="3632"/>
                    <a:pt x="4921" y="3632"/>
                  </a:cubicBezTo>
                  <a:cubicBezTo>
                    <a:pt x="5070" y="3632"/>
                    <a:pt x="5221" y="3475"/>
                    <a:pt x="5118" y="3302"/>
                  </a:cubicBezTo>
                  <a:lnTo>
                    <a:pt x="4621" y="2364"/>
                  </a:lnTo>
                  <a:cubicBezTo>
                    <a:pt x="4468" y="2086"/>
                    <a:pt x="4181" y="1905"/>
                    <a:pt x="3865" y="1905"/>
                  </a:cubicBezTo>
                  <a:lnTo>
                    <a:pt x="2822" y="1905"/>
                  </a:lnTo>
                  <a:lnTo>
                    <a:pt x="2822" y="201"/>
                  </a:lnTo>
                  <a:cubicBezTo>
                    <a:pt x="2812" y="67"/>
                    <a:pt x="2712" y="0"/>
                    <a:pt x="2611"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16" name="Google Shape;11116;p78"/>
            <p:cNvSpPr/>
            <p:nvPr/>
          </p:nvSpPr>
          <p:spPr>
            <a:xfrm>
              <a:off x="8129037" y="1973427"/>
              <a:ext cx="66884" cy="65939"/>
            </a:xfrm>
            <a:custGeom>
              <a:avLst/>
              <a:gdLst/>
              <a:ahLst/>
              <a:cxnLst/>
              <a:rect l="l" t="t" r="r" b="b"/>
              <a:pathLst>
                <a:path w="2547" h="2511" extrusionOk="0">
                  <a:moveTo>
                    <a:pt x="1187" y="0"/>
                  </a:moveTo>
                  <a:lnTo>
                    <a:pt x="1187" y="0"/>
                  </a:lnTo>
                  <a:cubicBezTo>
                    <a:pt x="355" y="240"/>
                    <a:pt x="1" y="1216"/>
                    <a:pt x="479" y="1934"/>
                  </a:cubicBezTo>
                  <a:cubicBezTo>
                    <a:pt x="731" y="2316"/>
                    <a:pt x="1138" y="2510"/>
                    <a:pt x="1547" y="2510"/>
                  </a:cubicBezTo>
                  <a:cubicBezTo>
                    <a:pt x="1917" y="2510"/>
                    <a:pt x="2288" y="2352"/>
                    <a:pt x="2546" y="2029"/>
                  </a:cubicBezTo>
                  <a:lnTo>
                    <a:pt x="2546" y="2029"/>
                  </a:lnTo>
                  <a:cubicBezTo>
                    <a:pt x="2432" y="2068"/>
                    <a:pt x="2307" y="2077"/>
                    <a:pt x="2192" y="2087"/>
                  </a:cubicBezTo>
                  <a:cubicBezTo>
                    <a:pt x="1111" y="2087"/>
                    <a:pt x="518" y="833"/>
                    <a:pt x="118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17" name="Google Shape;11117;p78"/>
            <p:cNvSpPr/>
            <p:nvPr/>
          </p:nvSpPr>
          <p:spPr>
            <a:xfrm>
              <a:off x="8068717" y="2123450"/>
              <a:ext cx="44773" cy="45010"/>
            </a:xfrm>
            <a:custGeom>
              <a:avLst/>
              <a:gdLst/>
              <a:ahLst/>
              <a:cxnLst/>
              <a:rect l="l" t="t" r="r" b="b"/>
              <a:pathLst>
                <a:path w="1705" h="1714" extrusionOk="0">
                  <a:moveTo>
                    <a:pt x="853" y="1"/>
                  </a:moveTo>
                  <a:cubicBezTo>
                    <a:pt x="384" y="1"/>
                    <a:pt x="1" y="384"/>
                    <a:pt x="1" y="853"/>
                  </a:cubicBezTo>
                  <a:cubicBezTo>
                    <a:pt x="1" y="1331"/>
                    <a:pt x="384" y="1714"/>
                    <a:pt x="853" y="1714"/>
                  </a:cubicBezTo>
                  <a:cubicBezTo>
                    <a:pt x="1322" y="1714"/>
                    <a:pt x="1704" y="1331"/>
                    <a:pt x="1704" y="853"/>
                  </a:cubicBezTo>
                  <a:cubicBezTo>
                    <a:pt x="1704" y="384"/>
                    <a:pt x="1322" y="1"/>
                    <a:pt x="853" y="1"/>
                  </a:cubicBez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18" name="Google Shape;11118;p78"/>
            <p:cNvSpPr/>
            <p:nvPr/>
          </p:nvSpPr>
          <p:spPr>
            <a:xfrm>
              <a:off x="8063964" y="2124474"/>
              <a:ext cx="44484" cy="43854"/>
            </a:xfrm>
            <a:custGeom>
              <a:avLst/>
              <a:gdLst/>
              <a:ahLst/>
              <a:cxnLst/>
              <a:rect l="l" t="t" r="r" b="b"/>
              <a:pathLst>
                <a:path w="1694" h="1670" extrusionOk="0">
                  <a:moveTo>
                    <a:pt x="794" y="0"/>
                  </a:moveTo>
                  <a:lnTo>
                    <a:pt x="794" y="0"/>
                  </a:lnTo>
                  <a:cubicBezTo>
                    <a:pt x="239" y="163"/>
                    <a:pt x="0" y="814"/>
                    <a:pt x="325" y="1292"/>
                  </a:cubicBezTo>
                  <a:cubicBezTo>
                    <a:pt x="491" y="1542"/>
                    <a:pt x="761" y="1670"/>
                    <a:pt x="1031" y="1670"/>
                  </a:cubicBezTo>
                  <a:cubicBezTo>
                    <a:pt x="1278" y="1670"/>
                    <a:pt x="1525" y="1564"/>
                    <a:pt x="1694" y="1349"/>
                  </a:cubicBezTo>
                  <a:lnTo>
                    <a:pt x="1694" y="1349"/>
                  </a:lnTo>
                  <a:cubicBezTo>
                    <a:pt x="1617" y="1378"/>
                    <a:pt x="1541" y="1388"/>
                    <a:pt x="1464" y="1388"/>
                  </a:cubicBezTo>
                  <a:cubicBezTo>
                    <a:pt x="747" y="1388"/>
                    <a:pt x="345" y="555"/>
                    <a:pt x="794" y="0"/>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19" name="Google Shape;11119;p78"/>
            <p:cNvSpPr/>
            <p:nvPr/>
          </p:nvSpPr>
          <p:spPr>
            <a:xfrm>
              <a:off x="8225805" y="2123450"/>
              <a:ext cx="44747" cy="45010"/>
            </a:xfrm>
            <a:custGeom>
              <a:avLst/>
              <a:gdLst/>
              <a:ahLst/>
              <a:cxnLst/>
              <a:rect l="l" t="t" r="r" b="b"/>
              <a:pathLst>
                <a:path w="1704" h="1714" extrusionOk="0">
                  <a:moveTo>
                    <a:pt x="852" y="1"/>
                  </a:moveTo>
                  <a:cubicBezTo>
                    <a:pt x="383" y="1"/>
                    <a:pt x="0" y="384"/>
                    <a:pt x="0" y="853"/>
                  </a:cubicBezTo>
                  <a:cubicBezTo>
                    <a:pt x="0" y="1331"/>
                    <a:pt x="383" y="1714"/>
                    <a:pt x="852" y="1714"/>
                  </a:cubicBezTo>
                  <a:cubicBezTo>
                    <a:pt x="1321" y="1714"/>
                    <a:pt x="1704" y="1331"/>
                    <a:pt x="1704" y="853"/>
                  </a:cubicBezTo>
                  <a:cubicBezTo>
                    <a:pt x="1704" y="384"/>
                    <a:pt x="1321" y="1"/>
                    <a:pt x="852" y="1"/>
                  </a:cubicBez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20" name="Google Shape;11120;p78"/>
            <p:cNvSpPr/>
            <p:nvPr/>
          </p:nvSpPr>
          <p:spPr>
            <a:xfrm>
              <a:off x="8221025" y="2124474"/>
              <a:ext cx="44747" cy="43854"/>
            </a:xfrm>
            <a:custGeom>
              <a:avLst/>
              <a:gdLst/>
              <a:ahLst/>
              <a:cxnLst/>
              <a:rect l="l" t="t" r="r" b="b"/>
              <a:pathLst>
                <a:path w="1704" h="1670" extrusionOk="0">
                  <a:moveTo>
                    <a:pt x="795" y="0"/>
                  </a:moveTo>
                  <a:cubicBezTo>
                    <a:pt x="240" y="163"/>
                    <a:pt x="0" y="814"/>
                    <a:pt x="326" y="1292"/>
                  </a:cubicBezTo>
                  <a:cubicBezTo>
                    <a:pt x="491" y="1542"/>
                    <a:pt x="761" y="1670"/>
                    <a:pt x="1033" y="1670"/>
                  </a:cubicBezTo>
                  <a:cubicBezTo>
                    <a:pt x="1281" y="1670"/>
                    <a:pt x="1531" y="1564"/>
                    <a:pt x="1704" y="1349"/>
                  </a:cubicBezTo>
                  <a:lnTo>
                    <a:pt x="1704" y="1349"/>
                  </a:lnTo>
                  <a:cubicBezTo>
                    <a:pt x="1627" y="1378"/>
                    <a:pt x="1541" y="1388"/>
                    <a:pt x="1465" y="1388"/>
                  </a:cubicBezTo>
                  <a:cubicBezTo>
                    <a:pt x="747" y="1388"/>
                    <a:pt x="345" y="555"/>
                    <a:pt x="795" y="0"/>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21" name="Google Shape;11121;p78"/>
            <p:cNvSpPr/>
            <p:nvPr/>
          </p:nvSpPr>
          <p:spPr>
            <a:xfrm>
              <a:off x="7995583" y="2286315"/>
              <a:ext cx="33718" cy="33692"/>
            </a:xfrm>
            <a:custGeom>
              <a:avLst/>
              <a:gdLst/>
              <a:ahLst/>
              <a:cxnLst/>
              <a:rect l="l" t="t" r="r" b="b"/>
              <a:pathLst>
                <a:path w="1284" h="1283" extrusionOk="0">
                  <a:moveTo>
                    <a:pt x="642" y="0"/>
                  </a:moveTo>
                  <a:cubicBezTo>
                    <a:pt x="288" y="0"/>
                    <a:pt x="1" y="287"/>
                    <a:pt x="1" y="642"/>
                  </a:cubicBezTo>
                  <a:cubicBezTo>
                    <a:pt x="1" y="996"/>
                    <a:pt x="288" y="1283"/>
                    <a:pt x="642" y="1283"/>
                  </a:cubicBezTo>
                  <a:cubicBezTo>
                    <a:pt x="996" y="1283"/>
                    <a:pt x="1283" y="996"/>
                    <a:pt x="1283" y="642"/>
                  </a:cubicBezTo>
                  <a:cubicBezTo>
                    <a:pt x="1283" y="287"/>
                    <a:pt x="996" y="0"/>
                    <a:pt x="642" y="0"/>
                  </a:cubicBez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22" name="Google Shape;11122;p78"/>
            <p:cNvSpPr/>
            <p:nvPr/>
          </p:nvSpPr>
          <p:spPr>
            <a:xfrm>
              <a:off x="7992065" y="2286814"/>
              <a:ext cx="33718" cy="33193"/>
            </a:xfrm>
            <a:custGeom>
              <a:avLst/>
              <a:gdLst/>
              <a:ahLst/>
              <a:cxnLst/>
              <a:rect l="l" t="t" r="r" b="b"/>
              <a:pathLst>
                <a:path w="1284" h="1264" extrusionOk="0">
                  <a:moveTo>
                    <a:pt x="604" y="0"/>
                  </a:moveTo>
                  <a:lnTo>
                    <a:pt x="604" y="0"/>
                  </a:lnTo>
                  <a:cubicBezTo>
                    <a:pt x="183" y="125"/>
                    <a:pt x="1" y="613"/>
                    <a:pt x="240" y="977"/>
                  </a:cubicBezTo>
                  <a:cubicBezTo>
                    <a:pt x="371" y="1167"/>
                    <a:pt x="575" y="1263"/>
                    <a:pt x="779" y="1263"/>
                  </a:cubicBezTo>
                  <a:cubicBezTo>
                    <a:pt x="965" y="1263"/>
                    <a:pt x="1151" y="1184"/>
                    <a:pt x="1283" y="1024"/>
                  </a:cubicBezTo>
                  <a:lnTo>
                    <a:pt x="1283" y="1024"/>
                  </a:lnTo>
                  <a:cubicBezTo>
                    <a:pt x="1216" y="1034"/>
                    <a:pt x="1159" y="1044"/>
                    <a:pt x="1102" y="1044"/>
                  </a:cubicBezTo>
                  <a:cubicBezTo>
                    <a:pt x="566" y="1044"/>
                    <a:pt x="259" y="422"/>
                    <a:pt x="604" y="0"/>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23" name="Google Shape;11123;p78"/>
            <p:cNvSpPr/>
            <p:nvPr/>
          </p:nvSpPr>
          <p:spPr>
            <a:xfrm>
              <a:off x="8152907" y="2286315"/>
              <a:ext cx="33718" cy="33692"/>
            </a:xfrm>
            <a:custGeom>
              <a:avLst/>
              <a:gdLst/>
              <a:ahLst/>
              <a:cxnLst/>
              <a:rect l="l" t="t" r="r" b="b"/>
              <a:pathLst>
                <a:path w="1284" h="1283" extrusionOk="0">
                  <a:moveTo>
                    <a:pt x="642" y="0"/>
                  </a:moveTo>
                  <a:cubicBezTo>
                    <a:pt x="278" y="0"/>
                    <a:pt x="1" y="287"/>
                    <a:pt x="1" y="642"/>
                  </a:cubicBezTo>
                  <a:cubicBezTo>
                    <a:pt x="1" y="996"/>
                    <a:pt x="278" y="1283"/>
                    <a:pt x="642" y="1283"/>
                  </a:cubicBezTo>
                  <a:cubicBezTo>
                    <a:pt x="996" y="1283"/>
                    <a:pt x="1283" y="996"/>
                    <a:pt x="1283" y="642"/>
                  </a:cubicBezTo>
                  <a:cubicBezTo>
                    <a:pt x="1283" y="287"/>
                    <a:pt x="996" y="0"/>
                    <a:pt x="642" y="0"/>
                  </a:cubicBez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24" name="Google Shape;11124;p78"/>
            <p:cNvSpPr/>
            <p:nvPr/>
          </p:nvSpPr>
          <p:spPr>
            <a:xfrm>
              <a:off x="8149388" y="2286814"/>
              <a:ext cx="33455" cy="33193"/>
            </a:xfrm>
            <a:custGeom>
              <a:avLst/>
              <a:gdLst/>
              <a:ahLst/>
              <a:cxnLst/>
              <a:rect l="l" t="t" r="r" b="b"/>
              <a:pathLst>
                <a:path w="1274" h="1264" extrusionOk="0">
                  <a:moveTo>
                    <a:pt x="594" y="0"/>
                  </a:moveTo>
                  <a:cubicBezTo>
                    <a:pt x="173" y="125"/>
                    <a:pt x="1" y="613"/>
                    <a:pt x="240" y="977"/>
                  </a:cubicBezTo>
                  <a:cubicBezTo>
                    <a:pt x="366" y="1167"/>
                    <a:pt x="567" y="1263"/>
                    <a:pt x="771" y="1263"/>
                  </a:cubicBezTo>
                  <a:cubicBezTo>
                    <a:pt x="955" y="1263"/>
                    <a:pt x="1142" y="1184"/>
                    <a:pt x="1274" y="1024"/>
                  </a:cubicBezTo>
                  <a:lnTo>
                    <a:pt x="1274" y="1024"/>
                  </a:lnTo>
                  <a:cubicBezTo>
                    <a:pt x="1216" y="1034"/>
                    <a:pt x="1149" y="1044"/>
                    <a:pt x="1092" y="1044"/>
                  </a:cubicBezTo>
                  <a:cubicBezTo>
                    <a:pt x="556" y="1044"/>
                    <a:pt x="259" y="422"/>
                    <a:pt x="594" y="0"/>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25" name="Google Shape;11125;p78"/>
            <p:cNvSpPr/>
            <p:nvPr/>
          </p:nvSpPr>
          <p:spPr>
            <a:xfrm>
              <a:off x="8309994" y="2286315"/>
              <a:ext cx="33692" cy="33692"/>
            </a:xfrm>
            <a:custGeom>
              <a:avLst/>
              <a:gdLst/>
              <a:ahLst/>
              <a:cxnLst/>
              <a:rect l="l" t="t" r="r" b="b"/>
              <a:pathLst>
                <a:path w="1283" h="1283" extrusionOk="0">
                  <a:moveTo>
                    <a:pt x="642" y="0"/>
                  </a:moveTo>
                  <a:cubicBezTo>
                    <a:pt x="287" y="0"/>
                    <a:pt x="0" y="287"/>
                    <a:pt x="0" y="642"/>
                  </a:cubicBezTo>
                  <a:cubicBezTo>
                    <a:pt x="0" y="996"/>
                    <a:pt x="287" y="1283"/>
                    <a:pt x="642" y="1283"/>
                  </a:cubicBezTo>
                  <a:cubicBezTo>
                    <a:pt x="996" y="1283"/>
                    <a:pt x="1283" y="996"/>
                    <a:pt x="1283" y="642"/>
                  </a:cubicBezTo>
                  <a:cubicBezTo>
                    <a:pt x="1283" y="287"/>
                    <a:pt x="996" y="0"/>
                    <a:pt x="642" y="0"/>
                  </a:cubicBez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26" name="Google Shape;11126;p78"/>
            <p:cNvSpPr/>
            <p:nvPr/>
          </p:nvSpPr>
          <p:spPr>
            <a:xfrm>
              <a:off x="8306475" y="2286814"/>
              <a:ext cx="33455" cy="33193"/>
            </a:xfrm>
            <a:custGeom>
              <a:avLst/>
              <a:gdLst/>
              <a:ahLst/>
              <a:cxnLst/>
              <a:rect l="l" t="t" r="r" b="b"/>
              <a:pathLst>
                <a:path w="1274" h="1264" extrusionOk="0">
                  <a:moveTo>
                    <a:pt x="594" y="0"/>
                  </a:moveTo>
                  <a:cubicBezTo>
                    <a:pt x="182" y="125"/>
                    <a:pt x="0" y="613"/>
                    <a:pt x="240" y="977"/>
                  </a:cubicBezTo>
                  <a:cubicBezTo>
                    <a:pt x="365" y="1167"/>
                    <a:pt x="569" y="1263"/>
                    <a:pt x="774" y="1263"/>
                  </a:cubicBezTo>
                  <a:cubicBezTo>
                    <a:pt x="960" y="1263"/>
                    <a:pt x="1146" y="1184"/>
                    <a:pt x="1273" y="1024"/>
                  </a:cubicBezTo>
                  <a:lnTo>
                    <a:pt x="1273" y="1024"/>
                  </a:lnTo>
                  <a:cubicBezTo>
                    <a:pt x="1216" y="1034"/>
                    <a:pt x="1158" y="1044"/>
                    <a:pt x="1091" y="1044"/>
                  </a:cubicBezTo>
                  <a:cubicBezTo>
                    <a:pt x="555" y="1044"/>
                    <a:pt x="259" y="422"/>
                    <a:pt x="594" y="0"/>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127" name="Google Shape;11127;p78"/>
          <p:cNvGrpSpPr/>
          <p:nvPr/>
        </p:nvGrpSpPr>
        <p:grpSpPr>
          <a:xfrm>
            <a:off x="4911189" y="3793455"/>
            <a:ext cx="296580" cy="364935"/>
            <a:chOff x="4911189" y="3793455"/>
            <a:chExt cx="296580" cy="364935"/>
          </a:xfrm>
        </p:grpSpPr>
        <p:sp>
          <p:nvSpPr>
            <p:cNvPr id="11128" name="Google Shape;11128;p78"/>
            <p:cNvSpPr/>
            <p:nvPr/>
          </p:nvSpPr>
          <p:spPr>
            <a:xfrm>
              <a:off x="4951157" y="3861810"/>
              <a:ext cx="31932" cy="35215"/>
            </a:xfrm>
            <a:custGeom>
              <a:avLst/>
              <a:gdLst/>
              <a:ahLst/>
              <a:cxnLst/>
              <a:rect l="l" t="t" r="r" b="b"/>
              <a:pathLst>
                <a:path w="1216" h="1341" extrusionOk="0">
                  <a:moveTo>
                    <a:pt x="584" y="0"/>
                  </a:moveTo>
                  <a:lnTo>
                    <a:pt x="0" y="431"/>
                  </a:lnTo>
                  <a:lnTo>
                    <a:pt x="622" y="1340"/>
                  </a:lnTo>
                  <a:cubicBezTo>
                    <a:pt x="814" y="1187"/>
                    <a:pt x="1005" y="1043"/>
                    <a:pt x="1216" y="909"/>
                  </a:cubicBezTo>
                  <a:lnTo>
                    <a:pt x="58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29" name="Google Shape;11129;p78"/>
            <p:cNvSpPr/>
            <p:nvPr/>
          </p:nvSpPr>
          <p:spPr>
            <a:xfrm>
              <a:off x="5136132" y="3861810"/>
              <a:ext cx="31932" cy="34952"/>
            </a:xfrm>
            <a:custGeom>
              <a:avLst/>
              <a:gdLst/>
              <a:ahLst/>
              <a:cxnLst/>
              <a:rect l="l" t="t" r="r" b="b"/>
              <a:pathLst>
                <a:path w="1216" h="1331" extrusionOk="0">
                  <a:moveTo>
                    <a:pt x="632" y="0"/>
                  </a:moveTo>
                  <a:lnTo>
                    <a:pt x="0" y="909"/>
                  </a:lnTo>
                  <a:cubicBezTo>
                    <a:pt x="201" y="1034"/>
                    <a:pt x="392" y="1177"/>
                    <a:pt x="584" y="1331"/>
                  </a:cubicBezTo>
                  <a:lnTo>
                    <a:pt x="1215" y="421"/>
                  </a:lnTo>
                  <a:lnTo>
                    <a:pt x="632"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30" name="Google Shape;11130;p78"/>
            <p:cNvSpPr/>
            <p:nvPr/>
          </p:nvSpPr>
          <p:spPr>
            <a:xfrm>
              <a:off x="5043382" y="3833659"/>
              <a:ext cx="32457" cy="33193"/>
            </a:xfrm>
            <a:custGeom>
              <a:avLst/>
              <a:gdLst/>
              <a:ahLst/>
              <a:cxnLst/>
              <a:rect l="l" t="t" r="r" b="b"/>
              <a:pathLst>
                <a:path w="1236" h="1264" extrusionOk="0">
                  <a:moveTo>
                    <a:pt x="1" y="0"/>
                  </a:moveTo>
                  <a:lnTo>
                    <a:pt x="1" y="1264"/>
                  </a:lnTo>
                  <a:cubicBezTo>
                    <a:pt x="206" y="1235"/>
                    <a:pt x="412" y="1221"/>
                    <a:pt x="618" y="1221"/>
                  </a:cubicBezTo>
                  <a:cubicBezTo>
                    <a:pt x="824" y="1221"/>
                    <a:pt x="1029" y="1235"/>
                    <a:pt x="1235" y="1264"/>
                  </a:cubicBezTo>
                  <a:lnTo>
                    <a:pt x="1235" y="0"/>
                  </a:ln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31" name="Google Shape;11131;p78"/>
            <p:cNvSpPr/>
            <p:nvPr/>
          </p:nvSpPr>
          <p:spPr>
            <a:xfrm>
              <a:off x="5043382" y="3833659"/>
              <a:ext cx="21901" cy="33193"/>
            </a:xfrm>
            <a:custGeom>
              <a:avLst/>
              <a:gdLst/>
              <a:ahLst/>
              <a:cxnLst/>
              <a:rect l="l" t="t" r="r" b="b"/>
              <a:pathLst>
                <a:path w="834" h="1264" extrusionOk="0">
                  <a:moveTo>
                    <a:pt x="1" y="0"/>
                  </a:moveTo>
                  <a:lnTo>
                    <a:pt x="1" y="1264"/>
                  </a:lnTo>
                  <a:cubicBezTo>
                    <a:pt x="202" y="1235"/>
                    <a:pt x="412" y="1225"/>
                    <a:pt x="623" y="1225"/>
                  </a:cubicBezTo>
                  <a:cubicBezTo>
                    <a:pt x="690" y="1225"/>
                    <a:pt x="766" y="1225"/>
                    <a:pt x="833" y="1235"/>
                  </a:cubicBezTo>
                  <a:lnTo>
                    <a:pt x="833" y="0"/>
                  </a:lnTo>
                  <a:close/>
                </a:path>
              </a:pathLst>
            </a:custGeom>
            <a:solidFill>
              <a:srgbClr val="93AA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32" name="Google Shape;11132;p78"/>
            <p:cNvSpPr/>
            <p:nvPr/>
          </p:nvSpPr>
          <p:spPr>
            <a:xfrm>
              <a:off x="4911189" y="3861810"/>
              <a:ext cx="296580" cy="296580"/>
            </a:xfrm>
            <a:custGeom>
              <a:avLst/>
              <a:gdLst/>
              <a:ahLst/>
              <a:cxnLst/>
              <a:rect l="l" t="t" r="r" b="b"/>
              <a:pathLst>
                <a:path w="11294" h="11294" extrusionOk="0">
                  <a:moveTo>
                    <a:pt x="5647" y="0"/>
                  </a:moveTo>
                  <a:cubicBezTo>
                    <a:pt x="2527" y="0"/>
                    <a:pt x="1" y="2527"/>
                    <a:pt x="1" y="5647"/>
                  </a:cubicBezTo>
                  <a:cubicBezTo>
                    <a:pt x="1" y="8767"/>
                    <a:pt x="2527" y="11293"/>
                    <a:pt x="5647" y="11293"/>
                  </a:cubicBezTo>
                  <a:cubicBezTo>
                    <a:pt x="8767" y="11293"/>
                    <a:pt x="11294" y="8767"/>
                    <a:pt x="11294" y="5647"/>
                  </a:cubicBezTo>
                  <a:cubicBezTo>
                    <a:pt x="11294" y="2527"/>
                    <a:pt x="8767" y="0"/>
                    <a:pt x="5647" y="0"/>
                  </a:cubicBezTo>
                  <a:close/>
                </a:path>
              </a:pathLst>
            </a:custGeom>
            <a:solidFill>
              <a:srgbClr val="AEB9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33" name="Google Shape;11133;p78"/>
            <p:cNvSpPr/>
            <p:nvPr/>
          </p:nvSpPr>
          <p:spPr>
            <a:xfrm>
              <a:off x="4911189" y="3861810"/>
              <a:ext cx="161630" cy="296580"/>
            </a:xfrm>
            <a:custGeom>
              <a:avLst/>
              <a:gdLst/>
              <a:ahLst/>
              <a:cxnLst/>
              <a:rect l="l" t="t" r="r" b="b"/>
              <a:pathLst>
                <a:path w="6155" h="11294" extrusionOk="0">
                  <a:moveTo>
                    <a:pt x="5647" y="0"/>
                  </a:moveTo>
                  <a:cubicBezTo>
                    <a:pt x="2527" y="0"/>
                    <a:pt x="1" y="2527"/>
                    <a:pt x="1" y="5647"/>
                  </a:cubicBezTo>
                  <a:cubicBezTo>
                    <a:pt x="1" y="8767"/>
                    <a:pt x="2527" y="11293"/>
                    <a:pt x="5647" y="11293"/>
                  </a:cubicBezTo>
                  <a:cubicBezTo>
                    <a:pt x="5752" y="11293"/>
                    <a:pt x="5858" y="11293"/>
                    <a:pt x="5953" y="11284"/>
                  </a:cubicBezTo>
                  <a:cubicBezTo>
                    <a:pt x="3044" y="11025"/>
                    <a:pt x="814" y="8585"/>
                    <a:pt x="814" y="5656"/>
                  </a:cubicBezTo>
                  <a:cubicBezTo>
                    <a:pt x="814" y="2661"/>
                    <a:pt x="3159" y="182"/>
                    <a:pt x="6154" y="19"/>
                  </a:cubicBezTo>
                  <a:cubicBezTo>
                    <a:pt x="5982" y="10"/>
                    <a:pt x="5819" y="0"/>
                    <a:pt x="5647" y="0"/>
                  </a:cubicBezTo>
                  <a:close/>
                </a:path>
              </a:pathLst>
            </a:custGeom>
            <a:solidFill>
              <a:srgbClr val="8797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34" name="Google Shape;11134;p78"/>
            <p:cNvSpPr/>
            <p:nvPr/>
          </p:nvSpPr>
          <p:spPr>
            <a:xfrm>
              <a:off x="4925527" y="3885680"/>
              <a:ext cx="258372" cy="248577"/>
            </a:xfrm>
            <a:custGeom>
              <a:avLst/>
              <a:gdLst/>
              <a:ahLst/>
              <a:cxnLst/>
              <a:rect l="l" t="t" r="r" b="b"/>
              <a:pathLst>
                <a:path w="9839" h="9466" extrusionOk="0">
                  <a:moveTo>
                    <a:pt x="5101" y="0"/>
                  </a:moveTo>
                  <a:cubicBezTo>
                    <a:pt x="3870" y="0"/>
                    <a:pt x="2662" y="481"/>
                    <a:pt x="1761" y="1388"/>
                  </a:cubicBezTo>
                  <a:cubicBezTo>
                    <a:pt x="402" y="2738"/>
                    <a:pt x="0" y="4776"/>
                    <a:pt x="727" y="6546"/>
                  </a:cubicBezTo>
                  <a:cubicBezTo>
                    <a:pt x="1464" y="8317"/>
                    <a:pt x="3187" y="9465"/>
                    <a:pt x="5101" y="9465"/>
                  </a:cubicBezTo>
                  <a:cubicBezTo>
                    <a:pt x="7714" y="9465"/>
                    <a:pt x="9838" y="7350"/>
                    <a:pt x="9838" y="4738"/>
                  </a:cubicBezTo>
                  <a:cubicBezTo>
                    <a:pt x="9838" y="2814"/>
                    <a:pt x="8680" y="1091"/>
                    <a:pt x="6919" y="364"/>
                  </a:cubicBezTo>
                  <a:cubicBezTo>
                    <a:pt x="6331" y="119"/>
                    <a:pt x="5713" y="0"/>
                    <a:pt x="5101" y="0"/>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35" name="Google Shape;11135;p78"/>
            <p:cNvSpPr/>
            <p:nvPr/>
          </p:nvSpPr>
          <p:spPr>
            <a:xfrm>
              <a:off x="4937317" y="3885680"/>
              <a:ext cx="129724" cy="248577"/>
            </a:xfrm>
            <a:custGeom>
              <a:avLst/>
              <a:gdLst/>
              <a:ahLst/>
              <a:cxnLst/>
              <a:rect l="l" t="t" r="r" b="b"/>
              <a:pathLst>
                <a:path w="4940" h="9466" extrusionOk="0">
                  <a:moveTo>
                    <a:pt x="4652" y="0"/>
                  </a:moveTo>
                  <a:cubicBezTo>
                    <a:pt x="2068" y="39"/>
                    <a:pt x="1" y="2144"/>
                    <a:pt x="1" y="4738"/>
                  </a:cubicBezTo>
                  <a:cubicBezTo>
                    <a:pt x="1" y="7322"/>
                    <a:pt x="2068" y="9427"/>
                    <a:pt x="4652" y="9465"/>
                  </a:cubicBezTo>
                  <a:cubicBezTo>
                    <a:pt x="4748" y="9465"/>
                    <a:pt x="4843" y="9465"/>
                    <a:pt x="4939" y="9456"/>
                  </a:cubicBezTo>
                  <a:cubicBezTo>
                    <a:pt x="2441" y="9303"/>
                    <a:pt x="489" y="7236"/>
                    <a:pt x="489" y="4738"/>
                  </a:cubicBezTo>
                  <a:cubicBezTo>
                    <a:pt x="489" y="2230"/>
                    <a:pt x="2441" y="163"/>
                    <a:pt x="4939" y="10"/>
                  </a:cubicBezTo>
                  <a:cubicBezTo>
                    <a:pt x="4843" y="10"/>
                    <a:pt x="4748" y="0"/>
                    <a:pt x="4652" y="0"/>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36" name="Google Shape;11136;p78"/>
            <p:cNvSpPr/>
            <p:nvPr/>
          </p:nvSpPr>
          <p:spPr>
            <a:xfrm>
              <a:off x="4942596" y="3902381"/>
              <a:ext cx="223972" cy="215279"/>
            </a:xfrm>
            <a:custGeom>
              <a:avLst/>
              <a:gdLst/>
              <a:ahLst/>
              <a:cxnLst/>
              <a:rect l="l" t="t" r="r" b="b"/>
              <a:pathLst>
                <a:path w="8529" h="8198" extrusionOk="0">
                  <a:moveTo>
                    <a:pt x="4420" y="0"/>
                  </a:moveTo>
                  <a:cubicBezTo>
                    <a:pt x="3353" y="0"/>
                    <a:pt x="2303" y="415"/>
                    <a:pt x="1523" y="1202"/>
                  </a:cubicBezTo>
                  <a:cubicBezTo>
                    <a:pt x="345" y="2369"/>
                    <a:pt x="1" y="4140"/>
                    <a:pt x="633" y="5671"/>
                  </a:cubicBezTo>
                  <a:cubicBezTo>
                    <a:pt x="1264" y="7202"/>
                    <a:pt x="2767" y="8198"/>
                    <a:pt x="4422" y="8198"/>
                  </a:cubicBezTo>
                  <a:cubicBezTo>
                    <a:pt x="6691" y="8198"/>
                    <a:pt x="8518" y="6360"/>
                    <a:pt x="8528" y="4102"/>
                  </a:cubicBezTo>
                  <a:cubicBezTo>
                    <a:pt x="8518" y="2436"/>
                    <a:pt x="7523" y="944"/>
                    <a:pt x="5992" y="312"/>
                  </a:cubicBezTo>
                  <a:cubicBezTo>
                    <a:pt x="5484" y="102"/>
                    <a:pt x="4950" y="0"/>
                    <a:pt x="4420"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37" name="Google Shape;11137;p78"/>
            <p:cNvSpPr/>
            <p:nvPr/>
          </p:nvSpPr>
          <p:spPr>
            <a:xfrm>
              <a:off x="4951157" y="3902381"/>
              <a:ext cx="121400" cy="215385"/>
            </a:xfrm>
            <a:custGeom>
              <a:avLst/>
              <a:gdLst/>
              <a:ahLst/>
              <a:cxnLst/>
              <a:rect l="l" t="t" r="r" b="b"/>
              <a:pathLst>
                <a:path w="4623" h="8202" extrusionOk="0">
                  <a:moveTo>
                    <a:pt x="4091" y="0"/>
                  </a:moveTo>
                  <a:cubicBezTo>
                    <a:pt x="1867" y="0"/>
                    <a:pt x="0" y="1804"/>
                    <a:pt x="0" y="4102"/>
                  </a:cubicBezTo>
                  <a:cubicBezTo>
                    <a:pt x="0" y="6395"/>
                    <a:pt x="1875" y="8201"/>
                    <a:pt x="4105" y="8201"/>
                  </a:cubicBezTo>
                  <a:cubicBezTo>
                    <a:pt x="4276" y="8201"/>
                    <a:pt x="4448" y="8191"/>
                    <a:pt x="4623" y="8169"/>
                  </a:cubicBezTo>
                  <a:cubicBezTo>
                    <a:pt x="2575" y="7901"/>
                    <a:pt x="1034" y="6159"/>
                    <a:pt x="1034" y="4102"/>
                  </a:cubicBezTo>
                  <a:cubicBezTo>
                    <a:pt x="1034" y="2035"/>
                    <a:pt x="2575" y="293"/>
                    <a:pt x="4623" y="34"/>
                  </a:cubicBezTo>
                  <a:cubicBezTo>
                    <a:pt x="4444" y="11"/>
                    <a:pt x="4266" y="0"/>
                    <a:pt x="4091"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38" name="Google Shape;11138;p78"/>
            <p:cNvSpPr/>
            <p:nvPr/>
          </p:nvSpPr>
          <p:spPr>
            <a:xfrm>
              <a:off x="5054069" y="3937255"/>
              <a:ext cx="10950" cy="76128"/>
            </a:xfrm>
            <a:custGeom>
              <a:avLst/>
              <a:gdLst/>
              <a:ahLst/>
              <a:cxnLst/>
              <a:rect l="l" t="t" r="r" b="b"/>
              <a:pathLst>
                <a:path w="417" h="2899" extrusionOk="0">
                  <a:moveTo>
                    <a:pt x="207" y="1"/>
                  </a:moveTo>
                  <a:cubicBezTo>
                    <a:pt x="103" y="1"/>
                    <a:pt x="0" y="70"/>
                    <a:pt x="5" y="209"/>
                  </a:cubicBezTo>
                  <a:lnTo>
                    <a:pt x="5" y="2688"/>
                  </a:lnTo>
                  <a:cubicBezTo>
                    <a:pt x="5" y="2802"/>
                    <a:pt x="91" y="2898"/>
                    <a:pt x="206" y="2898"/>
                  </a:cubicBezTo>
                  <a:cubicBezTo>
                    <a:pt x="331" y="2898"/>
                    <a:pt x="417" y="2802"/>
                    <a:pt x="417" y="2688"/>
                  </a:cubicBezTo>
                  <a:lnTo>
                    <a:pt x="417" y="209"/>
                  </a:lnTo>
                  <a:cubicBezTo>
                    <a:pt x="417" y="70"/>
                    <a:pt x="311" y="1"/>
                    <a:pt x="207"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39" name="Google Shape;11139;p78"/>
            <p:cNvSpPr/>
            <p:nvPr/>
          </p:nvSpPr>
          <p:spPr>
            <a:xfrm>
              <a:off x="5139388" y="3833685"/>
              <a:ext cx="57326" cy="48712"/>
            </a:xfrm>
            <a:custGeom>
              <a:avLst/>
              <a:gdLst/>
              <a:ahLst/>
              <a:cxnLst/>
              <a:rect l="l" t="t" r="r" b="b"/>
              <a:pathLst>
                <a:path w="2183" h="1855" extrusionOk="0">
                  <a:moveTo>
                    <a:pt x="599" y="0"/>
                  </a:moveTo>
                  <a:cubicBezTo>
                    <a:pt x="505" y="0"/>
                    <a:pt x="412" y="43"/>
                    <a:pt x="355" y="124"/>
                  </a:cubicBezTo>
                  <a:lnTo>
                    <a:pt x="106" y="478"/>
                  </a:lnTo>
                  <a:cubicBezTo>
                    <a:pt x="0" y="612"/>
                    <a:pt x="39" y="803"/>
                    <a:pt x="163" y="899"/>
                  </a:cubicBezTo>
                  <a:lnTo>
                    <a:pt x="1417" y="1799"/>
                  </a:lnTo>
                  <a:cubicBezTo>
                    <a:pt x="1470" y="1837"/>
                    <a:pt x="1531" y="1855"/>
                    <a:pt x="1591" y="1855"/>
                  </a:cubicBezTo>
                  <a:cubicBezTo>
                    <a:pt x="1683" y="1855"/>
                    <a:pt x="1774" y="1812"/>
                    <a:pt x="1838" y="1732"/>
                  </a:cubicBezTo>
                  <a:lnTo>
                    <a:pt x="2087" y="1368"/>
                  </a:lnTo>
                  <a:cubicBezTo>
                    <a:pt x="2182" y="1234"/>
                    <a:pt x="2154" y="1052"/>
                    <a:pt x="2020" y="956"/>
                  </a:cubicBezTo>
                  <a:lnTo>
                    <a:pt x="776" y="57"/>
                  </a:lnTo>
                  <a:cubicBezTo>
                    <a:pt x="722" y="19"/>
                    <a:pt x="660" y="0"/>
                    <a:pt x="599"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40" name="Google Shape;11140;p78"/>
            <p:cNvSpPr/>
            <p:nvPr/>
          </p:nvSpPr>
          <p:spPr>
            <a:xfrm>
              <a:off x="4922507" y="3833685"/>
              <a:ext cx="57063" cy="48712"/>
            </a:xfrm>
            <a:custGeom>
              <a:avLst/>
              <a:gdLst/>
              <a:ahLst/>
              <a:cxnLst/>
              <a:rect l="l" t="t" r="r" b="b"/>
              <a:pathLst>
                <a:path w="2173" h="1855" extrusionOk="0">
                  <a:moveTo>
                    <a:pt x="1584" y="0"/>
                  </a:moveTo>
                  <a:cubicBezTo>
                    <a:pt x="1522" y="0"/>
                    <a:pt x="1460" y="19"/>
                    <a:pt x="1407" y="57"/>
                  </a:cubicBezTo>
                  <a:lnTo>
                    <a:pt x="163" y="956"/>
                  </a:lnTo>
                  <a:cubicBezTo>
                    <a:pt x="29" y="1052"/>
                    <a:pt x="0" y="1234"/>
                    <a:pt x="96" y="1368"/>
                  </a:cubicBezTo>
                  <a:lnTo>
                    <a:pt x="345" y="1732"/>
                  </a:lnTo>
                  <a:cubicBezTo>
                    <a:pt x="403" y="1812"/>
                    <a:pt x="495" y="1855"/>
                    <a:pt x="589" y="1855"/>
                  </a:cubicBezTo>
                  <a:cubicBezTo>
                    <a:pt x="651" y="1855"/>
                    <a:pt x="713" y="1837"/>
                    <a:pt x="766" y="1799"/>
                  </a:cubicBezTo>
                  <a:lnTo>
                    <a:pt x="2010" y="899"/>
                  </a:lnTo>
                  <a:cubicBezTo>
                    <a:pt x="2144" y="803"/>
                    <a:pt x="2173" y="612"/>
                    <a:pt x="2077" y="478"/>
                  </a:cubicBezTo>
                  <a:lnTo>
                    <a:pt x="1828" y="124"/>
                  </a:lnTo>
                  <a:cubicBezTo>
                    <a:pt x="1770" y="43"/>
                    <a:pt x="1678" y="0"/>
                    <a:pt x="1584"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41" name="Google Shape;11141;p78"/>
            <p:cNvSpPr/>
            <p:nvPr/>
          </p:nvSpPr>
          <p:spPr>
            <a:xfrm>
              <a:off x="5023792" y="3793455"/>
              <a:ext cx="71637" cy="42988"/>
            </a:xfrm>
            <a:custGeom>
              <a:avLst/>
              <a:gdLst/>
              <a:ahLst/>
              <a:cxnLst/>
              <a:rect l="l" t="t" r="r" b="b"/>
              <a:pathLst>
                <a:path w="2728" h="1637" extrusionOk="0">
                  <a:moveTo>
                    <a:pt x="345" y="0"/>
                  </a:moveTo>
                  <a:cubicBezTo>
                    <a:pt x="153" y="0"/>
                    <a:pt x="0" y="153"/>
                    <a:pt x="0" y="345"/>
                  </a:cubicBezTo>
                  <a:lnTo>
                    <a:pt x="0" y="1292"/>
                  </a:lnTo>
                  <a:cubicBezTo>
                    <a:pt x="0" y="1484"/>
                    <a:pt x="153" y="1637"/>
                    <a:pt x="345" y="1637"/>
                  </a:cubicBezTo>
                  <a:lnTo>
                    <a:pt x="2374" y="1637"/>
                  </a:lnTo>
                  <a:cubicBezTo>
                    <a:pt x="2565" y="1637"/>
                    <a:pt x="2718" y="1484"/>
                    <a:pt x="2728" y="1292"/>
                  </a:cubicBezTo>
                  <a:lnTo>
                    <a:pt x="2728" y="345"/>
                  </a:lnTo>
                  <a:cubicBezTo>
                    <a:pt x="2718" y="153"/>
                    <a:pt x="2565" y="0"/>
                    <a:pt x="2374" y="0"/>
                  </a:cubicBezTo>
                  <a:close/>
                </a:path>
              </a:pathLst>
            </a:custGeom>
            <a:solidFill>
              <a:srgbClr val="C4D0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42" name="Google Shape;11142;p78"/>
            <p:cNvSpPr/>
            <p:nvPr/>
          </p:nvSpPr>
          <p:spPr>
            <a:xfrm>
              <a:off x="5139388" y="3833685"/>
              <a:ext cx="51049" cy="48712"/>
            </a:xfrm>
            <a:custGeom>
              <a:avLst/>
              <a:gdLst/>
              <a:ahLst/>
              <a:cxnLst/>
              <a:rect l="l" t="t" r="r" b="b"/>
              <a:pathLst>
                <a:path w="1944" h="1855" extrusionOk="0">
                  <a:moveTo>
                    <a:pt x="599" y="0"/>
                  </a:moveTo>
                  <a:cubicBezTo>
                    <a:pt x="505" y="0"/>
                    <a:pt x="412" y="43"/>
                    <a:pt x="355" y="124"/>
                  </a:cubicBezTo>
                  <a:lnTo>
                    <a:pt x="106" y="478"/>
                  </a:lnTo>
                  <a:cubicBezTo>
                    <a:pt x="0" y="612"/>
                    <a:pt x="39" y="803"/>
                    <a:pt x="173" y="899"/>
                  </a:cubicBezTo>
                  <a:lnTo>
                    <a:pt x="1417" y="1799"/>
                  </a:lnTo>
                  <a:cubicBezTo>
                    <a:pt x="1470" y="1837"/>
                    <a:pt x="1531" y="1855"/>
                    <a:pt x="1591" y="1855"/>
                  </a:cubicBezTo>
                  <a:cubicBezTo>
                    <a:pt x="1683" y="1855"/>
                    <a:pt x="1774" y="1812"/>
                    <a:pt x="1838" y="1732"/>
                  </a:cubicBezTo>
                  <a:lnTo>
                    <a:pt x="1943" y="1578"/>
                  </a:lnTo>
                  <a:lnTo>
                    <a:pt x="1005" y="889"/>
                  </a:lnTo>
                  <a:cubicBezTo>
                    <a:pt x="871" y="794"/>
                    <a:pt x="843" y="612"/>
                    <a:pt x="938" y="478"/>
                  </a:cubicBezTo>
                  <a:lnTo>
                    <a:pt x="1082" y="277"/>
                  </a:lnTo>
                  <a:lnTo>
                    <a:pt x="776" y="57"/>
                  </a:lnTo>
                  <a:cubicBezTo>
                    <a:pt x="722" y="19"/>
                    <a:pt x="660" y="0"/>
                    <a:pt x="599"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43" name="Google Shape;11143;p78"/>
            <p:cNvSpPr/>
            <p:nvPr/>
          </p:nvSpPr>
          <p:spPr>
            <a:xfrm>
              <a:off x="4922507" y="3833685"/>
              <a:ext cx="50787" cy="48712"/>
            </a:xfrm>
            <a:custGeom>
              <a:avLst/>
              <a:gdLst/>
              <a:ahLst/>
              <a:cxnLst/>
              <a:rect l="l" t="t" r="r" b="b"/>
              <a:pathLst>
                <a:path w="1934" h="1855" extrusionOk="0">
                  <a:moveTo>
                    <a:pt x="1584" y="0"/>
                  </a:moveTo>
                  <a:cubicBezTo>
                    <a:pt x="1522" y="0"/>
                    <a:pt x="1460" y="19"/>
                    <a:pt x="1407" y="57"/>
                  </a:cubicBezTo>
                  <a:lnTo>
                    <a:pt x="163" y="956"/>
                  </a:lnTo>
                  <a:cubicBezTo>
                    <a:pt x="29" y="1052"/>
                    <a:pt x="0" y="1234"/>
                    <a:pt x="96" y="1368"/>
                  </a:cubicBezTo>
                  <a:lnTo>
                    <a:pt x="345" y="1732"/>
                  </a:lnTo>
                  <a:cubicBezTo>
                    <a:pt x="403" y="1812"/>
                    <a:pt x="495" y="1855"/>
                    <a:pt x="589" y="1855"/>
                  </a:cubicBezTo>
                  <a:cubicBezTo>
                    <a:pt x="651" y="1855"/>
                    <a:pt x="713" y="1837"/>
                    <a:pt x="766" y="1799"/>
                  </a:cubicBezTo>
                  <a:lnTo>
                    <a:pt x="1072" y="1578"/>
                  </a:lnTo>
                  <a:lnTo>
                    <a:pt x="929" y="1368"/>
                  </a:lnTo>
                  <a:cubicBezTo>
                    <a:pt x="833" y="1234"/>
                    <a:pt x="862" y="1052"/>
                    <a:pt x="996" y="956"/>
                  </a:cubicBezTo>
                  <a:lnTo>
                    <a:pt x="1933" y="277"/>
                  </a:lnTo>
                  <a:lnTo>
                    <a:pt x="1828" y="124"/>
                  </a:lnTo>
                  <a:cubicBezTo>
                    <a:pt x="1770" y="43"/>
                    <a:pt x="1678" y="0"/>
                    <a:pt x="1584"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44" name="Google Shape;11144;p78"/>
            <p:cNvSpPr/>
            <p:nvPr/>
          </p:nvSpPr>
          <p:spPr>
            <a:xfrm>
              <a:off x="5024028" y="3793455"/>
              <a:ext cx="30934" cy="42988"/>
            </a:xfrm>
            <a:custGeom>
              <a:avLst/>
              <a:gdLst/>
              <a:ahLst/>
              <a:cxnLst/>
              <a:rect l="l" t="t" r="r" b="b"/>
              <a:pathLst>
                <a:path w="1178" h="1637" extrusionOk="0">
                  <a:moveTo>
                    <a:pt x="345" y="0"/>
                  </a:moveTo>
                  <a:cubicBezTo>
                    <a:pt x="154" y="0"/>
                    <a:pt x="1" y="153"/>
                    <a:pt x="1" y="345"/>
                  </a:cubicBezTo>
                  <a:lnTo>
                    <a:pt x="1" y="1292"/>
                  </a:lnTo>
                  <a:cubicBezTo>
                    <a:pt x="1" y="1484"/>
                    <a:pt x="154" y="1637"/>
                    <a:pt x="345" y="1637"/>
                  </a:cubicBezTo>
                  <a:lnTo>
                    <a:pt x="1178" y="1637"/>
                  </a:lnTo>
                  <a:cubicBezTo>
                    <a:pt x="986" y="1637"/>
                    <a:pt x="833" y="1484"/>
                    <a:pt x="833" y="1292"/>
                  </a:cubicBezTo>
                  <a:lnTo>
                    <a:pt x="833" y="345"/>
                  </a:lnTo>
                  <a:cubicBezTo>
                    <a:pt x="833" y="153"/>
                    <a:pt x="986" y="0"/>
                    <a:pt x="1178" y="0"/>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45" name="Google Shape;11145;p78"/>
            <p:cNvSpPr/>
            <p:nvPr/>
          </p:nvSpPr>
          <p:spPr>
            <a:xfrm>
              <a:off x="4937580" y="3896998"/>
              <a:ext cx="235001" cy="226046"/>
            </a:xfrm>
            <a:custGeom>
              <a:avLst/>
              <a:gdLst/>
              <a:ahLst/>
              <a:cxnLst/>
              <a:rect l="l" t="t" r="r" b="b"/>
              <a:pathLst>
                <a:path w="8949" h="8608" extrusionOk="0">
                  <a:moveTo>
                    <a:pt x="4853" y="421"/>
                  </a:moveTo>
                  <a:cubicBezTo>
                    <a:pt x="5398" y="450"/>
                    <a:pt x="5925" y="593"/>
                    <a:pt x="6413" y="842"/>
                  </a:cubicBezTo>
                  <a:lnTo>
                    <a:pt x="6250" y="1129"/>
                  </a:lnTo>
                  <a:cubicBezTo>
                    <a:pt x="6147" y="1259"/>
                    <a:pt x="6323" y="1419"/>
                    <a:pt x="6467" y="1419"/>
                  </a:cubicBezTo>
                  <a:cubicBezTo>
                    <a:pt x="6524" y="1419"/>
                    <a:pt x="6577" y="1393"/>
                    <a:pt x="6604" y="1330"/>
                  </a:cubicBezTo>
                  <a:lnTo>
                    <a:pt x="6767" y="1053"/>
                  </a:lnTo>
                  <a:cubicBezTo>
                    <a:pt x="7226" y="1340"/>
                    <a:pt x="7609" y="1732"/>
                    <a:pt x="7906" y="2182"/>
                  </a:cubicBezTo>
                  <a:lnTo>
                    <a:pt x="7618" y="2345"/>
                  </a:lnTo>
                  <a:cubicBezTo>
                    <a:pt x="7430" y="2427"/>
                    <a:pt x="7578" y="2739"/>
                    <a:pt x="7744" y="2739"/>
                  </a:cubicBezTo>
                  <a:cubicBezTo>
                    <a:pt x="7772" y="2739"/>
                    <a:pt x="7801" y="2729"/>
                    <a:pt x="7829" y="2708"/>
                  </a:cubicBezTo>
                  <a:lnTo>
                    <a:pt x="8116" y="2546"/>
                  </a:lnTo>
                  <a:cubicBezTo>
                    <a:pt x="8365" y="3024"/>
                    <a:pt x="8508" y="3560"/>
                    <a:pt x="8537" y="4096"/>
                  </a:cubicBezTo>
                  <a:lnTo>
                    <a:pt x="8202" y="4096"/>
                  </a:lnTo>
                  <a:cubicBezTo>
                    <a:pt x="7925" y="4096"/>
                    <a:pt x="7925" y="4517"/>
                    <a:pt x="8202" y="4517"/>
                  </a:cubicBezTo>
                  <a:lnTo>
                    <a:pt x="8537" y="4517"/>
                  </a:lnTo>
                  <a:cubicBezTo>
                    <a:pt x="8508" y="5063"/>
                    <a:pt x="8365" y="5589"/>
                    <a:pt x="8116" y="6077"/>
                  </a:cubicBezTo>
                  <a:lnTo>
                    <a:pt x="7829" y="5905"/>
                  </a:lnTo>
                  <a:cubicBezTo>
                    <a:pt x="7801" y="5884"/>
                    <a:pt x="7772" y="5875"/>
                    <a:pt x="7744" y="5875"/>
                  </a:cubicBezTo>
                  <a:cubicBezTo>
                    <a:pt x="7578" y="5875"/>
                    <a:pt x="7430" y="6187"/>
                    <a:pt x="7618" y="6269"/>
                  </a:cubicBezTo>
                  <a:lnTo>
                    <a:pt x="7906" y="6431"/>
                  </a:lnTo>
                  <a:cubicBezTo>
                    <a:pt x="7609" y="6881"/>
                    <a:pt x="7226" y="7264"/>
                    <a:pt x="6767" y="7561"/>
                  </a:cubicBezTo>
                  <a:lnTo>
                    <a:pt x="6767" y="7570"/>
                  </a:lnTo>
                  <a:lnTo>
                    <a:pt x="6604" y="7283"/>
                  </a:lnTo>
                  <a:cubicBezTo>
                    <a:pt x="6577" y="7220"/>
                    <a:pt x="6525" y="7195"/>
                    <a:pt x="6468" y="7195"/>
                  </a:cubicBezTo>
                  <a:cubicBezTo>
                    <a:pt x="6324" y="7195"/>
                    <a:pt x="6147" y="7357"/>
                    <a:pt x="6250" y="7494"/>
                  </a:cubicBezTo>
                  <a:lnTo>
                    <a:pt x="6413" y="7781"/>
                  </a:lnTo>
                  <a:cubicBezTo>
                    <a:pt x="5925" y="8020"/>
                    <a:pt x="5398" y="8164"/>
                    <a:pt x="4853" y="8192"/>
                  </a:cubicBezTo>
                  <a:lnTo>
                    <a:pt x="4853" y="7867"/>
                  </a:lnTo>
                  <a:cubicBezTo>
                    <a:pt x="4853" y="7723"/>
                    <a:pt x="4750" y="7652"/>
                    <a:pt x="4647" y="7652"/>
                  </a:cubicBezTo>
                  <a:cubicBezTo>
                    <a:pt x="4544" y="7652"/>
                    <a:pt x="4441" y="7723"/>
                    <a:pt x="4441" y="7867"/>
                  </a:cubicBezTo>
                  <a:lnTo>
                    <a:pt x="4441" y="8192"/>
                  </a:lnTo>
                  <a:cubicBezTo>
                    <a:pt x="3896" y="8164"/>
                    <a:pt x="3369" y="8020"/>
                    <a:pt x="2881" y="7781"/>
                  </a:cubicBezTo>
                  <a:lnTo>
                    <a:pt x="3044" y="7494"/>
                  </a:lnTo>
                  <a:cubicBezTo>
                    <a:pt x="3111" y="7333"/>
                    <a:pt x="2982" y="7196"/>
                    <a:pt x="2849" y="7196"/>
                  </a:cubicBezTo>
                  <a:cubicBezTo>
                    <a:pt x="2792" y="7196"/>
                    <a:pt x="2733" y="7222"/>
                    <a:pt x="2690" y="7283"/>
                  </a:cubicBezTo>
                  <a:lnTo>
                    <a:pt x="2527" y="7570"/>
                  </a:lnTo>
                  <a:cubicBezTo>
                    <a:pt x="2068" y="7273"/>
                    <a:pt x="1685" y="6881"/>
                    <a:pt x="1388" y="6431"/>
                  </a:cubicBezTo>
                  <a:lnTo>
                    <a:pt x="1675" y="6269"/>
                  </a:lnTo>
                  <a:cubicBezTo>
                    <a:pt x="1842" y="6136"/>
                    <a:pt x="1733" y="5887"/>
                    <a:pt x="1551" y="5887"/>
                  </a:cubicBezTo>
                  <a:cubicBezTo>
                    <a:pt x="1524" y="5887"/>
                    <a:pt x="1495" y="5892"/>
                    <a:pt x="1465" y="5905"/>
                  </a:cubicBezTo>
                  <a:lnTo>
                    <a:pt x="1178" y="6077"/>
                  </a:lnTo>
                  <a:cubicBezTo>
                    <a:pt x="929" y="5589"/>
                    <a:pt x="785" y="5063"/>
                    <a:pt x="757" y="4517"/>
                  </a:cubicBezTo>
                  <a:lnTo>
                    <a:pt x="1092" y="4517"/>
                  </a:lnTo>
                  <a:cubicBezTo>
                    <a:pt x="1369" y="4517"/>
                    <a:pt x="1369" y="4096"/>
                    <a:pt x="1092" y="4096"/>
                  </a:cubicBezTo>
                  <a:lnTo>
                    <a:pt x="757" y="4096"/>
                  </a:lnTo>
                  <a:cubicBezTo>
                    <a:pt x="785" y="3560"/>
                    <a:pt x="929" y="3024"/>
                    <a:pt x="1178" y="2546"/>
                  </a:cubicBezTo>
                  <a:lnTo>
                    <a:pt x="1465" y="2708"/>
                  </a:lnTo>
                  <a:cubicBezTo>
                    <a:pt x="1495" y="2721"/>
                    <a:pt x="1524" y="2727"/>
                    <a:pt x="1551" y="2727"/>
                  </a:cubicBezTo>
                  <a:cubicBezTo>
                    <a:pt x="1733" y="2727"/>
                    <a:pt x="1842" y="2478"/>
                    <a:pt x="1675" y="2345"/>
                  </a:cubicBezTo>
                  <a:lnTo>
                    <a:pt x="1388" y="2182"/>
                  </a:lnTo>
                  <a:cubicBezTo>
                    <a:pt x="1685" y="1732"/>
                    <a:pt x="2068" y="1340"/>
                    <a:pt x="2527" y="1053"/>
                  </a:cubicBezTo>
                  <a:lnTo>
                    <a:pt x="2690" y="1330"/>
                  </a:lnTo>
                  <a:cubicBezTo>
                    <a:pt x="2714" y="1393"/>
                    <a:pt x="2765" y="1419"/>
                    <a:pt x="2823" y="1419"/>
                  </a:cubicBezTo>
                  <a:cubicBezTo>
                    <a:pt x="2966" y="1419"/>
                    <a:pt x="3146" y="1259"/>
                    <a:pt x="3044" y="1129"/>
                  </a:cubicBezTo>
                  <a:lnTo>
                    <a:pt x="2881" y="842"/>
                  </a:lnTo>
                  <a:cubicBezTo>
                    <a:pt x="3369" y="593"/>
                    <a:pt x="3896" y="450"/>
                    <a:pt x="4441" y="421"/>
                  </a:cubicBezTo>
                  <a:lnTo>
                    <a:pt x="4441" y="756"/>
                  </a:lnTo>
                  <a:cubicBezTo>
                    <a:pt x="4436" y="895"/>
                    <a:pt x="4539" y="964"/>
                    <a:pt x="4643" y="964"/>
                  </a:cubicBezTo>
                  <a:cubicBezTo>
                    <a:pt x="4747" y="964"/>
                    <a:pt x="4853" y="895"/>
                    <a:pt x="4853" y="756"/>
                  </a:cubicBezTo>
                  <a:lnTo>
                    <a:pt x="4853" y="421"/>
                  </a:lnTo>
                  <a:close/>
                  <a:moveTo>
                    <a:pt x="4642" y="0"/>
                  </a:moveTo>
                  <a:cubicBezTo>
                    <a:pt x="2900" y="0"/>
                    <a:pt x="1331" y="1043"/>
                    <a:pt x="670" y="2651"/>
                  </a:cubicBezTo>
                  <a:cubicBezTo>
                    <a:pt x="0" y="4259"/>
                    <a:pt x="364" y="6115"/>
                    <a:pt x="1599" y="7350"/>
                  </a:cubicBezTo>
                  <a:cubicBezTo>
                    <a:pt x="2424" y="8169"/>
                    <a:pt x="3524" y="8608"/>
                    <a:pt x="4646" y="8608"/>
                  </a:cubicBezTo>
                  <a:cubicBezTo>
                    <a:pt x="5201" y="8608"/>
                    <a:pt x="5762" y="8500"/>
                    <a:pt x="6298" y="8278"/>
                  </a:cubicBezTo>
                  <a:cubicBezTo>
                    <a:pt x="7906" y="7618"/>
                    <a:pt x="8949" y="6048"/>
                    <a:pt x="8949" y="4307"/>
                  </a:cubicBezTo>
                  <a:cubicBezTo>
                    <a:pt x="8949" y="1924"/>
                    <a:pt x="7025" y="0"/>
                    <a:pt x="4642"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46" name="Google Shape;11146;p78"/>
            <p:cNvSpPr/>
            <p:nvPr/>
          </p:nvSpPr>
          <p:spPr>
            <a:xfrm>
              <a:off x="5044905" y="3995263"/>
              <a:ext cx="29411" cy="29411"/>
            </a:xfrm>
            <a:custGeom>
              <a:avLst/>
              <a:gdLst/>
              <a:ahLst/>
              <a:cxnLst/>
              <a:rect l="l" t="t" r="r" b="b"/>
              <a:pathLst>
                <a:path w="1120" h="1120" extrusionOk="0">
                  <a:moveTo>
                    <a:pt x="555" y="0"/>
                  </a:moveTo>
                  <a:cubicBezTo>
                    <a:pt x="249" y="0"/>
                    <a:pt x="0" y="249"/>
                    <a:pt x="0" y="565"/>
                  </a:cubicBezTo>
                  <a:cubicBezTo>
                    <a:pt x="0" y="871"/>
                    <a:pt x="249" y="1120"/>
                    <a:pt x="555" y="1120"/>
                  </a:cubicBezTo>
                  <a:cubicBezTo>
                    <a:pt x="871" y="1120"/>
                    <a:pt x="1120" y="871"/>
                    <a:pt x="1120" y="565"/>
                  </a:cubicBezTo>
                  <a:cubicBezTo>
                    <a:pt x="1120" y="249"/>
                    <a:pt x="871" y="0"/>
                    <a:pt x="555"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47" name="Google Shape;11147;p78"/>
            <p:cNvSpPr/>
            <p:nvPr/>
          </p:nvSpPr>
          <p:spPr>
            <a:xfrm>
              <a:off x="5044642" y="3995132"/>
              <a:ext cx="24396" cy="29674"/>
            </a:xfrm>
            <a:custGeom>
              <a:avLst/>
              <a:gdLst/>
              <a:ahLst/>
              <a:cxnLst/>
              <a:rect l="l" t="t" r="r" b="b"/>
              <a:pathLst>
                <a:path w="929" h="1130" extrusionOk="0">
                  <a:moveTo>
                    <a:pt x="564" y="0"/>
                  </a:moveTo>
                  <a:cubicBezTo>
                    <a:pt x="274" y="0"/>
                    <a:pt x="0" y="227"/>
                    <a:pt x="0" y="560"/>
                  </a:cubicBezTo>
                  <a:cubicBezTo>
                    <a:pt x="0" y="901"/>
                    <a:pt x="275" y="1129"/>
                    <a:pt x="565" y="1129"/>
                  </a:cubicBezTo>
                  <a:cubicBezTo>
                    <a:pt x="690" y="1129"/>
                    <a:pt x="819" y="1086"/>
                    <a:pt x="929" y="991"/>
                  </a:cubicBezTo>
                  <a:cubicBezTo>
                    <a:pt x="804" y="886"/>
                    <a:pt x="737" y="732"/>
                    <a:pt x="737" y="570"/>
                  </a:cubicBezTo>
                  <a:cubicBezTo>
                    <a:pt x="737" y="397"/>
                    <a:pt x="804" y="244"/>
                    <a:pt x="929" y="139"/>
                  </a:cubicBezTo>
                  <a:cubicBezTo>
                    <a:pt x="818" y="43"/>
                    <a:pt x="690" y="0"/>
                    <a:pt x="564"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148" name="Google Shape;11148;p78"/>
          <p:cNvGrpSpPr/>
          <p:nvPr/>
        </p:nvGrpSpPr>
        <p:grpSpPr>
          <a:xfrm>
            <a:off x="5341433" y="3793271"/>
            <a:ext cx="330272" cy="329117"/>
            <a:chOff x="5341433" y="3793271"/>
            <a:chExt cx="330272" cy="329117"/>
          </a:xfrm>
        </p:grpSpPr>
        <p:sp>
          <p:nvSpPr>
            <p:cNvPr id="11149" name="Google Shape;11149;p78"/>
            <p:cNvSpPr/>
            <p:nvPr/>
          </p:nvSpPr>
          <p:spPr>
            <a:xfrm>
              <a:off x="5436441" y="3976408"/>
              <a:ext cx="52546" cy="52546"/>
            </a:xfrm>
            <a:custGeom>
              <a:avLst/>
              <a:gdLst/>
              <a:ahLst/>
              <a:cxnLst/>
              <a:rect l="l" t="t" r="r" b="b"/>
              <a:pathLst>
                <a:path w="2001" h="2001" extrusionOk="0">
                  <a:moveTo>
                    <a:pt x="1245" y="0"/>
                  </a:moveTo>
                  <a:lnTo>
                    <a:pt x="1" y="1235"/>
                  </a:lnTo>
                  <a:cubicBezTo>
                    <a:pt x="96" y="1254"/>
                    <a:pt x="182" y="1292"/>
                    <a:pt x="240" y="1359"/>
                  </a:cubicBezTo>
                  <a:lnTo>
                    <a:pt x="642" y="1761"/>
                  </a:lnTo>
                  <a:cubicBezTo>
                    <a:pt x="709" y="1819"/>
                    <a:pt x="747" y="1905"/>
                    <a:pt x="766" y="2000"/>
                  </a:cubicBezTo>
                  <a:lnTo>
                    <a:pt x="2001" y="756"/>
                  </a:lnTo>
                  <a:cubicBezTo>
                    <a:pt x="1714" y="546"/>
                    <a:pt x="1455" y="287"/>
                    <a:pt x="124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50" name="Google Shape;11150;p78"/>
            <p:cNvSpPr/>
            <p:nvPr/>
          </p:nvSpPr>
          <p:spPr>
            <a:xfrm>
              <a:off x="5436179" y="3976146"/>
              <a:ext cx="42515" cy="52310"/>
            </a:xfrm>
            <a:custGeom>
              <a:avLst/>
              <a:gdLst/>
              <a:ahLst/>
              <a:cxnLst/>
              <a:rect l="l" t="t" r="r" b="b"/>
              <a:pathLst>
                <a:path w="1619" h="1992" extrusionOk="0">
                  <a:moveTo>
                    <a:pt x="1245" y="1"/>
                  </a:moveTo>
                  <a:lnTo>
                    <a:pt x="1" y="1235"/>
                  </a:lnTo>
                  <a:cubicBezTo>
                    <a:pt x="87" y="1254"/>
                    <a:pt x="173" y="1293"/>
                    <a:pt x="240" y="1360"/>
                  </a:cubicBezTo>
                  <a:lnTo>
                    <a:pt x="642" y="1752"/>
                  </a:lnTo>
                  <a:cubicBezTo>
                    <a:pt x="700" y="1819"/>
                    <a:pt x="747" y="1905"/>
                    <a:pt x="757" y="1991"/>
                  </a:cubicBezTo>
                  <a:lnTo>
                    <a:pt x="1226" y="1532"/>
                  </a:lnTo>
                  <a:lnTo>
                    <a:pt x="1059" y="1356"/>
                  </a:lnTo>
                  <a:lnTo>
                    <a:pt x="1059" y="1356"/>
                  </a:lnTo>
                  <a:cubicBezTo>
                    <a:pt x="1060" y="1357"/>
                    <a:pt x="1062" y="1358"/>
                    <a:pt x="1063" y="1360"/>
                  </a:cubicBezTo>
                  <a:lnTo>
                    <a:pt x="1054" y="1350"/>
                  </a:lnTo>
                  <a:lnTo>
                    <a:pt x="1059" y="1356"/>
                  </a:lnTo>
                  <a:lnTo>
                    <a:pt x="1059" y="1356"/>
                  </a:lnTo>
                  <a:cubicBezTo>
                    <a:pt x="958" y="1260"/>
                    <a:pt x="959" y="1100"/>
                    <a:pt x="1054" y="996"/>
                  </a:cubicBezTo>
                  <a:lnTo>
                    <a:pt x="1618" y="431"/>
                  </a:lnTo>
                  <a:cubicBezTo>
                    <a:pt x="1484" y="297"/>
                    <a:pt x="1360" y="154"/>
                    <a:pt x="1245" y="1"/>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51" name="Google Shape;11151;p78"/>
            <p:cNvSpPr/>
            <p:nvPr/>
          </p:nvSpPr>
          <p:spPr>
            <a:xfrm>
              <a:off x="5431925" y="3793350"/>
              <a:ext cx="239780" cy="228830"/>
            </a:xfrm>
            <a:custGeom>
              <a:avLst/>
              <a:gdLst/>
              <a:ahLst/>
              <a:cxnLst/>
              <a:rect l="l" t="t" r="r" b="b"/>
              <a:pathLst>
                <a:path w="9131" h="8714" extrusionOk="0">
                  <a:moveTo>
                    <a:pt x="4780" y="1"/>
                  </a:moveTo>
                  <a:cubicBezTo>
                    <a:pt x="3645" y="1"/>
                    <a:pt x="2528" y="444"/>
                    <a:pt x="1694" y="1277"/>
                  </a:cubicBezTo>
                  <a:cubicBezTo>
                    <a:pt x="0" y="2980"/>
                    <a:pt x="0" y="5737"/>
                    <a:pt x="1694" y="7440"/>
                  </a:cubicBezTo>
                  <a:cubicBezTo>
                    <a:pt x="2525" y="8271"/>
                    <a:pt x="3637" y="8713"/>
                    <a:pt x="4769" y="8713"/>
                  </a:cubicBezTo>
                  <a:cubicBezTo>
                    <a:pt x="5332" y="8713"/>
                    <a:pt x="5901" y="8604"/>
                    <a:pt x="6441" y="8378"/>
                  </a:cubicBezTo>
                  <a:cubicBezTo>
                    <a:pt x="8068" y="7708"/>
                    <a:pt x="9130" y="6120"/>
                    <a:pt x="9130" y="4359"/>
                  </a:cubicBezTo>
                  <a:cubicBezTo>
                    <a:pt x="9130" y="2598"/>
                    <a:pt x="8068" y="1009"/>
                    <a:pt x="6441" y="330"/>
                  </a:cubicBezTo>
                  <a:cubicBezTo>
                    <a:pt x="5904" y="108"/>
                    <a:pt x="5340" y="1"/>
                    <a:pt x="4780" y="1"/>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52" name="Google Shape;11152;p78"/>
            <p:cNvSpPr/>
            <p:nvPr/>
          </p:nvSpPr>
          <p:spPr>
            <a:xfrm>
              <a:off x="5427408" y="3793271"/>
              <a:ext cx="139756" cy="228830"/>
            </a:xfrm>
            <a:custGeom>
              <a:avLst/>
              <a:gdLst/>
              <a:ahLst/>
              <a:cxnLst/>
              <a:rect l="l" t="t" r="r" b="b"/>
              <a:pathLst>
                <a:path w="5322" h="8714" extrusionOk="0">
                  <a:moveTo>
                    <a:pt x="4940" y="0"/>
                  </a:moveTo>
                  <a:cubicBezTo>
                    <a:pt x="2561" y="0"/>
                    <a:pt x="593" y="1935"/>
                    <a:pt x="593" y="4362"/>
                  </a:cubicBezTo>
                  <a:cubicBezTo>
                    <a:pt x="593" y="6779"/>
                    <a:pt x="2561" y="8713"/>
                    <a:pt x="4940" y="8713"/>
                  </a:cubicBezTo>
                  <a:cubicBezTo>
                    <a:pt x="5066" y="8713"/>
                    <a:pt x="5193" y="8708"/>
                    <a:pt x="5321" y="8697"/>
                  </a:cubicBezTo>
                  <a:cubicBezTo>
                    <a:pt x="4297" y="8611"/>
                    <a:pt x="3340" y="8161"/>
                    <a:pt x="2613" y="7434"/>
                  </a:cubicBezTo>
                  <a:cubicBezTo>
                    <a:pt x="0" y="4821"/>
                    <a:pt x="1637" y="333"/>
                    <a:pt x="5321" y="17"/>
                  </a:cubicBezTo>
                  <a:cubicBezTo>
                    <a:pt x="5193" y="6"/>
                    <a:pt x="5066" y="0"/>
                    <a:pt x="4940"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53" name="Google Shape;11153;p78"/>
            <p:cNvSpPr/>
            <p:nvPr/>
          </p:nvSpPr>
          <p:spPr>
            <a:xfrm>
              <a:off x="5464828" y="3814936"/>
              <a:ext cx="194061" cy="185343"/>
            </a:xfrm>
            <a:custGeom>
              <a:avLst/>
              <a:gdLst/>
              <a:ahLst/>
              <a:cxnLst/>
              <a:rect l="l" t="t" r="r" b="b"/>
              <a:pathLst>
                <a:path w="7390" h="7058" extrusionOk="0">
                  <a:moveTo>
                    <a:pt x="3553" y="1"/>
                  </a:moveTo>
                  <a:cubicBezTo>
                    <a:pt x="1738" y="1"/>
                    <a:pt x="1" y="1411"/>
                    <a:pt x="1" y="3537"/>
                  </a:cubicBezTo>
                  <a:cubicBezTo>
                    <a:pt x="1" y="4963"/>
                    <a:pt x="862" y="6245"/>
                    <a:pt x="2173" y="6790"/>
                  </a:cubicBezTo>
                  <a:cubicBezTo>
                    <a:pt x="2609" y="6971"/>
                    <a:pt x="3066" y="7058"/>
                    <a:pt x="3519" y="7058"/>
                  </a:cubicBezTo>
                  <a:cubicBezTo>
                    <a:pt x="4438" y="7058"/>
                    <a:pt x="5341" y="6698"/>
                    <a:pt x="6021" y="6025"/>
                  </a:cubicBezTo>
                  <a:cubicBezTo>
                    <a:pt x="7389" y="4647"/>
                    <a:pt x="7389" y="2417"/>
                    <a:pt x="6021" y="1039"/>
                  </a:cubicBezTo>
                  <a:cubicBezTo>
                    <a:pt x="5301" y="322"/>
                    <a:pt x="4418" y="1"/>
                    <a:pt x="3553" y="1"/>
                  </a:cubicBezTo>
                  <a:close/>
                </a:path>
              </a:pathLst>
            </a:custGeom>
            <a:solidFill>
              <a:srgbClr val="8797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54" name="Google Shape;11154;p78"/>
            <p:cNvSpPr/>
            <p:nvPr/>
          </p:nvSpPr>
          <p:spPr>
            <a:xfrm>
              <a:off x="5456793" y="3815251"/>
              <a:ext cx="110607" cy="185080"/>
            </a:xfrm>
            <a:custGeom>
              <a:avLst/>
              <a:gdLst/>
              <a:ahLst/>
              <a:cxnLst/>
              <a:rect l="l" t="t" r="r" b="b"/>
              <a:pathLst>
                <a:path w="4212" h="7048" extrusionOk="0">
                  <a:moveTo>
                    <a:pt x="3821" y="0"/>
                  </a:moveTo>
                  <a:cubicBezTo>
                    <a:pt x="1903" y="0"/>
                    <a:pt x="307" y="1561"/>
                    <a:pt x="307" y="3525"/>
                  </a:cubicBezTo>
                  <a:cubicBezTo>
                    <a:pt x="307" y="5493"/>
                    <a:pt x="1910" y="7047"/>
                    <a:pt x="3833" y="7047"/>
                  </a:cubicBezTo>
                  <a:cubicBezTo>
                    <a:pt x="3958" y="7047"/>
                    <a:pt x="4084" y="7041"/>
                    <a:pt x="4212" y="7027"/>
                  </a:cubicBezTo>
                  <a:cubicBezTo>
                    <a:pt x="3408" y="6941"/>
                    <a:pt x="2661" y="6578"/>
                    <a:pt x="2097" y="6013"/>
                  </a:cubicBezTo>
                  <a:cubicBezTo>
                    <a:pt x="1" y="3917"/>
                    <a:pt x="1264" y="338"/>
                    <a:pt x="4212" y="22"/>
                  </a:cubicBezTo>
                  <a:cubicBezTo>
                    <a:pt x="4080" y="7"/>
                    <a:pt x="3950" y="0"/>
                    <a:pt x="3821" y="0"/>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55" name="Google Shape;11155;p78"/>
            <p:cNvSpPr/>
            <p:nvPr/>
          </p:nvSpPr>
          <p:spPr>
            <a:xfrm>
              <a:off x="5531949" y="3851752"/>
              <a:ext cx="50787" cy="50550"/>
            </a:xfrm>
            <a:custGeom>
              <a:avLst/>
              <a:gdLst/>
              <a:ahLst/>
              <a:cxnLst/>
              <a:rect l="l" t="t" r="r" b="b"/>
              <a:pathLst>
                <a:path w="1934" h="1925" extrusionOk="0">
                  <a:moveTo>
                    <a:pt x="967" y="0"/>
                  </a:moveTo>
                  <a:cubicBezTo>
                    <a:pt x="440" y="0"/>
                    <a:pt x="0" y="431"/>
                    <a:pt x="0" y="957"/>
                  </a:cubicBezTo>
                  <a:cubicBezTo>
                    <a:pt x="0" y="1493"/>
                    <a:pt x="440" y="1924"/>
                    <a:pt x="967" y="1924"/>
                  </a:cubicBezTo>
                  <a:cubicBezTo>
                    <a:pt x="1503" y="1924"/>
                    <a:pt x="1933" y="1493"/>
                    <a:pt x="1933" y="957"/>
                  </a:cubicBezTo>
                  <a:cubicBezTo>
                    <a:pt x="1933" y="431"/>
                    <a:pt x="1503" y="0"/>
                    <a:pt x="967" y="0"/>
                  </a:cubicBezTo>
                  <a:close/>
                </a:path>
              </a:pathLst>
            </a:custGeom>
            <a:solidFill>
              <a:srgbClr val="738A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56" name="Google Shape;11156;p78"/>
            <p:cNvSpPr/>
            <p:nvPr/>
          </p:nvSpPr>
          <p:spPr>
            <a:xfrm>
              <a:off x="5532185" y="3851726"/>
              <a:ext cx="35215" cy="50577"/>
            </a:xfrm>
            <a:custGeom>
              <a:avLst/>
              <a:gdLst/>
              <a:ahLst/>
              <a:cxnLst/>
              <a:rect l="l" t="t" r="r" b="b"/>
              <a:pathLst>
                <a:path w="1341" h="1926" extrusionOk="0">
                  <a:moveTo>
                    <a:pt x="960" y="1"/>
                  </a:moveTo>
                  <a:cubicBezTo>
                    <a:pt x="451" y="1"/>
                    <a:pt x="1" y="406"/>
                    <a:pt x="1" y="958"/>
                  </a:cubicBezTo>
                  <a:cubicBezTo>
                    <a:pt x="1" y="1519"/>
                    <a:pt x="451" y="1926"/>
                    <a:pt x="960" y="1926"/>
                  </a:cubicBezTo>
                  <a:cubicBezTo>
                    <a:pt x="1085" y="1926"/>
                    <a:pt x="1214" y="1901"/>
                    <a:pt x="1341" y="1848"/>
                  </a:cubicBezTo>
                  <a:cubicBezTo>
                    <a:pt x="987" y="1695"/>
                    <a:pt x="757" y="1351"/>
                    <a:pt x="757" y="968"/>
                  </a:cubicBezTo>
                  <a:cubicBezTo>
                    <a:pt x="747" y="576"/>
                    <a:pt x="987" y="231"/>
                    <a:pt x="1341" y="78"/>
                  </a:cubicBezTo>
                  <a:cubicBezTo>
                    <a:pt x="1214" y="25"/>
                    <a:pt x="1085" y="1"/>
                    <a:pt x="960"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57" name="Google Shape;11157;p78"/>
            <p:cNvSpPr/>
            <p:nvPr/>
          </p:nvSpPr>
          <p:spPr>
            <a:xfrm>
              <a:off x="5515852" y="3902276"/>
              <a:ext cx="82955" cy="53045"/>
            </a:xfrm>
            <a:custGeom>
              <a:avLst/>
              <a:gdLst/>
              <a:ahLst/>
              <a:cxnLst/>
              <a:rect l="l" t="t" r="r" b="b"/>
              <a:pathLst>
                <a:path w="3159" h="2020" extrusionOk="0">
                  <a:moveTo>
                    <a:pt x="1034" y="0"/>
                  </a:moveTo>
                  <a:cubicBezTo>
                    <a:pt x="460" y="0"/>
                    <a:pt x="1" y="459"/>
                    <a:pt x="1" y="1034"/>
                  </a:cubicBezTo>
                  <a:lnTo>
                    <a:pt x="1" y="1838"/>
                  </a:lnTo>
                  <a:cubicBezTo>
                    <a:pt x="1" y="1943"/>
                    <a:pt x="77" y="2019"/>
                    <a:pt x="183" y="2019"/>
                  </a:cubicBezTo>
                  <a:lnTo>
                    <a:pt x="2977" y="2019"/>
                  </a:lnTo>
                  <a:cubicBezTo>
                    <a:pt x="3073" y="2019"/>
                    <a:pt x="3159" y="1943"/>
                    <a:pt x="3159" y="1838"/>
                  </a:cubicBezTo>
                  <a:lnTo>
                    <a:pt x="3159" y="1034"/>
                  </a:lnTo>
                  <a:cubicBezTo>
                    <a:pt x="3149" y="469"/>
                    <a:pt x="2690" y="0"/>
                    <a:pt x="2125"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58" name="Google Shape;11158;p78"/>
            <p:cNvSpPr/>
            <p:nvPr/>
          </p:nvSpPr>
          <p:spPr>
            <a:xfrm>
              <a:off x="5515852" y="3902276"/>
              <a:ext cx="47032" cy="53045"/>
            </a:xfrm>
            <a:custGeom>
              <a:avLst/>
              <a:gdLst/>
              <a:ahLst/>
              <a:cxnLst/>
              <a:rect l="l" t="t" r="r" b="b"/>
              <a:pathLst>
                <a:path w="1791" h="2020" extrusionOk="0">
                  <a:moveTo>
                    <a:pt x="1034" y="0"/>
                  </a:moveTo>
                  <a:cubicBezTo>
                    <a:pt x="460" y="0"/>
                    <a:pt x="1" y="459"/>
                    <a:pt x="1" y="1034"/>
                  </a:cubicBezTo>
                  <a:lnTo>
                    <a:pt x="1" y="1838"/>
                  </a:lnTo>
                  <a:cubicBezTo>
                    <a:pt x="1" y="1933"/>
                    <a:pt x="77" y="2019"/>
                    <a:pt x="183" y="2019"/>
                  </a:cubicBezTo>
                  <a:lnTo>
                    <a:pt x="939" y="2019"/>
                  </a:lnTo>
                  <a:cubicBezTo>
                    <a:pt x="833" y="2010"/>
                    <a:pt x="757" y="1933"/>
                    <a:pt x="757" y="1838"/>
                  </a:cubicBezTo>
                  <a:lnTo>
                    <a:pt x="757" y="1034"/>
                  </a:lnTo>
                  <a:cubicBezTo>
                    <a:pt x="766" y="459"/>
                    <a:pt x="1226" y="0"/>
                    <a:pt x="1790"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59" name="Google Shape;11159;p78"/>
            <p:cNvSpPr/>
            <p:nvPr/>
          </p:nvSpPr>
          <p:spPr>
            <a:xfrm>
              <a:off x="5531686" y="3923311"/>
              <a:ext cx="10084" cy="32011"/>
            </a:xfrm>
            <a:custGeom>
              <a:avLst/>
              <a:gdLst/>
              <a:ahLst/>
              <a:cxnLst/>
              <a:rect l="l" t="t" r="r" b="b"/>
              <a:pathLst>
                <a:path w="384" h="1219" extrusionOk="0">
                  <a:moveTo>
                    <a:pt x="196" y="1"/>
                  </a:moveTo>
                  <a:cubicBezTo>
                    <a:pt x="101" y="1"/>
                    <a:pt x="5" y="65"/>
                    <a:pt x="1" y="194"/>
                  </a:cubicBezTo>
                  <a:lnTo>
                    <a:pt x="1" y="1209"/>
                  </a:lnTo>
                  <a:lnTo>
                    <a:pt x="383" y="1218"/>
                  </a:lnTo>
                  <a:lnTo>
                    <a:pt x="383" y="194"/>
                  </a:lnTo>
                  <a:cubicBezTo>
                    <a:pt x="383" y="65"/>
                    <a:pt x="290" y="1"/>
                    <a:pt x="196"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60" name="Google Shape;11160;p78"/>
            <p:cNvSpPr/>
            <p:nvPr/>
          </p:nvSpPr>
          <p:spPr>
            <a:xfrm>
              <a:off x="5572915" y="3923311"/>
              <a:ext cx="10084" cy="32011"/>
            </a:xfrm>
            <a:custGeom>
              <a:avLst/>
              <a:gdLst/>
              <a:ahLst/>
              <a:cxnLst/>
              <a:rect l="l" t="t" r="r" b="b"/>
              <a:pathLst>
                <a:path w="384" h="1219" extrusionOk="0">
                  <a:moveTo>
                    <a:pt x="192" y="1"/>
                  </a:moveTo>
                  <a:cubicBezTo>
                    <a:pt x="96" y="1"/>
                    <a:pt x="0" y="65"/>
                    <a:pt x="0" y="194"/>
                  </a:cubicBezTo>
                  <a:lnTo>
                    <a:pt x="0" y="1209"/>
                  </a:lnTo>
                  <a:lnTo>
                    <a:pt x="383" y="1218"/>
                  </a:lnTo>
                  <a:lnTo>
                    <a:pt x="383" y="194"/>
                  </a:lnTo>
                  <a:cubicBezTo>
                    <a:pt x="383" y="65"/>
                    <a:pt x="287" y="1"/>
                    <a:pt x="19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61" name="Google Shape;11161;p78"/>
            <p:cNvSpPr/>
            <p:nvPr/>
          </p:nvSpPr>
          <p:spPr>
            <a:xfrm>
              <a:off x="5341433" y="4004874"/>
              <a:ext cx="120166" cy="117514"/>
            </a:xfrm>
            <a:custGeom>
              <a:avLst/>
              <a:gdLst/>
              <a:ahLst/>
              <a:cxnLst/>
              <a:rect l="l" t="t" r="r" b="b"/>
              <a:pathLst>
                <a:path w="4576" h="4475" extrusionOk="0">
                  <a:moveTo>
                    <a:pt x="3625" y="0"/>
                  </a:moveTo>
                  <a:cubicBezTo>
                    <a:pt x="3497" y="0"/>
                    <a:pt x="3370" y="50"/>
                    <a:pt x="3274" y="151"/>
                  </a:cubicBezTo>
                  <a:lnTo>
                    <a:pt x="192" y="3223"/>
                  </a:lnTo>
                  <a:cubicBezTo>
                    <a:pt x="1" y="3414"/>
                    <a:pt x="1" y="3730"/>
                    <a:pt x="192" y="3931"/>
                  </a:cubicBezTo>
                  <a:lnTo>
                    <a:pt x="594" y="4323"/>
                  </a:lnTo>
                  <a:cubicBezTo>
                    <a:pt x="690" y="4424"/>
                    <a:pt x="817" y="4474"/>
                    <a:pt x="945" y="4474"/>
                  </a:cubicBezTo>
                  <a:cubicBezTo>
                    <a:pt x="1073" y="4474"/>
                    <a:pt x="1202" y="4424"/>
                    <a:pt x="1303" y="4323"/>
                  </a:cubicBezTo>
                  <a:lnTo>
                    <a:pt x="4375" y="1251"/>
                  </a:lnTo>
                  <a:cubicBezTo>
                    <a:pt x="4576" y="1060"/>
                    <a:pt x="4576" y="744"/>
                    <a:pt x="4375" y="543"/>
                  </a:cubicBezTo>
                  <a:lnTo>
                    <a:pt x="3982" y="151"/>
                  </a:lnTo>
                  <a:cubicBezTo>
                    <a:pt x="3882" y="50"/>
                    <a:pt x="3753" y="0"/>
                    <a:pt x="3625"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62" name="Google Shape;11162;p78"/>
            <p:cNvSpPr/>
            <p:nvPr/>
          </p:nvSpPr>
          <p:spPr>
            <a:xfrm>
              <a:off x="5341433" y="4004874"/>
              <a:ext cx="105093" cy="117514"/>
            </a:xfrm>
            <a:custGeom>
              <a:avLst/>
              <a:gdLst/>
              <a:ahLst/>
              <a:cxnLst/>
              <a:rect l="l" t="t" r="r" b="b"/>
              <a:pathLst>
                <a:path w="4002" h="4475" extrusionOk="0">
                  <a:moveTo>
                    <a:pt x="3625" y="0"/>
                  </a:moveTo>
                  <a:cubicBezTo>
                    <a:pt x="3497" y="0"/>
                    <a:pt x="3370" y="50"/>
                    <a:pt x="3274" y="151"/>
                  </a:cubicBezTo>
                  <a:lnTo>
                    <a:pt x="192" y="3223"/>
                  </a:lnTo>
                  <a:cubicBezTo>
                    <a:pt x="1" y="3414"/>
                    <a:pt x="1" y="3730"/>
                    <a:pt x="192" y="3931"/>
                  </a:cubicBezTo>
                  <a:lnTo>
                    <a:pt x="594" y="4323"/>
                  </a:lnTo>
                  <a:cubicBezTo>
                    <a:pt x="690" y="4424"/>
                    <a:pt x="817" y="4474"/>
                    <a:pt x="945" y="4474"/>
                  </a:cubicBezTo>
                  <a:cubicBezTo>
                    <a:pt x="1073" y="4474"/>
                    <a:pt x="1202" y="4424"/>
                    <a:pt x="1303" y="4323"/>
                  </a:cubicBezTo>
                  <a:lnTo>
                    <a:pt x="1322" y="4304"/>
                  </a:lnTo>
                  <a:lnTo>
                    <a:pt x="958" y="3931"/>
                  </a:lnTo>
                  <a:cubicBezTo>
                    <a:pt x="757" y="3730"/>
                    <a:pt x="757" y="3414"/>
                    <a:pt x="958" y="3223"/>
                  </a:cubicBezTo>
                  <a:lnTo>
                    <a:pt x="4001" y="170"/>
                  </a:lnTo>
                  <a:lnTo>
                    <a:pt x="3982" y="151"/>
                  </a:lnTo>
                  <a:cubicBezTo>
                    <a:pt x="3882" y="50"/>
                    <a:pt x="3753" y="0"/>
                    <a:pt x="3625"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63" name="Google Shape;11163;p78"/>
            <p:cNvSpPr/>
            <p:nvPr/>
          </p:nvSpPr>
          <p:spPr>
            <a:xfrm>
              <a:off x="5417587" y="4004874"/>
              <a:ext cx="43749" cy="42436"/>
            </a:xfrm>
            <a:custGeom>
              <a:avLst/>
              <a:gdLst/>
              <a:ahLst/>
              <a:cxnLst/>
              <a:rect l="l" t="t" r="r" b="b"/>
              <a:pathLst>
                <a:path w="1666" h="1616" extrusionOk="0">
                  <a:moveTo>
                    <a:pt x="725" y="0"/>
                  </a:moveTo>
                  <a:cubicBezTo>
                    <a:pt x="597" y="0"/>
                    <a:pt x="470" y="50"/>
                    <a:pt x="374" y="151"/>
                  </a:cubicBezTo>
                  <a:lnTo>
                    <a:pt x="1" y="515"/>
                  </a:lnTo>
                  <a:lnTo>
                    <a:pt x="1111" y="1615"/>
                  </a:lnTo>
                  <a:lnTo>
                    <a:pt x="1475" y="1251"/>
                  </a:lnTo>
                  <a:cubicBezTo>
                    <a:pt x="1666" y="1060"/>
                    <a:pt x="1666" y="744"/>
                    <a:pt x="1475" y="543"/>
                  </a:cubicBezTo>
                  <a:lnTo>
                    <a:pt x="1082" y="151"/>
                  </a:lnTo>
                  <a:cubicBezTo>
                    <a:pt x="982" y="50"/>
                    <a:pt x="853" y="0"/>
                    <a:pt x="725"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64" name="Google Shape;11164;p78"/>
            <p:cNvSpPr/>
            <p:nvPr/>
          </p:nvSpPr>
          <p:spPr>
            <a:xfrm>
              <a:off x="5417587" y="4004795"/>
              <a:ext cx="28939" cy="23398"/>
            </a:xfrm>
            <a:custGeom>
              <a:avLst/>
              <a:gdLst/>
              <a:ahLst/>
              <a:cxnLst/>
              <a:rect l="l" t="t" r="r" b="b"/>
              <a:pathLst>
                <a:path w="1102" h="891" extrusionOk="0">
                  <a:moveTo>
                    <a:pt x="671" y="1"/>
                  </a:moveTo>
                  <a:lnTo>
                    <a:pt x="623" y="10"/>
                  </a:lnTo>
                  <a:cubicBezTo>
                    <a:pt x="527" y="29"/>
                    <a:pt x="441" y="77"/>
                    <a:pt x="364" y="144"/>
                  </a:cubicBezTo>
                  <a:lnTo>
                    <a:pt x="96" y="422"/>
                  </a:lnTo>
                  <a:lnTo>
                    <a:pt x="1" y="518"/>
                  </a:lnTo>
                  <a:lnTo>
                    <a:pt x="384" y="891"/>
                  </a:lnTo>
                  <a:lnTo>
                    <a:pt x="1101" y="173"/>
                  </a:lnTo>
                  <a:lnTo>
                    <a:pt x="1073" y="154"/>
                  </a:lnTo>
                  <a:lnTo>
                    <a:pt x="1044" y="116"/>
                  </a:lnTo>
                  <a:lnTo>
                    <a:pt x="1025" y="106"/>
                  </a:lnTo>
                  <a:cubicBezTo>
                    <a:pt x="939" y="39"/>
                    <a:pt x="833" y="1"/>
                    <a:pt x="719"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165" name="Google Shape;11165;p78"/>
          <p:cNvGrpSpPr/>
          <p:nvPr/>
        </p:nvGrpSpPr>
        <p:grpSpPr>
          <a:xfrm>
            <a:off x="5744051" y="3766250"/>
            <a:ext cx="428511" cy="383186"/>
            <a:chOff x="5744051" y="3766250"/>
            <a:chExt cx="428511" cy="383186"/>
          </a:xfrm>
        </p:grpSpPr>
        <p:sp>
          <p:nvSpPr>
            <p:cNvPr id="11166" name="Google Shape;11166;p78"/>
            <p:cNvSpPr/>
            <p:nvPr/>
          </p:nvSpPr>
          <p:spPr>
            <a:xfrm>
              <a:off x="5872489" y="3804510"/>
              <a:ext cx="130696" cy="130460"/>
            </a:xfrm>
            <a:custGeom>
              <a:avLst/>
              <a:gdLst/>
              <a:ahLst/>
              <a:cxnLst/>
              <a:rect l="l" t="t" r="r" b="b"/>
              <a:pathLst>
                <a:path w="4977" h="4968" extrusionOk="0">
                  <a:moveTo>
                    <a:pt x="2480" y="0"/>
                  </a:moveTo>
                  <a:cubicBezTo>
                    <a:pt x="1110" y="0"/>
                    <a:pt x="0" y="1107"/>
                    <a:pt x="0" y="2479"/>
                  </a:cubicBezTo>
                  <a:cubicBezTo>
                    <a:pt x="0" y="3847"/>
                    <a:pt x="1110" y="4967"/>
                    <a:pt x="2479" y="4967"/>
                  </a:cubicBezTo>
                  <a:cubicBezTo>
                    <a:pt x="2485" y="4967"/>
                    <a:pt x="2491" y="4967"/>
                    <a:pt x="2496" y="4967"/>
                  </a:cubicBezTo>
                  <a:cubicBezTo>
                    <a:pt x="3866" y="4967"/>
                    <a:pt x="4967" y="3861"/>
                    <a:pt x="4977" y="2488"/>
                  </a:cubicBezTo>
                  <a:cubicBezTo>
                    <a:pt x="4977" y="1120"/>
                    <a:pt x="3866" y="0"/>
                    <a:pt x="2498" y="0"/>
                  </a:cubicBezTo>
                  <a:cubicBezTo>
                    <a:pt x="2492" y="0"/>
                    <a:pt x="2486" y="0"/>
                    <a:pt x="2480"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67" name="Google Shape;11167;p78"/>
            <p:cNvSpPr/>
            <p:nvPr/>
          </p:nvSpPr>
          <p:spPr>
            <a:xfrm>
              <a:off x="5871963" y="3804169"/>
              <a:ext cx="74185" cy="130775"/>
            </a:xfrm>
            <a:custGeom>
              <a:avLst/>
              <a:gdLst/>
              <a:ahLst/>
              <a:cxnLst/>
              <a:rect l="l" t="t" r="r" b="b"/>
              <a:pathLst>
                <a:path w="2825" h="4980" extrusionOk="0">
                  <a:moveTo>
                    <a:pt x="2487" y="0"/>
                  </a:moveTo>
                  <a:cubicBezTo>
                    <a:pt x="1138" y="0"/>
                    <a:pt x="10" y="1094"/>
                    <a:pt x="1" y="2482"/>
                  </a:cubicBezTo>
                  <a:cubicBezTo>
                    <a:pt x="1" y="3880"/>
                    <a:pt x="1144" y="4980"/>
                    <a:pt x="2498" y="4980"/>
                  </a:cubicBezTo>
                  <a:cubicBezTo>
                    <a:pt x="2599" y="4980"/>
                    <a:pt x="2702" y="4974"/>
                    <a:pt x="2805" y="4961"/>
                  </a:cubicBezTo>
                  <a:cubicBezTo>
                    <a:pt x="1570" y="4789"/>
                    <a:pt x="642" y="3736"/>
                    <a:pt x="642" y="2482"/>
                  </a:cubicBezTo>
                  <a:cubicBezTo>
                    <a:pt x="652" y="1238"/>
                    <a:pt x="1580" y="185"/>
                    <a:pt x="2824" y="23"/>
                  </a:cubicBezTo>
                  <a:cubicBezTo>
                    <a:pt x="2710" y="8"/>
                    <a:pt x="2598" y="0"/>
                    <a:pt x="2487" y="0"/>
                  </a:cubicBez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68" name="Google Shape;11168;p78"/>
            <p:cNvSpPr/>
            <p:nvPr/>
          </p:nvSpPr>
          <p:spPr>
            <a:xfrm>
              <a:off x="5893339" y="3825361"/>
              <a:ext cx="88995" cy="88733"/>
            </a:xfrm>
            <a:custGeom>
              <a:avLst/>
              <a:gdLst/>
              <a:ahLst/>
              <a:cxnLst/>
              <a:rect l="l" t="t" r="r" b="b"/>
              <a:pathLst>
                <a:path w="3389" h="3379" extrusionOk="0">
                  <a:moveTo>
                    <a:pt x="1677" y="0"/>
                  </a:moveTo>
                  <a:cubicBezTo>
                    <a:pt x="756" y="0"/>
                    <a:pt x="0" y="753"/>
                    <a:pt x="0" y="1685"/>
                  </a:cubicBezTo>
                  <a:cubicBezTo>
                    <a:pt x="0" y="2623"/>
                    <a:pt x="756" y="3379"/>
                    <a:pt x="1685" y="3379"/>
                  </a:cubicBezTo>
                  <a:cubicBezTo>
                    <a:pt x="1691" y="3379"/>
                    <a:pt x="1696" y="3379"/>
                    <a:pt x="1702" y="3379"/>
                  </a:cubicBezTo>
                  <a:cubicBezTo>
                    <a:pt x="2632" y="3379"/>
                    <a:pt x="3379" y="2627"/>
                    <a:pt x="3388" y="1694"/>
                  </a:cubicBezTo>
                  <a:cubicBezTo>
                    <a:pt x="3388" y="757"/>
                    <a:pt x="2632" y="1"/>
                    <a:pt x="1694" y="1"/>
                  </a:cubicBezTo>
                  <a:cubicBezTo>
                    <a:pt x="1688" y="1"/>
                    <a:pt x="1683" y="0"/>
                    <a:pt x="1677" y="0"/>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69" name="Google Shape;11169;p78"/>
            <p:cNvSpPr/>
            <p:nvPr/>
          </p:nvSpPr>
          <p:spPr>
            <a:xfrm>
              <a:off x="5892840" y="3824993"/>
              <a:ext cx="53308" cy="88995"/>
            </a:xfrm>
            <a:custGeom>
              <a:avLst/>
              <a:gdLst/>
              <a:ahLst/>
              <a:cxnLst/>
              <a:rect l="l" t="t" r="r" b="b"/>
              <a:pathLst>
                <a:path w="2030" h="3389" extrusionOk="0">
                  <a:moveTo>
                    <a:pt x="1694" y="0"/>
                  </a:moveTo>
                  <a:cubicBezTo>
                    <a:pt x="786" y="0"/>
                    <a:pt x="9" y="742"/>
                    <a:pt x="0" y="1689"/>
                  </a:cubicBezTo>
                  <a:cubicBezTo>
                    <a:pt x="0" y="2645"/>
                    <a:pt x="777" y="3388"/>
                    <a:pt x="1685" y="3388"/>
                  </a:cubicBezTo>
                  <a:cubicBezTo>
                    <a:pt x="1795" y="3388"/>
                    <a:pt x="1907" y="3377"/>
                    <a:pt x="2020" y="3355"/>
                  </a:cubicBezTo>
                  <a:cubicBezTo>
                    <a:pt x="1225" y="3201"/>
                    <a:pt x="661" y="2503"/>
                    <a:pt x="661" y="1689"/>
                  </a:cubicBezTo>
                  <a:cubicBezTo>
                    <a:pt x="661" y="885"/>
                    <a:pt x="1235" y="187"/>
                    <a:pt x="2029" y="34"/>
                  </a:cubicBezTo>
                  <a:cubicBezTo>
                    <a:pt x="1916" y="11"/>
                    <a:pt x="1804" y="0"/>
                    <a:pt x="1694" y="0"/>
                  </a:cubicBez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70" name="Google Shape;11170;p78"/>
            <p:cNvSpPr/>
            <p:nvPr/>
          </p:nvSpPr>
          <p:spPr>
            <a:xfrm>
              <a:off x="5919231" y="3839436"/>
              <a:ext cx="35714" cy="61107"/>
            </a:xfrm>
            <a:custGeom>
              <a:avLst/>
              <a:gdLst/>
              <a:ahLst/>
              <a:cxnLst/>
              <a:rect l="l" t="t" r="r" b="b"/>
              <a:pathLst>
                <a:path w="1360" h="2327" extrusionOk="0">
                  <a:moveTo>
                    <a:pt x="651" y="469"/>
                  </a:moveTo>
                  <a:lnTo>
                    <a:pt x="651" y="900"/>
                  </a:lnTo>
                  <a:cubicBezTo>
                    <a:pt x="469" y="833"/>
                    <a:pt x="421" y="776"/>
                    <a:pt x="421" y="670"/>
                  </a:cubicBezTo>
                  <a:cubicBezTo>
                    <a:pt x="421" y="546"/>
                    <a:pt x="526" y="489"/>
                    <a:pt x="651" y="469"/>
                  </a:cubicBezTo>
                  <a:close/>
                  <a:moveTo>
                    <a:pt x="794" y="1350"/>
                  </a:moveTo>
                  <a:cubicBezTo>
                    <a:pt x="967" y="1426"/>
                    <a:pt x="1005" y="1503"/>
                    <a:pt x="1005" y="1608"/>
                  </a:cubicBezTo>
                  <a:cubicBezTo>
                    <a:pt x="1005" y="1723"/>
                    <a:pt x="909" y="1828"/>
                    <a:pt x="794" y="1838"/>
                  </a:cubicBezTo>
                  <a:lnTo>
                    <a:pt x="794" y="1350"/>
                  </a:lnTo>
                  <a:close/>
                  <a:moveTo>
                    <a:pt x="718" y="0"/>
                  </a:moveTo>
                  <a:cubicBezTo>
                    <a:pt x="670" y="0"/>
                    <a:pt x="622" y="29"/>
                    <a:pt x="622" y="77"/>
                  </a:cubicBezTo>
                  <a:lnTo>
                    <a:pt x="622" y="154"/>
                  </a:lnTo>
                  <a:cubicBezTo>
                    <a:pt x="287" y="192"/>
                    <a:pt x="67" y="374"/>
                    <a:pt x="67" y="709"/>
                  </a:cubicBezTo>
                  <a:cubicBezTo>
                    <a:pt x="67" y="1063"/>
                    <a:pt x="345" y="1168"/>
                    <a:pt x="613" y="1273"/>
                  </a:cubicBezTo>
                  <a:lnTo>
                    <a:pt x="613" y="1838"/>
                  </a:lnTo>
                  <a:cubicBezTo>
                    <a:pt x="479" y="1819"/>
                    <a:pt x="354" y="1752"/>
                    <a:pt x="258" y="1656"/>
                  </a:cubicBezTo>
                  <a:cubicBezTo>
                    <a:pt x="236" y="1633"/>
                    <a:pt x="206" y="1623"/>
                    <a:pt x="176" y="1623"/>
                  </a:cubicBezTo>
                  <a:cubicBezTo>
                    <a:pt x="130" y="1623"/>
                    <a:pt x="84" y="1648"/>
                    <a:pt x="67" y="1694"/>
                  </a:cubicBezTo>
                  <a:cubicBezTo>
                    <a:pt x="0" y="1771"/>
                    <a:pt x="0" y="1876"/>
                    <a:pt x="67" y="1943"/>
                  </a:cubicBezTo>
                  <a:cubicBezTo>
                    <a:pt x="203" y="2089"/>
                    <a:pt x="392" y="2174"/>
                    <a:pt x="590" y="2174"/>
                  </a:cubicBezTo>
                  <a:cubicBezTo>
                    <a:pt x="601" y="2174"/>
                    <a:pt x="612" y="2173"/>
                    <a:pt x="622" y="2173"/>
                  </a:cubicBezTo>
                  <a:lnTo>
                    <a:pt x="622" y="2173"/>
                  </a:lnTo>
                  <a:lnTo>
                    <a:pt x="613" y="2183"/>
                  </a:lnTo>
                  <a:lnTo>
                    <a:pt x="613" y="2259"/>
                  </a:lnTo>
                  <a:cubicBezTo>
                    <a:pt x="613" y="2297"/>
                    <a:pt x="670" y="2326"/>
                    <a:pt x="708" y="2326"/>
                  </a:cubicBezTo>
                  <a:cubicBezTo>
                    <a:pt x="756" y="2326"/>
                    <a:pt x="804" y="2297"/>
                    <a:pt x="804" y="2259"/>
                  </a:cubicBezTo>
                  <a:lnTo>
                    <a:pt x="804" y="2173"/>
                  </a:lnTo>
                  <a:cubicBezTo>
                    <a:pt x="1120" y="2154"/>
                    <a:pt x="1359" y="1886"/>
                    <a:pt x="1340" y="1570"/>
                  </a:cubicBezTo>
                  <a:cubicBezTo>
                    <a:pt x="1340" y="1235"/>
                    <a:pt x="1129" y="1082"/>
                    <a:pt x="814" y="967"/>
                  </a:cubicBezTo>
                  <a:lnTo>
                    <a:pt x="814" y="469"/>
                  </a:lnTo>
                  <a:cubicBezTo>
                    <a:pt x="909" y="479"/>
                    <a:pt x="1005" y="508"/>
                    <a:pt x="1082" y="556"/>
                  </a:cubicBezTo>
                  <a:cubicBezTo>
                    <a:pt x="1102" y="567"/>
                    <a:pt x="1123" y="573"/>
                    <a:pt x="1144" y="573"/>
                  </a:cubicBezTo>
                  <a:cubicBezTo>
                    <a:pt x="1191" y="573"/>
                    <a:pt x="1234" y="545"/>
                    <a:pt x="1254" y="498"/>
                  </a:cubicBezTo>
                  <a:cubicBezTo>
                    <a:pt x="1311" y="431"/>
                    <a:pt x="1302" y="335"/>
                    <a:pt x="1244" y="278"/>
                  </a:cubicBezTo>
                  <a:cubicBezTo>
                    <a:pt x="1130" y="199"/>
                    <a:pt x="992" y="152"/>
                    <a:pt x="852" y="152"/>
                  </a:cubicBezTo>
                  <a:cubicBezTo>
                    <a:pt x="839" y="152"/>
                    <a:pt x="827" y="153"/>
                    <a:pt x="814" y="154"/>
                  </a:cubicBezTo>
                  <a:lnTo>
                    <a:pt x="814" y="77"/>
                  </a:lnTo>
                  <a:cubicBezTo>
                    <a:pt x="814" y="39"/>
                    <a:pt x="766" y="0"/>
                    <a:pt x="718"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71" name="Google Shape;11171;p78"/>
            <p:cNvSpPr/>
            <p:nvPr/>
          </p:nvSpPr>
          <p:spPr>
            <a:xfrm>
              <a:off x="5973747" y="3766565"/>
              <a:ext cx="130959" cy="130460"/>
            </a:xfrm>
            <a:custGeom>
              <a:avLst/>
              <a:gdLst/>
              <a:ahLst/>
              <a:cxnLst/>
              <a:rect l="l" t="t" r="r" b="b"/>
              <a:pathLst>
                <a:path w="4987" h="4968" extrusionOk="0">
                  <a:moveTo>
                    <a:pt x="2481" y="0"/>
                  </a:moveTo>
                  <a:cubicBezTo>
                    <a:pt x="1121" y="0"/>
                    <a:pt x="10" y="1107"/>
                    <a:pt x="1" y="2479"/>
                  </a:cubicBezTo>
                  <a:cubicBezTo>
                    <a:pt x="1" y="3847"/>
                    <a:pt x="1111" y="4967"/>
                    <a:pt x="2489" y="4967"/>
                  </a:cubicBezTo>
                  <a:cubicBezTo>
                    <a:pt x="2495" y="4967"/>
                    <a:pt x="2501" y="4967"/>
                    <a:pt x="2507" y="4967"/>
                  </a:cubicBezTo>
                  <a:cubicBezTo>
                    <a:pt x="3867" y="4967"/>
                    <a:pt x="4977" y="3861"/>
                    <a:pt x="4977" y="2488"/>
                  </a:cubicBezTo>
                  <a:cubicBezTo>
                    <a:pt x="4987" y="1120"/>
                    <a:pt x="3877" y="0"/>
                    <a:pt x="2499" y="0"/>
                  </a:cubicBezTo>
                  <a:cubicBezTo>
                    <a:pt x="2493" y="0"/>
                    <a:pt x="2487" y="0"/>
                    <a:pt x="2481"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72" name="Google Shape;11172;p78"/>
            <p:cNvSpPr/>
            <p:nvPr/>
          </p:nvSpPr>
          <p:spPr>
            <a:xfrm>
              <a:off x="5973274" y="3766250"/>
              <a:ext cx="74132" cy="130801"/>
            </a:xfrm>
            <a:custGeom>
              <a:avLst/>
              <a:gdLst/>
              <a:ahLst/>
              <a:cxnLst/>
              <a:rect l="l" t="t" r="r" b="b"/>
              <a:pathLst>
                <a:path w="2823" h="4981" extrusionOk="0">
                  <a:moveTo>
                    <a:pt x="2497" y="1"/>
                  </a:moveTo>
                  <a:cubicBezTo>
                    <a:pt x="1143" y="1"/>
                    <a:pt x="9" y="1089"/>
                    <a:pt x="9" y="2481"/>
                  </a:cubicBezTo>
                  <a:cubicBezTo>
                    <a:pt x="0" y="3875"/>
                    <a:pt x="1136" y="4981"/>
                    <a:pt x="2492" y="4981"/>
                  </a:cubicBezTo>
                  <a:cubicBezTo>
                    <a:pt x="2598" y="4981"/>
                    <a:pt x="2705" y="4974"/>
                    <a:pt x="2813" y="4960"/>
                  </a:cubicBezTo>
                  <a:cubicBezTo>
                    <a:pt x="1569" y="4797"/>
                    <a:pt x="641" y="3735"/>
                    <a:pt x="650" y="2481"/>
                  </a:cubicBezTo>
                  <a:cubicBezTo>
                    <a:pt x="650" y="1237"/>
                    <a:pt x="1579" y="184"/>
                    <a:pt x="2823" y="22"/>
                  </a:cubicBezTo>
                  <a:cubicBezTo>
                    <a:pt x="2713" y="8"/>
                    <a:pt x="2605" y="1"/>
                    <a:pt x="2497" y="1"/>
                  </a:cubicBez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73" name="Google Shape;11173;p78"/>
            <p:cNvSpPr/>
            <p:nvPr/>
          </p:nvSpPr>
          <p:spPr>
            <a:xfrm>
              <a:off x="5994624" y="3787415"/>
              <a:ext cx="89231" cy="88733"/>
            </a:xfrm>
            <a:custGeom>
              <a:avLst/>
              <a:gdLst/>
              <a:ahLst/>
              <a:cxnLst/>
              <a:rect l="l" t="t" r="r" b="b"/>
              <a:pathLst>
                <a:path w="3398" h="3379" extrusionOk="0">
                  <a:moveTo>
                    <a:pt x="1686" y="0"/>
                  </a:moveTo>
                  <a:cubicBezTo>
                    <a:pt x="756" y="0"/>
                    <a:pt x="10" y="753"/>
                    <a:pt x="0" y="1685"/>
                  </a:cubicBezTo>
                  <a:cubicBezTo>
                    <a:pt x="0" y="2623"/>
                    <a:pt x="756" y="3379"/>
                    <a:pt x="1694" y="3379"/>
                  </a:cubicBezTo>
                  <a:cubicBezTo>
                    <a:pt x="1700" y="3379"/>
                    <a:pt x="1706" y="3379"/>
                    <a:pt x="1712" y="3379"/>
                  </a:cubicBezTo>
                  <a:cubicBezTo>
                    <a:pt x="2641" y="3379"/>
                    <a:pt x="3388" y="2626"/>
                    <a:pt x="3388" y="1694"/>
                  </a:cubicBezTo>
                  <a:cubicBezTo>
                    <a:pt x="3398" y="757"/>
                    <a:pt x="2642" y="0"/>
                    <a:pt x="1704" y="0"/>
                  </a:cubicBezTo>
                  <a:cubicBezTo>
                    <a:pt x="1698" y="0"/>
                    <a:pt x="1692" y="0"/>
                    <a:pt x="1686" y="0"/>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74" name="Google Shape;11174;p78"/>
            <p:cNvSpPr/>
            <p:nvPr/>
          </p:nvSpPr>
          <p:spPr>
            <a:xfrm>
              <a:off x="5994361" y="3787284"/>
              <a:ext cx="53308" cy="88916"/>
            </a:xfrm>
            <a:custGeom>
              <a:avLst/>
              <a:gdLst/>
              <a:ahLst/>
              <a:cxnLst/>
              <a:rect l="l" t="t" r="r" b="b"/>
              <a:pathLst>
                <a:path w="2030" h="3386" extrusionOk="0">
                  <a:moveTo>
                    <a:pt x="1689" y="0"/>
                  </a:moveTo>
                  <a:cubicBezTo>
                    <a:pt x="775" y="0"/>
                    <a:pt x="1" y="734"/>
                    <a:pt x="1" y="1680"/>
                  </a:cubicBezTo>
                  <a:cubicBezTo>
                    <a:pt x="1" y="2641"/>
                    <a:pt x="777" y="3386"/>
                    <a:pt x="1695" y="3386"/>
                  </a:cubicBezTo>
                  <a:cubicBezTo>
                    <a:pt x="1802" y="3386"/>
                    <a:pt x="1910" y="3376"/>
                    <a:pt x="2020" y="3355"/>
                  </a:cubicBezTo>
                  <a:cubicBezTo>
                    <a:pt x="1226" y="3192"/>
                    <a:pt x="651" y="2494"/>
                    <a:pt x="661" y="1690"/>
                  </a:cubicBezTo>
                  <a:cubicBezTo>
                    <a:pt x="661" y="876"/>
                    <a:pt x="1235" y="187"/>
                    <a:pt x="2030" y="34"/>
                  </a:cubicBezTo>
                  <a:cubicBezTo>
                    <a:pt x="1915" y="11"/>
                    <a:pt x="1801" y="0"/>
                    <a:pt x="1689" y="0"/>
                  </a:cubicBez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75" name="Google Shape;11175;p78"/>
            <p:cNvSpPr/>
            <p:nvPr/>
          </p:nvSpPr>
          <p:spPr>
            <a:xfrm>
              <a:off x="6020753" y="3801727"/>
              <a:ext cx="35451" cy="60844"/>
            </a:xfrm>
            <a:custGeom>
              <a:avLst/>
              <a:gdLst/>
              <a:ahLst/>
              <a:cxnLst/>
              <a:rect l="l" t="t" r="r" b="b"/>
              <a:pathLst>
                <a:path w="1350" h="2317" extrusionOk="0">
                  <a:moveTo>
                    <a:pt x="642" y="470"/>
                  </a:moveTo>
                  <a:lnTo>
                    <a:pt x="642" y="891"/>
                  </a:lnTo>
                  <a:cubicBezTo>
                    <a:pt x="460" y="824"/>
                    <a:pt x="412" y="767"/>
                    <a:pt x="412" y="661"/>
                  </a:cubicBezTo>
                  <a:cubicBezTo>
                    <a:pt x="412" y="537"/>
                    <a:pt x="517" y="489"/>
                    <a:pt x="642" y="470"/>
                  </a:cubicBezTo>
                  <a:close/>
                  <a:moveTo>
                    <a:pt x="785" y="1341"/>
                  </a:moveTo>
                  <a:cubicBezTo>
                    <a:pt x="967" y="1417"/>
                    <a:pt x="996" y="1503"/>
                    <a:pt x="996" y="1599"/>
                  </a:cubicBezTo>
                  <a:cubicBezTo>
                    <a:pt x="996" y="1724"/>
                    <a:pt x="910" y="1819"/>
                    <a:pt x="785" y="1829"/>
                  </a:cubicBezTo>
                  <a:lnTo>
                    <a:pt x="785" y="1341"/>
                  </a:lnTo>
                  <a:close/>
                  <a:moveTo>
                    <a:pt x="709" y="1"/>
                  </a:moveTo>
                  <a:cubicBezTo>
                    <a:pt x="661" y="1"/>
                    <a:pt x="613" y="30"/>
                    <a:pt x="613" y="68"/>
                  </a:cubicBezTo>
                  <a:lnTo>
                    <a:pt x="613" y="145"/>
                  </a:lnTo>
                  <a:cubicBezTo>
                    <a:pt x="278" y="192"/>
                    <a:pt x="67" y="365"/>
                    <a:pt x="67" y="700"/>
                  </a:cubicBezTo>
                  <a:cubicBezTo>
                    <a:pt x="58" y="1054"/>
                    <a:pt x="335" y="1169"/>
                    <a:pt x="613" y="1274"/>
                  </a:cubicBezTo>
                  <a:lnTo>
                    <a:pt x="613" y="1829"/>
                  </a:lnTo>
                  <a:cubicBezTo>
                    <a:pt x="479" y="1810"/>
                    <a:pt x="355" y="1743"/>
                    <a:pt x="249" y="1647"/>
                  </a:cubicBezTo>
                  <a:cubicBezTo>
                    <a:pt x="227" y="1624"/>
                    <a:pt x="198" y="1614"/>
                    <a:pt x="169" y="1614"/>
                  </a:cubicBezTo>
                  <a:cubicBezTo>
                    <a:pt x="125" y="1614"/>
                    <a:pt x="81" y="1639"/>
                    <a:pt x="58" y="1685"/>
                  </a:cubicBezTo>
                  <a:cubicBezTo>
                    <a:pt x="0" y="1762"/>
                    <a:pt x="0" y="1867"/>
                    <a:pt x="58" y="1944"/>
                  </a:cubicBezTo>
                  <a:cubicBezTo>
                    <a:pt x="201" y="2097"/>
                    <a:pt x="402" y="2173"/>
                    <a:pt x="613" y="2173"/>
                  </a:cubicBezTo>
                  <a:lnTo>
                    <a:pt x="603" y="2250"/>
                  </a:lnTo>
                  <a:cubicBezTo>
                    <a:pt x="603" y="2288"/>
                    <a:pt x="661" y="2317"/>
                    <a:pt x="699" y="2317"/>
                  </a:cubicBezTo>
                  <a:cubicBezTo>
                    <a:pt x="747" y="2317"/>
                    <a:pt x="804" y="2288"/>
                    <a:pt x="804" y="2250"/>
                  </a:cubicBezTo>
                  <a:lnTo>
                    <a:pt x="804" y="2164"/>
                  </a:lnTo>
                  <a:cubicBezTo>
                    <a:pt x="1111" y="2145"/>
                    <a:pt x="1350" y="1877"/>
                    <a:pt x="1340" y="1561"/>
                  </a:cubicBezTo>
                  <a:cubicBezTo>
                    <a:pt x="1340" y="1207"/>
                    <a:pt x="1101" y="1063"/>
                    <a:pt x="804" y="958"/>
                  </a:cubicBezTo>
                  <a:lnTo>
                    <a:pt x="804" y="460"/>
                  </a:lnTo>
                  <a:cubicBezTo>
                    <a:pt x="996" y="470"/>
                    <a:pt x="1063" y="566"/>
                    <a:pt x="1139" y="566"/>
                  </a:cubicBezTo>
                  <a:cubicBezTo>
                    <a:pt x="1216" y="566"/>
                    <a:pt x="1264" y="489"/>
                    <a:pt x="1283" y="422"/>
                  </a:cubicBezTo>
                  <a:cubicBezTo>
                    <a:pt x="1312" y="298"/>
                    <a:pt x="1235" y="240"/>
                    <a:pt x="1120" y="192"/>
                  </a:cubicBezTo>
                  <a:cubicBezTo>
                    <a:pt x="1015" y="164"/>
                    <a:pt x="910" y="145"/>
                    <a:pt x="804" y="145"/>
                  </a:cubicBezTo>
                  <a:lnTo>
                    <a:pt x="804" y="68"/>
                  </a:lnTo>
                  <a:cubicBezTo>
                    <a:pt x="804" y="30"/>
                    <a:pt x="757" y="1"/>
                    <a:pt x="709" y="1"/>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76" name="Google Shape;11176;p78"/>
            <p:cNvSpPr/>
            <p:nvPr/>
          </p:nvSpPr>
          <p:spPr>
            <a:xfrm>
              <a:off x="5744051" y="3983945"/>
              <a:ext cx="147056" cy="165491"/>
            </a:xfrm>
            <a:custGeom>
              <a:avLst/>
              <a:gdLst/>
              <a:ahLst/>
              <a:cxnLst/>
              <a:rect l="l" t="t" r="r" b="b"/>
              <a:pathLst>
                <a:path w="5600" h="6302" extrusionOk="0">
                  <a:moveTo>
                    <a:pt x="3733" y="0"/>
                  </a:moveTo>
                  <a:lnTo>
                    <a:pt x="269" y="1292"/>
                  </a:lnTo>
                  <a:cubicBezTo>
                    <a:pt x="96" y="1359"/>
                    <a:pt x="1" y="1560"/>
                    <a:pt x="68" y="1733"/>
                  </a:cubicBezTo>
                  <a:lnTo>
                    <a:pt x="1695" y="6078"/>
                  </a:lnTo>
                  <a:cubicBezTo>
                    <a:pt x="1746" y="6218"/>
                    <a:pt x="1872" y="6301"/>
                    <a:pt x="2010" y="6301"/>
                  </a:cubicBezTo>
                  <a:cubicBezTo>
                    <a:pt x="2051" y="6301"/>
                    <a:pt x="2093" y="6294"/>
                    <a:pt x="2135" y="6278"/>
                  </a:cubicBezTo>
                  <a:lnTo>
                    <a:pt x="5599" y="4986"/>
                  </a:lnTo>
                  <a:lnTo>
                    <a:pt x="3733" y="0"/>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77" name="Google Shape;11177;p78"/>
            <p:cNvSpPr/>
            <p:nvPr/>
          </p:nvSpPr>
          <p:spPr>
            <a:xfrm>
              <a:off x="5784754" y="4095786"/>
              <a:ext cx="106353" cy="53597"/>
            </a:xfrm>
            <a:custGeom>
              <a:avLst/>
              <a:gdLst/>
              <a:ahLst/>
              <a:cxnLst/>
              <a:rect l="l" t="t" r="r" b="b"/>
              <a:pathLst>
                <a:path w="4050" h="2041" extrusionOk="0">
                  <a:moveTo>
                    <a:pt x="3781" y="0"/>
                  </a:moveTo>
                  <a:lnTo>
                    <a:pt x="3714" y="29"/>
                  </a:lnTo>
                  <a:lnTo>
                    <a:pt x="1" y="1417"/>
                  </a:lnTo>
                  <a:lnTo>
                    <a:pt x="145" y="1819"/>
                  </a:lnTo>
                  <a:cubicBezTo>
                    <a:pt x="197" y="1953"/>
                    <a:pt x="331" y="2041"/>
                    <a:pt x="469" y="2041"/>
                  </a:cubicBezTo>
                  <a:cubicBezTo>
                    <a:pt x="508" y="2041"/>
                    <a:pt x="547" y="2034"/>
                    <a:pt x="585" y="2019"/>
                  </a:cubicBezTo>
                  <a:lnTo>
                    <a:pt x="4049" y="727"/>
                  </a:lnTo>
                  <a:lnTo>
                    <a:pt x="3781" y="0"/>
                  </a:ln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78" name="Google Shape;11178;p78"/>
            <p:cNvSpPr/>
            <p:nvPr/>
          </p:nvSpPr>
          <p:spPr>
            <a:xfrm>
              <a:off x="5886538" y="3909550"/>
              <a:ext cx="286024" cy="176441"/>
            </a:xfrm>
            <a:custGeom>
              <a:avLst/>
              <a:gdLst/>
              <a:ahLst/>
              <a:cxnLst/>
              <a:rect l="l" t="t" r="r" b="b"/>
              <a:pathLst>
                <a:path w="10892" h="6719" extrusionOk="0">
                  <a:moveTo>
                    <a:pt x="9693" y="1"/>
                  </a:moveTo>
                  <a:cubicBezTo>
                    <a:pt x="9260" y="1"/>
                    <a:pt x="8912" y="344"/>
                    <a:pt x="8873" y="383"/>
                  </a:cubicBezTo>
                  <a:lnTo>
                    <a:pt x="6002" y="2747"/>
                  </a:lnTo>
                  <a:cubicBezTo>
                    <a:pt x="6002" y="2747"/>
                    <a:pt x="5963" y="1934"/>
                    <a:pt x="5111" y="1934"/>
                  </a:cubicBezTo>
                  <a:cubicBezTo>
                    <a:pt x="4317" y="1931"/>
                    <a:pt x="3755" y="1924"/>
                    <a:pt x="3338" y="1924"/>
                  </a:cubicBezTo>
                  <a:cubicBezTo>
                    <a:pt x="2505" y="1924"/>
                    <a:pt x="2256" y="1950"/>
                    <a:pt x="1905" y="2077"/>
                  </a:cubicBezTo>
                  <a:lnTo>
                    <a:pt x="1" y="2862"/>
                  </a:lnTo>
                  <a:lnTo>
                    <a:pt x="1436" y="6719"/>
                  </a:lnTo>
                  <a:cubicBezTo>
                    <a:pt x="2585" y="6243"/>
                    <a:pt x="2514" y="6187"/>
                    <a:pt x="3650" y="6187"/>
                  </a:cubicBezTo>
                  <a:cubicBezTo>
                    <a:pt x="3999" y="6187"/>
                    <a:pt x="4463" y="6193"/>
                    <a:pt x="5111" y="6193"/>
                  </a:cubicBezTo>
                  <a:cubicBezTo>
                    <a:pt x="5724" y="6173"/>
                    <a:pt x="6308" y="5905"/>
                    <a:pt x="6719" y="5446"/>
                  </a:cubicBezTo>
                  <a:lnTo>
                    <a:pt x="10251" y="1675"/>
                  </a:lnTo>
                  <a:cubicBezTo>
                    <a:pt x="10356" y="1551"/>
                    <a:pt x="10892" y="843"/>
                    <a:pt x="10299" y="259"/>
                  </a:cubicBezTo>
                  <a:cubicBezTo>
                    <a:pt x="10093" y="68"/>
                    <a:pt x="9884" y="1"/>
                    <a:pt x="9693"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79" name="Google Shape;11179;p78"/>
            <p:cNvSpPr/>
            <p:nvPr/>
          </p:nvSpPr>
          <p:spPr>
            <a:xfrm>
              <a:off x="5886538" y="3976408"/>
              <a:ext cx="57851" cy="109347"/>
            </a:xfrm>
            <a:custGeom>
              <a:avLst/>
              <a:gdLst/>
              <a:ahLst/>
              <a:cxnLst/>
              <a:rect l="l" t="t" r="r" b="b"/>
              <a:pathLst>
                <a:path w="2203" h="4164" extrusionOk="0">
                  <a:moveTo>
                    <a:pt x="767" y="0"/>
                  </a:moveTo>
                  <a:lnTo>
                    <a:pt x="1" y="307"/>
                  </a:lnTo>
                  <a:lnTo>
                    <a:pt x="1446" y="4163"/>
                  </a:lnTo>
                  <a:lnTo>
                    <a:pt x="2202" y="3848"/>
                  </a:lnTo>
                  <a:lnTo>
                    <a:pt x="767"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80" name="Google Shape;11180;p78"/>
            <p:cNvSpPr/>
            <p:nvPr/>
          </p:nvSpPr>
          <p:spPr>
            <a:xfrm>
              <a:off x="5961956" y="3961335"/>
              <a:ext cx="82456" cy="52467"/>
            </a:xfrm>
            <a:custGeom>
              <a:avLst/>
              <a:gdLst/>
              <a:ahLst/>
              <a:cxnLst/>
              <a:rect l="l" t="t" r="r" b="b"/>
              <a:pathLst>
                <a:path w="3140" h="1998" extrusionOk="0">
                  <a:moveTo>
                    <a:pt x="2565" y="0"/>
                  </a:moveTo>
                  <a:lnTo>
                    <a:pt x="2565" y="0"/>
                  </a:lnTo>
                  <a:cubicBezTo>
                    <a:pt x="2641" y="345"/>
                    <a:pt x="2708" y="948"/>
                    <a:pt x="2488" y="1263"/>
                  </a:cubicBezTo>
                  <a:cubicBezTo>
                    <a:pt x="2355" y="1454"/>
                    <a:pt x="2176" y="1495"/>
                    <a:pt x="1704" y="1495"/>
                  </a:cubicBezTo>
                  <a:cubicBezTo>
                    <a:pt x="1396" y="1495"/>
                    <a:pt x="962" y="1478"/>
                    <a:pt x="335" y="1474"/>
                  </a:cubicBezTo>
                  <a:cubicBezTo>
                    <a:pt x="0" y="1474"/>
                    <a:pt x="0" y="1981"/>
                    <a:pt x="335" y="1981"/>
                  </a:cubicBezTo>
                  <a:cubicBezTo>
                    <a:pt x="868" y="1981"/>
                    <a:pt x="1286" y="1997"/>
                    <a:pt x="1621" y="1997"/>
                  </a:cubicBezTo>
                  <a:cubicBezTo>
                    <a:pt x="2292" y="1997"/>
                    <a:pt x="2632" y="1933"/>
                    <a:pt x="2900" y="1550"/>
                  </a:cubicBezTo>
                  <a:cubicBezTo>
                    <a:pt x="3053" y="1311"/>
                    <a:pt x="3130" y="1034"/>
                    <a:pt x="3139" y="756"/>
                  </a:cubicBezTo>
                  <a:cubicBezTo>
                    <a:pt x="3130" y="651"/>
                    <a:pt x="3053" y="153"/>
                    <a:pt x="2565"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81" name="Google Shape;11181;p78"/>
            <p:cNvSpPr/>
            <p:nvPr/>
          </p:nvSpPr>
          <p:spPr>
            <a:xfrm>
              <a:off x="5840556" y="3971235"/>
              <a:ext cx="89258" cy="144167"/>
            </a:xfrm>
            <a:custGeom>
              <a:avLst/>
              <a:gdLst/>
              <a:ahLst/>
              <a:cxnLst/>
              <a:rect l="l" t="t" r="r" b="b"/>
              <a:pathLst>
                <a:path w="3399" h="5490" extrusionOk="0">
                  <a:moveTo>
                    <a:pt x="1413" y="1"/>
                  </a:moveTo>
                  <a:cubicBezTo>
                    <a:pt x="1374" y="1"/>
                    <a:pt x="1333" y="8"/>
                    <a:pt x="1293" y="25"/>
                  </a:cubicBezTo>
                  <a:lnTo>
                    <a:pt x="1" y="504"/>
                  </a:lnTo>
                  <a:lnTo>
                    <a:pt x="1867" y="5490"/>
                  </a:lnTo>
                  <a:lnTo>
                    <a:pt x="3159" y="5002"/>
                  </a:lnTo>
                  <a:cubicBezTo>
                    <a:pt x="3312" y="4944"/>
                    <a:pt x="3398" y="4772"/>
                    <a:pt x="3341" y="4619"/>
                  </a:cubicBezTo>
                  <a:lnTo>
                    <a:pt x="1685" y="188"/>
                  </a:lnTo>
                  <a:cubicBezTo>
                    <a:pt x="1642" y="73"/>
                    <a:pt x="1534" y="1"/>
                    <a:pt x="1413" y="1"/>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82" name="Google Shape;11182;p78"/>
            <p:cNvSpPr/>
            <p:nvPr/>
          </p:nvSpPr>
          <p:spPr>
            <a:xfrm>
              <a:off x="5882284" y="4079689"/>
              <a:ext cx="47531" cy="35714"/>
            </a:xfrm>
            <a:custGeom>
              <a:avLst/>
              <a:gdLst/>
              <a:ahLst/>
              <a:cxnLst/>
              <a:rect l="l" t="t" r="r" b="b"/>
              <a:pathLst>
                <a:path w="1810" h="1360" extrusionOk="0">
                  <a:moveTo>
                    <a:pt x="1570" y="1"/>
                  </a:moveTo>
                  <a:cubicBezTo>
                    <a:pt x="1532" y="49"/>
                    <a:pt x="1484" y="87"/>
                    <a:pt x="1426" y="106"/>
                  </a:cubicBezTo>
                  <a:lnTo>
                    <a:pt x="0" y="632"/>
                  </a:lnTo>
                  <a:lnTo>
                    <a:pt x="268" y="1360"/>
                  </a:lnTo>
                  <a:lnTo>
                    <a:pt x="1570" y="881"/>
                  </a:lnTo>
                  <a:cubicBezTo>
                    <a:pt x="1723" y="814"/>
                    <a:pt x="1809" y="642"/>
                    <a:pt x="1752" y="489"/>
                  </a:cubicBezTo>
                  <a:lnTo>
                    <a:pt x="1570"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183" name="Google Shape;11183;p78"/>
          <p:cNvGrpSpPr/>
          <p:nvPr/>
        </p:nvGrpSpPr>
        <p:grpSpPr>
          <a:xfrm>
            <a:off x="6678697" y="3793324"/>
            <a:ext cx="342824" cy="328985"/>
            <a:chOff x="6678697" y="3793324"/>
            <a:chExt cx="342824" cy="328985"/>
          </a:xfrm>
        </p:grpSpPr>
        <p:sp>
          <p:nvSpPr>
            <p:cNvPr id="11184" name="Google Shape;11184;p78"/>
            <p:cNvSpPr/>
            <p:nvPr/>
          </p:nvSpPr>
          <p:spPr>
            <a:xfrm>
              <a:off x="6789015" y="3990720"/>
              <a:ext cx="9086" cy="19144"/>
            </a:xfrm>
            <a:custGeom>
              <a:avLst/>
              <a:gdLst/>
              <a:ahLst/>
              <a:cxnLst/>
              <a:rect l="l" t="t" r="r" b="b"/>
              <a:pathLst>
                <a:path w="346" h="729" extrusionOk="0">
                  <a:moveTo>
                    <a:pt x="307" y="1"/>
                  </a:moveTo>
                  <a:lnTo>
                    <a:pt x="1" y="307"/>
                  </a:lnTo>
                  <a:cubicBezTo>
                    <a:pt x="97" y="460"/>
                    <a:pt x="221" y="594"/>
                    <a:pt x="345" y="728"/>
                  </a:cubicBezTo>
                  <a:cubicBezTo>
                    <a:pt x="317" y="489"/>
                    <a:pt x="298" y="240"/>
                    <a:pt x="307" y="1"/>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85" name="Google Shape;11185;p78"/>
            <p:cNvSpPr/>
            <p:nvPr/>
          </p:nvSpPr>
          <p:spPr>
            <a:xfrm>
              <a:off x="6798075" y="3815067"/>
              <a:ext cx="223446" cy="235001"/>
            </a:xfrm>
            <a:custGeom>
              <a:avLst/>
              <a:gdLst/>
              <a:ahLst/>
              <a:cxnLst/>
              <a:rect l="l" t="t" r="r" b="b"/>
              <a:pathLst>
                <a:path w="8509" h="8949" extrusionOk="0">
                  <a:moveTo>
                    <a:pt x="7417" y="0"/>
                  </a:moveTo>
                  <a:lnTo>
                    <a:pt x="7417" y="0"/>
                  </a:lnTo>
                  <a:cubicBezTo>
                    <a:pt x="7417" y="0"/>
                    <a:pt x="7733" y="2077"/>
                    <a:pt x="6642" y="3178"/>
                  </a:cubicBezTo>
                  <a:lnTo>
                    <a:pt x="3178" y="6632"/>
                  </a:lnTo>
                  <a:cubicBezTo>
                    <a:pt x="2479" y="7331"/>
                    <a:pt x="1372" y="7457"/>
                    <a:pt x="666" y="7457"/>
                  </a:cubicBezTo>
                  <a:cubicBezTo>
                    <a:pt x="270" y="7457"/>
                    <a:pt x="1" y="7417"/>
                    <a:pt x="0" y="7417"/>
                  </a:cubicBezTo>
                  <a:lnTo>
                    <a:pt x="0" y="7417"/>
                  </a:lnTo>
                  <a:cubicBezTo>
                    <a:pt x="345" y="7752"/>
                    <a:pt x="766" y="8001"/>
                    <a:pt x="1235" y="8135"/>
                  </a:cubicBezTo>
                  <a:lnTo>
                    <a:pt x="2048" y="8948"/>
                  </a:lnTo>
                  <a:cubicBezTo>
                    <a:pt x="2738" y="8508"/>
                    <a:pt x="3379" y="7991"/>
                    <a:pt x="3963" y="7417"/>
                  </a:cubicBezTo>
                  <a:lnTo>
                    <a:pt x="7417" y="3953"/>
                  </a:lnTo>
                  <a:cubicBezTo>
                    <a:pt x="8508" y="2862"/>
                    <a:pt x="8508" y="1091"/>
                    <a:pt x="7417" y="0"/>
                  </a:cubicBez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86" name="Google Shape;11186;p78"/>
            <p:cNvSpPr/>
            <p:nvPr/>
          </p:nvSpPr>
          <p:spPr>
            <a:xfrm>
              <a:off x="6777461" y="3793324"/>
              <a:ext cx="235762" cy="228016"/>
            </a:xfrm>
            <a:custGeom>
              <a:avLst/>
              <a:gdLst/>
              <a:ahLst/>
              <a:cxnLst/>
              <a:rect l="l" t="t" r="r" b="b"/>
              <a:pathLst>
                <a:path w="8978" h="8683" extrusionOk="0">
                  <a:moveTo>
                    <a:pt x="6226" y="1431"/>
                  </a:moveTo>
                  <a:cubicBezTo>
                    <a:pt x="6578" y="1431"/>
                    <a:pt x="6930" y="1565"/>
                    <a:pt x="7198" y="1833"/>
                  </a:cubicBezTo>
                  <a:cubicBezTo>
                    <a:pt x="7733" y="2369"/>
                    <a:pt x="7733" y="3240"/>
                    <a:pt x="7198" y="3776"/>
                  </a:cubicBezTo>
                  <a:lnTo>
                    <a:pt x="5465" y="5508"/>
                  </a:lnTo>
                  <a:lnTo>
                    <a:pt x="5102" y="5594"/>
                  </a:lnTo>
                  <a:lnTo>
                    <a:pt x="3838" y="7135"/>
                  </a:lnTo>
                  <a:lnTo>
                    <a:pt x="3743" y="7231"/>
                  </a:lnTo>
                  <a:cubicBezTo>
                    <a:pt x="3470" y="7499"/>
                    <a:pt x="3118" y="7633"/>
                    <a:pt x="2768" y="7633"/>
                  </a:cubicBezTo>
                  <a:cubicBezTo>
                    <a:pt x="2417" y="7633"/>
                    <a:pt x="2068" y="7499"/>
                    <a:pt x="1800" y="7231"/>
                  </a:cubicBezTo>
                  <a:cubicBezTo>
                    <a:pt x="1254" y="6695"/>
                    <a:pt x="1254" y="5824"/>
                    <a:pt x="1800" y="5288"/>
                  </a:cubicBezTo>
                  <a:lnTo>
                    <a:pt x="5255" y="1833"/>
                  </a:lnTo>
                  <a:cubicBezTo>
                    <a:pt x="5523" y="1565"/>
                    <a:pt x="5874" y="1431"/>
                    <a:pt x="6226" y="1431"/>
                  </a:cubicBezTo>
                  <a:close/>
                  <a:moveTo>
                    <a:pt x="6226" y="0"/>
                  </a:moveTo>
                  <a:cubicBezTo>
                    <a:pt x="5511" y="0"/>
                    <a:pt x="4795" y="273"/>
                    <a:pt x="4250" y="819"/>
                  </a:cubicBezTo>
                  <a:lnTo>
                    <a:pt x="785" y="4283"/>
                  </a:lnTo>
                  <a:lnTo>
                    <a:pt x="1" y="6695"/>
                  </a:lnTo>
                  <a:cubicBezTo>
                    <a:pt x="58" y="7097"/>
                    <a:pt x="211" y="7480"/>
                    <a:pt x="441" y="7824"/>
                  </a:cubicBezTo>
                  <a:lnTo>
                    <a:pt x="479" y="7786"/>
                  </a:lnTo>
                  <a:cubicBezTo>
                    <a:pt x="546" y="7958"/>
                    <a:pt x="651" y="8111"/>
                    <a:pt x="785" y="8245"/>
                  </a:cubicBezTo>
                  <a:cubicBezTo>
                    <a:pt x="1082" y="8541"/>
                    <a:pt x="1493" y="8683"/>
                    <a:pt x="1947" y="8683"/>
                  </a:cubicBezTo>
                  <a:cubicBezTo>
                    <a:pt x="2080" y="8683"/>
                    <a:pt x="2217" y="8671"/>
                    <a:pt x="2355" y="8647"/>
                  </a:cubicBezTo>
                  <a:cubicBezTo>
                    <a:pt x="3044" y="8504"/>
                    <a:pt x="3666" y="8159"/>
                    <a:pt x="4154" y="7661"/>
                  </a:cubicBezTo>
                  <a:lnTo>
                    <a:pt x="7619" y="4197"/>
                  </a:lnTo>
                  <a:cubicBezTo>
                    <a:pt x="8710" y="3106"/>
                    <a:pt x="8978" y="1594"/>
                    <a:pt x="8202" y="819"/>
                  </a:cubicBezTo>
                  <a:cubicBezTo>
                    <a:pt x="7657" y="273"/>
                    <a:pt x="6942" y="0"/>
                    <a:pt x="6226" y="0"/>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87" name="Google Shape;11187;p78"/>
            <p:cNvSpPr/>
            <p:nvPr/>
          </p:nvSpPr>
          <p:spPr>
            <a:xfrm>
              <a:off x="6898099" y="3906032"/>
              <a:ext cx="22899" cy="54805"/>
            </a:xfrm>
            <a:custGeom>
              <a:avLst/>
              <a:gdLst/>
              <a:ahLst/>
              <a:cxnLst/>
              <a:rect l="l" t="t" r="r" b="b"/>
              <a:pathLst>
                <a:path w="872" h="2087" extrusionOk="0">
                  <a:moveTo>
                    <a:pt x="154" y="1"/>
                  </a:moveTo>
                  <a:lnTo>
                    <a:pt x="154" y="1"/>
                  </a:lnTo>
                  <a:cubicBezTo>
                    <a:pt x="240" y="699"/>
                    <a:pt x="192" y="1407"/>
                    <a:pt x="0" y="2087"/>
                  </a:cubicBezTo>
                  <a:lnTo>
                    <a:pt x="871" y="1216"/>
                  </a:lnTo>
                  <a:cubicBezTo>
                    <a:pt x="737" y="757"/>
                    <a:pt x="488" y="336"/>
                    <a:pt x="154" y="1"/>
                  </a:cubicBezTo>
                  <a:close/>
                </a:path>
              </a:pathLst>
            </a:custGeom>
            <a:solidFill>
              <a:srgbClr val="B6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88" name="Google Shape;11188;p78"/>
            <p:cNvSpPr/>
            <p:nvPr/>
          </p:nvSpPr>
          <p:spPr>
            <a:xfrm>
              <a:off x="6707347" y="4049044"/>
              <a:ext cx="152334" cy="73265"/>
            </a:xfrm>
            <a:custGeom>
              <a:avLst/>
              <a:gdLst/>
              <a:ahLst/>
              <a:cxnLst/>
              <a:rect l="l" t="t" r="r" b="b"/>
              <a:pathLst>
                <a:path w="5801" h="2790" extrusionOk="0">
                  <a:moveTo>
                    <a:pt x="4374" y="0"/>
                  </a:moveTo>
                  <a:lnTo>
                    <a:pt x="3178" y="1196"/>
                  </a:lnTo>
                  <a:cubicBezTo>
                    <a:pt x="2487" y="1887"/>
                    <a:pt x="1397" y="2014"/>
                    <a:pt x="690" y="2014"/>
                  </a:cubicBezTo>
                  <a:cubicBezTo>
                    <a:pt x="281" y="2014"/>
                    <a:pt x="1" y="1972"/>
                    <a:pt x="1" y="1972"/>
                  </a:cubicBezTo>
                  <a:lnTo>
                    <a:pt x="1" y="1972"/>
                  </a:lnTo>
                  <a:cubicBezTo>
                    <a:pt x="546" y="2517"/>
                    <a:pt x="1261" y="2790"/>
                    <a:pt x="1977" y="2790"/>
                  </a:cubicBezTo>
                  <a:cubicBezTo>
                    <a:pt x="2692" y="2790"/>
                    <a:pt x="3408" y="2517"/>
                    <a:pt x="3953" y="1972"/>
                  </a:cubicBezTo>
                  <a:lnTo>
                    <a:pt x="5800" y="134"/>
                  </a:lnTo>
                  <a:lnTo>
                    <a:pt x="4374" y="0"/>
                  </a:lnTo>
                  <a:close/>
                </a:path>
              </a:pathLst>
            </a:custGeom>
            <a:solidFill>
              <a:srgbClr val="B6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89" name="Google Shape;11189;p78"/>
            <p:cNvSpPr/>
            <p:nvPr/>
          </p:nvSpPr>
          <p:spPr>
            <a:xfrm>
              <a:off x="6822208" y="4006371"/>
              <a:ext cx="83402" cy="46664"/>
            </a:xfrm>
            <a:custGeom>
              <a:avLst/>
              <a:gdLst/>
              <a:ahLst/>
              <a:cxnLst/>
              <a:rect l="l" t="t" r="r" b="b"/>
              <a:pathLst>
                <a:path w="3176" h="1777" extrusionOk="0">
                  <a:moveTo>
                    <a:pt x="3176" y="0"/>
                  </a:moveTo>
                  <a:lnTo>
                    <a:pt x="3044" y="132"/>
                  </a:lnTo>
                  <a:cubicBezTo>
                    <a:pt x="2510" y="658"/>
                    <a:pt x="1800" y="951"/>
                    <a:pt x="1065" y="951"/>
                  </a:cubicBezTo>
                  <a:cubicBezTo>
                    <a:pt x="943" y="951"/>
                    <a:pt x="821" y="943"/>
                    <a:pt x="699" y="926"/>
                  </a:cubicBezTo>
                  <a:lnTo>
                    <a:pt x="0" y="1616"/>
                  </a:lnTo>
                  <a:cubicBezTo>
                    <a:pt x="345" y="1723"/>
                    <a:pt x="705" y="1777"/>
                    <a:pt x="1066" y="1777"/>
                  </a:cubicBezTo>
                  <a:cubicBezTo>
                    <a:pt x="1186" y="1777"/>
                    <a:pt x="1307" y="1771"/>
                    <a:pt x="1426" y="1759"/>
                  </a:cubicBezTo>
                  <a:lnTo>
                    <a:pt x="3044" y="142"/>
                  </a:lnTo>
                  <a:cubicBezTo>
                    <a:pt x="3091" y="85"/>
                    <a:pt x="3129" y="47"/>
                    <a:pt x="3176" y="0"/>
                  </a:cubicBezTo>
                  <a:close/>
                </a:path>
              </a:pathLst>
            </a:custGeom>
            <a:solidFill>
              <a:srgbClr val="A3B6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90" name="Google Shape;11190;p78"/>
            <p:cNvSpPr/>
            <p:nvPr/>
          </p:nvSpPr>
          <p:spPr>
            <a:xfrm>
              <a:off x="6678697" y="3884367"/>
              <a:ext cx="236760" cy="227963"/>
            </a:xfrm>
            <a:custGeom>
              <a:avLst/>
              <a:gdLst/>
              <a:ahLst/>
              <a:cxnLst/>
              <a:rect l="l" t="t" r="r" b="b"/>
              <a:pathLst>
                <a:path w="9016" h="8681" extrusionOk="0">
                  <a:moveTo>
                    <a:pt x="6532" y="0"/>
                  </a:moveTo>
                  <a:cubicBezTo>
                    <a:pt x="5817" y="0"/>
                    <a:pt x="5102" y="275"/>
                    <a:pt x="4556" y="826"/>
                  </a:cubicBezTo>
                  <a:lnTo>
                    <a:pt x="1092" y="4280"/>
                  </a:lnTo>
                  <a:cubicBezTo>
                    <a:pt x="1" y="5381"/>
                    <a:pt x="1" y="7152"/>
                    <a:pt x="1092" y="8243"/>
                  </a:cubicBezTo>
                  <a:cubicBezTo>
                    <a:pt x="1388" y="8539"/>
                    <a:pt x="1799" y="8680"/>
                    <a:pt x="2249" y="8680"/>
                  </a:cubicBezTo>
                  <a:cubicBezTo>
                    <a:pt x="2380" y="8680"/>
                    <a:pt x="2515" y="8668"/>
                    <a:pt x="2652" y="8645"/>
                  </a:cubicBezTo>
                  <a:cubicBezTo>
                    <a:pt x="3341" y="8511"/>
                    <a:pt x="3972" y="8166"/>
                    <a:pt x="4460" y="7659"/>
                  </a:cubicBezTo>
                  <a:lnTo>
                    <a:pt x="5781" y="6338"/>
                  </a:lnTo>
                  <a:cubicBezTo>
                    <a:pt x="5781" y="6338"/>
                    <a:pt x="5625" y="6133"/>
                    <a:pt x="5230" y="6133"/>
                  </a:cubicBezTo>
                  <a:cubicBezTo>
                    <a:pt x="5198" y="6133"/>
                    <a:pt x="5165" y="6134"/>
                    <a:pt x="5130" y="6137"/>
                  </a:cubicBezTo>
                  <a:lnTo>
                    <a:pt x="4039" y="7238"/>
                  </a:lnTo>
                  <a:cubicBezTo>
                    <a:pt x="3771" y="7506"/>
                    <a:pt x="3420" y="7640"/>
                    <a:pt x="3068" y="7640"/>
                  </a:cubicBezTo>
                  <a:cubicBezTo>
                    <a:pt x="2716" y="7640"/>
                    <a:pt x="2364" y="7506"/>
                    <a:pt x="2096" y="7238"/>
                  </a:cubicBezTo>
                  <a:cubicBezTo>
                    <a:pt x="1560" y="6702"/>
                    <a:pt x="1551" y="5831"/>
                    <a:pt x="2096" y="5295"/>
                  </a:cubicBezTo>
                  <a:lnTo>
                    <a:pt x="5561" y="1830"/>
                  </a:lnTo>
                  <a:cubicBezTo>
                    <a:pt x="5829" y="1557"/>
                    <a:pt x="6182" y="1421"/>
                    <a:pt x="6536" y="1421"/>
                  </a:cubicBezTo>
                  <a:cubicBezTo>
                    <a:pt x="6864" y="1421"/>
                    <a:pt x="7193" y="1538"/>
                    <a:pt x="7456" y="1773"/>
                  </a:cubicBezTo>
                  <a:cubicBezTo>
                    <a:pt x="8001" y="2271"/>
                    <a:pt x="8068" y="3103"/>
                    <a:pt x="7599" y="3668"/>
                  </a:cubicBezTo>
                  <a:lnTo>
                    <a:pt x="8930" y="2338"/>
                  </a:lnTo>
                  <a:cubicBezTo>
                    <a:pt x="9016" y="1754"/>
                    <a:pt x="8882" y="1199"/>
                    <a:pt x="8509" y="826"/>
                  </a:cubicBezTo>
                  <a:cubicBezTo>
                    <a:pt x="7963" y="275"/>
                    <a:pt x="7248" y="0"/>
                    <a:pt x="6532" y="0"/>
                  </a:cubicBezTo>
                  <a:close/>
                </a:path>
              </a:pathLst>
            </a:custGeom>
            <a:solidFill>
              <a:srgbClr val="C7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91" name="Google Shape;11191;p78"/>
            <p:cNvSpPr/>
            <p:nvPr/>
          </p:nvSpPr>
          <p:spPr>
            <a:xfrm>
              <a:off x="6813411" y="4028666"/>
              <a:ext cx="36711" cy="22163"/>
            </a:xfrm>
            <a:custGeom>
              <a:avLst/>
              <a:gdLst/>
              <a:ahLst/>
              <a:cxnLst/>
              <a:rect l="l" t="t" r="r" b="b"/>
              <a:pathLst>
                <a:path w="1398" h="844" extrusionOk="0">
                  <a:moveTo>
                    <a:pt x="651" y="1"/>
                  </a:moveTo>
                  <a:lnTo>
                    <a:pt x="0" y="652"/>
                  </a:lnTo>
                  <a:cubicBezTo>
                    <a:pt x="211" y="738"/>
                    <a:pt x="431" y="805"/>
                    <a:pt x="651" y="843"/>
                  </a:cubicBezTo>
                  <a:lnTo>
                    <a:pt x="1397" y="97"/>
                  </a:lnTo>
                  <a:cubicBezTo>
                    <a:pt x="1139" y="97"/>
                    <a:pt x="890" y="68"/>
                    <a:pt x="651" y="1"/>
                  </a:cubicBezTo>
                  <a:close/>
                </a:path>
              </a:pathLst>
            </a:custGeom>
            <a:solidFill>
              <a:srgbClr val="B6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192" name="Google Shape;11192;p78"/>
          <p:cNvGrpSpPr/>
          <p:nvPr/>
        </p:nvGrpSpPr>
        <p:grpSpPr>
          <a:xfrm>
            <a:off x="7101903" y="3762022"/>
            <a:ext cx="398627" cy="392088"/>
            <a:chOff x="7101903" y="3762022"/>
            <a:chExt cx="398627" cy="392088"/>
          </a:xfrm>
        </p:grpSpPr>
        <p:sp>
          <p:nvSpPr>
            <p:cNvPr id="11193" name="Google Shape;11193;p78"/>
            <p:cNvSpPr/>
            <p:nvPr/>
          </p:nvSpPr>
          <p:spPr>
            <a:xfrm>
              <a:off x="7101903" y="3887676"/>
              <a:ext cx="201099" cy="201335"/>
            </a:xfrm>
            <a:custGeom>
              <a:avLst/>
              <a:gdLst/>
              <a:ahLst/>
              <a:cxnLst/>
              <a:rect l="l" t="t" r="r" b="b"/>
              <a:pathLst>
                <a:path w="7658" h="7667" extrusionOk="0">
                  <a:moveTo>
                    <a:pt x="5064" y="1"/>
                  </a:moveTo>
                  <a:cubicBezTo>
                    <a:pt x="3896" y="1"/>
                    <a:pt x="3427" y="1494"/>
                    <a:pt x="4375" y="2164"/>
                  </a:cubicBezTo>
                  <a:lnTo>
                    <a:pt x="4375" y="2700"/>
                  </a:lnTo>
                  <a:lnTo>
                    <a:pt x="2460" y="2700"/>
                  </a:lnTo>
                  <a:lnTo>
                    <a:pt x="2460" y="4375"/>
                  </a:lnTo>
                  <a:lnTo>
                    <a:pt x="2164" y="4375"/>
                  </a:lnTo>
                  <a:cubicBezTo>
                    <a:pt x="1916" y="4024"/>
                    <a:pt x="1556" y="3868"/>
                    <a:pt x="1201" y="3868"/>
                  </a:cubicBezTo>
                  <a:cubicBezTo>
                    <a:pt x="594" y="3868"/>
                    <a:pt x="1" y="4324"/>
                    <a:pt x="1" y="5054"/>
                  </a:cubicBezTo>
                  <a:cubicBezTo>
                    <a:pt x="1" y="5786"/>
                    <a:pt x="598" y="6247"/>
                    <a:pt x="1206" y="6247"/>
                  </a:cubicBezTo>
                  <a:cubicBezTo>
                    <a:pt x="1560" y="6247"/>
                    <a:pt x="1918" y="6091"/>
                    <a:pt x="2164" y="5743"/>
                  </a:cubicBezTo>
                  <a:lnTo>
                    <a:pt x="2460" y="5743"/>
                  </a:lnTo>
                  <a:lnTo>
                    <a:pt x="2460" y="7150"/>
                  </a:lnTo>
                  <a:cubicBezTo>
                    <a:pt x="2499" y="7437"/>
                    <a:pt x="2728" y="7648"/>
                    <a:pt x="3016" y="7667"/>
                  </a:cubicBezTo>
                  <a:lnTo>
                    <a:pt x="7648" y="7667"/>
                  </a:lnTo>
                  <a:lnTo>
                    <a:pt x="7648" y="5418"/>
                  </a:lnTo>
                  <a:lnTo>
                    <a:pt x="6863" y="5418"/>
                  </a:lnTo>
                  <a:lnTo>
                    <a:pt x="6748" y="5580"/>
                  </a:lnTo>
                  <a:cubicBezTo>
                    <a:pt x="6571" y="5814"/>
                    <a:pt x="6311" y="5926"/>
                    <a:pt x="6054" y="5926"/>
                  </a:cubicBezTo>
                  <a:cubicBezTo>
                    <a:pt x="5741" y="5926"/>
                    <a:pt x="5431" y="5761"/>
                    <a:pt x="5274" y="5446"/>
                  </a:cubicBezTo>
                  <a:cubicBezTo>
                    <a:pt x="4987" y="4863"/>
                    <a:pt x="5408" y="4193"/>
                    <a:pt x="6049" y="4193"/>
                  </a:cubicBezTo>
                  <a:lnTo>
                    <a:pt x="6068" y="4193"/>
                  </a:lnTo>
                  <a:cubicBezTo>
                    <a:pt x="6336" y="4193"/>
                    <a:pt x="6595" y="4317"/>
                    <a:pt x="6758" y="4537"/>
                  </a:cubicBezTo>
                  <a:lnTo>
                    <a:pt x="6872" y="4690"/>
                  </a:lnTo>
                  <a:lnTo>
                    <a:pt x="7657" y="4690"/>
                  </a:lnTo>
                  <a:lnTo>
                    <a:pt x="7657" y="2700"/>
                  </a:lnTo>
                  <a:lnTo>
                    <a:pt x="5743" y="2700"/>
                  </a:lnTo>
                  <a:lnTo>
                    <a:pt x="5743" y="2164"/>
                  </a:lnTo>
                  <a:cubicBezTo>
                    <a:pt x="6691" y="1494"/>
                    <a:pt x="6222" y="1"/>
                    <a:pt x="5064" y="1"/>
                  </a:cubicBez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94" name="Google Shape;11194;p78"/>
            <p:cNvSpPr/>
            <p:nvPr/>
          </p:nvSpPr>
          <p:spPr>
            <a:xfrm>
              <a:off x="7191502" y="3887702"/>
              <a:ext cx="48397" cy="70876"/>
            </a:xfrm>
            <a:custGeom>
              <a:avLst/>
              <a:gdLst/>
              <a:ahLst/>
              <a:cxnLst/>
              <a:rect l="l" t="t" r="r" b="b"/>
              <a:pathLst>
                <a:path w="1843" h="2699" extrusionOk="0">
                  <a:moveTo>
                    <a:pt x="1626" y="0"/>
                  </a:moveTo>
                  <a:cubicBezTo>
                    <a:pt x="526" y="0"/>
                    <a:pt x="1" y="1479"/>
                    <a:pt x="972" y="2163"/>
                  </a:cubicBezTo>
                  <a:lnTo>
                    <a:pt x="972" y="2699"/>
                  </a:lnTo>
                  <a:lnTo>
                    <a:pt x="1355" y="2699"/>
                  </a:lnTo>
                  <a:lnTo>
                    <a:pt x="1355" y="2163"/>
                  </a:lnTo>
                  <a:cubicBezTo>
                    <a:pt x="1039" y="1933"/>
                    <a:pt x="848" y="1570"/>
                    <a:pt x="848" y="1187"/>
                  </a:cubicBezTo>
                  <a:cubicBezTo>
                    <a:pt x="848" y="603"/>
                    <a:pt x="1269" y="115"/>
                    <a:pt x="1843" y="19"/>
                  </a:cubicBezTo>
                  <a:cubicBezTo>
                    <a:pt x="1768" y="6"/>
                    <a:pt x="1696" y="0"/>
                    <a:pt x="1626"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95" name="Google Shape;11195;p78"/>
            <p:cNvSpPr/>
            <p:nvPr/>
          </p:nvSpPr>
          <p:spPr>
            <a:xfrm>
              <a:off x="7102166" y="3989223"/>
              <a:ext cx="36213" cy="62341"/>
            </a:xfrm>
            <a:custGeom>
              <a:avLst/>
              <a:gdLst/>
              <a:ahLst/>
              <a:cxnLst/>
              <a:rect l="l" t="t" r="r" b="b"/>
              <a:pathLst>
                <a:path w="1379" h="2374" extrusionOk="0">
                  <a:moveTo>
                    <a:pt x="1187" y="0"/>
                  </a:moveTo>
                  <a:cubicBezTo>
                    <a:pt x="536" y="0"/>
                    <a:pt x="0" y="536"/>
                    <a:pt x="0" y="1187"/>
                  </a:cubicBezTo>
                  <a:cubicBezTo>
                    <a:pt x="0" y="1847"/>
                    <a:pt x="536" y="2374"/>
                    <a:pt x="1187" y="2374"/>
                  </a:cubicBezTo>
                  <a:cubicBezTo>
                    <a:pt x="1254" y="2374"/>
                    <a:pt x="1312" y="2374"/>
                    <a:pt x="1379" y="2364"/>
                  </a:cubicBezTo>
                  <a:cubicBezTo>
                    <a:pt x="48" y="2144"/>
                    <a:pt x="48" y="240"/>
                    <a:pt x="1379" y="20"/>
                  </a:cubicBezTo>
                  <a:cubicBezTo>
                    <a:pt x="1312" y="10"/>
                    <a:pt x="1254" y="0"/>
                    <a:pt x="1187"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96" name="Google Shape;11196;p78"/>
            <p:cNvSpPr/>
            <p:nvPr/>
          </p:nvSpPr>
          <p:spPr>
            <a:xfrm>
              <a:off x="7166503" y="3958552"/>
              <a:ext cx="10084" cy="44012"/>
            </a:xfrm>
            <a:custGeom>
              <a:avLst/>
              <a:gdLst/>
              <a:ahLst/>
              <a:cxnLst/>
              <a:rect l="l" t="t" r="r" b="b"/>
              <a:pathLst>
                <a:path w="384" h="1676" extrusionOk="0">
                  <a:moveTo>
                    <a:pt x="0" y="1"/>
                  </a:moveTo>
                  <a:lnTo>
                    <a:pt x="0" y="1484"/>
                  </a:lnTo>
                  <a:lnTo>
                    <a:pt x="0" y="1589"/>
                  </a:lnTo>
                  <a:lnTo>
                    <a:pt x="0" y="1676"/>
                  </a:lnTo>
                  <a:lnTo>
                    <a:pt x="383" y="1676"/>
                  </a:lnTo>
                  <a:lnTo>
                    <a:pt x="383"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97" name="Google Shape;11197;p78"/>
            <p:cNvSpPr/>
            <p:nvPr/>
          </p:nvSpPr>
          <p:spPr>
            <a:xfrm>
              <a:off x="7166503" y="4038487"/>
              <a:ext cx="10084" cy="49526"/>
            </a:xfrm>
            <a:custGeom>
              <a:avLst/>
              <a:gdLst/>
              <a:ahLst/>
              <a:cxnLst/>
              <a:rect l="l" t="t" r="r" b="b"/>
              <a:pathLst>
                <a:path w="384" h="1886" extrusionOk="0">
                  <a:moveTo>
                    <a:pt x="0" y="0"/>
                  </a:moveTo>
                  <a:lnTo>
                    <a:pt x="0" y="1235"/>
                  </a:lnTo>
                  <a:cubicBezTo>
                    <a:pt x="0" y="1637"/>
                    <a:pt x="192" y="1809"/>
                    <a:pt x="383" y="1885"/>
                  </a:cubicBezTo>
                  <a:lnTo>
                    <a:pt x="383"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98" name="Google Shape;11198;p78"/>
            <p:cNvSpPr/>
            <p:nvPr/>
          </p:nvSpPr>
          <p:spPr>
            <a:xfrm>
              <a:off x="7296673" y="3826858"/>
              <a:ext cx="203856" cy="196556"/>
            </a:xfrm>
            <a:custGeom>
              <a:avLst/>
              <a:gdLst/>
              <a:ahLst/>
              <a:cxnLst/>
              <a:rect l="l" t="t" r="r" b="b"/>
              <a:pathLst>
                <a:path w="7763" h="7485" extrusionOk="0">
                  <a:moveTo>
                    <a:pt x="1" y="1"/>
                  </a:moveTo>
                  <a:lnTo>
                    <a:pt x="1" y="2068"/>
                  </a:lnTo>
                  <a:lnTo>
                    <a:pt x="661" y="2068"/>
                  </a:lnTo>
                  <a:lnTo>
                    <a:pt x="757" y="1944"/>
                  </a:lnTo>
                  <a:cubicBezTo>
                    <a:pt x="954" y="1680"/>
                    <a:pt x="1232" y="1563"/>
                    <a:pt x="1506" y="1563"/>
                  </a:cubicBezTo>
                  <a:cubicBezTo>
                    <a:pt x="1989" y="1563"/>
                    <a:pt x="2460" y="1928"/>
                    <a:pt x="2460" y="2508"/>
                  </a:cubicBezTo>
                  <a:cubicBezTo>
                    <a:pt x="2460" y="3091"/>
                    <a:pt x="1986" y="3461"/>
                    <a:pt x="1501" y="3461"/>
                  </a:cubicBezTo>
                  <a:cubicBezTo>
                    <a:pt x="1228" y="3461"/>
                    <a:pt x="953" y="3344"/>
                    <a:pt x="757" y="3083"/>
                  </a:cubicBezTo>
                  <a:lnTo>
                    <a:pt x="661" y="2958"/>
                  </a:lnTo>
                  <a:lnTo>
                    <a:pt x="1" y="2958"/>
                  </a:lnTo>
                  <a:lnTo>
                    <a:pt x="1" y="5016"/>
                  </a:lnTo>
                  <a:lnTo>
                    <a:pt x="1915" y="5016"/>
                  </a:lnTo>
                  <a:lnTo>
                    <a:pt x="1915" y="5446"/>
                  </a:lnTo>
                  <a:cubicBezTo>
                    <a:pt x="987" y="6049"/>
                    <a:pt x="1417" y="7485"/>
                    <a:pt x="2518" y="7485"/>
                  </a:cubicBezTo>
                  <a:cubicBezTo>
                    <a:pt x="3618" y="7485"/>
                    <a:pt x="4049" y="6049"/>
                    <a:pt x="3121" y="5446"/>
                  </a:cubicBezTo>
                  <a:lnTo>
                    <a:pt x="3121" y="5016"/>
                  </a:lnTo>
                  <a:lnTo>
                    <a:pt x="5035" y="5016"/>
                  </a:lnTo>
                  <a:lnTo>
                    <a:pt x="5035" y="3111"/>
                  </a:lnTo>
                  <a:lnTo>
                    <a:pt x="5456" y="3111"/>
                  </a:lnTo>
                  <a:cubicBezTo>
                    <a:pt x="5676" y="3450"/>
                    <a:pt x="6029" y="3616"/>
                    <a:pt x="6382" y="3616"/>
                  </a:cubicBezTo>
                  <a:cubicBezTo>
                    <a:pt x="6767" y="3616"/>
                    <a:pt x="7151" y="3419"/>
                    <a:pt x="7360" y="3035"/>
                  </a:cubicBezTo>
                  <a:cubicBezTo>
                    <a:pt x="7762" y="2298"/>
                    <a:pt x="7226" y="1398"/>
                    <a:pt x="6384" y="1398"/>
                  </a:cubicBezTo>
                  <a:lnTo>
                    <a:pt x="6375" y="1398"/>
                  </a:lnTo>
                  <a:cubicBezTo>
                    <a:pt x="6001" y="1398"/>
                    <a:pt x="5657" y="1590"/>
                    <a:pt x="5446" y="1905"/>
                  </a:cubicBezTo>
                  <a:lnTo>
                    <a:pt x="5025" y="1905"/>
                  </a:lnTo>
                  <a:lnTo>
                    <a:pt x="5025" y="709"/>
                  </a:lnTo>
                  <a:cubicBezTo>
                    <a:pt x="5025" y="154"/>
                    <a:pt x="4690" y="20"/>
                    <a:pt x="4470" y="1"/>
                  </a:cubicBez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199" name="Google Shape;11199;p78"/>
            <p:cNvSpPr/>
            <p:nvPr/>
          </p:nvSpPr>
          <p:spPr>
            <a:xfrm>
              <a:off x="7339162" y="3867324"/>
              <a:ext cx="30672" cy="50787"/>
            </a:xfrm>
            <a:custGeom>
              <a:avLst/>
              <a:gdLst/>
              <a:ahLst/>
              <a:cxnLst/>
              <a:rect l="l" t="t" r="r" b="b"/>
              <a:pathLst>
                <a:path w="1168" h="1934" extrusionOk="0">
                  <a:moveTo>
                    <a:pt x="192" y="1"/>
                  </a:moveTo>
                  <a:cubicBezTo>
                    <a:pt x="125" y="1"/>
                    <a:pt x="67" y="1"/>
                    <a:pt x="0" y="20"/>
                  </a:cubicBezTo>
                  <a:cubicBezTo>
                    <a:pt x="1034" y="230"/>
                    <a:pt x="1034" y="1704"/>
                    <a:pt x="0" y="1915"/>
                  </a:cubicBezTo>
                  <a:cubicBezTo>
                    <a:pt x="67" y="1934"/>
                    <a:pt x="125" y="1934"/>
                    <a:pt x="192" y="1934"/>
                  </a:cubicBezTo>
                  <a:cubicBezTo>
                    <a:pt x="728" y="1934"/>
                    <a:pt x="1158" y="1503"/>
                    <a:pt x="1168" y="967"/>
                  </a:cubicBezTo>
                  <a:cubicBezTo>
                    <a:pt x="1158" y="431"/>
                    <a:pt x="728" y="1"/>
                    <a:pt x="19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00" name="Google Shape;11200;p78"/>
            <p:cNvSpPr/>
            <p:nvPr/>
          </p:nvSpPr>
          <p:spPr>
            <a:xfrm>
              <a:off x="7234096" y="3958552"/>
              <a:ext cx="194560" cy="195558"/>
            </a:xfrm>
            <a:custGeom>
              <a:avLst/>
              <a:gdLst/>
              <a:ahLst/>
              <a:cxnLst/>
              <a:rect l="l" t="t" r="r" b="b"/>
              <a:pathLst>
                <a:path w="7409" h="7447" extrusionOk="0">
                  <a:moveTo>
                    <a:pt x="2451" y="1"/>
                  </a:moveTo>
                  <a:lnTo>
                    <a:pt x="2451" y="1896"/>
                  </a:lnTo>
                  <a:lnTo>
                    <a:pt x="2020" y="1896"/>
                  </a:lnTo>
                  <a:cubicBezTo>
                    <a:pt x="1819" y="1589"/>
                    <a:pt x="1465" y="1398"/>
                    <a:pt x="1092" y="1398"/>
                  </a:cubicBezTo>
                  <a:cubicBezTo>
                    <a:pt x="489" y="1398"/>
                    <a:pt x="1" y="1886"/>
                    <a:pt x="1" y="2499"/>
                  </a:cubicBezTo>
                  <a:cubicBezTo>
                    <a:pt x="1" y="3102"/>
                    <a:pt x="489" y="3599"/>
                    <a:pt x="1092" y="3599"/>
                  </a:cubicBezTo>
                  <a:cubicBezTo>
                    <a:pt x="1465" y="3590"/>
                    <a:pt x="1819" y="3408"/>
                    <a:pt x="2020" y="3092"/>
                  </a:cubicBezTo>
                  <a:lnTo>
                    <a:pt x="2451" y="3092"/>
                  </a:lnTo>
                  <a:lnTo>
                    <a:pt x="2451" y="4968"/>
                  </a:lnTo>
                  <a:lnTo>
                    <a:pt x="4365" y="4968"/>
                  </a:lnTo>
                  <a:lnTo>
                    <a:pt x="4365" y="5408"/>
                  </a:lnTo>
                  <a:cubicBezTo>
                    <a:pt x="3437" y="6011"/>
                    <a:pt x="3867" y="7446"/>
                    <a:pt x="4968" y="7446"/>
                  </a:cubicBezTo>
                  <a:cubicBezTo>
                    <a:pt x="6068" y="7446"/>
                    <a:pt x="6499" y="6011"/>
                    <a:pt x="5571" y="5408"/>
                  </a:cubicBezTo>
                  <a:lnTo>
                    <a:pt x="5561" y="5408"/>
                  </a:lnTo>
                  <a:lnTo>
                    <a:pt x="5561" y="4968"/>
                  </a:lnTo>
                  <a:lnTo>
                    <a:pt x="6853" y="4968"/>
                  </a:lnTo>
                  <a:cubicBezTo>
                    <a:pt x="7073" y="4939"/>
                    <a:pt x="7399" y="4805"/>
                    <a:pt x="7408" y="4279"/>
                  </a:cubicBezTo>
                  <a:lnTo>
                    <a:pt x="7408" y="1"/>
                  </a:lnTo>
                  <a:lnTo>
                    <a:pt x="5408" y="1"/>
                  </a:lnTo>
                  <a:lnTo>
                    <a:pt x="5408" y="661"/>
                  </a:lnTo>
                  <a:lnTo>
                    <a:pt x="5533" y="757"/>
                  </a:lnTo>
                  <a:cubicBezTo>
                    <a:pt x="6260" y="1302"/>
                    <a:pt x="5867" y="2460"/>
                    <a:pt x="4958" y="2460"/>
                  </a:cubicBezTo>
                  <a:cubicBezTo>
                    <a:pt x="4049" y="2460"/>
                    <a:pt x="3666" y="1302"/>
                    <a:pt x="4394" y="757"/>
                  </a:cubicBezTo>
                  <a:lnTo>
                    <a:pt x="4518" y="661"/>
                  </a:lnTo>
                  <a:lnTo>
                    <a:pt x="4518" y="1"/>
                  </a:lnTo>
                  <a:close/>
                </a:path>
              </a:pathLst>
            </a:custGeom>
            <a:solidFill>
              <a:srgbClr val="C7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01" name="Google Shape;11201;p78"/>
            <p:cNvSpPr/>
            <p:nvPr/>
          </p:nvSpPr>
          <p:spPr>
            <a:xfrm>
              <a:off x="7234621" y="3994738"/>
              <a:ext cx="33193" cy="58087"/>
            </a:xfrm>
            <a:custGeom>
              <a:avLst/>
              <a:gdLst/>
              <a:ahLst/>
              <a:cxnLst/>
              <a:rect l="l" t="t" r="r" b="b"/>
              <a:pathLst>
                <a:path w="1264" h="2212" extrusionOk="0">
                  <a:moveTo>
                    <a:pt x="1072" y="1"/>
                  </a:moveTo>
                  <a:cubicBezTo>
                    <a:pt x="479" y="20"/>
                    <a:pt x="0" y="508"/>
                    <a:pt x="0" y="1111"/>
                  </a:cubicBezTo>
                  <a:cubicBezTo>
                    <a:pt x="0" y="1704"/>
                    <a:pt x="479" y="2192"/>
                    <a:pt x="1072" y="2212"/>
                  </a:cubicBezTo>
                  <a:cubicBezTo>
                    <a:pt x="1139" y="2212"/>
                    <a:pt x="1206" y="2212"/>
                    <a:pt x="1263" y="2202"/>
                  </a:cubicBezTo>
                  <a:cubicBezTo>
                    <a:pt x="737" y="2106"/>
                    <a:pt x="354" y="1647"/>
                    <a:pt x="354" y="1111"/>
                  </a:cubicBezTo>
                  <a:cubicBezTo>
                    <a:pt x="354" y="575"/>
                    <a:pt x="737" y="116"/>
                    <a:pt x="1263" y="20"/>
                  </a:cubicBezTo>
                  <a:cubicBezTo>
                    <a:pt x="1206" y="10"/>
                    <a:pt x="1139" y="1"/>
                    <a:pt x="1072" y="1"/>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02" name="Google Shape;11202;p78"/>
            <p:cNvSpPr/>
            <p:nvPr/>
          </p:nvSpPr>
          <p:spPr>
            <a:xfrm>
              <a:off x="7297934" y="3958552"/>
              <a:ext cx="8823" cy="49789"/>
            </a:xfrm>
            <a:custGeom>
              <a:avLst/>
              <a:gdLst/>
              <a:ahLst/>
              <a:cxnLst/>
              <a:rect l="l" t="t" r="r" b="b"/>
              <a:pathLst>
                <a:path w="336" h="1896" extrusionOk="0">
                  <a:moveTo>
                    <a:pt x="1" y="1"/>
                  </a:moveTo>
                  <a:lnTo>
                    <a:pt x="1" y="1896"/>
                  </a:lnTo>
                  <a:lnTo>
                    <a:pt x="336" y="1896"/>
                  </a:lnTo>
                  <a:lnTo>
                    <a:pt x="336" y="1"/>
                  </a:ln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03" name="Google Shape;11203;p78"/>
            <p:cNvSpPr/>
            <p:nvPr/>
          </p:nvSpPr>
          <p:spPr>
            <a:xfrm>
              <a:off x="7297934" y="4039721"/>
              <a:ext cx="8823" cy="49290"/>
            </a:xfrm>
            <a:custGeom>
              <a:avLst/>
              <a:gdLst/>
              <a:ahLst/>
              <a:cxnLst/>
              <a:rect l="l" t="t" r="r" b="b"/>
              <a:pathLst>
                <a:path w="336" h="1877" extrusionOk="0">
                  <a:moveTo>
                    <a:pt x="1" y="1"/>
                  </a:moveTo>
                  <a:lnTo>
                    <a:pt x="1" y="1877"/>
                  </a:lnTo>
                  <a:lnTo>
                    <a:pt x="336" y="1877"/>
                  </a:lnTo>
                  <a:lnTo>
                    <a:pt x="336" y="1"/>
                  </a:ln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04" name="Google Shape;11204;p78"/>
            <p:cNvSpPr/>
            <p:nvPr/>
          </p:nvSpPr>
          <p:spPr>
            <a:xfrm>
              <a:off x="7323459" y="4088985"/>
              <a:ext cx="45876" cy="64626"/>
            </a:xfrm>
            <a:custGeom>
              <a:avLst/>
              <a:gdLst/>
              <a:ahLst/>
              <a:cxnLst/>
              <a:rect l="l" t="t" r="r" b="b"/>
              <a:pathLst>
                <a:path w="1747" h="2461" extrusionOk="0">
                  <a:moveTo>
                    <a:pt x="952" y="1"/>
                  </a:moveTo>
                  <a:lnTo>
                    <a:pt x="952" y="422"/>
                  </a:lnTo>
                  <a:cubicBezTo>
                    <a:pt x="1" y="1041"/>
                    <a:pt x="489" y="2460"/>
                    <a:pt x="1533" y="2460"/>
                  </a:cubicBezTo>
                  <a:cubicBezTo>
                    <a:pt x="1602" y="2460"/>
                    <a:pt x="1673" y="2454"/>
                    <a:pt x="1747" y="2441"/>
                  </a:cubicBezTo>
                  <a:cubicBezTo>
                    <a:pt x="1220" y="2345"/>
                    <a:pt x="838" y="1886"/>
                    <a:pt x="828" y="1350"/>
                  </a:cubicBezTo>
                  <a:cubicBezTo>
                    <a:pt x="838" y="977"/>
                    <a:pt x="1019" y="632"/>
                    <a:pt x="1335" y="422"/>
                  </a:cubicBezTo>
                  <a:lnTo>
                    <a:pt x="1335" y="1"/>
                  </a:ln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05" name="Google Shape;11205;p78"/>
            <p:cNvSpPr/>
            <p:nvPr/>
          </p:nvSpPr>
          <p:spPr>
            <a:xfrm>
              <a:off x="7166240" y="3762022"/>
              <a:ext cx="203594" cy="196320"/>
            </a:xfrm>
            <a:custGeom>
              <a:avLst/>
              <a:gdLst/>
              <a:ahLst/>
              <a:cxnLst/>
              <a:rect l="l" t="t" r="r" b="b"/>
              <a:pathLst>
                <a:path w="7753" h="7476" extrusionOk="0">
                  <a:moveTo>
                    <a:pt x="6375" y="3867"/>
                  </a:moveTo>
                  <a:cubicBezTo>
                    <a:pt x="6376" y="3867"/>
                    <a:pt x="6378" y="3867"/>
                    <a:pt x="6380" y="3867"/>
                  </a:cubicBezTo>
                  <a:lnTo>
                    <a:pt x="6380" y="3867"/>
                  </a:lnTo>
                  <a:cubicBezTo>
                    <a:pt x="6381" y="3867"/>
                    <a:pt x="6383" y="3867"/>
                    <a:pt x="6384" y="3867"/>
                  </a:cubicBezTo>
                  <a:close/>
                  <a:moveTo>
                    <a:pt x="2518" y="1"/>
                  </a:moveTo>
                  <a:cubicBezTo>
                    <a:pt x="1408" y="1"/>
                    <a:pt x="987" y="1436"/>
                    <a:pt x="1905" y="2039"/>
                  </a:cubicBezTo>
                  <a:lnTo>
                    <a:pt x="1905" y="2460"/>
                  </a:lnTo>
                  <a:lnTo>
                    <a:pt x="556" y="2460"/>
                  </a:lnTo>
                  <a:cubicBezTo>
                    <a:pt x="345" y="2480"/>
                    <a:pt x="39" y="2604"/>
                    <a:pt x="1" y="3054"/>
                  </a:cubicBezTo>
                  <a:lnTo>
                    <a:pt x="1" y="7475"/>
                  </a:lnTo>
                  <a:lnTo>
                    <a:pt x="2068" y="7475"/>
                  </a:lnTo>
                  <a:lnTo>
                    <a:pt x="2068" y="6824"/>
                  </a:lnTo>
                  <a:lnTo>
                    <a:pt x="1944" y="6729"/>
                  </a:lnTo>
                  <a:cubicBezTo>
                    <a:pt x="1216" y="6174"/>
                    <a:pt x="1599" y="5016"/>
                    <a:pt x="2508" y="5016"/>
                  </a:cubicBezTo>
                  <a:cubicBezTo>
                    <a:pt x="3418" y="5016"/>
                    <a:pt x="3810" y="6174"/>
                    <a:pt x="3083" y="6729"/>
                  </a:cubicBezTo>
                  <a:lnTo>
                    <a:pt x="2958" y="6824"/>
                  </a:lnTo>
                  <a:lnTo>
                    <a:pt x="2958" y="7475"/>
                  </a:lnTo>
                  <a:lnTo>
                    <a:pt x="5025" y="7475"/>
                  </a:lnTo>
                  <a:lnTo>
                    <a:pt x="5025" y="5580"/>
                  </a:lnTo>
                  <a:lnTo>
                    <a:pt x="5446" y="5580"/>
                  </a:lnTo>
                  <a:cubicBezTo>
                    <a:pt x="5666" y="5919"/>
                    <a:pt x="6020" y="6085"/>
                    <a:pt x="6373" y="6085"/>
                  </a:cubicBezTo>
                  <a:cubicBezTo>
                    <a:pt x="6757" y="6085"/>
                    <a:pt x="7141" y="5888"/>
                    <a:pt x="7351" y="5504"/>
                  </a:cubicBezTo>
                  <a:cubicBezTo>
                    <a:pt x="7752" y="4768"/>
                    <a:pt x="7219" y="3871"/>
                    <a:pt x="6380" y="3867"/>
                  </a:cubicBezTo>
                  <a:lnTo>
                    <a:pt x="6380" y="3867"/>
                  </a:lnTo>
                  <a:cubicBezTo>
                    <a:pt x="6008" y="3869"/>
                    <a:pt x="5656" y="4060"/>
                    <a:pt x="5456" y="4374"/>
                  </a:cubicBezTo>
                  <a:lnTo>
                    <a:pt x="5035" y="4374"/>
                  </a:lnTo>
                  <a:lnTo>
                    <a:pt x="5035" y="2460"/>
                  </a:lnTo>
                  <a:lnTo>
                    <a:pt x="3121" y="2460"/>
                  </a:lnTo>
                  <a:lnTo>
                    <a:pt x="3121" y="2039"/>
                  </a:lnTo>
                  <a:cubicBezTo>
                    <a:pt x="4040" y="1436"/>
                    <a:pt x="3618" y="1"/>
                    <a:pt x="251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06" name="Google Shape;11206;p78"/>
            <p:cNvSpPr/>
            <p:nvPr/>
          </p:nvSpPr>
          <p:spPr>
            <a:xfrm>
              <a:off x="7166240" y="3762022"/>
              <a:ext cx="203594" cy="196320"/>
            </a:xfrm>
            <a:custGeom>
              <a:avLst/>
              <a:gdLst/>
              <a:ahLst/>
              <a:cxnLst/>
              <a:rect l="l" t="t" r="r" b="b"/>
              <a:pathLst>
                <a:path w="7753" h="7476" extrusionOk="0">
                  <a:moveTo>
                    <a:pt x="6375" y="3867"/>
                  </a:moveTo>
                  <a:cubicBezTo>
                    <a:pt x="6376" y="3867"/>
                    <a:pt x="6378" y="3867"/>
                    <a:pt x="6380" y="3867"/>
                  </a:cubicBezTo>
                  <a:lnTo>
                    <a:pt x="6380" y="3867"/>
                  </a:lnTo>
                  <a:cubicBezTo>
                    <a:pt x="6381" y="3867"/>
                    <a:pt x="6383" y="3867"/>
                    <a:pt x="6384" y="3867"/>
                  </a:cubicBezTo>
                  <a:close/>
                  <a:moveTo>
                    <a:pt x="2518" y="1"/>
                  </a:moveTo>
                  <a:cubicBezTo>
                    <a:pt x="1408" y="1"/>
                    <a:pt x="987" y="1436"/>
                    <a:pt x="1905" y="2039"/>
                  </a:cubicBezTo>
                  <a:lnTo>
                    <a:pt x="1905" y="2460"/>
                  </a:lnTo>
                  <a:lnTo>
                    <a:pt x="556" y="2460"/>
                  </a:lnTo>
                  <a:cubicBezTo>
                    <a:pt x="345" y="2480"/>
                    <a:pt x="39" y="2604"/>
                    <a:pt x="1" y="3054"/>
                  </a:cubicBezTo>
                  <a:lnTo>
                    <a:pt x="1" y="7475"/>
                  </a:lnTo>
                  <a:lnTo>
                    <a:pt x="2068" y="7475"/>
                  </a:lnTo>
                  <a:lnTo>
                    <a:pt x="2068" y="6824"/>
                  </a:lnTo>
                  <a:lnTo>
                    <a:pt x="1944" y="6729"/>
                  </a:lnTo>
                  <a:cubicBezTo>
                    <a:pt x="1216" y="6174"/>
                    <a:pt x="1599" y="5016"/>
                    <a:pt x="2508" y="5016"/>
                  </a:cubicBezTo>
                  <a:cubicBezTo>
                    <a:pt x="3418" y="5016"/>
                    <a:pt x="3810" y="6174"/>
                    <a:pt x="3083" y="6729"/>
                  </a:cubicBezTo>
                  <a:lnTo>
                    <a:pt x="2958" y="6824"/>
                  </a:lnTo>
                  <a:lnTo>
                    <a:pt x="2958" y="7475"/>
                  </a:lnTo>
                  <a:lnTo>
                    <a:pt x="5025" y="7475"/>
                  </a:lnTo>
                  <a:lnTo>
                    <a:pt x="5025" y="5580"/>
                  </a:lnTo>
                  <a:lnTo>
                    <a:pt x="5446" y="5580"/>
                  </a:lnTo>
                  <a:cubicBezTo>
                    <a:pt x="5666" y="5919"/>
                    <a:pt x="6020" y="6085"/>
                    <a:pt x="6373" y="6085"/>
                  </a:cubicBezTo>
                  <a:cubicBezTo>
                    <a:pt x="6757" y="6085"/>
                    <a:pt x="7141" y="5888"/>
                    <a:pt x="7351" y="5504"/>
                  </a:cubicBezTo>
                  <a:cubicBezTo>
                    <a:pt x="7752" y="4768"/>
                    <a:pt x="7219" y="3871"/>
                    <a:pt x="6380" y="3867"/>
                  </a:cubicBezTo>
                  <a:lnTo>
                    <a:pt x="6380" y="3867"/>
                  </a:lnTo>
                  <a:cubicBezTo>
                    <a:pt x="6008" y="3869"/>
                    <a:pt x="5656" y="4060"/>
                    <a:pt x="5456" y="4374"/>
                  </a:cubicBezTo>
                  <a:lnTo>
                    <a:pt x="5035" y="4374"/>
                  </a:lnTo>
                  <a:lnTo>
                    <a:pt x="5035" y="2460"/>
                  </a:lnTo>
                  <a:lnTo>
                    <a:pt x="3121" y="2460"/>
                  </a:lnTo>
                  <a:lnTo>
                    <a:pt x="3121" y="2039"/>
                  </a:lnTo>
                  <a:cubicBezTo>
                    <a:pt x="4040" y="1436"/>
                    <a:pt x="3618" y="1"/>
                    <a:pt x="251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07" name="Google Shape;11207;p78"/>
            <p:cNvSpPr/>
            <p:nvPr/>
          </p:nvSpPr>
          <p:spPr>
            <a:xfrm>
              <a:off x="7191528" y="3762022"/>
              <a:ext cx="45876" cy="64626"/>
            </a:xfrm>
            <a:custGeom>
              <a:avLst/>
              <a:gdLst/>
              <a:ahLst/>
              <a:cxnLst/>
              <a:rect l="l" t="t" r="r" b="b"/>
              <a:pathLst>
                <a:path w="1747" h="2461" extrusionOk="0">
                  <a:moveTo>
                    <a:pt x="1532" y="1"/>
                  </a:moveTo>
                  <a:cubicBezTo>
                    <a:pt x="489" y="1"/>
                    <a:pt x="0" y="1420"/>
                    <a:pt x="952" y="2039"/>
                  </a:cubicBezTo>
                  <a:lnTo>
                    <a:pt x="952" y="2460"/>
                  </a:lnTo>
                  <a:lnTo>
                    <a:pt x="1335" y="2460"/>
                  </a:lnTo>
                  <a:lnTo>
                    <a:pt x="1335" y="2039"/>
                  </a:lnTo>
                  <a:cubicBezTo>
                    <a:pt x="493" y="1494"/>
                    <a:pt x="761" y="192"/>
                    <a:pt x="1746" y="20"/>
                  </a:cubicBezTo>
                  <a:cubicBezTo>
                    <a:pt x="1673" y="7"/>
                    <a:pt x="1601" y="1"/>
                    <a:pt x="153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08" name="Google Shape;11208;p78"/>
            <p:cNvSpPr/>
            <p:nvPr/>
          </p:nvSpPr>
          <p:spPr>
            <a:xfrm>
              <a:off x="7166503" y="3827882"/>
              <a:ext cx="10084" cy="130696"/>
            </a:xfrm>
            <a:custGeom>
              <a:avLst/>
              <a:gdLst/>
              <a:ahLst/>
              <a:cxnLst/>
              <a:rect l="l" t="t" r="r" b="b"/>
              <a:pathLst>
                <a:path w="384" h="4977" extrusionOk="0">
                  <a:moveTo>
                    <a:pt x="383" y="0"/>
                  </a:moveTo>
                  <a:cubicBezTo>
                    <a:pt x="201" y="58"/>
                    <a:pt x="29" y="211"/>
                    <a:pt x="0" y="555"/>
                  </a:cubicBezTo>
                  <a:lnTo>
                    <a:pt x="0" y="4977"/>
                  </a:lnTo>
                  <a:lnTo>
                    <a:pt x="383" y="4977"/>
                  </a:lnTo>
                  <a:lnTo>
                    <a:pt x="383"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09" name="Google Shape;11209;p78"/>
            <p:cNvSpPr/>
            <p:nvPr/>
          </p:nvSpPr>
          <p:spPr>
            <a:xfrm>
              <a:off x="7297698" y="3826621"/>
              <a:ext cx="9060" cy="50288"/>
            </a:xfrm>
            <a:custGeom>
              <a:avLst/>
              <a:gdLst/>
              <a:ahLst/>
              <a:cxnLst/>
              <a:rect l="l" t="t" r="r" b="b"/>
              <a:pathLst>
                <a:path w="345" h="1915" extrusionOk="0">
                  <a:moveTo>
                    <a:pt x="0" y="0"/>
                  </a:moveTo>
                  <a:lnTo>
                    <a:pt x="0" y="1914"/>
                  </a:lnTo>
                  <a:lnTo>
                    <a:pt x="345" y="1914"/>
                  </a:lnTo>
                  <a:lnTo>
                    <a:pt x="345"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10" name="Google Shape;11210;p78"/>
            <p:cNvSpPr/>
            <p:nvPr/>
          </p:nvSpPr>
          <p:spPr>
            <a:xfrm>
              <a:off x="7297698" y="3908553"/>
              <a:ext cx="9060" cy="50025"/>
            </a:xfrm>
            <a:custGeom>
              <a:avLst/>
              <a:gdLst/>
              <a:ahLst/>
              <a:cxnLst/>
              <a:rect l="l" t="t" r="r" b="b"/>
              <a:pathLst>
                <a:path w="345" h="1905" extrusionOk="0">
                  <a:moveTo>
                    <a:pt x="0" y="0"/>
                  </a:moveTo>
                  <a:lnTo>
                    <a:pt x="0" y="1905"/>
                  </a:lnTo>
                  <a:lnTo>
                    <a:pt x="345" y="1905"/>
                  </a:lnTo>
                  <a:lnTo>
                    <a:pt x="345"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211" name="Google Shape;11211;p78"/>
          <p:cNvGrpSpPr/>
          <p:nvPr/>
        </p:nvGrpSpPr>
        <p:grpSpPr>
          <a:xfrm>
            <a:off x="7541469" y="3793455"/>
            <a:ext cx="407897" cy="328985"/>
            <a:chOff x="7541469" y="3793455"/>
            <a:chExt cx="407897" cy="328985"/>
          </a:xfrm>
        </p:grpSpPr>
        <p:sp>
          <p:nvSpPr>
            <p:cNvPr id="11212" name="Google Shape;11212;p78"/>
            <p:cNvSpPr/>
            <p:nvPr/>
          </p:nvSpPr>
          <p:spPr>
            <a:xfrm>
              <a:off x="7541469" y="3819820"/>
              <a:ext cx="407897" cy="302620"/>
            </a:xfrm>
            <a:custGeom>
              <a:avLst/>
              <a:gdLst/>
              <a:ahLst/>
              <a:cxnLst/>
              <a:rect l="l" t="t" r="r" b="b"/>
              <a:pathLst>
                <a:path w="15533" h="11524" extrusionOk="0">
                  <a:moveTo>
                    <a:pt x="14794" y="1"/>
                  </a:moveTo>
                  <a:cubicBezTo>
                    <a:pt x="14788" y="1"/>
                    <a:pt x="14783" y="1"/>
                    <a:pt x="14777" y="1"/>
                  </a:cubicBezTo>
                  <a:lnTo>
                    <a:pt x="747" y="1"/>
                  </a:lnTo>
                  <a:cubicBezTo>
                    <a:pt x="335" y="1"/>
                    <a:pt x="0" y="336"/>
                    <a:pt x="0" y="747"/>
                  </a:cubicBezTo>
                  <a:lnTo>
                    <a:pt x="0" y="10768"/>
                  </a:lnTo>
                  <a:cubicBezTo>
                    <a:pt x="0" y="11179"/>
                    <a:pt x="335" y="11514"/>
                    <a:pt x="747" y="11524"/>
                  </a:cubicBezTo>
                  <a:lnTo>
                    <a:pt x="14777" y="11524"/>
                  </a:lnTo>
                  <a:cubicBezTo>
                    <a:pt x="15198" y="11524"/>
                    <a:pt x="15533" y="11179"/>
                    <a:pt x="15533" y="10768"/>
                  </a:cubicBezTo>
                  <a:lnTo>
                    <a:pt x="15533" y="747"/>
                  </a:lnTo>
                  <a:cubicBezTo>
                    <a:pt x="15533" y="342"/>
                    <a:pt x="15207" y="1"/>
                    <a:pt x="14794"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13" name="Google Shape;11213;p78"/>
            <p:cNvSpPr/>
            <p:nvPr/>
          </p:nvSpPr>
          <p:spPr>
            <a:xfrm>
              <a:off x="7541469" y="3819820"/>
              <a:ext cx="407897" cy="39495"/>
            </a:xfrm>
            <a:custGeom>
              <a:avLst/>
              <a:gdLst/>
              <a:ahLst/>
              <a:cxnLst/>
              <a:rect l="l" t="t" r="r" b="b"/>
              <a:pathLst>
                <a:path w="15533" h="1504" extrusionOk="0">
                  <a:moveTo>
                    <a:pt x="14794" y="1"/>
                  </a:moveTo>
                  <a:cubicBezTo>
                    <a:pt x="14788" y="1"/>
                    <a:pt x="14783" y="1"/>
                    <a:pt x="14777" y="1"/>
                  </a:cubicBezTo>
                  <a:lnTo>
                    <a:pt x="747" y="1"/>
                  </a:lnTo>
                  <a:cubicBezTo>
                    <a:pt x="335" y="1"/>
                    <a:pt x="0" y="336"/>
                    <a:pt x="0" y="747"/>
                  </a:cubicBezTo>
                  <a:lnTo>
                    <a:pt x="0" y="1504"/>
                  </a:lnTo>
                  <a:lnTo>
                    <a:pt x="15533" y="1504"/>
                  </a:lnTo>
                  <a:lnTo>
                    <a:pt x="15533" y="747"/>
                  </a:lnTo>
                  <a:cubicBezTo>
                    <a:pt x="15533" y="342"/>
                    <a:pt x="15207" y="1"/>
                    <a:pt x="14794" y="1"/>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14" name="Google Shape;11214;p78"/>
            <p:cNvSpPr/>
            <p:nvPr/>
          </p:nvSpPr>
          <p:spPr>
            <a:xfrm>
              <a:off x="7567860" y="3819846"/>
              <a:ext cx="52546" cy="26155"/>
            </a:xfrm>
            <a:custGeom>
              <a:avLst/>
              <a:gdLst/>
              <a:ahLst/>
              <a:cxnLst/>
              <a:rect l="l" t="t" r="r" b="b"/>
              <a:pathLst>
                <a:path w="2001" h="996" extrusionOk="0">
                  <a:moveTo>
                    <a:pt x="0" y="0"/>
                  </a:moveTo>
                  <a:lnTo>
                    <a:pt x="0" y="249"/>
                  </a:lnTo>
                  <a:cubicBezTo>
                    <a:pt x="0" y="660"/>
                    <a:pt x="335" y="995"/>
                    <a:pt x="747" y="995"/>
                  </a:cubicBezTo>
                  <a:lnTo>
                    <a:pt x="1254" y="995"/>
                  </a:lnTo>
                  <a:cubicBezTo>
                    <a:pt x="1665" y="995"/>
                    <a:pt x="2000" y="660"/>
                    <a:pt x="2000" y="249"/>
                  </a:cubicBezTo>
                  <a:lnTo>
                    <a:pt x="2000" y="0"/>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15" name="Google Shape;11215;p78"/>
            <p:cNvSpPr/>
            <p:nvPr/>
          </p:nvSpPr>
          <p:spPr>
            <a:xfrm>
              <a:off x="7870428" y="3819846"/>
              <a:ext cx="52573" cy="26155"/>
            </a:xfrm>
            <a:custGeom>
              <a:avLst/>
              <a:gdLst/>
              <a:ahLst/>
              <a:cxnLst/>
              <a:rect l="l" t="t" r="r" b="b"/>
              <a:pathLst>
                <a:path w="2002" h="996" extrusionOk="0">
                  <a:moveTo>
                    <a:pt x="1" y="0"/>
                  </a:moveTo>
                  <a:lnTo>
                    <a:pt x="1" y="249"/>
                  </a:lnTo>
                  <a:cubicBezTo>
                    <a:pt x="1" y="660"/>
                    <a:pt x="336" y="995"/>
                    <a:pt x="747" y="995"/>
                  </a:cubicBezTo>
                  <a:lnTo>
                    <a:pt x="1255" y="995"/>
                  </a:lnTo>
                  <a:cubicBezTo>
                    <a:pt x="1666" y="995"/>
                    <a:pt x="2001" y="660"/>
                    <a:pt x="2001" y="249"/>
                  </a:cubicBezTo>
                  <a:lnTo>
                    <a:pt x="2001" y="0"/>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16" name="Google Shape;11216;p78"/>
            <p:cNvSpPr/>
            <p:nvPr/>
          </p:nvSpPr>
          <p:spPr>
            <a:xfrm>
              <a:off x="7580912" y="3793455"/>
              <a:ext cx="26418" cy="39469"/>
            </a:xfrm>
            <a:custGeom>
              <a:avLst/>
              <a:gdLst/>
              <a:ahLst/>
              <a:cxnLst/>
              <a:rect l="l" t="t" r="r" b="b"/>
              <a:pathLst>
                <a:path w="1006" h="1503" extrusionOk="0">
                  <a:moveTo>
                    <a:pt x="250" y="0"/>
                  </a:moveTo>
                  <a:cubicBezTo>
                    <a:pt x="116" y="0"/>
                    <a:pt x="1" y="105"/>
                    <a:pt x="1" y="249"/>
                  </a:cubicBezTo>
                  <a:lnTo>
                    <a:pt x="1" y="1254"/>
                  </a:lnTo>
                  <a:cubicBezTo>
                    <a:pt x="1" y="1388"/>
                    <a:pt x="116" y="1503"/>
                    <a:pt x="250" y="1503"/>
                  </a:cubicBezTo>
                  <a:lnTo>
                    <a:pt x="757" y="1503"/>
                  </a:lnTo>
                  <a:cubicBezTo>
                    <a:pt x="891" y="1503"/>
                    <a:pt x="1006" y="1388"/>
                    <a:pt x="1006" y="1254"/>
                  </a:cubicBezTo>
                  <a:lnTo>
                    <a:pt x="1006" y="249"/>
                  </a:lnTo>
                  <a:cubicBezTo>
                    <a:pt x="1006" y="105"/>
                    <a:pt x="891" y="0"/>
                    <a:pt x="757"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17" name="Google Shape;11217;p78"/>
            <p:cNvSpPr/>
            <p:nvPr/>
          </p:nvSpPr>
          <p:spPr>
            <a:xfrm>
              <a:off x="7580912" y="3793455"/>
              <a:ext cx="26418" cy="19616"/>
            </a:xfrm>
            <a:custGeom>
              <a:avLst/>
              <a:gdLst/>
              <a:ahLst/>
              <a:cxnLst/>
              <a:rect l="l" t="t" r="r" b="b"/>
              <a:pathLst>
                <a:path w="1006" h="747" extrusionOk="0">
                  <a:moveTo>
                    <a:pt x="250" y="0"/>
                  </a:moveTo>
                  <a:cubicBezTo>
                    <a:pt x="116" y="0"/>
                    <a:pt x="1" y="115"/>
                    <a:pt x="1" y="249"/>
                  </a:cubicBezTo>
                  <a:lnTo>
                    <a:pt x="1" y="498"/>
                  </a:lnTo>
                  <a:cubicBezTo>
                    <a:pt x="1" y="641"/>
                    <a:pt x="116" y="747"/>
                    <a:pt x="250" y="747"/>
                  </a:cubicBezTo>
                  <a:lnTo>
                    <a:pt x="757" y="747"/>
                  </a:lnTo>
                  <a:cubicBezTo>
                    <a:pt x="891" y="747"/>
                    <a:pt x="1006" y="641"/>
                    <a:pt x="1006" y="498"/>
                  </a:cubicBezTo>
                  <a:lnTo>
                    <a:pt x="1006" y="249"/>
                  </a:lnTo>
                  <a:cubicBezTo>
                    <a:pt x="1006" y="115"/>
                    <a:pt x="891" y="0"/>
                    <a:pt x="757"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18" name="Google Shape;11218;p78"/>
            <p:cNvSpPr/>
            <p:nvPr/>
          </p:nvSpPr>
          <p:spPr>
            <a:xfrm>
              <a:off x="7883506" y="3793455"/>
              <a:ext cx="26418" cy="39469"/>
            </a:xfrm>
            <a:custGeom>
              <a:avLst/>
              <a:gdLst/>
              <a:ahLst/>
              <a:cxnLst/>
              <a:rect l="l" t="t" r="r" b="b"/>
              <a:pathLst>
                <a:path w="1006" h="1503" extrusionOk="0">
                  <a:moveTo>
                    <a:pt x="249" y="0"/>
                  </a:moveTo>
                  <a:cubicBezTo>
                    <a:pt x="115" y="0"/>
                    <a:pt x="1" y="105"/>
                    <a:pt x="1" y="249"/>
                  </a:cubicBezTo>
                  <a:lnTo>
                    <a:pt x="1" y="1254"/>
                  </a:lnTo>
                  <a:cubicBezTo>
                    <a:pt x="1" y="1388"/>
                    <a:pt x="115" y="1503"/>
                    <a:pt x="249" y="1503"/>
                  </a:cubicBezTo>
                  <a:lnTo>
                    <a:pt x="757" y="1503"/>
                  </a:lnTo>
                  <a:cubicBezTo>
                    <a:pt x="891" y="1503"/>
                    <a:pt x="1005" y="1388"/>
                    <a:pt x="1005" y="1254"/>
                  </a:cubicBezTo>
                  <a:lnTo>
                    <a:pt x="1005" y="249"/>
                  </a:lnTo>
                  <a:cubicBezTo>
                    <a:pt x="1005" y="105"/>
                    <a:pt x="891" y="0"/>
                    <a:pt x="757"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19" name="Google Shape;11219;p78"/>
            <p:cNvSpPr/>
            <p:nvPr/>
          </p:nvSpPr>
          <p:spPr>
            <a:xfrm>
              <a:off x="7883506" y="3793455"/>
              <a:ext cx="26418" cy="19616"/>
            </a:xfrm>
            <a:custGeom>
              <a:avLst/>
              <a:gdLst/>
              <a:ahLst/>
              <a:cxnLst/>
              <a:rect l="l" t="t" r="r" b="b"/>
              <a:pathLst>
                <a:path w="1006" h="747" extrusionOk="0">
                  <a:moveTo>
                    <a:pt x="249" y="0"/>
                  </a:moveTo>
                  <a:cubicBezTo>
                    <a:pt x="115" y="0"/>
                    <a:pt x="1" y="115"/>
                    <a:pt x="1" y="249"/>
                  </a:cubicBezTo>
                  <a:lnTo>
                    <a:pt x="1" y="498"/>
                  </a:lnTo>
                  <a:cubicBezTo>
                    <a:pt x="1" y="641"/>
                    <a:pt x="115" y="747"/>
                    <a:pt x="249" y="747"/>
                  </a:cubicBezTo>
                  <a:lnTo>
                    <a:pt x="757" y="747"/>
                  </a:lnTo>
                  <a:cubicBezTo>
                    <a:pt x="891" y="747"/>
                    <a:pt x="1005" y="641"/>
                    <a:pt x="1005" y="498"/>
                  </a:cubicBezTo>
                  <a:lnTo>
                    <a:pt x="1005" y="249"/>
                  </a:lnTo>
                  <a:cubicBezTo>
                    <a:pt x="1005" y="115"/>
                    <a:pt x="891" y="0"/>
                    <a:pt x="757"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20" name="Google Shape;11220;p78"/>
            <p:cNvSpPr/>
            <p:nvPr/>
          </p:nvSpPr>
          <p:spPr>
            <a:xfrm>
              <a:off x="7541469" y="3859289"/>
              <a:ext cx="407897" cy="13104"/>
            </a:xfrm>
            <a:custGeom>
              <a:avLst/>
              <a:gdLst/>
              <a:ahLst/>
              <a:cxnLst/>
              <a:rect l="l" t="t" r="r" b="b"/>
              <a:pathLst>
                <a:path w="15533" h="499" extrusionOk="0">
                  <a:moveTo>
                    <a:pt x="0" y="1"/>
                  </a:moveTo>
                  <a:lnTo>
                    <a:pt x="0" y="498"/>
                  </a:lnTo>
                  <a:lnTo>
                    <a:pt x="15533" y="498"/>
                  </a:lnTo>
                  <a:lnTo>
                    <a:pt x="15533"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21" name="Google Shape;11221;p78"/>
            <p:cNvSpPr/>
            <p:nvPr/>
          </p:nvSpPr>
          <p:spPr>
            <a:xfrm>
              <a:off x="7580912" y="3898758"/>
              <a:ext cx="52573" cy="26155"/>
            </a:xfrm>
            <a:custGeom>
              <a:avLst/>
              <a:gdLst/>
              <a:ahLst/>
              <a:cxnLst/>
              <a:rect l="l" t="t" r="r" b="b"/>
              <a:pathLst>
                <a:path w="2002" h="996" extrusionOk="0">
                  <a:moveTo>
                    <a:pt x="250" y="0"/>
                  </a:moveTo>
                  <a:cubicBezTo>
                    <a:pt x="116" y="0"/>
                    <a:pt x="1" y="105"/>
                    <a:pt x="1" y="249"/>
                  </a:cubicBezTo>
                  <a:lnTo>
                    <a:pt x="1" y="747"/>
                  </a:lnTo>
                  <a:cubicBezTo>
                    <a:pt x="1" y="890"/>
                    <a:pt x="116" y="995"/>
                    <a:pt x="250" y="995"/>
                  </a:cubicBezTo>
                  <a:lnTo>
                    <a:pt x="1752" y="995"/>
                  </a:lnTo>
                  <a:cubicBezTo>
                    <a:pt x="1896" y="995"/>
                    <a:pt x="2001" y="890"/>
                    <a:pt x="2001" y="747"/>
                  </a:cubicBezTo>
                  <a:lnTo>
                    <a:pt x="2001" y="249"/>
                  </a:lnTo>
                  <a:cubicBezTo>
                    <a:pt x="2001" y="105"/>
                    <a:pt x="1886" y="0"/>
                    <a:pt x="17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22" name="Google Shape;11222;p78"/>
            <p:cNvSpPr/>
            <p:nvPr/>
          </p:nvSpPr>
          <p:spPr>
            <a:xfrm>
              <a:off x="7580912" y="3951278"/>
              <a:ext cx="52573" cy="26418"/>
            </a:xfrm>
            <a:custGeom>
              <a:avLst/>
              <a:gdLst/>
              <a:ahLst/>
              <a:cxnLst/>
              <a:rect l="l" t="t" r="r" b="b"/>
              <a:pathLst>
                <a:path w="2002" h="1006" extrusionOk="0">
                  <a:moveTo>
                    <a:pt x="250" y="0"/>
                  </a:moveTo>
                  <a:cubicBezTo>
                    <a:pt x="116" y="0"/>
                    <a:pt x="1" y="115"/>
                    <a:pt x="1" y="249"/>
                  </a:cubicBezTo>
                  <a:lnTo>
                    <a:pt x="1" y="756"/>
                  </a:lnTo>
                  <a:cubicBezTo>
                    <a:pt x="1" y="890"/>
                    <a:pt x="116" y="1005"/>
                    <a:pt x="250" y="1005"/>
                  </a:cubicBezTo>
                  <a:lnTo>
                    <a:pt x="1752" y="1005"/>
                  </a:lnTo>
                  <a:cubicBezTo>
                    <a:pt x="1896" y="1005"/>
                    <a:pt x="2001" y="890"/>
                    <a:pt x="2001" y="756"/>
                  </a:cubicBezTo>
                  <a:lnTo>
                    <a:pt x="2001" y="249"/>
                  </a:lnTo>
                  <a:cubicBezTo>
                    <a:pt x="2001" y="115"/>
                    <a:pt x="1886" y="0"/>
                    <a:pt x="17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23" name="Google Shape;11223;p78"/>
            <p:cNvSpPr/>
            <p:nvPr/>
          </p:nvSpPr>
          <p:spPr>
            <a:xfrm>
              <a:off x="7580912" y="4004060"/>
              <a:ext cx="52573" cy="26155"/>
            </a:xfrm>
            <a:custGeom>
              <a:avLst/>
              <a:gdLst/>
              <a:ahLst/>
              <a:cxnLst/>
              <a:rect l="l" t="t" r="r" b="b"/>
              <a:pathLst>
                <a:path w="2002" h="996" extrusionOk="0">
                  <a:moveTo>
                    <a:pt x="250" y="0"/>
                  </a:moveTo>
                  <a:cubicBezTo>
                    <a:pt x="116" y="0"/>
                    <a:pt x="1" y="105"/>
                    <a:pt x="1" y="249"/>
                  </a:cubicBezTo>
                  <a:lnTo>
                    <a:pt x="1" y="746"/>
                  </a:lnTo>
                  <a:cubicBezTo>
                    <a:pt x="1" y="880"/>
                    <a:pt x="116" y="995"/>
                    <a:pt x="250" y="995"/>
                  </a:cubicBezTo>
                  <a:lnTo>
                    <a:pt x="1752" y="995"/>
                  </a:lnTo>
                  <a:cubicBezTo>
                    <a:pt x="1896" y="995"/>
                    <a:pt x="2001" y="880"/>
                    <a:pt x="2001" y="746"/>
                  </a:cubicBezTo>
                  <a:lnTo>
                    <a:pt x="2001" y="249"/>
                  </a:lnTo>
                  <a:cubicBezTo>
                    <a:pt x="2001" y="105"/>
                    <a:pt x="1886" y="0"/>
                    <a:pt x="17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24" name="Google Shape;11224;p78"/>
            <p:cNvSpPr/>
            <p:nvPr/>
          </p:nvSpPr>
          <p:spPr>
            <a:xfrm>
              <a:off x="7672900" y="4004060"/>
              <a:ext cx="52809" cy="26155"/>
            </a:xfrm>
            <a:custGeom>
              <a:avLst/>
              <a:gdLst/>
              <a:ahLst/>
              <a:cxnLst/>
              <a:rect l="l" t="t" r="r" b="b"/>
              <a:pathLst>
                <a:path w="2011" h="996" extrusionOk="0">
                  <a:moveTo>
                    <a:pt x="259" y="0"/>
                  </a:moveTo>
                  <a:cubicBezTo>
                    <a:pt x="115" y="0"/>
                    <a:pt x="1" y="105"/>
                    <a:pt x="1" y="249"/>
                  </a:cubicBezTo>
                  <a:lnTo>
                    <a:pt x="1" y="746"/>
                  </a:lnTo>
                  <a:cubicBezTo>
                    <a:pt x="1" y="880"/>
                    <a:pt x="115" y="995"/>
                    <a:pt x="259" y="995"/>
                  </a:cubicBezTo>
                  <a:lnTo>
                    <a:pt x="1752" y="995"/>
                  </a:lnTo>
                  <a:cubicBezTo>
                    <a:pt x="1896" y="995"/>
                    <a:pt x="2010" y="880"/>
                    <a:pt x="2010" y="746"/>
                  </a:cubicBezTo>
                  <a:lnTo>
                    <a:pt x="2010" y="249"/>
                  </a:lnTo>
                  <a:cubicBezTo>
                    <a:pt x="2010" y="105"/>
                    <a:pt x="1896" y="0"/>
                    <a:pt x="17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25" name="Google Shape;11225;p78"/>
            <p:cNvSpPr/>
            <p:nvPr/>
          </p:nvSpPr>
          <p:spPr>
            <a:xfrm>
              <a:off x="7765126" y="4004060"/>
              <a:ext cx="52573" cy="26155"/>
            </a:xfrm>
            <a:custGeom>
              <a:avLst/>
              <a:gdLst/>
              <a:ahLst/>
              <a:cxnLst/>
              <a:rect l="l" t="t" r="r" b="b"/>
              <a:pathLst>
                <a:path w="2002" h="996" extrusionOk="0">
                  <a:moveTo>
                    <a:pt x="250" y="0"/>
                  </a:moveTo>
                  <a:cubicBezTo>
                    <a:pt x="116" y="0"/>
                    <a:pt x="1" y="105"/>
                    <a:pt x="1" y="249"/>
                  </a:cubicBezTo>
                  <a:lnTo>
                    <a:pt x="1" y="746"/>
                  </a:lnTo>
                  <a:cubicBezTo>
                    <a:pt x="1" y="880"/>
                    <a:pt x="116" y="995"/>
                    <a:pt x="250" y="995"/>
                  </a:cubicBezTo>
                  <a:lnTo>
                    <a:pt x="1752" y="995"/>
                  </a:lnTo>
                  <a:cubicBezTo>
                    <a:pt x="1886" y="995"/>
                    <a:pt x="2001" y="880"/>
                    <a:pt x="2001" y="746"/>
                  </a:cubicBezTo>
                  <a:lnTo>
                    <a:pt x="2001" y="249"/>
                  </a:lnTo>
                  <a:cubicBezTo>
                    <a:pt x="2001" y="105"/>
                    <a:pt x="1886" y="0"/>
                    <a:pt x="17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26" name="Google Shape;11226;p78"/>
            <p:cNvSpPr/>
            <p:nvPr/>
          </p:nvSpPr>
          <p:spPr>
            <a:xfrm>
              <a:off x="7672900" y="3951278"/>
              <a:ext cx="52809" cy="26418"/>
            </a:xfrm>
            <a:custGeom>
              <a:avLst/>
              <a:gdLst/>
              <a:ahLst/>
              <a:cxnLst/>
              <a:rect l="l" t="t" r="r" b="b"/>
              <a:pathLst>
                <a:path w="2011" h="1006" extrusionOk="0">
                  <a:moveTo>
                    <a:pt x="259" y="0"/>
                  </a:moveTo>
                  <a:cubicBezTo>
                    <a:pt x="115" y="0"/>
                    <a:pt x="1" y="115"/>
                    <a:pt x="1" y="249"/>
                  </a:cubicBezTo>
                  <a:lnTo>
                    <a:pt x="1" y="756"/>
                  </a:lnTo>
                  <a:cubicBezTo>
                    <a:pt x="1" y="890"/>
                    <a:pt x="115" y="1005"/>
                    <a:pt x="259" y="1005"/>
                  </a:cubicBezTo>
                  <a:lnTo>
                    <a:pt x="1752" y="1005"/>
                  </a:lnTo>
                  <a:cubicBezTo>
                    <a:pt x="1896" y="1005"/>
                    <a:pt x="2010" y="890"/>
                    <a:pt x="2010" y="756"/>
                  </a:cubicBezTo>
                  <a:lnTo>
                    <a:pt x="2010" y="249"/>
                  </a:lnTo>
                  <a:cubicBezTo>
                    <a:pt x="2010" y="115"/>
                    <a:pt x="1896" y="0"/>
                    <a:pt x="17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27" name="Google Shape;11227;p78"/>
            <p:cNvSpPr/>
            <p:nvPr/>
          </p:nvSpPr>
          <p:spPr>
            <a:xfrm>
              <a:off x="7580912" y="4056580"/>
              <a:ext cx="52573" cy="26418"/>
            </a:xfrm>
            <a:custGeom>
              <a:avLst/>
              <a:gdLst/>
              <a:ahLst/>
              <a:cxnLst/>
              <a:rect l="l" t="t" r="r" b="b"/>
              <a:pathLst>
                <a:path w="2002" h="1006" extrusionOk="0">
                  <a:moveTo>
                    <a:pt x="250" y="0"/>
                  </a:moveTo>
                  <a:cubicBezTo>
                    <a:pt x="116" y="0"/>
                    <a:pt x="1" y="115"/>
                    <a:pt x="1" y="249"/>
                  </a:cubicBezTo>
                  <a:lnTo>
                    <a:pt x="1" y="747"/>
                  </a:lnTo>
                  <a:cubicBezTo>
                    <a:pt x="1" y="890"/>
                    <a:pt x="116" y="1005"/>
                    <a:pt x="250" y="1005"/>
                  </a:cubicBezTo>
                  <a:lnTo>
                    <a:pt x="1752" y="1005"/>
                  </a:lnTo>
                  <a:cubicBezTo>
                    <a:pt x="1896" y="996"/>
                    <a:pt x="2001" y="890"/>
                    <a:pt x="2001" y="747"/>
                  </a:cubicBezTo>
                  <a:lnTo>
                    <a:pt x="2001" y="249"/>
                  </a:lnTo>
                  <a:cubicBezTo>
                    <a:pt x="2001" y="115"/>
                    <a:pt x="1886" y="0"/>
                    <a:pt x="17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28" name="Google Shape;11228;p78"/>
            <p:cNvSpPr/>
            <p:nvPr/>
          </p:nvSpPr>
          <p:spPr>
            <a:xfrm>
              <a:off x="7672900" y="3898758"/>
              <a:ext cx="52809" cy="26155"/>
            </a:xfrm>
            <a:custGeom>
              <a:avLst/>
              <a:gdLst/>
              <a:ahLst/>
              <a:cxnLst/>
              <a:rect l="l" t="t" r="r" b="b"/>
              <a:pathLst>
                <a:path w="2011" h="996" extrusionOk="0">
                  <a:moveTo>
                    <a:pt x="259" y="0"/>
                  </a:moveTo>
                  <a:cubicBezTo>
                    <a:pt x="115" y="0"/>
                    <a:pt x="1" y="105"/>
                    <a:pt x="1" y="249"/>
                  </a:cubicBezTo>
                  <a:lnTo>
                    <a:pt x="1" y="747"/>
                  </a:lnTo>
                  <a:cubicBezTo>
                    <a:pt x="1" y="890"/>
                    <a:pt x="115" y="995"/>
                    <a:pt x="259" y="995"/>
                  </a:cubicBezTo>
                  <a:lnTo>
                    <a:pt x="1752" y="995"/>
                  </a:lnTo>
                  <a:cubicBezTo>
                    <a:pt x="1896" y="995"/>
                    <a:pt x="2010" y="890"/>
                    <a:pt x="2010" y="747"/>
                  </a:cubicBezTo>
                  <a:lnTo>
                    <a:pt x="2010" y="249"/>
                  </a:lnTo>
                  <a:cubicBezTo>
                    <a:pt x="2010" y="105"/>
                    <a:pt x="1896" y="0"/>
                    <a:pt x="17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29" name="Google Shape;11229;p78"/>
            <p:cNvSpPr/>
            <p:nvPr/>
          </p:nvSpPr>
          <p:spPr>
            <a:xfrm>
              <a:off x="7672900" y="4056580"/>
              <a:ext cx="52809" cy="26418"/>
            </a:xfrm>
            <a:custGeom>
              <a:avLst/>
              <a:gdLst/>
              <a:ahLst/>
              <a:cxnLst/>
              <a:rect l="l" t="t" r="r" b="b"/>
              <a:pathLst>
                <a:path w="2011" h="1006" extrusionOk="0">
                  <a:moveTo>
                    <a:pt x="259" y="0"/>
                  </a:moveTo>
                  <a:cubicBezTo>
                    <a:pt x="115" y="0"/>
                    <a:pt x="1" y="115"/>
                    <a:pt x="1" y="249"/>
                  </a:cubicBezTo>
                  <a:lnTo>
                    <a:pt x="1" y="747"/>
                  </a:lnTo>
                  <a:cubicBezTo>
                    <a:pt x="1" y="890"/>
                    <a:pt x="115" y="1005"/>
                    <a:pt x="259" y="1005"/>
                  </a:cubicBezTo>
                  <a:lnTo>
                    <a:pt x="1752" y="1005"/>
                  </a:lnTo>
                  <a:cubicBezTo>
                    <a:pt x="1896" y="1005"/>
                    <a:pt x="2010" y="890"/>
                    <a:pt x="2010" y="747"/>
                  </a:cubicBezTo>
                  <a:lnTo>
                    <a:pt x="2010" y="249"/>
                  </a:lnTo>
                  <a:cubicBezTo>
                    <a:pt x="2010" y="115"/>
                    <a:pt x="1896" y="0"/>
                    <a:pt x="17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30" name="Google Shape;11230;p78"/>
            <p:cNvSpPr/>
            <p:nvPr/>
          </p:nvSpPr>
          <p:spPr>
            <a:xfrm>
              <a:off x="7857114" y="4004060"/>
              <a:ext cx="52809" cy="26155"/>
            </a:xfrm>
            <a:custGeom>
              <a:avLst/>
              <a:gdLst/>
              <a:ahLst/>
              <a:cxnLst/>
              <a:rect l="l" t="t" r="r" b="b"/>
              <a:pathLst>
                <a:path w="2011" h="996" extrusionOk="0">
                  <a:moveTo>
                    <a:pt x="259" y="0"/>
                  </a:moveTo>
                  <a:cubicBezTo>
                    <a:pt x="116" y="0"/>
                    <a:pt x="1" y="105"/>
                    <a:pt x="1" y="249"/>
                  </a:cubicBezTo>
                  <a:lnTo>
                    <a:pt x="1" y="746"/>
                  </a:lnTo>
                  <a:cubicBezTo>
                    <a:pt x="1" y="880"/>
                    <a:pt x="116" y="995"/>
                    <a:pt x="259" y="995"/>
                  </a:cubicBezTo>
                  <a:lnTo>
                    <a:pt x="1762" y="995"/>
                  </a:lnTo>
                  <a:cubicBezTo>
                    <a:pt x="1896" y="995"/>
                    <a:pt x="2010" y="880"/>
                    <a:pt x="2010" y="746"/>
                  </a:cubicBezTo>
                  <a:lnTo>
                    <a:pt x="2010" y="249"/>
                  </a:lnTo>
                  <a:cubicBezTo>
                    <a:pt x="2010" y="105"/>
                    <a:pt x="1896" y="0"/>
                    <a:pt x="176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31" name="Google Shape;11231;p78"/>
            <p:cNvSpPr/>
            <p:nvPr/>
          </p:nvSpPr>
          <p:spPr>
            <a:xfrm>
              <a:off x="7857114" y="3898758"/>
              <a:ext cx="52809" cy="26155"/>
            </a:xfrm>
            <a:custGeom>
              <a:avLst/>
              <a:gdLst/>
              <a:ahLst/>
              <a:cxnLst/>
              <a:rect l="l" t="t" r="r" b="b"/>
              <a:pathLst>
                <a:path w="2011" h="996" extrusionOk="0">
                  <a:moveTo>
                    <a:pt x="259" y="0"/>
                  </a:moveTo>
                  <a:cubicBezTo>
                    <a:pt x="116" y="0"/>
                    <a:pt x="1" y="105"/>
                    <a:pt x="1" y="249"/>
                  </a:cubicBezTo>
                  <a:lnTo>
                    <a:pt x="1" y="747"/>
                  </a:lnTo>
                  <a:cubicBezTo>
                    <a:pt x="1" y="890"/>
                    <a:pt x="116" y="995"/>
                    <a:pt x="259" y="995"/>
                  </a:cubicBezTo>
                  <a:lnTo>
                    <a:pt x="1762" y="995"/>
                  </a:lnTo>
                  <a:cubicBezTo>
                    <a:pt x="1896" y="995"/>
                    <a:pt x="2010" y="890"/>
                    <a:pt x="2010" y="747"/>
                  </a:cubicBezTo>
                  <a:lnTo>
                    <a:pt x="2010" y="249"/>
                  </a:lnTo>
                  <a:cubicBezTo>
                    <a:pt x="2010" y="105"/>
                    <a:pt x="1896" y="0"/>
                    <a:pt x="176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32" name="Google Shape;11232;p78"/>
            <p:cNvSpPr/>
            <p:nvPr/>
          </p:nvSpPr>
          <p:spPr>
            <a:xfrm>
              <a:off x="7857114" y="4056580"/>
              <a:ext cx="52809" cy="26418"/>
            </a:xfrm>
            <a:custGeom>
              <a:avLst/>
              <a:gdLst/>
              <a:ahLst/>
              <a:cxnLst/>
              <a:rect l="l" t="t" r="r" b="b"/>
              <a:pathLst>
                <a:path w="2011" h="1006" extrusionOk="0">
                  <a:moveTo>
                    <a:pt x="259" y="0"/>
                  </a:moveTo>
                  <a:cubicBezTo>
                    <a:pt x="116" y="0"/>
                    <a:pt x="1" y="115"/>
                    <a:pt x="1" y="249"/>
                  </a:cubicBezTo>
                  <a:lnTo>
                    <a:pt x="1" y="747"/>
                  </a:lnTo>
                  <a:cubicBezTo>
                    <a:pt x="1" y="890"/>
                    <a:pt x="116" y="1005"/>
                    <a:pt x="259" y="1005"/>
                  </a:cubicBezTo>
                  <a:lnTo>
                    <a:pt x="1762" y="1005"/>
                  </a:lnTo>
                  <a:cubicBezTo>
                    <a:pt x="1896" y="1005"/>
                    <a:pt x="2010" y="890"/>
                    <a:pt x="2010" y="747"/>
                  </a:cubicBezTo>
                  <a:lnTo>
                    <a:pt x="2010" y="249"/>
                  </a:lnTo>
                  <a:cubicBezTo>
                    <a:pt x="2010" y="115"/>
                    <a:pt x="1896" y="0"/>
                    <a:pt x="176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33" name="Google Shape;11233;p78"/>
            <p:cNvSpPr/>
            <p:nvPr/>
          </p:nvSpPr>
          <p:spPr>
            <a:xfrm>
              <a:off x="7765126" y="3951278"/>
              <a:ext cx="52573" cy="26418"/>
            </a:xfrm>
            <a:custGeom>
              <a:avLst/>
              <a:gdLst/>
              <a:ahLst/>
              <a:cxnLst/>
              <a:rect l="l" t="t" r="r" b="b"/>
              <a:pathLst>
                <a:path w="2002" h="1006" extrusionOk="0">
                  <a:moveTo>
                    <a:pt x="250" y="0"/>
                  </a:moveTo>
                  <a:cubicBezTo>
                    <a:pt x="116" y="0"/>
                    <a:pt x="1" y="115"/>
                    <a:pt x="1" y="249"/>
                  </a:cubicBezTo>
                  <a:lnTo>
                    <a:pt x="1" y="756"/>
                  </a:lnTo>
                  <a:cubicBezTo>
                    <a:pt x="1" y="890"/>
                    <a:pt x="116" y="1005"/>
                    <a:pt x="250" y="1005"/>
                  </a:cubicBezTo>
                  <a:lnTo>
                    <a:pt x="1752" y="1005"/>
                  </a:lnTo>
                  <a:cubicBezTo>
                    <a:pt x="1886" y="1005"/>
                    <a:pt x="2001" y="890"/>
                    <a:pt x="2001" y="756"/>
                  </a:cubicBezTo>
                  <a:lnTo>
                    <a:pt x="2001" y="249"/>
                  </a:lnTo>
                  <a:cubicBezTo>
                    <a:pt x="2001" y="115"/>
                    <a:pt x="1886" y="0"/>
                    <a:pt x="17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34" name="Google Shape;11234;p78"/>
            <p:cNvSpPr/>
            <p:nvPr/>
          </p:nvSpPr>
          <p:spPr>
            <a:xfrm>
              <a:off x="7765126" y="3898758"/>
              <a:ext cx="52573" cy="26155"/>
            </a:xfrm>
            <a:custGeom>
              <a:avLst/>
              <a:gdLst/>
              <a:ahLst/>
              <a:cxnLst/>
              <a:rect l="l" t="t" r="r" b="b"/>
              <a:pathLst>
                <a:path w="2002" h="996" extrusionOk="0">
                  <a:moveTo>
                    <a:pt x="250" y="0"/>
                  </a:moveTo>
                  <a:cubicBezTo>
                    <a:pt x="116" y="0"/>
                    <a:pt x="1" y="105"/>
                    <a:pt x="1" y="249"/>
                  </a:cubicBezTo>
                  <a:lnTo>
                    <a:pt x="1" y="747"/>
                  </a:lnTo>
                  <a:cubicBezTo>
                    <a:pt x="1" y="890"/>
                    <a:pt x="116" y="995"/>
                    <a:pt x="250" y="995"/>
                  </a:cubicBezTo>
                  <a:lnTo>
                    <a:pt x="1752" y="995"/>
                  </a:lnTo>
                  <a:cubicBezTo>
                    <a:pt x="1886" y="995"/>
                    <a:pt x="2001" y="890"/>
                    <a:pt x="2001" y="747"/>
                  </a:cubicBezTo>
                  <a:lnTo>
                    <a:pt x="2001" y="249"/>
                  </a:lnTo>
                  <a:cubicBezTo>
                    <a:pt x="2001" y="105"/>
                    <a:pt x="1886" y="0"/>
                    <a:pt x="17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35" name="Google Shape;11235;p78"/>
            <p:cNvSpPr/>
            <p:nvPr/>
          </p:nvSpPr>
          <p:spPr>
            <a:xfrm>
              <a:off x="7857114" y="3951278"/>
              <a:ext cx="52809" cy="26418"/>
            </a:xfrm>
            <a:custGeom>
              <a:avLst/>
              <a:gdLst/>
              <a:ahLst/>
              <a:cxnLst/>
              <a:rect l="l" t="t" r="r" b="b"/>
              <a:pathLst>
                <a:path w="2011" h="1006" extrusionOk="0">
                  <a:moveTo>
                    <a:pt x="259" y="0"/>
                  </a:moveTo>
                  <a:cubicBezTo>
                    <a:pt x="116" y="0"/>
                    <a:pt x="1" y="115"/>
                    <a:pt x="1" y="249"/>
                  </a:cubicBezTo>
                  <a:lnTo>
                    <a:pt x="1" y="756"/>
                  </a:lnTo>
                  <a:cubicBezTo>
                    <a:pt x="1" y="890"/>
                    <a:pt x="116" y="1005"/>
                    <a:pt x="259" y="1005"/>
                  </a:cubicBezTo>
                  <a:lnTo>
                    <a:pt x="1762" y="1005"/>
                  </a:lnTo>
                  <a:cubicBezTo>
                    <a:pt x="1896" y="1005"/>
                    <a:pt x="2010" y="890"/>
                    <a:pt x="2010" y="756"/>
                  </a:cubicBezTo>
                  <a:lnTo>
                    <a:pt x="2010" y="249"/>
                  </a:lnTo>
                  <a:cubicBezTo>
                    <a:pt x="2010" y="115"/>
                    <a:pt x="1896" y="0"/>
                    <a:pt x="176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36" name="Google Shape;11236;p78"/>
            <p:cNvSpPr/>
            <p:nvPr/>
          </p:nvSpPr>
          <p:spPr>
            <a:xfrm>
              <a:off x="7765126" y="4056580"/>
              <a:ext cx="52573" cy="26418"/>
            </a:xfrm>
            <a:custGeom>
              <a:avLst/>
              <a:gdLst/>
              <a:ahLst/>
              <a:cxnLst/>
              <a:rect l="l" t="t" r="r" b="b"/>
              <a:pathLst>
                <a:path w="2002" h="1006" extrusionOk="0">
                  <a:moveTo>
                    <a:pt x="250" y="0"/>
                  </a:moveTo>
                  <a:cubicBezTo>
                    <a:pt x="116" y="0"/>
                    <a:pt x="1" y="115"/>
                    <a:pt x="1" y="249"/>
                  </a:cubicBezTo>
                  <a:lnTo>
                    <a:pt x="1" y="747"/>
                  </a:lnTo>
                  <a:cubicBezTo>
                    <a:pt x="1" y="890"/>
                    <a:pt x="116" y="1005"/>
                    <a:pt x="250" y="1005"/>
                  </a:cubicBezTo>
                  <a:lnTo>
                    <a:pt x="1752" y="1005"/>
                  </a:lnTo>
                  <a:cubicBezTo>
                    <a:pt x="1886" y="1005"/>
                    <a:pt x="2001" y="890"/>
                    <a:pt x="2001" y="747"/>
                  </a:cubicBezTo>
                  <a:lnTo>
                    <a:pt x="2001" y="249"/>
                  </a:lnTo>
                  <a:cubicBezTo>
                    <a:pt x="2001" y="115"/>
                    <a:pt x="1886" y="0"/>
                    <a:pt x="17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37" name="Google Shape;11237;p78"/>
            <p:cNvSpPr/>
            <p:nvPr/>
          </p:nvSpPr>
          <p:spPr>
            <a:xfrm>
              <a:off x="7854305" y="3944450"/>
              <a:ext cx="58691" cy="39758"/>
            </a:xfrm>
            <a:custGeom>
              <a:avLst/>
              <a:gdLst/>
              <a:ahLst/>
              <a:cxnLst/>
              <a:rect l="l" t="t" r="r" b="b"/>
              <a:pathLst>
                <a:path w="2235" h="1514" extrusionOk="0">
                  <a:moveTo>
                    <a:pt x="1867" y="0"/>
                  </a:moveTo>
                  <a:cubicBezTo>
                    <a:pt x="1809" y="0"/>
                    <a:pt x="1749" y="23"/>
                    <a:pt x="1696" y="78"/>
                  </a:cubicBezTo>
                  <a:lnTo>
                    <a:pt x="864" y="901"/>
                  </a:lnTo>
                  <a:lnTo>
                    <a:pt x="538" y="576"/>
                  </a:lnTo>
                  <a:cubicBezTo>
                    <a:pt x="483" y="521"/>
                    <a:pt x="422" y="498"/>
                    <a:pt x="363" y="498"/>
                  </a:cubicBezTo>
                  <a:cubicBezTo>
                    <a:pt x="167" y="498"/>
                    <a:pt x="0" y="756"/>
                    <a:pt x="184" y="940"/>
                  </a:cubicBezTo>
                  <a:lnTo>
                    <a:pt x="682" y="1437"/>
                  </a:lnTo>
                  <a:cubicBezTo>
                    <a:pt x="730" y="1485"/>
                    <a:pt x="797" y="1514"/>
                    <a:pt x="864" y="1514"/>
                  </a:cubicBezTo>
                  <a:cubicBezTo>
                    <a:pt x="931" y="1514"/>
                    <a:pt x="998" y="1485"/>
                    <a:pt x="1046" y="1437"/>
                  </a:cubicBezTo>
                  <a:lnTo>
                    <a:pt x="2050" y="442"/>
                  </a:lnTo>
                  <a:cubicBezTo>
                    <a:pt x="2235" y="258"/>
                    <a:pt x="2062" y="0"/>
                    <a:pt x="1867" y="0"/>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38" name="Google Shape;11238;p78"/>
            <p:cNvSpPr/>
            <p:nvPr/>
          </p:nvSpPr>
          <p:spPr>
            <a:xfrm>
              <a:off x="7670091" y="3944450"/>
              <a:ext cx="58691" cy="39758"/>
            </a:xfrm>
            <a:custGeom>
              <a:avLst/>
              <a:gdLst/>
              <a:ahLst/>
              <a:cxnLst/>
              <a:rect l="l" t="t" r="r" b="b"/>
              <a:pathLst>
                <a:path w="2235" h="1514" extrusionOk="0">
                  <a:moveTo>
                    <a:pt x="1871" y="0"/>
                  </a:moveTo>
                  <a:cubicBezTo>
                    <a:pt x="1813" y="0"/>
                    <a:pt x="1751" y="23"/>
                    <a:pt x="1696" y="78"/>
                  </a:cubicBezTo>
                  <a:lnTo>
                    <a:pt x="864" y="901"/>
                  </a:lnTo>
                  <a:lnTo>
                    <a:pt x="548" y="576"/>
                  </a:lnTo>
                  <a:cubicBezTo>
                    <a:pt x="493" y="521"/>
                    <a:pt x="431" y="498"/>
                    <a:pt x="372" y="498"/>
                  </a:cubicBezTo>
                  <a:cubicBezTo>
                    <a:pt x="173" y="498"/>
                    <a:pt x="0" y="756"/>
                    <a:pt x="184" y="940"/>
                  </a:cubicBezTo>
                  <a:lnTo>
                    <a:pt x="682" y="1437"/>
                  </a:lnTo>
                  <a:cubicBezTo>
                    <a:pt x="730" y="1485"/>
                    <a:pt x="797" y="1514"/>
                    <a:pt x="864" y="1514"/>
                  </a:cubicBezTo>
                  <a:cubicBezTo>
                    <a:pt x="931" y="1514"/>
                    <a:pt x="998" y="1485"/>
                    <a:pt x="1046" y="1437"/>
                  </a:cubicBezTo>
                  <a:lnTo>
                    <a:pt x="2050" y="442"/>
                  </a:lnTo>
                  <a:cubicBezTo>
                    <a:pt x="2235" y="258"/>
                    <a:pt x="2067" y="0"/>
                    <a:pt x="1871" y="0"/>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39" name="Google Shape;11239;p78"/>
            <p:cNvSpPr/>
            <p:nvPr/>
          </p:nvSpPr>
          <p:spPr>
            <a:xfrm>
              <a:off x="7762342" y="3996970"/>
              <a:ext cx="58665" cy="39810"/>
            </a:xfrm>
            <a:custGeom>
              <a:avLst/>
              <a:gdLst/>
              <a:ahLst/>
              <a:cxnLst/>
              <a:rect l="l" t="t" r="r" b="b"/>
              <a:pathLst>
                <a:path w="2234" h="1516" extrusionOk="0">
                  <a:moveTo>
                    <a:pt x="1862" y="0"/>
                  </a:moveTo>
                  <a:cubicBezTo>
                    <a:pt x="1803" y="0"/>
                    <a:pt x="1741" y="23"/>
                    <a:pt x="1686" y="79"/>
                  </a:cubicBezTo>
                  <a:lnTo>
                    <a:pt x="863" y="911"/>
                  </a:lnTo>
                  <a:lnTo>
                    <a:pt x="538" y="586"/>
                  </a:lnTo>
                  <a:cubicBezTo>
                    <a:pt x="482" y="530"/>
                    <a:pt x="419" y="506"/>
                    <a:pt x="360" y="506"/>
                  </a:cubicBezTo>
                  <a:cubicBezTo>
                    <a:pt x="165" y="506"/>
                    <a:pt x="0" y="757"/>
                    <a:pt x="184" y="940"/>
                  </a:cubicBezTo>
                  <a:lnTo>
                    <a:pt x="681" y="1447"/>
                  </a:lnTo>
                  <a:cubicBezTo>
                    <a:pt x="729" y="1495"/>
                    <a:pt x="786" y="1514"/>
                    <a:pt x="853" y="1514"/>
                  </a:cubicBezTo>
                  <a:cubicBezTo>
                    <a:pt x="863" y="1515"/>
                    <a:pt x="873" y="1516"/>
                    <a:pt x="883" y="1516"/>
                  </a:cubicBezTo>
                  <a:cubicBezTo>
                    <a:pt x="947" y="1516"/>
                    <a:pt x="1003" y="1489"/>
                    <a:pt x="1045" y="1447"/>
                  </a:cubicBezTo>
                  <a:lnTo>
                    <a:pt x="2050" y="442"/>
                  </a:lnTo>
                  <a:cubicBezTo>
                    <a:pt x="2234" y="258"/>
                    <a:pt x="2061" y="0"/>
                    <a:pt x="1862" y="0"/>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40" name="Google Shape;11240;p78"/>
            <p:cNvSpPr/>
            <p:nvPr/>
          </p:nvSpPr>
          <p:spPr>
            <a:xfrm>
              <a:off x="7578102" y="4049700"/>
              <a:ext cx="58665" cy="39810"/>
            </a:xfrm>
            <a:custGeom>
              <a:avLst/>
              <a:gdLst/>
              <a:ahLst/>
              <a:cxnLst/>
              <a:rect l="l" t="t" r="r" b="b"/>
              <a:pathLst>
                <a:path w="2234" h="1516" extrusionOk="0">
                  <a:moveTo>
                    <a:pt x="1866" y="1"/>
                  </a:moveTo>
                  <a:cubicBezTo>
                    <a:pt x="1806" y="1"/>
                    <a:pt x="1743" y="24"/>
                    <a:pt x="1687" y="80"/>
                  </a:cubicBezTo>
                  <a:lnTo>
                    <a:pt x="864" y="903"/>
                  </a:lnTo>
                  <a:lnTo>
                    <a:pt x="539" y="578"/>
                  </a:lnTo>
                  <a:cubicBezTo>
                    <a:pt x="483" y="523"/>
                    <a:pt x="422" y="500"/>
                    <a:pt x="364" y="500"/>
                  </a:cubicBezTo>
                  <a:cubicBezTo>
                    <a:pt x="168" y="500"/>
                    <a:pt x="0" y="758"/>
                    <a:pt x="184" y="942"/>
                  </a:cubicBezTo>
                  <a:lnTo>
                    <a:pt x="682" y="1439"/>
                  </a:lnTo>
                  <a:cubicBezTo>
                    <a:pt x="730" y="1487"/>
                    <a:pt x="797" y="1516"/>
                    <a:pt x="864" y="1516"/>
                  </a:cubicBezTo>
                  <a:cubicBezTo>
                    <a:pt x="931" y="1516"/>
                    <a:pt x="998" y="1487"/>
                    <a:pt x="1046" y="1439"/>
                  </a:cubicBezTo>
                  <a:lnTo>
                    <a:pt x="2051" y="434"/>
                  </a:lnTo>
                  <a:cubicBezTo>
                    <a:pt x="2234" y="251"/>
                    <a:pt x="2064" y="1"/>
                    <a:pt x="1866" y="1"/>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41" name="Google Shape;11241;p78"/>
            <p:cNvSpPr/>
            <p:nvPr/>
          </p:nvSpPr>
          <p:spPr>
            <a:xfrm>
              <a:off x="7762342" y="3891667"/>
              <a:ext cx="58665" cy="39784"/>
            </a:xfrm>
            <a:custGeom>
              <a:avLst/>
              <a:gdLst/>
              <a:ahLst/>
              <a:cxnLst/>
              <a:rect l="l" t="t" r="r" b="b"/>
              <a:pathLst>
                <a:path w="2234" h="1515" extrusionOk="0">
                  <a:moveTo>
                    <a:pt x="1862" y="0"/>
                  </a:moveTo>
                  <a:cubicBezTo>
                    <a:pt x="1803" y="0"/>
                    <a:pt x="1741" y="24"/>
                    <a:pt x="1686" y="79"/>
                  </a:cubicBezTo>
                  <a:lnTo>
                    <a:pt x="863" y="902"/>
                  </a:lnTo>
                  <a:lnTo>
                    <a:pt x="538" y="586"/>
                  </a:lnTo>
                  <a:cubicBezTo>
                    <a:pt x="482" y="530"/>
                    <a:pt x="419" y="506"/>
                    <a:pt x="360" y="506"/>
                  </a:cubicBezTo>
                  <a:cubicBezTo>
                    <a:pt x="165" y="506"/>
                    <a:pt x="0" y="757"/>
                    <a:pt x="184" y="940"/>
                  </a:cubicBezTo>
                  <a:lnTo>
                    <a:pt x="681" y="1438"/>
                  </a:lnTo>
                  <a:cubicBezTo>
                    <a:pt x="729" y="1485"/>
                    <a:pt x="786" y="1514"/>
                    <a:pt x="853" y="1514"/>
                  </a:cubicBezTo>
                  <a:cubicBezTo>
                    <a:pt x="930" y="1514"/>
                    <a:pt x="997" y="1495"/>
                    <a:pt x="1045" y="1438"/>
                  </a:cubicBezTo>
                  <a:lnTo>
                    <a:pt x="2050" y="442"/>
                  </a:lnTo>
                  <a:cubicBezTo>
                    <a:pt x="2234" y="258"/>
                    <a:pt x="2061" y="0"/>
                    <a:pt x="1862" y="0"/>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242" name="Google Shape;11242;p78"/>
          <p:cNvGrpSpPr/>
          <p:nvPr/>
        </p:nvGrpSpPr>
        <p:grpSpPr>
          <a:xfrm>
            <a:off x="5310288" y="2956312"/>
            <a:ext cx="432292" cy="264412"/>
            <a:chOff x="5310288" y="2956312"/>
            <a:chExt cx="432292" cy="264412"/>
          </a:xfrm>
        </p:grpSpPr>
        <p:sp>
          <p:nvSpPr>
            <p:cNvPr id="11243" name="Google Shape;11243;p78"/>
            <p:cNvSpPr/>
            <p:nvPr/>
          </p:nvSpPr>
          <p:spPr>
            <a:xfrm>
              <a:off x="5491220" y="3151083"/>
              <a:ext cx="69642" cy="69642"/>
            </a:xfrm>
            <a:custGeom>
              <a:avLst/>
              <a:gdLst/>
              <a:ahLst/>
              <a:cxnLst/>
              <a:rect l="l" t="t" r="r" b="b"/>
              <a:pathLst>
                <a:path w="2652" h="2652" extrusionOk="0">
                  <a:moveTo>
                    <a:pt x="1322" y="1"/>
                  </a:moveTo>
                  <a:cubicBezTo>
                    <a:pt x="594" y="1"/>
                    <a:pt x="1" y="594"/>
                    <a:pt x="1" y="1321"/>
                  </a:cubicBezTo>
                  <a:cubicBezTo>
                    <a:pt x="1" y="2058"/>
                    <a:pt x="594" y="2652"/>
                    <a:pt x="1322" y="2652"/>
                  </a:cubicBezTo>
                  <a:cubicBezTo>
                    <a:pt x="2058" y="2652"/>
                    <a:pt x="2652" y="2058"/>
                    <a:pt x="2652" y="1321"/>
                  </a:cubicBezTo>
                  <a:cubicBezTo>
                    <a:pt x="2652" y="594"/>
                    <a:pt x="2058" y="1"/>
                    <a:pt x="1322" y="1"/>
                  </a:cubicBezTo>
                  <a:close/>
                </a:path>
              </a:pathLst>
            </a:custGeom>
            <a:solidFill>
              <a:srgbClr val="ED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44" name="Google Shape;11244;p78"/>
            <p:cNvSpPr/>
            <p:nvPr/>
          </p:nvSpPr>
          <p:spPr>
            <a:xfrm>
              <a:off x="5505059" y="3164896"/>
              <a:ext cx="41727" cy="41753"/>
            </a:xfrm>
            <a:custGeom>
              <a:avLst/>
              <a:gdLst/>
              <a:ahLst/>
              <a:cxnLst/>
              <a:rect l="l" t="t" r="r" b="b"/>
              <a:pathLst>
                <a:path w="1589" h="1590" extrusionOk="0">
                  <a:moveTo>
                    <a:pt x="795" y="1"/>
                  </a:moveTo>
                  <a:cubicBezTo>
                    <a:pt x="364" y="1"/>
                    <a:pt x="0" y="355"/>
                    <a:pt x="0" y="795"/>
                  </a:cubicBezTo>
                  <a:cubicBezTo>
                    <a:pt x="0" y="1235"/>
                    <a:pt x="364" y="1590"/>
                    <a:pt x="795" y="1590"/>
                  </a:cubicBezTo>
                  <a:cubicBezTo>
                    <a:pt x="1235" y="1590"/>
                    <a:pt x="1589" y="1235"/>
                    <a:pt x="1589" y="795"/>
                  </a:cubicBezTo>
                  <a:cubicBezTo>
                    <a:pt x="1589" y="355"/>
                    <a:pt x="1235" y="1"/>
                    <a:pt x="795"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45" name="Google Shape;11245;p78"/>
            <p:cNvSpPr/>
            <p:nvPr/>
          </p:nvSpPr>
          <p:spPr>
            <a:xfrm>
              <a:off x="5589747" y="2956312"/>
              <a:ext cx="152833" cy="153070"/>
            </a:xfrm>
            <a:custGeom>
              <a:avLst/>
              <a:gdLst/>
              <a:ahLst/>
              <a:cxnLst/>
              <a:rect l="l" t="t" r="r" b="b"/>
              <a:pathLst>
                <a:path w="5820" h="5829" extrusionOk="0">
                  <a:moveTo>
                    <a:pt x="2910" y="1"/>
                  </a:moveTo>
                  <a:cubicBezTo>
                    <a:pt x="1637" y="1"/>
                    <a:pt x="699" y="1015"/>
                    <a:pt x="613" y="2269"/>
                  </a:cubicBezTo>
                  <a:cubicBezTo>
                    <a:pt x="565" y="2920"/>
                    <a:pt x="345" y="4183"/>
                    <a:pt x="67" y="4910"/>
                  </a:cubicBezTo>
                  <a:cubicBezTo>
                    <a:pt x="0" y="5073"/>
                    <a:pt x="77" y="5255"/>
                    <a:pt x="230" y="5322"/>
                  </a:cubicBezTo>
                  <a:cubicBezTo>
                    <a:pt x="766" y="5571"/>
                    <a:pt x="1340" y="5743"/>
                    <a:pt x="1924" y="5829"/>
                  </a:cubicBezTo>
                  <a:lnTo>
                    <a:pt x="3896" y="5829"/>
                  </a:lnTo>
                  <a:cubicBezTo>
                    <a:pt x="4479" y="5743"/>
                    <a:pt x="5054" y="5571"/>
                    <a:pt x="5589" y="5322"/>
                  </a:cubicBezTo>
                  <a:cubicBezTo>
                    <a:pt x="5743" y="5255"/>
                    <a:pt x="5819" y="5073"/>
                    <a:pt x="5762" y="4910"/>
                  </a:cubicBezTo>
                  <a:cubicBezTo>
                    <a:pt x="5484" y="4183"/>
                    <a:pt x="5264" y="2920"/>
                    <a:pt x="5216" y="2269"/>
                  </a:cubicBezTo>
                  <a:cubicBezTo>
                    <a:pt x="5121" y="1015"/>
                    <a:pt x="4183" y="1"/>
                    <a:pt x="2910"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46" name="Google Shape;11246;p78"/>
            <p:cNvSpPr/>
            <p:nvPr/>
          </p:nvSpPr>
          <p:spPr>
            <a:xfrm>
              <a:off x="5631212" y="2956312"/>
              <a:ext cx="111369" cy="152833"/>
            </a:xfrm>
            <a:custGeom>
              <a:avLst/>
              <a:gdLst/>
              <a:ahLst/>
              <a:cxnLst/>
              <a:rect l="l" t="t" r="r" b="b"/>
              <a:pathLst>
                <a:path w="4241" h="5820" extrusionOk="0">
                  <a:moveTo>
                    <a:pt x="1321" y="1"/>
                  </a:moveTo>
                  <a:cubicBezTo>
                    <a:pt x="345" y="1"/>
                    <a:pt x="1" y="1331"/>
                    <a:pt x="843" y="1829"/>
                  </a:cubicBezTo>
                  <a:cubicBezTo>
                    <a:pt x="871" y="1848"/>
                    <a:pt x="900" y="1857"/>
                    <a:pt x="929" y="1876"/>
                  </a:cubicBezTo>
                  <a:lnTo>
                    <a:pt x="1656" y="5819"/>
                  </a:lnTo>
                  <a:lnTo>
                    <a:pt x="2317" y="5819"/>
                  </a:lnTo>
                  <a:cubicBezTo>
                    <a:pt x="2900" y="5733"/>
                    <a:pt x="3475" y="5571"/>
                    <a:pt x="4010" y="5322"/>
                  </a:cubicBezTo>
                  <a:cubicBezTo>
                    <a:pt x="4164" y="5255"/>
                    <a:pt x="4240" y="5073"/>
                    <a:pt x="4173" y="4910"/>
                  </a:cubicBezTo>
                  <a:cubicBezTo>
                    <a:pt x="3896" y="4183"/>
                    <a:pt x="3676" y="2920"/>
                    <a:pt x="3637" y="2269"/>
                  </a:cubicBezTo>
                  <a:cubicBezTo>
                    <a:pt x="3542" y="1015"/>
                    <a:pt x="2604" y="1"/>
                    <a:pt x="1331"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47" name="Google Shape;11247;p78"/>
            <p:cNvSpPr/>
            <p:nvPr/>
          </p:nvSpPr>
          <p:spPr>
            <a:xfrm>
              <a:off x="5588487" y="3071909"/>
              <a:ext cx="153332" cy="120927"/>
            </a:xfrm>
            <a:custGeom>
              <a:avLst/>
              <a:gdLst/>
              <a:ahLst/>
              <a:cxnLst/>
              <a:rect l="l" t="t" r="r" b="b"/>
              <a:pathLst>
                <a:path w="5839" h="4605" extrusionOk="0">
                  <a:moveTo>
                    <a:pt x="1953" y="1"/>
                  </a:moveTo>
                  <a:lnTo>
                    <a:pt x="1953" y="968"/>
                  </a:lnTo>
                  <a:cubicBezTo>
                    <a:pt x="1943" y="1216"/>
                    <a:pt x="1809" y="1436"/>
                    <a:pt x="1589" y="1551"/>
                  </a:cubicBezTo>
                  <a:lnTo>
                    <a:pt x="546" y="2078"/>
                  </a:lnTo>
                  <a:cubicBezTo>
                    <a:pt x="211" y="2240"/>
                    <a:pt x="1" y="2575"/>
                    <a:pt x="1" y="2939"/>
                  </a:cubicBezTo>
                  <a:lnTo>
                    <a:pt x="1" y="4279"/>
                  </a:lnTo>
                  <a:cubicBezTo>
                    <a:pt x="1" y="4461"/>
                    <a:pt x="154" y="4604"/>
                    <a:pt x="326" y="4604"/>
                  </a:cubicBezTo>
                  <a:lnTo>
                    <a:pt x="5513" y="4604"/>
                  </a:lnTo>
                  <a:cubicBezTo>
                    <a:pt x="5685" y="4604"/>
                    <a:pt x="5838" y="4461"/>
                    <a:pt x="5838" y="4279"/>
                  </a:cubicBezTo>
                  <a:lnTo>
                    <a:pt x="5838" y="2949"/>
                  </a:lnTo>
                  <a:cubicBezTo>
                    <a:pt x="5838" y="2575"/>
                    <a:pt x="5628" y="2240"/>
                    <a:pt x="5303" y="2078"/>
                  </a:cubicBezTo>
                  <a:lnTo>
                    <a:pt x="4250" y="1551"/>
                  </a:lnTo>
                  <a:cubicBezTo>
                    <a:pt x="4030" y="1436"/>
                    <a:pt x="3896" y="1216"/>
                    <a:pt x="3896" y="968"/>
                  </a:cubicBezTo>
                  <a:lnTo>
                    <a:pt x="3896"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48" name="Google Shape;11248;p78"/>
            <p:cNvSpPr/>
            <p:nvPr/>
          </p:nvSpPr>
          <p:spPr>
            <a:xfrm>
              <a:off x="5639247" y="3071909"/>
              <a:ext cx="52047" cy="33954"/>
            </a:xfrm>
            <a:custGeom>
              <a:avLst/>
              <a:gdLst/>
              <a:ahLst/>
              <a:cxnLst/>
              <a:rect l="l" t="t" r="r" b="b"/>
              <a:pathLst>
                <a:path w="1982" h="1293" extrusionOk="0">
                  <a:moveTo>
                    <a:pt x="20" y="1"/>
                  </a:moveTo>
                  <a:lnTo>
                    <a:pt x="20" y="977"/>
                  </a:lnTo>
                  <a:cubicBezTo>
                    <a:pt x="10" y="1015"/>
                    <a:pt x="10" y="1054"/>
                    <a:pt x="1" y="1092"/>
                  </a:cubicBezTo>
                  <a:cubicBezTo>
                    <a:pt x="307" y="1226"/>
                    <a:pt x="652" y="1293"/>
                    <a:pt x="987" y="1293"/>
                  </a:cubicBezTo>
                  <a:cubicBezTo>
                    <a:pt x="1331" y="1293"/>
                    <a:pt x="1666" y="1226"/>
                    <a:pt x="1982" y="1092"/>
                  </a:cubicBezTo>
                  <a:cubicBezTo>
                    <a:pt x="1963" y="1054"/>
                    <a:pt x="1963" y="1015"/>
                    <a:pt x="1963" y="977"/>
                  </a:cubicBezTo>
                  <a:lnTo>
                    <a:pt x="1963"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49" name="Google Shape;11249;p78"/>
            <p:cNvSpPr/>
            <p:nvPr/>
          </p:nvSpPr>
          <p:spPr>
            <a:xfrm>
              <a:off x="5588749" y="3116656"/>
              <a:ext cx="153070" cy="76180"/>
            </a:xfrm>
            <a:custGeom>
              <a:avLst/>
              <a:gdLst/>
              <a:ahLst/>
              <a:cxnLst/>
              <a:rect l="l" t="t" r="r" b="b"/>
              <a:pathLst>
                <a:path w="5829" h="2901" extrusionOk="0">
                  <a:moveTo>
                    <a:pt x="1283" y="0"/>
                  </a:moveTo>
                  <a:lnTo>
                    <a:pt x="536" y="374"/>
                  </a:lnTo>
                  <a:cubicBezTo>
                    <a:pt x="201" y="536"/>
                    <a:pt x="0" y="871"/>
                    <a:pt x="0" y="1235"/>
                  </a:cubicBezTo>
                  <a:lnTo>
                    <a:pt x="0" y="2575"/>
                  </a:lnTo>
                  <a:cubicBezTo>
                    <a:pt x="0" y="2757"/>
                    <a:pt x="144" y="2900"/>
                    <a:pt x="326" y="2900"/>
                  </a:cubicBezTo>
                  <a:lnTo>
                    <a:pt x="5503" y="2900"/>
                  </a:lnTo>
                  <a:cubicBezTo>
                    <a:pt x="5685" y="2900"/>
                    <a:pt x="5828" y="2757"/>
                    <a:pt x="5828" y="2575"/>
                  </a:cubicBezTo>
                  <a:lnTo>
                    <a:pt x="5828" y="1245"/>
                  </a:lnTo>
                  <a:cubicBezTo>
                    <a:pt x="5828" y="871"/>
                    <a:pt x="5618" y="536"/>
                    <a:pt x="5293" y="374"/>
                  </a:cubicBezTo>
                  <a:lnTo>
                    <a:pt x="4546" y="0"/>
                  </a:lnTo>
                  <a:cubicBezTo>
                    <a:pt x="4163" y="589"/>
                    <a:pt x="3539" y="883"/>
                    <a:pt x="2914" y="883"/>
                  </a:cubicBezTo>
                  <a:cubicBezTo>
                    <a:pt x="2290" y="883"/>
                    <a:pt x="1665" y="589"/>
                    <a:pt x="1283" y="0"/>
                  </a:cubicBez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50" name="Google Shape;11250;p78"/>
            <p:cNvSpPr/>
            <p:nvPr/>
          </p:nvSpPr>
          <p:spPr>
            <a:xfrm>
              <a:off x="5614116" y="3005314"/>
              <a:ext cx="102073" cy="83717"/>
            </a:xfrm>
            <a:custGeom>
              <a:avLst/>
              <a:gdLst/>
              <a:ahLst/>
              <a:cxnLst/>
              <a:rect l="l" t="t" r="r" b="b"/>
              <a:pathLst>
                <a:path w="3887" h="3188" extrusionOk="0">
                  <a:moveTo>
                    <a:pt x="1495" y="1"/>
                  </a:moveTo>
                  <a:cubicBezTo>
                    <a:pt x="1376" y="1"/>
                    <a:pt x="1262" y="72"/>
                    <a:pt x="1207" y="183"/>
                  </a:cubicBezTo>
                  <a:cubicBezTo>
                    <a:pt x="1101" y="403"/>
                    <a:pt x="948" y="604"/>
                    <a:pt x="766" y="766"/>
                  </a:cubicBezTo>
                  <a:cubicBezTo>
                    <a:pt x="594" y="920"/>
                    <a:pt x="393" y="1054"/>
                    <a:pt x="192" y="1159"/>
                  </a:cubicBezTo>
                  <a:cubicBezTo>
                    <a:pt x="68" y="1216"/>
                    <a:pt x="1" y="1350"/>
                    <a:pt x="20" y="1494"/>
                  </a:cubicBezTo>
                  <a:cubicBezTo>
                    <a:pt x="144" y="2460"/>
                    <a:pt x="967" y="3188"/>
                    <a:pt x="1944" y="3188"/>
                  </a:cubicBezTo>
                  <a:cubicBezTo>
                    <a:pt x="2958" y="3178"/>
                    <a:pt x="3800" y="2403"/>
                    <a:pt x="3877" y="1398"/>
                  </a:cubicBezTo>
                  <a:cubicBezTo>
                    <a:pt x="3886" y="1293"/>
                    <a:pt x="3848" y="1197"/>
                    <a:pt x="3771" y="1130"/>
                  </a:cubicBezTo>
                  <a:cubicBezTo>
                    <a:pt x="3130" y="604"/>
                    <a:pt x="2374" y="211"/>
                    <a:pt x="1570" y="10"/>
                  </a:cubicBezTo>
                  <a:cubicBezTo>
                    <a:pt x="1545" y="4"/>
                    <a:pt x="1520" y="1"/>
                    <a:pt x="1495"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51" name="Google Shape;11251;p78"/>
            <p:cNvSpPr/>
            <p:nvPr/>
          </p:nvSpPr>
          <p:spPr>
            <a:xfrm>
              <a:off x="5614116" y="3005314"/>
              <a:ext cx="102073" cy="82955"/>
            </a:xfrm>
            <a:custGeom>
              <a:avLst/>
              <a:gdLst/>
              <a:ahLst/>
              <a:cxnLst/>
              <a:rect l="l" t="t" r="r" b="b"/>
              <a:pathLst>
                <a:path w="3887" h="3159" extrusionOk="0">
                  <a:moveTo>
                    <a:pt x="1495" y="1"/>
                  </a:moveTo>
                  <a:cubicBezTo>
                    <a:pt x="1376" y="1"/>
                    <a:pt x="1262" y="72"/>
                    <a:pt x="1207" y="183"/>
                  </a:cubicBezTo>
                  <a:cubicBezTo>
                    <a:pt x="1130" y="345"/>
                    <a:pt x="1025" y="489"/>
                    <a:pt x="910" y="613"/>
                  </a:cubicBezTo>
                  <a:cubicBezTo>
                    <a:pt x="862" y="671"/>
                    <a:pt x="814" y="719"/>
                    <a:pt x="766" y="766"/>
                  </a:cubicBezTo>
                  <a:cubicBezTo>
                    <a:pt x="594" y="920"/>
                    <a:pt x="393" y="1054"/>
                    <a:pt x="192" y="1159"/>
                  </a:cubicBezTo>
                  <a:cubicBezTo>
                    <a:pt x="68" y="1216"/>
                    <a:pt x="1" y="1350"/>
                    <a:pt x="20" y="1494"/>
                  </a:cubicBezTo>
                  <a:cubicBezTo>
                    <a:pt x="135" y="2346"/>
                    <a:pt x="795" y="3025"/>
                    <a:pt x="1647" y="3159"/>
                  </a:cubicBezTo>
                  <a:cubicBezTo>
                    <a:pt x="1207" y="2891"/>
                    <a:pt x="948" y="2403"/>
                    <a:pt x="977" y="1886"/>
                  </a:cubicBezTo>
                  <a:lnTo>
                    <a:pt x="977" y="1427"/>
                  </a:lnTo>
                  <a:cubicBezTo>
                    <a:pt x="1044" y="1369"/>
                    <a:pt x="1120" y="1312"/>
                    <a:pt x="1197" y="1255"/>
                  </a:cubicBezTo>
                  <a:cubicBezTo>
                    <a:pt x="1369" y="1092"/>
                    <a:pt x="1532" y="910"/>
                    <a:pt x="1656" y="699"/>
                  </a:cubicBezTo>
                  <a:cubicBezTo>
                    <a:pt x="2278" y="891"/>
                    <a:pt x="2853" y="1207"/>
                    <a:pt x="3350" y="1618"/>
                  </a:cubicBezTo>
                  <a:cubicBezTo>
                    <a:pt x="3408" y="1676"/>
                    <a:pt x="3561" y="1819"/>
                    <a:pt x="3743" y="1982"/>
                  </a:cubicBezTo>
                  <a:cubicBezTo>
                    <a:pt x="3819" y="1790"/>
                    <a:pt x="3867" y="1589"/>
                    <a:pt x="3886" y="1389"/>
                  </a:cubicBezTo>
                  <a:cubicBezTo>
                    <a:pt x="3886" y="1293"/>
                    <a:pt x="3848" y="1197"/>
                    <a:pt x="3771" y="1130"/>
                  </a:cubicBezTo>
                  <a:cubicBezTo>
                    <a:pt x="3130" y="604"/>
                    <a:pt x="2374" y="211"/>
                    <a:pt x="1570" y="10"/>
                  </a:cubicBezTo>
                  <a:cubicBezTo>
                    <a:pt x="1545" y="4"/>
                    <a:pt x="1520" y="1"/>
                    <a:pt x="1495"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52" name="Google Shape;11252;p78"/>
            <p:cNvSpPr/>
            <p:nvPr/>
          </p:nvSpPr>
          <p:spPr>
            <a:xfrm>
              <a:off x="5588749" y="3133751"/>
              <a:ext cx="33954" cy="59085"/>
            </a:xfrm>
            <a:custGeom>
              <a:avLst/>
              <a:gdLst/>
              <a:ahLst/>
              <a:cxnLst/>
              <a:rect l="l" t="t" r="r" b="b"/>
              <a:pathLst>
                <a:path w="1293" h="2250" extrusionOk="0">
                  <a:moveTo>
                    <a:pt x="192" y="0"/>
                  </a:moveTo>
                  <a:cubicBezTo>
                    <a:pt x="67" y="172"/>
                    <a:pt x="0" y="373"/>
                    <a:pt x="0" y="584"/>
                  </a:cubicBezTo>
                  <a:lnTo>
                    <a:pt x="0" y="1924"/>
                  </a:lnTo>
                  <a:cubicBezTo>
                    <a:pt x="0" y="2106"/>
                    <a:pt x="144" y="2249"/>
                    <a:pt x="316" y="2249"/>
                  </a:cubicBezTo>
                  <a:lnTo>
                    <a:pt x="1292" y="2249"/>
                  </a:lnTo>
                  <a:lnTo>
                    <a:pt x="1292" y="1197"/>
                  </a:lnTo>
                  <a:cubicBezTo>
                    <a:pt x="1292" y="996"/>
                    <a:pt x="1206" y="814"/>
                    <a:pt x="1053" y="689"/>
                  </a:cubicBezTo>
                  <a:lnTo>
                    <a:pt x="192" y="0"/>
                  </a:ln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53" name="Google Shape;11253;p78"/>
            <p:cNvSpPr/>
            <p:nvPr/>
          </p:nvSpPr>
          <p:spPr>
            <a:xfrm>
              <a:off x="5707602" y="3133751"/>
              <a:ext cx="34217" cy="59085"/>
            </a:xfrm>
            <a:custGeom>
              <a:avLst/>
              <a:gdLst/>
              <a:ahLst/>
              <a:cxnLst/>
              <a:rect l="l" t="t" r="r" b="b"/>
              <a:pathLst>
                <a:path w="1303" h="2250" extrusionOk="0">
                  <a:moveTo>
                    <a:pt x="1101" y="0"/>
                  </a:moveTo>
                  <a:lnTo>
                    <a:pt x="240" y="689"/>
                  </a:lnTo>
                  <a:cubicBezTo>
                    <a:pt x="87" y="814"/>
                    <a:pt x="1" y="996"/>
                    <a:pt x="1" y="1197"/>
                  </a:cubicBezTo>
                  <a:lnTo>
                    <a:pt x="1" y="2249"/>
                  </a:lnTo>
                  <a:lnTo>
                    <a:pt x="977" y="2249"/>
                  </a:lnTo>
                  <a:cubicBezTo>
                    <a:pt x="1149" y="2249"/>
                    <a:pt x="1302" y="2106"/>
                    <a:pt x="1302" y="1924"/>
                  </a:cubicBezTo>
                  <a:lnTo>
                    <a:pt x="1302" y="584"/>
                  </a:lnTo>
                  <a:cubicBezTo>
                    <a:pt x="1302" y="373"/>
                    <a:pt x="1226" y="172"/>
                    <a:pt x="1101" y="0"/>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54" name="Google Shape;11254;p78"/>
            <p:cNvSpPr/>
            <p:nvPr/>
          </p:nvSpPr>
          <p:spPr>
            <a:xfrm>
              <a:off x="5335419" y="2971648"/>
              <a:ext cx="41727" cy="91752"/>
            </a:xfrm>
            <a:custGeom>
              <a:avLst/>
              <a:gdLst/>
              <a:ahLst/>
              <a:cxnLst/>
              <a:rect l="l" t="t" r="r" b="b"/>
              <a:pathLst>
                <a:path w="1589" h="3494" extrusionOk="0">
                  <a:moveTo>
                    <a:pt x="957" y="0"/>
                  </a:moveTo>
                  <a:cubicBezTo>
                    <a:pt x="431" y="0"/>
                    <a:pt x="0" y="421"/>
                    <a:pt x="0" y="948"/>
                  </a:cubicBezTo>
                  <a:lnTo>
                    <a:pt x="0" y="1178"/>
                  </a:lnTo>
                  <a:cubicBezTo>
                    <a:pt x="0" y="1446"/>
                    <a:pt x="39" y="1713"/>
                    <a:pt x="134" y="1981"/>
                  </a:cubicBezTo>
                  <a:lnTo>
                    <a:pt x="632" y="3494"/>
                  </a:lnTo>
                  <a:lnTo>
                    <a:pt x="1589" y="3494"/>
                  </a:lnTo>
                  <a:lnTo>
                    <a:pt x="1589"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55" name="Google Shape;11255;p78"/>
            <p:cNvSpPr/>
            <p:nvPr/>
          </p:nvSpPr>
          <p:spPr>
            <a:xfrm>
              <a:off x="5351989" y="2963114"/>
              <a:ext cx="100313" cy="100287"/>
            </a:xfrm>
            <a:custGeom>
              <a:avLst/>
              <a:gdLst/>
              <a:ahLst/>
              <a:cxnLst/>
              <a:rect l="l" t="t" r="r" b="b"/>
              <a:pathLst>
                <a:path w="3820" h="3819" extrusionOk="0">
                  <a:moveTo>
                    <a:pt x="958" y="0"/>
                  </a:moveTo>
                  <a:cubicBezTo>
                    <a:pt x="432" y="0"/>
                    <a:pt x="1" y="431"/>
                    <a:pt x="1" y="957"/>
                  </a:cubicBezTo>
                  <a:cubicBezTo>
                    <a:pt x="1" y="1311"/>
                    <a:pt x="288" y="1598"/>
                    <a:pt x="642" y="1598"/>
                  </a:cubicBezTo>
                  <a:lnTo>
                    <a:pt x="3188" y="3819"/>
                  </a:lnTo>
                  <a:lnTo>
                    <a:pt x="3724" y="1933"/>
                  </a:lnTo>
                  <a:cubicBezTo>
                    <a:pt x="3791" y="1704"/>
                    <a:pt x="3819" y="1474"/>
                    <a:pt x="3819" y="1235"/>
                  </a:cubicBezTo>
                  <a:lnTo>
                    <a:pt x="3819" y="641"/>
                  </a:lnTo>
                  <a:cubicBezTo>
                    <a:pt x="3819" y="287"/>
                    <a:pt x="3542" y="0"/>
                    <a:pt x="3188"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56" name="Google Shape;11256;p78"/>
            <p:cNvSpPr/>
            <p:nvPr/>
          </p:nvSpPr>
          <p:spPr>
            <a:xfrm>
              <a:off x="5368848" y="3088505"/>
              <a:ext cx="50025" cy="36974"/>
            </a:xfrm>
            <a:custGeom>
              <a:avLst/>
              <a:gdLst/>
              <a:ahLst/>
              <a:cxnLst/>
              <a:rect l="l" t="t" r="r" b="b"/>
              <a:pathLst>
                <a:path w="1905" h="1408" extrusionOk="0">
                  <a:moveTo>
                    <a:pt x="0" y="1"/>
                  </a:moveTo>
                  <a:lnTo>
                    <a:pt x="0" y="1407"/>
                  </a:lnTo>
                  <a:lnTo>
                    <a:pt x="1905" y="1407"/>
                  </a:lnTo>
                  <a:lnTo>
                    <a:pt x="1905"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57" name="Google Shape;11257;p78"/>
            <p:cNvSpPr/>
            <p:nvPr/>
          </p:nvSpPr>
          <p:spPr>
            <a:xfrm>
              <a:off x="5368848" y="3088505"/>
              <a:ext cx="50025" cy="20246"/>
            </a:xfrm>
            <a:custGeom>
              <a:avLst/>
              <a:gdLst/>
              <a:ahLst/>
              <a:cxnLst/>
              <a:rect l="l" t="t" r="r" b="b"/>
              <a:pathLst>
                <a:path w="1905" h="771" extrusionOk="0">
                  <a:moveTo>
                    <a:pt x="0" y="1"/>
                  </a:moveTo>
                  <a:lnTo>
                    <a:pt x="0" y="584"/>
                  </a:lnTo>
                  <a:cubicBezTo>
                    <a:pt x="306" y="709"/>
                    <a:pt x="629" y="771"/>
                    <a:pt x="952" y="771"/>
                  </a:cubicBezTo>
                  <a:cubicBezTo>
                    <a:pt x="1275" y="771"/>
                    <a:pt x="1598" y="709"/>
                    <a:pt x="1905" y="584"/>
                  </a:cubicBezTo>
                  <a:lnTo>
                    <a:pt x="1905"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58" name="Google Shape;11258;p78"/>
            <p:cNvSpPr/>
            <p:nvPr/>
          </p:nvSpPr>
          <p:spPr>
            <a:xfrm>
              <a:off x="5310288" y="3108620"/>
              <a:ext cx="166882" cy="84216"/>
            </a:xfrm>
            <a:custGeom>
              <a:avLst/>
              <a:gdLst/>
              <a:ahLst/>
              <a:cxnLst/>
              <a:rect l="l" t="t" r="r" b="b"/>
              <a:pathLst>
                <a:path w="6355" h="3207" extrusionOk="0">
                  <a:moveTo>
                    <a:pt x="2221" y="0"/>
                  </a:moveTo>
                  <a:lnTo>
                    <a:pt x="689" y="440"/>
                  </a:lnTo>
                  <a:cubicBezTo>
                    <a:pt x="278" y="555"/>
                    <a:pt x="0" y="929"/>
                    <a:pt x="0" y="1359"/>
                  </a:cubicBezTo>
                  <a:lnTo>
                    <a:pt x="0" y="2890"/>
                  </a:lnTo>
                  <a:cubicBezTo>
                    <a:pt x="0" y="3063"/>
                    <a:pt x="144" y="3206"/>
                    <a:pt x="316" y="3206"/>
                  </a:cubicBezTo>
                  <a:lnTo>
                    <a:pt x="6039" y="3206"/>
                  </a:lnTo>
                  <a:cubicBezTo>
                    <a:pt x="6211" y="3206"/>
                    <a:pt x="6355" y="3063"/>
                    <a:pt x="6355" y="2890"/>
                  </a:cubicBezTo>
                  <a:lnTo>
                    <a:pt x="6355" y="1359"/>
                  </a:lnTo>
                  <a:cubicBezTo>
                    <a:pt x="6355" y="938"/>
                    <a:pt x="6077" y="565"/>
                    <a:pt x="5666" y="440"/>
                  </a:cubicBezTo>
                  <a:lnTo>
                    <a:pt x="4135" y="0"/>
                  </a:lnTo>
                  <a:lnTo>
                    <a:pt x="3178" y="632"/>
                  </a:lnTo>
                  <a:lnTo>
                    <a:pt x="2221" y="0"/>
                  </a:ln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59" name="Google Shape;11259;p78"/>
            <p:cNvSpPr/>
            <p:nvPr/>
          </p:nvSpPr>
          <p:spPr>
            <a:xfrm>
              <a:off x="5385418" y="3125453"/>
              <a:ext cx="16859" cy="67383"/>
            </a:xfrm>
            <a:custGeom>
              <a:avLst/>
              <a:gdLst/>
              <a:ahLst/>
              <a:cxnLst/>
              <a:rect l="l" t="t" r="r" b="b"/>
              <a:pathLst>
                <a:path w="642" h="2566" extrusionOk="0">
                  <a:moveTo>
                    <a:pt x="163" y="0"/>
                  </a:moveTo>
                  <a:lnTo>
                    <a:pt x="1" y="2565"/>
                  </a:lnTo>
                  <a:lnTo>
                    <a:pt x="642" y="2565"/>
                  </a:lnTo>
                  <a:lnTo>
                    <a:pt x="479" y="0"/>
                  </a:ln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60" name="Google Shape;11260;p78"/>
            <p:cNvSpPr/>
            <p:nvPr/>
          </p:nvSpPr>
          <p:spPr>
            <a:xfrm>
              <a:off x="5343717" y="3005051"/>
              <a:ext cx="100287" cy="91779"/>
            </a:xfrm>
            <a:custGeom>
              <a:avLst/>
              <a:gdLst/>
              <a:ahLst/>
              <a:cxnLst/>
              <a:rect l="l" t="t" r="r" b="b"/>
              <a:pathLst>
                <a:path w="3819" h="3495" extrusionOk="0">
                  <a:moveTo>
                    <a:pt x="1196" y="0"/>
                  </a:moveTo>
                  <a:cubicBezTo>
                    <a:pt x="1034" y="0"/>
                    <a:pt x="874" y="75"/>
                    <a:pt x="766" y="183"/>
                  </a:cubicBezTo>
                  <a:lnTo>
                    <a:pt x="192" y="767"/>
                  </a:lnTo>
                  <a:cubicBezTo>
                    <a:pt x="67" y="882"/>
                    <a:pt x="0" y="1044"/>
                    <a:pt x="0" y="1217"/>
                  </a:cubicBezTo>
                  <a:lnTo>
                    <a:pt x="0" y="1590"/>
                  </a:lnTo>
                  <a:cubicBezTo>
                    <a:pt x="0" y="2633"/>
                    <a:pt x="852" y="3494"/>
                    <a:pt x="1905" y="3494"/>
                  </a:cubicBezTo>
                  <a:cubicBezTo>
                    <a:pt x="2957" y="3494"/>
                    <a:pt x="3809" y="2633"/>
                    <a:pt x="3819" y="1590"/>
                  </a:cubicBezTo>
                  <a:lnTo>
                    <a:pt x="3819" y="1178"/>
                  </a:lnTo>
                  <a:cubicBezTo>
                    <a:pt x="3819" y="1016"/>
                    <a:pt x="3752" y="853"/>
                    <a:pt x="3637" y="729"/>
                  </a:cubicBezTo>
                  <a:cubicBezTo>
                    <a:pt x="3139" y="250"/>
                    <a:pt x="2240" y="30"/>
                    <a:pt x="1225" y="1"/>
                  </a:cubicBezTo>
                  <a:cubicBezTo>
                    <a:pt x="1215" y="1"/>
                    <a:pt x="1206" y="0"/>
                    <a:pt x="1196"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61" name="Google Shape;11261;p78"/>
            <p:cNvSpPr/>
            <p:nvPr/>
          </p:nvSpPr>
          <p:spPr>
            <a:xfrm>
              <a:off x="5343717" y="3005051"/>
              <a:ext cx="100051" cy="89757"/>
            </a:xfrm>
            <a:custGeom>
              <a:avLst/>
              <a:gdLst/>
              <a:ahLst/>
              <a:cxnLst/>
              <a:rect l="l" t="t" r="r" b="b"/>
              <a:pathLst>
                <a:path w="3810" h="3418" extrusionOk="0">
                  <a:moveTo>
                    <a:pt x="1193" y="0"/>
                  </a:moveTo>
                  <a:cubicBezTo>
                    <a:pt x="1031" y="0"/>
                    <a:pt x="873" y="67"/>
                    <a:pt x="766" y="183"/>
                  </a:cubicBezTo>
                  <a:lnTo>
                    <a:pt x="182" y="757"/>
                  </a:lnTo>
                  <a:cubicBezTo>
                    <a:pt x="67" y="882"/>
                    <a:pt x="0" y="1044"/>
                    <a:pt x="0" y="1207"/>
                  </a:cubicBezTo>
                  <a:lnTo>
                    <a:pt x="0" y="1580"/>
                  </a:lnTo>
                  <a:cubicBezTo>
                    <a:pt x="0" y="2432"/>
                    <a:pt x="565" y="3179"/>
                    <a:pt x="1378" y="3418"/>
                  </a:cubicBezTo>
                  <a:cubicBezTo>
                    <a:pt x="1101" y="3073"/>
                    <a:pt x="957" y="2652"/>
                    <a:pt x="957" y="2222"/>
                  </a:cubicBezTo>
                  <a:lnTo>
                    <a:pt x="957" y="1293"/>
                  </a:lnTo>
                  <a:cubicBezTo>
                    <a:pt x="957" y="946"/>
                    <a:pt x="1236" y="660"/>
                    <a:pt x="1578" y="660"/>
                  </a:cubicBezTo>
                  <a:cubicBezTo>
                    <a:pt x="1594" y="660"/>
                    <a:pt x="1611" y="660"/>
                    <a:pt x="1627" y="662"/>
                  </a:cubicBezTo>
                  <a:cubicBezTo>
                    <a:pt x="2268" y="700"/>
                    <a:pt x="3225" y="805"/>
                    <a:pt x="3809" y="1083"/>
                  </a:cubicBezTo>
                  <a:cubicBezTo>
                    <a:pt x="3790" y="949"/>
                    <a:pt x="3733" y="824"/>
                    <a:pt x="3637" y="729"/>
                  </a:cubicBezTo>
                  <a:cubicBezTo>
                    <a:pt x="3139" y="250"/>
                    <a:pt x="2240" y="30"/>
                    <a:pt x="1225" y="1"/>
                  </a:cubicBezTo>
                  <a:cubicBezTo>
                    <a:pt x="1214" y="1"/>
                    <a:pt x="1203" y="0"/>
                    <a:pt x="1193"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62" name="Google Shape;11262;p78"/>
            <p:cNvSpPr/>
            <p:nvPr/>
          </p:nvSpPr>
          <p:spPr>
            <a:xfrm>
              <a:off x="5310288" y="3129970"/>
              <a:ext cx="33692" cy="62866"/>
            </a:xfrm>
            <a:custGeom>
              <a:avLst/>
              <a:gdLst/>
              <a:ahLst/>
              <a:cxnLst/>
              <a:rect l="l" t="t" r="r" b="b"/>
              <a:pathLst>
                <a:path w="1283" h="2394" extrusionOk="0">
                  <a:moveTo>
                    <a:pt x="173" y="1"/>
                  </a:moveTo>
                  <a:cubicBezTo>
                    <a:pt x="67" y="163"/>
                    <a:pt x="0" y="345"/>
                    <a:pt x="0" y="546"/>
                  </a:cubicBezTo>
                  <a:lnTo>
                    <a:pt x="0" y="2077"/>
                  </a:lnTo>
                  <a:cubicBezTo>
                    <a:pt x="0" y="2250"/>
                    <a:pt x="144" y="2393"/>
                    <a:pt x="326" y="2393"/>
                  </a:cubicBezTo>
                  <a:lnTo>
                    <a:pt x="1283" y="2393"/>
                  </a:lnTo>
                  <a:lnTo>
                    <a:pt x="1273" y="1494"/>
                  </a:lnTo>
                  <a:cubicBezTo>
                    <a:pt x="1273" y="1235"/>
                    <a:pt x="1177" y="996"/>
                    <a:pt x="996" y="814"/>
                  </a:cubicBezTo>
                  <a:lnTo>
                    <a:pt x="173" y="1"/>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63" name="Google Shape;11263;p78"/>
            <p:cNvSpPr/>
            <p:nvPr/>
          </p:nvSpPr>
          <p:spPr>
            <a:xfrm>
              <a:off x="5443742" y="3129970"/>
              <a:ext cx="33692" cy="62866"/>
            </a:xfrm>
            <a:custGeom>
              <a:avLst/>
              <a:gdLst/>
              <a:ahLst/>
              <a:cxnLst/>
              <a:rect l="l" t="t" r="r" b="b"/>
              <a:pathLst>
                <a:path w="1283" h="2394" extrusionOk="0">
                  <a:moveTo>
                    <a:pt x="1110" y="1"/>
                  </a:moveTo>
                  <a:lnTo>
                    <a:pt x="287" y="814"/>
                  </a:lnTo>
                  <a:cubicBezTo>
                    <a:pt x="105" y="996"/>
                    <a:pt x="10" y="1235"/>
                    <a:pt x="10" y="1494"/>
                  </a:cubicBezTo>
                  <a:lnTo>
                    <a:pt x="0" y="1494"/>
                  </a:lnTo>
                  <a:lnTo>
                    <a:pt x="0" y="2393"/>
                  </a:lnTo>
                  <a:lnTo>
                    <a:pt x="957" y="2393"/>
                  </a:lnTo>
                  <a:cubicBezTo>
                    <a:pt x="1139" y="2393"/>
                    <a:pt x="1283" y="2250"/>
                    <a:pt x="1283" y="2077"/>
                  </a:cubicBezTo>
                  <a:lnTo>
                    <a:pt x="1283" y="546"/>
                  </a:lnTo>
                  <a:cubicBezTo>
                    <a:pt x="1283" y="345"/>
                    <a:pt x="1216" y="163"/>
                    <a:pt x="1110" y="1"/>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64" name="Google Shape;11264;p78"/>
            <p:cNvSpPr/>
            <p:nvPr/>
          </p:nvSpPr>
          <p:spPr>
            <a:xfrm>
              <a:off x="5385681" y="3125453"/>
              <a:ext cx="16596" cy="16623"/>
            </a:xfrm>
            <a:custGeom>
              <a:avLst/>
              <a:gdLst/>
              <a:ahLst/>
              <a:cxnLst/>
              <a:rect l="l" t="t" r="r" b="b"/>
              <a:pathLst>
                <a:path w="632" h="633" extrusionOk="0">
                  <a:moveTo>
                    <a:pt x="0" y="0"/>
                  </a:moveTo>
                  <a:lnTo>
                    <a:pt x="0" y="498"/>
                  </a:lnTo>
                  <a:cubicBezTo>
                    <a:pt x="0" y="575"/>
                    <a:pt x="58" y="632"/>
                    <a:pt x="134" y="632"/>
                  </a:cubicBezTo>
                  <a:lnTo>
                    <a:pt x="498" y="632"/>
                  </a:lnTo>
                  <a:cubicBezTo>
                    <a:pt x="575" y="632"/>
                    <a:pt x="632" y="575"/>
                    <a:pt x="632" y="498"/>
                  </a:cubicBezTo>
                  <a:lnTo>
                    <a:pt x="632" y="0"/>
                  </a:ln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65" name="Google Shape;11265;p78"/>
            <p:cNvSpPr/>
            <p:nvPr/>
          </p:nvSpPr>
          <p:spPr>
            <a:xfrm>
              <a:off x="5359788" y="3102055"/>
              <a:ext cx="33954" cy="35110"/>
            </a:xfrm>
            <a:custGeom>
              <a:avLst/>
              <a:gdLst/>
              <a:ahLst/>
              <a:cxnLst/>
              <a:rect l="l" t="t" r="r" b="b"/>
              <a:pathLst>
                <a:path w="1293" h="1337" extrusionOk="0">
                  <a:moveTo>
                    <a:pt x="299" y="0"/>
                  </a:moveTo>
                  <a:cubicBezTo>
                    <a:pt x="256" y="0"/>
                    <a:pt x="214" y="20"/>
                    <a:pt x="192" y="59"/>
                  </a:cubicBezTo>
                  <a:lnTo>
                    <a:pt x="1" y="355"/>
                  </a:lnTo>
                  <a:lnTo>
                    <a:pt x="479" y="1236"/>
                  </a:lnTo>
                  <a:cubicBezTo>
                    <a:pt x="509" y="1301"/>
                    <a:pt x="571" y="1337"/>
                    <a:pt x="637" y="1337"/>
                  </a:cubicBezTo>
                  <a:cubicBezTo>
                    <a:pt x="678" y="1337"/>
                    <a:pt x="720" y="1323"/>
                    <a:pt x="757" y="1293"/>
                  </a:cubicBezTo>
                  <a:lnTo>
                    <a:pt x="1293" y="882"/>
                  </a:lnTo>
                  <a:lnTo>
                    <a:pt x="383" y="30"/>
                  </a:lnTo>
                  <a:cubicBezTo>
                    <a:pt x="359" y="10"/>
                    <a:pt x="329" y="0"/>
                    <a:pt x="299" y="0"/>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66" name="Google Shape;11266;p78"/>
            <p:cNvSpPr/>
            <p:nvPr/>
          </p:nvSpPr>
          <p:spPr>
            <a:xfrm>
              <a:off x="5393716" y="3102055"/>
              <a:ext cx="34217" cy="35110"/>
            </a:xfrm>
            <a:custGeom>
              <a:avLst/>
              <a:gdLst/>
              <a:ahLst/>
              <a:cxnLst/>
              <a:rect l="l" t="t" r="r" b="b"/>
              <a:pathLst>
                <a:path w="1303" h="1337" extrusionOk="0">
                  <a:moveTo>
                    <a:pt x="1001" y="0"/>
                  </a:moveTo>
                  <a:cubicBezTo>
                    <a:pt x="972" y="0"/>
                    <a:pt x="943" y="10"/>
                    <a:pt x="919" y="30"/>
                  </a:cubicBezTo>
                  <a:lnTo>
                    <a:pt x="1" y="882"/>
                  </a:lnTo>
                  <a:lnTo>
                    <a:pt x="546" y="1293"/>
                  </a:lnTo>
                  <a:cubicBezTo>
                    <a:pt x="579" y="1323"/>
                    <a:pt x="619" y="1337"/>
                    <a:pt x="659" y="1337"/>
                  </a:cubicBezTo>
                  <a:cubicBezTo>
                    <a:pt x="724" y="1337"/>
                    <a:pt x="788" y="1301"/>
                    <a:pt x="824" y="1236"/>
                  </a:cubicBezTo>
                  <a:lnTo>
                    <a:pt x="1302" y="355"/>
                  </a:lnTo>
                  <a:lnTo>
                    <a:pt x="1111" y="59"/>
                  </a:lnTo>
                  <a:cubicBezTo>
                    <a:pt x="1083" y="20"/>
                    <a:pt x="1042" y="0"/>
                    <a:pt x="1001" y="0"/>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67" name="Google Shape;11267;p78"/>
            <p:cNvSpPr/>
            <p:nvPr/>
          </p:nvSpPr>
          <p:spPr>
            <a:xfrm>
              <a:off x="5413569" y="3157884"/>
              <a:ext cx="93774" cy="55803"/>
            </a:xfrm>
            <a:custGeom>
              <a:avLst/>
              <a:gdLst/>
              <a:ahLst/>
              <a:cxnLst/>
              <a:rect l="l" t="t" r="r" b="b"/>
              <a:pathLst>
                <a:path w="3571" h="2125" extrusionOk="0">
                  <a:moveTo>
                    <a:pt x="1366" y="0"/>
                  </a:moveTo>
                  <a:cubicBezTo>
                    <a:pt x="1314" y="0"/>
                    <a:pt x="1260" y="17"/>
                    <a:pt x="1207" y="57"/>
                  </a:cubicBezTo>
                  <a:lnTo>
                    <a:pt x="144" y="852"/>
                  </a:lnTo>
                  <a:cubicBezTo>
                    <a:pt x="1" y="957"/>
                    <a:pt x="1" y="1168"/>
                    <a:pt x="144" y="1273"/>
                  </a:cubicBezTo>
                  <a:lnTo>
                    <a:pt x="1207" y="2067"/>
                  </a:lnTo>
                  <a:cubicBezTo>
                    <a:pt x="1260" y="2107"/>
                    <a:pt x="1314" y="2125"/>
                    <a:pt x="1366" y="2125"/>
                  </a:cubicBezTo>
                  <a:cubicBezTo>
                    <a:pt x="1586" y="2125"/>
                    <a:pt x="1755" y="1816"/>
                    <a:pt x="1522" y="1646"/>
                  </a:cubicBezTo>
                  <a:lnTo>
                    <a:pt x="1101" y="1330"/>
                  </a:lnTo>
                  <a:lnTo>
                    <a:pt x="3226" y="1330"/>
                  </a:lnTo>
                  <a:cubicBezTo>
                    <a:pt x="3570" y="1330"/>
                    <a:pt x="3570" y="794"/>
                    <a:pt x="3226" y="794"/>
                  </a:cubicBezTo>
                  <a:lnTo>
                    <a:pt x="3226" y="804"/>
                  </a:lnTo>
                  <a:lnTo>
                    <a:pt x="1101" y="804"/>
                  </a:lnTo>
                  <a:lnTo>
                    <a:pt x="1522" y="478"/>
                  </a:lnTo>
                  <a:cubicBezTo>
                    <a:pt x="1755" y="308"/>
                    <a:pt x="1586" y="0"/>
                    <a:pt x="1366"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68" name="Google Shape;11268;p78"/>
            <p:cNvSpPr/>
            <p:nvPr/>
          </p:nvSpPr>
          <p:spPr>
            <a:xfrm>
              <a:off x="5544501" y="3157884"/>
              <a:ext cx="93774" cy="55908"/>
            </a:xfrm>
            <a:custGeom>
              <a:avLst/>
              <a:gdLst/>
              <a:ahLst/>
              <a:cxnLst/>
              <a:rect l="l" t="t" r="r" b="b"/>
              <a:pathLst>
                <a:path w="3571" h="2129" extrusionOk="0">
                  <a:moveTo>
                    <a:pt x="2211" y="0"/>
                  </a:moveTo>
                  <a:cubicBezTo>
                    <a:pt x="1988" y="0"/>
                    <a:pt x="1824" y="308"/>
                    <a:pt x="2049" y="478"/>
                  </a:cubicBezTo>
                  <a:lnTo>
                    <a:pt x="2479" y="804"/>
                  </a:lnTo>
                  <a:lnTo>
                    <a:pt x="355" y="804"/>
                  </a:lnTo>
                  <a:cubicBezTo>
                    <a:pt x="1" y="804"/>
                    <a:pt x="1" y="1330"/>
                    <a:pt x="355" y="1330"/>
                  </a:cubicBezTo>
                  <a:lnTo>
                    <a:pt x="2479" y="1330"/>
                  </a:lnTo>
                  <a:lnTo>
                    <a:pt x="2049" y="1646"/>
                  </a:lnTo>
                  <a:cubicBezTo>
                    <a:pt x="1825" y="1816"/>
                    <a:pt x="1987" y="2128"/>
                    <a:pt x="2208" y="2128"/>
                  </a:cubicBezTo>
                  <a:cubicBezTo>
                    <a:pt x="2261" y="2128"/>
                    <a:pt x="2318" y="2110"/>
                    <a:pt x="2374" y="2067"/>
                  </a:cubicBezTo>
                  <a:lnTo>
                    <a:pt x="3427" y="1273"/>
                  </a:lnTo>
                  <a:cubicBezTo>
                    <a:pt x="3570" y="1168"/>
                    <a:pt x="3570" y="957"/>
                    <a:pt x="3427" y="852"/>
                  </a:cubicBezTo>
                  <a:lnTo>
                    <a:pt x="2374" y="57"/>
                  </a:lnTo>
                  <a:cubicBezTo>
                    <a:pt x="2319" y="17"/>
                    <a:pt x="2263" y="0"/>
                    <a:pt x="2211"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69" name="Google Shape;11269;p78"/>
            <p:cNvSpPr/>
            <p:nvPr/>
          </p:nvSpPr>
          <p:spPr>
            <a:xfrm>
              <a:off x="5519134" y="3178971"/>
              <a:ext cx="13839" cy="13865"/>
            </a:xfrm>
            <a:custGeom>
              <a:avLst/>
              <a:gdLst/>
              <a:ahLst/>
              <a:cxnLst/>
              <a:rect l="l" t="t" r="r" b="b"/>
              <a:pathLst>
                <a:path w="527" h="528" extrusionOk="0">
                  <a:moveTo>
                    <a:pt x="259" y="1"/>
                  </a:moveTo>
                  <a:cubicBezTo>
                    <a:pt x="115" y="1"/>
                    <a:pt x="0" y="116"/>
                    <a:pt x="0" y="259"/>
                  </a:cubicBezTo>
                  <a:cubicBezTo>
                    <a:pt x="0" y="412"/>
                    <a:pt x="115" y="527"/>
                    <a:pt x="259" y="527"/>
                  </a:cubicBezTo>
                  <a:cubicBezTo>
                    <a:pt x="412" y="527"/>
                    <a:pt x="527" y="412"/>
                    <a:pt x="527" y="259"/>
                  </a:cubicBezTo>
                  <a:cubicBezTo>
                    <a:pt x="527" y="116"/>
                    <a:pt x="412" y="1"/>
                    <a:pt x="259" y="1"/>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270" name="Google Shape;11270;p78"/>
          <p:cNvGrpSpPr/>
          <p:nvPr/>
        </p:nvGrpSpPr>
        <p:grpSpPr>
          <a:xfrm>
            <a:off x="4879047" y="2432320"/>
            <a:ext cx="398075" cy="340303"/>
            <a:chOff x="4879047" y="2432320"/>
            <a:chExt cx="398075" cy="340303"/>
          </a:xfrm>
        </p:grpSpPr>
        <p:sp>
          <p:nvSpPr>
            <p:cNvPr id="11271" name="Google Shape;11271;p78"/>
            <p:cNvSpPr/>
            <p:nvPr/>
          </p:nvSpPr>
          <p:spPr>
            <a:xfrm>
              <a:off x="5071795" y="2432320"/>
              <a:ext cx="186000" cy="181483"/>
            </a:xfrm>
            <a:custGeom>
              <a:avLst/>
              <a:gdLst/>
              <a:ahLst/>
              <a:cxnLst/>
              <a:rect l="l" t="t" r="r" b="b"/>
              <a:pathLst>
                <a:path w="7083" h="6911" extrusionOk="0">
                  <a:moveTo>
                    <a:pt x="708" y="1"/>
                  </a:moveTo>
                  <a:cubicBezTo>
                    <a:pt x="316" y="1"/>
                    <a:pt x="0" y="326"/>
                    <a:pt x="0" y="709"/>
                  </a:cubicBezTo>
                  <a:lnTo>
                    <a:pt x="0" y="4489"/>
                  </a:lnTo>
                  <a:cubicBezTo>
                    <a:pt x="0" y="4881"/>
                    <a:pt x="316" y="5197"/>
                    <a:pt x="708" y="5197"/>
                  </a:cubicBezTo>
                  <a:lnTo>
                    <a:pt x="1416" y="5197"/>
                  </a:lnTo>
                  <a:lnTo>
                    <a:pt x="1024" y="6776"/>
                  </a:lnTo>
                  <a:cubicBezTo>
                    <a:pt x="1009" y="6849"/>
                    <a:pt x="1073" y="6911"/>
                    <a:pt x="1142" y="6911"/>
                  </a:cubicBezTo>
                  <a:cubicBezTo>
                    <a:pt x="1163" y="6911"/>
                    <a:pt x="1185" y="6905"/>
                    <a:pt x="1206" y="6891"/>
                  </a:cubicBezTo>
                  <a:lnTo>
                    <a:pt x="3541" y="5197"/>
                  </a:lnTo>
                  <a:lnTo>
                    <a:pt x="6374" y="5197"/>
                  </a:lnTo>
                  <a:cubicBezTo>
                    <a:pt x="6766" y="5197"/>
                    <a:pt x="7082" y="4872"/>
                    <a:pt x="7082" y="4489"/>
                  </a:cubicBezTo>
                  <a:lnTo>
                    <a:pt x="7082" y="709"/>
                  </a:lnTo>
                  <a:cubicBezTo>
                    <a:pt x="7082" y="326"/>
                    <a:pt x="6766" y="1"/>
                    <a:pt x="6374"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72" name="Google Shape;11272;p78"/>
            <p:cNvSpPr/>
            <p:nvPr/>
          </p:nvSpPr>
          <p:spPr>
            <a:xfrm>
              <a:off x="5102204" y="2463412"/>
              <a:ext cx="32405" cy="12500"/>
            </a:xfrm>
            <a:custGeom>
              <a:avLst/>
              <a:gdLst/>
              <a:ahLst/>
              <a:cxnLst/>
              <a:rect l="l" t="t" r="r" b="b"/>
              <a:pathLst>
                <a:path w="1234" h="476" extrusionOk="0">
                  <a:moveTo>
                    <a:pt x="227" y="0"/>
                  </a:moveTo>
                  <a:cubicBezTo>
                    <a:pt x="1" y="0"/>
                    <a:pt x="1" y="475"/>
                    <a:pt x="227" y="475"/>
                  </a:cubicBezTo>
                  <a:cubicBezTo>
                    <a:pt x="237" y="475"/>
                    <a:pt x="248" y="474"/>
                    <a:pt x="258" y="472"/>
                  </a:cubicBezTo>
                  <a:lnTo>
                    <a:pt x="967" y="472"/>
                  </a:lnTo>
                  <a:cubicBezTo>
                    <a:pt x="978" y="474"/>
                    <a:pt x="989" y="475"/>
                    <a:pt x="999" y="475"/>
                  </a:cubicBezTo>
                  <a:cubicBezTo>
                    <a:pt x="1233" y="475"/>
                    <a:pt x="1233" y="0"/>
                    <a:pt x="999" y="0"/>
                  </a:cubicBezTo>
                  <a:cubicBezTo>
                    <a:pt x="989" y="0"/>
                    <a:pt x="978" y="1"/>
                    <a:pt x="967" y="3"/>
                  </a:cubicBezTo>
                  <a:lnTo>
                    <a:pt x="258" y="3"/>
                  </a:lnTo>
                  <a:cubicBezTo>
                    <a:pt x="248" y="1"/>
                    <a:pt x="237" y="0"/>
                    <a:pt x="22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73" name="Google Shape;11273;p78"/>
            <p:cNvSpPr/>
            <p:nvPr/>
          </p:nvSpPr>
          <p:spPr>
            <a:xfrm>
              <a:off x="5145454" y="2463412"/>
              <a:ext cx="82141" cy="12500"/>
            </a:xfrm>
            <a:custGeom>
              <a:avLst/>
              <a:gdLst/>
              <a:ahLst/>
              <a:cxnLst/>
              <a:rect l="l" t="t" r="r" b="b"/>
              <a:pathLst>
                <a:path w="3128" h="476" extrusionOk="0">
                  <a:moveTo>
                    <a:pt x="235" y="0"/>
                  </a:moveTo>
                  <a:cubicBezTo>
                    <a:pt x="0" y="0"/>
                    <a:pt x="0" y="475"/>
                    <a:pt x="235" y="475"/>
                  </a:cubicBezTo>
                  <a:cubicBezTo>
                    <a:pt x="245" y="475"/>
                    <a:pt x="256" y="474"/>
                    <a:pt x="267" y="472"/>
                  </a:cubicBezTo>
                  <a:lnTo>
                    <a:pt x="2861" y="472"/>
                  </a:lnTo>
                  <a:cubicBezTo>
                    <a:pt x="2872" y="474"/>
                    <a:pt x="2883" y="475"/>
                    <a:pt x="2893" y="475"/>
                  </a:cubicBezTo>
                  <a:cubicBezTo>
                    <a:pt x="3127" y="475"/>
                    <a:pt x="3127" y="0"/>
                    <a:pt x="2893" y="0"/>
                  </a:cubicBezTo>
                  <a:cubicBezTo>
                    <a:pt x="2883" y="0"/>
                    <a:pt x="2872" y="1"/>
                    <a:pt x="2861" y="3"/>
                  </a:cubicBezTo>
                  <a:lnTo>
                    <a:pt x="267" y="3"/>
                  </a:lnTo>
                  <a:cubicBezTo>
                    <a:pt x="256" y="1"/>
                    <a:pt x="245" y="0"/>
                    <a:pt x="235"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74" name="Google Shape;11274;p78"/>
            <p:cNvSpPr/>
            <p:nvPr/>
          </p:nvSpPr>
          <p:spPr>
            <a:xfrm>
              <a:off x="5102204" y="2494320"/>
              <a:ext cx="125392" cy="12500"/>
            </a:xfrm>
            <a:custGeom>
              <a:avLst/>
              <a:gdLst/>
              <a:ahLst/>
              <a:cxnLst/>
              <a:rect l="l" t="t" r="r" b="b"/>
              <a:pathLst>
                <a:path w="4775" h="476" extrusionOk="0">
                  <a:moveTo>
                    <a:pt x="227" y="1"/>
                  </a:moveTo>
                  <a:cubicBezTo>
                    <a:pt x="1" y="1"/>
                    <a:pt x="1" y="475"/>
                    <a:pt x="227" y="475"/>
                  </a:cubicBezTo>
                  <a:cubicBezTo>
                    <a:pt x="237" y="475"/>
                    <a:pt x="248" y="474"/>
                    <a:pt x="258" y="472"/>
                  </a:cubicBezTo>
                  <a:lnTo>
                    <a:pt x="4508" y="472"/>
                  </a:lnTo>
                  <a:cubicBezTo>
                    <a:pt x="4519" y="474"/>
                    <a:pt x="4530" y="475"/>
                    <a:pt x="4540" y="475"/>
                  </a:cubicBezTo>
                  <a:cubicBezTo>
                    <a:pt x="4774" y="475"/>
                    <a:pt x="4774" y="1"/>
                    <a:pt x="4540" y="1"/>
                  </a:cubicBezTo>
                  <a:cubicBezTo>
                    <a:pt x="4530" y="1"/>
                    <a:pt x="4519" y="2"/>
                    <a:pt x="4508" y="3"/>
                  </a:cubicBezTo>
                  <a:lnTo>
                    <a:pt x="258" y="3"/>
                  </a:lnTo>
                  <a:cubicBezTo>
                    <a:pt x="248" y="2"/>
                    <a:pt x="237" y="1"/>
                    <a:pt x="227" y="1"/>
                  </a:cubicBez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75" name="Google Shape;11275;p78"/>
            <p:cNvSpPr/>
            <p:nvPr/>
          </p:nvSpPr>
          <p:spPr>
            <a:xfrm>
              <a:off x="5102178" y="2525255"/>
              <a:ext cx="81984" cy="12710"/>
            </a:xfrm>
            <a:custGeom>
              <a:avLst/>
              <a:gdLst/>
              <a:ahLst/>
              <a:cxnLst/>
              <a:rect l="l" t="t" r="r" b="b"/>
              <a:pathLst>
                <a:path w="3122" h="484" extrusionOk="0">
                  <a:moveTo>
                    <a:pt x="234" y="1"/>
                  </a:moveTo>
                  <a:cubicBezTo>
                    <a:pt x="0" y="1"/>
                    <a:pt x="0" y="483"/>
                    <a:pt x="234" y="483"/>
                  </a:cubicBezTo>
                  <a:cubicBezTo>
                    <a:pt x="242" y="483"/>
                    <a:pt x="250" y="482"/>
                    <a:pt x="259" y="481"/>
                  </a:cubicBezTo>
                  <a:lnTo>
                    <a:pt x="2863" y="481"/>
                  </a:lnTo>
                  <a:cubicBezTo>
                    <a:pt x="2872" y="482"/>
                    <a:pt x="2880" y="483"/>
                    <a:pt x="2888" y="483"/>
                  </a:cubicBezTo>
                  <a:cubicBezTo>
                    <a:pt x="3122" y="483"/>
                    <a:pt x="3122" y="1"/>
                    <a:pt x="2888" y="1"/>
                  </a:cubicBezTo>
                  <a:cubicBezTo>
                    <a:pt x="2880" y="1"/>
                    <a:pt x="2872" y="1"/>
                    <a:pt x="2863" y="3"/>
                  </a:cubicBezTo>
                  <a:lnTo>
                    <a:pt x="259" y="3"/>
                  </a:lnTo>
                  <a:cubicBezTo>
                    <a:pt x="250" y="1"/>
                    <a:pt x="242" y="1"/>
                    <a:pt x="234" y="1"/>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76" name="Google Shape;11276;p78"/>
            <p:cNvSpPr/>
            <p:nvPr/>
          </p:nvSpPr>
          <p:spPr>
            <a:xfrm>
              <a:off x="5195164" y="2525255"/>
              <a:ext cx="32484" cy="12710"/>
            </a:xfrm>
            <a:custGeom>
              <a:avLst/>
              <a:gdLst/>
              <a:ahLst/>
              <a:cxnLst/>
              <a:rect l="l" t="t" r="r" b="b"/>
              <a:pathLst>
                <a:path w="1237" h="484" extrusionOk="0">
                  <a:moveTo>
                    <a:pt x="234" y="1"/>
                  </a:moveTo>
                  <a:cubicBezTo>
                    <a:pt x="0" y="1"/>
                    <a:pt x="0" y="483"/>
                    <a:pt x="234" y="483"/>
                  </a:cubicBezTo>
                  <a:cubicBezTo>
                    <a:pt x="242" y="483"/>
                    <a:pt x="251" y="482"/>
                    <a:pt x="259" y="481"/>
                  </a:cubicBezTo>
                  <a:lnTo>
                    <a:pt x="968" y="481"/>
                  </a:lnTo>
                  <a:cubicBezTo>
                    <a:pt x="977" y="482"/>
                    <a:pt x="986" y="483"/>
                    <a:pt x="995" y="483"/>
                  </a:cubicBezTo>
                  <a:cubicBezTo>
                    <a:pt x="1236" y="483"/>
                    <a:pt x="1236" y="1"/>
                    <a:pt x="995" y="1"/>
                  </a:cubicBezTo>
                  <a:cubicBezTo>
                    <a:pt x="986" y="1"/>
                    <a:pt x="977" y="1"/>
                    <a:pt x="968" y="3"/>
                  </a:cubicBezTo>
                  <a:lnTo>
                    <a:pt x="259" y="3"/>
                  </a:lnTo>
                  <a:cubicBezTo>
                    <a:pt x="251" y="1"/>
                    <a:pt x="242" y="1"/>
                    <a:pt x="234" y="1"/>
                  </a:cubicBez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77" name="Google Shape;11277;p78"/>
            <p:cNvSpPr/>
            <p:nvPr/>
          </p:nvSpPr>
          <p:spPr>
            <a:xfrm>
              <a:off x="4898374" y="2711543"/>
              <a:ext cx="359421" cy="18618"/>
            </a:xfrm>
            <a:custGeom>
              <a:avLst/>
              <a:gdLst/>
              <a:ahLst/>
              <a:cxnLst/>
              <a:rect l="l" t="t" r="r" b="b"/>
              <a:pathLst>
                <a:path w="13687" h="709" extrusionOk="0">
                  <a:moveTo>
                    <a:pt x="1" y="0"/>
                  </a:moveTo>
                  <a:lnTo>
                    <a:pt x="1" y="708"/>
                  </a:lnTo>
                  <a:lnTo>
                    <a:pt x="13686" y="708"/>
                  </a:lnTo>
                  <a:lnTo>
                    <a:pt x="13686"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78" name="Google Shape;11278;p78"/>
            <p:cNvSpPr/>
            <p:nvPr/>
          </p:nvSpPr>
          <p:spPr>
            <a:xfrm>
              <a:off x="4891468" y="2711543"/>
              <a:ext cx="13603" cy="61081"/>
            </a:xfrm>
            <a:custGeom>
              <a:avLst/>
              <a:gdLst/>
              <a:ahLst/>
              <a:cxnLst/>
              <a:rect l="l" t="t" r="r" b="b"/>
              <a:pathLst>
                <a:path w="518" h="2326" extrusionOk="0">
                  <a:moveTo>
                    <a:pt x="24" y="0"/>
                  </a:moveTo>
                  <a:lnTo>
                    <a:pt x="24" y="2125"/>
                  </a:lnTo>
                  <a:cubicBezTo>
                    <a:pt x="0" y="2259"/>
                    <a:pt x="130" y="2326"/>
                    <a:pt x="259" y="2326"/>
                  </a:cubicBezTo>
                  <a:cubicBezTo>
                    <a:pt x="388" y="2326"/>
                    <a:pt x="517" y="2259"/>
                    <a:pt x="493" y="2125"/>
                  </a:cubicBezTo>
                  <a:lnTo>
                    <a:pt x="493"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79" name="Google Shape;11279;p78"/>
            <p:cNvSpPr/>
            <p:nvPr/>
          </p:nvSpPr>
          <p:spPr>
            <a:xfrm>
              <a:off x="5251728" y="2711543"/>
              <a:ext cx="12342" cy="61081"/>
            </a:xfrm>
            <a:custGeom>
              <a:avLst/>
              <a:gdLst/>
              <a:ahLst/>
              <a:cxnLst/>
              <a:rect l="l" t="t" r="r" b="b"/>
              <a:pathLst>
                <a:path w="470" h="2326" extrusionOk="0">
                  <a:moveTo>
                    <a:pt x="0" y="0"/>
                  </a:moveTo>
                  <a:lnTo>
                    <a:pt x="0" y="2125"/>
                  </a:lnTo>
                  <a:cubicBezTo>
                    <a:pt x="20" y="2259"/>
                    <a:pt x="127" y="2326"/>
                    <a:pt x="235" y="2326"/>
                  </a:cubicBezTo>
                  <a:cubicBezTo>
                    <a:pt x="343" y="2326"/>
                    <a:pt x="450" y="2259"/>
                    <a:pt x="469" y="2125"/>
                  </a:cubicBezTo>
                  <a:lnTo>
                    <a:pt x="469"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80" name="Google Shape;11280;p78"/>
            <p:cNvSpPr/>
            <p:nvPr/>
          </p:nvSpPr>
          <p:spPr>
            <a:xfrm>
              <a:off x="4935322" y="2578851"/>
              <a:ext cx="111868" cy="126416"/>
            </a:xfrm>
            <a:custGeom>
              <a:avLst/>
              <a:gdLst/>
              <a:ahLst/>
              <a:cxnLst/>
              <a:rect l="l" t="t" r="r" b="b"/>
              <a:pathLst>
                <a:path w="4260" h="4814" extrusionOk="0">
                  <a:moveTo>
                    <a:pt x="1417" y="0"/>
                  </a:moveTo>
                  <a:lnTo>
                    <a:pt x="1417" y="708"/>
                  </a:lnTo>
                  <a:cubicBezTo>
                    <a:pt x="1417" y="881"/>
                    <a:pt x="1321" y="1043"/>
                    <a:pt x="1158" y="1129"/>
                  </a:cubicBezTo>
                  <a:lnTo>
                    <a:pt x="393" y="1512"/>
                  </a:lnTo>
                  <a:cubicBezTo>
                    <a:pt x="153" y="1627"/>
                    <a:pt x="0" y="1876"/>
                    <a:pt x="0" y="2144"/>
                  </a:cubicBezTo>
                  <a:lnTo>
                    <a:pt x="0" y="4106"/>
                  </a:lnTo>
                  <a:cubicBezTo>
                    <a:pt x="0" y="4498"/>
                    <a:pt x="326" y="4814"/>
                    <a:pt x="709" y="4814"/>
                  </a:cubicBezTo>
                  <a:lnTo>
                    <a:pt x="4250" y="4814"/>
                  </a:lnTo>
                  <a:lnTo>
                    <a:pt x="4250" y="2144"/>
                  </a:lnTo>
                  <a:cubicBezTo>
                    <a:pt x="4259" y="1876"/>
                    <a:pt x="4106" y="1627"/>
                    <a:pt x="3867" y="1512"/>
                  </a:cubicBezTo>
                  <a:lnTo>
                    <a:pt x="3101" y="1129"/>
                  </a:lnTo>
                  <a:cubicBezTo>
                    <a:pt x="2938" y="1043"/>
                    <a:pt x="2843" y="881"/>
                    <a:pt x="2833" y="708"/>
                  </a:cubicBezTo>
                  <a:lnTo>
                    <a:pt x="2833"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81" name="Google Shape;11281;p78"/>
            <p:cNvSpPr/>
            <p:nvPr/>
          </p:nvSpPr>
          <p:spPr>
            <a:xfrm>
              <a:off x="4972270" y="2578851"/>
              <a:ext cx="37972" cy="24632"/>
            </a:xfrm>
            <a:custGeom>
              <a:avLst/>
              <a:gdLst/>
              <a:ahLst/>
              <a:cxnLst/>
              <a:rect l="l" t="t" r="r" b="b"/>
              <a:pathLst>
                <a:path w="1446" h="938" extrusionOk="0">
                  <a:moveTo>
                    <a:pt x="10" y="0"/>
                  </a:moveTo>
                  <a:lnTo>
                    <a:pt x="10" y="708"/>
                  </a:lnTo>
                  <a:cubicBezTo>
                    <a:pt x="10" y="737"/>
                    <a:pt x="10" y="766"/>
                    <a:pt x="0" y="794"/>
                  </a:cubicBezTo>
                  <a:cubicBezTo>
                    <a:pt x="230" y="890"/>
                    <a:pt x="469" y="938"/>
                    <a:pt x="728" y="938"/>
                  </a:cubicBezTo>
                  <a:cubicBezTo>
                    <a:pt x="967" y="938"/>
                    <a:pt x="1216" y="890"/>
                    <a:pt x="1445" y="794"/>
                  </a:cubicBezTo>
                  <a:cubicBezTo>
                    <a:pt x="1436" y="766"/>
                    <a:pt x="1426" y="737"/>
                    <a:pt x="1426" y="708"/>
                  </a:cubicBezTo>
                  <a:lnTo>
                    <a:pt x="1426"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82" name="Google Shape;11282;p78"/>
            <p:cNvSpPr/>
            <p:nvPr/>
          </p:nvSpPr>
          <p:spPr>
            <a:xfrm>
              <a:off x="4935322" y="2611256"/>
              <a:ext cx="111868" cy="94011"/>
            </a:xfrm>
            <a:custGeom>
              <a:avLst/>
              <a:gdLst/>
              <a:ahLst/>
              <a:cxnLst/>
              <a:rect l="l" t="t" r="r" b="b"/>
              <a:pathLst>
                <a:path w="4260" h="3580" extrusionOk="0">
                  <a:moveTo>
                    <a:pt x="938" y="1"/>
                  </a:moveTo>
                  <a:lnTo>
                    <a:pt x="393" y="278"/>
                  </a:lnTo>
                  <a:cubicBezTo>
                    <a:pt x="153" y="393"/>
                    <a:pt x="0" y="642"/>
                    <a:pt x="0" y="910"/>
                  </a:cubicBezTo>
                  <a:lnTo>
                    <a:pt x="0" y="2872"/>
                  </a:lnTo>
                  <a:cubicBezTo>
                    <a:pt x="0" y="3264"/>
                    <a:pt x="326" y="3580"/>
                    <a:pt x="718" y="3580"/>
                  </a:cubicBezTo>
                  <a:lnTo>
                    <a:pt x="4259" y="3580"/>
                  </a:lnTo>
                  <a:lnTo>
                    <a:pt x="4259" y="910"/>
                  </a:lnTo>
                  <a:cubicBezTo>
                    <a:pt x="4259" y="642"/>
                    <a:pt x="4106" y="393"/>
                    <a:pt x="3867" y="278"/>
                  </a:cubicBezTo>
                  <a:lnTo>
                    <a:pt x="3321" y="1"/>
                  </a:lnTo>
                  <a:cubicBezTo>
                    <a:pt x="3044" y="436"/>
                    <a:pt x="2587" y="654"/>
                    <a:pt x="2130" y="654"/>
                  </a:cubicBezTo>
                  <a:cubicBezTo>
                    <a:pt x="1673" y="654"/>
                    <a:pt x="1216" y="436"/>
                    <a:pt x="93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83" name="Google Shape;11283;p78"/>
            <p:cNvSpPr/>
            <p:nvPr/>
          </p:nvSpPr>
          <p:spPr>
            <a:xfrm>
              <a:off x="5022269" y="2623835"/>
              <a:ext cx="24921" cy="81432"/>
            </a:xfrm>
            <a:custGeom>
              <a:avLst/>
              <a:gdLst/>
              <a:ahLst/>
              <a:cxnLst/>
              <a:rect l="l" t="t" r="r" b="b"/>
              <a:pathLst>
                <a:path w="949" h="3101" extrusionOk="0">
                  <a:moveTo>
                    <a:pt x="805" y="0"/>
                  </a:moveTo>
                  <a:lnTo>
                    <a:pt x="173" y="498"/>
                  </a:lnTo>
                  <a:cubicBezTo>
                    <a:pt x="68" y="584"/>
                    <a:pt x="1" y="728"/>
                    <a:pt x="1" y="871"/>
                  </a:cubicBezTo>
                  <a:lnTo>
                    <a:pt x="1" y="3101"/>
                  </a:lnTo>
                  <a:lnTo>
                    <a:pt x="948" y="3101"/>
                  </a:lnTo>
                  <a:lnTo>
                    <a:pt x="948" y="431"/>
                  </a:lnTo>
                  <a:cubicBezTo>
                    <a:pt x="939" y="278"/>
                    <a:pt x="891" y="125"/>
                    <a:pt x="805"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84" name="Google Shape;11284;p78"/>
            <p:cNvSpPr/>
            <p:nvPr/>
          </p:nvSpPr>
          <p:spPr>
            <a:xfrm>
              <a:off x="4935322" y="2624071"/>
              <a:ext cx="55803" cy="81196"/>
            </a:xfrm>
            <a:custGeom>
              <a:avLst/>
              <a:gdLst/>
              <a:ahLst/>
              <a:cxnLst/>
              <a:rect l="l" t="t" r="r" b="b"/>
              <a:pathLst>
                <a:path w="2125" h="3092" extrusionOk="0">
                  <a:moveTo>
                    <a:pt x="144" y="1"/>
                  </a:moveTo>
                  <a:cubicBezTo>
                    <a:pt x="58" y="125"/>
                    <a:pt x="0" y="269"/>
                    <a:pt x="0" y="422"/>
                  </a:cubicBezTo>
                  <a:lnTo>
                    <a:pt x="0" y="2384"/>
                  </a:lnTo>
                  <a:cubicBezTo>
                    <a:pt x="0" y="2776"/>
                    <a:pt x="326" y="3092"/>
                    <a:pt x="709" y="3092"/>
                  </a:cubicBezTo>
                  <a:lnTo>
                    <a:pt x="2125" y="3092"/>
                  </a:lnTo>
                  <a:lnTo>
                    <a:pt x="2125" y="2154"/>
                  </a:lnTo>
                  <a:lnTo>
                    <a:pt x="1187" y="2154"/>
                  </a:lnTo>
                  <a:cubicBezTo>
                    <a:pt x="1053" y="2144"/>
                    <a:pt x="948" y="2039"/>
                    <a:pt x="948" y="1915"/>
                  </a:cubicBezTo>
                  <a:lnTo>
                    <a:pt x="948" y="862"/>
                  </a:lnTo>
                  <a:cubicBezTo>
                    <a:pt x="948" y="719"/>
                    <a:pt x="881" y="585"/>
                    <a:pt x="776" y="498"/>
                  </a:cubicBezTo>
                  <a:lnTo>
                    <a:pt x="144"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85" name="Google Shape;11285;p78"/>
            <p:cNvSpPr/>
            <p:nvPr/>
          </p:nvSpPr>
          <p:spPr>
            <a:xfrm>
              <a:off x="4966492" y="2475807"/>
              <a:ext cx="49526" cy="43487"/>
            </a:xfrm>
            <a:custGeom>
              <a:avLst/>
              <a:gdLst/>
              <a:ahLst/>
              <a:cxnLst/>
              <a:rect l="l" t="t" r="r" b="b"/>
              <a:pathLst>
                <a:path w="1886" h="1656" extrusionOk="0">
                  <a:moveTo>
                    <a:pt x="938" y="0"/>
                  </a:moveTo>
                  <a:cubicBezTo>
                    <a:pt x="421" y="0"/>
                    <a:pt x="0" y="374"/>
                    <a:pt x="0" y="823"/>
                  </a:cubicBezTo>
                  <a:cubicBezTo>
                    <a:pt x="0" y="1283"/>
                    <a:pt x="421" y="1656"/>
                    <a:pt x="938" y="1656"/>
                  </a:cubicBezTo>
                  <a:cubicBezTo>
                    <a:pt x="1464" y="1656"/>
                    <a:pt x="1885" y="1283"/>
                    <a:pt x="1885" y="823"/>
                  </a:cubicBezTo>
                  <a:cubicBezTo>
                    <a:pt x="1885" y="374"/>
                    <a:pt x="1464" y="0"/>
                    <a:pt x="938"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86" name="Google Shape;11286;p78"/>
            <p:cNvSpPr/>
            <p:nvPr/>
          </p:nvSpPr>
          <p:spPr>
            <a:xfrm>
              <a:off x="4966230" y="2475807"/>
              <a:ext cx="34453" cy="43487"/>
            </a:xfrm>
            <a:custGeom>
              <a:avLst/>
              <a:gdLst/>
              <a:ahLst/>
              <a:cxnLst/>
              <a:rect l="l" t="t" r="r" b="b"/>
              <a:pathLst>
                <a:path w="1312" h="1656" extrusionOk="0">
                  <a:moveTo>
                    <a:pt x="948" y="0"/>
                  </a:moveTo>
                  <a:cubicBezTo>
                    <a:pt x="431" y="0"/>
                    <a:pt x="1" y="374"/>
                    <a:pt x="1" y="833"/>
                  </a:cubicBezTo>
                  <a:cubicBezTo>
                    <a:pt x="1" y="1283"/>
                    <a:pt x="431" y="1656"/>
                    <a:pt x="948" y="1656"/>
                  </a:cubicBezTo>
                  <a:cubicBezTo>
                    <a:pt x="1072" y="1656"/>
                    <a:pt x="1187" y="1637"/>
                    <a:pt x="1312" y="1599"/>
                  </a:cubicBezTo>
                  <a:cubicBezTo>
                    <a:pt x="967" y="1493"/>
                    <a:pt x="728" y="1177"/>
                    <a:pt x="718" y="823"/>
                  </a:cubicBezTo>
                  <a:cubicBezTo>
                    <a:pt x="728" y="469"/>
                    <a:pt x="967" y="163"/>
                    <a:pt x="1312" y="67"/>
                  </a:cubicBezTo>
                  <a:cubicBezTo>
                    <a:pt x="1187" y="19"/>
                    <a:pt x="1072" y="0"/>
                    <a:pt x="948"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87" name="Google Shape;11287;p78"/>
            <p:cNvSpPr/>
            <p:nvPr/>
          </p:nvSpPr>
          <p:spPr>
            <a:xfrm>
              <a:off x="4947874" y="2494399"/>
              <a:ext cx="86737" cy="86737"/>
            </a:xfrm>
            <a:custGeom>
              <a:avLst/>
              <a:gdLst/>
              <a:ahLst/>
              <a:cxnLst/>
              <a:rect l="l" t="t" r="r" b="b"/>
              <a:pathLst>
                <a:path w="3303" h="3303" extrusionOk="0">
                  <a:moveTo>
                    <a:pt x="1647" y="0"/>
                  </a:moveTo>
                  <a:cubicBezTo>
                    <a:pt x="738" y="0"/>
                    <a:pt x="1" y="737"/>
                    <a:pt x="1" y="1656"/>
                  </a:cubicBezTo>
                  <a:cubicBezTo>
                    <a:pt x="1" y="2565"/>
                    <a:pt x="738" y="3302"/>
                    <a:pt x="1647" y="3302"/>
                  </a:cubicBezTo>
                  <a:cubicBezTo>
                    <a:pt x="2566" y="3302"/>
                    <a:pt x="3303" y="2565"/>
                    <a:pt x="3303" y="1656"/>
                  </a:cubicBezTo>
                  <a:cubicBezTo>
                    <a:pt x="3303" y="737"/>
                    <a:pt x="2566" y="0"/>
                    <a:pt x="164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88" name="Google Shape;11288;p78"/>
            <p:cNvSpPr/>
            <p:nvPr/>
          </p:nvSpPr>
          <p:spPr>
            <a:xfrm>
              <a:off x="4963472" y="2494399"/>
              <a:ext cx="72898" cy="78176"/>
            </a:xfrm>
            <a:custGeom>
              <a:avLst/>
              <a:gdLst/>
              <a:ahLst/>
              <a:cxnLst/>
              <a:rect l="l" t="t" r="r" b="b"/>
              <a:pathLst>
                <a:path w="2776" h="2977" extrusionOk="0">
                  <a:moveTo>
                    <a:pt x="1063" y="0"/>
                  </a:moveTo>
                  <a:cubicBezTo>
                    <a:pt x="268" y="0"/>
                    <a:pt x="0" y="1092"/>
                    <a:pt x="718" y="1436"/>
                  </a:cubicBezTo>
                  <a:cubicBezTo>
                    <a:pt x="737" y="1446"/>
                    <a:pt x="756" y="1455"/>
                    <a:pt x="775" y="1465"/>
                  </a:cubicBezTo>
                  <a:lnTo>
                    <a:pt x="1598" y="2958"/>
                  </a:lnTo>
                  <a:cubicBezTo>
                    <a:pt x="1598" y="2958"/>
                    <a:pt x="1819" y="2967"/>
                    <a:pt x="2039" y="2977"/>
                  </a:cubicBezTo>
                  <a:cubicBezTo>
                    <a:pt x="2527" y="2613"/>
                    <a:pt x="2776" y="2020"/>
                    <a:pt x="2689" y="1426"/>
                  </a:cubicBezTo>
                  <a:cubicBezTo>
                    <a:pt x="2594" y="747"/>
                    <a:pt x="2087" y="192"/>
                    <a:pt x="1417" y="39"/>
                  </a:cubicBezTo>
                  <a:cubicBezTo>
                    <a:pt x="1302" y="20"/>
                    <a:pt x="1177" y="0"/>
                    <a:pt x="1063"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89" name="Google Shape;11289;p78"/>
            <p:cNvSpPr/>
            <p:nvPr/>
          </p:nvSpPr>
          <p:spPr>
            <a:xfrm>
              <a:off x="4953914" y="2532660"/>
              <a:ext cx="74421" cy="61028"/>
            </a:xfrm>
            <a:custGeom>
              <a:avLst/>
              <a:gdLst/>
              <a:ahLst/>
              <a:cxnLst/>
              <a:rect l="l" t="t" r="r" b="b"/>
              <a:pathLst>
                <a:path w="2834" h="2324" extrusionOk="0">
                  <a:moveTo>
                    <a:pt x="1093" y="0"/>
                  </a:moveTo>
                  <a:cubicBezTo>
                    <a:pt x="1006" y="0"/>
                    <a:pt x="921" y="53"/>
                    <a:pt x="881" y="132"/>
                  </a:cubicBezTo>
                  <a:cubicBezTo>
                    <a:pt x="804" y="295"/>
                    <a:pt x="699" y="438"/>
                    <a:pt x="565" y="563"/>
                  </a:cubicBezTo>
                  <a:cubicBezTo>
                    <a:pt x="431" y="668"/>
                    <a:pt x="297" y="764"/>
                    <a:pt x="144" y="840"/>
                  </a:cubicBezTo>
                  <a:cubicBezTo>
                    <a:pt x="58" y="888"/>
                    <a:pt x="1" y="984"/>
                    <a:pt x="20" y="1089"/>
                  </a:cubicBezTo>
                  <a:cubicBezTo>
                    <a:pt x="106" y="1797"/>
                    <a:pt x="709" y="2324"/>
                    <a:pt x="1427" y="2324"/>
                  </a:cubicBezTo>
                  <a:cubicBezTo>
                    <a:pt x="2163" y="2324"/>
                    <a:pt x="2776" y="1750"/>
                    <a:pt x="2833" y="1013"/>
                  </a:cubicBezTo>
                  <a:cubicBezTo>
                    <a:pt x="2833" y="946"/>
                    <a:pt x="2805" y="879"/>
                    <a:pt x="2757" y="831"/>
                  </a:cubicBezTo>
                  <a:cubicBezTo>
                    <a:pt x="2288" y="438"/>
                    <a:pt x="1742" y="161"/>
                    <a:pt x="1149" y="8"/>
                  </a:cubicBezTo>
                  <a:cubicBezTo>
                    <a:pt x="1131" y="3"/>
                    <a:pt x="1112" y="0"/>
                    <a:pt x="1093"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90" name="Google Shape;11290;p78"/>
            <p:cNvSpPr/>
            <p:nvPr/>
          </p:nvSpPr>
          <p:spPr>
            <a:xfrm>
              <a:off x="4953914" y="2532660"/>
              <a:ext cx="74657" cy="60529"/>
            </a:xfrm>
            <a:custGeom>
              <a:avLst/>
              <a:gdLst/>
              <a:ahLst/>
              <a:cxnLst/>
              <a:rect l="l" t="t" r="r" b="b"/>
              <a:pathLst>
                <a:path w="2843" h="2305" extrusionOk="0">
                  <a:moveTo>
                    <a:pt x="1093" y="0"/>
                  </a:moveTo>
                  <a:cubicBezTo>
                    <a:pt x="1006" y="0"/>
                    <a:pt x="921" y="53"/>
                    <a:pt x="881" y="132"/>
                  </a:cubicBezTo>
                  <a:cubicBezTo>
                    <a:pt x="824" y="247"/>
                    <a:pt x="757" y="352"/>
                    <a:pt x="670" y="448"/>
                  </a:cubicBezTo>
                  <a:cubicBezTo>
                    <a:pt x="632" y="486"/>
                    <a:pt x="603" y="525"/>
                    <a:pt x="565" y="563"/>
                  </a:cubicBezTo>
                  <a:cubicBezTo>
                    <a:pt x="431" y="668"/>
                    <a:pt x="297" y="764"/>
                    <a:pt x="144" y="840"/>
                  </a:cubicBezTo>
                  <a:cubicBezTo>
                    <a:pt x="58" y="888"/>
                    <a:pt x="1" y="984"/>
                    <a:pt x="20" y="1089"/>
                  </a:cubicBezTo>
                  <a:cubicBezTo>
                    <a:pt x="106" y="1711"/>
                    <a:pt x="584" y="2209"/>
                    <a:pt x="1206" y="2305"/>
                  </a:cubicBezTo>
                  <a:cubicBezTo>
                    <a:pt x="891" y="2104"/>
                    <a:pt x="699" y="1750"/>
                    <a:pt x="718" y="1376"/>
                  </a:cubicBezTo>
                  <a:lnTo>
                    <a:pt x="718" y="1041"/>
                  </a:lnTo>
                  <a:cubicBezTo>
                    <a:pt x="766" y="1003"/>
                    <a:pt x="824" y="965"/>
                    <a:pt x="871" y="907"/>
                  </a:cubicBezTo>
                  <a:cubicBezTo>
                    <a:pt x="1005" y="793"/>
                    <a:pt x="1120" y="659"/>
                    <a:pt x="1216" y="515"/>
                  </a:cubicBezTo>
                  <a:cubicBezTo>
                    <a:pt x="1666" y="649"/>
                    <a:pt x="2087" y="879"/>
                    <a:pt x="2441" y="1185"/>
                  </a:cubicBezTo>
                  <a:cubicBezTo>
                    <a:pt x="2489" y="1223"/>
                    <a:pt x="2604" y="1328"/>
                    <a:pt x="2728" y="1443"/>
                  </a:cubicBezTo>
                  <a:cubicBezTo>
                    <a:pt x="2786" y="1309"/>
                    <a:pt x="2824" y="1166"/>
                    <a:pt x="2833" y="1013"/>
                  </a:cubicBezTo>
                  <a:cubicBezTo>
                    <a:pt x="2843" y="946"/>
                    <a:pt x="2805" y="869"/>
                    <a:pt x="2757" y="831"/>
                  </a:cubicBezTo>
                  <a:cubicBezTo>
                    <a:pt x="2288" y="438"/>
                    <a:pt x="1742" y="161"/>
                    <a:pt x="1149" y="8"/>
                  </a:cubicBezTo>
                  <a:cubicBezTo>
                    <a:pt x="1131" y="3"/>
                    <a:pt x="1112" y="0"/>
                    <a:pt x="1093"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91" name="Google Shape;11291;p78"/>
            <p:cNvSpPr/>
            <p:nvPr/>
          </p:nvSpPr>
          <p:spPr>
            <a:xfrm>
              <a:off x="4892098" y="2711543"/>
              <a:ext cx="12342" cy="18618"/>
            </a:xfrm>
            <a:custGeom>
              <a:avLst/>
              <a:gdLst/>
              <a:ahLst/>
              <a:cxnLst/>
              <a:rect l="l" t="t" r="r" b="b"/>
              <a:pathLst>
                <a:path w="470" h="709" extrusionOk="0">
                  <a:moveTo>
                    <a:pt x="0" y="0"/>
                  </a:moveTo>
                  <a:lnTo>
                    <a:pt x="0" y="708"/>
                  </a:lnTo>
                  <a:lnTo>
                    <a:pt x="469" y="708"/>
                  </a:lnTo>
                  <a:lnTo>
                    <a:pt x="469"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92" name="Google Shape;11292;p78"/>
            <p:cNvSpPr/>
            <p:nvPr/>
          </p:nvSpPr>
          <p:spPr>
            <a:xfrm>
              <a:off x="5251728" y="2711543"/>
              <a:ext cx="12342" cy="18618"/>
            </a:xfrm>
            <a:custGeom>
              <a:avLst/>
              <a:gdLst/>
              <a:ahLst/>
              <a:cxnLst/>
              <a:rect l="l" t="t" r="r" b="b"/>
              <a:pathLst>
                <a:path w="470" h="709" extrusionOk="0">
                  <a:moveTo>
                    <a:pt x="0" y="0"/>
                  </a:moveTo>
                  <a:lnTo>
                    <a:pt x="0" y="708"/>
                  </a:lnTo>
                  <a:lnTo>
                    <a:pt x="469" y="708"/>
                  </a:lnTo>
                  <a:lnTo>
                    <a:pt x="469"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93" name="Google Shape;11293;p78"/>
            <p:cNvSpPr/>
            <p:nvPr/>
          </p:nvSpPr>
          <p:spPr>
            <a:xfrm>
              <a:off x="4879047" y="2705188"/>
              <a:ext cx="398075" cy="12474"/>
            </a:xfrm>
            <a:custGeom>
              <a:avLst/>
              <a:gdLst/>
              <a:ahLst/>
              <a:cxnLst/>
              <a:rect l="l" t="t" r="r" b="b"/>
              <a:pathLst>
                <a:path w="15159" h="475" extrusionOk="0">
                  <a:moveTo>
                    <a:pt x="227" y="0"/>
                  </a:moveTo>
                  <a:cubicBezTo>
                    <a:pt x="1" y="0"/>
                    <a:pt x="1" y="475"/>
                    <a:pt x="227" y="475"/>
                  </a:cubicBezTo>
                  <a:cubicBezTo>
                    <a:pt x="237" y="475"/>
                    <a:pt x="247" y="474"/>
                    <a:pt x="258" y="472"/>
                  </a:cubicBezTo>
                  <a:lnTo>
                    <a:pt x="14901" y="472"/>
                  </a:lnTo>
                  <a:cubicBezTo>
                    <a:pt x="14911" y="474"/>
                    <a:pt x="14922" y="475"/>
                    <a:pt x="14932" y="475"/>
                  </a:cubicBezTo>
                  <a:cubicBezTo>
                    <a:pt x="15158" y="475"/>
                    <a:pt x="15158" y="0"/>
                    <a:pt x="14932" y="0"/>
                  </a:cubicBezTo>
                  <a:cubicBezTo>
                    <a:pt x="14922" y="0"/>
                    <a:pt x="14911" y="1"/>
                    <a:pt x="14901" y="3"/>
                  </a:cubicBezTo>
                  <a:lnTo>
                    <a:pt x="258" y="3"/>
                  </a:lnTo>
                  <a:cubicBezTo>
                    <a:pt x="247" y="1"/>
                    <a:pt x="237" y="0"/>
                    <a:pt x="227"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94" name="Google Shape;11294;p78"/>
            <p:cNvSpPr/>
            <p:nvPr/>
          </p:nvSpPr>
          <p:spPr>
            <a:xfrm>
              <a:off x="4960190" y="2692688"/>
              <a:ext cx="37237" cy="12579"/>
            </a:xfrm>
            <a:custGeom>
              <a:avLst/>
              <a:gdLst/>
              <a:ahLst/>
              <a:cxnLst/>
              <a:rect l="l" t="t" r="r" b="b"/>
              <a:pathLst>
                <a:path w="1418" h="479" extrusionOk="0">
                  <a:moveTo>
                    <a:pt x="240" y="0"/>
                  </a:moveTo>
                  <a:cubicBezTo>
                    <a:pt x="106" y="0"/>
                    <a:pt x="1" y="106"/>
                    <a:pt x="1" y="240"/>
                  </a:cubicBezTo>
                  <a:cubicBezTo>
                    <a:pt x="1" y="374"/>
                    <a:pt x="106" y="479"/>
                    <a:pt x="240" y="479"/>
                  </a:cubicBezTo>
                  <a:lnTo>
                    <a:pt x="1417" y="479"/>
                  </a:lnTo>
                  <a:lnTo>
                    <a:pt x="1417"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95" name="Google Shape;11295;p78"/>
            <p:cNvSpPr/>
            <p:nvPr/>
          </p:nvSpPr>
          <p:spPr>
            <a:xfrm>
              <a:off x="4984822" y="2643188"/>
              <a:ext cx="86999" cy="62341"/>
            </a:xfrm>
            <a:custGeom>
              <a:avLst/>
              <a:gdLst/>
              <a:ahLst/>
              <a:cxnLst/>
              <a:rect l="l" t="t" r="r" b="b"/>
              <a:pathLst>
                <a:path w="3313" h="2374" extrusionOk="0">
                  <a:moveTo>
                    <a:pt x="250" y="0"/>
                  </a:moveTo>
                  <a:cubicBezTo>
                    <a:pt x="116" y="0"/>
                    <a:pt x="1" y="105"/>
                    <a:pt x="1" y="239"/>
                  </a:cubicBezTo>
                  <a:lnTo>
                    <a:pt x="1" y="2134"/>
                  </a:lnTo>
                  <a:cubicBezTo>
                    <a:pt x="1" y="2259"/>
                    <a:pt x="106" y="2374"/>
                    <a:pt x="240" y="2374"/>
                  </a:cubicBezTo>
                  <a:lnTo>
                    <a:pt x="3073" y="2374"/>
                  </a:lnTo>
                  <a:cubicBezTo>
                    <a:pt x="3207" y="2374"/>
                    <a:pt x="3312" y="2259"/>
                    <a:pt x="3312" y="2134"/>
                  </a:cubicBezTo>
                  <a:lnTo>
                    <a:pt x="3312" y="239"/>
                  </a:lnTo>
                  <a:cubicBezTo>
                    <a:pt x="3312" y="105"/>
                    <a:pt x="3207" y="0"/>
                    <a:pt x="3073"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96" name="Google Shape;11296;p78"/>
            <p:cNvSpPr/>
            <p:nvPr/>
          </p:nvSpPr>
          <p:spPr>
            <a:xfrm>
              <a:off x="5015257" y="2667978"/>
              <a:ext cx="26365" cy="12500"/>
            </a:xfrm>
            <a:custGeom>
              <a:avLst/>
              <a:gdLst/>
              <a:ahLst/>
              <a:cxnLst/>
              <a:rect l="l" t="t" r="r" b="b"/>
              <a:pathLst>
                <a:path w="1004" h="476" extrusionOk="0">
                  <a:moveTo>
                    <a:pt x="235" y="1"/>
                  </a:moveTo>
                  <a:cubicBezTo>
                    <a:pt x="1" y="1"/>
                    <a:pt x="1" y="475"/>
                    <a:pt x="235" y="475"/>
                  </a:cubicBezTo>
                  <a:cubicBezTo>
                    <a:pt x="246" y="475"/>
                    <a:pt x="256" y="474"/>
                    <a:pt x="268" y="472"/>
                  </a:cubicBezTo>
                  <a:lnTo>
                    <a:pt x="737" y="472"/>
                  </a:lnTo>
                  <a:cubicBezTo>
                    <a:pt x="748" y="474"/>
                    <a:pt x="759" y="475"/>
                    <a:pt x="769" y="475"/>
                  </a:cubicBezTo>
                  <a:cubicBezTo>
                    <a:pt x="1003" y="475"/>
                    <a:pt x="1003" y="1"/>
                    <a:pt x="769" y="1"/>
                  </a:cubicBezTo>
                  <a:cubicBezTo>
                    <a:pt x="759" y="1"/>
                    <a:pt x="748" y="2"/>
                    <a:pt x="737" y="4"/>
                  </a:cubicBezTo>
                  <a:lnTo>
                    <a:pt x="268" y="4"/>
                  </a:lnTo>
                  <a:cubicBezTo>
                    <a:pt x="256" y="2"/>
                    <a:pt x="246" y="1"/>
                    <a:pt x="2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297" name="Google Shape;11297;p78"/>
          <p:cNvGrpSpPr/>
          <p:nvPr/>
        </p:nvGrpSpPr>
        <p:grpSpPr>
          <a:xfrm>
            <a:off x="5388701" y="2393823"/>
            <a:ext cx="280982" cy="395896"/>
            <a:chOff x="5388701" y="2393823"/>
            <a:chExt cx="280982" cy="395896"/>
          </a:xfrm>
        </p:grpSpPr>
        <p:sp>
          <p:nvSpPr>
            <p:cNvPr id="11298" name="Google Shape;11298;p78"/>
            <p:cNvSpPr/>
            <p:nvPr/>
          </p:nvSpPr>
          <p:spPr>
            <a:xfrm>
              <a:off x="5388701" y="2419243"/>
              <a:ext cx="280982" cy="370476"/>
            </a:xfrm>
            <a:custGeom>
              <a:avLst/>
              <a:gdLst/>
              <a:ahLst/>
              <a:cxnLst/>
              <a:rect l="l" t="t" r="r" b="b"/>
              <a:pathLst>
                <a:path w="10700" h="14108" extrusionOk="0">
                  <a:moveTo>
                    <a:pt x="737" y="1"/>
                  </a:moveTo>
                  <a:cubicBezTo>
                    <a:pt x="326" y="1"/>
                    <a:pt x="0" y="326"/>
                    <a:pt x="0" y="738"/>
                  </a:cubicBezTo>
                  <a:lnTo>
                    <a:pt x="0" y="13380"/>
                  </a:lnTo>
                  <a:cubicBezTo>
                    <a:pt x="0" y="13782"/>
                    <a:pt x="326" y="14108"/>
                    <a:pt x="737" y="14108"/>
                  </a:cubicBezTo>
                  <a:lnTo>
                    <a:pt x="9972" y="14108"/>
                  </a:lnTo>
                  <a:cubicBezTo>
                    <a:pt x="10374" y="14108"/>
                    <a:pt x="10700" y="13782"/>
                    <a:pt x="10700" y="13380"/>
                  </a:cubicBezTo>
                  <a:lnTo>
                    <a:pt x="10700" y="728"/>
                  </a:lnTo>
                  <a:cubicBezTo>
                    <a:pt x="10700" y="326"/>
                    <a:pt x="10374" y="1"/>
                    <a:pt x="9972" y="1"/>
                  </a:cubicBezTo>
                  <a:lnTo>
                    <a:pt x="6077" y="1"/>
                  </a:lnTo>
                  <a:cubicBezTo>
                    <a:pt x="6058" y="393"/>
                    <a:pt x="5742" y="700"/>
                    <a:pt x="5350" y="700"/>
                  </a:cubicBezTo>
                  <a:cubicBezTo>
                    <a:pt x="4958" y="700"/>
                    <a:pt x="4632" y="393"/>
                    <a:pt x="4623"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299" name="Google Shape;11299;p78"/>
            <p:cNvSpPr/>
            <p:nvPr/>
          </p:nvSpPr>
          <p:spPr>
            <a:xfrm>
              <a:off x="5401516" y="2419506"/>
              <a:ext cx="255352" cy="344584"/>
            </a:xfrm>
            <a:custGeom>
              <a:avLst/>
              <a:gdLst/>
              <a:ahLst/>
              <a:cxnLst/>
              <a:rect l="l" t="t" r="r" b="b"/>
              <a:pathLst>
                <a:path w="9724" h="13122" extrusionOk="0">
                  <a:moveTo>
                    <a:pt x="2192" y="1"/>
                  </a:moveTo>
                  <a:lnTo>
                    <a:pt x="2192" y="240"/>
                  </a:lnTo>
                  <a:cubicBezTo>
                    <a:pt x="2192" y="374"/>
                    <a:pt x="2087" y="479"/>
                    <a:pt x="1953" y="479"/>
                  </a:cubicBezTo>
                  <a:lnTo>
                    <a:pt x="488" y="479"/>
                  </a:lnTo>
                  <a:cubicBezTo>
                    <a:pt x="211" y="479"/>
                    <a:pt x="0" y="699"/>
                    <a:pt x="0" y="967"/>
                  </a:cubicBezTo>
                  <a:lnTo>
                    <a:pt x="0" y="12633"/>
                  </a:lnTo>
                  <a:cubicBezTo>
                    <a:pt x="0" y="12901"/>
                    <a:pt x="220" y="13121"/>
                    <a:pt x="488" y="13121"/>
                  </a:cubicBezTo>
                  <a:lnTo>
                    <a:pt x="9236" y="13121"/>
                  </a:lnTo>
                  <a:cubicBezTo>
                    <a:pt x="9504" y="13121"/>
                    <a:pt x="9724" y="12901"/>
                    <a:pt x="9724" y="12633"/>
                  </a:cubicBezTo>
                  <a:lnTo>
                    <a:pt x="9724" y="967"/>
                  </a:lnTo>
                  <a:cubicBezTo>
                    <a:pt x="9724" y="699"/>
                    <a:pt x="9504" y="479"/>
                    <a:pt x="9236" y="479"/>
                  </a:cubicBezTo>
                  <a:lnTo>
                    <a:pt x="7781" y="479"/>
                  </a:lnTo>
                  <a:cubicBezTo>
                    <a:pt x="7647" y="479"/>
                    <a:pt x="7542" y="374"/>
                    <a:pt x="7542" y="240"/>
                  </a:cubicBezTo>
                  <a:lnTo>
                    <a:pt x="7542" y="1"/>
                  </a:lnTo>
                  <a:lnTo>
                    <a:pt x="5599" y="1"/>
                  </a:lnTo>
                  <a:cubicBezTo>
                    <a:pt x="5580" y="393"/>
                    <a:pt x="5254" y="699"/>
                    <a:pt x="4872" y="699"/>
                  </a:cubicBezTo>
                  <a:cubicBezTo>
                    <a:pt x="4479" y="699"/>
                    <a:pt x="4154" y="393"/>
                    <a:pt x="4135"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00" name="Google Shape;11300;p78"/>
            <p:cNvSpPr/>
            <p:nvPr/>
          </p:nvSpPr>
          <p:spPr>
            <a:xfrm>
              <a:off x="5414330" y="2444899"/>
              <a:ext cx="229722" cy="306375"/>
            </a:xfrm>
            <a:custGeom>
              <a:avLst/>
              <a:gdLst/>
              <a:ahLst/>
              <a:cxnLst/>
              <a:rect l="l" t="t" r="r" b="b"/>
              <a:pathLst>
                <a:path w="8748" h="11667" extrusionOk="0">
                  <a:moveTo>
                    <a:pt x="240" y="0"/>
                  </a:moveTo>
                  <a:cubicBezTo>
                    <a:pt x="106" y="0"/>
                    <a:pt x="0" y="105"/>
                    <a:pt x="0" y="239"/>
                  </a:cubicBezTo>
                  <a:lnTo>
                    <a:pt x="0" y="11427"/>
                  </a:lnTo>
                  <a:cubicBezTo>
                    <a:pt x="0" y="11561"/>
                    <a:pt x="106" y="11666"/>
                    <a:pt x="240" y="11666"/>
                  </a:cubicBezTo>
                  <a:lnTo>
                    <a:pt x="8508" y="11666"/>
                  </a:lnTo>
                  <a:cubicBezTo>
                    <a:pt x="8642" y="11666"/>
                    <a:pt x="8748" y="11561"/>
                    <a:pt x="8738" y="11427"/>
                  </a:cubicBezTo>
                  <a:lnTo>
                    <a:pt x="8738" y="239"/>
                  </a:lnTo>
                  <a:cubicBezTo>
                    <a:pt x="8738" y="105"/>
                    <a:pt x="8633" y="0"/>
                    <a:pt x="849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01" name="Google Shape;11301;p78"/>
            <p:cNvSpPr/>
            <p:nvPr/>
          </p:nvSpPr>
          <p:spPr>
            <a:xfrm>
              <a:off x="5471866" y="2393823"/>
              <a:ext cx="114625" cy="57378"/>
            </a:xfrm>
            <a:custGeom>
              <a:avLst/>
              <a:gdLst/>
              <a:ahLst/>
              <a:cxnLst/>
              <a:rect l="l" t="t" r="r" b="b"/>
              <a:pathLst>
                <a:path w="4365" h="2185" extrusionOk="0">
                  <a:moveTo>
                    <a:pt x="2177" y="617"/>
                  </a:moveTo>
                  <a:cubicBezTo>
                    <a:pt x="2362" y="617"/>
                    <a:pt x="2537" y="758"/>
                    <a:pt x="2537" y="979"/>
                  </a:cubicBezTo>
                  <a:cubicBezTo>
                    <a:pt x="2537" y="1170"/>
                    <a:pt x="2384" y="1333"/>
                    <a:pt x="2183" y="1333"/>
                  </a:cubicBezTo>
                  <a:cubicBezTo>
                    <a:pt x="1858" y="1333"/>
                    <a:pt x="1704" y="950"/>
                    <a:pt x="1925" y="720"/>
                  </a:cubicBezTo>
                  <a:cubicBezTo>
                    <a:pt x="1999" y="649"/>
                    <a:pt x="2089" y="617"/>
                    <a:pt x="2177" y="617"/>
                  </a:cubicBezTo>
                  <a:close/>
                  <a:moveTo>
                    <a:pt x="2184" y="0"/>
                  </a:moveTo>
                  <a:cubicBezTo>
                    <a:pt x="1858" y="0"/>
                    <a:pt x="1532" y="160"/>
                    <a:pt x="1350" y="481"/>
                  </a:cubicBezTo>
                  <a:lnTo>
                    <a:pt x="479" y="481"/>
                  </a:lnTo>
                  <a:cubicBezTo>
                    <a:pt x="212" y="481"/>
                    <a:pt x="1" y="701"/>
                    <a:pt x="1" y="969"/>
                  </a:cubicBezTo>
                  <a:lnTo>
                    <a:pt x="1" y="1945"/>
                  </a:lnTo>
                  <a:cubicBezTo>
                    <a:pt x="1" y="2079"/>
                    <a:pt x="106" y="2184"/>
                    <a:pt x="240" y="2184"/>
                  </a:cubicBezTo>
                  <a:lnTo>
                    <a:pt x="4126" y="2184"/>
                  </a:lnTo>
                  <a:cubicBezTo>
                    <a:pt x="4260" y="2184"/>
                    <a:pt x="4365" y="2079"/>
                    <a:pt x="4365" y="1945"/>
                  </a:cubicBezTo>
                  <a:lnTo>
                    <a:pt x="4365" y="969"/>
                  </a:lnTo>
                  <a:cubicBezTo>
                    <a:pt x="4365" y="701"/>
                    <a:pt x="4154" y="490"/>
                    <a:pt x="3886" y="481"/>
                  </a:cubicBezTo>
                  <a:lnTo>
                    <a:pt x="3025" y="481"/>
                  </a:lnTo>
                  <a:cubicBezTo>
                    <a:pt x="2839" y="160"/>
                    <a:pt x="2511" y="0"/>
                    <a:pt x="2184"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02" name="Google Shape;11302;p78"/>
            <p:cNvSpPr/>
            <p:nvPr/>
          </p:nvSpPr>
          <p:spPr>
            <a:xfrm>
              <a:off x="5471866" y="2438597"/>
              <a:ext cx="114625" cy="12605"/>
            </a:xfrm>
            <a:custGeom>
              <a:avLst/>
              <a:gdLst/>
              <a:ahLst/>
              <a:cxnLst/>
              <a:rect l="l" t="t" r="r" b="b"/>
              <a:pathLst>
                <a:path w="4365" h="480" extrusionOk="0">
                  <a:moveTo>
                    <a:pt x="240" y="1"/>
                  </a:moveTo>
                  <a:cubicBezTo>
                    <a:pt x="106" y="1"/>
                    <a:pt x="1" y="106"/>
                    <a:pt x="1" y="240"/>
                  </a:cubicBezTo>
                  <a:cubicBezTo>
                    <a:pt x="1" y="374"/>
                    <a:pt x="106" y="479"/>
                    <a:pt x="240" y="479"/>
                  </a:cubicBezTo>
                  <a:lnTo>
                    <a:pt x="4126" y="479"/>
                  </a:lnTo>
                  <a:cubicBezTo>
                    <a:pt x="4260" y="479"/>
                    <a:pt x="4365" y="374"/>
                    <a:pt x="4365" y="240"/>
                  </a:cubicBezTo>
                  <a:cubicBezTo>
                    <a:pt x="4365" y="106"/>
                    <a:pt x="4260" y="1"/>
                    <a:pt x="4126"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03" name="Google Shape;11303;p78"/>
            <p:cNvSpPr/>
            <p:nvPr/>
          </p:nvSpPr>
          <p:spPr>
            <a:xfrm>
              <a:off x="5542007" y="2483344"/>
              <a:ext cx="76417" cy="25393"/>
            </a:xfrm>
            <a:custGeom>
              <a:avLst/>
              <a:gdLst/>
              <a:ahLst/>
              <a:cxnLst/>
              <a:rect l="l" t="t" r="r" b="b"/>
              <a:pathLst>
                <a:path w="2910" h="967" extrusionOk="0">
                  <a:moveTo>
                    <a:pt x="239" y="0"/>
                  </a:moveTo>
                  <a:cubicBezTo>
                    <a:pt x="105" y="0"/>
                    <a:pt x="0" y="106"/>
                    <a:pt x="0" y="240"/>
                  </a:cubicBezTo>
                  <a:lnTo>
                    <a:pt x="0" y="718"/>
                  </a:lnTo>
                  <a:cubicBezTo>
                    <a:pt x="0" y="852"/>
                    <a:pt x="105" y="967"/>
                    <a:pt x="239" y="967"/>
                  </a:cubicBezTo>
                  <a:lnTo>
                    <a:pt x="2670" y="967"/>
                  </a:lnTo>
                  <a:cubicBezTo>
                    <a:pt x="2804" y="967"/>
                    <a:pt x="2909" y="862"/>
                    <a:pt x="2909" y="728"/>
                  </a:cubicBezTo>
                  <a:lnTo>
                    <a:pt x="2909" y="240"/>
                  </a:lnTo>
                  <a:cubicBezTo>
                    <a:pt x="2909" y="106"/>
                    <a:pt x="2804" y="0"/>
                    <a:pt x="2670" y="0"/>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04" name="Google Shape;11304;p78"/>
            <p:cNvSpPr/>
            <p:nvPr/>
          </p:nvSpPr>
          <p:spPr>
            <a:xfrm>
              <a:off x="5539722" y="2527828"/>
              <a:ext cx="80960" cy="12841"/>
            </a:xfrm>
            <a:custGeom>
              <a:avLst/>
              <a:gdLst/>
              <a:ahLst/>
              <a:cxnLst/>
              <a:rect l="l" t="t" r="r" b="b"/>
              <a:pathLst>
                <a:path w="3083" h="489" extrusionOk="0">
                  <a:moveTo>
                    <a:pt x="326" y="0"/>
                  </a:moveTo>
                  <a:cubicBezTo>
                    <a:pt x="1" y="0"/>
                    <a:pt x="1" y="488"/>
                    <a:pt x="326" y="488"/>
                  </a:cubicBezTo>
                  <a:lnTo>
                    <a:pt x="2757" y="488"/>
                  </a:lnTo>
                  <a:cubicBezTo>
                    <a:pt x="3083" y="488"/>
                    <a:pt x="3083" y="0"/>
                    <a:pt x="2757" y="0"/>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05" name="Google Shape;11305;p78"/>
            <p:cNvSpPr/>
            <p:nvPr/>
          </p:nvSpPr>
          <p:spPr>
            <a:xfrm>
              <a:off x="5539722" y="2553458"/>
              <a:ext cx="42751" cy="12841"/>
            </a:xfrm>
            <a:custGeom>
              <a:avLst/>
              <a:gdLst/>
              <a:ahLst/>
              <a:cxnLst/>
              <a:rect l="l" t="t" r="r" b="b"/>
              <a:pathLst>
                <a:path w="1628" h="489" extrusionOk="0">
                  <a:moveTo>
                    <a:pt x="326" y="1"/>
                  </a:moveTo>
                  <a:cubicBezTo>
                    <a:pt x="1" y="1"/>
                    <a:pt x="1" y="489"/>
                    <a:pt x="326" y="489"/>
                  </a:cubicBezTo>
                  <a:lnTo>
                    <a:pt x="1302" y="489"/>
                  </a:lnTo>
                  <a:cubicBezTo>
                    <a:pt x="1628" y="489"/>
                    <a:pt x="1628" y="1"/>
                    <a:pt x="1302"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06" name="Google Shape;11306;p78"/>
            <p:cNvSpPr/>
            <p:nvPr/>
          </p:nvSpPr>
          <p:spPr>
            <a:xfrm>
              <a:off x="5437702" y="2604481"/>
              <a:ext cx="182980" cy="12841"/>
            </a:xfrm>
            <a:custGeom>
              <a:avLst/>
              <a:gdLst/>
              <a:ahLst/>
              <a:cxnLst/>
              <a:rect l="l" t="t" r="r" b="b"/>
              <a:pathLst>
                <a:path w="6968" h="489" extrusionOk="0">
                  <a:moveTo>
                    <a:pt x="316" y="0"/>
                  </a:moveTo>
                  <a:cubicBezTo>
                    <a:pt x="0" y="0"/>
                    <a:pt x="0" y="488"/>
                    <a:pt x="316" y="488"/>
                  </a:cubicBezTo>
                  <a:lnTo>
                    <a:pt x="6642" y="488"/>
                  </a:lnTo>
                  <a:cubicBezTo>
                    <a:pt x="6968" y="488"/>
                    <a:pt x="6968" y="0"/>
                    <a:pt x="6642"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07" name="Google Shape;11307;p78"/>
            <p:cNvSpPr/>
            <p:nvPr/>
          </p:nvSpPr>
          <p:spPr>
            <a:xfrm>
              <a:off x="5437702" y="2630111"/>
              <a:ext cx="29674" cy="12579"/>
            </a:xfrm>
            <a:custGeom>
              <a:avLst/>
              <a:gdLst/>
              <a:ahLst/>
              <a:cxnLst/>
              <a:rect l="l" t="t" r="r" b="b"/>
              <a:pathLst>
                <a:path w="1130" h="479" extrusionOk="0">
                  <a:moveTo>
                    <a:pt x="326" y="0"/>
                  </a:moveTo>
                  <a:cubicBezTo>
                    <a:pt x="0" y="0"/>
                    <a:pt x="0" y="479"/>
                    <a:pt x="326" y="479"/>
                  </a:cubicBezTo>
                  <a:lnTo>
                    <a:pt x="804" y="479"/>
                  </a:lnTo>
                  <a:cubicBezTo>
                    <a:pt x="1130" y="479"/>
                    <a:pt x="1130" y="0"/>
                    <a:pt x="804" y="0"/>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08" name="Google Shape;11308;p78"/>
            <p:cNvSpPr/>
            <p:nvPr/>
          </p:nvSpPr>
          <p:spPr>
            <a:xfrm>
              <a:off x="5437702" y="2706764"/>
              <a:ext cx="29674" cy="12579"/>
            </a:xfrm>
            <a:custGeom>
              <a:avLst/>
              <a:gdLst/>
              <a:ahLst/>
              <a:cxnLst/>
              <a:rect l="l" t="t" r="r" b="b"/>
              <a:pathLst>
                <a:path w="1130" h="479" extrusionOk="0">
                  <a:moveTo>
                    <a:pt x="326" y="0"/>
                  </a:moveTo>
                  <a:cubicBezTo>
                    <a:pt x="0" y="0"/>
                    <a:pt x="0" y="479"/>
                    <a:pt x="326" y="479"/>
                  </a:cubicBezTo>
                  <a:lnTo>
                    <a:pt x="804" y="479"/>
                  </a:lnTo>
                  <a:cubicBezTo>
                    <a:pt x="1130" y="479"/>
                    <a:pt x="1130" y="0"/>
                    <a:pt x="804" y="0"/>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09" name="Google Shape;11309;p78"/>
            <p:cNvSpPr/>
            <p:nvPr/>
          </p:nvSpPr>
          <p:spPr>
            <a:xfrm>
              <a:off x="5437702" y="2681134"/>
              <a:ext cx="29674" cy="12841"/>
            </a:xfrm>
            <a:custGeom>
              <a:avLst/>
              <a:gdLst/>
              <a:ahLst/>
              <a:cxnLst/>
              <a:rect l="l" t="t" r="r" b="b"/>
              <a:pathLst>
                <a:path w="1130" h="489" extrusionOk="0">
                  <a:moveTo>
                    <a:pt x="326" y="0"/>
                  </a:moveTo>
                  <a:cubicBezTo>
                    <a:pt x="0" y="0"/>
                    <a:pt x="0" y="488"/>
                    <a:pt x="326" y="488"/>
                  </a:cubicBezTo>
                  <a:lnTo>
                    <a:pt x="804" y="488"/>
                  </a:lnTo>
                  <a:cubicBezTo>
                    <a:pt x="1130" y="488"/>
                    <a:pt x="1130" y="0"/>
                    <a:pt x="804" y="0"/>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10" name="Google Shape;11310;p78"/>
            <p:cNvSpPr/>
            <p:nvPr/>
          </p:nvSpPr>
          <p:spPr>
            <a:xfrm>
              <a:off x="5437702" y="2655504"/>
              <a:ext cx="29674" cy="12841"/>
            </a:xfrm>
            <a:custGeom>
              <a:avLst/>
              <a:gdLst/>
              <a:ahLst/>
              <a:cxnLst/>
              <a:rect l="l" t="t" r="r" b="b"/>
              <a:pathLst>
                <a:path w="1130" h="489" extrusionOk="0">
                  <a:moveTo>
                    <a:pt x="326" y="0"/>
                  </a:moveTo>
                  <a:cubicBezTo>
                    <a:pt x="0" y="0"/>
                    <a:pt x="0" y="488"/>
                    <a:pt x="326" y="488"/>
                  </a:cubicBezTo>
                  <a:lnTo>
                    <a:pt x="804" y="488"/>
                  </a:lnTo>
                  <a:cubicBezTo>
                    <a:pt x="1130" y="488"/>
                    <a:pt x="1130" y="0"/>
                    <a:pt x="804" y="0"/>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11" name="Google Shape;11311;p78"/>
            <p:cNvSpPr/>
            <p:nvPr/>
          </p:nvSpPr>
          <p:spPr>
            <a:xfrm>
              <a:off x="5475910" y="2630111"/>
              <a:ext cx="55304" cy="12579"/>
            </a:xfrm>
            <a:custGeom>
              <a:avLst/>
              <a:gdLst/>
              <a:ahLst/>
              <a:cxnLst/>
              <a:rect l="l" t="t" r="r" b="b"/>
              <a:pathLst>
                <a:path w="2106" h="479" extrusionOk="0">
                  <a:moveTo>
                    <a:pt x="325" y="0"/>
                  </a:moveTo>
                  <a:cubicBezTo>
                    <a:pt x="0" y="0"/>
                    <a:pt x="0" y="479"/>
                    <a:pt x="325" y="479"/>
                  </a:cubicBezTo>
                  <a:lnTo>
                    <a:pt x="1790" y="479"/>
                  </a:lnTo>
                  <a:cubicBezTo>
                    <a:pt x="2106" y="479"/>
                    <a:pt x="2106" y="0"/>
                    <a:pt x="1790"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12" name="Google Shape;11312;p78"/>
            <p:cNvSpPr/>
            <p:nvPr/>
          </p:nvSpPr>
          <p:spPr>
            <a:xfrm>
              <a:off x="5475910" y="2706764"/>
              <a:ext cx="80933" cy="12579"/>
            </a:xfrm>
            <a:custGeom>
              <a:avLst/>
              <a:gdLst/>
              <a:ahLst/>
              <a:cxnLst/>
              <a:rect l="l" t="t" r="r" b="b"/>
              <a:pathLst>
                <a:path w="3082" h="479" extrusionOk="0">
                  <a:moveTo>
                    <a:pt x="325" y="0"/>
                  </a:moveTo>
                  <a:cubicBezTo>
                    <a:pt x="0" y="0"/>
                    <a:pt x="0" y="479"/>
                    <a:pt x="325" y="479"/>
                  </a:cubicBezTo>
                  <a:lnTo>
                    <a:pt x="2756" y="479"/>
                  </a:lnTo>
                  <a:cubicBezTo>
                    <a:pt x="3082" y="479"/>
                    <a:pt x="3082" y="0"/>
                    <a:pt x="275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13" name="Google Shape;11313;p78"/>
            <p:cNvSpPr/>
            <p:nvPr/>
          </p:nvSpPr>
          <p:spPr>
            <a:xfrm>
              <a:off x="5475910" y="2681134"/>
              <a:ext cx="55304" cy="12841"/>
            </a:xfrm>
            <a:custGeom>
              <a:avLst/>
              <a:gdLst/>
              <a:ahLst/>
              <a:cxnLst/>
              <a:rect l="l" t="t" r="r" b="b"/>
              <a:pathLst>
                <a:path w="2106" h="489" extrusionOk="0">
                  <a:moveTo>
                    <a:pt x="325" y="0"/>
                  </a:moveTo>
                  <a:cubicBezTo>
                    <a:pt x="0" y="0"/>
                    <a:pt x="0" y="488"/>
                    <a:pt x="325" y="488"/>
                  </a:cubicBezTo>
                  <a:lnTo>
                    <a:pt x="1790" y="488"/>
                  </a:lnTo>
                  <a:cubicBezTo>
                    <a:pt x="2106" y="488"/>
                    <a:pt x="2106" y="0"/>
                    <a:pt x="1790"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14" name="Google Shape;11314;p78"/>
            <p:cNvSpPr/>
            <p:nvPr/>
          </p:nvSpPr>
          <p:spPr>
            <a:xfrm>
              <a:off x="5475910" y="2655504"/>
              <a:ext cx="80933" cy="12841"/>
            </a:xfrm>
            <a:custGeom>
              <a:avLst/>
              <a:gdLst/>
              <a:ahLst/>
              <a:cxnLst/>
              <a:rect l="l" t="t" r="r" b="b"/>
              <a:pathLst>
                <a:path w="3082" h="489" extrusionOk="0">
                  <a:moveTo>
                    <a:pt x="325" y="0"/>
                  </a:moveTo>
                  <a:cubicBezTo>
                    <a:pt x="0" y="0"/>
                    <a:pt x="0" y="488"/>
                    <a:pt x="325" y="488"/>
                  </a:cubicBezTo>
                  <a:lnTo>
                    <a:pt x="2756" y="488"/>
                  </a:lnTo>
                  <a:cubicBezTo>
                    <a:pt x="3082" y="488"/>
                    <a:pt x="3082" y="0"/>
                    <a:pt x="275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15" name="Google Shape;11315;p78"/>
            <p:cNvSpPr/>
            <p:nvPr/>
          </p:nvSpPr>
          <p:spPr>
            <a:xfrm>
              <a:off x="5571654" y="2655504"/>
              <a:ext cx="49027" cy="12841"/>
            </a:xfrm>
            <a:custGeom>
              <a:avLst/>
              <a:gdLst/>
              <a:ahLst/>
              <a:cxnLst/>
              <a:rect l="l" t="t" r="r" b="b"/>
              <a:pathLst>
                <a:path w="1867" h="489" extrusionOk="0">
                  <a:moveTo>
                    <a:pt x="326" y="0"/>
                  </a:moveTo>
                  <a:cubicBezTo>
                    <a:pt x="0" y="0"/>
                    <a:pt x="0" y="488"/>
                    <a:pt x="326" y="488"/>
                  </a:cubicBezTo>
                  <a:lnTo>
                    <a:pt x="1541" y="488"/>
                  </a:lnTo>
                  <a:cubicBezTo>
                    <a:pt x="1867" y="488"/>
                    <a:pt x="1867" y="0"/>
                    <a:pt x="1541"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16" name="Google Shape;11316;p78"/>
            <p:cNvSpPr/>
            <p:nvPr/>
          </p:nvSpPr>
          <p:spPr>
            <a:xfrm>
              <a:off x="5571654" y="2630111"/>
              <a:ext cx="49027" cy="12579"/>
            </a:xfrm>
            <a:custGeom>
              <a:avLst/>
              <a:gdLst/>
              <a:ahLst/>
              <a:cxnLst/>
              <a:rect l="l" t="t" r="r" b="b"/>
              <a:pathLst>
                <a:path w="1867" h="479" extrusionOk="0">
                  <a:moveTo>
                    <a:pt x="326" y="0"/>
                  </a:moveTo>
                  <a:cubicBezTo>
                    <a:pt x="0" y="0"/>
                    <a:pt x="0" y="479"/>
                    <a:pt x="326" y="479"/>
                  </a:cubicBezTo>
                  <a:lnTo>
                    <a:pt x="1541" y="479"/>
                  </a:lnTo>
                  <a:cubicBezTo>
                    <a:pt x="1867" y="479"/>
                    <a:pt x="1867" y="0"/>
                    <a:pt x="1541"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17" name="Google Shape;11317;p78"/>
            <p:cNvSpPr/>
            <p:nvPr/>
          </p:nvSpPr>
          <p:spPr>
            <a:xfrm>
              <a:off x="5571654" y="2681134"/>
              <a:ext cx="49027" cy="12841"/>
            </a:xfrm>
            <a:custGeom>
              <a:avLst/>
              <a:gdLst/>
              <a:ahLst/>
              <a:cxnLst/>
              <a:rect l="l" t="t" r="r" b="b"/>
              <a:pathLst>
                <a:path w="1867" h="489" extrusionOk="0">
                  <a:moveTo>
                    <a:pt x="326" y="0"/>
                  </a:moveTo>
                  <a:cubicBezTo>
                    <a:pt x="0" y="0"/>
                    <a:pt x="0" y="488"/>
                    <a:pt x="326" y="488"/>
                  </a:cubicBezTo>
                  <a:lnTo>
                    <a:pt x="1541" y="488"/>
                  </a:lnTo>
                  <a:cubicBezTo>
                    <a:pt x="1867" y="488"/>
                    <a:pt x="1867" y="0"/>
                    <a:pt x="1541"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18" name="Google Shape;11318;p78"/>
            <p:cNvSpPr/>
            <p:nvPr/>
          </p:nvSpPr>
          <p:spPr>
            <a:xfrm>
              <a:off x="5571654" y="2706764"/>
              <a:ext cx="49027" cy="12579"/>
            </a:xfrm>
            <a:custGeom>
              <a:avLst/>
              <a:gdLst/>
              <a:ahLst/>
              <a:cxnLst/>
              <a:rect l="l" t="t" r="r" b="b"/>
              <a:pathLst>
                <a:path w="1867" h="479" extrusionOk="0">
                  <a:moveTo>
                    <a:pt x="326" y="0"/>
                  </a:moveTo>
                  <a:cubicBezTo>
                    <a:pt x="0" y="0"/>
                    <a:pt x="0" y="479"/>
                    <a:pt x="326" y="479"/>
                  </a:cubicBezTo>
                  <a:lnTo>
                    <a:pt x="1541" y="479"/>
                  </a:lnTo>
                  <a:cubicBezTo>
                    <a:pt x="1867" y="479"/>
                    <a:pt x="1867" y="0"/>
                    <a:pt x="1541"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19" name="Google Shape;11319;p78"/>
            <p:cNvSpPr/>
            <p:nvPr/>
          </p:nvSpPr>
          <p:spPr>
            <a:xfrm>
              <a:off x="5446236" y="2527828"/>
              <a:ext cx="76443" cy="57326"/>
            </a:xfrm>
            <a:custGeom>
              <a:avLst/>
              <a:gdLst/>
              <a:ahLst/>
              <a:cxnLst/>
              <a:rect l="l" t="t" r="r" b="b"/>
              <a:pathLst>
                <a:path w="2911" h="2183" extrusionOk="0">
                  <a:moveTo>
                    <a:pt x="967" y="0"/>
                  </a:moveTo>
                  <a:lnTo>
                    <a:pt x="967" y="488"/>
                  </a:lnTo>
                  <a:cubicBezTo>
                    <a:pt x="967" y="584"/>
                    <a:pt x="920" y="661"/>
                    <a:pt x="833" y="709"/>
                  </a:cubicBezTo>
                  <a:lnTo>
                    <a:pt x="269" y="986"/>
                  </a:lnTo>
                  <a:cubicBezTo>
                    <a:pt x="96" y="1072"/>
                    <a:pt x="1" y="1244"/>
                    <a:pt x="1" y="1426"/>
                  </a:cubicBezTo>
                  <a:lnTo>
                    <a:pt x="1" y="1943"/>
                  </a:lnTo>
                  <a:cubicBezTo>
                    <a:pt x="1" y="2077"/>
                    <a:pt x="106" y="2182"/>
                    <a:pt x="240" y="2182"/>
                  </a:cubicBezTo>
                  <a:lnTo>
                    <a:pt x="2671" y="2182"/>
                  </a:lnTo>
                  <a:cubicBezTo>
                    <a:pt x="2805" y="2182"/>
                    <a:pt x="2910" y="2077"/>
                    <a:pt x="2910" y="1943"/>
                  </a:cubicBezTo>
                  <a:lnTo>
                    <a:pt x="2910" y="1426"/>
                  </a:lnTo>
                  <a:cubicBezTo>
                    <a:pt x="2910" y="1244"/>
                    <a:pt x="2805" y="1072"/>
                    <a:pt x="2642" y="986"/>
                  </a:cubicBezTo>
                  <a:lnTo>
                    <a:pt x="2078" y="709"/>
                  </a:lnTo>
                  <a:cubicBezTo>
                    <a:pt x="1991" y="661"/>
                    <a:pt x="1944" y="584"/>
                    <a:pt x="1944" y="488"/>
                  </a:cubicBezTo>
                  <a:lnTo>
                    <a:pt x="1944"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20" name="Google Shape;11320;p78"/>
            <p:cNvSpPr/>
            <p:nvPr/>
          </p:nvSpPr>
          <p:spPr>
            <a:xfrm>
              <a:off x="5470369" y="2527828"/>
              <a:ext cx="28177" cy="19249"/>
            </a:xfrm>
            <a:custGeom>
              <a:avLst/>
              <a:gdLst/>
              <a:ahLst/>
              <a:cxnLst/>
              <a:rect l="l" t="t" r="r" b="b"/>
              <a:pathLst>
                <a:path w="1073" h="733" extrusionOk="0">
                  <a:moveTo>
                    <a:pt x="48" y="0"/>
                  </a:moveTo>
                  <a:lnTo>
                    <a:pt x="48" y="488"/>
                  </a:lnTo>
                  <a:cubicBezTo>
                    <a:pt x="48" y="536"/>
                    <a:pt x="39" y="584"/>
                    <a:pt x="1" y="632"/>
                  </a:cubicBezTo>
                  <a:cubicBezTo>
                    <a:pt x="173" y="699"/>
                    <a:pt x="355" y="732"/>
                    <a:pt x="536" y="732"/>
                  </a:cubicBezTo>
                  <a:cubicBezTo>
                    <a:pt x="718" y="732"/>
                    <a:pt x="900" y="699"/>
                    <a:pt x="1072" y="632"/>
                  </a:cubicBezTo>
                  <a:cubicBezTo>
                    <a:pt x="1044" y="584"/>
                    <a:pt x="1025" y="536"/>
                    <a:pt x="1025" y="488"/>
                  </a:cubicBezTo>
                  <a:lnTo>
                    <a:pt x="1025"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21" name="Google Shape;11321;p78"/>
            <p:cNvSpPr/>
            <p:nvPr/>
          </p:nvSpPr>
          <p:spPr>
            <a:xfrm>
              <a:off x="5446236" y="2547917"/>
              <a:ext cx="76443" cy="37237"/>
            </a:xfrm>
            <a:custGeom>
              <a:avLst/>
              <a:gdLst/>
              <a:ahLst/>
              <a:cxnLst/>
              <a:rect l="l" t="t" r="r" b="b"/>
              <a:pathLst>
                <a:path w="2911" h="1418" extrusionOk="0">
                  <a:moveTo>
                    <a:pt x="709" y="1"/>
                  </a:moveTo>
                  <a:lnTo>
                    <a:pt x="269" y="221"/>
                  </a:lnTo>
                  <a:cubicBezTo>
                    <a:pt x="96" y="307"/>
                    <a:pt x="1" y="479"/>
                    <a:pt x="1" y="661"/>
                  </a:cubicBezTo>
                  <a:lnTo>
                    <a:pt x="1" y="1178"/>
                  </a:lnTo>
                  <a:cubicBezTo>
                    <a:pt x="1" y="1312"/>
                    <a:pt x="106" y="1417"/>
                    <a:pt x="240" y="1417"/>
                  </a:cubicBezTo>
                  <a:lnTo>
                    <a:pt x="2671" y="1417"/>
                  </a:lnTo>
                  <a:cubicBezTo>
                    <a:pt x="2795" y="1417"/>
                    <a:pt x="2910" y="1312"/>
                    <a:pt x="2910" y="1178"/>
                  </a:cubicBezTo>
                  <a:lnTo>
                    <a:pt x="2910" y="661"/>
                  </a:lnTo>
                  <a:cubicBezTo>
                    <a:pt x="2910" y="479"/>
                    <a:pt x="2805" y="307"/>
                    <a:pt x="2642" y="221"/>
                  </a:cubicBezTo>
                  <a:lnTo>
                    <a:pt x="2202" y="1"/>
                  </a:lnTo>
                  <a:cubicBezTo>
                    <a:pt x="2011" y="240"/>
                    <a:pt x="1733" y="360"/>
                    <a:pt x="1455" y="360"/>
                  </a:cubicBezTo>
                  <a:cubicBezTo>
                    <a:pt x="1178" y="360"/>
                    <a:pt x="900" y="240"/>
                    <a:pt x="709" y="1"/>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22" name="Google Shape;11322;p78"/>
            <p:cNvSpPr/>
            <p:nvPr/>
          </p:nvSpPr>
          <p:spPr>
            <a:xfrm>
              <a:off x="5446000" y="2559235"/>
              <a:ext cx="19380" cy="25919"/>
            </a:xfrm>
            <a:custGeom>
              <a:avLst/>
              <a:gdLst/>
              <a:ahLst/>
              <a:cxnLst/>
              <a:rect l="l" t="t" r="r" b="b"/>
              <a:pathLst>
                <a:path w="738" h="987" extrusionOk="0">
                  <a:moveTo>
                    <a:pt x="58" y="1"/>
                  </a:moveTo>
                  <a:cubicBezTo>
                    <a:pt x="19" y="68"/>
                    <a:pt x="0" y="154"/>
                    <a:pt x="0" y="230"/>
                  </a:cubicBezTo>
                  <a:lnTo>
                    <a:pt x="0" y="747"/>
                  </a:lnTo>
                  <a:cubicBezTo>
                    <a:pt x="0" y="881"/>
                    <a:pt x="105" y="986"/>
                    <a:pt x="239" y="986"/>
                  </a:cubicBezTo>
                  <a:lnTo>
                    <a:pt x="728" y="986"/>
                  </a:lnTo>
                  <a:lnTo>
                    <a:pt x="737" y="747"/>
                  </a:lnTo>
                  <a:cubicBezTo>
                    <a:pt x="737" y="594"/>
                    <a:pt x="661" y="450"/>
                    <a:pt x="536" y="364"/>
                  </a:cubicBezTo>
                  <a:lnTo>
                    <a:pt x="58" y="1"/>
                  </a:ln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23" name="Google Shape;11323;p78"/>
            <p:cNvSpPr/>
            <p:nvPr/>
          </p:nvSpPr>
          <p:spPr>
            <a:xfrm>
              <a:off x="5503536" y="2559235"/>
              <a:ext cx="19380" cy="25919"/>
            </a:xfrm>
            <a:custGeom>
              <a:avLst/>
              <a:gdLst/>
              <a:ahLst/>
              <a:cxnLst/>
              <a:rect l="l" t="t" r="r" b="b"/>
              <a:pathLst>
                <a:path w="738" h="987" extrusionOk="0">
                  <a:moveTo>
                    <a:pt x="680" y="1"/>
                  </a:moveTo>
                  <a:lnTo>
                    <a:pt x="202" y="364"/>
                  </a:lnTo>
                  <a:cubicBezTo>
                    <a:pt x="77" y="450"/>
                    <a:pt x="1" y="594"/>
                    <a:pt x="1" y="747"/>
                  </a:cubicBezTo>
                  <a:lnTo>
                    <a:pt x="10" y="747"/>
                  </a:lnTo>
                  <a:lnTo>
                    <a:pt x="10" y="986"/>
                  </a:lnTo>
                  <a:lnTo>
                    <a:pt x="498" y="986"/>
                  </a:lnTo>
                  <a:cubicBezTo>
                    <a:pt x="632" y="986"/>
                    <a:pt x="738" y="881"/>
                    <a:pt x="738" y="747"/>
                  </a:cubicBezTo>
                  <a:lnTo>
                    <a:pt x="738" y="230"/>
                  </a:lnTo>
                  <a:cubicBezTo>
                    <a:pt x="738" y="154"/>
                    <a:pt x="719" y="68"/>
                    <a:pt x="680" y="1"/>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24" name="Google Shape;11324;p78"/>
            <p:cNvSpPr/>
            <p:nvPr/>
          </p:nvSpPr>
          <p:spPr>
            <a:xfrm>
              <a:off x="5458815" y="2476569"/>
              <a:ext cx="51286" cy="57825"/>
            </a:xfrm>
            <a:custGeom>
              <a:avLst/>
              <a:gdLst/>
              <a:ahLst/>
              <a:cxnLst/>
              <a:rect l="l" t="t" r="r" b="b"/>
              <a:pathLst>
                <a:path w="1953" h="2202" extrusionOk="0">
                  <a:moveTo>
                    <a:pt x="737" y="0"/>
                  </a:moveTo>
                  <a:cubicBezTo>
                    <a:pt x="335" y="0"/>
                    <a:pt x="0" y="325"/>
                    <a:pt x="0" y="737"/>
                  </a:cubicBezTo>
                  <a:lnTo>
                    <a:pt x="0" y="1225"/>
                  </a:lnTo>
                  <a:cubicBezTo>
                    <a:pt x="0" y="1761"/>
                    <a:pt x="441" y="2201"/>
                    <a:pt x="976" y="2201"/>
                  </a:cubicBezTo>
                  <a:cubicBezTo>
                    <a:pt x="1512" y="2201"/>
                    <a:pt x="1953" y="1761"/>
                    <a:pt x="1953" y="1215"/>
                  </a:cubicBezTo>
                  <a:lnTo>
                    <a:pt x="1953" y="737"/>
                  </a:lnTo>
                  <a:cubicBezTo>
                    <a:pt x="1953" y="325"/>
                    <a:pt x="1618" y="0"/>
                    <a:pt x="1216"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25" name="Google Shape;11325;p78"/>
            <p:cNvSpPr/>
            <p:nvPr/>
          </p:nvSpPr>
          <p:spPr>
            <a:xfrm>
              <a:off x="5458867" y="2476569"/>
              <a:ext cx="35162" cy="57536"/>
            </a:xfrm>
            <a:custGeom>
              <a:avLst/>
              <a:gdLst/>
              <a:ahLst/>
              <a:cxnLst/>
              <a:rect l="l" t="t" r="r" b="b"/>
              <a:pathLst>
                <a:path w="1339" h="2191" extrusionOk="0">
                  <a:moveTo>
                    <a:pt x="735" y="0"/>
                  </a:moveTo>
                  <a:cubicBezTo>
                    <a:pt x="333" y="0"/>
                    <a:pt x="8" y="325"/>
                    <a:pt x="8" y="737"/>
                  </a:cubicBezTo>
                  <a:lnTo>
                    <a:pt x="8" y="1215"/>
                  </a:lnTo>
                  <a:cubicBezTo>
                    <a:pt x="0" y="1772"/>
                    <a:pt x="460" y="2191"/>
                    <a:pt x="970" y="2191"/>
                  </a:cubicBezTo>
                  <a:cubicBezTo>
                    <a:pt x="1092" y="2191"/>
                    <a:pt x="1216" y="2167"/>
                    <a:pt x="1338" y="2115"/>
                  </a:cubicBezTo>
                  <a:cubicBezTo>
                    <a:pt x="974" y="1971"/>
                    <a:pt x="735" y="1617"/>
                    <a:pt x="735" y="1225"/>
                  </a:cubicBezTo>
                  <a:lnTo>
                    <a:pt x="735" y="737"/>
                  </a:lnTo>
                  <a:cubicBezTo>
                    <a:pt x="735" y="373"/>
                    <a:pt x="984" y="77"/>
                    <a:pt x="1338" y="19"/>
                  </a:cubicBezTo>
                  <a:cubicBezTo>
                    <a:pt x="1300" y="10"/>
                    <a:pt x="1262" y="0"/>
                    <a:pt x="1223"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26" name="Google Shape;11326;p78"/>
            <p:cNvSpPr/>
            <p:nvPr/>
          </p:nvSpPr>
          <p:spPr>
            <a:xfrm>
              <a:off x="5458815" y="2476569"/>
              <a:ext cx="51286" cy="25656"/>
            </a:xfrm>
            <a:custGeom>
              <a:avLst/>
              <a:gdLst/>
              <a:ahLst/>
              <a:cxnLst/>
              <a:rect l="l" t="t" r="r" b="b"/>
              <a:pathLst>
                <a:path w="1953" h="977" extrusionOk="0">
                  <a:moveTo>
                    <a:pt x="737" y="0"/>
                  </a:moveTo>
                  <a:cubicBezTo>
                    <a:pt x="335" y="0"/>
                    <a:pt x="0" y="325"/>
                    <a:pt x="0" y="737"/>
                  </a:cubicBezTo>
                  <a:cubicBezTo>
                    <a:pt x="0" y="737"/>
                    <a:pt x="737" y="976"/>
                    <a:pt x="1953" y="976"/>
                  </a:cubicBezTo>
                  <a:lnTo>
                    <a:pt x="1953" y="737"/>
                  </a:lnTo>
                  <a:cubicBezTo>
                    <a:pt x="1953" y="325"/>
                    <a:pt x="1618" y="0"/>
                    <a:pt x="1216"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27" name="Google Shape;11327;p78"/>
            <p:cNvSpPr/>
            <p:nvPr/>
          </p:nvSpPr>
          <p:spPr>
            <a:xfrm>
              <a:off x="5459051" y="2476569"/>
              <a:ext cx="34978" cy="23398"/>
            </a:xfrm>
            <a:custGeom>
              <a:avLst/>
              <a:gdLst/>
              <a:ahLst/>
              <a:cxnLst/>
              <a:rect l="l" t="t" r="r" b="b"/>
              <a:pathLst>
                <a:path w="1332" h="891" extrusionOk="0">
                  <a:moveTo>
                    <a:pt x="728" y="0"/>
                  </a:moveTo>
                  <a:cubicBezTo>
                    <a:pt x="326" y="0"/>
                    <a:pt x="1" y="325"/>
                    <a:pt x="1" y="737"/>
                  </a:cubicBezTo>
                  <a:cubicBezTo>
                    <a:pt x="240" y="804"/>
                    <a:pt x="479" y="852"/>
                    <a:pt x="728" y="890"/>
                  </a:cubicBezTo>
                  <a:lnTo>
                    <a:pt x="728" y="737"/>
                  </a:lnTo>
                  <a:cubicBezTo>
                    <a:pt x="728" y="373"/>
                    <a:pt x="977" y="77"/>
                    <a:pt x="1331" y="19"/>
                  </a:cubicBezTo>
                  <a:cubicBezTo>
                    <a:pt x="1293" y="10"/>
                    <a:pt x="1255" y="0"/>
                    <a:pt x="1216"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328" name="Google Shape;11328;p78"/>
          <p:cNvGrpSpPr/>
          <p:nvPr/>
        </p:nvGrpSpPr>
        <p:grpSpPr>
          <a:xfrm>
            <a:off x="5743289" y="2439122"/>
            <a:ext cx="444871" cy="316407"/>
            <a:chOff x="5743289" y="2439122"/>
            <a:chExt cx="444871" cy="316407"/>
          </a:xfrm>
        </p:grpSpPr>
        <p:sp>
          <p:nvSpPr>
            <p:cNvPr id="11329" name="Google Shape;11329;p78"/>
            <p:cNvSpPr/>
            <p:nvPr/>
          </p:nvSpPr>
          <p:spPr>
            <a:xfrm>
              <a:off x="5999902" y="2549177"/>
              <a:ext cx="137497" cy="130722"/>
            </a:xfrm>
            <a:custGeom>
              <a:avLst/>
              <a:gdLst/>
              <a:ahLst/>
              <a:cxnLst/>
              <a:rect l="l" t="t" r="r" b="b"/>
              <a:pathLst>
                <a:path w="5236" h="4978" extrusionOk="0">
                  <a:moveTo>
                    <a:pt x="1838" y="1"/>
                  </a:moveTo>
                  <a:lnTo>
                    <a:pt x="1838" y="441"/>
                  </a:lnTo>
                  <a:cubicBezTo>
                    <a:pt x="1838" y="556"/>
                    <a:pt x="1761" y="661"/>
                    <a:pt x="1646" y="690"/>
                  </a:cubicBezTo>
                  <a:lnTo>
                    <a:pt x="574" y="996"/>
                  </a:lnTo>
                  <a:cubicBezTo>
                    <a:pt x="239" y="1092"/>
                    <a:pt x="0" y="1398"/>
                    <a:pt x="0" y="1752"/>
                  </a:cubicBezTo>
                  <a:lnTo>
                    <a:pt x="0" y="4977"/>
                  </a:lnTo>
                  <a:lnTo>
                    <a:pt x="4192" y="4977"/>
                  </a:lnTo>
                  <a:cubicBezTo>
                    <a:pt x="4766" y="4977"/>
                    <a:pt x="5235" y="4508"/>
                    <a:pt x="5235" y="3934"/>
                  </a:cubicBezTo>
                  <a:lnTo>
                    <a:pt x="5235" y="1752"/>
                  </a:lnTo>
                  <a:cubicBezTo>
                    <a:pt x="5235" y="1408"/>
                    <a:pt x="5015" y="1101"/>
                    <a:pt x="4680" y="996"/>
                  </a:cubicBezTo>
                  <a:lnTo>
                    <a:pt x="3599" y="690"/>
                  </a:lnTo>
                  <a:cubicBezTo>
                    <a:pt x="3484" y="661"/>
                    <a:pt x="3407" y="556"/>
                    <a:pt x="3407" y="441"/>
                  </a:cubicBezTo>
                  <a:lnTo>
                    <a:pt x="3407"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30" name="Google Shape;11330;p78"/>
            <p:cNvSpPr/>
            <p:nvPr/>
          </p:nvSpPr>
          <p:spPr>
            <a:xfrm>
              <a:off x="6000138" y="2570054"/>
              <a:ext cx="137497" cy="110082"/>
            </a:xfrm>
            <a:custGeom>
              <a:avLst/>
              <a:gdLst/>
              <a:ahLst/>
              <a:cxnLst/>
              <a:rect l="l" t="t" r="r" b="b"/>
              <a:pathLst>
                <a:path w="5236" h="4192" extrusionOk="0">
                  <a:moveTo>
                    <a:pt x="1264" y="0"/>
                  </a:moveTo>
                  <a:lnTo>
                    <a:pt x="575" y="201"/>
                  </a:lnTo>
                  <a:cubicBezTo>
                    <a:pt x="230" y="297"/>
                    <a:pt x="1" y="603"/>
                    <a:pt x="1" y="957"/>
                  </a:cubicBezTo>
                  <a:lnTo>
                    <a:pt x="1" y="4192"/>
                  </a:lnTo>
                  <a:lnTo>
                    <a:pt x="4193" y="4192"/>
                  </a:lnTo>
                  <a:cubicBezTo>
                    <a:pt x="4767" y="4182"/>
                    <a:pt x="5236" y="3713"/>
                    <a:pt x="5236" y="3139"/>
                  </a:cubicBezTo>
                  <a:lnTo>
                    <a:pt x="5236" y="957"/>
                  </a:lnTo>
                  <a:cubicBezTo>
                    <a:pt x="5236" y="603"/>
                    <a:pt x="5006" y="297"/>
                    <a:pt x="4671" y="201"/>
                  </a:cubicBezTo>
                  <a:lnTo>
                    <a:pt x="3972" y="0"/>
                  </a:lnTo>
                  <a:cubicBezTo>
                    <a:pt x="3671" y="517"/>
                    <a:pt x="3147" y="775"/>
                    <a:pt x="2622" y="775"/>
                  </a:cubicBezTo>
                  <a:cubicBezTo>
                    <a:pt x="2097" y="775"/>
                    <a:pt x="1570" y="517"/>
                    <a:pt x="1264" y="0"/>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31" name="Google Shape;11331;p78"/>
            <p:cNvSpPr/>
            <p:nvPr/>
          </p:nvSpPr>
          <p:spPr>
            <a:xfrm>
              <a:off x="6046645" y="2549177"/>
              <a:ext cx="44511" cy="20640"/>
            </a:xfrm>
            <a:custGeom>
              <a:avLst/>
              <a:gdLst/>
              <a:ahLst/>
              <a:cxnLst/>
              <a:rect l="l" t="t" r="r" b="b"/>
              <a:pathLst>
                <a:path w="1695" h="786" extrusionOk="0">
                  <a:moveTo>
                    <a:pt x="67" y="1"/>
                  </a:moveTo>
                  <a:lnTo>
                    <a:pt x="67" y="441"/>
                  </a:lnTo>
                  <a:cubicBezTo>
                    <a:pt x="58" y="498"/>
                    <a:pt x="39" y="556"/>
                    <a:pt x="0" y="604"/>
                  </a:cubicBezTo>
                  <a:cubicBezTo>
                    <a:pt x="268" y="728"/>
                    <a:pt x="555" y="786"/>
                    <a:pt x="852" y="786"/>
                  </a:cubicBezTo>
                  <a:cubicBezTo>
                    <a:pt x="1139" y="786"/>
                    <a:pt x="1426" y="728"/>
                    <a:pt x="1694" y="604"/>
                  </a:cubicBezTo>
                  <a:cubicBezTo>
                    <a:pt x="1656" y="556"/>
                    <a:pt x="1637" y="498"/>
                    <a:pt x="1637" y="441"/>
                  </a:cubicBezTo>
                  <a:lnTo>
                    <a:pt x="1637"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32" name="Google Shape;11332;p78"/>
            <p:cNvSpPr/>
            <p:nvPr/>
          </p:nvSpPr>
          <p:spPr>
            <a:xfrm>
              <a:off x="6020753" y="2452935"/>
              <a:ext cx="34453" cy="75681"/>
            </a:xfrm>
            <a:custGeom>
              <a:avLst/>
              <a:gdLst/>
              <a:ahLst/>
              <a:cxnLst/>
              <a:rect l="l" t="t" r="r" b="b"/>
              <a:pathLst>
                <a:path w="1312" h="2882" extrusionOk="0">
                  <a:moveTo>
                    <a:pt x="785" y="0"/>
                  </a:moveTo>
                  <a:cubicBezTo>
                    <a:pt x="355" y="0"/>
                    <a:pt x="0" y="355"/>
                    <a:pt x="0" y="785"/>
                  </a:cubicBezTo>
                  <a:lnTo>
                    <a:pt x="0" y="967"/>
                  </a:lnTo>
                  <a:cubicBezTo>
                    <a:pt x="0" y="1197"/>
                    <a:pt x="39" y="1417"/>
                    <a:pt x="106" y="1637"/>
                  </a:cubicBezTo>
                  <a:lnTo>
                    <a:pt x="527" y="2881"/>
                  </a:lnTo>
                  <a:lnTo>
                    <a:pt x="1312" y="2881"/>
                  </a:lnTo>
                  <a:lnTo>
                    <a:pt x="1312"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33" name="Google Shape;11333;p78"/>
            <p:cNvSpPr/>
            <p:nvPr/>
          </p:nvSpPr>
          <p:spPr>
            <a:xfrm>
              <a:off x="6034565" y="2446159"/>
              <a:ext cx="82456" cy="82456"/>
            </a:xfrm>
            <a:custGeom>
              <a:avLst/>
              <a:gdLst/>
              <a:ahLst/>
              <a:cxnLst/>
              <a:rect l="l" t="t" r="r" b="b"/>
              <a:pathLst>
                <a:path w="3140" h="3140" extrusionOk="0">
                  <a:moveTo>
                    <a:pt x="786" y="0"/>
                  </a:moveTo>
                  <a:cubicBezTo>
                    <a:pt x="355" y="0"/>
                    <a:pt x="1" y="354"/>
                    <a:pt x="1" y="785"/>
                  </a:cubicBezTo>
                  <a:cubicBezTo>
                    <a:pt x="1" y="1072"/>
                    <a:pt x="231" y="1311"/>
                    <a:pt x="527" y="1311"/>
                  </a:cubicBezTo>
                  <a:lnTo>
                    <a:pt x="2623" y="3139"/>
                  </a:lnTo>
                  <a:lnTo>
                    <a:pt x="3063" y="1589"/>
                  </a:lnTo>
                  <a:cubicBezTo>
                    <a:pt x="3111" y="1397"/>
                    <a:pt x="3140" y="1206"/>
                    <a:pt x="3140" y="1014"/>
                  </a:cubicBezTo>
                  <a:lnTo>
                    <a:pt x="3140" y="526"/>
                  </a:lnTo>
                  <a:cubicBezTo>
                    <a:pt x="3140" y="239"/>
                    <a:pt x="2910" y="0"/>
                    <a:pt x="2614"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34" name="Google Shape;11334;p78"/>
            <p:cNvSpPr/>
            <p:nvPr/>
          </p:nvSpPr>
          <p:spPr>
            <a:xfrm>
              <a:off x="6027528" y="2480324"/>
              <a:ext cx="82982" cy="75681"/>
            </a:xfrm>
            <a:custGeom>
              <a:avLst/>
              <a:gdLst/>
              <a:ahLst/>
              <a:cxnLst/>
              <a:rect l="l" t="t" r="r" b="b"/>
              <a:pathLst>
                <a:path w="3160" h="2882" extrusionOk="0">
                  <a:moveTo>
                    <a:pt x="1015" y="1"/>
                  </a:moveTo>
                  <a:cubicBezTo>
                    <a:pt x="872" y="1"/>
                    <a:pt x="738" y="58"/>
                    <a:pt x="642" y="154"/>
                  </a:cubicBezTo>
                  <a:lnTo>
                    <a:pt x="164" y="632"/>
                  </a:lnTo>
                  <a:cubicBezTo>
                    <a:pt x="58" y="737"/>
                    <a:pt x="1" y="871"/>
                    <a:pt x="10" y="1005"/>
                  </a:cubicBezTo>
                  <a:lnTo>
                    <a:pt x="10" y="1312"/>
                  </a:lnTo>
                  <a:cubicBezTo>
                    <a:pt x="10" y="2183"/>
                    <a:pt x="709" y="2881"/>
                    <a:pt x="1580" y="2881"/>
                  </a:cubicBezTo>
                  <a:cubicBezTo>
                    <a:pt x="1586" y="2881"/>
                    <a:pt x="1592" y="2881"/>
                    <a:pt x="1597" y="2881"/>
                  </a:cubicBezTo>
                  <a:cubicBezTo>
                    <a:pt x="2460" y="2881"/>
                    <a:pt x="3159" y="2177"/>
                    <a:pt x="3150" y="1312"/>
                  </a:cubicBezTo>
                  <a:lnTo>
                    <a:pt x="3150" y="977"/>
                  </a:lnTo>
                  <a:cubicBezTo>
                    <a:pt x="3150" y="833"/>
                    <a:pt x="3102" y="699"/>
                    <a:pt x="3006" y="603"/>
                  </a:cubicBezTo>
                  <a:cubicBezTo>
                    <a:pt x="2594" y="211"/>
                    <a:pt x="1858" y="29"/>
                    <a:pt x="1015"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35" name="Google Shape;11335;p78"/>
            <p:cNvSpPr/>
            <p:nvPr/>
          </p:nvSpPr>
          <p:spPr>
            <a:xfrm>
              <a:off x="6027528" y="2480586"/>
              <a:ext cx="82456" cy="74158"/>
            </a:xfrm>
            <a:custGeom>
              <a:avLst/>
              <a:gdLst/>
              <a:ahLst/>
              <a:cxnLst/>
              <a:rect l="l" t="t" r="r" b="b"/>
              <a:pathLst>
                <a:path w="3140" h="2824" extrusionOk="0">
                  <a:moveTo>
                    <a:pt x="1015" y="0"/>
                  </a:moveTo>
                  <a:cubicBezTo>
                    <a:pt x="872" y="0"/>
                    <a:pt x="728" y="58"/>
                    <a:pt x="633" y="153"/>
                  </a:cubicBezTo>
                  <a:lnTo>
                    <a:pt x="154" y="632"/>
                  </a:lnTo>
                  <a:cubicBezTo>
                    <a:pt x="58" y="737"/>
                    <a:pt x="1" y="871"/>
                    <a:pt x="1" y="1005"/>
                  </a:cubicBezTo>
                  <a:lnTo>
                    <a:pt x="1" y="1311"/>
                  </a:lnTo>
                  <a:cubicBezTo>
                    <a:pt x="1" y="2010"/>
                    <a:pt x="460" y="2632"/>
                    <a:pt x="1140" y="2823"/>
                  </a:cubicBezTo>
                  <a:cubicBezTo>
                    <a:pt x="910" y="2546"/>
                    <a:pt x="786" y="2192"/>
                    <a:pt x="786" y="1838"/>
                  </a:cubicBezTo>
                  <a:lnTo>
                    <a:pt x="795" y="1062"/>
                  </a:lnTo>
                  <a:cubicBezTo>
                    <a:pt x="786" y="768"/>
                    <a:pt x="1025" y="535"/>
                    <a:pt x="1316" y="535"/>
                  </a:cubicBezTo>
                  <a:cubicBezTo>
                    <a:pt x="1327" y="535"/>
                    <a:pt x="1339" y="535"/>
                    <a:pt x="1350" y="536"/>
                  </a:cubicBezTo>
                  <a:cubicBezTo>
                    <a:pt x="1877" y="565"/>
                    <a:pt x="2661" y="651"/>
                    <a:pt x="3140" y="890"/>
                  </a:cubicBezTo>
                  <a:cubicBezTo>
                    <a:pt x="3130" y="785"/>
                    <a:pt x="3073" y="680"/>
                    <a:pt x="2996" y="603"/>
                  </a:cubicBezTo>
                  <a:cubicBezTo>
                    <a:pt x="2594" y="201"/>
                    <a:pt x="1848" y="29"/>
                    <a:pt x="1015"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36" name="Google Shape;11336;p78"/>
            <p:cNvSpPr/>
            <p:nvPr/>
          </p:nvSpPr>
          <p:spPr>
            <a:xfrm>
              <a:off x="6000138" y="2583368"/>
              <a:ext cx="27415" cy="96768"/>
            </a:xfrm>
            <a:custGeom>
              <a:avLst/>
              <a:gdLst/>
              <a:ahLst/>
              <a:cxnLst/>
              <a:rect l="l" t="t" r="r" b="b"/>
              <a:pathLst>
                <a:path w="1044" h="3685" extrusionOk="0">
                  <a:moveTo>
                    <a:pt x="144" y="0"/>
                  </a:moveTo>
                  <a:cubicBezTo>
                    <a:pt x="49" y="134"/>
                    <a:pt x="1" y="287"/>
                    <a:pt x="1" y="450"/>
                  </a:cubicBezTo>
                  <a:lnTo>
                    <a:pt x="1" y="3685"/>
                  </a:lnTo>
                  <a:lnTo>
                    <a:pt x="1044" y="3685"/>
                  </a:lnTo>
                  <a:lnTo>
                    <a:pt x="1044" y="1235"/>
                  </a:lnTo>
                  <a:cubicBezTo>
                    <a:pt x="1044" y="1024"/>
                    <a:pt x="967" y="823"/>
                    <a:pt x="814" y="680"/>
                  </a:cubicBezTo>
                  <a:lnTo>
                    <a:pt x="144" y="0"/>
                  </a:ln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37" name="Google Shape;11337;p78"/>
            <p:cNvSpPr/>
            <p:nvPr/>
          </p:nvSpPr>
          <p:spPr>
            <a:xfrm>
              <a:off x="6075794" y="2583368"/>
              <a:ext cx="61842" cy="96532"/>
            </a:xfrm>
            <a:custGeom>
              <a:avLst/>
              <a:gdLst/>
              <a:ahLst/>
              <a:cxnLst/>
              <a:rect l="l" t="t" r="r" b="b"/>
              <a:pathLst>
                <a:path w="2355" h="3676" extrusionOk="0">
                  <a:moveTo>
                    <a:pt x="2211" y="0"/>
                  </a:moveTo>
                  <a:lnTo>
                    <a:pt x="1541" y="680"/>
                  </a:lnTo>
                  <a:cubicBezTo>
                    <a:pt x="1388" y="823"/>
                    <a:pt x="1312" y="1024"/>
                    <a:pt x="1312" y="1235"/>
                  </a:cubicBezTo>
                  <a:lnTo>
                    <a:pt x="1312" y="2364"/>
                  </a:lnTo>
                  <a:cubicBezTo>
                    <a:pt x="1312" y="2508"/>
                    <a:pt x="1187" y="2632"/>
                    <a:pt x="1044" y="2632"/>
                  </a:cubicBezTo>
                  <a:lnTo>
                    <a:pt x="0" y="2632"/>
                  </a:lnTo>
                  <a:lnTo>
                    <a:pt x="0" y="3675"/>
                  </a:lnTo>
                  <a:lnTo>
                    <a:pt x="1312" y="3675"/>
                  </a:lnTo>
                  <a:cubicBezTo>
                    <a:pt x="1886" y="3675"/>
                    <a:pt x="2355" y="3206"/>
                    <a:pt x="2355" y="2632"/>
                  </a:cubicBezTo>
                  <a:lnTo>
                    <a:pt x="2355" y="450"/>
                  </a:lnTo>
                  <a:cubicBezTo>
                    <a:pt x="2355" y="287"/>
                    <a:pt x="2307" y="134"/>
                    <a:pt x="2211" y="0"/>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38" name="Google Shape;11338;p78"/>
            <p:cNvSpPr/>
            <p:nvPr/>
          </p:nvSpPr>
          <p:spPr>
            <a:xfrm>
              <a:off x="5766424" y="2686649"/>
              <a:ext cx="398863" cy="20903"/>
            </a:xfrm>
            <a:custGeom>
              <a:avLst/>
              <a:gdLst/>
              <a:ahLst/>
              <a:cxnLst/>
              <a:rect l="l" t="t" r="r" b="b"/>
              <a:pathLst>
                <a:path w="15189" h="796" extrusionOk="0">
                  <a:moveTo>
                    <a:pt x="0" y="1"/>
                  </a:moveTo>
                  <a:lnTo>
                    <a:pt x="0" y="795"/>
                  </a:lnTo>
                  <a:lnTo>
                    <a:pt x="15188" y="795"/>
                  </a:lnTo>
                  <a:lnTo>
                    <a:pt x="15188"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39" name="Google Shape;11339;p78"/>
            <p:cNvSpPr/>
            <p:nvPr/>
          </p:nvSpPr>
          <p:spPr>
            <a:xfrm>
              <a:off x="5759387" y="2686649"/>
              <a:ext cx="13839" cy="68880"/>
            </a:xfrm>
            <a:custGeom>
              <a:avLst/>
              <a:gdLst/>
              <a:ahLst/>
              <a:cxnLst/>
              <a:rect l="l" t="t" r="r" b="b"/>
              <a:pathLst>
                <a:path w="527" h="2623" extrusionOk="0">
                  <a:moveTo>
                    <a:pt x="0" y="1"/>
                  </a:moveTo>
                  <a:lnTo>
                    <a:pt x="0" y="2365"/>
                  </a:lnTo>
                  <a:cubicBezTo>
                    <a:pt x="0" y="2537"/>
                    <a:pt x="132" y="2623"/>
                    <a:pt x="264" y="2623"/>
                  </a:cubicBezTo>
                  <a:cubicBezTo>
                    <a:pt x="395" y="2623"/>
                    <a:pt x="527" y="2537"/>
                    <a:pt x="527" y="2365"/>
                  </a:cubicBezTo>
                  <a:lnTo>
                    <a:pt x="527"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40" name="Google Shape;11340;p78"/>
            <p:cNvSpPr/>
            <p:nvPr/>
          </p:nvSpPr>
          <p:spPr>
            <a:xfrm>
              <a:off x="6158224" y="2686649"/>
              <a:ext cx="13839" cy="68880"/>
            </a:xfrm>
            <a:custGeom>
              <a:avLst/>
              <a:gdLst/>
              <a:ahLst/>
              <a:cxnLst/>
              <a:rect l="l" t="t" r="r" b="b"/>
              <a:pathLst>
                <a:path w="527" h="2623" extrusionOk="0">
                  <a:moveTo>
                    <a:pt x="0" y="1"/>
                  </a:moveTo>
                  <a:lnTo>
                    <a:pt x="0" y="2365"/>
                  </a:lnTo>
                  <a:cubicBezTo>
                    <a:pt x="0" y="2537"/>
                    <a:pt x="132" y="2623"/>
                    <a:pt x="264" y="2623"/>
                  </a:cubicBezTo>
                  <a:cubicBezTo>
                    <a:pt x="395" y="2623"/>
                    <a:pt x="527" y="2537"/>
                    <a:pt x="527" y="2365"/>
                  </a:cubicBezTo>
                  <a:lnTo>
                    <a:pt x="527"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41" name="Google Shape;11341;p78"/>
            <p:cNvSpPr/>
            <p:nvPr/>
          </p:nvSpPr>
          <p:spPr>
            <a:xfrm>
              <a:off x="5759387" y="2686649"/>
              <a:ext cx="13839" cy="20903"/>
            </a:xfrm>
            <a:custGeom>
              <a:avLst/>
              <a:gdLst/>
              <a:ahLst/>
              <a:cxnLst/>
              <a:rect l="l" t="t" r="r" b="b"/>
              <a:pathLst>
                <a:path w="527" h="796" extrusionOk="0">
                  <a:moveTo>
                    <a:pt x="0" y="1"/>
                  </a:moveTo>
                  <a:lnTo>
                    <a:pt x="0" y="795"/>
                  </a:lnTo>
                  <a:lnTo>
                    <a:pt x="527" y="795"/>
                  </a:lnTo>
                  <a:lnTo>
                    <a:pt x="527"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42" name="Google Shape;11342;p78"/>
            <p:cNvSpPr/>
            <p:nvPr/>
          </p:nvSpPr>
          <p:spPr>
            <a:xfrm>
              <a:off x="6158224" y="2686649"/>
              <a:ext cx="13839" cy="20903"/>
            </a:xfrm>
            <a:custGeom>
              <a:avLst/>
              <a:gdLst/>
              <a:ahLst/>
              <a:cxnLst/>
              <a:rect l="l" t="t" r="r" b="b"/>
              <a:pathLst>
                <a:path w="527" h="796" extrusionOk="0">
                  <a:moveTo>
                    <a:pt x="0" y="1"/>
                  </a:moveTo>
                  <a:lnTo>
                    <a:pt x="0" y="795"/>
                  </a:lnTo>
                  <a:lnTo>
                    <a:pt x="527" y="795"/>
                  </a:lnTo>
                  <a:lnTo>
                    <a:pt x="527"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43" name="Google Shape;11343;p78"/>
            <p:cNvSpPr/>
            <p:nvPr/>
          </p:nvSpPr>
          <p:spPr>
            <a:xfrm>
              <a:off x="5743289" y="2679873"/>
              <a:ext cx="444871" cy="13839"/>
            </a:xfrm>
            <a:custGeom>
              <a:avLst/>
              <a:gdLst/>
              <a:ahLst/>
              <a:cxnLst/>
              <a:rect l="l" t="t" r="r" b="b"/>
              <a:pathLst>
                <a:path w="16941" h="527" extrusionOk="0">
                  <a:moveTo>
                    <a:pt x="355" y="0"/>
                  </a:moveTo>
                  <a:cubicBezTo>
                    <a:pt x="1" y="0"/>
                    <a:pt x="1" y="527"/>
                    <a:pt x="355" y="527"/>
                  </a:cubicBezTo>
                  <a:lnTo>
                    <a:pt x="16586" y="527"/>
                  </a:lnTo>
                  <a:cubicBezTo>
                    <a:pt x="16940" y="527"/>
                    <a:pt x="16940" y="0"/>
                    <a:pt x="16586"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44" name="Google Shape;11344;p78"/>
            <p:cNvSpPr/>
            <p:nvPr/>
          </p:nvSpPr>
          <p:spPr>
            <a:xfrm>
              <a:off x="6068992" y="2666034"/>
              <a:ext cx="41254" cy="13865"/>
            </a:xfrm>
            <a:custGeom>
              <a:avLst/>
              <a:gdLst/>
              <a:ahLst/>
              <a:cxnLst/>
              <a:rect l="l" t="t" r="r" b="b"/>
              <a:pathLst>
                <a:path w="1571" h="528" extrusionOk="0">
                  <a:moveTo>
                    <a:pt x="1" y="1"/>
                  </a:moveTo>
                  <a:lnTo>
                    <a:pt x="1" y="527"/>
                  </a:lnTo>
                  <a:lnTo>
                    <a:pt x="1312" y="527"/>
                  </a:lnTo>
                  <a:cubicBezTo>
                    <a:pt x="1456" y="527"/>
                    <a:pt x="1571" y="412"/>
                    <a:pt x="1571" y="269"/>
                  </a:cubicBezTo>
                  <a:cubicBezTo>
                    <a:pt x="1571" y="125"/>
                    <a:pt x="1456" y="1"/>
                    <a:pt x="1312"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45" name="Google Shape;11345;p78"/>
            <p:cNvSpPr/>
            <p:nvPr/>
          </p:nvSpPr>
          <p:spPr>
            <a:xfrm>
              <a:off x="5986326" y="2611020"/>
              <a:ext cx="96269" cy="68880"/>
            </a:xfrm>
            <a:custGeom>
              <a:avLst/>
              <a:gdLst/>
              <a:ahLst/>
              <a:cxnLst/>
              <a:rect l="l" t="t" r="r" b="b"/>
              <a:pathLst>
                <a:path w="3666" h="2623" extrusionOk="0">
                  <a:moveTo>
                    <a:pt x="268" y="0"/>
                  </a:moveTo>
                  <a:cubicBezTo>
                    <a:pt x="125" y="0"/>
                    <a:pt x="0" y="125"/>
                    <a:pt x="0" y="268"/>
                  </a:cubicBezTo>
                  <a:lnTo>
                    <a:pt x="0" y="2364"/>
                  </a:lnTo>
                  <a:cubicBezTo>
                    <a:pt x="0" y="2507"/>
                    <a:pt x="125" y="2622"/>
                    <a:pt x="268" y="2622"/>
                  </a:cubicBezTo>
                  <a:lnTo>
                    <a:pt x="3407" y="2622"/>
                  </a:lnTo>
                  <a:cubicBezTo>
                    <a:pt x="3551" y="2622"/>
                    <a:pt x="3666" y="2507"/>
                    <a:pt x="3666" y="2364"/>
                  </a:cubicBezTo>
                  <a:lnTo>
                    <a:pt x="3666" y="268"/>
                  </a:lnTo>
                  <a:cubicBezTo>
                    <a:pt x="3666" y="125"/>
                    <a:pt x="3551" y="0"/>
                    <a:pt x="3407"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46" name="Google Shape;11346;p78"/>
            <p:cNvSpPr/>
            <p:nvPr/>
          </p:nvSpPr>
          <p:spPr>
            <a:xfrm>
              <a:off x="6025269" y="2638645"/>
              <a:ext cx="18382" cy="13865"/>
            </a:xfrm>
            <a:custGeom>
              <a:avLst/>
              <a:gdLst/>
              <a:ahLst/>
              <a:cxnLst/>
              <a:rect l="l" t="t" r="r" b="b"/>
              <a:pathLst>
                <a:path w="700" h="528" extrusionOk="0">
                  <a:moveTo>
                    <a:pt x="355" y="1"/>
                  </a:moveTo>
                  <a:cubicBezTo>
                    <a:pt x="1" y="1"/>
                    <a:pt x="1" y="518"/>
                    <a:pt x="355" y="527"/>
                  </a:cubicBezTo>
                  <a:cubicBezTo>
                    <a:pt x="699" y="518"/>
                    <a:pt x="699" y="1"/>
                    <a:pt x="35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47" name="Google Shape;11347;p78"/>
            <p:cNvSpPr/>
            <p:nvPr/>
          </p:nvSpPr>
          <p:spPr>
            <a:xfrm>
              <a:off x="5807390" y="2556215"/>
              <a:ext cx="137734" cy="123685"/>
            </a:xfrm>
            <a:custGeom>
              <a:avLst/>
              <a:gdLst/>
              <a:ahLst/>
              <a:cxnLst/>
              <a:rect l="l" t="t" r="r" b="b"/>
              <a:pathLst>
                <a:path w="5245" h="4710" extrusionOk="0">
                  <a:moveTo>
                    <a:pt x="1838" y="1"/>
                  </a:moveTo>
                  <a:lnTo>
                    <a:pt x="1838" y="125"/>
                  </a:lnTo>
                  <a:cubicBezTo>
                    <a:pt x="1838" y="364"/>
                    <a:pt x="1685" y="565"/>
                    <a:pt x="1455" y="632"/>
                  </a:cubicBezTo>
                  <a:lnTo>
                    <a:pt x="575" y="881"/>
                  </a:lnTo>
                  <a:cubicBezTo>
                    <a:pt x="240" y="977"/>
                    <a:pt x="0" y="1293"/>
                    <a:pt x="0" y="1637"/>
                  </a:cubicBezTo>
                  <a:lnTo>
                    <a:pt x="0" y="3925"/>
                  </a:lnTo>
                  <a:cubicBezTo>
                    <a:pt x="0" y="4355"/>
                    <a:pt x="354" y="4709"/>
                    <a:pt x="785" y="4709"/>
                  </a:cubicBezTo>
                  <a:lnTo>
                    <a:pt x="4460" y="4709"/>
                  </a:lnTo>
                  <a:cubicBezTo>
                    <a:pt x="4891" y="4709"/>
                    <a:pt x="5245" y="4355"/>
                    <a:pt x="5245" y="3925"/>
                  </a:cubicBezTo>
                  <a:lnTo>
                    <a:pt x="5245" y="1637"/>
                  </a:lnTo>
                  <a:cubicBezTo>
                    <a:pt x="5245" y="1283"/>
                    <a:pt x="5015" y="977"/>
                    <a:pt x="4680" y="881"/>
                  </a:cubicBezTo>
                  <a:lnTo>
                    <a:pt x="3800" y="632"/>
                  </a:lnTo>
                  <a:cubicBezTo>
                    <a:pt x="3570" y="565"/>
                    <a:pt x="3417" y="355"/>
                    <a:pt x="3417" y="116"/>
                  </a:cubicBezTo>
                  <a:lnTo>
                    <a:pt x="3417"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48" name="Google Shape;11348;p78"/>
            <p:cNvSpPr/>
            <p:nvPr/>
          </p:nvSpPr>
          <p:spPr>
            <a:xfrm>
              <a:off x="5807626" y="2587386"/>
              <a:ext cx="27678" cy="92514"/>
            </a:xfrm>
            <a:custGeom>
              <a:avLst/>
              <a:gdLst/>
              <a:ahLst/>
              <a:cxnLst/>
              <a:rect l="l" t="t" r="r" b="b"/>
              <a:pathLst>
                <a:path w="1054" h="3523" extrusionOk="0">
                  <a:moveTo>
                    <a:pt x="144" y="0"/>
                  </a:moveTo>
                  <a:cubicBezTo>
                    <a:pt x="49" y="134"/>
                    <a:pt x="1" y="288"/>
                    <a:pt x="1" y="450"/>
                  </a:cubicBezTo>
                  <a:lnTo>
                    <a:pt x="1" y="2738"/>
                  </a:lnTo>
                  <a:cubicBezTo>
                    <a:pt x="1" y="3168"/>
                    <a:pt x="355" y="3522"/>
                    <a:pt x="786" y="3522"/>
                  </a:cubicBezTo>
                  <a:lnTo>
                    <a:pt x="1054" y="3522"/>
                  </a:lnTo>
                  <a:lnTo>
                    <a:pt x="1054" y="900"/>
                  </a:lnTo>
                  <a:lnTo>
                    <a:pt x="144" y="0"/>
                  </a:ln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49" name="Google Shape;11349;p78"/>
            <p:cNvSpPr/>
            <p:nvPr/>
          </p:nvSpPr>
          <p:spPr>
            <a:xfrm>
              <a:off x="5917708" y="2587386"/>
              <a:ext cx="27415" cy="92514"/>
            </a:xfrm>
            <a:custGeom>
              <a:avLst/>
              <a:gdLst/>
              <a:ahLst/>
              <a:cxnLst/>
              <a:rect l="l" t="t" r="r" b="b"/>
              <a:pathLst>
                <a:path w="1044" h="3523" extrusionOk="0">
                  <a:moveTo>
                    <a:pt x="900" y="0"/>
                  </a:moveTo>
                  <a:lnTo>
                    <a:pt x="1" y="900"/>
                  </a:lnTo>
                  <a:lnTo>
                    <a:pt x="1" y="3522"/>
                  </a:lnTo>
                  <a:lnTo>
                    <a:pt x="259" y="3522"/>
                  </a:lnTo>
                  <a:cubicBezTo>
                    <a:pt x="690" y="3522"/>
                    <a:pt x="1044" y="3168"/>
                    <a:pt x="1044" y="2738"/>
                  </a:cubicBezTo>
                  <a:lnTo>
                    <a:pt x="1044" y="450"/>
                  </a:lnTo>
                  <a:cubicBezTo>
                    <a:pt x="1044" y="288"/>
                    <a:pt x="996" y="134"/>
                    <a:pt x="900" y="0"/>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50" name="Google Shape;11350;p78"/>
            <p:cNvSpPr/>
            <p:nvPr/>
          </p:nvSpPr>
          <p:spPr>
            <a:xfrm>
              <a:off x="5843314" y="2556215"/>
              <a:ext cx="66123" cy="20640"/>
            </a:xfrm>
            <a:custGeom>
              <a:avLst/>
              <a:gdLst/>
              <a:ahLst/>
              <a:cxnLst/>
              <a:rect l="l" t="t" r="r" b="b"/>
              <a:pathLst>
                <a:path w="2518" h="786" extrusionOk="0">
                  <a:moveTo>
                    <a:pt x="470" y="1"/>
                  </a:moveTo>
                  <a:lnTo>
                    <a:pt x="470" y="125"/>
                  </a:lnTo>
                  <a:cubicBezTo>
                    <a:pt x="470" y="364"/>
                    <a:pt x="317" y="565"/>
                    <a:pt x="87" y="632"/>
                  </a:cubicBezTo>
                  <a:lnTo>
                    <a:pt x="1" y="661"/>
                  </a:lnTo>
                  <a:cubicBezTo>
                    <a:pt x="412" y="738"/>
                    <a:pt x="833" y="776"/>
                    <a:pt x="1255" y="786"/>
                  </a:cubicBezTo>
                  <a:cubicBezTo>
                    <a:pt x="1685" y="776"/>
                    <a:pt x="2106" y="738"/>
                    <a:pt x="2518" y="652"/>
                  </a:cubicBezTo>
                  <a:lnTo>
                    <a:pt x="2432" y="632"/>
                  </a:lnTo>
                  <a:cubicBezTo>
                    <a:pt x="2202" y="565"/>
                    <a:pt x="2049" y="355"/>
                    <a:pt x="2049" y="116"/>
                  </a:cubicBezTo>
                  <a:lnTo>
                    <a:pt x="2049" y="1"/>
                  </a:ln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51" name="Google Shape;11351;p78"/>
            <p:cNvSpPr/>
            <p:nvPr/>
          </p:nvSpPr>
          <p:spPr>
            <a:xfrm>
              <a:off x="5815688" y="2439122"/>
              <a:ext cx="121400" cy="123921"/>
            </a:xfrm>
            <a:custGeom>
              <a:avLst/>
              <a:gdLst/>
              <a:ahLst/>
              <a:cxnLst/>
              <a:rect l="l" t="t" r="r" b="b"/>
              <a:pathLst>
                <a:path w="4623" h="4719" extrusionOk="0">
                  <a:moveTo>
                    <a:pt x="2316" y="0"/>
                  </a:moveTo>
                  <a:cubicBezTo>
                    <a:pt x="1302" y="0"/>
                    <a:pt x="555" y="842"/>
                    <a:pt x="479" y="1857"/>
                  </a:cubicBezTo>
                  <a:cubicBezTo>
                    <a:pt x="421" y="2594"/>
                    <a:pt x="278" y="3311"/>
                    <a:pt x="48" y="4010"/>
                  </a:cubicBezTo>
                  <a:cubicBezTo>
                    <a:pt x="0" y="4144"/>
                    <a:pt x="77" y="4297"/>
                    <a:pt x="211" y="4345"/>
                  </a:cubicBezTo>
                  <a:cubicBezTo>
                    <a:pt x="881" y="4584"/>
                    <a:pt x="1598" y="4709"/>
                    <a:pt x="2307" y="4718"/>
                  </a:cubicBezTo>
                  <a:cubicBezTo>
                    <a:pt x="3024" y="4709"/>
                    <a:pt x="3742" y="4584"/>
                    <a:pt x="4412" y="4345"/>
                  </a:cubicBezTo>
                  <a:cubicBezTo>
                    <a:pt x="4546" y="4297"/>
                    <a:pt x="4623" y="4144"/>
                    <a:pt x="4575" y="4010"/>
                  </a:cubicBezTo>
                  <a:cubicBezTo>
                    <a:pt x="4345" y="3311"/>
                    <a:pt x="4201" y="2594"/>
                    <a:pt x="4144" y="1857"/>
                  </a:cubicBezTo>
                  <a:cubicBezTo>
                    <a:pt x="4077" y="833"/>
                    <a:pt x="3321" y="0"/>
                    <a:pt x="2316"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52" name="Google Shape;11352;p78"/>
            <p:cNvSpPr/>
            <p:nvPr/>
          </p:nvSpPr>
          <p:spPr>
            <a:xfrm>
              <a:off x="5828241" y="2714300"/>
              <a:ext cx="13839" cy="41228"/>
            </a:xfrm>
            <a:custGeom>
              <a:avLst/>
              <a:gdLst/>
              <a:ahLst/>
              <a:cxnLst/>
              <a:rect l="l" t="t" r="r" b="b"/>
              <a:pathLst>
                <a:path w="527" h="1570" extrusionOk="0">
                  <a:moveTo>
                    <a:pt x="1" y="0"/>
                  </a:moveTo>
                  <a:lnTo>
                    <a:pt x="1" y="1312"/>
                  </a:lnTo>
                  <a:cubicBezTo>
                    <a:pt x="1" y="1455"/>
                    <a:pt x="115" y="1570"/>
                    <a:pt x="269" y="1570"/>
                  </a:cubicBezTo>
                  <a:cubicBezTo>
                    <a:pt x="412" y="1570"/>
                    <a:pt x="527" y="1455"/>
                    <a:pt x="527" y="1312"/>
                  </a:cubicBezTo>
                  <a:lnTo>
                    <a:pt x="527" y="0"/>
                  </a:ln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53" name="Google Shape;11353;p78"/>
            <p:cNvSpPr/>
            <p:nvPr/>
          </p:nvSpPr>
          <p:spPr>
            <a:xfrm>
              <a:off x="5828241" y="2707263"/>
              <a:ext cx="13839" cy="27678"/>
            </a:xfrm>
            <a:custGeom>
              <a:avLst/>
              <a:gdLst/>
              <a:ahLst/>
              <a:cxnLst/>
              <a:rect l="l" t="t" r="r" b="b"/>
              <a:pathLst>
                <a:path w="527" h="1054" extrusionOk="0">
                  <a:moveTo>
                    <a:pt x="1" y="1"/>
                  </a:moveTo>
                  <a:lnTo>
                    <a:pt x="1" y="1053"/>
                  </a:lnTo>
                  <a:lnTo>
                    <a:pt x="527" y="1053"/>
                  </a:lnTo>
                  <a:lnTo>
                    <a:pt x="527" y="1"/>
                  </a:ln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54" name="Google Shape;11354;p78"/>
            <p:cNvSpPr/>
            <p:nvPr/>
          </p:nvSpPr>
          <p:spPr>
            <a:xfrm>
              <a:off x="5910671" y="2714300"/>
              <a:ext cx="13865" cy="41228"/>
            </a:xfrm>
            <a:custGeom>
              <a:avLst/>
              <a:gdLst/>
              <a:ahLst/>
              <a:cxnLst/>
              <a:rect l="l" t="t" r="r" b="b"/>
              <a:pathLst>
                <a:path w="528" h="1570" extrusionOk="0">
                  <a:moveTo>
                    <a:pt x="1" y="0"/>
                  </a:moveTo>
                  <a:lnTo>
                    <a:pt x="1" y="1312"/>
                  </a:lnTo>
                  <a:cubicBezTo>
                    <a:pt x="1" y="1455"/>
                    <a:pt x="125" y="1570"/>
                    <a:pt x="269" y="1570"/>
                  </a:cubicBezTo>
                  <a:cubicBezTo>
                    <a:pt x="412" y="1570"/>
                    <a:pt x="527" y="1455"/>
                    <a:pt x="527" y="1312"/>
                  </a:cubicBezTo>
                  <a:lnTo>
                    <a:pt x="527" y="0"/>
                  </a:ln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55" name="Google Shape;11355;p78"/>
            <p:cNvSpPr/>
            <p:nvPr/>
          </p:nvSpPr>
          <p:spPr>
            <a:xfrm>
              <a:off x="5910671" y="2707263"/>
              <a:ext cx="13865" cy="27678"/>
            </a:xfrm>
            <a:custGeom>
              <a:avLst/>
              <a:gdLst/>
              <a:ahLst/>
              <a:cxnLst/>
              <a:rect l="l" t="t" r="r" b="b"/>
              <a:pathLst>
                <a:path w="528" h="1054" extrusionOk="0">
                  <a:moveTo>
                    <a:pt x="1" y="1"/>
                  </a:moveTo>
                  <a:lnTo>
                    <a:pt x="1" y="1053"/>
                  </a:lnTo>
                  <a:lnTo>
                    <a:pt x="527" y="1053"/>
                  </a:lnTo>
                  <a:lnTo>
                    <a:pt x="527" y="1"/>
                  </a:ln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56" name="Google Shape;11356;p78"/>
            <p:cNvSpPr/>
            <p:nvPr/>
          </p:nvSpPr>
          <p:spPr>
            <a:xfrm>
              <a:off x="5828241" y="2604218"/>
              <a:ext cx="96295" cy="116883"/>
            </a:xfrm>
            <a:custGeom>
              <a:avLst/>
              <a:gdLst/>
              <a:ahLst/>
              <a:cxnLst/>
              <a:rect l="l" t="t" r="r" b="b"/>
              <a:pathLst>
                <a:path w="3667" h="4451" extrusionOk="0">
                  <a:moveTo>
                    <a:pt x="785" y="1"/>
                  </a:moveTo>
                  <a:cubicBezTo>
                    <a:pt x="355" y="1"/>
                    <a:pt x="1" y="355"/>
                    <a:pt x="1" y="785"/>
                  </a:cubicBezTo>
                  <a:lnTo>
                    <a:pt x="1" y="4192"/>
                  </a:lnTo>
                  <a:cubicBezTo>
                    <a:pt x="1" y="4336"/>
                    <a:pt x="115" y="4451"/>
                    <a:pt x="259" y="4451"/>
                  </a:cubicBezTo>
                  <a:lnTo>
                    <a:pt x="3408" y="4451"/>
                  </a:lnTo>
                  <a:cubicBezTo>
                    <a:pt x="3551" y="4451"/>
                    <a:pt x="3666" y="4336"/>
                    <a:pt x="3666" y="4192"/>
                  </a:cubicBezTo>
                  <a:lnTo>
                    <a:pt x="3666" y="785"/>
                  </a:lnTo>
                  <a:cubicBezTo>
                    <a:pt x="3666" y="355"/>
                    <a:pt x="3312" y="1"/>
                    <a:pt x="2881" y="1"/>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57" name="Google Shape;11357;p78"/>
            <p:cNvSpPr/>
            <p:nvPr/>
          </p:nvSpPr>
          <p:spPr>
            <a:xfrm>
              <a:off x="5815688" y="2439306"/>
              <a:ext cx="73896" cy="121216"/>
            </a:xfrm>
            <a:custGeom>
              <a:avLst/>
              <a:gdLst/>
              <a:ahLst/>
              <a:cxnLst/>
              <a:rect l="l" t="t" r="r" b="b"/>
              <a:pathLst>
                <a:path w="2814" h="4616" extrusionOk="0">
                  <a:moveTo>
                    <a:pt x="2373" y="1"/>
                  </a:moveTo>
                  <a:cubicBezTo>
                    <a:pt x="2351" y="1"/>
                    <a:pt x="2329" y="1"/>
                    <a:pt x="2307" y="3"/>
                  </a:cubicBezTo>
                  <a:cubicBezTo>
                    <a:pt x="1302" y="3"/>
                    <a:pt x="546" y="835"/>
                    <a:pt x="479" y="1850"/>
                  </a:cubicBezTo>
                  <a:cubicBezTo>
                    <a:pt x="412" y="2587"/>
                    <a:pt x="268" y="3304"/>
                    <a:pt x="48" y="4003"/>
                  </a:cubicBezTo>
                  <a:cubicBezTo>
                    <a:pt x="0" y="4137"/>
                    <a:pt x="77" y="4290"/>
                    <a:pt x="211" y="4338"/>
                  </a:cubicBezTo>
                  <a:cubicBezTo>
                    <a:pt x="555" y="4462"/>
                    <a:pt x="909" y="4548"/>
                    <a:pt x="1273" y="4615"/>
                  </a:cubicBezTo>
                  <a:cubicBezTo>
                    <a:pt x="1263" y="4558"/>
                    <a:pt x="1263" y="4501"/>
                    <a:pt x="1273" y="4453"/>
                  </a:cubicBezTo>
                  <a:cubicBezTo>
                    <a:pt x="1464" y="3668"/>
                    <a:pt x="1589" y="2864"/>
                    <a:pt x="1646" y="2060"/>
                  </a:cubicBezTo>
                  <a:cubicBezTo>
                    <a:pt x="1694" y="1113"/>
                    <a:pt x="2153" y="309"/>
                    <a:pt x="2814" y="70"/>
                  </a:cubicBezTo>
                  <a:cubicBezTo>
                    <a:pt x="2672" y="28"/>
                    <a:pt x="2523" y="1"/>
                    <a:pt x="2373"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358" name="Google Shape;11358;p78"/>
          <p:cNvGrpSpPr/>
          <p:nvPr/>
        </p:nvGrpSpPr>
        <p:grpSpPr>
          <a:xfrm>
            <a:off x="6230360" y="2432583"/>
            <a:ext cx="351359" cy="363412"/>
            <a:chOff x="6230360" y="2432583"/>
            <a:chExt cx="351359" cy="363412"/>
          </a:xfrm>
        </p:grpSpPr>
        <p:sp>
          <p:nvSpPr>
            <p:cNvPr id="11359" name="Google Shape;11359;p78"/>
            <p:cNvSpPr/>
            <p:nvPr/>
          </p:nvSpPr>
          <p:spPr>
            <a:xfrm>
              <a:off x="6361791" y="2432583"/>
              <a:ext cx="219928" cy="325230"/>
            </a:xfrm>
            <a:custGeom>
              <a:avLst/>
              <a:gdLst/>
              <a:ahLst/>
              <a:cxnLst/>
              <a:rect l="l" t="t" r="r" b="b"/>
              <a:pathLst>
                <a:path w="8375" h="12385" extrusionOk="0">
                  <a:moveTo>
                    <a:pt x="354" y="0"/>
                  </a:moveTo>
                  <a:cubicBezTo>
                    <a:pt x="287" y="0"/>
                    <a:pt x="0" y="19"/>
                    <a:pt x="0" y="278"/>
                  </a:cubicBezTo>
                  <a:lnTo>
                    <a:pt x="0" y="1531"/>
                  </a:lnTo>
                  <a:lnTo>
                    <a:pt x="3608" y="1531"/>
                  </a:lnTo>
                  <a:lnTo>
                    <a:pt x="6231" y="4154"/>
                  </a:lnTo>
                  <a:lnTo>
                    <a:pt x="6231" y="12384"/>
                  </a:lnTo>
                  <a:lnTo>
                    <a:pt x="8039" y="12384"/>
                  </a:lnTo>
                  <a:cubicBezTo>
                    <a:pt x="8116" y="12384"/>
                    <a:pt x="8374" y="12346"/>
                    <a:pt x="8374" y="12107"/>
                  </a:cubicBezTo>
                  <a:lnTo>
                    <a:pt x="8374" y="12097"/>
                  </a:lnTo>
                  <a:lnTo>
                    <a:pt x="8374" y="2661"/>
                  </a:lnTo>
                  <a:lnTo>
                    <a:pt x="6891" y="1474"/>
                  </a:lnTo>
                  <a:lnTo>
                    <a:pt x="5714" y="0"/>
                  </a:ln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60" name="Google Shape;11360;p78"/>
            <p:cNvSpPr/>
            <p:nvPr/>
          </p:nvSpPr>
          <p:spPr>
            <a:xfrm>
              <a:off x="6361791" y="2432583"/>
              <a:ext cx="9585" cy="40230"/>
            </a:xfrm>
            <a:custGeom>
              <a:avLst/>
              <a:gdLst/>
              <a:ahLst/>
              <a:cxnLst/>
              <a:rect l="l" t="t" r="r" b="b"/>
              <a:pathLst>
                <a:path w="365" h="1532" extrusionOk="0">
                  <a:moveTo>
                    <a:pt x="354" y="0"/>
                  </a:moveTo>
                  <a:cubicBezTo>
                    <a:pt x="287" y="0"/>
                    <a:pt x="0" y="19"/>
                    <a:pt x="0" y="278"/>
                  </a:cubicBezTo>
                  <a:lnTo>
                    <a:pt x="0" y="1531"/>
                  </a:lnTo>
                  <a:lnTo>
                    <a:pt x="364" y="1531"/>
                  </a:lnTo>
                  <a:lnTo>
                    <a:pt x="36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61" name="Google Shape;11361;p78"/>
            <p:cNvSpPr/>
            <p:nvPr/>
          </p:nvSpPr>
          <p:spPr>
            <a:xfrm>
              <a:off x="6510817" y="2432583"/>
              <a:ext cx="70403" cy="70377"/>
            </a:xfrm>
            <a:custGeom>
              <a:avLst/>
              <a:gdLst/>
              <a:ahLst/>
              <a:cxnLst/>
              <a:rect l="l" t="t" r="r" b="b"/>
              <a:pathLst>
                <a:path w="2681" h="2680" extrusionOk="0">
                  <a:moveTo>
                    <a:pt x="1" y="0"/>
                  </a:moveTo>
                  <a:lnTo>
                    <a:pt x="1" y="2192"/>
                  </a:lnTo>
                  <a:cubicBezTo>
                    <a:pt x="29" y="2364"/>
                    <a:pt x="135" y="2651"/>
                    <a:pt x="632" y="2680"/>
                  </a:cubicBezTo>
                  <a:lnTo>
                    <a:pt x="2680" y="2680"/>
                  </a:lnTo>
                  <a:lnTo>
                    <a:pt x="1" y="0"/>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62" name="Google Shape;11362;p78"/>
            <p:cNvSpPr/>
            <p:nvPr/>
          </p:nvSpPr>
          <p:spPr>
            <a:xfrm>
              <a:off x="6361791" y="2469006"/>
              <a:ext cx="107088" cy="16124"/>
            </a:xfrm>
            <a:custGeom>
              <a:avLst/>
              <a:gdLst/>
              <a:ahLst/>
              <a:cxnLst/>
              <a:rect l="l" t="t" r="r" b="b"/>
              <a:pathLst>
                <a:path w="4078" h="614" extrusionOk="0">
                  <a:moveTo>
                    <a:pt x="0" y="1"/>
                  </a:moveTo>
                  <a:lnTo>
                    <a:pt x="0" y="144"/>
                  </a:lnTo>
                  <a:lnTo>
                    <a:pt x="3608" y="144"/>
                  </a:lnTo>
                  <a:lnTo>
                    <a:pt x="4077" y="613"/>
                  </a:lnTo>
                  <a:lnTo>
                    <a:pt x="4077"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63" name="Google Shape;11363;p78"/>
            <p:cNvSpPr/>
            <p:nvPr/>
          </p:nvSpPr>
          <p:spPr>
            <a:xfrm>
              <a:off x="6465571" y="2469006"/>
              <a:ext cx="73160" cy="288807"/>
            </a:xfrm>
            <a:custGeom>
              <a:avLst/>
              <a:gdLst/>
              <a:ahLst/>
              <a:cxnLst/>
              <a:rect l="l" t="t" r="r" b="b"/>
              <a:pathLst>
                <a:path w="2786" h="10998" extrusionOk="0">
                  <a:moveTo>
                    <a:pt x="125" y="1"/>
                  </a:moveTo>
                  <a:lnTo>
                    <a:pt x="1" y="499"/>
                  </a:lnTo>
                  <a:lnTo>
                    <a:pt x="2279" y="2767"/>
                  </a:lnTo>
                  <a:lnTo>
                    <a:pt x="2279" y="10997"/>
                  </a:lnTo>
                  <a:lnTo>
                    <a:pt x="2786" y="10997"/>
                  </a:lnTo>
                  <a:lnTo>
                    <a:pt x="2786" y="2681"/>
                  </a:lnTo>
                  <a:lnTo>
                    <a:pt x="2786" y="2661"/>
                  </a:lnTo>
                  <a:lnTo>
                    <a:pt x="2767" y="2661"/>
                  </a:lnTo>
                  <a:lnTo>
                    <a:pt x="125"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64" name="Google Shape;11364;p78"/>
            <p:cNvSpPr/>
            <p:nvPr/>
          </p:nvSpPr>
          <p:spPr>
            <a:xfrm>
              <a:off x="6309508" y="2469006"/>
              <a:ext cx="9585" cy="131983"/>
            </a:xfrm>
            <a:custGeom>
              <a:avLst/>
              <a:gdLst/>
              <a:ahLst/>
              <a:cxnLst/>
              <a:rect l="l" t="t" r="r" b="b"/>
              <a:pathLst>
                <a:path w="365" h="5026" extrusionOk="0">
                  <a:moveTo>
                    <a:pt x="345" y="1"/>
                  </a:moveTo>
                  <a:cubicBezTo>
                    <a:pt x="288" y="1"/>
                    <a:pt x="29" y="20"/>
                    <a:pt x="1" y="231"/>
                  </a:cubicBezTo>
                  <a:lnTo>
                    <a:pt x="1" y="5025"/>
                  </a:lnTo>
                  <a:lnTo>
                    <a:pt x="364" y="4977"/>
                  </a:lnTo>
                  <a:lnTo>
                    <a:pt x="364" y="1"/>
                  </a:lnTo>
                  <a:close/>
                </a:path>
              </a:pathLst>
            </a:custGeom>
            <a:solidFill>
              <a:srgbClr val="D7DF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65" name="Google Shape;11365;p78"/>
            <p:cNvSpPr/>
            <p:nvPr/>
          </p:nvSpPr>
          <p:spPr>
            <a:xfrm>
              <a:off x="6309770" y="2591692"/>
              <a:ext cx="134477" cy="201283"/>
            </a:xfrm>
            <a:custGeom>
              <a:avLst/>
              <a:gdLst/>
              <a:ahLst/>
              <a:cxnLst/>
              <a:rect l="l" t="t" r="r" b="b"/>
              <a:pathLst>
                <a:path w="5121" h="7665" extrusionOk="0">
                  <a:moveTo>
                    <a:pt x="1228" y="1"/>
                  </a:moveTo>
                  <a:cubicBezTo>
                    <a:pt x="824" y="1"/>
                    <a:pt x="411" y="64"/>
                    <a:pt x="0" y="200"/>
                  </a:cubicBezTo>
                  <a:lnTo>
                    <a:pt x="0" y="353"/>
                  </a:lnTo>
                  <a:lnTo>
                    <a:pt x="393" y="296"/>
                  </a:lnTo>
                  <a:lnTo>
                    <a:pt x="450" y="286"/>
                  </a:lnTo>
                  <a:lnTo>
                    <a:pt x="1292" y="286"/>
                  </a:lnTo>
                  <a:lnTo>
                    <a:pt x="1350" y="296"/>
                  </a:lnTo>
                  <a:lnTo>
                    <a:pt x="1388" y="296"/>
                  </a:lnTo>
                  <a:lnTo>
                    <a:pt x="1436" y="305"/>
                  </a:lnTo>
                  <a:lnTo>
                    <a:pt x="1484" y="315"/>
                  </a:lnTo>
                  <a:lnTo>
                    <a:pt x="1532" y="325"/>
                  </a:lnTo>
                  <a:lnTo>
                    <a:pt x="1570" y="325"/>
                  </a:lnTo>
                  <a:lnTo>
                    <a:pt x="1627" y="334"/>
                  </a:lnTo>
                  <a:lnTo>
                    <a:pt x="1666" y="344"/>
                  </a:lnTo>
                  <a:lnTo>
                    <a:pt x="1713" y="363"/>
                  </a:lnTo>
                  <a:lnTo>
                    <a:pt x="1761" y="372"/>
                  </a:lnTo>
                  <a:lnTo>
                    <a:pt x="1809" y="382"/>
                  </a:lnTo>
                  <a:lnTo>
                    <a:pt x="1847" y="392"/>
                  </a:lnTo>
                  <a:lnTo>
                    <a:pt x="1895" y="401"/>
                  </a:lnTo>
                  <a:lnTo>
                    <a:pt x="1905" y="401"/>
                  </a:lnTo>
                  <a:lnTo>
                    <a:pt x="1934" y="411"/>
                  </a:lnTo>
                  <a:lnTo>
                    <a:pt x="1981" y="430"/>
                  </a:lnTo>
                  <a:lnTo>
                    <a:pt x="1991" y="430"/>
                  </a:lnTo>
                  <a:lnTo>
                    <a:pt x="2020" y="439"/>
                  </a:lnTo>
                  <a:lnTo>
                    <a:pt x="2068" y="459"/>
                  </a:lnTo>
                  <a:lnTo>
                    <a:pt x="2106" y="468"/>
                  </a:lnTo>
                  <a:lnTo>
                    <a:pt x="2154" y="487"/>
                  </a:lnTo>
                  <a:lnTo>
                    <a:pt x="2173" y="497"/>
                  </a:lnTo>
                  <a:lnTo>
                    <a:pt x="2192" y="497"/>
                  </a:lnTo>
                  <a:lnTo>
                    <a:pt x="2249" y="526"/>
                  </a:lnTo>
                  <a:lnTo>
                    <a:pt x="2259" y="526"/>
                  </a:lnTo>
                  <a:lnTo>
                    <a:pt x="2278" y="535"/>
                  </a:lnTo>
                  <a:lnTo>
                    <a:pt x="2335" y="554"/>
                  </a:lnTo>
                  <a:lnTo>
                    <a:pt x="2364" y="564"/>
                  </a:lnTo>
                  <a:lnTo>
                    <a:pt x="2450" y="602"/>
                  </a:lnTo>
                  <a:lnTo>
                    <a:pt x="2460" y="602"/>
                  </a:lnTo>
                  <a:lnTo>
                    <a:pt x="2527" y="640"/>
                  </a:lnTo>
                  <a:lnTo>
                    <a:pt x="2556" y="660"/>
                  </a:lnTo>
                  <a:lnTo>
                    <a:pt x="2613" y="688"/>
                  </a:lnTo>
                  <a:lnTo>
                    <a:pt x="2642" y="707"/>
                  </a:lnTo>
                  <a:lnTo>
                    <a:pt x="2690" y="727"/>
                  </a:lnTo>
                  <a:lnTo>
                    <a:pt x="2709" y="746"/>
                  </a:lnTo>
                  <a:lnTo>
                    <a:pt x="2728" y="755"/>
                  </a:lnTo>
                  <a:lnTo>
                    <a:pt x="2766" y="774"/>
                  </a:lnTo>
                  <a:lnTo>
                    <a:pt x="2795" y="794"/>
                  </a:lnTo>
                  <a:lnTo>
                    <a:pt x="2804" y="794"/>
                  </a:lnTo>
                  <a:lnTo>
                    <a:pt x="2843" y="822"/>
                  </a:lnTo>
                  <a:lnTo>
                    <a:pt x="2881" y="851"/>
                  </a:lnTo>
                  <a:lnTo>
                    <a:pt x="2919" y="880"/>
                  </a:lnTo>
                  <a:lnTo>
                    <a:pt x="2948" y="899"/>
                  </a:lnTo>
                  <a:lnTo>
                    <a:pt x="2996" y="927"/>
                  </a:lnTo>
                  <a:lnTo>
                    <a:pt x="3025" y="947"/>
                  </a:lnTo>
                  <a:lnTo>
                    <a:pt x="3063" y="975"/>
                  </a:lnTo>
                  <a:lnTo>
                    <a:pt x="3092" y="1004"/>
                  </a:lnTo>
                  <a:lnTo>
                    <a:pt x="3139" y="1033"/>
                  </a:lnTo>
                  <a:lnTo>
                    <a:pt x="3168" y="1061"/>
                  </a:lnTo>
                  <a:lnTo>
                    <a:pt x="3206" y="1090"/>
                  </a:lnTo>
                  <a:lnTo>
                    <a:pt x="3235" y="1119"/>
                  </a:lnTo>
                  <a:lnTo>
                    <a:pt x="3273" y="1148"/>
                  </a:lnTo>
                  <a:lnTo>
                    <a:pt x="3302" y="1176"/>
                  </a:lnTo>
                  <a:lnTo>
                    <a:pt x="3340" y="1205"/>
                  </a:lnTo>
                  <a:lnTo>
                    <a:pt x="3369" y="1234"/>
                  </a:lnTo>
                  <a:lnTo>
                    <a:pt x="3407" y="1272"/>
                  </a:lnTo>
                  <a:lnTo>
                    <a:pt x="3436" y="1301"/>
                  </a:lnTo>
                  <a:lnTo>
                    <a:pt x="3474" y="1339"/>
                  </a:lnTo>
                  <a:lnTo>
                    <a:pt x="3493" y="1368"/>
                  </a:lnTo>
                  <a:lnTo>
                    <a:pt x="3541" y="1406"/>
                  </a:lnTo>
                  <a:lnTo>
                    <a:pt x="3560" y="1444"/>
                  </a:lnTo>
                  <a:lnTo>
                    <a:pt x="3580" y="1454"/>
                  </a:lnTo>
                  <a:cubicBezTo>
                    <a:pt x="3809" y="1712"/>
                    <a:pt x="4001" y="1999"/>
                    <a:pt x="4154" y="2306"/>
                  </a:cubicBezTo>
                  <a:lnTo>
                    <a:pt x="4154" y="2325"/>
                  </a:lnTo>
                  <a:lnTo>
                    <a:pt x="4163" y="2344"/>
                  </a:lnTo>
                  <a:lnTo>
                    <a:pt x="4192" y="2401"/>
                  </a:lnTo>
                  <a:cubicBezTo>
                    <a:pt x="4403" y="2861"/>
                    <a:pt x="4508" y="3358"/>
                    <a:pt x="4508" y="3856"/>
                  </a:cubicBezTo>
                  <a:lnTo>
                    <a:pt x="4508" y="3885"/>
                  </a:lnTo>
                  <a:lnTo>
                    <a:pt x="4508" y="4000"/>
                  </a:lnTo>
                  <a:lnTo>
                    <a:pt x="4508" y="4038"/>
                  </a:lnTo>
                  <a:lnTo>
                    <a:pt x="4508" y="4134"/>
                  </a:lnTo>
                  <a:lnTo>
                    <a:pt x="4508" y="4153"/>
                  </a:lnTo>
                  <a:cubicBezTo>
                    <a:pt x="4508" y="4191"/>
                    <a:pt x="4498" y="4229"/>
                    <a:pt x="4498" y="4277"/>
                  </a:cubicBezTo>
                  <a:lnTo>
                    <a:pt x="4498" y="4296"/>
                  </a:lnTo>
                  <a:cubicBezTo>
                    <a:pt x="4498" y="4325"/>
                    <a:pt x="4489" y="4354"/>
                    <a:pt x="4489" y="4392"/>
                  </a:cubicBezTo>
                  <a:lnTo>
                    <a:pt x="4489" y="4421"/>
                  </a:lnTo>
                  <a:cubicBezTo>
                    <a:pt x="4470" y="4497"/>
                    <a:pt x="4460" y="4574"/>
                    <a:pt x="4441" y="4641"/>
                  </a:cubicBezTo>
                  <a:lnTo>
                    <a:pt x="4441" y="4669"/>
                  </a:lnTo>
                  <a:cubicBezTo>
                    <a:pt x="4441" y="4698"/>
                    <a:pt x="4431" y="4736"/>
                    <a:pt x="4422" y="4765"/>
                  </a:cubicBezTo>
                  <a:lnTo>
                    <a:pt x="4422" y="4784"/>
                  </a:lnTo>
                  <a:cubicBezTo>
                    <a:pt x="4412" y="4823"/>
                    <a:pt x="4403" y="4861"/>
                    <a:pt x="4393" y="4899"/>
                  </a:cubicBezTo>
                  <a:lnTo>
                    <a:pt x="4393" y="4909"/>
                  </a:lnTo>
                  <a:cubicBezTo>
                    <a:pt x="4384" y="4937"/>
                    <a:pt x="4374" y="4976"/>
                    <a:pt x="4364" y="5004"/>
                  </a:cubicBezTo>
                  <a:lnTo>
                    <a:pt x="4355" y="5033"/>
                  </a:lnTo>
                  <a:cubicBezTo>
                    <a:pt x="4336" y="5100"/>
                    <a:pt x="4307" y="5177"/>
                    <a:pt x="4278" y="5244"/>
                  </a:cubicBezTo>
                  <a:lnTo>
                    <a:pt x="4269" y="5263"/>
                  </a:lnTo>
                  <a:lnTo>
                    <a:pt x="4230" y="5359"/>
                  </a:lnTo>
                  <a:lnTo>
                    <a:pt x="4221" y="5368"/>
                  </a:lnTo>
                  <a:cubicBezTo>
                    <a:pt x="4202" y="5406"/>
                    <a:pt x="4192" y="5445"/>
                    <a:pt x="4173" y="5473"/>
                  </a:cubicBezTo>
                  <a:cubicBezTo>
                    <a:pt x="4154" y="5512"/>
                    <a:pt x="4144" y="5540"/>
                    <a:pt x="4125" y="5569"/>
                  </a:cubicBezTo>
                  <a:lnTo>
                    <a:pt x="4116" y="5588"/>
                  </a:lnTo>
                  <a:cubicBezTo>
                    <a:pt x="4077" y="5655"/>
                    <a:pt x="4039" y="5722"/>
                    <a:pt x="4001" y="5789"/>
                  </a:cubicBezTo>
                  <a:lnTo>
                    <a:pt x="3991" y="5799"/>
                  </a:lnTo>
                  <a:lnTo>
                    <a:pt x="3934" y="5894"/>
                  </a:lnTo>
                  <a:lnTo>
                    <a:pt x="3934" y="5904"/>
                  </a:lnTo>
                  <a:cubicBezTo>
                    <a:pt x="3886" y="5961"/>
                    <a:pt x="3838" y="6028"/>
                    <a:pt x="3790" y="6095"/>
                  </a:cubicBezTo>
                  <a:lnTo>
                    <a:pt x="3790" y="6105"/>
                  </a:lnTo>
                  <a:cubicBezTo>
                    <a:pt x="3742" y="6162"/>
                    <a:pt x="3685" y="6220"/>
                    <a:pt x="3637" y="6287"/>
                  </a:cubicBezTo>
                  <a:lnTo>
                    <a:pt x="3560" y="6373"/>
                  </a:lnTo>
                  <a:cubicBezTo>
                    <a:pt x="3503" y="6430"/>
                    <a:pt x="3446" y="6488"/>
                    <a:pt x="3388" y="6536"/>
                  </a:cubicBezTo>
                  <a:cubicBezTo>
                    <a:pt x="3245" y="6679"/>
                    <a:pt x="3082" y="6804"/>
                    <a:pt x="2910" y="6909"/>
                  </a:cubicBezTo>
                  <a:cubicBezTo>
                    <a:pt x="2814" y="6976"/>
                    <a:pt x="2709" y="7043"/>
                    <a:pt x="2594" y="7100"/>
                  </a:cubicBezTo>
                  <a:lnTo>
                    <a:pt x="1522" y="7665"/>
                  </a:lnTo>
                  <a:lnTo>
                    <a:pt x="2029" y="7665"/>
                  </a:lnTo>
                  <a:cubicBezTo>
                    <a:pt x="3819" y="7282"/>
                    <a:pt x="5101" y="5722"/>
                    <a:pt x="5120" y="3894"/>
                  </a:cubicBezTo>
                  <a:cubicBezTo>
                    <a:pt x="5120" y="1676"/>
                    <a:pt x="3298" y="1"/>
                    <a:pt x="1228" y="1"/>
                  </a:cubicBezTo>
                  <a:close/>
                </a:path>
              </a:pathLst>
            </a:custGeom>
            <a:solidFill>
              <a:srgbClr val="D7DF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66" name="Google Shape;11366;p78"/>
            <p:cNvSpPr/>
            <p:nvPr/>
          </p:nvSpPr>
          <p:spPr>
            <a:xfrm>
              <a:off x="6310768" y="2468507"/>
              <a:ext cx="219691" cy="325230"/>
            </a:xfrm>
            <a:custGeom>
              <a:avLst/>
              <a:gdLst/>
              <a:ahLst/>
              <a:cxnLst/>
              <a:rect l="l" t="t" r="r" b="b"/>
              <a:pathLst>
                <a:path w="8366" h="12385" extrusionOk="0">
                  <a:moveTo>
                    <a:pt x="345" y="1"/>
                  </a:moveTo>
                  <a:cubicBezTo>
                    <a:pt x="278" y="1"/>
                    <a:pt x="10" y="20"/>
                    <a:pt x="1" y="259"/>
                  </a:cubicBezTo>
                  <a:lnTo>
                    <a:pt x="10" y="5025"/>
                  </a:lnTo>
                  <a:lnTo>
                    <a:pt x="403" y="4968"/>
                  </a:lnTo>
                  <a:lnTo>
                    <a:pt x="1398" y="4968"/>
                  </a:lnTo>
                  <a:lnTo>
                    <a:pt x="1446" y="4977"/>
                  </a:lnTo>
                  <a:lnTo>
                    <a:pt x="1494" y="4987"/>
                  </a:lnTo>
                  <a:lnTo>
                    <a:pt x="1541" y="4996"/>
                  </a:lnTo>
                  <a:lnTo>
                    <a:pt x="1580" y="5006"/>
                  </a:lnTo>
                  <a:lnTo>
                    <a:pt x="1637" y="5016"/>
                  </a:lnTo>
                  <a:lnTo>
                    <a:pt x="1675" y="5025"/>
                  </a:lnTo>
                  <a:lnTo>
                    <a:pt x="1723" y="5035"/>
                  </a:lnTo>
                  <a:lnTo>
                    <a:pt x="1771" y="5044"/>
                  </a:lnTo>
                  <a:lnTo>
                    <a:pt x="1819" y="5054"/>
                  </a:lnTo>
                  <a:lnTo>
                    <a:pt x="1857" y="5063"/>
                  </a:lnTo>
                  <a:lnTo>
                    <a:pt x="1905" y="5083"/>
                  </a:lnTo>
                  <a:lnTo>
                    <a:pt x="1915" y="5083"/>
                  </a:lnTo>
                  <a:lnTo>
                    <a:pt x="1943" y="5092"/>
                  </a:lnTo>
                  <a:lnTo>
                    <a:pt x="1991" y="5102"/>
                  </a:lnTo>
                  <a:lnTo>
                    <a:pt x="2001" y="5102"/>
                  </a:lnTo>
                  <a:lnTo>
                    <a:pt x="2030" y="5111"/>
                  </a:lnTo>
                  <a:lnTo>
                    <a:pt x="2077" y="5130"/>
                  </a:lnTo>
                  <a:lnTo>
                    <a:pt x="2116" y="5140"/>
                  </a:lnTo>
                  <a:lnTo>
                    <a:pt x="2164" y="5159"/>
                  </a:lnTo>
                  <a:lnTo>
                    <a:pt x="2183" y="5169"/>
                  </a:lnTo>
                  <a:lnTo>
                    <a:pt x="2202" y="5178"/>
                  </a:lnTo>
                  <a:lnTo>
                    <a:pt x="2259" y="5197"/>
                  </a:lnTo>
                  <a:lnTo>
                    <a:pt x="2269" y="5197"/>
                  </a:lnTo>
                  <a:lnTo>
                    <a:pt x="2288" y="5207"/>
                  </a:lnTo>
                  <a:lnTo>
                    <a:pt x="2345" y="5226"/>
                  </a:lnTo>
                  <a:lnTo>
                    <a:pt x="2374" y="5245"/>
                  </a:lnTo>
                  <a:lnTo>
                    <a:pt x="2460" y="5284"/>
                  </a:lnTo>
                  <a:lnTo>
                    <a:pt x="2470" y="5284"/>
                  </a:lnTo>
                  <a:lnTo>
                    <a:pt x="2537" y="5322"/>
                  </a:lnTo>
                  <a:lnTo>
                    <a:pt x="2565" y="5331"/>
                  </a:lnTo>
                  <a:lnTo>
                    <a:pt x="2623" y="5360"/>
                  </a:lnTo>
                  <a:lnTo>
                    <a:pt x="2652" y="5379"/>
                  </a:lnTo>
                  <a:lnTo>
                    <a:pt x="2699" y="5408"/>
                  </a:lnTo>
                  <a:lnTo>
                    <a:pt x="2719" y="5418"/>
                  </a:lnTo>
                  <a:lnTo>
                    <a:pt x="2738" y="5427"/>
                  </a:lnTo>
                  <a:lnTo>
                    <a:pt x="2776" y="5446"/>
                  </a:lnTo>
                  <a:lnTo>
                    <a:pt x="2805" y="5465"/>
                  </a:lnTo>
                  <a:lnTo>
                    <a:pt x="2814" y="5475"/>
                  </a:lnTo>
                  <a:lnTo>
                    <a:pt x="2853" y="5504"/>
                  </a:lnTo>
                  <a:lnTo>
                    <a:pt x="2891" y="5523"/>
                  </a:lnTo>
                  <a:lnTo>
                    <a:pt x="2929" y="5552"/>
                  </a:lnTo>
                  <a:lnTo>
                    <a:pt x="2958" y="5571"/>
                  </a:lnTo>
                  <a:lnTo>
                    <a:pt x="2996" y="5599"/>
                  </a:lnTo>
                  <a:lnTo>
                    <a:pt x="3034" y="5628"/>
                  </a:lnTo>
                  <a:lnTo>
                    <a:pt x="3073" y="5657"/>
                  </a:lnTo>
                  <a:lnTo>
                    <a:pt x="3101" y="5676"/>
                  </a:lnTo>
                  <a:lnTo>
                    <a:pt x="3149" y="5705"/>
                  </a:lnTo>
                  <a:lnTo>
                    <a:pt x="3178" y="5733"/>
                  </a:lnTo>
                  <a:lnTo>
                    <a:pt x="3216" y="5762"/>
                  </a:lnTo>
                  <a:lnTo>
                    <a:pt x="3245" y="5791"/>
                  </a:lnTo>
                  <a:lnTo>
                    <a:pt x="3283" y="5819"/>
                  </a:lnTo>
                  <a:lnTo>
                    <a:pt x="3312" y="5848"/>
                  </a:lnTo>
                  <a:lnTo>
                    <a:pt x="3350" y="5886"/>
                  </a:lnTo>
                  <a:lnTo>
                    <a:pt x="3379" y="5915"/>
                  </a:lnTo>
                  <a:lnTo>
                    <a:pt x="3417" y="5953"/>
                  </a:lnTo>
                  <a:lnTo>
                    <a:pt x="3446" y="5973"/>
                  </a:lnTo>
                  <a:lnTo>
                    <a:pt x="3484" y="6020"/>
                  </a:lnTo>
                  <a:lnTo>
                    <a:pt x="3503" y="6040"/>
                  </a:lnTo>
                  <a:lnTo>
                    <a:pt x="3551" y="6078"/>
                  </a:lnTo>
                  <a:lnTo>
                    <a:pt x="3570" y="6116"/>
                  </a:lnTo>
                  <a:lnTo>
                    <a:pt x="3589" y="6126"/>
                  </a:lnTo>
                  <a:cubicBezTo>
                    <a:pt x="3819" y="6384"/>
                    <a:pt x="4011" y="6671"/>
                    <a:pt x="4164" y="6987"/>
                  </a:cubicBezTo>
                  <a:lnTo>
                    <a:pt x="4164" y="7006"/>
                  </a:lnTo>
                  <a:lnTo>
                    <a:pt x="4173" y="7016"/>
                  </a:lnTo>
                  <a:lnTo>
                    <a:pt x="4202" y="7073"/>
                  </a:lnTo>
                  <a:cubicBezTo>
                    <a:pt x="4413" y="7533"/>
                    <a:pt x="4518" y="8030"/>
                    <a:pt x="4518" y="8528"/>
                  </a:cubicBezTo>
                  <a:lnTo>
                    <a:pt x="4518" y="8557"/>
                  </a:lnTo>
                  <a:lnTo>
                    <a:pt x="4518" y="8681"/>
                  </a:lnTo>
                  <a:lnTo>
                    <a:pt x="4480" y="8748"/>
                  </a:lnTo>
                  <a:lnTo>
                    <a:pt x="4480" y="8853"/>
                  </a:lnTo>
                  <a:lnTo>
                    <a:pt x="4480" y="8872"/>
                  </a:lnTo>
                  <a:cubicBezTo>
                    <a:pt x="4480" y="8911"/>
                    <a:pt x="4470" y="8949"/>
                    <a:pt x="4470" y="8987"/>
                  </a:cubicBezTo>
                  <a:lnTo>
                    <a:pt x="4470" y="9016"/>
                  </a:lnTo>
                  <a:cubicBezTo>
                    <a:pt x="4470" y="9045"/>
                    <a:pt x="4460" y="9073"/>
                    <a:pt x="4460" y="9112"/>
                  </a:cubicBezTo>
                  <a:lnTo>
                    <a:pt x="4460" y="9140"/>
                  </a:lnTo>
                  <a:cubicBezTo>
                    <a:pt x="4441" y="9207"/>
                    <a:pt x="4432" y="9284"/>
                    <a:pt x="4413" y="9360"/>
                  </a:cubicBezTo>
                  <a:lnTo>
                    <a:pt x="4413" y="9389"/>
                  </a:lnTo>
                  <a:cubicBezTo>
                    <a:pt x="4413" y="9418"/>
                    <a:pt x="4403" y="9447"/>
                    <a:pt x="4393" y="9485"/>
                  </a:cubicBezTo>
                  <a:lnTo>
                    <a:pt x="4393" y="9504"/>
                  </a:lnTo>
                  <a:cubicBezTo>
                    <a:pt x="4384" y="9542"/>
                    <a:pt x="4374" y="9581"/>
                    <a:pt x="4365" y="9609"/>
                  </a:cubicBezTo>
                  <a:lnTo>
                    <a:pt x="4365" y="9628"/>
                  </a:lnTo>
                  <a:cubicBezTo>
                    <a:pt x="4355" y="9657"/>
                    <a:pt x="4346" y="9695"/>
                    <a:pt x="4336" y="9724"/>
                  </a:cubicBezTo>
                  <a:lnTo>
                    <a:pt x="4326" y="9743"/>
                  </a:lnTo>
                  <a:cubicBezTo>
                    <a:pt x="4307" y="9820"/>
                    <a:pt x="4279" y="9896"/>
                    <a:pt x="4250" y="9963"/>
                  </a:cubicBezTo>
                  <a:lnTo>
                    <a:pt x="4240" y="9983"/>
                  </a:lnTo>
                  <a:lnTo>
                    <a:pt x="4202" y="10069"/>
                  </a:lnTo>
                  <a:lnTo>
                    <a:pt x="4192" y="10088"/>
                  </a:lnTo>
                  <a:cubicBezTo>
                    <a:pt x="4173" y="10126"/>
                    <a:pt x="4164" y="10164"/>
                    <a:pt x="4145" y="10193"/>
                  </a:cubicBezTo>
                  <a:cubicBezTo>
                    <a:pt x="4125" y="10222"/>
                    <a:pt x="4116" y="10260"/>
                    <a:pt x="4097" y="10289"/>
                  </a:cubicBezTo>
                  <a:lnTo>
                    <a:pt x="4087" y="10308"/>
                  </a:lnTo>
                  <a:cubicBezTo>
                    <a:pt x="4049" y="10375"/>
                    <a:pt x="4011" y="10442"/>
                    <a:pt x="3972" y="10509"/>
                  </a:cubicBezTo>
                  <a:lnTo>
                    <a:pt x="3963" y="10518"/>
                  </a:lnTo>
                  <a:lnTo>
                    <a:pt x="3905" y="10614"/>
                  </a:lnTo>
                  <a:cubicBezTo>
                    <a:pt x="3857" y="10681"/>
                    <a:pt x="3810" y="10748"/>
                    <a:pt x="3762" y="10815"/>
                  </a:cubicBezTo>
                  <a:cubicBezTo>
                    <a:pt x="3714" y="10882"/>
                    <a:pt x="3656" y="10940"/>
                    <a:pt x="3609" y="11007"/>
                  </a:cubicBezTo>
                  <a:lnTo>
                    <a:pt x="3532" y="11093"/>
                  </a:lnTo>
                  <a:cubicBezTo>
                    <a:pt x="3475" y="11150"/>
                    <a:pt x="3417" y="11208"/>
                    <a:pt x="3360" y="11255"/>
                  </a:cubicBezTo>
                  <a:cubicBezTo>
                    <a:pt x="3216" y="11389"/>
                    <a:pt x="3054" y="11523"/>
                    <a:pt x="2881" y="11629"/>
                  </a:cubicBezTo>
                  <a:cubicBezTo>
                    <a:pt x="2786" y="11696"/>
                    <a:pt x="2680" y="11763"/>
                    <a:pt x="2565" y="11820"/>
                  </a:cubicBezTo>
                  <a:lnTo>
                    <a:pt x="1494" y="12385"/>
                  </a:lnTo>
                  <a:lnTo>
                    <a:pt x="8030" y="12385"/>
                  </a:lnTo>
                  <a:cubicBezTo>
                    <a:pt x="8116" y="12385"/>
                    <a:pt x="8365" y="12346"/>
                    <a:pt x="8365" y="12107"/>
                  </a:cubicBezTo>
                  <a:lnTo>
                    <a:pt x="8365" y="2661"/>
                  </a:lnTo>
                  <a:lnTo>
                    <a:pt x="6968" y="1398"/>
                  </a:lnTo>
                  <a:lnTo>
                    <a:pt x="5705" y="1"/>
                  </a:lnTo>
                  <a:close/>
                </a:path>
              </a:pathLst>
            </a:custGeom>
            <a:solidFill>
              <a:srgbClr val="DE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67" name="Google Shape;11367;p78"/>
            <p:cNvSpPr/>
            <p:nvPr/>
          </p:nvSpPr>
          <p:spPr>
            <a:xfrm>
              <a:off x="6230360" y="2591666"/>
              <a:ext cx="204329" cy="204329"/>
            </a:xfrm>
            <a:custGeom>
              <a:avLst/>
              <a:gdLst/>
              <a:ahLst/>
              <a:cxnLst/>
              <a:rect l="l" t="t" r="r" b="b"/>
              <a:pathLst>
                <a:path w="7781" h="7781" extrusionOk="0">
                  <a:moveTo>
                    <a:pt x="3895" y="0"/>
                  </a:moveTo>
                  <a:cubicBezTo>
                    <a:pt x="1742" y="0"/>
                    <a:pt x="0" y="1742"/>
                    <a:pt x="0" y="3895"/>
                  </a:cubicBezTo>
                  <a:cubicBezTo>
                    <a:pt x="0" y="6039"/>
                    <a:pt x="1742" y="7781"/>
                    <a:pt x="3895" y="7781"/>
                  </a:cubicBezTo>
                  <a:cubicBezTo>
                    <a:pt x="6049" y="7781"/>
                    <a:pt x="7781" y="6039"/>
                    <a:pt x="7781" y="3895"/>
                  </a:cubicBezTo>
                  <a:cubicBezTo>
                    <a:pt x="7781" y="1742"/>
                    <a:pt x="6049" y="0"/>
                    <a:pt x="3895" y="0"/>
                  </a:cubicBez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68" name="Google Shape;11368;p78"/>
            <p:cNvSpPr/>
            <p:nvPr/>
          </p:nvSpPr>
          <p:spPr>
            <a:xfrm>
              <a:off x="6234115" y="2591666"/>
              <a:ext cx="104331" cy="204329"/>
            </a:xfrm>
            <a:custGeom>
              <a:avLst/>
              <a:gdLst/>
              <a:ahLst/>
              <a:cxnLst/>
              <a:rect l="l" t="t" r="r" b="b"/>
              <a:pathLst>
                <a:path w="3973" h="7781" extrusionOk="0">
                  <a:moveTo>
                    <a:pt x="3752" y="0"/>
                  </a:moveTo>
                  <a:cubicBezTo>
                    <a:pt x="1656" y="77"/>
                    <a:pt x="1" y="1799"/>
                    <a:pt x="1" y="3895"/>
                  </a:cubicBezTo>
                  <a:cubicBezTo>
                    <a:pt x="1" y="5991"/>
                    <a:pt x="1656" y="7704"/>
                    <a:pt x="3752" y="7781"/>
                  </a:cubicBezTo>
                  <a:cubicBezTo>
                    <a:pt x="3829" y="7781"/>
                    <a:pt x="3896" y="7781"/>
                    <a:pt x="3972" y="7771"/>
                  </a:cubicBezTo>
                  <a:cubicBezTo>
                    <a:pt x="1915" y="7656"/>
                    <a:pt x="307" y="5953"/>
                    <a:pt x="297" y="3895"/>
                  </a:cubicBezTo>
                  <a:cubicBezTo>
                    <a:pt x="297" y="1828"/>
                    <a:pt x="1915" y="125"/>
                    <a:pt x="3972" y="10"/>
                  </a:cubicBezTo>
                  <a:cubicBezTo>
                    <a:pt x="3896" y="10"/>
                    <a:pt x="3829" y="0"/>
                    <a:pt x="375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69" name="Google Shape;11369;p78"/>
            <p:cNvSpPr/>
            <p:nvPr/>
          </p:nvSpPr>
          <p:spPr>
            <a:xfrm>
              <a:off x="6262528" y="2728875"/>
              <a:ext cx="140491" cy="67121"/>
            </a:xfrm>
            <a:custGeom>
              <a:avLst/>
              <a:gdLst/>
              <a:ahLst/>
              <a:cxnLst/>
              <a:rect l="l" t="t" r="r" b="b"/>
              <a:pathLst>
                <a:path w="5350" h="2556" extrusionOk="0">
                  <a:moveTo>
                    <a:pt x="3254" y="1"/>
                  </a:moveTo>
                  <a:lnTo>
                    <a:pt x="2680" y="594"/>
                  </a:lnTo>
                  <a:lnTo>
                    <a:pt x="2077" y="10"/>
                  </a:lnTo>
                  <a:lnTo>
                    <a:pt x="861" y="489"/>
                  </a:lnTo>
                  <a:cubicBezTo>
                    <a:pt x="517" y="623"/>
                    <a:pt x="249" y="891"/>
                    <a:pt x="105" y="1235"/>
                  </a:cubicBezTo>
                  <a:lnTo>
                    <a:pt x="0" y="1494"/>
                  </a:lnTo>
                  <a:lnTo>
                    <a:pt x="211" y="1666"/>
                  </a:lnTo>
                  <a:cubicBezTo>
                    <a:pt x="924" y="2259"/>
                    <a:pt x="1799" y="2556"/>
                    <a:pt x="2675" y="2556"/>
                  </a:cubicBezTo>
                  <a:cubicBezTo>
                    <a:pt x="3551" y="2556"/>
                    <a:pt x="4426" y="2259"/>
                    <a:pt x="5139" y="1666"/>
                  </a:cubicBezTo>
                  <a:lnTo>
                    <a:pt x="5350" y="1494"/>
                  </a:lnTo>
                  <a:lnTo>
                    <a:pt x="5245" y="1245"/>
                  </a:lnTo>
                  <a:cubicBezTo>
                    <a:pt x="5101" y="900"/>
                    <a:pt x="4833" y="632"/>
                    <a:pt x="4489" y="489"/>
                  </a:cubicBezTo>
                  <a:lnTo>
                    <a:pt x="3254"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70" name="Google Shape;11370;p78"/>
            <p:cNvSpPr/>
            <p:nvPr/>
          </p:nvSpPr>
          <p:spPr>
            <a:xfrm>
              <a:off x="6262528" y="2729137"/>
              <a:ext cx="74920" cy="66858"/>
            </a:xfrm>
            <a:custGeom>
              <a:avLst/>
              <a:gdLst/>
              <a:ahLst/>
              <a:cxnLst/>
              <a:rect l="l" t="t" r="r" b="b"/>
              <a:pathLst>
                <a:path w="2853" h="2546" extrusionOk="0">
                  <a:moveTo>
                    <a:pt x="2077" y="0"/>
                  </a:moveTo>
                  <a:lnTo>
                    <a:pt x="852" y="479"/>
                  </a:lnTo>
                  <a:cubicBezTo>
                    <a:pt x="507" y="622"/>
                    <a:pt x="239" y="890"/>
                    <a:pt x="96" y="1225"/>
                  </a:cubicBezTo>
                  <a:lnTo>
                    <a:pt x="0" y="1493"/>
                  </a:lnTo>
                  <a:lnTo>
                    <a:pt x="201" y="1665"/>
                  </a:lnTo>
                  <a:cubicBezTo>
                    <a:pt x="900" y="2230"/>
                    <a:pt x="1771" y="2546"/>
                    <a:pt x="2670" y="2546"/>
                  </a:cubicBezTo>
                  <a:lnTo>
                    <a:pt x="2852" y="2546"/>
                  </a:lnTo>
                  <a:cubicBezTo>
                    <a:pt x="2010" y="2508"/>
                    <a:pt x="1206" y="2201"/>
                    <a:pt x="565" y="1665"/>
                  </a:cubicBezTo>
                  <a:lnTo>
                    <a:pt x="354" y="1493"/>
                  </a:lnTo>
                  <a:lnTo>
                    <a:pt x="459" y="1225"/>
                  </a:lnTo>
                  <a:cubicBezTo>
                    <a:pt x="593" y="890"/>
                    <a:pt x="871" y="622"/>
                    <a:pt x="1216" y="479"/>
                  </a:cubicBezTo>
                  <a:lnTo>
                    <a:pt x="2173" y="105"/>
                  </a:lnTo>
                  <a:lnTo>
                    <a:pt x="2077"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71" name="Google Shape;11371;p78"/>
            <p:cNvSpPr/>
            <p:nvPr/>
          </p:nvSpPr>
          <p:spPr>
            <a:xfrm>
              <a:off x="6283878" y="2609996"/>
              <a:ext cx="98029" cy="64862"/>
            </a:xfrm>
            <a:custGeom>
              <a:avLst/>
              <a:gdLst/>
              <a:ahLst/>
              <a:cxnLst/>
              <a:rect l="l" t="t" r="r" b="b"/>
              <a:pathLst>
                <a:path w="3733" h="2470" extrusionOk="0">
                  <a:moveTo>
                    <a:pt x="3283" y="2135"/>
                  </a:moveTo>
                  <a:lnTo>
                    <a:pt x="3274" y="2145"/>
                  </a:lnTo>
                  <a:lnTo>
                    <a:pt x="3235" y="2164"/>
                  </a:lnTo>
                  <a:lnTo>
                    <a:pt x="3283" y="2135"/>
                  </a:lnTo>
                  <a:close/>
                  <a:moveTo>
                    <a:pt x="1800" y="1"/>
                  </a:moveTo>
                  <a:cubicBezTo>
                    <a:pt x="814" y="1"/>
                    <a:pt x="1" y="757"/>
                    <a:pt x="1" y="1685"/>
                  </a:cubicBezTo>
                  <a:lnTo>
                    <a:pt x="1" y="2470"/>
                  </a:lnTo>
                  <a:cubicBezTo>
                    <a:pt x="1" y="2470"/>
                    <a:pt x="412" y="2432"/>
                    <a:pt x="460" y="2250"/>
                  </a:cubicBezTo>
                  <a:cubicBezTo>
                    <a:pt x="479" y="2231"/>
                    <a:pt x="489" y="2212"/>
                    <a:pt x="498" y="2183"/>
                  </a:cubicBezTo>
                  <a:cubicBezTo>
                    <a:pt x="728" y="2183"/>
                    <a:pt x="1819" y="2173"/>
                    <a:pt x="2431" y="1465"/>
                  </a:cubicBezTo>
                  <a:cubicBezTo>
                    <a:pt x="2575" y="1819"/>
                    <a:pt x="2872" y="2078"/>
                    <a:pt x="3235" y="2173"/>
                  </a:cubicBezTo>
                  <a:cubicBezTo>
                    <a:pt x="3245" y="2202"/>
                    <a:pt x="3254" y="2221"/>
                    <a:pt x="3274" y="2240"/>
                  </a:cubicBezTo>
                  <a:cubicBezTo>
                    <a:pt x="3321" y="2422"/>
                    <a:pt x="3733" y="2460"/>
                    <a:pt x="3733" y="2460"/>
                  </a:cubicBezTo>
                  <a:lnTo>
                    <a:pt x="3733" y="1676"/>
                  </a:lnTo>
                  <a:cubicBezTo>
                    <a:pt x="3733" y="757"/>
                    <a:pt x="2929" y="1"/>
                    <a:pt x="1943"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72" name="Google Shape;11372;p78"/>
            <p:cNvSpPr/>
            <p:nvPr/>
          </p:nvSpPr>
          <p:spPr>
            <a:xfrm>
              <a:off x="6283878" y="2610258"/>
              <a:ext cx="53308" cy="64600"/>
            </a:xfrm>
            <a:custGeom>
              <a:avLst/>
              <a:gdLst/>
              <a:ahLst/>
              <a:cxnLst/>
              <a:rect l="l" t="t" r="r" b="b"/>
              <a:pathLst>
                <a:path w="2030" h="2460" extrusionOk="0">
                  <a:moveTo>
                    <a:pt x="1800" y="0"/>
                  </a:moveTo>
                  <a:cubicBezTo>
                    <a:pt x="814" y="0"/>
                    <a:pt x="1" y="756"/>
                    <a:pt x="1" y="1685"/>
                  </a:cubicBezTo>
                  <a:lnTo>
                    <a:pt x="1" y="2460"/>
                  </a:lnTo>
                  <a:cubicBezTo>
                    <a:pt x="106" y="2450"/>
                    <a:pt x="221" y="2422"/>
                    <a:pt x="316" y="2374"/>
                  </a:cubicBezTo>
                  <a:lnTo>
                    <a:pt x="326" y="2106"/>
                  </a:lnTo>
                  <a:lnTo>
                    <a:pt x="326" y="1675"/>
                  </a:lnTo>
                  <a:cubicBezTo>
                    <a:pt x="326" y="776"/>
                    <a:pt x="1082" y="39"/>
                    <a:pt x="2029"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73" name="Google Shape;11373;p78"/>
            <p:cNvSpPr/>
            <p:nvPr/>
          </p:nvSpPr>
          <p:spPr>
            <a:xfrm>
              <a:off x="6368566" y="2668319"/>
              <a:ext cx="18119" cy="26917"/>
            </a:xfrm>
            <a:custGeom>
              <a:avLst/>
              <a:gdLst/>
              <a:ahLst/>
              <a:cxnLst/>
              <a:rect l="l" t="t" r="r" b="b"/>
              <a:pathLst>
                <a:path w="690" h="1025" extrusionOk="0">
                  <a:moveTo>
                    <a:pt x="221" y="0"/>
                  </a:moveTo>
                  <a:cubicBezTo>
                    <a:pt x="176" y="0"/>
                    <a:pt x="132" y="13"/>
                    <a:pt x="87" y="38"/>
                  </a:cubicBezTo>
                  <a:cubicBezTo>
                    <a:pt x="29" y="77"/>
                    <a:pt x="1" y="144"/>
                    <a:pt x="1" y="211"/>
                  </a:cubicBezTo>
                  <a:lnTo>
                    <a:pt x="1" y="814"/>
                  </a:lnTo>
                  <a:cubicBezTo>
                    <a:pt x="1" y="881"/>
                    <a:pt x="29" y="938"/>
                    <a:pt x="87" y="986"/>
                  </a:cubicBezTo>
                  <a:cubicBezTo>
                    <a:pt x="135" y="1005"/>
                    <a:pt x="173" y="1024"/>
                    <a:pt x="221" y="1024"/>
                  </a:cubicBezTo>
                  <a:cubicBezTo>
                    <a:pt x="250" y="1024"/>
                    <a:pt x="269" y="1015"/>
                    <a:pt x="288" y="1015"/>
                  </a:cubicBezTo>
                  <a:cubicBezTo>
                    <a:pt x="336" y="995"/>
                    <a:pt x="374" y="986"/>
                    <a:pt x="422" y="957"/>
                  </a:cubicBezTo>
                  <a:cubicBezTo>
                    <a:pt x="460" y="919"/>
                    <a:pt x="498" y="890"/>
                    <a:pt x="546" y="861"/>
                  </a:cubicBezTo>
                  <a:cubicBezTo>
                    <a:pt x="632" y="766"/>
                    <a:pt x="690" y="641"/>
                    <a:pt x="690" y="507"/>
                  </a:cubicBezTo>
                  <a:cubicBezTo>
                    <a:pt x="680" y="278"/>
                    <a:pt x="518" y="67"/>
                    <a:pt x="288" y="10"/>
                  </a:cubicBezTo>
                  <a:cubicBezTo>
                    <a:pt x="266" y="3"/>
                    <a:pt x="243" y="0"/>
                    <a:pt x="221"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74" name="Google Shape;11374;p78"/>
            <p:cNvSpPr/>
            <p:nvPr/>
          </p:nvSpPr>
          <p:spPr>
            <a:xfrm>
              <a:off x="6276079" y="2668319"/>
              <a:ext cx="21402" cy="26917"/>
            </a:xfrm>
            <a:custGeom>
              <a:avLst/>
              <a:gdLst/>
              <a:ahLst/>
              <a:cxnLst/>
              <a:rect l="l" t="t" r="r" b="b"/>
              <a:pathLst>
                <a:path w="815" h="1025" extrusionOk="0">
                  <a:moveTo>
                    <a:pt x="594" y="0"/>
                  </a:moveTo>
                  <a:cubicBezTo>
                    <a:pt x="572" y="0"/>
                    <a:pt x="550" y="3"/>
                    <a:pt x="527" y="10"/>
                  </a:cubicBezTo>
                  <a:cubicBezTo>
                    <a:pt x="1" y="144"/>
                    <a:pt x="1" y="890"/>
                    <a:pt x="527" y="1015"/>
                  </a:cubicBezTo>
                  <a:cubicBezTo>
                    <a:pt x="546" y="1024"/>
                    <a:pt x="566" y="1024"/>
                    <a:pt x="594" y="1024"/>
                  </a:cubicBezTo>
                  <a:cubicBezTo>
                    <a:pt x="642" y="1024"/>
                    <a:pt x="680" y="1015"/>
                    <a:pt x="728" y="986"/>
                  </a:cubicBezTo>
                  <a:cubicBezTo>
                    <a:pt x="786" y="948"/>
                    <a:pt x="814" y="881"/>
                    <a:pt x="814" y="814"/>
                  </a:cubicBezTo>
                  <a:lnTo>
                    <a:pt x="814" y="220"/>
                  </a:lnTo>
                  <a:cubicBezTo>
                    <a:pt x="814" y="144"/>
                    <a:pt x="786" y="77"/>
                    <a:pt x="728" y="38"/>
                  </a:cubicBezTo>
                  <a:cubicBezTo>
                    <a:pt x="684" y="13"/>
                    <a:pt x="639" y="0"/>
                    <a:pt x="594"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75" name="Google Shape;11375;p78"/>
            <p:cNvSpPr/>
            <p:nvPr/>
          </p:nvSpPr>
          <p:spPr>
            <a:xfrm>
              <a:off x="6315048" y="2715613"/>
              <a:ext cx="35950" cy="38917"/>
            </a:xfrm>
            <a:custGeom>
              <a:avLst/>
              <a:gdLst/>
              <a:ahLst/>
              <a:cxnLst/>
              <a:rect l="l" t="t" r="r" b="b"/>
              <a:pathLst>
                <a:path w="1369" h="1482" extrusionOk="0">
                  <a:moveTo>
                    <a:pt x="224" y="0"/>
                  </a:moveTo>
                  <a:cubicBezTo>
                    <a:pt x="176" y="0"/>
                    <a:pt x="128" y="18"/>
                    <a:pt x="86" y="46"/>
                  </a:cubicBezTo>
                  <a:cubicBezTo>
                    <a:pt x="29" y="84"/>
                    <a:pt x="0" y="151"/>
                    <a:pt x="0" y="209"/>
                  </a:cubicBezTo>
                  <a:lnTo>
                    <a:pt x="0" y="841"/>
                  </a:lnTo>
                  <a:cubicBezTo>
                    <a:pt x="0" y="898"/>
                    <a:pt x="19" y="965"/>
                    <a:pt x="67" y="1003"/>
                  </a:cubicBezTo>
                  <a:lnTo>
                    <a:pt x="527" y="1415"/>
                  </a:lnTo>
                  <a:cubicBezTo>
                    <a:pt x="565" y="1453"/>
                    <a:pt x="622" y="1482"/>
                    <a:pt x="680" y="1482"/>
                  </a:cubicBezTo>
                  <a:cubicBezTo>
                    <a:pt x="737" y="1482"/>
                    <a:pt x="795" y="1453"/>
                    <a:pt x="842" y="1415"/>
                  </a:cubicBezTo>
                  <a:lnTo>
                    <a:pt x="1302" y="955"/>
                  </a:lnTo>
                  <a:cubicBezTo>
                    <a:pt x="1350" y="917"/>
                    <a:pt x="1369" y="869"/>
                    <a:pt x="1369" y="812"/>
                  </a:cubicBezTo>
                  <a:lnTo>
                    <a:pt x="1369" y="218"/>
                  </a:lnTo>
                  <a:cubicBezTo>
                    <a:pt x="1369" y="161"/>
                    <a:pt x="1340" y="104"/>
                    <a:pt x="1302" y="65"/>
                  </a:cubicBezTo>
                  <a:cubicBezTo>
                    <a:pt x="1254" y="27"/>
                    <a:pt x="1197" y="8"/>
                    <a:pt x="1139" y="8"/>
                  </a:cubicBezTo>
                  <a:lnTo>
                    <a:pt x="1091" y="8"/>
                  </a:lnTo>
                  <a:cubicBezTo>
                    <a:pt x="1005" y="27"/>
                    <a:pt x="909" y="37"/>
                    <a:pt x="823" y="37"/>
                  </a:cubicBezTo>
                  <a:lnTo>
                    <a:pt x="546" y="37"/>
                  </a:lnTo>
                  <a:cubicBezTo>
                    <a:pt x="460" y="37"/>
                    <a:pt x="364" y="27"/>
                    <a:pt x="278" y="8"/>
                  </a:cubicBezTo>
                  <a:cubicBezTo>
                    <a:pt x="260" y="3"/>
                    <a:pt x="242" y="0"/>
                    <a:pt x="224"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76" name="Google Shape;11376;p78"/>
            <p:cNvSpPr/>
            <p:nvPr/>
          </p:nvSpPr>
          <p:spPr>
            <a:xfrm>
              <a:off x="6315048" y="2715745"/>
              <a:ext cx="21875" cy="38786"/>
            </a:xfrm>
            <a:custGeom>
              <a:avLst/>
              <a:gdLst/>
              <a:ahLst/>
              <a:cxnLst/>
              <a:rect l="l" t="t" r="r" b="b"/>
              <a:pathLst>
                <a:path w="833" h="1477" extrusionOk="0">
                  <a:moveTo>
                    <a:pt x="234" y="0"/>
                  </a:moveTo>
                  <a:cubicBezTo>
                    <a:pt x="179" y="0"/>
                    <a:pt x="126" y="19"/>
                    <a:pt x="86" y="51"/>
                  </a:cubicBezTo>
                  <a:cubicBezTo>
                    <a:pt x="29" y="89"/>
                    <a:pt x="0" y="146"/>
                    <a:pt x="0" y="213"/>
                  </a:cubicBezTo>
                  <a:lnTo>
                    <a:pt x="0" y="836"/>
                  </a:lnTo>
                  <a:cubicBezTo>
                    <a:pt x="0" y="893"/>
                    <a:pt x="19" y="960"/>
                    <a:pt x="67" y="998"/>
                  </a:cubicBezTo>
                  <a:lnTo>
                    <a:pt x="517" y="1410"/>
                  </a:lnTo>
                  <a:cubicBezTo>
                    <a:pt x="565" y="1448"/>
                    <a:pt x="622" y="1477"/>
                    <a:pt x="680" y="1477"/>
                  </a:cubicBezTo>
                  <a:cubicBezTo>
                    <a:pt x="737" y="1477"/>
                    <a:pt x="795" y="1448"/>
                    <a:pt x="833" y="1410"/>
                  </a:cubicBezTo>
                  <a:cubicBezTo>
                    <a:pt x="795" y="1400"/>
                    <a:pt x="756" y="1381"/>
                    <a:pt x="728" y="1343"/>
                  </a:cubicBezTo>
                  <a:lnTo>
                    <a:pt x="268" y="931"/>
                  </a:lnTo>
                  <a:cubicBezTo>
                    <a:pt x="220" y="893"/>
                    <a:pt x="201" y="826"/>
                    <a:pt x="201" y="769"/>
                  </a:cubicBezTo>
                  <a:lnTo>
                    <a:pt x="201" y="146"/>
                  </a:lnTo>
                  <a:cubicBezTo>
                    <a:pt x="201" y="99"/>
                    <a:pt x="220" y="41"/>
                    <a:pt x="268" y="3"/>
                  </a:cubicBezTo>
                  <a:cubicBezTo>
                    <a:pt x="257" y="1"/>
                    <a:pt x="245" y="0"/>
                    <a:pt x="234"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77" name="Google Shape;11377;p78"/>
            <p:cNvSpPr/>
            <p:nvPr/>
          </p:nvSpPr>
          <p:spPr>
            <a:xfrm>
              <a:off x="6294172" y="2648178"/>
              <a:ext cx="76942" cy="77467"/>
            </a:xfrm>
            <a:custGeom>
              <a:avLst/>
              <a:gdLst/>
              <a:ahLst/>
              <a:cxnLst/>
              <a:rect l="l" t="t" r="r" b="b"/>
              <a:pathLst>
                <a:path w="2930" h="2950" extrusionOk="0">
                  <a:moveTo>
                    <a:pt x="2039" y="0"/>
                  </a:moveTo>
                  <a:cubicBezTo>
                    <a:pt x="2022" y="0"/>
                    <a:pt x="2006" y="7"/>
                    <a:pt x="1992" y="21"/>
                  </a:cubicBezTo>
                  <a:cubicBezTo>
                    <a:pt x="1666" y="241"/>
                    <a:pt x="1312" y="403"/>
                    <a:pt x="929" y="509"/>
                  </a:cubicBezTo>
                  <a:cubicBezTo>
                    <a:pt x="814" y="537"/>
                    <a:pt x="690" y="566"/>
                    <a:pt x="575" y="585"/>
                  </a:cubicBezTo>
                  <a:cubicBezTo>
                    <a:pt x="451" y="604"/>
                    <a:pt x="336" y="624"/>
                    <a:pt x="212" y="624"/>
                  </a:cubicBezTo>
                  <a:cubicBezTo>
                    <a:pt x="97" y="633"/>
                    <a:pt x="1" y="719"/>
                    <a:pt x="1" y="834"/>
                  </a:cubicBezTo>
                  <a:lnTo>
                    <a:pt x="1" y="1705"/>
                  </a:lnTo>
                  <a:cubicBezTo>
                    <a:pt x="1" y="2384"/>
                    <a:pt x="604" y="2949"/>
                    <a:pt x="1331" y="2949"/>
                  </a:cubicBezTo>
                  <a:lnTo>
                    <a:pt x="1609" y="2949"/>
                  </a:lnTo>
                  <a:cubicBezTo>
                    <a:pt x="2336" y="2949"/>
                    <a:pt x="2929" y="2394"/>
                    <a:pt x="2929" y="1705"/>
                  </a:cubicBezTo>
                  <a:lnTo>
                    <a:pt x="2929" y="805"/>
                  </a:lnTo>
                  <a:cubicBezTo>
                    <a:pt x="2929" y="719"/>
                    <a:pt x="2882" y="633"/>
                    <a:pt x="2796" y="604"/>
                  </a:cubicBezTo>
                  <a:cubicBezTo>
                    <a:pt x="2767" y="595"/>
                    <a:pt x="2748" y="585"/>
                    <a:pt x="2719" y="576"/>
                  </a:cubicBezTo>
                  <a:cubicBezTo>
                    <a:pt x="2470" y="480"/>
                    <a:pt x="2250" y="298"/>
                    <a:pt x="2126" y="59"/>
                  </a:cubicBezTo>
                  <a:lnTo>
                    <a:pt x="2106" y="49"/>
                  </a:lnTo>
                  <a:cubicBezTo>
                    <a:pt x="2094" y="19"/>
                    <a:pt x="2067" y="0"/>
                    <a:pt x="2039"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78" name="Google Shape;11378;p78"/>
            <p:cNvSpPr/>
            <p:nvPr/>
          </p:nvSpPr>
          <p:spPr>
            <a:xfrm>
              <a:off x="6294434" y="2648099"/>
              <a:ext cx="56328" cy="77546"/>
            </a:xfrm>
            <a:custGeom>
              <a:avLst/>
              <a:gdLst/>
              <a:ahLst/>
              <a:cxnLst/>
              <a:rect l="l" t="t" r="r" b="b"/>
              <a:pathLst>
                <a:path w="2145" h="2953" extrusionOk="0">
                  <a:moveTo>
                    <a:pt x="2034" y="0"/>
                  </a:moveTo>
                  <a:cubicBezTo>
                    <a:pt x="2019" y="0"/>
                    <a:pt x="2004" y="4"/>
                    <a:pt x="1991" y="14"/>
                  </a:cubicBezTo>
                  <a:cubicBezTo>
                    <a:pt x="1666" y="244"/>
                    <a:pt x="1312" y="406"/>
                    <a:pt x="929" y="512"/>
                  </a:cubicBezTo>
                  <a:cubicBezTo>
                    <a:pt x="814" y="540"/>
                    <a:pt x="690" y="569"/>
                    <a:pt x="565" y="588"/>
                  </a:cubicBezTo>
                  <a:cubicBezTo>
                    <a:pt x="450" y="607"/>
                    <a:pt x="326" y="617"/>
                    <a:pt x="211" y="627"/>
                  </a:cubicBezTo>
                  <a:cubicBezTo>
                    <a:pt x="96" y="636"/>
                    <a:pt x="1" y="722"/>
                    <a:pt x="1" y="837"/>
                  </a:cubicBezTo>
                  <a:lnTo>
                    <a:pt x="1" y="1708"/>
                  </a:lnTo>
                  <a:cubicBezTo>
                    <a:pt x="1" y="2387"/>
                    <a:pt x="603" y="2952"/>
                    <a:pt x="1331" y="2952"/>
                  </a:cubicBezTo>
                  <a:lnTo>
                    <a:pt x="1599" y="2952"/>
                  </a:lnTo>
                  <a:cubicBezTo>
                    <a:pt x="871" y="2952"/>
                    <a:pt x="278" y="2387"/>
                    <a:pt x="278" y="1708"/>
                  </a:cubicBezTo>
                  <a:lnTo>
                    <a:pt x="278" y="837"/>
                  </a:lnTo>
                  <a:cubicBezTo>
                    <a:pt x="278" y="722"/>
                    <a:pt x="374" y="636"/>
                    <a:pt x="489" y="627"/>
                  </a:cubicBezTo>
                  <a:cubicBezTo>
                    <a:pt x="603" y="617"/>
                    <a:pt x="728" y="607"/>
                    <a:pt x="843" y="588"/>
                  </a:cubicBezTo>
                  <a:cubicBezTo>
                    <a:pt x="967" y="569"/>
                    <a:pt x="1082" y="540"/>
                    <a:pt x="1206" y="512"/>
                  </a:cubicBezTo>
                  <a:cubicBezTo>
                    <a:pt x="1532" y="426"/>
                    <a:pt x="1848" y="282"/>
                    <a:pt x="2144" y="100"/>
                  </a:cubicBezTo>
                  <a:lnTo>
                    <a:pt x="2116" y="62"/>
                  </a:lnTo>
                  <a:lnTo>
                    <a:pt x="2106" y="43"/>
                  </a:lnTo>
                  <a:cubicBezTo>
                    <a:pt x="2093" y="17"/>
                    <a:pt x="2063" y="0"/>
                    <a:pt x="2034"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79" name="Google Shape;11379;p78"/>
            <p:cNvSpPr/>
            <p:nvPr/>
          </p:nvSpPr>
          <p:spPr>
            <a:xfrm>
              <a:off x="6459557" y="2469268"/>
              <a:ext cx="69878" cy="70140"/>
            </a:xfrm>
            <a:custGeom>
              <a:avLst/>
              <a:gdLst/>
              <a:ahLst/>
              <a:cxnLst/>
              <a:rect l="l" t="t" r="r" b="b"/>
              <a:pathLst>
                <a:path w="2661" h="2671" extrusionOk="0">
                  <a:moveTo>
                    <a:pt x="0" y="0"/>
                  </a:moveTo>
                  <a:lnTo>
                    <a:pt x="0" y="2163"/>
                  </a:lnTo>
                  <a:cubicBezTo>
                    <a:pt x="10" y="2336"/>
                    <a:pt x="115" y="2671"/>
                    <a:pt x="689" y="2671"/>
                  </a:cubicBezTo>
                  <a:lnTo>
                    <a:pt x="2661" y="2671"/>
                  </a:lnTo>
                  <a:lnTo>
                    <a:pt x="0"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380" name="Google Shape;11380;p78"/>
          <p:cNvGrpSpPr/>
          <p:nvPr/>
        </p:nvGrpSpPr>
        <p:grpSpPr>
          <a:xfrm>
            <a:off x="6633976" y="2459552"/>
            <a:ext cx="387781" cy="286680"/>
            <a:chOff x="6633976" y="2459552"/>
            <a:chExt cx="387781" cy="286680"/>
          </a:xfrm>
        </p:grpSpPr>
        <p:sp>
          <p:nvSpPr>
            <p:cNvPr id="11381" name="Google Shape;11381;p78"/>
            <p:cNvSpPr/>
            <p:nvPr/>
          </p:nvSpPr>
          <p:spPr>
            <a:xfrm>
              <a:off x="6635473" y="2459552"/>
              <a:ext cx="386285" cy="205773"/>
            </a:xfrm>
            <a:custGeom>
              <a:avLst/>
              <a:gdLst/>
              <a:ahLst/>
              <a:cxnLst/>
              <a:rect l="l" t="t" r="r" b="b"/>
              <a:pathLst>
                <a:path w="14710" h="7836" extrusionOk="0">
                  <a:moveTo>
                    <a:pt x="5944" y="1"/>
                  </a:moveTo>
                  <a:cubicBezTo>
                    <a:pt x="4569" y="1"/>
                    <a:pt x="3205" y="834"/>
                    <a:pt x="2747" y="2380"/>
                  </a:cubicBezTo>
                  <a:lnTo>
                    <a:pt x="2728" y="2380"/>
                  </a:lnTo>
                  <a:cubicBezTo>
                    <a:pt x="1216" y="2380"/>
                    <a:pt x="0" y="3596"/>
                    <a:pt x="0" y="5108"/>
                  </a:cubicBezTo>
                  <a:cubicBezTo>
                    <a:pt x="0" y="6610"/>
                    <a:pt x="1216" y="7835"/>
                    <a:pt x="2728" y="7835"/>
                  </a:cubicBezTo>
                  <a:lnTo>
                    <a:pt x="12451" y="7835"/>
                  </a:lnTo>
                  <a:cubicBezTo>
                    <a:pt x="13696" y="7835"/>
                    <a:pt x="14710" y="6821"/>
                    <a:pt x="14710" y="5577"/>
                  </a:cubicBezTo>
                  <a:cubicBezTo>
                    <a:pt x="14710" y="4333"/>
                    <a:pt x="13696" y="3328"/>
                    <a:pt x="12451" y="3328"/>
                  </a:cubicBezTo>
                  <a:cubicBezTo>
                    <a:pt x="12375" y="3328"/>
                    <a:pt x="12298" y="3328"/>
                    <a:pt x="12212" y="3337"/>
                  </a:cubicBezTo>
                  <a:cubicBezTo>
                    <a:pt x="11852" y="2172"/>
                    <a:pt x="10772" y="1424"/>
                    <a:pt x="9614" y="1424"/>
                  </a:cubicBezTo>
                  <a:cubicBezTo>
                    <a:pt x="9327" y="1424"/>
                    <a:pt x="9035" y="1470"/>
                    <a:pt x="8748" y="1567"/>
                  </a:cubicBezTo>
                  <a:cubicBezTo>
                    <a:pt x="8087" y="504"/>
                    <a:pt x="7012" y="1"/>
                    <a:pt x="5944" y="1"/>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82" name="Google Shape;11382;p78"/>
            <p:cNvSpPr/>
            <p:nvPr/>
          </p:nvSpPr>
          <p:spPr>
            <a:xfrm>
              <a:off x="6633976" y="2522051"/>
              <a:ext cx="352856" cy="143012"/>
            </a:xfrm>
            <a:custGeom>
              <a:avLst/>
              <a:gdLst/>
              <a:ahLst/>
              <a:cxnLst/>
              <a:rect l="l" t="t" r="r" b="b"/>
              <a:pathLst>
                <a:path w="13437" h="5446" extrusionOk="0">
                  <a:moveTo>
                    <a:pt x="2661" y="0"/>
                  </a:moveTo>
                  <a:cubicBezTo>
                    <a:pt x="1168" y="67"/>
                    <a:pt x="0" y="1321"/>
                    <a:pt x="48" y="2814"/>
                  </a:cubicBezTo>
                  <a:cubicBezTo>
                    <a:pt x="96" y="4307"/>
                    <a:pt x="1378" y="5446"/>
                    <a:pt x="2862" y="5446"/>
                  </a:cubicBezTo>
                  <a:lnTo>
                    <a:pt x="12690" y="5446"/>
                  </a:lnTo>
                  <a:cubicBezTo>
                    <a:pt x="13437" y="5388"/>
                    <a:pt x="13370" y="4269"/>
                    <a:pt x="12623" y="4269"/>
                  </a:cubicBezTo>
                  <a:lnTo>
                    <a:pt x="10738" y="4269"/>
                  </a:lnTo>
                  <a:cubicBezTo>
                    <a:pt x="10604" y="4269"/>
                    <a:pt x="10499" y="4154"/>
                    <a:pt x="10499" y="4029"/>
                  </a:cubicBezTo>
                  <a:lnTo>
                    <a:pt x="10499" y="3273"/>
                  </a:lnTo>
                  <a:cubicBezTo>
                    <a:pt x="10499" y="3024"/>
                    <a:pt x="10393" y="2776"/>
                    <a:pt x="10221" y="2603"/>
                  </a:cubicBezTo>
                  <a:lnTo>
                    <a:pt x="8833" y="1216"/>
                  </a:lnTo>
                  <a:cubicBezTo>
                    <a:pt x="8652" y="1043"/>
                    <a:pt x="8412" y="938"/>
                    <a:pt x="8163" y="938"/>
                  </a:cubicBezTo>
                  <a:lnTo>
                    <a:pt x="5034" y="938"/>
                  </a:lnTo>
                  <a:cubicBezTo>
                    <a:pt x="4642" y="938"/>
                    <a:pt x="4316" y="1263"/>
                    <a:pt x="4316" y="1656"/>
                  </a:cubicBezTo>
                  <a:lnTo>
                    <a:pt x="4316" y="3867"/>
                  </a:lnTo>
                  <a:cubicBezTo>
                    <a:pt x="4316" y="4000"/>
                    <a:pt x="4206" y="4102"/>
                    <a:pt x="4082" y="4102"/>
                  </a:cubicBezTo>
                  <a:cubicBezTo>
                    <a:pt x="4055" y="4102"/>
                    <a:pt x="4028" y="4097"/>
                    <a:pt x="4000" y="4087"/>
                  </a:cubicBezTo>
                  <a:cubicBezTo>
                    <a:pt x="2316" y="3503"/>
                    <a:pt x="1646" y="1474"/>
                    <a:pt x="2661"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83" name="Google Shape;11383;p78"/>
            <p:cNvSpPr/>
            <p:nvPr/>
          </p:nvSpPr>
          <p:spPr>
            <a:xfrm>
              <a:off x="6759867" y="2559235"/>
              <a:ext cx="137261" cy="186997"/>
            </a:xfrm>
            <a:custGeom>
              <a:avLst/>
              <a:gdLst/>
              <a:ahLst/>
              <a:cxnLst/>
              <a:rect l="l" t="t" r="r" b="b"/>
              <a:pathLst>
                <a:path w="5227" h="7121" extrusionOk="0">
                  <a:moveTo>
                    <a:pt x="240" y="1"/>
                  </a:moveTo>
                  <a:cubicBezTo>
                    <a:pt x="106" y="1"/>
                    <a:pt x="1" y="106"/>
                    <a:pt x="1" y="240"/>
                  </a:cubicBezTo>
                  <a:lnTo>
                    <a:pt x="1" y="6882"/>
                  </a:lnTo>
                  <a:cubicBezTo>
                    <a:pt x="1" y="7016"/>
                    <a:pt x="106" y="7121"/>
                    <a:pt x="240" y="7121"/>
                  </a:cubicBezTo>
                  <a:lnTo>
                    <a:pt x="4987" y="7121"/>
                  </a:lnTo>
                  <a:cubicBezTo>
                    <a:pt x="5121" y="7121"/>
                    <a:pt x="5226" y="7016"/>
                    <a:pt x="5226" y="6882"/>
                  </a:cubicBezTo>
                  <a:lnTo>
                    <a:pt x="5226" y="1857"/>
                  </a:lnTo>
                  <a:cubicBezTo>
                    <a:pt x="5226" y="1733"/>
                    <a:pt x="5178" y="1608"/>
                    <a:pt x="5092" y="1522"/>
                  </a:cubicBezTo>
                  <a:lnTo>
                    <a:pt x="3704" y="144"/>
                  </a:lnTo>
                  <a:cubicBezTo>
                    <a:pt x="3618" y="48"/>
                    <a:pt x="3494" y="1"/>
                    <a:pt x="3369" y="1"/>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84" name="Google Shape;11384;p78"/>
            <p:cNvSpPr/>
            <p:nvPr/>
          </p:nvSpPr>
          <p:spPr>
            <a:xfrm>
              <a:off x="6792613" y="2632553"/>
              <a:ext cx="72189" cy="84163"/>
            </a:xfrm>
            <a:custGeom>
              <a:avLst/>
              <a:gdLst/>
              <a:ahLst/>
              <a:cxnLst/>
              <a:rect l="l" t="t" r="r" b="b"/>
              <a:pathLst>
                <a:path w="2749" h="3205" extrusionOk="0">
                  <a:moveTo>
                    <a:pt x="1371" y="1"/>
                  </a:moveTo>
                  <a:cubicBezTo>
                    <a:pt x="1285" y="1"/>
                    <a:pt x="1199" y="37"/>
                    <a:pt x="1137" y="108"/>
                  </a:cubicBezTo>
                  <a:lnTo>
                    <a:pt x="189" y="1295"/>
                  </a:lnTo>
                  <a:cubicBezTo>
                    <a:pt x="1" y="1526"/>
                    <a:pt x="205" y="1792"/>
                    <a:pt x="422" y="1792"/>
                  </a:cubicBezTo>
                  <a:cubicBezTo>
                    <a:pt x="502" y="1792"/>
                    <a:pt x="584" y="1756"/>
                    <a:pt x="649" y="1668"/>
                  </a:cubicBezTo>
                  <a:lnTo>
                    <a:pt x="1070" y="1142"/>
                  </a:lnTo>
                  <a:lnTo>
                    <a:pt x="1070" y="2903"/>
                  </a:lnTo>
                  <a:cubicBezTo>
                    <a:pt x="1070" y="3104"/>
                    <a:pt x="1220" y="3204"/>
                    <a:pt x="1371" y="3204"/>
                  </a:cubicBezTo>
                  <a:cubicBezTo>
                    <a:pt x="1522" y="3204"/>
                    <a:pt x="1673" y="3104"/>
                    <a:pt x="1673" y="2903"/>
                  </a:cubicBezTo>
                  <a:lnTo>
                    <a:pt x="1673" y="1142"/>
                  </a:lnTo>
                  <a:lnTo>
                    <a:pt x="2094" y="1668"/>
                  </a:lnTo>
                  <a:cubicBezTo>
                    <a:pt x="2161" y="1756"/>
                    <a:pt x="2245" y="1792"/>
                    <a:pt x="2326" y="1792"/>
                  </a:cubicBezTo>
                  <a:cubicBezTo>
                    <a:pt x="2546" y="1792"/>
                    <a:pt x="2749" y="1526"/>
                    <a:pt x="2553" y="1295"/>
                  </a:cubicBezTo>
                  <a:lnTo>
                    <a:pt x="1606" y="108"/>
                  </a:lnTo>
                  <a:cubicBezTo>
                    <a:pt x="1543" y="37"/>
                    <a:pt x="1457" y="1"/>
                    <a:pt x="137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85" name="Google Shape;11385;p78"/>
            <p:cNvSpPr/>
            <p:nvPr/>
          </p:nvSpPr>
          <p:spPr>
            <a:xfrm>
              <a:off x="6792429" y="2477882"/>
              <a:ext cx="58875" cy="39416"/>
            </a:xfrm>
            <a:custGeom>
              <a:avLst/>
              <a:gdLst/>
              <a:ahLst/>
              <a:cxnLst/>
              <a:rect l="l" t="t" r="r" b="b"/>
              <a:pathLst>
                <a:path w="2242" h="1501" extrusionOk="0">
                  <a:moveTo>
                    <a:pt x="416" y="1"/>
                  </a:moveTo>
                  <a:cubicBezTo>
                    <a:pt x="87" y="1"/>
                    <a:pt x="0" y="519"/>
                    <a:pt x="369" y="591"/>
                  </a:cubicBezTo>
                  <a:cubicBezTo>
                    <a:pt x="866" y="687"/>
                    <a:pt x="1306" y="974"/>
                    <a:pt x="1613" y="1376"/>
                  </a:cubicBezTo>
                  <a:cubicBezTo>
                    <a:pt x="1670" y="1453"/>
                    <a:pt x="1756" y="1500"/>
                    <a:pt x="1852" y="1500"/>
                  </a:cubicBezTo>
                  <a:cubicBezTo>
                    <a:pt x="1856" y="1501"/>
                    <a:pt x="1860" y="1501"/>
                    <a:pt x="1864" y="1501"/>
                  </a:cubicBezTo>
                  <a:cubicBezTo>
                    <a:pt x="2105" y="1501"/>
                    <a:pt x="2242" y="1220"/>
                    <a:pt x="2091" y="1022"/>
                  </a:cubicBezTo>
                  <a:cubicBezTo>
                    <a:pt x="1699" y="496"/>
                    <a:pt x="1125" y="141"/>
                    <a:pt x="483" y="7"/>
                  </a:cubicBezTo>
                  <a:cubicBezTo>
                    <a:pt x="460" y="3"/>
                    <a:pt x="437" y="1"/>
                    <a:pt x="41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86" name="Google Shape;11386;p78"/>
            <p:cNvSpPr/>
            <p:nvPr/>
          </p:nvSpPr>
          <p:spPr>
            <a:xfrm>
              <a:off x="6891823" y="2516720"/>
              <a:ext cx="47005" cy="38024"/>
            </a:xfrm>
            <a:custGeom>
              <a:avLst/>
              <a:gdLst/>
              <a:ahLst/>
              <a:cxnLst/>
              <a:rect l="l" t="t" r="r" b="b"/>
              <a:pathLst>
                <a:path w="1790" h="1448" extrusionOk="0">
                  <a:moveTo>
                    <a:pt x="425" y="1"/>
                  </a:moveTo>
                  <a:cubicBezTo>
                    <a:pt x="127" y="1"/>
                    <a:pt x="1" y="465"/>
                    <a:pt x="335" y="576"/>
                  </a:cubicBezTo>
                  <a:cubicBezTo>
                    <a:pt x="689" y="701"/>
                    <a:pt x="986" y="959"/>
                    <a:pt x="1158" y="1285"/>
                  </a:cubicBezTo>
                  <a:cubicBezTo>
                    <a:pt x="1206" y="1380"/>
                    <a:pt x="1311" y="1447"/>
                    <a:pt x="1417" y="1447"/>
                  </a:cubicBezTo>
                  <a:cubicBezTo>
                    <a:pt x="1646" y="1447"/>
                    <a:pt x="1790" y="1208"/>
                    <a:pt x="1685" y="1007"/>
                  </a:cubicBezTo>
                  <a:cubicBezTo>
                    <a:pt x="1436" y="548"/>
                    <a:pt x="1024" y="194"/>
                    <a:pt x="536" y="21"/>
                  </a:cubicBezTo>
                  <a:cubicBezTo>
                    <a:pt x="497" y="7"/>
                    <a:pt x="460" y="1"/>
                    <a:pt x="42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87" name="Google Shape;11387;p78"/>
            <p:cNvSpPr/>
            <p:nvPr/>
          </p:nvSpPr>
          <p:spPr>
            <a:xfrm>
              <a:off x="6841036" y="2559235"/>
              <a:ext cx="56091" cy="56328"/>
            </a:xfrm>
            <a:custGeom>
              <a:avLst/>
              <a:gdLst/>
              <a:ahLst/>
              <a:cxnLst/>
              <a:rect l="l" t="t" r="r" b="b"/>
              <a:pathLst>
                <a:path w="2136" h="2145" extrusionOk="0">
                  <a:moveTo>
                    <a:pt x="1" y="1"/>
                  </a:moveTo>
                  <a:lnTo>
                    <a:pt x="1" y="1666"/>
                  </a:lnTo>
                  <a:cubicBezTo>
                    <a:pt x="1" y="1924"/>
                    <a:pt x="211" y="2144"/>
                    <a:pt x="479" y="2144"/>
                  </a:cubicBezTo>
                  <a:lnTo>
                    <a:pt x="2135" y="2144"/>
                  </a:lnTo>
                  <a:lnTo>
                    <a:pt x="2135" y="1867"/>
                  </a:lnTo>
                  <a:cubicBezTo>
                    <a:pt x="2126" y="1800"/>
                    <a:pt x="2116" y="1733"/>
                    <a:pt x="2087" y="1666"/>
                  </a:cubicBezTo>
                  <a:lnTo>
                    <a:pt x="470" y="1666"/>
                  </a:lnTo>
                  <a:lnTo>
                    <a:pt x="470" y="48"/>
                  </a:lnTo>
                  <a:cubicBezTo>
                    <a:pt x="412" y="20"/>
                    <a:pt x="345" y="1"/>
                    <a:pt x="278" y="1"/>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388" name="Google Shape;11388;p78"/>
          <p:cNvGrpSpPr/>
          <p:nvPr/>
        </p:nvGrpSpPr>
        <p:grpSpPr>
          <a:xfrm>
            <a:off x="7091110" y="2428565"/>
            <a:ext cx="376989" cy="348864"/>
            <a:chOff x="7091110" y="2428565"/>
            <a:chExt cx="376989" cy="348864"/>
          </a:xfrm>
        </p:grpSpPr>
        <p:sp>
          <p:nvSpPr>
            <p:cNvPr id="11389" name="Google Shape;11389;p78"/>
            <p:cNvSpPr/>
            <p:nvPr/>
          </p:nvSpPr>
          <p:spPr>
            <a:xfrm>
              <a:off x="7213692" y="2609759"/>
              <a:ext cx="124577" cy="104305"/>
            </a:xfrm>
            <a:custGeom>
              <a:avLst/>
              <a:gdLst/>
              <a:ahLst/>
              <a:cxnLst/>
              <a:rect l="l" t="t" r="r" b="b"/>
              <a:pathLst>
                <a:path w="4744" h="3972" extrusionOk="0">
                  <a:moveTo>
                    <a:pt x="2376" y="0"/>
                  </a:moveTo>
                  <a:cubicBezTo>
                    <a:pt x="2242" y="0"/>
                    <a:pt x="2137" y="106"/>
                    <a:pt x="2146" y="230"/>
                  </a:cubicBezTo>
                  <a:lnTo>
                    <a:pt x="2146" y="2431"/>
                  </a:lnTo>
                  <a:lnTo>
                    <a:pt x="242" y="3532"/>
                  </a:lnTo>
                  <a:cubicBezTo>
                    <a:pt x="1" y="3660"/>
                    <a:pt x="131" y="3971"/>
                    <a:pt x="343" y="3971"/>
                  </a:cubicBezTo>
                  <a:cubicBezTo>
                    <a:pt x="384" y="3971"/>
                    <a:pt x="427" y="3960"/>
                    <a:pt x="472" y="3934"/>
                  </a:cubicBezTo>
                  <a:lnTo>
                    <a:pt x="2376" y="2833"/>
                  </a:lnTo>
                  <a:lnTo>
                    <a:pt x="4281" y="3934"/>
                  </a:lnTo>
                  <a:cubicBezTo>
                    <a:pt x="4324" y="3960"/>
                    <a:pt x="4366" y="3971"/>
                    <a:pt x="4405" y="3971"/>
                  </a:cubicBezTo>
                  <a:cubicBezTo>
                    <a:pt x="4612" y="3971"/>
                    <a:pt x="4743" y="3660"/>
                    <a:pt x="4510" y="3532"/>
                  </a:cubicBezTo>
                  <a:lnTo>
                    <a:pt x="2606" y="2431"/>
                  </a:lnTo>
                  <a:lnTo>
                    <a:pt x="2606" y="230"/>
                  </a:lnTo>
                  <a:cubicBezTo>
                    <a:pt x="2606" y="106"/>
                    <a:pt x="2501" y="0"/>
                    <a:pt x="237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90" name="Google Shape;11390;p78"/>
            <p:cNvSpPr/>
            <p:nvPr/>
          </p:nvSpPr>
          <p:spPr>
            <a:xfrm>
              <a:off x="7346699" y="2713539"/>
              <a:ext cx="121400" cy="63891"/>
            </a:xfrm>
            <a:custGeom>
              <a:avLst/>
              <a:gdLst/>
              <a:ahLst/>
              <a:cxnLst/>
              <a:rect l="l" t="t" r="r" b="b"/>
              <a:pathLst>
                <a:path w="4623" h="2433" extrusionOk="0">
                  <a:moveTo>
                    <a:pt x="1752" y="1"/>
                  </a:moveTo>
                  <a:lnTo>
                    <a:pt x="699" y="422"/>
                  </a:lnTo>
                  <a:cubicBezTo>
                    <a:pt x="594" y="460"/>
                    <a:pt x="498" y="518"/>
                    <a:pt x="421" y="585"/>
                  </a:cubicBezTo>
                  <a:lnTo>
                    <a:pt x="393" y="604"/>
                  </a:lnTo>
                  <a:lnTo>
                    <a:pt x="383" y="613"/>
                  </a:lnTo>
                  <a:lnTo>
                    <a:pt x="364" y="632"/>
                  </a:lnTo>
                  <a:lnTo>
                    <a:pt x="345" y="652"/>
                  </a:lnTo>
                  <a:cubicBezTo>
                    <a:pt x="154" y="833"/>
                    <a:pt x="29" y="1082"/>
                    <a:pt x="0" y="1350"/>
                  </a:cubicBezTo>
                  <a:lnTo>
                    <a:pt x="0" y="1388"/>
                  </a:lnTo>
                  <a:lnTo>
                    <a:pt x="0" y="1408"/>
                  </a:lnTo>
                  <a:lnTo>
                    <a:pt x="0" y="1446"/>
                  </a:lnTo>
                  <a:lnTo>
                    <a:pt x="0" y="1465"/>
                  </a:lnTo>
                  <a:lnTo>
                    <a:pt x="0" y="1475"/>
                  </a:lnTo>
                  <a:lnTo>
                    <a:pt x="0" y="1532"/>
                  </a:lnTo>
                  <a:lnTo>
                    <a:pt x="0" y="1695"/>
                  </a:lnTo>
                  <a:lnTo>
                    <a:pt x="0" y="2211"/>
                  </a:lnTo>
                  <a:cubicBezTo>
                    <a:pt x="0" y="2339"/>
                    <a:pt x="105" y="2432"/>
                    <a:pt x="231" y="2432"/>
                  </a:cubicBezTo>
                  <a:cubicBezTo>
                    <a:pt x="237" y="2432"/>
                    <a:pt x="243" y="2432"/>
                    <a:pt x="249" y="2432"/>
                  </a:cubicBezTo>
                  <a:lnTo>
                    <a:pt x="4364" y="2432"/>
                  </a:lnTo>
                  <a:cubicBezTo>
                    <a:pt x="4371" y="2432"/>
                    <a:pt x="4377" y="2432"/>
                    <a:pt x="4383" y="2432"/>
                  </a:cubicBezTo>
                  <a:cubicBezTo>
                    <a:pt x="4509" y="2432"/>
                    <a:pt x="4614" y="2339"/>
                    <a:pt x="4623" y="2211"/>
                  </a:cubicBezTo>
                  <a:lnTo>
                    <a:pt x="4623" y="1695"/>
                  </a:lnTo>
                  <a:lnTo>
                    <a:pt x="4623" y="1532"/>
                  </a:lnTo>
                  <a:lnTo>
                    <a:pt x="4575" y="1532"/>
                  </a:lnTo>
                  <a:lnTo>
                    <a:pt x="4575" y="1475"/>
                  </a:lnTo>
                  <a:lnTo>
                    <a:pt x="4575" y="1465"/>
                  </a:lnTo>
                  <a:lnTo>
                    <a:pt x="4575" y="1446"/>
                  </a:lnTo>
                  <a:lnTo>
                    <a:pt x="4575" y="1408"/>
                  </a:lnTo>
                  <a:lnTo>
                    <a:pt x="4575" y="1388"/>
                  </a:lnTo>
                  <a:lnTo>
                    <a:pt x="4575" y="1350"/>
                  </a:lnTo>
                  <a:cubicBezTo>
                    <a:pt x="4546" y="1082"/>
                    <a:pt x="4422" y="833"/>
                    <a:pt x="4230" y="652"/>
                  </a:cubicBezTo>
                  <a:lnTo>
                    <a:pt x="4202" y="632"/>
                  </a:lnTo>
                  <a:lnTo>
                    <a:pt x="4192" y="613"/>
                  </a:lnTo>
                  <a:lnTo>
                    <a:pt x="4183" y="604"/>
                  </a:lnTo>
                  <a:lnTo>
                    <a:pt x="4154" y="585"/>
                  </a:lnTo>
                  <a:cubicBezTo>
                    <a:pt x="4068" y="518"/>
                    <a:pt x="3972" y="460"/>
                    <a:pt x="3876" y="422"/>
                  </a:cubicBezTo>
                  <a:lnTo>
                    <a:pt x="2814" y="1"/>
                  </a:lnTo>
                  <a:lnTo>
                    <a:pt x="2556" y="269"/>
                  </a:lnTo>
                  <a:lnTo>
                    <a:pt x="2288" y="537"/>
                  </a:lnTo>
                  <a:lnTo>
                    <a:pt x="2020" y="269"/>
                  </a:lnTo>
                  <a:lnTo>
                    <a:pt x="1752"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91" name="Google Shape;11391;p78"/>
            <p:cNvSpPr/>
            <p:nvPr/>
          </p:nvSpPr>
          <p:spPr>
            <a:xfrm>
              <a:off x="7345176" y="2713539"/>
              <a:ext cx="49290" cy="63891"/>
            </a:xfrm>
            <a:custGeom>
              <a:avLst/>
              <a:gdLst/>
              <a:ahLst/>
              <a:cxnLst/>
              <a:rect l="l" t="t" r="r" b="b"/>
              <a:pathLst>
                <a:path w="1877" h="2433" extrusionOk="0">
                  <a:moveTo>
                    <a:pt x="1781" y="1"/>
                  </a:moveTo>
                  <a:lnTo>
                    <a:pt x="738" y="412"/>
                  </a:lnTo>
                  <a:cubicBezTo>
                    <a:pt x="288" y="594"/>
                    <a:pt x="1" y="1044"/>
                    <a:pt x="20" y="1532"/>
                  </a:cubicBezTo>
                  <a:lnTo>
                    <a:pt x="20" y="2211"/>
                  </a:lnTo>
                  <a:cubicBezTo>
                    <a:pt x="20" y="2339"/>
                    <a:pt x="133" y="2432"/>
                    <a:pt x="260" y="2432"/>
                  </a:cubicBezTo>
                  <a:cubicBezTo>
                    <a:pt x="266" y="2432"/>
                    <a:pt x="272" y="2432"/>
                    <a:pt x="279" y="2432"/>
                  </a:cubicBezTo>
                  <a:lnTo>
                    <a:pt x="326" y="2432"/>
                  </a:lnTo>
                  <a:lnTo>
                    <a:pt x="326" y="1532"/>
                  </a:lnTo>
                  <a:cubicBezTo>
                    <a:pt x="307" y="1044"/>
                    <a:pt x="594" y="594"/>
                    <a:pt x="1044" y="412"/>
                  </a:cubicBezTo>
                  <a:lnTo>
                    <a:pt x="1877" y="87"/>
                  </a:lnTo>
                  <a:lnTo>
                    <a:pt x="1781"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92" name="Google Shape;11392;p78"/>
            <p:cNvSpPr/>
            <p:nvPr/>
          </p:nvSpPr>
          <p:spPr>
            <a:xfrm>
              <a:off x="7367549" y="2612753"/>
              <a:ext cx="76942" cy="54332"/>
            </a:xfrm>
            <a:custGeom>
              <a:avLst/>
              <a:gdLst/>
              <a:ahLst/>
              <a:cxnLst/>
              <a:rect l="l" t="t" r="r" b="b"/>
              <a:pathLst>
                <a:path w="2930" h="2069" extrusionOk="0">
                  <a:moveTo>
                    <a:pt x="2575" y="1781"/>
                  </a:moveTo>
                  <a:lnTo>
                    <a:pt x="2566" y="1791"/>
                  </a:lnTo>
                  <a:lnTo>
                    <a:pt x="2566" y="1791"/>
                  </a:lnTo>
                  <a:lnTo>
                    <a:pt x="2566" y="1791"/>
                  </a:lnTo>
                  <a:lnTo>
                    <a:pt x="2537" y="1810"/>
                  </a:lnTo>
                  <a:lnTo>
                    <a:pt x="2537" y="1800"/>
                  </a:lnTo>
                  <a:lnTo>
                    <a:pt x="2575" y="1781"/>
                  </a:lnTo>
                  <a:close/>
                  <a:moveTo>
                    <a:pt x="1540" y="1"/>
                  </a:moveTo>
                  <a:cubicBezTo>
                    <a:pt x="1534" y="1"/>
                    <a:pt x="1528" y="1"/>
                    <a:pt x="1522" y="1"/>
                  </a:cubicBezTo>
                  <a:lnTo>
                    <a:pt x="1408" y="1"/>
                  </a:lnTo>
                  <a:cubicBezTo>
                    <a:pt x="632" y="1"/>
                    <a:pt x="1" y="633"/>
                    <a:pt x="1" y="1408"/>
                  </a:cubicBezTo>
                  <a:lnTo>
                    <a:pt x="1" y="2068"/>
                  </a:lnTo>
                  <a:cubicBezTo>
                    <a:pt x="1" y="2068"/>
                    <a:pt x="326" y="2040"/>
                    <a:pt x="364" y="1877"/>
                  </a:cubicBezTo>
                  <a:cubicBezTo>
                    <a:pt x="374" y="1867"/>
                    <a:pt x="384" y="1848"/>
                    <a:pt x="393" y="1829"/>
                  </a:cubicBezTo>
                  <a:cubicBezTo>
                    <a:pt x="575" y="1829"/>
                    <a:pt x="1427" y="1819"/>
                    <a:pt x="1905" y="1236"/>
                  </a:cubicBezTo>
                  <a:cubicBezTo>
                    <a:pt x="2010" y="1513"/>
                    <a:pt x="2250" y="1733"/>
                    <a:pt x="2537" y="1819"/>
                  </a:cubicBezTo>
                  <a:cubicBezTo>
                    <a:pt x="2546" y="1839"/>
                    <a:pt x="2556" y="1858"/>
                    <a:pt x="2575" y="1877"/>
                  </a:cubicBezTo>
                  <a:cubicBezTo>
                    <a:pt x="2613" y="2030"/>
                    <a:pt x="2929" y="2059"/>
                    <a:pt x="2929" y="2059"/>
                  </a:cubicBezTo>
                  <a:lnTo>
                    <a:pt x="2929" y="1408"/>
                  </a:lnTo>
                  <a:cubicBezTo>
                    <a:pt x="2929" y="638"/>
                    <a:pt x="2316" y="1"/>
                    <a:pt x="1540"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93" name="Google Shape;11393;p78"/>
            <p:cNvSpPr/>
            <p:nvPr/>
          </p:nvSpPr>
          <p:spPr>
            <a:xfrm>
              <a:off x="7367549" y="2612779"/>
              <a:ext cx="41753" cy="54306"/>
            </a:xfrm>
            <a:custGeom>
              <a:avLst/>
              <a:gdLst/>
              <a:ahLst/>
              <a:cxnLst/>
              <a:rect l="l" t="t" r="r" b="b"/>
              <a:pathLst>
                <a:path w="1590" h="2068" extrusionOk="0">
                  <a:moveTo>
                    <a:pt x="1408" y="0"/>
                  </a:moveTo>
                  <a:cubicBezTo>
                    <a:pt x="632" y="0"/>
                    <a:pt x="10" y="632"/>
                    <a:pt x="1" y="1407"/>
                  </a:cubicBezTo>
                  <a:lnTo>
                    <a:pt x="1" y="2067"/>
                  </a:lnTo>
                  <a:cubicBezTo>
                    <a:pt x="87" y="2058"/>
                    <a:pt x="173" y="2029"/>
                    <a:pt x="250" y="2000"/>
                  </a:cubicBezTo>
                  <a:lnTo>
                    <a:pt x="250" y="1771"/>
                  </a:lnTo>
                  <a:lnTo>
                    <a:pt x="250" y="1407"/>
                  </a:lnTo>
                  <a:cubicBezTo>
                    <a:pt x="250" y="660"/>
                    <a:pt x="843" y="38"/>
                    <a:pt x="1589"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94" name="Google Shape;11394;p78"/>
            <p:cNvSpPr/>
            <p:nvPr/>
          </p:nvSpPr>
          <p:spPr>
            <a:xfrm>
              <a:off x="7434145" y="2661281"/>
              <a:ext cx="16885" cy="22636"/>
            </a:xfrm>
            <a:custGeom>
              <a:avLst/>
              <a:gdLst/>
              <a:ahLst/>
              <a:cxnLst/>
              <a:rect l="l" t="t" r="r" b="b"/>
              <a:pathLst>
                <a:path w="643" h="862" extrusionOk="0">
                  <a:moveTo>
                    <a:pt x="175" y="1"/>
                  </a:moveTo>
                  <a:cubicBezTo>
                    <a:pt x="81" y="1"/>
                    <a:pt x="1" y="78"/>
                    <a:pt x="1" y="182"/>
                  </a:cubicBezTo>
                  <a:lnTo>
                    <a:pt x="1" y="680"/>
                  </a:lnTo>
                  <a:cubicBezTo>
                    <a:pt x="1" y="784"/>
                    <a:pt x="81" y="861"/>
                    <a:pt x="175" y="861"/>
                  </a:cubicBezTo>
                  <a:cubicBezTo>
                    <a:pt x="193" y="861"/>
                    <a:pt x="212" y="858"/>
                    <a:pt x="231" y="852"/>
                  </a:cubicBezTo>
                  <a:cubicBezTo>
                    <a:pt x="259" y="842"/>
                    <a:pt x="298" y="823"/>
                    <a:pt x="326" y="804"/>
                  </a:cubicBezTo>
                  <a:cubicBezTo>
                    <a:pt x="355" y="775"/>
                    <a:pt x="393" y="747"/>
                    <a:pt x="422" y="727"/>
                  </a:cubicBezTo>
                  <a:cubicBezTo>
                    <a:pt x="642" y="479"/>
                    <a:pt x="537" y="96"/>
                    <a:pt x="231" y="10"/>
                  </a:cubicBezTo>
                  <a:cubicBezTo>
                    <a:pt x="212" y="3"/>
                    <a:pt x="193" y="1"/>
                    <a:pt x="175"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95" name="Google Shape;11395;p78"/>
            <p:cNvSpPr/>
            <p:nvPr/>
          </p:nvSpPr>
          <p:spPr>
            <a:xfrm>
              <a:off x="7361772" y="2661334"/>
              <a:ext cx="16623" cy="22479"/>
            </a:xfrm>
            <a:custGeom>
              <a:avLst/>
              <a:gdLst/>
              <a:ahLst/>
              <a:cxnLst/>
              <a:rect l="l" t="t" r="r" b="b"/>
              <a:pathLst>
                <a:path w="633" h="856" extrusionOk="0">
                  <a:moveTo>
                    <a:pt x="444" y="0"/>
                  </a:moveTo>
                  <a:cubicBezTo>
                    <a:pt x="430" y="0"/>
                    <a:pt x="416" y="2"/>
                    <a:pt x="403" y="8"/>
                  </a:cubicBezTo>
                  <a:cubicBezTo>
                    <a:pt x="1" y="142"/>
                    <a:pt x="1" y="716"/>
                    <a:pt x="403" y="850"/>
                  </a:cubicBezTo>
                  <a:cubicBezTo>
                    <a:pt x="419" y="854"/>
                    <a:pt x="435" y="856"/>
                    <a:pt x="451" y="856"/>
                  </a:cubicBezTo>
                  <a:cubicBezTo>
                    <a:pt x="548" y="856"/>
                    <a:pt x="632" y="784"/>
                    <a:pt x="632" y="678"/>
                  </a:cubicBezTo>
                  <a:lnTo>
                    <a:pt x="632" y="170"/>
                  </a:lnTo>
                  <a:cubicBezTo>
                    <a:pt x="623" y="123"/>
                    <a:pt x="604" y="65"/>
                    <a:pt x="556" y="36"/>
                  </a:cubicBezTo>
                  <a:cubicBezTo>
                    <a:pt x="521" y="16"/>
                    <a:pt x="482" y="0"/>
                    <a:pt x="444"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96" name="Google Shape;11396;p78"/>
            <p:cNvSpPr/>
            <p:nvPr/>
          </p:nvSpPr>
          <p:spPr>
            <a:xfrm>
              <a:off x="7391945" y="2700829"/>
              <a:ext cx="28151" cy="32352"/>
            </a:xfrm>
            <a:custGeom>
              <a:avLst/>
              <a:gdLst/>
              <a:ahLst/>
              <a:cxnLst/>
              <a:rect l="l" t="t" r="r" b="b"/>
              <a:pathLst>
                <a:path w="1072" h="1232" extrusionOk="0">
                  <a:moveTo>
                    <a:pt x="179" y="1"/>
                  </a:moveTo>
                  <a:cubicBezTo>
                    <a:pt x="89" y="1"/>
                    <a:pt x="10" y="79"/>
                    <a:pt x="10" y="179"/>
                  </a:cubicBezTo>
                  <a:lnTo>
                    <a:pt x="10" y="695"/>
                  </a:lnTo>
                  <a:cubicBezTo>
                    <a:pt x="0" y="743"/>
                    <a:pt x="19" y="791"/>
                    <a:pt x="57" y="829"/>
                  </a:cubicBezTo>
                  <a:lnTo>
                    <a:pt x="421" y="1174"/>
                  </a:lnTo>
                  <a:cubicBezTo>
                    <a:pt x="450" y="1212"/>
                    <a:pt x="488" y="1222"/>
                    <a:pt x="536" y="1231"/>
                  </a:cubicBezTo>
                  <a:cubicBezTo>
                    <a:pt x="584" y="1222"/>
                    <a:pt x="622" y="1203"/>
                    <a:pt x="660" y="1174"/>
                  </a:cubicBezTo>
                  <a:lnTo>
                    <a:pt x="1024" y="791"/>
                  </a:lnTo>
                  <a:cubicBezTo>
                    <a:pt x="1053" y="762"/>
                    <a:pt x="1072" y="714"/>
                    <a:pt x="1072" y="676"/>
                  </a:cubicBezTo>
                  <a:lnTo>
                    <a:pt x="1072" y="179"/>
                  </a:lnTo>
                  <a:cubicBezTo>
                    <a:pt x="1072" y="131"/>
                    <a:pt x="1053" y="92"/>
                    <a:pt x="1024" y="54"/>
                  </a:cubicBezTo>
                  <a:cubicBezTo>
                    <a:pt x="986" y="25"/>
                    <a:pt x="938" y="6"/>
                    <a:pt x="890" y="6"/>
                  </a:cubicBezTo>
                  <a:lnTo>
                    <a:pt x="861" y="6"/>
                  </a:lnTo>
                  <a:cubicBezTo>
                    <a:pt x="794" y="25"/>
                    <a:pt x="718" y="25"/>
                    <a:pt x="651" y="35"/>
                  </a:cubicBezTo>
                  <a:lnTo>
                    <a:pt x="431" y="35"/>
                  </a:lnTo>
                  <a:cubicBezTo>
                    <a:pt x="364" y="35"/>
                    <a:pt x="287" y="25"/>
                    <a:pt x="220" y="6"/>
                  </a:cubicBezTo>
                  <a:cubicBezTo>
                    <a:pt x="206" y="2"/>
                    <a:pt x="192" y="1"/>
                    <a:pt x="179"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97" name="Google Shape;11397;p78"/>
            <p:cNvSpPr/>
            <p:nvPr/>
          </p:nvSpPr>
          <p:spPr>
            <a:xfrm>
              <a:off x="7391945" y="2701144"/>
              <a:ext cx="17095" cy="32037"/>
            </a:xfrm>
            <a:custGeom>
              <a:avLst/>
              <a:gdLst/>
              <a:ahLst/>
              <a:cxnLst/>
              <a:rect l="l" t="t" r="r" b="b"/>
              <a:pathLst>
                <a:path w="651" h="1220" extrusionOk="0">
                  <a:moveTo>
                    <a:pt x="176" y="1"/>
                  </a:moveTo>
                  <a:cubicBezTo>
                    <a:pt x="77" y="1"/>
                    <a:pt x="0" y="73"/>
                    <a:pt x="0" y="176"/>
                  </a:cubicBezTo>
                  <a:lnTo>
                    <a:pt x="0" y="693"/>
                  </a:lnTo>
                  <a:cubicBezTo>
                    <a:pt x="0" y="741"/>
                    <a:pt x="19" y="789"/>
                    <a:pt x="48" y="827"/>
                  </a:cubicBezTo>
                  <a:lnTo>
                    <a:pt x="412" y="1171"/>
                  </a:lnTo>
                  <a:cubicBezTo>
                    <a:pt x="440" y="1200"/>
                    <a:pt x="488" y="1219"/>
                    <a:pt x="526" y="1219"/>
                  </a:cubicBezTo>
                  <a:cubicBezTo>
                    <a:pt x="574" y="1219"/>
                    <a:pt x="622" y="1200"/>
                    <a:pt x="651" y="1171"/>
                  </a:cubicBezTo>
                  <a:cubicBezTo>
                    <a:pt x="622" y="1162"/>
                    <a:pt x="593" y="1143"/>
                    <a:pt x="574" y="1114"/>
                  </a:cubicBezTo>
                  <a:lnTo>
                    <a:pt x="211" y="769"/>
                  </a:lnTo>
                  <a:cubicBezTo>
                    <a:pt x="172" y="731"/>
                    <a:pt x="153" y="683"/>
                    <a:pt x="163" y="635"/>
                  </a:cubicBezTo>
                  <a:lnTo>
                    <a:pt x="163" y="119"/>
                  </a:lnTo>
                  <a:cubicBezTo>
                    <a:pt x="163" y="71"/>
                    <a:pt x="172" y="33"/>
                    <a:pt x="211" y="4"/>
                  </a:cubicBezTo>
                  <a:cubicBezTo>
                    <a:pt x="199" y="2"/>
                    <a:pt x="187" y="1"/>
                    <a:pt x="176"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98" name="Google Shape;11398;p78"/>
            <p:cNvSpPr/>
            <p:nvPr/>
          </p:nvSpPr>
          <p:spPr>
            <a:xfrm>
              <a:off x="7375847" y="2644422"/>
              <a:ext cx="60582" cy="64626"/>
            </a:xfrm>
            <a:custGeom>
              <a:avLst/>
              <a:gdLst/>
              <a:ahLst/>
              <a:cxnLst/>
              <a:rect l="l" t="t" r="r" b="b"/>
              <a:pathLst>
                <a:path w="2307" h="2461" extrusionOk="0">
                  <a:moveTo>
                    <a:pt x="1593" y="1"/>
                  </a:moveTo>
                  <a:cubicBezTo>
                    <a:pt x="1582" y="1"/>
                    <a:pt x="1570" y="4"/>
                    <a:pt x="1561" y="11"/>
                  </a:cubicBezTo>
                  <a:cubicBezTo>
                    <a:pt x="1312" y="202"/>
                    <a:pt x="1025" y="345"/>
                    <a:pt x="718" y="422"/>
                  </a:cubicBezTo>
                  <a:cubicBezTo>
                    <a:pt x="632" y="451"/>
                    <a:pt x="536" y="470"/>
                    <a:pt x="441" y="489"/>
                  </a:cubicBezTo>
                  <a:cubicBezTo>
                    <a:pt x="355" y="508"/>
                    <a:pt x="259" y="518"/>
                    <a:pt x="163" y="527"/>
                  </a:cubicBezTo>
                  <a:cubicBezTo>
                    <a:pt x="77" y="527"/>
                    <a:pt x="1" y="613"/>
                    <a:pt x="1" y="700"/>
                  </a:cubicBezTo>
                  <a:lnTo>
                    <a:pt x="1" y="1417"/>
                  </a:lnTo>
                  <a:cubicBezTo>
                    <a:pt x="1" y="1992"/>
                    <a:pt x="469" y="2460"/>
                    <a:pt x="1044" y="2460"/>
                  </a:cubicBezTo>
                  <a:lnTo>
                    <a:pt x="1264" y="2460"/>
                  </a:lnTo>
                  <a:cubicBezTo>
                    <a:pt x="1838" y="2460"/>
                    <a:pt x="2307" y="1992"/>
                    <a:pt x="2307" y="1417"/>
                  </a:cubicBezTo>
                  <a:lnTo>
                    <a:pt x="2307" y="671"/>
                  </a:lnTo>
                  <a:cubicBezTo>
                    <a:pt x="2307" y="594"/>
                    <a:pt x="2259" y="527"/>
                    <a:pt x="2192" y="508"/>
                  </a:cubicBezTo>
                  <a:cubicBezTo>
                    <a:pt x="2163" y="499"/>
                    <a:pt x="2144" y="489"/>
                    <a:pt x="2125" y="479"/>
                  </a:cubicBezTo>
                  <a:cubicBezTo>
                    <a:pt x="1924" y="393"/>
                    <a:pt x="1761" y="250"/>
                    <a:pt x="1656" y="49"/>
                  </a:cubicBezTo>
                  <a:lnTo>
                    <a:pt x="1647" y="39"/>
                  </a:lnTo>
                  <a:cubicBezTo>
                    <a:pt x="1640" y="14"/>
                    <a:pt x="1617" y="1"/>
                    <a:pt x="1593"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399" name="Google Shape;11399;p78"/>
            <p:cNvSpPr/>
            <p:nvPr/>
          </p:nvSpPr>
          <p:spPr>
            <a:xfrm>
              <a:off x="7375847" y="2644580"/>
              <a:ext cx="44012" cy="64731"/>
            </a:xfrm>
            <a:custGeom>
              <a:avLst/>
              <a:gdLst/>
              <a:ahLst/>
              <a:cxnLst/>
              <a:rect l="l" t="t" r="r" b="b"/>
              <a:pathLst>
                <a:path w="1676" h="2465" extrusionOk="0">
                  <a:moveTo>
                    <a:pt x="1593" y="0"/>
                  </a:moveTo>
                  <a:cubicBezTo>
                    <a:pt x="1582" y="0"/>
                    <a:pt x="1570" y="5"/>
                    <a:pt x="1561" y="14"/>
                  </a:cubicBezTo>
                  <a:cubicBezTo>
                    <a:pt x="1302" y="205"/>
                    <a:pt x="1025" y="339"/>
                    <a:pt x="718" y="426"/>
                  </a:cubicBezTo>
                  <a:cubicBezTo>
                    <a:pt x="632" y="454"/>
                    <a:pt x="536" y="473"/>
                    <a:pt x="441" y="493"/>
                  </a:cubicBezTo>
                  <a:cubicBezTo>
                    <a:pt x="355" y="512"/>
                    <a:pt x="259" y="521"/>
                    <a:pt x="163" y="521"/>
                  </a:cubicBezTo>
                  <a:cubicBezTo>
                    <a:pt x="68" y="531"/>
                    <a:pt x="1" y="607"/>
                    <a:pt x="1" y="703"/>
                  </a:cubicBezTo>
                  <a:lnTo>
                    <a:pt x="1" y="1421"/>
                  </a:lnTo>
                  <a:cubicBezTo>
                    <a:pt x="1" y="1995"/>
                    <a:pt x="469" y="2464"/>
                    <a:pt x="1044" y="2464"/>
                  </a:cubicBezTo>
                  <a:lnTo>
                    <a:pt x="1264" y="2464"/>
                  </a:lnTo>
                  <a:cubicBezTo>
                    <a:pt x="690" y="2464"/>
                    <a:pt x="211" y="1995"/>
                    <a:pt x="211" y="1421"/>
                  </a:cubicBezTo>
                  <a:lnTo>
                    <a:pt x="211" y="703"/>
                  </a:lnTo>
                  <a:cubicBezTo>
                    <a:pt x="211" y="607"/>
                    <a:pt x="288" y="531"/>
                    <a:pt x="383" y="521"/>
                  </a:cubicBezTo>
                  <a:cubicBezTo>
                    <a:pt x="469" y="521"/>
                    <a:pt x="565" y="502"/>
                    <a:pt x="661" y="493"/>
                  </a:cubicBezTo>
                  <a:cubicBezTo>
                    <a:pt x="747" y="473"/>
                    <a:pt x="843" y="454"/>
                    <a:pt x="938" y="426"/>
                  </a:cubicBezTo>
                  <a:cubicBezTo>
                    <a:pt x="1197" y="349"/>
                    <a:pt x="1446" y="234"/>
                    <a:pt x="1675" y="81"/>
                  </a:cubicBezTo>
                  <a:lnTo>
                    <a:pt x="1656" y="52"/>
                  </a:lnTo>
                  <a:lnTo>
                    <a:pt x="1647" y="43"/>
                  </a:lnTo>
                  <a:cubicBezTo>
                    <a:pt x="1640" y="17"/>
                    <a:pt x="1617" y="0"/>
                    <a:pt x="1593"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00" name="Google Shape;11400;p78"/>
            <p:cNvSpPr/>
            <p:nvPr/>
          </p:nvSpPr>
          <p:spPr>
            <a:xfrm>
              <a:off x="7219784" y="2529325"/>
              <a:ext cx="121400" cy="63917"/>
            </a:xfrm>
            <a:custGeom>
              <a:avLst/>
              <a:gdLst/>
              <a:ahLst/>
              <a:cxnLst/>
              <a:rect l="l" t="t" r="r" b="b"/>
              <a:pathLst>
                <a:path w="4623" h="2434" extrusionOk="0">
                  <a:moveTo>
                    <a:pt x="1752" y="1"/>
                  </a:moveTo>
                  <a:lnTo>
                    <a:pt x="699" y="422"/>
                  </a:lnTo>
                  <a:cubicBezTo>
                    <a:pt x="594" y="460"/>
                    <a:pt x="498" y="518"/>
                    <a:pt x="421" y="585"/>
                  </a:cubicBezTo>
                  <a:lnTo>
                    <a:pt x="393" y="604"/>
                  </a:lnTo>
                  <a:lnTo>
                    <a:pt x="383" y="623"/>
                  </a:lnTo>
                  <a:lnTo>
                    <a:pt x="364" y="632"/>
                  </a:lnTo>
                  <a:lnTo>
                    <a:pt x="345" y="652"/>
                  </a:lnTo>
                  <a:cubicBezTo>
                    <a:pt x="154" y="843"/>
                    <a:pt x="29" y="1082"/>
                    <a:pt x="0" y="1350"/>
                  </a:cubicBezTo>
                  <a:lnTo>
                    <a:pt x="0" y="1398"/>
                  </a:lnTo>
                  <a:lnTo>
                    <a:pt x="0" y="1408"/>
                  </a:lnTo>
                  <a:lnTo>
                    <a:pt x="0" y="1446"/>
                  </a:lnTo>
                  <a:lnTo>
                    <a:pt x="0" y="1475"/>
                  </a:lnTo>
                  <a:lnTo>
                    <a:pt x="0" y="1532"/>
                  </a:lnTo>
                  <a:lnTo>
                    <a:pt x="0" y="1704"/>
                  </a:lnTo>
                  <a:lnTo>
                    <a:pt x="0" y="2211"/>
                  </a:lnTo>
                  <a:cubicBezTo>
                    <a:pt x="0" y="2335"/>
                    <a:pt x="98" y="2434"/>
                    <a:pt x="218" y="2434"/>
                  </a:cubicBezTo>
                  <a:cubicBezTo>
                    <a:pt x="228" y="2434"/>
                    <a:pt x="239" y="2433"/>
                    <a:pt x="249" y="2432"/>
                  </a:cubicBezTo>
                  <a:lnTo>
                    <a:pt x="4364" y="2432"/>
                  </a:lnTo>
                  <a:cubicBezTo>
                    <a:pt x="4375" y="2433"/>
                    <a:pt x="4386" y="2434"/>
                    <a:pt x="4396" y="2434"/>
                  </a:cubicBezTo>
                  <a:cubicBezTo>
                    <a:pt x="4516" y="2434"/>
                    <a:pt x="4614" y="2335"/>
                    <a:pt x="4623" y="2211"/>
                  </a:cubicBezTo>
                  <a:lnTo>
                    <a:pt x="4623" y="1704"/>
                  </a:lnTo>
                  <a:lnTo>
                    <a:pt x="4623" y="1532"/>
                  </a:lnTo>
                  <a:lnTo>
                    <a:pt x="4575" y="1532"/>
                  </a:lnTo>
                  <a:lnTo>
                    <a:pt x="4575" y="1475"/>
                  </a:lnTo>
                  <a:lnTo>
                    <a:pt x="4575" y="1446"/>
                  </a:lnTo>
                  <a:lnTo>
                    <a:pt x="4575" y="1408"/>
                  </a:lnTo>
                  <a:lnTo>
                    <a:pt x="4575" y="1398"/>
                  </a:lnTo>
                  <a:lnTo>
                    <a:pt x="4575" y="1350"/>
                  </a:lnTo>
                  <a:cubicBezTo>
                    <a:pt x="4546" y="1082"/>
                    <a:pt x="4422" y="843"/>
                    <a:pt x="4230" y="652"/>
                  </a:cubicBezTo>
                  <a:lnTo>
                    <a:pt x="4211" y="632"/>
                  </a:lnTo>
                  <a:lnTo>
                    <a:pt x="4192" y="623"/>
                  </a:lnTo>
                  <a:lnTo>
                    <a:pt x="4183" y="604"/>
                  </a:lnTo>
                  <a:lnTo>
                    <a:pt x="4154" y="585"/>
                  </a:lnTo>
                  <a:cubicBezTo>
                    <a:pt x="4068" y="518"/>
                    <a:pt x="3972" y="460"/>
                    <a:pt x="3876" y="422"/>
                  </a:cubicBezTo>
                  <a:lnTo>
                    <a:pt x="2824" y="1"/>
                  </a:lnTo>
                  <a:lnTo>
                    <a:pt x="2556" y="269"/>
                  </a:lnTo>
                  <a:lnTo>
                    <a:pt x="2288" y="537"/>
                  </a:lnTo>
                  <a:lnTo>
                    <a:pt x="2020" y="269"/>
                  </a:lnTo>
                  <a:lnTo>
                    <a:pt x="1752"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01" name="Google Shape;11401;p78"/>
            <p:cNvSpPr/>
            <p:nvPr/>
          </p:nvSpPr>
          <p:spPr>
            <a:xfrm>
              <a:off x="7218261" y="2529325"/>
              <a:ext cx="49290" cy="63917"/>
            </a:xfrm>
            <a:custGeom>
              <a:avLst/>
              <a:gdLst/>
              <a:ahLst/>
              <a:cxnLst/>
              <a:rect l="l" t="t" r="r" b="b"/>
              <a:pathLst>
                <a:path w="1877" h="2434" extrusionOk="0">
                  <a:moveTo>
                    <a:pt x="1791" y="1"/>
                  </a:moveTo>
                  <a:lnTo>
                    <a:pt x="738" y="412"/>
                  </a:lnTo>
                  <a:cubicBezTo>
                    <a:pt x="288" y="594"/>
                    <a:pt x="1" y="1044"/>
                    <a:pt x="20" y="1532"/>
                  </a:cubicBezTo>
                  <a:lnTo>
                    <a:pt x="20" y="2211"/>
                  </a:lnTo>
                  <a:cubicBezTo>
                    <a:pt x="29" y="2335"/>
                    <a:pt x="127" y="2434"/>
                    <a:pt x="247" y="2434"/>
                  </a:cubicBezTo>
                  <a:cubicBezTo>
                    <a:pt x="257" y="2434"/>
                    <a:pt x="268" y="2433"/>
                    <a:pt x="279" y="2432"/>
                  </a:cubicBezTo>
                  <a:lnTo>
                    <a:pt x="336" y="2432"/>
                  </a:lnTo>
                  <a:lnTo>
                    <a:pt x="336" y="1532"/>
                  </a:lnTo>
                  <a:cubicBezTo>
                    <a:pt x="307" y="1044"/>
                    <a:pt x="594" y="594"/>
                    <a:pt x="1054" y="412"/>
                  </a:cubicBezTo>
                  <a:lnTo>
                    <a:pt x="1877" y="87"/>
                  </a:lnTo>
                  <a:lnTo>
                    <a:pt x="1791"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02" name="Google Shape;11402;p78"/>
            <p:cNvSpPr/>
            <p:nvPr/>
          </p:nvSpPr>
          <p:spPr>
            <a:xfrm>
              <a:off x="7240897" y="2428565"/>
              <a:ext cx="76916" cy="54043"/>
            </a:xfrm>
            <a:custGeom>
              <a:avLst/>
              <a:gdLst/>
              <a:ahLst/>
              <a:cxnLst/>
              <a:rect l="l" t="t" r="r" b="b"/>
              <a:pathLst>
                <a:path w="2929" h="2058" extrusionOk="0">
                  <a:moveTo>
                    <a:pt x="2575" y="1780"/>
                  </a:moveTo>
                  <a:lnTo>
                    <a:pt x="2565" y="1790"/>
                  </a:lnTo>
                  <a:lnTo>
                    <a:pt x="2536" y="1809"/>
                  </a:lnTo>
                  <a:lnTo>
                    <a:pt x="2575" y="1780"/>
                  </a:lnTo>
                  <a:close/>
                  <a:moveTo>
                    <a:pt x="1407" y="0"/>
                  </a:moveTo>
                  <a:cubicBezTo>
                    <a:pt x="632" y="0"/>
                    <a:pt x="0" y="632"/>
                    <a:pt x="0" y="1407"/>
                  </a:cubicBezTo>
                  <a:lnTo>
                    <a:pt x="0" y="2058"/>
                  </a:lnTo>
                  <a:cubicBezTo>
                    <a:pt x="0" y="2058"/>
                    <a:pt x="326" y="2029"/>
                    <a:pt x="364" y="1876"/>
                  </a:cubicBezTo>
                  <a:cubicBezTo>
                    <a:pt x="374" y="1857"/>
                    <a:pt x="383" y="1847"/>
                    <a:pt x="393" y="1828"/>
                  </a:cubicBezTo>
                  <a:cubicBezTo>
                    <a:pt x="575" y="1828"/>
                    <a:pt x="1426" y="1809"/>
                    <a:pt x="1905" y="1225"/>
                  </a:cubicBezTo>
                  <a:cubicBezTo>
                    <a:pt x="2010" y="1512"/>
                    <a:pt x="2240" y="1732"/>
                    <a:pt x="2536" y="1818"/>
                  </a:cubicBezTo>
                  <a:cubicBezTo>
                    <a:pt x="2546" y="1838"/>
                    <a:pt x="2556" y="1857"/>
                    <a:pt x="2565" y="1876"/>
                  </a:cubicBezTo>
                  <a:cubicBezTo>
                    <a:pt x="2613" y="2029"/>
                    <a:pt x="2929" y="2058"/>
                    <a:pt x="2929" y="2058"/>
                  </a:cubicBezTo>
                  <a:lnTo>
                    <a:pt x="2929" y="1397"/>
                  </a:lnTo>
                  <a:cubicBezTo>
                    <a:pt x="2929" y="622"/>
                    <a:pt x="2297" y="0"/>
                    <a:pt x="1522"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03" name="Google Shape;11403;p78"/>
            <p:cNvSpPr/>
            <p:nvPr/>
          </p:nvSpPr>
          <p:spPr>
            <a:xfrm>
              <a:off x="7240897" y="2428565"/>
              <a:ext cx="41727" cy="54306"/>
            </a:xfrm>
            <a:custGeom>
              <a:avLst/>
              <a:gdLst/>
              <a:ahLst/>
              <a:cxnLst/>
              <a:rect l="l" t="t" r="r" b="b"/>
              <a:pathLst>
                <a:path w="1589" h="2068" extrusionOk="0">
                  <a:moveTo>
                    <a:pt x="1407" y="0"/>
                  </a:moveTo>
                  <a:cubicBezTo>
                    <a:pt x="632" y="10"/>
                    <a:pt x="0" y="632"/>
                    <a:pt x="0" y="1407"/>
                  </a:cubicBezTo>
                  <a:lnTo>
                    <a:pt x="0" y="2067"/>
                  </a:lnTo>
                  <a:cubicBezTo>
                    <a:pt x="86" y="2058"/>
                    <a:pt x="173" y="2039"/>
                    <a:pt x="249" y="2000"/>
                  </a:cubicBezTo>
                  <a:lnTo>
                    <a:pt x="249" y="1771"/>
                  </a:lnTo>
                  <a:lnTo>
                    <a:pt x="249" y="1407"/>
                  </a:lnTo>
                  <a:cubicBezTo>
                    <a:pt x="249" y="660"/>
                    <a:pt x="833" y="38"/>
                    <a:pt x="1589"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04" name="Google Shape;11404;p78"/>
            <p:cNvSpPr/>
            <p:nvPr/>
          </p:nvSpPr>
          <p:spPr>
            <a:xfrm>
              <a:off x="7307230" y="2477146"/>
              <a:ext cx="17122" cy="22557"/>
            </a:xfrm>
            <a:custGeom>
              <a:avLst/>
              <a:gdLst/>
              <a:ahLst/>
              <a:cxnLst/>
              <a:rect l="l" t="t" r="r" b="b"/>
              <a:pathLst>
                <a:path w="652" h="859" extrusionOk="0">
                  <a:moveTo>
                    <a:pt x="182" y="1"/>
                  </a:moveTo>
                  <a:cubicBezTo>
                    <a:pt x="85" y="1"/>
                    <a:pt x="1" y="72"/>
                    <a:pt x="1" y="179"/>
                  </a:cubicBezTo>
                  <a:lnTo>
                    <a:pt x="1" y="686"/>
                  </a:lnTo>
                  <a:cubicBezTo>
                    <a:pt x="1" y="782"/>
                    <a:pt x="81" y="858"/>
                    <a:pt x="174" y="858"/>
                  </a:cubicBezTo>
                  <a:cubicBezTo>
                    <a:pt x="193" y="858"/>
                    <a:pt x="212" y="855"/>
                    <a:pt x="231" y="849"/>
                  </a:cubicBezTo>
                  <a:cubicBezTo>
                    <a:pt x="269" y="839"/>
                    <a:pt x="298" y="830"/>
                    <a:pt x="326" y="811"/>
                  </a:cubicBezTo>
                  <a:cubicBezTo>
                    <a:pt x="365" y="772"/>
                    <a:pt x="393" y="744"/>
                    <a:pt x="432" y="724"/>
                  </a:cubicBezTo>
                  <a:cubicBezTo>
                    <a:pt x="652" y="485"/>
                    <a:pt x="546" y="102"/>
                    <a:pt x="231" y="7"/>
                  </a:cubicBezTo>
                  <a:cubicBezTo>
                    <a:pt x="214" y="3"/>
                    <a:pt x="198" y="1"/>
                    <a:pt x="182"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05" name="Google Shape;11405;p78"/>
            <p:cNvSpPr/>
            <p:nvPr/>
          </p:nvSpPr>
          <p:spPr>
            <a:xfrm>
              <a:off x="7234857" y="2477120"/>
              <a:ext cx="16623" cy="22479"/>
            </a:xfrm>
            <a:custGeom>
              <a:avLst/>
              <a:gdLst/>
              <a:ahLst/>
              <a:cxnLst/>
              <a:rect l="l" t="t" r="r" b="b"/>
              <a:pathLst>
                <a:path w="633" h="856" extrusionOk="0">
                  <a:moveTo>
                    <a:pt x="450" y="0"/>
                  </a:moveTo>
                  <a:cubicBezTo>
                    <a:pt x="435" y="0"/>
                    <a:pt x="419" y="2"/>
                    <a:pt x="403" y="8"/>
                  </a:cubicBezTo>
                  <a:cubicBezTo>
                    <a:pt x="1" y="142"/>
                    <a:pt x="1" y="716"/>
                    <a:pt x="403" y="850"/>
                  </a:cubicBezTo>
                  <a:cubicBezTo>
                    <a:pt x="419" y="854"/>
                    <a:pt x="435" y="856"/>
                    <a:pt x="451" y="856"/>
                  </a:cubicBezTo>
                  <a:cubicBezTo>
                    <a:pt x="548" y="856"/>
                    <a:pt x="632" y="784"/>
                    <a:pt x="632" y="678"/>
                  </a:cubicBezTo>
                  <a:lnTo>
                    <a:pt x="632" y="170"/>
                  </a:lnTo>
                  <a:cubicBezTo>
                    <a:pt x="632" y="123"/>
                    <a:pt x="604" y="65"/>
                    <a:pt x="565" y="36"/>
                  </a:cubicBezTo>
                  <a:cubicBezTo>
                    <a:pt x="531" y="16"/>
                    <a:pt x="491" y="0"/>
                    <a:pt x="450"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06" name="Google Shape;11406;p78"/>
            <p:cNvSpPr/>
            <p:nvPr/>
          </p:nvSpPr>
          <p:spPr>
            <a:xfrm>
              <a:off x="7265266" y="2516694"/>
              <a:ext cx="27914" cy="32274"/>
            </a:xfrm>
            <a:custGeom>
              <a:avLst/>
              <a:gdLst/>
              <a:ahLst/>
              <a:cxnLst/>
              <a:rect l="l" t="t" r="r" b="b"/>
              <a:pathLst>
                <a:path w="1063" h="1229" extrusionOk="0">
                  <a:moveTo>
                    <a:pt x="179" y="0"/>
                  </a:moveTo>
                  <a:cubicBezTo>
                    <a:pt x="85" y="0"/>
                    <a:pt x="1" y="73"/>
                    <a:pt x="1" y="176"/>
                  </a:cubicBezTo>
                  <a:lnTo>
                    <a:pt x="1" y="692"/>
                  </a:lnTo>
                  <a:cubicBezTo>
                    <a:pt x="1" y="740"/>
                    <a:pt x="20" y="798"/>
                    <a:pt x="48" y="826"/>
                  </a:cubicBezTo>
                  <a:lnTo>
                    <a:pt x="412" y="1171"/>
                  </a:lnTo>
                  <a:cubicBezTo>
                    <a:pt x="441" y="1209"/>
                    <a:pt x="489" y="1228"/>
                    <a:pt x="527" y="1228"/>
                  </a:cubicBezTo>
                  <a:cubicBezTo>
                    <a:pt x="575" y="1228"/>
                    <a:pt x="623" y="1209"/>
                    <a:pt x="651" y="1171"/>
                  </a:cubicBezTo>
                  <a:lnTo>
                    <a:pt x="1015" y="788"/>
                  </a:lnTo>
                  <a:cubicBezTo>
                    <a:pt x="1044" y="759"/>
                    <a:pt x="1063" y="721"/>
                    <a:pt x="1063" y="673"/>
                  </a:cubicBezTo>
                  <a:lnTo>
                    <a:pt x="1063" y="176"/>
                  </a:lnTo>
                  <a:cubicBezTo>
                    <a:pt x="1063" y="137"/>
                    <a:pt x="1053" y="89"/>
                    <a:pt x="1025" y="61"/>
                  </a:cubicBezTo>
                  <a:cubicBezTo>
                    <a:pt x="986" y="22"/>
                    <a:pt x="939" y="3"/>
                    <a:pt x="891" y="3"/>
                  </a:cubicBezTo>
                  <a:lnTo>
                    <a:pt x="852" y="3"/>
                  </a:lnTo>
                  <a:cubicBezTo>
                    <a:pt x="785" y="22"/>
                    <a:pt x="718" y="32"/>
                    <a:pt x="642" y="32"/>
                  </a:cubicBezTo>
                  <a:lnTo>
                    <a:pt x="431" y="32"/>
                  </a:lnTo>
                  <a:cubicBezTo>
                    <a:pt x="355" y="32"/>
                    <a:pt x="288" y="22"/>
                    <a:pt x="211" y="3"/>
                  </a:cubicBezTo>
                  <a:cubicBezTo>
                    <a:pt x="200" y="1"/>
                    <a:pt x="189" y="0"/>
                    <a:pt x="179"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07" name="Google Shape;11407;p78"/>
            <p:cNvSpPr/>
            <p:nvPr/>
          </p:nvSpPr>
          <p:spPr>
            <a:xfrm>
              <a:off x="7265266" y="2516956"/>
              <a:ext cx="17122" cy="32247"/>
            </a:xfrm>
            <a:custGeom>
              <a:avLst/>
              <a:gdLst/>
              <a:ahLst/>
              <a:cxnLst/>
              <a:rect l="l" t="t" r="r" b="b"/>
              <a:pathLst>
                <a:path w="652" h="1228" extrusionOk="0">
                  <a:moveTo>
                    <a:pt x="179" y="0"/>
                  </a:moveTo>
                  <a:cubicBezTo>
                    <a:pt x="79" y="0"/>
                    <a:pt x="1" y="80"/>
                    <a:pt x="1" y="175"/>
                  </a:cubicBezTo>
                  <a:lnTo>
                    <a:pt x="1" y="692"/>
                  </a:lnTo>
                  <a:cubicBezTo>
                    <a:pt x="1" y="740"/>
                    <a:pt x="20" y="788"/>
                    <a:pt x="48" y="826"/>
                  </a:cubicBezTo>
                  <a:lnTo>
                    <a:pt x="412" y="1170"/>
                  </a:lnTo>
                  <a:cubicBezTo>
                    <a:pt x="441" y="1209"/>
                    <a:pt x="489" y="1228"/>
                    <a:pt x="527" y="1228"/>
                  </a:cubicBezTo>
                  <a:cubicBezTo>
                    <a:pt x="575" y="1218"/>
                    <a:pt x="623" y="1199"/>
                    <a:pt x="651" y="1170"/>
                  </a:cubicBezTo>
                  <a:cubicBezTo>
                    <a:pt x="623" y="1161"/>
                    <a:pt x="594" y="1142"/>
                    <a:pt x="575" y="1123"/>
                  </a:cubicBezTo>
                  <a:lnTo>
                    <a:pt x="211" y="768"/>
                  </a:lnTo>
                  <a:cubicBezTo>
                    <a:pt x="173" y="740"/>
                    <a:pt x="154" y="682"/>
                    <a:pt x="163" y="634"/>
                  </a:cubicBezTo>
                  <a:lnTo>
                    <a:pt x="163" y="118"/>
                  </a:lnTo>
                  <a:cubicBezTo>
                    <a:pt x="163" y="79"/>
                    <a:pt x="173" y="32"/>
                    <a:pt x="211" y="3"/>
                  </a:cubicBezTo>
                  <a:cubicBezTo>
                    <a:pt x="200" y="1"/>
                    <a:pt x="190" y="0"/>
                    <a:pt x="179"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08" name="Google Shape;11408;p78"/>
            <p:cNvSpPr/>
            <p:nvPr/>
          </p:nvSpPr>
          <p:spPr>
            <a:xfrm>
              <a:off x="7249195" y="2460287"/>
              <a:ext cx="60319" cy="64810"/>
            </a:xfrm>
            <a:custGeom>
              <a:avLst/>
              <a:gdLst/>
              <a:ahLst/>
              <a:cxnLst/>
              <a:rect l="l" t="t" r="r" b="b"/>
              <a:pathLst>
                <a:path w="2297" h="2468" extrusionOk="0">
                  <a:moveTo>
                    <a:pt x="1595" y="0"/>
                  </a:moveTo>
                  <a:cubicBezTo>
                    <a:pt x="1581" y="0"/>
                    <a:pt x="1566" y="6"/>
                    <a:pt x="1551" y="17"/>
                  </a:cubicBezTo>
                  <a:cubicBezTo>
                    <a:pt x="1302" y="199"/>
                    <a:pt x="1015" y="342"/>
                    <a:pt x="718" y="429"/>
                  </a:cubicBezTo>
                  <a:cubicBezTo>
                    <a:pt x="622" y="448"/>
                    <a:pt x="536" y="476"/>
                    <a:pt x="440" y="496"/>
                  </a:cubicBezTo>
                  <a:cubicBezTo>
                    <a:pt x="345" y="505"/>
                    <a:pt x="259" y="524"/>
                    <a:pt x="163" y="524"/>
                  </a:cubicBezTo>
                  <a:cubicBezTo>
                    <a:pt x="67" y="534"/>
                    <a:pt x="0" y="610"/>
                    <a:pt x="0" y="706"/>
                  </a:cubicBezTo>
                  <a:lnTo>
                    <a:pt x="0" y="1424"/>
                  </a:lnTo>
                  <a:cubicBezTo>
                    <a:pt x="0" y="1998"/>
                    <a:pt x="469" y="2457"/>
                    <a:pt x="1043" y="2467"/>
                  </a:cubicBezTo>
                  <a:lnTo>
                    <a:pt x="1254" y="2467"/>
                  </a:lnTo>
                  <a:cubicBezTo>
                    <a:pt x="1828" y="2457"/>
                    <a:pt x="2297" y="1998"/>
                    <a:pt x="2297" y="1424"/>
                  </a:cubicBezTo>
                  <a:lnTo>
                    <a:pt x="2297" y="668"/>
                  </a:lnTo>
                  <a:cubicBezTo>
                    <a:pt x="2297" y="601"/>
                    <a:pt x="2249" y="534"/>
                    <a:pt x="2182" y="505"/>
                  </a:cubicBezTo>
                  <a:cubicBezTo>
                    <a:pt x="2163" y="496"/>
                    <a:pt x="2144" y="486"/>
                    <a:pt x="2125" y="476"/>
                  </a:cubicBezTo>
                  <a:cubicBezTo>
                    <a:pt x="1924" y="400"/>
                    <a:pt x="1751" y="247"/>
                    <a:pt x="1656" y="55"/>
                  </a:cubicBezTo>
                  <a:lnTo>
                    <a:pt x="1646" y="36"/>
                  </a:lnTo>
                  <a:cubicBezTo>
                    <a:pt x="1635" y="13"/>
                    <a:pt x="1616" y="0"/>
                    <a:pt x="1595"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09" name="Google Shape;11409;p78"/>
            <p:cNvSpPr/>
            <p:nvPr/>
          </p:nvSpPr>
          <p:spPr>
            <a:xfrm>
              <a:off x="7249195" y="2460471"/>
              <a:ext cx="43749" cy="64626"/>
            </a:xfrm>
            <a:custGeom>
              <a:avLst/>
              <a:gdLst/>
              <a:ahLst/>
              <a:cxnLst/>
              <a:rect l="l" t="t" r="r" b="b"/>
              <a:pathLst>
                <a:path w="1666" h="2461" extrusionOk="0">
                  <a:moveTo>
                    <a:pt x="1584" y="1"/>
                  </a:moveTo>
                  <a:cubicBezTo>
                    <a:pt x="1572" y="1"/>
                    <a:pt x="1560" y="4"/>
                    <a:pt x="1551" y="10"/>
                  </a:cubicBezTo>
                  <a:cubicBezTo>
                    <a:pt x="1302" y="201"/>
                    <a:pt x="1015" y="335"/>
                    <a:pt x="718" y="422"/>
                  </a:cubicBezTo>
                  <a:cubicBezTo>
                    <a:pt x="622" y="450"/>
                    <a:pt x="536" y="469"/>
                    <a:pt x="440" y="489"/>
                  </a:cubicBezTo>
                  <a:cubicBezTo>
                    <a:pt x="345" y="508"/>
                    <a:pt x="249" y="517"/>
                    <a:pt x="163" y="527"/>
                  </a:cubicBezTo>
                  <a:cubicBezTo>
                    <a:pt x="67" y="527"/>
                    <a:pt x="0" y="603"/>
                    <a:pt x="0" y="699"/>
                  </a:cubicBezTo>
                  <a:lnTo>
                    <a:pt x="0" y="1417"/>
                  </a:lnTo>
                  <a:cubicBezTo>
                    <a:pt x="0" y="1991"/>
                    <a:pt x="459" y="2460"/>
                    <a:pt x="1034" y="2460"/>
                  </a:cubicBezTo>
                  <a:lnTo>
                    <a:pt x="1254" y="2460"/>
                  </a:lnTo>
                  <a:cubicBezTo>
                    <a:pt x="680" y="2460"/>
                    <a:pt x="211" y="1991"/>
                    <a:pt x="211" y="1417"/>
                  </a:cubicBezTo>
                  <a:lnTo>
                    <a:pt x="211" y="699"/>
                  </a:lnTo>
                  <a:cubicBezTo>
                    <a:pt x="211" y="603"/>
                    <a:pt x="287" y="527"/>
                    <a:pt x="373" y="527"/>
                  </a:cubicBezTo>
                  <a:cubicBezTo>
                    <a:pt x="469" y="517"/>
                    <a:pt x="565" y="508"/>
                    <a:pt x="651" y="489"/>
                  </a:cubicBezTo>
                  <a:cubicBezTo>
                    <a:pt x="747" y="469"/>
                    <a:pt x="842" y="450"/>
                    <a:pt x="928" y="422"/>
                  </a:cubicBezTo>
                  <a:cubicBezTo>
                    <a:pt x="1196" y="345"/>
                    <a:pt x="1445" y="230"/>
                    <a:pt x="1665" y="87"/>
                  </a:cubicBezTo>
                  <a:lnTo>
                    <a:pt x="1656" y="48"/>
                  </a:lnTo>
                  <a:lnTo>
                    <a:pt x="1646" y="39"/>
                  </a:lnTo>
                  <a:cubicBezTo>
                    <a:pt x="1633" y="13"/>
                    <a:pt x="1608" y="1"/>
                    <a:pt x="1584"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10" name="Google Shape;11410;p78"/>
            <p:cNvSpPr/>
            <p:nvPr/>
          </p:nvSpPr>
          <p:spPr>
            <a:xfrm>
              <a:off x="7092607" y="2713539"/>
              <a:ext cx="121164" cy="63891"/>
            </a:xfrm>
            <a:custGeom>
              <a:avLst/>
              <a:gdLst/>
              <a:ahLst/>
              <a:cxnLst/>
              <a:rect l="l" t="t" r="r" b="b"/>
              <a:pathLst>
                <a:path w="4614" h="2433" extrusionOk="0">
                  <a:moveTo>
                    <a:pt x="1752" y="1"/>
                  </a:moveTo>
                  <a:lnTo>
                    <a:pt x="699" y="422"/>
                  </a:lnTo>
                  <a:cubicBezTo>
                    <a:pt x="594" y="460"/>
                    <a:pt x="498" y="518"/>
                    <a:pt x="412" y="585"/>
                  </a:cubicBezTo>
                  <a:lnTo>
                    <a:pt x="393" y="604"/>
                  </a:lnTo>
                  <a:lnTo>
                    <a:pt x="374" y="613"/>
                  </a:lnTo>
                  <a:lnTo>
                    <a:pt x="364" y="632"/>
                  </a:lnTo>
                  <a:lnTo>
                    <a:pt x="336" y="652"/>
                  </a:lnTo>
                  <a:cubicBezTo>
                    <a:pt x="154" y="833"/>
                    <a:pt x="30" y="1082"/>
                    <a:pt x="1" y="1350"/>
                  </a:cubicBezTo>
                  <a:lnTo>
                    <a:pt x="1" y="1388"/>
                  </a:lnTo>
                  <a:lnTo>
                    <a:pt x="1" y="1408"/>
                  </a:lnTo>
                  <a:lnTo>
                    <a:pt x="1" y="1446"/>
                  </a:lnTo>
                  <a:lnTo>
                    <a:pt x="1" y="1465"/>
                  </a:lnTo>
                  <a:lnTo>
                    <a:pt x="1" y="1475"/>
                  </a:lnTo>
                  <a:lnTo>
                    <a:pt x="1" y="1532"/>
                  </a:lnTo>
                  <a:lnTo>
                    <a:pt x="1" y="1695"/>
                  </a:lnTo>
                  <a:lnTo>
                    <a:pt x="1" y="2211"/>
                  </a:lnTo>
                  <a:cubicBezTo>
                    <a:pt x="1" y="2339"/>
                    <a:pt x="105" y="2432"/>
                    <a:pt x="231" y="2432"/>
                  </a:cubicBezTo>
                  <a:cubicBezTo>
                    <a:pt x="237" y="2432"/>
                    <a:pt x="243" y="2432"/>
                    <a:pt x="250" y="2432"/>
                  </a:cubicBezTo>
                  <a:lnTo>
                    <a:pt x="4365" y="2432"/>
                  </a:lnTo>
                  <a:cubicBezTo>
                    <a:pt x="4371" y="2432"/>
                    <a:pt x="4377" y="2432"/>
                    <a:pt x="4383" y="2432"/>
                  </a:cubicBezTo>
                  <a:cubicBezTo>
                    <a:pt x="4509" y="2432"/>
                    <a:pt x="4614" y="2339"/>
                    <a:pt x="4614" y="2211"/>
                  </a:cubicBezTo>
                  <a:lnTo>
                    <a:pt x="4614" y="1695"/>
                  </a:lnTo>
                  <a:lnTo>
                    <a:pt x="4614" y="1532"/>
                  </a:lnTo>
                  <a:lnTo>
                    <a:pt x="4575" y="1532"/>
                  </a:lnTo>
                  <a:lnTo>
                    <a:pt x="4575" y="1475"/>
                  </a:lnTo>
                  <a:lnTo>
                    <a:pt x="4575" y="1465"/>
                  </a:lnTo>
                  <a:lnTo>
                    <a:pt x="4575" y="1446"/>
                  </a:lnTo>
                  <a:lnTo>
                    <a:pt x="4575" y="1408"/>
                  </a:lnTo>
                  <a:lnTo>
                    <a:pt x="4575" y="1388"/>
                  </a:lnTo>
                  <a:lnTo>
                    <a:pt x="4575" y="1350"/>
                  </a:lnTo>
                  <a:cubicBezTo>
                    <a:pt x="4537" y="1082"/>
                    <a:pt x="4422" y="833"/>
                    <a:pt x="4231" y="652"/>
                  </a:cubicBezTo>
                  <a:lnTo>
                    <a:pt x="4202" y="632"/>
                  </a:lnTo>
                  <a:lnTo>
                    <a:pt x="4193" y="613"/>
                  </a:lnTo>
                  <a:lnTo>
                    <a:pt x="4183" y="604"/>
                  </a:lnTo>
                  <a:lnTo>
                    <a:pt x="4154" y="585"/>
                  </a:lnTo>
                  <a:cubicBezTo>
                    <a:pt x="4068" y="518"/>
                    <a:pt x="3972" y="460"/>
                    <a:pt x="3867" y="422"/>
                  </a:cubicBezTo>
                  <a:lnTo>
                    <a:pt x="2814" y="1"/>
                  </a:lnTo>
                  <a:lnTo>
                    <a:pt x="2556" y="269"/>
                  </a:lnTo>
                  <a:lnTo>
                    <a:pt x="2288" y="537"/>
                  </a:lnTo>
                  <a:lnTo>
                    <a:pt x="2020" y="269"/>
                  </a:lnTo>
                  <a:lnTo>
                    <a:pt x="1752"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11" name="Google Shape;11411;p78"/>
            <p:cNvSpPr/>
            <p:nvPr/>
          </p:nvSpPr>
          <p:spPr>
            <a:xfrm>
              <a:off x="7091110" y="2713539"/>
              <a:ext cx="49027" cy="63891"/>
            </a:xfrm>
            <a:custGeom>
              <a:avLst/>
              <a:gdLst/>
              <a:ahLst/>
              <a:cxnLst/>
              <a:rect l="l" t="t" r="r" b="b"/>
              <a:pathLst>
                <a:path w="1867" h="2433" extrusionOk="0">
                  <a:moveTo>
                    <a:pt x="1780" y="1"/>
                  </a:moveTo>
                  <a:lnTo>
                    <a:pt x="737" y="412"/>
                  </a:lnTo>
                  <a:cubicBezTo>
                    <a:pt x="288" y="594"/>
                    <a:pt x="0" y="1044"/>
                    <a:pt x="20" y="1532"/>
                  </a:cubicBezTo>
                  <a:lnTo>
                    <a:pt x="20" y="2211"/>
                  </a:lnTo>
                  <a:cubicBezTo>
                    <a:pt x="20" y="2339"/>
                    <a:pt x="124" y="2432"/>
                    <a:pt x="250" y="2432"/>
                  </a:cubicBezTo>
                  <a:cubicBezTo>
                    <a:pt x="256" y="2432"/>
                    <a:pt x="262" y="2432"/>
                    <a:pt x="268" y="2432"/>
                  </a:cubicBezTo>
                  <a:lnTo>
                    <a:pt x="326" y="2432"/>
                  </a:lnTo>
                  <a:lnTo>
                    <a:pt x="326" y="1532"/>
                  </a:lnTo>
                  <a:cubicBezTo>
                    <a:pt x="307" y="1044"/>
                    <a:pt x="594" y="594"/>
                    <a:pt x="1044" y="412"/>
                  </a:cubicBezTo>
                  <a:lnTo>
                    <a:pt x="1867" y="87"/>
                  </a:lnTo>
                  <a:lnTo>
                    <a:pt x="1780"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12" name="Google Shape;11412;p78"/>
            <p:cNvSpPr/>
            <p:nvPr/>
          </p:nvSpPr>
          <p:spPr>
            <a:xfrm>
              <a:off x="7113484" y="2612753"/>
              <a:ext cx="76916" cy="54332"/>
            </a:xfrm>
            <a:custGeom>
              <a:avLst/>
              <a:gdLst/>
              <a:ahLst/>
              <a:cxnLst/>
              <a:rect l="l" t="t" r="r" b="b"/>
              <a:pathLst>
                <a:path w="2929" h="2069" extrusionOk="0">
                  <a:moveTo>
                    <a:pt x="2575" y="1781"/>
                  </a:moveTo>
                  <a:lnTo>
                    <a:pt x="2565" y="1791"/>
                  </a:lnTo>
                  <a:lnTo>
                    <a:pt x="2565" y="1791"/>
                  </a:lnTo>
                  <a:lnTo>
                    <a:pt x="2565" y="1791"/>
                  </a:lnTo>
                  <a:lnTo>
                    <a:pt x="2536" y="1810"/>
                  </a:lnTo>
                  <a:lnTo>
                    <a:pt x="2536" y="1800"/>
                  </a:lnTo>
                  <a:lnTo>
                    <a:pt x="2575" y="1781"/>
                  </a:lnTo>
                  <a:close/>
                  <a:moveTo>
                    <a:pt x="1539" y="1"/>
                  </a:moveTo>
                  <a:cubicBezTo>
                    <a:pt x="1533" y="1"/>
                    <a:pt x="1528" y="1"/>
                    <a:pt x="1522" y="1"/>
                  </a:cubicBezTo>
                  <a:lnTo>
                    <a:pt x="1407" y="1"/>
                  </a:lnTo>
                  <a:cubicBezTo>
                    <a:pt x="632" y="1"/>
                    <a:pt x="0" y="633"/>
                    <a:pt x="0" y="1408"/>
                  </a:cubicBezTo>
                  <a:lnTo>
                    <a:pt x="0" y="2068"/>
                  </a:lnTo>
                  <a:cubicBezTo>
                    <a:pt x="0" y="2068"/>
                    <a:pt x="326" y="2040"/>
                    <a:pt x="364" y="1877"/>
                  </a:cubicBezTo>
                  <a:cubicBezTo>
                    <a:pt x="373" y="1867"/>
                    <a:pt x="383" y="1848"/>
                    <a:pt x="393" y="1829"/>
                  </a:cubicBezTo>
                  <a:cubicBezTo>
                    <a:pt x="574" y="1829"/>
                    <a:pt x="1426" y="1819"/>
                    <a:pt x="1905" y="1236"/>
                  </a:cubicBezTo>
                  <a:cubicBezTo>
                    <a:pt x="2010" y="1513"/>
                    <a:pt x="2249" y="1733"/>
                    <a:pt x="2536" y="1819"/>
                  </a:cubicBezTo>
                  <a:cubicBezTo>
                    <a:pt x="2546" y="1839"/>
                    <a:pt x="2555" y="1858"/>
                    <a:pt x="2575" y="1877"/>
                  </a:cubicBezTo>
                  <a:cubicBezTo>
                    <a:pt x="2613" y="2030"/>
                    <a:pt x="2929" y="2059"/>
                    <a:pt x="2929" y="2059"/>
                  </a:cubicBezTo>
                  <a:lnTo>
                    <a:pt x="2929" y="1408"/>
                  </a:lnTo>
                  <a:cubicBezTo>
                    <a:pt x="2929" y="638"/>
                    <a:pt x="2306" y="1"/>
                    <a:pt x="1539"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13" name="Google Shape;11413;p78"/>
            <p:cNvSpPr/>
            <p:nvPr/>
          </p:nvSpPr>
          <p:spPr>
            <a:xfrm>
              <a:off x="7113484" y="2612779"/>
              <a:ext cx="41727" cy="54306"/>
            </a:xfrm>
            <a:custGeom>
              <a:avLst/>
              <a:gdLst/>
              <a:ahLst/>
              <a:cxnLst/>
              <a:rect l="l" t="t" r="r" b="b"/>
              <a:pathLst>
                <a:path w="1589" h="2068" extrusionOk="0">
                  <a:moveTo>
                    <a:pt x="1407" y="0"/>
                  </a:moveTo>
                  <a:cubicBezTo>
                    <a:pt x="632" y="0"/>
                    <a:pt x="0" y="632"/>
                    <a:pt x="0" y="1407"/>
                  </a:cubicBezTo>
                  <a:lnTo>
                    <a:pt x="0" y="2067"/>
                  </a:lnTo>
                  <a:cubicBezTo>
                    <a:pt x="86" y="2058"/>
                    <a:pt x="172" y="2029"/>
                    <a:pt x="249" y="2000"/>
                  </a:cubicBezTo>
                  <a:lnTo>
                    <a:pt x="249" y="1771"/>
                  </a:lnTo>
                  <a:lnTo>
                    <a:pt x="249" y="1407"/>
                  </a:lnTo>
                  <a:cubicBezTo>
                    <a:pt x="249" y="660"/>
                    <a:pt x="842" y="38"/>
                    <a:pt x="1589"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14" name="Google Shape;11414;p78"/>
            <p:cNvSpPr/>
            <p:nvPr/>
          </p:nvSpPr>
          <p:spPr>
            <a:xfrm>
              <a:off x="7180079" y="2661281"/>
              <a:ext cx="16859" cy="22636"/>
            </a:xfrm>
            <a:custGeom>
              <a:avLst/>
              <a:gdLst/>
              <a:ahLst/>
              <a:cxnLst/>
              <a:rect l="l" t="t" r="r" b="b"/>
              <a:pathLst>
                <a:path w="642" h="862" extrusionOk="0">
                  <a:moveTo>
                    <a:pt x="174" y="1"/>
                  </a:moveTo>
                  <a:cubicBezTo>
                    <a:pt x="81" y="1"/>
                    <a:pt x="0" y="78"/>
                    <a:pt x="0" y="182"/>
                  </a:cubicBezTo>
                  <a:lnTo>
                    <a:pt x="0" y="680"/>
                  </a:lnTo>
                  <a:cubicBezTo>
                    <a:pt x="0" y="784"/>
                    <a:pt x="81" y="861"/>
                    <a:pt x="174" y="861"/>
                  </a:cubicBezTo>
                  <a:cubicBezTo>
                    <a:pt x="193" y="861"/>
                    <a:pt x="211" y="858"/>
                    <a:pt x="230" y="852"/>
                  </a:cubicBezTo>
                  <a:cubicBezTo>
                    <a:pt x="259" y="842"/>
                    <a:pt x="297" y="823"/>
                    <a:pt x="326" y="804"/>
                  </a:cubicBezTo>
                  <a:cubicBezTo>
                    <a:pt x="354" y="775"/>
                    <a:pt x="393" y="747"/>
                    <a:pt x="421" y="727"/>
                  </a:cubicBezTo>
                  <a:cubicBezTo>
                    <a:pt x="641" y="479"/>
                    <a:pt x="536" y="96"/>
                    <a:pt x="230" y="10"/>
                  </a:cubicBezTo>
                  <a:cubicBezTo>
                    <a:pt x="211" y="3"/>
                    <a:pt x="193" y="1"/>
                    <a:pt x="174"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15" name="Google Shape;11415;p78"/>
            <p:cNvSpPr/>
            <p:nvPr/>
          </p:nvSpPr>
          <p:spPr>
            <a:xfrm>
              <a:off x="7107444" y="2661334"/>
              <a:ext cx="16623" cy="22479"/>
            </a:xfrm>
            <a:custGeom>
              <a:avLst/>
              <a:gdLst/>
              <a:ahLst/>
              <a:cxnLst/>
              <a:rect l="l" t="t" r="r" b="b"/>
              <a:pathLst>
                <a:path w="633" h="856" extrusionOk="0">
                  <a:moveTo>
                    <a:pt x="450" y="0"/>
                  </a:moveTo>
                  <a:cubicBezTo>
                    <a:pt x="434" y="0"/>
                    <a:pt x="418" y="2"/>
                    <a:pt x="402" y="8"/>
                  </a:cubicBezTo>
                  <a:cubicBezTo>
                    <a:pt x="0" y="142"/>
                    <a:pt x="0" y="716"/>
                    <a:pt x="402" y="850"/>
                  </a:cubicBezTo>
                  <a:cubicBezTo>
                    <a:pt x="419" y="854"/>
                    <a:pt x="435" y="856"/>
                    <a:pt x="451" y="856"/>
                  </a:cubicBezTo>
                  <a:cubicBezTo>
                    <a:pt x="548" y="856"/>
                    <a:pt x="632" y="784"/>
                    <a:pt x="632" y="678"/>
                  </a:cubicBezTo>
                  <a:lnTo>
                    <a:pt x="632" y="170"/>
                  </a:lnTo>
                  <a:cubicBezTo>
                    <a:pt x="632" y="123"/>
                    <a:pt x="603" y="65"/>
                    <a:pt x="565" y="36"/>
                  </a:cubicBezTo>
                  <a:cubicBezTo>
                    <a:pt x="531" y="16"/>
                    <a:pt x="491" y="0"/>
                    <a:pt x="450"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16" name="Google Shape;11416;p78"/>
            <p:cNvSpPr/>
            <p:nvPr/>
          </p:nvSpPr>
          <p:spPr>
            <a:xfrm>
              <a:off x="7137853" y="2700829"/>
              <a:ext cx="28177" cy="32352"/>
            </a:xfrm>
            <a:custGeom>
              <a:avLst/>
              <a:gdLst/>
              <a:ahLst/>
              <a:cxnLst/>
              <a:rect l="l" t="t" r="r" b="b"/>
              <a:pathLst>
                <a:path w="1073" h="1232" extrusionOk="0">
                  <a:moveTo>
                    <a:pt x="176" y="1"/>
                  </a:moveTo>
                  <a:cubicBezTo>
                    <a:pt x="80" y="1"/>
                    <a:pt x="0" y="79"/>
                    <a:pt x="0" y="179"/>
                  </a:cubicBezTo>
                  <a:lnTo>
                    <a:pt x="0" y="695"/>
                  </a:lnTo>
                  <a:cubicBezTo>
                    <a:pt x="0" y="743"/>
                    <a:pt x="20" y="791"/>
                    <a:pt x="58" y="829"/>
                  </a:cubicBezTo>
                  <a:lnTo>
                    <a:pt x="412" y="1174"/>
                  </a:lnTo>
                  <a:cubicBezTo>
                    <a:pt x="441" y="1212"/>
                    <a:pt x="489" y="1222"/>
                    <a:pt x="536" y="1231"/>
                  </a:cubicBezTo>
                  <a:cubicBezTo>
                    <a:pt x="575" y="1222"/>
                    <a:pt x="623" y="1203"/>
                    <a:pt x="651" y="1174"/>
                  </a:cubicBezTo>
                  <a:lnTo>
                    <a:pt x="1015" y="791"/>
                  </a:lnTo>
                  <a:cubicBezTo>
                    <a:pt x="1044" y="762"/>
                    <a:pt x="1063" y="714"/>
                    <a:pt x="1063" y="676"/>
                  </a:cubicBezTo>
                  <a:lnTo>
                    <a:pt x="1063" y="179"/>
                  </a:lnTo>
                  <a:cubicBezTo>
                    <a:pt x="1072" y="131"/>
                    <a:pt x="1053" y="92"/>
                    <a:pt x="1024" y="54"/>
                  </a:cubicBezTo>
                  <a:cubicBezTo>
                    <a:pt x="986" y="25"/>
                    <a:pt x="938" y="6"/>
                    <a:pt x="891" y="6"/>
                  </a:cubicBezTo>
                  <a:lnTo>
                    <a:pt x="852" y="6"/>
                  </a:lnTo>
                  <a:cubicBezTo>
                    <a:pt x="785" y="25"/>
                    <a:pt x="718" y="25"/>
                    <a:pt x="651" y="35"/>
                  </a:cubicBezTo>
                  <a:lnTo>
                    <a:pt x="431" y="35"/>
                  </a:lnTo>
                  <a:cubicBezTo>
                    <a:pt x="355" y="35"/>
                    <a:pt x="288" y="25"/>
                    <a:pt x="221" y="6"/>
                  </a:cubicBezTo>
                  <a:cubicBezTo>
                    <a:pt x="205" y="2"/>
                    <a:pt x="191" y="1"/>
                    <a:pt x="176"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17" name="Google Shape;11417;p78"/>
            <p:cNvSpPr/>
            <p:nvPr/>
          </p:nvSpPr>
          <p:spPr>
            <a:xfrm>
              <a:off x="7137590" y="2701144"/>
              <a:ext cx="17384" cy="32037"/>
            </a:xfrm>
            <a:custGeom>
              <a:avLst/>
              <a:gdLst/>
              <a:ahLst/>
              <a:cxnLst/>
              <a:rect l="l" t="t" r="r" b="b"/>
              <a:pathLst>
                <a:path w="662" h="1220" extrusionOk="0">
                  <a:moveTo>
                    <a:pt x="179" y="1"/>
                  </a:moveTo>
                  <a:cubicBezTo>
                    <a:pt x="87" y="1"/>
                    <a:pt x="10" y="73"/>
                    <a:pt x="10" y="176"/>
                  </a:cubicBezTo>
                  <a:lnTo>
                    <a:pt x="10" y="693"/>
                  </a:lnTo>
                  <a:cubicBezTo>
                    <a:pt x="1" y="741"/>
                    <a:pt x="20" y="789"/>
                    <a:pt x="58" y="827"/>
                  </a:cubicBezTo>
                  <a:lnTo>
                    <a:pt x="422" y="1171"/>
                  </a:lnTo>
                  <a:cubicBezTo>
                    <a:pt x="451" y="1200"/>
                    <a:pt x="499" y="1219"/>
                    <a:pt x="537" y="1219"/>
                  </a:cubicBezTo>
                  <a:cubicBezTo>
                    <a:pt x="585" y="1219"/>
                    <a:pt x="623" y="1200"/>
                    <a:pt x="661" y="1171"/>
                  </a:cubicBezTo>
                  <a:cubicBezTo>
                    <a:pt x="633" y="1162"/>
                    <a:pt x="604" y="1143"/>
                    <a:pt x="575" y="1114"/>
                  </a:cubicBezTo>
                  <a:lnTo>
                    <a:pt x="221" y="769"/>
                  </a:lnTo>
                  <a:cubicBezTo>
                    <a:pt x="183" y="731"/>
                    <a:pt x="164" y="683"/>
                    <a:pt x="164" y="635"/>
                  </a:cubicBezTo>
                  <a:lnTo>
                    <a:pt x="164" y="119"/>
                  </a:lnTo>
                  <a:cubicBezTo>
                    <a:pt x="164" y="71"/>
                    <a:pt x="183" y="33"/>
                    <a:pt x="211" y="4"/>
                  </a:cubicBezTo>
                  <a:cubicBezTo>
                    <a:pt x="201" y="2"/>
                    <a:pt x="190" y="1"/>
                    <a:pt x="179"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18" name="Google Shape;11418;p78"/>
            <p:cNvSpPr/>
            <p:nvPr/>
          </p:nvSpPr>
          <p:spPr>
            <a:xfrm>
              <a:off x="7121756" y="2644422"/>
              <a:ext cx="60345" cy="64626"/>
            </a:xfrm>
            <a:custGeom>
              <a:avLst/>
              <a:gdLst/>
              <a:ahLst/>
              <a:cxnLst/>
              <a:rect l="l" t="t" r="r" b="b"/>
              <a:pathLst>
                <a:path w="2298" h="2461" extrusionOk="0">
                  <a:moveTo>
                    <a:pt x="1592" y="1"/>
                  </a:moveTo>
                  <a:cubicBezTo>
                    <a:pt x="1581" y="1"/>
                    <a:pt x="1570" y="4"/>
                    <a:pt x="1561" y="11"/>
                  </a:cubicBezTo>
                  <a:cubicBezTo>
                    <a:pt x="1303" y="202"/>
                    <a:pt x="1025" y="345"/>
                    <a:pt x="719" y="422"/>
                  </a:cubicBezTo>
                  <a:cubicBezTo>
                    <a:pt x="623" y="451"/>
                    <a:pt x="537" y="470"/>
                    <a:pt x="441" y="489"/>
                  </a:cubicBezTo>
                  <a:cubicBezTo>
                    <a:pt x="346" y="508"/>
                    <a:pt x="259" y="518"/>
                    <a:pt x="164" y="527"/>
                  </a:cubicBezTo>
                  <a:cubicBezTo>
                    <a:pt x="68" y="527"/>
                    <a:pt x="1" y="613"/>
                    <a:pt x="1" y="700"/>
                  </a:cubicBezTo>
                  <a:lnTo>
                    <a:pt x="1" y="1417"/>
                  </a:lnTo>
                  <a:cubicBezTo>
                    <a:pt x="1" y="1992"/>
                    <a:pt x="470" y="2460"/>
                    <a:pt x="1044" y="2460"/>
                  </a:cubicBezTo>
                  <a:lnTo>
                    <a:pt x="1255" y="2460"/>
                  </a:lnTo>
                  <a:cubicBezTo>
                    <a:pt x="1829" y="2460"/>
                    <a:pt x="2298" y="1992"/>
                    <a:pt x="2298" y="1417"/>
                  </a:cubicBezTo>
                  <a:lnTo>
                    <a:pt x="2298" y="671"/>
                  </a:lnTo>
                  <a:cubicBezTo>
                    <a:pt x="2298" y="594"/>
                    <a:pt x="2250" y="537"/>
                    <a:pt x="2183" y="508"/>
                  </a:cubicBezTo>
                  <a:cubicBezTo>
                    <a:pt x="2164" y="499"/>
                    <a:pt x="2145" y="489"/>
                    <a:pt x="2126" y="479"/>
                  </a:cubicBezTo>
                  <a:cubicBezTo>
                    <a:pt x="1925" y="393"/>
                    <a:pt x="1752" y="250"/>
                    <a:pt x="1657" y="49"/>
                  </a:cubicBezTo>
                  <a:lnTo>
                    <a:pt x="1647" y="39"/>
                  </a:lnTo>
                  <a:cubicBezTo>
                    <a:pt x="1634" y="14"/>
                    <a:pt x="1613" y="1"/>
                    <a:pt x="1592"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19" name="Google Shape;11419;p78"/>
            <p:cNvSpPr/>
            <p:nvPr/>
          </p:nvSpPr>
          <p:spPr>
            <a:xfrm>
              <a:off x="7121756" y="2644580"/>
              <a:ext cx="43775" cy="64731"/>
            </a:xfrm>
            <a:custGeom>
              <a:avLst/>
              <a:gdLst/>
              <a:ahLst/>
              <a:cxnLst/>
              <a:rect l="l" t="t" r="r" b="b"/>
              <a:pathLst>
                <a:path w="1667" h="2465" extrusionOk="0">
                  <a:moveTo>
                    <a:pt x="1589" y="0"/>
                  </a:moveTo>
                  <a:cubicBezTo>
                    <a:pt x="1577" y="0"/>
                    <a:pt x="1564" y="5"/>
                    <a:pt x="1551" y="14"/>
                  </a:cubicBezTo>
                  <a:cubicBezTo>
                    <a:pt x="1303" y="205"/>
                    <a:pt x="1015" y="339"/>
                    <a:pt x="719" y="426"/>
                  </a:cubicBezTo>
                  <a:cubicBezTo>
                    <a:pt x="623" y="454"/>
                    <a:pt x="537" y="473"/>
                    <a:pt x="441" y="493"/>
                  </a:cubicBezTo>
                  <a:cubicBezTo>
                    <a:pt x="346" y="512"/>
                    <a:pt x="259" y="521"/>
                    <a:pt x="164" y="521"/>
                  </a:cubicBezTo>
                  <a:cubicBezTo>
                    <a:pt x="68" y="531"/>
                    <a:pt x="1" y="607"/>
                    <a:pt x="1" y="703"/>
                  </a:cubicBezTo>
                  <a:lnTo>
                    <a:pt x="1" y="1421"/>
                  </a:lnTo>
                  <a:cubicBezTo>
                    <a:pt x="1" y="1995"/>
                    <a:pt x="470" y="2464"/>
                    <a:pt x="1044" y="2464"/>
                  </a:cubicBezTo>
                  <a:lnTo>
                    <a:pt x="1255" y="2464"/>
                  </a:lnTo>
                  <a:cubicBezTo>
                    <a:pt x="680" y="2454"/>
                    <a:pt x="212" y="1995"/>
                    <a:pt x="212" y="1421"/>
                  </a:cubicBezTo>
                  <a:lnTo>
                    <a:pt x="212" y="703"/>
                  </a:lnTo>
                  <a:cubicBezTo>
                    <a:pt x="212" y="607"/>
                    <a:pt x="288" y="531"/>
                    <a:pt x="374" y="521"/>
                  </a:cubicBezTo>
                  <a:cubicBezTo>
                    <a:pt x="470" y="521"/>
                    <a:pt x="566" y="502"/>
                    <a:pt x="652" y="493"/>
                  </a:cubicBezTo>
                  <a:cubicBezTo>
                    <a:pt x="747" y="473"/>
                    <a:pt x="843" y="454"/>
                    <a:pt x="929" y="426"/>
                  </a:cubicBezTo>
                  <a:cubicBezTo>
                    <a:pt x="1197" y="349"/>
                    <a:pt x="1446" y="234"/>
                    <a:pt x="1666" y="81"/>
                  </a:cubicBezTo>
                  <a:lnTo>
                    <a:pt x="1657" y="52"/>
                  </a:lnTo>
                  <a:lnTo>
                    <a:pt x="1647" y="43"/>
                  </a:lnTo>
                  <a:cubicBezTo>
                    <a:pt x="1634" y="17"/>
                    <a:pt x="1613" y="0"/>
                    <a:pt x="1589"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420" name="Google Shape;11420;p78"/>
          <p:cNvGrpSpPr/>
          <p:nvPr/>
        </p:nvGrpSpPr>
        <p:grpSpPr>
          <a:xfrm>
            <a:off x="7536427" y="2415225"/>
            <a:ext cx="369715" cy="375492"/>
            <a:chOff x="7536427" y="2415225"/>
            <a:chExt cx="369715" cy="375492"/>
          </a:xfrm>
        </p:grpSpPr>
        <p:sp>
          <p:nvSpPr>
            <p:cNvPr id="11421" name="Google Shape;11421;p78"/>
            <p:cNvSpPr/>
            <p:nvPr/>
          </p:nvSpPr>
          <p:spPr>
            <a:xfrm>
              <a:off x="7648978" y="2602774"/>
              <a:ext cx="150417" cy="121137"/>
            </a:xfrm>
            <a:custGeom>
              <a:avLst/>
              <a:gdLst/>
              <a:ahLst/>
              <a:cxnLst/>
              <a:rect l="l" t="t" r="r" b="b"/>
              <a:pathLst>
                <a:path w="5728" h="4613" extrusionOk="0">
                  <a:moveTo>
                    <a:pt x="2864" y="1"/>
                  </a:moveTo>
                  <a:cubicBezTo>
                    <a:pt x="2749" y="1"/>
                    <a:pt x="2634" y="80"/>
                    <a:pt x="2634" y="238"/>
                  </a:cubicBezTo>
                  <a:lnTo>
                    <a:pt x="2634" y="2640"/>
                  </a:lnTo>
                  <a:lnTo>
                    <a:pt x="203" y="4190"/>
                  </a:lnTo>
                  <a:cubicBezTo>
                    <a:pt x="1" y="4336"/>
                    <a:pt x="134" y="4612"/>
                    <a:pt x="337" y="4612"/>
                  </a:cubicBezTo>
                  <a:cubicBezTo>
                    <a:pt x="374" y="4612"/>
                    <a:pt x="413" y="4603"/>
                    <a:pt x="452" y="4582"/>
                  </a:cubicBezTo>
                  <a:lnTo>
                    <a:pt x="2864" y="3042"/>
                  </a:lnTo>
                  <a:lnTo>
                    <a:pt x="5276" y="4582"/>
                  </a:lnTo>
                  <a:cubicBezTo>
                    <a:pt x="5315" y="4603"/>
                    <a:pt x="5354" y="4612"/>
                    <a:pt x="5391" y="4612"/>
                  </a:cubicBezTo>
                  <a:cubicBezTo>
                    <a:pt x="5594" y="4612"/>
                    <a:pt x="5727" y="4336"/>
                    <a:pt x="5525" y="4190"/>
                  </a:cubicBezTo>
                  <a:lnTo>
                    <a:pt x="3094" y="2649"/>
                  </a:lnTo>
                  <a:lnTo>
                    <a:pt x="3094" y="238"/>
                  </a:lnTo>
                  <a:cubicBezTo>
                    <a:pt x="3094" y="80"/>
                    <a:pt x="2979" y="1"/>
                    <a:pt x="2864"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22" name="Google Shape;11422;p78"/>
            <p:cNvSpPr/>
            <p:nvPr/>
          </p:nvSpPr>
          <p:spPr>
            <a:xfrm>
              <a:off x="7681698" y="2421265"/>
              <a:ext cx="30435" cy="66622"/>
            </a:xfrm>
            <a:custGeom>
              <a:avLst/>
              <a:gdLst/>
              <a:ahLst/>
              <a:cxnLst/>
              <a:rect l="l" t="t" r="r" b="b"/>
              <a:pathLst>
                <a:path w="1159" h="2537" extrusionOk="0">
                  <a:moveTo>
                    <a:pt x="699" y="1"/>
                  </a:moveTo>
                  <a:cubicBezTo>
                    <a:pt x="316" y="1"/>
                    <a:pt x="1" y="307"/>
                    <a:pt x="1" y="690"/>
                  </a:cubicBezTo>
                  <a:lnTo>
                    <a:pt x="1" y="852"/>
                  </a:lnTo>
                  <a:cubicBezTo>
                    <a:pt x="1" y="1053"/>
                    <a:pt x="39" y="1245"/>
                    <a:pt x="96" y="1436"/>
                  </a:cubicBezTo>
                  <a:lnTo>
                    <a:pt x="460" y="2537"/>
                  </a:lnTo>
                  <a:lnTo>
                    <a:pt x="1159" y="2537"/>
                  </a:lnTo>
                  <a:lnTo>
                    <a:pt x="1159"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23" name="Google Shape;11423;p78"/>
            <p:cNvSpPr/>
            <p:nvPr/>
          </p:nvSpPr>
          <p:spPr>
            <a:xfrm>
              <a:off x="7693751" y="2415225"/>
              <a:ext cx="72924" cy="72661"/>
            </a:xfrm>
            <a:custGeom>
              <a:avLst/>
              <a:gdLst/>
              <a:ahLst/>
              <a:cxnLst/>
              <a:rect l="l" t="t" r="r" b="b"/>
              <a:pathLst>
                <a:path w="2777" h="2767" extrusionOk="0">
                  <a:moveTo>
                    <a:pt x="700" y="1"/>
                  </a:moveTo>
                  <a:cubicBezTo>
                    <a:pt x="317" y="1"/>
                    <a:pt x="1" y="307"/>
                    <a:pt x="1" y="690"/>
                  </a:cubicBezTo>
                  <a:cubicBezTo>
                    <a:pt x="1" y="948"/>
                    <a:pt x="212" y="1159"/>
                    <a:pt x="470" y="1159"/>
                  </a:cubicBezTo>
                  <a:lnTo>
                    <a:pt x="2317" y="2767"/>
                  </a:lnTo>
                  <a:lnTo>
                    <a:pt x="2700" y="1398"/>
                  </a:lnTo>
                  <a:cubicBezTo>
                    <a:pt x="2748" y="1235"/>
                    <a:pt x="2776" y="1063"/>
                    <a:pt x="2776" y="900"/>
                  </a:cubicBezTo>
                  <a:lnTo>
                    <a:pt x="2776" y="460"/>
                  </a:lnTo>
                  <a:cubicBezTo>
                    <a:pt x="2776" y="211"/>
                    <a:pt x="2575" y="1"/>
                    <a:pt x="231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24" name="Google Shape;11424;p78"/>
            <p:cNvSpPr/>
            <p:nvPr/>
          </p:nvSpPr>
          <p:spPr>
            <a:xfrm>
              <a:off x="7706067" y="2505953"/>
              <a:ext cx="36239" cy="26917"/>
            </a:xfrm>
            <a:custGeom>
              <a:avLst/>
              <a:gdLst/>
              <a:ahLst/>
              <a:cxnLst/>
              <a:rect l="l" t="t" r="r" b="b"/>
              <a:pathLst>
                <a:path w="1380" h="1025" extrusionOk="0">
                  <a:moveTo>
                    <a:pt x="1" y="1"/>
                  </a:moveTo>
                  <a:lnTo>
                    <a:pt x="1" y="1025"/>
                  </a:lnTo>
                  <a:lnTo>
                    <a:pt x="1379" y="1025"/>
                  </a:lnTo>
                  <a:lnTo>
                    <a:pt x="1379"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25" name="Google Shape;11425;p78"/>
            <p:cNvSpPr/>
            <p:nvPr/>
          </p:nvSpPr>
          <p:spPr>
            <a:xfrm>
              <a:off x="7706067" y="2505953"/>
              <a:ext cx="36239" cy="14732"/>
            </a:xfrm>
            <a:custGeom>
              <a:avLst/>
              <a:gdLst/>
              <a:ahLst/>
              <a:cxnLst/>
              <a:rect l="l" t="t" r="r" b="b"/>
              <a:pathLst>
                <a:path w="1380" h="561" extrusionOk="0">
                  <a:moveTo>
                    <a:pt x="1" y="1"/>
                  </a:moveTo>
                  <a:lnTo>
                    <a:pt x="1" y="431"/>
                  </a:lnTo>
                  <a:cubicBezTo>
                    <a:pt x="221" y="518"/>
                    <a:pt x="456" y="561"/>
                    <a:pt x="690" y="561"/>
                  </a:cubicBezTo>
                  <a:cubicBezTo>
                    <a:pt x="924" y="561"/>
                    <a:pt x="1159" y="518"/>
                    <a:pt x="1379" y="431"/>
                  </a:cubicBezTo>
                  <a:lnTo>
                    <a:pt x="1379"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26" name="Google Shape;11426;p78"/>
            <p:cNvSpPr/>
            <p:nvPr/>
          </p:nvSpPr>
          <p:spPr>
            <a:xfrm>
              <a:off x="7663604" y="2520790"/>
              <a:ext cx="121164" cy="64101"/>
            </a:xfrm>
            <a:custGeom>
              <a:avLst/>
              <a:gdLst/>
              <a:ahLst/>
              <a:cxnLst/>
              <a:rect l="l" t="t" r="r" b="b"/>
              <a:pathLst>
                <a:path w="4614" h="2441" extrusionOk="0">
                  <a:moveTo>
                    <a:pt x="1618" y="0"/>
                  </a:moveTo>
                  <a:lnTo>
                    <a:pt x="498" y="316"/>
                  </a:lnTo>
                  <a:cubicBezTo>
                    <a:pt x="202" y="402"/>
                    <a:pt x="1" y="670"/>
                    <a:pt x="1" y="977"/>
                  </a:cubicBezTo>
                  <a:lnTo>
                    <a:pt x="1" y="2202"/>
                  </a:lnTo>
                  <a:cubicBezTo>
                    <a:pt x="1" y="2336"/>
                    <a:pt x="106" y="2441"/>
                    <a:pt x="230" y="2441"/>
                  </a:cubicBezTo>
                  <a:lnTo>
                    <a:pt x="4384" y="2441"/>
                  </a:lnTo>
                  <a:cubicBezTo>
                    <a:pt x="4508" y="2431"/>
                    <a:pt x="4613" y="2336"/>
                    <a:pt x="4613" y="2202"/>
                  </a:cubicBezTo>
                  <a:lnTo>
                    <a:pt x="4613" y="977"/>
                  </a:lnTo>
                  <a:cubicBezTo>
                    <a:pt x="4613" y="670"/>
                    <a:pt x="4412" y="402"/>
                    <a:pt x="4116" y="316"/>
                  </a:cubicBezTo>
                  <a:lnTo>
                    <a:pt x="2996" y="0"/>
                  </a:lnTo>
                  <a:lnTo>
                    <a:pt x="2307" y="460"/>
                  </a:lnTo>
                  <a:lnTo>
                    <a:pt x="1618" y="0"/>
                  </a:ln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27" name="Google Shape;11427;p78"/>
            <p:cNvSpPr/>
            <p:nvPr/>
          </p:nvSpPr>
          <p:spPr>
            <a:xfrm>
              <a:off x="7718146" y="2532844"/>
              <a:ext cx="12080" cy="52047"/>
            </a:xfrm>
            <a:custGeom>
              <a:avLst/>
              <a:gdLst/>
              <a:ahLst/>
              <a:cxnLst/>
              <a:rect l="l" t="t" r="r" b="b"/>
              <a:pathLst>
                <a:path w="460" h="1982" extrusionOk="0">
                  <a:moveTo>
                    <a:pt x="115" y="1"/>
                  </a:moveTo>
                  <a:lnTo>
                    <a:pt x="0" y="1982"/>
                  </a:lnTo>
                  <a:lnTo>
                    <a:pt x="460" y="1982"/>
                  </a:lnTo>
                  <a:lnTo>
                    <a:pt x="345"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28" name="Google Shape;11428;p78"/>
            <p:cNvSpPr/>
            <p:nvPr/>
          </p:nvSpPr>
          <p:spPr>
            <a:xfrm>
              <a:off x="7687737" y="2445398"/>
              <a:ext cx="72898" cy="66622"/>
            </a:xfrm>
            <a:custGeom>
              <a:avLst/>
              <a:gdLst/>
              <a:ahLst/>
              <a:cxnLst/>
              <a:rect l="l" t="t" r="r" b="b"/>
              <a:pathLst>
                <a:path w="2776" h="2537" extrusionOk="0">
                  <a:moveTo>
                    <a:pt x="890" y="0"/>
                  </a:moveTo>
                  <a:cubicBezTo>
                    <a:pt x="766" y="0"/>
                    <a:pt x="642" y="48"/>
                    <a:pt x="555" y="144"/>
                  </a:cubicBezTo>
                  <a:lnTo>
                    <a:pt x="144" y="555"/>
                  </a:lnTo>
                  <a:cubicBezTo>
                    <a:pt x="48" y="642"/>
                    <a:pt x="0" y="766"/>
                    <a:pt x="0" y="881"/>
                  </a:cubicBezTo>
                  <a:lnTo>
                    <a:pt x="0" y="1158"/>
                  </a:lnTo>
                  <a:cubicBezTo>
                    <a:pt x="0" y="1914"/>
                    <a:pt x="622" y="2536"/>
                    <a:pt x="1388" y="2536"/>
                  </a:cubicBezTo>
                  <a:cubicBezTo>
                    <a:pt x="2154" y="2536"/>
                    <a:pt x="2776" y="1914"/>
                    <a:pt x="2776" y="1158"/>
                  </a:cubicBezTo>
                  <a:lnTo>
                    <a:pt x="2776" y="862"/>
                  </a:lnTo>
                  <a:cubicBezTo>
                    <a:pt x="2776" y="737"/>
                    <a:pt x="2728" y="622"/>
                    <a:pt x="2642" y="536"/>
                  </a:cubicBezTo>
                  <a:cubicBezTo>
                    <a:pt x="2288" y="182"/>
                    <a:pt x="1627" y="29"/>
                    <a:pt x="890"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29" name="Google Shape;11429;p78"/>
            <p:cNvSpPr/>
            <p:nvPr/>
          </p:nvSpPr>
          <p:spPr>
            <a:xfrm>
              <a:off x="7687737" y="2445398"/>
              <a:ext cx="72661" cy="65361"/>
            </a:xfrm>
            <a:custGeom>
              <a:avLst/>
              <a:gdLst/>
              <a:ahLst/>
              <a:cxnLst/>
              <a:rect l="l" t="t" r="r" b="b"/>
              <a:pathLst>
                <a:path w="2767" h="2489" extrusionOk="0">
                  <a:moveTo>
                    <a:pt x="890" y="0"/>
                  </a:moveTo>
                  <a:cubicBezTo>
                    <a:pt x="766" y="0"/>
                    <a:pt x="642" y="48"/>
                    <a:pt x="555" y="144"/>
                  </a:cubicBezTo>
                  <a:lnTo>
                    <a:pt x="144" y="555"/>
                  </a:lnTo>
                  <a:cubicBezTo>
                    <a:pt x="48" y="642"/>
                    <a:pt x="0" y="766"/>
                    <a:pt x="0" y="881"/>
                  </a:cubicBezTo>
                  <a:lnTo>
                    <a:pt x="0" y="1158"/>
                  </a:lnTo>
                  <a:cubicBezTo>
                    <a:pt x="0" y="1771"/>
                    <a:pt x="412" y="2316"/>
                    <a:pt x="1005" y="2489"/>
                  </a:cubicBezTo>
                  <a:cubicBezTo>
                    <a:pt x="804" y="2240"/>
                    <a:pt x="699" y="1933"/>
                    <a:pt x="699" y="1618"/>
                  </a:cubicBezTo>
                  <a:lnTo>
                    <a:pt x="699" y="938"/>
                  </a:lnTo>
                  <a:cubicBezTo>
                    <a:pt x="699" y="685"/>
                    <a:pt x="909" y="478"/>
                    <a:pt x="1169" y="478"/>
                  </a:cubicBezTo>
                  <a:cubicBezTo>
                    <a:pt x="1175" y="478"/>
                    <a:pt x="1181" y="479"/>
                    <a:pt x="1187" y="479"/>
                  </a:cubicBezTo>
                  <a:cubicBezTo>
                    <a:pt x="1656" y="508"/>
                    <a:pt x="2345" y="594"/>
                    <a:pt x="2766" y="795"/>
                  </a:cubicBezTo>
                  <a:cubicBezTo>
                    <a:pt x="2757" y="699"/>
                    <a:pt x="2709" y="603"/>
                    <a:pt x="2642" y="536"/>
                  </a:cubicBezTo>
                  <a:cubicBezTo>
                    <a:pt x="2278" y="182"/>
                    <a:pt x="1627" y="29"/>
                    <a:pt x="890"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30" name="Google Shape;11430;p78"/>
            <p:cNvSpPr/>
            <p:nvPr/>
          </p:nvSpPr>
          <p:spPr>
            <a:xfrm>
              <a:off x="7663604" y="2536126"/>
              <a:ext cx="24159" cy="48528"/>
            </a:xfrm>
            <a:custGeom>
              <a:avLst/>
              <a:gdLst/>
              <a:ahLst/>
              <a:cxnLst/>
              <a:rect l="l" t="t" r="r" b="b"/>
              <a:pathLst>
                <a:path w="920" h="1848" extrusionOk="0">
                  <a:moveTo>
                    <a:pt x="125" y="0"/>
                  </a:moveTo>
                  <a:cubicBezTo>
                    <a:pt x="39" y="115"/>
                    <a:pt x="1" y="249"/>
                    <a:pt x="1" y="393"/>
                  </a:cubicBezTo>
                  <a:lnTo>
                    <a:pt x="1" y="1618"/>
                  </a:lnTo>
                  <a:cubicBezTo>
                    <a:pt x="1" y="1742"/>
                    <a:pt x="96" y="1847"/>
                    <a:pt x="230" y="1847"/>
                  </a:cubicBezTo>
                  <a:lnTo>
                    <a:pt x="919" y="1847"/>
                  </a:lnTo>
                  <a:lnTo>
                    <a:pt x="919" y="1082"/>
                  </a:lnTo>
                  <a:cubicBezTo>
                    <a:pt x="919" y="900"/>
                    <a:pt x="852" y="727"/>
                    <a:pt x="718" y="594"/>
                  </a:cubicBezTo>
                  <a:lnTo>
                    <a:pt x="125" y="0"/>
                  </a:ln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31" name="Google Shape;11431;p78"/>
            <p:cNvSpPr/>
            <p:nvPr/>
          </p:nvSpPr>
          <p:spPr>
            <a:xfrm>
              <a:off x="7760609" y="2536126"/>
              <a:ext cx="24159" cy="48528"/>
            </a:xfrm>
            <a:custGeom>
              <a:avLst/>
              <a:gdLst/>
              <a:ahLst/>
              <a:cxnLst/>
              <a:rect l="l" t="t" r="r" b="b"/>
              <a:pathLst>
                <a:path w="920" h="1848" extrusionOk="0">
                  <a:moveTo>
                    <a:pt x="795" y="0"/>
                  </a:moveTo>
                  <a:lnTo>
                    <a:pt x="202" y="594"/>
                  </a:lnTo>
                  <a:cubicBezTo>
                    <a:pt x="68" y="727"/>
                    <a:pt x="1" y="900"/>
                    <a:pt x="1" y="1082"/>
                  </a:cubicBezTo>
                  <a:lnTo>
                    <a:pt x="1" y="1847"/>
                  </a:lnTo>
                  <a:lnTo>
                    <a:pt x="690" y="1847"/>
                  </a:lnTo>
                  <a:cubicBezTo>
                    <a:pt x="824" y="1847"/>
                    <a:pt x="919" y="1742"/>
                    <a:pt x="919" y="1618"/>
                  </a:cubicBezTo>
                  <a:lnTo>
                    <a:pt x="919" y="393"/>
                  </a:lnTo>
                  <a:cubicBezTo>
                    <a:pt x="919" y="249"/>
                    <a:pt x="881" y="115"/>
                    <a:pt x="795" y="0"/>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32" name="Google Shape;11432;p78"/>
            <p:cNvSpPr/>
            <p:nvPr/>
          </p:nvSpPr>
          <p:spPr>
            <a:xfrm>
              <a:off x="7717884" y="2532607"/>
              <a:ext cx="12342" cy="12342"/>
            </a:xfrm>
            <a:custGeom>
              <a:avLst/>
              <a:gdLst/>
              <a:ahLst/>
              <a:cxnLst/>
              <a:rect l="l" t="t" r="r" b="b"/>
              <a:pathLst>
                <a:path w="470" h="470" extrusionOk="0">
                  <a:moveTo>
                    <a:pt x="1" y="0"/>
                  </a:moveTo>
                  <a:lnTo>
                    <a:pt x="1" y="354"/>
                  </a:lnTo>
                  <a:cubicBezTo>
                    <a:pt x="1" y="412"/>
                    <a:pt x="58" y="469"/>
                    <a:pt x="125" y="469"/>
                  </a:cubicBezTo>
                  <a:lnTo>
                    <a:pt x="355" y="469"/>
                  </a:lnTo>
                  <a:cubicBezTo>
                    <a:pt x="422" y="469"/>
                    <a:pt x="470" y="412"/>
                    <a:pt x="470" y="354"/>
                  </a:cubicBezTo>
                  <a:lnTo>
                    <a:pt x="470" y="0"/>
                  </a:ln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33" name="Google Shape;11433;p78"/>
            <p:cNvSpPr/>
            <p:nvPr/>
          </p:nvSpPr>
          <p:spPr>
            <a:xfrm>
              <a:off x="7699292" y="2515906"/>
              <a:ext cx="24894" cy="25446"/>
            </a:xfrm>
            <a:custGeom>
              <a:avLst/>
              <a:gdLst/>
              <a:ahLst/>
              <a:cxnLst/>
              <a:rect l="l" t="t" r="r" b="b"/>
              <a:pathLst>
                <a:path w="948" h="969" extrusionOk="0">
                  <a:moveTo>
                    <a:pt x="220" y="0"/>
                  </a:moveTo>
                  <a:cubicBezTo>
                    <a:pt x="191" y="0"/>
                    <a:pt x="161" y="15"/>
                    <a:pt x="144" y="43"/>
                  </a:cubicBezTo>
                  <a:lnTo>
                    <a:pt x="1" y="253"/>
                  </a:lnTo>
                  <a:lnTo>
                    <a:pt x="355" y="895"/>
                  </a:lnTo>
                  <a:cubicBezTo>
                    <a:pt x="379" y="943"/>
                    <a:pt x="426" y="969"/>
                    <a:pt x="475" y="969"/>
                  </a:cubicBezTo>
                  <a:cubicBezTo>
                    <a:pt x="503" y="969"/>
                    <a:pt x="531" y="960"/>
                    <a:pt x="556" y="942"/>
                  </a:cubicBezTo>
                  <a:lnTo>
                    <a:pt x="948" y="646"/>
                  </a:lnTo>
                  <a:lnTo>
                    <a:pt x="278" y="24"/>
                  </a:lnTo>
                  <a:cubicBezTo>
                    <a:pt x="262" y="8"/>
                    <a:pt x="241" y="0"/>
                    <a:pt x="220" y="0"/>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34" name="Google Shape;11434;p78"/>
            <p:cNvSpPr/>
            <p:nvPr/>
          </p:nvSpPr>
          <p:spPr>
            <a:xfrm>
              <a:off x="7724160" y="2515906"/>
              <a:ext cx="24921" cy="25446"/>
            </a:xfrm>
            <a:custGeom>
              <a:avLst/>
              <a:gdLst/>
              <a:ahLst/>
              <a:cxnLst/>
              <a:rect l="l" t="t" r="r" b="b"/>
              <a:pathLst>
                <a:path w="949" h="969" extrusionOk="0">
                  <a:moveTo>
                    <a:pt x="729" y="0"/>
                  </a:moveTo>
                  <a:cubicBezTo>
                    <a:pt x="708" y="0"/>
                    <a:pt x="687" y="8"/>
                    <a:pt x="671" y="24"/>
                  </a:cubicBezTo>
                  <a:lnTo>
                    <a:pt x="1" y="646"/>
                  </a:lnTo>
                  <a:lnTo>
                    <a:pt x="393" y="942"/>
                  </a:lnTo>
                  <a:cubicBezTo>
                    <a:pt x="418" y="960"/>
                    <a:pt x="446" y="969"/>
                    <a:pt x="474" y="969"/>
                  </a:cubicBezTo>
                  <a:cubicBezTo>
                    <a:pt x="523" y="969"/>
                    <a:pt x="570" y="943"/>
                    <a:pt x="594" y="895"/>
                  </a:cubicBezTo>
                  <a:lnTo>
                    <a:pt x="948" y="253"/>
                  </a:lnTo>
                  <a:lnTo>
                    <a:pt x="805" y="43"/>
                  </a:lnTo>
                  <a:cubicBezTo>
                    <a:pt x="788" y="15"/>
                    <a:pt x="758" y="0"/>
                    <a:pt x="729" y="0"/>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35" name="Google Shape;11435;p78"/>
            <p:cNvSpPr/>
            <p:nvPr/>
          </p:nvSpPr>
          <p:spPr>
            <a:xfrm>
              <a:off x="7554547" y="2627091"/>
              <a:ext cx="30435" cy="66622"/>
            </a:xfrm>
            <a:custGeom>
              <a:avLst/>
              <a:gdLst/>
              <a:ahLst/>
              <a:cxnLst/>
              <a:rect l="l" t="t" r="r" b="b"/>
              <a:pathLst>
                <a:path w="1159" h="2537" extrusionOk="0">
                  <a:moveTo>
                    <a:pt x="699" y="1"/>
                  </a:moveTo>
                  <a:cubicBezTo>
                    <a:pt x="316" y="1"/>
                    <a:pt x="0" y="307"/>
                    <a:pt x="0" y="699"/>
                  </a:cubicBezTo>
                  <a:lnTo>
                    <a:pt x="0" y="852"/>
                  </a:lnTo>
                  <a:cubicBezTo>
                    <a:pt x="0" y="1053"/>
                    <a:pt x="38" y="1254"/>
                    <a:pt x="96" y="1436"/>
                  </a:cubicBezTo>
                  <a:lnTo>
                    <a:pt x="459" y="2537"/>
                  </a:lnTo>
                  <a:lnTo>
                    <a:pt x="1158" y="2537"/>
                  </a:lnTo>
                  <a:lnTo>
                    <a:pt x="1158"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36" name="Google Shape;11436;p78"/>
            <p:cNvSpPr/>
            <p:nvPr/>
          </p:nvSpPr>
          <p:spPr>
            <a:xfrm>
              <a:off x="7566600" y="2621051"/>
              <a:ext cx="72898" cy="72661"/>
            </a:xfrm>
            <a:custGeom>
              <a:avLst/>
              <a:gdLst/>
              <a:ahLst/>
              <a:cxnLst/>
              <a:rect l="l" t="t" r="r" b="b"/>
              <a:pathLst>
                <a:path w="2776" h="2767" extrusionOk="0">
                  <a:moveTo>
                    <a:pt x="699" y="1"/>
                  </a:moveTo>
                  <a:cubicBezTo>
                    <a:pt x="316" y="1"/>
                    <a:pt x="0" y="307"/>
                    <a:pt x="0" y="690"/>
                  </a:cubicBezTo>
                  <a:cubicBezTo>
                    <a:pt x="0" y="948"/>
                    <a:pt x="211" y="1149"/>
                    <a:pt x="469" y="1149"/>
                  </a:cubicBezTo>
                  <a:lnTo>
                    <a:pt x="2316" y="2767"/>
                  </a:lnTo>
                  <a:lnTo>
                    <a:pt x="2699" y="1408"/>
                  </a:lnTo>
                  <a:cubicBezTo>
                    <a:pt x="2747" y="1235"/>
                    <a:pt x="2776" y="1063"/>
                    <a:pt x="2776" y="891"/>
                  </a:cubicBezTo>
                  <a:lnTo>
                    <a:pt x="2776" y="460"/>
                  </a:lnTo>
                  <a:cubicBezTo>
                    <a:pt x="2776" y="202"/>
                    <a:pt x="2565" y="1"/>
                    <a:pt x="2316"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37" name="Google Shape;11437;p78"/>
            <p:cNvSpPr/>
            <p:nvPr/>
          </p:nvSpPr>
          <p:spPr>
            <a:xfrm>
              <a:off x="7578916" y="2711779"/>
              <a:ext cx="36213" cy="26917"/>
            </a:xfrm>
            <a:custGeom>
              <a:avLst/>
              <a:gdLst/>
              <a:ahLst/>
              <a:cxnLst/>
              <a:rect l="l" t="t" r="r" b="b"/>
              <a:pathLst>
                <a:path w="1379" h="1025" extrusionOk="0">
                  <a:moveTo>
                    <a:pt x="0" y="1"/>
                  </a:moveTo>
                  <a:lnTo>
                    <a:pt x="0" y="1025"/>
                  </a:lnTo>
                  <a:lnTo>
                    <a:pt x="1378" y="1025"/>
                  </a:lnTo>
                  <a:lnTo>
                    <a:pt x="1378"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38" name="Google Shape;11438;p78"/>
            <p:cNvSpPr/>
            <p:nvPr/>
          </p:nvSpPr>
          <p:spPr>
            <a:xfrm>
              <a:off x="7578916" y="2712042"/>
              <a:ext cx="36213" cy="14653"/>
            </a:xfrm>
            <a:custGeom>
              <a:avLst/>
              <a:gdLst/>
              <a:ahLst/>
              <a:cxnLst/>
              <a:rect l="l" t="t" r="r" b="b"/>
              <a:pathLst>
                <a:path w="1379" h="558" extrusionOk="0">
                  <a:moveTo>
                    <a:pt x="0" y="0"/>
                  </a:moveTo>
                  <a:lnTo>
                    <a:pt x="0" y="421"/>
                  </a:lnTo>
                  <a:cubicBezTo>
                    <a:pt x="220" y="512"/>
                    <a:pt x="455" y="558"/>
                    <a:pt x="689" y="558"/>
                  </a:cubicBezTo>
                  <a:cubicBezTo>
                    <a:pt x="924" y="558"/>
                    <a:pt x="1158" y="512"/>
                    <a:pt x="1378" y="421"/>
                  </a:cubicBezTo>
                  <a:lnTo>
                    <a:pt x="1378"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39" name="Google Shape;11439;p78"/>
            <p:cNvSpPr/>
            <p:nvPr/>
          </p:nvSpPr>
          <p:spPr>
            <a:xfrm>
              <a:off x="7536427" y="2726616"/>
              <a:ext cx="121164" cy="64101"/>
            </a:xfrm>
            <a:custGeom>
              <a:avLst/>
              <a:gdLst/>
              <a:ahLst/>
              <a:cxnLst/>
              <a:rect l="l" t="t" r="r" b="b"/>
              <a:pathLst>
                <a:path w="4614" h="2441" extrusionOk="0">
                  <a:moveTo>
                    <a:pt x="1618" y="0"/>
                  </a:moveTo>
                  <a:lnTo>
                    <a:pt x="499" y="316"/>
                  </a:lnTo>
                  <a:cubicBezTo>
                    <a:pt x="202" y="402"/>
                    <a:pt x="1" y="670"/>
                    <a:pt x="1" y="986"/>
                  </a:cubicBezTo>
                  <a:lnTo>
                    <a:pt x="1" y="2211"/>
                  </a:lnTo>
                  <a:cubicBezTo>
                    <a:pt x="1" y="2336"/>
                    <a:pt x="106" y="2441"/>
                    <a:pt x="231" y="2441"/>
                  </a:cubicBezTo>
                  <a:lnTo>
                    <a:pt x="4384" y="2441"/>
                  </a:lnTo>
                  <a:cubicBezTo>
                    <a:pt x="4509" y="2441"/>
                    <a:pt x="4614" y="2336"/>
                    <a:pt x="4614" y="2211"/>
                  </a:cubicBezTo>
                  <a:lnTo>
                    <a:pt x="4614" y="986"/>
                  </a:lnTo>
                  <a:cubicBezTo>
                    <a:pt x="4614" y="670"/>
                    <a:pt x="4413" y="402"/>
                    <a:pt x="4116" y="316"/>
                  </a:cubicBezTo>
                  <a:lnTo>
                    <a:pt x="2996" y="0"/>
                  </a:lnTo>
                  <a:lnTo>
                    <a:pt x="2307" y="460"/>
                  </a:lnTo>
                  <a:lnTo>
                    <a:pt x="1618"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40" name="Google Shape;11440;p78"/>
            <p:cNvSpPr/>
            <p:nvPr/>
          </p:nvSpPr>
          <p:spPr>
            <a:xfrm>
              <a:off x="7590969" y="2738670"/>
              <a:ext cx="12106" cy="52047"/>
            </a:xfrm>
            <a:custGeom>
              <a:avLst/>
              <a:gdLst/>
              <a:ahLst/>
              <a:cxnLst/>
              <a:rect l="l" t="t" r="r" b="b"/>
              <a:pathLst>
                <a:path w="461" h="1982" extrusionOk="0">
                  <a:moveTo>
                    <a:pt x="116" y="1"/>
                  </a:moveTo>
                  <a:lnTo>
                    <a:pt x="1" y="1982"/>
                  </a:lnTo>
                  <a:lnTo>
                    <a:pt x="460" y="1982"/>
                  </a:lnTo>
                  <a:lnTo>
                    <a:pt x="345" y="1"/>
                  </a:ln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41" name="Google Shape;11441;p78"/>
            <p:cNvSpPr/>
            <p:nvPr/>
          </p:nvSpPr>
          <p:spPr>
            <a:xfrm>
              <a:off x="7560560" y="2651434"/>
              <a:ext cx="72924" cy="66674"/>
            </a:xfrm>
            <a:custGeom>
              <a:avLst/>
              <a:gdLst/>
              <a:ahLst/>
              <a:cxnLst/>
              <a:rect l="l" t="t" r="r" b="b"/>
              <a:pathLst>
                <a:path w="2777" h="2539" extrusionOk="0">
                  <a:moveTo>
                    <a:pt x="864" y="1"/>
                  </a:moveTo>
                  <a:cubicBezTo>
                    <a:pt x="748" y="1"/>
                    <a:pt x="636" y="56"/>
                    <a:pt x="556" y="136"/>
                  </a:cubicBezTo>
                  <a:lnTo>
                    <a:pt x="144" y="557"/>
                  </a:lnTo>
                  <a:cubicBezTo>
                    <a:pt x="49" y="643"/>
                    <a:pt x="1" y="758"/>
                    <a:pt x="1" y="882"/>
                  </a:cubicBezTo>
                  <a:lnTo>
                    <a:pt x="1" y="1150"/>
                  </a:lnTo>
                  <a:cubicBezTo>
                    <a:pt x="1" y="1916"/>
                    <a:pt x="623" y="2538"/>
                    <a:pt x="1388" y="2538"/>
                  </a:cubicBezTo>
                  <a:cubicBezTo>
                    <a:pt x="2154" y="2538"/>
                    <a:pt x="2776" y="1916"/>
                    <a:pt x="2776" y="1150"/>
                  </a:cubicBezTo>
                  <a:lnTo>
                    <a:pt x="2776" y="854"/>
                  </a:lnTo>
                  <a:cubicBezTo>
                    <a:pt x="2776" y="729"/>
                    <a:pt x="2728" y="614"/>
                    <a:pt x="2642" y="528"/>
                  </a:cubicBezTo>
                  <a:cubicBezTo>
                    <a:pt x="2288" y="184"/>
                    <a:pt x="1628" y="21"/>
                    <a:pt x="891" y="2"/>
                  </a:cubicBezTo>
                  <a:cubicBezTo>
                    <a:pt x="882" y="1"/>
                    <a:pt x="873" y="1"/>
                    <a:pt x="864"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42" name="Google Shape;11442;p78"/>
            <p:cNvSpPr/>
            <p:nvPr/>
          </p:nvSpPr>
          <p:spPr>
            <a:xfrm>
              <a:off x="7560560" y="2651434"/>
              <a:ext cx="72661" cy="65151"/>
            </a:xfrm>
            <a:custGeom>
              <a:avLst/>
              <a:gdLst/>
              <a:ahLst/>
              <a:cxnLst/>
              <a:rect l="l" t="t" r="r" b="b"/>
              <a:pathLst>
                <a:path w="2767" h="2481" extrusionOk="0">
                  <a:moveTo>
                    <a:pt x="864" y="1"/>
                  </a:moveTo>
                  <a:cubicBezTo>
                    <a:pt x="748" y="1"/>
                    <a:pt x="636" y="56"/>
                    <a:pt x="556" y="136"/>
                  </a:cubicBezTo>
                  <a:lnTo>
                    <a:pt x="135" y="557"/>
                  </a:lnTo>
                  <a:cubicBezTo>
                    <a:pt x="49" y="643"/>
                    <a:pt x="1" y="758"/>
                    <a:pt x="1" y="882"/>
                  </a:cubicBezTo>
                  <a:lnTo>
                    <a:pt x="1" y="1150"/>
                  </a:lnTo>
                  <a:cubicBezTo>
                    <a:pt x="1" y="1763"/>
                    <a:pt x="412" y="2308"/>
                    <a:pt x="1006" y="2481"/>
                  </a:cubicBezTo>
                  <a:cubicBezTo>
                    <a:pt x="805" y="2232"/>
                    <a:pt x="690" y="1926"/>
                    <a:pt x="699" y="1610"/>
                  </a:cubicBezTo>
                  <a:lnTo>
                    <a:pt x="699" y="940"/>
                  </a:lnTo>
                  <a:cubicBezTo>
                    <a:pt x="699" y="683"/>
                    <a:pt x="901" y="479"/>
                    <a:pt x="1154" y="479"/>
                  </a:cubicBezTo>
                  <a:cubicBezTo>
                    <a:pt x="1165" y="479"/>
                    <a:pt x="1176" y="480"/>
                    <a:pt x="1187" y="480"/>
                  </a:cubicBezTo>
                  <a:cubicBezTo>
                    <a:pt x="1647" y="509"/>
                    <a:pt x="2345" y="586"/>
                    <a:pt x="2767" y="787"/>
                  </a:cubicBezTo>
                  <a:cubicBezTo>
                    <a:pt x="2757" y="691"/>
                    <a:pt x="2709" y="595"/>
                    <a:pt x="2642" y="528"/>
                  </a:cubicBezTo>
                  <a:cubicBezTo>
                    <a:pt x="2278" y="184"/>
                    <a:pt x="1628" y="21"/>
                    <a:pt x="891" y="2"/>
                  </a:cubicBezTo>
                  <a:cubicBezTo>
                    <a:pt x="882" y="1"/>
                    <a:pt x="873" y="1"/>
                    <a:pt x="864"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43" name="Google Shape;11443;p78"/>
            <p:cNvSpPr/>
            <p:nvPr/>
          </p:nvSpPr>
          <p:spPr>
            <a:xfrm>
              <a:off x="7536427" y="2741952"/>
              <a:ext cx="24159" cy="48528"/>
            </a:xfrm>
            <a:custGeom>
              <a:avLst/>
              <a:gdLst/>
              <a:ahLst/>
              <a:cxnLst/>
              <a:rect l="l" t="t" r="r" b="b"/>
              <a:pathLst>
                <a:path w="920" h="1848" extrusionOk="0">
                  <a:moveTo>
                    <a:pt x="125" y="0"/>
                  </a:moveTo>
                  <a:cubicBezTo>
                    <a:pt x="39" y="115"/>
                    <a:pt x="1" y="249"/>
                    <a:pt x="1" y="393"/>
                  </a:cubicBezTo>
                  <a:lnTo>
                    <a:pt x="1" y="1618"/>
                  </a:lnTo>
                  <a:cubicBezTo>
                    <a:pt x="1" y="1752"/>
                    <a:pt x="97" y="1847"/>
                    <a:pt x="231" y="1847"/>
                  </a:cubicBezTo>
                  <a:lnTo>
                    <a:pt x="920" y="1847"/>
                  </a:lnTo>
                  <a:lnTo>
                    <a:pt x="920" y="1091"/>
                  </a:lnTo>
                  <a:cubicBezTo>
                    <a:pt x="920" y="900"/>
                    <a:pt x="853" y="728"/>
                    <a:pt x="719" y="594"/>
                  </a:cubicBezTo>
                  <a:lnTo>
                    <a:pt x="125" y="0"/>
                  </a:ln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44" name="Google Shape;11444;p78"/>
            <p:cNvSpPr/>
            <p:nvPr/>
          </p:nvSpPr>
          <p:spPr>
            <a:xfrm>
              <a:off x="7633195" y="2741952"/>
              <a:ext cx="24396" cy="48528"/>
            </a:xfrm>
            <a:custGeom>
              <a:avLst/>
              <a:gdLst/>
              <a:ahLst/>
              <a:cxnLst/>
              <a:rect l="l" t="t" r="r" b="b"/>
              <a:pathLst>
                <a:path w="929" h="1848" extrusionOk="0">
                  <a:moveTo>
                    <a:pt x="804" y="0"/>
                  </a:moveTo>
                  <a:lnTo>
                    <a:pt x="211" y="594"/>
                  </a:lnTo>
                  <a:cubicBezTo>
                    <a:pt x="77" y="728"/>
                    <a:pt x="1" y="900"/>
                    <a:pt x="10" y="1091"/>
                  </a:cubicBezTo>
                  <a:lnTo>
                    <a:pt x="10" y="1847"/>
                  </a:lnTo>
                  <a:lnTo>
                    <a:pt x="699" y="1847"/>
                  </a:lnTo>
                  <a:cubicBezTo>
                    <a:pt x="824" y="1847"/>
                    <a:pt x="929" y="1752"/>
                    <a:pt x="929" y="1618"/>
                  </a:cubicBezTo>
                  <a:lnTo>
                    <a:pt x="929" y="393"/>
                  </a:lnTo>
                  <a:cubicBezTo>
                    <a:pt x="929" y="249"/>
                    <a:pt x="891" y="115"/>
                    <a:pt x="804"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45" name="Google Shape;11445;p78"/>
            <p:cNvSpPr/>
            <p:nvPr/>
          </p:nvSpPr>
          <p:spPr>
            <a:xfrm>
              <a:off x="7590733" y="2738670"/>
              <a:ext cx="12342" cy="12106"/>
            </a:xfrm>
            <a:custGeom>
              <a:avLst/>
              <a:gdLst/>
              <a:ahLst/>
              <a:cxnLst/>
              <a:rect l="l" t="t" r="r" b="b"/>
              <a:pathLst>
                <a:path w="470" h="461" extrusionOk="0">
                  <a:moveTo>
                    <a:pt x="0" y="1"/>
                  </a:moveTo>
                  <a:lnTo>
                    <a:pt x="0" y="345"/>
                  </a:lnTo>
                  <a:cubicBezTo>
                    <a:pt x="0" y="412"/>
                    <a:pt x="58" y="460"/>
                    <a:pt x="125" y="460"/>
                  </a:cubicBezTo>
                  <a:lnTo>
                    <a:pt x="354" y="460"/>
                  </a:lnTo>
                  <a:cubicBezTo>
                    <a:pt x="421" y="460"/>
                    <a:pt x="469" y="403"/>
                    <a:pt x="469" y="345"/>
                  </a:cubicBezTo>
                  <a:lnTo>
                    <a:pt x="469" y="1"/>
                  </a:ln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46" name="Google Shape;11446;p78"/>
            <p:cNvSpPr/>
            <p:nvPr/>
          </p:nvSpPr>
          <p:spPr>
            <a:xfrm>
              <a:off x="7572115" y="2721863"/>
              <a:ext cx="24921" cy="25498"/>
            </a:xfrm>
            <a:custGeom>
              <a:avLst/>
              <a:gdLst/>
              <a:ahLst/>
              <a:cxnLst/>
              <a:rect l="l" t="t" r="r" b="b"/>
              <a:pathLst>
                <a:path w="949" h="971" extrusionOk="0">
                  <a:moveTo>
                    <a:pt x="212" y="1"/>
                  </a:moveTo>
                  <a:cubicBezTo>
                    <a:pt x="185" y="1"/>
                    <a:pt x="160" y="13"/>
                    <a:pt x="145" y="38"/>
                  </a:cubicBezTo>
                  <a:lnTo>
                    <a:pt x="1" y="258"/>
                  </a:lnTo>
                  <a:lnTo>
                    <a:pt x="355" y="899"/>
                  </a:lnTo>
                  <a:cubicBezTo>
                    <a:pt x="378" y="946"/>
                    <a:pt x="422" y="971"/>
                    <a:pt x="469" y="971"/>
                  </a:cubicBezTo>
                  <a:cubicBezTo>
                    <a:pt x="499" y="971"/>
                    <a:pt x="530" y="960"/>
                    <a:pt x="556" y="937"/>
                  </a:cubicBezTo>
                  <a:lnTo>
                    <a:pt x="948" y="641"/>
                  </a:lnTo>
                  <a:lnTo>
                    <a:pt x="278" y="28"/>
                  </a:lnTo>
                  <a:cubicBezTo>
                    <a:pt x="260" y="10"/>
                    <a:pt x="236" y="1"/>
                    <a:pt x="212"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47" name="Google Shape;11447;p78"/>
            <p:cNvSpPr/>
            <p:nvPr/>
          </p:nvSpPr>
          <p:spPr>
            <a:xfrm>
              <a:off x="7597009" y="2721863"/>
              <a:ext cx="24894" cy="25498"/>
            </a:xfrm>
            <a:custGeom>
              <a:avLst/>
              <a:gdLst/>
              <a:ahLst/>
              <a:cxnLst/>
              <a:rect l="l" t="t" r="r" b="b"/>
              <a:pathLst>
                <a:path w="948" h="971" extrusionOk="0">
                  <a:moveTo>
                    <a:pt x="737" y="1"/>
                  </a:moveTo>
                  <a:cubicBezTo>
                    <a:pt x="713" y="1"/>
                    <a:pt x="688" y="10"/>
                    <a:pt x="670" y="28"/>
                  </a:cubicBezTo>
                  <a:lnTo>
                    <a:pt x="0" y="641"/>
                  </a:lnTo>
                  <a:lnTo>
                    <a:pt x="393" y="937"/>
                  </a:lnTo>
                  <a:cubicBezTo>
                    <a:pt x="419" y="960"/>
                    <a:pt x="450" y="971"/>
                    <a:pt x="480" y="971"/>
                  </a:cubicBezTo>
                  <a:cubicBezTo>
                    <a:pt x="526" y="971"/>
                    <a:pt x="571" y="946"/>
                    <a:pt x="594" y="899"/>
                  </a:cubicBezTo>
                  <a:lnTo>
                    <a:pt x="948" y="258"/>
                  </a:lnTo>
                  <a:lnTo>
                    <a:pt x="804" y="38"/>
                  </a:lnTo>
                  <a:cubicBezTo>
                    <a:pt x="789" y="13"/>
                    <a:pt x="763" y="1"/>
                    <a:pt x="737"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48" name="Google Shape;11448;p78"/>
            <p:cNvSpPr/>
            <p:nvPr/>
          </p:nvSpPr>
          <p:spPr>
            <a:xfrm>
              <a:off x="7827204" y="2602958"/>
              <a:ext cx="48528" cy="42515"/>
            </a:xfrm>
            <a:custGeom>
              <a:avLst/>
              <a:gdLst/>
              <a:ahLst/>
              <a:cxnLst/>
              <a:rect l="l" t="t" r="r" b="b"/>
              <a:pathLst>
                <a:path w="1848" h="1619" extrusionOk="0">
                  <a:moveTo>
                    <a:pt x="920" y="1"/>
                  </a:moveTo>
                  <a:cubicBezTo>
                    <a:pt x="412" y="1"/>
                    <a:pt x="1" y="365"/>
                    <a:pt x="1" y="805"/>
                  </a:cubicBezTo>
                  <a:cubicBezTo>
                    <a:pt x="1" y="1255"/>
                    <a:pt x="412" y="1618"/>
                    <a:pt x="920" y="1618"/>
                  </a:cubicBezTo>
                  <a:cubicBezTo>
                    <a:pt x="1427" y="1618"/>
                    <a:pt x="1848" y="1255"/>
                    <a:pt x="1848" y="805"/>
                  </a:cubicBezTo>
                  <a:cubicBezTo>
                    <a:pt x="1848" y="365"/>
                    <a:pt x="1427" y="1"/>
                    <a:pt x="920"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49" name="Google Shape;11449;p78"/>
            <p:cNvSpPr/>
            <p:nvPr/>
          </p:nvSpPr>
          <p:spPr>
            <a:xfrm>
              <a:off x="7827204" y="2602958"/>
              <a:ext cx="33219" cy="42515"/>
            </a:xfrm>
            <a:custGeom>
              <a:avLst/>
              <a:gdLst/>
              <a:ahLst/>
              <a:cxnLst/>
              <a:rect l="l" t="t" r="r" b="b"/>
              <a:pathLst>
                <a:path w="1265" h="1619" extrusionOk="0">
                  <a:moveTo>
                    <a:pt x="920" y="1"/>
                  </a:moveTo>
                  <a:cubicBezTo>
                    <a:pt x="412" y="1"/>
                    <a:pt x="1" y="355"/>
                    <a:pt x="1" y="805"/>
                  </a:cubicBezTo>
                  <a:cubicBezTo>
                    <a:pt x="1" y="1255"/>
                    <a:pt x="412" y="1618"/>
                    <a:pt x="920" y="1618"/>
                  </a:cubicBezTo>
                  <a:cubicBezTo>
                    <a:pt x="1034" y="1609"/>
                    <a:pt x="1159" y="1590"/>
                    <a:pt x="1264" y="1551"/>
                  </a:cubicBezTo>
                  <a:cubicBezTo>
                    <a:pt x="939" y="1456"/>
                    <a:pt x="699" y="1149"/>
                    <a:pt x="690" y="805"/>
                  </a:cubicBezTo>
                  <a:cubicBezTo>
                    <a:pt x="699" y="460"/>
                    <a:pt x="939" y="164"/>
                    <a:pt x="1264" y="58"/>
                  </a:cubicBezTo>
                  <a:cubicBezTo>
                    <a:pt x="1159" y="20"/>
                    <a:pt x="1034" y="1"/>
                    <a:pt x="920"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50" name="Google Shape;11450;p78"/>
            <p:cNvSpPr/>
            <p:nvPr/>
          </p:nvSpPr>
          <p:spPr>
            <a:xfrm>
              <a:off x="7796795" y="2706002"/>
              <a:ext cx="109110" cy="84715"/>
            </a:xfrm>
            <a:custGeom>
              <a:avLst/>
              <a:gdLst/>
              <a:ahLst/>
              <a:cxnLst/>
              <a:rect l="l" t="t" r="r" b="b"/>
              <a:pathLst>
                <a:path w="4155" h="3226" extrusionOk="0">
                  <a:moveTo>
                    <a:pt x="1388" y="1"/>
                  </a:moveTo>
                  <a:lnTo>
                    <a:pt x="1388" y="690"/>
                  </a:lnTo>
                  <a:cubicBezTo>
                    <a:pt x="1379" y="862"/>
                    <a:pt x="1283" y="1025"/>
                    <a:pt x="1130" y="1101"/>
                  </a:cubicBezTo>
                  <a:lnTo>
                    <a:pt x="384" y="1474"/>
                  </a:lnTo>
                  <a:cubicBezTo>
                    <a:pt x="144" y="1589"/>
                    <a:pt x="1" y="1829"/>
                    <a:pt x="1" y="2097"/>
                  </a:cubicBezTo>
                  <a:lnTo>
                    <a:pt x="1" y="2996"/>
                  </a:lnTo>
                  <a:cubicBezTo>
                    <a:pt x="1" y="3121"/>
                    <a:pt x="106" y="3226"/>
                    <a:pt x="230" y="3226"/>
                  </a:cubicBezTo>
                  <a:lnTo>
                    <a:pt x="3925" y="3226"/>
                  </a:lnTo>
                  <a:cubicBezTo>
                    <a:pt x="4049" y="3226"/>
                    <a:pt x="4154" y="3121"/>
                    <a:pt x="4154" y="2996"/>
                  </a:cubicBezTo>
                  <a:lnTo>
                    <a:pt x="4154" y="2097"/>
                  </a:lnTo>
                  <a:cubicBezTo>
                    <a:pt x="4154" y="1829"/>
                    <a:pt x="4011" y="1589"/>
                    <a:pt x="3781" y="1474"/>
                  </a:cubicBezTo>
                  <a:lnTo>
                    <a:pt x="3035" y="1101"/>
                  </a:lnTo>
                  <a:cubicBezTo>
                    <a:pt x="2872" y="1025"/>
                    <a:pt x="2776" y="862"/>
                    <a:pt x="2776" y="690"/>
                  </a:cubicBezTo>
                  <a:lnTo>
                    <a:pt x="2776"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51" name="Google Shape;11451;p78"/>
            <p:cNvSpPr/>
            <p:nvPr/>
          </p:nvSpPr>
          <p:spPr>
            <a:xfrm>
              <a:off x="7832745" y="2706002"/>
              <a:ext cx="37210" cy="24159"/>
            </a:xfrm>
            <a:custGeom>
              <a:avLst/>
              <a:gdLst/>
              <a:ahLst/>
              <a:cxnLst/>
              <a:rect l="l" t="t" r="r" b="b"/>
              <a:pathLst>
                <a:path w="1417" h="920" extrusionOk="0">
                  <a:moveTo>
                    <a:pt x="19" y="1"/>
                  </a:moveTo>
                  <a:lnTo>
                    <a:pt x="19" y="690"/>
                  </a:lnTo>
                  <a:cubicBezTo>
                    <a:pt x="10" y="718"/>
                    <a:pt x="10" y="747"/>
                    <a:pt x="0" y="776"/>
                  </a:cubicBezTo>
                  <a:cubicBezTo>
                    <a:pt x="230" y="872"/>
                    <a:pt x="469" y="919"/>
                    <a:pt x="709" y="919"/>
                  </a:cubicBezTo>
                  <a:cubicBezTo>
                    <a:pt x="948" y="919"/>
                    <a:pt x="1187" y="872"/>
                    <a:pt x="1417" y="776"/>
                  </a:cubicBezTo>
                  <a:cubicBezTo>
                    <a:pt x="1407" y="747"/>
                    <a:pt x="1407" y="718"/>
                    <a:pt x="1407" y="690"/>
                  </a:cubicBezTo>
                  <a:lnTo>
                    <a:pt x="1407"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52" name="Google Shape;11452;p78"/>
            <p:cNvSpPr/>
            <p:nvPr/>
          </p:nvSpPr>
          <p:spPr>
            <a:xfrm>
              <a:off x="7797058" y="2737672"/>
              <a:ext cx="109084" cy="53045"/>
            </a:xfrm>
            <a:custGeom>
              <a:avLst/>
              <a:gdLst/>
              <a:ahLst/>
              <a:cxnLst/>
              <a:rect l="l" t="t" r="r" b="b"/>
              <a:pathLst>
                <a:path w="4154" h="2020" extrusionOk="0">
                  <a:moveTo>
                    <a:pt x="910" y="1"/>
                  </a:moveTo>
                  <a:lnTo>
                    <a:pt x="383" y="268"/>
                  </a:lnTo>
                  <a:cubicBezTo>
                    <a:pt x="144" y="383"/>
                    <a:pt x="0" y="623"/>
                    <a:pt x="0" y="891"/>
                  </a:cubicBezTo>
                  <a:lnTo>
                    <a:pt x="0" y="1790"/>
                  </a:lnTo>
                  <a:cubicBezTo>
                    <a:pt x="0" y="1915"/>
                    <a:pt x="106" y="2020"/>
                    <a:pt x="230" y="2020"/>
                  </a:cubicBezTo>
                  <a:lnTo>
                    <a:pt x="3915" y="2020"/>
                  </a:lnTo>
                  <a:cubicBezTo>
                    <a:pt x="4049" y="2020"/>
                    <a:pt x="4154" y="1915"/>
                    <a:pt x="4154" y="1790"/>
                  </a:cubicBezTo>
                  <a:lnTo>
                    <a:pt x="4154" y="891"/>
                  </a:lnTo>
                  <a:cubicBezTo>
                    <a:pt x="4154" y="623"/>
                    <a:pt x="4001" y="383"/>
                    <a:pt x="3771" y="268"/>
                  </a:cubicBezTo>
                  <a:lnTo>
                    <a:pt x="3235" y="1"/>
                  </a:lnTo>
                  <a:cubicBezTo>
                    <a:pt x="2962" y="422"/>
                    <a:pt x="2517" y="632"/>
                    <a:pt x="2072" y="632"/>
                  </a:cubicBezTo>
                  <a:cubicBezTo>
                    <a:pt x="1627" y="632"/>
                    <a:pt x="1182" y="422"/>
                    <a:pt x="910" y="1"/>
                  </a:cubicBez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53" name="Google Shape;11453;p78"/>
            <p:cNvSpPr/>
            <p:nvPr/>
          </p:nvSpPr>
          <p:spPr>
            <a:xfrm>
              <a:off x="7809111" y="2621051"/>
              <a:ext cx="84715" cy="84741"/>
            </a:xfrm>
            <a:custGeom>
              <a:avLst/>
              <a:gdLst/>
              <a:ahLst/>
              <a:cxnLst/>
              <a:rect l="l" t="t" r="r" b="b"/>
              <a:pathLst>
                <a:path w="3226" h="3227" extrusionOk="0">
                  <a:moveTo>
                    <a:pt x="1609" y="1"/>
                  </a:moveTo>
                  <a:cubicBezTo>
                    <a:pt x="719" y="1"/>
                    <a:pt x="1" y="728"/>
                    <a:pt x="1" y="1618"/>
                  </a:cubicBezTo>
                  <a:cubicBezTo>
                    <a:pt x="1" y="2508"/>
                    <a:pt x="719" y="3226"/>
                    <a:pt x="1609" y="3226"/>
                  </a:cubicBezTo>
                  <a:cubicBezTo>
                    <a:pt x="2499" y="3226"/>
                    <a:pt x="3226" y="2508"/>
                    <a:pt x="3226" y="1618"/>
                  </a:cubicBezTo>
                  <a:cubicBezTo>
                    <a:pt x="3226" y="728"/>
                    <a:pt x="2499" y="1"/>
                    <a:pt x="1609"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54" name="Google Shape;11454;p78"/>
            <p:cNvSpPr/>
            <p:nvPr/>
          </p:nvSpPr>
          <p:spPr>
            <a:xfrm>
              <a:off x="7824447" y="2621051"/>
              <a:ext cx="71138" cy="76443"/>
            </a:xfrm>
            <a:custGeom>
              <a:avLst/>
              <a:gdLst/>
              <a:ahLst/>
              <a:cxnLst/>
              <a:rect l="l" t="t" r="r" b="b"/>
              <a:pathLst>
                <a:path w="2709" h="2911" extrusionOk="0">
                  <a:moveTo>
                    <a:pt x="1034" y="1"/>
                  </a:moveTo>
                  <a:cubicBezTo>
                    <a:pt x="259" y="1"/>
                    <a:pt x="1" y="1063"/>
                    <a:pt x="699" y="1408"/>
                  </a:cubicBezTo>
                  <a:cubicBezTo>
                    <a:pt x="718" y="1417"/>
                    <a:pt x="737" y="1427"/>
                    <a:pt x="757" y="1427"/>
                  </a:cubicBezTo>
                  <a:lnTo>
                    <a:pt x="1560" y="2891"/>
                  </a:lnTo>
                  <a:cubicBezTo>
                    <a:pt x="1560" y="2891"/>
                    <a:pt x="1781" y="2901"/>
                    <a:pt x="1991" y="2910"/>
                  </a:cubicBezTo>
                  <a:cubicBezTo>
                    <a:pt x="2460" y="2556"/>
                    <a:pt x="2709" y="1972"/>
                    <a:pt x="2623" y="1389"/>
                  </a:cubicBezTo>
                  <a:cubicBezTo>
                    <a:pt x="2527" y="728"/>
                    <a:pt x="2039" y="192"/>
                    <a:pt x="1388" y="39"/>
                  </a:cubicBezTo>
                  <a:cubicBezTo>
                    <a:pt x="1273" y="20"/>
                    <a:pt x="1149" y="1"/>
                    <a:pt x="1034"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55" name="Google Shape;11455;p78"/>
            <p:cNvSpPr/>
            <p:nvPr/>
          </p:nvSpPr>
          <p:spPr>
            <a:xfrm>
              <a:off x="7814888" y="2658393"/>
              <a:ext cx="72661" cy="59715"/>
            </a:xfrm>
            <a:custGeom>
              <a:avLst/>
              <a:gdLst/>
              <a:ahLst/>
              <a:cxnLst/>
              <a:rect l="l" t="t" r="r" b="b"/>
              <a:pathLst>
                <a:path w="2767" h="2274" extrusionOk="0">
                  <a:moveTo>
                    <a:pt x="1075" y="1"/>
                  </a:moveTo>
                  <a:cubicBezTo>
                    <a:pt x="986" y="1"/>
                    <a:pt x="903" y="49"/>
                    <a:pt x="862" y="139"/>
                  </a:cubicBezTo>
                  <a:cubicBezTo>
                    <a:pt x="786" y="292"/>
                    <a:pt x="680" y="436"/>
                    <a:pt x="546" y="550"/>
                  </a:cubicBezTo>
                  <a:cubicBezTo>
                    <a:pt x="422" y="656"/>
                    <a:pt x="288" y="751"/>
                    <a:pt x="135" y="828"/>
                  </a:cubicBezTo>
                  <a:cubicBezTo>
                    <a:pt x="49" y="876"/>
                    <a:pt x="1" y="971"/>
                    <a:pt x="20" y="1067"/>
                  </a:cubicBezTo>
                  <a:cubicBezTo>
                    <a:pt x="106" y="1756"/>
                    <a:pt x="699" y="2273"/>
                    <a:pt x="1389" y="2273"/>
                  </a:cubicBezTo>
                  <a:cubicBezTo>
                    <a:pt x="2106" y="2263"/>
                    <a:pt x="2709" y="1718"/>
                    <a:pt x="2767" y="1000"/>
                  </a:cubicBezTo>
                  <a:cubicBezTo>
                    <a:pt x="2767" y="924"/>
                    <a:pt x="2738" y="857"/>
                    <a:pt x="2690" y="809"/>
                  </a:cubicBezTo>
                  <a:cubicBezTo>
                    <a:pt x="2231" y="426"/>
                    <a:pt x="1695" y="158"/>
                    <a:pt x="1121" y="5"/>
                  </a:cubicBezTo>
                  <a:cubicBezTo>
                    <a:pt x="1105" y="2"/>
                    <a:pt x="1090" y="1"/>
                    <a:pt x="1075"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56" name="Google Shape;11456;p78"/>
            <p:cNvSpPr/>
            <p:nvPr/>
          </p:nvSpPr>
          <p:spPr>
            <a:xfrm>
              <a:off x="7815151" y="2658393"/>
              <a:ext cx="72661" cy="59190"/>
            </a:xfrm>
            <a:custGeom>
              <a:avLst/>
              <a:gdLst/>
              <a:ahLst/>
              <a:cxnLst/>
              <a:rect l="l" t="t" r="r" b="b"/>
              <a:pathLst>
                <a:path w="2767" h="2254" extrusionOk="0">
                  <a:moveTo>
                    <a:pt x="1065" y="1"/>
                  </a:moveTo>
                  <a:cubicBezTo>
                    <a:pt x="976" y="1"/>
                    <a:pt x="893" y="49"/>
                    <a:pt x="852" y="139"/>
                  </a:cubicBezTo>
                  <a:cubicBezTo>
                    <a:pt x="795" y="244"/>
                    <a:pt x="728" y="349"/>
                    <a:pt x="642" y="445"/>
                  </a:cubicBezTo>
                  <a:cubicBezTo>
                    <a:pt x="613" y="483"/>
                    <a:pt x="575" y="512"/>
                    <a:pt x="536" y="550"/>
                  </a:cubicBezTo>
                  <a:cubicBezTo>
                    <a:pt x="412" y="656"/>
                    <a:pt x="278" y="751"/>
                    <a:pt x="134" y="828"/>
                  </a:cubicBezTo>
                  <a:cubicBezTo>
                    <a:pt x="48" y="866"/>
                    <a:pt x="0" y="962"/>
                    <a:pt x="10" y="1067"/>
                  </a:cubicBezTo>
                  <a:cubicBezTo>
                    <a:pt x="96" y="1670"/>
                    <a:pt x="565" y="2158"/>
                    <a:pt x="1178" y="2254"/>
                  </a:cubicBezTo>
                  <a:cubicBezTo>
                    <a:pt x="862" y="2062"/>
                    <a:pt x="680" y="1708"/>
                    <a:pt x="699" y="1345"/>
                  </a:cubicBezTo>
                  <a:lnTo>
                    <a:pt x="699" y="1019"/>
                  </a:lnTo>
                  <a:cubicBezTo>
                    <a:pt x="747" y="981"/>
                    <a:pt x="804" y="943"/>
                    <a:pt x="852" y="895"/>
                  </a:cubicBezTo>
                  <a:cubicBezTo>
                    <a:pt x="977" y="780"/>
                    <a:pt x="1091" y="656"/>
                    <a:pt x="1187" y="512"/>
                  </a:cubicBezTo>
                  <a:cubicBezTo>
                    <a:pt x="1618" y="646"/>
                    <a:pt x="2029" y="866"/>
                    <a:pt x="2383" y="1163"/>
                  </a:cubicBezTo>
                  <a:cubicBezTo>
                    <a:pt x="2422" y="1201"/>
                    <a:pt x="2537" y="1306"/>
                    <a:pt x="2661" y="1421"/>
                  </a:cubicBezTo>
                  <a:cubicBezTo>
                    <a:pt x="2718" y="1287"/>
                    <a:pt x="2747" y="1144"/>
                    <a:pt x="2766" y="1000"/>
                  </a:cubicBezTo>
                  <a:cubicBezTo>
                    <a:pt x="2766" y="924"/>
                    <a:pt x="2738" y="857"/>
                    <a:pt x="2680" y="809"/>
                  </a:cubicBezTo>
                  <a:cubicBezTo>
                    <a:pt x="2221" y="426"/>
                    <a:pt x="1685" y="158"/>
                    <a:pt x="1111" y="5"/>
                  </a:cubicBezTo>
                  <a:cubicBezTo>
                    <a:pt x="1095" y="2"/>
                    <a:pt x="1080" y="1"/>
                    <a:pt x="1065"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57" name="Google Shape;11457;p78"/>
            <p:cNvSpPr/>
            <p:nvPr/>
          </p:nvSpPr>
          <p:spPr>
            <a:xfrm>
              <a:off x="7796795" y="2749988"/>
              <a:ext cx="24422" cy="40729"/>
            </a:xfrm>
            <a:custGeom>
              <a:avLst/>
              <a:gdLst/>
              <a:ahLst/>
              <a:cxnLst/>
              <a:rect l="l" t="t" r="r" b="b"/>
              <a:pathLst>
                <a:path w="930" h="1551" extrusionOk="0">
                  <a:moveTo>
                    <a:pt x="144" y="0"/>
                  </a:moveTo>
                  <a:cubicBezTo>
                    <a:pt x="49" y="125"/>
                    <a:pt x="1" y="268"/>
                    <a:pt x="1" y="422"/>
                  </a:cubicBezTo>
                  <a:lnTo>
                    <a:pt x="1" y="1321"/>
                  </a:lnTo>
                  <a:cubicBezTo>
                    <a:pt x="1" y="1446"/>
                    <a:pt x="106" y="1551"/>
                    <a:pt x="230" y="1551"/>
                  </a:cubicBezTo>
                  <a:lnTo>
                    <a:pt x="929" y="1551"/>
                  </a:lnTo>
                  <a:lnTo>
                    <a:pt x="929" y="852"/>
                  </a:lnTo>
                  <a:cubicBezTo>
                    <a:pt x="920" y="709"/>
                    <a:pt x="862" y="575"/>
                    <a:pt x="747" y="489"/>
                  </a:cubicBezTo>
                  <a:lnTo>
                    <a:pt x="144" y="0"/>
                  </a:ln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58" name="Google Shape;11458;p78"/>
            <p:cNvSpPr/>
            <p:nvPr/>
          </p:nvSpPr>
          <p:spPr>
            <a:xfrm>
              <a:off x="7881746" y="2749988"/>
              <a:ext cx="24159" cy="40729"/>
            </a:xfrm>
            <a:custGeom>
              <a:avLst/>
              <a:gdLst/>
              <a:ahLst/>
              <a:cxnLst/>
              <a:rect l="l" t="t" r="r" b="b"/>
              <a:pathLst>
                <a:path w="920" h="1551" extrusionOk="0">
                  <a:moveTo>
                    <a:pt x="785" y="0"/>
                  </a:moveTo>
                  <a:lnTo>
                    <a:pt x="173" y="489"/>
                  </a:lnTo>
                  <a:cubicBezTo>
                    <a:pt x="68" y="575"/>
                    <a:pt x="1" y="709"/>
                    <a:pt x="1" y="852"/>
                  </a:cubicBezTo>
                  <a:lnTo>
                    <a:pt x="1" y="1551"/>
                  </a:lnTo>
                  <a:lnTo>
                    <a:pt x="690" y="1551"/>
                  </a:lnTo>
                  <a:cubicBezTo>
                    <a:pt x="814" y="1551"/>
                    <a:pt x="919" y="1446"/>
                    <a:pt x="919" y="1321"/>
                  </a:cubicBezTo>
                  <a:lnTo>
                    <a:pt x="919" y="422"/>
                  </a:lnTo>
                  <a:cubicBezTo>
                    <a:pt x="919" y="268"/>
                    <a:pt x="871" y="125"/>
                    <a:pt x="785" y="0"/>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459" name="Google Shape;11459;p78"/>
          <p:cNvGrpSpPr/>
          <p:nvPr/>
        </p:nvGrpSpPr>
        <p:grpSpPr>
          <a:xfrm>
            <a:off x="7980773" y="2428802"/>
            <a:ext cx="353381" cy="358160"/>
            <a:chOff x="7980773" y="2428802"/>
            <a:chExt cx="353381" cy="358160"/>
          </a:xfrm>
        </p:grpSpPr>
        <p:sp>
          <p:nvSpPr>
            <p:cNvPr id="11460" name="Google Shape;11460;p78"/>
            <p:cNvSpPr/>
            <p:nvPr/>
          </p:nvSpPr>
          <p:spPr>
            <a:xfrm>
              <a:off x="8218504" y="2711779"/>
              <a:ext cx="115649" cy="75182"/>
            </a:xfrm>
            <a:custGeom>
              <a:avLst/>
              <a:gdLst/>
              <a:ahLst/>
              <a:cxnLst/>
              <a:rect l="l" t="t" r="r" b="b"/>
              <a:pathLst>
                <a:path w="4404" h="2863" extrusionOk="0">
                  <a:moveTo>
                    <a:pt x="1542" y="1"/>
                  </a:moveTo>
                  <a:lnTo>
                    <a:pt x="1542" y="374"/>
                  </a:lnTo>
                  <a:cubicBezTo>
                    <a:pt x="1542" y="470"/>
                    <a:pt x="1475" y="556"/>
                    <a:pt x="1379" y="585"/>
                  </a:cubicBezTo>
                  <a:lnTo>
                    <a:pt x="479" y="843"/>
                  </a:lnTo>
                  <a:cubicBezTo>
                    <a:pt x="202" y="920"/>
                    <a:pt x="1" y="1178"/>
                    <a:pt x="1" y="1475"/>
                  </a:cubicBezTo>
                  <a:lnTo>
                    <a:pt x="1" y="2642"/>
                  </a:lnTo>
                  <a:cubicBezTo>
                    <a:pt x="1" y="2767"/>
                    <a:pt x="96" y="2862"/>
                    <a:pt x="221" y="2862"/>
                  </a:cubicBezTo>
                  <a:lnTo>
                    <a:pt x="4183" y="2862"/>
                  </a:lnTo>
                  <a:cubicBezTo>
                    <a:pt x="4307" y="2862"/>
                    <a:pt x="4403" y="2767"/>
                    <a:pt x="4403" y="2642"/>
                  </a:cubicBezTo>
                  <a:lnTo>
                    <a:pt x="4403" y="1475"/>
                  </a:lnTo>
                  <a:cubicBezTo>
                    <a:pt x="4403" y="1178"/>
                    <a:pt x="4202" y="920"/>
                    <a:pt x="3915" y="843"/>
                  </a:cubicBezTo>
                  <a:lnTo>
                    <a:pt x="3015" y="585"/>
                  </a:lnTo>
                  <a:cubicBezTo>
                    <a:pt x="2920" y="556"/>
                    <a:pt x="2853" y="470"/>
                    <a:pt x="2862" y="374"/>
                  </a:cubicBezTo>
                  <a:lnTo>
                    <a:pt x="2862"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61" name="Google Shape;11461;p78"/>
            <p:cNvSpPr/>
            <p:nvPr/>
          </p:nvSpPr>
          <p:spPr>
            <a:xfrm>
              <a:off x="8218268" y="2727614"/>
              <a:ext cx="115623" cy="59348"/>
            </a:xfrm>
            <a:custGeom>
              <a:avLst/>
              <a:gdLst/>
              <a:ahLst/>
              <a:cxnLst/>
              <a:rect l="l" t="t" r="r" b="b"/>
              <a:pathLst>
                <a:path w="4403" h="2260" extrusionOk="0">
                  <a:moveTo>
                    <a:pt x="3101" y="1"/>
                  </a:moveTo>
                  <a:cubicBezTo>
                    <a:pt x="2961" y="453"/>
                    <a:pt x="2570" y="680"/>
                    <a:pt x="2180" y="680"/>
                  </a:cubicBezTo>
                  <a:cubicBezTo>
                    <a:pt x="1793" y="680"/>
                    <a:pt x="1406" y="458"/>
                    <a:pt x="1263" y="10"/>
                  </a:cubicBezTo>
                  <a:lnTo>
                    <a:pt x="479" y="230"/>
                  </a:lnTo>
                  <a:cubicBezTo>
                    <a:pt x="201" y="317"/>
                    <a:pt x="0" y="575"/>
                    <a:pt x="0" y="872"/>
                  </a:cubicBezTo>
                  <a:lnTo>
                    <a:pt x="0" y="2039"/>
                  </a:lnTo>
                  <a:cubicBezTo>
                    <a:pt x="0" y="2164"/>
                    <a:pt x="105" y="2259"/>
                    <a:pt x="220" y="2259"/>
                  </a:cubicBezTo>
                  <a:lnTo>
                    <a:pt x="4182" y="2259"/>
                  </a:lnTo>
                  <a:cubicBezTo>
                    <a:pt x="4307" y="2259"/>
                    <a:pt x="4403" y="2164"/>
                    <a:pt x="4403" y="2039"/>
                  </a:cubicBezTo>
                  <a:lnTo>
                    <a:pt x="4403" y="872"/>
                  </a:lnTo>
                  <a:cubicBezTo>
                    <a:pt x="4403" y="575"/>
                    <a:pt x="4211" y="317"/>
                    <a:pt x="3924" y="240"/>
                  </a:cubicBezTo>
                  <a:lnTo>
                    <a:pt x="3101" y="1"/>
                  </a:ln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62" name="Google Shape;11462;p78"/>
            <p:cNvSpPr/>
            <p:nvPr/>
          </p:nvSpPr>
          <p:spPr>
            <a:xfrm>
              <a:off x="8235600" y="2630872"/>
              <a:ext cx="29175" cy="63602"/>
            </a:xfrm>
            <a:custGeom>
              <a:avLst/>
              <a:gdLst/>
              <a:ahLst/>
              <a:cxnLst/>
              <a:rect l="l" t="t" r="r" b="b"/>
              <a:pathLst>
                <a:path w="1111" h="2422" extrusionOk="0">
                  <a:moveTo>
                    <a:pt x="670" y="0"/>
                  </a:moveTo>
                  <a:cubicBezTo>
                    <a:pt x="297" y="0"/>
                    <a:pt x="1" y="297"/>
                    <a:pt x="10" y="660"/>
                  </a:cubicBezTo>
                  <a:lnTo>
                    <a:pt x="10" y="814"/>
                  </a:lnTo>
                  <a:cubicBezTo>
                    <a:pt x="10" y="1005"/>
                    <a:pt x="39" y="1196"/>
                    <a:pt x="96" y="1378"/>
                  </a:cubicBezTo>
                  <a:lnTo>
                    <a:pt x="450" y="2421"/>
                  </a:lnTo>
                  <a:lnTo>
                    <a:pt x="1111" y="2421"/>
                  </a:lnTo>
                  <a:lnTo>
                    <a:pt x="1111"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63" name="Google Shape;11463;p78"/>
            <p:cNvSpPr/>
            <p:nvPr/>
          </p:nvSpPr>
          <p:spPr>
            <a:xfrm>
              <a:off x="8247417" y="2625095"/>
              <a:ext cx="69379" cy="69379"/>
            </a:xfrm>
            <a:custGeom>
              <a:avLst/>
              <a:gdLst/>
              <a:ahLst/>
              <a:cxnLst/>
              <a:rect l="l" t="t" r="r" b="b"/>
              <a:pathLst>
                <a:path w="2642" h="2642" extrusionOk="0">
                  <a:moveTo>
                    <a:pt x="661" y="0"/>
                  </a:moveTo>
                  <a:cubicBezTo>
                    <a:pt x="287" y="0"/>
                    <a:pt x="0" y="297"/>
                    <a:pt x="0" y="660"/>
                  </a:cubicBezTo>
                  <a:cubicBezTo>
                    <a:pt x="0" y="909"/>
                    <a:pt x="192" y="1101"/>
                    <a:pt x="441" y="1101"/>
                  </a:cubicBezTo>
                  <a:lnTo>
                    <a:pt x="2192" y="2641"/>
                  </a:lnTo>
                  <a:lnTo>
                    <a:pt x="2565" y="1340"/>
                  </a:lnTo>
                  <a:cubicBezTo>
                    <a:pt x="2613" y="1187"/>
                    <a:pt x="2632" y="1024"/>
                    <a:pt x="2642" y="861"/>
                  </a:cubicBezTo>
                  <a:lnTo>
                    <a:pt x="2642" y="440"/>
                  </a:lnTo>
                  <a:cubicBezTo>
                    <a:pt x="2642" y="201"/>
                    <a:pt x="2441" y="0"/>
                    <a:pt x="2202"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64" name="Google Shape;11464;p78"/>
            <p:cNvSpPr/>
            <p:nvPr/>
          </p:nvSpPr>
          <p:spPr>
            <a:xfrm>
              <a:off x="8258971" y="2711779"/>
              <a:ext cx="34453" cy="14049"/>
            </a:xfrm>
            <a:custGeom>
              <a:avLst/>
              <a:gdLst/>
              <a:ahLst/>
              <a:cxnLst/>
              <a:rect l="l" t="t" r="r" b="b"/>
              <a:pathLst>
                <a:path w="1312" h="535" extrusionOk="0">
                  <a:moveTo>
                    <a:pt x="1" y="1"/>
                  </a:moveTo>
                  <a:lnTo>
                    <a:pt x="1" y="412"/>
                  </a:lnTo>
                  <a:cubicBezTo>
                    <a:pt x="211" y="494"/>
                    <a:pt x="434" y="534"/>
                    <a:pt x="656" y="534"/>
                  </a:cubicBezTo>
                  <a:cubicBezTo>
                    <a:pt x="879" y="534"/>
                    <a:pt x="1101" y="494"/>
                    <a:pt x="1312" y="412"/>
                  </a:cubicBezTo>
                  <a:lnTo>
                    <a:pt x="1312"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65" name="Google Shape;11465;p78"/>
            <p:cNvSpPr/>
            <p:nvPr/>
          </p:nvSpPr>
          <p:spPr>
            <a:xfrm>
              <a:off x="8241640" y="2654244"/>
              <a:ext cx="69379" cy="63339"/>
            </a:xfrm>
            <a:custGeom>
              <a:avLst/>
              <a:gdLst/>
              <a:ahLst/>
              <a:cxnLst/>
              <a:rect l="l" t="t" r="r" b="b"/>
              <a:pathLst>
                <a:path w="2642" h="2412" extrusionOk="0">
                  <a:moveTo>
                    <a:pt x="842" y="0"/>
                  </a:moveTo>
                  <a:cubicBezTo>
                    <a:pt x="728" y="0"/>
                    <a:pt x="613" y="48"/>
                    <a:pt x="527" y="134"/>
                  </a:cubicBezTo>
                  <a:lnTo>
                    <a:pt x="125" y="527"/>
                  </a:lnTo>
                  <a:cubicBezTo>
                    <a:pt x="39" y="613"/>
                    <a:pt x="0" y="728"/>
                    <a:pt x="0" y="842"/>
                  </a:cubicBezTo>
                  <a:lnTo>
                    <a:pt x="0" y="1101"/>
                  </a:lnTo>
                  <a:cubicBezTo>
                    <a:pt x="0" y="1828"/>
                    <a:pt x="584" y="2412"/>
                    <a:pt x="1311" y="2412"/>
                  </a:cubicBezTo>
                  <a:cubicBezTo>
                    <a:pt x="1317" y="2412"/>
                    <a:pt x="1323" y="2412"/>
                    <a:pt x="1329" y="2412"/>
                  </a:cubicBezTo>
                  <a:cubicBezTo>
                    <a:pt x="2048" y="2412"/>
                    <a:pt x="2642" y="1822"/>
                    <a:pt x="2642" y="1101"/>
                  </a:cubicBezTo>
                  <a:lnTo>
                    <a:pt x="2642" y="814"/>
                  </a:lnTo>
                  <a:cubicBezTo>
                    <a:pt x="2642" y="699"/>
                    <a:pt x="2594" y="584"/>
                    <a:pt x="2508" y="507"/>
                  </a:cubicBezTo>
                  <a:cubicBezTo>
                    <a:pt x="2173" y="172"/>
                    <a:pt x="1551" y="19"/>
                    <a:pt x="842"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66" name="Google Shape;11466;p78"/>
            <p:cNvSpPr/>
            <p:nvPr/>
          </p:nvSpPr>
          <p:spPr>
            <a:xfrm>
              <a:off x="8241640" y="2654191"/>
              <a:ext cx="69143" cy="62157"/>
            </a:xfrm>
            <a:custGeom>
              <a:avLst/>
              <a:gdLst/>
              <a:ahLst/>
              <a:cxnLst/>
              <a:rect l="l" t="t" r="r" b="b"/>
              <a:pathLst>
                <a:path w="2633" h="2367" extrusionOk="0">
                  <a:moveTo>
                    <a:pt x="813" y="1"/>
                  </a:moveTo>
                  <a:cubicBezTo>
                    <a:pt x="708" y="1"/>
                    <a:pt x="605" y="48"/>
                    <a:pt x="527" y="127"/>
                  </a:cubicBezTo>
                  <a:lnTo>
                    <a:pt x="125" y="529"/>
                  </a:lnTo>
                  <a:cubicBezTo>
                    <a:pt x="39" y="605"/>
                    <a:pt x="0" y="720"/>
                    <a:pt x="0" y="835"/>
                  </a:cubicBezTo>
                  <a:lnTo>
                    <a:pt x="0" y="1093"/>
                  </a:lnTo>
                  <a:cubicBezTo>
                    <a:pt x="0" y="1687"/>
                    <a:pt x="383" y="2203"/>
                    <a:pt x="957" y="2366"/>
                  </a:cubicBezTo>
                  <a:cubicBezTo>
                    <a:pt x="766" y="2127"/>
                    <a:pt x="661" y="1840"/>
                    <a:pt x="661" y="1533"/>
                  </a:cubicBezTo>
                  <a:lnTo>
                    <a:pt x="661" y="892"/>
                  </a:lnTo>
                  <a:cubicBezTo>
                    <a:pt x="651" y="645"/>
                    <a:pt x="852" y="451"/>
                    <a:pt x="1087" y="451"/>
                  </a:cubicBezTo>
                  <a:cubicBezTo>
                    <a:pt x="1098" y="451"/>
                    <a:pt x="1109" y="451"/>
                    <a:pt x="1120" y="452"/>
                  </a:cubicBezTo>
                  <a:cubicBezTo>
                    <a:pt x="1570" y="481"/>
                    <a:pt x="2230" y="557"/>
                    <a:pt x="2632" y="749"/>
                  </a:cubicBezTo>
                  <a:cubicBezTo>
                    <a:pt x="2622" y="653"/>
                    <a:pt x="2575" y="567"/>
                    <a:pt x="2508" y="500"/>
                  </a:cubicBezTo>
                  <a:cubicBezTo>
                    <a:pt x="2173" y="174"/>
                    <a:pt x="1551" y="21"/>
                    <a:pt x="842" y="2"/>
                  </a:cubicBezTo>
                  <a:cubicBezTo>
                    <a:pt x="833" y="1"/>
                    <a:pt x="823" y="1"/>
                    <a:pt x="813"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67" name="Google Shape;11467;p78"/>
            <p:cNvSpPr/>
            <p:nvPr/>
          </p:nvSpPr>
          <p:spPr>
            <a:xfrm>
              <a:off x="8218504" y="2740692"/>
              <a:ext cx="23161" cy="46270"/>
            </a:xfrm>
            <a:custGeom>
              <a:avLst/>
              <a:gdLst/>
              <a:ahLst/>
              <a:cxnLst/>
              <a:rect l="l" t="t" r="r" b="b"/>
              <a:pathLst>
                <a:path w="882" h="1762" extrusionOk="0">
                  <a:moveTo>
                    <a:pt x="116" y="0"/>
                  </a:moveTo>
                  <a:cubicBezTo>
                    <a:pt x="39" y="106"/>
                    <a:pt x="1" y="240"/>
                    <a:pt x="1" y="374"/>
                  </a:cubicBezTo>
                  <a:lnTo>
                    <a:pt x="1" y="1541"/>
                  </a:lnTo>
                  <a:cubicBezTo>
                    <a:pt x="1" y="1666"/>
                    <a:pt x="96" y="1761"/>
                    <a:pt x="221" y="1761"/>
                  </a:cubicBezTo>
                  <a:lnTo>
                    <a:pt x="881" y="1761"/>
                  </a:lnTo>
                  <a:lnTo>
                    <a:pt x="881" y="1034"/>
                  </a:lnTo>
                  <a:cubicBezTo>
                    <a:pt x="872" y="852"/>
                    <a:pt x="805" y="689"/>
                    <a:pt x="680" y="565"/>
                  </a:cubicBezTo>
                  <a:lnTo>
                    <a:pt x="116" y="0"/>
                  </a:ln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68" name="Google Shape;11468;p78"/>
            <p:cNvSpPr/>
            <p:nvPr/>
          </p:nvSpPr>
          <p:spPr>
            <a:xfrm>
              <a:off x="8310756" y="2740692"/>
              <a:ext cx="23135" cy="46270"/>
            </a:xfrm>
            <a:custGeom>
              <a:avLst/>
              <a:gdLst/>
              <a:ahLst/>
              <a:cxnLst/>
              <a:rect l="l" t="t" r="r" b="b"/>
              <a:pathLst>
                <a:path w="881" h="1762" extrusionOk="0">
                  <a:moveTo>
                    <a:pt x="766" y="0"/>
                  </a:moveTo>
                  <a:lnTo>
                    <a:pt x="201" y="565"/>
                  </a:lnTo>
                  <a:cubicBezTo>
                    <a:pt x="77" y="689"/>
                    <a:pt x="0" y="852"/>
                    <a:pt x="0" y="1034"/>
                  </a:cubicBezTo>
                  <a:lnTo>
                    <a:pt x="0" y="1761"/>
                  </a:lnTo>
                  <a:lnTo>
                    <a:pt x="660" y="1761"/>
                  </a:lnTo>
                  <a:cubicBezTo>
                    <a:pt x="785" y="1761"/>
                    <a:pt x="881" y="1666"/>
                    <a:pt x="881" y="1541"/>
                  </a:cubicBezTo>
                  <a:lnTo>
                    <a:pt x="881" y="374"/>
                  </a:lnTo>
                  <a:cubicBezTo>
                    <a:pt x="881" y="240"/>
                    <a:pt x="842" y="106"/>
                    <a:pt x="766" y="0"/>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69" name="Google Shape;11469;p78"/>
            <p:cNvSpPr/>
            <p:nvPr/>
          </p:nvSpPr>
          <p:spPr>
            <a:xfrm>
              <a:off x="8009659" y="2607737"/>
              <a:ext cx="46270" cy="40493"/>
            </a:xfrm>
            <a:custGeom>
              <a:avLst/>
              <a:gdLst/>
              <a:ahLst/>
              <a:cxnLst/>
              <a:rect l="l" t="t" r="r" b="b"/>
              <a:pathLst>
                <a:path w="1762" h="1542" extrusionOk="0">
                  <a:moveTo>
                    <a:pt x="881" y="1"/>
                  </a:moveTo>
                  <a:cubicBezTo>
                    <a:pt x="393" y="1"/>
                    <a:pt x="1" y="345"/>
                    <a:pt x="1" y="776"/>
                  </a:cubicBezTo>
                  <a:cubicBezTo>
                    <a:pt x="1" y="1197"/>
                    <a:pt x="393" y="1541"/>
                    <a:pt x="881" y="1541"/>
                  </a:cubicBezTo>
                  <a:cubicBezTo>
                    <a:pt x="1369" y="1541"/>
                    <a:pt x="1762" y="1197"/>
                    <a:pt x="1762" y="776"/>
                  </a:cubicBezTo>
                  <a:cubicBezTo>
                    <a:pt x="1762" y="345"/>
                    <a:pt x="1369" y="1"/>
                    <a:pt x="881"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70" name="Google Shape;11470;p78"/>
            <p:cNvSpPr/>
            <p:nvPr/>
          </p:nvSpPr>
          <p:spPr>
            <a:xfrm>
              <a:off x="8009659" y="2607737"/>
              <a:ext cx="31696" cy="40493"/>
            </a:xfrm>
            <a:custGeom>
              <a:avLst/>
              <a:gdLst/>
              <a:ahLst/>
              <a:cxnLst/>
              <a:rect l="l" t="t" r="r" b="b"/>
              <a:pathLst>
                <a:path w="1207" h="1542" extrusionOk="0">
                  <a:moveTo>
                    <a:pt x="881" y="1"/>
                  </a:moveTo>
                  <a:cubicBezTo>
                    <a:pt x="393" y="1"/>
                    <a:pt x="1" y="345"/>
                    <a:pt x="1" y="766"/>
                  </a:cubicBezTo>
                  <a:cubicBezTo>
                    <a:pt x="1" y="1197"/>
                    <a:pt x="393" y="1541"/>
                    <a:pt x="881" y="1541"/>
                  </a:cubicBezTo>
                  <a:cubicBezTo>
                    <a:pt x="996" y="1541"/>
                    <a:pt x="1101" y="1522"/>
                    <a:pt x="1207" y="1484"/>
                  </a:cubicBezTo>
                  <a:cubicBezTo>
                    <a:pt x="891" y="1388"/>
                    <a:pt x="671" y="1101"/>
                    <a:pt x="661" y="776"/>
                  </a:cubicBezTo>
                  <a:cubicBezTo>
                    <a:pt x="671" y="441"/>
                    <a:pt x="891" y="154"/>
                    <a:pt x="1207" y="58"/>
                  </a:cubicBezTo>
                  <a:cubicBezTo>
                    <a:pt x="1101" y="20"/>
                    <a:pt x="996" y="1"/>
                    <a:pt x="881"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71" name="Google Shape;11471;p78"/>
            <p:cNvSpPr/>
            <p:nvPr/>
          </p:nvSpPr>
          <p:spPr>
            <a:xfrm>
              <a:off x="7980773" y="2706002"/>
              <a:ext cx="104068" cy="80960"/>
            </a:xfrm>
            <a:custGeom>
              <a:avLst/>
              <a:gdLst/>
              <a:ahLst/>
              <a:cxnLst/>
              <a:rect l="l" t="t" r="r" b="b"/>
              <a:pathLst>
                <a:path w="3963" h="3083" extrusionOk="0">
                  <a:moveTo>
                    <a:pt x="1321" y="1"/>
                  </a:moveTo>
                  <a:lnTo>
                    <a:pt x="1321" y="661"/>
                  </a:lnTo>
                  <a:cubicBezTo>
                    <a:pt x="1321" y="824"/>
                    <a:pt x="1235" y="977"/>
                    <a:pt x="1082" y="1053"/>
                  </a:cubicBezTo>
                  <a:lnTo>
                    <a:pt x="364" y="1417"/>
                  </a:lnTo>
                  <a:cubicBezTo>
                    <a:pt x="144" y="1522"/>
                    <a:pt x="0" y="1752"/>
                    <a:pt x="0" y="2001"/>
                  </a:cubicBezTo>
                  <a:lnTo>
                    <a:pt x="0" y="2862"/>
                  </a:lnTo>
                  <a:cubicBezTo>
                    <a:pt x="0" y="2987"/>
                    <a:pt x="96" y="3082"/>
                    <a:pt x="220" y="3082"/>
                  </a:cubicBezTo>
                  <a:lnTo>
                    <a:pt x="3742" y="3082"/>
                  </a:lnTo>
                  <a:cubicBezTo>
                    <a:pt x="3867" y="3082"/>
                    <a:pt x="3962" y="2987"/>
                    <a:pt x="3962" y="2862"/>
                  </a:cubicBezTo>
                  <a:lnTo>
                    <a:pt x="3962" y="2001"/>
                  </a:lnTo>
                  <a:cubicBezTo>
                    <a:pt x="3962" y="1752"/>
                    <a:pt x="3819" y="1522"/>
                    <a:pt x="3599" y="1417"/>
                  </a:cubicBezTo>
                  <a:lnTo>
                    <a:pt x="2881" y="1053"/>
                  </a:lnTo>
                  <a:cubicBezTo>
                    <a:pt x="2728" y="977"/>
                    <a:pt x="2642" y="824"/>
                    <a:pt x="2642" y="661"/>
                  </a:cubicBezTo>
                  <a:lnTo>
                    <a:pt x="2642"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72" name="Google Shape;11472;p78"/>
            <p:cNvSpPr/>
            <p:nvPr/>
          </p:nvSpPr>
          <p:spPr>
            <a:xfrm>
              <a:off x="8015200" y="2706002"/>
              <a:ext cx="35215" cy="23161"/>
            </a:xfrm>
            <a:custGeom>
              <a:avLst/>
              <a:gdLst/>
              <a:ahLst/>
              <a:cxnLst/>
              <a:rect l="l" t="t" r="r" b="b"/>
              <a:pathLst>
                <a:path w="1341" h="882" extrusionOk="0">
                  <a:moveTo>
                    <a:pt x="10" y="1"/>
                  </a:moveTo>
                  <a:lnTo>
                    <a:pt x="10" y="661"/>
                  </a:lnTo>
                  <a:cubicBezTo>
                    <a:pt x="10" y="690"/>
                    <a:pt x="10" y="718"/>
                    <a:pt x="0" y="747"/>
                  </a:cubicBezTo>
                  <a:cubicBezTo>
                    <a:pt x="211" y="833"/>
                    <a:pt x="441" y="881"/>
                    <a:pt x="670" y="881"/>
                  </a:cubicBezTo>
                  <a:cubicBezTo>
                    <a:pt x="900" y="881"/>
                    <a:pt x="1130" y="833"/>
                    <a:pt x="1340" y="747"/>
                  </a:cubicBezTo>
                  <a:cubicBezTo>
                    <a:pt x="1331" y="718"/>
                    <a:pt x="1331" y="690"/>
                    <a:pt x="1331" y="661"/>
                  </a:cubicBezTo>
                  <a:lnTo>
                    <a:pt x="1331"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73" name="Google Shape;11473;p78"/>
            <p:cNvSpPr/>
            <p:nvPr/>
          </p:nvSpPr>
          <p:spPr>
            <a:xfrm>
              <a:off x="7980773" y="2736411"/>
              <a:ext cx="104068" cy="50551"/>
            </a:xfrm>
            <a:custGeom>
              <a:avLst/>
              <a:gdLst/>
              <a:ahLst/>
              <a:cxnLst/>
              <a:rect l="l" t="t" r="r" b="b"/>
              <a:pathLst>
                <a:path w="3963" h="1925" extrusionOk="0">
                  <a:moveTo>
                    <a:pt x="871" y="1"/>
                  </a:moveTo>
                  <a:lnTo>
                    <a:pt x="364" y="259"/>
                  </a:lnTo>
                  <a:cubicBezTo>
                    <a:pt x="144" y="364"/>
                    <a:pt x="0" y="594"/>
                    <a:pt x="0" y="843"/>
                  </a:cubicBezTo>
                  <a:lnTo>
                    <a:pt x="0" y="1704"/>
                  </a:lnTo>
                  <a:cubicBezTo>
                    <a:pt x="0" y="1829"/>
                    <a:pt x="96" y="1924"/>
                    <a:pt x="220" y="1924"/>
                  </a:cubicBezTo>
                  <a:lnTo>
                    <a:pt x="3742" y="1924"/>
                  </a:lnTo>
                  <a:cubicBezTo>
                    <a:pt x="3857" y="1924"/>
                    <a:pt x="3962" y="1829"/>
                    <a:pt x="3962" y="1704"/>
                  </a:cubicBezTo>
                  <a:lnTo>
                    <a:pt x="3962" y="843"/>
                  </a:lnTo>
                  <a:cubicBezTo>
                    <a:pt x="3962" y="594"/>
                    <a:pt x="3819" y="364"/>
                    <a:pt x="3599" y="259"/>
                  </a:cubicBezTo>
                  <a:lnTo>
                    <a:pt x="3091" y="1"/>
                  </a:lnTo>
                  <a:cubicBezTo>
                    <a:pt x="2833" y="407"/>
                    <a:pt x="2407" y="611"/>
                    <a:pt x="1981" y="611"/>
                  </a:cubicBezTo>
                  <a:cubicBezTo>
                    <a:pt x="1555" y="611"/>
                    <a:pt x="1130" y="407"/>
                    <a:pt x="87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74" name="Google Shape;11474;p78"/>
            <p:cNvSpPr/>
            <p:nvPr/>
          </p:nvSpPr>
          <p:spPr>
            <a:xfrm>
              <a:off x="7992327" y="2625095"/>
              <a:ext cx="80960" cy="80933"/>
            </a:xfrm>
            <a:custGeom>
              <a:avLst/>
              <a:gdLst/>
              <a:ahLst/>
              <a:cxnLst/>
              <a:rect l="l" t="t" r="r" b="b"/>
              <a:pathLst>
                <a:path w="3083" h="3082" extrusionOk="0">
                  <a:moveTo>
                    <a:pt x="1541" y="0"/>
                  </a:moveTo>
                  <a:cubicBezTo>
                    <a:pt x="690" y="0"/>
                    <a:pt x="0" y="689"/>
                    <a:pt x="0" y="1541"/>
                  </a:cubicBezTo>
                  <a:cubicBezTo>
                    <a:pt x="0" y="2393"/>
                    <a:pt x="690" y="3082"/>
                    <a:pt x="1541" y="3082"/>
                  </a:cubicBezTo>
                  <a:cubicBezTo>
                    <a:pt x="2393" y="3082"/>
                    <a:pt x="3082" y="2393"/>
                    <a:pt x="3082" y="1541"/>
                  </a:cubicBezTo>
                  <a:cubicBezTo>
                    <a:pt x="3082" y="689"/>
                    <a:pt x="2393" y="0"/>
                    <a:pt x="1541"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75" name="Google Shape;11475;p78"/>
            <p:cNvSpPr/>
            <p:nvPr/>
          </p:nvSpPr>
          <p:spPr>
            <a:xfrm>
              <a:off x="8007164" y="2625095"/>
              <a:ext cx="67620" cy="72898"/>
            </a:xfrm>
            <a:custGeom>
              <a:avLst/>
              <a:gdLst/>
              <a:ahLst/>
              <a:cxnLst/>
              <a:rect l="l" t="t" r="r" b="b"/>
              <a:pathLst>
                <a:path w="2575" h="2776" extrusionOk="0">
                  <a:moveTo>
                    <a:pt x="986" y="0"/>
                  </a:moveTo>
                  <a:cubicBezTo>
                    <a:pt x="249" y="0"/>
                    <a:pt x="0" y="1014"/>
                    <a:pt x="660" y="1340"/>
                  </a:cubicBezTo>
                  <a:cubicBezTo>
                    <a:pt x="680" y="1349"/>
                    <a:pt x="699" y="1359"/>
                    <a:pt x="718" y="1369"/>
                  </a:cubicBezTo>
                  <a:lnTo>
                    <a:pt x="1484" y="2756"/>
                  </a:lnTo>
                  <a:cubicBezTo>
                    <a:pt x="1484" y="2756"/>
                    <a:pt x="1694" y="2766"/>
                    <a:pt x="1895" y="2775"/>
                  </a:cubicBezTo>
                  <a:cubicBezTo>
                    <a:pt x="2345" y="2440"/>
                    <a:pt x="2575" y="1885"/>
                    <a:pt x="2498" y="1330"/>
                  </a:cubicBezTo>
                  <a:cubicBezTo>
                    <a:pt x="2412" y="699"/>
                    <a:pt x="1943" y="182"/>
                    <a:pt x="1321" y="38"/>
                  </a:cubicBezTo>
                  <a:cubicBezTo>
                    <a:pt x="1206" y="19"/>
                    <a:pt x="1091" y="0"/>
                    <a:pt x="986"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76" name="Google Shape;11476;p78"/>
            <p:cNvSpPr/>
            <p:nvPr/>
          </p:nvSpPr>
          <p:spPr>
            <a:xfrm>
              <a:off x="7998104" y="2660809"/>
              <a:ext cx="69379" cy="56774"/>
            </a:xfrm>
            <a:custGeom>
              <a:avLst/>
              <a:gdLst/>
              <a:ahLst/>
              <a:cxnLst/>
              <a:rect l="l" t="t" r="r" b="b"/>
              <a:pathLst>
                <a:path w="2642" h="2162" extrusionOk="0">
                  <a:moveTo>
                    <a:pt x="1012" y="0"/>
                  </a:moveTo>
                  <a:cubicBezTo>
                    <a:pt x="929" y="0"/>
                    <a:pt x="854" y="46"/>
                    <a:pt x="824" y="123"/>
                  </a:cubicBezTo>
                  <a:cubicBezTo>
                    <a:pt x="747" y="277"/>
                    <a:pt x="642" y="411"/>
                    <a:pt x="517" y="525"/>
                  </a:cubicBezTo>
                  <a:cubicBezTo>
                    <a:pt x="403" y="621"/>
                    <a:pt x="269" y="717"/>
                    <a:pt x="135" y="784"/>
                  </a:cubicBezTo>
                  <a:cubicBezTo>
                    <a:pt x="48" y="832"/>
                    <a:pt x="1" y="918"/>
                    <a:pt x="10" y="1013"/>
                  </a:cubicBezTo>
                  <a:cubicBezTo>
                    <a:pt x="96" y="1674"/>
                    <a:pt x="651" y="2162"/>
                    <a:pt x="1321" y="2162"/>
                  </a:cubicBezTo>
                  <a:cubicBezTo>
                    <a:pt x="1327" y="2162"/>
                    <a:pt x="1333" y="2162"/>
                    <a:pt x="1339" y="2162"/>
                  </a:cubicBezTo>
                  <a:cubicBezTo>
                    <a:pt x="2020" y="2162"/>
                    <a:pt x="2585" y="1629"/>
                    <a:pt x="2642" y="946"/>
                  </a:cubicBezTo>
                  <a:cubicBezTo>
                    <a:pt x="2642" y="879"/>
                    <a:pt x="2613" y="812"/>
                    <a:pt x="2565" y="774"/>
                  </a:cubicBezTo>
                  <a:cubicBezTo>
                    <a:pt x="2125" y="411"/>
                    <a:pt x="1618" y="143"/>
                    <a:pt x="1072" y="9"/>
                  </a:cubicBezTo>
                  <a:cubicBezTo>
                    <a:pt x="1052" y="3"/>
                    <a:pt x="1032" y="0"/>
                    <a:pt x="1012"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77" name="Google Shape;11477;p78"/>
            <p:cNvSpPr/>
            <p:nvPr/>
          </p:nvSpPr>
          <p:spPr>
            <a:xfrm>
              <a:off x="7998104" y="2660914"/>
              <a:ext cx="69379" cy="56170"/>
            </a:xfrm>
            <a:custGeom>
              <a:avLst/>
              <a:gdLst/>
              <a:ahLst/>
              <a:cxnLst/>
              <a:rect l="l" t="t" r="r" b="b"/>
              <a:pathLst>
                <a:path w="2642" h="2139" extrusionOk="0">
                  <a:moveTo>
                    <a:pt x="1021" y="0"/>
                  </a:moveTo>
                  <a:cubicBezTo>
                    <a:pt x="938" y="0"/>
                    <a:pt x="856" y="47"/>
                    <a:pt x="824" y="129"/>
                  </a:cubicBezTo>
                  <a:cubicBezTo>
                    <a:pt x="766" y="234"/>
                    <a:pt x="699" y="330"/>
                    <a:pt x="623" y="416"/>
                  </a:cubicBezTo>
                  <a:cubicBezTo>
                    <a:pt x="584" y="454"/>
                    <a:pt x="556" y="483"/>
                    <a:pt x="517" y="521"/>
                  </a:cubicBezTo>
                  <a:cubicBezTo>
                    <a:pt x="403" y="627"/>
                    <a:pt x="269" y="713"/>
                    <a:pt x="125" y="780"/>
                  </a:cubicBezTo>
                  <a:cubicBezTo>
                    <a:pt x="48" y="828"/>
                    <a:pt x="1" y="914"/>
                    <a:pt x="10" y="1009"/>
                  </a:cubicBezTo>
                  <a:cubicBezTo>
                    <a:pt x="87" y="1593"/>
                    <a:pt x="537" y="2053"/>
                    <a:pt x="1120" y="2139"/>
                  </a:cubicBezTo>
                  <a:cubicBezTo>
                    <a:pt x="814" y="1957"/>
                    <a:pt x="642" y="1632"/>
                    <a:pt x="661" y="1277"/>
                  </a:cubicBezTo>
                  <a:lnTo>
                    <a:pt x="661" y="971"/>
                  </a:lnTo>
                  <a:cubicBezTo>
                    <a:pt x="709" y="933"/>
                    <a:pt x="757" y="895"/>
                    <a:pt x="805" y="847"/>
                  </a:cubicBezTo>
                  <a:cubicBezTo>
                    <a:pt x="929" y="741"/>
                    <a:pt x="1034" y="617"/>
                    <a:pt x="1120" y="474"/>
                  </a:cubicBezTo>
                  <a:cubicBezTo>
                    <a:pt x="1541" y="607"/>
                    <a:pt x="1934" y="818"/>
                    <a:pt x="2269" y="1105"/>
                  </a:cubicBezTo>
                  <a:cubicBezTo>
                    <a:pt x="2317" y="1134"/>
                    <a:pt x="2412" y="1230"/>
                    <a:pt x="2537" y="1344"/>
                  </a:cubicBezTo>
                  <a:cubicBezTo>
                    <a:pt x="2594" y="1220"/>
                    <a:pt x="2623" y="1086"/>
                    <a:pt x="2632" y="942"/>
                  </a:cubicBezTo>
                  <a:cubicBezTo>
                    <a:pt x="2642" y="875"/>
                    <a:pt x="2613" y="818"/>
                    <a:pt x="2565" y="770"/>
                  </a:cubicBezTo>
                  <a:cubicBezTo>
                    <a:pt x="2125" y="407"/>
                    <a:pt x="1618" y="148"/>
                    <a:pt x="1063" y="5"/>
                  </a:cubicBezTo>
                  <a:cubicBezTo>
                    <a:pt x="1049" y="2"/>
                    <a:pt x="1035" y="0"/>
                    <a:pt x="1021"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78" name="Google Shape;11478;p78"/>
            <p:cNvSpPr/>
            <p:nvPr/>
          </p:nvSpPr>
          <p:spPr>
            <a:xfrm>
              <a:off x="7980773" y="2748228"/>
              <a:ext cx="23135" cy="38733"/>
            </a:xfrm>
            <a:custGeom>
              <a:avLst/>
              <a:gdLst/>
              <a:ahLst/>
              <a:cxnLst/>
              <a:rect l="l" t="t" r="r" b="b"/>
              <a:pathLst>
                <a:path w="881" h="1475" extrusionOk="0">
                  <a:moveTo>
                    <a:pt x="134" y="0"/>
                  </a:moveTo>
                  <a:cubicBezTo>
                    <a:pt x="48" y="115"/>
                    <a:pt x="0" y="249"/>
                    <a:pt x="0" y="393"/>
                  </a:cubicBezTo>
                  <a:lnTo>
                    <a:pt x="0" y="1254"/>
                  </a:lnTo>
                  <a:cubicBezTo>
                    <a:pt x="0" y="1379"/>
                    <a:pt x="96" y="1474"/>
                    <a:pt x="220" y="1474"/>
                  </a:cubicBezTo>
                  <a:lnTo>
                    <a:pt x="881" y="1474"/>
                  </a:lnTo>
                  <a:lnTo>
                    <a:pt x="881" y="804"/>
                  </a:lnTo>
                  <a:cubicBezTo>
                    <a:pt x="881" y="670"/>
                    <a:pt x="823" y="546"/>
                    <a:pt x="718" y="469"/>
                  </a:cubicBezTo>
                  <a:lnTo>
                    <a:pt x="134" y="0"/>
                  </a:ln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79" name="Google Shape;11479;p78"/>
            <p:cNvSpPr/>
            <p:nvPr/>
          </p:nvSpPr>
          <p:spPr>
            <a:xfrm>
              <a:off x="8061680" y="2748228"/>
              <a:ext cx="23161" cy="38733"/>
            </a:xfrm>
            <a:custGeom>
              <a:avLst/>
              <a:gdLst/>
              <a:ahLst/>
              <a:cxnLst/>
              <a:rect l="l" t="t" r="r" b="b"/>
              <a:pathLst>
                <a:path w="882" h="1475" extrusionOk="0">
                  <a:moveTo>
                    <a:pt x="747" y="0"/>
                  </a:moveTo>
                  <a:lnTo>
                    <a:pt x="164" y="469"/>
                  </a:lnTo>
                  <a:cubicBezTo>
                    <a:pt x="58" y="546"/>
                    <a:pt x="1" y="670"/>
                    <a:pt x="1" y="804"/>
                  </a:cubicBezTo>
                  <a:lnTo>
                    <a:pt x="1" y="1474"/>
                  </a:lnTo>
                  <a:lnTo>
                    <a:pt x="661" y="1474"/>
                  </a:lnTo>
                  <a:cubicBezTo>
                    <a:pt x="786" y="1474"/>
                    <a:pt x="881" y="1379"/>
                    <a:pt x="881" y="1254"/>
                  </a:cubicBezTo>
                  <a:lnTo>
                    <a:pt x="881" y="393"/>
                  </a:lnTo>
                  <a:cubicBezTo>
                    <a:pt x="881" y="249"/>
                    <a:pt x="834" y="115"/>
                    <a:pt x="747" y="0"/>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80" name="Google Shape;11480;p78"/>
            <p:cNvSpPr/>
            <p:nvPr/>
          </p:nvSpPr>
          <p:spPr>
            <a:xfrm>
              <a:off x="8101411" y="2428802"/>
              <a:ext cx="103806" cy="103832"/>
            </a:xfrm>
            <a:custGeom>
              <a:avLst/>
              <a:gdLst/>
              <a:ahLst/>
              <a:cxnLst/>
              <a:rect l="l" t="t" r="r" b="b"/>
              <a:pathLst>
                <a:path w="3953" h="3954" extrusionOk="0">
                  <a:moveTo>
                    <a:pt x="1971" y="1"/>
                  </a:moveTo>
                  <a:cubicBezTo>
                    <a:pt x="1110" y="1"/>
                    <a:pt x="469" y="690"/>
                    <a:pt x="412" y="1541"/>
                  </a:cubicBezTo>
                  <a:cubicBezTo>
                    <a:pt x="354" y="2144"/>
                    <a:pt x="230" y="2757"/>
                    <a:pt x="38" y="3341"/>
                  </a:cubicBezTo>
                  <a:cubicBezTo>
                    <a:pt x="0" y="3446"/>
                    <a:pt x="48" y="3570"/>
                    <a:pt x="163" y="3618"/>
                  </a:cubicBezTo>
                  <a:cubicBezTo>
                    <a:pt x="526" y="3781"/>
                    <a:pt x="909" y="3896"/>
                    <a:pt x="1311" y="3953"/>
                  </a:cubicBezTo>
                  <a:lnTo>
                    <a:pt x="2651" y="3953"/>
                  </a:lnTo>
                  <a:cubicBezTo>
                    <a:pt x="3053" y="3896"/>
                    <a:pt x="3436" y="3781"/>
                    <a:pt x="3799" y="3618"/>
                  </a:cubicBezTo>
                  <a:cubicBezTo>
                    <a:pt x="3905" y="3570"/>
                    <a:pt x="3953" y="3446"/>
                    <a:pt x="3914" y="3341"/>
                  </a:cubicBezTo>
                  <a:cubicBezTo>
                    <a:pt x="3723" y="2757"/>
                    <a:pt x="3598" y="2144"/>
                    <a:pt x="3541" y="1541"/>
                  </a:cubicBezTo>
                  <a:cubicBezTo>
                    <a:pt x="3484" y="690"/>
                    <a:pt x="2842" y="1"/>
                    <a:pt x="1971"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81" name="Google Shape;11481;p78"/>
            <p:cNvSpPr/>
            <p:nvPr/>
          </p:nvSpPr>
          <p:spPr>
            <a:xfrm>
              <a:off x="8129536" y="2428802"/>
              <a:ext cx="75944" cy="103832"/>
            </a:xfrm>
            <a:custGeom>
              <a:avLst/>
              <a:gdLst/>
              <a:ahLst/>
              <a:cxnLst/>
              <a:rect l="l" t="t" r="r" b="b"/>
              <a:pathLst>
                <a:path w="2892" h="3954" extrusionOk="0">
                  <a:moveTo>
                    <a:pt x="900" y="1"/>
                  </a:moveTo>
                  <a:cubicBezTo>
                    <a:pt x="240" y="1"/>
                    <a:pt x="1" y="900"/>
                    <a:pt x="575" y="1245"/>
                  </a:cubicBezTo>
                  <a:cubicBezTo>
                    <a:pt x="594" y="1254"/>
                    <a:pt x="613" y="1264"/>
                    <a:pt x="633" y="1274"/>
                  </a:cubicBezTo>
                  <a:lnTo>
                    <a:pt x="1130" y="3953"/>
                  </a:lnTo>
                  <a:lnTo>
                    <a:pt x="1580" y="3953"/>
                  </a:lnTo>
                  <a:cubicBezTo>
                    <a:pt x="1972" y="3896"/>
                    <a:pt x="2365" y="3781"/>
                    <a:pt x="2728" y="3618"/>
                  </a:cubicBezTo>
                  <a:cubicBezTo>
                    <a:pt x="2834" y="3570"/>
                    <a:pt x="2891" y="3446"/>
                    <a:pt x="2843" y="3341"/>
                  </a:cubicBezTo>
                  <a:cubicBezTo>
                    <a:pt x="2652" y="2757"/>
                    <a:pt x="2527" y="2144"/>
                    <a:pt x="2480" y="1541"/>
                  </a:cubicBezTo>
                  <a:cubicBezTo>
                    <a:pt x="2413" y="690"/>
                    <a:pt x="1771" y="1"/>
                    <a:pt x="910"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82" name="Google Shape;11482;p78"/>
            <p:cNvSpPr/>
            <p:nvPr/>
          </p:nvSpPr>
          <p:spPr>
            <a:xfrm>
              <a:off x="8100650" y="2507214"/>
              <a:ext cx="104068" cy="80960"/>
            </a:xfrm>
            <a:custGeom>
              <a:avLst/>
              <a:gdLst/>
              <a:ahLst/>
              <a:cxnLst/>
              <a:rect l="l" t="t" r="r" b="b"/>
              <a:pathLst>
                <a:path w="3963" h="3083" extrusionOk="0">
                  <a:moveTo>
                    <a:pt x="1321" y="1"/>
                  </a:moveTo>
                  <a:lnTo>
                    <a:pt x="1321" y="661"/>
                  </a:lnTo>
                  <a:cubicBezTo>
                    <a:pt x="1321" y="824"/>
                    <a:pt x="1235" y="977"/>
                    <a:pt x="1082" y="1053"/>
                  </a:cubicBezTo>
                  <a:lnTo>
                    <a:pt x="364" y="1417"/>
                  </a:lnTo>
                  <a:cubicBezTo>
                    <a:pt x="144" y="1522"/>
                    <a:pt x="0" y="1752"/>
                    <a:pt x="0" y="2001"/>
                  </a:cubicBezTo>
                  <a:lnTo>
                    <a:pt x="0" y="2862"/>
                  </a:lnTo>
                  <a:cubicBezTo>
                    <a:pt x="0" y="2986"/>
                    <a:pt x="106" y="3082"/>
                    <a:pt x="220" y="3082"/>
                  </a:cubicBezTo>
                  <a:lnTo>
                    <a:pt x="3742" y="3082"/>
                  </a:lnTo>
                  <a:cubicBezTo>
                    <a:pt x="3867" y="3082"/>
                    <a:pt x="3962" y="2986"/>
                    <a:pt x="3962" y="2862"/>
                  </a:cubicBezTo>
                  <a:lnTo>
                    <a:pt x="3962" y="2001"/>
                  </a:lnTo>
                  <a:cubicBezTo>
                    <a:pt x="3962" y="1752"/>
                    <a:pt x="3819" y="1522"/>
                    <a:pt x="3599" y="1417"/>
                  </a:cubicBezTo>
                  <a:lnTo>
                    <a:pt x="2881" y="1053"/>
                  </a:lnTo>
                  <a:cubicBezTo>
                    <a:pt x="2728" y="977"/>
                    <a:pt x="2642" y="824"/>
                    <a:pt x="2642" y="661"/>
                  </a:cubicBezTo>
                  <a:lnTo>
                    <a:pt x="2642"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83" name="Google Shape;11483;p78"/>
            <p:cNvSpPr/>
            <p:nvPr/>
          </p:nvSpPr>
          <p:spPr>
            <a:xfrm>
              <a:off x="8135076" y="2507214"/>
              <a:ext cx="35215" cy="23161"/>
            </a:xfrm>
            <a:custGeom>
              <a:avLst/>
              <a:gdLst/>
              <a:ahLst/>
              <a:cxnLst/>
              <a:rect l="l" t="t" r="r" b="b"/>
              <a:pathLst>
                <a:path w="1341" h="882" extrusionOk="0">
                  <a:moveTo>
                    <a:pt x="10" y="1"/>
                  </a:moveTo>
                  <a:lnTo>
                    <a:pt x="10" y="661"/>
                  </a:lnTo>
                  <a:cubicBezTo>
                    <a:pt x="10" y="690"/>
                    <a:pt x="10" y="718"/>
                    <a:pt x="0" y="747"/>
                  </a:cubicBezTo>
                  <a:cubicBezTo>
                    <a:pt x="211" y="833"/>
                    <a:pt x="441" y="881"/>
                    <a:pt x="670" y="881"/>
                  </a:cubicBezTo>
                  <a:cubicBezTo>
                    <a:pt x="900" y="881"/>
                    <a:pt x="1130" y="833"/>
                    <a:pt x="1340" y="747"/>
                  </a:cubicBezTo>
                  <a:cubicBezTo>
                    <a:pt x="1340" y="718"/>
                    <a:pt x="1331" y="690"/>
                    <a:pt x="1331" y="661"/>
                  </a:cubicBezTo>
                  <a:lnTo>
                    <a:pt x="1331"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84" name="Google Shape;11484;p78"/>
            <p:cNvSpPr/>
            <p:nvPr/>
          </p:nvSpPr>
          <p:spPr>
            <a:xfrm>
              <a:off x="8100650" y="2537623"/>
              <a:ext cx="104068" cy="50551"/>
            </a:xfrm>
            <a:custGeom>
              <a:avLst/>
              <a:gdLst/>
              <a:ahLst/>
              <a:cxnLst/>
              <a:rect l="l" t="t" r="r" b="b"/>
              <a:pathLst>
                <a:path w="3963" h="1925" extrusionOk="0">
                  <a:moveTo>
                    <a:pt x="871" y="1"/>
                  </a:moveTo>
                  <a:lnTo>
                    <a:pt x="364" y="259"/>
                  </a:lnTo>
                  <a:cubicBezTo>
                    <a:pt x="144" y="364"/>
                    <a:pt x="0" y="594"/>
                    <a:pt x="0" y="843"/>
                  </a:cubicBezTo>
                  <a:lnTo>
                    <a:pt x="0" y="1704"/>
                  </a:lnTo>
                  <a:cubicBezTo>
                    <a:pt x="0" y="1828"/>
                    <a:pt x="96" y="1924"/>
                    <a:pt x="220" y="1924"/>
                  </a:cubicBezTo>
                  <a:lnTo>
                    <a:pt x="3742" y="1924"/>
                  </a:lnTo>
                  <a:cubicBezTo>
                    <a:pt x="3867" y="1924"/>
                    <a:pt x="3962" y="1828"/>
                    <a:pt x="3962" y="1704"/>
                  </a:cubicBezTo>
                  <a:lnTo>
                    <a:pt x="3962" y="843"/>
                  </a:lnTo>
                  <a:cubicBezTo>
                    <a:pt x="3962" y="594"/>
                    <a:pt x="3819" y="364"/>
                    <a:pt x="3599" y="259"/>
                  </a:cubicBezTo>
                  <a:lnTo>
                    <a:pt x="3092" y="1"/>
                  </a:lnTo>
                  <a:cubicBezTo>
                    <a:pt x="2833" y="407"/>
                    <a:pt x="2407" y="611"/>
                    <a:pt x="1981" y="611"/>
                  </a:cubicBezTo>
                  <a:cubicBezTo>
                    <a:pt x="1555" y="611"/>
                    <a:pt x="1130" y="407"/>
                    <a:pt x="871"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85" name="Google Shape;11485;p78"/>
            <p:cNvSpPr/>
            <p:nvPr/>
          </p:nvSpPr>
          <p:spPr>
            <a:xfrm>
              <a:off x="8117981" y="2462047"/>
              <a:ext cx="69405" cy="56748"/>
            </a:xfrm>
            <a:custGeom>
              <a:avLst/>
              <a:gdLst/>
              <a:ahLst/>
              <a:cxnLst/>
              <a:rect l="l" t="t" r="r" b="b"/>
              <a:pathLst>
                <a:path w="2643" h="2161" extrusionOk="0">
                  <a:moveTo>
                    <a:pt x="1017" y="0"/>
                  </a:moveTo>
                  <a:cubicBezTo>
                    <a:pt x="932" y="0"/>
                    <a:pt x="855" y="51"/>
                    <a:pt x="824" y="122"/>
                  </a:cubicBezTo>
                  <a:cubicBezTo>
                    <a:pt x="747" y="275"/>
                    <a:pt x="642" y="409"/>
                    <a:pt x="517" y="524"/>
                  </a:cubicBezTo>
                  <a:cubicBezTo>
                    <a:pt x="403" y="630"/>
                    <a:pt x="269" y="716"/>
                    <a:pt x="135" y="783"/>
                  </a:cubicBezTo>
                  <a:cubicBezTo>
                    <a:pt x="48" y="831"/>
                    <a:pt x="1" y="917"/>
                    <a:pt x="10" y="1012"/>
                  </a:cubicBezTo>
                  <a:cubicBezTo>
                    <a:pt x="96" y="1673"/>
                    <a:pt x="661" y="2161"/>
                    <a:pt x="1321" y="2161"/>
                  </a:cubicBezTo>
                  <a:cubicBezTo>
                    <a:pt x="1327" y="2161"/>
                    <a:pt x="1333" y="2161"/>
                    <a:pt x="1340" y="2161"/>
                  </a:cubicBezTo>
                  <a:cubicBezTo>
                    <a:pt x="2020" y="2161"/>
                    <a:pt x="2585" y="1628"/>
                    <a:pt x="2642" y="945"/>
                  </a:cubicBezTo>
                  <a:cubicBezTo>
                    <a:pt x="2642" y="878"/>
                    <a:pt x="2613" y="811"/>
                    <a:pt x="2565" y="773"/>
                  </a:cubicBezTo>
                  <a:cubicBezTo>
                    <a:pt x="2125" y="409"/>
                    <a:pt x="1618" y="151"/>
                    <a:pt x="1073" y="8"/>
                  </a:cubicBezTo>
                  <a:cubicBezTo>
                    <a:pt x="1054" y="2"/>
                    <a:pt x="1035" y="0"/>
                    <a:pt x="1017"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86" name="Google Shape;11486;p78"/>
            <p:cNvSpPr/>
            <p:nvPr/>
          </p:nvSpPr>
          <p:spPr>
            <a:xfrm>
              <a:off x="8117981" y="2462020"/>
              <a:ext cx="69405" cy="56275"/>
            </a:xfrm>
            <a:custGeom>
              <a:avLst/>
              <a:gdLst/>
              <a:ahLst/>
              <a:cxnLst/>
              <a:rect l="l" t="t" r="r" b="b"/>
              <a:pathLst>
                <a:path w="2643" h="2143" extrusionOk="0">
                  <a:moveTo>
                    <a:pt x="1012" y="0"/>
                  </a:moveTo>
                  <a:cubicBezTo>
                    <a:pt x="929" y="0"/>
                    <a:pt x="855" y="46"/>
                    <a:pt x="824" y="123"/>
                  </a:cubicBezTo>
                  <a:cubicBezTo>
                    <a:pt x="766" y="229"/>
                    <a:pt x="699" y="334"/>
                    <a:pt x="623" y="420"/>
                  </a:cubicBezTo>
                  <a:cubicBezTo>
                    <a:pt x="584" y="449"/>
                    <a:pt x="556" y="487"/>
                    <a:pt x="517" y="516"/>
                  </a:cubicBezTo>
                  <a:cubicBezTo>
                    <a:pt x="403" y="621"/>
                    <a:pt x="269" y="707"/>
                    <a:pt x="135" y="784"/>
                  </a:cubicBezTo>
                  <a:cubicBezTo>
                    <a:pt x="48" y="822"/>
                    <a:pt x="1" y="918"/>
                    <a:pt x="10" y="1013"/>
                  </a:cubicBezTo>
                  <a:cubicBezTo>
                    <a:pt x="87" y="1597"/>
                    <a:pt x="537" y="2057"/>
                    <a:pt x="1120" y="2143"/>
                  </a:cubicBezTo>
                  <a:cubicBezTo>
                    <a:pt x="824" y="1961"/>
                    <a:pt x="642" y="1626"/>
                    <a:pt x="661" y="1281"/>
                  </a:cubicBezTo>
                  <a:lnTo>
                    <a:pt x="661" y="966"/>
                  </a:lnTo>
                  <a:cubicBezTo>
                    <a:pt x="709" y="927"/>
                    <a:pt x="757" y="889"/>
                    <a:pt x="814" y="851"/>
                  </a:cubicBezTo>
                  <a:cubicBezTo>
                    <a:pt x="929" y="736"/>
                    <a:pt x="1034" y="611"/>
                    <a:pt x="1120" y="477"/>
                  </a:cubicBezTo>
                  <a:cubicBezTo>
                    <a:pt x="1541" y="602"/>
                    <a:pt x="1934" y="822"/>
                    <a:pt x="2269" y="1100"/>
                  </a:cubicBezTo>
                  <a:cubicBezTo>
                    <a:pt x="2317" y="1138"/>
                    <a:pt x="2412" y="1233"/>
                    <a:pt x="2537" y="1348"/>
                  </a:cubicBezTo>
                  <a:cubicBezTo>
                    <a:pt x="2594" y="1214"/>
                    <a:pt x="2623" y="1080"/>
                    <a:pt x="2632" y="946"/>
                  </a:cubicBezTo>
                  <a:cubicBezTo>
                    <a:pt x="2642" y="879"/>
                    <a:pt x="2613" y="812"/>
                    <a:pt x="2565" y="774"/>
                  </a:cubicBezTo>
                  <a:cubicBezTo>
                    <a:pt x="2125" y="410"/>
                    <a:pt x="1618" y="142"/>
                    <a:pt x="1073" y="9"/>
                  </a:cubicBezTo>
                  <a:cubicBezTo>
                    <a:pt x="1052" y="3"/>
                    <a:pt x="1032" y="0"/>
                    <a:pt x="1012"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87" name="Google Shape;11487;p78"/>
            <p:cNvSpPr/>
            <p:nvPr/>
          </p:nvSpPr>
          <p:spPr>
            <a:xfrm>
              <a:off x="8100650" y="2549440"/>
              <a:ext cx="23135" cy="38733"/>
            </a:xfrm>
            <a:custGeom>
              <a:avLst/>
              <a:gdLst/>
              <a:ahLst/>
              <a:cxnLst/>
              <a:rect l="l" t="t" r="r" b="b"/>
              <a:pathLst>
                <a:path w="881" h="1475" extrusionOk="0">
                  <a:moveTo>
                    <a:pt x="134" y="0"/>
                  </a:moveTo>
                  <a:cubicBezTo>
                    <a:pt x="48" y="115"/>
                    <a:pt x="0" y="249"/>
                    <a:pt x="0" y="393"/>
                  </a:cubicBezTo>
                  <a:lnTo>
                    <a:pt x="0" y="1254"/>
                  </a:lnTo>
                  <a:cubicBezTo>
                    <a:pt x="0" y="1378"/>
                    <a:pt x="96" y="1474"/>
                    <a:pt x="220" y="1474"/>
                  </a:cubicBezTo>
                  <a:lnTo>
                    <a:pt x="881" y="1474"/>
                  </a:lnTo>
                  <a:lnTo>
                    <a:pt x="881" y="804"/>
                  </a:lnTo>
                  <a:cubicBezTo>
                    <a:pt x="881" y="670"/>
                    <a:pt x="823" y="546"/>
                    <a:pt x="718" y="469"/>
                  </a:cubicBezTo>
                  <a:lnTo>
                    <a:pt x="134"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88" name="Google Shape;11488;p78"/>
            <p:cNvSpPr/>
            <p:nvPr/>
          </p:nvSpPr>
          <p:spPr>
            <a:xfrm>
              <a:off x="8181557" y="2549440"/>
              <a:ext cx="23161" cy="38733"/>
            </a:xfrm>
            <a:custGeom>
              <a:avLst/>
              <a:gdLst/>
              <a:ahLst/>
              <a:cxnLst/>
              <a:rect l="l" t="t" r="r" b="b"/>
              <a:pathLst>
                <a:path w="882" h="1475" extrusionOk="0">
                  <a:moveTo>
                    <a:pt x="747" y="0"/>
                  </a:moveTo>
                  <a:lnTo>
                    <a:pt x="164" y="469"/>
                  </a:lnTo>
                  <a:cubicBezTo>
                    <a:pt x="58" y="546"/>
                    <a:pt x="1" y="670"/>
                    <a:pt x="1" y="804"/>
                  </a:cubicBezTo>
                  <a:lnTo>
                    <a:pt x="1" y="1474"/>
                  </a:lnTo>
                  <a:lnTo>
                    <a:pt x="661" y="1474"/>
                  </a:lnTo>
                  <a:cubicBezTo>
                    <a:pt x="786" y="1474"/>
                    <a:pt x="881" y="1378"/>
                    <a:pt x="881" y="1254"/>
                  </a:cubicBezTo>
                  <a:lnTo>
                    <a:pt x="881" y="393"/>
                  </a:lnTo>
                  <a:cubicBezTo>
                    <a:pt x="881" y="249"/>
                    <a:pt x="834" y="115"/>
                    <a:pt x="74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89" name="Google Shape;11489;p78"/>
            <p:cNvSpPr/>
            <p:nvPr/>
          </p:nvSpPr>
          <p:spPr>
            <a:xfrm>
              <a:off x="8082136" y="2607869"/>
              <a:ext cx="144351" cy="115728"/>
            </a:xfrm>
            <a:custGeom>
              <a:avLst/>
              <a:gdLst/>
              <a:ahLst/>
              <a:cxnLst/>
              <a:rect l="l" t="t" r="r" b="b"/>
              <a:pathLst>
                <a:path w="5497" h="4407" extrusionOk="0">
                  <a:moveTo>
                    <a:pt x="2744" y="0"/>
                  </a:moveTo>
                  <a:cubicBezTo>
                    <a:pt x="2634" y="0"/>
                    <a:pt x="2524" y="72"/>
                    <a:pt x="2524" y="216"/>
                  </a:cubicBezTo>
                  <a:lnTo>
                    <a:pt x="2524" y="2522"/>
                  </a:lnTo>
                  <a:lnTo>
                    <a:pt x="208" y="3996"/>
                  </a:lnTo>
                  <a:cubicBezTo>
                    <a:pt x="1" y="4131"/>
                    <a:pt x="132" y="4406"/>
                    <a:pt x="325" y="4406"/>
                  </a:cubicBezTo>
                  <a:cubicBezTo>
                    <a:pt x="364" y="4406"/>
                    <a:pt x="405" y="4395"/>
                    <a:pt x="447" y="4369"/>
                  </a:cubicBezTo>
                  <a:lnTo>
                    <a:pt x="2753" y="2905"/>
                  </a:lnTo>
                  <a:lnTo>
                    <a:pt x="5050" y="4369"/>
                  </a:lnTo>
                  <a:cubicBezTo>
                    <a:pt x="5092" y="4395"/>
                    <a:pt x="5133" y="4406"/>
                    <a:pt x="5172" y="4406"/>
                  </a:cubicBezTo>
                  <a:cubicBezTo>
                    <a:pt x="5366" y="4406"/>
                    <a:pt x="5497" y="4131"/>
                    <a:pt x="5289" y="3996"/>
                  </a:cubicBezTo>
                  <a:lnTo>
                    <a:pt x="5280" y="3996"/>
                  </a:lnTo>
                  <a:lnTo>
                    <a:pt x="2964" y="2522"/>
                  </a:lnTo>
                  <a:lnTo>
                    <a:pt x="2964" y="216"/>
                  </a:lnTo>
                  <a:cubicBezTo>
                    <a:pt x="2964" y="72"/>
                    <a:pt x="2854" y="0"/>
                    <a:pt x="2744"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490" name="Google Shape;11490;p78"/>
          <p:cNvGrpSpPr/>
          <p:nvPr/>
        </p:nvGrpSpPr>
        <p:grpSpPr>
          <a:xfrm>
            <a:off x="4886058" y="4291240"/>
            <a:ext cx="346343" cy="343953"/>
            <a:chOff x="4886058" y="4291240"/>
            <a:chExt cx="346343" cy="343953"/>
          </a:xfrm>
        </p:grpSpPr>
        <p:sp>
          <p:nvSpPr>
            <p:cNvPr id="11491" name="Google Shape;11491;p78"/>
            <p:cNvSpPr/>
            <p:nvPr/>
          </p:nvSpPr>
          <p:spPr>
            <a:xfrm>
              <a:off x="5133611" y="4474508"/>
              <a:ext cx="40493" cy="39994"/>
            </a:xfrm>
            <a:custGeom>
              <a:avLst/>
              <a:gdLst/>
              <a:ahLst/>
              <a:cxnLst/>
              <a:rect l="l" t="t" r="r" b="b"/>
              <a:pathLst>
                <a:path w="1542" h="1523" extrusionOk="0">
                  <a:moveTo>
                    <a:pt x="0" y="1"/>
                  </a:moveTo>
                  <a:lnTo>
                    <a:pt x="977" y="1522"/>
                  </a:lnTo>
                  <a:lnTo>
                    <a:pt x="1541" y="1522"/>
                  </a:lnTo>
                  <a:cubicBezTo>
                    <a:pt x="1532" y="680"/>
                    <a:pt x="843" y="1"/>
                    <a:pt x="0" y="1"/>
                  </a:cubicBezTo>
                  <a:close/>
                </a:path>
              </a:pathLst>
            </a:custGeom>
            <a:solidFill>
              <a:srgbClr val="B6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92" name="Google Shape;11492;p78"/>
            <p:cNvSpPr/>
            <p:nvPr/>
          </p:nvSpPr>
          <p:spPr>
            <a:xfrm>
              <a:off x="5093407" y="4474508"/>
              <a:ext cx="66123" cy="39994"/>
            </a:xfrm>
            <a:custGeom>
              <a:avLst/>
              <a:gdLst/>
              <a:ahLst/>
              <a:cxnLst/>
              <a:rect l="l" t="t" r="r" b="b"/>
              <a:pathLst>
                <a:path w="2518" h="1523" extrusionOk="0">
                  <a:moveTo>
                    <a:pt x="1531" y="1"/>
                  </a:moveTo>
                  <a:cubicBezTo>
                    <a:pt x="689" y="1"/>
                    <a:pt x="10" y="680"/>
                    <a:pt x="0" y="1522"/>
                  </a:cubicBezTo>
                  <a:lnTo>
                    <a:pt x="2517" y="1522"/>
                  </a:lnTo>
                  <a:cubicBezTo>
                    <a:pt x="2508" y="680"/>
                    <a:pt x="2067" y="1"/>
                    <a:pt x="1531" y="1"/>
                  </a:cubicBezTo>
                  <a:close/>
                </a:path>
              </a:pathLst>
            </a:custGeom>
            <a:solidFill>
              <a:srgbClr val="C7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93" name="Google Shape;11493;p78"/>
            <p:cNvSpPr/>
            <p:nvPr/>
          </p:nvSpPr>
          <p:spPr>
            <a:xfrm>
              <a:off x="5133112" y="4408674"/>
              <a:ext cx="22137" cy="43986"/>
            </a:xfrm>
            <a:custGeom>
              <a:avLst/>
              <a:gdLst/>
              <a:ahLst/>
              <a:cxnLst/>
              <a:rect l="l" t="t" r="r" b="b"/>
              <a:pathLst>
                <a:path w="843" h="1675" extrusionOk="0">
                  <a:moveTo>
                    <a:pt x="0" y="0"/>
                  </a:moveTo>
                  <a:lnTo>
                    <a:pt x="0" y="1675"/>
                  </a:lnTo>
                  <a:cubicBezTo>
                    <a:pt x="469" y="1675"/>
                    <a:pt x="842" y="1302"/>
                    <a:pt x="842" y="842"/>
                  </a:cubicBezTo>
                  <a:cubicBezTo>
                    <a:pt x="842" y="373"/>
                    <a:pt x="469" y="0"/>
                    <a:pt x="0"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94" name="Google Shape;11494;p78"/>
            <p:cNvSpPr/>
            <p:nvPr/>
          </p:nvSpPr>
          <p:spPr>
            <a:xfrm>
              <a:off x="4985084" y="4474508"/>
              <a:ext cx="40493" cy="39994"/>
            </a:xfrm>
            <a:custGeom>
              <a:avLst/>
              <a:gdLst/>
              <a:ahLst/>
              <a:cxnLst/>
              <a:rect l="l" t="t" r="r" b="b"/>
              <a:pathLst>
                <a:path w="1542" h="1523" extrusionOk="0">
                  <a:moveTo>
                    <a:pt x="0" y="1"/>
                  </a:moveTo>
                  <a:lnTo>
                    <a:pt x="976" y="1522"/>
                  </a:lnTo>
                  <a:lnTo>
                    <a:pt x="1541" y="1522"/>
                  </a:lnTo>
                  <a:cubicBezTo>
                    <a:pt x="1532" y="680"/>
                    <a:pt x="842" y="1"/>
                    <a:pt x="0" y="1"/>
                  </a:cubicBezTo>
                  <a:close/>
                </a:path>
              </a:pathLst>
            </a:custGeom>
            <a:solidFill>
              <a:srgbClr val="B6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95" name="Google Shape;11495;p78"/>
            <p:cNvSpPr/>
            <p:nvPr/>
          </p:nvSpPr>
          <p:spPr>
            <a:xfrm>
              <a:off x="4944880" y="4474508"/>
              <a:ext cx="66123" cy="39994"/>
            </a:xfrm>
            <a:custGeom>
              <a:avLst/>
              <a:gdLst/>
              <a:ahLst/>
              <a:cxnLst/>
              <a:rect l="l" t="t" r="r" b="b"/>
              <a:pathLst>
                <a:path w="2518" h="1523" extrusionOk="0">
                  <a:moveTo>
                    <a:pt x="1531" y="1"/>
                  </a:moveTo>
                  <a:cubicBezTo>
                    <a:pt x="689" y="1"/>
                    <a:pt x="10" y="680"/>
                    <a:pt x="0" y="1522"/>
                  </a:cubicBezTo>
                  <a:lnTo>
                    <a:pt x="2517" y="1522"/>
                  </a:lnTo>
                  <a:cubicBezTo>
                    <a:pt x="2507" y="680"/>
                    <a:pt x="2067" y="1"/>
                    <a:pt x="1531" y="1"/>
                  </a:cubicBezTo>
                  <a:close/>
                </a:path>
              </a:pathLst>
            </a:custGeom>
            <a:solidFill>
              <a:srgbClr val="C7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96" name="Google Shape;11496;p78"/>
            <p:cNvSpPr/>
            <p:nvPr/>
          </p:nvSpPr>
          <p:spPr>
            <a:xfrm>
              <a:off x="4984585" y="4408674"/>
              <a:ext cx="22137" cy="43986"/>
            </a:xfrm>
            <a:custGeom>
              <a:avLst/>
              <a:gdLst/>
              <a:ahLst/>
              <a:cxnLst/>
              <a:rect l="l" t="t" r="r" b="b"/>
              <a:pathLst>
                <a:path w="843" h="1675" extrusionOk="0">
                  <a:moveTo>
                    <a:pt x="0" y="0"/>
                  </a:moveTo>
                  <a:lnTo>
                    <a:pt x="0" y="1675"/>
                  </a:lnTo>
                  <a:cubicBezTo>
                    <a:pt x="469" y="1675"/>
                    <a:pt x="842" y="1302"/>
                    <a:pt x="842" y="842"/>
                  </a:cubicBezTo>
                  <a:cubicBezTo>
                    <a:pt x="842" y="373"/>
                    <a:pt x="469" y="0"/>
                    <a:pt x="0"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97" name="Google Shape;11497;p78"/>
            <p:cNvSpPr/>
            <p:nvPr/>
          </p:nvSpPr>
          <p:spPr>
            <a:xfrm>
              <a:off x="5059479" y="4476530"/>
              <a:ext cx="54043" cy="54043"/>
            </a:xfrm>
            <a:custGeom>
              <a:avLst/>
              <a:gdLst/>
              <a:ahLst/>
              <a:cxnLst/>
              <a:rect l="l" t="t" r="r" b="b"/>
              <a:pathLst>
                <a:path w="2058" h="2058" extrusionOk="0">
                  <a:moveTo>
                    <a:pt x="0" y="0"/>
                  </a:moveTo>
                  <a:lnTo>
                    <a:pt x="1225" y="2058"/>
                  </a:lnTo>
                  <a:lnTo>
                    <a:pt x="2058" y="2058"/>
                  </a:lnTo>
                  <a:cubicBezTo>
                    <a:pt x="2058" y="919"/>
                    <a:pt x="1139" y="0"/>
                    <a:pt x="0"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98" name="Google Shape;11498;p78"/>
            <p:cNvSpPr/>
            <p:nvPr/>
          </p:nvSpPr>
          <p:spPr>
            <a:xfrm>
              <a:off x="5005436" y="4476530"/>
              <a:ext cx="86238" cy="54043"/>
            </a:xfrm>
            <a:custGeom>
              <a:avLst/>
              <a:gdLst/>
              <a:ahLst/>
              <a:cxnLst/>
              <a:rect l="l" t="t" r="r" b="b"/>
              <a:pathLst>
                <a:path w="3284" h="2058" extrusionOk="0">
                  <a:moveTo>
                    <a:pt x="2058" y="0"/>
                  </a:moveTo>
                  <a:cubicBezTo>
                    <a:pt x="919" y="0"/>
                    <a:pt x="0" y="919"/>
                    <a:pt x="0" y="2058"/>
                  </a:cubicBezTo>
                  <a:lnTo>
                    <a:pt x="3283" y="2058"/>
                  </a:lnTo>
                  <a:cubicBezTo>
                    <a:pt x="3283" y="928"/>
                    <a:pt x="2728" y="0"/>
                    <a:pt x="2058"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499" name="Google Shape;11499;p78"/>
            <p:cNvSpPr/>
            <p:nvPr/>
          </p:nvSpPr>
          <p:spPr>
            <a:xfrm>
              <a:off x="5059715" y="4394835"/>
              <a:ext cx="29936" cy="59847"/>
            </a:xfrm>
            <a:custGeom>
              <a:avLst/>
              <a:gdLst/>
              <a:ahLst/>
              <a:cxnLst/>
              <a:rect l="l" t="t" r="r" b="b"/>
              <a:pathLst>
                <a:path w="1140" h="2279" extrusionOk="0">
                  <a:moveTo>
                    <a:pt x="1" y="1"/>
                  </a:moveTo>
                  <a:lnTo>
                    <a:pt x="1" y="2278"/>
                  </a:lnTo>
                  <a:cubicBezTo>
                    <a:pt x="632" y="2278"/>
                    <a:pt x="1140" y="1771"/>
                    <a:pt x="1140" y="1140"/>
                  </a:cubicBezTo>
                  <a:cubicBezTo>
                    <a:pt x="1140" y="518"/>
                    <a:pt x="632" y="1"/>
                    <a:pt x="1"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00" name="Google Shape;11500;p78"/>
            <p:cNvSpPr/>
            <p:nvPr/>
          </p:nvSpPr>
          <p:spPr>
            <a:xfrm>
              <a:off x="5029070" y="4394835"/>
              <a:ext cx="45509" cy="59847"/>
            </a:xfrm>
            <a:custGeom>
              <a:avLst/>
              <a:gdLst/>
              <a:ahLst/>
              <a:cxnLst/>
              <a:rect l="l" t="t" r="r" b="b"/>
              <a:pathLst>
                <a:path w="1733" h="2279" extrusionOk="0">
                  <a:moveTo>
                    <a:pt x="1139" y="1"/>
                  </a:moveTo>
                  <a:cubicBezTo>
                    <a:pt x="517" y="1"/>
                    <a:pt x="0" y="518"/>
                    <a:pt x="0" y="1140"/>
                  </a:cubicBezTo>
                  <a:cubicBezTo>
                    <a:pt x="0" y="1771"/>
                    <a:pt x="517" y="2278"/>
                    <a:pt x="1139" y="2278"/>
                  </a:cubicBezTo>
                  <a:lnTo>
                    <a:pt x="1168" y="2278"/>
                  </a:lnTo>
                  <a:cubicBezTo>
                    <a:pt x="1483" y="2259"/>
                    <a:pt x="1732" y="1762"/>
                    <a:pt x="1732" y="1140"/>
                  </a:cubicBezTo>
                  <a:cubicBezTo>
                    <a:pt x="1732" y="527"/>
                    <a:pt x="1483" y="20"/>
                    <a:pt x="116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01" name="Google Shape;11501;p78"/>
            <p:cNvSpPr/>
            <p:nvPr/>
          </p:nvSpPr>
          <p:spPr>
            <a:xfrm>
              <a:off x="4962711" y="4408674"/>
              <a:ext cx="29175" cy="43986"/>
            </a:xfrm>
            <a:custGeom>
              <a:avLst/>
              <a:gdLst/>
              <a:ahLst/>
              <a:cxnLst/>
              <a:rect l="l" t="t" r="r" b="b"/>
              <a:pathLst>
                <a:path w="1111" h="1675" extrusionOk="0">
                  <a:moveTo>
                    <a:pt x="833" y="0"/>
                  </a:moveTo>
                  <a:cubicBezTo>
                    <a:pt x="374" y="0"/>
                    <a:pt x="1" y="373"/>
                    <a:pt x="1" y="842"/>
                  </a:cubicBezTo>
                  <a:cubicBezTo>
                    <a:pt x="1" y="1302"/>
                    <a:pt x="374" y="1675"/>
                    <a:pt x="833" y="1675"/>
                  </a:cubicBezTo>
                  <a:cubicBezTo>
                    <a:pt x="996" y="1675"/>
                    <a:pt x="1111" y="1302"/>
                    <a:pt x="1111" y="842"/>
                  </a:cubicBezTo>
                  <a:cubicBezTo>
                    <a:pt x="1111" y="373"/>
                    <a:pt x="986" y="0"/>
                    <a:pt x="83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02" name="Google Shape;11502;p78"/>
            <p:cNvSpPr/>
            <p:nvPr/>
          </p:nvSpPr>
          <p:spPr>
            <a:xfrm>
              <a:off x="5111237" y="4408674"/>
              <a:ext cx="29175" cy="43986"/>
            </a:xfrm>
            <a:custGeom>
              <a:avLst/>
              <a:gdLst/>
              <a:ahLst/>
              <a:cxnLst/>
              <a:rect l="l" t="t" r="r" b="b"/>
              <a:pathLst>
                <a:path w="1111" h="1675" extrusionOk="0">
                  <a:moveTo>
                    <a:pt x="833" y="0"/>
                  </a:moveTo>
                  <a:cubicBezTo>
                    <a:pt x="374" y="0"/>
                    <a:pt x="1" y="373"/>
                    <a:pt x="1" y="842"/>
                  </a:cubicBezTo>
                  <a:cubicBezTo>
                    <a:pt x="1" y="1302"/>
                    <a:pt x="374" y="1675"/>
                    <a:pt x="833" y="1675"/>
                  </a:cubicBezTo>
                  <a:cubicBezTo>
                    <a:pt x="996" y="1675"/>
                    <a:pt x="1111" y="1302"/>
                    <a:pt x="1111" y="842"/>
                  </a:cubicBezTo>
                  <a:cubicBezTo>
                    <a:pt x="1111" y="373"/>
                    <a:pt x="986" y="0"/>
                    <a:pt x="83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03" name="Google Shape;11503;p78"/>
            <p:cNvSpPr/>
            <p:nvPr/>
          </p:nvSpPr>
          <p:spPr>
            <a:xfrm>
              <a:off x="4886058" y="4291240"/>
              <a:ext cx="346343" cy="343953"/>
            </a:xfrm>
            <a:custGeom>
              <a:avLst/>
              <a:gdLst/>
              <a:ahLst/>
              <a:cxnLst/>
              <a:rect l="l" t="t" r="r" b="b"/>
              <a:pathLst>
                <a:path w="13189" h="13098" extrusionOk="0">
                  <a:moveTo>
                    <a:pt x="6815" y="1123"/>
                  </a:moveTo>
                  <a:cubicBezTo>
                    <a:pt x="9638" y="1237"/>
                    <a:pt x="11896" y="3506"/>
                    <a:pt x="12011" y="6329"/>
                  </a:cubicBezTo>
                  <a:lnTo>
                    <a:pt x="11514" y="6329"/>
                  </a:lnTo>
                  <a:cubicBezTo>
                    <a:pt x="11505" y="6328"/>
                    <a:pt x="11496" y="6327"/>
                    <a:pt x="11488" y="6327"/>
                  </a:cubicBezTo>
                  <a:cubicBezTo>
                    <a:pt x="11223" y="6327"/>
                    <a:pt x="11226" y="6750"/>
                    <a:pt x="11496" y="6750"/>
                  </a:cubicBezTo>
                  <a:cubicBezTo>
                    <a:pt x="11502" y="6750"/>
                    <a:pt x="11508" y="6750"/>
                    <a:pt x="11514" y="6750"/>
                  </a:cubicBezTo>
                  <a:lnTo>
                    <a:pt x="12011" y="6750"/>
                  </a:lnTo>
                  <a:cubicBezTo>
                    <a:pt x="11896" y="9573"/>
                    <a:pt x="9638" y="11832"/>
                    <a:pt x="6815" y="11946"/>
                  </a:cubicBezTo>
                  <a:lnTo>
                    <a:pt x="6805" y="11946"/>
                  </a:lnTo>
                  <a:lnTo>
                    <a:pt x="6805" y="11449"/>
                  </a:lnTo>
                  <a:cubicBezTo>
                    <a:pt x="6819" y="11300"/>
                    <a:pt x="6709" y="11226"/>
                    <a:pt x="6599" y="11226"/>
                  </a:cubicBezTo>
                  <a:cubicBezTo>
                    <a:pt x="6489" y="11226"/>
                    <a:pt x="6379" y="11300"/>
                    <a:pt x="6394" y="11449"/>
                  </a:cubicBezTo>
                  <a:lnTo>
                    <a:pt x="6394" y="11946"/>
                  </a:lnTo>
                  <a:cubicBezTo>
                    <a:pt x="3561" y="11832"/>
                    <a:pt x="1302" y="9573"/>
                    <a:pt x="1187" y="6750"/>
                  </a:cubicBezTo>
                  <a:lnTo>
                    <a:pt x="1695" y="6750"/>
                  </a:lnTo>
                  <a:cubicBezTo>
                    <a:pt x="1943" y="6721"/>
                    <a:pt x="1943" y="6348"/>
                    <a:pt x="1695" y="6329"/>
                  </a:cubicBezTo>
                  <a:lnTo>
                    <a:pt x="1187" y="6329"/>
                  </a:lnTo>
                  <a:cubicBezTo>
                    <a:pt x="1302" y="3506"/>
                    <a:pt x="3570" y="1237"/>
                    <a:pt x="6394" y="1123"/>
                  </a:cubicBezTo>
                  <a:lnTo>
                    <a:pt x="6394" y="1620"/>
                  </a:lnTo>
                  <a:cubicBezTo>
                    <a:pt x="6403" y="1749"/>
                    <a:pt x="6501" y="1814"/>
                    <a:pt x="6601" y="1814"/>
                  </a:cubicBezTo>
                  <a:cubicBezTo>
                    <a:pt x="6700" y="1814"/>
                    <a:pt x="6800" y="1749"/>
                    <a:pt x="6815" y="1620"/>
                  </a:cubicBezTo>
                  <a:lnTo>
                    <a:pt x="6815" y="1123"/>
                  </a:lnTo>
                  <a:close/>
                  <a:moveTo>
                    <a:pt x="6595" y="0"/>
                  </a:moveTo>
                  <a:cubicBezTo>
                    <a:pt x="6494" y="0"/>
                    <a:pt x="6394" y="65"/>
                    <a:pt x="6384" y="194"/>
                  </a:cubicBezTo>
                  <a:lnTo>
                    <a:pt x="6384" y="701"/>
                  </a:lnTo>
                  <a:cubicBezTo>
                    <a:pt x="3331" y="816"/>
                    <a:pt x="881" y="3266"/>
                    <a:pt x="766" y="6329"/>
                  </a:cubicBezTo>
                  <a:lnTo>
                    <a:pt x="259" y="6329"/>
                  </a:lnTo>
                  <a:cubicBezTo>
                    <a:pt x="1" y="6348"/>
                    <a:pt x="1" y="6721"/>
                    <a:pt x="259" y="6740"/>
                  </a:cubicBezTo>
                  <a:lnTo>
                    <a:pt x="766" y="6740"/>
                  </a:lnTo>
                  <a:cubicBezTo>
                    <a:pt x="881" y="9803"/>
                    <a:pt x="3331" y="12253"/>
                    <a:pt x="6384" y="12368"/>
                  </a:cubicBezTo>
                  <a:lnTo>
                    <a:pt x="6384" y="12875"/>
                  </a:lnTo>
                  <a:cubicBezTo>
                    <a:pt x="6374" y="13023"/>
                    <a:pt x="6484" y="13097"/>
                    <a:pt x="6595" y="13097"/>
                  </a:cubicBezTo>
                  <a:cubicBezTo>
                    <a:pt x="6705" y="13097"/>
                    <a:pt x="6815" y="13023"/>
                    <a:pt x="6805" y="12875"/>
                  </a:cubicBezTo>
                  <a:lnTo>
                    <a:pt x="6805" y="12368"/>
                  </a:lnTo>
                  <a:cubicBezTo>
                    <a:pt x="9858" y="12253"/>
                    <a:pt x="12318" y="9803"/>
                    <a:pt x="12432" y="6740"/>
                  </a:cubicBezTo>
                  <a:lnTo>
                    <a:pt x="12940" y="6740"/>
                  </a:lnTo>
                  <a:cubicBezTo>
                    <a:pt x="13188" y="6721"/>
                    <a:pt x="13188" y="6348"/>
                    <a:pt x="12940" y="6329"/>
                  </a:cubicBezTo>
                  <a:lnTo>
                    <a:pt x="12432" y="6329"/>
                  </a:lnTo>
                  <a:cubicBezTo>
                    <a:pt x="12318" y="3266"/>
                    <a:pt x="9858" y="816"/>
                    <a:pt x="6805" y="701"/>
                  </a:cubicBezTo>
                  <a:lnTo>
                    <a:pt x="6805" y="194"/>
                  </a:lnTo>
                  <a:cubicBezTo>
                    <a:pt x="6795" y="65"/>
                    <a:pt x="6695" y="0"/>
                    <a:pt x="6595"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504" name="Google Shape;11504;p78"/>
          <p:cNvGrpSpPr/>
          <p:nvPr/>
        </p:nvGrpSpPr>
        <p:grpSpPr>
          <a:xfrm>
            <a:off x="5344216" y="4291056"/>
            <a:ext cx="304616" cy="343560"/>
            <a:chOff x="5344216" y="4291056"/>
            <a:chExt cx="304616" cy="343560"/>
          </a:xfrm>
        </p:grpSpPr>
        <p:sp>
          <p:nvSpPr>
            <p:cNvPr id="11505" name="Google Shape;11505;p78"/>
            <p:cNvSpPr/>
            <p:nvPr/>
          </p:nvSpPr>
          <p:spPr>
            <a:xfrm>
              <a:off x="5344216" y="4297148"/>
              <a:ext cx="251334" cy="247264"/>
            </a:xfrm>
            <a:custGeom>
              <a:avLst/>
              <a:gdLst/>
              <a:ahLst/>
              <a:cxnLst/>
              <a:rect l="l" t="t" r="r" b="b"/>
              <a:pathLst>
                <a:path w="9571" h="9416" extrusionOk="0">
                  <a:moveTo>
                    <a:pt x="9280" y="0"/>
                  </a:moveTo>
                  <a:cubicBezTo>
                    <a:pt x="9234" y="0"/>
                    <a:pt x="9185" y="17"/>
                    <a:pt x="9140" y="55"/>
                  </a:cubicBezTo>
                  <a:lnTo>
                    <a:pt x="144" y="9051"/>
                  </a:lnTo>
                  <a:cubicBezTo>
                    <a:pt x="0" y="9185"/>
                    <a:pt x="96" y="9415"/>
                    <a:pt x="287" y="9415"/>
                  </a:cubicBezTo>
                  <a:cubicBezTo>
                    <a:pt x="345" y="9415"/>
                    <a:pt x="393" y="9386"/>
                    <a:pt x="431" y="9348"/>
                  </a:cubicBezTo>
                  <a:lnTo>
                    <a:pt x="9437" y="352"/>
                  </a:lnTo>
                  <a:cubicBezTo>
                    <a:pt x="9570" y="196"/>
                    <a:pt x="9439" y="0"/>
                    <a:pt x="9280"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06" name="Google Shape;11506;p78"/>
            <p:cNvSpPr/>
            <p:nvPr/>
          </p:nvSpPr>
          <p:spPr>
            <a:xfrm>
              <a:off x="5544501" y="4291056"/>
              <a:ext cx="55330" cy="53807"/>
            </a:xfrm>
            <a:custGeom>
              <a:avLst/>
              <a:gdLst/>
              <a:ahLst/>
              <a:cxnLst/>
              <a:rect l="l" t="t" r="r" b="b"/>
              <a:pathLst>
                <a:path w="2107" h="2049" extrusionOk="0">
                  <a:moveTo>
                    <a:pt x="259" y="0"/>
                  </a:moveTo>
                  <a:cubicBezTo>
                    <a:pt x="1" y="19"/>
                    <a:pt x="1" y="393"/>
                    <a:pt x="259" y="412"/>
                  </a:cubicBezTo>
                  <a:lnTo>
                    <a:pt x="1685" y="412"/>
                  </a:lnTo>
                  <a:lnTo>
                    <a:pt x="1685" y="1838"/>
                  </a:lnTo>
                  <a:cubicBezTo>
                    <a:pt x="1685" y="1953"/>
                    <a:pt x="1781" y="2048"/>
                    <a:pt x="1896" y="2048"/>
                  </a:cubicBezTo>
                  <a:cubicBezTo>
                    <a:pt x="2011" y="2048"/>
                    <a:pt x="2097" y="1953"/>
                    <a:pt x="2106" y="1838"/>
                  </a:cubicBezTo>
                  <a:lnTo>
                    <a:pt x="2106" y="201"/>
                  </a:lnTo>
                  <a:cubicBezTo>
                    <a:pt x="2106" y="86"/>
                    <a:pt x="2011" y="0"/>
                    <a:pt x="189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07" name="Google Shape;11507;p78"/>
            <p:cNvSpPr/>
            <p:nvPr/>
          </p:nvSpPr>
          <p:spPr>
            <a:xfrm>
              <a:off x="5349494" y="4566497"/>
              <a:ext cx="102309" cy="68118"/>
            </a:xfrm>
            <a:custGeom>
              <a:avLst/>
              <a:gdLst/>
              <a:ahLst/>
              <a:cxnLst/>
              <a:rect l="l" t="t" r="r" b="b"/>
              <a:pathLst>
                <a:path w="3896" h="2594" extrusionOk="0">
                  <a:moveTo>
                    <a:pt x="316" y="0"/>
                  </a:moveTo>
                  <a:cubicBezTo>
                    <a:pt x="48" y="10"/>
                    <a:pt x="10" y="144"/>
                    <a:pt x="0" y="201"/>
                  </a:cubicBezTo>
                  <a:lnTo>
                    <a:pt x="0" y="2594"/>
                  </a:lnTo>
                  <a:lnTo>
                    <a:pt x="3895" y="2594"/>
                  </a:lnTo>
                  <a:lnTo>
                    <a:pt x="3895"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08" name="Google Shape;11508;p78"/>
            <p:cNvSpPr/>
            <p:nvPr/>
          </p:nvSpPr>
          <p:spPr>
            <a:xfrm>
              <a:off x="5447996" y="4480784"/>
              <a:ext cx="102309" cy="153831"/>
            </a:xfrm>
            <a:custGeom>
              <a:avLst/>
              <a:gdLst/>
              <a:ahLst/>
              <a:cxnLst/>
              <a:rect l="l" t="t" r="r" b="b"/>
              <a:pathLst>
                <a:path w="3896" h="5858" extrusionOk="0">
                  <a:moveTo>
                    <a:pt x="297" y="1"/>
                  </a:moveTo>
                  <a:cubicBezTo>
                    <a:pt x="58" y="10"/>
                    <a:pt x="10" y="125"/>
                    <a:pt x="1" y="183"/>
                  </a:cubicBezTo>
                  <a:lnTo>
                    <a:pt x="1" y="5858"/>
                  </a:lnTo>
                  <a:lnTo>
                    <a:pt x="3896" y="5858"/>
                  </a:lnTo>
                  <a:lnTo>
                    <a:pt x="3896"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09" name="Google Shape;11509;p78"/>
            <p:cNvSpPr/>
            <p:nvPr/>
          </p:nvSpPr>
          <p:spPr>
            <a:xfrm>
              <a:off x="5546523" y="4388297"/>
              <a:ext cx="102309" cy="246319"/>
            </a:xfrm>
            <a:custGeom>
              <a:avLst/>
              <a:gdLst/>
              <a:ahLst/>
              <a:cxnLst/>
              <a:rect l="l" t="t" r="r" b="b"/>
              <a:pathLst>
                <a:path w="3896" h="9380" extrusionOk="0">
                  <a:moveTo>
                    <a:pt x="335" y="1"/>
                  </a:moveTo>
                  <a:cubicBezTo>
                    <a:pt x="39" y="1"/>
                    <a:pt x="10" y="154"/>
                    <a:pt x="0" y="211"/>
                  </a:cubicBezTo>
                  <a:lnTo>
                    <a:pt x="0" y="9380"/>
                  </a:lnTo>
                  <a:lnTo>
                    <a:pt x="3895" y="9380"/>
                  </a:lnTo>
                  <a:lnTo>
                    <a:pt x="3895" y="192"/>
                  </a:lnTo>
                  <a:cubicBezTo>
                    <a:pt x="3886" y="125"/>
                    <a:pt x="3828" y="1"/>
                    <a:pt x="3560" y="1"/>
                  </a:cubicBezTo>
                  <a:close/>
                </a:path>
              </a:pathLst>
            </a:custGeom>
            <a:solidFill>
              <a:srgbClr val="C7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10" name="Google Shape;11510;p78"/>
            <p:cNvSpPr/>
            <p:nvPr/>
          </p:nvSpPr>
          <p:spPr>
            <a:xfrm>
              <a:off x="5349731" y="4566497"/>
              <a:ext cx="8587" cy="68118"/>
            </a:xfrm>
            <a:custGeom>
              <a:avLst/>
              <a:gdLst/>
              <a:ahLst/>
              <a:cxnLst/>
              <a:rect l="l" t="t" r="r" b="b"/>
              <a:pathLst>
                <a:path w="327" h="2594" extrusionOk="0">
                  <a:moveTo>
                    <a:pt x="307" y="0"/>
                  </a:moveTo>
                  <a:cubicBezTo>
                    <a:pt x="39" y="10"/>
                    <a:pt x="1" y="144"/>
                    <a:pt x="1" y="201"/>
                  </a:cubicBezTo>
                  <a:lnTo>
                    <a:pt x="1" y="2594"/>
                  </a:lnTo>
                  <a:lnTo>
                    <a:pt x="326" y="2594"/>
                  </a:lnTo>
                  <a:lnTo>
                    <a:pt x="326"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11" name="Google Shape;11511;p78"/>
            <p:cNvSpPr/>
            <p:nvPr/>
          </p:nvSpPr>
          <p:spPr>
            <a:xfrm>
              <a:off x="5447996" y="4480784"/>
              <a:ext cx="8823" cy="153831"/>
            </a:xfrm>
            <a:custGeom>
              <a:avLst/>
              <a:gdLst/>
              <a:ahLst/>
              <a:cxnLst/>
              <a:rect l="l" t="t" r="r" b="b"/>
              <a:pathLst>
                <a:path w="336" h="5858" extrusionOk="0">
                  <a:moveTo>
                    <a:pt x="297" y="1"/>
                  </a:moveTo>
                  <a:cubicBezTo>
                    <a:pt x="58" y="20"/>
                    <a:pt x="10" y="135"/>
                    <a:pt x="1" y="183"/>
                  </a:cubicBezTo>
                  <a:lnTo>
                    <a:pt x="1" y="5858"/>
                  </a:lnTo>
                  <a:lnTo>
                    <a:pt x="336" y="5858"/>
                  </a:lnTo>
                  <a:lnTo>
                    <a:pt x="33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12" name="Google Shape;11512;p78"/>
            <p:cNvSpPr/>
            <p:nvPr/>
          </p:nvSpPr>
          <p:spPr>
            <a:xfrm>
              <a:off x="5546523" y="4388297"/>
              <a:ext cx="8823" cy="246319"/>
            </a:xfrm>
            <a:custGeom>
              <a:avLst/>
              <a:gdLst/>
              <a:ahLst/>
              <a:cxnLst/>
              <a:rect l="l" t="t" r="r" b="b"/>
              <a:pathLst>
                <a:path w="336" h="9380" extrusionOk="0">
                  <a:moveTo>
                    <a:pt x="335" y="1"/>
                  </a:moveTo>
                  <a:cubicBezTo>
                    <a:pt x="39" y="1"/>
                    <a:pt x="10" y="154"/>
                    <a:pt x="0" y="211"/>
                  </a:cubicBezTo>
                  <a:lnTo>
                    <a:pt x="0" y="9380"/>
                  </a:lnTo>
                  <a:lnTo>
                    <a:pt x="335" y="9380"/>
                  </a:lnTo>
                  <a:lnTo>
                    <a:pt x="335" y="1"/>
                  </a:ln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13" name="Google Shape;11513;p78"/>
            <p:cNvSpPr/>
            <p:nvPr/>
          </p:nvSpPr>
          <p:spPr>
            <a:xfrm>
              <a:off x="5365828" y="4585089"/>
              <a:ext cx="68381" cy="11082"/>
            </a:xfrm>
            <a:custGeom>
              <a:avLst/>
              <a:gdLst/>
              <a:ahLst/>
              <a:cxnLst/>
              <a:rect l="l" t="t" r="r" b="b"/>
              <a:pathLst>
                <a:path w="2604" h="422" extrusionOk="0">
                  <a:moveTo>
                    <a:pt x="259" y="0"/>
                  </a:moveTo>
                  <a:cubicBezTo>
                    <a:pt x="0" y="20"/>
                    <a:pt x="0" y="402"/>
                    <a:pt x="259" y="422"/>
                  </a:cubicBezTo>
                  <a:lnTo>
                    <a:pt x="2345" y="422"/>
                  </a:lnTo>
                  <a:cubicBezTo>
                    <a:pt x="2603" y="402"/>
                    <a:pt x="2603" y="20"/>
                    <a:pt x="234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14" name="Google Shape;11514;p78"/>
            <p:cNvSpPr/>
            <p:nvPr/>
          </p:nvSpPr>
          <p:spPr>
            <a:xfrm>
              <a:off x="5464592" y="4499376"/>
              <a:ext cx="68381" cy="11108"/>
            </a:xfrm>
            <a:custGeom>
              <a:avLst/>
              <a:gdLst/>
              <a:ahLst/>
              <a:cxnLst/>
              <a:rect l="l" t="t" r="r" b="b"/>
              <a:pathLst>
                <a:path w="2604" h="423" extrusionOk="0">
                  <a:moveTo>
                    <a:pt x="259" y="1"/>
                  </a:moveTo>
                  <a:cubicBezTo>
                    <a:pt x="0" y="20"/>
                    <a:pt x="0" y="393"/>
                    <a:pt x="259" y="422"/>
                  </a:cubicBezTo>
                  <a:lnTo>
                    <a:pt x="2355" y="422"/>
                  </a:lnTo>
                  <a:cubicBezTo>
                    <a:pt x="2604" y="393"/>
                    <a:pt x="2604" y="20"/>
                    <a:pt x="235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15" name="Google Shape;11515;p78"/>
            <p:cNvSpPr/>
            <p:nvPr/>
          </p:nvSpPr>
          <p:spPr>
            <a:xfrm>
              <a:off x="5562516" y="4406889"/>
              <a:ext cx="70324" cy="11108"/>
            </a:xfrm>
            <a:custGeom>
              <a:avLst/>
              <a:gdLst/>
              <a:ahLst/>
              <a:cxnLst/>
              <a:rect l="l" t="t" r="r" b="b"/>
              <a:pathLst>
                <a:path w="2678" h="423" extrusionOk="0">
                  <a:moveTo>
                    <a:pt x="273" y="1"/>
                  </a:moveTo>
                  <a:cubicBezTo>
                    <a:pt x="0" y="1"/>
                    <a:pt x="0" y="423"/>
                    <a:pt x="273" y="423"/>
                  </a:cubicBezTo>
                  <a:cubicBezTo>
                    <a:pt x="279" y="423"/>
                    <a:pt x="285" y="423"/>
                    <a:pt x="291" y="422"/>
                  </a:cubicBezTo>
                  <a:lnTo>
                    <a:pt x="2387" y="422"/>
                  </a:lnTo>
                  <a:cubicBezTo>
                    <a:pt x="2393" y="423"/>
                    <a:pt x="2399" y="423"/>
                    <a:pt x="2405" y="423"/>
                  </a:cubicBezTo>
                  <a:cubicBezTo>
                    <a:pt x="2678" y="423"/>
                    <a:pt x="2678" y="1"/>
                    <a:pt x="2405" y="1"/>
                  </a:cubicBezTo>
                  <a:cubicBezTo>
                    <a:pt x="2399" y="1"/>
                    <a:pt x="2393" y="1"/>
                    <a:pt x="2387" y="1"/>
                  </a:cubicBezTo>
                  <a:lnTo>
                    <a:pt x="291" y="1"/>
                  </a:lnTo>
                  <a:cubicBezTo>
                    <a:pt x="285" y="1"/>
                    <a:pt x="279" y="1"/>
                    <a:pt x="27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516" name="Google Shape;11516;p78"/>
          <p:cNvGrpSpPr/>
          <p:nvPr/>
        </p:nvGrpSpPr>
        <p:grpSpPr>
          <a:xfrm>
            <a:off x="6279999" y="4264422"/>
            <a:ext cx="204093" cy="343743"/>
            <a:chOff x="6271562" y="4290872"/>
            <a:chExt cx="204093" cy="343743"/>
          </a:xfrm>
        </p:grpSpPr>
        <p:sp>
          <p:nvSpPr>
            <p:cNvPr id="11517" name="Google Shape;11517;p78"/>
            <p:cNvSpPr/>
            <p:nvPr/>
          </p:nvSpPr>
          <p:spPr>
            <a:xfrm>
              <a:off x="6298452" y="4602421"/>
              <a:ext cx="150312" cy="10845"/>
            </a:xfrm>
            <a:custGeom>
              <a:avLst/>
              <a:gdLst/>
              <a:ahLst/>
              <a:cxnLst/>
              <a:rect l="l" t="t" r="r" b="b"/>
              <a:pathLst>
                <a:path w="5724" h="413" extrusionOk="0">
                  <a:moveTo>
                    <a:pt x="1" y="1"/>
                  </a:moveTo>
                  <a:lnTo>
                    <a:pt x="1" y="412"/>
                  </a:lnTo>
                  <a:lnTo>
                    <a:pt x="5724" y="412"/>
                  </a:lnTo>
                  <a:lnTo>
                    <a:pt x="5724"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18" name="Google Shape;11518;p78"/>
            <p:cNvSpPr/>
            <p:nvPr/>
          </p:nvSpPr>
          <p:spPr>
            <a:xfrm>
              <a:off x="6368330" y="4290872"/>
              <a:ext cx="10583" cy="343743"/>
            </a:xfrm>
            <a:custGeom>
              <a:avLst/>
              <a:gdLst/>
              <a:ahLst/>
              <a:cxnLst/>
              <a:rect l="l" t="t" r="r" b="b"/>
              <a:pathLst>
                <a:path w="403" h="13090" extrusionOk="0">
                  <a:moveTo>
                    <a:pt x="201" y="0"/>
                  </a:moveTo>
                  <a:cubicBezTo>
                    <a:pt x="101" y="0"/>
                    <a:pt x="0" y="69"/>
                    <a:pt x="0" y="208"/>
                  </a:cubicBezTo>
                  <a:lnTo>
                    <a:pt x="0" y="12889"/>
                  </a:lnTo>
                  <a:cubicBezTo>
                    <a:pt x="0" y="13004"/>
                    <a:pt x="86" y="13090"/>
                    <a:pt x="201" y="13090"/>
                  </a:cubicBezTo>
                  <a:cubicBezTo>
                    <a:pt x="316" y="13090"/>
                    <a:pt x="402" y="13004"/>
                    <a:pt x="402" y="12889"/>
                  </a:cubicBezTo>
                  <a:lnTo>
                    <a:pt x="402" y="208"/>
                  </a:lnTo>
                  <a:cubicBezTo>
                    <a:pt x="402" y="69"/>
                    <a:pt x="302" y="0"/>
                    <a:pt x="201"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19" name="Google Shape;11519;p78"/>
            <p:cNvSpPr/>
            <p:nvPr/>
          </p:nvSpPr>
          <p:spPr>
            <a:xfrm>
              <a:off x="6287160" y="4511351"/>
              <a:ext cx="33403" cy="123264"/>
            </a:xfrm>
            <a:custGeom>
              <a:avLst/>
              <a:gdLst/>
              <a:ahLst/>
              <a:cxnLst/>
              <a:rect l="l" t="t" r="r" b="b"/>
              <a:pathLst>
                <a:path w="1272" h="4694" extrusionOk="0">
                  <a:moveTo>
                    <a:pt x="1036" y="0"/>
                  </a:moveTo>
                  <a:cubicBezTo>
                    <a:pt x="949" y="0"/>
                    <a:pt x="863" y="52"/>
                    <a:pt x="842" y="167"/>
                  </a:cubicBezTo>
                  <a:lnTo>
                    <a:pt x="29" y="4455"/>
                  </a:lnTo>
                  <a:cubicBezTo>
                    <a:pt x="0" y="4569"/>
                    <a:pt x="77" y="4675"/>
                    <a:pt x="191" y="4694"/>
                  </a:cubicBezTo>
                  <a:lnTo>
                    <a:pt x="230" y="4694"/>
                  </a:lnTo>
                  <a:cubicBezTo>
                    <a:pt x="325" y="4694"/>
                    <a:pt x="402" y="4627"/>
                    <a:pt x="431" y="4531"/>
                  </a:cubicBezTo>
                  <a:lnTo>
                    <a:pt x="1244" y="244"/>
                  </a:lnTo>
                  <a:cubicBezTo>
                    <a:pt x="1271" y="91"/>
                    <a:pt x="1153" y="0"/>
                    <a:pt x="1036"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20" name="Google Shape;11520;p78"/>
            <p:cNvSpPr/>
            <p:nvPr/>
          </p:nvSpPr>
          <p:spPr>
            <a:xfrm>
              <a:off x="6426522" y="4511088"/>
              <a:ext cx="33298" cy="123527"/>
            </a:xfrm>
            <a:custGeom>
              <a:avLst/>
              <a:gdLst/>
              <a:ahLst/>
              <a:cxnLst/>
              <a:rect l="l" t="t" r="r" b="b"/>
              <a:pathLst>
                <a:path w="1268" h="4704" extrusionOk="0">
                  <a:moveTo>
                    <a:pt x="234" y="1"/>
                  </a:moveTo>
                  <a:cubicBezTo>
                    <a:pt x="117" y="1"/>
                    <a:pt x="1" y="91"/>
                    <a:pt x="33" y="244"/>
                  </a:cubicBezTo>
                  <a:lnTo>
                    <a:pt x="847" y="4541"/>
                  </a:lnTo>
                  <a:cubicBezTo>
                    <a:pt x="866" y="4637"/>
                    <a:pt x="952" y="4704"/>
                    <a:pt x="1048" y="4704"/>
                  </a:cubicBezTo>
                  <a:lnTo>
                    <a:pt x="1086" y="4704"/>
                  </a:lnTo>
                  <a:cubicBezTo>
                    <a:pt x="1201" y="4685"/>
                    <a:pt x="1268" y="4570"/>
                    <a:pt x="1249" y="4465"/>
                  </a:cubicBezTo>
                  <a:lnTo>
                    <a:pt x="435" y="167"/>
                  </a:lnTo>
                  <a:cubicBezTo>
                    <a:pt x="410" y="52"/>
                    <a:pt x="322" y="1"/>
                    <a:pt x="234"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21" name="Google Shape;11521;p78"/>
            <p:cNvSpPr/>
            <p:nvPr/>
          </p:nvSpPr>
          <p:spPr>
            <a:xfrm>
              <a:off x="6368330" y="4511193"/>
              <a:ext cx="10583" cy="21402"/>
            </a:xfrm>
            <a:custGeom>
              <a:avLst/>
              <a:gdLst/>
              <a:ahLst/>
              <a:cxnLst/>
              <a:rect l="l" t="t" r="r" b="b"/>
              <a:pathLst>
                <a:path w="403" h="815" extrusionOk="0">
                  <a:moveTo>
                    <a:pt x="0" y="1"/>
                  </a:moveTo>
                  <a:lnTo>
                    <a:pt x="0" y="814"/>
                  </a:lnTo>
                  <a:lnTo>
                    <a:pt x="402" y="814"/>
                  </a:lnTo>
                  <a:lnTo>
                    <a:pt x="402"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22" name="Google Shape;11522;p78"/>
            <p:cNvSpPr/>
            <p:nvPr/>
          </p:nvSpPr>
          <p:spPr>
            <a:xfrm>
              <a:off x="6306251" y="4511115"/>
              <a:ext cx="14338" cy="21481"/>
            </a:xfrm>
            <a:custGeom>
              <a:avLst/>
              <a:gdLst/>
              <a:ahLst/>
              <a:cxnLst/>
              <a:rect l="l" t="t" r="r" b="b"/>
              <a:pathLst>
                <a:path w="546" h="818" extrusionOk="0">
                  <a:moveTo>
                    <a:pt x="319" y="1"/>
                  </a:moveTo>
                  <a:cubicBezTo>
                    <a:pt x="219" y="1"/>
                    <a:pt x="132" y="72"/>
                    <a:pt x="115" y="166"/>
                  </a:cubicBezTo>
                  <a:lnTo>
                    <a:pt x="0" y="817"/>
                  </a:lnTo>
                  <a:lnTo>
                    <a:pt x="412" y="817"/>
                  </a:lnTo>
                  <a:lnTo>
                    <a:pt x="527" y="243"/>
                  </a:lnTo>
                  <a:cubicBezTo>
                    <a:pt x="546" y="128"/>
                    <a:pt x="469" y="23"/>
                    <a:pt x="354" y="4"/>
                  </a:cubicBezTo>
                  <a:cubicBezTo>
                    <a:pt x="343" y="2"/>
                    <a:pt x="331" y="1"/>
                    <a:pt x="319" y="1"/>
                  </a:cubicBez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23" name="Google Shape;11523;p78"/>
            <p:cNvSpPr/>
            <p:nvPr/>
          </p:nvSpPr>
          <p:spPr>
            <a:xfrm>
              <a:off x="6426653" y="4511088"/>
              <a:ext cx="14574" cy="21507"/>
            </a:xfrm>
            <a:custGeom>
              <a:avLst/>
              <a:gdLst/>
              <a:ahLst/>
              <a:cxnLst/>
              <a:rect l="l" t="t" r="r" b="b"/>
              <a:pathLst>
                <a:path w="555" h="819" extrusionOk="0">
                  <a:moveTo>
                    <a:pt x="236" y="1"/>
                  </a:moveTo>
                  <a:cubicBezTo>
                    <a:pt x="120" y="1"/>
                    <a:pt x="1" y="91"/>
                    <a:pt x="28" y="244"/>
                  </a:cubicBezTo>
                  <a:lnTo>
                    <a:pt x="143" y="818"/>
                  </a:lnTo>
                  <a:lnTo>
                    <a:pt x="555" y="818"/>
                  </a:lnTo>
                  <a:lnTo>
                    <a:pt x="430" y="167"/>
                  </a:lnTo>
                  <a:cubicBezTo>
                    <a:pt x="410" y="52"/>
                    <a:pt x="324" y="1"/>
                    <a:pt x="236" y="1"/>
                  </a:cubicBez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24" name="Google Shape;11524;p78"/>
            <p:cNvSpPr/>
            <p:nvPr/>
          </p:nvSpPr>
          <p:spPr>
            <a:xfrm>
              <a:off x="6282118" y="4328502"/>
              <a:ext cx="182743" cy="193536"/>
            </a:xfrm>
            <a:custGeom>
              <a:avLst/>
              <a:gdLst/>
              <a:ahLst/>
              <a:cxnLst/>
              <a:rect l="l" t="t" r="r" b="b"/>
              <a:pathLst>
                <a:path w="6959" h="7370" extrusionOk="0">
                  <a:moveTo>
                    <a:pt x="10" y="0"/>
                  </a:moveTo>
                  <a:lnTo>
                    <a:pt x="10" y="7159"/>
                  </a:lnTo>
                  <a:cubicBezTo>
                    <a:pt x="1" y="7274"/>
                    <a:pt x="96" y="7369"/>
                    <a:pt x="211" y="7369"/>
                  </a:cubicBezTo>
                  <a:lnTo>
                    <a:pt x="6748" y="7369"/>
                  </a:lnTo>
                  <a:cubicBezTo>
                    <a:pt x="6863" y="7369"/>
                    <a:pt x="6958" y="7274"/>
                    <a:pt x="6958" y="7168"/>
                  </a:cubicBezTo>
                  <a:lnTo>
                    <a:pt x="6958"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25" name="Google Shape;11525;p78"/>
            <p:cNvSpPr/>
            <p:nvPr/>
          </p:nvSpPr>
          <p:spPr>
            <a:xfrm>
              <a:off x="6282381" y="4328503"/>
              <a:ext cx="182481" cy="16097"/>
            </a:xfrm>
            <a:custGeom>
              <a:avLst/>
              <a:gdLst/>
              <a:ahLst/>
              <a:cxnLst/>
              <a:rect l="l" t="t" r="r" b="b"/>
              <a:pathLst>
                <a:path w="6949" h="613" extrusionOk="0">
                  <a:moveTo>
                    <a:pt x="0" y="0"/>
                  </a:moveTo>
                  <a:lnTo>
                    <a:pt x="0" y="613"/>
                  </a:lnTo>
                  <a:lnTo>
                    <a:pt x="6948" y="613"/>
                  </a:lnTo>
                  <a:lnTo>
                    <a:pt x="6948" y="0"/>
                  </a:ln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26" name="Google Shape;11526;p78"/>
            <p:cNvSpPr/>
            <p:nvPr/>
          </p:nvSpPr>
          <p:spPr>
            <a:xfrm>
              <a:off x="6271562" y="4312405"/>
              <a:ext cx="204093" cy="21638"/>
            </a:xfrm>
            <a:custGeom>
              <a:avLst/>
              <a:gdLst/>
              <a:ahLst/>
              <a:cxnLst/>
              <a:rect l="l" t="t" r="r" b="b"/>
              <a:pathLst>
                <a:path w="7772" h="824" extrusionOk="0">
                  <a:moveTo>
                    <a:pt x="202" y="1"/>
                  </a:moveTo>
                  <a:cubicBezTo>
                    <a:pt x="96" y="1"/>
                    <a:pt x="1" y="96"/>
                    <a:pt x="1" y="202"/>
                  </a:cubicBezTo>
                  <a:lnTo>
                    <a:pt x="1" y="613"/>
                  </a:lnTo>
                  <a:cubicBezTo>
                    <a:pt x="1" y="728"/>
                    <a:pt x="96" y="824"/>
                    <a:pt x="202" y="824"/>
                  </a:cubicBezTo>
                  <a:lnTo>
                    <a:pt x="7571" y="824"/>
                  </a:lnTo>
                  <a:cubicBezTo>
                    <a:pt x="7686" y="824"/>
                    <a:pt x="7772" y="728"/>
                    <a:pt x="7772" y="613"/>
                  </a:cubicBezTo>
                  <a:lnTo>
                    <a:pt x="7772" y="211"/>
                  </a:lnTo>
                  <a:cubicBezTo>
                    <a:pt x="7772" y="96"/>
                    <a:pt x="7686" y="1"/>
                    <a:pt x="7571"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27" name="Google Shape;11527;p78"/>
            <p:cNvSpPr/>
            <p:nvPr/>
          </p:nvSpPr>
          <p:spPr>
            <a:xfrm>
              <a:off x="6299713" y="4375482"/>
              <a:ext cx="145034" cy="104620"/>
            </a:xfrm>
            <a:custGeom>
              <a:avLst/>
              <a:gdLst/>
              <a:ahLst/>
              <a:cxnLst/>
              <a:rect l="l" t="t" r="r" b="b"/>
              <a:pathLst>
                <a:path w="5523" h="3984" extrusionOk="0">
                  <a:moveTo>
                    <a:pt x="4250" y="1"/>
                  </a:moveTo>
                  <a:cubicBezTo>
                    <a:pt x="3924" y="20"/>
                    <a:pt x="3924" y="489"/>
                    <a:pt x="4250" y="518"/>
                  </a:cubicBezTo>
                  <a:lnTo>
                    <a:pt x="4652" y="518"/>
                  </a:lnTo>
                  <a:lnTo>
                    <a:pt x="2919" y="2250"/>
                  </a:lnTo>
                  <a:lnTo>
                    <a:pt x="2527" y="1857"/>
                  </a:lnTo>
                  <a:cubicBezTo>
                    <a:pt x="2436" y="1767"/>
                    <a:pt x="2319" y="1721"/>
                    <a:pt x="2202" y="1721"/>
                  </a:cubicBezTo>
                  <a:cubicBezTo>
                    <a:pt x="2084" y="1721"/>
                    <a:pt x="1967" y="1767"/>
                    <a:pt x="1876" y="1857"/>
                  </a:cubicBezTo>
                  <a:lnTo>
                    <a:pt x="182" y="3551"/>
                  </a:lnTo>
                  <a:cubicBezTo>
                    <a:pt x="1" y="3695"/>
                    <a:pt x="220" y="3983"/>
                    <a:pt x="405" y="3983"/>
                  </a:cubicBezTo>
                  <a:cubicBezTo>
                    <a:pt x="454" y="3983"/>
                    <a:pt x="501" y="3963"/>
                    <a:pt x="536" y="3915"/>
                  </a:cubicBezTo>
                  <a:lnTo>
                    <a:pt x="2202" y="2250"/>
                  </a:lnTo>
                  <a:lnTo>
                    <a:pt x="2594" y="2642"/>
                  </a:lnTo>
                  <a:cubicBezTo>
                    <a:pt x="2680" y="2733"/>
                    <a:pt x="2797" y="2779"/>
                    <a:pt x="2916" y="2779"/>
                  </a:cubicBezTo>
                  <a:cubicBezTo>
                    <a:pt x="3034" y="2779"/>
                    <a:pt x="3154" y="2733"/>
                    <a:pt x="3245" y="2642"/>
                  </a:cubicBezTo>
                  <a:lnTo>
                    <a:pt x="5015" y="872"/>
                  </a:lnTo>
                  <a:lnTo>
                    <a:pt x="5015" y="1274"/>
                  </a:lnTo>
                  <a:cubicBezTo>
                    <a:pt x="5025" y="1436"/>
                    <a:pt x="5147" y="1518"/>
                    <a:pt x="5269" y="1518"/>
                  </a:cubicBezTo>
                  <a:cubicBezTo>
                    <a:pt x="5391" y="1518"/>
                    <a:pt x="5513" y="1436"/>
                    <a:pt x="5523" y="1274"/>
                  </a:cubicBezTo>
                  <a:lnTo>
                    <a:pt x="5523" y="259"/>
                  </a:lnTo>
                  <a:cubicBezTo>
                    <a:pt x="5523" y="116"/>
                    <a:pt x="5408" y="1"/>
                    <a:pt x="5274" y="1"/>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28" name="Google Shape;11528;p78"/>
            <p:cNvSpPr/>
            <p:nvPr/>
          </p:nvSpPr>
          <p:spPr>
            <a:xfrm>
              <a:off x="6271562" y="4323224"/>
              <a:ext cx="204093" cy="10819"/>
            </a:xfrm>
            <a:custGeom>
              <a:avLst/>
              <a:gdLst/>
              <a:ahLst/>
              <a:cxnLst/>
              <a:rect l="l" t="t" r="r" b="b"/>
              <a:pathLst>
                <a:path w="7772" h="412" extrusionOk="0">
                  <a:moveTo>
                    <a:pt x="202" y="0"/>
                  </a:moveTo>
                  <a:cubicBezTo>
                    <a:pt x="96" y="0"/>
                    <a:pt x="1" y="86"/>
                    <a:pt x="1" y="201"/>
                  </a:cubicBezTo>
                  <a:cubicBezTo>
                    <a:pt x="1" y="316"/>
                    <a:pt x="96" y="412"/>
                    <a:pt x="202" y="412"/>
                  </a:cubicBezTo>
                  <a:lnTo>
                    <a:pt x="7571" y="412"/>
                  </a:lnTo>
                  <a:cubicBezTo>
                    <a:pt x="7686" y="412"/>
                    <a:pt x="7772" y="316"/>
                    <a:pt x="7772" y="201"/>
                  </a:cubicBezTo>
                  <a:cubicBezTo>
                    <a:pt x="7772" y="86"/>
                    <a:pt x="7686" y="0"/>
                    <a:pt x="7571"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529" name="Google Shape;11529;p78"/>
          <p:cNvGrpSpPr/>
          <p:nvPr/>
        </p:nvGrpSpPr>
        <p:grpSpPr>
          <a:xfrm>
            <a:off x="6639491" y="4329238"/>
            <a:ext cx="344085" cy="267195"/>
            <a:chOff x="6639491" y="4329238"/>
            <a:chExt cx="344085" cy="267195"/>
          </a:xfrm>
        </p:grpSpPr>
        <p:sp>
          <p:nvSpPr>
            <p:cNvPr id="11530" name="Google Shape;11530;p78"/>
            <p:cNvSpPr/>
            <p:nvPr/>
          </p:nvSpPr>
          <p:spPr>
            <a:xfrm>
              <a:off x="6697788" y="4352609"/>
              <a:ext cx="275467" cy="177465"/>
            </a:xfrm>
            <a:custGeom>
              <a:avLst/>
              <a:gdLst/>
              <a:ahLst/>
              <a:cxnLst/>
              <a:rect l="l" t="t" r="r" b="b"/>
              <a:pathLst>
                <a:path w="10490" h="6758" extrusionOk="0">
                  <a:moveTo>
                    <a:pt x="1" y="1"/>
                  </a:moveTo>
                  <a:lnTo>
                    <a:pt x="1" y="4317"/>
                  </a:lnTo>
                  <a:lnTo>
                    <a:pt x="728" y="4317"/>
                  </a:lnTo>
                  <a:lnTo>
                    <a:pt x="728" y="4796"/>
                  </a:lnTo>
                  <a:lnTo>
                    <a:pt x="929" y="4853"/>
                  </a:lnTo>
                  <a:cubicBezTo>
                    <a:pt x="1044" y="4891"/>
                    <a:pt x="1159" y="4939"/>
                    <a:pt x="1264" y="4997"/>
                  </a:cubicBezTo>
                  <a:lnTo>
                    <a:pt x="1446" y="5092"/>
                  </a:lnTo>
                  <a:lnTo>
                    <a:pt x="1791" y="4748"/>
                  </a:lnTo>
                  <a:lnTo>
                    <a:pt x="2326" y="5293"/>
                  </a:lnTo>
                  <a:lnTo>
                    <a:pt x="1991" y="5628"/>
                  </a:lnTo>
                  <a:lnTo>
                    <a:pt x="2087" y="5810"/>
                  </a:lnTo>
                  <a:cubicBezTo>
                    <a:pt x="2145" y="5925"/>
                    <a:pt x="2192" y="6030"/>
                    <a:pt x="2221" y="6145"/>
                  </a:cubicBezTo>
                  <a:lnTo>
                    <a:pt x="2288" y="6346"/>
                  </a:lnTo>
                  <a:lnTo>
                    <a:pt x="2767" y="6346"/>
                  </a:lnTo>
                  <a:lnTo>
                    <a:pt x="2767" y="6758"/>
                  </a:lnTo>
                  <a:lnTo>
                    <a:pt x="10490" y="6758"/>
                  </a:lnTo>
                  <a:lnTo>
                    <a:pt x="10490" y="1"/>
                  </a:lnTo>
                  <a:close/>
                </a:path>
              </a:pathLst>
            </a:custGeom>
            <a:solidFill>
              <a:srgbClr val="DE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31" name="Google Shape;11531;p78"/>
            <p:cNvSpPr/>
            <p:nvPr/>
          </p:nvSpPr>
          <p:spPr>
            <a:xfrm>
              <a:off x="6735734" y="4530311"/>
              <a:ext cx="46533" cy="22137"/>
            </a:xfrm>
            <a:custGeom>
              <a:avLst/>
              <a:gdLst/>
              <a:ahLst/>
              <a:cxnLst/>
              <a:rect l="l" t="t" r="r" b="b"/>
              <a:pathLst>
                <a:path w="1772" h="843" extrusionOk="0">
                  <a:moveTo>
                    <a:pt x="1006" y="0"/>
                  </a:moveTo>
                  <a:lnTo>
                    <a:pt x="1006" y="29"/>
                  </a:lnTo>
                  <a:lnTo>
                    <a:pt x="393" y="29"/>
                  </a:lnTo>
                  <a:lnTo>
                    <a:pt x="393" y="38"/>
                  </a:lnTo>
                  <a:cubicBezTo>
                    <a:pt x="365" y="345"/>
                    <a:pt x="231" y="641"/>
                    <a:pt x="1" y="842"/>
                  </a:cubicBezTo>
                  <a:lnTo>
                    <a:pt x="1130" y="842"/>
                  </a:lnTo>
                  <a:cubicBezTo>
                    <a:pt x="1178" y="727"/>
                    <a:pt x="1216" y="603"/>
                    <a:pt x="1255" y="488"/>
                  </a:cubicBezTo>
                  <a:lnTo>
                    <a:pt x="1771" y="488"/>
                  </a:lnTo>
                  <a:lnTo>
                    <a:pt x="1771" y="0"/>
                  </a:lnTo>
                  <a:close/>
                </a:path>
              </a:pathLst>
            </a:custGeom>
            <a:solidFill>
              <a:srgbClr val="ACB8C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32" name="Google Shape;11532;p78"/>
            <p:cNvSpPr/>
            <p:nvPr/>
          </p:nvSpPr>
          <p:spPr>
            <a:xfrm>
              <a:off x="6746290" y="4472250"/>
              <a:ext cx="35976" cy="58087"/>
            </a:xfrm>
            <a:custGeom>
              <a:avLst/>
              <a:gdLst/>
              <a:ahLst/>
              <a:cxnLst/>
              <a:rect l="l" t="t" r="r" b="b"/>
              <a:pathLst>
                <a:path w="1370" h="2212" extrusionOk="0">
                  <a:moveTo>
                    <a:pt x="250" y="0"/>
                  </a:moveTo>
                  <a:lnTo>
                    <a:pt x="1" y="249"/>
                  </a:lnTo>
                  <a:lnTo>
                    <a:pt x="479" y="737"/>
                  </a:lnTo>
                  <a:lnTo>
                    <a:pt x="144" y="1082"/>
                  </a:lnTo>
                  <a:lnTo>
                    <a:pt x="240" y="1264"/>
                  </a:lnTo>
                  <a:cubicBezTo>
                    <a:pt x="298" y="1369"/>
                    <a:pt x="345" y="1484"/>
                    <a:pt x="374" y="1599"/>
                  </a:cubicBezTo>
                  <a:lnTo>
                    <a:pt x="441" y="1790"/>
                  </a:lnTo>
                  <a:lnTo>
                    <a:pt x="920" y="1790"/>
                  </a:lnTo>
                  <a:lnTo>
                    <a:pt x="920" y="2211"/>
                  </a:lnTo>
                  <a:lnTo>
                    <a:pt x="1369" y="2211"/>
                  </a:lnTo>
                  <a:lnTo>
                    <a:pt x="1369" y="1656"/>
                  </a:lnTo>
                  <a:lnTo>
                    <a:pt x="843" y="1656"/>
                  </a:lnTo>
                  <a:cubicBezTo>
                    <a:pt x="795" y="1465"/>
                    <a:pt x="719" y="1273"/>
                    <a:pt x="623" y="1111"/>
                  </a:cubicBezTo>
                  <a:lnTo>
                    <a:pt x="987" y="737"/>
                  </a:lnTo>
                  <a:lnTo>
                    <a:pt x="250" y="0"/>
                  </a:lnTo>
                  <a:close/>
                </a:path>
              </a:pathLst>
            </a:custGeom>
            <a:solidFill>
              <a:srgbClr val="D7DF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33" name="Google Shape;11533;p78"/>
            <p:cNvSpPr/>
            <p:nvPr/>
          </p:nvSpPr>
          <p:spPr>
            <a:xfrm>
              <a:off x="6701307" y="4462455"/>
              <a:ext cx="39994" cy="23897"/>
            </a:xfrm>
            <a:custGeom>
              <a:avLst/>
              <a:gdLst/>
              <a:ahLst/>
              <a:cxnLst/>
              <a:rect l="l" t="t" r="r" b="b"/>
              <a:pathLst>
                <a:path w="1523" h="910" extrusionOk="0">
                  <a:moveTo>
                    <a:pt x="1" y="0"/>
                  </a:moveTo>
                  <a:lnTo>
                    <a:pt x="1" y="134"/>
                  </a:lnTo>
                  <a:lnTo>
                    <a:pt x="604" y="134"/>
                  </a:lnTo>
                  <a:lnTo>
                    <a:pt x="604" y="613"/>
                  </a:lnTo>
                  <a:lnTo>
                    <a:pt x="795" y="680"/>
                  </a:lnTo>
                  <a:cubicBezTo>
                    <a:pt x="910" y="708"/>
                    <a:pt x="1025" y="756"/>
                    <a:pt x="1130" y="814"/>
                  </a:cubicBezTo>
                  <a:lnTo>
                    <a:pt x="1312" y="909"/>
                  </a:lnTo>
                  <a:lnTo>
                    <a:pt x="1523" y="699"/>
                  </a:lnTo>
                  <a:cubicBezTo>
                    <a:pt x="1379" y="622"/>
                    <a:pt x="1216" y="555"/>
                    <a:pt x="1044" y="517"/>
                  </a:cubicBezTo>
                  <a:lnTo>
                    <a:pt x="1044" y="0"/>
                  </a:lnTo>
                  <a:close/>
                </a:path>
              </a:pathLst>
            </a:custGeom>
            <a:solidFill>
              <a:srgbClr val="D7DF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34" name="Google Shape;11534;p78"/>
            <p:cNvSpPr/>
            <p:nvPr/>
          </p:nvSpPr>
          <p:spPr>
            <a:xfrm>
              <a:off x="6697788" y="4352609"/>
              <a:ext cx="9086" cy="109609"/>
            </a:xfrm>
            <a:custGeom>
              <a:avLst/>
              <a:gdLst/>
              <a:ahLst/>
              <a:cxnLst/>
              <a:rect l="l" t="t" r="r" b="b"/>
              <a:pathLst>
                <a:path w="346" h="4174" extrusionOk="0">
                  <a:moveTo>
                    <a:pt x="1" y="1"/>
                  </a:moveTo>
                  <a:lnTo>
                    <a:pt x="1" y="4174"/>
                  </a:lnTo>
                  <a:lnTo>
                    <a:pt x="345" y="4174"/>
                  </a:lnTo>
                  <a:lnTo>
                    <a:pt x="345" y="1"/>
                  </a:lnTo>
                  <a:close/>
                </a:path>
              </a:pathLst>
            </a:custGeom>
            <a:solidFill>
              <a:srgbClr val="D7DF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35" name="Google Shape;11535;p78"/>
            <p:cNvSpPr/>
            <p:nvPr/>
          </p:nvSpPr>
          <p:spPr>
            <a:xfrm>
              <a:off x="6697788" y="4351874"/>
              <a:ext cx="275467" cy="9060"/>
            </a:xfrm>
            <a:custGeom>
              <a:avLst/>
              <a:gdLst/>
              <a:ahLst/>
              <a:cxnLst/>
              <a:rect l="l" t="t" r="r" b="b"/>
              <a:pathLst>
                <a:path w="10490" h="345" extrusionOk="0">
                  <a:moveTo>
                    <a:pt x="1" y="0"/>
                  </a:moveTo>
                  <a:lnTo>
                    <a:pt x="1" y="345"/>
                  </a:lnTo>
                  <a:lnTo>
                    <a:pt x="10490" y="345"/>
                  </a:lnTo>
                  <a:lnTo>
                    <a:pt x="10490" y="0"/>
                  </a:lnTo>
                  <a:close/>
                </a:path>
              </a:pathLst>
            </a:custGeom>
            <a:solidFill>
              <a:srgbClr val="D7DF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36" name="Google Shape;11536;p78"/>
            <p:cNvSpPr/>
            <p:nvPr/>
          </p:nvSpPr>
          <p:spPr>
            <a:xfrm>
              <a:off x="6726201" y="4529050"/>
              <a:ext cx="257374" cy="24658"/>
            </a:xfrm>
            <a:custGeom>
              <a:avLst/>
              <a:gdLst/>
              <a:ahLst/>
              <a:cxnLst/>
              <a:rect l="l" t="t" r="r" b="b"/>
              <a:pathLst>
                <a:path w="9801" h="939" extrusionOk="0">
                  <a:moveTo>
                    <a:pt x="1369" y="0"/>
                  </a:moveTo>
                  <a:cubicBezTo>
                    <a:pt x="1350" y="0"/>
                    <a:pt x="1331" y="19"/>
                    <a:pt x="1331" y="39"/>
                  </a:cubicBezTo>
                  <a:lnTo>
                    <a:pt x="441" y="39"/>
                  </a:lnTo>
                  <a:cubicBezTo>
                    <a:pt x="421" y="39"/>
                    <a:pt x="402" y="58"/>
                    <a:pt x="402" y="86"/>
                  </a:cubicBezTo>
                  <a:lnTo>
                    <a:pt x="402" y="144"/>
                  </a:lnTo>
                  <a:lnTo>
                    <a:pt x="402" y="173"/>
                  </a:lnTo>
                  <a:lnTo>
                    <a:pt x="402" y="192"/>
                  </a:lnTo>
                  <a:lnTo>
                    <a:pt x="402" y="201"/>
                  </a:lnTo>
                  <a:cubicBezTo>
                    <a:pt x="374" y="460"/>
                    <a:pt x="240" y="699"/>
                    <a:pt x="29" y="862"/>
                  </a:cubicBezTo>
                  <a:cubicBezTo>
                    <a:pt x="0" y="881"/>
                    <a:pt x="10" y="929"/>
                    <a:pt x="58" y="938"/>
                  </a:cubicBezTo>
                  <a:lnTo>
                    <a:pt x="9762" y="938"/>
                  </a:lnTo>
                  <a:cubicBezTo>
                    <a:pt x="9781" y="938"/>
                    <a:pt x="9800" y="919"/>
                    <a:pt x="9800" y="890"/>
                  </a:cubicBezTo>
                  <a:lnTo>
                    <a:pt x="9800" y="48"/>
                  </a:lnTo>
                  <a:cubicBezTo>
                    <a:pt x="9800" y="19"/>
                    <a:pt x="9781" y="0"/>
                    <a:pt x="9762"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37" name="Google Shape;11537;p78"/>
            <p:cNvSpPr/>
            <p:nvPr/>
          </p:nvSpPr>
          <p:spPr>
            <a:xfrm>
              <a:off x="6687757" y="4329238"/>
              <a:ext cx="295819" cy="24422"/>
            </a:xfrm>
            <a:custGeom>
              <a:avLst/>
              <a:gdLst/>
              <a:ahLst/>
              <a:cxnLst/>
              <a:rect l="l" t="t" r="r" b="b"/>
              <a:pathLst>
                <a:path w="11265" h="930" extrusionOk="0">
                  <a:moveTo>
                    <a:pt x="38" y="1"/>
                  </a:moveTo>
                  <a:cubicBezTo>
                    <a:pt x="19" y="1"/>
                    <a:pt x="0" y="20"/>
                    <a:pt x="0" y="49"/>
                  </a:cubicBezTo>
                  <a:lnTo>
                    <a:pt x="0" y="891"/>
                  </a:lnTo>
                  <a:cubicBezTo>
                    <a:pt x="0" y="910"/>
                    <a:pt x="19" y="929"/>
                    <a:pt x="38" y="929"/>
                  </a:cubicBezTo>
                  <a:lnTo>
                    <a:pt x="11226" y="929"/>
                  </a:lnTo>
                  <a:cubicBezTo>
                    <a:pt x="11245" y="929"/>
                    <a:pt x="11264" y="910"/>
                    <a:pt x="11264" y="891"/>
                  </a:cubicBezTo>
                  <a:lnTo>
                    <a:pt x="11264" y="49"/>
                  </a:lnTo>
                  <a:cubicBezTo>
                    <a:pt x="11264" y="20"/>
                    <a:pt x="11245" y="1"/>
                    <a:pt x="11226"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38" name="Google Shape;11538;p78"/>
            <p:cNvSpPr/>
            <p:nvPr/>
          </p:nvSpPr>
          <p:spPr>
            <a:xfrm>
              <a:off x="6799073" y="4445097"/>
              <a:ext cx="23398" cy="54306"/>
            </a:xfrm>
            <a:custGeom>
              <a:avLst/>
              <a:gdLst/>
              <a:ahLst/>
              <a:cxnLst/>
              <a:rect l="l" t="t" r="r" b="b"/>
              <a:pathLst>
                <a:path w="891" h="2068" extrusionOk="0">
                  <a:moveTo>
                    <a:pt x="1" y="1"/>
                  </a:moveTo>
                  <a:lnTo>
                    <a:pt x="1" y="2068"/>
                  </a:lnTo>
                  <a:lnTo>
                    <a:pt x="891" y="2068"/>
                  </a:lnTo>
                  <a:lnTo>
                    <a:pt x="891"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39" name="Google Shape;11539;p78"/>
            <p:cNvSpPr/>
            <p:nvPr/>
          </p:nvSpPr>
          <p:spPr>
            <a:xfrm>
              <a:off x="6838778" y="4421988"/>
              <a:ext cx="23398" cy="77414"/>
            </a:xfrm>
            <a:custGeom>
              <a:avLst/>
              <a:gdLst/>
              <a:ahLst/>
              <a:cxnLst/>
              <a:rect l="l" t="t" r="r" b="b"/>
              <a:pathLst>
                <a:path w="891" h="2948" extrusionOk="0">
                  <a:moveTo>
                    <a:pt x="1" y="0"/>
                  </a:moveTo>
                  <a:lnTo>
                    <a:pt x="1" y="2948"/>
                  </a:lnTo>
                  <a:lnTo>
                    <a:pt x="891" y="2948"/>
                  </a:lnTo>
                  <a:lnTo>
                    <a:pt x="891"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40" name="Google Shape;11540;p78"/>
            <p:cNvSpPr/>
            <p:nvPr/>
          </p:nvSpPr>
          <p:spPr>
            <a:xfrm>
              <a:off x="6877485" y="4435801"/>
              <a:ext cx="23161" cy="63365"/>
            </a:xfrm>
            <a:custGeom>
              <a:avLst/>
              <a:gdLst/>
              <a:ahLst/>
              <a:cxnLst/>
              <a:rect l="l" t="t" r="r" b="b"/>
              <a:pathLst>
                <a:path w="882" h="2413" extrusionOk="0">
                  <a:moveTo>
                    <a:pt x="1" y="1"/>
                  </a:moveTo>
                  <a:lnTo>
                    <a:pt x="1" y="2412"/>
                  </a:lnTo>
                  <a:lnTo>
                    <a:pt x="881" y="2412"/>
                  </a:lnTo>
                  <a:lnTo>
                    <a:pt x="881"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41" name="Google Shape;11541;p78"/>
            <p:cNvSpPr/>
            <p:nvPr/>
          </p:nvSpPr>
          <p:spPr>
            <a:xfrm>
              <a:off x="6918214" y="4390319"/>
              <a:ext cx="23398" cy="108848"/>
            </a:xfrm>
            <a:custGeom>
              <a:avLst/>
              <a:gdLst/>
              <a:ahLst/>
              <a:cxnLst/>
              <a:rect l="l" t="t" r="r" b="b"/>
              <a:pathLst>
                <a:path w="891" h="4145" extrusionOk="0">
                  <a:moveTo>
                    <a:pt x="0" y="0"/>
                  </a:moveTo>
                  <a:lnTo>
                    <a:pt x="0" y="4144"/>
                  </a:lnTo>
                  <a:lnTo>
                    <a:pt x="890" y="4144"/>
                  </a:lnTo>
                  <a:lnTo>
                    <a:pt x="890" y="0"/>
                  </a:lnTo>
                  <a:close/>
                </a:path>
              </a:pathLst>
            </a:custGeom>
            <a:solidFill>
              <a:srgbClr val="C7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42" name="Google Shape;11542;p78"/>
            <p:cNvSpPr/>
            <p:nvPr/>
          </p:nvSpPr>
          <p:spPr>
            <a:xfrm>
              <a:off x="6720923" y="4382283"/>
              <a:ext cx="44248" cy="11082"/>
            </a:xfrm>
            <a:custGeom>
              <a:avLst/>
              <a:gdLst/>
              <a:ahLst/>
              <a:cxnLst/>
              <a:rect l="l" t="t" r="r" b="b"/>
              <a:pathLst>
                <a:path w="1685" h="422" extrusionOk="0">
                  <a:moveTo>
                    <a:pt x="278" y="0"/>
                  </a:moveTo>
                  <a:cubicBezTo>
                    <a:pt x="0" y="0"/>
                    <a:pt x="0" y="421"/>
                    <a:pt x="278" y="421"/>
                  </a:cubicBezTo>
                  <a:lnTo>
                    <a:pt x="1398" y="421"/>
                  </a:lnTo>
                  <a:cubicBezTo>
                    <a:pt x="1685" y="421"/>
                    <a:pt x="1685" y="0"/>
                    <a:pt x="139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43" name="Google Shape;11543;p78"/>
            <p:cNvSpPr/>
            <p:nvPr/>
          </p:nvSpPr>
          <p:spPr>
            <a:xfrm>
              <a:off x="6720923" y="4400875"/>
              <a:ext cx="60345" cy="11082"/>
            </a:xfrm>
            <a:custGeom>
              <a:avLst/>
              <a:gdLst/>
              <a:ahLst/>
              <a:cxnLst/>
              <a:rect l="l" t="t" r="r" b="b"/>
              <a:pathLst>
                <a:path w="2298" h="422" extrusionOk="0">
                  <a:moveTo>
                    <a:pt x="278" y="0"/>
                  </a:moveTo>
                  <a:cubicBezTo>
                    <a:pt x="0" y="0"/>
                    <a:pt x="0" y="422"/>
                    <a:pt x="278" y="422"/>
                  </a:cubicBezTo>
                  <a:lnTo>
                    <a:pt x="2010" y="422"/>
                  </a:lnTo>
                  <a:cubicBezTo>
                    <a:pt x="2297" y="422"/>
                    <a:pt x="2297" y="0"/>
                    <a:pt x="201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44" name="Google Shape;11544;p78"/>
            <p:cNvSpPr/>
            <p:nvPr/>
          </p:nvSpPr>
          <p:spPr>
            <a:xfrm>
              <a:off x="6720923" y="4419231"/>
              <a:ext cx="60345" cy="11082"/>
            </a:xfrm>
            <a:custGeom>
              <a:avLst/>
              <a:gdLst/>
              <a:ahLst/>
              <a:cxnLst/>
              <a:rect l="l" t="t" r="r" b="b"/>
              <a:pathLst>
                <a:path w="2298" h="422" extrusionOk="0">
                  <a:moveTo>
                    <a:pt x="278" y="0"/>
                  </a:moveTo>
                  <a:cubicBezTo>
                    <a:pt x="0" y="0"/>
                    <a:pt x="0" y="421"/>
                    <a:pt x="278" y="421"/>
                  </a:cubicBezTo>
                  <a:lnTo>
                    <a:pt x="2010" y="421"/>
                  </a:lnTo>
                  <a:cubicBezTo>
                    <a:pt x="2297" y="421"/>
                    <a:pt x="2297" y="0"/>
                    <a:pt x="201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45" name="Google Shape;11545;p78"/>
            <p:cNvSpPr/>
            <p:nvPr/>
          </p:nvSpPr>
          <p:spPr>
            <a:xfrm>
              <a:off x="6720923" y="4437560"/>
              <a:ext cx="60345" cy="11082"/>
            </a:xfrm>
            <a:custGeom>
              <a:avLst/>
              <a:gdLst/>
              <a:ahLst/>
              <a:cxnLst/>
              <a:rect l="l" t="t" r="r" b="b"/>
              <a:pathLst>
                <a:path w="2298" h="422" extrusionOk="0">
                  <a:moveTo>
                    <a:pt x="278" y="1"/>
                  </a:moveTo>
                  <a:cubicBezTo>
                    <a:pt x="0" y="1"/>
                    <a:pt x="0" y="422"/>
                    <a:pt x="278" y="422"/>
                  </a:cubicBezTo>
                  <a:lnTo>
                    <a:pt x="2010" y="422"/>
                  </a:lnTo>
                  <a:cubicBezTo>
                    <a:pt x="2297" y="422"/>
                    <a:pt x="2297" y="1"/>
                    <a:pt x="201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46" name="Google Shape;11546;p78"/>
            <p:cNvSpPr/>
            <p:nvPr/>
          </p:nvSpPr>
          <p:spPr>
            <a:xfrm>
              <a:off x="6639491" y="4461956"/>
              <a:ext cx="134740" cy="134477"/>
            </a:xfrm>
            <a:custGeom>
              <a:avLst/>
              <a:gdLst/>
              <a:ahLst/>
              <a:cxnLst/>
              <a:rect l="l" t="t" r="r" b="b"/>
              <a:pathLst>
                <a:path w="5131" h="5121" extrusionOk="0">
                  <a:moveTo>
                    <a:pt x="2805" y="1570"/>
                  </a:moveTo>
                  <a:lnTo>
                    <a:pt x="2833" y="1579"/>
                  </a:lnTo>
                  <a:lnTo>
                    <a:pt x="2881" y="1579"/>
                  </a:lnTo>
                  <a:lnTo>
                    <a:pt x="2900" y="1589"/>
                  </a:lnTo>
                  <a:lnTo>
                    <a:pt x="2929" y="1598"/>
                  </a:lnTo>
                  <a:lnTo>
                    <a:pt x="2948" y="1608"/>
                  </a:lnTo>
                  <a:lnTo>
                    <a:pt x="2977" y="1617"/>
                  </a:lnTo>
                  <a:lnTo>
                    <a:pt x="2996" y="1627"/>
                  </a:lnTo>
                  <a:lnTo>
                    <a:pt x="3025" y="1637"/>
                  </a:lnTo>
                  <a:lnTo>
                    <a:pt x="3044" y="1646"/>
                  </a:lnTo>
                  <a:lnTo>
                    <a:pt x="3063" y="1656"/>
                  </a:lnTo>
                  <a:lnTo>
                    <a:pt x="3082" y="1675"/>
                  </a:lnTo>
                  <a:lnTo>
                    <a:pt x="3111" y="1684"/>
                  </a:lnTo>
                  <a:lnTo>
                    <a:pt x="3130" y="1694"/>
                  </a:lnTo>
                  <a:lnTo>
                    <a:pt x="3149" y="1704"/>
                  </a:lnTo>
                  <a:lnTo>
                    <a:pt x="3168" y="1723"/>
                  </a:lnTo>
                  <a:lnTo>
                    <a:pt x="3187" y="1732"/>
                  </a:lnTo>
                  <a:lnTo>
                    <a:pt x="3197" y="1742"/>
                  </a:lnTo>
                  <a:lnTo>
                    <a:pt x="3216" y="1761"/>
                  </a:lnTo>
                  <a:lnTo>
                    <a:pt x="3235" y="1771"/>
                  </a:lnTo>
                  <a:lnTo>
                    <a:pt x="3264" y="1790"/>
                  </a:lnTo>
                  <a:lnTo>
                    <a:pt x="3283" y="1809"/>
                  </a:lnTo>
                  <a:lnTo>
                    <a:pt x="3302" y="1838"/>
                  </a:lnTo>
                  <a:lnTo>
                    <a:pt x="3312" y="1847"/>
                  </a:lnTo>
                  <a:lnTo>
                    <a:pt x="3321" y="1857"/>
                  </a:lnTo>
                  <a:lnTo>
                    <a:pt x="3341" y="1866"/>
                  </a:lnTo>
                  <a:lnTo>
                    <a:pt x="3350" y="1885"/>
                  </a:lnTo>
                  <a:lnTo>
                    <a:pt x="3360" y="1895"/>
                  </a:lnTo>
                  <a:lnTo>
                    <a:pt x="3369" y="1904"/>
                  </a:lnTo>
                  <a:lnTo>
                    <a:pt x="3388" y="1924"/>
                  </a:lnTo>
                  <a:lnTo>
                    <a:pt x="3388" y="1933"/>
                  </a:lnTo>
                  <a:lnTo>
                    <a:pt x="3398" y="1943"/>
                  </a:lnTo>
                  <a:lnTo>
                    <a:pt x="3408" y="1962"/>
                  </a:lnTo>
                  <a:lnTo>
                    <a:pt x="3427" y="1991"/>
                  </a:lnTo>
                  <a:lnTo>
                    <a:pt x="3436" y="2010"/>
                  </a:lnTo>
                  <a:lnTo>
                    <a:pt x="3455" y="2029"/>
                  </a:lnTo>
                  <a:lnTo>
                    <a:pt x="3465" y="2048"/>
                  </a:lnTo>
                  <a:lnTo>
                    <a:pt x="3475" y="2067"/>
                  </a:lnTo>
                  <a:lnTo>
                    <a:pt x="3494" y="2096"/>
                  </a:lnTo>
                  <a:lnTo>
                    <a:pt x="3503" y="2115"/>
                  </a:lnTo>
                  <a:lnTo>
                    <a:pt x="3513" y="2134"/>
                  </a:lnTo>
                  <a:lnTo>
                    <a:pt x="3522" y="2163"/>
                  </a:lnTo>
                  <a:lnTo>
                    <a:pt x="3532" y="2182"/>
                  </a:lnTo>
                  <a:lnTo>
                    <a:pt x="3542" y="2211"/>
                  </a:lnTo>
                  <a:lnTo>
                    <a:pt x="3551" y="2230"/>
                  </a:lnTo>
                  <a:lnTo>
                    <a:pt x="3561" y="2259"/>
                  </a:lnTo>
                  <a:lnTo>
                    <a:pt x="3570" y="2278"/>
                  </a:lnTo>
                  <a:lnTo>
                    <a:pt x="3570" y="2306"/>
                  </a:lnTo>
                  <a:lnTo>
                    <a:pt x="3570" y="2326"/>
                  </a:lnTo>
                  <a:lnTo>
                    <a:pt x="3570" y="2354"/>
                  </a:lnTo>
                  <a:lnTo>
                    <a:pt x="3570" y="2364"/>
                  </a:lnTo>
                  <a:lnTo>
                    <a:pt x="3570" y="2373"/>
                  </a:lnTo>
                  <a:lnTo>
                    <a:pt x="3570" y="2402"/>
                  </a:lnTo>
                  <a:lnTo>
                    <a:pt x="3570" y="2412"/>
                  </a:lnTo>
                  <a:lnTo>
                    <a:pt x="3570" y="2431"/>
                  </a:lnTo>
                  <a:lnTo>
                    <a:pt x="3570" y="2469"/>
                  </a:lnTo>
                  <a:lnTo>
                    <a:pt x="3570" y="2479"/>
                  </a:lnTo>
                  <a:lnTo>
                    <a:pt x="3570" y="2507"/>
                  </a:lnTo>
                  <a:cubicBezTo>
                    <a:pt x="3637" y="2507"/>
                    <a:pt x="3637" y="2536"/>
                    <a:pt x="3637" y="2555"/>
                  </a:cubicBezTo>
                  <a:lnTo>
                    <a:pt x="3637" y="2622"/>
                  </a:lnTo>
                  <a:lnTo>
                    <a:pt x="3637" y="2651"/>
                  </a:lnTo>
                  <a:lnTo>
                    <a:pt x="3637" y="2689"/>
                  </a:lnTo>
                  <a:lnTo>
                    <a:pt x="3637" y="2708"/>
                  </a:lnTo>
                  <a:cubicBezTo>
                    <a:pt x="3637" y="2728"/>
                    <a:pt x="3637" y="2747"/>
                    <a:pt x="3628" y="2756"/>
                  </a:cubicBezTo>
                  <a:lnTo>
                    <a:pt x="3628" y="2775"/>
                  </a:lnTo>
                  <a:cubicBezTo>
                    <a:pt x="3628" y="2795"/>
                    <a:pt x="3618" y="2814"/>
                    <a:pt x="3609" y="2833"/>
                  </a:cubicBezTo>
                  <a:lnTo>
                    <a:pt x="3609" y="2842"/>
                  </a:lnTo>
                  <a:cubicBezTo>
                    <a:pt x="3609" y="2862"/>
                    <a:pt x="3599" y="2881"/>
                    <a:pt x="3599" y="2890"/>
                  </a:cubicBezTo>
                  <a:lnTo>
                    <a:pt x="3599" y="2909"/>
                  </a:lnTo>
                  <a:lnTo>
                    <a:pt x="3580" y="2957"/>
                  </a:lnTo>
                  <a:lnTo>
                    <a:pt x="3580" y="2967"/>
                  </a:lnTo>
                  <a:cubicBezTo>
                    <a:pt x="3561" y="3005"/>
                    <a:pt x="3542" y="3043"/>
                    <a:pt x="3522" y="3082"/>
                  </a:cubicBezTo>
                  <a:lnTo>
                    <a:pt x="3522" y="3091"/>
                  </a:lnTo>
                  <a:lnTo>
                    <a:pt x="3494" y="3129"/>
                  </a:lnTo>
                  <a:lnTo>
                    <a:pt x="3494" y="3139"/>
                  </a:lnTo>
                  <a:cubicBezTo>
                    <a:pt x="3455" y="3196"/>
                    <a:pt x="3417" y="3244"/>
                    <a:pt x="3369" y="3292"/>
                  </a:cubicBezTo>
                  <a:cubicBezTo>
                    <a:pt x="3321" y="3340"/>
                    <a:pt x="3274" y="3378"/>
                    <a:pt x="3226" y="3417"/>
                  </a:cubicBezTo>
                  <a:lnTo>
                    <a:pt x="3207" y="3436"/>
                  </a:lnTo>
                  <a:lnTo>
                    <a:pt x="3168" y="3455"/>
                  </a:lnTo>
                  <a:lnTo>
                    <a:pt x="3149" y="3464"/>
                  </a:lnTo>
                  <a:lnTo>
                    <a:pt x="3130" y="3474"/>
                  </a:lnTo>
                  <a:lnTo>
                    <a:pt x="3120" y="3484"/>
                  </a:lnTo>
                  <a:lnTo>
                    <a:pt x="3101" y="3493"/>
                  </a:lnTo>
                  <a:lnTo>
                    <a:pt x="3092" y="3493"/>
                  </a:lnTo>
                  <a:lnTo>
                    <a:pt x="3044" y="3522"/>
                  </a:lnTo>
                  <a:lnTo>
                    <a:pt x="3015" y="3531"/>
                  </a:lnTo>
                  <a:lnTo>
                    <a:pt x="2986" y="3541"/>
                  </a:lnTo>
                  <a:lnTo>
                    <a:pt x="2948" y="3560"/>
                  </a:lnTo>
                  <a:lnTo>
                    <a:pt x="2910" y="3560"/>
                  </a:lnTo>
                  <a:lnTo>
                    <a:pt x="2881" y="3570"/>
                  </a:lnTo>
                  <a:lnTo>
                    <a:pt x="2843" y="3570"/>
                  </a:lnTo>
                  <a:lnTo>
                    <a:pt x="2776" y="3579"/>
                  </a:lnTo>
                  <a:lnTo>
                    <a:pt x="2766" y="3579"/>
                  </a:lnTo>
                  <a:lnTo>
                    <a:pt x="2709" y="3589"/>
                  </a:lnTo>
                  <a:lnTo>
                    <a:pt x="2470" y="3589"/>
                  </a:lnTo>
                  <a:lnTo>
                    <a:pt x="2403" y="3570"/>
                  </a:lnTo>
                  <a:lnTo>
                    <a:pt x="2374" y="3570"/>
                  </a:lnTo>
                  <a:lnTo>
                    <a:pt x="2336" y="3560"/>
                  </a:lnTo>
                  <a:lnTo>
                    <a:pt x="2326" y="3560"/>
                  </a:lnTo>
                  <a:lnTo>
                    <a:pt x="2297" y="3551"/>
                  </a:lnTo>
                  <a:lnTo>
                    <a:pt x="2259" y="3541"/>
                  </a:lnTo>
                  <a:lnTo>
                    <a:pt x="2250" y="3541"/>
                  </a:lnTo>
                  <a:lnTo>
                    <a:pt x="2221" y="3531"/>
                  </a:lnTo>
                  <a:lnTo>
                    <a:pt x="2192" y="3522"/>
                  </a:lnTo>
                  <a:lnTo>
                    <a:pt x="2144" y="3493"/>
                  </a:lnTo>
                  <a:lnTo>
                    <a:pt x="2135" y="3493"/>
                  </a:lnTo>
                  <a:lnTo>
                    <a:pt x="2116" y="3484"/>
                  </a:lnTo>
                  <a:lnTo>
                    <a:pt x="2077" y="3464"/>
                  </a:lnTo>
                  <a:lnTo>
                    <a:pt x="2068" y="3455"/>
                  </a:lnTo>
                  <a:lnTo>
                    <a:pt x="2058" y="3455"/>
                  </a:lnTo>
                  <a:cubicBezTo>
                    <a:pt x="1790" y="3292"/>
                    <a:pt x="1618" y="3015"/>
                    <a:pt x="1580" y="2708"/>
                  </a:cubicBezTo>
                  <a:lnTo>
                    <a:pt x="1580" y="2689"/>
                  </a:lnTo>
                  <a:lnTo>
                    <a:pt x="1580" y="2641"/>
                  </a:lnTo>
                  <a:lnTo>
                    <a:pt x="1580" y="2622"/>
                  </a:lnTo>
                  <a:lnTo>
                    <a:pt x="1580" y="2565"/>
                  </a:lnTo>
                  <a:lnTo>
                    <a:pt x="1580" y="2488"/>
                  </a:lnTo>
                  <a:lnTo>
                    <a:pt x="1580" y="2460"/>
                  </a:lnTo>
                  <a:lnTo>
                    <a:pt x="1580" y="2412"/>
                  </a:lnTo>
                  <a:lnTo>
                    <a:pt x="1580" y="2402"/>
                  </a:lnTo>
                  <a:lnTo>
                    <a:pt x="1580" y="2364"/>
                  </a:lnTo>
                  <a:lnTo>
                    <a:pt x="1580" y="2354"/>
                  </a:lnTo>
                  <a:lnTo>
                    <a:pt x="1580" y="2345"/>
                  </a:lnTo>
                  <a:lnTo>
                    <a:pt x="1589" y="2316"/>
                  </a:lnTo>
                  <a:lnTo>
                    <a:pt x="1589" y="2297"/>
                  </a:lnTo>
                  <a:lnTo>
                    <a:pt x="1589" y="2268"/>
                  </a:lnTo>
                  <a:lnTo>
                    <a:pt x="1599" y="2249"/>
                  </a:lnTo>
                  <a:lnTo>
                    <a:pt x="1608" y="2220"/>
                  </a:lnTo>
                  <a:lnTo>
                    <a:pt x="1618" y="2201"/>
                  </a:lnTo>
                  <a:lnTo>
                    <a:pt x="1628" y="2172"/>
                  </a:lnTo>
                  <a:lnTo>
                    <a:pt x="1637" y="2153"/>
                  </a:lnTo>
                  <a:lnTo>
                    <a:pt x="1647" y="2134"/>
                  </a:lnTo>
                  <a:lnTo>
                    <a:pt x="1656" y="2105"/>
                  </a:lnTo>
                  <a:lnTo>
                    <a:pt x="1666" y="2086"/>
                  </a:lnTo>
                  <a:lnTo>
                    <a:pt x="1675" y="2067"/>
                  </a:lnTo>
                  <a:lnTo>
                    <a:pt x="1695" y="2038"/>
                  </a:lnTo>
                  <a:lnTo>
                    <a:pt x="1704" y="2019"/>
                  </a:lnTo>
                  <a:lnTo>
                    <a:pt x="1714" y="2000"/>
                  </a:lnTo>
                  <a:lnTo>
                    <a:pt x="1733" y="1981"/>
                  </a:lnTo>
                  <a:lnTo>
                    <a:pt x="1742" y="1962"/>
                  </a:lnTo>
                  <a:lnTo>
                    <a:pt x="1762" y="1943"/>
                  </a:lnTo>
                  <a:lnTo>
                    <a:pt x="1771" y="1914"/>
                  </a:lnTo>
                  <a:lnTo>
                    <a:pt x="1790" y="1904"/>
                  </a:lnTo>
                  <a:lnTo>
                    <a:pt x="1809" y="1885"/>
                  </a:lnTo>
                  <a:lnTo>
                    <a:pt x="1819" y="1876"/>
                  </a:lnTo>
                  <a:lnTo>
                    <a:pt x="1838" y="1857"/>
                  </a:lnTo>
                  <a:lnTo>
                    <a:pt x="1838" y="1847"/>
                  </a:lnTo>
                  <a:lnTo>
                    <a:pt x="1848" y="1838"/>
                  </a:lnTo>
                  <a:lnTo>
                    <a:pt x="1886" y="1809"/>
                  </a:lnTo>
                  <a:lnTo>
                    <a:pt x="1915" y="1780"/>
                  </a:lnTo>
                  <a:lnTo>
                    <a:pt x="1924" y="1771"/>
                  </a:lnTo>
                  <a:lnTo>
                    <a:pt x="1953" y="1751"/>
                  </a:lnTo>
                  <a:lnTo>
                    <a:pt x="1972" y="1742"/>
                  </a:lnTo>
                  <a:lnTo>
                    <a:pt x="1991" y="1723"/>
                  </a:lnTo>
                  <a:lnTo>
                    <a:pt x="2010" y="1713"/>
                  </a:lnTo>
                  <a:lnTo>
                    <a:pt x="2029" y="1694"/>
                  </a:lnTo>
                  <a:lnTo>
                    <a:pt x="2049" y="1684"/>
                  </a:lnTo>
                  <a:lnTo>
                    <a:pt x="2068" y="1675"/>
                  </a:lnTo>
                  <a:lnTo>
                    <a:pt x="2087" y="1665"/>
                  </a:lnTo>
                  <a:lnTo>
                    <a:pt x="2106" y="1646"/>
                  </a:lnTo>
                  <a:lnTo>
                    <a:pt x="2135" y="1637"/>
                  </a:lnTo>
                  <a:lnTo>
                    <a:pt x="2154" y="1627"/>
                  </a:lnTo>
                  <a:lnTo>
                    <a:pt x="2173" y="1617"/>
                  </a:lnTo>
                  <a:lnTo>
                    <a:pt x="2202" y="1608"/>
                  </a:lnTo>
                  <a:lnTo>
                    <a:pt x="2221" y="1598"/>
                  </a:lnTo>
                  <a:lnTo>
                    <a:pt x="2250" y="1589"/>
                  </a:lnTo>
                  <a:lnTo>
                    <a:pt x="2269" y="1589"/>
                  </a:lnTo>
                  <a:lnTo>
                    <a:pt x="2297" y="1579"/>
                  </a:lnTo>
                  <a:lnTo>
                    <a:pt x="2317" y="1579"/>
                  </a:lnTo>
                  <a:lnTo>
                    <a:pt x="2345" y="1570"/>
                  </a:lnTo>
                  <a:close/>
                  <a:moveTo>
                    <a:pt x="2058" y="0"/>
                  </a:moveTo>
                  <a:cubicBezTo>
                    <a:pt x="2020" y="0"/>
                    <a:pt x="1982" y="29"/>
                    <a:pt x="1982" y="77"/>
                  </a:cubicBezTo>
                  <a:lnTo>
                    <a:pt x="1982" y="517"/>
                  </a:lnTo>
                  <a:cubicBezTo>
                    <a:pt x="1828" y="565"/>
                    <a:pt x="1675" y="622"/>
                    <a:pt x="1532" y="708"/>
                  </a:cubicBezTo>
                  <a:lnTo>
                    <a:pt x="1216" y="392"/>
                  </a:lnTo>
                  <a:cubicBezTo>
                    <a:pt x="1202" y="373"/>
                    <a:pt x="1182" y="364"/>
                    <a:pt x="1163" y="364"/>
                  </a:cubicBezTo>
                  <a:cubicBezTo>
                    <a:pt x="1144" y="364"/>
                    <a:pt x="1125" y="373"/>
                    <a:pt x="1111" y="392"/>
                  </a:cubicBezTo>
                  <a:lnTo>
                    <a:pt x="393" y="1110"/>
                  </a:lnTo>
                  <a:cubicBezTo>
                    <a:pt x="364" y="1139"/>
                    <a:pt x="364" y="1187"/>
                    <a:pt x="393" y="1215"/>
                  </a:cubicBezTo>
                  <a:lnTo>
                    <a:pt x="709" y="1531"/>
                  </a:lnTo>
                  <a:cubicBezTo>
                    <a:pt x="632" y="1675"/>
                    <a:pt x="565" y="1818"/>
                    <a:pt x="517" y="1981"/>
                  </a:cubicBezTo>
                  <a:lnTo>
                    <a:pt x="77" y="1981"/>
                  </a:lnTo>
                  <a:cubicBezTo>
                    <a:pt x="29" y="1981"/>
                    <a:pt x="1" y="2010"/>
                    <a:pt x="1" y="2058"/>
                  </a:cubicBezTo>
                  <a:lnTo>
                    <a:pt x="1" y="3062"/>
                  </a:lnTo>
                  <a:cubicBezTo>
                    <a:pt x="1" y="3101"/>
                    <a:pt x="29" y="3139"/>
                    <a:pt x="77" y="3139"/>
                  </a:cubicBezTo>
                  <a:lnTo>
                    <a:pt x="517" y="3139"/>
                  </a:lnTo>
                  <a:cubicBezTo>
                    <a:pt x="565" y="3292"/>
                    <a:pt x="632" y="3445"/>
                    <a:pt x="709" y="3589"/>
                  </a:cubicBezTo>
                  <a:lnTo>
                    <a:pt x="393" y="3905"/>
                  </a:lnTo>
                  <a:cubicBezTo>
                    <a:pt x="364" y="3933"/>
                    <a:pt x="364" y="3981"/>
                    <a:pt x="393" y="4010"/>
                  </a:cubicBezTo>
                  <a:lnTo>
                    <a:pt x="1111" y="4728"/>
                  </a:lnTo>
                  <a:cubicBezTo>
                    <a:pt x="1125" y="4742"/>
                    <a:pt x="1144" y="4749"/>
                    <a:pt x="1163" y="4749"/>
                  </a:cubicBezTo>
                  <a:cubicBezTo>
                    <a:pt x="1182" y="4749"/>
                    <a:pt x="1202" y="4742"/>
                    <a:pt x="1216" y="4728"/>
                  </a:cubicBezTo>
                  <a:lnTo>
                    <a:pt x="1532" y="4412"/>
                  </a:lnTo>
                  <a:cubicBezTo>
                    <a:pt x="1675" y="4488"/>
                    <a:pt x="1828" y="4555"/>
                    <a:pt x="1982" y="4594"/>
                  </a:cubicBezTo>
                  <a:lnTo>
                    <a:pt x="1982" y="5044"/>
                  </a:lnTo>
                  <a:cubicBezTo>
                    <a:pt x="1982" y="5082"/>
                    <a:pt x="2020" y="5120"/>
                    <a:pt x="2058" y="5120"/>
                  </a:cubicBezTo>
                  <a:lnTo>
                    <a:pt x="3063" y="5120"/>
                  </a:lnTo>
                  <a:cubicBezTo>
                    <a:pt x="3111" y="5120"/>
                    <a:pt x="3140" y="5082"/>
                    <a:pt x="3140" y="5044"/>
                  </a:cubicBezTo>
                  <a:lnTo>
                    <a:pt x="3140" y="4594"/>
                  </a:lnTo>
                  <a:cubicBezTo>
                    <a:pt x="3302" y="4546"/>
                    <a:pt x="3446" y="4488"/>
                    <a:pt x="3589" y="4402"/>
                  </a:cubicBezTo>
                  <a:lnTo>
                    <a:pt x="3905" y="4718"/>
                  </a:lnTo>
                  <a:cubicBezTo>
                    <a:pt x="3920" y="4733"/>
                    <a:pt x="3941" y="4740"/>
                    <a:pt x="3963" y="4740"/>
                  </a:cubicBezTo>
                  <a:cubicBezTo>
                    <a:pt x="3984" y="4740"/>
                    <a:pt x="4006" y="4733"/>
                    <a:pt x="4020" y="4718"/>
                  </a:cubicBezTo>
                  <a:lnTo>
                    <a:pt x="4738" y="4000"/>
                  </a:lnTo>
                  <a:cubicBezTo>
                    <a:pt x="4767" y="3972"/>
                    <a:pt x="4767" y="3924"/>
                    <a:pt x="4738" y="3895"/>
                  </a:cubicBezTo>
                  <a:lnTo>
                    <a:pt x="4422" y="3579"/>
                  </a:lnTo>
                  <a:cubicBezTo>
                    <a:pt x="4499" y="3436"/>
                    <a:pt x="4556" y="3283"/>
                    <a:pt x="4604" y="3129"/>
                  </a:cubicBezTo>
                  <a:lnTo>
                    <a:pt x="5054" y="3129"/>
                  </a:lnTo>
                  <a:cubicBezTo>
                    <a:pt x="5092" y="3129"/>
                    <a:pt x="5130" y="3101"/>
                    <a:pt x="5130" y="3053"/>
                  </a:cubicBezTo>
                  <a:lnTo>
                    <a:pt x="5130" y="2048"/>
                  </a:lnTo>
                  <a:cubicBezTo>
                    <a:pt x="5121" y="2010"/>
                    <a:pt x="5092" y="1981"/>
                    <a:pt x="5054" y="1981"/>
                  </a:cubicBezTo>
                  <a:lnTo>
                    <a:pt x="4604" y="1981"/>
                  </a:lnTo>
                  <a:cubicBezTo>
                    <a:pt x="4556" y="1818"/>
                    <a:pt x="4499" y="1675"/>
                    <a:pt x="4422" y="1531"/>
                  </a:cubicBezTo>
                  <a:lnTo>
                    <a:pt x="4738" y="1215"/>
                  </a:lnTo>
                  <a:cubicBezTo>
                    <a:pt x="4767" y="1187"/>
                    <a:pt x="4767" y="1139"/>
                    <a:pt x="4738" y="1110"/>
                  </a:cubicBezTo>
                  <a:lnTo>
                    <a:pt x="4020" y="392"/>
                  </a:lnTo>
                  <a:cubicBezTo>
                    <a:pt x="4006" y="373"/>
                    <a:pt x="3984" y="364"/>
                    <a:pt x="3963" y="364"/>
                  </a:cubicBezTo>
                  <a:cubicBezTo>
                    <a:pt x="3941" y="364"/>
                    <a:pt x="3920" y="373"/>
                    <a:pt x="3905" y="392"/>
                  </a:cubicBezTo>
                  <a:lnTo>
                    <a:pt x="3589" y="708"/>
                  </a:lnTo>
                  <a:cubicBezTo>
                    <a:pt x="3446" y="622"/>
                    <a:pt x="3302" y="565"/>
                    <a:pt x="3140" y="517"/>
                  </a:cubicBezTo>
                  <a:lnTo>
                    <a:pt x="3140" y="77"/>
                  </a:lnTo>
                  <a:cubicBezTo>
                    <a:pt x="3140" y="29"/>
                    <a:pt x="3111" y="0"/>
                    <a:pt x="306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47" name="Google Shape;11547;p78"/>
            <p:cNvSpPr/>
            <p:nvPr/>
          </p:nvSpPr>
          <p:spPr>
            <a:xfrm>
              <a:off x="6673918" y="4502396"/>
              <a:ext cx="29936" cy="53807"/>
            </a:xfrm>
            <a:custGeom>
              <a:avLst/>
              <a:gdLst/>
              <a:ahLst/>
              <a:cxnLst/>
              <a:rect l="l" t="t" r="r" b="b"/>
              <a:pathLst>
                <a:path w="1140" h="2049" extrusionOk="0">
                  <a:moveTo>
                    <a:pt x="728" y="1"/>
                  </a:moveTo>
                  <a:lnTo>
                    <a:pt x="699" y="10"/>
                  </a:lnTo>
                  <a:lnTo>
                    <a:pt x="680" y="20"/>
                  </a:lnTo>
                  <a:lnTo>
                    <a:pt x="651" y="30"/>
                  </a:lnTo>
                  <a:lnTo>
                    <a:pt x="623" y="39"/>
                  </a:lnTo>
                  <a:lnTo>
                    <a:pt x="604" y="49"/>
                  </a:lnTo>
                  <a:lnTo>
                    <a:pt x="584" y="58"/>
                  </a:lnTo>
                  <a:lnTo>
                    <a:pt x="556" y="68"/>
                  </a:lnTo>
                  <a:lnTo>
                    <a:pt x="537" y="77"/>
                  </a:lnTo>
                  <a:lnTo>
                    <a:pt x="508" y="87"/>
                  </a:lnTo>
                  <a:lnTo>
                    <a:pt x="489" y="97"/>
                  </a:lnTo>
                  <a:lnTo>
                    <a:pt x="470" y="116"/>
                  </a:lnTo>
                  <a:lnTo>
                    <a:pt x="451" y="125"/>
                  </a:lnTo>
                  <a:lnTo>
                    <a:pt x="431" y="144"/>
                  </a:lnTo>
                  <a:lnTo>
                    <a:pt x="412" y="154"/>
                  </a:lnTo>
                  <a:lnTo>
                    <a:pt x="393" y="164"/>
                  </a:lnTo>
                  <a:lnTo>
                    <a:pt x="374" y="173"/>
                  </a:lnTo>
                  <a:lnTo>
                    <a:pt x="355" y="202"/>
                  </a:lnTo>
                  <a:lnTo>
                    <a:pt x="336" y="211"/>
                  </a:lnTo>
                  <a:lnTo>
                    <a:pt x="307" y="240"/>
                  </a:lnTo>
                  <a:lnTo>
                    <a:pt x="269" y="269"/>
                  </a:lnTo>
                  <a:lnTo>
                    <a:pt x="259" y="278"/>
                  </a:lnTo>
                  <a:lnTo>
                    <a:pt x="240" y="298"/>
                  </a:lnTo>
                  <a:lnTo>
                    <a:pt x="230" y="317"/>
                  </a:lnTo>
                  <a:lnTo>
                    <a:pt x="211" y="336"/>
                  </a:lnTo>
                  <a:lnTo>
                    <a:pt x="202" y="345"/>
                  </a:lnTo>
                  <a:lnTo>
                    <a:pt x="183" y="364"/>
                  </a:lnTo>
                  <a:lnTo>
                    <a:pt x="173" y="384"/>
                  </a:lnTo>
                  <a:lnTo>
                    <a:pt x="154" y="412"/>
                  </a:lnTo>
                  <a:lnTo>
                    <a:pt x="144" y="431"/>
                  </a:lnTo>
                  <a:lnTo>
                    <a:pt x="135" y="451"/>
                  </a:lnTo>
                  <a:lnTo>
                    <a:pt x="116" y="470"/>
                  </a:lnTo>
                  <a:lnTo>
                    <a:pt x="106" y="498"/>
                  </a:lnTo>
                  <a:lnTo>
                    <a:pt x="96" y="518"/>
                  </a:lnTo>
                  <a:lnTo>
                    <a:pt x="77" y="537"/>
                  </a:lnTo>
                  <a:lnTo>
                    <a:pt x="68" y="565"/>
                  </a:lnTo>
                  <a:lnTo>
                    <a:pt x="58" y="585"/>
                  </a:lnTo>
                  <a:lnTo>
                    <a:pt x="49" y="604"/>
                  </a:lnTo>
                  <a:lnTo>
                    <a:pt x="39" y="632"/>
                  </a:lnTo>
                  <a:lnTo>
                    <a:pt x="29" y="652"/>
                  </a:lnTo>
                  <a:lnTo>
                    <a:pt x="29" y="680"/>
                  </a:lnTo>
                  <a:lnTo>
                    <a:pt x="20" y="699"/>
                  </a:lnTo>
                  <a:lnTo>
                    <a:pt x="10" y="728"/>
                  </a:lnTo>
                  <a:lnTo>
                    <a:pt x="10" y="747"/>
                  </a:lnTo>
                  <a:lnTo>
                    <a:pt x="1" y="776"/>
                  </a:lnTo>
                  <a:lnTo>
                    <a:pt x="1" y="786"/>
                  </a:lnTo>
                  <a:lnTo>
                    <a:pt x="1" y="805"/>
                  </a:lnTo>
                  <a:lnTo>
                    <a:pt x="1" y="833"/>
                  </a:lnTo>
                  <a:lnTo>
                    <a:pt x="1" y="853"/>
                  </a:lnTo>
                  <a:lnTo>
                    <a:pt x="1" y="891"/>
                  </a:lnTo>
                  <a:lnTo>
                    <a:pt x="1" y="900"/>
                  </a:lnTo>
                  <a:lnTo>
                    <a:pt x="1" y="929"/>
                  </a:lnTo>
                  <a:lnTo>
                    <a:pt x="1" y="1006"/>
                  </a:lnTo>
                  <a:lnTo>
                    <a:pt x="1" y="1073"/>
                  </a:lnTo>
                  <a:lnTo>
                    <a:pt x="1" y="1082"/>
                  </a:lnTo>
                  <a:lnTo>
                    <a:pt x="1" y="1140"/>
                  </a:lnTo>
                  <a:lnTo>
                    <a:pt x="1" y="1149"/>
                  </a:lnTo>
                  <a:cubicBezTo>
                    <a:pt x="49" y="1465"/>
                    <a:pt x="221" y="1743"/>
                    <a:pt x="489" y="1905"/>
                  </a:cubicBezTo>
                  <a:lnTo>
                    <a:pt x="498" y="1915"/>
                  </a:lnTo>
                  <a:lnTo>
                    <a:pt x="508" y="1915"/>
                  </a:lnTo>
                  <a:lnTo>
                    <a:pt x="517" y="1924"/>
                  </a:lnTo>
                  <a:lnTo>
                    <a:pt x="556" y="1944"/>
                  </a:lnTo>
                  <a:lnTo>
                    <a:pt x="565" y="1953"/>
                  </a:lnTo>
                  <a:lnTo>
                    <a:pt x="575" y="1953"/>
                  </a:lnTo>
                  <a:lnTo>
                    <a:pt x="632" y="1982"/>
                  </a:lnTo>
                  <a:lnTo>
                    <a:pt x="661" y="1991"/>
                  </a:lnTo>
                  <a:lnTo>
                    <a:pt x="690" y="2001"/>
                  </a:lnTo>
                  <a:lnTo>
                    <a:pt x="699" y="2001"/>
                  </a:lnTo>
                  <a:lnTo>
                    <a:pt x="747" y="2020"/>
                  </a:lnTo>
                  <a:lnTo>
                    <a:pt x="776" y="2030"/>
                  </a:lnTo>
                  <a:lnTo>
                    <a:pt x="814" y="2039"/>
                  </a:lnTo>
                  <a:lnTo>
                    <a:pt x="833" y="2039"/>
                  </a:lnTo>
                  <a:lnTo>
                    <a:pt x="900" y="2049"/>
                  </a:lnTo>
                  <a:lnTo>
                    <a:pt x="1140" y="2049"/>
                  </a:lnTo>
                  <a:lnTo>
                    <a:pt x="1073" y="2039"/>
                  </a:lnTo>
                  <a:lnTo>
                    <a:pt x="1044" y="2039"/>
                  </a:lnTo>
                  <a:lnTo>
                    <a:pt x="1006" y="2030"/>
                  </a:lnTo>
                  <a:lnTo>
                    <a:pt x="977" y="2020"/>
                  </a:lnTo>
                  <a:lnTo>
                    <a:pt x="939" y="2001"/>
                  </a:lnTo>
                  <a:lnTo>
                    <a:pt x="929" y="2001"/>
                  </a:lnTo>
                  <a:lnTo>
                    <a:pt x="891" y="1991"/>
                  </a:lnTo>
                  <a:lnTo>
                    <a:pt x="862" y="1982"/>
                  </a:lnTo>
                  <a:lnTo>
                    <a:pt x="814" y="1953"/>
                  </a:lnTo>
                  <a:lnTo>
                    <a:pt x="805" y="1953"/>
                  </a:lnTo>
                  <a:lnTo>
                    <a:pt x="785" y="1944"/>
                  </a:lnTo>
                  <a:lnTo>
                    <a:pt x="757" y="1924"/>
                  </a:lnTo>
                  <a:lnTo>
                    <a:pt x="738" y="1915"/>
                  </a:lnTo>
                  <a:lnTo>
                    <a:pt x="728" y="1905"/>
                  </a:lnTo>
                  <a:cubicBezTo>
                    <a:pt x="460" y="1743"/>
                    <a:pt x="278" y="1465"/>
                    <a:pt x="240" y="1149"/>
                  </a:cubicBezTo>
                  <a:lnTo>
                    <a:pt x="240" y="1140"/>
                  </a:lnTo>
                  <a:lnTo>
                    <a:pt x="240" y="1082"/>
                  </a:lnTo>
                  <a:lnTo>
                    <a:pt x="240" y="1073"/>
                  </a:lnTo>
                  <a:lnTo>
                    <a:pt x="240" y="1006"/>
                  </a:lnTo>
                  <a:lnTo>
                    <a:pt x="240" y="929"/>
                  </a:lnTo>
                  <a:lnTo>
                    <a:pt x="240" y="900"/>
                  </a:lnTo>
                  <a:lnTo>
                    <a:pt x="240" y="891"/>
                  </a:lnTo>
                  <a:lnTo>
                    <a:pt x="240" y="853"/>
                  </a:lnTo>
                  <a:lnTo>
                    <a:pt x="240" y="833"/>
                  </a:lnTo>
                  <a:lnTo>
                    <a:pt x="240" y="805"/>
                  </a:lnTo>
                  <a:lnTo>
                    <a:pt x="240" y="786"/>
                  </a:lnTo>
                  <a:lnTo>
                    <a:pt x="240" y="776"/>
                  </a:lnTo>
                  <a:lnTo>
                    <a:pt x="240" y="747"/>
                  </a:lnTo>
                  <a:lnTo>
                    <a:pt x="240" y="728"/>
                  </a:lnTo>
                  <a:lnTo>
                    <a:pt x="250" y="699"/>
                  </a:lnTo>
                  <a:lnTo>
                    <a:pt x="259" y="680"/>
                  </a:lnTo>
                  <a:lnTo>
                    <a:pt x="269" y="652"/>
                  </a:lnTo>
                  <a:lnTo>
                    <a:pt x="278" y="632"/>
                  </a:lnTo>
                  <a:lnTo>
                    <a:pt x="288" y="604"/>
                  </a:lnTo>
                  <a:lnTo>
                    <a:pt x="297" y="585"/>
                  </a:lnTo>
                  <a:lnTo>
                    <a:pt x="307" y="565"/>
                  </a:lnTo>
                  <a:lnTo>
                    <a:pt x="317" y="537"/>
                  </a:lnTo>
                  <a:lnTo>
                    <a:pt x="326" y="518"/>
                  </a:lnTo>
                  <a:lnTo>
                    <a:pt x="336" y="498"/>
                  </a:lnTo>
                  <a:lnTo>
                    <a:pt x="355" y="470"/>
                  </a:lnTo>
                  <a:lnTo>
                    <a:pt x="364" y="451"/>
                  </a:lnTo>
                  <a:lnTo>
                    <a:pt x="384" y="431"/>
                  </a:lnTo>
                  <a:lnTo>
                    <a:pt x="393" y="412"/>
                  </a:lnTo>
                  <a:lnTo>
                    <a:pt x="412" y="384"/>
                  </a:lnTo>
                  <a:lnTo>
                    <a:pt x="422" y="364"/>
                  </a:lnTo>
                  <a:lnTo>
                    <a:pt x="441" y="345"/>
                  </a:lnTo>
                  <a:lnTo>
                    <a:pt x="451" y="336"/>
                  </a:lnTo>
                  <a:lnTo>
                    <a:pt x="470" y="317"/>
                  </a:lnTo>
                  <a:lnTo>
                    <a:pt x="479" y="298"/>
                  </a:lnTo>
                  <a:lnTo>
                    <a:pt x="498" y="278"/>
                  </a:lnTo>
                  <a:lnTo>
                    <a:pt x="508" y="269"/>
                  </a:lnTo>
                  <a:lnTo>
                    <a:pt x="537" y="240"/>
                  </a:lnTo>
                  <a:lnTo>
                    <a:pt x="575" y="211"/>
                  </a:lnTo>
                  <a:lnTo>
                    <a:pt x="584" y="202"/>
                  </a:lnTo>
                  <a:lnTo>
                    <a:pt x="613" y="173"/>
                  </a:lnTo>
                  <a:lnTo>
                    <a:pt x="623" y="164"/>
                  </a:lnTo>
                  <a:lnTo>
                    <a:pt x="651" y="154"/>
                  </a:lnTo>
                  <a:lnTo>
                    <a:pt x="661" y="144"/>
                  </a:lnTo>
                  <a:lnTo>
                    <a:pt x="690" y="125"/>
                  </a:lnTo>
                  <a:lnTo>
                    <a:pt x="699" y="116"/>
                  </a:lnTo>
                  <a:lnTo>
                    <a:pt x="728" y="97"/>
                  </a:lnTo>
                  <a:lnTo>
                    <a:pt x="747" y="87"/>
                  </a:lnTo>
                  <a:lnTo>
                    <a:pt x="766" y="77"/>
                  </a:lnTo>
                  <a:lnTo>
                    <a:pt x="795" y="68"/>
                  </a:lnTo>
                  <a:lnTo>
                    <a:pt x="814" y="58"/>
                  </a:lnTo>
                  <a:lnTo>
                    <a:pt x="833" y="49"/>
                  </a:lnTo>
                  <a:lnTo>
                    <a:pt x="862" y="39"/>
                  </a:lnTo>
                  <a:lnTo>
                    <a:pt x="881" y="30"/>
                  </a:lnTo>
                  <a:lnTo>
                    <a:pt x="910" y="20"/>
                  </a:lnTo>
                  <a:lnTo>
                    <a:pt x="929" y="10"/>
                  </a:lnTo>
                  <a:lnTo>
                    <a:pt x="958" y="1"/>
                  </a:lnTo>
                  <a:close/>
                </a:path>
              </a:pathLst>
            </a:custGeom>
            <a:solidFill>
              <a:srgbClr val="ACB8C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548" name="Google Shape;11548;p78"/>
          <p:cNvGrpSpPr/>
          <p:nvPr/>
        </p:nvGrpSpPr>
        <p:grpSpPr>
          <a:xfrm>
            <a:off x="7133336" y="4291056"/>
            <a:ext cx="232979" cy="343560"/>
            <a:chOff x="7133336" y="4291056"/>
            <a:chExt cx="232979" cy="343560"/>
          </a:xfrm>
        </p:grpSpPr>
        <p:sp>
          <p:nvSpPr>
            <p:cNvPr id="11549" name="Google Shape;11549;p78"/>
            <p:cNvSpPr/>
            <p:nvPr/>
          </p:nvSpPr>
          <p:spPr>
            <a:xfrm>
              <a:off x="7224800" y="4396358"/>
              <a:ext cx="49789" cy="50025"/>
            </a:xfrm>
            <a:custGeom>
              <a:avLst/>
              <a:gdLst/>
              <a:ahLst/>
              <a:cxnLst/>
              <a:rect l="l" t="t" r="r" b="b"/>
              <a:pathLst>
                <a:path w="1896" h="1905" extrusionOk="0">
                  <a:moveTo>
                    <a:pt x="1" y="0"/>
                  </a:moveTo>
                  <a:lnTo>
                    <a:pt x="1" y="1905"/>
                  </a:lnTo>
                  <a:lnTo>
                    <a:pt x="1896" y="1905"/>
                  </a:lnTo>
                  <a:lnTo>
                    <a:pt x="1896"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50" name="Google Shape;11550;p78"/>
            <p:cNvSpPr/>
            <p:nvPr/>
          </p:nvSpPr>
          <p:spPr>
            <a:xfrm>
              <a:off x="7224800" y="4396358"/>
              <a:ext cx="50052" cy="27652"/>
            </a:xfrm>
            <a:custGeom>
              <a:avLst/>
              <a:gdLst/>
              <a:ahLst/>
              <a:cxnLst/>
              <a:rect l="l" t="t" r="r" b="b"/>
              <a:pathLst>
                <a:path w="1906" h="1053" extrusionOk="0">
                  <a:moveTo>
                    <a:pt x="1" y="0"/>
                  </a:moveTo>
                  <a:lnTo>
                    <a:pt x="1" y="881"/>
                  </a:lnTo>
                  <a:cubicBezTo>
                    <a:pt x="307" y="995"/>
                    <a:pt x="630" y="1053"/>
                    <a:pt x="953" y="1053"/>
                  </a:cubicBezTo>
                  <a:cubicBezTo>
                    <a:pt x="1276" y="1053"/>
                    <a:pt x="1599" y="995"/>
                    <a:pt x="1905" y="881"/>
                  </a:cubicBezTo>
                  <a:lnTo>
                    <a:pt x="1905"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51" name="Google Shape;11551;p78"/>
            <p:cNvSpPr/>
            <p:nvPr/>
          </p:nvSpPr>
          <p:spPr>
            <a:xfrm>
              <a:off x="7199932" y="4291056"/>
              <a:ext cx="99788" cy="77414"/>
            </a:xfrm>
            <a:custGeom>
              <a:avLst/>
              <a:gdLst/>
              <a:ahLst/>
              <a:cxnLst/>
              <a:rect l="l" t="t" r="r" b="b"/>
              <a:pathLst>
                <a:path w="3800" h="2948" extrusionOk="0">
                  <a:moveTo>
                    <a:pt x="1246" y="0"/>
                  </a:moveTo>
                  <a:cubicBezTo>
                    <a:pt x="556" y="0"/>
                    <a:pt x="0" y="571"/>
                    <a:pt x="0" y="1264"/>
                  </a:cubicBezTo>
                  <a:lnTo>
                    <a:pt x="0" y="1828"/>
                  </a:lnTo>
                  <a:cubicBezTo>
                    <a:pt x="0" y="2010"/>
                    <a:pt x="29" y="2192"/>
                    <a:pt x="86" y="2364"/>
                  </a:cubicBezTo>
                  <a:lnTo>
                    <a:pt x="173" y="2642"/>
                  </a:lnTo>
                  <a:cubicBezTo>
                    <a:pt x="192" y="2699"/>
                    <a:pt x="211" y="2776"/>
                    <a:pt x="211" y="2843"/>
                  </a:cubicBezTo>
                  <a:lnTo>
                    <a:pt x="211" y="2948"/>
                  </a:lnTo>
                  <a:lnTo>
                    <a:pt x="3589" y="2948"/>
                  </a:lnTo>
                  <a:lnTo>
                    <a:pt x="3589" y="2843"/>
                  </a:lnTo>
                  <a:cubicBezTo>
                    <a:pt x="3589" y="2776"/>
                    <a:pt x="3599" y="2699"/>
                    <a:pt x="3618" y="2642"/>
                  </a:cubicBezTo>
                  <a:lnTo>
                    <a:pt x="3714" y="2364"/>
                  </a:lnTo>
                  <a:cubicBezTo>
                    <a:pt x="3771" y="2192"/>
                    <a:pt x="3800" y="2010"/>
                    <a:pt x="3800" y="1828"/>
                  </a:cubicBezTo>
                  <a:lnTo>
                    <a:pt x="3800" y="421"/>
                  </a:lnTo>
                  <a:cubicBezTo>
                    <a:pt x="3800" y="192"/>
                    <a:pt x="3608" y="0"/>
                    <a:pt x="3369" y="0"/>
                  </a:cubicBezTo>
                  <a:lnTo>
                    <a:pt x="1264" y="0"/>
                  </a:lnTo>
                  <a:cubicBezTo>
                    <a:pt x="1258" y="0"/>
                    <a:pt x="1252" y="0"/>
                    <a:pt x="1246"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52" name="Google Shape;11552;p78"/>
            <p:cNvSpPr/>
            <p:nvPr/>
          </p:nvSpPr>
          <p:spPr>
            <a:xfrm>
              <a:off x="7199932" y="4291056"/>
              <a:ext cx="41990" cy="77414"/>
            </a:xfrm>
            <a:custGeom>
              <a:avLst/>
              <a:gdLst/>
              <a:ahLst/>
              <a:cxnLst/>
              <a:rect l="l" t="t" r="r" b="b"/>
              <a:pathLst>
                <a:path w="1599" h="2948" extrusionOk="0">
                  <a:moveTo>
                    <a:pt x="1246" y="0"/>
                  </a:moveTo>
                  <a:cubicBezTo>
                    <a:pt x="556" y="0"/>
                    <a:pt x="0" y="571"/>
                    <a:pt x="0" y="1264"/>
                  </a:cubicBezTo>
                  <a:lnTo>
                    <a:pt x="0" y="1828"/>
                  </a:lnTo>
                  <a:cubicBezTo>
                    <a:pt x="0" y="2010"/>
                    <a:pt x="29" y="2192"/>
                    <a:pt x="86" y="2364"/>
                  </a:cubicBezTo>
                  <a:lnTo>
                    <a:pt x="173" y="2642"/>
                  </a:lnTo>
                  <a:cubicBezTo>
                    <a:pt x="192" y="2699"/>
                    <a:pt x="211" y="2776"/>
                    <a:pt x="211" y="2843"/>
                  </a:cubicBezTo>
                  <a:lnTo>
                    <a:pt x="211" y="2948"/>
                  </a:lnTo>
                  <a:lnTo>
                    <a:pt x="1474" y="2948"/>
                  </a:lnTo>
                  <a:lnTo>
                    <a:pt x="1474" y="1474"/>
                  </a:lnTo>
                  <a:cubicBezTo>
                    <a:pt x="1101" y="1474"/>
                    <a:pt x="795" y="1168"/>
                    <a:pt x="795" y="795"/>
                  </a:cubicBezTo>
                  <a:cubicBezTo>
                    <a:pt x="795" y="354"/>
                    <a:pt x="1158" y="0"/>
                    <a:pt x="1599" y="0"/>
                  </a:cubicBezTo>
                  <a:lnTo>
                    <a:pt x="1264" y="0"/>
                  </a:lnTo>
                  <a:cubicBezTo>
                    <a:pt x="1258" y="0"/>
                    <a:pt x="1252" y="0"/>
                    <a:pt x="1246"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53" name="Google Shape;11553;p78"/>
            <p:cNvSpPr/>
            <p:nvPr/>
          </p:nvSpPr>
          <p:spPr>
            <a:xfrm>
              <a:off x="7172043" y="4429525"/>
              <a:ext cx="155065" cy="72162"/>
            </a:xfrm>
            <a:custGeom>
              <a:avLst/>
              <a:gdLst/>
              <a:ahLst/>
              <a:cxnLst/>
              <a:rect l="l" t="t" r="r" b="b"/>
              <a:pathLst>
                <a:path w="5905" h="2748" extrusionOk="0">
                  <a:moveTo>
                    <a:pt x="2115" y="0"/>
                  </a:moveTo>
                  <a:lnTo>
                    <a:pt x="603" y="450"/>
                  </a:lnTo>
                  <a:cubicBezTo>
                    <a:pt x="249" y="565"/>
                    <a:pt x="0" y="890"/>
                    <a:pt x="0" y="1264"/>
                  </a:cubicBezTo>
                  <a:lnTo>
                    <a:pt x="0" y="2537"/>
                  </a:lnTo>
                  <a:cubicBezTo>
                    <a:pt x="0" y="2651"/>
                    <a:pt x="96" y="2738"/>
                    <a:pt x="211" y="2747"/>
                  </a:cubicBezTo>
                  <a:lnTo>
                    <a:pt x="5694" y="2747"/>
                  </a:lnTo>
                  <a:cubicBezTo>
                    <a:pt x="5819" y="2747"/>
                    <a:pt x="5905" y="2651"/>
                    <a:pt x="5905" y="2537"/>
                  </a:cubicBezTo>
                  <a:lnTo>
                    <a:pt x="5905" y="1264"/>
                  </a:lnTo>
                  <a:cubicBezTo>
                    <a:pt x="5905" y="890"/>
                    <a:pt x="5666" y="565"/>
                    <a:pt x="5312" y="450"/>
                  </a:cubicBezTo>
                  <a:lnTo>
                    <a:pt x="3799" y="0"/>
                  </a:lnTo>
                  <a:lnTo>
                    <a:pt x="2957" y="651"/>
                  </a:lnTo>
                  <a:lnTo>
                    <a:pt x="2115" y="0"/>
                  </a:ln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54" name="Google Shape;11554;p78"/>
            <p:cNvSpPr/>
            <p:nvPr/>
          </p:nvSpPr>
          <p:spPr>
            <a:xfrm>
              <a:off x="7241396" y="4451636"/>
              <a:ext cx="16623" cy="50052"/>
            </a:xfrm>
            <a:custGeom>
              <a:avLst/>
              <a:gdLst/>
              <a:ahLst/>
              <a:cxnLst/>
              <a:rect l="l" t="t" r="r" b="b"/>
              <a:pathLst>
                <a:path w="633" h="1906" extrusionOk="0">
                  <a:moveTo>
                    <a:pt x="163" y="1"/>
                  </a:moveTo>
                  <a:lnTo>
                    <a:pt x="0" y="1905"/>
                  </a:lnTo>
                  <a:lnTo>
                    <a:pt x="632" y="1905"/>
                  </a:lnTo>
                  <a:lnTo>
                    <a:pt x="479"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55" name="Google Shape;11555;p78"/>
            <p:cNvSpPr/>
            <p:nvPr/>
          </p:nvSpPr>
          <p:spPr>
            <a:xfrm>
              <a:off x="7172043" y="4450139"/>
              <a:ext cx="27914" cy="51548"/>
            </a:xfrm>
            <a:custGeom>
              <a:avLst/>
              <a:gdLst/>
              <a:ahLst/>
              <a:cxnLst/>
              <a:rect l="l" t="t" r="r" b="b"/>
              <a:pathLst>
                <a:path w="1063" h="1963" extrusionOk="0">
                  <a:moveTo>
                    <a:pt x="153" y="0"/>
                  </a:moveTo>
                  <a:cubicBezTo>
                    <a:pt x="57" y="144"/>
                    <a:pt x="0" y="306"/>
                    <a:pt x="0" y="479"/>
                  </a:cubicBezTo>
                  <a:lnTo>
                    <a:pt x="0" y="1752"/>
                  </a:lnTo>
                  <a:cubicBezTo>
                    <a:pt x="0" y="1866"/>
                    <a:pt x="96" y="1962"/>
                    <a:pt x="211" y="1962"/>
                  </a:cubicBezTo>
                  <a:lnTo>
                    <a:pt x="1062" y="1962"/>
                  </a:lnTo>
                  <a:lnTo>
                    <a:pt x="1062" y="1168"/>
                  </a:lnTo>
                  <a:cubicBezTo>
                    <a:pt x="1062" y="996"/>
                    <a:pt x="995" y="842"/>
                    <a:pt x="871" y="718"/>
                  </a:cubicBezTo>
                  <a:lnTo>
                    <a:pt x="153" y="0"/>
                  </a:ln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56" name="Google Shape;11556;p78"/>
            <p:cNvSpPr/>
            <p:nvPr/>
          </p:nvSpPr>
          <p:spPr>
            <a:xfrm>
              <a:off x="7299693" y="4450139"/>
              <a:ext cx="27678" cy="51548"/>
            </a:xfrm>
            <a:custGeom>
              <a:avLst/>
              <a:gdLst/>
              <a:ahLst/>
              <a:cxnLst/>
              <a:rect l="l" t="t" r="r" b="b"/>
              <a:pathLst>
                <a:path w="1054" h="1963" extrusionOk="0">
                  <a:moveTo>
                    <a:pt x="900" y="0"/>
                  </a:moveTo>
                  <a:lnTo>
                    <a:pt x="183" y="718"/>
                  </a:lnTo>
                  <a:cubicBezTo>
                    <a:pt x="68" y="842"/>
                    <a:pt x="1" y="996"/>
                    <a:pt x="1" y="1168"/>
                  </a:cubicBezTo>
                  <a:lnTo>
                    <a:pt x="1" y="1962"/>
                  </a:lnTo>
                  <a:lnTo>
                    <a:pt x="843" y="1962"/>
                  </a:lnTo>
                  <a:cubicBezTo>
                    <a:pt x="958" y="1962"/>
                    <a:pt x="1053" y="1866"/>
                    <a:pt x="1053" y="1752"/>
                  </a:cubicBezTo>
                  <a:lnTo>
                    <a:pt x="1053" y="479"/>
                  </a:lnTo>
                  <a:cubicBezTo>
                    <a:pt x="1053" y="306"/>
                    <a:pt x="1006" y="144"/>
                    <a:pt x="900" y="0"/>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57" name="Google Shape;11557;p78"/>
            <p:cNvSpPr/>
            <p:nvPr/>
          </p:nvSpPr>
          <p:spPr>
            <a:xfrm>
              <a:off x="7241396" y="4446620"/>
              <a:ext cx="16623" cy="13340"/>
            </a:xfrm>
            <a:custGeom>
              <a:avLst/>
              <a:gdLst/>
              <a:ahLst/>
              <a:cxnLst/>
              <a:rect l="l" t="t" r="r" b="b"/>
              <a:pathLst>
                <a:path w="633" h="508" extrusionOk="0">
                  <a:moveTo>
                    <a:pt x="0" y="0"/>
                  </a:moveTo>
                  <a:lnTo>
                    <a:pt x="0" y="383"/>
                  </a:lnTo>
                  <a:cubicBezTo>
                    <a:pt x="0" y="450"/>
                    <a:pt x="58" y="507"/>
                    <a:pt x="125" y="507"/>
                  </a:cubicBezTo>
                  <a:lnTo>
                    <a:pt x="508" y="507"/>
                  </a:lnTo>
                  <a:cubicBezTo>
                    <a:pt x="575" y="507"/>
                    <a:pt x="632" y="460"/>
                    <a:pt x="632" y="393"/>
                  </a:cubicBezTo>
                  <a:lnTo>
                    <a:pt x="632" y="0"/>
                  </a:ln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58" name="Google Shape;11558;p78"/>
            <p:cNvSpPr/>
            <p:nvPr/>
          </p:nvSpPr>
          <p:spPr>
            <a:xfrm>
              <a:off x="7215267" y="4424115"/>
              <a:ext cx="34453" cy="31013"/>
            </a:xfrm>
            <a:custGeom>
              <a:avLst/>
              <a:gdLst/>
              <a:ahLst/>
              <a:cxnLst/>
              <a:rect l="l" t="t" r="r" b="b"/>
              <a:pathLst>
                <a:path w="1312" h="1181" extrusionOk="0">
                  <a:moveTo>
                    <a:pt x="328" y="0"/>
                  </a:moveTo>
                  <a:cubicBezTo>
                    <a:pt x="286" y="0"/>
                    <a:pt x="246" y="17"/>
                    <a:pt x="220" y="53"/>
                  </a:cubicBezTo>
                  <a:lnTo>
                    <a:pt x="0" y="350"/>
                  </a:lnTo>
                  <a:lnTo>
                    <a:pt x="507" y="1077"/>
                  </a:lnTo>
                  <a:cubicBezTo>
                    <a:pt x="556" y="1144"/>
                    <a:pt x="628" y="1180"/>
                    <a:pt x="701" y="1180"/>
                  </a:cubicBezTo>
                  <a:cubicBezTo>
                    <a:pt x="743" y="1180"/>
                    <a:pt x="785" y="1169"/>
                    <a:pt x="823" y="1144"/>
                  </a:cubicBezTo>
                  <a:lnTo>
                    <a:pt x="1311" y="848"/>
                  </a:lnTo>
                  <a:lnTo>
                    <a:pt x="431" y="34"/>
                  </a:lnTo>
                  <a:cubicBezTo>
                    <a:pt x="400" y="12"/>
                    <a:pt x="363" y="0"/>
                    <a:pt x="328" y="0"/>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59" name="Google Shape;11559;p78"/>
            <p:cNvSpPr/>
            <p:nvPr/>
          </p:nvSpPr>
          <p:spPr>
            <a:xfrm>
              <a:off x="7249694" y="4424246"/>
              <a:ext cx="34453" cy="30882"/>
            </a:xfrm>
            <a:custGeom>
              <a:avLst/>
              <a:gdLst/>
              <a:ahLst/>
              <a:cxnLst/>
              <a:rect l="l" t="t" r="r" b="b"/>
              <a:pathLst>
                <a:path w="1312" h="1176" extrusionOk="0">
                  <a:moveTo>
                    <a:pt x="986" y="0"/>
                  </a:moveTo>
                  <a:cubicBezTo>
                    <a:pt x="951" y="0"/>
                    <a:pt x="917" y="12"/>
                    <a:pt x="890" y="39"/>
                  </a:cubicBezTo>
                  <a:lnTo>
                    <a:pt x="0" y="852"/>
                  </a:lnTo>
                  <a:lnTo>
                    <a:pt x="488" y="1139"/>
                  </a:lnTo>
                  <a:cubicBezTo>
                    <a:pt x="527" y="1164"/>
                    <a:pt x="570" y="1175"/>
                    <a:pt x="613" y="1175"/>
                  </a:cubicBezTo>
                  <a:cubicBezTo>
                    <a:pt x="689" y="1175"/>
                    <a:pt x="765" y="1139"/>
                    <a:pt x="814" y="1072"/>
                  </a:cubicBezTo>
                  <a:lnTo>
                    <a:pt x="1311" y="345"/>
                  </a:lnTo>
                  <a:lnTo>
                    <a:pt x="1101" y="48"/>
                  </a:lnTo>
                  <a:cubicBezTo>
                    <a:pt x="1070" y="17"/>
                    <a:pt x="1027" y="0"/>
                    <a:pt x="986" y="0"/>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60" name="Google Shape;11560;p78"/>
            <p:cNvSpPr/>
            <p:nvPr/>
          </p:nvSpPr>
          <p:spPr>
            <a:xfrm>
              <a:off x="7205210" y="4329658"/>
              <a:ext cx="88733" cy="83349"/>
            </a:xfrm>
            <a:custGeom>
              <a:avLst/>
              <a:gdLst/>
              <a:ahLst/>
              <a:cxnLst/>
              <a:rect l="l" t="t" r="r" b="b"/>
              <a:pathLst>
                <a:path w="3379" h="3174" extrusionOk="0">
                  <a:moveTo>
                    <a:pt x="1297" y="1"/>
                  </a:moveTo>
                  <a:cubicBezTo>
                    <a:pt x="1002" y="1"/>
                    <a:pt x="751" y="38"/>
                    <a:pt x="594" y="71"/>
                  </a:cubicBezTo>
                  <a:cubicBezTo>
                    <a:pt x="498" y="90"/>
                    <a:pt x="431" y="176"/>
                    <a:pt x="431" y="282"/>
                  </a:cubicBezTo>
                  <a:lnTo>
                    <a:pt x="431" y="932"/>
                  </a:lnTo>
                  <a:cubicBezTo>
                    <a:pt x="431" y="1009"/>
                    <a:pt x="383" y="1085"/>
                    <a:pt x="307" y="1114"/>
                  </a:cubicBezTo>
                  <a:lnTo>
                    <a:pt x="125" y="1210"/>
                  </a:lnTo>
                  <a:cubicBezTo>
                    <a:pt x="48" y="1248"/>
                    <a:pt x="0" y="1315"/>
                    <a:pt x="0" y="1401"/>
                  </a:cubicBezTo>
                  <a:lnTo>
                    <a:pt x="0" y="1420"/>
                  </a:lnTo>
                  <a:cubicBezTo>
                    <a:pt x="0" y="2320"/>
                    <a:pt x="728" y="3134"/>
                    <a:pt x="1627" y="3172"/>
                  </a:cubicBezTo>
                  <a:cubicBezTo>
                    <a:pt x="1650" y="3173"/>
                    <a:pt x="1673" y="3173"/>
                    <a:pt x="1695" y="3173"/>
                  </a:cubicBezTo>
                  <a:cubicBezTo>
                    <a:pt x="2622" y="3173"/>
                    <a:pt x="3379" y="2412"/>
                    <a:pt x="3379" y="1478"/>
                  </a:cubicBezTo>
                  <a:lnTo>
                    <a:pt x="3379" y="1401"/>
                  </a:lnTo>
                  <a:cubicBezTo>
                    <a:pt x="3379" y="1315"/>
                    <a:pt x="3331" y="1248"/>
                    <a:pt x="3264" y="1210"/>
                  </a:cubicBezTo>
                  <a:lnTo>
                    <a:pt x="3072" y="1114"/>
                  </a:lnTo>
                  <a:cubicBezTo>
                    <a:pt x="2996" y="1085"/>
                    <a:pt x="2948" y="1009"/>
                    <a:pt x="2948" y="932"/>
                  </a:cubicBezTo>
                  <a:lnTo>
                    <a:pt x="2948" y="655"/>
                  </a:lnTo>
                  <a:cubicBezTo>
                    <a:pt x="2958" y="588"/>
                    <a:pt x="2929" y="511"/>
                    <a:pt x="2881" y="463"/>
                  </a:cubicBezTo>
                  <a:cubicBezTo>
                    <a:pt x="2367" y="97"/>
                    <a:pt x="1773" y="1"/>
                    <a:pt x="1297"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61" name="Google Shape;11561;p78"/>
            <p:cNvSpPr/>
            <p:nvPr/>
          </p:nvSpPr>
          <p:spPr>
            <a:xfrm>
              <a:off x="7205210" y="4329789"/>
              <a:ext cx="77940" cy="82430"/>
            </a:xfrm>
            <a:custGeom>
              <a:avLst/>
              <a:gdLst/>
              <a:ahLst/>
              <a:cxnLst/>
              <a:rect l="l" t="t" r="r" b="b"/>
              <a:pathLst>
                <a:path w="2968" h="3139" extrusionOk="0">
                  <a:moveTo>
                    <a:pt x="1310" y="1"/>
                  </a:moveTo>
                  <a:cubicBezTo>
                    <a:pt x="1139" y="1"/>
                    <a:pt x="984" y="13"/>
                    <a:pt x="852" y="28"/>
                  </a:cubicBezTo>
                  <a:cubicBezTo>
                    <a:pt x="756" y="37"/>
                    <a:pt x="670" y="56"/>
                    <a:pt x="603" y="66"/>
                  </a:cubicBezTo>
                  <a:cubicBezTo>
                    <a:pt x="498" y="85"/>
                    <a:pt x="431" y="171"/>
                    <a:pt x="431" y="277"/>
                  </a:cubicBezTo>
                  <a:lnTo>
                    <a:pt x="431" y="927"/>
                  </a:lnTo>
                  <a:cubicBezTo>
                    <a:pt x="431" y="1004"/>
                    <a:pt x="383" y="1080"/>
                    <a:pt x="307" y="1109"/>
                  </a:cubicBezTo>
                  <a:lnTo>
                    <a:pt x="125" y="1205"/>
                  </a:lnTo>
                  <a:cubicBezTo>
                    <a:pt x="48" y="1243"/>
                    <a:pt x="0" y="1310"/>
                    <a:pt x="0" y="1396"/>
                  </a:cubicBezTo>
                  <a:lnTo>
                    <a:pt x="0" y="1415"/>
                  </a:lnTo>
                  <a:cubicBezTo>
                    <a:pt x="10" y="2238"/>
                    <a:pt x="584" y="2956"/>
                    <a:pt x="1388" y="3138"/>
                  </a:cubicBezTo>
                  <a:cubicBezTo>
                    <a:pt x="1043" y="2813"/>
                    <a:pt x="852" y="2372"/>
                    <a:pt x="852" y="1904"/>
                  </a:cubicBezTo>
                  <a:lnTo>
                    <a:pt x="852" y="726"/>
                  </a:lnTo>
                  <a:cubicBezTo>
                    <a:pt x="852" y="545"/>
                    <a:pt x="996" y="391"/>
                    <a:pt x="1177" y="391"/>
                  </a:cubicBezTo>
                  <a:cubicBezTo>
                    <a:pt x="1229" y="390"/>
                    <a:pt x="1282" y="390"/>
                    <a:pt x="1338" y="390"/>
                  </a:cubicBezTo>
                  <a:cubicBezTo>
                    <a:pt x="1835" y="390"/>
                    <a:pt x="2494" y="436"/>
                    <a:pt x="2967" y="659"/>
                  </a:cubicBezTo>
                  <a:cubicBezTo>
                    <a:pt x="2967" y="583"/>
                    <a:pt x="2938" y="506"/>
                    <a:pt x="2881" y="458"/>
                  </a:cubicBezTo>
                  <a:cubicBezTo>
                    <a:pt x="2374" y="92"/>
                    <a:pt x="1784" y="1"/>
                    <a:pt x="1310"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62" name="Google Shape;11562;p78"/>
            <p:cNvSpPr/>
            <p:nvPr/>
          </p:nvSpPr>
          <p:spPr>
            <a:xfrm>
              <a:off x="7238639" y="4612478"/>
              <a:ext cx="22137" cy="22137"/>
            </a:xfrm>
            <a:custGeom>
              <a:avLst/>
              <a:gdLst/>
              <a:ahLst/>
              <a:cxnLst/>
              <a:rect l="l" t="t" r="r" b="b"/>
              <a:pathLst>
                <a:path w="843" h="843" extrusionOk="0">
                  <a:moveTo>
                    <a:pt x="421" y="1"/>
                  </a:moveTo>
                  <a:cubicBezTo>
                    <a:pt x="192" y="1"/>
                    <a:pt x="0" y="192"/>
                    <a:pt x="0" y="422"/>
                  </a:cubicBezTo>
                  <a:cubicBezTo>
                    <a:pt x="0" y="651"/>
                    <a:pt x="192" y="843"/>
                    <a:pt x="421" y="843"/>
                  </a:cubicBezTo>
                  <a:cubicBezTo>
                    <a:pt x="661" y="843"/>
                    <a:pt x="842" y="651"/>
                    <a:pt x="842" y="422"/>
                  </a:cubicBezTo>
                  <a:cubicBezTo>
                    <a:pt x="842" y="192"/>
                    <a:pt x="661" y="1"/>
                    <a:pt x="421"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63" name="Google Shape;11563;p78"/>
            <p:cNvSpPr/>
            <p:nvPr/>
          </p:nvSpPr>
          <p:spPr>
            <a:xfrm>
              <a:off x="7133336" y="4612478"/>
              <a:ext cx="22137" cy="22137"/>
            </a:xfrm>
            <a:custGeom>
              <a:avLst/>
              <a:gdLst/>
              <a:ahLst/>
              <a:cxnLst/>
              <a:rect l="l" t="t" r="r" b="b"/>
              <a:pathLst>
                <a:path w="843" h="843" extrusionOk="0">
                  <a:moveTo>
                    <a:pt x="421" y="1"/>
                  </a:moveTo>
                  <a:cubicBezTo>
                    <a:pt x="192" y="1"/>
                    <a:pt x="0" y="192"/>
                    <a:pt x="0" y="422"/>
                  </a:cubicBezTo>
                  <a:cubicBezTo>
                    <a:pt x="0" y="651"/>
                    <a:pt x="192" y="843"/>
                    <a:pt x="421" y="843"/>
                  </a:cubicBezTo>
                  <a:cubicBezTo>
                    <a:pt x="651" y="843"/>
                    <a:pt x="842" y="651"/>
                    <a:pt x="842" y="422"/>
                  </a:cubicBezTo>
                  <a:cubicBezTo>
                    <a:pt x="842" y="192"/>
                    <a:pt x="651" y="1"/>
                    <a:pt x="421" y="1"/>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64" name="Google Shape;11564;p78"/>
            <p:cNvSpPr/>
            <p:nvPr/>
          </p:nvSpPr>
          <p:spPr>
            <a:xfrm>
              <a:off x="7343941" y="4612478"/>
              <a:ext cx="22374" cy="22137"/>
            </a:xfrm>
            <a:custGeom>
              <a:avLst/>
              <a:gdLst/>
              <a:ahLst/>
              <a:cxnLst/>
              <a:rect l="l" t="t" r="r" b="b"/>
              <a:pathLst>
                <a:path w="852" h="843" extrusionOk="0">
                  <a:moveTo>
                    <a:pt x="421" y="1"/>
                  </a:moveTo>
                  <a:cubicBezTo>
                    <a:pt x="192" y="1"/>
                    <a:pt x="0" y="192"/>
                    <a:pt x="0" y="422"/>
                  </a:cubicBezTo>
                  <a:cubicBezTo>
                    <a:pt x="0" y="651"/>
                    <a:pt x="192" y="843"/>
                    <a:pt x="421" y="843"/>
                  </a:cubicBezTo>
                  <a:cubicBezTo>
                    <a:pt x="660" y="843"/>
                    <a:pt x="852" y="651"/>
                    <a:pt x="852" y="422"/>
                  </a:cubicBezTo>
                  <a:cubicBezTo>
                    <a:pt x="852" y="192"/>
                    <a:pt x="660" y="1"/>
                    <a:pt x="421" y="1"/>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65" name="Google Shape;11565;p78"/>
            <p:cNvSpPr/>
            <p:nvPr/>
          </p:nvSpPr>
          <p:spPr>
            <a:xfrm>
              <a:off x="7156891" y="4529181"/>
              <a:ext cx="186105" cy="72399"/>
            </a:xfrm>
            <a:custGeom>
              <a:avLst/>
              <a:gdLst/>
              <a:ahLst/>
              <a:cxnLst/>
              <a:rect l="l" t="t" r="r" b="b"/>
              <a:pathLst>
                <a:path w="7087" h="2757" extrusionOk="0">
                  <a:moveTo>
                    <a:pt x="3544" y="0"/>
                  </a:moveTo>
                  <a:cubicBezTo>
                    <a:pt x="3439" y="0"/>
                    <a:pt x="3333" y="72"/>
                    <a:pt x="3333" y="215"/>
                  </a:cubicBezTo>
                  <a:lnTo>
                    <a:pt x="3333" y="426"/>
                  </a:lnTo>
                  <a:lnTo>
                    <a:pt x="1965" y="426"/>
                  </a:lnTo>
                  <a:cubicBezTo>
                    <a:pt x="1697" y="426"/>
                    <a:pt x="1438" y="560"/>
                    <a:pt x="1285" y="780"/>
                  </a:cubicBezTo>
                  <a:lnTo>
                    <a:pt x="118" y="2417"/>
                  </a:lnTo>
                  <a:cubicBezTo>
                    <a:pt x="1" y="2582"/>
                    <a:pt x="141" y="2757"/>
                    <a:pt x="289" y="2757"/>
                  </a:cubicBezTo>
                  <a:cubicBezTo>
                    <a:pt x="348" y="2757"/>
                    <a:pt x="407" y="2730"/>
                    <a:pt x="453" y="2665"/>
                  </a:cubicBezTo>
                  <a:lnTo>
                    <a:pt x="1620" y="1029"/>
                  </a:lnTo>
                  <a:cubicBezTo>
                    <a:pt x="1706" y="914"/>
                    <a:pt x="1831" y="847"/>
                    <a:pt x="1965" y="847"/>
                  </a:cubicBezTo>
                  <a:lnTo>
                    <a:pt x="3333" y="847"/>
                  </a:lnTo>
                  <a:lnTo>
                    <a:pt x="3333" y="2330"/>
                  </a:lnTo>
                  <a:cubicBezTo>
                    <a:pt x="3333" y="2469"/>
                    <a:pt x="3439" y="2539"/>
                    <a:pt x="3544" y="2539"/>
                  </a:cubicBezTo>
                  <a:cubicBezTo>
                    <a:pt x="3649" y="2539"/>
                    <a:pt x="3754" y="2469"/>
                    <a:pt x="3754" y="2330"/>
                  </a:cubicBezTo>
                  <a:lnTo>
                    <a:pt x="3754" y="847"/>
                  </a:lnTo>
                  <a:lnTo>
                    <a:pt x="5113" y="847"/>
                  </a:lnTo>
                  <a:cubicBezTo>
                    <a:pt x="5247" y="847"/>
                    <a:pt x="5381" y="914"/>
                    <a:pt x="5458" y="1029"/>
                  </a:cubicBezTo>
                  <a:lnTo>
                    <a:pt x="6625" y="2665"/>
                  </a:lnTo>
                  <a:cubicBezTo>
                    <a:pt x="6671" y="2730"/>
                    <a:pt x="6731" y="2757"/>
                    <a:pt x="6790" y="2757"/>
                  </a:cubicBezTo>
                  <a:cubicBezTo>
                    <a:pt x="6942" y="2757"/>
                    <a:pt x="7087" y="2582"/>
                    <a:pt x="6970" y="2417"/>
                  </a:cubicBezTo>
                  <a:lnTo>
                    <a:pt x="5802" y="780"/>
                  </a:lnTo>
                  <a:cubicBezTo>
                    <a:pt x="5649" y="560"/>
                    <a:pt x="5391" y="426"/>
                    <a:pt x="5113" y="426"/>
                  </a:cubicBezTo>
                  <a:lnTo>
                    <a:pt x="3754" y="426"/>
                  </a:lnTo>
                  <a:lnTo>
                    <a:pt x="3754" y="215"/>
                  </a:lnTo>
                  <a:cubicBezTo>
                    <a:pt x="3754" y="72"/>
                    <a:pt x="3649" y="0"/>
                    <a:pt x="3544"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566" name="Google Shape;11566;p78"/>
          <p:cNvGrpSpPr/>
          <p:nvPr/>
        </p:nvGrpSpPr>
        <p:grpSpPr>
          <a:xfrm>
            <a:off x="7571379" y="4291056"/>
            <a:ext cx="232979" cy="343560"/>
            <a:chOff x="7571379" y="4291056"/>
            <a:chExt cx="232979" cy="343560"/>
          </a:xfrm>
        </p:grpSpPr>
        <p:sp>
          <p:nvSpPr>
            <p:cNvPr id="11567" name="Google Shape;11567;p78"/>
            <p:cNvSpPr/>
            <p:nvPr/>
          </p:nvSpPr>
          <p:spPr>
            <a:xfrm>
              <a:off x="7676682" y="4612478"/>
              <a:ext cx="22137" cy="22137"/>
            </a:xfrm>
            <a:custGeom>
              <a:avLst/>
              <a:gdLst/>
              <a:ahLst/>
              <a:cxnLst/>
              <a:rect l="l" t="t" r="r" b="b"/>
              <a:pathLst>
                <a:path w="843" h="843" extrusionOk="0">
                  <a:moveTo>
                    <a:pt x="421" y="1"/>
                  </a:moveTo>
                  <a:cubicBezTo>
                    <a:pt x="192" y="1"/>
                    <a:pt x="0" y="192"/>
                    <a:pt x="0" y="422"/>
                  </a:cubicBezTo>
                  <a:cubicBezTo>
                    <a:pt x="0" y="651"/>
                    <a:pt x="192" y="843"/>
                    <a:pt x="421" y="843"/>
                  </a:cubicBezTo>
                  <a:cubicBezTo>
                    <a:pt x="661" y="843"/>
                    <a:pt x="842" y="651"/>
                    <a:pt x="842" y="422"/>
                  </a:cubicBezTo>
                  <a:cubicBezTo>
                    <a:pt x="842" y="192"/>
                    <a:pt x="661" y="1"/>
                    <a:pt x="421"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68" name="Google Shape;11568;p78"/>
            <p:cNvSpPr/>
            <p:nvPr/>
          </p:nvSpPr>
          <p:spPr>
            <a:xfrm>
              <a:off x="7571379" y="4612478"/>
              <a:ext cx="22137" cy="22137"/>
            </a:xfrm>
            <a:custGeom>
              <a:avLst/>
              <a:gdLst/>
              <a:ahLst/>
              <a:cxnLst/>
              <a:rect l="l" t="t" r="r" b="b"/>
              <a:pathLst>
                <a:path w="843" h="843" extrusionOk="0">
                  <a:moveTo>
                    <a:pt x="421" y="1"/>
                  </a:moveTo>
                  <a:cubicBezTo>
                    <a:pt x="192" y="1"/>
                    <a:pt x="0" y="192"/>
                    <a:pt x="0" y="422"/>
                  </a:cubicBezTo>
                  <a:cubicBezTo>
                    <a:pt x="0" y="651"/>
                    <a:pt x="192" y="843"/>
                    <a:pt x="421" y="843"/>
                  </a:cubicBezTo>
                  <a:cubicBezTo>
                    <a:pt x="651" y="843"/>
                    <a:pt x="842" y="651"/>
                    <a:pt x="842" y="422"/>
                  </a:cubicBezTo>
                  <a:cubicBezTo>
                    <a:pt x="842" y="192"/>
                    <a:pt x="651" y="1"/>
                    <a:pt x="421" y="1"/>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69" name="Google Shape;11569;p78"/>
            <p:cNvSpPr/>
            <p:nvPr/>
          </p:nvSpPr>
          <p:spPr>
            <a:xfrm>
              <a:off x="7781985" y="4612478"/>
              <a:ext cx="22374" cy="22137"/>
            </a:xfrm>
            <a:custGeom>
              <a:avLst/>
              <a:gdLst/>
              <a:ahLst/>
              <a:cxnLst/>
              <a:rect l="l" t="t" r="r" b="b"/>
              <a:pathLst>
                <a:path w="852" h="843" extrusionOk="0">
                  <a:moveTo>
                    <a:pt x="431" y="1"/>
                  </a:moveTo>
                  <a:cubicBezTo>
                    <a:pt x="192" y="1"/>
                    <a:pt x="0" y="192"/>
                    <a:pt x="0" y="422"/>
                  </a:cubicBezTo>
                  <a:cubicBezTo>
                    <a:pt x="0" y="651"/>
                    <a:pt x="192" y="843"/>
                    <a:pt x="431" y="843"/>
                  </a:cubicBezTo>
                  <a:cubicBezTo>
                    <a:pt x="661" y="843"/>
                    <a:pt x="852" y="651"/>
                    <a:pt x="852" y="422"/>
                  </a:cubicBezTo>
                  <a:cubicBezTo>
                    <a:pt x="852" y="192"/>
                    <a:pt x="661" y="1"/>
                    <a:pt x="431" y="1"/>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70" name="Google Shape;11570;p78"/>
            <p:cNvSpPr/>
            <p:nvPr/>
          </p:nvSpPr>
          <p:spPr>
            <a:xfrm>
              <a:off x="7594698" y="4529181"/>
              <a:ext cx="186341" cy="72399"/>
            </a:xfrm>
            <a:custGeom>
              <a:avLst/>
              <a:gdLst/>
              <a:ahLst/>
              <a:cxnLst/>
              <a:rect l="l" t="t" r="r" b="b"/>
              <a:pathLst>
                <a:path w="7096" h="2757" extrusionOk="0">
                  <a:moveTo>
                    <a:pt x="3548" y="0"/>
                  </a:moveTo>
                  <a:cubicBezTo>
                    <a:pt x="3440" y="0"/>
                    <a:pt x="3333" y="72"/>
                    <a:pt x="3333" y="215"/>
                  </a:cubicBezTo>
                  <a:lnTo>
                    <a:pt x="3333" y="426"/>
                  </a:lnTo>
                  <a:lnTo>
                    <a:pt x="1974" y="426"/>
                  </a:lnTo>
                  <a:cubicBezTo>
                    <a:pt x="1696" y="426"/>
                    <a:pt x="1447" y="560"/>
                    <a:pt x="1285" y="780"/>
                  </a:cubicBezTo>
                  <a:lnTo>
                    <a:pt x="117" y="2417"/>
                  </a:lnTo>
                  <a:cubicBezTo>
                    <a:pt x="0" y="2582"/>
                    <a:pt x="145" y="2757"/>
                    <a:pt x="297" y="2757"/>
                  </a:cubicBezTo>
                  <a:cubicBezTo>
                    <a:pt x="356" y="2757"/>
                    <a:pt x="416" y="2730"/>
                    <a:pt x="462" y="2665"/>
                  </a:cubicBezTo>
                  <a:lnTo>
                    <a:pt x="1629" y="1029"/>
                  </a:lnTo>
                  <a:cubicBezTo>
                    <a:pt x="1706" y="914"/>
                    <a:pt x="1840" y="847"/>
                    <a:pt x="1974" y="847"/>
                  </a:cubicBezTo>
                  <a:lnTo>
                    <a:pt x="3342" y="847"/>
                  </a:lnTo>
                  <a:lnTo>
                    <a:pt x="3342" y="2330"/>
                  </a:lnTo>
                  <a:cubicBezTo>
                    <a:pt x="3342" y="2469"/>
                    <a:pt x="3448" y="2539"/>
                    <a:pt x="3553" y="2539"/>
                  </a:cubicBezTo>
                  <a:cubicBezTo>
                    <a:pt x="3658" y="2539"/>
                    <a:pt x="3763" y="2469"/>
                    <a:pt x="3763" y="2330"/>
                  </a:cubicBezTo>
                  <a:lnTo>
                    <a:pt x="3763" y="847"/>
                  </a:lnTo>
                  <a:lnTo>
                    <a:pt x="5122" y="847"/>
                  </a:lnTo>
                  <a:cubicBezTo>
                    <a:pt x="5256" y="847"/>
                    <a:pt x="5390" y="914"/>
                    <a:pt x="5467" y="1029"/>
                  </a:cubicBezTo>
                  <a:lnTo>
                    <a:pt x="6634" y="2665"/>
                  </a:lnTo>
                  <a:cubicBezTo>
                    <a:pt x="6680" y="2730"/>
                    <a:pt x="6740" y="2757"/>
                    <a:pt x="6799" y="2757"/>
                  </a:cubicBezTo>
                  <a:cubicBezTo>
                    <a:pt x="6951" y="2757"/>
                    <a:pt x="7096" y="2582"/>
                    <a:pt x="6979" y="2417"/>
                  </a:cubicBezTo>
                  <a:lnTo>
                    <a:pt x="5811" y="780"/>
                  </a:lnTo>
                  <a:cubicBezTo>
                    <a:pt x="5649" y="560"/>
                    <a:pt x="5390" y="426"/>
                    <a:pt x="5122" y="426"/>
                  </a:cubicBezTo>
                  <a:lnTo>
                    <a:pt x="3763" y="426"/>
                  </a:lnTo>
                  <a:lnTo>
                    <a:pt x="3763" y="215"/>
                  </a:lnTo>
                  <a:cubicBezTo>
                    <a:pt x="3763" y="72"/>
                    <a:pt x="3656" y="0"/>
                    <a:pt x="3548"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71" name="Google Shape;11571;p78"/>
            <p:cNvSpPr/>
            <p:nvPr/>
          </p:nvSpPr>
          <p:spPr>
            <a:xfrm>
              <a:off x="7665626" y="4423984"/>
              <a:ext cx="44511" cy="44274"/>
            </a:xfrm>
            <a:custGeom>
              <a:avLst/>
              <a:gdLst/>
              <a:ahLst/>
              <a:cxnLst/>
              <a:rect l="l" t="t" r="r" b="b"/>
              <a:pathLst>
                <a:path w="1695" h="1686" extrusionOk="0">
                  <a:moveTo>
                    <a:pt x="0" y="1"/>
                  </a:moveTo>
                  <a:lnTo>
                    <a:pt x="0" y="1685"/>
                  </a:lnTo>
                  <a:lnTo>
                    <a:pt x="1694" y="1685"/>
                  </a:lnTo>
                  <a:lnTo>
                    <a:pt x="1694"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72" name="Google Shape;11572;p78"/>
            <p:cNvSpPr/>
            <p:nvPr/>
          </p:nvSpPr>
          <p:spPr>
            <a:xfrm>
              <a:off x="7665626" y="4423984"/>
              <a:ext cx="44511" cy="22163"/>
            </a:xfrm>
            <a:custGeom>
              <a:avLst/>
              <a:gdLst/>
              <a:ahLst/>
              <a:cxnLst/>
              <a:rect l="l" t="t" r="r" b="b"/>
              <a:pathLst>
                <a:path w="1695" h="844" extrusionOk="0">
                  <a:moveTo>
                    <a:pt x="0" y="1"/>
                  </a:moveTo>
                  <a:lnTo>
                    <a:pt x="0" y="671"/>
                  </a:lnTo>
                  <a:cubicBezTo>
                    <a:pt x="268" y="786"/>
                    <a:pt x="555" y="843"/>
                    <a:pt x="843" y="843"/>
                  </a:cubicBezTo>
                  <a:cubicBezTo>
                    <a:pt x="1132" y="843"/>
                    <a:pt x="1421" y="786"/>
                    <a:pt x="1694" y="671"/>
                  </a:cubicBezTo>
                  <a:lnTo>
                    <a:pt x="1694"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73" name="Google Shape;11573;p78"/>
            <p:cNvSpPr/>
            <p:nvPr/>
          </p:nvSpPr>
          <p:spPr>
            <a:xfrm>
              <a:off x="7660086" y="4291056"/>
              <a:ext cx="55566" cy="44248"/>
            </a:xfrm>
            <a:custGeom>
              <a:avLst/>
              <a:gdLst/>
              <a:ahLst/>
              <a:cxnLst/>
              <a:rect l="l" t="t" r="r" b="b"/>
              <a:pathLst>
                <a:path w="2116" h="1685" extrusionOk="0">
                  <a:moveTo>
                    <a:pt x="1053" y="0"/>
                  </a:moveTo>
                  <a:cubicBezTo>
                    <a:pt x="470" y="0"/>
                    <a:pt x="1" y="373"/>
                    <a:pt x="1" y="842"/>
                  </a:cubicBezTo>
                  <a:cubicBezTo>
                    <a:pt x="1" y="1302"/>
                    <a:pt x="470" y="1685"/>
                    <a:pt x="1053" y="1685"/>
                  </a:cubicBezTo>
                  <a:cubicBezTo>
                    <a:pt x="1637" y="1685"/>
                    <a:pt x="2116" y="1302"/>
                    <a:pt x="2116" y="842"/>
                  </a:cubicBezTo>
                  <a:cubicBezTo>
                    <a:pt x="2116" y="373"/>
                    <a:pt x="1637" y="0"/>
                    <a:pt x="1053"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74" name="Google Shape;11574;p78"/>
            <p:cNvSpPr/>
            <p:nvPr/>
          </p:nvSpPr>
          <p:spPr>
            <a:xfrm>
              <a:off x="7660086" y="4291056"/>
              <a:ext cx="37473" cy="44248"/>
            </a:xfrm>
            <a:custGeom>
              <a:avLst/>
              <a:gdLst/>
              <a:ahLst/>
              <a:cxnLst/>
              <a:rect l="l" t="t" r="r" b="b"/>
              <a:pathLst>
                <a:path w="1427" h="1685" extrusionOk="0">
                  <a:moveTo>
                    <a:pt x="1053" y="0"/>
                  </a:moveTo>
                  <a:cubicBezTo>
                    <a:pt x="470" y="0"/>
                    <a:pt x="1" y="373"/>
                    <a:pt x="1" y="842"/>
                  </a:cubicBezTo>
                  <a:cubicBezTo>
                    <a:pt x="1" y="1311"/>
                    <a:pt x="479" y="1685"/>
                    <a:pt x="1053" y="1685"/>
                  </a:cubicBezTo>
                  <a:cubicBezTo>
                    <a:pt x="1187" y="1685"/>
                    <a:pt x="1312" y="1665"/>
                    <a:pt x="1427" y="1627"/>
                  </a:cubicBezTo>
                  <a:cubicBezTo>
                    <a:pt x="1053" y="1503"/>
                    <a:pt x="776" y="1187"/>
                    <a:pt x="776" y="814"/>
                  </a:cubicBezTo>
                  <a:cubicBezTo>
                    <a:pt x="785" y="460"/>
                    <a:pt x="1015" y="153"/>
                    <a:pt x="1340" y="29"/>
                  </a:cubicBezTo>
                  <a:cubicBezTo>
                    <a:pt x="1254" y="10"/>
                    <a:pt x="1149" y="0"/>
                    <a:pt x="1053"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75" name="Google Shape;11575;p78"/>
            <p:cNvSpPr/>
            <p:nvPr/>
          </p:nvSpPr>
          <p:spPr>
            <a:xfrm>
              <a:off x="7632434" y="4313167"/>
              <a:ext cx="110870" cy="110843"/>
            </a:xfrm>
            <a:custGeom>
              <a:avLst/>
              <a:gdLst/>
              <a:ahLst/>
              <a:cxnLst/>
              <a:rect l="l" t="t" r="r" b="b"/>
              <a:pathLst>
                <a:path w="4222" h="4221" extrusionOk="0">
                  <a:moveTo>
                    <a:pt x="2106" y="0"/>
                  </a:moveTo>
                  <a:cubicBezTo>
                    <a:pt x="948" y="0"/>
                    <a:pt x="1" y="948"/>
                    <a:pt x="1" y="2106"/>
                  </a:cubicBezTo>
                  <a:cubicBezTo>
                    <a:pt x="1" y="3273"/>
                    <a:pt x="948" y="4221"/>
                    <a:pt x="2106" y="4221"/>
                  </a:cubicBezTo>
                  <a:cubicBezTo>
                    <a:pt x="3274" y="4221"/>
                    <a:pt x="4221" y="3273"/>
                    <a:pt x="4221" y="2106"/>
                  </a:cubicBezTo>
                  <a:cubicBezTo>
                    <a:pt x="4221" y="948"/>
                    <a:pt x="3274" y="0"/>
                    <a:pt x="2106"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76" name="Google Shape;11576;p78"/>
            <p:cNvSpPr/>
            <p:nvPr/>
          </p:nvSpPr>
          <p:spPr>
            <a:xfrm>
              <a:off x="7658641" y="4313140"/>
              <a:ext cx="88181" cy="109636"/>
            </a:xfrm>
            <a:custGeom>
              <a:avLst/>
              <a:gdLst/>
              <a:ahLst/>
              <a:cxnLst/>
              <a:rect l="l" t="t" r="r" b="b"/>
              <a:pathLst>
                <a:path w="3358" h="4175" extrusionOk="0">
                  <a:moveTo>
                    <a:pt x="1160" y="0"/>
                  </a:moveTo>
                  <a:cubicBezTo>
                    <a:pt x="376" y="0"/>
                    <a:pt x="0" y="997"/>
                    <a:pt x="620" y="1504"/>
                  </a:cubicBezTo>
                  <a:cubicBezTo>
                    <a:pt x="620" y="1504"/>
                    <a:pt x="1233" y="3552"/>
                    <a:pt x="1539" y="4174"/>
                  </a:cubicBezTo>
                  <a:cubicBezTo>
                    <a:pt x="2630" y="3944"/>
                    <a:pt x="3357" y="2911"/>
                    <a:pt x="3204" y="1810"/>
                  </a:cubicBezTo>
                  <a:cubicBezTo>
                    <a:pt x="3080" y="958"/>
                    <a:pt x="2458" y="269"/>
                    <a:pt x="1625" y="59"/>
                  </a:cubicBezTo>
                  <a:cubicBezTo>
                    <a:pt x="1482" y="21"/>
                    <a:pt x="1348" y="1"/>
                    <a:pt x="1204" y="1"/>
                  </a:cubicBezTo>
                  <a:cubicBezTo>
                    <a:pt x="1189" y="1"/>
                    <a:pt x="1174" y="0"/>
                    <a:pt x="1160"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77" name="Google Shape;11577;p78"/>
            <p:cNvSpPr/>
            <p:nvPr/>
          </p:nvSpPr>
          <p:spPr>
            <a:xfrm>
              <a:off x="7643489" y="4352504"/>
              <a:ext cx="88759" cy="82561"/>
            </a:xfrm>
            <a:custGeom>
              <a:avLst/>
              <a:gdLst/>
              <a:ahLst/>
              <a:cxnLst/>
              <a:rect l="l" t="t" r="r" b="b"/>
              <a:pathLst>
                <a:path w="3380" h="3144" extrusionOk="0">
                  <a:moveTo>
                    <a:pt x="1153" y="0"/>
                  </a:moveTo>
                  <a:cubicBezTo>
                    <a:pt x="1083" y="0"/>
                    <a:pt x="1017" y="37"/>
                    <a:pt x="977" y="101"/>
                  </a:cubicBezTo>
                  <a:cubicBezTo>
                    <a:pt x="814" y="359"/>
                    <a:pt x="412" y="972"/>
                    <a:pt x="87" y="1192"/>
                  </a:cubicBezTo>
                  <a:cubicBezTo>
                    <a:pt x="30" y="1230"/>
                    <a:pt x="1" y="1297"/>
                    <a:pt x="1" y="1364"/>
                  </a:cubicBezTo>
                  <a:lnTo>
                    <a:pt x="1" y="1460"/>
                  </a:lnTo>
                  <a:cubicBezTo>
                    <a:pt x="1" y="2388"/>
                    <a:pt x="757" y="3144"/>
                    <a:pt x="1685" y="3144"/>
                  </a:cubicBezTo>
                  <a:cubicBezTo>
                    <a:pt x="2623" y="3144"/>
                    <a:pt x="3379" y="2388"/>
                    <a:pt x="3379" y="1460"/>
                  </a:cubicBezTo>
                  <a:lnTo>
                    <a:pt x="3379" y="1249"/>
                  </a:lnTo>
                  <a:cubicBezTo>
                    <a:pt x="3379" y="531"/>
                    <a:pt x="1714" y="120"/>
                    <a:pt x="1197" y="5"/>
                  </a:cubicBezTo>
                  <a:cubicBezTo>
                    <a:pt x="1182" y="2"/>
                    <a:pt x="1168" y="0"/>
                    <a:pt x="1153"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78" name="Google Shape;11578;p78"/>
            <p:cNvSpPr/>
            <p:nvPr/>
          </p:nvSpPr>
          <p:spPr>
            <a:xfrm>
              <a:off x="7615601" y="4454157"/>
              <a:ext cx="144272" cy="58586"/>
            </a:xfrm>
            <a:custGeom>
              <a:avLst/>
              <a:gdLst/>
              <a:ahLst/>
              <a:cxnLst/>
              <a:rect l="l" t="t" r="r" b="b"/>
              <a:pathLst>
                <a:path w="5494" h="2231" extrusionOk="0">
                  <a:moveTo>
                    <a:pt x="1675" y="0"/>
                  </a:moveTo>
                  <a:cubicBezTo>
                    <a:pt x="1666" y="0"/>
                    <a:pt x="1666" y="10"/>
                    <a:pt x="1656" y="19"/>
                  </a:cubicBezTo>
                  <a:lnTo>
                    <a:pt x="383" y="584"/>
                  </a:lnTo>
                  <a:cubicBezTo>
                    <a:pt x="154" y="680"/>
                    <a:pt x="1" y="910"/>
                    <a:pt x="1" y="1158"/>
                  </a:cubicBezTo>
                  <a:lnTo>
                    <a:pt x="1" y="2020"/>
                  </a:lnTo>
                  <a:cubicBezTo>
                    <a:pt x="1" y="2135"/>
                    <a:pt x="96" y="2230"/>
                    <a:pt x="221" y="2230"/>
                  </a:cubicBezTo>
                  <a:lnTo>
                    <a:pt x="5283" y="2230"/>
                  </a:lnTo>
                  <a:cubicBezTo>
                    <a:pt x="5398" y="2230"/>
                    <a:pt x="5494" y="2135"/>
                    <a:pt x="5494" y="2020"/>
                  </a:cubicBezTo>
                  <a:lnTo>
                    <a:pt x="5494" y="1158"/>
                  </a:lnTo>
                  <a:cubicBezTo>
                    <a:pt x="5494" y="910"/>
                    <a:pt x="5350" y="680"/>
                    <a:pt x="5121" y="584"/>
                  </a:cubicBezTo>
                  <a:lnTo>
                    <a:pt x="3848" y="19"/>
                  </a:lnTo>
                  <a:cubicBezTo>
                    <a:pt x="3838" y="19"/>
                    <a:pt x="3838" y="10"/>
                    <a:pt x="3829" y="0"/>
                  </a:cubicBezTo>
                  <a:lnTo>
                    <a:pt x="2747" y="555"/>
                  </a:lnTo>
                  <a:lnTo>
                    <a:pt x="1675" y="0"/>
                  </a:ln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79" name="Google Shape;11579;p78"/>
            <p:cNvSpPr/>
            <p:nvPr/>
          </p:nvSpPr>
          <p:spPr>
            <a:xfrm>
              <a:off x="7615864" y="4473011"/>
              <a:ext cx="27652" cy="39731"/>
            </a:xfrm>
            <a:custGeom>
              <a:avLst/>
              <a:gdLst/>
              <a:ahLst/>
              <a:cxnLst/>
              <a:rect l="l" t="t" r="r" b="b"/>
              <a:pathLst>
                <a:path w="1053" h="1513" extrusionOk="0">
                  <a:moveTo>
                    <a:pt x="182" y="0"/>
                  </a:moveTo>
                  <a:cubicBezTo>
                    <a:pt x="58" y="125"/>
                    <a:pt x="0" y="278"/>
                    <a:pt x="0" y="450"/>
                  </a:cubicBezTo>
                  <a:lnTo>
                    <a:pt x="0" y="1302"/>
                  </a:lnTo>
                  <a:cubicBezTo>
                    <a:pt x="0" y="1417"/>
                    <a:pt x="86" y="1512"/>
                    <a:pt x="211" y="1512"/>
                  </a:cubicBezTo>
                  <a:lnTo>
                    <a:pt x="1053" y="1512"/>
                  </a:lnTo>
                  <a:lnTo>
                    <a:pt x="1053" y="1053"/>
                  </a:lnTo>
                  <a:cubicBezTo>
                    <a:pt x="1053" y="938"/>
                    <a:pt x="1005" y="833"/>
                    <a:pt x="929" y="756"/>
                  </a:cubicBezTo>
                  <a:lnTo>
                    <a:pt x="182" y="0"/>
                  </a:ln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80" name="Google Shape;11580;p78"/>
            <p:cNvSpPr/>
            <p:nvPr/>
          </p:nvSpPr>
          <p:spPr>
            <a:xfrm>
              <a:off x="7732222" y="4473011"/>
              <a:ext cx="27652" cy="39731"/>
            </a:xfrm>
            <a:custGeom>
              <a:avLst/>
              <a:gdLst/>
              <a:ahLst/>
              <a:cxnLst/>
              <a:rect l="l" t="t" r="r" b="b"/>
              <a:pathLst>
                <a:path w="1053" h="1513" extrusionOk="0">
                  <a:moveTo>
                    <a:pt x="871" y="0"/>
                  </a:moveTo>
                  <a:lnTo>
                    <a:pt x="115" y="756"/>
                  </a:lnTo>
                  <a:cubicBezTo>
                    <a:pt x="39" y="833"/>
                    <a:pt x="0" y="938"/>
                    <a:pt x="0" y="1053"/>
                  </a:cubicBezTo>
                  <a:lnTo>
                    <a:pt x="0" y="1512"/>
                  </a:lnTo>
                  <a:lnTo>
                    <a:pt x="842" y="1512"/>
                  </a:lnTo>
                  <a:cubicBezTo>
                    <a:pt x="957" y="1512"/>
                    <a:pt x="1053" y="1417"/>
                    <a:pt x="1053" y="1302"/>
                  </a:cubicBezTo>
                  <a:lnTo>
                    <a:pt x="1053" y="450"/>
                  </a:lnTo>
                  <a:cubicBezTo>
                    <a:pt x="1053" y="278"/>
                    <a:pt x="986" y="125"/>
                    <a:pt x="871" y="0"/>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81" name="Google Shape;11581;p78"/>
            <p:cNvSpPr/>
            <p:nvPr/>
          </p:nvSpPr>
          <p:spPr>
            <a:xfrm>
              <a:off x="7656068" y="4447592"/>
              <a:ext cx="63602" cy="65151"/>
            </a:xfrm>
            <a:custGeom>
              <a:avLst/>
              <a:gdLst/>
              <a:ahLst/>
              <a:cxnLst/>
              <a:rect l="l" t="t" r="r" b="b"/>
              <a:pathLst>
                <a:path w="2422" h="2481" extrusionOk="0">
                  <a:moveTo>
                    <a:pt x="279" y="0"/>
                  </a:moveTo>
                  <a:cubicBezTo>
                    <a:pt x="237" y="0"/>
                    <a:pt x="195" y="20"/>
                    <a:pt x="173" y="59"/>
                  </a:cubicBezTo>
                  <a:lnTo>
                    <a:pt x="0" y="327"/>
                  </a:lnTo>
                  <a:lnTo>
                    <a:pt x="422" y="1102"/>
                  </a:lnTo>
                  <a:cubicBezTo>
                    <a:pt x="463" y="1174"/>
                    <a:pt x="539" y="1212"/>
                    <a:pt x="612" y="1212"/>
                  </a:cubicBezTo>
                  <a:cubicBezTo>
                    <a:pt x="657" y="1212"/>
                    <a:pt x="701" y="1198"/>
                    <a:pt x="737" y="1169"/>
                  </a:cubicBezTo>
                  <a:lnTo>
                    <a:pt x="996" y="959"/>
                  </a:lnTo>
                  <a:lnTo>
                    <a:pt x="996" y="2480"/>
                  </a:lnTo>
                  <a:lnTo>
                    <a:pt x="1417" y="2480"/>
                  </a:lnTo>
                  <a:lnTo>
                    <a:pt x="1417" y="959"/>
                  </a:lnTo>
                  <a:lnTo>
                    <a:pt x="1675" y="1160"/>
                  </a:lnTo>
                  <a:cubicBezTo>
                    <a:pt x="1717" y="1193"/>
                    <a:pt x="1764" y="1210"/>
                    <a:pt x="1811" y="1210"/>
                  </a:cubicBezTo>
                  <a:cubicBezTo>
                    <a:pt x="1882" y="1210"/>
                    <a:pt x="1950" y="1172"/>
                    <a:pt x="1991" y="1102"/>
                  </a:cubicBezTo>
                  <a:lnTo>
                    <a:pt x="2422" y="327"/>
                  </a:lnTo>
                  <a:lnTo>
                    <a:pt x="2240" y="59"/>
                  </a:lnTo>
                  <a:cubicBezTo>
                    <a:pt x="2218" y="20"/>
                    <a:pt x="2176" y="0"/>
                    <a:pt x="2133" y="0"/>
                  </a:cubicBezTo>
                  <a:cubicBezTo>
                    <a:pt x="2103" y="0"/>
                    <a:pt x="2072" y="10"/>
                    <a:pt x="2048" y="30"/>
                  </a:cubicBezTo>
                  <a:lnTo>
                    <a:pt x="1350" y="662"/>
                  </a:lnTo>
                  <a:cubicBezTo>
                    <a:pt x="1312" y="700"/>
                    <a:pt x="1261" y="719"/>
                    <a:pt x="1210" y="719"/>
                  </a:cubicBezTo>
                  <a:cubicBezTo>
                    <a:pt x="1158" y="719"/>
                    <a:pt x="1106" y="700"/>
                    <a:pt x="1063" y="662"/>
                  </a:cubicBezTo>
                  <a:lnTo>
                    <a:pt x="364" y="30"/>
                  </a:lnTo>
                  <a:cubicBezTo>
                    <a:pt x="340" y="10"/>
                    <a:pt x="310" y="0"/>
                    <a:pt x="279" y="0"/>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82" name="Google Shape;11582;p78"/>
            <p:cNvSpPr/>
            <p:nvPr/>
          </p:nvSpPr>
          <p:spPr>
            <a:xfrm>
              <a:off x="7643489" y="4352504"/>
              <a:ext cx="88759" cy="81826"/>
            </a:xfrm>
            <a:custGeom>
              <a:avLst/>
              <a:gdLst/>
              <a:ahLst/>
              <a:cxnLst/>
              <a:rect l="l" t="t" r="r" b="b"/>
              <a:pathLst>
                <a:path w="3380" h="3116" extrusionOk="0">
                  <a:moveTo>
                    <a:pt x="1153" y="0"/>
                  </a:moveTo>
                  <a:cubicBezTo>
                    <a:pt x="1083" y="0"/>
                    <a:pt x="1017" y="37"/>
                    <a:pt x="977" y="101"/>
                  </a:cubicBezTo>
                  <a:cubicBezTo>
                    <a:pt x="814" y="359"/>
                    <a:pt x="412" y="972"/>
                    <a:pt x="87" y="1192"/>
                  </a:cubicBezTo>
                  <a:cubicBezTo>
                    <a:pt x="30" y="1230"/>
                    <a:pt x="1" y="1297"/>
                    <a:pt x="1" y="1364"/>
                  </a:cubicBezTo>
                  <a:lnTo>
                    <a:pt x="1" y="1460"/>
                  </a:lnTo>
                  <a:cubicBezTo>
                    <a:pt x="1" y="2273"/>
                    <a:pt x="585" y="2972"/>
                    <a:pt x="1389" y="3115"/>
                  </a:cubicBezTo>
                  <a:cubicBezTo>
                    <a:pt x="1044" y="2799"/>
                    <a:pt x="843" y="2350"/>
                    <a:pt x="843" y="1881"/>
                  </a:cubicBezTo>
                  <a:lnTo>
                    <a:pt x="843" y="1240"/>
                  </a:lnTo>
                  <a:cubicBezTo>
                    <a:pt x="843" y="1096"/>
                    <a:pt x="891" y="962"/>
                    <a:pt x="977" y="847"/>
                  </a:cubicBezTo>
                  <a:cubicBezTo>
                    <a:pt x="1054" y="742"/>
                    <a:pt x="1130" y="637"/>
                    <a:pt x="1207" y="522"/>
                  </a:cubicBezTo>
                  <a:cubicBezTo>
                    <a:pt x="1231" y="490"/>
                    <a:pt x="1267" y="471"/>
                    <a:pt x="1312" y="471"/>
                  </a:cubicBezTo>
                  <a:cubicBezTo>
                    <a:pt x="1321" y="471"/>
                    <a:pt x="1331" y="472"/>
                    <a:pt x="1341" y="474"/>
                  </a:cubicBezTo>
                  <a:cubicBezTo>
                    <a:pt x="2240" y="694"/>
                    <a:pt x="3150" y="1086"/>
                    <a:pt x="3370" y="1335"/>
                  </a:cubicBezTo>
                  <a:lnTo>
                    <a:pt x="3370" y="1249"/>
                  </a:lnTo>
                  <a:cubicBezTo>
                    <a:pt x="3379" y="531"/>
                    <a:pt x="1704" y="120"/>
                    <a:pt x="1197" y="5"/>
                  </a:cubicBezTo>
                  <a:cubicBezTo>
                    <a:pt x="1182" y="2"/>
                    <a:pt x="1168" y="0"/>
                    <a:pt x="1153"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583" name="Google Shape;11583;p78"/>
          <p:cNvGrpSpPr/>
          <p:nvPr/>
        </p:nvGrpSpPr>
        <p:grpSpPr>
          <a:xfrm>
            <a:off x="6666381" y="3347875"/>
            <a:ext cx="295819" cy="370712"/>
            <a:chOff x="6666381" y="3347875"/>
            <a:chExt cx="295819" cy="370712"/>
          </a:xfrm>
        </p:grpSpPr>
        <p:sp>
          <p:nvSpPr>
            <p:cNvPr id="11584" name="Google Shape;11584;p78"/>
            <p:cNvSpPr/>
            <p:nvPr/>
          </p:nvSpPr>
          <p:spPr>
            <a:xfrm>
              <a:off x="6666381" y="3347875"/>
              <a:ext cx="295819" cy="310892"/>
            </a:xfrm>
            <a:custGeom>
              <a:avLst/>
              <a:gdLst/>
              <a:ahLst/>
              <a:cxnLst/>
              <a:rect l="l" t="t" r="r" b="b"/>
              <a:pathLst>
                <a:path w="11265" h="11839" extrusionOk="0">
                  <a:moveTo>
                    <a:pt x="5628" y="0"/>
                  </a:moveTo>
                  <a:cubicBezTo>
                    <a:pt x="2518" y="0"/>
                    <a:pt x="1" y="2651"/>
                    <a:pt x="1" y="5914"/>
                  </a:cubicBezTo>
                  <a:cubicBezTo>
                    <a:pt x="1" y="9188"/>
                    <a:pt x="2518" y="11838"/>
                    <a:pt x="5628" y="11838"/>
                  </a:cubicBezTo>
                  <a:cubicBezTo>
                    <a:pt x="8738" y="11838"/>
                    <a:pt x="11265" y="9188"/>
                    <a:pt x="11265" y="5914"/>
                  </a:cubicBezTo>
                  <a:cubicBezTo>
                    <a:pt x="11265" y="2651"/>
                    <a:pt x="8738" y="0"/>
                    <a:pt x="5628" y="0"/>
                  </a:cubicBez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85" name="Google Shape;11585;p78"/>
            <p:cNvSpPr/>
            <p:nvPr/>
          </p:nvSpPr>
          <p:spPr>
            <a:xfrm>
              <a:off x="6666381" y="3351132"/>
              <a:ext cx="252096" cy="307636"/>
            </a:xfrm>
            <a:custGeom>
              <a:avLst/>
              <a:gdLst/>
              <a:ahLst/>
              <a:cxnLst/>
              <a:rect l="l" t="t" r="r" b="b"/>
              <a:pathLst>
                <a:path w="9600" h="11715" extrusionOk="0">
                  <a:moveTo>
                    <a:pt x="4479" y="0"/>
                  </a:moveTo>
                  <a:cubicBezTo>
                    <a:pt x="1924" y="556"/>
                    <a:pt x="1" y="2939"/>
                    <a:pt x="1" y="5790"/>
                  </a:cubicBezTo>
                  <a:cubicBezTo>
                    <a:pt x="1" y="9064"/>
                    <a:pt x="2518" y="11714"/>
                    <a:pt x="5628" y="11714"/>
                  </a:cubicBezTo>
                  <a:cubicBezTo>
                    <a:pt x="7130" y="11705"/>
                    <a:pt x="8566" y="11083"/>
                    <a:pt x="9600" y="9992"/>
                  </a:cubicBezTo>
                  <a:lnTo>
                    <a:pt x="9600" y="9992"/>
                  </a:lnTo>
                  <a:cubicBezTo>
                    <a:pt x="9217" y="10078"/>
                    <a:pt x="8834" y="10116"/>
                    <a:pt x="8451" y="10116"/>
                  </a:cubicBezTo>
                  <a:cubicBezTo>
                    <a:pt x="5341" y="10116"/>
                    <a:pt x="2814" y="7465"/>
                    <a:pt x="2814" y="4202"/>
                  </a:cubicBezTo>
                  <a:cubicBezTo>
                    <a:pt x="2805" y="2642"/>
                    <a:pt x="3408" y="1130"/>
                    <a:pt x="4479" y="0"/>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86" name="Google Shape;11586;p78"/>
            <p:cNvSpPr/>
            <p:nvPr/>
          </p:nvSpPr>
          <p:spPr>
            <a:xfrm>
              <a:off x="6666644" y="3348112"/>
              <a:ext cx="295320" cy="310393"/>
            </a:xfrm>
            <a:custGeom>
              <a:avLst/>
              <a:gdLst/>
              <a:ahLst/>
              <a:cxnLst/>
              <a:rect l="l" t="t" r="r" b="b"/>
              <a:pathLst>
                <a:path w="11246" h="11820" extrusionOk="0">
                  <a:moveTo>
                    <a:pt x="5838" y="1"/>
                  </a:moveTo>
                  <a:lnTo>
                    <a:pt x="5838" y="1"/>
                  </a:lnTo>
                  <a:lnTo>
                    <a:pt x="5838" y="1"/>
                  </a:lnTo>
                  <a:cubicBezTo>
                    <a:pt x="5840" y="1"/>
                    <a:pt x="5841" y="1"/>
                    <a:pt x="5843" y="1"/>
                  </a:cubicBezTo>
                  <a:lnTo>
                    <a:pt x="5843" y="1"/>
                  </a:lnTo>
                  <a:cubicBezTo>
                    <a:pt x="5841" y="1"/>
                    <a:pt x="5840" y="1"/>
                    <a:pt x="5838" y="1"/>
                  </a:cubicBezTo>
                  <a:close/>
                  <a:moveTo>
                    <a:pt x="5407" y="2958"/>
                  </a:moveTo>
                  <a:lnTo>
                    <a:pt x="5407" y="5685"/>
                  </a:lnTo>
                  <a:lnTo>
                    <a:pt x="2163" y="5685"/>
                  </a:lnTo>
                  <a:cubicBezTo>
                    <a:pt x="2173" y="4757"/>
                    <a:pt x="2335" y="3838"/>
                    <a:pt x="2622" y="2958"/>
                  </a:cubicBezTo>
                  <a:close/>
                  <a:moveTo>
                    <a:pt x="8623" y="2958"/>
                  </a:moveTo>
                  <a:cubicBezTo>
                    <a:pt x="8910" y="3838"/>
                    <a:pt x="9073" y="4757"/>
                    <a:pt x="9082" y="5685"/>
                  </a:cubicBezTo>
                  <a:lnTo>
                    <a:pt x="5838" y="5685"/>
                  </a:lnTo>
                  <a:lnTo>
                    <a:pt x="5838" y="2958"/>
                  </a:lnTo>
                  <a:close/>
                  <a:moveTo>
                    <a:pt x="5407" y="6145"/>
                  </a:moveTo>
                  <a:lnTo>
                    <a:pt x="5407" y="8872"/>
                  </a:lnTo>
                  <a:lnTo>
                    <a:pt x="2622" y="8872"/>
                  </a:lnTo>
                  <a:cubicBezTo>
                    <a:pt x="2336" y="7995"/>
                    <a:pt x="2174" y="7070"/>
                    <a:pt x="2163" y="6145"/>
                  </a:cubicBezTo>
                  <a:close/>
                  <a:moveTo>
                    <a:pt x="9082" y="6135"/>
                  </a:moveTo>
                  <a:cubicBezTo>
                    <a:pt x="9063" y="7063"/>
                    <a:pt x="8910" y="7982"/>
                    <a:pt x="8623" y="8872"/>
                  </a:cubicBezTo>
                  <a:lnTo>
                    <a:pt x="5838" y="8872"/>
                  </a:lnTo>
                  <a:lnTo>
                    <a:pt x="5838" y="6135"/>
                  </a:lnTo>
                  <a:close/>
                  <a:moveTo>
                    <a:pt x="5398" y="1"/>
                  </a:moveTo>
                  <a:cubicBezTo>
                    <a:pt x="4833" y="20"/>
                    <a:pt x="4269" y="135"/>
                    <a:pt x="3733" y="336"/>
                  </a:cubicBezTo>
                  <a:cubicBezTo>
                    <a:pt x="3158" y="852"/>
                    <a:pt x="2680" y="1599"/>
                    <a:pt x="2326" y="2498"/>
                  </a:cubicBezTo>
                  <a:lnTo>
                    <a:pt x="1015" y="2498"/>
                  </a:lnTo>
                  <a:cubicBezTo>
                    <a:pt x="919" y="2642"/>
                    <a:pt x="833" y="2795"/>
                    <a:pt x="747" y="2958"/>
                  </a:cubicBezTo>
                  <a:lnTo>
                    <a:pt x="2173" y="2958"/>
                  </a:lnTo>
                  <a:cubicBezTo>
                    <a:pt x="1895" y="3838"/>
                    <a:pt x="1742" y="4757"/>
                    <a:pt x="1732" y="5685"/>
                  </a:cubicBezTo>
                  <a:lnTo>
                    <a:pt x="0" y="5685"/>
                  </a:lnTo>
                  <a:lnTo>
                    <a:pt x="0" y="5915"/>
                  </a:lnTo>
                  <a:lnTo>
                    <a:pt x="0" y="6135"/>
                  </a:lnTo>
                  <a:lnTo>
                    <a:pt x="1732" y="6135"/>
                  </a:lnTo>
                  <a:cubicBezTo>
                    <a:pt x="1742" y="7063"/>
                    <a:pt x="1895" y="7982"/>
                    <a:pt x="2173" y="8872"/>
                  </a:cubicBezTo>
                  <a:lnTo>
                    <a:pt x="747" y="8872"/>
                  </a:lnTo>
                  <a:cubicBezTo>
                    <a:pt x="833" y="9025"/>
                    <a:pt x="928" y="9179"/>
                    <a:pt x="1024" y="9322"/>
                  </a:cubicBezTo>
                  <a:lnTo>
                    <a:pt x="2345" y="9322"/>
                  </a:lnTo>
                  <a:cubicBezTo>
                    <a:pt x="2689" y="10222"/>
                    <a:pt x="3177" y="10968"/>
                    <a:pt x="3742" y="11485"/>
                  </a:cubicBezTo>
                  <a:cubicBezTo>
                    <a:pt x="4278" y="11686"/>
                    <a:pt x="4843" y="11801"/>
                    <a:pt x="5407" y="11820"/>
                  </a:cubicBezTo>
                  <a:cubicBezTo>
                    <a:pt x="4328" y="11705"/>
                    <a:pt x="3392" y="10743"/>
                    <a:pt x="2799" y="9332"/>
                  </a:cubicBezTo>
                  <a:lnTo>
                    <a:pt x="5407" y="9332"/>
                  </a:lnTo>
                  <a:lnTo>
                    <a:pt x="5407" y="11820"/>
                  </a:lnTo>
                  <a:lnTo>
                    <a:pt x="5838" y="11820"/>
                  </a:lnTo>
                  <a:lnTo>
                    <a:pt x="5838" y="9322"/>
                  </a:lnTo>
                  <a:lnTo>
                    <a:pt x="8451" y="9322"/>
                  </a:lnTo>
                  <a:cubicBezTo>
                    <a:pt x="7857" y="10738"/>
                    <a:pt x="6919" y="11705"/>
                    <a:pt x="5838" y="11820"/>
                  </a:cubicBezTo>
                  <a:lnTo>
                    <a:pt x="5848" y="11820"/>
                  </a:lnTo>
                  <a:cubicBezTo>
                    <a:pt x="6412" y="11801"/>
                    <a:pt x="6977" y="11686"/>
                    <a:pt x="7513" y="11485"/>
                  </a:cubicBezTo>
                  <a:cubicBezTo>
                    <a:pt x="8087" y="10968"/>
                    <a:pt x="8566" y="10222"/>
                    <a:pt x="8920" y="9322"/>
                  </a:cubicBezTo>
                  <a:lnTo>
                    <a:pt x="10231" y="9322"/>
                  </a:lnTo>
                  <a:cubicBezTo>
                    <a:pt x="10327" y="9179"/>
                    <a:pt x="10422" y="9025"/>
                    <a:pt x="10508" y="8872"/>
                  </a:cubicBezTo>
                  <a:lnTo>
                    <a:pt x="9082" y="8872"/>
                  </a:lnTo>
                  <a:cubicBezTo>
                    <a:pt x="9360" y="7982"/>
                    <a:pt x="9513" y="7063"/>
                    <a:pt x="9523" y="6135"/>
                  </a:cubicBezTo>
                  <a:lnTo>
                    <a:pt x="11245" y="6135"/>
                  </a:lnTo>
                  <a:lnTo>
                    <a:pt x="11245" y="5915"/>
                  </a:lnTo>
                  <a:lnTo>
                    <a:pt x="11245" y="5685"/>
                  </a:lnTo>
                  <a:lnTo>
                    <a:pt x="9513" y="5685"/>
                  </a:lnTo>
                  <a:cubicBezTo>
                    <a:pt x="9503" y="4757"/>
                    <a:pt x="9350" y="3838"/>
                    <a:pt x="9073" y="2948"/>
                  </a:cubicBezTo>
                  <a:lnTo>
                    <a:pt x="10499" y="2948"/>
                  </a:lnTo>
                  <a:cubicBezTo>
                    <a:pt x="10413" y="2795"/>
                    <a:pt x="10317" y="2642"/>
                    <a:pt x="10221" y="2498"/>
                  </a:cubicBezTo>
                  <a:lnTo>
                    <a:pt x="8901" y="2498"/>
                  </a:lnTo>
                  <a:cubicBezTo>
                    <a:pt x="8556" y="1599"/>
                    <a:pt x="8068" y="852"/>
                    <a:pt x="7503" y="336"/>
                  </a:cubicBezTo>
                  <a:cubicBezTo>
                    <a:pt x="6972" y="136"/>
                    <a:pt x="6412" y="22"/>
                    <a:pt x="5843" y="1"/>
                  </a:cubicBezTo>
                  <a:lnTo>
                    <a:pt x="5843" y="1"/>
                  </a:lnTo>
                  <a:cubicBezTo>
                    <a:pt x="6922" y="118"/>
                    <a:pt x="7858" y="1084"/>
                    <a:pt x="8451" y="2498"/>
                  </a:cubicBezTo>
                  <a:lnTo>
                    <a:pt x="5838" y="2498"/>
                  </a:lnTo>
                  <a:lnTo>
                    <a:pt x="5838" y="1"/>
                  </a:lnTo>
                  <a:lnTo>
                    <a:pt x="5838" y="1"/>
                  </a:lnTo>
                  <a:cubicBezTo>
                    <a:pt x="5835" y="1"/>
                    <a:pt x="5832" y="1"/>
                    <a:pt x="5828" y="1"/>
                  </a:cubicBezTo>
                  <a:lnTo>
                    <a:pt x="5407" y="1"/>
                  </a:lnTo>
                  <a:lnTo>
                    <a:pt x="5407" y="2498"/>
                  </a:lnTo>
                  <a:lnTo>
                    <a:pt x="2795" y="2498"/>
                  </a:lnTo>
                  <a:cubicBezTo>
                    <a:pt x="3388" y="1082"/>
                    <a:pt x="4326" y="115"/>
                    <a:pt x="5407" y="1"/>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87" name="Google Shape;11587;p78"/>
            <p:cNvSpPr/>
            <p:nvPr/>
          </p:nvSpPr>
          <p:spPr>
            <a:xfrm>
              <a:off x="6666644" y="3351394"/>
              <a:ext cx="222921" cy="307111"/>
            </a:xfrm>
            <a:custGeom>
              <a:avLst/>
              <a:gdLst/>
              <a:ahLst/>
              <a:cxnLst/>
              <a:rect l="l" t="t" r="r" b="b"/>
              <a:pathLst>
                <a:path w="8489" h="11695" extrusionOk="0">
                  <a:moveTo>
                    <a:pt x="5407" y="9197"/>
                  </a:moveTo>
                  <a:lnTo>
                    <a:pt x="5407" y="11685"/>
                  </a:lnTo>
                  <a:cubicBezTo>
                    <a:pt x="4326" y="11570"/>
                    <a:pt x="3388" y="10613"/>
                    <a:pt x="2795" y="9197"/>
                  </a:cubicBezTo>
                  <a:close/>
                  <a:moveTo>
                    <a:pt x="4460" y="0"/>
                  </a:moveTo>
                  <a:cubicBezTo>
                    <a:pt x="4211" y="48"/>
                    <a:pt x="3972" y="115"/>
                    <a:pt x="3733" y="201"/>
                  </a:cubicBezTo>
                  <a:cubicBezTo>
                    <a:pt x="3158" y="727"/>
                    <a:pt x="2680" y="1474"/>
                    <a:pt x="2326" y="2364"/>
                  </a:cubicBezTo>
                  <a:lnTo>
                    <a:pt x="1015" y="2364"/>
                  </a:lnTo>
                  <a:cubicBezTo>
                    <a:pt x="919" y="2517"/>
                    <a:pt x="833" y="2670"/>
                    <a:pt x="747" y="2833"/>
                  </a:cubicBezTo>
                  <a:lnTo>
                    <a:pt x="2173" y="2833"/>
                  </a:lnTo>
                  <a:cubicBezTo>
                    <a:pt x="1895" y="3713"/>
                    <a:pt x="1742" y="4632"/>
                    <a:pt x="1732" y="5560"/>
                  </a:cubicBezTo>
                  <a:lnTo>
                    <a:pt x="0" y="5560"/>
                  </a:lnTo>
                  <a:lnTo>
                    <a:pt x="0" y="5790"/>
                  </a:lnTo>
                  <a:lnTo>
                    <a:pt x="0" y="6010"/>
                  </a:lnTo>
                  <a:lnTo>
                    <a:pt x="1732" y="6010"/>
                  </a:lnTo>
                  <a:cubicBezTo>
                    <a:pt x="1742" y="6938"/>
                    <a:pt x="1895" y="7857"/>
                    <a:pt x="2173" y="8747"/>
                  </a:cubicBezTo>
                  <a:lnTo>
                    <a:pt x="747" y="8747"/>
                  </a:lnTo>
                  <a:cubicBezTo>
                    <a:pt x="833" y="8900"/>
                    <a:pt x="928" y="9054"/>
                    <a:pt x="1024" y="9197"/>
                  </a:cubicBezTo>
                  <a:lnTo>
                    <a:pt x="2345" y="9197"/>
                  </a:lnTo>
                  <a:cubicBezTo>
                    <a:pt x="2689" y="10097"/>
                    <a:pt x="3177" y="10843"/>
                    <a:pt x="3742" y="11360"/>
                  </a:cubicBezTo>
                  <a:cubicBezTo>
                    <a:pt x="4278" y="11561"/>
                    <a:pt x="4843" y="11676"/>
                    <a:pt x="5407" y="11695"/>
                  </a:cubicBezTo>
                  <a:lnTo>
                    <a:pt x="5848" y="11695"/>
                  </a:lnTo>
                  <a:cubicBezTo>
                    <a:pt x="6412" y="11676"/>
                    <a:pt x="6977" y="11561"/>
                    <a:pt x="7513" y="11360"/>
                  </a:cubicBezTo>
                  <a:cubicBezTo>
                    <a:pt x="7896" y="10996"/>
                    <a:pt x="8231" y="10575"/>
                    <a:pt x="8489" y="10106"/>
                  </a:cubicBezTo>
                  <a:lnTo>
                    <a:pt x="8441" y="10106"/>
                  </a:lnTo>
                  <a:cubicBezTo>
                    <a:pt x="8288" y="10106"/>
                    <a:pt x="8144" y="10097"/>
                    <a:pt x="7991" y="10087"/>
                  </a:cubicBezTo>
                  <a:cubicBezTo>
                    <a:pt x="7427" y="11006"/>
                    <a:pt x="6671" y="11599"/>
                    <a:pt x="5838" y="11685"/>
                  </a:cubicBezTo>
                  <a:lnTo>
                    <a:pt x="5838" y="9436"/>
                  </a:lnTo>
                  <a:cubicBezTo>
                    <a:pt x="5484" y="9245"/>
                    <a:pt x="5149" y="9015"/>
                    <a:pt x="4843" y="8747"/>
                  </a:cubicBezTo>
                  <a:lnTo>
                    <a:pt x="2622" y="8747"/>
                  </a:lnTo>
                  <a:cubicBezTo>
                    <a:pt x="2335" y="7857"/>
                    <a:pt x="2173" y="6938"/>
                    <a:pt x="2163" y="6010"/>
                  </a:cubicBezTo>
                  <a:lnTo>
                    <a:pt x="3082" y="6010"/>
                  </a:lnTo>
                  <a:cubicBezTo>
                    <a:pt x="3034" y="5867"/>
                    <a:pt x="2996" y="5714"/>
                    <a:pt x="2957" y="5560"/>
                  </a:cubicBezTo>
                  <a:lnTo>
                    <a:pt x="2163" y="5560"/>
                  </a:lnTo>
                  <a:cubicBezTo>
                    <a:pt x="2173" y="4632"/>
                    <a:pt x="2335" y="3713"/>
                    <a:pt x="2622" y="2833"/>
                  </a:cubicBezTo>
                  <a:lnTo>
                    <a:pt x="2957" y="2833"/>
                  </a:lnTo>
                  <a:cubicBezTo>
                    <a:pt x="2996" y="2670"/>
                    <a:pt x="3034" y="2527"/>
                    <a:pt x="3082" y="2373"/>
                  </a:cubicBezTo>
                  <a:lnTo>
                    <a:pt x="2795" y="2373"/>
                  </a:lnTo>
                  <a:cubicBezTo>
                    <a:pt x="3053" y="1694"/>
                    <a:pt x="3455" y="1081"/>
                    <a:pt x="3972" y="574"/>
                  </a:cubicBezTo>
                  <a:cubicBezTo>
                    <a:pt x="4125" y="373"/>
                    <a:pt x="4288" y="182"/>
                    <a:pt x="4460"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88" name="Google Shape;11588;p78"/>
            <p:cNvSpPr/>
            <p:nvPr/>
          </p:nvSpPr>
          <p:spPr>
            <a:xfrm>
              <a:off x="6711863" y="3586868"/>
              <a:ext cx="22899" cy="23897"/>
            </a:xfrm>
            <a:custGeom>
              <a:avLst/>
              <a:gdLst/>
              <a:ahLst/>
              <a:cxnLst/>
              <a:rect l="l" t="t" r="r" b="b"/>
              <a:pathLst>
                <a:path w="872" h="910" extrusionOk="0">
                  <a:moveTo>
                    <a:pt x="1" y="0"/>
                  </a:moveTo>
                  <a:lnTo>
                    <a:pt x="1" y="910"/>
                  </a:lnTo>
                  <a:lnTo>
                    <a:pt x="872" y="910"/>
                  </a:lnTo>
                  <a:lnTo>
                    <a:pt x="872"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89" name="Google Shape;11589;p78"/>
            <p:cNvSpPr/>
            <p:nvPr/>
          </p:nvSpPr>
          <p:spPr>
            <a:xfrm>
              <a:off x="6710865" y="3586868"/>
              <a:ext cx="24894" cy="18067"/>
            </a:xfrm>
            <a:custGeom>
              <a:avLst/>
              <a:gdLst/>
              <a:ahLst/>
              <a:cxnLst/>
              <a:rect l="l" t="t" r="r" b="b"/>
              <a:pathLst>
                <a:path w="948" h="688" extrusionOk="0">
                  <a:moveTo>
                    <a:pt x="39" y="0"/>
                  </a:moveTo>
                  <a:lnTo>
                    <a:pt x="39" y="460"/>
                  </a:lnTo>
                  <a:cubicBezTo>
                    <a:pt x="39" y="508"/>
                    <a:pt x="29" y="555"/>
                    <a:pt x="1" y="594"/>
                  </a:cubicBezTo>
                  <a:cubicBezTo>
                    <a:pt x="149" y="656"/>
                    <a:pt x="309" y="687"/>
                    <a:pt x="471" y="687"/>
                  </a:cubicBezTo>
                  <a:cubicBezTo>
                    <a:pt x="632" y="687"/>
                    <a:pt x="795" y="656"/>
                    <a:pt x="948" y="594"/>
                  </a:cubicBezTo>
                  <a:cubicBezTo>
                    <a:pt x="919" y="555"/>
                    <a:pt x="910" y="508"/>
                    <a:pt x="910" y="460"/>
                  </a:cubicBezTo>
                  <a:lnTo>
                    <a:pt x="910"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90" name="Google Shape;11590;p78"/>
            <p:cNvSpPr/>
            <p:nvPr/>
          </p:nvSpPr>
          <p:spPr>
            <a:xfrm>
              <a:off x="6688991" y="3605722"/>
              <a:ext cx="68407" cy="88995"/>
            </a:xfrm>
            <a:custGeom>
              <a:avLst/>
              <a:gdLst/>
              <a:ahLst/>
              <a:cxnLst/>
              <a:rect l="l" t="t" r="r" b="b"/>
              <a:pathLst>
                <a:path w="2605" h="3389" extrusionOk="0">
                  <a:moveTo>
                    <a:pt x="642" y="0"/>
                  </a:moveTo>
                  <a:lnTo>
                    <a:pt x="250" y="211"/>
                  </a:lnTo>
                  <a:cubicBezTo>
                    <a:pt x="97" y="297"/>
                    <a:pt x="1" y="450"/>
                    <a:pt x="10" y="622"/>
                  </a:cubicBezTo>
                  <a:lnTo>
                    <a:pt x="10" y="1943"/>
                  </a:lnTo>
                  <a:cubicBezTo>
                    <a:pt x="10" y="2431"/>
                    <a:pt x="144" y="2919"/>
                    <a:pt x="403" y="3331"/>
                  </a:cubicBezTo>
                  <a:lnTo>
                    <a:pt x="441" y="3388"/>
                  </a:lnTo>
                  <a:lnTo>
                    <a:pt x="2173" y="3388"/>
                  </a:lnTo>
                  <a:lnTo>
                    <a:pt x="2202" y="3331"/>
                  </a:lnTo>
                  <a:cubicBezTo>
                    <a:pt x="2470" y="2919"/>
                    <a:pt x="2604" y="2431"/>
                    <a:pt x="2604" y="1943"/>
                  </a:cubicBezTo>
                  <a:lnTo>
                    <a:pt x="2604" y="622"/>
                  </a:lnTo>
                  <a:cubicBezTo>
                    <a:pt x="2604" y="450"/>
                    <a:pt x="2518" y="297"/>
                    <a:pt x="2365" y="211"/>
                  </a:cubicBezTo>
                  <a:lnTo>
                    <a:pt x="1972" y="0"/>
                  </a:lnTo>
                  <a:cubicBezTo>
                    <a:pt x="1823" y="193"/>
                    <a:pt x="1385" y="201"/>
                    <a:pt x="1313" y="201"/>
                  </a:cubicBezTo>
                  <a:cubicBezTo>
                    <a:pt x="1306" y="201"/>
                    <a:pt x="1302" y="201"/>
                    <a:pt x="1302" y="201"/>
                  </a:cubicBezTo>
                  <a:cubicBezTo>
                    <a:pt x="1302" y="201"/>
                    <a:pt x="1299" y="201"/>
                    <a:pt x="1293" y="201"/>
                  </a:cubicBezTo>
                  <a:cubicBezTo>
                    <a:pt x="1222" y="201"/>
                    <a:pt x="791" y="193"/>
                    <a:pt x="642"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91" name="Google Shape;11591;p78"/>
            <p:cNvSpPr/>
            <p:nvPr/>
          </p:nvSpPr>
          <p:spPr>
            <a:xfrm>
              <a:off x="6700571" y="3694691"/>
              <a:ext cx="45509" cy="23897"/>
            </a:xfrm>
            <a:custGeom>
              <a:avLst/>
              <a:gdLst/>
              <a:ahLst/>
              <a:cxnLst/>
              <a:rect l="l" t="t" r="r" b="b"/>
              <a:pathLst>
                <a:path w="1733" h="910" extrusionOk="0">
                  <a:moveTo>
                    <a:pt x="0" y="0"/>
                  </a:moveTo>
                  <a:lnTo>
                    <a:pt x="0" y="680"/>
                  </a:lnTo>
                  <a:cubicBezTo>
                    <a:pt x="0" y="804"/>
                    <a:pt x="96" y="900"/>
                    <a:pt x="220" y="909"/>
                  </a:cubicBezTo>
                  <a:lnTo>
                    <a:pt x="1512" y="909"/>
                  </a:lnTo>
                  <a:cubicBezTo>
                    <a:pt x="1637" y="900"/>
                    <a:pt x="1732" y="804"/>
                    <a:pt x="1732" y="680"/>
                  </a:cubicBezTo>
                  <a:lnTo>
                    <a:pt x="1732" y="0"/>
                  </a:ln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92" name="Google Shape;11592;p78"/>
            <p:cNvSpPr/>
            <p:nvPr/>
          </p:nvSpPr>
          <p:spPr>
            <a:xfrm>
              <a:off x="6689253" y="3615754"/>
              <a:ext cx="11344" cy="78964"/>
            </a:xfrm>
            <a:custGeom>
              <a:avLst/>
              <a:gdLst/>
              <a:ahLst/>
              <a:cxnLst/>
              <a:rect l="l" t="t" r="r" b="b"/>
              <a:pathLst>
                <a:path w="432" h="3007" extrusionOk="0">
                  <a:moveTo>
                    <a:pt x="67" y="1"/>
                  </a:moveTo>
                  <a:cubicBezTo>
                    <a:pt x="20" y="78"/>
                    <a:pt x="0" y="154"/>
                    <a:pt x="0" y="240"/>
                  </a:cubicBezTo>
                  <a:lnTo>
                    <a:pt x="0" y="1561"/>
                  </a:lnTo>
                  <a:cubicBezTo>
                    <a:pt x="0" y="2059"/>
                    <a:pt x="134" y="2537"/>
                    <a:pt x="393" y="2949"/>
                  </a:cubicBezTo>
                  <a:lnTo>
                    <a:pt x="431" y="3006"/>
                  </a:lnTo>
                  <a:lnTo>
                    <a:pt x="431" y="518"/>
                  </a:lnTo>
                  <a:cubicBezTo>
                    <a:pt x="431" y="374"/>
                    <a:pt x="364" y="240"/>
                    <a:pt x="259" y="154"/>
                  </a:cubicBezTo>
                  <a:lnTo>
                    <a:pt x="67" y="1"/>
                  </a:ln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93" name="Google Shape;11593;p78"/>
            <p:cNvSpPr/>
            <p:nvPr/>
          </p:nvSpPr>
          <p:spPr>
            <a:xfrm>
              <a:off x="6746054" y="3615754"/>
              <a:ext cx="11344" cy="78964"/>
            </a:xfrm>
            <a:custGeom>
              <a:avLst/>
              <a:gdLst/>
              <a:ahLst/>
              <a:cxnLst/>
              <a:rect l="l" t="t" r="r" b="b"/>
              <a:pathLst>
                <a:path w="432" h="3007" extrusionOk="0">
                  <a:moveTo>
                    <a:pt x="364" y="1"/>
                  </a:moveTo>
                  <a:lnTo>
                    <a:pt x="173" y="154"/>
                  </a:lnTo>
                  <a:cubicBezTo>
                    <a:pt x="67" y="240"/>
                    <a:pt x="0" y="374"/>
                    <a:pt x="0" y="518"/>
                  </a:cubicBezTo>
                  <a:lnTo>
                    <a:pt x="0" y="3006"/>
                  </a:lnTo>
                  <a:lnTo>
                    <a:pt x="29" y="2949"/>
                  </a:lnTo>
                  <a:cubicBezTo>
                    <a:pt x="297" y="2537"/>
                    <a:pt x="431" y="2059"/>
                    <a:pt x="431" y="1561"/>
                  </a:cubicBezTo>
                  <a:lnTo>
                    <a:pt x="431" y="240"/>
                  </a:lnTo>
                  <a:cubicBezTo>
                    <a:pt x="431" y="154"/>
                    <a:pt x="412" y="78"/>
                    <a:pt x="364"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94" name="Google Shape;11594;p78"/>
            <p:cNvSpPr/>
            <p:nvPr/>
          </p:nvSpPr>
          <p:spPr>
            <a:xfrm>
              <a:off x="6705850" y="3599052"/>
              <a:ext cx="34952" cy="95665"/>
            </a:xfrm>
            <a:custGeom>
              <a:avLst/>
              <a:gdLst/>
              <a:ahLst/>
              <a:cxnLst/>
              <a:rect l="l" t="t" r="r" b="b"/>
              <a:pathLst>
                <a:path w="1331" h="3643" extrusionOk="0">
                  <a:moveTo>
                    <a:pt x="214" y="1"/>
                  </a:moveTo>
                  <a:cubicBezTo>
                    <a:pt x="203" y="1"/>
                    <a:pt x="192" y="5"/>
                    <a:pt x="182" y="15"/>
                  </a:cubicBezTo>
                  <a:lnTo>
                    <a:pt x="0" y="254"/>
                  </a:lnTo>
                  <a:lnTo>
                    <a:pt x="297" y="637"/>
                  </a:lnTo>
                  <a:cubicBezTo>
                    <a:pt x="313" y="664"/>
                    <a:pt x="341" y="676"/>
                    <a:pt x="370" y="676"/>
                  </a:cubicBezTo>
                  <a:cubicBezTo>
                    <a:pt x="392" y="676"/>
                    <a:pt x="414" y="669"/>
                    <a:pt x="431" y="656"/>
                  </a:cubicBezTo>
                  <a:lnTo>
                    <a:pt x="555" y="541"/>
                  </a:lnTo>
                  <a:lnTo>
                    <a:pt x="555" y="3642"/>
                  </a:lnTo>
                  <a:lnTo>
                    <a:pt x="775" y="3642"/>
                  </a:lnTo>
                  <a:lnTo>
                    <a:pt x="775" y="541"/>
                  </a:lnTo>
                  <a:lnTo>
                    <a:pt x="900" y="656"/>
                  </a:lnTo>
                  <a:cubicBezTo>
                    <a:pt x="917" y="673"/>
                    <a:pt x="939" y="680"/>
                    <a:pt x="961" y="680"/>
                  </a:cubicBezTo>
                  <a:cubicBezTo>
                    <a:pt x="989" y="680"/>
                    <a:pt x="1018" y="668"/>
                    <a:pt x="1034" y="647"/>
                  </a:cubicBezTo>
                  <a:lnTo>
                    <a:pt x="1330" y="254"/>
                  </a:lnTo>
                  <a:lnTo>
                    <a:pt x="1149" y="15"/>
                  </a:lnTo>
                  <a:cubicBezTo>
                    <a:pt x="1139" y="5"/>
                    <a:pt x="1127" y="1"/>
                    <a:pt x="1116" y="1"/>
                  </a:cubicBezTo>
                  <a:cubicBezTo>
                    <a:pt x="1105" y="1"/>
                    <a:pt x="1096" y="5"/>
                    <a:pt x="1091" y="15"/>
                  </a:cubicBezTo>
                  <a:lnTo>
                    <a:pt x="660" y="455"/>
                  </a:lnTo>
                  <a:lnTo>
                    <a:pt x="239" y="15"/>
                  </a:lnTo>
                  <a:cubicBezTo>
                    <a:pt x="235" y="5"/>
                    <a:pt x="225" y="1"/>
                    <a:pt x="214"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95" name="Google Shape;11595;p78"/>
            <p:cNvSpPr/>
            <p:nvPr/>
          </p:nvSpPr>
          <p:spPr>
            <a:xfrm>
              <a:off x="6720161" y="3706482"/>
              <a:ext cx="6066" cy="12106"/>
            </a:xfrm>
            <a:custGeom>
              <a:avLst/>
              <a:gdLst/>
              <a:ahLst/>
              <a:cxnLst/>
              <a:rect l="l" t="t" r="r" b="b"/>
              <a:pathLst>
                <a:path w="231" h="461" extrusionOk="0">
                  <a:moveTo>
                    <a:pt x="115" y="1"/>
                  </a:moveTo>
                  <a:cubicBezTo>
                    <a:pt x="58" y="1"/>
                    <a:pt x="1" y="58"/>
                    <a:pt x="10" y="125"/>
                  </a:cubicBezTo>
                  <a:lnTo>
                    <a:pt x="10" y="460"/>
                  </a:lnTo>
                  <a:lnTo>
                    <a:pt x="230" y="460"/>
                  </a:lnTo>
                  <a:lnTo>
                    <a:pt x="230" y="125"/>
                  </a:lnTo>
                  <a:cubicBezTo>
                    <a:pt x="230" y="58"/>
                    <a:pt x="182" y="1"/>
                    <a:pt x="115" y="1"/>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96" name="Google Shape;11596;p78"/>
            <p:cNvSpPr/>
            <p:nvPr/>
          </p:nvSpPr>
          <p:spPr>
            <a:xfrm>
              <a:off x="6700309" y="3539127"/>
              <a:ext cx="46008" cy="53807"/>
            </a:xfrm>
            <a:custGeom>
              <a:avLst/>
              <a:gdLst/>
              <a:ahLst/>
              <a:cxnLst/>
              <a:rect l="l" t="t" r="r" b="b"/>
              <a:pathLst>
                <a:path w="1752" h="2049" extrusionOk="0">
                  <a:moveTo>
                    <a:pt x="661" y="0"/>
                  </a:moveTo>
                  <a:cubicBezTo>
                    <a:pt x="288" y="10"/>
                    <a:pt x="1" y="316"/>
                    <a:pt x="10" y="680"/>
                  </a:cubicBezTo>
                  <a:lnTo>
                    <a:pt x="10" y="1139"/>
                  </a:lnTo>
                  <a:cubicBezTo>
                    <a:pt x="1" y="1627"/>
                    <a:pt x="383" y="2039"/>
                    <a:pt x="871" y="2048"/>
                  </a:cubicBezTo>
                  <a:cubicBezTo>
                    <a:pt x="1369" y="2039"/>
                    <a:pt x="1752" y="1627"/>
                    <a:pt x="1742" y="1139"/>
                  </a:cubicBezTo>
                  <a:lnTo>
                    <a:pt x="1742" y="680"/>
                  </a:lnTo>
                  <a:cubicBezTo>
                    <a:pt x="1752" y="316"/>
                    <a:pt x="1455" y="10"/>
                    <a:pt x="1092"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97" name="Google Shape;11597;p78"/>
            <p:cNvSpPr/>
            <p:nvPr/>
          </p:nvSpPr>
          <p:spPr>
            <a:xfrm>
              <a:off x="6700309" y="3539127"/>
              <a:ext cx="31433" cy="53807"/>
            </a:xfrm>
            <a:custGeom>
              <a:avLst/>
              <a:gdLst/>
              <a:ahLst/>
              <a:cxnLst/>
              <a:rect l="l" t="t" r="r" b="b"/>
              <a:pathLst>
                <a:path w="1197" h="2049" extrusionOk="0">
                  <a:moveTo>
                    <a:pt x="661" y="0"/>
                  </a:moveTo>
                  <a:cubicBezTo>
                    <a:pt x="288" y="10"/>
                    <a:pt x="1" y="316"/>
                    <a:pt x="10" y="680"/>
                  </a:cubicBezTo>
                  <a:lnTo>
                    <a:pt x="10" y="1139"/>
                  </a:lnTo>
                  <a:cubicBezTo>
                    <a:pt x="1" y="1627"/>
                    <a:pt x="383" y="2039"/>
                    <a:pt x="871" y="2048"/>
                  </a:cubicBezTo>
                  <a:cubicBezTo>
                    <a:pt x="986" y="2048"/>
                    <a:pt x="1101" y="2029"/>
                    <a:pt x="1197" y="1981"/>
                  </a:cubicBezTo>
                  <a:cubicBezTo>
                    <a:pt x="871" y="1838"/>
                    <a:pt x="651" y="1503"/>
                    <a:pt x="661" y="1139"/>
                  </a:cubicBezTo>
                  <a:lnTo>
                    <a:pt x="661" y="680"/>
                  </a:lnTo>
                  <a:cubicBezTo>
                    <a:pt x="651" y="354"/>
                    <a:pt x="881" y="77"/>
                    <a:pt x="1197" y="10"/>
                  </a:cubicBezTo>
                  <a:cubicBezTo>
                    <a:pt x="1168" y="0"/>
                    <a:pt x="1130" y="0"/>
                    <a:pt x="1092"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98" name="Google Shape;11598;p78"/>
            <p:cNvSpPr/>
            <p:nvPr/>
          </p:nvSpPr>
          <p:spPr>
            <a:xfrm>
              <a:off x="6700309" y="3539127"/>
              <a:ext cx="46008" cy="23897"/>
            </a:xfrm>
            <a:custGeom>
              <a:avLst/>
              <a:gdLst/>
              <a:ahLst/>
              <a:cxnLst/>
              <a:rect l="l" t="t" r="r" b="b"/>
              <a:pathLst>
                <a:path w="1752" h="910" extrusionOk="0">
                  <a:moveTo>
                    <a:pt x="661" y="0"/>
                  </a:moveTo>
                  <a:cubicBezTo>
                    <a:pt x="288" y="10"/>
                    <a:pt x="1" y="316"/>
                    <a:pt x="10" y="689"/>
                  </a:cubicBezTo>
                  <a:cubicBezTo>
                    <a:pt x="10" y="689"/>
                    <a:pt x="661" y="909"/>
                    <a:pt x="1742" y="909"/>
                  </a:cubicBezTo>
                  <a:lnTo>
                    <a:pt x="1742" y="689"/>
                  </a:lnTo>
                  <a:cubicBezTo>
                    <a:pt x="1752" y="316"/>
                    <a:pt x="1455" y="10"/>
                    <a:pt x="1092"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599" name="Google Shape;11599;p78"/>
            <p:cNvSpPr/>
            <p:nvPr/>
          </p:nvSpPr>
          <p:spPr>
            <a:xfrm>
              <a:off x="6700309" y="3539127"/>
              <a:ext cx="31433" cy="21875"/>
            </a:xfrm>
            <a:custGeom>
              <a:avLst/>
              <a:gdLst/>
              <a:ahLst/>
              <a:cxnLst/>
              <a:rect l="l" t="t" r="r" b="b"/>
              <a:pathLst>
                <a:path w="1197" h="833" extrusionOk="0">
                  <a:moveTo>
                    <a:pt x="661" y="0"/>
                  </a:moveTo>
                  <a:cubicBezTo>
                    <a:pt x="288" y="10"/>
                    <a:pt x="1" y="316"/>
                    <a:pt x="10" y="689"/>
                  </a:cubicBezTo>
                  <a:cubicBezTo>
                    <a:pt x="221" y="747"/>
                    <a:pt x="441" y="804"/>
                    <a:pt x="661" y="833"/>
                  </a:cubicBezTo>
                  <a:lnTo>
                    <a:pt x="661" y="689"/>
                  </a:lnTo>
                  <a:cubicBezTo>
                    <a:pt x="651" y="364"/>
                    <a:pt x="881" y="77"/>
                    <a:pt x="1197" y="10"/>
                  </a:cubicBezTo>
                  <a:cubicBezTo>
                    <a:pt x="1168" y="10"/>
                    <a:pt x="1130" y="0"/>
                    <a:pt x="1092"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00" name="Google Shape;11600;p78"/>
            <p:cNvSpPr/>
            <p:nvPr/>
          </p:nvSpPr>
          <p:spPr>
            <a:xfrm>
              <a:off x="6802854" y="3586868"/>
              <a:ext cx="22899" cy="23897"/>
            </a:xfrm>
            <a:custGeom>
              <a:avLst/>
              <a:gdLst/>
              <a:ahLst/>
              <a:cxnLst/>
              <a:rect l="l" t="t" r="r" b="b"/>
              <a:pathLst>
                <a:path w="872" h="910" extrusionOk="0">
                  <a:moveTo>
                    <a:pt x="0" y="0"/>
                  </a:moveTo>
                  <a:lnTo>
                    <a:pt x="0" y="910"/>
                  </a:lnTo>
                  <a:lnTo>
                    <a:pt x="871" y="910"/>
                  </a:lnTo>
                  <a:lnTo>
                    <a:pt x="871"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01" name="Google Shape;11601;p78"/>
            <p:cNvSpPr/>
            <p:nvPr/>
          </p:nvSpPr>
          <p:spPr>
            <a:xfrm>
              <a:off x="6801594" y="3586868"/>
              <a:ext cx="24894" cy="18067"/>
            </a:xfrm>
            <a:custGeom>
              <a:avLst/>
              <a:gdLst/>
              <a:ahLst/>
              <a:cxnLst/>
              <a:rect l="l" t="t" r="r" b="b"/>
              <a:pathLst>
                <a:path w="948" h="688" extrusionOk="0">
                  <a:moveTo>
                    <a:pt x="48" y="0"/>
                  </a:moveTo>
                  <a:lnTo>
                    <a:pt x="48" y="460"/>
                  </a:lnTo>
                  <a:cubicBezTo>
                    <a:pt x="39" y="508"/>
                    <a:pt x="29" y="555"/>
                    <a:pt x="0" y="594"/>
                  </a:cubicBezTo>
                  <a:cubicBezTo>
                    <a:pt x="154" y="656"/>
                    <a:pt x="316" y="687"/>
                    <a:pt x="478" y="687"/>
                  </a:cubicBezTo>
                  <a:cubicBezTo>
                    <a:pt x="639" y="687"/>
                    <a:pt x="800" y="656"/>
                    <a:pt x="948" y="594"/>
                  </a:cubicBezTo>
                  <a:cubicBezTo>
                    <a:pt x="929" y="555"/>
                    <a:pt x="910" y="508"/>
                    <a:pt x="910" y="460"/>
                  </a:cubicBezTo>
                  <a:lnTo>
                    <a:pt x="910"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02" name="Google Shape;11602;p78"/>
            <p:cNvSpPr/>
            <p:nvPr/>
          </p:nvSpPr>
          <p:spPr>
            <a:xfrm>
              <a:off x="6779982" y="3605722"/>
              <a:ext cx="68381" cy="88995"/>
            </a:xfrm>
            <a:custGeom>
              <a:avLst/>
              <a:gdLst/>
              <a:ahLst/>
              <a:cxnLst/>
              <a:rect l="l" t="t" r="r" b="b"/>
              <a:pathLst>
                <a:path w="2604" h="3389" extrusionOk="0">
                  <a:moveTo>
                    <a:pt x="642" y="0"/>
                  </a:moveTo>
                  <a:lnTo>
                    <a:pt x="249" y="211"/>
                  </a:lnTo>
                  <a:cubicBezTo>
                    <a:pt x="96" y="297"/>
                    <a:pt x="0" y="450"/>
                    <a:pt x="10" y="622"/>
                  </a:cubicBezTo>
                  <a:lnTo>
                    <a:pt x="10" y="1943"/>
                  </a:lnTo>
                  <a:cubicBezTo>
                    <a:pt x="10" y="2431"/>
                    <a:pt x="144" y="2919"/>
                    <a:pt x="402" y="3331"/>
                  </a:cubicBezTo>
                  <a:lnTo>
                    <a:pt x="441" y="3388"/>
                  </a:lnTo>
                  <a:lnTo>
                    <a:pt x="2173" y="3388"/>
                  </a:lnTo>
                  <a:lnTo>
                    <a:pt x="2202" y="3331"/>
                  </a:lnTo>
                  <a:cubicBezTo>
                    <a:pt x="2470" y="2919"/>
                    <a:pt x="2603" y="2431"/>
                    <a:pt x="2603" y="1943"/>
                  </a:cubicBezTo>
                  <a:lnTo>
                    <a:pt x="2603" y="622"/>
                  </a:lnTo>
                  <a:cubicBezTo>
                    <a:pt x="2603" y="450"/>
                    <a:pt x="2517" y="297"/>
                    <a:pt x="2364" y="211"/>
                  </a:cubicBezTo>
                  <a:lnTo>
                    <a:pt x="1972" y="0"/>
                  </a:lnTo>
                  <a:cubicBezTo>
                    <a:pt x="1823" y="193"/>
                    <a:pt x="1384" y="201"/>
                    <a:pt x="1312" y="201"/>
                  </a:cubicBezTo>
                  <a:cubicBezTo>
                    <a:pt x="1305" y="201"/>
                    <a:pt x="1302" y="201"/>
                    <a:pt x="1302" y="201"/>
                  </a:cubicBezTo>
                  <a:cubicBezTo>
                    <a:pt x="1302" y="201"/>
                    <a:pt x="1298" y="201"/>
                    <a:pt x="1292" y="201"/>
                  </a:cubicBezTo>
                  <a:cubicBezTo>
                    <a:pt x="1221" y="201"/>
                    <a:pt x="791" y="193"/>
                    <a:pt x="642" y="0"/>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03" name="Google Shape;11603;p78"/>
            <p:cNvSpPr/>
            <p:nvPr/>
          </p:nvSpPr>
          <p:spPr>
            <a:xfrm>
              <a:off x="6791536" y="3694691"/>
              <a:ext cx="45509" cy="23897"/>
            </a:xfrm>
            <a:custGeom>
              <a:avLst/>
              <a:gdLst/>
              <a:ahLst/>
              <a:cxnLst/>
              <a:rect l="l" t="t" r="r" b="b"/>
              <a:pathLst>
                <a:path w="1733" h="910" extrusionOk="0">
                  <a:moveTo>
                    <a:pt x="1" y="0"/>
                  </a:moveTo>
                  <a:lnTo>
                    <a:pt x="1" y="680"/>
                  </a:lnTo>
                  <a:cubicBezTo>
                    <a:pt x="1" y="804"/>
                    <a:pt x="96" y="900"/>
                    <a:pt x="221" y="909"/>
                  </a:cubicBezTo>
                  <a:lnTo>
                    <a:pt x="1513" y="909"/>
                  </a:lnTo>
                  <a:cubicBezTo>
                    <a:pt x="1637" y="900"/>
                    <a:pt x="1733" y="804"/>
                    <a:pt x="1733" y="680"/>
                  </a:cubicBezTo>
                  <a:lnTo>
                    <a:pt x="1733" y="0"/>
                  </a:ln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04" name="Google Shape;11604;p78"/>
            <p:cNvSpPr/>
            <p:nvPr/>
          </p:nvSpPr>
          <p:spPr>
            <a:xfrm>
              <a:off x="6780218" y="3615754"/>
              <a:ext cx="11344" cy="78964"/>
            </a:xfrm>
            <a:custGeom>
              <a:avLst/>
              <a:gdLst/>
              <a:ahLst/>
              <a:cxnLst/>
              <a:rect l="l" t="t" r="r" b="b"/>
              <a:pathLst>
                <a:path w="432" h="3007" extrusionOk="0">
                  <a:moveTo>
                    <a:pt x="68" y="1"/>
                  </a:moveTo>
                  <a:cubicBezTo>
                    <a:pt x="20" y="78"/>
                    <a:pt x="1" y="154"/>
                    <a:pt x="1" y="240"/>
                  </a:cubicBezTo>
                  <a:lnTo>
                    <a:pt x="1" y="1561"/>
                  </a:lnTo>
                  <a:cubicBezTo>
                    <a:pt x="1" y="2059"/>
                    <a:pt x="135" y="2537"/>
                    <a:pt x="393" y="2949"/>
                  </a:cubicBezTo>
                  <a:lnTo>
                    <a:pt x="432" y="3006"/>
                  </a:lnTo>
                  <a:lnTo>
                    <a:pt x="432" y="518"/>
                  </a:lnTo>
                  <a:cubicBezTo>
                    <a:pt x="432" y="374"/>
                    <a:pt x="365" y="240"/>
                    <a:pt x="259" y="154"/>
                  </a:cubicBezTo>
                  <a:lnTo>
                    <a:pt x="68" y="1"/>
                  </a:ln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05" name="Google Shape;11605;p78"/>
            <p:cNvSpPr/>
            <p:nvPr/>
          </p:nvSpPr>
          <p:spPr>
            <a:xfrm>
              <a:off x="6837018" y="3615754"/>
              <a:ext cx="11344" cy="78964"/>
            </a:xfrm>
            <a:custGeom>
              <a:avLst/>
              <a:gdLst/>
              <a:ahLst/>
              <a:cxnLst/>
              <a:rect l="l" t="t" r="r" b="b"/>
              <a:pathLst>
                <a:path w="432" h="3007" extrusionOk="0">
                  <a:moveTo>
                    <a:pt x="364" y="1"/>
                  </a:moveTo>
                  <a:lnTo>
                    <a:pt x="173" y="154"/>
                  </a:lnTo>
                  <a:cubicBezTo>
                    <a:pt x="68" y="240"/>
                    <a:pt x="1" y="374"/>
                    <a:pt x="1" y="518"/>
                  </a:cubicBezTo>
                  <a:lnTo>
                    <a:pt x="1" y="3006"/>
                  </a:lnTo>
                  <a:lnTo>
                    <a:pt x="30" y="2949"/>
                  </a:lnTo>
                  <a:cubicBezTo>
                    <a:pt x="298" y="2537"/>
                    <a:pt x="431" y="2059"/>
                    <a:pt x="431" y="1561"/>
                  </a:cubicBezTo>
                  <a:lnTo>
                    <a:pt x="431" y="240"/>
                  </a:lnTo>
                  <a:cubicBezTo>
                    <a:pt x="431" y="154"/>
                    <a:pt x="412" y="78"/>
                    <a:pt x="364" y="1"/>
                  </a:cubicBez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06" name="Google Shape;11606;p78"/>
            <p:cNvSpPr/>
            <p:nvPr/>
          </p:nvSpPr>
          <p:spPr>
            <a:xfrm>
              <a:off x="6796814" y="3599052"/>
              <a:ext cx="34952" cy="95665"/>
            </a:xfrm>
            <a:custGeom>
              <a:avLst/>
              <a:gdLst/>
              <a:ahLst/>
              <a:cxnLst/>
              <a:rect l="l" t="t" r="r" b="b"/>
              <a:pathLst>
                <a:path w="1331" h="3643" extrusionOk="0">
                  <a:moveTo>
                    <a:pt x="215" y="1"/>
                  </a:moveTo>
                  <a:cubicBezTo>
                    <a:pt x="204" y="1"/>
                    <a:pt x="192" y="5"/>
                    <a:pt x="182" y="15"/>
                  </a:cubicBezTo>
                  <a:lnTo>
                    <a:pt x="1" y="254"/>
                  </a:lnTo>
                  <a:lnTo>
                    <a:pt x="297" y="637"/>
                  </a:lnTo>
                  <a:cubicBezTo>
                    <a:pt x="313" y="664"/>
                    <a:pt x="342" y="676"/>
                    <a:pt x="370" y="676"/>
                  </a:cubicBezTo>
                  <a:cubicBezTo>
                    <a:pt x="392" y="676"/>
                    <a:pt x="415" y="669"/>
                    <a:pt x="431" y="656"/>
                  </a:cubicBezTo>
                  <a:lnTo>
                    <a:pt x="556" y="541"/>
                  </a:lnTo>
                  <a:lnTo>
                    <a:pt x="556" y="3642"/>
                  </a:lnTo>
                  <a:lnTo>
                    <a:pt x="776" y="3642"/>
                  </a:lnTo>
                  <a:lnTo>
                    <a:pt x="776" y="541"/>
                  </a:lnTo>
                  <a:lnTo>
                    <a:pt x="900" y="656"/>
                  </a:lnTo>
                  <a:cubicBezTo>
                    <a:pt x="917" y="673"/>
                    <a:pt x="939" y="680"/>
                    <a:pt x="961" y="680"/>
                  </a:cubicBezTo>
                  <a:cubicBezTo>
                    <a:pt x="990" y="680"/>
                    <a:pt x="1018" y="668"/>
                    <a:pt x="1034" y="647"/>
                  </a:cubicBezTo>
                  <a:lnTo>
                    <a:pt x="1331" y="254"/>
                  </a:lnTo>
                  <a:lnTo>
                    <a:pt x="1149" y="15"/>
                  </a:lnTo>
                  <a:cubicBezTo>
                    <a:pt x="1139" y="5"/>
                    <a:pt x="1127" y="1"/>
                    <a:pt x="1117" y="1"/>
                  </a:cubicBezTo>
                  <a:cubicBezTo>
                    <a:pt x="1106" y="1"/>
                    <a:pt x="1096" y="5"/>
                    <a:pt x="1092" y="15"/>
                  </a:cubicBezTo>
                  <a:lnTo>
                    <a:pt x="670" y="455"/>
                  </a:lnTo>
                  <a:lnTo>
                    <a:pt x="240" y="15"/>
                  </a:lnTo>
                  <a:cubicBezTo>
                    <a:pt x="235" y="5"/>
                    <a:pt x="225" y="1"/>
                    <a:pt x="215" y="1"/>
                  </a:cubicBez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07" name="Google Shape;11607;p78"/>
            <p:cNvSpPr/>
            <p:nvPr/>
          </p:nvSpPr>
          <p:spPr>
            <a:xfrm>
              <a:off x="6811152" y="3706482"/>
              <a:ext cx="6040" cy="12106"/>
            </a:xfrm>
            <a:custGeom>
              <a:avLst/>
              <a:gdLst/>
              <a:ahLst/>
              <a:cxnLst/>
              <a:rect l="l" t="t" r="r" b="b"/>
              <a:pathLst>
                <a:path w="230" h="461" extrusionOk="0">
                  <a:moveTo>
                    <a:pt x="115" y="1"/>
                  </a:moveTo>
                  <a:cubicBezTo>
                    <a:pt x="58" y="1"/>
                    <a:pt x="0" y="58"/>
                    <a:pt x="10" y="125"/>
                  </a:cubicBezTo>
                  <a:lnTo>
                    <a:pt x="10" y="460"/>
                  </a:lnTo>
                  <a:lnTo>
                    <a:pt x="230" y="460"/>
                  </a:lnTo>
                  <a:lnTo>
                    <a:pt x="230" y="125"/>
                  </a:lnTo>
                  <a:cubicBezTo>
                    <a:pt x="230" y="58"/>
                    <a:pt x="182" y="1"/>
                    <a:pt x="115" y="1"/>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08" name="Google Shape;11608;p78"/>
            <p:cNvSpPr/>
            <p:nvPr/>
          </p:nvSpPr>
          <p:spPr>
            <a:xfrm>
              <a:off x="6791300" y="3539127"/>
              <a:ext cx="46008" cy="53807"/>
            </a:xfrm>
            <a:custGeom>
              <a:avLst/>
              <a:gdLst/>
              <a:ahLst/>
              <a:cxnLst/>
              <a:rect l="l" t="t" r="r" b="b"/>
              <a:pathLst>
                <a:path w="1752" h="2049" extrusionOk="0">
                  <a:moveTo>
                    <a:pt x="660" y="0"/>
                  </a:moveTo>
                  <a:cubicBezTo>
                    <a:pt x="287" y="10"/>
                    <a:pt x="0" y="316"/>
                    <a:pt x="10" y="680"/>
                  </a:cubicBezTo>
                  <a:lnTo>
                    <a:pt x="10" y="1139"/>
                  </a:lnTo>
                  <a:cubicBezTo>
                    <a:pt x="0" y="1627"/>
                    <a:pt x="383" y="2039"/>
                    <a:pt x="871" y="2048"/>
                  </a:cubicBezTo>
                  <a:cubicBezTo>
                    <a:pt x="1369" y="2039"/>
                    <a:pt x="1751" y="1627"/>
                    <a:pt x="1742" y="1139"/>
                  </a:cubicBezTo>
                  <a:lnTo>
                    <a:pt x="1742" y="680"/>
                  </a:lnTo>
                  <a:cubicBezTo>
                    <a:pt x="1751" y="316"/>
                    <a:pt x="1455" y="10"/>
                    <a:pt x="1091"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09" name="Google Shape;11609;p78"/>
            <p:cNvSpPr/>
            <p:nvPr/>
          </p:nvSpPr>
          <p:spPr>
            <a:xfrm>
              <a:off x="6791300" y="3539127"/>
              <a:ext cx="31433" cy="53807"/>
            </a:xfrm>
            <a:custGeom>
              <a:avLst/>
              <a:gdLst/>
              <a:ahLst/>
              <a:cxnLst/>
              <a:rect l="l" t="t" r="r" b="b"/>
              <a:pathLst>
                <a:path w="1197" h="2049" extrusionOk="0">
                  <a:moveTo>
                    <a:pt x="660" y="0"/>
                  </a:moveTo>
                  <a:cubicBezTo>
                    <a:pt x="287" y="10"/>
                    <a:pt x="0" y="316"/>
                    <a:pt x="10" y="680"/>
                  </a:cubicBezTo>
                  <a:lnTo>
                    <a:pt x="10" y="1139"/>
                  </a:lnTo>
                  <a:cubicBezTo>
                    <a:pt x="0" y="1627"/>
                    <a:pt x="383" y="2039"/>
                    <a:pt x="871" y="2048"/>
                  </a:cubicBezTo>
                  <a:cubicBezTo>
                    <a:pt x="986" y="2048"/>
                    <a:pt x="1101" y="2029"/>
                    <a:pt x="1196" y="1981"/>
                  </a:cubicBezTo>
                  <a:cubicBezTo>
                    <a:pt x="871" y="1838"/>
                    <a:pt x="651" y="1503"/>
                    <a:pt x="660" y="1139"/>
                  </a:cubicBezTo>
                  <a:lnTo>
                    <a:pt x="660" y="680"/>
                  </a:lnTo>
                  <a:cubicBezTo>
                    <a:pt x="651" y="354"/>
                    <a:pt x="880" y="77"/>
                    <a:pt x="1196" y="10"/>
                  </a:cubicBezTo>
                  <a:cubicBezTo>
                    <a:pt x="1168" y="0"/>
                    <a:pt x="1129" y="0"/>
                    <a:pt x="1091"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10" name="Google Shape;11610;p78"/>
            <p:cNvSpPr/>
            <p:nvPr/>
          </p:nvSpPr>
          <p:spPr>
            <a:xfrm>
              <a:off x="6791300" y="3539127"/>
              <a:ext cx="46008" cy="23897"/>
            </a:xfrm>
            <a:custGeom>
              <a:avLst/>
              <a:gdLst/>
              <a:ahLst/>
              <a:cxnLst/>
              <a:rect l="l" t="t" r="r" b="b"/>
              <a:pathLst>
                <a:path w="1752" h="910" extrusionOk="0">
                  <a:moveTo>
                    <a:pt x="660" y="0"/>
                  </a:moveTo>
                  <a:cubicBezTo>
                    <a:pt x="287" y="10"/>
                    <a:pt x="0" y="316"/>
                    <a:pt x="10" y="689"/>
                  </a:cubicBezTo>
                  <a:cubicBezTo>
                    <a:pt x="10" y="689"/>
                    <a:pt x="660" y="909"/>
                    <a:pt x="1742" y="909"/>
                  </a:cubicBezTo>
                  <a:lnTo>
                    <a:pt x="1742" y="689"/>
                  </a:lnTo>
                  <a:cubicBezTo>
                    <a:pt x="1751" y="316"/>
                    <a:pt x="1455" y="10"/>
                    <a:pt x="1091"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11" name="Google Shape;11611;p78"/>
            <p:cNvSpPr/>
            <p:nvPr/>
          </p:nvSpPr>
          <p:spPr>
            <a:xfrm>
              <a:off x="6791300" y="3539127"/>
              <a:ext cx="31433" cy="21875"/>
            </a:xfrm>
            <a:custGeom>
              <a:avLst/>
              <a:gdLst/>
              <a:ahLst/>
              <a:cxnLst/>
              <a:rect l="l" t="t" r="r" b="b"/>
              <a:pathLst>
                <a:path w="1197" h="833" extrusionOk="0">
                  <a:moveTo>
                    <a:pt x="660" y="0"/>
                  </a:moveTo>
                  <a:cubicBezTo>
                    <a:pt x="287" y="10"/>
                    <a:pt x="0" y="316"/>
                    <a:pt x="10" y="689"/>
                  </a:cubicBezTo>
                  <a:cubicBezTo>
                    <a:pt x="220" y="747"/>
                    <a:pt x="440" y="804"/>
                    <a:pt x="660" y="833"/>
                  </a:cubicBezTo>
                  <a:lnTo>
                    <a:pt x="660" y="689"/>
                  </a:lnTo>
                  <a:cubicBezTo>
                    <a:pt x="651" y="364"/>
                    <a:pt x="880" y="77"/>
                    <a:pt x="1196" y="10"/>
                  </a:cubicBezTo>
                  <a:cubicBezTo>
                    <a:pt x="1168" y="10"/>
                    <a:pt x="1129" y="0"/>
                    <a:pt x="1091"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12" name="Google Shape;11612;p78"/>
            <p:cNvSpPr/>
            <p:nvPr/>
          </p:nvSpPr>
          <p:spPr>
            <a:xfrm>
              <a:off x="6893819" y="3586868"/>
              <a:ext cx="22899" cy="23897"/>
            </a:xfrm>
            <a:custGeom>
              <a:avLst/>
              <a:gdLst/>
              <a:ahLst/>
              <a:cxnLst/>
              <a:rect l="l" t="t" r="r" b="b"/>
              <a:pathLst>
                <a:path w="872" h="910" extrusionOk="0">
                  <a:moveTo>
                    <a:pt x="1" y="0"/>
                  </a:moveTo>
                  <a:lnTo>
                    <a:pt x="1" y="910"/>
                  </a:lnTo>
                  <a:lnTo>
                    <a:pt x="872" y="910"/>
                  </a:lnTo>
                  <a:lnTo>
                    <a:pt x="872"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13" name="Google Shape;11613;p78"/>
            <p:cNvSpPr/>
            <p:nvPr/>
          </p:nvSpPr>
          <p:spPr>
            <a:xfrm>
              <a:off x="6892821" y="3586868"/>
              <a:ext cx="24894" cy="18067"/>
            </a:xfrm>
            <a:custGeom>
              <a:avLst/>
              <a:gdLst/>
              <a:ahLst/>
              <a:cxnLst/>
              <a:rect l="l" t="t" r="r" b="b"/>
              <a:pathLst>
                <a:path w="948" h="688" extrusionOk="0">
                  <a:moveTo>
                    <a:pt x="39" y="0"/>
                  </a:moveTo>
                  <a:lnTo>
                    <a:pt x="39" y="460"/>
                  </a:lnTo>
                  <a:cubicBezTo>
                    <a:pt x="39" y="508"/>
                    <a:pt x="20" y="555"/>
                    <a:pt x="0" y="594"/>
                  </a:cubicBezTo>
                  <a:cubicBezTo>
                    <a:pt x="149" y="656"/>
                    <a:pt x="309" y="687"/>
                    <a:pt x="471" y="687"/>
                  </a:cubicBezTo>
                  <a:cubicBezTo>
                    <a:pt x="632" y="687"/>
                    <a:pt x="795" y="656"/>
                    <a:pt x="948" y="594"/>
                  </a:cubicBezTo>
                  <a:cubicBezTo>
                    <a:pt x="919" y="555"/>
                    <a:pt x="910" y="508"/>
                    <a:pt x="910" y="460"/>
                  </a:cubicBezTo>
                  <a:lnTo>
                    <a:pt x="910"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14" name="Google Shape;11614;p78"/>
            <p:cNvSpPr/>
            <p:nvPr/>
          </p:nvSpPr>
          <p:spPr>
            <a:xfrm>
              <a:off x="6870946" y="3605722"/>
              <a:ext cx="68381" cy="88995"/>
            </a:xfrm>
            <a:custGeom>
              <a:avLst/>
              <a:gdLst/>
              <a:ahLst/>
              <a:cxnLst/>
              <a:rect l="l" t="t" r="r" b="b"/>
              <a:pathLst>
                <a:path w="2604" h="3389" extrusionOk="0">
                  <a:moveTo>
                    <a:pt x="642" y="0"/>
                  </a:moveTo>
                  <a:lnTo>
                    <a:pt x="250" y="211"/>
                  </a:lnTo>
                  <a:cubicBezTo>
                    <a:pt x="97" y="297"/>
                    <a:pt x="1" y="450"/>
                    <a:pt x="10" y="622"/>
                  </a:cubicBezTo>
                  <a:lnTo>
                    <a:pt x="10" y="1943"/>
                  </a:lnTo>
                  <a:cubicBezTo>
                    <a:pt x="10" y="2431"/>
                    <a:pt x="144" y="2919"/>
                    <a:pt x="403" y="3331"/>
                  </a:cubicBezTo>
                  <a:lnTo>
                    <a:pt x="441" y="3388"/>
                  </a:lnTo>
                  <a:lnTo>
                    <a:pt x="2173" y="3388"/>
                  </a:lnTo>
                  <a:lnTo>
                    <a:pt x="2202" y="3331"/>
                  </a:lnTo>
                  <a:cubicBezTo>
                    <a:pt x="2470" y="2919"/>
                    <a:pt x="2604" y="2431"/>
                    <a:pt x="2604" y="1943"/>
                  </a:cubicBezTo>
                  <a:lnTo>
                    <a:pt x="2604" y="622"/>
                  </a:lnTo>
                  <a:cubicBezTo>
                    <a:pt x="2604" y="450"/>
                    <a:pt x="2518" y="297"/>
                    <a:pt x="2365" y="211"/>
                  </a:cubicBezTo>
                  <a:lnTo>
                    <a:pt x="1972" y="0"/>
                  </a:lnTo>
                  <a:cubicBezTo>
                    <a:pt x="1823" y="193"/>
                    <a:pt x="1385" y="201"/>
                    <a:pt x="1312" y="201"/>
                  </a:cubicBezTo>
                  <a:cubicBezTo>
                    <a:pt x="1306" y="201"/>
                    <a:pt x="1302" y="201"/>
                    <a:pt x="1302" y="201"/>
                  </a:cubicBezTo>
                  <a:cubicBezTo>
                    <a:pt x="1302" y="201"/>
                    <a:pt x="1299" y="201"/>
                    <a:pt x="1292" y="201"/>
                  </a:cubicBezTo>
                  <a:cubicBezTo>
                    <a:pt x="1222" y="201"/>
                    <a:pt x="791" y="193"/>
                    <a:pt x="642"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15" name="Google Shape;11615;p78"/>
            <p:cNvSpPr/>
            <p:nvPr/>
          </p:nvSpPr>
          <p:spPr>
            <a:xfrm>
              <a:off x="6882527" y="3694691"/>
              <a:ext cx="45509" cy="23897"/>
            </a:xfrm>
            <a:custGeom>
              <a:avLst/>
              <a:gdLst/>
              <a:ahLst/>
              <a:cxnLst/>
              <a:rect l="l" t="t" r="r" b="b"/>
              <a:pathLst>
                <a:path w="1733" h="910" extrusionOk="0">
                  <a:moveTo>
                    <a:pt x="0" y="0"/>
                  </a:moveTo>
                  <a:lnTo>
                    <a:pt x="0" y="680"/>
                  </a:lnTo>
                  <a:cubicBezTo>
                    <a:pt x="0" y="804"/>
                    <a:pt x="96" y="900"/>
                    <a:pt x="211" y="909"/>
                  </a:cubicBezTo>
                  <a:lnTo>
                    <a:pt x="1512" y="909"/>
                  </a:lnTo>
                  <a:cubicBezTo>
                    <a:pt x="1637" y="900"/>
                    <a:pt x="1732" y="804"/>
                    <a:pt x="1732" y="680"/>
                  </a:cubicBezTo>
                  <a:lnTo>
                    <a:pt x="1732" y="0"/>
                  </a:ln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16" name="Google Shape;11616;p78"/>
            <p:cNvSpPr/>
            <p:nvPr/>
          </p:nvSpPr>
          <p:spPr>
            <a:xfrm>
              <a:off x="6871209" y="3615754"/>
              <a:ext cx="11344" cy="78964"/>
            </a:xfrm>
            <a:custGeom>
              <a:avLst/>
              <a:gdLst/>
              <a:ahLst/>
              <a:cxnLst/>
              <a:rect l="l" t="t" r="r" b="b"/>
              <a:pathLst>
                <a:path w="432" h="3007" extrusionOk="0">
                  <a:moveTo>
                    <a:pt x="67" y="1"/>
                  </a:moveTo>
                  <a:cubicBezTo>
                    <a:pt x="20" y="78"/>
                    <a:pt x="0" y="154"/>
                    <a:pt x="0" y="240"/>
                  </a:cubicBezTo>
                  <a:lnTo>
                    <a:pt x="0" y="1561"/>
                  </a:lnTo>
                  <a:cubicBezTo>
                    <a:pt x="0" y="2059"/>
                    <a:pt x="134" y="2537"/>
                    <a:pt x="393" y="2949"/>
                  </a:cubicBezTo>
                  <a:lnTo>
                    <a:pt x="431" y="3006"/>
                  </a:lnTo>
                  <a:lnTo>
                    <a:pt x="431" y="518"/>
                  </a:lnTo>
                  <a:cubicBezTo>
                    <a:pt x="431" y="374"/>
                    <a:pt x="364" y="240"/>
                    <a:pt x="259" y="154"/>
                  </a:cubicBezTo>
                  <a:lnTo>
                    <a:pt x="67" y="1"/>
                  </a:ln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17" name="Google Shape;11617;p78"/>
            <p:cNvSpPr/>
            <p:nvPr/>
          </p:nvSpPr>
          <p:spPr>
            <a:xfrm>
              <a:off x="6928009" y="3615754"/>
              <a:ext cx="11318" cy="78964"/>
            </a:xfrm>
            <a:custGeom>
              <a:avLst/>
              <a:gdLst/>
              <a:ahLst/>
              <a:cxnLst/>
              <a:rect l="l" t="t" r="r" b="b"/>
              <a:pathLst>
                <a:path w="431" h="3007" extrusionOk="0">
                  <a:moveTo>
                    <a:pt x="364" y="1"/>
                  </a:moveTo>
                  <a:lnTo>
                    <a:pt x="173" y="154"/>
                  </a:lnTo>
                  <a:cubicBezTo>
                    <a:pt x="67" y="240"/>
                    <a:pt x="0" y="374"/>
                    <a:pt x="0" y="518"/>
                  </a:cubicBezTo>
                  <a:lnTo>
                    <a:pt x="0" y="3006"/>
                  </a:lnTo>
                  <a:lnTo>
                    <a:pt x="29" y="2949"/>
                  </a:lnTo>
                  <a:cubicBezTo>
                    <a:pt x="297" y="2537"/>
                    <a:pt x="431" y="2059"/>
                    <a:pt x="431" y="1561"/>
                  </a:cubicBezTo>
                  <a:lnTo>
                    <a:pt x="431" y="240"/>
                  </a:lnTo>
                  <a:cubicBezTo>
                    <a:pt x="431" y="154"/>
                    <a:pt x="412" y="78"/>
                    <a:pt x="364"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18" name="Google Shape;11618;p78"/>
            <p:cNvSpPr/>
            <p:nvPr/>
          </p:nvSpPr>
          <p:spPr>
            <a:xfrm>
              <a:off x="6887805" y="3599052"/>
              <a:ext cx="34952" cy="95665"/>
            </a:xfrm>
            <a:custGeom>
              <a:avLst/>
              <a:gdLst/>
              <a:ahLst/>
              <a:cxnLst/>
              <a:rect l="l" t="t" r="r" b="b"/>
              <a:pathLst>
                <a:path w="1331" h="3643" extrusionOk="0">
                  <a:moveTo>
                    <a:pt x="214" y="1"/>
                  </a:moveTo>
                  <a:cubicBezTo>
                    <a:pt x="203" y="1"/>
                    <a:pt x="191" y="5"/>
                    <a:pt x="182" y="15"/>
                  </a:cubicBezTo>
                  <a:lnTo>
                    <a:pt x="0" y="254"/>
                  </a:lnTo>
                  <a:lnTo>
                    <a:pt x="297" y="637"/>
                  </a:lnTo>
                  <a:cubicBezTo>
                    <a:pt x="313" y="664"/>
                    <a:pt x="341" y="676"/>
                    <a:pt x="370" y="676"/>
                  </a:cubicBezTo>
                  <a:cubicBezTo>
                    <a:pt x="392" y="676"/>
                    <a:pt x="414" y="669"/>
                    <a:pt x="431" y="656"/>
                  </a:cubicBezTo>
                  <a:lnTo>
                    <a:pt x="555" y="541"/>
                  </a:lnTo>
                  <a:lnTo>
                    <a:pt x="555" y="3642"/>
                  </a:lnTo>
                  <a:lnTo>
                    <a:pt x="775" y="3642"/>
                  </a:lnTo>
                  <a:lnTo>
                    <a:pt x="775" y="541"/>
                  </a:lnTo>
                  <a:lnTo>
                    <a:pt x="900" y="656"/>
                  </a:lnTo>
                  <a:cubicBezTo>
                    <a:pt x="916" y="673"/>
                    <a:pt x="939" y="680"/>
                    <a:pt x="961" y="680"/>
                  </a:cubicBezTo>
                  <a:cubicBezTo>
                    <a:pt x="989" y="680"/>
                    <a:pt x="1017" y="668"/>
                    <a:pt x="1034" y="647"/>
                  </a:cubicBezTo>
                  <a:lnTo>
                    <a:pt x="1330" y="254"/>
                  </a:lnTo>
                  <a:lnTo>
                    <a:pt x="1148" y="15"/>
                  </a:lnTo>
                  <a:cubicBezTo>
                    <a:pt x="1139" y="5"/>
                    <a:pt x="1127" y="1"/>
                    <a:pt x="1116" y="1"/>
                  </a:cubicBezTo>
                  <a:cubicBezTo>
                    <a:pt x="1105" y="1"/>
                    <a:pt x="1096" y="5"/>
                    <a:pt x="1091" y="15"/>
                  </a:cubicBezTo>
                  <a:lnTo>
                    <a:pt x="670" y="455"/>
                  </a:lnTo>
                  <a:lnTo>
                    <a:pt x="239" y="15"/>
                  </a:lnTo>
                  <a:cubicBezTo>
                    <a:pt x="234" y="5"/>
                    <a:pt x="225" y="1"/>
                    <a:pt x="214"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19" name="Google Shape;11619;p78"/>
            <p:cNvSpPr/>
            <p:nvPr/>
          </p:nvSpPr>
          <p:spPr>
            <a:xfrm>
              <a:off x="6902117" y="3706482"/>
              <a:ext cx="6066" cy="12106"/>
            </a:xfrm>
            <a:custGeom>
              <a:avLst/>
              <a:gdLst/>
              <a:ahLst/>
              <a:cxnLst/>
              <a:rect l="l" t="t" r="r" b="b"/>
              <a:pathLst>
                <a:path w="231" h="461" extrusionOk="0">
                  <a:moveTo>
                    <a:pt x="115" y="1"/>
                  </a:moveTo>
                  <a:cubicBezTo>
                    <a:pt x="58" y="1"/>
                    <a:pt x="1" y="58"/>
                    <a:pt x="10" y="125"/>
                  </a:cubicBezTo>
                  <a:lnTo>
                    <a:pt x="10" y="460"/>
                  </a:lnTo>
                  <a:lnTo>
                    <a:pt x="230" y="460"/>
                  </a:lnTo>
                  <a:lnTo>
                    <a:pt x="230" y="125"/>
                  </a:lnTo>
                  <a:cubicBezTo>
                    <a:pt x="230" y="58"/>
                    <a:pt x="182" y="1"/>
                    <a:pt x="115" y="1"/>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20" name="Google Shape;11620;p78"/>
            <p:cNvSpPr/>
            <p:nvPr/>
          </p:nvSpPr>
          <p:spPr>
            <a:xfrm>
              <a:off x="6882264" y="3539127"/>
              <a:ext cx="46008" cy="53807"/>
            </a:xfrm>
            <a:custGeom>
              <a:avLst/>
              <a:gdLst/>
              <a:ahLst/>
              <a:cxnLst/>
              <a:rect l="l" t="t" r="r" b="b"/>
              <a:pathLst>
                <a:path w="1752" h="2049" extrusionOk="0">
                  <a:moveTo>
                    <a:pt x="661" y="0"/>
                  </a:moveTo>
                  <a:cubicBezTo>
                    <a:pt x="288" y="10"/>
                    <a:pt x="0" y="316"/>
                    <a:pt x="10" y="680"/>
                  </a:cubicBezTo>
                  <a:lnTo>
                    <a:pt x="10" y="1139"/>
                  </a:lnTo>
                  <a:cubicBezTo>
                    <a:pt x="0" y="1627"/>
                    <a:pt x="383" y="2039"/>
                    <a:pt x="871" y="2048"/>
                  </a:cubicBezTo>
                  <a:cubicBezTo>
                    <a:pt x="1369" y="2039"/>
                    <a:pt x="1752" y="1627"/>
                    <a:pt x="1742" y="1139"/>
                  </a:cubicBezTo>
                  <a:lnTo>
                    <a:pt x="1742" y="680"/>
                  </a:lnTo>
                  <a:cubicBezTo>
                    <a:pt x="1752" y="316"/>
                    <a:pt x="1455" y="10"/>
                    <a:pt x="1091"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21" name="Google Shape;11621;p78"/>
            <p:cNvSpPr/>
            <p:nvPr/>
          </p:nvSpPr>
          <p:spPr>
            <a:xfrm>
              <a:off x="6882264" y="3539127"/>
              <a:ext cx="31433" cy="53807"/>
            </a:xfrm>
            <a:custGeom>
              <a:avLst/>
              <a:gdLst/>
              <a:ahLst/>
              <a:cxnLst/>
              <a:rect l="l" t="t" r="r" b="b"/>
              <a:pathLst>
                <a:path w="1197" h="2049" extrusionOk="0">
                  <a:moveTo>
                    <a:pt x="661" y="0"/>
                  </a:moveTo>
                  <a:cubicBezTo>
                    <a:pt x="288" y="10"/>
                    <a:pt x="0" y="316"/>
                    <a:pt x="10" y="680"/>
                  </a:cubicBezTo>
                  <a:lnTo>
                    <a:pt x="10" y="1139"/>
                  </a:lnTo>
                  <a:cubicBezTo>
                    <a:pt x="0" y="1627"/>
                    <a:pt x="383" y="2039"/>
                    <a:pt x="871" y="2048"/>
                  </a:cubicBezTo>
                  <a:cubicBezTo>
                    <a:pt x="986" y="2048"/>
                    <a:pt x="1101" y="2029"/>
                    <a:pt x="1197" y="1981"/>
                  </a:cubicBezTo>
                  <a:cubicBezTo>
                    <a:pt x="871" y="1838"/>
                    <a:pt x="651" y="1503"/>
                    <a:pt x="661" y="1139"/>
                  </a:cubicBezTo>
                  <a:lnTo>
                    <a:pt x="661" y="680"/>
                  </a:lnTo>
                  <a:cubicBezTo>
                    <a:pt x="651" y="354"/>
                    <a:pt x="881" y="77"/>
                    <a:pt x="1197" y="10"/>
                  </a:cubicBezTo>
                  <a:cubicBezTo>
                    <a:pt x="1168" y="0"/>
                    <a:pt x="1130" y="0"/>
                    <a:pt x="1091"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22" name="Google Shape;11622;p78"/>
            <p:cNvSpPr/>
            <p:nvPr/>
          </p:nvSpPr>
          <p:spPr>
            <a:xfrm>
              <a:off x="6882264" y="3539127"/>
              <a:ext cx="46008" cy="23897"/>
            </a:xfrm>
            <a:custGeom>
              <a:avLst/>
              <a:gdLst/>
              <a:ahLst/>
              <a:cxnLst/>
              <a:rect l="l" t="t" r="r" b="b"/>
              <a:pathLst>
                <a:path w="1752" h="910" extrusionOk="0">
                  <a:moveTo>
                    <a:pt x="661" y="0"/>
                  </a:moveTo>
                  <a:cubicBezTo>
                    <a:pt x="288" y="10"/>
                    <a:pt x="0" y="316"/>
                    <a:pt x="10" y="689"/>
                  </a:cubicBezTo>
                  <a:cubicBezTo>
                    <a:pt x="10" y="689"/>
                    <a:pt x="661" y="909"/>
                    <a:pt x="1742" y="909"/>
                  </a:cubicBezTo>
                  <a:lnTo>
                    <a:pt x="1742" y="689"/>
                  </a:lnTo>
                  <a:cubicBezTo>
                    <a:pt x="1752" y="316"/>
                    <a:pt x="1455" y="10"/>
                    <a:pt x="1091"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23" name="Google Shape;11623;p78"/>
            <p:cNvSpPr/>
            <p:nvPr/>
          </p:nvSpPr>
          <p:spPr>
            <a:xfrm>
              <a:off x="6882264" y="3539127"/>
              <a:ext cx="31433" cy="21875"/>
            </a:xfrm>
            <a:custGeom>
              <a:avLst/>
              <a:gdLst/>
              <a:ahLst/>
              <a:cxnLst/>
              <a:rect l="l" t="t" r="r" b="b"/>
              <a:pathLst>
                <a:path w="1197" h="833" extrusionOk="0">
                  <a:moveTo>
                    <a:pt x="661" y="0"/>
                  </a:moveTo>
                  <a:cubicBezTo>
                    <a:pt x="288" y="10"/>
                    <a:pt x="0" y="316"/>
                    <a:pt x="10" y="689"/>
                  </a:cubicBezTo>
                  <a:cubicBezTo>
                    <a:pt x="221" y="747"/>
                    <a:pt x="441" y="804"/>
                    <a:pt x="661" y="833"/>
                  </a:cubicBezTo>
                  <a:lnTo>
                    <a:pt x="661" y="689"/>
                  </a:lnTo>
                  <a:cubicBezTo>
                    <a:pt x="651" y="364"/>
                    <a:pt x="881" y="77"/>
                    <a:pt x="1197" y="10"/>
                  </a:cubicBezTo>
                  <a:cubicBezTo>
                    <a:pt x="1168" y="10"/>
                    <a:pt x="1130" y="0"/>
                    <a:pt x="1091"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624" name="Google Shape;11624;p78"/>
          <p:cNvGrpSpPr/>
          <p:nvPr/>
        </p:nvGrpSpPr>
        <p:grpSpPr>
          <a:xfrm>
            <a:off x="4877760" y="2887459"/>
            <a:ext cx="389567" cy="390329"/>
            <a:chOff x="4877760" y="2887459"/>
            <a:chExt cx="389567" cy="390329"/>
          </a:xfrm>
        </p:grpSpPr>
        <p:sp>
          <p:nvSpPr>
            <p:cNvPr id="11625" name="Google Shape;11625;p78"/>
            <p:cNvSpPr/>
            <p:nvPr/>
          </p:nvSpPr>
          <p:spPr>
            <a:xfrm>
              <a:off x="5124079" y="2893052"/>
              <a:ext cx="118695" cy="91411"/>
            </a:xfrm>
            <a:custGeom>
              <a:avLst/>
              <a:gdLst/>
              <a:ahLst/>
              <a:cxnLst/>
              <a:rect l="l" t="t" r="r" b="b"/>
              <a:pathLst>
                <a:path w="4520" h="3481" extrusionOk="0">
                  <a:moveTo>
                    <a:pt x="340" y="0"/>
                  </a:moveTo>
                  <a:cubicBezTo>
                    <a:pt x="97" y="0"/>
                    <a:pt x="0" y="361"/>
                    <a:pt x="248" y="467"/>
                  </a:cubicBezTo>
                  <a:cubicBezTo>
                    <a:pt x="1799" y="974"/>
                    <a:pt x="3129" y="2008"/>
                    <a:pt x="4010" y="3376"/>
                  </a:cubicBezTo>
                  <a:cubicBezTo>
                    <a:pt x="4061" y="3450"/>
                    <a:pt x="4130" y="3481"/>
                    <a:pt x="4199" y="3481"/>
                  </a:cubicBezTo>
                  <a:cubicBezTo>
                    <a:pt x="4362" y="3481"/>
                    <a:pt x="4519" y="3306"/>
                    <a:pt x="4412" y="3118"/>
                  </a:cubicBezTo>
                  <a:cubicBezTo>
                    <a:pt x="3474" y="1654"/>
                    <a:pt x="2057" y="553"/>
                    <a:pt x="402" y="7"/>
                  </a:cubicBezTo>
                  <a:cubicBezTo>
                    <a:pt x="380" y="2"/>
                    <a:pt x="360" y="0"/>
                    <a:pt x="340"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26" name="Google Shape;11626;p78"/>
            <p:cNvSpPr/>
            <p:nvPr/>
          </p:nvSpPr>
          <p:spPr>
            <a:xfrm>
              <a:off x="4903390" y="2892396"/>
              <a:ext cx="120139" cy="92278"/>
            </a:xfrm>
            <a:custGeom>
              <a:avLst/>
              <a:gdLst/>
              <a:ahLst/>
              <a:cxnLst/>
              <a:rect l="l" t="t" r="r" b="b"/>
              <a:pathLst>
                <a:path w="4575" h="3514" extrusionOk="0">
                  <a:moveTo>
                    <a:pt x="4240" y="0"/>
                  </a:moveTo>
                  <a:cubicBezTo>
                    <a:pt x="4207" y="0"/>
                    <a:pt x="4172" y="7"/>
                    <a:pt x="4135" y="23"/>
                  </a:cubicBezTo>
                  <a:cubicBezTo>
                    <a:pt x="2461" y="559"/>
                    <a:pt x="1025" y="1659"/>
                    <a:pt x="68" y="3143"/>
                  </a:cubicBezTo>
                  <a:cubicBezTo>
                    <a:pt x="1" y="3258"/>
                    <a:pt x="30" y="3401"/>
                    <a:pt x="144" y="3478"/>
                  </a:cubicBezTo>
                  <a:cubicBezTo>
                    <a:pt x="185" y="3502"/>
                    <a:pt x="230" y="3513"/>
                    <a:pt x="273" y="3513"/>
                  </a:cubicBezTo>
                  <a:cubicBezTo>
                    <a:pt x="352" y="3513"/>
                    <a:pt x="427" y="3475"/>
                    <a:pt x="470" y="3401"/>
                  </a:cubicBezTo>
                  <a:cubicBezTo>
                    <a:pt x="1369" y="2014"/>
                    <a:pt x="2709" y="980"/>
                    <a:pt x="4279" y="473"/>
                  </a:cubicBezTo>
                  <a:cubicBezTo>
                    <a:pt x="4574" y="397"/>
                    <a:pt x="4482" y="0"/>
                    <a:pt x="4240"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27" name="Google Shape;11627;p78"/>
            <p:cNvSpPr/>
            <p:nvPr/>
          </p:nvSpPr>
          <p:spPr>
            <a:xfrm>
              <a:off x="4901735" y="3179155"/>
              <a:ext cx="100313" cy="84347"/>
            </a:xfrm>
            <a:custGeom>
              <a:avLst/>
              <a:gdLst/>
              <a:ahLst/>
              <a:cxnLst/>
              <a:rect l="l" t="t" r="r" b="b"/>
              <a:pathLst>
                <a:path w="3820" h="3212" extrusionOk="0">
                  <a:moveTo>
                    <a:pt x="335" y="0"/>
                  </a:moveTo>
                  <a:cubicBezTo>
                    <a:pt x="166" y="0"/>
                    <a:pt x="1" y="193"/>
                    <a:pt x="140" y="386"/>
                  </a:cubicBezTo>
                  <a:cubicBezTo>
                    <a:pt x="916" y="1602"/>
                    <a:pt x="2035" y="2578"/>
                    <a:pt x="3356" y="3181"/>
                  </a:cubicBezTo>
                  <a:cubicBezTo>
                    <a:pt x="3398" y="3202"/>
                    <a:pt x="3438" y="3212"/>
                    <a:pt x="3475" y="3212"/>
                  </a:cubicBezTo>
                  <a:cubicBezTo>
                    <a:pt x="3701" y="3212"/>
                    <a:pt x="3819" y="2857"/>
                    <a:pt x="3548" y="2750"/>
                  </a:cubicBezTo>
                  <a:cubicBezTo>
                    <a:pt x="2313" y="2176"/>
                    <a:pt x="1270" y="1267"/>
                    <a:pt x="533" y="128"/>
                  </a:cubicBezTo>
                  <a:cubicBezTo>
                    <a:pt x="483" y="37"/>
                    <a:pt x="409" y="0"/>
                    <a:pt x="33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28" name="Google Shape;11628;p78"/>
            <p:cNvSpPr/>
            <p:nvPr/>
          </p:nvSpPr>
          <p:spPr>
            <a:xfrm>
              <a:off x="5145428" y="3179759"/>
              <a:ext cx="97346" cy="82929"/>
            </a:xfrm>
            <a:custGeom>
              <a:avLst/>
              <a:gdLst/>
              <a:ahLst/>
              <a:cxnLst/>
              <a:rect l="l" t="t" r="r" b="b"/>
              <a:pathLst>
                <a:path w="3707" h="3158" extrusionOk="0">
                  <a:moveTo>
                    <a:pt x="3386" y="0"/>
                  </a:moveTo>
                  <a:cubicBezTo>
                    <a:pt x="3317" y="0"/>
                    <a:pt x="3248" y="31"/>
                    <a:pt x="3197" y="105"/>
                  </a:cubicBezTo>
                  <a:cubicBezTo>
                    <a:pt x="2469" y="1234"/>
                    <a:pt x="1445" y="2134"/>
                    <a:pt x="230" y="2698"/>
                  </a:cubicBezTo>
                  <a:cubicBezTo>
                    <a:pt x="0" y="2813"/>
                    <a:pt x="77" y="3148"/>
                    <a:pt x="335" y="3158"/>
                  </a:cubicBezTo>
                  <a:cubicBezTo>
                    <a:pt x="373" y="3158"/>
                    <a:pt x="402" y="3148"/>
                    <a:pt x="440" y="3129"/>
                  </a:cubicBezTo>
                  <a:cubicBezTo>
                    <a:pt x="1732" y="2526"/>
                    <a:pt x="2823" y="1560"/>
                    <a:pt x="3599" y="363"/>
                  </a:cubicBezTo>
                  <a:cubicBezTo>
                    <a:pt x="3706" y="175"/>
                    <a:pt x="3549" y="0"/>
                    <a:pt x="338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29" name="Google Shape;11629;p78"/>
            <p:cNvSpPr/>
            <p:nvPr/>
          </p:nvSpPr>
          <p:spPr>
            <a:xfrm>
              <a:off x="4878784" y="3101320"/>
              <a:ext cx="125680" cy="66438"/>
            </a:xfrm>
            <a:custGeom>
              <a:avLst/>
              <a:gdLst/>
              <a:ahLst/>
              <a:cxnLst/>
              <a:rect l="l" t="t" r="r" b="b"/>
              <a:pathLst>
                <a:path w="4786" h="2530" extrusionOk="0">
                  <a:moveTo>
                    <a:pt x="1818" y="1"/>
                  </a:moveTo>
                  <a:lnTo>
                    <a:pt x="727" y="441"/>
                  </a:lnTo>
                  <a:cubicBezTo>
                    <a:pt x="622" y="479"/>
                    <a:pt x="526" y="537"/>
                    <a:pt x="440" y="613"/>
                  </a:cubicBezTo>
                  <a:lnTo>
                    <a:pt x="412" y="632"/>
                  </a:lnTo>
                  <a:lnTo>
                    <a:pt x="392" y="642"/>
                  </a:lnTo>
                  <a:lnTo>
                    <a:pt x="383" y="661"/>
                  </a:lnTo>
                  <a:lnTo>
                    <a:pt x="354" y="680"/>
                  </a:lnTo>
                  <a:cubicBezTo>
                    <a:pt x="163" y="872"/>
                    <a:pt x="29" y="1130"/>
                    <a:pt x="0" y="1398"/>
                  </a:cubicBezTo>
                  <a:lnTo>
                    <a:pt x="0" y="1446"/>
                  </a:lnTo>
                  <a:lnTo>
                    <a:pt x="0" y="1465"/>
                  </a:lnTo>
                  <a:lnTo>
                    <a:pt x="0" y="1503"/>
                  </a:lnTo>
                  <a:lnTo>
                    <a:pt x="0" y="1532"/>
                  </a:lnTo>
                  <a:lnTo>
                    <a:pt x="0" y="1589"/>
                  </a:lnTo>
                  <a:lnTo>
                    <a:pt x="0" y="1771"/>
                  </a:lnTo>
                  <a:lnTo>
                    <a:pt x="0" y="2307"/>
                  </a:lnTo>
                  <a:cubicBezTo>
                    <a:pt x="0" y="2430"/>
                    <a:pt x="106" y="2529"/>
                    <a:pt x="227" y="2529"/>
                  </a:cubicBezTo>
                  <a:cubicBezTo>
                    <a:pt x="237" y="2529"/>
                    <a:pt x="248" y="2529"/>
                    <a:pt x="258" y="2527"/>
                  </a:cubicBezTo>
                  <a:lnTo>
                    <a:pt x="4517" y="2527"/>
                  </a:lnTo>
                  <a:cubicBezTo>
                    <a:pt x="4528" y="2529"/>
                    <a:pt x="4538" y="2529"/>
                    <a:pt x="4549" y="2529"/>
                  </a:cubicBezTo>
                  <a:cubicBezTo>
                    <a:pt x="4670" y="2529"/>
                    <a:pt x="4776" y="2430"/>
                    <a:pt x="4785" y="2307"/>
                  </a:cubicBezTo>
                  <a:lnTo>
                    <a:pt x="4785" y="1781"/>
                  </a:lnTo>
                  <a:lnTo>
                    <a:pt x="4756" y="1599"/>
                  </a:lnTo>
                  <a:lnTo>
                    <a:pt x="4756" y="1541"/>
                  </a:lnTo>
                  <a:lnTo>
                    <a:pt x="4756" y="1532"/>
                  </a:lnTo>
                  <a:lnTo>
                    <a:pt x="4756" y="1503"/>
                  </a:lnTo>
                  <a:lnTo>
                    <a:pt x="4756" y="1474"/>
                  </a:lnTo>
                  <a:lnTo>
                    <a:pt x="4756" y="1455"/>
                  </a:lnTo>
                  <a:lnTo>
                    <a:pt x="4756" y="1407"/>
                  </a:lnTo>
                  <a:cubicBezTo>
                    <a:pt x="4728" y="1140"/>
                    <a:pt x="4603" y="881"/>
                    <a:pt x="4402" y="690"/>
                  </a:cubicBezTo>
                  <a:lnTo>
                    <a:pt x="4374" y="671"/>
                  </a:lnTo>
                  <a:lnTo>
                    <a:pt x="4364" y="651"/>
                  </a:lnTo>
                  <a:lnTo>
                    <a:pt x="4345" y="642"/>
                  </a:lnTo>
                  <a:lnTo>
                    <a:pt x="4316" y="623"/>
                  </a:lnTo>
                  <a:cubicBezTo>
                    <a:pt x="4230" y="546"/>
                    <a:pt x="4134" y="489"/>
                    <a:pt x="4029" y="450"/>
                  </a:cubicBezTo>
                  <a:lnTo>
                    <a:pt x="2929" y="10"/>
                  </a:lnTo>
                  <a:lnTo>
                    <a:pt x="2651" y="288"/>
                  </a:lnTo>
                  <a:lnTo>
                    <a:pt x="2373" y="556"/>
                  </a:lnTo>
                  <a:lnTo>
                    <a:pt x="2096" y="288"/>
                  </a:lnTo>
                  <a:lnTo>
                    <a:pt x="1818"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30" name="Google Shape;11630;p78"/>
            <p:cNvSpPr/>
            <p:nvPr/>
          </p:nvSpPr>
          <p:spPr>
            <a:xfrm>
              <a:off x="4877760" y="3101819"/>
              <a:ext cx="51049" cy="65939"/>
            </a:xfrm>
            <a:custGeom>
              <a:avLst/>
              <a:gdLst/>
              <a:ahLst/>
              <a:cxnLst/>
              <a:rect l="l" t="t" r="r" b="b"/>
              <a:pathLst>
                <a:path w="1944" h="2511" extrusionOk="0">
                  <a:moveTo>
                    <a:pt x="1848" y="1"/>
                  </a:moveTo>
                  <a:lnTo>
                    <a:pt x="766" y="422"/>
                  </a:lnTo>
                  <a:cubicBezTo>
                    <a:pt x="297" y="613"/>
                    <a:pt x="1" y="1073"/>
                    <a:pt x="20" y="1580"/>
                  </a:cubicBezTo>
                  <a:lnTo>
                    <a:pt x="20" y="2288"/>
                  </a:lnTo>
                  <a:cubicBezTo>
                    <a:pt x="20" y="2411"/>
                    <a:pt x="125" y="2510"/>
                    <a:pt x="247" y="2510"/>
                  </a:cubicBezTo>
                  <a:cubicBezTo>
                    <a:pt x="257" y="2510"/>
                    <a:pt x="268" y="2510"/>
                    <a:pt x="278" y="2508"/>
                  </a:cubicBezTo>
                  <a:lnTo>
                    <a:pt x="336" y="2508"/>
                  </a:lnTo>
                  <a:lnTo>
                    <a:pt x="336" y="1580"/>
                  </a:lnTo>
                  <a:cubicBezTo>
                    <a:pt x="317" y="1073"/>
                    <a:pt x="613" y="613"/>
                    <a:pt x="1082" y="422"/>
                  </a:cubicBezTo>
                  <a:lnTo>
                    <a:pt x="1944" y="87"/>
                  </a:lnTo>
                  <a:lnTo>
                    <a:pt x="1848"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31" name="Google Shape;11631;p78"/>
            <p:cNvSpPr/>
            <p:nvPr/>
          </p:nvSpPr>
          <p:spPr>
            <a:xfrm>
              <a:off x="4901131" y="2997278"/>
              <a:ext cx="79463" cy="56328"/>
            </a:xfrm>
            <a:custGeom>
              <a:avLst/>
              <a:gdLst/>
              <a:ahLst/>
              <a:cxnLst/>
              <a:rect l="l" t="t" r="r" b="b"/>
              <a:pathLst>
                <a:path w="3026" h="2145" extrusionOk="0">
                  <a:moveTo>
                    <a:pt x="2690" y="1828"/>
                  </a:moveTo>
                  <a:lnTo>
                    <a:pt x="2661" y="1848"/>
                  </a:lnTo>
                  <a:lnTo>
                    <a:pt x="2671" y="1838"/>
                  </a:lnTo>
                  <a:lnTo>
                    <a:pt x="2690" y="1828"/>
                  </a:lnTo>
                  <a:close/>
                  <a:moveTo>
                    <a:pt x="2661" y="1838"/>
                  </a:moveTo>
                  <a:lnTo>
                    <a:pt x="2652" y="1848"/>
                  </a:lnTo>
                  <a:lnTo>
                    <a:pt x="2623" y="1867"/>
                  </a:lnTo>
                  <a:lnTo>
                    <a:pt x="2661" y="1838"/>
                  </a:lnTo>
                  <a:close/>
                  <a:moveTo>
                    <a:pt x="1455" y="1"/>
                  </a:moveTo>
                  <a:cubicBezTo>
                    <a:pt x="652" y="1"/>
                    <a:pt x="1" y="651"/>
                    <a:pt x="1" y="1455"/>
                  </a:cubicBezTo>
                  <a:lnTo>
                    <a:pt x="1" y="2144"/>
                  </a:lnTo>
                  <a:cubicBezTo>
                    <a:pt x="1" y="2144"/>
                    <a:pt x="326" y="2106"/>
                    <a:pt x="364" y="1943"/>
                  </a:cubicBezTo>
                  <a:cubicBezTo>
                    <a:pt x="384" y="1934"/>
                    <a:pt x="393" y="1915"/>
                    <a:pt x="403" y="1895"/>
                  </a:cubicBezTo>
                  <a:cubicBezTo>
                    <a:pt x="594" y="1895"/>
                    <a:pt x="1465" y="1886"/>
                    <a:pt x="1972" y="1273"/>
                  </a:cubicBezTo>
                  <a:cubicBezTo>
                    <a:pt x="2078" y="1570"/>
                    <a:pt x="2317" y="1800"/>
                    <a:pt x="2623" y="1886"/>
                  </a:cubicBezTo>
                  <a:cubicBezTo>
                    <a:pt x="2633" y="1905"/>
                    <a:pt x="2642" y="1924"/>
                    <a:pt x="2661" y="1943"/>
                  </a:cubicBezTo>
                  <a:cubicBezTo>
                    <a:pt x="2700" y="2106"/>
                    <a:pt x="3025" y="2135"/>
                    <a:pt x="3025" y="2135"/>
                  </a:cubicBezTo>
                  <a:lnTo>
                    <a:pt x="3025" y="1455"/>
                  </a:lnTo>
                  <a:cubicBezTo>
                    <a:pt x="3025" y="651"/>
                    <a:pt x="2374" y="1"/>
                    <a:pt x="1570"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32" name="Google Shape;11632;p78"/>
            <p:cNvSpPr/>
            <p:nvPr/>
          </p:nvSpPr>
          <p:spPr>
            <a:xfrm>
              <a:off x="4901131" y="2997541"/>
              <a:ext cx="43250" cy="56065"/>
            </a:xfrm>
            <a:custGeom>
              <a:avLst/>
              <a:gdLst/>
              <a:ahLst/>
              <a:cxnLst/>
              <a:rect l="l" t="t" r="r" b="b"/>
              <a:pathLst>
                <a:path w="1647" h="2135" extrusionOk="0">
                  <a:moveTo>
                    <a:pt x="1455" y="0"/>
                  </a:moveTo>
                  <a:cubicBezTo>
                    <a:pt x="652" y="0"/>
                    <a:pt x="1" y="651"/>
                    <a:pt x="1" y="1455"/>
                  </a:cubicBezTo>
                  <a:lnTo>
                    <a:pt x="1" y="2134"/>
                  </a:lnTo>
                  <a:cubicBezTo>
                    <a:pt x="87" y="2125"/>
                    <a:pt x="173" y="2106"/>
                    <a:pt x="259" y="2067"/>
                  </a:cubicBezTo>
                  <a:lnTo>
                    <a:pt x="259" y="1828"/>
                  </a:lnTo>
                  <a:lnTo>
                    <a:pt x="259" y="1455"/>
                  </a:lnTo>
                  <a:cubicBezTo>
                    <a:pt x="259" y="680"/>
                    <a:pt x="872" y="38"/>
                    <a:pt x="164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33" name="Google Shape;11633;p78"/>
            <p:cNvSpPr/>
            <p:nvPr/>
          </p:nvSpPr>
          <p:spPr>
            <a:xfrm>
              <a:off x="4969749" y="3047802"/>
              <a:ext cx="17620" cy="23371"/>
            </a:xfrm>
            <a:custGeom>
              <a:avLst/>
              <a:gdLst/>
              <a:ahLst/>
              <a:cxnLst/>
              <a:rect l="l" t="t" r="r" b="b"/>
              <a:pathLst>
                <a:path w="671" h="890" extrusionOk="0">
                  <a:moveTo>
                    <a:pt x="240" y="0"/>
                  </a:moveTo>
                  <a:lnTo>
                    <a:pt x="240" y="10"/>
                  </a:lnTo>
                  <a:cubicBezTo>
                    <a:pt x="221" y="4"/>
                    <a:pt x="202" y="1"/>
                    <a:pt x="183" y="1"/>
                  </a:cubicBezTo>
                  <a:cubicBezTo>
                    <a:pt x="88" y="1"/>
                    <a:pt x="0" y="78"/>
                    <a:pt x="0" y="182"/>
                  </a:cubicBezTo>
                  <a:lnTo>
                    <a:pt x="0" y="699"/>
                  </a:lnTo>
                  <a:cubicBezTo>
                    <a:pt x="0" y="804"/>
                    <a:pt x="90" y="889"/>
                    <a:pt x="187" y="889"/>
                  </a:cubicBezTo>
                  <a:cubicBezTo>
                    <a:pt x="205" y="889"/>
                    <a:pt x="222" y="886"/>
                    <a:pt x="240" y="881"/>
                  </a:cubicBezTo>
                  <a:cubicBezTo>
                    <a:pt x="278" y="862"/>
                    <a:pt x="316" y="852"/>
                    <a:pt x="345" y="833"/>
                  </a:cubicBezTo>
                  <a:cubicBezTo>
                    <a:pt x="374" y="795"/>
                    <a:pt x="412" y="766"/>
                    <a:pt x="450" y="747"/>
                  </a:cubicBezTo>
                  <a:cubicBezTo>
                    <a:pt x="670" y="498"/>
                    <a:pt x="556" y="105"/>
                    <a:pt x="240"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34" name="Google Shape;11634;p78"/>
            <p:cNvSpPr/>
            <p:nvPr/>
          </p:nvSpPr>
          <p:spPr>
            <a:xfrm>
              <a:off x="4894592" y="3047802"/>
              <a:ext cx="17620" cy="23371"/>
            </a:xfrm>
            <a:custGeom>
              <a:avLst/>
              <a:gdLst/>
              <a:ahLst/>
              <a:cxnLst/>
              <a:rect l="l" t="t" r="r" b="b"/>
              <a:pathLst>
                <a:path w="671" h="890" extrusionOk="0">
                  <a:moveTo>
                    <a:pt x="489" y="0"/>
                  </a:moveTo>
                  <a:cubicBezTo>
                    <a:pt x="470" y="0"/>
                    <a:pt x="451" y="3"/>
                    <a:pt x="432" y="10"/>
                  </a:cubicBezTo>
                  <a:cubicBezTo>
                    <a:pt x="1" y="144"/>
                    <a:pt x="1" y="747"/>
                    <a:pt x="432" y="881"/>
                  </a:cubicBezTo>
                  <a:cubicBezTo>
                    <a:pt x="449" y="887"/>
                    <a:pt x="467" y="889"/>
                    <a:pt x="485" y="889"/>
                  </a:cubicBezTo>
                  <a:cubicBezTo>
                    <a:pt x="582" y="889"/>
                    <a:pt x="671" y="806"/>
                    <a:pt x="671" y="708"/>
                  </a:cubicBezTo>
                  <a:lnTo>
                    <a:pt x="671" y="182"/>
                  </a:lnTo>
                  <a:cubicBezTo>
                    <a:pt x="671" y="125"/>
                    <a:pt x="642" y="67"/>
                    <a:pt x="594" y="38"/>
                  </a:cubicBezTo>
                  <a:cubicBezTo>
                    <a:pt x="562" y="13"/>
                    <a:pt x="526" y="0"/>
                    <a:pt x="489"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35" name="Google Shape;11635;p78"/>
            <p:cNvSpPr/>
            <p:nvPr/>
          </p:nvSpPr>
          <p:spPr>
            <a:xfrm>
              <a:off x="4926262" y="3088610"/>
              <a:ext cx="29437" cy="33350"/>
            </a:xfrm>
            <a:custGeom>
              <a:avLst/>
              <a:gdLst/>
              <a:ahLst/>
              <a:cxnLst/>
              <a:rect l="l" t="t" r="r" b="b"/>
              <a:pathLst>
                <a:path w="1121" h="1270" extrusionOk="0">
                  <a:moveTo>
                    <a:pt x="186" y="1"/>
                  </a:moveTo>
                  <a:cubicBezTo>
                    <a:pt x="88" y="1"/>
                    <a:pt x="1" y="80"/>
                    <a:pt x="1" y="188"/>
                  </a:cubicBezTo>
                  <a:lnTo>
                    <a:pt x="1" y="724"/>
                  </a:lnTo>
                  <a:cubicBezTo>
                    <a:pt x="1" y="772"/>
                    <a:pt x="20" y="829"/>
                    <a:pt x="58" y="858"/>
                  </a:cubicBezTo>
                  <a:lnTo>
                    <a:pt x="431" y="1222"/>
                  </a:lnTo>
                  <a:cubicBezTo>
                    <a:pt x="460" y="1250"/>
                    <a:pt x="508" y="1269"/>
                    <a:pt x="556" y="1269"/>
                  </a:cubicBezTo>
                  <a:cubicBezTo>
                    <a:pt x="604" y="1269"/>
                    <a:pt x="652" y="1250"/>
                    <a:pt x="690" y="1212"/>
                  </a:cubicBezTo>
                  <a:lnTo>
                    <a:pt x="1063" y="820"/>
                  </a:lnTo>
                  <a:cubicBezTo>
                    <a:pt x="1101" y="791"/>
                    <a:pt x="1111" y="743"/>
                    <a:pt x="1121" y="695"/>
                  </a:cubicBezTo>
                  <a:lnTo>
                    <a:pt x="1121" y="188"/>
                  </a:lnTo>
                  <a:cubicBezTo>
                    <a:pt x="1111" y="140"/>
                    <a:pt x="1092" y="92"/>
                    <a:pt x="1063" y="64"/>
                  </a:cubicBezTo>
                  <a:cubicBezTo>
                    <a:pt x="1025" y="25"/>
                    <a:pt x="977" y="6"/>
                    <a:pt x="929" y="6"/>
                  </a:cubicBezTo>
                  <a:lnTo>
                    <a:pt x="891" y="6"/>
                  </a:lnTo>
                  <a:cubicBezTo>
                    <a:pt x="814" y="25"/>
                    <a:pt x="747" y="35"/>
                    <a:pt x="671" y="35"/>
                  </a:cubicBezTo>
                  <a:lnTo>
                    <a:pt x="451" y="35"/>
                  </a:lnTo>
                  <a:cubicBezTo>
                    <a:pt x="374" y="35"/>
                    <a:pt x="298" y="25"/>
                    <a:pt x="231" y="6"/>
                  </a:cubicBezTo>
                  <a:cubicBezTo>
                    <a:pt x="216" y="2"/>
                    <a:pt x="201" y="1"/>
                    <a:pt x="186"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36" name="Google Shape;11636;p78"/>
            <p:cNvSpPr/>
            <p:nvPr/>
          </p:nvSpPr>
          <p:spPr>
            <a:xfrm>
              <a:off x="4926262" y="3088952"/>
              <a:ext cx="17883" cy="33245"/>
            </a:xfrm>
            <a:custGeom>
              <a:avLst/>
              <a:gdLst/>
              <a:ahLst/>
              <a:cxnLst/>
              <a:rect l="l" t="t" r="r" b="b"/>
              <a:pathLst>
                <a:path w="681" h="1266" extrusionOk="0">
                  <a:moveTo>
                    <a:pt x="189" y="0"/>
                  </a:moveTo>
                  <a:cubicBezTo>
                    <a:pt x="87" y="0"/>
                    <a:pt x="1" y="81"/>
                    <a:pt x="1" y="185"/>
                  </a:cubicBezTo>
                  <a:lnTo>
                    <a:pt x="1" y="720"/>
                  </a:lnTo>
                  <a:cubicBezTo>
                    <a:pt x="1" y="768"/>
                    <a:pt x="20" y="826"/>
                    <a:pt x="58" y="864"/>
                  </a:cubicBezTo>
                  <a:lnTo>
                    <a:pt x="431" y="1218"/>
                  </a:lnTo>
                  <a:cubicBezTo>
                    <a:pt x="460" y="1247"/>
                    <a:pt x="508" y="1266"/>
                    <a:pt x="556" y="1266"/>
                  </a:cubicBezTo>
                  <a:cubicBezTo>
                    <a:pt x="604" y="1266"/>
                    <a:pt x="652" y="1247"/>
                    <a:pt x="680" y="1209"/>
                  </a:cubicBezTo>
                  <a:cubicBezTo>
                    <a:pt x="652" y="1209"/>
                    <a:pt x="613" y="1189"/>
                    <a:pt x="594" y="1161"/>
                  </a:cubicBezTo>
                  <a:lnTo>
                    <a:pt x="221" y="797"/>
                  </a:lnTo>
                  <a:cubicBezTo>
                    <a:pt x="183" y="759"/>
                    <a:pt x="164" y="711"/>
                    <a:pt x="173" y="653"/>
                  </a:cubicBezTo>
                  <a:lnTo>
                    <a:pt x="173" y="127"/>
                  </a:lnTo>
                  <a:cubicBezTo>
                    <a:pt x="173" y="79"/>
                    <a:pt x="192" y="31"/>
                    <a:pt x="221" y="3"/>
                  </a:cubicBezTo>
                  <a:cubicBezTo>
                    <a:pt x="210" y="1"/>
                    <a:pt x="199" y="0"/>
                    <a:pt x="189"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37" name="Google Shape;11637;p78"/>
            <p:cNvSpPr/>
            <p:nvPr/>
          </p:nvSpPr>
          <p:spPr>
            <a:xfrm>
              <a:off x="4909692" y="3030261"/>
              <a:ext cx="62341" cy="66805"/>
            </a:xfrm>
            <a:custGeom>
              <a:avLst/>
              <a:gdLst/>
              <a:ahLst/>
              <a:cxnLst/>
              <a:rect l="l" t="t" r="r" b="b"/>
              <a:pathLst>
                <a:path w="2374" h="2544" extrusionOk="0">
                  <a:moveTo>
                    <a:pt x="1648" y="1"/>
                  </a:moveTo>
                  <a:cubicBezTo>
                    <a:pt x="1634" y="1"/>
                    <a:pt x="1619" y="6"/>
                    <a:pt x="1608" y="17"/>
                  </a:cubicBezTo>
                  <a:cubicBezTo>
                    <a:pt x="1350" y="209"/>
                    <a:pt x="1053" y="352"/>
                    <a:pt x="747" y="439"/>
                  </a:cubicBezTo>
                  <a:cubicBezTo>
                    <a:pt x="651" y="467"/>
                    <a:pt x="555" y="486"/>
                    <a:pt x="460" y="505"/>
                  </a:cubicBezTo>
                  <a:cubicBezTo>
                    <a:pt x="364" y="525"/>
                    <a:pt x="268" y="534"/>
                    <a:pt x="172" y="544"/>
                  </a:cubicBezTo>
                  <a:cubicBezTo>
                    <a:pt x="77" y="544"/>
                    <a:pt x="0" y="630"/>
                    <a:pt x="0" y="726"/>
                  </a:cubicBezTo>
                  <a:lnTo>
                    <a:pt x="0" y="1472"/>
                  </a:lnTo>
                  <a:cubicBezTo>
                    <a:pt x="0" y="2065"/>
                    <a:pt x="479" y="2544"/>
                    <a:pt x="1082" y="2544"/>
                  </a:cubicBezTo>
                  <a:lnTo>
                    <a:pt x="1302" y="2544"/>
                  </a:lnTo>
                  <a:cubicBezTo>
                    <a:pt x="1895" y="2544"/>
                    <a:pt x="2374" y="2065"/>
                    <a:pt x="2374" y="1472"/>
                  </a:cubicBezTo>
                  <a:lnTo>
                    <a:pt x="2374" y="697"/>
                  </a:lnTo>
                  <a:cubicBezTo>
                    <a:pt x="2374" y="620"/>
                    <a:pt x="2335" y="553"/>
                    <a:pt x="2259" y="525"/>
                  </a:cubicBezTo>
                  <a:cubicBezTo>
                    <a:pt x="2240" y="515"/>
                    <a:pt x="2221" y="505"/>
                    <a:pt x="2201" y="496"/>
                  </a:cubicBezTo>
                  <a:cubicBezTo>
                    <a:pt x="1991" y="410"/>
                    <a:pt x="1819" y="257"/>
                    <a:pt x="1713" y="56"/>
                  </a:cubicBezTo>
                  <a:lnTo>
                    <a:pt x="1704" y="37"/>
                  </a:lnTo>
                  <a:cubicBezTo>
                    <a:pt x="1692" y="13"/>
                    <a:pt x="1670" y="1"/>
                    <a:pt x="1648"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38" name="Google Shape;11638;p78"/>
            <p:cNvSpPr/>
            <p:nvPr/>
          </p:nvSpPr>
          <p:spPr>
            <a:xfrm>
              <a:off x="4909692" y="3030261"/>
              <a:ext cx="45509" cy="67068"/>
            </a:xfrm>
            <a:custGeom>
              <a:avLst/>
              <a:gdLst/>
              <a:ahLst/>
              <a:cxnLst/>
              <a:rect l="l" t="t" r="r" b="b"/>
              <a:pathLst>
                <a:path w="1733" h="2554" extrusionOk="0">
                  <a:moveTo>
                    <a:pt x="1648" y="1"/>
                  </a:moveTo>
                  <a:cubicBezTo>
                    <a:pt x="1634" y="1"/>
                    <a:pt x="1619" y="6"/>
                    <a:pt x="1608" y="17"/>
                  </a:cubicBezTo>
                  <a:cubicBezTo>
                    <a:pt x="1350" y="209"/>
                    <a:pt x="1053" y="352"/>
                    <a:pt x="747" y="439"/>
                  </a:cubicBezTo>
                  <a:cubicBezTo>
                    <a:pt x="651" y="467"/>
                    <a:pt x="555" y="486"/>
                    <a:pt x="460" y="505"/>
                  </a:cubicBezTo>
                  <a:cubicBezTo>
                    <a:pt x="364" y="525"/>
                    <a:pt x="268" y="534"/>
                    <a:pt x="172" y="544"/>
                  </a:cubicBezTo>
                  <a:cubicBezTo>
                    <a:pt x="77" y="553"/>
                    <a:pt x="0" y="630"/>
                    <a:pt x="0" y="726"/>
                  </a:cubicBezTo>
                  <a:lnTo>
                    <a:pt x="0" y="1472"/>
                  </a:lnTo>
                  <a:cubicBezTo>
                    <a:pt x="0" y="2065"/>
                    <a:pt x="479" y="2554"/>
                    <a:pt x="1082" y="2554"/>
                  </a:cubicBezTo>
                  <a:lnTo>
                    <a:pt x="1302" y="2554"/>
                  </a:lnTo>
                  <a:cubicBezTo>
                    <a:pt x="699" y="2554"/>
                    <a:pt x="220" y="2065"/>
                    <a:pt x="220" y="1472"/>
                  </a:cubicBezTo>
                  <a:lnTo>
                    <a:pt x="220" y="726"/>
                  </a:lnTo>
                  <a:cubicBezTo>
                    <a:pt x="220" y="630"/>
                    <a:pt x="297" y="553"/>
                    <a:pt x="393" y="544"/>
                  </a:cubicBezTo>
                  <a:cubicBezTo>
                    <a:pt x="488" y="534"/>
                    <a:pt x="584" y="525"/>
                    <a:pt x="680" y="505"/>
                  </a:cubicBezTo>
                  <a:cubicBezTo>
                    <a:pt x="775" y="486"/>
                    <a:pt x="871" y="467"/>
                    <a:pt x="967" y="439"/>
                  </a:cubicBezTo>
                  <a:cubicBezTo>
                    <a:pt x="1235" y="362"/>
                    <a:pt x="1493" y="247"/>
                    <a:pt x="1732" y="84"/>
                  </a:cubicBezTo>
                  <a:lnTo>
                    <a:pt x="1713" y="56"/>
                  </a:lnTo>
                  <a:lnTo>
                    <a:pt x="1704" y="37"/>
                  </a:lnTo>
                  <a:cubicBezTo>
                    <a:pt x="1692" y="13"/>
                    <a:pt x="1670" y="1"/>
                    <a:pt x="1648"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39" name="Google Shape;11639;p78"/>
            <p:cNvSpPr/>
            <p:nvPr/>
          </p:nvSpPr>
          <p:spPr>
            <a:xfrm>
              <a:off x="5142408" y="3101583"/>
              <a:ext cx="124919" cy="66175"/>
            </a:xfrm>
            <a:custGeom>
              <a:avLst/>
              <a:gdLst/>
              <a:ahLst/>
              <a:cxnLst/>
              <a:rect l="l" t="t" r="r" b="b"/>
              <a:pathLst>
                <a:path w="4757" h="2520" extrusionOk="0">
                  <a:moveTo>
                    <a:pt x="1819" y="0"/>
                  </a:moveTo>
                  <a:lnTo>
                    <a:pt x="728" y="440"/>
                  </a:lnTo>
                  <a:cubicBezTo>
                    <a:pt x="622" y="479"/>
                    <a:pt x="527" y="536"/>
                    <a:pt x="441" y="613"/>
                  </a:cubicBezTo>
                  <a:lnTo>
                    <a:pt x="412" y="632"/>
                  </a:lnTo>
                  <a:lnTo>
                    <a:pt x="393" y="641"/>
                  </a:lnTo>
                  <a:lnTo>
                    <a:pt x="383" y="661"/>
                  </a:lnTo>
                  <a:lnTo>
                    <a:pt x="354" y="680"/>
                  </a:lnTo>
                  <a:cubicBezTo>
                    <a:pt x="163" y="871"/>
                    <a:pt x="29" y="1130"/>
                    <a:pt x="0" y="1397"/>
                  </a:cubicBezTo>
                  <a:lnTo>
                    <a:pt x="0" y="1445"/>
                  </a:lnTo>
                  <a:lnTo>
                    <a:pt x="0" y="1464"/>
                  </a:lnTo>
                  <a:lnTo>
                    <a:pt x="0" y="1493"/>
                  </a:lnTo>
                  <a:lnTo>
                    <a:pt x="0" y="1522"/>
                  </a:lnTo>
                  <a:lnTo>
                    <a:pt x="0" y="1531"/>
                  </a:lnTo>
                  <a:lnTo>
                    <a:pt x="0" y="1589"/>
                  </a:lnTo>
                  <a:lnTo>
                    <a:pt x="0" y="1771"/>
                  </a:lnTo>
                  <a:lnTo>
                    <a:pt x="0" y="2297"/>
                  </a:lnTo>
                  <a:cubicBezTo>
                    <a:pt x="0" y="2420"/>
                    <a:pt x="106" y="2519"/>
                    <a:pt x="227" y="2519"/>
                  </a:cubicBezTo>
                  <a:cubicBezTo>
                    <a:pt x="237" y="2519"/>
                    <a:pt x="248" y="2519"/>
                    <a:pt x="259" y="2517"/>
                  </a:cubicBezTo>
                  <a:lnTo>
                    <a:pt x="4489" y="2517"/>
                  </a:lnTo>
                  <a:cubicBezTo>
                    <a:pt x="4499" y="2519"/>
                    <a:pt x="4510" y="2519"/>
                    <a:pt x="4520" y="2519"/>
                  </a:cubicBezTo>
                  <a:cubicBezTo>
                    <a:pt x="4642" y="2519"/>
                    <a:pt x="4748" y="2420"/>
                    <a:pt x="4757" y="2297"/>
                  </a:cubicBezTo>
                  <a:lnTo>
                    <a:pt x="4757" y="1771"/>
                  </a:lnTo>
                  <a:lnTo>
                    <a:pt x="4757" y="1589"/>
                  </a:lnTo>
                  <a:lnTo>
                    <a:pt x="4747" y="1589"/>
                  </a:lnTo>
                  <a:lnTo>
                    <a:pt x="4747" y="1531"/>
                  </a:lnTo>
                  <a:lnTo>
                    <a:pt x="4747" y="1522"/>
                  </a:lnTo>
                  <a:lnTo>
                    <a:pt x="4747" y="1493"/>
                  </a:lnTo>
                  <a:lnTo>
                    <a:pt x="4747" y="1464"/>
                  </a:lnTo>
                  <a:lnTo>
                    <a:pt x="4747" y="1445"/>
                  </a:lnTo>
                  <a:lnTo>
                    <a:pt x="4747" y="1397"/>
                  </a:lnTo>
                  <a:cubicBezTo>
                    <a:pt x="4709" y="1130"/>
                    <a:pt x="4584" y="871"/>
                    <a:pt x="4393" y="680"/>
                  </a:cubicBezTo>
                  <a:lnTo>
                    <a:pt x="4364" y="661"/>
                  </a:lnTo>
                  <a:lnTo>
                    <a:pt x="4345" y="641"/>
                  </a:lnTo>
                  <a:lnTo>
                    <a:pt x="4336" y="632"/>
                  </a:lnTo>
                  <a:lnTo>
                    <a:pt x="4307" y="613"/>
                  </a:lnTo>
                  <a:cubicBezTo>
                    <a:pt x="4221" y="536"/>
                    <a:pt x="4125" y="479"/>
                    <a:pt x="4010" y="440"/>
                  </a:cubicBezTo>
                  <a:lnTo>
                    <a:pt x="2929" y="0"/>
                  </a:lnTo>
                  <a:lnTo>
                    <a:pt x="2651" y="287"/>
                  </a:lnTo>
                  <a:lnTo>
                    <a:pt x="2374" y="555"/>
                  </a:lnTo>
                  <a:lnTo>
                    <a:pt x="2096" y="287"/>
                  </a:lnTo>
                  <a:lnTo>
                    <a:pt x="1819" y="0"/>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40" name="Google Shape;11640;p78"/>
            <p:cNvSpPr/>
            <p:nvPr/>
          </p:nvSpPr>
          <p:spPr>
            <a:xfrm>
              <a:off x="5140885" y="3101819"/>
              <a:ext cx="51049" cy="65939"/>
            </a:xfrm>
            <a:custGeom>
              <a:avLst/>
              <a:gdLst/>
              <a:ahLst/>
              <a:cxnLst/>
              <a:rect l="l" t="t" r="r" b="b"/>
              <a:pathLst>
                <a:path w="1944" h="2511" extrusionOk="0">
                  <a:moveTo>
                    <a:pt x="1858" y="1"/>
                  </a:moveTo>
                  <a:lnTo>
                    <a:pt x="776" y="422"/>
                  </a:lnTo>
                  <a:cubicBezTo>
                    <a:pt x="298" y="613"/>
                    <a:pt x="1" y="1073"/>
                    <a:pt x="20" y="1580"/>
                  </a:cubicBezTo>
                  <a:lnTo>
                    <a:pt x="20" y="2288"/>
                  </a:lnTo>
                  <a:cubicBezTo>
                    <a:pt x="29" y="2411"/>
                    <a:pt x="135" y="2510"/>
                    <a:pt x="256" y="2510"/>
                  </a:cubicBezTo>
                  <a:cubicBezTo>
                    <a:pt x="267" y="2510"/>
                    <a:pt x="277" y="2510"/>
                    <a:pt x="288" y="2508"/>
                  </a:cubicBezTo>
                  <a:lnTo>
                    <a:pt x="345" y="2508"/>
                  </a:lnTo>
                  <a:lnTo>
                    <a:pt x="345" y="1580"/>
                  </a:lnTo>
                  <a:cubicBezTo>
                    <a:pt x="317" y="1073"/>
                    <a:pt x="623" y="613"/>
                    <a:pt x="1092" y="422"/>
                  </a:cubicBezTo>
                  <a:lnTo>
                    <a:pt x="1944" y="87"/>
                  </a:lnTo>
                  <a:lnTo>
                    <a:pt x="1858"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41" name="Google Shape;11641;p78"/>
            <p:cNvSpPr/>
            <p:nvPr/>
          </p:nvSpPr>
          <p:spPr>
            <a:xfrm>
              <a:off x="5164256" y="2997278"/>
              <a:ext cx="79699" cy="56328"/>
            </a:xfrm>
            <a:custGeom>
              <a:avLst/>
              <a:gdLst/>
              <a:ahLst/>
              <a:cxnLst/>
              <a:rect l="l" t="t" r="r" b="b"/>
              <a:pathLst>
                <a:path w="3035" h="2145" extrusionOk="0">
                  <a:moveTo>
                    <a:pt x="2671" y="1838"/>
                  </a:moveTo>
                  <a:lnTo>
                    <a:pt x="2661" y="1848"/>
                  </a:lnTo>
                  <a:lnTo>
                    <a:pt x="2633" y="1867"/>
                  </a:lnTo>
                  <a:lnTo>
                    <a:pt x="2671" y="1838"/>
                  </a:lnTo>
                  <a:close/>
                  <a:moveTo>
                    <a:pt x="1456" y="1"/>
                  </a:moveTo>
                  <a:cubicBezTo>
                    <a:pt x="652" y="1"/>
                    <a:pt x="1" y="651"/>
                    <a:pt x="1" y="1455"/>
                  </a:cubicBezTo>
                  <a:lnTo>
                    <a:pt x="1" y="2144"/>
                  </a:lnTo>
                  <a:cubicBezTo>
                    <a:pt x="1" y="2144"/>
                    <a:pt x="336" y="2106"/>
                    <a:pt x="374" y="1943"/>
                  </a:cubicBezTo>
                  <a:cubicBezTo>
                    <a:pt x="393" y="1934"/>
                    <a:pt x="403" y="1915"/>
                    <a:pt x="412" y="1895"/>
                  </a:cubicBezTo>
                  <a:cubicBezTo>
                    <a:pt x="594" y="1895"/>
                    <a:pt x="1475" y="1886"/>
                    <a:pt x="1972" y="1273"/>
                  </a:cubicBezTo>
                  <a:cubicBezTo>
                    <a:pt x="2087" y="1570"/>
                    <a:pt x="2326" y="1800"/>
                    <a:pt x="2633" y="1886"/>
                  </a:cubicBezTo>
                  <a:cubicBezTo>
                    <a:pt x="2633" y="1905"/>
                    <a:pt x="2652" y="1924"/>
                    <a:pt x="2661" y="1943"/>
                  </a:cubicBezTo>
                  <a:cubicBezTo>
                    <a:pt x="2700" y="2106"/>
                    <a:pt x="3035" y="2135"/>
                    <a:pt x="3035" y="2135"/>
                  </a:cubicBezTo>
                  <a:lnTo>
                    <a:pt x="3035" y="1455"/>
                  </a:lnTo>
                  <a:cubicBezTo>
                    <a:pt x="3035" y="651"/>
                    <a:pt x="2384" y="1"/>
                    <a:pt x="1580"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42" name="Google Shape;11642;p78"/>
            <p:cNvSpPr/>
            <p:nvPr/>
          </p:nvSpPr>
          <p:spPr>
            <a:xfrm>
              <a:off x="5164256" y="2997541"/>
              <a:ext cx="43250" cy="56065"/>
            </a:xfrm>
            <a:custGeom>
              <a:avLst/>
              <a:gdLst/>
              <a:ahLst/>
              <a:cxnLst/>
              <a:rect l="l" t="t" r="r" b="b"/>
              <a:pathLst>
                <a:path w="1647" h="2135" extrusionOk="0">
                  <a:moveTo>
                    <a:pt x="1456" y="0"/>
                  </a:moveTo>
                  <a:cubicBezTo>
                    <a:pt x="652" y="0"/>
                    <a:pt x="1" y="651"/>
                    <a:pt x="1" y="1455"/>
                  </a:cubicBezTo>
                  <a:lnTo>
                    <a:pt x="1" y="2134"/>
                  </a:lnTo>
                  <a:cubicBezTo>
                    <a:pt x="97" y="2125"/>
                    <a:pt x="183" y="2106"/>
                    <a:pt x="259" y="2067"/>
                  </a:cubicBezTo>
                  <a:lnTo>
                    <a:pt x="259" y="1828"/>
                  </a:lnTo>
                  <a:lnTo>
                    <a:pt x="259" y="1455"/>
                  </a:lnTo>
                  <a:cubicBezTo>
                    <a:pt x="259" y="680"/>
                    <a:pt x="872" y="38"/>
                    <a:pt x="164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43" name="Google Shape;11643;p78"/>
            <p:cNvSpPr/>
            <p:nvPr/>
          </p:nvSpPr>
          <p:spPr>
            <a:xfrm>
              <a:off x="5233136" y="3047802"/>
              <a:ext cx="17358" cy="23371"/>
            </a:xfrm>
            <a:custGeom>
              <a:avLst/>
              <a:gdLst/>
              <a:ahLst/>
              <a:cxnLst/>
              <a:rect l="l" t="t" r="r" b="b"/>
              <a:pathLst>
                <a:path w="661" h="890" extrusionOk="0">
                  <a:moveTo>
                    <a:pt x="239" y="0"/>
                  </a:moveTo>
                  <a:lnTo>
                    <a:pt x="239" y="10"/>
                  </a:lnTo>
                  <a:cubicBezTo>
                    <a:pt x="219" y="4"/>
                    <a:pt x="199" y="1"/>
                    <a:pt x="180" y="1"/>
                  </a:cubicBezTo>
                  <a:cubicBezTo>
                    <a:pt x="81" y="1"/>
                    <a:pt x="0" y="78"/>
                    <a:pt x="0" y="182"/>
                  </a:cubicBezTo>
                  <a:lnTo>
                    <a:pt x="0" y="699"/>
                  </a:lnTo>
                  <a:cubicBezTo>
                    <a:pt x="0" y="804"/>
                    <a:pt x="83" y="889"/>
                    <a:pt x="184" y="889"/>
                  </a:cubicBezTo>
                  <a:cubicBezTo>
                    <a:pt x="202" y="889"/>
                    <a:pt x="221" y="886"/>
                    <a:pt x="239" y="881"/>
                  </a:cubicBezTo>
                  <a:cubicBezTo>
                    <a:pt x="268" y="862"/>
                    <a:pt x="306" y="852"/>
                    <a:pt x="335" y="833"/>
                  </a:cubicBezTo>
                  <a:cubicBezTo>
                    <a:pt x="373" y="795"/>
                    <a:pt x="402" y="766"/>
                    <a:pt x="440" y="747"/>
                  </a:cubicBezTo>
                  <a:cubicBezTo>
                    <a:pt x="661" y="498"/>
                    <a:pt x="555" y="105"/>
                    <a:pt x="239"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44" name="Google Shape;11644;p78"/>
            <p:cNvSpPr/>
            <p:nvPr/>
          </p:nvSpPr>
          <p:spPr>
            <a:xfrm>
              <a:off x="5157980" y="3047802"/>
              <a:ext cx="17358" cy="23371"/>
            </a:xfrm>
            <a:custGeom>
              <a:avLst/>
              <a:gdLst/>
              <a:ahLst/>
              <a:cxnLst/>
              <a:rect l="l" t="t" r="r" b="b"/>
              <a:pathLst>
                <a:path w="661" h="890" extrusionOk="0">
                  <a:moveTo>
                    <a:pt x="479" y="0"/>
                  </a:moveTo>
                  <a:cubicBezTo>
                    <a:pt x="460" y="0"/>
                    <a:pt x="441" y="3"/>
                    <a:pt x="422" y="10"/>
                  </a:cubicBezTo>
                  <a:cubicBezTo>
                    <a:pt x="1" y="144"/>
                    <a:pt x="1" y="747"/>
                    <a:pt x="422" y="881"/>
                  </a:cubicBezTo>
                  <a:cubicBezTo>
                    <a:pt x="441" y="887"/>
                    <a:pt x="460" y="889"/>
                    <a:pt x="478" y="889"/>
                  </a:cubicBezTo>
                  <a:cubicBezTo>
                    <a:pt x="579" y="889"/>
                    <a:pt x="661" y="806"/>
                    <a:pt x="661" y="708"/>
                  </a:cubicBezTo>
                  <a:lnTo>
                    <a:pt x="661" y="182"/>
                  </a:lnTo>
                  <a:cubicBezTo>
                    <a:pt x="661" y="125"/>
                    <a:pt x="632" y="67"/>
                    <a:pt x="584" y="38"/>
                  </a:cubicBezTo>
                  <a:cubicBezTo>
                    <a:pt x="553" y="13"/>
                    <a:pt x="516" y="0"/>
                    <a:pt x="479"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45" name="Google Shape;11645;p78"/>
            <p:cNvSpPr/>
            <p:nvPr/>
          </p:nvSpPr>
          <p:spPr>
            <a:xfrm>
              <a:off x="5189387" y="3088610"/>
              <a:ext cx="29700" cy="33587"/>
            </a:xfrm>
            <a:custGeom>
              <a:avLst/>
              <a:gdLst/>
              <a:ahLst/>
              <a:cxnLst/>
              <a:rect l="l" t="t" r="r" b="b"/>
              <a:pathLst>
                <a:path w="1131" h="1279" extrusionOk="0">
                  <a:moveTo>
                    <a:pt x="186" y="1"/>
                  </a:moveTo>
                  <a:cubicBezTo>
                    <a:pt x="90" y="1"/>
                    <a:pt x="11" y="80"/>
                    <a:pt x="11" y="188"/>
                  </a:cubicBezTo>
                  <a:lnTo>
                    <a:pt x="11" y="724"/>
                  </a:lnTo>
                  <a:cubicBezTo>
                    <a:pt x="1" y="781"/>
                    <a:pt x="30" y="829"/>
                    <a:pt x="68" y="877"/>
                  </a:cubicBezTo>
                  <a:lnTo>
                    <a:pt x="441" y="1231"/>
                  </a:lnTo>
                  <a:cubicBezTo>
                    <a:pt x="470" y="1260"/>
                    <a:pt x="518" y="1279"/>
                    <a:pt x="566" y="1279"/>
                  </a:cubicBezTo>
                  <a:cubicBezTo>
                    <a:pt x="613" y="1279"/>
                    <a:pt x="661" y="1260"/>
                    <a:pt x="690" y="1222"/>
                  </a:cubicBezTo>
                  <a:lnTo>
                    <a:pt x="1073" y="829"/>
                  </a:lnTo>
                  <a:cubicBezTo>
                    <a:pt x="1102" y="800"/>
                    <a:pt x="1121" y="753"/>
                    <a:pt x="1121" y="705"/>
                  </a:cubicBezTo>
                  <a:lnTo>
                    <a:pt x="1121" y="198"/>
                  </a:lnTo>
                  <a:cubicBezTo>
                    <a:pt x="1130" y="150"/>
                    <a:pt x="1102" y="92"/>
                    <a:pt x="1063" y="64"/>
                  </a:cubicBezTo>
                  <a:cubicBezTo>
                    <a:pt x="1025" y="25"/>
                    <a:pt x="977" y="6"/>
                    <a:pt x="929" y="6"/>
                  </a:cubicBezTo>
                  <a:lnTo>
                    <a:pt x="891" y="6"/>
                  </a:lnTo>
                  <a:cubicBezTo>
                    <a:pt x="824" y="25"/>
                    <a:pt x="747" y="35"/>
                    <a:pt x="680" y="35"/>
                  </a:cubicBezTo>
                  <a:lnTo>
                    <a:pt x="451" y="35"/>
                  </a:lnTo>
                  <a:cubicBezTo>
                    <a:pt x="384" y="35"/>
                    <a:pt x="307" y="25"/>
                    <a:pt x="231" y="6"/>
                  </a:cubicBezTo>
                  <a:cubicBezTo>
                    <a:pt x="216" y="2"/>
                    <a:pt x="201" y="1"/>
                    <a:pt x="186"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46" name="Google Shape;11646;p78"/>
            <p:cNvSpPr/>
            <p:nvPr/>
          </p:nvSpPr>
          <p:spPr>
            <a:xfrm>
              <a:off x="5189650" y="3088952"/>
              <a:ext cx="17857" cy="33245"/>
            </a:xfrm>
            <a:custGeom>
              <a:avLst/>
              <a:gdLst/>
              <a:ahLst/>
              <a:cxnLst/>
              <a:rect l="l" t="t" r="r" b="b"/>
              <a:pathLst>
                <a:path w="680" h="1266" extrusionOk="0">
                  <a:moveTo>
                    <a:pt x="181" y="0"/>
                  </a:moveTo>
                  <a:cubicBezTo>
                    <a:pt x="87" y="0"/>
                    <a:pt x="1" y="81"/>
                    <a:pt x="1" y="185"/>
                  </a:cubicBezTo>
                  <a:lnTo>
                    <a:pt x="1" y="720"/>
                  </a:lnTo>
                  <a:cubicBezTo>
                    <a:pt x="1" y="768"/>
                    <a:pt x="20" y="826"/>
                    <a:pt x="58" y="864"/>
                  </a:cubicBezTo>
                  <a:lnTo>
                    <a:pt x="431" y="1218"/>
                  </a:lnTo>
                  <a:cubicBezTo>
                    <a:pt x="460" y="1247"/>
                    <a:pt x="508" y="1266"/>
                    <a:pt x="556" y="1266"/>
                  </a:cubicBezTo>
                  <a:cubicBezTo>
                    <a:pt x="603" y="1266"/>
                    <a:pt x="651" y="1247"/>
                    <a:pt x="680" y="1209"/>
                  </a:cubicBezTo>
                  <a:cubicBezTo>
                    <a:pt x="642" y="1209"/>
                    <a:pt x="613" y="1189"/>
                    <a:pt x="584" y="1161"/>
                  </a:cubicBezTo>
                  <a:lnTo>
                    <a:pt x="221" y="797"/>
                  </a:lnTo>
                  <a:cubicBezTo>
                    <a:pt x="182" y="759"/>
                    <a:pt x="163" y="711"/>
                    <a:pt x="163" y="653"/>
                  </a:cubicBezTo>
                  <a:lnTo>
                    <a:pt x="163" y="127"/>
                  </a:lnTo>
                  <a:cubicBezTo>
                    <a:pt x="163" y="79"/>
                    <a:pt x="182" y="31"/>
                    <a:pt x="211" y="3"/>
                  </a:cubicBezTo>
                  <a:cubicBezTo>
                    <a:pt x="201" y="1"/>
                    <a:pt x="191" y="0"/>
                    <a:pt x="181"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47" name="Google Shape;11647;p78"/>
            <p:cNvSpPr/>
            <p:nvPr/>
          </p:nvSpPr>
          <p:spPr>
            <a:xfrm>
              <a:off x="5173054" y="3030261"/>
              <a:ext cx="62368" cy="66805"/>
            </a:xfrm>
            <a:custGeom>
              <a:avLst/>
              <a:gdLst/>
              <a:ahLst/>
              <a:cxnLst/>
              <a:rect l="l" t="t" r="r" b="b"/>
              <a:pathLst>
                <a:path w="2375" h="2544" extrusionOk="0">
                  <a:moveTo>
                    <a:pt x="1649" y="1"/>
                  </a:moveTo>
                  <a:cubicBezTo>
                    <a:pt x="1634" y="1"/>
                    <a:pt x="1620" y="6"/>
                    <a:pt x="1609" y="17"/>
                  </a:cubicBezTo>
                  <a:cubicBezTo>
                    <a:pt x="1350" y="209"/>
                    <a:pt x="1054" y="352"/>
                    <a:pt x="747" y="439"/>
                  </a:cubicBezTo>
                  <a:cubicBezTo>
                    <a:pt x="652" y="467"/>
                    <a:pt x="556" y="486"/>
                    <a:pt x="460" y="505"/>
                  </a:cubicBezTo>
                  <a:cubicBezTo>
                    <a:pt x="365" y="525"/>
                    <a:pt x="269" y="534"/>
                    <a:pt x="173" y="544"/>
                  </a:cubicBezTo>
                  <a:cubicBezTo>
                    <a:pt x="68" y="544"/>
                    <a:pt x="1" y="630"/>
                    <a:pt x="1" y="726"/>
                  </a:cubicBezTo>
                  <a:lnTo>
                    <a:pt x="1" y="1472"/>
                  </a:lnTo>
                  <a:cubicBezTo>
                    <a:pt x="1" y="2065"/>
                    <a:pt x="479" y="2544"/>
                    <a:pt x="1073" y="2544"/>
                  </a:cubicBezTo>
                  <a:lnTo>
                    <a:pt x="1302" y="2544"/>
                  </a:lnTo>
                  <a:cubicBezTo>
                    <a:pt x="1896" y="2544"/>
                    <a:pt x="2374" y="2065"/>
                    <a:pt x="2374" y="1472"/>
                  </a:cubicBezTo>
                  <a:lnTo>
                    <a:pt x="2374" y="697"/>
                  </a:lnTo>
                  <a:cubicBezTo>
                    <a:pt x="2374" y="620"/>
                    <a:pt x="2326" y="553"/>
                    <a:pt x="2259" y="525"/>
                  </a:cubicBezTo>
                  <a:cubicBezTo>
                    <a:pt x="2240" y="515"/>
                    <a:pt x="2221" y="505"/>
                    <a:pt x="2192" y="496"/>
                  </a:cubicBezTo>
                  <a:cubicBezTo>
                    <a:pt x="1982" y="410"/>
                    <a:pt x="1810" y="257"/>
                    <a:pt x="1714" y="56"/>
                  </a:cubicBezTo>
                  <a:lnTo>
                    <a:pt x="1704" y="37"/>
                  </a:lnTo>
                  <a:cubicBezTo>
                    <a:pt x="1693" y="13"/>
                    <a:pt x="1671" y="1"/>
                    <a:pt x="1649"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48" name="Google Shape;11648;p78"/>
            <p:cNvSpPr/>
            <p:nvPr/>
          </p:nvSpPr>
          <p:spPr>
            <a:xfrm>
              <a:off x="5172817" y="3030261"/>
              <a:ext cx="45509" cy="67068"/>
            </a:xfrm>
            <a:custGeom>
              <a:avLst/>
              <a:gdLst/>
              <a:ahLst/>
              <a:cxnLst/>
              <a:rect l="l" t="t" r="r" b="b"/>
              <a:pathLst>
                <a:path w="1733" h="2554" extrusionOk="0">
                  <a:moveTo>
                    <a:pt x="1648" y="1"/>
                  </a:moveTo>
                  <a:cubicBezTo>
                    <a:pt x="1634" y="1"/>
                    <a:pt x="1619" y="6"/>
                    <a:pt x="1608" y="17"/>
                  </a:cubicBezTo>
                  <a:cubicBezTo>
                    <a:pt x="1350" y="209"/>
                    <a:pt x="1053" y="352"/>
                    <a:pt x="747" y="439"/>
                  </a:cubicBezTo>
                  <a:cubicBezTo>
                    <a:pt x="651" y="467"/>
                    <a:pt x="555" y="486"/>
                    <a:pt x="460" y="505"/>
                  </a:cubicBezTo>
                  <a:cubicBezTo>
                    <a:pt x="364" y="525"/>
                    <a:pt x="268" y="534"/>
                    <a:pt x="173" y="544"/>
                  </a:cubicBezTo>
                  <a:cubicBezTo>
                    <a:pt x="77" y="553"/>
                    <a:pt x="0" y="630"/>
                    <a:pt x="0" y="726"/>
                  </a:cubicBezTo>
                  <a:lnTo>
                    <a:pt x="0" y="1472"/>
                  </a:lnTo>
                  <a:cubicBezTo>
                    <a:pt x="0" y="2065"/>
                    <a:pt x="479" y="2554"/>
                    <a:pt x="1082" y="2554"/>
                  </a:cubicBezTo>
                  <a:lnTo>
                    <a:pt x="1302" y="2554"/>
                  </a:lnTo>
                  <a:cubicBezTo>
                    <a:pt x="699" y="2554"/>
                    <a:pt x="220" y="2065"/>
                    <a:pt x="220" y="1472"/>
                  </a:cubicBezTo>
                  <a:lnTo>
                    <a:pt x="220" y="726"/>
                  </a:lnTo>
                  <a:cubicBezTo>
                    <a:pt x="220" y="630"/>
                    <a:pt x="297" y="553"/>
                    <a:pt x="393" y="544"/>
                  </a:cubicBezTo>
                  <a:cubicBezTo>
                    <a:pt x="488" y="534"/>
                    <a:pt x="584" y="525"/>
                    <a:pt x="680" y="505"/>
                  </a:cubicBezTo>
                  <a:cubicBezTo>
                    <a:pt x="775" y="486"/>
                    <a:pt x="871" y="467"/>
                    <a:pt x="967" y="439"/>
                  </a:cubicBezTo>
                  <a:cubicBezTo>
                    <a:pt x="1235" y="362"/>
                    <a:pt x="1493" y="247"/>
                    <a:pt x="1733" y="84"/>
                  </a:cubicBezTo>
                  <a:lnTo>
                    <a:pt x="1713" y="56"/>
                  </a:lnTo>
                  <a:lnTo>
                    <a:pt x="1704" y="37"/>
                  </a:lnTo>
                  <a:cubicBezTo>
                    <a:pt x="1692" y="13"/>
                    <a:pt x="1670" y="1"/>
                    <a:pt x="1648"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49" name="Google Shape;11649;p78"/>
            <p:cNvSpPr/>
            <p:nvPr/>
          </p:nvSpPr>
          <p:spPr>
            <a:xfrm>
              <a:off x="5009953" y="2992000"/>
              <a:ext cx="125680" cy="66149"/>
            </a:xfrm>
            <a:custGeom>
              <a:avLst/>
              <a:gdLst/>
              <a:ahLst/>
              <a:cxnLst/>
              <a:rect l="l" t="t" r="r" b="b"/>
              <a:pathLst>
                <a:path w="4786" h="2519" extrusionOk="0">
                  <a:moveTo>
                    <a:pt x="1848" y="1"/>
                  </a:moveTo>
                  <a:lnTo>
                    <a:pt x="766" y="431"/>
                  </a:lnTo>
                  <a:cubicBezTo>
                    <a:pt x="642" y="470"/>
                    <a:pt x="537" y="527"/>
                    <a:pt x="441" y="604"/>
                  </a:cubicBezTo>
                  <a:lnTo>
                    <a:pt x="412" y="623"/>
                  </a:lnTo>
                  <a:lnTo>
                    <a:pt x="403" y="642"/>
                  </a:lnTo>
                  <a:lnTo>
                    <a:pt x="384" y="651"/>
                  </a:lnTo>
                  <a:lnTo>
                    <a:pt x="364" y="671"/>
                  </a:lnTo>
                  <a:cubicBezTo>
                    <a:pt x="163" y="862"/>
                    <a:pt x="39" y="1120"/>
                    <a:pt x="1" y="1388"/>
                  </a:cubicBezTo>
                  <a:lnTo>
                    <a:pt x="1" y="1436"/>
                  </a:lnTo>
                  <a:lnTo>
                    <a:pt x="1" y="1455"/>
                  </a:lnTo>
                  <a:lnTo>
                    <a:pt x="1" y="1494"/>
                  </a:lnTo>
                  <a:lnTo>
                    <a:pt x="1" y="1522"/>
                  </a:lnTo>
                  <a:lnTo>
                    <a:pt x="1" y="1532"/>
                  </a:lnTo>
                  <a:lnTo>
                    <a:pt x="1" y="1589"/>
                  </a:lnTo>
                  <a:lnTo>
                    <a:pt x="1" y="1762"/>
                  </a:lnTo>
                  <a:lnTo>
                    <a:pt x="1" y="2288"/>
                  </a:lnTo>
                  <a:cubicBezTo>
                    <a:pt x="10" y="2416"/>
                    <a:pt x="116" y="2518"/>
                    <a:pt x="251" y="2518"/>
                  </a:cubicBezTo>
                  <a:cubicBezTo>
                    <a:pt x="257" y="2518"/>
                    <a:pt x="263" y="2518"/>
                    <a:pt x="269" y="2518"/>
                  </a:cubicBezTo>
                  <a:lnTo>
                    <a:pt x="4527" y="2518"/>
                  </a:lnTo>
                  <a:cubicBezTo>
                    <a:pt x="4533" y="2518"/>
                    <a:pt x="4539" y="2518"/>
                    <a:pt x="4544" y="2518"/>
                  </a:cubicBezTo>
                  <a:cubicBezTo>
                    <a:pt x="4671" y="2518"/>
                    <a:pt x="4777" y="2416"/>
                    <a:pt x="4786" y="2288"/>
                  </a:cubicBezTo>
                  <a:lnTo>
                    <a:pt x="4786" y="1762"/>
                  </a:lnTo>
                  <a:lnTo>
                    <a:pt x="4786" y="1589"/>
                  </a:lnTo>
                  <a:lnTo>
                    <a:pt x="4776" y="1589"/>
                  </a:lnTo>
                  <a:lnTo>
                    <a:pt x="4776" y="1532"/>
                  </a:lnTo>
                  <a:lnTo>
                    <a:pt x="4776" y="1522"/>
                  </a:lnTo>
                  <a:lnTo>
                    <a:pt x="4776" y="1494"/>
                  </a:lnTo>
                  <a:lnTo>
                    <a:pt x="4776" y="1455"/>
                  </a:lnTo>
                  <a:lnTo>
                    <a:pt x="4776" y="1446"/>
                  </a:lnTo>
                  <a:lnTo>
                    <a:pt x="4776" y="1398"/>
                  </a:lnTo>
                  <a:cubicBezTo>
                    <a:pt x="4748" y="1120"/>
                    <a:pt x="4614" y="862"/>
                    <a:pt x="4422" y="680"/>
                  </a:cubicBezTo>
                  <a:lnTo>
                    <a:pt x="4394" y="651"/>
                  </a:lnTo>
                  <a:lnTo>
                    <a:pt x="4384" y="642"/>
                  </a:lnTo>
                  <a:lnTo>
                    <a:pt x="4365" y="623"/>
                  </a:lnTo>
                  <a:lnTo>
                    <a:pt x="4336" y="604"/>
                  </a:lnTo>
                  <a:cubicBezTo>
                    <a:pt x="4250" y="537"/>
                    <a:pt x="4154" y="479"/>
                    <a:pt x="4049" y="431"/>
                  </a:cubicBezTo>
                  <a:lnTo>
                    <a:pt x="2958" y="1"/>
                  </a:lnTo>
                  <a:lnTo>
                    <a:pt x="2680" y="278"/>
                  </a:lnTo>
                  <a:lnTo>
                    <a:pt x="2403" y="556"/>
                  </a:lnTo>
                  <a:lnTo>
                    <a:pt x="2125" y="278"/>
                  </a:lnTo>
                  <a:lnTo>
                    <a:pt x="1848"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50" name="Google Shape;11650;p78"/>
            <p:cNvSpPr/>
            <p:nvPr/>
          </p:nvSpPr>
          <p:spPr>
            <a:xfrm>
              <a:off x="5009217" y="2992262"/>
              <a:ext cx="51286" cy="65913"/>
            </a:xfrm>
            <a:custGeom>
              <a:avLst/>
              <a:gdLst/>
              <a:ahLst/>
              <a:cxnLst/>
              <a:rect l="l" t="t" r="r" b="b"/>
              <a:pathLst>
                <a:path w="1953" h="2510" extrusionOk="0">
                  <a:moveTo>
                    <a:pt x="1857" y="0"/>
                  </a:moveTo>
                  <a:lnTo>
                    <a:pt x="775" y="421"/>
                  </a:lnTo>
                  <a:cubicBezTo>
                    <a:pt x="306" y="613"/>
                    <a:pt x="0" y="1072"/>
                    <a:pt x="29" y="1579"/>
                  </a:cubicBezTo>
                  <a:lnTo>
                    <a:pt x="29" y="2278"/>
                  </a:lnTo>
                  <a:cubicBezTo>
                    <a:pt x="29" y="2410"/>
                    <a:pt x="134" y="2510"/>
                    <a:pt x="256" y="2510"/>
                  </a:cubicBezTo>
                  <a:cubicBezTo>
                    <a:pt x="266" y="2510"/>
                    <a:pt x="277" y="2509"/>
                    <a:pt x="287" y="2508"/>
                  </a:cubicBezTo>
                  <a:lnTo>
                    <a:pt x="345" y="2508"/>
                  </a:lnTo>
                  <a:lnTo>
                    <a:pt x="345" y="1579"/>
                  </a:lnTo>
                  <a:cubicBezTo>
                    <a:pt x="325" y="1072"/>
                    <a:pt x="622" y="613"/>
                    <a:pt x="1091" y="421"/>
                  </a:cubicBezTo>
                  <a:lnTo>
                    <a:pt x="1952" y="86"/>
                  </a:lnTo>
                  <a:lnTo>
                    <a:pt x="1857"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51" name="Google Shape;11651;p78"/>
            <p:cNvSpPr/>
            <p:nvPr/>
          </p:nvSpPr>
          <p:spPr>
            <a:xfrm>
              <a:off x="5032825" y="2887695"/>
              <a:ext cx="79436" cy="56091"/>
            </a:xfrm>
            <a:custGeom>
              <a:avLst/>
              <a:gdLst/>
              <a:ahLst/>
              <a:cxnLst/>
              <a:rect l="l" t="t" r="r" b="b"/>
              <a:pathLst>
                <a:path w="3025" h="2136" extrusionOk="0">
                  <a:moveTo>
                    <a:pt x="1455" y="1"/>
                  </a:moveTo>
                  <a:cubicBezTo>
                    <a:pt x="651" y="1"/>
                    <a:pt x="1" y="652"/>
                    <a:pt x="1" y="1456"/>
                  </a:cubicBezTo>
                  <a:lnTo>
                    <a:pt x="1" y="2135"/>
                  </a:lnTo>
                  <a:cubicBezTo>
                    <a:pt x="1" y="2135"/>
                    <a:pt x="326" y="2106"/>
                    <a:pt x="364" y="1944"/>
                  </a:cubicBezTo>
                  <a:cubicBezTo>
                    <a:pt x="383" y="1925"/>
                    <a:pt x="393" y="1915"/>
                    <a:pt x="403" y="1896"/>
                  </a:cubicBezTo>
                  <a:cubicBezTo>
                    <a:pt x="584" y="1896"/>
                    <a:pt x="1465" y="1877"/>
                    <a:pt x="1972" y="1274"/>
                  </a:cubicBezTo>
                  <a:cubicBezTo>
                    <a:pt x="2077" y="1570"/>
                    <a:pt x="2317" y="1800"/>
                    <a:pt x="2623" y="1886"/>
                  </a:cubicBezTo>
                  <a:cubicBezTo>
                    <a:pt x="2632" y="1905"/>
                    <a:pt x="2642" y="1925"/>
                    <a:pt x="2652" y="1944"/>
                  </a:cubicBezTo>
                  <a:cubicBezTo>
                    <a:pt x="2699" y="2106"/>
                    <a:pt x="3025" y="2135"/>
                    <a:pt x="3025" y="2135"/>
                  </a:cubicBezTo>
                  <a:lnTo>
                    <a:pt x="3025" y="1456"/>
                  </a:lnTo>
                  <a:cubicBezTo>
                    <a:pt x="3025" y="652"/>
                    <a:pt x="2374" y="1"/>
                    <a:pt x="1570"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52" name="Google Shape;11652;p78"/>
            <p:cNvSpPr/>
            <p:nvPr/>
          </p:nvSpPr>
          <p:spPr>
            <a:xfrm>
              <a:off x="5032825" y="2887459"/>
              <a:ext cx="43014" cy="56328"/>
            </a:xfrm>
            <a:custGeom>
              <a:avLst/>
              <a:gdLst/>
              <a:ahLst/>
              <a:cxnLst/>
              <a:rect l="l" t="t" r="r" b="b"/>
              <a:pathLst>
                <a:path w="1638" h="2145" extrusionOk="0">
                  <a:moveTo>
                    <a:pt x="1455" y="0"/>
                  </a:moveTo>
                  <a:cubicBezTo>
                    <a:pt x="651" y="0"/>
                    <a:pt x="1" y="651"/>
                    <a:pt x="1" y="1455"/>
                  </a:cubicBezTo>
                  <a:lnTo>
                    <a:pt x="1" y="2144"/>
                  </a:lnTo>
                  <a:cubicBezTo>
                    <a:pt x="87" y="2135"/>
                    <a:pt x="173" y="2106"/>
                    <a:pt x="249" y="2068"/>
                  </a:cubicBezTo>
                  <a:lnTo>
                    <a:pt x="259" y="1838"/>
                  </a:lnTo>
                  <a:lnTo>
                    <a:pt x="259" y="1455"/>
                  </a:lnTo>
                  <a:cubicBezTo>
                    <a:pt x="259" y="680"/>
                    <a:pt x="862" y="39"/>
                    <a:pt x="163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53" name="Google Shape;11653;p78"/>
            <p:cNvSpPr/>
            <p:nvPr/>
          </p:nvSpPr>
          <p:spPr>
            <a:xfrm>
              <a:off x="5101442" y="2937983"/>
              <a:ext cx="17358" cy="23371"/>
            </a:xfrm>
            <a:custGeom>
              <a:avLst/>
              <a:gdLst/>
              <a:ahLst/>
              <a:cxnLst/>
              <a:rect l="l" t="t" r="r" b="b"/>
              <a:pathLst>
                <a:path w="661" h="890" extrusionOk="0">
                  <a:moveTo>
                    <a:pt x="183" y="0"/>
                  </a:moveTo>
                  <a:cubicBezTo>
                    <a:pt x="87" y="0"/>
                    <a:pt x="0" y="78"/>
                    <a:pt x="0" y="182"/>
                  </a:cubicBezTo>
                  <a:lnTo>
                    <a:pt x="0" y="708"/>
                  </a:lnTo>
                  <a:cubicBezTo>
                    <a:pt x="0" y="812"/>
                    <a:pt x="87" y="890"/>
                    <a:pt x="183" y="890"/>
                  </a:cubicBezTo>
                  <a:cubicBezTo>
                    <a:pt x="202" y="890"/>
                    <a:pt x="221" y="887"/>
                    <a:pt x="240" y="880"/>
                  </a:cubicBezTo>
                  <a:cubicBezTo>
                    <a:pt x="278" y="871"/>
                    <a:pt x="307" y="852"/>
                    <a:pt x="345" y="833"/>
                  </a:cubicBezTo>
                  <a:cubicBezTo>
                    <a:pt x="374" y="804"/>
                    <a:pt x="412" y="775"/>
                    <a:pt x="450" y="746"/>
                  </a:cubicBezTo>
                  <a:cubicBezTo>
                    <a:pt x="661" y="498"/>
                    <a:pt x="555" y="105"/>
                    <a:pt x="240" y="10"/>
                  </a:cubicBezTo>
                  <a:cubicBezTo>
                    <a:pt x="221" y="3"/>
                    <a:pt x="202" y="0"/>
                    <a:pt x="183"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54" name="Google Shape;11654;p78"/>
            <p:cNvSpPr/>
            <p:nvPr/>
          </p:nvSpPr>
          <p:spPr>
            <a:xfrm>
              <a:off x="5026286" y="2937957"/>
              <a:ext cx="17620" cy="23398"/>
            </a:xfrm>
            <a:custGeom>
              <a:avLst/>
              <a:gdLst/>
              <a:ahLst/>
              <a:cxnLst/>
              <a:rect l="l" t="t" r="r" b="b"/>
              <a:pathLst>
                <a:path w="671" h="891" extrusionOk="0">
                  <a:moveTo>
                    <a:pt x="484" y="1"/>
                  </a:moveTo>
                  <a:cubicBezTo>
                    <a:pt x="466" y="1"/>
                    <a:pt x="447" y="4"/>
                    <a:pt x="431" y="11"/>
                  </a:cubicBezTo>
                  <a:cubicBezTo>
                    <a:pt x="1" y="145"/>
                    <a:pt x="1" y="747"/>
                    <a:pt x="431" y="881"/>
                  </a:cubicBezTo>
                  <a:cubicBezTo>
                    <a:pt x="450" y="888"/>
                    <a:pt x="469" y="891"/>
                    <a:pt x="488" y="891"/>
                  </a:cubicBezTo>
                  <a:cubicBezTo>
                    <a:pt x="584" y="891"/>
                    <a:pt x="671" y="813"/>
                    <a:pt x="671" y="709"/>
                  </a:cubicBezTo>
                  <a:lnTo>
                    <a:pt x="671" y="183"/>
                  </a:lnTo>
                  <a:cubicBezTo>
                    <a:pt x="661" y="125"/>
                    <a:pt x="632" y="78"/>
                    <a:pt x="594" y="39"/>
                  </a:cubicBezTo>
                  <a:cubicBezTo>
                    <a:pt x="562" y="14"/>
                    <a:pt x="522" y="1"/>
                    <a:pt x="484"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55" name="Google Shape;11655;p78"/>
            <p:cNvSpPr/>
            <p:nvPr/>
          </p:nvSpPr>
          <p:spPr>
            <a:xfrm>
              <a:off x="5057956" y="2979027"/>
              <a:ext cx="29175" cy="33350"/>
            </a:xfrm>
            <a:custGeom>
              <a:avLst/>
              <a:gdLst/>
              <a:ahLst/>
              <a:cxnLst/>
              <a:rect l="l" t="t" r="r" b="b"/>
              <a:pathLst>
                <a:path w="1111" h="1270" extrusionOk="0">
                  <a:moveTo>
                    <a:pt x="185" y="1"/>
                  </a:moveTo>
                  <a:cubicBezTo>
                    <a:pt x="87" y="1"/>
                    <a:pt x="1" y="79"/>
                    <a:pt x="1" y="179"/>
                  </a:cubicBezTo>
                  <a:lnTo>
                    <a:pt x="1" y="715"/>
                  </a:lnTo>
                  <a:cubicBezTo>
                    <a:pt x="1" y="772"/>
                    <a:pt x="20" y="820"/>
                    <a:pt x="58" y="858"/>
                  </a:cubicBezTo>
                  <a:lnTo>
                    <a:pt x="422" y="1222"/>
                  </a:lnTo>
                  <a:cubicBezTo>
                    <a:pt x="460" y="1251"/>
                    <a:pt x="508" y="1270"/>
                    <a:pt x="556" y="1270"/>
                  </a:cubicBezTo>
                  <a:cubicBezTo>
                    <a:pt x="604" y="1270"/>
                    <a:pt x="651" y="1251"/>
                    <a:pt x="680" y="1212"/>
                  </a:cubicBezTo>
                  <a:lnTo>
                    <a:pt x="1063" y="820"/>
                  </a:lnTo>
                  <a:cubicBezTo>
                    <a:pt x="1092" y="782"/>
                    <a:pt x="1111" y="743"/>
                    <a:pt x="1111" y="696"/>
                  </a:cubicBezTo>
                  <a:lnTo>
                    <a:pt x="1111" y="188"/>
                  </a:lnTo>
                  <a:cubicBezTo>
                    <a:pt x="1111" y="140"/>
                    <a:pt x="1092" y="93"/>
                    <a:pt x="1063" y="54"/>
                  </a:cubicBezTo>
                  <a:cubicBezTo>
                    <a:pt x="1025" y="26"/>
                    <a:pt x="977" y="7"/>
                    <a:pt x="919" y="7"/>
                  </a:cubicBezTo>
                  <a:lnTo>
                    <a:pt x="881" y="7"/>
                  </a:lnTo>
                  <a:cubicBezTo>
                    <a:pt x="814" y="26"/>
                    <a:pt x="738" y="26"/>
                    <a:pt x="671" y="26"/>
                  </a:cubicBezTo>
                  <a:lnTo>
                    <a:pt x="450" y="26"/>
                  </a:lnTo>
                  <a:cubicBezTo>
                    <a:pt x="374" y="26"/>
                    <a:pt x="297" y="16"/>
                    <a:pt x="230" y="7"/>
                  </a:cubicBezTo>
                  <a:cubicBezTo>
                    <a:pt x="215" y="3"/>
                    <a:pt x="200" y="1"/>
                    <a:pt x="185"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56" name="Google Shape;11656;p78"/>
            <p:cNvSpPr/>
            <p:nvPr/>
          </p:nvSpPr>
          <p:spPr>
            <a:xfrm>
              <a:off x="5057956" y="2979369"/>
              <a:ext cx="17883" cy="33271"/>
            </a:xfrm>
            <a:custGeom>
              <a:avLst/>
              <a:gdLst/>
              <a:ahLst/>
              <a:cxnLst/>
              <a:rect l="l" t="t" r="r" b="b"/>
              <a:pathLst>
                <a:path w="681" h="1267" extrusionOk="0">
                  <a:moveTo>
                    <a:pt x="189" y="0"/>
                  </a:moveTo>
                  <a:cubicBezTo>
                    <a:pt x="87" y="0"/>
                    <a:pt x="1" y="80"/>
                    <a:pt x="1" y="175"/>
                  </a:cubicBezTo>
                  <a:lnTo>
                    <a:pt x="1" y="711"/>
                  </a:lnTo>
                  <a:cubicBezTo>
                    <a:pt x="1" y="769"/>
                    <a:pt x="20" y="817"/>
                    <a:pt x="58" y="855"/>
                  </a:cubicBezTo>
                  <a:lnTo>
                    <a:pt x="422" y="1219"/>
                  </a:lnTo>
                  <a:cubicBezTo>
                    <a:pt x="460" y="1247"/>
                    <a:pt x="508" y="1266"/>
                    <a:pt x="556" y="1266"/>
                  </a:cubicBezTo>
                  <a:cubicBezTo>
                    <a:pt x="604" y="1266"/>
                    <a:pt x="651" y="1247"/>
                    <a:pt x="680" y="1209"/>
                  </a:cubicBezTo>
                  <a:cubicBezTo>
                    <a:pt x="642" y="1199"/>
                    <a:pt x="613" y="1180"/>
                    <a:pt x="594" y="1152"/>
                  </a:cubicBezTo>
                  <a:lnTo>
                    <a:pt x="221" y="797"/>
                  </a:lnTo>
                  <a:cubicBezTo>
                    <a:pt x="183" y="759"/>
                    <a:pt x="163" y="711"/>
                    <a:pt x="163" y="654"/>
                  </a:cubicBezTo>
                  <a:lnTo>
                    <a:pt x="163" y="118"/>
                  </a:lnTo>
                  <a:cubicBezTo>
                    <a:pt x="163" y="70"/>
                    <a:pt x="183" y="32"/>
                    <a:pt x="221" y="3"/>
                  </a:cubicBezTo>
                  <a:cubicBezTo>
                    <a:pt x="210" y="1"/>
                    <a:pt x="199" y="0"/>
                    <a:pt x="189"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57" name="Google Shape;11657;p78"/>
            <p:cNvSpPr/>
            <p:nvPr/>
          </p:nvSpPr>
          <p:spPr>
            <a:xfrm>
              <a:off x="5041386" y="2920520"/>
              <a:ext cx="62341" cy="66989"/>
            </a:xfrm>
            <a:custGeom>
              <a:avLst/>
              <a:gdLst/>
              <a:ahLst/>
              <a:cxnLst/>
              <a:rect l="l" t="t" r="r" b="b"/>
              <a:pathLst>
                <a:path w="2374" h="2551" extrusionOk="0">
                  <a:moveTo>
                    <a:pt x="1641" y="0"/>
                  </a:moveTo>
                  <a:cubicBezTo>
                    <a:pt x="1629" y="0"/>
                    <a:pt x="1617" y="5"/>
                    <a:pt x="1608" y="14"/>
                  </a:cubicBezTo>
                  <a:cubicBezTo>
                    <a:pt x="1349" y="206"/>
                    <a:pt x="1053" y="349"/>
                    <a:pt x="747" y="445"/>
                  </a:cubicBezTo>
                  <a:cubicBezTo>
                    <a:pt x="651" y="464"/>
                    <a:pt x="555" y="493"/>
                    <a:pt x="459" y="512"/>
                  </a:cubicBezTo>
                  <a:cubicBezTo>
                    <a:pt x="364" y="521"/>
                    <a:pt x="268" y="541"/>
                    <a:pt x="172" y="541"/>
                  </a:cubicBezTo>
                  <a:cubicBezTo>
                    <a:pt x="77" y="550"/>
                    <a:pt x="0" y="627"/>
                    <a:pt x="0" y="722"/>
                  </a:cubicBezTo>
                  <a:lnTo>
                    <a:pt x="0" y="1478"/>
                  </a:lnTo>
                  <a:cubicBezTo>
                    <a:pt x="0" y="2072"/>
                    <a:pt x="479" y="2550"/>
                    <a:pt x="1072" y="2550"/>
                  </a:cubicBezTo>
                  <a:lnTo>
                    <a:pt x="1302" y="2550"/>
                  </a:lnTo>
                  <a:cubicBezTo>
                    <a:pt x="1895" y="2550"/>
                    <a:pt x="2373" y="2072"/>
                    <a:pt x="2373" y="1478"/>
                  </a:cubicBezTo>
                  <a:lnTo>
                    <a:pt x="2373" y="694"/>
                  </a:lnTo>
                  <a:cubicBezTo>
                    <a:pt x="2373" y="617"/>
                    <a:pt x="2326" y="550"/>
                    <a:pt x="2259" y="531"/>
                  </a:cubicBezTo>
                  <a:cubicBezTo>
                    <a:pt x="2239" y="521"/>
                    <a:pt x="2220" y="512"/>
                    <a:pt x="2201" y="502"/>
                  </a:cubicBezTo>
                  <a:cubicBezTo>
                    <a:pt x="1991" y="416"/>
                    <a:pt x="1818" y="253"/>
                    <a:pt x="1713" y="52"/>
                  </a:cubicBezTo>
                  <a:lnTo>
                    <a:pt x="1704" y="43"/>
                  </a:lnTo>
                  <a:cubicBezTo>
                    <a:pt x="1691" y="17"/>
                    <a:pt x="1665" y="0"/>
                    <a:pt x="1641"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58" name="Google Shape;11658;p78"/>
            <p:cNvSpPr/>
            <p:nvPr/>
          </p:nvSpPr>
          <p:spPr>
            <a:xfrm>
              <a:off x="5041386" y="2920625"/>
              <a:ext cx="45246" cy="66884"/>
            </a:xfrm>
            <a:custGeom>
              <a:avLst/>
              <a:gdLst/>
              <a:ahLst/>
              <a:cxnLst/>
              <a:rect l="l" t="t" r="r" b="b"/>
              <a:pathLst>
                <a:path w="1723" h="2547" extrusionOk="0">
                  <a:moveTo>
                    <a:pt x="1641" y="1"/>
                  </a:moveTo>
                  <a:cubicBezTo>
                    <a:pt x="1629" y="1"/>
                    <a:pt x="1617" y="4"/>
                    <a:pt x="1608" y="10"/>
                  </a:cubicBezTo>
                  <a:cubicBezTo>
                    <a:pt x="1349" y="211"/>
                    <a:pt x="1053" y="355"/>
                    <a:pt x="747" y="441"/>
                  </a:cubicBezTo>
                  <a:cubicBezTo>
                    <a:pt x="651" y="470"/>
                    <a:pt x="555" y="489"/>
                    <a:pt x="459" y="508"/>
                  </a:cubicBezTo>
                  <a:cubicBezTo>
                    <a:pt x="364" y="527"/>
                    <a:pt x="268" y="537"/>
                    <a:pt x="172" y="546"/>
                  </a:cubicBezTo>
                  <a:cubicBezTo>
                    <a:pt x="67" y="546"/>
                    <a:pt x="0" y="632"/>
                    <a:pt x="0" y="728"/>
                  </a:cubicBezTo>
                  <a:lnTo>
                    <a:pt x="0" y="1474"/>
                  </a:lnTo>
                  <a:cubicBezTo>
                    <a:pt x="0" y="2068"/>
                    <a:pt x="479" y="2546"/>
                    <a:pt x="1072" y="2546"/>
                  </a:cubicBezTo>
                  <a:lnTo>
                    <a:pt x="1292" y="2546"/>
                  </a:lnTo>
                  <a:cubicBezTo>
                    <a:pt x="699" y="2546"/>
                    <a:pt x="220" y="2068"/>
                    <a:pt x="220" y="1474"/>
                  </a:cubicBezTo>
                  <a:lnTo>
                    <a:pt x="220" y="728"/>
                  </a:lnTo>
                  <a:cubicBezTo>
                    <a:pt x="220" y="632"/>
                    <a:pt x="287" y="546"/>
                    <a:pt x="392" y="546"/>
                  </a:cubicBezTo>
                  <a:cubicBezTo>
                    <a:pt x="488" y="537"/>
                    <a:pt x="584" y="527"/>
                    <a:pt x="680" y="508"/>
                  </a:cubicBezTo>
                  <a:cubicBezTo>
                    <a:pt x="775" y="489"/>
                    <a:pt x="871" y="470"/>
                    <a:pt x="967" y="441"/>
                  </a:cubicBezTo>
                  <a:cubicBezTo>
                    <a:pt x="1235" y="364"/>
                    <a:pt x="1493" y="240"/>
                    <a:pt x="1723" y="87"/>
                  </a:cubicBezTo>
                  <a:lnTo>
                    <a:pt x="1713" y="58"/>
                  </a:lnTo>
                  <a:lnTo>
                    <a:pt x="1704" y="39"/>
                  </a:lnTo>
                  <a:cubicBezTo>
                    <a:pt x="1691" y="13"/>
                    <a:pt x="1665" y="1"/>
                    <a:pt x="1641"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59" name="Google Shape;11659;p78"/>
            <p:cNvSpPr/>
            <p:nvPr/>
          </p:nvSpPr>
          <p:spPr>
            <a:xfrm>
              <a:off x="5010714" y="3211139"/>
              <a:ext cx="125680" cy="66648"/>
            </a:xfrm>
            <a:custGeom>
              <a:avLst/>
              <a:gdLst/>
              <a:ahLst/>
              <a:cxnLst/>
              <a:rect l="l" t="t" r="r" b="b"/>
              <a:pathLst>
                <a:path w="4786" h="2538" extrusionOk="0">
                  <a:moveTo>
                    <a:pt x="1819" y="1"/>
                  </a:moveTo>
                  <a:lnTo>
                    <a:pt x="737" y="441"/>
                  </a:lnTo>
                  <a:cubicBezTo>
                    <a:pt x="623" y="479"/>
                    <a:pt x="527" y="537"/>
                    <a:pt x="441" y="604"/>
                  </a:cubicBezTo>
                  <a:lnTo>
                    <a:pt x="412" y="632"/>
                  </a:lnTo>
                  <a:lnTo>
                    <a:pt x="402" y="642"/>
                  </a:lnTo>
                  <a:lnTo>
                    <a:pt x="383" y="652"/>
                  </a:lnTo>
                  <a:lnTo>
                    <a:pt x="355" y="680"/>
                  </a:lnTo>
                  <a:cubicBezTo>
                    <a:pt x="163" y="872"/>
                    <a:pt x="29" y="1121"/>
                    <a:pt x="0" y="1398"/>
                  </a:cubicBezTo>
                  <a:lnTo>
                    <a:pt x="0" y="1446"/>
                  </a:lnTo>
                  <a:lnTo>
                    <a:pt x="0" y="1475"/>
                  </a:lnTo>
                  <a:lnTo>
                    <a:pt x="0" y="1503"/>
                  </a:lnTo>
                  <a:lnTo>
                    <a:pt x="0" y="1532"/>
                  </a:lnTo>
                  <a:lnTo>
                    <a:pt x="0" y="1542"/>
                  </a:lnTo>
                  <a:lnTo>
                    <a:pt x="0" y="1599"/>
                  </a:lnTo>
                  <a:lnTo>
                    <a:pt x="0" y="1771"/>
                  </a:lnTo>
                  <a:lnTo>
                    <a:pt x="0" y="2307"/>
                  </a:lnTo>
                  <a:cubicBezTo>
                    <a:pt x="0" y="2436"/>
                    <a:pt x="115" y="2538"/>
                    <a:pt x="242" y="2538"/>
                  </a:cubicBezTo>
                  <a:cubicBezTo>
                    <a:pt x="248" y="2538"/>
                    <a:pt x="253" y="2537"/>
                    <a:pt x="259" y="2537"/>
                  </a:cubicBezTo>
                  <a:lnTo>
                    <a:pt x="4518" y="2537"/>
                  </a:lnTo>
                  <a:cubicBezTo>
                    <a:pt x="4524" y="2537"/>
                    <a:pt x="4530" y="2538"/>
                    <a:pt x="4536" y="2538"/>
                  </a:cubicBezTo>
                  <a:cubicBezTo>
                    <a:pt x="4671" y="2538"/>
                    <a:pt x="4776" y="2436"/>
                    <a:pt x="4786" y="2307"/>
                  </a:cubicBezTo>
                  <a:lnTo>
                    <a:pt x="4786" y="1771"/>
                  </a:lnTo>
                  <a:lnTo>
                    <a:pt x="4786" y="1590"/>
                  </a:lnTo>
                  <a:lnTo>
                    <a:pt x="4747" y="1590"/>
                  </a:lnTo>
                  <a:lnTo>
                    <a:pt x="4747" y="1532"/>
                  </a:lnTo>
                  <a:lnTo>
                    <a:pt x="4747" y="1523"/>
                  </a:lnTo>
                  <a:lnTo>
                    <a:pt x="4747" y="1494"/>
                  </a:lnTo>
                  <a:lnTo>
                    <a:pt x="4747" y="1456"/>
                  </a:lnTo>
                  <a:lnTo>
                    <a:pt x="4747" y="1446"/>
                  </a:lnTo>
                  <a:lnTo>
                    <a:pt x="4747" y="1398"/>
                  </a:lnTo>
                  <a:cubicBezTo>
                    <a:pt x="4719" y="1121"/>
                    <a:pt x="4585" y="872"/>
                    <a:pt x="4393" y="680"/>
                  </a:cubicBezTo>
                  <a:lnTo>
                    <a:pt x="4365" y="652"/>
                  </a:lnTo>
                  <a:lnTo>
                    <a:pt x="4355" y="642"/>
                  </a:lnTo>
                  <a:lnTo>
                    <a:pt x="4336" y="632"/>
                  </a:lnTo>
                  <a:lnTo>
                    <a:pt x="4307" y="604"/>
                  </a:lnTo>
                  <a:cubicBezTo>
                    <a:pt x="4221" y="537"/>
                    <a:pt x="4125" y="479"/>
                    <a:pt x="4020" y="441"/>
                  </a:cubicBezTo>
                  <a:lnTo>
                    <a:pt x="2929" y="1"/>
                  </a:lnTo>
                  <a:lnTo>
                    <a:pt x="2651" y="288"/>
                  </a:lnTo>
                  <a:lnTo>
                    <a:pt x="2374" y="556"/>
                  </a:lnTo>
                  <a:lnTo>
                    <a:pt x="2096" y="288"/>
                  </a:lnTo>
                  <a:lnTo>
                    <a:pt x="1819"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60" name="Google Shape;11660;p78"/>
            <p:cNvSpPr/>
            <p:nvPr/>
          </p:nvSpPr>
          <p:spPr>
            <a:xfrm>
              <a:off x="5009217" y="3211402"/>
              <a:ext cx="51286" cy="65939"/>
            </a:xfrm>
            <a:custGeom>
              <a:avLst/>
              <a:gdLst/>
              <a:ahLst/>
              <a:cxnLst/>
              <a:rect l="l" t="t" r="r" b="b"/>
              <a:pathLst>
                <a:path w="1953" h="2511" extrusionOk="0">
                  <a:moveTo>
                    <a:pt x="1857" y="0"/>
                  </a:moveTo>
                  <a:lnTo>
                    <a:pt x="775" y="422"/>
                  </a:lnTo>
                  <a:cubicBezTo>
                    <a:pt x="306" y="613"/>
                    <a:pt x="0" y="1072"/>
                    <a:pt x="29" y="1580"/>
                  </a:cubicBezTo>
                  <a:lnTo>
                    <a:pt x="29" y="2288"/>
                  </a:lnTo>
                  <a:cubicBezTo>
                    <a:pt x="29" y="2411"/>
                    <a:pt x="134" y="2510"/>
                    <a:pt x="255" y="2510"/>
                  </a:cubicBezTo>
                  <a:cubicBezTo>
                    <a:pt x="266" y="2510"/>
                    <a:pt x="277" y="2509"/>
                    <a:pt x="287" y="2508"/>
                  </a:cubicBezTo>
                  <a:lnTo>
                    <a:pt x="345" y="2508"/>
                  </a:lnTo>
                  <a:lnTo>
                    <a:pt x="345" y="1580"/>
                  </a:lnTo>
                  <a:cubicBezTo>
                    <a:pt x="325" y="1072"/>
                    <a:pt x="622" y="613"/>
                    <a:pt x="1091" y="422"/>
                  </a:cubicBezTo>
                  <a:lnTo>
                    <a:pt x="1952" y="87"/>
                  </a:lnTo>
                  <a:lnTo>
                    <a:pt x="1857"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61" name="Google Shape;11661;p78"/>
            <p:cNvSpPr/>
            <p:nvPr/>
          </p:nvSpPr>
          <p:spPr>
            <a:xfrm>
              <a:off x="5032825" y="3106861"/>
              <a:ext cx="79436" cy="56301"/>
            </a:xfrm>
            <a:custGeom>
              <a:avLst/>
              <a:gdLst/>
              <a:ahLst/>
              <a:cxnLst/>
              <a:rect l="l" t="t" r="r" b="b"/>
              <a:pathLst>
                <a:path w="3025" h="2144" extrusionOk="0">
                  <a:moveTo>
                    <a:pt x="2661" y="1847"/>
                  </a:moveTo>
                  <a:lnTo>
                    <a:pt x="2652" y="1857"/>
                  </a:lnTo>
                  <a:lnTo>
                    <a:pt x="2623" y="1876"/>
                  </a:lnTo>
                  <a:lnTo>
                    <a:pt x="2623" y="1876"/>
                  </a:lnTo>
                  <a:lnTo>
                    <a:pt x="2661" y="1847"/>
                  </a:lnTo>
                  <a:close/>
                  <a:moveTo>
                    <a:pt x="1455" y="0"/>
                  </a:moveTo>
                  <a:cubicBezTo>
                    <a:pt x="651" y="0"/>
                    <a:pt x="1" y="651"/>
                    <a:pt x="1" y="1455"/>
                  </a:cubicBezTo>
                  <a:lnTo>
                    <a:pt x="1" y="2144"/>
                  </a:lnTo>
                  <a:cubicBezTo>
                    <a:pt x="1" y="2144"/>
                    <a:pt x="326" y="2106"/>
                    <a:pt x="364" y="1943"/>
                  </a:cubicBezTo>
                  <a:cubicBezTo>
                    <a:pt x="383" y="1933"/>
                    <a:pt x="393" y="1914"/>
                    <a:pt x="403" y="1895"/>
                  </a:cubicBezTo>
                  <a:cubicBezTo>
                    <a:pt x="584" y="1895"/>
                    <a:pt x="1465" y="1886"/>
                    <a:pt x="1972" y="1273"/>
                  </a:cubicBezTo>
                  <a:cubicBezTo>
                    <a:pt x="2077" y="1570"/>
                    <a:pt x="2317" y="1799"/>
                    <a:pt x="2623" y="1886"/>
                  </a:cubicBezTo>
                  <a:cubicBezTo>
                    <a:pt x="2632" y="1905"/>
                    <a:pt x="2642" y="1924"/>
                    <a:pt x="2652" y="1943"/>
                  </a:cubicBezTo>
                  <a:cubicBezTo>
                    <a:pt x="2699" y="2106"/>
                    <a:pt x="3025" y="2134"/>
                    <a:pt x="3025" y="2134"/>
                  </a:cubicBezTo>
                  <a:lnTo>
                    <a:pt x="3025" y="1455"/>
                  </a:lnTo>
                  <a:cubicBezTo>
                    <a:pt x="3025" y="651"/>
                    <a:pt x="2374" y="0"/>
                    <a:pt x="1570"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62" name="Google Shape;11662;p78"/>
            <p:cNvSpPr/>
            <p:nvPr/>
          </p:nvSpPr>
          <p:spPr>
            <a:xfrm>
              <a:off x="5032825" y="3106861"/>
              <a:ext cx="43014" cy="56301"/>
            </a:xfrm>
            <a:custGeom>
              <a:avLst/>
              <a:gdLst/>
              <a:ahLst/>
              <a:cxnLst/>
              <a:rect l="l" t="t" r="r" b="b"/>
              <a:pathLst>
                <a:path w="1638" h="2144" extrusionOk="0">
                  <a:moveTo>
                    <a:pt x="1455" y="0"/>
                  </a:moveTo>
                  <a:cubicBezTo>
                    <a:pt x="651" y="0"/>
                    <a:pt x="1" y="651"/>
                    <a:pt x="1" y="1455"/>
                  </a:cubicBezTo>
                  <a:lnTo>
                    <a:pt x="1" y="2144"/>
                  </a:lnTo>
                  <a:cubicBezTo>
                    <a:pt x="87" y="2134"/>
                    <a:pt x="173" y="2106"/>
                    <a:pt x="249" y="2067"/>
                  </a:cubicBezTo>
                  <a:lnTo>
                    <a:pt x="249" y="1828"/>
                  </a:lnTo>
                  <a:lnTo>
                    <a:pt x="259" y="1838"/>
                  </a:lnTo>
                  <a:lnTo>
                    <a:pt x="259" y="1455"/>
                  </a:lnTo>
                  <a:cubicBezTo>
                    <a:pt x="259" y="680"/>
                    <a:pt x="862" y="38"/>
                    <a:pt x="163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63" name="Google Shape;11663;p78"/>
            <p:cNvSpPr/>
            <p:nvPr/>
          </p:nvSpPr>
          <p:spPr>
            <a:xfrm>
              <a:off x="5101442" y="3157385"/>
              <a:ext cx="17358" cy="23345"/>
            </a:xfrm>
            <a:custGeom>
              <a:avLst/>
              <a:gdLst/>
              <a:ahLst/>
              <a:cxnLst/>
              <a:rect l="l" t="t" r="r" b="b"/>
              <a:pathLst>
                <a:path w="661" h="889" extrusionOk="0">
                  <a:moveTo>
                    <a:pt x="183" y="0"/>
                  </a:moveTo>
                  <a:cubicBezTo>
                    <a:pt x="87" y="0"/>
                    <a:pt x="0" y="78"/>
                    <a:pt x="0" y="182"/>
                  </a:cubicBezTo>
                  <a:lnTo>
                    <a:pt x="0" y="708"/>
                  </a:lnTo>
                  <a:cubicBezTo>
                    <a:pt x="0" y="805"/>
                    <a:pt x="90" y="889"/>
                    <a:pt x="187" y="889"/>
                  </a:cubicBezTo>
                  <a:cubicBezTo>
                    <a:pt x="204" y="889"/>
                    <a:pt x="222" y="886"/>
                    <a:pt x="240" y="880"/>
                  </a:cubicBezTo>
                  <a:cubicBezTo>
                    <a:pt x="278" y="871"/>
                    <a:pt x="307" y="852"/>
                    <a:pt x="345" y="832"/>
                  </a:cubicBezTo>
                  <a:cubicBezTo>
                    <a:pt x="374" y="804"/>
                    <a:pt x="412" y="775"/>
                    <a:pt x="450" y="746"/>
                  </a:cubicBezTo>
                  <a:cubicBezTo>
                    <a:pt x="661" y="497"/>
                    <a:pt x="555" y="105"/>
                    <a:pt x="240" y="9"/>
                  </a:cubicBezTo>
                  <a:cubicBezTo>
                    <a:pt x="221" y="3"/>
                    <a:pt x="202" y="0"/>
                    <a:pt x="183"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64" name="Google Shape;11664;p78"/>
            <p:cNvSpPr/>
            <p:nvPr/>
          </p:nvSpPr>
          <p:spPr>
            <a:xfrm>
              <a:off x="5026286" y="3157359"/>
              <a:ext cx="17620" cy="23371"/>
            </a:xfrm>
            <a:custGeom>
              <a:avLst/>
              <a:gdLst/>
              <a:ahLst/>
              <a:cxnLst/>
              <a:rect l="l" t="t" r="r" b="b"/>
              <a:pathLst>
                <a:path w="671" h="890" extrusionOk="0">
                  <a:moveTo>
                    <a:pt x="484" y="1"/>
                  </a:moveTo>
                  <a:cubicBezTo>
                    <a:pt x="466" y="1"/>
                    <a:pt x="447" y="4"/>
                    <a:pt x="431" y="10"/>
                  </a:cubicBezTo>
                  <a:cubicBezTo>
                    <a:pt x="1" y="144"/>
                    <a:pt x="1" y="747"/>
                    <a:pt x="431" y="881"/>
                  </a:cubicBezTo>
                  <a:cubicBezTo>
                    <a:pt x="449" y="887"/>
                    <a:pt x="467" y="890"/>
                    <a:pt x="484" y="890"/>
                  </a:cubicBezTo>
                  <a:cubicBezTo>
                    <a:pt x="581" y="890"/>
                    <a:pt x="671" y="805"/>
                    <a:pt x="671" y="699"/>
                  </a:cubicBezTo>
                  <a:lnTo>
                    <a:pt x="671" y="183"/>
                  </a:lnTo>
                  <a:cubicBezTo>
                    <a:pt x="661" y="125"/>
                    <a:pt x="632" y="68"/>
                    <a:pt x="594" y="39"/>
                  </a:cubicBezTo>
                  <a:cubicBezTo>
                    <a:pt x="562" y="14"/>
                    <a:pt x="522" y="1"/>
                    <a:pt x="484"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65" name="Google Shape;11665;p78"/>
            <p:cNvSpPr/>
            <p:nvPr/>
          </p:nvSpPr>
          <p:spPr>
            <a:xfrm>
              <a:off x="5057956" y="3198272"/>
              <a:ext cx="29175" cy="33271"/>
            </a:xfrm>
            <a:custGeom>
              <a:avLst/>
              <a:gdLst/>
              <a:ahLst/>
              <a:cxnLst/>
              <a:rect l="l" t="t" r="r" b="b"/>
              <a:pathLst>
                <a:path w="1111" h="1267" extrusionOk="0">
                  <a:moveTo>
                    <a:pt x="198" y="0"/>
                  </a:moveTo>
                  <a:cubicBezTo>
                    <a:pt x="95" y="0"/>
                    <a:pt x="1" y="81"/>
                    <a:pt x="1" y="185"/>
                  </a:cubicBezTo>
                  <a:lnTo>
                    <a:pt x="1" y="721"/>
                  </a:lnTo>
                  <a:cubicBezTo>
                    <a:pt x="1" y="768"/>
                    <a:pt x="20" y="826"/>
                    <a:pt x="58" y="864"/>
                  </a:cubicBezTo>
                  <a:lnTo>
                    <a:pt x="422" y="1218"/>
                  </a:lnTo>
                  <a:cubicBezTo>
                    <a:pt x="460" y="1247"/>
                    <a:pt x="508" y="1266"/>
                    <a:pt x="556" y="1266"/>
                  </a:cubicBezTo>
                  <a:cubicBezTo>
                    <a:pt x="604" y="1266"/>
                    <a:pt x="651" y="1247"/>
                    <a:pt x="680" y="1218"/>
                  </a:cubicBezTo>
                  <a:lnTo>
                    <a:pt x="1063" y="816"/>
                  </a:lnTo>
                  <a:cubicBezTo>
                    <a:pt x="1092" y="788"/>
                    <a:pt x="1111" y="740"/>
                    <a:pt x="1111" y="692"/>
                  </a:cubicBezTo>
                  <a:lnTo>
                    <a:pt x="1111" y="194"/>
                  </a:lnTo>
                  <a:cubicBezTo>
                    <a:pt x="1111" y="137"/>
                    <a:pt x="1092" y="89"/>
                    <a:pt x="1063" y="60"/>
                  </a:cubicBezTo>
                  <a:cubicBezTo>
                    <a:pt x="1025" y="22"/>
                    <a:pt x="977" y="3"/>
                    <a:pt x="919" y="3"/>
                  </a:cubicBezTo>
                  <a:lnTo>
                    <a:pt x="881" y="3"/>
                  </a:lnTo>
                  <a:cubicBezTo>
                    <a:pt x="814" y="22"/>
                    <a:pt x="738" y="31"/>
                    <a:pt x="671" y="31"/>
                  </a:cubicBezTo>
                  <a:lnTo>
                    <a:pt x="450" y="31"/>
                  </a:lnTo>
                  <a:cubicBezTo>
                    <a:pt x="374" y="31"/>
                    <a:pt x="297" y="22"/>
                    <a:pt x="230" y="3"/>
                  </a:cubicBezTo>
                  <a:cubicBezTo>
                    <a:pt x="220" y="1"/>
                    <a:pt x="209" y="0"/>
                    <a:pt x="198"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66" name="Google Shape;11666;p78"/>
            <p:cNvSpPr/>
            <p:nvPr/>
          </p:nvSpPr>
          <p:spPr>
            <a:xfrm>
              <a:off x="5057956" y="3198508"/>
              <a:ext cx="17883" cy="33350"/>
            </a:xfrm>
            <a:custGeom>
              <a:avLst/>
              <a:gdLst/>
              <a:ahLst/>
              <a:cxnLst/>
              <a:rect l="l" t="t" r="r" b="b"/>
              <a:pathLst>
                <a:path w="681" h="1270" extrusionOk="0">
                  <a:moveTo>
                    <a:pt x="189" y="1"/>
                  </a:moveTo>
                  <a:cubicBezTo>
                    <a:pt x="87" y="1"/>
                    <a:pt x="1" y="81"/>
                    <a:pt x="1" y="185"/>
                  </a:cubicBezTo>
                  <a:lnTo>
                    <a:pt x="1" y="721"/>
                  </a:lnTo>
                  <a:cubicBezTo>
                    <a:pt x="1" y="769"/>
                    <a:pt x="20" y="826"/>
                    <a:pt x="58" y="865"/>
                  </a:cubicBezTo>
                  <a:lnTo>
                    <a:pt x="422" y="1219"/>
                  </a:lnTo>
                  <a:cubicBezTo>
                    <a:pt x="453" y="1250"/>
                    <a:pt x="492" y="1269"/>
                    <a:pt x="531" y="1269"/>
                  </a:cubicBezTo>
                  <a:cubicBezTo>
                    <a:pt x="539" y="1269"/>
                    <a:pt x="548" y="1268"/>
                    <a:pt x="556" y="1267"/>
                  </a:cubicBezTo>
                  <a:cubicBezTo>
                    <a:pt x="604" y="1267"/>
                    <a:pt x="651" y="1247"/>
                    <a:pt x="680" y="1219"/>
                  </a:cubicBezTo>
                  <a:cubicBezTo>
                    <a:pt x="642" y="1209"/>
                    <a:pt x="613" y="1190"/>
                    <a:pt x="594" y="1161"/>
                  </a:cubicBezTo>
                  <a:lnTo>
                    <a:pt x="221" y="798"/>
                  </a:lnTo>
                  <a:cubicBezTo>
                    <a:pt x="183" y="759"/>
                    <a:pt x="163" y="712"/>
                    <a:pt x="163" y="664"/>
                  </a:cubicBezTo>
                  <a:lnTo>
                    <a:pt x="163" y="128"/>
                  </a:lnTo>
                  <a:cubicBezTo>
                    <a:pt x="163" y="80"/>
                    <a:pt x="183" y="42"/>
                    <a:pt x="221" y="3"/>
                  </a:cubicBezTo>
                  <a:cubicBezTo>
                    <a:pt x="210" y="2"/>
                    <a:pt x="199" y="1"/>
                    <a:pt x="189"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67" name="Google Shape;11667;p78"/>
            <p:cNvSpPr/>
            <p:nvPr/>
          </p:nvSpPr>
          <p:spPr>
            <a:xfrm>
              <a:off x="5041386" y="3139844"/>
              <a:ext cx="62341" cy="66805"/>
            </a:xfrm>
            <a:custGeom>
              <a:avLst/>
              <a:gdLst/>
              <a:ahLst/>
              <a:cxnLst/>
              <a:rect l="l" t="t" r="r" b="b"/>
              <a:pathLst>
                <a:path w="2374" h="2544" extrusionOk="0">
                  <a:moveTo>
                    <a:pt x="1648" y="0"/>
                  </a:moveTo>
                  <a:cubicBezTo>
                    <a:pt x="1633" y="0"/>
                    <a:pt x="1619" y="6"/>
                    <a:pt x="1608" y="17"/>
                  </a:cubicBezTo>
                  <a:cubicBezTo>
                    <a:pt x="1349" y="208"/>
                    <a:pt x="1053" y="352"/>
                    <a:pt x="747" y="438"/>
                  </a:cubicBezTo>
                  <a:cubicBezTo>
                    <a:pt x="651" y="467"/>
                    <a:pt x="555" y="486"/>
                    <a:pt x="459" y="505"/>
                  </a:cubicBezTo>
                  <a:cubicBezTo>
                    <a:pt x="364" y="524"/>
                    <a:pt x="268" y="534"/>
                    <a:pt x="172" y="543"/>
                  </a:cubicBezTo>
                  <a:cubicBezTo>
                    <a:pt x="77" y="543"/>
                    <a:pt x="0" y="630"/>
                    <a:pt x="0" y="725"/>
                  </a:cubicBezTo>
                  <a:lnTo>
                    <a:pt x="0" y="1472"/>
                  </a:lnTo>
                  <a:cubicBezTo>
                    <a:pt x="0" y="2065"/>
                    <a:pt x="479" y="2544"/>
                    <a:pt x="1072" y="2544"/>
                  </a:cubicBezTo>
                  <a:lnTo>
                    <a:pt x="1302" y="2544"/>
                  </a:lnTo>
                  <a:cubicBezTo>
                    <a:pt x="1895" y="2544"/>
                    <a:pt x="2373" y="2065"/>
                    <a:pt x="2373" y="1472"/>
                  </a:cubicBezTo>
                  <a:lnTo>
                    <a:pt x="2373" y="697"/>
                  </a:lnTo>
                  <a:cubicBezTo>
                    <a:pt x="2373" y="620"/>
                    <a:pt x="2326" y="553"/>
                    <a:pt x="2259" y="524"/>
                  </a:cubicBezTo>
                  <a:cubicBezTo>
                    <a:pt x="2239" y="515"/>
                    <a:pt x="2220" y="505"/>
                    <a:pt x="2201" y="496"/>
                  </a:cubicBezTo>
                  <a:cubicBezTo>
                    <a:pt x="1991" y="409"/>
                    <a:pt x="1818" y="256"/>
                    <a:pt x="1713" y="55"/>
                  </a:cubicBezTo>
                  <a:lnTo>
                    <a:pt x="1704" y="36"/>
                  </a:lnTo>
                  <a:cubicBezTo>
                    <a:pt x="1692" y="13"/>
                    <a:pt x="1670" y="0"/>
                    <a:pt x="1648"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68" name="Google Shape;11668;p78"/>
            <p:cNvSpPr/>
            <p:nvPr/>
          </p:nvSpPr>
          <p:spPr>
            <a:xfrm>
              <a:off x="5041386" y="3139844"/>
              <a:ext cx="45246" cy="67068"/>
            </a:xfrm>
            <a:custGeom>
              <a:avLst/>
              <a:gdLst/>
              <a:ahLst/>
              <a:cxnLst/>
              <a:rect l="l" t="t" r="r" b="b"/>
              <a:pathLst>
                <a:path w="1723" h="2554" extrusionOk="0">
                  <a:moveTo>
                    <a:pt x="1648" y="0"/>
                  </a:moveTo>
                  <a:cubicBezTo>
                    <a:pt x="1633" y="0"/>
                    <a:pt x="1619" y="6"/>
                    <a:pt x="1608" y="17"/>
                  </a:cubicBezTo>
                  <a:cubicBezTo>
                    <a:pt x="1349" y="208"/>
                    <a:pt x="1053" y="352"/>
                    <a:pt x="747" y="438"/>
                  </a:cubicBezTo>
                  <a:cubicBezTo>
                    <a:pt x="651" y="467"/>
                    <a:pt x="555" y="486"/>
                    <a:pt x="459" y="505"/>
                  </a:cubicBezTo>
                  <a:cubicBezTo>
                    <a:pt x="364" y="524"/>
                    <a:pt x="268" y="534"/>
                    <a:pt x="172" y="543"/>
                  </a:cubicBezTo>
                  <a:cubicBezTo>
                    <a:pt x="67" y="553"/>
                    <a:pt x="0" y="630"/>
                    <a:pt x="0" y="725"/>
                  </a:cubicBezTo>
                  <a:lnTo>
                    <a:pt x="0" y="1472"/>
                  </a:lnTo>
                  <a:cubicBezTo>
                    <a:pt x="0" y="2065"/>
                    <a:pt x="479" y="2553"/>
                    <a:pt x="1072" y="2553"/>
                  </a:cubicBezTo>
                  <a:lnTo>
                    <a:pt x="1292" y="2553"/>
                  </a:lnTo>
                  <a:cubicBezTo>
                    <a:pt x="699" y="2553"/>
                    <a:pt x="220" y="2065"/>
                    <a:pt x="220" y="1472"/>
                  </a:cubicBezTo>
                  <a:lnTo>
                    <a:pt x="220" y="725"/>
                  </a:lnTo>
                  <a:cubicBezTo>
                    <a:pt x="220" y="630"/>
                    <a:pt x="287" y="553"/>
                    <a:pt x="392" y="543"/>
                  </a:cubicBezTo>
                  <a:cubicBezTo>
                    <a:pt x="488" y="534"/>
                    <a:pt x="584" y="524"/>
                    <a:pt x="680" y="505"/>
                  </a:cubicBezTo>
                  <a:cubicBezTo>
                    <a:pt x="775" y="486"/>
                    <a:pt x="871" y="467"/>
                    <a:pt x="967" y="438"/>
                  </a:cubicBezTo>
                  <a:cubicBezTo>
                    <a:pt x="1235" y="362"/>
                    <a:pt x="1493" y="247"/>
                    <a:pt x="1723" y="84"/>
                  </a:cubicBezTo>
                  <a:lnTo>
                    <a:pt x="1713" y="55"/>
                  </a:lnTo>
                  <a:lnTo>
                    <a:pt x="1704" y="36"/>
                  </a:lnTo>
                  <a:cubicBezTo>
                    <a:pt x="1692" y="13"/>
                    <a:pt x="1670" y="0"/>
                    <a:pt x="1648"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1669" name="Google Shape;11669;p78"/>
          <p:cNvSpPr/>
          <p:nvPr/>
        </p:nvSpPr>
        <p:spPr>
          <a:xfrm>
            <a:off x="5911170" y="2887695"/>
            <a:ext cx="50288" cy="25157"/>
          </a:xfrm>
          <a:custGeom>
            <a:avLst/>
            <a:gdLst/>
            <a:ahLst/>
            <a:cxnLst/>
            <a:rect l="l" t="t" r="r" b="b"/>
            <a:pathLst>
              <a:path w="1915" h="958" extrusionOk="0">
                <a:moveTo>
                  <a:pt x="719" y="1"/>
                </a:moveTo>
                <a:cubicBezTo>
                  <a:pt x="326" y="1"/>
                  <a:pt x="1" y="317"/>
                  <a:pt x="1" y="719"/>
                </a:cubicBezTo>
                <a:cubicBezTo>
                  <a:pt x="1" y="719"/>
                  <a:pt x="719" y="958"/>
                  <a:pt x="1915" y="958"/>
                </a:cubicBezTo>
                <a:lnTo>
                  <a:pt x="1915" y="719"/>
                </a:lnTo>
                <a:cubicBezTo>
                  <a:pt x="1915" y="317"/>
                  <a:pt x="1590" y="1"/>
                  <a:pt x="119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70" name="Google Shape;11670;p78"/>
          <p:cNvSpPr/>
          <p:nvPr/>
        </p:nvSpPr>
        <p:spPr>
          <a:xfrm>
            <a:off x="5911170" y="2887695"/>
            <a:ext cx="34716" cy="22899"/>
          </a:xfrm>
          <a:custGeom>
            <a:avLst/>
            <a:gdLst/>
            <a:ahLst/>
            <a:cxnLst/>
            <a:rect l="l" t="t" r="r" b="b"/>
            <a:pathLst>
              <a:path w="1322" h="872" extrusionOk="0">
                <a:moveTo>
                  <a:pt x="719" y="1"/>
                </a:moveTo>
                <a:cubicBezTo>
                  <a:pt x="326" y="1"/>
                  <a:pt x="1" y="317"/>
                  <a:pt x="1" y="719"/>
                </a:cubicBezTo>
                <a:cubicBezTo>
                  <a:pt x="240" y="786"/>
                  <a:pt x="479" y="834"/>
                  <a:pt x="719" y="872"/>
                </a:cubicBezTo>
                <a:lnTo>
                  <a:pt x="719" y="719"/>
                </a:lnTo>
                <a:cubicBezTo>
                  <a:pt x="719" y="365"/>
                  <a:pt x="967" y="68"/>
                  <a:pt x="1322" y="11"/>
                </a:cubicBezTo>
                <a:cubicBezTo>
                  <a:pt x="1274" y="1"/>
                  <a:pt x="1235" y="1"/>
                  <a:pt x="119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71" name="Google Shape;11671;p78"/>
          <p:cNvSpPr/>
          <p:nvPr/>
        </p:nvSpPr>
        <p:spPr>
          <a:xfrm>
            <a:off x="5798094" y="3145306"/>
            <a:ext cx="28177" cy="75681"/>
          </a:xfrm>
          <a:custGeom>
            <a:avLst/>
            <a:gdLst/>
            <a:ahLst/>
            <a:cxnLst/>
            <a:rect l="l" t="t" r="r" b="b"/>
            <a:pathLst>
              <a:path w="1073" h="2882" extrusionOk="0">
                <a:moveTo>
                  <a:pt x="718" y="0"/>
                </a:moveTo>
                <a:cubicBezTo>
                  <a:pt x="316" y="0"/>
                  <a:pt x="0" y="326"/>
                  <a:pt x="0" y="718"/>
                </a:cubicBezTo>
                <a:lnTo>
                  <a:pt x="0" y="1513"/>
                </a:lnTo>
                <a:cubicBezTo>
                  <a:pt x="10" y="1752"/>
                  <a:pt x="96" y="1972"/>
                  <a:pt x="239" y="2163"/>
                </a:cubicBezTo>
                <a:cubicBezTo>
                  <a:pt x="393" y="2336"/>
                  <a:pt x="479" y="2565"/>
                  <a:pt x="479" y="2805"/>
                </a:cubicBezTo>
                <a:lnTo>
                  <a:pt x="479" y="2881"/>
                </a:lnTo>
                <a:lnTo>
                  <a:pt x="957" y="2881"/>
                </a:lnTo>
                <a:lnTo>
                  <a:pt x="957" y="2805"/>
                </a:lnTo>
                <a:cubicBezTo>
                  <a:pt x="957" y="2584"/>
                  <a:pt x="919" y="2364"/>
                  <a:pt x="833" y="2163"/>
                </a:cubicBezTo>
                <a:cubicBezTo>
                  <a:pt x="756" y="1953"/>
                  <a:pt x="718" y="1733"/>
                  <a:pt x="718" y="1513"/>
                </a:cubicBezTo>
                <a:lnTo>
                  <a:pt x="718" y="718"/>
                </a:lnTo>
                <a:cubicBezTo>
                  <a:pt x="718" y="326"/>
                  <a:pt x="881" y="0"/>
                  <a:pt x="1072"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72" name="Google Shape;11672;p78"/>
          <p:cNvSpPr/>
          <p:nvPr/>
        </p:nvSpPr>
        <p:spPr>
          <a:xfrm>
            <a:off x="5797831" y="3145568"/>
            <a:ext cx="28440" cy="56065"/>
          </a:xfrm>
          <a:custGeom>
            <a:avLst/>
            <a:gdLst/>
            <a:ahLst/>
            <a:cxnLst/>
            <a:rect l="l" t="t" r="r" b="b"/>
            <a:pathLst>
              <a:path w="1083" h="2135" extrusionOk="0">
                <a:moveTo>
                  <a:pt x="718" y="0"/>
                </a:moveTo>
                <a:cubicBezTo>
                  <a:pt x="326" y="0"/>
                  <a:pt x="1" y="316"/>
                  <a:pt x="1" y="718"/>
                </a:cubicBezTo>
                <a:lnTo>
                  <a:pt x="1" y="1196"/>
                </a:lnTo>
                <a:cubicBezTo>
                  <a:pt x="1" y="1675"/>
                  <a:pt x="364" y="2077"/>
                  <a:pt x="843" y="2134"/>
                </a:cubicBezTo>
                <a:cubicBezTo>
                  <a:pt x="766" y="1933"/>
                  <a:pt x="728" y="1723"/>
                  <a:pt x="718" y="1503"/>
                </a:cubicBezTo>
                <a:lnTo>
                  <a:pt x="718" y="718"/>
                </a:lnTo>
                <a:cubicBezTo>
                  <a:pt x="718" y="316"/>
                  <a:pt x="881" y="0"/>
                  <a:pt x="1082"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73" name="Google Shape;11673;p78"/>
          <p:cNvSpPr/>
          <p:nvPr/>
        </p:nvSpPr>
        <p:spPr>
          <a:xfrm>
            <a:off x="5779239" y="3228996"/>
            <a:ext cx="18881" cy="48528"/>
          </a:xfrm>
          <a:custGeom>
            <a:avLst/>
            <a:gdLst/>
            <a:ahLst/>
            <a:cxnLst/>
            <a:rect l="l" t="t" r="r" b="b"/>
            <a:pathLst>
              <a:path w="719" h="1848" extrusionOk="0">
                <a:moveTo>
                  <a:pt x="134" y="0"/>
                </a:moveTo>
                <a:cubicBezTo>
                  <a:pt x="48" y="125"/>
                  <a:pt x="0" y="268"/>
                  <a:pt x="0" y="421"/>
                </a:cubicBezTo>
                <a:lnTo>
                  <a:pt x="0" y="1608"/>
                </a:lnTo>
                <a:cubicBezTo>
                  <a:pt x="0" y="1742"/>
                  <a:pt x="106" y="1847"/>
                  <a:pt x="240" y="1847"/>
                </a:cubicBezTo>
                <a:lnTo>
                  <a:pt x="718" y="1847"/>
                </a:lnTo>
                <a:lnTo>
                  <a:pt x="718" y="670"/>
                </a:lnTo>
                <a:cubicBezTo>
                  <a:pt x="718" y="517"/>
                  <a:pt x="642" y="374"/>
                  <a:pt x="527" y="287"/>
                </a:cubicBezTo>
                <a:lnTo>
                  <a:pt x="134" y="0"/>
                </a:ln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1674" name="Google Shape;11674;p78"/>
          <p:cNvGrpSpPr/>
          <p:nvPr/>
        </p:nvGrpSpPr>
        <p:grpSpPr>
          <a:xfrm>
            <a:off x="5779239" y="2887695"/>
            <a:ext cx="314411" cy="389830"/>
            <a:chOff x="5779239" y="2887695"/>
            <a:chExt cx="314411" cy="389830"/>
          </a:xfrm>
        </p:grpSpPr>
        <p:sp>
          <p:nvSpPr>
            <p:cNvPr id="11675" name="Google Shape;11675;p78"/>
            <p:cNvSpPr/>
            <p:nvPr/>
          </p:nvSpPr>
          <p:spPr>
            <a:xfrm>
              <a:off x="5898617" y="2937957"/>
              <a:ext cx="75419" cy="62866"/>
            </a:xfrm>
            <a:custGeom>
              <a:avLst/>
              <a:gdLst/>
              <a:ahLst/>
              <a:cxnLst/>
              <a:rect l="l" t="t" r="r" b="b"/>
              <a:pathLst>
                <a:path w="2872" h="2394" extrusionOk="0">
                  <a:moveTo>
                    <a:pt x="957" y="1"/>
                  </a:moveTo>
                  <a:lnTo>
                    <a:pt x="957" y="480"/>
                  </a:lnTo>
                  <a:cubicBezTo>
                    <a:pt x="957" y="566"/>
                    <a:pt x="910" y="652"/>
                    <a:pt x="823" y="690"/>
                  </a:cubicBezTo>
                  <a:lnTo>
                    <a:pt x="268" y="977"/>
                  </a:lnTo>
                  <a:cubicBezTo>
                    <a:pt x="106" y="1054"/>
                    <a:pt x="0" y="1216"/>
                    <a:pt x="0" y="1398"/>
                  </a:cubicBezTo>
                  <a:lnTo>
                    <a:pt x="0" y="2394"/>
                  </a:lnTo>
                  <a:lnTo>
                    <a:pt x="2871" y="2394"/>
                  </a:lnTo>
                  <a:lnTo>
                    <a:pt x="2871" y="1398"/>
                  </a:lnTo>
                  <a:cubicBezTo>
                    <a:pt x="2871" y="1216"/>
                    <a:pt x="2766" y="1054"/>
                    <a:pt x="2613" y="977"/>
                  </a:cubicBezTo>
                  <a:lnTo>
                    <a:pt x="2048" y="690"/>
                  </a:lnTo>
                  <a:cubicBezTo>
                    <a:pt x="1962" y="652"/>
                    <a:pt x="1914" y="566"/>
                    <a:pt x="1914" y="480"/>
                  </a:cubicBezTo>
                  <a:lnTo>
                    <a:pt x="1914"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76" name="Google Shape;11676;p78"/>
            <p:cNvSpPr/>
            <p:nvPr/>
          </p:nvSpPr>
          <p:spPr>
            <a:xfrm>
              <a:off x="5922488" y="2937957"/>
              <a:ext cx="27678" cy="18750"/>
            </a:xfrm>
            <a:custGeom>
              <a:avLst/>
              <a:gdLst/>
              <a:ahLst/>
              <a:cxnLst/>
              <a:rect l="l" t="t" r="r" b="b"/>
              <a:pathLst>
                <a:path w="1054" h="714" extrusionOk="0">
                  <a:moveTo>
                    <a:pt x="48" y="1"/>
                  </a:moveTo>
                  <a:lnTo>
                    <a:pt x="48" y="480"/>
                  </a:lnTo>
                  <a:cubicBezTo>
                    <a:pt x="48" y="527"/>
                    <a:pt x="29" y="575"/>
                    <a:pt x="1" y="613"/>
                  </a:cubicBezTo>
                  <a:cubicBezTo>
                    <a:pt x="168" y="680"/>
                    <a:pt x="347" y="714"/>
                    <a:pt x="527" y="714"/>
                  </a:cubicBezTo>
                  <a:cubicBezTo>
                    <a:pt x="706" y="714"/>
                    <a:pt x="886" y="680"/>
                    <a:pt x="1053" y="613"/>
                  </a:cubicBezTo>
                  <a:cubicBezTo>
                    <a:pt x="1025" y="575"/>
                    <a:pt x="1005" y="527"/>
                    <a:pt x="1005" y="480"/>
                  </a:cubicBezTo>
                  <a:lnTo>
                    <a:pt x="1005"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77" name="Google Shape;11677;p78"/>
            <p:cNvSpPr/>
            <p:nvPr/>
          </p:nvSpPr>
          <p:spPr>
            <a:xfrm>
              <a:off x="5898617" y="2957836"/>
              <a:ext cx="75419" cy="42988"/>
            </a:xfrm>
            <a:custGeom>
              <a:avLst/>
              <a:gdLst/>
              <a:ahLst/>
              <a:cxnLst/>
              <a:rect l="l" t="t" r="r" b="b"/>
              <a:pathLst>
                <a:path w="2872" h="1637" extrusionOk="0">
                  <a:moveTo>
                    <a:pt x="699" y="0"/>
                  </a:moveTo>
                  <a:lnTo>
                    <a:pt x="268" y="220"/>
                  </a:lnTo>
                  <a:cubicBezTo>
                    <a:pt x="106" y="297"/>
                    <a:pt x="0" y="459"/>
                    <a:pt x="0" y="641"/>
                  </a:cubicBezTo>
                  <a:lnTo>
                    <a:pt x="0" y="1637"/>
                  </a:lnTo>
                  <a:lnTo>
                    <a:pt x="2871" y="1637"/>
                  </a:lnTo>
                  <a:lnTo>
                    <a:pt x="2871" y="641"/>
                  </a:lnTo>
                  <a:cubicBezTo>
                    <a:pt x="2871" y="459"/>
                    <a:pt x="2766" y="297"/>
                    <a:pt x="2613" y="220"/>
                  </a:cubicBezTo>
                  <a:lnTo>
                    <a:pt x="2173" y="0"/>
                  </a:lnTo>
                  <a:cubicBezTo>
                    <a:pt x="1981" y="230"/>
                    <a:pt x="1709" y="345"/>
                    <a:pt x="1436" y="345"/>
                  </a:cubicBezTo>
                  <a:cubicBezTo>
                    <a:pt x="1163" y="345"/>
                    <a:pt x="890" y="230"/>
                    <a:pt x="699" y="0"/>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78" name="Google Shape;11678;p78"/>
            <p:cNvSpPr/>
            <p:nvPr/>
          </p:nvSpPr>
          <p:spPr>
            <a:xfrm>
              <a:off x="5898617" y="2968891"/>
              <a:ext cx="18881" cy="31932"/>
            </a:xfrm>
            <a:custGeom>
              <a:avLst/>
              <a:gdLst/>
              <a:ahLst/>
              <a:cxnLst/>
              <a:rect l="l" t="t" r="r" b="b"/>
              <a:pathLst>
                <a:path w="719" h="1216" extrusionOk="0">
                  <a:moveTo>
                    <a:pt x="58" y="0"/>
                  </a:moveTo>
                  <a:cubicBezTo>
                    <a:pt x="19" y="67"/>
                    <a:pt x="0" y="144"/>
                    <a:pt x="0" y="220"/>
                  </a:cubicBezTo>
                  <a:lnTo>
                    <a:pt x="0" y="1216"/>
                  </a:lnTo>
                  <a:lnTo>
                    <a:pt x="718" y="1216"/>
                  </a:lnTo>
                  <a:lnTo>
                    <a:pt x="718" y="737"/>
                  </a:lnTo>
                  <a:cubicBezTo>
                    <a:pt x="718" y="584"/>
                    <a:pt x="651" y="440"/>
                    <a:pt x="527" y="354"/>
                  </a:cubicBezTo>
                  <a:lnTo>
                    <a:pt x="58" y="0"/>
                  </a:ln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79" name="Google Shape;11679;p78"/>
            <p:cNvSpPr/>
            <p:nvPr/>
          </p:nvSpPr>
          <p:spPr>
            <a:xfrm>
              <a:off x="5955155" y="2968891"/>
              <a:ext cx="18881" cy="31932"/>
            </a:xfrm>
            <a:custGeom>
              <a:avLst/>
              <a:gdLst/>
              <a:ahLst/>
              <a:cxnLst/>
              <a:rect l="l" t="t" r="r" b="b"/>
              <a:pathLst>
                <a:path w="719" h="1216" extrusionOk="0">
                  <a:moveTo>
                    <a:pt x="661" y="0"/>
                  </a:moveTo>
                  <a:lnTo>
                    <a:pt x="192" y="354"/>
                  </a:lnTo>
                  <a:cubicBezTo>
                    <a:pt x="77" y="440"/>
                    <a:pt x="1" y="584"/>
                    <a:pt x="1" y="737"/>
                  </a:cubicBezTo>
                  <a:lnTo>
                    <a:pt x="1" y="1216"/>
                  </a:lnTo>
                  <a:lnTo>
                    <a:pt x="718" y="1216"/>
                  </a:lnTo>
                  <a:lnTo>
                    <a:pt x="718" y="220"/>
                  </a:lnTo>
                  <a:cubicBezTo>
                    <a:pt x="718" y="144"/>
                    <a:pt x="699" y="67"/>
                    <a:pt x="661" y="0"/>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80" name="Google Shape;11680;p78"/>
            <p:cNvSpPr/>
            <p:nvPr/>
          </p:nvSpPr>
          <p:spPr>
            <a:xfrm>
              <a:off x="5911170" y="2887695"/>
              <a:ext cx="50288" cy="56590"/>
            </a:xfrm>
            <a:custGeom>
              <a:avLst/>
              <a:gdLst/>
              <a:ahLst/>
              <a:cxnLst/>
              <a:rect l="l" t="t" r="r" b="b"/>
              <a:pathLst>
                <a:path w="1915" h="2155" extrusionOk="0">
                  <a:moveTo>
                    <a:pt x="719" y="1"/>
                  </a:moveTo>
                  <a:cubicBezTo>
                    <a:pt x="326" y="1"/>
                    <a:pt x="1" y="317"/>
                    <a:pt x="1" y="719"/>
                  </a:cubicBezTo>
                  <a:lnTo>
                    <a:pt x="1" y="1197"/>
                  </a:lnTo>
                  <a:cubicBezTo>
                    <a:pt x="1" y="1724"/>
                    <a:pt x="432" y="2154"/>
                    <a:pt x="958" y="2154"/>
                  </a:cubicBezTo>
                  <a:cubicBezTo>
                    <a:pt x="1484" y="2154"/>
                    <a:pt x="1915" y="1724"/>
                    <a:pt x="1915" y="1197"/>
                  </a:cubicBezTo>
                  <a:lnTo>
                    <a:pt x="1915" y="719"/>
                  </a:lnTo>
                  <a:cubicBezTo>
                    <a:pt x="1915" y="317"/>
                    <a:pt x="1599" y="1"/>
                    <a:pt x="1197"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81" name="Google Shape;11681;p78"/>
            <p:cNvSpPr/>
            <p:nvPr/>
          </p:nvSpPr>
          <p:spPr>
            <a:xfrm>
              <a:off x="5911170" y="2887695"/>
              <a:ext cx="34716" cy="56485"/>
            </a:xfrm>
            <a:custGeom>
              <a:avLst/>
              <a:gdLst/>
              <a:ahLst/>
              <a:cxnLst/>
              <a:rect l="l" t="t" r="r" b="b"/>
              <a:pathLst>
                <a:path w="1322" h="2151" extrusionOk="0">
                  <a:moveTo>
                    <a:pt x="719" y="1"/>
                  </a:moveTo>
                  <a:cubicBezTo>
                    <a:pt x="326" y="1"/>
                    <a:pt x="1" y="317"/>
                    <a:pt x="1" y="719"/>
                  </a:cubicBezTo>
                  <a:lnTo>
                    <a:pt x="1" y="1197"/>
                  </a:lnTo>
                  <a:cubicBezTo>
                    <a:pt x="1" y="1746"/>
                    <a:pt x="450" y="2151"/>
                    <a:pt x="955" y="2151"/>
                  </a:cubicBezTo>
                  <a:cubicBezTo>
                    <a:pt x="1076" y="2151"/>
                    <a:pt x="1200" y="2128"/>
                    <a:pt x="1322" y="2078"/>
                  </a:cubicBezTo>
                  <a:cubicBezTo>
                    <a:pt x="958" y="1934"/>
                    <a:pt x="719" y="1580"/>
                    <a:pt x="719" y="1197"/>
                  </a:cubicBezTo>
                  <a:lnTo>
                    <a:pt x="719" y="719"/>
                  </a:lnTo>
                  <a:cubicBezTo>
                    <a:pt x="719" y="365"/>
                    <a:pt x="967" y="68"/>
                    <a:pt x="1322" y="11"/>
                  </a:cubicBezTo>
                  <a:cubicBezTo>
                    <a:pt x="1274" y="1"/>
                    <a:pt x="1235" y="1"/>
                    <a:pt x="1197"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82" name="Google Shape;11682;p78"/>
            <p:cNvSpPr/>
            <p:nvPr/>
          </p:nvSpPr>
          <p:spPr>
            <a:xfrm>
              <a:off x="5892341" y="3013375"/>
              <a:ext cx="87971" cy="150811"/>
            </a:xfrm>
            <a:custGeom>
              <a:avLst/>
              <a:gdLst/>
              <a:ahLst/>
              <a:cxnLst/>
              <a:rect l="l" t="t" r="r" b="b"/>
              <a:pathLst>
                <a:path w="3350" h="5743" extrusionOk="0">
                  <a:moveTo>
                    <a:pt x="0" y="0"/>
                  </a:moveTo>
                  <a:lnTo>
                    <a:pt x="0" y="5742"/>
                  </a:lnTo>
                  <a:lnTo>
                    <a:pt x="3350" y="5742"/>
                  </a:lnTo>
                  <a:lnTo>
                    <a:pt x="3350"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83" name="Google Shape;11683;p78"/>
            <p:cNvSpPr/>
            <p:nvPr/>
          </p:nvSpPr>
          <p:spPr>
            <a:xfrm>
              <a:off x="5892341" y="3101320"/>
              <a:ext cx="87971" cy="62866"/>
            </a:xfrm>
            <a:custGeom>
              <a:avLst/>
              <a:gdLst/>
              <a:ahLst/>
              <a:cxnLst/>
              <a:rect l="l" t="t" r="r" b="b"/>
              <a:pathLst>
                <a:path w="3350" h="2394" extrusionOk="0">
                  <a:moveTo>
                    <a:pt x="0" y="1"/>
                  </a:moveTo>
                  <a:lnTo>
                    <a:pt x="0" y="2393"/>
                  </a:lnTo>
                  <a:lnTo>
                    <a:pt x="3350" y="2393"/>
                  </a:lnTo>
                  <a:lnTo>
                    <a:pt x="3350"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84" name="Google Shape;11684;p78"/>
            <p:cNvSpPr/>
            <p:nvPr/>
          </p:nvSpPr>
          <p:spPr>
            <a:xfrm>
              <a:off x="5967734" y="3082466"/>
              <a:ext cx="50288" cy="75419"/>
            </a:xfrm>
            <a:custGeom>
              <a:avLst/>
              <a:gdLst/>
              <a:ahLst/>
              <a:cxnLst/>
              <a:rect l="l" t="t" r="r" b="b"/>
              <a:pathLst>
                <a:path w="1915" h="2872" extrusionOk="0">
                  <a:moveTo>
                    <a:pt x="718" y="1"/>
                  </a:moveTo>
                  <a:cubicBezTo>
                    <a:pt x="326" y="1"/>
                    <a:pt x="0" y="326"/>
                    <a:pt x="0" y="719"/>
                  </a:cubicBezTo>
                  <a:lnTo>
                    <a:pt x="0" y="1513"/>
                  </a:lnTo>
                  <a:cubicBezTo>
                    <a:pt x="10" y="1743"/>
                    <a:pt x="96" y="1972"/>
                    <a:pt x="239" y="2154"/>
                  </a:cubicBezTo>
                  <a:cubicBezTo>
                    <a:pt x="393" y="2336"/>
                    <a:pt x="479" y="2566"/>
                    <a:pt x="479" y="2805"/>
                  </a:cubicBezTo>
                  <a:lnTo>
                    <a:pt x="479" y="2872"/>
                  </a:lnTo>
                  <a:lnTo>
                    <a:pt x="1436" y="2872"/>
                  </a:lnTo>
                  <a:lnTo>
                    <a:pt x="1436" y="2738"/>
                  </a:lnTo>
                  <a:cubicBezTo>
                    <a:pt x="1436" y="2547"/>
                    <a:pt x="1503" y="2355"/>
                    <a:pt x="1637" y="2212"/>
                  </a:cubicBezTo>
                  <a:lnTo>
                    <a:pt x="1723" y="2106"/>
                  </a:lnTo>
                  <a:cubicBezTo>
                    <a:pt x="1838" y="1953"/>
                    <a:pt x="1905" y="1771"/>
                    <a:pt x="1914" y="1580"/>
                  </a:cubicBezTo>
                  <a:lnTo>
                    <a:pt x="1914" y="719"/>
                  </a:lnTo>
                  <a:cubicBezTo>
                    <a:pt x="1914" y="326"/>
                    <a:pt x="1598" y="1"/>
                    <a:pt x="1196"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85" name="Google Shape;11685;p78"/>
            <p:cNvSpPr/>
            <p:nvPr/>
          </p:nvSpPr>
          <p:spPr>
            <a:xfrm>
              <a:off x="5967734" y="3082466"/>
              <a:ext cx="28413" cy="75419"/>
            </a:xfrm>
            <a:custGeom>
              <a:avLst/>
              <a:gdLst/>
              <a:ahLst/>
              <a:cxnLst/>
              <a:rect l="l" t="t" r="r" b="b"/>
              <a:pathLst>
                <a:path w="1082" h="2872" extrusionOk="0">
                  <a:moveTo>
                    <a:pt x="718" y="1"/>
                  </a:moveTo>
                  <a:cubicBezTo>
                    <a:pt x="326" y="1"/>
                    <a:pt x="0" y="326"/>
                    <a:pt x="0" y="719"/>
                  </a:cubicBezTo>
                  <a:lnTo>
                    <a:pt x="0" y="1513"/>
                  </a:lnTo>
                  <a:cubicBezTo>
                    <a:pt x="19" y="1743"/>
                    <a:pt x="96" y="1972"/>
                    <a:pt x="239" y="2154"/>
                  </a:cubicBezTo>
                  <a:cubicBezTo>
                    <a:pt x="393" y="2336"/>
                    <a:pt x="479" y="2566"/>
                    <a:pt x="479" y="2805"/>
                  </a:cubicBezTo>
                  <a:lnTo>
                    <a:pt x="479" y="2872"/>
                  </a:lnTo>
                  <a:lnTo>
                    <a:pt x="957" y="2872"/>
                  </a:lnTo>
                  <a:lnTo>
                    <a:pt x="957" y="2805"/>
                  </a:lnTo>
                  <a:cubicBezTo>
                    <a:pt x="967" y="2585"/>
                    <a:pt x="919" y="2365"/>
                    <a:pt x="842" y="2154"/>
                  </a:cubicBezTo>
                  <a:cubicBezTo>
                    <a:pt x="766" y="1953"/>
                    <a:pt x="727" y="1733"/>
                    <a:pt x="718" y="1513"/>
                  </a:cubicBezTo>
                  <a:lnTo>
                    <a:pt x="718" y="719"/>
                  </a:lnTo>
                  <a:cubicBezTo>
                    <a:pt x="718" y="326"/>
                    <a:pt x="881" y="1"/>
                    <a:pt x="1082"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86" name="Google Shape;11686;p78"/>
            <p:cNvSpPr/>
            <p:nvPr/>
          </p:nvSpPr>
          <p:spPr>
            <a:xfrm>
              <a:off x="5967734" y="3082466"/>
              <a:ext cx="50288" cy="56590"/>
            </a:xfrm>
            <a:custGeom>
              <a:avLst/>
              <a:gdLst/>
              <a:ahLst/>
              <a:cxnLst/>
              <a:rect l="l" t="t" r="r" b="b"/>
              <a:pathLst>
                <a:path w="1915" h="2155" extrusionOk="0">
                  <a:moveTo>
                    <a:pt x="718" y="1"/>
                  </a:moveTo>
                  <a:cubicBezTo>
                    <a:pt x="326" y="1"/>
                    <a:pt x="0" y="326"/>
                    <a:pt x="0" y="719"/>
                  </a:cubicBezTo>
                  <a:lnTo>
                    <a:pt x="0" y="1197"/>
                  </a:lnTo>
                  <a:cubicBezTo>
                    <a:pt x="0" y="1733"/>
                    <a:pt x="431" y="2154"/>
                    <a:pt x="957" y="2154"/>
                  </a:cubicBezTo>
                  <a:cubicBezTo>
                    <a:pt x="1484" y="2154"/>
                    <a:pt x="1914" y="1733"/>
                    <a:pt x="1914" y="1197"/>
                  </a:cubicBezTo>
                  <a:lnTo>
                    <a:pt x="1914" y="719"/>
                  </a:lnTo>
                  <a:cubicBezTo>
                    <a:pt x="1914" y="326"/>
                    <a:pt x="1598" y="1"/>
                    <a:pt x="1196"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87" name="Google Shape;11687;p78"/>
            <p:cNvSpPr/>
            <p:nvPr/>
          </p:nvSpPr>
          <p:spPr>
            <a:xfrm>
              <a:off x="5967734" y="3082466"/>
              <a:ext cx="28177" cy="56328"/>
            </a:xfrm>
            <a:custGeom>
              <a:avLst/>
              <a:gdLst/>
              <a:ahLst/>
              <a:cxnLst/>
              <a:rect l="l" t="t" r="r" b="b"/>
              <a:pathLst>
                <a:path w="1073" h="2145" extrusionOk="0">
                  <a:moveTo>
                    <a:pt x="718" y="1"/>
                  </a:moveTo>
                  <a:cubicBezTo>
                    <a:pt x="316" y="1"/>
                    <a:pt x="0" y="326"/>
                    <a:pt x="0" y="719"/>
                  </a:cubicBezTo>
                  <a:lnTo>
                    <a:pt x="0" y="1197"/>
                  </a:lnTo>
                  <a:cubicBezTo>
                    <a:pt x="0" y="1676"/>
                    <a:pt x="354" y="2087"/>
                    <a:pt x="833" y="2145"/>
                  </a:cubicBezTo>
                  <a:cubicBezTo>
                    <a:pt x="766" y="1944"/>
                    <a:pt x="718" y="1724"/>
                    <a:pt x="718" y="1513"/>
                  </a:cubicBezTo>
                  <a:lnTo>
                    <a:pt x="718" y="719"/>
                  </a:lnTo>
                  <a:cubicBezTo>
                    <a:pt x="718" y="326"/>
                    <a:pt x="881" y="1"/>
                    <a:pt x="107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88" name="Google Shape;11688;p78"/>
            <p:cNvSpPr/>
            <p:nvPr/>
          </p:nvSpPr>
          <p:spPr>
            <a:xfrm>
              <a:off x="5948879" y="3151582"/>
              <a:ext cx="87971" cy="100812"/>
            </a:xfrm>
            <a:custGeom>
              <a:avLst/>
              <a:gdLst/>
              <a:ahLst/>
              <a:cxnLst/>
              <a:rect l="l" t="t" r="r" b="b"/>
              <a:pathLst>
                <a:path w="3350" h="3839" extrusionOk="0">
                  <a:moveTo>
                    <a:pt x="1426" y="1"/>
                  </a:moveTo>
                  <a:cubicBezTo>
                    <a:pt x="1273" y="1"/>
                    <a:pt x="1130" y="29"/>
                    <a:pt x="986" y="87"/>
                  </a:cubicBezTo>
                  <a:lnTo>
                    <a:pt x="450" y="307"/>
                  </a:lnTo>
                  <a:cubicBezTo>
                    <a:pt x="182" y="412"/>
                    <a:pt x="0" y="680"/>
                    <a:pt x="0" y="967"/>
                  </a:cubicBezTo>
                  <a:lnTo>
                    <a:pt x="0" y="3599"/>
                  </a:lnTo>
                  <a:cubicBezTo>
                    <a:pt x="0" y="3733"/>
                    <a:pt x="106" y="3838"/>
                    <a:pt x="240" y="3838"/>
                  </a:cubicBezTo>
                  <a:lnTo>
                    <a:pt x="3111" y="3838"/>
                  </a:lnTo>
                  <a:cubicBezTo>
                    <a:pt x="3245" y="3838"/>
                    <a:pt x="3350" y="3733"/>
                    <a:pt x="3350" y="3599"/>
                  </a:cubicBezTo>
                  <a:lnTo>
                    <a:pt x="3350" y="967"/>
                  </a:lnTo>
                  <a:cubicBezTo>
                    <a:pt x="3350" y="680"/>
                    <a:pt x="3178" y="412"/>
                    <a:pt x="2900" y="307"/>
                  </a:cubicBezTo>
                  <a:lnTo>
                    <a:pt x="2374" y="87"/>
                  </a:lnTo>
                  <a:cubicBezTo>
                    <a:pt x="2230" y="29"/>
                    <a:pt x="2077" y="1"/>
                    <a:pt x="1924"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89" name="Google Shape;11689;p78"/>
            <p:cNvSpPr/>
            <p:nvPr/>
          </p:nvSpPr>
          <p:spPr>
            <a:xfrm>
              <a:off x="5948879" y="3165920"/>
              <a:ext cx="18881" cy="86474"/>
            </a:xfrm>
            <a:custGeom>
              <a:avLst/>
              <a:gdLst/>
              <a:ahLst/>
              <a:cxnLst/>
              <a:rect l="l" t="t" r="r" b="b"/>
              <a:pathLst>
                <a:path w="719" h="3293" extrusionOk="0">
                  <a:moveTo>
                    <a:pt x="144" y="0"/>
                  </a:moveTo>
                  <a:cubicBezTo>
                    <a:pt x="48" y="125"/>
                    <a:pt x="0" y="268"/>
                    <a:pt x="0" y="421"/>
                  </a:cubicBezTo>
                  <a:lnTo>
                    <a:pt x="0" y="3053"/>
                  </a:lnTo>
                  <a:cubicBezTo>
                    <a:pt x="0" y="3187"/>
                    <a:pt x="106" y="3292"/>
                    <a:pt x="240" y="3292"/>
                  </a:cubicBezTo>
                  <a:lnTo>
                    <a:pt x="718" y="3292"/>
                  </a:lnTo>
                  <a:lnTo>
                    <a:pt x="718" y="670"/>
                  </a:lnTo>
                  <a:cubicBezTo>
                    <a:pt x="718" y="527"/>
                    <a:pt x="651" y="383"/>
                    <a:pt x="527" y="287"/>
                  </a:cubicBezTo>
                  <a:lnTo>
                    <a:pt x="144" y="0"/>
                  </a:ln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90" name="Google Shape;11690;p78"/>
            <p:cNvSpPr/>
            <p:nvPr/>
          </p:nvSpPr>
          <p:spPr>
            <a:xfrm>
              <a:off x="6017995" y="3165920"/>
              <a:ext cx="18855" cy="86474"/>
            </a:xfrm>
            <a:custGeom>
              <a:avLst/>
              <a:gdLst/>
              <a:ahLst/>
              <a:cxnLst/>
              <a:rect l="l" t="t" r="r" b="b"/>
              <a:pathLst>
                <a:path w="718" h="3293" extrusionOk="0">
                  <a:moveTo>
                    <a:pt x="584" y="0"/>
                  </a:moveTo>
                  <a:lnTo>
                    <a:pt x="192" y="287"/>
                  </a:lnTo>
                  <a:cubicBezTo>
                    <a:pt x="77" y="383"/>
                    <a:pt x="0" y="527"/>
                    <a:pt x="0" y="670"/>
                  </a:cubicBezTo>
                  <a:lnTo>
                    <a:pt x="0" y="3292"/>
                  </a:lnTo>
                  <a:lnTo>
                    <a:pt x="479" y="3292"/>
                  </a:lnTo>
                  <a:cubicBezTo>
                    <a:pt x="613" y="3292"/>
                    <a:pt x="718" y="3187"/>
                    <a:pt x="718" y="3053"/>
                  </a:cubicBezTo>
                  <a:lnTo>
                    <a:pt x="718" y="421"/>
                  </a:lnTo>
                  <a:cubicBezTo>
                    <a:pt x="718" y="268"/>
                    <a:pt x="670" y="125"/>
                    <a:pt x="584" y="0"/>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91" name="Google Shape;11691;p78"/>
            <p:cNvSpPr/>
            <p:nvPr/>
          </p:nvSpPr>
          <p:spPr>
            <a:xfrm>
              <a:off x="5854632" y="3082466"/>
              <a:ext cx="50288" cy="75419"/>
            </a:xfrm>
            <a:custGeom>
              <a:avLst/>
              <a:gdLst/>
              <a:ahLst/>
              <a:cxnLst/>
              <a:rect l="l" t="t" r="r" b="b"/>
              <a:pathLst>
                <a:path w="1915" h="2872" extrusionOk="0">
                  <a:moveTo>
                    <a:pt x="718" y="1"/>
                  </a:moveTo>
                  <a:cubicBezTo>
                    <a:pt x="326" y="1"/>
                    <a:pt x="1" y="326"/>
                    <a:pt x="1" y="719"/>
                  </a:cubicBezTo>
                  <a:lnTo>
                    <a:pt x="1" y="1513"/>
                  </a:lnTo>
                  <a:cubicBezTo>
                    <a:pt x="10" y="1743"/>
                    <a:pt x="96" y="1972"/>
                    <a:pt x="240" y="2154"/>
                  </a:cubicBezTo>
                  <a:cubicBezTo>
                    <a:pt x="393" y="2336"/>
                    <a:pt x="479" y="2566"/>
                    <a:pt x="479" y="2805"/>
                  </a:cubicBezTo>
                  <a:lnTo>
                    <a:pt x="479" y="2872"/>
                  </a:lnTo>
                  <a:lnTo>
                    <a:pt x="1436" y="2872"/>
                  </a:lnTo>
                  <a:lnTo>
                    <a:pt x="1436" y="2738"/>
                  </a:lnTo>
                  <a:cubicBezTo>
                    <a:pt x="1436" y="2547"/>
                    <a:pt x="1503" y="2355"/>
                    <a:pt x="1627" y="2212"/>
                  </a:cubicBezTo>
                  <a:lnTo>
                    <a:pt x="1723" y="2106"/>
                  </a:lnTo>
                  <a:cubicBezTo>
                    <a:pt x="1838" y="1953"/>
                    <a:pt x="1905" y="1771"/>
                    <a:pt x="1915" y="1580"/>
                  </a:cubicBezTo>
                  <a:lnTo>
                    <a:pt x="1915" y="719"/>
                  </a:lnTo>
                  <a:cubicBezTo>
                    <a:pt x="1915" y="326"/>
                    <a:pt x="1589" y="1"/>
                    <a:pt x="1197"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92" name="Google Shape;11692;p78"/>
            <p:cNvSpPr/>
            <p:nvPr/>
          </p:nvSpPr>
          <p:spPr>
            <a:xfrm>
              <a:off x="5854632" y="3082466"/>
              <a:ext cx="28177" cy="75419"/>
            </a:xfrm>
            <a:custGeom>
              <a:avLst/>
              <a:gdLst/>
              <a:ahLst/>
              <a:cxnLst/>
              <a:rect l="l" t="t" r="r" b="b"/>
              <a:pathLst>
                <a:path w="1073" h="2872" extrusionOk="0">
                  <a:moveTo>
                    <a:pt x="718" y="1"/>
                  </a:moveTo>
                  <a:cubicBezTo>
                    <a:pt x="316" y="1"/>
                    <a:pt x="1" y="326"/>
                    <a:pt x="1" y="719"/>
                  </a:cubicBezTo>
                  <a:lnTo>
                    <a:pt x="1" y="1513"/>
                  </a:lnTo>
                  <a:cubicBezTo>
                    <a:pt x="10" y="1743"/>
                    <a:pt x="96" y="1972"/>
                    <a:pt x="240" y="2154"/>
                  </a:cubicBezTo>
                  <a:cubicBezTo>
                    <a:pt x="393" y="2336"/>
                    <a:pt x="479" y="2566"/>
                    <a:pt x="479" y="2805"/>
                  </a:cubicBezTo>
                  <a:lnTo>
                    <a:pt x="479" y="2872"/>
                  </a:lnTo>
                  <a:lnTo>
                    <a:pt x="958" y="2872"/>
                  </a:lnTo>
                  <a:lnTo>
                    <a:pt x="958" y="2805"/>
                  </a:lnTo>
                  <a:cubicBezTo>
                    <a:pt x="958" y="2585"/>
                    <a:pt x="919" y="2365"/>
                    <a:pt x="833" y="2154"/>
                  </a:cubicBezTo>
                  <a:cubicBezTo>
                    <a:pt x="757" y="1953"/>
                    <a:pt x="718" y="1733"/>
                    <a:pt x="718" y="1513"/>
                  </a:cubicBezTo>
                  <a:lnTo>
                    <a:pt x="718" y="719"/>
                  </a:lnTo>
                  <a:cubicBezTo>
                    <a:pt x="718" y="326"/>
                    <a:pt x="881" y="1"/>
                    <a:pt x="1072"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93" name="Google Shape;11693;p78"/>
            <p:cNvSpPr/>
            <p:nvPr/>
          </p:nvSpPr>
          <p:spPr>
            <a:xfrm>
              <a:off x="5854632" y="3082466"/>
              <a:ext cx="50288" cy="56590"/>
            </a:xfrm>
            <a:custGeom>
              <a:avLst/>
              <a:gdLst/>
              <a:ahLst/>
              <a:cxnLst/>
              <a:rect l="l" t="t" r="r" b="b"/>
              <a:pathLst>
                <a:path w="1915" h="2155" extrusionOk="0">
                  <a:moveTo>
                    <a:pt x="718" y="1"/>
                  </a:moveTo>
                  <a:cubicBezTo>
                    <a:pt x="316" y="1"/>
                    <a:pt x="1" y="326"/>
                    <a:pt x="1" y="719"/>
                  </a:cubicBezTo>
                  <a:lnTo>
                    <a:pt x="1" y="1197"/>
                  </a:lnTo>
                  <a:cubicBezTo>
                    <a:pt x="1" y="1733"/>
                    <a:pt x="431" y="2154"/>
                    <a:pt x="958" y="2154"/>
                  </a:cubicBezTo>
                  <a:cubicBezTo>
                    <a:pt x="1484" y="2154"/>
                    <a:pt x="1915" y="1733"/>
                    <a:pt x="1915" y="1197"/>
                  </a:cubicBezTo>
                  <a:lnTo>
                    <a:pt x="1915" y="719"/>
                  </a:lnTo>
                  <a:cubicBezTo>
                    <a:pt x="1915" y="326"/>
                    <a:pt x="1589" y="1"/>
                    <a:pt x="119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94" name="Google Shape;11694;p78"/>
            <p:cNvSpPr/>
            <p:nvPr/>
          </p:nvSpPr>
          <p:spPr>
            <a:xfrm>
              <a:off x="5854632" y="3082466"/>
              <a:ext cx="28177" cy="56328"/>
            </a:xfrm>
            <a:custGeom>
              <a:avLst/>
              <a:gdLst/>
              <a:ahLst/>
              <a:cxnLst/>
              <a:rect l="l" t="t" r="r" b="b"/>
              <a:pathLst>
                <a:path w="1073" h="2145" extrusionOk="0">
                  <a:moveTo>
                    <a:pt x="718" y="1"/>
                  </a:moveTo>
                  <a:cubicBezTo>
                    <a:pt x="316" y="1"/>
                    <a:pt x="1" y="326"/>
                    <a:pt x="1" y="719"/>
                  </a:cubicBezTo>
                  <a:lnTo>
                    <a:pt x="1" y="1197"/>
                  </a:lnTo>
                  <a:cubicBezTo>
                    <a:pt x="1" y="1676"/>
                    <a:pt x="355" y="2087"/>
                    <a:pt x="833" y="2145"/>
                  </a:cubicBezTo>
                  <a:cubicBezTo>
                    <a:pt x="757" y="1944"/>
                    <a:pt x="718" y="1724"/>
                    <a:pt x="718" y="1513"/>
                  </a:cubicBezTo>
                  <a:lnTo>
                    <a:pt x="718" y="719"/>
                  </a:lnTo>
                  <a:cubicBezTo>
                    <a:pt x="718" y="326"/>
                    <a:pt x="871" y="1"/>
                    <a:pt x="107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95" name="Google Shape;11695;p78"/>
            <p:cNvSpPr/>
            <p:nvPr/>
          </p:nvSpPr>
          <p:spPr>
            <a:xfrm>
              <a:off x="5835777" y="3151582"/>
              <a:ext cx="87997" cy="100812"/>
            </a:xfrm>
            <a:custGeom>
              <a:avLst/>
              <a:gdLst/>
              <a:ahLst/>
              <a:cxnLst/>
              <a:rect l="l" t="t" r="r" b="b"/>
              <a:pathLst>
                <a:path w="3351" h="3839" extrusionOk="0">
                  <a:moveTo>
                    <a:pt x="1427" y="1"/>
                  </a:moveTo>
                  <a:cubicBezTo>
                    <a:pt x="1274" y="1"/>
                    <a:pt x="1120" y="29"/>
                    <a:pt x="986" y="87"/>
                  </a:cubicBezTo>
                  <a:lnTo>
                    <a:pt x="451" y="307"/>
                  </a:lnTo>
                  <a:cubicBezTo>
                    <a:pt x="183" y="412"/>
                    <a:pt x="1" y="680"/>
                    <a:pt x="1" y="967"/>
                  </a:cubicBezTo>
                  <a:lnTo>
                    <a:pt x="1" y="3599"/>
                  </a:lnTo>
                  <a:cubicBezTo>
                    <a:pt x="1" y="3733"/>
                    <a:pt x="106" y="3838"/>
                    <a:pt x="240" y="3838"/>
                  </a:cubicBezTo>
                  <a:lnTo>
                    <a:pt x="3111" y="3838"/>
                  </a:lnTo>
                  <a:cubicBezTo>
                    <a:pt x="3245" y="3838"/>
                    <a:pt x="3350" y="3733"/>
                    <a:pt x="3350" y="3599"/>
                  </a:cubicBezTo>
                  <a:lnTo>
                    <a:pt x="3350" y="967"/>
                  </a:lnTo>
                  <a:cubicBezTo>
                    <a:pt x="3350" y="680"/>
                    <a:pt x="3169" y="412"/>
                    <a:pt x="2901" y="307"/>
                  </a:cubicBezTo>
                  <a:lnTo>
                    <a:pt x="2365" y="87"/>
                  </a:lnTo>
                  <a:cubicBezTo>
                    <a:pt x="2231" y="29"/>
                    <a:pt x="2078" y="1"/>
                    <a:pt x="1924"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96" name="Google Shape;11696;p78"/>
            <p:cNvSpPr/>
            <p:nvPr/>
          </p:nvSpPr>
          <p:spPr>
            <a:xfrm>
              <a:off x="5835777" y="3165920"/>
              <a:ext cx="18881" cy="86474"/>
            </a:xfrm>
            <a:custGeom>
              <a:avLst/>
              <a:gdLst/>
              <a:ahLst/>
              <a:cxnLst/>
              <a:rect l="l" t="t" r="r" b="b"/>
              <a:pathLst>
                <a:path w="719" h="3293" extrusionOk="0">
                  <a:moveTo>
                    <a:pt x="144" y="0"/>
                  </a:moveTo>
                  <a:cubicBezTo>
                    <a:pt x="49" y="125"/>
                    <a:pt x="1" y="268"/>
                    <a:pt x="1" y="421"/>
                  </a:cubicBezTo>
                  <a:lnTo>
                    <a:pt x="1" y="3053"/>
                  </a:lnTo>
                  <a:cubicBezTo>
                    <a:pt x="1" y="3187"/>
                    <a:pt x="106" y="3292"/>
                    <a:pt x="240" y="3292"/>
                  </a:cubicBezTo>
                  <a:lnTo>
                    <a:pt x="719" y="3292"/>
                  </a:lnTo>
                  <a:lnTo>
                    <a:pt x="719" y="670"/>
                  </a:lnTo>
                  <a:cubicBezTo>
                    <a:pt x="719" y="527"/>
                    <a:pt x="642" y="383"/>
                    <a:pt x="527" y="287"/>
                  </a:cubicBezTo>
                  <a:lnTo>
                    <a:pt x="144" y="0"/>
                  </a:ln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97" name="Google Shape;11697;p78"/>
            <p:cNvSpPr/>
            <p:nvPr/>
          </p:nvSpPr>
          <p:spPr>
            <a:xfrm>
              <a:off x="5904893" y="3165920"/>
              <a:ext cx="18881" cy="86474"/>
            </a:xfrm>
            <a:custGeom>
              <a:avLst/>
              <a:gdLst/>
              <a:ahLst/>
              <a:cxnLst/>
              <a:rect l="l" t="t" r="r" b="b"/>
              <a:pathLst>
                <a:path w="719" h="3293" extrusionOk="0">
                  <a:moveTo>
                    <a:pt x="575" y="0"/>
                  </a:moveTo>
                  <a:lnTo>
                    <a:pt x="192" y="287"/>
                  </a:lnTo>
                  <a:cubicBezTo>
                    <a:pt x="68" y="383"/>
                    <a:pt x="1" y="527"/>
                    <a:pt x="1" y="670"/>
                  </a:cubicBezTo>
                  <a:lnTo>
                    <a:pt x="1" y="3292"/>
                  </a:lnTo>
                  <a:lnTo>
                    <a:pt x="479" y="3292"/>
                  </a:lnTo>
                  <a:cubicBezTo>
                    <a:pt x="613" y="3292"/>
                    <a:pt x="718" y="3187"/>
                    <a:pt x="718" y="3053"/>
                  </a:cubicBezTo>
                  <a:lnTo>
                    <a:pt x="718" y="421"/>
                  </a:lnTo>
                  <a:cubicBezTo>
                    <a:pt x="718" y="268"/>
                    <a:pt x="671" y="125"/>
                    <a:pt x="575" y="0"/>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98" name="Google Shape;11698;p78"/>
            <p:cNvSpPr/>
            <p:nvPr/>
          </p:nvSpPr>
          <p:spPr>
            <a:xfrm>
              <a:off x="6024271" y="3145306"/>
              <a:ext cx="50288" cy="75419"/>
            </a:xfrm>
            <a:custGeom>
              <a:avLst/>
              <a:gdLst/>
              <a:ahLst/>
              <a:cxnLst/>
              <a:rect l="l" t="t" r="r" b="b"/>
              <a:pathLst>
                <a:path w="1915" h="2872" extrusionOk="0">
                  <a:moveTo>
                    <a:pt x="718" y="0"/>
                  </a:moveTo>
                  <a:cubicBezTo>
                    <a:pt x="326" y="0"/>
                    <a:pt x="0" y="326"/>
                    <a:pt x="0" y="718"/>
                  </a:cubicBezTo>
                  <a:lnTo>
                    <a:pt x="0" y="1513"/>
                  </a:lnTo>
                  <a:cubicBezTo>
                    <a:pt x="20" y="1742"/>
                    <a:pt x="96" y="1972"/>
                    <a:pt x="240" y="2154"/>
                  </a:cubicBezTo>
                  <a:cubicBezTo>
                    <a:pt x="393" y="2336"/>
                    <a:pt x="479" y="2565"/>
                    <a:pt x="479" y="2805"/>
                  </a:cubicBezTo>
                  <a:lnTo>
                    <a:pt x="479" y="2872"/>
                  </a:lnTo>
                  <a:lnTo>
                    <a:pt x="1436" y="2872"/>
                  </a:lnTo>
                  <a:lnTo>
                    <a:pt x="1436" y="2738"/>
                  </a:lnTo>
                  <a:cubicBezTo>
                    <a:pt x="1436" y="2546"/>
                    <a:pt x="1503" y="2355"/>
                    <a:pt x="1637" y="2211"/>
                  </a:cubicBezTo>
                  <a:lnTo>
                    <a:pt x="1723" y="2106"/>
                  </a:lnTo>
                  <a:cubicBezTo>
                    <a:pt x="1838" y="1953"/>
                    <a:pt x="1905" y="1771"/>
                    <a:pt x="1915" y="1580"/>
                  </a:cubicBezTo>
                  <a:lnTo>
                    <a:pt x="1915" y="718"/>
                  </a:lnTo>
                  <a:cubicBezTo>
                    <a:pt x="1915" y="326"/>
                    <a:pt x="1599" y="0"/>
                    <a:pt x="1197"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699" name="Google Shape;11699;p78"/>
            <p:cNvSpPr/>
            <p:nvPr/>
          </p:nvSpPr>
          <p:spPr>
            <a:xfrm>
              <a:off x="6024271" y="3145306"/>
              <a:ext cx="28413" cy="75681"/>
            </a:xfrm>
            <a:custGeom>
              <a:avLst/>
              <a:gdLst/>
              <a:ahLst/>
              <a:cxnLst/>
              <a:rect l="l" t="t" r="r" b="b"/>
              <a:pathLst>
                <a:path w="1082" h="2882" extrusionOk="0">
                  <a:moveTo>
                    <a:pt x="718" y="0"/>
                  </a:moveTo>
                  <a:cubicBezTo>
                    <a:pt x="326" y="0"/>
                    <a:pt x="0" y="326"/>
                    <a:pt x="0" y="718"/>
                  </a:cubicBezTo>
                  <a:lnTo>
                    <a:pt x="0" y="1513"/>
                  </a:lnTo>
                  <a:cubicBezTo>
                    <a:pt x="20" y="1752"/>
                    <a:pt x="96" y="1972"/>
                    <a:pt x="240" y="2163"/>
                  </a:cubicBezTo>
                  <a:cubicBezTo>
                    <a:pt x="402" y="2336"/>
                    <a:pt x="479" y="2565"/>
                    <a:pt x="479" y="2805"/>
                  </a:cubicBezTo>
                  <a:lnTo>
                    <a:pt x="479" y="2881"/>
                  </a:lnTo>
                  <a:lnTo>
                    <a:pt x="958" y="2881"/>
                  </a:lnTo>
                  <a:lnTo>
                    <a:pt x="958" y="2805"/>
                  </a:lnTo>
                  <a:cubicBezTo>
                    <a:pt x="967" y="2584"/>
                    <a:pt x="919" y="2364"/>
                    <a:pt x="843" y="2163"/>
                  </a:cubicBezTo>
                  <a:cubicBezTo>
                    <a:pt x="766" y="1953"/>
                    <a:pt x="728" y="1733"/>
                    <a:pt x="718" y="1513"/>
                  </a:cubicBezTo>
                  <a:lnTo>
                    <a:pt x="718" y="718"/>
                  </a:lnTo>
                  <a:cubicBezTo>
                    <a:pt x="718" y="326"/>
                    <a:pt x="881" y="0"/>
                    <a:pt x="1082"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00" name="Google Shape;11700;p78"/>
            <p:cNvSpPr/>
            <p:nvPr/>
          </p:nvSpPr>
          <p:spPr>
            <a:xfrm>
              <a:off x="6024271" y="3145306"/>
              <a:ext cx="50288" cy="56564"/>
            </a:xfrm>
            <a:custGeom>
              <a:avLst/>
              <a:gdLst/>
              <a:ahLst/>
              <a:cxnLst/>
              <a:rect l="l" t="t" r="r" b="b"/>
              <a:pathLst>
                <a:path w="1915" h="2154" extrusionOk="0">
                  <a:moveTo>
                    <a:pt x="718" y="0"/>
                  </a:moveTo>
                  <a:cubicBezTo>
                    <a:pt x="326" y="0"/>
                    <a:pt x="0" y="326"/>
                    <a:pt x="0" y="718"/>
                  </a:cubicBezTo>
                  <a:lnTo>
                    <a:pt x="0" y="1197"/>
                  </a:lnTo>
                  <a:cubicBezTo>
                    <a:pt x="0" y="1733"/>
                    <a:pt x="431" y="2154"/>
                    <a:pt x="958" y="2154"/>
                  </a:cubicBezTo>
                  <a:cubicBezTo>
                    <a:pt x="1493" y="2154"/>
                    <a:pt x="1915" y="1733"/>
                    <a:pt x="1915" y="1197"/>
                  </a:cubicBezTo>
                  <a:lnTo>
                    <a:pt x="1915" y="718"/>
                  </a:lnTo>
                  <a:cubicBezTo>
                    <a:pt x="1915" y="326"/>
                    <a:pt x="1599" y="0"/>
                    <a:pt x="119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01" name="Google Shape;11701;p78"/>
            <p:cNvSpPr/>
            <p:nvPr/>
          </p:nvSpPr>
          <p:spPr>
            <a:xfrm>
              <a:off x="6024271" y="3145568"/>
              <a:ext cx="28177" cy="56065"/>
            </a:xfrm>
            <a:custGeom>
              <a:avLst/>
              <a:gdLst/>
              <a:ahLst/>
              <a:cxnLst/>
              <a:rect l="l" t="t" r="r" b="b"/>
              <a:pathLst>
                <a:path w="1073" h="2135" extrusionOk="0">
                  <a:moveTo>
                    <a:pt x="718" y="0"/>
                  </a:moveTo>
                  <a:cubicBezTo>
                    <a:pt x="316" y="0"/>
                    <a:pt x="0" y="316"/>
                    <a:pt x="0" y="718"/>
                  </a:cubicBezTo>
                  <a:lnTo>
                    <a:pt x="0" y="1196"/>
                  </a:lnTo>
                  <a:cubicBezTo>
                    <a:pt x="0" y="1675"/>
                    <a:pt x="364" y="2077"/>
                    <a:pt x="833" y="2134"/>
                  </a:cubicBezTo>
                  <a:cubicBezTo>
                    <a:pt x="766" y="1933"/>
                    <a:pt x="718" y="1723"/>
                    <a:pt x="718" y="1503"/>
                  </a:cubicBezTo>
                  <a:lnTo>
                    <a:pt x="718" y="718"/>
                  </a:lnTo>
                  <a:cubicBezTo>
                    <a:pt x="718" y="316"/>
                    <a:pt x="881" y="0"/>
                    <a:pt x="1072"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02" name="Google Shape;11702;p78"/>
            <p:cNvSpPr/>
            <p:nvPr/>
          </p:nvSpPr>
          <p:spPr>
            <a:xfrm>
              <a:off x="6005417" y="3214422"/>
              <a:ext cx="87997" cy="63103"/>
            </a:xfrm>
            <a:custGeom>
              <a:avLst/>
              <a:gdLst/>
              <a:ahLst/>
              <a:cxnLst/>
              <a:rect l="l" t="t" r="r" b="b"/>
              <a:pathLst>
                <a:path w="3351" h="2403" extrusionOk="0">
                  <a:moveTo>
                    <a:pt x="1436" y="0"/>
                  </a:moveTo>
                  <a:cubicBezTo>
                    <a:pt x="1283" y="10"/>
                    <a:pt x="1130" y="39"/>
                    <a:pt x="986" y="96"/>
                  </a:cubicBezTo>
                  <a:lnTo>
                    <a:pt x="460" y="307"/>
                  </a:lnTo>
                  <a:cubicBezTo>
                    <a:pt x="183" y="412"/>
                    <a:pt x="1" y="680"/>
                    <a:pt x="1" y="967"/>
                  </a:cubicBezTo>
                  <a:lnTo>
                    <a:pt x="1" y="2163"/>
                  </a:lnTo>
                  <a:cubicBezTo>
                    <a:pt x="1" y="2288"/>
                    <a:pt x="116" y="2402"/>
                    <a:pt x="240" y="2402"/>
                  </a:cubicBezTo>
                  <a:lnTo>
                    <a:pt x="3111" y="2402"/>
                  </a:lnTo>
                  <a:cubicBezTo>
                    <a:pt x="3245" y="2402"/>
                    <a:pt x="3350" y="2288"/>
                    <a:pt x="3350" y="2163"/>
                  </a:cubicBezTo>
                  <a:lnTo>
                    <a:pt x="3350" y="967"/>
                  </a:lnTo>
                  <a:cubicBezTo>
                    <a:pt x="3350" y="680"/>
                    <a:pt x="3178" y="412"/>
                    <a:pt x="2901" y="307"/>
                  </a:cubicBezTo>
                  <a:lnTo>
                    <a:pt x="2374" y="96"/>
                  </a:lnTo>
                  <a:cubicBezTo>
                    <a:pt x="2231" y="39"/>
                    <a:pt x="2077" y="10"/>
                    <a:pt x="1924" y="0"/>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03" name="Google Shape;11703;p78"/>
            <p:cNvSpPr/>
            <p:nvPr/>
          </p:nvSpPr>
          <p:spPr>
            <a:xfrm>
              <a:off x="6005417" y="3228996"/>
              <a:ext cx="18881" cy="48528"/>
            </a:xfrm>
            <a:custGeom>
              <a:avLst/>
              <a:gdLst/>
              <a:ahLst/>
              <a:cxnLst/>
              <a:rect l="l" t="t" r="r" b="b"/>
              <a:pathLst>
                <a:path w="719" h="1848" extrusionOk="0">
                  <a:moveTo>
                    <a:pt x="144" y="0"/>
                  </a:moveTo>
                  <a:cubicBezTo>
                    <a:pt x="49" y="125"/>
                    <a:pt x="1" y="268"/>
                    <a:pt x="1" y="421"/>
                  </a:cubicBezTo>
                  <a:lnTo>
                    <a:pt x="1" y="1608"/>
                  </a:lnTo>
                  <a:cubicBezTo>
                    <a:pt x="1" y="1742"/>
                    <a:pt x="106" y="1847"/>
                    <a:pt x="240" y="1847"/>
                  </a:cubicBezTo>
                  <a:lnTo>
                    <a:pt x="718" y="1847"/>
                  </a:lnTo>
                  <a:lnTo>
                    <a:pt x="718" y="670"/>
                  </a:lnTo>
                  <a:cubicBezTo>
                    <a:pt x="718" y="517"/>
                    <a:pt x="651" y="374"/>
                    <a:pt x="527" y="287"/>
                  </a:cubicBezTo>
                  <a:lnTo>
                    <a:pt x="144" y="0"/>
                  </a:ln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04" name="Google Shape;11704;p78"/>
            <p:cNvSpPr/>
            <p:nvPr/>
          </p:nvSpPr>
          <p:spPr>
            <a:xfrm>
              <a:off x="6074796" y="3228996"/>
              <a:ext cx="18855" cy="48528"/>
            </a:xfrm>
            <a:custGeom>
              <a:avLst/>
              <a:gdLst/>
              <a:ahLst/>
              <a:cxnLst/>
              <a:rect l="l" t="t" r="r" b="b"/>
              <a:pathLst>
                <a:path w="718" h="1848" extrusionOk="0">
                  <a:moveTo>
                    <a:pt x="574" y="0"/>
                  </a:moveTo>
                  <a:lnTo>
                    <a:pt x="192" y="287"/>
                  </a:lnTo>
                  <a:cubicBezTo>
                    <a:pt x="67" y="374"/>
                    <a:pt x="0" y="517"/>
                    <a:pt x="0" y="670"/>
                  </a:cubicBezTo>
                  <a:lnTo>
                    <a:pt x="0" y="1847"/>
                  </a:lnTo>
                  <a:lnTo>
                    <a:pt x="479" y="1847"/>
                  </a:lnTo>
                  <a:cubicBezTo>
                    <a:pt x="603" y="1847"/>
                    <a:pt x="718" y="1742"/>
                    <a:pt x="718" y="1608"/>
                  </a:cubicBezTo>
                  <a:lnTo>
                    <a:pt x="718" y="421"/>
                  </a:lnTo>
                  <a:cubicBezTo>
                    <a:pt x="708" y="268"/>
                    <a:pt x="660" y="125"/>
                    <a:pt x="574" y="0"/>
                  </a:cubicBez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05" name="Google Shape;11705;p78"/>
            <p:cNvSpPr/>
            <p:nvPr/>
          </p:nvSpPr>
          <p:spPr>
            <a:xfrm>
              <a:off x="5911170" y="3145306"/>
              <a:ext cx="50288" cy="75419"/>
            </a:xfrm>
            <a:custGeom>
              <a:avLst/>
              <a:gdLst/>
              <a:ahLst/>
              <a:cxnLst/>
              <a:rect l="l" t="t" r="r" b="b"/>
              <a:pathLst>
                <a:path w="1915" h="2872" extrusionOk="0">
                  <a:moveTo>
                    <a:pt x="719" y="0"/>
                  </a:moveTo>
                  <a:cubicBezTo>
                    <a:pt x="326" y="0"/>
                    <a:pt x="1" y="326"/>
                    <a:pt x="1" y="718"/>
                  </a:cubicBezTo>
                  <a:lnTo>
                    <a:pt x="1" y="1513"/>
                  </a:lnTo>
                  <a:cubicBezTo>
                    <a:pt x="10" y="1742"/>
                    <a:pt x="97" y="1972"/>
                    <a:pt x="240" y="2154"/>
                  </a:cubicBezTo>
                  <a:cubicBezTo>
                    <a:pt x="393" y="2336"/>
                    <a:pt x="479" y="2565"/>
                    <a:pt x="479" y="2805"/>
                  </a:cubicBezTo>
                  <a:lnTo>
                    <a:pt x="479" y="2872"/>
                  </a:lnTo>
                  <a:lnTo>
                    <a:pt x="1436" y="2872"/>
                  </a:lnTo>
                  <a:lnTo>
                    <a:pt x="1436" y="2738"/>
                  </a:lnTo>
                  <a:cubicBezTo>
                    <a:pt x="1436" y="2546"/>
                    <a:pt x="1503" y="2355"/>
                    <a:pt x="1628" y="2211"/>
                  </a:cubicBezTo>
                  <a:lnTo>
                    <a:pt x="1723" y="2106"/>
                  </a:lnTo>
                  <a:cubicBezTo>
                    <a:pt x="1838" y="1953"/>
                    <a:pt x="1905" y="1771"/>
                    <a:pt x="1915" y="1580"/>
                  </a:cubicBezTo>
                  <a:lnTo>
                    <a:pt x="1915" y="718"/>
                  </a:lnTo>
                  <a:cubicBezTo>
                    <a:pt x="1915" y="326"/>
                    <a:pt x="1599" y="0"/>
                    <a:pt x="1197"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06" name="Google Shape;11706;p78"/>
            <p:cNvSpPr/>
            <p:nvPr/>
          </p:nvSpPr>
          <p:spPr>
            <a:xfrm>
              <a:off x="5911170" y="3145306"/>
              <a:ext cx="28440" cy="75681"/>
            </a:xfrm>
            <a:custGeom>
              <a:avLst/>
              <a:gdLst/>
              <a:ahLst/>
              <a:cxnLst/>
              <a:rect l="l" t="t" r="r" b="b"/>
              <a:pathLst>
                <a:path w="1083" h="2882" extrusionOk="0">
                  <a:moveTo>
                    <a:pt x="719" y="0"/>
                  </a:moveTo>
                  <a:cubicBezTo>
                    <a:pt x="326" y="0"/>
                    <a:pt x="1" y="326"/>
                    <a:pt x="1" y="718"/>
                  </a:cubicBezTo>
                  <a:lnTo>
                    <a:pt x="1" y="1513"/>
                  </a:lnTo>
                  <a:cubicBezTo>
                    <a:pt x="10" y="1752"/>
                    <a:pt x="97" y="1972"/>
                    <a:pt x="240" y="2163"/>
                  </a:cubicBezTo>
                  <a:cubicBezTo>
                    <a:pt x="393" y="2336"/>
                    <a:pt x="479" y="2565"/>
                    <a:pt x="479" y="2805"/>
                  </a:cubicBezTo>
                  <a:lnTo>
                    <a:pt x="479" y="2881"/>
                  </a:lnTo>
                  <a:lnTo>
                    <a:pt x="958" y="2881"/>
                  </a:lnTo>
                  <a:lnTo>
                    <a:pt x="958" y="2805"/>
                  </a:lnTo>
                  <a:cubicBezTo>
                    <a:pt x="958" y="2584"/>
                    <a:pt x="920" y="2364"/>
                    <a:pt x="843" y="2163"/>
                  </a:cubicBezTo>
                  <a:cubicBezTo>
                    <a:pt x="766" y="1953"/>
                    <a:pt x="719" y="1733"/>
                    <a:pt x="719" y="1513"/>
                  </a:cubicBezTo>
                  <a:lnTo>
                    <a:pt x="719" y="718"/>
                  </a:lnTo>
                  <a:cubicBezTo>
                    <a:pt x="719" y="326"/>
                    <a:pt x="881" y="0"/>
                    <a:pt x="1082"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07" name="Google Shape;11707;p78"/>
            <p:cNvSpPr/>
            <p:nvPr/>
          </p:nvSpPr>
          <p:spPr>
            <a:xfrm>
              <a:off x="5911170" y="3145306"/>
              <a:ext cx="50288" cy="56564"/>
            </a:xfrm>
            <a:custGeom>
              <a:avLst/>
              <a:gdLst/>
              <a:ahLst/>
              <a:cxnLst/>
              <a:rect l="l" t="t" r="r" b="b"/>
              <a:pathLst>
                <a:path w="1915" h="2154" extrusionOk="0">
                  <a:moveTo>
                    <a:pt x="719" y="0"/>
                  </a:moveTo>
                  <a:cubicBezTo>
                    <a:pt x="326" y="0"/>
                    <a:pt x="1" y="326"/>
                    <a:pt x="1" y="718"/>
                  </a:cubicBezTo>
                  <a:lnTo>
                    <a:pt x="1" y="1197"/>
                  </a:lnTo>
                  <a:cubicBezTo>
                    <a:pt x="1" y="1733"/>
                    <a:pt x="432" y="2154"/>
                    <a:pt x="958" y="2154"/>
                  </a:cubicBezTo>
                  <a:cubicBezTo>
                    <a:pt x="1484" y="2154"/>
                    <a:pt x="1915" y="1733"/>
                    <a:pt x="1915" y="1197"/>
                  </a:cubicBezTo>
                  <a:lnTo>
                    <a:pt x="1915" y="718"/>
                  </a:lnTo>
                  <a:cubicBezTo>
                    <a:pt x="1915" y="326"/>
                    <a:pt x="1599" y="0"/>
                    <a:pt x="119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08" name="Google Shape;11708;p78"/>
            <p:cNvSpPr/>
            <p:nvPr/>
          </p:nvSpPr>
          <p:spPr>
            <a:xfrm>
              <a:off x="5911170" y="3145568"/>
              <a:ext cx="28177" cy="56065"/>
            </a:xfrm>
            <a:custGeom>
              <a:avLst/>
              <a:gdLst/>
              <a:ahLst/>
              <a:cxnLst/>
              <a:rect l="l" t="t" r="r" b="b"/>
              <a:pathLst>
                <a:path w="1073" h="2135" extrusionOk="0">
                  <a:moveTo>
                    <a:pt x="719" y="0"/>
                  </a:moveTo>
                  <a:cubicBezTo>
                    <a:pt x="317" y="0"/>
                    <a:pt x="1" y="316"/>
                    <a:pt x="1" y="718"/>
                  </a:cubicBezTo>
                  <a:lnTo>
                    <a:pt x="1" y="1196"/>
                  </a:lnTo>
                  <a:cubicBezTo>
                    <a:pt x="1" y="1675"/>
                    <a:pt x="355" y="2077"/>
                    <a:pt x="833" y="2134"/>
                  </a:cubicBezTo>
                  <a:cubicBezTo>
                    <a:pt x="757" y="1933"/>
                    <a:pt x="719" y="1723"/>
                    <a:pt x="719" y="1503"/>
                  </a:cubicBezTo>
                  <a:lnTo>
                    <a:pt x="719" y="718"/>
                  </a:lnTo>
                  <a:cubicBezTo>
                    <a:pt x="719" y="316"/>
                    <a:pt x="872" y="0"/>
                    <a:pt x="1073"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09" name="Google Shape;11709;p78"/>
            <p:cNvSpPr/>
            <p:nvPr/>
          </p:nvSpPr>
          <p:spPr>
            <a:xfrm>
              <a:off x="5892341" y="3214422"/>
              <a:ext cx="87971" cy="63103"/>
            </a:xfrm>
            <a:custGeom>
              <a:avLst/>
              <a:gdLst/>
              <a:ahLst/>
              <a:cxnLst/>
              <a:rect l="l" t="t" r="r" b="b"/>
              <a:pathLst>
                <a:path w="3350" h="2403" extrusionOk="0">
                  <a:moveTo>
                    <a:pt x="1426" y="0"/>
                  </a:moveTo>
                  <a:cubicBezTo>
                    <a:pt x="1273" y="10"/>
                    <a:pt x="1120" y="39"/>
                    <a:pt x="986" y="96"/>
                  </a:cubicBezTo>
                  <a:lnTo>
                    <a:pt x="459" y="307"/>
                  </a:lnTo>
                  <a:cubicBezTo>
                    <a:pt x="182" y="412"/>
                    <a:pt x="0" y="680"/>
                    <a:pt x="0" y="967"/>
                  </a:cubicBezTo>
                  <a:lnTo>
                    <a:pt x="0" y="2163"/>
                  </a:lnTo>
                  <a:cubicBezTo>
                    <a:pt x="0" y="2288"/>
                    <a:pt x="115" y="2402"/>
                    <a:pt x="239" y="2402"/>
                  </a:cubicBezTo>
                  <a:lnTo>
                    <a:pt x="3110" y="2402"/>
                  </a:lnTo>
                  <a:cubicBezTo>
                    <a:pt x="3244" y="2402"/>
                    <a:pt x="3350" y="2288"/>
                    <a:pt x="3350" y="2163"/>
                  </a:cubicBezTo>
                  <a:lnTo>
                    <a:pt x="3350" y="967"/>
                  </a:lnTo>
                  <a:cubicBezTo>
                    <a:pt x="3350" y="680"/>
                    <a:pt x="3177" y="412"/>
                    <a:pt x="2900" y="307"/>
                  </a:cubicBezTo>
                  <a:lnTo>
                    <a:pt x="2373" y="96"/>
                  </a:lnTo>
                  <a:cubicBezTo>
                    <a:pt x="2230" y="39"/>
                    <a:pt x="2077" y="10"/>
                    <a:pt x="1924" y="0"/>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10" name="Google Shape;11710;p78"/>
            <p:cNvSpPr/>
            <p:nvPr/>
          </p:nvSpPr>
          <p:spPr>
            <a:xfrm>
              <a:off x="5892341" y="3228996"/>
              <a:ext cx="18855" cy="48528"/>
            </a:xfrm>
            <a:custGeom>
              <a:avLst/>
              <a:gdLst/>
              <a:ahLst/>
              <a:cxnLst/>
              <a:rect l="l" t="t" r="r" b="b"/>
              <a:pathLst>
                <a:path w="718" h="1848" extrusionOk="0">
                  <a:moveTo>
                    <a:pt x="144" y="0"/>
                  </a:moveTo>
                  <a:cubicBezTo>
                    <a:pt x="48" y="125"/>
                    <a:pt x="0" y="268"/>
                    <a:pt x="0" y="421"/>
                  </a:cubicBezTo>
                  <a:lnTo>
                    <a:pt x="0" y="1608"/>
                  </a:lnTo>
                  <a:cubicBezTo>
                    <a:pt x="0" y="1742"/>
                    <a:pt x="105" y="1847"/>
                    <a:pt x="239" y="1847"/>
                  </a:cubicBezTo>
                  <a:lnTo>
                    <a:pt x="718" y="1847"/>
                  </a:lnTo>
                  <a:lnTo>
                    <a:pt x="718" y="670"/>
                  </a:lnTo>
                  <a:cubicBezTo>
                    <a:pt x="718" y="517"/>
                    <a:pt x="651" y="374"/>
                    <a:pt x="526" y="287"/>
                  </a:cubicBezTo>
                  <a:lnTo>
                    <a:pt x="144" y="0"/>
                  </a:ln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11" name="Google Shape;11711;p78"/>
            <p:cNvSpPr/>
            <p:nvPr/>
          </p:nvSpPr>
          <p:spPr>
            <a:xfrm>
              <a:off x="5961431" y="3228996"/>
              <a:ext cx="18881" cy="48528"/>
            </a:xfrm>
            <a:custGeom>
              <a:avLst/>
              <a:gdLst/>
              <a:ahLst/>
              <a:cxnLst/>
              <a:rect l="l" t="t" r="r" b="b"/>
              <a:pathLst>
                <a:path w="719" h="1848" extrusionOk="0">
                  <a:moveTo>
                    <a:pt x="585" y="0"/>
                  </a:moveTo>
                  <a:lnTo>
                    <a:pt x="192" y="287"/>
                  </a:lnTo>
                  <a:cubicBezTo>
                    <a:pt x="77" y="374"/>
                    <a:pt x="1" y="517"/>
                    <a:pt x="1" y="670"/>
                  </a:cubicBezTo>
                  <a:lnTo>
                    <a:pt x="1" y="1847"/>
                  </a:lnTo>
                  <a:lnTo>
                    <a:pt x="479" y="1847"/>
                  </a:lnTo>
                  <a:cubicBezTo>
                    <a:pt x="613" y="1847"/>
                    <a:pt x="719" y="1742"/>
                    <a:pt x="719" y="1608"/>
                  </a:cubicBezTo>
                  <a:lnTo>
                    <a:pt x="719" y="421"/>
                  </a:lnTo>
                  <a:cubicBezTo>
                    <a:pt x="719" y="268"/>
                    <a:pt x="671" y="125"/>
                    <a:pt x="585" y="0"/>
                  </a:cubicBez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12" name="Google Shape;11712;p78"/>
            <p:cNvSpPr/>
            <p:nvPr/>
          </p:nvSpPr>
          <p:spPr>
            <a:xfrm>
              <a:off x="5798094" y="3145306"/>
              <a:ext cx="50288" cy="75419"/>
            </a:xfrm>
            <a:custGeom>
              <a:avLst/>
              <a:gdLst/>
              <a:ahLst/>
              <a:cxnLst/>
              <a:rect l="l" t="t" r="r" b="b"/>
              <a:pathLst>
                <a:path w="1915" h="2872" extrusionOk="0">
                  <a:moveTo>
                    <a:pt x="718" y="0"/>
                  </a:moveTo>
                  <a:cubicBezTo>
                    <a:pt x="316" y="0"/>
                    <a:pt x="0" y="326"/>
                    <a:pt x="0" y="718"/>
                  </a:cubicBezTo>
                  <a:lnTo>
                    <a:pt x="0" y="1513"/>
                  </a:lnTo>
                  <a:cubicBezTo>
                    <a:pt x="10" y="1742"/>
                    <a:pt x="96" y="1972"/>
                    <a:pt x="239" y="2154"/>
                  </a:cubicBezTo>
                  <a:cubicBezTo>
                    <a:pt x="393" y="2336"/>
                    <a:pt x="479" y="2565"/>
                    <a:pt x="479" y="2805"/>
                  </a:cubicBezTo>
                  <a:lnTo>
                    <a:pt x="479" y="2872"/>
                  </a:lnTo>
                  <a:lnTo>
                    <a:pt x="1436" y="2872"/>
                  </a:lnTo>
                  <a:lnTo>
                    <a:pt x="1436" y="2738"/>
                  </a:lnTo>
                  <a:cubicBezTo>
                    <a:pt x="1436" y="2546"/>
                    <a:pt x="1503" y="2355"/>
                    <a:pt x="1627" y="2211"/>
                  </a:cubicBezTo>
                  <a:lnTo>
                    <a:pt x="1723" y="2106"/>
                  </a:lnTo>
                  <a:cubicBezTo>
                    <a:pt x="1838" y="1953"/>
                    <a:pt x="1905" y="1771"/>
                    <a:pt x="1914" y="1580"/>
                  </a:cubicBezTo>
                  <a:lnTo>
                    <a:pt x="1914" y="718"/>
                  </a:lnTo>
                  <a:cubicBezTo>
                    <a:pt x="1914" y="326"/>
                    <a:pt x="1589" y="0"/>
                    <a:pt x="1196"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13" name="Google Shape;11713;p78"/>
            <p:cNvSpPr/>
            <p:nvPr/>
          </p:nvSpPr>
          <p:spPr>
            <a:xfrm>
              <a:off x="5798094" y="3145306"/>
              <a:ext cx="50288" cy="56564"/>
            </a:xfrm>
            <a:custGeom>
              <a:avLst/>
              <a:gdLst/>
              <a:ahLst/>
              <a:cxnLst/>
              <a:rect l="l" t="t" r="r" b="b"/>
              <a:pathLst>
                <a:path w="1915" h="2154" extrusionOk="0">
                  <a:moveTo>
                    <a:pt x="718" y="0"/>
                  </a:moveTo>
                  <a:cubicBezTo>
                    <a:pt x="316" y="0"/>
                    <a:pt x="0" y="326"/>
                    <a:pt x="0" y="718"/>
                  </a:cubicBezTo>
                  <a:lnTo>
                    <a:pt x="0" y="1197"/>
                  </a:lnTo>
                  <a:cubicBezTo>
                    <a:pt x="0" y="1733"/>
                    <a:pt x="431" y="2154"/>
                    <a:pt x="957" y="2154"/>
                  </a:cubicBezTo>
                  <a:cubicBezTo>
                    <a:pt x="1484" y="2154"/>
                    <a:pt x="1914" y="1733"/>
                    <a:pt x="1914" y="1197"/>
                  </a:cubicBezTo>
                  <a:lnTo>
                    <a:pt x="1914" y="718"/>
                  </a:lnTo>
                  <a:cubicBezTo>
                    <a:pt x="1914" y="326"/>
                    <a:pt x="1589" y="0"/>
                    <a:pt x="1196"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14" name="Google Shape;11714;p78"/>
            <p:cNvSpPr/>
            <p:nvPr/>
          </p:nvSpPr>
          <p:spPr>
            <a:xfrm>
              <a:off x="5779239" y="3214422"/>
              <a:ext cx="87997" cy="63103"/>
            </a:xfrm>
            <a:custGeom>
              <a:avLst/>
              <a:gdLst/>
              <a:ahLst/>
              <a:cxnLst/>
              <a:rect l="l" t="t" r="r" b="b"/>
              <a:pathLst>
                <a:path w="3351" h="2403" extrusionOk="0">
                  <a:moveTo>
                    <a:pt x="1426" y="0"/>
                  </a:moveTo>
                  <a:cubicBezTo>
                    <a:pt x="1273" y="10"/>
                    <a:pt x="1120" y="39"/>
                    <a:pt x="977" y="96"/>
                  </a:cubicBezTo>
                  <a:lnTo>
                    <a:pt x="450" y="307"/>
                  </a:lnTo>
                  <a:cubicBezTo>
                    <a:pt x="173" y="412"/>
                    <a:pt x="0" y="680"/>
                    <a:pt x="0" y="967"/>
                  </a:cubicBezTo>
                  <a:lnTo>
                    <a:pt x="0" y="2163"/>
                  </a:lnTo>
                  <a:cubicBezTo>
                    <a:pt x="0" y="2288"/>
                    <a:pt x="106" y="2402"/>
                    <a:pt x="240" y="2402"/>
                  </a:cubicBezTo>
                  <a:lnTo>
                    <a:pt x="3111" y="2402"/>
                  </a:lnTo>
                  <a:cubicBezTo>
                    <a:pt x="3245" y="2402"/>
                    <a:pt x="3350" y="2288"/>
                    <a:pt x="3350" y="2163"/>
                  </a:cubicBezTo>
                  <a:lnTo>
                    <a:pt x="3350" y="967"/>
                  </a:lnTo>
                  <a:cubicBezTo>
                    <a:pt x="3350" y="680"/>
                    <a:pt x="3168" y="412"/>
                    <a:pt x="2900" y="307"/>
                  </a:cubicBezTo>
                  <a:lnTo>
                    <a:pt x="2364" y="96"/>
                  </a:lnTo>
                  <a:cubicBezTo>
                    <a:pt x="2221" y="39"/>
                    <a:pt x="2077" y="10"/>
                    <a:pt x="1924" y="0"/>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15" name="Google Shape;11715;p78"/>
            <p:cNvSpPr/>
            <p:nvPr/>
          </p:nvSpPr>
          <p:spPr>
            <a:xfrm>
              <a:off x="5848356" y="3228996"/>
              <a:ext cx="18881" cy="48528"/>
            </a:xfrm>
            <a:custGeom>
              <a:avLst/>
              <a:gdLst/>
              <a:ahLst/>
              <a:cxnLst/>
              <a:rect l="l" t="t" r="r" b="b"/>
              <a:pathLst>
                <a:path w="719" h="1848" extrusionOk="0">
                  <a:moveTo>
                    <a:pt x="574" y="0"/>
                  </a:moveTo>
                  <a:lnTo>
                    <a:pt x="192" y="287"/>
                  </a:lnTo>
                  <a:cubicBezTo>
                    <a:pt x="67" y="374"/>
                    <a:pt x="0" y="517"/>
                    <a:pt x="0" y="670"/>
                  </a:cubicBezTo>
                  <a:lnTo>
                    <a:pt x="0" y="1847"/>
                  </a:lnTo>
                  <a:lnTo>
                    <a:pt x="479" y="1847"/>
                  </a:lnTo>
                  <a:cubicBezTo>
                    <a:pt x="613" y="1847"/>
                    <a:pt x="718" y="1742"/>
                    <a:pt x="718" y="1608"/>
                  </a:cubicBezTo>
                  <a:lnTo>
                    <a:pt x="718" y="421"/>
                  </a:lnTo>
                  <a:cubicBezTo>
                    <a:pt x="718" y="268"/>
                    <a:pt x="670" y="125"/>
                    <a:pt x="574" y="0"/>
                  </a:cubicBez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16" name="Google Shape;11716;p78"/>
            <p:cNvSpPr/>
            <p:nvPr/>
          </p:nvSpPr>
          <p:spPr>
            <a:xfrm>
              <a:off x="5875482" y="2994521"/>
              <a:ext cx="121925" cy="25157"/>
            </a:xfrm>
            <a:custGeom>
              <a:avLst/>
              <a:gdLst/>
              <a:ahLst/>
              <a:cxnLst/>
              <a:rect l="l" t="t" r="r" b="b"/>
              <a:pathLst>
                <a:path w="4643" h="958" extrusionOk="0">
                  <a:moveTo>
                    <a:pt x="240" y="0"/>
                  </a:moveTo>
                  <a:cubicBezTo>
                    <a:pt x="97" y="0"/>
                    <a:pt x="1" y="153"/>
                    <a:pt x="68" y="278"/>
                  </a:cubicBezTo>
                  <a:lnTo>
                    <a:pt x="336" y="823"/>
                  </a:lnTo>
                  <a:cubicBezTo>
                    <a:pt x="374" y="909"/>
                    <a:pt x="460" y="957"/>
                    <a:pt x="556" y="957"/>
                  </a:cubicBezTo>
                  <a:lnTo>
                    <a:pt x="4087" y="957"/>
                  </a:lnTo>
                  <a:cubicBezTo>
                    <a:pt x="4174" y="957"/>
                    <a:pt x="4260" y="909"/>
                    <a:pt x="4298" y="823"/>
                  </a:cubicBezTo>
                  <a:lnTo>
                    <a:pt x="4575" y="278"/>
                  </a:lnTo>
                  <a:cubicBezTo>
                    <a:pt x="4642" y="153"/>
                    <a:pt x="4547" y="0"/>
                    <a:pt x="4403"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17" name="Google Shape;11717;p78"/>
            <p:cNvSpPr/>
            <p:nvPr/>
          </p:nvSpPr>
          <p:spPr>
            <a:xfrm>
              <a:off x="5917472" y="3038506"/>
              <a:ext cx="37709" cy="18855"/>
            </a:xfrm>
            <a:custGeom>
              <a:avLst/>
              <a:gdLst/>
              <a:ahLst/>
              <a:cxnLst/>
              <a:rect l="l" t="t" r="r" b="b"/>
              <a:pathLst>
                <a:path w="1436" h="718" extrusionOk="0">
                  <a:moveTo>
                    <a:pt x="239" y="0"/>
                  </a:moveTo>
                  <a:cubicBezTo>
                    <a:pt x="105" y="0"/>
                    <a:pt x="0" y="105"/>
                    <a:pt x="0" y="239"/>
                  </a:cubicBezTo>
                  <a:lnTo>
                    <a:pt x="0" y="479"/>
                  </a:lnTo>
                  <a:cubicBezTo>
                    <a:pt x="0" y="613"/>
                    <a:pt x="105" y="718"/>
                    <a:pt x="239" y="718"/>
                  </a:cubicBezTo>
                  <a:lnTo>
                    <a:pt x="1196" y="718"/>
                  </a:lnTo>
                  <a:cubicBezTo>
                    <a:pt x="1330" y="718"/>
                    <a:pt x="1436" y="613"/>
                    <a:pt x="1436" y="479"/>
                  </a:cubicBezTo>
                  <a:lnTo>
                    <a:pt x="1436" y="239"/>
                  </a:lnTo>
                  <a:cubicBezTo>
                    <a:pt x="1436" y="105"/>
                    <a:pt x="1330" y="0"/>
                    <a:pt x="1196" y="0"/>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18" name="Google Shape;11718;p78"/>
            <p:cNvSpPr/>
            <p:nvPr/>
          </p:nvSpPr>
          <p:spPr>
            <a:xfrm>
              <a:off x="5892341" y="3007073"/>
              <a:ext cx="87971" cy="12605"/>
            </a:xfrm>
            <a:custGeom>
              <a:avLst/>
              <a:gdLst/>
              <a:ahLst/>
              <a:cxnLst/>
              <a:rect l="l" t="t" r="r" b="b"/>
              <a:pathLst>
                <a:path w="3350" h="480" extrusionOk="0">
                  <a:moveTo>
                    <a:pt x="239" y="1"/>
                  </a:moveTo>
                  <a:cubicBezTo>
                    <a:pt x="105" y="1"/>
                    <a:pt x="0" y="106"/>
                    <a:pt x="0" y="240"/>
                  </a:cubicBezTo>
                  <a:lnTo>
                    <a:pt x="0" y="479"/>
                  </a:lnTo>
                  <a:lnTo>
                    <a:pt x="3350" y="479"/>
                  </a:lnTo>
                  <a:lnTo>
                    <a:pt x="3350" y="240"/>
                  </a:lnTo>
                  <a:cubicBezTo>
                    <a:pt x="3350" y="106"/>
                    <a:pt x="3244" y="1"/>
                    <a:pt x="3110" y="1"/>
                  </a:cubicBez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719" name="Google Shape;11719;p78"/>
          <p:cNvGrpSpPr/>
          <p:nvPr/>
        </p:nvGrpSpPr>
        <p:grpSpPr>
          <a:xfrm>
            <a:off x="6190130" y="2940977"/>
            <a:ext cx="389830" cy="283004"/>
            <a:chOff x="6190130" y="2940977"/>
            <a:chExt cx="389830" cy="283004"/>
          </a:xfrm>
        </p:grpSpPr>
        <p:sp>
          <p:nvSpPr>
            <p:cNvPr id="11720" name="Google Shape;11720;p78"/>
            <p:cNvSpPr/>
            <p:nvPr/>
          </p:nvSpPr>
          <p:spPr>
            <a:xfrm>
              <a:off x="6208984" y="2940977"/>
              <a:ext cx="352120" cy="257873"/>
            </a:xfrm>
            <a:custGeom>
              <a:avLst/>
              <a:gdLst/>
              <a:ahLst/>
              <a:cxnLst/>
              <a:rect l="l" t="t" r="r" b="b"/>
              <a:pathLst>
                <a:path w="13409" h="9820" extrusionOk="0">
                  <a:moveTo>
                    <a:pt x="479" y="1"/>
                  </a:moveTo>
                  <a:cubicBezTo>
                    <a:pt x="211" y="1"/>
                    <a:pt x="1" y="221"/>
                    <a:pt x="1" y="479"/>
                  </a:cubicBezTo>
                  <a:lnTo>
                    <a:pt x="1" y="9820"/>
                  </a:lnTo>
                  <a:lnTo>
                    <a:pt x="13409" y="9820"/>
                  </a:lnTo>
                  <a:lnTo>
                    <a:pt x="13409" y="479"/>
                  </a:lnTo>
                  <a:cubicBezTo>
                    <a:pt x="13409" y="221"/>
                    <a:pt x="13198" y="1"/>
                    <a:pt x="12930" y="1"/>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21" name="Google Shape;11721;p78"/>
            <p:cNvSpPr/>
            <p:nvPr/>
          </p:nvSpPr>
          <p:spPr>
            <a:xfrm>
              <a:off x="6234115" y="2966370"/>
              <a:ext cx="301859" cy="201073"/>
            </a:xfrm>
            <a:custGeom>
              <a:avLst/>
              <a:gdLst/>
              <a:ahLst/>
              <a:cxnLst/>
              <a:rect l="l" t="t" r="r" b="b"/>
              <a:pathLst>
                <a:path w="11495" h="7657" extrusionOk="0">
                  <a:moveTo>
                    <a:pt x="240" y="0"/>
                  </a:moveTo>
                  <a:cubicBezTo>
                    <a:pt x="106" y="0"/>
                    <a:pt x="1" y="106"/>
                    <a:pt x="1" y="240"/>
                  </a:cubicBezTo>
                  <a:lnTo>
                    <a:pt x="1" y="7417"/>
                  </a:lnTo>
                  <a:cubicBezTo>
                    <a:pt x="1" y="7551"/>
                    <a:pt x="106" y="7657"/>
                    <a:pt x="240" y="7657"/>
                  </a:cubicBezTo>
                  <a:lnTo>
                    <a:pt x="11255" y="7657"/>
                  </a:lnTo>
                  <a:cubicBezTo>
                    <a:pt x="11389" y="7657"/>
                    <a:pt x="11495" y="7551"/>
                    <a:pt x="11495" y="7417"/>
                  </a:cubicBezTo>
                  <a:lnTo>
                    <a:pt x="11495" y="240"/>
                  </a:lnTo>
                  <a:cubicBezTo>
                    <a:pt x="11495" y="106"/>
                    <a:pt x="11389" y="0"/>
                    <a:pt x="1125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22" name="Google Shape;11722;p78"/>
            <p:cNvSpPr/>
            <p:nvPr/>
          </p:nvSpPr>
          <p:spPr>
            <a:xfrm>
              <a:off x="6234115" y="3129734"/>
              <a:ext cx="175942" cy="37709"/>
            </a:xfrm>
            <a:custGeom>
              <a:avLst/>
              <a:gdLst/>
              <a:ahLst/>
              <a:cxnLst/>
              <a:rect l="l" t="t" r="r" b="b"/>
              <a:pathLst>
                <a:path w="6700" h="1436" extrusionOk="0">
                  <a:moveTo>
                    <a:pt x="1" y="0"/>
                  </a:moveTo>
                  <a:lnTo>
                    <a:pt x="1" y="1196"/>
                  </a:lnTo>
                  <a:cubicBezTo>
                    <a:pt x="1" y="1330"/>
                    <a:pt x="106" y="1436"/>
                    <a:pt x="240" y="1436"/>
                  </a:cubicBezTo>
                  <a:lnTo>
                    <a:pt x="6700" y="1436"/>
                  </a:lnTo>
                  <a:lnTo>
                    <a:pt x="6700" y="0"/>
                  </a:ln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23" name="Google Shape;11723;p78"/>
            <p:cNvSpPr/>
            <p:nvPr/>
          </p:nvSpPr>
          <p:spPr>
            <a:xfrm>
              <a:off x="6410293" y="2966370"/>
              <a:ext cx="125680" cy="100550"/>
            </a:xfrm>
            <a:custGeom>
              <a:avLst/>
              <a:gdLst/>
              <a:ahLst/>
              <a:cxnLst/>
              <a:rect l="l" t="t" r="r" b="b"/>
              <a:pathLst>
                <a:path w="4786" h="3829" extrusionOk="0">
                  <a:moveTo>
                    <a:pt x="0" y="0"/>
                  </a:moveTo>
                  <a:lnTo>
                    <a:pt x="0" y="3829"/>
                  </a:lnTo>
                  <a:lnTo>
                    <a:pt x="4786" y="3829"/>
                  </a:lnTo>
                  <a:lnTo>
                    <a:pt x="4786" y="240"/>
                  </a:lnTo>
                  <a:cubicBezTo>
                    <a:pt x="4786" y="106"/>
                    <a:pt x="4680" y="0"/>
                    <a:pt x="4546"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24" name="Google Shape;11724;p78"/>
            <p:cNvSpPr/>
            <p:nvPr/>
          </p:nvSpPr>
          <p:spPr>
            <a:xfrm>
              <a:off x="6410293" y="3066893"/>
              <a:ext cx="125680" cy="100550"/>
            </a:xfrm>
            <a:custGeom>
              <a:avLst/>
              <a:gdLst/>
              <a:ahLst/>
              <a:cxnLst/>
              <a:rect l="l" t="t" r="r" b="b"/>
              <a:pathLst>
                <a:path w="4786" h="3829" extrusionOk="0">
                  <a:moveTo>
                    <a:pt x="0" y="1"/>
                  </a:moveTo>
                  <a:lnTo>
                    <a:pt x="0" y="3829"/>
                  </a:lnTo>
                  <a:lnTo>
                    <a:pt x="4546" y="3829"/>
                  </a:lnTo>
                  <a:cubicBezTo>
                    <a:pt x="4680" y="3829"/>
                    <a:pt x="4786" y="3714"/>
                    <a:pt x="4786" y="3589"/>
                  </a:cubicBezTo>
                  <a:lnTo>
                    <a:pt x="4786"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25" name="Google Shape;11725;p78"/>
            <p:cNvSpPr/>
            <p:nvPr/>
          </p:nvSpPr>
          <p:spPr>
            <a:xfrm>
              <a:off x="6190130" y="3192547"/>
              <a:ext cx="389830" cy="31433"/>
            </a:xfrm>
            <a:custGeom>
              <a:avLst/>
              <a:gdLst/>
              <a:ahLst/>
              <a:cxnLst/>
              <a:rect l="l" t="t" r="r" b="b"/>
              <a:pathLst>
                <a:path w="14845" h="1197" extrusionOk="0">
                  <a:moveTo>
                    <a:pt x="240" y="1"/>
                  </a:moveTo>
                  <a:cubicBezTo>
                    <a:pt x="106" y="1"/>
                    <a:pt x="1" y="106"/>
                    <a:pt x="1" y="240"/>
                  </a:cubicBezTo>
                  <a:lnTo>
                    <a:pt x="1" y="718"/>
                  </a:lnTo>
                  <a:cubicBezTo>
                    <a:pt x="1" y="986"/>
                    <a:pt x="211" y="1197"/>
                    <a:pt x="479" y="1197"/>
                  </a:cubicBezTo>
                  <a:lnTo>
                    <a:pt x="14366" y="1197"/>
                  </a:lnTo>
                  <a:cubicBezTo>
                    <a:pt x="14634" y="1197"/>
                    <a:pt x="14844" y="986"/>
                    <a:pt x="14844" y="718"/>
                  </a:cubicBezTo>
                  <a:lnTo>
                    <a:pt x="14844" y="240"/>
                  </a:lnTo>
                  <a:cubicBezTo>
                    <a:pt x="14844" y="106"/>
                    <a:pt x="14739" y="1"/>
                    <a:pt x="14605" y="1"/>
                  </a:cubicBezTo>
                  <a:close/>
                </a:path>
              </a:pathLst>
            </a:custGeom>
            <a:solidFill>
              <a:srgbClr val="C5D1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26" name="Google Shape;11726;p78"/>
            <p:cNvSpPr/>
            <p:nvPr/>
          </p:nvSpPr>
          <p:spPr>
            <a:xfrm>
              <a:off x="6190130" y="3192547"/>
              <a:ext cx="389830" cy="12605"/>
            </a:xfrm>
            <a:custGeom>
              <a:avLst/>
              <a:gdLst/>
              <a:ahLst/>
              <a:cxnLst/>
              <a:rect l="l" t="t" r="r" b="b"/>
              <a:pathLst>
                <a:path w="14845" h="480" extrusionOk="0">
                  <a:moveTo>
                    <a:pt x="240" y="1"/>
                  </a:moveTo>
                  <a:cubicBezTo>
                    <a:pt x="106" y="1"/>
                    <a:pt x="1" y="106"/>
                    <a:pt x="1" y="240"/>
                  </a:cubicBezTo>
                  <a:lnTo>
                    <a:pt x="1" y="479"/>
                  </a:lnTo>
                  <a:lnTo>
                    <a:pt x="14844" y="479"/>
                  </a:lnTo>
                  <a:lnTo>
                    <a:pt x="14844" y="240"/>
                  </a:lnTo>
                  <a:cubicBezTo>
                    <a:pt x="14844" y="106"/>
                    <a:pt x="14739" y="1"/>
                    <a:pt x="14605"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27" name="Google Shape;11727;p78"/>
            <p:cNvSpPr/>
            <p:nvPr/>
          </p:nvSpPr>
          <p:spPr>
            <a:xfrm>
              <a:off x="6347217" y="3192547"/>
              <a:ext cx="75419" cy="18881"/>
            </a:xfrm>
            <a:custGeom>
              <a:avLst/>
              <a:gdLst/>
              <a:ahLst/>
              <a:cxnLst/>
              <a:rect l="l" t="t" r="r" b="b"/>
              <a:pathLst>
                <a:path w="2872" h="719" extrusionOk="0">
                  <a:moveTo>
                    <a:pt x="0" y="1"/>
                  </a:moveTo>
                  <a:lnTo>
                    <a:pt x="345" y="508"/>
                  </a:lnTo>
                  <a:cubicBezTo>
                    <a:pt x="431" y="642"/>
                    <a:pt x="584" y="718"/>
                    <a:pt x="737" y="718"/>
                  </a:cubicBezTo>
                  <a:lnTo>
                    <a:pt x="2144" y="718"/>
                  </a:lnTo>
                  <a:cubicBezTo>
                    <a:pt x="2297" y="718"/>
                    <a:pt x="2450" y="632"/>
                    <a:pt x="2536" y="508"/>
                  </a:cubicBezTo>
                  <a:lnTo>
                    <a:pt x="2871"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28" name="Google Shape;11728;p78"/>
            <p:cNvSpPr/>
            <p:nvPr/>
          </p:nvSpPr>
          <p:spPr>
            <a:xfrm>
              <a:off x="6441700" y="3041763"/>
              <a:ext cx="62866" cy="25157"/>
            </a:xfrm>
            <a:custGeom>
              <a:avLst/>
              <a:gdLst/>
              <a:ahLst/>
              <a:cxnLst/>
              <a:rect l="l" t="t" r="r" b="b"/>
              <a:pathLst>
                <a:path w="2394" h="958" extrusionOk="0">
                  <a:moveTo>
                    <a:pt x="719" y="1"/>
                  </a:moveTo>
                  <a:lnTo>
                    <a:pt x="326" y="125"/>
                  </a:lnTo>
                  <a:cubicBezTo>
                    <a:pt x="135" y="192"/>
                    <a:pt x="1" y="374"/>
                    <a:pt x="1" y="584"/>
                  </a:cubicBezTo>
                  <a:lnTo>
                    <a:pt x="1" y="958"/>
                  </a:lnTo>
                  <a:lnTo>
                    <a:pt x="2393" y="958"/>
                  </a:lnTo>
                  <a:lnTo>
                    <a:pt x="2393" y="584"/>
                  </a:lnTo>
                  <a:cubicBezTo>
                    <a:pt x="2393" y="374"/>
                    <a:pt x="2259" y="192"/>
                    <a:pt x="2068" y="125"/>
                  </a:cubicBezTo>
                  <a:lnTo>
                    <a:pt x="1676" y="1"/>
                  </a:ln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29" name="Google Shape;11729;p78"/>
            <p:cNvSpPr/>
            <p:nvPr/>
          </p:nvSpPr>
          <p:spPr>
            <a:xfrm>
              <a:off x="6460555" y="3022908"/>
              <a:ext cx="25157" cy="31459"/>
            </a:xfrm>
            <a:custGeom>
              <a:avLst/>
              <a:gdLst/>
              <a:ahLst/>
              <a:cxnLst/>
              <a:rect l="l" t="t" r="r" b="b"/>
              <a:pathLst>
                <a:path w="958" h="1198" extrusionOk="0">
                  <a:moveTo>
                    <a:pt x="1" y="1"/>
                  </a:moveTo>
                  <a:lnTo>
                    <a:pt x="1" y="719"/>
                  </a:lnTo>
                  <a:cubicBezTo>
                    <a:pt x="1" y="977"/>
                    <a:pt x="211" y="1197"/>
                    <a:pt x="479" y="1197"/>
                  </a:cubicBezTo>
                  <a:cubicBezTo>
                    <a:pt x="737" y="1197"/>
                    <a:pt x="958" y="977"/>
                    <a:pt x="958" y="719"/>
                  </a:cubicBezTo>
                  <a:lnTo>
                    <a:pt x="958"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30" name="Google Shape;11730;p78"/>
            <p:cNvSpPr/>
            <p:nvPr/>
          </p:nvSpPr>
          <p:spPr>
            <a:xfrm>
              <a:off x="6454279" y="2991501"/>
              <a:ext cx="37709" cy="44012"/>
            </a:xfrm>
            <a:custGeom>
              <a:avLst/>
              <a:gdLst/>
              <a:ahLst/>
              <a:cxnLst/>
              <a:rect l="l" t="t" r="r" b="b"/>
              <a:pathLst>
                <a:path w="1436" h="1676" extrusionOk="0">
                  <a:moveTo>
                    <a:pt x="479" y="0"/>
                  </a:moveTo>
                  <a:cubicBezTo>
                    <a:pt x="211" y="0"/>
                    <a:pt x="0" y="211"/>
                    <a:pt x="0" y="479"/>
                  </a:cubicBezTo>
                  <a:lnTo>
                    <a:pt x="0" y="957"/>
                  </a:lnTo>
                  <a:cubicBezTo>
                    <a:pt x="0" y="1350"/>
                    <a:pt x="316" y="1675"/>
                    <a:pt x="718" y="1675"/>
                  </a:cubicBezTo>
                  <a:cubicBezTo>
                    <a:pt x="1110" y="1675"/>
                    <a:pt x="1436" y="1350"/>
                    <a:pt x="1436" y="957"/>
                  </a:cubicBezTo>
                  <a:lnTo>
                    <a:pt x="1436" y="479"/>
                  </a:lnTo>
                  <a:cubicBezTo>
                    <a:pt x="1436" y="211"/>
                    <a:pt x="1216" y="0"/>
                    <a:pt x="957"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31" name="Google Shape;11731;p78"/>
            <p:cNvSpPr/>
            <p:nvPr/>
          </p:nvSpPr>
          <p:spPr>
            <a:xfrm>
              <a:off x="6454069" y="2991501"/>
              <a:ext cx="25367" cy="43907"/>
            </a:xfrm>
            <a:custGeom>
              <a:avLst/>
              <a:gdLst/>
              <a:ahLst/>
              <a:cxnLst/>
              <a:rect l="l" t="t" r="r" b="b"/>
              <a:pathLst>
                <a:path w="966" h="1672" extrusionOk="0">
                  <a:moveTo>
                    <a:pt x="487" y="0"/>
                  </a:moveTo>
                  <a:cubicBezTo>
                    <a:pt x="219" y="0"/>
                    <a:pt x="8" y="211"/>
                    <a:pt x="8" y="479"/>
                  </a:cubicBezTo>
                  <a:lnTo>
                    <a:pt x="8" y="957"/>
                  </a:lnTo>
                  <a:cubicBezTo>
                    <a:pt x="0" y="1360"/>
                    <a:pt x="338" y="1672"/>
                    <a:pt x="719" y="1672"/>
                  </a:cubicBezTo>
                  <a:cubicBezTo>
                    <a:pt x="800" y="1672"/>
                    <a:pt x="883" y="1658"/>
                    <a:pt x="965" y="1627"/>
                  </a:cubicBezTo>
                  <a:cubicBezTo>
                    <a:pt x="678" y="1522"/>
                    <a:pt x="487" y="1254"/>
                    <a:pt x="487" y="957"/>
                  </a:cubicBezTo>
                  <a:lnTo>
                    <a:pt x="487" y="479"/>
                  </a:lnTo>
                  <a:cubicBezTo>
                    <a:pt x="487" y="211"/>
                    <a:pt x="697" y="0"/>
                    <a:pt x="965"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32" name="Google Shape;11732;p78"/>
            <p:cNvSpPr/>
            <p:nvPr/>
          </p:nvSpPr>
          <p:spPr>
            <a:xfrm>
              <a:off x="6454279" y="2991501"/>
              <a:ext cx="37709" cy="18881"/>
            </a:xfrm>
            <a:custGeom>
              <a:avLst/>
              <a:gdLst/>
              <a:ahLst/>
              <a:cxnLst/>
              <a:rect l="l" t="t" r="r" b="b"/>
              <a:pathLst>
                <a:path w="1436" h="719" extrusionOk="0">
                  <a:moveTo>
                    <a:pt x="479" y="0"/>
                  </a:moveTo>
                  <a:cubicBezTo>
                    <a:pt x="211" y="0"/>
                    <a:pt x="0" y="211"/>
                    <a:pt x="0" y="479"/>
                  </a:cubicBezTo>
                  <a:cubicBezTo>
                    <a:pt x="469" y="613"/>
                    <a:pt x="948" y="699"/>
                    <a:pt x="1436" y="718"/>
                  </a:cubicBezTo>
                  <a:lnTo>
                    <a:pt x="1436" y="479"/>
                  </a:lnTo>
                  <a:cubicBezTo>
                    <a:pt x="1436" y="211"/>
                    <a:pt x="1216" y="0"/>
                    <a:pt x="95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33" name="Google Shape;11733;p78"/>
            <p:cNvSpPr/>
            <p:nvPr/>
          </p:nvSpPr>
          <p:spPr>
            <a:xfrm>
              <a:off x="6454279" y="2991501"/>
              <a:ext cx="25157" cy="15598"/>
            </a:xfrm>
            <a:custGeom>
              <a:avLst/>
              <a:gdLst/>
              <a:ahLst/>
              <a:cxnLst/>
              <a:rect l="l" t="t" r="r" b="b"/>
              <a:pathLst>
                <a:path w="958" h="594" extrusionOk="0">
                  <a:moveTo>
                    <a:pt x="479" y="0"/>
                  </a:moveTo>
                  <a:cubicBezTo>
                    <a:pt x="211" y="0"/>
                    <a:pt x="0" y="211"/>
                    <a:pt x="0" y="479"/>
                  </a:cubicBezTo>
                  <a:cubicBezTo>
                    <a:pt x="153" y="527"/>
                    <a:pt x="316" y="565"/>
                    <a:pt x="479" y="594"/>
                  </a:cubicBezTo>
                  <a:lnTo>
                    <a:pt x="479" y="479"/>
                  </a:lnTo>
                  <a:cubicBezTo>
                    <a:pt x="479" y="211"/>
                    <a:pt x="689" y="0"/>
                    <a:pt x="95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34" name="Google Shape;11734;p78"/>
            <p:cNvSpPr/>
            <p:nvPr/>
          </p:nvSpPr>
          <p:spPr>
            <a:xfrm>
              <a:off x="6441700" y="3142286"/>
              <a:ext cx="62866" cy="25157"/>
            </a:xfrm>
            <a:custGeom>
              <a:avLst/>
              <a:gdLst/>
              <a:ahLst/>
              <a:cxnLst/>
              <a:rect l="l" t="t" r="r" b="b"/>
              <a:pathLst>
                <a:path w="2394" h="958" extrusionOk="0">
                  <a:moveTo>
                    <a:pt x="719" y="1"/>
                  </a:moveTo>
                  <a:lnTo>
                    <a:pt x="326" y="135"/>
                  </a:lnTo>
                  <a:cubicBezTo>
                    <a:pt x="135" y="192"/>
                    <a:pt x="1" y="374"/>
                    <a:pt x="1" y="584"/>
                  </a:cubicBezTo>
                  <a:lnTo>
                    <a:pt x="1" y="958"/>
                  </a:lnTo>
                  <a:lnTo>
                    <a:pt x="2393" y="958"/>
                  </a:lnTo>
                  <a:lnTo>
                    <a:pt x="2393" y="584"/>
                  </a:lnTo>
                  <a:cubicBezTo>
                    <a:pt x="2393" y="374"/>
                    <a:pt x="2259" y="192"/>
                    <a:pt x="2068" y="135"/>
                  </a:cubicBezTo>
                  <a:lnTo>
                    <a:pt x="1676" y="1"/>
                  </a:ln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35" name="Google Shape;11735;p78"/>
            <p:cNvSpPr/>
            <p:nvPr/>
          </p:nvSpPr>
          <p:spPr>
            <a:xfrm>
              <a:off x="6460555" y="3123431"/>
              <a:ext cx="25157" cy="31459"/>
            </a:xfrm>
            <a:custGeom>
              <a:avLst/>
              <a:gdLst/>
              <a:ahLst/>
              <a:cxnLst/>
              <a:rect l="l" t="t" r="r" b="b"/>
              <a:pathLst>
                <a:path w="958" h="1198" extrusionOk="0">
                  <a:moveTo>
                    <a:pt x="1" y="1"/>
                  </a:moveTo>
                  <a:lnTo>
                    <a:pt x="1" y="719"/>
                  </a:lnTo>
                  <a:cubicBezTo>
                    <a:pt x="1" y="977"/>
                    <a:pt x="211" y="1197"/>
                    <a:pt x="479" y="1197"/>
                  </a:cubicBezTo>
                  <a:cubicBezTo>
                    <a:pt x="737" y="1197"/>
                    <a:pt x="958" y="977"/>
                    <a:pt x="958" y="719"/>
                  </a:cubicBezTo>
                  <a:lnTo>
                    <a:pt x="958"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36" name="Google Shape;11736;p78"/>
            <p:cNvSpPr/>
            <p:nvPr/>
          </p:nvSpPr>
          <p:spPr>
            <a:xfrm>
              <a:off x="6454279" y="3092024"/>
              <a:ext cx="37709" cy="44012"/>
            </a:xfrm>
            <a:custGeom>
              <a:avLst/>
              <a:gdLst/>
              <a:ahLst/>
              <a:cxnLst/>
              <a:rect l="l" t="t" r="r" b="b"/>
              <a:pathLst>
                <a:path w="1436" h="1676" extrusionOk="0">
                  <a:moveTo>
                    <a:pt x="479" y="1"/>
                  </a:moveTo>
                  <a:cubicBezTo>
                    <a:pt x="211" y="1"/>
                    <a:pt x="0" y="211"/>
                    <a:pt x="0" y="479"/>
                  </a:cubicBezTo>
                  <a:lnTo>
                    <a:pt x="0" y="958"/>
                  </a:lnTo>
                  <a:cubicBezTo>
                    <a:pt x="0" y="1350"/>
                    <a:pt x="316" y="1675"/>
                    <a:pt x="718" y="1675"/>
                  </a:cubicBezTo>
                  <a:cubicBezTo>
                    <a:pt x="1110" y="1675"/>
                    <a:pt x="1436" y="1350"/>
                    <a:pt x="1436" y="958"/>
                  </a:cubicBezTo>
                  <a:lnTo>
                    <a:pt x="1436" y="479"/>
                  </a:lnTo>
                  <a:cubicBezTo>
                    <a:pt x="1436" y="211"/>
                    <a:pt x="1216" y="1"/>
                    <a:pt x="957"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37" name="Google Shape;11737;p78"/>
            <p:cNvSpPr/>
            <p:nvPr/>
          </p:nvSpPr>
          <p:spPr>
            <a:xfrm>
              <a:off x="6454069" y="3092024"/>
              <a:ext cx="25367" cy="43933"/>
            </a:xfrm>
            <a:custGeom>
              <a:avLst/>
              <a:gdLst/>
              <a:ahLst/>
              <a:cxnLst/>
              <a:rect l="l" t="t" r="r" b="b"/>
              <a:pathLst>
                <a:path w="966" h="1673" extrusionOk="0">
                  <a:moveTo>
                    <a:pt x="487" y="1"/>
                  </a:moveTo>
                  <a:cubicBezTo>
                    <a:pt x="219" y="1"/>
                    <a:pt x="8" y="211"/>
                    <a:pt x="8" y="479"/>
                  </a:cubicBezTo>
                  <a:lnTo>
                    <a:pt x="8" y="958"/>
                  </a:lnTo>
                  <a:cubicBezTo>
                    <a:pt x="0" y="1367"/>
                    <a:pt x="335" y="1672"/>
                    <a:pt x="715" y="1672"/>
                  </a:cubicBezTo>
                  <a:cubicBezTo>
                    <a:pt x="798" y="1672"/>
                    <a:pt x="882" y="1658"/>
                    <a:pt x="965" y="1628"/>
                  </a:cubicBezTo>
                  <a:cubicBezTo>
                    <a:pt x="678" y="1532"/>
                    <a:pt x="487" y="1254"/>
                    <a:pt x="487" y="958"/>
                  </a:cubicBezTo>
                  <a:lnTo>
                    <a:pt x="487" y="479"/>
                  </a:lnTo>
                  <a:cubicBezTo>
                    <a:pt x="487" y="211"/>
                    <a:pt x="697" y="1"/>
                    <a:pt x="965"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38" name="Google Shape;11738;p78"/>
            <p:cNvSpPr/>
            <p:nvPr/>
          </p:nvSpPr>
          <p:spPr>
            <a:xfrm>
              <a:off x="6454279" y="3092024"/>
              <a:ext cx="37709" cy="18881"/>
            </a:xfrm>
            <a:custGeom>
              <a:avLst/>
              <a:gdLst/>
              <a:ahLst/>
              <a:cxnLst/>
              <a:rect l="l" t="t" r="r" b="b"/>
              <a:pathLst>
                <a:path w="1436" h="719" extrusionOk="0">
                  <a:moveTo>
                    <a:pt x="479" y="1"/>
                  </a:moveTo>
                  <a:cubicBezTo>
                    <a:pt x="211" y="1"/>
                    <a:pt x="0" y="211"/>
                    <a:pt x="0" y="479"/>
                  </a:cubicBezTo>
                  <a:cubicBezTo>
                    <a:pt x="469" y="613"/>
                    <a:pt x="948" y="699"/>
                    <a:pt x="1436" y="718"/>
                  </a:cubicBezTo>
                  <a:lnTo>
                    <a:pt x="1436" y="479"/>
                  </a:lnTo>
                  <a:cubicBezTo>
                    <a:pt x="1436" y="211"/>
                    <a:pt x="1216" y="1"/>
                    <a:pt x="95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39" name="Google Shape;11739;p78"/>
            <p:cNvSpPr/>
            <p:nvPr/>
          </p:nvSpPr>
          <p:spPr>
            <a:xfrm>
              <a:off x="6454279" y="3092024"/>
              <a:ext cx="25157" cy="15598"/>
            </a:xfrm>
            <a:custGeom>
              <a:avLst/>
              <a:gdLst/>
              <a:ahLst/>
              <a:cxnLst/>
              <a:rect l="l" t="t" r="r" b="b"/>
              <a:pathLst>
                <a:path w="958" h="594" extrusionOk="0">
                  <a:moveTo>
                    <a:pt x="479" y="1"/>
                  </a:moveTo>
                  <a:cubicBezTo>
                    <a:pt x="211" y="1"/>
                    <a:pt x="0" y="211"/>
                    <a:pt x="0" y="479"/>
                  </a:cubicBezTo>
                  <a:cubicBezTo>
                    <a:pt x="153" y="527"/>
                    <a:pt x="316" y="565"/>
                    <a:pt x="479" y="594"/>
                  </a:cubicBezTo>
                  <a:lnTo>
                    <a:pt x="479" y="479"/>
                  </a:lnTo>
                  <a:cubicBezTo>
                    <a:pt x="479" y="211"/>
                    <a:pt x="689" y="1"/>
                    <a:pt x="95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40" name="Google Shape;11740;p78"/>
            <p:cNvSpPr/>
            <p:nvPr/>
          </p:nvSpPr>
          <p:spPr>
            <a:xfrm>
              <a:off x="6284377" y="3048039"/>
              <a:ext cx="75419" cy="94273"/>
            </a:xfrm>
            <a:custGeom>
              <a:avLst/>
              <a:gdLst/>
              <a:ahLst/>
              <a:cxnLst/>
              <a:rect l="l" t="t" r="r" b="b"/>
              <a:pathLst>
                <a:path w="2872" h="3590" extrusionOk="0">
                  <a:moveTo>
                    <a:pt x="967" y="1"/>
                  </a:moveTo>
                  <a:lnTo>
                    <a:pt x="967" y="479"/>
                  </a:lnTo>
                  <a:cubicBezTo>
                    <a:pt x="958" y="565"/>
                    <a:pt x="910" y="652"/>
                    <a:pt x="833" y="690"/>
                  </a:cubicBezTo>
                  <a:lnTo>
                    <a:pt x="269" y="967"/>
                  </a:lnTo>
                  <a:cubicBezTo>
                    <a:pt x="106" y="1053"/>
                    <a:pt x="1" y="1216"/>
                    <a:pt x="1" y="1398"/>
                  </a:cubicBezTo>
                  <a:lnTo>
                    <a:pt x="1" y="3350"/>
                  </a:lnTo>
                  <a:cubicBezTo>
                    <a:pt x="1" y="3484"/>
                    <a:pt x="116" y="3590"/>
                    <a:pt x="240" y="3590"/>
                  </a:cubicBezTo>
                  <a:lnTo>
                    <a:pt x="2633" y="3590"/>
                  </a:lnTo>
                  <a:cubicBezTo>
                    <a:pt x="2767" y="3590"/>
                    <a:pt x="2872" y="3484"/>
                    <a:pt x="2872" y="3350"/>
                  </a:cubicBezTo>
                  <a:lnTo>
                    <a:pt x="2872" y="1398"/>
                  </a:lnTo>
                  <a:cubicBezTo>
                    <a:pt x="2872" y="1216"/>
                    <a:pt x="2776" y="1053"/>
                    <a:pt x="2613" y="967"/>
                  </a:cubicBezTo>
                  <a:lnTo>
                    <a:pt x="2049" y="690"/>
                  </a:lnTo>
                  <a:cubicBezTo>
                    <a:pt x="1972" y="652"/>
                    <a:pt x="1924" y="565"/>
                    <a:pt x="1924" y="479"/>
                  </a:cubicBezTo>
                  <a:lnTo>
                    <a:pt x="1924"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41" name="Google Shape;11741;p78"/>
            <p:cNvSpPr/>
            <p:nvPr/>
          </p:nvSpPr>
          <p:spPr>
            <a:xfrm>
              <a:off x="6308247" y="3048039"/>
              <a:ext cx="27678" cy="18750"/>
            </a:xfrm>
            <a:custGeom>
              <a:avLst/>
              <a:gdLst/>
              <a:ahLst/>
              <a:cxnLst/>
              <a:rect l="l" t="t" r="r" b="b"/>
              <a:pathLst>
                <a:path w="1054" h="714" extrusionOk="0">
                  <a:moveTo>
                    <a:pt x="49" y="1"/>
                  </a:moveTo>
                  <a:lnTo>
                    <a:pt x="49" y="479"/>
                  </a:lnTo>
                  <a:cubicBezTo>
                    <a:pt x="49" y="527"/>
                    <a:pt x="30" y="575"/>
                    <a:pt x="1" y="613"/>
                  </a:cubicBezTo>
                  <a:cubicBezTo>
                    <a:pt x="168" y="680"/>
                    <a:pt x="348" y="714"/>
                    <a:pt x="527" y="714"/>
                  </a:cubicBezTo>
                  <a:cubicBezTo>
                    <a:pt x="707" y="714"/>
                    <a:pt x="886" y="680"/>
                    <a:pt x="1054" y="613"/>
                  </a:cubicBezTo>
                  <a:cubicBezTo>
                    <a:pt x="1025" y="575"/>
                    <a:pt x="1006" y="527"/>
                    <a:pt x="1006" y="479"/>
                  </a:cubicBezTo>
                  <a:lnTo>
                    <a:pt x="1006"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42" name="Google Shape;11742;p78"/>
            <p:cNvSpPr/>
            <p:nvPr/>
          </p:nvSpPr>
          <p:spPr>
            <a:xfrm>
              <a:off x="6284377" y="3067891"/>
              <a:ext cx="75681" cy="74421"/>
            </a:xfrm>
            <a:custGeom>
              <a:avLst/>
              <a:gdLst/>
              <a:ahLst/>
              <a:cxnLst/>
              <a:rect l="l" t="t" r="r" b="b"/>
              <a:pathLst>
                <a:path w="2882" h="2834" extrusionOk="0">
                  <a:moveTo>
                    <a:pt x="709" y="1"/>
                  </a:moveTo>
                  <a:lnTo>
                    <a:pt x="269" y="211"/>
                  </a:lnTo>
                  <a:cubicBezTo>
                    <a:pt x="106" y="297"/>
                    <a:pt x="1" y="460"/>
                    <a:pt x="1" y="642"/>
                  </a:cubicBezTo>
                  <a:lnTo>
                    <a:pt x="1" y="2594"/>
                  </a:lnTo>
                  <a:cubicBezTo>
                    <a:pt x="1" y="2728"/>
                    <a:pt x="116" y="2834"/>
                    <a:pt x="240" y="2834"/>
                  </a:cubicBezTo>
                  <a:lnTo>
                    <a:pt x="2633" y="2834"/>
                  </a:lnTo>
                  <a:cubicBezTo>
                    <a:pt x="2767" y="2834"/>
                    <a:pt x="2872" y="2728"/>
                    <a:pt x="2872" y="2594"/>
                  </a:cubicBezTo>
                  <a:lnTo>
                    <a:pt x="2872" y="642"/>
                  </a:lnTo>
                  <a:cubicBezTo>
                    <a:pt x="2881" y="460"/>
                    <a:pt x="2776" y="297"/>
                    <a:pt x="2613" y="211"/>
                  </a:cubicBezTo>
                  <a:lnTo>
                    <a:pt x="2173" y="1"/>
                  </a:lnTo>
                  <a:cubicBezTo>
                    <a:pt x="1987" y="230"/>
                    <a:pt x="1714" y="345"/>
                    <a:pt x="1441" y="345"/>
                  </a:cubicBezTo>
                  <a:cubicBezTo>
                    <a:pt x="1168" y="345"/>
                    <a:pt x="896" y="230"/>
                    <a:pt x="709"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43" name="Google Shape;11743;p78"/>
            <p:cNvSpPr/>
            <p:nvPr/>
          </p:nvSpPr>
          <p:spPr>
            <a:xfrm>
              <a:off x="6296955" y="2997777"/>
              <a:ext cx="50288" cy="56590"/>
            </a:xfrm>
            <a:custGeom>
              <a:avLst/>
              <a:gdLst/>
              <a:ahLst/>
              <a:cxnLst/>
              <a:rect l="l" t="t" r="r" b="b"/>
              <a:pathLst>
                <a:path w="1915" h="2155" extrusionOk="0">
                  <a:moveTo>
                    <a:pt x="718" y="1"/>
                  </a:moveTo>
                  <a:cubicBezTo>
                    <a:pt x="326" y="1"/>
                    <a:pt x="0" y="317"/>
                    <a:pt x="0" y="718"/>
                  </a:cubicBezTo>
                  <a:lnTo>
                    <a:pt x="0" y="1197"/>
                  </a:lnTo>
                  <a:cubicBezTo>
                    <a:pt x="0" y="1723"/>
                    <a:pt x="431" y="2154"/>
                    <a:pt x="957" y="2154"/>
                  </a:cubicBezTo>
                  <a:cubicBezTo>
                    <a:pt x="1484" y="2154"/>
                    <a:pt x="1914" y="1723"/>
                    <a:pt x="1914" y="1197"/>
                  </a:cubicBezTo>
                  <a:lnTo>
                    <a:pt x="1914" y="718"/>
                  </a:lnTo>
                  <a:cubicBezTo>
                    <a:pt x="1914" y="317"/>
                    <a:pt x="1589" y="1"/>
                    <a:pt x="1197"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44" name="Google Shape;11744;p78"/>
            <p:cNvSpPr/>
            <p:nvPr/>
          </p:nvSpPr>
          <p:spPr>
            <a:xfrm>
              <a:off x="6296955" y="2997777"/>
              <a:ext cx="34689" cy="56485"/>
            </a:xfrm>
            <a:custGeom>
              <a:avLst/>
              <a:gdLst/>
              <a:ahLst/>
              <a:cxnLst/>
              <a:rect l="l" t="t" r="r" b="b"/>
              <a:pathLst>
                <a:path w="1321" h="2151" extrusionOk="0">
                  <a:moveTo>
                    <a:pt x="718" y="1"/>
                  </a:moveTo>
                  <a:cubicBezTo>
                    <a:pt x="326" y="1"/>
                    <a:pt x="0" y="317"/>
                    <a:pt x="0" y="718"/>
                  </a:cubicBezTo>
                  <a:lnTo>
                    <a:pt x="0" y="1197"/>
                  </a:lnTo>
                  <a:cubicBezTo>
                    <a:pt x="0" y="1745"/>
                    <a:pt x="449" y="2150"/>
                    <a:pt x="954" y="2150"/>
                  </a:cubicBezTo>
                  <a:cubicBezTo>
                    <a:pt x="1075" y="2150"/>
                    <a:pt x="1199" y="2127"/>
                    <a:pt x="1321" y="2077"/>
                  </a:cubicBezTo>
                  <a:cubicBezTo>
                    <a:pt x="957" y="1934"/>
                    <a:pt x="718" y="1580"/>
                    <a:pt x="718" y="1197"/>
                  </a:cubicBezTo>
                  <a:lnTo>
                    <a:pt x="718" y="718"/>
                  </a:lnTo>
                  <a:cubicBezTo>
                    <a:pt x="718" y="364"/>
                    <a:pt x="967" y="68"/>
                    <a:pt x="1321" y="10"/>
                  </a:cubicBezTo>
                  <a:cubicBezTo>
                    <a:pt x="1273" y="1"/>
                    <a:pt x="1235" y="1"/>
                    <a:pt x="1197"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45" name="Google Shape;11745;p78"/>
            <p:cNvSpPr/>
            <p:nvPr/>
          </p:nvSpPr>
          <p:spPr>
            <a:xfrm>
              <a:off x="6296955" y="2997777"/>
              <a:ext cx="50288" cy="25157"/>
            </a:xfrm>
            <a:custGeom>
              <a:avLst/>
              <a:gdLst/>
              <a:ahLst/>
              <a:cxnLst/>
              <a:rect l="l" t="t" r="r" b="b"/>
              <a:pathLst>
                <a:path w="1915" h="958" extrusionOk="0">
                  <a:moveTo>
                    <a:pt x="718" y="1"/>
                  </a:moveTo>
                  <a:cubicBezTo>
                    <a:pt x="326" y="1"/>
                    <a:pt x="0" y="317"/>
                    <a:pt x="0" y="718"/>
                  </a:cubicBezTo>
                  <a:cubicBezTo>
                    <a:pt x="0" y="718"/>
                    <a:pt x="718" y="958"/>
                    <a:pt x="1914" y="958"/>
                  </a:cubicBezTo>
                  <a:lnTo>
                    <a:pt x="1914" y="718"/>
                  </a:lnTo>
                  <a:cubicBezTo>
                    <a:pt x="1914" y="317"/>
                    <a:pt x="1589" y="1"/>
                    <a:pt x="119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46" name="Google Shape;11746;p78"/>
            <p:cNvSpPr/>
            <p:nvPr/>
          </p:nvSpPr>
          <p:spPr>
            <a:xfrm>
              <a:off x="6296955" y="2997777"/>
              <a:ext cx="34689" cy="22899"/>
            </a:xfrm>
            <a:custGeom>
              <a:avLst/>
              <a:gdLst/>
              <a:ahLst/>
              <a:cxnLst/>
              <a:rect l="l" t="t" r="r" b="b"/>
              <a:pathLst>
                <a:path w="1321" h="872" extrusionOk="0">
                  <a:moveTo>
                    <a:pt x="718" y="1"/>
                  </a:moveTo>
                  <a:cubicBezTo>
                    <a:pt x="326" y="1"/>
                    <a:pt x="0" y="317"/>
                    <a:pt x="0" y="718"/>
                  </a:cubicBezTo>
                  <a:cubicBezTo>
                    <a:pt x="240" y="785"/>
                    <a:pt x="479" y="833"/>
                    <a:pt x="718" y="872"/>
                  </a:cubicBezTo>
                  <a:lnTo>
                    <a:pt x="718" y="718"/>
                  </a:lnTo>
                  <a:cubicBezTo>
                    <a:pt x="718" y="364"/>
                    <a:pt x="967" y="68"/>
                    <a:pt x="1321" y="10"/>
                  </a:cubicBezTo>
                  <a:cubicBezTo>
                    <a:pt x="1273" y="1"/>
                    <a:pt x="1235" y="1"/>
                    <a:pt x="119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47" name="Google Shape;11747;p78"/>
            <p:cNvSpPr/>
            <p:nvPr/>
          </p:nvSpPr>
          <p:spPr>
            <a:xfrm>
              <a:off x="6284377" y="3078947"/>
              <a:ext cx="31459" cy="63365"/>
            </a:xfrm>
            <a:custGeom>
              <a:avLst/>
              <a:gdLst/>
              <a:ahLst/>
              <a:cxnLst/>
              <a:rect l="l" t="t" r="r" b="b"/>
              <a:pathLst>
                <a:path w="1198" h="2413" extrusionOk="0">
                  <a:moveTo>
                    <a:pt x="58" y="1"/>
                  </a:moveTo>
                  <a:cubicBezTo>
                    <a:pt x="20" y="68"/>
                    <a:pt x="1" y="144"/>
                    <a:pt x="1" y="221"/>
                  </a:cubicBezTo>
                  <a:lnTo>
                    <a:pt x="1" y="2173"/>
                  </a:lnTo>
                  <a:cubicBezTo>
                    <a:pt x="1" y="2307"/>
                    <a:pt x="106" y="2413"/>
                    <a:pt x="240" y="2413"/>
                  </a:cubicBezTo>
                  <a:lnTo>
                    <a:pt x="1197" y="2413"/>
                  </a:lnTo>
                  <a:lnTo>
                    <a:pt x="1197" y="1934"/>
                  </a:lnTo>
                  <a:lnTo>
                    <a:pt x="958" y="1934"/>
                  </a:lnTo>
                  <a:cubicBezTo>
                    <a:pt x="824" y="1934"/>
                    <a:pt x="719" y="1829"/>
                    <a:pt x="719" y="1695"/>
                  </a:cubicBezTo>
                  <a:lnTo>
                    <a:pt x="719" y="738"/>
                  </a:lnTo>
                  <a:cubicBezTo>
                    <a:pt x="719" y="585"/>
                    <a:pt x="652" y="441"/>
                    <a:pt x="527" y="355"/>
                  </a:cubicBezTo>
                  <a:lnTo>
                    <a:pt x="58"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48" name="Google Shape;11748;p78"/>
            <p:cNvSpPr/>
            <p:nvPr/>
          </p:nvSpPr>
          <p:spPr>
            <a:xfrm>
              <a:off x="6328625" y="3078947"/>
              <a:ext cx="31433" cy="63365"/>
            </a:xfrm>
            <a:custGeom>
              <a:avLst/>
              <a:gdLst/>
              <a:ahLst/>
              <a:cxnLst/>
              <a:rect l="l" t="t" r="r" b="b"/>
              <a:pathLst>
                <a:path w="1197" h="2413" extrusionOk="0">
                  <a:moveTo>
                    <a:pt x="1139" y="1"/>
                  </a:moveTo>
                  <a:lnTo>
                    <a:pt x="670" y="355"/>
                  </a:lnTo>
                  <a:cubicBezTo>
                    <a:pt x="546" y="441"/>
                    <a:pt x="479" y="585"/>
                    <a:pt x="479" y="738"/>
                  </a:cubicBezTo>
                  <a:lnTo>
                    <a:pt x="479" y="1695"/>
                  </a:lnTo>
                  <a:cubicBezTo>
                    <a:pt x="479" y="1829"/>
                    <a:pt x="364" y="1934"/>
                    <a:pt x="239" y="1934"/>
                  </a:cubicBezTo>
                  <a:lnTo>
                    <a:pt x="0" y="1934"/>
                  </a:lnTo>
                  <a:lnTo>
                    <a:pt x="0" y="2413"/>
                  </a:lnTo>
                  <a:lnTo>
                    <a:pt x="957" y="2413"/>
                  </a:lnTo>
                  <a:cubicBezTo>
                    <a:pt x="1082" y="2413"/>
                    <a:pt x="1196" y="2307"/>
                    <a:pt x="1196" y="2173"/>
                  </a:cubicBezTo>
                  <a:lnTo>
                    <a:pt x="1196" y="221"/>
                  </a:lnTo>
                  <a:cubicBezTo>
                    <a:pt x="1196" y="144"/>
                    <a:pt x="1168" y="68"/>
                    <a:pt x="1139"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49" name="Google Shape;11749;p78"/>
            <p:cNvSpPr/>
            <p:nvPr/>
          </p:nvSpPr>
          <p:spPr>
            <a:xfrm>
              <a:off x="6309770" y="3129734"/>
              <a:ext cx="25157" cy="12579"/>
            </a:xfrm>
            <a:custGeom>
              <a:avLst/>
              <a:gdLst/>
              <a:ahLst/>
              <a:cxnLst/>
              <a:rect l="l" t="t" r="r" b="b"/>
              <a:pathLst>
                <a:path w="958" h="479" extrusionOk="0">
                  <a:moveTo>
                    <a:pt x="0" y="0"/>
                  </a:moveTo>
                  <a:lnTo>
                    <a:pt x="0" y="479"/>
                  </a:lnTo>
                  <a:lnTo>
                    <a:pt x="957" y="479"/>
                  </a:lnTo>
                  <a:lnTo>
                    <a:pt x="957"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750" name="Google Shape;11750;p78"/>
          <p:cNvGrpSpPr/>
          <p:nvPr/>
        </p:nvGrpSpPr>
        <p:grpSpPr>
          <a:xfrm>
            <a:off x="6633976" y="2900274"/>
            <a:ext cx="389803" cy="364673"/>
            <a:chOff x="6633976" y="2900274"/>
            <a:chExt cx="389803" cy="364673"/>
          </a:xfrm>
        </p:grpSpPr>
        <p:sp>
          <p:nvSpPr>
            <p:cNvPr id="11751" name="Google Shape;11751;p78"/>
            <p:cNvSpPr/>
            <p:nvPr/>
          </p:nvSpPr>
          <p:spPr>
            <a:xfrm>
              <a:off x="6847838" y="2937957"/>
              <a:ext cx="175942" cy="184109"/>
            </a:xfrm>
            <a:custGeom>
              <a:avLst/>
              <a:gdLst/>
              <a:ahLst/>
              <a:cxnLst/>
              <a:rect l="l" t="t" r="r" b="b"/>
              <a:pathLst>
                <a:path w="6700" h="7011" extrusionOk="0">
                  <a:moveTo>
                    <a:pt x="718" y="1"/>
                  </a:moveTo>
                  <a:cubicBezTo>
                    <a:pt x="326" y="1"/>
                    <a:pt x="0" y="317"/>
                    <a:pt x="0" y="719"/>
                  </a:cubicBezTo>
                  <a:lnTo>
                    <a:pt x="0" y="4547"/>
                  </a:lnTo>
                  <a:cubicBezTo>
                    <a:pt x="0" y="4939"/>
                    <a:pt x="326" y="5265"/>
                    <a:pt x="718" y="5265"/>
                  </a:cubicBezTo>
                  <a:lnTo>
                    <a:pt x="1436" y="5265"/>
                  </a:lnTo>
                  <a:lnTo>
                    <a:pt x="1034" y="6863"/>
                  </a:lnTo>
                  <a:cubicBezTo>
                    <a:pt x="1012" y="6942"/>
                    <a:pt x="1078" y="7011"/>
                    <a:pt x="1153" y="7011"/>
                  </a:cubicBezTo>
                  <a:cubicBezTo>
                    <a:pt x="1177" y="7011"/>
                    <a:pt x="1202" y="7004"/>
                    <a:pt x="1225" y="6987"/>
                  </a:cubicBezTo>
                  <a:lnTo>
                    <a:pt x="3589" y="5265"/>
                  </a:lnTo>
                  <a:lnTo>
                    <a:pt x="5982" y="5265"/>
                  </a:lnTo>
                  <a:cubicBezTo>
                    <a:pt x="6374" y="5265"/>
                    <a:pt x="6700" y="4949"/>
                    <a:pt x="6700" y="4547"/>
                  </a:cubicBezTo>
                  <a:lnTo>
                    <a:pt x="6700" y="719"/>
                  </a:lnTo>
                  <a:cubicBezTo>
                    <a:pt x="6700" y="326"/>
                    <a:pt x="6384" y="1"/>
                    <a:pt x="5982"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52" name="Google Shape;11752;p78"/>
            <p:cNvSpPr/>
            <p:nvPr/>
          </p:nvSpPr>
          <p:spPr>
            <a:xfrm>
              <a:off x="6910651" y="2937957"/>
              <a:ext cx="50288" cy="119404"/>
            </a:xfrm>
            <a:custGeom>
              <a:avLst/>
              <a:gdLst/>
              <a:ahLst/>
              <a:cxnLst/>
              <a:rect l="l" t="t" r="r" b="b"/>
              <a:pathLst>
                <a:path w="1915" h="4547" extrusionOk="0">
                  <a:moveTo>
                    <a:pt x="1" y="1"/>
                  </a:moveTo>
                  <a:lnTo>
                    <a:pt x="1" y="3590"/>
                  </a:lnTo>
                  <a:cubicBezTo>
                    <a:pt x="1" y="4116"/>
                    <a:pt x="432" y="4547"/>
                    <a:pt x="958" y="4547"/>
                  </a:cubicBezTo>
                  <a:cubicBezTo>
                    <a:pt x="1484" y="4547"/>
                    <a:pt x="1915" y="4116"/>
                    <a:pt x="1915" y="3590"/>
                  </a:cubicBezTo>
                  <a:lnTo>
                    <a:pt x="1915"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53" name="Google Shape;11753;p78"/>
            <p:cNvSpPr/>
            <p:nvPr/>
          </p:nvSpPr>
          <p:spPr>
            <a:xfrm>
              <a:off x="6923493" y="2900274"/>
              <a:ext cx="24632" cy="100550"/>
            </a:xfrm>
            <a:custGeom>
              <a:avLst/>
              <a:gdLst/>
              <a:ahLst/>
              <a:cxnLst/>
              <a:rect l="l" t="t" r="r" b="b"/>
              <a:pathLst>
                <a:path w="938" h="3829" extrusionOk="0">
                  <a:moveTo>
                    <a:pt x="249" y="0"/>
                  </a:moveTo>
                  <a:cubicBezTo>
                    <a:pt x="105" y="0"/>
                    <a:pt x="0" y="115"/>
                    <a:pt x="10" y="259"/>
                  </a:cubicBezTo>
                  <a:lnTo>
                    <a:pt x="220" y="3608"/>
                  </a:lnTo>
                  <a:cubicBezTo>
                    <a:pt x="220" y="3733"/>
                    <a:pt x="325" y="3829"/>
                    <a:pt x="459" y="3829"/>
                  </a:cubicBezTo>
                  <a:lnTo>
                    <a:pt x="488" y="3829"/>
                  </a:lnTo>
                  <a:cubicBezTo>
                    <a:pt x="613" y="3829"/>
                    <a:pt x="718" y="3733"/>
                    <a:pt x="727" y="3608"/>
                  </a:cubicBezTo>
                  <a:lnTo>
                    <a:pt x="938" y="259"/>
                  </a:lnTo>
                  <a:cubicBezTo>
                    <a:pt x="938" y="115"/>
                    <a:pt x="833" y="0"/>
                    <a:pt x="699"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54" name="Google Shape;11754;p78"/>
            <p:cNvSpPr/>
            <p:nvPr/>
          </p:nvSpPr>
          <p:spPr>
            <a:xfrm>
              <a:off x="6923230" y="3019652"/>
              <a:ext cx="25157" cy="25157"/>
            </a:xfrm>
            <a:custGeom>
              <a:avLst/>
              <a:gdLst/>
              <a:ahLst/>
              <a:cxnLst/>
              <a:rect l="l" t="t" r="r" b="b"/>
              <a:pathLst>
                <a:path w="958" h="958" extrusionOk="0">
                  <a:moveTo>
                    <a:pt x="479" y="0"/>
                  </a:moveTo>
                  <a:cubicBezTo>
                    <a:pt x="221" y="0"/>
                    <a:pt x="0" y="220"/>
                    <a:pt x="0" y="479"/>
                  </a:cubicBezTo>
                  <a:cubicBezTo>
                    <a:pt x="0" y="747"/>
                    <a:pt x="221" y="957"/>
                    <a:pt x="479" y="957"/>
                  </a:cubicBezTo>
                  <a:cubicBezTo>
                    <a:pt x="747" y="957"/>
                    <a:pt x="957" y="747"/>
                    <a:pt x="957" y="479"/>
                  </a:cubicBezTo>
                  <a:cubicBezTo>
                    <a:pt x="957" y="220"/>
                    <a:pt x="747" y="0"/>
                    <a:pt x="479"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55" name="Google Shape;11755;p78"/>
            <p:cNvSpPr/>
            <p:nvPr/>
          </p:nvSpPr>
          <p:spPr>
            <a:xfrm>
              <a:off x="6633976" y="3176713"/>
              <a:ext cx="213625" cy="88234"/>
            </a:xfrm>
            <a:custGeom>
              <a:avLst/>
              <a:gdLst/>
              <a:ahLst/>
              <a:cxnLst/>
              <a:rect l="l" t="t" r="r" b="b"/>
              <a:pathLst>
                <a:path w="8135" h="3360" extrusionOk="0">
                  <a:moveTo>
                    <a:pt x="2641" y="1"/>
                  </a:moveTo>
                  <a:lnTo>
                    <a:pt x="632" y="738"/>
                  </a:lnTo>
                  <a:cubicBezTo>
                    <a:pt x="258" y="872"/>
                    <a:pt x="0" y="1235"/>
                    <a:pt x="0" y="1637"/>
                  </a:cubicBezTo>
                  <a:lnTo>
                    <a:pt x="0" y="3121"/>
                  </a:lnTo>
                  <a:cubicBezTo>
                    <a:pt x="0" y="3255"/>
                    <a:pt x="115" y="3360"/>
                    <a:pt x="239" y="3360"/>
                  </a:cubicBezTo>
                  <a:lnTo>
                    <a:pt x="7896" y="3360"/>
                  </a:lnTo>
                  <a:cubicBezTo>
                    <a:pt x="8030" y="3360"/>
                    <a:pt x="8135" y="3255"/>
                    <a:pt x="8135" y="3121"/>
                  </a:cubicBezTo>
                  <a:lnTo>
                    <a:pt x="8135" y="1637"/>
                  </a:lnTo>
                  <a:cubicBezTo>
                    <a:pt x="8135" y="1235"/>
                    <a:pt x="7886" y="872"/>
                    <a:pt x="7513" y="738"/>
                  </a:cubicBezTo>
                  <a:lnTo>
                    <a:pt x="5513" y="1"/>
                  </a:lnTo>
                  <a:lnTo>
                    <a:pt x="4077" y="479"/>
                  </a:lnTo>
                  <a:lnTo>
                    <a:pt x="2641"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56" name="Google Shape;11756;p78"/>
            <p:cNvSpPr/>
            <p:nvPr/>
          </p:nvSpPr>
          <p:spPr>
            <a:xfrm>
              <a:off x="6728460" y="3201843"/>
              <a:ext cx="25157" cy="63103"/>
            </a:xfrm>
            <a:custGeom>
              <a:avLst/>
              <a:gdLst/>
              <a:ahLst/>
              <a:cxnLst/>
              <a:rect l="l" t="t" r="r" b="b"/>
              <a:pathLst>
                <a:path w="958" h="2403" extrusionOk="0">
                  <a:moveTo>
                    <a:pt x="221" y="1"/>
                  </a:moveTo>
                  <a:lnTo>
                    <a:pt x="0" y="2403"/>
                  </a:lnTo>
                  <a:lnTo>
                    <a:pt x="957" y="2403"/>
                  </a:lnTo>
                  <a:lnTo>
                    <a:pt x="728" y="1"/>
                  </a:ln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57" name="Google Shape;11757;p78"/>
            <p:cNvSpPr/>
            <p:nvPr/>
          </p:nvSpPr>
          <p:spPr>
            <a:xfrm>
              <a:off x="6729956" y="3189291"/>
              <a:ext cx="21901" cy="21376"/>
            </a:xfrm>
            <a:custGeom>
              <a:avLst/>
              <a:gdLst/>
              <a:ahLst/>
              <a:cxnLst/>
              <a:rect l="l" t="t" r="r" b="b"/>
              <a:pathLst>
                <a:path w="834" h="814" extrusionOk="0">
                  <a:moveTo>
                    <a:pt x="1" y="0"/>
                  </a:moveTo>
                  <a:lnTo>
                    <a:pt x="1" y="641"/>
                  </a:lnTo>
                  <a:cubicBezTo>
                    <a:pt x="1" y="737"/>
                    <a:pt x="77" y="814"/>
                    <a:pt x="164" y="814"/>
                  </a:cubicBezTo>
                  <a:lnTo>
                    <a:pt x="671" y="814"/>
                  </a:lnTo>
                  <a:cubicBezTo>
                    <a:pt x="766" y="814"/>
                    <a:pt x="833" y="737"/>
                    <a:pt x="833" y="641"/>
                  </a:cubicBezTo>
                  <a:lnTo>
                    <a:pt x="833" y="0"/>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58" name="Google Shape;11758;p78"/>
            <p:cNvSpPr/>
            <p:nvPr/>
          </p:nvSpPr>
          <p:spPr>
            <a:xfrm>
              <a:off x="6810128" y="3202605"/>
              <a:ext cx="37736" cy="62341"/>
            </a:xfrm>
            <a:custGeom>
              <a:avLst/>
              <a:gdLst/>
              <a:ahLst/>
              <a:cxnLst/>
              <a:rect l="l" t="t" r="r" b="b"/>
              <a:pathLst>
                <a:path w="1437" h="2374" extrusionOk="0">
                  <a:moveTo>
                    <a:pt x="1178" y="0"/>
                  </a:moveTo>
                  <a:lnTo>
                    <a:pt x="278" y="900"/>
                  </a:lnTo>
                  <a:cubicBezTo>
                    <a:pt x="97" y="1082"/>
                    <a:pt x="1" y="1321"/>
                    <a:pt x="1" y="1580"/>
                  </a:cubicBezTo>
                  <a:lnTo>
                    <a:pt x="1" y="2374"/>
                  </a:lnTo>
                  <a:lnTo>
                    <a:pt x="1197" y="2374"/>
                  </a:lnTo>
                  <a:cubicBezTo>
                    <a:pt x="1331" y="2374"/>
                    <a:pt x="1436" y="2269"/>
                    <a:pt x="1436" y="2135"/>
                  </a:cubicBezTo>
                  <a:lnTo>
                    <a:pt x="1436" y="651"/>
                  </a:lnTo>
                  <a:cubicBezTo>
                    <a:pt x="1436" y="412"/>
                    <a:pt x="1341" y="173"/>
                    <a:pt x="1178" y="0"/>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59" name="Google Shape;11759;p78"/>
            <p:cNvSpPr/>
            <p:nvPr/>
          </p:nvSpPr>
          <p:spPr>
            <a:xfrm>
              <a:off x="6671922" y="2981942"/>
              <a:ext cx="138233" cy="100550"/>
            </a:xfrm>
            <a:custGeom>
              <a:avLst/>
              <a:gdLst/>
              <a:ahLst/>
              <a:cxnLst/>
              <a:rect l="l" t="t" r="r" b="b"/>
              <a:pathLst>
                <a:path w="5264" h="3829" extrusionOk="0">
                  <a:moveTo>
                    <a:pt x="1914" y="1"/>
                  </a:moveTo>
                  <a:cubicBezTo>
                    <a:pt x="852" y="1"/>
                    <a:pt x="0" y="862"/>
                    <a:pt x="0" y="1915"/>
                  </a:cubicBezTo>
                  <a:lnTo>
                    <a:pt x="0" y="2489"/>
                  </a:lnTo>
                  <a:cubicBezTo>
                    <a:pt x="0" y="2738"/>
                    <a:pt x="38" y="2996"/>
                    <a:pt x="115" y="3245"/>
                  </a:cubicBezTo>
                  <a:lnTo>
                    <a:pt x="201" y="3484"/>
                  </a:lnTo>
                  <a:cubicBezTo>
                    <a:pt x="220" y="3551"/>
                    <a:pt x="230" y="3628"/>
                    <a:pt x="239" y="3704"/>
                  </a:cubicBezTo>
                  <a:lnTo>
                    <a:pt x="239" y="3829"/>
                  </a:lnTo>
                  <a:lnTo>
                    <a:pt x="5025" y="3829"/>
                  </a:lnTo>
                  <a:lnTo>
                    <a:pt x="5025" y="3704"/>
                  </a:lnTo>
                  <a:cubicBezTo>
                    <a:pt x="5025" y="3628"/>
                    <a:pt x="5034" y="3551"/>
                    <a:pt x="5053" y="3484"/>
                  </a:cubicBezTo>
                  <a:lnTo>
                    <a:pt x="5139" y="3245"/>
                  </a:lnTo>
                  <a:cubicBezTo>
                    <a:pt x="5216" y="2996"/>
                    <a:pt x="5264" y="2738"/>
                    <a:pt x="5264" y="2489"/>
                  </a:cubicBezTo>
                  <a:lnTo>
                    <a:pt x="5264" y="479"/>
                  </a:lnTo>
                  <a:cubicBezTo>
                    <a:pt x="5264" y="211"/>
                    <a:pt x="5044" y="1"/>
                    <a:pt x="4785"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60" name="Google Shape;11760;p78"/>
            <p:cNvSpPr/>
            <p:nvPr/>
          </p:nvSpPr>
          <p:spPr>
            <a:xfrm>
              <a:off x="6703066" y="2981942"/>
              <a:ext cx="107088" cy="100550"/>
            </a:xfrm>
            <a:custGeom>
              <a:avLst/>
              <a:gdLst/>
              <a:ahLst/>
              <a:cxnLst/>
              <a:rect l="l" t="t" r="r" b="b"/>
              <a:pathLst>
                <a:path w="4078" h="3829" extrusionOk="0">
                  <a:moveTo>
                    <a:pt x="977" y="1"/>
                  </a:moveTo>
                  <a:cubicBezTo>
                    <a:pt x="441" y="1"/>
                    <a:pt x="1" y="441"/>
                    <a:pt x="10" y="977"/>
                  </a:cubicBezTo>
                  <a:cubicBezTo>
                    <a:pt x="10" y="1513"/>
                    <a:pt x="441" y="1944"/>
                    <a:pt x="977" y="1944"/>
                  </a:cubicBezTo>
                  <a:lnTo>
                    <a:pt x="1111" y="1944"/>
                  </a:lnTo>
                  <a:lnTo>
                    <a:pt x="1178" y="3829"/>
                  </a:lnTo>
                  <a:lnTo>
                    <a:pt x="3839" y="3829"/>
                  </a:lnTo>
                  <a:lnTo>
                    <a:pt x="3839" y="3714"/>
                  </a:lnTo>
                  <a:cubicBezTo>
                    <a:pt x="3839" y="3637"/>
                    <a:pt x="3848" y="3561"/>
                    <a:pt x="3877" y="3484"/>
                  </a:cubicBezTo>
                  <a:lnTo>
                    <a:pt x="3953" y="3245"/>
                  </a:lnTo>
                  <a:cubicBezTo>
                    <a:pt x="4030" y="2996"/>
                    <a:pt x="4078" y="2747"/>
                    <a:pt x="4078" y="2489"/>
                  </a:cubicBezTo>
                  <a:lnTo>
                    <a:pt x="4078" y="479"/>
                  </a:lnTo>
                  <a:cubicBezTo>
                    <a:pt x="4078" y="211"/>
                    <a:pt x="3858" y="1"/>
                    <a:pt x="3599"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61" name="Google Shape;11761;p78"/>
            <p:cNvSpPr/>
            <p:nvPr/>
          </p:nvSpPr>
          <p:spPr>
            <a:xfrm>
              <a:off x="6703066" y="3132727"/>
              <a:ext cx="75681" cy="56590"/>
            </a:xfrm>
            <a:custGeom>
              <a:avLst/>
              <a:gdLst/>
              <a:ahLst/>
              <a:cxnLst/>
              <a:rect l="l" t="t" r="r" b="b"/>
              <a:pathLst>
                <a:path w="2882" h="2155" extrusionOk="0">
                  <a:moveTo>
                    <a:pt x="1" y="1"/>
                  </a:moveTo>
                  <a:lnTo>
                    <a:pt x="1" y="2154"/>
                  </a:lnTo>
                  <a:lnTo>
                    <a:pt x="2882" y="2154"/>
                  </a:lnTo>
                  <a:lnTo>
                    <a:pt x="2882" y="1"/>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62" name="Google Shape;11762;p78"/>
            <p:cNvSpPr/>
            <p:nvPr/>
          </p:nvSpPr>
          <p:spPr>
            <a:xfrm>
              <a:off x="6703329" y="3132727"/>
              <a:ext cx="75419" cy="31565"/>
            </a:xfrm>
            <a:custGeom>
              <a:avLst/>
              <a:gdLst/>
              <a:ahLst/>
              <a:cxnLst/>
              <a:rect l="l" t="t" r="r" b="b"/>
              <a:pathLst>
                <a:path w="2872" h="1202" extrusionOk="0">
                  <a:moveTo>
                    <a:pt x="0" y="1"/>
                  </a:moveTo>
                  <a:lnTo>
                    <a:pt x="0" y="814"/>
                  </a:lnTo>
                  <a:cubicBezTo>
                    <a:pt x="441" y="1073"/>
                    <a:pt x="936" y="1202"/>
                    <a:pt x="1432" y="1202"/>
                  </a:cubicBezTo>
                  <a:cubicBezTo>
                    <a:pt x="1929" y="1202"/>
                    <a:pt x="2426" y="1073"/>
                    <a:pt x="2872" y="814"/>
                  </a:cubicBezTo>
                  <a:lnTo>
                    <a:pt x="2872"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63" name="Google Shape;11763;p78"/>
            <p:cNvSpPr/>
            <p:nvPr/>
          </p:nvSpPr>
          <p:spPr>
            <a:xfrm>
              <a:off x="6690750" y="3166314"/>
              <a:ext cx="50288" cy="45036"/>
            </a:xfrm>
            <a:custGeom>
              <a:avLst/>
              <a:gdLst/>
              <a:ahLst/>
              <a:cxnLst/>
              <a:rect l="l" t="t" r="r" b="b"/>
              <a:pathLst>
                <a:path w="1915" h="1715" extrusionOk="0">
                  <a:moveTo>
                    <a:pt x="419" y="1"/>
                  </a:moveTo>
                  <a:cubicBezTo>
                    <a:pt x="328" y="1"/>
                    <a:pt x="241" y="48"/>
                    <a:pt x="202" y="138"/>
                  </a:cubicBezTo>
                  <a:lnTo>
                    <a:pt x="1" y="579"/>
                  </a:lnTo>
                  <a:lnTo>
                    <a:pt x="786" y="1622"/>
                  </a:lnTo>
                  <a:cubicBezTo>
                    <a:pt x="832" y="1683"/>
                    <a:pt x="902" y="1714"/>
                    <a:pt x="973" y="1714"/>
                  </a:cubicBezTo>
                  <a:cubicBezTo>
                    <a:pt x="1036" y="1714"/>
                    <a:pt x="1100" y="1690"/>
                    <a:pt x="1149" y="1641"/>
                  </a:cubicBezTo>
                  <a:lnTo>
                    <a:pt x="1915" y="875"/>
                  </a:lnTo>
                  <a:lnTo>
                    <a:pt x="546" y="33"/>
                  </a:lnTo>
                  <a:cubicBezTo>
                    <a:pt x="506" y="11"/>
                    <a:pt x="462" y="1"/>
                    <a:pt x="419" y="1"/>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64" name="Google Shape;11764;p78"/>
            <p:cNvSpPr/>
            <p:nvPr/>
          </p:nvSpPr>
          <p:spPr>
            <a:xfrm>
              <a:off x="6741012" y="3166314"/>
              <a:ext cx="50314" cy="45036"/>
            </a:xfrm>
            <a:custGeom>
              <a:avLst/>
              <a:gdLst/>
              <a:ahLst/>
              <a:cxnLst/>
              <a:rect l="l" t="t" r="r" b="b"/>
              <a:pathLst>
                <a:path w="1916" h="1715" extrusionOk="0">
                  <a:moveTo>
                    <a:pt x="1488" y="1"/>
                  </a:moveTo>
                  <a:cubicBezTo>
                    <a:pt x="1444" y="1"/>
                    <a:pt x="1400" y="11"/>
                    <a:pt x="1360" y="33"/>
                  </a:cubicBezTo>
                  <a:lnTo>
                    <a:pt x="1" y="875"/>
                  </a:lnTo>
                  <a:lnTo>
                    <a:pt x="757" y="1641"/>
                  </a:lnTo>
                  <a:cubicBezTo>
                    <a:pt x="806" y="1690"/>
                    <a:pt x="870" y="1714"/>
                    <a:pt x="933" y="1714"/>
                  </a:cubicBezTo>
                  <a:cubicBezTo>
                    <a:pt x="1005" y="1714"/>
                    <a:pt x="1075" y="1683"/>
                    <a:pt x="1121" y="1622"/>
                  </a:cubicBezTo>
                  <a:lnTo>
                    <a:pt x="1915" y="579"/>
                  </a:lnTo>
                  <a:lnTo>
                    <a:pt x="1704" y="138"/>
                  </a:lnTo>
                  <a:cubicBezTo>
                    <a:pt x="1666" y="48"/>
                    <a:pt x="1578" y="1"/>
                    <a:pt x="1488" y="1"/>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65" name="Google Shape;11765;p78"/>
            <p:cNvSpPr/>
            <p:nvPr/>
          </p:nvSpPr>
          <p:spPr>
            <a:xfrm>
              <a:off x="6677935" y="3032887"/>
              <a:ext cx="125943" cy="118721"/>
            </a:xfrm>
            <a:custGeom>
              <a:avLst/>
              <a:gdLst/>
              <a:ahLst/>
              <a:cxnLst/>
              <a:rect l="l" t="t" r="r" b="b"/>
              <a:pathLst>
                <a:path w="4796" h="4521" extrusionOk="0">
                  <a:moveTo>
                    <a:pt x="2070" y="1"/>
                  </a:moveTo>
                  <a:cubicBezTo>
                    <a:pt x="1462" y="1"/>
                    <a:pt x="935" y="104"/>
                    <a:pt x="671" y="166"/>
                  </a:cubicBezTo>
                  <a:cubicBezTo>
                    <a:pt x="556" y="195"/>
                    <a:pt x="489" y="291"/>
                    <a:pt x="489" y="405"/>
                  </a:cubicBezTo>
                  <a:lnTo>
                    <a:pt x="489" y="980"/>
                  </a:lnTo>
                  <a:cubicBezTo>
                    <a:pt x="489" y="1104"/>
                    <a:pt x="431" y="1229"/>
                    <a:pt x="345" y="1315"/>
                  </a:cubicBezTo>
                  <a:lnTo>
                    <a:pt x="144" y="1516"/>
                  </a:lnTo>
                  <a:cubicBezTo>
                    <a:pt x="58" y="1602"/>
                    <a:pt x="1" y="1726"/>
                    <a:pt x="10" y="1851"/>
                  </a:cubicBezTo>
                  <a:lnTo>
                    <a:pt x="10" y="2128"/>
                  </a:lnTo>
                  <a:cubicBezTo>
                    <a:pt x="10" y="3449"/>
                    <a:pt x="1073" y="4521"/>
                    <a:pt x="2403" y="4521"/>
                  </a:cubicBezTo>
                  <a:cubicBezTo>
                    <a:pt x="3724" y="4521"/>
                    <a:pt x="4796" y="3449"/>
                    <a:pt x="4796" y="2128"/>
                  </a:cubicBezTo>
                  <a:lnTo>
                    <a:pt x="4796" y="1851"/>
                  </a:lnTo>
                  <a:cubicBezTo>
                    <a:pt x="4796" y="1726"/>
                    <a:pt x="4738" y="1602"/>
                    <a:pt x="4652" y="1516"/>
                  </a:cubicBezTo>
                  <a:lnTo>
                    <a:pt x="4451" y="1315"/>
                  </a:lnTo>
                  <a:cubicBezTo>
                    <a:pt x="4365" y="1229"/>
                    <a:pt x="4317" y="1104"/>
                    <a:pt x="4317" y="980"/>
                  </a:cubicBezTo>
                  <a:lnTo>
                    <a:pt x="4317" y="846"/>
                  </a:lnTo>
                  <a:cubicBezTo>
                    <a:pt x="4317" y="750"/>
                    <a:pt x="4269" y="664"/>
                    <a:pt x="4193" y="606"/>
                  </a:cubicBezTo>
                  <a:cubicBezTo>
                    <a:pt x="3557" y="133"/>
                    <a:pt x="2761" y="1"/>
                    <a:pt x="2070"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66" name="Google Shape;11766;p78"/>
            <p:cNvSpPr/>
            <p:nvPr/>
          </p:nvSpPr>
          <p:spPr>
            <a:xfrm>
              <a:off x="6677935" y="3033044"/>
              <a:ext cx="113391" cy="118328"/>
            </a:xfrm>
            <a:custGeom>
              <a:avLst/>
              <a:gdLst/>
              <a:ahLst/>
              <a:cxnLst/>
              <a:rect l="l" t="t" r="r" b="b"/>
              <a:pathLst>
                <a:path w="4318" h="4506" extrusionOk="0">
                  <a:moveTo>
                    <a:pt x="2081" y="0"/>
                  </a:moveTo>
                  <a:cubicBezTo>
                    <a:pt x="1855" y="0"/>
                    <a:pt x="1640" y="15"/>
                    <a:pt x="1446" y="36"/>
                  </a:cubicBezTo>
                  <a:cubicBezTo>
                    <a:pt x="1178" y="65"/>
                    <a:pt x="920" y="103"/>
                    <a:pt x="671" y="160"/>
                  </a:cubicBezTo>
                  <a:cubicBezTo>
                    <a:pt x="556" y="189"/>
                    <a:pt x="489" y="285"/>
                    <a:pt x="489" y="399"/>
                  </a:cubicBezTo>
                  <a:lnTo>
                    <a:pt x="489" y="974"/>
                  </a:lnTo>
                  <a:cubicBezTo>
                    <a:pt x="489" y="1098"/>
                    <a:pt x="431" y="1223"/>
                    <a:pt x="345" y="1309"/>
                  </a:cubicBezTo>
                  <a:lnTo>
                    <a:pt x="144" y="1510"/>
                  </a:lnTo>
                  <a:cubicBezTo>
                    <a:pt x="58" y="1596"/>
                    <a:pt x="1" y="1720"/>
                    <a:pt x="1" y="1845"/>
                  </a:cubicBezTo>
                  <a:lnTo>
                    <a:pt x="1" y="2122"/>
                  </a:lnTo>
                  <a:cubicBezTo>
                    <a:pt x="10" y="3338"/>
                    <a:pt x="910" y="4352"/>
                    <a:pt x="2106" y="4505"/>
                  </a:cubicBezTo>
                  <a:cubicBezTo>
                    <a:pt x="1685" y="4055"/>
                    <a:pt x="1446" y="3462"/>
                    <a:pt x="1446" y="2840"/>
                  </a:cubicBezTo>
                  <a:lnTo>
                    <a:pt x="1446" y="1089"/>
                  </a:lnTo>
                  <a:cubicBezTo>
                    <a:pt x="1436" y="849"/>
                    <a:pt x="1618" y="639"/>
                    <a:pt x="1867" y="610"/>
                  </a:cubicBezTo>
                  <a:cubicBezTo>
                    <a:pt x="2057" y="588"/>
                    <a:pt x="2299" y="568"/>
                    <a:pt x="2567" y="568"/>
                  </a:cubicBezTo>
                  <a:cubicBezTo>
                    <a:pt x="3112" y="568"/>
                    <a:pt x="3766" y="650"/>
                    <a:pt x="4317" y="964"/>
                  </a:cubicBezTo>
                  <a:lnTo>
                    <a:pt x="4317" y="840"/>
                  </a:lnTo>
                  <a:cubicBezTo>
                    <a:pt x="4317" y="744"/>
                    <a:pt x="4269" y="648"/>
                    <a:pt x="4193" y="600"/>
                  </a:cubicBezTo>
                  <a:cubicBezTo>
                    <a:pt x="3559" y="132"/>
                    <a:pt x="2768" y="0"/>
                    <a:pt x="2081"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67" name="Google Shape;11767;p78"/>
            <p:cNvSpPr/>
            <p:nvPr/>
          </p:nvSpPr>
          <p:spPr>
            <a:xfrm>
              <a:off x="6633976" y="3202605"/>
              <a:ext cx="37709" cy="62341"/>
            </a:xfrm>
            <a:custGeom>
              <a:avLst/>
              <a:gdLst/>
              <a:ahLst/>
              <a:cxnLst/>
              <a:rect l="l" t="t" r="r" b="b"/>
              <a:pathLst>
                <a:path w="1436" h="2374" extrusionOk="0">
                  <a:moveTo>
                    <a:pt x="258" y="0"/>
                  </a:moveTo>
                  <a:cubicBezTo>
                    <a:pt x="96" y="173"/>
                    <a:pt x="0" y="412"/>
                    <a:pt x="0" y="651"/>
                  </a:cubicBezTo>
                  <a:lnTo>
                    <a:pt x="0" y="2135"/>
                  </a:lnTo>
                  <a:cubicBezTo>
                    <a:pt x="0" y="2269"/>
                    <a:pt x="115" y="2374"/>
                    <a:pt x="239" y="2374"/>
                  </a:cubicBezTo>
                  <a:lnTo>
                    <a:pt x="1436" y="2374"/>
                  </a:lnTo>
                  <a:lnTo>
                    <a:pt x="1436" y="1580"/>
                  </a:lnTo>
                  <a:cubicBezTo>
                    <a:pt x="1436" y="1321"/>
                    <a:pt x="1340" y="1082"/>
                    <a:pt x="1158" y="900"/>
                  </a:cubicBezTo>
                  <a:lnTo>
                    <a:pt x="258" y="0"/>
                  </a:ln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768" name="Google Shape;11768;p78"/>
          <p:cNvGrpSpPr/>
          <p:nvPr/>
        </p:nvGrpSpPr>
        <p:grpSpPr>
          <a:xfrm>
            <a:off x="7517835" y="2885437"/>
            <a:ext cx="364935" cy="382529"/>
            <a:chOff x="7517835" y="2885437"/>
            <a:chExt cx="364935" cy="382529"/>
          </a:xfrm>
        </p:grpSpPr>
        <p:sp>
          <p:nvSpPr>
            <p:cNvPr id="11769" name="Google Shape;11769;p78"/>
            <p:cNvSpPr/>
            <p:nvPr/>
          </p:nvSpPr>
          <p:spPr>
            <a:xfrm>
              <a:off x="7517835" y="3182752"/>
              <a:ext cx="72924" cy="57063"/>
            </a:xfrm>
            <a:custGeom>
              <a:avLst/>
              <a:gdLst/>
              <a:ahLst/>
              <a:cxnLst/>
              <a:rect l="l" t="t" r="r" b="b"/>
              <a:pathLst>
                <a:path w="2777" h="2173" extrusionOk="0">
                  <a:moveTo>
                    <a:pt x="929" y="0"/>
                  </a:moveTo>
                  <a:lnTo>
                    <a:pt x="929" y="460"/>
                  </a:lnTo>
                  <a:cubicBezTo>
                    <a:pt x="929" y="546"/>
                    <a:pt x="881" y="632"/>
                    <a:pt x="795" y="670"/>
                  </a:cubicBezTo>
                  <a:lnTo>
                    <a:pt x="259" y="938"/>
                  </a:lnTo>
                  <a:cubicBezTo>
                    <a:pt x="96" y="1015"/>
                    <a:pt x="1" y="1178"/>
                    <a:pt x="1" y="1359"/>
                  </a:cubicBezTo>
                  <a:lnTo>
                    <a:pt x="1" y="2173"/>
                  </a:lnTo>
                  <a:lnTo>
                    <a:pt x="2776" y="2173"/>
                  </a:lnTo>
                  <a:lnTo>
                    <a:pt x="2776" y="1359"/>
                  </a:lnTo>
                  <a:cubicBezTo>
                    <a:pt x="2776" y="1178"/>
                    <a:pt x="2680" y="1015"/>
                    <a:pt x="2527" y="938"/>
                  </a:cubicBezTo>
                  <a:lnTo>
                    <a:pt x="1982" y="670"/>
                  </a:lnTo>
                  <a:cubicBezTo>
                    <a:pt x="1905" y="632"/>
                    <a:pt x="1857" y="546"/>
                    <a:pt x="1857" y="460"/>
                  </a:cubicBezTo>
                  <a:lnTo>
                    <a:pt x="1857"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70" name="Google Shape;11770;p78"/>
            <p:cNvSpPr/>
            <p:nvPr/>
          </p:nvSpPr>
          <p:spPr>
            <a:xfrm>
              <a:off x="7517835" y="3202106"/>
              <a:ext cx="73160" cy="65860"/>
            </a:xfrm>
            <a:custGeom>
              <a:avLst/>
              <a:gdLst/>
              <a:ahLst/>
              <a:cxnLst/>
              <a:rect l="l" t="t" r="r" b="b"/>
              <a:pathLst>
                <a:path w="2786" h="2508" extrusionOk="0">
                  <a:moveTo>
                    <a:pt x="680" y="0"/>
                  </a:moveTo>
                  <a:lnTo>
                    <a:pt x="259" y="211"/>
                  </a:lnTo>
                  <a:cubicBezTo>
                    <a:pt x="96" y="287"/>
                    <a:pt x="1" y="450"/>
                    <a:pt x="1" y="622"/>
                  </a:cubicBezTo>
                  <a:lnTo>
                    <a:pt x="1" y="2278"/>
                  </a:lnTo>
                  <a:cubicBezTo>
                    <a:pt x="1" y="2402"/>
                    <a:pt x="106" y="2508"/>
                    <a:pt x="230" y="2508"/>
                  </a:cubicBezTo>
                  <a:lnTo>
                    <a:pt x="2546" y="2508"/>
                  </a:lnTo>
                  <a:cubicBezTo>
                    <a:pt x="2680" y="2508"/>
                    <a:pt x="2786" y="2402"/>
                    <a:pt x="2786" y="2278"/>
                  </a:cubicBezTo>
                  <a:lnTo>
                    <a:pt x="2786" y="622"/>
                  </a:lnTo>
                  <a:cubicBezTo>
                    <a:pt x="2776" y="441"/>
                    <a:pt x="2680" y="287"/>
                    <a:pt x="2527" y="211"/>
                  </a:cubicBezTo>
                  <a:lnTo>
                    <a:pt x="2097" y="0"/>
                  </a:lnTo>
                  <a:cubicBezTo>
                    <a:pt x="1915" y="225"/>
                    <a:pt x="1652" y="338"/>
                    <a:pt x="1388" y="338"/>
                  </a:cubicBezTo>
                  <a:cubicBezTo>
                    <a:pt x="1125" y="338"/>
                    <a:pt x="862" y="225"/>
                    <a:pt x="680" y="0"/>
                  </a:cubicBez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71" name="Google Shape;11771;p78"/>
            <p:cNvSpPr/>
            <p:nvPr/>
          </p:nvSpPr>
          <p:spPr>
            <a:xfrm>
              <a:off x="7540970" y="3182752"/>
              <a:ext cx="26654" cy="18303"/>
            </a:xfrm>
            <a:custGeom>
              <a:avLst/>
              <a:gdLst/>
              <a:ahLst/>
              <a:cxnLst/>
              <a:rect l="l" t="t" r="r" b="b"/>
              <a:pathLst>
                <a:path w="1015" h="697" extrusionOk="0">
                  <a:moveTo>
                    <a:pt x="48" y="0"/>
                  </a:moveTo>
                  <a:lnTo>
                    <a:pt x="48" y="469"/>
                  </a:lnTo>
                  <a:cubicBezTo>
                    <a:pt x="48" y="517"/>
                    <a:pt x="29" y="565"/>
                    <a:pt x="0" y="603"/>
                  </a:cubicBezTo>
                  <a:cubicBezTo>
                    <a:pt x="163" y="666"/>
                    <a:pt x="335" y="697"/>
                    <a:pt x="507" y="697"/>
                  </a:cubicBezTo>
                  <a:cubicBezTo>
                    <a:pt x="680" y="697"/>
                    <a:pt x="852" y="666"/>
                    <a:pt x="1015" y="603"/>
                  </a:cubicBezTo>
                  <a:cubicBezTo>
                    <a:pt x="986" y="565"/>
                    <a:pt x="976" y="517"/>
                    <a:pt x="976" y="469"/>
                  </a:cubicBezTo>
                  <a:lnTo>
                    <a:pt x="976"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72" name="Google Shape;11772;p78"/>
            <p:cNvSpPr/>
            <p:nvPr/>
          </p:nvSpPr>
          <p:spPr>
            <a:xfrm>
              <a:off x="7530151" y="3133988"/>
              <a:ext cx="48528" cy="55067"/>
            </a:xfrm>
            <a:custGeom>
              <a:avLst/>
              <a:gdLst/>
              <a:ahLst/>
              <a:cxnLst/>
              <a:rect l="l" t="t" r="r" b="b"/>
              <a:pathLst>
                <a:path w="1848" h="2097" extrusionOk="0">
                  <a:moveTo>
                    <a:pt x="690" y="1"/>
                  </a:moveTo>
                  <a:cubicBezTo>
                    <a:pt x="307" y="1"/>
                    <a:pt x="1" y="317"/>
                    <a:pt x="1" y="699"/>
                  </a:cubicBezTo>
                  <a:lnTo>
                    <a:pt x="1" y="1168"/>
                  </a:lnTo>
                  <a:cubicBezTo>
                    <a:pt x="1" y="1676"/>
                    <a:pt x="412" y="2097"/>
                    <a:pt x="919" y="2097"/>
                  </a:cubicBezTo>
                  <a:cubicBezTo>
                    <a:pt x="1436" y="2097"/>
                    <a:pt x="1848" y="1676"/>
                    <a:pt x="1848" y="1159"/>
                  </a:cubicBezTo>
                  <a:lnTo>
                    <a:pt x="1848" y="699"/>
                  </a:lnTo>
                  <a:cubicBezTo>
                    <a:pt x="1848" y="317"/>
                    <a:pt x="1542" y="1"/>
                    <a:pt x="1159"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73" name="Google Shape;11773;p78"/>
            <p:cNvSpPr/>
            <p:nvPr/>
          </p:nvSpPr>
          <p:spPr>
            <a:xfrm>
              <a:off x="7529915" y="3133988"/>
              <a:ext cx="33692" cy="54883"/>
            </a:xfrm>
            <a:custGeom>
              <a:avLst/>
              <a:gdLst/>
              <a:ahLst/>
              <a:cxnLst/>
              <a:rect l="l" t="t" r="r" b="b"/>
              <a:pathLst>
                <a:path w="1283" h="2090" extrusionOk="0">
                  <a:moveTo>
                    <a:pt x="699" y="1"/>
                  </a:moveTo>
                  <a:cubicBezTo>
                    <a:pt x="316" y="1"/>
                    <a:pt x="0" y="317"/>
                    <a:pt x="0" y="699"/>
                  </a:cubicBezTo>
                  <a:lnTo>
                    <a:pt x="0" y="1159"/>
                  </a:lnTo>
                  <a:cubicBezTo>
                    <a:pt x="0" y="1693"/>
                    <a:pt x="433" y="2090"/>
                    <a:pt x="922" y="2090"/>
                  </a:cubicBezTo>
                  <a:cubicBezTo>
                    <a:pt x="1038" y="2090"/>
                    <a:pt x="1156" y="2068"/>
                    <a:pt x="1273" y="2020"/>
                  </a:cubicBezTo>
                  <a:cubicBezTo>
                    <a:pt x="928" y="1877"/>
                    <a:pt x="699" y="1542"/>
                    <a:pt x="699" y="1168"/>
                  </a:cubicBezTo>
                  <a:lnTo>
                    <a:pt x="699" y="699"/>
                  </a:lnTo>
                  <a:cubicBezTo>
                    <a:pt x="699" y="364"/>
                    <a:pt x="948" y="68"/>
                    <a:pt x="1283" y="20"/>
                  </a:cubicBezTo>
                  <a:cubicBezTo>
                    <a:pt x="1235" y="10"/>
                    <a:pt x="1196" y="1"/>
                    <a:pt x="1158"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74" name="Google Shape;11774;p78"/>
            <p:cNvSpPr/>
            <p:nvPr/>
          </p:nvSpPr>
          <p:spPr>
            <a:xfrm>
              <a:off x="7529915" y="3133988"/>
              <a:ext cx="48765" cy="24658"/>
            </a:xfrm>
            <a:custGeom>
              <a:avLst/>
              <a:gdLst/>
              <a:ahLst/>
              <a:cxnLst/>
              <a:rect l="l" t="t" r="r" b="b"/>
              <a:pathLst>
                <a:path w="1857" h="939" extrusionOk="0">
                  <a:moveTo>
                    <a:pt x="699" y="1"/>
                  </a:moveTo>
                  <a:cubicBezTo>
                    <a:pt x="316" y="1"/>
                    <a:pt x="0" y="317"/>
                    <a:pt x="0" y="699"/>
                  </a:cubicBezTo>
                  <a:lnTo>
                    <a:pt x="10" y="699"/>
                  </a:lnTo>
                  <a:cubicBezTo>
                    <a:pt x="10" y="699"/>
                    <a:pt x="699" y="939"/>
                    <a:pt x="1857" y="939"/>
                  </a:cubicBezTo>
                  <a:lnTo>
                    <a:pt x="1857" y="699"/>
                  </a:lnTo>
                  <a:cubicBezTo>
                    <a:pt x="1857" y="317"/>
                    <a:pt x="1541" y="1"/>
                    <a:pt x="115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75" name="Google Shape;11775;p78"/>
            <p:cNvSpPr/>
            <p:nvPr/>
          </p:nvSpPr>
          <p:spPr>
            <a:xfrm>
              <a:off x="7529915" y="3133988"/>
              <a:ext cx="33692" cy="22137"/>
            </a:xfrm>
            <a:custGeom>
              <a:avLst/>
              <a:gdLst/>
              <a:ahLst/>
              <a:cxnLst/>
              <a:rect l="l" t="t" r="r" b="b"/>
              <a:pathLst>
                <a:path w="1283" h="843" extrusionOk="0">
                  <a:moveTo>
                    <a:pt x="699" y="1"/>
                  </a:moveTo>
                  <a:cubicBezTo>
                    <a:pt x="316" y="1"/>
                    <a:pt x="0" y="317"/>
                    <a:pt x="0" y="699"/>
                  </a:cubicBezTo>
                  <a:cubicBezTo>
                    <a:pt x="230" y="766"/>
                    <a:pt x="460" y="814"/>
                    <a:pt x="699" y="843"/>
                  </a:cubicBezTo>
                  <a:lnTo>
                    <a:pt x="699" y="699"/>
                  </a:lnTo>
                  <a:cubicBezTo>
                    <a:pt x="699" y="364"/>
                    <a:pt x="948" y="68"/>
                    <a:pt x="1283" y="20"/>
                  </a:cubicBezTo>
                  <a:cubicBezTo>
                    <a:pt x="1235" y="10"/>
                    <a:pt x="1196" y="1"/>
                    <a:pt x="115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76" name="Google Shape;11776;p78"/>
            <p:cNvSpPr/>
            <p:nvPr/>
          </p:nvSpPr>
          <p:spPr>
            <a:xfrm>
              <a:off x="7517835" y="3212899"/>
              <a:ext cx="18382" cy="55067"/>
            </a:xfrm>
            <a:custGeom>
              <a:avLst/>
              <a:gdLst/>
              <a:ahLst/>
              <a:cxnLst/>
              <a:rect l="l" t="t" r="r" b="b"/>
              <a:pathLst>
                <a:path w="700" h="2097" extrusionOk="0">
                  <a:moveTo>
                    <a:pt x="58" y="1"/>
                  </a:moveTo>
                  <a:cubicBezTo>
                    <a:pt x="20" y="58"/>
                    <a:pt x="1" y="135"/>
                    <a:pt x="1" y="211"/>
                  </a:cubicBezTo>
                  <a:lnTo>
                    <a:pt x="1" y="1867"/>
                  </a:lnTo>
                  <a:cubicBezTo>
                    <a:pt x="1" y="1991"/>
                    <a:pt x="106" y="2097"/>
                    <a:pt x="230" y="2097"/>
                  </a:cubicBezTo>
                  <a:lnTo>
                    <a:pt x="699" y="2097"/>
                  </a:lnTo>
                  <a:lnTo>
                    <a:pt x="699" y="709"/>
                  </a:lnTo>
                  <a:cubicBezTo>
                    <a:pt x="699" y="565"/>
                    <a:pt x="623" y="422"/>
                    <a:pt x="508" y="336"/>
                  </a:cubicBezTo>
                  <a:lnTo>
                    <a:pt x="58" y="1"/>
                  </a:ln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77" name="Google Shape;11777;p78"/>
            <p:cNvSpPr/>
            <p:nvPr/>
          </p:nvSpPr>
          <p:spPr>
            <a:xfrm>
              <a:off x="7572640" y="3212663"/>
              <a:ext cx="18119" cy="55304"/>
            </a:xfrm>
            <a:custGeom>
              <a:avLst/>
              <a:gdLst/>
              <a:ahLst/>
              <a:cxnLst/>
              <a:rect l="l" t="t" r="r" b="b"/>
              <a:pathLst>
                <a:path w="690" h="2106" extrusionOk="0">
                  <a:moveTo>
                    <a:pt x="641" y="0"/>
                  </a:moveTo>
                  <a:lnTo>
                    <a:pt x="182" y="345"/>
                  </a:lnTo>
                  <a:cubicBezTo>
                    <a:pt x="67" y="431"/>
                    <a:pt x="0" y="574"/>
                    <a:pt x="0" y="718"/>
                  </a:cubicBezTo>
                  <a:lnTo>
                    <a:pt x="0" y="2106"/>
                  </a:lnTo>
                  <a:lnTo>
                    <a:pt x="459" y="2106"/>
                  </a:lnTo>
                  <a:cubicBezTo>
                    <a:pt x="593" y="2106"/>
                    <a:pt x="689" y="2000"/>
                    <a:pt x="689" y="1876"/>
                  </a:cubicBezTo>
                  <a:lnTo>
                    <a:pt x="689" y="220"/>
                  </a:lnTo>
                  <a:cubicBezTo>
                    <a:pt x="689" y="144"/>
                    <a:pt x="670" y="67"/>
                    <a:pt x="641" y="0"/>
                  </a:cubicBez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78" name="Google Shape;11778;p78"/>
            <p:cNvSpPr/>
            <p:nvPr/>
          </p:nvSpPr>
          <p:spPr>
            <a:xfrm>
              <a:off x="7615102" y="3182752"/>
              <a:ext cx="73160" cy="57063"/>
            </a:xfrm>
            <a:custGeom>
              <a:avLst/>
              <a:gdLst/>
              <a:ahLst/>
              <a:cxnLst/>
              <a:rect l="l" t="t" r="r" b="b"/>
              <a:pathLst>
                <a:path w="2786" h="2173" extrusionOk="0">
                  <a:moveTo>
                    <a:pt x="929" y="0"/>
                  </a:moveTo>
                  <a:lnTo>
                    <a:pt x="929" y="460"/>
                  </a:lnTo>
                  <a:cubicBezTo>
                    <a:pt x="929" y="546"/>
                    <a:pt x="881" y="632"/>
                    <a:pt x="804" y="670"/>
                  </a:cubicBezTo>
                  <a:lnTo>
                    <a:pt x="259" y="938"/>
                  </a:lnTo>
                  <a:cubicBezTo>
                    <a:pt x="106" y="1015"/>
                    <a:pt x="0" y="1178"/>
                    <a:pt x="0" y="1359"/>
                  </a:cubicBezTo>
                  <a:lnTo>
                    <a:pt x="0" y="2173"/>
                  </a:lnTo>
                  <a:lnTo>
                    <a:pt x="2785" y="2173"/>
                  </a:lnTo>
                  <a:lnTo>
                    <a:pt x="2785" y="1359"/>
                  </a:lnTo>
                  <a:cubicBezTo>
                    <a:pt x="2776" y="1178"/>
                    <a:pt x="2680" y="1015"/>
                    <a:pt x="2527" y="938"/>
                  </a:cubicBezTo>
                  <a:lnTo>
                    <a:pt x="1982" y="670"/>
                  </a:lnTo>
                  <a:cubicBezTo>
                    <a:pt x="1905" y="632"/>
                    <a:pt x="1857" y="546"/>
                    <a:pt x="1857" y="460"/>
                  </a:cubicBezTo>
                  <a:lnTo>
                    <a:pt x="1857"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79" name="Google Shape;11779;p78"/>
            <p:cNvSpPr/>
            <p:nvPr/>
          </p:nvSpPr>
          <p:spPr>
            <a:xfrm>
              <a:off x="7615102" y="3202106"/>
              <a:ext cx="73160" cy="65860"/>
            </a:xfrm>
            <a:custGeom>
              <a:avLst/>
              <a:gdLst/>
              <a:ahLst/>
              <a:cxnLst/>
              <a:rect l="l" t="t" r="r" b="b"/>
              <a:pathLst>
                <a:path w="2786" h="2508" extrusionOk="0">
                  <a:moveTo>
                    <a:pt x="680" y="0"/>
                  </a:moveTo>
                  <a:lnTo>
                    <a:pt x="259" y="211"/>
                  </a:lnTo>
                  <a:cubicBezTo>
                    <a:pt x="96" y="287"/>
                    <a:pt x="0" y="450"/>
                    <a:pt x="0" y="622"/>
                  </a:cubicBezTo>
                  <a:lnTo>
                    <a:pt x="0" y="2278"/>
                  </a:lnTo>
                  <a:cubicBezTo>
                    <a:pt x="0" y="2402"/>
                    <a:pt x="106" y="2508"/>
                    <a:pt x="230" y="2508"/>
                  </a:cubicBezTo>
                  <a:lnTo>
                    <a:pt x="2546" y="2508"/>
                  </a:lnTo>
                  <a:cubicBezTo>
                    <a:pt x="2680" y="2508"/>
                    <a:pt x="2785" y="2402"/>
                    <a:pt x="2785" y="2278"/>
                  </a:cubicBezTo>
                  <a:lnTo>
                    <a:pt x="2785" y="622"/>
                  </a:lnTo>
                  <a:cubicBezTo>
                    <a:pt x="2776" y="441"/>
                    <a:pt x="2680" y="287"/>
                    <a:pt x="2527" y="211"/>
                  </a:cubicBezTo>
                  <a:lnTo>
                    <a:pt x="2106" y="0"/>
                  </a:lnTo>
                  <a:cubicBezTo>
                    <a:pt x="1919" y="225"/>
                    <a:pt x="1654" y="338"/>
                    <a:pt x="1389" y="338"/>
                  </a:cubicBezTo>
                  <a:cubicBezTo>
                    <a:pt x="1125" y="338"/>
                    <a:pt x="862" y="225"/>
                    <a:pt x="680"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80" name="Google Shape;11780;p78"/>
            <p:cNvSpPr/>
            <p:nvPr/>
          </p:nvSpPr>
          <p:spPr>
            <a:xfrm>
              <a:off x="7638211" y="3182752"/>
              <a:ext cx="26916" cy="18303"/>
            </a:xfrm>
            <a:custGeom>
              <a:avLst/>
              <a:gdLst/>
              <a:ahLst/>
              <a:cxnLst/>
              <a:rect l="l" t="t" r="r" b="b"/>
              <a:pathLst>
                <a:path w="1025" h="697" extrusionOk="0">
                  <a:moveTo>
                    <a:pt x="49" y="0"/>
                  </a:moveTo>
                  <a:lnTo>
                    <a:pt x="49" y="469"/>
                  </a:lnTo>
                  <a:cubicBezTo>
                    <a:pt x="49" y="517"/>
                    <a:pt x="30" y="565"/>
                    <a:pt x="1" y="603"/>
                  </a:cubicBezTo>
                  <a:cubicBezTo>
                    <a:pt x="164" y="666"/>
                    <a:pt x="336" y="697"/>
                    <a:pt x="509" y="697"/>
                  </a:cubicBezTo>
                  <a:cubicBezTo>
                    <a:pt x="683" y="697"/>
                    <a:pt x="857" y="666"/>
                    <a:pt x="1025" y="603"/>
                  </a:cubicBezTo>
                  <a:cubicBezTo>
                    <a:pt x="996" y="565"/>
                    <a:pt x="977" y="517"/>
                    <a:pt x="977" y="469"/>
                  </a:cubicBezTo>
                  <a:lnTo>
                    <a:pt x="977"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81" name="Google Shape;11781;p78"/>
            <p:cNvSpPr/>
            <p:nvPr/>
          </p:nvSpPr>
          <p:spPr>
            <a:xfrm>
              <a:off x="7627418" y="3133988"/>
              <a:ext cx="48791" cy="55067"/>
            </a:xfrm>
            <a:custGeom>
              <a:avLst/>
              <a:gdLst/>
              <a:ahLst/>
              <a:cxnLst/>
              <a:rect l="l" t="t" r="r" b="b"/>
              <a:pathLst>
                <a:path w="1858" h="2097" extrusionOk="0">
                  <a:moveTo>
                    <a:pt x="689" y="1"/>
                  </a:moveTo>
                  <a:cubicBezTo>
                    <a:pt x="307" y="1"/>
                    <a:pt x="0" y="317"/>
                    <a:pt x="0" y="699"/>
                  </a:cubicBezTo>
                  <a:lnTo>
                    <a:pt x="0" y="1168"/>
                  </a:lnTo>
                  <a:cubicBezTo>
                    <a:pt x="0" y="1676"/>
                    <a:pt x="412" y="2097"/>
                    <a:pt x="919" y="2097"/>
                  </a:cubicBezTo>
                  <a:cubicBezTo>
                    <a:pt x="1436" y="2097"/>
                    <a:pt x="1857" y="1676"/>
                    <a:pt x="1857" y="1159"/>
                  </a:cubicBezTo>
                  <a:lnTo>
                    <a:pt x="1857" y="699"/>
                  </a:lnTo>
                  <a:cubicBezTo>
                    <a:pt x="1857" y="317"/>
                    <a:pt x="1541" y="1"/>
                    <a:pt x="1158"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82" name="Google Shape;11782;p78"/>
            <p:cNvSpPr/>
            <p:nvPr/>
          </p:nvSpPr>
          <p:spPr>
            <a:xfrm>
              <a:off x="7627156" y="3133988"/>
              <a:ext cx="33718" cy="54883"/>
            </a:xfrm>
            <a:custGeom>
              <a:avLst/>
              <a:gdLst/>
              <a:ahLst/>
              <a:cxnLst/>
              <a:rect l="l" t="t" r="r" b="b"/>
              <a:pathLst>
                <a:path w="1284" h="2090" extrusionOk="0">
                  <a:moveTo>
                    <a:pt x="699" y="1"/>
                  </a:moveTo>
                  <a:cubicBezTo>
                    <a:pt x="317" y="1"/>
                    <a:pt x="1" y="317"/>
                    <a:pt x="1" y="699"/>
                  </a:cubicBezTo>
                  <a:lnTo>
                    <a:pt x="1" y="1159"/>
                  </a:lnTo>
                  <a:cubicBezTo>
                    <a:pt x="1" y="1693"/>
                    <a:pt x="440" y="2090"/>
                    <a:pt x="926" y="2090"/>
                  </a:cubicBezTo>
                  <a:cubicBezTo>
                    <a:pt x="1041" y="2090"/>
                    <a:pt x="1159" y="2068"/>
                    <a:pt x="1274" y="2020"/>
                  </a:cubicBezTo>
                  <a:cubicBezTo>
                    <a:pt x="929" y="1877"/>
                    <a:pt x="699" y="1542"/>
                    <a:pt x="699" y="1168"/>
                  </a:cubicBezTo>
                  <a:lnTo>
                    <a:pt x="699" y="699"/>
                  </a:lnTo>
                  <a:cubicBezTo>
                    <a:pt x="699" y="364"/>
                    <a:pt x="948" y="68"/>
                    <a:pt x="1283" y="20"/>
                  </a:cubicBezTo>
                  <a:cubicBezTo>
                    <a:pt x="1245" y="10"/>
                    <a:pt x="1197" y="1"/>
                    <a:pt x="1159"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83" name="Google Shape;11783;p78"/>
            <p:cNvSpPr/>
            <p:nvPr/>
          </p:nvSpPr>
          <p:spPr>
            <a:xfrm>
              <a:off x="7627418" y="3133988"/>
              <a:ext cx="48791" cy="24658"/>
            </a:xfrm>
            <a:custGeom>
              <a:avLst/>
              <a:gdLst/>
              <a:ahLst/>
              <a:cxnLst/>
              <a:rect l="l" t="t" r="r" b="b"/>
              <a:pathLst>
                <a:path w="1858" h="939" extrusionOk="0">
                  <a:moveTo>
                    <a:pt x="699" y="1"/>
                  </a:moveTo>
                  <a:cubicBezTo>
                    <a:pt x="307" y="1"/>
                    <a:pt x="0" y="317"/>
                    <a:pt x="0" y="699"/>
                  </a:cubicBezTo>
                  <a:cubicBezTo>
                    <a:pt x="0" y="699"/>
                    <a:pt x="689" y="939"/>
                    <a:pt x="1857" y="939"/>
                  </a:cubicBezTo>
                  <a:lnTo>
                    <a:pt x="1857" y="699"/>
                  </a:lnTo>
                  <a:cubicBezTo>
                    <a:pt x="1857" y="317"/>
                    <a:pt x="1541" y="1"/>
                    <a:pt x="115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84" name="Google Shape;11784;p78"/>
            <p:cNvSpPr/>
            <p:nvPr/>
          </p:nvSpPr>
          <p:spPr>
            <a:xfrm>
              <a:off x="7627156" y="3133988"/>
              <a:ext cx="33718" cy="22137"/>
            </a:xfrm>
            <a:custGeom>
              <a:avLst/>
              <a:gdLst/>
              <a:ahLst/>
              <a:cxnLst/>
              <a:rect l="l" t="t" r="r" b="b"/>
              <a:pathLst>
                <a:path w="1284" h="843" extrusionOk="0">
                  <a:moveTo>
                    <a:pt x="699" y="1"/>
                  </a:moveTo>
                  <a:cubicBezTo>
                    <a:pt x="317" y="1"/>
                    <a:pt x="1" y="317"/>
                    <a:pt x="1" y="699"/>
                  </a:cubicBezTo>
                  <a:cubicBezTo>
                    <a:pt x="231" y="766"/>
                    <a:pt x="460" y="814"/>
                    <a:pt x="699" y="843"/>
                  </a:cubicBezTo>
                  <a:lnTo>
                    <a:pt x="699" y="699"/>
                  </a:lnTo>
                  <a:cubicBezTo>
                    <a:pt x="699" y="364"/>
                    <a:pt x="948" y="68"/>
                    <a:pt x="1283" y="20"/>
                  </a:cubicBezTo>
                  <a:cubicBezTo>
                    <a:pt x="1245" y="10"/>
                    <a:pt x="1197" y="1"/>
                    <a:pt x="1159"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85" name="Google Shape;11785;p78"/>
            <p:cNvSpPr/>
            <p:nvPr/>
          </p:nvSpPr>
          <p:spPr>
            <a:xfrm>
              <a:off x="7615102" y="3212899"/>
              <a:ext cx="18382" cy="55067"/>
            </a:xfrm>
            <a:custGeom>
              <a:avLst/>
              <a:gdLst/>
              <a:ahLst/>
              <a:cxnLst/>
              <a:rect l="l" t="t" r="r" b="b"/>
              <a:pathLst>
                <a:path w="700" h="2097" extrusionOk="0">
                  <a:moveTo>
                    <a:pt x="58" y="1"/>
                  </a:moveTo>
                  <a:cubicBezTo>
                    <a:pt x="20" y="58"/>
                    <a:pt x="0" y="135"/>
                    <a:pt x="0" y="211"/>
                  </a:cubicBezTo>
                  <a:lnTo>
                    <a:pt x="0" y="1867"/>
                  </a:lnTo>
                  <a:cubicBezTo>
                    <a:pt x="0" y="1991"/>
                    <a:pt x="106" y="2097"/>
                    <a:pt x="230" y="2097"/>
                  </a:cubicBezTo>
                  <a:lnTo>
                    <a:pt x="699" y="2097"/>
                  </a:lnTo>
                  <a:lnTo>
                    <a:pt x="699" y="709"/>
                  </a:lnTo>
                  <a:cubicBezTo>
                    <a:pt x="699" y="565"/>
                    <a:pt x="632" y="422"/>
                    <a:pt x="508" y="336"/>
                  </a:cubicBezTo>
                  <a:lnTo>
                    <a:pt x="58"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86" name="Google Shape;11786;p78"/>
            <p:cNvSpPr/>
            <p:nvPr/>
          </p:nvSpPr>
          <p:spPr>
            <a:xfrm>
              <a:off x="7669881" y="3212663"/>
              <a:ext cx="18119" cy="55304"/>
            </a:xfrm>
            <a:custGeom>
              <a:avLst/>
              <a:gdLst/>
              <a:ahLst/>
              <a:cxnLst/>
              <a:rect l="l" t="t" r="r" b="b"/>
              <a:pathLst>
                <a:path w="690" h="2106" extrusionOk="0">
                  <a:moveTo>
                    <a:pt x="642" y="0"/>
                  </a:moveTo>
                  <a:lnTo>
                    <a:pt x="183" y="345"/>
                  </a:lnTo>
                  <a:cubicBezTo>
                    <a:pt x="68" y="431"/>
                    <a:pt x="1" y="574"/>
                    <a:pt x="1" y="718"/>
                  </a:cubicBezTo>
                  <a:lnTo>
                    <a:pt x="1" y="2106"/>
                  </a:lnTo>
                  <a:lnTo>
                    <a:pt x="460" y="2106"/>
                  </a:lnTo>
                  <a:cubicBezTo>
                    <a:pt x="594" y="2106"/>
                    <a:pt x="690" y="2000"/>
                    <a:pt x="690" y="1876"/>
                  </a:cubicBezTo>
                  <a:lnTo>
                    <a:pt x="690" y="220"/>
                  </a:lnTo>
                  <a:cubicBezTo>
                    <a:pt x="690" y="144"/>
                    <a:pt x="671" y="67"/>
                    <a:pt x="642"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87" name="Google Shape;11787;p78"/>
            <p:cNvSpPr/>
            <p:nvPr/>
          </p:nvSpPr>
          <p:spPr>
            <a:xfrm>
              <a:off x="7712369" y="3182752"/>
              <a:ext cx="73160" cy="57063"/>
            </a:xfrm>
            <a:custGeom>
              <a:avLst/>
              <a:gdLst/>
              <a:ahLst/>
              <a:cxnLst/>
              <a:rect l="l" t="t" r="r" b="b"/>
              <a:pathLst>
                <a:path w="2786" h="2173" extrusionOk="0">
                  <a:moveTo>
                    <a:pt x="929" y="0"/>
                  </a:moveTo>
                  <a:lnTo>
                    <a:pt x="929" y="460"/>
                  </a:lnTo>
                  <a:cubicBezTo>
                    <a:pt x="929" y="546"/>
                    <a:pt x="881" y="632"/>
                    <a:pt x="804" y="670"/>
                  </a:cubicBezTo>
                  <a:lnTo>
                    <a:pt x="259" y="938"/>
                  </a:lnTo>
                  <a:cubicBezTo>
                    <a:pt x="105" y="1015"/>
                    <a:pt x="0" y="1178"/>
                    <a:pt x="0" y="1359"/>
                  </a:cubicBezTo>
                  <a:lnTo>
                    <a:pt x="0" y="2173"/>
                  </a:lnTo>
                  <a:lnTo>
                    <a:pt x="2785" y="2173"/>
                  </a:lnTo>
                  <a:lnTo>
                    <a:pt x="2785" y="1359"/>
                  </a:lnTo>
                  <a:cubicBezTo>
                    <a:pt x="2785" y="1178"/>
                    <a:pt x="2680" y="1015"/>
                    <a:pt x="2527" y="938"/>
                  </a:cubicBezTo>
                  <a:lnTo>
                    <a:pt x="1981" y="670"/>
                  </a:lnTo>
                  <a:cubicBezTo>
                    <a:pt x="1905" y="632"/>
                    <a:pt x="1857" y="546"/>
                    <a:pt x="1857" y="460"/>
                  </a:cubicBezTo>
                  <a:lnTo>
                    <a:pt x="1857"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88" name="Google Shape;11788;p78"/>
            <p:cNvSpPr/>
            <p:nvPr/>
          </p:nvSpPr>
          <p:spPr>
            <a:xfrm>
              <a:off x="7712369" y="3202106"/>
              <a:ext cx="73160" cy="65860"/>
            </a:xfrm>
            <a:custGeom>
              <a:avLst/>
              <a:gdLst/>
              <a:ahLst/>
              <a:cxnLst/>
              <a:rect l="l" t="t" r="r" b="b"/>
              <a:pathLst>
                <a:path w="2786" h="2508" extrusionOk="0">
                  <a:moveTo>
                    <a:pt x="680" y="0"/>
                  </a:moveTo>
                  <a:lnTo>
                    <a:pt x="259" y="211"/>
                  </a:lnTo>
                  <a:cubicBezTo>
                    <a:pt x="105" y="287"/>
                    <a:pt x="0" y="450"/>
                    <a:pt x="0" y="622"/>
                  </a:cubicBezTo>
                  <a:lnTo>
                    <a:pt x="0" y="2278"/>
                  </a:lnTo>
                  <a:cubicBezTo>
                    <a:pt x="0" y="2402"/>
                    <a:pt x="105" y="2508"/>
                    <a:pt x="239" y="2508"/>
                  </a:cubicBezTo>
                  <a:lnTo>
                    <a:pt x="2555" y="2508"/>
                  </a:lnTo>
                  <a:cubicBezTo>
                    <a:pt x="2680" y="2508"/>
                    <a:pt x="2785" y="2402"/>
                    <a:pt x="2785" y="2278"/>
                  </a:cubicBezTo>
                  <a:lnTo>
                    <a:pt x="2785" y="622"/>
                  </a:lnTo>
                  <a:cubicBezTo>
                    <a:pt x="2785" y="441"/>
                    <a:pt x="2680" y="287"/>
                    <a:pt x="2527" y="211"/>
                  </a:cubicBezTo>
                  <a:lnTo>
                    <a:pt x="2106" y="0"/>
                  </a:lnTo>
                  <a:cubicBezTo>
                    <a:pt x="1919" y="225"/>
                    <a:pt x="1653" y="338"/>
                    <a:pt x="1389" y="338"/>
                  </a:cubicBezTo>
                  <a:cubicBezTo>
                    <a:pt x="1125" y="338"/>
                    <a:pt x="862" y="225"/>
                    <a:pt x="680" y="0"/>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89" name="Google Shape;11789;p78"/>
            <p:cNvSpPr/>
            <p:nvPr/>
          </p:nvSpPr>
          <p:spPr>
            <a:xfrm>
              <a:off x="7735741" y="3182752"/>
              <a:ext cx="26654" cy="18303"/>
            </a:xfrm>
            <a:custGeom>
              <a:avLst/>
              <a:gdLst/>
              <a:ahLst/>
              <a:cxnLst/>
              <a:rect l="l" t="t" r="r" b="b"/>
              <a:pathLst>
                <a:path w="1015" h="697" extrusionOk="0">
                  <a:moveTo>
                    <a:pt x="39" y="0"/>
                  </a:moveTo>
                  <a:lnTo>
                    <a:pt x="39" y="469"/>
                  </a:lnTo>
                  <a:cubicBezTo>
                    <a:pt x="39" y="517"/>
                    <a:pt x="19" y="565"/>
                    <a:pt x="0" y="603"/>
                  </a:cubicBezTo>
                  <a:cubicBezTo>
                    <a:pt x="163" y="666"/>
                    <a:pt x="335" y="697"/>
                    <a:pt x="507" y="697"/>
                  </a:cubicBezTo>
                  <a:cubicBezTo>
                    <a:pt x="680" y="697"/>
                    <a:pt x="852" y="666"/>
                    <a:pt x="1015" y="603"/>
                  </a:cubicBezTo>
                  <a:cubicBezTo>
                    <a:pt x="986" y="565"/>
                    <a:pt x="967" y="517"/>
                    <a:pt x="967" y="469"/>
                  </a:cubicBezTo>
                  <a:lnTo>
                    <a:pt x="967"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90" name="Google Shape;11790;p78"/>
            <p:cNvSpPr/>
            <p:nvPr/>
          </p:nvSpPr>
          <p:spPr>
            <a:xfrm>
              <a:off x="7724685" y="3133988"/>
              <a:ext cx="48765" cy="55067"/>
            </a:xfrm>
            <a:custGeom>
              <a:avLst/>
              <a:gdLst/>
              <a:ahLst/>
              <a:cxnLst/>
              <a:rect l="l" t="t" r="r" b="b"/>
              <a:pathLst>
                <a:path w="1857" h="2097" extrusionOk="0">
                  <a:moveTo>
                    <a:pt x="689" y="1"/>
                  </a:moveTo>
                  <a:cubicBezTo>
                    <a:pt x="306" y="1"/>
                    <a:pt x="0" y="317"/>
                    <a:pt x="0" y="699"/>
                  </a:cubicBezTo>
                  <a:lnTo>
                    <a:pt x="0" y="1168"/>
                  </a:lnTo>
                  <a:cubicBezTo>
                    <a:pt x="0" y="1676"/>
                    <a:pt x="412" y="2097"/>
                    <a:pt x="919" y="2097"/>
                  </a:cubicBezTo>
                  <a:cubicBezTo>
                    <a:pt x="1436" y="2097"/>
                    <a:pt x="1857" y="1676"/>
                    <a:pt x="1847" y="1159"/>
                  </a:cubicBezTo>
                  <a:lnTo>
                    <a:pt x="1847" y="699"/>
                  </a:lnTo>
                  <a:cubicBezTo>
                    <a:pt x="1847" y="317"/>
                    <a:pt x="1541" y="1"/>
                    <a:pt x="1158"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91" name="Google Shape;11791;p78"/>
            <p:cNvSpPr/>
            <p:nvPr/>
          </p:nvSpPr>
          <p:spPr>
            <a:xfrm>
              <a:off x="7724423" y="3133988"/>
              <a:ext cx="33692" cy="54883"/>
            </a:xfrm>
            <a:custGeom>
              <a:avLst/>
              <a:gdLst/>
              <a:ahLst/>
              <a:cxnLst/>
              <a:rect l="l" t="t" r="r" b="b"/>
              <a:pathLst>
                <a:path w="1283" h="2090" extrusionOk="0">
                  <a:moveTo>
                    <a:pt x="699" y="1"/>
                  </a:moveTo>
                  <a:cubicBezTo>
                    <a:pt x="316" y="1"/>
                    <a:pt x="1" y="317"/>
                    <a:pt x="1" y="699"/>
                  </a:cubicBezTo>
                  <a:lnTo>
                    <a:pt x="1" y="1159"/>
                  </a:lnTo>
                  <a:cubicBezTo>
                    <a:pt x="1" y="1693"/>
                    <a:pt x="439" y="2090"/>
                    <a:pt x="926" y="2090"/>
                  </a:cubicBezTo>
                  <a:cubicBezTo>
                    <a:pt x="1041" y="2090"/>
                    <a:pt x="1158" y="2068"/>
                    <a:pt x="1273" y="2020"/>
                  </a:cubicBezTo>
                  <a:cubicBezTo>
                    <a:pt x="929" y="1877"/>
                    <a:pt x="699" y="1542"/>
                    <a:pt x="699" y="1168"/>
                  </a:cubicBezTo>
                  <a:lnTo>
                    <a:pt x="699" y="699"/>
                  </a:lnTo>
                  <a:cubicBezTo>
                    <a:pt x="699" y="364"/>
                    <a:pt x="948" y="68"/>
                    <a:pt x="1283" y="20"/>
                  </a:cubicBezTo>
                  <a:cubicBezTo>
                    <a:pt x="1245" y="10"/>
                    <a:pt x="1197" y="1"/>
                    <a:pt x="1159"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92" name="Google Shape;11792;p78"/>
            <p:cNvSpPr/>
            <p:nvPr/>
          </p:nvSpPr>
          <p:spPr>
            <a:xfrm>
              <a:off x="7724685" y="3133988"/>
              <a:ext cx="48528" cy="24422"/>
            </a:xfrm>
            <a:custGeom>
              <a:avLst/>
              <a:gdLst/>
              <a:ahLst/>
              <a:cxnLst/>
              <a:rect l="l" t="t" r="r" b="b"/>
              <a:pathLst>
                <a:path w="1848" h="930" extrusionOk="0">
                  <a:moveTo>
                    <a:pt x="689" y="1"/>
                  </a:moveTo>
                  <a:cubicBezTo>
                    <a:pt x="306" y="1"/>
                    <a:pt x="0" y="317"/>
                    <a:pt x="0" y="699"/>
                  </a:cubicBezTo>
                  <a:cubicBezTo>
                    <a:pt x="0" y="699"/>
                    <a:pt x="689" y="929"/>
                    <a:pt x="1847" y="929"/>
                  </a:cubicBezTo>
                  <a:lnTo>
                    <a:pt x="1847" y="699"/>
                  </a:lnTo>
                  <a:cubicBezTo>
                    <a:pt x="1847" y="317"/>
                    <a:pt x="1541" y="1"/>
                    <a:pt x="115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93" name="Google Shape;11793;p78"/>
            <p:cNvSpPr/>
            <p:nvPr/>
          </p:nvSpPr>
          <p:spPr>
            <a:xfrm>
              <a:off x="7724423" y="3133988"/>
              <a:ext cx="33692" cy="22137"/>
            </a:xfrm>
            <a:custGeom>
              <a:avLst/>
              <a:gdLst/>
              <a:ahLst/>
              <a:cxnLst/>
              <a:rect l="l" t="t" r="r" b="b"/>
              <a:pathLst>
                <a:path w="1283" h="843" extrusionOk="0">
                  <a:moveTo>
                    <a:pt x="699" y="1"/>
                  </a:moveTo>
                  <a:cubicBezTo>
                    <a:pt x="316" y="1"/>
                    <a:pt x="1" y="317"/>
                    <a:pt x="1" y="699"/>
                  </a:cubicBezTo>
                  <a:cubicBezTo>
                    <a:pt x="230" y="766"/>
                    <a:pt x="460" y="814"/>
                    <a:pt x="699" y="843"/>
                  </a:cubicBezTo>
                  <a:lnTo>
                    <a:pt x="699" y="699"/>
                  </a:lnTo>
                  <a:cubicBezTo>
                    <a:pt x="699" y="364"/>
                    <a:pt x="948" y="68"/>
                    <a:pt x="1283" y="20"/>
                  </a:cubicBezTo>
                  <a:cubicBezTo>
                    <a:pt x="1245" y="10"/>
                    <a:pt x="1197" y="1"/>
                    <a:pt x="1159"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94" name="Google Shape;11794;p78"/>
            <p:cNvSpPr/>
            <p:nvPr/>
          </p:nvSpPr>
          <p:spPr>
            <a:xfrm>
              <a:off x="7712369" y="3212899"/>
              <a:ext cx="18356" cy="55067"/>
            </a:xfrm>
            <a:custGeom>
              <a:avLst/>
              <a:gdLst/>
              <a:ahLst/>
              <a:cxnLst/>
              <a:rect l="l" t="t" r="r" b="b"/>
              <a:pathLst>
                <a:path w="699" h="2097" extrusionOk="0">
                  <a:moveTo>
                    <a:pt x="58" y="1"/>
                  </a:moveTo>
                  <a:cubicBezTo>
                    <a:pt x="19" y="58"/>
                    <a:pt x="0" y="135"/>
                    <a:pt x="0" y="211"/>
                  </a:cubicBezTo>
                  <a:lnTo>
                    <a:pt x="0" y="1867"/>
                  </a:lnTo>
                  <a:cubicBezTo>
                    <a:pt x="0" y="1991"/>
                    <a:pt x="105" y="2097"/>
                    <a:pt x="239" y="2097"/>
                  </a:cubicBezTo>
                  <a:lnTo>
                    <a:pt x="699" y="2097"/>
                  </a:lnTo>
                  <a:lnTo>
                    <a:pt x="699" y="709"/>
                  </a:lnTo>
                  <a:cubicBezTo>
                    <a:pt x="699" y="565"/>
                    <a:pt x="632" y="422"/>
                    <a:pt x="517" y="336"/>
                  </a:cubicBezTo>
                  <a:lnTo>
                    <a:pt x="58" y="1"/>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95" name="Google Shape;11795;p78"/>
            <p:cNvSpPr/>
            <p:nvPr/>
          </p:nvSpPr>
          <p:spPr>
            <a:xfrm>
              <a:off x="7767148" y="3212663"/>
              <a:ext cx="18382" cy="55304"/>
            </a:xfrm>
            <a:custGeom>
              <a:avLst/>
              <a:gdLst/>
              <a:ahLst/>
              <a:cxnLst/>
              <a:rect l="l" t="t" r="r" b="b"/>
              <a:pathLst>
                <a:path w="700" h="2106" extrusionOk="0">
                  <a:moveTo>
                    <a:pt x="642" y="0"/>
                  </a:moveTo>
                  <a:lnTo>
                    <a:pt x="182" y="345"/>
                  </a:lnTo>
                  <a:cubicBezTo>
                    <a:pt x="67" y="431"/>
                    <a:pt x="1" y="574"/>
                    <a:pt x="1" y="718"/>
                  </a:cubicBezTo>
                  <a:lnTo>
                    <a:pt x="1" y="2106"/>
                  </a:lnTo>
                  <a:lnTo>
                    <a:pt x="460" y="2106"/>
                  </a:lnTo>
                  <a:cubicBezTo>
                    <a:pt x="594" y="2106"/>
                    <a:pt x="699" y="2000"/>
                    <a:pt x="699" y="1876"/>
                  </a:cubicBezTo>
                  <a:lnTo>
                    <a:pt x="699" y="220"/>
                  </a:lnTo>
                  <a:cubicBezTo>
                    <a:pt x="699" y="144"/>
                    <a:pt x="680" y="67"/>
                    <a:pt x="642" y="0"/>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96" name="Google Shape;11796;p78"/>
            <p:cNvSpPr/>
            <p:nvPr/>
          </p:nvSpPr>
          <p:spPr>
            <a:xfrm>
              <a:off x="7809873" y="3182752"/>
              <a:ext cx="72898" cy="57063"/>
            </a:xfrm>
            <a:custGeom>
              <a:avLst/>
              <a:gdLst/>
              <a:ahLst/>
              <a:cxnLst/>
              <a:rect l="l" t="t" r="r" b="b"/>
              <a:pathLst>
                <a:path w="2776" h="2173" extrusionOk="0">
                  <a:moveTo>
                    <a:pt x="919" y="0"/>
                  </a:moveTo>
                  <a:lnTo>
                    <a:pt x="919" y="460"/>
                  </a:lnTo>
                  <a:cubicBezTo>
                    <a:pt x="919" y="546"/>
                    <a:pt x="871" y="632"/>
                    <a:pt x="795" y="670"/>
                  </a:cubicBezTo>
                  <a:lnTo>
                    <a:pt x="249" y="938"/>
                  </a:lnTo>
                  <a:cubicBezTo>
                    <a:pt x="96" y="1015"/>
                    <a:pt x="0" y="1178"/>
                    <a:pt x="0" y="1359"/>
                  </a:cubicBezTo>
                  <a:lnTo>
                    <a:pt x="0" y="2173"/>
                  </a:lnTo>
                  <a:lnTo>
                    <a:pt x="2776" y="2173"/>
                  </a:lnTo>
                  <a:lnTo>
                    <a:pt x="2776" y="1359"/>
                  </a:lnTo>
                  <a:cubicBezTo>
                    <a:pt x="2776" y="1178"/>
                    <a:pt x="2671" y="1015"/>
                    <a:pt x="2517" y="938"/>
                  </a:cubicBezTo>
                  <a:lnTo>
                    <a:pt x="1972" y="670"/>
                  </a:lnTo>
                  <a:cubicBezTo>
                    <a:pt x="1895" y="632"/>
                    <a:pt x="1848" y="546"/>
                    <a:pt x="1848" y="460"/>
                  </a:cubicBezTo>
                  <a:lnTo>
                    <a:pt x="1848"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97" name="Google Shape;11797;p78"/>
            <p:cNvSpPr/>
            <p:nvPr/>
          </p:nvSpPr>
          <p:spPr>
            <a:xfrm>
              <a:off x="7809610" y="3202106"/>
              <a:ext cx="73160" cy="65860"/>
            </a:xfrm>
            <a:custGeom>
              <a:avLst/>
              <a:gdLst/>
              <a:ahLst/>
              <a:cxnLst/>
              <a:rect l="l" t="t" r="r" b="b"/>
              <a:pathLst>
                <a:path w="2786" h="2508" extrusionOk="0">
                  <a:moveTo>
                    <a:pt x="680" y="0"/>
                  </a:moveTo>
                  <a:lnTo>
                    <a:pt x="259" y="211"/>
                  </a:lnTo>
                  <a:cubicBezTo>
                    <a:pt x="106" y="287"/>
                    <a:pt x="1" y="450"/>
                    <a:pt x="1" y="622"/>
                  </a:cubicBezTo>
                  <a:lnTo>
                    <a:pt x="1" y="2278"/>
                  </a:lnTo>
                  <a:cubicBezTo>
                    <a:pt x="1" y="2402"/>
                    <a:pt x="106" y="2508"/>
                    <a:pt x="240" y="2508"/>
                  </a:cubicBezTo>
                  <a:lnTo>
                    <a:pt x="2556" y="2508"/>
                  </a:lnTo>
                  <a:cubicBezTo>
                    <a:pt x="2681" y="2508"/>
                    <a:pt x="2786" y="2402"/>
                    <a:pt x="2786" y="2278"/>
                  </a:cubicBezTo>
                  <a:lnTo>
                    <a:pt x="2786" y="622"/>
                  </a:lnTo>
                  <a:cubicBezTo>
                    <a:pt x="2786" y="441"/>
                    <a:pt x="2681" y="287"/>
                    <a:pt x="2527" y="211"/>
                  </a:cubicBezTo>
                  <a:lnTo>
                    <a:pt x="2106" y="0"/>
                  </a:lnTo>
                  <a:cubicBezTo>
                    <a:pt x="1925" y="225"/>
                    <a:pt x="1661" y="338"/>
                    <a:pt x="1397" y="338"/>
                  </a:cubicBezTo>
                  <a:cubicBezTo>
                    <a:pt x="1133" y="338"/>
                    <a:pt x="867" y="225"/>
                    <a:pt x="680" y="0"/>
                  </a:cubicBez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98" name="Google Shape;11798;p78"/>
            <p:cNvSpPr/>
            <p:nvPr/>
          </p:nvSpPr>
          <p:spPr>
            <a:xfrm>
              <a:off x="7832981" y="3182752"/>
              <a:ext cx="26680" cy="18303"/>
            </a:xfrm>
            <a:custGeom>
              <a:avLst/>
              <a:gdLst/>
              <a:ahLst/>
              <a:cxnLst/>
              <a:rect l="l" t="t" r="r" b="b"/>
              <a:pathLst>
                <a:path w="1016" h="697" extrusionOk="0">
                  <a:moveTo>
                    <a:pt x="39" y="0"/>
                  </a:moveTo>
                  <a:lnTo>
                    <a:pt x="39" y="469"/>
                  </a:lnTo>
                  <a:cubicBezTo>
                    <a:pt x="39" y="517"/>
                    <a:pt x="30" y="565"/>
                    <a:pt x="1" y="603"/>
                  </a:cubicBezTo>
                  <a:cubicBezTo>
                    <a:pt x="164" y="666"/>
                    <a:pt x="336" y="697"/>
                    <a:pt x="508" y="697"/>
                  </a:cubicBezTo>
                  <a:cubicBezTo>
                    <a:pt x="680" y="697"/>
                    <a:pt x="853" y="666"/>
                    <a:pt x="1015" y="603"/>
                  </a:cubicBezTo>
                  <a:cubicBezTo>
                    <a:pt x="987" y="565"/>
                    <a:pt x="968" y="517"/>
                    <a:pt x="968" y="469"/>
                  </a:cubicBezTo>
                  <a:lnTo>
                    <a:pt x="968"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799" name="Google Shape;11799;p78"/>
            <p:cNvSpPr/>
            <p:nvPr/>
          </p:nvSpPr>
          <p:spPr>
            <a:xfrm>
              <a:off x="7821926" y="3133988"/>
              <a:ext cx="48791" cy="55067"/>
            </a:xfrm>
            <a:custGeom>
              <a:avLst/>
              <a:gdLst/>
              <a:ahLst/>
              <a:cxnLst/>
              <a:rect l="l" t="t" r="r" b="b"/>
              <a:pathLst>
                <a:path w="1858" h="2097" extrusionOk="0">
                  <a:moveTo>
                    <a:pt x="699" y="1"/>
                  </a:moveTo>
                  <a:cubicBezTo>
                    <a:pt x="307" y="1"/>
                    <a:pt x="1" y="317"/>
                    <a:pt x="1" y="699"/>
                  </a:cubicBezTo>
                  <a:lnTo>
                    <a:pt x="1" y="1168"/>
                  </a:lnTo>
                  <a:cubicBezTo>
                    <a:pt x="1" y="1676"/>
                    <a:pt x="412" y="2097"/>
                    <a:pt x="929" y="2097"/>
                  </a:cubicBezTo>
                  <a:cubicBezTo>
                    <a:pt x="1436" y="2097"/>
                    <a:pt x="1857" y="1676"/>
                    <a:pt x="1857" y="1159"/>
                  </a:cubicBezTo>
                  <a:lnTo>
                    <a:pt x="1857" y="699"/>
                  </a:lnTo>
                  <a:cubicBezTo>
                    <a:pt x="1857" y="317"/>
                    <a:pt x="1542" y="1"/>
                    <a:pt x="1159"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00" name="Google Shape;11800;p78"/>
            <p:cNvSpPr/>
            <p:nvPr/>
          </p:nvSpPr>
          <p:spPr>
            <a:xfrm>
              <a:off x="7821690" y="3133988"/>
              <a:ext cx="33692" cy="54883"/>
            </a:xfrm>
            <a:custGeom>
              <a:avLst/>
              <a:gdLst/>
              <a:ahLst/>
              <a:cxnLst/>
              <a:rect l="l" t="t" r="r" b="b"/>
              <a:pathLst>
                <a:path w="1283" h="2090" extrusionOk="0">
                  <a:moveTo>
                    <a:pt x="699" y="1"/>
                  </a:moveTo>
                  <a:cubicBezTo>
                    <a:pt x="316" y="1"/>
                    <a:pt x="0" y="317"/>
                    <a:pt x="0" y="699"/>
                  </a:cubicBezTo>
                  <a:lnTo>
                    <a:pt x="0" y="1159"/>
                  </a:lnTo>
                  <a:cubicBezTo>
                    <a:pt x="0" y="1693"/>
                    <a:pt x="439" y="2090"/>
                    <a:pt x="931" y="2090"/>
                  </a:cubicBezTo>
                  <a:cubicBezTo>
                    <a:pt x="1047" y="2090"/>
                    <a:pt x="1166" y="2068"/>
                    <a:pt x="1283" y="2020"/>
                  </a:cubicBezTo>
                  <a:cubicBezTo>
                    <a:pt x="929" y="1877"/>
                    <a:pt x="699" y="1542"/>
                    <a:pt x="699" y="1168"/>
                  </a:cubicBezTo>
                  <a:lnTo>
                    <a:pt x="699" y="699"/>
                  </a:lnTo>
                  <a:cubicBezTo>
                    <a:pt x="699" y="364"/>
                    <a:pt x="948" y="68"/>
                    <a:pt x="1283" y="20"/>
                  </a:cubicBezTo>
                  <a:cubicBezTo>
                    <a:pt x="1244" y="10"/>
                    <a:pt x="1206" y="1"/>
                    <a:pt x="1158"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01" name="Google Shape;11801;p78"/>
            <p:cNvSpPr/>
            <p:nvPr/>
          </p:nvSpPr>
          <p:spPr>
            <a:xfrm>
              <a:off x="7821926" y="3133988"/>
              <a:ext cx="48528" cy="24422"/>
            </a:xfrm>
            <a:custGeom>
              <a:avLst/>
              <a:gdLst/>
              <a:ahLst/>
              <a:cxnLst/>
              <a:rect l="l" t="t" r="r" b="b"/>
              <a:pathLst>
                <a:path w="1848" h="930" extrusionOk="0">
                  <a:moveTo>
                    <a:pt x="690" y="1"/>
                  </a:moveTo>
                  <a:cubicBezTo>
                    <a:pt x="307" y="1"/>
                    <a:pt x="1" y="317"/>
                    <a:pt x="1" y="699"/>
                  </a:cubicBezTo>
                  <a:cubicBezTo>
                    <a:pt x="1" y="699"/>
                    <a:pt x="690" y="929"/>
                    <a:pt x="1848" y="929"/>
                  </a:cubicBezTo>
                  <a:lnTo>
                    <a:pt x="1848" y="699"/>
                  </a:lnTo>
                  <a:cubicBezTo>
                    <a:pt x="1848" y="317"/>
                    <a:pt x="1542" y="1"/>
                    <a:pt x="1159"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02" name="Google Shape;11802;p78"/>
            <p:cNvSpPr/>
            <p:nvPr/>
          </p:nvSpPr>
          <p:spPr>
            <a:xfrm>
              <a:off x="7821690" y="3133988"/>
              <a:ext cx="33692" cy="22137"/>
            </a:xfrm>
            <a:custGeom>
              <a:avLst/>
              <a:gdLst/>
              <a:ahLst/>
              <a:cxnLst/>
              <a:rect l="l" t="t" r="r" b="b"/>
              <a:pathLst>
                <a:path w="1283" h="843" extrusionOk="0">
                  <a:moveTo>
                    <a:pt x="699" y="1"/>
                  </a:moveTo>
                  <a:cubicBezTo>
                    <a:pt x="316" y="1"/>
                    <a:pt x="0" y="317"/>
                    <a:pt x="0" y="699"/>
                  </a:cubicBezTo>
                  <a:cubicBezTo>
                    <a:pt x="230" y="766"/>
                    <a:pt x="460" y="814"/>
                    <a:pt x="699" y="843"/>
                  </a:cubicBezTo>
                  <a:lnTo>
                    <a:pt x="699" y="699"/>
                  </a:lnTo>
                  <a:cubicBezTo>
                    <a:pt x="699" y="364"/>
                    <a:pt x="948" y="68"/>
                    <a:pt x="1283" y="20"/>
                  </a:cubicBezTo>
                  <a:cubicBezTo>
                    <a:pt x="1244" y="10"/>
                    <a:pt x="1206" y="1"/>
                    <a:pt x="115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03" name="Google Shape;11803;p78"/>
            <p:cNvSpPr/>
            <p:nvPr/>
          </p:nvSpPr>
          <p:spPr>
            <a:xfrm>
              <a:off x="7809610" y="3212899"/>
              <a:ext cx="18382" cy="55067"/>
            </a:xfrm>
            <a:custGeom>
              <a:avLst/>
              <a:gdLst/>
              <a:ahLst/>
              <a:cxnLst/>
              <a:rect l="l" t="t" r="r" b="b"/>
              <a:pathLst>
                <a:path w="700" h="2097" extrusionOk="0">
                  <a:moveTo>
                    <a:pt x="58" y="1"/>
                  </a:moveTo>
                  <a:cubicBezTo>
                    <a:pt x="20" y="58"/>
                    <a:pt x="1" y="135"/>
                    <a:pt x="1" y="211"/>
                  </a:cubicBezTo>
                  <a:lnTo>
                    <a:pt x="1" y="1867"/>
                  </a:lnTo>
                  <a:cubicBezTo>
                    <a:pt x="1" y="1991"/>
                    <a:pt x="106" y="2097"/>
                    <a:pt x="240" y="2097"/>
                  </a:cubicBezTo>
                  <a:lnTo>
                    <a:pt x="700" y="2097"/>
                  </a:lnTo>
                  <a:lnTo>
                    <a:pt x="700" y="709"/>
                  </a:lnTo>
                  <a:cubicBezTo>
                    <a:pt x="700" y="565"/>
                    <a:pt x="633" y="422"/>
                    <a:pt x="518" y="336"/>
                  </a:cubicBezTo>
                  <a:lnTo>
                    <a:pt x="58" y="1"/>
                  </a:ln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04" name="Google Shape;11804;p78"/>
            <p:cNvSpPr/>
            <p:nvPr/>
          </p:nvSpPr>
          <p:spPr>
            <a:xfrm>
              <a:off x="7864415" y="3212663"/>
              <a:ext cx="18356" cy="55304"/>
            </a:xfrm>
            <a:custGeom>
              <a:avLst/>
              <a:gdLst/>
              <a:ahLst/>
              <a:cxnLst/>
              <a:rect l="l" t="t" r="r" b="b"/>
              <a:pathLst>
                <a:path w="699" h="2106" extrusionOk="0">
                  <a:moveTo>
                    <a:pt x="641" y="0"/>
                  </a:moveTo>
                  <a:lnTo>
                    <a:pt x="192" y="345"/>
                  </a:lnTo>
                  <a:cubicBezTo>
                    <a:pt x="67" y="431"/>
                    <a:pt x="0" y="574"/>
                    <a:pt x="0" y="718"/>
                  </a:cubicBezTo>
                  <a:lnTo>
                    <a:pt x="0" y="2106"/>
                  </a:lnTo>
                  <a:lnTo>
                    <a:pt x="460" y="2106"/>
                  </a:lnTo>
                  <a:cubicBezTo>
                    <a:pt x="594" y="2106"/>
                    <a:pt x="699" y="2000"/>
                    <a:pt x="699" y="1876"/>
                  </a:cubicBezTo>
                  <a:lnTo>
                    <a:pt x="699" y="220"/>
                  </a:lnTo>
                  <a:cubicBezTo>
                    <a:pt x="699" y="144"/>
                    <a:pt x="680" y="67"/>
                    <a:pt x="641" y="0"/>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05" name="Google Shape;11805;p78"/>
            <p:cNvSpPr/>
            <p:nvPr/>
          </p:nvSpPr>
          <p:spPr>
            <a:xfrm>
              <a:off x="7548008" y="2885437"/>
              <a:ext cx="304616" cy="237075"/>
            </a:xfrm>
            <a:custGeom>
              <a:avLst/>
              <a:gdLst/>
              <a:ahLst/>
              <a:cxnLst/>
              <a:rect l="l" t="t" r="r" b="b"/>
              <a:pathLst>
                <a:path w="11600" h="9028" extrusionOk="0">
                  <a:moveTo>
                    <a:pt x="5800" y="1"/>
                  </a:moveTo>
                  <a:cubicBezTo>
                    <a:pt x="5723" y="1"/>
                    <a:pt x="5647" y="39"/>
                    <a:pt x="5599" y="116"/>
                  </a:cubicBezTo>
                  <a:lnTo>
                    <a:pt x="4910" y="1503"/>
                  </a:lnTo>
                  <a:cubicBezTo>
                    <a:pt x="4808" y="1682"/>
                    <a:pt x="4961" y="1835"/>
                    <a:pt x="5111" y="1835"/>
                  </a:cubicBezTo>
                  <a:cubicBezTo>
                    <a:pt x="5186" y="1835"/>
                    <a:pt x="5261" y="1797"/>
                    <a:pt x="5302" y="1704"/>
                  </a:cubicBezTo>
                  <a:lnTo>
                    <a:pt x="5570" y="1168"/>
                  </a:lnTo>
                  <a:lnTo>
                    <a:pt x="5570" y="5312"/>
                  </a:lnTo>
                  <a:lnTo>
                    <a:pt x="938" y="5312"/>
                  </a:lnTo>
                  <a:cubicBezTo>
                    <a:pt x="421" y="5312"/>
                    <a:pt x="10" y="5724"/>
                    <a:pt x="10" y="6231"/>
                  </a:cubicBezTo>
                  <a:lnTo>
                    <a:pt x="10" y="8777"/>
                  </a:lnTo>
                  <a:cubicBezTo>
                    <a:pt x="0" y="8944"/>
                    <a:pt x="122" y="9028"/>
                    <a:pt x="244" y="9028"/>
                  </a:cubicBezTo>
                  <a:cubicBezTo>
                    <a:pt x="366" y="9028"/>
                    <a:pt x="488" y="8944"/>
                    <a:pt x="479" y="8777"/>
                  </a:cubicBezTo>
                  <a:lnTo>
                    <a:pt x="479" y="6231"/>
                  </a:lnTo>
                  <a:cubicBezTo>
                    <a:pt x="479" y="5973"/>
                    <a:pt x="680" y="5772"/>
                    <a:pt x="938" y="5772"/>
                  </a:cubicBezTo>
                  <a:lnTo>
                    <a:pt x="3713" y="5772"/>
                  </a:lnTo>
                  <a:lnTo>
                    <a:pt x="3713" y="8777"/>
                  </a:lnTo>
                  <a:cubicBezTo>
                    <a:pt x="3723" y="8920"/>
                    <a:pt x="3833" y="8992"/>
                    <a:pt x="3944" y="8992"/>
                  </a:cubicBezTo>
                  <a:cubicBezTo>
                    <a:pt x="4056" y="8992"/>
                    <a:pt x="4168" y="8920"/>
                    <a:pt x="4182" y="8777"/>
                  </a:cubicBezTo>
                  <a:lnTo>
                    <a:pt x="4182" y="5772"/>
                  </a:lnTo>
                  <a:lnTo>
                    <a:pt x="7417" y="5772"/>
                  </a:lnTo>
                  <a:lnTo>
                    <a:pt x="7417" y="8777"/>
                  </a:lnTo>
                  <a:cubicBezTo>
                    <a:pt x="7408" y="8944"/>
                    <a:pt x="7530" y="9028"/>
                    <a:pt x="7652" y="9028"/>
                  </a:cubicBezTo>
                  <a:cubicBezTo>
                    <a:pt x="7774" y="9028"/>
                    <a:pt x="7896" y="8944"/>
                    <a:pt x="7886" y="8777"/>
                  </a:cubicBezTo>
                  <a:lnTo>
                    <a:pt x="7886" y="5772"/>
                  </a:lnTo>
                  <a:lnTo>
                    <a:pt x="10662" y="5772"/>
                  </a:lnTo>
                  <a:cubicBezTo>
                    <a:pt x="10920" y="5772"/>
                    <a:pt x="11121" y="5973"/>
                    <a:pt x="11121" y="6231"/>
                  </a:cubicBezTo>
                  <a:lnTo>
                    <a:pt x="11121" y="8777"/>
                  </a:lnTo>
                  <a:cubicBezTo>
                    <a:pt x="11111" y="8944"/>
                    <a:pt x="11233" y="9028"/>
                    <a:pt x="11355" y="9028"/>
                  </a:cubicBezTo>
                  <a:cubicBezTo>
                    <a:pt x="11477" y="9028"/>
                    <a:pt x="11599" y="8944"/>
                    <a:pt x="11590" y="8777"/>
                  </a:cubicBezTo>
                  <a:lnTo>
                    <a:pt x="11590" y="6231"/>
                  </a:lnTo>
                  <a:cubicBezTo>
                    <a:pt x="11590" y="5724"/>
                    <a:pt x="11169" y="5303"/>
                    <a:pt x="10662" y="5303"/>
                  </a:cubicBezTo>
                  <a:lnTo>
                    <a:pt x="6029" y="5303"/>
                  </a:lnTo>
                  <a:lnTo>
                    <a:pt x="6029" y="1168"/>
                  </a:lnTo>
                  <a:lnTo>
                    <a:pt x="6297" y="1695"/>
                  </a:lnTo>
                  <a:cubicBezTo>
                    <a:pt x="6336" y="1771"/>
                    <a:pt x="6412" y="1819"/>
                    <a:pt x="6498" y="1819"/>
                  </a:cubicBezTo>
                  <a:cubicBezTo>
                    <a:pt x="6527" y="1819"/>
                    <a:pt x="6565" y="1810"/>
                    <a:pt x="6594" y="1800"/>
                  </a:cubicBezTo>
                  <a:cubicBezTo>
                    <a:pt x="6699" y="1743"/>
                    <a:pt x="6747" y="1609"/>
                    <a:pt x="6690" y="1503"/>
                  </a:cubicBezTo>
                  <a:lnTo>
                    <a:pt x="6001" y="116"/>
                  </a:lnTo>
                  <a:cubicBezTo>
                    <a:pt x="5953" y="39"/>
                    <a:pt x="5876" y="1"/>
                    <a:pt x="5800"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806" name="Google Shape;11806;p78"/>
          <p:cNvGrpSpPr/>
          <p:nvPr/>
        </p:nvGrpSpPr>
        <p:grpSpPr>
          <a:xfrm>
            <a:off x="7087591" y="2887144"/>
            <a:ext cx="358160" cy="385602"/>
            <a:chOff x="7087591" y="2887144"/>
            <a:chExt cx="358160" cy="385602"/>
          </a:xfrm>
        </p:grpSpPr>
        <p:sp>
          <p:nvSpPr>
            <p:cNvPr id="11807" name="Google Shape;11807;p78"/>
            <p:cNvSpPr/>
            <p:nvPr/>
          </p:nvSpPr>
          <p:spPr>
            <a:xfrm>
              <a:off x="7266527" y="2904554"/>
              <a:ext cx="89494" cy="49264"/>
            </a:xfrm>
            <a:custGeom>
              <a:avLst/>
              <a:gdLst/>
              <a:ahLst/>
              <a:cxnLst/>
              <a:rect l="l" t="t" r="r" b="b"/>
              <a:pathLst>
                <a:path w="3408" h="1876" extrusionOk="0">
                  <a:moveTo>
                    <a:pt x="0" y="0"/>
                  </a:moveTo>
                  <a:lnTo>
                    <a:pt x="0" y="1876"/>
                  </a:lnTo>
                  <a:lnTo>
                    <a:pt x="3130" y="1876"/>
                  </a:lnTo>
                  <a:cubicBezTo>
                    <a:pt x="3293" y="1866"/>
                    <a:pt x="3407" y="1685"/>
                    <a:pt x="3340" y="1531"/>
                  </a:cubicBezTo>
                  <a:lnTo>
                    <a:pt x="3034" y="938"/>
                  </a:lnTo>
                  <a:lnTo>
                    <a:pt x="3340" y="335"/>
                  </a:lnTo>
                  <a:cubicBezTo>
                    <a:pt x="3398" y="182"/>
                    <a:pt x="3293" y="10"/>
                    <a:pt x="3130"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08" name="Google Shape;11808;p78"/>
            <p:cNvSpPr/>
            <p:nvPr/>
          </p:nvSpPr>
          <p:spPr>
            <a:xfrm>
              <a:off x="7266527" y="2904554"/>
              <a:ext cx="18382" cy="49264"/>
            </a:xfrm>
            <a:custGeom>
              <a:avLst/>
              <a:gdLst/>
              <a:ahLst/>
              <a:cxnLst/>
              <a:rect l="l" t="t" r="r" b="b"/>
              <a:pathLst>
                <a:path w="700" h="1876" extrusionOk="0">
                  <a:moveTo>
                    <a:pt x="0" y="0"/>
                  </a:moveTo>
                  <a:lnTo>
                    <a:pt x="0" y="1876"/>
                  </a:lnTo>
                  <a:lnTo>
                    <a:pt x="699" y="1876"/>
                  </a:lnTo>
                  <a:lnTo>
                    <a:pt x="699"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09" name="Google Shape;11809;p78"/>
            <p:cNvSpPr/>
            <p:nvPr/>
          </p:nvSpPr>
          <p:spPr>
            <a:xfrm>
              <a:off x="7260251" y="2887144"/>
              <a:ext cx="12342" cy="275284"/>
            </a:xfrm>
            <a:custGeom>
              <a:avLst/>
              <a:gdLst/>
              <a:ahLst/>
              <a:cxnLst/>
              <a:rect l="l" t="t" r="r" b="b"/>
              <a:pathLst>
                <a:path w="470" h="10483" extrusionOk="0">
                  <a:moveTo>
                    <a:pt x="235" y="0"/>
                  </a:moveTo>
                  <a:cubicBezTo>
                    <a:pt x="132" y="0"/>
                    <a:pt x="29" y="65"/>
                    <a:pt x="0" y="194"/>
                  </a:cubicBezTo>
                  <a:lnTo>
                    <a:pt x="0" y="10243"/>
                  </a:lnTo>
                  <a:cubicBezTo>
                    <a:pt x="0" y="10367"/>
                    <a:pt x="105" y="10482"/>
                    <a:pt x="239" y="10482"/>
                  </a:cubicBezTo>
                  <a:cubicBezTo>
                    <a:pt x="364" y="10473"/>
                    <a:pt x="469" y="10367"/>
                    <a:pt x="469" y="10243"/>
                  </a:cubicBezTo>
                  <a:lnTo>
                    <a:pt x="469" y="194"/>
                  </a:lnTo>
                  <a:cubicBezTo>
                    <a:pt x="440" y="65"/>
                    <a:pt x="338" y="0"/>
                    <a:pt x="235" y="0"/>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10" name="Google Shape;11810;p78"/>
            <p:cNvSpPr/>
            <p:nvPr/>
          </p:nvSpPr>
          <p:spPr>
            <a:xfrm>
              <a:off x="7162222" y="3107097"/>
              <a:ext cx="49027" cy="110371"/>
            </a:xfrm>
            <a:custGeom>
              <a:avLst/>
              <a:gdLst/>
              <a:ahLst/>
              <a:cxnLst/>
              <a:rect l="l" t="t" r="r" b="b"/>
              <a:pathLst>
                <a:path w="1867" h="4203" extrusionOk="0">
                  <a:moveTo>
                    <a:pt x="1" y="1"/>
                  </a:moveTo>
                  <a:lnTo>
                    <a:pt x="1" y="4202"/>
                  </a:lnTo>
                  <a:lnTo>
                    <a:pt x="1867" y="4202"/>
                  </a:lnTo>
                  <a:lnTo>
                    <a:pt x="1867" y="1"/>
                  </a:ln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11" name="Google Shape;11811;p78"/>
            <p:cNvSpPr/>
            <p:nvPr/>
          </p:nvSpPr>
          <p:spPr>
            <a:xfrm>
              <a:off x="7149906" y="2990503"/>
              <a:ext cx="130959" cy="129199"/>
            </a:xfrm>
            <a:custGeom>
              <a:avLst/>
              <a:gdLst/>
              <a:ahLst/>
              <a:cxnLst/>
              <a:rect l="l" t="t" r="r" b="b"/>
              <a:pathLst>
                <a:path w="4987" h="4920" extrusionOk="0">
                  <a:moveTo>
                    <a:pt x="939" y="0"/>
                  </a:moveTo>
                  <a:lnTo>
                    <a:pt x="939" y="555"/>
                  </a:lnTo>
                  <a:cubicBezTo>
                    <a:pt x="939" y="641"/>
                    <a:pt x="881" y="728"/>
                    <a:pt x="795" y="766"/>
                  </a:cubicBezTo>
                  <a:lnTo>
                    <a:pt x="278" y="986"/>
                  </a:lnTo>
                  <a:cubicBezTo>
                    <a:pt x="116" y="1062"/>
                    <a:pt x="1" y="1235"/>
                    <a:pt x="1" y="1417"/>
                  </a:cubicBezTo>
                  <a:lnTo>
                    <a:pt x="1" y="2852"/>
                  </a:lnTo>
                  <a:cubicBezTo>
                    <a:pt x="1" y="3139"/>
                    <a:pt x="39" y="3417"/>
                    <a:pt x="125" y="3694"/>
                  </a:cubicBezTo>
                  <a:lnTo>
                    <a:pt x="470" y="4919"/>
                  </a:lnTo>
                  <a:lnTo>
                    <a:pt x="709" y="4450"/>
                  </a:lnTo>
                  <a:lnTo>
                    <a:pt x="2346" y="4450"/>
                  </a:lnTo>
                  <a:lnTo>
                    <a:pt x="2346" y="2000"/>
                  </a:lnTo>
                  <a:lnTo>
                    <a:pt x="2901" y="2670"/>
                  </a:lnTo>
                  <a:cubicBezTo>
                    <a:pt x="2994" y="2780"/>
                    <a:pt x="3128" y="2839"/>
                    <a:pt x="3264" y="2839"/>
                  </a:cubicBezTo>
                  <a:cubicBezTo>
                    <a:pt x="3364" y="2839"/>
                    <a:pt x="3466" y="2807"/>
                    <a:pt x="3551" y="2737"/>
                  </a:cubicBezTo>
                  <a:lnTo>
                    <a:pt x="4872" y="1694"/>
                  </a:lnTo>
                  <a:cubicBezTo>
                    <a:pt x="4968" y="1618"/>
                    <a:pt x="4987" y="1484"/>
                    <a:pt x="4930" y="1369"/>
                  </a:cubicBezTo>
                  <a:cubicBezTo>
                    <a:pt x="4880" y="1276"/>
                    <a:pt x="4787" y="1223"/>
                    <a:pt x="4691" y="1223"/>
                  </a:cubicBezTo>
                  <a:cubicBezTo>
                    <a:pt x="4638" y="1223"/>
                    <a:pt x="4585" y="1239"/>
                    <a:pt x="4537" y="1273"/>
                  </a:cubicBezTo>
                  <a:lnTo>
                    <a:pt x="3322" y="2106"/>
                  </a:lnTo>
                  <a:lnTo>
                    <a:pt x="2661" y="1082"/>
                  </a:lnTo>
                  <a:cubicBezTo>
                    <a:pt x="2604" y="986"/>
                    <a:pt x="2518" y="919"/>
                    <a:pt x="2413" y="881"/>
                  </a:cubicBezTo>
                  <a:lnTo>
                    <a:pt x="2030" y="756"/>
                  </a:lnTo>
                  <a:cubicBezTo>
                    <a:pt x="1934" y="728"/>
                    <a:pt x="1877" y="632"/>
                    <a:pt x="1867" y="536"/>
                  </a:cubicBezTo>
                  <a:lnTo>
                    <a:pt x="1867"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12" name="Google Shape;11812;p78"/>
            <p:cNvSpPr/>
            <p:nvPr/>
          </p:nvSpPr>
          <p:spPr>
            <a:xfrm>
              <a:off x="7186618" y="3119413"/>
              <a:ext cx="6302" cy="98291"/>
            </a:xfrm>
            <a:custGeom>
              <a:avLst/>
              <a:gdLst/>
              <a:ahLst/>
              <a:cxnLst/>
              <a:rect l="l" t="t" r="r" b="b"/>
              <a:pathLst>
                <a:path w="240" h="3743" extrusionOk="0">
                  <a:moveTo>
                    <a:pt x="125" y="1"/>
                  </a:moveTo>
                  <a:cubicBezTo>
                    <a:pt x="58" y="1"/>
                    <a:pt x="0" y="49"/>
                    <a:pt x="0" y="116"/>
                  </a:cubicBezTo>
                  <a:lnTo>
                    <a:pt x="0" y="3743"/>
                  </a:lnTo>
                  <a:lnTo>
                    <a:pt x="239" y="3743"/>
                  </a:lnTo>
                  <a:lnTo>
                    <a:pt x="239" y="116"/>
                  </a:lnTo>
                  <a:cubicBezTo>
                    <a:pt x="239" y="49"/>
                    <a:pt x="192" y="1"/>
                    <a:pt x="125" y="1"/>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13" name="Google Shape;11813;p78"/>
            <p:cNvSpPr/>
            <p:nvPr/>
          </p:nvSpPr>
          <p:spPr>
            <a:xfrm>
              <a:off x="7087828" y="3143284"/>
              <a:ext cx="357924" cy="129462"/>
            </a:xfrm>
            <a:custGeom>
              <a:avLst/>
              <a:gdLst/>
              <a:ahLst/>
              <a:cxnLst/>
              <a:rect l="l" t="t" r="r" b="b"/>
              <a:pathLst>
                <a:path w="13630" h="4930" extrusionOk="0">
                  <a:moveTo>
                    <a:pt x="6810" y="1"/>
                  </a:moveTo>
                  <a:cubicBezTo>
                    <a:pt x="6621" y="1"/>
                    <a:pt x="6432" y="58"/>
                    <a:pt x="6270" y="173"/>
                  </a:cubicBezTo>
                  <a:lnTo>
                    <a:pt x="173" y="4508"/>
                  </a:lnTo>
                  <a:cubicBezTo>
                    <a:pt x="1" y="4642"/>
                    <a:pt x="87" y="4920"/>
                    <a:pt x="307" y="4930"/>
                  </a:cubicBezTo>
                  <a:lnTo>
                    <a:pt x="13323" y="4930"/>
                  </a:lnTo>
                  <a:cubicBezTo>
                    <a:pt x="13543" y="4920"/>
                    <a:pt x="13629" y="4642"/>
                    <a:pt x="13457" y="4508"/>
                  </a:cubicBezTo>
                  <a:lnTo>
                    <a:pt x="7351" y="173"/>
                  </a:lnTo>
                  <a:cubicBezTo>
                    <a:pt x="7188" y="58"/>
                    <a:pt x="6999" y="1"/>
                    <a:pt x="6810" y="1"/>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14" name="Google Shape;11814;p78"/>
            <p:cNvSpPr/>
            <p:nvPr/>
          </p:nvSpPr>
          <p:spPr>
            <a:xfrm>
              <a:off x="7293890" y="3179365"/>
              <a:ext cx="60372" cy="43119"/>
            </a:xfrm>
            <a:custGeom>
              <a:avLst/>
              <a:gdLst/>
              <a:ahLst/>
              <a:cxnLst/>
              <a:rect l="l" t="t" r="r" b="b"/>
              <a:pathLst>
                <a:path w="2299" h="1642" extrusionOk="0">
                  <a:moveTo>
                    <a:pt x="380" y="1"/>
                  </a:moveTo>
                  <a:cubicBezTo>
                    <a:pt x="197" y="1"/>
                    <a:pt x="0" y="349"/>
                    <a:pt x="222" y="436"/>
                  </a:cubicBezTo>
                  <a:lnTo>
                    <a:pt x="1858" y="1594"/>
                  </a:lnTo>
                  <a:cubicBezTo>
                    <a:pt x="1897" y="1622"/>
                    <a:pt x="1944" y="1642"/>
                    <a:pt x="1992" y="1642"/>
                  </a:cubicBezTo>
                  <a:cubicBezTo>
                    <a:pt x="2212" y="1632"/>
                    <a:pt x="2298" y="1354"/>
                    <a:pt x="2126" y="1220"/>
                  </a:cubicBezTo>
                  <a:lnTo>
                    <a:pt x="490" y="53"/>
                  </a:lnTo>
                  <a:cubicBezTo>
                    <a:pt x="456" y="16"/>
                    <a:pt x="418" y="1"/>
                    <a:pt x="380" y="1"/>
                  </a:cubicBezTo>
                  <a:close/>
                </a:path>
              </a:pathLst>
            </a:custGeom>
            <a:solidFill>
              <a:srgbClr val="A6B1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15" name="Google Shape;11815;p78"/>
            <p:cNvSpPr/>
            <p:nvPr/>
          </p:nvSpPr>
          <p:spPr>
            <a:xfrm>
              <a:off x="7269521" y="3162007"/>
              <a:ext cx="23424" cy="16990"/>
            </a:xfrm>
            <a:custGeom>
              <a:avLst/>
              <a:gdLst/>
              <a:ahLst/>
              <a:cxnLst/>
              <a:rect l="l" t="t" r="r" b="b"/>
              <a:pathLst>
                <a:path w="892" h="647" extrusionOk="0">
                  <a:moveTo>
                    <a:pt x="378" y="1"/>
                  </a:moveTo>
                  <a:cubicBezTo>
                    <a:pt x="195" y="1"/>
                    <a:pt x="1" y="342"/>
                    <a:pt x="221" y="436"/>
                  </a:cubicBezTo>
                  <a:lnTo>
                    <a:pt x="451" y="599"/>
                  </a:lnTo>
                  <a:cubicBezTo>
                    <a:pt x="489" y="628"/>
                    <a:pt x="537" y="647"/>
                    <a:pt x="585" y="647"/>
                  </a:cubicBezTo>
                  <a:cubicBezTo>
                    <a:pt x="805" y="628"/>
                    <a:pt x="891" y="360"/>
                    <a:pt x="719" y="216"/>
                  </a:cubicBezTo>
                  <a:lnTo>
                    <a:pt x="489" y="54"/>
                  </a:lnTo>
                  <a:cubicBezTo>
                    <a:pt x="456" y="16"/>
                    <a:pt x="417" y="1"/>
                    <a:pt x="378" y="1"/>
                  </a:cubicBezTo>
                  <a:close/>
                </a:path>
              </a:pathLst>
            </a:custGeom>
            <a:solidFill>
              <a:srgbClr val="A6B1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16" name="Google Shape;11816;p78"/>
            <p:cNvSpPr/>
            <p:nvPr/>
          </p:nvSpPr>
          <p:spPr>
            <a:xfrm>
              <a:off x="7087591" y="3143257"/>
              <a:ext cx="186000" cy="129488"/>
            </a:xfrm>
            <a:custGeom>
              <a:avLst/>
              <a:gdLst/>
              <a:ahLst/>
              <a:cxnLst/>
              <a:rect l="l" t="t" r="r" b="b"/>
              <a:pathLst>
                <a:path w="7083" h="4931" extrusionOk="0">
                  <a:moveTo>
                    <a:pt x="6818" y="0"/>
                  </a:moveTo>
                  <a:cubicBezTo>
                    <a:pt x="6625" y="0"/>
                    <a:pt x="6433" y="62"/>
                    <a:pt x="6269" y="174"/>
                  </a:cubicBezTo>
                  <a:lnTo>
                    <a:pt x="173" y="4509"/>
                  </a:lnTo>
                  <a:cubicBezTo>
                    <a:pt x="0" y="4643"/>
                    <a:pt x="87" y="4921"/>
                    <a:pt x="307" y="4931"/>
                  </a:cubicBezTo>
                  <a:lnTo>
                    <a:pt x="3159" y="4931"/>
                  </a:lnTo>
                  <a:cubicBezTo>
                    <a:pt x="3015" y="4931"/>
                    <a:pt x="2958" y="4634"/>
                    <a:pt x="3072" y="4509"/>
                  </a:cubicBezTo>
                  <a:lnTo>
                    <a:pt x="6910" y="174"/>
                  </a:lnTo>
                  <a:cubicBezTo>
                    <a:pt x="6958" y="117"/>
                    <a:pt x="7015" y="69"/>
                    <a:pt x="7082" y="40"/>
                  </a:cubicBezTo>
                  <a:cubicBezTo>
                    <a:pt x="6996" y="13"/>
                    <a:pt x="6907" y="0"/>
                    <a:pt x="6818" y="0"/>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17" name="Google Shape;11817;p78"/>
            <p:cNvSpPr/>
            <p:nvPr/>
          </p:nvSpPr>
          <p:spPr>
            <a:xfrm>
              <a:off x="7174039" y="2990503"/>
              <a:ext cx="25420" cy="18356"/>
            </a:xfrm>
            <a:custGeom>
              <a:avLst/>
              <a:gdLst/>
              <a:ahLst/>
              <a:cxnLst/>
              <a:rect l="l" t="t" r="r" b="b"/>
              <a:pathLst>
                <a:path w="968" h="699" extrusionOk="0">
                  <a:moveTo>
                    <a:pt x="10" y="0"/>
                  </a:moveTo>
                  <a:lnTo>
                    <a:pt x="10" y="546"/>
                  </a:lnTo>
                  <a:cubicBezTo>
                    <a:pt x="10" y="574"/>
                    <a:pt x="10" y="594"/>
                    <a:pt x="1" y="613"/>
                  </a:cubicBezTo>
                  <a:cubicBezTo>
                    <a:pt x="154" y="670"/>
                    <a:pt x="316" y="699"/>
                    <a:pt x="489" y="699"/>
                  </a:cubicBezTo>
                  <a:cubicBezTo>
                    <a:pt x="651" y="699"/>
                    <a:pt x="814" y="670"/>
                    <a:pt x="967" y="613"/>
                  </a:cubicBezTo>
                  <a:cubicBezTo>
                    <a:pt x="958" y="584"/>
                    <a:pt x="948" y="565"/>
                    <a:pt x="948" y="536"/>
                  </a:cubicBezTo>
                  <a:lnTo>
                    <a:pt x="948"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18" name="Google Shape;11818;p78"/>
            <p:cNvSpPr/>
            <p:nvPr/>
          </p:nvSpPr>
          <p:spPr>
            <a:xfrm>
              <a:off x="7162222" y="2947515"/>
              <a:ext cx="49027" cy="55330"/>
            </a:xfrm>
            <a:custGeom>
              <a:avLst/>
              <a:gdLst/>
              <a:ahLst/>
              <a:cxnLst/>
              <a:rect l="l" t="t" r="r" b="b"/>
              <a:pathLst>
                <a:path w="1867" h="2107" extrusionOk="0">
                  <a:moveTo>
                    <a:pt x="699" y="1"/>
                  </a:moveTo>
                  <a:cubicBezTo>
                    <a:pt x="317" y="1"/>
                    <a:pt x="1" y="316"/>
                    <a:pt x="1" y="699"/>
                  </a:cubicBezTo>
                  <a:lnTo>
                    <a:pt x="1" y="1168"/>
                  </a:lnTo>
                  <a:cubicBezTo>
                    <a:pt x="1" y="1685"/>
                    <a:pt x="422" y="2106"/>
                    <a:pt x="939" y="2106"/>
                  </a:cubicBezTo>
                  <a:cubicBezTo>
                    <a:pt x="1455" y="2106"/>
                    <a:pt x="1867" y="1685"/>
                    <a:pt x="1867" y="1168"/>
                  </a:cubicBezTo>
                  <a:lnTo>
                    <a:pt x="1867" y="699"/>
                  </a:lnTo>
                  <a:cubicBezTo>
                    <a:pt x="1867" y="316"/>
                    <a:pt x="1561" y="1"/>
                    <a:pt x="1168"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19" name="Google Shape;11819;p78"/>
            <p:cNvSpPr/>
            <p:nvPr/>
          </p:nvSpPr>
          <p:spPr>
            <a:xfrm>
              <a:off x="7162038" y="2947515"/>
              <a:ext cx="33902" cy="55382"/>
            </a:xfrm>
            <a:custGeom>
              <a:avLst/>
              <a:gdLst/>
              <a:ahLst/>
              <a:cxnLst/>
              <a:rect l="l" t="t" r="r" b="b"/>
              <a:pathLst>
                <a:path w="1291" h="2109" extrusionOk="0">
                  <a:moveTo>
                    <a:pt x="706" y="1"/>
                  </a:moveTo>
                  <a:cubicBezTo>
                    <a:pt x="314" y="1"/>
                    <a:pt x="8" y="316"/>
                    <a:pt x="8" y="699"/>
                  </a:cubicBezTo>
                  <a:lnTo>
                    <a:pt x="8" y="1168"/>
                  </a:lnTo>
                  <a:cubicBezTo>
                    <a:pt x="0" y="1711"/>
                    <a:pt x="444" y="2109"/>
                    <a:pt x="938" y="2109"/>
                  </a:cubicBezTo>
                  <a:cubicBezTo>
                    <a:pt x="1054" y="2109"/>
                    <a:pt x="1174" y="2087"/>
                    <a:pt x="1290" y="2039"/>
                  </a:cubicBezTo>
                  <a:cubicBezTo>
                    <a:pt x="936" y="1896"/>
                    <a:pt x="706" y="1551"/>
                    <a:pt x="706" y="1168"/>
                  </a:cubicBezTo>
                  <a:lnTo>
                    <a:pt x="706" y="699"/>
                  </a:lnTo>
                  <a:cubicBezTo>
                    <a:pt x="706" y="364"/>
                    <a:pt x="955" y="68"/>
                    <a:pt x="1290" y="10"/>
                  </a:cubicBezTo>
                  <a:cubicBezTo>
                    <a:pt x="1252" y="10"/>
                    <a:pt x="1214" y="1"/>
                    <a:pt x="1175"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20" name="Google Shape;11820;p78"/>
            <p:cNvSpPr/>
            <p:nvPr/>
          </p:nvSpPr>
          <p:spPr>
            <a:xfrm>
              <a:off x="7162222" y="2947515"/>
              <a:ext cx="49027" cy="24658"/>
            </a:xfrm>
            <a:custGeom>
              <a:avLst/>
              <a:gdLst/>
              <a:ahLst/>
              <a:cxnLst/>
              <a:rect l="l" t="t" r="r" b="b"/>
              <a:pathLst>
                <a:path w="1867" h="939" extrusionOk="0">
                  <a:moveTo>
                    <a:pt x="699" y="1"/>
                  </a:moveTo>
                  <a:cubicBezTo>
                    <a:pt x="317" y="1"/>
                    <a:pt x="1" y="316"/>
                    <a:pt x="1" y="699"/>
                  </a:cubicBezTo>
                  <a:cubicBezTo>
                    <a:pt x="1" y="699"/>
                    <a:pt x="699" y="939"/>
                    <a:pt x="1867" y="939"/>
                  </a:cubicBezTo>
                  <a:lnTo>
                    <a:pt x="1867" y="699"/>
                  </a:lnTo>
                  <a:cubicBezTo>
                    <a:pt x="1867" y="316"/>
                    <a:pt x="1551" y="1"/>
                    <a:pt x="116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21" name="Google Shape;11821;p78"/>
            <p:cNvSpPr/>
            <p:nvPr/>
          </p:nvSpPr>
          <p:spPr>
            <a:xfrm>
              <a:off x="7162222" y="2947515"/>
              <a:ext cx="33718" cy="22400"/>
            </a:xfrm>
            <a:custGeom>
              <a:avLst/>
              <a:gdLst/>
              <a:ahLst/>
              <a:cxnLst/>
              <a:rect l="l" t="t" r="r" b="b"/>
              <a:pathLst>
                <a:path w="1284" h="853" extrusionOk="0">
                  <a:moveTo>
                    <a:pt x="699" y="1"/>
                  </a:moveTo>
                  <a:cubicBezTo>
                    <a:pt x="307" y="1"/>
                    <a:pt x="1" y="316"/>
                    <a:pt x="1" y="699"/>
                  </a:cubicBezTo>
                  <a:cubicBezTo>
                    <a:pt x="230" y="776"/>
                    <a:pt x="460" y="824"/>
                    <a:pt x="699" y="852"/>
                  </a:cubicBezTo>
                  <a:lnTo>
                    <a:pt x="699" y="699"/>
                  </a:lnTo>
                  <a:cubicBezTo>
                    <a:pt x="699" y="364"/>
                    <a:pt x="948" y="68"/>
                    <a:pt x="1283" y="10"/>
                  </a:cubicBezTo>
                  <a:cubicBezTo>
                    <a:pt x="1245" y="10"/>
                    <a:pt x="1207" y="1"/>
                    <a:pt x="116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22" name="Google Shape;11822;p78"/>
            <p:cNvSpPr/>
            <p:nvPr/>
          </p:nvSpPr>
          <p:spPr>
            <a:xfrm>
              <a:off x="7149906" y="3011353"/>
              <a:ext cx="119667" cy="95770"/>
            </a:xfrm>
            <a:custGeom>
              <a:avLst/>
              <a:gdLst/>
              <a:ahLst/>
              <a:cxnLst/>
              <a:rect l="l" t="t" r="r" b="b"/>
              <a:pathLst>
                <a:path w="4557" h="3647" extrusionOk="0">
                  <a:moveTo>
                    <a:pt x="2145" y="1"/>
                  </a:moveTo>
                  <a:cubicBezTo>
                    <a:pt x="1960" y="248"/>
                    <a:pt x="1682" y="373"/>
                    <a:pt x="1403" y="373"/>
                  </a:cubicBezTo>
                  <a:cubicBezTo>
                    <a:pt x="1131" y="373"/>
                    <a:pt x="859" y="255"/>
                    <a:pt x="671" y="20"/>
                  </a:cubicBezTo>
                  <a:lnTo>
                    <a:pt x="278" y="192"/>
                  </a:lnTo>
                  <a:cubicBezTo>
                    <a:pt x="106" y="268"/>
                    <a:pt x="1" y="431"/>
                    <a:pt x="1" y="623"/>
                  </a:cubicBezTo>
                  <a:lnTo>
                    <a:pt x="1" y="3647"/>
                  </a:lnTo>
                  <a:lnTo>
                    <a:pt x="2336" y="3647"/>
                  </a:lnTo>
                  <a:lnTo>
                    <a:pt x="2336" y="1206"/>
                  </a:lnTo>
                  <a:lnTo>
                    <a:pt x="2891" y="1876"/>
                  </a:lnTo>
                  <a:cubicBezTo>
                    <a:pt x="2984" y="1986"/>
                    <a:pt x="3119" y="2045"/>
                    <a:pt x="3254" y="2045"/>
                  </a:cubicBezTo>
                  <a:cubicBezTo>
                    <a:pt x="3355" y="2045"/>
                    <a:pt x="3456" y="2013"/>
                    <a:pt x="3542" y="1943"/>
                  </a:cubicBezTo>
                  <a:lnTo>
                    <a:pt x="4556" y="1139"/>
                  </a:lnTo>
                  <a:lnTo>
                    <a:pt x="4250" y="670"/>
                  </a:lnTo>
                  <a:lnTo>
                    <a:pt x="3312" y="1312"/>
                  </a:lnTo>
                  <a:lnTo>
                    <a:pt x="2661" y="278"/>
                  </a:lnTo>
                  <a:cubicBezTo>
                    <a:pt x="2594" y="192"/>
                    <a:pt x="2508" y="125"/>
                    <a:pt x="2413" y="87"/>
                  </a:cubicBezTo>
                  <a:lnTo>
                    <a:pt x="2145" y="1"/>
                  </a:ln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23" name="Google Shape;11823;p78"/>
            <p:cNvSpPr/>
            <p:nvPr/>
          </p:nvSpPr>
          <p:spPr>
            <a:xfrm>
              <a:off x="7211223" y="3019153"/>
              <a:ext cx="58586" cy="45929"/>
            </a:xfrm>
            <a:custGeom>
              <a:avLst/>
              <a:gdLst/>
              <a:ahLst/>
              <a:cxnLst/>
              <a:rect l="l" t="t" r="r" b="b"/>
              <a:pathLst>
                <a:path w="2231" h="1749" extrusionOk="0">
                  <a:moveTo>
                    <a:pt x="336" y="0"/>
                  </a:moveTo>
                  <a:lnTo>
                    <a:pt x="135" y="326"/>
                  </a:lnTo>
                  <a:cubicBezTo>
                    <a:pt x="49" y="469"/>
                    <a:pt x="1" y="632"/>
                    <a:pt x="1" y="804"/>
                  </a:cubicBezTo>
                  <a:lnTo>
                    <a:pt x="1" y="909"/>
                  </a:lnTo>
                  <a:lnTo>
                    <a:pt x="556" y="1579"/>
                  </a:lnTo>
                  <a:cubicBezTo>
                    <a:pt x="649" y="1689"/>
                    <a:pt x="784" y="1748"/>
                    <a:pt x="919" y="1748"/>
                  </a:cubicBezTo>
                  <a:cubicBezTo>
                    <a:pt x="1020" y="1748"/>
                    <a:pt x="1121" y="1716"/>
                    <a:pt x="1207" y="1646"/>
                  </a:cubicBezTo>
                  <a:lnTo>
                    <a:pt x="2231" y="842"/>
                  </a:lnTo>
                  <a:lnTo>
                    <a:pt x="1915" y="373"/>
                  </a:lnTo>
                  <a:lnTo>
                    <a:pt x="987" y="1015"/>
                  </a:lnTo>
                  <a:lnTo>
                    <a:pt x="336" y="0"/>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24" name="Google Shape;11824;p78"/>
            <p:cNvSpPr/>
            <p:nvPr/>
          </p:nvSpPr>
          <p:spPr>
            <a:xfrm>
              <a:off x="7149906" y="3018890"/>
              <a:ext cx="18645" cy="100550"/>
            </a:xfrm>
            <a:custGeom>
              <a:avLst/>
              <a:gdLst/>
              <a:ahLst/>
              <a:cxnLst/>
              <a:rect l="l" t="t" r="r" b="b"/>
              <a:pathLst>
                <a:path w="710" h="3829" extrusionOk="0">
                  <a:moveTo>
                    <a:pt x="154" y="1"/>
                  </a:moveTo>
                  <a:cubicBezTo>
                    <a:pt x="58" y="87"/>
                    <a:pt x="1" y="211"/>
                    <a:pt x="1" y="336"/>
                  </a:cubicBezTo>
                  <a:lnTo>
                    <a:pt x="1" y="3589"/>
                  </a:lnTo>
                  <a:cubicBezTo>
                    <a:pt x="1" y="3723"/>
                    <a:pt x="106" y="3829"/>
                    <a:pt x="240" y="3829"/>
                  </a:cubicBezTo>
                  <a:lnTo>
                    <a:pt x="709" y="3829"/>
                  </a:lnTo>
                  <a:lnTo>
                    <a:pt x="709" y="843"/>
                  </a:lnTo>
                  <a:cubicBezTo>
                    <a:pt x="709" y="661"/>
                    <a:pt x="632" y="479"/>
                    <a:pt x="498" y="355"/>
                  </a:cubicBezTo>
                  <a:lnTo>
                    <a:pt x="154" y="1"/>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25" name="Google Shape;11825;p78"/>
            <p:cNvSpPr/>
            <p:nvPr/>
          </p:nvSpPr>
          <p:spPr>
            <a:xfrm>
              <a:off x="7155946" y="3119177"/>
              <a:ext cx="12605" cy="12579"/>
            </a:xfrm>
            <a:custGeom>
              <a:avLst/>
              <a:gdLst/>
              <a:ahLst/>
              <a:cxnLst/>
              <a:rect l="l" t="t" r="r" b="b"/>
              <a:pathLst>
                <a:path w="480" h="479" extrusionOk="0">
                  <a:moveTo>
                    <a:pt x="1" y="0"/>
                  </a:moveTo>
                  <a:lnTo>
                    <a:pt x="1" y="239"/>
                  </a:lnTo>
                  <a:cubicBezTo>
                    <a:pt x="1" y="364"/>
                    <a:pt x="106" y="479"/>
                    <a:pt x="240" y="479"/>
                  </a:cubicBezTo>
                  <a:lnTo>
                    <a:pt x="383" y="479"/>
                  </a:lnTo>
                  <a:cubicBezTo>
                    <a:pt x="431" y="469"/>
                    <a:pt x="479" y="421"/>
                    <a:pt x="469" y="373"/>
                  </a:cubicBezTo>
                  <a:lnTo>
                    <a:pt x="469" y="0"/>
                  </a:ln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826" name="Google Shape;11826;p78"/>
          <p:cNvGrpSpPr/>
          <p:nvPr/>
        </p:nvGrpSpPr>
        <p:grpSpPr>
          <a:xfrm>
            <a:off x="7951362" y="2885437"/>
            <a:ext cx="382529" cy="382529"/>
            <a:chOff x="7951362" y="2885437"/>
            <a:chExt cx="382529" cy="382529"/>
          </a:xfrm>
        </p:grpSpPr>
        <p:sp>
          <p:nvSpPr>
            <p:cNvPr id="11827" name="Google Shape;11827;p78"/>
            <p:cNvSpPr/>
            <p:nvPr/>
          </p:nvSpPr>
          <p:spPr>
            <a:xfrm>
              <a:off x="8141615" y="2898514"/>
              <a:ext cx="96768" cy="94510"/>
            </a:xfrm>
            <a:custGeom>
              <a:avLst/>
              <a:gdLst/>
              <a:ahLst/>
              <a:cxnLst/>
              <a:rect l="l" t="t" r="r" b="b"/>
              <a:pathLst>
                <a:path w="3685" h="3599" extrusionOk="0">
                  <a:moveTo>
                    <a:pt x="0" y="0"/>
                  </a:moveTo>
                  <a:lnTo>
                    <a:pt x="0" y="3599"/>
                  </a:lnTo>
                  <a:lnTo>
                    <a:pt x="2929" y="3599"/>
                  </a:lnTo>
                  <a:lnTo>
                    <a:pt x="2709" y="3149"/>
                  </a:lnTo>
                  <a:cubicBezTo>
                    <a:pt x="2651" y="3044"/>
                    <a:pt x="2594" y="2939"/>
                    <a:pt x="2517" y="2843"/>
                  </a:cubicBezTo>
                  <a:cubicBezTo>
                    <a:pt x="2087" y="2240"/>
                    <a:pt x="2297" y="1991"/>
                    <a:pt x="2335" y="1953"/>
                  </a:cubicBezTo>
                  <a:cubicBezTo>
                    <a:pt x="2410" y="1886"/>
                    <a:pt x="2508" y="1848"/>
                    <a:pt x="2611" y="1848"/>
                  </a:cubicBezTo>
                  <a:cubicBezTo>
                    <a:pt x="2640" y="1848"/>
                    <a:pt x="2669" y="1851"/>
                    <a:pt x="2699" y="1857"/>
                  </a:cubicBezTo>
                  <a:cubicBezTo>
                    <a:pt x="2852" y="1895"/>
                    <a:pt x="2986" y="1982"/>
                    <a:pt x="3091" y="2106"/>
                  </a:cubicBezTo>
                  <a:lnTo>
                    <a:pt x="3627" y="2651"/>
                  </a:lnTo>
                  <a:lnTo>
                    <a:pt x="3627" y="412"/>
                  </a:lnTo>
                  <a:cubicBezTo>
                    <a:pt x="3627" y="393"/>
                    <a:pt x="3627" y="374"/>
                    <a:pt x="3627" y="355"/>
                  </a:cubicBezTo>
                  <a:lnTo>
                    <a:pt x="3685" y="0"/>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28" name="Google Shape;11828;p78"/>
            <p:cNvSpPr/>
            <p:nvPr/>
          </p:nvSpPr>
          <p:spPr>
            <a:xfrm>
              <a:off x="8141615" y="2969390"/>
              <a:ext cx="76916" cy="23634"/>
            </a:xfrm>
            <a:custGeom>
              <a:avLst/>
              <a:gdLst/>
              <a:ahLst/>
              <a:cxnLst/>
              <a:rect l="l" t="t" r="r" b="b"/>
              <a:pathLst>
                <a:path w="2929" h="900" extrusionOk="0">
                  <a:moveTo>
                    <a:pt x="0" y="0"/>
                  </a:moveTo>
                  <a:lnTo>
                    <a:pt x="0" y="900"/>
                  </a:lnTo>
                  <a:lnTo>
                    <a:pt x="2929" y="900"/>
                  </a:lnTo>
                  <a:lnTo>
                    <a:pt x="2709" y="450"/>
                  </a:lnTo>
                  <a:cubicBezTo>
                    <a:pt x="2661" y="335"/>
                    <a:pt x="2594" y="230"/>
                    <a:pt x="2527" y="134"/>
                  </a:cubicBezTo>
                  <a:cubicBezTo>
                    <a:pt x="2489" y="86"/>
                    <a:pt x="2460" y="39"/>
                    <a:pt x="2431" y="0"/>
                  </a:cubicBez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29" name="Google Shape;11829;p78"/>
            <p:cNvSpPr/>
            <p:nvPr/>
          </p:nvSpPr>
          <p:spPr>
            <a:xfrm>
              <a:off x="8047105" y="3161902"/>
              <a:ext cx="96794" cy="94247"/>
            </a:xfrm>
            <a:custGeom>
              <a:avLst/>
              <a:gdLst/>
              <a:ahLst/>
              <a:cxnLst/>
              <a:rect l="l" t="t" r="r" b="b"/>
              <a:pathLst>
                <a:path w="3686" h="3589" extrusionOk="0">
                  <a:moveTo>
                    <a:pt x="766" y="0"/>
                  </a:moveTo>
                  <a:lnTo>
                    <a:pt x="977" y="440"/>
                  </a:lnTo>
                  <a:cubicBezTo>
                    <a:pt x="1034" y="555"/>
                    <a:pt x="1092" y="651"/>
                    <a:pt x="1168" y="756"/>
                  </a:cubicBezTo>
                  <a:cubicBezTo>
                    <a:pt x="1599" y="1349"/>
                    <a:pt x="1389" y="1608"/>
                    <a:pt x="1350" y="1637"/>
                  </a:cubicBezTo>
                  <a:cubicBezTo>
                    <a:pt x="1276" y="1704"/>
                    <a:pt x="1178" y="1742"/>
                    <a:pt x="1075" y="1742"/>
                  </a:cubicBezTo>
                  <a:cubicBezTo>
                    <a:pt x="1046" y="1742"/>
                    <a:pt x="1016" y="1739"/>
                    <a:pt x="987" y="1732"/>
                  </a:cubicBezTo>
                  <a:cubicBezTo>
                    <a:pt x="843" y="1684"/>
                    <a:pt x="699" y="1598"/>
                    <a:pt x="594" y="1483"/>
                  </a:cubicBezTo>
                  <a:lnTo>
                    <a:pt x="58" y="938"/>
                  </a:lnTo>
                  <a:lnTo>
                    <a:pt x="58" y="3177"/>
                  </a:lnTo>
                  <a:cubicBezTo>
                    <a:pt x="58" y="3197"/>
                    <a:pt x="58" y="3216"/>
                    <a:pt x="58" y="3225"/>
                  </a:cubicBezTo>
                  <a:lnTo>
                    <a:pt x="1" y="3589"/>
                  </a:lnTo>
                  <a:lnTo>
                    <a:pt x="3685" y="3589"/>
                  </a:lnTo>
                  <a:lnTo>
                    <a:pt x="3685" y="0"/>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30" name="Google Shape;11830;p78"/>
            <p:cNvSpPr/>
            <p:nvPr/>
          </p:nvSpPr>
          <p:spPr>
            <a:xfrm>
              <a:off x="8067221" y="3161902"/>
              <a:ext cx="76679" cy="23398"/>
            </a:xfrm>
            <a:custGeom>
              <a:avLst/>
              <a:gdLst/>
              <a:ahLst/>
              <a:cxnLst/>
              <a:rect l="l" t="t" r="r" b="b"/>
              <a:pathLst>
                <a:path w="2920" h="891" extrusionOk="0">
                  <a:moveTo>
                    <a:pt x="0" y="0"/>
                  </a:moveTo>
                  <a:lnTo>
                    <a:pt x="211" y="440"/>
                  </a:lnTo>
                  <a:cubicBezTo>
                    <a:pt x="268" y="555"/>
                    <a:pt x="326" y="651"/>
                    <a:pt x="402" y="756"/>
                  </a:cubicBezTo>
                  <a:cubicBezTo>
                    <a:pt x="441" y="804"/>
                    <a:pt x="469" y="852"/>
                    <a:pt x="498" y="890"/>
                  </a:cubicBezTo>
                  <a:lnTo>
                    <a:pt x="2919" y="890"/>
                  </a:lnTo>
                  <a:lnTo>
                    <a:pt x="2919" y="0"/>
                  </a:ln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31" name="Google Shape;11831;p78"/>
            <p:cNvSpPr/>
            <p:nvPr/>
          </p:nvSpPr>
          <p:spPr>
            <a:xfrm>
              <a:off x="7958137" y="3102318"/>
              <a:ext cx="132744" cy="165648"/>
            </a:xfrm>
            <a:custGeom>
              <a:avLst/>
              <a:gdLst/>
              <a:ahLst/>
              <a:cxnLst/>
              <a:rect l="l" t="t" r="r" b="b"/>
              <a:pathLst>
                <a:path w="5055" h="6308" extrusionOk="0">
                  <a:moveTo>
                    <a:pt x="585" y="1"/>
                  </a:moveTo>
                  <a:lnTo>
                    <a:pt x="585" y="1121"/>
                  </a:lnTo>
                  <a:cubicBezTo>
                    <a:pt x="1" y="1551"/>
                    <a:pt x="20" y="3159"/>
                    <a:pt x="30" y="3226"/>
                  </a:cubicBezTo>
                  <a:lnTo>
                    <a:pt x="30" y="4422"/>
                  </a:lnTo>
                  <a:cubicBezTo>
                    <a:pt x="30" y="4700"/>
                    <a:pt x="250" y="4920"/>
                    <a:pt x="527" y="4920"/>
                  </a:cubicBezTo>
                  <a:lnTo>
                    <a:pt x="546" y="4920"/>
                  </a:lnTo>
                  <a:cubicBezTo>
                    <a:pt x="661" y="4920"/>
                    <a:pt x="776" y="4882"/>
                    <a:pt x="872" y="4805"/>
                  </a:cubicBezTo>
                  <a:lnTo>
                    <a:pt x="872" y="5399"/>
                  </a:lnTo>
                  <a:cubicBezTo>
                    <a:pt x="872" y="5676"/>
                    <a:pt x="1092" y="5906"/>
                    <a:pt x="1369" y="5906"/>
                  </a:cubicBezTo>
                  <a:lnTo>
                    <a:pt x="1389" y="5906"/>
                  </a:lnTo>
                  <a:cubicBezTo>
                    <a:pt x="1503" y="5906"/>
                    <a:pt x="1618" y="5868"/>
                    <a:pt x="1704" y="5791"/>
                  </a:cubicBezTo>
                  <a:lnTo>
                    <a:pt x="1704" y="5801"/>
                  </a:lnTo>
                  <a:cubicBezTo>
                    <a:pt x="1704" y="6078"/>
                    <a:pt x="1934" y="6308"/>
                    <a:pt x="2212" y="6308"/>
                  </a:cubicBezTo>
                  <a:lnTo>
                    <a:pt x="2221" y="6308"/>
                  </a:lnTo>
                  <a:cubicBezTo>
                    <a:pt x="2499" y="6308"/>
                    <a:pt x="2728" y="6078"/>
                    <a:pt x="2728" y="5801"/>
                  </a:cubicBezTo>
                  <a:lnTo>
                    <a:pt x="2728" y="5791"/>
                  </a:lnTo>
                  <a:cubicBezTo>
                    <a:pt x="2815" y="5868"/>
                    <a:pt x="2929" y="5906"/>
                    <a:pt x="3044" y="5906"/>
                  </a:cubicBezTo>
                  <a:lnTo>
                    <a:pt x="3063" y="5906"/>
                  </a:lnTo>
                  <a:cubicBezTo>
                    <a:pt x="3341" y="5906"/>
                    <a:pt x="3571" y="5686"/>
                    <a:pt x="3571" y="5408"/>
                  </a:cubicBezTo>
                  <a:lnTo>
                    <a:pt x="3571" y="3561"/>
                  </a:lnTo>
                  <a:cubicBezTo>
                    <a:pt x="3724" y="3791"/>
                    <a:pt x="3982" y="4087"/>
                    <a:pt x="4288" y="4145"/>
                  </a:cubicBezTo>
                  <a:cubicBezTo>
                    <a:pt x="4330" y="4155"/>
                    <a:pt x="4372" y="4159"/>
                    <a:pt x="4413" y="4159"/>
                  </a:cubicBezTo>
                  <a:cubicBezTo>
                    <a:pt x="4536" y="4159"/>
                    <a:pt x="4657" y="4118"/>
                    <a:pt x="4757" y="4040"/>
                  </a:cubicBezTo>
                  <a:lnTo>
                    <a:pt x="4805" y="4001"/>
                  </a:lnTo>
                  <a:lnTo>
                    <a:pt x="4834" y="3953"/>
                  </a:lnTo>
                  <a:cubicBezTo>
                    <a:pt x="4920" y="3829"/>
                    <a:pt x="5054" y="3504"/>
                    <a:pt x="4633" y="2920"/>
                  </a:cubicBezTo>
                  <a:cubicBezTo>
                    <a:pt x="4451" y="2681"/>
                    <a:pt x="4346" y="2413"/>
                    <a:pt x="4308" y="2126"/>
                  </a:cubicBezTo>
                  <a:cubicBezTo>
                    <a:pt x="4231" y="1685"/>
                    <a:pt x="4126" y="1360"/>
                    <a:pt x="3456" y="843"/>
                  </a:cubicBezTo>
                  <a:lnTo>
                    <a:pt x="3456" y="1"/>
                  </a:ln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32" name="Google Shape;11832;p78"/>
            <p:cNvSpPr/>
            <p:nvPr/>
          </p:nvSpPr>
          <p:spPr>
            <a:xfrm>
              <a:off x="7958137" y="3102318"/>
              <a:ext cx="24159" cy="129225"/>
            </a:xfrm>
            <a:custGeom>
              <a:avLst/>
              <a:gdLst/>
              <a:ahLst/>
              <a:cxnLst/>
              <a:rect l="l" t="t" r="r" b="b"/>
              <a:pathLst>
                <a:path w="920" h="4921" extrusionOk="0">
                  <a:moveTo>
                    <a:pt x="585" y="1"/>
                  </a:moveTo>
                  <a:lnTo>
                    <a:pt x="585" y="1121"/>
                  </a:lnTo>
                  <a:cubicBezTo>
                    <a:pt x="1" y="1542"/>
                    <a:pt x="20" y="3159"/>
                    <a:pt x="30" y="3226"/>
                  </a:cubicBezTo>
                  <a:lnTo>
                    <a:pt x="30" y="4422"/>
                  </a:lnTo>
                  <a:cubicBezTo>
                    <a:pt x="30" y="4700"/>
                    <a:pt x="250" y="4920"/>
                    <a:pt x="527" y="4920"/>
                  </a:cubicBezTo>
                  <a:lnTo>
                    <a:pt x="546" y="4920"/>
                  </a:lnTo>
                  <a:cubicBezTo>
                    <a:pt x="604" y="4920"/>
                    <a:pt x="652" y="4910"/>
                    <a:pt x="700" y="4901"/>
                  </a:cubicBezTo>
                  <a:cubicBezTo>
                    <a:pt x="499" y="4824"/>
                    <a:pt x="355" y="4633"/>
                    <a:pt x="355" y="4422"/>
                  </a:cubicBezTo>
                  <a:lnTo>
                    <a:pt x="355" y="3226"/>
                  </a:lnTo>
                  <a:cubicBezTo>
                    <a:pt x="355" y="3159"/>
                    <a:pt x="326" y="1637"/>
                    <a:pt x="920" y="1216"/>
                  </a:cubicBezTo>
                  <a:lnTo>
                    <a:pt x="920" y="1"/>
                  </a:ln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33" name="Google Shape;11833;p78"/>
            <p:cNvSpPr/>
            <p:nvPr/>
          </p:nvSpPr>
          <p:spPr>
            <a:xfrm>
              <a:off x="7980773" y="3188661"/>
              <a:ext cx="17857" cy="68749"/>
            </a:xfrm>
            <a:custGeom>
              <a:avLst/>
              <a:gdLst/>
              <a:ahLst/>
              <a:cxnLst/>
              <a:rect l="l" t="t" r="r" b="b"/>
              <a:pathLst>
                <a:path w="680" h="2618" extrusionOk="0">
                  <a:moveTo>
                    <a:pt x="163" y="0"/>
                  </a:moveTo>
                  <a:cubicBezTo>
                    <a:pt x="82" y="0"/>
                    <a:pt x="0" y="53"/>
                    <a:pt x="0" y="158"/>
                  </a:cubicBezTo>
                  <a:lnTo>
                    <a:pt x="0" y="1776"/>
                  </a:lnTo>
                  <a:lnTo>
                    <a:pt x="0" y="2120"/>
                  </a:lnTo>
                  <a:cubicBezTo>
                    <a:pt x="0" y="2398"/>
                    <a:pt x="230" y="2618"/>
                    <a:pt x="507" y="2618"/>
                  </a:cubicBezTo>
                  <a:lnTo>
                    <a:pt x="527" y="2618"/>
                  </a:lnTo>
                  <a:cubicBezTo>
                    <a:pt x="574" y="2618"/>
                    <a:pt x="632" y="2608"/>
                    <a:pt x="680" y="2599"/>
                  </a:cubicBezTo>
                  <a:cubicBezTo>
                    <a:pt x="469" y="2522"/>
                    <a:pt x="335" y="2331"/>
                    <a:pt x="335" y="2111"/>
                  </a:cubicBezTo>
                  <a:lnTo>
                    <a:pt x="335" y="1517"/>
                  </a:lnTo>
                  <a:lnTo>
                    <a:pt x="326" y="1527"/>
                  </a:lnTo>
                  <a:lnTo>
                    <a:pt x="326" y="158"/>
                  </a:lnTo>
                  <a:cubicBezTo>
                    <a:pt x="326" y="53"/>
                    <a:pt x="244" y="0"/>
                    <a:pt x="163"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34" name="Google Shape;11834;p78"/>
            <p:cNvSpPr/>
            <p:nvPr/>
          </p:nvSpPr>
          <p:spPr>
            <a:xfrm>
              <a:off x="8029012" y="3205231"/>
              <a:ext cx="13603" cy="51995"/>
            </a:xfrm>
            <a:custGeom>
              <a:avLst/>
              <a:gdLst/>
              <a:ahLst/>
              <a:cxnLst/>
              <a:rect l="l" t="t" r="r" b="b"/>
              <a:pathLst>
                <a:path w="518" h="1980" extrusionOk="0">
                  <a:moveTo>
                    <a:pt x="163" y="1"/>
                  </a:moveTo>
                  <a:cubicBezTo>
                    <a:pt x="82" y="1"/>
                    <a:pt x="1" y="54"/>
                    <a:pt x="1" y="159"/>
                  </a:cubicBezTo>
                  <a:lnTo>
                    <a:pt x="1" y="1776"/>
                  </a:lnTo>
                  <a:cubicBezTo>
                    <a:pt x="1" y="1805"/>
                    <a:pt x="10" y="1834"/>
                    <a:pt x="29" y="1862"/>
                  </a:cubicBezTo>
                  <a:cubicBezTo>
                    <a:pt x="39" y="1882"/>
                    <a:pt x="58" y="1891"/>
                    <a:pt x="77" y="1901"/>
                  </a:cubicBezTo>
                  <a:cubicBezTo>
                    <a:pt x="153" y="1951"/>
                    <a:pt x="250" y="1979"/>
                    <a:pt x="343" y="1979"/>
                  </a:cubicBezTo>
                  <a:cubicBezTo>
                    <a:pt x="357" y="1979"/>
                    <a:pt x="370" y="1978"/>
                    <a:pt x="384" y="1977"/>
                  </a:cubicBezTo>
                  <a:cubicBezTo>
                    <a:pt x="431" y="1977"/>
                    <a:pt x="470" y="1968"/>
                    <a:pt x="518" y="1958"/>
                  </a:cubicBezTo>
                  <a:cubicBezTo>
                    <a:pt x="460" y="1939"/>
                    <a:pt x="412" y="1910"/>
                    <a:pt x="364" y="1872"/>
                  </a:cubicBezTo>
                  <a:cubicBezTo>
                    <a:pt x="345" y="1853"/>
                    <a:pt x="326" y="1824"/>
                    <a:pt x="326" y="1786"/>
                  </a:cubicBezTo>
                  <a:lnTo>
                    <a:pt x="326" y="1776"/>
                  </a:lnTo>
                  <a:lnTo>
                    <a:pt x="326" y="159"/>
                  </a:lnTo>
                  <a:cubicBezTo>
                    <a:pt x="326" y="54"/>
                    <a:pt x="245" y="1"/>
                    <a:pt x="163"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35" name="Google Shape;11835;p78"/>
            <p:cNvSpPr/>
            <p:nvPr/>
          </p:nvSpPr>
          <p:spPr>
            <a:xfrm>
              <a:off x="8003146" y="3209328"/>
              <a:ext cx="17358" cy="58639"/>
            </a:xfrm>
            <a:custGeom>
              <a:avLst/>
              <a:gdLst/>
              <a:ahLst/>
              <a:cxnLst/>
              <a:rect l="l" t="t" r="r" b="b"/>
              <a:pathLst>
                <a:path w="661" h="2233" extrusionOk="0">
                  <a:moveTo>
                    <a:pt x="158" y="0"/>
                  </a:moveTo>
                  <a:cubicBezTo>
                    <a:pt x="79" y="0"/>
                    <a:pt x="0" y="56"/>
                    <a:pt x="0" y="166"/>
                  </a:cubicBezTo>
                  <a:lnTo>
                    <a:pt x="0" y="1783"/>
                  </a:lnTo>
                  <a:cubicBezTo>
                    <a:pt x="0" y="1793"/>
                    <a:pt x="0" y="1812"/>
                    <a:pt x="10" y="1831"/>
                  </a:cubicBezTo>
                  <a:lnTo>
                    <a:pt x="0" y="1831"/>
                  </a:lnTo>
                  <a:cubicBezTo>
                    <a:pt x="48" y="2060"/>
                    <a:pt x="249" y="2233"/>
                    <a:pt x="488" y="2233"/>
                  </a:cubicBezTo>
                  <a:lnTo>
                    <a:pt x="507" y="2233"/>
                  </a:lnTo>
                  <a:cubicBezTo>
                    <a:pt x="565" y="2233"/>
                    <a:pt x="613" y="2223"/>
                    <a:pt x="660" y="2204"/>
                  </a:cubicBezTo>
                  <a:cubicBezTo>
                    <a:pt x="459" y="2137"/>
                    <a:pt x="316" y="1946"/>
                    <a:pt x="316" y="1726"/>
                  </a:cubicBezTo>
                  <a:lnTo>
                    <a:pt x="316" y="166"/>
                  </a:lnTo>
                  <a:cubicBezTo>
                    <a:pt x="316" y="56"/>
                    <a:pt x="237" y="0"/>
                    <a:pt x="158"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36" name="Google Shape;11836;p78"/>
            <p:cNvSpPr/>
            <p:nvPr/>
          </p:nvSpPr>
          <p:spPr>
            <a:xfrm>
              <a:off x="8051885" y="3184013"/>
              <a:ext cx="26155" cy="27520"/>
            </a:xfrm>
            <a:custGeom>
              <a:avLst/>
              <a:gdLst/>
              <a:ahLst/>
              <a:cxnLst/>
              <a:rect l="l" t="t" r="r" b="b"/>
              <a:pathLst>
                <a:path w="996" h="1048" extrusionOk="0">
                  <a:moveTo>
                    <a:pt x="1" y="0"/>
                  </a:moveTo>
                  <a:lnTo>
                    <a:pt x="1" y="441"/>
                  </a:lnTo>
                  <a:cubicBezTo>
                    <a:pt x="96" y="574"/>
                    <a:pt x="211" y="708"/>
                    <a:pt x="326" y="823"/>
                  </a:cubicBezTo>
                  <a:cubicBezTo>
                    <a:pt x="431" y="929"/>
                    <a:pt x="565" y="996"/>
                    <a:pt x="709" y="1034"/>
                  </a:cubicBezTo>
                  <a:cubicBezTo>
                    <a:pt x="752" y="1042"/>
                    <a:pt x="795" y="1047"/>
                    <a:pt x="838" y="1047"/>
                  </a:cubicBezTo>
                  <a:cubicBezTo>
                    <a:pt x="891" y="1047"/>
                    <a:pt x="943" y="1040"/>
                    <a:pt x="996" y="1024"/>
                  </a:cubicBezTo>
                  <a:cubicBezTo>
                    <a:pt x="805" y="948"/>
                    <a:pt x="632" y="833"/>
                    <a:pt x="498" y="670"/>
                  </a:cubicBezTo>
                  <a:cubicBezTo>
                    <a:pt x="470" y="632"/>
                    <a:pt x="412" y="555"/>
                    <a:pt x="355" y="479"/>
                  </a:cubicBezTo>
                  <a:lnTo>
                    <a:pt x="326" y="441"/>
                  </a:lnTo>
                  <a:cubicBezTo>
                    <a:pt x="173" y="249"/>
                    <a:pt x="1" y="0"/>
                    <a:pt x="1"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37" name="Google Shape;11837;p78"/>
            <p:cNvSpPr/>
            <p:nvPr/>
          </p:nvSpPr>
          <p:spPr>
            <a:xfrm>
              <a:off x="7963940" y="2981706"/>
              <a:ext cx="94510" cy="96768"/>
            </a:xfrm>
            <a:custGeom>
              <a:avLst/>
              <a:gdLst/>
              <a:ahLst/>
              <a:cxnLst/>
              <a:rect l="l" t="t" r="r" b="b"/>
              <a:pathLst>
                <a:path w="3599" h="3685" extrusionOk="0">
                  <a:moveTo>
                    <a:pt x="0" y="0"/>
                  </a:moveTo>
                  <a:lnTo>
                    <a:pt x="0" y="3685"/>
                  </a:lnTo>
                  <a:lnTo>
                    <a:pt x="3598" y="3685"/>
                  </a:lnTo>
                  <a:lnTo>
                    <a:pt x="3598" y="756"/>
                  </a:lnTo>
                  <a:lnTo>
                    <a:pt x="3149" y="976"/>
                  </a:lnTo>
                  <a:cubicBezTo>
                    <a:pt x="3043" y="1024"/>
                    <a:pt x="2938" y="1091"/>
                    <a:pt x="2842" y="1158"/>
                  </a:cubicBezTo>
                  <a:cubicBezTo>
                    <a:pt x="2661" y="1311"/>
                    <a:pt x="2440" y="1407"/>
                    <a:pt x="2201" y="1426"/>
                  </a:cubicBezTo>
                  <a:cubicBezTo>
                    <a:pt x="2192" y="1427"/>
                    <a:pt x="2183" y="1428"/>
                    <a:pt x="2174" y="1428"/>
                  </a:cubicBezTo>
                  <a:cubicBezTo>
                    <a:pt x="2096" y="1428"/>
                    <a:pt x="2012" y="1392"/>
                    <a:pt x="1952" y="1340"/>
                  </a:cubicBezTo>
                  <a:cubicBezTo>
                    <a:pt x="1866" y="1244"/>
                    <a:pt x="1828" y="1110"/>
                    <a:pt x="1857" y="986"/>
                  </a:cubicBezTo>
                  <a:cubicBezTo>
                    <a:pt x="1905" y="833"/>
                    <a:pt x="1991" y="699"/>
                    <a:pt x="2106" y="594"/>
                  </a:cubicBezTo>
                  <a:lnTo>
                    <a:pt x="2651" y="48"/>
                  </a:lnTo>
                  <a:lnTo>
                    <a:pt x="354" y="48"/>
                  </a:lnTo>
                  <a:lnTo>
                    <a:pt x="0" y="0"/>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38" name="Google Shape;11838;p78"/>
            <p:cNvSpPr/>
            <p:nvPr/>
          </p:nvSpPr>
          <p:spPr>
            <a:xfrm>
              <a:off x="8227065" y="3076189"/>
              <a:ext cx="94772" cy="96794"/>
            </a:xfrm>
            <a:custGeom>
              <a:avLst/>
              <a:gdLst/>
              <a:ahLst/>
              <a:cxnLst/>
              <a:rect l="l" t="t" r="r" b="b"/>
              <a:pathLst>
                <a:path w="3609" h="3686" extrusionOk="0">
                  <a:moveTo>
                    <a:pt x="0" y="1"/>
                  </a:moveTo>
                  <a:lnTo>
                    <a:pt x="0" y="2920"/>
                  </a:lnTo>
                  <a:lnTo>
                    <a:pt x="460" y="2709"/>
                  </a:lnTo>
                  <a:cubicBezTo>
                    <a:pt x="565" y="2652"/>
                    <a:pt x="670" y="2594"/>
                    <a:pt x="766" y="2518"/>
                  </a:cubicBezTo>
                  <a:cubicBezTo>
                    <a:pt x="948" y="2364"/>
                    <a:pt x="1168" y="2278"/>
                    <a:pt x="1407" y="2250"/>
                  </a:cubicBezTo>
                  <a:cubicBezTo>
                    <a:pt x="1493" y="2250"/>
                    <a:pt x="1579" y="2278"/>
                    <a:pt x="1656" y="2336"/>
                  </a:cubicBezTo>
                  <a:cubicBezTo>
                    <a:pt x="1742" y="2431"/>
                    <a:pt x="1780" y="2565"/>
                    <a:pt x="1752" y="2699"/>
                  </a:cubicBezTo>
                  <a:cubicBezTo>
                    <a:pt x="1704" y="2853"/>
                    <a:pt x="1618" y="2987"/>
                    <a:pt x="1503" y="3092"/>
                  </a:cubicBezTo>
                  <a:lnTo>
                    <a:pt x="948" y="3628"/>
                  </a:lnTo>
                  <a:lnTo>
                    <a:pt x="3244" y="3628"/>
                  </a:lnTo>
                  <a:lnTo>
                    <a:pt x="3608" y="3685"/>
                  </a:lnTo>
                  <a:lnTo>
                    <a:pt x="3608" y="1"/>
                  </a:lnTo>
                  <a:close/>
                </a:path>
              </a:pathLst>
            </a:custGeom>
            <a:solidFill>
              <a:srgbClr val="8192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39" name="Google Shape;11839;p78"/>
            <p:cNvSpPr/>
            <p:nvPr/>
          </p:nvSpPr>
          <p:spPr>
            <a:xfrm>
              <a:off x="8227065" y="3076189"/>
              <a:ext cx="23897" cy="76942"/>
            </a:xfrm>
            <a:custGeom>
              <a:avLst/>
              <a:gdLst/>
              <a:ahLst/>
              <a:cxnLst/>
              <a:rect l="l" t="t" r="r" b="b"/>
              <a:pathLst>
                <a:path w="910" h="2930" extrusionOk="0">
                  <a:moveTo>
                    <a:pt x="0" y="1"/>
                  </a:moveTo>
                  <a:lnTo>
                    <a:pt x="0" y="2920"/>
                  </a:lnTo>
                  <a:lnTo>
                    <a:pt x="0" y="2929"/>
                  </a:lnTo>
                  <a:lnTo>
                    <a:pt x="460" y="2709"/>
                  </a:lnTo>
                  <a:cubicBezTo>
                    <a:pt x="565" y="2652"/>
                    <a:pt x="670" y="2594"/>
                    <a:pt x="766" y="2518"/>
                  </a:cubicBezTo>
                  <a:cubicBezTo>
                    <a:pt x="814" y="2489"/>
                    <a:pt x="861" y="2451"/>
                    <a:pt x="909" y="2422"/>
                  </a:cubicBezTo>
                  <a:lnTo>
                    <a:pt x="909" y="1"/>
                  </a:ln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40" name="Google Shape;11840;p78"/>
            <p:cNvSpPr/>
            <p:nvPr/>
          </p:nvSpPr>
          <p:spPr>
            <a:xfrm>
              <a:off x="7963940" y="2957836"/>
              <a:ext cx="23634" cy="120638"/>
            </a:xfrm>
            <a:custGeom>
              <a:avLst/>
              <a:gdLst/>
              <a:ahLst/>
              <a:cxnLst/>
              <a:rect l="l" t="t" r="r" b="b"/>
              <a:pathLst>
                <a:path w="900" h="4594" extrusionOk="0">
                  <a:moveTo>
                    <a:pt x="900" y="0"/>
                  </a:moveTo>
                  <a:lnTo>
                    <a:pt x="450" y="345"/>
                  </a:lnTo>
                  <a:cubicBezTo>
                    <a:pt x="335" y="431"/>
                    <a:pt x="230" y="526"/>
                    <a:pt x="134" y="641"/>
                  </a:cubicBezTo>
                  <a:cubicBezTo>
                    <a:pt x="86" y="689"/>
                    <a:pt x="48" y="747"/>
                    <a:pt x="0" y="785"/>
                  </a:cubicBezTo>
                  <a:lnTo>
                    <a:pt x="0" y="4594"/>
                  </a:lnTo>
                  <a:lnTo>
                    <a:pt x="900" y="4594"/>
                  </a:lnTo>
                  <a:lnTo>
                    <a:pt x="900" y="0"/>
                  </a:lnTo>
                  <a:close/>
                </a:path>
              </a:pathLst>
            </a:custGeom>
            <a:solidFill>
              <a:srgbClr val="74879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41" name="Google Shape;11841;p78"/>
            <p:cNvSpPr/>
            <p:nvPr/>
          </p:nvSpPr>
          <p:spPr>
            <a:xfrm>
              <a:off x="8194634" y="2885437"/>
              <a:ext cx="132718" cy="165412"/>
            </a:xfrm>
            <a:custGeom>
              <a:avLst/>
              <a:gdLst/>
              <a:ahLst/>
              <a:cxnLst/>
              <a:rect l="l" t="t" r="r" b="b"/>
              <a:pathLst>
                <a:path w="5054" h="6299" extrusionOk="0">
                  <a:moveTo>
                    <a:pt x="2824" y="1"/>
                  </a:moveTo>
                  <a:cubicBezTo>
                    <a:pt x="2546" y="1"/>
                    <a:pt x="2326" y="221"/>
                    <a:pt x="2326" y="498"/>
                  </a:cubicBezTo>
                  <a:lnTo>
                    <a:pt x="2326" y="518"/>
                  </a:lnTo>
                  <a:cubicBezTo>
                    <a:pt x="2240" y="441"/>
                    <a:pt x="2125" y="393"/>
                    <a:pt x="2001" y="393"/>
                  </a:cubicBezTo>
                  <a:lnTo>
                    <a:pt x="1991" y="393"/>
                  </a:lnTo>
                  <a:cubicBezTo>
                    <a:pt x="1714" y="393"/>
                    <a:pt x="1484" y="623"/>
                    <a:pt x="1484" y="900"/>
                  </a:cubicBezTo>
                  <a:lnTo>
                    <a:pt x="1484" y="2747"/>
                  </a:lnTo>
                  <a:cubicBezTo>
                    <a:pt x="1321" y="2518"/>
                    <a:pt x="1072" y="2221"/>
                    <a:pt x="766" y="2154"/>
                  </a:cubicBezTo>
                  <a:cubicBezTo>
                    <a:pt x="731" y="2148"/>
                    <a:pt x="696" y="2145"/>
                    <a:pt x="661" y="2145"/>
                  </a:cubicBezTo>
                  <a:cubicBezTo>
                    <a:pt x="531" y="2145"/>
                    <a:pt x="403" y="2186"/>
                    <a:pt x="297" y="2269"/>
                  </a:cubicBezTo>
                  <a:lnTo>
                    <a:pt x="249" y="2307"/>
                  </a:lnTo>
                  <a:lnTo>
                    <a:pt x="211" y="2355"/>
                  </a:lnTo>
                  <a:cubicBezTo>
                    <a:pt x="135" y="2470"/>
                    <a:pt x="1" y="2805"/>
                    <a:pt x="422" y="3389"/>
                  </a:cubicBezTo>
                  <a:cubicBezTo>
                    <a:pt x="594" y="3618"/>
                    <a:pt x="709" y="3896"/>
                    <a:pt x="747" y="4183"/>
                  </a:cubicBezTo>
                  <a:cubicBezTo>
                    <a:pt x="824" y="4623"/>
                    <a:pt x="929" y="4949"/>
                    <a:pt x="1599" y="5465"/>
                  </a:cubicBezTo>
                  <a:lnTo>
                    <a:pt x="1599" y="6298"/>
                  </a:lnTo>
                  <a:lnTo>
                    <a:pt x="4470" y="6298"/>
                  </a:lnTo>
                  <a:lnTo>
                    <a:pt x="4470" y="5188"/>
                  </a:lnTo>
                  <a:cubicBezTo>
                    <a:pt x="5054" y="4757"/>
                    <a:pt x="5025" y="3140"/>
                    <a:pt x="5025" y="3073"/>
                  </a:cubicBezTo>
                  <a:lnTo>
                    <a:pt x="5025" y="1886"/>
                  </a:lnTo>
                  <a:cubicBezTo>
                    <a:pt x="5025" y="1609"/>
                    <a:pt x="4805" y="1388"/>
                    <a:pt x="4518" y="1388"/>
                  </a:cubicBezTo>
                  <a:lnTo>
                    <a:pt x="4508" y="1388"/>
                  </a:lnTo>
                  <a:cubicBezTo>
                    <a:pt x="4384" y="1388"/>
                    <a:pt x="4279" y="1427"/>
                    <a:pt x="4183" y="1503"/>
                  </a:cubicBezTo>
                  <a:lnTo>
                    <a:pt x="4183" y="910"/>
                  </a:lnTo>
                  <a:cubicBezTo>
                    <a:pt x="4183" y="632"/>
                    <a:pt x="3963" y="403"/>
                    <a:pt x="3685" y="403"/>
                  </a:cubicBezTo>
                  <a:lnTo>
                    <a:pt x="3666" y="403"/>
                  </a:lnTo>
                  <a:cubicBezTo>
                    <a:pt x="3551" y="403"/>
                    <a:pt x="3436" y="441"/>
                    <a:pt x="3350" y="518"/>
                  </a:cubicBezTo>
                  <a:lnTo>
                    <a:pt x="3350" y="508"/>
                  </a:lnTo>
                  <a:cubicBezTo>
                    <a:pt x="3350" y="221"/>
                    <a:pt x="3121" y="1"/>
                    <a:pt x="2843"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42" name="Google Shape;11842;p78"/>
            <p:cNvSpPr/>
            <p:nvPr/>
          </p:nvSpPr>
          <p:spPr>
            <a:xfrm>
              <a:off x="8194634" y="2941738"/>
              <a:ext cx="48528" cy="109110"/>
            </a:xfrm>
            <a:custGeom>
              <a:avLst/>
              <a:gdLst/>
              <a:ahLst/>
              <a:cxnLst/>
              <a:rect l="l" t="t" r="r" b="b"/>
              <a:pathLst>
                <a:path w="1848" h="4155" extrusionOk="0">
                  <a:moveTo>
                    <a:pt x="661" y="1"/>
                  </a:moveTo>
                  <a:cubicBezTo>
                    <a:pt x="532" y="1"/>
                    <a:pt x="405" y="42"/>
                    <a:pt x="307" y="125"/>
                  </a:cubicBezTo>
                  <a:lnTo>
                    <a:pt x="249" y="163"/>
                  </a:lnTo>
                  <a:lnTo>
                    <a:pt x="221" y="211"/>
                  </a:lnTo>
                  <a:cubicBezTo>
                    <a:pt x="135" y="336"/>
                    <a:pt x="1" y="661"/>
                    <a:pt x="431" y="1245"/>
                  </a:cubicBezTo>
                  <a:cubicBezTo>
                    <a:pt x="604" y="1474"/>
                    <a:pt x="709" y="1752"/>
                    <a:pt x="747" y="2039"/>
                  </a:cubicBezTo>
                  <a:cubicBezTo>
                    <a:pt x="824" y="2479"/>
                    <a:pt x="929" y="2805"/>
                    <a:pt x="1599" y="3321"/>
                  </a:cubicBezTo>
                  <a:lnTo>
                    <a:pt x="1599" y="4154"/>
                  </a:lnTo>
                  <a:lnTo>
                    <a:pt x="1848" y="4154"/>
                  </a:lnTo>
                  <a:lnTo>
                    <a:pt x="1848" y="3235"/>
                  </a:lnTo>
                  <a:cubicBezTo>
                    <a:pt x="1187" y="2718"/>
                    <a:pt x="1082" y="2479"/>
                    <a:pt x="996" y="2039"/>
                  </a:cubicBezTo>
                  <a:cubicBezTo>
                    <a:pt x="967" y="1752"/>
                    <a:pt x="852" y="1474"/>
                    <a:pt x="680" y="1245"/>
                  </a:cubicBezTo>
                  <a:cubicBezTo>
                    <a:pt x="249" y="661"/>
                    <a:pt x="393" y="326"/>
                    <a:pt x="470" y="211"/>
                  </a:cubicBezTo>
                  <a:lnTo>
                    <a:pt x="508" y="163"/>
                  </a:lnTo>
                  <a:lnTo>
                    <a:pt x="556" y="125"/>
                  </a:lnTo>
                  <a:cubicBezTo>
                    <a:pt x="623" y="68"/>
                    <a:pt x="699" y="39"/>
                    <a:pt x="776" y="10"/>
                  </a:cubicBezTo>
                  <a:lnTo>
                    <a:pt x="766" y="10"/>
                  </a:lnTo>
                  <a:cubicBezTo>
                    <a:pt x="731" y="4"/>
                    <a:pt x="696" y="1"/>
                    <a:pt x="661"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43" name="Google Shape;11843;p78"/>
            <p:cNvSpPr/>
            <p:nvPr/>
          </p:nvSpPr>
          <p:spPr>
            <a:xfrm>
              <a:off x="8281345" y="2895993"/>
              <a:ext cx="13603" cy="52179"/>
            </a:xfrm>
            <a:custGeom>
              <a:avLst/>
              <a:gdLst/>
              <a:ahLst/>
              <a:cxnLst/>
              <a:rect l="l" t="t" r="r" b="b"/>
              <a:pathLst>
                <a:path w="518" h="1987" extrusionOk="0">
                  <a:moveTo>
                    <a:pt x="383" y="1"/>
                  </a:moveTo>
                  <a:cubicBezTo>
                    <a:pt x="278" y="1"/>
                    <a:pt x="173" y="20"/>
                    <a:pt x="77" y="77"/>
                  </a:cubicBezTo>
                  <a:cubicBezTo>
                    <a:pt x="58" y="87"/>
                    <a:pt x="39" y="106"/>
                    <a:pt x="29" y="116"/>
                  </a:cubicBezTo>
                  <a:cubicBezTo>
                    <a:pt x="10" y="144"/>
                    <a:pt x="10" y="173"/>
                    <a:pt x="0" y="211"/>
                  </a:cubicBezTo>
                  <a:lnTo>
                    <a:pt x="0" y="1829"/>
                  </a:lnTo>
                  <a:cubicBezTo>
                    <a:pt x="0" y="1934"/>
                    <a:pt x="82" y="1987"/>
                    <a:pt x="163" y="1987"/>
                  </a:cubicBezTo>
                  <a:cubicBezTo>
                    <a:pt x="244" y="1987"/>
                    <a:pt x="326" y="1934"/>
                    <a:pt x="326" y="1829"/>
                  </a:cubicBezTo>
                  <a:lnTo>
                    <a:pt x="326" y="211"/>
                  </a:lnTo>
                  <a:lnTo>
                    <a:pt x="326" y="202"/>
                  </a:lnTo>
                  <a:cubicBezTo>
                    <a:pt x="326" y="163"/>
                    <a:pt x="345" y="135"/>
                    <a:pt x="364" y="106"/>
                  </a:cubicBezTo>
                  <a:cubicBezTo>
                    <a:pt x="412" y="68"/>
                    <a:pt x="460" y="39"/>
                    <a:pt x="517" y="29"/>
                  </a:cubicBezTo>
                  <a:cubicBezTo>
                    <a:pt x="479" y="10"/>
                    <a:pt x="431" y="1"/>
                    <a:pt x="383"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44" name="Google Shape;11844;p78"/>
            <p:cNvSpPr/>
            <p:nvPr/>
          </p:nvSpPr>
          <p:spPr>
            <a:xfrm>
              <a:off x="8304217" y="2922096"/>
              <a:ext cx="13340" cy="35635"/>
            </a:xfrm>
            <a:custGeom>
              <a:avLst/>
              <a:gdLst/>
              <a:ahLst/>
              <a:cxnLst/>
              <a:rect l="l" t="t" r="r" b="b"/>
              <a:pathLst>
                <a:path w="508" h="1357" extrusionOk="0">
                  <a:moveTo>
                    <a:pt x="340" y="0"/>
                  </a:moveTo>
                  <a:cubicBezTo>
                    <a:pt x="242" y="0"/>
                    <a:pt x="151" y="29"/>
                    <a:pt x="67" y="79"/>
                  </a:cubicBezTo>
                  <a:cubicBezTo>
                    <a:pt x="48" y="88"/>
                    <a:pt x="39" y="107"/>
                    <a:pt x="19" y="117"/>
                  </a:cubicBezTo>
                  <a:cubicBezTo>
                    <a:pt x="10" y="146"/>
                    <a:pt x="0" y="174"/>
                    <a:pt x="0" y="213"/>
                  </a:cubicBezTo>
                  <a:lnTo>
                    <a:pt x="0" y="1198"/>
                  </a:lnTo>
                  <a:cubicBezTo>
                    <a:pt x="0" y="1304"/>
                    <a:pt x="79" y="1356"/>
                    <a:pt x="158" y="1356"/>
                  </a:cubicBezTo>
                  <a:cubicBezTo>
                    <a:pt x="237" y="1356"/>
                    <a:pt x="316" y="1304"/>
                    <a:pt x="316" y="1198"/>
                  </a:cubicBezTo>
                  <a:lnTo>
                    <a:pt x="316" y="213"/>
                  </a:lnTo>
                  <a:lnTo>
                    <a:pt x="316" y="193"/>
                  </a:lnTo>
                  <a:cubicBezTo>
                    <a:pt x="326" y="165"/>
                    <a:pt x="335" y="126"/>
                    <a:pt x="354" y="107"/>
                  </a:cubicBezTo>
                  <a:cubicBezTo>
                    <a:pt x="402" y="69"/>
                    <a:pt x="450" y="40"/>
                    <a:pt x="507" y="21"/>
                  </a:cubicBezTo>
                  <a:cubicBezTo>
                    <a:pt x="469" y="12"/>
                    <a:pt x="421" y="2"/>
                    <a:pt x="383" y="2"/>
                  </a:cubicBezTo>
                  <a:cubicBezTo>
                    <a:pt x="368" y="1"/>
                    <a:pt x="354" y="0"/>
                    <a:pt x="340"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45" name="Google Shape;11845;p78"/>
            <p:cNvSpPr/>
            <p:nvPr/>
          </p:nvSpPr>
          <p:spPr>
            <a:xfrm>
              <a:off x="8255452" y="2885437"/>
              <a:ext cx="17620" cy="58665"/>
            </a:xfrm>
            <a:custGeom>
              <a:avLst/>
              <a:gdLst/>
              <a:ahLst/>
              <a:cxnLst/>
              <a:rect l="l" t="t" r="r" b="b"/>
              <a:pathLst>
                <a:path w="671" h="2234" extrusionOk="0">
                  <a:moveTo>
                    <a:pt x="498" y="1"/>
                  </a:moveTo>
                  <a:cubicBezTo>
                    <a:pt x="259" y="1"/>
                    <a:pt x="48" y="173"/>
                    <a:pt x="1" y="403"/>
                  </a:cubicBezTo>
                  <a:lnTo>
                    <a:pt x="10" y="403"/>
                  </a:lnTo>
                  <a:cubicBezTo>
                    <a:pt x="1" y="422"/>
                    <a:pt x="1" y="441"/>
                    <a:pt x="1" y="460"/>
                  </a:cubicBezTo>
                  <a:lnTo>
                    <a:pt x="1" y="2068"/>
                  </a:lnTo>
                  <a:cubicBezTo>
                    <a:pt x="1" y="2178"/>
                    <a:pt x="80" y="2233"/>
                    <a:pt x="159" y="2233"/>
                  </a:cubicBezTo>
                  <a:cubicBezTo>
                    <a:pt x="237" y="2233"/>
                    <a:pt x="316" y="2178"/>
                    <a:pt x="316" y="2068"/>
                  </a:cubicBezTo>
                  <a:lnTo>
                    <a:pt x="316" y="508"/>
                  </a:lnTo>
                  <a:cubicBezTo>
                    <a:pt x="316" y="288"/>
                    <a:pt x="460" y="97"/>
                    <a:pt x="671" y="30"/>
                  </a:cubicBezTo>
                  <a:cubicBezTo>
                    <a:pt x="613" y="10"/>
                    <a:pt x="565" y="1"/>
                    <a:pt x="508"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46" name="Google Shape;11846;p78"/>
            <p:cNvSpPr/>
            <p:nvPr/>
          </p:nvSpPr>
          <p:spPr>
            <a:xfrm>
              <a:off x="8233341" y="2895993"/>
              <a:ext cx="17620" cy="73160"/>
            </a:xfrm>
            <a:custGeom>
              <a:avLst/>
              <a:gdLst/>
              <a:ahLst/>
              <a:cxnLst/>
              <a:rect l="l" t="t" r="r" b="b"/>
              <a:pathLst>
                <a:path w="671" h="2786" extrusionOk="0">
                  <a:moveTo>
                    <a:pt x="498" y="1"/>
                  </a:moveTo>
                  <a:cubicBezTo>
                    <a:pt x="221" y="1"/>
                    <a:pt x="0" y="230"/>
                    <a:pt x="0" y="508"/>
                  </a:cubicBezTo>
                  <a:lnTo>
                    <a:pt x="0" y="843"/>
                  </a:lnTo>
                  <a:lnTo>
                    <a:pt x="0" y="2317"/>
                  </a:lnTo>
                  <a:cubicBezTo>
                    <a:pt x="115" y="2470"/>
                    <a:pt x="221" y="2623"/>
                    <a:pt x="316" y="2786"/>
                  </a:cubicBezTo>
                  <a:lnTo>
                    <a:pt x="316" y="1101"/>
                  </a:lnTo>
                  <a:lnTo>
                    <a:pt x="326" y="1111"/>
                  </a:lnTo>
                  <a:lnTo>
                    <a:pt x="326" y="508"/>
                  </a:lnTo>
                  <a:cubicBezTo>
                    <a:pt x="326" y="288"/>
                    <a:pt x="469" y="96"/>
                    <a:pt x="670" y="29"/>
                  </a:cubicBezTo>
                  <a:cubicBezTo>
                    <a:pt x="622" y="10"/>
                    <a:pt x="575" y="1"/>
                    <a:pt x="517"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47" name="Google Shape;11847;p78"/>
            <p:cNvSpPr/>
            <p:nvPr/>
          </p:nvSpPr>
          <p:spPr>
            <a:xfrm>
              <a:off x="7951362" y="2892737"/>
              <a:ext cx="165648" cy="128674"/>
            </a:xfrm>
            <a:custGeom>
              <a:avLst/>
              <a:gdLst/>
              <a:ahLst/>
              <a:cxnLst/>
              <a:rect l="l" t="t" r="r" b="b"/>
              <a:pathLst>
                <a:path w="6308" h="4900" extrusionOk="0">
                  <a:moveTo>
                    <a:pt x="3134" y="0"/>
                  </a:moveTo>
                  <a:cubicBezTo>
                    <a:pt x="3106" y="0"/>
                    <a:pt x="3088" y="0"/>
                    <a:pt x="3082" y="0"/>
                  </a:cubicBezTo>
                  <a:lnTo>
                    <a:pt x="1895" y="0"/>
                  </a:lnTo>
                  <a:cubicBezTo>
                    <a:pt x="1618" y="0"/>
                    <a:pt x="1388" y="230"/>
                    <a:pt x="1388" y="508"/>
                  </a:cubicBezTo>
                  <a:lnTo>
                    <a:pt x="1388" y="527"/>
                  </a:lnTo>
                  <a:cubicBezTo>
                    <a:pt x="1388" y="642"/>
                    <a:pt x="1436" y="756"/>
                    <a:pt x="1513" y="843"/>
                  </a:cubicBezTo>
                  <a:lnTo>
                    <a:pt x="910" y="843"/>
                  </a:lnTo>
                  <a:cubicBezTo>
                    <a:pt x="632" y="843"/>
                    <a:pt x="402" y="1072"/>
                    <a:pt x="402" y="1350"/>
                  </a:cubicBezTo>
                  <a:lnTo>
                    <a:pt x="402" y="1359"/>
                  </a:lnTo>
                  <a:cubicBezTo>
                    <a:pt x="402" y="1484"/>
                    <a:pt x="450" y="1589"/>
                    <a:pt x="517" y="1685"/>
                  </a:cubicBezTo>
                  <a:lnTo>
                    <a:pt x="508" y="1685"/>
                  </a:lnTo>
                  <a:cubicBezTo>
                    <a:pt x="230" y="1685"/>
                    <a:pt x="1" y="1905"/>
                    <a:pt x="1" y="2182"/>
                  </a:cubicBezTo>
                  <a:lnTo>
                    <a:pt x="1" y="2202"/>
                  </a:lnTo>
                  <a:cubicBezTo>
                    <a:pt x="1" y="2479"/>
                    <a:pt x="230" y="2709"/>
                    <a:pt x="508" y="2709"/>
                  </a:cubicBezTo>
                  <a:lnTo>
                    <a:pt x="527" y="2709"/>
                  </a:lnTo>
                  <a:cubicBezTo>
                    <a:pt x="450" y="2795"/>
                    <a:pt x="402" y="2910"/>
                    <a:pt x="402" y="3025"/>
                  </a:cubicBezTo>
                  <a:lnTo>
                    <a:pt x="402" y="3044"/>
                  </a:lnTo>
                  <a:cubicBezTo>
                    <a:pt x="402" y="3321"/>
                    <a:pt x="632" y="3541"/>
                    <a:pt x="910" y="3541"/>
                  </a:cubicBezTo>
                  <a:lnTo>
                    <a:pt x="2757" y="3541"/>
                  </a:lnTo>
                  <a:cubicBezTo>
                    <a:pt x="2518" y="3704"/>
                    <a:pt x="2221" y="3962"/>
                    <a:pt x="2163" y="4259"/>
                  </a:cubicBezTo>
                  <a:cubicBezTo>
                    <a:pt x="2125" y="4431"/>
                    <a:pt x="2163" y="4594"/>
                    <a:pt x="2269" y="4728"/>
                  </a:cubicBezTo>
                  <a:lnTo>
                    <a:pt x="2307" y="4776"/>
                  </a:lnTo>
                  <a:lnTo>
                    <a:pt x="2355" y="4814"/>
                  </a:lnTo>
                  <a:cubicBezTo>
                    <a:pt x="2413" y="4850"/>
                    <a:pt x="2514" y="4900"/>
                    <a:pt x="2665" y="4900"/>
                  </a:cubicBezTo>
                  <a:cubicBezTo>
                    <a:pt x="2838" y="4900"/>
                    <a:pt x="3076" y="4834"/>
                    <a:pt x="3388" y="4604"/>
                  </a:cubicBezTo>
                  <a:cubicBezTo>
                    <a:pt x="3628" y="4431"/>
                    <a:pt x="3896" y="4326"/>
                    <a:pt x="4183" y="4288"/>
                  </a:cubicBezTo>
                  <a:cubicBezTo>
                    <a:pt x="4623" y="4202"/>
                    <a:pt x="4948" y="4106"/>
                    <a:pt x="5465" y="3436"/>
                  </a:cubicBezTo>
                  <a:lnTo>
                    <a:pt x="6307" y="3436"/>
                  </a:lnTo>
                  <a:lnTo>
                    <a:pt x="6307" y="565"/>
                  </a:lnTo>
                  <a:lnTo>
                    <a:pt x="5188" y="565"/>
                  </a:lnTo>
                  <a:cubicBezTo>
                    <a:pt x="4804" y="24"/>
                    <a:pt x="3425" y="0"/>
                    <a:pt x="3134"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48" name="Google Shape;11848;p78"/>
            <p:cNvSpPr/>
            <p:nvPr/>
          </p:nvSpPr>
          <p:spPr>
            <a:xfrm>
              <a:off x="7988047" y="2892737"/>
              <a:ext cx="128963" cy="21875"/>
            </a:xfrm>
            <a:custGeom>
              <a:avLst/>
              <a:gdLst/>
              <a:ahLst/>
              <a:cxnLst/>
              <a:rect l="l" t="t" r="r" b="b"/>
              <a:pathLst>
                <a:path w="4911" h="833" extrusionOk="0">
                  <a:moveTo>
                    <a:pt x="1737" y="0"/>
                  </a:moveTo>
                  <a:cubicBezTo>
                    <a:pt x="1709" y="0"/>
                    <a:pt x="1691" y="0"/>
                    <a:pt x="1685" y="0"/>
                  </a:cubicBezTo>
                  <a:lnTo>
                    <a:pt x="498" y="0"/>
                  </a:lnTo>
                  <a:cubicBezTo>
                    <a:pt x="221" y="0"/>
                    <a:pt x="1" y="230"/>
                    <a:pt x="1" y="508"/>
                  </a:cubicBezTo>
                  <a:lnTo>
                    <a:pt x="1" y="527"/>
                  </a:lnTo>
                  <a:cubicBezTo>
                    <a:pt x="1" y="575"/>
                    <a:pt x="10" y="632"/>
                    <a:pt x="20" y="680"/>
                  </a:cubicBezTo>
                  <a:cubicBezTo>
                    <a:pt x="87" y="479"/>
                    <a:pt x="278" y="268"/>
                    <a:pt x="498" y="268"/>
                  </a:cubicBezTo>
                  <a:lnTo>
                    <a:pt x="1685" y="268"/>
                  </a:lnTo>
                  <a:cubicBezTo>
                    <a:pt x="1692" y="268"/>
                    <a:pt x="1710" y="268"/>
                    <a:pt x="1737" y="268"/>
                  </a:cubicBezTo>
                  <a:cubicBezTo>
                    <a:pt x="2015" y="268"/>
                    <a:pt x="3283" y="292"/>
                    <a:pt x="3676" y="833"/>
                  </a:cubicBezTo>
                  <a:lnTo>
                    <a:pt x="4910" y="833"/>
                  </a:lnTo>
                  <a:lnTo>
                    <a:pt x="4910" y="565"/>
                  </a:lnTo>
                  <a:lnTo>
                    <a:pt x="3800" y="565"/>
                  </a:lnTo>
                  <a:cubicBezTo>
                    <a:pt x="3408" y="24"/>
                    <a:pt x="2028" y="0"/>
                    <a:pt x="1737"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49" name="Google Shape;11849;p78"/>
            <p:cNvSpPr/>
            <p:nvPr/>
          </p:nvSpPr>
          <p:spPr>
            <a:xfrm>
              <a:off x="7961918" y="2914848"/>
              <a:ext cx="70140" cy="17883"/>
            </a:xfrm>
            <a:custGeom>
              <a:avLst/>
              <a:gdLst/>
              <a:ahLst/>
              <a:cxnLst/>
              <a:rect l="l" t="t" r="r" b="b"/>
              <a:pathLst>
                <a:path w="2671" h="681" extrusionOk="0">
                  <a:moveTo>
                    <a:pt x="508" y="1"/>
                  </a:moveTo>
                  <a:cubicBezTo>
                    <a:pt x="230" y="1"/>
                    <a:pt x="0" y="230"/>
                    <a:pt x="0" y="508"/>
                  </a:cubicBezTo>
                  <a:lnTo>
                    <a:pt x="0" y="517"/>
                  </a:lnTo>
                  <a:cubicBezTo>
                    <a:pt x="0" y="575"/>
                    <a:pt x="10" y="623"/>
                    <a:pt x="29" y="680"/>
                  </a:cubicBezTo>
                  <a:cubicBezTo>
                    <a:pt x="94" y="476"/>
                    <a:pt x="276" y="335"/>
                    <a:pt x="487" y="335"/>
                  </a:cubicBezTo>
                  <a:cubicBezTo>
                    <a:pt x="494" y="335"/>
                    <a:pt x="501" y="335"/>
                    <a:pt x="508" y="335"/>
                  </a:cubicBezTo>
                  <a:lnTo>
                    <a:pt x="1101" y="335"/>
                  </a:lnTo>
                  <a:lnTo>
                    <a:pt x="1101" y="316"/>
                  </a:lnTo>
                  <a:lnTo>
                    <a:pt x="2460" y="316"/>
                  </a:lnTo>
                  <a:cubicBezTo>
                    <a:pt x="2671" y="316"/>
                    <a:pt x="2671" y="1"/>
                    <a:pt x="2460"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50" name="Google Shape;11850;p78"/>
            <p:cNvSpPr/>
            <p:nvPr/>
          </p:nvSpPr>
          <p:spPr>
            <a:xfrm>
              <a:off x="7961918" y="2963114"/>
              <a:ext cx="53807" cy="13576"/>
            </a:xfrm>
            <a:custGeom>
              <a:avLst/>
              <a:gdLst/>
              <a:ahLst/>
              <a:cxnLst/>
              <a:rect l="l" t="t" r="r" b="b"/>
              <a:pathLst>
                <a:path w="2049" h="517" extrusionOk="0">
                  <a:moveTo>
                    <a:pt x="211" y="0"/>
                  </a:moveTo>
                  <a:cubicBezTo>
                    <a:pt x="182" y="0"/>
                    <a:pt x="144" y="10"/>
                    <a:pt x="115" y="19"/>
                  </a:cubicBezTo>
                  <a:cubicBezTo>
                    <a:pt x="106" y="38"/>
                    <a:pt x="96" y="57"/>
                    <a:pt x="77" y="67"/>
                  </a:cubicBezTo>
                  <a:cubicBezTo>
                    <a:pt x="29" y="163"/>
                    <a:pt x="0" y="268"/>
                    <a:pt x="0" y="383"/>
                  </a:cubicBezTo>
                  <a:cubicBezTo>
                    <a:pt x="0" y="431"/>
                    <a:pt x="10" y="469"/>
                    <a:pt x="29" y="517"/>
                  </a:cubicBezTo>
                  <a:cubicBezTo>
                    <a:pt x="48" y="459"/>
                    <a:pt x="77" y="402"/>
                    <a:pt x="106" y="364"/>
                  </a:cubicBezTo>
                  <a:cubicBezTo>
                    <a:pt x="134" y="335"/>
                    <a:pt x="163" y="325"/>
                    <a:pt x="201" y="325"/>
                  </a:cubicBezTo>
                  <a:lnTo>
                    <a:pt x="1828" y="325"/>
                  </a:lnTo>
                  <a:cubicBezTo>
                    <a:pt x="2049" y="325"/>
                    <a:pt x="2049" y="0"/>
                    <a:pt x="1828"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51" name="Google Shape;11851;p78"/>
            <p:cNvSpPr/>
            <p:nvPr/>
          </p:nvSpPr>
          <p:spPr>
            <a:xfrm>
              <a:off x="7951624" y="2937221"/>
              <a:ext cx="59820" cy="17620"/>
            </a:xfrm>
            <a:custGeom>
              <a:avLst/>
              <a:gdLst/>
              <a:ahLst/>
              <a:cxnLst/>
              <a:rect l="l" t="t" r="r" b="b"/>
              <a:pathLst>
                <a:path w="2278" h="671" extrusionOk="0">
                  <a:moveTo>
                    <a:pt x="402" y="0"/>
                  </a:moveTo>
                  <a:cubicBezTo>
                    <a:pt x="163" y="48"/>
                    <a:pt x="0" y="249"/>
                    <a:pt x="0" y="488"/>
                  </a:cubicBezTo>
                  <a:lnTo>
                    <a:pt x="0" y="508"/>
                  </a:lnTo>
                  <a:cubicBezTo>
                    <a:pt x="0" y="565"/>
                    <a:pt x="10" y="613"/>
                    <a:pt x="19" y="670"/>
                  </a:cubicBezTo>
                  <a:cubicBezTo>
                    <a:pt x="86" y="460"/>
                    <a:pt x="278" y="316"/>
                    <a:pt x="498" y="316"/>
                  </a:cubicBezTo>
                  <a:lnTo>
                    <a:pt x="2067" y="316"/>
                  </a:lnTo>
                  <a:cubicBezTo>
                    <a:pt x="2278" y="316"/>
                    <a:pt x="2278" y="0"/>
                    <a:pt x="2067" y="0"/>
                  </a:cubicBezTo>
                  <a:lnTo>
                    <a:pt x="450" y="0"/>
                  </a:lnTo>
                  <a:cubicBezTo>
                    <a:pt x="431" y="0"/>
                    <a:pt x="412" y="0"/>
                    <a:pt x="402" y="10"/>
                  </a:cubicBezTo>
                  <a:lnTo>
                    <a:pt x="402" y="0"/>
                  </a:ln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52" name="Google Shape;11852;p78"/>
            <p:cNvSpPr/>
            <p:nvPr/>
          </p:nvSpPr>
          <p:spPr>
            <a:xfrm>
              <a:off x="8007663" y="2985960"/>
              <a:ext cx="27652" cy="26181"/>
            </a:xfrm>
            <a:custGeom>
              <a:avLst/>
              <a:gdLst/>
              <a:ahLst/>
              <a:cxnLst/>
              <a:rect l="l" t="t" r="r" b="b"/>
              <a:pathLst>
                <a:path w="1053" h="997" extrusionOk="0">
                  <a:moveTo>
                    <a:pt x="613" y="1"/>
                  </a:moveTo>
                  <a:cubicBezTo>
                    <a:pt x="479" y="97"/>
                    <a:pt x="354" y="202"/>
                    <a:pt x="240" y="326"/>
                  </a:cubicBezTo>
                  <a:cubicBezTo>
                    <a:pt x="134" y="432"/>
                    <a:pt x="58" y="566"/>
                    <a:pt x="29" y="709"/>
                  </a:cubicBezTo>
                  <a:cubicBezTo>
                    <a:pt x="0" y="805"/>
                    <a:pt x="10" y="901"/>
                    <a:pt x="39" y="996"/>
                  </a:cubicBezTo>
                  <a:cubicBezTo>
                    <a:pt x="106" y="795"/>
                    <a:pt x="230" y="623"/>
                    <a:pt x="393" y="499"/>
                  </a:cubicBezTo>
                  <a:cubicBezTo>
                    <a:pt x="431" y="460"/>
                    <a:pt x="498" y="412"/>
                    <a:pt x="584" y="345"/>
                  </a:cubicBezTo>
                  <a:lnTo>
                    <a:pt x="613" y="326"/>
                  </a:lnTo>
                  <a:cubicBezTo>
                    <a:pt x="814" y="173"/>
                    <a:pt x="1053" y="1"/>
                    <a:pt x="1053"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53" name="Google Shape;11853;p78"/>
            <p:cNvSpPr/>
            <p:nvPr/>
          </p:nvSpPr>
          <p:spPr>
            <a:xfrm>
              <a:off x="8168505" y="3131992"/>
              <a:ext cx="165385" cy="128700"/>
            </a:xfrm>
            <a:custGeom>
              <a:avLst/>
              <a:gdLst/>
              <a:ahLst/>
              <a:cxnLst/>
              <a:rect l="l" t="t" r="r" b="b"/>
              <a:pathLst>
                <a:path w="6298" h="4901" extrusionOk="0">
                  <a:moveTo>
                    <a:pt x="3637" y="1"/>
                  </a:moveTo>
                  <a:cubicBezTo>
                    <a:pt x="3463" y="1"/>
                    <a:pt x="3222" y="67"/>
                    <a:pt x="2910" y="297"/>
                  </a:cubicBezTo>
                  <a:cubicBezTo>
                    <a:pt x="2680" y="469"/>
                    <a:pt x="2402" y="574"/>
                    <a:pt x="2115" y="613"/>
                  </a:cubicBezTo>
                  <a:cubicBezTo>
                    <a:pt x="1685" y="699"/>
                    <a:pt x="1350" y="795"/>
                    <a:pt x="842" y="1464"/>
                  </a:cubicBezTo>
                  <a:lnTo>
                    <a:pt x="0" y="1464"/>
                  </a:lnTo>
                  <a:lnTo>
                    <a:pt x="0" y="4336"/>
                  </a:lnTo>
                  <a:lnTo>
                    <a:pt x="1110" y="4336"/>
                  </a:lnTo>
                  <a:cubicBezTo>
                    <a:pt x="1494" y="4877"/>
                    <a:pt x="2873" y="4900"/>
                    <a:pt x="3164" y="4900"/>
                  </a:cubicBezTo>
                  <a:cubicBezTo>
                    <a:pt x="3192" y="4900"/>
                    <a:pt x="3210" y="4900"/>
                    <a:pt x="3216" y="4900"/>
                  </a:cubicBezTo>
                  <a:lnTo>
                    <a:pt x="4403" y="4900"/>
                  </a:lnTo>
                  <a:cubicBezTo>
                    <a:pt x="4680" y="4900"/>
                    <a:pt x="4910" y="4671"/>
                    <a:pt x="4910" y="4393"/>
                  </a:cubicBezTo>
                  <a:lnTo>
                    <a:pt x="4910" y="4374"/>
                  </a:lnTo>
                  <a:cubicBezTo>
                    <a:pt x="4910" y="4259"/>
                    <a:pt x="4862" y="4144"/>
                    <a:pt x="4785" y="4058"/>
                  </a:cubicBezTo>
                  <a:lnTo>
                    <a:pt x="5388" y="4058"/>
                  </a:lnTo>
                  <a:cubicBezTo>
                    <a:pt x="5666" y="4058"/>
                    <a:pt x="5886" y="3828"/>
                    <a:pt x="5886" y="3551"/>
                  </a:cubicBezTo>
                  <a:lnTo>
                    <a:pt x="5886" y="3541"/>
                  </a:lnTo>
                  <a:cubicBezTo>
                    <a:pt x="5886" y="3417"/>
                    <a:pt x="5848" y="3312"/>
                    <a:pt x="5781" y="3216"/>
                  </a:cubicBezTo>
                  <a:lnTo>
                    <a:pt x="5790" y="3216"/>
                  </a:lnTo>
                  <a:cubicBezTo>
                    <a:pt x="6068" y="3216"/>
                    <a:pt x="6288" y="2996"/>
                    <a:pt x="6288" y="2718"/>
                  </a:cubicBezTo>
                  <a:lnTo>
                    <a:pt x="6298" y="2699"/>
                  </a:lnTo>
                  <a:cubicBezTo>
                    <a:pt x="6298" y="2422"/>
                    <a:pt x="6077" y="2201"/>
                    <a:pt x="5800" y="2201"/>
                  </a:cubicBezTo>
                  <a:lnTo>
                    <a:pt x="5781" y="2201"/>
                  </a:lnTo>
                  <a:cubicBezTo>
                    <a:pt x="5857" y="2106"/>
                    <a:pt x="5905" y="1991"/>
                    <a:pt x="5905" y="1876"/>
                  </a:cubicBezTo>
                  <a:lnTo>
                    <a:pt x="5905" y="1857"/>
                  </a:lnTo>
                  <a:cubicBezTo>
                    <a:pt x="5905" y="1579"/>
                    <a:pt x="5675" y="1359"/>
                    <a:pt x="5398" y="1359"/>
                  </a:cubicBezTo>
                  <a:lnTo>
                    <a:pt x="3551" y="1359"/>
                  </a:lnTo>
                  <a:cubicBezTo>
                    <a:pt x="3790" y="1197"/>
                    <a:pt x="4077" y="938"/>
                    <a:pt x="4144" y="641"/>
                  </a:cubicBezTo>
                  <a:cubicBezTo>
                    <a:pt x="4182" y="469"/>
                    <a:pt x="4144" y="306"/>
                    <a:pt x="4039" y="172"/>
                  </a:cubicBezTo>
                  <a:lnTo>
                    <a:pt x="4001" y="125"/>
                  </a:lnTo>
                  <a:lnTo>
                    <a:pt x="3943" y="86"/>
                  </a:lnTo>
                  <a:cubicBezTo>
                    <a:pt x="3890" y="51"/>
                    <a:pt x="3789" y="1"/>
                    <a:pt x="3637"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54" name="Google Shape;11854;p78"/>
            <p:cNvSpPr/>
            <p:nvPr/>
          </p:nvSpPr>
          <p:spPr>
            <a:xfrm>
              <a:off x="8168505" y="3132123"/>
              <a:ext cx="109583" cy="45115"/>
            </a:xfrm>
            <a:custGeom>
              <a:avLst/>
              <a:gdLst/>
              <a:ahLst/>
              <a:cxnLst/>
              <a:rect l="l" t="t" r="r" b="b"/>
              <a:pathLst>
                <a:path w="4173" h="1718" extrusionOk="0">
                  <a:moveTo>
                    <a:pt x="3633" y="0"/>
                  </a:moveTo>
                  <a:cubicBezTo>
                    <a:pt x="3460" y="0"/>
                    <a:pt x="3222" y="67"/>
                    <a:pt x="2910" y="292"/>
                  </a:cubicBezTo>
                  <a:cubicBezTo>
                    <a:pt x="2670" y="464"/>
                    <a:pt x="2402" y="579"/>
                    <a:pt x="2115" y="617"/>
                  </a:cubicBezTo>
                  <a:cubicBezTo>
                    <a:pt x="1675" y="694"/>
                    <a:pt x="1350" y="799"/>
                    <a:pt x="833" y="1469"/>
                  </a:cubicBezTo>
                  <a:lnTo>
                    <a:pt x="0" y="1469"/>
                  </a:lnTo>
                  <a:lnTo>
                    <a:pt x="0" y="1718"/>
                  </a:lnTo>
                  <a:lnTo>
                    <a:pt x="957" y="1718"/>
                  </a:lnTo>
                  <a:cubicBezTo>
                    <a:pt x="1474" y="1048"/>
                    <a:pt x="1675" y="943"/>
                    <a:pt x="2115" y="866"/>
                  </a:cubicBezTo>
                  <a:cubicBezTo>
                    <a:pt x="2402" y="828"/>
                    <a:pt x="2680" y="723"/>
                    <a:pt x="2910" y="550"/>
                  </a:cubicBezTo>
                  <a:cubicBezTo>
                    <a:pt x="3222" y="320"/>
                    <a:pt x="3463" y="254"/>
                    <a:pt x="3637" y="254"/>
                  </a:cubicBezTo>
                  <a:cubicBezTo>
                    <a:pt x="3789" y="254"/>
                    <a:pt x="3890" y="304"/>
                    <a:pt x="3943" y="340"/>
                  </a:cubicBezTo>
                  <a:lnTo>
                    <a:pt x="3991" y="368"/>
                  </a:lnTo>
                  <a:lnTo>
                    <a:pt x="4029" y="426"/>
                  </a:lnTo>
                  <a:cubicBezTo>
                    <a:pt x="4087" y="493"/>
                    <a:pt x="4116" y="560"/>
                    <a:pt x="4135" y="646"/>
                  </a:cubicBezTo>
                  <a:lnTo>
                    <a:pt x="4135" y="636"/>
                  </a:lnTo>
                  <a:cubicBezTo>
                    <a:pt x="4173" y="474"/>
                    <a:pt x="4135" y="301"/>
                    <a:pt x="4029" y="167"/>
                  </a:cubicBezTo>
                  <a:lnTo>
                    <a:pt x="3991" y="120"/>
                  </a:lnTo>
                  <a:lnTo>
                    <a:pt x="3943" y="91"/>
                  </a:lnTo>
                  <a:cubicBezTo>
                    <a:pt x="3885" y="51"/>
                    <a:pt x="3784" y="0"/>
                    <a:pt x="3633"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55" name="Google Shape;11855;p78"/>
            <p:cNvSpPr/>
            <p:nvPr/>
          </p:nvSpPr>
          <p:spPr>
            <a:xfrm>
              <a:off x="8269790" y="3215420"/>
              <a:ext cx="53807" cy="13603"/>
            </a:xfrm>
            <a:custGeom>
              <a:avLst/>
              <a:gdLst/>
              <a:ahLst/>
              <a:cxnLst/>
              <a:rect l="l" t="t" r="r" b="b"/>
              <a:pathLst>
                <a:path w="2049" h="518" extrusionOk="0">
                  <a:moveTo>
                    <a:pt x="211" y="1"/>
                  </a:moveTo>
                  <a:cubicBezTo>
                    <a:pt x="0" y="1"/>
                    <a:pt x="0" y="326"/>
                    <a:pt x="211" y="326"/>
                  </a:cubicBezTo>
                  <a:lnTo>
                    <a:pt x="1847" y="326"/>
                  </a:lnTo>
                  <a:cubicBezTo>
                    <a:pt x="1876" y="326"/>
                    <a:pt x="1914" y="336"/>
                    <a:pt x="1943" y="364"/>
                  </a:cubicBezTo>
                  <a:cubicBezTo>
                    <a:pt x="1972" y="412"/>
                    <a:pt x="2000" y="460"/>
                    <a:pt x="2019" y="517"/>
                  </a:cubicBezTo>
                  <a:cubicBezTo>
                    <a:pt x="2029" y="469"/>
                    <a:pt x="2039" y="431"/>
                    <a:pt x="2048" y="383"/>
                  </a:cubicBezTo>
                  <a:cubicBezTo>
                    <a:pt x="2048" y="278"/>
                    <a:pt x="2019" y="163"/>
                    <a:pt x="1962" y="68"/>
                  </a:cubicBezTo>
                  <a:cubicBezTo>
                    <a:pt x="1952" y="58"/>
                    <a:pt x="1943" y="39"/>
                    <a:pt x="1924" y="29"/>
                  </a:cubicBezTo>
                  <a:cubicBezTo>
                    <a:pt x="1895" y="10"/>
                    <a:pt x="1866" y="1"/>
                    <a:pt x="1838"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56" name="Google Shape;11856;p78"/>
            <p:cNvSpPr/>
            <p:nvPr/>
          </p:nvSpPr>
          <p:spPr>
            <a:xfrm>
              <a:off x="8260494" y="3238292"/>
              <a:ext cx="37210" cy="13340"/>
            </a:xfrm>
            <a:custGeom>
              <a:avLst/>
              <a:gdLst/>
              <a:ahLst/>
              <a:cxnLst/>
              <a:rect l="l" t="t" r="r" b="b"/>
              <a:pathLst>
                <a:path w="1417" h="508" extrusionOk="0">
                  <a:moveTo>
                    <a:pt x="211" y="0"/>
                  </a:moveTo>
                  <a:cubicBezTo>
                    <a:pt x="0" y="0"/>
                    <a:pt x="0" y="316"/>
                    <a:pt x="211" y="316"/>
                  </a:cubicBezTo>
                  <a:lnTo>
                    <a:pt x="1206" y="316"/>
                  </a:lnTo>
                  <a:cubicBezTo>
                    <a:pt x="1244" y="316"/>
                    <a:pt x="1273" y="335"/>
                    <a:pt x="1302" y="355"/>
                  </a:cubicBezTo>
                  <a:cubicBezTo>
                    <a:pt x="1340" y="402"/>
                    <a:pt x="1369" y="450"/>
                    <a:pt x="1388" y="508"/>
                  </a:cubicBezTo>
                  <a:cubicBezTo>
                    <a:pt x="1397" y="469"/>
                    <a:pt x="1407" y="422"/>
                    <a:pt x="1407" y="374"/>
                  </a:cubicBezTo>
                  <a:cubicBezTo>
                    <a:pt x="1416" y="268"/>
                    <a:pt x="1388" y="163"/>
                    <a:pt x="1330" y="67"/>
                  </a:cubicBezTo>
                  <a:cubicBezTo>
                    <a:pt x="1321" y="48"/>
                    <a:pt x="1302" y="29"/>
                    <a:pt x="1292" y="20"/>
                  </a:cubicBezTo>
                  <a:cubicBezTo>
                    <a:pt x="1263" y="0"/>
                    <a:pt x="1235" y="0"/>
                    <a:pt x="1206"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57" name="Google Shape;11857;p78"/>
            <p:cNvSpPr/>
            <p:nvPr/>
          </p:nvSpPr>
          <p:spPr>
            <a:xfrm>
              <a:off x="8274044" y="3189528"/>
              <a:ext cx="59847" cy="17620"/>
            </a:xfrm>
            <a:custGeom>
              <a:avLst/>
              <a:gdLst/>
              <a:ahLst/>
              <a:cxnLst/>
              <a:rect l="l" t="t" r="r" b="b"/>
              <a:pathLst>
                <a:path w="2279" h="671" extrusionOk="0">
                  <a:moveTo>
                    <a:pt x="211" y="1"/>
                  </a:moveTo>
                  <a:cubicBezTo>
                    <a:pt x="1" y="1"/>
                    <a:pt x="1" y="317"/>
                    <a:pt x="211" y="317"/>
                  </a:cubicBezTo>
                  <a:lnTo>
                    <a:pt x="1781" y="317"/>
                  </a:lnTo>
                  <a:cubicBezTo>
                    <a:pt x="2001" y="317"/>
                    <a:pt x="2192" y="460"/>
                    <a:pt x="2259" y="671"/>
                  </a:cubicBezTo>
                  <a:cubicBezTo>
                    <a:pt x="2269" y="613"/>
                    <a:pt x="2279" y="565"/>
                    <a:pt x="2279" y="508"/>
                  </a:cubicBezTo>
                  <a:lnTo>
                    <a:pt x="2279" y="498"/>
                  </a:lnTo>
                  <a:cubicBezTo>
                    <a:pt x="2279" y="259"/>
                    <a:pt x="2116" y="49"/>
                    <a:pt x="1877" y="1"/>
                  </a:cubicBezTo>
                  <a:lnTo>
                    <a:pt x="1877" y="10"/>
                  </a:lnTo>
                  <a:cubicBezTo>
                    <a:pt x="1867" y="1"/>
                    <a:pt x="1848" y="1"/>
                    <a:pt x="1829"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58" name="Google Shape;11858;p78"/>
            <p:cNvSpPr/>
            <p:nvPr/>
          </p:nvSpPr>
          <p:spPr>
            <a:xfrm>
              <a:off x="8250174" y="3167180"/>
              <a:ext cx="73160" cy="17857"/>
            </a:xfrm>
            <a:custGeom>
              <a:avLst/>
              <a:gdLst/>
              <a:ahLst/>
              <a:cxnLst/>
              <a:rect l="l" t="t" r="r" b="b"/>
              <a:pathLst>
                <a:path w="2786" h="680" extrusionOk="0">
                  <a:moveTo>
                    <a:pt x="470" y="0"/>
                  </a:moveTo>
                  <a:cubicBezTo>
                    <a:pt x="326" y="124"/>
                    <a:pt x="163" y="230"/>
                    <a:pt x="1" y="325"/>
                  </a:cubicBezTo>
                  <a:lnTo>
                    <a:pt x="1695" y="325"/>
                  </a:lnTo>
                  <a:lnTo>
                    <a:pt x="1685" y="335"/>
                  </a:lnTo>
                  <a:lnTo>
                    <a:pt x="2278" y="335"/>
                  </a:lnTo>
                  <a:cubicBezTo>
                    <a:pt x="2498" y="335"/>
                    <a:pt x="2690" y="469"/>
                    <a:pt x="2757" y="680"/>
                  </a:cubicBezTo>
                  <a:cubicBezTo>
                    <a:pt x="2776" y="632"/>
                    <a:pt x="2786" y="574"/>
                    <a:pt x="2786" y="526"/>
                  </a:cubicBezTo>
                  <a:lnTo>
                    <a:pt x="2786" y="507"/>
                  </a:lnTo>
                  <a:cubicBezTo>
                    <a:pt x="2786" y="230"/>
                    <a:pt x="2556" y="0"/>
                    <a:pt x="2278"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59" name="Google Shape;11859;p78"/>
            <p:cNvSpPr/>
            <p:nvPr/>
          </p:nvSpPr>
          <p:spPr>
            <a:xfrm>
              <a:off x="8169241" y="3170699"/>
              <a:ext cx="9349" cy="75156"/>
            </a:xfrm>
            <a:custGeom>
              <a:avLst/>
              <a:gdLst/>
              <a:ahLst/>
              <a:cxnLst/>
              <a:rect l="l" t="t" r="r" b="b"/>
              <a:pathLst>
                <a:path w="356" h="2862" extrusionOk="0">
                  <a:moveTo>
                    <a:pt x="1" y="0"/>
                  </a:moveTo>
                  <a:lnTo>
                    <a:pt x="1" y="2862"/>
                  </a:lnTo>
                  <a:lnTo>
                    <a:pt x="355" y="2862"/>
                  </a:lnTo>
                  <a:lnTo>
                    <a:pt x="355" y="0"/>
                  </a:ln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60" name="Google Shape;11860;p78"/>
            <p:cNvSpPr/>
            <p:nvPr/>
          </p:nvSpPr>
          <p:spPr>
            <a:xfrm>
              <a:off x="8158185" y="2907548"/>
              <a:ext cx="15861" cy="15861"/>
            </a:xfrm>
            <a:custGeom>
              <a:avLst/>
              <a:gdLst/>
              <a:ahLst/>
              <a:cxnLst/>
              <a:rect l="l" t="t" r="r" b="b"/>
              <a:pathLst>
                <a:path w="604" h="604" extrusionOk="0">
                  <a:moveTo>
                    <a:pt x="307" y="1"/>
                  </a:moveTo>
                  <a:cubicBezTo>
                    <a:pt x="135" y="1"/>
                    <a:pt x="1" y="135"/>
                    <a:pt x="1" y="307"/>
                  </a:cubicBezTo>
                  <a:cubicBezTo>
                    <a:pt x="1" y="470"/>
                    <a:pt x="135" y="604"/>
                    <a:pt x="307" y="604"/>
                  </a:cubicBezTo>
                  <a:cubicBezTo>
                    <a:pt x="470" y="604"/>
                    <a:pt x="604" y="470"/>
                    <a:pt x="604" y="307"/>
                  </a:cubicBezTo>
                  <a:cubicBezTo>
                    <a:pt x="604" y="135"/>
                    <a:pt x="470" y="1"/>
                    <a:pt x="307" y="1"/>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61" name="Google Shape;11861;p78"/>
            <p:cNvSpPr/>
            <p:nvPr/>
          </p:nvSpPr>
          <p:spPr>
            <a:xfrm>
              <a:off x="8179797" y="2907548"/>
              <a:ext cx="15861" cy="15861"/>
            </a:xfrm>
            <a:custGeom>
              <a:avLst/>
              <a:gdLst/>
              <a:ahLst/>
              <a:cxnLst/>
              <a:rect l="l" t="t" r="r" b="b"/>
              <a:pathLst>
                <a:path w="604" h="604" extrusionOk="0">
                  <a:moveTo>
                    <a:pt x="298" y="1"/>
                  </a:moveTo>
                  <a:cubicBezTo>
                    <a:pt x="135" y="1"/>
                    <a:pt x="1" y="135"/>
                    <a:pt x="1" y="307"/>
                  </a:cubicBezTo>
                  <a:cubicBezTo>
                    <a:pt x="1" y="470"/>
                    <a:pt x="135" y="604"/>
                    <a:pt x="298" y="604"/>
                  </a:cubicBezTo>
                  <a:cubicBezTo>
                    <a:pt x="470" y="604"/>
                    <a:pt x="604" y="470"/>
                    <a:pt x="604" y="307"/>
                  </a:cubicBezTo>
                  <a:cubicBezTo>
                    <a:pt x="604" y="135"/>
                    <a:pt x="470" y="1"/>
                    <a:pt x="298" y="1"/>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62" name="Google Shape;11862;p78"/>
            <p:cNvSpPr/>
            <p:nvPr/>
          </p:nvSpPr>
          <p:spPr>
            <a:xfrm>
              <a:off x="8297915" y="3093521"/>
              <a:ext cx="15861" cy="15861"/>
            </a:xfrm>
            <a:custGeom>
              <a:avLst/>
              <a:gdLst/>
              <a:ahLst/>
              <a:cxnLst/>
              <a:rect l="l" t="t" r="r" b="b"/>
              <a:pathLst>
                <a:path w="604" h="604" extrusionOk="0">
                  <a:moveTo>
                    <a:pt x="307" y="1"/>
                  </a:moveTo>
                  <a:cubicBezTo>
                    <a:pt x="135" y="1"/>
                    <a:pt x="1" y="135"/>
                    <a:pt x="1" y="307"/>
                  </a:cubicBezTo>
                  <a:cubicBezTo>
                    <a:pt x="1" y="470"/>
                    <a:pt x="135" y="604"/>
                    <a:pt x="307" y="604"/>
                  </a:cubicBezTo>
                  <a:cubicBezTo>
                    <a:pt x="470" y="604"/>
                    <a:pt x="604" y="470"/>
                    <a:pt x="604" y="307"/>
                  </a:cubicBezTo>
                  <a:cubicBezTo>
                    <a:pt x="604" y="135"/>
                    <a:pt x="470" y="1"/>
                    <a:pt x="307" y="1"/>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63" name="Google Shape;11863;p78"/>
            <p:cNvSpPr/>
            <p:nvPr/>
          </p:nvSpPr>
          <p:spPr>
            <a:xfrm>
              <a:off x="8297915" y="3115159"/>
              <a:ext cx="15861" cy="15835"/>
            </a:xfrm>
            <a:custGeom>
              <a:avLst/>
              <a:gdLst/>
              <a:ahLst/>
              <a:cxnLst/>
              <a:rect l="l" t="t" r="r" b="b"/>
              <a:pathLst>
                <a:path w="604" h="603" extrusionOk="0">
                  <a:moveTo>
                    <a:pt x="307" y="0"/>
                  </a:moveTo>
                  <a:cubicBezTo>
                    <a:pt x="135" y="0"/>
                    <a:pt x="1" y="134"/>
                    <a:pt x="1" y="297"/>
                  </a:cubicBezTo>
                  <a:cubicBezTo>
                    <a:pt x="1" y="469"/>
                    <a:pt x="135" y="603"/>
                    <a:pt x="307" y="603"/>
                  </a:cubicBezTo>
                  <a:cubicBezTo>
                    <a:pt x="470" y="603"/>
                    <a:pt x="604" y="469"/>
                    <a:pt x="604" y="297"/>
                  </a:cubicBezTo>
                  <a:cubicBezTo>
                    <a:pt x="604" y="134"/>
                    <a:pt x="470" y="0"/>
                    <a:pt x="307" y="0"/>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64" name="Google Shape;11864;p78"/>
            <p:cNvSpPr/>
            <p:nvPr/>
          </p:nvSpPr>
          <p:spPr>
            <a:xfrm>
              <a:off x="7972212" y="3025928"/>
              <a:ext cx="15861" cy="15598"/>
            </a:xfrm>
            <a:custGeom>
              <a:avLst/>
              <a:gdLst/>
              <a:ahLst/>
              <a:cxnLst/>
              <a:rect l="l" t="t" r="r" b="b"/>
              <a:pathLst>
                <a:path w="604" h="594" extrusionOk="0">
                  <a:moveTo>
                    <a:pt x="307" y="1"/>
                  </a:moveTo>
                  <a:cubicBezTo>
                    <a:pt x="135" y="1"/>
                    <a:pt x="1" y="135"/>
                    <a:pt x="1" y="297"/>
                  </a:cubicBezTo>
                  <a:cubicBezTo>
                    <a:pt x="1" y="460"/>
                    <a:pt x="135" y="594"/>
                    <a:pt x="307" y="594"/>
                  </a:cubicBezTo>
                  <a:cubicBezTo>
                    <a:pt x="470" y="594"/>
                    <a:pt x="604" y="460"/>
                    <a:pt x="604" y="297"/>
                  </a:cubicBezTo>
                  <a:cubicBezTo>
                    <a:pt x="604" y="135"/>
                    <a:pt x="470" y="1"/>
                    <a:pt x="307" y="1"/>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65" name="Google Shape;11865;p78"/>
            <p:cNvSpPr/>
            <p:nvPr/>
          </p:nvSpPr>
          <p:spPr>
            <a:xfrm>
              <a:off x="7972212" y="3047540"/>
              <a:ext cx="15861" cy="15598"/>
            </a:xfrm>
            <a:custGeom>
              <a:avLst/>
              <a:gdLst/>
              <a:ahLst/>
              <a:cxnLst/>
              <a:rect l="l" t="t" r="r" b="b"/>
              <a:pathLst>
                <a:path w="604" h="594" extrusionOk="0">
                  <a:moveTo>
                    <a:pt x="307" y="1"/>
                  </a:moveTo>
                  <a:cubicBezTo>
                    <a:pt x="135" y="1"/>
                    <a:pt x="1" y="125"/>
                    <a:pt x="1" y="297"/>
                  </a:cubicBezTo>
                  <a:cubicBezTo>
                    <a:pt x="1" y="460"/>
                    <a:pt x="135" y="594"/>
                    <a:pt x="307" y="594"/>
                  </a:cubicBezTo>
                  <a:cubicBezTo>
                    <a:pt x="470" y="594"/>
                    <a:pt x="604" y="460"/>
                    <a:pt x="604" y="297"/>
                  </a:cubicBezTo>
                  <a:cubicBezTo>
                    <a:pt x="604" y="125"/>
                    <a:pt x="470" y="1"/>
                    <a:pt x="307" y="1"/>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66" name="Google Shape;11866;p78"/>
            <p:cNvSpPr/>
            <p:nvPr/>
          </p:nvSpPr>
          <p:spPr>
            <a:xfrm>
              <a:off x="8090592" y="3233277"/>
              <a:ext cx="15598" cy="15835"/>
            </a:xfrm>
            <a:custGeom>
              <a:avLst/>
              <a:gdLst/>
              <a:ahLst/>
              <a:cxnLst/>
              <a:rect l="l" t="t" r="r" b="b"/>
              <a:pathLst>
                <a:path w="594" h="603" extrusionOk="0">
                  <a:moveTo>
                    <a:pt x="297" y="0"/>
                  </a:moveTo>
                  <a:cubicBezTo>
                    <a:pt x="134" y="0"/>
                    <a:pt x="0" y="134"/>
                    <a:pt x="0" y="306"/>
                  </a:cubicBezTo>
                  <a:cubicBezTo>
                    <a:pt x="0" y="469"/>
                    <a:pt x="134" y="603"/>
                    <a:pt x="297" y="603"/>
                  </a:cubicBezTo>
                  <a:cubicBezTo>
                    <a:pt x="460" y="603"/>
                    <a:pt x="594" y="469"/>
                    <a:pt x="594" y="306"/>
                  </a:cubicBezTo>
                  <a:cubicBezTo>
                    <a:pt x="594" y="134"/>
                    <a:pt x="460" y="0"/>
                    <a:pt x="297" y="0"/>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67" name="Google Shape;11867;p78"/>
            <p:cNvSpPr/>
            <p:nvPr/>
          </p:nvSpPr>
          <p:spPr>
            <a:xfrm>
              <a:off x="8111941" y="3233277"/>
              <a:ext cx="15861" cy="15835"/>
            </a:xfrm>
            <a:custGeom>
              <a:avLst/>
              <a:gdLst/>
              <a:ahLst/>
              <a:cxnLst/>
              <a:rect l="l" t="t" r="r" b="b"/>
              <a:pathLst>
                <a:path w="604" h="603" extrusionOk="0">
                  <a:moveTo>
                    <a:pt x="307" y="0"/>
                  </a:moveTo>
                  <a:cubicBezTo>
                    <a:pt x="135" y="0"/>
                    <a:pt x="1" y="134"/>
                    <a:pt x="1" y="306"/>
                  </a:cubicBezTo>
                  <a:cubicBezTo>
                    <a:pt x="1" y="469"/>
                    <a:pt x="135" y="603"/>
                    <a:pt x="307" y="603"/>
                  </a:cubicBezTo>
                  <a:cubicBezTo>
                    <a:pt x="470" y="603"/>
                    <a:pt x="604" y="469"/>
                    <a:pt x="604" y="306"/>
                  </a:cubicBezTo>
                  <a:cubicBezTo>
                    <a:pt x="604" y="134"/>
                    <a:pt x="470" y="0"/>
                    <a:pt x="307" y="0"/>
                  </a:cubicBezTo>
                  <a:close/>
                </a:path>
              </a:pathLst>
            </a:custGeom>
            <a:solidFill>
              <a:srgbClr val="6379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68" name="Google Shape;11868;p78"/>
            <p:cNvSpPr/>
            <p:nvPr/>
          </p:nvSpPr>
          <p:spPr>
            <a:xfrm>
              <a:off x="7963415" y="3074693"/>
              <a:ext cx="95534" cy="32694"/>
            </a:xfrm>
            <a:custGeom>
              <a:avLst/>
              <a:gdLst/>
              <a:ahLst/>
              <a:cxnLst/>
              <a:rect l="l" t="t" r="r" b="b"/>
              <a:pathLst>
                <a:path w="3638" h="1245" extrusionOk="0">
                  <a:moveTo>
                    <a:pt x="20" y="0"/>
                  </a:moveTo>
                  <a:lnTo>
                    <a:pt x="20" y="1005"/>
                  </a:lnTo>
                  <a:cubicBezTo>
                    <a:pt x="1" y="1130"/>
                    <a:pt x="97" y="1235"/>
                    <a:pt x="221" y="1244"/>
                  </a:cubicBezTo>
                  <a:lnTo>
                    <a:pt x="3418" y="1244"/>
                  </a:lnTo>
                  <a:cubicBezTo>
                    <a:pt x="3542" y="1235"/>
                    <a:pt x="3638" y="1130"/>
                    <a:pt x="3618" y="1005"/>
                  </a:cubicBezTo>
                  <a:cubicBezTo>
                    <a:pt x="3618" y="996"/>
                    <a:pt x="3618" y="986"/>
                    <a:pt x="3618" y="976"/>
                  </a:cubicBezTo>
                  <a:lnTo>
                    <a:pt x="3618"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69" name="Google Shape;11869;p78"/>
            <p:cNvSpPr/>
            <p:nvPr/>
          </p:nvSpPr>
          <p:spPr>
            <a:xfrm>
              <a:off x="7987548" y="3074693"/>
              <a:ext cx="71401" cy="32694"/>
            </a:xfrm>
            <a:custGeom>
              <a:avLst/>
              <a:gdLst/>
              <a:ahLst/>
              <a:cxnLst/>
              <a:rect l="l" t="t" r="r" b="b"/>
              <a:pathLst>
                <a:path w="2719" h="1245" extrusionOk="0">
                  <a:moveTo>
                    <a:pt x="1" y="0"/>
                  </a:moveTo>
                  <a:lnTo>
                    <a:pt x="1" y="1244"/>
                  </a:lnTo>
                  <a:lnTo>
                    <a:pt x="2499" y="1244"/>
                  </a:lnTo>
                  <a:cubicBezTo>
                    <a:pt x="2623" y="1235"/>
                    <a:pt x="2719" y="1130"/>
                    <a:pt x="2699" y="1005"/>
                  </a:cubicBezTo>
                  <a:cubicBezTo>
                    <a:pt x="2699" y="996"/>
                    <a:pt x="2699" y="986"/>
                    <a:pt x="2699" y="976"/>
                  </a:cubicBezTo>
                  <a:lnTo>
                    <a:pt x="2699" y="0"/>
                  </a:lnTo>
                  <a:close/>
                </a:path>
              </a:pathLst>
            </a:custGeom>
            <a:solidFill>
              <a:srgbClr val="EF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70" name="Google Shape;11870;p78"/>
            <p:cNvSpPr/>
            <p:nvPr/>
          </p:nvSpPr>
          <p:spPr>
            <a:xfrm>
              <a:off x="8139856" y="3161587"/>
              <a:ext cx="32694" cy="94825"/>
            </a:xfrm>
            <a:custGeom>
              <a:avLst/>
              <a:gdLst/>
              <a:ahLst/>
              <a:cxnLst/>
              <a:rect l="l" t="t" r="r" b="b"/>
              <a:pathLst>
                <a:path w="1245" h="3611" extrusionOk="0">
                  <a:moveTo>
                    <a:pt x="1035" y="0"/>
                  </a:moveTo>
                  <a:cubicBezTo>
                    <a:pt x="1025" y="0"/>
                    <a:pt x="1015" y="1"/>
                    <a:pt x="1005" y="3"/>
                  </a:cubicBezTo>
                  <a:lnTo>
                    <a:pt x="0" y="3"/>
                  </a:lnTo>
                  <a:lnTo>
                    <a:pt x="0" y="3611"/>
                  </a:lnTo>
                  <a:lnTo>
                    <a:pt x="1005" y="3611"/>
                  </a:lnTo>
                  <a:lnTo>
                    <a:pt x="1005" y="3601"/>
                  </a:lnTo>
                  <a:cubicBezTo>
                    <a:pt x="1015" y="3603"/>
                    <a:pt x="1025" y="3603"/>
                    <a:pt x="1035" y="3603"/>
                  </a:cubicBezTo>
                  <a:cubicBezTo>
                    <a:pt x="1139" y="3603"/>
                    <a:pt x="1236" y="3514"/>
                    <a:pt x="1244" y="3400"/>
                  </a:cubicBezTo>
                  <a:lnTo>
                    <a:pt x="1244" y="203"/>
                  </a:lnTo>
                  <a:cubicBezTo>
                    <a:pt x="1236" y="90"/>
                    <a:pt x="1139" y="0"/>
                    <a:pt x="103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71" name="Google Shape;11871;p78"/>
            <p:cNvSpPr/>
            <p:nvPr/>
          </p:nvSpPr>
          <p:spPr>
            <a:xfrm>
              <a:off x="8139593" y="3185510"/>
              <a:ext cx="32956" cy="70718"/>
            </a:xfrm>
            <a:custGeom>
              <a:avLst/>
              <a:gdLst/>
              <a:ahLst/>
              <a:cxnLst/>
              <a:rect l="l" t="t" r="r" b="b"/>
              <a:pathLst>
                <a:path w="1255" h="2693" extrusionOk="0">
                  <a:moveTo>
                    <a:pt x="1" y="1"/>
                  </a:moveTo>
                  <a:lnTo>
                    <a:pt x="1" y="2690"/>
                  </a:lnTo>
                  <a:lnTo>
                    <a:pt x="1015" y="2690"/>
                  </a:lnTo>
                  <a:cubicBezTo>
                    <a:pt x="1025" y="2692"/>
                    <a:pt x="1035" y="2692"/>
                    <a:pt x="1045" y="2692"/>
                  </a:cubicBezTo>
                  <a:cubicBezTo>
                    <a:pt x="1149" y="2692"/>
                    <a:pt x="1246" y="2603"/>
                    <a:pt x="1254" y="2489"/>
                  </a:cubicBezTo>
                  <a:lnTo>
                    <a:pt x="1254" y="1"/>
                  </a:lnTo>
                  <a:close/>
                </a:path>
              </a:pathLst>
            </a:custGeom>
            <a:solidFill>
              <a:srgbClr val="EF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72" name="Google Shape;11872;p78"/>
            <p:cNvSpPr/>
            <p:nvPr/>
          </p:nvSpPr>
          <p:spPr>
            <a:xfrm>
              <a:off x="8226803" y="3047303"/>
              <a:ext cx="95534" cy="32694"/>
            </a:xfrm>
            <a:custGeom>
              <a:avLst/>
              <a:gdLst/>
              <a:ahLst/>
              <a:cxnLst/>
              <a:rect l="l" t="t" r="r" b="b"/>
              <a:pathLst>
                <a:path w="3638" h="1245" extrusionOk="0">
                  <a:moveTo>
                    <a:pt x="221" y="0"/>
                  </a:moveTo>
                  <a:cubicBezTo>
                    <a:pt x="96" y="10"/>
                    <a:pt x="1" y="115"/>
                    <a:pt x="20" y="239"/>
                  </a:cubicBezTo>
                  <a:cubicBezTo>
                    <a:pt x="20" y="249"/>
                    <a:pt x="10" y="258"/>
                    <a:pt x="20" y="268"/>
                  </a:cubicBezTo>
                  <a:lnTo>
                    <a:pt x="20" y="1244"/>
                  </a:lnTo>
                  <a:lnTo>
                    <a:pt x="3618" y="1244"/>
                  </a:lnTo>
                  <a:lnTo>
                    <a:pt x="3618" y="239"/>
                  </a:lnTo>
                  <a:cubicBezTo>
                    <a:pt x="3637" y="115"/>
                    <a:pt x="3542" y="10"/>
                    <a:pt x="3417"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73" name="Google Shape;11873;p78"/>
            <p:cNvSpPr/>
            <p:nvPr/>
          </p:nvSpPr>
          <p:spPr>
            <a:xfrm>
              <a:off x="8226803" y="3047303"/>
              <a:ext cx="71401" cy="32930"/>
            </a:xfrm>
            <a:custGeom>
              <a:avLst/>
              <a:gdLst/>
              <a:ahLst/>
              <a:cxnLst/>
              <a:rect l="l" t="t" r="r" b="b"/>
              <a:pathLst>
                <a:path w="2719" h="1254" extrusionOk="0">
                  <a:moveTo>
                    <a:pt x="221" y="0"/>
                  </a:moveTo>
                  <a:cubicBezTo>
                    <a:pt x="96" y="10"/>
                    <a:pt x="1" y="115"/>
                    <a:pt x="20" y="239"/>
                  </a:cubicBezTo>
                  <a:cubicBezTo>
                    <a:pt x="20" y="249"/>
                    <a:pt x="10" y="258"/>
                    <a:pt x="20" y="278"/>
                  </a:cubicBezTo>
                  <a:lnTo>
                    <a:pt x="20" y="1254"/>
                  </a:lnTo>
                  <a:lnTo>
                    <a:pt x="2719" y="1254"/>
                  </a:lnTo>
                  <a:lnTo>
                    <a:pt x="2719" y="0"/>
                  </a:lnTo>
                  <a:close/>
                </a:path>
              </a:pathLst>
            </a:custGeom>
            <a:solidFill>
              <a:srgbClr val="EF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74" name="Google Shape;11874;p78"/>
            <p:cNvSpPr/>
            <p:nvPr/>
          </p:nvSpPr>
          <p:spPr>
            <a:xfrm>
              <a:off x="8114226" y="2898252"/>
              <a:ext cx="32694" cy="94851"/>
            </a:xfrm>
            <a:custGeom>
              <a:avLst/>
              <a:gdLst/>
              <a:ahLst/>
              <a:cxnLst/>
              <a:rect l="l" t="t" r="r" b="b"/>
              <a:pathLst>
                <a:path w="1245" h="3612" extrusionOk="0">
                  <a:moveTo>
                    <a:pt x="239" y="1"/>
                  </a:moveTo>
                  <a:lnTo>
                    <a:pt x="239" y="10"/>
                  </a:lnTo>
                  <a:cubicBezTo>
                    <a:pt x="229" y="9"/>
                    <a:pt x="220" y="8"/>
                    <a:pt x="210" y="8"/>
                  </a:cubicBezTo>
                  <a:cubicBezTo>
                    <a:pt x="106" y="8"/>
                    <a:pt x="9" y="98"/>
                    <a:pt x="0" y="211"/>
                  </a:cubicBezTo>
                  <a:lnTo>
                    <a:pt x="0" y="3408"/>
                  </a:lnTo>
                  <a:cubicBezTo>
                    <a:pt x="9" y="3522"/>
                    <a:pt x="106" y="3611"/>
                    <a:pt x="210" y="3611"/>
                  </a:cubicBezTo>
                  <a:cubicBezTo>
                    <a:pt x="220" y="3611"/>
                    <a:pt x="229" y="3611"/>
                    <a:pt x="239" y="3609"/>
                  </a:cubicBezTo>
                  <a:lnTo>
                    <a:pt x="1244" y="3609"/>
                  </a:lnTo>
                  <a:lnTo>
                    <a:pt x="1244"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75" name="Google Shape;11875;p78"/>
            <p:cNvSpPr/>
            <p:nvPr/>
          </p:nvSpPr>
          <p:spPr>
            <a:xfrm>
              <a:off x="8114226" y="2898252"/>
              <a:ext cx="32930" cy="70902"/>
            </a:xfrm>
            <a:custGeom>
              <a:avLst/>
              <a:gdLst/>
              <a:ahLst/>
              <a:cxnLst/>
              <a:rect l="l" t="t" r="r" b="b"/>
              <a:pathLst>
                <a:path w="1254" h="2700" extrusionOk="0">
                  <a:moveTo>
                    <a:pt x="249" y="1"/>
                  </a:moveTo>
                  <a:lnTo>
                    <a:pt x="239" y="10"/>
                  </a:lnTo>
                  <a:cubicBezTo>
                    <a:pt x="229" y="9"/>
                    <a:pt x="220" y="8"/>
                    <a:pt x="210" y="8"/>
                  </a:cubicBezTo>
                  <a:cubicBezTo>
                    <a:pt x="106" y="8"/>
                    <a:pt x="9" y="98"/>
                    <a:pt x="0" y="211"/>
                  </a:cubicBezTo>
                  <a:lnTo>
                    <a:pt x="0" y="2700"/>
                  </a:lnTo>
                  <a:lnTo>
                    <a:pt x="1254" y="2700"/>
                  </a:lnTo>
                  <a:lnTo>
                    <a:pt x="1254" y="1"/>
                  </a:lnTo>
                  <a:close/>
                </a:path>
              </a:pathLst>
            </a:custGeom>
            <a:solidFill>
              <a:srgbClr val="EF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876" name="Google Shape;11876;p78"/>
          <p:cNvGrpSpPr/>
          <p:nvPr/>
        </p:nvGrpSpPr>
        <p:grpSpPr>
          <a:xfrm>
            <a:off x="8054406" y="3814489"/>
            <a:ext cx="276964" cy="336601"/>
            <a:chOff x="8054406" y="3814489"/>
            <a:chExt cx="276964" cy="336601"/>
          </a:xfrm>
        </p:grpSpPr>
        <p:sp>
          <p:nvSpPr>
            <p:cNvPr id="11877" name="Google Shape;11877;p78"/>
            <p:cNvSpPr/>
            <p:nvPr/>
          </p:nvSpPr>
          <p:spPr>
            <a:xfrm>
              <a:off x="8054406" y="3843218"/>
              <a:ext cx="276964" cy="307872"/>
            </a:xfrm>
            <a:custGeom>
              <a:avLst/>
              <a:gdLst/>
              <a:ahLst/>
              <a:cxnLst/>
              <a:rect l="l" t="t" r="r" b="b"/>
              <a:pathLst>
                <a:path w="10547" h="11724" extrusionOk="0">
                  <a:moveTo>
                    <a:pt x="2441" y="0"/>
                  </a:moveTo>
                  <a:cubicBezTo>
                    <a:pt x="2422" y="0"/>
                    <a:pt x="2393" y="0"/>
                    <a:pt x="2374" y="10"/>
                  </a:cubicBezTo>
                  <a:lnTo>
                    <a:pt x="115" y="928"/>
                  </a:lnTo>
                  <a:cubicBezTo>
                    <a:pt x="48" y="957"/>
                    <a:pt x="0" y="1024"/>
                    <a:pt x="0" y="1101"/>
                  </a:cubicBezTo>
                  <a:lnTo>
                    <a:pt x="0" y="11532"/>
                  </a:lnTo>
                  <a:cubicBezTo>
                    <a:pt x="0" y="11637"/>
                    <a:pt x="77" y="11724"/>
                    <a:pt x="182" y="11724"/>
                  </a:cubicBezTo>
                  <a:lnTo>
                    <a:pt x="10355" y="11724"/>
                  </a:lnTo>
                  <a:cubicBezTo>
                    <a:pt x="10461" y="11724"/>
                    <a:pt x="10537" y="11637"/>
                    <a:pt x="10537" y="11532"/>
                  </a:cubicBezTo>
                  <a:lnTo>
                    <a:pt x="10537" y="1110"/>
                  </a:lnTo>
                  <a:cubicBezTo>
                    <a:pt x="10547" y="1034"/>
                    <a:pt x="10499" y="967"/>
                    <a:pt x="10432" y="928"/>
                  </a:cubicBezTo>
                  <a:lnTo>
                    <a:pt x="8173" y="10"/>
                  </a:lnTo>
                  <a:cubicBezTo>
                    <a:pt x="8154" y="0"/>
                    <a:pt x="8135" y="0"/>
                    <a:pt x="8106" y="0"/>
                  </a:cubicBezTo>
                  <a:lnTo>
                    <a:pt x="8087" y="0"/>
                  </a:lnTo>
                  <a:cubicBezTo>
                    <a:pt x="8020" y="0"/>
                    <a:pt x="7953" y="29"/>
                    <a:pt x="7925" y="86"/>
                  </a:cubicBezTo>
                  <a:lnTo>
                    <a:pt x="6757" y="1962"/>
                  </a:lnTo>
                  <a:lnTo>
                    <a:pt x="6623" y="1818"/>
                  </a:lnTo>
                  <a:cubicBezTo>
                    <a:pt x="6587" y="1782"/>
                    <a:pt x="6539" y="1766"/>
                    <a:pt x="6490" y="1766"/>
                  </a:cubicBezTo>
                  <a:cubicBezTo>
                    <a:pt x="6436" y="1766"/>
                    <a:pt x="6381" y="1787"/>
                    <a:pt x="6345" y="1828"/>
                  </a:cubicBezTo>
                  <a:lnTo>
                    <a:pt x="5743" y="2527"/>
                  </a:lnTo>
                  <a:cubicBezTo>
                    <a:pt x="5704" y="2574"/>
                    <a:pt x="5695" y="2632"/>
                    <a:pt x="5704" y="2689"/>
                  </a:cubicBezTo>
                  <a:lnTo>
                    <a:pt x="6881" y="8757"/>
                  </a:lnTo>
                  <a:lnTo>
                    <a:pt x="5274" y="10317"/>
                  </a:lnTo>
                  <a:lnTo>
                    <a:pt x="3666" y="8757"/>
                  </a:lnTo>
                  <a:lnTo>
                    <a:pt x="4853" y="2689"/>
                  </a:lnTo>
                  <a:cubicBezTo>
                    <a:pt x="4862" y="2632"/>
                    <a:pt x="4843" y="2574"/>
                    <a:pt x="4805" y="2527"/>
                  </a:cubicBezTo>
                  <a:lnTo>
                    <a:pt x="4211" y="1828"/>
                  </a:lnTo>
                  <a:cubicBezTo>
                    <a:pt x="4171" y="1787"/>
                    <a:pt x="4116" y="1766"/>
                    <a:pt x="4063" y="1766"/>
                  </a:cubicBezTo>
                  <a:cubicBezTo>
                    <a:pt x="4016" y="1766"/>
                    <a:pt x="3970" y="1782"/>
                    <a:pt x="3934" y="1818"/>
                  </a:cubicBezTo>
                  <a:lnTo>
                    <a:pt x="3800" y="1962"/>
                  </a:lnTo>
                  <a:lnTo>
                    <a:pt x="2623" y="86"/>
                  </a:lnTo>
                  <a:cubicBezTo>
                    <a:pt x="2594" y="29"/>
                    <a:pt x="2536" y="0"/>
                    <a:pt x="2469" y="0"/>
                  </a:cubicBezTo>
                  <a:close/>
                </a:path>
              </a:pathLst>
            </a:custGeom>
            <a:solidFill>
              <a:srgbClr val="99A8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78" name="Google Shape;11878;p78"/>
            <p:cNvSpPr/>
            <p:nvPr/>
          </p:nvSpPr>
          <p:spPr>
            <a:xfrm>
              <a:off x="8313251" y="3861311"/>
              <a:ext cx="18119" cy="289543"/>
            </a:xfrm>
            <a:custGeom>
              <a:avLst/>
              <a:gdLst/>
              <a:ahLst/>
              <a:cxnLst/>
              <a:rect l="l" t="t" r="r" b="b"/>
              <a:pathLst>
                <a:path w="690" h="11026" extrusionOk="0">
                  <a:moveTo>
                    <a:pt x="1" y="0"/>
                  </a:moveTo>
                  <a:lnTo>
                    <a:pt x="1" y="11025"/>
                  </a:lnTo>
                  <a:lnTo>
                    <a:pt x="498" y="11025"/>
                  </a:lnTo>
                  <a:cubicBezTo>
                    <a:pt x="604" y="11025"/>
                    <a:pt x="690" y="10939"/>
                    <a:pt x="690" y="10843"/>
                  </a:cubicBezTo>
                  <a:lnTo>
                    <a:pt x="690" y="421"/>
                  </a:lnTo>
                  <a:cubicBezTo>
                    <a:pt x="690" y="345"/>
                    <a:pt x="642" y="268"/>
                    <a:pt x="575" y="239"/>
                  </a:cubicBezTo>
                  <a:lnTo>
                    <a:pt x="1" y="0"/>
                  </a:ln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79" name="Google Shape;11879;p78"/>
            <p:cNvSpPr/>
            <p:nvPr/>
          </p:nvSpPr>
          <p:spPr>
            <a:xfrm>
              <a:off x="8138333" y="3904036"/>
              <a:ext cx="109110" cy="225757"/>
            </a:xfrm>
            <a:custGeom>
              <a:avLst/>
              <a:gdLst/>
              <a:ahLst/>
              <a:cxnLst/>
              <a:rect l="l" t="t" r="r" b="b"/>
              <a:pathLst>
                <a:path w="4155" h="8597" extrusionOk="0">
                  <a:moveTo>
                    <a:pt x="1446" y="0"/>
                  </a:moveTo>
                  <a:cubicBezTo>
                    <a:pt x="1350" y="0"/>
                    <a:pt x="1274" y="67"/>
                    <a:pt x="1255" y="163"/>
                  </a:cubicBezTo>
                  <a:lnTo>
                    <a:pt x="20" y="6546"/>
                  </a:lnTo>
                  <a:cubicBezTo>
                    <a:pt x="1" y="6613"/>
                    <a:pt x="20" y="6680"/>
                    <a:pt x="68" y="6728"/>
                  </a:cubicBezTo>
                  <a:lnTo>
                    <a:pt x="1944" y="8546"/>
                  </a:lnTo>
                  <a:cubicBezTo>
                    <a:pt x="1982" y="8580"/>
                    <a:pt x="2032" y="8597"/>
                    <a:pt x="2081" y="8597"/>
                  </a:cubicBezTo>
                  <a:cubicBezTo>
                    <a:pt x="2130" y="8597"/>
                    <a:pt x="2178" y="8580"/>
                    <a:pt x="2212" y="8546"/>
                  </a:cubicBezTo>
                  <a:lnTo>
                    <a:pt x="4087" y="6728"/>
                  </a:lnTo>
                  <a:cubicBezTo>
                    <a:pt x="4135" y="6680"/>
                    <a:pt x="4154" y="6613"/>
                    <a:pt x="4145" y="6546"/>
                  </a:cubicBezTo>
                  <a:lnTo>
                    <a:pt x="2910" y="163"/>
                  </a:lnTo>
                  <a:cubicBezTo>
                    <a:pt x="2891" y="67"/>
                    <a:pt x="2805" y="0"/>
                    <a:pt x="2719"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80" name="Google Shape;11880;p78"/>
            <p:cNvSpPr/>
            <p:nvPr/>
          </p:nvSpPr>
          <p:spPr>
            <a:xfrm>
              <a:off x="8180322" y="3904036"/>
              <a:ext cx="67121" cy="225705"/>
            </a:xfrm>
            <a:custGeom>
              <a:avLst/>
              <a:gdLst/>
              <a:ahLst/>
              <a:cxnLst/>
              <a:rect l="l" t="t" r="r" b="b"/>
              <a:pathLst>
                <a:path w="2556" h="8595" extrusionOk="0">
                  <a:moveTo>
                    <a:pt x="526" y="0"/>
                  </a:moveTo>
                  <a:lnTo>
                    <a:pt x="1742" y="6259"/>
                  </a:lnTo>
                  <a:lnTo>
                    <a:pt x="0" y="8211"/>
                  </a:lnTo>
                  <a:lnTo>
                    <a:pt x="345" y="8537"/>
                  </a:lnTo>
                  <a:cubicBezTo>
                    <a:pt x="383" y="8575"/>
                    <a:pt x="433" y="8594"/>
                    <a:pt x="482" y="8594"/>
                  </a:cubicBezTo>
                  <a:cubicBezTo>
                    <a:pt x="531" y="8594"/>
                    <a:pt x="579" y="8575"/>
                    <a:pt x="613" y="8537"/>
                  </a:cubicBezTo>
                  <a:lnTo>
                    <a:pt x="2488" y="6718"/>
                  </a:lnTo>
                  <a:cubicBezTo>
                    <a:pt x="2536" y="6680"/>
                    <a:pt x="2555" y="6613"/>
                    <a:pt x="2546" y="6546"/>
                  </a:cubicBezTo>
                  <a:lnTo>
                    <a:pt x="1311" y="163"/>
                  </a:lnTo>
                  <a:cubicBezTo>
                    <a:pt x="1292" y="67"/>
                    <a:pt x="1206" y="0"/>
                    <a:pt x="1120"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81" name="Google Shape;11881;p78"/>
            <p:cNvSpPr/>
            <p:nvPr/>
          </p:nvSpPr>
          <p:spPr>
            <a:xfrm>
              <a:off x="8155927" y="3857267"/>
              <a:ext cx="74158" cy="55566"/>
            </a:xfrm>
            <a:custGeom>
              <a:avLst/>
              <a:gdLst/>
              <a:ahLst/>
              <a:cxnLst/>
              <a:rect l="l" t="t" r="r" b="b"/>
              <a:pathLst>
                <a:path w="2824" h="2116" extrusionOk="0">
                  <a:moveTo>
                    <a:pt x="1412" y="1"/>
                  </a:moveTo>
                  <a:cubicBezTo>
                    <a:pt x="1365" y="1"/>
                    <a:pt x="1317" y="20"/>
                    <a:pt x="1283" y="58"/>
                  </a:cubicBezTo>
                  <a:lnTo>
                    <a:pt x="68" y="1293"/>
                  </a:lnTo>
                  <a:cubicBezTo>
                    <a:pt x="1" y="1360"/>
                    <a:pt x="1" y="1465"/>
                    <a:pt x="58" y="1542"/>
                  </a:cubicBezTo>
                  <a:lnTo>
                    <a:pt x="556" y="2116"/>
                  </a:lnTo>
                  <a:lnTo>
                    <a:pt x="2269" y="2116"/>
                  </a:lnTo>
                  <a:lnTo>
                    <a:pt x="2767" y="1542"/>
                  </a:lnTo>
                  <a:cubicBezTo>
                    <a:pt x="2824" y="1465"/>
                    <a:pt x="2824" y="1360"/>
                    <a:pt x="2757" y="1293"/>
                  </a:cubicBezTo>
                  <a:lnTo>
                    <a:pt x="1542" y="58"/>
                  </a:lnTo>
                  <a:cubicBezTo>
                    <a:pt x="1508" y="20"/>
                    <a:pt x="1460" y="1"/>
                    <a:pt x="141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82" name="Google Shape;11882;p78"/>
            <p:cNvSpPr/>
            <p:nvPr/>
          </p:nvSpPr>
          <p:spPr>
            <a:xfrm>
              <a:off x="8195895" y="3882660"/>
              <a:ext cx="34191" cy="30173"/>
            </a:xfrm>
            <a:custGeom>
              <a:avLst/>
              <a:gdLst/>
              <a:ahLst/>
              <a:cxnLst/>
              <a:rect l="l" t="t" r="r" b="b"/>
              <a:pathLst>
                <a:path w="1302" h="1149" extrusionOk="0">
                  <a:moveTo>
                    <a:pt x="919" y="1"/>
                  </a:moveTo>
                  <a:lnTo>
                    <a:pt x="0" y="1149"/>
                  </a:lnTo>
                  <a:lnTo>
                    <a:pt x="747" y="1149"/>
                  </a:lnTo>
                  <a:lnTo>
                    <a:pt x="1245" y="575"/>
                  </a:lnTo>
                  <a:cubicBezTo>
                    <a:pt x="1302" y="498"/>
                    <a:pt x="1302" y="393"/>
                    <a:pt x="1235" y="326"/>
                  </a:cubicBezTo>
                  <a:lnTo>
                    <a:pt x="919"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83" name="Google Shape;11883;p78"/>
            <p:cNvSpPr/>
            <p:nvPr/>
          </p:nvSpPr>
          <p:spPr>
            <a:xfrm>
              <a:off x="8122761" y="3814568"/>
              <a:ext cx="138758" cy="52546"/>
            </a:xfrm>
            <a:custGeom>
              <a:avLst/>
              <a:gdLst/>
              <a:ahLst/>
              <a:cxnLst/>
              <a:rect l="l" t="t" r="r" b="b"/>
              <a:pathLst>
                <a:path w="5284" h="2001" extrusionOk="0">
                  <a:moveTo>
                    <a:pt x="268" y="0"/>
                  </a:moveTo>
                  <a:cubicBezTo>
                    <a:pt x="77" y="0"/>
                    <a:pt x="0" y="239"/>
                    <a:pt x="163" y="345"/>
                  </a:cubicBezTo>
                  <a:lnTo>
                    <a:pt x="2565" y="1972"/>
                  </a:lnTo>
                  <a:cubicBezTo>
                    <a:pt x="2599" y="1991"/>
                    <a:pt x="2637" y="2000"/>
                    <a:pt x="2674" y="2000"/>
                  </a:cubicBezTo>
                  <a:cubicBezTo>
                    <a:pt x="2711" y="2000"/>
                    <a:pt x="2747" y="1991"/>
                    <a:pt x="2776" y="1972"/>
                  </a:cubicBezTo>
                  <a:lnTo>
                    <a:pt x="5188" y="345"/>
                  </a:lnTo>
                  <a:cubicBezTo>
                    <a:pt x="5255" y="297"/>
                    <a:pt x="5283" y="211"/>
                    <a:pt x="5264" y="134"/>
                  </a:cubicBezTo>
                  <a:cubicBezTo>
                    <a:pt x="5235" y="57"/>
                    <a:pt x="5168" y="0"/>
                    <a:pt x="5082"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84" name="Google Shape;11884;p78"/>
            <p:cNvSpPr/>
            <p:nvPr/>
          </p:nvSpPr>
          <p:spPr>
            <a:xfrm>
              <a:off x="8113464" y="3814489"/>
              <a:ext cx="84452" cy="93092"/>
            </a:xfrm>
            <a:custGeom>
              <a:avLst/>
              <a:gdLst/>
              <a:ahLst/>
              <a:cxnLst/>
              <a:rect l="l" t="t" r="r" b="b"/>
              <a:pathLst>
                <a:path w="3216" h="3545" extrusionOk="0">
                  <a:moveTo>
                    <a:pt x="623" y="1"/>
                  </a:moveTo>
                  <a:cubicBezTo>
                    <a:pt x="546" y="1"/>
                    <a:pt x="473" y="46"/>
                    <a:pt x="441" y="118"/>
                  </a:cubicBezTo>
                  <a:lnTo>
                    <a:pt x="29" y="1171"/>
                  </a:lnTo>
                  <a:cubicBezTo>
                    <a:pt x="0" y="1228"/>
                    <a:pt x="10" y="1285"/>
                    <a:pt x="39" y="1343"/>
                  </a:cubicBezTo>
                  <a:lnTo>
                    <a:pt x="1359" y="3458"/>
                  </a:lnTo>
                  <a:cubicBezTo>
                    <a:pt x="1388" y="3506"/>
                    <a:pt x="1436" y="3534"/>
                    <a:pt x="1493" y="3544"/>
                  </a:cubicBezTo>
                  <a:lnTo>
                    <a:pt x="1512" y="3544"/>
                  </a:lnTo>
                  <a:cubicBezTo>
                    <a:pt x="1570" y="3544"/>
                    <a:pt x="1618" y="3525"/>
                    <a:pt x="1646" y="3487"/>
                  </a:cubicBezTo>
                  <a:lnTo>
                    <a:pt x="3159" y="1946"/>
                  </a:lnTo>
                  <a:cubicBezTo>
                    <a:pt x="3197" y="1908"/>
                    <a:pt x="3216" y="1850"/>
                    <a:pt x="3216" y="1793"/>
                  </a:cubicBezTo>
                  <a:cubicBezTo>
                    <a:pt x="3206" y="1735"/>
                    <a:pt x="3178" y="1687"/>
                    <a:pt x="3130" y="1659"/>
                  </a:cubicBezTo>
                  <a:lnTo>
                    <a:pt x="728" y="32"/>
                  </a:lnTo>
                  <a:cubicBezTo>
                    <a:pt x="694" y="11"/>
                    <a:pt x="658" y="1"/>
                    <a:pt x="623" y="1"/>
                  </a:cubicBezTo>
                  <a:close/>
                </a:path>
              </a:pathLst>
            </a:custGeom>
            <a:solidFill>
              <a:srgbClr val="AEB9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85" name="Google Shape;11885;p78"/>
            <p:cNvSpPr/>
            <p:nvPr/>
          </p:nvSpPr>
          <p:spPr>
            <a:xfrm>
              <a:off x="8187360" y="3814489"/>
              <a:ext cx="84951" cy="93092"/>
            </a:xfrm>
            <a:custGeom>
              <a:avLst/>
              <a:gdLst/>
              <a:ahLst/>
              <a:cxnLst/>
              <a:rect l="l" t="t" r="r" b="b"/>
              <a:pathLst>
                <a:path w="3235" h="3545" extrusionOk="0">
                  <a:moveTo>
                    <a:pt x="2622" y="1"/>
                  </a:moveTo>
                  <a:cubicBezTo>
                    <a:pt x="2587" y="1"/>
                    <a:pt x="2550" y="11"/>
                    <a:pt x="2517" y="32"/>
                  </a:cubicBezTo>
                  <a:lnTo>
                    <a:pt x="105" y="1659"/>
                  </a:lnTo>
                  <a:cubicBezTo>
                    <a:pt x="10" y="1726"/>
                    <a:pt x="0" y="1860"/>
                    <a:pt x="77" y="1946"/>
                  </a:cubicBezTo>
                  <a:lnTo>
                    <a:pt x="1589" y="3487"/>
                  </a:lnTo>
                  <a:cubicBezTo>
                    <a:pt x="1617" y="3525"/>
                    <a:pt x="1665" y="3544"/>
                    <a:pt x="1723" y="3544"/>
                  </a:cubicBezTo>
                  <a:lnTo>
                    <a:pt x="1742" y="3544"/>
                  </a:lnTo>
                  <a:cubicBezTo>
                    <a:pt x="1799" y="3534"/>
                    <a:pt x="1847" y="3506"/>
                    <a:pt x="1876" y="3458"/>
                  </a:cubicBezTo>
                  <a:lnTo>
                    <a:pt x="3197" y="1343"/>
                  </a:lnTo>
                  <a:cubicBezTo>
                    <a:pt x="3225" y="1285"/>
                    <a:pt x="3235" y="1228"/>
                    <a:pt x="3216" y="1171"/>
                  </a:cubicBezTo>
                  <a:lnTo>
                    <a:pt x="2795" y="118"/>
                  </a:lnTo>
                  <a:cubicBezTo>
                    <a:pt x="2768" y="46"/>
                    <a:pt x="2698" y="1"/>
                    <a:pt x="2622" y="1"/>
                  </a:cubicBezTo>
                  <a:close/>
                </a:path>
              </a:pathLst>
            </a:custGeom>
            <a:solidFill>
              <a:srgbClr val="AEB9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886" name="Google Shape;11886;p78"/>
          <p:cNvGrpSpPr/>
          <p:nvPr/>
        </p:nvGrpSpPr>
        <p:grpSpPr>
          <a:xfrm>
            <a:off x="7936787" y="4295074"/>
            <a:ext cx="378249" cy="335524"/>
            <a:chOff x="7936787" y="4295074"/>
            <a:chExt cx="378249" cy="335524"/>
          </a:xfrm>
        </p:grpSpPr>
        <p:sp>
          <p:nvSpPr>
            <p:cNvPr id="11887" name="Google Shape;11887;p78"/>
            <p:cNvSpPr/>
            <p:nvPr/>
          </p:nvSpPr>
          <p:spPr>
            <a:xfrm>
              <a:off x="8095371" y="4295074"/>
              <a:ext cx="219665" cy="182980"/>
            </a:xfrm>
            <a:custGeom>
              <a:avLst/>
              <a:gdLst/>
              <a:ahLst/>
              <a:cxnLst/>
              <a:rect l="l" t="t" r="r" b="b"/>
              <a:pathLst>
                <a:path w="8365" h="6968" extrusionOk="0">
                  <a:moveTo>
                    <a:pt x="469" y="0"/>
                  </a:moveTo>
                  <a:cubicBezTo>
                    <a:pt x="211" y="0"/>
                    <a:pt x="0" y="201"/>
                    <a:pt x="0" y="460"/>
                  </a:cubicBezTo>
                  <a:lnTo>
                    <a:pt x="0" y="6508"/>
                  </a:lnTo>
                  <a:cubicBezTo>
                    <a:pt x="0" y="6757"/>
                    <a:pt x="211" y="6968"/>
                    <a:pt x="469" y="6968"/>
                  </a:cubicBezTo>
                  <a:lnTo>
                    <a:pt x="7905" y="6968"/>
                  </a:lnTo>
                  <a:cubicBezTo>
                    <a:pt x="8154" y="6968"/>
                    <a:pt x="8365" y="6757"/>
                    <a:pt x="8365" y="6508"/>
                  </a:cubicBezTo>
                  <a:lnTo>
                    <a:pt x="8365" y="460"/>
                  </a:lnTo>
                  <a:cubicBezTo>
                    <a:pt x="8365" y="201"/>
                    <a:pt x="8154" y="0"/>
                    <a:pt x="790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88" name="Google Shape;11888;p78"/>
            <p:cNvSpPr/>
            <p:nvPr/>
          </p:nvSpPr>
          <p:spPr>
            <a:xfrm>
              <a:off x="7937286" y="4441342"/>
              <a:ext cx="109609" cy="109846"/>
            </a:xfrm>
            <a:custGeom>
              <a:avLst/>
              <a:gdLst/>
              <a:ahLst/>
              <a:cxnLst/>
              <a:rect l="l" t="t" r="r" b="b"/>
              <a:pathLst>
                <a:path w="4174" h="4183" extrusionOk="0">
                  <a:moveTo>
                    <a:pt x="2087" y="0"/>
                  </a:moveTo>
                  <a:cubicBezTo>
                    <a:pt x="1178" y="0"/>
                    <a:pt x="498" y="737"/>
                    <a:pt x="431" y="1627"/>
                  </a:cubicBezTo>
                  <a:cubicBezTo>
                    <a:pt x="383" y="2278"/>
                    <a:pt x="249" y="2919"/>
                    <a:pt x="48" y="3532"/>
                  </a:cubicBezTo>
                  <a:cubicBezTo>
                    <a:pt x="1" y="3647"/>
                    <a:pt x="48" y="3781"/>
                    <a:pt x="163" y="3828"/>
                  </a:cubicBezTo>
                  <a:cubicBezTo>
                    <a:pt x="546" y="4001"/>
                    <a:pt x="958" y="4125"/>
                    <a:pt x="1379" y="4182"/>
                  </a:cubicBezTo>
                  <a:lnTo>
                    <a:pt x="2795" y="4182"/>
                  </a:lnTo>
                  <a:cubicBezTo>
                    <a:pt x="3216" y="4125"/>
                    <a:pt x="3618" y="4001"/>
                    <a:pt x="4011" y="3828"/>
                  </a:cubicBezTo>
                  <a:cubicBezTo>
                    <a:pt x="4116" y="3781"/>
                    <a:pt x="4173" y="3647"/>
                    <a:pt x="4125" y="3532"/>
                  </a:cubicBezTo>
                  <a:cubicBezTo>
                    <a:pt x="3924" y="2919"/>
                    <a:pt x="3790" y="2278"/>
                    <a:pt x="3743" y="1627"/>
                  </a:cubicBezTo>
                  <a:cubicBezTo>
                    <a:pt x="3676" y="737"/>
                    <a:pt x="2996" y="0"/>
                    <a:pt x="208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89" name="Google Shape;11889;p78"/>
            <p:cNvSpPr/>
            <p:nvPr/>
          </p:nvSpPr>
          <p:spPr>
            <a:xfrm>
              <a:off x="7966934" y="4441342"/>
              <a:ext cx="79962" cy="110108"/>
            </a:xfrm>
            <a:custGeom>
              <a:avLst/>
              <a:gdLst/>
              <a:ahLst/>
              <a:cxnLst/>
              <a:rect l="l" t="t" r="r" b="b"/>
              <a:pathLst>
                <a:path w="3045" h="4193" extrusionOk="0">
                  <a:moveTo>
                    <a:pt x="948" y="0"/>
                  </a:moveTo>
                  <a:cubicBezTo>
                    <a:pt x="250" y="0"/>
                    <a:pt x="1" y="957"/>
                    <a:pt x="604" y="1321"/>
                  </a:cubicBezTo>
                  <a:cubicBezTo>
                    <a:pt x="623" y="1331"/>
                    <a:pt x="642" y="1340"/>
                    <a:pt x="661" y="1350"/>
                  </a:cubicBezTo>
                  <a:lnTo>
                    <a:pt x="1188" y="4192"/>
                  </a:lnTo>
                  <a:lnTo>
                    <a:pt x="1666" y="4192"/>
                  </a:lnTo>
                  <a:cubicBezTo>
                    <a:pt x="2087" y="4125"/>
                    <a:pt x="2499" y="4001"/>
                    <a:pt x="2882" y="3828"/>
                  </a:cubicBezTo>
                  <a:cubicBezTo>
                    <a:pt x="2987" y="3781"/>
                    <a:pt x="3044" y="3647"/>
                    <a:pt x="2996" y="3532"/>
                  </a:cubicBezTo>
                  <a:cubicBezTo>
                    <a:pt x="2795" y="2919"/>
                    <a:pt x="2661" y="2278"/>
                    <a:pt x="2604" y="1627"/>
                  </a:cubicBezTo>
                  <a:cubicBezTo>
                    <a:pt x="2547" y="737"/>
                    <a:pt x="1867" y="0"/>
                    <a:pt x="958"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90" name="Google Shape;11890;p78"/>
            <p:cNvSpPr/>
            <p:nvPr/>
          </p:nvSpPr>
          <p:spPr>
            <a:xfrm>
              <a:off x="7936787" y="4446541"/>
              <a:ext cx="207612" cy="184056"/>
            </a:xfrm>
            <a:custGeom>
              <a:avLst/>
              <a:gdLst/>
              <a:ahLst/>
              <a:cxnLst/>
              <a:rect l="l" t="t" r="r" b="b"/>
              <a:pathLst>
                <a:path w="7906" h="7009" extrusionOk="0">
                  <a:moveTo>
                    <a:pt x="7725" y="1"/>
                  </a:moveTo>
                  <a:cubicBezTo>
                    <a:pt x="7681" y="1"/>
                    <a:pt x="7638" y="18"/>
                    <a:pt x="7609" y="51"/>
                  </a:cubicBezTo>
                  <a:lnTo>
                    <a:pt x="3618" y="3860"/>
                  </a:lnTo>
                  <a:cubicBezTo>
                    <a:pt x="3532" y="3946"/>
                    <a:pt x="3417" y="3984"/>
                    <a:pt x="3293" y="3984"/>
                  </a:cubicBezTo>
                  <a:lnTo>
                    <a:pt x="3254" y="3984"/>
                  </a:lnTo>
                  <a:cubicBezTo>
                    <a:pt x="2996" y="3984"/>
                    <a:pt x="2785" y="3783"/>
                    <a:pt x="2785" y="3525"/>
                  </a:cubicBezTo>
                  <a:lnTo>
                    <a:pt x="2785" y="3056"/>
                  </a:lnTo>
                  <a:lnTo>
                    <a:pt x="1388" y="3056"/>
                  </a:lnTo>
                  <a:lnTo>
                    <a:pt x="1388" y="3525"/>
                  </a:lnTo>
                  <a:cubicBezTo>
                    <a:pt x="1388" y="3697"/>
                    <a:pt x="1292" y="3860"/>
                    <a:pt x="1139" y="3937"/>
                  </a:cubicBezTo>
                  <a:lnTo>
                    <a:pt x="383" y="4319"/>
                  </a:lnTo>
                  <a:cubicBezTo>
                    <a:pt x="144" y="4434"/>
                    <a:pt x="0" y="4674"/>
                    <a:pt x="0" y="4941"/>
                  </a:cubicBezTo>
                  <a:lnTo>
                    <a:pt x="0" y="6779"/>
                  </a:lnTo>
                  <a:cubicBezTo>
                    <a:pt x="0" y="6903"/>
                    <a:pt x="106" y="7009"/>
                    <a:pt x="230" y="7009"/>
                  </a:cubicBezTo>
                  <a:lnTo>
                    <a:pt x="3015" y="7009"/>
                  </a:lnTo>
                  <a:cubicBezTo>
                    <a:pt x="3149" y="7009"/>
                    <a:pt x="3254" y="6903"/>
                    <a:pt x="3254" y="6779"/>
                  </a:cubicBezTo>
                  <a:lnTo>
                    <a:pt x="3254" y="6004"/>
                  </a:lnTo>
                  <a:cubicBezTo>
                    <a:pt x="3254" y="5755"/>
                    <a:pt x="3350" y="5516"/>
                    <a:pt x="3522" y="5343"/>
                  </a:cubicBezTo>
                  <a:lnTo>
                    <a:pt x="7484" y="1391"/>
                  </a:lnTo>
                  <a:cubicBezTo>
                    <a:pt x="7590" y="1267"/>
                    <a:pt x="7638" y="1104"/>
                    <a:pt x="7599" y="941"/>
                  </a:cubicBezTo>
                  <a:lnTo>
                    <a:pt x="7513" y="616"/>
                  </a:lnTo>
                  <a:lnTo>
                    <a:pt x="7839" y="290"/>
                  </a:lnTo>
                  <a:cubicBezTo>
                    <a:pt x="7906" y="223"/>
                    <a:pt x="7906" y="118"/>
                    <a:pt x="7848" y="51"/>
                  </a:cubicBezTo>
                  <a:cubicBezTo>
                    <a:pt x="7815" y="18"/>
                    <a:pt x="7769" y="1"/>
                    <a:pt x="7725"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91" name="Google Shape;11891;p78"/>
            <p:cNvSpPr/>
            <p:nvPr/>
          </p:nvSpPr>
          <p:spPr>
            <a:xfrm>
              <a:off x="7936787" y="4473747"/>
              <a:ext cx="189019" cy="156851"/>
            </a:xfrm>
            <a:custGeom>
              <a:avLst/>
              <a:gdLst/>
              <a:ahLst/>
              <a:cxnLst/>
              <a:rect l="l" t="t" r="r" b="b"/>
              <a:pathLst>
                <a:path w="7198" h="5973" extrusionOk="0">
                  <a:moveTo>
                    <a:pt x="6575" y="1"/>
                  </a:moveTo>
                  <a:lnTo>
                    <a:pt x="3618" y="2824"/>
                  </a:lnTo>
                  <a:cubicBezTo>
                    <a:pt x="3532" y="2910"/>
                    <a:pt x="3417" y="2948"/>
                    <a:pt x="3302" y="2948"/>
                  </a:cubicBezTo>
                  <a:lnTo>
                    <a:pt x="3254" y="2948"/>
                  </a:lnTo>
                  <a:cubicBezTo>
                    <a:pt x="3216" y="2948"/>
                    <a:pt x="3187" y="2948"/>
                    <a:pt x="3159" y="2939"/>
                  </a:cubicBezTo>
                  <a:cubicBezTo>
                    <a:pt x="2956" y="3411"/>
                    <a:pt x="2520" y="3648"/>
                    <a:pt x="2085" y="3648"/>
                  </a:cubicBezTo>
                  <a:cubicBezTo>
                    <a:pt x="1657" y="3648"/>
                    <a:pt x="1229" y="3419"/>
                    <a:pt x="1024" y="2958"/>
                  </a:cubicBezTo>
                  <a:lnTo>
                    <a:pt x="383" y="3283"/>
                  </a:lnTo>
                  <a:cubicBezTo>
                    <a:pt x="144" y="3398"/>
                    <a:pt x="0" y="3638"/>
                    <a:pt x="0" y="3905"/>
                  </a:cubicBezTo>
                  <a:lnTo>
                    <a:pt x="0" y="5743"/>
                  </a:lnTo>
                  <a:cubicBezTo>
                    <a:pt x="0" y="5867"/>
                    <a:pt x="106" y="5973"/>
                    <a:pt x="230" y="5973"/>
                  </a:cubicBezTo>
                  <a:lnTo>
                    <a:pt x="3015" y="5973"/>
                  </a:lnTo>
                  <a:cubicBezTo>
                    <a:pt x="3149" y="5973"/>
                    <a:pt x="3254" y="5867"/>
                    <a:pt x="3254" y="5743"/>
                  </a:cubicBezTo>
                  <a:lnTo>
                    <a:pt x="3254" y="4968"/>
                  </a:lnTo>
                  <a:cubicBezTo>
                    <a:pt x="3254" y="4719"/>
                    <a:pt x="3350" y="4480"/>
                    <a:pt x="3522" y="4307"/>
                  </a:cubicBezTo>
                  <a:lnTo>
                    <a:pt x="7197" y="632"/>
                  </a:lnTo>
                  <a:lnTo>
                    <a:pt x="6575" y="1"/>
                  </a:lnTo>
                  <a:close/>
                </a:path>
              </a:pathLst>
            </a:custGeom>
            <a:solidFill>
              <a:srgbClr val="BCC4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92" name="Google Shape;11892;p78"/>
            <p:cNvSpPr/>
            <p:nvPr/>
          </p:nvSpPr>
          <p:spPr>
            <a:xfrm>
              <a:off x="7971976" y="4526792"/>
              <a:ext cx="39232" cy="21875"/>
            </a:xfrm>
            <a:custGeom>
              <a:avLst/>
              <a:gdLst/>
              <a:ahLst/>
              <a:cxnLst/>
              <a:rect l="l" t="t" r="r" b="b"/>
              <a:pathLst>
                <a:path w="1494" h="833" extrusionOk="0">
                  <a:moveTo>
                    <a:pt x="48" y="0"/>
                  </a:moveTo>
                  <a:lnTo>
                    <a:pt x="48" y="469"/>
                  </a:lnTo>
                  <a:cubicBezTo>
                    <a:pt x="48" y="536"/>
                    <a:pt x="39" y="613"/>
                    <a:pt x="0" y="670"/>
                  </a:cubicBezTo>
                  <a:cubicBezTo>
                    <a:pt x="240" y="775"/>
                    <a:pt x="488" y="833"/>
                    <a:pt x="747" y="833"/>
                  </a:cubicBezTo>
                  <a:cubicBezTo>
                    <a:pt x="1005" y="833"/>
                    <a:pt x="1264" y="775"/>
                    <a:pt x="1493" y="670"/>
                  </a:cubicBezTo>
                  <a:cubicBezTo>
                    <a:pt x="1465" y="613"/>
                    <a:pt x="1445" y="536"/>
                    <a:pt x="1445" y="469"/>
                  </a:cubicBezTo>
                  <a:lnTo>
                    <a:pt x="1445" y="0"/>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93" name="Google Shape;11893;p78"/>
            <p:cNvSpPr/>
            <p:nvPr/>
          </p:nvSpPr>
          <p:spPr>
            <a:xfrm>
              <a:off x="7954880" y="4476661"/>
              <a:ext cx="73160" cy="59952"/>
            </a:xfrm>
            <a:custGeom>
              <a:avLst/>
              <a:gdLst/>
              <a:ahLst/>
              <a:cxnLst/>
              <a:rect l="l" t="t" r="r" b="b"/>
              <a:pathLst>
                <a:path w="2786" h="2283" extrusionOk="0">
                  <a:moveTo>
                    <a:pt x="1074" y="1"/>
                  </a:moveTo>
                  <a:cubicBezTo>
                    <a:pt x="983" y="1"/>
                    <a:pt x="895" y="49"/>
                    <a:pt x="862" y="139"/>
                  </a:cubicBezTo>
                  <a:cubicBezTo>
                    <a:pt x="785" y="292"/>
                    <a:pt x="670" y="435"/>
                    <a:pt x="536" y="550"/>
                  </a:cubicBezTo>
                  <a:cubicBezTo>
                    <a:pt x="412" y="665"/>
                    <a:pt x="278" y="761"/>
                    <a:pt x="125" y="828"/>
                  </a:cubicBezTo>
                  <a:cubicBezTo>
                    <a:pt x="48" y="876"/>
                    <a:pt x="1" y="971"/>
                    <a:pt x="10" y="1067"/>
                  </a:cubicBezTo>
                  <a:cubicBezTo>
                    <a:pt x="96" y="1766"/>
                    <a:pt x="690" y="2282"/>
                    <a:pt x="1388" y="2282"/>
                  </a:cubicBezTo>
                  <a:cubicBezTo>
                    <a:pt x="2116" y="2282"/>
                    <a:pt x="2718" y="1727"/>
                    <a:pt x="2776" y="1000"/>
                  </a:cubicBezTo>
                  <a:cubicBezTo>
                    <a:pt x="2785" y="933"/>
                    <a:pt x="2747" y="866"/>
                    <a:pt x="2699" y="818"/>
                  </a:cubicBezTo>
                  <a:cubicBezTo>
                    <a:pt x="2240" y="435"/>
                    <a:pt x="1704" y="158"/>
                    <a:pt x="1120" y="5"/>
                  </a:cubicBezTo>
                  <a:cubicBezTo>
                    <a:pt x="1105" y="2"/>
                    <a:pt x="1090" y="1"/>
                    <a:pt x="1074"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94" name="Google Shape;11894;p78"/>
            <p:cNvSpPr/>
            <p:nvPr/>
          </p:nvSpPr>
          <p:spPr>
            <a:xfrm>
              <a:off x="7954880" y="4476583"/>
              <a:ext cx="73423" cy="59531"/>
            </a:xfrm>
            <a:custGeom>
              <a:avLst/>
              <a:gdLst/>
              <a:ahLst/>
              <a:cxnLst/>
              <a:rect l="l" t="t" r="r" b="b"/>
              <a:pathLst>
                <a:path w="2796" h="2267" extrusionOk="0">
                  <a:moveTo>
                    <a:pt x="1065" y="0"/>
                  </a:moveTo>
                  <a:cubicBezTo>
                    <a:pt x="980" y="0"/>
                    <a:pt x="901" y="53"/>
                    <a:pt x="862" y="132"/>
                  </a:cubicBezTo>
                  <a:cubicBezTo>
                    <a:pt x="804" y="247"/>
                    <a:pt x="737" y="352"/>
                    <a:pt x="651" y="448"/>
                  </a:cubicBezTo>
                  <a:cubicBezTo>
                    <a:pt x="613" y="486"/>
                    <a:pt x="584" y="515"/>
                    <a:pt x="546" y="553"/>
                  </a:cubicBezTo>
                  <a:cubicBezTo>
                    <a:pt x="422" y="658"/>
                    <a:pt x="278" y="754"/>
                    <a:pt x="135" y="831"/>
                  </a:cubicBezTo>
                  <a:cubicBezTo>
                    <a:pt x="48" y="879"/>
                    <a:pt x="1" y="974"/>
                    <a:pt x="10" y="1070"/>
                  </a:cubicBezTo>
                  <a:cubicBezTo>
                    <a:pt x="96" y="1682"/>
                    <a:pt x="575" y="2171"/>
                    <a:pt x="1187" y="2266"/>
                  </a:cubicBezTo>
                  <a:cubicBezTo>
                    <a:pt x="871" y="2075"/>
                    <a:pt x="680" y="1730"/>
                    <a:pt x="699" y="1357"/>
                  </a:cubicBezTo>
                  <a:lnTo>
                    <a:pt x="699" y="1022"/>
                  </a:lnTo>
                  <a:cubicBezTo>
                    <a:pt x="757" y="984"/>
                    <a:pt x="804" y="946"/>
                    <a:pt x="862" y="907"/>
                  </a:cubicBezTo>
                  <a:cubicBezTo>
                    <a:pt x="986" y="792"/>
                    <a:pt x="1101" y="658"/>
                    <a:pt x="1187" y="515"/>
                  </a:cubicBezTo>
                  <a:cubicBezTo>
                    <a:pt x="1637" y="649"/>
                    <a:pt x="2049" y="879"/>
                    <a:pt x="2403" y="1175"/>
                  </a:cubicBezTo>
                  <a:cubicBezTo>
                    <a:pt x="2441" y="1214"/>
                    <a:pt x="2556" y="1309"/>
                    <a:pt x="2680" y="1434"/>
                  </a:cubicBezTo>
                  <a:cubicBezTo>
                    <a:pt x="2738" y="1300"/>
                    <a:pt x="2776" y="1156"/>
                    <a:pt x="2785" y="1013"/>
                  </a:cubicBezTo>
                  <a:cubicBezTo>
                    <a:pt x="2795" y="936"/>
                    <a:pt x="2757" y="859"/>
                    <a:pt x="2699" y="821"/>
                  </a:cubicBezTo>
                  <a:cubicBezTo>
                    <a:pt x="2240" y="429"/>
                    <a:pt x="1704" y="161"/>
                    <a:pt x="1120" y="8"/>
                  </a:cubicBezTo>
                  <a:cubicBezTo>
                    <a:pt x="1102" y="3"/>
                    <a:pt x="1083" y="0"/>
                    <a:pt x="1065"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95" name="Google Shape;11895;p78"/>
            <p:cNvSpPr/>
            <p:nvPr/>
          </p:nvSpPr>
          <p:spPr>
            <a:xfrm>
              <a:off x="7936787" y="4566234"/>
              <a:ext cx="24396" cy="64363"/>
            </a:xfrm>
            <a:custGeom>
              <a:avLst/>
              <a:gdLst/>
              <a:ahLst/>
              <a:cxnLst/>
              <a:rect l="l" t="t" r="r" b="b"/>
              <a:pathLst>
                <a:path w="929" h="2451" extrusionOk="0">
                  <a:moveTo>
                    <a:pt x="106" y="1"/>
                  </a:moveTo>
                  <a:cubicBezTo>
                    <a:pt x="39" y="116"/>
                    <a:pt x="0" y="249"/>
                    <a:pt x="0" y="383"/>
                  </a:cubicBezTo>
                  <a:lnTo>
                    <a:pt x="0" y="2221"/>
                  </a:lnTo>
                  <a:cubicBezTo>
                    <a:pt x="0" y="2345"/>
                    <a:pt x="106" y="2451"/>
                    <a:pt x="230" y="2451"/>
                  </a:cubicBezTo>
                  <a:lnTo>
                    <a:pt x="929" y="2451"/>
                  </a:lnTo>
                  <a:lnTo>
                    <a:pt x="929" y="1207"/>
                  </a:lnTo>
                  <a:cubicBezTo>
                    <a:pt x="929" y="967"/>
                    <a:pt x="833" y="728"/>
                    <a:pt x="661" y="556"/>
                  </a:cubicBezTo>
                  <a:lnTo>
                    <a:pt x="106" y="1"/>
                  </a:ln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96" name="Google Shape;11896;p78"/>
            <p:cNvSpPr/>
            <p:nvPr/>
          </p:nvSpPr>
          <p:spPr>
            <a:xfrm>
              <a:off x="8150150" y="4337799"/>
              <a:ext cx="109846" cy="109846"/>
            </a:xfrm>
            <a:custGeom>
              <a:avLst/>
              <a:gdLst/>
              <a:ahLst/>
              <a:cxnLst/>
              <a:rect l="l" t="t" r="r" b="b"/>
              <a:pathLst>
                <a:path w="4183" h="4183" extrusionOk="0">
                  <a:moveTo>
                    <a:pt x="2097" y="0"/>
                  </a:moveTo>
                  <a:cubicBezTo>
                    <a:pt x="939" y="0"/>
                    <a:pt x="1" y="929"/>
                    <a:pt x="1" y="2087"/>
                  </a:cubicBezTo>
                  <a:cubicBezTo>
                    <a:pt x="1" y="3245"/>
                    <a:pt x="939" y="4183"/>
                    <a:pt x="2097" y="4183"/>
                  </a:cubicBezTo>
                  <a:cubicBezTo>
                    <a:pt x="3255" y="4183"/>
                    <a:pt x="4183" y="3245"/>
                    <a:pt x="4183" y="2087"/>
                  </a:cubicBezTo>
                  <a:cubicBezTo>
                    <a:pt x="4183" y="929"/>
                    <a:pt x="3255" y="0"/>
                    <a:pt x="2097"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97" name="Google Shape;11897;p78"/>
            <p:cNvSpPr/>
            <p:nvPr/>
          </p:nvSpPr>
          <p:spPr>
            <a:xfrm>
              <a:off x="8168505" y="4355892"/>
              <a:ext cx="73397" cy="73397"/>
            </a:xfrm>
            <a:custGeom>
              <a:avLst/>
              <a:gdLst/>
              <a:ahLst/>
              <a:cxnLst/>
              <a:rect l="l" t="t" r="r" b="b"/>
              <a:pathLst>
                <a:path w="2795" h="2795" extrusionOk="0">
                  <a:moveTo>
                    <a:pt x="1398" y="0"/>
                  </a:moveTo>
                  <a:cubicBezTo>
                    <a:pt x="632" y="0"/>
                    <a:pt x="0" y="632"/>
                    <a:pt x="0" y="1398"/>
                  </a:cubicBezTo>
                  <a:cubicBezTo>
                    <a:pt x="0" y="2173"/>
                    <a:pt x="632" y="2795"/>
                    <a:pt x="1398" y="2795"/>
                  </a:cubicBezTo>
                  <a:cubicBezTo>
                    <a:pt x="2163" y="2795"/>
                    <a:pt x="2795" y="2173"/>
                    <a:pt x="2795" y="1398"/>
                  </a:cubicBezTo>
                  <a:cubicBezTo>
                    <a:pt x="2795" y="632"/>
                    <a:pt x="2163" y="0"/>
                    <a:pt x="139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98" name="Google Shape;11898;p78"/>
            <p:cNvSpPr/>
            <p:nvPr/>
          </p:nvSpPr>
          <p:spPr>
            <a:xfrm>
              <a:off x="8022237" y="4473747"/>
              <a:ext cx="103569" cy="130460"/>
            </a:xfrm>
            <a:custGeom>
              <a:avLst/>
              <a:gdLst/>
              <a:ahLst/>
              <a:cxnLst/>
              <a:rect l="l" t="t" r="r" b="b"/>
              <a:pathLst>
                <a:path w="3944" h="4968" extrusionOk="0">
                  <a:moveTo>
                    <a:pt x="3321" y="1"/>
                  </a:moveTo>
                  <a:lnTo>
                    <a:pt x="680" y="2527"/>
                  </a:lnTo>
                  <a:cubicBezTo>
                    <a:pt x="469" y="2719"/>
                    <a:pt x="307" y="2958"/>
                    <a:pt x="192" y="3226"/>
                  </a:cubicBezTo>
                  <a:cubicBezTo>
                    <a:pt x="67" y="3504"/>
                    <a:pt x="0" y="3810"/>
                    <a:pt x="0" y="4116"/>
                  </a:cubicBezTo>
                  <a:lnTo>
                    <a:pt x="0" y="4968"/>
                  </a:lnTo>
                  <a:cubicBezTo>
                    <a:pt x="0" y="4719"/>
                    <a:pt x="96" y="4480"/>
                    <a:pt x="268" y="4307"/>
                  </a:cubicBezTo>
                  <a:lnTo>
                    <a:pt x="3943" y="632"/>
                  </a:lnTo>
                  <a:lnTo>
                    <a:pt x="3321" y="1"/>
                  </a:lnTo>
                  <a:close/>
                </a:path>
              </a:pathLst>
            </a:custGeom>
            <a:solidFill>
              <a:srgbClr val="D2DB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899" name="Google Shape;11899;p78"/>
            <p:cNvSpPr/>
            <p:nvPr/>
          </p:nvSpPr>
          <p:spPr>
            <a:xfrm>
              <a:off x="8186835" y="4374221"/>
              <a:ext cx="36738" cy="36738"/>
            </a:xfrm>
            <a:custGeom>
              <a:avLst/>
              <a:gdLst/>
              <a:ahLst/>
              <a:cxnLst/>
              <a:rect l="l" t="t" r="r" b="b"/>
              <a:pathLst>
                <a:path w="1399" h="1399" extrusionOk="0">
                  <a:moveTo>
                    <a:pt x="700" y="1"/>
                  </a:moveTo>
                  <a:cubicBezTo>
                    <a:pt x="317" y="1"/>
                    <a:pt x="1" y="317"/>
                    <a:pt x="1" y="700"/>
                  </a:cubicBezTo>
                  <a:cubicBezTo>
                    <a:pt x="1" y="1082"/>
                    <a:pt x="317" y="1398"/>
                    <a:pt x="700" y="1398"/>
                  </a:cubicBezTo>
                  <a:cubicBezTo>
                    <a:pt x="1082" y="1398"/>
                    <a:pt x="1398" y="1082"/>
                    <a:pt x="1398" y="700"/>
                  </a:cubicBezTo>
                  <a:cubicBezTo>
                    <a:pt x="1398" y="317"/>
                    <a:pt x="1082" y="1"/>
                    <a:pt x="700"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00" name="Google Shape;11900;p78"/>
            <p:cNvSpPr/>
            <p:nvPr/>
          </p:nvSpPr>
          <p:spPr>
            <a:xfrm>
              <a:off x="8196893" y="4319285"/>
              <a:ext cx="84111" cy="79594"/>
            </a:xfrm>
            <a:custGeom>
              <a:avLst/>
              <a:gdLst/>
              <a:ahLst/>
              <a:cxnLst/>
              <a:rect l="l" t="t" r="r" b="b"/>
              <a:pathLst>
                <a:path w="3203" h="3031" extrusionOk="0">
                  <a:moveTo>
                    <a:pt x="2873" y="0"/>
                  </a:moveTo>
                  <a:cubicBezTo>
                    <a:pt x="2818" y="0"/>
                    <a:pt x="2761" y="22"/>
                    <a:pt x="2709" y="74"/>
                  </a:cubicBezTo>
                  <a:lnTo>
                    <a:pt x="154" y="2629"/>
                  </a:lnTo>
                  <a:cubicBezTo>
                    <a:pt x="1" y="2772"/>
                    <a:pt x="106" y="3031"/>
                    <a:pt x="317" y="3031"/>
                  </a:cubicBezTo>
                  <a:cubicBezTo>
                    <a:pt x="374" y="3031"/>
                    <a:pt x="441" y="3002"/>
                    <a:pt x="479" y="2954"/>
                  </a:cubicBezTo>
                  <a:lnTo>
                    <a:pt x="3035" y="399"/>
                  </a:lnTo>
                  <a:cubicBezTo>
                    <a:pt x="3203" y="231"/>
                    <a:pt x="3052" y="0"/>
                    <a:pt x="2873" y="0"/>
                  </a:cubicBezTo>
                  <a:close/>
                </a:path>
              </a:pathLst>
            </a:custGeom>
            <a:solidFill>
              <a:srgbClr val="909F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01" name="Google Shape;11901;p78"/>
            <p:cNvSpPr/>
            <p:nvPr/>
          </p:nvSpPr>
          <p:spPr>
            <a:xfrm>
              <a:off x="8243635" y="4322095"/>
              <a:ext cx="38734" cy="32063"/>
            </a:xfrm>
            <a:custGeom>
              <a:avLst/>
              <a:gdLst/>
              <a:ahLst/>
              <a:cxnLst/>
              <a:rect l="l" t="t" r="r" b="b"/>
              <a:pathLst>
                <a:path w="1475" h="1221" extrusionOk="0">
                  <a:moveTo>
                    <a:pt x="477" y="1"/>
                  </a:moveTo>
                  <a:cubicBezTo>
                    <a:pt x="286" y="1"/>
                    <a:pt x="97" y="107"/>
                    <a:pt x="1" y="292"/>
                  </a:cubicBezTo>
                  <a:lnTo>
                    <a:pt x="1" y="991"/>
                  </a:lnTo>
                  <a:cubicBezTo>
                    <a:pt x="1" y="1115"/>
                    <a:pt x="106" y="1220"/>
                    <a:pt x="240" y="1220"/>
                  </a:cubicBezTo>
                  <a:lnTo>
                    <a:pt x="939" y="1220"/>
                  </a:lnTo>
                  <a:cubicBezTo>
                    <a:pt x="1063" y="1220"/>
                    <a:pt x="1168" y="1115"/>
                    <a:pt x="1168" y="991"/>
                  </a:cubicBezTo>
                  <a:cubicBezTo>
                    <a:pt x="1475" y="991"/>
                    <a:pt x="1475" y="522"/>
                    <a:pt x="1168" y="522"/>
                  </a:cubicBezTo>
                  <a:lnTo>
                    <a:pt x="699" y="522"/>
                  </a:lnTo>
                  <a:lnTo>
                    <a:pt x="699" y="53"/>
                  </a:lnTo>
                  <a:cubicBezTo>
                    <a:pt x="629" y="17"/>
                    <a:pt x="553" y="1"/>
                    <a:pt x="47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02" name="Google Shape;11902;p78"/>
            <p:cNvSpPr/>
            <p:nvPr/>
          </p:nvSpPr>
          <p:spPr>
            <a:xfrm>
              <a:off x="8217822" y="4319312"/>
              <a:ext cx="61291" cy="58245"/>
            </a:xfrm>
            <a:custGeom>
              <a:avLst/>
              <a:gdLst/>
              <a:ahLst/>
              <a:cxnLst/>
              <a:rect l="l" t="t" r="r" b="b"/>
              <a:pathLst>
                <a:path w="2334" h="2218" extrusionOk="0">
                  <a:moveTo>
                    <a:pt x="2075" y="1"/>
                  </a:moveTo>
                  <a:cubicBezTo>
                    <a:pt x="2015" y="1"/>
                    <a:pt x="1955" y="25"/>
                    <a:pt x="1912" y="73"/>
                  </a:cubicBezTo>
                  <a:lnTo>
                    <a:pt x="170" y="1814"/>
                  </a:lnTo>
                  <a:cubicBezTo>
                    <a:pt x="0" y="1985"/>
                    <a:pt x="156" y="2217"/>
                    <a:pt x="337" y="2217"/>
                  </a:cubicBezTo>
                  <a:cubicBezTo>
                    <a:pt x="390" y="2217"/>
                    <a:pt x="446" y="2197"/>
                    <a:pt x="496" y="2149"/>
                  </a:cubicBezTo>
                  <a:lnTo>
                    <a:pt x="2238" y="398"/>
                  </a:lnTo>
                  <a:cubicBezTo>
                    <a:pt x="2333" y="312"/>
                    <a:pt x="2333" y="159"/>
                    <a:pt x="2238" y="73"/>
                  </a:cubicBezTo>
                  <a:cubicBezTo>
                    <a:pt x="2194" y="25"/>
                    <a:pt x="2135" y="1"/>
                    <a:pt x="2075" y="1"/>
                  </a:cubicBezTo>
                  <a:close/>
                </a:path>
              </a:pathLst>
            </a:custGeom>
            <a:solidFill>
              <a:srgbClr val="4B63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903" name="Google Shape;11903;p78"/>
          <p:cNvGrpSpPr/>
          <p:nvPr/>
        </p:nvGrpSpPr>
        <p:grpSpPr>
          <a:xfrm>
            <a:off x="4886058" y="1965890"/>
            <a:ext cx="388569" cy="388307"/>
            <a:chOff x="4886058" y="1965890"/>
            <a:chExt cx="388569" cy="388307"/>
          </a:xfrm>
        </p:grpSpPr>
        <p:sp>
          <p:nvSpPr>
            <p:cNvPr id="11904" name="Google Shape;11904;p78"/>
            <p:cNvSpPr/>
            <p:nvPr/>
          </p:nvSpPr>
          <p:spPr>
            <a:xfrm>
              <a:off x="4886058" y="1965890"/>
              <a:ext cx="388569" cy="388307"/>
            </a:xfrm>
            <a:custGeom>
              <a:avLst/>
              <a:gdLst/>
              <a:ahLst/>
              <a:cxnLst/>
              <a:rect l="l" t="t" r="r" b="b"/>
              <a:pathLst>
                <a:path w="14797" h="14787" extrusionOk="0">
                  <a:moveTo>
                    <a:pt x="7398" y="0"/>
                  </a:moveTo>
                  <a:cubicBezTo>
                    <a:pt x="3312" y="0"/>
                    <a:pt x="1" y="3312"/>
                    <a:pt x="1" y="7398"/>
                  </a:cubicBezTo>
                  <a:cubicBezTo>
                    <a:pt x="1" y="11475"/>
                    <a:pt x="3312" y="14786"/>
                    <a:pt x="7398" y="14786"/>
                  </a:cubicBezTo>
                  <a:cubicBezTo>
                    <a:pt x="11485" y="14786"/>
                    <a:pt x="14796" y="11475"/>
                    <a:pt x="14796" y="7398"/>
                  </a:cubicBezTo>
                  <a:cubicBezTo>
                    <a:pt x="14796" y="3312"/>
                    <a:pt x="11485" y="0"/>
                    <a:pt x="7398" y="0"/>
                  </a:cubicBezTo>
                  <a:close/>
                </a:path>
              </a:pathLst>
            </a:custGeom>
            <a:solidFill>
              <a:srgbClr val="7286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05" name="Google Shape;11905;p78"/>
            <p:cNvSpPr/>
            <p:nvPr/>
          </p:nvSpPr>
          <p:spPr>
            <a:xfrm>
              <a:off x="4896352" y="1992150"/>
              <a:ext cx="368218" cy="335787"/>
            </a:xfrm>
            <a:custGeom>
              <a:avLst/>
              <a:gdLst/>
              <a:ahLst/>
              <a:cxnLst/>
              <a:rect l="l" t="t" r="r" b="b"/>
              <a:pathLst>
                <a:path w="14022" h="12787" extrusionOk="0">
                  <a:moveTo>
                    <a:pt x="7008" y="0"/>
                  </a:moveTo>
                  <a:cubicBezTo>
                    <a:pt x="5356" y="0"/>
                    <a:pt x="3705" y="618"/>
                    <a:pt x="2470" y="1852"/>
                  </a:cubicBezTo>
                  <a:cubicBezTo>
                    <a:pt x="1" y="4331"/>
                    <a:pt x="1" y="8465"/>
                    <a:pt x="2470" y="10934"/>
                  </a:cubicBezTo>
                  <a:cubicBezTo>
                    <a:pt x="3705" y="12169"/>
                    <a:pt x="5356" y="12786"/>
                    <a:pt x="7008" y="12786"/>
                  </a:cubicBezTo>
                  <a:cubicBezTo>
                    <a:pt x="8660" y="12786"/>
                    <a:pt x="10313" y="12169"/>
                    <a:pt x="11552" y="10934"/>
                  </a:cubicBezTo>
                  <a:cubicBezTo>
                    <a:pt x="14021" y="8465"/>
                    <a:pt x="14021" y="4331"/>
                    <a:pt x="11552" y="1852"/>
                  </a:cubicBezTo>
                  <a:cubicBezTo>
                    <a:pt x="10313" y="618"/>
                    <a:pt x="8660" y="0"/>
                    <a:pt x="7008"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06" name="Google Shape;11906;p78"/>
            <p:cNvSpPr/>
            <p:nvPr/>
          </p:nvSpPr>
          <p:spPr>
            <a:xfrm>
              <a:off x="5056958" y="1992072"/>
              <a:ext cx="207612" cy="336102"/>
            </a:xfrm>
            <a:custGeom>
              <a:avLst/>
              <a:gdLst/>
              <a:ahLst/>
              <a:cxnLst/>
              <a:rect l="l" t="t" r="r" b="b"/>
              <a:pathLst>
                <a:path w="7906" h="12799" extrusionOk="0">
                  <a:moveTo>
                    <a:pt x="911" y="0"/>
                  </a:moveTo>
                  <a:cubicBezTo>
                    <a:pt x="609" y="0"/>
                    <a:pt x="304" y="22"/>
                    <a:pt x="0" y="66"/>
                  </a:cubicBezTo>
                  <a:cubicBezTo>
                    <a:pt x="1379" y="247"/>
                    <a:pt x="2661" y="879"/>
                    <a:pt x="3647" y="1855"/>
                  </a:cubicBezTo>
                  <a:cubicBezTo>
                    <a:pt x="6116" y="4334"/>
                    <a:pt x="6116" y="8468"/>
                    <a:pt x="3647" y="10937"/>
                  </a:cubicBezTo>
                  <a:cubicBezTo>
                    <a:pt x="2661" y="11923"/>
                    <a:pt x="1379" y="12545"/>
                    <a:pt x="0" y="12737"/>
                  </a:cubicBezTo>
                  <a:cubicBezTo>
                    <a:pt x="299" y="12778"/>
                    <a:pt x="599" y="12799"/>
                    <a:pt x="896" y="12799"/>
                  </a:cubicBezTo>
                  <a:cubicBezTo>
                    <a:pt x="2582" y="12799"/>
                    <a:pt x="4216" y="12141"/>
                    <a:pt x="5436" y="10937"/>
                  </a:cubicBezTo>
                  <a:cubicBezTo>
                    <a:pt x="7905" y="8468"/>
                    <a:pt x="7905" y="4334"/>
                    <a:pt x="5436" y="1855"/>
                  </a:cubicBezTo>
                  <a:cubicBezTo>
                    <a:pt x="4220" y="663"/>
                    <a:pt x="2591" y="0"/>
                    <a:pt x="911"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07" name="Google Shape;11907;p78"/>
            <p:cNvSpPr/>
            <p:nvPr/>
          </p:nvSpPr>
          <p:spPr>
            <a:xfrm>
              <a:off x="5074158" y="1993647"/>
              <a:ext cx="12342" cy="39364"/>
            </a:xfrm>
            <a:custGeom>
              <a:avLst/>
              <a:gdLst/>
              <a:ahLst/>
              <a:cxnLst/>
              <a:rect l="l" t="t" r="r" b="b"/>
              <a:pathLst>
                <a:path w="470" h="1499" extrusionOk="0">
                  <a:moveTo>
                    <a:pt x="235" y="1"/>
                  </a:moveTo>
                  <a:cubicBezTo>
                    <a:pt x="118" y="1"/>
                    <a:pt x="1" y="82"/>
                    <a:pt x="15" y="245"/>
                  </a:cubicBezTo>
                  <a:lnTo>
                    <a:pt x="15" y="1278"/>
                  </a:lnTo>
                  <a:cubicBezTo>
                    <a:pt x="15" y="1403"/>
                    <a:pt x="111" y="1499"/>
                    <a:pt x="235" y="1499"/>
                  </a:cubicBezTo>
                  <a:cubicBezTo>
                    <a:pt x="360" y="1499"/>
                    <a:pt x="456" y="1403"/>
                    <a:pt x="456" y="1278"/>
                  </a:cubicBezTo>
                  <a:lnTo>
                    <a:pt x="456" y="245"/>
                  </a:lnTo>
                  <a:cubicBezTo>
                    <a:pt x="470" y="82"/>
                    <a:pt x="353" y="1"/>
                    <a:pt x="235" y="1"/>
                  </a:cubicBezTo>
                  <a:close/>
                </a:path>
              </a:pathLst>
            </a:custGeom>
            <a:solidFill>
              <a:srgbClr val="7286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08" name="Google Shape;11908;p78"/>
            <p:cNvSpPr/>
            <p:nvPr/>
          </p:nvSpPr>
          <p:spPr>
            <a:xfrm>
              <a:off x="5074158" y="2286866"/>
              <a:ext cx="12342" cy="39416"/>
            </a:xfrm>
            <a:custGeom>
              <a:avLst/>
              <a:gdLst/>
              <a:ahLst/>
              <a:cxnLst/>
              <a:rect l="l" t="t" r="r" b="b"/>
              <a:pathLst>
                <a:path w="470" h="1501" extrusionOk="0">
                  <a:moveTo>
                    <a:pt x="235" y="1"/>
                  </a:moveTo>
                  <a:cubicBezTo>
                    <a:pt x="118" y="1"/>
                    <a:pt x="1" y="80"/>
                    <a:pt x="15" y="238"/>
                  </a:cubicBezTo>
                  <a:lnTo>
                    <a:pt x="15" y="1271"/>
                  </a:lnTo>
                  <a:cubicBezTo>
                    <a:pt x="15" y="1396"/>
                    <a:pt x="111" y="1501"/>
                    <a:pt x="235" y="1501"/>
                  </a:cubicBezTo>
                  <a:cubicBezTo>
                    <a:pt x="360" y="1491"/>
                    <a:pt x="456" y="1396"/>
                    <a:pt x="456" y="1271"/>
                  </a:cubicBezTo>
                  <a:lnTo>
                    <a:pt x="456" y="238"/>
                  </a:lnTo>
                  <a:cubicBezTo>
                    <a:pt x="470" y="80"/>
                    <a:pt x="353" y="1"/>
                    <a:pt x="235" y="1"/>
                  </a:cubicBezTo>
                  <a:close/>
                </a:path>
              </a:pathLst>
            </a:custGeom>
            <a:solidFill>
              <a:srgbClr val="7286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09" name="Google Shape;11909;p78"/>
            <p:cNvSpPr/>
            <p:nvPr/>
          </p:nvSpPr>
          <p:spPr>
            <a:xfrm>
              <a:off x="5205984" y="2153597"/>
              <a:ext cx="42515" cy="11633"/>
            </a:xfrm>
            <a:custGeom>
              <a:avLst/>
              <a:gdLst/>
              <a:ahLst/>
              <a:cxnLst/>
              <a:rect l="l" t="t" r="r" b="b"/>
              <a:pathLst>
                <a:path w="1619" h="443" extrusionOk="0">
                  <a:moveTo>
                    <a:pt x="1338" y="0"/>
                  </a:moveTo>
                  <a:cubicBezTo>
                    <a:pt x="1329" y="0"/>
                    <a:pt x="1321" y="0"/>
                    <a:pt x="1312" y="1"/>
                  </a:cubicBezTo>
                  <a:lnTo>
                    <a:pt x="278" y="1"/>
                  </a:lnTo>
                  <a:cubicBezTo>
                    <a:pt x="1" y="20"/>
                    <a:pt x="1" y="422"/>
                    <a:pt x="278" y="441"/>
                  </a:cubicBezTo>
                  <a:lnTo>
                    <a:pt x="1312" y="441"/>
                  </a:lnTo>
                  <a:cubicBezTo>
                    <a:pt x="1321" y="442"/>
                    <a:pt x="1329" y="443"/>
                    <a:pt x="1338" y="443"/>
                  </a:cubicBezTo>
                  <a:cubicBezTo>
                    <a:pt x="1619" y="443"/>
                    <a:pt x="1619" y="0"/>
                    <a:pt x="1338" y="0"/>
                  </a:cubicBezTo>
                  <a:close/>
                </a:path>
              </a:pathLst>
            </a:custGeom>
            <a:solidFill>
              <a:srgbClr val="7286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10" name="Google Shape;11910;p78"/>
            <p:cNvSpPr/>
            <p:nvPr/>
          </p:nvSpPr>
          <p:spPr>
            <a:xfrm>
              <a:off x="4912948" y="2153623"/>
              <a:ext cx="41753" cy="11581"/>
            </a:xfrm>
            <a:custGeom>
              <a:avLst/>
              <a:gdLst/>
              <a:ahLst/>
              <a:cxnLst/>
              <a:rect l="l" t="t" r="r" b="b"/>
              <a:pathLst>
                <a:path w="1590" h="441" extrusionOk="0">
                  <a:moveTo>
                    <a:pt x="278" y="0"/>
                  </a:moveTo>
                  <a:cubicBezTo>
                    <a:pt x="1" y="19"/>
                    <a:pt x="1" y="421"/>
                    <a:pt x="278" y="440"/>
                  </a:cubicBezTo>
                  <a:lnTo>
                    <a:pt x="1312" y="440"/>
                  </a:lnTo>
                  <a:cubicBezTo>
                    <a:pt x="1589" y="421"/>
                    <a:pt x="1589" y="19"/>
                    <a:pt x="1312" y="0"/>
                  </a:cubicBezTo>
                  <a:close/>
                </a:path>
              </a:pathLst>
            </a:custGeom>
            <a:solidFill>
              <a:srgbClr val="7286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11" name="Google Shape;11911;p78"/>
            <p:cNvSpPr/>
            <p:nvPr/>
          </p:nvSpPr>
          <p:spPr>
            <a:xfrm>
              <a:off x="5002101" y="2140808"/>
              <a:ext cx="97608" cy="96400"/>
            </a:xfrm>
            <a:custGeom>
              <a:avLst/>
              <a:gdLst/>
              <a:ahLst/>
              <a:cxnLst/>
              <a:rect l="l" t="t" r="r" b="b"/>
              <a:pathLst>
                <a:path w="3717" h="3671" extrusionOk="0">
                  <a:moveTo>
                    <a:pt x="2243" y="0"/>
                  </a:moveTo>
                  <a:lnTo>
                    <a:pt x="70" y="3436"/>
                  </a:lnTo>
                  <a:cubicBezTo>
                    <a:pt x="1" y="3544"/>
                    <a:pt x="93" y="3670"/>
                    <a:pt x="201" y="3670"/>
                  </a:cubicBezTo>
                  <a:cubicBezTo>
                    <a:pt x="228" y="3670"/>
                    <a:pt x="255" y="3663"/>
                    <a:pt x="281" y="3646"/>
                  </a:cubicBezTo>
                  <a:lnTo>
                    <a:pt x="3716" y="1474"/>
                  </a:lnTo>
                  <a:lnTo>
                    <a:pt x="2243"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12" name="Google Shape;11912;p78"/>
            <p:cNvSpPr/>
            <p:nvPr/>
          </p:nvSpPr>
          <p:spPr>
            <a:xfrm>
              <a:off x="5002101" y="2165177"/>
              <a:ext cx="97608" cy="72031"/>
            </a:xfrm>
            <a:custGeom>
              <a:avLst/>
              <a:gdLst/>
              <a:ahLst/>
              <a:cxnLst/>
              <a:rect l="l" t="t" r="r" b="b"/>
              <a:pathLst>
                <a:path w="3717" h="2743" extrusionOk="0">
                  <a:moveTo>
                    <a:pt x="3171" y="0"/>
                  </a:moveTo>
                  <a:lnTo>
                    <a:pt x="654" y="1580"/>
                  </a:lnTo>
                  <a:lnTo>
                    <a:pt x="70" y="2508"/>
                  </a:lnTo>
                  <a:cubicBezTo>
                    <a:pt x="1" y="2616"/>
                    <a:pt x="93" y="2742"/>
                    <a:pt x="201" y="2742"/>
                  </a:cubicBezTo>
                  <a:cubicBezTo>
                    <a:pt x="228" y="2742"/>
                    <a:pt x="255" y="2735"/>
                    <a:pt x="281" y="2718"/>
                  </a:cubicBezTo>
                  <a:lnTo>
                    <a:pt x="3716" y="546"/>
                  </a:lnTo>
                  <a:lnTo>
                    <a:pt x="3171"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13" name="Google Shape;11913;p78"/>
            <p:cNvSpPr/>
            <p:nvPr/>
          </p:nvSpPr>
          <p:spPr>
            <a:xfrm>
              <a:off x="5061238" y="2082984"/>
              <a:ext cx="97503" cy="96532"/>
            </a:xfrm>
            <a:custGeom>
              <a:avLst/>
              <a:gdLst/>
              <a:ahLst/>
              <a:cxnLst/>
              <a:rect l="l" t="t" r="r" b="b"/>
              <a:pathLst>
                <a:path w="3713" h="3676" extrusionOk="0">
                  <a:moveTo>
                    <a:pt x="3521" y="1"/>
                  </a:moveTo>
                  <a:cubicBezTo>
                    <a:pt x="3493" y="1"/>
                    <a:pt x="3464" y="10"/>
                    <a:pt x="3436" y="30"/>
                  </a:cubicBezTo>
                  <a:lnTo>
                    <a:pt x="0" y="2202"/>
                  </a:lnTo>
                  <a:lnTo>
                    <a:pt x="1474" y="3676"/>
                  </a:lnTo>
                  <a:lnTo>
                    <a:pt x="3637" y="231"/>
                  </a:lnTo>
                  <a:cubicBezTo>
                    <a:pt x="3712" y="125"/>
                    <a:pt x="3627" y="1"/>
                    <a:pt x="3521" y="1"/>
                  </a:cubicBezTo>
                  <a:close/>
                </a:path>
              </a:pathLst>
            </a:custGeom>
            <a:solidFill>
              <a:srgbClr val="D4DA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14" name="Google Shape;11914;p78"/>
            <p:cNvSpPr/>
            <p:nvPr/>
          </p:nvSpPr>
          <p:spPr>
            <a:xfrm>
              <a:off x="5085345" y="2083089"/>
              <a:ext cx="73213" cy="96190"/>
            </a:xfrm>
            <a:custGeom>
              <a:avLst/>
              <a:gdLst/>
              <a:ahLst/>
              <a:cxnLst/>
              <a:rect l="l" t="t" r="r" b="b"/>
              <a:pathLst>
                <a:path w="2788" h="3663" extrusionOk="0">
                  <a:moveTo>
                    <a:pt x="2599" y="1"/>
                  </a:moveTo>
                  <a:cubicBezTo>
                    <a:pt x="2573" y="1"/>
                    <a:pt x="2545" y="8"/>
                    <a:pt x="2518" y="26"/>
                  </a:cubicBezTo>
                  <a:lnTo>
                    <a:pt x="1590" y="609"/>
                  </a:lnTo>
                  <a:lnTo>
                    <a:pt x="1" y="3117"/>
                  </a:lnTo>
                  <a:lnTo>
                    <a:pt x="546" y="3662"/>
                  </a:lnTo>
                  <a:lnTo>
                    <a:pt x="2719" y="227"/>
                  </a:lnTo>
                  <a:cubicBezTo>
                    <a:pt x="2788" y="120"/>
                    <a:pt x="2704" y="1"/>
                    <a:pt x="2599" y="1"/>
                  </a:cubicBezTo>
                  <a:close/>
                </a:path>
              </a:pathLst>
            </a:custGeom>
            <a:solidFill>
              <a:srgbClr val="BFC8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1918"/>
        <p:cNvGrpSpPr/>
        <p:nvPr/>
      </p:nvGrpSpPr>
      <p:grpSpPr>
        <a:xfrm>
          <a:off x="0" y="0"/>
          <a:ext cx="0" cy="0"/>
          <a:chOff x="0" y="0"/>
          <a:chExt cx="0" cy="0"/>
        </a:xfrm>
      </p:grpSpPr>
      <p:sp>
        <p:nvSpPr>
          <p:cNvPr id="11919" name="Google Shape;11919;p79"/>
          <p:cNvSpPr txBox="1">
            <a:spLocks noGrp="1"/>
          </p:cNvSpPr>
          <p:nvPr>
            <p:ph type="title" idx="4294967295"/>
          </p:nvPr>
        </p:nvSpPr>
        <p:spPr>
          <a:xfrm>
            <a:off x="849675" y="943800"/>
            <a:ext cx="3482100" cy="482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Clr>
                <a:srgbClr val="000000"/>
              </a:buClr>
              <a:buSzPts val="1100"/>
              <a:buFont typeface="Arial"/>
              <a:buNone/>
            </a:pPr>
            <a:r>
              <a:rPr lang="en">
                <a:solidFill>
                  <a:schemeClr val="lt1"/>
                </a:solidFill>
                <a:latin typeface="Arial"/>
                <a:ea typeface="Arial"/>
                <a:cs typeface="Arial"/>
                <a:sym typeface="Arial"/>
              </a:rPr>
              <a:t>Help &amp; Support </a:t>
            </a:r>
            <a:r>
              <a:rPr lang="en">
                <a:latin typeface="Arial"/>
                <a:ea typeface="Arial"/>
                <a:cs typeface="Arial"/>
                <a:sym typeface="Arial"/>
              </a:rPr>
              <a:t>I</a:t>
            </a:r>
            <a:r>
              <a:rPr lang="en">
                <a:solidFill>
                  <a:srgbClr val="FFFFFF"/>
                </a:solidFill>
                <a:latin typeface="Arial"/>
                <a:ea typeface="Arial"/>
                <a:cs typeface="Arial"/>
                <a:sym typeface="Arial"/>
              </a:rPr>
              <a:t>cons</a:t>
            </a:r>
            <a:endParaRPr dirty="0">
              <a:solidFill>
                <a:srgbClr val="FFFFFF"/>
              </a:solidFill>
              <a:latin typeface="Arial"/>
              <a:ea typeface="Arial"/>
              <a:cs typeface="Arial"/>
              <a:sym typeface="Arial"/>
            </a:endParaRPr>
          </a:p>
        </p:txBody>
      </p:sp>
      <p:sp>
        <p:nvSpPr>
          <p:cNvPr id="11920" name="Google Shape;11920;p79"/>
          <p:cNvSpPr txBox="1">
            <a:spLocks noGrp="1"/>
          </p:cNvSpPr>
          <p:nvPr>
            <p:ph type="title" idx="4294967295"/>
          </p:nvPr>
        </p:nvSpPr>
        <p:spPr>
          <a:xfrm>
            <a:off x="4858400" y="943800"/>
            <a:ext cx="3482100" cy="482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Clr>
                <a:srgbClr val="000000"/>
              </a:buClr>
              <a:buSzPts val="1100"/>
              <a:buFont typeface="Arial"/>
              <a:buNone/>
            </a:pPr>
            <a:r>
              <a:rPr lang="en">
                <a:latin typeface="Arial"/>
                <a:ea typeface="Arial"/>
                <a:cs typeface="Arial"/>
                <a:sym typeface="Arial"/>
              </a:rPr>
              <a:t>Avatar Icons</a:t>
            </a:r>
            <a:endParaRPr dirty="0">
              <a:solidFill>
                <a:srgbClr val="FFFFFF"/>
              </a:solidFill>
              <a:latin typeface="Arial"/>
              <a:ea typeface="Arial"/>
              <a:cs typeface="Arial"/>
              <a:sym typeface="Arial"/>
            </a:endParaRPr>
          </a:p>
        </p:txBody>
      </p:sp>
      <p:grpSp>
        <p:nvGrpSpPr>
          <p:cNvPr id="11921" name="Google Shape;11921;p79"/>
          <p:cNvGrpSpPr/>
          <p:nvPr/>
        </p:nvGrpSpPr>
        <p:grpSpPr>
          <a:xfrm>
            <a:off x="1765162" y="3346789"/>
            <a:ext cx="292801" cy="359258"/>
            <a:chOff x="1765162" y="3346789"/>
            <a:chExt cx="292801" cy="359258"/>
          </a:xfrm>
        </p:grpSpPr>
        <p:sp>
          <p:nvSpPr>
            <p:cNvPr id="11922" name="Google Shape;11922;p79"/>
            <p:cNvSpPr/>
            <p:nvPr/>
          </p:nvSpPr>
          <p:spPr>
            <a:xfrm>
              <a:off x="1765423" y="3394001"/>
              <a:ext cx="230821" cy="312047"/>
            </a:xfrm>
            <a:custGeom>
              <a:avLst/>
              <a:gdLst/>
              <a:ahLst/>
              <a:cxnLst/>
              <a:rect l="l" t="t" r="r" b="b"/>
              <a:pathLst>
                <a:path w="8815" h="11917" extrusionOk="0">
                  <a:moveTo>
                    <a:pt x="219" y="1"/>
                  </a:moveTo>
                  <a:cubicBezTo>
                    <a:pt x="95" y="1"/>
                    <a:pt x="0" y="96"/>
                    <a:pt x="0" y="220"/>
                  </a:cubicBezTo>
                  <a:lnTo>
                    <a:pt x="0" y="9283"/>
                  </a:lnTo>
                  <a:lnTo>
                    <a:pt x="1927" y="11220"/>
                  </a:lnTo>
                  <a:lnTo>
                    <a:pt x="2624" y="11916"/>
                  </a:lnTo>
                  <a:lnTo>
                    <a:pt x="8586" y="11916"/>
                  </a:lnTo>
                  <a:cubicBezTo>
                    <a:pt x="8710" y="11916"/>
                    <a:pt x="8805" y="11821"/>
                    <a:pt x="8815" y="11697"/>
                  </a:cubicBezTo>
                  <a:lnTo>
                    <a:pt x="8815" y="1"/>
                  </a:ln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23" name="Google Shape;11923;p79"/>
            <p:cNvSpPr/>
            <p:nvPr/>
          </p:nvSpPr>
          <p:spPr>
            <a:xfrm>
              <a:off x="1765162" y="3624088"/>
              <a:ext cx="81959" cy="81959"/>
            </a:xfrm>
            <a:custGeom>
              <a:avLst/>
              <a:gdLst/>
              <a:ahLst/>
              <a:cxnLst/>
              <a:rect l="l" t="t" r="r" b="b"/>
              <a:pathLst>
                <a:path w="3130" h="3130" extrusionOk="0">
                  <a:moveTo>
                    <a:pt x="1" y="0"/>
                  </a:moveTo>
                  <a:lnTo>
                    <a:pt x="1" y="496"/>
                  </a:lnTo>
                  <a:lnTo>
                    <a:pt x="1937" y="2433"/>
                  </a:lnTo>
                  <a:lnTo>
                    <a:pt x="2634" y="3129"/>
                  </a:lnTo>
                  <a:lnTo>
                    <a:pt x="3130" y="3129"/>
                  </a:lnTo>
                  <a:lnTo>
                    <a:pt x="3130" y="267"/>
                  </a:lnTo>
                  <a:cubicBezTo>
                    <a:pt x="3130" y="115"/>
                    <a:pt x="3006" y="0"/>
                    <a:pt x="2862"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24" name="Google Shape;11924;p79"/>
            <p:cNvSpPr/>
            <p:nvPr/>
          </p:nvSpPr>
          <p:spPr>
            <a:xfrm>
              <a:off x="1896558" y="3394001"/>
              <a:ext cx="99686" cy="103719"/>
            </a:xfrm>
            <a:custGeom>
              <a:avLst/>
              <a:gdLst/>
              <a:ahLst/>
              <a:cxnLst/>
              <a:rect l="l" t="t" r="r" b="b"/>
              <a:pathLst>
                <a:path w="3807" h="3961" extrusionOk="0">
                  <a:moveTo>
                    <a:pt x="497" y="1"/>
                  </a:moveTo>
                  <a:cubicBezTo>
                    <a:pt x="1" y="2014"/>
                    <a:pt x="1527" y="3960"/>
                    <a:pt x="3597" y="3960"/>
                  </a:cubicBezTo>
                  <a:cubicBezTo>
                    <a:pt x="3664" y="3960"/>
                    <a:pt x="3731" y="3950"/>
                    <a:pt x="3807" y="3950"/>
                  </a:cubicBezTo>
                  <a:lnTo>
                    <a:pt x="3807" y="1"/>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25" name="Google Shape;11925;p79"/>
            <p:cNvSpPr/>
            <p:nvPr/>
          </p:nvSpPr>
          <p:spPr>
            <a:xfrm>
              <a:off x="1816379" y="3394001"/>
              <a:ext cx="179629" cy="312047"/>
            </a:xfrm>
            <a:custGeom>
              <a:avLst/>
              <a:gdLst/>
              <a:ahLst/>
              <a:cxnLst/>
              <a:rect l="l" t="t" r="r" b="b"/>
              <a:pathLst>
                <a:path w="6860" h="11917" extrusionOk="0">
                  <a:moveTo>
                    <a:pt x="6106" y="1"/>
                  </a:moveTo>
                  <a:lnTo>
                    <a:pt x="6106" y="11239"/>
                  </a:lnTo>
                  <a:lnTo>
                    <a:pt x="0" y="11239"/>
                  </a:lnTo>
                  <a:lnTo>
                    <a:pt x="678" y="11916"/>
                  </a:lnTo>
                  <a:lnTo>
                    <a:pt x="6640" y="11916"/>
                  </a:lnTo>
                  <a:cubicBezTo>
                    <a:pt x="6764" y="11916"/>
                    <a:pt x="6859" y="11821"/>
                    <a:pt x="6859" y="11697"/>
                  </a:cubicBezTo>
                  <a:lnTo>
                    <a:pt x="6859" y="1"/>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26" name="Google Shape;11926;p79"/>
            <p:cNvSpPr/>
            <p:nvPr/>
          </p:nvSpPr>
          <p:spPr>
            <a:xfrm>
              <a:off x="1799647" y="3462448"/>
              <a:ext cx="162138" cy="23776"/>
            </a:xfrm>
            <a:custGeom>
              <a:avLst/>
              <a:gdLst/>
              <a:ahLst/>
              <a:cxnLst/>
              <a:rect l="l" t="t" r="r" b="b"/>
              <a:pathLst>
                <a:path w="6192" h="908" extrusionOk="0">
                  <a:moveTo>
                    <a:pt x="219" y="1"/>
                  </a:moveTo>
                  <a:cubicBezTo>
                    <a:pt x="95" y="1"/>
                    <a:pt x="0" y="106"/>
                    <a:pt x="0" y="230"/>
                  </a:cubicBezTo>
                  <a:lnTo>
                    <a:pt x="0" y="688"/>
                  </a:lnTo>
                  <a:cubicBezTo>
                    <a:pt x="0" y="802"/>
                    <a:pt x="95" y="907"/>
                    <a:pt x="219" y="907"/>
                  </a:cubicBezTo>
                  <a:lnTo>
                    <a:pt x="5962" y="907"/>
                  </a:lnTo>
                  <a:cubicBezTo>
                    <a:pt x="6087" y="907"/>
                    <a:pt x="6191" y="802"/>
                    <a:pt x="6191" y="688"/>
                  </a:cubicBezTo>
                  <a:lnTo>
                    <a:pt x="6191" y="230"/>
                  </a:lnTo>
                  <a:cubicBezTo>
                    <a:pt x="6191" y="106"/>
                    <a:pt x="6087" y="1"/>
                    <a:pt x="5962"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27" name="Google Shape;11927;p79"/>
            <p:cNvSpPr/>
            <p:nvPr/>
          </p:nvSpPr>
          <p:spPr>
            <a:xfrm>
              <a:off x="1922795" y="3462710"/>
              <a:ext cx="38989" cy="23514"/>
            </a:xfrm>
            <a:custGeom>
              <a:avLst/>
              <a:gdLst/>
              <a:ahLst/>
              <a:cxnLst/>
              <a:rect l="l" t="t" r="r" b="b"/>
              <a:pathLst>
                <a:path w="1489" h="898" extrusionOk="0">
                  <a:moveTo>
                    <a:pt x="0" y="0"/>
                  </a:moveTo>
                  <a:cubicBezTo>
                    <a:pt x="258" y="363"/>
                    <a:pt x="601" y="668"/>
                    <a:pt x="983" y="897"/>
                  </a:cubicBezTo>
                  <a:lnTo>
                    <a:pt x="1259" y="897"/>
                  </a:lnTo>
                  <a:cubicBezTo>
                    <a:pt x="1384" y="897"/>
                    <a:pt x="1488" y="792"/>
                    <a:pt x="1488" y="678"/>
                  </a:cubicBezTo>
                  <a:lnTo>
                    <a:pt x="1488" y="220"/>
                  </a:lnTo>
                  <a:cubicBezTo>
                    <a:pt x="1479" y="96"/>
                    <a:pt x="1384" y="0"/>
                    <a:pt x="1259" y="0"/>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28" name="Google Shape;11928;p79"/>
            <p:cNvSpPr/>
            <p:nvPr/>
          </p:nvSpPr>
          <p:spPr>
            <a:xfrm>
              <a:off x="1765162" y="3637076"/>
              <a:ext cx="68971" cy="68971"/>
            </a:xfrm>
            <a:custGeom>
              <a:avLst/>
              <a:gdLst/>
              <a:ahLst/>
              <a:cxnLst/>
              <a:rect l="l" t="t" r="r" b="b"/>
              <a:pathLst>
                <a:path w="2634" h="2634" extrusionOk="0">
                  <a:moveTo>
                    <a:pt x="1" y="0"/>
                  </a:moveTo>
                  <a:lnTo>
                    <a:pt x="2634" y="2633"/>
                  </a:lnTo>
                  <a:lnTo>
                    <a:pt x="2634" y="220"/>
                  </a:lnTo>
                  <a:cubicBezTo>
                    <a:pt x="2634" y="96"/>
                    <a:pt x="2538" y="0"/>
                    <a:pt x="2414"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29" name="Google Shape;11929;p79"/>
            <p:cNvSpPr/>
            <p:nvPr/>
          </p:nvSpPr>
          <p:spPr>
            <a:xfrm>
              <a:off x="1923528" y="3346789"/>
              <a:ext cx="134434" cy="134434"/>
            </a:xfrm>
            <a:custGeom>
              <a:avLst/>
              <a:gdLst/>
              <a:ahLst/>
              <a:cxnLst/>
              <a:rect l="l" t="t" r="r" b="b"/>
              <a:pathLst>
                <a:path w="5134" h="5134" extrusionOk="0">
                  <a:moveTo>
                    <a:pt x="2567" y="1"/>
                  </a:moveTo>
                  <a:cubicBezTo>
                    <a:pt x="1155" y="1"/>
                    <a:pt x="1" y="1155"/>
                    <a:pt x="1" y="2567"/>
                  </a:cubicBezTo>
                  <a:cubicBezTo>
                    <a:pt x="1" y="3989"/>
                    <a:pt x="1155" y="5133"/>
                    <a:pt x="2567" y="5133"/>
                  </a:cubicBezTo>
                  <a:cubicBezTo>
                    <a:pt x="3989" y="5133"/>
                    <a:pt x="5133" y="3989"/>
                    <a:pt x="5133" y="2567"/>
                  </a:cubicBezTo>
                  <a:cubicBezTo>
                    <a:pt x="5133" y="1155"/>
                    <a:pt x="3989" y="1"/>
                    <a:pt x="2567"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30" name="Google Shape;11930;p79"/>
            <p:cNvSpPr/>
            <p:nvPr/>
          </p:nvSpPr>
          <p:spPr>
            <a:xfrm>
              <a:off x="1978255" y="3377033"/>
              <a:ext cx="48730" cy="48730"/>
            </a:xfrm>
            <a:custGeom>
              <a:avLst/>
              <a:gdLst/>
              <a:ahLst/>
              <a:cxnLst/>
              <a:rect l="l" t="t" r="r" b="b"/>
              <a:pathLst>
                <a:path w="1861" h="1861" extrusionOk="0">
                  <a:moveTo>
                    <a:pt x="925" y="0"/>
                  </a:moveTo>
                  <a:cubicBezTo>
                    <a:pt x="410" y="0"/>
                    <a:pt x="0" y="420"/>
                    <a:pt x="0" y="935"/>
                  </a:cubicBezTo>
                  <a:cubicBezTo>
                    <a:pt x="0" y="1450"/>
                    <a:pt x="410" y="1861"/>
                    <a:pt x="925" y="1861"/>
                  </a:cubicBezTo>
                  <a:cubicBezTo>
                    <a:pt x="1441" y="1861"/>
                    <a:pt x="1860" y="1450"/>
                    <a:pt x="1860" y="935"/>
                  </a:cubicBezTo>
                  <a:cubicBezTo>
                    <a:pt x="1860" y="420"/>
                    <a:pt x="1441" y="0"/>
                    <a:pt x="925"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31" name="Google Shape;11931;p79"/>
            <p:cNvSpPr/>
            <p:nvPr/>
          </p:nvSpPr>
          <p:spPr>
            <a:xfrm>
              <a:off x="1960999" y="3371560"/>
              <a:ext cx="82587" cy="59702"/>
            </a:xfrm>
            <a:custGeom>
              <a:avLst/>
              <a:gdLst/>
              <a:ahLst/>
              <a:cxnLst/>
              <a:rect l="l" t="t" r="r" b="b"/>
              <a:pathLst>
                <a:path w="3154" h="2280" extrusionOk="0">
                  <a:moveTo>
                    <a:pt x="1584" y="419"/>
                  </a:moveTo>
                  <a:cubicBezTo>
                    <a:pt x="1775" y="419"/>
                    <a:pt x="1966" y="495"/>
                    <a:pt x="2100" y="629"/>
                  </a:cubicBezTo>
                  <a:cubicBezTo>
                    <a:pt x="2578" y="1115"/>
                    <a:pt x="2187" y="1872"/>
                    <a:pt x="1598" y="1872"/>
                  </a:cubicBezTo>
                  <a:cubicBezTo>
                    <a:pt x="1505" y="1872"/>
                    <a:pt x="1408" y="1853"/>
                    <a:pt x="1308" y="1812"/>
                  </a:cubicBezTo>
                  <a:cubicBezTo>
                    <a:pt x="583" y="1507"/>
                    <a:pt x="793" y="419"/>
                    <a:pt x="1584" y="419"/>
                  </a:cubicBezTo>
                  <a:close/>
                  <a:moveTo>
                    <a:pt x="1608" y="1"/>
                  </a:moveTo>
                  <a:cubicBezTo>
                    <a:pt x="1463" y="1"/>
                    <a:pt x="1311" y="30"/>
                    <a:pt x="1155" y="95"/>
                  </a:cubicBezTo>
                  <a:cubicBezTo>
                    <a:pt x="1" y="572"/>
                    <a:pt x="344" y="2279"/>
                    <a:pt x="1584" y="2279"/>
                  </a:cubicBezTo>
                  <a:cubicBezTo>
                    <a:pt x="1890" y="2279"/>
                    <a:pt x="2176" y="2155"/>
                    <a:pt x="2395" y="1946"/>
                  </a:cubicBezTo>
                  <a:cubicBezTo>
                    <a:pt x="3154" y="1187"/>
                    <a:pt x="2530" y="1"/>
                    <a:pt x="1608"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32" name="Google Shape;11932;p79"/>
            <p:cNvSpPr/>
            <p:nvPr/>
          </p:nvSpPr>
          <p:spPr>
            <a:xfrm>
              <a:off x="1950028" y="3412592"/>
              <a:ext cx="43755" cy="39408"/>
            </a:xfrm>
            <a:custGeom>
              <a:avLst/>
              <a:gdLst/>
              <a:ahLst/>
              <a:cxnLst/>
              <a:rect l="l" t="t" r="r" b="b"/>
              <a:pathLst>
                <a:path w="1671" h="1505" extrusionOk="0">
                  <a:moveTo>
                    <a:pt x="1359" y="0"/>
                  </a:moveTo>
                  <a:cubicBezTo>
                    <a:pt x="1305" y="0"/>
                    <a:pt x="1249" y="24"/>
                    <a:pt x="1202" y="83"/>
                  </a:cubicBezTo>
                  <a:lnTo>
                    <a:pt x="143" y="1142"/>
                  </a:lnTo>
                  <a:cubicBezTo>
                    <a:pt x="0" y="1275"/>
                    <a:pt x="95" y="1504"/>
                    <a:pt x="286" y="1504"/>
                  </a:cubicBezTo>
                  <a:cubicBezTo>
                    <a:pt x="344" y="1495"/>
                    <a:pt x="391" y="1476"/>
                    <a:pt x="429" y="1437"/>
                  </a:cubicBezTo>
                  <a:lnTo>
                    <a:pt x="1498" y="369"/>
                  </a:lnTo>
                  <a:cubicBezTo>
                    <a:pt x="1670" y="225"/>
                    <a:pt x="1523" y="0"/>
                    <a:pt x="1359"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33" name="Google Shape;11933;p79"/>
            <p:cNvSpPr/>
            <p:nvPr/>
          </p:nvSpPr>
          <p:spPr>
            <a:xfrm>
              <a:off x="1792054" y="3504659"/>
              <a:ext cx="176225" cy="10814"/>
            </a:xfrm>
            <a:custGeom>
              <a:avLst/>
              <a:gdLst/>
              <a:ahLst/>
              <a:cxnLst/>
              <a:rect l="l" t="t" r="r" b="b"/>
              <a:pathLst>
                <a:path w="6730" h="413" extrusionOk="0">
                  <a:moveTo>
                    <a:pt x="272" y="1"/>
                  </a:moveTo>
                  <a:cubicBezTo>
                    <a:pt x="3" y="1"/>
                    <a:pt x="0" y="413"/>
                    <a:pt x="264" y="413"/>
                  </a:cubicBezTo>
                  <a:cubicBezTo>
                    <a:pt x="272" y="413"/>
                    <a:pt x="281" y="412"/>
                    <a:pt x="290" y="411"/>
                  </a:cubicBezTo>
                  <a:lnTo>
                    <a:pt x="6481" y="411"/>
                  </a:lnTo>
                  <a:cubicBezTo>
                    <a:pt x="6729" y="392"/>
                    <a:pt x="6729" y="20"/>
                    <a:pt x="6481" y="1"/>
                  </a:cubicBezTo>
                  <a:lnTo>
                    <a:pt x="290" y="1"/>
                  </a:lnTo>
                  <a:cubicBezTo>
                    <a:pt x="284" y="1"/>
                    <a:pt x="278" y="1"/>
                    <a:pt x="272" y="1"/>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34" name="Google Shape;11934;p79"/>
            <p:cNvSpPr/>
            <p:nvPr/>
          </p:nvSpPr>
          <p:spPr>
            <a:xfrm>
              <a:off x="1792891" y="3528408"/>
              <a:ext cx="175387" cy="11024"/>
            </a:xfrm>
            <a:custGeom>
              <a:avLst/>
              <a:gdLst/>
              <a:ahLst/>
              <a:cxnLst/>
              <a:rect l="l" t="t" r="r" b="b"/>
              <a:pathLst>
                <a:path w="6698" h="421" extrusionOk="0">
                  <a:moveTo>
                    <a:pt x="258" y="0"/>
                  </a:moveTo>
                  <a:cubicBezTo>
                    <a:pt x="0" y="20"/>
                    <a:pt x="0" y="392"/>
                    <a:pt x="258" y="420"/>
                  </a:cubicBezTo>
                  <a:lnTo>
                    <a:pt x="6449" y="420"/>
                  </a:lnTo>
                  <a:cubicBezTo>
                    <a:pt x="6697" y="392"/>
                    <a:pt x="6697" y="20"/>
                    <a:pt x="6449"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35" name="Google Shape;11935;p79"/>
            <p:cNvSpPr/>
            <p:nvPr/>
          </p:nvSpPr>
          <p:spPr>
            <a:xfrm>
              <a:off x="1792891" y="3552394"/>
              <a:ext cx="175387" cy="10762"/>
            </a:xfrm>
            <a:custGeom>
              <a:avLst/>
              <a:gdLst/>
              <a:ahLst/>
              <a:cxnLst/>
              <a:rect l="l" t="t" r="r" b="b"/>
              <a:pathLst>
                <a:path w="6698" h="411" extrusionOk="0">
                  <a:moveTo>
                    <a:pt x="258" y="0"/>
                  </a:moveTo>
                  <a:cubicBezTo>
                    <a:pt x="0" y="19"/>
                    <a:pt x="0" y="391"/>
                    <a:pt x="258" y="410"/>
                  </a:cubicBezTo>
                  <a:lnTo>
                    <a:pt x="6449" y="410"/>
                  </a:lnTo>
                  <a:cubicBezTo>
                    <a:pt x="6697" y="391"/>
                    <a:pt x="6697" y="19"/>
                    <a:pt x="6449"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36" name="Google Shape;11936;p79"/>
            <p:cNvSpPr/>
            <p:nvPr/>
          </p:nvSpPr>
          <p:spPr>
            <a:xfrm>
              <a:off x="1792891" y="3576379"/>
              <a:ext cx="175387" cy="10762"/>
            </a:xfrm>
            <a:custGeom>
              <a:avLst/>
              <a:gdLst/>
              <a:ahLst/>
              <a:cxnLst/>
              <a:rect l="l" t="t" r="r" b="b"/>
              <a:pathLst>
                <a:path w="6698" h="411" extrusionOk="0">
                  <a:moveTo>
                    <a:pt x="258" y="0"/>
                  </a:moveTo>
                  <a:cubicBezTo>
                    <a:pt x="0" y="19"/>
                    <a:pt x="0" y="391"/>
                    <a:pt x="258" y="410"/>
                  </a:cubicBezTo>
                  <a:lnTo>
                    <a:pt x="6449" y="410"/>
                  </a:lnTo>
                  <a:cubicBezTo>
                    <a:pt x="6697" y="391"/>
                    <a:pt x="6697" y="19"/>
                    <a:pt x="6449"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937" name="Google Shape;11937;p79"/>
          <p:cNvGrpSpPr/>
          <p:nvPr/>
        </p:nvGrpSpPr>
        <p:grpSpPr>
          <a:xfrm>
            <a:off x="3077632" y="2445004"/>
            <a:ext cx="358996" cy="296309"/>
            <a:chOff x="3077632" y="2445004"/>
            <a:chExt cx="358996" cy="296309"/>
          </a:xfrm>
        </p:grpSpPr>
        <p:sp>
          <p:nvSpPr>
            <p:cNvPr id="11938" name="Google Shape;11938;p79"/>
            <p:cNvSpPr/>
            <p:nvPr/>
          </p:nvSpPr>
          <p:spPr>
            <a:xfrm>
              <a:off x="3097873" y="2504968"/>
              <a:ext cx="294293" cy="195366"/>
            </a:xfrm>
            <a:custGeom>
              <a:avLst/>
              <a:gdLst/>
              <a:ahLst/>
              <a:cxnLst/>
              <a:rect l="l" t="t" r="r" b="b"/>
              <a:pathLst>
                <a:path w="11239" h="7461" extrusionOk="0">
                  <a:moveTo>
                    <a:pt x="592" y="0"/>
                  </a:moveTo>
                  <a:cubicBezTo>
                    <a:pt x="267" y="0"/>
                    <a:pt x="0" y="258"/>
                    <a:pt x="0" y="582"/>
                  </a:cubicBezTo>
                  <a:lnTo>
                    <a:pt x="0" y="7461"/>
                  </a:lnTo>
                  <a:lnTo>
                    <a:pt x="11238" y="7461"/>
                  </a:lnTo>
                  <a:lnTo>
                    <a:pt x="11238" y="582"/>
                  </a:lnTo>
                  <a:cubicBezTo>
                    <a:pt x="11238" y="258"/>
                    <a:pt x="10971" y="0"/>
                    <a:pt x="10647"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39" name="Google Shape;11939;p79"/>
            <p:cNvSpPr/>
            <p:nvPr/>
          </p:nvSpPr>
          <p:spPr>
            <a:xfrm>
              <a:off x="3296696" y="2504968"/>
              <a:ext cx="95471" cy="80100"/>
            </a:xfrm>
            <a:custGeom>
              <a:avLst/>
              <a:gdLst/>
              <a:ahLst/>
              <a:cxnLst/>
              <a:rect l="l" t="t" r="r" b="b"/>
              <a:pathLst>
                <a:path w="3646" h="3059" extrusionOk="0">
                  <a:moveTo>
                    <a:pt x="3071" y="0"/>
                  </a:moveTo>
                  <a:cubicBezTo>
                    <a:pt x="3065" y="0"/>
                    <a:pt x="3059" y="0"/>
                    <a:pt x="3054" y="0"/>
                  </a:cubicBezTo>
                  <a:lnTo>
                    <a:pt x="1" y="0"/>
                  </a:lnTo>
                  <a:lnTo>
                    <a:pt x="1" y="134"/>
                  </a:lnTo>
                  <a:cubicBezTo>
                    <a:pt x="1" y="1790"/>
                    <a:pt x="1352" y="3058"/>
                    <a:pt x="2920" y="3058"/>
                  </a:cubicBezTo>
                  <a:cubicBezTo>
                    <a:pt x="3158" y="3058"/>
                    <a:pt x="3401" y="3029"/>
                    <a:pt x="3645" y="2967"/>
                  </a:cubicBezTo>
                  <a:lnTo>
                    <a:pt x="3645" y="582"/>
                  </a:lnTo>
                  <a:cubicBezTo>
                    <a:pt x="3645" y="264"/>
                    <a:pt x="3387" y="0"/>
                    <a:pt x="3071"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40" name="Google Shape;11940;p79"/>
            <p:cNvSpPr/>
            <p:nvPr/>
          </p:nvSpPr>
          <p:spPr>
            <a:xfrm>
              <a:off x="3097873" y="2685330"/>
              <a:ext cx="294293" cy="15004"/>
            </a:xfrm>
            <a:custGeom>
              <a:avLst/>
              <a:gdLst/>
              <a:ahLst/>
              <a:cxnLst/>
              <a:rect l="l" t="t" r="r" b="b"/>
              <a:pathLst>
                <a:path w="11239" h="573" extrusionOk="0">
                  <a:moveTo>
                    <a:pt x="0" y="0"/>
                  </a:moveTo>
                  <a:lnTo>
                    <a:pt x="0" y="573"/>
                  </a:lnTo>
                  <a:lnTo>
                    <a:pt x="11238" y="573"/>
                  </a:lnTo>
                  <a:lnTo>
                    <a:pt x="11238"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41" name="Google Shape;11941;p79"/>
            <p:cNvSpPr/>
            <p:nvPr/>
          </p:nvSpPr>
          <p:spPr>
            <a:xfrm>
              <a:off x="3116596" y="2524685"/>
              <a:ext cx="256587" cy="140430"/>
            </a:xfrm>
            <a:custGeom>
              <a:avLst/>
              <a:gdLst/>
              <a:ahLst/>
              <a:cxnLst/>
              <a:rect l="l" t="t" r="r" b="b"/>
              <a:pathLst>
                <a:path w="9799" h="5363" extrusionOk="0">
                  <a:moveTo>
                    <a:pt x="9594" y="1"/>
                  </a:moveTo>
                  <a:cubicBezTo>
                    <a:pt x="9589" y="1"/>
                    <a:pt x="9584" y="1"/>
                    <a:pt x="9579" y="1"/>
                  </a:cubicBezTo>
                  <a:lnTo>
                    <a:pt x="220" y="1"/>
                  </a:lnTo>
                  <a:cubicBezTo>
                    <a:pt x="106" y="1"/>
                    <a:pt x="1" y="97"/>
                    <a:pt x="1" y="221"/>
                  </a:cubicBezTo>
                  <a:lnTo>
                    <a:pt x="1" y="5143"/>
                  </a:lnTo>
                  <a:cubicBezTo>
                    <a:pt x="1" y="5258"/>
                    <a:pt x="106" y="5363"/>
                    <a:pt x="220" y="5363"/>
                  </a:cubicBezTo>
                  <a:lnTo>
                    <a:pt x="9579" y="5363"/>
                  </a:lnTo>
                  <a:cubicBezTo>
                    <a:pt x="9703" y="5363"/>
                    <a:pt x="9798" y="5258"/>
                    <a:pt x="9798" y="5143"/>
                  </a:cubicBezTo>
                  <a:lnTo>
                    <a:pt x="9798" y="221"/>
                  </a:lnTo>
                  <a:cubicBezTo>
                    <a:pt x="9798" y="102"/>
                    <a:pt x="9711" y="1"/>
                    <a:pt x="9594"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42" name="Google Shape;11942;p79"/>
            <p:cNvSpPr/>
            <p:nvPr/>
          </p:nvSpPr>
          <p:spPr>
            <a:xfrm>
              <a:off x="3298215" y="2524685"/>
              <a:ext cx="74968" cy="60487"/>
            </a:xfrm>
            <a:custGeom>
              <a:avLst/>
              <a:gdLst/>
              <a:ahLst/>
              <a:cxnLst/>
              <a:rect l="l" t="t" r="r" b="b"/>
              <a:pathLst>
                <a:path w="2863" h="2310" extrusionOk="0">
                  <a:moveTo>
                    <a:pt x="2658" y="1"/>
                  </a:moveTo>
                  <a:cubicBezTo>
                    <a:pt x="2653" y="1"/>
                    <a:pt x="2648" y="1"/>
                    <a:pt x="2643" y="1"/>
                  </a:cubicBezTo>
                  <a:lnTo>
                    <a:pt x="0" y="1"/>
                  </a:lnTo>
                  <a:cubicBezTo>
                    <a:pt x="296" y="1346"/>
                    <a:pt x="1488" y="2310"/>
                    <a:pt x="2862" y="2310"/>
                  </a:cubicBezTo>
                  <a:lnTo>
                    <a:pt x="2862" y="221"/>
                  </a:lnTo>
                  <a:cubicBezTo>
                    <a:pt x="2862" y="102"/>
                    <a:pt x="2775" y="1"/>
                    <a:pt x="2658" y="1"/>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43" name="Google Shape;11943;p79"/>
            <p:cNvSpPr/>
            <p:nvPr/>
          </p:nvSpPr>
          <p:spPr>
            <a:xfrm>
              <a:off x="3273967" y="2567157"/>
              <a:ext cx="72480" cy="72480"/>
            </a:xfrm>
            <a:custGeom>
              <a:avLst/>
              <a:gdLst/>
              <a:ahLst/>
              <a:cxnLst/>
              <a:rect l="l" t="t" r="r" b="b"/>
              <a:pathLst>
                <a:path w="2768" h="2768" extrusionOk="0">
                  <a:moveTo>
                    <a:pt x="220" y="1"/>
                  </a:moveTo>
                  <a:cubicBezTo>
                    <a:pt x="96" y="1"/>
                    <a:pt x="1" y="96"/>
                    <a:pt x="1" y="220"/>
                  </a:cubicBezTo>
                  <a:lnTo>
                    <a:pt x="1" y="2548"/>
                  </a:lnTo>
                  <a:cubicBezTo>
                    <a:pt x="1" y="2663"/>
                    <a:pt x="96" y="2767"/>
                    <a:pt x="220" y="2767"/>
                  </a:cubicBezTo>
                  <a:lnTo>
                    <a:pt x="2538" y="2767"/>
                  </a:lnTo>
                  <a:cubicBezTo>
                    <a:pt x="2662" y="2767"/>
                    <a:pt x="2767" y="2663"/>
                    <a:pt x="2767" y="2548"/>
                  </a:cubicBezTo>
                  <a:lnTo>
                    <a:pt x="2767" y="220"/>
                  </a:lnTo>
                  <a:cubicBezTo>
                    <a:pt x="2767" y="96"/>
                    <a:pt x="2662" y="1"/>
                    <a:pt x="2538" y="1"/>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44" name="Google Shape;11944;p79"/>
            <p:cNvSpPr/>
            <p:nvPr/>
          </p:nvSpPr>
          <p:spPr>
            <a:xfrm>
              <a:off x="3323928" y="2567157"/>
              <a:ext cx="22519" cy="13014"/>
            </a:xfrm>
            <a:custGeom>
              <a:avLst/>
              <a:gdLst/>
              <a:ahLst/>
              <a:cxnLst/>
              <a:rect l="l" t="t" r="r" b="b"/>
              <a:pathLst>
                <a:path w="860" h="497" extrusionOk="0">
                  <a:moveTo>
                    <a:pt x="1" y="1"/>
                  </a:moveTo>
                  <a:cubicBezTo>
                    <a:pt x="258" y="211"/>
                    <a:pt x="545" y="383"/>
                    <a:pt x="859" y="497"/>
                  </a:cubicBezTo>
                  <a:lnTo>
                    <a:pt x="859" y="220"/>
                  </a:lnTo>
                  <a:cubicBezTo>
                    <a:pt x="859" y="96"/>
                    <a:pt x="754" y="1"/>
                    <a:pt x="630" y="1"/>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45" name="Google Shape;11945;p79"/>
            <p:cNvSpPr/>
            <p:nvPr/>
          </p:nvSpPr>
          <p:spPr>
            <a:xfrm>
              <a:off x="3116596" y="2524449"/>
              <a:ext cx="256587" cy="140430"/>
            </a:xfrm>
            <a:custGeom>
              <a:avLst/>
              <a:gdLst/>
              <a:ahLst/>
              <a:cxnLst/>
              <a:rect l="l" t="t" r="r" b="b"/>
              <a:pathLst>
                <a:path w="9799" h="5363" extrusionOk="0">
                  <a:moveTo>
                    <a:pt x="220" y="1"/>
                  </a:moveTo>
                  <a:cubicBezTo>
                    <a:pt x="106" y="1"/>
                    <a:pt x="1" y="96"/>
                    <a:pt x="1" y="220"/>
                  </a:cubicBezTo>
                  <a:lnTo>
                    <a:pt x="1" y="5143"/>
                  </a:lnTo>
                  <a:cubicBezTo>
                    <a:pt x="1" y="5267"/>
                    <a:pt x="106" y="5362"/>
                    <a:pt x="220" y="5362"/>
                  </a:cubicBezTo>
                  <a:lnTo>
                    <a:pt x="9579" y="5362"/>
                  </a:lnTo>
                  <a:cubicBezTo>
                    <a:pt x="9703" y="5362"/>
                    <a:pt x="9798" y="5267"/>
                    <a:pt x="9798" y="5143"/>
                  </a:cubicBezTo>
                  <a:lnTo>
                    <a:pt x="9798" y="5009"/>
                  </a:lnTo>
                  <a:lnTo>
                    <a:pt x="411" y="5009"/>
                  </a:lnTo>
                  <a:lnTo>
                    <a:pt x="411" y="1"/>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46" name="Google Shape;11946;p79"/>
            <p:cNvSpPr/>
            <p:nvPr/>
          </p:nvSpPr>
          <p:spPr>
            <a:xfrm>
              <a:off x="3116596" y="2524685"/>
              <a:ext cx="256587" cy="20267"/>
            </a:xfrm>
            <a:custGeom>
              <a:avLst/>
              <a:gdLst/>
              <a:ahLst/>
              <a:cxnLst/>
              <a:rect l="l" t="t" r="r" b="b"/>
              <a:pathLst>
                <a:path w="9799" h="774" extrusionOk="0">
                  <a:moveTo>
                    <a:pt x="9594" y="1"/>
                  </a:moveTo>
                  <a:cubicBezTo>
                    <a:pt x="9589" y="1"/>
                    <a:pt x="9584" y="1"/>
                    <a:pt x="9579" y="1"/>
                  </a:cubicBezTo>
                  <a:lnTo>
                    <a:pt x="220" y="1"/>
                  </a:lnTo>
                  <a:cubicBezTo>
                    <a:pt x="106" y="1"/>
                    <a:pt x="1" y="97"/>
                    <a:pt x="1" y="221"/>
                  </a:cubicBezTo>
                  <a:lnTo>
                    <a:pt x="1" y="774"/>
                  </a:lnTo>
                  <a:lnTo>
                    <a:pt x="9798" y="774"/>
                  </a:lnTo>
                  <a:lnTo>
                    <a:pt x="9798" y="221"/>
                  </a:lnTo>
                  <a:cubicBezTo>
                    <a:pt x="9798" y="102"/>
                    <a:pt x="9711" y="1"/>
                    <a:pt x="9594" y="1"/>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47" name="Google Shape;11947;p79"/>
            <p:cNvSpPr/>
            <p:nvPr/>
          </p:nvSpPr>
          <p:spPr>
            <a:xfrm>
              <a:off x="3298450" y="2524711"/>
              <a:ext cx="74732" cy="20241"/>
            </a:xfrm>
            <a:custGeom>
              <a:avLst/>
              <a:gdLst/>
              <a:ahLst/>
              <a:cxnLst/>
              <a:rect l="l" t="t" r="r" b="b"/>
              <a:pathLst>
                <a:path w="2854" h="773" extrusionOk="0">
                  <a:moveTo>
                    <a:pt x="1" y="0"/>
                  </a:moveTo>
                  <a:cubicBezTo>
                    <a:pt x="58" y="267"/>
                    <a:pt x="153" y="534"/>
                    <a:pt x="287" y="773"/>
                  </a:cubicBezTo>
                  <a:lnTo>
                    <a:pt x="2853" y="773"/>
                  </a:lnTo>
                  <a:lnTo>
                    <a:pt x="2853" y="220"/>
                  </a:lnTo>
                  <a:cubicBezTo>
                    <a:pt x="2853" y="96"/>
                    <a:pt x="2758" y="0"/>
                    <a:pt x="2634" y="0"/>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48" name="Google Shape;11948;p79"/>
            <p:cNvSpPr/>
            <p:nvPr/>
          </p:nvSpPr>
          <p:spPr>
            <a:xfrm>
              <a:off x="3224766" y="2674332"/>
              <a:ext cx="40246" cy="11024"/>
            </a:xfrm>
            <a:custGeom>
              <a:avLst/>
              <a:gdLst/>
              <a:ahLst/>
              <a:cxnLst/>
              <a:rect l="l" t="t" r="r" b="b"/>
              <a:pathLst>
                <a:path w="1537" h="421" extrusionOk="0">
                  <a:moveTo>
                    <a:pt x="258" y="1"/>
                  </a:moveTo>
                  <a:cubicBezTo>
                    <a:pt x="0" y="20"/>
                    <a:pt x="0" y="392"/>
                    <a:pt x="258" y="420"/>
                  </a:cubicBezTo>
                  <a:lnTo>
                    <a:pt x="1288" y="420"/>
                  </a:lnTo>
                  <a:cubicBezTo>
                    <a:pt x="1536" y="392"/>
                    <a:pt x="1536" y="20"/>
                    <a:pt x="1288"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49" name="Google Shape;11949;p79"/>
            <p:cNvSpPr/>
            <p:nvPr/>
          </p:nvSpPr>
          <p:spPr>
            <a:xfrm>
              <a:off x="3309684" y="2445004"/>
              <a:ext cx="126945" cy="127181"/>
            </a:xfrm>
            <a:custGeom>
              <a:avLst/>
              <a:gdLst/>
              <a:ahLst/>
              <a:cxnLst/>
              <a:rect l="l" t="t" r="r" b="b"/>
              <a:pathLst>
                <a:path w="4848" h="4857" extrusionOk="0">
                  <a:moveTo>
                    <a:pt x="2424" y="1"/>
                  </a:moveTo>
                  <a:cubicBezTo>
                    <a:pt x="1089" y="1"/>
                    <a:pt x="1" y="1088"/>
                    <a:pt x="1" y="2424"/>
                  </a:cubicBezTo>
                  <a:cubicBezTo>
                    <a:pt x="1" y="3769"/>
                    <a:pt x="1089" y="4857"/>
                    <a:pt x="2424" y="4857"/>
                  </a:cubicBezTo>
                  <a:cubicBezTo>
                    <a:pt x="3769" y="4857"/>
                    <a:pt x="4847" y="3769"/>
                    <a:pt x="4847" y="2424"/>
                  </a:cubicBezTo>
                  <a:cubicBezTo>
                    <a:pt x="4847" y="1088"/>
                    <a:pt x="3769" y="1"/>
                    <a:pt x="2424"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50" name="Google Shape;11950;p79"/>
            <p:cNvSpPr/>
            <p:nvPr/>
          </p:nvSpPr>
          <p:spPr>
            <a:xfrm>
              <a:off x="3336681" y="2472236"/>
              <a:ext cx="72951" cy="72218"/>
            </a:xfrm>
            <a:custGeom>
              <a:avLst/>
              <a:gdLst/>
              <a:ahLst/>
              <a:cxnLst/>
              <a:rect l="l" t="t" r="r" b="b"/>
              <a:pathLst>
                <a:path w="2786" h="2758" extrusionOk="0">
                  <a:moveTo>
                    <a:pt x="1393" y="1"/>
                  </a:moveTo>
                  <a:cubicBezTo>
                    <a:pt x="630" y="1"/>
                    <a:pt x="0" y="621"/>
                    <a:pt x="0" y="1384"/>
                  </a:cubicBezTo>
                  <a:lnTo>
                    <a:pt x="0" y="1413"/>
                  </a:lnTo>
                  <a:cubicBezTo>
                    <a:pt x="29" y="2166"/>
                    <a:pt x="659" y="2758"/>
                    <a:pt x="1412" y="2758"/>
                  </a:cubicBezTo>
                  <a:cubicBezTo>
                    <a:pt x="2166" y="2748"/>
                    <a:pt x="2776" y="2138"/>
                    <a:pt x="2786" y="1384"/>
                  </a:cubicBezTo>
                  <a:cubicBezTo>
                    <a:pt x="2786" y="621"/>
                    <a:pt x="2166" y="1"/>
                    <a:pt x="1393" y="1"/>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51" name="Google Shape;11951;p79"/>
            <p:cNvSpPr/>
            <p:nvPr/>
          </p:nvSpPr>
          <p:spPr>
            <a:xfrm>
              <a:off x="3366165" y="2473231"/>
              <a:ext cx="43729" cy="71878"/>
            </a:xfrm>
            <a:custGeom>
              <a:avLst/>
              <a:gdLst/>
              <a:ahLst/>
              <a:cxnLst/>
              <a:rect l="l" t="t" r="r" b="b"/>
              <a:pathLst>
                <a:path w="1670" h="2745" extrusionOk="0">
                  <a:moveTo>
                    <a:pt x="630" y="1"/>
                  </a:moveTo>
                  <a:cubicBezTo>
                    <a:pt x="353" y="211"/>
                    <a:pt x="114" y="487"/>
                    <a:pt x="267" y="697"/>
                  </a:cubicBezTo>
                  <a:cubicBezTo>
                    <a:pt x="572" y="1127"/>
                    <a:pt x="1164" y="802"/>
                    <a:pt x="1183" y="1375"/>
                  </a:cubicBezTo>
                  <a:cubicBezTo>
                    <a:pt x="1193" y="1899"/>
                    <a:pt x="0" y="2062"/>
                    <a:pt x="0" y="2720"/>
                  </a:cubicBezTo>
                  <a:cubicBezTo>
                    <a:pt x="88" y="2736"/>
                    <a:pt x="176" y="2744"/>
                    <a:pt x="262" y="2744"/>
                  </a:cubicBezTo>
                  <a:cubicBezTo>
                    <a:pt x="1015" y="2744"/>
                    <a:pt x="1660" y="2134"/>
                    <a:pt x="1660" y="1346"/>
                  </a:cubicBezTo>
                  <a:lnTo>
                    <a:pt x="1670" y="1346"/>
                  </a:lnTo>
                  <a:cubicBezTo>
                    <a:pt x="1670" y="716"/>
                    <a:pt x="1240" y="163"/>
                    <a:pt x="630"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52" name="Google Shape;11952;p79"/>
            <p:cNvSpPr/>
            <p:nvPr/>
          </p:nvSpPr>
          <p:spPr>
            <a:xfrm>
              <a:off x="3336681" y="2497976"/>
              <a:ext cx="30244" cy="32757"/>
            </a:xfrm>
            <a:custGeom>
              <a:avLst/>
              <a:gdLst/>
              <a:ahLst/>
              <a:cxnLst/>
              <a:rect l="l" t="t" r="r" b="b"/>
              <a:pathLst>
                <a:path w="1155" h="1251" extrusionOk="0">
                  <a:moveTo>
                    <a:pt x="67" y="0"/>
                  </a:moveTo>
                  <a:cubicBezTo>
                    <a:pt x="29" y="134"/>
                    <a:pt x="0" y="267"/>
                    <a:pt x="10" y="411"/>
                  </a:cubicBezTo>
                  <a:lnTo>
                    <a:pt x="10" y="439"/>
                  </a:lnTo>
                  <a:cubicBezTo>
                    <a:pt x="10" y="725"/>
                    <a:pt x="105" y="1012"/>
                    <a:pt x="287" y="1250"/>
                  </a:cubicBezTo>
                  <a:cubicBezTo>
                    <a:pt x="1155" y="859"/>
                    <a:pt x="1012" y="458"/>
                    <a:pt x="401" y="229"/>
                  </a:cubicBezTo>
                  <a:cubicBezTo>
                    <a:pt x="277" y="172"/>
                    <a:pt x="162" y="96"/>
                    <a:pt x="67"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53" name="Google Shape;11953;p79"/>
            <p:cNvSpPr/>
            <p:nvPr/>
          </p:nvSpPr>
          <p:spPr>
            <a:xfrm>
              <a:off x="3144587" y="2567157"/>
              <a:ext cx="27232" cy="27259"/>
            </a:xfrm>
            <a:custGeom>
              <a:avLst/>
              <a:gdLst/>
              <a:ahLst/>
              <a:cxnLst/>
              <a:rect l="l" t="t" r="r" b="b"/>
              <a:pathLst>
                <a:path w="1040" h="1041" extrusionOk="0">
                  <a:moveTo>
                    <a:pt x="220" y="1"/>
                  </a:moveTo>
                  <a:cubicBezTo>
                    <a:pt x="95" y="1"/>
                    <a:pt x="0" y="96"/>
                    <a:pt x="0" y="220"/>
                  </a:cubicBezTo>
                  <a:lnTo>
                    <a:pt x="0" y="821"/>
                  </a:lnTo>
                  <a:cubicBezTo>
                    <a:pt x="0" y="936"/>
                    <a:pt x="95" y="1041"/>
                    <a:pt x="220" y="1041"/>
                  </a:cubicBezTo>
                  <a:lnTo>
                    <a:pt x="821" y="1041"/>
                  </a:lnTo>
                  <a:cubicBezTo>
                    <a:pt x="935" y="1041"/>
                    <a:pt x="1040" y="936"/>
                    <a:pt x="1040" y="821"/>
                  </a:cubicBezTo>
                  <a:lnTo>
                    <a:pt x="1040" y="220"/>
                  </a:lnTo>
                  <a:cubicBezTo>
                    <a:pt x="1040" y="96"/>
                    <a:pt x="935" y="1"/>
                    <a:pt x="821"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54" name="Google Shape;11954;p79"/>
            <p:cNvSpPr/>
            <p:nvPr/>
          </p:nvSpPr>
          <p:spPr>
            <a:xfrm>
              <a:off x="3180958" y="2561658"/>
              <a:ext cx="79655" cy="11050"/>
            </a:xfrm>
            <a:custGeom>
              <a:avLst/>
              <a:gdLst/>
              <a:ahLst/>
              <a:cxnLst/>
              <a:rect l="l" t="t" r="r" b="b"/>
              <a:pathLst>
                <a:path w="3042" h="422" extrusionOk="0">
                  <a:moveTo>
                    <a:pt x="281" y="0"/>
                  </a:moveTo>
                  <a:cubicBezTo>
                    <a:pt x="0" y="0"/>
                    <a:pt x="0" y="421"/>
                    <a:pt x="281" y="421"/>
                  </a:cubicBezTo>
                  <a:cubicBezTo>
                    <a:pt x="287" y="421"/>
                    <a:pt x="293" y="421"/>
                    <a:pt x="300" y="421"/>
                  </a:cubicBezTo>
                  <a:lnTo>
                    <a:pt x="2742" y="421"/>
                  </a:lnTo>
                  <a:cubicBezTo>
                    <a:pt x="2748" y="421"/>
                    <a:pt x="2754" y="421"/>
                    <a:pt x="2760" y="421"/>
                  </a:cubicBezTo>
                  <a:cubicBezTo>
                    <a:pt x="3041" y="421"/>
                    <a:pt x="3041" y="0"/>
                    <a:pt x="2760" y="0"/>
                  </a:cubicBezTo>
                  <a:cubicBezTo>
                    <a:pt x="2754" y="0"/>
                    <a:pt x="2748" y="1"/>
                    <a:pt x="2742" y="1"/>
                  </a:cubicBezTo>
                  <a:lnTo>
                    <a:pt x="300" y="1"/>
                  </a:lnTo>
                  <a:cubicBezTo>
                    <a:pt x="293" y="1"/>
                    <a:pt x="287" y="0"/>
                    <a:pt x="281"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55" name="Google Shape;11955;p79"/>
            <p:cNvSpPr/>
            <p:nvPr/>
          </p:nvSpPr>
          <p:spPr>
            <a:xfrm>
              <a:off x="3182058" y="2575405"/>
              <a:ext cx="77455" cy="10762"/>
            </a:xfrm>
            <a:custGeom>
              <a:avLst/>
              <a:gdLst/>
              <a:ahLst/>
              <a:cxnLst/>
              <a:rect l="l" t="t" r="r" b="b"/>
              <a:pathLst>
                <a:path w="2958" h="411" extrusionOk="0">
                  <a:moveTo>
                    <a:pt x="258" y="1"/>
                  </a:moveTo>
                  <a:cubicBezTo>
                    <a:pt x="0" y="20"/>
                    <a:pt x="0" y="392"/>
                    <a:pt x="258" y="411"/>
                  </a:cubicBezTo>
                  <a:lnTo>
                    <a:pt x="2700" y="411"/>
                  </a:lnTo>
                  <a:cubicBezTo>
                    <a:pt x="2957" y="392"/>
                    <a:pt x="2957" y="20"/>
                    <a:pt x="2700" y="1"/>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56" name="Google Shape;11956;p79"/>
            <p:cNvSpPr/>
            <p:nvPr/>
          </p:nvSpPr>
          <p:spPr>
            <a:xfrm>
              <a:off x="3182058" y="2588890"/>
              <a:ext cx="77455" cy="10788"/>
            </a:xfrm>
            <a:custGeom>
              <a:avLst/>
              <a:gdLst/>
              <a:ahLst/>
              <a:cxnLst/>
              <a:rect l="l" t="t" r="r" b="b"/>
              <a:pathLst>
                <a:path w="2958" h="412" extrusionOk="0">
                  <a:moveTo>
                    <a:pt x="258" y="1"/>
                  </a:moveTo>
                  <a:cubicBezTo>
                    <a:pt x="0" y="20"/>
                    <a:pt x="0" y="392"/>
                    <a:pt x="258" y="411"/>
                  </a:cubicBezTo>
                  <a:lnTo>
                    <a:pt x="2700" y="411"/>
                  </a:lnTo>
                  <a:cubicBezTo>
                    <a:pt x="2957" y="392"/>
                    <a:pt x="2957" y="20"/>
                    <a:pt x="2700" y="1"/>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57" name="Google Shape;11957;p79"/>
            <p:cNvSpPr/>
            <p:nvPr/>
          </p:nvSpPr>
          <p:spPr>
            <a:xfrm>
              <a:off x="3144587" y="2612378"/>
              <a:ext cx="27232" cy="27259"/>
            </a:xfrm>
            <a:custGeom>
              <a:avLst/>
              <a:gdLst/>
              <a:ahLst/>
              <a:cxnLst/>
              <a:rect l="l" t="t" r="r" b="b"/>
              <a:pathLst>
                <a:path w="1040" h="1041" extrusionOk="0">
                  <a:moveTo>
                    <a:pt x="220" y="1"/>
                  </a:moveTo>
                  <a:cubicBezTo>
                    <a:pt x="95" y="1"/>
                    <a:pt x="0" y="106"/>
                    <a:pt x="0" y="230"/>
                  </a:cubicBezTo>
                  <a:lnTo>
                    <a:pt x="0" y="821"/>
                  </a:lnTo>
                  <a:cubicBezTo>
                    <a:pt x="0" y="945"/>
                    <a:pt x="95" y="1040"/>
                    <a:pt x="220" y="1040"/>
                  </a:cubicBezTo>
                  <a:lnTo>
                    <a:pt x="821" y="1040"/>
                  </a:lnTo>
                  <a:cubicBezTo>
                    <a:pt x="935" y="1040"/>
                    <a:pt x="1040" y="945"/>
                    <a:pt x="1040" y="821"/>
                  </a:cubicBezTo>
                  <a:lnTo>
                    <a:pt x="1040" y="230"/>
                  </a:lnTo>
                  <a:cubicBezTo>
                    <a:pt x="1040" y="106"/>
                    <a:pt x="935" y="1"/>
                    <a:pt x="821"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58" name="Google Shape;11958;p79"/>
            <p:cNvSpPr/>
            <p:nvPr/>
          </p:nvSpPr>
          <p:spPr>
            <a:xfrm>
              <a:off x="3182058" y="2607141"/>
              <a:ext cx="77455" cy="10762"/>
            </a:xfrm>
            <a:custGeom>
              <a:avLst/>
              <a:gdLst/>
              <a:ahLst/>
              <a:cxnLst/>
              <a:rect l="l" t="t" r="r" b="b"/>
              <a:pathLst>
                <a:path w="2958" h="411" extrusionOk="0">
                  <a:moveTo>
                    <a:pt x="258" y="0"/>
                  </a:moveTo>
                  <a:cubicBezTo>
                    <a:pt x="0" y="19"/>
                    <a:pt x="0" y="391"/>
                    <a:pt x="258" y="411"/>
                  </a:cubicBezTo>
                  <a:lnTo>
                    <a:pt x="2700" y="411"/>
                  </a:lnTo>
                  <a:cubicBezTo>
                    <a:pt x="2957" y="391"/>
                    <a:pt x="2957" y="19"/>
                    <a:pt x="2700"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59" name="Google Shape;11959;p79"/>
            <p:cNvSpPr/>
            <p:nvPr/>
          </p:nvSpPr>
          <p:spPr>
            <a:xfrm>
              <a:off x="3182058" y="2620627"/>
              <a:ext cx="77455" cy="10762"/>
            </a:xfrm>
            <a:custGeom>
              <a:avLst/>
              <a:gdLst/>
              <a:ahLst/>
              <a:cxnLst/>
              <a:rect l="l" t="t" r="r" b="b"/>
              <a:pathLst>
                <a:path w="2958" h="411" extrusionOk="0">
                  <a:moveTo>
                    <a:pt x="258" y="0"/>
                  </a:moveTo>
                  <a:cubicBezTo>
                    <a:pt x="0" y="20"/>
                    <a:pt x="0" y="392"/>
                    <a:pt x="258" y="411"/>
                  </a:cubicBezTo>
                  <a:lnTo>
                    <a:pt x="2700" y="411"/>
                  </a:lnTo>
                  <a:cubicBezTo>
                    <a:pt x="2957" y="392"/>
                    <a:pt x="2957" y="20"/>
                    <a:pt x="2700"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60" name="Google Shape;11960;p79"/>
            <p:cNvSpPr/>
            <p:nvPr/>
          </p:nvSpPr>
          <p:spPr>
            <a:xfrm>
              <a:off x="3182058" y="2634374"/>
              <a:ext cx="77455" cy="10762"/>
            </a:xfrm>
            <a:custGeom>
              <a:avLst/>
              <a:gdLst/>
              <a:ahLst/>
              <a:cxnLst/>
              <a:rect l="l" t="t" r="r" b="b"/>
              <a:pathLst>
                <a:path w="2958" h="411" extrusionOk="0">
                  <a:moveTo>
                    <a:pt x="258" y="0"/>
                  </a:moveTo>
                  <a:cubicBezTo>
                    <a:pt x="0" y="19"/>
                    <a:pt x="0" y="391"/>
                    <a:pt x="258" y="410"/>
                  </a:cubicBezTo>
                  <a:lnTo>
                    <a:pt x="2700" y="410"/>
                  </a:lnTo>
                  <a:cubicBezTo>
                    <a:pt x="2957" y="391"/>
                    <a:pt x="2957" y="19"/>
                    <a:pt x="2700"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61" name="Google Shape;11961;p79"/>
            <p:cNvSpPr/>
            <p:nvPr/>
          </p:nvSpPr>
          <p:spPr>
            <a:xfrm>
              <a:off x="3077632" y="2694311"/>
              <a:ext cx="334749" cy="34250"/>
            </a:xfrm>
            <a:custGeom>
              <a:avLst/>
              <a:gdLst/>
              <a:ahLst/>
              <a:cxnLst/>
              <a:rect l="l" t="t" r="r" b="b"/>
              <a:pathLst>
                <a:path w="12784" h="1308" extrusionOk="0">
                  <a:moveTo>
                    <a:pt x="773" y="1"/>
                  </a:moveTo>
                  <a:lnTo>
                    <a:pt x="0" y="1031"/>
                  </a:lnTo>
                  <a:lnTo>
                    <a:pt x="0" y="1308"/>
                  </a:lnTo>
                  <a:lnTo>
                    <a:pt x="12784" y="1308"/>
                  </a:lnTo>
                  <a:lnTo>
                    <a:pt x="12784" y="1031"/>
                  </a:lnTo>
                  <a:lnTo>
                    <a:pt x="12011" y="1"/>
                  </a:ln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62" name="Google Shape;11962;p79"/>
            <p:cNvSpPr/>
            <p:nvPr/>
          </p:nvSpPr>
          <p:spPr>
            <a:xfrm>
              <a:off x="3188552" y="2700072"/>
              <a:ext cx="112674" cy="16758"/>
            </a:xfrm>
            <a:custGeom>
              <a:avLst/>
              <a:gdLst/>
              <a:ahLst/>
              <a:cxnLst/>
              <a:rect l="l" t="t" r="r" b="b"/>
              <a:pathLst>
                <a:path w="4303" h="640" extrusionOk="0">
                  <a:moveTo>
                    <a:pt x="821" y="0"/>
                  </a:moveTo>
                  <a:cubicBezTo>
                    <a:pt x="782" y="0"/>
                    <a:pt x="744" y="19"/>
                    <a:pt x="706" y="38"/>
                  </a:cubicBezTo>
                  <a:lnTo>
                    <a:pt x="38" y="553"/>
                  </a:lnTo>
                  <a:cubicBezTo>
                    <a:pt x="0" y="582"/>
                    <a:pt x="19" y="639"/>
                    <a:pt x="67" y="639"/>
                  </a:cubicBezTo>
                  <a:lnTo>
                    <a:pt x="4236" y="639"/>
                  </a:lnTo>
                  <a:cubicBezTo>
                    <a:pt x="4284" y="639"/>
                    <a:pt x="4303" y="582"/>
                    <a:pt x="4264" y="553"/>
                  </a:cubicBezTo>
                  <a:lnTo>
                    <a:pt x="3597" y="38"/>
                  </a:lnTo>
                  <a:cubicBezTo>
                    <a:pt x="3568" y="19"/>
                    <a:pt x="3520" y="0"/>
                    <a:pt x="3482"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63" name="Google Shape;11963;p79"/>
            <p:cNvSpPr/>
            <p:nvPr/>
          </p:nvSpPr>
          <p:spPr>
            <a:xfrm>
              <a:off x="3077632" y="2721308"/>
              <a:ext cx="334513" cy="20005"/>
            </a:xfrm>
            <a:custGeom>
              <a:avLst/>
              <a:gdLst/>
              <a:ahLst/>
              <a:cxnLst/>
              <a:rect l="l" t="t" r="r" b="b"/>
              <a:pathLst>
                <a:path w="12775" h="764" extrusionOk="0">
                  <a:moveTo>
                    <a:pt x="0" y="0"/>
                  </a:moveTo>
                  <a:lnTo>
                    <a:pt x="0" y="544"/>
                  </a:lnTo>
                  <a:cubicBezTo>
                    <a:pt x="0" y="668"/>
                    <a:pt x="96" y="763"/>
                    <a:pt x="220" y="763"/>
                  </a:cubicBezTo>
                  <a:lnTo>
                    <a:pt x="12555" y="763"/>
                  </a:lnTo>
                  <a:cubicBezTo>
                    <a:pt x="12679" y="763"/>
                    <a:pt x="12774" y="668"/>
                    <a:pt x="12774" y="544"/>
                  </a:cubicBezTo>
                  <a:lnTo>
                    <a:pt x="12774" y="0"/>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964" name="Google Shape;11964;p79"/>
          <p:cNvGrpSpPr/>
          <p:nvPr/>
        </p:nvGrpSpPr>
        <p:grpSpPr>
          <a:xfrm>
            <a:off x="2635237" y="2431780"/>
            <a:ext cx="359232" cy="323018"/>
            <a:chOff x="2635237" y="2431780"/>
            <a:chExt cx="359232" cy="323018"/>
          </a:xfrm>
        </p:grpSpPr>
        <p:sp>
          <p:nvSpPr>
            <p:cNvPr id="11965" name="Google Shape;11965;p79"/>
            <p:cNvSpPr/>
            <p:nvPr/>
          </p:nvSpPr>
          <p:spPr>
            <a:xfrm>
              <a:off x="2769121" y="2696328"/>
              <a:ext cx="44253" cy="40482"/>
            </a:xfrm>
            <a:custGeom>
              <a:avLst/>
              <a:gdLst/>
              <a:ahLst/>
              <a:cxnLst/>
              <a:rect l="l" t="t" r="r" b="b"/>
              <a:pathLst>
                <a:path w="1690" h="1546" extrusionOk="0">
                  <a:moveTo>
                    <a:pt x="344" y="0"/>
                  </a:moveTo>
                  <a:lnTo>
                    <a:pt x="1" y="1546"/>
                  </a:lnTo>
                  <a:lnTo>
                    <a:pt x="1689" y="1546"/>
                  </a:lnTo>
                  <a:lnTo>
                    <a:pt x="1346" y="0"/>
                  </a:ln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66" name="Google Shape;11966;p79"/>
            <p:cNvSpPr/>
            <p:nvPr/>
          </p:nvSpPr>
          <p:spPr>
            <a:xfrm>
              <a:off x="2738903" y="2733039"/>
              <a:ext cx="104688" cy="21760"/>
            </a:xfrm>
            <a:custGeom>
              <a:avLst/>
              <a:gdLst/>
              <a:ahLst/>
              <a:cxnLst/>
              <a:rect l="l" t="t" r="r" b="b"/>
              <a:pathLst>
                <a:path w="3998" h="831" extrusionOk="0">
                  <a:moveTo>
                    <a:pt x="220" y="0"/>
                  </a:moveTo>
                  <a:cubicBezTo>
                    <a:pt x="96" y="0"/>
                    <a:pt x="0" y="96"/>
                    <a:pt x="0" y="220"/>
                  </a:cubicBezTo>
                  <a:lnTo>
                    <a:pt x="0" y="611"/>
                  </a:lnTo>
                  <a:cubicBezTo>
                    <a:pt x="0" y="725"/>
                    <a:pt x="96" y="830"/>
                    <a:pt x="220" y="830"/>
                  </a:cubicBezTo>
                  <a:lnTo>
                    <a:pt x="3778" y="830"/>
                  </a:lnTo>
                  <a:cubicBezTo>
                    <a:pt x="3902" y="830"/>
                    <a:pt x="3997" y="725"/>
                    <a:pt x="3997" y="611"/>
                  </a:cubicBezTo>
                  <a:lnTo>
                    <a:pt x="3997" y="220"/>
                  </a:lnTo>
                  <a:cubicBezTo>
                    <a:pt x="3997" y="96"/>
                    <a:pt x="3902" y="0"/>
                    <a:pt x="3778" y="0"/>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67" name="Google Shape;11967;p79"/>
            <p:cNvSpPr/>
            <p:nvPr/>
          </p:nvSpPr>
          <p:spPr>
            <a:xfrm>
              <a:off x="2635237" y="2498212"/>
              <a:ext cx="312020" cy="203876"/>
            </a:xfrm>
            <a:custGeom>
              <a:avLst/>
              <a:gdLst/>
              <a:ahLst/>
              <a:cxnLst/>
              <a:rect l="l" t="t" r="r" b="b"/>
              <a:pathLst>
                <a:path w="11916" h="7786" extrusionOk="0">
                  <a:moveTo>
                    <a:pt x="229" y="1"/>
                  </a:moveTo>
                  <a:cubicBezTo>
                    <a:pt x="105" y="1"/>
                    <a:pt x="0" y="96"/>
                    <a:pt x="0" y="220"/>
                  </a:cubicBezTo>
                  <a:lnTo>
                    <a:pt x="0" y="7566"/>
                  </a:lnTo>
                  <a:cubicBezTo>
                    <a:pt x="0" y="7681"/>
                    <a:pt x="105" y="7785"/>
                    <a:pt x="229" y="7785"/>
                  </a:cubicBezTo>
                  <a:lnTo>
                    <a:pt x="11687" y="7785"/>
                  </a:lnTo>
                  <a:cubicBezTo>
                    <a:pt x="11811" y="7785"/>
                    <a:pt x="11916" y="7681"/>
                    <a:pt x="11916" y="7566"/>
                  </a:cubicBezTo>
                  <a:lnTo>
                    <a:pt x="11916" y="220"/>
                  </a:lnTo>
                  <a:cubicBezTo>
                    <a:pt x="11916" y="96"/>
                    <a:pt x="11811" y="1"/>
                    <a:pt x="11687" y="1"/>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68" name="Google Shape;11968;p79"/>
            <p:cNvSpPr/>
            <p:nvPr/>
          </p:nvSpPr>
          <p:spPr>
            <a:xfrm>
              <a:off x="2845555" y="2498212"/>
              <a:ext cx="101703" cy="84211"/>
            </a:xfrm>
            <a:custGeom>
              <a:avLst/>
              <a:gdLst/>
              <a:ahLst/>
              <a:cxnLst/>
              <a:rect l="l" t="t" r="r" b="b"/>
              <a:pathLst>
                <a:path w="3884" h="3216" extrusionOk="0">
                  <a:moveTo>
                    <a:pt x="20" y="1"/>
                  </a:moveTo>
                  <a:lnTo>
                    <a:pt x="20" y="68"/>
                  </a:lnTo>
                  <a:cubicBezTo>
                    <a:pt x="1" y="1794"/>
                    <a:pt x="1394" y="3206"/>
                    <a:pt x="3120" y="3216"/>
                  </a:cubicBezTo>
                  <a:cubicBezTo>
                    <a:pt x="3378" y="3216"/>
                    <a:pt x="3626" y="3178"/>
                    <a:pt x="3884" y="3120"/>
                  </a:cubicBezTo>
                  <a:lnTo>
                    <a:pt x="3884" y="220"/>
                  </a:lnTo>
                  <a:cubicBezTo>
                    <a:pt x="3874" y="96"/>
                    <a:pt x="3779" y="1"/>
                    <a:pt x="3655"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69" name="Google Shape;11969;p79"/>
            <p:cNvSpPr/>
            <p:nvPr/>
          </p:nvSpPr>
          <p:spPr>
            <a:xfrm>
              <a:off x="2635472" y="2687582"/>
              <a:ext cx="311523" cy="14506"/>
            </a:xfrm>
            <a:custGeom>
              <a:avLst/>
              <a:gdLst/>
              <a:ahLst/>
              <a:cxnLst/>
              <a:rect l="l" t="t" r="r" b="b"/>
              <a:pathLst>
                <a:path w="11897" h="554" extrusionOk="0">
                  <a:moveTo>
                    <a:pt x="1" y="0"/>
                  </a:moveTo>
                  <a:lnTo>
                    <a:pt x="1" y="334"/>
                  </a:lnTo>
                  <a:cubicBezTo>
                    <a:pt x="1" y="449"/>
                    <a:pt x="96" y="553"/>
                    <a:pt x="220" y="553"/>
                  </a:cubicBezTo>
                  <a:lnTo>
                    <a:pt x="11678" y="553"/>
                  </a:lnTo>
                  <a:cubicBezTo>
                    <a:pt x="11802" y="553"/>
                    <a:pt x="11897" y="449"/>
                    <a:pt x="11897" y="334"/>
                  </a:cubicBezTo>
                  <a:lnTo>
                    <a:pt x="11897" y="0"/>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70" name="Google Shape;11970;p79"/>
            <p:cNvSpPr/>
            <p:nvPr/>
          </p:nvSpPr>
          <p:spPr>
            <a:xfrm>
              <a:off x="2655216" y="2517196"/>
              <a:ext cx="272062" cy="151166"/>
            </a:xfrm>
            <a:custGeom>
              <a:avLst/>
              <a:gdLst/>
              <a:ahLst/>
              <a:cxnLst/>
              <a:rect l="l" t="t" r="r" b="b"/>
              <a:pathLst>
                <a:path w="10390" h="5773" extrusionOk="0">
                  <a:moveTo>
                    <a:pt x="220" y="1"/>
                  </a:moveTo>
                  <a:cubicBezTo>
                    <a:pt x="105" y="1"/>
                    <a:pt x="0" y="106"/>
                    <a:pt x="0" y="220"/>
                  </a:cubicBezTo>
                  <a:lnTo>
                    <a:pt x="0" y="5553"/>
                  </a:lnTo>
                  <a:cubicBezTo>
                    <a:pt x="0" y="5677"/>
                    <a:pt x="105" y="5773"/>
                    <a:pt x="220" y="5773"/>
                  </a:cubicBezTo>
                  <a:lnTo>
                    <a:pt x="10389" y="5773"/>
                  </a:lnTo>
                  <a:lnTo>
                    <a:pt x="10389" y="220"/>
                  </a:lnTo>
                  <a:cubicBezTo>
                    <a:pt x="10389" y="106"/>
                    <a:pt x="10284" y="1"/>
                    <a:pt x="10170"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71" name="Google Shape;11971;p79"/>
            <p:cNvSpPr/>
            <p:nvPr/>
          </p:nvSpPr>
          <p:spPr>
            <a:xfrm>
              <a:off x="2847807" y="2517196"/>
              <a:ext cx="79471" cy="65227"/>
            </a:xfrm>
            <a:custGeom>
              <a:avLst/>
              <a:gdLst/>
              <a:ahLst/>
              <a:cxnLst/>
              <a:rect l="l" t="t" r="r" b="b"/>
              <a:pathLst>
                <a:path w="3035" h="2491" extrusionOk="0">
                  <a:moveTo>
                    <a:pt x="1" y="1"/>
                  </a:moveTo>
                  <a:cubicBezTo>
                    <a:pt x="296" y="1441"/>
                    <a:pt x="1565" y="2481"/>
                    <a:pt x="3034" y="2491"/>
                  </a:cubicBezTo>
                  <a:lnTo>
                    <a:pt x="3034" y="220"/>
                  </a:lnTo>
                  <a:cubicBezTo>
                    <a:pt x="3034" y="106"/>
                    <a:pt x="2929" y="1"/>
                    <a:pt x="2815" y="1"/>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72" name="Google Shape;11972;p79"/>
            <p:cNvSpPr/>
            <p:nvPr/>
          </p:nvSpPr>
          <p:spPr>
            <a:xfrm>
              <a:off x="2655216" y="2517196"/>
              <a:ext cx="272062" cy="151166"/>
            </a:xfrm>
            <a:custGeom>
              <a:avLst/>
              <a:gdLst/>
              <a:ahLst/>
              <a:cxnLst/>
              <a:rect l="l" t="t" r="r" b="b"/>
              <a:pathLst>
                <a:path w="10390" h="5773" extrusionOk="0">
                  <a:moveTo>
                    <a:pt x="229" y="1"/>
                  </a:moveTo>
                  <a:cubicBezTo>
                    <a:pt x="105" y="1"/>
                    <a:pt x="0" y="106"/>
                    <a:pt x="0" y="220"/>
                  </a:cubicBezTo>
                  <a:lnTo>
                    <a:pt x="0" y="5553"/>
                  </a:lnTo>
                  <a:cubicBezTo>
                    <a:pt x="0" y="5677"/>
                    <a:pt x="105" y="5773"/>
                    <a:pt x="229" y="5773"/>
                  </a:cubicBezTo>
                  <a:lnTo>
                    <a:pt x="10170" y="5773"/>
                  </a:lnTo>
                  <a:cubicBezTo>
                    <a:pt x="10284" y="5773"/>
                    <a:pt x="10389" y="5677"/>
                    <a:pt x="10389" y="5553"/>
                  </a:cubicBezTo>
                  <a:lnTo>
                    <a:pt x="10389" y="5191"/>
                  </a:lnTo>
                  <a:lnTo>
                    <a:pt x="611" y="5191"/>
                  </a:lnTo>
                  <a:lnTo>
                    <a:pt x="611" y="1"/>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73" name="Google Shape;11973;p79"/>
            <p:cNvSpPr/>
            <p:nvPr/>
          </p:nvSpPr>
          <p:spPr>
            <a:xfrm>
              <a:off x="2770378" y="2678836"/>
              <a:ext cx="41739" cy="10762"/>
            </a:xfrm>
            <a:custGeom>
              <a:avLst/>
              <a:gdLst/>
              <a:ahLst/>
              <a:cxnLst/>
              <a:rect l="l" t="t" r="r" b="b"/>
              <a:pathLst>
                <a:path w="1594" h="411" extrusionOk="0">
                  <a:moveTo>
                    <a:pt x="248" y="0"/>
                  </a:moveTo>
                  <a:cubicBezTo>
                    <a:pt x="0" y="19"/>
                    <a:pt x="0" y="391"/>
                    <a:pt x="248" y="410"/>
                  </a:cubicBezTo>
                  <a:lnTo>
                    <a:pt x="1336" y="410"/>
                  </a:lnTo>
                  <a:cubicBezTo>
                    <a:pt x="1593" y="391"/>
                    <a:pt x="1593" y="19"/>
                    <a:pt x="1336"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74" name="Google Shape;11974;p79"/>
            <p:cNvSpPr/>
            <p:nvPr/>
          </p:nvSpPr>
          <p:spPr>
            <a:xfrm>
              <a:off x="2733404" y="2584910"/>
              <a:ext cx="25504" cy="26002"/>
            </a:xfrm>
            <a:custGeom>
              <a:avLst/>
              <a:gdLst/>
              <a:ahLst/>
              <a:cxnLst/>
              <a:rect l="l" t="t" r="r" b="b"/>
              <a:pathLst>
                <a:path w="974" h="993" extrusionOk="0">
                  <a:moveTo>
                    <a:pt x="220" y="0"/>
                  </a:moveTo>
                  <a:cubicBezTo>
                    <a:pt x="96" y="0"/>
                    <a:pt x="0" y="105"/>
                    <a:pt x="0" y="220"/>
                  </a:cubicBezTo>
                  <a:lnTo>
                    <a:pt x="0" y="773"/>
                  </a:lnTo>
                  <a:cubicBezTo>
                    <a:pt x="0" y="897"/>
                    <a:pt x="96" y="992"/>
                    <a:pt x="220" y="992"/>
                  </a:cubicBezTo>
                  <a:lnTo>
                    <a:pt x="754" y="992"/>
                  </a:lnTo>
                  <a:cubicBezTo>
                    <a:pt x="878" y="992"/>
                    <a:pt x="973" y="897"/>
                    <a:pt x="973" y="773"/>
                  </a:cubicBezTo>
                  <a:lnTo>
                    <a:pt x="973" y="220"/>
                  </a:lnTo>
                  <a:cubicBezTo>
                    <a:pt x="973" y="105"/>
                    <a:pt x="878" y="0"/>
                    <a:pt x="754"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75" name="Google Shape;11975;p79"/>
            <p:cNvSpPr/>
            <p:nvPr/>
          </p:nvSpPr>
          <p:spPr>
            <a:xfrm>
              <a:off x="2778364" y="2584910"/>
              <a:ext cx="25766" cy="26002"/>
            </a:xfrm>
            <a:custGeom>
              <a:avLst/>
              <a:gdLst/>
              <a:ahLst/>
              <a:cxnLst/>
              <a:rect l="l" t="t" r="r" b="b"/>
              <a:pathLst>
                <a:path w="984" h="993" extrusionOk="0">
                  <a:moveTo>
                    <a:pt x="229" y="0"/>
                  </a:moveTo>
                  <a:cubicBezTo>
                    <a:pt x="105" y="0"/>
                    <a:pt x="1" y="105"/>
                    <a:pt x="1" y="220"/>
                  </a:cubicBezTo>
                  <a:lnTo>
                    <a:pt x="1" y="773"/>
                  </a:lnTo>
                  <a:cubicBezTo>
                    <a:pt x="1" y="897"/>
                    <a:pt x="105" y="992"/>
                    <a:pt x="229" y="992"/>
                  </a:cubicBezTo>
                  <a:lnTo>
                    <a:pt x="764" y="992"/>
                  </a:lnTo>
                  <a:cubicBezTo>
                    <a:pt x="878" y="992"/>
                    <a:pt x="983" y="897"/>
                    <a:pt x="983" y="773"/>
                  </a:cubicBezTo>
                  <a:lnTo>
                    <a:pt x="983" y="220"/>
                  </a:lnTo>
                  <a:cubicBezTo>
                    <a:pt x="983" y="105"/>
                    <a:pt x="878" y="0"/>
                    <a:pt x="764" y="0"/>
                  </a:cubicBezTo>
                  <a:close/>
                </a:path>
              </a:pathLst>
            </a:custGeom>
            <a:solidFill>
              <a:srgbClr val="BFC8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76" name="Google Shape;11976;p79"/>
            <p:cNvSpPr/>
            <p:nvPr/>
          </p:nvSpPr>
          <p:spPr>
            <a:xfrm>
              <a:off x="2823585" y="2584910"/>
              <a:ext cx="25504" cy="26002"/>
            </a:xfrm>
            <a:custGeom>
              <a:avLst/>
              <a:gdLst/>
              <a:ahLst/>
              <a:cxnLst/>
              <a:rect l="l" t="t" r="r" b="b"/>
              <a:pathLst>
                <a:path w="974" h="993" extrusionOk="0">
                  <a:moveTo>
                    <a:pt x="220" y="0"/>
                  </a:moveTo>
                  <a:cubicBezTo>
                    <a:pt x="96" y="0"/>
                    <a:pt x="0" y="105"/>
                    <a:pt x="0" y="220"/>
                  </a:cubicBezTo>
                  <a:lnTo>
                    <a:pt x="0" y="773"/>
                  </a:lnTo>
                  <a:cubicBezTo>
                    <a:pt x="0" y="897"/>
                    <a:pt x="96" y="992"/>
                    <a:pt x="220" y="992"/>
                  </a:cubicBezTo>
                  <a:lnTo>
                    <a:pt x="754" y="992"/>
                  </a:lnTo>
                  <a:cubicBezTo>
                    <a:pt x="878" y="992"/>
                    <a:pt x="973" y="897"/>
                    <a:pt x="973" y="773"/>
                  </a:cubicBezTo>
                  <a:lnTo>
                    <a:pt x="973" y="220"/>
                  </a:lnTo>
                  <a:cubicBezTo>
                    <a:pt x="973" y="105"/>
                    <a:pt x="878" y="0"/>
                    <a:pt x="754" y="0"/>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77" name="Google Shape;11977;p79"/>
            <p:cNvSpPr/>
            <p:nvPr/>
          </p:nvSpPr>
          <p:spPr>
            <a:xfrm>
              <a:off x="2859799" y="2431780"/>
              <a:ext cx="134669" cy="136424"/>
            </a:xfrm>
            <a:custGeom>
              <a:avLst/>
              <a:gdLst/>
              <a:ahLst/>
              <a:cxnLst/>
              <a:rect l="l" t="t" r="r" b="b"/>
              <a:pathLst>
                <a:path w="5143" h="5210" extrusionOk="0">
                  <a:moveTo>
                    <a:pt x="2576" y="0"/>
                  </a:moveTo>
                  <a:cubicBezTo>
                    <a:pt x="1155" y="0"/>
                    <a:pt x="1" y="1164"/>
                    <a:pt x="1" y="2605"/>
                  </a:cubicBezTo>
                  <a:cubicBezTo>
                    <a:pt x="1" y="4045"/>
                    <a:pt x="1155" y="5209"/>
                    <a:pt x="2576" y="5209"/>
                  </a:cubicBezTo>
                  <a:cubicBezTo>
                    <a:pt x="3988" y="5209"/>
                    <a:pt x="5143" y="4045"/>
                    <a:pt x="5143" y="2605"/>
                  </a:cubicBezTo>
                  <a:cubicBezTo>
                    <a:pt x="5143" y="1164"/>
                    <a:pt x="3988" y="0"/>
                    <a:pt x="2576"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78" name="Google Shape;11978;p79"/>
            <p:cNvSpPr/>
            <p:nvPr/>
          </p:nvSpPr>
          <p:spPr>
            <a:xfrm>
              <a:off x="2904026" y="2482920"/>
              <a:ext cx="39984" cy="34302"/>
            </a:xfrm>
            <a:custGeom>
              <a:avLst/>
              <a:gdLst/>
              <a:ahLst/>
              <a:cxnLst/>
              <a:rect l="l" t="t" r="r" b="b"/>
              <a:pathLst>
                <a:path w="1527" h="1310" extrusionOk="0">
                  <a:moveTo>
                    <a:pt x="887" y="413"/>
                  </a:moveTo>
                  <a:cubicBezTo>
                    <a:pt x="1011" y="423"/>
                    <a:pt x="1116" y="528"/>
                    <a:pt x="1116" y="652"/>
                  </a:cubicBezTo>
                  <a:cubicBezTo>
                    <a:pt x="1116" y="800"/>
                    <a:pt x="999" y="896"/>
                    <a:pt x="876" y="896"/>
                  </a:cubicBezTo>
                  <a:cubicBezTo>
                    <a:pt x="817" y="896"/>
                    <a:pt x="756" y="873"/>
                    <a:pt x="706" y="823"/>
                  </a:cubicBezTo>
                  <a:cubicBezTo>
                    <a:pt x="553" y="671"/>
                    <a:pt x="668" y="413"/>
                    <a:pt x="887" y="413"/>
                  </a:cubicBezTo>
                  <a:close/>
                  <a:moveTo>
                    <a:pt x="869" y="1"/>
                  </a:moveTo>
                  <a:cubicBezTo>
                    <a:pt x="708" y="1"/>
                    <a:pt x="544" y="60"/>
                    <a:pt x="410" y="194"/>
                  </a:cubicBezTo>
                  <a:cubicBezTo>
                    <a:pt x="0" y="614"/>
                    <a:pt x="305" y="1310"/>
                    <a:pt x="887" y="1310"/>
                  </a:cubicBezTo>
                  <a:cubicBezTo>
                    <a:pt x="1240" y="1300"/>
                    <a:pt x="1527" y="1014"/>
                    <a:pt x="1527" y="652"/>
                  </a:cubicBezTo>
                  <a:cubicBezTo>
                    <a:pt x="1527" y="259"/>
                    <a:pt x="1205" y="1"/>
                    <a:pt x="869"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79" name="Google Shape;11979;p79"/>
            <p:cNvSpPr/>
            <p:nvPr/>
          </p:nvSpPr>
          <p:spPr>
            <a:xfrm>
              <a:off x="2880433" y="2455190"/>
              <a:ext cx="93638" cy="89841"/>
            </a:xfrm>
            <a:custGeom>
              <a:avLst/>
              <a:gdLst/>
              <a:ahLst/>
              <a:cxnLst/>
              <a:rect l="l" t="t" r="r" b="b"/>
              <a:pathLst>
                <a:path w="3576" h="3431" extrusionOk="0">
                  <a:moveTo>
                    <a:pt x="1785" y="845"/>
                  </a:moveTo>
                  <a:cubicBezTo>
                    <a:pt x="1936" y="845"/>
                    <a:pt x="2089" y="885"/>
                    <a:pt x="2227" y="967"/>
                  </a:cubicBezTo>
                  <a:cubicBezTo>
                    <a:pt x="2418" y="1091"/>
                    <a:pt x="2561" y="1281"/>
                    <a:pt x="2609" y="1510"/>
                  </a:cubicBezTo>
                  <a:cubicBezTo>
                    <a:pt x="2666" y="1730"/>
                    <a:pt x="2628" y="1959"/>
                    <a:pt x="2513" y="2159"/>
                  </a:cubicBezTo>
                  <a:cubicBezTo>
                    <a:pt x="2447" y="2283"/>
                    <a:pt x="2342" y="2378"/>
                    <a:pt x="2227" y="2455"/>
                  </a:cubicBezTo>
                  <a:cubicBezTo>
                    <a:pt x="2089" y="2536"/>
                    <a:pt x="1936" y="2576"/>
                    <a:pt x="1785" y="2576"/>
                  </a:cubicBezTo>
                  <a:cubicBezTo>
                    <a:pt x="1633" y="2576"/>
                    <a:pt x="1483" y="2536"/>
                    <a:pt x="1349" y="2455"/>
                  </a:cubicBezTo>
                  <a:cubicBezTo>
                    <a:pt x="1149" y="2331"/>
                    <a:pt x="1016" y="2140"/>
                    <a:pt x="958" y="1921"/>
                  </a:cubicBezTo>
                  <a:cubicBezTo>
                    <a:pt x="930" y="1787"/>
                    <a:pt x="930" y="1644"/>
                    <a:pt x="958" y="1510"/>
                  </a:cubicBezTo>
                  <a:cubicBezTo>
                    <a:pt x="1016" y="1281"/>
                    <a:pt x="1149" y="1091"/>
                    <a:pt x="1349" y="967"/>
                  </a:cubicBezTo>
                  <a:cubicBezTo>
                    <a:pt x="1483" y="885"/>
                    <a:pt x="1633" y="845"/>
                    <a:pt x="1785" y="845"/>
                  </a:cubicBezTo>
                  <a:close/>
                  <a:moveTo>
                    <a:pt x="1784" y="1"/>
                  </a:moveTo>
                  <a:cubicBezTo>
                    <a:pt x="1686" y="1"/>
                    <a:pt x="1588" y="65"/>
                    <a:pt x="1578" y="194"/>
                  </a:cubicBezTo>
                  <a:lnTo>
                    <a:pt x="1578" y="451"/>
                  </a:lnTo>
                  <a:cubicBezTo>
                    <a:pt x="1388" y="480"/>
                    <a:pt x="1206" y="556"/>
                    <a:pt x="1054" y="671"/>
                  </a:cubicBezTo>
                  <a:lnTo>
                    <a:pt x="872" y="499"/>
                  </a:lnTo>
                  <a:cubicBezTo>
                    <a:pt x="830" y="463"/>
                    <a:pt x="785" y="448"/>
                    <a:pt x="741" y="448"/>
                  </a:cubicBezTo>
                  <a:cubicBezTo>
                    <a:pt x="588" y="448"/>
                    <a:pt x="458" y="637"/>
                    <a:pt x="577" y="785"/>
                  </a:cubicBezTo>
                  <a:lnTo>
                    <a:pt x="758" y="967"/>
                  </a:lnTo>
                  <a:cubicBezTo>
                    <a:pt x="644" y="1129"/>
                    <a:pt x="567" y="1320"/>
                    <a:pt x="539" y="1510"/>
                  </a:cubicBezTo>
                  <a:lnTo>
                    <a:pt x="291" y="1510"/>
                  </a:lnTo>
                  <a:cubicBezTo>
                    <a:pt x="285" y="1510"/>
                    <a:pt x="279" y="1510"/>
                    <a:pt x="273" y="1510"/>
                  </a:cubicBezTo>
                  <a:cubicBezTo>
                    <a:pt x="4" y="1510"/>
                    <a:pt x="1" y="1922"/>
                    <a:pt x="264" y="1922"/>
                  </a:cubicBezTo>
                  <a:cubicBezTo>
                    <a:pt x="273" y="1922"/>
                    <a:pt x="282" y="1921"/>
                    <a:pt x="291" y="1921"/>
                  </a:cubicBezTo>
                  <a:lnTo>
                    <a:pt x="539" y="1921"/>
                  </a:lnTo>
                  <a:cubicBezTo>
                    <a:pt x="567" y="2121"/>
                    <a:pt x="644" y="2302"/>
                    <a:pt x="758" y="2464"/>
                  </a:cubicBezTo>
                  <a:lnTo>
                    <a:pt x="586" y="2646"/>
                  </a:lnTo>
                  <a:cubicBezTo>
                    <a:pt x="407" y="2796"/>
                    <a:pt x="551" y="3016"/>
                    <a:pt x="714" y="3016"/>
                  </a:cubicBezTo>
                  <a:cubicBezTo>
                    <a:pt x="768" y="3016"/>
                    <a:pt x="825" y="2991"/>
                    <a:pt x="872" y="2932"/>
                  </a:cubicBezTo>
                  <a:lnTo>
                    <a:pt x="1054" y="2760"/>
                  </a:lnTo>
                  <a:cubicBezTo>
                    <a:pt x="1206" y="2875"/>
                    <a:pt x="1388" y="2951"/>
                    <a:pt x="1578" y="2979"/>
                  </a:cubicBezTo>
                  <a:lnTo>
                    <a:pt x="1578" y="3237"/>
                  </a:lnTo>
                  <a:cubicBezTo>
                    <a:pt x="1588" y="3366"/>
                    <a:pt x="1686" y="3430"/>
                    <a:pt x="1785" y="3430"/>
                  </a:cubicBezTo>
                  <a:cubicBezTo>
                    <a:pt x="1884" y="3430"/>
                    <a:pt x="1984" y="3366"/>
                    <a:pt x="1998" y="3237"/>
                  </a:cubicBezTo>
                  <a:lnTo>
                    <a:pt x="1998" y="2979"/>
                  </a:lnTo>
                  <a:cubicBezTo>
                    <a:pt x="2189" y="2951"/>
                    <a:pt x="2361" y="2875"/>
                    <a:pt x="2523" y="2760"/>
                  </a:cubicBezTo>
                  <a:lnTo>
                    <a:pt x="2695" y="2932"/>
                  </a:lnTo>
                  <a:cubicBezTo>
                    <a:pt x="2742" y="2991"/>
                    <a:pt x="2799" y="3016"/>
                    <a:pt x="2854" y="3016"/>
                  </a:cubicBezTo>
                  <a:cubicBezTo>
                    <a:pt x="3017" y="3016"/>
                    <a:pt x="3162" y="2796"/>
                    <a:pt x="2990" y="2646"/>
                  </a:cubicBezTo>
                  <a:lnTo>
                    <a:pt x="2809" y="2464"/>
                  </a:lnTo>
                  <a:cubicBezTo>
                    <a:pt x="2924" y="2302"/>
                    <a:pt x="3000" y="2121"/>
                    <a:pt x="3038" y="1921"/>
                  </a:cubicBezTo>
                  <a:lnTo>
                    <a:pt x="3286" y="1921"/>
                  </a:lnTo>
                  <a:cubicBezTo>
                    <a:pt x="3295" y="1921"/>
                    <a:pt x="3304" y="1922"/>
                    <a:pt x="3312" y="1922"/>
                  </a:cubicBezTo>
                  <a:cubicBezTo>
                    <a:pt x="3576" y="1922"/>
                    <a:pt x="3573" y="1510"/>
                    <a:pt x="3304" y="1510"/>
                  </a:cubicBezTo>
                  <a:cubicBezTo>
                    <a:pt x="3298" y="1510"/>
                    <a:pt x="3292" y="1510"/>
                    <a:pt x="3286" y="1510"/>
                  </a:cubicBezTo>
                  <a:lnTo>
                    <a:pt x="3038" y="1510"/>
                  </a:lnTo>
                  <a:cubicBezTo>
                    <a:pt x="3000" y="1310"/>
                    <a:pt x="2924" y="1129"/>
                    <a:pt x="2809" y="967"/>
                  </a:cubicBezTo>
                  <a:lnTo>
                    <a:pt x="2990" y="785"/>
                  </a:lnTo>
                  <a:cubicBezTo>
                    <a:pt x="3115" y="631"/>
                    <a:pt x="2986" y="443"/>
                    <a:pt x="2832" y="443"/>
                  </a:cubicBezTo>
                  <a:cubicBezTo>
                    <a:pt x="2786" y="443"/>
                    <a:pt x="2739" y="460"/>
                    <a:pt x="2695" y="499"/>
                  </a:cubicBezTo>
                  <a:lnTo>
                    <a:pt x="2523" y="671"/>
                  </a:lnTo>
                  <a:cubicBezTo>
                    <a:pt x="2361" y="556"/>
                    <a:pt x="2179" y="480"/>
                    <a:pt x="1989" y="451"/>
                  </a:cubicBezTo>
                  <a:lnTo>
                    <a:pt x="1989" y="194"/>
                  </a:lnTo>
                  <a:cubicBezTo>
                    <a:pt x="1979" y="65"/>
                    <a:pt x="1881" y="1"/>
                    <a:pt x="1784"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980" name="Google Shape;11980;p79"/>
          <p:cNvGrpSpPr/>
          <p:nvPr/>
        </p:nvGrpSpPr>
        <p:grpSpPr>
          <a:xfrm>
            <a:off x="4011651" y="3768132"/>
            <a:ext cx="373189" cy="358944"/>
            <a:chOff x="4011651" y="3768132"/>
            <a:chExt cx="373189" cy="358944"/>
          </a:xfrm>
        </p:grpSpPr>
        <p:sp>
          <p:nvSpPr>
            <p:cNvPr id="11981" name="Google Shape;11981;p79"/>
            <p:cNvSpPr/>
            <p:nvPr/>
          </p:nvSpPr>
          <p:spPr>
            <a:xfrm>
              <a:off x="4011651" y="3859387"/>
              <a:ext cx="275309" cy="267689"/>
            </a:xfrm>
            <a:custGeom>
              <a:avLst/>
              <a:gdLst/>
              <a:ahLst/>
              <a:cxnLst/>
              <a:rect l="l" t="t" r="r" b="b"/>
              <a:pathLst>
                <a:path w="10514" h="10223" extrusionOk="0">
                  <a:moveTo>
                    <a:pt x="2452" y="1"/>
                  </a:moveTo>
                  <a:lnTo>
                    <a:pt x="1632" y="430"/>
                  </a:lnTo>
                  <a:lnTo>
                    <a:pt x="1403" y="554"/>
                  </a:lnTo>
                  <a:cubicBezTo>
                    <a:pt x="401" y="1079"/>
                    <a:pt x="0" y="2300"/>
                    <a:pt x="506" y="3321"/>
                  </a:cubicBezTo>
                  <a:cubicBezTo>
                    <a:pt x="1174" y="4656"/>
                    <a:pt x="5848" y="9340"/>
                    <a:pt x="7193" y="10008"/>
                  </a:cubicBezTo>
                  <a:cubicBezTo>
                    <a:pt x="7490" y="10153"/>
                    <a:pt x="7805" y="10223"/>
                    <a:pt x="8115" y="10223"/>
                  </a:cubicBezTo>
                  <a:cubicBezTo>
                    <a:pt x="8865" y="10223"/>
                    <a:pt x="9589" y="9820"/>
                    <a:pt x="9960" y="9111"/>
                  </a:cubicBezTo>
                  <a:lnTo>
                    <a:pt x="10074" y="8882"/>
                  </a:lnTo>
                  <a:lnTo>
                    <a:pt x="10513" y="8052"/>
                  </a:lnTo>
                  <a:lnTo>
                    <a:pt x="8128" y="6717"/>
                  </a:lnTo>
                  <a:lnTo>
                    <a:pt x="7918" y="7232"/>
                  </a:lnTo>
                  <a:cubicBezTo>
                    <a:pt x="7761" y="7616"/>
                    <a:pt x="7392" y="7838"/>
                    <a:pt x="7014" y="7838"/>
                  </a:cubicBezTo>
                  <a:cubicBezTo>
                    <a:pt x="6819" y="7838"/>
                    <a:pt x="6621" y="7779"/>
                    <a:pt x="6449" y="7652"/>
                  </a:cubicBezTo>
                  <a:cubicBezTo>
                    <a:pt x="6211" y="7480"/>
                    <a:pt x="3034" y="4303"/>
                    <a:pt x="2862" y="4065"/>
                  </a:cubicBezTo>
                  <a:cubicBezTo>
                    <a:pt x="2490" y="3550"/>
                    <a:pt x="2691" y="2834"/>
                    <a:pt x="3272" y="2596"/>
                  </a:cubicBezTo>
                  <a:lnTo>
                    <a:pt x="3788" y="2386"/>
                  </a:lnTo>
                  <a:lnTo>
                    <a:pt x="2452" y="1"/>
                  </a:ln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82" name="Google Shape;11982;p79"/>
            <p:cNvSpPr/>
            <p:nvPr/>
          </p:nvSpPr>
          <p:spPr>
            <a:xfrm>
              <a:off x="4054359" y="3859151"/>
              <a:ext cx="56481" cy="72716"/>
            </a:xfrm>
            <a:custGeom>
              <a:avLst/>
              <a:gdLst/>
              <a:ahLst/>
              <a:cxnLst/>
              <a:rect l="l" t="t" r="r" b="b"/>
              <a:pathLst>
                <a:path w="2157" h="2777" extrusionOk="0">
                  <a:moveTo>
                    <a:pt x="821" y="0"/>
                  </a:moveTo>
                  <a:lnTo>
                    <a:pt x="1" y="439"/>
                  </a:lnTo>
                  <a:lnTo>
                    <a:pt x="1374" y="2776"/>
                  </a:lnTo>
                  <a:cubicBezTo>
                    <a:pt x="1451" y="2700"/>
                    <a:pt x="1546" y="2643"/>
                    <a:pt x="1641" y="2605"/>
                  </a:cubicBezTo>
                  <a:lnTo>
                    <a:pt x="2157" y="2395"/>
                  </a:lnTo>
                  <a:lnTo>
                    <a:pt x="821" y="0"/>
                  </a:ln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83" name="Google Shape;11983;p79"/>
            <p:cNvSpPr/>
            <p:nvPr/>
          </p:nvSpPr>
          <p:spPr>
            <a:xfrm>
              <a:off x="4214480" y="4035245"/>
              <a:ext cx="72480" cy="56743"/>
            </a:xfrm>
            <a:custGeom>
              <a:avLst/>
              <a:gdLst/>
              <a:ahLst/>
              <a:cxnLst/>
              <a:rect l="l" t="t" r="r" b="b"/>
              <a:pathLst>
                <a:path w="2768" h="2167" extrusionOk="0">
                  <a:moveTo>
                    <a:pt x="382" y="1"/>
                  </a:moveTo>
                  <a:lnTo>
                    <a:pt x="172" y="526"/>
                  </a:lnTo>
                  <a:cubicBezTo>
                    <a:pt x="125" y="621"/>
                    <a:pt x="67" y="716"/>
                    <a:pt x="1" y="793"/>
                  </a:cubicBezTo>
                  <a:lnTo>
                    <a:pt x="2328" y="2166"/>
                  </a:lnTo>
                  <a:lnTo>
                    <a:pt x="2767" y="1336"/>
                  </a:lnTo>
                  <a:lnTo>
                    <a:pt x="382" y="1"/>
                  </a:ln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84" name="Google Shape;11984;p79"/>
            <p:cNvSpPr/>
            <p:nvPr/>
          </p:nvSpPr>
          <p:spPr>
            <a:xfrm>
              <a:off x="4135559" y="3768132"/>
              <a:ext cx="249281" cy="210946"/>
            </a:xfrm>
            <a:custGeom>
              <a:avLst/>
              <a:gdLst/>
              <a:ahLst/>
              <a:cxnLst/>
              <a:rect l="l" t="t" r="r" b="b"/>
              <a:pathLst>
                <a:path w="9520" h="8056" extrusionOk="0">
                  <a:moveTo>
                    <a:pt x="4798" y="0"/>
                  </a:moveTo>
                  <a:cubicBezTo>
                    <a:pt x="4745" y="0"/>
                    <a:pt x="4691" y="2"/>
                    <a:pt x="4636" y="4"/>
                  </a:cubicBezTo>
                  <a:cubicBezTo>
                    <a:pt x="1612" y="118"/>
                    <a:pt x="0" y="3629"/>
                    <a:pt x="1879" y="6004"/>
                  </a:cubicBezTo>
                  <a:lnTo>
                    <a:pt x="1803" y="7826"/>
                  </a:lnTo>
                  <a:cubicBezTo>
                    <a:pt x="1795" y="7956"/>
                    <a:pt x="1904" y="8056"/>
                    <a:pt x="2026" y="8056"/>
                  </a:cubicBezTo>
                  <a:cubicBezTo>
                    <a:pt x="2056" y="8056"/>
                    <a:pt x="2088" y="8050"/>
                    <a:pt x="2118" y="8036"/>
                  </a:cubicBezTo>
                  <a:lnTo>
                    <a:pt x="3768" y="7264"/>
                  </a:lnTo>
                  <a:cubicBezTo>
                    <a:pt x="4103" y="7359"/>
                    <a:pt x="4443" y="7404"/>
                    <a:pt x="4778" y="7404"/>
                  </a:cubicBezTo>
                  <a:cubicBezTo>
                    <a:pt x="5993" y="7404"/>
                    <a:pt x="7158" y="6805"/>
                    <a:pt x="7861" y="5766"/>
                  </a:cubicBezTo>
                  <a:cubicBezTo>
                    <a:pt x="9519" y="3293"/>
                    <a:pt x="7727" y="0"/>
                    <a:pt x="4798"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85" name="Google Shape;11985;p79"/>
            <p:cNvSpPr/>
            <p:nvPr/>
          </p:nvSpPr>
          <p:spPr>
            <a:xfrm>
              <a:off x="4062110" y="3836553"/>
              <a:ext cx="78712" cy="97827"/>
            </a:xfrm>
            <a:custGeom>
              <a:avLst/>
              <a:gdLst/>
              <a:ahLst/>
              <a:cxnLst/>
              <a:rect l="l" t="t" r="r" b="b"/>
              <a:pathLst>
                <a:path w="3006" h="3736" extrusionOk="0">
                  <a:moveTo>
                    <a:pt x="1124" y="0"/>
                  </a:moveTo>
                  <a:cubicBezTo>
                    <a:pt x="1086" y="0"/>
                    <a:pt x="1047" y="11"/>
                    <a:pt x="1012" y="33"/>
                  </a:cubicBezTo>
                  <a:lnTo>
                    <a:pt x="134" y="539"/>
                  </a:lnTo>
                  <a:cubicBezTo>
                    <a:pt x="29" y="606"/>
                    <a:pt x="0" y="739"/>
                    <a:pt x="58" y="844"/>
                  </a:cubicBezTo>
                  <a:lnTo>
                    <a:pt x="1698" y="3630"/>
                  </a:lnTo>
                  <a:cubicBezTo>
                    <a:pt x="1736" y="3699"/>
                    <a:pt x="1807" y="3735"/>
                    <a:pt x="1881" y="3735"/>
                  </a:cubicBezTo>
                  <a:cubicBezTo>
                    <a:pt x="1920" y="3735"/>
                    <a:pt x="1959" y="3726"/>
                    <a:pt x="1994" y="3706"/>
                  </a:cubicBezTo>
                  <a:lnTo>
                    <a:pt x="2872" y="3191"/>
                  </a:lnTo>
                  <a:cubicBezTo>
                    <a:pt x="2977" y="3134"/>
                    <a:pt x="3005" y="2991"/>
                    <a:pt x="2948" y="2886"/>
                  </a:cubicBezTo>
                  <a:lnTo>
                    <a:pt x="1307" y="110"/>
                  </a:lnTo>
                  <a:cubicBezTo>
                    <a:pt x="1269" y="40"/>
                    <a:pt x="1198" y="0"/>
                    <a:pt x="1124" y="0"/>
                  </a:cubicBezTo>
                  <a:close/>
                </a:path>
              </a:pathLst>
            </a:custGeom>
            <a:solidFill>
              <a:srgbClr val="BAC2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86" name="Google Shape;11986;p79"/>
            <p:cNvSpPr/>
            <p:nvPr/>
          </p:nvSpPr>
          <p:spPr>
            <a:xfrm>
              <a:off x="4210998" y="4006154"/>
              <a:ext cx="99451" cy="77298"/>
            </a:xfrm>
            <a:custGeom>
              <a:avLst/>
              <a:gdLst/>
              <a:ahLst/>
              <a:cxnLst/>
              <a:rect l="l" t="t" r="r" b="b"/>
              <a:pathLst>
                <a:path w="3798" h="2952" extrusionOk="0">
                  <a:moveTo>
                    <a:pt x="765" y="1"/>
                  </a:moveTo>
                  <a:cubicBezTo>
                    <a:pt x="691" y="1"/>
                    <a:pt x="620" y="41"/>
                    <a:pt x="582" y="110"/>
                  </a:cubicBezTo>
                  <a:lnTo>
                    <a:pt x="67" y="978"/>
                  </a:lnTo>
                  <a:cubicBezTo>
                    <a:pt x="0" y="1083"/>
                    <a:pt x="38" y="1217"/>
                    <a:pt x="143" y="1284"/>
                  </a:cubicBezTo>
                  <a:lnTo>
                    <a:pt x="2929" y="2924"/>
                  </a:lnTo>
                  <a:cubicBezTo>
                    <a:pt x="2962" y="2943"/>
                    <a:pt x="2998" y="2951"/>
                    <a:pt x="3033" y="2951"/>
                  </a:cubicBezTo>
                  <a:cubicBezTo>
                    <a:pt x="3110" y="2951"/>
                    <a:pt x="3185" y="2911"/>
                    <a:pt x="3225" y="2839"/>
                  </a:cubicBezTo>
                  <a:lnTo>
                    <a:pt x="3740" y="1970"/>
                  </a:lnTo>
                  <a:cubicBezTo>
                    <a:pt x="3797" y="1866"/>
                    <a:pt x="3768" y="1732"/>
                    <a:pt x="3663" y="1665"/>
                  </a:cubicBezTo>
                  <a:lnTo>
                    <a:pt x="878" y="34"/>
                  </a:lnTo>
                  <a:cubicBezTo>
                    <a:pt x="842" y="11"/>
                    <a:pt x="803" y="1"/>
                    <a:pt x="765" y="1"/>
                  </a:cubicBezTo>
                  <a:close/>
                </a:path>
              </a:pathLst>
            </a:custGeom>
            <a:solidFill>
              <a:srgbClr val="BAC2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87" name="Google Shape;11987;p79"/>
            <p:cNvSpPr/>
            <p:nvPr/>
          </p:nvSpPr>
          <p:spPr>
            <a:xfrm>
              <a:off x="4186750" y="3787195"/>
              <a:ext cx="147657" cy="149595"/>
            </a:xfrm>
            <a:custGeom>
              <a:avLst/>
              <a:gdLst/>
              <a:ahLst/>
              <a:cxnLst/>
              <a:rect l="l" t="t" r="r" b="b"/>
              <a:pathLst>
                <a:path w="5639" h="5713" extrusionOk="0">
                  <a:moveTo>
                    <a:pt x="3619" y="1"/>
                  </a:moveTo>
                  <a:cubicBezTo>
                    <a:pt x="3478" y="1"/>
                    <a:pt x="3337" y="151"/>
                    <a:pt x="3435" y="316"/>
                  </a:cubicBezTo>
                  <a:lnTo>
                    <a:pt x="3616" y="621"/>
                  </a:lnTo>
                  <a:cubicBezTo>
                    <a:pt x="3359" y="540"/>
                    <a:pt x="3096" y="501"/>
                    <a:pt x="2836" y="501"/>
                  </a:cubicBezTo>
                  <a:cubicBezTo>
                    <a:pt x="1959" y="501"/>
                    <a:pt x="1116" y="943"/>
                    <a:pt x="630" y="1708"/>
                  </a:cubicBezTo>
                  <a:cubicBezTo>
                    <a:pt x="1" y="2710"/>
                    <a:pt x="115" y="4008"/>
                    <a:pt x="917" y="4876"/>
                  </a:cubicBezTo>
                  <a:cubicBezTo>
                    <a:pt x="1422" y="5424"/>
                    <a:pt x="2122" y="5713"/>
                    <a:pt x="2833" y="5713"/>
                  </a:cubicBezTo>
                  <a:cubicBezTo>
                    <a:pt x="3248" y="5713"/>
                    <a:pt x="3668" y="5614"/>
                    <a:pt x="4055" y="5410"/>
                  </a:cubicBezTo>
                  <a:cubicBezTo>
                    <a:pt x="5095" y="4857"/>
                    <a:pt x="5639" y="3664"/>
                    <a:pt x="5362" y="2510"/>
                  </a:cubicBezTo>
                  <a:lnTo>
                    <a:pt x="5372" y="2510"/>
                  </a:lnTo>
                  <a:cubicBezTo>
                    <a:pt x="5344" y="2399"/>
                    <a:pt x="5259" y="2351"/>
                    <a:pt x="5174" y="2351"/>
                  </a:cubicBezTo>
                  <a:cubicBezTo>
                    <a:pt x="5052" y="2351"/>
                    <a:pt x="4928" y="2448"/>
                    <a:pt x="4962" y="2605"/>
                  </a:cubicBezTo>
                  <a:cubicBezTo>
                    <a:pt x="5190" y="3578"/>
                    <a:pt x="4742" y="4580"/>
                    <a:pt x="3855" y="5047"/>
                  </a:cubicBezTo>
                  <a:cubicBezTo>
                    <a:pt x="3533" y="5219"/>
                    <a:pt x="3183" y="5302"/>
                    <a:pt x="2835" y="5302"/>
                  </a:cubicBezTo>
                  <a:cubicBezTo>
                    <a:pt x="2235" y="5302"/>
                    <a:pt x="1641" y="5055"/>
                    <a:pt x="1212" y="4589"/>
                  </a:cubicBezTo>
                  <a:cubicBezTo>
                    <a:pt x="545" y="3855"/>
                    <a:pt x="449" y="2758"/>
                    <a:pt x="993" y="1918"/>
                  </a:cubicBezTo>
                  <a:cubicBezTo>
                    <a:pt x="1398" y="1281"/>
                    <a:pt x="2095" y="919"/>
                    <a:pt x="2825" y="919"/>
                  </a:cubicBezTo>
                  <a:cubicBezTo>
                    <a:pt x="3056" y="919"/>
                    <a:pt x="3291" y="955"/>
                    <a:pt x="3521" y="1031"/>
                  </a:cubicBezTo>
                  <a:lnTo>
                    <a:pt x="3073" y="1126"/>
                  </a:lnTo>
                  <a:cubicBezTo>
                    <a:pt x="2826" y="1188"/>
                    <a:pt x="2888" y="1535"/>
                    <a:pt x="3110" y="1535"/>
                  </a:cubicBezTo>
                  <a:cubicBezTo>
                    <a:pt x="3128" y="1535"/>
                    <a:pt x="3148" y="1532"/>
                    <a:pt x="3168" y="1527"/>
                  </a:cubicBezTo>
                  <a:lnTo>
                    <a:pt x="4179" y="1298"/>
                  </a:lnTo>
                  <a:cubicBezTo>
                    <a:pt x="4313" y="1270"/>
                    <a:pt x="4380" y="1117"/>
                    <a:pt x="4313" y="993"/>
                  </a:cubicBezTo>
                  <a:lnTo>
                    <a:pt x="3788" y="106"/>
                  </a:lnTo>
                  <a:cubicBezTo>
                    <a:pt x="3747" y="31"/>
                    <a:pt x="3683" y="1"/>
                    <a:pt x="3619" y="1"/>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88" name="Google Shape;11988;p79"/>
            <p:cNvSpPr/>
            <p:nvPr/>
          </p:nvSpPr>
          <p:spPr>
            <a:xfrm>
              <a:off x="4226473" y="3841659"/>
              <a:ext cx="42734" cy="53496"/>
            </a:xfrm>
            <a:custGeom>
              <a:avLst/>
              <a:gdLst/>
              <a:ahLst/>
              <a:cxnLst/>
              <a:rect l="l" t="t" r="r" b="b"/>
              <a:pathLst>
                <a:path w="1632" h="2043" extrusionOk="0">
                  <a:moveTo>
                    <a:pt x="709" y="0"/>
                  </a:moveTo>
                  <a:cubicBezTo>
                    <a:pt x="354" y="0"/>
                    <a:pt x="58" y="292"/>
                    <a:pt x="48" y="649"/>
                  </a:cubicBezTo>
                  <a:cubicBezTo>
                    <a:pt x="48" y="788"/>
                    <a:pt x="153" y="857"/>
                    <a:pt x="258" y="857"/>
                  </a:cubicBezTo>
                  <a:cubicBezTo>
                    <a:pt x="363" y="857"/>
                    <a:pt x="468" y="788"/>
                    <a:pt x="468" y="649"/>
                  </a:cubicBezTo>
                  <a:cubicBezTo>
                    <a:pt x="468" y="521"/>
                    <a:pt x="574" y="410"/>
                    <a:pt x="709" y="410"/>
                  </a:cubicBezTo>
                  <a:cubicBezTo>
                    <a:pt x="714" y="410"/>
                    <a:pt x="720" y="410"/>
                    <a:pt x="726" y="411"/>
                  </a:cubicBezTo>
                  <a:lnTo>
                    <a:pt x="802" y="411"/>
                  </a:lnTo>
                  <a:cubicBezTo>
                    <a:pt x="840" y="411"/>
                    <a:pt x="869" y="430"/>
                    <a:pt x="888" y="458"/>
                  </a:cubicBezTo>
                  <a:cubicBezTo>
                    <a:pt x="897" y="477"/>
                    <a:pt x="897" y="506"/>
                    <a:pt x="888" y="525"/>
                  </a:cubicBezTo>
                  <a:lnTo>
                    <a:pt x="86" y="1708"/>
                  </a:lnTo>
                  <a:cubicBezTo>
                    <a:pt x="1" y="1851"/>
                    <a:pt x="96" y="2032"/>
                    <a:pt x="258" y="2032"/>
                  </a:cubicBezTo>
                  <a:lnTo>
                    <a:pt x="1355" y="2032"/>
                  </a:lnTo>
                  <a:lnTo>
                    <a:pt x="1355" y="2042"/>
                  </a:lnTo>
                  <a:cubicBezTo>
                    <a:pt x="1632" y="2042"/>
                    <a:pt x="1632" y="1622"/>
                    <a:pt x="1355" y="1622"/>
                  </a:cubicBezTo>
                  <a:lnTo>
                    <a:pt x="649" y="1622"/>
                  </a:lnTo>
                  <a:lnTo>
                    <a:pt x="1231" y="764"/>
                  </a:lnTo>
                  <a:cubicBezTo>
                    <a:pt x="1327" y="611"/>
                    <a:pt x="1336" y="420"/>
                    <a:pt x="1250" y="268"/>
                  </a:cubicBezTo>
                  <a:cubicBezTo>
                    <a:pt x="1164" y="105"/>
                    <a:pt x="993" y="0"/>
                    <a:pt x="802" y="0"/>
                  </a:cubicBezTo>
                  <a:lnTo>
                    <a:pt x="726" y="0"/>
                  </a:lnTo>
                  <a:cubicBezTo>
                    <a:pt x="720" y="0"/>
                    <a:pt x="714" y="0"/>
                    <a:pt x="709" y="0"/>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89" name="Google Shape;11989;p79"/>
            <p:cNvSpPr/>
            <p:nvPr/>
          </p:nvSpPr>
          <p:spPr>
            <a:xfrm>
              <a:off x="4266431" y="3841476"/>
              <a:ext cx="30008" cy="53417"/>
            </a:xfrm>
            <a:custGeom>
              <a:avLst/>
              <a:gdLst/>
              <a:ahLst/>
              <a:cxnLst/>
              <a:rect l="l" t="t" r="r" b="b"/>
              <a:pathLst>
                <a:path w="1146" h="2040" extrusionOk="0">
                  <a:moveTo>
                    <a:pt x="206" y="0"/>
                  </a:moveTo>
                  <a:cubicBezTo>
                    <a:pt x="104" y="0"/>
                    <a:pt x="1" y="69"/>
                    <a:pt x="1" y="208"/>
                  </a:cubicBezTo>
                  <a:lnTo>
                    <a:pt x="1" y="1076"/>
                  </a:lnTo>
                  <a:cubicBezTo>
                    <a:pt x="1" y="1181"/>
                    <a:pt x="87" y="1276"/>
                    <a:pt x="201" y="1276"/>
                  </a:cubicBezTo>
                  <a:lnTo>
                    <a:pt x="736" y="1276"/>
                  </a:lnTo>
                  <a:lnTo>
                    <a:pt x="736" y="1830"/>
                  </a:lnTo>
                  <a:cubicBezTo>
                    <a:pt x="736" y="1944"/>
                    <a:pt x="821" y="2039"/>
                    <a:pt x="936" y="2039"/>
                  </a:cubicBezTo>
                  <a:cubicBezTo>
                    <a:pt x="1050" y="2039"/>
                    <a:pt x="1146" y="1944"/>
                    <a:pt x="1146" y="1830"/>
                  </a:cubicBezTo>
                  <a:lnTo>
                    <a:pt x="1146" y="1066"/>
                  </a:lnTo>
                  <a:cubicBezTo>
                    <a:pt x="1146" y="952"/>
                    <a:pt x="1050" y="866"/>
                    <a:pt x="936" y="866"/>
                  </a:cubicBezTo>
                  <a:lnTo>
                    <a:pt x="411" y="866"/>
                  </a:lnTo>
                  <a:lnTo>
                    <a:pt x="411" y="208"/>
                  </a:lnTo>
                  <a:cubicBezTo>
                    <a:pt x="411" y="69"/>
                    <a:pt x="309" y="0"/>
                    <a:pt x="206" y="0"/>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90" name="Google Shape;11990;p79"/>
            <p:cNvSpPr/>
            <p:nvPr/>
          </p:nvSpPr>
          <p:spPr>
            <a:xfrm>
              <a:off x="4285677" y="3841476"/>
              <a:ext cx="10762" cy="33438"/>
            </a:xfrm>
            <a:custGeom>
              <a:avLst/>
              <a:gdLst/>
              <a:ahLst/>
              <a:cxnLst/>
              <a:rect l="l" t="t" r="r" b="b"/>
              <a:pathLst>
                <a:path w="411" h="1277" extrusionOk="0">
                  <a:moveTo>
                    <a:pt x="206" y="0"/>
                  </a:moveTo>
                  <a:cubicBezTo>
                    <a:pt x="103" y="0"/>
                    <a:pt x="1" y="69"/>
                    <a:pt x="1" y="208"/>
                  </a:cubicBezTo>
                  <a:lnTo>
                    <a:pt x="1" y="1066"/>
                  </a:lnTo>
                  <a:cubicBezTo>
                    <a:pt x="1" y="1181"/>
                    <a:pt x="86" y="1276"/>
                    <a:pt x="201" y="1276"/>
                  </a:cubicBezTo>
                  <a:cubicBezTo>
                    <a:pt x="315" y="1276"/>
                    <a:pt x="411" y="1181"/>
                    <a:pt x="411" y="1066"/>
                  </a:cubicBezTo>
                  <a:lnTo>
                    <a:pt x="411" y="208"/>
                  </a:lnTo>
                  <a:cubicBezTo>
                    <a:pt x="411" y="69"/>
                    <a:pt x="308" y="0"/>
                    <a:pt x="206" y="0"/>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1991" name="Google Shape;11991;p79"/>
          <p:cNvGrpSpPr/>
          <p:nvPr/>
        </p:nvGrpSpPr>
        <p:grpSpPr>
          <a:xfrm>
            <a:off x="2189568" y="1961603"/>
            <a:ext cx="364993" cy="359049"/>
            <a:chOff x="2189568" y="1961603"/>
            <a:chExt cx="364993" cy="359049"/>
          </a:xfrm>
        </p:grpSpPr>
        <p:sp>
          <p:nvSpPr>
            <p:cNvPr id="11992" name="Google Shape;11992;p79"/>
            <p:cNvSpPr/>
            <p:nvPr/>
          </p:nvSpPr>
          <p:spPr>
            <a:xfrm>
              <a:off x="2232197" y="2004206"/>
              <a:ext cx="77822" cy="73868"/>
            </a:xfrm>
            <a:custGeom>
              <a:avLst/>
              <a:gdLst/>
              <a:ahLst/>
              <a:cxnLst/>
              <a:rect l="l" t="t" r="r" b="b"/>
              <a:pathLst>
                <a:path w="2972" h="2821" extrusionOk="0">
                  <a:moveTo>
                    <a:pt x="292" y="1"/>
                  </a:moveTo>
                  <a:cubicBezTo>
                    <a:pt x="135" y="1"/>
                    <a:pt x="1" y="204"/>
                    <a:pt x="147" y="350"/>
                  </a:cubicBezTo>
                  <a:lnTo>
                    <a:pt x="2551" y="2754"/>
                  </a:lnTo>
                  <a:cubicBezTo>
                    <a:pt x="2590" y="2792"/>
                    <a:pt x="2647" y="2821"/>
                    <a:pt x="2694" y="2821"/>
                  </a:cubicBezTo>
                  <a:cubicBezTo>
                    <a:pt x="2876" y="2821"/>
                    <a:pt x="2971" y="2592"/>
                    <a:pt x="2838" y="2468"/>
                  </a:cubicBezTo>
                  <a:lnTo>
                    <a:pt x="434" y="64"/>
                  </a:lnTo>
                  <a:cubicBezTo>
                    <a:pt x="389" y="19"/>
                    <a:pt x="340" y="1"/>
                    <a:pt x="292"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93" name="Google Shape;11993;p79"/>
            <p:cNvSpPr/>
            <p:nvPr/>
          </p:nvSpPr>
          <p:spPr>
            <a:xfrm>
              <a:off x="2192187" y="2070061"/>
              <a:ext cx="100838" cy="35009"/>
            </a:xfrm>
            <a:custGeom>
              <a:avLst/>
              <a:gdLst/>
              <a:ahLst/>
              <a:cxnLst/>
              <a:rect l="l" t="t" r="r" b="b"/>
              <a:pathLst>
                <a:path w="3851" h="1337" extrusionOk="0">
                  <a:moveTo>
                    <a:pt x="285" y="0"/>
                  </a:moveTo>
                  <a:cubicBezTo>
                    <a:pt x="74" y="0"/>
                    <a:pt x="1" y="332"/>
                    <a:pt x="244" y="401"/>
                  </a:cubicBezTo>
                  <a:lnTo>
                    <a:pt x="3517" y="1327"/>
                  </a:lnTo>
                  <a:cubicBezTo>
                    <a:pt x="3526" y="1336"/>
                    <a:pt x="3545" y="1336"/>
                    <a:pt x="3564" y="1336"/>
                  </a:cubicBezTo>
                  <a:cubicBezTo>
                    <a:pt x="3803" y="1336"/>
                    <a:pt x="3850" y="1002"/>
                    <a:pt x="3621" y="935"/>
                  </a:cubicBezTo>
                  <a:lnTo>
                    <a:pt x="349" y="10"/>
                  </a:lnTo>
                  <a:cubicBezTo>
                    <a:pt x="327" y="3"/>
                    <a:pt x="305" y="0"/>
                    <a:pt x="285"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94" name="Google Shape;11994;p79"/>
            <p:cNvSpPr/>
            <p:nvPr/>
          </p:nvSpPr>
          <p:spPr>
            <a:xfrm>
              <a:off x="2189568" y="2121514"/>
              <a:ext cx="100131" cy="36999"/>
            </a:xfrm>
            <a:custGeom>
              <a:avLst/>
              <a:gdLst/>
              <a:ahLst/>
              <a:cxnLst/>
              <a:rect l="l" t="t" r="r" b="b"/>
              <a:pathLst>
                <a:path w="3824" h="1413" extrusionOk="0">
                  <a:moveTo>
                    <a:pt x="3539" y="0"/>
                  </a:moveTo>
                  <a:cubicBezTo>
                    <a:pt x="3519" y="0"/>
                    <a:pt x="3497" y="3"/>
                    <a:pt x="3473" y="10"/>
                  </a:cubicBezTo>
                  <a:lnTo>
                    <a:pt x="220" y="1012"/>
                  </a:lnTo>
                  <a:cubicBezTo>
                    <a:pt x="1" y="1079"/>
                    <a:pt x="49" y="1403"/>
                    <a:pt x="278" y="1413"/>
                  </a:cubicBezTo>
                  <a:cubicBezTo>
                    <a:pt x="306" y="1403"/>
                    <a:pt x="325" y="1403"/>
                    <a:pt x="344" y="1394"/>
                  </a:cubicBezTo>
                  <a:lnTo>
                    <a:pt x="3597" y="392"/>
                  </a:lnTo>
                  <a:cubicBezTo>
                    <a:pt x="3823" y="322"/>
                    <a:pt x="3749" y="0"/>
                    <a:pt x="3539"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95" name="Google Shape;11995;p79"/>
            <p:cNvSpPr/>
            <p:nvPr/>
          </p:nvSpPr>
          <p:spPr>
            <a:xfrm>
              <a:off x="2299048" y="1964404"/>
              <a:ext cx="36947" cy="96439"/>
            </a:xfrm>
            <a:custGeom>
              <a:avLst/>
              <a:gdLst/>
              <a:ahLst/>
              <a:cxnLst/>
              <a:rect l="l" t="t" r="r" b="b"/>
              <a:pathLst>
                <a:path w="1411" h="3683" extrusionOk="0">
                  <a:moveTo>
                    <a:pt x="250" y="1"/>
                  </a:moveTo>
                  <a:cubicBezTo>
                    <a:pt x="127" y="1"/>
                    <a:pt x="0" y="106"/>
                    <a:pt x="46" y="267"/>
                  </a:cubicBezTo>
                  <a:lnTo>
                    <a:pt x="981" y="3539"/>
                  </a:lnTo>
                  <a:cubicBezTo>
                    <a:pt x="1010" y="3625"/>
                    <a:pt x="1086" y="3683"/>
                    <a:pt x="1181" y="3683"/>
                  </a:cubicBezTo>
                  <a:cubicBezTo>
                    <a:pt x="1315" y="3683"/>
                    <a:pt x="1410" y="3559"/>
                    <a:pt x="1372" y="3425"/>
                  </a:cubicBezTo>
                  <a:lnTo>
                    <a:pt x="437" y="153"/>
                  </a:lnTo>
                  <a:cubicBezTo>
                    <a:pt x="411" y="47"/>
                    <a:pt x="331" y="1"/>
                    <a:pt x="250"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96" name="Google Shape;11996;p79"/>
            <p:cNvSpPr/>
            <p:nvPr/>
          </p:nvSpPr>
          <p:spPr>
            <a:xfrm>
              <a:off x="2350711" y="1961603"/>
              <a:ext cx="38701" cy="95732"/>
            </a:xfrm>
            <a:custGeom>
              <a:avLst/>
              <a:gdLst/>
              <a:ahLst/>
              <a:cxnLst/>
              <a:rect l="l" t="t" r="r" b="b"/>
              <a:pathLst>
                <a:path w="1478" h="3656" extrusionOk="0">
                  <a:moveTo>
                    <a:pt x="1233" y="0"/>
                  </a:moveTo>
                  <a:cubicBezTo>
                    <a:pt x="1154" y="0"/>
                    <a:pt x="1074" y="44"/>
                    <a:pt x="1040" y="145"/>
                  </a:cubicBezTo>
                  <a:lnTo>
                    <a:pt x="48" y="3398"/>
                  </a:lnTo>
                  <a:cubicBezTo>
                    <a:pt x="0" y="3522"/>
                    <a:pt x="105" y="3656"/>
                    <a:pt x="239" y="3656"/>
                  </a:cubicBezTo>
                  <a:cubicBezTo>
                    <a:pt x="324" y="3656"/>
                    <a:pt x="410" y="3599"/>
                    <a:pt x="439" y="3513"/>
                  </a:cubicBezTo>
                  <a:lnTo>
                    <a:pt x="1431" y="260"/>
                  </a:lnTo>
                  <a:cubicBezTo>
                    <a:pt x="1477" y="104"/>
                    <a:pt x="1355" y="0"/>
                    <a:pt x="1233"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97" name="Google Shape;11997;p79"/>
            <p:cNvSpPr/>
            <p:nvPr/>
          </p:nvSpPr>
          <p:spPr>
            <a:xfrm>
              <a:off x="2286243" y="2072313"/>
              <a:ext cx="237838" cy="221604"/>
            </a:xfrm>
            <a:custGeom>
              <a:avLst/>
              <a:gdLst/>
              <a:ahLst/>
              <a:cxnLst/>
              <a:rect l="l" t="t" r="r" b="b"/>
              <a:pathLst>
                <a:path w="9083" h="8463" extrusionOk="0">
                  <a:moveTo>
                    <a:pt x="3880" y="0"/>
                  </a:moveTo>
                  <a:cubicBezTo>
                    <a:pt x="3398" y="0"/>
                    <a:pt x="2905" y="109"/>
                    <a:pt x="2434" y="344"/>
                  </a:cubicBezTo>
                  <a:cubicBezTo>
                    <a:pt x="440" y="1336"/>
                    <a:pt x="1" y="3988"/>
                    <a:pt x="1575" y="5572"/>
                  </a:cubicBezTo>
                  <a:cubicBezTo>
                    <a:pt x="2081" y="6077"/>
                    <a:pt x="2748" y="6402"/>
                    <a:pt x="3464" y="6497"/>
                  </a:cubicBezTo>
                  <a:cubicBezTo>
                    <a:pt x="4427" y="6621"/>
                    <a:pt x="5334" y="7031"/>
                    <a:pt x="6068" y="7661"/>
                  </a:cubicBezTo>
                  <a:cubicBezTo>
                    <a:pt x="6173" y="7756"/>
                    <a:pt x="6278" y="7852"/>
                    <a:pt x="6374" y="7947"/>
                  </a:cubicBezTo>
                  <a:lnTo>
                    <a:pt x="6889" y="8462"/>
                  </a:lnTo>
                  <a:lnTo>
                    <a:pt x="9083" y="6268"/>
                  </a:lnTo>
                  <a:lnTo>
                    <a:pt x="8530" y="5724"/>
                  </a:lnTo>
                  <a:cubicBezTo>
                    <a:pt x="8444" y="5638"/>
                    <a:pt x="8358" y="5543"/>
                    <a:pt x="8282" y="5448"/>
                  </a:cubicBezTo>
                  <a:cubicBezTo>
                    <a:pt x="7642" y="4704"/>
                    <a:pt x="7242" y="3788"/>
                    <a:pt x="7108" y="2815"/>
                  </a:cubicBezTo>
                  <a:cubicBezTo>
                    <a:pt x="6875" y="1132"/>
                    <a:pt x="5435" y="0"/>
                    <a:pt x="3880"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98" name="Google Shape;11998;p79"/>
            <p:cNvSpPr/>
            <p:nvPr/>
          </p:nvSpPr>
          <p:spPr>
            <a:xfrm>
              <a:off x="2296481" y="2086296"/>
              <a:ext cx="194895" cy="207621"/>
            </a:xfrm>
            <a:custGeom>
              <a:avLst/>
              <a:gdLst/>
              <a:ahLst/>
              <a:cxnLst/>
              <a:rect l="l" t="t" r="r" b="b"/>
              <a:pathLst>
                <a:path w="7443" h="7929" extrusionOk="0">
                  <a:moveTo>
                    <a:pt x="1709" y="1"/>
                  </a:moveTo>
                  <a:cubicBezTo>
                    <a:pt x="564" y="745"/>
                    <a:pt x="1" y="2128"/>
                    <a:pt x="306" y="3464"/>
                  </a:cubicBezTo>
                  <a:cubicBezTo>
                    <a:pt x="612" y="4790"/>
                    <a:pt x="1718" y="5791"/>
                    <a:pt x="3073" y="5963"/>
                  </a:cubicBezTo>
                  <a:cubicBezTo>
                    <a:pt x="4036" y="6097"/>
                    <a:pt x="4943" y="6497"/>
                    <a:pt x="5677" y="7127"/>
                  </a:cubicBezTo>
                  <a:cubicBezTo>
                    <a:pt x="5782" y="7222"/>
                    <a:pt x="5887" y="7318"/>
                    <a:pt x="5983" y="7413"/>
                  </a:cubicBezTo>
                  <a:lnTo>
                    <a:pt x="6498" y="7928"/>
                  </a:lnTo>
                  <a:lnTo>
                    <a:pt x="7442" y="6984"/>
                  </a:lnTo>
                  <a:lnTo>
                    <a:pt x="6927" y="6469"/>
                  </a:lnTo>
                  <a:cubicBezTo>
                    <a:pt x="6832" y="6373"/>
                    <a:pt x="6727" y="6278"/>
                    <a:pt x="6622" y="6182"/>
                  </a:cubicBezTo>
                  <a:cubicBezTo>
                    <a:pt x="5887" y="5553"/>
                    <a:pt x="4981" y="5143"/>
                    <a:pt x="4017" y="5019"/>
                  </a:cubicBezTo>
                  <a:cubicBezTo>
                    <a:pt x="1632" y="4713"/>
                    <a:pt x="392" y="2014"/>
                    <a:pt x="1709" y="1"/>
                  </a:cubicBez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999" name="Google Shape;11999;p79"/>
            <p:cNvSpPr/>
            <p:nvPr/>
          </p:nvSpPr>
          <p:spPr>
            <a:xfrm>
              <a:off x="2430549" y="2174330"/>
              <a:ext cx="86044" cy="82116"/>
            </a:xfrm>
            <a:custGeom>
              <a:avLst/>
              <a:gdLst/>
              <a:ahLst/>
              <a:cxnLst/>
              <a:rect l="l" t="t" r="r" b="b"/>
              <a:pathLst>
                <a:path w="3286" h="3136" extrusionOk="0">
                  <a:moveTo>
                    <a:pt x="292" y="1"/>
                  </a:moveTo>
                  <a:cubicBezTo>
                    <a:pt x="135" y="1"/>
                    <a:pt x="0" y="205"/>
                    <a:pt x="147" y="359"/>
                  </a:cubicBezTo>
                  <a:lnTo>
                    <a:pt x="2866" y="3078"/>
                  </a:lnTo>
                  <a:cubicBezTo>
                    <a:pt x="2904" y="3116"/>
                    <a:pt x="2952" y="3135"/>
                    <a:pt x="3009" y="3135"/>
                  </a:cubicBezTo>
                  <a:cubicBezTo>
                    <a:pt x="3190" y="3135"/>
                    <a:pt x="3286" y="2916"/>
                    <a:pt x="3152" y="2792"/>
                  </a:cubicBezTo>
                  <a:lnTo>
                    <a:pt x="433" y="63"/>
                  </a:lnTo>
                  <a:cubicBezTo>
                    <a:pt x="389" y="19"/>
                    <a:pt x="340" y="1"/>
                    <a:pt x="292"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00" name="Google Shape;12000;p79"/>
            <p:cNvSpPr/>
            <p:nvPr/>
          </p:nvSpPr>
          <p:spPr>
            <a:xfrm>
              <a:off x="2402740" y="2202478"/>
              <a:ext cx="28358" cy="24483"/>
            </a:xfrm>
            <a:custGeom>
              <a:avLst/>
              <a:gdLst/>
              <a:ahLst/>
              <a:cxnLst/>
              <a:rect l="l" t="t" r="r" b="b"/>
              <a:pathLst>
                <a:path w="1083" h="935" extrusionOk="0">
                  <a:moveTo>
                    <a:pt x="289" y="1"/>
                  </a:moveTo>
                  <a:cubicBezTo>
                    <a:pt x="134" y="1"/>
                    <a:pt x="1" y="191"/>
                    <a:pt x="131" y="343"/>
                  </a:cubicBezTo>
                  <a:cubicBezTo>
                    <a:pt x="303" y="524"/>
                    <a:pt x="494" y="715"/>
                    <a:pt x="665" y="877"/>
                  </a:cubicBezTo>
                  <a:cubicBezTo>
                    <a:pt x="703" y="915"/>
                    <a:pt x="761" y="935"/>
                    <a:pt x="808" y="935"/>
                  </a:cubicBezTo>
                  <a:cubicBezTo>
                    <a:pt x="812" y="935"/>
                    <a:pt x="816" y="935"/>
                    <a:pt x="819" y="935"/>
                  </a:cubicBezTo>
                  <a:cubicBezTo>
                    <a:pt x="1002" y="935"/>
                    <a:pt x="1082" y="703"/>
                    <a:pt x="942" y="582"/>
                  </a:cubicBezTo>
                  <a:cubicBezTo>
                    <a:pt x="780" y="429"/>
                    <a:pt x="589" y="238"/>
                    <a:pt x="436" y="66"/>
                  </a:cubicBezTo>
                  <a:cubicBezTo>
                    <a:pt x="390" y="20"/>
                    <a:pt x="338" y="1"/>
                    <a:pt x="289"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01" name="Google Shape;12001;p79"/>
            <p:cNvSpPr/>
            <p:nvPr/>
          </p:nvSpPr>
          <p:spPr>
            <a:xfrm>
              <a:off x="2433324" y="2233141"/>
              <a:ext cx="55538" cy="51532"/>
            </a:xfrm>
            <a:custGeom>
              <a:avLst/>
              <a:gdLst/>
              <a:ahLst/>
              <a:cxnLst/>
              <a:rect l="l" t="t" r="r" b="b"/>
              <a:pathLst>
                <a:path w="2121" h="1968" extrusionOk="0">
                  <a:moveTo>
                    <a:pt x="290" y="1"/>
                  </a:moveTo>
                  <a:cubicBezTo>
                    <a:pt x="137" y="1"/>
                    <a:pt x="1" y="203"/>
                    <a:pt x="146" y="355"/>
                  </a:cubicBezTo>
                  <a:cubicBezTo>
                    <a:pt x="652" y="870"/>
                    <a:pt x="1176" y="1395"/>
                    <a:pt x="1691" y="1901"/>
                  </a:cubicBezTo>
                  <a:cubicBezTo>
                    <a:pt x="1730" y="1939"/>
                    <a:pt x="1787" y="1958"/>
                    <a:pt x="1835" y="1958"/>
                  </a:cubicBezTo>
                  <a:lnTo>
                    <a:pt x="1844" y="1967"/>
                  </a:lnTo>
                  <a:cubicBezTo>
                    <a:pt x="2025" y="1967"/>
                    <a:pt x="2121" y="1748"/>
                    <a:pt x="1987" y="1614"/>
                  </a:cubicBezTo>
                  <a:cubicBezTo>
                    <a:pt x="1462" y="1109"/>
                    <a:pt x="947" y="584"/>
                    <a:pt x="432" y="69"/>
                  </a:cubicBezTo>
                  <a:cubicBezTo>
                    <a:pt x="389" y="21"/>
                    <a:pt x="339" y="1"/>
                    <a:pt x="290"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02" name="Google Shape;12002;p79"/>
            <p:cNvSpPr/>
            <p:nvPr/>
          </p:nvSpPr>
          <p:spPr>
            <a:xfrm>
              <a:off x="2356105" y="2093994"/>
              <a:ext cx="71066" cy="20320"/>
            </a:xfrm>
            <a:custGeom>
              <a:avLst/>
              <a:gdLst/>
              <a:ahLst/>
              <a:cxnLst/>
              <a:rect l="l" t="t" r="r" b="b"/>
              <a:pathLst>
                <a:path w="2714" h="776" extrusionOk="0">
                  <a:moveTo>
                    <a:pt x="1233" y="1"/>
                  </a:moveTo>
                  <a:cubicBezTo>
                    <a:pt x="916" y="1"/>
                    <a:pt x="564" y="71"/>
                    <a:pt x="204" y="269"/>
                  </a:cubicBezTo>
                  <a:cubicBezTo>
                    <a:pt x="1" y="384"/>
                    <a:pt x="117" y="658"/>
                    <a:pt x="304" y="658"/>
                  </a:cubicBezTo>
                  <a:cubicBezTo>
                    <a:pt x="336" y="658"/>
                    <a:pt x="370" y="650"/>
                    <a:pt x="405" y="632"/>
                  </a:cubicBezTo>
                  <a:cubicBezTo>
                    <a:pt x="693" y="467"/>
                    <a:pt x="978" y="409"/>
                    <a:pt x="1235" y="409"/>
                  </a:cubicBezTo>
                  <a:cubicBezTo>
                    <a:pt x="1829" y="409"/>
                    <a:pt x="2279" y="717"/>
                    <a:pt x="2313" y="737"/>
                  </a:cubicBezTo>
                  <a:cubicBezTo>
                    <a:pt x="2341" y="756"/>
                    <a:pt x="2389" y="775"/>
                    <a:pt x="2427" y="775"/>
                  </a:cubicBezTo>
                  <a:cubicBezTo>
                    <a:pt x="2628" y="775"/>
                    <a:pt x="2713" y="517"/>
                    <a:pt x="2551" y="403"/>
                  </a:cubicBezTo>
                  <a:cubicBezTo>
                    <a:pt x="2518" y="376"/>
                    <a:pt x="1968" y="1"/>
                    <a:pt x="1233" y="1"/>
                  </a:cubicBez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03" name="Google Shape;12003;p79"/>
            <p:cNvSpPr/>
            <p:nvPr/>
          </p:nvSpPr>
          <p:spPr>
            <a:xfrm>
              <a:off x="2387422" y="2184961"/>
              <a:ext cx="30008" cy="30270"/>
            </a:xfrm>
            <a:custGeom>
              <a:avLst/>
              <a:gdLst/>
              <a:ahLst/>
              <a:cxnLst/>
              <a:rect l="l" t="t" r="r" b="b"/>
              <a:pathLst>
                <a:path w="1146" h="1156" extrusionOk="0">
                  <a:moveTo>
                    <a:pt x="573" y="1"/>
                  </a:moveTo>
                  <a:cubicBezTo>
                    <a:pt x="258" y="1"/>
                    <a:pt x="1" y="258"/>
                    <a:pt x="1" y="573"/>
                  </a:cubicBezTo>
                  <a:cubicBezTo>
                    <a:pt x="1" y="898"/>
                    <a:pt x="258" y="1155"/>
                    <a:pt x="573" y="1155"/>
                  </a:cubicBezTo>
                  <a:cubicBezTo>
                    <a:pt x="888" y="1155"/>
                    <a:pt x="1145" y="898"/>
                    <a:pt x="1145" y="573"/>
                  </a:cubicBezTo>
                  <a:cubicBezTo>
                    <a:pt x="1145" y="258"/>
                    <a:pt x="888" y="1"/>
                    <a:pt x="573" y="1"/>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04" name="Google Shape;12004;p79"/>
            <p:cNvSpPr/>
            <p:nvPr/>
          </p:nvSpPr>
          <p:spPr>
            <a:xfrm>
              <a:off x="2415152" y="2156995"/>
              <a:ext cx="30244" cy="30244"/>
            </a:xfrm>
            <a:custGeom>
              <a:avLst/>
              <a:gdLst/>
              <a:ahLst/>
              <a:cxnLst/>
              <a:rect l="l" t="t" r="r" b="b"/>
              <a:pathLst>
                <a:path w="1155" h="1155" extrusionOk="0">
                  <a:moveTo>
                    <a:pt x="582" y="0"/>
                  </a:moveTo>
                  <a:cubicBezTo>
                    <a:pt x="268" y="0"/>
                    <a:pt x="0" y="258"/>
                    <a:pt x="0" y="582"/>
                  </a:cubicBezTo>
                  <a:cubicBezTo>
                    <a:pt x="0" y="897"/>
                    <a:pt x="268" y="1155"/>
                    <a:pt x="582" y="1155"/>
                  </a:cubicBezTo>
                  <a:cubicBezTo>
                    <a:pt x="897" y="1155"/>
                    <a:pt x="1155" y="897"/>
                    <a:pt x="1155" y="582"/>
                  </a:cubicBezTo>
                  <a:cubicBezTo>
                    <a:pt x="1155" y="258"/>
                    <a:pt x="897" y="0"/>
                    <a:pt x="582" y="0"/>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05" name="Google Shape;12005;p79"/>
            <p:cNvSpPr/>
            <p:nvPr/>
          </p:nvSpPr>
          <p:spPr>
            <a:xfrm>
              <a:off x="2474854" y="2244924"/>
              <a:ext cx="79707" cy="75727"/>
            </a:xfrm>
            <a:custGeom>
              <a:avLst/>
              <a:gdLst/>
              <a:ahLst/>
              <a:cxnLst/>
              <a:rect l="l" t="t" r="r" b="b"/>
              <a:pathLst>
                <a:path w="3044" h="2892" extrusionOk="0">
                  <a:moveTo>
                    <a:pt x="2090" y="0"/>
                  </a:moveTo>
                  <a:lnTo>
                    <a:pt x="0" y="2080"/>
                  </a:lnTo>
                  <a:lnTo>
                    <a:pt x="382" y="2462"/>
                  </a:lnTo>
                  <a:cubicBezTo>
                    <a:pt x="673" y="2748"/>
                    <a:pt x="1050" y="2891"/>
                    <a:pt x="1426" y="2891"/>
                  </a:cubicBezTo>
                  <a:cubicBezTo>
                    <a:pt x="1801" y="2891"/>
                    <a:pt x="2176" y="2748"/>
                    <a:pt x="2462" y="2462"/>
                  </a:cubicBezTo>
                  <a:cubicBezTo>
                    <a:pt x="3044" y="1889"/>
                    <a:pt x="3044" y="954"/>
                    <a:pt x="2462" y="382"/>
                  </a:cubicBezTo>
                  <a:lnTo>
                    <a:pt x="2090" y="0"/>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06" name="Google Shape;12006;p79"/>
            <p:cNvSpPr/>
            <p:nvPr/>
          </p:nvSpPr>
          <p:spPr>
            <a:xfrm>
              <a:off x="2475115" y="2244924"/>
              <a:ext cx="71459" cy="71721"/>
            </a:xfrm>
            <a:custGeom>
              <a:avLst/>
              <a:gdLst/>
              <a:ahLst/>
              <a:cxnLst/>
              <a:rect l="l" t="t" r="r" b="b"/>
              <a:pathLst>
                <a:path w="2729" h="2739" extrusionOk="0">
                  <a:moveTo>
                    <a:pt x="2080" y="0"/>
                  </a:moveTo>
                  <a:lnTo>
                    <a:pt x="0" y="2080"/>
                  </a:lnTo>
                  <a:lnTo>
                    <a:pt x="372" y="2462"/>
                  </a:lnTo>
                  <a:cubicBezTo>
                    <a:pt x="487" y="2576"/>
                    <a:pt x="620" y="2662"/>
                    <a:pt x="763" y="2738"/>
                  </a:cubicBezTo>
                  <a:lnTo>
                    <a:pt x="2728" y="764"/>
                  </a:lnTo>
                  <a:cubicBezTo>
                    <a:pt x="2662" y="621"/>
                    <a:pt x="2566" y="487"/>
                    <a:pt x="2452" y="382"/>
                  </a:cubicBezTo>
                  <a:lnTo>
                    <a:pt x="2080" y="0"/>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07" name="Google Shape;12007;p79"/>
            <p:cNvSpPr/>
            <p:nvPr/>
          </p:nvSpPr>
          <p:spPr>
            <a:xfrm>
              <a:off x="2450371" y="2220756"/>
              <a:ext cx="89945" cy="88820"/>
            </a:xfrm>
            <a:custGeom>
              <a:avLst/>
              <a:gdLst/>
              <a:ahLst/>
              <a:cxnLst/>
              <a:rect l="l" t="t" r="r" b="b"/>
              <a:pathLst>
                <a:path w="3435" h="3392" extrusionOk="0">
                  <a:moveTo>
                    <a:pt x="2576" y="0"/>
                  </a:moveTo>
                  <a:cubicBezTo>
                    <a:pt x="2522" y="0"/>
                    <a:pt x="2467" y="22"/>
                    <a:pt x="2424" y="65"/>
                  </a:cubicBezTo>
                  <a:lnTo>
                    <a:pt x="86" y="2402"/>
                  </a:lnTo>
                  <a:cubicBezTo>
                    <a:pt x="1" y="2488"/>
                    <a:pt x="1" y="2631"/>
                    <a:pt x="86" y="2717"/>
                  </a:cubicBezTo>
                  <a:lnTo>
                    <a:pt x="697" y="3327"/>
                  </a:lnTo>
                  <a:cubicBezTo>
                    <a:pt x="740" y="3370"/>
                    <a:pt x="795" y="3392"/>
                    <a:pt x="850" y="3392"/>
                  </a:cubicBezTo>
                  <a:cubicBezTo>
                    <a:pt x="904" y="3392"/>
                    <a:pt x="959" y="3370"/>
                    <a:pt x="1002" y="3327"/>
                  </a:cubicBezTo>
                  <a:lnTo>
                    <a:pt x="3349" y="990"/>
                  </a:lnTo>
                  <a:cubicBezTo>
                    <a:pt x="3435" y="904"/>
                    <a:pt x="3435" y="761"/>
                    <a:pt x="3349" y="675"/>
                  </a:cubicBezTo>
                  <a:lnTo>
                    <a:pt x="2729" y="65"/>
                  </a:lnTo>
                  <a:cubicBezTo>
                    <a:pt x="2686" y="22"/>
                    <a:pt x="2631" y="0"/>
                    <a:pt x="2576" y="0"/>
                  </a:cubicBez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008" name="Google Shape;12008;p79"/>
          <p:cNvGrpSpPr/>
          <p:nvPr/>
        </p:nvGrpSpPr>
        <p:grpSpPr>
          <a:xfrm>
            <a:off x="2193077" y="2419971"/>
            <a:ext cx="378426" cy="346323"/>
            <a:chOff x="2193077" y="2419971"/>
            <a:chExt cx="378426" cy="346323"/>
          </a:xfrm>
        </p:grpSpPr>
        <p:sp>
          <p:nvSpPr>
            <p:cNvPr id="12009" name="Google Shape;12009;p79"/>
            <p:cNvSpPr/>
            <p:nvPr/>
          </p:nvSpPr>
          <p:spPr>
            <a:xfrm>
              <a:off x="2392423" y="2419971"/>
              <a:ext cx="179079" cy="150852"/>
            </a:xfrm>
            <a:custGeom>
              <a:avLst/>
              <a:gdLst/>
              <a:ahLst/>
              <a:cxnLst/>
              <a:rect l="l" t="t" r="r" b="b"/>
              <a:pathLst>
                <a:path w="6839" h="5761" extrusionOk="0">
                  <a:moveTo>
                    <a:pt x="3442" y="1"/>
                  </a:moveTo>
                  <a:cubicBezTo>
                    <a:pt x="3405" y="1"/>
                    <a:pt x="3367" y="1"/>
                    <a:pt x="3330" y="3"/>
                  </a:cubicBezTo>
                  <a:cubicBezTo>
                    <a:pt x="1155" y="98"/>
                    <a:pt x="0" y="2617"/>
                    <a:pt x="1355" y="4324"/>
                  </a:cubicBezTo>
                  <a:lnTo>
                    <a:pt x="1298" y="5527"/>
                  </a:lnTo>
                  <a:cubicBezTo>
                    <a:pt x="1290" y="5661"/>
                    <a:pt x="1394" y="5760"/>
                    <a:pt x="1513" y="5760"/>
                  </a:cubicBezTo>
                  <a:cubicBezTo>
                    <a:pt x="1546" y="5760"/>
                    <a:pt x="1580" y="5753"/>
                    <a:pt x="1613" y="5736"/>
                  </a:cubicBezTo>
                  <a:lnTo>
                    <a:pt x="2710" y="5231"/>
                  </a:lnTo>
                  <a:cubicBezTo>
                    <a:pt x="2949" y="5299"/>
                    <a:pt x="3192" y="5332"/>
                    <a:pt x="3433" y="5332"/>
                  </a:cubicBezTo>
                  <a:cubicBezTo>
                    <a:pt x="4306" y="5332"/>
                    <a:pt x="5147" y="4900"/>
                    <a:pt x="5648" y="4153"/>
                  </a:cubicBezTo>
                  <a:cubicBezTo>
                    <a:pt x="6839" y="2372"/>
                    <a:pt x="5551" y="1"/>
                    <a:pt x="3442"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10" name="Google Shape;12010;p79"/>
            <p:cNvSpPr/>
            <p:nvPr/>
          </p:nvSpPr>
          <p:spPr>
            <a:xfrm>
              <a:off x="2299990" y="2594389"/>
              <a:ext cx="51977" cy="93952"/>
            </a:xfrm>
            <a:custGeom>
              <a:avLst/>
              <a:gdLst/>
              <a:ahLst/>
              <a:cxnLst/>
              <a:rect l="l" t="t" r="r" b="b"/>
              <a:pathLst>
                <a:path w="1985" h="3588" extrusionOk="0">
                  <a:moveTo>
                    <a:pt x="1" y="1"/>
                  </a:moveTo>
                  <a:lnTo>
                    <a:pt x="1" y="2729"/>
                  </a:lnTo>
                  <a:lnTo>
                    <a:pt x="993" y="3588"/>
                  </a:lnTo>
                  <a:lnTo>
                    <a:pt x="1985" y="2729"/>
                  </a:lnTo>
                  <a:lnTo>
                    <a:pt x="1985" y="1"/>
                  </a:ln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11" name="Google Shape;12011;p79"/>
            <p:cNvSpPr/>
            <p:nvPr/>
          </p:nvSpPr>
          <p:spPr>
            <a:xfrm>
              <a:off x="2193077" y="2652599"/>
              <a:ext cx="265804" cy="113695"/>
            </a:xfrm>
            <a:custGeom>
              <a:avLst/>
              <a:gdLst/>
              <a:ahLst/>
              <a:cxnLst/>
              <a:rect l="l" t="t" r="r" b="b"/>
              <a:pathLst>
                <a:path w="10151" h="4342" extrusionOk="0">
                  <a:moveTo>
                    <a:pt x="4084" y="1"/>
                  </a:moveTo>
                  <a:lnTo>
                    <a:pt x="2471" y="516"/>
                  </a:lnTo>
                  <a:lnTo>
                    <a:pt x="1823" y="726"/>
                  </a:lnTo>
                  <a:cubicBezTo>
                    <a:pt x="735" y="1069"/>
                    <a:pt x="0" y="2080"/>
                    <a:pt x="0" y="3216"/>
                  </a:cubicBezTo>
                  <a:lnTo>
                    <a:pt x="0" y="4112"/>
                  </a:lnTo>
                  <a:cubicBezTo>
                    <a:pt x="0" y="4236"/>
                    <a:pt x="96" y="4341"/>
                    <a:pt x="220" y="4341"/>
                  </a:cubicBezTo>
                  <a:lnTo>
                    <a:pt x="9922" y="4341"/>
                  </a:lnTo>
                  <a:cubicBezTo>
                    <a:pt x="10046" y="4341"/>
                    <a:pt x="10151" y="4236"/>
                    <a:pt x="10151" y="4112"/>
                  </a:cubicBezTo>
                  <a:lnTo>
                    <a:pt x="10151" y="3216"/>
                  </a:lnTo>
                  <a:cubicBezTo>
                    <a:pt x="10151" y="2080"/>
                    <a:pt x="9416" y="1069"/>
                    <a:pt x="8329" y="726"/>
                  </a:cubicBezTo>
                  <a:lnTo>
                    <a:pt x="7680" y="516"/>
                  </a:lnTo>
                  <a:lnTo>
                    <a:pt x="6068" y="1"/>
                  </a:lnTo>
                  <a:lnTo>
                    <a:pt x="5076" y="697"/>
                  </a:lnTo>
                  <a:lnTo>
                    <a:pt x="4084" y="1"/>
                  </a:ln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12" name="Google Shape;12012;p79"/>
            <p:cNvSpPr/>
            <p:nvPr/>
          </p:nvSpPr>
          <p:spPr>
            <a:xfrm>
              <a:off x="2393916" y="2666084"/>
              <a:ext cx="64965" cy="100210"/>
            </a:xfrm>
            <a:custGeom>
              <a:avLst/>
              <a:gdLst/>
              <a:ahLst/>
              <a:cxnLst/>
              <a:rect l="l" t="t" r="r" b="b"/>
              <a:pathLst>
                <a:path w="2481" h="3827" extrusionOk="0">
                  <a:moveTo>
                    <a:pt x="1" y="1"/>
                  </a:moveTo>
                  <a:lnTo>
                    <a:pt x="497" y="211"/>
                  </a:lnTo>
                  <a:cubicBezTo>
                    <a:pt x="1298" y="554"/>
                    <a:pt x="1851" y="1565"/>
                    <a:pt x="1851" y="2701"/>
                  </a:cubicBezTo>
                  <a:lnTo>
                    <a:pt x="1851" y="3826"/>
                  </a:lnTo>
                  <a:lnTo>
                    <a:pt x="2252" y="3826"/>
                  </a:lnTo>
                  <a:cubicBezTo>
                    <a:pt x="2376" y="3826"/>
                    <a:pt x="2481" y="3721"/>
                    <a:pt x="2481" y="3597"/>
                  </a:cubicBezTo>
                  <a:lnTo>
                    <a:pt x="2481" y="2701"/>
                  </a:lnTo>
                  <a:cubicBezTo>
                    <a:pt x="2481" y="1565"/>
                    <a:pt x="1746" y="554"/>
                    <a:pt x="659" y="211"/>
                  </a:cubicBezTo>
                  <a:lnTo>
                    <a:pt x="1" y="1"/>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13" name="Google Shape;12013;p79"/>
            <p:cNvSpPr/>
            <p:nvPr/>
          </p:nvSpPr>
          <p:spPr>
            <a:xfrm>
              <a:off x="2193077" y="2666346"/>
              <a:ext cx="64729" cy="99948"/>
            </a:xfrm>
            <a:custGeom>
              <a:avLst/>
              <a:gdLst/>
              <a:ahLst/>
              <a:cxnLst/>
              <a:rect l="l" t="t" r="r" b="b"/>
              <a:pathLst>
                <a:path w="2472" h="3817" extrusionOk="0">
                  <a:moveTo>
                    <a:pt x="2471" y="0"/>
                  </a:moveTo>
                  <a:lnTo>
                    <a:pt x="1823" y="201"/>
                  </a:lnTo>
                  <a:cubicBezTo>
                    <a:pt x="735" y="544"/>
                    <a:pt x="0" y="1555"/>
                    <a:pt x="0" y="2691"/>
                  </a:cubicBezTo>
                  <a:lnTo>
                    <a:pt x="0" y="3597"/>
                  </a:lnTo>
                  <a:cubicBezTo>
                    <a:pt x="0" y="3721"/>
                    <a:pt x="96" y="3816"/>
                    <a:pt x="220" y="3816"/>
                  </a:cubicBezTo>
                  <a:lnTo>
                    <a:pt x="630" y="3816"/>
                  </a:lnTo>
                  <a:lnTo>
                    <a:pt x="630" y="2700"/>
                  </a:lnTo>
                  <a:cubicBezTo>
                    <a:pt x="630" y="1555"/>
                    <a:pt x="1174" y="554"/>
                    <a:pt x="1985" y="210"/>
                  </a:cubicBezTo>
                  <a:lnTo>
                    <a:pt x="2471" y="0"/>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14" name="Google Shape;12014;p79"/>
            <p:cNvSpPr/>
            <p:nvPr/>
          </p:nvSpPr>
          <p:spPr>
            <a:xfrm>
              <a:off x="2320231" y="2697742"/>
              <a:ext cx="11521" cy="12333"/>
            </a:xfrm>
            <a:custGeom>
              <a:avLst/>
              <a:gdLst/>
              <a:ahLst/>
              <a:cxnLst/>
              <a:rect l="l" t="t" r="r" b="b"/>
              <a:pathLst>
                <a:path w="440" h="471" extrusionOk="0">
                  <a:moveTo>
                    <a:pt x="220" y="1"/>
                  </a:moveTo>
                  <a:cubicBezTo>
                    <a:pt x="110" y="1"/>
                    <a:pt x="0" y="75"/>
                    <a:pt x="10" y="223"/>
                  </a:cubicBezTo>
                  <a:lnTo>
                    <a:pt x="10" y="270"/>
                  </a:lnTo>
                  <a:cubicBezTo>
                    <a:pt x="10" y="385"/>
                    <a:pt x="105" y="471"/>
                    <a:pt x="220" y="471"/>
                  </a:cubicBezTo>
                  <a:cubicBezTo>
                    <a:pt x="334" y="471"/>
                    <a:pt x="430" y="375"/>
                    <a:pt x="430" y="270"/>
                  </a:cubicBezTo>
                  <a:lnTo>
                    <a:pt x="430" y="223"/>
                  </a:lnTo>
                  <a:cubicBezTo>
                    <a:pt x="439" y="75"/>
                    <a:pt x="329" y="1"/>
                    <a:pt x="220"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15" name="Google Shape;12015;p79"/>
            <p:cNvSpPr/>
            <p:nvPr/>
          </p:nvSpPr>
          <p:spPr>
            <a:xfrm>
              <a:off x="2320231" y="2716490"/>
              <a:ext cx="11521" cy="12333"/>
            </a:xfrm>
            <a:custGeom>
              <a:avLst/>
              <a:gdLst/>
              <a:ahLst/>
              <a:cxnLst/>
              <a:rect l="l" t="t" r="r" b="b"/>
              <a:pathLst>
                <a:path w="440" h="471" extrusionOk="0">
                  <a:moveTo>
                    <a:pt x="220" y="0"/>
                  </a:moveTo>
                  <a:cubicBezTo>
                    <a:pt x="110" y="0"/>
                    <a:pt x="0" y="74"/>
                    <a:pt x="10" y="222"/>
                  </a:cubicBezTo>
                  <a:lnTo>
                    <a:pt x="10" y="270"/>
                  </a:lnTo>
                  <a:cubicBezTo>
                    <a:pt x="10" y="384"/>
                    <a:pt x="105" y="470"/>
                    <a:pt x="220" y="470"/>
                  </a:cubicBezTo>
                  <a:cubicBezTo>
                    <a:pt x="334" y="470"/>
                    <a:pt x="430" y="384"/>
                    <a:pt x="430" y="270"/>
                  </a:cubicBezTo>
                  <a:lnTo>
                    <a:pt x="430" y="222"/>
                  </a:lnTo>
                  <a:cubicBezTo>
                    <a:pt x="439" y="74"/>
                    <a:pt x="329" y="0"/>
                    <a:pt x="220"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16" name="Google Shape;12016;p79"/>
            <p:cNvSpPr/>
            <p:nvPr/>
          </p:nvSpPr>
          <p:spPr>
            <a:xfrm>
              <a:off x="2299833" y="2652860"/>
              <a:ext cx="26159" cy="38963"/>
            </a:xfrm>
            <a:custGeom>
              <a:avLst/>
              <a:gdLst/>
              <a:ahLst/>
              <a:cxnLst/>
              <a:rect l="l" t="t" r="r" b="b"/>
              <a:pathLst>
                <a:path w="999" h="1488" extrusionOk="0">
                  <a:moveTo>
                    <a:pt x="7" y="0"/>
                  </a:moveTo>
                  <a:lnTo>
                    <a:pt x="7" y="1269"/>
                  </a:lnTo>
                  <a:cubicBezTo>
                    <a:pt x="0" y="1401"/>
                    <a:pt x="110" y="1487"/>
                    <a:pt x="224" y="1487"/>
                  </a:cubicBezTo>
                  <a:cubicBezTo>
                    <a:pt x="283" y="1487"/>
                    <a:pt x="343" y="1464"/>
                    <a:pt x="388" y="1412"/>
                  </a:cubicBezTo>
                  <a:lnTo>
                    <a:pt x="999" y="697"/>
                  </a:lnTo>
                  <a:lnTo>
                    <a:pt x="7" y="0"/>
                  </a:ln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17" name="Google Shape;12017;p79"/>
            <p:cNvSpPr/>
            <p:nvPr/>
          </p:nvSpPr>
          <p:spPr>
            <a:xfrm>
              <a:off x="2270768" y="2472001"/>
              <a:ext cx="110448" cy="152030"/>
            </a:xfrm>
            <a:custGeom>
              <a:avLst/>
              <a:gdLst/>
              <a:ahLst/>
              <a:cxnLst/>
              <a:rect l="l" t="t" r="r" b="b"/>
              <a:pathLst>
                <a:path w="4218" h="5806" extrusionOk="0">
                  <a:moveTo>
                    <a:pt x="1641" y="0"/>
                  </a:moveTo>
                  <a:cubicBezTo>
                    <a:pt x="1584" y="0"/>
                    <a:pt x="1517" y="0"/>
                    <a:pt x="1450" y="10"/>
                  </a:cubicBezTo>
                  <a:cubicBezTo>
                    <a:pt x="620" y="105"/>
                    <a:pt x="0" y="811"/>
                    <a:pt x="0" y="1651"/>
                  </a:cubicBezTo>
                  <a:lnTo>
                    <a:pt x="0" y="3330"/>
                  </a:lnTo>
                  <a:cubicBezTo>
                    <a:pt x="0" y="4207"/>
                    <a:pt x="468" y="5018"/>
                    <a:pt x="1221" y="5467"/>
                  </a:cubicBezTo>
                  <a:lnTo>
                    <a:pt x="1527" y="5648"/>
                  </a:lnTo>
                  <a:cubicBezTo>
                    <a:pt x="1708" y="5753"/>
                    <a:pt x="1908" y="5805"/>
                    <a:pt x="2107" y="5805"/>
                  </a:cubicBezTo>
                  <a:cubicBezTo>
                    <a:pt x="2307" y="5805"/>
                    <a:pt x="2505" y="5753"/>
                    <a:pt x="2681" y="5648"/>
                  </a:cubicBezTo>
                  <a:lnTo>
                    <a:pt x="2996" y="5467"/>
                  </a:lnTo>
                  <a:cubicBezTo>
                    <a:pt x="3750" y="5018"/>
                    <a:pt x="4217" y="4198"/>
                    <a:pt x="4217" y="3320"/>
                  </a:cubicBezTo>
                  <a:lnTo>
                    <a:pt x="4217" y="1651"/>
                  </a:lnTo>
                  <a:cubicBezTo>
                    <a:pt x="4217" y="735"/>
                    <a:pt x="3482" y="0"/>
                    <a:pt x="2576" y="0"/>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18" name="Google Shape;12018;p79"/>
            <p:cNvSpPr/>
            <p:nvPr/>
          </p:nvSpPr>
          <p:spPr>
            <a:xfrm>
              <a:off x="2253145" y="2454745"/>
              <a:ext cx="145301" cy="78293"/>
            </a:xfrm>
            <a:custGeom>
              <a:avLst/>
              <a:gdLst/>
              <a:ahLst/>
              <a:cxnLst/>
              <a:rect l="l" t="t" r="r" b="b"/>
              <a:pathLst>
                <a:path w="5549" h="2990" extrusionOk="0">
                  <a:moveTo>
                    <a:pt x="2228" y="1"/>
                  </a:moveTo>
                  <a:cubicBezTo>
                    <a:pt x="1007" y="1"/>
                    <a:pt x="15" y="993"/>
                    <a:pt x="15" y="2224"/>
                  </a:cubicBezTo>
                  <a:lnTo>
                    <a:pt x="15" y="2768"/>
                  </a:lnTo>
                  <a:cubicBezTo>
                    <a:pt x="1" y="2915"/>
                    <a:pt x="108" y="2989"/>
                    <a:pt x="217" y="2989"/>
                  </a:cubicBezTo>
                  <a:cubicBezTo>
                    <a:pt x="325" y="2989"/>
                    <a:pt x="435" y="2915"/>
                    <a:pt x="425" y="2768"/>
                  </a:cubicBezTo>
                  <a:lnTo>
                    <a:pt x="425" y="2224"/>
                  </a:lnTo>
                  <a:cubicBezTo>
                    <a:pt x="425" y="1222"/>
                    <a:pt x="1236" y="411"/>
                    <a:pt x="2228" y="411"/>
                  </a:cubicBezTo>
                  <a:lnTo>
                    <a:pt x="3325" y="411"/>
                  </a:lnTo>
                  <a:cubicBezTo>
                    <a:pt x="4327" y="411"/>
                    <a:pt x="5138" y="1222"/>
                    <a:pt x="5138" y="2224"/>
                  </a:cubicBezTo>
                  <a:lnTo>
                    <a:pt x="5138" y="2768"/>
                  </a:lnTo>
                  <a:cubicBezTo>
                    <a:pt x="5138" y="2882"/>
                    <a:pt x="5224" y="2977"/>
                    <a:pt x="5338" y="2977"/>
                  </a:cubicBezTo>
                  <a:cubicBezTo>
                    <a:pt x="5453" y="2977"/>
                    <a:pt x="5548" y="2882"/>
                    <a:pt x="5548" y="2768"/>
                  </a:cubicBezTo>
                  <a:lnTo>
                    <a:pt x="5548" y="2224"/>
                  </a:lnTo>
                  <a:cubicBezTo>
                    <a:pt x="5548" y="993"/>
                    <a:pt x="4556" y="1"/>
                    <a:pt x="3325"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19" name="Google Shape;12019;p79"/>
            <p:cNvSpPr/>
            <p:nvPr/>
          </p:nvSpPr>
          <p:spPr>
            <a:xfrm>
              <a:off x="2319236" y="2570352"/>
              <a:ext cx="79210" cy="77534"/>
            </a:xfrm>
            <a:custGeom>
              <a:avLst/>
              <a:gdLst/>
              <a:ahLst/>
              <a:cxnLst/>
              <a:rect l="l" t="t" r="r" b="b"/>
              <a:pathLst>
                <a:path w="3025" h="2961" extrusionOk="0">
                  <a:moveTo>
                    <a:pt x="2819" y="1"/>
                  </a:moveTo>
                  <a:cubicBezTo>
                    <a:pt x="2721" y="1"/>
                    <a:pt x="2624" y="65"/>
                    <a:pt x="2614" y="194"/>
                  </a:cubicBezTo>
                  <a:lnTo>
                    <a:pt x="2614" y="738"/>
                  </a:lnTo>
                  <a:cubicBezTo>
                    <a:pt x="2614" y="1739"/>
                    <a:pt x="1803" y="2550"/>
                    <a:pt x="801" y="2550"/>
                  </a:cubicBezTo>
                  <a:lnTo>
                    <a:pt x="258" y="2550"/>
                  </a:lnTo>
                  <a:cubicBezTo>
                    <a:pt x="0" y="2569"/>
                    <a:pt x="0" y="2941"/>
                    <a:pt x="258" y="2960"/>
                  </a:cubicBezTo>
                  <a:lnTo>
                    <a:pt x="801" y="2960"/>
                  </a:lnTo>
                  <a:cubicBezTo>
                    <a:pt x="2032" y="2960"/>
                    <a:pt x="3024" y="1968"/>
                    <a:pt x="3024" y="738"/>
                  </a:cubicBezTo>
                  <a:lnTo>
                    <a:pt x="3024" y="194"/>
                  </a:lnTo>
                  <a:cubicBezTo>
                    <a:pt x="3015" y="65"/>
                    <a:pt x="2917" y="1"/>
                    <a:pt x="2819"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20" name="Google Shape;12020;p79"/>
            <p:cNvSpPr/>
            <p:nvPr/>
          </p:nvSpPr>
          <p:spPr>
            <a:xfrm>
              <a:off x="2325966" y="2652860"/>
              <a:ext cx="26264" cy="38963"/>
            </a:xfrm>
            <a:custGeom>
              <a:avLst/>
              <a:gdLst/>
              <a:ahLst/>
              <a:cxnLst/>
              <a:rect l="l" t="t" r="r" b="b"/>
              <a:pathLst>
                <a:path w="1003" h="1488" extrusionOk="0">
                  <a:moveTo>
                    <a:pt x="1002" y="0"/>
                  </a:moveTo>
                  <a:lnTo>
                    <a:pt x="1" y="697"/>
                  </a:lnTo>
                  <a:lnTo>
                    <a:pt x="611" y="1412"/>
                  </a:lnTo>
                  <a:cubicBezTo>
                    <a:pt x="657" y="1464"/>
                    <a:pt x="717" y="1487"/>
                    <a:pt x="776" y="1487"/>
                  </a:cubicBezTo>
                  <a:cubicBezTo>
                    <a:pt x="891" y="1487"/>
                    <a:pt x="1002" y="1401"/>
                    <a:pt x="1002" y="1269"/>
                  </a:cubicBezTo>
                  <a:lnTo>
                    <a:pt x="1002" y="0"/>
                  </a:ln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21" name="Google Shape;12021;p79"/>
            <p:cNvSpPr/>
            <p:nvPr/>
          </p:nvSpPr>
          <p:spPr>
            <a:xfrm>
              <a:off x="2363698" y="2721308"/>
              <a:ext cx="54229" cy="20503"/>
            </a:xfrm>
            <a:custGeom>
              <a:avLst/>
              <a:gdLst/>
              <a:ahLst/>
              <a:cxnLst/>
              <a:rect l="l" t="t" r="r" b="b"/>
              <a:pathLst>
                <a:path w="2071" h="783" extrusionOk="0">
                  <a:moveTo>
                    <a:pt x="296" y="0"/>
                  </a:moveTo>
                  <a:cubicBezTo>
                    <a:pt x="134" y="0"/>
                    <a:pt x="0" y="124"/>
                    <a:pt x="0" y="286"/>
                  </a:cubicBezTo>
                  <a:lnTo>
                    <a:pt x="0" y="496"/>
                  </a:lnTo>
                  <a:cubicBezTo>
                    <a:pt x="0" y="649"/>
                    <a:pt x="134" y="782"/>
                    <a:pt x="296" y="782"/>
                  </a:cubicBezTo>
                  <a:lnTo>
                    <a:pt x="1784" y="782"/>
                  </a:lnTo>
                  <a:cubicBezTo>
                    <a:pt x="1937" y="782"/>
                    <a:pt x="2070" y="649"/>
                    <a:pt x="2070" y="496"/>
                  </a:cubicBezTo>
                  <a:lnTo>
                    <a:pt x="2070" y="286"/>
                  </a:lnTo>
                  <a:cubicBezTo>
                    <a:pt x="2070" y="124"/>
                    <a:pt x="1937" y="0"/>
                    <a:pt x="1784"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22" name="Google Shape;12022;p79"/>
            <p:cNvSpPr/>
            <p:nvPr/>
          </p:nvSpPr>
          <p:spPr>
            <a:xfrm>
              <a:off x="2314732" y="2631127"/>
              <a:ext cx="22493" cy="22493"/>
            </a:xfrm>
            <a:custGeom>
              <a:avLst/>
              <a:gdLst/>
              <a:ahLst/>
              <a:cxnLst/>
              <a:rect l="l" t="t" r="r" b="b"/>
              <a:pathLst>
                <a:path w="859" h="859" extrusionOk="0">
                  <a:moveTo>
                    <a:pt x="430" y="0"/>
                  </a:moveTo>
                  <a:cubicBezTo>
                    <a:pt x="191" y="0"/>
                    <a:pt x="0" y="200"/>
                    <a:pt x="0" y="429"/>
                  </a:cubicBezTo>
                  <a:cubicBezTo>
                    <a:pt x="0" y="668"/>
                    <a:pt x="191" y="859"/>
                    <a:pt x="430" y="859"/>
                  </a:cubicBezTo>
                  <a:cubicBezTo>
                    <a:pt x="668" y="859"/>
                    <a:pt x="859" y="668"/>
                    <a:pt x="859" y="429"/>
                  </a:cubicBezTo>
                  <a:cubicBezTo>
                    <a:pt x="859" y="200"/>
                    <a:pt x="668" y="0"/>
                    <a:pt x="430"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23" name="Google Shape;12023;p79"/>
            <p:cNvSpPr/>
            <p:nvPr/>
          </p:nvSpPr>
          <p:spPr>
            <a:xfrm>
              <a:off x="2270768" y="2472236"/>
              <a:ext cx="37994" cy="49987"/>
            </a:xfrm>
            <a:custGeom>
              <a:avLst/>
              <a:gdLst/>
              <a:ahLst/>
              <a:cxnLst/>
              <a:rect l="l" t="t" r="r" b="b"/>
              <a:pathLst>
                <a:path w="1451" h="1909" extrusionOk="0">
                  <a:moveTo>
                    <a:pt x="1450" y="1"/>
                  </a:moveTo>
                  <a:lnTo>
                    <a:pt x="1450" y="1"/>
                  </a:lnTo>
                  <a:cubicBezTo>
                    <a:pt x="620" y="96"/>
                    <a:pt x="0" y="802"/>
                    <a:pt x="0" y="1642"/>
                  </a:cubicBezTo>
                  <a:lnTo>
                    <a:pt x="0" y="1909"/>
                  </a:lnTo>
                  <a:cubicBezTo>
                    <a:pt x="0" y="1909"/>
                    <a:pt x="1059" y="1584"/>
                    <a:pt x="1450" y="1"/>
                  </a:cubicBezTo>
                  <a:close/>
                </a:path>
              </a:pathLst>
            </a:custGeom>
            <a:solidFill>
              <a:srgbClr val="738A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24" name="Google Shape;12024;p79"/>
            <p:cNvSpPr/>
            <p:nvPr/>
          </p:nvSpPr>
          <p:spPr>
            <a:xfrm>
              <a:off x="2308736" y="2472001"/>
              <a:ext cx="72480" cy="71956"/>
            </a:xfrm>
            <a:custGeom>
              <a:avLst/>
              <a:gdLst/>
              <a:ahLst/>
              <a:cxnLst/>
              <a:rect l="l" t="t" r="r" b="b"/>
              <a:pathLst>
                <a:path w="2768" h="2748" extrusionOk="0">
                  <a:moveTo>
                    <a:pt x="191" y="0"/>
                  </a:moveTo>
                  <a:cubicBezTo>
                    <a:pt x="124" y="0"/>
                    <a:pt x="67" y="0"/>
                    <a:pt x="0" y="10"/>
                  </a:cubicBezTo>
                  <a:cubicBezTo>
                    <a:pt x="0" y="10"/>
                    <a:pt x="287" y="2748"/>
                    <a:pt x="2767" y="2748"/>
                  </a:cubicBezTo>
                  <a:lnTo>
                    <a:pt x="2767" y="1651"/>
                  </a:lnTo>
                  <a:cubicBezTo>
                    <a:pt x="2767" y="735"/>
                    <a:pt x="2032" y="0"/>
                    <a:pt x="1126" y="0"/>
                  </a:cubicBezTo>
                  <a:close/>
                </a:path>
              </a:pathLst>
            </a:custGeom>
            <a:solidFill>
              <a:srgbClr val="738A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25" name="Google Shape;12025;p79"/>
            <p:cNvSpPr/>
            <p:nvPr/>
          </p:nvSpPr>
          <p:spPr>
            <a:xfrm>
              <a:off x="2459614" y="2474567"/>
              <a:ext cx="38492" cy="32915"/>
            </a:xfrm>
            <a:custGeom>
              <a:avLst/>
              <a:gdLst/>
              <a:ahLst/>
              <a:cxnLst/>
              <a:rect l="l" t="t" r="r" b="b"/>
              <a:pathLst>
                <a:path w="1470" h="1257" extrusionOk="0">
                  <a:moveTo>
                    <a:pt x="850" y="417"/>
                  </a:moveTo>
                  <a:cubicBezTo>
                    <a:pt x="964" y="417"/>
                    <a:pt x="1050" y="513"/>
                    <a:pt x="1050" y="627"/>
                  </a:cubicBezTo>
                  <a:cubicBezTo>
                    <a:pt x="1050" y="757"/>
                    <a:pt x="945" y="842"/>
                    <a:pt x="835" y="842"/>
                  </a:cubicBezTo>
                  <a:cubicBezTo>
                    <a:pt x="783" y="842"/>
                    <a:pt x="730" y="823"/>
                    <a:pt x="687" y="780"/>
                  </a:cubicBezTo>
                  <a:cubicBezTo>
                    <a:pt x="554" y="637"/>
                    <a:pt x="659" y="417"/>
                    <a:pt x="850" y="417"/>
                  </a:cubicBezTo>
                  <a:close/>
                  <a:moveTo>
                    <a:pt x="833" y="1"/>
                  </a:moveTo>
                  <a:cubicBezTo>
                    <a:pt x="679" y="1"/>
                    <a:pt x="521" y="59"/>
                    <a:pt x="392" y="188"/>
                  </a:cubicBezTo>
                  <a:cubicBezTo>
                    <a:pt x="1" y="589"/>
                    <a:pt x="287" y="1257"/>
                    <a:pt x="850" y="1257"/>
                  </a:cubicBezTo>
                  <a:cubicBezTo>
                    <a:pt x="1193" y="1247"/>
                    <a:pt x="1470" y="971"/>
                    <a:pt x="1470" y="627"/>
                  </a:cubicBezTo>
                  <a:cubicBezTo>
                    <a:pt x="1463" y="253"/>
                    <a:pt x="1156" y="1"/>
                    <a:pt x="833"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26" name="Google Shape;12026;p79"/>
            <p:cNvSpPr/>
            <p:nvPr/>
          </p:nvSpPr>
          <p:spPr>
            <a:xfrm>
              <a:off x="2437540" y="2448696"/>
              <a:ext cx="88636" cy="84839"/>
            </a:xfrm>
            <a:custGeom>
              <a:avLst/>
              <a:gdLst/>
              <a:ahLst/>
              <a:cxnLst/>
              <a:rect l="l" t="t" r="r" b="b"/>
              <a:pathLst>
                <a:path w="3385" h="3240" extrusionOk="0">
                  <a:moveTo>
                    <a:pt x="1688" y="814"/>
                  </a:moveTo>
                  <a:cubicBezTo>
                    <a:pt x="1757" y="814"/>
                    <a:pt x="1826" y="823"/>
                    <a:pt x="1893" y="843"/>
                  </a:cubicBezTo>
                  <a:cubicBezTo>
                    <a:pt x="1960" y="862"/>
                    <a:pt x="2027" y="890"/>
                    <a:pt x="2084" y="928"/>
                  </a:cubicBezTo>
                  <a:cubicBezTo>
                    <a:pt x="2265" y="1033"/>
                    <a:pt x="2389" y="1205"/>
                    <a:pt x="2446" y="1405"/>
                  </a:cubicBezTo>
                  <a:cubicBezTo>
                    <a:pt x="2484" y="1548"/>
                    <a:pt x="2484" y="1692"/>
                    <a:pt x="2446" y="1825"/>
                  </a:cubicBezTo>
                  <a:cubicBezTo>
                    <a:pt x="2427" y="1892"/>
                    <a:pt x="2408" y="1949"/>
                    <a:pt x="2370" y="2016"/>
                  </a:cubicBezTo>
                  <a:cubicBezTo>
                    <a:pt x="2303" y="2140"/>
                    <a:pt x="2208" y="2235"/>
                    <a:pt x="2084" y="2312"/>
                  </a:cubicBezTo>
                  <a:cubicBezTo>
                    <a:pt x="2027" y="2340"/>
                    <a:pt x="1960" y="2369"/>
                    <a:pt x="1902" y="2388"/>
                  </a:cubicBezTo>
                  <a:cubicBezTo>
                    <a:pt x="1826" y="2407"/>
                    <a:pt x="1759" y="2417"/>
                    <a:pt x="1693" y="2417"/>
                  </a:cubicBezTo>
                  <a:cubicBezTo>
                    <a:pt x="1550" y="2417"/>
                    <a:pt x="1416" y="2378"/>
                    <a:pt x="1301" y="2312"/>
                  </a:cubicBezTo>
                  <a:cubicBezTo>
                    <a:pt x="1120" y="2197"/>
                    <a:pt x="987" y="2025"/>
                    <a:pt x="929" y="1825"/>
                  </a:cubicBezTo>
                  <a:cubicBezTo>
                    <a:pt x="901" y="1692"/>
                    <a:pt x="901" y="1548"/>
                    <a:pt x="929" y="1405"/>
                  </a:cubicBezTo>
                  <a:cubicBezTo>
                    <a:pt x="987" y="1205"/>
                    <a:pt x="1120" y="1033"/>
                    <a:pt x="1301" y="928"/>
                  </a:cubicBezTo>
                  <a:cubicBezTo>
                    <a:pt x="1359" y="890"/>
                    <a:pt x="1416" y="862"/>
                    <a:pt x="1483" y="843"/>
                  </a:cubicBezTo>
                  <a:cubicBezTo>
                    <a:pt x="1550" y="823"/>
                    <a:pt x="1619" y="814"/>
                    <a:pt x="1688" y="814"/>
                  </a:cubicBezTo>
                  <a:close/>
                  <a:moveTo>
                    <a:pt x="1693" y="1"/>
                  </a:moveTo>
                  <a:cubicBezTo>
                    <a:pt x="1592" y="1"/>
                    <a:pt x="1492" y="65"/>
                    <a:pt x="1483" y="194"/>
                  </a:cubicBezTo>
                  <a:lnTo>
                    <a:pt x="1483" y="423"/>
                  </a:lnTo>
                  <a:cubicBezTo>
                    <a:pt x="1311" y="461"/>
                    <a:pt x="1149" y="528"/>
                    <a:pt x="1006" y="633"/>
                  </a:cubicBezTo>
                  <a:lnTo>
                    <a:pt x="853" y="470"/>
                  </a:lnTo>
                  <a:cubicBezTo>
                    <a:pt x="811" y="435"/>
                    <a:pt x="765" y="419"/>
                    <a:pt x="720" y="419"/>
                  </a:cubicBezTo>
                  <a:cubicBezTo>
                    <a:pt x="565" y="419"/>
                    <a:pt x="431" y="608"/>
                    <a:pt x="557" y="757"/>
                  </a:cubicBezTo>
                  <a:lnTo>
                    <a:pt x="720" y="919"/>
                  </a:lnTo>
                  <a:cubicBezTo>
                    <a:pt x="615" y="1071"/>
                    <a:pt x="548" y="1234"/>
                    <a:pt x="519" y="1415"/>
                  </a:cubicBezTo>
                  <a:lnTo>
                    <a:pt x="290" y="1415"/>
                  </a:lnTo>
                  <a:cubicBezTo>
                    <a:pt x="284" y="1415"/>
                    <a:pt x="278" y="1414"/>
                    <a:pt x="272" y="1414"/>
                  </a:cubicBezTo>
                  <a:cubicBezTo>
                    <a:pt x="3" y="1414"/>
                    <a:pt x="0" y="1826"/>
                    <a:pt x="264" y="1826"/>
                  </a:cubicBezTo>
                  <a:cubicBezTo>
                    <a:pt x="273" y="1826"/>
                    <a:pt x="281" y="1826"/>
                    <a:pt x="290" y="1825"/>
                  </a:cubicBezTo>
                  <a:lnTo>
                    <a:pt x="510" y="1825"/>
                  </a:lnTo>
                  <a:cubicBezTo>
                    <a:pt x="538" y="2006"/>
                    <a:pt x="605" y="2178"/>
                    <a:pt x="710" y="2321"/>
                  </a:cubicBezTo>
                  <a:lnTo>
                    <a:pt x="548" y="2483"/>
                  </a:lnTo>
                  <a:cubicBezTo>
                    <a:pt x="381" y="2636"/>
                    <a:pt x="528" y="2854"/>
                    <a:pt x="692" y="2854"/>
                  </a:cubicBezTo>
                  <a:cubicBezTo>
                    <a:pt x="744" y="2854"/>
                    <a:pt x="798" y="2832"/>
                    <a:pt x="844" y="2779"/>
                  </a:cubicBezTo>
                  <a:lnTo>
                    <a:pt x="1006" y="2617"/>
                  </a:lnTo>
                  <a:cubicBezTo>
                    <a:pt x="1149" y="2722"/>
                    <a:pt x="1311" y="2789"/>
                    <a:pt x="1483" y="2817"/>
                  </a:cubicBezTo>
                  <a:lnTo>
                    <a:pt x="1483" y="3046"/>
                  </a:lnTo>
                  <a:cubicBezTo>
                    <a:pt x="1492" y="3175"/>
                    <a:pt x="1590" y="3239"/>
                    <a:pt x="1688" y="3239"/>
                  </a:cubicBezTo>
                  <a:cubicBezTo>
                    <a:pt x="1786" y="3239"/>
                    <a:pt x="1883" y="3175"/>
                    <a:pt x="1893" y="3046"/>
                  </a:cubicBezTo>
                  <a:lnTo>
                    <a:pt x="1893" y="2817"/>
                  </a:lnTo>
                  <a:cubicBezTo>
                    <a:pt x="2065" y="2789"/>
                    <a:pt x="2227" y="2722"/>
                    <a:pt x="2370" y="2617"/>
                  </a:cubicBezTo>
                  <a:lnTo>
                    <a:pt x="2542" y="2779"/>
                  </a:lnTo>
                  <a:cubicBezTo>
                    <a:pt x="2588" y="2832"/>
                    <a:pt x="2641" y="2854"/>
                    <a:pt x="2693" y="2854"/>
                  </a:cubicBezTo>
                  <a:cubicBezTo>
                    <a:pt x="2856" y="2854"/>
                    <a:pt x="3002" y="2636"/>
                    <a:pt x="2828" y="2483"/>
                  </a:cubicBezTo>
                  <a:lnTo>
                    <a:pt x="2675" y="2321"/>
                  </a:lnTo>
                  <a:cubicBezTo>
                    <a:pt x="2771" y="2178"/>
                    <a:pt x="2847" y="2006"/>
                    <a:pt x="2876" y="1825"/>
                  </a:cubicBezTo>
                  <a:lnTo>
                    <a:pt x="3095" y="1825"/>
                  </a:lnTo>
                  <a:cubicBezTo>
                    <a:pt x="3104" y="1826"/>
                    <a:pt x="3113" y="1826"/>
                    <a:pt x="3121" y="1826"/>
                  </a:cubicBezTo>
                  <a:cubicBezTo>
                    <a:pt x="3385" y="1826"/>
                    <a:pt x="3382" y="1414"/>
                    <a:pt x="3113" y="1414"/>
                  </a:cubicBezTo>
                  <a:cubicBezTo>
                    <a:pt x="3107" y="1414"/>
                    <a:pt x="3101" y="1415"/>
                    <a:pt x="3095" y="1415"/>
                  </a:cubicBezTo>
                  <a:lnTo>
                    <a:pt x="2866" y="1415"/>
                  </a:lnTo>
                  <a:cubicBezTo>
                    <a:pt x="2837" y="1234"/>
                    <a:pt x="2771" y="1062"/>
                    <a:pt x="2666" y="919"/>
                  </a:cubicBezTo>
                  <a:lnTo>
                    <a:pt x="2828" y="757"/>
                  </a:lnTo>
                  <a:cubicBezTo>
                    <a:pt x="2953" y="602"/>
                    <a:pt x="2823" y="414"/>
                    <a:pt x="2670" y="414"/>
                  </a:cubicBezTo>
                  <a:cubicBezTo>
                    <a:pt x="2624" y="414"/>
                    <a:pt x="2576" y="431"/>
                    <a:pt x="2532" y="470"/>
                  </a:cubicBezTo>
                  <a:lnTo>
                    <a:pt x="2379" y="633"/>
                  </a:lnTo>
                  <a:cubicBezTo>
                    <a:pt x="2236" y="528"/>
                    <a:pt x="2074" y="461"/>
                    <a:pt x="1902" y="423"/>
                  </a:cubicBezTo>
                  <a:lnTo>
                    <a:pt x="1902" y="194"/>
                  </a:lnTo>
                  <a:cubicBezTo>
                    <a:pt x="1893" y="65"/>
                    <a:pt x="1793" y="1"/>
                    <a:pt x="1693"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27" name="Google Shape;12027;p79"/>
            <p:cNvSpPr/>
            <p:nvPr/>
          </p:nvSpPr>
          <p:spPr>
            <a:xfrm>
              <a:off x="2314235" y="2542883"/>
              <a:ext cx="23750" cy="37052"/>
            </a:xfrm>
            <a:custGeom>
              <a:avLst/>
              <a:gdLst/>
              <a:ahLst/>
              <a:cxnLst/>
              <a:rect l="l" t="t" r="r" b="b"/>
              <a:pathLst>
                <a:path w="907" h="1415" extrusionOk="0">
                  <a:moveTo>
                    <a:pt x="205" y="0"/>
                  </a:moveTo>
                  <a:cubicBezTo>
                    <a:pt x="108" y="0"/>
                    <a:pt x="10" y="65"/>
                    <a:pt x="0" y="193"/>
                  </a:cubicBezTo>
                  <a:lnTo>
                    <a:pt x="0" y="1205"/>
                  </a:lnTo>
                  <a:cubicBezTo>
                    <a:pt x="0" y="1319"/>
                    <a:pt x="86" y="1414"/>
                    <a:pt x="201" y="1414"/>
                  </a:cubicBezTo>
                  <a:lnTo>
                    <a:pt x="649" y="1414"/>
                  </a:lnTo>
                  <a:cubicBezTo>
                    <a:pt x="907" y="1395"/>
                    <a:pt x="907" y="1014"/>
                    <a:pt x="649" y="995"/>
                  </a:cubicBezTo>
                  <a:lnTo>
                    <a:pt x="411" y="995"/>
                  </a:lnTo>
                  <a:lnTo>
                    <a:pt x="411" y="193"/>
                  </a:lnTo>
                  <a:cubicBezTo>
                    <a:pt x="401" y="65"/>
                    <a:pt x="303" y="0"/>
                    <a:pt x="205" y="0"/>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28" name="Google Shape;12028;p79"/>
            <p:cNvSpPr/>
            <p:nvPr/>
          </p:nvSpPr>
          <p:spPr>
            <a:xfrm>
              <a:off x="2231804" y="2521962"/>
              <a:ext cx="32496" cy="57974"/>
            </a:xfrm>
            <a:custGeom>
              <a:avLst/>
              <a:gdLst/>
              <a:ahLst/>
              <a:cxnLst/>
              <a:rect l="l" t="t" r="r" b="b"/>
              <a:pathLst>
                <a:path w="1241" h="2214" extrusionOk="0">
                  <a:moveTo>
                    <a:pt x="1030" y="0"/>
                  </a:moveTo>
                  <a:cubicBezTo>
                    <a:pt x="458" y="0"/>
                    <a:pt x="0" y="458"/>
                    <a:pt x="0" y="1031"/>
                  </a:cubicBezTo>
                  <a:lnTo>
                    <a:pt x="0" y="1174"/>
                  </a:lnTo>
                  <a:cubicBezTo>
                    <a:pt x="0" y="1746"/>
                    <a:pt x="458" y="2204"/>
                    <a:pt x="1030" y="2213"/>
                  </a:cubicBezTo>
                  <a:cubicBezTo>
                    <a:pt x="1145" y="2213"/>
                    <a:pt x="1240" y="2118"/>
                    <a:pt x="1240" y="2004"/>
                  </a:cubicBezTo>
                  <a:lnTo>
                    <a:pt x="1240" y="201"/>
                  </a:lnTo>
                  <a:cubicBezTo>
                    <a:pt x="1240" y="86"/>
                    <a:pt x="1145" y="0"/>
                    <a:pt x="1030"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29" name="Google Shape;12029;p79"/>
            <p:cNvSpPr/>
            <p:nvPr/>
          </p:nvSpPr>
          <p:spPr>
            <a:xfrm>
              <a:off x="2387684" y="2521962"/>
              <a:ext cx="32496" cy="57974"/>
            </a:xfrm>
            <a:custGeom>
              <a:avLst/>
              <a:gdLst/>
              <a:ahLst/>
              <a:cxnLst/>
              <a:rect l="l" t="t" r="r" b="b"/>
              <a:pathLst>
                <a:path w="1241" h="2214" extrusionOk="0">
                  <a:moveTo>
                    <a:pt x="200" y="0"/>
                  </a:moveTo>
                  <a:cubicBezTo>
                    <a:pt x="86" y="0"/>
                    <a:pt x="0" y="86"/>
                    <a:pt x="0" y="201"/>
                  </a:cubicBezTo>
                  <a:lnTo>
                    <a:pt x="0" y="2004"/>
                  </a:lnTo>
                  <a:cubicBezTo>
                    <a:pt x="0" y="2118"/>
                    <a:pt x="86" y="2213"/>
                    <a:pt x="200" y="2213"/>
                  </a:cubicBezTo>
                  <a:cubicBezTo>
                    <a:pt x="773" y="2213"/>
                    <a:pt x="1240" y="1746"/>
                    <a:pt x="1240" y="1174"/>
                  </a:cubicBezTo>
                  <a:lnTo>
                    <a:pt x="1240" y="1031"/>
                  </a:lnTo>
                  <a:cubicBezTo>
                    <a:pt x="1240" y="458"/>
                    <a:pt x="773" y="0"/>
                    <a:pt x="200"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030" name="Google Shape;12030;p79"/>
          <p:cNvGrpSpPr/>
          <p:nvPr/>
        </p:nvGrpSpPr>
        <p:grpSpPr>
          <a:xfrm>
            <a:off x="861622" y="2881770"/>
            <a:ext cx="276802" cy="367140"/>
            <a:chOff x="861622" y="2881770"/>
            <a:chExt cx="276802" cy="367140"/>
          </a:xfrm>
        </p:grpSpPr>
        <p:sp>
          <p:nvSpPr>
            <p:cNvPr id="12031" name="Google Shape;12031;p79"/>
            <p:cNvSpPr/>
            <p:nvPr/>
          </p:nvSpPr>
          <p:spPr>
            <a:xfrm>
              <a:off x="982518" y="2994575"/>
              <a:ext cx="155905" cy="254335"/>
            </a:xfrm>
            <a:custGeom>
              <a:avLst/>
              <a:gdLst/>
              <a:ahLst/>
              <a:cxnLst/>
              <a:rect l="l" t="t" r="r" b="b"/>
              <a:pathLst>
                <a:path w="5954" h="9713" extrusionOk="0">
                  <a:moveTo>
                    <a:pt x="2395" y="1"/>
                  </a:moveTo>
                  <a:cubicBezTo>
                    <a:pt x="1594" y="1"/>
                    <a:pt x="936" y="649"/>
                    <a:pt x="945" y="1451"/>
                  </a:cubicBezTo>
                  <a:lnTo>
                    <a:pt x="945" y="5963"/>
                  </a:lnTo>
                  <a:cubicBezTo>
                    <a:pt x="945" y="6011"/>
                    <a:pt x="917" y="6059"/>
                    <a:pt x="888" y="6087"/>
                  </a:cubicBezTo>
                  <a:cubicBezTo>
                    <a:pt x="831" y="6144"/>
                    <a:pt x="774" y="6192"/>
                    <a:pt x="726" y="6259"/>
                  </a:cubicBezTo>
                  <a:cubicBezTo>
                    <a:pt x="1" y="7117"/>
                    <a:pt x="68" y="8405"/>
                    <a:pt x="879" y="9188"/>
                  </a:cubicBezTo>
                  <a:cubicBezTo>
                    <a:pt x="1232" y="9522"/>
                    <a:pt x="1689" y="9712"/>
                    <a:pt x="2176" y="9712"/>
                  </a:cubicBezTo>
                  <a:cubicBezTo>
                    <a:pt x="3073" y="9693"/>
                    <a:pt x="3845" y="9073"/>
                    <a:pt x="4055" y="8205"/>
                  </a:cubicBezTo>
                  <a:cubicBezTo>
                    <a:pt x="4065" y="8176"/>
                    <a:pt x="4074" y="8148"/>
                    <a:pt x="4074" y="8110"/>
                  </a:cubicBezTo>
                  <a:cubicBezTo>
                    <a:pt x="4084" y="8081"/>
                    <a:pt x="4093" y="8052"/>
                    <a:pt x="4093" y="8033"/>
                  </a:cubicBezTo>
                  <a:cubicBezTo>
                    <a:pt x="4103" y="7957"/>
                    <a:pt x="4170" y="7900"/>
                    <a:pt x="4237" y="7890"/>
                  </a:cubicBezTo>
                  <a:lnTo>
                    <a:pt x="4322" y="7871"/>
                  </a:lnTo>
                  <a:lnTo>
                    <a:pt x="4351" y="7871"/>
                  </a:lnTo>
                  <a:cubicBezTo>
                    <a:pt x="5267" y="7671"/>
                    <a:pt x="5944" y="6822"/>
                    <a:pt x="5944" y="5801"/>
                  </a:cubicBezTo>
                  <a:cubicBezTo>
                    <a:pt x="5954" y="5209"/>
                    <a:pt x="5715" y="4637"/>
                    <a:pt x="5296" y="4217"/>
                  </a:cubicBezTo>
                  <a:cubicBezTo>
                    <a:pt x="5210" y="4141"/>
                    <a:pt x="5124" y="4074"/>
                    <a:pt x="5038" y="4007"/>
                  </a:cubicBezTo>
                  <a:cubicBezTo>
                    <a:pt x="4962" y="3960"/>
                    <a:pt x="4943" y="3864"/>
                    <a:pt x="4981" y="3788"/>
                  </a:cubicBezTo>
                  <a:cubicBezTo>
                    <a:pt x="5000" y="3750"/>
                    <a:pt x="5019" y="3702"/>
                    <a:pt x="5038" y="3664"/>
                  </a:cubicBezTo>
                  <a:cubicBezTo>
                    <a:pt x="5105" y="3492"/>
                    <a:pt x="5133" y="3301"/>
                    <a:pt x="5133" y="3120"/>
                  </a:cubicBezTo>
                  <a:cubicBezTo>
                    <a:pt x="5143" y="2567"/>
                    <a:pt x="4828" y="2052"/>
                    <a:pt x="4332" y="1804"/>
                  </a:cubicBezTo>
                  <a:cubicBezTo>
                    <a:pt x="4284" y="1775"/>
                    <a:pt x="4227" y="1756"/>
                    <a:pt x="4170" y="1737"/>
                  </a:cubicBezTo>
                  <a:cubicBezTo>
                    <a:pt x="4093" y="1718"/>
                    <a:pt x="4046" y="1642"/>
                    <a:pt x="4055" y="1556"/>
                  </a:cubicBezTo>
                  <a:lnTo>
                    <a:pt x="4055" y="1441"/>
                  </a:lnTo>
                  <a:lnTo>
                    <a:pt x="4055" y="1432"/>
                  </a:lnTo>
                  <a:cubicBezTo>
                    <a:pt x="4055" y="783"/>
                    <a:pt x="3626" y="211"/>
                    <a:pt x="3006" y="29"/>
                  </a:cubicBezTo>
                  <a:cubicBezTo>
                    <a:pt x="2930" y="10"/>
                    <a:pt x="2863" y="1"/>
                    <a:pt x="2787"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32" name="Google Shape;12032;p79"/>
            <p:cNvSpPr/>
            <p:nvPr/>
          </p:nvSpPr>
          <p:spPr>
            <a:xfrm>
              <a:off x="982518" y="3149956"/>
              <a:ext cx="42498" cy="87955"/>
            </a:xfrm>
            <a:custGeom>
              <a:avLst/>
              <a:gdLst/>
              <a:ahLst/>
              <a:cxnLst/>
              <a:rect l="l" t="t" r="r" b="b"/>
              <a:pathLst>
                <a:path w="1623" h="3359" extrusionOk="0">
                  <a:moveTo>
                    <a:pt x="945" y="0"/>
                  </a:moveTo>
                  <a:lnTo>
                    <a:pt x="945" y="29"/>
                  </a:lnTo>
                  <a:cubicBezTo>
                    <a:pt x="945" y="77"/>
                    <a:pt x="926" y="125"/>
                    <a:pt x="888" y="153"/>
                  </a:cubicBezTo>
                  <a:cubicBezTo>
                    <a:pt x="1" y="1002"/>
                    <a:pt x="1" y="2405"/>
                    <a:pt x="879" y="3254"/>
                  </a:cubicBezTo>
                  <a:cubicBezTo>
                    <a:pt x="917" y="3292"/>
                    <a:pt x="955" y="3330"/>
                    <a:pt x="1003" y="3359"/>
                  </a:cubicBezTo>
                  <a:cubicBezTo>
                    <a:pt x="1403" y="2910"/>
                    <a:pt x="1623" y="2319"/>
                    <a:pt x="1623" y="1708"/>
                  </a:cubicBezTo>
                  <a:cubicBezTo>
                    <a:pt x="1623" y="1069"/>
                    <a:pt x="1384" y="458"/>
                    <a:pt x="945"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33" name="Google Shape;12033;p79"/>
            <p:cNvSpPr/>
            <p:nvPr/>
          </p:nvSpPr>
          <p:spPr>
            <a:xfrm>
              <a:off x="1001502" y="3147705"/>
              <a:ext cx="59257" cy="28515"/>
            </a:xfrm>
            <a:custGeom>
              <a:avLst/>
              <a:gdLst/>
              <a:ahLst/>
              <a:cxnLst/>
              <a:rect l="l" t="t" r="r" b="b"/>
              <a:pathLst>
                <a:path w="2263" h="1089" extrusionOk="0">
                  <a:moveTo>
                    <a:pt x="220" y="1"/>
                  </a:moveTo>
                  <a:lnTo>
                    <a:pt x="220" y="115"/>
                  </a:lnTo>
                  <a:cubicBezTo>
                    <a:pt x="220" y="163"/>
                    <a:pt x="201" y="211"/>
                    <a:pt x="163" y="249"/>
                  </a:cubicBezTo>
                  <a:cubicBezTo>
                    <a:pt x="106" y="296"/>
                    <a:pt x="49" y="354"/>
                    <a:pt x="1" y="411"/>
                  </a:cubicBezTo>
                  <a:cubicBezTo>
                    <a:pt x="583" y="439"/>
                    <a:pt x="1432" y="659"/>
                    <a:pt x="1804" y="1021"/>
                  </a:cubicBezTo>
                  <a:cubicBezTo>
                    <a:pt x="1851" y="1068"/>
                    <a:pt x="1904" y="1088"/>
                    <a:pt x="1955" y="1088"/>
                  </a:cubicBezTo>
                  <a:cubicBezTo>
                    <a:pt x="2120" y="1088"/>
                    <a:pt x="2263" y="879"/>
                    <a:pt x="2109" y="726"/>
                  </a:cubicBezTo>
                  <a:cubicBezTo>
                    <a:pt x="1709" y="325"/>
                    <a:pt x="879" y="67"/>
                    <a:pt x="220"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34" name="Google Shape;12034;p79"/>
            <p:cNvSpPr/>
            <p:nvPr/>
          </p:nvSpPr>
          <p:spPr>
            <a:xfrm>
              <a:off x="1060445" y="3173549"/>
              <a:ext cx="36031" cy="35873"/>
            </a:xfrm>
            <a:custGeom>
              <a:avLst/>
              <a:gdLst/>
              <a:ahLst/>
              <a:cxnLst/>
              <a:rect l="l" t="t" r="r" b="b"/>
              <a:pathLst>
                <a:path w="1376" h="1370" extrusionOk="0">
                  <a:moveTo>
                    <a:pt x="303" y="1"/>
                  </a:moveTo>
                  <a:cubicBezTo>
                    <a:pt x="90" y="1"/>
                    <a:pt x="1" y="331"/>
                    <a:pt x="240" y="416"/>
                  </a:cubicBezTo>
                  <a:cubicBezTo>
                    <a:pt x="621" y="559"/>
                    <a:pt x="984" y="1189"/>
                    <a:pt x="1079" y="1370"/>
                  </a:cubicBezTo>
                  <a:cubicBezTo>
                    <a:pt x="1089" y="1341"/>
                    <a:pt x="1098" y="1303"/>
                    <a:pt x="1098" y="1275"/>
                  </a:cubicBezTo>
                  <a:cubicBezTo>
                    <a:pt x="1108" y="1246"/>
                    <a:pt x="1117" y="1217"/>
                    <a:pt x="1117" y="1189"/>
                  </a:cubicBezTo>
                  <a:cubicBezTo>
                    <a:pt x="1127" y="1122"/>
                    <a:pt x="1194" y="1065"/>
                    <a:pt x="1261" y="1055"/>
                  </a:cubicBezTo>
                  <a:lnTo>
                    <a:pt x="1346" y="1036"/>
                  </a:lnTo>
                  <a:lnTo>
                    <a:pt x="1375" y="1036"/>
                  </a:lnTo>
                  <a:cubicBezTo>
                    <a:pt x="1194" y="731"/>
                    <a:pt x="831" y="187"/>
                    <a:pt x="383" y="15"/>
                  </a:cubicBezTo>
                  <a:cubicBezTo>
                    <a:pt x="355" y="5"/>
                    <a:pt x="328" y="1"/>
                    <a:pt x="303"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35" name="Google Shape;12035;p79"/>
            <p:cNvSpPr/>
            <p:nvPr/>
          </p:nvSpPr>
          <p:spPr>
            <a:xfrm>
              <a:off x="1068222" y="3083761"/>
              <a:ext cx="52710" cy="21498"/>
            </a:xfrm>
            <a:custGeom>
              <a:avLst/>
              <a:gdLst/>
              <a:ahLst/>
              <a:cxnLst/>
              <a:rect l="l" t="t" r="r" b="b"/>
              <a:pathLst>
                <a:path w="2013" h="821" extrusionOk="0">
                  <a:moveTo>
                    <a:pt x="200" y="0"/>
                  </a:moveTo>
                  <a:cubicBezTo>
                    <a:pt x="86" y="10"/>
                    <a:pt x="0" y="105"/>
                    <a:pt x="0" y="229"/>
                  </a:cubicBezTo>
                  <a:cubicBezTo>
                    <a:pt x="10" y="344"/>
                    <a:pt x="105" y="430"/>
                    <a:pt x="229" y="430"/>
                  </a:cubicBezTo>
                  <a:cubicBezTo>
                    <a:pt x="267" y="428"/>
                    <a:pt x="305" y="427"/>
                    <a:pt x="343" y="427"/>
                  </a:cubicBezTo>
                  <a:cubicBezTo>
                    <a:pt x="1139" y="427"/>
                    <a:pt x="1966" y="793"/>
                    <a:pt x="1975" y="802"/>
                  </a:cubicBezTo>
                  <a:cubicBezTo>
                    <a:pt x="1984" y="811"/>
                    <a:pt x="1994" y="821"/>
                    <a:pt x="2013" y="821"/>
                  </a:cubicBezTo>
                  <a:cubicBezTo>
                    <a:pt x="1937" y="745"/>
                    <a:pt x="1841" y="678"/>
                    <a:pt x="1755" y="611"/>
                  </a:cubicBezTo>
                  <a:cubicBezTo>
                    <a:pt x="1679" y="563"/>
                    <a:pt x="1660" y="477"/>
                    <a:pt x="1698" y="401"/>
                  </a:cubicBezTo>
                  <a:cubicBezTo>
                    <a:pt x="1717" y="353"/>
                    <a:pt x="1736" y="315"/>
                    <a:pt x="1755" y="268"/>
                  </a:cubicBezTo>
                  <a:cubicBezTo>
                    <a:pt x="1259" y="86"/>
                    <a:pt x="735" y="0"/>
                    <a:pt x="200"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36" name="Google Shape;12036;p79"/>
            <p:cNvSpPr/>
            <p:nvPr/>
          </p:nvSpPr>
          <p:spPr>
            <a:xfrm>
              <a:off x="1057721" y="3032307"/>
              <a:ext cx="37994" cy="38989"/>
            </a:xfrm>
            <a:custGeom>
              <a:avLst/>
              <a:gdLst/>
              <a:ahLst/>
              <a:cxnLst/>
              <a:rect l="l" t="t" r="r" b="b"/>
              <a:pathLst>
                <a:path w="1451" h="1489" extrusionOk="0">
                  <a:moveTo>
                    <a:pt x="1174" y="0"/>
                  </a:moveTo>
                  <a:cubicBezTo>
                    <a:pt x="935" y="48"/>
                    <a:pt x="563" y="153"/>
                    <a:pt x="344" y="353"/>
                  </a:cubicBezTo>
                  <a:cubicBezTo>
                    <a:pt x="124" y="554"/>
                    <a:pt x="0" y="868"/>
                    <a:pt x="0" y="1279"/>
                  </a:cubicBezTo>
                  <a:cubicBezTo>
                    <a:pt x="0" y="1393"/>
                    <a:pt x="96" y="1488"/>
                    <a:pt x="220" y="1488"/>
                  </a:cubicBezTo>
                  <a:cubicBezTo>
                    <a:pt x="334" y="1479"/>
                    <a:pt x="420" y="1383"/>
                    <a:pt x="420" y="1269"/>
                  </a:cubicBezTo>
                  <a:cubicBezTo>
                    <a:pt x="420" y="992"/>
                    <a:pt x="496" y="782"/>
                    <a:pt x="640" y="649"/>
                  </a:cubicBezTo>
                  <a:cubicBezTo>
                    <a:pt x="840" y="468"/>
                    <a:pt x="1384" y="382"/>
                    <a:pt x="1384" y="382"/>
                  </a:cubicBezTo>
                  <a:lnTo>
                    <a:pt x="1450" y="382"/>
                  </a:lnTo>
                  <a:cubicBezTo>
                    <a:pt x="1403" y="353"/>
                    <a:pt x="1346" y="334"/>
                    <a:pt x="1288" y="315"/>
                  </a:cubicBezTo>
                  <a:cubicBezTo>
                    <a:pt x="1212" y="286"/>
                    <a:pt x="1164" y="210"/>
                    <a:pt x="1174" y="134"/>
                  </a:cubicBezTo>
                  <a:lnTo>
                    <a:pt x="1174" y="19"/>
                  </a:lnTo>
                  <a:lnTo>
                    <a:pt x="1174" y="0"/>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37" name="Google Shape;12037;p79"/>
            <p:cNvSpPr/>
            <p:nvPr/>
          </p:nvSpPr>
          <p:spPr>
            <a:xfrm>
              <a:off x="1027556" y="3008767"/>
              <a:ext cx="49673" cy="24064"/>
            </a:xfrm>
            <a:custGeom>
              <a:avLst/>
              <a:gdLst/>
              <a:ahLst/>
              <a:cxnLst/>
              <a:rect l="l" t="t" r="r" b="b"/>
              <a:pathLst>
                <a:path w="1897" h="919" extrusionOk="0">
                  <a:moveTo>
                    <a:pt x="639" y="0"/>
                  </a:moveTo>
                  <a:cubicBezTo>
                    <a:pt x="578" y="0"/>
                    <a:pt x="517" y="4"/>
                    <a:pt x="456" y="12"/>
                  </a:cubicBezTo>
                  <a:lnTo>
                    <a:pt x="265" y="31"/>
                  </a:lnTo>
                  <a:cubicBezTo>
                    <a:pt x="1" y="68"/>
                    <a:pt x="41" y="453"/>
                    <a:pt x="288" y="453"/>
                  </a:cubicBezTo>
                  <a:cubicBezTo>
                    <a:pt x="299" y="453"/>
                    <a:pt x="310" y="452"/>
                    <a:pt x="322" y="451"/>
                  </a:cubicBezTo>
                  <a:lnTo>
                    <a:pt x="513" y="432"/>
                  </a:lnTo>
                  <a:cubicBezTo>
                    <a:pt x="557" y="426"/>
                    <a:pt x="601" y="423"/>
                    <a:pt x="645" y="423"/>
                  </a:cubicBezTo>
                  <a:cubicBezTo>
                    <a:pt x="961" y="423"/>
                    <a:pt x="1265" y="573"/>
                    <a:pt x="1458" y="832"/>
                  </a:cubicBezTo>
                  <a:cubicBezTo>
                    <a:pt x="1496" y="890"/>
                    <a:pt x="1563" y="918"/>
                    <a:pt x="1629" y="918"/>
                  </a:cubicBezTo>
                  <a:cubicBezTo>
                    <a:pt x="1801" y="918"/>
                    <a:pt x="1896" y="727"/>
                    <a:pt x="1801" y="584"/>
                  </a:cubicBezTo>
                  <a:cubicBezTo>
                    <a:pt x="1524" y="214"/>
                    <a:pt x="1091" y="0"/>
                    <a:pt x="639"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38" name="Google Shape;12038;p79"/>
            <p:cNvSpPr/>
            <p:nvPr/>
          </p:nvSpPr>
          <p:spPr>
            <a:xfrm>
              <a:off x="1008965" y="3173785"/>
              <a:ext cx="62006" cy="44881"/>
            </a:xfrm>
            <a:custGeom>
              <a:avLst/>
              <a:gdLst/>
              <a:ahLst/>
              <a:cxnLst/>
              <a:rect l="l" t="t" r="r" b="b"/>
              <a:pathLst>
                <a:path w="2368" h="1714" extrusionOk="0">
                  <a:moveTo>
                    <a:pt x="294" y="1"/>
                  </a:moveTo>
                  <a:cubicBezTo>
                    <a:pt x="59" y="1"/>
                    <a:pt x="1" y="363"/>
                    <a:pt x="260" y="417"/>
                  </a:cubicBezTo>
                  <a:cubicBezTo>
                    <a:pt x="1748" y="741"/>
                    <a:pt x="1929" y="1533"/>
                    <a:pt x="1929" y="1542"/>
                  </a:cubicBezTo>
                  <a:cubicBezTo>
                    <a:pt x="1948" y="1638"/>
                    <a:pt x="2034" y="1714"/>
                    <a:pt x="2139" y="1714"/>
                  </a:cubicBezTo>
                  <a:lnTo>
                    <a:pt x="2177" y="1714"/>
                  </a:lnTo>
                  <a:cubicBezTo>
                    <a:pt x="2292" y="1685"/>
                    <a:pt x="2368" y="1580"/>
                    <a:pt x="2349" y="1466"/>
                  </a:cubicBezTo>
                  <a:cubicBezTo>
                    <a:pt x="2339" y="1418"/>
                    <a:pt x="2139" y="388"/>
                    <a:pt x="346" y="6"/>
                  </a:cubicBezTo>
                  <a:cubicBezTo>
                    <a:pt x="328" y="3"/>
                    <a:pt x="310" y="1"/>
                    <a:pt x="294"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39" name="Google Shape;12039;p79"/>
            <p:cNvSpPr/>
            <p:nvPr/>
          </p:nvSpPr>
          <p:spPr>
            <a:xfrm>
              <a:off x="1096606" y="3110417"/>
              <a:ext cx="32338" cy="40063"/>
            </a:xfrm>
            <a:custGeom>
              <a:avLst/>
              <a:gdLst/>
              <a:ahLst/>
              <a:cxnLst/>
              <a:rect l="l" t="t" r="r" b="b"/>
              <a:pathLst>
                <a:path w="1235" h="1530" extrusionOk="0">
                  <a:moveTo>
                    <a:pt x="301" y="1"/>
                  </a:moveTo>
                  <a:cubicBezTo>
                    <a:pt x="79" y="1"/>
                    <a:pt x="1" y="336"/>
                    <a:pt x="242" y="413"/>
                  </a:cubicBezTo>
                  <a:cubicBezTo>
                    <a:pt x="757" y="576"/>
                    <a:pt x="805" y="1320"/>
                    <a:pt x="805" y="1329"/>
                  </a:cubicBezTo>
                  <a:cubicBezTo>
                    <a:pt x="815" y="1444"/>
                    <a:pt x="900" y="1530"/>
                    <a:pt x="1015" y="1530"/>
                  </a:cubicBezTo>
                  <a:lnTo>
                    <a:pt x="1024" y="1530"/>
                  </a:lnTo>
                  <a:cubicBezTo>
                    <a:pt x="1139" y="1520"/>
                    <a:pt x="1234" y="1425"/>
                    <a:pt x="1225" y="1310"/>
                  </a:cubicBezTo>
                  <a:cubicBezTo>
                    <a:pt x="1225" y="1262"/>
                    <a:pt x="1158" y="261"/>
                    <a:pt x="376" y="13"/>
                  </a:cubicBezTo>
                  <a:cubicBezTo>
                    <a:pt x="349" y="5"/>
                    <a:pt x="324" y="1"/>
                    <a:pt x="301"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40" name="Google Shape;12040;p79"/>
            <p:cNvSpPr/>
            <p:nvPr/>
          </p:nvSpPr>
          <p:spPr>
            <a:xfrm>
              <a:off x="1029730" y="3086248"/>
              <a:ext cx="28515" cy="52998"/>
            </a:xfrm>
            <a:custGeom>
              <a:avLst/>
              <a:gdLst/>
              <a:ahLst/>
              <a:cxnLst/>
              <a:rect l="l" t="t" r="r" b="b"/>
              <a:pathLst>
                <a:path w="1089" h="2024" extrusionOk="0">
                  <a:moveTo>
                    <a:pt x="864" y="1"/>
                  </a:moveTo>
                  <a:cubicBezTo>
                    <a:pt x="824" y="1"/>
                    <a:pt x="783" y="13"/>
                    <a:pt x="745" y="39"/>
                  </a:cubicBezTo>
                  <a:cubicBezTo>
                    <a:pt x="449" y="220"/>
                    <a:pt x="1" y="688"/>
                    <a:pt x="1" y="1813"/>
                  </a:cubicBezTo>
                  <a:cubicBezTo>
                    <a:pt x="1" y="1928"/>
                    <a:pt x="106" y="2023"/>
                    <a:pt x="220" y="2023"/>
                  </a:cubicBezTo>
                  <a:cubicBezTo>
                    <a:pt x="335" y="2014"/>
                    <a:pt x="430" y="1918"/>
                    <a:pt x="430" y="1804"/>
                  </a:cubicBezTo>
                  <a:cubicBezTo>
                    <a:pt x="430" y="869"/>
                    <a:pt x="774" y="516"/>
                    <a:pt x="974" y="392"/>
                  </a:cubicBezTo>
                  <a:cubicBezTo>
                    <a:pt x="1050" y="344"/>
                    <a:pt x="1088" y="249"/>
                    <a:pt x="1069" y="163"/>
                  </a:cubicBezTo>
                  <a:cubicBezTo>
                    <a:pt x="1043" y="63"/>
                    <a:pt x="956" y="1"/>
                    <a:pt x="864"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41" name="Google Shape;12041;p79"/>
            <p:cNvSpPr/>
            <p:nvPr/>
          </p:nvSpPr>
          <p:spPr>
            <a:xfrm>
              <a:off x="937323" y="2881770"/>
              <a:ext cx="112674" cy="117387"/>
            </a:xfrm>
            <a:custGeom>
              <a:avLst/>
              <a:gdLst/>
              <a:ahLst/>
              <a:cxnLst/>
              <a:rect l="l" t="t" r="r" b="b"/>
              <a:pathLst>
                <a:path w="4303" h="4483" extrusionOk="0">
                  <a:moveTo>
                    <a:pt x="2385" y="1"/>
                  </a:moveTo>
                  <a:cubicBezTo>
                    <a:pt x="2006" y="1"/>
                    <a:pt x="1618" y="115"/>
                    <a:pt x="1269" y="369"/>
                  </a:cubicBezTo>
                  <a:cubicBezTo>
                    <a:pt x="0" y="1294"/>
                    <a:pt x="324" y="3259"/>
                    <a:pt x="1813" y="3727"/>
                  </a:cubicBezTo>
                  <a:lnTo>
                    <a:pt x="2204" y="4375"/>
                  </a:lnTo>
                  <a:cubicBezTo>
                    <a:pt x="2247" y="4447"/>
                    <a:pt x="2321" y="4483"/>
                    <a:pt x="2395" y="4483"/>
                  </a:cubicBezTo>
                  <a:cubicBezTo>
                    <a:pt x="2469" y="4483"/>
                    <a:pt x="2543" y="4447"/>
                    <a:pt x="2585" y="4375"/>
                  </a:cubicBezTo>
                  <a:lnTo>
                    <a:pt x="2977" y="3727"/>
                  </a:lnTo>
                  <a:cubicBezTo>
                    <a:pt x="3759" y="3479"/>
                    <a:pt x="4293" y="2744"/>
                    <a:pt x="4303" y="1914"/>
                  </a:cubicBezTo>
                  <a:cubicBezTo>
                    <a:pt x="4303" y="783"/>
                    <a:pt x="3375" y="1"/>
                    <a:pt x="2385" y="1"/>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42" name="Google Shape;12042;p79"/>
            <p:cNvSpPr/>
            <p:nvPr/>
          </p:nvSpPr>
          <p:spPr>
            <a:xfrm>
              <a:off x="985032" y="2920628"/>
              <a:ext cx="26499" cy="22755"/>
            </a:xfrm>
            <a:custGeom>
              <a:avLst/>
              <a:gdLst/>
              <a:ahLst/>
              <a:cxnLst/>
              <a:rect l="l" t="t" r="r" b="b"/>
              <a:pathLst>
                <a:path w="1012" h="869" extrusionOk="0">
                  <a:moveTo>
                    <a:pt x="570" y="0"/>
                  </a:moveTo>
                  <a:cubicBezTo>
                    <a:pt x="464" y="0"/>
                    <a:pt x="356" y="39"/>
                    <a:pt x="267" y="125"/>
                  </a:cubicBezTo>
                  <a:cubicBezTo>
                    <a:pt x="0" y="392"/>
                    <a:pt x="191" y="859"/>
                    <a:pt x="573" y="869"/>
                  </a:cubicBezTo>
                  <a:cubicBezTo>
                    <a:pt x="811" y="869"/>
                    <a:pt x="1011" y="669"/>
                    <a:pt x="1011" y="430"/>
                  </a:cubicBezTo>
                  <a:cubicBezTo>
                    <a:pt x="1005" y="171"/>
                    <a:pt x="792" y="0"/>
                    <a:pt x="570" y="0"/>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43" name="Google Shape;12043;p79"/>
            <p:cNvSpPr/>
            <p:nvPr/>
          </p:nvSpPr>
          <p:spPr>
            <a:xfrm>
              <a:off x="963298" y="2897271"/>
              <a:ext cx="72951" cy="69233"/>
            </a:xfrm>
            <a:custGeom>
              <a:avLst/>
              <a:gdLst/>
              <a:ahLst/>
              <a:cxnLst/>
              <a:rect l="l" t="t" r="r" b="b"/>
              <a:pathLst>
                <a:path w="2786" h="2644" extrusionOk="0">
                  <a:moveTo>
                    <a:pt x="1403" y="752"/>
                  </a:moveTo>
                  <a:cubicBezTo>
                    <a:pt x="1474" y="752"/>
                    <a:pt x="1546" y="764"/>
                    <a:pt x="1613" y="788"/>
                  </a:cubicBezTo>
                  <a:lnTo>
                    <a:pt x="1632" y="797"/>
                  </a:lnTo>
                  <a:cubicBezTo>
                    <a:pt x="1765" y="855"/>
                    <a:pt x="1870" y="960"/>
                    <a:pt x="1927" y="1093"/>
                  </a:cubicBezTo>
                  <a:lnTo>
                    <a:pt x="1937" y="1112"/>
                  </a:lnTo>
                  <a:cubicBezTo>
                    <a:pt x="1985" y="1246"/>
                    <a:pt x="1985" y="1398"/>
                    <a:pt x="1937" y="1532"/>
                  </a:cubicBezTo>
                  <a:lnTo>
                    <a:pt x="1927" y="1551"/>
                  </a:lnTo>
                  <a:cubicBezTo>
                    <a:pt x="1870" y="1685"/>
                    <a:pt x="1765" y="1790"/>
                    <a:pt x="1632" y="1847"/>
                  </a:cubicBezTo>
                  <a:lnTo>
                    <a:pt x="1613" y="1856"/>
                  </a:lnTo>
                  <a:cubicBezTo>
                    <a:pt x="1546" y="1885"/>
                    <a:pt x="1474" y="1899"/>
                    <a:pt x="1403" y="1899"/>
                  </a:cubicBezTo>
                  <a:cubicBezTo>
                    <a:pt x="1331" y="1899"/>
                    <a:pt x="1260" y="1885"/>
                    <a:pt x="1193" y="1856"/>
                  </a:cubicBezTo>
                  <a:lnTo>
                    <a:pt x="1174" y="1847"/>
                  </a:lnTo>
                  <a:cubicBezTo>
                    <a:pt x="1040" y="1790"/>
                    <a:pt x="935" y="1685"/>
                    <a:pt x="878" y="1551"/>
                  </a:cubicBezTo>
                  <a:lnTo>
                    <a:pt x="868" y="1532"/>
                  </a:lnTo>
                  <a:cubicBezTo>
                    <a:pt x="811" y="1398"/>
                    <a:pt x="811" y="1246"/>
                    <a:pt x="868" y="1112"/>
                  </a:cubicBezTo>
                  <a:lnTo>
                    <a:pt x="878" y="1093"/>
                  </a:lnTo>
                  <a:cubicBezTo>
                    <a:pt x="935" y="960"/>
                    <a:pt x="1040" y="855"/>
                    <a:pt x="1174" y="797"/>
                  </a:cubicBezTo>
                  <a:lnTo>
                    <a:pt x="1193" y="788"/>
                  </a:lnTo>
                  <a:cubicBezTo>
                    <a:pt x="1260" y="764"/>
                    <a:pt x="1331" y="752"/>
                    <a:pt x="1403" y="752"/>
                  </a:cubicBezTo>
                  <a:close/>
                  <a:moveTo>
                    <a:pt x="1403" y="1"/>
                  </a:moveTo>
                  <a:cubicBezTo>
                    <a:pt x="1298" y="1"/>
                    <a:pt x="1193" y="72"/>
                    <a:pt x="1193" y="216"/>
                  </a:cubicBezTo>
                  <a:lnTo>
                    <a:pt x="1193" y="349"/>
                  </a:lnTo>
                  <a:cubicBezTo>
                    <a:pt x="1069" y="378"/>
                    <a:pt x="964" y="425"/>
                    <a:pt x="859" y="483"/>
                  </a:cubicBezTo>
                  <a:lnTo>
                    <a:pt x="763" y="387"/>
                  </a:lnTo>
                  <a:cubicBezTo>
                    <a:pt x="717" y="341"/>
                    <a:pt x="666" y="322"/>
                    <a:pt x="617" y="322"/>
                  </a:cubicBezTo>
                  <a:cubicBezTo>
                    <a:pt x="453" y="322"/>
                    <a:pt x="313" y="538"/>
                    <a:pt x="468" y="693"/>
                  </a:cubicBezTo>
                  <a:lnTo>
                    <a:pt x="563" y="788"/>
                  </a:lnTo>
                  <a:cubicBezTo>
                    <a:pt x="496" y="883"/>
                    <a:pt x="449" y="998"/>
                    <a:pt x="430" y="1112"/>
                  </a:cubicBezTo>
                  <a:lnTo>
                    <a:pt x="286" y="1112"/>
                  </a:lnTo>
                  <a:cubicBezTo>
                    <a:pt x="0" y="1112"/>
                    <a:pt x="0" y="1532"/>
                    <a:pt x="286" y="1532"/>
                  </a:cubicBezTo>
                  <a:lnTo>
                    <a:pt x="420" y="1532"/>
                  </a:lnTo>
                  <a:cubicBezTo>
                    <a:pt x="449" y="1656"/>
                    <a:pt x="496" y="1761"/>
                    <a:pt x="563" y="1866"/>
                  </a:cubicBezTo>
                  <a:lnTo>
                    <a:pt x="468" y="1961"/>
                  </a:lnTo>
                  <a:cubicBezTo>
                    <a:pt x="314" y="2108"/>
                    <a:pt x="453" y="2323"/>
                    <a:pt x="617" y="2323"/>
                  </a:cubicBezTo>
                  <a:cubicBezTo>
                    <a:pt x="666" y="2323"/>
                    <a:pt x="717" y="2303"/>
                    <a:pt x="763" y="2257"/>
                  </a:cubicBezTo>
                  <a:lnTo>
                    <a:pt x="859" y="2162"/>
                  </a:lnTo>
                  <a:cubicBezTo>
                    <a:pt x="964" y="2228"/>
                    <a:pt x="1069" y="2276"/>
                    <a:pt x="1183" y="2295"/>
                  </a:cubicBezTo>
                  <a:lnTo>
                    <a:pt x="1183" y="2429"/>
                  </a:lnTo>
                  <a:cubicBezTo>
                    <a:pt x="1183" y="2572"/>
                    <a:pt x="1291" y="2643"/>
                    <a:pt x="1398" y="2643"/>
                  </a:cubicBezTo>
                  <a:cubicBezTo>
                    <a:pt x="1505" y="2643"/>
                    <a:pt x="1613" y="2572"/>
                    <a:pt x="1613" y="2429"/>
                  </a:cubicBezTo>
                  <a:lnTo>
                    <a:pt x="1613" y="2295"/>
                  </a:lnTo>
                  <a:cubicBezTo>
                    <a:pt x="1727" y="2276"/>
                    <a:pt x="1841" y="2228"/>
                    <a:pt x="1937" y="2162"/>
                  </a:cubicBezTo>
                  <a:lnTo>
                    <a:pt x="2032" y="2257"/>
                  </a:lnTo>
                  <a:cubicBezTo>
                    <a:pt x="2079" y="2304"/>
                    <a:pt x="2132" y="2324"/>
                    <a:pt x="2182" y="2324"/>
                  </a:cubicBezTo>
                  <a:cubicBezTo>
                    <a:pt x="2345" y="2324"/>
                    <a:pt x="2484" y="2115"/>
                    <a:pt x="2338" y="1961"/>
                  </a:cubicBezTo>
                  <a:lnTo>
                    <a:pt x="2233" y="1866"/>
                  </a:lnTo>
                  <a:cubicBezTo>
                    <a:pt x="2299" y="1761"/>
                    <a:pt x="2347" y="1656"/>
                    <a:pt x="2376" y="1532"/>
                  </a:cubicBezTo>
                  <a:lnTo>
                    <a:pt x="2509" y="1532"/>
                  </a:lnTo>
                  <a:cubicBezTo>
                    <a:pt x="2786" y="1532"/>
                    <a:pt x="2786" y="1112"/>
                    <a:pt x="2509" y="1112"/>
                  </a:cubicBezTo>
                  <a:lnTo>
                    <a:pt x="2376" y="1112"/>
                  </a:lnTo>
                  <a:cubicBezTo>
                    <a:pt x="2347" y="998"/>
                    <a:pt x="2299" y="883"/>
                    <a:pt x="2242" y="788"/>
                  </a:cubicBezTo>
                  <a:lnTo>
                    <a:pt x="2338" y="693"/>
                  </a:lnTo>
                  <a:cubicBezTo>
                    <a:pt x="2491" y="539"/>
                    <a:pt x="2348" y="330"/>
                    <a:pt x="2183" y="330"/>
                  </a:cubicBezTo>
                  <a:cubicBezTo>
                    <a:pt x="2132" y="330"/>
                    <a:pt x="2079" y="350"/>
                    <a:pt x="2032" y="397"/>
                  </a:cubicBezTo>
                  <a:lnTo>
                    <a:pt x="1937" y="492"/>
                  </a:lnTo>
                  <a:cubicBezTo>
                    <a:pt x="1841" y="425"/>
                    <a:pt x="1727" y="378"/>
                    <a:pt x="1613" y="359"/>
                  </a:cubicBezTo>
                  <a:lnTo>
                    <a:pt x="1613" y="216"/>
                  </a:lnTo>
                  <a:cubicBezTo>
                    <a:pt x="1613" y="72"/>
                    <a:pt x="1508" y="1"/>
                    <a:pt x="1403" y="1"/>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44" name="Google Shape;12044;p79"/>
            <p:cNvSpPr/>
            <p:nvPr/>
          </p:nvSpPr>
          <p:spPr>
            <a:xfrm>
              <a:off x="861622" y="2994837"/>
              <a:ext cx="150171" cy="254073"/>
            </a:xfrm>
            <a:custGeom>
              <a:avLst/>
              <a:gdLst/>
              <a:ahLst/>
              <a:cxnLst/>
              <a:rect l="l" t="t" r="r" b="b"/>
              <a:pathLst>
                <a:path w="5735" h="9703" extrusionOk="0">
                  <a:moveTo>
                    <a:pt x="3168" y="0"/>
                  </a:moveTo>
                  <a:cubicBezTo>
                    <a:pt x="3091" y="10"/>
                    <a:pt x="3025" y="19"/>
                    <a:pt x="2958" y="38"/>
                  </a:cubicBezTo>
                  <a:cubicBezTo>
                    <a:pt x="2328" y="210"/>
                    <a:pt x="1899" y="782"/>
                    <a:pt x="1909" y="1431"/>
                  </a:cubicBezTo>
                  <a:lnTo>
                    <a:pt x="1909" y="1450"/>
                  </a:lnTo>
                  <a:lnTo>
                    <a:pt x="1909" y="1565"/>
                  </a:lnTo>
                  <a:cubicBezTo>
                    <a:pt x="1909" y="1641"/>
                    <a:pt x="1861" y="1717"/>
                    <a:pt x="1784" y="1746"/>
                  </a:cubicBezTo>
                  <a:cubicBezTo>
                    <a:pt x="1727" y="1765"/>
                    <a:pt x="1680" y="1784"/>
                    <a:pt x="1622" y="1813"/>
                  </a:cubicBezTo>
                  <a:cubicBezTo>
                    <a:pt x="1126" y="2061"/>
                    <a:pt x="821" y="2566"/>
                    <a:pt x="821" y="3120"/>
                  </a:cubicBezTo>
                  <a:cubicBezTo>
                    <a:pt x="821" y="3311"/>
                    <a:pt x="859" y="3492"/>
                    <a:pt x="926" y="3664"/>
                  </a:cubicBezTo>
                  <a:cubicBezTo>
                    <a:pt x="945" y="3711"/>
                    <a:pt x="964" y="3759"/>
                    <a:pt x="983" y="3797"/>
                  </a:cubicBezTo>
                  <a:cubicBezTo>
                    <a:pt x="1021" y="3873"/>
                    <a:pt x="993" y="3969"/>
                    <a:pt x="926" y="4017"/>
                  </a:cubicBezTo>
                  <a:cubicBezTo>
                    <a:pt x="830" y="4074"/>
                    <a:pt x="745" y="4150"/>
                    <a:pt x="668" y="4226"/>
                  </a:cubicBezTo>
                  <a:cubicBezTo>
                    <a:pt x="239" y="4637"/>
                    <a:pt x="1" y="5199"/>
                    <a:pt x="1" y="5791"/>
                  </a:cubicBezTo>
                  <a:cubicBezTo>
                    <a:pt x="1" y="6812"/>
                    <a:pt x="687" y="7661"/>
                    <a:pt x="1594" y="7852"/>
                  </a:cubicBezTo>
                  <a:lnTo>
                    <a:pt x="1622" y="7861"/>
                  </a:lnTo>
                  <a:lnTo>
                    <a:pt x="1708" y="7880"/>
                  </a:lnTo>
                  <a:cubicBezTo>
                    <a:pt x="1784" y="7890"/>
                    <a:pt x="1842" y="7947"/>
                    <a:pt x="1851" y="8014"/>
                  </a:cubicBezTo>
                  <a:cubicBezTo>
                    <a:pt x="1861" y="8042"/>
                    <a:pt x="1861" y="8071"/>
                    <a:pt x="1870" y="8100"/>
                  </a:cubicBezTo>
                  <a:cubicBezTo>
                    <a:pt x="1880" y="8128"/>
                    <a:pt x="1889" y="8166"/>
                    <a:pt x="1889" y="8195"/>
                  </a:cubicBezTo>
                  <a:cubicBezTo>
                    <a:pt x="2109" y="9063"/>
                    <a:pt x="2882" y="9683"/>
                    <a:pt x="3778" y="9702"/>
                  </a:cubicBezTo>
                  <a:cubicBezTo>
                    <a:pt x="4255" y="9702"/>
                    <a:pt x="4723" y="9521"/>
                    <a:pt x="5076" y="9187"/>
                  </a:cubicBezTo>
                  <a:cubicBezTo>
                    <a:pt x="5496" y="8777"/>
                    <a:pt x="5734" y="8224"/>
                    <a:pt x="5724" y="7632"/>
                  </a:cubicBezTo>
                  <a:cubicBezTo>
                    <a:pt x="5724" y="7127"/>
                    <a:pt x="5553" y="6630"/>
                    <a:pt x="5219" y="6249"/>
                  </a:cubicBezTo>
                  <a:cubicBezTo>
                    <a:pt x="5171" y="6192"/>
                    <a:pt x="5114" y="6134"/>
                    <a:pt x="5057" y="6077"/>
                  </a:cubicBezTo>
                  <a:cubicBezTo>
                    <a:pt x="5028" y="6049"/>
                    <a:pt x="4999" y="6001"/>
                    <a:pt x="5009" y="5953"/>
                  </a:cubicBezTo>
                  <a:lnTo>
                    <a:pt x="5009" y="1441"/>
                  </a:lnTo>
                  <a:cubicBezTo>
                    <a:pt x="4999" y="649"/>
                    <a:pt x="4351" y="10"/>
                    <a:pt x="3559"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45" name="Google Shape;12045;p79"/>
            <p:cNvSpPr/>
            <p:nvPr/>
          </p:nvSpPr>
          <p:spPr>
            <a:xfrm>
              <a:off x="939287" y="3147705"/>
              <a:ext cx="59257" cy="28515"/>
            </a:xfrm>
            <a:custGeom>
              <a:avLst/>
              <a:gdLst/>
              <a:ahLst/>
              <a:cxnLst/>
              <a:rect l="l" t="t" r="r" b="b"/>
              <a:pathLst>
                <a:path w="2263" h="1089" extrusionOk="0">
                  <a:moveTo>
                    <a:pt x="2043" y="1"/>
                  </a:moveTo>
                  <a:cubicBezTo>
                    <a:pt x="1385" y="67"/>
                    <a:pt x="555" y="325"/>
                    <a:pt x="154" y="726"/>
                  </a:cubicBezTo>
                  <a:cubicBezTo>
                    <a:pt x="1" y="879"/>
                    <a:pt x="138" y="1088"/>
                    <a:pt x="301" y="1088"/>
                  </a:cubicBezTo>
                  <a:cubicBezTo>
                    <a:pt x="350" y="1088"/>
                    <a:pt x="403" y="1068"/>
                    <a:pt x="450" y="1021"/>
                  </a:cubicBezTo>
                  <a:cubicBezTo>
                    <a:pt x="831" y="659"/>
                    <a:pt x="1680" y="439"/>
                    <a:pt x="2262" y="411"/>
                  </a:cubicBezTo>
                  <a:cubicBezTo>
                    <a:pt x="2205" y="354"/>
                    <a:pt x="2157" y="296"/>
                    <a:pt x="2100" y="249"/>
                  </a:cubicBezTo>
                  <a:cubicBezTo>
                    <a:pt x="2062" y="211"/>
                    <a:pt x="2043" y="163"/>
                    <a:pt x="2043" y="115"/>
                  </a:cubicBezTo>
                  <a:lnTo>
                    <a:pt x="2043" y="1"/>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46" name="Google Shape;12046;p79"/>
            <p:cNvSpPr/>
            <p:nvPr/>
          </p:nvSpPr>
          <p:spPr>
            <a:xfrm>
              <a:off x="903597" y="3173444"/>
              <a:ext cx="36371" cy="35978"/>
            </a:xfrm>
            <a:custGeom>
              <a:avLst/>
              <a:gdLst/>
              <a:ahLst/>
              <a:cxnLst/>
              <a:rect l="l" t="t" r="r" b="b"/>
              <a:pathLst>
                <a:path w="1389" h="1374" extrusionOk="0">
                  <a:moveTo>
                    <a:pt x="1091" y="0"/>
                  </a:moveTo>
                  <a:cubicBezTo>
                    <a:pt x="1063" y="0"/>
                    <a:pt x="1034" y="6"/>
                    <a:pt x="1002" y="19"/>
                  </a:cubicBezTo>
                  <a:cubicBezTo>
                    <a:pt x="525" y="201"/>
                    <a:pt x="162" y="763"/>
                    <a:pt x="0" y="1031"/>
                  </a:cubicBezTo>
                  <a:lnTo>
                    <a:pt x="29" y="1040"/>
                  </a:lnTo>
                  <a:lnTo>
                    <a:pt x="115" y="1059"/>
                  </a:lnTo>
                  <a:cubicBezTo>
                    <a:pt x="191" y="1069"/>
                    <a:pt x="248" y="1126"/>
                    <a:pt x="258" y="1193"/>
                  </a:cubicBezTo>
                  <a:cubicBezTo>
                    <a:pt x="267" y="1221"/>
                    <a:pt x="267" y="1250"/>
                    <a:pt x="277" y="1279"/>
                  </a:cubicBezTo>
                  <a:cubicBezTo>
                    <a:pt x="286" y="1307"/>
                    <a:pt x="296" y="1345"/>
                    <a:pt x="306" y="1374"/>
                  </a:cubicBezTo>
                  <a:lnTo>
                    <a:pt x="306" y="1364"/>
                  </a:lnTo>
                  <a:cubicBezTo>
                    <a:pt x="306" y="1355"/>
                    <a:pt x="687" y="582"/>
                    <a:pt x="1135" y="420"/>
                  </a:cubicBezTo>
                  <a:cubicBezTo>
                    <a:pt x="1389" y="352"/>
                    <a:pt x="1306" y="0"/>
                    <a:pt x="1091"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47" name="Google Shape;12047;p79"/>
            <p:cNvSpPr/>
            <p:nvPr/>
          </p:nvSpPr>
          <p:spPr>
            <a:xfrm>
              <a:off x="878852" y="3083761"/>
              <a:ext cx="52998" cy="21498"/>
            </a:xfrm>
            <a:custGeom>
              <a:avLst/>
              <a:gdLst/>
              <a:ahLst/>
              <a:cxnLst/>
              <a:rect l="l" t="t" r="r" b="b"/>
              <a:pathLst>
                <a:path w="2024" h="821" extrusionOk="0">
                  <a:moveTo>
                    <a:pt x="1813" y="0"/>
                  </a:moveTo>
                  <a:cubicBezTo>
                    <a:pt x="1289" y="0"/>
                    <a:pt x="764" y="86"/>
                    <a:pt x="268" y="268"/>
                  </a:cubicBezTo>
                  <a:cubicBezTo>
                    <a:pt x="287" y="315"/>
                    <a:pt x="306" y="353"/>
                    <a:pt x="325" y="401"/>
                  </a:cubicBezTo>
                  <a:cubicBezTo>
                    <a:pt x="363" y="477"/>
                    <a:pt x="335" y="563"/>
                    <a:pt x="268" y="611"/>
                  </a:cubicBezTo>
                  <a:cubicBezTo>
                    <a:pt x="172" y="678"/>
                    <a:pt x="87" y="745"/>
                    <a:pt x="1" y="821"/>
                  </a:cubicBezTo>
                  <a:cubicBezTo>
                    <a:pt x="20" y="821"/>
                    <a:pt x="39" y="811"/>
                    <a:pt x="48" y="802"/>
                  </a:cubicBezTo>
                  <a:cubicBezTo>
                    <a:pt x="48" y="793"/>
                    <a:pt x="874" y="427"/>
                    <a:pt x="1680" y="427"/>
                  </a:cubicBezTo>
                  <a:cubicBezTo>
                    <a:pt x="1718" y="427"/>
                    <a:pt x="1756" y="428"/>
                    <a:pt x="1794" y="430"/>
                  </a:cubicBezTo>
                  <a:cubicBezTo>
                    <a:pt x="1909" y="430"/>
                    <a:pt x="2014" y="344"/>
                    <a:pt x="2014" y="229"/>
                  </a:cubicBezTo>
                  <a:cubicBezTo>
                    <a:pt x="2023" y="105"/>
                    <a:pt x="1928" y="10"/>
                    <a:pt x="1813"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48" name="Google Shape;12048;p79"/>
            <p:cNvSpPr/>
            <p:nvPr/>
          </p:nvSpPr>
          <p:spPr>
            <a:xfrm>
              <a:off x="904094" y="3032307"/>
              <a:ext cx="38230" cy="38989"/>
            </a:xfrm>
            <a:custGeom>
              <a:avLst/>
              <a:gdLst/>
              <a:ahLst/>
              <a:cxnLst/>
              <a:rect l="l" t="t" r="r" b="b"/>
              <a:pathLst>
                <a:path w="1460" h="1489" extrusionOk="0">
                  <a:moveTo>
                    <a:pt x="287" y="0"/>
                  </a:moveTo>
                  <a:lnTo>
                    <a:pt x="287" y="19"/>
                  </a:lnTo>
                  <a:lnTo>
                    <a:pt x="287" y="134"/>
                  </a:lnTo>
                  <a:cubicBezTo>
                    <a:pt x="287" y="210"/>
                    <a:pt x="239" y="286"/>
                    <a:pt x="162" y="315"/>
                  </a:cubicBezTo>
                  <a:cubicBezTo>
                    <a:pt x="105" y="334"/>
                    <a:pt x="58" y="353"/>
                    <a:pt x="0" y="382"/>
                  </a:cubicBezTo>
                  <a:lnTo>
                    <a:pt x="77" y="382"/>
                  </a:lnTo>
                  <a:cubicBezTo>
                    <a:pt x="77" y="382"/>
                    <a:pt x="611" y="468"/>
                    <a:pt x="821" y="649"/>
                  </a:cubicBezTo>
                  <a:cubicBezTo>
                    <a:pt x="964" y="782"/>
                    <a:pt x="1031" y="992"/>
                    <a:pt x="1031" y="1269"/>
                  </a:cubicBezTo>
                  <a:cubicBezTo>
                    <a:pt x="1031" y="1383"/>
                    <a:pt x="1116" y="1479"/>
                    <a:pt x="1241" y="1488"/>
                  </a:cubicBezTo>
                  <a:cubicBezTo>
                    <a:pt x="1355" y="1488"/>
                    <a:pt x="1460" y="1393"/>
                    <a:pt x="1460" y="1279"/>
                  </a:cubicBezTo>
                  <a:cubicBezTo>
                    <a:pt x="1460" y="868"/>
                    <a:pt x="1326" y="554"/>
                    <a:pt x="1107" y="353"/>
                  </a:cubicBezTo>
                  <a:cubicBezTo>
                    <a:pt x="888" y="153"/>
                    <a:pt x="525" y="48"/>
                    <a:pt x="287"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49" name="Google Shape;12049;p79"/>
            <p:cNvSpPr/>
            <p:nvPr/>
          </p:nvSpPr>
          <p:spPr>
            <a:xfrm>
              <a:off x="922581" y="3008819"/>
              <a:ext cx="49751" cy="24012"/>
            </a:xfrm>
            <a:custGeom>
              <a:avLst/>
              <a:gdLst/>
              <a:ahLst/>
              <a:cxnLst/>
              <a:rect l="l" t="t" r="r" b="b"/>
              <a:pathLst>
                <a:path w="1900" h="917" extrusionOk="0">
                  <a:moveTo>
                    <a:pt x="1274" y="1"/>
                  </a:moveTo>
                  <a:cubicBezTo>
                    <a:pt x="816" y="1"/>
                    <a:pt x="377" y="208"/>
                    <a:pt x="105" y="582"/>
                  </a:cubicBezTo>
                  <a:cubicBezTo>
                    <a:pt x="0" y="725"/>
                    <a:pt x="105" y="916"/>
                    <a:pt x="277" y="916"/>
                  </a:cubicBezTo>
                  <a:cubicBezTo>
                    <a:pt x="334" y="916"/>
                    <a:pt x="401" y="888"/>
                    <a:pt x="439" y="840"/>
                  </a:cubicBezTo>
                  <a:cubicBezTo>
                    <a:pt x="636" y="574"/>
                    <a:pt x="949" y="424"/>
                    <a:pt x="1280" y="424"/>
                  </a:cubicBezTo>
                  <a:cubicBezTo>
                    <a:pt x="1318" y="424"/>
                    <a:pt x="1355" y="426"/>
                    <a:pt x="1393" y="430"/>
                  </a:cubicBezTo>
                  <a:lnTo>
                    <a:pt x="1574" y="458"/>
                  </a:lnTo>
                  <a:cubicBezTo>
                    <a:pt x="1584" y="459"/>
                    <a:pt x="1593" y="460"/>
                    <a:pt x="1602" y="460"/>
                  </a:cubicBezTo>
                  <a:cubicBezTo>
                    <a:pt x="1863" y="460"/>
                    <a:pt x="1899" y="66"/>
                    <a:pt x="1632" y="39"/>
                  </a:cubicBezTo>
                  <a:lnTo>
                    <a:pt x="1441" y="10"/>
                  </a:lnTo>
                  <a:cubicBezTo>
                    <a:pt x="1385" y="4"/>
                    <a:pt x="1329" y="1"/>
                    <a:pt x="1274"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50" name="Google Shape;12050;p79"/>
            <p:cNvSpPr/>
            <p:nvPr/>
          </p:nvSpPr>
          <p:spPr>
            <a:xfrm>
              <a:off x="929075" y="3173785"/>
              <a:ext cx="62006" cy="44881"/>
            </a:xfrm>
            <a:custGeom>
              <a:avLst/>
              <a:gdLst/>
              <a:ahLst/>
              <a:cxnLst/>
              <a:rect l="l" t="t" r="r" b="b"/>
              <a:pathLst>
                <a:path w="2368" h="1714" extrusionOk="0">
                  <a:moveTo>
                    <a:pt x="2074" y="1"/>
                  </a:moveTo>
                  <a:cubicBezTo>
                    <a:pt x="2058" y="1"/>
                    <a:pt x="2041" y="3"/>
                    <a:pt x="2023" y="6"/>
                  </a:cubicBezTo>
                  <a:cubicBezTo>
                    <a:pt x="229" y="388"/>
                    <a:pt x="29" y="1418"/>
                    <a:pt x="19" y="1466"/>
                  </a:cubicBezTo>
                  <a:cubicBezTo>
                    <a:pt x="0" y="1580"/>
                    <a:pt x="77" y="1685"/>
                    <a:pt x="191" y="1714"/>
                  </a:cubicBezTo>
                  <a:lnTo>
                    <a:pt x="229" y="1714"/>
                  </a:lnTo>
                  <a:cubicBezTo>
                    <a:pt x="334" y="1714"/>
                    <a:pt x="420" y="1638"/>
                    <a:pt x="439" y="1542"/>
                  </a:cubicBezTo>
                  <a:cubicBezTo>
                    <a:pt x="439" y="1533"/>
                    <a:pt x="620" y="741"/>
                    <a:pt x="2109" y="417"/>
                  </a:cubicBezTo>
                  <a:cubicBezTo>
                    <a:pt x="2367" y="363"/>
                    <a:pt x="2309" y="1"/>
                    <a:pt x="2074"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51" name="Google Shape;12051;p79"/>
            <p:cNvSpPr/>
            <p:nvPr/>
          </p:nvSpPr>
          <p:spPr>
            <a:xfrm>
              <a:off x="871127" y="3110417"/>
              <a:ext cx="32077" cy="40063"/>
            </a:xfrm>
            <a:custGeom>
              <a:avLst/>
              <a:gdLst/>
              <a:ahLst/>
              <a:cxnLst/>
              <a:rect l="l" t="t" r="r" b="b"/>
              <a:pathLst>
                <a:path w="1225" h="1530" extrusionOk="0">
                  <a:moveTo>
                    <a:pt x="931" y="1"/>
                  </a:moveTo>
                  <a:cubicBezTo>
                    <a:pt x="908" y="1"/>
                    <a:pt x="884" y="5"/>
                    <a:pt x="859" y="13"/>
                  </a:cubicBezTo>
                  <a:cubicBezTo>
                    <a:pt x="67" y="261"/>
                    <a:pt x="10" y="1262"/>
                    <a:pt x="10" y="1310"/>
                  </a:cubicBezTo>
                  <a:cubicBezTo>
                    <a:pt x="0" y="1425"/>
                    <a:pt x="86" y="1520"/>
                    <a:pt x="210" y="1530"/>
                  </a:cubicBezTo>
                  <a:lnTo>
                    <a:pt x="219" y="1530"/>
                  </a:lnTo>
                  <a:cubicBezTo>
                    <a:pt x="324" y="1530"/>
                    <a:pt x="420" y="1444"/>
                    <a:pt x="429" y="1329"/>
                  </a:cubicBezTo>
                  <a:cubicBezTo>
                    <a:pt x="429" y="1320"/>
                    <a:pt x="477" y="576"/>
                    <a:pt x="983" y="413"/>
                  </a:cubicBezTo>
                  <a:cubicBezTo>
                    <a:pt x="1224" y="336"/>
                    <a:pt x="1146" y="1"/>
                    <a:pt x="931"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52" name="Google Shape;12052;p79"/>
            <p:cNvSpPr/>
            <p:nvPr/>
          </p:nvSpPr>
          <p:spPr>
            <a:xfrm>
              <a:off x="941800" y="3086248"/>
              <a:ext cx="28254" cy="52998"/>
            </a:xfrm>
            <a:custGeom>
              <a:avLst/>
              <a:gdLst/>
              <a:ahLst/>
              <a:cxnLst/>
              <a:rect l="l" t="t" r="r" b="b"/>
              <a:pathLst>
                <a:path w="1079" h="2024" extrusionOk="0">
                  <a:moveTo>
                    <a:pt x="216" y="1"/>
                  </a:moveTo>
                  <a:cubicBezTo>
                    <a:pt x="124" y="1"/>
                    <a:pt x="40" y="63"/>
                    <a:pt x="20" y="163"/>
                  </a:cubicBezTo>
                  <a:cubicBezTo>
                    <a:pt x="1" y="249"/>
                    <a:pt x="29" y="344"/>
                    <a:pt x="115" y="392"/>
                  </a:cubicBezTo>
                  <a:cubicBezTo>
                    <a:pt x="306" y="516"/>
                    <a:pt x="659" y="869"/>
                    <a:pt x="659" y="1804"/>
                  </a:cubicBezTo>
                  <a:cubicBezTo>
                    <a:pt x="659" y="1918"/>
                    <a:pt x="745" y="2014"/>
                    <a:pt x="859" y="2023"/>
                  </a:cubicBezTo>
                  <a:cubicBezTo>
                    <a:pt x="983" y="2023"/>
                    <a:pt x="1079" y="1928"/>
                    <a:pt x="1079" y="1813"/>
                  </a:cubicBezTo>
                  <a:cubicBezTo>
                    <a:pt x="1079" y="688"/>
                    <a:pt x="630" y="220"/>
                    <a:pt x="335" y="39"/>
                  </a:cubicBezTo>
                  <a:cubicBezTo>
                    <a:pt x="297" y="13"/>
                    <a:pt x="256" y="1"/>
                    <a:pt x="216"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053" name="Google Shape;12053;p79"/>
          <p:cNvGrpSpPr/>
          <p:nvPr/>
        </p:nvGrpSpPr>
        <p:grpSpPr>
          <a:xfrm>
            <a:off x="3968184" y="2881691"/>
            <a:ext cx="369444" cy="367140"/>
            <a:chOff x="3968184" y="2881691"/>
            <a:chExt cx="369444" cy="367140"/>
          </a:xfrm>
        </p:grpSpPr>
        <p:sp>
          <p:nvSpPr>
            <p:cNvPr id="12054" name="Google Shape;12054;p79"/>
            <p:cNvSpPr/>
            <p:nvPr/>
          </p:nvSpPr>
          <p:spPr>
            <a:xfrm>
              <a:off x="4042131" y="3065536"/>
              <a:ext cx="109925" cy="110186"/>
            </a:xfrm>
            <a:custGeom>
              <a:avLst/>
              <a:gdLst/>
              <a:ahLst/>
              <a:cxnLst/>
              <a:rect l="l" t="t" r="r" b="b"/>
              <a:pathLst>
                <a:path w="4198" h="4208" extrusionOk="0">
                  <a:moveTo>
                    <a:pt x="1154" y="0"/>
                  </a:moveTo>
                  <a:lnTo>
                    <a:pt x="0" y="1154"/>
                  </a:lnTo>
                  <a:lnTo>
                    <a:pt x="3043" y="4207"/>
                  </a:lnTo>
                  <a:lnTo>
                    <a:pt x="4198" y="3043"/>
                  </a:lnTo>
                  <a:lnTo>
                    <a:pt x="1154" y="0"/>
                  </a:lnTo>
                  <a:close/>
                </a:path>
              </a:pathLst>
            </a:custGeom>
            <a:solidFill>
              <a:srgbClr val="93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55" name="Google Shape;12055;p79"/>
            <p:cNvSpPr/>
            <p:nvPr/>
          </p:nvSpPr>
          <p:spPr>
            <a:xfrm>
              <a:off x="4047865" y="3068521"/>
              <a:ext cx="54491" cy="54229"/>
            </a:xfrm>
            <a:custGeom>
              <a:avLst/>
              <a:gdLst/>
              <a:ahLst/>
              <a:cxnLst/>
              <a:rect l="l" t="t" r="r" b="b"/>
              <a:pathLst>
                <a:path w="2081" h="2071" extrusionOk="0">
                  <a:moveTo>
                    <a:pt x="1040" y="0"/>
                  </a:moveTo>
                  <a:lnTo>
                    <a:pt x="1" y="1260"/>
                  </a:lnTo>
                  <a:lnTo>
                    <a:pt x="811" y="2071"/>
                  </a:lnTo>
                  <a:lnTo>
                    <a:pt x="2080" y="1031"/>
                  </a:lnTo>
                  <a:lnTo>
                    <a:pt x="1040" y="0"/>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56" name="Google Shape;12056;p79"/>
            <p:cNvSpPr/>
            <p:nvPr/>
          </p:nvSpPr>
          <p:spPr>
            <a:xfrm>
              <a:off x="4094841" y="3115471"/>
              <a:ext cx="54465" cy="54255"/>
            </a:xfrm>
            <a:custGeom>
              <a:avLst/>
              <a:gdLst/>
              <a:ahLst/>
              <a:cxnLst/>
              <a:rect l="l" t="t" r="r" b="b"/>
              <a:pathLst>
                <a:path w="2080" h="2072" extrusionOk="0">
                  <a:moveTo>
                    <a:pt x="1049" y="1"/>
                  </a:moveTo>
                  <a:lnTo>
                    <a:pt x="0" y="1270"/>
                  </a:lnTo>
                  <a:lnTo>
                    <a:pt x="811" y="2071"/>
                  </a:lnTo>
                  <a:lnTo>
                    <a:pt x="2080" y="1031"/>
                  </a:lnTo>
                  <a:lnTo>
                    <a:pt x="1049" y="1"/>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57" name="Google Shape;12057;p79"/>
            <p:cNvSpPr/>
            <p:nvPr/>
          </p:nvSpPr>
          <p:spPr>
            <a:xfrm>
              <a:off x="4237706" y="2916412"/>
              <a:ext cx="65777" cy="61718"/>
            </a:xfrm>
            <a:custGeom>
              <a:avLst/>
              <a:gdLst/>
              <a:ahLst/>
              <a:cxnLst/>
              <a:rect l="l" t="t" r="r" b="b"/>
              <a:pathLst>
                <a:path w="2512" h="2357" extrusionOk="0">
                  <a:moveTo>
                    <a:pt x="2208" y="1"/>
                  </a:moveTo>
                  <a:cubicBezTo>
                    <a:pt x="2159" y="1"/>
                    <a:pt x="2108" y="20"/>
                    <a:pt x="2062" y="66"/>
                  </a:cubicBezTo>
                  <a:lnTo>
                    <a:pt x="134" y="2003"/>
                  </a:lnTo>
                  <a:cubicBezTo>
                    <a:pt x="1" y="2137"/>
                    <a:pt x="87" y="2356"/>
                    <a:pt x="278" y="2356"/>
                  </a:cubicBezTo>
                  <a:cubicBezTo>
                    <a:pt x="335" y="2356"/>
                    <a:pt x="382" y="2337"/>
                    <a:pt x="430" y="2299"/>
                  </a:cubicBezTo>
                  <a:lnTo>
                    <a:pt x="2357" y="362"/>
                  </a:lnTo>
                  <a:cubicBezTo>
                    <a:pt x="2511" y="215"/>
                    <a:pt x="2372" y="1"/>
                    <a:pt x="2208"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58" name="Google Shape;12058;p79"/>
            <p:cNvSpPr/>
            <p:nvPr/>
          </p:nvSpPr>
          <p:spPr>
            <a:xfrm>
              <a:off x="4216994" y="2884519"/>
              <a:ext cx="32469" cy="79864"/>
            </a:xfrm>
            <a:custGeom>
              <a:avLst/>
              <a:gdLst/>
              <a:ahLst/>
              <a:cxnLst/>
              <a:rect l="l" t="t" r="r" b="b"/>
              <a:pathLst>
                <a:path w="1240" h="3050" extrusionOk="0">
                  <a:moveTo>
                    <a:pt x="979" y="0"/>
                  </a:moveTo>
                  <a:cubicBezTo>
                    <a:pt x="897" y="0"/>
                    <a:pt x="816" y="45"/>
                    <a:pt x="782" y="149"/>
                  </a:cubicBezTo>
                  <a:lnTo>
                    <a:pt x="38" y="2782"/>
                  </a:lnTo>
                  <a:cubicBezTo>
                    <a:pt x="0" y="2916"/>
                    <a:pt x="95" y="3049"/>
                    <a:pt x="239" y="3049"/>
                  </a:cubicBezTo>
                  <a:cubicBezTo>
                    <a:pt x="334" y="3049"/>
                    <a:pt x="410" y="2992"/>
                    <a:pt x="439" y="2906"/>
                  </a:cubicBezTo>
                  <a:lnTo>
                    <a:pt x="1193" y="273"/>
                  </a:lnTo>
                  <a:cubicBezTo>
                    <a:pt x="1239" y="110"/>
                    <a:pt x="1108" y="0"/>
                    <a:pt x="979"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59" name="Google Shape;12059;p79"/>
            <p:cNvSpPr/>
            <p:nvPr/>
          </p:nvSpPr>
          <p:spPr>
            <a:xfrm>
              <a:off x="4173213" y="2881691"/>
              <a:ext cx="34564" cy="79943"/>
            </a:xfrm>
            <a:custGeom>
              <a:avLst/>
              <a:gdLst/>
              <a:ahLst/>
              <a:cxnLst/>
              <a:rect l="l" t="t" r="r" b="b"/>
              <a:pathLst>
                <a:path w="1320" h="3053" extrusionOk="0">
                  <a:moveTo>
                    <a:pt x="274" y="0"/>
                  </a:moveTo>
                  <a:cubicBezTo>
                    <a:pt x="140" y="0"/>
                    <a:pt x="0" y="119"/>
                    <a:pt x="69" y="286"/>
                  </a:cubicBezTo>
                  <a:lnTo>
                    <a:pt x="871" y="2909"/>
                  </a:lnTo>
                  <a:cubicBezTo>
                    <a:pt x="899" y="2995"/>
                    <a:pt x="985" y="3052"/>
                    <a:pt x="1071" y="3052"/>
                  </a:cubicBezTo>
                  <a:cubicBezTo>
                    <a:pt x="1214" y="3052"/>
                    <a:pt x="1319" y="2919"/>
                    <a:pt x="1271" y="2785"/>
                  </a:cubicBezTo>
                  <a:lnTo>
                    <a:pt x="470" y="171"/>
                  </a:lnTo>
                  <a:cubicBezTo>
                    <a:pt x="447" y="51"/>
                    <a:pt x="362" y="0"/>
                    <a:pt x="274"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60" name="Google Shape;12060;p79"/>
            <p:cNvSpPr/>
            <p:nvPr/>
          </p:nvSpPr>
          <p:spPr>
            <a:xfrm>
              <a:off x="4251218" y="2969280"/>
              <a:ext cx="84551" cy="30584"/>
            </a:xfrm>
            <a:custGeom>
              <a:avLst/>
              <a:gdLst/>
              <a:ahLst/>
              <a:cxnLst/>
              <a:rect l="l" t="t" r="r" b="b"/>
              <a:pathLst>
                <a:path w="3229" h="1168" extrusionOk="0">
                  <a:moveTo>
                    <a:pt x="2933" y="1"/>
                  </a:moveTo>
                  <a:cubicBezTo>
                    <a:pt x="2911" y="1"/>
                    <a:pt x="2887" y="5"/>
                    <a:pt x="2862" y="13"/>
                  </a:cubicBezTo>
                  <a:lnTo>
                    <a:pt x="239" y="757"/>
                  </a:lnTo>
                  <a:cubicBezTo>
                    <a:pt x="0" y="824"/>
                    <a:pt x="48" y="1167"/>
                    <a:pt x="296" y="1167"/>
                  </a:cubicBezTo>
                  <a:lnTo>
                    <a:pt x="353" y="1167"/>
                  </a:lnTo>
                  <a:lnTo>
                    <a:pt x="2986" y="413"/>
                  </a:lnTo>
                  <a:cubicBezTo>
                    <a:pt x="3228" y="344"/>
                    <a:pt x="3149" y="1"/>
                    <a:pt x="2933"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61" name="Google Shape;12061;p79"/>
            <p:cNvSpPr/>
            <p:nvPr/>
          </p:nvSpPr>
          <p:spPr>
            <a:xfrm>
              <a:off x="4254098" y="3010940"/>
              <a:ext cx="83530" cy="31867"/>
            </a:xfrm>
            <a:custGeom>
              <a:avLst/>
              <a:gdLst/>
              <a:ahLst/>
              <a:cxnLst/>
              <a:rect l="l" t="t" r="r" b="b"/>
              <a:pathLst>
                <a:path w="3190" h="1217" extrusionOk="0">
                  <a:moveTo>
                    <a:pt x="301" y="1"/>
                  </a:moveTo>
                  <a:cubicBezTo>
                    <a:pt x="79" y="1"/>
                    <a:pt x="0" y="317"/>
                    <a:pt x="224" y="406"/>
                  </a:cubicBezTo>
                  <a:lnTo>
                    <a:pt x="2838" y="1207"/>
                  </a:lnTo>
                  <a:cubicBezTo>
                    <a:pt x="2855" y="1216"/>
                    <a:pt x="2879" y="1217"/>
                    <a:pt x="2898" y="1217"/>
                  </a:cubicBezTo>
                  <a:lnTo>
                    <a:pt x="2898" y="1217"/>
                  </a:lnTo>
                  <a:cubicBezTo>
                    <a:pt x="3134" y="1214"/>
                    <a:pt x="3190" y="883"/>
                    <a:pt x="2962" y="807"/>
                  </a:cubicBezTo>
                  <a:lnTo>
                    <a:pt x="348" y="5"/>
                  </a:lnTo>
                  <a:cubicBezTo>
                    <a:pt x="332" y="2"/>
                    <a:pt x="316" y="1"/>
                    <a:pt x="301" y="1"/>
                  </a:cubicBezTo>
                  <a:close/>
                  <a:moveTo>
                    <a:pt x="2898" y="1217"/>
                  </a:moveTo>
                  <a:lnTo>
                    <a:pt x="2898" y="1217"/>
                  </a:lnTo>
                  <a:cubicBezTo>
                    <a:pt x="2897" y="1217"/>
                    <a:pt x="2896" y="1217"/>
                    <a:pt x="2895" y="1217"/>
                  </a:cubicBezTo>
                  <a:lnTo>
                    <a:pt x="2905" y="1217"/>
                  </a:lnTo>
                  <a:cubicBezTo>
                    <a:pt x="2903" y="1217"/>
                    <a:pt x="2900" y="1217"/>
                    <a:pt x="2898" y="1217"/>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62" name="Google Shape;12062;p79"/>
            <p:cNvSpPr/>
            <p:nvPr/>
          </p:nvSpPr>
          <p:spPr>
            <a:xfrm>
              <a:off x="4122309" y="2939403"/>
              <a:ext cx="71459" cy="63472"/>
            </a:xfrm>
            <a:custGeom>
              <a:avLst/>
              <a:gdLst/>
              <a:ahLst/>
              <a:cxnLst/>
              <a:rect l="l" t="t" r="r" b="b"/>
              <a:pathLst>
                <a:path w="2729" h="2424" extrusionOk="0">
                  <a:moveTo>
                    <a:pt x="1091" y="0"/>
                  </a:moveTo>
                  <a:cubicBezTo>
                    <a:pt x="832" y="0"/>
                    <a:pt x="590" y="87"/>
                    <a:pt x="411" y="266"/>
                  </a:cubicBezTo>
                  <a:cubicBezTo>
                    <a:pt x="0" y="677"/>
                    <a:pt x="86" y="1440"/>
                    <a:pt x="611" y="1965"/>
                  </a:cubicBezTo>
                  <a:cubicBezTo>
                    <a:pt x="913" y="2267"/>
                    <a:pt x="1292" y="2424"/>
                    <a:pt x="1638" y="2424"/>
                  </a:cubicBezTo>
                  <a:cubicBezTo>
                    <a:pt x="1893" y="2424"/>
                    <a:pt x="2131" y="2339"/>
                    <a:pt x="2309" y="2165"/>
                  </a:cubicBezTo>
                  <a:cubicBezTo>
                    <a:pt x="2729" y="1745"/>
                    <a:pt x="2633" y="982"/>
                    <a:pt x="2118" y="457"/>
                  </a:cubicBezTo>
                  <a:cubicBezTo>
                    <a:pt x="1818" y="157"/>
                    <a:pt x="1439" y="0"/>
                    <a:pt x="1091"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63" name="Google Shape;12063;p79"/>
            <p:cNvSpPr/>
            <p:nvPr/>
          </p:nvSpPr>
          <p:spPr>
            <a:xfrm>
              <a:off x="4107331" y="2941183"/>
              <a:ext cx="80938" cy="80650"/>
            </a:xfrm>
            <a:custGeom>
              <a:avLst/>
              <a:gdLst/>
              <a:ahLst/>
              <a:cxnLst/>
              <a:rect l="l" t="t" r="r" b="b"/>
              <a:pathLst>
                <a:path w="3091" h="3080" extrusionOk="0">
                  <a:moveTo>
                    <a:pt x="921" y="1"/>
                  </a:moveTo>
                  <a:cubicBezTo>
                    <a:pt x="863" y="1"/>
                    <a:pt x="806" y="22"/>
                    <a:pt x="763" y="65"/>
                  </a:cubicBezTo>
                  <a:lnTo>
                    <a:pt x="0" y="828"/>
                  </a:lnTo>
                  <a:lnTo>
                    <a:pt x="2251" y="3080"/>
                  </a:lnTo>
                  <a:lnTo>
                    <a:pt x="3005" y="2316"/>
                  </a:lnTo>
                  <a:cubicBezTo>
                    <a:pt x="3091" y="2230"/>
                    <a:pt x="3091" y="2087"/>
                    <a:pt x="3005" y="2002"/>
                  </a:cubicBezTo>
                  <a:lnTo>
                    <a:pt x="1078" y="65"/>
                  </a:lnTo>
                  <a:cubicBezTo>
                    <a:pt x="1035" y="22"/>
                    <a:pt x="978" y="1"/>
                    <a:pt x="921"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64" name="Google Shape;12064;p79"/>
            <p:cNvSpPr/>
            <p:nvPr/>
          </p:nvSpPr>
          <p:spPr>
            <a:xfrm>
              <a:off x="4107331" y="2948123"/>
              <a:ext cx="73449" cy="73711"/>
            </a:xfrm>
            <a:custGeom>
              <a:avLst/>
              <a:gdLst/>
              <a:ahLst/>
              <a:cxnLst/>
              <a:rect l="l" t="t" r="r" b="b"/>
              <a:pathLst>
                <a:path w="2805" h="2815" extrusionOk="0">
                  <a:moveTo>
                    <a:pt x="563" y="0"/>
                  </a:moveTo>
                  <a:lnTo>
                    <a:pt x="0" y="563"/>
                  </a:lnTo>
                  <a:lnTo>
                    <a:pt x="2251" y="2815"/>
                  </a:lnTo>
                  <a:lnTo>
                    <a:pt x="2805" y="2252"/>
                  </a:lnTo>
                  <a:lnTo>
                    <a:pt x="563" y="0"/>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65" name="Google Shape;12065;p79"/>
            <p:cNvSpPr/>
            <p:nvPr/>
          </p:nvSpPr>
          <p:spPr>
            <a:xfrm>
              <a:off x="3990651" y="2958099"/>
              <a:ext cx="181148" cy="180388"/>
            </a:xfrm>
            <a:custGeom>
              <a:avLst/>
              <a:gdLst/>
              <a:ahLst/>
              <a:cxnLst/>
              <a:rect l="l" t="t" r="r" b="b"/>
              <a:pathLst>
                <a:path w="6918" h="6889" extrusionOk="0">
                  <a:moveTo>
                    <a:pt x="4600" y="1"/>
                  </a:moveTo>
                  <a:cubicBezTo>
                    <a:pt x="4536" y="1"/>
                    <a:pt x="4472" y="27"/>
                    <a:pt x="4427" y="77"/>
                  </a:cubicBezTo>
                  <a:lnTo>
                    <a:pt x="1" y="5458"/>
                  </a:lnTo>
                  <a:lnTo>
                    <a:pt x="1432" y="6889"/>
                  </a:lnTo>
                  <a:lnTo>
                    <a:pt x="6803" y="2453"/>
                  </a:lnTo>
                  <a:cubicBezTo>
                    <a:pt x="6908" y="2367"/>
                    <a:pt x="6917" y="2214"/>
                    <a:pt x="6822" y="2128"/>
                  </a:cubicBezTo>
                  <a:lnTo>
                    <a:pt x="4761" y="68"/>
                  </a:lnTo>
                  <a:cubicBezTo>
                    <a:pt x="4716" y="22"/>
                    <a:pt x="4658" y="1"/>
                    <a:pt x="4600" y="1"/>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66" name="Google Shape;12066;p79"/>
            <p:cNvSpPr/>
            <p:nvPr/>
          </p:nvSpPr>
          <p:spPr>
            <a:xfrm>
              <a:off x="3990651" y="3009055"/>
              <a:ext cx="181148" cy="129432"/>
            </a:xfrm>
            <a:custGeom>
              <a:avLst/>
              <a:gdLst/>
              <a:ahLst/>
              <a:cxnLst/>
              <a:rect l="l" t="t" r="r" b="b"/>
              <a:pathLst>
                <a:path w="6918" h="4943" extrusionOk="0">
                  <a:moveTo>
                    <a:pt x="6641" y="1"/>
                  </a:moveTo>
                  <a:lnTo>
                    <a:pt x="1728" y="4046"/>
                  </a:lnTo>
                  <a:lnTo>
                    <a:pt x="535" y="2853"/>
                  </a:lnTo>
                  <a:lnTo>
                    <a:pt x="1" y="3512"/>
                  </a:lnTo>
                  <a:lnTo>
                    <a:pt x="1432" y="4943"/>
                  </a:lnTo>
                  <a:lnTo>
                    <a:pt x="6803" y="507"/>
                  </a:lnTo>
                  <a:cubicBezTo>
                    <a:pt x="6908" y="421"/>
                    <a:pt x="6917" y="268"/>
                    <a:pt x="6822" y="182"/>
                  </a:cubicBezTo>
                  <a:lnTo>
                    <a:pt x="6641" y="1"/>
                  </a:ln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67" name="Google Shape;12067;p79"/>
            <p:cNvSpPr/>
            <p:nvPr/>
          </p:nvSpPr>
          <p:spPr>
            <a:xfrm>
              <a:off x="3968420" y="3087819"/>
              <a:ext cx="73239" cy="72349"/>
            </a:xfrm>
            <a:custGeom>
              <a:avLst/>
              <a:gdLst/>
              <a:ahLst/>
              <a:cxnLst/>
              <a:rect l="l" t="t" r="r" b="b"/>
              <a:pathLst>
                <a:path w="2797" h="2763" extrusionOk="0">
                  <a:moveTo>
                    <a:pt x="836" y="0"/>
                  </a:moveTo>
                  <a:cubicBezTo>
                    <a:pt x="778" y="0"/>
                    <a:pt x="721" y="22"/>
                    <a:pt x="678" y="65"/>
                  </a:cubicBezTo>
                  <a:lnTo>
                    <a:pt x="87" y="656"/>
                  </a:lnTo>
                  <a:cubicBezTo>
                    <a:pt x="1" y="752"/>
                    <a:pt x="1" y="885"/>
                    <a:pt x="87" y="981"/>
                  </a:cubicBezTo>
                  <a:lnTo>
                    <a:pt x="1804" y="2698"/>
                  </a:lnTo>
                  <a:cubicBezTo>
                    <a:pt x="1847" y="2741"/>
                    <a:pt x="1904" y="2762"/>
                    <a:pt x="1961" y="2762"/>
                  </a:cubicBezTo>
                  <a:cubicBezTo>
                    <a:pt x="2019" y="2762"/>
                    <a:pt x="2076" y="2741"/>
                    <a:pt x="2119" y="2698"/>
                  </a:cubicBezTo>
                  <a:lnTo>
                    <a:pt x="2710" y="2097"/>
                  </a:lnTo>
                  <a:cubicBezTo>
                    <a:pt x="2796" y="2011"/>
                    <a:pt x="2796" y="1868"/>
                    <a:pt x="2710" y="1782"/>
                  </a:cubicBezTo>
                  <a:lnTo>
                    <a:pt x="993" y="65"/>
                  </a:lnTo>
                  <a:cubicBezTo>
                    <a:pt x="950" y="22"/>
                    <a:pt x="893" y="0"/>
                    <a:pt x="836" y="0"/>
                  </a:cubicBezTo>
                  <a:close/>
                </a:path>
              </a:pathLst>
            </a:custGeom>
            <a:solidFill>
              <a:srgbClr val="93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68" name="Google Shape;12068;p79"/>
            <p:cNvSpPr/>
            <p:nvPr/>
          </p:nvSpPr>
          <p:spPr>
            <a:xfrm>
              <a:off x="3968184" y="3097508"/>
              <a:ext cx="63472" cy="62896"/>
            </a:xfrm>
            <a:custGeom>
              <a:avLst/>
              <a:gdLst/>
              <a:ahLst/>
              <a:cxnLst/>
              <a:rect l="l" t="t" r="r" b="b"/>
              <a:pathLst>
                <a:path w="2424" h="2402" extrusionOk="0">
                  <a:moveTo>
                    <a:pt x="391" y="0"/>
                  </a:moveTo>
                  <a:lnTo>
                    <a:pt x="86" y="305"/>
                  </a:lnTo>
                  <a:cubicBezTo>
                    <a:pt x="0" y="391"/>
                    <a:pt x="0" y="525"/>
                    <a:pt x="86" y="620"/>
                  </a:cubicBezTo>
                  <a:lnTo>
                    <a:pt x="1803" y="2337"/>
                  </a:lnTo>
                  <a:cubicBezTo>
                    <a:pt x="1846" y="2380"/>
                    <a:pt x="1904" y="2402"/>
                    <a:pt x="1961" y="2402"/>
                  </a:cubicBezTo>
                  <a:cubicBezTo>
                    <a:pt x="2018" y="2402"/>
                    <a:pt x="2075" y="2380"/>
                    <a:pt x="2118" y="2337"/>
                  </a:cubicBezTo>
                  <a:lnTo>
                    <a:pt x="2423" y="2032"/>
                  </a:lnTo>
                  <a:lnTo>
                    <a:pt x="391" y="0"/>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69" name="Google Shape;12069;p79"/>
            <p:cNvSpPr/>
            <p:nvPr/>
          </p:nvSpPr>
          <p:spPr>
            <a:xfrm>
              <a:off x="4019140" y="3001618"/>
              <a:ext cx="82797" cy="91150"/>
            </a:xfrm>
            <a:custGeom>
              <a:avLst/>
              <a:gdLst/>
              <a:ahLst/>
              <a:cxnLst/>
              <a:rect l="l" t="t" r="r" b="b"/>
              <a:pathLst>
                <a:path w="3162" h="3481" extrusionOk="0">
                  <a:moveTo>
                    <a:pt x="2859" y="0"/>
                  </a:moveTo>
                  <a:cubicBezTo>
                    <a:pt x="2800" y="0"/>
                    <a:pt x="2740" y="27"/>
                    <a:pt x="2691" y="94"/>
                  </a:cubicBezTo>
                  <a:lnTo>
                    <a:pt x="115" y="3137"/>
                  </a:lnTo>
                  <a:cubicBezTo>
                    <a:pt x="0" y="3271"/>
                    <a:pt x="96" y="3481"/>
                    <a:pt x="277" y="3481"/>
                  </a:cubicBezTo>
                  <a:cubicBezTo>
                    <a:pt x="334" y="3481"/>
                    <a:pt x="392" y="3452"/>
                    <a:pt x="430" y="3405"/>
                  </a:cubicBezTo>
                  <a:lnTo>
                    <a:pt x="3015" y="361"/>
                  </a:lnTo>
                  <a:cubicBezTo>
                    <a:pt x="3161" y="201"/>
                    <a:pt x="3018" y="0"/>
                    <a:pt x="2859"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70" name="Google Shape;12070;p79"/>
            <p:cNvSpPr/>
            <p:nvPr/>
          </p:nvSpPr>
          <p:spPr>
            <a:xfrm>
              <a:off x="4210736" y="3028013"/>
              <a:ext cx="71459" cy="63420"/>
            </a:xfrm>
            <a:custGeom>
              <a:avLst/>
              <a:gdLst/>
              <a:ahLst/>
              <a:cxnLst/>
              <a:rect l="l" t="t" r="r" b="b"/>
              <a:pathLst>
                <a:path w="2729" h="2422" extrusionOk="0">
                  <a:moveTo>
                    <a:pt x="1087" y="1"/>
                  </a:moveTo>
                  <a:cubicBezTo>
                    <a:pt x="831" y="1"/>
                    <a:pt x="594" y="86"/>
                    <a:pt x="420" y="260"/>
                  </a:cubicBezTo>
                  <a:cubicBezTo>
                    <a:pt x="1" y="679"/>
                    <a:pt x="86" y="1443"/>
                    <a:pt x="611" y="1967"/>
                  </a:cubicBezTo>
                  <a:cubicBezTo>
                    <a:pt x="913" y="2264"/>
                    <a:pt x="1295" y="2421"/>
                    <a:pt x="1644" y="2421"/>
                  </a:cubicBezTo>
                  <a:cubicBezTo>
                    <a:pt x="1901" y="2421"/>
                    <a:pt x="2141" y="2336"/>
                    <a:pt x="2319" y="2158"/>
                  </a:cubicBezTo>
                  <a:cubicBezTo>
                    <a:pt x="2729" y="1738"/>
                    <a:pt x="2643" y="985"/>
                    <a:pt x="2118" y="460"/>
                  </a:cubicBezTo>
                  <a:cubicBezTo>
                    <a:pt x="1816" y="158"/>
                    <a:pt x="1435" y="1"/>
                    <a:pt x="1087"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71" name="Google Shape;12071;p79"/>
            <p:cNvSpPr/>
            <p:nvPr/>
          </p:nvSpPr>
          <p:spPr>
            <a:xfrm>
              <a:off x="4195994" y="3029872"/>
              <a:ext cx="80964" cy="80388"/>
            </a:xfrm>
            <a:custGeom>
              <a:avLst/>
              <a:gdLst/>
              <a:ahLst/>
              <a:cxnLst/>
              <a:rect l="l" t="t" r="r" b="b"/>
              <a:pathLst>
                <a:path w="3092" h="3070" extrusionOk="0">
                  <a:moveTo>
                    <a:pt x="912" y="0"/>
                  </a:moveTo>
                  <a:cubicBezTo>
                    <a:pt x="855" y="0"/>
                    <a:pt x="797" y="22"/>
                    <a:pt x="754" y="65"/>
                  </a:cubicBezTo>
                  <a:lnTo>
                    <a:pt x="1" y="828"/>
                  </a:lnTo>
                  <a:lnTo>
                    <a:pt x="2243" y="3070"/>
                  </a:lnTo>
                  <a:lnTo>
                    <a:pt x="3006" y="2316"/>
                  </a:lnTo>
                  <a:cubicBezTo>
                    <a:pt x="3092" y="2221"/>
                    <a:pt x="3092" y="2087"/>
                    <a:pt x="3006" y="2001"/>
                  </a:cubicBezTo>
                  <a:lnTo>
                    <a:pt x="1069" y="65"/>
                  </a:lnTo>
                  <a:cubicBezTo>
                    <a:pt x="1026" y="22"/>
                    <a:pt x="969" y="0"/>
                    <a:pt x="912"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72" name="Google Shape;12072;p79"/>
            <p:cNvSpPr/>
            <p:nvPr/>
          </p:nvSpPr>
          <p:spPr>
            <a:xfrm>
              <a:off x="4195994" y="3036785"/>
              <a:ext cx="73475" cy="73475"/>
            </a:xfrm>
            <a:custGeom>
              <a:avLst/>
              <a:gdLst/>
              <a:ahLst/>
              <a:cxnLst/>
              <a:rect l="l" t="t" r="r" b="b"/>
              <a:pathLst>
                <a:path w="2806" h="2806" extrusionOk="0">
                  <a:moveTo>
                    <a:pt x="554" y="1"/>
                  </a:moveTo>
                  <a:lnTo>
                    <a:pt x="1" y="564"/>
                  </a:lnTo>
                  <a:lnTo>
                    <a:pt x="2243" y="2806"/>
                  </a:lnTo>
                  <a:lnTo>
                    <a:pt x="2805" y="2252"/>
                  </a:lnTo>
                  <a:lnTo>
                    <a:pt x="554" y="1"/>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73" name="Google Shape;12073;p79"/>
            <p:cNvSpPr/>
            <p:nvPr/>
          </p:nvSpPr>
          <p:spPr>
            <a:xfrm>
              <a:off x="4079340" y="3046788"/>
              <a:ext cx="180886" cy="180388"/>
            </a:xfrm>
            <a:custGeom>
              <a:avLst/>
              <a:gdLst/>
              <a:ahLst/>
              <a:cxnLst/>
              <a:rect l="l" t="t" r="r" b="b"/>
              <a:pathLst>
                <a:path w="6908" h="6889" extrusionOk="0">
                  <a:moveTo>
                    <a:pt x="4600" y="0"/>
                  </a:moveTo>
                  <a:cubicBezTo>
                    <a:pt x="4536" y="0"/>
                    <a:pt x="4472" y="27"/>
                    <a:pt x="4427" y="77"/>
                  </a:cubicBezTo>
                  <a:lnTo>
                    <a:pt x="1" y="5457"/>
                  </a:lnTo>
                  <a:lnTo>
                    <a:pt x="1432" y="6888"/>
                  </a:lnTo>
                  <a:lnTo>
                    <a:pt x="6803" y="2452"/>
                  </a:lnTo>
                  <a:cubicBezTo>
                    <a:pt x="6898" y="2366"/>
                    <a:pt x="6907" y="2214"/>
                    <a:pt x="6812" y="2118"/>
                  </a:cubicBezTo>
                  <a:lnTo>
                    <a:pt x="4761" y="67"/>
                  </a:lnTo>
                  <a:cubicBezTo>
                    <a:pt x="4716" y="22"/>
                    <a:pt x="4657" y="0"/>
                    <a:pt x="4600" y="0"/>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74" name="Google Shape;12074;p79"/>
            <p:cNvSpPr/>
            <p:nvPr/>
          </p:nvSpPr>
          <p:spPr>
            <a:xfrm>
              <a:off x="4079340" y="3097508"/>
              <a:ext cx="180886" cy="129406"/>
            </a:xfrm>
            <a:custGeom>
              <a:avLst/>
              <a:gdLst/>
              <a:ahLst/>
              <a:cxnLst/>
              <a:rect l="l" t="t" r="r" b="b"/>
              <a:pathLst>
                <a:path w="6908" h="4942" extrusionOk="0">
                  <a:moveTo>
                    <a:pt x="6640" y="0"/>
                  </a:moveTo>
                  <a:lnTo>
                    <a:pt x="1727" y="4055"/>
                  </a:lnTo>
                  <a:lnTo>
                    <a:pt x="535" y="2862"/>
                  </a:lnTo>
                  <a:lnTo>
                    <a:pt x="1" y="3511"/>
                  </a:lnTo>
                  <a:lnTo>
                    <a:pt x="1432" y="4942"/>
                  </a:lnTo>
                  <a:lnTo>
                    <a:pt x="6803" y="515"/>
                  </a:lnTo>
                  <a:cubicBezTo>
                    <a:pt x="6898" y="429"/>
                    <a:pt x="6907" y="277"/>
                    <a:pt x="6822" y="181"/>
                  </a:cubicBezTo>
                  <a:lnTo>
                    <a:pt x="6640" y="0"/>
                  </a:ln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75" name="Google Shape;12075;p79"/>
            <p:cNvSpPr/>
            <p:nvPr/>
          </p:nvSpPr>
          <p:spPr>
            <a:xfrm>
              <a:off x="4056847" y="3176508"/>
              <a:ext cx="73475" cy="72323"/>
            </a:xfrm>
            <a:custGeom>
              <a:avLst/>
              <a:gdLst/>
              <a:ahLst/>
              <a:cxnLst/>
              <a:rect l="l" t="t" r="r" b="b"/>
              <a:pathLst>
                <a:path w="2806" h="2762" extrusionOk="0">
                  <a:moveTo>
                    <a:pt x="845" y="0"/>
                  </a:moveTo>
                  <a:cubicBezTo>
                    <a:pt x="788" y="0"/>
                    <a:pt x="731" y="22"/>
                    <a:pt x="688" y="65"/>
                  </a:cubicBezTo>
                  <a:lnTo>
                    <a:pt x="87" y="666"/>
                  </a:lnTo>
                  <a:cubicBezTo>
                    <a:pt x="1" y="751"/>
                    <a:pt x="1" y="885"/>
                    <a:pt x="87" y="980"/>
                  </a:cubicBezTo>
                  <a:lnTo>
                    <a:pt x="1804" y="2698"/>
                  </a:lnTo>
                  <a:cubicBezTo>
                    <a:pt x="1847" y="2740"/>
                    <a:pt x="1904" y="2762"/>
                    <a:pt x="1961" y="2762"/>
                  </a:cubicBezTo>
                  <a:cubicBezTo>
                    <a:pt x="2019" y="2762"/>
                    <a:pt x="2076" y="2740"/>
                    <a:pt x="2119" y="2698"/>
                  </a:cubicBezTo>
                  <a:lnTo>
                    <a:pt x="2720" y="2097"/>
                  </a:lnTo>
                  <a:cubicBezTo>
                    <a:pt x="2806" y="2011"/>
                    <a:pt x="2806" y="1868"/>
                    <a:pt x="2720" y="1782"/>
                  </a:cubicBezTo>
                  <a:lnTo>
                    <a:pt x="1003" y="65"/>
                  </a:lnTo>
                  <a:cubicBezTo>
                    <a:pt x="960" y="22"/>
                    <a:pt x="902" y="0"/>
                    <a:pt x="845" y="0"/>
                  </a:cubicBezTo>
                  <a:close/>
                </a:path>
              </a:pathLst>
            </a:custGeom>
            <a:solidFill>
              <a:srgbClr val="93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76" name="Google Shape;12076;p79"/>
            <p:cNvSpPr/>
            <p:nvPr/>
          </p:nvSpPr>
          <p:spPr>
            <a:xfrm>
              <a:off x="4056847" y="3186170"/>
              <a:ext cx="63237" cy="62661"/>
            </a:xfrm>
            <a:custGeom>
              <a:avLst/>
              <a:gdLst/>
              <a:ahLst/>
              <a:cxnLst/>
              <a:rect l="l" t="t" r="r" b="b"/>
              <a:pathLst>
                <a:path w="2415" h="2393" extrusionOk="0">
                  <a:moveTo>
                    <a:pt x="383" y="1"/>
                  </a:moveTo>
                  <a:lnTo>
                    <a:pt x="87" y="297"/>
                  </a:lnTo>
                  <a:cubicBezTo>
                    <a:pt x="1" y="382"/>
                    <a:pt x="1" y="525"/>
                    <a:pt x="87" y="611"/>
                  </a:cubicBezTo>
                  <a:lnTo>
                    <a:pt x="1804" y="2329"/>
                  </a:lnTo>
                  <a:cubicBezTo>
                    <a:pt x="1847" y="2371"/>
                    <a:pt x="1904" y="2393"/>
                    <a:pt x="1961" y="2393"/>
                  </a:cubicBezTo>
                  <a:cubicBezTo>
                    <a:pt x="2019" y="2393"/>
                    <a:pt x="2076" y="2371"/>
                    <a:pt x="2119" y="2329"/>
                  </a:cubicBezTo>
                  <a:lnTo>
                    <a:pt x="2415" y="2033"/>
                  </a:lnTo>
                  <a:lnTo>
                    <a:pt x="383" y="1"/>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77" name="Google Shape;12077;p79"/>
            <p:cNvSpPr/>
            <p:nvPr/>
          </p:nvSpPr>
          <p:spPr>
            <a:xfrm>
              <a:off x="4107567" y="3090176"/>
              <a:ext cx="83006" cy="91281"/>
            </a:xfrm>
            <a:custGeom>
              <a:avLst/>
              <a:gdLst/>
              <a:ahLst/>
              <a:cxnLst/>
              <a:rect l="l" t="t" r="r" b="b"/>
              <a:pathLst>
                <a:path w="3170" h="3486" extrusionOk="0">
                  <a:moveTo>
                    <a:pt x="2860" y="1"/>
                  </a:moveTo>
                  <a:cubicBezTo>
                    <a:pt x="2803" y="1"/>
                    <a:pt x="2745" y="27"/>
                    <a:pt x="2700" y="89"/>
                  </a:cubicBezTo>
                  <a:lnTo>
                    <a:pt x="115" y="3133"/>
                  </a:lnTo>
                  <a:cubicBezTo>
                    <a:pt x="1" y="3276"/>
                    <a:pt x="106" y="3476"/>
                    <a:pt x="277" y="3486"/>
                  </a:cubicBezTo>
                  <a:cubicBezTo>
                    <a:pt x="344" y="3486"/>
                    <a:pt x="401" y="3457"/>
                    <a:pt x="439" y="3409"/>
                  </a:cubicBezTo>
                  <a:lnTo>
                    <a:pt x="3015" y="366"/>
                  </a:lnTo>
                  <a:cubicBezTo>
                    <a:pt x="3170" y="204"/>
                    <a:pt x="3019" y="1"/>
                    <a:pt x="2860"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078" name="Google Shape;12078;p79"/>
          <p:cNvGrpSpPr/>
          <p:nvPr/>
        </p:nvGrpSpPr>
        <p:grpSpPr>
          <a:xfrm>
            <a:off x="3513796" y="2882084"/>
            <a:ext cx="371487" cy="366826"/>
            <a:chOff x="3513796" y="2882084"/>
            <a:chExt cx="371487" cy="366826"/>
          </a:xfrm>
        </p:grpSpPr>
        <p:sp>
          <p:nvSpPr>
            <p:cNvPr id="12079" name="Google Shape;12079;p79"/>
            <p:cNvSpPr/>
            <p:nvPr/>
          </p:nvSpPr>
          <p:spPr>
            <a:xfrm>
              <a:off x="3696384" y="2890725"/>
              <a:ext cx="11024" cy="60409"/>
            </a:xfrm>
            <a:custGeom>
              <a:avLst/>
              <a:gdLst/>
              <a:ahLst/>
              <a:cxnLst/>
              <a:rect l="l" t="t" r="r" b="b"/>
              <a:pathLst>
                <a:path w="421" h="2307" extrusionOk="0">
                  <a:moveTo>
                    <a:pt x="206" y="0"/>
                  </a:moveTo>
                  <a:cubicBezTo>
                    <a:pt x="103" y="0"/>
                    <a:pt x="1" y="70"/>
                    <a:pt x="1" y="208"/>
                  </a:cubicBezTo>
                  <a:lnTo>
                    <a:pt x="1" y="2097"/>
                  </a:lnTo>
                  <a:cubicBezTo>
                    <a:pt x="1" y="2211"/>
                    <a:pt x="96" y="2307"/>
                    <a:pt x="211" y="2307"/>
                  </a:cubicBezTo>
                  <a:cubicBezTo>
                    <a:pt x="325" y="2307"/>
                    <a:pt x="421" y="2211"/>
                    <a:pt x="411" y="2097"/>
                  </a:cubicBezTo>
                  <a:lnTo>
                    <a:pt x="411" y="208"/>
                  </a:lnTo>
                  <a:cubicBezTo>
                    <a:pt x="411" y="70"/>
                    <a:pt x="308" y="0"/>
                    <a:pt x="206" y="0"/>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80" name="Google Shape;12080;p79"/>
            <p:cNvSpPr/>
            <p:nvPr/>
          </p:nvSpPr>
          <p:spPr>
            <a:xfrm>
              <a:off x="3682899" y="2882084"/>
              <a:ext cx="32993" cy="28332"/>
            </a:xfrm>
            <a:custGeom>
              <a:avLst/>
              <a:gdLst/>
              <a:ahLst/>
              <a:cxnLst/>
              <a:rect l="l" t="t" r="r" b="b"/>
              <a:pathLst>
                <a:path w="1260" h="1082" extrusionOk="0">
                  <a:moveTo>
                    <a:pt x="720" y="1"/>
                  </a:moveTo>
                  <a:cubicBezTo>
                    <a:pt x="589" y="1"/>
                    <a:pt x="455" y="49"/>
                    <a:pt x="344" y="156"/>
                  </a:cubicBezTo>
                  <a:cubicBezTo>
                    <a:pt x="1" y="500"/>
                    <a:pt x="249" y="1082"/>
                    <a:pt x="726" y="1082"/>
                  </a:cubicBezTo>
                  <a:cubicBezTo>
                    <a:pt x="1021" y="1082"/>
                    <a:pt x="1260" y="834"/>
                    <a:pt x="1260" y="538"/>
                  </a:cubicBezTo>
                  <a:cubicBezTo>
                    <a:pt x="1260" y="215"/>
                    <a:pt x="997" y="1"/>
                    <a:pt x="720" y="1"/>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81" name="Google Shape;12081;p79"/>
            <p:cNvSpPr/>
            <p:nvPr/>
          </p:nvSpPr>
          <p:spPr>
            <a:xfrm>
              <a:off x="3754357" y="2890725"/>
              <a:ext cx="10762" cy="60409"/>
            </a:xfrm>
            <a:custGeom>
              <a:avLst/>
              <a:gdLst/>
              <a:ahLst/>
              <a:cxnLst/>
              <a:rect l="l" t="t" r="r" b="b"/>
              <a:pathLst>
                <a:path w="411" h="2307" extrusionOk="0">
                  <a:moveTo>
                    <a:pt x="205" y="0"/>
                  </a:moveTo>
                  <a:cubicBezTo>
                    <a:pt x="103" y="0"/>
                    <a:pt x="0" y="70"/>
                    <a:pt x="0" y="208"/>
                  </a:cubicBezTo>
                  <a:lnTo>
                    <a:pt x="0" y="2097"/>
                  </a:lnTo>
                  <a:cubicBezTo>
                    <a:pt x="0" y="2211"/>
                    <a:pt x="86" y="2307"/>
                    <a:pt x="200" y="2307"/>
                  </a:cubicBezTo>
                  <a:cubicBezTo>
                    <a:pt x="315" y="2307"/>
                    <a:pt x="410" y="2211"/>
                    <a:pt x="410" y="2097"/>
                  </a:cubicBezTo>
                  <a:lnTo>
                    <a:pt x="410" y="208"/>
                  </a:lnTo>
                  <a:cubicBezTo>
                    <a:pt x="410" y="70"/>
                    <a:pt x="308" y="0"/>
                    <a:pt x="205" y="0"/>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82" name="Google Shape;12082;p79"/>
            <p:cNvSpPr/>
            <p:nvPr/>
          </p:nvSpPr>
          <p:spPr>
            <a:xfrm>
              <a:off x="3740610" y="2882084"/>
              <a:ext cx="33255" cy="28332"/>
            </a:xfrm>
            <a:custGeom>
              <a:avLst/>
              <a:gdLst/>
              <a:ahLst/>
              <a:cxnLst/>
              <a:rect l="l" t="t" r="r" b="b"/>
              <a:pathLst>
                <a:path w="1270" h="1082" extrusionOk="0">
                  <a:moveTo>
                    <a:pt x="722" y="1"/>
                  </a:moveTo>
                  <a:cubicBezTo>
                    <a:pt x="590" y="1"/>
                    <a:pt x="454" y="49"/>
                    <a:pt x="344" y="156"/>
                  </a:cubicBezTo>
                  <a:cubicBezTo>
                    <a:pt x="0" y="500"/>
                    <a:pt x="248" y="1082"/>
                    <a:pt x="725" y="1082"/>
                  </a:cubicBezTo>
                  <a:cubicBezTo>
                    <a:pt x="1021" y="1082"/>
                    <a:pt x="1260" y="834"/>
                    <a:pt x="1269" y="538"/>
                  </a:cubicBezTo>
                  <a:cubicBezTo>
                    <a:pt x="1269" y="215"/>
                    <a:pt x="1002" y="1"/>
                    <a:pt x="722" y="1"/>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83" name="Google Shape;12083;p79"/>
            <p:cNvSpPr/>
            <p:nvPr/>
          </p:nvSpPr>
          <p:spPr>
            <a:xfrm>
              <a:off x="3638698" y="2890725"/>
              <a:ext cx="10762" cy="60409"/>
            </a:xfrm>
            <a:custGeom>
              <a:avLst/>
              <a:gdLst/>
              <a:ahLst/>
              <a:cxnLst/>
              <a:rect l="l" t="t" r="r" b="b"/>
              <a:pathLst>
                <a:path w="411" h="2307" extrusionOk="0">
                  <a:moveTo>
                    <a:pt x="205" y="0"/>
                  </a:moveTo>
                  <a:cubicBezTo>
                    <a:pt x="103" y="0"/>
                    <a:pt x="0" y="70"/>
                    <a:pt x="0" y="208"/>
                  </a:cubicBezTo>
                  <a:lnTo>
                    <a:pt x="0" y="2097"/>
                  </a:lnTo>
                  <a:cubicBezTo>
                    <a:pt x="0" y="2211"/>
                    <a:pt x="96" y="2307"/>
                    <a:pt x="210" y="2307"/>
                  </a:cubicBezTo>
                  <a:cubicBezTo>
                    <a:pt x="324" y="2307"/>
                    <a:pt x="410" y="2211"/>
                    <a:pt x="410" y="2097"/>
                  </a:cubicBezTo>
                  <a:lnTo>
                    <a:pt x="410" y="208"/>
                  </a:lnTo>
                  <a:cubicBezTo>
                    <a:pt x="410" y="70"/>
                    <a:pt x="308" y="0"/>
                    <a:pt x="205" y="0"/>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84" name="Google Shape;12084;p79"/>
            <p:cNvSpPr/>
            <p:nvPr/>
          </p:nvSpPr>
          <p:spPr>
            <a:xfrm>
              <a:off x="3625187" y="2882084"/>
              <a:ext cx="33019" cy="28332"/>
            </a:xfrm>
            <a:custGeom>
              <a:avLst/>
              <a:gdLst/>
              <a:ahLst/>
              <a:cxnLst/>
              <a:rect l="l" t="t" r="r" b="b"/>
              <a:pathLst>
                <a:path w="1261" h="1082" extrusionOk="0">
                  <a:moveTo>
                    <a:pt x="716" y="1"/>
                  </a:moveTo>
                  <a:cubicBezTo>
                    <a:pt x="585" y="1"/>
                    <a:pt x="452" y="49"/>
                    <a:pt x="344" y="156"/>
                  </a:cubicBezTo>
                  <a:cubicBezTo>
                    <a:pt x="1" y="500"/>
                    <a:pt x="239" y="1082"/>
                    <a:pt x="726" y="1082"/>
                  </a:cubicBezTo>
                  <a:cubicBezTo>
                    <a:pt x="1022" y="1082"/>
                    <a:pt x="1260" y="834"/>
                    <a:pt x="1260" y="538"/>
                  </a:cubicBezTo>
                  <a:cubicBezTo>
                    <a:pt x="1260" y="215"/>
                    <a:pt x="993" y="1"/>
                    <a:pt x="716" y="1"/>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85" name="Google Shape;12085;p79"/>
            <p:cNvSpPr/>
            <p:nvPr/>
          </p:nvSpPr>
          <p:spPr>
            <a:xfrm>
              <a:off x="3696384" y="3179991"/>
              <a:ext cx="10788" cy="60173"/>
            </a:xfrm>
            <a:custGeom>
              <a:avLst/>
              <a:gdLst/>
              <a:ahLst/>
              <a:cxnLst/>
              <a:rect l="l" t="t" r="r" b="b"/>
              <a:pathLst>
                <a:path w="412" h="2298" extrusionOk="0">
                  <a:moveTo>
                    <a:pt x="206" y="1"/>
                  </a:moveTo>
                  <a:cubicBezTo>
                    <a:pt x="103" y="1"/>
                    <a:pt x="1" y="70"/>
                    <a:pt x="1" y="208"/>
                  </a:cubicBezTo>
                  <a:lnTo>
                    <a:pt x="1" y="2097"/>
                  </a:lnTo>
                  <a:cubicBezTo>
                    <a:pt x="1" y="2202"/>
                    <a:pt x="96" y="2297"/>
                    <a:pt x="211" y="2297"/>
                  </a:cubicBezTo>
                  <a:cubicBezTo>
                    <a:pt x="325" y="2297"/>
                    <a:pt x="411" y="2212"/>
                    <a:pt x="411" y="2097"/>
                  </a:cubicBezTo>
                  <a:lnTo>
                    <a:pt x="411" y="208"/>
                  </a:lnTo>
                  <a:cubicBezTo>
                    <a:pt x="411" y="70"/>
                    <a:pt x="308" y="1"/>
                    <a:pt x="206" y="1"/>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86" name="Google Shape;12086;p79"/>
            <p:cNvSpPr/>
            <p:nvPr/>
          </p:nvSpPr>
          <p:spPr>
            <a:xfrm>
              <a:off x="3682899" y="3220656"/>
              <a:ext cx="32993" cy="28254"/>
            </a:xfrm>
            <a:custGeom>
              <a:avLst/>
              <a:gdLst/>
              <a:ahLst/>
              <a:cxnLst/>
              <a:rect l="l" t="t" r="r" b="b"/>
              <a:pathLst>
                <a:path w="1260" h="1079" extrusionOk="0">
                  <a:moveTo>
                    <a:pt x="725" y="1"/>
                  </a:moveTo>
                  <a:cubicBezTo>
                    <a:pt x="592" y="1"/>
                    <a:pt x="456" y="51"/>
                    <a:pt x="344" y="162"/>
                  </a:cubicBezTo>
                  <a:cubicBezTo>
                    <a:pt x="1" y="496"/>
                    <a:pt x="249" y="1078"/>
                    <a:pt x="726" y="1078"/>
                  </a:cubicBezTo>
                  <a:cubicBezTo>
                    <a:pt x="1021" y="1078"/>
                    <a:pt x="1260" y="840"/>
                    <a:pt x="1260" y="544"/>
                  </a:cubicBezTo>
                  <a:cubicBezTo>
                    <a:pt x="1260" y="216"/>
                    <a:pt x="1000" y="1"/>
                    <a:pt x="725" y="1"/>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87" name="Google Shape;12087;p79"/>
            <p:cNvSpPr/>
            <p:nvPr/>
          </p:nvSpPr>
          <p:spPr>
            <a:xfrm>
              <a:off x="3638698" y="3179991"/>
              <a:ext cx="10762" cy="60173"/>
            </a:xfrm>
            <a:custGeom>
              <a:avLst/>
              <a:gdLst/>
              <a:ahLst/>
              <a:cxnLst/>
              <a:rect l="l" t="t" r="r" b="b"/>
              <a:pathLst>
                <a:path w="411" h="2298" extrusionOk="0">
                  <a:moveTo>
                    <a:pt x="205" y="1"/>
                  </a:moveTo>
                  <a:cubicBezTo>
                    <a:pt x="103" y="1"/>
                    <a:pt x="0" y="70"/>
                    <a:pt x="0" y="208"/>
                  </a:cubicBezTo>
                  <a:lnTo>
                    <a:pt x="0" y="2097"/>
                  </a:lnTo>
                  <a:cubicBezTo>
                    <a:pt x="0" y="2202"/>
                    <a:pt x="96" y="2297"/>
                    <a:pt x="210" y="2297"/>
                  </a:cubicBezTo>
                  <a:cubicBezTo>
                    <a:pt x="315" y="2297"/>
                    <a:pt x="410" y="2212"/>
                    <a:pt x="410" y="2097"/>
                  </a:cubicBezTo>
                  <a:lnTo>
                    <a:pt x="410" y="208"/>
                  </a:lnTo>
                  <a:cubicBezTo>
                    <a:pt x="410" y="70"/>
                    <a:pt x="308" y="1"/>
                    <a:pt x="205" y="1"/>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88" name="Google Shape;12088;p79"/>
            <p:cNvSpPr/>
            <p:nvPr/>
          </p:nvSpPr>
          <p:spPr>
            <a:xfrm>
              <a:off x="3625187" y="3220656"/>
              <a:ext cx="33019" cy="28254"/>
            </a:xfrm>
            <a:custGeom>
              <a:avLst/>
              <a:gdLst/>
              <a:ahLst/>
              <a:cxnLst/>
              <a:rect l="l" t="t" r="r" b="b"/>
              <a:pathLst>
                <a:path w="1261" h="1079" extrusionOk="0">
                  <a:moveTo>
                    <a:pt x="721" y="1"/>
                  </a:moveTo>
                  <a:cubicBezTo>
                    <a:pt x="588" y="1"/>
                    <a:pt x="453" y="51"/>
                    <a:pt x="344" y="162"/>
                  </a:cubicBezTo>
                  <a:cubicBezTo>
                    <a:pt x="1" y="496"/>
                    <a:pt x="239" y="1078"/>
                    <a:pt x="726" y="1078"/>
                  </a:cubicBezTo>
                  <a:cubicBezTo>
                    <a:pt x="1022" y="1078"/>
                    <a:pt x="1260" y="840"/>
                    <a:pt x="1260" y="544"/>
                  </a:cubicBezTo>
                  <a:cubicBezTo>
                    <a:pt x="1260" y="216"/>
                    <a:pt x="995" y="1"/>
                    <a:pt x="721" y="1"/>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89" name="Google Shape;12089;p79"/>
            <p:cNvSpPr/>
            <p:nvPr/>
          </p:nvSpPr>
          <p:spPr>
            <a:xfrm>
              <a:off x="3754227" y="3179991"/>
              <a:ext cx="10893" cy="60173"/>
            </a:xfrm>
            <a:custGeom>
              <a:avLst/>
              <a:gdLst/>
              <a:ahLst/>
              <a:cxnLst/>
              <a:rect l="l" t="t" r="r" b="b"/>
              <a:pathLst>
                <a:path w="416" h="2298" extrusionOk="0">
                  <a:moveTo>
                    <a:pt x="203" y="1"/>
                  </a:moveTo>
                  <a:cubicBezTo>
                    <a:pt x="100" y="1"/>
                    <a:pt x="0" y="70"/>
                    <a:pt x="5" y="208"/>
                  </a:cubicBezTo>
                  <a:lnTo>
                    <a:pt x="5" y="2097"/>
                  </a:lnTo>
                  <a:cubicBezTo>
                    <a:pt x="5" y="2202"/>
                    <a:pt x="91" y="2297"/>
                    <a:pt x="205" y="2297"/>
                  </a:cubicBezTo>
                  <a:cubicBezTo>
                    <a:pt x="320" y="2297"/>
                    <a:pt x="406" y="2212"/>
                    <a:pt x="415" y="2097"/>
                  </a:cubicBezTo>
                  <a:lnTo>
                    <a:pt x="415" y="208"/>
                  </a:lnTo>
                  <a:cubicBezTo>
                    <a:pt x="411" y="70"/>
                    <a:pt x="306" y="1"/>
                    <a:pt x="203" y="1"/>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90" name="Google Shape;12090;p79"/>
            <p:cNvSpPr/>
            <p:nvPr/>
          </p:nvSpPr>
          <p:spPr>
            <a:xfrm>
              <a:off x="3740610" y="3220656"/>
              <a:ext cx="33255" cy="28254"/>
            </a:xfrm>
            <a:custGeom>
              <a:avLst/>
              <a:gdLst/>
              <a:ahLst/>
              <a:cxnLst/>
              <a:rect l="l" t="t" r="r" b="b"/>
              <a:pathLst>
                <a:path w="1270" h="1079" extrusionOk="0">
                  <a:moveTo>
                    <a:pt x="727" y="1"/>
                  </a:moveTo>
                  <a:cubicBezTo>
                    <a:pt x="593" y="1"/>
                    <a:pt x="456" y="51"/>
                    <a:pt x="344" y="162"/>
                  </a:cubicBezTo>
                  <a:cubicBezTo>
                    <a:pt x="0" y="496"/>
                    <a:pt x="248" y="1078"/>
                    <a:pt x="725" y="1078"/>
                  </a:cubicBezTo>
                  <a:cubicBezTo>
                    <a:pt x="1021" y="1078"/>
                    <a:pt x="1260" y="840"/>
                    <a:pt x="1269" y="544"/>
                  </a:cubicBezTo>
                  <a:cubicBezTo>
                    <a:pt x="1269" y="216"/>
                    <a:pt x="1004" y="1"/>
                    <a:pt x="727" y="1"/>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91" name="Google Shape;12091;p79"/>
            <p:cNvSpPr/>
            <p:nvPr/>
          </p:nvSpPr>
          <p:spPr>
            <a:xfrm>
              <a:off x="3814557" y="3060273"/>
              <a:ext cx="63708" cy="10762"/>
            </a:xfrm>
            <a:custGeom>
              <a:avLst/>
              <a:gdLst/>
              <a:ahLst/>
              <a:cxnLst/>
              <a:rect l="l" t="t" r="r" b="b"/>
              <a:pathLst>
                <a:path w="2433" h="411" extrusionOk="0">
                  <a:moveTo>
                    <a:pt x="277" y="1"/>
                  </a:moveTo>
                  <a:cubicBezTo>
                    <a:pt x="0" y="1"/>
                    <a:pt x="0" y="411"/>
                    <a:pt x="277" y="411"/>
                  </a:cubicBezTo>
                  <a:lnTo>
                    <a:pt x="2156" y="411"/>
                  </a:lnTo>
                  <a:cubicBezTo>
                    <a:pt x="2433" y="411"/>
                    <a:pt x="2433" y="1"/>
                    <a:pt x="2156" y="1"/>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92" name="Google Shape;12092;p79"/>
            <p:cNvSpPr/>
            <p:nvPr/>
          </p:nvSpPr>
          <p:spPr>
            <a:xfrm>
              <a:off x="3852263" y="3051344"/>
              <a:ext cx="33019" cy="28201"/>
            </a:xfrm>
            <a:custGeom>
              <a:avLst/>
              <a:gdLst/>
              <a:ahLst/>
              <a:cxnLst/>
              <a:rect l="l" t="t" r="r" b="b"/>
              <a:pathLst>
                <a:path w="1261" h="1077" extrusionOk="0">
                  <a:moveTo>
                    <a:pt x="716" y="1"/>
                  </a:moveTo>
                  <a:cubicBezTo>
                    <a:pt x="585" y="1"/>
                    <a:pt x="452" y="50"/>
                    <a:pt x="344" y="160"/>
                  </a:cubicBezTo>
                  <a:cubicBezTo>
                    <a:pt x="1" y="504"/>
                    <a:pt x="239" y="1076"/>
                    <a:pt x="726" y="1076"/>
                  </a:cubicBezTo>
                  <a:cubicBezTo>
                    <a:pt x="1022" y="1076"/>
                    <a:pt x="1260" y="838"/>
                    <a:pt x="1260" y="542"/>
                  </a:cubicBezTo>
                  <a:cubicBezTo>
                    <a:pt x="1260" y="219"/>
                    <a:pt x="993" y="1"/>
                    <a:pt x="716" y="1"/>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93" name="Google Shape;12093;p79"/>
            <p:cNvSpPr/>
            <p:nvPr/>
          </p:nvSpPr>
          <p:spPr>
            <a:xfrm>
              <a:off x="3814557" y="3117985"/>
              <a:ext cx="63708" cy="10762"/>
            </a:xfrm>
            <a:custGeom>
              <a:avLst/>
              <a:gdLst/>
              <a:ahLst/>
              <a:cxnLst/>
              <a:rect l="l" t="t" r="r" b="b"/>
              <a:pathLst>
                <a:path w="2433" h="411" extrusionOk="0">
                  <a:moveTo>
                    <a:pt x="277" y="0"/>
                  </a:moveTo>
                  <a:cubicBezTo>
                    <a:pt x="0" y="0"/>
                    <a:pt x="0" y="411"/>
                    <a:pt x="277" y="411"/>
                  </a:cubicBezTo>
                  <a:lnTo>
                    <a:pt x="2156" y="411"/>
                  </a:lnTo>
                  <a:cubicBezTo>
                    <a:pt x="2433" y="411"/>
                    <a:pt x="2433" y="0"/>
                    <a:pt x="2156" y="0"/>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94" name="Google Shape;12094;p79"/>
            <p:cNvSpPr/>
            <p:nvPr/>
          </p:nvSpPr>
          <p:spPr>
            <a:xfrm>
              <a:off x="3852263" y="3109056"/>
              <a:ext cx="33019" cy="28437"/>
            </a:xfrm>
            <a:custGeom>
              <a:avLst/>
              <a:gdLst/>
              <a:ahLst/>
              <a:cxnLst/>
              <a:rect l="l" t="t" r="r" b="b"/>
              <a:pathLst>
                <a:path w="1261" h="1086" extrusionOk="0">
                  <a:moveTo>
                    <a:pt x="716" y="0"/>
                  </a:moveTo>
                  <a:cubicBezTo>
                    <a:pt x="585" y="0"/>
                    <a:pt x="452" y="50"/>
                    <a:pt x="344" y="160"/>
                  </a:cubicBezTo>
                  <a:cubicBezTo>
                    <a:pt x="1" y="504"/>
                    <a:pt x="239" y="1086"/>
                    <a:pt x="726" y="1086"/>
                  </a:cubicBezTo>
                  <a:cubicBezTo>
                    <a:pt x="1022" y="1076"/>
                    <a:pt x="1260" y="837"/>
                    <a:pt x="1260" y="542"/>
                  </a:cubicBezTo>
                  <a:cubicBezTo>
                    <a:pt x="1260" y="218"/>
                    <a:pt x="993" y="0"/>
                    <a:pt x="716" y="0"/>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95" name="Google Shape;12095;p79"/>
            <p:cNvSpPr/>
            <p:nvPr/>
          </p:nvSpPr>
          <p:spPr>
            <a:xfrm>
              <a:off x="3814557" y="3002325"/>
              <a:ext cx="63708" cy="10762"/>
            </a:xfrm>
            <a:custGeom>
              <a:avLst/>
              <a:gdLst/>
              <a:ahLst/>
              <a:cxnLst/>
              <a:rect l="l" t="t" r="r" b="b"/>
              <a:pathLst>
                <a:path w="2433" h="411" extrusionOk="0">
                  <a:moveTo>
                    <a:pt x="277" y="0"/>
                  </a:moveTo>
                  <a:cubicBezTo>
                    <a:pt x="0" y="0"/>
                    <a:pt x="0" y="411"/>
                    <a:pt x="277" y="411"/>
                  </a:cubicBezTo>
                  <a:lnTo>
                    <a:pt x="2156" y="411"/>
                  </a:lnTo>
                  <a:cubicBezTo>
                    <a:pt x="2433" y="411"/>
                    <a:pt x="2433" y="0"/>
                    <a:pt x="2156" y="0"/>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96" name="Google Shape;12096;p79"/>
            <p:cNvSpPr/>
            <p:nvPr/>
          </p:nvSpPr>
          <p:spPr>
            <a:xfrm>
              <a:off x="3852263" y="2993580"/>
              <a:ext cx="33019" cy="28254"/>
            </a:xfrm>
            <a:custGeom>
              <a:avLst/>
              <a:gdLst/>
              <a:ahLst/>
              <a:cxnLst/>
              <a:rect l="l" t="t" r="r" b="b"/>
              <a:pathLst>
                <a:path w="1261" h="1079" extrusionOk="0">
                  <a:moveTo>
                    <a:pt x="720" y="1"/>
                  </a:moveTo>
                  <a:cubicBezTo>
                    <a:pt x="588" y="1"/>
                    <a:pt x="453" y="51"/>
                    <a:pt x="344" y="163"/>
                  </a:cubicBezTo>
                  <a:cubicBezTo>
                    <a:pt x="1" y="497"/>
                    <a:pt x="239" y="1079"/>
                    <a:pt x="726" y="1079"/>
                  </a:cubicBezTo>
                  <a:cubicBezTo>
                    <a:pt x="1022" y="1079"/>
                    <a:pt x="1260" y="840"/>
                    <a:pt x="1260" y="544"/>
                  </a:cubicBezTo>
                  <a:cubicBezTo>
                    <a:pt x="1260" y="216"/>
                    <a:pt x="995" y="1"/>
                    <a:pt x="720" y="1"/>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97" name="Google Shape;12097;p79"/>
            <p:cNvSpPr/>
            <p:nvPr/>
          </p:nvSpPr>
          <p:spPr>
            <a:xfrm>
              <a:off x="3525265" y="3060273"/>
              <a:ext cx="63996" cy="10762"/>
            </a:xfrm>
            <a:custGeom>
              <a:avLst/>
              <a:gdLst/>
              <a:ahLst/>
              <a:cxnLst/>
              <a:rect l="l" t="t" r="r" b="b"/>
              <a:pathLst>
                <a:path w="2444" h="411" extrusionOk="0">
                  <a:moveTo>
                    <a:pt x="2176" y="1"/>
                  </a:moveTo>
                  <a:cubicBezTo>
                    <a:pt x="2173" y="1"/>
                    <a:pt x="2170" y="1"/>
                    <a:pt x="2167" y="1"/>
                  </a:cubicBezTo>
                  <a:lnTo>
                    <a:pt x="278" y="1"/>
                  </a:lnTo>
                  <a:cubicBezTo>
                    <a:pt x="1" y="1"/>
                    <a:pt x="1" y="411"/>
                    <a:pt x="278" y="411"/>
                  </a:cubicBezTo>
                  <a:lnTo>
                    <a:pt x="2167" y="411"/>
                  </a:lnTo>
                  <a:cubicBezTo>
                    <a:pt x="2440" y="401"/>
                    <a:pt x="2443" y="1"/>
                    <a:pt x="2176" y="1"/>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98" name="Google Shape;12098;p79"/>
            <p:cNvSpPr/>
            <p:nvPr/>
          </p:nvSpPr>
          <p:spPr>
            <a:xfrm>
              <a:off x="3513796" y="3051344"/>
              <a:ext cx="32993" cy="28201"/>
            </a:xfrm>
            <a:custGeom>
              <a:avLst/>
              <a:gdLst/>
              <a:ahLst/>
              <a:cxnLst/>
              <a:rect l="l" t="t" r="r" b="b"/>
              <a:pathLst>
                <a:path w="1260" h="1077" extrusionOk="0">
                  <a:moveTo>
                    <a:pt x="713" y="1"/>
                  </a:moveTo>
                  <a:cubicBezTo>
                    <a:pt x="580" y="1"/>
                    <a:pt x="445" y="50"/>
                    <a:pt x="334" y="160"/>
                  </a:cubicBezTo>
                  <a:cubicBezTo>
                    <a:pt x="0" y="504"/>
                    <a:pt x="239" y="1076"/>
                    <a:pt x="716" y="1076"/>
                  </a:cubicBezTo>
                  <a:cubicBezTo>
                    <a:pt x="1011" y="1076"/>
                    <a:pt x="1259" y="838"/>
                    <a:pt x="1259" y="542"/>
                  </a:cubicBezTo>
                  <a:cubicBezTo>
                    <a:pt x="1259" y="219"/>
                    <a:pt x="992" y="1"/>
                    <a:pt x="713" y="1"/>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99" name="Google Shape;12099;p79"/>
            <p:cNvSpPr/>
            <p:nvPr/>
          </p:nvSpPr>
          <p:spPr>
            <a:xfrm>
              <a:off x="3525265" y="3002325"/>
              <a:ext cx="63996" cy="10762"/>
            </a:xfrm>
            <a:custGeom>
              <a:avLst/>
              <a:gdLst/>
              <a:ahLst/>
              <a:cxnLst/>
              <a:rect l="l" t="t" r="r" b="b"/>
              <a:pathLst>
                <a:path w="2444" h="411" extrusionOk="0">
                  <a:moveTo>
                    <a:pt x="278" y="0"/>
                  </a:moveTo>
                  <a:cubicBezTo>
                    <a:pt x="1" y="0"/>
                    <a:pt x="1" y="411"/>
                    <a:pt x="278" y="411"/>
                  </a:cubicBezTo>
                  <a:lnTo>
                    <a:pt x="2167" y="411"/>
                  </a:lnTo>
                  <a:cubicBezTo>
                    <a:pt x="2443" y="411"/>
                    <a:pt x="2443" y="0"/>
                    <a:pt x="2167" y="0"/>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00" name="Google Shape;12100;p79"/>
            <p:cNvSpPr/>
            <p:nvPr/>
          </p:nvSpPr>
          <p:spPr>
            <a:xfrm>
              <a:off x="3513796" y="2993580"/>
              <a:ext cx="32993" cy="28254"/>
            </a:xfrm>
            <a:custGeom>
              <a:avLst/>
              <a:gdLst/>
              <a:ahLst/>
              <a:cxnLst/>
              <a:rect l="l" t="t" r="r" b="b"/>
              <a:pathLst>
                <a:path w="1260" h="1079" extrusionOk="0">
                  <a:moveTo>
                    <a:pt x="717" y="1"/>
                  </a:moveTo>
                  <a:cubicBezTo>
                    <a:pt x="583" y="1"/>
                    <a:pt x="446" y="51"/>
                    <a:pt x="334" y="163"/>
                  </a:cubicBezTo>
                  <a:cubicBezTo>
                    <a:pt x="0" y="497"/>
                    <a:pt x="239" y="1079"/>
                    <a:pt x="716" y="1079"/>
                  </a:cubicBezTo>
                  <a:cubicBezTo>
                    <a:pt x="1011" y="1079"/>
                    <a:pt x="1259" y="840"/>
                    <a:pt x="1259" y="544"/>
                  </a:cubicBezTo>
                  <a:cubicBezTo>
                    <a:pt x="1259" y="216"/>
                    <a:pt x="995" y="1"/>
                    <a:pt x="717" y="1"/>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01" name="Google Shape;12101;p79"/>
            <p:cNvSpPr/>
            <p:nvPr/>
          </p:nvSpPr>
          <p:spPr>
            <a:xfrm>
              <a:off x="3525265" y="3117985"/>
              <a:ext cx="63996" cy="10762"/>
            </a:xfrm>
            <a:custGeom>
              <a:avLst/>
              <a:gdLst/>
              <a:ahLst/>
              <a:cxnLst/>
              <a:rect l="l" t="t" r="r" b="b"/>
              <a:pathLst>
                <a:path w="2444" h="411" extrusionOk="0">
                  <a:moveTo>
                    <a:pt x="278" y="0"/>
                  </a:moveTo>
                  <a:cubicBezTo>
                    <a:pt x="1" y="0"/>
                    <a:pt x="1" y="411"/>
                    <a:pt x="278" y="411"/>
                  </a:cubicBezTo>
                  <a:lnTo>
                    <a:pt x="2167" y="411"/>
                  </a:lnTo>
                  <a:cubicBezTo>
                    <a:pt x="2443" y="411"/>
                    <a:pt x="2443" y="0"/>
                    <a:pt x="2167" y="0"/>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02" name="Google Shape;12102;p79"/>
            <p:cNvSpPr/>
            <p:nvPr/>
          </p:nvSpPr>
          <p:spPr>
            <a:xfrm>
              <a:off x="3513796" y="3109056"/>
              <a:ext cx="32993" cy="28437"/>
            </a:xfrm>
            <a:custGeom>
              <a:avLst/>
              <a:gdLst/>
              <a:ahLst/>
              <a:cxnLst/>
              <a:rect l="l" t="t" r="r" b="b"/>
              <a:pathLst>
                <a:path w="1260" h="1086" extrusionOk="0">
                  <a:moveTo>
                    <a:pt x="713" y="0"/>
                  </a:moveTo>
                  <a:cubicBezTo>
                    <a:pt x="580" y="0"/>
                    <a:pt x="445" y="50"/>
                    <a:pt x="334" y="160"/>
                  </a:cubicBezTo>
                  <a:cubicBezTo>
                    <a:pt x="0" y="504"/>
                    <a:pt x="239" y="1086"/>
                    <a:pt x="716" y="1086"/>
                  </a:cubicBezTo>
                  <a:cubicBezTo>
                    <a:pt x="1011" y="1076"/>
                    <a:pt x="1259" y="837"/>
                    <a:pt x="1259" y="542"/>
                  </a:cubicBezTo>
                  <a:cubicBezTo>
                    <a:pt x="1259" y="218"/>
                    <a:pt x="992" y="0"/>
                    <a:pt x="713" y="0"/>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03" name="Google Shape;12103;p79"/>
            <p:cNvSpPr/>
            <p:nvPr/>
          </p:nvSpPr>
          <p:spPr>
            <a:xfrm>
              <a:off x="3581982" y="2945609"/>
              <a:ext cx="239828" cy="239855"/>
            </a:xfrm>
            <a:custGeom>
              <a:avLst/>
              <a:gdLst/>
              <a:ahLst/>
              <a:cxnLst/>
              <a:rect l="l" t="t" r="r" b="b"/>
              <a:pathLst>
                <a:path w="9159" h="9160" extrusionOk="0">
                  <a:moveTo>
                    <a:pt x="220" y="1"/>
                  </a:moveTo>
                  <a:cubicBezTo>
                    <a:pt x="96" y="1"/>
                    <a:pt x="1" y="96"/>
                    <a:pt x="1" y="220"/>
                  </a:cubicBezTo>
                  <a:lnTo>
                    <a:pt x="1" y="8940"/>
                  </a:lnTo>
                  <a:cubicBezTo>
                    <a:pt x="1" y="9054"/>
                    <a:pt x="96" y="9159"/>
                    <a:pt x="220" y="9159"/>
                  </a:cubicBezTo>
                  <a:lnTo>
                    <a:pt x="8939" y="9159"/>
                  </a:lnTo>
                  <a:cubicBezTo>
                    <a:pt x="9054" y="9159"/>
                    <a:pt x="9159" y="9054"/>
                    <a:pt x="9159" y="8940"/>
                  </a:cubicBezTo>
                  <a:lnTo>
                    <a:pt x="9159" y="220"/>
                  </a:lnTo>
                  <a:cubicBezTo>
                    <a:pt x="9159" y="96"/>
                    <a:pt x="9054" y="1"/>
                    <a:pt x="8939" y="1"/>
                  </a:cubicBez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04" name="Google Shape;12104;p79"/>
            <p:cNvSpPr/>
            <p:nvPr/>
          </p:nvSpPr>
          <p:spPr>
            <a:xfrm>
              <a:off x="3599709" y="2963362"/>
              <a:ext cx="204374" cy="204348"/>
            </a:xfrm>
            <a:custGeom>
              <a:avLst/>
              <a:gdLst/>
              <a:ahLst/>
              <a:cxnLst/>
              <a:rect l="l" t="t" r="r" b="b"/>
              <a:pathLst>
                <a:path w="7805" h="7804" extrusionOk="0">
                  <a:moveTo>
                    <a:pt x="220" y="0"/>
                  </a:moveTo>
                  <a:cubicBezTo>
                    <a:pt x="96" y="0"/>
                    <a:pt x="1" y="96"/>
                    <a:pt x="1" y="220"/>
                  </a:cubicBezTo>
                  <a:lnTo>
                    <a:pt x="1" y="7584"/>
                  </a:lnTo>
                  <a:cubicBezTo>
                    <a:pt x="1" y="7708"/>
                    <a:pt x="96" y="7804"/>
                    <a:pt x="220" y="7804"/>
                  </a:cubicBezTo>
                  <a:lnTo>
                    <a:pt x="7585" y="7804"/>
                  </a:lnTo>
                  <a:cubicBezTo>
                    <a:pt x="7709" y="7804"/>
                    <a:pt x="7805" y="7708"/>
                    <a:pt x="7805" y="7584"/>
                  </a:cubicBezTo>
                  <a:lnTo>
                    <a:pt x="7805" y="220"/>
                  </a:lnTo>
                  <a:cubicBezTo>
                    <a:pt x="7805" y="96"/>
                    <a:pt x="7700" y="0"/>
                    <a:pt x="7585"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05" name="Google Shape;12105;p79"/>
            <p:cNvSpPr/>
            <p:nvPr/>
          </p:nvSpPr>
          <p:spPr>
            <a:xfrm>
              <a:off x="3599709" y="2963362"/>
              <a:ext cx="204374" cy="204348"/>
            </a:xfrm>
            <a:custGeom>
              <a:avLst/>
              <a:gdLst/>
              <a:ahLst/>
              <a:cxnLst/>
              <a:rect l="l" t="t" r="r" b="b"/>
              <a:pathLst>
                <a:path w="7805" h="7804" extrusionOk="0">
                  <a:moveTo>
                    <a:pt x="7261" y="0"/>
                  </a:moveTo>
                  <a:lnTo>
                    <a:pt x="7261" y="7260"/>
                  </a:lnTo>
                  <a:lnTo>
                    <a:pt x="1" y="7260"/>
                  </a:lnTo>
                  <a:lnTo>
                    <a:pt x="1" y="7584"/>
                  </a:lnTo>
                  <a:cubicBezTo>
                    <a:pt x="1" y="7708"/>
                    <a:pt x="96" y="7804"/>
                    <a:pt x="220" y="7804"/>
                  </a:cubicBezTo>
                  <a:lnTo>
                    <a:pt x="7585" y="7804"/>
                  </a:lnTo>
                  <a:cubicBezTo>
                    <a:pt x="7709" y="7804"/>
                    <a:pt x="7805" y="7708"/>
                    <a:pt x="7805" y="7584"/>
                  </a:cubicBezTo>
                  <a:lnTo>
                    <a:pt x="7805" y="220"/>
                  </a:lnTo>
                  <a:cubicBezTo>
                    <a:pt x="7805" y="96"/>
                    <a:pt x="7700" y="0"/>
                    <a:pt x="7585"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06" name="Google Shape;12106;p79"/>
            <p:cNvSpPr/>
            <p:nvPr/>
          </p:nvSpPr>
          <p:spPr>
            <a:xfrm>
              <a:off x="3649932" y="3013559"/>
              <a:ext cx="104190" cy="103954"/>
            </a:xfrm>
            <a:custGeom>
              <a:avLst/>
              <a:gdLst/>
              <a:ahLst/>
              <a:cxnLst/>
              <a:rect l="l" t="t" r="r" b="b"/>
              <a:pathLst>
                <a:path w="3979" h="3970" extrusionOk="0">
                  <a:moveTo>
                    <a:pt x="353" y="1"/>
                  </a:moveTo>
                  <a:cubicBezTo>
                    <a:pt x="153" y="1"/>
                    <a:pt x="0" y="153"/>
                    <a:pt x="0" y="344"/>
                  </a:cubicBezTo>
                  <a:lnTo>
                    <a:pt x="0" y="3626"/>
                  </a:lnTo>
                  <a:cubicBezTo>
                    <a:pt x="0" y="3817"/>
                    <a:pt x="153" y="3969"/>
                    <a:pt x="344" y="3969"/>
                  </a:cubicBezTo>
                  <a:lnTo>
                    <a:pt x="3626" y="3969"/>
                  </a:lnTo>
                  <a:cubicBezTo>
                    <a:pt x="3816" y="3969"/>
                    <a:pt x="3979" y="3817"/>
                    <a:pt x="3979" y="3626"/>
                  </a:cubicBezTo>
                  <a:lnTo>
                    <a:pt x="3979" y="344"/>
                  </a:lnTo>
                  <a:cubicBezTo>
                    <a:pt x="3979" y="153"/>
                    <a:pt x="3816" y="1"/>
                    <a:pt x="3626"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07" name="Google Shape;12107;p79"/>
            <p:cNvSpPr/>
            <p:nvPr/>
          </p:nvSpPr>
          <p:spPr>
            <a:xfrm>
              <a:off x="3665171" y="3028798"/>
              <a:ext cx="73475" cy="73475"/>
            </a:xfrm>
            <a:custGeom>
              <a:avLst/>
              <a:gdLst/>
              <a:ahLst/>
              <a:cxnLst/>
              <a:rect l="l" t="t" r="r" b="b"/>
              <a:pathLst>
                <a:path w="2806" h="2806" extrusionOk="0">
                  <a:moveTo>
                    <a:pt x="220" y="1"/>
                  </a:moveTo>
                  <a:cubicBezTo>
                    <a:pt x="96" y="1"/>
                    <a:pt x="0" y="96"/>
                    <a:pt x="0" y="220"/>
                  </a:cubicBezTo>
                  <a:lnTo>
                    <a:pt x="0" y="2586"/>
                  </a:lnTo>
                  <a:cubicBezTo>
                    <a:pt x="0" y="2700"/>
                    <a:pt x="96" y="2805"/>
                    <a:pt x="220" y="2805"/>
                  </a:cubicBezTo>
                  <a:lnTo>
                    <a:pt x="2586" y="2805"/>
                  </a:lnTo>
                  <a:cubicBezTo>
                    <a:pt x="2710" y="2805"/>
                    <a:pt x="2805" y="2710"/>
                    <a:pt x="2805" y="2586"/>
                  </a:cubicBezTo>
                  <a:lnTo>
                    <a:pt x="2805" y="220"/>
                  </a:lnTo>
                  <a:cubicBezTo>
                    <a:pt x="2805" y="96"/>
                    <a:pt x="2710" y="1"/>
                    <a:pt x="2586" y="1"/>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08" name="Google Shape;12108;p79"/>
            <p:cNvSpPr/>
            <p:nvPr/>
          </p:nvSpPr>
          <p:spPr>
            <a:xfrm>
              <a:off x="3621442" y="2984834"/>
              <a:ext cx="19272" cy="19508"/>
            </a:xfrm>
            <a:custGeom>
              <a:avLst/>
              <a:gdLst/>
              <a:ahLst/>
              <a:cxnLst/>
              <a:rect l="l" t="t" r="r" b="b"/>
              <a:pathLst>
                <a:path w="736" h="745" extrusionOk="0">
                  <a:moveTo>
                    <a:pt x="201" y="1"/>
                  </a:moveTo>
                  <a:cubicBezTo>
                    <a:pt x="87" y="1"/>
                    <a:pt x="1" y="96"/>
                    <a:pt x="1" y="211"/>
                  </a:cubicBezTo>
                  <a:lnTo>
                    <a:pt x="1" y="535"/>
                  </a:lnTo>
                  <a:cubicBezTo>
                    <a:pt x="1" y="649"/>
                    <a:pt x="87" y="745"/>
                    <a:pt x="201" y="745"/>
                  </a:cubicBezTo>
                  <a:lnTo>
                    <a:pt x="535" y="745"/>
                  </a:lnTo>
                  <a:cubicBezTo>
                    <a:pt x="640" y="745"/>
                    <a:pt x="735" y="649"/>
                    <a:pt x="735" y="535"/>
                  </a:cubicBezTo>
                  <a:lnTo>
                    <a:pt x="735" y="211"/>
                  </a:lnTo>
                  <a:cubicBezTo>
                    <a:pt x="735" y="96"/>
                    <a:pt x="640" y="1"/>
                    <a:pt x="53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09" name="Google Shape;12109;p79"/>
            <p:cNvSpPr/>
            <p:nvPr/>
          </p:nvSpPr>
          <p:spPr>
            <a:xfrm>
              <a:off x="3649670" y="2984834"/>
              <a:ext cx="19508" cy="19508"/>
            </a:xfrm>
            <a:custGeom>
              <a:avLst/>
              <a:gdLst/>
              <a:ahLst/>
              <a:cxnLst/>
              <a:rect l="l" t="t" r="r" b="b"/>
              <a:pathLst>
                <a:path w="745" h="745" extrusionOk="0">
                  <a:moveTo>
                    <a:pt x="201" y="1"/>
                  </a:moveTo>
                  <a:cubicBezTo>
                    <a:pt x="96" y="1"/>
                    <a:pt x="1" y="96"/>
                    <a:pt x="1" y="211"/>
                  </a:cubicBezTo>
                  <a:lnTo>
                    <a:pt x="1" y="535"/>
                  </a:lnTo>
                  <a:cubicBezTo>
                    <a:pt x="1" y="649"/>
                    <a:pt x="96" y="745"/>
                    <a:pt x="201" y="745"/>
                  </a:cubicBezTo>
                  <a:lnTo>
                    <a:pt x="535" y="745"/>
                  </a:lnTo>
                  <a:cubicBezTo>
                    <a:pt x="650" y="745"/>
                    <a:pt x="745" y="649"/>
                    <a:pt x="745" y="535"/>
                  </a:cubicBezTo>
                  <a:lnTo>
                    <a:pt x="745" y="211"/>
                  </a:lnTo>
                  <a:cubicBezTo>
                    <a:pt x="745" y="96"/>
                    <a:pt x="650" y="1"/>
                    <a:pt x="53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10" name="Google Shape;12110;p79"/>
            <p:cNvSpPr/>
            <p:nvPr/>
          </p:nvSpPr>
          <p:spPr>
            <a:xfrm>
              <a:off x="3677897" y="2984834"/>
              <a:ext cx="19508" cy="19508"/>
            </a:xfrm>
            <a:custGeom>
              <a:avLst/>
              <a:gdLst/>
              <a:ahLst/>
              <a:cxnLst/>
              <a:rect l="l" t="t" r="r" b="b"/>
              <a:pathLst>
                <a:path w="745" h="745" extrusionOk="0">
                  <a:moveTo>
                    <a:pt x="211" y="1"/>
                  </a:moveTo>
                  <a:cubicBezTo>
                    <a:pt x="96" y="1"/>
                    <a:pt x="1" y="96"/>
                    <a:pt x="1" y="211"/>
                  </a:cubicBezTo>
                  <a:lnTo>
                    <a:pt x="1" y="535"/>
                  </a:lnTo>
                  <a:cubicBezTo>
                    <a:pt x="1" y="649"/>
                    <a:pt x="96" y="745"/>
                    <a:pt x="211" y="745"/>
                  </a:cubicBezTo>
                  <a:lnTo>
                    <a:pt x="535" y="745"/>
                  </a:lnTo>
                  <a:cubicBezTo>
                    <a:pt x="650" y="745"/>
                    <a:pt x="745" y="649"/>
                    <a:pt x="745" y="535"/>
                  </a:cubicBezTo>
                  <a:lnTo>
                    <a:pt x="745" y="211"/>
                  </a:lnTo>
                  <a:cubicBezTo>
                    <a:pt x="745" y="96"/>
                    <a:pt x="650" y="1"/>
                    <a:pt x="53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11" name="Google Shape;12111;p79"/>
            <p:cNvSpPr/>
            <p:nvPr/>
          </p:nvSpPr>
          <p:spPr>
            <a:xfrm>
              <a:off x="3706387" y="2984834"/>
              <a:ext cx="19246" cy="19508"/>
            </a:xfrm>
            <a:custGeom>
              <a:avLst/>
              <a:gdLst/>
              <a:ahLst/>
              <a:cxnLst/>
              <a:rect l="l" t="t" r="r" b="b"/>
              <a:pathLst>
                <a:path w="735" h="745" extrusionOk="0">
                  <a:moveTo>
                    <a:pt x="201" y="1"/>
                  </a:moveTo>
                  <a:cubicBezTo>
                    <a:pt x="86" y="1"/>
                    <a:pt x="0" y="96"/>
                    <a:pt x="0" y="211"/>
                  </a:cubicBezTo>
                  <a:lnTo>
                    <a:pt x="0" y="535"/>
                  </a:lnTo>
                  <a:cubicBezTo>
                    <a:pt x="0" y="649"/>
                    <a:pt x="86" y="745"/>
                    <a:pt x="201" y="745"/>
                  </a:cubicBezTo>
                  <a:lnTo>
                    <a:pt x="535" y="745"/>
                  </a:lnTo>
                  <a:cubicBezTo>
                    <a:pt x="649" y="745"/>
                    <a:pt x="735" y="649"/>
                    <a:pt x="735" y="535"/>
                  </a:cubicBezTo>
                  <a:lnTo>
                    <a:pt x="735" y="211"/>
                  </a:lnTo>
                  <a:cubicBezTo>
                    <a:pt x="735" y="96"/>
                    <a:pt x="649" y="1"/>
                    <a:pt x="53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12" name="Google Shape;12112;p79"/>
            <p:cNvSpPr/>
            <p:nvPr/>
          </p:nvSpPr>
          <p:spPr>
            <a:xfrm>
              <a:off x="3734614" y="2984834"/>
              <a:ext cx="19508" cy="19508"/>
            </a:xfrm>
            <a:custGeom>
              <a:avLst/>
              <a:gdLst/>
              <a:ahLst/>
              <a:cxnLst/>
              <a:rect l="l" t="t" r="r" b="b"/>
              <a:pathLst>
                <a:path w="745" h="745" extrusionOk="0">
                  <a:moveTo>
                    <a:pt x="210" y="1"/>
                  </a:moveTo>
                  <a:cubicBezTo>
                    <a:pt x="96" y="1"/>
                    <a:pt x="0" y="96"/>
                    <a:pt x="0" y="211"/>
                  </a:cubicBezTo>
                  <a:lnTo>
                    <a:pt x="0" y="535"/>
                  </a:lnTo>
                  <a:cubicBezTo>
                    <a:pt x="0" y="649"/>
                    <a:pt x="96" y="745"/>
                    <a:pt x="210" y="745"/>
                  </a:cubicBezTo>
                  <a:lnTo>
                    <a:pt x="535" y="745"/>
                  </a:lnTo>
                  <a:cubicBezTo>
                    <a:pt x="649" y="745"/>
                    <a:pt x="745" y="649"/>
                    <a:pt x="745" y="535"/>
                  </a:cubicBezTo>
                  <a:lnTo>
                    <a:pt x="745" y="211"/>
                  </a:lnTo>
                  <a:cubicBezTo>
                    <a:pt x="745" y="96"/>
                    <a:pt x="649" y="1"/>
                    <a:pt x="53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13" name="Google Shape;12113;p79"/>
            <p:cNvSpPr/>
            <p:nvPr/>
          </p:nvSpPr>
          <p:spPr>
            <a:xfrm>
              <a:off x="3763077" y="2984834"/>
              <a:ext cx="19272" cy="19508"/>
            </a:xfrm>
            <a:custGeom>
              <a:avLst/>
              <a:gdLst/>
              <a:ahLst/>
              <a:cxnLst/>
              <a:rect l="l" t="t" r="r" b="b"/>
              <a:pathLst>
                <a:path w="736" h="745" extrusionOk="0">
                  <a:moveTo>
                    <a:pt x="201" y="1"/>
                  </a:moveTo>
                  <a:cubicBezTo>
                    <a:pt x="87" y="1"/>
                    <a:pt x="1" y="96"/>
                    <a:pt x="1" y="211"/>
                  </a:cubicBezTo>
                  <a:lnTo>
                    <a:pt x="1" y="535"/>
                  </a:lnTo>
                  <a:cubicBezTo>
                    <a:pt x="1" y="649"/>
                    <a:pt x="87" y="745"/>
                    <a:pt x="201" y="745"/>
                  </a:cubicBezTo>
                  <a:lnTo>
                    <a:pt x="535" y="745"/>
                  </a:lnTo>
                  <a:cubicBezTo>
                    <a:pt x="640" y="745"/>
                    <a:pt x="736" y="649"/>
                    <a:pt x="736" y="535"/>
                  </a:cubicBezTo>
                  <a:lnTo>
                    <a:pt x="736" y="211"/>
                  </a:lnTo>
                  <a:cubicBezTo>
                    <a:pt x="736" y="96"/>
                    <a:pt x="640" y="1"/>
                    <a:pt x="53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14" name="Google Shape;12114;p79"/>
            <p:cNvSpPr/>
            <p:nvPr/>
          </p:nvSpPr>
          <p:spPr>
            <a:xfrm>
              <a:off x="3621442" y="3126469"/>
              <a:ext cx="19272" cy="19508"/>
            </a:xfrm>
            <a:custGeom>
              <a:avLst/>
              <a:gdLst/>
              <a:ahLst/>
              <a:cxnLst/>
              <a:rect l="l" t="t" r="r" b="b"/>
              <a:pathLst>
                <a:path w="736" h="745" extrusionOk="0">
                  <a:moveTo>
                    <a:pt x="201" y="1"/>
                  </a:moveTo>
                  <a:cubicBezTo>
                    <a:pt x="87" y="1"/>
                    <a:pt x="1" y="96"/>
                    <a:pt x="1" y="211"/>
                  </a:cubicBezTo>
                  <a:lnTo>
                    <a:pt x="1" y="545"/>
                  </a:lnTo>
                  <a:cubicBezTo>
                    <a:pt x="1" y="649"/>
                    <a:pt x="87" y="745"/>
                    <a:pt x="201" y="745"/>
                  </a:cubicBezTo>
                  <a:lnTo>
                    <a:pt x="535" y="745"/>
                  </a:lnTo>
                  <a:cubicBezTo>
                    <a:pt x="640" y="745"/>
                    <a:pt x="735" y="649"/>
                    <a:pt x="735" y="545"/>
                  </a:cubicBezTo>
                  <a:lnTo>
                    <a:pt x="735" y="211"/>
                  </a:lnTo>
                  <a:cubicBezTo>
                    <a:pt x="735" y="96"/>
                    <a:pt x="640" y="1"/>
                    <a:pt x="53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15" name="Google Shape;12115;p79"/>
            <p:cNvSpPr/>
            <p:nvPr/>
          </p:nvSpPr>
          <p:spPr>
            <a:xfrm>
              <a:off x="3649670" y="3126469"/>
              <a:ext cx="19508" cy="19508"/>
            </a:xfrm>
            <a:custGeom>
              <a:avLst/>
              <a:gdLst/>
              <a:ahLst/>
              <a:cxnLst/>
              <a:rect l="l" t="t" r="r" b="b"/>
              <a:pathLst>
                <a:path w="745" h="745" extrusionOk="0">
                  <a:moveTo>
                    <a:pt x="201" y="1"/>
                  </a:moveTo>
                  <a:cubicBezTo>
                    <a:pt x="96" y="1"/>
                    <a:pt x="1" y="96"/>
                    <a:pt x="1" y="211"/>
                  </a:cubicBezTo>
                  <a:lnTo>
                    <a:pt x="1" y="545"/>
                  </a:lnTo>
                  <a:cubicBezTo>
                    <a:pt x="1" y="649"/>
                    <a:pt x="96" y="745"/>
                    <a:pt x="201" y="745"/>
                  </a:cubicBezTo>
                  <a:lnTo>
                    <a:pt x="535" y="745"/>
                  </a:lnTo>
                  <a:cubicBezTo>
                    <a:pt x="650" y="745"/>
                    <a:pt x="745" y="649"/>
                    <a:pt x="745" y="545"/>
                  </a:cubicBezTo>
                  <a:lnTo>
                    <a:pt x="745" y="211"/>
                  </a:lnTo>
                  <a:cubicBezTo>
                    <a:pt x="745" y="96"/>
                    <a:pt x="650" y="1"/>
                    <a:pt x="53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16" name="Google Shape;12116;p79"/>
            <p:cNvSpPr/>
            <p:nvPr/>
          </p:nvSpPr>
          <p:spPr>
            <a:xfrm>
              <a:off x="3677897" y="3126469"/>
              <a:ext cx="19508" cy="19508"/>
            </a:xfrm>
            <a:custGeom>
              <a:avLst/>
              <a:gdLst/>
              <a:ahLst/>
              <a:cxnLst/>
              <a:rect l="l" t="t" r="r" b="b"/>
              <a:pathLst>
                <a:path w="745" h="745" extrusionOk="0">
                  <a:moveTo>
                    <a:pt x="211" y="1"/>
                  </a:moveTo>
                  <a:cubicBezTo>
                    <a:pt x="96" y="1"/>
                    <a:pt x="1" y="96"/>
                    <a:pt x="1" y="211"/>
                  </a:cubicBezTo>
                  <a:lnTo>
                    <a:pt x="1" y="545"/>
                  </a:lnTo>
                  <a:cubicBezTo>
                    <a:pt x="1" y="649"/>
                    <a:pt x="96" y="745"/>
                    <a:pt x="211" y="745"/>
                  </a:cubicBezTo>
                  <a:lnTo>
                    <a:pt x="535" y="745"/>
                  </a:lnTo>
                  <a:cubicBezTo>
                    <a:pt x="650" y="745"/>
                    <a:pt x="745" y="649"/>
                    <a:pt x="745" y="545"/>
                  </a:cubicBezTo>
                  <a:lnTo>
                    <a:pt x="745" y="211"/>
                  </a:lnTo>
                  <a:cubicBezTo>
                    <a:pt x="745" y="96"/>
                    <a:pt x="650" y="1"/>
                    <a:pt x="53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17" name="Google Shape;12117;p79"/>
            <p:cNvSpPr/>
            <p:nvPr/>
          </p:nvSpPr>
          <p:spPr>
            <a:xfrm>
              <a:off x="3706387" y="3126730"/>
              <a:ext cx="19246" cy="19508"/>
            </a:xfrm>
            <a:custGeom>
              <a:avLst/>
              <a:gdLst/>
              <a:ahLst/>
              <a:cxnLst/>
              <a:rect l="l" t="t" r="r" b="b"/>
              <a:pathLst>
                <a:path w="735" h="745" extrusionOk="0">
                  <a:moveTo>
                    <a:pt x="201" y="0"/>
                  </a:moveTo>
                  <a:cubicBezTo>
                    <a:pt x="86" y="0"/>
                    <a:pt x="0" y="96"/>
                    <a:pt x="0" y="210"/>
                  </a:cubicBezTo>
                  <a:lnTo>
                    <a:pt x="0" y="535"/>
                  </a:lnTo>
                  <a:cubicBezTo>
                    <a:pt x="0" y="649"/>
                    <a:pt x="86" y="744"/>
                    <a:pt x="201" y="744"/>
                  </a:cubicBezTo>
                  <a:lnTo>
                    <a:pt x="535" y="744"/>
                  </a:lnTo>
                  <a:cubicBezTo>
                    <a:pt x="649" y="744"/>
                    <a:pt x="735" y="649"/>
                    <a:pt x="735" y="535"/>
                  </a:cubicBezTo>
                  <a:lnTo>
                    <a:pt x="735" y="210"/>
                  </a:lnTo>
                  <a:cubicBezTo>
                    <a:pt x="735" y="96"/>
                    <a:pt x="649" y="0"/>
                    <a:pt x="535"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18" name="Google Shape;12118;p79"/>
            <p:cNvSpPr/>
            <p:nvPr/>
          </p:nvSpPr>
          <p:spPr>
            <a:xfrm>
              <a:off x="3734614" y="3126469"/>
              <a:ext cx="19508" cy="19508"/>
            </a:xfrm>
            <a:custGeom>
              <a:avLst/>
              <a:gdLst/>
              <a:ahLst/>
              <a:cxnLst/>
              <a:rect l="l" t="t" r="r" b="b"/>
              <a:pathLst>
                <a:path w="745" h="745" extrusionOk="0">
                  <a:moveTo>
                    <a:pt x="210" y="1"/>
                  </a:moveTo>
                  <a:cubicBezTo>
                    <a:pt x="96" y="1"/>
                    <a:pt x="0" y="96"/>
                    <a:pt x="0" y="201"/>
                  </a:cubicBezTo>
                  <a:lnTo>
                    <a:pt x="0" y="535"/>
                  </a:lnTo>
                  <a:cubicBezTo>
                    <a:pt x="0" y="649"/>
                    <a:pt x="96" y="745"/>
                    <a:pt x="210" y="745"/>
                  </a:cubicBezTo>
                  <a:lnTo>
                    <a:pt x="535" y="745"/>
                  </a:lnTo>
                  <a:cubicBezTo>
                    <a:pt x="649" y="745"/>
                    <a:pt x="745" y="649"/>
                    <a:pt x="745" y="535"/>
                  </a:cubicBezTo>
                  <a:lnTo>
                    <a:pt x="745" y="201"/>
                  </a:lnTo>
                  <a:cubicBezTo>
                    <a:pt x="745" y="96"/>
                    <a:pt x="649" y="1"/>
                    <a:pt x="53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19" name="Google Shape;12119;p79"/>
            <p:cNvSpPr/>
            <p:nvPr/>
          </p:nvSpPr>
          <p:spPr>
            <a:xfrm>
              <a:off x="3763077" y="3126469"/>
              <a:ext cx="19272" cy="19508"/>
            </a:xfrm>
            <a:custGeom>
              <a:avLst/>
              <a:gdLst/>
              <a:ahLst/>
              <a:cxnLst/>
              <a:rect l="l" t="t" r="r" b="b"/>
              <a:pathLst>
                <a:path w="736" h="745" extrusionOk="0">
                  <a:moveTo>
                    <a:pt x="201" y="1"/>
                  </a:moveTo>
                  <a:cubicBezTo>
                    <a:pt x="87" y="1"/>
                    <a:pt x="1" y="96"/>
                    <a:pt x="1" y="201"/>
                  </a:cubicBezTo>
                  <a:lnTo>
                    <a:pt x="1" y="535"/>
                  </a:lnTo>
                  <a:cubicBezTo>
                    <a:pt x="1" y="649"/>
                    <a:pt x="87" y="745"/>
                    <a:pt x="201" y="745"/>
                  </a:cubicBezTo>
                  <a:lnTo>
                    <a:pt x="535" y="745"/>
                  </a:lnTo>
                  <a:cubicBezTo>
                    <a:pt x="640" y="745"/>
                    <a:pt x="736" y="649"/>
                    <a:pt x="736" y="535"/>
                  </a:cubicBezTo>
                  <a:lnTo>
                    <a:pt x="736" y="201"/>
                  </a:lnTo>
                  <a:cubicBezTo>
                    <a:pt x="736" y="96"/>
                    <a:pt x="640" y="1"/>
                    <a:pt x="53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20" name="Google Shape;12120;p79"/>
            <p:cNvSpPr/>
            <p:nvPr/>
          </p:nvSpPr>
          <p:spPr>
            <a:xfrm>
              <a:off x="3621442" y="3013323"/>
              <a:ext cx="19272" cy="19508"/>
            </a:xfrm>
            <a:custGeom>
              <a:avLst/>
              <a:gdLst/>
              <a:ahLst/>
              <a:cxnLst/>
              <a:rect l="l" t="t" r="r" b="b"/>
              <a:pathLst>
                <a:path w="736" h="745" extrusionOk="0">
                  <a:moveTo>
                    <a:pt x="201" y="0"/>
                  </a:moveTo>
                  <a:cubicBezTo>
                    <a:pt x="87" y="0"/>
                    <a:pt x="1" y="96"/>
                    <a:pt x="1" y="210"/>
                  </a:cubicBezTo>
                  <a:lnTo>
                    <a:pt x="1" y="534"/>
                  </a:lnTo>
                  <a:cubicBezTo>
                    <a:pt x="1" y="649"/>
                    <a:pt x="87" y="744"/>
                    <a:pt x="201" y="744"/>
                  </a:cubicBezTo>
                  <a:lnTo>
                    <a:pt x="535" y="744"/>
                  </a:lnTo>
                  <a:cubicBezTo>
                    <a:pt x="650" y="744"/>
                    <a:pt x="735" y="649"/>
                    <a:pt x="735" y="534"/>
                  </a:cubicBezTo>
                  <a:lnTo>
                    <a:pt x="735" y="210"/>
                  </a:lnTo>
                  <a:cubicBezTo>
                    <a:pt x="735" y="96"/>
                    <a:pt x="640" y="0"/>
                    <a:pt x="535"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21" name="Google Shape;12121;p79"/>
            <p:cNvSpPr/>
            <p:nvPr/>
          </p:nvSpPr>
          <p:spPr>
            <a:xfrm>
              <a:off x="3621442" y="3041551"/>
              <a:ext cx="19272" cy="19508"/>
            </a:xfrm>
            <a:custGeom>
              <a:avLst/>
              <a:gdLst/>
              <a:ahLst/>
              <a:cxnLst/>
              <a:rect l="l" t="t" r="r" b="b"/>
              <a:pathLst>
                <a:path w="736" h="745" extrusionOk="0">
                  <a:moveTo>
                    <a:pt x="201" y="0"/>
                  </a:moveTo>
                  <a:cubicBezTo>
                    <a:pt x="87" y="0"/>
                    <a:pt x="1" y="96"/>
                    <a:pt x="1" y="210"/>
                  </a:cubicBezTo>
                  <a:lnTo>
                    <a:pt x="1" y="534"/>
                  </a:lnTo>
                  <a:cubicBezTo>
                    <a:pt x="1" y="649"/>
                    <a:pt x="87" y="744"/>
                    <a:pt x="201" y="744"/>
                  </a:cubicBezTo>
                  <a:lnTo>
                    <a:pt x="535" y="744"/>
                  </a:lnTo>
                  <a:cubicBezTo>
                    <a:pt x="640" y="744"/>
                    <a:pt x="735" y="649"/>
                    <a:pt x="735" y="534"/>
                  </a:cubicBezTo>
                  <a:lnTo>
                    <a:pt x="735" y="210"/>
                  </a:lnTo>
                  <a:cubicBezTo>
                    <a:pt x="735" y="96"/>
                    <a:pt x="640" y="0"/>
                    <a:pt x="535"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22" name="Google Shape;12122;p79"/>
            <p:cNvSpPr/>
            <p:nvPr/>
          </p:nvSpPr>
          <p:spPr>
            <a:xfrm>
              <a:off x="3621442" y="3070014"/>
              <a:ext cx="19272" cy="19272"/>
            </a:xfrm>
            <a:custGeom>
              <a:avLst/>
              <a:gdLst/>
              <a:ahLst/>
              <a:cxnLst/>
              <a:rect l="l" t="t" r="r" b="b"/>
              <a:pathLst>
                <a:path w="736" h="736" extrusionOk="0">
                  <a:moveTo>
                    <a:pt x="201" y="1"/>
                  </a:moveTo>
                  <a:cubicBezTo>
                    <a:pt x="87" y="1"/>
                    <a:pt x="1" y="87"/>
                    <a:pt x="1" y="201"/>
                  </a:cubicBezTo>
                  <a:lnTo>
                    <a:pt x="1" y="535"/>
                  </a:lnTo>
                  <a:cubicBezTo>
                    <a:pt x="1" y="649"/>
                    <a:pt x="87" y="735"/>
                    <a:pt x="201" y="735"/>
                  </a:cubicBezTo>
                  <a:lnTo>
                    <a:pt x="535" y="735"/>
                  </a:lnTo>
                  <a:cubicBezTo>
                    <a:pt x="640" y="735"/>
                    <a:pt x="735" y="649"/>
                    <a:pt x="735" y="535"/>
                  </a:cubicBezTo>
                  <a:lnTo>
                    <a:pt x="735" y="201"/>
                  </a:lnTo>
                  <a:cubicBezTo>
                    <a:pt x="735" y="87"/>
                    <a:pt x="640" y="1"/>
                    <a:pt x="53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23" name="Google Shape;12123;p79"/>
            <p:cNvSpPr/>
            <p:nvPr/>
          </p:nvSpPr>
          <p:spPr>
            <a:xfrm>
              <a:off x="3621442" y="3098241"/>
              <a:ext cx="19272" cy="19508"/>
            </a:xfrm>
            <a:custGeom>
              <a:avLst/>
              <a:gdLst/>
              <a:ahLst/>
              <a:cxnLst/>
              <a:rect l="l" t="t" r="r" b="b"/>
              <a:pathLst>
                <a:path w="736" h="745" extrusionOk="0">
                  <a:moveTo>
                    <a:pt x="201" y="1"/>
                  </a:moveTo>
                  <a:cubicBezTo>
                    <a:pt x="87" y="1"/>
                    <a:pt x="1" y="96"/>
                    <a:pt x="1" y="211"/>
                  </a:cubicBezTo>
                  <a:lnTo>
                    <a:pt x="1" y="545"/>
                  </a:lnTo>
                  <a:cubicBezTo>
                    <a:pt x="1" y="649"/>
                    <a:pt x="87" y="745"/>
                    <a:pt x="201" y="745"/>
                  </a:cubicBezTo>
                  <a:lnTo>
                    <a:pt x="535" y="745"/>
                  </a:lnTo>
                  <a:cubicBezTo>
                    <a:pt x="640" y="745"/>
                    <a:pt x="735" y="649"/>
                    <a:pt x="735" y="545"/>
                  </a:cubicBezTo>
                  <a:lnTo>
                    <a:pt x="735" y="211"/>
                  </a:lnTo>
                  <a:cubicBezTo>
                    <a:pt x="735" y="96"/>
                    <a:pt x="640" y="1"/>
                    <a:pt x="53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24" name="Google Shape;12124;p79"/>
            <p:cNvSpPr/>
            <p:nvPr/>
          </p:nvSpPr>
          <p:spPr>
            <a:xfrm>
              <a:off x="3762841" y="3013061"/>
              <a:ext cx="19508" cy="19508"/>
            </a:xfrm>
            <a:custGeom>
              <a:avLst/>
              <a:gdLst/>
              <a:ahLst/>
              <a:cxnLst/>
              <a:rect l="l" t="t" r="r" b="b"/>
              <a:pathLst>
                <a:path w="745" h="745" extrusionOk="0">
                  <a:moveTo>
                    <a:pt x="210" y="1"/>
                  </a:moveTo>
                  <a:cubicBezTo>
                    <a:pt x="96" y="1"/>
                    <a:pt x="10" y="96"/>
                    <a:pt x="10" y="211"/>
                  </a:cubicBezTo>
                  <a:lnTo>
                    <a:pt x="10" y="544"/>
                  </a:lnTo>
                  <a:cubicBezTo>
                    <a:pt x="0" y="649"/>
                    <a:pt x="96" y="745"/>
                    <a:pt x="210" y="745"/>
                  </a:cubicBezTo>
                  <a:lnTo>
                    <a:pt x="544" y="745"/>
                  </a:lnTo>
                  <a:cubicBezTo>
                    <a:pt x="659" y="745"/>
                    <a:pt x="745" y="649"/>
                    <a:pt x="745" y="544"/>
                  </a:cubicBezTo>
                  <a:lnTo>
                    <a:pt x="745" y="211"/>
                  </a:lnTo>
                  <a:cubicBezTo>
                    <a:pt x="745" y="96"/>
                    <a:pt x="649" y="1"/>
                    <a:pt x="544"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25" name="Google Shape;12125;p79"/>
            <p:cNvSpPr/>
            <p:nvPr/>
          </p:nvSpPr>
          <p:spPr>
            <a:xfrm>
              <a:off x="3763077" y="3041551"/>
              <a:ext cx="19272" cy="19508"/>
            </a:xfrm>
            <a:custGeom>
              <a:avLst/>
              <a:gdLst/>
              <a:ahLst/>
              <a:cxnLst/>
              <a:rect l="l" t="t" r="r" b="b"/>
              <a:pathLst>
                <a:path w="736" h="745" extrusionOk="0">
                  <a:moveTo>
                    <a:pt x="201" y="0"/>
                  </a:moveTo>
                  <a:cubicBezTo>
                    <a:pt x="87" y="0"/>
                    <a:pt x="1" y="96"/>
                    <a:pt x="1" y="201"/>
                  </a:cubicBezTo>
                  <a:lnTo>
                    <a:pt x="1" y="534"/>
                  </a:lnTo>
                  <a:cubicBezTo>
                    <a:pt x="1" y="649"/>
                    <a:pt x="87" y="744"/>
                    <a:pt x="201" y="744"/>
                  </a:cubicBezTo>
                  <a:lnTo>
                    <a:pt x="535" y="744"/>
                  </a:lnTo>
                  <a:cubicBezTo>
                    <a:pt x="640" y="744"/>
                    <a:pt x="736" y="649"/>
                    <a:pt x="736" y="534"/>
                  </a:cubicBezTo>
                  <a:lnTo>
                    <a:pt x="736" y="201"/>
                  </a:lnTo>
                  <a:cubicBezTo>
                    <a:pt x="736" y="96"/>
                    <a:pt x="640" y="0"/>
                    <a:pt x="535"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26" name="Google Shape;12126;p79"/>
            <p:cNvSpPr/>
            <p:nvPr/>
          </p:nvSpPr>
          <p:spPr>
            <a:xfrm>
              <a:off x="3763077" y="3069778"/>
              <a:ext cx="19272" cy="19508"/>
            </a:xfrm>
            <a:custGeom>
              <a:avLst/>
              <a:gdLst/>
              <a:ahLst/>
              <a:cxnLst/>
              <a:rect l="l" t="t" r="r" b="b"/>
              <a:pathLst>
                <a:path w="736" h="745" extrusionOk="0">
                  <a:moveTo>
                    <a:pt x="201" y="0"/>
                  </a:moveTo>
                  <a:cubicBezTo>
                    <a:pt x="87" y="0"/>
                    <a:pt x="1" y="96"/>
                    <a:pt x="1" y="210"/>
                  </a:cubicBezTo>
                  <a:lnTo>
                    <a:pt x="1" y="534"/>
                  </a:lnTo>
                  <a:cubicBezTo>
                    <a:pt x="1" y="649"/>
                    <a:pt x="87" y="744"/>
                    <a:pt x="201" y="744"/>
                  </a:cubicBezTo>
                  <a:lnTo>
                    <a:pt x="535" y="744"/>
                  </a:lnTo>
                  <a:cubicBezTo>
                    <a:pt x="640" y="744"/>
                    <a:pt x="736" y="649"/>
                    <a:pt x="736" y="534"/>
                  </a:cubicBezTo>
                  <a:lnTo>
                    <a:pt x="736" y="210"/>
                  </a:lnTo>
                  <a:cubicBezTo>
                    <a:pt x="736" y="96"/>
                    <a:pt x="640" y="0"/>
                    <a:pt x="535"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27" name="Google Shape;12127;p79"/>
            <p:cNvSpPr/>
            <p:nvPr/>
          </p:nvSpPr>
          <p:spPr>
            <a:xfrm>
              <a:off x="3763077" y="3098241"/>
              <a:ext cx="19272" cy="19272"/>
            </a:xfrm>
            <a:custGeom>
              <a:avLst/>
              <a:gdLst/>
              <a:ahLst/>
              <a:cxnLst/>
              <a:rect l="l" t="t" r="r" b="b"/>
              <a:pathLst>
                <a:path w="736" h="736" extrusionOk="0">
                  <a:moveTo>
                    <a:pt x="201" y="1"/>
                  </a:moveTo>
                  <a:cubicBezTo>
                    <a:pt x="87" y="1"/>
                    <a:pt x="1" y="87"/>
                    <a:pt x="1" y="201"/>
                  </a:cubicBezTo>
                  <a:lnTo>
                    <a:pt x="1" y="535"/>
                  </a:lnTo>
                  <a:cubicBezTo>
                    <a:pt x="1" y="649"/>
                    <a:pt x="87" y="735"/>
                    <a:pt x="201" y="735"/>
                  </a:cubicBezTo>
                  <a:lnTo>
                    <a:pt x="535" y="735"/>
                  </a:lnTo>
                  <a:cubicBezTo>
                    <a:pt x="640" y="735"/>
                    <a:pt x="736" y="649"/>
                    <a:pt x="736" y="535"/>
                  </a:cubicBezTo>
                  <a:lnTo>
                    <a:pt x="736" y="201"/>
                  </a:lnTo>
                  <a:cubicBezTo>
                    <a:pt x="736" y="87"/>
                    <a:pt x="640" y="1"/>
                    <a:pt x="53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128" name="Google Shape;12128;p79"/>
          <p:cNvGrpSpPr/>
          <p:nvPr/>
        </p:nvGrpSpPr>
        <p:grpSpPr>
          <a:xfrm>
            <a:off x="873615" y="1500275"/>
            <a:ext cx="335011" cy="359232"/>
            <a:chOff x="873615" y="1500275"/>
            <a:chExt cx="335011" cy="359232"/>
          </a:xfrm>
        </p:grpSpPr>
        <p:sp>
          <p:nvSpPr>
            <p:cNvPr id="12129" name="Google Shape;12129;p79"/>
            <p:cNvSpPr/>
            <p:nvPr/>
          </p:nvSpPr>
          <p:spPr>
            <a:xfrm>
              <a:off x="965550" y="1500275"/>
              <a:ext cx="151140" cy="359232"/>
            </a:xfrm>
            <a:custGeom>
              <a:avLst/>
              <a:gdLst/>
              <a:ahLst/>
              <a:cxnLst/>
              <a:rect l="l" t="t" r="r" b="b"/>
              <a:pathLst>
                <a:path w="5772" h="13719" extrusionOk="0">
                  <a:moveTo>
                    <a:pt x="0" y="0"/>
                  </a:moveTo>
                  <a:lnTo>
                    <a:pt x="0" y="13718"/>
                  </a:lnTo>
                  <a:lnTo>
                    <a:pt x="5772" y="13718"/>
                  </a:lnTo>
                  <a:lnTo>
                    <a:pt x="5772" y="0"/>
                  </a:lnTo>
                  <a:cubicBezTo>
                    <a:pt x="4913" y="625"/>
                    <a:pt x="3900" y="937"/>
                    <a:pt x="2886" y="937"/>
                  </a:cubicBezTo>
                  <a:cubicBezTo>
                    <a:pt x="1872" y="937"/>
                    <a:pt x="859" y="625"/>
                    <a:pt x="0" y="0"/>
                  </a:cubicBezTo>
                  <a:close/>
                </a:path>
              </a:pathLst>
            </a:custGeom>
            <a:solidFill>
              <a:srgbClr val="738A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30" name="Google Shape;12130;p79"/>
            <p:cNvSpPr/>
            <p:nvPr/>
          </p:nvSpPr>
          <p:spPr>
            <a:xfrm>
              <a:off x="873615" y="1500275"/>
              <a:ext cx="158655" cy="359232"/>
            </a:xfrm>
            <a:custGeom>
              <a:avLst/>
              <a:gdLst/>
              <a:ahLst/>
              <a:cxnLst/>
              <a:rect l="l" t="t" r="r" b="b"/>
              <a:pathLst>
                <a:path w="6059" h="13719" extrusionOk="0">
                  <a:moveTo>
                    <a:pt x="1622" y="0"/>
                  </a:moveTo>
                  <a:cubicBezTo>
                    <a:pt x="1508" y="0"/>
                    <a:pt x="1403" y="95"/>
                    <a:pt x="1403" y="219"/>
                  </a:cubicBezTo>
                  <a:lnTo>
                    <a:pt x="1403" y="5304"/>
                  </a:lnTo>
                  <a:cubicBezTo>
                    <a:pt x="1403" y="6001"/>
                    <a:pt x="888" y="6592"/>
                    <a:pt x="191" y="6687"/>
                  </a:cubicBezTo>
                  <a:cubicBezTo>
                    <a:pt x="86" y="6707"/>
                    <a:pt x="0" y="6802"/>
                    <a:pt x="0" y="6916"/>
                  </a:cubicBezTo>
                  <a:lnTo>
                    <a:pt x="0" y="13489"/>
                  </a:lnTo>
                  <a:cubicBezTo>
                    <a:pt x="0" y="13613"/>
                    <a:pt x="105" y="13718"/>
                    <a:pt x="220" y="13718"/>
                  </a:cubicBezTo>
                  <a:lnTo>
                    <a:pt x="6058" y="13718"/>
                  </a:lnTo>
                  <a:lnTo>
                    <a:pt x="6058" y="7069"/>
                  </a:lnTo>
                  <a:cubicBezTo>
                    <a:pt x="6058" y="6955"/>
                    <a:pt x="5972" y="6859"/>
                    <a:pt x="5858" y="6850"/>
                  </a:cubicBezTo>
                  <a:cubicBezTo>
                    <a:pt x="4799" y="6745"/>
                    <a:pt x="3988" y="5848"/>
                    <a:pt x="3988" y="4779"/>
                  </a:cubicBezTo>
                  <a:lnTo>
                    <a:pt x="3988" y="219"/>
                  </a:lnTo>
                  <a:cubicBezTo>
                    <a:pt x="3988" y="95"/>
                    <a:pt x="3883" y="0"/>
                    <a:pt x="3769"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31" name="Google Shape;12131;p79"/>
            <p:cNvSpPr/>
            <p:nvPr/>
          </p:nvSpPr>
          <p:spPr>
            <a:xfrm>
              <a:off x="873615" y="1784540"/>
              <a:ext cx="158655" cy="50485"/>
            </a:xfrm>
            <a:custGeom>
              <a:avLst/>
              <a:gdLst/>
              <a:ahLst/>
              <a:cxnLst/>
              <a:rect l="l" t="t" r="r" b="b"/>
              <a:pathLst>
                <a:path w="6059" h="1928" extrusionOk="0">
                  <a:moveTo>
                    <a:pt x="0" y="0"/>
                  </a:moveTo>
                  <a:lnTo>
                    <a:pt x="0" y="1927"/>
                  </a:lnTo>
                  <a:lnTo>
                    <a:pt x="6058" y="1927"/>
                  </a:lnTo>
                  <a:lnTo>
                    <a:pt x="6058" y="0"/>
                  </a:ln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32" name="Google Shape;12132;p79"/>
            <p:cNvSpPr/>
            <p:nvPr/>
          </p:nvSpPr>
          <p:spPr>
            <a:xfrm>
              <a:off x="873615" y="1500275"/>
              <a:ext cx="158655" cy="274550"/>
            </a:xfrm>
            <a:custGeom>
              <a:avLst/>
              <a:gdLst/>
              <a:ahLst/>
              <a:cxnLst/>
              <a:rect l="l" t="t" r="r" b="b"/>
              <a:pathLst>
                <a:path w="6059" h="10485" extrusionOk="0">
                  <a:moveTo>
                    <a:pt x="1622" y="0"/>
                  </a:moveTo>
                  <a:cubicBezTo>
                    <a:pt x="1584" y="0"/>
                    <a:pt x="1546" y="10"/>
                    <a:pt x="1517" y="29"/>
                  </a:cubicBezTo>
                  <a:lnTo>
                    <a:pt x="1517" y="8557"/>
                  </a:lnTo>
                  <a:lnTo>
                    <a:pt x="0" y="8557"/>
                  </a:lnTo>
                  <a:lnTo>
                    <a:pt x="0" y="10484"/>
                  </a:lnTo>
                  <a:lnTo>
                    <a:pt x="6058" y="10484"/>
                  </a:lnTo>
                  <a:lnTo>
                    <a:pt x="6058" y="8557"/>
                  </a:lnTo>
                  <a:lnTo>
                    <a:pt x="3454" y="8557"/>
                  </a:lnTo>
                  <a:lnTo>
                    <a:pt x="3454" y="0"/>
                  </a:ln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33" name="Google Shape;12133;p79"/>
            <p:cNvSpPr/>
            <p:nvPr/>
          </p:nvSpPr>
          <p:spPr>
            <a:xfrm>
              <a:off x="873615" y="1795537"/>
              <a:ext cx="158655" cy="28489"/>
            </a:xfrm>
            <a:custGeom>
              <a:avLst/>
              <a:gdLst/>
              <a:ahLst/>
              <a:cxnLst/>
              <a:rect l="l" t="t" r="r" b="b"/>
              <a:pathLst>
                <a:path w="6059" h="1088" extrusionOk="0">
                  <a:moveTo>
                    <a:pt x="0" y="0"/>
                  </a:moveTo>
                  <a:lnTo>
                    <a:pt x="0" y="1088"/>
                  </a:lnTo>
                  <a:lnTo>
                    <a:pt x="6058" y="1088"/>
                  </a:lnTo>
                  <a:lnTo>
                    <a:pt x="6058" y="0"/>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34" name="Google Shape;12134;p79"/>
            <p:cNvSpPr/>
            <p:nvPr/>
          </p:nvSpPr>
          <p:spPr>
            <a:xfrm>
              <a:off x="873615" y="1500275"/>
              <a:ext cx="158655" cy="263552"/>
            </a:xfrm>
            <a:custGeom>
              <a:avLst/>
              <a:gdLst/>
              <a:ahLst/>
              <a:cxnLst/>
              <a:rect l="l" t="t" r="r" b="b"/>
              <a:pathLst>
                <a:path w="6059" h="10065" extrusionOk="0">
                  <a:moveTo>
                    <a:pt x="1937" y="0"/>
                  </a:moveTo>
                  <a:lnTo>
                    <a:pt x="1937" y="8977"/>
                  </a:lnTo>
                  <a:lnTo>
                    <a:pt x="0" y="8977"/>
                  </a:lnTo>
                  <a:lnTo>
                    <a:pt x="0" y="10065"/>
                  </a:lnTo>
                  <a:lnTo>
                    <a:pt x="6058" y="10065"/>
                  </a:lnTo>
                  <a:lnTo>
                    <a:pt x="6058" y="8977"/>
                  </a:lnTo>
                  <a:lnTo>
                    <a:pt x="3034" y="8977"/>
                  </a:lnTo>
                  <a:lnTo>
                    <a:pt x="3034" y="0"/>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35" name="Google Shape;12135;p79"/>
            <p:cNvSpPr/>
            <p:nvPr/>
          </p:nvSpPr>
          <p:spPr>
            <a:xfrm>
              <a:off x="1049971" y="1500275"/>
              <a:ext cx="158655" cy="359232"/>
            </a:xfrm>
            <a:custGeom>
              <a:avLst/>
              <a:gdLst/>
              <a:ahLst/>
              <a:cxnLst/>
              <a:rect l="l" t="t" r="r" b="b"/>
              <a:pathLst>
                <a:path w="6059" h="13719" extrusionOk="0">
                  <a:moveTo>
                    <a:pt x="2290" y="0"/>
                  </a:moveTo>
                  <a:cubicBezTo>
                    <a:pt x="2176" y="0"/>
                    <a:pt x="2071" y="95"/>
                    <a:pt x="2071" y="219"/>
                  </a:cubicBezTo>
                  <a:lnTo>
                    <a:pt x="2071" y="4779"/>
                  </a:lnTo>
                  <a:cubicBezTo>
                    <a:pt x="2071" y="5848"/>
                    <a:pt x="1260" y="6745"/>
                    <a:pt x="201" y="6850"/>
                  </a:cubicBezTo>
                  <a:cubicBezTo>
                    <a:pt x="86" y="6859"/>
                    <a:pt x="1" y="6955"/>
                    <a:pt x="1" y="7069"/>
                  </a:cubicBezTo>
                  <a:lnTo>
                    <a:pt x="1" y="13718"/>
                  </a:lnTo>
                  <a:lnTo>
                    <a:pt x="5839" y="13718"/>
                  </a:lnTo>
                  <a:cubicBezTo>
                    <a:pt x="5954" y="13718"/>
                    <a:pt x="6059" y="13623"/>
                    <a:pt x="6059" y="13499"/>
                  </a:cubicBezTo>
                  <a:lnTo>
                    <a:pt x="6059" y="6916"/>
                  </a:lnTo>
                  <a:cubicBezTo>
                    <a:pt x="6059" y="6802"/>
                    <a:pt x="5973" y="6707"/>
                    <a:pt x="5868" y="6687"/>
                  </a:cubicBezTo>
                  <a:cubicBezTo>
                    <a:pt x="5171" y="6592"/>
                    <a:pt x="4656" y="6001"/>
                    <a:pt x="4656" y="5304"/>
                  </a:cubicBezTo>
                  <a:lnTo>
                    <a:pt x="4656" y="219"/>
                  </a:lnTo>
                  <a:cubicBezTo>
                    <a:pt x="4656" y="95"/>
                    <a:pt x="4551" y="0"/>
                    <a:pt x="4437"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36" name="Google Shape;12136;p79"/>
            <p:cNvSpPr/>
            <p:nvPr/>
          </p:nvSpPr>
          <p:spPr>
            <a:xfrm>
              <a:off x="1049971" y="1784540"/>
              <a:ext cx="158655" cy="50485"/>
            </a:xfrm>
            <a:custGeom>
              <a:avLst/>
              <a:gdLst/>
              <a:ahLst/>
              <a:cxnLst/>
              <a:rect l="l" t="t" r="r" b="b"/>
              <a:pathLst>
                <a:path w="6059" h="1928" extrusionOk="0">
                  <a:moveTo>
                    <a:pt x="1" y="0"/>
                  </a:moveTo>
                  <a:lnTo>
                    <a:pt x="1" y="1927"/>
                  </a:lnTo>
                  <a:lnTo>
                    <a:pt x="6059" y="1927"/>
                  </a:lnTo>
                  <a:lnTo>
                    <a:pt x="6059" y="0"/>
                  </a:ln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37" name="Google Shape;12137;p79"/>
            <p:cNvSpPr/>
            <p:nvPr/>
          </p:nvSpPr>
          <p:spPr>
            <a:xfrm>
              <a:off x="1049971" y="1500275"/>
              <a:ext cx="158655" cy="274550"/>
            </a:xfrm>
            <a:custGeom>
              <a:avLst/>
              <a:gdLst/>
              <a:ahLst/>
              <a:cxnLst/>
              <a:rect l="l" t="t" r="r" b="b"/>
              <a:pathLst>
                <a:path w="6059" h="10485" extrusionOk="0">
                  <a:moveTo>
                    <a:pt x="2605" y="0"/>
                  </a:moveTo>
                  <a:lnTo>
                    <a:pt x="2605" y="8557"/>
                  </a:lnTo>
                  <a:lnTo>
                    <a:pt x="1" y="8557"/>
                  </a:lnTo>
                  <a:lnTo>
                    <a:pt x="1" y="10484"/>
                  </a:lnTo>
                  <a:lnTo>
                    <a:pt x="6059" y="10484"/>
                  </a:lnTo>
                  <a:lnTo>
                    <a:pt x="6059" y="8557"/>
                  </a:lnTo>
                  <a:lnTo>
                    <a:pt x="4542" y="8557"/>
                  </a:lnTo>
                  <a:lnTo>
                    <a:pt x="4542" y="29"/>
                  </a:lnTo>
                  <a:cubicBezTo>
                    <a:pt x="4503" y="10"/>
                    <a:pt x="4465" y="0"/>
                    <a:pt x="4437" y="0"/>
                  </a:cubicBez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38" name="Google Shape;12138;p79"/>
            <p:cNvSpPr/>
            <p:nvPr/>
          </p:nvSpPr>
          <p:spPr>
            <a:xfrm>
              <a:off x="1049971" y="1795537"/>
              <a:ext cx="158655" cy="28489"/>
            </a:xfrm>
            <a:custGeom>
              <a:avLst/>
              <a:gdLst/>
              <a:ahLst/>
              <a:cxnLst/>
              <a:rect l="l" t="t" r="r" b="b"/>
              <a:pathLst>
                <a:path w="6059" h="1088" extrusionOk="0">
                  <a:moveTo>
                    <a:pt x="1" y="0"/>
                  </a:moveTo>
                  <a:lnTo>
                    <a:pt x="1" y="1088"/>
                  </a:lnTo>
                  <a:lnTo>
                    <a:pt x="6059" y="1088"/>
                  </a:lnTo>
                  <a:lnTo>
                    <a:pt x="6059" y="0"/>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39" name="Google Shape;12139;p79"/>
            <p:cNvSpPr/>
            <p:nvPr/>
          </p:nvSpPr>
          <p:spPr>
            <a:xfrm>
              <a:off x="1049971" y="1500275"/>
              <a:ext cx="158655" cy="263552"/>
            </a:xfrm>
            <a:custGeom>
              <a:avLst/>
              <a:gdLst/>
              <a:ahLst/>
              <a:cxnLst/>
              <a:rect l="l" t="t" r="r" b="b"/>
              <a:pathLst>
                <a:path w="6059" h="10065" extrusionOk="0">
                  <a:moveTo>
                    <a:pt x="3025" y="0"/>
                  </a:moveTo>
                  <a:lnTo>
                    <a:pt x="3025" y="8977"/>
                  </a:lnTo>
                  <a:lnTo>
                    <a:pt x="1" y="8977"/>
                  </a:lnTo>
                  <a:lnTo>
                    <a:pt x="1" y="10065"/>
                  </a:lnTo>
                  <a:lnTo>
                    <a:pt x="6059" y="10065"/>
                  </a:lnTo>
                  <a:lnTo>
                    <a:pt x="6059" y="8977"/>
                  </a:lnTo>
                  <a:lnTo>
                    <a:pt x="4122" y="8977"/>
                  </a:lnTo>
                  <a:lnTo>
                    <a:pt x="4122" y="0"/>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140" name="Google Shape;12140;p79"/>
          <p:cNvGrpSpPr/>
          <p:nvPr/>
        </p:nvGrpSpPr>
        <p:grpSpPr>
          <a:xfrm>
            <a:off x="2202058" y="3346737"/>
            <a:ext cx="337158" cy="359311"/>
            <a:chOff x="2202058" y="3346737"/>
            <a:chExt cx="337158" cy="359311"/>
          </a:xfrm>
        </p:grpSpPr>
        <p:sp>
          <p:nvSpPr>
            <p:cNvPr id="12141" name="Google Shape;12141;p79"/>
            <p:cNvSpPr/>
            <p:nvPr/>
          </p:nvSpPr>
          <p:spPr>
            <a:xfrm>
              <a:off x="2202058" y="3449225"/>
              <a:ext cx="257084" cy="256822"/>
            </a:xfrm>
            <a:custGeom>
              <a:avLst/>
              <a:gdLst/>
              <a:ahLst/>
              <a:cxnLst/>
              <a:rect l="l" t="t" r="r" b="b"/>
              <a:pathLst>
                <a:path w="9818" h="9808" extrusionOk="0">
                  <a:moveTo>
                    <a:pt x="4914" y="0"/>
                  </a:moveTo>
                  <a:cubicBezTo>
                    <a:pt x="2205" y="0"/>
                    <a:pt x="1" y="2194"/>
                    <a:pt x="1" y="4904"/>
                  </a:cubicBezTo>
                  <a:cubicBezTo>
                    <a:pt x="1" y="7613"/>
                    <a:pt x="2205" y="9807"/>
                    <a:pt x="4914" y="9807"/>
                  </a:cubicBezTo>
                  <a:cubicBezTo>
                    <a:pt x="7614" y="9807"/>
                    <a:pt x="9817" y="7613"/>
                    <a:pt x="9817" y="4904"/>
                  </a:cubicBezTo>
                  <a:cubicBezTo>
                    <a:pt x="9817" y="2194"/>
                    <a:pt x="7614" y="0"/>
                    <a:pt x="4914"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42" name="Google Shape;12142;p79"/>
            <p:cNvSpPr/>
            <p:nvPr/>
          </p:nvSpPr>
          <p:spPr>
            <a:xfrm>
              <a:off x="2202320" y="3448989"/>
              <a:ext cx="158655" cy="257032"/>
            </a:xfrm>
            <a:custGeom>
              <a:avLst/>
              <a:gdLst/>
              <a:ahLst/>
              <a:cxnLst/>
              <a:rect l="l" t="t" r="r" b="b"/>
              <a:pathLst>
                <a:path w="6059" h="9816" extrusionOk="0">
                  <a:moveTo>
                    <a:pt x="4885" y="1"/>
                  </a:moveTo>
                  <a:cubicBezTo>
                    <a:pt x="2257" y="1"/>
                    <a:pt x="0" y="2134"/>
                    <a:pt x="0" y="4913"/>
                  </a:cubicBezTo>
                  <a:cubicBezTo>
                    <a:pt x="0" y="7683"/>
                    <a:pt x="2257" y="9815"/>
                    <a:pt x="4885" y="9815"/>
                  </a:cubicBezTo>
                  <a:cubicBezTo>
                    <a:pt x="5270" y="9815"/>
                    <a:pt x="5663" y="9770"/>
                    <a:pt x="6058" y="9673"/>
                  </a:cubicBezTo>
                  <a:cubicBezTo>
                    <a:pt x="3864" y="9139"/>
                    <a:pt x="2309" y="7174"/>
                    <a:pt x="2309" y="4913"/>
                  </a:cubicBezTo>
                  <a:cubicBezTo>
                    <a:pt x="2309" y="2652"/>
                    <a:pt x="3855" y="677"/>
                    <a:pt x="6058" y="143"/>
                  </a:cubicBezTo>
                  <a:cubicBezTo>
                    <a:pt x="5663" y="47"/>
                    <a:pt x="5270" y="1"/>
                    <a:pt x="4885" y="1"/>
                  </a:cubicBez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43" name="Google Shape;12143;p79"/>
            <p:cNvSpPr/>
            <p:nvPr/>
          </p:nvSpPr>
          <p:spPr>
            <a:xfrm>
              <a:off x="2338220" y="3346737"/>
              <a:ext cx="200996" cy="169731"/>
            </a:xfrm>
            <a:custGeom>
              <a:avLst/>
              <a:gdLst/>
              <a:ahLst/>
              <a:cxnLst/>
              <a:rect l="l" t="t" r="r" b="b"/>
              <a:pathLst>
                <a:path w="7676" h="6482" extrusionOk="0">
                  <a:moveTo>
                    <a:pt x="3864" y="0"/>
                  </a:moveTo>
                  <a:cubicBezTo>
                    <a:pt x="3823" y="0"/>
                    <a:pt x="3782" y="1"/>
                    <a:pt x="3740" y="3"/>
                  </a:cubicBezTo>
                  <a:cubicBezTo>
                    <a:pt x="1298" y="108"/>
                    <a:pt x="0" y="2932"/>
                    <a:pt x="1517" y="4849"/>
                  </a:cubicBezTo>
                  <a:lnTo>
                    <a:pt x="1450" y="6252"/>
                  </a:lnTo>
                  <a:cubicBezTo>
                    <a:pt x="1443" y="6388"/>
                    <a:pt x="1549" y="6482"/>
                    <a:pt x="1669" y="6482"/>
                  </a:cubicBezTo>
                  <a:cubicBezTo>
                    <a:pt x="1701" y="6482"/>
                    <a:pt x="1733" y="6475"/>
                    <a:pt x="1765" y="6461"/>
                  </a:cubicBezTo>
                  <a:lnTo>
                    <a:pt x="3034" y="5870"/>
                  </a:lnTo>
                  <a:cubicBezTo>
                    <a:pt x="3305" y="5947"/>
                    <a:pt x="3581" y="5984"/>
                    <a:pt x="3853" y="5984"/>
                  </a:cubicBezTo>
                  <a:cubicBezTo>
                    <a:pt x="4835" y="5984"/>
                    <a:pt x="5777" y="5502"/>
                    <a:pt x="6344" y="4658"/>
                  </a:cubicBezTo>
                  <a:cubicBezTo>
                    <a:pt x="7676" y="2661"/>
                    <a:pt x="6233" y="0"/>
                    <a:pt x="3864" y="0"/>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44" name="Google Shape;12144;p79"/>
            <p:cNvSpPr/>
            <p:nvPr/>
          </p:nvSpPr>
          <p:spPr>
            <a:xfrm>
              <a:off x="2424133" y="3390518"/>
              <a:ext cx="52239" cy="52239"/>
            </a:xfrm>
            <a:custGeom>
              <a:avLst/>
              <a:gdLst/>
              <a:ahLst/>
              <a:cxnLst/>
              <a:rect l="l" t="t" r="r" b="b"/>
              <a:pathLst>
                <a:path w="1995" h="1995" extrusionOk="0">
                  <a:moveTo>
                    <a:pt x="1003" y="0"/>
                  </a:moveTo>
                  <a:cubicBezTo>
                    <a:pt x="449" y="0"/>
                    <a:pt x="1" y="449"/>
                    <a:pt x="1" y="1002"/>
                  </a:cubicBezTo>
                  <a:cubicBezTo>
                    <a:pt x="1" y="1546"/>
                    <a:pt x="449" y="1994"/>
                    <a:pt x="1003" y="1994"/>
                  </a:cubicBezTo>
                  <a:cubicBezTo>
                    <a:pt x="1546" y="1994"/>
                    <a:pt x="1995" y="1546"/>
                    <a:pt x="1995" y="1002"/>
                  </a:cubicBezTo>
                  <a:cubicBezTo>
                    <a:pt x="1995" y="449"/>
                    <a:pt x="1546" y="0"/>
                    <a:pt x="1003"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45" name="Google Shape;12145;p79"/>
            <p:cNvSpPr/>
            <p:nvPr/>
          </p:nvSpPr>
          <p:spPr>
            <a:xfrm>
              <a:off x="2406406" y="3384993"/>
              <a:ext cx="87196" cy="63263"/>
            </a:xfrm>
            <a:custGeom>
              <a:avLst/>
              <a:gdLst/>
              <a:ahLst/>
              <a:cxnLst/>
              <a:rect l="l" t="t" r="r" b="b"/>
              <a:pathLst>
                <a:path w="3330" h="2416" extrusionOk="0">
                  <a:moveTo>
                    <a:pt x="1680" y="421"/>
                  </a:moveTo>
                  <a:cubicBezTo>
                    <a:pt x="1889" y="421"/>
                    <a:pt x="2090" y="507"/>
                    <a:pt x="2233" y="650"/>
                  </a:cubicBezTo>
                  <a:cubicBezTo>
                    <a:pt x="2760" y="1178"/>
                    <a:pt x="2334" y="2004"/>
                    <a:pt x="1691" y="2004"/>
                  </a:cubicBezTo>
                  <a:cubicBezTo>
                    <a:pt x="1590" y="2004"/>
                    <a:pt x="1483" y="1984"/>
                    <a:pt x="1374" y="1938"/>
                  </a:cubicBezTo>
                  <a:cubicBezTo>
                    <a:pt x="582" y="1604"/>
                    <a:pt x="811" y="421"/>
                    <a:pt x="1680" y="421"/>
                  </a:cubicBezTo>
                  <a:close/>
                  <a:moveTo>
                    <a:pt x="1695" y="0"/>
                  </a:moveTo>
                  <a:cubicBezTo>
                    <a:pt x="1544" y="0"/>
                    <a:pt x="1384" y="30"/>
                    <a:pt x="1222" y="97"/>
                  </a:cubicBezTo>
                  <a:cubicBezTo>
                    <a:pt x="1" y="603"/>
                    <a:pt x="363" y="2415"/>
                    <a:pt x="1680" y="2415"/>
                  </a:cubicBezTo>
                  <a:cubicBezTo>
                    <a:pt x="1994" y="2415"/>
                    <a:pt x="2300" y="2291"/>
                    <a:pt x="2529" y="2062"/>
                  </a:cubicBezTo>
                  <a:cubicBezTo>
                    <a:pt x="3330" y="1253"/>
                    <a:pt x="2672" y="0"/>
                    <a:pt x="1695"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46" name="Google Shape;12146;p79"/>
            <p:cNvSpPr/>
            <p:nvPr/>
          </p:nvSpPr>
          <p:spPr>
            <a:xfrm>
              <a:off x="2394675" y="3429062"/>
              <a:ext cx="45693" cy="41425"/>
            </a:xfrm>
            <a:custGeom>
              <a:avLst/>
              <a:gdLst/>
              <a:ahLst/>
              <a:cxnLst/>
              <a:rect l="l" t="t" r="r" b="b"/>
              <a:pathLst>
                <a:path w="1745" h="1582" extrusionOk="0">
                  <a:moveTo>
                    <a:pt x="1434" y="1"/>
                  </a:moveTo>
                  <a:cubicBezTo>
                    <a:pt x="1381" y="1"/>
                    <a:pt x="1325" y="25"/>
                    <a:pt x="1279" y="83"/>
                  </a:cubicBezTo>
                  <a:lnTo>
                    <a:pt x="134" y="1219"/>
                  </a:lnTo>
                  <a:cubicBezTo>
                    <a:pt x="0" y="1352"/>
                    <a:pt x="96" y="1581"/>
                    <a:pt x="286" y="1581"/>
                  </a:cubicBezTo>
                  <a:cubicBezTo>
                    <a:pt x="334" y="1581"/>
                    <a:pt x="391" y="1553"/>
                    <a:pt x="429" y="1514"/>
                  </a:cubicBezTo>
                  <a:lnTo>
                    <a:pt x="1565" y="379"/>
                  </a:lnTo>
                  <a:cubicBezTo>
                    <a:pt x="1745" y="228"/>
                    <a:pt x="1599" y="1"/>
                    <a:pt x="1434"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47" name="Google Shape;12147;p79"/>
            <p:cNvSpPr/>
            <p:nvPr/>
          </p:nvSpPr>
          <p:spPr>
            <a:xfrm>
              <a:off x="2230050" y="3532598"/>
              <a:ext cx="201363" cy="89998"/>
            </a:xfrm>
            <a:custGeom>
              <a:avLst/>
              <a:gdLst/>
              <a:ahLst/>
              <a:cxnLst/>
              <a:rect l="l" t="t" r="r" b="b"/>
              <a:pathLst>
                <a:path w="7690" h="3437" extrusionOk="0">
                  <a:moveTo>
                    <a:pt x="3844" y="0"/>
                  </a:moveTo>
                  <a:cubicBezTo>
                    <a:pt x="3447" y="0"/>
                    <a:pt x="3048" y="36"/>
                    <a:pt x="2652" y="108"/>
                  </a:cubicBezTo>
                  <a:cubicBezTo>
                    <a:pt x="1431" y="337"/>
                    <a:pt x="468" y="890"/>
                    <a:pt x="39" y="1605"/>
                  </a:cubicBezTo>
                  <a:cubicBezTo>
                    <a:pt x="0" y="1672"/>
                    <a:pt x="0" y="1758"/>
                    <a:pt x="39" y="1834"/>
                  </a:cubicBezTo>
                  <a:cubicBezTo>
                    <a:pt x="592" y="2769"/>
                    <a:pt x="2090" y="3437"/>
                    <a:pt x="3845" y="3437"/>
                  </a:cubicBezTo>
                  <a:cubicBezTo>
                    <a:pt x="5600" y="3437"/>
                    <a:pt x="7089" y="2769"/>
                    <a:pt x="7642" y="1834"/>
                  </a:cubicBezTo>
                  <a:cubicBezTo>
                    <a:pt x="7690" y="1758"/>
                    <a:pt x="7690" y="1672"/>
                    <a:pt x="7642" y="1605"/>
                  </a:cubicBezTo>
                  <a:cubicBezTo>
                    <a:pt x="7222" y="890"/>
                    <a:pt x="6249" y="337"/>
                    <a:pt x="5028" y="108"/>
                  </a:cubicBezTo>
                  <a:cubicBezTo>
                    <a:pt x="4637" y="36"/>
                    <a:pt x="4241" y="0"/>
                    <a:pt x="3844"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48" name="Google Shape;12148;p79"/>
            <p:cNvSpPr/>
            <p:nvPr/>
          </p:nvSpPr>
          <p:spPr>
            <a:xfrm>
              <a:off x="2227746" y="3605523"/>
              <a:ext cx="90495" cy="41058"/>
            </a:xfrm>
            <a:custGeom>
              <a:avLst/>
              <a:gdLst/>
              <a:ahLst/>
              <a:cxnLst/>
              <a:rect l="l" t="t" r="r" b="b"/>
              <a:pathLst>
                <a:path w="3456" h="1568" extrusionOk="0">
                  <a:moveTo>
                    <a:pt x="310" y="1"/>
                  </a:moveTo>
                  <a:cubicBezTo>
                    <a:pt x="151" y="1"/>
                    <a:pt x="1" y="202"/>
                    <a:pt x="155" y="356"/>
                  </a:cubicBezTo>
                  <a:cubicBezTo>
                    <a:pt x="747" y="1062"/>
                    <a:pt x="1901" y="1520"/>
                    <a:pt x="3189" y="1568"/>
                  </a:cubicBezTo>
                  <a:lnTo>
                    <a:pt x="3198" y="1568"/>
                  </a:lnTo>
                  <a:cubicBezTo>
                    <a:pt x="3456" y="1549"/>
                    <a:pt x="3456" y="1177"/>
                    <a:pt x="3198" y="1148"/>
                  </a:cubicBezTo>
                  <a:cubicBezTo>
                    <a:pt x="2034" y="1110"/>
                    <a:pt x="985" y="709"/>
                    <a:pt x="470" y="89"/>
                  </a:cubicBezTo>
                  <a:cubicBezTo>
                    <a:pt x="425" y="26"/>
                    <a:pt x="367" y="1"/>
                    <a:pt x="310" y="1"/>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49" name="Google Shape;12149;p79"/>
            <p:cNvSpPr/>
            <p:nvPr/>
          </p:nvSpPr>
          <p:spPr>
            <a:xfrm>
              <a:off x="2279252" y="3532598"/>
              <a:ext cx="93716" cy="74182"/>
            </a:xfrm>
            <a:custGeom>
              <a:avLst/>
              <a:gdLst/>
              <a:ahLst/>
              <a:cxnLst/>
              <a:rect l="l" t="t" r="r" b="b"/>
              <a:pathLst>
                <a:path w="3579" h="2833" extrusionOk="0">
                  <a:moveTo>
                    <a:pt x="1961" y="0"/>
                  </a:moveTo>
                  <a:cubicBezTo>
                    <a:pt x="1563" y="0"/>
                    <a:pt x="1165" y="36"/>
                    <a:pt x="773" y="108"/>
                  </a:cubicBezTo>
                  <a:cubicBezTo>
                    <a:pt x="1" y="947"/>
                    <a:pt x="306" y="2302"/>
                    <a:pt x="1365" y="2722"/>
                  </a:cubicBezTo>
                  <a:cubicBezTo>
                    <a:pt x="1561" y="2797"/>
                    <a:pt x="1761" y="2832"/>
                    <a:pt x="1955" y="2832"/>
                  </a:cubicBezTo>
                  <a:cubicBezTo>
                    <a:pt x="2816" y="2832"/>
                    <a:pt x="3578" y="2141"/>
                    <a:pt x="3578" y="1214"/>
                  </a:cubicBezTo>
                  <a:cubicBezTo>
                    <a:pt x="3578" y="804"/>
                    <a:pt x="3426" y="413"/>
                    <a:pt x="3149" y="108"/>
                  </a:cubicBezTo>
                  <a:cubicBezTo>
                    <a:pt x="2758" y="36"/>
                    <a:pt x="2359" y="0"/>
                    <a:pt x="1961"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150" name="Google Shape;12150;p79"/>
          <p:cNvGrpSpPr/>
          <p:nvPr/>
        </p:nvGrpSpPr>
        <p:grpSpPr>
          <a:xfrm>
            <a:off x="2223059" y="3818172"/>
            <a:ext cx="359232" cy="306050"/>
            <a:chOff x="2223059" y="3818172"/>
            <a:chExt cx="359232" cy="306050"/>
          </a:xfrm>
        </p:grpSpPr>
        <p:sp>
          <p:nvSpPr>
            <p:cNvPr id="12151" name="Google Shape;12151;p79"/>
            <p:cNvSpPr/>
            <p:nvPr/>
          </p:nvSpPr>
          <p:spPr>
            <a:xfrm>
              <a:off x="2271763" y="3818172"/>
              <a:ext cx="310528" cy="155146"/>
            </a:xfrm>
            <a:custGeom>
              <a:avLst/>
              <a:gdLst/>
              <a:ahLst/>
              <a:cxnLst/>
              <a:rect l="l" t="t" r="r" b="b"/>
              <a:pathLst>
                <a:path w="11859" h="5925" extrusionOk="0">
                  <a:moveTo>
                    <a:pt x="5925" y="1"/>
                  </a:moveTo>
                  <a:cubicBezTo>
                    <a:pt x="2653" y="1"/>
                    <a:pt x="1" y="2653"/>
                    <a:pt x="1" y="5925"/>
                  </a:cubicBezTo>
                  <a:lnTo>
                    <a:pt x="11859" y="5925"/>
                  </a:lnTo>
                  <a:cubicBezTo>
                    <a:pt x="11859" y="2653"/>
                    <a:pt x="9197" y="1"/>
                    <a:pt x="5925"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52" name="Google Shape;12152;p79"/>
            <p:cNvSpPr/>
            <p:nvPr/>
          </p:nvSpPr>
          <p:spPr>
            <a:xfrm>
              <a:off x="2326725" y="3862895"/>
              <a:ext cx="248339" cy="110422"/>
            </a:xfrm>
            <a:custGeom>
              <a:avLst/>
              <a:gdLst/>
              <a:ahLst/>
              <a:cxnLst/>
              <a:rect l="l" t="t" r="r" b="b"/>
              <a:pathLst>
                <a:path w="9484" h="4217" extrusionOk="0">
                  <a:moveTo>
                    <a:pt x="4742" y="0"/>
                  </a:moveTo>
                  <a:cubicBezTo>
                    <a:pt x="2319" y="0"/>
                    <a:pt x="287" y="1813"/>
                    <a:pt x="0" y="4217"/>
                  </a:cubicBezTo>
                  <a:lnTo>
                    <a:pt x="9483" y="4217"/>
                  </a:lnTo>
                  <a:cubicBezTo>
                    <a:pt x="9206" y="1813"/>
                    <a:pt x="7165" y="0"/>
                    <a:pt x="4742" y="0"/>
                  </a:cubicBez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53" name="Google Shape;12153;p79"/>
            <p:cNvSpPr/>
            <p:nvPr/>
          </p:nvSpPr>
          <p:spPr>
            <a:xfrm>
              <a:off x="2343955" y="3877376"/>
              <a:ext cx="213853" cy="95942"/>
            </a:xfrm>
            <a:custGeom>
              <a:avLst/>
              <a:gdLst/>
              <a:ahLst/>
              <a:cxnLst/>
              <a:rect l="l" t="t" r="r" b="b"/>
              <a:pathLst>
                <a:path w="8167" h="3664" extrusionOk="0">
                  <a:moveTo>
                    <a:pt x="4084" y="1"/>
                  </a:moveTo>
                  <a:cubicBezTo>
                    <a:pt x="1985" y="1"/>
                    <a:pt x="230" y="1575"/>
                    <a:pt x="1" y="3664"/>
                  </a:cubicBezTo>
                  <a:lnTo>
                    <a:pt x="8167" y="3664"/>
                  </a:lnTo>
                  <a:cubicBezTo>
                    <a:pt x="7947" y="1575"/>
                    <a:pt x="6182" y="1"/>
                    <a:pt x="4084" y="1"/>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54" name="Google Shape;12154;p79"/>
            <p:cNvSpPr/>
            <p:nvPr/>
          </p:nvSpPr>
          <p:spPr>
            <a:xfrm>
              <a:off x="2470114" y="4050878"/>
              <a:ext cx="10762" cy="73344"/>
            </a:xfrm>
            <a:custGeom>
              <a:avLst/>
              <a:gdLst/>
              <a:ahLst/>
              <a:cxnLst/>
              <a:rect l="l" t="t" r="r" b="b"/>
              <a:pathLst>
                <a:path w="411" h="2801" extrusionOk="0">
                  <a:moveTo>
                    <a:pt x="205" y="0"/>
                  </a:moveTo>
                  <a:cubicBezTo>
                    <a:pt x="108" y="0"/>
                    <a:pt x="10" y="62"/>
                    <a:pt x="0" y="186"/>
                  </a:cubicBezTo>
                  <a:lnTo>
                    <a:pt x="0" y="2590"/>
                  </a:lnTo>
                  <a:cubicBezTo>
                    <a:pt x="0" y="2705"/>
                    <a:pt x="86" y="2800"/>
                    <a:pt x="201" y="2800"/>
                  </a:cubicBezTo>
                  <a:cubicBezTo>
                    <a:pt x="315" y="2800"/>
                    <a:pt x="410" y="2705"/>
                    <a:pt x="410" y="2600"/>
                  </a:cubicBezTo>
                  <a:lnTo>
                    <a:pt x="410" y="186"/>
                  </a:lnTo>
                  <a:cubicBezTo>
                    <a:pt x="401" y="62"/>
                    <a:pt x="303" y="0"/>
                    <a:pt x="205"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55" name="Google Shape;12155;p79"/>
            <p:cNvSpPr/>
            <p:nvPr/>
          </p:nvSpPr>
          <p:spPr>
            <a:xfrm>
              <a:off x="2412114" y="3988426"/>
              <a:ext cx="118147" cy="72847"/>
            </a:xfrm>
            <a:custGeom>
              <a:avLst/>
              <a:gdLst/>
              <a:ahLst/>
              <a:cxnLst/>
              <a:rect l="l" t="t" r="r" b="b"/>
              <a:pathLst>
                <a:path w="4512" h="2782" extrusionOk="0">
                  <a:moveTo>
                    <a:pt x="283" y="1"/>
                  </a:moveTo>
                  <a:cubicBezTo>
                    <a:pt x="133" y="1"/>
                    <a:pt x="0" y="186"/>
                    <a:pt x="116" y="339"/>
                  </a:cubicBezTo>
                  <a:lnTo>
                    <a:pt x="2263" y="2714"/>
                  </a:lnTo>
                  <a:cubicBezTo>
                    <a:pt x="2301" y="2752"/>
                    <a:pt x="2358" y="2781"/>
                    <a:pt x="2416" y="2781"/>
                  </a:cubicBezTo>
                  <a:cubicBezTo>
                    <a:pt x="2473" y="2781"/>
                    <a:pt x="2521" y="2762"/>
                    <a:pt x="2559" y="2724"/>
                  </a:cubicBezTo>
                  <a:lnTo>
                    <a:pt x="4333" y="1131"/>
                  </a:lnTo>
                  <a:cubicBezTo>
                    <a:pt x="4511" y="982"/>
                    <a:pt x="4372" y="753"/>
                    <a:pt x="4202" y="753"/>
                  </a:cubicBezTo>
                  <a:cubicBezTo>
                    <a:pt x="4154" y="753"/>
                    <a:pt x="4103" y="771"/>
                    <a:pt x="4056" y="816"/>
                  </a:cubicBezTo>
                  <a:lnTo>
                    <a:pt x="2435" y="2285"/>
                  </a:lnTo>
                  <a:lnTo>
                    <a:pt x="422" y="62"/>
                  </a:lnTo>
                  <a:cubicBezTo>
                    <a:pt x="378" y="19"/>
                    <a:pt x="330" y="1"/>
                    <a:pt x="283"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56" name="Google Shape;12156;p79"/>
            <p:cNvSpPr/>
            <p:nvPr/>
          </p:nvSpPr>
          <p:spPr>
            <a:xfrm>
              <a:off x="2452623" y="4045248"/>
              <a:ext cx="45483" cy="24012"/>
            </a:xfrm>
            <a:custGeom>
              <a:avLst/>
              <a:gdLst/>
              <a:ahLst/>
              <a:cxnLst/>
              <a:rect l="l" t="t" r="r" b="b"/>
              <a:pathLst>
                <a:path w="1737" h="917" extrusionOk="0">
                  <a:moveTo>
                    <a:pt x="220" y="1"/>
                  </a:moveTo>
                  <a:cubicBezTo>
                    <a:pt x="96" y="1"/>
                    <a:pt x="0" y="96"/>
                    <a:pt x="0" y="220"/>
                  </a:cubicBezTo>
                  <a:lnTo>
                    <a:pt x="0" y="697"/>
                  </a:lnTo>
                  <a:cubicBezTo>
                    <a:pt x="0" y="821"/>
                    <a:pt x="96" y="916"/>
                    <a:pt x="220" y="916"/>
                  </a:cubicBezTo>
                  <a:lnTo>
                    <a:pt x="1517" y="916"/>
                  </a:lnTo>
                  <a:cubicBezTo>
                    <a:pt x="1641" y="916"/>
                    <a:pt x="1737" y="821"/>
                    <a:pt x="1737" y="697"/>
                  </a:cubicBezTo>
                  <a:lnTo>
                    <a:pt x="1737" y="220"/>
                  </a:lnTo>
                  <a:cubicBezTo>
                    <a:pt x="1737" y="96"/>
                    <a:pt x="1641" y="1"/>
                    <a:pt x="1517"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57" name="Google Shape;12157;p79"/>
            <p:cNvSpPr/>
            <p:nvPr/>
          </p:nvSpPr>
          <p:spPr>
            <a:xfrm>
              <a:off x="2491586" y="3993532"/>
              <a:ext cx="90469" cy="40508"/>
            </a:xfrm>
            <a:custGeom>
              <a:avLst/>
              <a:gdLst/>
              <a:ahLst/>
              <a:cxnLst/>
              <a:rect l="l" t="t" r="r" b="b"/>
              <a:pathLst>
                <a:path w="3455" h="1547" extrusionOk="0">
                  <a:moveTo>
                    <a:pt x="1" y="1"/>
                  </a:moveTo>
                  <a:lnTo>
                    <a:pt x="1088" y="1460"/>
                  </a:lnTo>
                  <a:cubicBezTo>
                    <a:pt x="1126" y="1518"/>
                    <a:pt x="1193" y="1546"/>
                    <a:pt x="1269" y="1546"/>
                  </a:cubicBezTo>
                  <a:lnTo>
                    <a:pt x="3235" y="1546"/>
                  </a:lnTo>
                  <a:cubicBezTo>
                    <a:pt x="3359" y="1546"/>
                    <a:pt x="3454" y="1451"/>
                    <a:pt x="3454" y="1327"/>
                  </a:cubicBezTo>
                  <a:lnTo>
                    <a:pt x="3454" y="1"/>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58" name="Google Shape;12158;p79"/>
            <p:cNvSpPr/>
            <p:nvPr/>
          </p:nvSpPr>
          <p:spPr>
            <a:xfrm>
              <a:off x="2223059" y="3971066"/>
              <a:ext cx="359232" cy="32993"/>
            </a:xfrm>
            <a:custGeom>
              <a:avLst/>
              <a:gdLst/>
              <a:ahLst/>
              <a:cxnLst/>
              <a:rect l="l" t="t" r="r" b="b"/>
              <a:pathLst>
                <a:path w="13719" h="1260" extrusionOk="0">
                  <a:moveTo>
                    <a:pt x="1861" y="0"/>
                  </a:moveTo>
                  <a:lnTo>
                    <a:pt x="153" y="611"/>
                  </a:lnTo>
                  <a:cubicBezTo>
                    <a:pt x="57" y="639"/>
                    <a:pt x="0" y="725"/>
                    <a:pt x="0" y="821"/>
                  </a:cubicBezTo>
                  <a:lnTo>
                    <a:pt x="0" y="1040"/>
                  </a:lnTo>
                  <a:cubicBezTo>
                    <a:pt x="0" y="1164"/>
                    <a:pt x="105" y="1259"/>
                    <a:pt x="220" y="1259"/>
                  </a:cubicBezTo>
                  <a:lnTo>
                    <a:pt x="13719" y="1259"/>
                  </a:lnTo>
                  <a:lnTo>
                    <a:pt x="13719" y="0"/>
                  </a:lnTo>
                  <a:close/>
                </a:path>
              </a:pathLst>
            </a:custGeom>
            <a:solidFill>
              <a:srgbClr val="738A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59" name="Google Shape;12159;p79"/>
            <p:cNvSpPr/>
            <p:nvPr/>
          </p:nvSpPr>
          <p:spPr>
            <a:xfrm>
              <a:off x="2461107" y="3933595"/>
              <a:ext cx="60723" cy="21760"/>
            </a:xfrm>
            <a:custGeom>
              <a:avLst/>
              <a:gdLst/>
              <a:ahLst/>
              <a:cxnLst/>
              <a:rect l="l" t="t" r="r" b="b"/>
              <a:pathLst>
                <a:path w="2319" h="831" extrusionOk="0">
                  <a:moveTo>
                    <a:pt x="421" y="0"/>
                  </a:moveTo>
                  <a:cubicBezTo>
                    <a:pt x="192" y="0"/>
                    <a:pt x="1" y="181"/>
                    <a:pt x="1" y="420"/>
                  </a:cubicBezTo>
                  <a:cubicBezTo>
                    <a:pt x="1" y="649"/>
                    <a:pt x="192" y="830"/>
                    <a:pt x="421" y="830"/>
                  </a:cubicBezTo>
                  <a:lnTo>
                    <a:pt x="1909" y="830"/>
                  </a:lnTo>
                  <a:cubicBezTo>
                    <a:pt x="2138" y="830"/>
                    <a:pt x="2319" y="649"/>
                    <a:pt x="2319" y="420"/>
                  </a:cubicBezTo>
                  <a:cubicBezTo>
                    <a:pt x="2319" y="181"/>
                    <a:pt x="2138" y="0"/>
                    <a:pt x="1909"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160" name="Google Shape;12160;p79"/>
          <p:cNvGrpSpPr/>
          <p:nvPr/>
        </p:nvGrpSpPr>
        <p:grpSpPr>
          <a:xfrm>
            <a:off x="1725989" y="1991820"/>
            <a:ext cx="378426" cy="298509"/>
            <a:chOff x="1725989" y="1991820"/>
            <a:chExt cx="378426" cy="298509"/>
          </a:xfrm>
        </p:grpSpPr>
        <p:sp>
          <p:nvSpPr>
            <p:cNvPr id="12161" name="Google Shape;12161;p79"/>
            <p:cNvSpPr/>
            <p:nvPr/>
          </p:nvSpPr>
          <p:spPr>
            <a:xfrm>
              <a:off x="1803392" y="2021331"/>
              <a:ext cx="145143" cy="236346"/>
            </a:xfrm>
            <a:custGeom>
              <a:avLst/>
              <a:gdLst/>
              <a:ahLst/>
              <a:cxnLst/>
              <a:rect l="l" t="t" r="r" b="b"/>
              <a:pathLst>
                <a:path w="5543" h="9026" extrusionOk="0">
                  <a:moveTo>
                    <a:pt x="5330" y="1"/>
                  </a:moveTo>
                  <a:cubicBezTo>
                    <a:pt x="5324" y="1"/>
                    <a:pt x="5319" y="1"/>
                    <a:pt x="5314" y="1"/>
                  </a:cubicBezTo>
                  <a:cubicBezTo>
                    <a:pt x="3215" y="97"/>
                    <a:pt x="1374" y="1461"/>
                    <a:pt x="687" y="3455"/>
                  </a:cubicBezTo>
                  <a:cubicBezTo>
                    <a:pt x="0" y="5439"/>
                    <a:pt x="592" y="7652"/>
                    <a:pt x="2194" y="9026"/>
                  </a:cubicBezTo>
                  <a:lnTo>
                    <a:pt x="5543" y="5134"/>
                  </a:lnTo>
                  <a:lnTo>
                    <a:pt x="5543" y="2234"/>
                  </a:lnTo>
                  <a:lnTo>
                    <a:pt x="5543" y="221"/>
                  </a:lnTo>
                  <a:cubicBezTo>
                    <a:pt x="5543" y="102"/>
                    <a:pt x="5447" y="1"/>
                    <a:pt x="5330"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62" name="Google Shape;12162;p79"/>
            <p:cNvSpPr/>
            <p:nvPr/>
          </p:nvSpPr>
          <p:spPr>
            <a:xfrm>
              <a:off x="1948509" y="2155738"/>
              <a:ext cx="134669" cy="132679"/>
            </a:xfrm>
            <a:custGeom>
              <a:avLst/>
              <a:gdLst/>
              <a:ahLst/>
              <a:cxnLst/>
              <a:rect l="l" t="t" r="r" b="b"/>
              <a:pathLst>
                <a:path w="5143" h="5067" extrusionOk="0">
                  <a:moveTo>
                    <a:pt x="1" y="1"/>
                  </a:moveTo>
                  <a:lnTo>
                    <a:pt x="726" y="4179"/>
                  </a:lnTo>
                  <a:lnTo>
                    <a:pt x="878" y="5066"/>
                  </a:lnTo>
                  <a:cubicBezTo>
                    <a:pt x="3254" y="4656"/>
                    <a:pt x="5028" y="2643"/>
                    <a:pt x="5133" y="230"/>
                  </a:cubicBezTo>
                  <a:cubicBezTo>
                    <a:pt x="5143" y="106"/>
                    <a:pt x="5038" y="1"/>
                    <a:pt x="4914"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63" name="Google Shape;12163;p79"/>
            <p:cNvSpPr/>
            <p:nvPr/>
          </p:nvSpPr>
          <p:spPr>
            <a:xfrm>
              <a:off x="1814861" y="2034842"/>
              <a:ext cx="82980" cy="123619"/>
            </a:xfrm>
            <a:custGeom>
              <a:avLst/>
              <a:gdLst/>
              <a:ahLst/>
              <a:cxnLst/>
              <a:rect l="l" t="t" r="r" b="b"/>
              <a:pathLst>
                <a:path w="3169" h="4721" extrusionOk="0">
                  <a:moveTo>
                    <a:pt x="2844" y="0"/>
                  </a:moveTo>
                  <a:lnTo>
                    <a:pt x="2844" y="0"/>
                  </a:lnTo>
                  <a:cubicBezTo>
                    <a:pt x="1279" y="773"/>
                    <a:pt x="201" y="2290"/>
                    <a:pt x="1" y="4026"/>
                  </a:cubicBezTo>
                  <a:cubicBezTo>
                    <a:pt x="220" y="4026"/>
                    <a:pt x="440" y="3998"/>
                    <a:pt x="650" y="3950"/>
                  </a:cubicBezTo>
                  <a:lnTo>
                    <a:pt x="2262" y="4704"/>
                  </a:lnTo>
                  <a:cubicBezTo>
                    <a:pt x="2287" y="4715"/>
                    <a:pt x="2313" y="4720"/>
                    <a:pt x="2338" y="4720"/>
                  </a:cubicBezTo>
                  <a:cubicBezTo>
                    <a:pt x="2438" y="4720"/>
                    <a:pt x="2529" y="4637"/>
                    <a:pt x="2529" y="4522"/>
                  </a:cubicBezTo>
                  <a:lnTo>
                    <a:pt x="2443" y="2748"/>
                  </a:lnTo>
                  <a:cubicBezTo>
                    <a:pt x="3016" y="1947"/>
                    <a:pt x="3168" y="926"/>
                    <a:pt x="2844" y="0"/>
                  </a:cubicBezTo>
                  <a:close/>
                </a:path>
              </a:pathLst>
            </a:custGeom>
            <a:solidFill>
              <a:srgbClr val="9DAB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64" name="Google Shape;12164;p79"/>
            <p:cNvSpPr/>
            <p:nvPr/>
          </p:nvSpPr>
          <p:spPr>
            <a:xfrm>
              <a:off x="1967493" y="2155738"/>
              <a:ext cx="115685" cy="132679"/>
            </a:xfrm>
            <a:custGeom>
              <a:avLst/>
              <a:gdLst/>
              <a:ahLst/>
              <a:cxnLst/>
              <a:rect l="l" t="t" r="r" b="b"/>
              <a:pathLst>
                <a:path w="4418" h="5067" extrusionOk="0">
                  <a:moveTo>
                    <a:pt x="3712" y="1"/>
                  </a:moveTo>
                  <a:cubicBezTo>
                    <a:pt x="3397" y="2004"/>
                    <a:pt x="1947" y="3635"/>
                    <a:pt x="1" y="4179"/>
                  </a:cubicBezTo>
                  <a:lnTo>
                    <a:pt x="153" y="5066"/>
                  </a:lnTo>
                  <a:cubicBezTo>
                    <a:pt x="2529" y="4656"/>
                    <a:pt x="4303" y="2643"/>
                    <a:pt x="4408" y="230"/>
                  </a:cubicBezTo>
                  <a:cubicBezTo>
                    <a:pt x="4418" y="106"/>
                    <a:pt x="4313" y="1"/>
                    <a:pt x="4189"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65" name="Google Shape;12165;p79"/>
            <p:cNvSpPr/>
            <p:nvPr/>
          </p:nvSpPr>
          <p:spPr>
            <a:xfrm>
              <a:off x="1969745" y="2000854"/>
              <a:ext cx="134669" cy="134460"/>
            </a:xfrm>
            <a:custGeom>
              <a:avLst/>
              <a:gdLst/>
              <a:ahLst/>
              <a:cxnLst/>
              <a:rect l="l" t="t" r="r" b="b"/>
              <a:pathLst>
                <a:path w="5143" h="5135" extrusionOk="0">
                  <a:moveTo>
                    <a:pt x="230" y="1"/>
                  </a:moveTo>
                  <a:cubicBezTo>
                    <a:pt x="106" y="1"/>
                    <a:pt x="1" y="96"/>
                    <a:pt x="1" y="220"/>
                  </a:cubicBezTo>
                  <a:lnTo>
                    <a:pt x="1" y="4914"/>
                  </a:lnTo>
                  <a:cubicBezTo>
                    <a:pt x="1" y="5038"/>
                    <a:pt x="96" y="5133"/>
                    <a:pt x="220" y="5133"/>
                  </a:cubicBezTo>
                  <a:lnTo>
                    <a:pt x="4914" y="5133"/>
                  </a:lnTo>
                  <a:cubicBezTo>
                    <a:pt x="4919" y="5134"/>
                    <a:pt x="4924" y="5134"/>
                    <a:pt x="4929" y="5134"/>
                  </a:cubicBezTo>
                  <a:cubicBezTo>
                    <a:pt x="5047" y="5134"/>
                    <a:pt x="5143" y="5032"/>
                    <a:pt x="5143" y="4904"/>
                  </a:cubicBezTo>
                  <a:cubicBezTo>
                    <a:pt x="5019" y="2252"/>
                    <a:pt x="2891" y="125"/>
                    <a:pt x="230"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66" name="Google Shape;12166;p79"/>
            <p:cNvSpPr/>
            <p:nvPr/>
          </p:nvSpPr>
          <p:spPr>
            <a:xfrm>
              <a:off x="1969745" y="2014365"/>
              <a:ext cx="134669" cy="120922"/>
            </a:xfrm>
            <a:custGeom>
              <a:avLst/>
              <a:gdLst/>
              <a:ahLst/>
              <a:cxnLst/>
              <a:rect l="l" t="t" r="r" b="b"/>
              <a:pathLst>
                <a:path w="5143" h="4618" extrusionOk="0">
                  <a:moveTo>
                    <a:pt x="2243" y="0"/>
                  </a:moveTo>
                  <a:lnTo>
                    <a:pt x="2243" y="0"/>
                  </a:lnTo>
                  <a:cubicBezTo>
                    <a:pt x="3378" y="973"/>
                    <a:pt x="4036" y="2395"/>
                    <a:pt x="4036" y="3892"/>
                  </a:cubicBezTo>
                  <a:lnTo>
                    <a:pt x="1" y="3892"/>
                  </a:lnTo>
                  <a:lnTo>
                    <a:pt x="1" y="4398"/>
                  </a:lnTo>
                  <a:cubicBezTo>
                    <a:pt x="1" y="4522"/>
                    <a:pt x="96" y="4617"/>
                    <a:pt x="220" y="4617"/>
                  </a:cubicBezTo>
                  <a:lnTo>
                    <a:pt x="4914" y="4617"/>
                  </a:lnTo>
                  <a:cubicBezTo>
                    <a:pt x="4919" y="4618"/>
                    <a:pt x="4923" y="4618"/>
                    <a:pt x="4928" y="4618"/>
                  </a:cubicBezTo>
                  <a:cubicBezTo>
                    <a:pt x="5046" y="4618"/>
                    <a:pt x="5142" y="4508"/>
                    <a:pt x="5133" y="4388"/>
                  </a:cubicBezTo>
                  <a:cubicBezTo>
                    <a:pt x="5047" y="2509"/>
                    <a:pt x="3941" y="821"/>
                    <a:pt x="2243"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67" name="Google Shape;12167;p79"/>
            <p:cNvSpPr/>
            <p:nvPr/>
          </p:nvSpPr>
          <p:spPr>
            <a:xfrm>
              <a:off x="1860842" y="2155738"/>
              <a:ext cx="110684" cy="134591"/>
            </a:xfrm>
            <a:custGeom>
              <a:avLst/>
              <a:gdLst/>
              <a:ahLst/>
              <a:cxnLst/>
              <a:rect l="l" t="t" r="r" b="b"/>
              <a:pathLst>
                <a:path w="4227" h="5140" extrusionOk="0">
                  <a:moveTo>
                    <a:pt x="3349" y="1"/>
                  </a:moveTo>
                  <a:lnTo>
                    <a:pt x="172" y="3693"/>
                  </a:lnTo>
                  <a:lnTo>
                    <a:pt x="0" y="3893"/>
                  </a:lnTo>
                  <a:cubicBezTo>
                    <a:pt x="942" y="4704"/>
                    <a:pt x="2135" y="5140"/>
                    <a:pt x="3359" y="5140"/>
                  </a:cubicBezTo>
                  <a:cubicBezTo>
                    <a:pt x="3647" y="5140"/>
                    <a:pt x="3938" y="5115"/>
                    <a:pt x="4226" y="5066"/>
                  </a:cubicBezTo>
                  <a:lnTo>
                    <a:pt x="4074" y="4170"/>
                  </a:lnTo>
                  <a:lnTo>
                    <a:pt x="3349" y="1"/>
                  </a:ln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68" name="Google Shape;12168;p79"/>
            <p:cNvSpPr/>
            <p:nvPr/>
          </p:nvSpPr>
          <p:spPr>
            <a:xfrm>
              <a:off x="1860842" y="2252413"/>
              <a:ext cx="110684" cy="37916"/>
            </a:xfrm>
            <a:custGeom>
              <a:avLst/>
              <a:gdLst/>
              <a:ahLst/>
              <a:cxnLst/>
              <a:rect l="l" t="t" r="r" b="b"/>
              <a:pathLst>
                <a:path w="4227" h="1448" extrusionOk="0">
                  <a:moveTo>
                    <a:pt x="172" y="1"/>
                  </a:moveTo>
                  <a:lnTo>
                    <a:pt x="0" y="201"/>
                  </a:lnTo>
                  <a:cubicBezTo>
                    <a:pt x="942" y="1012"/>
                    <a:pt x="2135" y="1448"/>
                    <a:pt x="3359" y="1448"/>
                  </a:cubicBezTo>
                  <a:cubicBezTo>
                    <a:pt x="3647" y="1448"/>
                    <a:pt x="3938" y="1423"/>
                    <a:pt x="4226" y="1374"/>
                  </a:cubicBezTo>
                  <a:lnTo>
                    <a:pt x="4074" y="487"/>
                  </a:lnTo>
                  <a:cubicBezTo>
                    <a:pt x="3912" y="535"/>
                    <a:pt x="3740" y="573"/>
                    <a:pt x="3578" y="602"/>
                  </a:cubicBezTo>
                  <a:cubicBezTo>
                    <a:pt x="3289" y="651"/>
                    <a:pt x="2998" y="675"/>
                    <a:pt x="2709" y="675"/>
                  </a:cubicBezTo>
                  <a:cubicBezTo>
                    <a:pt x="1823" y="675"/>
                    <a:pt x="949" y="446"/>
                    <a:pt x="172" y="1"/>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69" name="Google Shape;12169;p79"/>
            <p:cNvSpPr/>
            <p:nvPr/>
          </p:nvSpPr>
          <p:spPr>
            <a:xfrm>
              <a:off x="1725989" y="1991820"/>
              <a:ext cx="177089" cy="148966"/>
            </a:xfrm>
            <a:custGeom>
              <a:avLst/>
              <a:gdLst/>
              <a:ahLst/>
              <a:cxnLst/>
              <a:rect l="l" t="t" r="r" b="b"/>
              <a:pathLst>
                <a:path w="6763" h="5689" extrusionOk="0">
                  <a:moveTo>
                    <a:pt x="3358" y="0"/>
                  </a:moveTo>
                  <a:cubicBezTo>
                    <a:pt x="1269" y="0"/>
                    <a:pt x="1" y="2333"/>
                    <a:pt x="1172" y="4095"/>
                  </a:cubicBezTo>
                  <a:cubicBezTo>
                    <a:pt x="1673" y="4835"/>
                    <a:pt x="2502" y="5265"/>
                    <a:pt x="3364" y="5265"/>
                  </a:cubicBezTo>
                  <a:cubicBezTo>
                    <a:pt x="3603" y="5265"/>
                    <a:pt x="3844" y="5232"/>
                    <a:pt x="4082" y="5164"/>
                  </a:cubicBezTo>
                  <a:lnTo>
                    <a:pt x="5169" y="5669"/>
                  </a:lnTo>
                  <a:cubicBezTo>
                    <a:pt x="5198" y="5682"/>
                    <a:pt x="5227" y="5689"/>
                    <a:pt x="5256" y="5689"/>
                  </a:cubicBezTo>
                  <a:cubicBezTo>
                    <a:pt x="5374" y="5689"/>
                    <a:pt x="5482" y="5589"/>
                    <a:pt x="5475" y="5459"/>
                  </a:cubicBezTo>
                  <a:lnTo>
                    <a:pt x="5427" y="4267"/>
                  </a:lnTo>
                  <a:cubicBezTo>
                    <a:pt x="6763" y="2578"/>
                    <a:pt x="5618" y="88"/>
                    <a:pt x="3471" y="3"/>
                  </a:cubicBezTo>
                  <a:cubicBezTo>
                    <a:pt x="3433" y="1"/>
                    <a:pt x="3396" y="0"/>
                    <a:pt x="3358"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70" name="Google Shape;12170;p79"/>
            <p:cNvSpPr/>
            <p:nvPr/>
          </p:nvSpPr>
          <p:spPr>
            <a:xfrm>
              <a:off x="1798128" y="2039582"/>
              <a:ext cx="20529" cy="52737"/>
            </a:xfrm>
            <a:custGeom>
              <a:avLst/>
              <a:gdLst/>
              <a:ahLst/>
              <a:cxnLst/>
              <a:rect l="l" t="t" r="r" b="b"/>
              <a:pathLst>
                <a:path w="784" h="2014" extrusionOk="0">
                  <a:moveTo>
                    <a:pt x="258" y="1"/>
                  </a:moveTo>
                  <a:cubicBezTo>
                    <a:pt x="1" y="20"/>
                    <a:pt x="1" y="392"/>
                    <a:pt x="258" y="420"/>
                  </a:cubicBezTo>
                  <a:lnTo>
                    <a:pt x="373" y="420"/>
                  </a:lnTo>
                  <a:lnTo>
                    <a:pt x="373" y="1813"/>
                  </a:lnTo>
                  <a:cubicBezTo>
                    <a:pt x="373" y="1928"/>
                    <a:pt x="468" y="2014"/>
                    <a:pt x="583" y="2014"/>
                  </a:cubicBezTo>
                  <a:cubicBezTo>
                    <a:pt x="697" y="2014"/>
                    <a:pt x="783" y="1928"/>
                    <a:pt x="783" y="1813"/>
                  </a:cubicBezTo>
                  <a:lnTo>
                    <a:pt x="783" y="211"/>
                  </a:lnTo>
                  <a:cubicBezTo>
                    <a:pt x="783" y="96"/>
                    <a:pt x="697" y="1"/>
                    <a:pt x="583"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71" name="Google Shape;12171;p79"/>
            <p:cNvSpPr/>
            <p:nvPr/>
          </p:nvSpPr>
          <p:spPr>
            <a:xfrm>
              <a:off x="1797893" y="2083808"/>
              <a:ext cx="31239" cy="10762"/>
            </a:xfrm>
            <a:custGeom>
              <a:avLst/>
              <a:gdLst/>
              <a:ahLst/>
              <a:cxnLst/>
              <a:rect l="l" t="t" r="r" b="b"/>
              <a:pathLst>
                <a:path w="1193" h="411" extrusionOk="0">
                  <a:moveTo>
                    <a:pt x="258" y="0"/>
                  </a:moveTo>
                  <a:cubicBezTo>
                    <a:pt x="0" y="19"/>
                    <a:pt x="0" y="391"/>
                    <a:pt x="258" y="410"/>
                  </a:cubicBezTo>
                  <a:lnTo>
                    <a:pt x="935" y="410"/>
                  </a:lnTo>
                  <a:cubicBezTo>
                    <a:pt x="1193" y="391"/>
                    <a:pt x="1193" y="19"/>
                    <a:pt x="935"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72" name="Google Shape;12172;p79"/>
            <p:cNvSpPr/>
            <p:nvPr/>
          </p:nvSpPr>
          <p:spPr>
            <a:xfrm>
              <a:off x="1800145" y="2023006"/>
              <a:ext cx="18513" cy="15868"/>
            </a:xfrm>
            <a:custGeom>
              <a:avLst/>
              <a:gdLst/>
              <a:ahLst/>
              <a:cxnLst/>
              <a:rect l="l" t="t" r="r" b="b"/>
              <a:pathLst>
                <a:path w="707" h="606" extrusionOk="0">
                  <a:moveTo>
                    <a:pt x="404" y="0"/>
                  </a:moveTo>
                  <a:cubicBezTo>
                    <a:pt x="329" y="0"/>
                    <a:pt x="253" y="28"/>
                    <a:pt x="191" y="90"/>
                  </a:cubicBezTo>
                  <a:cubicBezTo>
                    <a:pt x="0" y="281"/>
                    <a:pt x="134" y="605"/>
                    <a:pt x="410" y="605"/>
                  </a:cubicBezTo>
                  <a:cubicBezTo>
                    <a:pt x="572" y="605"/>
                    <a:pt x="706" y="471"/>
                    <a:pt x="706" y="300"/>
                  </a:cubicBezTo>
                  <a:cubicBezTo>
                    <a:pt x="706" y="120"/>
                    <a:pt x="558" y="0"/>
                    <a:pt x="404"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173" name="Google Shape;12173;p79"/>
          <p:cNvGrpSpPr/>
          <p:nvPr/>
        </p:nvGrpSpPr>
        <p:grpSpPr>
          <a:xfrm>
            <a:off x="1768409" y="3791751"/>
            <a:ext cx="367978" cy="359075"/>
            <a:chOff x="1768409" y="3791751"/>
            <a:chExt cx="367978" cy="359075"/>
          </a:xfrm>
        </p:grpSpPr>
        <p:sp>
          <p:nvSpPr>
            <p:cNvPr id="12174" name="Google Shape;12174;p79"/>
            <p:cNvSpPr/>
            <p:nvPr/>
          </p:nvSpPr>
          <p:spPr>
            <a:xfrm>
              <a:off x="1919784" y="3791751"/>
              <a:ext cx="216602" cy="216052"/>
            </a:xfrm>
            <a:custGeom>
              <a:avLst/>
              <a:gdLst/>
              <a:ahLst/>
              <a:cxnLst/>
              <a:rect l="l" t="t" r="r" b="b"/>
              <a:pathLst>
                <a:path w="8272" h="8251" extrusionOk="0">
                  <a:moveTo>
                    <a:pt x="5348" y="1"/>
                  </a:moveTo>
                  <a:cubicBezTo>
                    <a:pt x="5291" y="1"/>
                    <a:pt x="5233" y="22"/>
                    <a:pt x="5190" y="65"/>
                  </a:cubicBezTo>
                  <a:lnTo>
                    <a:pt x="1" y="5255"/>
                  </a:lnTo>
                  <a:lnTo>
                    <a:pt x="2996" y="8251"/>
                  </a:lnTo>
                  <a:lnTo>
                    <a:pt x="8186" y="3051"/>
                  </a:lnTo>
                  <a:cubicBezTo>
                    <a:pt x="8272" y="2965"/>
                    <a:pt x="8272" y="2822"/>
                    <a:pt x="8186" y="2736"/>
                  </a:cubicBezTo>
                  <a:lnTo>
                    <a:pt x="5505" y="65"/>
                  </a:lnTo>
                  <a:cubicBezTo>
                    <a:pt x="5462" y="22"/>
                    <a:pt x="5405" y="1"/>
                    <a:pt x="5348"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75" name="Google Shape;12175;p79"/>
            <p:cNvSpPr/>
            <p:nvPr/>
          </p:nvSpPr>
          <p:spPr>
            <a:xfrm>
              <a:off x="1919784" y="3833673"/>
              <a:ext cx="173895" cy="173868"/>
            </a:xfrm>
            <a:custGeom>
              <a:avLst/>
              <a:gdLst/>
              <a:ahLst/>
              <a:cxnLst/>
              <a:rect l="l" t="t" r="r" b="b"/>
              <a:pathLst>
                <a:path w="6641" h="6640" extrusionOk="0">
                  <a:moveTo>
                    <a:pt x="3645" y="0"/>
                  </a:moveTo>
                  <a:lnTo>
                    <a:pt x="1" y="3654"/>
                  </a:lnTo>
                  <a:lnTo>
                    <a:pt x="2996" y="6640"/>
                  </a:lnTo>
                  <a:lnTo>
                    <a:pt x="6641" y="2996"/>
                  </a:lnTo>
                  <a:lnTo>
                    <a:pt x="3645" y="0"/>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76" name="Google Shape;12176;p79"/>
            <p:cNvSpPr/>
            <p:nvPr/>
          </p:nvSpPr>
          <p:spPr>
            <a:xfrm>
              <a:off x="2048195" y="3831735"/>
              <a:ext cx="16994" cy="15894"/>
            </a:xfrm>
            <a:custGeom>
              <a:avLst/>
              <a:gdLst/>
              <a:ahLst/>
              <a:cxnLst/>
              <a:rect l="l" t="t" r="r" b="b"/>
              <a:pathLst>
                <a:path w="649" h="607" extrusionOk="0">
                  <a:moveTo>
                    <a:pt x="326" y="0"/>
                  </a:moveTo>
                  <a:cubicBezTo>
                    <a:pt x="270" y="0"/>
                    <a:pt x="215" y="22"/>
                    <a:pt x="172" y="65"/>
                  </a:cubicBezTo>
                  <a:lnTo>
                    <a:pt x="86" y="151"/>
                  </a:lnTo>
                  <a:cubicBezTo>
                    <a:pt x="0" y="236"/>
                    <a:pt x="0" y="379"/>
                    <a:pt x="86" y="465"/>
                  </a:cubicBezTo>
                  <a:lnTo>
                    <a:pt x="172" y="542"/>
                  </a:lnTo>
                  <a:cubicBezTo>
                    <a:pt x="215" y="585"/>
                    <a:pt x="270" y="606"/>
                    <a:pt x="326" y="606"/>
                  </a:cubicBezTo>
                  <a:cubicBezTo>
                    <a:pt x="382" y="606"/>
                    <a:pt x="439" y="585"/>
                    <a:pt x="487" y="542"/>
                  </a:cubicBezTo>
                  <a:lnTo>
                    <a:pt x="563" y="465"/>
                  </a:lnTo>
                  <a:cubicBezTo>
                    <a:pt x="649" y="379"/>
                    <a:pt x="649" y="236"/>
                    <a:pt x="563" y="151"/>
                  </a:cubicBezTo>
                  <a:lnTo>
                    <a:pt x="487" y="65"/>
                  </a:lnTo>
                  <a:cubicBezTo>
                    <a:pt x="439" y="22"/>
                    <a:pt x="382" y="0"/>
                    <a:pt x="326"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77" name="Google Shape;12177;p79"/>
            <p:cNvSpPr/>
            <p:nvPr/>
          </p:nvSpPr>
          <p:spPr>
            <a:xfrm>
              <a:off x="2079172" y="3862712"/>
              <a:ext cx="16994" cy="15868"/>
            </a:xfrm>
            <a:custGeom>
              <a:avLst/>
              <a:gdLst/>
              <a:ahLst/>
              <a:cxnLst/>
              <a:rect l="l" t="t" r="r" b="b"/>
              <a:pathLst>
                <a:path w="649" h="606" extrusionOk="0">
                  <a:moveTo>
                    <a:pt x="320" y="0"/>
                  </a:moveTo>
                  <a:cubicBezTo>
                    <a:pt x="263" y="0"/>
                    <a:pt x="205" y="22"/>
                    <a:pt x="162" y="65"/>
                  </a:cubicBezTo>
                  <a:lnTo>
                    <a:pt x="86" y="150"/>
                  </a:lnTo>
                  <a:cubicBezTo>
                    <a:pt x="0" y="236"/>
                    <a:pt x="0" y="379"/>
                    <a:pt x="86" y="465"/>
                  </a:cubicBezTo>
                  <a:lnTo>
                    <a:pt x="162" y="542"/>
                  </a:lnTo>
                  <a:cubicBezTo>
                    <a:pt x="205" y="585"/>
                    <a:pt x="263" y="606"/>
                    <a:pt x="320" y="606"/>
                  </a:cubicBezTo>
                  <a:cubicBezTo>
                    <a:pt x="377" y="606"/>
                    <a:pt x="434" y="585"/>
                    <a:pt x="477" y="542"/>
                  </a:cubicBezTo>
                  <a:lnTo>
                    <a:pt x="563" y="465"/>
                  </a:lnTo>
                  <a:cubicBezTo>
                    <a:pt x="649" y="379"/>
                    <a:pt x="649" y="236"/>
                    <a:pt x="563" y="150"/>
                  </a:cubicBezTo>
                  <a:lnTo>
                    <a:pt x="477" y="65"/>
                  </a:lnTo>
                  <a:cubicBezTo>
                    <a:pt x="434" y="22"/>
                    <a:pt x="377" y="0"/>
                    <a:pt x="320"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78" name="Google Shape;12178;p79"/>
            <p:cNvSpPr/>
            <p:nvPr/>
          </p:nvSpPr>
          <p:spPr>
            <a:xfrm>
              <a:off x="1768409" y="3834982"/>
              <a:ext cx="324511" cy="315843"/>
            </a:xfrm>
            <a:custGeom>
              <a:avLst/>
              <a:gdLst/>
              <a:ahLst/>
              <a:cxnLst/>
              <a:rect l="l" t="t" r="r" b="b"/>
              <a:pathLst>
                <a:path w="12393" h="12062" extrusionOk="0">
                  <a:moveTo>
                    <a:pt x="7962" y="0"/>
                  </a:moveTo>
                  <a:cubicBezTo>
                    <a:pt x="7904" y="0"/>
                    <a:pt x="7847" y="22"/>
                    <a:pt x="7804" y="65"/>
                  </a:cubicBezTo>
                  <a:lnTo>
                    <a:pt x="1250" y="6628"/>
                  </a:lnTo>
                  <a:cubicBezTo>
                    <a:pt x="1" y="7868"/>
                    <a:pt x="1" y="9881"/>
                    <a:pt x="1250" y="11131"/>
                  </a:cubicBezTo>
                  <a:cubicBezTo>
                    <a:pt x="1870" y="11751"/>
                    <a:pt x="2684" y="12061"/>
                    <a:pt x="3498" y="12061"/>
                  </a:cubicBezTo>
                  <a:cubicBezTo>
                    <a:pt x="4313" y="12061"/>
                    <a:pt x="5128" y="11751"/>
                    <a:pt x="5753" y="11131"/>
                  </a:cubicBezTo>
                  <a:lnTo>
                    <a:pt x="12307" y="4568"/>
                  </a:lnTo>
                  <a:cubicBezTo>
                    <a:pt x="12393" y="4482"/>
                    <a:pt x="12393" y="4339"/>
                    <a:pt x="12307" y="4253"/>
                  </a:cubicBezTo>
                  <a:lnTo>
                    <a:pt x="8119" y="65"/>
                  </a:lnTo>
                  <a:cubicBezTo>
                    <a:pt x="8076" y="22"/>
                    <a:pt x="8019" y="0"/>
                    <a:pt x="7962"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79" name="Google Shape;12179;p79"/>
            <p:cNvSpPr/>
            <p:nvPr/>
          </p:nvSpPr>
          <p:spPr>
            <a:xfrm>
              <a:off x="1864900" y="3952762"/>
              <a:ext cx="106835" cy="103064"/>
            </a:xfrm>
            <a:custGeom>
              <a:avLst/>
              <a:gdLst/>
              <a:ahLst/>
              <a:cxnLst/>
              <a:rect l="l" t="t" r="r" b="b"/>
              <a:pathLst>
                <a:path w="4080" h="3936" extrusionOk="0">
                  <a:moveTo>
                    <a:pt x="3798" y="1"/>
                  </a:moveTo>
                  <a:cubicBezTo>
                    <a:pt x="3753" y="1"/>
                    <a:pt x="3705" y="18"/>
                    <a:pt x="3661" y="60"/>
                  </a:cubicBezTo>
                  <a:lnTo>
                    <a:pt x="141" y="3580"/>
                  </a:lnTo>
                  <a:cubicBezTo>
                    <a:pt x="1" y="3711"/>
                    <a:pt x="90" y="3933"/>
                    <a:pt x="273" y="3933"/>
                  </a:cubicBezTo>
                  <a:cubicBezTo>
                    <a:pt x="276" y="3933"/>
                    <a:pt x="280" y="3933"/>
                    <a:pt x="284" y="3933"/>
                  </a:cubicBezTo>
                  <a:cubicBezTo>
                    <a:pt x="292" y="3934"/>
                    <a:pt x="299" y="3935"/>
                    <a:pt x="307" y="3935"/>
                  </a:cubicBezTo>
                  <a:cubicBezTo>
                    <a:pt x="356" y="3935"/>
                    <a:pt x="404" y="3909"/>
                    <a:pt x="437" y="3876"/>
                  </a:cubicBezTo>
                  <a:lnTo>
                    <a:pt x="3947" y="346"/>
                  </a:lnTo>
                  <a:cubicBezTo>
                    <a:pt x="4080" y="199"/>
                    <a:pt x="3951" y="1"/>
                    <a:pt x="3798"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80" name="Google Shape;12180;p79"/>
            <p:cNvSpPr/>
            <p:nvPr/>
          </p:nvSpPr>
          <p:spPr>
            <a:xfrm>
              <a:off x="1773907" y="3934826"/>
              <a:ext cx="319012" cy="216000"/>
            </a:xfrm>
            <a:custGeom>
              <a:avLst/>
              <a:gdLst/>
              <a:ahLst/>
              <a:cxnLst/>
              <a:rect l="l" t="t" r="r" b="b"/>
              <a:pathLst>
                <a:path w="12183" h="8249" extrusionOk="0">
                  <a:moveTo>
                    <a:pt x="11668" y="1"/>
                  </a:moveTo>
                  <a:lnTo>
                    <a:pt x="5476" y="6183"/>
                  </a:lnTo>
                  <a:cubicBezTo>
                    <a:pt x="4856" y="6808"/>
                    <a:pt x="4043" y="7120"/>
                    <a:pt x="3228" y="7120"/>
                  </a:cubicBezTo>
                  <a:cubicBezTo>
                    <a:pt x="2414" y="7120"/>
                    <a:pt x="1598" y="6808"/>
                    <a:pt x="973" y="6183"/>
                  </a:cubicBezTo>
                  <a:cubicBezTo>
                    <a:pt x="554" y="5763"/>
                    <a:pt x="258" y="5238"/>
                    <a:pt x="124" y="4656"/>
                  </a:cubicBezTo>
                  <a:lnTo>
                    <a:pt x="124" y="4656"/>
                  </a:lnTo>
                  <a:cubicBezTo>
                    <a:pt x="0" y="5639"/>
                    <a:pt x="334" y="6612"/>
                    <a:pt x="1040" y="7318"/>
                  </a:cubicBezTo>
                  <a:cubicBezTo>
                    <a:pt x="1660" y="7938"/>
                    <a:pt x="2474" y="8248"/>
                    <a:pt x="3288" y="8248"/>
                  </a:cubicBezTo>
                  <a:cubicBezTo>
                    <a:pt x="4103" y="8248"/>
                    <a:pt x="4918" y="7938"/>
                    <a:pt x="5543" y="7318"/>
                  </a:cubicBezTo>
                  <a:lnTo>
                    <a:pt x="12097" y="755"/>
                  </a:lnTo>
                  <a:cubicBezTo>
                    <a:pt x="12183" y="669"/>
                    <a:pt x="12183" y="526"/>
                    <a:pt x="12097" y="440"/>
                  </a:cubicBezTo>
                  <a:lnTo>
                    <a:pt x="11668" y="1"/>
                  </a:ln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81" name="Google Shape;12181;p79"/>
            <p:cNvSpPr/>
            <p:nvPr/>
          </p:nvSpPr>
          <p:spPr>
            <a:xfrm>
              <a:off x="1916197" y="3992485"/>
              <a:ext cx="70176" cy="30558"/>
            </a:xfrm>
            <a:custGeom>
              <a:avLst/>
              <a:gdLst/>
              <a:ahLst/>
              <a:cxnLst/>
              <a:rect l="l" t="t" r="r" b="b"/>
              <a:pathLst>
                <a:path w="2680" h="1167" extrusionOk="0">
                  <a:moveTo>
                    <a:pt x="305" y="0"/>
                  </a:moveTo>
                  <a:cubicBezTo>
                    <a:pt x="140" y="0"/>
                    <a:pt x="0" y="223"/>
                    <a:pt x="166" y="375"/>
                  </a:cubicBezTo>
                  <a:lnTo>
                    <a:pt x="662" y="861"/>
                  </a:lnTo>
                  <a:cubicBezTo>
                    <a:pt x="853" y="1062"/>
                    <a:pt x="1111" y="1166"/>
                    <a:pt x="1387" y="1166"/>
                  </a:cubicBezTo>
                  <a:cubicBezTo>
                    <a:pt x="1664" y="1166"/>
                    <a:pt x="1922" y="1062"/>
                    <a:pt x="2122" y="861"/>
                  </a:cubicBezTo>
                  <a:lnTo>
                    <a:pt x="2513" y="470"/>
                  </a:lnTo>
                  <a:cubicBezTo>
                    <a:pt x="2680" y="318"/>
                    <a:pt x="2538" y="100"/>
                    <a:pt x="2373" y="100"/>
                  </a:cubicBezTo>
                  <a:cubicBezTo>
                    <a:pt x="2320" y="100"/>
                    <a:pt x="2266" y="122"/>
                    <a:pt x="2217" y="174"/>
                  </a:cubicBezTo>
                  <a:lnTo>
                    <a:pt x="1826" y="575"/>
                  </a:lnTo>
                  <a:cubicBezTo>
                    <a:pt x="1702" y="694"/>
                    <a:pt x="1545" y="754"/>
                    <a:pt x="1389" y="754"/>
                  </a:cubicBezTo>
                  <a:cubicBezTo>
                    <a:pt x="1232" y="754"/>
                    <a:pt x="1077" y="694"/>
                    <a:pt x="958" y="575"/>
                  </a:cubicBezTo>
                  <a:lnTo>
                    <a:pt x="462" y="79"/>
                  </a:lnTo>
                  <a:cubicBezTo>
                    <a:pt x="413" y="23"/>
                    <a:pt x="358" y="0"/>
                    <a:pt x="305"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82" name="Google Shape;12182;p79"/>
            <p:cNvSpPr/>
            <p:nvPr/>
          </p:nvSpPr>
          <p:spPr>
            <a:xfrm>
              <a:off x="1879328" y="3957607"/>
              <a:ext cx="44096" cy="67924"/>
            </a:xfrm>
            <a:custGeom>
              <a:avLst/>
              <a:gdLst/>
              <a:ahLst/>
              <a:cxnLst/>
              <a:rect l="l" t="t" r="r" b="b"/>
              <a:pathLst>
                <a:path w="1684" h="2594" extrusionOk="0">
                  <a:moveTo>
                    <a:pt x="1373" y="1"/>
                  </a:moveTo>
                  <a:cubicBezTo>
                    <a:pt x="1321" y="1"/>
                    <a:pt x="1267" y="23"/>
                    <a:pt x="1221" y="75"/>
                  </a:cubicBezTo>
                  <a:lnTo>
                    <a:pt x="296" y="1001"/>
                  </a:lnTo>
                  <a:cubicBezTo>
                    <a:pt x="0" y="1296"/>
                    <a:pt x="0" y="1783"/>
                    <a:pt x="296" y="2088"/>
                  </a:cubicBezTo>
                  <a:lnTo>
                    <a:pt x="744" y="2537"/>
                  </a:lnTo>
                  <a:cubicBezTo>
                    <a:pt x="783" y="2575"/>
                    <a:pt x="840" y="2594"/>
                    <a:pt x="887" y="2594"/>
                  </a:cubicBezTo>
                  <a:cubicBezTo>
                    <a:pt x="1078" y="2594"/>
                    <a:pt x="1174" y="2374"/>
                    <a:pt x="1040" y="2241"/>
                  </a:cubicBezTo>
                  <a:lnTo>
                    <a:pt x="592" y="1792"/>
                  </a:lnTo>
                  <a:cubicBezTo>
                    <a:pt x="458" y="1649"/>
                    <a:pt x="458" y="1430"/>
                    <a:pt x="592" y="1296"/>
                  </a:cubicBezTo>
                  <a:lnTo>
                    <a:pt x="1517" y="371"/>
                  </a:lnTo>
                  <a:cubicBezTo>
                    <a:pt x="1684" y="219"/>
                    <a:pt x="1537" y="1"/>
                    <a:pt x="1373"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83" name="Google Shape;12183;p79"/>
            <p:cNvSpPr/>
            <p:nvPr/>
          </p:nvSpPr>
          <p:spPr>
            <a:xfrm>
              <a:off x="1858092" y="4036266"/>
              <a:ext cx="28489" cy="28254"/>
            </a:xfrm>
            <a:custGeom>
              <a:avLst/>
              <a:gdLst/>
              <a:ahLst/>
              <a:cxnLst/>
              <a:rect l="l" t="t" r="r" b="b"/>
              <a:pathLst>
                <a:path w="1088" h="1079" extrusionOk="0">
                  <a:moveTo>
                    <a:pt x="544" y="0"/>
                  </a:moveTo>
                  <a:cubicBezTo>
                    <a:pt x="248" y="0"/>
                    <a:pt x="0" y="239"/>
                    <a:pt x="0" y="544"/>
                  </a:cubicBezTo>
                  <a:cubicBezTo>
                    <a:pt x="0" y="840"/>
                    <a:pt x="248" y="1078"/>
                    <a:pt x="544" y="1078"/>
                  </a:cubicBezTo>
                  <a:cubicBezTo>
                    <a:pt x="840" y="1078"/>
                    <a:pt x="1088" y="840"/>
                    <a:pt x="1088" y="544"/>
                  </a:cubicBezTo>
                  <a:cubicBezTo>
                    <a:pt x="1088" y="239"/>
                    <a:pt x="840" y="0"/>
                    <a:pt x="544"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84" name="Google Shape;12184;p79"/>
            <p:cNvSpPr/>
            <p:nvPr/>
          </p:nvSpPr>
          <p:spPr>
            <a:xfrm>
              <a:off x="1953275" y="3946818"/>
              <a:ext cx="22755" cy="22519"/>
            </a:xfrm>
            <a:custGeom>
              <a:avLst/>
              <a:gdLst/>
              <a:ahLst/>
              <a:cxnLst/>
              <a:rect l="l" t="t" r="r" b="b"/>
              <a:pathLst>
                <a:path w="869" h="860" extrusionOk="0">
                  <a:moveTo>
                    <a:pt x="429" y="1"/>
                  </a:moveTo>
                  <a:cubicBezTo>
                    <a:pt x="200" y="1"/>
                    <a:pt x="0" y="192"/>
                    <a:pt x="0" y="430"/>
                  </a:cubicBezTo>
                  <a:cubicBezTo>
                    <a:pt x="0" y="669"/>
                    <a:pt x="200" y="859"/>
                    <a:pt x="429" y="859"/>
                  </a:cubicBezTo>
                  <a:cubicBezTo>
                    <a:pt x="668" y="859"/>
                    <a:pt x="868" y="669"/>
                    <a:pt x="868" y="430"/>
                  </a:cubicBezTo>
                  <a:cubicBezTo>
                    <a:pt x="868" y="192"/>
                    <a:pt x="668" y="1"/>
                    <a:pt x="429"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85" name="Google Shape;12185;p79"/>
            <p:cNvSpPr/>
            <p:nvPr/>
          </p:nvSpPr>
          <p:spPr>
            <a:xfrm>
              <a:off x="1966760" y="3989552"/>
              <a:ext cx="22755" cy="22755"/>
            </a:xfrm>
            <a:custGeom>
              <a:avLst/>
              <a:gdLst/>
              <a:ahLst/>
              <a:cxnLst/>
              <a:rect l="l" t="t" r="r" b="b"/>
              <a:pathLst>
                <a:path w="869" h="869" extrusionOk="0">
                  <a:moveTo>
                    <a:pt x="439" y="0"/>
                  </a:moveTo>
                  <a:cubicBezTo>
                    <a:pt x="201" y="0"/>
                    <a:pt x="0" y="191"/>
                    <a:pt x="0" y="429"/>
                  </a:cubicBezTo>
                  <a:cubicBezTo>
                    <a:pt x="0" y="668"/>
                    <a:pt x="201" y="868"/>
                    <a:pt x="439" y="868"/>
                  </a:cubicBezTo>
                  <a:cubicBezTo>
                    <a:pt x="678" y="868"/>
                    <a:pt x="868" y="668"/>
                    <a:pt x="868" y="429"/>
                  </a:cubicBezTo>
                  <a:cubicBezTo>
                    <a:pt x="868" y="191"/>
                    <a:pt x="678" y="0"/>
                    <a:pt x="439"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86" name="Google Shape;12186;p79"/>
            <p:cNvSpPr/>
            <p:nvPr/>
          </p:nvSpPr>
          <p:spPr>
            <a:xfrm>
              <a:off x="1904806" y="3951060"/>
              <a:ext cx="22493" cy="22781"/>
            </a:xfrm>
            <a:custGeom>
              <a:avLst/>
              <a:gdLst/>
              <a:ahLst/>
              <a:cxnLst/>
              <a:rect l="l" t="t" r="r" b="b"/>
              <a:pathLst>
                <a:path w="859" h="870" extrusionOk="0">
                  <a:moveTo>
                    <a:pt x="430" y="1"/>
                  </a:moveTo>
                  <a:cubicBezTo>
                    <a:pt x="191" y="1"/>
                    <a:pt x="0" y="201"/>
                    <a:pt x="0" y="440"/>
                  </a:cubicBezTo>
                  <a:cubicBezTo>
                    <a:pt x="0" y="669"/>
                    <a:pt x="191" y="869"/>
                    <a:pt x="430" y="869"/>
                  </a:cubicBezTo>
                  <a:cubicBezTo>
                    <a:pt x="668" y="869"/>
                    <a:pt x="859" y="669"/>
                    <a:pt x="859" y="440"/>
                  </a:cubicBezTo>
                  <a:cubicBezTo>
                    <a:pt x="859" y="201"/>
                    <a:pt x="668" y="1"/>
                    <a:pt x="430"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187" name="Google Shape;12187;p79"/>
          <p:cNvGrpSpPr/>
          <p:nvPr/>
        </p:nvGrpSpPr>
        <p:grpSpPr>
          <a:xfrm>
            <a:off x="2668963" y="3791306"/>
            <a:ext cx="358735" cy="359311"/>
            <a:chOff x="2668963" y="3791306"/>
            <a:chExt cx="358735" cy="359311"/>
          </a:xfrm>
        </p:grpSpPr>
        <p:sp>
          <p:nvSpPr>
            <p:cNvPr id="12188" name="Google Shape;12188;p79"/>
            <p:cNvSpPr/>
            <p:nvPr/>
          </p:nvSpPr>
          <p:spPr>
            <a:xfrm>
              <a:off x="2854065" y="4004268"/>
              <a:ext cx="75203" cy="75230"/>
            </a:xfrm>
            <a:custGeom>
              <a:avLst/>
              <a:gdLst/>
              <a:ahLst/>
              <a:cxnLst/>
              <a:rect l="l" t="t" r="r" b="b"/>
              <a:pathLst>
                <a:path w="2872" h="2873" extrusionOk="0">
                  <a:moveTo>
                    <a:pt x="2509" y="1"/>
                  </a:moveTo>
                  <a:lnTo>
                    <a:pt x="0" y="2510"/>
                  </a:lnTo>
                  <a:lnTo>
                    <a:pt x="363" y="2872"/>
                  </a:lnTo>
                  <a:lnTo>
                    <a:pt x="2872" y="354"/>
                  </a:lnTo>
                  <a:lnTo>
                    <a:pt x="2509" y="1"/>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89" name="Google Shape;12189;p79"/>
            <p:cNvSpPr/>
            <p:nvPr/>
          </p:nvSpPr>
          <p:spPr>
            <a:xfrm>
              <a:off x="2879045" y="4029249"/>
              <a:ext cx="75203" cy="75230"/>
            </a:xfrm>
            <a:custGeom>
              <a:avLst/>
              <a:gdLst/>
              <a:ahLst/>
              <a:cxnLst/>
              <a:rect l="l" t="t" r="r" b="b"/>
              <a:pathLst>
                <a:path w="2872" h="2873" extrusionOk="0">
                  <a:moveTo>
                    <a:pt x="2509" y="1"/>
                  </a:moveTo>
                  <a:lnTo>
                    <a:pt x="0" y="2510"/>
                  </a:lnTo>
                  <a:lnTo>
                    <a:pt x="363" y="2872"/>
                  </a:lnTo>
                  <a:lnTo>
                    <a:pt x="2872" y="354"/>
                  </a:lnTo>
                  <a:lnTo>
                    <a:pt x="2509" y="1"/>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90" name="Google Shape;12190;p79"/>
            <p:cNvSpPr/>
            <p:nvPr/>
          </p:nvSpPr>
          <p:spPr>
            <a:xfrm>
              <a:off x="2904026" y="4054229"/>
              <a:ext cx="75203" cy="75230"/>
            </a:xfrm>
            <a:custGeom>
              <a:avLst/>
              <a:gdLst/>
              <a:ahLst/>
              <a:cxnLst/>
              <a:rect l="l" t="t" r="r" b="b"/>
              <a:pathLst>
                <a:path w="2872" h="2873" extrusionOk="0">
                  <a:moveTo>
                    <a:pt x="2509" y="1"/>
                  </a:moveTo>
                  <a:lnTo>
                    <a:pt x="0" y="2510"/>
                  </a:lnTo>
                  <a:lnTo>
                    <a:pt x="363" y="2872"/>
                  </a:lnTo>
                  <a:lnTo>
                    <a:pt x="2872" y="354"/>
                  </a:lnTo>
                  <a:lnTo>
                    <a:pt x="2509" y="1"/>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91" name="Google Shape;12191;p79"/>
            <p:cNvSpPr/>
            <p:nvPr/>
          </p:nvSpPr>
          <p:spPr>
            <a:xfrm>
              <a:off x="2829320" y="4006415"/>
              <a:ext cx="153156" cy="143913"/>
            </a:xfrm>
            <a:custGeom>
              <a:avLst/>
              <a:gdLst/>
              <a:ahLst/>
              <a:cxnLst/>
              <a:rect l="l" t="t" r="r" b="b"/>
              <a:pathLst>
                <a:path w="5849" h="5496" extrusionOk="0">
                  <a:moveTo>
                    <a:pt x="1851" y="726"/>
                  </a:moveTo>
                  <a:cubicBezTo>
                    <a:pt x="2105" y="726"/>
                    <a:pt x="2358" y="826"/>
                    <a:pt x="2548" y="1026"/>
                  </a:cubicBezTo>
                  <a:lnTo>
                    <a:pt x="4608" y="3086"/>
                  </a:lnTo>
                  <a:cubicBezTo>
                    <a:pt x="5000" y="3458"/>
                    <a:pt x="5009" y="4078"/>
                    <a:pt x="4628" y="4460"/>
                  </a:cubicBezTo>
                  <a:cubicBezTo>
                    <a:pt x="4440" y="4647"/>
                    <a:pt x="4196" y="4740"/>
                    <a:pt x="3951" y="4740"/>
                  </a:cubicBezTo>
                  <a:cubicBezTo>
                    <a:pt x="3697" y="4740"/>
                    <a:pt x="3443" y="4640"/>
                    <a:pt x="3254" y="4441"/>
                  </a:cubicBezTo>
                  <a:lnTo>
                    <a:pt x="1193" y="2380"/>
                  </a:lnTo>
                  <a:cubicBezTo>
                    <a:pt x="802" y="2008"/>
                    <a:pt x="792" y="1388"/>
                    <a:pt x="1174" y="1007"/>
                  </a:cubicBezTo>
                  <a:cubicBezTo>
                    <a:pt x="1361" y="819"/>
                    <a:pt x="1606" y="726"/>
                    <a:pt x="1851" y="726"/>
                  </a:cubicBezTo>
                  <a:close/>
                  <a:moveTo>
                    <a:pt x="1875" y="0"/>
                  </a:moveTo>
                  <a:cubicBezTo>
                    <a:pt x="1439" y="0"/>
                    <a:pt x="1002" y="167"/>
                    <a:pt x="668" y="501"/>
                  </a:cubicBezTo>
                  <a:cubicBezTo>
                    <a:pt x="1" y="1169"/>
                    <a:pt x="1" y="2247"/>
                    <a:pt x="668" y="2914"/>
                  </a:cubicBezTo>
                  <a:lnTo>
                    <a:pt x="2729" y="4966"/>
                  </a:lnTo>
                  <a:lnTo>
                    <a:pt x="2739" y="4966"/>
                  </a:lnTo>
                  <a:cubicBezTo>
                    <a:pt x="3072" y="5319"/>
                    <a:pt x="3519" y="5495"/>
                    <a:pt x="3966" y="5495"/>
                  </a:cubicBezTo>
                  <a:cubicBezTo>
                    <a:pt x="4401" y="5495"/>
                    <a:pt x="4837" y="5328"/>
                    <a:pt x="5171" y="4994"/>
                  </a:cubicBezTo>
                  <a:cubicBezTo>
                    <a:pt x="5849" y="4326"/>
                    <a:pt x="5830" y="3220"/>
                    <a:pt x="5143" y="2562"/>
                  </a:cubicBezTo>
                  <a:lnTo>
                    <a:pt x="3082" y="501"/>
                  </a:lnTo>
                  <a:cubicBezTo>
                    <a:pt x="2748" y="167"/>
                    <a:pt x="2312" y="0"/>
                    <a:pt x="1875" y="0"/>
                  </a:cubicBez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92" name="Google Shape;12192;p79"/>
            <p:cNvSpPr/>
            <p:nvPr/>
          </p:nvSpPr>
          <p:spPr>
            <a:xfrm>
              <a:off x="2917511" y="3991857"/>
              <a:ext cx="24745" cy="23697"/>
            </a:xfrm>
            <a:custGeom>
              <a:avLst/>
              <a:gdLst/>
              <a:ahLst/>
              <a:cxnLst/>
              <a:rect l="l" t="t" r="r" b="b"/>
              <a:pathLst>
                <a:path w="945" h="905" extrusionOk="0">
                  <a:moveTo>
                    <a:pt x="415" y="0"/>
                  </a:moveTo>
                  <a:cubicBezTo>
                    <a:pt x="358" y="0"/>
                    <a:pt x="301" y="22"/>
                    <a:pt x="258" y="65"/>
                  </a:cubicBezTo>
                  <a:lnTo>
                    <a:pt x="86" y="246"/>
                  </a:lnTo>
                  <a:cubicBezTo>
                    <a:pt x="0" y="332"/>
                    <a:pt x="0" y="475"/>
                    <a:pt x="86" y="561"/>
                  </a:cubicBezTo>
                  <a:lnTo>
                    <a:pt x="363" y="847"/>
                  </a:lnTo>
                  <a:cubicBezTo>
                    <a:pt x="406" y="885"/>
                    <a:pt x="463" y="904"/>
                    <a:pt x="520" y="904"/>
                  </a:cubicBezTo>
                  <a:cubicBezTo>
                    <a:pt x="577" y="904"/>
                    <a:pt x="635" y="885"/>
                    <a:pt x="678" y="847"/>
                  </a:cubicBezTo>
                  <a:lnTo>
                    <a:pt x="859" y="666"/>
                  </a:lnTo>
                  <a:cubicBezTo>
                    <a:pt x="945" y="580"/>
                    <a:pt x="945" y="437"/>
                    <a:pt x="859" y="351"/>
                  </a:cubicBezTo>
                  <a:lnTo>
                    <a:pt x="573" y="65"/>
                  </a:lnTo>
                  <a:cubicBezTo>
                    <a:pt x="530" y="22"/>
                    <a:pt x="473" y="0"/>
                    <a:pt x="415"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93" name="Google Shape;12193;p79"/>
            <p:cNvSpPr/>
            <p:nvPr/>
          </p:nvSpPr>
          <p:spPr>
            <a:xfrm>
              <a:off x="2942492" y="4016837"/>
              <a:ext cx="24745" cy="23619"/>
            </a:xfrm>
            <a:custGeom>
              <a:avLst/>
              <a:gdLst/>
              <a:ahLst/>
              <a:cxnLst/>
              <a:rect l="l" t="t" r="r" b="b"/>
              <a:pathLst>
                <a:path w="945" h="902" extrusionOk="0">
                  <a:moveTo>
                    <a:pt x="415" y="0"/>
                  </a:moveTo>
                  <a:cubicBezTo>
                    <a:pt x="358" y="0"/>
                    <a:pt x="301" y="22"/>
                    <a:pt x="258" y="65"/>
                  </a:cubicBezTo>
                  <a:lnTo>
                    <a:pt x="86" y="246"/>
                  </a:lnTo>
                  <a:cubicBezTo>
                    <a:pt x="0" y="332"/>
                    <a:pt x="0" y="465"/>
                    <a:pt x="86" y="551"/>
                  </a:cubicBezTo>
                  <a:lnTo>
                    <a:pt x="363" y="837"/>
                  </a:lnTo>
                  <a:cubicBezTo>
                    <a:pt x="406" y="880"/>
                    <a:pt x="463" y="902"/>
                    <a:pt x="520" y="902"/>
                  </a:cubicBezTo>
                  <a:cubicBezTo>
                    <a:pt x="577" y="902"/>
                    <a:pt x="635" y="880"/>
                    <a:pt x="678" y="837"/>
                  </a:cubicBezTo>
                  <a:lnTo>
                    <a:pt x="859" y="656"/>
                  </a:lnTo>
                  <a:cubicBezTo>
                    <a:pt x="945" y="570"/>
                    <a:pt x="945" y="427"/>
                    <a:pt x="859" y="351"/>
                  </a:cubicBezTo>
                  <a:lnTo>
                    <a:pt x="573" y="65"/>
                  </a:lnTo>
                  <a:cubicBezTo>
                    <a:pt x="530" y="22"/>
                    <a:pt x="472" y="0"/>
                    <a:pt x="415"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94" name="Google Shape;12194;p79"/>
            <p:cNvSpPr/>
            <p:nvPr/>
          </p:nvSpPr>
          <p:spPr>
            <a:xfrm>
              <a:off x="2967210" y="4041818"/>
              <a:ext cx="24771" cy="23619"/>
            </a:xfrm>
            <a:custGeom>
              <a:avLst/>
              <a:gdLst/>
              <a:ahLst/>
              <a:cxnLst/>
              <a:rect l="l" t="t" r="r" b="b"/>
              <a:pathLst>
                <a:path w="946" h="902" extrusionOk="0">
                  <a:moveTo>
                    <a:pt x="425" y="0"/>
                  </a:moveTo>
                  <a:cubicBezTo>
                    <a:pt x="368" y="0"/>
                    <a:pt x="311" y="22"/>
                    <a:pt x="268" y="65"/>
                  </a:cubicBezTo>
                  <a:lnTo>
                    <a:pt x="87" y="246"/>
                  </a:lnTo>
                  <a:cubicBezTo>
                    <a:pt x="1" y="332"/>
                    <a:pt x="1" y="465"/>
                    <a:pt x="87" y="551"/>
                  </a:cubicBezTo>
                  <a:lnTo>
                    <a:pt x="373" y="837"/>
                  </a:lnTo>
                  <a:cubicBezTo>
                    <a:pt x="416" y="880"/>
                    <a:pt x="473" y="902"/>
                    <a:pt x="530" y="902"/>
                  </a:cubicBezTo>
                  <a:cubicBezTo>
                    <a:pt x="587" y="902"/>
                    <a:pt x="645" y="880"/>
                    <a:pt x="688" y="837"/>
                  </a:cubicBezTo>
                  <a:lnTo>
                    <a:pt x="869" y="656"/>
                  </a:lnTo>
                  <a:cubicBezTo>
                    <a:pt x="945" y="570"/>
                    <a:pt x="945" y="427"/>
                    <a:pt x="869" y="351"/>
                  </a:cubicBezTo>
                  <a:lnTo>
                    <a:pt x="583" y="65"/>
                  </a:lnTo>
                  <a:cubicBezTo>
                    <a:pt x="540" y="22"/>
                    <a:pt x="482" y="0"/>
                    <a:pt x="425"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95" name="Google Shape;12195;p79"/>
            <p:cNvSpPr/>
            <p:nvPr/>
          </p:nvSpPr>
          <p:spPr>
            <a:xfrm>
              <a:off x="2704496" y="3827467"/>
              <a:ext cx="68395" cy="64179"/>
            </a:xfrm>
            <a:custGeom>
              <a:avLst/>
              <a:gdLst/>
              <a:ahLst/>
              <a:cxnLst/>
              <a:rect l="l" t="t" r="r" b="b"/>
              <a:pathLst>
                <a:path w="2612" h="2451" extrusionOk="0">
                  <a:moveTo>
                    <a:pt x="297" y="0"/>
                  </a:moveTo>
                  <a:cubicBezTo>
                    <a:pt x="138" y="0"/>
                    <a:pt x="1" y="216"/>
                    <a:pt x="160" y="361"/>
                  </a:cubicBezTo>
                  <a:lnTo>
                    <a:pt x="2182" y="2384"/>
                  </a:lnTo>
                  <a:cubicBezTo>
                    <a:pt x="2230" y="2422"/>
                    <a:pt x="2278" y="2450"/>
                    <a:pt x="2335" y="2450"/>
                  </a:cubicBezTo>
                  <a:cubicBezTo>
                    <a:pt x="2516" y="2450"/>
                    <a:pt x="2612" y="2231"/>
                    <a:pt x="2478" y="2097"/>
                  </a:cubicBezTo>
                  <a:lnTo>
                    <a:pt x="446" y="75"/>
                  </a:lnTo>
                  <a:cubicBezTo>
                    <a:pt x="400" y="22"/>
                    <a:pt x="347" y="0"/>
                    <a:pt x="297"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96" name="Google Shape;12196;p79"/>
            <p:cNvSpPr/>
            <p:nvPr/>
          </p:nvSpPr>
          <p:spPr>
            <a:xfrm>
              <a:off x="2671005" y="3882927"/>
              <a:ext cx="87641" cy="31448"/>
            </a:xfrm>
            <a:custGeom>
              <a:avLst/>
              <a:gdLst/>
              <a:ahLst/>
              <a:cxnLst/>
              <a:rect l="l" t="t" r="r" b="b"/>
              <a:pathLst>
                <a:path w="3347" h="1201" extrusionOk="0">
                  <a:moveTo>
                    <a:pt x="301" y="0"/>
                  </a:moveTo>
                  <a:cubicBezTo>
                    <a:pt x="78" y="0"/>
                    <a:pt x="0" y="338"/>
                    <a:pt x="246" y="409"/>
                  </a:cubicBezTo>
                  <a:lnTo>
                    <a:pt x="3003" y="1191"/>
                  </a:lnTo>
                  <a:cubicBezTo>
                    <a:pt x="3023" y="1201"/>
                    <a:pt x="3042" y="1201"/>
                    <a:pt x="3061" y="1201"/>
                  </a:cubicBezTo>
                  <a:cubicBezTo>
                    <a:pt x="3299" y="1201"/>
                    <a:pt x="3347" y="857"/>
                    <a:pt x="3118" y="800"/>
                  </a:cubicBezTo>
                  <a:lnTo>
                    <a:pt x="361" y="8"/>
                  </a:lnTo>
                  <a:cubicBezTo>
                    <a:pt x="340" y="3"/>
                    <a:pt x="320" y="0"/>
                    <a:pt x="301"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97" name="Google Shape;12197;p79"/>
            <p:cNvSpPr/>
            <p:nvPr/>
          </p:nvSpPr>
          <p:spPr>
            <a:xfrm>
              <a:off x="2668963" y="3926394"/>
              <a:ext cx="86934" cy="32941"/>
            </a:xfrm>
            <a:custGeom>
              <a:avLst/>
              <a:gdLst/>
              <a:ahLst/>
              <a:cxnLst/>
              <a:rect l="l" t="t" r="r" b="b"/>
              <a:pathLst>
                <a:path w="3320" h="1258" extrusionOk="0">
                  <a:moveTo>
                    <a:pt x="3026" y="0"/>
                  </a:moveTo>
                  <a:cubicBezTo>
                    <a:pt x="3007" y="0"/>
                    <a:pt x="2988" y="3"/>
                    <a:pt x="2967" y="8"/>
                  </a:cubicBezTo>
                  <a:lnTo>
                    <a:pt x="229" y="857"/>
                  </a:lnTo>
                  <a:cubicBezTo>
                    <a:pt x="0" y="924"/>
                    <a:pt x="48" y="1258"/>
                    <a:pt x="286" y="1258"/>
                  </a:cubicBezTo>
                  <a:cubicBezTo>
                    <a:pt x="305" y="1258"/>
                    <a:pt x="324" y="1248"/>
                    <a:pt x="343" y="1248"/>
                  </a:cubicBezTo>
                  <a:lnTo>
                    <a:pt x="3091" y="399"/>
                  </a:lnTo>
                  <a:cubicBezTo>
                    <a:pt x="3319" y="329"/>
                    <a:pt x="3240" y="0"/>
                    <a:pt x="3026"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98" name="Google Shape;12198;p79"/>
            <p:cNvSpPr/>
            <p:nvPr/>
          </p:nvSpPr>
          <p:spPr>
            <a:xfrm>
              <a:off x="2761422" y="3794081"/>
              <a:ext cx="33203" cy="83085"/>
            </a:xfrm>
            <a:custGeom>
              <a:avLst/>
              <a:gdLst/>
              <a:ahLst/>
              <a:cxnLst/>
              <a:rect l="l" t="t" r="r" b="b"/>
              <a:pathLst>
                <a:path w="1268" h="3173" extrusionOk="0">
                  <a:moveTo>
                    <a:pt x="252" y="0"/>
                  </a:moveTo>
                  <a:cubicBezTo>
                    <a:pt x="127" y="0"/>
                    <a:pt x="1" y="102"/>
                    <a:pt x="47" y="262"/>
                  </a:cubicBezTo>
                  <a:lnTo>
                    <a:pt x="829" y="3020"/>
                  </a:lnTo>
                  <a:cubicBezTo>
                    <a:pt x="857" y="3105"/>
                    <a:pt x="934" y="3172"/>
                    <a:pt x="1029" y="3172"/>
                  </a:cubicBezTo>
                  <a:cubicBezTo>
                    <a:pt x="1163" y="3172"/>
                    <a:pt x="1268" y="3039"/>
                    <a:pt x="1229" y="2915"/>
                  </a:cubicBezTo>
                  <a:lnTo>
                    <a:pt x="447" y="148"/>
                  </a:lnTo>
                  <a:cubicBezTo>
                    <a:pt x="417" y="45"/>
                    <a:pt x="335" y="0"/>
                    <a:pt x="252"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199" name="Google Shape;12199;p79"/>
            <p:cNvSpPr/>
            <p:nvPr/>
          </p:nvSpPr>
          <p:spPr>
            <a:xfrm>
              <a:off x="2805099" y="3791306"/>
              <a:ext cx="34774" cy="82849"/>
            </a:xfrm>
            <a:custGeom>
              <a:avLst/>
              <a:gdLst/>
              <a:ahLst/>
              <a:cxnLst/>
              <a:rect l="l" t="t" r="r" b="b"/>
              <a:pathLst>
                <a:path w="1328" h="3164" extrusionOk="0">
                  <a:moveTo>
                    <a:pt x="1070" y="0"/>
                  </a:moveTo>
                  <a:cubicBezTo>
                    <a:pt x="988" y="0"/>
                    <a:pt x="908" y="45"/>
                    <a:pt x="878" y="149"/>
                  </a:cubicBezTo>
                  <a:lnTo>
                    <a:pt x="38" y="2897"/>
                  </a:lnTo>
                  <a:cubicBezTo>
                    <a:pt x="0" y="3030"/>
                    <a:pt x="96" y="3164"/>
                    <a:pt x="239" y="3164"/>
                  </a:cubicBezTo>
                  <a:cubicBezTo>
                    <a:pt x="325" y="3164"/>
                    <a:pt x="401" y="3097"/>
                    <a:pt x="430" y="3021"/>
                  </a:cubicBezTo>
                  <a:lnTo>
                    <a:pt x="1269" y="273"/>
                  </a:lnTo>
                  <a:cubicBezTo>
                    <a:pt x="1327" y="110"/>
                    <a:pt x="1197" y="0"/>
                    <a:pt x="1070"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00" name="Google Shape;12200;p79"/>
            <p:cNvSpPr/>
            <p:nvPr/>
          </p:nvSpPr>
          <p:spPr>
            <a:xfrm>
              <a:off x="2757128" y="3882220"/>
              <a:ext cx="261064" cy="259729"/>
            </a:xfrm>
            <a:custGeom>
              <a:avLst/>
              <a:gdLst/>
              <a:ahLst/>
              <a:cxnLst/>
              <a:rect l="l" t="t" r="r" b="b"/>
              <a:pathLst>
                <a:path w="9970" h="9919" extrusionOk="0">
                  <a:moveTo>
                    <a:pt x="2862" y="1"/>
                  </a:moveTo>
                  <a:cubicBezTo>
                    <a:pt x="2807" y="1"/>
                    <a:pt x="2753" y="21"/>
                    <a:pt x="2710" y="64"/>
                  </a:cubicBezTo>
                  <a:lnTo>
                    <a:pt x="115" y="2659"/>
                  </a:lnTo>
                  <a:cubicBezTo>
                    <a:pt x="1" y="2773"/>
                    <a:pt x="48" y="2973"/>
                    <a:pt x="211" y="3021"/>
                  </a:cubicBezTo>
                  <a:lnTo>
                    <a:pt x="821" y="3202"/>
                  </a:lnTo>
                  <a:lnTo>
                    <a:pt x="1184" y="3307"/>
                  </a:lnTo>
                  <a:cubicBezTo>
                    <a:pt x="1327" y="3345"/>
                    <a:pt x="1470" y="3393"/>
                    <a:pt x="1613" y="3441"/>
                  </a:cubicBezTo>
                  <a:cubicBezTo>
                    <a:pt x="2796" y="3861"/>
                    <a:pt x="3874" y="4538"/>
                    <a:pt x="4771" y="5425"/>
                  </a:cubicBezTo>
                  <a:lnTo>
                    <a:pt x="9254" y="9918"/>
                  </a:lnTo>
                  <a:lnTo>
                    <a:pt x="9970" y="9203"/>
                  </a:lnTo>
                  <a:lnTo>
                    <a:pt x="5477" y="4710"/>
                  </a:lnTo>
                  <a:cubicBezTo>
                    <a:pt x="4589" y="3822"/>
                    <a:pt x="3912" y="2744"/>
                    <a:pt x="3492" y="1561"/>
                  </a:cubicBezTo>
                  <a:cubicBezTo>
                    <a:pt x="3445" y="1418"/>
                    <a:pt x="3397" y="1275"/>
                    <a:pt x="3359" y="1132"/>
                  </a:cubicBezTo>
                  <a:lnTo>
                    <a:pt x="3254" y="770"/>
                  </a:lnTo>
                  <a:lnTo>
                    <a:pt x="3072" y="159"/>
                  </a:lnTo>
                  <a:cubicBezTo>
                    <a:pt x="3043" y="58"/>
                    <a:pt x="2953" y="1"/>
                    <a:pt x="2862"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01" name="Google Shape;12201;p79"/>
            <p:cNvSpPr/>
            <p:nvPr/>
          </p:nvSpPr>
          <p:spPr>
            <a:xfrm>
              <a:off x="2757128" y="3881880"/>
              <a:ext cx="91700" cy="90207"/>
            </a:xfrm>
            <a:custGeom>
              <a:avLst/>
              <a:gdLst/>
              <a:ahLst/>
              <a:cxnLst/>
              <a:rect l="l" t="t" r="r" b="b"/>
              <a:pathLst>
                <a:path w="3502" h="3445" extrusionOk="0">
                  <a:moveTo>
                    <a:pt x="2861" y="0"/>
                  </a:moveTo>
                  <a:cubicBezTo>
                    <a:pt x="2807" y="0"/>
                    <a:pt x="2752" y="21"/>
                    <a:pt x="2710" y="67"/>
                  </a:cubicBezTo>
                  <a:lnTo>
                    <a:pt x="125" y="2653"/>
                  </a:lnTo>
                  <a:cubicBezTo>
                    <a:pt x="1" y="2777"/>
                    <a:pt x="58" y="2977"/>
                    <a:pt x="211" y="3025"/>
                  </a:cubicBezTo>
                  <a:lnTo>
                    <a:pt x="831" y="3196"/>
                  </a:lnTo>
                  <a:lnTo>
                    <a:pt x="1184" y="3301"/>
                  </a:lnTo>
                  <a:cubicBezTo>
                    <a:pt x="1327" y="3349"/>
                    <a:pt x="1479" y="3397"/>
                    <a:pt x="1622" y="3444"/>
                  </a:cubicBezTo>
                  <a:lnTo>
                    <a:pt x="3502" y="1565"/>
                  </a:lnTo>
                  <a:cubicBezTo>
                    <a:pt x="3445" y="1422"/>
                    <a:pt x="3397" y="1279"/>
                    <a:pt x="3359" y="1126"/>
                  </a:cubicBezTo>
                  <a:lnTo>
                    <a:pt x="3254" y="773"/>
                  </a:lnTo>
                  <a:lnTo>
                    <a:pt x="3072" y="163"/>
                  </a:lnTo>
                  <a:cubicBezTo>
                    <a:pt x="3042" y="61"/>
                    <a:pt x="2952" y="0"/>
                    <a:pt x="2861" y="0"/>
                  </a:cubicBez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02" name="Google Shape;12202;p79"/>
            <p:cNvSpPr/>
            <p:nvPr/>
          </p:nvSpPr>
          <p:spPr>
            <a:xfrm>
              <a:off x="2757128" y="3881984"/>
              <a:ext cx="85206" cy="83844"/>
            </a:xfrm>
            <a:custGeom>
              <a:avLst/>
              <a:gdLst/>
              <a:ahLst/>
              <a:cxnLst/>
              <a:rect l="l" t="t" r="r" b="b"/>
              <a:pathLst>
                <a:path w="3254" h="3202" extrusionOk="0">
                  <a:moveTo>
                    <a:pt x="2862" y="0"/>
                  </a:moveTo>
                  <a:cubicBezTo>
                    <a:pt x="2807" y="0"/>
                    <a:pt x="2753" y="20"/>
                    <a:pt x="2710" y="63"/>
                  </a:cubicBezTo>
                  <a:lnTo>
                    <a:pt x="115" y="2649"/>
                  </a:lnTo>
                  <a:cubicBezTo>
                    <a:pt x="1" y="2773"/>
                    <a:pt x="48" y="2973"/>
                    <a:pt x="211" y="3021"/>
                  </a:cubicBezTo>
                  <a:lnTo>
                    <a:pt x="831" y="3202"/>
                  </a:lnTo>
                  <a:lnTo>
                    <a:pt x="3254" y="769"/>
                  </a:lnTo>
                  <a:lnTo>
                    <a:pt x="3072" y="159"/>
                  </a:lnTo>
                  <a:cubicBezTo>
                    <a:pt x="3043" y="57"/>
                    <a:pt x="2953" y="0"/>
                    <a:pt x="2862" y="0"/>
                  </a:cubicBezTo>
                  <a:close/>
                </a:path>
              </a:pathLst>
            </a:custGeom>
            <a:solidFill>
              <a:srgbClr val="A7B5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03" name="Google Shape;12203;p79"/>
            <p:cNvSpPr/>
            <p:nvPr/>
          </p:nvSpPr>
          <p:spPr>
            <a:xfrm>
              <a:off x="2992950" y="4116995"/>
              <a:ext cx="34747" cy="33622"/>
            </a:xfrm>
            <a:custGeom>
              <a:avLst/>
              <a:gdLst/>
              <a:ahLst/>
              <a:cxnLst/>
              <a:rect l="l" t="t" r="r" b="b"/>
              <a:pathLst>
                <a:path w="1327" h="1284" extrusionOk="0">
                  <a:moveTo>
                    <a:pt x="920" y="1"/>
                  </a:moveTo>
                  <a:cubicBezTo>
                    <a:pt x="864" y="1"/>
                    <a:pt x="806" y="22"/>
                    <a:pt x="764" y="65"/>
                  </a:cubicBezTo>
                  <a:lnTo>
                    <a:pt x="86" y="743"/>
                  </a:lnTo>
                  <a:cubicBezTo>
                    <a:pt x="0" y="828"/>
                    <a:pt x="0" y="962"/>
                    <a:pt x="86" y="1048"/>
                  </a:cubicBezTo>
                  <a:lnTo>
                    <a:pt x="258" y="1220"/>
                  </a:lnTo>
                  <a:cubicBezTo>
                    <a:pt x="301" y="1262"/>
                    <a:pt x="356" y="1284"/>
                    <a:pt x="411" y="1284"/>
                  </a:cubicBezTo>
                  <a:cubicBezTo>
                    <a:pt x="465" y="1284"/>
                    <a:pt x="520" y="1262"/>
                    <a:pt x="563" y="1220"/>
                  </a:cubicBezTo>
                  <a:lnTo>
                    <a:pt x="1241" y="552"/>
                  </a:lnTo>
                  <a:cubicBezTo>
                    <a:pt x="1326" y="466"/>
                    <a:pt x="1326" y="323"/>
                    <a:pt x="1241" y="237"/>
                  </a:cubicBezTo>
                  <a:lnTo>
                    <a:pt x="1069" y="65"/>
                  </a:lnTo>
                  <a:cubicBezTo>
                    <a:pt x="1031" y="22"/>
                    <a:pt x="976" y="1"/>
                    <a:pt x="920" y="1"/>
                  </a:cubicBezTo>
                  <a:close/>
                </a:path>
              </a:pathLst>
            </a:custGeom>
            <a:solidFill>
              <a:srgbClr val="A7B5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204" name="Google Shape;12204;p79"/>
          <p:cNvGrpSpPr/>
          <p:nvPr/>
        </p:nvGrpSpPr>
        <p:grpSpPr>
          <a:xfrm>
            <a:off x="849682" y="1995198"/>
            <a:ext cx="363893" cy="291727"/>
            <a:chOff x="849682" y="1995198"/>
            <a:chExt cx="363893" cy="291727"/>
          </a:xfrm>
        </p:grpSpPr>
        <p:sp>
          <p:nvSpPr>
            <p:cNvPr id="12205" name="Google Shape;12205;p79"/>
            <p:cNvSpPr/>
            <p:nvPr/>
          </p:nvSpPr>
          <p:spPr>
            <a:xfrm>
              <a:off x="907838" y="2131517"/>
              <a:ext cx="247579" cy="155408"/>
            </a:xfrm>
            <a:custGeom>
              <a:avLst/>
              <a:gdLst/>
              <a:ahLst/>
              <a:cxnLst/>
              <a:rect l="l" t="t" r="r" b="b"/>
              <a:pathLst>
                <a:path w="9455" h="5935" extrusionOk="0">
                  <a:moveTo>
                    <a:pt x="0" y="0"/>
                  </a:moveTo>
                  <a:lnTo>
                    <a:pt x="0" y="4551"/>
                  </a:lnTo>
                  <a:cubicBezTo>
                    <a:pt x="0" y="4875"/>
                    <a:pt x="392" y="5171"/>
                    <a:pt x="1031" y="5409"/>
                  </a:cubicBezTo>
                  <a:cubicBezTo>
                    <a:pt x="1155" y="5457"/>
                    <a:pt x="1288" y="5505"/>
                    <a:pt x="1422" y="5543"/>
                  </a:cubicBezTo>
                  <a:cubicBezTo>
                    <a:pt x="1555" y="5581"/>
                    <a:pt x="1679" y="5610"/>
                    <a:pt x="1823" y="5638"/>
                  </a:cubicBezTo>
                  <a:cubicBezTo>
                    <a:pt x="1918" y="5667"/>
                    <a:pt x="2013" y="5686"/>
                    <a:pt x="2118" y="5705"/>
                  </a:cubicBezTo>
                  <a:cubicBezTo>
                    <a:pt x="2738" y="5820"/>
                    <a:pt x="3358" y="5886"/>
                    <a:pt x="3988" y="5915"/>
                  </a:cubicBezTo>
                  <a:cubicBezTo>
                    <a:pt x="4160" y="5925"/>
                    <a:pt x="4341" y="5934"/>
                    <a:pt x="4532" y="5934"/>
                  </a:cubicBezTo>
                  <a:lnTo>
                    <a:pt x="4933" y="5934"/>
                  </a:lnTo>
                  <a:cubicBezTo>
                    <a:pt x="5839" y="5925"/>
                    <a:pt x="6745" y="5829"/>
                    <a:pt x="7642" y="5638"/>
                  </a:cubicBezTo>
                  <a:cubicBezTo>
                    <a:pt x="7775" y="5610"/>
                    <a:pt x="7909" y="5572"/>
                    <a:pt x="8033" y="5533"/>
                  </a:cubicBezTo>
                  <a:cubicBezTo>
                    <a:pt x="8911" y="5285"/>
                    <a:pt x="9454" y="4932"/>
                    <a:pt x="9454" y="4541"/>
                  </a:cubicBezTo>
                  <a:lnTo>
                    <a:pt x="9454" y="0"/>
                  </a:ln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06" name="Google Shape;12206;p79"/>
            <p:cNvSpPr/>
            <p:nvPr/>
          </p:nvSpPr>
          <p:spPr>
            <a:xfrm>
              <a:off x="1140414" y="2131517"/>
              <a:ext cx="15004" cy="136424"/>
            </a:xfrm>
            <a:custGeom>
              <a:avLst/>
              <a:gdLst/>
              <a:ahLst/>
              <a:cxnLst/>
              <a:rect l="l" t="t" r="r" b="b"/>
              <a:pathLst>
                <a:path w="573" h="5210" extrusionOk="0">
                  <a:moveTo>
                    <a:pt x="0" y="0"/>
                  </a:moveTo>
                  <a:lnTo>
                    <a:pt x="0" y="5209"/>
                  </a:lnTo>
                  <a:cubicBezTo>
                    <a:pt x="363" y="5009"/>
                    <a:pt x="572" y="4780"/>
                    <a:pt x="572" y="4541"/>
                  </a:cubicBezTo>
                  <a:lnTo>
                    <a:pt x="572" y="0"/>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07" name="Google Shape;12207;p79"/>
            <p:cNvSpPr/>
            <p:nvPr/>
          </p:nvSpPr>
          <p:spPr>
            <a:xfrm>
              <a:off x="1026483" y="2148511"/>
              <a:ext cx="10526" cy="138414"/>
            </a:xfrm>
            <a:custGeom>
              <a:avLst/>
              <a:gdLst/>
              <a:ahLst/>
              <a:cxnLst/>
              <a:rect l="l" t="t" r="r" b="b"/>
              <a:pathLst>
                <a:path w="402" h="5286" extrusionOk="0">
                  <a:moveTo>
                    <a:pt x="201" y="0"/>
                  </a:moveTo>
                  <a:cubicBezTo>
                    <a:pt x="101" y="0"/>
                    <a:pt x="1" y="67"/>
                    <a:pt x="1" y="200"/>
                  </a:cubicBezTo>
                  <a:lnTo>
                    <a:pt x="1" y="5285"/>
                  </a:lnTo>
                  <a:lnTo>
                    <a:pt x="402" y="5285"/>
                  </a:lnTo>
                  <a:lnTo>
                    <a:pt x="402" y="200"/>
                  </a:lnTo>
                  <a:cubicBezTo>
                    <a:pt x="402" y="67"/>
                    <a:pt x="301" y="0"/>
                    <a:pt x="201" y="0"/>
                  </a:cubicBezTo>
                  <a:close/>
                </a:path>
              </a:pathLst>
            </a:custGeom>
            <a:solidFill>
              <a:srgbClr val="F0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08" name="Google Shape;12208;p79"/>
            <p:cNvSpPr/>
            <p:nvPr/>
          </p:nvSpPr>
          <p:spPr>
            <a:xfrm>
              <a:off x="945047" y="2148511"/>
              <a:ext cx="10526" cy="68212"/>
            </a:xfrm>
            <a:custGeom>
              <a:avLst/>
              <a:gdLst/>
              <a:ahLst/>
              <a:cxnLst/>
              <a:rect l="l" t="t" r="r" b="b"/>
              <a:pathLst>
                <a:path w="402" h="2605" extrusionOk="0">
                  <a:moveTo>
                    <a:pt x="201" y="0"/>
                  </a:moveTo>
                  <a:cubicBezTo>
                    <a:pt x="96" y="0"/>
                    <a:pt x="1" y="86"/>
                    <a:pt x="1" y="200"/>
                  </a:cubicBezTo>
                  <a:lnTo>
                    <a:pt x="1" y="2404"/>
                  </a:lnTo>
                  <a:cubicBezTo>
                    <a:pt x="1" y="2519"/>
                    <a:pt x="96" y="2604"/>
                    <a:pt x="201" y="2604"/>
                  </a:cubicBezTo>
                  <a:cubicBezTo>
                    <a:pt x="316" y="2604"/>
                    <a:pt x="402" y="2519"/>
                    <a:pt x="402" y="2404"/>
                  </a:cubicBezTo>
                  <a:lnTo>
                    <a:pt x="402" y="200"/>
                  </a:lnTo>
                  <a:cubicBezTo>
                    <a:pt x="402" y="86"/>
                    <a:pt x="316" y="0"/>
                    <a:pt x="201" y="0"/>
                  </a:cubicBezTo>
                  <a:close/>
                </a:path>
              </a:pathLst>
            </a:custGeom>
            <a:solidFill>
              <a:srgbClr val="F0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09" name="Google Shape;12209;p79"/>
            <p:cNvSpPr/>
            <p:nvPr/>
          </p:nvSpPr>
          <p:spPr>
            <a:xfrm>
              <a:off x="945309" y="2228192"/>
              <a:ext cx="10526" cy="50982"/>
            </a:xfrm>
            <a:custGeom>
              <a:avLst/>
              <a:gdLst/>
              <a:ahLst/>
              <a:cxnLst/>
              <a:rect l="l" t="t" r="r" b="b"/>
              <a:pathLst>
                <a:path w="402" h="1947" extrusionOk="0">
                  <a:moveTo>
                    <a:pt x="201" y="0"/>
                  </a:moveTo>
                  <a:cubicBezTo>
                    <a:pt x="86" y="0"/>
                    <a:pt x="0" y="86"/>
                    <a:pt x="0" y="191"/>
                  </a:cubicBezTo>
                  <a:lnTo>
                    <a:pt x="0" y="1841"/>
                  </a:lnTo>
                  <a:cubicBezTo>
                    <a:pt x="124" y="1880"/>
                    <a:pt x="258" y="1908"/>
                    <a:pt x="392" y="1946"/>
                  </a:cubicBezTo>
                  <a:cubicBezTo>
                    <a:pt x="401" y="1927"/>
                    <a:pt x="401" y="1908"/>
                    <a:pt x="392" y="1899"/>
                  </a:cubicBezTo>
                  <a:cubicBezTo>
                    <a:pt x="392" y="1326"/>
                    <a:pt x="392" y="763"/>
                    <a:pt x="401" y="201"/>
                  </a:cubicBezTo>
                  <a:cubicBezTo>
                    <a:pt x="401" y="86"/>
                    <a:pt x="315" y="0"/>
                    <a:pt x="201" y="0"/>
                  </a:cubicBezTo>
                  <a:close/>
                </a:path>
              </a:pathLst>
            </a:custGeom>
            <a:solidFill>
              <a:srgbClr val="F0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10" name="Google Shape;12210;p79"/>
            <p:cNvSpPr/>
            <p:nvPr/>
          </p:nvSpPr>
          <p:spPr>
            <a:xfrm>
              <a:off x="1107682" y="2148511"/>
              <a:ext cx="10762" cy="130663"/>
            </a:xfrm>
            <a:custGeom>
              <a:avLst/>
              <a:gdLst/>
              <a:ahLst/>
              <a:cxnLst/>
              <a:rect l="l" t="t" r="r" b="b"/>
              <a:pathLst>
                <a:path w="411" h="4990" extrusionOk="0">
                  <a:moveTo>
                    <a:pt x="210" y="0"/>
                  </a:moveTo>
                  <a:cubicBezTo>
                    <a:pt x="110" y="0"/>
                    <a:pt x="10" y="67"/>
                    <a:pt x="10" y="200"/>
                  </a:cubicBezTo>
                  <a:lnTo>
                    <a:pt x="10" y="4942"/>
                  </a:lnTo>
                  <a:cubicBezTo>
                    <a:pt x="0" y="4961"/>
                    <a:pt x="0" y="4970"/>
                    <a:pt x="10" y="4989"/>
                  </a:cubicBezTo>
                  <a:cubicBezTo>
                    <a:pt x="143" y="4961"/>
                    <a:pt x="277" y="4923"/>
                    <a:pt x="401" y="4884"/>
                  </a:cubicBezTo>
                  <a:lnTo>
                    <a:pt x="401" y="200"/>
                  </a:lnTo>
                  <a:lnTo>
                    <a:pt x="411" y="200"/>
                  </a:lnTo>
                  <a:cubicBezTo>
                    <a:pt x="411" y="67"/>
                    <a:pt x="310" y="0"/>
                    <a:pt x="210" y="0"/>
                  </a:cubicBezTo>
                  <a:close/>
                </a:path>
              </a:pathLst>
            </a:custGeom>
            <a:solidFill>
              <a:srgbClr val="F0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11" name="Google Shape;12211;p79"/>
            <p:cNvSpPr/>
            <p:nvPr/>
          </p:nvSpPr>
          <p:spPr>
            <a:xfrm>
              <a:off x="907838" y="2122274"/>
              <a:ext cx="247579" cy="59230"/>
            </a:xfrm>
            <a:custGeom>
              <a:avLst/>
              <a:gdLst/>
              <a:ahLst/>
              <a:cxnLst/>
              <a:rect l="l" t="t" r="r" b="b"/>
              <a:pathLst>
                <a:path w="9455" h="2262" extrusionOk="0">
                  <a:moveTo>
                    <a:pt x="0" y="0"/>
                  </a:moveTo>
                  <a:lnTo>
                    <a:pt x="0" y="868"/>
                  </a:lnTo>
                  <a:cubicBezTo>
                    <a:pt x="0" y="1565"/>
                    <a:pt x="1727" y="2137"/>
                    <a:pt x="3988" y="2242"/>
                  </a:cubicBezTo>
                  <a:cubicBezTo>
                    <a:pt x="4227" y="2252"/>
                    <a:pt x="4475" y="2261"/>
                    <a:pt x="4732" y="2261"/>
                  </a:cubicBezTo>
                  <a:cubicBezTo>
                    <a:pt x="7337" y="2261"/>
                    <a:pt x="9454" y="1641"/>
                    <a:pt x="9454" y="868"/>
                  </a:cubicBezTo>
                  <a:lnTo>
                    <a:pt x="9454" y="0"/>
                  </a:ln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12" name="Google Shape;12212;p79"/>
            <p:cNvSpPr/>
            <p:nvPr/>
          </p:nvSpPr>
          <p:spPr>
            <a:xfrm>
              <a:off x="1140414" y="2122012"/>
              <a:ext cx="15004" cy="40508"/>
            </a:xfrm>
            <a:custGeom>
              <a:avLst/>
              <a:gdLst/>
              <a:ahLst/>
              <a:cxnLst/>
              <a:rect l="l" t="t" r="r" b="b"/>
              <a:pathLst>
                <a:path w="573" h="1547" extrusionOk="0">
                  <a:moveTo>
                    <a:pt x="0" y="1"/>
                  </a:moveTo>
                  <a:lnTo>
                    <a:pt x="0" y="10"/>
                  </a:lnTo>
                  <a:lnTo>
                    <a:pt x="0" y="1546"/>
                  </a:lnTo>
                  <a:cubicBezTo>
                    <a:pt x="363" y="1346"/>
                    <a:pt x="572" y="1117"/>
                    <a:pt x="572" y="878"/>
                  </a:cubicBezTo>
                  <a:lnTo>
                    <a:pt x="572" y="1"/>
                  </a:lnTo>
                  <a:close/>
                </a:path>
              </a:pathLst>
            </a:custGeom>
            <a:solidFill>
              <a:srgbClr val="9DAB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13" name="Google Shape;12213;p79"/>
            <p:cNvSpPr/>
            <p:nvPr/>
          </p:nvSpPr>
          <p:spPr>
            <a:xfrm>
              <a:off x="907838" y="2085798"/>
              <a:ext cx="247579" cy="72716"/>
            </a:xfrm>
            <a:custGeom>
              <a:avLst/>
              <a:gdLst/>
              <a:ahLst/>
              <a:cxnLst/>
              <a:rect l="l" t="t" r="r" b="b"/>
              <a:pathLst>
                <a:path w="9455" h="2777" extrusionOk="0">
                  <a:moveTo>
                    <a:pt x="4732" y="1"/>
                  </a:moveTo>
                  <a:cubicBezTo>
                    <a:pt x="2118" y="1"/>
                    <a:pt x="0" y="621"/>
                    <a:pt x="0" y="1393"/>
                  </a:cubicBezTo>
                  <a:cubicBezTo>
                    <a:pt x="0" y="2157"/>
                    <a:pt x="2118" y="2777"/>
                    <a:pt x="4732" y="2777"/>
                  </a:cubicBezTo>
                  <a:cubicBezTo>
                    <a:pt x="7337" y="2777"/>
                    <a:pt x="9454" y="2157"/>
                    <a:pt x="9454" y="1393"/>
                  </a:cubicBezTo>
                  <a:cubicBezTo>
                    <a:pt x="9454" y="621"/>
                    <a:pt x="7337" y="1"/>
                    <a:pt x="4732" y="1"/>
                  </a:cubicBezTo>
                  <a:close/>
                </a:path>
              </a:pathLst>
            </a:custGeom>
            <a:solidFill>
              <a:srgbClr val="F0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14" name="Google Shape;12214;p79"/>
            <p:cNvSpPr/>
            <p:nvPr/>
          </p:nvSpPr>
          <p:spPr>
            <a:xfrm>
              <a:off x="1012264" y="2085798"/>
              <a:ext cx="143153" cy="72716"/>
            </a:xfrm>
            <a:custGeom>
              <a:avLst/>
              <a:gdLst/>
              <a:ahLst/>
              <a:cxnLst/>
              <a:rect l="l" t="t" r="r" b="b"/>
              <a:pathLst>
                <a:path w="5467" h="2777" extrusionOk="0">
                  <a:moveTo>
                    <a:pt x="744" y="1"/>
                  </a:moveTo>
                  <a:cubicBezTo>
                    <a:pt x="487" y="1"/>
                    <a:pt x="239" y="1"/>
                    <a:pt x="0" y="20"/>
                  </a:cubicBezTo>
                  <a:cubicBezTo>
                    <a:pt x="2252" y="125"/>
                    <a:pt x="3978" y="697"/>
                    <a:pt x="3978" y="1384"/>
                  </a:cubicBezTo>
                  <a:cubicBezTo>
                    <a:pt x="3978" y="2080"/>
                    <a:pt x="2252" y="2653"/>
                    <a:pt x="0" y="2758"/>
                  </a:cubicBezTo>
                  <a:cubicBezTo>
                    <a:pt x="239" y="2767"/>
                    <a:pt x="487" y="2777"/>
                    <a:pt x="744" y="2777"/>
                  </a:cubicBezTo>
                  <a:cubicBezTo>
                    <a:pt x="3349" y="2777"/>
                    <a:pt x="5466" y="2157"/>
                    <a:pt x="5466" y="1384"/>
                  </a:cubicBezTo>
                  <a:cubicBezTo>
                    <a:pt x="5466" y="621"/>
                    <a:pt x="3349" y="1"/>
                    <a:pt x="744" y="1"/>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15" name="Google Shape;12215;p79"/>
            <p:cNvSpPr/>
            <p:nvPr/>
          </p:nvSpPr>
          <p:spPr>
            <a:xfrm>
              <a:off x="1049971" y="1995198"/>
              <a:ext cx="123750" cy="119613"/>
            </a:xfrm>
            <a:custGeom>
              <a:avLst/>
              <a:gdLst/>
              <a:ahLst/>
              <a:cxnLst/>
              <a:rect l="l" t="t" r="r" b="b"/>
              <a:pathLst>
                <a:path w="4726" h="4568" extrusionOk="0">
                  <a:moveTo>
                    <a:pt x="4442" y="0"/>
                  </a:moveTo>
                  <a:cubicBezTo>
                    <a:pt x="4395" y="0"/>
                    <a:pt x="4346" y="19"/>
                    <a:pt x="4303" y="64"/>
                  </a:cubicBezTo>
                  <a:lnTo>
                    <a:pt x="134" y="4224"/>
                  </a:lnTo>
                  <a:cubicBezTo>
                    <a:pt x="1" y="4348"/>
                    <a:pt x="96" y="4567"/>
                    <a:pt x="277" y="4567"/>
                  </a:cubicBezTo>
                  <a:cubicBezTo>
                    <a:pt x="325" y="4567"/>
                    <a:pt x="382" y="4548"/>
                    <a:pt x="420" y="4510"/>
                  </a:cubicBezTo>
                  <a:lnTo>
                    <a:pt x="4580" y="341"/>
                  </a:lnTo>
                  <a:cubicBezTo>
                    <a:pt x="4725" y="195"/>
                    <a:pt x="4593" y="0"/>
                    <a:pt x="4442"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16" name="Google Shape;12216;p79"/>
            <p:cNvSpPr/>
            <p:nvPr/>
          </p:nvSpPr>
          <p:spPr>
            <a:xfrm>
              <a:off x="1044734" y="2103525"/>
              <a:ext cx="18513" cy="18775"/>
            </a:xfrm>
            <a:custGeom>
              <a:avLst/>
              <a:gdLst/>
              <a:ahLst/>
              <a:cxnLst/>
              <a:rect l="l" t="t" r="r" b="b"/>
              <a:pathLst>
                <a:path w="707" h="717" extrusionOk="0">
                  <a:moveTo>
                    <a:pt x="353" y="1"/>
                  </a:moveTo>
                  <a:cubicBezTo>
                    <a:pt x="153" y="1"/>
                    <a:pt x="0" y="163"/>
                    <a:pt x="0" y="354"/>
                  </a:cubicBezTo>
                  <a:cubicBezTo>
                    <a:pt x="0" y="554"/>
                    <a:pt x="153" y="716"/>
                    <a:pt x="353" y="716"/>
                  </a:cubicBezTo>
                  <a:cubicBezTo>
                    <a:pt x="544" y="716"/>
                    <a:pt x="706" y="554"/>
                    <a:pt x="706" y="354"/>
                  </a:cubicBezTo>
                  <a:cubicBezTo>
                    <a:pt x="706" y="163"/>
                    <a:pt x="544" y="1"/>
                    <a:pt x="353" y="1"/>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17" name="Google Shape;12217;p79"/>
            <p:cNvSpPr/>
            <p:nvPr/>
          </p:nvSpPr>
          <p:spPr>
            <a:xfrm>
              <a:off x="889509" y="1995224"/>
              <a:ext cx="123776" cy="119587"/>
            </a:xfrm>
            <a:custGeom>
              <a:avLst/>
              <a:gdLst/>
              <a:ahLst/>
              <a:cxnLst/>
              <a:rect l="l" t="t" r="r" b="b"/>
              <a:pathLst>
                <a:path w="4727" h="4567" extrusionOk="0">
                  <a:moveTo>
                    <a:pt x="292" y="0"/>
                  </a:moveTo>
                  <a:cubicBezTo>
                    <a:pt x="135" y="0"/>
                    <a:pt x="1" y="203"/>
                    <a:pt x="147" y="350"/>
                  </a:cubicBezTo>
                  <a:lnTo>
                    <a:pt x="4316" y="4509"/>
                  </a:lnTo>
                  <a:cubicBezTo>
                    <a:pt x="4354" y="4547"/>
                    <a:pt x="4402" y="4566"/>
                    <a:pt x="4459" y="4566"/>
                  </a:cubicBezTo>
                  <a:cubicBezTo>
                    <a:pt x="4640" y="4566"/>
                    <a:pt x="4726" y="4347"/>
                    <a:pt x="4602" y="4223"/>
                  </a:cubicBezTo>
                  <a:lnTo>
                    <a:pt x="433" y="63"/>
                  </a:lnTo>
                  <a:cubicBezTo>
                    <a:pt x="389" y="19"/>
                    <a:pt x="339" y="0"/>
                    <a:pt x="292"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18" name="Google Shape;12218;p79"/>
            <p:cNvSpPr/>
            <p:nvPr/>
          </p:nvSpPr>
          <p:spPr>
            <a:xfrm>
              <a:off x="1000010" y="2103525"/>
              <a:ext cx="18775" cy="18775"/>
            </a:xfrm>
            <a:custGeom>
              <a:avLst/>
              <a:gdLst/>
              <a:ahLst/>
              <a:cxnLst/>
              <a:rect l="l" t="t" r="r" b="b"/>
              <a:pathLst>
                <a:path w="717" h="717" extrusionOk="0">
                  <a:moveTo>
                    <a:pt x="363" y="1"/>
                  </a:moveTo>
                  <a:cubicBezTo>
                    <a:pt x="163" y="1"/>
                    <a:pt x="1" y="163"/>
                    <a:pt x="1" y="354"/>
                  </a:cubicBezTo>
                  <a:cubicBezTo>
                    <a:pt x="1" y="554"/>
                    <a:pt x="163" y="716"/>
                    <a:pt x="363" y="716"/>
                  </a:cubicBezTo>
                  <a:cubicBezTo>
                    <a:pt x="554" y="716"/>
                    <a:pt x="716" y="554"/>
                    <a:pt x="716" y="354"/>
                  </a:cubicBezTo>
                  <a:cubicBezTo>
                    <a:pt x="716" y="163"/>
                    <a:pt x="554" y="1"/>
                    <a:pt x="363" y="1"/>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19" name="Google Shape;12219;p79"/>
            <p:cNvSpPr/>
            <p:nvPr/>
          </p:nvSpPr>
          <p:spPr>
            <a:xfrm>
              <a:off x="883984" y="2035811"/>
              <a:ext cx="42603" cy="55250"/>
            </a:xfrm>
            <a:custGeom>
              <a:avLst/>
              <a:gdLst/>
              <a:ahLst/>
              <a:cxnLst/>
              <a:rect l="l" t="t" r="r" b="b"/>
              <a:pathLst>
                <a:path w="1627" h="2110" extrusionOk="0">
                  <a:moveTo>
                    <a:pt x="276" y="0"/>
                  </a:moveTo>
                  <a:cubicBezTo>
                    <a:pt x="134" y="0"/>
                    <a:pt x="0" y="156"/>
                    <a:pt x="101" y="316"/>
                  </a:cubicBezTo>
                  <a:lnTo>
                    <a:pt x="1207" y="2014"/>
                  </a:lnTo>
                  <a:cubicBezTo>
                    <a:pt x="1236" y="2072"/>
                    <a:pt x="1303" y="2110"/>
                    <a:pt x="1369" y="2110"/>
                  </a:cubicBezTo>
                  <a:cubicBezTo>
                    <a:pt x="1532" y="2110"/>
                    <a:pt x="1627" y="1929"/>
                    <a:pt x="1541" y="1795"/>
                  </a:cubicBezTo>
                  <a:lnTo>
                    <a:pt x="444" y="97"/>
                  </a:lnTo>
                  <a:cubicBezTo>
                    <a:pt x="398" y="28"/>
                    <a:pt x="336" y="0"/>
                    <a:pt x="276"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20" name="Google Shape;12220;p79"/>
            <p:cNvSpPr/>
            <p:nvPr/>
          </p:nvSpPr>
          <p:spPr>
            <a:xfrm>
              <a:off x="849682" y="2076083"/>
              <a:ext cx="61090" cy="29720"/>
            </a:xfrm>
            <a:custGeom>
              <a:avLst/>
              <a:gdLst/>
              <a:ahLst/>
              <a:cxnLst/>
              <a:rect l="l" t="t" r="r" b="b"/>
              <a:pathLst>
                <a:path w="2333" h="1135" extrusionOk="0">
                  <a:moveTo>
                    <a:pt x="285" y="0"/>
                  </a:moveTo>
                  <a:cubicBezTo>
                    <a:pt x="91" y="0"/>
                    <a:pt x="0" y="298"/>
                    <a:pt x="218" y="391"/>
                  </a:cubicBezTo>
                  <a:lnTo>
                    <a:pt x="1983" y="1125"/>
                  </a:lnTo>
                  <a:cubicBezTo>
                    <a:pt x="2002" y="1135"/>
                    <a:pt x="2031" y="1135"/>
                    <a:pt x="2059" y="1135"/>
                  </a:cubicBezTo>
                  <a:lnTo>
                    <a:pt x="2050" y="1135"/>
                  </a:lnTo>
                  <a:cubicBezTo>
                    <a:pt x="2053" y="1135"/>
                    <a:pt x="2056" y="1135"/>
                    <a:pt x="2060" y="1135"/>
                  </a:cubicBezTo>
                  <a:cubicBezTo>
                    <a:pt x="2280" y="1135"/>
                    <a:pt x="2333" y="828"/>
                    <a:pt x="2126" y="753"/>
                  </a:cubicBezTo>
                  <a:lnTo>
                    <a:pt x="371" y="19"/>
                  </a:lnTo>
                  <a:cubicBezTo>
                    <a:pt x="341" y="6"/>
                    <a:pt x="312" y="0"/>
                    <a:pt x="285"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21" name="Google Shape;12221;p79"/>
            <p:cNvSpPr/>
            <p:nvPr/>
          </p:nvSpPr>
          <p:spPr>
            <a:xfrm>
              <a:off x="1136643" y="2035811"/>
              <a:ext cx="42629" cy="55250"/>
            </a:xfrm>
            <a:custGeom>
              <a:avLst/>
              <a:gdLst/>
              <a:ahLst/>
              <a:cxnLst/>
              <a:rect l="l" t="t" r="r" b="b"/>
              <a:pathLst>
                <a:path w="1628" h="2110" extrusionOk="0">
                  <a:moveTo>
                    <a:pt x="1355" y="0"/>
                  </a:moveTo>
                  <a:cubicBezTo>
                    <a:pt x="1296" y="0"/>
                    <a:pt x="1236" y="28"/>
                    <a:pt x="1193" y="97"/>
                  </a:cubicBezTo>
                  <a:lnTo>
                    <a:pt x="96" y="1795"/>
                  </a:lnTo>
                  <a:cubicBezTo>
                    <a:pt x="1" y="1929"/>
                    <a:pt x="96" y="2110"/>
                    <a:pt x="259" y="2110"/>
                  </a:cubicBezTo>
                  <a:cubicBezTo>
                    <a:pt x="325" y="2110"/>
                    <a:pt x="392" y="2072"/>
                    <a:pt x="430" y="2014"/>
                  </a:cubicBezTo>
                  <a:lnTo>
                    <a:pt x="1527" y="316"/>
                  </a:lnTo>
                  <a:cubicBezTo>
                    <a:pt x="1628" y="156"/>
                    <a:pt x="1494" y="0"/>
                    <a:pt x="1355"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22" name="Google Shape;12222;p79"/>
            <p:cNvSpPr/>
            <p:nvPr/>
          </p:nvSpPr>
          <p:spPr>
            <a:xfrm>
              <a:off x="1152406" y="2076083"/>
              <a:ext cx="61168" cy="29720"/>
            </a:xfrm>
            <a:custGeom>
              <a:avLst/>
              <a:gdLst/>
              <a:ahLst/>
              <a:cxnLst/>
              <a:rect l="l" t="t" r="r" b="b"/>
              <a:pathLst>
                <a:path w="2336" h="1135" extrusionOk="0">
                  <a:moveTo>
                    <a:pt x="2051" y="0"/>
                  </a:moveTo>
                  <a:cubicBezTo>
                    <a:pt x="2024" y="0"/>
                    <a:pt x="1995" y="6"/>
                    <a:pt x="1965" y="19"/>
                  </a:cubicBezTo>
                  <a:lnTo>
                    <a:pt x="200" y="753"/>
                  </a:lnTo>
                  <a:cubicBezTo>
                    <a:pt x="0" y="829"/>
                    <a:pt x="57" y="1135"/>
                    <a:pt x="286" y="1135"/>
                  </a:cubicBezTo>
                  <a:cubicBezTo>
                    <a:pt x="305" y="1135"/>
                    <a:pt x="334" y="1135"/>
                    <a:pt x="363" y="1125"/>
                  </a:cubicBezTo>
                  <a:lnTo>
                    <a:pt x="2118" y="391"/>
                  </a:lnTo>
                  <a:cubicBezTo>
                    <a:pt x="2336" y="298"/>
                    <a:pt x="2244" y="0"/>
                    <a:pt x="2051"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223" name="Google Shape;12223;p79"/>
          <p:cNvGrpSpPr/>
          <p:nvPr/>
        </p:nvGrpSpPr>
        <p:grpSpPr>
          <a:xfrm>
            <a:off x="3065430" y="1990066"/>
            <a:ext cx="378190" cy="302044"/>
            <a:chOff x="3065430" y="1990066"/>
            <a:chExt cx="378190" cy="302044"/>
          </a:xfrm>
        </p:grpSpPr>
        <p:sp>
          <p:nvSpPr>
            <p:cNvPr id="12224" name="Google Shape;12224;p79"/>
            <p:cNvSpPr/>
            <p:nvPr/>
          </p:nvSpPr>
          <p:spPr>
            <a:xfrm>
              <a:off x="3216282" y="2149742"/>
              <a:ext cx="67714" cy="67741"/>
            </a:xfrm>
            <a:custGeom>
              <a:avLst/>
              <a:gdLst/>
              <a:ahLst/>
              <a:cxnLst/>
              <a:rect l="l" t="t" r="r" b="b"/>
              <a:pathLst>
                <a:path w="2586" h="2587" extrusionOk="0">
                  <a:moveTo>
                    <a:pt x="1946" y="1"/>
                  </a:moveTo>
                  <a:lnTo>
                    <a:pt x="0" y="1947"/>
                  </a:lnTo>
                  <a:lnTo>
                    <a:pt x="639" y="2586"/>
                  </a:lnTo>
                  <a:lnTo>
                    <a:pt x="2585" y="640"/>
                  </a:lnTo>
                  <a:lnTo>
                    <a:pt x="1946" y="1"/>
                  </a:ln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25" name="Google Shape;12225;p79"/>
            <p:cNvSpPr/>
            <p:nvPr/>
          </p:nvSpPr>
          <p:spPr>
            <a:xfrm>
              <a:off x="3216282" y="2180483"/>
              <a:ext cx="36973" cy="36999"/>
            </a:xfrm>
            <a:custGeom>
              <a:avLst/>
              <a:gdLst/>
              <a:ahLst/>
              <a:cxnLst/>
              <a:rect l="l" t="t" r="r" b="b"/>
              <a:pathLst>
                <a:path w="1412" h="1413" extrusionOk="0">
                  <a:moveTo>
                    <a:pt x="773" y="0"/>
                  </a:moveTo>
                  <a:lnTo>
                    <a:pt x="0" y="773"/>
                  </a:lnTo>
                  <a:lnTo>
                    <a:pt x="639" y="1412"/>
                  </a:lnTo>
                  <a:lnTo>
                    <a:pt x="1412" y="639"/>
                  </a:lnTo>
                  <a:lnTo>
                    <a:pt x="773" y="0"/>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26" name="Google Shape;12226;p79"/>
            <p:cNvSpPr/>
            <p:nvPr/>
          </p:nvSpPr>
          <p:spPr>
            <a:xfrm>
              <a:off x="3141079" y="2188103"/>
              <a:ext cx="104949" cy="104007"/>
            </a:xfrm>
            <a:custGeom>
              <a:avLst/>
              <a:gdLst/>
              <a:ahLst/>
              <a:cxnLst/>
              <a:rect l="l" t="t" r="r" b="b"/>
              <a:pathLst>
                <a:path w="4008" h="3972" extrusionOk="0">
                  <a:moveTo>
                    <a:pt x="3020" y="0"/>
                  </a:moveTo>
                  <a:cubicBezTo>
                    <a:pt x="2963" y="0"/>
                    <a:pt x="2905" y="24"/>
                    <a:pt x="2863" y="72"/>
                  </a:cubicBezTo>
                  <a:lnTo>
                    <a:pt x="86" y="2848"/>
                  </a:lnTo>
                  <a:cubicBezTo>
                    <a:pt x="1" y="2934"/>
                    <a:pt x="1" y="3067"/>
                    <a:pt x="86" y="3153"/>
                  </a:cubicBezTo>
                  <a:lnTo>
                    <a:pt x="831" y="3907"/>
                  </a:lnTo>
                  <a:cubicBezTo>
                    <a:pt x="873" y="3950"/>
                    <a:pt x="931" y="3971"/>
                    <a:pt x="988" y="3971"/>
                  </a:cubicBezTo>
                  <a:cubicBezTo>
                    <a:pt x="1045" y="3971"/>
                    <a:pt x="1102" y="3950"/>
                    <a:pt x="1145" y="3907"/>
                  </a:cubicBezTo>
                  <a:lnTo>
                    <a:pt x="3921" y="1121"/>
                  </a:lnTo>
                  <a:cubicBezTo>
                    <a:pt x="4007" y="1035"/>
                    <a:pt x="4007" y="902"/>
                    <a:pt x="3921" y="816"/>
                  </a:cubicBezTo>
                  <a:lnTo>
                    <a:pt x="3177" y="72"/>
                  </a:lnTo>
                  <a:cubicBezTo>
                    <a:pt x="3134" y="24"/>
                    <a:pt x="3077" y="0"/>
                    <a:pt x="3020"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27" name="Google Shape;12227;p79"/>
            <p:cNvSpPr/>
            <p:nvPr/>
          </p:nvSpPr>
          <p:spPr>
            <a:xfrm>
              <a:off x="3235999" y="1990118"/>
              <a:ext cx="207621" cy="207621"/>
            </a:xfrm>
            <a:custGeom>
              <a:avLst/>
              <a:gdLst/>
              <a:ahLst/>
              <a:cxnLst/>
              <a:rect l="l" t="t" r="r" b="b"/>
              <a:pathLst>
                <a:path w="7929" h="7929" extrusionOk="0">
                  <a:moveTo>
                    <a:pt x="3969" y="1"/>
                  </a:moveTo>
                  <a:cubicBezTo>
                    <a:pt x="1775" y="1"/>
                    <a:pt x="1" y="1775"/>
                    <a:pt x="1" y="3960"/>
                  </a:cubicBezTo>
                  <a:cubicBezTo>
                    <a:pt x="1" y="6154"/>
                    <a:pt x="1775" y="7928"/>
                    <a:pt x="3969" y="7928"/>
                  </a:cubicBezTo>
                  <a:cubicBezTo>
                    <a:pt x="6154" y="7928"/>
                    <a:pt x="7928" y="6154"/>
                    <a:pt x="7928" y="3960"/>
                  </a:cubicBezTo>
                  <a:cubicBezTo>
                    <a:pt x="7928" y="1775"/>
                    <a:pt x="6154" y="1"/>
                    <a:pt x="3969"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28" name="Google Shape;12228;p79"/>
            <p:cNvSpPr/>
            <p:nvPr/>
          </p:nvSpPr>
          <p:spPr>
            <a:xfrm>
              <a:off x="3226023" y="1990066"/>
              <a:ext cx="192119" cy="181933"/>
            </a:xfrm>
            <a:custGeom>
              <a:avLst/>
              <a:gdLst/>
              <a:ahLst/>
              <a:cxnLst/>
              <a:rect l="l" t="t" r="r" b="b"/>
              <a:pathLst>
                <a:path w="7337" h="6948" extrusionOk="0">
                  <a:moveTo>
                    <a:pt x="4347" y="0"/>
                  </a:moveTo>
                  <a:cubicBezTo>
                    <a:pt x="3332" y="0"/>
                    <a:pt x="2318" y="389"/>
                    <a:pt x="1546" y="1167"/>
                  </a:cubicBezTo>
                  <a:cubicBezTo>
                    <a:pt x="0" y="2712"/>
                    <a:pt x="0" y="5221"/>
                    <a:pt x="1546" y="6767"/>
                  </a:cubicBezTo>
                  <a:cubicBezTo>
                    <a:pt x="1612" y="6833"/>
                    <a:pt x="1679" y="6891"/>
                    <a:pt x="1746" y="6948"/>
                  </a:cubicBezTo>
                  <a:cubicBezTo>
                    <a:pt x="372" y="5383"/>
                    <a:pt x="458" y="3017"/>
                    <a:pt x="1927" y="1548"/>
                  </a:cubicBezTo>
                  <a:cubicBezTo>
                    <a:pt x="2701" y="774"/>
                    <a:pt x="3716" y="384"/>
                    <a:pt x="4733" y="384"/>
                  </a:cubicBezTo>
                  <a:cubicBezTo>
                    <a:pt x="5659" y="384"/>
                    <a:pt x="6586" y="707"/>
                    <a:pt x="7336" y="1357"/>
                  </a:cubicBezTo>
                  <a:cubicBezTo>
                    <a:pt x="7279" y="1291"/>
                    <a:pt x="7212" y="1224"/>
                    <a:pt x="7155" y="1167"/>
                  </a:cubicBezTo>
                  <a:cubicBezTo>
                    <a:pt x="6378" y="389"/>
                    <a:pt x="5362" y="0"/>
                    <a:pt x="4347"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29" name="Google Shape;12229;p79"/>
            <p:cNvSpPr/>
            <p:nvPr/>
          </p:nvSpPr>
          <p:spPr>
            <a:xfrm>
              <a:off x="3252234" y="2013816"/>
              <a:ext cx="167401" cy="159938"/>
            </a:xfrm>
            <a:custGeom>
              <a:avLst/>
              <a:gdLst/>
              <a:ahLst/>
              <a:cxnLst/>
              <a:rect l="l" t="t" r="r" b="b"/>
              <a:pathLst>
                <a:path w="6393" h="6108" extrusionOk="0">
                  <a:moveTo>
                    <a:pt x="3325" y="1"/>
                  </a:moveTo>
                  <a:cubicBezTo>
                    <a:pt x="2577" y="1"/>
                    <a:pt x="1814" y="278"/>
                    <a:pt x="1193" y="899"/>
                  </a:cubicBezTo>
                  <a:cubicBezTo>
                    <a:pt x="1" y="2091"/>
                    <a:pt x="1" y="4018"/>
                    <a:pt x="1193" y="5211"/>
                  </a:cubicBezTo>
                  <a:cubicBezTo>
                    <a:pt x="1813" y="5830"/>
                    <a:pt x="2574" y="6107"/>
                    <a:pt x="3321" y="6107"/>
                  </a:cubicBezTo>
                  <a:cubicBezTo>
                    <a:pt x="4888" y="6107"/>
                    <a:pt x="6393" y="4889"/>
                    <a:pt x="6393" y="3055"/>
                  </a:cubicBezTo>
                  <a:cubicBezTo>
                    <a:pt x="6393" y="1216"/>
                    <a:pt x="4891" y="1"/>
                    <a:pt x="3325"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30" name="Google Shape;12230;p79"/>
            <p:cNvSpPr/>
            <p:nvPr/>
          </p:nvSpPr>
          <p:spPr>
            <a:xfrm>
              <a:off x="3275722" y="2029605"/>
              <a:ext cx="153654" cy="144175"/>
            </a:xfrm>
            <a:custGeom>
              <a:avLst/>
              <a:gdLst/>
              <a:ahLst/>
              <a:cxnLst/>
              <a:rect l="l" t="t" r="r" b="b"/>
              <a:pathLst>
                <a:path w="5868" h="5506" extrusionOk="0">
                  <a:moveTo>
                    <a:pt x="4255" y="0"/>
                  </a:moveTo>
                  <a:lnTo>
                    <a:pt x="4255" y="0"/>
                  </a:lnTo>
                  <a:cubicBezTo>
                    <a:pt x="5143" y="1212"/>
                    <a:pt x="5019" y="2891"/>
                    <a:pt x="3960" y="3959"/>
                  </a:cubicBezTo>
                  <a:cubicBezTo>
                    <a:pt x="3367" y="4547"/>
                    <a:pt x="2586" y="4849"/>
                    <a:pt x="1802" y="4849"/>
                  </a:cubicBezTo>
                  <a:cubicBezTo>
                    <a:pt x="1172" y="4849"/>
                    <a:pt x="540" y="4654"/>
                    <a:pt x="1" y="4255"/>
                  </a:cubicBezTo>
                  <a:lnTo>
                    <a:pt x="1" y="4255"/>
                  </a:lnTo>
                  <a:cubicBezTo>
                    <a:pt x="600" y="5078"/>
                    <a:pt x="1524" y="5505"/>
                    <a:pt x="2458" y="5505"/>
                  </a:cubicBezTo>
                  <a:cubicBezTo>
                    <a:pt x="3159" y="5505"/>
                    <a:pt x="3865" y="5265"/>
                    <a:pt x="4446" y="4770"/>
                  </a:cubicBezTo>
                  <a:cubicBezTo>
                    <a:pt x="5791" y="3606"/>
                    <a:pt x="5868" y="1546"/>
                    <a:pt x="4608" y="296"/>
                  </a:cubicBezTo>
                  <a:cubicBezTo>
                    <a:pt x="4494" y="191"/>
                    <a:pt x="4379" y="86"/>
                    <a:pt x="4255"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31" name="Google Shape;12231;p79"/>
            <p:cNvSpPr/>
            <p:nvPr/>
          </p:nvSpPr>
          <p:spPr>
            <a:xfrm>
              <a:off x="3065430" y="1990066"/>
              <a:ext cx="177587" cy="149464"/>
            </a:xfrm>
            <a:custGeom>
              <a:avLst/>
              <a:gdLst/>
              <a:ahLst/>
              <a:cxnLst/>
              <a:rect l="l" t="t" r="r" b="b"/>
              <a:pathLst>
                <a:path w="6782" h="5708" extrusionOk="0">
                  <a:moveTo>
                    <a:pt x="3369" y="1"/>
                  </a:moveTo>
                  <a:cubicBezTo>
                    <a:pt x="1279" y="1"/>
                    <a:pt x="1" y="2352"/>
                    <a:pt x="1182" y="4114"/>
                  </a:cubicBezTo>
                  <a:cubicBezTo>
                    <a:pt x="1674" y="4860"/>
                    <a:pt x="2504" y="5285"/>
                    <a:pt x="3371" y="5285"/>
                  </a:cubicBezTo>
                  <a:cubicBezTo>
                    <a:pt x="3614" y="5285"/>
                    <a:pt x="3859" y="5252"/>
                    <a:pt x="4101" y="5183"/>
                  </a:cubicBezTo>
                  <a:lnTo>
                    <a:pt x="5189" y="5689"/>
                  </a:lnTo>
                  <a:cubicBezTo>
                    <a:pt x="5217" y="5702"/>
                    <a:pt x="5247" y="5708"/>
                    <a:pt x="5276" y="5708"/>
                  </a:cubicBezTo>
                  <a:cubicBezTo>
                    <a:pt x="5393" y="5708"/>
                    <a:pt x="5502" y="5609"/>
                    <a:pt x="5494" y="5479"/>
                  </a:cubicBezTo>
                  <a:lnTo>
                    <a:pt x="5446" y="4286"/>
                  </a:lnTo>
                  <a:cubicBezTo>
                    <a:pt x="6782" y="2588"/>
                    <a:pt x="5637" y="89"/>
                    <a:pt x="3481" y="3"/>
                  </a:cubicBezTo>
                  <a:cubicBezTo>
                    <a:pt x="3443" y="1"/>
                    <a:pt x="3406" y="1"/>
                    <a:pt x="3369"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32" name="Google Shape;12232;p79"/>
            <p:cNvSpPr/>
            <p:nvPr/>
          </p:nvSpPr>
          <p:spPr>
            <a:xfrm>
              <a:off x="3137832" y="2038089"/>
              <a:ext cx="20503" cy="52972"/>
            </a:xfrm>
            <a:custGeom>
              <a:avLst/>
              <a:gdLst/>
              <a:ahLst/>
              <a:cxnLst/>
              <a:rect l="l" t="t" r="r" b="b"/>
              <a:pathLst>
                <a:path w="783" h="2023" extrusionOk="0">
                  <a:moveTo>
                    <a:pt x="249" y="0"/>
                  </a:moveTo>
                  <a:cubicBezTo>
                    <a:pt x="1" y="19"/>
                    <a:pt x="1" y="401"/>
                    <a:pt x="249" y="420"/>
                  </a:cubicBezTo>
                  <a:lnTo>
                    <a:pt x="373" y="420"/>
                  </a:lnTo>
                  <a:lnTo>
                    <a:pt x="373" y="1823"/>
                  </a:lnTo>
                  <a:cubicBezTo>
                    <a:pt x="373" y="1937"/>
                    <a:pt x="468" y="2023"/>
                    <a:pt x="582" y="2023"/>
                  </a:cubicBezTo>
                  <a:cubicBezTo>
                    <a:pt x="687" y="2023"/>
                    <a:pt x="783" y="1927"/>
                    <a:pt x="783" y="1823"/>
                  </a:cubicBezTo>
                  <a:lnTo>
                    <a:pt x="783" y="210"/>
                  </a:lnTo>
                  <a:cubicBezTo>
                    <a:pt x="783" y="96"/>
                    <a:pt x="687" y="0"/>
                    <a:pt x="573"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33" name="Google Shape;12233;p79"/>
            <p:cNvSpPr/>
            <p:nvPr/>
          </p:nvSpPr>
          <p:spPr>
            <a:xfrm>
              <a:off x="3137334" y="2082525"/>
              <a:ext cx="32338" cy="10814"/>
            </a:xfrm>
            <a:custGeom>
              <a:avLst/>
              <a:gdLst/>
              <a:ahLst/>
              <a:cxnLst/>
              <a:rect l="l" t="t" r="r" b="b"/>
              <a:pathLst>
                <a:path w="1235" h="413" extrusionOk="0">
                  <a:moveTo>
                    <a:pt x="971" y="0"/>
                  </a:moveTo>
                  <a:cubicBezTo>
                    <a:pt x="963" y="0"/>
                    <a:pt x="954" y="1"/>
                    <a:pt x="945" y="2"/>
                  </a:cubicBezTo>
                  <a:lnTo>
                    <a:pt x="258" y="2"/>
                  </a:lnTo>
                  <a:cubicBezTo>
                    <a:pt x="0" y="21"/>
                    <a:pt x="0" y="393"/>
                    <a:pt x="258" y="412"/>
                  </a:cubicBezTo>
                  <a:lnTo>
                    <a:pt x="945" y="412"/>
                  </a:lnTo>
                  <a:cubicBezTo>
                    <a:pt x="951" y="412"/>
                    <a:pt x="957" y="412"/>
                    <a:pt x="963" y="412"/>
                  </a:cubicBezTo>
                  <a:cubicBezTo>
                    <a:pt x="1232" y="412"/>
                    <a:pt x="1235" y="0"/>
                    <a:pt x="971"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34" name="Google Shape;12234;p79"/>
            <p:cNvSpPr/>
            <p:nvPr/>
          </p:nvSpPr>
          <p:spPr>
            <a:xfrm>
              <a:off x="3139822" y="2021488"/>
              <a:ext cx="18513" cy="15868"/>
            </a:xfrm>
            <a:custGeom>
              <a:avLst/>
              <a:gdLst/>
              <a:ahLst/>
              <a:cxnLst/>
              <a:rect l="l" t="t" r="r" b="b"/>
              <a:pathLst>
                <a:path w="707" h="606" extrusionOk="0">
                  <a:moveTo>
                    <a:pt x="404" y="1"/>
                  </a:moveTo>
                  <a:cubicBezTo>
                    <a:pt x="330" y="1"/>
                    <a:pt x="254" y="29"/>
                    <a:pt x="192" y="91"/>
                  </a:cubicBezTo>
                  <a:cubicBezTo>
                    <a:pt x="1" y="281"/>
                    <a:pt x="134" y="606"/>
                    <a:pt x="402" y="606"/>
                  </a:cubicBezTo>
                  <a:cubicBezTo>
                    <a:pt x="573" y="606"/>
                    <a:pt x="707" y="472"/>
                    <a:pt x="707" y="301"/>
                  </a:cubicBezTo>
                  <a:cubicBezTo>
                    <a:pt x="707" y="120"/>
                    <a:pt x="559" y="1"/>
                    <a:pt x="404"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235" name="Google Shape;12235;p79"/>
          <p:cNvGrpSpPr/>
          <p:nvPr/>
        </p:nvGrpSpPr>
        <p:grpSpPr>
          <a:xfrm>
            <a:off x="3568234" y="3791410"/>
            <a:ext cx="347501" cy="359284"/>
            <a:chOff x="3568234" y="3791410"/>
            <a:chExt cx="347501" cy="359284"/>
          </a:xfrm>
        </p:grpSpPr>
        <p:sp>
          <p:nvSpPr>
            <p:cNvPr id="12236" name="Google Shape;12236;p79"/>
            <p:cNvSpPr/>
            <p:nvPr/>
          </p:nvSpPr>
          <p:spPr>
            <a:xfrm>
              <a:off x="3657682" y="3791410"/>
              <a:ext cx="151899" cy="160750"/>
            </a:xfrm>
            <a:custGeom>
              <a:avLst/>
              <a:gdLst/>
              <a:ahLst/>
              <a:cxnLst/>
              <a:rect l="l" t="t" r="r" b="b"/>
              <a:pathLst>
                <a:path w="5801" h="6139" extrusionOk="0">
                  <a:moveTo>
                    <a:pt x="3210" y="1"/>
                  </a:moveTo>
                  <a:cubicBezTo>
                    <a:pt x="2700" y="1"/>
                    <a:pt x="2177" y="155"/>
                    <a:pt x="1708" y="498"/>
                  </a:cubicBezTo>
                  <a:cubicBezTo>
                    <a:pt x="0" y="1738"/>
                    <a:pt x="429" y="4390"/>
                    <a:pt x="2433" y="5039"/>
                  </a:cubicBezTo>
                  <a:lnTo>
                    <a:pt x="3024" y="6031"/>
                  </a:lnTo>
                  <a:cubicBezTo>
                    <a:pt x="3067" y="6103"/>
                    <a:pt x="3141" y="6139"/>
                    <a:pt x="3215" y="6139"/>
                  </a:cubicBezTo>
                  <a:cubicBezTo>
                    <a:pt x="3289" y="6139"/>
                    <a:pt x="3363" y="6103"/>
                    <a:pt x="3406" y="6031"/>
                  </a:cubicBezTo>
                  <a:lnTo>
                    <a:pt x="4007" y="5039"/>
                  </a:lnTo>
                  <a:cubicBezTo>
                    <a:pt x="5075" y="4696"/>
                    <a:pt x="5800" y="3703"/>
                    <a:pt x="5800" y="2587"/>
                  </a:cubicBezTo>
                  <a:cubicBezTo>
                    <a:pt x="5800" y="1062"/>
                    <a:pt x="4547" y="1"/>
                    <a:pt x="3210"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37" name="Google Shape;12237;p79"/>
            <p:cNvSpPr/>
            <p:nvPr/>
          </p:nvSpPr>
          <p:spPr>
            <a:xfrm>
              <a:off x="3727858" y="3822413"/>
              <a:ext cx="48992" cy="48992"/>
            </a:xfrm>
            <a:custGeom>
              <a:avLst/>
              <a:gdLst/>
              <a:ahLst/>
              <a:cxnLst/>
              <a:rect l="l" t="t" r="r" b="b"/>
              <a:pathLst>
                <a:path w="1871" h="1871" extrusionOk="0">
                  <a:moveTo>
                    <a:pt x="936" y="1"/>
                  </a:moveTo>
                  <a:cubicBezTo>
                    <a:pt x="421" y="1"/>
                    <a:pt x="1" y="421"/>
                    <a:pt x="1" y="936"/>
                  </a:cubicBezTo>
                  <a:cubicBezTo>
                    <a:pt x="1" y="1451"/>
                    <a:pt x="421" y="1871"/>
                    <a:pt x="936" y="1871"/>
                  </a:cubicBezTo>
                  <a:cubicBezTo>
                    <a:pt x="1451" y="1871"/>
                    <a:pt x="1871" y="1451"/>
                    <a:pt x="1871" y="936"/>
                  </a:cubicBezTo>
                  <a:cubicBezTo>
                    <a:pt x="1871" y="421"/>
                    <a:pt x="1451" y="1"/>
                    <a:pt x="936"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38" name="Google Shape;12238;p79"/>
            <p:cNvSpPr/>
            <p:nvPr/>
          </p:nvSpPr>
          <p:spPr>
            <a:xfrm>
              <a:off x="3710890" y="3816731"/>
              <a:ext cx="82823" cy="60173"/>
            </a:xfrm>
            <a:custGeom>
              <a:avLst/>
              <a:gdLst/>
              <a:ahLst/>
              <a:cxnLst/>
              <a:rect l="l" t="t" r="r" b="b"/>
              <a:pathLst>
                <a:path w="3163" h="2298" extrusionOk="0">
                  <a:moveTo>
                    <a:pt x="1584" y="428"/>
                  </a:moveTo>
                  <a:cubicBezTo>
                    <a:pt x="1784" y="428"/>
                    <a:pt x="1965" y="504"/>
                    <a:pt x="2099" y="638"/>
                  </a:cubicBezTo>
                  <a:cubicBezTo>
                    <a:pt x="2585" y="1124"/>
                    <a:pt x="2188" y="1881"/>
                    <a:pt x="1598" y="1881"/>
                  </a:cubicBezTo>
                  <a:cubicBezTo>
                    <a:pt x="1505" y="1881"/>
                    <a:pt x="1407" y="1862"/>
                    <a:pt x="1307" y="1821"/>
                  </a:cubicBezTo>
                  <a:cubicBezTo>
                    <a:pt x="573" y="1525"/>
                    <a:pt x="792" y="428"/>
                    <a:pt x="1584" y="428"/>
                  </a:cubicBezTo>
                  <a:close/>
                  <a:moveTo>
                    <a:pt x="1608" y="0"/>
                  </a:moveTo>
                  <a:cubicBezTo>
                    <a:pt x="1463" y="0"/>
                    <a:pt x="1310" y="30"/>
                    <a:pt x="1154" y="94"/>
                  </a:cubicBezTo>
                  <a:cubicBezTo>
                    <a:pt x="0" y="571"/>
                    <a:pt x="334" y="2298"/>
                    <a:pt x="1584" y="2298"/>
                  </a:cubicBezTo>
                  <a:cubicBezTo>
                    <a:pt x="1889" y="2298"/>
                    <a:pt x="2185" y="2174"/>
                    <a:pt x="2395" y="1964"/>
                  </a:cubicBezTo>
                  <a:cubicBezTo>
                    <a:pt x="3162" y="1196"/>
                    <a:pt x="2538" y="0"/>
                    <a:pt x="1608"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39" name="Google Shape;12239;p79"/>
            <p:cNvSpPr/>
            <p:nvPr/>
          </p:nvSpPr>
          <p:spPr>
            <a:xfrm>
              <a:off x="3699631" y="3857973"/>
              <a:ext cx="44017" cy="39670"/>
            </a:xfrm>
            <a:custGeom>
              <a:avLst/>
              <a:gdLst/>
              <a:ahLst/>
              <a:cxnLst/>
              <a:rect l="l" t="t" r="r" b="b"/>
              <a:pathLst>
                <a:path w="1681" h="1515" extrusionOk="0">
                  <a:moveTo>
                    <a:pt x="1368" y="1"/>
                  </a:moveTo>
                  <a:cubicBezTo>
                    <a:pt x="1315" y="1"/>
                    <a:pt x="1259" y="25"/>
                    <a:pt x="1212" y="83"/>
                  </a:cubicBezTo>
                  <a:lnTo>
                    <a:pt x="144" y="1161"/>
                  </a:lnTo>
                  <a:cubicBezTo>
                    <a:pt x="1" y="1285"/>
                    <a:pt x="96" y="1514"/>
                    <a:pt x="287" y="1514"/>
                  </a:cubicBezTo>
                  <a:cubicBezTo>
                    <a:pt x="344" y="1514"/>
                    <a:pt x="392" y="1486"/>
                    <a:pt x="430" y="1448"/>
                  </a:cubicBezTo>
                  <a:lnTo>
                    <a:pt x="1508" y="379"/>
                  </a:lnTo>
                  <a:cubicBezTo>
                    <a:pt x="1681" y="228"/>
                    <a:pt x="1533" y="1"/>
                    <a:pt x="1368"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40" name="Google Shape;12240;p79"/>
            <p:cNvSpPr/>
            <p:nvPr/>
          </p:nvSpPr>
          <p:spPr>
            <a:xfrm>
              <a:off x="3568234" y="3947316"/>
              <a:ext cx="86960" cy="201179"/>
            </a:xfrm>
            <a:custGeom>
              <a:avLst/>
              <a:gdLst/>
              <a:ahLst/>
              <a:cxnLst/>
              <a:rect l="l" t="t" r="r" b="b"/>
              <a:pathLst>
                <a:path w="3321" h="7683" extrusionOk="0">
                  <a:moveTo>
                    <a:pt x="3321" y="1"/>
                  </a:moveTo>
                  <a:lnTo>
                    <a:pt x="153" y="1060"/>
                  </a:lnTo>
                  <a:cubicBezTo>
                    <a:pt x="68" y="1088"/>
                    <a:pt x="1" y="1174"/>
                    <a:pt x="10" y="1270"/>
                  </a:cubicBezTo>
                  <a:lnTo>
                    <a:pt x="10" y="7461"/>
                  </a:lnTo>
                  <a:cubicBezTo>
                    <a:pt x="2" y="7588"/>
                    <a:pt x="107" y="7683"/>
                    <a:pt x="225" y="7683"/>
                  </a:cubicBezTo>
                  <a:cubicBezTo>
                    <a:pt x="249" y="7683"/>
                    <a:pt x="273" y="7679"/>
                    <a:pt x="297" y="7671"/>
                  </a:cubicBezTo>
                  <a:lnTo>
                    <a:pt x="3321" y="6660"/>
                  </a:lnTo>
                  <a:lnTo>
                    <a:pt x="3321" y="1"/>
                  </a:ln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41" name="Google Shape;12241;p79"/>
            <p:cNvSpPr/>
            <p:nvPr/>
          </p:nvSpPr>
          <p:spPr>
            <a:xfrm>
              <a:off x="3655169" y="3947316"/>
              <a:ext cx="86960" cy="203379"/>
            </a:xfrm>
            <a:custGeom>
              <a:avLst/>
              <a:gdLst/>
              <a:ahLst/>
              <a:cxnLst/>
              <a:rect l="l" t="t" r="r" b="b"/>
              <a:pathLst>
                <a:path w="3321" h="7767" extrusionOk="0">
                  <a:moveTo>
                    <a:pt x="1" y="1"/>
                  </a:moveTo>
                  <a:lnTo>
                    <a:pt x="1" y="6660"/>
                  </a:lnTo>
                  <a:lnTo>
                    <a:pt x="3321" y="7766"/>
                  </a:lnTo>
                  <a:lnTo>
                    <a:pt x="3321" y="1107"/>
                  </a:lnTo>
                  <a:lnTo>
                    <a:pt x="1" y="1"/>
                  </a:lnTo>
                  <a:close/>
                </a:path>
              </a:pathLst>
            </a:custGeom>
            <a:solidFill>
              <a:srgbClr val="BAC2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42" name="Google Shape;12242;p79"/>
            <p:cNvSpPr/>
            <p:nvPr/>
          </p:nvSpPr>
          <p:spPr>
            <a:xfrm>
              <a:off x="3742103" y="3947316"/>
              <a:ext cx="86699" cy="203379"/>
            </a:xfrm>
            <a:custGeom>
              <a:avLst/>
              <a:gdLst/>
              <a:ahLst/>
              <a:cxnLst/>
              <a:rect l="l" t="t" r="r" b="b"/>
              <a:pathLst>
                <a:path w="3311" h="7767" extrusionOk="0">
                  <a:moveTo>
                    <a:pt x="3311" y="1"/>
                  </a:moveTo>
                  <a:lnTo>
                    <a:pt x="1" y="1107"/>
                  </a:lnTo>
                  <a:lnTo>
                    <a:pt x="1" y="7766"/>
                  </a:lnTo>
                  <a:lnTo>
                    <a:pt x="3311" y="6660"/>
                  </a:lnTo>
                  <a:lnTo>
                    <a:pt x="3311" y="1"/>
                  </a:ln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43" name="Google Shape;12243;p79"/>
            <p:cNvSpPr/>
            <p:nvPr/>
          </p:nvSpPr>
          <p:spPr>
            <a:xfrm>
              <a:off x="3828775" y="3947316"/>
              <a:ext cx="86960" cy="201179"/>
            </a:xfrm>
            <a:custGeom>
              <a:avLst/>
              <a:gdLst/>
              <a:ahLst/>
              <a:cxnLst/>
              <a:rect l="l" t="t" r="r" b="b"/>
              <a:pathLst>
                <a:path w="3321" h="7683" extrusionOk="0">
                  <a:moveTo>
                    <a:pt x="1" y="1"/>
                  </a:moveTo>
                  <a:lnTo>
                    <a:pt x="1" y="6660"/>
                  </a:lnTo>
                  <a:lnTo>
                    <a:pt x="3025" y="7671"/>
                  </a:lnTo>
                  <a:cubicBezTo>
                    <a:pt x="3049" y="7679"/>
                    <a:pt x="3073" y="7683"/>
                    <a:pt x="3096" y="7683"/>
                  </a:cubicBezTo>
                  <a:cubicBezTo>
                    <a:pt x="3215" y="7683"/>
                    <a:pt x="3321" y="7588"/>
                    <a:pt x="3321" y="7461"/>
                  </a:cubicBezTo>
                  <a:lnTo>
                    <a:pt x="3321" y="1270"/>
                  </a:lnTo>
                  <a:cubicBezTo>
                    <a:pt x="3321" y="1174"/>
                    <a:pt x="3254" y="1088"/>
                    <a:pt x="3168" y="1060"/>
                  </a:cubicBezTo>
                  <a:lnTo>
                    <a:pt x="1" y="1"/>
                  </a:lnTo>
                  <a:close/>
                </a:path>
              </a:pathLst>
            </a:custGeom>
            <a:solidFill>
              <a:srgbClr val="BAC2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44" name="Google Shape;12244;p79"/>
            <p:cNvSpPr/>
            <p:nvPr/>
          </p:nvSpPr>
          <p:spPr>
            <a:xfrm>
              <a:off x="3582741" y="3962556"/>
              <a:ext cx="318776" cy="173135"/>
            </a:xfrm>
            <a:custGeom>
              <a:avLst/>
              <a:gdLst/>
              <a:ahLst/>
              <a:cxnLst/>
              <a:rect l="l" t="t" r="r" b="b"/>
              <a:pathLst>
                <a:path w="12174" h="6612" extrusionOk="0">
                  <a:moveTo>
                    <a:pt x="2776" y="1"/>
                  </a:moveTo>
                  <a:lnTo>
                    <a:pt x="153" y="869"/>
                  </a:lnTo>
                  <a:cubicBezTo>
                    <a:pt x="57" y="898"/>
                    <a:pt x="0" y="983"/>
                    <a:pt x="0" y="1079"/>
                  </a:cubicBezTo>
                  <a:lnTo>
                    <a:pt x="0" y="6135"/>
                  </a:lnTo>
                  <a:cubicBezTo>
                    <a:pt x="0" y="6254"/>
                    <a:pt x="100" y="6347"/>
                    <a:pt x="215" y="6347"/>
                  </a:cubicBezTo>
                  <a:cubicBezTo>
                    <a:pt x="239" y="6347"/>
                    <a:pt x="263" y="6343"/>
                    <a:pt x="286" y="6335"/>
                  </a:cubicBezTo>
                  <a:lnTo>
                    <a:pt x="2595" y="5563"/>
                  </a:lnTo>
                  <a:cubicBezTo>
                    <a:pt x="2652" y="5543"/>
                    <a:pt x="2712" y="5534"/>
                    <a:pt x="2772" y="5534"/>
                  </a:cubicBezTo>
                  <a:cubicBezTo>
                    <a:pt x="2831" y="5534"/>
                    <a:pt x="2891" y="5543"/>
                    <a:pt x="2948" y="5563"/>
                  </a:cubicBezTo>
                  <a:lnTo>
                    <a:pt x="3225" y="5658"/>
                  </a:lnTo>
                  <a:lnTo>
                    <a:pt x="6087" y="6612"/>
                  </a:lnTo>
                  <a:lnTo>
                    <a:pt x="9225" y="5563"/>
                  </a:lnTo>
                  <a:cubicBezTo>
                    <a:pt x="9283" y="5543"/>
                    <a:pt x="9342" y="5534"/>
                    <a:pt x="9401" y="5534"/>
                  </a:cubicBezTo>
                  <a:cubicBezTo>
                    <a:pt x="9459" y="5534"/>
                    <a:pt x="9516" y="5543"/>
                    <a:pt x="9569" y="5563"/>
                  </a:cubicBezTo>
                  <a:lnTo>
                    <a:pt x="9855" y="5658"/>
                  </a:lnTo>
                  <a:lnTo>
                    <a:pt x="11877" y="6335"/>
                  </a:lnTo>
                  <a:cubicBezTo>
                    <a:pt x="11900" y="6343"/>
                    <a:pt x="11923" y="6346"/>
                    <a:pt x="11945" y="6346"/>
                  </a:cubicBezTo>
                  <a:cubicBezTo>
                    <a:pt x="12065" y="6346"/>
                    <a:pt x="12173" y="6246"/>
                    <a:pt x="12173" y="6125"/>
                  </a:cubicBezTo>
                  <a:lnTo>
                    <a:pt x="12173" y="1079"/>
                  </a:lnTo>
                  <a:cubicBezTo>
                    <a:pt x="12164" y="983"/>
                    <a:pt x="12106" y="898"/>
                    <a:pt x="12011" y="869"/>
                  </a:cubicBezTo>
                  <a:lnTo>
                    <a:pt x="9845" y="153"/>
                  </a:lnTo>
                  <a:lnTo>
                    <a:pt x="9397" y="1"/>
                  </a:lnTo>
                  <a:lnTo>
                    <a:pt x="6249" y="1050"/>
                  </a:lnTo>
                  <a:cubicBezTo>
                    <a:pt x="6192" y="1064"/>
                    <a:pt x="6134" y="1072"/>
                    <a:pt x="6077" y="1072"/>
                  </a:cubicBezTo>
                  <a:cubicBezTo>
                    <a:pt x="6020" y="1072"/>
                    <a:pt x="5963" y="1064"/>
                    <a:pt x="5905" y="1050"/>
                  </a:cubicBezTo>
                  <a:lnTo>
                    <a:pt x="3225" y="153"/>
                  </a:lnTo>
                  <a:lnTo>
                    <a:pt x="2776" y="1"/>
                  </a:ln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45" name="Google Shape;12245;p79"/>
            <p:cNvSpPr/>
            <p:nvPr/>
          </p:nvSpPr>
          <p:spPr>
            <a:xfrm>
              <a:off x="3582741" y="3962556"/>
              <a:ext cx="72454" cy="166196"/>
            </a:xfrm>
            <a:custGeom>
              <a:avLst/>
              <a:gdLst/>
              <a:ahLst/>
              <a:cxnLst/>
              <a:rect l="l" t="t" r="r" b="b"/>
              <a:pathLst>
                <a:path w="2767" h="6347" extrusionOk="0">
                  <a:moveTo>
                    <a:pt x="2767" y="1"/>
                  </a:moveTo>
                  <a:lnTo>
                    <a:pt x="143" y="869"/>
                  </a:lnTo>
                  <a:cubicBezTo>
                    <a:pt x="57" y="898"/>
                    <a:pt x="0" y="983"/>
                    <a:pt x="0" y="1079"/>
                  </a:cubicBezTo>
                  <a:lnTo>
                    <a:pt x="0" y="6135"/>
                  </a:lnTo>
                  <a:cubicBezTo>
                    <a:pt x="0" y="6254"/>
                    <a:pt x="100" y="6347"/>
                    <a:pt x="210" y="6347"/>
                  </a:cubicBezTo>
                  <a:cubicBezTo>
                    <a:pt x="232" y="6347"/>
                    <a:pt x="255" y="6343"/>
                    <a:pt x="277" y="6335"/>
                  </a:cubicBezTo>
                  <a:lnTo>
                    <a:pt x="2595" y="5572"/>
                  </a:lnTo>
                  <a:cubicBezTo>
                    <a:pt x="2652" y="5553"/>
                    <a:pt x="2709" y="5543"/>
                    <a:pt x="2767" y="5543"/>
                  </a:cubicBezTo>
                  <a:lnTo>
                    <a:pt x="2767" y="1"/>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46" name="Google Shape;12246;p79"/>
            <p:cNvSpPr/>
            <p:nvPr/>
          </p:nvSpPr>
          <p:spPr>
            <a:xfrm>
              <a:off x="3742103" y="3962556"/>
              <a:ext cx="86699" cy="173135"/>
            </a:xfrm>
            <a:custGeom>
              <a:avLst/>
              <a:gdLst/>
              <a:ahLst/>
              <a:cxnLst/>
              <a:rect l="l" t="t" r="r" b="b"/>
              <a:pathLst>
                <a:path w="3311" h="6612" extrusionOk="0">
                  <a:moveTo>
                    <a:pt x="3311" y="1"/>
                  </a:moveTo>
                  <a:lnTo>
                    <a:pt x="172" y="1050"/>
                  </a:lnTo>
                  <a:cubicBezTo>
                    <a:pt x="115" y="1060"/>
                    <a:pt x="58" y="1069"/>
                    <a:pt x="1" y="1079"/>
                  </a:cubicBezTo>
                  <a:lnTo>
                    <a:pt x="1" y="6612"/>
                  </a:lnTo>
                  <a:lnTo>
                    <a:pt x="3139" y="5572"/>
                  </a:lnTo>
                  <a:cubicBezTo>
                    <a:pt x="3197" y="5553"/>
                    <a:pt x="3254" y="5543"/>
                    <a:pt x="3311" y="5543"/>
                  </a:cubicBezTo>
                  <a:lnTo>
                    <a:pt x="3311" y="1"/>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247" name="Google Shape;12247;p79"/>
          <p:cNvGrpSpPr/>
          <p:nvPr/>
        </p:nvGrpSpPr>
        <p:grpSpPr>
          <a:xfrm>
            <a:off x="1759925" y="1501087"/>
            <a:ext cx="347004" cy="358420"/>
            <a:chOff x="1759925" y="1501087"/>
            <a:chExt cx="347004" cy="358420"/>
          </a:xfrm>
        </p:grpSpPr>
        <p:sp>
          <p:nvSpPr>
            <p:cNvPr id="12248" name="Google Shape;12248;p79"/>
            <p:cNvSpPr/>
            <p:nvPr/>
          </p:nvSpPr>
          <p:spPr>
            <a:xfrm>
              <a:off x="1897055" y="1797266"/>
              <a:ext cx="72480" cy="62242"/>
            </a:xfrm>
            <a:custGeom>
              <a:avLst/>
              <a:gdLst/>
              <a:ahLst/>
              <a:cxnLst/>
              <a:rect l="l" t="t" r="r" b="b"/>
              <a:pathLst>
                <a:path w="2768" h="2377" extrusionOk="0">
                  <a:moveTo>
                    <a:pt x="1" y="1"/>
                  </a:moveTo>
                  <a:lnTo>
                    <a:pt x="1" y="2147"/>
                  </a:lnTo>
                  <a:cubicBezTo>
                    <a:pt x="1" y="2271"/>
                    <a:pt x="106" y="2376"/>
                    <a:pt x="230" y="2376"/>
                  </a:cubicBezTo>
                  <a:lnTo>
                    <a:pt x="2548" y="2376"/>
                  </a:lnTo>
                  <a:cubicBezTo>
                    <a:pt x="2672" y="2376"/>
                    <a:pt x="2767" y="2271"/>
                    <a:pt x="2767" y="2147"/>
                  </a:cubicBezTo>
                  <a:lnTo>
                    <a:pt x="2767" y="1"/>
                  </a:ln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49" name="Google Shape;12249;p79"/>
            <p:cNvSpPr/>
            <p:nvPr/>
          </p:nvSpPr>
          <p:spPr>
            <a:xfrm>
              <a:off x="1897055" y="1797266"/>
              <a:ext cx="72480" cy="31003"/>
            </a:xfrm>
            <a:custGeom>
              <a:avLst/>
              <a:gdLst/>
              <a:ahLst/>
              <a:cxnLst/>
              <a:rect l="l" t="t" r="r" b="b"/>
              <a:pathLst>
                <a:path w="2768" h="1184" extrusionOk="0">
                  <a:moveTo>
                    <a:pt x="1" y="1"/>
                  </a:moveTo>
                  <a:lnTo>
                    <a:pt x="1" y="1184"/>
                  </a:lnTo>
                  <a:lnTo>
                    <a:pt x="2767" y="1184"/>
                  </a:lnTo>
                  <a:lnTo>
                    <a:pt x="2767" y="1"/>
                  </a:ln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50" name="Google Shape;12250;p79"/>
            <p:cNvSpPr/>
            <p:nvPr/>
          </p:nvSpPr>
          <p:spPr>
            <a:xfrm>
              <a:off x="1854086" y="1501087"/>
              <a:ext cx="158419" cy="311942"/>
            </a:xfrm>
            <a:custGeom>
              <a:avLst/>
              <a:gdLst/>
              <a:ahLst/>
              <a:cxnLst/>
              <a:rect l="l" t="t" r="r" b="b"/>
              <a:pathLst>
                <a:path w="6050" h="11913" extrusionOk="0">
                  <a:moveTo>
                    <a:pt x="759" y="0"/>
                  </a:moveTo>
                  <a:cubicBezTo>
                    <a:pt x="389" y="0"/>
                    <a:pt x="20" y="241"/>
                    <a:pt x="1" y="723"/>
                  </a:cubicBezTo>
                  <a:lnTo>
                    <a:pt x="1" y="11694"/>
                  </a:lnTo>
                  <a:cubicBezTo>
                    <a:pt x="1" y="11818"/>
                    <a:pt x="106" y="11913"/>
                    <a:pt x="220" y="11913"/>
                  </a:cubicBezTo>
                  <a:lnTo>
                    <a:pt x="5830" y="11913"/>
                  </a:lnTo>
                  <a:cubicBezTo>
                    <a:pt x="5954" y="11913"/>
                    <a:pt x="6049" y="11818"/>
                    <a:pt x="6049" y="11694"/>
                  </a:cubicBezTo>
                  <a:lnTo>
                    <a:pt x="6049" y="3251"/>
                  </a:lnTo>
                  <a:lnTo>
                    <a:pt x="1518" y="3251"/>
                  </a:lnTo>
                  <a:lnTo>
                    <a:pt x="1518" y="723"/>
                  </a:lnTo>
                  <a:cubicBezTo>
                    <a:pt x="1498" y="241"/>
                    <a:pt x="1129" y="0"/>
                    <a:pt x="759"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51" name="Google Shape;12251;p79"/>
            <p:cNvSpPr/>
            <p:nvPr/>
          </p:nvSpPr>
          <p:spPr>
            <a:xfrm>
              <a:off x="1854086" y="1795040"/>
              <a:ext cx="158419" cy="17989"/>
            </a:xfrm>
            <a:custGeom>
              <a:avLst/>
              <a:gdLst/>
              <a:ahLst/>
              <a:cxnLst/>
              <a:rect l="l" t="t" r="r" b="b"/>
              <a:pathLst>
                <a:path w="6050" h="687" extrusionOk="0">
                  <a:moveTo>
                    <a:pt x="1" y="0"/>
                  </a:moveTo>
                  <a:lnTo>
                    <a:pt x="1" y="468"/>
                  </a:lnTo>
                  <a:cubicBezTo>
                    <a:pt x="1" y="592"/>
                    <a:pt x="106" y="687"/>
                    <a:pt x="220" y="687"/>
                  </a:cubicBezTo>
                  <a:lnTo>
                    <a:pt x="5830" y="687"/>
                  </a:lnTo>
                  <a:cubicBezTo>
                    <a:pt x="5954" y="687"/>
                    <a:pt x="6049" y="592"/>
                    <a:pt x="6049" y="468"/>
                  </a:cubicBezTo>
                  <a:lnTo>
                    <a:pt x="6049"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52" name="Google Shape;12252;p79"/>
            <p:cNvSpPr/>
            <p:nvPr/>
          </p:nvSpPr>
          <p:spPr>
            <a:xfrm>
              <a:off x="1854348" y="1602685"/>
              <a:ext cx="105447" cy="80702"/>
            </a:xfrm>
            <a:custGeom>
              <a:avLst/>
              <a:gdLst/>
              <a:ahLst/>
              <a:cxnLst/>
              <a:rect l="l" t="t" r="r" b="b"/>
              <a:pathLst>
                <a:path w="4027" h="3082" extrusionOk="0">
                  <a:moveTo>
                    <a:pt x="716" y="0"/>
                  </a:moveTo>
                  <a:cubicBezTo>
                    <a:pt x="458" y="0"/>
                    <a:pt x="210" y="77"/>
                    <a:pt x="0" y="220"/>
                  </a:cubicBezTo>
                  <a:lnTo>
                    <a:pt x="0" y="2862"/>
                  </a:lnTo>
                  <a:cubicBezTo>
                    <a:pt x="210" y="3005"/>
                    <a:pt x="458" y="3082"/>
                    <a:pt x="716" y="3082"/>
                  </a:cubicBezTo>
                  <a:lnTo>
                    <a:pt x="2776" y="3082"/>
                  </a:lnTo>
                  <a:cubicBezTo>
                    <a:pt x="3463" y="3082"/>
                    <a:pt x="4017" y="2528"/>
                    <a:pt x="4026" y="1842"/>
                  </a:cubicBezTo>
                  <a:lnTo>
                    <a:pt x="4026"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53" name="Google Shape;12253;p79"/>
            <p:cNvSpPr/>
            <p:nvPr/>
          </p:nvSpPr>
          <p:spPr>
            <a:xfrm>
              <a:off x="1893808" y="1586188"/>
              <a:ext cx="118697" cy="63996"/>
            </a:xfrm>
            <a:custGeom>
              <a:avLst/>
              <a:gdLst/>
              <a:ahLst/>
              <a:cxnLst/>
              <a:rect l="l" t="t" r="r" b="b"/>
              <a:pathLst>
                <a:path w="4533" h="2444" extrusionOk="0">
                  <a:moveTo>
                    <a:pt x="1" y="1"/>
                  </a:moveTo>
                  <a:lnTo>
                    <a:pt x="1" y="2195"/>
                  </a:lnTo>
                  <a:cubicBezTo>
                    <a:pt x="229" y="2362"/>
                    <a:pt x="493" y="2444"/>
                    <a:pt x="757" y="2444"/>
                  </a:cubicBezTo>
                  <a:cubicBezTo>
                    <a:pt x="1067" y="2444"/>
                    <a:pt x="1375" y="2331"/>
                    <a:pt x="1622" y="2109"/>
                  </a:cubicBezTo>
                  <a:cubicBezTo>
                    <a:pt x="1813" y="2224"/>
                    <a:pt x="2023" y="2281"/>
                    <a:pt x="2252" y="2281"/>
                  </a:cubicBezTo>
                  <a:lnTo>
                    <a:pt x="2290" y="2281"/>
                  </a:lnTo>
                  <a:cubicBezTo>
                    <a:pt x="2643" y="2281"/>
                    <a:pt x="2987" y="2128"/>
                    <a:pt x="3225" y="1861"/>
                  </a:cubicBezTo>
                  <a:cubicBezTo>
                    <a:pt x="3387" y="1928"/>
                    <a:pt x="3549" y="1956"/>
                    <a:pt x="3721" y="1956"/>
                  </a:cubicBezTo>
                  <a:lnTo>
                    <a:pt x="3836" y="1956"/>
                  </a:lnTo>
                  <a:cubicBezTo>
                    <a:pt x="4084" y="1956"/>
                    <a:pt x="4332" y="1880"/>
                    <a:pt x="4532" y="1747"/>
                  </a:cubicBezTo>
                  <a:lnTo>
                    <a:pt x="4532"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54" name="Google Shape;12254;p79"/>
            <p:cNvSpPr/>
            <p:nvPr/>
          </p:nvSpPr>
          <p:spPr>
            <a:xfrm>
              <a:off x="1893808" y="1552724"/>
              <a:ext cx="39487" cy="83452"/>
            </a:xfrm>
            <a:custGeom>
              <a:avLst/>
              <a:gdLst/>
              <a:ahLst/>
              <a:cxnLst/>
              <a:rect l="l" t="t" r="r" b="b"/>
              <a:pathLst>
                <a:path w="1508" h="3187" extrusionOk="0">
                  <a:moveTo>
                    <a:pt x="754" y="0"/>
                  </a:moveTo>
                  <a:cubicBezTo>
                    <a:pt x="334" y="0"/>
                    <a:pt x="1" y="344"/>
                    <a:pt x="1" y="754"/>
                  </a:cubicBezTo>
                  <a:lnTo>
                    <a:pt x="1" y="2433"/>
                  </a:lnTo>
                  <a:cubicBezTo>
                    <a:pt x="1" y="2853"/>
                    <a:pt x="334" y="3187"/>
                    <a:pt x="754" y="3187"/>
                  </a:cubicBezTo>
                  <a:cubicBezTo>
                    <a:pt x="1174" y="3187"/>
                    <a:pt x="1508" y="2853"/>
                    <a:pt x="1508" y="2433"/>
                  </a:cubicBezTo>
                  <a:lnTo>
                    <a:pt x="1508" y="764"/>
                  </a:lnTo>
                  <a:cubicBezTo>
                    <a:pt x="1508" y="344"/>
                    <a:pt x="1174" y="0"/>
                    <a:pt x="754"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55" name="Google Shape;12255;p79"/>
            <p:cNvSpPr/>
            <p:nvPr/>
          </p:nvSpPr>
          <p:spPr>
            <a:xfrm>
              <a:off x="1933269" y="1552724"/>
              <a:ext cx="39749" cy="79210"/>
            </a:xfrm>
            <a:custGeom>
              <a:avLst/>
              <a:gdLst/>
              <a:ahLst/>
              <a:cxnLst/>
              <a:rect l="l" t="t" r="r" b="b"/>
              <a:pathLst>
                <a:path w="1518" h="3025" extrusionOk="0">
                  <a:moveTo>
                    <a:pt x="735" y="0"/>
                  </a:moveTo>
                  <a:cubicBezTo>
                    <a:pt x="335" y="0"/>
                    <a:pt x="1" y="334"/>
                    <a:pt x="1" y="744"/>
                  </a:cubicBezTo>
                  <a:lnTo>
                    <a:pt x="1" y="2290"/>
                  </a:lnTo>
                  <a:cubicBezTo>
                    <a:pt x="1" y="2700"/>
                    <a:pt x="335" y="3025"/>
                    <a:pt x="735" y="3025"/>
                  </a:cubicBezTo>
                  <a:lnTo>
                    <a:pt x="783" y="3025"/>
                  </a:lnTo>
                  <a:cubicBezTo>
                    <a:pt x="1184" y="3025"/>
                    <a:pt x="1518" y="2700"/>
                    <a:pt x="1518" y="2290"/>
                  </a:cubicBezTo>
                  <a:lnTo>
                    <a:pt x="1518" y="744"/>
                  </a:lnTo>
                  <a:cubicBezTo>
                    <a:pt x="1518" y="334"/>
                    <a:pt x="1184" y="0"/>
                    <a:pt x="783"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56" name="Google Shape;12256;p79"/>
            <p:cNvSpPr/>
            <p:nvPr/>
          </p:nvSpPr>
          <p:spPr>
            <a:xfrm>
              <a:off x="1972992" y="1552724"/>
              <a:ext cx="39513" cy="70726"/>
            </a:xfrm>
            <a:custGeom>
              <a:avLst/>
              <a:gdLst/>
              <a:ahLst/>
              <a:cxnLst/>
              <a:rect l="l" t="t" r="r" b="b"/>
              <a:pathLst>
                <a:path w="1509" h="2701" extrusionOk="0">
                  <a:moveTo>
                    <a:pt x="697" y="0"/>
                  </a:moveTo>
                  <a:cubicBezTo>
                    <a:pt x="306" y="0"/>
                    <a:pt x="1" y="315"/>
                    <a:pt x="1" y="697"/>
                  </a:cubicBezTo>
                  <a:lnTo>
                    <a:pt x="1" y="2013"/>
                  </a:lnTo>
                  <a:cubicBezTo>
                    <a:pt x="1" y="2395"/>
                    <a:pt x="306" y="2700"/>
                    <a:pt x="697" y="2700"/>
                  </a:cubicBezTo>
                  <a:lnTo>
                    <a:pt x="812" y="2700"/>
                  </a:lnTo>
                  <a:cubicBezTo>
                    <a:pt x="1193" y="2700"/>
                    <a:pt x="1508" y="2395"/>
                    <a:pt x="1508" y="2013"/>
                  </a:cubicBezTo>
                  <a:lnTo>
                    <a:pt x="1508" y="697"/>
                  </a:lnTo>
                  <a:cubicBezTo>
                    <a:pt x="1508" y="315"/>
                    <a:pt x="1193" y="0"/>
                    <a:pt x="812"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57" name="Google Shape;12257;p79"/>
            <p:cNvSpPr/>
            <p:nvPr/>
          </p:nvSpPr>
          <p:spPr>
            <a:xfrm>
              <a:off x="1893808" y="1552724"/>
              <a:ext cx="25007" cy="83452"/>
            </a:xfrm>
            <a:custGeom>
              <a:avLst/>
              <a:gdLst/>
              <a:ahLst/>
              <a:cxnLst/>
              <a:rect l="l" t="t" r="r" b="b"/>
              <a:pathLst>
                <a:path w="955" h="3187" extrusionOk="0">
                  <a:moveTo>
                    <a:pt x="754" y="0"/>
                  </a:moveTo>
                  <a:cubicBezTo>
                    <a:pt x="334" y="0"/>
                    <a:pt x="1" y="334"/>
                    <a:pt x="1" y="754"/>
                  </a:cubicBezTo>
                  <a:lnTo>
                    <a:pt x="1" y="2433"/>
                  </a:lnTo>
                  <a:cubicBezTo>
                    <a:pt x="1" y="2853"/>
                    <a:pt x="334" y="3187"/>
                    <a:pt x="754" y="3187"/>
                  </a:cubicBezTo>
                  <a:cubicBezTo>
                    <a:pt x="821" y="3187"/>
                    <a:pt x="888" y="3177"/>
                    <a:pt x="955" y="3168"/>
                  </a:cubicBezTo>
                  <a:cubicBezTo>
                    <a:pt x="621" y="3072"/>
                    <a:pt x="392" y="2776"/>
                    <a:pt x="392" y="2433"/>
                  </a:cubicBezTo>
                  <a:lnTo>
                    <a:pt x="392" y="764"/>
                  </a:lnTo>
                  <a:cubicBezTo>
                    <a:pt x="392" y="411"/>
                    <a:pt x="621" y="115"/>
                    <a:pt x="955" y="29"/>
                  </a:cubicBezTo>
                  <a:cubicBezTo>
                    <a:pt x="888" y="10"/>
                    <a:pt x="821" y="0"/>
                    <a:pt x="754" y="0"/>
                  </a:cubicBezTo>
                  <a:close/>
                </a:path>
              </a:pathLst>
            </a:custGeom>
            <a:solidFill>
              <a:srgbClr val="6E86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58" name="Google Shape;12258;p79"/>
            <p:cNvSpPr/>
            <p:nvPr/>
          </p:nvSpPr>
          <p:spPr>
            <a:xfrm>
              <a:off x="1933269" y="1552724"/>
              <a:ext cx="25007" cy="79210"/>
            </a:xfrm>
            <a:custGeom>
              <a:avLst/>
              <a:gdLst/>
              <a:ahLst/>
              <a:cxnLst/>
              <a:rect l="l" t="t" r="r" b="b"/>
              <a:pathLst>
                <a:path w="955" h="3025" extrusionOk="0">
                  <a:moveTo>
                    <a:pt x="745" y="0"/>
                  </a:moveTo>
                  <a:cubicBezTo>
                    <a:pt x="335" y="0"/>
                    <a:pt x="1" y="334"/>
                    <a:pt x="1" y="744"/>
                  </a:cubicBezTo>
                  <a:lnTo>
                    <a:pt x="1" y="2290"/>
                  </a:lnTo>
                  <a:cubicBezTo>
                    <a:pt x="1" y="2700"/>
                    <a:pt x="335" y="3025"/>
                    <a:pt x="735" y="3025"/>
                  </a:cubicBezTo>
                  <a:lnTo>
                    <a:pt x="783" y="3025"/>
                  </a:lnTo>
                  <a:cubicBezTo>
                    <a:pt x="840" y="3025"/>
                    <a:pt x="898" y="3015"/>
                    <a:pt x="955" y="3005"/>
                  </a:cubicBezTo>
                  <a:cubicBezTo>
                    <a:pt x="631" y="2920"/>
                    <a:pt x="392" y="2624"/>
                    <a:pt x="402" y="2290"/>
                  </a:cubicBezTo>
                  <a:lnTo>
                    <a:pt x="402" y="744"/>
                  </a:lnTo>
                  <a:cubicBezTo>
                    <a:pt x="392" y="401"/>
                    <a:pt x="631" y="105"/>
                    <a:pt x="955" y="29"/>
                  </a:cubicBezTo>
                  <a:cubicBezTo>
                    <a:pt x="898" y="10"/>
                    <a:pt x="840" y="0"/>
                    <a:pt x="783" y="0"/>
                  </a:cubicBezTo>
                  <a:close/>
                </a:path>
              </a:pathLst>
            </a:custGeom>
            <a:solidFill>
              <a:srgbClr val="6E86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59" name="Google Shape;12259;p79"/>
            <p:cNvSpPr/>
            <p:nvPr/>
          </p:nvSpPr>
          <p:spPr>
            <a:xfrm>
              <a:off x="1972992" y="1552724"/>
              <a:ext cx="25007" cy="70830"/>
            </a:xfrm>
            <a:custGeom>
              <a:avLst/>
              <a:gdLst/>
              <a:ahLst/>
              <a:cxnLst/>
              <a:rect l="l" t="t" r="r" b="b"/>
              <a:pathLst>
                <a:path w="955" h="2705" extrusionOk="0">
                  <a:moveTo>
                    <a:pt x="697" y="0"/>
                  </a:moveTo>
                  <a:cubicBezTo>
                    <a:pt x="306" y="0"/>
                    <a:pt x="1" y="315"/>
                    <a:pt x="1" y="697"/>
                  </a:cubicBezTo>
                  <a:lnTo>
                    <a:pt x="1" y="2013"/>
                  </a:lnTo>
                  <a:cubicBezTo>
                    <a:pt x="1" y="2395"/>
                    <a:pt x="306" y="2700"/>
                    <a:pt x="697" y="2700"/>
                  </a:cubicBezTo>
                  <a:lnTo>
                    <a:pt x="812" y="2700"/>
                  </a:lnTo>
                  <a:cubicBezTo>
                    <a:pt x="826" y="2703"/>
                    <a:pt x="840" y="2704"/>
                    <a:pt x="854" y="2704"/>
                  </a:cubicBezTo>
                  <a:cubicBezTo>
                    <a:pt x="887" y="2704"/>
                    <a:pt x="921" y="2697"/>
                    <a:pt x="955" y="2691"/>
                  </a:cubicBezTo>
                  <a:cubicBezTo>
                    <a:pt x="621" y="2624"/>
                    <a:pt x="392" y="2338"/>
                    <a:pt x="392" y="2013"/>
                  </a:cubicBezTo>
                  <a:lnTo>
                    <a:pt x="392" y="697"/>
                  </a:lnTo>
                  <a:cubicBezTo>
                    <a:pt x="392" y="363"/>
                    <a:pt x="621" y="77"/>
                    <a:pt x="955" y="19"/>
                  </a:cubicBezTo>
                  <a:cubicBezTo>
                    <a:pt x="907" y="10"/>
                    <a:pt x="859" y="0"/>
                    <a:pt x="812" y="0"/>
                  </a:cubicBezTo>
                  <a:close/>
                </a:path>
              </a:pathLst>
            </a:custGeom>
            <a:solidFill>
              <a:srgbClr val="6E86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60" name="Google Shape;12260;p79"/>
            <p:cNvSpPr/>
            <p:nvPr/>
          </p:nvSpPr>
          <p:spPr>
            <a:xfrm>
              <a:off x="1854348" y="1616432"/>
              <a:ext cx="91438" cy="53234"/>
            </a:xfrm>
            <a:custGeom>
              <a:avLst/>
              <a:gdLst/>
              <a:ahLst/>
              <a:cxnLst/>
              <a:rect l="l" t="t" r="r" b="b"/>
              <a:pathLst>
                <a:path w="3492" h="2033" extrusionOk="0">
                  <a:moveTo>
                    <a:pt x="716" y="0"/>
                  </a:moveTo>
                  <a:cubicBezTo>
                    <a:pt x="315" y="0"/>
                    <a:pt x="0" y="324"/>
                    <a:pt x="0" y="716"/>
                  </a:cubicBezTo>
                  <a:lnTo>
                    <a:pt x="0" y="1317"/>
                  </a:lnTo>
                  <a:cubicBezTo>
                    <a:pt x="0" y="1708"/>
                    <a:pt x="315" y="2032"/>
                    <a:pt x="716" y="2032"/>
                  </a:cubicBezTo>
                  <a:lnTo>
                    <a:pt x="2776" y="2032"/>
                  </a:lnTo>
                  <a:cubicBezTo>
                    <a:pt x="3168" y="2032"/>
                    <a:pt x="3492" y="1708"/>
                    <a:pt x="3492" y="1317"/>
                  </a:cubicBezTo>
                  <a:lnTo>
                    <a:pt x="3492" y="219"/>
                  </a:lnTo>
                  <a:cubicBezTo>
                    <a:pt x="3492" y="95"/>
                    <a:pt x="3387" y="0"/>
                    <a:pt x="3272" y="0"/>
                  </a:cubicBezTo>
                  <a:close/>
                </a:path>
              </a:pathLst>
            </a:custGeom>
            <a:solidFill>
              <a:srgbClr val="95AB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61" name="Google Shape;12261;p79"/>
            <p:cNvSpPr/>
            <p:nvPr/>
          </p:nvSpPr>
          <p:spPr>
            <a:xfrm>
              <a:off x="1894070" y="1697029"/>
              <a:ext cx="19167" cy="50301"/>
            </a:xfrm>
            <a:custGeom>
              <a:avLst/>
              <a:gdLst/>
              <a:ahLst/>
              <a:cxnLst/>
              <a:rect l="l" t="t" r="r" b="b"/>
              <a:pathLst>
                <a:path w="732" h="1921" extrusionOk="0">
                  <a:moveTo>
                    <a:pt x="505" y="1"/>
                  </a:moveTo>
                  <a:cubicBezTo>
                    <a:pt x="419" y="1"/>
                    <a:pt x="334" y="49"/>
                    <a:pt x="305" y="156"/>
                  </a:cubicBezTo>
                  <a:lnTo>
                    <a:pt x="19" y="1673"/>
                  </a:lnTo>
                  <a:cubicBezTo>
                    <a:pt x="0" y="1797"/>
                    <a:pt x="96" y="1911"/>
                    <a:pt x="229" y="1921"/>
                  </a:cubicBezTo>
                  <a:cubicBezTo>
                    <a:pt x="324" y="1911"/>
                    <a:pt x="410" y="1845"/>
                    <a:pt x="429" y="1740"/>
                  </a:cubicBezTo>
                  <a:lnTo>
                    <a:pt x="716" y="232"/>
                  </a:lnTo>
                  <a:cubicBezTo>
                    <a:pt x="732" y="86"/>
                    <a:pt x="618" y="1"/>
                    <a:pt x="505"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62" name="Google Shape;12262;p79"/>
            <p:cNvSpPr/>
            <p:nvPr/>
          </p:nvSpPr>
          <p:spPr>
            <a:xfrm>
              <a:off x="1918789" y="1697029"/>
              <a:ext cx="19194" cy="50301"/>
            </a:xfrm>
            <a:custGeom>
              <a:avLst/>
              <a:gdLst/>
              <a:ahLst/>
              <a:cxnLst/>
              <a:rect l="l" t="t" r="r" b="b"/>
              <a:pathLst>
                <a:path w="733" h="1921" extrusionOk="0">
                  <a:moveTo>
                    <a:pt x="505" y="1"/>
                  </a:moveTo>
                  <a:cubicBezTo>
                    <a:pt x="420" y="1"/>
                    <a:pt x="335" y="49"/>
                    <a:pt x="306" y="156"/>
                  </a:cubicBezTo>
                  <a:lnTo>
                    <a:pt x="29" y="1673"/>
                  </a:lnTo>
                  <a:cubicBezTo>
                    <a:pt x="1" y="1797"/>
                    <a:pt x="96" y="1921"/>
                    <a:pt x="230" y="1921"/>
                  </a:cubicBezTo>
                  <a:cubicBezTo>
                    <a:pt x="325" y="1911"/>
                    <a:pt x="411" y="1845"/>
                    <a:pt x="430" y="1740"/>
                  </a:cubicBezTo>
                  <a:lnTo>
                    <a:pt x="716" y="232"/>
                  </a:lnTo>
                  <a:cubicBezTo>
                    <a:pt x="732" y="86"/>
                    <a:pt x="619" y="1"/>
                    <a:pt x="505"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63" name="Google Shape;12263;p79"/>
            <p:cNvSpPr/>
            <p:nvPr/>
          </p:nvSpPr>
          <p:spPr>
            <a:xfrm>
              <a:off x="1892552" y="1704099"/>
              <a:ext cx="52998" cy="11024"/>
            </a:xfrm>
            <a:custGeom>
              <a:avLst/>
              <a:gdLst/>
              <a:ahLst/>
              <a:cxnLst/>
              <a:rect l="l" t="t" r="r" b="b"/>
              <a:pathLst>
                <a:path w="2024" h="421" extrusionOk="0">
                  <a:moveTo>
                    <a:pt x="258" y="1"/>
                  </a:moveTo>
                  <a:cubicBezTo>
                    <a:pt x="1" y="20"/>
                    <a:pt x="1" y="392"/>
                    <a:pt x="258" y="420"/>
                  </a:cubicBezTo>
                  <a:lnTo>
                    <a:pt x="1766" y="420"/>
                  </a:lnTo>
                  <a:cubicBezTo>
                    <a:pt x="2023" y="392"/>
                    <a:pt x="2023" y="20"/>
                    <a:pt x="1766"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64" name="Google Shape;12264;p79"/>
            <p:cNvSpPr/>
            <p:nvPr/>
          </p:nvSpPr>
          <p:spPr>
            <a:xfrm>
              <a:off x="1887315" y="1728844"/>
              <a:ext cx="52998" cy="10998"/>
            </a:xfrm>
            <a:custGeom>
              <a:avLst/>
              <a:gdLst/>
              <a:ahLst/>
              <a:cxnLst/>
              <a:rect l="l" t="t" r="r" b="b"/>
              <a:pathLst>
                <a:path w="2024" h="420" extrusionOk="0">
                  <a:moveTo>
                    <a:pt x="258" y="0"/>
                  </a:moveTo>
                  <a:cubicBezTo>
                    <a:pt x="1" y="19"/>
                    <a:pt x="1" y="401"/>
                    <a:pt x="258" y="420"/>
                  </a:cubicBezTo>
                  <a:lnTo>
                    <a:pt x="1775" y="420"/>
                  </a:lnTo>
                  <a:cubicBezTo>
                    <a:pt x="2023" y="401"/>
                    <a:pt x="2023" y="19"/>
                    <a:pt x="1765"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65" name="Google Shape;12265;p79"/>
            <p:cNvSpPr/>
            <p:nvPr/>
          </p:nvSpPr>
          <p:spPr>
            <a:xfrm>
              <a:off x="1946519" y="1679800"/>
              <a:ext cx="21760" cy="67531"/>
            </a:xfrm>
            <a:custGeom>
              <a:avLst/>
              <a:gdLst/>
              <a:ahLst/>
              <a:cxnLst/>
              <a:rect l="l" t="t" r="r" b="b"/>
              <a:pathLst>
                <a:path w="831" h="2579" extrusionOk="0">
                  <a:moveTo>
                    <a:pt x="621" y="1"/>
                  </a:moveTo>
                  <a:cubicBezTo>
                    <a:pt x="589" y="1"/>
                    <a:pt x="557" y="8"/>
                    <a:pt x="525" y="22"/>
                  </a:cubicBezTo>
                  <a:lnTo>
                    <a:pt x="191" y="213"/>
                  </a:lnTo>
                  <a:cubicBezTo>
                    <a:pt x="1" y="329"/>
                    <a:pt x="112" y="596"/>
                    <a:pt x="295" y="596"/>
                  </a:cubicBezTo>
                  <a:cubicBezTo>
                    <a:pt x="322" y="596"/>
                    <a:pt x="352" y="589"/>
                    <a:pt x="382" y="576"/>
                  </a:cubicBezTo>
                  <a:lnTo>
                    <a:pt x="420" y="557"/>
                  </a:lnTo>
                  <a:lnTo>
                    <a:pt x="420" y="2369"/>
                  </a:lnTo>
                  <a:cubicBezTo>
                    <a:pt x="420" y="2484"/>
                    <a:pt x="516" y="2579"/>
                    <a:pt x="630" y="2579"/>
                  </a:cubicBezTo>
                  <a:cubicBezTo>
                    <a:pt x="745" y="2569"/>
                    <a:pt x="830" y="2484"/>
                    <a:pt x="830" y="2369"/>
                  </a:cubicBezTo>
                  <a:lnTo>
                    <a:pt x="830" y="213"/>
                  </a:lnTo>
                  <a:cubicBezTo>
                    <a:pt x="830" y="87"/>
                    <a:pt x="732" y="1"/>
                    <a:pt x="621"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66" name="Google Shape;12266;p79"/>
            <p:cNvSpPr/>
            <p:nvPr/>
          </p:nvSpPr>
          <p:spPr>
            <a:xfrm>
              <a:off x="1947278" y="1736333"/>
              <a:ext cx="32234" cy="10998"/>
            </a:xfrm>
            <a:custGeom>
              <a:avLst/>
              <a:gdLst/>
              <a:ahLst/>
              <a:cxnLst/>
              <a:rect l="l" t="t" r="r" b="b"/>
              <a:pathLst>
                <a:path w="1231" h="420" extrusionOk="0">
                  <a:moveTo>
                    <a:pt x="258" y="0"/>
                  </a:moveTo>
                  <a:cubicBezTo>
                    <a:pt x="0" y="19"/>
                    <a:pt x="0" y="391"/>
                    <a:pt x="258" y="420"/>
                  </a:cubicBezTo>
                  <a:lnTo>
                    <a:pt x="973" y="420"/>
                  </a:lnTo>
                  <a:cubicBezTo>
                    <a:pt x="1231" y="391"/>
                    <a:pt x="1231" y="19"/>
                    <a:pt x="973"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67" name="Google Shape;12267;p79"/>
            <p:cNvSpPr/>
            <p:nvPr/>
          </p:nvSpPr>
          <p:spPr>
            <a:xfrm>
              <a:off x="2037695" y="1701350"/>
              <a:ext cx="69233" cy="11024"/>
            </a:xfrm>
            <a:custGeom>
              <a:avLst/>
              <a:gdLst/>
              <a:ahLst/>
              <a:cxnLst/>
              <a:rect l="l" t="t" r="r" b="b"/>
              <a:pathLst>
                <a:path w="2644" h="421" extrusionOk="0">
                  <a:moveTo>
                    <a:pt x="258" y="1"/>
                  </a:moveTo>
                  <a:cubicBezTo>
                    <a:pt x="1" y="20"/>
                    <a:pt x="1" y="392"/>
                    <a:pt x="258" y="420"/>
                  </a:cubicBezTo>
                  <a:lnTo>
                    <a:pt x="2386" y="420"/>
                  </a:lnTo>
                  <a:cubicBezTo>
                    <a:pt x="2643" y="392"/>
                    <a:pt x="2643" y="20"/>
                    <a:pt x="2386" y="1"/>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68" name="Google Shape;12268;p79"/>
            <p:cNvSpPr/>
            <p:nvPr/>
          </p:nvSpPr>
          <p:spPr>
            <a:xfrm>
              <a:off x="2037381" y="1755972"/>
              <a:ext cx="53810" cy="50066"/>
            </a:xfrm>
            <a:custGeom>
              <a:avLst/>
              <a:gdLst/>
              <a:ahLst/>
              <a:cxnLst/>
              <a:rect l="l" t="t" r="r" b="b"/>
              <a:pathLst>
                <a:path w="2055" h="1912" extrusionOk="0">
                  <a:moveTo>
                    <a:pt x="282" y="0"/>
                  </a:moveTo>
                  <a:cubicBezTo>
                    <a:pt x="129" y="0"/>
                    <a:pt x="1" y="189"/>
                    <a:pt x="127" y="338"/>
                  </a:cubicBezTo>
                  <a:lnTo>
                    <a:pt x="1625" y="1845"/>
                  </a:lnTo>
                  <a:cubicBezTo>
                    <a:pt x="1663" y="1883"/>
                    <a:pt x="1720" y="1902"/>
                    <a:pt x="1777" y="1902"/>
                  </a:cubicBezTo>
                  <a:lnTo>
                    <a:pt x="1768" y="1912"/>
                  </a:lnTo>
                  <a:cubicBezTo>
                    <a:pt x="1959" y="1912"/>
                    <a:pt x="2054" y="1683"/>
                    <a:pt x="1921" y="1549"/>
                  </a:cubicBezTo>
                  <a:lnTo>
                    <a:pt x="413" y="52"/>
                  </a:lnTo>
                  <a:cubicBezTo>
                    <a:pt x="371" y="16"/>
                    <a:pt x="325" y="0"/>
                    <a:pt x="282" y="0"/>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69" name="Google Shape;12269;p79"/>
            <p:cNvSpPr/>
            <p:nvPr/>
          </p:nvSpPr>
          <p:spPr>
            <a:xfrm>
              <a:off x="2036936" y="1604099"/>
              <a:ext cx="54046" cy="50066"/>
            </a:xfrm>
            <a:custGeom>
              <a:avLst/>
              <a:gdLst/>
              <a:ahLst/>
              <a:cxnLst/>
              <a:rect l="l" t="t" r="r" b="b"/>
              <a:pathLst>
                <a:path w="2064" h="1912" extrusionOk="0">
                  <a:moveTo>
                    <a:pt x="1774" y="0"/>
                  </a:moveTo>
                  <a:cubicBezTo>
                    <a:pt x="1730" y="0"/>
                    <a:pt x="1684" y="15"/>
                    <a:pt x="1642" y="51"/>
                  </a:cubicBezTo>
                  <a:lnTo>
                    <a:pt x="144" y="1549"/>
                  </a:lnTo>
                  <a:cubicBezTo>
                    <a:pt x="1" y="1683"/>
                    <a:pt x="96" y="1912"/>
                    <a:pt x="287" y="1912"/>
                  </a:cubicBezTo>
                  <a:cubicBezTo>
                    <a:pt x="344" y="1912"/>
                    <a:pt x="392" y="1883"/>
                    <a:pt x="440" y="1845"/>
                  </a:cubicBezTo>
                  <a:lnTo>
                    <a:pt x="1938" y="337"/>
                  </a:lnTo>
                  <a:cubicBezTo>
                    <a:pt x="2064" y="189"/>
                    <a:pt x="1930" y="0"/>
                    <a:pt x="1774" y="0"/>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70" name="Google Shape;12270;p79"/>
            <p:cNvSpPr/>
            <p:nvPr/>
          </p:nvSpPr>
          <p:spPr>
            <a:xfrm>
              <a:off x="1759925" y="1697344"/>
              <a:ext cx="68971" cy="11024"/>
            </a:xfrm>
            <a:custGeom>
              <a:avLst/>
              <a:gdLst/>
              <a:ahLst/>
              <a:cxnLst/>
              <a:rect l="l" t="t" r="r" b="b"/>
              <a:pathLst>
                <a:path w="2634" h="421" extrusionOk="0">
                  <a:moveTo>
                    <a:pt x="258" y="1"/>
                  </a:moveTo>
                  <a:cubicBezTo>
                    <a:pt x="0" y="20"/>
                    <a:pt x="0" y="402"/>
                    <a:pt x="258" y="421"/>
                  </a:cubicBezTo>
                  <a:lnTo>
                    <a:pt x="2385" y="421"/>
                  </a:lnTo>
                  <a:cubicBezTo>
                    <a:pt x="2633" y="402"/>
                    <a:pt x="2633" y="20"/>
                    <a:pt x="2385" y="1"/>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71" name="Google Shape;12271;p79"/>
            <p:cNvSpPr/>
            <p:nvPr/>
          </p:nvSpPr>
          <p:spPr>
            <a:xfrm>
              <a:off x="1775845" y="1604099"/>
              <a:ext cx="53758" cy="50066"/>
            </a:xfrm>
            <a:custGeom>
              <a:avLst/>
              <a:gdLst/>
              <a:ahLst/>
              <a:cxnLst/>
              <a:rect l="l" t="t" r="r" b="b"/>
              <a:pathLst>
                <a:path w="2053" h="1912" extrusionOk="0">
                  <a:moveTo>
                    <a:pt x="282" y="0"/>
                  </a:moveTo>
                  <a:cubicBezTo>
                    <a:pt x="129" y="0"/>
                    <a:pt x="0" y="191"/>
                    <a:pt x="127" y="347"/>
                  </a:cubicBezTo>
                  <a:lnTo>
                    <a:pt x="1625" y="1845"/>
                  </a:lnTo>
                  <a:cubicBezTo>
                    <a:pt x="1662" y="1882"/>
                    <a:pt x="1717" y="1910"/>
                    <a:pt x="1773" y="1912"/>
                  </a:cubicBezTo>
                  <a:lnTo>
                    <a:pt x="1773" y="1912"/>
                  </a:lnTo>
                  <a:cubicBezTo>
                    <a:pt x="1960" y="1907"/>
                    <a:pt x="2053" y="1682"/>
                    <a:pt x="1920" y="1559"/>
                  </a:cubicBezTo>
                  <a:lnTo>
                    <a:pt x="413" y="51"/>
                  </a:lnTo>
                  <a:cubicBezTo>
                    <a:pt x="371" y="15"/>
                    <a:pt x="325" y="0"/>
                    <a:pt x="282" y="0"/>
                  </a:cubicBezTo>
                  <a:close/>
                  <a:moveTo>
                    <a:pt x="1773" y="1912"/>
                  </a:moveTo>
                  <a:cubicBezTo>
                    <a:pt x="1771" y="1912"/>
                    <a:pt x="1769" y="1912"/>
                    <a:pt x="1768" y="1912"/>
                  </a:cubicBezTo>
                  <a:lnTo>
                    <a:pt x="1777" y="1912"/>
                  </a:lnTo>
                  <a:cubicBezTo>
                    <a:pt x="1776" y="1912"/>
                    <a:pt x="1774" y="1912"/>
                    <a:pt x="1773" y="1912"/>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72" name="Google Shape;12272;p79"/>
            <p:cNvSpPr/>
            <p:nvPr/>
          </p:nvSpPr>
          <p:spPr>
            <a:xfrm>
              <a:off x="1775400" y="1755029"/>
              <a:ext cx="55303" cy="50773"/>
            </a:xfrm>
            <a:custGeom>
              <a:avLst/>
              <a:gdLst/>
              <a:ahLst/>
              <a:cxnLst/>
              <a:rect l="l" t="t" r="r" b="b"/>
              <a:pathLst>
                <a:path w="2112" h="1939" extrusionOk="0">
                  <a:moveTo>
                    <a:pt x="1793" y="1"/>
                  </a:moveTo>
                  <a:cubicBezTo>
                    <a:pt x="1741" y="1"/>
                    <a:pt x="1687" y="23"/>
                    <a:pt x="1642" y="78"/>
                  </a:cubicBezTo>
                  <a:lnTo>
                    <a:pt x="144" y="1585"/>
                  </a:lnTo>
                  <a:cubicBezTo>
                    <a:pt x="1" y="1709"/>
                    <a:pt x="96" y="1938"/>
                    <a:pt x="287" y="1938"/>
                  </a:cubicBezTo>
                  <a:cubicBezTo>
                    <a:pt x="344" y="1938"/>
                    <a:pt x="392" y="1919"/>
                    <a:pt x="430" y="1881"/>
                  </a:cubicBezTo>
                  <a:lnTo>
                    <a:pt x="1937" y="374"/>
                  </a:lnTo>
                  <a:cubicBezTo>
                    <a:pt x="2111" y="229"/>
                    <a:pt x="1960" y="1"/>
                    <a:pt x="1793" y="1"/>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73" name="Google Shape;12273;p79"/>
            <p:cNvSpPr/>
            <p:nvPr/>
          </p:nvSpPr>
          <p:spPr>
            <a:xfrm>
              <a:off x="1943010" y="1775296"/>
              <a:ext cx="69495" cy="11024"/>
            </a:xfrm>
            <a:custGeom>
              <a:avLst/>
              <a:gdLst/>
              <a:ahLst/>
              <a:cxnLst/>
              <a:rect l="l" t="t" r="r" b="b"/>
              <a:pathLst>
                <a:path w="2654" h="421" extrusionOk="0">
                  <a:moveTo>
                    <a:pt x="259" y="0"/>
                  </a:moveTo>
                  <a:cubicBezTo>
                    <a:pt x="1" y="20"/>
                    <a:pt x="1" y="392"/>
                    <a:pt x="259" y="411"/>
                  </a:cubicBezTo>
                  <a:cubicBezTo>
                    <a:pt x="659" y="420"/>
                    <a:pt x="1060" y="420"/>
                    <a:pt x="1461" y="420"/>
                  </a:cubicBezTo>
                  <a:cubicBezTo>
                    <a:pt x="1861" y="420"/>
                    <a:pt x="2262" y="411"/>
                    <a:pt x="2653" y="411"/>
                  </a:cubicBezTo>
                  <a:lnTo>
                    <a:pt x="2653" y="0"/>
                  </a:lnTo>
                  <a:lnTo>
                    <a:pt x="2644" y="0"/>
                  </a:lnTo>
                  <a:cubicBezTo>
                    <a:pt x="2252" y="5"/>
                    <a:pt x="1856" y="8"/>
                    <a:pt x="1458" y="8"/>
                  </a:cubicBezTo>
                  <a:cubicBezTo>
                    <a:pt x="1060" y="8"/>
                    <a:pt x="659" y="5"/>
                    <a:pt x="259"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74" name="Google Shape;12274;p79"/>
            <p:cNvSpPr/>
            <p:nvPr/>
          </p:nvSpPr>
          <p:spPr>
            <a:xfrm>
              <a:off x="1854348" y="1775296"/>
              <a:ext cx="76958" cy="11024"/>
            </a:xfrm>
            <a:custGeom>
              <a:avLst/>
              <a:gdLst/>
              <a:ahLst/>
              <a:cxnLst/>
              <a:rect l="l" t="t" r="r" b="b"/>
              <a:pathLst>
                <a:path w="2939" h="421" extrusionOk="0">
                  <a:moveTo>
                    <a:pt x="0" y="0"/>
                  </a:moveTo>
                  <a:lnTo>
                    <a:pt x="0" y="411"/>
                  </a:lnTo>
                  <a:cubicBezTo>
                    <a:pt x="439" y="420"/>
                    <a:pt x="897" y="420"/>
                    <a:pt x="1364" y="420"/>
                  </a:cubicBezTo>
                  <a:cubicBezTo>
                    <a:pt x="1822" y="420"/>
                    <a:pt x="2290" y="411"/>
                    <a:pt x="2738" y="411"/>
                  </a:cubicBezTo>
                  <a:cubicBezTo>
                    <a:pt x="2853" y="411"/>
                    <a:pt x="2939" y="315"/>
                    <a:pt x="2939" y="210"/>
                  </a:cubicBezTo>
                  <a:cubicBezTo>
                    <a:pt x="2939" y="86"/>
                    <a:pt x="2843" y="0"/>
                    <a:pt x="2729" y="0"/>
                  </a:cubicBezTo>
                  <a:cubicBezTo>
                    <a:pt x="2280" y="5"/>
                    <a:pt x="1820" y="8"/>
                    <a:pt x="1361" y="8"/>
                  </a:cubicBezTo>
                  <a:cubicBezTo>
                    <a:pt x="902" y="8"/>
                    <a:pt x="444" y="5"/>
                    <a:pt x="0"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275" name="Google Shape;12275;p79"/>
          <p:cNvGrpSpPr/>
          <p:nvPr/>
        </p:nvGrpSpPr>
        <p:grpSpPr>
          <a:xfrm>
            <a:off x="3519295" y="2413660"/>
            <a:ext cx="360227" cy="359311"/>
            <a:chOff x="3519295" y="2413660"/>
            <a:chExt cx="360227" cy="359311"/>
          </a:xfrm>
        </p:grpSpPr>
        <p:sp>
          <p:nvSpPr>
            <p:cNvPr id="12276" name="Google Shape;12276;p79"/>
            <p:cNvSpPr/>
            <p:nvPr/>
          </p:nvSpPr>
          <p:spPr>
            <a:xfrm>
              <a:off x="3639693" y="2545240"/>
              <a:ext cx="225846" cy="214298"/>
            </a:xfrm>
            <a:custGeom>
              <a:avLst/>
              <a:gdLst/>
              <a:ahLst/>
              <a:cxnLst/>
              <a:rect l="l" t="t" r="r" b="b"/>
              <a:pathLst>
                <a:path w="8625" h="8184" extrusionOk="0">
                  <a:moveTo>
                    <a:pt x="2924" y="1"/>
                  </a:moveTo>
                  <a:cubicBezTo>
                    <a:pt x="2819" y="1"/>
                    <a:pt x="2714" y="41"/>
                    <a:pt x="2633" y="122"/>
                  </a:cubicBezTo>
                  <a:lnTo>
                    <a:pt x="2557" y="208"/>
                  </a:lnTo>
                  <a:cubicBezTo>
                    <a:pt x="2400" y="356"/>
                    <a:pt x="2395" y="611"/>
                    <a:pt x="2542" y="775"/>
                  </a:cubicBezTo>
                  <a:lnTo>
                    <a:pt x="2542" y="775"/>
                  </a:lnTo>
                  <a:lnTo>
                    <a:pt x="2376" y="599"/>
                  </a:lnTo>
                  <a:cubicBezTo>
                    <a:pt x="2290" y="518"/>
                    <a:pt x="2180" y="478"/>
                    <a:pt x="2070" y="478"/>
                  </a:cubicBezTo>
                  <a:cubicBezTo>
                    <a:pt x="1961" y="478"/>
                    <a:pt x="1851" y="518"/>
                    <a:pt x="1765" y="599"/>
                  </a:cubicBezTo>
                  <a:lnTo>
                    <a:pt x="1708" y="666"/>
                  </a:lnTo>
                  <a:cubicBezTo>
                    <a:pt x="1546" y="828"/>
                    <a:pt x="1546" y="1095"/>
                    <a:pt x="1708" y="1267"/>
                  </a:cubicBezTo>
                  <a:lnTo>
                    <a:pt x="1622" y="1181"/>
                  </a:lnTo>
                  <a:cubicBezTo>
                    <a:pt x="1536" y="1095"/>
                    <a:pt x="1424" y="1053"/>
                    <a:pt x="1312" y="1053"/>
                  </a:cubicBezTo>
                  <a:cubicBezTo>
                    <a:pt x="1200" y="1053"/>
                    <a:pt x="1088" y="1095"/>
                    <a:pt x="1002" y="1181"/>
                  </a:cubicBezTo>
                  <a:lnTo>
                    <a:pt x="954" y="1229"/>
                  </a:lnTo>
                  <a:cubicBezTo>
                    <a:pt x="783" y="1391"/>
                    <a:pt x="783" y="1668"/>
                    <a:pt x="954" y="1840"/>
                  </a:cubicBezTo>
                  <a:lnTo>
                    <a:pt x="840" y="1725"/>
                  </a:lnTo>
                  <a:cubicBezTo>
                    <a:pt x="754" y="1634"/>
                    <a:pt x="639" y="1589"/>
                    <a:pt x="525" y="1589"/>
                  </a:cubicBezTo>
                  <a:cubicBezTo>
                    <a:pt x="410" y="1589"/>
                    <a:pt x="296" y="1634"/>
                    <a:pt x="210" y="1725"/>
                  </a:cubicBezTo>
                  <a:lnTo>
                    <a:pt x="172" y="1754"/>
                  </a:lnTo>
                  <a:cubicBezTo>
                    <a:pt x="0" y="1925"/>
                    <a:pt x="0" y="2212"/>
                    <a:pt x="172" y="2383"/>
                  </a:cubicBezTo>
                  <a:lnTo>
                    <a:pt x="3511" y="5722"/>
                  </a:lnTo>
                  <a:lnTo>
                    <a:pt x="2299" y="6218"/>
                  </a:lnTo>
                  <a:cubicBezTo>
                    <a:pt x="2042" y="6362"/>
                    <a:pt x="1908" y="6676"/>
                    <a:pt x="1994" y="6963"/>
                  </a:cubicBezTo>
                  <a:cubicBezTo>
                    <a:pt x="1994" y="6963"/>
                    <a:pt x="2159" y="7222"/>
                    <a:pt x="2265" y="7222"/>
                  </a:cubicBezTo>
                  <a:cubicBezTo>
                    <a:pt x="2270" y="7222"/>
                    <a:pt x="2275" y="7221"/>
                    <a:pt x="2280" y="7220"/>
                  </a:cubicBezTo>
                  <a:cubicBezTo>
                    <a:pt x="2757" y="7058"/>
                    <a:pt x="3931" y="6982"/>
                    <a:pt x="4637" y="6943"/>
                  </a:cubicBezTo>
                  <a:cubicBezTo>
                    <a:pt x="4660" y="6942"/>
                    <a:pt x="4683" y="6942"/>
                    <a:pt x="4706" y="6942"/>
                  </a:cubicBezTo>
                  <a:cubicBezTo>
                    <a:pt x="5026" y="6942"/>
                    <a:pt x="5341" y="7065"/>
                    <a:pt x="5581" y="7296"/>
                  </a:cubicBezTo>
                  <a:lnTo>
                    <a:pt x="6459" y="8184"/>
                  </a:lnTo>
                  <a:lnTo>
                    <a:pt x="8624" y="6009"/>
                  </a:lnTo>
                  <a:lnTo>
                    <a:pt x="7546" y="4931"/>
                  </a:lnTo>
                  <a:cubicBezTo>
                    <a:pt x="7460" y="4854"/>
                    <a:pt x="7422" y="4749"/>
                    <a:pt x="7413" y="4644"/>
                  </a:cubicBezTo>
                  <a:cubicBezTo>
                    <a:pt x="7394" y="4415"/>
                    <a:pt x="7298" y="4205"/>
                    <a:pt x="7136" y="4043"/>
                  </a:cubicBezTo>
                  <a:lnTo>
                    <a:pt x="3215" y="122"/>
                  </a:lnTo>
                  <a:cubicBezTo>
                    <a:pt x="3134" y="41"/>
                    <a:pt x="3029" y="1"/>
                    <a:pt x="2924" y="1"/>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77" name="Google Shape;12277;p79"/>
            <p:cNvSpPr/>
            <p:nvPr/>
          </p:nvSpPr>
          <p:spPr>
            <a:xfrm>
              <a:off x="3639693" y="2545162"/>
              <a:ext cx="118932" cy="125452"/>
            </a:xfrm>
            <a:custGeom>
              <a:avLst/>
              <a:gdLst/>
              <a:ahLst/>
              <a:cxnLst/>
              <a:rect l="l" t="t" r="r" b="b"/>
              <a:pathLst>
                <a:path w="4542" h="4791" extrusionOk="0">
                  <a:moveTo>
                    <a:pt x="2919" y="0"/>
                  </a:moveTo>
                  <a:cubicBezTo>
                    <a:pt x="2814" y="0"/>
                    <a:pt x="2712" y="47"/>
                    <a:pt x="2633" y="125"/>
                  </a:cubicBezTo>
                  <a:lnTo>
                    <a:pt x="2557" y="202"/>
                  </a:lnTo>
                  <a:cubicBezTo>
                    <a:pt x="2395" y="364"/>
                    <a:pt x="2395" y="621"/>
                    <a:pt x="2557" y="784"/>
                  </a:cubicBezTo>
                  <a:lnTo>
                    <a:pt x="2376" y="602"/>
                  </a:lnTo>
                  <a:cubicBezTo>
                    <a:pt x="2290" y="517"/>
                    <a:pt x="2180" y="474"/>
                    <a:pt x="2070" y="474"/>
                  </a:cubicBezTo>
                  <a:cubicBezTo>
                    <a:pt x="1961" y="474"/>
                    <a:pt x="1851" y="517"/>
                    <a:pt x="1765" y="602"/>
                  </a:cubicBezTo>
                  <a:lnTo>
                    <a:pt x="1708" y="660"/>
                  </a:lnTo>
                  <a:cubicBezTo>
                    <a:pt x="1546" y="831"/>
                    <a:pt x="1546" y="1098"/>
                    <a:pt x="1708" y="1261"/>
                  </a:cubicBezTo>
                  <a:lnTo>
                    <a:pt x="1622" y="1175"/>
                  </a:lnTo>
                  <a:cubicBezTo>
                    <a:pt x="1536" y="1089"/>
                    <a:pt x="1424" y="1046"/>
                    <a:pt x="1312" y="1046"/>
                  </a:cubicBezTo>
                  <a:cubicBezTo>
                    <a:pt x="1200" y="1046"/>
                    <a:pt x="1088" y="1089"/>
                    <a:pt x="1002" y="1175"/>
                  </a:cubicBezTo>
                  <a:lnTo>
                    <a:pt x="954" y="1223"/>
                  </a:lnTo>
                  <a:cubicBezTo>
                    <a:pt x="791" y="1386"/>
                    <a:pt x="783" y="1644"/>
                    <a:pt x="930" y="1816"/>
                  </a:cubicBezTo>
                  <a:lnTo>
                    <a:pt x="930" y="1816"/>
                  </a:lnTo>
                  <a:lnTo>
                    <a:pt x="840" y="1719"/>
                  </a:lnTo>
                  <a:cubicBezTo>
                    <a:pt x="754" y="1633"/>
                    <a:pt x="639" y="1590"/>
                    <a:pt x="525" y="1590"/>
                  </a:cubicBezTo>
                  <a:cubicBezTo>
                    <a:pt x="410" y="1590"/>
                    <a:pt x="296" y="1633"/>
                    <a:pt x="210" y="1719"/>
                  </a:cubicBezTo>
                  <a:lnTo>
                    <a:pt x="172" y="1757"/>
                  </a:lnTo>
                  <a:cubicBezTo>
                    <a:pt x="0" y="1928"/>
                    <a:pt x="0" y="2205"/>
                    <a:pt x="172" y="2386"/>
                  </a:cubicBezTo>
                  <a:lnTo>
                    <a:pt x="2586" y="4790"/>
                  </a:lnTo>
                  <a:lnTo>
                    <a:pt x="4303" y="3064"/>
                  </a:lnTo>
                  <a:cubicBezTo>
                    <a:pt x="4455" y="2911"/>
                    <a:pt x="4541" y="2701"/>
                    <a:pt x="4541" y="2482"/>
                  </a:cubicBezTo>
                  <a:cubicBezTo>
                    <a:pt x="4541" y="2262"/>
                    <a:pt x="4455" y="2052"/>
                    <a:pt x="4303" y="1900"/>
                  </a:cubicBezTo>
                  <a:lnTo>
                    <a:pt x="4217" y="1814"/>
                  </a:lnTo>
                  <a:cubicBezTo>
                    <a:pt x="4169" y="1766"/>
                    <a:pt x="4122" y="1728"/>
                    <a:pt x="4064" y="1690"/>
                  </a:cubicBezTo>
                  <a:cubicBezTo>
                    <a:pt x="4083" y="1451"/>
                    <a:pt x="4007" y="1223"/>
                    <a:pt x="3835" y="1041"/>
                  </a:cubicBezTo>
                  <a:lnTo>
                    <a:pt x="3826" y="1032"/>
                  </a:lnTo>
                  <a:lnTo>
                    <a:pt x="3759" y="965"/>
                  </a:lnTo>
                  <a:cubicBezTo>
                    <a:pt x="3683" y="889"/>
                    <a:pt x="3597" y="831"/>
                    <a:pt x="3492" y="784"/>
                  </a:cubicBezTo>
                  <a:cubicBezTo>
                    <a:pt x="3473" y="602"/>
                    <a:pt x="3396" y="431"/>
                    <a:pt x="3272" y="297"/>
                  </a:cubicBezTo>
                  <a:lnTo>
                    <a:pt x="3244" y="259"/>
                  </a:lnTo>
                  <a:lnTo>
                    <a:pt x="3196" y="211"/>
                  </a:lnTo>
                  <a:cubicBezTo>
                    <a:pt x="3129" y="145"/>
                    <a:pt x="3044" y="87"/>
                    <a:pt x="2948" y="40"/>
                  </a:cubicBezTo>
                  <a:lnTo>
                    <a:pt x="2948" y="1"/>
                  </a:lnTo>
                  <a:cubicBezTo>
                    <a:pt x="2938" y="1"/>
                    <a:pt x="2929" y="0"/>
                    <a:pt x="2919" y="0"/>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78" name="Google Shape;12278;p79"/>
            <p:cNvSpPr/>
            <p:nvPr/>
          </p:nvSpPr>
          <p:spPr>
            <a:xfrm>
              <a:off x="3703637" y="2545004"/>
              <a:ext cx="161902" cy="168082"/>
            </a:xfrm>
            <a:custGeom>
              <a:avLst/>
              <a:gdLst/>
              <a:ahLst/>
              <a:cxnLst/>
              <a:rect l="l" t="t" r="r" b="b"/>
              <a:pathLst>
                <a:path w="6183" h="6419" extrusionOk="0">
                  <a:moveTo>
                    <a:pt x="482" y="0"/>
                  </a:moveTo>
                  <a:cubicBezTo>
                    <a:pt x="377" y="0"/>
                    <a:pt x="272" y="41"/>
                    <a:pt x="191" y="122"/>
                  </a:cubicBezTo>
                  <a:lnTo>
                    <a:pt x="105" y="208"/>
                  </a:lnTo>
                  <a:cubicBezTo>
                    <a:pt x="58" y="255"/>
                    <a:pt x="20" y="332"/>
                    <a:pt x="0" y="408"/>
                  </a:cubicBezTo>
                  <a:cubicBezTo>
                    <a:pt x="32" y="399"/>
                    <a:pt x="64" y="395"/>
                    <a:pt x="95" y="395"/>
                  </a:cubicBezTo>
                  <a:cubicBezTo>
                    <a:pt x="199" y="395"/>
                    <a:pt x="302" y="440"/>
                    <a:pt x="382" y="513"/>
                  </a:cubicBezTo>
                  <a:lnTo>
                    <a:pt x="4293" y="4434"/>
                  </a:lnTo>
                  <a:cubicBezTo>
                    <a:pt x="4456" y="4596"/>
                    <a:pt x="4551" y="4806"/>
                    <a:pt x="4570" y="5035"/>
                  </a:cubicBezTo>
                  <a:cubicBezTo>
                    <a:pt x="4580" y="5149"/>
                    <a:pt x="4627" y="5245"/>
                    <a:pt x="4704" y="5331"/>
                  </a:cubicBezTo>
                  <a:lnTo>
                    <a:pt x="5791" y="6418"/>
                  </a:lnTo>
                  <a:lnTo>
                    <a:pt x="6182" y="6018"/>
                  </a:lnTo>
                  <a:lnTo>
                    <a:pt x="5095" y="4930"/>
                  </a:lnTo>
                  <a:cubicBezTo>
                    <a:pt x="5018" y="4854"/>
                    <a:pt x="4971" y="4749"/>
                    <a:pt x="4961" y="4644"/>
                  </a:cubicBezTo>
                  <a:cubicBezTo>
                    <a:pt x="4952" y="4415"/>
                    <a:pt x="4856" y="4205"/>
                    <a:pt x="4694" y="4043"/>
                  </a:cubicBezTo>
                  <a:lnTo>
                    <a:pt x="773" y="122"/>
                  </a:lnTo>
                  <a:cubicBezTo>
                    <a:pt x="692" y="41"/>
                    <a:pt x="587" y="0"/>
                    <a:pt x="482" y="0"/>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79" name="Google Shape;12279;p79"/>
            <p:cNvSpPr/>
            <p:nvPr/>
          </p:nvSpPr>
          <p:spPr>
            <a:xfrm>
              <a:off x="3782087" y="2676087"/>
              <a:ext cx="83452" cy="83452"/>
            </a:xfrm>
            <a:custGeom>
              <a:avLst/>
              <a:gdLst/>
              <a:ahLst/>
              <a:cxnLst/>
              <a:rect l="l" t="t" r="r" b="b"/>
              <a:pathLst>
                <a:path w="3187" h="3187" extrusionOk="0">
                  <a:moveTo>
                    <a:pt x="2175" y="0"/>
                  </a:moveTo>
                  <a:lnTo>
                    <a:pt x="0" y="2175"/>
                  </a:lnTo>
                  <a:cubicBezTo>
                    <a:pt x="48" y="2214"/>
                    <a:pt x="95" y="2261"/>
                    <a:pt x="143" y="2299"/>
                  </a:cubicBezTo>
                  <a:lnTo>
                    <a:pt x="1021" y="3187"/>
                  </a:lnTo>
                  <a:lnTo>
                    <a:pt x="3186" y="1021"/>
                  </a:lnTo>
                  <a:lnTo>
                    <a:pt x="2175" y="0"/>
                  </a:ln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80" name="Google Shape;12280;p79"/>
            <p:cNvSpPr/>
            <p:nvPr/>
          </p:nvSpPr>
          <p:spPr>
            <a:xfrm>
              <a:off x="3792561" y="2687137"/>
              <a:ext cx="86960" cy="85834"/>
            </a:xfrm>
            <a:custGeom>
              <a:avLst/>
              <a:gdLst/>
              <a:ahLst/>
              <a:cxnLst/>
              <a:rect l="l" t="t" r="r" b="b"/>
              <a:pathLst>
                <a:path w="3321" h="3278" extrusionOk="0">
                  <a:moveTo>
                    <a:pt x="2429" y="0"/>
                  </a:moveTo>
                  <a:cubicBezTo>
                    <a:pt x="2371" y="0"/>
                    <a:pt x="2314" y="22"/>
                    <a:pt x="2271" y="65"/>
                  </a:cubicBezTo>
                  <a:lnTo>
                    <a:pt x="96" y="2240"/>
                  </a:lnTo>
                  <a:cubicBezTo>
                    <a:pt x="1" y="2326"/>
                    <a:pt x="1" y="2478"/>
                    <a:pt x="96" y="2564"/>
                  </a:cubicBezTo>
                  <a:lnTo>
                    <a:pt x="735" y="3213"/>
                  </a:lnTo>
                  <a:cubicBezTo>
                    <a:pt x="783" y="3256"/>
                    <a:pt x="840" y="3277"/>
                    <a:pt x="897" y="3277"/>
                  </a:cubicBezTo>
                  <a:cubicBezTo>
                    <a:pt x="955" y="3277"/>
                    <a:pt x="1012" y="3256"/>
                    <a:pt x="1060" y="3213"/>
                  </a:cubicBezTo>
                  <a:lnTo>
                    <a:pt x="3235" y="1019"/>
                  </a:lnTo>
                  <a:cubicBezTo>
                    <a:pt x="3321" y="933"/>
                    <a:pt x="3321" y="790"/>
                    <a:pt x="3235" y="704"/>
                  </a:cubicBezTo>
                  <a:lnTo>
                    <a:pt x="2586" y="65"/>
                  </a:lnTo>
                  <a:cubicBezTo>
                    <a:pt x="2543" y="22"/>
                    <a:pt x="2486" y="0"/>
                    <a:pt x="2429"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81" name="Google Shape;12281;p79"/>
            <p:cNvSpPr/>
            <p:nvPr/>
          </p:nvSpPr>
          <p:spPr>
            <a:xfrm>
              <a:off x="3842522" y="2687189"/>
              <a:ext cx="36999" cy="36135"/>
            </a:xfrm>
            <a:custGeom>
              <a:avLst/>
              <a:gdLst/>
              <a:ahLst/>
              <a:cxnLst/>
              <a:rect l="l" t="t" r="r" b="b"/>
              <a:pathLst>
                <a:path w="1413" h="1380" extrusionOk="0">
                  <a:moveTo>
                    <a:pt x="517" y="1"/>
                  </a:moveTo>
                  <a:cubicBezTo>
                    <a:pt x="461" y="1"/>
                    <a:pt x="406" y="25"/>
                    <a:pt x="363" y="72"/>
                  </a:cubicBezTo>
                  <a:lnTo>
                    <a:pt x="1" y="425"/>
                  </a:lnTo>
                  <a:lnTo>
                    <a:pt x="974" y="1379"/>
                  </a:lnTo>
                  <a:lnTo>
                    <a:pt x="1327" y="1017"/>
                  </a:lnTo>
                  <a:cubicBezTo>
                    <a:pt x="1413" y="931"/>
                    <a:pt x="1413" y="788"/>
                    <a:pt x="1327" y="702"/>
                  </a:cubicBezTo>
                  <a:lnTo>
                    <a:pt x="678" y="72"/>
                  </a:lnTo>
                  <a:cubicBezTo>
                    <a:pt x="630" y="25"/>
                    <a:pt x="573" y="1"/>
                    <a:pt x="517"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82" name="Google Shape;12282;p79"/>
            <p:cNvSpPr/>
            <p:nvPr/>
          </p:nvSpPr>
          <p:spPr>
            <a:xfrm>
              <a:off x="3656609" y="2587529"/>
              <a:ext cx="80990" cy="77089"/>
            </a:xfrm>
            <a:custGeom>
              <a:avLst/>
              <a:gdLst/>
              <a:ahLst/>
              <a:cxnLst/>
              <a:rect l="l" t="t" r="r" b="b"/>
              <a:pathLst>
                <a:path w="3093" h="2944" extrusionOk="0">
                  <a:moveTo>
                    <a:pt x="311" y="1"/>
                  </a:moveTo>
                  <a:cubicBezTo>
                    <a:pt x="148" y="1"/>
                    <a:pt x="1" y="211"/>
                    <a:pt x="156" y="358"/>
                  </a:cubicBezTo>
                  <a:lnTo>
                    <a:pt x="2674" y="2877"/>
                  </a:lnTo>
                  <a:cubicBezTo>
                    <a:pt x="2711" y="2914"/>
                    <a:pt x="2767" y="2942"/>
                    <a:pt x="2822" y="2943"/>
                  </a:cubicBezTo>
                  <a:lnTo>
                    <a:pt x="2822" y="2943"/>
                  </a:lnTo>
                  <a:cubicBezTo>
                    <a:pt x="3010" y="2939"/>
                    <a:pt x="3093" y="2713"/>
                    <a:pt x="2970" y="2581"/>
                  </a:cubicBezTo>
                  <a:lnTo>
                    <a:pt x="451" y="62"/>
                  </a:lnTo>
                  <a:cubicBezTo>
                    <a:pt x="408" y="19"/>
                    <a:pt x="359" y="1"/>
                    <a:pt x="311" y="1"/>
                  </a:cubicBezTo>
                  <a:close/>
                  <a:moveTo>
                    <a:pt x="2822" y="2943"/>
                  </a:moveTo>
                  <a:cubicBezTo>
                    <a:pt x="2821" y="2943"/>
                    <a:pt x="2819" y="2943"/>
                    <a:pt x="2817" y="2943"/>
                  </a:cubicBezTo>
                  <a:lnTo>
                    <a:pt x="2827" y="2943"/>
                  </a:lnTo>
                  <a:cubicBezTo>
                    <a:pt x="2825" y="2943"/>
                    <a:pt x="2824" y="2943"/>
                    <a:pt x="2822" y="2943"/>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83" name="Google Shape;12283;p79"/>
            <p:cNvSpPr/>
            <p:nvPr/>
          </p:nvSpPr>
          <p:spPr>
            <a:xfrm>
              <a:off x="3676379" y="2572446"/>
              <a:ext cx="84997" cy="80938"/>
            </a:xfrm>
            <a:custGeom>
              <a:avLst/>
              <a:gdLst/>
              <a:ahLst/>
              <a:cxnLst/>
              <a:rect l="l" t="t" r="r" b="b"/>
              <a:pathLst>
                <a:path w="3246" h="3091" extrusionOk="0">
                  <a:moveTo>
                    <a:pt x="307" y="0"/>
                  </a:moveTo>
                  <a:cubicBezTo>
                    <a:pt x="145" y="0"/>
                    <a:pt x="0" y="215"/>
                    <a:pt x="154" y="362"/>
                  </a:cubicBezTo>
                  <a:lnTo>
                    <a:pt x="2816" y="3023"/>
                  </a:lnTo>
                  <a:cubicBezTo>
                    <a:pt x="2854" y="3062"/>
                    <a:pt x="2911" y="3090"/>
                    <a:pt x="2969" y="3090"/>
                  </a:cubicBezTo>
                  <a:cubicBezTo>
                    <a:pt x="3150" y="3081"/>
                    <a:pt x="3245" y="2861"/>
                    <a:pt x="3112" y="2728"/>
                  </a:cubicBezTo>
                  <a:lnTo>
                    <a:pt x="450" y="66"/>
                  </a:lnTo>
                  <a:cubicBezTo>
                    <a:pt x="406" y="20"/>
                    <a:pt x="356" y="0"/>
                    <a:pt x="307" y="0"/>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84" name="Google Shape;12284;p79"/>
            <p:cNvSpPr/>
            <p:nvPr/>
          </p:nvSpPr>
          <p:spPr>
            <a:xfrm>
              <a:off x="3698636" y="2559930"/>
              <a:ext cx="73973" cy="69966"/>
            </a:xfrm>
            <a:custGeom>
              <a:avLst/>
              <a:gdLst/>
              <a:ahLst/>
              <a:cxnLst/>
              <a:rect l="l" t="t" r="r" b="b"/>
              <a:pathLst>
                <a:path w="2825" h="2672" extrusionOk="0">
                  <a:moveTo>
                    <a:pt x="300" y="0"/>
                  </a:moveTo>
                  <a:cubicBezTo>
                    <a:pt x="137" y="0"/>
                    <a:pt x="0" y="209"/>
                    <a:pt x="153" y="363"/>
                  </a:cubicBezTo>
                  <a:lnTo>
                    <a:pt x="2395" y="2605"/>
                  </a:lnTo>
                  <a:cubicBezTo>
                    <a:pt x="2433" y="2643"/>
                    <a:pt x="2491" y="2671"/>
                    <a:pt x="2548" y="2671"/>
                  </a:cubicBezTo>
                  <a:cubicBezTo>
                    <a:pt x="2729" y="2671"/>
                    <a:pt x="2825" y="2442"/>
                    <a:pt x="2691" y="2309"/>
                  </a:cubicBezTo>
                  <a:lnTo>
                    <a:pt x="449" y="67"/>
                  </a:lnTo>
                  <a:cubicBezTo>
                    <a:pt x="402" y="20"/>
                    <a:pt x="350" y="0"/>
                    <a:pt x="300" y="0"/>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85" name="Google Shape;12285;p79"/>
            <p:cNvSpPr/>
            <p:nvPr/>
          </p:nvSpPr>
          <p:spPr>
            <a:xfrm>
              <a:off x="3533278" y="2427041"/>
              <a:ext cx="226081" cy="214272"/>
            </a:xfrm>
            <a:custGeom>
              <a:avLst/>
              <a:gdLst/>
              <a:ahLst/>
              <a:cxnLst/>
              <a:rect l="l" t="t" r="r" b="b"/>
              <a:pathLst>
                <a:path w="8634" h="8183" extrusionOk="0">
                  <a:moveTo>
                    <a:pt x="2166" y="0"/>
                  </a:moveTo>
                  <a:lnTo>
                    <a:pt x="0" y="2175"/>
                  </a:lnTo>
                  <a:lnTo>
                    <a:pt x="1088" y="3253"/>
                  </a:lnTo>
                  <a:cubicBezTo>
                    <a:pt x="1164" y="3339"/>
                    <a:pt x="1212" y="3434"/>
                    <a:pt x="1221" y="3549"/>
                  </a:cubicBezTo>
                  <a:cubicBezTo>
                    <a:pt x="1240" y="3778"/>
                    <a:pt x="1336" y="3988"/>
                    <a:pt x="1498" y="4150"/>
                  </a:cubicBezTo>
                  <a:lnTo>
                    <a:pt x="3396" y="6048"/>
                  </a:lnTo>
                  <a:lnTo>
                    <a:pt x="5409" y="8061"/>
                  </a:lnTo>
                  <a:cubicBezTo>
                    <a:pt x="5490" y="8142"/>
                    <a:pt x="5595" y="8183"/>
                    <a:pt x="5700" y="8183"/>
                  </a:cubicBezTo>
                  <a:cubicBezTo>
                    <a:pt x="5805" y="8183"/>
                    <a:pt x="5910" y="8142"/>
                    <a:pt x="5991" y="8061"/>
                  </a:cubicBezTo>
                  <a:lnTo>
                    <a:pt x="6077" y="7985"/>
                  </a:lnTo>
                  <a:cubicBezTo>
                    <a:pt x="6234" y="7828"/>
                    <a:pt x="6239" y="7574"/>
                    <a:pt x="6094" y="7419"/>
                  </a:cubicBezTo>
                  <a:lnTo>
                    <a:pt x="6094" y="7419"/>
                  </a:lnTo>
                  <a:lnTo>
                    <a:pt x="6258" y="7584"/>
                  </a:lnTo>
                  <a:cubicBezTo>
                    <a:pt x="6340" y="7665"/>
                    <a:pt x="6449" y="7706"/>
                    <a:pt x="6559" y="7706"/>
                  </a:cubicBezTo>
                  <a:cubicBezTo>
                    <a:pt x="6669" y="7706"/>
                    <a:pt x="6778" y="7665"/>
                    <a:pt x="6859" y="7584"/>
                  </a:cubicBezTo>
                  <a:lnTo>
                    <a:pt x="6917" y="7527"/>
                  </a:lnTo>
                  <a:cubicBezTo>
                    <a:pt x="7088" y="7355"/>
                    <a:pt x="7088" y="7088"/>
                    <a:pt x="6917" y="6917"/>
                  </a:cubicBezTo>
                  <a:lnTo>
                    <a:pt x="6917" y="6917"/>
                  </a:lnTo>
                  <a:lnTo>
                    <a:pt x="7012" y="7012"/>
                  </a:lnTo>
                  <a:cubicBezTo>
                    <a:pt x="7098" y="7093"/>
                    <a:pt x="7208" y="7133"/>
                    <a:pt x="7317" y="7133"/>
                  </a:cubicBezTo>
                  <a:cubicBezTo>
                    <a:pt x="7427" y="7133"/>
                    <a:pt x="7537" y="7093"/>
                    <a:pt x="7623" y="7012"/>
                  </a:cubicBezTo>
                  <a:lnTo>
                    <a:pt x="7670" y="6964"/>
                  </a:lnTo>
                  <a:cubicBezTo>
                    <a:pt x="7842" y="6792"/>
                    <a:pt x="7842" y="6516"/>
                    <a:pt x="7670" y="6344"/>
                  </a:cubicBezTo>
                  <a:lnTo>
                    <a:pt x="7670" y="6344"/>
                  </a:lnTo>
                  <a:lnTo>
                    <a:pt x="7794" y="6468"/>
                  </a:lnTo>
                  <a:cubicBezTo>
                    <a:pt x="7880" y="6554"/>
                    <a:pt x="7995" y="6597"/>
                    <a:pt x="8109" y="6597"/>
                  </a:cubicBezTo>
                  <a:cubicBezTo>
                    <a:pt x="8224" y="6597"/>
                    <a:pt x="8338" y="6554"/>
                    <a:pt x="8424" y="6468"/>
                  </a:cubicBezTo>
                  <a:lnTo>
                    <a:pt x="8453" y="6430"/>
                  </a:lnTo>
                  <a:cubicBezTo>
                    <a:pt x="8634" y="6258"/>
                    <a:pt x="8624" y="5972"/>
                    <a:pt x="8453" y="5800"/>
                  </a:cubicBezTo>
                  <a:lnTo>
                    <a:pt x="6974" y="4312"/>
                  </a:lnTo>
                  <a:lnTo>
                    <a:pt x="6382" y="3730"/>
                  </a:lnTo>
                  <a:lnTo>
                    <a:pt x="5114" y="2461"/>
                  </a:lnTo>
                  <a:lnTo>
                    <a:pt x="6325" y="1965"/>
                  </a:lnTo>
                  <a:cubicBezTo>
                    <a:pt x="6592" y="1822"/>
                    <a:pt x="6716" y="1507"/>
                    <a:pt x="6631" y="1212"/>
                  </a:cubicBezTo>
                  <a:cubicBezTo>
                    <a:pt x="6631" y="1212"/>
                    <a:pt x="6475" y="961"/>
                    <a:pt x="6370" y="961"/>
                  </a:cubicBezTo>
                  <a:cubicBezTo>
                    <a:pt x="6364" y="961"/>
                    <a:pt x="6359" y="962"/>
                    <a:pt x="6354" y="964"/>
                  </a:cubicBezTo>
                  <a:cubicBezTo>
                    <a:pt x="5867" y="1126"/>
                    <a:pt x="4694" y="1202"/>
                    <a:pt x="3997" y="1240"/>
                  </a:cubicBezTo>
                  <a:cubicBezTo>
                    <a:pt x="3974" y="1241"/>
                    <a:pt x="3950" y="1242"/>
                    <a:pt x="3927" y="1242"/>
                  </a:cubicBezTo>
                  <a:cubicBezTo>
                    <a:pt x="3599" y="1242"/>
                    <a:pt x="3284" y="1119"/>
                    <a:pt x="3053" y="887"/>
                  </a:cubicBezTo>
                  <a:lnTo>
                    <a:pt x="2166" y="0"/>
                  </a:lnTo>
                  <a:close/>
                </a:path>
              </a:pathLst>
            </a:custGeom>
            <a:solidFill>
              <a:srgbClr val="F0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86" name="Google Shape;12286;p79"/>
            <p:cNvSpPr/>
            <p:nvPr/>
          </p:nvSpPr>
          <p:spPr>
            <a:xfrm>
              <a:off x="3622202" y="2523454"/>
              <a:ext cx="131684" cy="117859"/>
            </a:xfrm>
            <a:custGeom>
              <a:avLst/>
              <a:gdLst/>
              <a:ahLst/>
              <a:cxnLst/>
              <a:rect l="l" t="t" r="r" b="b"/>
              <a:pathLst>
                <a:path w="5029" h="4501" extrusionOk="0">
                  <a:moveTo>
                    <a:pt x="2716" y="0"/>
                  </a:moveTo>
                  <a:cubicBezTo>
                    <a:pt x="2495" y="0"/>
                    <a:pt x="2276" y="86"/>
                    <a:pt x="2109" y="258"/>
                  </a:cubicBezTo>
                  <a:lnTo>
                    <a:pt x="0" y="2366"/>
                  </a:lnTo>
                  <a:lnTo>
                    <a:pt x="2013" y="4379"/>
                  </a:lnTo>
                  <a:cubicBezTo>
                    <a:pt x="2094" y="4460"/>
                    <a:pt x="2199" y="4501"/>
                    <a:pt x="2304" y="4501"/>
                  </a:cubicBezTo>
                  <a:cubicBezTo>
                    <a:pt x="2409" y="4501"/>
                    <a:pt x="2514" y="4460"/>
                    <a:pt x="2595" y="4379"/>
                  </a:cubicBezTo>
                  <a:lnTo>
                    <a:pt x="2681" y="4293"/>
                  </a:lnTo>
                  <a:cubicBezTo>
                    <a:pt x="2834" y="4141"/>
                    <a:pt x="2834" y="3874"/>
                    <a:pt x="2681" y="3721"/>
                  </a:cubicBezTo>
                  <a:lnTo>
                    <a:pt x="2681" y="3721"/>
                  </a:lnTo>
                  <a:lnTo>
                    <a:pt x="2862" y="3902"/>
                  </a:lnTo>
                  <a:cubicBezTo>
                    <a:pt x="2944" y="3983"/>
                    <a:pt x="3053" y="4024"/>
                    <a:pt x="3163" y="4024"/>
                  </a:cubicBezTo>
                  <a:cubicBezTo>
                    <a:pt x="3273" y="4024"/>
                    <a:pt x="3382" y="3983"/>
                    <a:pt x="3463" y="3902"/>
                  </a:cubicBezTo>
                  <a:lnTo>
                    <a:pt x="3521" y="3845"/>
                  </a:lnTo>
                  <a:cubicBezTo>
                    <a:pt x="3692" y="3673"/>
                    <a:pt x="3692" y="3406"/>
                    <a:pt x="3521" y="3235"/>
                  </a:cubicBezTo>
                  <a:lnTo>
                    <a:pt x="3521" y="3235"/>
                  </a:lnTo>
                  <a:lnTo>
                    <a:pt x="3616" y="3330"/>
                  </a:lnTo>
                  <a:cubicBezTo>
                    <a:pt x="3697" y="3411"/>
                    <a:pt x="3807" y="3451"/>
                    <a:pt x="3918" y="3451"/>
                  </a:cubicBezTo>
                  <a:cubicBezTo>
                    <a:pt x="4029" y="3451"/>
                    <a:pt x="4141" y="3411"/>
                    <a:pt x="4227" y="3330"/>
                  </a:cubicBezTo>
                  <a:lnTo>
                    <a:pt x="4274" y="3282"/>
                  </a:lnTo>
                  <a:cubicBezTo>
                    <a:pt x="4446" y="3110"/>
                    <a:pt x="4446" y="2834"/>
                    <a:pt x="4274" y="2662"/>
                  </a:cubicBezTo>
                  <a:lnTo>
                    <a:pt x="4274" y="2662"/>
                  </a:lnTo>
                  <a:lnTo>
                    <a:pt x="4398" y="2786"/>
                  </a:lnTo>
                  <a:cubicBezTo>
                    <a:pt x="4484" y="2872"/>
                    <a:pt x="4596" y="2915"/>
                    <a:pt x="4710" y="2915"/>
                  </a:cubicBezTo>
                  <a:cubicBezTo>
                    <a:pt x="4823" y="2915"/>
                    <a:pt x="4937" y="2872"/>
                    <a:pt x="5028" y="2786"/>
                  </a:cubicBezTo>
                  <a:cubicBezTo>
                    <a:pt x="5009" y="2757"/>
                    <a:pt x="4990" y="2738"/>
                    <a:pt x="4961" y="2710"/>
                  </a:cubicBezTo>
                  <a:lnTo>
                    <a:pt x="4885" y="2633"/>
                  </a:lnTo>
                  <a:cubicBezTo>
                    <a:pt x="4837" y="2586"/>
                    <a:pt x="4790" y="2548"/>
                    <a:pt x="4732" y="2509"/>
                  </a:cubicBezTo>
                  <a:cubicBezTo>
                    <a:pt x="4751" y="2271"/>
                    <a:pt x="4665" y="2032"/>
                    <a:pt x="4503" y="1861"/>
                  </a:cubicBezTo>
                  <a:lnTo>
                    <a:pt x="4484" y="1842"/>
                  </a:lnTo>
                  <a:lnTo>
                    <a:pt x="4427" y="1784"/>
                  </a:lnTo>
                  <a:cubicBezTo>
                    <a:pt x="4351" y="1708"/>
                    <a:pt x="4255" y="1641"/>
                    <a:pt x="4160" y="1603"/>
                  </a:cubicBezTo>
                  <a:cubicBezTo>
                    <a:pt x="4141" y="1422"/>
                    <a:pt x="4064" y="1241"/>
                    <a:pt x="3940" y="1107"/>
                  </a:cubicBezTo>
                  <a:lnTo>
                    <a:pt x="3912" y="1078"/>
                  </a:lnTo>
                  <a:lnTo>
                    <a:pt x="3864" y="1031"/>
                  </a:lnTo>
                  <a:cubicBezTo>
                    <a:pt x="3788" y="954"/>
                    <a:pt x="3702" y="897"/>
                    <a:pt x="3616" y="859"/>
                  </a:cubicBezTo>
                  <a:cubicBezTo>
                    <a:pt x="3607" y="659"/>
                    <a:pt x="3530" y="477"/>
                    <a:pt x="3406" y="334"/>
                  </a:cubicBezTo>
                  <a:cubicBezTo>
                    <a:pt x="3387" y="315"/>
                    <a:pt x="3368" y="296"/>
                    <a:pt x="3359" y="287"/>
                  </a:cubicBezTo>
                  <a:lnTo>
                    <a:pt x="3330" y="258"/>
                  </a:lnTo>
                  <a:cubicBezTo>
                    <a:pt x="3158" y="86"/>
                    <a:pt x="2936" y="0"/>
                    <a:pt x="2716" y="0"/>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87" name="Google Shape;12287;p79"/>
            <p:cNvSpPr/>
            <p:nvPr/>
          </p:nvSpPr>
          <p:spPr>
            <a:xfrm>
              <a:off x="3533278" y="2473493"/>
              <a:ext cx="161902" cy="168082"/>
            </a:xfrm>
            <a:custGeom>
              <a:avLst/>
              <a:gdLst/>
              <a:ahLst/>
              <a:cxnLst/>
              <a:rect l="l" t="t" r="r" b="b"/>
              <a:pathLst>
                <a:path w="6183" h="6419" extrusionOk="0">
                  <a:moveTo>
                    <a:pt x="391" y="0"/>
                  </a:moveTo>
                  <a:lnTo>
                    <a:pt x="0" y="392"/>
                  </a:lnTo>
                  <a:lnTo>
                    <a:pt x="1088" y="1479"/>
                  </a:lnTo>
                  <a:cubicBezTo>
                    <a:pt x="1164" y="1565"/>
                    <a:pt x="1212" y="1660"/>
                    <a:pt x="1221" y="1775"/>
                  </a:cubicBezTo>
                  <a:cubicBezTo>
                    <a:pt x="1240" y="2004"/>
                    <a:pt x="1336" y="2214"/>
                    <a:pt x="1498" y="2376"/>
                  </a:cubicBezTo>
                  <a:lnTo>
                    <a:pt x="5409" y="6297"/>
                  </a:lnTo>
                  <a:cubicBezTo>
                    <a:pt x="5490" y="6378"/>
                    <a:pt x="5595" y="6418"/>
                    <a:pt x="5700" y="6418"/>
                  </a:cubicBezTo>
                  <a:cubicBezTo>
                    <a:pt x="5805" y="6418"/>
                    <a:pt x="5910" y="6378"/>
                    <a:pt x="5991" y="6297"/>
                  </a:cubicBezTo>
                  <a:lnTo>
                    <a:pt x="6077" y="6211"/>
                  </a:lnTo>
                  <a:cubicBezTo>
                    <a:pt x="6125" y="6154"/>
                    <a:pt x="6163" y="6087"/>
                    <a:pt x="6182" y="6011"/>
                  </a:cubicBezTo>
                  <a:lnTo>
                    <a:pt x="6182" y="6011"/>
                  </a:lnTo>
                  <a:cubicBezTo>
                    <a:pt x="6153" y="6017"/>
                    <a:pt x="6124" y="6020"/>
                    <a:pt x="6094" y="6020"/>
                  </a:cubicBezTo>
                  <a:cubicBezTo>
                    <a:pt x="5989" y="6020"/>
                    <a:pt x="5885" y="5980"/>
                    <a:pt x="5810" y="5906"/>
                  </a:cubicBezTo>
                  <a:lnTo>
                    <a:pt x="1889" y="1985"/>
                  </a:lnTo>
                  <a:cubicBezTo>
                    <a:pt x="1727" y="1823"/>
                    <a:pt x="1632" y="1603"/>
                    <a:pt x="1612" y="1384"/>
                  </a:cubicBezTo>
                  <a:cubicBezTo>
                    <a:pt x="1603" y="1269"/>
                    <a:pt x="1555" y="1164"/>
                    <a:pt x="1479" y="1088"/>
                  </a:cubicBezTo>
                  <a:lnTo>
                    <a:pt x="391" y="0"/>
                  </a:ln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88" name="Google Shape;12288;p79"/>
            <p:cNvSpPr/>
            <p:nvPr/>
          </p:nvSpPr>
          <p:spPr>
            <a:xfrm>
              <a:off x="3533278" y="2427041"/>
              <a:ext cx="83713" cy="83452"/>
            </a:xfrm>
            <a:custGeom>
              <a:avLst/>
              <a:gdLst/>
              <a:ahLst/>
              <a:cxnLst/>
              <a:rect l="l" t="t" r="r" b="b"/>
              <a:pathLst>
                <a:path w="3197" h="3187" extrusionOk="0">
                  <a:moveTo>
                    <a:pt x="2166" y="0"/>
                  </a:moveTo>
                  <a:lnTo>
                    <a:pt x="0" y="2175"/>
                  </a:lnTo>
                  <a:lnTo>
                    <a:pt x="1011" y="3186"/>
                  </a:lnTo>
                  <a:lnTo>
                    <a:pt x="3196" y="1011"/>
                  </a:lnTo>
                  <a:cubicBezTo>
                    <a:pt x="3139" y="973"/>
                    <a:pt x="3091" y="925"/>
                    <a:pt x="3053" y="887"/>
                  </a:cubicBezTo>
                  <a:lnTo>
                    <a:pt x="2166" y="0"/>
                  </a:ln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89" name="Google Shape;12289;p79"/>
            <p:cNvSpPr/>
            <p:nvPr/>
          </p:nvSpPr>
          <p:spPr>
            <a:xfrm>
              <a:off x="3519295" y="2413660"/>
              <a:ext cx="86934" cy="85782"/>
            </a:xfrm>
            <a:custGeom>
              <a:avLst/>
              <a:gdLst/>
              <a:ahLst/>
              <a:cxnLst/>
              <a:rect l="l" t="t" r="r" b="b"/>
              <a:pathLst>
                <a:path w="3320" h="3276" extrusionOk="0">
                  <a:moveTo>
                    <a:pt x="2428" y="1"/>
                  </a:moveTo>
                  <a:cubicBezTo>
                    <a:pt x="2371" y="1"/>
                    <a:pt x="2313" y="24"/>
                    <a:pt x="2271" y="72"/>
                  </a:cubicBezTo>
                  <a:lnTo>
                    <a:pt x="86" y="2247"/>
                  </a:lnTo>
                  <a:cubicBezTo>
                    <a:pt x="0" y="2333"/>
                    <a:pt x="0" y="2476"/>
                    <a:pt x="86" y="2562"/>
                  </a:cubicBezTo>
                  <a:lnTo>
                    <a:pt x="735" y="3211"/>
                  </a:lnTo>
                  <a:cubicBezTo>
                    <a:pt x="782" y="3254"/>
                    <a:pt x="840" y="3275"/>
                    <a:pt x="897" y="3275"/>
                  </a:cubicBezTo>
                  <a:cubicBezTo>
                    <a:pt x="954" y="3275"/>
                    <a:pt x="1011" y="3254"/>
                    <a:pt x="1059" y="3211"/>
                  </a:cubicBezTo>
                  <a:lnTo>
                    <a:pt x="3234" y="1026"/>
                  </a:lnTo>
                  <a:cubicBezTo>
                    <a:pt x="3320" y="940"/>
                    <a:pt x="3320" y="797"/>
                    <a:pt x="3225" y="711"/>
                  </a:cubicBezTo>
                  <a:lnTo>
                    <a:pt x="2585" y="72"/>
                  </a:lnTo>
                  <a:cubicBezTo>
                    <a:pt x="2542" y="24"/>
                    <a:pt x="2485" y="1"/>
                    <a:pt x="2428"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90" name="Google Shape;12290;p79"/>
            <p:cNvSpPr/>
            <p:nvPr/>
          </p:nvSpPr>
          <p:spPr>
            <a:xfrm>
              <a:off x="3519295" y="2462993"/>
              <a:ext cx="36973" cy="36188"/>
            </a:xfrm>
            <a:custGeom>
              <a:avLst/>
              <a:gdLst/>
              <a:ahLst/>
              <a:cxnLst/>
              <a:rect l="l" t="t" r="r" b="b"/>
              <a:pathLst>
                <a:path w="1412" h="1382" extrusionOk="0">
                  <a:moveTo>
                    <a:pt x="448" y="1"/>
                  </a:moveTo>
                  <a:lnTo>
                    <a:pt x="86" y="363"/>
                  </a:lnTo>
                  <a:cubicBezTo>
                    <a:pt x="0" y="449"/>
                    <a:pt x="0" y="592"/>
                    <a:pt x="86" y="678"/>
                  </a:cubicBezTo>
                  <a:lnTo>
                    <a:pt x="735" y="1317"/>
                  </a:lnTo>
                  <a:cubicBezTo>
                    <a:pt x="778" y="1360"/>
                    <a:pt x="835" y="1382"/>
                    <a:pt x="892" y="1382"/>
                  </a:cubicBezTo>
                  <a:cubicBezTo>
                    <a:pt x="949" y="1382"/>
                    <a:pt x="1006" y="1360"/>
                    <a:pt x="1049" y="1317"/>
                  </a:cubicBezTo>
                  <a:lnTo>
                    <a:pt x="1412" y="964"/>
                  </a:lnTo>
                  <a:lnTo>
                    <a:pt x="448"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91" name="Google Shape;12291;p79"/>
            <p:cNvSpPr/>
            <p:nvPr/>
          </p:nvSpPr>
          <p:spPr>
            <a:xfrm>
              <a:off x="3660353" y="2521831"/>
              <a:ext cx="81278" cy="77089"/>
            </a:xfrm>
            <a:custGeom>
              <a:avLst/>
              <a:gdLst/>
              <a:ahLst/>
              <a:cxnLst/>
              <a:rect l="l" t="t" r="r" b="b"/>
              <a:pathLst>
                <a:path w="3104" h="2944" extrusionOk="0">
                  <a:moveTo>
                    <a:pt x="311" y="1"/>
                  </a:moveTo>
                  <a:cubicBezTo>
                    <a:pt x="148" y="1"/>
                    <a:pt x="1" y="213"/>
                    <a:pt x="156" y="368"/>
                  </a:cubicBezTo>
                  <a:lnTo>
                    <a:pt x="2674" y="2877"/>
                  </a:lnTo>
                  <a:cubicBezTo>
                    <a:pt x="2712" y="2915"/>
                    <a:pt x="2770" y="2943"/>
                    <a:pt x="2827" y="2943"/>
                  </a:cubicBezTo>
                  <a:cubicBezTo>
                    <a:pt x="3008" y="2943"/>
                    <a:pt x="3104" y="2715"/>
                    <a:pt x="2970" y="2581"/>
                  </a:cubicBezTo>
                  <a:lnTo>
                    <a:pt x="451" y="62"/>
                  </a:lnTo>
                  <a:cubicBezTo>
                    <a:pt x="408" y="19"/>
                    <a:pt x="359" y="1"/>
                    <a:pt x="311" y="1"/>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92" name="Google Shape;12292;p79"/>
            <p:cNvSpPr/>
            <p:nvPr/>
          </p:nvSpPr>
          <p:spPr>
            <a:xfrm>
              <a:off x="3637075" y="2533090"/>
              <a:ext cx="84813" cy="80807"/>
            </a:xfrm>
            <a:custGeom>
              <a:avLst/>
              <a:gdLst/>
              <a:ahLst/>
              <a:cxnLst/>
              <a:rect l="l" t="t" r="r" b="b"/>
              <a:pathLst>
                <a:path w="3239" h="3086" extrusionOk="0">
                  <a:moveTo>
                    <a:pt x="305" y="0"/>
                  </a:moveTo>
                  <a:cubicBezTo>
                    <a:pt x="144" y="0"/>
                    <a:pt x="0" y="212"/>
                    <a:pt x="148" y="367"/>
                  </a:cubicBezTo>
                  <a:lnTo>
                    <a:pt x="2810" y="3019"/>
                  </a:lnTo>
                  <a:cubicBezTo>
                    <a:pt x="2848" y="3067"/>
                    <a:pt x="2905" y="3086"/>
                    <a:pt x="2962" y="3086"/>
                  </a:cubicBezTo>
                  <a:cubicBezTo>
                    <a:pt x="3144" y="3086"/>
                    <a:pt x="3239" y="2857"/>
                    <a:pt x="3105" y="2723"/>
                  </a:cubicBezTo>
                  <a:lnTo>
                    <a:pt x="444" y="62"/>
                  </a:lnTo>
                  <a:cubicBezTo>
                    <a:pt x="400" y="18"/>
                    <a:pt x="352" y="0"/>
                    <a:pt x="305" y="0"/>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93" name="Google Shape;12293;p79"/>
            <p:cNvSpPr/>
            <p:nvPr/>
          </p:nvSpPr>
          <p:spPr>
            <a:xfrm>
              <a:off x="3625841" y="2556552"/>
              <a:ext cx="73816" cy="69835"/>
            </a:xfrm>
            <a:custGeom>
              <a:avLst/>
              <a:gdLst/>
              <a:ahLst/>
              <a:cxnLst/>
              <a:rect l="l" t="t" r="r" b="b"/>
              <a:pathLst>
                <a:path w="2819" h="2667" extrusionOk="0">
                  <a:moveTo>
                    <a:pt x="304" y="1"/>
                  </a:moveTo>
                  <a:cubicBezTo>
                    <a:pt x="143" y="1"/>
                    <a:pt x="0" y="213"/>
                    <a:pt x="148" y="368"/>
                  </a:cubicBezTo>
                  <a:lnTo>
                    <a:pt x="2399" y="2610"/>
                  </a:lnTo>
                  <a:cubicBezTo>
                    <a:pt x="2437" y="2648"/>
                    <a:pt x="2485" y="2667"/>
                    <a:pt x="2542" y="2667"/>
                  </a:cubicBezTo>
                  <a:cubicBezTo>
                    <a:pt x="2733" y="2667"/>
                    <a:pt x="2819" y="2438"/>
                    <a:pt x="2695" y="2314"/>
                  </a:cubicBezTo>
                  <a:lnTo>
                    <a:pt x="443" y="62"/>
                  </a:lnTo>
                  <a:cubicBezTo>
                    <a:pt x="400" y="19"/>
                    <a:pt x="351" y="1"/>
                    <a:pt x="304" y="1"/>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94" name="Google Shape;12294;p79"/>
            <p:cNvSpPr/>
            <p:nvPr/>
          </p:nvSpPr>
          <p:spPr>
            <a:xfrm>
              <a:off x="3650429" y="2427277"/>
              <a:ext cx="215110" cy="224484"/>
            </a:xfrm>
            <a:custGeom>
              <a:avLst/>
              <a:gdLst/>
              <a:ahLst/>
              <a:cxnLst/>
              <a:rect l="l" t="t" r="r" b="b"/>
              <a:pathLst>
                <a:path w="8215" h="8573" extrusionOk="0">
                  <a:moveTo>
                    <a:pt x="6049" y="1"/>
                  </a:moveTo>
                  <a:lnTo>
                    <a:pt x="4961" y="1088"/>
                  </a:lnTo>
                  <a:cubicBezTo>
                    <a:pt x="4885" y="1164"/>
                    <a:pt x="4780" y="1212"/>
                    <a:pt x="4675" y="1222"/>
                  </a:cubicBezTo>
                  <a:cubicBezTo>
                    <a:pt x="4446" y="1231"/>
                    <a:pt x="4227" y="1336"/>
                    <a:pt x="4074" y="1489"/>
                  </a:cubicBezTo>
                  <a:lnTo>
                    <a:pt x="1851" y="3712"/>
                  </a:lnTo>
                  <a:lnTo>
                    <a:pt x="153" y="5400"/>
                  </a:lnTo>
                  <a:cubicBezTo>
                    <a:pt x="0" y="5562"/>
                    <a:pt x="0" y="5820"/>
                    <a:pt x="153" y="5982"/>
                  </a:cubicBezTo>
                  <a:lnTo>
                    <a:pt x="239" y="6068"/>
                  </a:lnTo>
                  <a:cubicBezTo>
                    <a:pt x="320" y="6149"/>
                    <a:pt x="425" y="6190"/>
                    <a:pt x="530" y="6190"/>
                  </a:cubicBezTo>
                  <a:cubicBezTo>
                    <a:pt x="635" y="6190"/>
                    <a:pt x="740" y="6149"/>
                    <a:pt x="821" y="6068"/>
                  </a:cubicBezTo>
                  <a:lnTo>
                    <a:pt x="821" y="6068"/>
                  </a:lnTo>
                  <a:lnTo>
                    <a:pt x="640" y="6249"/>
                  </a:lnTo>
                  <a:cubicBezTo>
                    <a:pt x="468" y="6411"/>
                    <a:pt x="468" y="6688"/>
                    <a:pt x="640" y="6850"/>
                  </a:cubicBezTo>
                  <a:lnTo>
                    <a:pt x="697" y="6907"/>
                  </a:lnTo>
                  <a:cubicBezTo>
                    <a:pt x="778" y="6993"/>
                    <a:pt x="888" y="7036"/>
                    <a:pt x="997" y="7036"/>
                  </a:cubicBezTo>
                  <a:cubicBezTo>
                    <a:pt x="1107" y="7036"/>
                    <a:pt x="1217" y="6993"/>
                    <a:pt x="1298" y="6907"/>
                  </a:cubicBezTo>
                  <a:lnTo>
                    <a:pt x="1298" y="6907"/>
                  </a:lnTo>
                  <a:lnTo>
                    <a:pt x="1212" y="7003"/>
                  </a:lnTo>
                  <a:cubicBezTo>
                    <a:pt x="1040" y="7175"/>
                    <a:pt x="1040" y="7442"/>
                    <a:pt x="1212" y="7613"/>
                  </a:cubicBezTo>
                  <a:lnTo>
                    <a:pt x="1260" y="7661"/>
                  </a:lnTo>
                  <a:cubicBezTo>
                    <a:pt x="1346" y="7747"/>
                    <a:pt x="1458" y="7790"/>
                    <a:pt x="1569" y="7790"/>
                  </a:cubicBezTo>
                  <a:cubicBezTo>
                    <a:pt x="1680" y="7790"/>
                    <a:pt x="1789" y="7747"/>
                    <a:pt x="1870" y="7661"/>
                  </a:cubicBezTo>
                  <a:lnTo>
                    <a:pt x="1870" y="7661"/>
                  </a:lnTo>
                  <a:lnTo>
                    <a:pt x="1756" y="7785"/>
                  </a:lnTo>
                  <a:cubicBezTo>
                    <a:pt x="1584" y="7957"/>
                    <a:pt x="1584" y="8243"/>
                    <a:pt x="1756" y="8415"/>
                  </a:cubicBezTo>
                  <a:lnTo>
                    <a:pt x="1784" y="8443"/>
                  </a:lnTo>
                  <a:cubicBezTo>
                    <a:pt x="1875" y="8529"/>
                    <a:pt x="1990" y="8572"/>
                    <a:pt x="2103" y="8572"/>
                  </a:cubicBezTo>
                  <a:cubicBezTo>
                    <a:pt x="2216" y="8572"/>
                    <a:pt x="2328" y="8529"/>
                    <a:pt x="2414" y="8443"/>
                  </a:cubicBezTo>
                  <a:lnTo>
                    <a:pt x="5753" y="5104"/>
                  </a:lnTo>
                  <a:lnTo>
                    <a:pt x="6249" y="6316"/>
                  </a:lnTo>
                  <a:cubicBezTo>
                    <a:pt x="6372" y="6531"/>
                    <a:pt x="6593" y="6653"/>
                    <a:pt x="6829" y="6653"/>
                  </a:cubicBezTo>
                  <a:cubicBezTo>
                    <a:pt x="6887" y="6653"/>
                    <a:pt x="6945" y="6646"/>
                    <a:pt x="7003" y="6631"/>
                  </a:cubicBezTo>
                  <a:cubicBezTo>
                    <a:pt x="7003" y="6631"/>
                    <a:pt x="7279" y="6450"/>
                    <a:pt x="7251" y="6345"/>
                  </a:cubicBezTo>
                  <a:cubicBezTo>
                    <a:pt x="7098" y="5858"/>
                    <a:pt x="7012" y="4685"/>
                    <a:pt x="6974" y="3988"/>
                  </a:cubicBezTo>
                  <a:cubicBezTo>
                    <a:pt x="6955" y="3702"/>
                    <a:pt x="7041" y="3416"/>
                    <a:pt x="7213" y="3187"/>
                  </a:cubicBezTo>
                  <a:cubicBezTo>
                    <a:pt x="7251" y="3130"/>
                    <a:pt x="7289" y="3091"/>
                    <a:pt x="7337" y="3044"/>
                  </a:cubicBezTo>
                  <a:lnTo>
                    <a:pt x="8214" y="2166"/>
                  </a:lnTo>
                  <a:lnTo>
                    <a:pt x="6049" y="1"/>
                  </a:ln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95" name="Google Shape;12295;p79"/>
            <p:cNvSpPr/>
            <p:nvPr/>
          </p:nvSpPr>
          <p:spPr>
            <a:xfrm>
              <a:off x="3650167" y="2524449"/>
              <a:ext cx="107699" cy="127311"/>
            </a:xfrm>
            <a:custGeom>
              <a:avLst/>
              <a:gdLst/>
              <a:ahLst/>
              <a:cxnLst/>
              <a:rect l="l" t="t" r="r" b="b"/>
              <a:pathLst>
                <a:path w="4113" h="4862" extrusionOk="0">
                  <a:moveTo>
                    <a:pt x="1861" y="1"/>
                  </a:moveTo>
                  <a:lnTo>
                    <a:pt x="163" y="1689"/>
                  </a:lnTo>
                  <a:cubicBezTo>
                    <a:pt x="1" y="1851"/>
                    <a:pt x="1" y="2109"/>
                    <a:pt x="163" y="2271"/>
                  </a:cubicBezTo>
                  <a:lnTo>
                    <a:pt x="249" y="2357"/>
                  </a:lnTo>
                  <a:cubicBezTo>
                    <a:pt x="330" y="2438"/>
                    <a:pt x="435" y="2479"/>
                    <a:pt x="540" y="2479"/>
                  </a:cubicBezTo>
                  <a:cubicBezTo>
                    <a:pt x="645" y="2479"/>
                    <a:pt x="750" y="2438"/>
                    <a:pt x="831" y="2357"/>
                  </a:cubicBezTo>
                  <a:lnTo>
                    <a:pt x="831" y="2357"/>
                  </a:lnTo>
                  <a:lnTo>
                    <a:pt x="650" y="2538"/>
                  </a:lnTo>
                  <a:cubicBezTo>
                    <a:pt x="478" y="2700"/>
                    <a:pt x="478" y="2977"/>
                    <a:pt x="650" y="3139"/>
                  </a:cubicBezTo>
                  <a:lnTo>
                    <a:pt x="707" y="3196"/>
                  </a:lnTo>
                  <a:cubicBezTo>
                    <a:pt x="788" y="3282"/>
                    <a:pt x="898" y="3325"/>
                    <a:pt x="1007" y="3325"/>
                  </a:cubicBezTo>
                  <a:cubicBezTo>
                    <a:pt x="1117" y="3325"/>
                    <a:pt x="1227" y="3282"/>
                    <a:pt x="1308" y="3196"/>
                  </a:cubicBezTo>
                  <a:lnTo>
                    <a:pt x="1308" y="3196"/>
                  </a:lnTo>
                  <a:lnTo>
                    <a:pt x="1222" y="3292"/>
                  </a:lnTo>
                  <a:cubicBezTo>
                    <a:pt x="1050" y="3464"/>
                    <a:pt x="1050" y="3731"/>
                    <a:pt x="1222" y="3902"/>
                  </a:cubicBezTo>
                  <a:lnTo>
                    <a:pt x="1270" y="3950"/>
                  </a:lnTo>
                  <a:cubicBezTo>
                    <a:pt x="1356" y="4036"/>
                    <a:pt x="1465" y="4079"/>
                    <a:pt x="1575" y="4079"/>
                  </a:cubicBezTo>
                  <a:cubicBezTo>
                    <a:pt x="1685" y="4079"/>
                    <a:pt x="1794" y="4036"/>
                    <a:pt x="1880" y="3950"/>
                  </a:cubicBezTo>
                  <a:lnTo>
                    <a:pt x="1880" y="3950"/>
                  </a:lnTo>
                  <a:lnTo>
                    <a:pt x="1766" y="4074"/>
                  </a:lnTo>
                  <a:cubicBezTo>
                    <a:pt x="1594" y="4246"/>
                    <a:pt x="1594" y="4532"/>
                    <a:pt x="1766" y="4704"/>
                  </a:cubicBezTo>
                  <a:lnTo>
                    <a:pt x="1794" y="4732"/>
                  </a:lnTo>
                  <a:cubicBezTo>
                    <a:pt x="1880" y="4818"/>
                    <a:pt x="1995" y="4861"/>
                    <a:pt x="2109" y="4861"/>
                  </a:cubicBezTo>
                  <a:cubicBezTo>
                    <a:pt x="2224" y="4861"/>
                    <a:pt x="2338" y="4818"/>
                    <a:pt x="2424" y="4732"/>
                  </a:cubicBezTo>
                  <a:lnTo>
                    <a:pt x="4113" y="3053"/>
                  </a:lnTo>
                  <a:cubicBezTo>
                    <a:pt x="4074" y="2910"/>
                    <a:pt x="3998" y="2786"/>
                    <a:pt x="3903" y="2681"/>
                  </a:cubicBezTo>
                  <a:lnTo>
                    <a:pt x="3817" y="2605"/>
                  </a:lnTo>
                  <a:cubicBezTo>
                    <a:pt x="3769" y="2557"/>
                    <a:pt x="3722" y="2519"/>
                    <a:pt x="3664" y="2481"/>
                  </a:cubicBezTo>
                  <a:cubicBezTo>
                    <a:pt x="3683" y="2242"/>
                    <a:pt x="3597" y="2004"/>
                    <a:pt x="3435" y="1832"/>
                  </a:cubicBezTo>
                  <a:lnTo>
                    <a:pt x="3426" y="1823"/>
                  </a:lnTo>
                  <a:lnTo>
                    <a:pt x="3359" y="1756"/>
                  </a:lnTo>
                  <a:cubicBezTo>
                    <a:pt x="3283" y="1680"/>
                    <a:pt x="3197" y="1622"/>
                    <a:pt x="3092" y="1575"/>
                  </a:cubicBezTo>
                  <a:cubicBezTo>
                    <a:pt x="3073" y="1393"/>
                    <a:pt x="2996" y="1222"/>
                    <a:pt x="2872" y="1079"/>
                  </a:cubicBezTo>
                  <a:lnTo>
                    <a:pt x="2844" y="1050"/>
                  </a:lnTo>
                  <a:lnTo>
                    <a:pt x="2796" y="1002"/>
                  </a:lnTo>
                  <a:cubicBezTo>
                    <a:pt x="2729" y="936"/>
                    <a:pt x="2644" y="869"/>
                    <a:pt x="2548" y="831"/>
                  </a:cubicBezTo>
                  <a:cubicBezTo>
                    <a:pt x="2539" y="640"/>
                    <a:pt x="2462" y="449"/>
                    <a:pt x="2338" y="306"/>
                  </a:cubicBezTo>
                  <a:cubicBezTo>
                    <a:pt x="2319" y="287"/>
                    <a:pt x="2310" y="268"/>
                    <a:pt x="2300" y="258"/>
                  </a:cubicBezTo>
                  <a:lnTo>
                    <a:pt x="2262" y="230"/>
                  </a:lnTo>
                  <a:cubicBezTo>
                    <a:pt x="2157" y="115"/>
                    <a:pt x="2014" y="39"/>
                    <a:pt x="1861" y="1"/>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96" name="Google Shape;12296;p79"/>
            <p:cNvSpPr/>
            <p:nvPr/>
          </p:nvSpPr>
          <p:spPr>
            <a:xfrm>
              <a:off x="3782323" y="2427041"/>
              <a:ext cx="83216" cy="83687"/>
            </a:xfrm>
            <a:custGeom>
              <a:avLst/>
              <a:gdLst/>
              <a:ahLst/>
              <a:cxnLst/>
              <a:rect l="l" t="t" r="r" b="b"/>
              <a:pathLst>
                <a:path w="3178" h="3196" extrusionOk="0">
                  <a:moveTo>
                    <a:pt x="1012" y="0"/>
                  </a:moveTo>
                  <a:lnTo>
                    <a:pt x="1" y="1021"/>
                  </a:lnTo>
                  <a:lnTo>
                    <a:pt x="2176" y="3196"/>
                  </a:lnTo>
                  <a:cubicBezTo>
                    <a:pt x="2214" y="3139"/>
                    <a:pt x="2252" y="3091"/>
                    <a:pt x="2300" y="3053"/>
                  </a:cubicBezTo>
                  <a:lnTo>
                    <a:pt x="3177" y="2175"/>
                  </a:lnTo>
                  <a:lnTo>
                    <a:pt x="1012" y="0"/>
                  </a:ln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97" name="Google Shape;12297;p79"/>
            <p:cNvSpPr/>
            <p:nvPr/>
          </p:nvSpPr>
          <p:spPr>
            <a:xfrm>
              <a:off x="3650167" y="2427041"/>
              <a:ext cx="168893" cy="162138"/>
            </a:xfrm>
            <a:custGeom>
              <a:avLst/>
              <a:gdLst/>
              <a:ahLst/>
              <a:cxnLst/>
              <a:rect l="l" t="t" r="r" b="b"/>
              <a:pathLst>
                <a:path w="6450" h="6192" extrusionOk="0">
                  <a:moveTo>
                    <a:pt x="6059" y="0"/>
                  </a:moveTo>
                  <a:lnTo>
                    <a:pt x="4971" y="1088"/>
                  </a:lnTo>
                  <a:cubicBezTo>
                    <a:pt x="4895" y="1164"/>
                    <a:pt x="4790" y="1212"/>
                    <a:pt x="4685" y="1221"/>
                  </a:cubicBezTo>
                  <a:cubicBezTo>
                    <a:pt x="4456" y="1240"/>
                    <a:pt x="4237" y="1336"/>
                    <a:pt x="4074" y="1498"/>
                  </a:cubicBezTo>
                  <a:lnTo>
                    <a:pt x="163" y="5419"/>
                  </a:lnTo>
                  <a:cubicBezTo>
                    <a:pt x="1" y="5571"/>
                    <a:pt x="1" y="5838"/>
                    <a:pt x="163" y="6001"/>
                  </a:cubicBezTo>
                  <a:lnTo>
                    <a:pt x="239" y="6077"/>
                  </a:lnTo>
                  <a:cubicBezTo>
                    <a:pt x="297" y="6134"/>
                    <a:pt x="363" y="6172"/>
                    <a:pt x="440" y="6191"/>
                  </a:cubicBezTo>
                  <a:cubicBezTo>
                    <a:pt x="411" y="6048"/>
                    <a:pt x="449" y="5905"/>
                    <a:pt x="554" y="5810"/>
                  </a:cubicBezTo>
                  <a:lnTo>
                    <a:pt x="4475" y="1889"/>
                  </a:lnTo>
                  <a:cubicBezTo>
                    <a:pt x="4637" y="1727"/>
                    <a:pt x="4847" y="1631"/>
                    <a:pt x="5076" y="1612"/>
                  </a:cubicBezTo>
                  <a:cubicBezTo>
                    <a:pt x="5181" y="1612"/>
                    <a:pt x="5286" y="1565"/>
                    <a:pt x="5362" y="1479"/>
                  </a:cubicBezTo>
                  <a:lnTo>
                    <a:pt x="6450" y="391"/>
                  </a:lnTo>
                  <a:lnTo>
                    <a:pt x="6059" y="0"/>
                  </a:ln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98" name="Google Shape;12298;p79"/>
            <p:cNvSpPr/>
            <p:nvPr/>
          </p:nvSpPr>
          <p:spPr>
            <a:xfrm>
              <a:off x="3792823" y="2413660"/>
              <a:ext cx="86699" cy="85782"/>
            </a:xfrm>
            <a:custGeom>
              <a:avLst/>
              <a:gdLst/>
              <a:ahLst/>
              <a:cxnLst/>
              <a:rect l="l" t="t" r="r" b="b"/>
              <a:pathLst>
                <a:path w="3311" h="3276" extrusionOk="0">
                  <a:moveTo>
                    <a:pt x="889" y="1"/>
                  </a:moveTo>
                  <a:cubicBezTo>
                    <a:pt x="833" y="1"/>
                    <a:pt x="778" y="24"/>
                    <a:pt x="735" y="72"/>
                  </a:cubicBezTo>
                  <a:lnTo>
                    <a:pt x="86" y="711"/>
                  </a:lnTo>
                  <a:cubicBezTo>
                    <a:pt x="0" y="797"/>
                    <a:pt x="0" y="940"/>
                    <a:pt x="86" y="1026"/>
                  </a:cubicBezTo>
                  <a:lnTo>
                    <a:pt x="2261" y="3211"/>
                  </a:lnTo>
                  <a:cubicBezTo>
                    <a:pt x="2304" y="3254"/>
                    <a:pt x="2361" y="3275"/>
                    <a:pt x="2419" y="3275"/>
                  </a:cubicBezTo>
                  <a:cubicBezTo>
                    <a:pt x="2476" y="3275"/>
                    <a:pt x="2533" y="3254"/>
                    <a:pt x="2576" y="3211"/>
                  </a:cubicBezTo>
                  <a:lnTo>
                    <a:pt x="3225" y="2562"/>
                  </a:lnTo>
                  <a:cubicBezTo>
                    <a:pt x="3311" y="2476"/>
                    <a:pt x="3311" y="2333"/>
                    <a:pt x="3225" y="2247"/>
                  </a:cubicBezTo>
                  <a:lnTo>
                    <a:pt x="1050" y="72"/>
                  </a:lnTo>
                  <a:cubicBezTo>
                    <a:pt x="1002" y="24"/>
                    <a:pt x="945" y="1"/>
                    <a:pt x="889"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299" name="Google Shape;12299;p79"/>
            <p:cNvSpPr/>
            <p:nvPr/>
          </p:nvSpPr>
          <p:spPr>
            <a:xfrm>
              <a:off x="3792823" y="2413844"/>
              <a:ext cx="36999" cy="36450"/>
            </a:xfrm>
            <a:custGeom>
              <a:avLst/>
              <a:gdLst/>
              <a:ahLst/>
              <a:cxnLst/>
              <a:rect l="l" t="t" r="r" b="b"/>
              <a:pathLst>
                <a:path w="1413" h="1392" extrusionOk="0">
                  <a:moveTo>
                    <a:pt x="892" y="1"/>
                  </a:moveTo>
                  <a:cubicBezTo>
                    <a:pt x="835" y="1"/>
                    <a:pt x="778" y="22"/>
                    <a:pt x="735" y="65"/>
                  </a:cubicBezTo>
                  <a:lnTo>
                    <a:pt x="86" y="714"/>
                  </a:lnTo>
                  <a:cubicBezTo>
                    <a:pt x="0" y="800"/>
                    <a:pt x="0" y="943"/>
                    <a:pt x="86" y="1029"/>
                  </a:cubicBezTo>
                  <a:lnTo>
                    <a:pt x="449" y="1391"/>
                  </a:lnTo>
                  <a:lnTo>
                    <a:pt x="1412" y="428"/>
                  </a:lnTo>
                  <a:lnTo>
                    <a:pt x="1050" y="65"/>
                  </a:lnTo>
                  <a:cubicBezTo>
                    <a:pt x="1007" y="22"/>
                    <a:pt x="949" y="1"/>
                    <a:pt x="892" y="1"/>
                  </a:cubicBez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00" name="Google Shape;12300;p79"/>
            <p:cNvSpPr/>
            <p:nvPr/>
          </p:nvSpPr>
          <p:spPr>
            <a:xfrm>
              <a:off x="3691906" y="2556683"/>
              <a:ext cx="81226" cy="76958"/>
            </a:xfrm>
            <a:custGeom>
              <a:avLst/>
              <a:gdLst/>
              <a:ahLst/>
              <a:cxnLst/>
              <a:rect l="l" t="t" r="r" b="b"/>
              <a:pathLst>
                <a:path w="3102" h="2939" extrusionOk="0">
                  <a:moveTo>
                    <a:pt x="2801" y="0"/>
                  </a:moveTo>
                  <a:cubicBezTo>
                    <a:pt x="2752" y="0"/>
                    <a:pt x="2699" y="20"/>
                    <a:pt x="2652" y="67"/>
                  </a:cubicBezTo>
                  <a:lnTo>
                    <a:pt x="134" y="2576"/>
                  </a:lnTo>
                  <a:cubicBezTo>
                    <a:pt x="0" y="2710"/>
                    <a:pt x="96" y="2939"/>
                    <a:pt x="286" y="2939"/>
                  </a:cubicBezTo>
                  <a:cubicBezTo>
                    <a:pt x="334" y="2939"/>
                    <a:pt x="391" y="2919"/>
                    <a:pt x="429" y="2881"/>
                  </a:cubicBezTo>
                  <a:lnTo>
                    <a:pt x="2948" y="363"/>
                  </a:lnTo>
                  <a:cubicBezTo>
                    <a:pt x="3101" y="209"/>
                    <a:pt x="2964" y="0"/>
                    <a:pt x="2801" y="0"/>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01" name="Google Shape;12301;p79"/>
            <p:cNvSpPr/>
            <p:nvPr/>
          </p:nvSpPr>
          <p:spPr>
            <a:xfrm>
              <a:off x="3676902" y="2533195"/>
              <a:ext cx="84970" cy="80702"/>
            </a:xfrm>
            <a:custGeom>
              <a:avLst/>
              <a:gdLst/>
              <a:ahLst/>
              <a:cxnLst/>
              <a:rect l="l" t="t" r="r" b="b"/>
              <a:pathLst>
                <a:path w="3245" h="3082" extrusionOk="0">
                  <a:moveTo>
                    <a:pt x="2945" y="1"/>
                  </a:moveTo>
                  <a:cubicBezTo>
                    <a:pt x="2895" y="1"/>
                    <a:pt x="2843" y="20"/>
                    <a:pt x="2796" y="67"/>
                  </a:cubicBezTo>
                  <a:lnTo>
                    <a:pt x="134" y="2719"/>
                  </a:lnTo>
                  <a:cubicBezTo>
                    <a:pt x="1" y="2853"/>
                    <a:pt x="96" y="3082"/>
                    <a:pt x="287" y="3082"/>
                  </a:cubicBezTo>
                  <a:cubicBezTo>
                    <a:pt x="335" y="3082"/>
                    <a:pt x="392" y="3063"/>
                    <a:pt x="430" y="3025"/>
                  </a:cubicBezTo>
                  <a:lnTo>
                    <a:pt x="3092" y="363"/>
                  </a:lnTo>
                  <a:cubicBezTo>
                    <a:pt x="3245" y="210"/>
                    <a:pt x="3108" y="1"/>
                    <a:pt x="2945" y="1"/>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02" name="Google Shape;12302;p79"/>
            <p:cNvSpPr/>
            <p:nvPr/>
          </p:nvSpPr>
          <p:spPr>
            <a:xfrm>
              <a:off x="3664412" y="2522433"/>
              <a:ext cx="72768" cy="69233"/>
            </a:xfrm>
            <a:custGeom>
              <a:avLst/>
              <a:gdLst/>
              <a:ahLst/>
              <a:cxnLst/>
              <a:rect l="l" t="t" r="r" b="b"/>
              <a:pathLst>
                <a:path w="2779" h="2644" extrusionOk="0">
                  <a:moveTo>
                    <a:pt x="2498" y="1"/>
                  </a:moveTo>
                  <a:cubicBezTo>
                    <a:pt x="2458" y="1"/>
                    <a:pt x="2417" y="12"/>
                    <a:pt x="2376" y="39"/>
                  </a:cubicBezTo>
                  <a:lnTo>
                    <a:pt x="134" y="2291"/>
                  </a:lnTo>
                  <a:cubicBezTo>
                    <a:pt x="1" y="2415"/>
                    <a:pt x="96" y="2644"/>
                    <a:pt x="287" y="2644"/>
                  </a:cubicBezTo>
                  <a:cubicBezTo>
                    <a:pt x="335" y="2644"/>
                    <a:pt x="392" y="2625"/>
                    <a:pt x="430" y="2587"/>
                  </a:cubicBezTo>
                  <a:lnTo>
                    <a:pt x="2672" y="345"/>
                  </a:lnTo>
                  <a:cubicBezTo>
                    <a:pt x="2778" y="185"/>
                    <a:pt x="2654" y="1"/>
                    <a:pt x="2498" y="1"/>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03" name="Google Shape;12303;p79"/>
            <p:cNvSpPr/>
            <p:nvPr/>
          </p:nvSpPr>
          <p:spPr>
            <a:xfrm>
              <a:off x="3533278" y="2534557"/>
              <a:ext cx="215607" cy="224746"/>
            </a:xfrm>
            <a:custGeom>
              <a:avLst/>
              <a:gdLst/>
              <a:ahLst/>
              <a:cxnLst/>
              <a:rect l="l" t="t" r="r" b="b"/>
              <a:pathLst>
                <a:path w="8234" h="8583" extrusionOk="0">
                  <a:moveTo>
                    <a:pt x="6112" y="1"/>
                  </a:moveTo>
                  <a:cubicBezTo>
                    <a:pt x="5998" y="1"/>
                    <a:pt x="5886" y="44"/>
                    <a:pt x="5801" y="130"/>
                  </a:cubicBezTo>
                  <a:lnTo>
                    <a:pt x="2462" y="3469"/>
                  </a:lnTo>
                  <a:lnTo>
                    <a:pt x="1965" y="2257"/>
                  </a:lnTo>
                  <a:cubicBezTo>
                    <a:pt x="1844" y="2052"/>
                    <a:pt x="1626" y="1926"/>
                    <a:pt x="1393" y="1926"/>
                  </a:cubicBezTo>
                  <a:cubicBezTo>
                    <a:pt x="1333" y="1926"/>
                    <a:pt x="1272" y="1934"/>
                    <a:pt x="1212" y="1952"/>
                  </a:cubicBezTo>
                  <a:cubicBezTo>
                    <a:pt x="1212" y="1952"/>
                    <a:pt x="935" y="2133"/>
                    <a:pt x="964" y="2238"/>
                  </a:cubicBezTo>
                  <a:cubicBezTo>
                    <a:pt x="1116" y="2715"/>
                    <a:pt x="1202" y="3888"/>
                    <a:pt x="1240" y="4594"/>
                  </a:cubicBezTo>
                  <a:cubicBezTo>
                    <a:pt x="1260" y="4947"/>
                    <a:pt x="1126" y="5291"/>
                    <a:pt x="878" y="5539"/>
                  </a:cubicBezTo>
                  <a:lnTo>
                    <a:pt x="0" y="6417"/>
                  </a:lnTo>
                  <a:lnTo>
                    <a:pt x="2166" y="8582"/>
                  </a:lnTo>
                  <a:lnTo>
                    <a:pt x="3253" y="7495"/>
                  </a:lnTo>
                  <a:cubicBezTo>
                    <a:pt x="3330" y="7418"/>
                    <a:pt x="3435" y="7371"/>
                    <a:pt x="3549" y="7371"/>
                  </a:cubicBezTo>
                  <a:cubicBezTo>
                    <a:pt x="3769" y="7351"/>
                    <a:pt x="3988" y="7256"/>
                    <a:pt x="4150" y="7094"/>
                  </a:cubicBezTo>
                  <a:lnTo>
                    <a:pt x="8071" y="3173"/>
                  </a:lnTo>
                  <a:cubicBezTo>
                    <a:pt x="8233" y="3011"/>
                    <a:pt x="8233" y="2753"/>
                    <a:pt x="8071" y="2591"/>
                  </a:cubicBezTo>
                  <a:lnTo>
                    <a:pt x="7985" y="2505"/>
                  </a:lnTo>
                  <a:cubicBezTo>
                    <a:pt x="7902" y="2427"/>
                    <a:pt x="7797" y="2386"/>
                    <a:pt x="7692" y="2386"/>
                  </a:cubicBezTo>
                  <a:cubicBezTo>
                    <a:pt x="7604" y="2386"/>
                    <a:pt x="7516" y="2416"/>
                    <a:pt x="7441" y="2477"/>
                  </a:cubicBezTo>
                  <a:lnTo>
                    <a:pt x="7394" y="2515"/>
                  </a:lnTo>
                  <a:lnTo>
                    <a:pt x="7575" y="2333"/>
                  </a:lnTo>
                  <a:cubicBezTo>
                    <a:pt x="7737" y="2162"/>
                    <a:pt x="7747" y="1904"/>
                    <a:pt x="7585" y="1732"/>
                  </a:cubicBezTo>
                  <a:lnTo>
                    <a:pt x="7575" y="1723"/>
                  </a:lnTo>
                  <a:lnTo>
                    <a:pt x="7518" y="1666"/>
                  </a:lnTo>
                  <a:cubicBezTo>
                    <a:pt x="7436" y="1584"/>
                    <a:pt x="7328" y="1544"/>
                    <a:pt x="7218" y="1544"/>
                  </a:cubicBezTo>
                  <a:cubicBezTo>
                    <a:pt x="7122" y="1544"/>
                    <a:pt x="7025" y="1575"/>
                    <a:pt x="6945" y="1637"/>
                  </a:cubicBezTo>
                  <a:lnTo>
                    <a:pt x="7003" y="1580"/>
                  </a:lnTo>
                  <a:cubicBezTo>
                    <a:pt x="7165" y="1418"/>
                    <a:pt x="7174" y="1151"/>
                    <a:pt x="7022" y="979"/>
                  </a:cubicBezTo>
                  <a:lnTo>
                    <a:pt x="7003" y="960"/>
                  </a:lnTo>
                  <a:lnTo>
                    <a:pt x="6955" y="912"/>
                  </a:lnTo>
                  <a:cubicBezTo>
                    <a:pt x="6872" y="830"/>
                    <a:pt x="6762" y="786"/>
                    <a:pt x="6651" y="786"/>
                  </a:cubicBezTo>
                  <a:cubicBezTo>
                    <a:pt x="6557" y="786"/>
                    <a:pt x="6461" y="818"/>
                    <a:pt x="6382" y="883"/>
                  </a:cubicBezTo>
                  <a:cubicBezTo>
                    <a:pt x="6363" y="893"/>
                    <a:pt x="6354" y="902"/>
                    <a:pt x="6344" y="912"/>
                  </a:cubicBezTo>
                  <a:lnTo>
                    <a:pt x="6344" y="912"/>
                  </a:lnTo>
                  <a:lnTo>
                    <a:pt x="6459" y="798"/>
                  </a:lnTo>
                  <a:cubicBezTo>
                    <a:pt x="6621" y="635"/>
                    <a:pt x="6631" y="368"/>
                    <a:pt x="6478" y="187"/>
                  </a:cubicBezTo>
                  <a:lnTo>
                    <a:pt x="6459" y="168"/>
                  </a:lnTo>
                  <a:lnTo>
                    <a:pt x="6430" y="130"/>
                  </a:lnTo>
                  <a:cubicBezTo>
                    <a:pt x="6340" y="44"/>
                    <a:pt x="6225" y="1"/>
                    <a:pt x="6112" y="1"/>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04" name="Google Shape;12304;p79"/>
            <p:cNvSpPr/>
            <p:nvPr/>
          </p:nvSpPr>
          <p:spPr>
            <a:xfrm>
              <a:off x="3579730" y="2597401"/>
              <a:ext cx="168893" cy="161902"/>
            </a:xfrm>
            <a:custGeom>
              <a:avLst/>
              <a:gdLst/>
              <a:ahLst/>
              <a:cxnLst/>
              <a:rect l="l" t="t" r="r" b="b"/>
              <a:pathLst>
                <a:path w="6450" h="6183" extrusionOk="0">
                  <a:moveTo>
                    <a:pt x="6011" y="0"/>
                  </a:moveTo>
                  <a:lnTo>
                    <a:pt x="6011" y="0"/>
                  </a:lnTo>
                  <a:cubicBezTo>
                    <a:pt x="6039" y="134"/>
                    <a:pt x="6001" y="277"/>
                    <a:pt x="5906" y="382"/>
                  </a:cubicBezTo>
                  <a:lnTo>
                    <a:pt x="1985" y="4303"/>
                  </a:lnTo>
                  <a:cubicBezTo>
                    <a:pt x="1823" y="4455"/>
                    <a:pt x="1603" y="4560"/>
                    <a:pt x="1384" y="4570"/>
                  </a:cubicBezTo>
                  <a:cubicBezTo>
                    <a:pt x="1269" y="4579"/>
                    <a:pt x="1165" y="4627"/>
                    <a:pt x="1088" y="4703"/>
                  </a:cubicBezTo>
                  <a:lnTo>
                    <a:pt x="1" y="5791"/>
                  </a:lnTo>
                  <a:lnTo>
                    <a:pt x="392" y="6182"/>
                  </a:lnTo>
                  <a:lnTo>
                    <a:pt x="1479" y="5095"/>
                  </a:lnTo>
                  <a:cubicBezTo>
                    <a:pt x="1556" y="5018"/>
                    <a:pt x="1661" y="4971"/>
                    <a:pt x="1775" y="4971"/>
                  </a:cubicBezTo>
                  <a:cubicBezTo>
                    <a:pt x="2004" y="4951"/>
                    <a:pt x="2214" y="4856"/>
                    <a:pt x="2376" y="4694"/>
                  </a:cubicBezTo>
                  <a:lnTo>
                    <a:pt x="6297" y="773"/>
                  </a:lnTo>
                  <a:cubicBezTo>
                    <a:pt x="6450" y="611"/>
                    <a:pt x="6450" y="353"/>
                    <a:pt x="6297" y="191"/>
                  </a:cubicBezTo>
                  <a:lnTo>
                    <a:pt x="6211" y="115"/>
                  </a:lnTo>
                  <a:cubicBezTo>
                    <a:pt x="6154" y="57"/>
                    <a:pt x="6087" y="19"/>
                    <a:pt x="6011"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05" name="Google Shape;12305;p79"/>
            <p:cNvSpPr/>
            <p:nvPr/>
          </p:nvSpPr>
          <p:spPr>
            <a:xfrm>
              <a:off x="3533278" y="2675825"/>
              <a:ext cx="83216" cy="83713"/>
            </a:xfrm>
            <a:custGeom>
              <a:avLst/>
              <a:gdLst/>
              <a:ahLst/>
              <a:cxnLst/>
              <a:rect l="l" t="t" r="r" b="b"/>
              <a:pathLst>
                <a:path w="3178" h="3197" extrusionOk="0">
                  <a:moveTo>
                    <a:pt x="1002" y="1"/>
                  </a:moveTo>
                  <a:cubicBezTo>
                    <a:pt x="964" y="48"/>
                    <a:pt x="926" y="96"/>
                    <a:pt x="878" y="144"/>
                  </a:cubicBezTo>
                  <a:lnTo>
                    <a:pt x="0" y="1022"/>
                  </a:lnTo>
                  <a:lnTo>
                    <a:pt x="2166" y="3197"/>
                  </a:lnTo>
                  <a:lnTo>
                    <a:pt x="3177" y="2176"/>
                  </a:lnTo>
                  <a:lnTo>
                    <a:pt x="1002"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06" name="Google Shape;12306;p79"/>
            <p:cNvSpPr/>
            <p:nvPr/>
          </p:nvSpPr>
          <p:spPr>
            <a:xfrm>
              <a:off x="3519295" y="2687137"/>
              <a:ext cx="86934" cy="85834"/>
            </a:xfrm>
            <a:custGeom>
              <a:avLst/>
              <a:gdLst/>
              <a:ahLst/>
              <a:cxnLst/>
              <a:rect l="l" t="t" r="r" b="b"/>
              <a:pathLst>
                <a:path w="3320" h="3278" extrusionOk="0">
                  <a:moveTo>
                    <a:pt x="893" y="0"/>
                  </a:moveTo>
                  <a:cubicBezTo>
                    <a:pt x="835" y="0"/>
                    <a:pt x="778" y="22"/>
                    <a:pt x="735" y="65"/>
                  </a:cubicBezTo>
                  <a:lnTo>
                    <a:pt x="86" y="714"/>
                  </a:lnTo>
                  <a:cubicBezTo>
                    <a:pt x="0" y="799"/>
                    <a:pt x="0" y="943"/>
                    <a:pt x="86" y="1028"/>
                  </a:cubicBezTo>
                  <a:lnTo>
                    <a:pt x="2271" y="3213"/>
                  </a:lnTo>
                  <a:cubicBezTo>
                    <a:pt x="2313" y="3256"/>
                    <a:pt x="2371" y="3277"/>
                    <a:pt x="2428" y="3277"/>
                  </a:cubicBezTo>
                  <a:cubicBezTo>
                    <a:pt x="2485" y="3277"/>
                    <a:pt x="2542" y="3256"/>
                    <a:pt x="2585" y="3213"/>
                  </a:cubicBezTo>
                  <a:lnTo>
                    <a:pt x="3234" y="2555"/>
                  </a:lnTo>
                  <a:cubicBezTo>
                    <a:pt x="3320" y="2469"/>
                    <a:pt x="3320" y="2326"/>
                    <a:pt x="3234" y="2240"/>
                  </a:cubicBezTo>
                  <a:lnTo>
                    <a:pt x="1059" y="65"/>
                  </a:lnTo>
                  <a:cubicBezTo>
                    <a:pt x="1011" y="22"/>
                    <a:pt x="952" y="0"/>
                    <a:pt x="893"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07" name="Google Shape;12307;p79"/>
            <p:cNvSpPr/>
            <p:nvPr/>
          </p:nvSpPr>
          <p:spPr>
            <a:xfrm>
              <a:off x="3569230" y="2736286"/>
              <a:ext cx="36764" cy="36685"/>
            </a:xfrm>
            <a:custGeom>
              <a:avLst/>
              <a:gdLst/>
              <a:ahLst/>
              <a:cxnLst/>
              <a:rect l="l" t="t" r="r" b="b"/>
              <a:pathLst>
                <a:path w="1404" h="1401" extrusionOk="0">
                  <a:moveTo>
                    <a:pt x="965" y="0"/>
                  </a:moveTo>
                  <a:lnTo>
                    <a:pt x="1" y="964"/>
                  </a:lnTo>
                  <a:lnTo>
                    <a:pt x="364" y="1336"/>
                  </a:lnTo>
                  <a:cubicBezTo>
                    <a:pt x="406" y="1379"/>
                    <a:pt x="464" y="1400"/>
                    <a:pt x="521" y="1400"/>
                  </a:cubicBezTo>
                  <a:cubicBezTo>
                    <a:pt x="578" y="1400"/>
                    <a:pt x="635" y="1379"/>
                    <a:pt x="678" y="1336"/>
                  </a:cubicBezTo>
                  <a:lnTo>
                    <a:pt x="1318" y="678"/>
                  </a:lnTo>
                  <a:cubicBezTo>
                    <a:pt x="1403" y="592"/>
                    <a:pt x="1403" y="449"/>
                    <a:pt x="1318" y="363"/>
                  </a:cubicBezTo>
                  <a:lnTo>
                    <a:pt x="965" y="0"/>
                  </a:lnTo>
                  <a:close/>
                </a:path>
              </a:pathLst>
            </a:custGeom>
            <a:solidFill>
              <a:srgbClr val="9DAB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08" name="Google Shape;12308;p79"/>
            <p:cNvSpPr/>
            <p:nvPr/>
          </p:nvSpPr>
          <p:spPr>
            <a:xfrm>
              <a:off x="3623694" y="2539427"/>
              <a:ext cx="83478" cy="86646"/>
            </a:xfrm>
            <a:custGeom>
              <a:avLst/>
              <a:gdLst/>
              <a:ahLst/>
              <a:cxnLst/>
              <a:rect l="l" t="t" r="r" b="b"/>
              <a:pathLst>
                <a:path w="3188" h="3309" extrusionOk="0">
                  <a:moveTo>
                    <a:pt x="3034" y="1"/>
                  </a:moveTo>
                  <a:lnTo>
                    <a:pt x="87" y="2949"/>
                  </a:lnTo>
                  <a:cubicBezTo>
                    <a:pt x="1" y="3025"/>
                    <a:pt x="1" y="3159"/>
                    <a:pt x="87" y="3245"/>
                  </a:cubicBezTo>
                  <a:cubicBezTo>
                    <a:pt x="125" y="3287"/>
                    <a:pt x="177" y="3309"/>
                    <a:pt x="231" y="3309"/>
                  </a:cubicBezTo>
                  <a:cubicBezTo>
                    <a:pt x="285" y="3309"/>
                    <a:pt x="339" y="3287"/>
                    <a:pt x="382" y="3245"/>
                  </a:cubicBezTo>
                  <a:lnTo>
                    <a:pt x="2891" y="726"/>
                  </a:lnTo>
                  <a:lnTo>
                    <a:pt x="3015" y="612"/>
                  </a:lnTo>
                  <a:cubicBezTo>
                    <a:pt x="3178" y="440"/>
                    <a:pt x="3187" y="182"/>
                    <a:pt x="3034"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09" name="Google Shape;12309;p79"/>
            <p:cNvSpPr/>
            <p:nvPr/>
          </p:nvSpPr>
          <p:spPr>
            <a:xfrm>
              <a:off x="3633147" y="2559930"/>
              <a:ext cx="88243" cy="89657"/>
            </a:xfrm>
            <a:custGeom>
              <a:avLst/>
              <a:gdLst/>
              <a:ahLst/>
              <a:cxnLst/>
              <a:rect l="l" t="t" r="r" b="b"/>
              <a:pathLst>
                <a:path w="3370" h="3424" extrusionOk="0">
                  <a:moveTo>
                    <a:pt x="3208" y="0"/>
                  </a:moveTo>
                  <a:lnTo>
                    <a:pt x="155" y="3063"/>
                  </a:lnTo>
                  <a:cubicBezTo>
                    <a:pt x="1" y="3209"/>
                    <a:pt x="140" y="3424"/>
                    <a:pt x="304" y="3424"/>
                  </a:cubicBezTo>
                  <a:cubicBezTo>
                    <a:pt x="353" y="3424"/>
                    <a:pt x="404" y="3405"/>
                    <a:pt x="451" y="3358"/>
                  </a:cubicBezTo>
                  <a:lnTo>
                    <a:pt x="3112" y="697"/>
                  </a:lnTo>
                  <a:lnTo>
                    <a:pt x="3198" y="601"/>
                  </a:lnTo>
                  <a:cubicBezTo>
                    <a:pt x="3360" y="439"/>
                    <a:pt x="3370" y="172"/>
                    <a:pt x="3208"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10" name="Google Shape;12310;p79"/>
            <p:cNvSpPr/>
            <p:nvPr/>
          </p:nvSpPr>
          <p:spPr>
            <a:xfrm>
              <a:off x="3656635" y="2579909"/>
              <a:ext cx="79760" cy="80938"/>
            </a:xfrm>
            <a:custGeom>
              <a:avLst/>
              <a:gdLst/>
              <a:ahLst/>
              <a:cxnLst/>
              <a:rect l="l" t="t" r="r" b="b"/>
              <a:pathLst>
                <a:path w="3046" h="3091" extrusionOk="0">
                  <a:moveTo>
                    <a:pt x="2883" y="0"/>
                  </a:moveTo>
                  <a:lnTo>
                    <a:pt x="155" y="2729"/>
                  </a:lnTo>
                  <a:cubicBezTo>
                    <a:pt x="1" y="2876"/>
                    <a:pt x="140" y="3090"/>
                    <a:pt x="304" y="3090"/>
                  </a:cubicBezTo>
                  <a:cubicBezTo>
                    <a:pt x="353" y="3090"/>
                    <a:pt x="404" y="3071"/>
                    <a:pt x="450" y="3025"/>
                  </a:cubicBezTo>
                  <a:lnTo>
                    <a:pt x="2692" y="773"/>
                  </a:lnTo>
                  <a:lnTo>
                    <a:pt x="2874" y="592"/>
                  </a:lnTo>
                  <a:cubicBezTo>
                    <a:pt x="3036" y="430"/>
                    <a:pt x="3045" y="163"/>
                    <a:pt x="2883"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311" name="Google Shape;12311;p79"/>
          <p:cNvGrpSpPr/>
          <p:nvPr/>
        </p:nvGrpSpPr>
        <p:grpSpPr>
          <a:xfrm>
            <a:off x="1330255" y="3845718"/>
            <a:ext cx="358996" cy="250774"/>
            <a:chOff x="1330255" y="3845718"/>
            <a:chExt cx="358996" cy="250774"/>
          </a:xfrm>
        </p:grpSpPr>
        <p:sp>
          <p:nvSpPr>
            <p:cNvPr id="12312" name="Google Shape;12312;p79"/>
            <p:cNvSpPr/>
            <p:nvPr/>
          </p:nvSpPr>
          <p:spPr>
            <a:xfrm>
              <a:off x="1445417" y="3845718"/>
              <a:ext cx="243835" cy="247762"/>
            </a:xfrm>
            <a:custGeom>
              <a:avLst/>
              <a:gdLst/>
              <a:ahLst/>
              <a:cxnLst/>
              <a:rect l="l" t="t" r="r" b="b"/>
              <a:pathLst>
                <a:path w="9312" h="9462" extrusionOk="0">
                  <a:moveTo>
                    <a:pt x="6267" y="0"/>
                  </a:moveTo>
                  <a:cubicBezTo>
                    <a:pt x="6153" y="0"/>
                    <a:pt x="6050" y="20"/>
                    <a:pt x="6020" y="84"/>
                  </a:cubicBezTo>
                  <a:cubicBezTo>
                    <a:pt x="5629" y="828"/>
                    <a:pt x="4360" y="2297"/>
                    <a:pt x="3587" y="3156"/>
                  </a:cubicBezTo>
                  <a:cubicBezTo>
                    <a:pt x="3215" y="3566"/>
                    <a:pt x="2700" y="3814"/>
                    <a:pt x="2156" y="3843"/>
                  </a:cubicBezTo>
                  <a:lnTo>
                    <a:pt x="0" y="3843"/>
                  </a:lnTo>
                  <a:lnTo>
                    <a:pt x="0" y="8889"/>
                  </a:lnTo>
                  <a:lnTo>
                    <a:pt x="2538" y="8889"/>
                  </a:lnTo>
                  <a:cubicBezTo>
                    <a:pt x="2719" y="8889"/>
                    <a:pt x="2891" y="8956"/>
                    <a:pt x="3034" y="9071"/>
                  </a:cubicBezTo>
                  <a:cubicBezTo>
                    <a:pt x="3311" y="9319"/>
                    <a:pt x="3683" y="9452"/>
                    <a:pt x="4055" y="9462"/>
                  </a:cubicBezTo>
                  <a:lnTo>
                    <a:pt x="7680" y="9462"/>
                  </a:lnTo>
                  <a:cubicBezTo>
                    <a:pt x="8052" y="9462"/>
                    <a:pt x="8357" y="9156"/>
                    <a:pt x="8357" y="8775"/>
                  </a:cubicBezTo>
                  <a:lnTo>
                    <a:pt x="8357" y="8584"/>
                  </a:lnTo>
                  <a:cubicBezTo>
                    <a:pt x="8357" y="8212"/>
                    <a:pt x="8052" y="7907"/>
                    <a:pt x="7680" y="7907"/>
                  </a:cubicBezTo>
                  <a:lnTo>
                    <a:pt x="8100" y="7907"/>
                  </a:lnTo>
                  <a:cubicBezTo>
                    <a:pt x="8491" y="7907"/>
                    <a:pt x="8806" y="7592"/>
                    <a:pt x="8806" y="7201"/>
                  </a:cubicBezTo>
                  <a:lnTo>
                    <a:pt x="8806" y="7067"/>
                  </a:lnTo>
                  <a:cubicBezTo>
                    <a:pt x="8806" y="6676"/>
                    <a:pt x="8491" y="6361"/>
                    <a:pt x="8100" y="6361"/>
                  </a:cubicBezTo>
                  <a:lnTo>
                    <a:pt x="8310" y="6361"/>
                  </a:lnTo>
                  <a:cubicBezTo>
                    <a:pt x="8710" y="6361"/>
                    <a:pt x="9025" y="6037"/>
                    <a:pt x="9025" y="5646"/>
                  </a:cubicBezTo>
                  <a:lnTo>
                    <a:pt x="9025" y="5531"/>
                  </a:lnTo>
                  <a:cubicBezTo>
                    <a:pt x="9025" y="5140"/>
                    <a:pt x="8710" y="4816"/>
                    <a:pt x="8310" y="4816"/>
                  </a:cubicBezTo>
                  <a:lnTo>
                    <a:pt x="8577" y="4816"/>
                  </a:lnTo>
                  <a:cubicBezTo>
                    <a:pt x="8987" y="4816"/>
                    <a:pt x="9311" y="4491"/>
                    <a:pt x="9311" y="4081"/>
                  </a:cubicBezTo>
                  <a:lnTo>
                    <a:pt x="9311" y="4005"/>
                  </a:lnTo>
                  <a:cubicBezTo>
                    <a:pt x="9311" y="3595"/>
                    <a:pt x="8987" y="3270"/>
                    <a:pt x="8577" y="3270"/>
                  </a:cubicBezTo>
                  <a:lnTo>
                    <a:pt x="6316" y="3270"/>
                  </a:lnTo>
                  <a:lnTo>
                    <a:pt x="7155" y="1286"/>
                  </a:lnTo>
                  <a:cubicBezTo>
                    <a:pt x="7289" y="799"/>
                    <a:pt x="7069" y="294"/>
                    <a:pt x="6640" y="46"/>
                  </a:cubicBezTo>
                  <a:cubicBezTo>
                    <a:pt x="6640" y="46"/>
                    <a:pt x="6441" y="0"/>
                    <a:pt x="6267" y="0"/>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13" name="Google Shape;12313;p79"/>
            <p:cNvSpPr/>
            <p:nvPr/>
          </p:nvSpPr>
          <p:spPr>
            <a:xfrm>
              <a:off x="1445417" y="4055250"/>
              <a:ext cx="218854" cy="38492"/>
            </a:xfrm>
            <a:custGeom>
              <a:avLst/>
              <a:gdLst/>
              <a:ahLst/>
              <a:cxnLst/>
              <a:rect l="l" t="t" r="r" b="b"/>
              <a:pathLst>
                <a:path w="8358" h="1470" extrusionOk="0">
                  <a:moveTo>
                    <a:pt x="0" y="0"/>
                  </a:moveTo>
                  <a:lnTo>
                    <a:pt x="0" y="897"/>
                  </a:lnTo>
                  <a:lnTo>
                    <a:pt x="2538" y="897"/>
                  </a:lnTo>
                  <a:cubicBezTo>
                    <a:pt x="2719" y="897"/>
                    <a:pt x="2901" y="964"/>
                    <a:pt x="3034" y="1078"/>
                  </a:cubicBezTo>
                  <a:cubicBezTo>
                    <a:pt x="3320" y="1326"/>
                    <a:pt x="3683" y="1460"/>
                    <a:pt x="4055" y="1469"/>
                  </a:cubicBezTo>
                  <a:lnTo>
                    <a:pt x="7680" y="1469"/>
                  </a:lnTo>
                  <a:cubicBezTo>
                    <a:pt x="8052" y="1469"/>
                    <a:pt x="8357" y="1164"/>
                    <a:pt x="8357" y="782"/>
                  </a:cubicBezTo>
                  <a:lnTo>
                    <a:pt x="8357" y="592"/>
                  </a:lnTo>
                  <a:cubicBezTo>
                    <a:pt x="8357" y="468"/>
                    <a:pt x="8329" y="344"/>
                    <a:pt x="8262" y="239"/>
                  </a:cubicBezTo>
                  <a:cubicBezTo>
                    <a:pt x="8138" y="439"/>
                    <a:pt x="7919" y="563"/>
                    <a:pt x="7680" y="572"/>
                  </a:cubicBezTo>
                  <a:lnTo>
                    <a:pt x="4055" y="572"/>
                  </a:lnTo>
                  <a:cubicBezTo>
                    <a:pt x="3683" y="563"/>
                    <a:pt x="3311" y="429"/>
                    <a:pt x="3034" y="181"/>
                  </a:cubicBezTo>
                  <a:cubicBezTo>
                    <a:pt x="2891" y="67"/>
                    <a:pt x="2719" y="0"/>
                    <a:pt x="2538" y="0"/>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14" name="Google Shape;12314;p79"/>
            <p:cNvSpPr/>
            <p:nvPr/>
          </p:nvSpPr>
          <p:spPr>
            <a:xfrm>
              <a:off x="1445417" y="3946085"/>
              <a:ext cx="56219" cy="132653"/>
            </a:xfrm>
            <a:custGeom>
              <a:avLst/>
              <a:gdLst/>
              <a:ahLst/>
              <a:cxnLst/>
              <a:rect l="l" t="t" r="r" b="b"/>
              <a:pathLst>
                <a:path w="2147" h="5066" extrusionOk="0">
                  <a:moveTo>
                    <a:pt x="2147" y="0"/>
                  </a:moveTo>
                  <a:lnTo>
                    <a:pt x="2061" y="10"/>
                  </a:lnTo>
                  <a:lnTo>
                    <a:pt x="0" y="10"/>
                  </a:lnTo>
                  <a:lnTo>
                    <a:pt x="0" y="5066"/>
                  </a:lnTo>
                  <a:lnTo>
                    <a:pt x="2147" y="5066"/>
                  </a:lnTo>
                  <a:lnTo>
                    <a:pt x="2147" y="0"/>
                  </a:ln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15" name="Google Shape;12315;p79"/>
            <p:cNvSpPr/>
            <p:nvPr/>
          </p:nvSpPr>
          <p:spPr>
            <a:xfrm>
              <a:off x="1418446" y="3936083"/>
              <a:ext cx="58969" cy="152659"/>
            </a:xfrm>
            <a:custGeom>
              <a:avLst/>
              <a:gdLst/>
              <a:ahLst/>
              <a:cxnLst/>
              <a:rect l="l" t="t" r="r" b="b"/>
              <a:pathLst>
                <a:path w="2252" h="5830" extrusionOk="0">
                  <a:moveTo>
                    <a:pt x="0" y="1"/>
                  </a:moveTo>
                  <a:lnTo>
                    <a:pt x="0" y="5829"/>
                  </a:lnTo>
                  <a:lnTo>
                    <a:pt x="2023" y="5829"/>
                  </a:lnTo>
                  <a:cubicBezTo>
                    <a:pt x="2147" y="5829"/>
                    <a:pt x="2251" y="5734"/>
                    <a:pt x="2251" y="5610"/>
                  </a:cubicBezTo>
                  <a:lnTo>
                    <a:pt x="2251" y="220"/>
                  </a:lnTo>
                  <a:cubicBezTo>
                    <a:pt x="2251" y="106"/>
                    <a:pt x="2147" y="1"/>
                    <a:pt x="2023" y="1"/>
                  </a:cubicBez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16" name="Google Shape;12316;p79"/>
            <p:cNvSpPr/>
            <p:nvPr/>
          </p:nvSpPr>
          <p:spPr>
            <a:xfrm>
              <a:off x="1418446" y="4056743"/>
              <a:ext cx="58969" cy="31998"/>
            </a:xfrm>
            <a:custGeom>
              <a:avLst/>
              <a:gdLst/>
              <a:ahLst/>
              <a:cxnLst/>
              <a:rect l="l" t="t" r="r" b="b"/>
              <a:pathLst>
                <a:path w="2252" h="1222" extrusionOk="0">
                  <a:moveTo>
                    <a:pt x="0" y="0"/>
                  </a:moveTo>
                  <a:lnTo>
                    <a:pt x="0" y="1221"/>
                  </a:lnTo>
                  <a:lnTo>
                    <a:pt x="2023" y="1221"/>
                  </a:lnTo>
                  <a:cubicBezTo>
                    <a:pt x="2147" y="1221"/>
                    <a:pt x="2251" y="1126"/>
                    <a:pt x="2251" y="1002"/>
                  </a:cubicBezTo>
                  <a:lnTo>
                    <a:pt x="2251" y="0"/>
                  </a:ln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17" name="Google Shape;12317;p79"/>
            <p:cNvSpPr/>
            <p:nvPr/>
          </p:nvSpPr>
          <p:spPr>
            <a:xfrm>
              <a:off x="1330255" y="3928332"/>
              <a:ext cx="92459" cy="168160"/>
            </a:xfrm>
            <a:custGeom>
              <a:avLst/>
              <a:gdLst/>
              <a:ahLst/>
              <a:cxnLst/>
              <a:rect l="l" t="t" r="r" b="b"/>
              <a:pathLst>
                <a:path w="3531" h="6422" extrusionOk="0">
                  <a:moveTo>
                    <a:pt x="229" y="1"/>
                  </a:moveTo>
                  <a:cubicBezTo>
                    <a:pt x="105" y="1"/>
                    <a:pt x="0" y="96"/>
                    <a:pt x="0" y="220"/>
                  </a:cubicBezTo>
                  <a:lnTo>
                    <a:pt x="0" y="6202"/>
                  </a:lnTo>
                  <a:cubicBezTo>
                    <a:pt x="0" y="6326"/>
                    <a:pt x="105" y="6421"/>
                    <a:pt x="229" y="6421"/>
                  </a:cubicBezTo>
                  <a:lnTo>
                    <a:pt x="3311" y="6421"/>
                  </a:lnTo>
                  <a:cubicBezTo>
                    <a:pt x="3435" y="6421"/>
                    <a:pt x="3530" y="6326"/>
                    <a:pt x="3530" y="6202"/>
                  </a:cubicBezTo>
                  <a:lnTo>
                    <a:pt x="3530" y="220"/>
                  </a:lnTo>
                  <a:cubicBezTo>
                    <a:pt x="3530" y="96"/>
                    <a:pt x="3435" y="1"/>
                    <a:pt x="3320" y="1"/>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18" name="Google Shape;12318;p79"/>
            <p:cNvSpPr/>
            <p:nvPr/>
          </p:nvSpPr>
          <p:spPr>
            <a:xfrm>
              <a:off x="1330255" y="4056743"/>
              <a:ext cx="92459" cy="39749"/>
            </a:xfrm>
            <a:custGeom>
              <a:avLst/>
              <a:gdLst/>
              <a:ahLst/>
              <a:cxnLst/>
              <a:rect l="l" t="t" r="r" b="b"/>
              <a:pathLst>
                <a:path w="3531" h="1518" extrusionOk="0">
                  <a:moveTo>
                    <a:pt x="0" y="0"/>
                  </a:moveTo>
                  <a:lnTo>
                    <a:pt x="0" y="1298"/>
                  </a:lnTo>
                  <a:cubicBezTo>
                    <a:pt x="0" y="1422"/>
                    <a:pt x="105" y="1517"/>
                    <a:pt x="229" y="1517"/>
                  </a:cubicBezTo>
                  <a:lnTo>
                    <a:pt x="3311" y="1517"/>
                  </a:lnTo>
                  <a:cubicBezTo>
                    <a:pt x="3435" y="1517"/>
                    <a:pt x="3530" y="1422"/>
                    <a:pt x="3530" y="1298"/>
                  </a:cubicBezTo>
                  <a:lnTo>
                    <a:pt x="3530" y="0"/>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19" name="Google Shape;12319;p79"/>
            <p:cNvSpPr/>
            <p:nvPr/>
          </p:nvSpPr>
          <p:spPr>
            <a:xfrm>
              <a:off x="1631435" y="3961037"/>
              <a:ext cx="56062" cy="10841"/>
            </a:xfrm>
            <a:custGeom>
              <a:avLst/>
              <a:gdLst/>
              <a:ahLst/>
              <a:cxnLst/>
              <a:rect l="l" t="t" r="r" b="b"/>
              <a:pathLst>
                <a:path w="2141" h="414" extrusionOk="0">
                  <a:moveTo>
                    <a:pt x="272" y="1"/>
                  </a:moveTo>
                  <a:cubicBezTo>
                    <a:pt x="3" y="1"/>
                    <a:pt x="0" y="413"/>
                    <a:pt x="264" y="413"/>
                  </a:cubicBezTo>
                  <a:cubicBezTo>
                    <a:pt x="272" y="413"/>
                    <a:pt x="281" y="413"/>
                    <a:pt x="290" y="412"/>
                  </a:cubicBezTo>
                  <a:lnTo>
                    <a:pt x="1473" y="412"/>
                  </a:lnTo>
                  <a:cubicBezTo>
                    <a:pt x="1759" y="412"/>
                    <a:pt x="2017" y="250"/>
                    <a:pt x="2141" y="2"/>
                  </a:cubicBezTo>
                  <a:lnTo>
                    <a:pt x="290" y="2"/>
                  </a:lnTo>
                  <a:cubicBezTo>
                    <a:pt x="284" y="1"/>
                    <a:pt x="278" y="1"/>
                    <a:pt x="272" y="1"/>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20" name="Google Shape;12320;p79"/>
            <p:cNvSpPr/>
            <p:nvPr/>
          </p:nvSpPr>
          <p:spPr>
            <a:xfrm>
              <a:off x="1632273" y="4001545"/>
              <a:ext cx="47971" cy="10998"/>
            </a:xfrm>
            <a:custGeom>
              <a:avLst/>
              <a:gdLst/>
              <a:ahLst/>
              <a:cxnLst/>
              <a:rect l="l" t="t" r="r" b="b"/>
              <a:pathLst>
                <a:path w="1832" h="420" extrusionOk="0">
                  <a:moveTo>
                    <a:pt x="258" y="0"/>
                  </a:moveTo>
                  <a:cubicBezTo>
                    <a:pt x="0" y="19"/>
                    <a:pt x="0" y="391"/>
                    <a:pt x="258" y="420"/>
                  </a:cubicBezTo>
                  <a:lnTo>
                    <a:pt x="1174" y="420"/>
                  </a:lnTo>
                  <a:cubicBezTo>
                    <a:pt x="1460" y="420"/>
                    <a:pt x="1708" y="258"/>
                    <a:pt x="1832" y="0"/>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21" name="Google Shape;12321;p79"/>
            <p:cNvSpPr/>
            <p:nvPr/>
          </p:nvSpPr>
          <p:spPr>
            <a:xfrm>
              <a:off x="1631435" y="4041975"/>
              <a:ext cx="43074" cy="10814"/>
            </a:xfrm>
            <a:custGeom>
              <a:avLst/>
              <a:gdLst/>
              <a:ahLst/>
              <a:cxnLst/>
              <a:rect l="l" t="t" r="r" b="b"/>
              <a:pathLst>
                <a:path w="1645" h="413" extrusionOk="0">
                  <a:moveTo>
                    <a:pt x="272" y="1"/>
                  </a:moveTo>
                  <a:cubicBezTo>
                    <a:pt x="3" y="1"/>
                    <a:pt x="0" y="413"/>
                    <a:pt x="264" y="413"/>
                  </a:cubicBezTo>
                  <a:cubicBezTo>
                    <a:pt x="272" y="413"/>
                    <a:pt x="281" y="413"/>
                    <a:pt x="290" y="412"/>
                  </a:cubicBezTo>
                  <a:lnTo>
                    <a:pt x="996" y="412"/>
                  </a:lnTo>
                  <a:cubicBezTo>
                    <a:pt x="1272" y="412"/>
                    <a:pt x="1530" y="250"/>
                    <a:pt x="1645" y="1"/>
                  </a:cubicBezTo>
                  <a:lnTo>
                    <a:pt x="290" y="1"/>
                  </a:lnTo>
                  <a:cubicBezTo>
                    <a:pt x="284" y="1"/>
                    <a:pt x="278" y="1"/>
                    <a:pt x="272" y="1"/>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322" name="Google Shape;12322;p79"/>
          <p:cNvGrpSpPr/>
          <p:nvPr/>
        </p:nvGrpSpPr>
        <p:grpSpPr>
          <a:xfrm>
            <a:off x="3115103" y="3791384"/>
            <a:ext cx="373424" cy="359311"/>
            <a:chOff x="3115103" y="3791384"/>
            <a:chExt cx="373424" cy="359311"/>
          </a:xfrm>
        </p:grpSpPr>
        <p:sp>
          <p:nvSpPr>
            <p:cNvPr id="12323" name="Google Shape;12323;p79"/>
            <p:cNvSpPr/>
            <p:nvPr/>
          </p:nvSpPr>
          <p:spPr>
            <a:xfrm>
              <a:off x="3115103" y="3891908"/>
              <a:ext cx="159152" cy="180598"/>
            </a:xfrm>
            <a:custGeom>
              <a:avLst/>
              <a:gdLst/>
              <a:ahLst/>
              <a:cxnLst/>
              <a:rect l="l" t="t" r="r" b="b"/>
              <a:pathLst>
                <a:path w="6078" h="6897" extrusionOk="0">
                  <a:moveTo>
                    <a:pt x="2429" y="0"/>
                  </a:moveTo>
                  <a:cubicBezTo>
                    <a:pt x="1860" y="0"/>
                    <a:pt x="1292" y="220"/>
                    <a:pt x="859" y="657"/>
                  </a:cubicBezTo>
                  <a:cubicBezTo>
                    <a:pt x="0" y="1525"/>
                    <a:pt x="10" y="2918"/>
                    <a:pt x="878" y="3777"/>
                  </a:cubicBezTo>
                  <a:lnTo>
                    <a:pt x="1651" y="4550"/>
                  </a:lnTo>
                  <a:cubicBezTo>
                    <a:pt x="2080" y="4979"/>
                    <a:pt x="2214" y="5628"/>
                    <a:pt x="1985" y="6190"/>
                  </a:cubicBezTo>
                  <a:cubicBezTo>
                    <a:pt x="1908" y="6372"/>
                    <a:pt x="1956" y="6582"/>
                    <a:pt x="2090" y="6725"/>
                  </a:cubicBezTo>
                  <a:lnTo>
                    <a:pt x="2118" y="6753"/>
                  </a:lnTo>
                  <a:cubicBezTo>
                    <a:pt x="2212" y="6851"/>
                    <a:pt x="2334" y="6897"/>
                    <a:pt x="2455" y="6897"/>
                  </a:cubicBezTo>
                  <a:cubicBezTo>
                    <a:pt x="2641" y="6897"/>
                    <a:pt x="2825" y="6788"/>
                    <a:pt x="2901" y="6591"/>
                  </a:cubicBezTo>
                  <a:cubicBezTo>
                    <a:pt x="3292" y="5656"/>
                    <a:pt x="3072" y="4569"/>
                    <a:pt x="2357" y="3853"/>
                  </a:cubicBezTo>
                  <a:lnTo>
                    <a:pt x="1565" y="3061"/>
                  </a:lnTo>
                  <a:cubicBezTo>
                    <a:pt x="1097" y="2594"/>
                    <a:pt x="1097" y="1840"/>
                    <a:pt x="1546" y="1363"/>
                  </a:cubicBezTo>
                  <a:cubicBezTo>
                    <a:pt x="1789" y="1120"/>
                    <a:pt x="2106" y="998"/>
                    <a:pt x="2422" y="998"/>
                  </a:cubicBezTo>
                  <a:cubicBezTo>
                    <a:pt x="2738" y="998"/>
                    <a:pt x="3053" y="1120"/>
                    <a:pt x="3292" y="1363"/>
                  </a:cubicBezTo>
                  <a:lnTo>
                    <a:pt x="5181" y="3252"/>
                  </a:lnTo>
                  <a:cubicBezTo>
                    <a:pt x="5277" y="3349"/>
                    <a:pt x="5403" y="3396"/>
                    <a:pt x="5530" y="3396"/>
                  </a:cubicBezTo>
                  <a:cubicBezTo>
                    <a:pt x="5654" y="3396"/>
                    <a:pt x="5778" y="3351"/>
                    <a:pt x="5877" y="3262"/>
                  </a:cubicBezTo>
                  <a:cubicBezTo>
                    <a:pt x="6077" y="3061"/>
                    <a:pt x="6077" y="2746"/>
                    <a:pt x="5877" y="2546"/>
                  </a:cubicBezTo>
                  <a:lnTo>
                    <a:pt x="3979" y="648"/>
                  </a:lnTo>
                  <a:lnTo>
                    <a:pt x="3979" y="638"/>
                  </a:lnTo>
                  <a:cubicBezTo>
                    <a:pt x="3548" y="212"/>
                    <a:pt x="2989" y="0"/>
                    <a:pt x="2429"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24" name="Google Shape;12324;p79"/>
            <p:cNvSpPr/>
            <p:nvPr/>
          </p:nvSpPr>
          <p:spPr>
            <a:xfrm>
              <a:off x="3232517" y="3940586"/>
              <a:ext cx="45798" cy="40561"/>
            </a:xfrm>
            <a:custGeom>
              <a:avLst/>
              <a:gdLst/>
              <a:ahLst/>
              <a:cxnLst/>
              <a:rect l="l" t="t" r="r" b="b"/>
              <a:pathLst>
                <a:path w="1749" h="1549" extrusionOk="0">
                  <a:moveTo>
                    <a:pt x="706" y="0"/>
                  </a:moveTo>
                  <a:lnTo>
                    <a:pt x="0" y="697"/>
                  </a:lnTo>
                  <a:lnTo>
                    <a:pt x="697" y="1403"/>
                  </a:lnTo>
                  <a:cubicBezTo>
                    <a:pt x="803" y="1505"/>
                    <a:pt x="922" y="1548"/>
                    <a:pt x="1035" y="1548"/>
                  </a:cubicBezTo>
                  <a:cubicBezTo>
                    <a:pt x="1419" y="1548"/>
                    <a:pt x="1748" y="1057"/>
                    <a:pt x="1403" y="697"/>
                  </a:cubicBezTo>
                  <a:lnTo>
                    <a:pt x="706" y="0"/>
                  </a:ln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25" name="Google Shape;12325;p79"/>
            <p:cNvSpPr/>
            <p:nvPr/>
          </p:nvSpPr>
          <p:spPr>
            <a:xfrm>
              <a:off x="3242493" y="3950956"/>
              <a:ext cx="43991" cy="43598"/>
            </a:xfrm>
            <a:custGeom>
              <a:avLst/>
              <a:gdLst/>
              <a:ahLst/>
              <a:cxnLst/>
              <a:rect l="l" t="t" r="r" b="b"/>
              <a:pathLst>
                <a:path w="1680" h="1665" extrusionOk="0">
                  <a:moveTo>
                    <a:pt x="931" y="0"/>
                  </a:moveTo>
                  <a:cubicBezTo>
                    <a:pt x="874" y="0"/>
                    <a:pt x="816" y="24"/>
                    <a:pt x="773" y="72"/>
                  </a:cubicBezTo>
                  <a:lnTo>
                    <a:pt x="87" y="759"/>
                  </a:lnTo>
                  <a:cubicBezTo>
                    <a:pt x="1" y="844"/>
                    <a:pt x="1" y="978"/>
                    <a:pt x="87" y="1073"/>
                  </a:cubicBezTo>
                  <a:lnTo>
                    <a:pt x="688" y="1665"/>
                  </a:lnTo>
                  <a:lnTo>
                    <a:pt x="1680" y="673"/>
                  </a:lnTo>
                  <a:lnTo>
                    <a:pt x="1088" y="72"/>
                  </a:lnTo>
                  <a:cubicBezTo>
                    <a:pt x="1045" y="24"/>
                    <a:pt x="988" y="0"/>
                    <a:pt x="931"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26" name="Google Shape;12326;p79"/>
            <p:cNvSpPr/>
            <p:nvPr/>
          </p:nvSpPr>
          <p:spPr>
            <a:xfrm>
              <a:off x="3319948" y="3791384"/>
              <a:ext cx="168579" cy="141478"/>
            </a:xfrm>
            <a:custGeom>
              <a:avLst/>
              <a:gdLst/>
              <a:ahLst/>
              <a:cxnLst/>
              <a:rect l="l" t="t" r="r" b="b"/>
              <a:pathLst>
                <a:path w="6438" h="5403" extrusionOk="0">
                  <a:moveTo>
                    <a:pt x="3241" y="1"/>
                  </a:moveTo>
                  <a:cubicBezTo>
                    <a:pt x="3204" y="1"/>
                    <a:pt x="3167" y="1"/>
                    <a:pt x="3129" y="3"/>
                  </a:cubicBezTo>
                  <a:cubicBezTo>
                    <a:pt x="1088" y="79"/>
                    <a:pt x="0" y="2455"/>
                    <a:pt x="1278" y="4057"/>
                  </a:cubicBezTo>
                  <a:lnTo>
                    <a:pt x="1221" y="5174"/>
                  </a:lnTo>
                  <a:cubicBezTo>
                    <a:pt x="1214" y="5304"/>
                    <a:pt x="1322" y="5403"/>
                    <a:pt x="1444" y="5403"/>
                  </a:cubicBezTo>
                  <a:cubicBezTo>
                    <a:pt x="1475" y="5403"/>
                    <a:pt x="1506" y="5397"/>
                    <a:pt x="1536" y="5383"/>
                  </a:cubicBezTo>
                  <a:lnTo>
                    <a:pt x="2547" y="4906"/>
                  </a:lnTo>
                  <a:cubicBezTo>
                    <a:pt x="2775" y="4971"/>
                    <a:pt x="3007" y="5003"/>
                    <a:pt x="3236" y="5003"/>
                  </a:cubicBezTo>
                  <a:cubicBezTo>
                    <a:pt x="4055" y="5003"/>
                    <a:pt x="4844" y="4603"/>
                    <a:pt x="5314" y="3895"/>
                  </a:cubicBezTo>
                  <a:cubicBezTo>
                    <a:pt x="6438" y="2228"/>
                    <a:pt x="5226" y="1"/>
                    <a:pt x="3241"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27" name="Google Shape;12327;p79"/>
            <p:cNvSpPr/>
            <p:nvPr/>
          </p:nvSpPr>
          <p:spPr>
            <a:xfrm>
              <a:off x="3233747" y="3945614"/>
              <a:ext cx="213879" cy="205081"/>
            </a:xfrm>
            <a:custGeom>
              <a:avLst/>
              <a:gdLst/>
              <a:ahLst/>
              <a:cxnLst/>
              <a:rect l="l" t="t" r="r" b="b"/>
              <a:pathLst>
                <a:path w="8168" h="7832" extrusionOk="0">
                  <a:moveTo>
                    <a:pt x="3095" y="0"/>
                  </a:moveTo>
                  <a:cubicBezTo>
                    <a:pt x="2719" y="0"/>
                    <a:pt x="2345" y="144"/>
                    <a:pt x="2061" y="428"/>
                  </a:cubicBezTo>
                  <a:lnTo>
                    <a:pt x="573" y="1917"/>
                  </a:lnTo>
                  <a:cubicBezTo>
                    <a:pt x="49" y="2441"/>
                    <a:pt x="1" y="3271"/>
                    <a:pt x="459" y="3853"/>
                  </a:cubicBezTo>
                  <a:lnTo>
                    <a:pt x="468" y="3872"/>
                  </a:lnTo>
                  <a:lnTo>
                    <a:pt x="3120" y="7268"/>
                  </a:lnTo>
                  <a:cubicBezTo>
                    <a:pt x="3412" y="7642"/>
                    <a:pt x="3843" y="7832"/>
                    <a:pt x="4277" y="7832"/>
                  </a:cubicBezTo>
                  <a:cubicBezTo>
                    <a:pt x="4651" y="7832"/>
                    <a:pt x="5027" y="7690"/>
                    <a:pt x="5315" y="7402"/>
                  </a:cubicBezTo>
                  <a:lnTo>
                    <a:pt x="7547" y="5170"/>
                  </a:lnTo>
                  <a:cubicBezTo>
                    <a:pt x="8167" y="4550"/>
                    <a:pt x="8110" y="3519"/>
                    <a:pt x="7413" y="2976"/>
                  </a:cubicBezTo>
                  <a:lnTo>
                    <a:pt x="4027" y="323"/>
                  </a:lnTo>
                  <a:lnTo>
                    <a:pt x="4008" y="314"/>
                  </a:lnTo>
                  <a:cubicBezTo>
                    <a:pt x="3736" y="104"/>
                    <a:pt x="3415" y="0"/>
                    <a:pt x="3095"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28" name="Google Shape;12328;p79"/>
            <p:cNvSpPr/>
            <p:nvPr/>
          </p:nvSpPr>
          <p:spPr>
            <a:xfrm>
              <a:off x="3311438" y="4019272"/>
              <a:ext cx="136424" cy="131423"/>
            </a:xfrm>
            <a:custGeom>
              <a:avLst/>
              <a:gdLst/>
              <a:ahLst/>
              <a:cxnLst/>
              <a:rect l="l" t="t" r="r" b="b"/>
              <a:pathLst>
                <a:path w="5210" h="5019" extrusionOk="0">
                  <a:moveTo>
                    <a:pt x="4246" y="0"/>
                  </a:moveTo>
                  <a:lnTo>
                    <a:pt x="4246" y="0"/>
                  </a:lnTo>
                  <a:cubicBezTo>
                    <a:pt x="4599" y="582"/>
                    <a:pt x="4504" y="1317"/>
                    <a:pt x="4027" y="1803"/>
                  </a:cubicBezTo>
                  <a:lnTo>
                    <a:pt x="1794" y="4026"/>
                  </a:lnTo>
                  <a:cubicBezTo>
                    <a:pt x="1511" y="4310"/>
                    <a:pt x="1133" y="4458"/>
                    <a:pt x="753" y="4458"/>
                  </a:cubicBezTo>
                  <a:cubicBezTo>
                    <a:pt x="494" y="4458"/>
                    <a:pt x="233" y="4389"/>
                    <a:pt x="1" y="4246"/>
                  </a:cubicBezTo>
                  <a:lnTo>
                    <a:pt x="1" y="4246"/>
                  </a:lnTo>
                  <a:lnTo>
                    <a:pt x="153" y="4455"/>
                  </a:lnTo>
                  <a:cubicBezTo>
                    <a:pt x="445" y="4829"/>
                    <a:pt x="876" y="5019"/>
                    <a:pt x="1311" y="5019"/>
                  </a:cubicBezTo>
                  <a:cubicBezTo>
                    <a:pt x="1687" y="5019"/>
                    <a:pt x="2065" y="4877"/>
                    <a:pt x="2357" y="4589"/>
                  </a:cubicBezTo>
                  <a:lnTo>
                    <a:pt x="4580" y="2357"/>
                  </a:lnTo>
                  <a:cubicBezTo>
                    <a:pt x="5210" y="1737"/>
                    <a:pt x="5143" y="706"/>
                    <a:pt x="4446" y="163"/>
                  </a:cubicBezTo>
                  <a:lnTo>
                    <a:pt x="4246" y="0"/>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29" name="Google Shape;12329;p79"/>
            <p:cNvSpPr/>
            <p:nvPr/>
          </p:nvSpPr>
          <p:spPr>
            <a:xfrm>
              <a:off x="3233747" y="3945614"/>
              <a:ext cx="164154" cy="156115"/>
            </a:xfrm>
            <a:custGeom>
              <a:avLst/>
              <a:gdLst/>
              <a:ahLst/>
              <a:cxnLst/>
              <a:rect l="l" t="t" r="r" b="b"/>
              <a:pathLst>
                <a:path w="6269" h="5962" extrusionOk="0">
                  <a:moveTo>
                    <a:pt x="3095" y="0"/>
                  </a:moveTo>
                  <a:cubicBezTo>
                    <a:pt x="2719" y="0"/>
                    <a:pt x="2345" y="144"/>
                    <a:pt x="2061" y="428"/>
                  </a:cubicBezTo>
                  <a:lnTo>
                    <a:pt x="573" y="1917"/>
                  </a:lnTo>
                  <a:cubicBezTo>
                    <a:pt x="49" y="2441"/>
                    <a:pt x="1" y="3271"/>
                    <a:pt x="459" y="3863"/>
                  </a:cubicBezTo>
                  <a:lnTo>
                    <a:pt x="468" y="3882"/>
                  </a:lnTo>
                  <a:lnTo>
                    <a:pt x="2414" y="5485"/>
                  </a:lnTo>
                  <a:cubicBezTo>
                    <a:pt x="2796" y="5800"/>
                    <a:pt x="3241" y="5961"/>
                    <a:pt x="3654" y="5961"/>
                  </a:cubicBezTo>
                  <a:cubicBezTo>
                    <a:pt x="4014" y="5961"/>
                    <a:pt x="4350" y="5838"/>
                    <a:pt x="4599" y="5589"/>
                  </a:cubicBezTo>
                  <a:lnTo>
                    <a:pt x="5734" y="4454"/>
                  </a:lnTo>
                  <a:cubicBezTo>
                    <a:pt x="6269" y="3920"/>
                    <a:pt x="6230" y="2976"/>
                    <a:pt x="5629" y="2260"/>
                  </a:cubicBezTo>
                  <a:lnTo>
                    <a:pt x="4027" y="323"/>
                  </a:lnTo>
                  <a:lnTo>
                    <a:pt x="4008" y="314"/>
                  </a:lnTo>
                  <a:cubicBezTo>
                    <a:pt x="3736" y="104"/>
                    <a:pt x="3415" y="0"/>
                    <a:pt x="3095"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30" name="Google Shape;12330;p79"/>
            <p:cNvSpPr/>
            <p:nvPr/>
          </p:nvSpPr>
          <p:spPr>
            <a:xfrm>
              <a:off x="3236261" y="3945509"/>
              <a:ext cx="151402" cy="146715"/>
            </a:xfrm>
            <a:custGeom>
              <a:avLst/>
              <a:gdLst/>
              <a:ahLst/>
              <a:cxnLst/>
              <a:rect l="l" t="t" r="r" b="b"/>
              <a:pathLst>
                <a:path w="5782" h="5603" extrusionOk="0">
                  <a:moveTo>
                    <a:pt x="3007" y="1"/>
                  </a:moveTo>
                  <a:cubicBezTo>
                    <a:pt x="2617" y="1"/>
                    <a:pt x="2245" y="153"/>
                    <a:pt x="1965" y="432"/>
                  </a:cubicBezTo>
                  <a:lnTo>
                    <a:pt x="477" y="1921"/>
                  </a:lnTo>
                  <a:cubicBezTo>
                    <a:pt x="153" y="2235"/>
                    <a:pt x="0" y="2693"/>
                    <a:pt x="57" y="3151"/>
                  </a:cubicBezTo>
                  <a:lnTo>
                    <a:pt x="2547" y="5202"/>
                  </a:lnTo>
                  <a:cubicBezTo>
                    <a:pt x="2865" y="5467"/>
                    <a:pt x="3229" y="5602"/>
                    <a:pt x="3559" y="5602"/>
                  </a:cubicBezTo>
                  <a:cubicBezTo>
                    <a:pt x="3824" y="5602"/>
                    <a:pt x="4067" y="5514"/>
                    <a:pt x="4246" y="5336"/>
                  </a:cubicBezTo>
                  <a:lnTo>
                    <a:pt x="5381" y="4201"/>
                  </a:lnTo>
                  <a:cubicBezTo>
                    <a:pt x="5781" y="3810"/>
                    <a:pt x="5724" y="3075"/>
                    <a:pt x="5257" y="2503"/>
                  </a:cubicBezTo>
                  <a:lnTo>
                    <a:pt x="3196" y="13"/>
                  </a:lnTo>
                  <a:cubicBezTo>
                    <a:pt x="3133" y="5"/>
                    <a:pt x="3070" y="1"/>
                    <a:pt x="3007" y="1"/>
                  </a:cubicBez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31" name="Google Shape;12331;p79"/>
            <p:cNvSpPr/>
            <p:nvPr/>
          </p:nvSpPr>
          <p:spPr>
            <a:xfrm>
              <a:off x="3236261" y="3945509"/>
              <a:ext cx="151402" cy="146715"/>
            </a:xfrm>
            <a:custGeom>
              <a:avLst/>
              <a:gdLst/>
              <a:ahLst/>
              <a:cxnLst/>
              <a:rect l="l" t="t" r="r" b="b"/>
              <a:pathLst>
                <a:path w="5782" h="5603" extrusionOk="0">
                  <a:moveTo>
                    <a:pt x="1813" y="585"/>
                  </a:moveTo>
                  <a:lnTo>
                    <a:pt x="1784" y="614"/>
                  </a:lnTo>
                  <a:lnTo>
                    <a:pt x="1813" y="585"/>
                  </a:lnTo>
                  <a:close/>
                  <a:moveTo>
                    <a:pt x="648" y="1749"/>
                  </a:moveTo>
                  <a:lnTo>
                    <a:pt x="630" y="1768"/>
                  </a:lnTo>
                  <a:lnTo>
                    <a:pt x="630" y="1768"/>
                  </a:lnTo>
                  <a:lnTo>
                    <a:pt x="648" y="1749"/>
                  </a:lnTo>
                  <a:close/>
                  <a:moveTo>
                    <a:pt x="3001" y="1"/>
                  </a:moveTo>
                  <a:cubicBezTo>
                    <a:pt x="2617" y="1"/>
                    <a:pt x="2245" y="153"/>
                    <a:pt x="1965" y="432"/>
                  </a:cubicBezTo>
                  <a:lnTo>
                    <a:pt x="1813" y="585"/>
                  </a:lnTo>
                  <a:lnTo>
                    <a:pt x="1813" y="585"/>
                  </a:lnTo>
                  <a:cubicBezTo>
                    <a:pt x="1978" y="437"/>
                    <a:pt x="2183" y="365"/>
                    <a:pt x="2386" y="365"/>
                  </a:cubicBezTo>
                  <a:cubicBezTo>
                    <a:pt x="2630" y="365"/>
                    <a:pt x="2872" y="468"/>
                    <a:pt x="3043" y="671"/>
                  </a:cubicBezTo>
                  <a:lnTo>
                    <a:pt x="4637" y="2541"/>
                  </a:lnTo>
                  <a:cubicBezTo>
                    <a:pt x="5066" y="3046"/>
                    <a:pt x="5161" y="3647"/>
                    <a:pt x="4856" y="3953"/>
                  </a:cubicBezTo>
                  <a:lnTo>
                    <a:pt x="3997" y="4811"/>
                  </a:lnTo>
                  <a:cubicBezTo>
                    <a:pt x="3878" y="4927"/>
                    <a:pt x="3712" y="4983"/>
                    <a:pt x="3524" y="4983"/>
                  </a:cubicBezTo>
                  <a:cubicBezTo>
                    <a:pt x="3232" y="4983"/>
                    <a:pt x="2888" y="4847"/>
                    <a:pt x="2586" y="4592"/>
                  </a:cubicBezTo>
                  <a:lnTo>
                    <a:pt x="716" y="2999"/>
                  </a:lnTo>
                  <a:cubicBezTo>
                    <a:pt x="344" y="2684"/>
                    <a:pt x="306" y="2121"/>
                    <a:pt x="630" y="1768"/>
                  </a:cubicBezTo>
                  <a:lnTo>
                    <a:pt x="630" y="1768"/>
                  </a:lnTo>
                  <a:lnTo>
                    <a:pt x="477" y="1921"/>
                  </a:lnTo>
                  <a:cubicBezTo>
                    <a:pt x="153" y="2245"/>
                    <a:pt x="0" y="2693"/>
                    <a:pt x="57" y="3142"/>
                  </a:cubicBezTo>
                  <a:lnTo>
                    <a:pt x="2547" y="5202"/>
                  </a:lnTo>
                  <a:cubicBezTo>
                    <a:pt x="2859" y="5467"/>
                    <a:pt x="3224" y="5602"/>
                    <a:pt x="3555" y="5602"/>
                  </a:cubicBezTo>
                  <a:cubicBezTo>
                    <a:pt x="3822" y="5602"/>
                    <a:pt x="4067" y="5514"/>
                    <a:pt x="4246" y="5336"/>
                  </a:cubicBezTo>
                  <a:lnTo>
                    <a:pt x="5381" y="4201"/>
                  </a:lnTo>
                  <a:cubicBezTo>
                    <a:pt x="5781" y="3800"/>
                    <a:pt x="5724" y="3065"/>
                    <a:pt x="5247" y="2503"/>
                  </a:cubicBezTo>
                  <a:lnTo>
                    <a:pt x="3187" y="13"/>
                  </a:lnTo>
                  <a:cubicBezTo>
                    <a:pt x="3125" y="5"/>
                    <a:pt x="3063" y="1"/>
                    <a:pt x="3001" y="1"/>
                  </a:cubicBez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32" name="Google Shape;12332;p79"/>
            <p:cNvSpPr/>
            <p:nvPr/>
          </p:nvSpPr>
          <p:spPr>
            <a:xfrm>
              <a:off x="3264488" y="3972558"/>
              <a:ext cx="87955" cy="87196"/>
            </a:xfrm>
            <a:custGeom>
              <a:avLst/>
              <a:gdLst/>
              <a:ahLst/>
              <a:cxnLst/>
              <a:rect l="l" t="t" r="r" b="b"/>
              <a:pathLst>
                <a:path w="3359" h="3330" extrusionOk="0">
                  <a:moveTo>
                    <a:pt x="296" y="0"/>
                  </a:moveTo>
                  <a:lnTo>
                    <a:pt x="0" y="296"/>
                  </a:lnTo>
                  <a:lnTo>
                    <a:pt x="2977" y="3273"/>
                  </a:lnTo>
                  <a:cubicBezTo>
                    <a:pt x="3020" y="3311"/>
                    <a:pt x="3075" y="3330"/>
                    <a:pt x="3128" y="3330"/>
                  </a:cubicBezTo>
                  <a:cubicBezTo>
                    <a:pt x="3182" y="3330"/>
                    <a:pt x="3234" y="3311"/>
                    <a:pt x="3272" y="3273"/>
                  </a:cubicBezTo>
                  <a:cubicBezTo>
                    <a:pt x="3358" y="3196"/>
                    <a:pt x="3358" y="3063"/>
                    <a:pt x="3272" y="2977"/>
                  </a:cubicBezTo>
                  <a:lnTo>
                    <a:pt x="296" y="0"/>
                  </a:ln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33" name="Google Shape;12333;p79"/>
            <p:cNvSpPr/>
            <p:nvPr/>
          </p:nvSpPr>
          <p:spPr>
            <a:xfrm>
              <a:off x="3283473" y="3992668"/>
              <a:ext cx="36999" cy="34302"/>
            </a:xfrm>
            <a:custGeom>
              <a:avLst/>
              <a:gdLst/>
              <a:ahLst/>
              <a:cxnLst/>
              <a:rect l="l" t="t" r="r" b="b"/>
              <a:pathLst>
                <a:path w="1413" h="1310" extrusionOk="0">
                  <a:moveTo>
                    <a:pt x="587" y="0"/>
                  </a:moveTo>
                  <a:cubicBezTo>
                    <a:pt x="451" y="0"/>
                    <a:pt x="315" y="53"/>
                    <a:pt x="210" y="158"/>
                  </a:cubicBezTo>
                  <a:cubicBezTo>
                    <a:pt x="0" y="368"/>
                    <a:pt x="0" y="711"/>
                    <a:pt x="210" y="921"/>
                  </a:cubicBezTo>
                  <a:lnTo>
                    <a:pt x="449" y="1159"/>
                  </a:lnTo>
                  <a:cubicBezTo>
                    <a:pt x="554" y="1260"/>
                    <a:pt x="690" y="1310"/>
                    <a:pt x="826" y="1310"/>
                  </a:cubicBezTo>
                  <a:cubicBezTo>
                    <a:pt x="961" y="1310"/>
                    <a:pt x="1097" y="1260"/>
                    <a:pt x="1202" y="1159"/>
                  </a:cubicBezTo>
                  <a:cubicBezTo>
                    <a:pt x="1412" y="950"/>
                    <a:pt x="1412" y="606"/>
                    <a:pt x="1202" y="396"/>
                  </a:cubicBezTo>
                  <a:lnTo>
                    <a:pt x="964" y="158"/>
                  </a:lnTo>
                  <a:cubicBezTo>
                    <a:pt x="859" y="53"/>
                    <a:pt x="723" y="0"/>
                    <a:pt x="587" y="0"/>
                  </a:cubicBezTo>
                  <a:close/>
                </a:path>
              </a:pathLst>
            </a:custGeom>
            <a:solidFill>
              <a:srgbClr val="A7B5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34" name="Google Shape;12334;p79"/>
            <p:cNvSpPr/>
            <p:nvPr/>
          </p:nvSpPr>
          <p:spPr>
            <a:xfrm>
              <a:off x="3392140" y="3828174"/>
              <a:ext cx="43729" cy="43493"/>
            </a:xfrm>
            <a:custGeom>
              <a:avLst/>
              <a:gdLst/>
              <a:ahLst/>
              <a:cxnLst/>
              <a:rect l="l" t="t" r="r" b="b"/>
              <a:pathLst>
                <a:path w="1670" h="1661" extrusionOk="0">
                  <a:moveTo>
                    <a:pt x="840" y="0"/>
                  </a:moveTo>
                  <a:cubicBezTo>
                    <a:pt x="372" y="0"/>
                    <a:pt x="0" y="372"/>
                    <a:pt x="0" y="830"/>
                  </a:cubicBezTo>
                  <a:cubicBezTo>
                    <a:pt x="0" y="1288"/>
                    <a:pt x="372" y="1660"/>
                    <a:pt x="840" y="1660"/>
                  </a:cubicBezTo>
                  <a:cubicBezTo>
                    <a:pt x="1298" y="1660"/>
                    <a:pt x="1670" y="1288"/>
                    <a:pt x="1670" y="830"/>
                  </a:cubicBezTo>
                  <a:cubicBezTo>
                    <a:pt x="1670" y="372"/>
                    <a:pt x="1298" y="0"/>
                    <a:pt x="840"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35" name="Google Shape;12335;p79"/>
            <p:cNvSpPr/>
            <p:nvPr/>
          </p:nvSpPr>
          <p:spPr>
            <a:xfrm>
              <a:off x="3376141" y="3822649"/>
              <a:ext cx="75360" cy="54517"/>
            </a:xfrm>
            <a:custGeom>
              <a:avLst/>
              <a:gdLst/>
              <a:ahLst/>
              <a:cxnLst/>
              <a:rect l="l" t="t" r="r" b="b"/>
              <a:pathLst>
                <a:path w="2878" h="2082" extrusionOk="0">
                  <a:moveTo>
                    <a:pt x="1451" y="412"/>
                  </a:moveTo>
                  <a:lnTo>
                    <a:pt x="1451" y="421"/>
                  </a:lnTo>
                  <a:cubicBezTo>
                    <a:pt x="1461" y="421"/>
                    <a:pt x="1471" y="420"/>
                    <a:pt x="1481" y="420"/>
                  </a:cubicBezTo>
                  <a:cubicBezTo>
                    <a:pt x="1632" y="420"/>
                    <a:pt x="1773" y="486"/>
                    <a:pt x="1890" y="593"/>
                  </a:cubicBezTo>
                  <a:cubicBezTo>
                    <a:pt x="2309" y="1013"/>
                    <a:pt x="1969" y="1667"/>
                    <a:pt x="1464" y="1667"/>
                  </a:cubicBezTo>
                  <a:cubicBezTo>
                    <a:pt x="1383" y="1667"/>
                    <a:pt x="1299" y="1650"/>
                    <a:pt x="1212" y="1614"/>
                  </a:cubicBezTo>
                  <a:cubicBezTo>
                    <a:pt x="573" y="1356"/>
                    <a:pt x="764" y="412"/>
                    <a:pt x="1451" y="412"/>
                  </a:cubicBezTo>
                  <a:close/>
                  <a:moveTo>
                    <a:pt x="1466" y="0"/>
                  </a:moveTo>
                  <a:cubicBezTo>
                    <a:pt x="1333" y="0"/>
                    <a:pt x="1193" y="27"/>
                    <a:pt x="1050" y="87"/>
                  </a:cubicBezTo>
                  <a:cubicBezTo>
                    <a:pt x="1" y="517"/>
                    <a:pt x="306" y="2081"/>
                    <a:pt x="1451" y="2081"/>
                  </a:cubicBezTo>
                  <a:cubicBezTo>
                    <a:pt x="1718" y="2081"/>
                    <a:pt x="1985" y="1976"/>
                    <a:pt x="2185" y="1776"/>
                  </a:cubicBezTo>
                  <a:cubicBezTo>
                    <a:pt x="2877" y="1084"/>
                    <a:pt x="2310" y="0"/>
                    <a:pt x="1466"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36" name="Google Shape;12336;p79"/>
            <p:cNvSpPr/>
            <p:nvPr/>
          </p:nvSpPr>
          <p:spPr>
            <a:xfrm>
              <a:off x="3366165" y="3859230"/>
              <a:ext cx="40953" cy="36659"/>
            </a:xfrm>
            <a:custGeom>
              <a:avLst/>
              <a:gdLst/>
              <a:ahLst/>
              <a:cxnLst/>
              <a:rect l="l" t="t" r="r" b="b"/>
              <a:pathLst>
                <a:path w="1564" h="1400" extrusionOk="0">
                  <a:moveTo>
                    <a:pt x="1253" y="1"/>
                  </a:moveTo>
                  <a:cubicBezTo>
                    <a:pt x="1199" y="1"/>
                    <a:pt x="1144" y="25"/>
                    <a:pt x="1097" y="83"/>
                  </a:cubicBezTo>
                  <a:lnTo>
                    <a:pt x="143" y="1037"/>
                  </a:lnTo>
                  <a:cubicBezTo>
                    <a:pt x="0" y="1171"/>
                    <a:pt x="95" y="1400"/>
                    <a:pt x="286" y="1400"/>
                  </a:cubicBezTo>
                  <a:cubicBezTo>
                    <a:pt x="343" y="1390"/>
                    <a:pt x="391" y="1371"/>
                    <a:pt x="429" y="1333"/>
                  </a:cubicBezTo>
                  <a:lnTo>
                    <a:pt x="1383" y="379"/>
                  </a:lnTo>
                  <a:cubicBezTo>
                    <a:pt x="1563" y="228"/>
                    <a:pt x="1417" y="1"/>
                    <a:pt x="1253"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337" name="Google Shape;12337;p79"/>
          <p:cNvGrpSpPr/>
          <p:nvPr/>
        </p:nvGrpSpPr>
        <p:grpSpPr>
          <a:xfrm>
            <a:off x="883853" y="3792641"/>
            <a:ext cx="378190" cy="357059"/>
            <a:chOff x="883853" y="3792641"/>
            <a:chExt cx="378190" cy="357059"/>
          </a:xfrm>
        </p:grpSpPr>
        <p:sp>
          <p:nvSpPr>
            <p:cNvPr id="12338" name="Google Shape;12338;p79"/>
            <p:cNvSpPr/>
            <p:nvPr/>
          </p:nvSpPr>
          <p:spPr>
            <a:xfrm>
              <a:off x="1012500" y="4093219"/>
              <a:ext cx="42734" cy="38989"/>
            </a:xfrm>
            <a:custGeom>
              <a:avLst/>
              <a:gdLst/>
              <a:ahLst/>
              <a:cxnLst/>
              <a:rect l="l" t="t" r="r" b="b"/>
              <a:pathLst>
                <a:path w="1632" h="1489" extrusionOk="0">
                  <a:moveTo>
                    <a:pt x="335" y="0"/>
                  </a:moveTo>
                  <a:lnTo>
                    <a:pt x="1" y="1488"/>
                  </a:lnTo>
                  <a:lnTo>
                    <a:pt x="1632" y="1488"/>
                  </a:lnTo>
                  <a:lnTo>
                    <a:pt x="1298" y="0"/>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39" name="Google Shape;12339;p79"/>
            <p:cNvSpPr/>
            <p:nvPr/>
          </p:nvSpPr>
          <p:spPr>
            <a:xfrm>
              <a:off x="983277" y="4128673"/>
              <a:ext cx="101205" cy="21027"/>
            </a:xfrm>
            <a:custGeom>
              <a:avLst/>
              <a:gdLst/>
              <a:ahLst/>
              <a:cxnLst/>
              <a:rect l="l" t="t" r="r" b="b"/>
              <a:pathLst>
                <a:path w="3865" h="803" extrusionOk="0">
                  <a:moveTo>
                    <a:pt x="220" y="1"/>
                  </a:moveTo>
                  <a:cubicBezTo>
                    <a:pt x="96" y="1"/>
                    <a:pt x="0" y="96"/>
                    <a:pt x="0" y="220"/>
                  </a:cubicBezTo>
                  <a:lnTo>
                    <a:pt x="0" y="583"/>
                  </a:lnTo>
                  <a:cubicBezTo>
                    <a:pt x="0" y="697"/>
                    <a:pt x="105" y="802"/>
                    <a:pt x="229" y="802"/>
                  </a:cubicBezTo>
                  <a:lnTo>
                    <a:pt x="3645" y="802"/>
                  </a:lnTo>
                  <a:cubicBezTo>
                    <a:pt x="3759" y="802"/>
                    <a:pt x="3864" y="697"/>
                    <a:pt x="3864" y="583"/>
                  </a:cubicBezTo>
                  <a:lnTo>
                    <a:pt x="3864" y="220"/>
                  </a:lnTo>
                  <a:cubicBezTo>
                    <a:pt x="3864" y="96"/>
                    <a:pt x="3759" y="1"/>
                    <a:pt x="3645" y="1"/>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40" name="Google Shape;12340;p79"/>
            <p:cNvSpPr/>
            <p:nvPr/>
          </p:nvSpPr>
          <p:spPr>
            <a:xfrm>
              <a:off x="883853" y="3900602"/>
              <a:ext cx="300054" cy="196126"/>
            </a:xfrm>
            <a:custGeom>
              <a:avLst/>
              <a:gdLst/>
              <a:ahLst/>
              <a:cxnLst/>
              <a:rect l="l" t="t" r="r" b="b"/>
              <a:pathLst>
                <a:path w="11459" h="7490" extrusionOk="0">
                  <a:moveTo>
                    <a:pt x="220" y="1"/>
                  </a:moveTo>
                  <a:cubicBezTo>
                    <a:pt x="96" y="1"/>
                    <a:pt x="1" y="96"/>
                    <a:pt x="1" y="220"/>
                  </a:cubicBezTo>
                  <a:lnTo>
                    <a:pt x="1" y="7270"/>
                  </a:lnTo>
                  <a:cubicBezTo>
                    <a:pt x="1" y="7394"/>
                    <a:pt x="96" y="7490"/>
                    <a:pt x="220" y="7490"/>
                  </a:cubicBezTo>
                  <a:lnTo>
                    <a:pt x="11239" y="7490"/>
                  </a:lnTo>
                  <a:cubicBezTo>
                    <a:pt x="11363" y="7490"/>
                    <a:pt x="11458" y="7394"/>
                    <a:pt x="11458" y="7270"/>
                  </a:cubicBezTo>
                  <a:lnTo>
                    <a:pt x="11458" y="220"/>
                  </a:lnTo>
                  <a:cubicBezTo>
                    <a:pt x="11458" y="96"/>
                    <a:pt x="11363" y="1"/>
                    <a:pt x="11248"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41" name="Google Shape;12341;p79"/>
            <p:cNvSpPr/>
            <p:nvPr/>
          </p:nvSpPr>
          <p:spPr>
            <a:xfrm>
              <a:off x="883853" y="4081462"/>
              <a:ext cx="300290" cy="15266"/>
            </a:xfrm>
            <a:custGeom>
              <a:avLst/>
              <a:gdLst/>
              <a:ahLst/>
              <a:cxnLst/>
              <a:rect l="l" t="t" r="r" b="b"/>
              <a:pathLst>
                <a:path w="11468" h="583" extrusionOk="0">
                  <a:moveTo>
                    <a:pt x="1" y="1"/>
                  </a:moveTo>
                  <a:lnTo>
                    <a:pt x="1" y="363"/>
                  </a:lnTo>
                  <a:cubicBezTo>
                    <a:pt x="1" y="487"/>
                    <a:pt x="96" y="583"/>
                    <a:pt x="220" y="583"/>
                  </a:cubicBezTo>
                  <a:lnTo>
                    <a:pt x="11248" y="583"/>
                  </a:lnTo>
                  <a:cubicBezTo>
                    <a:pt x="11363" y="583"/>
                    <a:pt x="11468" y="487"/>
                    <a:pt x="11468" y="363"/>
                  </a:cubicBezTo>
                  <a:lnTo>
                    <a:pt x="11468" y="1"/>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42" name="Google Shape;12342;p79"/>
            <p:cNvSpPr/>
            <p:nvPr/>
          </p:nvSpPr>
          <p:spPr>
            <a:xfrm>
              <a:off x="902837" y="3920843"/>
              <a:ext cx="262086" cy="145667"/>
            </a:xfrm>
            <a:custGeom>
              <a:avLst/>
              <a:gdLst/>
              <a:ahLst/>
              <a:cxnLst/>
              <a:rect l="l" t="t" r="r" b="b"/>
              <a:pathLst>
                <a:path w="10009" h="5563" extrusionOk="0">
                  <a:moveTo>
                    <a:pt x="230" y="1"/>
                  </a:moveTo>
                  <a:cubicBezTo>
                    <a:pt x="106" y="1"/>
                    <a:pt x="1" y="106"/>
                    <a:pt x="10" y="230"/>
                  </a:cubicBezTo>
                  <a:lnTo>
                    <a:pt x="10" y="5343"/>
                  </a:lnTo>
                  <a:cubicBezTo>
                    <a:pt x="10" y="5467"/>
                    <a:pt x="106" y="5562"/>
                    <a:pt x="230" y="5562"/>
                  </a:cubicBezTo>
                  <a:lnTo>
                    <a:pt x="10008" y="5562"/>
                  </a:lnTo>
                  <a:lnTo>
                    <a:pt x="10008" y="230"/>
                  </a:lnTo>
                  <a:cubicBezTo>
                    <a:pt x="10008" y="106"/>
                    <a:pt x="9903" y="1"/>
                    <a:pt x="9779"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43" name="Google Shape;12343;p79"/>
            <p:cNvSpPr/>
            <p:nvPr/>
          </p:nvSpPr>
          <p:spPr>
            <a:xfrm>
              <a:off x="902837" y="3920843"/>
              <a:ext cx="262086" cy="145667"/>
            </a:xfrm>
            <a:custGeom>
              <a:avLst/>
              <a:gdLst/>
              <a:ahLst/>
              <a:cxnLst/>
              <a:rect l="l" t="t" r="r" b="b"/>
              <a:pathLst>
                <a:path w="10009" h="5563" extrusionOk="0">
                  <a:moveTo>
                    <a:pt x="230" y="1"/>
                  </a:moveTo>
                  <a:cubicBezTo>
                    <a:pt x="106" y="1"/>
                    <a:pt x="1" y="106"/>
                    <a:pt x="1" y="230"/>
                  </a:cubicBezTo>
                  <a:lnTo>
                    <a:pt x="1" y="5343"/>
                  </a:lnTo>
                  <a:cubicBezTo>
                    <a:pt x="10" y="5467"/>
                    <a:pt x="106" y="5562"/>
                    <a:pt x="230" y="5562"/>
                  </a:cubicBezTo>
                  <a:lnTo>
                    <a:pt x="10008" y="5562"/>
                  </a:lnTo>
                  <a:lnTo>
                    <a:pt x="10008" y="5095"/>
                  </a:lnTo>
                  <a:lnTo>
                    <a:pt x="506" y="5095"/>
                  </a:lnTo>
                  <a:lnTo>
                    <a:pt x="506" y="1"/>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44" name="Google Shape;12344;p79"/>
            <p:cNvSpPr/>
            <p:nvPr/>
          </p:nvSpPr>
          <p:spPr>
            <a:xfrm>
              <a:off x="1013495" y="4076225"/>
              <a:ext cx="40744" cy="11024"/>
            </a:xfrm>
            <a:custGeom>
              <a:avLst/>
              <a:gdLst/>
              <a:ahLst/>
              <a:cxnLst/>
              <a:rect l="l" t="t" r="r" b="b"/>
              <a:pathLst>
                <a:path w="1556" h="421" extrusionOk="0">
                  <a:moveTo>
                    <a:pt x="258" y="0"/>
                  </a:moveTo>
                  <a:cubicBezTo>
                    <a:pt x="1" y="20"/>
                    <a:pt x="1" y="401"/>
                    <a:pt x="258" y="420"/>
                  </a:cubicBezTo>
                  <a:lnTo>
                    <a:pt x="1298" y="420"/>
                  </a:lnTo>
                  <a:cubicBezTo>
                    <a:pt x="1556" y="401"/>
                    <a:pt x="1556" y="20"/>
                    <a:pt x="1298"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45" name="Google Shape;12345;p79"/>
            <p:cNvSpPr/>
            <p:nvPr/>
          </p:nvSpPr>
          <p:spPr>
            <a:xfrm>
              <a:off x="1084456" y="3792641"/>
              <a:ext cx="177587" cy="149228"/>
            </a:xfrm>
            <a:custGeom>
              <a:avLst/>
              <a:gdLst/>
              <a:ahLst/>
              <a:cxnLst/>
              <a:rect l="l" t="t" r="r" b="b"/>
              <a:pathLst>
                <a:path w="6782" h="5699" extrusionOk="0">
                  <a:moveTo>
                    <a:pt x="3413" y="0"/>
                  </a:moveTo>
                  <a:cubicBezTo>
                    <a:pt x="3376" y="0"/>
                    <a:pt x="3339" y="1"/>
                    <a:pt x="3301" y="3"/>
                  </a:cubicBezTo>
                  <a:cubicBezTo>
                    <a:pt x="1145" y="89"/>
                    <a:pt x="0" y="2588"/>
                    <a:pt x="1345" y="4277"/>
                  </a:cubicBezTo>
                  <a:lnTo>
                    <a:pt x="1288" y="5469"/>
                  </a:lnTo>
                  <a:cubicBezTo>
                    <a:pt x="1280" y="5599"/>
                    <a:pt x="1389" y="5698"/>
                    <a:pt x="1511" y="5698"/>
                  </a:cubicBezTo>
                  <a:cubicBezTo>
                    <a:pt x="1541" y="5698"/>
                    <a:pt x="1573" y="5692"/>
                    <a:pt x="1603" y="5679"/>
                  </a:cubicBezTo>
                  <a:lnTo>
                    <a:pt x="2681" y="5173"/>
                  </a:lnTo>
                  <a:cubicBezTo>
                    <a:pt x="2923" y="5242"/>
                    <a:pt x="3168" y="5275"/>
                    <a:pt x="3411" y="5275"/>
                  </a:cubicBezTo>
                  <a:cubicBezTo>
                    <a:pt x="4278" y="5275"/>
                    <a:pt x="5108" y="4850"/>
                    <a:pt x="5600" y="4105"/>
                  </a:cubicBezTo>
                  <a:cubicBezTo>
                    <a:pt x="6781" y="2343"/>
                    <a:pt x="5503" y="0"/>
                    <a:pt x="3413"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46" name="Google Shape;12346;p79"/>
            <p:cNvSpPr/>
            <p:nvPr/>
          </p:nvSpPr>
          <p:spPr>
            <a:xfrm>
              <a:off x="1157800" y="3841633"/>
              <a:ext cx="21341" cy="52998"/>
            </a:xfrm>
            <a:custGeom>
              <a:avLst/>
              <a:gdLst/>
              <a:ahLst/>
              <a:cxnLst/>
              <a:rect l="l" t="t" r="r" b="b"/>
              <a:pathLst>
                <a:path w="815" h="2024" extrusionOk="0">
                  <a:moveTo>
                    <a:pt x="272" y="1"/>
                  </a:moveTo>
                  <a:cubicBezTo>
                    <a:pt x="0" y="1"/>
                    <a:pt x="0" y="422"/>
                    <a:pt x="272" y="422"/>
                  </a:cubicBezTo>
                  <a:cubicBezTo>
                    <a:pt x="278" y="422"/>
                    <a:pt x="284" y="422"/>
                    <a:pt x="290" y="421"/>
                  </a:cubicBezTo>
                  <a:lnTo>
                    <a:pt x="405" y="421"/>
                  </a:lnTo>
                  <a:lnTo>
                    <a:pt x="405" y="1814"/>
                  </a:lnTo>
                  <a:cubicBezTo>
                    <a:pt x="405" y="1929"/>
                    <a:pt x="490" y="2024"/>
                    <a:pt x="614" y="2024"/>
                  </a:cubicBezTo>
                  <a:cubicBezTo>
                    <a:pt x="719" y="2024"/>
                    <a:pt x="815" y="1929"/>
                    <a:pt x="815" y="1824"/>
                  </a:cubicBezTo>
                  <a:lnTo>
                    <a:pt x="815" y="211"/>
                  </a:lnTo>
                  <a:cubicBezTo>
                    <a:pt x="815" y="97"/>
                    <a:pt x="729" y="1"/>
                    <a:pt x="614" y="1"/>
                  </a:cubicBezTo>
                  <a:lnTo>
                    <a:pt x="290" y="1"/>
                  </a:lnTo>
                  <a:cubicBezTo>
                    <a:pt x="284" y="1"/>
                    <a:pt x="278" y="1"/>
                    <a:pt x="272"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47" name="Google Shape;12347;p79"/>
            <p:cNvSpPr/>
            <p:nvPr/>
          </p:nvSpPr>
          <p:spPr>
            <a:xfrm>
              <a:off x="1157041" y="3886095"/>
              <a:ext cx="32338" cy="10814"/>
            </a:xfrm>
            <a:custGeom>
              <a:avLst/>
              <a:gdLst/>
              <a:ahLst/>
              <a:cxnLst/>
              <a:rect l="l" t="t" r="r" b="b"/>
              <a:pathLst>
                <a:path w="1235" h="413" extrusionOk="0">
                  <a:moveTo>
                    <a:pt x="273" y="0"/>
                  </a:moveTo>
                  <a:cubicBezTo>
                    <a:pt x="1" y="0"/>
                    <a:pt x="4" y="412"/>
                    <a:pt x="282" y="412"/>
                  </a:cubicBezTo>
                  <a:cubicBezTo>
                    <a:pt x="288" y="412"/>
                    <a:pt x="294" y="412"/>
                    <a:pt x="300" y="412"/>
                  </a:cubicBezTo>
                  <a:lnTo>
                    <a:pt x="977" y="412"/>
                  </a:lnTo>
                  <a:cubicBezTo>
                    <a:pt x="1235" y="393"/>
                    <a:pt x="1235" y="21"/>
                    <a:pt x="977" y="2"/>
                  </a:cubicBezTo>
                  <a:lnTo>
                    <a:pt x="300" y="2"/>
                  </a:lnTo>
                  <a:cubicBezTo>
                    <a:pt x="291" y="1"/>
                    <a:pt x="282" y="0"/>
                    <a:pt x="273"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48" name="Google Shape;12348;p79"/>
            <p:cNvSpPr/>
            <p:nvPr/>
          </p:nvSpPr>
          <p:spPr>
            <a:xfrm>
              <a:off x="1160628" y="3825058"/>
              <a:ext cx="18513" cy="15868"/>
            </a:xfrm>
            <a:custGeom>
              <a:avLst/>
              <a:gdLst/>
              <a:ahLst/>
              <a:cxnLst/>
              <a:rect l="l" t="t" r="r" b="b"/>
              <a:pathLst>
                <a:path w="707" h="606" extrusionOk="0">
                  <a:moveTo>
                    <a:pt x="404" y="1"/>
                  </a:moveTo>
                  <a:cubicBezTo>
                    <a:pt x="330" y="1"/>
                    <a:pt x="254" y="29"/>
                    <a:pt x="192" y="91"/>
                  </a:cubicBezTo>
                  <a:cubicBezTo>
                    <a:pt x="1" y="282"/>
                    <a:pt x="134" y="606"/>
                    <a:pt x="402" y="606"/>
                  </a:cubicBezTo>
                  <a:cubicBezTo>
                    <a:pt x="573" y="606"/>
                    <a:pt x="707" y="472"/>
                    <a:pt x="707" y="301"/>
                  </a:cubicBezTo>
                  <a:cubicBezTo>
                    <a:pt x="707" y="120"/>
                    <a:pt x="559" y="1"/>
                    <a:pt x="404"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49" name="Google Shape;12349;p79"/>
            <p:cNvSpPr/>
            <p:nvPr/>
          </p:nvSpPr>
          <p:spPr>
            <a:xfrm>
              <a:off x="976784" y="3861639"/>
              <a:ext cx="26997" cy="26997"/>
            </a:xfrm>
            <a:custGeom>
              <a:avLst/>
              <a:gdLst/>
              <a:ahLst/>
              <a:cxnLst/>
              <a:rect l="l" t="t" r="r" b="b"/>
              <a:pathLst>
                <a:path w="1031" h="1031" extrusionOk="0">
                  <a:moveTo>
                    <a:pt x="516" y="1"/>
                  </a:moveTo>
                  <a:cubicBezTo>
                    <a:pt x="229" y="1"/>
                    <a:pt x="0" y="230"/>
                    <a:pt x="0" y="516"/>
                  </a:cubicBezTo>
                  <a:cubicBezTo>
                    <a:pt x="0" y="802"/>
                    <a:pt x="229" y="1031"/>
                    <a:pt x="516" y="1031"/>
                  </a:cubicBezTo>
                  <a:cubicBezTo>
                    <a:pt x="802" y="1031"/>
                    <a:pt x="1031" y="802"/>
                    <a:pt x="1031" y="516"/>
                  </a:cubicBezTo>
                  <a:cubicBezTo>
                    <a:pt x="1031" y="230"/>
                    <a:pt x="802" y="1"/>
                    <a:pt x="516" y="1"/>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50" name="Google Shape;12350;p79"/>
            <p:cNvSpPr/>
            <p:nvPr/>
          </p:nvSpPr>
          <p:spPr>
            <a:xfrm>
              <a:off x="1063953" y="3861639"/>
              <a:ext cx="27023" cy="26997"/>
            </a:xfrm>
            <a:custGeom>
              <a:avLst/>
              <a:gdLst/>
              <a:ahLst/>
              <a:cxnLst/>
              <a:rect l="l" t="t" r="r" b="b"/>
              <a:pathLst>
                <a:path w="1032" h="1031" extrusionOk="0">
                  <a:moveTo>
                    <a:pt x="516" y="1"/>
                  </a:moveTo>
                  <a:cubicBezTo>
                    <a:pt x="230" y="1"/>
                    <a:pt x="1" y="230"/>
                    <a:pt x="1" y="516"/>
                  </a:cubicBezTo>
                  <a:cubicBezTo>
                    <a:pt x="1" y="802"/>
                    <a:pt x="230" y="1031"/>
                    <a:pt x="516" y="1031"/>
                  </a:cubicBezTo>
                  <a:cubicBezTo>
                    <a:pt x="802" y="1031"/>
                    <a:pt x="1031" y="802"/>
                    <a:pt x="1031" y="516"/>
                  </a:cubicBezTo>
                  <a:cubicBezTo>
                    <a:pt x="1031" y="230"/>
                    <a:pt x="802" y="1"/>
                    <a:pt x="516" y="1"/>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51" name="Google Shape;12351;p79"/>
            <p:cNvSpPr/>
            <p:nvPr/>
          </p:nvSpPr>
          <p:spPr>
            <a:xfrm>
              <a:off x="1013259" y="3901361"/>
              <a:ext cx="41241" cy="74208"/>
            </a:xfrm>
            <a:custGeom>
              <a:avLst/>
              <a:gdLst/>
              <a:ahLst/>
              <a:cxnLst/>
              <a:rect l="l" t="t" r="r" b="b"/>
              <a:pathLst>
                <a:path w="1575" h="2834" extrusionOk="0">
                  <a:moveTo>
                    <a:pt x="0" y="1"/>
                  </a:moveTo>
                  <a:lnTo>
                    <a:pt x="0" y="2157"/>
                  </a:lnTo>
                  <a:lnTo>
                    <a:pt x="783" y="2834"/>
                  </a:lnTo>
                  <a:lnTo>
                    <a:pt x="792" y="2834"/>
                  </a:lnTo>
                  <a:lnTo>
                    <a:pt x="1574" y="2157"/>
                  </a:lnTo>
                  <a:lnTo>
                    <a:pt x="1574" y="1"/>
                  </a:ln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52" name="Google Shape;12352;p79"/>
            <p:cNvSpPr/>
            <p:nvPr/>
          </p:nvSpPr>
          <p:spPr>
            <a:xfrm>
              <a:off x="928813" y="3947316"/>
              <a:ext cx="210108" cy="89710"/>
            </a:xfrm>
            <a:custGeom>
              <a:avLst/>
              <a:gdLst/>
              <a:ahLst/>
              <a:cxnLst/>
              <a:rect l="l" t="t" r="r" b="b"/>
              <a:pathLst>
                <a:path w="8024" h="3426" extrusionOk="0">
                  <a:moveTo>
                    <a:pt x="3225" y="1"/>
                  </a:moveTo>
                  <a:lnTo>
                    <a:pt x="1432" y="573"/>
                  </a:lnTo>
                  <a:cubicBezTo>
                    <a:pt x="583" y="850"/>
                    <a:pt x="1" y="1651"/>
                    <a:pt x="10" y="2548"/>
                  </a:cubicBezTo>
                  <a:lnTo>
                    <a:pt x="10" y="3216"/>
                  </a:lnTo>
                  <a:cubicBezTo>
                    <a:pt x="10" y="3330"/>
                    <a:pt x="106" y="3426"/>
                    <a:pt x="220" y="3426"/>
                  </a:cubicBezTo>
                  <a:lnTo>
                    <a:pt x="7804" y="3426"/>
                  </a:lnTo>
                  <a:cubicBezTo>
                    <a:pt x="7919" y="3426"/>
                    <a:pt x="8024" y="3330"/>
                    <a:pt x="8024" y="3216"/>
                  </a:cubicBezTo>
                  <a:lnTo>
                    <a:pt x="8024" y="2548"/>
                  </a:lnTo>
                  <a:cubicBezTo>
                    <a:pt x="8014" y="1642"/>
                    <a:pt x="7442" y="850"/>
                    <a:pt x="6583" y="573"/>
                  </a:cubicBezTo>
                  <a:lnTo>
                    <a:pt x="4799" y="1"/>
                  </a:lnTo>
                  <a:lnTo>
                    <a:pt x="4008" y="554"/>
                  </a:lnTo>
                  <a:lnTo>
                    <a:pt x="3225" y="1"/>
                  </a:ln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53" name="Google Shape;12353;p79"/>
            <p:cNvSpPr/>
            <p:nvPr/>
          </p:nvSpPr>
          <p:spPr>
            <a:xfrm>
              <a:off x="990269" y="3804686"/>
              <a:ext cx="87222" cy="120058"/>
            </a:xfrm>
            <a:custGeom>
              <a:avLst/>
              <a:gdLst/>
              <a:ahLst/>
              <a:cxnLst/>
              <a:rect l="l" t="t" r="r" b="b"/>
              <a:pathLst>
                <a:path w="3331" h="4585" extrusionOk="0">
                  <a:moveTo>
                    <a:pt x="1298" y="1"/>
                  </a:moveTo>
                  <a:cubicBezTo>
                    <a:pt x="1250" y="1"/>
                    <a:pt x="1193" y="10"/>
                    <a:pt x="1145" y="10"/>
                  </a:cubicBezTo>
                  <a:cubicBezTo>
                    <a:pt x="497" y="86"/>
                    <a:pt x="1" y="640"/>
                    <a:pt x="1" y="1298"/>
                  </a:cubicBezTo>
                  <a:lnTo>
                    <a:pt x="1" y="2624"/>
                  </a:lnTo>
                  <a:cubicBezTo>
                    <a:pt x="1" y="3320"/>
                    <a:pt x="363" y="3960"/>
                    <a:pt x="964" y="4313"/>
                  </a:cubicBezTo>
                  <a:lnTo>
                    <a:pt x="1203" y="4456"/>
                  </a:lnTo>
                  <a:cubicBezTo>
                    <a:pt x="1346" y="4542"/>
                    <a:pt x="1503" y="4585"/>
                    <a:pt x="1661" y="4585"/>
                  </a:cubicBezTo>
                  <a:cubicBezTo>
                    <a:pt x="1818" y="4585"/>
                    <a:pt x="1975" y="4542"/>
                    <a:pt x="2118" y="4456"/>
                  </a:cubicBezTo>
                  <a:lnTo>
                    <a:pt x="2366" y="4313"/>
                  </a:lnTo>
                  <a:cubicBezTo>
                    <a:pt x="2968" y="3960"/>
                    <a:pt x="3330" y="3320"/>
                    <a:pt x="3330" y="2624"/>
                  </a:cubicBezTo>
                  <a:lnTo>
                    <a:pt x="3330" y="1298"/>
                  </a:lnTo>
                  <a:cubicBezTo>
                    <a:pt x="3330" y="583"/>
                    <a:pt x="2748" y="1"/>
                    <a:pt x="2033" y="1"/>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54" name="Google Shape;12354;p79"/>
            <p:cNvSpPr/>
            <p:nvPr/>
          </p:nvSpPr>
          <p:spPr>
            <a:xfrm>
              <a:off x="990269" y="3804948"/>
              <a:ext cx="30008" cy="39487"/>
            </a:xfrm>
            <a:custGeom>
              <a:avLst/>
              <a:gdLst/>
              <a:ahLst/>
              <a:cxnLst/>
              <a:rect l="l" t="t" r="r" b="b"/>
              <a:pathLst>
                <a:path w="1146" h="1508" extrusionOk="0">
                  <a:moveTo>
                    <a:pt x="1145" y="0"/>
                  </a:moveTo>
                  <a:cubicBezTo>
                    <a:pt x="497" y="76"/>
                    <a:pt x="1" y="630"/>
                    <a:pt x="1" y="1288"/>
                  </a:cubicBezTo>
                  <a:lnTo>
                    <a:pt x="1" y="1507"/>
                  </a:lnTo>
                  <a:cubicBezTo>
                    <a:pt x="1" y="1507"/>
                    <a:pt x="840" y="1250"/>
                    <a:pt x="1145" y="0"/>
                  </a:cubicBezTo>
                  <a:close/>
                </a:path>
              </a:pathLst>
            </a:custGeom>
            <a:solidFill>
              <a:srgbClr val="738A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55" name="Google Shape;12355;p79"/>
            <p:cNvSpPr/>
            <p:nvPr/>
          </p:nvSpPr>
          <p:spPr>
            <a:xfrm>
              <a:off x="1020251" y="3804686"/>
              <a:ext cx="57240" cy="56979"/>
            </a:xfrm>
            <a:custGeom>
              <a:avLst/>
              <a:gdLst/>
              <a:ahLst/>
              <a:cxnLst/>
              <a:rect l="l" t="t" r="r" b="b"/>
              <a:pathLst>
                <a:path w="2186" h="2176" extrusionOk="0">
                  <a:moveTo>
                    <a:pt x="153" y="1"/>
                  </a:moveTo>
                  <a:cubicBezTo>
                    <a:pt x="105" y="1"/>
                    <a:pt x="48" y="10"/>
                    <a:pt x="0" y="10"/>
                  </a:cubicBezTo>
                  <a:cubicBezTo>
                    <a:pt x="0" y="10"/>
                    <a:pt x="229" y="2176"/>
                    <a:pt x="2185" y="2176"/>
                  </a:cubicBezTo>
                  <a:lnTo>
                    <a:pt x="2185" y="1298"/>
                  </a:lnTo>
                  <a:cubicBezTo>
                    <a:pt x="2185" y="583"/>
                    <a:pt x="1603" y="1"/>
                    <a:pt x="888" y="1"/>
                  </a:cubicBezTo>
                  <a:close/>
                </a:path>
              </a:pathLst>
            </a:custGeom>
            <a:solidFill>
              <a:srgbClr val="738A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56" name="Google Shape;12356;p79"/>
            <p:cNvSpPr/>
            <p:nvPr/>
          </p:nvSpPr>
          <p:spPr>
            <a:xfrm>
              <a:off x="1023000" y="3858837"/>
              <a:ext cx="22598" cy="32312"/>
            </a:xfrm>
            <a:custGeom>
              <a:avLst/>
              <a:gdLst/>
              <a:ahLst/>
              <a:cxnLst/>
              <a:rect l="l" t="t" r="r" b="b"/>
              <a:pathLst>
                <a:path w="863" h="1234" extrusionOk="0">
                  <a:moveTo>
                    <a:pt x="220" y="0"/>
                  </a:moveTo>
                  <a:cubicBezTo>
                    <a:pt x="110" y="0"/>
                    <a:pt x="0" y="74"/>
                    <a:pt x="10" y="222"/>
                  </a:cubicBezTo>
                  <a:lnTo>
                    <a:pt x="10" y="1024"/>
                  </a:lnTo>
                  <a:cubicBezTo>
                    <a:pt x="10" y="1138"/>
                    <a:pt x="105" y="1233"/>
                    <a:pt x="220" y="1233"/>
                  </a:cubicBezTo>
                  <a:lnTo>
                    <a:pt x="573" y="1233"/>
                  </a:lnTo>
                  <a:cubicBezTo>
                    <a:pt x="579" y="1234"/>
                    <a:pt x="585" y="1234"/>
                    <a:pt x="590" y="1234"/>
                  </a:cubicBezTo>
                  <a:cubicBezTo>
                    <a:pt x="860" y="1234"/>
                    <a:pt x="863" y="822"/>
                    <a:pt x="599" y="822"/>
                  </a:cubicBezTo>
                  <a:cubicBezTo>
                    <a:pt x="590" y="822"/>
                    <a:pt x="582" y="822"/>
                    <a:pt x="573" y="823"/>
                  </a:cubicBezTo>
                  <a:lnTo>
                    <a:pt x="430" y="823"/>
                  </a:lnTo>
                  <a:lnTo>
                    <a:pt x="430" y="222"/>
                  </a:lnTo>
                  <a:cubicBezTo>
                    <a:pt x="439" y="74"/>
                    <a:pt x="329" y="0"/>
                    <a:pt x="220" y="0"/>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57" name="Google Shape;12357;p79"/>
            <p:cNvSpPr/>
            <p:nvPr/>
          </p:nvSpPr>
          <p:spPr>
            <a:xfrm>
              <a:off x="1019256" y="3961822"/>
              <a:ext cx="29249" cy="75203"/>
            </a:xfrm>
            <a:custGeom>
              <a:avLst/>
              <a:gdLst/>
              <a:ahLst/>
              <a:cxnLst/>
              <a:rect l="l" t="t" r="r" b="b"/>
              <a:pathLst>
                <a:path w="1117" h="2872" extrusionOk="0">
                  <a:moveTo>
                    <a:pt x="0" y="0"/>
                  </a:moveTo>
                  <a:lnTo>
                    <a:pt x="0" y="678"/>
                  </a:lnTo>
                  <a:lnTo>
                    <a:pt x="181" y="1164"/>
                  </a:lnTo>
                  <a:lnTo>
                    <a:pt x="0" y="2872"/>
                  </a:lnTo>
                  <a:lnTo>
                    <a:pt x="1116" y="2872"/>
                  </a:lnTo>
                  <a:lnTo>
                    <a:pt x="935" y="1164"/>
                  </a:lnTo>
                  <a:lnTo>
                    <a:pt x="1116" y="678"/>
                  </a:lnTo>
                  <a:lnTo>
                    <a:pt x="1116" y="0"/>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58" name="Google Shape;12358;p79"/>
            <p:cNvSpPr/>
            <p:nvPr/>
          </p:nvSpPr>
          <p:spPr>
            <a:xfrm>
              <a:off x="1013259" y="3947316"/>
              <a:ext cx="20765" cy="39016"/>
            </a:xfrm>
            <a:custGeom>
              <a:avLst/>
              <a:gdLst/>
              <a:ahLst/>
              <a:cxnLst/>
              <a:rect l="l" t="t" r="r" b="b"/>
              <a:pathLst>
                <a:path w="793" h="1490" extrusionOk="0">
                  <a:moveTo>
                    <a:pt x="0" y="1"/>
                  </a:moveTo>
                  <a:lnTo>
                    <a:pt x="0" y="1489"/>
                  </a:lnTo>
                  <a:lnTo>
                    <a:pt x="792" y="554"/>
                  </a:lnTo>
                  <a:lnTo>
                    <a:pt x="0" y="1"/>
                  </a:ln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59" name="Google Shape;12359;p79"/>
            <p:cNvSpPr/>
            <p:nvPr/>
          </p:nvSpPr>
          <p:spPr>
            <a:xfrm>
              <a:off x="1033736" y="3947316"/>
              <a:ext cx="20765" cy="39016"/>
            </a:xfrm>
            <a:custGeom>
              <a:avLst/>
              <a:gdLst/>
              <a:ahLst/>
              <a:cxnLst/>
              <a:rect l="l" t="t" r="r" b="b"/>
              <a:pathLst>
                <a:path w="793" h="1490" extrusionOk="0">
                  <a:moveTo>
                    <a:pt x="792" y="1"/>
                  </a:moveTo>
                  <a:lnTo>
                    <a:pt x="1" y="554"/>
                  </a:lnTo>
                  <a:lnTo>
                    <a:pt x="792" y="1489"/>
                  </a:lnTo>
                  <a:lnTo>
                    <a:pt x="792" y="1"/>
                  </a:ln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60" name="Google Shape;12360;p79"/>
            <p:cNvSpPr/>
            <p:nvPr/>
          </p:nvSpPr>
          <p:spPr>
            <a:xfrm>
              <a:off x="928813" y="3947316"/>
              <a:ext cx="84473" cy="89710"/>
            </a:xfrm>
            <a:custGeom>
              <a:avLst/>
              <a:gdLst/>
              <a:ahLst/>
              <a:cxnLst/>
              <a:rect l="l" t="t" r="r" b="b"/>
              <a:pathLst>
                <a:path w="3226" h="3426" extrusionOk="0">
                  <a:moveTo>
                    <a:pt x="3225" y="1"/>
                  </a:moveTo>
                  <a:lnTo>
                    <a:pt x="2224" y="325"/>
                  </a:lnTo>
                  <a:lnTo>
                    <a:pt x="1432" y="573"/>
                  </a:lnTo>
                  <a:cubicBezTo>
                    <a:pt x="583" y="850"/>
                    <a:pt x="1" y="1651"/>
                    <a:pt x="10" y="2548"/>
                  </a:cubicBezTo>
                  <a:lnTo>
                    <a:pt x="10" y="3216"/>
                  </a:lnTo>
                  <a:cubicBezTo>
                    <a:pt x="10" y="3330"/>
                    <a:pt x="106" y="3426"/>
                    <a:pt x="220" y="3426"/>
                  </a:cubicBezTo>
                  <a:lnTo>
                    <a:pt x="3225" y="3426"/>
                  </a:lnTo>
                  <a:lnTo>
                    <a:pt x="3225" y="1"/>
                  </a:ln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61" name="Google Shape;12361;p79"/>
            <p:cNvSpPr/>
            <p:nvPr/>
          </p:nvSpPr>
          <p:spPr>
            <a:xfrm>
              <a:off x="928813" y="3955826"/>
              <a:ext cx="58497" cy="81200"/>
            </a:xfrm>
            <a:custGeom>
              <a:avLst/>
              <a:gdLst/>
              <a:ahLst/>
              <a:cxnLst/>
              <a:rect l="l" t="t" r="r" b="b"/>
              <a:pathLst>
                <a:path w="2234" h="3101" extrusionOk="0">
                  <a:moveTo>
                    <a:pt x="2233" y="0"/>
                  </a:moveTo>
                  <a:lnTo>
                    <a:pt x="1432" y="248"/>
                  </a:lnTo>
                  <a:cubicBezTo>
                    <a:pt x="583" y="525"/>
                    <a:pt x="1" y="1326"/>
                    <a:pt x="10" y="2223"/>
                  </a:cubicBezTo>
                  <a:lnTo>
                    <a:pt x="10" y="2891"/>
                  </a:lnTo>
                  <a:cubicBezTo>
                    <a:pt x="10" y="3005"/>
                    <a:pt x="106" y="3101"/>
                    <a:pt x="220" y="3101"/>
                  </a:cubicBezTo>
                  <a:lnTo>
                    <a:pt x="525" y="3101"/>
                  </a:lnTo>
                  <a:lnTo>
                    <a:pt x="525" y="2223"/>
                  </a:lnTo>
                  <a:cubicBezTo>
                    <a:pt x="525" y="1326"/>
                    <a:pt x="964" y="525"/>
                    <a:pt x="1623" y="248"/>
                  </a:cubicBezTo>
                  <a:lnTo>
                    <a:pt x="2233" y="0"/>
                  </a:ln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62" name="Google Shape;12362;p79"/>
            <p:cNvSpPr/>
            <p:nvPr/>
          </p:nvSpPr>
          <p:spPr>
            <a:xfrm>
              <a:off x="1054474" y="3947316"/>
              <a:ext cx="84211" cy="89710"/>
            </a:xfrm>
            <a:custGeom>
              <a:avLst/>
              <a:gdLst/>
              <a:ahLst/>
              <a:cxnLst/>
              <a:rect l="l" t="t" r="r" b="b"/>
              <a:pathLst>
                <a:path w="3216" h="3426" extrusionOk="0">
                  <a:moveTo>
                    <a:pt x="0" y="1"/>
                  </a:moveTo>
                  <a:lnTo>
                    <a:pt x="0" y="3426"/>
                  </a:lnTo>
                  <a:lnTo>
                    <a:pt x="3005" y="3426"/>
                  </a:lnTo>
                  <a:cubicBezTo>
                    <a:pt x="3120" y="3426"/>
                    <a:pt x="3215" y="3330"/>
                    <a:pt x="3215" y="3216"/>
                  </a:cubicBezTo>
                  <a:lnTo>
                    <a:pt x="3215" y="2548"/>
                  </a:lnTo>
                  <a:cubicBezTo>
                    <a:pt x="3215" y="1642"/>
                    <a:pt x="2643" y="850"/>
                    <a:pt x="1784" y="573"/>
                  </a:cubicBezTo>
                  <a:lnTo>
                    <a:pt x="1355" y="440"/>
                  </a:lnTo>
                  <a:lnTo>
                    <a:pt x="0" y="1"/>
                  </a:ln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63" name="Google Shape;12363;p79"/>
            <p:cNvSpPr/>
            <p:nvPr/>
          </p:nvSpPr>
          <p:spPr>
            <a:xfrm>
              <a:off x="1089955" y="3958811"/>
              <a:ext cx="48730" cy="78215"/>
            </a:xfrm>
            <a:custGeom>
              <a:avLst/>
              <a:gdLst/>
              <a:ahLst/>
              <a:cxnLst/>
              <a:rect l="l" t="t" r="r" b="b"/>
              <a:pathLst>
                <a:path w="1861" h="2987" extrusionOk="0">
                  <a:moveTo>
                    <a:pt x="0" y="1"/>
                  </a:moveTo>
                  <a:lnTo>
                    <a:pt x="334" y="134"/>
                  </a:lnTo>
                  <a:cubicBezTo>
                    <a:pt x="983" y="411"/>
                    <a:pt x="1431" y="1203"/>
                    <a:pt x="1431" y="2109"/>
                  </a:cubicBezTo>
                  <a:lnTo>
                    <a:pt x="1431" y="2987"/>
                  </a:lnTo>
                  <a:lnTo>
                    <a:pt x="1650" y="2987"/>
                  </a:lnTo>
                  <a:cubicBezTo>
                    <a:pt x="1765" y="2987"/>
                    <a:pt x="1860" y="2891"/>
                    <a:pt x="1860" y="2777"/>
                  </a:cubicBezTo>
                  <a:lnTo>
                    <a:pt x="1860" y="2109"/>
                  </a:lnTo>
                  <a:cubicBezTo>
                    <a:pt x="1860" y="1203"/>
                    <a:pt x="1288" y="411"/>
                    <a:pt x="429" y="134"/>
                  </a:cubicBezTo>
                  <a:lnTo>
                    <a:pt x="0" y="1"/>
                  </a:ln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364" name="Google Shape;12364;p79"/>
          <p:cNvGrpSpPr/>
          <p:nvPr/>
        </p:nvGrpSpPr>
        <p:grpSpPr>
          <a:xfrm>
            <a:off x="3934196" y="2484805"/>
            <a:ext cx="401207" cy="214036"/>
            <a:chOff x="3934196" y="2484805"/>
            <a:chExt cx="401207" cy="214036"/>
          </a:xfrm>
        </p:grpSpPr>
        <p:sp>
          <p:nvSpPr>
            <p:cNvPr id="12365" name="Google Shape;12365;p79"/>
            <p:cNvSpPr/>
            <p:nvPr/>
          </p:nvSpPr>
          <p:spPr>
            <a:xfrm>
              <a:off x="4120555" y="2484805"/>
              <a:ext cx="214848" cy="214036"/>
            </a:xfrm>
            <a:custGeom>
              <a:avLst/>
              <a:gdLst/>
              <a:ahLst/>
              <a:cxnLst/>
              <a:rect l="l" t="t" r="r" b="b"/>
              <a:pathLst>
                <a:path w="8205" h="8174" extrusionOk="0">
                  <a:moveTo>
                    <a:pt x="4063" y="0"/>
                  </a:moveTo>
                  <a:cubicBezTo>
                    <a:pt x="3028" y="0"/>
                    <a:pt x="1999" y="432"/>
                    <a:pt x="1269" y="1276"/>
                  </a:cubicBezTo>
                  <a:cubicBezTo>
                    <a:pt x="1222" y="1333"/>
                    <a:pt x="1165" y="1391"/>
                    <a:pt x="1117" y="1448"/>
                  </a:cubicBezTo>
                  <a:cubicBezTo>
                    <a:pt x="1088" y="1486"/>
                    <a:pt x="1069" y="1515"/>
                    <a:pt x="1041" y="1543"/>
                  </a:cubicBezTo>
                  <a:cubicBezTo>
                    <a:pt x="67" y="2802"/>
                    <a:pt x="1" y="4548"/>
                    <a:pt x="888" y="5874"/>
                  </a:cubicBezTo>
                  <a:cubicBezTo>
                    <a:pt x="936" y="5951"/>
                    <a:pt x="993" y="6017"/>
                    <a:pt x="1041" y="6084"/>
                  </a:cubicBezTo>
                  <a:cubicBezTo>
                    <a:pt x="1069" y="6122"/>
                    <a:pt x="1088" y="6151"/>
                    <a:pt x="1117" y="6189"/>
                  </a:cubicBezTo>
                  <a:cubicBezTo>
                    <a:pt x="1155" y="6227"/>
                    <a:pt x="1193" y="6275"/>
                    <a:pt x="1241" y="6323"/>
                  </a:cubicBezTo>
                  <a:cubicBezTo>
                    <a:pt x="1951" y="7098"/>
                    <a:pt x="2948" y="7522"/>
                    <a:pt x="3971" y="7522"/>
                  </a:cubicBezTo>
                  <a:cubicBezTo>
                    <a:pt x="4308" y="7522"/>
                    <a:pt x="4647" y="7476"/>
                    <a:pt x="4981" y="7382"/>
                  </a:cubicBezTo>
                  <a:lnTo>
                    <a:pt x="6631" y="8154"/>
                  </a:lnTo>
                  <a:cubicBezTo>
                    <a:pt x="6661" y="8168"/>
                    <a:pt x="6692" y="8174"/>
                    <a:pt x="6723" y="8174"/>
                  </a:cubicBezTo>
                  <a:cubicBezTo>
                    <a:pt x="6845" y="8174"/>
                    <a:pt x="6953" y="8074"/>
                    <a:pt x="6946" y="7944"/>
                  </a:cubicBezTo>
                  <a:lnTo>
                    <a:pt x="6860" y="6122"/>
                  </a:lnTo>
                  <a:lnTo>
                    <a:pt x="6869" y="6122"/>
                  </a:lnTo>
                  <a:cubicBezTo>
                    <a:pt x="8205" y="4577"/>
                    <a:pt x="8033" y="2240"/>
                    <a:pt x="6488" y="904"/>
                  </a:cubicBezTo>
                  <a:cubicBezTo>
                    <a:pt x="5787" y="298"/>
                    <a:pt x="4922" y="0"/>
                    <a:pt x="4063"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66" name="Google Shape;12366;p79"/>
            <p:cNvSpPr/>
            <p:nvPr/>
          </p:nvSpPr>
          <p:spPr>
            <a:xfrm>
              <a:off x="4120555" y="2522695"/>
              <a:ext cx="54727" cy="124195"/>
            </a:xfrm>
            <a:custGeom>
              <a:avLst/>
              <a:gdLst/>
              <a:ahLst/>
              <a:cxnLst/>
              <a:rect l="l" t="t" r="r" b="b"/>
              <a:pathLst>
                <a:path w="2090" h="4743" extrusionOk="0">
                  <a:moveTo>
                    <a:pt x="1117" y="1"/>
                  </a:moveTo>
                  <a:cubicBezTo>
                    <a:pt x="1088" y="39"/>
                    <a:pt x="1060" y="68"/>
                    <a:pt x="1041" y="96"/>
                  </a:cubicBezTo>
                  <a:cubicBezTo>
                    <a:pt x="58" y="1355"/>
                    <a:pt x="1" y="3101"/>
                    <a:pt x="888" y="4427"/>
                  </a:cubicBezTo>
                  <a:cubicBezTo>
                    <a:pt x="936" y="4504"/>
                    <a:pt x="983" y="4570"/>
                    <a:pt x="1041" y="4637"/>
                  </a:cubicBezTo>
                  <a:cubicBezTo>
                    <a:pt x="1060" y="4675"/>
                    <a:pt x="1088" y="4704"/>
                    <a:pt x="1117" y="4742"/>
                  </a:cubicBezTo>
                  <a:lnTo>
                    <a:pt x="1136" y="4704"/>
                  </a:lnTo>
                  <a:cubicBezTo>
                    <a:pt x="2090" y="3283"/>
                    <a:pt x="2080" y="1422"/>
                    <a:pt x="1117" y="1"/>
                  </a:cubicBez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67" name="Google Shape;12367;p79"/>
            <p:cNvSpPr/>
            <p:nvPr/>
          </p:nvSpPr>
          <p:spPr>
            <a:xfrm>
              <a:off x="3934196" y="2488131"/>
              <a:ext cx="248548" cy="210475"/>
            </a:xfrm>
            <a:custGeom>
              <a:avLst/>
              <a:gdLst/>
              <a:ahLst/>
              <a:cxnLst/>
              <a:rect l="l" t="t" r="r" b="b"/>
              <a:pathLst>
                <a:path w="9492" h="8038" extrusionOk="0">
                  <a:moveTo>
                    <a:pt x="4789" y="1"/>
                  </a:moveTo>
                  <a:cubicBezTo>
                    <a:pt x="4736" y="1"/>
                    <a:pt x="4682" y="2"/>
                    <a:pt x="4628" y="4"/>
                  </a:cubicBezTo>
                  <a:cubicBezTo>
                    <a:pt x="1604" y="128"/>
                    <a:pt x="1" y="3620"/>
                    <a:pt x="1871" y="5986"/>
                  </a:cubicBezTo>
                  <a:lnTo>
                    <a:pt x="1785" y="7808"/>
                  </a:lnTo>
                  <a:cubicBezTo>
                    <a:pt x="1777" y="7938"/>
                    <a:pt x="1886" y="8037"/>
                    <a:pt x="2008" y="8037"/>
                  </a:cubicBezTo>
                  <a:cubicBezTo>
                    <a:pt x="2038" y="8037"/>
                    <a:pt x="2069" y="8031"/>
                    <a:pt x="2100" y="8018"/>
                  </a:cubicBezTo>
                  <a:lnTo>
                    <a:pt x="3750" y="7245"/>
                  </a:lnTo>
                  <a:cubicBezTo>
                    <a:pt x="4087" y="7341"/>
                    <a:pt x="4429" y="7387"/>
                    <a:pt x="4768" y="7387"/>
                  </a:cubicBezTo>
                  <a:cubicBezTo>
                    <a:pt x="5982" y="7387"/>
                    <a:pt x="7149" y="6792"/>
                    <a:pt x="7843" y="5747"/>
                  </a:cubicBezTo>
                  <a:cubicBezTo>
                    <a:pt x="9491" y="3284"/>
                    <a:pt x="7709" y="1"/>
                    <a:pt x="4789"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68" name="Google Shape;12368;p79"/>
            <p:cNvSpPr/>
            <p:nvPr/>
          </p:nvSpPr>
          <p:spPr>
            <a:xfrm>
              <a:off x="4005393" y="2538353"/>
              <a:ext cx="104269" cy="97618"/>
            </a:xfrm>
            <a:custGeom>
              <a:avLst/>
              <a:gdLst/>
              <a:ahLst/>
              <a:cxnLst/>
              <a:rect l="l" t="t" r="r" b="b"/>
              <a:pathLst>
                <a:path w="3982" h="3728" extrusionOk="0">
                  <a:moveTo>
                    <a:pt x="1946" y="403"/>
                  </a:moveTo>
                  <a:cubicBezTo>
                    <a:pt x="2950" y="403"/>
                    <a:pt x="3717" y="1597"/>
                    <a:pt x="3025" y="2551"/>
                  </a:cubicBezTo>
                  <a:lnTo>
                    <a:pt x="2090" y="1616"/>
                  </a:lnTo>
                  <a:cubicBezTo>
                    <a:pt x="2041" y="1557"/>
                    <a:pt x="1983" y="1533"/>
                    <a:pt x="1928" y="1533"/>
                  </a:cubicBezTo>
                  <a:cubicBezTo>
                    <a:pt x="1760" y="1533"/>
                    <a:pt x="1614" y="1758"/>
                    <a:pt x="1794" y="1902"/>
                  </a:cubicBezTo>
                  <a:lnTo>
                    <a:pt x="2729" y="2847"/>
                  </a:lnTo>
                  <a:cubicBezTo>
                    <a:pt x="2500" y="3009"/>
                    <a:pt x="2224" y="3104"/>
                    <a:pt x="1937" y="3104"/>
                  </a:cubicBezTo>
                  <a:cubicBezTo>
                    <a:pt x="525" y="3104"/>
                    <a:pt x="68" y="1206"/>
                    <a:pt x="1327" y="557"/>
                  </a:cubicBezTo>
                  <a:cubicBezTo>
                    <a:pt x="1536" y="451"/>
                    <a:pt x="1746" y="403"/>
                    <a:pt x="1946" y="403"/>
                  </a:cubicBezTo>
                  <a:close/>
                  <a:moveTo>
                    <a:pt x="1948" y="0"/>
                  </a:moveTo>
                  <a:cubicBezTo>
                    <a:pt x="1494" y="0"/>
                    <a:pt x="1041" y="175"/>
                    <a:pt x="697" y="519"/>
                  </a:cubicBezTo>
                  <a:cubicBezTo>
                    <a:pt x="39" y="1177"/>
                    <a:pt x="1" y="2227"/>
                    <a:pt x="621" y="2923"/>
                  </a:cubicBezTo>
                  <a:cubicBezTo>
                    <a:pt x="969" y="3314"/>
                    <a:pt x="1456" y="3516"/>
                    <a:pt x="1945" y="3516"/>
                  </a:cubicBezTo>
                  <a:cubicBezTo>
                    <a:pt x="2325" y="3516"/>
                    <a:pt x="2707" y="3393"/>
                    <a:pt x="3025" y="3142"/>
                  </a:cubicBezTo>
                  <a:lnTo>
                    <a:pt x="3569" y="3677"/>
                  </a:lnTo>
                  <a:cubicBezTo>
                    <a:pt x="3611" y="3713"/>
                    <a:pt x="3656" y="3728"/>
                    <a:pt x="3700" y="3728"/>
                  </a:cubicBezTo>
                  <a:cubicBezTo>
                    <a:pt x="3853" y="3728"/>
                    <a:pt x="3981" y="3537"/>
                    <a:pt x="3855" y="3381"/>
                  </a:cubicBezTo>
                  <a:lnTo>
                    <a:pt x="3321" y="2847"/>
                  </a:lnTo>
                  <a:cubicBezTo>
                    <a:pt x="3893" y="2112"/>
                    <a:pt x="3807" y="1063"/>
                    <a:pt x="3111" y="443"/>
                  </a:cubicBezTo>
                  <a:cubicBezTo>
                    <a:pt x="2778" y="146"/>
                    <a:pt x="2363" y="0"/>
                    <a:pt x="1948"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69" name="Google Shape;12369;p79"/>
            <p:cNvSpPr/>
            <p:nvPr/>
          </p:nvSpPr>
          <p:spPr>
            <a:xfrm>
              <a:off x="4182849" y="2537070"/>
              <a:ext cx="81174" cy="92381"/>
            </a:xfrm>
            <a:custGeom>
              <a:avLst/>
              <a:gdLst/>
              <a:ahLst/>
              <a:cxnLst/>
              <a:rect l="l" t="t" r="r" b="b"/>
              <a:pathLst>
                <a:path w="3100" h="3528" extrusionOk="0">
                  <a:moveTo>
                    <a:pt x="1571" y="749"/>
                  </a:moveTo>
                  <a:lnTo>
                    <a:pt x="2039" y="1865"/>
                  </a:lnTo>
                  <a:lnTo>
                    <a:pt x="1104" y="1865"/>
                  </a:lnTo>
                  <a:lnTo>
                    <a:pt x="1571" y="749"/>
                  </a:lnTo>
                  <a:close/>
                  <a:moveTo>
                    <a:pt x="1568" y="0"/>
                  </a:moveTo>
                  <a:cubicBezTo>
                    <a:pt x="1490" y="0"/>
                    <a:pt x="1414" y="43"/>
                    <a:pt x="1380" y="129"/>
                  </a:cubicBezTo>
                  <a:lnTo>
                    <a:pt x="608" y="1989"/>
                  </a:lnTo>
                  <a:lnTo>
                    <a:pt x="93" y="3220"/>
                  </a:lnTo>
                  <a:cubicBezTo>
                    <a:pt x="1" y="3391"/>
                    <a:pt x="144" y="3527"/>
                    <a:pt x="284" y="3527"/>
                  </a:cubicBezTo>
                  <a:cubicBezTo>
                    <a:pt x="363" y="3527"/>
                    <a:pt x="440" y="3485"/>
                    <a:pt x="474" y="3382"/>
                  </a:cubicBezTo>
                  <a:lnTo>
                    <a:pt x="932" y="2276"/>
                  </a:lnTo>
                  <a:lnTo>
                    <a:pt x="2210" y="2276"/>
                  </a:lnTo>
                  <a:lnTo>
                    <a:pt x="2668" y="3382"/>
                  </a:lnTo>
                  <a:cubicBezTo>
                    <a:pt x="2712" y="3460"/>
                    <a:pt x="2782" y="3493"/>
                    <a:pt x="2851" y="3493"/>
                  </a:cubicBezTo>
                  <a:cubicBezTo>
                    <a:pt x="2977" y="3493"/>
                    <a:pt x="3099" y="3381"/>
                    <a:pt x="3050" y="3220"/>
                  </a:cubicBezTo>
                  <a:lnTo>
                    <a:pt x="2535" y="1989"/>
                  </a:lnTo>
                  <a:lnTo>
                    <a:pt x="1762" y="129"/>
                  </a:lnTo>
                  <a:cubicBezTo>
                    <a:pt x="1724" y="43"/>
                    <a:pt x="1645" y="0"/>
                    <a:pt x="1568"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370" name="Google Shape;12370;p79"/>
          <p:cNvGrpSpPr/>
          <p:nvPr/>
        </p:nvGrpSpPr>
        <p:grpSpPr>
          <a:xfrm>
            <a:off x="3999894" y="1500197"/>
            <a:ext cx="342474" cy="359232"/>
            <a:chOff x="3999894" y="1500197"/>
            <a:chExt cx="342474" cy="359232"/>
          </a:xfrm>
        </p:grpSpPr>
        <p:sp>
          <p:nvSpPr>
            <p:cNvPr id="12371" name="Google Shape;12371;p79"/>
            <p:cNvSpPr/>
            <p:nvPr/>
          </p:nvSpPr>
          <p:spPr>
            <a:xfrm>
              <a:off x="4165279" y="1500197"/>
              <a:ext cx="177089" cy="149412"/>
            </a:xfrm>
            <a:custGeom>
              <a:avLst/>
              <a:gdLst/>
              <a:ahLst/>
              <a:cxnLst/>
              <a:rect l="l" t="t" r="r" b="b"/>
              <a:pathLst>
                <a:path w="6763" h="5706" extrusionOk="0">
                  <a:moveTo>
                    <a:pt x="3404" y="1"/>
                  </a:moveTo>
                  <a:cubicBezTo>
                    <a:pt x="3367" y="1"/>
                    <a:pt x="3329" y="1"/>
                    <a:pt x="3292" y="3"/>
                  </a:cubicBezTo>
                  <a:cubicBezTo>
                    <a:pt x="1145" y="89"/>
                    <a:pt x="0" y="2579"/>
                    <a:pt x="1345" y="4267"/>
                  </a:cubicBezTo>
                  <a:lnTo>
                    <a:pt x="1288" y="5508"/>
                  </a:lnTo>
                  <a:cubicBezTo>
                    <a:pt x="1281" y="5622"/>
                    <a:pt x="1370" y="5706"/>
                    <a:pt x="1475" y="5706"/>
                  </a:cubicBezTo>
                  <a:cubicBezTo>
                    <a:pt x="1501" y="5706"/>
                    <a:pt x="1528" y="5700"/>
                    <a:pt x="1555" y="5689"/>
                  </a:cubicBezTo>
                  <a:lnTo>
                    <a:pt x="2681" y="5164"/>
                  </a:lnTo>
                  <a:cubicBezTo>
                    <a:pt x="2917" y="5230"/>
                    <a:pt x="3156" y="5261"/>
                    <a:pt x="3392" y="5261"/>
                  </a:cubicBezTo>
                  <a:cubicBezTo>
                    <a:pt x="4257" y="5261"/>
                    <a:pt x="5089" y="4837"/>
                    <a:pt x="5591" y="4096"/>
                  </a:cubicBezTo>
                  <a:cubicBezTo>
                    <a:pt x="6762" y="2334"/>
                    <a:pt x="5494" y="1"/>
                    <a:pt x="3404"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72" name="Google Shape;12372;p79"/>
            <p:cNvSpPr/>
            <p:nvPr/>
          </p:nvSpPr>
          <p:spPr>
            <a:xfrm>
              <a:off x="4210238" y="1533871"/>
              <a:ext cx="82457" cy="71773"/>
            </a:xfrm>
            <a:custGeom>
              <a:avLst/>
              <a:gdLst/>
              <a:ahLst/>
              <a:cxnLst/>
              <a:rect l="l" t="t" r="r" b="b"/>
              <a:pathLst>
                <a:path w="3149" h="2741" extrusionOk="0">
                  <a:moveTo>
                    <a:pt x="1543" y="0"/>
                  </a:moveTo>
                  <a:cubicBezTo>
                    <a:pt x="1528" y="0"/>
                    <a:pt x="1513" y="2"/>
                    <a:pt x="1498" y="5"/>
                  </a:cubicBezTo>
                  <a:cubicBezTo>
                    <a:pt x="411" y="215"/>
                    <a:pt x="1" y="1550"/>
                    <a:pt x="783" y="2333"/>
                  </a:cubicBezTo>
                  <a:cubicBezTo>
                    <a:pt x="1062" y="2612"/>
                    <a:pt x="1413" y="2741"/>
                    <a:pt x="1757" y="2741"/>
                  </a:cubicBezTo>
                  <a:cubicBezTo>
                    <a:pt x="2377" y="2741"/>
                    <a:pt x="2979" y="2325"/>
                    <a:pt x="3120" y="1627"/>
                  </a:cubicBezTo>
                  <a:cubicBezTo>
                    <a:pt x="3149" y="1493"/>
                    <a:pt x="3044" y="1360"/>
                    <a:pt x="2901" y="1360"/>
                  </a:cubicBezTo>
                  <a:lnTo>
                    <a:pt x="1985" y="1360"/>
                  </a:lnTo>
                  <a:cubicBezTo>
                    <a:pt x="1861" y="1360"/>
                    <a:pt x="1765" y="1264"/>
                    <a:pt x="1765" y="1140"/>
                  </a:cubicBezTo>
                  <a:lnTo>
                    <a:pt x="1765" y="224"/>
                  </a:lnTo>
                  <a:cubicBezTo>
                    <a:pt x="1765" y="97"/>
                    <a:pt x="1660" y="0"/>
                    <a:pt x="1543"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73" name="Google Shape;12373;p79"/>
            <p:cNvSpPr/>
            <p:nvPr/>
          </p:nvSpPr>
          <p:spPr>
            <a:xfrm>
              <a:off x="4017883" y="1549477"/>
              <a:ext cx="292303" cy="292539"/>
            </a:xfrm>
            <a:custGeom>
              <a:avLst/>
              <a:gdLst/>
              <a:ahLst/>
              <a:cxnLst/>
              <a:rect l="l" t="t" r="r" b="b"/>
              <a:pathLst>
                <a:path w="11163" h="11172" extrusionOk="0">
                  <a:moveTo>
                    <a:pt x="3616" y="0"/>
                  </a:moveTo>
                  <a:lnTo>
                    <a:pt x="1" y="3616"/>
                  </a:lnTo>
                  <a:lnTo>
                    <a:pt x="1813" y="5429"/>
                  </a:lnTo>
                  <a:cubicBezTo>
                    <a:pt x="2306" y="5921"/>
                    <a:pt x="2960" y="6179"/>
                    <a:pt x="3622" y="6179"/>
                  </a:cubicBezTo>
                  <a:cubicBezTo>
                    <a:pt x="4075" y="6179"/>
                    <a:pt x="4532" y="6058"/>
                    <a:pt x="4942" y="5810"/>
                  </a:cubicBezTo>
                  <a:lnTo>
                    <a:pt x="5362" y="6230"/>
                  </a:lnTo>
                  <a:cubicBezTo>
                    <a:pt x="4752" y="7241"/>
                    <a:pt x="4914" y="8529"/>
                    <a:pt x="5744" y="9369"/>
                  </a:cubicBezTo>
                  <a:lnTo>
                    <a:pt x="7547" y="11172"/>
                  </a:lnTo>
                  <a:lnTo>
                    <a:pt x="11162" y="7556"/>
                  </a:lnTo>
                  <a:lnTo>
                    <a:pt x="9359" y="5753"/>
                  </a:lnTo>
                  <a:cubicBezTo>
                    <a:pt x="8867" y="5260"/>
                    <a:pt x="8209" y="5003"/>
                    <a:pt x="7546" y="5003"/>
                  </a:cubicBezTo>
                  <a:cubicBezTo>
                    <a:pt x="7093" y="5003"/>
                    <a:pt x="6637" y="5123"/>
                    <a:pt x="6230" y="5371"/>
                  </a:cubicBezTo>
                  <a:lnTo>
                    <a:pt x="5801" y="4952"/>
                  </a:lnTo>
                  <a:cubicBezTo>
                    <a:pt x="6412" y="3940"/>
                    <a:pt x="6249" y="2652"/>
                    <a:pt x="5419" y="1822"/>
                  </a:cubicBezTo>
                  <a:lnTo>
                    <a:pt x="3616" y="0"/>
                  </a:ln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74" name="Google Shape;12374;p79"/>
            <p:cNvSpPr/>
            <p:nvPr/>
          </p:nvSpPr>
          <p:spPr>
            <a:xfrm>
              <a:off x="4098324" y="1549713"/>
              <a:ext cx="211863" cy="211863"/>
            </a:xfrm>
            <a:custGeom>
              <a:avLst/>
              <a:gdLst/>
              <a:ahLst/>
              <a:cxnLst/>
              <a:rect l="l" t="t" r="r" b="b"/>
              <a:pathLst>
                <a:path w="8091" h="8091" extrusionOk="0">
                  <a:moveTo>
                    <a:pt x="544" y="1"/>
                  </a:moveTo>
                  <a:lnTo>
                    <a:pt x="1" y="545"/>
                  </a:lnTo>
                  <a:lnTo>
                    <a:pt x="1804" y="2348"/>
                  </a:lnTo>
                  <a:cubicBezTo>
                    <a:pt x="2567" y="3111"/>
                    <a:pt x="2767" y="4265"/>
                    <a:pt x="2319" y="5229"/>
                  </a:cubicBezTo>
                  <a:cubicBezTo>
                    <a:pt x="2242" y="5381"/>
                    <a:pt x="2271" y="5572"/>
                    <a:pt x="2395" y="5687"/>
                  </a:cubicBezTo>
                  <a:cubicBezTo>
                    <a:pt x="2470" y="5767"/>
                    <a:pt x="2576" y="5808"/>
                    <a:pt x="2684" y="5808"/>
                  </a:cubicBezTo>
                  <a:cubicBezTo>
                    <a:pt x="2742" y="5808"/>
                    <a:pt x="2800" y="5796"/>
                    <a:pt x="2853" y="5773"/>
                  </a:cubicBezTo>
                  <a:cubicBezTo>
                    <a:pt x="3198" y="5610"/>
                    <a:pt x="3566" y="5532"/>
                    <a:pt x="3930" y="5532"/>
                  </a:cubicBezTo>
                  <a:cubicBezTo>
                    <a:pt x="4594" y="5532"/>
                    <a:pt x="5248" y="5792"/>
                    <a:pt x="5734" y="6278"/>
                  </a:cubicBezTo>
                  <a:lnTo>
                    <a:pt x="7547" y="8091"/>
                  </a:lnTo>
                  <a:lnTo>
                    <a:pt x="8090" y="7547"/>
                  </a:lnTo>
                  <a:lnTo>
                    <a:pt x="6278" y="5734"/>
                  </a:lnTo>
                  <a:cubicBezTo>
                    <a:pt x="5786" y="5242"/>
                    <a:pt x="5129" y="4988"/>
                    <a:pt x="4468" y="4988"/>
                  </a:cubicBezTo>
                  <a:cubicBezTo>
                    <a:pt x="4013" y="4988"/>
                    <a:pt x="3557" y="5108"/>
                    <a:pt x="3149" y="5353"/>
                  </a:cubicBezTo>
                  <a:lnTo>
                    <a:pt x="2729" y="4933"/>
                  </a:lnTo>
                  <a:cubicBezTo>
                    <a:pt x="3330" y="3931"/>
                    <a:pt x="3177" y="2643"/>
                    <a:pt x="2347" y="1813"/>
                  </a:cubicBezTo>
                  <a:lnTo>
                    <a:pt x="544" y="1"/>
                  </a:ln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75" name="Google Shape;12375;p79"/>
            <p:cNvSpPr/>
            <p:nvPr/>
          </p:nvSpPr>
          <p:spPr>
            <a:xfrm>
              <a:off x="3999894" y="1532300"/>
              <a:ext cx="130427" cy="129302"/>
            </a:xfrm>
            <a:custGeom>
              <a:avLst/>
              <a:gdLst/>
              <a:ahLst/>
              <a:cxnLst/>
              <a:rect l="l" t="t" r="r" b="b"/>
              <a:pathLst>
                <a:path w="4981" h="4938" extrusionOk="0">
                  <a:moveTo>
                    <a:pt x="4308" y="0"/>
                  </a:moveTo>
                  <a:cubicBezTo>
                    <a:pt x="4251" y="0"/>
                    <a:pt x="4194" y="22"/>
                    <a:pt x="4151" y="65"/>
                  </a:cubicBezTo>
                  <a:lnTo>
                    <a:pt x="87" y="4129"/>
                  </a:lnTo>
                  <a:cubicBezTo>
                    <a:pt x="1" y="4215"/>
                    <a:pt x="1" y="4358"/>
                    <a:pt x="87" y="4444"/>
                  </a:cubicBezTo>
                  <a:lnTo>
                    <a:pt x="516" y="4873"/>
                  </a:lnTo>
                  <a:cubicBezTo>
                    <a:pt x="559" y="4916"/>
                    <a:pt x="614" y="4937"/>
                    <a:pt x="670" y="4937"/>
                  </a:cubicBezTo>
                  <a:cubicBezTo>
                    <a:pt x="726" y="4937"/>
                    <a:pt x="783" y="4916"/>
                    <a:pt x="831" y="4873"/>
                  </a:cubicBezTo>
                  <a:lnTo>
                    <a:pt x="4895" y="809"/>
                  </a:lnTo>
                  <a:cubicBezTo>
                    <a:pt x="4981" y="723"/>
                    <a:pt x="4981" y="580"/>
                    <a:pt x="4895" y="494"/>
                  </a:cubicBezTo>
                  <a:lnTo>
                    <a:pt x="4466" y="65"/>
                  </a:lnTo>
                  <a:cubicBezTo>
                    <a:pt x="4423" y="22"/>
                    <a:pt x="4365" y="0"/>
                    <a:pt x="4308"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76" name="Google Shape;12376;p79"/>
            <p:cNvSpPr/>
            <p:nvPr/>
          </p:nvSpPr>
          <p:spPr>
            <a:xfrm>
              <a:off x="4007907" y="1539736"/>
              <a:ext cx="122415" cy="121865"/>
            </a:xfrm>
            <a:custGeom>
              <a:avLst/>
              <a:gdLst/>
              <a:ahLst/>
              <a:cxnLst/>
              <a:rect l="l" t="t" r="r" b="b"/>
              <a:pathLst>
                <a:path w="4675" h="4654" extrusionOk="0">
                  <a:moveTo>
                    <a:pt x="4379" y="0"/>
                  </a:moveTo>
                  <a:lnTo>
                    <a:pt x="0" y="4379"/>
                  </a:lnTo>
                  <a:lnTo>
                    <a:pt x="210" y="4589"/>
                  </a:lnTo>
                  <a:cubicBezTo>
                    <a:pt x="253" y="4632"/>
                    <a:pt x="308" y="4653"/>
                    <a:pt x="364" y="4653"/>
                  </a:cubicBezTo>
                  <a:cubicBezTo>
                    <a:pt x="420" y="4653"/>
                    <a:pt x="477" y="4632"/>
                    <a:pt x="525" y="4589"/>
                  </a:cubicBezTo>
                  <a:lnTo>
                    <a:pt x="4589" y="525"/>
                  </a:lnTo>
                  <a:cubicBezTo>
                    <a:pt x="4675" y="439"/>
                    <a:pt x="4675" y="296"/>
                    <a:pt x="4589" y="210"/>
                  </a:cubicBezTo>
                  <a:lnTo>
                    <a:pt x="4379" y="0"/>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77" name="Google Shape;12377;p79"/>
            <p:cNvSpPr/>
            <p:nvPr/>
          </p:nvSpPr>
          <p:spPr>
            <a:xfrm>
              <a:off x="4197748" y="1730153"/>
              <a:ext cx="130427" cy="129275"/>
            </a:xfrm>
            <a:custGeom>
              <a:avLst/>
              <a:gdLst/>
              <a:ahLst/>
              <a:cxnLst/>
              <a:rect l="l" t="t" r="r" b="b"/>
              <a:pathLst>
                <a:path w="4981" h="4937" extrusionOk="0">
                  <a:moveTo>
                    <a:pt x="4308" y="0"/>
                  </a:moveTo>
                  <a:cubicBezTo>
                    <a:pt x="4251" y="0"/>
                    <a:pt x="4193" y="22"/>
                    <a:pt x="4150" y="64"/>
                  </a:cubicBezTo>
                  <a:lnTo>
                    <a:pt x="86" y="4128"/>
                  </a:lnTo>
                  <a:cubicBezTo>
                    <a:pt x="1" y="4214"/>
                    <a:pt x="1" y="4357"/>
                    <a:pt x="86" y="4443"/>
                  </a:cubicBezTo>
                  <a:lnTo>
                    <a:pt x="516" y="4873"/>
                  </a:lnTo>
                  <a:cubicBezTo>
                    <a:pt x="559" y="4916"/>
                    <a:pt x="616" y="4937"/>
                    <a:pt x="673" y="4937"/>
                  </a:cubicBezTo>
                  <a:cubicBezTo>
                    <a:pt x="730" y="4937"/>
                    <a:pt x="788" y="4916"/>
                    <a:pt x="830" y="4873"/>
                  </a:cubicBezTo>
                  <a:lnTo>
                    <a:pt x="4894" y="809"/>
                  </a:lnTo>
                  <a:cubicBezTo>
                    <a:pt x="4980" y="723"/>
                    <a:pt x="4980" y="580"/>
                    <a:pt x="4894" y="494"/>
                  </a:cubicBezTo>
                  <a:lnTo>
                    <a:pt x="4465" y="64"/>
                  </a:lnTo>
                  <a:cubicBezTo>
                    <a:pt x="4422" y="22"/>
                    <a:pt x="4365" y="0"/>
                    <a:pt x="4308"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78" name="Google Shape;12378;p79"/>
            <p:cNvSpPr/>
            <p:nvPr/>
          </p:nvSpPr>
          <p:spPr>
            <a:xfrm>
              <a:off x="4205499" y="1737328"/>
              <a:ext cx="122677" cy="122101"/>
            </a:xfrm>
            <a:custGeom>
              <a:avLst/>
              <a:gdLst/>
              <a:ahLst/>
              <a:cxnLst/>
              <a:rect l="l" t="t" r="r" b="b"/>
              <a:pathLst>
                <a:path w="4685" h="4663" extrusionOk="0">
                  <a:moveTo>
                    <a:pt x="4379" y="0"/>
                  </a:moveTo>
                  <a:lnTo>
                    <a:pt x="0" y="4379"/>
                  </a:lnTo>
                  <a:lnTo>
                    <a:pt x="220" y="4599"/>
                  </a:lnTo>
                  <a:cubicBezTo>
                    <a:pt x="263" y="4642"/>
                    <a:pt x="320" y="4663"/>
                    <a:pt x="377" y="4663"/>
                  </a:cubicBezTo>
                  <a:cubicBezTo>
                    <a:pt x="434" y="4663"/>
                    <a:pt x="492" y="4642"/>
                    <a:pt x="534" y="4599"/>
                  </a:cubicBezTo>
                  <a:lnTo>
                    <a:pt x="4598" y="535"/>
                  </a:lnTo>
                  <a:cubicBezTo>
                    <a:pt x="4684" y="449"/>
                    <a:pt x="4684" y="306"/>
                    <a:pt x="4598" y="220"/>
                  </a:cubicBezTo>
                  <a:lnTo>
                    <a:pt x="4379" y="0"/>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79" name="Google Shape;12379;p79"/>
            <p:cNvSpPr/>
            <p:nvPr/>
          </p:nvSpPr>
          <p:spPr>
            <a:xfrm>
              <a:off x="4065854" y="1663879"/>
              <a:ext cx="86463" cy="32155"/>
            </a:xfrm>
            <a:custGeom>
              <a:avLst/>
              <a:gdLst/>
              <a:ahLst/>
              <a:cxnLst/>
              <a:rect l="l" t="t" r="r" b="b"/>
              <a:pathLst>
                <a:path w="3302" h="1228" extrusionOk="0">
                  <a:moveTo>
                    <a:pt x="287" y="1"/>
                  </a:moveTo>
                  <a:cubicBezTo>
                    <a:pt x="105" y="10"/>
                    <a:pt x="0" y="220"/>
                    <a:pt x="115" y="363"/>
                  </a:cubicBezTo>
                  <a:lnTo>
                    <a:pt x="268" y="554"/>
                  </a:lnTo>
                  <a:cubicBezTo>
                    <a:pt x="654" y="1005"/>
                    <a:pt x="1150" y="1227"/>
                    <a:pt x="1646" y="1227"/>
                  </a:cubicBezTo>
                  <a:cubicBezTo>
                    <a:pt x="2178" y="1227"/>
                    <a:pt x="2711" y="972"/>
                    <a:pt x="3110" y="468"/>
                  </a:cubicBezTo>
                  <a:lnTo>
                    <a:pt x="3187" y="363"/>
                  </a:lnTo>
                  <a:cubicBezTo>
                    <a:pt x="3301" y="211"/>
                    <a:pt x="3196" y="1"/>
                    <a:pt x="3015"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80" name="Google Shape;12380;p79"/>
            <p:cNvSpPr/>
            <p:nvPr/>
          </p:nvSpPr>
          <p:spPr>
            <a:xfrm>
              <a:off x="4164519" y="1753301"/>
              <a:ext cx="90705" cy="51689"/>
            </a:xfrm>
            <a:custGeom>
              <a:avLst/>
              <a:gdLst/>
              <a:ahLst/>
              <a:cxnLst/>
              <a:rect l="l" t="t" r="r" b="b"/>
              <a:pathLst>
                <a:path w="3464" h="1974" extrusionOk="0">
                  <a:moveTo>
                    <a:pt x="1" y="1"/>
                  </a:moveTo>
                  <a:cubicBezTo>
                    <a:pt x="10" y="278"/>
                    <a:pt x="115" y="535"/>
                    <a:pt x="306" y="735"/>
                  </a:cubicBezTo>
                  <a:lnTo>
                    <a:pt x="1479" y="1909"/>
                  </a:lnTo>
                  <a:cubicBezTo>
                    <a:pt x="1527" y="1952"/>
                    <a:pt x="1584" y="1973"/>
                    <a:pt x="1640" y="1973"/>
                  </a:cubicBezTo>
                  <a:cubicBezTo>
                    <a:pt x="1696" y="1973"/>
                    <a:pt x="1751" y="1952"/>
                    <a:pt x="1794" y="1909"/>
                  </a:cubicBezTo>
                  <a:lnTo>
                    <a:pt x="3321" y="383"/>
                  </a:lnTo>
                  <a:cubicBezTo>
                    <a:pt x="3464" y="239"/>
                    <a:pt x="3368" y="1"/>
                    <a:pt x="3168"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381" name="Google Shape;12381;p79"/>
          <p:cNvGrpSpPr/>
          <p:nvPr/>
        </p:nvGrpSpPr>
        <p:grpSpPr>
          <a:xfrm>
            <a:off x="2233795" y="2882162"/>
            <a:ext cx="232601" cy="366747"/>
            <a:chOff x="2233795" y="2882162"/>
            <a:chExt cx="232601" cy="366747"/>
          </a:xfrm>
        </p:grpSpPr>
        <p:sp>
          <p:nvSpPr>
            <p:cNvPr id="12382" name="Google Shape;12382;p79"/>
            <p:cNvSpPr/>
            <p:nvPr/>
          </p:nvSpPr>
          <p:spPr>
            <a:xfrm>
              <a:off x="2350946" y="2946368"/>
              <a:ext cx="115188" cy="214979"/>
            </a:xfrm>
            <a:custGeom>
              <a:avLst/>
              <a:gdLst/>
              <a:ahLst/>
              <a:cxnLst/>
              <a:rect l="l" t="t" r="r" b="b"/>
              <a:pathLst>
                <a:path w="4399" h="8210" extrusionOk="0">
                  <a:moveTo>
                    <a:pt x="726" y="0"/>
                  </a:moveTo>
                  <a:lnTo>
                    <a:pt x="726" y="2080"/>
                  </a:lnTo>
                  <a:cubicBezTo>
                    <a:pt x="325" y="2080"/>
                    <a:pt x="1" y="2376"/>
                    <a:pt x="1" y="2729"/>
                  </a:cubicBezTo>
                  <a:lnTo>
                    <a:pt x="1" y="7680"/>
                  </a:lnTo>
                  <a:cubicBezTo>
                    <a:pt x="15" y="8033"/>
                    <a:pt x="282" y="8210"/>
                    <a:pt x="549" y="8210"/>
                  </a:cubicBezTo>
                  <a:cubicBezTo>
                    <a:pt x="816" y="8210"/>
                    <a:pt x="1083" y="8033"/>
                    <a:pt x="1098" y="7680"/>
                  </a:cubicBezTo>
                  <a:lnTo>
                    <a:pt x="1098" y="5839"/>
                  </a:lnTo>
                  <a:lnTo>
                    <a:pt x="4399" y="5839"/>
                  </a:lnTo>
                  <a:lnTo>
                    <a:pt x="4399" y="2729"/>
                  </a:lnTo>
                  <a:cubicBezTo>
                    <a:pt x="4399" y="2381"/>
                    <a:pt x="4093" y="2080"/>
                    <a:pt x="3692" y="2080"/>
                  </a:cubicBezTo>
                  <a:cubicBezTo>
                    <a:pt x="3686" y="2080"/>
                    <a:pt x="3680" y="2080"/>
                    <a:pt x="3674" y="2080"/>
                  </a:cubicBezTo>
                  <a:lnTo>
                    <a:pt x="3674" y="0"/>
                  </a:ln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83" name="Google Shape;12383;p79"/>
            <p:cNvSpPr/>
            <p:nvPr/>
          </p:nvSpPr>
          <p:spPr>
            <a:xfrm>
              <a:off x="2379933" y="3052679"/>
              <a:ext cx="86463" cy="46583"/>
            </a:xfrm>
            <a:custGeom>
              <a:avLst/>
              <a:gdLst/>
              <a:ahLst/>
              <a:cxnLst/>
              <a:rect l="l" t="t" r="r" b="b"/>
              <a:pathLst>
                <a:path w="3302" h="1779" extrusionOk="0">
                  <a:moveTo>
                    <a:pt x="549" y="1"/>
                  </a:moveTo>
                  <a:cubicBezTo>
                    <a:pt x="358" y="1"/>
                    <a:pt x="166" y="58"/>
                    <a:pt x="0" y="176"/>
                  </a:cubicBezTo>
                  <a:lnTo>
                    <a:pt x="0" y="1779"/>
                  </a:lnTo>
                  <a:lnTo>
                    <a:pt x="3301" y="1779"/>
                  </a:lnTo>
                  <a:lnTo>
                    <a:pt x="3301" y="510"/>
                  </a:lnTo>
                  <a:cubicBezTo>
                    <a:pt x="3160" y="413"/>
                    <a:pt x="3001" y="356"/>
                    <a:pt x="2827" y="356"/>
                  </a:cubicBezTo>
                  <a:cubicBezTo>
                    <a:pt x="2813" y="356"/>
                    <a:pt x="2800" y="357"/>
                    <a:pt x="2786" y="357"/>
                  </a:cubicBezTo>
                  <a:lnTo>
                    <a:pt x="2700" y="357"/>
                  </a:lnTo>
                  <a:cubicBezTo>
                    <a:pt x="2576" y="357"/>
                    <a:pt x="2462" y="377"/>
                    <a:pt x="2347" y="424"/>
                  </a:cubicBezTo>
                  <a:cubicBezTo>
                    <a:pt x="2166" y="233"/>
                    <a:pt x="1918" y="119"/>
                    <a:pt x="1660" y="119"/>
                  </a:cubicBezTo>
                  <a:lnTo>
                    <a:pt x="1641" y="119"/>
                  </a:lnTo>
                  <a:cubicBezTo>
                    <a:pt x="1479" y="119"/>
                    <a:pt x="1317" y="157"/>
                    <a:pt x="1183" y="243"/>
                  </a:cubicBezTo>
                  <a:cubicBezTo>
                    <a:pt x="1002" y="82"/>
                    <a:pt x="776" y="1"/>
                    <a:pt x="549" y="1"/>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84" name="Google Shape;12384;p79"/>
            <p:cNvSpPr/>
            <p:nvPr/>
          </p:nvSpPr>
          <p:spPr>
            <a:xfrm>
              <a:off x="2369930" y="2946368"/>
              <a:ext cx="77220" cy="44750"/>
            </a:xfrm>
            <a:custGeom>
              <a:avLst/>
              <a:gdLst/>
              <a:ahLst/>
              <a:cxnLst/>
              <a:rect l="l" t="t" r="r" b="b"/>
              <a:pathLst>
                <a:path w="2949" h="1709" extrusionOk="0">
                  <a:moveTo>
                    <a:pt x="1" y="0"/>
                  </a:moveTo>
                  <a:lnTo>
                    <a:pt x="1" y="1708"/>
                  </a:lnTo>
                  <a:lnTo>
                    <a:pt x="2949" y="1708"/>
                  </a:lnTo>
                  <a:lnTo>
                    <a:pt x="2949" y="0"/>
                  </a:ln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85" name="Google Shape;12385;p79"/>
            <p:cNvSpPr/>
            <p:nvPr/>
          </p:nvSpPr>
          <p:spPr>
            <a:xfrm>
              <a:off x="2357440" y="2882162"/>
              <a:ext cx="102200" cy="67976"/>
            </a:xfrm>
            <a:custGeom>
              <a:avLst/>
              <a:gdLst/>
              <a:ahLst/>
              <a:cxnLst/>
              <a:rect l="l" t="t" r="r" b="b"/>
              <a:pathLst>
                <a:path w="3903" h="2596" extrusionOk="0">
                  <a:moveTo>
                    <a:pt x="230" y="1"/>
                  </a:moveTo>
                  <a:cubicBezTo>
                    <a:pt x="106" y="1"/>
                    <a:pt x="1" y="96"/>
                    <a:pt x="1" y="220"/>
                  </a:cubicBezTo>
                  <a:lnTo>
                    <a:pt x="1" y="2596"/>
                  </a:lnTo>
                  <a:lnTo>
                    <a:pt x="3903" y="2596"/>
                  </a:lnTo>
                  <a:lnTo>
                    <a:pt x="3903" y="220"/>
                  </a:lnTo>
                  <a:cubicBezTo>
                    <a:pt x="3903" y="96"/>
                    <a:pt x="3807" y="1"/>
                    <a:pt x="3683" y="1"/>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86" name="Google Shape;12386;p79"/>
            <p:cNvSpPr/>
            <p:nvPr/>
          </p:nvSpPr>
          <p:spPr>
            <a:xfrm>
              <a:off x="2379671" y="3062787"/>
              <a:ext cx="29013" cy="60959"/>
            </a:xfrm>
            <a:custGeom>
              <a:avLst/>
              <a:gdLst/>
              <a:ahLst/>
              <a:cxnLst/>
              <a:rect l="l" t="t" r="r" b="b"/>
              <a:pathLst>
                <a:path w="1108" h="2328" extrusionOk="0">
                  <a:moveTo>
                    <a:pt x="554" y="0"/>
                  </a:moveTo>
                  <a:cubicBezTo>
                    <a:pt x="249" y="0"/>
                    <a:pt x="10" y="248"/>
                    <a:pt x="1" y="553"/>
                  </a:cubicBezTo>
                  <a:lnTo>
                    <a:pt x="1" y="1774"/>
                  </a:lnTo>
                  <a:cubicBezTo>
                    <a:pt x="1" y="2080"/>
                    <a:pt x="249" y="2328"/>
                    <a:pt x="554" y="2328"/>
                  </a:cubicBezTo>
                  <a:cubicBezTo>
                    <a:pt x="859" y="2328"/>
                    <a:pt x="1107" y="2080"/>
                    <a:pt x="1107" y="1774"/>
                  </a:cubicBezTo>
                  <a:lnTo>
                    <a:pt x="1107" y="553"/>
                  </a:lnTo>
                  <a:cubicBezTo>
                    <a:pt x="1107" y="248"/>
                    <a:pt x="859" y="0"/>
                    <a:pt x="554" y="0"/>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87" name="Google Shape;12387;p79"/>
            <p:cNvSpPr/>
            <p:nvPr/>
          </p:nvSpPr>
          <p:spPr>
            <a:xfrm>
              <a:off x="2379671" y="3062787"/>
              <a:ext cx="16758" cy="60723"/>
            </a:xfrm>
            <a:custGeom>
              <a:avLst/>
              <a:gdLst/>
              <a:ahLst/>
              <a:cxnLst/>
              <a:rect l="l" t="t" r="r" b="b"/>
              <a:pathLst>
                <a:path w="640" h="2319" extrusionOk="0">
                  <a:moveTo>
                    <a:pt x="554" y="0"/>
                  </a:moveTo>
                  <a:cubicBezTo>
                    <a:pt x="249" y="0"/>
                    <a:pt x="1" y="248"/>
                    <a:pt x="1" y="553"/>
                  </a:cubicBezTo>
                  <a:lnTo>
                    <a:pt x="1" y="1774"/>
                  </a:lnTo>
                  <a:cubicBezTo>
                    <a:pt x="1" y="2080"/>
                    <a:pt x="249" y="2318"/>
                    <a:pt x="554" y="2318"/>
                  </a:cubicBezTo>
                  <a:lnTo>
                    <a:pt x="640" y="2318"/>
                  </a:lnTo>
                  <a:cubicBezTo>
                    <a:pt x="373" y="2271"/>
                    <a:pt x="172" y="2042"/>
                    <a:pt x="172" y="1774"/>
                  </a:cubicBezTo>
                  <a:lnTo>
                    <a:pt x="172" y="553"/>
                  </a:lnTo>
                  <a:cubicBezTo>
                    <a:pt x="172" y="277"/>
                    <a:pt x="373" y="48"/>
                    <a:pt x="640" y="10"/>
                  </a:cubicBezTo>
                  <a:cubicBezTo>
                    <a:pt x="611" y="0"/>
                    <a:pt x="583" y="0"/>
                    <a:pt x="554" y="0"/>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88" name="Google Shape;12388;p79"/>
            <p:cNvSpPr/>
            <p:nvPr/>
          </p:nvSpPr>
          <p:spPr>
            <a:xfrm>
              <a:off x="2408658" y="3066034"/>
              <a:ext cx="29013" cy="57712"/>
            </a:xfrm>
            <a:custGeom>
              <a:avLst/>
              <a:gdLst/>
              <a:ahLst/>
              <a:cxnLst/>
              <a:rect l="l" t="t" r="r" b="b"/>
              <a:pathLst>
                <a:path w="1108" h="2204" extrusionOk="0">
                  <a:moveTo>
                    <a:pt x="544" y="0"/>
                  </a:moveTo>
                  <a:cubicBezTo>
                    <a:pt x="248" y="0"/>
                    <a:pt x="0" y="239"/>
                    <a:pt x="0" y="534"/>
                  </a:cubicBezTo>
                  <a:lnTo>
                    <a:pt x="0" y="1660"/>
                  </a:lnTo>
                  <a:cubicBezTo>
                    <a:pt x="0" y="1956"/>
                    <a:pt x="248" y="2204"/>
                    <a:pt x="544" y="2204"/>
                  </a:cubicBezTo>
                  <a:lnTo>
                    <a:pt x="573" y="2204"/>
                  </a:lnTo>
                  <a:cubicBezTo>
                    <a:pt x="859" y="2204"/>
                    <a:pt x="1107" y="1956"/>
                    <a:pt x="1107" y="1660"/>
                  </a:cubicBezTo>
                  <a:lnTo>
                    <a:pt x="1107" y="534"/>
                  </a:lnTo>
                  <a:cubicBezTo>
                    <a:pt x="1107" y="239"/>
                    <a:pt x="859" y="0"/>
                    <a:pt x="573" y="0"/>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89" name="Google Shape;12389;p79"/>
            <p:cNvSpPr/>
            <p:nvPr/>
          </p:nvSpPr>
          <p:spPr>
            <a:xfrm>
              <a:off x="2408658" y="3066034"/>
              <a:ext cx="17020" cy="57712"/>
            </a:xfrm>
            <a:custGeom>
              <a:avLst/>
              <a:gdLst/>
              <a:ahLst/>
              <a:cxnLst/>
              <a:rect l="l" t="t" r="r" b="b"/>
              <a:pathLst>
                <a:path w="650" h="2204" extrusionOk="0">
                  <a:moveTo>
                    <a:pt x="544" y="0"/>
                  </a:moveTo>
                  <a:cubicBezTo>
                    <a:pt x="248" y="0"/>
                    <a:pt x="0" y="239"/>
                    <a:pt x="0" y="534"/>
                  </a:cubicBezTo>
                  <a:lnTo>
                    <a:pt x="0" y="1660"/>
                  </a:lnTo>
                  <a:cubicBezTo>
                    <a:pt x="0" y="1956"/>
                    <a:pt x="248" y="2204"/>
                    <a:pt x="544" y="2204"/>
                  </a:cubicBezTo>
                  <a:lnTo>
                    <a:pt x="573" y="2204"/>
                  </a:lnTo>
                  <a:cubicBezTo>
                    <a:pt x="592" y="2194"/>
                    <a:pt x="621" y="2194"/>
                    <a:pt x="649" y="2194"/>
                  </a:cubicBezTo>
                  <a:cubicBezTo>
                    <a:pt x="382" y="2156"/>
                    <a:pt x="182" y="1927"/>
                    <a:pt x="182" y="1660"/>
                  </a:cubicBezTo>
                  <a:lnTo>
                    <a:pt x="182" y="534"/>
                  </a:lnTo>
                  <a:cubicBezTo>
                    <a:pt x="182" y="267"/>
                    <a:pt x="382" y="38"/>
                    <a:pt x="640" y="0"/>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90" name="Google Shape;12390;p79"/>
            <p:cNvSpPr/>
            <p:nvPr/>
          </p:nvSpPr>
          <p:spPr>
            <a:xfrm>
              <a:off x="2437383" y="3072030"/>
              <a:ext cx="28751" cy="51715"/>
            </a:xfrm>
            <a:custGeom>
              <a:avLst/>
              <a:gdLst/>
              <a:ahLst/>
              <a:cxnLst/>
              <a:rect l="l" t="t" r="r" b="b"/>
              <a:pathLst>
                <a:path w="1098" h="1975" extrusionOk="0">
                  <a:moveTo>
                    <a:pt x="506" y="0"/>
                  </a:moveTo>
                  <a:cubicBezTo>
                    <a:pt x="229" y="0"/>
                    <a:pt x="1" y="229"/>
                    <a:pt x="1" y="506"/>
                  </a:cubicBezTo>
                  <a:lnTo>
                    <a:pt x="1" y="1460"/>
                  </a:lnTo>
                  <a:cubicBezTo>
                    <a:pt x="1" y="1746"/>
                    <a:pt x="229" y="1975"/>
                    <a:pt x="506" y="1975"/>
                  </a:cubicBezTo>
                  <a:lnTo>
                    <a:pt x="592" y="1975"/>
                  </a:lnTo>
                  <a:cubicBezTo>
                    <a:pt x="878" y="1975"/>
                    <a:pt x="1098" y="1746"/>
                    <a:pt x="1098" y="1460"/>
                  </a:cubicBezTo>
                  <a:lnTo>
                    <a:pt x="1098" y="506"/>
                  </a:lnTo>
                  <a:cubicBezTo>
                    <a:pt x="1098" y="229"/>
                    <a:pt x="878" y="0"/>
                    <a:pt x="592" y="0"/>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91" name="Google Shape;12391;p79"/>
            <p:cNvSpPr/>
            <p:nvPr/>
          </p:nvSpPr>
          <p:spPr>
            <a:xfrm>
              <a:off x="2437383" y="3072266"/>
              <a:ext cx="17020" cy="51480"/>
            </a:xfrm>
            <a:custGeom>
              <a:avLst/>
              <a:gdLst/>
              <a:ahLst/>
              <a:cxnLst/>
              <a:rect l="l" t="t" r="r" b="b"/>
              <a:pathLst>
                <a:path w="650" h="1966" extrusionOk="0">
                  <a:moveTo>
                    <a:pt x="506" y="1"/>
                  </a:moveTo>
                  <a:cubicBezTo>
                    <a:pt x="229" y="1"/>
                    <a:pt x="1" y="220"/>
                    <a:pt x="1" y="506"/>
                  </a:cubicBezTo>
                  <a:lnTo>
                    <a:pt x="1" y="1460"/>
                  </a:lnTo>
                  <a:cubicBezTo>
                    <a:pt x="1" y="1737"/>
                    <a:pt x="229" y="1966"/>
                    <a:pt x="506" y="1966"/>
                  </a:cubicBezTo>
                  <a:lnTo>
                    <a:pt x="649" y="1966"/>
                  </a:lnTo>
                  <a:cubicBezTo>
                    <a:pt x="392" y="1937"/>
                    <a:pt x="191" y="1718"/>
                    <a:pt x="191" y="1460"/>
                  </a:cubicBezTo>
                  <a:lnTo>
                    <a:pt x="191" y="506"/>
                  </a:lnTo>
                  <a:cubicBezTo>
                    <a:pt x="191" y="239"/>
                    <a:pt x="392" y="20"/>
                    <a:pt x="649" y="1"/>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92" name="Google Shape;12392;p79"/>
            <p:cNvSpPr/>
            <p:nvPr/>
          </p:nvSpPr>
          <p:spPr>
            <a:xfrm>
              <a:off x="2357440" y="2944614"/>
              <a:ext cx="102462" cy="28751"/>
            </a:xfrm>
            <a:custGeom>
              <a:avLst/>
              <a:gdLst/>
              <a:ahLst/>
              <a:cxnLst/>
              <a:rect l="l" t="t" r="r" b="b"/>
              <a:pathLst>
                <a:path w="3913" h="1098" extrusionOk="0">
                  <a:moveTo>
                    <a:pt x="1" y="1"/>
                  </a:moveTo>
                  <a:lnTo>
                    <a:pt x="1" y="878"/>
                  </a:lnTo>
                  <a:cubicBezTo>
                    <a:pt x="1" y="1002"/>
                    <a:pt x="106" y="1098"/>
                    <a:pt x="230" y="1098"/>
                  </a:cubicBezTo>
                  <a:lnTo>
                    <a:pt x="3683" y="1098"/>
                  </a:lnTo>
                  <a:cubicBezTo>
                    <a:pt x="3807" y="1098"/>
                    <a:pt x="3912" y="1002"/>
                    <a:pt x="3912" y="878"/>
                  </a:cubicBezTo>
                  <a:lnTo>
                    <a:pt x="3912" y="1"/>
                  </a:ln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93" name="Google Shape;12393;p79"/>
            <p:cNvSpPr/>
            <p:nvPr/>
          </p:nvSpPr>
          <p:spPr>
            <a:xfrm>
              <a:off x="2350946" y="3028301"/>
              <a:ext cx="76722" cy="58969"/>
            </a:xfrm>
            <a:custGeom>
              <a:avLst/>
              <a:gdLst/>
              <a:ahLst/>
              <a:cxnLst/>
              <a:rect l="l" t="t" r="r" b="b"/>
              <a:pathLst>
                <a:path w="2930" h="2252" extrusionOk="0">
                  <a:moveTo>
                    <a:pt x="525" y="1"/>
                  </a:moveTo>
                  <a:cubicBezTo>
                    <a:pt x="335" y="1"/>
                    <a:pt x="153" y="58"/>
                    <a:pt x="1" y="172"/>
                  </a:cubicBezTo>
                  <a:lnTo>
                    <a:pt x="1" y="2090"/>
                  </a:lnTo>
                  <a:cubicBezTo>
                    <a:pt x="153" y="2195"/>
                    <a:pt x="335" y="2252"/>
                    <a:pt x="525" y="2252"/>
                  </a:cubicBezTo>
                  <a:lnTo>
                    <a:pt x="2338" y="2252"/>
                  </a:lnTo>
                  <a:cubicBezTo>
                    <a:pt x="2662" y="2252"/>
                    <a:pt x="2929" y="1985"/>
                    <a:pt x="2929" y="1661"/>
                  </a:cubicBezTo>
                  <a:lnTo>
                    <a:pt x="2929" y="916"/>
                  </a:lnTo>
                  <a:cubicBezTo>
                    <a:pt x="2929" y="411"/>
                    <a:pt x="2529" y="10"/>
                    <a:pt x="2033" y="1"/>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94" name="Google Shape;12394;p79"/>
            <p:cNvSpPr/>
            <p:nvPr/>
          </p:nvSpPr>
          <p:spPr>
            <a:xfrm>
              <a:off x="2350946" y="3038539"/>
              <a:ext cx="66719" cy="38754"/>
            </a:xfrm>
            <a:custGeom>
              <a:avLst/>
              <a:gdLst/>
              <a:ahLst/>
              <a:cxnLst/>
              <a:rect l="l" t="t" r="r" b="b"/>
              <a:pathLst>
                <a:path w="2548" h="1480" extrusionOk="0">
                  <a:moveTo>
                    <a:pt x="525" y="1"/>
                  </a:moveTo>
                  <a:cubicBezTo>
                    <a:pt x="230" y="1"/>
                    <a:pt x="1" y="230"/>
                    <a:pt x="1" y="525"/>
                  </a:cubicBezTo>
                  <a:lnTo>
                    <a:pt x="1" y="955"/>
                  </a:lnTo>
                  <a:cubicBezTo>
                    <a:pt x="1" y="1241"/>
                    <a:pt x="239" y="1479"/>
                    <a:pt x="525" y="1479"/>
                  </a:cubicBezTo>
                  <a:lnTo>
                    <a:pt x="2348" y="1479"/>
                  </a:lnTo>
                  <a:cubicBezTo>
                    <a:pt x="2452" y="1479"/>
                    <a:pt x="2548" y="1384"/>
                    <a:pt x="2548" y="1279"/>
                  </a:cubicBezTo>
                  <a:lnTo>
                    <a:pt x="2548" y="525"/>
                  </a:lnTo>
                  <a:cubicBezTo>
                    <a:pt x="2548" y="230"/>
                    <a:pt x="2309" y="1"/>
                    <a:pt x="2023" y="1"/>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95" name="Google Shape;12395;p79"/>
            <p:cNvSpPr/>
            <p:nvPr/>
          </p:nvSpPr>
          <p:spPr>
            <a:xfrm>
              <a:off x="2282499" y="3193921"/>
              <a:ext cx="166641" cy="54988"/>
            </a:xfrm>
            <a:custGeom>
              <a:avLst/>
              <a:gdLst/>
              <a:ahLst/>
              <a:cxnLst/>
              <a:rect l="l" t="t" r="r" b="b"/>
              <a:pathLst>
                <a:path w="6364" h="2100" extrusionOk="0">
                  <a:moveTo>
                    <a:pt x="907" y="1"/>
                  </a:moveTo>
                  <a:lnTo>
                    <a:pt x="87" y="1737"/>
                  </a:lnTo>
                  <a:cubicBezTo>
                    <a:pt x="1" y="1909"/>
                    <a:pt x="134" y="2099"/>
                    <a:pt x="325" y="2099"/>
                  </a:cubicBezTo>
                  <a:lnTo>
                    <a:pt x="6049" y="2099"/>
                  </a:lnTo>
                  <a:cubicBezTo>
                    <a:pt x="6240" y="2099"/>
                    <a:pt x="6364" y="1909"/>
                    <a:pt x="6288" y="1737"/>
                  </a:cubicBezTo>
                  <a:lnTo>
                    <a:pt x="5477" y="1"/>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96" name="Google Shape;12396;p79"/>
            <p:cNvSpPr/>
            <p:nvPr/>
          </p:nvSpPr>
          <p:spPr>
            <a:xfrm>
              <a:off x="2306248" y="3178681"/>
              <a:ext cx="119665" cy="30506"/>
            </a:xfrm>
            <a:custGeom>
              <a:avLst/>
              <a:gdLst/>
              <a:ahLst/>
              <a:cxnLst/>
              <a:rect l="l" t="t" r="r" b="b"/>
              <a:pathLst>
                <a:path w="4570" h="1165" extrusionOk="0">
                  <a:moveTo>
                    <a:pt x="2290" y="1"/>
                  </a:moveTo>
                  <a:cubicBezTo>
                    <a:pt x="1021" y="1"/>
                    <a:pt x="0" y="258"/>
                    <a:pt x="0" y="583"/>
                  </a:cubicBezTo>
                  <a:cubicBezTo>
                    <a:pt x="0" y="907"/>
                    <a:pt x="1021" y="1164"/>
                    <a:pt x="2290" y="1164"/>
                  </a:cubicBezTo>
                  <a:cubicBezTo>
                    <a:pt x="3549" y="1164"/>
                    <a:pt x="4570" y="907"/>
                    <a:pt x="4570" y="583"/>
                  </a:cubicBezTo>
                  <a:cubicBezTo>
                    <a:pt x="4570" y="258"/>
                    <a:pt x="3549" y="1"/>
                    <a:pt x="2290"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97" name="Google Shape;12397;p79"/>
            <p:cNvSpPr/>
            <p:nvPr/>
          </p:nvSpPr>
          <p:spPr>
            <a:xfrm>
              <a:off x="2322719" y="3108296"/>
              <a:ext cx="11024" cy="59178"/>
            </a:xfrm>
            <a:custGeom>
              <a:avLst/>
              <a:gdLst/>
              <a:ahLst/>
              <a:cxnLst/>
              <a:rect l="l" t="t" r="r" b="b"/>
              <a:pathLst>
                <a:path w="421" h="2260" extrusionOk="0">
                  <a:moveTo>
                    <a:pt x="211" y="1"/>
                  </a:moveTo>
                  <a:cubicBezTo>
                    <a:pt x="106" y="1"/>
                    <a:pt x="1" y="70"/>
                    <a:pt x="1" y="208"/>
                  </a:cubicBezTo>
                  <a:lnTo>
                    <a:pt x="1" y="2049"/>
                  </a:lnTo>
                  <a:cubicBezTo>
                    <a:pt x="1" y="2164"/>
                    <a:pt x="96" y="2259"/>
                    <a:pt x="211" y="2259"/>
                  </a:cubicBezTo>
                  <a:cubicBezTo>
                    <a:pt x="325" y="2259"/>
                    <a:pt x="420" y="2164"/>
                    <a:pt x="420" y="2049"/>
                  </a:cubicBezTo>
                  <a:lnTo>
                    <a:pt x="420" y="208"/>
                  </a:lnTo>
                  <a:cubicBezTo>
                    <a:pt x="420" y="70"/>
                    <a:pt x="315" y="1"/>
                    <a:pt x="211"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98" name="Google Shape;12398;p79"/>
            <p:cNvSpPr/>
            <p:nvPr/>
          </p:nvSpPr>
          <p:spPr>
            <a:xfrm>
              <a:off x="2264928" y="3128668"/>
              <a:ext cx="48573" cy="44803"/>
            </a:xfrm>
            <a:custGeom>
              <a:avLst/>
              <a:gdLst/>
              <a:ahLst/>
              <a:cxnLst/>
              <a:rect l="l" t="t" r="r" b="b"/>
              <a:pathLst>
                <a:path w="1855" h="1711" extrusionOk="0">
                  <a:moveTo>
                    <a:pt x="290" y="0"/>
                  </a:moveTo>
                  <a:cubicBezTo>
                    <a:pt x="132" y="0"/>
                    <a:pt x="1" y="197"/>
                    <a:pt x="128" y="346"/>
                  </a:cubicBezTo>
                  <a:lnTo>
                    <a:pt x="1425" y="1643"/>
                  </a:lnTo>
                  <a:cubicBezTo>
                    <a:pt x="1464" y="1682"/>
                    <a:pt x="1521" y="1710"/>
                    <a:pt x="1578" y="1710"/>
                  </a:cubicBezTo>
                  <a:lnTo>
                    <a:pt x="1578" y="1701"/>
                  </a:lnTo>
                  <a:cubicBezTo>
                    <a:pt x="1759" y="1701"/>
                    <a:pt x="1855" y="1481"/>
                    <a:pt x="1721" y="1348"/>
                  </a:cubicBezTo>
                  <a:lnTo>
                    <a:pt x="424" y="50"/>
                  </a:lnTo>
                  <a:cubicBezTo>
                    <a:pt x="380" y="15"/>
                    <a:pt x="334" y="0"/>
                    <a:pt x="290"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399" name="Google Shape;12399;p79"/>
            <p:cNvSpPr/>
            <p:nvPr/>
          </p:nvSpPr>
          <p:spPr>
            <a:xfrm>
              <a:off x="2233795" y="3181928"/>
              <a:ext cx="62713" cy="11024"/>
            </a:xfrm>
            <a:custGeom>
              <a:avLst/>
              <a:gdLst/>
              <a:ahLst/>
              <a:cxnLst/>
              <a:rect l="l" t="t" r="r" b="b"/>
              <a:pathLst>
                <a:path w="2395" h="421" extrusionOk="0">
                  <a:moveTo>
                    <a:pt x="277" y="1"/>
                  </a:moveTo>
                  <a:cubicBezTo>
                    <a:pt x="0" y="1"/>
                    <a:pt x="0" y="420"/>
                    <a:pt x="277" y="420"/>
                  </a:cubicBezTo>
                  <a:lnTo>
                    <a:pt x="2118" y="420"/>
                  </a:lnTo>
                  <a:cubicBezTo>
                    <a:pt x="2395" y="420"/>
                    <a:pt x="2395" y="1"/>
                    <a:pt x="2118"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400" name="Google Shape;12400;p79"/>
          <p:cNvGrpSpPr/>
          <p:nvPr/>
        </p:nvGrpSpPr>
        <p:grpSpPr>
          <a:xfrm>
            <a:off x="3523772" y="3404422"/>
            <a:ext cx="362008" cy="244175"/>
            <a:chOff x="3523772" y="3404422"/>
            <a:chExt cx="362008" cy="244175"/>
          </a:xfrm>
        </p:grpSpPr>
        <p:sp>
          <p:nvSpPr>
            <p:cNvPr id="12401" name="Google Shape;12401;p79"/>
            <p:cNvSpPr/>
            <p:nvPr/>
          </p:nvSpPr>
          <p:spPr>
            <a:xfrm>
              <a:off x="3566244" y="3404579"/>
              <a:ext cx="122677" cy="233256"/>
            </a:xfrm>
            <a:custGeom>
              <a:avLst/>
              <a:gdLst/>
              <a:ahLst/>
              <a:cxnLst/>
              <a:rect l="l" t="t" r="r" b="b"/>
              <a:pathLst>
                <a:path w="4685" h="8908" extrusionOk="0">
                  <a:moveTo>
                    <a:pt x="1882" y="1"/>
                  </a:moveTo>
                  <a:cubicBezTo>
                    <a:pt x="1557" y="1"/>
                    <a:pt x="1231" y="211"/>
                    <a:pt x="1203" y="637"/>
                  </a:cubicBezTo>
                  <a:cubicBezTo>
                    <a:pt x="1107" y="503"/>
                    <a:pt x="955" y="408"/>
                    <a:pt x="792" y="379"/>
                  </a:cubicBezTo>
                  <a:cubicBezTo>
                    <a:pt x="754" y="370"/>
                    <a:pt x="716" y="370"/>
                    <a:pt x="668" y="370"/>
                  </a:cubicBezTo>
                  <a:cubicBezTo>
                    <a:pt x="296" y="370"/>
                    <a:pt x="1" y="675"/>
                    <a:pt x="1" y="1047"/>
                  </a:cubicBezTo>
                  <a:lnTo>
                    <a:pt x="1" y="8908"/>
                  </a:lnTo>
                  <a:lnTo>
                    <a:pt x="4685" y="8908"/>
                  </a:lnTo>
                  <a:lnTo>
                    <a:pt x="4666" y="2068"/>
                  </a:lnTo>
                  <a:cubicBezTo>
                    <a:pt x="4666" y="1744"/>
                    <a:pt x="4407" y="1531"/>
                    <a:pt x="4136" y="1531"/>
                  </a:cubicBezTo>
                  <a:cubicBezTo>
                    <a:pt x="4007" y="1531"/>
                    <a:pt x="3876" y="1579"/>
                    <a:pt x="3769" y="1686"/>
                  </a:cubicBezTo>
                  <a:lnTo>
                    <a:pt x="3769" y="1219"/>
                  </a:lnTo>
                  <a:cubicBezTo>
                    <a:pt x="3763" y="806"/>
                    <a:pt x="3426" y="544"/>
                    <a:pt x="3081" y="544"/>
                  </a:cubicBezTo>
                  <a:cubicBezTo>
                    <a:pt x="2891" y="544"/>
                    <a:pt x="2699" y="623"/>
                    <a:pt x="2557" y="799"/>
                  </a:cubicBezTo>
                  <a:lnTo>
                    <a:pt x="2557" y="675"/>
                  </a:lnTo>
                  <a:cubicBezTo>
                    <a:pt x="2557" y="228"/>
                    <a:pt x="2220" y="1"/>
                    <a:pt x="1882" y="1"/>
                  </a:cubicBez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02" name="Google Shape;12402;p79"/>
            <p:cNvSpPr/>
            <p:nvPr/>
          </p:nvSpPr>
          <p:spPr>
            <a:xfrm>
              <a:off x="3566244" y="3511179"/>
              <a:ext cx="78476" cy="126657"/>
            </a:xfrm>
            <a:custGeom>
              <a:avLst/>
              <a:gdLst/>
              <a:ahLst/>
              <a:cxnLst/>
              <a:rect l="l" t="t" r="r" b="b"/>
              <a:pathLst>
                <a:path w="2997" h="4837" extrusionOk="0">
                  <a:moveTo>
                    <a:pt x="1" y="0"/>
                  </a:moveTo>
                  <a:lnTo>
                    <a:pt x="1" y="4837"/>
                  </a:lnTo>
                  <a:lnTo>
                    <a:pt x="2996" y="4837"/>
                  </a:lnTo>
                  <a:lnTo>
                    <a:pt x="2996" y="2996"/>
                  </a:lnTo>
                  <a:cubicBezTo>
                    <a:pt x="2996" y="1345"/>
                    <a:pt x="1651" y="0"/>
                    <a:pt x="1" y="0"/>
                  </a:cubicBez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03" name="Google Shape;12403;p79"/>
            <p:cNvSpPr/>
            <p:nvPr/>
          </p:nvSpPr>
          <p:spPr>
            <a:xfrm>
              <a:off x="3586852" y="3414504"/>
              <a:ext cx="11390" cy="95759"/>
            </a:xfrm>
            <a:custGeom>
              <a:avLst/>
              <a:gdLst/>
              <a:ahLst/>
              <a:cxnLst/>
              <a:rect l="l" t="t" r="r" b="b"/>
              <a:pathLst>
                <a:path w="435" h="3657" extrusionOk="0">
                  <a:moveTo>
                    <a:pt x="15" y="0"/>
                  </a:moveTo>
                  <a:lnTo>
                    <a:pt x="15" y="3435"/>
                  </a:lnTo>
                  <a:cubicBezTo>
                    <a:pt x="1" y="3582"/>
                    <a:pt x="108" y="3656"/>
                    <a:pt x="216" y="3656"/>
                  </a:cubicBezTo>
                  <a:cubicBezTo>
                    <a:pt x="325" y="3656"/>
                    <a:pt x="435" y="3582"/>
                    <a:pt x="425" y="3435"/>
                  </a:cubicBezTo>
                  <a:lnTo>
                    <a:pt x="425" y="258"/>
                  </a:lnTo>
                  <a:cubicBezTo>
                    <a:pt x="320" y="124"/>
                    <a:pt x="177" y="29"/>
                    <a:pt x="15" y="0"/>
                  </a:cubicBez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04" name="Google Shape;12404;p79"/>
            <p:cNvSpPr/>
            <p:nvPr/>
          </p:nvSpPr>
          <p:spPr>
            <a:xfrm>
              <a:off x="3622202" y="3405758"/>
              <a:ext cx="11521" cy="103928"/>
            </a:xfrm>
            <a:custGeom>
              <a:avLst/>
              <a:gdLst/>
              <a:ahLst/>
              <a:cxnLst/>
              <a:rect l="l" t="t" r="r" b="b"/>
              <a:pathLst>
                <a:path w="440" h="3969" extrusionOk="0">
                  <a:moveTo>
                    <a:pt x="10" y="0"/>
                  </a:moveTo>
                  <a:cubicBezTo>
                    <a:pt x="10" y="10"/>
                    <a:pt x="10" y="29"/>
                    <a:pt x="10" y="39"/>
                  </a:cubicBezTo>
                  <a:cubicBezTo>
                    <a:pt x="29" y="229"/>
                    <a:pt x="20" y="2719"/>
                    <a:pt x="0" y="3759"/>
                  </a:cubicBezTo>
                  <a:cubicBezTo>
                    <a:pt x="0" y="3874"/>
                    <a:pt x="96" y="3969"/>
                    <a:pt x="210" y="3969"/>
                  </a:cubicBezTo>
                  <a:cubicBezTo>
                    <a:pt x="325" y="3969"/>
                    <a:pt x="411" y="3883"/>
                    <a:pt x="411" y="3769"/>
                  </a:cubicBezTo>
                  <a:cubicBezTo>
                    <a:pt x="411" y="3759"/>
                    <a:pt x="420" y="3034"/>
                    <a:pt x="430" y="2299"/>
                  </a:cubicBezTo>
                  <a:cubicBezTo>
                    <a:pt x="439" y="1660"/>
                    <a:pt x="439" y="1145"/>
                    <a:pt x="430" y="754"/>
                  </a:cubicBezTo>
                  <a:lnTo>
                    <a:pt x="430" y="630"/>
                  </a:lnTo>
                  <a:cubicBezTo>
                    <a:pt x="430" y="353"/>
                    <a:pt x="268" y="105"/>
                    <a:pt x="10" y="0"/>
                  </a:cubicBez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05" name="Google Shape;12405;p79"/>
            <p:cNvSpPr/>
            <p:nvPr/>
          </p:nvSpPr>
          <p:spPr>
            <a:xfrm>
              <a:off x="3654174" y="3420002"/>
              <a:ext cx="11024" cy="89317"/>
            </a:xfrm>
            <a:custGeom>
              <a:avLst/>
              <a:gdLst/>
              <a:ahLst/>
              <a:cxnLst/>
              <a:rect l="l" t="t" r="r" b="b"/>
              <a:pathLst>
                <a:path w="421" h="3411" extrusionOk="0">
                  <a:moveTo>
                    <a:pt x="1" y="0"/>
                  </a:moveTo>
                  <a:lnTo>
                    <a:pt x="1" y="3225"/>
                  </a:lnTo>
                  <a:cubicBezTo>
                    <a:pt x="10" y="3349"/>
                    <a:pt x="110" y="3411"/>
                    <a:pt x="210" y="3411"/>
                  </a:cubicBezTo>
                  <a:cubicBezTo>
                    <a:pt x="311" y="3411"/>
                    <a:pt x="411" y="3349"/>
                    <a:pt x="420" y="3225"/>
                  </a:cubicBezTo>
                  <a:lnTo>
                    <a:pt x="420" y="630"/>
                  </a:lnTo>
                  <a:cubicBezTo>
                    <a:pt x="420" y="353"/>
                    <a:pt x="258" y="105"/>
                    <a:pt x="1" y="0"/>
                  </a:cubicBez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06" name="Google Shape;12406;p79"/>
            <p:cNvSpPr/>
            <p:nvPr/>
          </p:nvSpPr>
          <p:spPr>
            <a:xfrm>
              <a:off x="3523772" y="3493320"/>
              <a:ext cx="90469" cy="144515"/>
            </a:xfrm>
            <a:custGeom>
              <a:avLst/>
              <a:gdLst/>
              <a:ahLst/>
              <a:cxnLst/>
              <a:rect l="l" t="t" r="r" b="b"/>
              <a:pathLst>
                <a:path w="3455" h="5519" extrusionOk="0">
                  <a:moveTo>
                    <a:pt x="683" y="0"/>
                  </a:moveTo>
                  <a:cubicBezTo>
                    <a:pt x="523" y="0"/>
                    <a:pt x="363" y="62"/>
                    <a:pt x="239" y="186"/>
                  </a:cubicBezTo>
                  <a:cubicBezTo>
                    <a:pt x="1" y="425"/>
                    <a:pt x="1" y="825"/>
                    <a:pt x="239" y="1064"/>
                  </a:cubicBezTo>
                  <a:lnTo>
                    <a:pt x="1623" y="2447"/>
                  </a:lnTo>
                  <a:lnTo>
                    <a:pt x="1623" y="5519"/>
                  </a:lnTo>
                  <a:lnTo>
                    <a:pt x="3454" y="5519"/>
                  </a:lnTo>
                  <a:lnTo>
                    <a:pt x="3454" y="4107"/>
                  </a:lnTo>
                  <a:cubicBezTo>
                    <a:pt x="3454" y="3067"/>
                    <a:pt x="3034" y="2075"/>
                    <a:pt x="2300" y="1350"/>
                  </a:cubicBezTo>
                  <a:lnTo>
                    <a:pt x="1126" y="186"/>
                  </a:lnTo>
                  <a:cubicBezTo>
                    <a:pt x="1002" y="62"/>
                    <a:pt x="843" y="0"/>
                    <a:pt x="683"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07" name="Google Shape;12407;p79"/>
            <p:cNvSpPr/>
            <p:nvPr/>
          </p:nvSpPr>
          <p:spPr>
            <a:xfrm>
              <a:off x="3557263" y="3624324"/>
              <a:ext cx="140404" cy="24273"/>
            </a:xfrm>
            <a:custGeom>
              <a:avLst/>
              <a:gdLst/>
              <a:ahLst/>
              <a:cxnLst/>
              <a:rect l="l" t="t" r="r" b="b"/>
              <a:pathLst>
                <a:path w="5362" h="927" extrusionOk="0">
                  <a:moveTo>
                    <a:pt x="219" y="1"/>
                  </a:moveTo>
                  <a:cubicBezTo>
                    <a:pt x="105" y="1"/>
                    <a:pt x="0" y="106"/>
                    <a:pt x="0" y="230"/>
                  </a:cubicBezTo>
                  <a:lnTo>
                    <a:pt x="0" y="707"/>
                  </a:lnTo>
                  <a:cubicBezTo>
                    <a:pt x="0" y="821"/>
                    <a:pt x="105" y="926"/>
                    <a:pt x="219" y="926"/>
                  </a:cubicBezTo>
                  <a:lnTo>
                    <a:pt x="5142" y="926"/>
                  </a:lnTo>
                  <a:cubicBezTo>
                    <a:pt x="5266" y="926"/>
                    <a:pt x="5362" y="821"/>
                    <a:pt x="5362" y="707"/>
                  </a:cubicBezTo>
                  <a:lnTo>
                    <a:pt x="5362" y="230"/>
                  </a:lnTo>
                  <a:cubicBezTo>
                    <a:pt x="5362" y="106"/>
                    <a:pt x="5266" y="1"/>
                    <a:pt x="5142"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08" name="Google Shape;12408;p79"/>
            <p:cNvSpPr/>
            <p:nvPr/>
          </p:nvSpPr>
          <p:spPr>
            <a:xfrm>
              <a:off x="3720631" y="3404422"/>
              <a:ext cx="122677" cy="233413"/>
            </a:xfrm>
            <a:custGeom>
              <a:avLst/>
              <a:gdLst/>
              <a:ahLst/>
              <a:cxnLst/>
              <a:rect l="l" t="t" r="r" b="b"/>
              <a:pathLst>
                <a:path w="4685" h="8914" extrusionOk="0">
                  <a:moveTo>
                    <a:pt x="2786" y="1"/>
                  </a:moveTo>
                  <a:cubicBezTo>
                    <a:pt x="2473" y="1"/>
                    <a:pt x="2160" y="199"/>
                    <a:pt x="2118" y="605"/>
                  </a:cubicBezTo>
                  <a:cubicBezTo>
                    <a:pt x="2118" y="624"/>
                    <a:pt x="2118" y="652"/>
                    <a:pt x="2118" y="681"/>
                  </a:cubicBezTo>
                  <a:lnTo>
                    <a:pt x="2118" y="815"/>
                  </a:lnTo>
                  <a:cubicBezTo>
                    <a:pt x="1986" y="642"/>
                    <a:pt x="1789" y="548"/>
                    <a:pt x="1585" y="548"/>
                  </a:cubicBezTo>
                  <a:cubicBezTo>
                    <a:pt x="1496" y="548"/>
                    <a:pt x="1404" y="567"/>
                    <a:pt x="1317" y="605"/>
                  </a:cubicBezTo>
                  <a:cubicBezTo>
                    <a:pt x="1069" y="710"/>
                    <a:pt x="906" y="958"/>
                    <a:pt x="906" y="1225"/>
                  </a:cubicBezTo>
                  <a:lnTo>
                    <a:pt x="906" y="1683"/>
                  </a:lnTo>
                  <a:cubicBezTo>
                    <a:pt x="797" y="1579"/>
                    <a:pt x="666" y="1533"/>
                    <a:pt x="537" y="1533"/>
                  </a:cubicBezTo>
                  <a:cubicBezTo>
                    <a:pt x="262" y="1533"/>
                    <a:pt x="0" y="1746"/>
                    <a:pt x="0" y="2064"/>
                  </a:cubicBezTo>
                  <a:lnTo>
                    <a:pt x="0" y="8914"/>
                  </a:lnTo>
                  <a:lnTo>
                    <a:pt x="4684" y="8914"/>
                  </a:lnTo>
                  <a:lnTo>
                    <a:pt x="4684" y="1053"/>
                  </a:lnTo>
                  <a:cubicBezTo>
                    <a:pt x="4684" y="677"/>
                    <a:pt x="4388" y="375"/>
                    <a:pt x="4015" y="375"/>
                  </a:cubicBezTo>
                  <a:cubicBezTo>
                    <a:pt x="4009" y="375"/>
                    <a:pt x="4003" y="376"/>
                    <a:pt x="3997" y="376"/>
                  </a:cubicBezTo>
                  <a:cubicBezTo>
                    <a:pt x="3959" y="376"/>
                    <a:pt x="3921" y="376"/>
                    <a:pt x="3883" y="385"/>
                  </a:cubicBezTo>
                  <a:cubicBezTo>
                    <a:pt x="3711" y="414"/>
                    <a:pt x="3568" y="509"/>
                    <a:pt x="3463" y="643"/>
                  </a:cubicBezTo>
                  <a:cubicBezTo>
                    <a:pt x="3444" y="218"/>
                    <a:pt x="3115" y="1"/>
                    <a:pt x="2786" y="1"/>
                  </a:cubicBez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09" name="Google Shape;12409;p79"/>
            <p:cNvSpPr/>
            <p:nvPr/>
          </p:nvSpPr>
          <p:spPr>
            <a:xfrm>
              <a:off x="3764831" y="3511179"/>
              <a:ext cx="78476" cy="126657"/>
            </a:xfrm>
            <a:custGeom>
              <a:avLst/>
              <a:gdLst/>
              <a:ahLst/>
              <a:cxnLst/>
              <a:rect l="l" t="t" r="r" b="b"/>
              <a:pathLst>
                <a:path w="2997" h="4837" extrusionOk="0">
                  <a:moveTo>
                    <a:pt x="2996" y="0"/>
                  </a:moveTo>
                  <a:cubicBezTo>
                    <a:pt x="1336" y="0"/>
                    <a:pt x="1" y="1345"/>
                    <a:pt x="1" y="2996"/>
                  </a:cubicBezTo>
                  <a:lnTo>
                    <a:pt x="1" y="4837"/>
                  </a:lnTo>
                  <a:lnTo>
                    <a:pt x="2996" y="4837"/>
                  </a:lnTo>
                  <a:lnTo>
                    <a:pt x="2996" y="0"/>
                  </a:ln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10" name="Google Shape;12410;p79"/>
            <p:cNvSpPr/>
            <p:nvPr/>
          </p:nvSpPr>
          <p:spPr>
            <a:xfrm>
              <a:off x="3811546" y="3414504"/>
              <a:ext cx="10762" cy="94764"/>
            </a:xfrm>
            <a:custGeom>
              <a:avLst/>
              <a:gdLst/>
              <a:ahLst/>
              <a:cxnLst/>
              <a:rect l="l" t="t" r="r" b="b"/>
              <a:pathLst>
                <a:path w="411" h="3619" extrusionOk="0">
                  <a:moveTo>
                    <a:pt x="411" y="0"/>
                  </a:moveTo>
                  <a:cubicBezTo>
                    <a:pt x="249" y="29"/>
                    <a:pt x="96" y="124"/>
                    <a:pt x="1" y="258"/>
                  </a:cubicBezTo>
                  <a:lnTo>
                    <a:pt x="1" y="3425"/>
                  </a:lnTo>
                  <a:cubicBezTo>
                    <a:pt x="10" y="3554"/>
                    <a:pt x="108" y="3618"/>
                    <a:pt x="206" y="3618"/>
                  </a:cubicBezTo>
                  <a:cubicBezTo>
                    <a:pt x="304" y="3618"/>
                    <a:pt x="401" y="3554"/>
                    <a:pt x="411" y="3425"/>
                  </a:cubicBezTo>
                  <a:lnTo>
                    <a:pt x="411" y="0"/>
                  </a:ln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11" name="Google Shape;12411;p79"/>
            <p:cNvSpPr/>
            <p:nvPr/>
          </p:nvSpPr>
          <p:spPr>
            <a:xfrm>
              <a:off x="3776091" y="3472372"/>
              <a:ext cx="11260" cy="37340"/>
            </a:xfrm>
            <a:custGeom>
              <a:avLst/>
              <a:gdLst/>
              <a:ahLst/>
              <a:cxnLst/>
              <a:rect l="l" t="t" r="r" b="b"/>
              <a:pathLst>
                <a:path w="430" h="1426" extrusionOk="0">
                  <a:moveTo>
                    <a:pt x="205" y="1"/>
                  </a:moveTo>
                  <a:cubicBezTo>
                    <a:pt x="103" y="1"/>
                    <a:pt x="0" y="70"/>
                    <a:pt x="0" y="204"/>
                  </a:cubicBezTo>
                  <a:cubicBezTo>
                    <a:pt x="10" y="481"/>
                    <a:pt x="10" y="805"/>
                    <a:pt x="10" y="1215"/>
                  </a:cubicBezTo>
                  <a:cubicBezTo>
                    <a:pt x="10" y="1330"/>
                    <a:pt x="95" y="1425"/>
                    <a:pt x="210" y="1425"/>
                  </a:cubicBezTo>
                  <a:cubicBezTo>
                    <a:pt x="215" y="1425"/>
                    <a:pt x="221" y="1426"/>
                    <a:pt x="226" y="1426"/>
                  </a:cubicBezTo>
                  <a:cubicBezTo>
                    <a:pt x="333" y="1426"/>
                    <a:pt x="420" y="1334"/>
                    <a:pt x="420" y="1225"/>
                  </a:cubicBezTo>
                  <a:cubicBezTo>
                    <a:pt x="429" y="805"/>
                    <a:pt x="429" y="471"/>
                    <a:pt x="410" y="185"/>
                  </a:cubicBezTo>
                  <a:cubicBezTo>
                    <a:pt x="397" y="61"/>
                    <a:pt x="301" y="1"/>
                    <a:pt x="205" y="1"/>
                  </a:cubicBez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12" name="Google Shape;12412;p79"/>
            <p:cNvSpPr/>
            <p:nvPr/>
          </p:nvSpPr>
          <p:spPr>
            <a:xfrm>
              <a:off x="3744355" y="3420238"/>
              <a:ext cx="10762" cy="89265"/>
            </a:xfrm>
            <a:custGeom>
              <a:avLst/>
              <a:gdLst/>
              <a:ahLst/>
              <a:cxnLst/>
              <a:rect l="l" t="t" r="r" b="b"/>
              <a:pathLst>
                <a:path w="411" h="3409" extrusionOk="0">
                  <a:moveTo>
                    <a:pt x="411" y="1"/>
                  </a:moveTo>
                  <a:cubicBezTo>
                    <a:pt x="163" y="106"/>
                    <a:pt x="0" y="354"/>
                    <a:pt x="0" y="621"/>
                  </a:cubicBezTo>
                  <a:lnTo>
                    <a:pt x="0" y="3216"/>
                  </a:lnTo>
                  <a:cubicBezTo>
                    <a:pt x="10" y="3344"/>
                    <a:pt x="108" y="3409"/>
                    <a:pt x="206" y="3409"/>
                  </a:cubicBezTo>
                  <a:cubicBezTo>
                    <a:pt x="303" y="3409"/>
                    <a:pt x="401" y="3344"/>
                    <a:pt x="411" y="3216"/>
                  </a:cubicBezTo>
                  <a:lnTo>
                    <a:pt x="411" y="1"/>
                  </a:ln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13" name="Google Shape;12413;p79"/>
            <p:cNvSpPr/>
            <p:nvPr/>
          </p:nvSpPr>
          <p:spPr>
            <a:xfrm>
              <a:off x="3795311" y="3493320"/>
              <a:ext cx="90469" cy="144515"/>
            </a:xfrm>
            <a:custGeom>
              <a:avLst/>
              <a:gdLst/>
              <a:ahLst/>
              <a:cxnLst/>
              <a:rect l="l" t="t" r="r" b="b"/>
              <a:pathLst>
                <a:path w="3455" h="5519" extrusionOk="0">
                  <a:moveTo>
                    <a:pt x="2773" y="0"/>
                  </a:moveTo>
                  <a:cubicBezTo>
                    <a:pt x="2615" y="0"/>
                    <a:pt x="2457" y="62"/>
                    <a:pt x="2338" y="186"/>
                  </a:cubicBezTo>
                  <a:lnTo>
                    <a:pt x="1155" y="1350"/>
                  </a:lnTo>
                  <a:cubicBezTo>
                    <a:pt x="420" y="2075"/>
                    <a:pt x="1" y="3067"/>
                    <a:pt x="1" y="4107"/>
                  </a:cubicBezTo>
                  <a:lnTo>
                    <a:pt x="1" y="5519"/>
                  </a:lnTo>
                  <a:lnTo>
                    <a:pt x="1832" y="5519"/>
                  </a:lnTo>
                  <a:lnTo>
                    <a:pt x="1832" y="2447"/>
                  </a:lnTo>
                  <a:lnTo>
                    <a:pt x="3216" y="1064"/>
                  </a:lnTo>
                  <a:cubicBezTo>
                    <a:pt x="3454" y="825"/>
                    <a:pt x="3454" y="425"/>
                    <a:pt x="3216" y="186"/>
                  </a:cubicBezTo>
                  <a:cubicBezTo>
                    <a:pt x="3092" y="62"/>
                    <a:pt x="2932" y="0"/>
                    <a:pt x="2773"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14" name="Google Shape;12414;p79"/>
            <p:cNvSpPr/>
            <p:nvPr/>
          </p:nvSpPr>
          <p:spPr>
            <a:xfrm>
              <a:off x="3711624" y="3624324"/>
              <a:ext cx="140666" cy="24273"/>
            </a:xfrm>
            <a:custGeom>
              <a:avLst/>
              <a:gdLst/>
              <a:ahLst/>
              <a:cxnLst/>
              <a:rect l="l" t="t" r="r" b="b"/>
              <a:pathLst>
                <a:path w="5372" h="927" extrusionOk="0">
                  <a:moveTo>
                    <a:pt x="230" y="1"/>
                  </a:moveTo>
                  <a:cubicBezTo>
                    <a:pt x="106" y="1"/>
                    <a:pt x="1" y="106"/>
                    <a:pt x="10" y="230"/>
                  </a:cubicBezTo>
                  <a:lnTo>
                    <a:pt x="10" y="707"/>
                  </a:lnTo>
                  <a:cubicBezTo>
                    <a:pt x="10" y="831"/>
                    <a:pt x="106" y="926"/>
                    <a:pt x="230" y="926"/>
                  </a:cubicBezTo>
                  <a:lnTo>
                    <a:pt x="5143" y="926"/>
                  </a:lnTo>
                  <a:cubicBezTo>
                    <a:pt x="5267" y="926"/>
                    <a:pt x="5372" y="821"/>
                    <a:pt x="5362" y="707"/>
                  </a:cubicBezTo>
                  <a:lnTo>
                    <a:pt x="5362" y="230"/>
                  </a:lnTo>
                  <a:cubicBezTo>
                    <a:pt x="5362" y="106"/>
                    <a:pt x="5267" y="1"/>
                    <a:pt x="5143"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15" name="Google Shape;12415;p79"/>
            <p:cNvSpPr/>
            <p:nvPr/>
          </p:nvSpPr>
          <p:spPr>
            <a:xfrm>
              <a:off x="3776327" y="3405758"/>
              <a:ext cx="10762" cy="56795"/>
            </a:xfrm>
            <a:custGeom>
              <a:avLst/>
              <a:gdLst/>
              <a:ahLst/>
              <a:cxnLst/>
              <a:rect l="l" t="t" r="r" b="b"/>
              <a:pathLst>
                <a:path w="411" h="2169" extrusionOk="0">
                  <a:moveTo>
                    <a:pt x="411" y="0"/>
                  </a:moveTo>
                  <a:cubicBezTo>
                    <a:pt x="182" y="96"/>
                    <a:pt x="20" y="306"/>
                    <a:pt x="1" y="554"/>
                  </a:cubicBezTo>
                  <a:lnTo>
                    <a:pt x="1" y="1975"/>
                  </a:lnTo>
                  <a:cubicBezTo>
                    <a:pt x="10" y="2104"/>
                    <a:pt x="108" y="2168"/>
                    <a:pt x="206" y="2168"/>
                  </a:cubicBezTo>
                  <a:cubicBezTo>
                    <a:pt x="304" y="2168"/>
                    <a:pt x="401" y="2104"/>
                    <a:pt x="411" y="1975"/>
                  </a:cubicBezTo>
                  <a:lnTo>
                    <a:pt x="411" y="0"/>
                  </a:ln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416" name="Google Shape;12416;p79"/>
          <p:cNvGrpSpPr/>
          <p:nvPr/>
        </p:nvGrpSpPr>
        <p:grpSpPr>
          <a:xfrm>
            <a:off x="3531026" y="1977314"/>
            <a:ext cx="359232" cy="327836"/>
            <a:chOff x="3531026" y="1977314"/>
            <a:chExt cx="359232" cy="327836"/>
          </a:xfrm>
        </p:grpSpPr>
        <p:sp>
          <p:nvSpPr>
            <p:cNvPr id="12417" name="Google Shape;12417;p79"/>
            <p:cNvSpPr/>
            <p:nvPr/>
          </p:nvSpPr>
          <p:spPr>
            <a:xfrm>
              <a:off x="3668156" y="1977314"/>
              <a:ext cx="96806" cy="92590"/>
            </a:xfrm>
            <a:custGeom>
              <a:avLst/>
              <a:gdLst/>
              <a:ahLst/>
              <a:cxnLst/>
              <a:rect l="l" t="t" r="r" b="b"/>
              <a:pathLst>
                <a:path w="3697" h="3536" extrusionOk="0">
                  <a:moveTo>
                    <a:pt x="1845" y="862"/>
                  </a:moveTo>
                  <a:cubicBezTo>
                    <a:pt x="2066" y="862"/>
                    <a:pt x="2290" y="944"/>
                    <a:pt x="2472" y="1129"/>
                  </a:cubicBezTo>
                  <a:cubicBezTo>
                    <a:pt x="3044" y="1701"/>
                    <a:pt x="2643" y="2674"/>
                    <a:pt x="1832" y="2674"/>
                  </a:cubicBezTo>
                  <a:cubicBezTo>
                    <a:pt x="1336" y="2674"/>
                    <a:pt x="936" y="2264"/>
                    <a:pt x="936" y="1768"/>
                  </a:cubicBezTo>
                  <a:cubicBezTo>
                    <a:pt x="936" y="1225"/>
                    <a:pt x="1382" y="862"/>
                    <a:pt x="1845" y="862"/>
                  </a:cubicBezTo>
                  <a:close/>
                  <a:moveTo>
                    <a:pt x="1832" y="1"/>
                  </a:moveTo>
                  <a:cubicBezTo>
                    <a:pt x="1732" y="1"/>
                    <a:pt x="1632" y="65"/>
                    <a:pt x="1623" y="194"/>
                  </a:cubicBezTo>
                  <a:lnTo>
                    <a:pt x="1623" y="461"/>
                  </a:lnTo>
                  <a:cubicBezTo>
                    <a:pt x="1422" y="499"/>
                    <a:pt x="1231" y="576"/>
                    <a:pt x="1060" y="700"/>
                  </a:cubicBezTo>
                  <a:lnTo>
                    <a:pt x="869" y="509"/>
                  </a:lnTo>
                  <a:cubicBezTo>
                    <a:pt x="826" y="470"/>
                    <a:pt x="779" y="454"/>
                    <a:pt x="733" y="454"/>
                  </a:cubicBezTo>
                  <a:cubicBezTo>
                    <a:pt x="576" y="454"/>
                    <a:pt x="440" y="649"/>
                    <a:pt x="573" y="805"/>
                  </a:cubicBezTo>
                  <a:lnTo>
                    <a:pt x="764" y="995"/>
                  </a:lnTo>
                  <a:cubicBezTo>
                    <a:pt x="640" y="1158"/>
                    <a:pt x="564" y="1358"/>
                    <a:pt x="526" y="1558"/>
                  </a:cubicBezTo>
                  <a:lnTo>
                    <a:pt x="258" y="1558"/>
                  </a:lnTo>
                  <a:cubicBezTo>
                    <a:pt x="1" y="1577"/>
                    <a:pt x="1" y="1949"/>
                    <a:pt x="258" y="1978"/>
                  </a:cubicBezTo>
                  <a:lnTo>
                    <a:pt x="526" y="1978"/>
                  </a:lnTo>
                  <a:cubicBezTo>
                    <a:pt x="564" y="2178"/>
                    <a:pt x="640" y="2369"/>
                    <a:pt x="764" y="2541"/>
                  </a:cubicBezTo>
                  <a:lnTo>
                    <a:pt x="573" y="2732"/>
                  </a:lnTo>
                  <a:cubicBezTo>
                    <a:pt x="407" y="2876"/>
                    <a:pt x="552" y="3097"/>
                    <a:pt x="715" y="3097"/>
                  </a:cubicBezTo>
                  <a:cubicBezTo>
                    <a:pt x="768" y="3097"/>
                    <a:pt x="822" y="3074"/>
                    <a:pt x="869" y="3018"/>
                  </a:cubicBezTo>
                  <a:lnTo>
                    <a:pt x="1060" y="2837"/>
                  </a:lnTo>
                  <a:cubicBezTo>
                    <a:pt x="1231" y="2951"/>
                    <a:pt x="1422" y="3037"/>
                    <a:pt x="1623" y="3075"/>
                  </a:cubicBezTo>
                  <a:lnTo>
                    <a:pt x="1623" y="3342"/>
                  </a:lnTo>
                  <a:cubicBezTo>
                    <a:pt x="1632" y="3471"/>
                    <a:pt x="1732" y="3535"/>
                    <a:pt x="1832" y="3535"/>
                  </a:cubicBezTo>
                  <a:cubicBezTo>
                    <a:pt x="1933" y="3535"/>
                    <a:pt x="2033" y="3471"/>
                    <a:pt x="2042" y="3342"/>
                  </a:cubicBezTo>
                  <a:lnTo>
                    <a:pt x="2042" y="3066"/>
                  </a:lnTo>
                  <a:cubicBezTo>
                    <a:pt x="2243" y="3037"/>
                    <a:pt x="2443" y="2951"/>
                    <a:pt x="2605" y="2827"/>
                  </a:cubicBezTo>
                  <a:lnTo>
                    <a:pt x="2796" y="3018"/>
                  </a:lnTo>
                  <a:cubicBezTo>
                    <a:pt x="2838" y="3054"/>
                    <a:pt x="2884" y="3069"/>
                    <a:pt x="2929" y="3069"/>
                  </a:cubicBezTo>
                  <a:cubicBezTo>
                    <a:pt x="3084" y="3069"/>
                    <a:pt x="3218" y="2880"/>
                    <a:pt x="3092" y="2732"/>
                  </a:cubicBezTo>
                  <a:lnTo>
                    <a:pt x="2901" y="2541"/>
                  </a:lnTo>
                  <a:cubicBezTo>
                    <a:pt x="3025" y="2369"/>
                    <a:pt x="3101" y="2178"/>
                    <a:pt x="3139" y="1968"/>
                  </a:cubicBezTo>
                  <a:lnTo>
                    <a:pt x="3407" y="1968"/>
                  </a:lnTo>
                  <a:cubicBezTo>
                    <a:pt x="3416" y="1969"/>
                    <a:pt x="3424" y="1970"/>
                    <a:pt x="3433" y="1970"/>
                  </a:cubicBezTo>
                  <a:cubicBezTo>
                    <a:pt x="3696" y="1970"/>
                    <a:pt x="3694" y="1558"/>
                    <a:pt x="3424" y="1558"/>
                  </a:cubicBezTo>
                  <a:cubicBezTo>
                    <a:pt x="3419" y="1558"/>
                    <a:pt x="3413" y="1558"/>
                    <a:pt x="3407" y="1558"/>
                  </a:cubicBezTo>
                  <a:lnTo>
                    <a:pt x="3139" y="1558"/>
                  </a:lnTo>
                  <a:cubicBezTo>
                    <a:pt x="3101" y="1358"/>
                    <a:pt x="3025" y="1158"/>
                    <a:pt x="2901" y="995"/>
                  </a:cubicBezTo>
                  <a:lnTo>
                    <a:pt x="3092" y="805"/>
                  </a:lnTo>
                  <a:cubicBezTo>
                    <a:pt x="3218" y="648"/>
                    <a:pt x="3084" y="458"/>
                    <a:pt x="2928" y="458"/>
                  </a:cubicBezTo>
                  <a:cubicBezTo>
                    <a:pt x="2884" y="458"/>
                    <a:pt x="2838" y="473"/>
                    <a:pt x="2796" y="509"/>
                  </a:cubicBezTo>
                  <a:lnTo>
                    <a:pt x="2605" y="700"/>
                  </a:lnTo>
                  <a:cubicBezTo>
                    <a:pt x="2443" y="576"/>
                    <a:pt x="2243" y="499"/>
                    <a:pt x="2042" y="461"/>
                  </a:cubicBezTo>
                  <a:lnTo>
                    <a:pt x="2042" y="194"/>
                  </a:lnTo>
                  <a:cubicBezTo>
                    <a:pt x="2033" y="65"/>
                    <a:pt x="1933" y="1"/>
                    <a:pt x="1832"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18" name="Google Shape;12418;p79"/>
            <p:cNvSpPr/>
            <p:nvPr/>
          </p:nvSpPr>
          <p:spPr>
            <a:xfrm>
              <a:off x="3692901" y="2005960"/>
              <a:ext cx="40744" cy="35140"/>
            </a:xfrm>
            <a:custGeom>
              <a:avLst/>
              <a:gdLst/>
              <a:ahLst/>
              <a:cxnLst/>
              <a:rect l="l" t="t" r="r" b="b"/>
              <a:pathLst>
                <a:path w="1556" h="1342" extrusionOk="0">
                  <a:moveTo>
                    <a:pt x="887" y="417"/>
                  </a:moveTo>
                  <a:cubicBezTo>
                    <a:pt x="1031" y="417"/>
                    <a:pt x="1145" y="531"/>
                    <a:pt x="1145" y="674"/>
                  </a:cubicBezTo>
                  <a:cubicBezTo>
                    <a:pt x="1145" y="824"/>
                    <a:pt x="1016" y="925"/>
                    <a:pt x="882" y="925"/>
                  </a:cubicBezTo>
                  <a:cubicBezTo>
                    <a:pt x="820" y="925"/>
                    <a:pt x="757" y="904"/>
                    <a:pt x="706" y="855"/>
                  </a:cubicBezTo>
                  <a:cubicBezTo>
                    <a:pt x="554" y="693"/>
                    <a:pt x="668" y="417"/>
                    <a:pt x="887" y="417"/>
                  </a:cubicBezTo>
                  <a:close/>
                  <a:moveTo>
                    <a:pt x="886" y="0"/>
                  </a:moveTo>
                  <a:cubicBezTo>
                    <a:pt x="722" y="0"/>
                    <a:pt x="556" y="61"/>
                    <a:pt x="420" y="197"/>
                  </a:cubicBezTo>
                  <a:cubicBezTo>
                    <a:pt x="0" y="617"/>
                    <a:pt x="296" y="1342"/>
                    <a:pt x="887" y="1342"/>
                  </a:cubicBezTo>
                  <a:cubicBezTo>
                    <a:pt x="1260" y="1342"/>
                    <a:pt x="1555" y="1037"/>
                    <a:pt x="1555" y="674"/>
                  </a:cubicBezTo>
                  <a:cubicBezTo>
                    <a:pt x="1555" y="267"/>
                    <a:pt x="1228" y="0"/>
                    <a:pt x="886"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19" name="Google Shape;12419;p79"/>
            <p:cNvSpPr/>
            <p:nvPr/>
          </p:nvSpPr>
          <p:spPr>
            <a:xfrm>
              <a:off x="3531026" y="2088286"/>
              <a:ext cx="276068" cy="216864"/>
            </a:xfrm>
            <a:custGeom>
              <a:avLst/>
              <a:gdLst/>
              <a:ahLst/>
              <a:cxnLst/>
              <a:rect l="l" t="t" r="r" b="b"/>
              <a:pathLst>
                <a:path w="10543" h="8282" extrusionOk="0">
                  <a:moveTo>
                    <a:pt x="220" y="1"/>
                  </a:moveTo>
                  <a:cubicBezTo>
                    <a:pt x="96" y="1"/>
                    <a:pt x="0" y="96"/>
                    <a:pt x="0" y="220"/>
                  </a:cubicBezTo>
                  <a:lnTo>
                    <a:pt x="0" y="8062"/>
                  </a:lnTo>
                  <a:cubicBezTo>
                    <a:pt x="0" y="8186"/>
                    <a:pt x="96" y="8282"/>
                    <a:pt x="220" y="8282"/>
                  </a:cubicBezTo>
                  <a:lnTo>
                    <a:pt x="10361" y="8282"/>
                  </a:lnTo>
                  <a:cubicBezTo>
                    <a:pt x="10437" y="8282"/>
                    <a:pt x="10504" y="8243"/>
                    <a:pt x="10542" y="8186"/>
                  </a:cubicBezTo>
                  <a:lnTo>
                    <a:pt x="10542" y="1594"/>
                  </a:lnTo>
                  <a:cubicBezTo>
                    <a:pt x="10542" y="1470"/>
                    <a:pt x="10437" y="1375"/>
                    <a:pt x="10313" y="1375"/>
                  </a:cubicBezTo>
                  <a:lnTo>
                    <a:pt x="4265" y="1375"/>
                  </a:lnTo>
                  <a:lnTo>
                    <a:pt x="2948" y="58"/>
                  </a:lnTo>
                  <a:cubicBezTo>
                    <a:pt x="2910" y="20"/>
                    <a:pt x="2853" y="1"/>
                    <a:pt x="2796" y="1"/>
                  </a:cubicBez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20" name="Google Shape;12420;p79"/>
            <p:cNvSpPr/>
            <p:nvPr/>
          </p:nvSpPr>
          <p:spPr>
            <a:xfrm>
              <a:off x="3743360" y="2124264"/>
              <a:ext cx="63472" cy="51742"/>
            </a:xfrm>
            <a:custGeom>
              <a:avLst/>
              <a:gdLst/>
              <a:ahLst/>
              <a:cxnLst/>
              <a:rect l="l" t="t" r="r" b="b"/>
              <a:pathLst>
                <a:path w="2424" h="1976" extrusionOk="0">
                  <a:moveTo>
                    <a:pt x="449" y="1"/>
                  </a:moveTo>
                  <a:lnTo>
                    <a:pt x="86" y="363"/>
                  </a:lnTo>
                  <a:cubicBezTo>
                    <a:pt x="0" y="449"/>
                    <a:pt x="0" y="583"/>
                    <a:pt x="86" y="678"/>
                  </a:cubicBezTo>
                  <a:lnTo>
                    <a:pt x="773" y="1365"/>
                  </a:lnTo>
                  <a:cubicBezTo>
                    <a:pt x="816" y="1403"/>
                    <a:pt x="873" y="1422"/>
                    <a:pt x="930" y="1422"/>
                  </a:cubicBezTo>
                  <a:cubicBezTo>
                    <a:pt x="988" y="1422"/>
                    <a:pt x="1045" y="1403"/>
                    <a:pt x="1088" y="1365"/>
                  </a:cubicBezTo>
                  <a:lnTo>
                    <a:pt x="1536" y="917"/>
                  </a:lnTo>
                  <a:cubicBezTo>
                    <a:pt x="1698" y="1002"/>
                    <a:pt x="1861" y="1069"/>
                    <a:pt x="2042" y="1126"/>
                  </a:cubicBezTo>
                  <a:lnTo>
                    <a:pt x="2042" y="1756"/>
                  </a:lnTo>
                  <a:cubicBezTo>
                    <a:pt x="2042" y="1880"/>
                    <a:pt x="2137" y="1975"/>
                    <a:pt x="2261" y="1975"/>
                  </a:cubicBezTo>
                  <a:lnTo>
                    <a:pt x="2423" y="1975"/>
                  </a:lnTo>
                  <a:lnTo>
                    <a:pt x="2423" y="220"/>
                  </a:lnTo>
                  <a:cubicBezTo>
                    <a:pt x="2423" y="106"/>
                    <a:pt x="2328" y="1"/>
                    <a:pt x="2204" y="1"/>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21" name="Google Shape;12421;p79"/>
            <p:cNvSpPr/>
            <p:nvPr/>
          </p:nvSpPr>
          <p:spPr>
            <a:xfrm>
              <a:off x="3531026" y="2193471"/>
              <a:ext cx="276068" cy="111443"/>
            </a:xfrm>
            <a:custGeom>
              <a:avLst/>
              <a:gdLst/>
              <a:ahLst/>
              <a:cxnLst/>
              <a:rect l="l" t="t" r="r" b="b"/>
              <a:pathLst>
                <a:path w="10543" h="4256" extrusionOk="0">
                  <a:moveTo>
                    <a:pt x="0" y="0"/>
                  </a:moveTo>
                  <a:lnTo>
                    <a:pt x="0" y="4036"/>
                  </a:lnTo>
                  <a:cubicBezTo>
                    <a:pt x="0" y="4160"/>
                    <a:pt x="96" y="4255"/>
                    <a:pt x="220" y="4255"/>
                  </a:cubicBezTo>
                  <a:lnTo>
                    <a:pt x="10361" y="4255"/>
                  </a:lnTo>
                  <a:cubicBezTo>
                    <a:pt x="10437" y="4255"/>
                    <a:pt x="10504" y="4217"/>
                    <a:pt x="10542" y="4160"/>
                  </a:cubicBezTo>
                  <a:lnTo>
                    <a:pt x="10542" y="0"/>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22" name="Google Shape;12422;p79"/>
            <p:cNvSpPr/>
            <p:nvPr/>
          </p:nvSpPr>
          <p:spPr>
            <a:xfrm>
              <a:off x="3531785" y="2179462"/>
              <a:ext cx="298535" cy="125688"/>
            </a:xfrm>
            <a:custGeom>
              <a:avLst/>
              <a:gdLst/>
              <a:ahLst/>
              <a:cxnLst/>
              <a:rect l="l" t="t" r="r" b="b"/>
              <a:pathLst>
                <a:path w="11401" h="4800" extrusionOk="0">
                  <a:moveTo>
                    <a:pt x="1068" y="1"/>
                  </a:moveTo>
                  <a:cubicBezTo>
                    <a:pt x="964" y="1"/>
                    <a:pt x="868" y="77"/>
                    <a:pt x="849" y="182"/>
                  </a:cubicBezTo>
                  <a:lnTo>
                    <a:pt x="782" y="535"/>
                  </a:lnTo>
                  <a:lnTo>
                    <a:pt x="134" y="3951"/>
                  </a:lnTo>
                  <a:lnTo>
                    <a:pt x="0" y="4676"/>
                  </a:lnTo>
                  <a:cubicBezTo>
                    <a:pt x="38" y="4752"/>
                    <a:pt x="114" y="4800"/>
                    <a:pt x="191" y="4800"/>
                  </a:cubicBezTo>
                  <a:lnTo>
                    <a:pt x="10332" y="4800"/>
                  </a:lnTo>
                  <a:cubicBezTo>
                    <a:pt x="10437" y="4790"/>
                    <a:pt x="10523" y="4723"/>
                    <a:pt x="10542" y="4618"/>
                  </a:cubicBezTo>
                  <a:lnTo>
                    <a:pt x="10675" y="3951"/>
                  </a:lnTo>
                  <a:lnTo>
                    <a:pt x="11372" y="259"/>
                  </a:lnTo>
                  <a:cubicBezTo>
                    <a:pt x="11400" y="125"/>
                    <a:pt x="11295" y="1"/>
                    <a:pt x="11162"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23" name="Google Shape;12423;p79"/>
            <p:cNvSpPr/>
            <p:nvPr/>
          </p:nvSpPr>
          <p:spPr>
            <a:xfrm>
              <a:off x="3531785" y="2282893"/>
              <a:ext cx="279551" cy="22257"/>
            </a:xfrm>
            <a:custGeom>
              <a:avLst/>
              <a:gdLst/>
              <a:ahLst/>
              <a:cxnLst/>
              <a:rect l="l" t="t" r="r" b="b"/>
              <a:pathLst>
                <a:path w="10676" h="850" extrusionOk="0">
                  <a:moveTo>
                    <a:pt x="134" y="1"/>
                  </a:moveTo>
                  <a:lnTo>
                    <a:pt x="29" y="592"/>
                  </a:lnTo>
                  <a:lnTo>
                    <a:pt x="0" y="726"/>
                  </a:lnTo>
                  <a:cubicBezTo>
                    <a:pt x="38" y="802"/>
                    <a:pt x="114" y="850"/>
                    <a:pt x="191" y="850"/>
                  </a:cubicBezTo>
                  <a:lnTo>
                    <a:pt x="10332" y="850"/>
                  </a:lnTo>
                  <a:cubicBezTo>
                    <a:pt x="10437" y="840"/>
                    <a:pt x="10523" y="773"/>
                    <a:pt x="10542" y="668"/>
                  </a:cubicBezTo>
                  <a:lnTo>
                    <a:pt x="10675" y="1"/>
                  </a:ln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24" name="Google Shape;12424;p79"/>
            <p:cNvSpPr/>
            <p:nvPr/>
          </p:nvSpPr>
          <p:spPr>
            <a:xfrm>
              <a:off x="3740846" y="2015596"/>
              <a:ext cx="149412" cy="149176"/>
            </a:xfrm>
            <a:custGeom>
              <a:avLst/>
              <a:gdLst/>
              <a:ahLst/>
              <a:cxnLst/>
              <a:rect l="l" t="t" r="r" b="b"/>
              <a:pathLst>
                <a:path w="5706" h="5697" extrusionOk="0">
                  <a:moveTo>
                    <a:pt x="2843" y="1622"/>
                  </a:moveTo>
                  <a:cubicBezTo>
                    <a:pt x="3468" y="1622"/>
                    <a:pt x="4065" y="2109"/>
                    <a:pt x="4065" y="2844"/>
                  </a:cubicBezTo>
                  <a:cubicBezTo>
                    <a:pt x="4065" y="3511"/>
                    <a:pt x="3521" y="4055"/>
                    <a:pt x="2853" y="4055"/>
                  </a:cubicBezTo>
                  <a:cubicBezTo>
                    <a:pt x="1766" y="4055"/>
                    <a:pt x="1222" y="2748"/>
                    <a:pt x="1985" y="1985"/>
                  </a:cubicBezTo>
                  <a:cubicBezTo>
                    <a:pt x="2236" y="1734"/>
                    <a:pt x="2543" y="1622"/>
                    <a:pt x="2843" y="1622"/>
                  </a:cubicBezTo>
                  <a:close/>
                  <a:moveTo>
                    <a:pt x="2787" y="1"/>
                  </a:moveTo>
                  <a:cubicBezTo>
                    <a:pt x="2663" y="1"/>
                    <a:pt x="2567" y="96"/>
                    <a:pt x="2567" y="220"/>
                  </a:cubicBezTo>
                  <a:lnTo>
                    <a:pt x="2567" y="764"/>
                  </a:lnTo>
                  <a:cubicBezTo>
                    <a:pt x="2205" y="812"/>
                    <a:pt x="1861" y="955"/>
                    <a:pt x="1565" y="1184"/>
                  </a:cubicBezTo>
                  <a:lnTo>
                    <a:pt x="1174" y="793"/>
                  </a:lnTo>
                  <a:cubicBezTo>
                    <a:pt x="1131" y="750"/>
                    <a:pt x="1077" y="728"/>
                    <a:pt x="1022" y="728"/>
                  </a:cubicBezTo>
                  <a:cubicBezTo>
                    <a:pt x="967" y="728"/>
                    <a:pt x="912" y="750"/>
                    <a:pt x="869" y="793"/>
                  </a:cubicBezTo>
                  <a:lnTo>
                    <a:pt x="783" y="878"/>
                  </a:lnTo>
                  <a:cubicBezTo>
                    <a:pt x="697" y="964"/>
                    <a:pt x="697" y="1098"/>
                    <a:pt x="783" y="1184"/>
                  </a:cubicBezTo>
                  <a:lnTo>
                    <a:pt x="1174" y="1575"/>
                  </a:lnTo>
                  <a:cubicBezTo>
                    <a:pt x="945" y="1871"/>
                    <a:pt x="802" y="2214"/>
                    <a:pt x="755" y="2577"/>
                  </a:cubicBezTo>
                  <a:lnTo>
                    <a:pt x="230" y="2577"/>
                  </a:lnTo>
                  <a:cubicBezTo>
                    <a:pt x="106" y="2577"/>
                    <a:pt x="1" y="2672"/>
                    <a:pt x="1" y="2796"/>
                  </a:cubicBezTo>
                  <a:lnTo>
                    <a:pt x="1" y="2920"/>
                  </a:lnTo>
                  <a:cubicBezTo>
                    <a:pt x="10" y="3035"/>
                    <a:pt x="106" y="3120"/>
                    <a:pt x="230" y="3120"/>
                  </a:cubicBezTo>
                  <a:lnTo>
                    <a:pt x="774" y="3120"/>
                  </a:lnTo>
                  <a:cubicBezTo>
                    <a:pt x="821" y="3483"/>
                    <a:pt x="964" y="3826"/>
                    <a:pt x="1193" y="4122"/>
                  </a:cubicBezTo>
                  <a:lnTo>
                    <a:pt x="802" y="4513"/>
                  </a:lnTo>
                  <a:cubicBezTo>
                    <a:pt x="716" y="4599"/>
                    <a:pt x="716" y="4733"/>
                    <a:pt x="802" y="4818"/>
                  </a:cubicBezTo>
                  <a:lnTo>
                    <a:pt x="888" y="4904"/>
                  </a:lnTo>
                  <a:cubicBezTo>
                    <a:pt x="931" y="4947"/>
                    <a:pt x="986" y="4969"/>
                    <a:pt x="1041" y="4969"/>
                  </a:cubicBezTo>
                  <a:cubicBezTo>
                    <a:pt x="1096" y="4969"/>
                    <a:pt x="1151" y="4947"/>
                    <a:pt x="1193" y="4904"/>
                  </a:cubicBezTo>
                  <a:lnTo>
                    <a:pt x="1585" y="4513"/>
                  </a:lnTo>
                  <a:cubicBezTo>
                    <a:pt x="1880" y="4742"/>
                    <a:pt x="2224" y="4885"/>
                    <a:pt x="2586" y="4933"/>
                  </a:cubicBezTo>
                  <a:lnTo>
                    <a:pt x="2586" y="5477"/>
                  </a:lnTo>
                  <a:cubicBezTo>
                    <a:pt x="2586" y="5601"/>
                    <a:pt x="2682" y="5696"/>
                    <a:pt x="2806" y="5696"/>
                  </a:cubicBezTo>
                  <a:lnTo>
                    <a:pt x="2930" y="5696"/>
                  </a:lnTo>
                  <a:cubicBezTo>
                    <a:pt x="3044" y="5696"/>
                    <a:pt x="3149" y="5601"/>
                    <a:pt x="3149" y="5477"/>
                  </a:cubicBezTo>
                  <a:lnTo>
                    <a:pt x="3149" y="4933"/>
                  </a:lnTo>
                  <a:cubicBezTo>
                    <a:pt x="3512" y="4885"/>
                    <a:pt x="3855" y="4742"/>
                    <a:pt x="4151" y="4513"/>
                  </a:cubicBezTo>
                  <a:lnTo>
                    <a:pt x="4532" y="4904"/>
                  </a:lnTo>
                  <a:cubicBezTo>
                    <a:pt x="4575" y="4947"/>
                    <a:pt x="4633" y="4969"/>
                    <a:pt x="4690" y="4969"/>
                  </a:cubicBezTo>
                  <a:cubicBezTo>
                    <a:pt x="4747" y="4969"/>
                    <a:pt x="4804" y="4947"/>
                    <a:pt x="4847" y="4904"/>
                  </a:cubicBezTo>
                  <a:lnTo>
                    <a:pt x="4933" y="4818"/>
                  </a:lnTo>
                  <a:cubicBezTo>
                    <a:pt x="5019" y="4733"/>
                    <a:pt x="5019" y="4599"/>
                    <a:pt x="4933" y="4513"/>
                  </a:cubicBezTo>
                  <a:lnTo>
                    <a:pt x="4523" y="4113"/>
                  </a:lnTo>
                  <a:cubicBezTo>
                    <a:pt x="4742" y="3826"/>
                    <a:pt x="4885" y="3483"/>
                    <a:pt x="4933" y="3111"/>
                  </a:cubicBezTo>
                  <a:lnTo>
                    <a:pt x="5486" y="3111"/>
                  </a:lnTo>
                  <a:cubicBezTo>
                    <a:pt x="5601" y="3111"/>
                    <a:pt x="5696" y="3015"/>
                    <a:pt x="5706" y="2901"/>
                  </a:cubicBezTo>
                  <a:lnTo>
                    <a:pt x="5706" y="2777"/>
                  </a:lnTo>
                  <a:cubicBezTo>
                    <a:pt x="5706" y="2662"/>
                    <a:pt x="5601" y="2558"/>
                    <a:pt x="5477" y="2558"/>
                  </a:cubicBezTo>
                  <a:lnTo>
                    <a:pt x="4933" y="2558"/>
                  </a:lnTo>
                  <a:cubicBezTo>
                    <a:pt x="4885" y="2195"/>
                    <a:pt x="4742" y="1852"/>
                    <a:pt x="4513" y="1556"/>
                  </a:cubicBezTo>
                  <a:lnTo>
                    <a:pt x="4904" y="1174"/>
                  </a:lnTo>
                  <a:cubicBezTo>
                    <a:pt x="4990" y="1079"/>
                    <a:pt x="4990" y="945"/>
                    <a:pt x="4904" y="859"/>
                  </a:cubicBezTo>
                  <a:lnTo>
                    <a:pt x="4819" y="774"/>
                  </a:lnTo>
                  <a:cubicBezTo>
                    <a:pt x="4776" y="731"/>
                    <a:pt x="4721" y="709"/>
                    <a:pt x="4666" y="709"/>
                  </a:cubicBezTo>
                  <a:cubicBezTo>
                    <a:pt x="4611" y="709"/>
                    <a:pt x="4556" y="731"/>
                    <a:pt x="4513" y="774"/>
                  </a:cubicBezTo>
                  <a:lnTo>
                    <a:pt x="4122" y="1165"/>
                  </a:lnTo>
                  <a:cubicBezTo>
                    <a:pt x="3826" y="936"/>
                    <a:pt x="3483" y="793"/>
                    <a:pt x="3121" y="745"/>
                  </a:cubicBezTo>
                  <a:lnTo>
                    <a:pt x="3121" y="201"/>
                  </a:lnTo>
                  <a:cubicBezTo>
                    <a:pt x="3111" y="87"/>
                    <a:pt x="3016" y="1"/>
                    <a:pt x="2911" y="1"/>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25" name="Google Shape;12425;p79"/>
            <p:cNvSpPr/>
            <p:nvPr/>
          </p:nvSpPr>
          <p:spPr>
            <a:xfrm>
              <a:off x="3789576" y="2070532"/>
              <a:ext cx="45221" cy="38780"/>
            </a:xfrm>
            <a:custGeom>
              <a:avLst/>
              <a:gdLst/>
              <a:ahLst/>
              <a:cxnLst/>
              <a:rect l="l" t="t" r="r" b="b"/>
              <a:pathLst>
                <a:path w="1727" h="1481" extrusionOk="0">
                  <a:moveTo>
                    <a:pt x="989" y="0"/>
                  </a:moveTo>
                  <a:cubicBezTo>
                    <a:pt x="807" y="0"/>
                    <a:pt x="620" y="69"/>
                    <a:pt x="468" y="221"/>
                  </a:cubicBezTo>
                  <a:cubicBezTo>
                    <a:pt x="0" y="679"/>
                    <a:pt x="334" y="1480"/>
                    <a:pt x="992" y="1480"/>
                  </a:cubicBezTo>
                  <a:cubicBezTo>
                    <a:pt x="1393" y="1480"/>
                    <a:pt x="1727" y="1146"/>
                    <a:pt x="1727" y="736"/>
                  </a:cubicBezTo>
                  <a:cubicBezTo>
                    <a:pt x="1727" y="292"/>
                    <a:pt x="1367" y="0"/>
                    <a:pt x="989" y="0"/>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26" name="Google Shape;12426;p79"/>
            <p:cNvSpPr/>
            <p:nvPr/>
          </p:nvSpPr>
          <p:spPr>
            <a:xfrm>
              <a:off x="3531026" y="2088286"/>
              <a:ext cx="111679" cy="36004"/>
            </a:xfrm>
            <a:custGeom>
              <a:avLst/>
              <a:gdLst/>
              <a:ahLst/>
              <a:cxnLst/>
              <a:rect l="l" t="t" r="r" b="b"/>
              <a:pathLst>
                <a:path w="4265" h="1375" extrusionOk="0">
                  <a:moveTo>
                    <a:pt x="220" y="1"/>
                  </a:moveTo>
                  <a:cubicBezTo>
                    <a:pt x="96" y="1"/>
                    <a:pt x="0" y="96"/>
                    <a:pt x="0" y="220"/>
                  </a:cubicBezTo>
                  <a:lnTo>
                    <a:pt x="0" y="1375"/>
                  </a:lnTo>
                  <a:lnTo>
                    <a:pt x="4265" y="1375"/>
                  </a:lnTo>
                  <a:lnTo>
                    <a:pt x="2948" y="58"/>
                  </a:lnTo>
                  <a:cubicBezTo>
                    <a:pt x="2910" y="20"/>
                    <a:pt x="2853" y="1"/>
                    <a:pt x="2796" y="1"/>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427" name="Google Shape;12427;p79"/>
          <p:cNvGrpSpPr/>
          <p:nvPr/>
        </p:nvGrpSpPr>
        <p:grpSpPr>
          <a:xfrm>
            <a:off x="3123351" y="1500275"/>
            <a:ext cx="296781" cy="359232"/>
            <a:chOff x="3123351" y="1500275"/>
            <a:chExt cx="296781" cy="359232"/>
          </a:xfrm>
        </p:grpSpPr>
        <p:sp>
          <p:nvSpPr>
            <p:cNvPr id="12428" name="Google Shape;12428;p79"/>
            <p:cNvSpPr/>
            <p:nvPr/>
          </p:nvSpPr>
          <p:spPr>
            <a:xfrm>
              <a:off x="3123351" y="1562700"/>
              <a:ext cx="296781" cy="296545"/>
            </a:xfrm>
            <a:custGeom>
              <a:avLst/>
              <a:gdLst/>
              <a:ahLst/>
              <a:cxnLst/>
              <a:rect l="l" t="t" r="r" b="b"/>
              <a:pathLst>
                <a:path w="11334" h="11325" extrusionOk="0">
                  <a:moveTo>
                    <a:pt x="220" y="1"/>
                  </a:moveTo>
                  <a:cubicBezTo>
                    <a:pt x="96" y="1"/>
                    <a:pt x="0" y="96"/>
                    <a:pt x="0" y="220"/>
                  </a:cubicBezTo>
                  <a:lnTo>
                    <a:pt x="0" y="8806"/>
                  </a:lnTo>
                  <a:lnTo>
                    <a:pt x="258" y="9073"/>
                  </a:lnTo>
                  <a:lnTo>
                    <a:pt x="1813" y="10676"/>
                  </a:lnTo>
                  <a:lnTo>
                    <a:pt x="2452" y="11325"/>
                  </a:lnTo>
                  <a:lnTo>
                    <a:pt x="11114" y="11325"/>
                  </a:lnTo>
                  <a:cubicBezTo>
                    <a:pt x="11238" y="11325"/>
                    <a:pt x="11334" y="11229"/>
                    <a:pt x="11334" y="11105"/>
                  </a:cubicBezTo>
                  <a:lnTo>
                    <a:pt x="11334" y="220"/>
                  </a:lnTo>
                  <a:cubicBezTo>
                    <a:pt x="11334" y="96"/>
                    <a:pt x="11229" y="1"/>
                    <a:pt x="11114" y="1"/>
                  </a:cubicBezTo>
                  <a:close/>
                </a:path>
              </a:pathLst>
            </a:custGeom>
            <a:solidFill>
              <a:srgbClr val="D9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29" name="Google Shape;12429;p79"/>
            <p:cNvSpPr/>
            <p:nvPr/>
          </p:nvSpPr>
          <p:spPr>
            <a:xfrm>
              <a:off x="3276979" y="1562465"/>
              <a:ext cx="99189" cy="33569"/>
            </a:xfrm>
            <a:custGeom>
              <a:avLst/>
              <a:gdLst/>
              <a:ahLst/>
              <a:cxnLst/>
              <a:rect l="l" t="t" r="r" b="b"/>
              <a:pathLst>
                <a:path w="3788" h="1282" extrusionOk="0">
                  <a:moveTo>
                    <a:pt x="0" y="0"/>
                  </a:moveTo>
                  <a:cubicBezTo>
                    <a:pt x="344" y="854"/>
                    <a:pt x="1119" y="1281"/>
                    <a:pt x="1894" y="1281"/>
                  </a:cubicBezTo>
                  <a:cubicBezTo>
                    <a:pt x="2669" y="1281"/>
                    <a:pt x="3444" y="854"/>
                    <a:pt x="3788" y="0"/>
                  </a:cubicBez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30" name="Google Shape;12430;p79"/>
            <p:cNvSpPr/>
            <p:nvPr/>
          </p:nvSpPr>
          <p:spPr>
            <a:xfrm>
              <a:off x="3130081" y="1800277"/>
              <a:ext cx="75963" cy="59230"/>
            </a:xfrm>
            <a:custGeom>
              <a:avLst/>
              <a:gdLst/>
              <a:ahLst/>
              <a:cxnLst/>
              <a:rect l="l" t="t" r="r" b="b"/>
              <a:pathLst>
                <a:path w="2901" h="2262" extrusionOk="0">
                  <a:moveTo>
                    <a:pt x="1" y="0"/>
                  </a:moveTo>
                  <a:lnTo>
                    <a:pt x="2195" y="2261"/>
                  </a:lnTo>
                  <a:lnTo>
                    <a:pt x="2901" y="2261"/>
                  </a:lnTo>
                  <a:lnTo>
                    <a:pt x="2901" y="172"/>
                  </a:lnTo>
                  <a:cubicBezTo>
                    <a:pt x="2901" y="77"/>
                    <a:pt x="2825" y="0"/>
                    <a:pt x="2729" y="0"/>
                  </a:cubicBez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31" name="Google Shape;12431;p79"/>
            <p:cNvSpPr/>
            <p:nvPr/>
          </p:nvSpPr>
          <p:spPr>
            <a:xfrm>
              <a:off x="3170799" y="1562465"/>
              <a:ext cx="249334" cy="296781"/>
            </a:xfrm>
            <a:custGeom>
              <a:avLst/>
              <a:gdLst/>
              <a:ahLst/>
              <a:cxnLst/>
              <a:rect l="l" t="t" r="r" b="b"/>
              <a:pathLst>
                <a:path w="9522" h="11334" extrusionOk="0">
                  <a:moveTo>
                    <a:pt x="8882" y="0"/>
                  </a:moveTo>
                  <a:lnTo>
                    <a:pt x="8882" y="10685"/>
                  </a:lnTo>
                  <a:lnTo>
                    <a:pt x="1" y="10685"/>
                  </a:lnTo>
                  <a:lnTo>
                    <a:pt x="640" y="11334"/>
                  </a:lnTo>
                  <a:lnTo>
                    <a:pt x="9302" y="11334"/>
                  </a:lnTo>
                  <a:cubicBezTo>
                    <a:pt x="9426" y="11334"/>
                    <a:pt x="9522" y="11238"/>
                    <a:pt x="9522" y="11114"/>
                  </a:cubicBezTo>
                  <a:lnTo>
                    <a:pt x="9522" y="229"/>
                  </a:lnTo>
                  <a:cubicBezTo>
                    <a:pt x="9522" y="105"/>
                    <a:pt x="9426" y="10"/>
                    <a:pt x="9302" y="0"/>
                  </a:cubicBez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32" name="Google Shape;12432;p79"/>
            <p:cNvSpPr/>
            <p:nvPr/>
          </p:nvSpPr>
          <p:spPr>
            <a:xfrm>
              <a:off x="3123351" y="1793285"/>
              <a:ext cx="64206" cy="66222"/>
            </a:xfrm>
            <a:custGeom>
              <a:avLst/>
              <a:gdLst/>
              <a:ahLst/>
              <a:cxnLst/>
              <a:rect l="l" t="t" r="r" b="b"/>
              <a:pathLst>
                <a:path w="2452" h="2529" extrusionOk="0">
                  <a:moveTo>
                    <a:pt x="0" y="0"/>
                  </a:moveTo>
                  <a:lnTo>
                    <a:pt x="2452" y="2528"/>
                  </a:lnTo>
                  <a:lnTo>
                    <a:pt x="2452" y="220"/>
                  </a:lnTo>
                  <a:cubicBezTo>
                    <a:pt x="2452" y="96"/>
                    <a:pt x="2347" y="0"/>
                    <a:pt x="2223"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33" name="Google Shape;12433;p79"/>
            <p:cNvSpPr/>
            <p:nvPr/>
          </p:nvSpPr>
          <p:spPr>
            <a:xfrm>
              <a:off x="3251998" y="1787787"/>
              <a:ext cx="131658" cy="11024"/>
            </a:xfrm>
            <a:custGeom>
              <a:avLst/>
              <a:gdLst/>
              <a:ahLst/>
              <a:cxnLst/>
              <a:rect l="l" t="t" r="r" b="b"/>
              <a:pathLst>
                <a:path w="5028" h="421" extrusionOk="0">
                  <a:moveTo>
                    <a:pt x="258" y="0"/>
                  </a:moveTo>
                  <a:cubicBezTo>
                    <a:pt x="0" y="20"/>
                    <a:pt x="0" y="401"/>
                    <a:pt x="258" y="420"/>
                  </a:cubicBezTo>
                  <a:lnTo>
                    <a:pt x="4770" y="420"/>
                  </a:lnTo>
                  <a:cubicBezTo>
                    <a:pt x="5028" y="401"/>
                    <a:pt x="5028" y="20"/>
                    <a:pt x="4770" y="0"/>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34" name="Google Shape;12434;p79"/>
            <p:cNvSpPr/>
            <p:nvPr/>
          </p:nvSpPr>
          <p:spPr>
            <a:xfrm>
              <a:off x="3259304" y="1537432"/>
              <a:ext cx="74234" cy="70516"/>
            </a:xfrm>
            <a:custGeom>
              <a:avLst/>
              <a:gdLst/>
              <a:ahLst/>
              <a:cxnLst/>
              <a:rect l="l" t="t" r="r" b="b"/>
              <a:pathLst>
                <a:path w="2835" h="2693" extrusionOk="0">
                  <a:moveTo>
                    <a:pt x="2549" y="0"/>
                  </a:moveTo>
                  <a:cubicBezTo>
                    <a:pt x="2507" y="0"/>
                    <a:pt x="2462" y="15"/>
                    <a:pt x="2421" y="50"/>
                  </a:cubicBezTo>
                  <a:lnTo>
                    <a:pt x="131" y="2340"/>
                  </a:lnTo>
                  <a:cubicBezTo>
                    <a:pt x="1" y="2461"/>
                    <a:pt x="90" y="2693"/>
                    <a:pt x="273" y="2693"/>
                  </a:cubicBezTo>
                  <a:cubicBezTo>
                    <a:pt x="277" y="2693"/>
                    <a:pt x="280" y="2693"/>
                    <a:pt x="284" y="2693"/>
                  </a:cubicBezTo>
                  <a:cubicBezTo>
                    <a:pt x="332" y="2693"/>
                    <a:pt x="389" y="2674"/>
                    <a:pt x="427" y="2635"/>
                  </a:cubicBezTo>
                  <a:lnTo>
                    <a:pt x="2707" y="346"/>
                  </a:lnTo>
                  <a:cubicBezTo>
                    <a:pt x="2834" y="196"/>
                    <a:pt x="2704" y="0"/>
                    <a:pt x="2549"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35" name="Google Shape;12435;p79"/>
            <p:cNvSpPr/>
            <p:nvPr/>
          </p:nvSpPr>
          <p:spPr>
            <a:xfrm>
              <a:off x="3283970" y="1500275"/>
              <a:ext cx="84944" cy="84944"/>
            </a:xfrm>
            <a:custGeom>
              <a:avLst/>
              <a:gdLst/>
              <a:ahLst/>
              <a:cxnLst/>
              <a:rect l="l" t="t" r="r" b="b"/>
              <a:pathLst>
                <a:path w="3244" h="3244" extrusionOk="0">
                  <a:moveTo>
                    <a:pt x="1622" y="0"/>
                  </a:moveTo>
                  <a:cubicBezTo>
                    <a:pt x="725" y="0"/>
                    <a:pt x="0" y="725"/>
                    <a:pt x="0" y="1622"/>
                  </a:cubicBezTo>
                  <a:cubicBezTo>
                    <a:pt x="0" y="2519"/>
                    <a:pt x="725" y="3244"/>
                    <a:pt x="1622" y="3244"/>
                  </a:cubicBezTo>
                  <a:cubicBezTo>
                    <a:pt x="2519" y="3244"/>
                    <a:pt x="3244" y="2519"/>
                    <a:pt x="3244" y="1622"/>
                  </a:cubicBezTo>
                  <a:cubicBezTo>
                    <a:pt x="3244" y="725"/>
                    <a:pt x="2519" y="0"/>
                    <a:pt x="1622"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36" name="Google Shape;12436;p79"/>
            <p:cNvSpPr/>
            <p:nvPr/>
          </p:nvSpPr>
          <p:spPr>
            <a:xfrm>
              <a:off x="3185803" y="1633662"/>
              <a:ext cx="171878" cy="19743"/>
            </a:xfrm>
            <a:custGeom>
              <a:avLst/>
              <a:gdLst/>
              <a:ahLst/>
              <a:cxnLst/>
              <a:rect l="l" t="t" r="r" b="b"/>
              <a:pathLst>
                <a:path w="6564" h="754" extrusionOk="0">
                  <a:moveTo>
                    <a:pt x="220" y="0"/>
                  </a:moveTo>
                  <a:cubicBezTo>
                    <a:pt x="96" y="0"/>
                    <a:pt x="0" y="96"/>
                    <a:pt x="0" y="220"/>
                  </a:cubicBezTo>
                  <a:lnTo>
                    <a:pt x="0" y="525"/>
                  </a:lnTo>
                  <a:cubicBezTo>
                    <a:pt x="0" y="649"/>
                    <a:pt x="96" y="754"/>
                    <a:pt x="220" y="754"/>
                  </a:cubicBezTo>
                  <a:lnTo>
                    <a:pt x="6344" y="754"/>
                  </a:lnTo>
                  <a:cubicBezTo>
                    <a:pt x="6468" y="744"/>
                    <a:pt x="6564" y="649"/>
                    <a:pt x="6564" y="525"/>
                  </a:cubicBezTo>
                  <a:lnTo>
                    <a:pt x="6564" y="220"/>
                  </a:lnTo>
                  <a:cubicBezTo>
                    <a:pt x="6564" y="96"/>
                    <a:pt x="6468" y="0"/>
                    <a:pt x="6344" y="0"/>
                  </a:cubicBezTo>
                  <a:close/>
                </a:path>
              </a:pathLst>
            </a:custGeom>
            <a:solidFill>
              <a:srgbClr val="9DAB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37" name="Google Shape;12437;p79"/>
            <p:cNvSpPr/>
            <p:nvPr/>
          </p:nvSpPr>
          <p:spPr>
            <a:xfrm>
              <a:off x="3179047" y="1674851"/>
              <a:ext cx="186463" cy="10814"/>
            </a:xfrm>
            <a:custGeom>
              <a:avLst/>
              <a:gdLst/>
              <a:ahLst/>
              <a:cxnLst/>
              <a:rect l="l" t="t" r="r" b="b"/>
              <a:pathLst>
                <a:path w="7121" h="413" extrusionOk="0">
                  <a:moveTo>
                    <a:pt x="6849" y="0"/>
                  </a:moveTo>
                  <a:cubicBezTo>
                    <a:pt x="6840" y="0"/>
                    <a:pt x="6831" y="1"/>
                    <a:pt x="6822" y="1"/>
                  </a:cubicBezTo>
                  <a:lnTo>
                    <a:pt x="258" y="1"/>
                  </a:lnTo>
                  <a:cubicBezTo>
                    <a:pt x="1" y="20"/>
                    <a:pt x="1" y="393"/>
                    <a:pt x="258" y="412"/>
                  </a:cubicBezTo>
                  <a:lnTo>
                    <a:pt x="6822" y="412"/>
                  </a:lnTo>
                  <a:cubicBezTo>
                    <a:pt x="6828" y="412"/>
                    <a:pt x="6834" y="412"/>
                    <a:pt x="6840" y="412"/>
                  </a:cubicBezTo>
                  <a:cubicBezTo>
                    <a:pt x="7118" y="412"/>
                    <a:pt x="7121" y="0"/>
                    <a:pt x="6849" y="0"/>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38" name="Google Shape;12438;p79"/>
            <p:cNvSpPr/>
            <p:nvPr/>
          </p:nvSpPr>
          <p:spPr>
            <a:xfrm>
              <a:off x="3179047" y="1701847"/>
              <a:ext cx="185390" cy="10762"/>
            </a:xfrm>
            <a:custGeom>
              <a:avLst/>
              <a:gdLst/>
              <a:ahLst/>
              <a:cxnLst/>
              <a:rect l="l" t="t" r="r" b="b"/>
              <a:pathLst>
                <a:path w="7080" h="411" extrusionOk="0">
                  <a:moveTo>
                    <a:pt x="258" y="1"/>
                  </a:moveTo>
                  <a:cubicBezTo>
                    <a:pt x="1" y="20"/>
                    <a:pt x="1" y="392"/>
                    <a:pt x="258" y="411"/>
                  </a:cubicBezTo>
                  <a:lnTo>
                    <a:pt x="6822" y="411"/>
                  </a:lnTo>
                  <a:cubicBezTo>
                    <a:pt x="7079" y="392"/>
                    <a:pt x="7079" y="20"/>
                    <a:pt x="6822" y="1"/>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439" name="Google Shape;12439;p79"/>
          <p:cNvGrpSpPr/>
          <p:nvPr/>
        </p:nvGrpSpPr>
        <p:grpSpPr>
          <a:xfrm>
            <a:off x="2659458" y="1500275"/>
            <a:ext cx="332261" cy="359232"/>
            <a:chOff x="2659458" y="1500275"/>
            <a:chExt cx="332261" cy="359232"/>
          </a:xfrm>
        </p:grpSpPr>
        <p:sp>
          <p:nvSpPr>
            <p:cNvPr id="12440" name="Google Shape;12440;p79"/>
            <p:cNvSpPr/>
            <p:nvPr/>
          </p:nvSpPr>
          <p:spPr>
            <a:xfrm>
              <a:off x="2957234" y="1800015"/>
              <a:ext cx="34486" cy="59361"/>
            </a:xfrm>
            <a:custGeom>
              <a:avLst/>
              <a:gdLst/>
              <a:ahLst/>
              <a:cxnLst/>
              <a:rect l="l" t="t" r="r" b="b"/>
              <a:pathLst>
                <a:path w="1317" h="2267" extrusionOk="0">
                  <a:moveTo>
                    <a:pt x="0" y="1"/>
                  </a:moveTo>
                  <a:lnTo>
                    <a:pt x="248" y="1909"/>
                  </a:lnTo>
                  <a:cubicBezTo>
                    <a:pt x="277" y="2147"/>
                    <a:pt x="465" y="2267"/>
                    <a:pt x="655" y="2267"/>
                  </a:cubicBezTo>
                  <a:cubicBezTo>
                    <a:pt x="844" y="2267"/>
                    <a:pt x="1035" y="2147"/>
                    <a:pt x="1069" y="1909"/>
                  </a:cubicBezTo>
                  <a:lnTo>
                    <a:pt x="1317" y="1"/>
                  </a:ln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41" name="Google Shape;12441;p79"/>
            <p:cNvSpPr/>
            <p:nvPr/>
          </p:nvSpPr>
          <p:spPr>
            <a:xfrm>
              <a:off x="2974463" y="1800015"/>
              <a:ext cx="17256" cy="59492"/>
            </a:xfrm>
            <a:custGeom>
              <a:avLst/>
              <a:gdLst/>
              <a:ahLst/>
              <a:cxnLst/>
              <a:rect l="l" t="t" r="r" b="b"/>
              <a:pathLst>
                <a:path w="659" h="2272" extrusionOk="0">
                  <a:moveTo>
                    <a:pt x="0" y="1"/>
                  </a:moveTo>
                  <a:lnTo>
                    <a:pt x="0" y="2271"/>
                  </a:lnTo>
                  <a:cubicBezTo>
                    <a:pt x="201" y="2262"/>
                    <a:pt x="382" y="2109"/>
                    <a:pt x="411" y="1909"/>
                  </a:cubicBezTo>
                  <a:lnTo>
                    <a:pt x="659" y="1"/>
                  </a:lnTo>
                  <a:close/>
                </a:path>
              </a:pathLst>
            </a:custGeom>
            <a:solidFill>
              <a:srgbClr val="738A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42" name="Google Shape;12442;p79"/>
            <p:cNvSpPr/>
            <p:nvPr/>
          </p:nvSpPr>
          <p:spPr>
            <a:xfrm>
              <a:off x="2659458" y="1500275"/>
              <a:ext cx="266066" cy="358970"/>
            </a:xfrm>
            <a:custGeom>
              <a:avLst/>
              <a:gdLst/>
              <a:ahLst/>
              <a:cxnLst/>
              <a:rect l="l" t="t" r="r" b="b"/>
              <a:pathLst>
                <a:path w="10161" h="13709" extrusionOk="0">
                  <a:moveTo>
                    <a:pt x="3034" y="0"/>
                  </a:moveTo>
                  <a:lnTo>
                    <a:pt x="1" y="3034"/>
                  </a:lnTo>
                  <a:lnTo>
                    <a:pt x="1" y="13489"/>
                  </a:lnTo>
                  <a:cubicBezTo>
                    <a:pt x="1" y="13613"/>
                    <a:pt x="105" y="13709"/>
                    <a:pt x="220" y="13709"/>
                  </a:cubicBezTo>
                  <a:lnTo>
                    <a:pt x="9941" y="13709"/>
                  </a:lnTo>
                  <a:cubicBezTo>
                    <a:pt x="10065" y="13709"/>
                    <a:pt x="10161" y="13613"/>
                    <a:pt x="10161" y="13489"/>
                  </a:cubicBezTo>
                  <a:lnTo>
                    <a:pt x="10161" y="219"/>
                  </a:lnTo>
                  <a:cubicBezTo>
                    <a:pt x="10161" y="95"/>
                    <a:pt x="10056" y="0"/>
                    <a:pt x="9932" y="0"/>
                  </a:cubicBezTo>
                  <a:close/>
                </a:path>
              </a:pathLst>
            </a:custGeom>
            <a:solidFill>
              <a:srgbClr val="F0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43" name="Google Shape;12443;p79"/>
            <p:cNvSpPr/>
            <p:nvPr/>
          </p:nvSpPr>
          <p:spPr>
            <a:xfrm>
              <a:off x="2659458" y="1500275"/>
              <a:ext cx="92459" cy="92197"/>
            </a:xfrm>
            <a:custGeom>
              <a:avLst/>
              <a:gdLst/>
              <a:ahLst/>
              <a:cxnLst/>
              <a:rect l="l" t="t" r="r" b="b"/>
              <a:pathLst>
                <a:path w="3531" h="3521" extrusionOk="0">
                  <a:moveTo>
                    <a:pt x="3034" y="0"/>
                  </a:moveTo>
                  <a:lnTo>
                    <a:pt x="1" y="3034"/>
                  </a:lnTo>
                  <a:lnTo>
                    <a:pt x="1" y="3520"/>
                  </a:lnTo>
                  <a:lnTo>
                    <a:pt x="3301" y="3520"/>
                  </a:lnTo>
                  <a:cubicBezTo>
                    <a:pt x="3425" y="3520"/>
                    <a:pt x="3530" y="3425"/>
                    <a:pt x="3530" y="3301"/>
                  </a:cubicBezTo>
                  <a:lnTo>
                    <a:pt x="3530" y="0"/>
                  </a:ln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44" name="Google Shape;12444;p79"/>
            <p:cNvSpPr/>
            <p:nvPr/>
          </p:nvSpPr>
          <p:spPr>
            <a:xfrm>
              <a:off x="2659458" y="1500275"/>
              <a:ext cx="266066" cy="358970"/>
            </a:xfrm>
            <a:custGeom>
              <a:avLst/>
              <a:gdLst/>
              <a:ahLst/>
              <a:cxnLst/>
              <a:rect l="l" t="t" r="r" b="b"/>
              <a:pathLst>
                <a:path w="10161" h="13709" extrusionOk="0">
                  <a:moveTo>
                    <a:pt x="9254" y="0"/>
                  </a:moveTo>
                  <a:lnTo>
                    <a:pt x="9254" y="12774"/>
                  </a:lnTo>
                  <a:lnTo>
                    <a:pt x="1" y="12774"/>
                  </a:lnTo>
                  <a:lnTo>
                    <a:pt x="1" y="13489"/>
                  </a:lnTo>
                  <a:cubicBezTo>
                    <a:pt x="1" y="13613"/>
                    <a:pt x="105" y="13709"/>
                    <a:pt x="229" y="13709"/>
                  </a:cubicBezTo>
                  <a:lnTo>
                    <a:pt x="9932" y="13709"/>
                  </a:lnTo>
                  <a:cubicBezTo>
                    <a:pt x="10056" y="13709"/>
                    <a:pt x="10161" y="13613"/>
                    <a:pt x="10161" y="13489"/>
                  </a:cubicBezTo>
                  <a:lnTo>
                    <a:pt x="10161" y="219"/>
                  </a:lnTo>
                  <a:cubicBezTo>
                    <a:pt x="10161" y="95"/>
                    <a:pt x="10056" y="0"/>
                    <a:pt x="9932" y="0"/>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45" name="Google Shape;12445;p79"/>
            <p:cNvSpPr/>
            <p:nvPr/>
          </p:nvSpPr>
          <p:spPr>
            <a:xfrm>
              <a:off x="2659458" y="1500275"/>
              <a:ext cx="79471" cy="79445"/>
            </a:xfrm>
            <a:custGeom>
              <a:avLst/>
              <a:gdLst/>
              <a:ahLst/>
              <a:cxnLst/>
              <a:rect l="l" t="t" r="r" b="b"/>
              <a:pathLst>
                <a:path w="3035" h="3034" extrusionOk="0">
                  <a:moveTo>
                    <a:pt x="3034" y="0"/>
                  </a:moveTo>
                  <a:lnTo>
                    <a:pt x="1" y="3034"/>
                  </a:lnTo>
                  <a:lnTo>
                    <a:pt x="2815" y="3034"/>
                  </a:lnTo>
                  <a:cubicBezTo>
                    <a:pt x="2939" y="3034"/>
                    <a:pt x="3034" y="2929"/>
                    <a:pt x="3034" y="2814"/>
                  </a:cubicBezTo>
                  <a:lnTo>
                    <a:pt x="3034" y="0"/>
                  </a:ln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46" name="Google Shape;12446;p79"/>
            <p:cNvSpPr/>
            <p:nvPr/>
          </p:nvSpPr>
          <p:spPr>
            <a:xfrm>
              <a:off x="2710414" y="1744817"/>
              <a:ext cx="164154" cy="11024"/>
            </a:xfrm>
            <a:custGeom>
              <a:avLst/>
              <a:gdLst/>
              <a:ahLst/>
              <a:cxnLst/>
              <a:rect l="l" t="t" r="r" b="b"/>
              <a:pathLst>
                <a:path w="6269" h="421" extrusionOk="0">
                  <a:moveTo>
                    <a:pt x="258" y="1"/>
                  </a:moveTo>
                  <a:cubicBezTo>
                    <a:pt x="1" y="20"/>
                    <a:pt x="1" y="401"/>
                    <a:pt x="258" y="420"/>
                  </a:cubicBezTo>
                  <a:lnTo>
                    <a:pt x="6011" y="420"/>
                  </a:lnTo>
                  <a:cubicBezTo>
                    <a:pt x="6268" y="401"/>
                    <a:pt x="6268" y="20"/>
                    <a:pt x="6011"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47" name="Google Shape;12447;p79"/>
            <p:cNvSpPr/>
            <p:nvPr/>
          </p:nvSpPr>
          <p:spPr>
            <a:xfrm>
              <a:off x="2785853" y="1811013"/>
              <a:ext cx="88715" cy="11024"/>
            </a:xfrm>
            <a:custGeom>
              <a:avLst/>
              <a:gdLst/>
              <a:ahLst/>
              <a:cxnLst/>
              <a:rect l="l" t="t" r="r" b="b"/>
              <a:pathLst>
                <a:path w="3388" h="421" extrusionOk="0">
                  <a:moveTo>
                    <a:pt x="258" y="1"/>
                  </a:moveTo>
                  <a:cubicBezTo>
                    <a:pt x="1" y="20"/>
                    <a:pt x="1" y="392"/>
                    <a:pt x="258" y="420"/>
                  </a:cubicBezTo>
                  <a:lnTo>
                    <a:pt x="3130" y="420"/>
                  </a:lnTo>
                  <a:cubicBezTo>
                    <a:pt x="3387" y="392"/>
                    <a:pt x="3387" y="20"/>
                    <a:pt x="3130"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48" name="Google Shape;12448;p79"/>
            <p:cNvSpPr/>
            <p:nvPr/>
          </p:nvSpPr>
          <p:spPr>
            <a:xfrm>
              <a:off x="2710414" y="1717349"/>
              <a:ext cx="164154" cy="10998"/>
            </a:xfrm>
            <a:custGeom>
              <a:avLst/>
              <a:gdLst/>
              <a:ahLst/>
              <a:cxnLst/>
              <a:rect l="l" t="t" r="r" b="b"/>
              <a:pathLst>
                <a:path w="6269" h="420" extrusionOk="0">
                  <a:moveTo>
                    <a:pt x="258" y="0"/>
                  </a:moveTo>
                  <a:cubicBezTo>
                    <a:pt x="1" y="19"/>
                    <a:pt x="1" y="391"/>
                    <a:pt x="258" y="420"/>
                  </a:cubicBezTo>
                  <a:lnTo>
                    <a:pt x="6011" y="420"/>
                  </a:lnTo>
                  <a:cubicBezTo>
                    <a:pt x="6268" y="391"/>
                    <a:pt x="6268" y="19"/>
                    <a:pt x="6011"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49" name="Google Shape;12449;p79"/>
            <p:cNvSpPr/>
            <p:nvPr/>
          </p:nvSpPr>
          <p:spPr>
            <a:xfrm>
              <a:off x="2710414" y="1689855"/>
              <a:ext cx="164154" cy="11024"/>
            </a:xfrm>
            <a:custGeom>
              <a:avLst/>
              <a:gdLst/>
              <a:ahLst/>
              <a:cxnLst/>
              <a:rect l="l" t="t" r="r" b="b"/>
              <a:pathLst>
                <a:path w="6269" h="421" extrusionOk="0">
                  <a:moveTo>
                    <a:pt x="258" y="1"/>
                  </a:moveTo>
                  <a:cubicBezTo>
                    <a:pt x="1" y="20"/>
                    <a:pt x="1" y="401"/>
                    <a:pt x="258" y="421"/>
                  </a:cubicBezTo>
                  <a:lnTo>
                    <a:pt x="6011" y="421"/>
                  </a:lnTo>
                  <a:cubicBezTo>
                    <a:pt x="6268" y="401"/>
                    <a:pt x="6268" y="20"/>
                    <a:pt x="6011"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50" name="Google Shape;12450;p79"/>
            <p:cNvSpPr/>
            <p:nvPr/>
          </p:nvSpPr>
          <p:spPr>
            <a:xfrm>
              <a:off x="2709576" y="1662360"/>
              <a:ext cx="165830" cy="11050"/>
            </a:xfrm>
            <a:custGeom>
              <a:avLst/>
              <a:gdLst/>
              <a:ahLst/>
              <a:cxnLst/>
              <a:rect l="l" t="t" r="r" b="b"/>
              <a:pathLst>
                <a:path w="6333" h="422" extrusionOk="0">
                  <a:moveTo>
                    <a:pt x="272" y="1"/>
                  </a:moveTo>
                  <a:cubicBezTo>
                    <a:pt x="0" y="1"/>
                    <a:pt x="0" y="422"/>
                    <a:pt x="272" y="422"/>
                  </a:cubicBezTo>
                  <a:cubicBezTo>
                    <a:pt x="278" y="422"/>
                    <a:pt x="284" y="422"/>
                    <a:pt x="290" y="421"/>
                  </a:cubicBezTo>
                  <a:lnTo>
                    <a:pt x="6043" y="421"/>
                  </a:lnTo>
                  <a:cubicBezTo>
                    <a:pt x="6049" y="422"/>
                    <a:pt x="6055" y="422"/>
                    <a:pt x="6061" y="422"/>
                  </a:cubicBezTo>
                  <a:cubicBezTo>
                    <a:pt x="6333" y="422"/>
                    <a:pt x="6333" y="1"/>
                    <a:pt x="6061" y="1"/>
                  </a:cubicBezTo>
                  <a:cubicBezTo>
                    <a:pt x="6055" y="1"/>
                    <a:pt x="6049" y="1"/>
                    <a:pt x="6043" y="1"/>
                  </a:cubicBezTo>
                  <a:lnTo>
                    <a:pt x="290" y="1"/>
                  </a:lnTo>
                  <a:cubicBezTo>
                    <a:pt x="284" y="1"/>
                    <a:pt x="278" y="1"/>
                    <a:pt x="272"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51" name="Google Shape;12451;p79"/>
            <p:cNvSpPr/>
            <p:nvPr/>
          </p:nvSpPr>
          <p:spPr>
            <a:xfrm>
              <a:off x="2774515" y="1581423"/>
              <a:ext cx="23357" cy="62242"/>
            </a:xfrm>
            <a:custGeom>
              <a:avLst/>
              <a:gdLst/>
              <a:ahLst/>
              <a:cxnLst/>
              <a:rect l="l" t="t" r="r" b="b"/>
              <a:pathLst>
                <a:path w="892" h="2377" extrusionOk="0">
                  <a:moveTo>
                    <a:pt x="273" y="1"/>
                  </a:moveTo>
                  <a:cubicBezTo>
                    <a:pt x="1" y="1"/>
                    <a:pt x="1" y="422"/>
                    <a:pt x="273" y="422"/>
                  </a:cubicBezTo>
                  <a:cubicBezTo>
                    <a:pt x="279" y="422"/>
                    <a:pt x="285" y="422"/>
                    <a:pt x="291" y="421"/>
                  </a:cubicBezTo>
                  <a:lnTo>
                    <a:pt x="472" y="421"/>
                  </a:lnTo>
                  <a:lnTo>
                    <a:pt x="472" y="2167"/>
                  </a:lnTo>
                  <a:cubicBezTo>
                    <a:pt x="472" y="2282"/>
                    <a:pt x="567" y="2377"/>
                    <a:pt x="682" y="2377"/>
                  </a:cubicBezTo>
                  <a:cubicBezTo>
                    <a:pt x="796" y="2377"/>
                    <a:pt x="892" y="2282"/>
                    <a:pt x="892" y="2167"/>
                  </a:cubicBezTo>
                  <a:lnTo>
                    <a:pt x="892" y="211"/>
                  </a:lnTo>
                  <a:cubicBezTo>
                    <a:pt x="892" y="97"/>
                    <a:pt x="796" y="1"/>
                    <a:pt x="682" y="1"/>
                  </a:cubicBezTo>
                  <a:lnTo>
                    <a:pt x="291" y="1"/>
                  </a:lnTo>
                  <a:cubicBezTo>
                    <a:pt x="285" y="1"/>
                    <a:pt x="279" y="1"/>
                    <a:pt x="273"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52" name="Google Shape;12452;p79"/>
            <p:cNvSpPr/>
            <p:nvPr/>
          </p:nvSpPr>
          <p:spPr>
            <a:xfrm>
              <a:off x="2773782" y="1635364"/>
              <a:ext cx="37183" cy="10814"/>
            </a:xfrm>
            <a:custGeom>
              <a:avLst/>
              <a:gdLst/>
              <a:ahLst/>
              <a:cxnLst/>
              <a:rect l="l" t="t" r="r" b="b"/>
              <a:pathLst>
                <a:path w="1420" h="413" extrusionOk="0">
                  <a:moveTo>
                    <a:pt x="273" y="1"/>
                  </a:moveTo>
                  <a:cubicBezTo>
                    <a:pt x="0" y="1"/>
                    <a:pt x="3" y="413"/>
                    <a:pt x="281" y="413"/>
                  </a:cubicBezTo>
                  <a:cubicBezTo>
                    <a:pt x="287" y="413"/>
                    <a:pt x="293" y="413"/>
                    <a:pt x="300" y="412"/>
                  </a:cubicBezTo>
                  <a:lnTo>
                    <a:pt x="1130" y="412"/>
                  </a:lnTo>
                  <a:cubicBezTo>
                    <a:pt x="1136" y="413"/>
                    <a:pt x="1141" y="413"/>
                    <a:pt x="1147" y="413"/>
                  </a:cubicBezTo>
                  <a:cubicBezTo>
                    <a:pt x="1417" y="413"/>
                    <a:pt x="1419" y="1"/>
                    <a:pt x="1156" y="1"/>
                  </a:cubicBezTo>
                  <a:cubicBezTo>
                    <a:pt x="1147" y="1"/>
                    <a:pt x="1138" y="1"/>
                    <a:pt x="1130" y="2"/>
                  </a:cubicBezTo>
                  <a:lnTo>
                    <a:pt x="300" y="2"/>
                  </a:lnTo>
                  <a:cubicBezTo>
                    <a:pt x="290" y="1"/>
                    <a:pt x="281" y="1"/>
                    <a:pt x="273"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53" name="Google Shape;12453;p79"/>
            <p:cNvSpPr/>
            <p:nvPr/>
          </p:nvSpPr>
          <p:spPr>
            <a:xfrm>
              <a:off x="2777866" y="1561103"/>
              <a:ext cx="20005" cy="17125"/>
            </a:xfrm>
            <a:custGeom>
              <a:avLst/>
              <a:gdLst/>
              <a:ahLst/>
              <a:cxnLst/>
              <a:rect l="l" t="t" r="r" b="b"/>
              <a:pathLst>
                <a:path w="764" h="654" extrusionOk="0">
                  <a:moveTo>
                    <a:pt x="439" y="0"/>
                  </a:moveTo>
                  <a:cubicBezTo>
                    <a:pt x="358" y="0"/>
                    <a:pt x="276" y="31"/>
                    <a:pt x="210" y="100"/>
                  </a:cubicBezTo>
                  <a:cubicBezTo>
                    <a:pt x="0" y="300"/>
                    <a:pt x="153" y="653"/>
                    <a:pt x="439" y="653"/>
                  </a:cubicBezTo>
                  <a:cubicBezTo>
                    <a:pt x="621" y="653"/>
                    <a:pt x="764" y="501"/>
                    <a:pt x="764" y="329"/>
                  </a:cubicBezTo>
                  <a:cubicBezTo>
                    <a:pt x="764" y="130"/>
                    <a:pt x="604" y="0"/>
                    <a:pt x="439"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54" name="Google Shape;12454;p79"/>
            <p:cNvSpPr/>
            <p:nvPr/>
          </p:nvSpPr>
          <p:spPr>
            <a:xfrm>
              <a:off x="2957234" y="1582941"/>
              <a:ext cx="34486" cy="229852"/>
            </a:xfrm>
            <a:custGeom>
              <a:avLst/>
              <a:gdLst/>
              <a:ahLst/>
              <a:cxnLst/>
              <a:rect l="l" t="t" r="r" b="b"/>
              <a:pathLst>
                <a:path w="1317" h="8778" extrusionOk="0">
                  <a:moveTo>
                    <a:pt x="0" y="1"/>
                  </a:moveTo>
                  <a:lnTo>
                    <a:pt x="0" y="8777"/>
                  </a:lnTo>
                  <a:lnTo>
                    <a:pt x="1317" y="8777"/>
                  </a:lnTo>
                  <a:lnTo>
                    <a:pt x="1317" y="1"/>
                  </a:ln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55" name="Google Shape;12455;p79"/>
            <p:cNvSpPr/>
            <p:nvPr/>
          </p:nvSpPr>
          <p:spPr>
            <a:xfrm>
              <a:off x="2974463" y="1582941"/>
              <a:ext cx="17256" cy="229852"/>
            </a:xfrm>
            <a:custGeom>
              <a:avLst/>
              <a:gdLst/>
              <a:ahLst/>
              <a:cxnLst/>
              <a:rect l="l" t="t" r="r" b="b"/>
              <a:pathLst>
                <a:path w="659" h="8778" extrusionOk="0">
                  <a:moveTo>
                    <a:pt x="0" y="1"/>
                  </a:moveTo>
                  <a:lnTo>
                    <a:pt x="0" y="8777"/>
                  </a:lnTo>
                  <a:lnTo>
                    <a:pt x="659" y="8777"/>
                  </a:lnTo>
                  <a:lnTo>
                    <a:pt x="659" y="1"/>
                  </a:ln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56" name="Google Shape;12456;p79"/>
            <p:cNvSpPr/>
            <p:nvPr/>
          </p:nvSpPr>
          <p:spPr>
            <a:xfrm>
              <a:off x="2957234" y="1550210"/>
              <a:ext cx="34486" cy="40246"/>
            </a:xfrm>
            <a:custGeom>
              <a:avLst/>
              <a:gdLst/>
              <a:ahLst/>
              <a:cxnLst/>
              <a:rect l="l" t="t" r="r" b="b"/>
              <a:pathLst>
                <a:path w="1317" h="1537" extrusionOk="0">
                  <a:moveTo>
                    <a:pt x="0" y="1"/>
                  </a:moveTo>
                  <a:lnTo>
                    <a:pt x="0" y="1537"/>
                  </a:lnTo>
                  <a:lnTo>
                    <a:pt x="1317" y="1537"/>
                  </a:lnTo>
                  <a:lnTo>
                    <a:pt x="1317" y="1"/>
                  </a:ln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57" name="Google Shape;12457;p79"/>
            <p:cNvSpPr/>
            <p:nvPr/>
          </p:nvSpPr>
          <p:spPr>
            <a:xfrm>
              <a:off x="2974463" y="1550210"/>
              <a:ext cx="17256" cy="40246"/>
            </a:xfrm>
            <a:custGeom>
              <a:avLst/>
              <a:gdLst/>
              <a:ahLst/>
              <a:cxnLst/>
              <a:rect l="l" t="t" r="r" b="b"/>
              <a:pathLst>
                <a:path w="659" h="1537" extrusionOk="0">
                  <a:moveTo>
                    <a:pt x="0" y="1"/>
                  </a:moveTo>
                  <a:lnTo>
                    <a:pt x="0" y="1537"/>
                  </a:lnTo>
                  <a:lnTo>
                    <a:pt x="659" y="1537"/>
                  </a:lnTo>
                  <a:lnTo>
                    <a:pt x="659" y="1"/>
                  </a:ln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58" name="Google Shape;12458;p79"/>
            <p:cNvSpPr/>
            <p:nvPr/>
          </p:nvSpPr>
          <p:spPr>
            <a:xfrm>
              <a:off x="2957234" y="1500275"/>
              <a:ext cx="34486" cy="49961"/>
            </a:xfrm>
            <a:custGeom>
              <a:avLst/>
              <a:gdLst/>
              <a:ahLst/>
              <a:cxnLst/>
              <a:rect l="l" t="t" r="r" b="b"/>
              <a:pathLst>
                <a:path w="1317" h="1908" extrusionOk="0">
                  <a:moveTo>
                    <a:pt x="658" y="0"/>
                  </a:moveTo>
                  <a:cubicBezTo>
                    <a:pt x="296" y="0"/>
                    <a:pt x="0" y="296"/>
                    <a:pt x="0" y="658"/>
                  </a:cubicBezTo>
                  <a:lnTo>
                    <a:pt x="0" y="1908"/>
                  </a:lnTo>
                  <a:lnTo>
                    <a:pt x="1317" y="1908"/>
                  </a:lnTo>
                  <a:lnTo>
                    <a:pt x="1317" y="658"/>
                  </a:lnTo>
                  <a:cubicBezTo>
                    <a:pt x="1317" y="296"/>
                    <a:pt x="1021" y="0"/>
                    <a:pt x="658"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59" name="Google Shape;12459;p79"/>
            <p:cNvSpPr/>
            <p:nvPr/>
          </p:nvSpPr>
          <p:spPr>
            <a:xfrm>
              <a:off x="2974463" y="1500275"/>
              <a:ext cx="17256" cy="49961"/>
            </a:xfrm>
            <a:custGeom>
              <a:avLst/>
              <a:gdLst/>
              <a:ahLst/>
              <a:cxnLst/>
              <a:rect l="l" t="t" r="r" b="b"/>
              <a:pathLst>
                <a:path w="659" h="1908" extrusionOk="0">
                  <a:moveTo>
                    <a:pt x="0" y="0"/>
                  </a:moveTo>
                  <a:lnTo>
                    <a:pt x="0" y="1908"/>
                  </a:lnTo>
                  <a:lnTo>
                    <a:pt x="659" y="1908"/>
                  </a:lnTo>
                  <a:lnTo>
                    <a:pt x="659" y="658"/>
                  </a:lnTo>
                  <a:cubicBezTo>
                    <a:pt x="659" y="296"/>
                    <a:pt x="363" y="0"/>
                    <a:pt x="0"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460" name="Google Shape;12460;p79"/>
          <p:cNvGrpSpPr/>
          <p:nvPr/>
        </p:nvGrpSpPr>
        <p:grpSpPr>
          <a:xfrm>
            <a:off x="1750184" y="2413530"/>
            <a:ext cx="359730" cy="359441"/>
            <a:chOff x="1750184" y="2413530"/>
            <a:chExt cx="359730" cy="359441"/>
          </a:xfrm>
        </p:grpSpPr>
        <p:sp>
          <p:nvSpPr>
            <p:cNvPr id="12461" name="Google Shape;12461;p79"/>
            <p:cNvSpPr/>
            <p:nvPr/>
          </p:nvSpPr>
          <p:spPr>
            <a:xfrm>
              <a:off x="1867074" y="2496981"/>
              <a:ext cx="58000" cy="64965"/>
            </a:xfrm>
            <a:custGeom>
              <a:avLst/>
              <a:gdLst/>
              <a:ahLst/>
              <a:cxnLst/>
              <a:rect l="l" t="t" r="r" b="b"/>
              <a:pathLst>
                <a:path w="2215" h="2481" extrusionOk="0">
                  <a:moveTo>
                    <a:pt x="1203" y="0"/>
                  </a:moveTo>
                  <a:lnTo>
                    <a:pt x="335" y="878"/>
                  </a:lnTo>
                  <a:cubicBezTo>
                    <a:pt x="1" y="1202"/>
                    <a:pt x="1" y="1736"/>
                    <a:pt x="335" y="2070"/>
                  </a:cubicBezTo>
                  <a:lnTo>
                    <a:pt x="745" y="2481"/>
                  </a:lnTo>
                  <a:lnTo>
                    <a:pt x="2214" y="1011"/>
                  </a:lnTo>
                  <a:lnTo>
                    <a:pt x="1203" y="0"/>
                  </a:ln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62" name="Google Shape;12462;p79"/>
            <p:cNvSpPr/>
            <p:nvPr/>
          </p:nvSpPr>
          <p:spPr>
            <a:xfrm>
              <a:off x="1824863" y="2413530"/>
              <a:ext cx="285050" cy="285312"/>
            </a:xfrm>
            <a:custGeom>
              <a:avLst/>
              <a:gdLst/>
              <a:ahLst/>
              <a:cxnLst/>
              <a:rect l="l" t="t" r="r" b="b"/>
              <a:pathLst>
                <a:path w="10886" h="10896" extrusionOk="0">
                  <a:moveTo>
                    <a:pt x="2033" y="1"/>
                  </a:moveTo>
                  <a:cubicBezTo>
                    <a:pt x="1851" y="1"/>
                    <a:pt x="1670" y="29"/>
                    <a:pt x="1498" y="77"/>
                  </a:cubicBezTo>
                  <a:cubicBezTo>
                    <a:pt x="1336" y="125"/>
                    <a:pt x="1279" y="335"/>
                    <a:pt x="1403" y="449"/>
                  </a:cubicBezTo>
                  <a:lnTo>
                    <a:pt x="2519" y="1565"/>
                  </a:lnTo>
                  <a:cubicBezTo>
                    <a:pt x="2586" y="1632"/>
                    <a:pt x="2643" y="1718"/>
                    <a:pt x="2672" y="1804"/>
                  </a:cubicBezTo>
                  <a:cubicBezTo>
                    <a:pt x="2843" y="2243"/>
                    <a:pt x="2510" y="2720"/>
                    <a:pt x="2033" y="2720"/>
                  </a:cubicBezTo>
                  <a:cubicBezTo>
                    <a:pt x="1956" y="2720"/>
                    <a:pt x="1870" y="2701"/>
                    <a:pt x="1794" y="2672"/>
                  </a:cubicBezTo>
                  <a:cubicBezTo>
                    <a:pt x="1708" y="2643"/>
                    <a:pt x="1622" y="2586"/>
                    <a:pt x="1556" y="2519"/>
                  </a:cubicBezTo>
                  <a:lnTo>
                    <a:pt x="439" y="1403"/>
                  </a:lnTo>
                  <a:cubicBezTo>
                    <a:pt x="397" y="1360"/>
                    <a:pt x="341" y="1340"/>
                    <a:pt x="285" y="1340"/>
                  </a:cubicBezTo>
                  <a:cubicBezTo>
                    <a:pt x="192" y="1340"/>
                    <a:pt x="101" y="1397"/>
                    <a:pt x="77" y="1499"/>
                  </a:cubicBezTo>
                  <a:cubicBezTo>
                    <a:pt x="20" y="1680"/>
                    <a:pt x="1" y="1861"/>
                    <a:pt x="1" y="2042"/>
                  </a:cubicBezTo>
                  <a:cubicBezTo>
                    <a:pt x="1" y="3120"/>
                    <a:pt x="831" y="4008"/>
                    <a:pt x="1909" y="4065"/>
                  </a:cubicBezTo>
                  <a:lnTo>
                    <a:pt x="2042" y="4084"/>
                  </a:lnTo>
                  <a:cubicBezTo>
                    <a:pt x="2242" y="4084"/>
                    <a:pt x="2443" y="4055"/>
                    <a:pt x="2634" y="3989"/>
                  </a:cubicBezTo>
                  <a:cubicBezTo>
                    <a:pt x="2681" y="3979"/>
                    <a:pt x="2719" y="3960"/>
                    <a:pt x="2758" y="3950"/>
                  </a:cubicBezTo>
                  <a:lnTo>
                    <a:pt x="6946" y="8138"/>
                  </a:lnTo>
                  <a:cubicBezTo>
                    <a:pt x="6927" y="8177"/>
                    <a:pt x="6917" y="8215"/>
                    <a:pt x="6907" y="8262"/>
                  </a:cubicBezTo>
                  <a:cubicBezTo>
                    <a:pt x="6841" y="8453"/>
                    <a:pt x="6812" y="8654"/>
                    <a:pt x="6812" y="8854"/>
                  </a:cubicBezTo>
                  <a:lnTo>
                    <a:pt x="6831" y="8987"/>
                  </a:lnTo>
                  <a:cubicBezTo>
                    <a:pt x="6888" y="10065"/>
                    <a:pt x="7776" y="10895"/>
                    <a:pt x="8854" y="10895"/>
                  </a:cubicBezTo>
                  <a:cubicBezTo>
                    <a:pt x="9035" y="10895"/>
                    <a:pt x="9216" y="10876"/>
                    <a:pt x="9388" y="10819"/>
                  </a:cubicBezTo>
                  <a:cubicBezTo>
                    <a:pt x="9569" y="10781"/>
                    <a:pt x="9617" y="10552"/>
                    <a:pt x="9483" y="10438"/>
                  </a:cubicBezTo>
                  <a:lnTo>
                    <a:pt x="8367" y="9331"/>
                  </a:lnTo>
                  <a:cubicBezTo>
                    <a:pt x="8300" y="9264"/>
                    <a:pt x="8243" y="9178"/>
                    <a:pt x="8214" y="9092"/>
                  </a:cubicBezTo>
                  <a:cubicBezTo>
                    <a:pt x="8043" y="8644"/>
                    <a:pt x="8367" y="8177"/>
                    <a:pt x="8844" y="8177"/>
                  </a:cubicBezTo>
                  <a:cubicBezTo>
                    <a:pt x="8920" y="8177"/>
                    <a:pt x="9006" y="8186"/>
                    <a:pt x="9083" y="8224"/>
                  </a:cubicBezTo>
                  <a:cubicBezTo>
                    <a:pt x="9178" y="8253"/>
                    <a:pt x="9254" y="8301"/>
                    <a:pt x="9331" y="8377"/>
                  </a:cubicBezTo>
                  <a:lnTo>
                    <a:pt x="10437" y="9484"/>
                  </a:lnTo>
                  <a:cubicBezTo>
                    <a:pt x="10485" y="9531"/>
                    <a:pt x="10543" y="9553"/>
                    <a:pt x="10600" y="9553"/>
                  </a:cubicBezTo>
                  <a:cubicBezTo>
                    <a:pt x="10692" y="9553"/>
                    <a:pt x="10780" y="9494"/>
                    <a:pt x="10809" y="9388"/>
                  </a:cubicBezTo>
                  <a:cubicBezTo>
                    <a:pt x="10867" y="9216"/>
                    <a:pt x="10886" y="9035"/>
                    <a:pt x="10886" y="8854"/>
                  </a:cubicBezTo>
                  <a:cubicBezTo>
                    <a:pt x="10886" y="7785"/>
                    <a:pt x="10046" y="6898"/>
                    <a:pt x="8978" y="6831"/>
                  </a:cubicBezTo>
                  <a:lnTo>
                    <a:pt x="8844" y="6812"/>
                  </a:lnTo>
                  <a:cubicBezTo>
                    <a:pt x="8644" y="6812"/>
                    <a:pt x="8443" y="6851"/>
                    <a:pt x="8253" y="6908"/>
                  </a:cubicBezTo>
                  <a:lnTo>
                    <a:pt x="8129" y="6946"/>
                  </a:lnTo>
                  <a:lnTo>
                    <a:pt x="3941" y="2758"/>
                  </a:lnTo>
                  <a:cubicBezTo>
                    <a:pt x="3960" y="2720"/>
                    <a:pt x="3969" y="2682"/>
                    <a:pt x="3979" y="2643"/>
                  </a:cubicBezTo>
                  <a:cubicBezTo>
                    <a:pt x="4045" y="2453"/>
                    <a:pt x="4074" y="2252"/>
                    <a:pt x="4074" y="2052"/>
                  </a:cubicBezTo>
                  <a:lnTo>
                    <a:pt x="4065" y="1909"/>
                  </a:lnTo>
                  <a:cubicBezTo>
                    <a:pt x="3998" y="840"/>
                    <a:pt x="3111" y="10"/>
                    <a:pt x="2033" y="1"/>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63" name="Google Shape;12463;p79"/>
            <p:cNvSpPr/>
            <p:nvPr/>
          </p:nvSpPr>
          <p:spPr>
            <a:xfrm>
              <a:off x="1893808" y="2482737"/>
              <a:ext cx="147160" cy="146898"/>
            </a:xfrm>
            <a:custGeom>
              <a:avLst/>
              <a:gdLst/>
              <a:ahLst/>
              <a:cxnLst/>
              <a:rect l="l" t="t" r="r" b="b"/>
              <a:pathLst>
                <a:path w="5620" h="5610" extrusionOk="0">
                  <a:moveTo>
                    <a:pt x="1365" y="0"/>
                  </a:moveTo>
                  <a:lnTo>
                    <a:pt x="1" y="1346"/>
                  </a:lnTo>
                  <a:cubicBezTo>
                    <a:pt x="39" y="1336"/>
                    <a:pt x="77" y="1317"/>
                    <a:pt x="115" y="1307"/>
                  </a:cubicBezTo>
                  <a:lnTo>
                    <a:pt x="4303" y="5495"/>
                  </a:lnTo>
                  <a:cubicBezTo>
                    <a:pt x="4294" y="5534"/>
                    <a:pt x="4274" y="5572"/>
                    <a:pt x="4265" y="5610"/>
                  </a:cubicBezTo>
                  <a:lnTo>
                    <a:pt x="5620" y="4255"/>
                  </a:lnTo>
                  <a:lnTo>
                    <a:pt x="5620" y="4255"/>
                  </a:lnTo>
                  <a:lnTo>
                    <a:pt x="5505" y="4303"/>
                  </a:lnTo>
                  <a:lnTo>
                    <a:pt x="1327" y="115"/>
                  </a:lnTo>
                  <a:cubicBezTo>
                    <a:pt x="1336" y="77"/>
                    <a:pt x="1346" y="39"/>
                    <a:pt x="1365"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64" name="Google Shape;12464;p79"/>
            <p:cNvSpPr/>
            <p:nvPr/>
          </p:nvSpPr>
          <p:spPr>
            <a:xfrm>
              <a:off x="1787654" y="2492294"/>
              <a:ext cx="245065" cy="246767"/>
            </a:xfrm>
            <a:custGeom>
              <a:avLst/>
              <a:gdLst/>
              <a:ahLst/>
              <a:cxnLst/>
              <a:rect l="l" t="t" r="r" b="b"/>
              <a:pathLst>
                <a:path w="9359" h="9424" extrusionOk="0">
                  <a:moveTo>
                    <a:pt x="6073" y="0"/>
                  </a:moveTo>
                  <a:cubicBezTo>
                    <a:pt x="5922" y="0"/>
                    <a:pt x="5772" y="60"/>
                    <a:pt x="5657" y="179"/>
                  </a:cubicBezTo>
                  <a:lnTo>
                    <a:pt x="2853" y="2984"/>
                  </a:lnTo>
                  <a:cubicBezTo>
                    <a:pt x="2557" y="3270"/>
                    <a:pt x="2557" y="3747"/>
                    <a:pt x="2853" y="4033"/>
                  </a:cubicBezTo>
                  <a:lnTo>
                    <a:pt x="2957" y="4148"/>
                  </a:lnTo>
                  <a:lnTo>
                    <a:pt x="0" y="7105"/>
                  </a:lnTo>
                  <a:lnTo>
                    <a:pt x="2318" y="9423"/>
                  </a:lnTo>
                  <a:lnTo>
                    <a:pt x="5266" y="6456"/>
                  </a:lnTo>
                  <a:cubicBezTo>
                    <a:pt x="5414" y="6604"/>
                    <a:pt x="5607" y="6678"/>
                    <a:pt x="5799" y="6678"/>
                  </a:cubicBezTo>
                  <a:cubicBezTo>
                    <a:pt x="5991" y="6678"/>
                    <a:pt x="6182" y="6604"/>
                    <a:pt x="6325" y="6456"/>
                  </a:cubicBezTo>
                  <a:lnTo>
                    <a:pt x="9130" y="3652"/>
                  </a:lnTo>
                  <a:cubicBezTo>
                    <a:pt x="9359" y="3423"/>
                    <a:pt x="9359" y="3041"/>
                    <a:pt x="9120" y="2812"/>
                  </a:cubicBezTo>
                  <a:lnTo>
                    <a:pt x="9101" y="2793"/>
                  </a:lnTo>
                  <a:cubicBezTo>
                    <a:pt x="8984" y="2676"/>
                    <a:pt x="8829" y="2616"/>
                    <a:pt x="8673" y="2616"/>
                  </a:cubicBezTo>
                  <a:cubicBezTo>
                    <a:pt x="8537" y="2616"/>
                    <a:pt x="8401" y="2662"/>
                    <a:pt x="8290" y="2755"/>
                  </a:cubicBezTo>
                  <a:cubicBezTo>
                    <a:pt x="8287" y="2758"/>
                    <a:pt x="8284" y="2761"/>
                    <a:pt x="8280" y="2764"/>
                  </a:cubicBezTo>
                  <a:lnTo>
                    <a:pt x="8280" y="2764"/>
                  </a:lnTo>
                  <a:cubicBezTo>
                    <a:pt x="8490" y="2525"/>
                    <a:pt x="8481" y="2173"/>
                    <a:pt x="8252" y="1944"/>
                  </a:cubicBezTo>
                  <a:lnTo>
                    <a:pt x="8224" y="1925"/>
                  </a:lnTo>
                  <a:cubicBezTo>
                    <a:pt x="8185" y="1877"/>
                    <a:pt x="8138" y="1839"/>
                    <a:pt x="8080" y="1811"/>
                  </a:cubicBezTo>
                  <a:cubicBezTo>
                    <a:pt x="7994" y="1767"/>
                    <a:pt x="7900" y="1746"/>
                    <a:pt x="7807" y="1746"/>
                  </a:cubicBezTo>
                  <a:cubicBezTo>
                    <a:pt x="7655" y="1746"/>
                    <a:pt x="7506" y="1803"/>
                    <a:pt x="7394" y="1915"/>
                  </a:cubicBezTo>
                  <a:cubicBezTo>
                    <a:pt x="7623" y="1677"/>
                    <a:pt x="7623" y="1305"/>
                    <a:pt x="7394" y="1066"/>
                  </a:cubicBezTo>
                  <a:lnTo>
                    <a:pt x="7365" y="1047"/>
                  </a:lnTo>
                  <a:cubicBezTo>
                    <a:pt x="7250" y="928"/>
                    <a:pt x="7098" y="868"/>
                    <a:pt x="6945" y="868"/>
                  </a:cubicBezTo>
                  <a:cubicBezTo>
                    <a:pt x="6793" y="868"/>
                    <a:pt x="6640" y="928"/>
                    <a:pt x="6525" y="1047"/>
                  </a:cubicBezTo>
                  <a:cubicBezTo>
                    <a:pt x="6754" y="809"/>
                    <a:pt x="6754" y="437"/>
                    <a:pt x="6525" y="198"/>
                  </a:cubicBezTo>
                  <a:lnTo>
                    <a:pt x="6497" y="179"/>
                  </a:lnTo>
                  <a:cubicBezTo>
                    <a:pt x="6378" y="60"/>
                    <a:pt x="6225" y="0"/>
                    <a:pt x="6073" y="0"/>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65" name="Google Shape;12465;p79"/>
            <p:cNvSpPr/>
            <p:nvPr/>
          </p:nvSpPr>
          <p:spPr>
            <a:xfrm>
              <a:off x="1806141" y="2613871"/>
              <a:ext cx="106442" cy="106442"/>
            </a:xfrm>
            <a:custGeom>
              <a:avLst/>
              <a:gdLst/>
              <a:ahLst/>
              <a:cxnLst/>
              <a:rect l="l" t="t" r="r" b="b"/>
              <a:pathLst>
                <a:path w="4065" h="4065" extrusionOk="0">
                  <a:moveTo>
                    <a:pt x="1746" y="1"/>
                  </a:moveTo>
                  <a:lnTo>
                    <a:pt x="0" y="1747"/>
                  </a:lnTo>
                  <a:lnTo>
                    <a:pt x="2318" y="4065"/>
                  </a:lnTo>
                  <a:lnTo>
                    <a:pt x="4064" y="2310"/>
                  </a:lnTo>
                  <a:lnTo>
                    <a:pt x="1746" y="1"/>
                  </a:ln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66" name="Google Shape;12466;p79"/>
            <p:cNvSpPr/>
            <p:nvPr/>
          </p:nvSpPr>
          <p:spPr>
            <a:xfrm>
              <a:off x="1923790" y="2515075"/>
              <a:ext cx="52972" cy="46321"/>
            </a:xfrm>
            <a:custGeom>
              <a:avLst/>
              <a:gdLst/>
              <a:ahLst/>
              <a:cxnLst/>
              <a:rect l="l" t="t" r="r" b="b"/>
              <a:pathLst>
                <a:path w="2023" h="1769" extrusionOk="0">
                  <a:moveTo>
                    <a:pt x="1741" y="1"/>
                  </a:moveTo>
                  <a:cubicBezTo>
                    <a:pt x="1588" y="1"/>
                    <a:pt x="1438" y="60"/>
                    <a:pt x="1326" y="177"/>
                  </a:cubicBezTo>
                  <a:lnTo>
                    <a:pt x="77" y="1408"/>
                  </a:lnTo>
                  <a:cubicBezTo>
                    <a:pt x="0" y="1494"/>
                    <a:pt x="0" y="1627"/>
                    <a:pt x="77" y="1704"/>
                  </a:cubicBezTo>
                  <a:cubicBezTo>
                    <a:pt x="120" y="1747"/>
                    <a:pt x="172" y="1768"/>
                    <a:pt x="225" y="1768"/>
                  </a:cubicBezTo>
                  <a:cubicBezTo>
                    <a:pt x="277" y="1768"/>
                    <a:pt x="329" y="1747"/>
                    <a:pt x="372" y="1704"/>
                  </a:cubicBezTo>
                  <a:lnTo>
                    <a:pt x="2023" y="72"/>
                  </a:lnTo>
                  <a:cubicBezTo>
                    <a:pt x="1934" y="24"/>
                    <a:pt x="1837" y="1"/>
                    <a:pt x="1741" y="1"/>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67" name="Google Shape;12467;p79"/>
            <p:cNvSpPr/>
            <p:nvPr/>
          </p:nvSpPr>
          <p:spPr>
            <a:xfrm>
              <a:off x="1944215" y="2537882"/>
              <a:ext cx="55277" cy="46766"/>
            </a:xfrm>
            <a:custGeom>
              <a:avLst/>
              <a:gdLst/>
              <a:ahLst/>
              <a:cxnLst/>
              <a:rect l="l" t="t" r="r" b="b"/>
              <a:pathLst>
                <a:path w="2111" h="1786" extrusionOk="0">
                  <a:moveTo>
                    <a:pt x="1839" y="0"/>
                  </a:moveTo>
                  <a:cubicBezTo>
                    <a:pt x="1686" y="0"/>
                    <a:pt x="1533" y="62"/>
                    <a:pt x="1415" y="174"/>
                  </a:cubicBezTo>
                  <a:lnTo>
                    <a:pt x="174" y="1415"/>
                  </a:lnTo>
                  <a:cubicBezTo>
                    <a:pt x="0" y="1567"/>
                    <a:pt x="146" y="1785"/>
                    <a:pt x="313" y="1785"/>
                  </a:cubicBezTo>
                  <a:cubicBezTo>
                    <a:pt x="367" y="1785"/>
                    <a:pt x="422" y="1763"/>
                    <a:pt x="470" y="1710"/>
                  </a:cubicBezTo>
                  <a:lnTo>
                    <a:pt x="2111" y="70"/>
                  </a:lnTo>
                  <a:cubicBezTo>
                    <a:pt x="2025" y="23"/>
                    <a:pt x="1932" y="0"/>
                    <a:pt x="1839" y="0"/>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68" name="Google Shape;12468;p79"/>
            <p:cNvSpPr/>
            <p:nvPr/>
          </p:nvSpPr>
          <p:spPr>
            <a:xfrm>
              <a:off x="1968252" y="2560611"/>
              <a:ext cx="53993" cy="46243"/>
            </a:xfrm>
            <a:custGeom>
              <a:avLst/>
              <a:gdLst/>
              <a:ahLst/>
              <a:cxnLst/>
              <a:rect l="l" t="t" r="r" b="b"/>
              <a:pathLst>
                <a:path w="2062" h="1766" extrusionOk="0">
                  <a:moveTo>
                    <a:pt x="1790" y="0"/>
                  </a:moveTo>
                  <a:cubicBezTo>
                    <a:pt x="1653" y="0"/>
                    <a:pt x="1516" y="50"/>
                    <a:pt x="1403" y="146"/>
                  </a:cubicBezTo>
                  <a:lnTo>
                    <a:pt x="134" y="1415"/>
                  </a:lnTo>
                  <a:cubicBezTo>
                    <a:pt x="1" y="1570"/>
                    <a:pt x="132" y="1766"/>
                    <a:pt x="290" y="1766"/>
                  </a:cubicBezTo>
                  <a:cubicBezTo>
                    <a:pt x="336" y="1766"/>
                    <a:pt x="385" y="1749"/>
                    <a:pt x="430" y="1711"/>
                  </a:cubicBezTo>
                  <a:lnTo>
                    <a:pt x="2061" y="70"/>
                  </a:lnTo>
                  <a:cubicBezTo>
                    <a:pt x="1976" y="23"/>
                    <a:pt x="1883" y="0"/>
                    <a:pt x="1790" y="0"/>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69" name="Google Shape;12469;p79"/>
            <p:cNvSpPr/>
            <p:nvPr/>
          </p:nvSpPr>
          <p:spPr>
            <a:xfrm>
              <a:off x="1792630" y="2614945"/>
              <a:ext cx="116707" cy="115869"/>
            </a:xfrm>
            <a:custGeom>
              <a:avLst/>
              <a:gdLst/>
              <a:ahLst/>
              <a:cxnLst/>
              <a:rect l="l" t="t" r="r" b="b"/>
              <a:pathLst>
                <a:path w="4457" h="4425" extrusionOk="0">
                  <a:moveTo>
                    <a:pt x="1122" y="0"/>
                  </a:moveTo>
                  <a:cubicBezTo>
                    <a:pt x="1065" y="0"/>
                    <a:pt x="1007" y="22"/>
                    <a:pt x="964" y="65"/>
                  </a:cubicBezTo>
                  <a:lnTo>
                    <a:pt x="1" y="1028"/>
                  </a:lnTo>
                  <a:lnTo>
                    <a:pt x="3407" y="4425"/>
                  </a:lnTo>
                  <a:lnTo>
                    <a:pt x="4370" y="3471"/>
                  </a:lnTo>
                  <a:cubicBezTo>
                    <a:pt x="4456" y="3375"/>
                    <a:pt x="4456" y="3242"/>
                    <a:pt x="4370" y="3156"/>
                  </a:cubicBezTo>
                  <a:lnTo>
                    <a:pt x="1279" y="65"/>
                  </a:lnTo>
                  <a:cubicBezTo>
                    <a:pt x="1236" y="22"/>
                    <a:pt x="1179" y="0"/>
                    <a:pt x="1122" y="0"/>
                  </a:cubicBez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70" name="Google Shape;12470;p79"/>
            <p:cNvSpPr/>
            <p:nvPr/>
          </p:nvSpPr>
          <p:spPr>
            <a:xfrm>
              <a:off x="1750184" y="2637621"/>
              <a:ext cx="135900" cy="135350"/>
            </a:xfrm>
            <a:custGeom>
              <a:avLst/>
              <a:gdLst/>
              <a:ahLst/>
              <a:cxnLst/>
              <a:rect l="l" t="t" r="r" b="b"/>
              <a:pathLst>
                <a:path w="5190" h="5169" extrusionOk="0">
                  <a:moveTo>
                    <a:pt x="1784" y="0"/>
                  </a:moveTo>
                  <a:lnTo>
                    <a:pt x="86" y="1698"/>
                  </a:lnTo>
                  <a:cubicBezTo>
                    <a:pt x="0" y="1784"/>
                    <a:pt x="0" y="1927"/>
                    <a:pt x="86" y="2013"/>
                  </a:cubicBezTo>
                  <a:lnTo>
                    <a:pt x="3177" y="5104"/>
                  </a:lnTo>
                  <a:cubicBezTo>
                    <a:pt x="3220" y="5147"/>
                    <a:pt x="3277" y="5168"/>
                    <a:pt x="3334" y="5168"/>
                  </a:cubicBezTo>
                  <a:cubicBezTo>
                    <a:pt x="3392" y="5168"/>
                    <a:pt x="3449" y="5147"/>
                    <a:pt x="3492" y="5104"/>
                  </a:cubicBezTo>
                  <a:lnTo>
                    <a:pt x="5190" y="3396"/>
                  </a:lnTo>
                  <a:lnTo>
                    <a:pt x="1784" y="0"/>
                  </a:ln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71" name="Google Shape;12471;p79"/>
            <p:cNvSpPr/>
            <p:nvPr/>
          </p:nvSpPr>
          <p:spPr>
            <a:xfrm>
              <a:off x="1750184" y="2665586"/>
              <a:ext cx="107673" cy="107385"/>
            </a:xfrm>
            <a:custGeom>
              <a:avLst/>
              <a:gdLst/>
              <a:ahLst/>
              <a:cxnLst/>
              <a:rect l="l" t="t" r="r" b="b"/>
              <a:pathLst>
                <a:path w="4112" h="4101" extrusionOk="0">
                  <a:moveTo>
                    <a:pt x="716" y="1"/>
                  </a:moveTo>
                  <a:lnTo>
                    <a:pt x="86" y="630"/>
                  </a:lnTo>
                  <a:cubicBezTo>
                    <a:pt x="0" y="716"/>
                    <a:pt x="0" y="859"/>
                    <a:pt x="86" y="945"/>
                  </a:cubicBezTo>
                  <a:lnTo>
                    <a:pt x="3177" y="4036"/>
                  </a:lnTo>
                  <a:cubicBezTo>
                    <a:pt x="3220" y="4079"/>
                    <a:pt x="3277" y="4100"/>
                    <a:pt x="3334" y="4100"/>
                  </a:cubicBezTo>
                  <a:cubicBezTo>
                    <a:pt x="3392" y="4100"/>
                    <a:pt x="3449" y="4079"/>
                    <a:pt x="3492" y="4036"/>
                  </a:cubicBezTo>
                  <a:lnTo>
                    <a:pt x="4112" y="3406"/>
                  </a:lnTo>
                  <a:lnTo>
                    <a:pt x="716" y="1"/>
                  </a:ln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472" name="Google Shape;12472;p79"/>
          <p:cNvGrpSpPr/>
          <p:nvPr/>
        </p:nvGrpSpPr>
        <p:grpSpPr>
          <a:xfrm>
            <a:off x="2230050" y="1500223"/>
            <a:ext cx="316524" cy="359284"/>
            <a:chOff x="2230050" y="1500223"/>
            <a:chExt cx="316524" cy="359284"/>
          </a:xfrm>
        </p:grpSpPr>
        <p:sp>
          <p:nvSpPr>
            <p:cNvPr id="12473" name="Google Shape;12473;p79"/>
            <p:cNvSpPr/>
            <p:nvPr/>
          </p:nvSpPr>
          <p:spPr>
            <a:xfrm>
              <a:off x="2230050" y="1584958"/>
              <a:ext cx="189632" cy="274550"/>
            </a:xfrm>
            <a:custGeom>
              <a:avLst/>
              <a:gdLst/>
              <a:ahLst/>
              <a:cxnLst/>
              <a:rect l="l" t="t" r="r" b="b"/>
              <a:pathLst>
                <a:path w="7242" h="10485" extrusionOk="0">
                  <a:moveTo>
                    <a:pt x="229" y="0"/>
                  </a:moveTo>
                  <a:cubicBezTo>
                    <a:pt x="105" y="0"/>
                    <a:pt x="0" y="105"/>
                    <a:pt x="0" y="229"/>
                  </a:cubicBezTo>
                  <a:lnTo>
                    <a:pt x="0" y="10255"/>
                  </a:lnTo>
                  <a:cubicBezTo>
                    <a:pt x="0" y="10379"/>
                    <a:pt x="105" y="10484"/>
                    <a:pt x="229" y="10484"/>
                  </a:cubicBezTo>
                  <a:lnTo>
                    <a:pt x="7012" y="10484"/>
                  </a:lnTo>
                  <a:cubicBezTo>
                    <a:pt x="7146" y="10484"/>
                    <a:pt x="7241" y="10379"/>
                    <a:pt x="7241" y="10255"/>
                  </a:cubicBezTo>
                  <a:lnTo>
                    <a:pt x="7241" y="229"/>
                  </a:lnTo>
                  <a:cubicBezTo>
                    <a:pt x="7241" y="95"/>
                    <a:pt x="7136" y="0"/>
                    <a:pt x="7012"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74" name="Google Shape;12474;p79"/>
            <p:cNvSpPr/>
            <p:nvPr/>
          </p:nvSpPr>
          <p:spPr>
            <a:xfrm>
              <a:off x="2230050" y="1849243"/>
              <a:ext cx="189632" cy="10265"/>
            </a:xfrm>
            <a:custGeom>
              <a:avLst/>
              <a:gdLst/>
              <a:ahLst/>
              <a:cxnLst/>
              <a:rect l="l" t="t" r="r" b="b"/>
              <a:pathLst>
                <a:path w="7242" h="392" extrusionOk="0">
                  <a:moveTo>
                    <a:pt x="0" y="0"/>
                  </a:moveTo>
                  <a:lnTo>
                    <a:pt x="0" y="162"/>
                  </a:lnTo>
                  <a:cubicBezTo>
                    <a:pt x="0" y="286"/>
                    <a:pt x="105" y="391"/>
                    <a:pt x="229" y="391"/>
                  </a:cubicBezTo>
                  <a:lnTo>
                    <a:pt x="7012" y="391"/>
                  </a:lnTo>
                  <a:cubicBezTo>
                    <a:pt x="7136" y="391"/>
                    <a:pt x="7241" y="286"/>
                    <a:pt x="7241" y="162"/>
                  </a:cubicBezTo>
                  <a:lnTo>
                    <a:pt x="7241" y="0"/>
                  </a:lnTo>
                  <a:close/>
                </a:path>
              </a:pathLst>
            </a:custGeom>
            <a:solidFill>
              <a:srgbClr val="7E93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75" name="Google Shape;12475;p79"/>
            <p:cNvSpPr/>
            <p:nvPr/>
          </p:nvSpPr>
          <p:spPr>
            <a:xfrm>
              <a:off x="2266028" y="1585193"/>
              <a:ext cx="117675" cy="37759"/>
            </a:xfrm>
            <a:custGeom>
              <a:avLst/>
              <a:gdLst/>
              <a:ahLst/>
              <a:cxnLst/>
              <a:rect l="l" t="t" r="r" b="b"/>
              <a:pathLst>
                <a:path w="4494" h="1442" extrusionOk="0">
                  <a:moveTo>
                    <a:pt x="0" y="1"/>
                  </a:moveTo>
                  <a:lnTo>
                    <a:pt x="0" y="1126"/>
                  </a:lnTo>
                  <a:cubicBezTo>
                    <a:pt x="0" y="1298"/>
                    <a:pt x="143" y="1441"/>
                    <a:pt x="315" y="1441"/>
                  </a:cubicBezTo>
                  <a:lnTo>
                    <a:pt x="4169" y="1441"/>
                  </a:lnTo>
                  <a:cubicBezTo>
                    <a:pt x="4350" y="1441"/>
                    <a:pt x="4493" y="1298"/>
                    <a:pt x="4493" y="1126"/>
                  </a:cubicBezTo>
                  <a:lnTo>
                    <a:pt x="4493" y="1"/>
                  </a:lnTo>
                  <a:close/>
                </a:path>
              </a:pathLst>
            </a:custGeom>
            <a:solidFill>
              <a:srgbClr val="7E93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76" name="Google Shape;12476;p79"/>
            <p:cNvSpPr/>
            <p:nvPr/>
          </p:nvSpPr>
          <p:spPr>
            <a:xfrm>
              <a:off x="2248039" y="1603680"/>
              <a:ext cx="153654" cy="229852"/>
            </a:xfrm>
            <a:custGeom>
              <a:avLst/>
              <a:gdLst/>
              <a:ahLst/>
              <a:cxnLst/>
              <a:rect l="l" t="t" r="r" b="b"/>
              <a:pathLst>
                <a:path w="5868" h="8778" extrusionOk="0">
                  <a:moveTo>
                    <a:pt x="220" y="1"/>
                  </a:moveTo>
                  <a:cubicBezTo>
                    <a:pt x="105" y="1"/>
                    <a:pt x="0" y="105"/>
                    <a:pt x="0" y="229"/>
                  </a:cubicBezTo>
                  <a:lnTo>
                    <a:pt x="0" y="8548"/>
                  </a:lnTo>
                  <a:cubicBezTo>
                    <a:pt x="0" y="8672"/>
                    <a:pt x="105" y="8777"/>
                    <a:pt x="220" y="8777"/>
                  </a:cubicBezTo>
                  <a:lnTo>
                    <a:pt x="5638" y="8777"/>
                  </a:lnTo>
                  <a:cubicBezTo>
                    <a:pt x="5762" y="8777"/>
                    <a:pt x="5867" y="8672"/>
                    <a:pt x="5867" y="8548"/>
                  </a:cubicBezTo>
                  <a:lnTo>
                    <a:pt x="5867" y="229"/>
                  </a:lnTo>
                  <a:cubicBezTo>
                    <a:pt x="5867" y="105"/>
                    <a:pt x="5762" y="1"/>
                    <a:pt x="5648"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77" name="Google Shape;12477;p79"/>
            <p:cNvSpPr/>
            <p:nvPr/>
          </p:nvSpPr>
          <p:spPr>
            <a:xfrm>
              <a:off x="2248039" y="1603680"/>
              <a:ext cx="153654" cy="229852"/>
            </a:xfrm>
            <a:custGeom>
              <a:avLst/>
              <a:gdLst/>
              <a:ahLst/>
              <a:cxnLst/>
              <a:rect l="l" t="t" r="r" b="b"/>
              <a:pathLst>
                <a:path w="5868" h="8778" extrusionOk="0">
                  <a:moveTo>
                    <a:pt x="220" y="1"/>
                  </a:moveTo>
                  <a:cubicBezTo>
                    <a:pt x="105" y="1"/>
                    <a:pt x="0" y="105"/>
                    <a:pt x="0" y="229"/>
                  </a:cubicBezTo>
                  <a:lnTo>
                    <a:pt x="0" y="8777"/>
                  </a:lnTo>
                  <a:lnTo>
                    <a:pt x="5638" y="8777"/>
                  </a:lnTo>
                  <a:cubicBezTo>
                    <a:pt x="5762" y="8777"/>
                    <a:pt x="5867" y="8672"/>
                    <a:pt x="5867" y="8548"/>
                  </a:cubicBezTo>
                  <a:lnTo>
                    <a:pt x="5867" y="8310"/>
                  </a:lnTo>
                  <a:lnTo>
                    <a:pt x="382" y="8310"/>
                  </a:lnTo>
                  <a:lnTo>
                    <a:pt x="382" y="1"/>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78" name="Google Shape;12478;p79"/>
            <p:cNvSpPr/>
            <p:nvPr/>
          </p:nvSpPr>
          <p:spPr>
            <a:xfrm>
              <a:off x="2266028" y="1603680"/>
              <a:ext cx="117675" cy="19272"/>
            </a:xfrm>
            <a:custGeom>
              <a:avLst/>
              <a:gdLst/>
              <a:ahLst/>
              <a:cxnLst/>
              <a:rect l="l" t="t" r="r" b="b"/>
              <a:pathLst>
                <a:path w="4494" h="736" extrusionOk="0">
                  <a:moveTo>
                    <a:pt x="0" y="1"/>
                  </a:moveTo>
                  <a:lnTo>
                    <a:pt x="0" y="420"/>
                  </a:lnTo>
                  <a:cubicBezTo>
                    <a:pt x="0" y="592"/>
                    <a:pt x="143" y="735"/>
                    <a:pt x="315" y="735"/>
                  </a:cubicBezTo>
                  <a:lnTo>
                    <a:pt x="4169" y="735"/>
                  </a:lnTo>
                  <a:cubicBezTo>
                    <a:pt x="4350" y="735"/>
                    <a:pt x="4493" y="592"/>
                    <a:pt x="4493" y="420"/>
                  </a:cubicBezTo>
                  <a:lnTo>
                    <a:pt x="4493" y="1"/>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79" name="Google Shape;12479;p79"/>
            <p:cNvSpPr/>
            <p:nvPr/>
          </p:nvSpPr>
          <p:spPr>
            <a:xfrm>
              <a:off x="2275272" y="1546466"/>
              <a:ext cx="99189" cy="67243"/>
            </a:xfrm>
            <a:custGeom>
              <a:avLst/>
              <a:gdLst/>
              <a:ahLst/>
              <a:cxnLst/>
              <a:rect l="l" t="t" r="r" b="b"/>
              <a:pathLst>
                <a:path w="3788" h="2568" extrusionOk="0">
                  <a:moveTo>
                    <a:pt x="1899" y="1"/>
                  </a:moveTo>
                  <a:cubicBezTo>
                    <a:pt x="1374" y="1"/>
                    <a:pt x="945" y="411"/>
                    <a:pt x="916" y="936"/>
                  </a:cubicBezTo>
                  <a:lnTo>
                    <a:pt x="229" y="936"/>
                  </a:lnTo>
                  <a:cubicBezTo>
                    <a:pt x="105" y="936"/>
                    <a:pt x="0" y="1031"/>
                    <a:pt x="0" y="1155"/>
                  </a:cubicBezTo>
                  <a:lnTo>
                    <a:pt x="0" y="2348"/>
                  </a:lnTo>
                  <a:cubicBezTo>
                    <a:pt x="0" y="2472"/>
                    <a:pt x="105" y="2567"/>
                    <a:pt x="229" y="2567"/>
                  </a:cubicBezTo>
                  <a:lnTo>
                    <a:pt x="3568" y="2567"/>
                  </a:lnTo>
                  <a:cubicBezTo>
                    <a:pt x="3682" y="2567"/>
                    <a:pt x="3787" y="2472"/>
                    <a:pt x="3787" y="2348"/>
                  </a:cubicBezTo>
                  <a:lnTo>
                    <a:pt x="3787" y="1155"/>
                  </a:lnTo>
                  <a:cubicBezTo>
                    <a:pt x="3787" y="1031"/>
                    <a:pt x="3682" y="936"/>
                    <a:pt x="3568" y="936"/>
                  </a:cubicBezTo>
                  <a:lnTo>
                    <a:pt x="2872" y="936"/>
                  </a:lnTo>
                  <a:cubicBezTo>
                    <a:pt x="2853" y="411"/>
                    <a:pt x="2414" y="1"/>
                    <a:pt x="1899" y="1"/>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80" name="Google Shape;12480;p79"/>
            <p:cNvSpPr/>
            <p:nvPr/>
          </p:nvSpPr>
          <p:spPr>
            <a:xfrm>
              <a:off x="2275272" y="1599935"/>
              <a:ext cx="99189" cy="13773"/>
            </a:xfrm>
            <a:custGeom>
              <a:avLst/>
              <a:gdLst/>
              <a:ahLst/>
              <a:cxnLst/>
              <a:rect l="l" t="t" r="r" b="b"/>
              <a:pathLst>
                <a:path w="3788" h="526" extrusionOk="0">
                  <a:moveTo>
                    <a:pt x="0" y="0"/>
                  </a:moveTo>
                  <a:lnTo>
                    <a:pt x="0" y="306"/>
                  </a:lnTo>
                  <a:cubicBezTo>
                    <a:pt x="0" y="430"/>
                    <a:pt x="105" y="525"/>
                    <a:pt x="229" y="525"/>
                  </a:cubicBezTo>
                  <a:lnTo>
                    <a:pt x="3568" y="525"/>
                  </a:lnTo>
                  <a:cubicBezTo>
                    <a:pt x="3682" y="525"/>
                    <a:pt x="3787" y="430"/>
                    <a:pt x="3787" y="306"/>
                  </a:cubicBezTo>
                  <a:lnTo>
                    <a:pt x="3787" y="0"/>
                  </a:ln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81" name="Google Shape;12481;p79"/>
            <p:cNvSpPr/>
            <p:nvPr/>
          </p:nvSpPr>
          <p:spPr>
            <a:xfrm>
              <a:off x="2272156" y="1710070"/>
              <a:ext cx="105395" cy="10814"/>
            </a:xfrm>
            <a:custGeom>
              <a:avLst/>
              <a:gdLst/>
              <a:ahLst/>
              <a:cxnLst/>
              <a:rect l="l" t="t" r="r" b="b"/>
              <a:pathLst>
                <a:path w="4025" h="413" extrusionOk="0">
                  <a:moveTo>
                    <a:pt x="265" y="0"/>
                  </a:moveTo>
                  <a:cubicBezTo>
                    <a:pt x="1" y="0"/>
                    <a:pt x="4" y="412"/>
                    <a:pt x="273" y="412"/>
                  </a:cubicBezTo>
                  <a:cubicBezTo>
                    <a:pt x="279" y="412"/>
                    <a:pt x="285" y="412"/>
                    <a:pt x="291" y="412"/>
                  </a:cubicBezTo>
                  <a:lnTo>
                    <a:pt x="3735" y="412"/>
                  </a:lnTo>
                  <a:cubicBezTo>
                    <a:pt x="3741" y="412"/>
                    <a:pt x="3747" y="412"/>
                    <a:pt x="3752" y="412"/>
                  </a:cubicBezTo>
                  <a:cubicBezTo>
                    <a:pt x="4022" y="412"/>
                    <a:pt x="4025" y="0"/>
                    <a:pt x="3761" y="0"/>
                  </a:cubicBezTo>
                  <a:cubicBezTo>
                    <a:pt x="3752" y="0"/>
                    <a:pt x="3744" y="1"/>
                    <a:pt x="3735" y="2"/>
                  </a:cubicBezTo>
                  <a:lnTo>
                    <a:pt x="291" y="2"/>
                  </a:lnTo>
                  <a:cubicBezTo>
                    <a:pt x="282" y="1"/>
                    <a:pt x="273" y="0"/>
                    <a:pt x="265"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82" name="Google Shape;12482;p79"/>
            <p:cNvSpPr/>
            <p:nvPr/>
          </p:nvSpPr>
          <p:spPr>
            <a:xfrm>
              <a:off x="2272156" y="1730808"/>
              <a:ext cx="105395" cy="10814"/>
            </a:xfrm>
            <a:custGeom>
              <a:avLst/>
              <a:gdLst/>
              <a:ahLst/>
              <a:cxnLst/>
              <a:rect l="l" t="t" r="r" b="b"/>
              <a:pathLst>
                <a:path w="4025" h="413" extrusionOk="0">
                  <a:moveTo>
                    <a:pt x="265" y="0"/>
                  </a:moveTo>
                  <a:cubicBezTo>
                    <a:pt x="1" y="0"/>
                    <a:pt x="4" y="412"/>
                    <a:pt x="273" y="412"/>
                  </a:cubicBezTo>
                  <a:cubicBezTo>
                    <a:pt x="279" y="412"/>
                    <a:pt x="285" y="412"/>
                    <a:pt x="291" y="412"/>
                  </a:cubicBezTo>
                  <a:lnTo>
                    <a:pt x="3735" y="412"/>
                  </a:lnTo>
                  <a:cubicBezTo>
                    <a:pt x="3741" y="412"/>
                    <a:pt x="3747" y="412"/>
                    <a:pt x="3752" y="412"/>
                  </a:cubicBezTo>
                  <a:cubicBezTo>
                    <a:pt x="4022" y="412"/>
                    <a:pt x="4025" y="0"/>
                    <a:pt x="3761" y="0"/>
                  </a:cubicBezTo>
                  <a:cubicBezTo>
                    <a:pt x="3752" y="0"/>
                    <a:pt x="3744" y="0"/>
                    <a:pt x="3735" y="1"/>
                  </a:cubicBezTo>
                  <a:lnTo>
                    <a:pt x="291" y="1"/>
                  </a:lnTo>
                  <a:cubicBezTo>
                    <a:pt x="282" y="0"/>
                    <a:pt x="273" y="0"/>
                    <a:pt x="265"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83" name="Google Shape;12483;p79"/>
            <p:cNvSpPr/>
            <p:nvPr/>
          </p:nvSpPr>
          <p:spPr>
            <a:xfrm>
              <a:off x="2272156" y="1751547"/>
              <a:ext cx="105395" cy="10814"/>
            </a:xfrm>
            <a:custGeom>
              <a:avLst/>
              <a:gdLst/>
              <a:ahLst/>
              <a:cxnLst/>
              <a:rect l="l" t="t" r="r" b="b"/>
              <a:pathLst>
                <a:path w="4025" h="413" extrusionOk="0">
                  <a:moveTo>
                    <a:pt x="273" y="1"/>
                  </a:moveTo>
                  <a:cubicBezTo>
                    <a:pt x="4" y="1"/>
                    <a:pt x="1" y="413"/>
                    <a:pt x="265" y="413"/>
                  </a:cubicBezTo>
                  <a:cubicBezTo>
                    <a:pt x="273" y="413"/>
                    <a:pt x="282" y="412"/>
                    <a:pt x="291" y="411"/>
                  </a:cubicBezTo>
                  <a:lnTo>
                    <a:pt x="3735" y="411"/>
                  </a:lnTo>
                  <a:cubicBezTo>
                    <a:pt x="3744" y="412"/>
                    <a:pt x="3752" y="413"/>
                    <a:pt x="3761" y="413"/>
                  </a:cubicBezTo>
                  <a:cubicBezTo>
                    <a:pt x="4025" y="413"/>
                    <a:pt x="4022" y="1"/>
                    <a:pt x="3752" y="1"/>
                  </a:cubicBezTo>
                  <a:cubicBezTo>
                    <a:pt x="3747" y="1"/>
                    <a:pt x="3741" y="1"/>
                    <a:pt x="3735" y="1"/>
                  </a:cubicBezTo>
                  <a:lnTo>
                    <a:pt x="291" y="1"/>
                  </a:lnTo>
                  <a:cubicBezTo>
                    <a:pt x="285" y="1"/>
                    <a:pt x="279" y="1"/>
                    <a:pt x="273" y="1"/>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84" name="Google Shape;12484;p79"/>
            <p:cNvSpPr/>
            <p:nvPr/>
          </p:nvSpPr>
          <p:spPr>
            <a:xfrm>
              <a:off x="2272156" y="1772285"/>
              <a:ext cx="105395" cy="11050"/>
            </a:xfrm>
            <a:custGeom>
              <a:avLst/>
              <a:gdLst/>
              <a:ahLst/>
              <a:cxnLst/>
              <a:rect l="l" t="t" r="r" b="b"/>
              <a:pathLst>
                <a:path w="4025" h="422" extrusionOk="0">
                  <a:moveTo>
                    <a:pt x="273" y="0"/>
                  </a:moveTo>
                  <a:cubicBezTo>
                    <a:pt x="1" y="0"/>
                    <a:pt x="1" y="421"/>
                    <a:pt x="273" y="421"/>
                  </a:cubicBezTo>
                  <a:cubicBezTo>
                    <a:pt x="279" y="421"/>
                    <a:pt x="285" y="421"/>
                    <a:pt x="291" y="421"/>
                  </a:cubicBezTo>
                  <a:lnTo>
                    <a:pt x="3735" y="421"/>
                  </a:lnTo>
                  <a:cubicBezTo>
                    <a:pt x="3741" y="421"/>
                    <a:pt x="3747" y="421"/>
                    <a:pt x="3752" y="421"/>
                  </a:cubicBezTo>
                  <a:cubicBezTo>
                    <a:pt x="4025" y="421"/>
                    <a:pt x="4025" y="0"/>
                    <a:pt x="3752" y="0"/>
                  </a:cubicBezTo>
                  <a:cubicBezTo>
                    <a:pt x="3747" y="0"/>
                    <a:pt x="3741" y="1"/>
                    <a:pt x="3735" y="1"/>
                  </a:cubicBezTo>
                  <a:lnTo>
                    <a:pt x="291" y="1"/>
                  </a:lnTo>
                  <a:cubicBezTo>
                    <a:pt x="285" y="1"/>
                    <a:pt x="279" y="0"/>
                    <a:pt x="273"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85" name="Google Shape;12485;p79"/>
            <p:cNvSpPr/>
            <p:nvPr/>
          </p:nvSpPr>
          <p:spPr>
            <a:xfrm>
              <a:off x="2382918" y="1500223"/>
              <a:ext cx="163656" cy="137209"/>
            </a:xfrm>
            <a:custGeom>
              <a:avLst/>
              <a:gdLst/>
              <a:ahLst/>
              <a:cxnLst/>
              <a:rect l="l" t="t" r="r" b="b"/>
              <a:pathLst>
                <a:path w="6250" h="5240" extrusionOk="0">
                  <a:moveTo>
                    <a:pt x="3144" y="0"/>
                  </a:moveTo>
                  <a:cubicBezTo>
                    <a:pt x="3111" y="0"/>
                    <a:pt x="3078" y="1"/>
                    <a:pt x="3044" y="2"/>
                  </a:cubicBezTo>
                  <a:cubicBezTo>
                    <a:pt x="1060" y="78"/>
                    <a:pt x="1" y="2377"/>
                    <a:pt x="1241" y="3942"/>
                  </a:cubicBezTo>
                  <a:lnTo>
                    <a:pt x="1193" y="5010"/>
                  </a:lnTo>
                  <a:cubicBezTo>
                    <a:pt x="1186" y="5140"/>
                    <a:pt x="1294" y="5240"/>
                    <a:pt x="1411" y="5240"/>
                  </a:cubicBezTo>
                  <a:cubicBezTo>
                    <a:pt x="1441" y="5240"/>
                    <a:pt x="1470" y="5234"/>
                    <a:pt x="1499" y="5220"/>
                  </a:cubicBezTo>
                  <a:lnTo>
                    <a:pt x="2481" y="4772"/>
                  </a:lnTo>
                  <a:cubicBezTo>
                    <a:pt x="2699" y="4834"/>
                    <a:pt x="2920" y="4863"/>
                    <a:pt x="3140" y="4863"/>
                  </a:cubicBezTo>
                  <a:cubicBezTo>
                    <a:pt x="3938" y="4863"/>
                    <a:pt x="4705" y="4468"/>
                    <a:pt x="5162" y="3780"/>
                  </a:cubicBezTo>
                  <a:cubicBezTo>
                    <a:pt x="6250" y="2157"/>
                    <a:pt x="5070" y="0"/>
                    <a:pt x="3144"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86" name="Google Shape;12486;p79"/>
            <p:cNvSpPr/>
            <p:nvPr/>
          </p:nvSpPr>
          <p:spPr>
            <a:xfrm>
              <a:off x="2427380" y="1560396"/>
              <a:ext cx="11521" cy="12333"/>
            </a:xfrm>
            <a:custGeom>
              <a:avLst/>
              <a:gdLst/>
              <a:ahLst/>
              <a:cxnLst/>
              <a:rect l="l" t="t" r="r" b="b"/>
              <a:pathLst>
                <a:path w="440" h="471" extrusionOk="0">
                  <a:moveTo>
                    <a:pt x="220" y="1"/>
                  </a:moveTo>
                  <a:cubicBezTo>
                    <a:pt x="111" y="1"/>
                    <a:pt x="1" y="75"/>
                    <a:pt x="10" y="223"/>
                  </a:cubicBezTo>
                  <a:lnTo>
                    <a:pt x="10" y="261"/>
                  </a:lnTo>
                  <a:cubicBezTo>
                    <a:pt x="10" y="375"/>
                    <a:pt x="106" y="471"/>
                    <a:pt x="220" y="471"/>
                  </a:cubicBezTo>
                  <a:cubicBezTo>
                    <a:pt x="335" y="471"/>
                    <a:pt x="430" y="375"/>
                    <a:pt x="430" y="261"/>
                  </a:cubicBezTo>
                  <a:lnTo>
                    <a:pt x="430" y="223"/>
                  </a:lnTo>
                  <a:cubicBezTo>
                    <a:pt x="440" y="75"/>
                    <a:pt x="330" y="1"/>
                    <a:pt x="220"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87" name="Google Shape;12487;p79"/>
            <p:cNvSpPr/>
            <p:nvPr/>
          </p:nvSpPr>
          <p:spPr>
            <a:xfrm>
              <a:off x="2448878" y="1560396"/>
              <a:ext cx="11390" cy="12333"/>
            </a:xfrm>
            <a:custGeom>
              <a:avLst/>
              <a:gdLst/>
              <a:ahLst/>
              <a:cxnLst/>
              <a:rect l="l" t="t" r="r" b="b"/>
              <a:pathLst>
                <a:path w="435" h="471" extrusionOk="0">
                  <a:moveTo>
                    <a:pt x="219" y="1"/>
                  </a:moveTo>
                  <a:cubicBezTo>
                    <a:pt x="110" y="1"/>
                    <a:pt x="0" y="75"/>
                    <a:pt x="10" y="223"/>
                  </a:cubicBezTo>
                  <a:lnTo>
                    <a:pt x="10" y="261"/>
                  </a:lnTo>
                  <a:cubicBezTo>
                    <a:pt x="10" y="375"/>
                    <a:pt x="105" y="471"/>
                    <a:pt x="220" y="471"/>
                  </a:cubicBezTo>
                  <a:cubicBezTo>
                    <a:pt x="334" y="471"/>
                    <a:pt x="420" y="375"/>
                    <a:pt x="420" y="261"/>
                  </a:cubicBezTo>
                  <a:lnTo>
                    <a:pt x="420" y="223"/>
                  </a:lnTo>
                  <a:cubicBezTo>
                    <a:pt x="434" y="75"/>
                    <a:pt x="327" y="1"/>
                    <a:pt x="219"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88" name="Google Shape;12488;p79"/>
            <p:cNvSpPr/>
            <p:nvPr/>
          </p:nvSpPr>
          <p:spPr>
            <a:xfrm>
              <a:off x="2470114" y="1560396"/>
              <a:ext cx="11521" cy="12333"/>
            </a:xfrm>
            <a:custGeom>
              <a:avLst/>
              <a:gdLst/>
              <a:ahLst/>
              <a:cxnLst/>
              <a:rect l="l" t="t" r="r" b="b"/>
              <a:pathLst>
                <a:path w="440" h="471" extrusionOk="0">
                  <a:moveTo>
                    <a:pt x="220" y="1"/>
                  </a:moveTo>
                  <a:cubicBezTo>
                    <a:pt x="110" y="1"/>
                    <a:pt x="0" y="75"/>
                    <a:pt x="10" y="223"/>
                  </a:cubicBezTo>
                  <a:lnTo>
                    <a:pt x="10" y="261"/>
                  </a:lnTo>
                  <a:cubicBezTo>
                    <a:pt x="10" y="375"/>
                    <a:pt x="105" y="471"/>
                    <a:pt x="220" y="471"/>
                  </a:cubicBezTo>
                  <a:cubicBezTo>
                    <a:pt x="334" y="471"/>
                    <a:pt x="430" y="375"/>
                    <a:pt x="430" y="261"/>
                  </a:cubicBezTo>
                  <a:lnTo>
                    <a:pt x="430" y="223"/>
                  </a:lnTo>
                  <a:cubicBezTo>
                    <a:pt x="439" y="75"/>
                    <a:pt x="329" y="1"/>
                    <a:pt x="220"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89" name="Google Shape;12489;p79"/>
            <p:cNvSpPr/>
            <p:nvPr/>
          </p:nvSpPr>
          <p:spPr>
            <a:xfrm>
              <a:off x="2491455" y="1560396"/>
              <a:ext cx="11390" cy="12333"/>
            </a:xfrm>
            <a:custGeom>
              <a:avLst/>
              <a:gdLst/>
              <a:ahLst/>
              <a:cxnLst/>
              <a:rect l="l" t="t" r="r" b="b"/>
              <a:pathLst>
                <a:path w="435" h="471" extrusionOk="0">
                  <a:moveTo>
                    <a:pt x="217" y="1"/>
                  </a:moveTo>
                  <a:cubicBezTo>
                    <a:pt x="108" y="1"/>
                    <a:pt x="1" y="75"/>
                    <a:pt x="15" y="223"/>
                  </a:cubicBezTo>
                  <a:lnTo>
                    <a:pt x="15" y="261"/>
                  </a:lnTo>
                  <a:cubicBezTo>
                    <a:pt x="15" y="375"/>
                    <a:pt x="101" y="471"/>
                    <a:pt x="225" y="471"/>
                  </a:cubicBezTo>
                  <a:cubicBezTo>
                    <a:pt x="330" y="471"/>
                    <a:pt x="425" y="375"/>
                    <a:pt x="425" y="261"/>
                  </a:cubicBezTo>
                  <a:lnTo>
                    <a:pt x="425" y="223"/>
                  </a:lnTo>
                  <a:cubicBezTo>
                    <a:pt x="435" y="75"/>
                    <a:pt x="325" y="1"/>
                    <a:pt x="217"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90" name="Google Shape;12490;p79"/>
            <p:cNvSpPr/>
            <p:nvPr/>
          </p:nvSpPr>
          <p:spPr>
            <a:xfrm>
              <a:off x="2310229" y="1645393"/>
              <a:ext cx="20005" cy="49490"/>
            </a:xfrm>
            <a:custGeom>
              <a:avLst/>
              <a:gdLst/>
              <a:ahLst/>
              <a:cxnLst/>
              <a:rect l="l" t="t" r="r" b="b"/>
              <a:pathLst>
                <a:path w="764" h="1890" extrusionOk="0">
                  <a:moveTo>
                    <a:pt x="258" y="1"/>
                  </a:moveTo>
                  <a:cubicBezTo>
                    <a:pt x="1" y="20"/>
                    <a:pt x="1" y="392"/>
                    <a:pt x="258" y="411"/>
                  </a:cubicBezTo>
                  <a:lnTo>
                    <a:pt x="344" y="411"/>
                  </a:lnTo>
                  <a:lnTo>
                    <a:pt x="344" y="1689"/>
                  </a:lnTo>
                  <a:cubicBezTo>
                    <a:pt x="344" y="1804"/>
                    <a:pt x="440" y="1890"/>
                    <a:pt x="554" y="1890"/>
                  </a:cubicBezTo>
                  <a:cubicBezTo>
                    <a:pt x="668" y="1890"/>
                    <a:pt x="764" y="1804"/>
                    <a:pt x="764" y="1689"/>
                  </a:cubicBezTo>
                  <a:lnTo>
                    <a:pt x="764" y="211"/>
                  </a:lnTo>
                  <a:cubicBezTo>
                    <a:pt x="764" y="96"/>
                    <a:pt x="668" y="1"/>
                    <a:pt x="554"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91" name="Google Shape;12491;p79"/>
            <p:cNvSpPr/>
            <p:nvPr/>
          </p:nvSpPr>
          <p:spPr>
            <a:xfrm>
              <a:off x="2308893" y="1686110"/>
              <a:ext cx="31946" cy="11050"/>
            </a:xfrm>
            <a:custGeom>
              <a:avLst/>
              <a:gdLst/>
              <a:ahLst/>
              <a:cxnLst/>
              <a:rect l="l" t="t" r="r" b="b"/>
              <a:pathLst>
                <a:path w="1220" h="422" extrusionOk="0">
                  <a:moveTo>
                    <a:pt x="281" y="0"/>
                  </a:moveTo>
                  <a:cubicBezTo>
                    <a:pt x="1" y="0"/>
                    <a:pt x="1" y="421"/>
                    <a:pt x="281" y="421"/>
                  </a:cubicBezTo>
                  <a:cubicBezTo>
                    <a:pt x="287" y="421"/>
                    <a:pt x="293" y="421"/>
                    <a:pt x="300" y="420"/>
                  </a:cubicBezTo>
                  <a:lnTo>
                    <a:pt x="929" y="420"/>
                  </a:lnTo>
                  <a:cubicBezTo>
                    <a:pt x="935" y="421"/>
                    <a:pt x="941" y="421"/>
                    <a:pt x="947" y="421"/>
                  </a:cubicBezTo>
                  <a:cubicBezTo>
                    <a:pt x="1219" y="421"/>
                    <a:pt x="1219" y="0"/>
                    <a:pt x="947" y="0"/>
                  </a:cubicBezTo>
                  <a:cubicBezTo>
                    <a:pt x="941" y="0"/>
                    <a:pt x="935" y="0"/>
                    <a:pt x="929" y="1"/>
                  </a:cubicBezTo>
                  <a:lnTo>
                    <a:pt x="300" y="1"/>
                  </a:lnTo>
                  <a:cubicBezTo>
                    <a:pt x="293" y="0"/>
                    <a:pt x="287" y="0"/>
                    <a:pt x="281"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92" name="Google Shape;12492;p79"/>
            <p:cNvSpPr/>
            <p:nvPr/>
          </p:nvSpPr>
          <p:spPr>
            <a:xfrm>
              <a:off x="2311983" y="1627063"/>
              <a:ext cx="18251" cy="15606"/>
            </a:xfrm>
            <a:custGeom>
              <a:avLst/>
              <a:gdLst/>
              <a:ahLst/>
              <a:cxnLst/>
              <a:rect l="l" t="t" r="r" b="b"/>
              <a:pathLst>
                <a:path w="697" h="596" extrusionOk="0">
                  <a:moveTo>
                    <a:pt x="397" y="0"/>
                  </a:moveTo>
                  <a:cubicBezTo>
                    <a:pt x="324" y="0"/>
                    <a:pt x="250" y="28"/>
                    <a:pt x="191" y="90"/>
                  </a:cubicBezTo>
                  <a:cubicBezTo>
                    <a:pt x="0" y="271"/>
                    <a:pt x="134" y="596"/>
                    <a:pt x="401" y="596"/>
                  </a:cubicBezTo>
                  <a:cubicBezTo>
                    <a:pt x="563" y="596"/>
                    <a:pt x="697" y="462"/>
                    <a:pt x="697" y="300"/>
                  </a:cubicBezTo>
                  <a:cubicBezTo>
                    <a:pt x="697" y="120"/>
                    <a:pt x="549" y="0"/>
                    <a:pt x="397"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493" name="Google Shape;12493;p79"/>
          <p:cNvGrpSpPr/>
          <p:nvPr/>
        </p:nvGrpSpPr>
        <p:grpSpPr>
          <a:xfrm>
            <a:off x="2690042" y="4262767"/>
            <a:ext cx="359389" cy="359232"/>
            <a:chOff x="2690042" y="4262767"/>
            <a:chExt cx="359389" cy="359232"/>
          </a:xfrm>
        </p:grpSpPr>
        <p:sp>
          <p:nvSpPr>
            <p:cNvPr id="12494" name="Google Shape;12494;p79"/>
            <p:cNvSpPr/>
            <p:nvPr/>
          </p:nvSpPr>
          <p:spPr>
            <a:xfrm>
              <a:off x="2690042" y="4262767"/>
              <a:ext cx="205002" cy="173214"/>
            </a:xfrm>
            <a:custGeom>
              <a:avLst/>
              <a:gdLst/>
              <a:ahLst/>
              <a:cxnLst/>
              <a:rect l="l" t="t" r="r" b="b"/>
              <a:pathLst>
                <a:path w="7829" h="6615" extrusionOk="0">
                  <a:moveTo>
                    <a:pt x="3888" y="0"/>
                  </a:moveTo>
                  <a:cubicBezTo>
                    <a:pt x="1472" y="0"/>
                    <a:pt x="1" y="2709"/>
                    <a:pt x="1361" y="4744"/>
                  </a:cubicBezTo>
                  <a:cubicBezTo>
                    <a:pt x="1935" y="5609"/>
                    <a:pt x="2895" y="6102"/>
                    <a:pt x="3897" y="6102"/>
                  </a:cubicBezTo>
                  <a:cubicBezTo>
                    <a:pt x="4176" y="6102"/>
                    <a:pt x="4459" y="6063"/>
                    <a:pt x="4738" y="5984"/>
                  </a:cubicBezTo>
                  <a:lnTo>
                    <a:pt x="6035" y="6595"/>
                  </a:lnTo>
                  <a:cubicBezTo>
                    <a:pt x="6065" y="6608"/>
                    <a:pt x="6096" y="6614"/>
                    <a:pt x="6126" y="6614"/>
                  </a:cubicBezTo>
                  <a:cubicBezTo>
                    <a:pt x="6249" y="6614"/>
                    <a:pt x="6358" y="6513"/>
                    <a:pt x="6350" y="6375"/>
                  </a:cubicBezTo>
                  <a:lnTo>
                    <a:pt x="6283" y="4944"/>
                  </a:lnTo>
                  <a:cubicBezTo>
                    <a:pt x="7829" y="2998"/>
                    <a:pt x="6512" y="108"/>
                    <a:pt x="4013" y="3"/>
                  </a:cubicBezTo>
                  <a:cubicBezTo>
                    <a:pt x="3971" y="1"/>
                    <a:pt x="3929" y="0"/>
                    <a:pt x="3888"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95" name="Google Shape;12495;p79"/>
            <p:cNvSpPr/>
            <p:nvPr/>
          </p:nvSpPr>
          <p:spPr>
            <a:xfrm>
              <a:off x="2729293" y="4277456"/>
              <a:ext cx="124038" cy="125086"/>
            </a:xfrm>
            <a:custGeom>
              <a:avLst/>
              <a:gdLst/>
              <a:ahLst/>
              <a:cxnLst/>
              <a:rect l="l" t="t" r="r" b="b"/>
              <a:pathLst>
                <a:path w="4737" h="4777" extrusionOk="0">
                  <a:moveTo>
                    <a:pt x="3048" y="0"/>
                  </a:moveTo>
                  <a:cubicBezTo>
                    <a:pt x="2905" y="0"/>
                    <a:pt x="2762" y="155"/>
                    <a:pt x="2867" y="319"/>
                  </a:cubicBezTo>
                  <a:lnTo>
                    <a:pt x="2962" y="491"/>
                  </a:lnTo>
                  <a:cubicBezTo>
                    <a:pt x="2773" y="440"/>
                    <a:pt x="2582" y="415"/>
                    <a:pt x="2393" y="415"/>
                  </a:cubicBezTo>
                  <a:cubicBezTo>
                    <a:pt x="1637" y="415"/>
                    <a:pt x="917" y="812"/>
                    <a:pt x="520" y="1483"/>
                  </a:cubicBezTo>
                  <a:cubicBezTo>
                    <a:pt x="14" y="2332"/>
                    <a:pt x="148" y="3401"/>
                    <a:pt x="825" y="4107"/>
                  </a:cubicBezTo>
                  <a:cubicBezTo>
                    <a:pt x="1245" y="4544"/>
                    <a:pt x="1815" y="4776"/>
                    <a:pt x="2394" y="4776"/>
                  </a:cubicBezTo>
                  <a:cubicBezTo>
                    <a:pt x="2750" y="4776"/>
                    <a:pt x="3109" y="4689"/>
                    <a:pt x="3439" y="4507"/>
                  </a:cubicBezTo>
                  <a:cubicBezTo>
                    <a:pt x="4298" y="4040"/>
                    <a:pt x="4737" y="3057"/>
                    <a:pt x="4517" y="2103"/>
                  </a:cubicBezTo>
                  <a:lnTo>
                    <a:pt x="4527" y="2103"/>
                  </a:lnTo>
                  <a:cubicBezTo>
                    <a:pt x="4507" y="1979"/>
                    <a:pt x="4416" y="1926"/>
                    <a:pt x="4324" y="1926"/>
                  </a:cubicBezTo>
                  <a:cubicBezTo>
                    <a:pt x="4197" y="1926"/>
                    <a:pt x="4067" y="2029"/>
                    <a:pt x="4116" y="2189"/>
                  </a:cubicBezTo>
                  <a:cubicBezTo>
                    <a:pt x="4407" y="3419"/>
                    <a:pt x="3424" y="4371"/>
                    <a:pt x="2382" y="4371"/>
                  </a:cubicBezTo>
                  <a:cubicBezTo>
                    <a:pt x="1953" y="4371"/>
                    <a:pt x="1514" y="4210"/>
                    <a:pt x="1149" y="3840"/>
                  </a:cubicBezTo>
                  <a:cubicBezTo>
                    <a:pt x="1" y="2691"/>
                    <a:pt x="892" y="828"/>
                    <a:pt x="2375" y="828"/>
                  </a:cubicBezTo>
                  <a:cubicBezTo>
                    <a:pt x="2518" y="828"/>
                    <a:pt x="2666" y="845"/>
                    <a:pt x="2819" y="882"/>
                  </a:cubicBezTo>
                  <a:lnTo>
                    <a:pt x="2590" y="930"/>
                  </a:lnTo>
                  <a:cubicBezTo>
                    <a:pt x="2323" y="973"/>
                    <a:pt x="2383" y="1344"/>
                    <a:pt x="2608" y="1344"/>
                  </a:cubicBezTo>
                  <a:cubicBezTo>
                    <a:pt x="2632" y="1344"/>
                    <a:pt x="2658" y="1340"/>
                    <a:pt x="2685" y="1331"/>
                  </a:cubicBezTo>
                  <a:lnTo>
                    <a:pt x="3515" y="1140"/>
                  </a:lnTo>
                  <a:cubicBezTo>
                    <a:pt x="3649" y="1111"/>
                    <a:pt x="3716" y="959"/>
                    <a:pt x="3649" y="835"/>
                  </a:cubicBezTo>
                  <a:lnTo>
                    <a:pt x="3220" y="110"/>
                  </a:lnTo>
                  <a:cubicBezTo>
                    <a:pt x="3178" y="32"/>
                    <a:pt x="3113" y="0"/>
                    <a:pt x="3048" y="0"/>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96" name="Google Shape;12496;p79"/>
            <p:cNvSpPr/>
            <p:nvPr/>
          </p:nvSpPr>
          <p:spPr>
            <a:xfrm>
              <a:off x="2762365" y="4322285"/>
              <a:ext cx="37261" cy="45981"/>
            </a:xfrm>
            <a:custGeom>
              <a:avLst/>
              <a:gdLst/>
              <a:ahLst/>
              <a:cxnLst/>
              <a:rect l="l" t="t" r="r" b="b"/>
              <a:pathLst>
                <a:path w="1423" h="1756" extrusionOk="0">
                  <a:moveTo>
                    <a:pt x="650" y="0"/>
                  </a:moveTo>
                  <a:cubicBezTo>
                    <a:pt x="325" y="0"/>
                    <a:pt x="68" y="258"/>
                    <a:pt x="58" y="573"/>
                  </a:cubicBezTo>
                  <a:cubicBezTo>
                    <a:pt x="68" y="701"/>
                    <a:pt x="166" y="766"/>
                    <a:pt x="263" y="766"/>
                  </a:cubicBezTo>
                  <a:cubicBezTo>
                    <a:pt x="361" y="766"/>
                    <a:pt x="459" y="701"/>
                    <a:pt x="468" y="573"/>
                  </a:cubicBezTo>
                  <a:cubicBezTo>
                    <a:pt x="477" y="492"/>
                    <a:pt x="546" y="419"/>
                    <a:pt x="634" y="419"/>
                  </a:cubicBezTo>
                  <a:cubicBezTo>
                    <a:pt x="639" y="419"/>
                    <a:pt x="644" y="419"/>
                    <a:pt x="650" y="420"/>
                  </a:cubicBezTo>
                  <a:lnTo>
                    <a:pt x="716" y="420"/>
                  </a:lnTo>
                  <a:cubicBezTo>
                    <a:pt x="726" y="420"/>
                    <a:pt x="745" y="420"/>
                    <a:pt x="755" y="439"/>
                  </a:cubicBezTo>
                  <a:cubicBezTo>
                    <a:pt x="755" y="439"/>
                    <a:pt x="755" y="449"/>
                    <a:pt x="755" y="458"/>
                  </a:cubicBezTo>
                  <a:lnTo>
                    <a:pt x="96" y="1431"/>
                  </a:lnTo>
                  <a:cubicBezTo>
                    <a:pt x="1" y="1565"/>
                    <a:pt x="106" y="1756"/>
                    <a:pt x="268" y="1756"/>
                  </a:cubicBezTo>
                  <a:lnTo>
                    <a:pt x="1165" y="1756"/>
                  </a:lnTo>
                  <a:cubicBezTo>
                    <a:pt x="1422" y="1737"/>
                    <a:pt x="1422" y="1364"/>
                    <a:pt x="1165" y="1345"/>
                  </a:cubicBezTo>
                  <a:lnTo>
                    <a:pt x="659" y="1345"/>
                  </a:lnTo>
                  <a:lnTo>
                    <a:pt x="1098" y="687"/>
                  </a:lnTo>
                  <a:cubicBezTo>
                    <a:pt x="1184" y="554"/>
                    <a:pt x="1193" y="382"/>
                    <a:pt x="1117" y="239"/>
                  </a:cubicBezTo>
                  <a:cubicBezTo>
                    <a:pt x="1041" y="96"/>
                    <a:pt x="879" y="0"/>
                    <a:pt x="716"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97" name="Google Shape;12497;p79"/>
            <p:cNvSpPr/>
            <p:nvPr/>
          </p:nvSpPr>
          <p:spPr>
            <a:xfrm>
              <a:off x="2795594" y="4322285"/>
              <a:ext cx="26761" cy="45536"/>
            </a:xfrm>
            <a:custGeom>
              <a:avLst/>
              <a:gdLst/>
              <a:ahLst/>
              <a:cxnLst/>
              <a:rect l="l" t="t" r="r" b="b"/>
              <a:pathLst>
                <a:path w="1022" h="1739" extrusionOk="0">
                  <a:moveTo>
                    <a:pt x="812" y="0"/>
                  </a:moveTo>
                  <a:cubicBezTo>
                    <a:pt x="697" y="0"/>
                    <a:pt x="602" y="96"/>
                    <a:pt x="602" y="210"/>
                  </a:cubicBezTo>
                  <a:lnTo>
                    <a:pt x="602" y="716"/>
                  </a:lnTo>
                  <a:lnTo>
                    <a:pt x="411" y="716"/>
                  </a:lnTo>
                  <a:lnTo>
                    <a:pt x="411" y="210"/>
                  </a:lnTo>
                  <a:cubicBezTo>
                    <a:pt x="401" y="81"/>
                    <a:pt x="304" y="17"/>
                    <a:pt x="206" y="17"/>
                  </a:cubicBezTo>
                  <a:cubicBezTo>
                    <a:pt x="108" y="17"/>
                    <a:pt x="10" y="81"/>
                    <a:pt x="1" y="210"/>
                  </a:cubicBezTo>
                  <a:lnTo>
                    <a:pt x="1" y="916"/>
                  </a:lnTo>
                  <a:cubicBezTo>
                    <a:pt x="1" y="1031"/>
                    <a:pt x="96" y="1126"/>
                    <a:pt x="211" y="1126"/>
                  </a:cubicBezTo>
                  <a:lnTo>
                    <a:pt x="602" y="1126"/>
                  </a:lnTo>
                  <a:lnTo>
                    <a:pt x="602" y="1546"/>
                  </a:lnTo>
                  <a:cubicBezTo>
                    <a:pt x="611" y="1675"/>
                    <a:pt x="712" y="1739"/>
                    <a:pt x="812" y="1739"/>
                  </a:cubicBezTo>
                  <a:cubicBezTo>
                    <a:pt x="912" y="1739"/>
                    <a:pt x="1012" y="1675"/>
                    <a:pt x="1022" y="1546"/>
                  </a:cubicBezTo>
                  <a:lnTo>
                    <a:pt x="1022" y="210"/>
                  </a:lnTo>
                  <a:cubicBezTo>
                    <a:pt x="1022" y="96"/>
                    <a:pt x="926" y="0"/>
                    <a:pt x="812"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98" name="Google Shape;12498;p79"/>
            <p:cNvSpPr/>
            <p:nvPr/>
          </p:nvSpPr>
          <p:spPr>
            <a:xfrm>
              <a:off x="2753122" y="4328439"/>
              <a:ext cx="296309" cy="293560"/>
            </a:xfrm>
            <a:custGeom>
              <a:avLst/>
              <a:gdLst/>
              <a:ahLst/>
              <a:cxnLst/>
              <a:rect l="l" t="t" r="r" b="b"/>
              <a:pathLst>
                <a:path w="11316" h="11211" extrusionOk="0">
                  <a:moveTo>
                    <a:pt x="8125" y="1"/>
                  </a:moveTo>
                  <a:cubicBezTo>
                    <a:pt x="8028" y="1"/>
                    <a:pt x="7931" y="5"/>
                    <a:pt x="7833" y="13"/>
                  </a:cubicBezTo>
                  <a:cubicBezTo>
                    <a:pt x="6355" y="128"/>
                    <a:pt x="4990" y="1511"/>
                    <a:pt x="4895" y="2999"/>
                  </a:cubicBezTo>
                  <a:cubicBezTo>
                    <a:pt x="4866" y="3534"/>
                    <a:pt x="4962" y="4077"/>
                    <a:pt x="5200" y="4564"/>
                  </a:cubicBezTo>
                  <a:lnTo>
                    <a:pt x="478" y="8618"/>
                  </a:lnTo>
                  <a:cubicBezTo>
                    <a:pt x="30" y="9000"/>
                    <a:pt x="1" y="9677"/>
                    <a:pt x="411" y="10097"/>
                  </a:cubicBezTo>
                  <a:lnTo>
                    <a:pt x="1213" y="10908"/>
                  </a:lnTo>
                  <a:cubicBezTo>
                    <a:pt x="1410" y="11110"/>
                    <a:pt x="1671" y="11210"/>
                    <a:pt x="1932" y="11210"/>
                  </a:cubicBezTo>
                  <a:cubicBezTo>
                    <a:pt x="2215" y="11210"/>
                    <a:pt x="2498" y="11093"/>
                    <a:pt x="2701" y="10860"/>
                  </a:cubicBezTo>
                  <a:lnTo>
                    <a:pt x="6793" y="6119"/>
                  </a:lnTo>
                  <a:cubicBezTo>
                    <a:pt x="7194" y="6307"/>
                    <a:pt x="7636" y="6404"/>
                    <a:pt x="8078" y="6404"/>
                  </a:cubicBezTo>
                  <a:cubicBezTo>
                    <a:pt x="8153" y="6404"/>
                    <a:pt x="8227" y="6401"/>
                    <a:pt x="8301" y="6395"/>
                  </a:cubicBezTo>
                  <a:cubicBezTo>
                    <a:pt x="9789" y="6300"/>
                    <a:pt x="11182" y="4936"/>
                    <a:pt x="11287" y="3438"/>
                  </a:cubicBezTo>
                  <a:cubicBezTo>
                    <a:pt x="11315" y="3095"/>
                    <a:pt x="11287" y="2751"/>
                    <a:pt x="11201" y="2427"/>
                  </a:cubicBezTo>
                  <a:cubicBezTo>
                    <a:pt x="11164" y="2281"/>
                    <a:pt x="11035" y="2193"/>
                    <a:pt x="10904" y="2193"/>
                  </a:cubicBezTo>
                  <a:cubicBezTo>
                    <a:pt x="10829" y="2193"/>
                    <a:pt x="10754" y="2222"/>
                    <a:pt x="10695" y="2284"/>
                  </a:cubicBezTo>
                  <a:lnTo>
                    <a:pt x="9341" y="3629"/>
                  </a:lnTo>
                  <a:cubicBezTo>
                    <a:pt x="9193" y="3782"/>
                    <a:pt x="8997" y="3858"/>
                    <a:pt x="8802" y="3858"/>
                  </a:cubicBezTo>
                  <a:cubicBezTo>
                    <a:pt x="8606" y="3858"/>
                    <a:pt x="8410" y="3782"/>
                    <a:pt x="8263" y="3629"/>
                  </a:cubicBezTo>
                  <a:lnTo>
                    <a:pt x="7633" y="3009"/>
                  </a:lnTo>
                  <a:cubicBezTo>
                    <a:pt x="7337" y="2713"/>
                    <a:pt x="7337" y="2227"/>
                    <a:pt x="7633" y="1931"/>
                  </a:cubicBezTo>
                  <a:lnTo>
                    <a:pt x="8969" y="595"/>
                  </a:lnTo>
                  <a:cubicBezTo>
                    <a:pt x="9140" y="424"/>
                    <a:pt x="9054" y="137"/>
                    <a:pt x="8825" y="80"/>
                  </a:cubicBezTo>
                  <a:cubicBezTo>
                    <a:pt x="8596" y="26"/>
                    <a:pt x="8361" y="1"/>
                    <a:pt x="8125" y="1"/>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499" name="Google Shape;12499;p79"/>
            <p:cNvSpPr/>
            <p:nvPr/>
          </p:nvSpPr>
          <p:spPr>
            <a:xfrm>
              <a:off x="2753122" y="4543103"/>
              <a:ext cx="81985" cy="78895"/>
            </a:xfrm>
            <a:custGeom>
              <a:avLst/>
              <a:gdLst/>
              <a:ahLst/>
              <a:cxnLst/>
              <a:rect l="l" t="t" r="r" b="b"/>
              <a:pathLst>
                <a:path w="3131" h="3013" extrusionOk="0">
                  <a:moveTo>
                    <a:pt x="965" y="1"/>
                  </a:moveTo>
                  <a:lnTo>
                    <a:pt x="478" y="420"/>
                  </a:lnTo>
                  <a:cubicBezTo>
                    <a:pt x="30" y="802"/>
                    <a:pt x="1" y="1479"/>
                    <a:pt x="411" y="1899"/>
                  </a:cubicBezTo>
                  <a:lnTo>
                    <a:pt x="1213" y="2710"/>
                  </a:lnTo>
                  <a:cubicBezTo>
                    <a:pt x="1410" y="2912"/>
                    <a:pt x="1671" y="3012"/>
                    <a:pt x="1932" y="3012"/>
                  </a:cubicBezTo>
                  <a:cubicBezTo>
                    <a:pt x="2215" y="3012"/>
                    <a:pt x="2498" y="2895"/>
                    <a:pt x="2701" y="2662"/>
                  </a:cubicBezTo>
                  <a:lnTo>
                    <a:pt x="3130" y="2176"/>
                  </a:lnTo>
                  <a:lnTo>
                    <a:pt x="3130" y="2176"/>
                  </a:lnTo>
                  <a:cubicBezTo>
                    <a:pt x="2981" y="2250"/>
                    <a:pt x="2822" y="2286"/>
                    <a:pt x="2665" y="2286"/>
                  </a:cubicBezTo>
                  <a:cubicBezTo>
                    <a:pt x="2399" y="2286"/>
                    <a:pt x="2139" y="2183"/>
                    <a:pt x="1947" y="1985"/>
                  </a:cubicBezTo>
                  <a:lnTo>
                    <a:pt x="1146" y="1164"/>
                  </a:lnTo>
                  <a:cubicBezTo>
                    <a:pt x="841" y="859"/>
                    <a:pt x="764" y="392"/>
                    <a:pt x="965"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00" name="Google Shape;12500;p79"/>
            <p:cNvSpPr/>
            <p:nvPr/>
          </p:nvSpPr>
          <p:spPr>
            <a:xfrm>
              <a:off x="2926990" y="4373241"/>
              <a:ext cx="70726" cy="73711"/>
            </a:xfrm>
            <a:custGeom>
              <a:avLst/>
              <a:gdLst/>
              <a:ahLst/>
              <a:cxnLst/>
              <a:rect l="l" t="t" r="r" b="b"/>
              <a:pathLst>
                <a:path w="2701" h="2815" extrusionOk="0">
                  <a:moveTo>
                    <a:pt x="1222" y="0"/>
                  </a:moveTo>
                  <a:lnTo>
                    <a:pt x="993" y="220"/>
                  </a:lnTo>
                  <a:cubicBezTo>
                    <a:pt x="974" y="239"/>
                    <a:pt x="955" y="259"/>
                    <a:pt x="939" y="280"/>
                  </a:cubicBezTo>
                  <a:lnTo>
                    <a:pt x="939" y="280"/>
                  </a:lnTo>
                  <a:lnTo>
                    <a:pt x="1222" y="0"/>
                  </a:lnTo>
                  <a:close/>
                  <a:moveTo>
                    <a:pt x="2701" y="1918"/>
                  </a:moveTo>
                  <a:lnTo>
                    <a:pt x="2692" y="1926"/>
                  </a:lnTo>
                  <a:lnTo>
                    <a:pt x="2692" y="1926"/>
                  </a:lnTo>
                  <a:cubicBezTo>
                    <a:pt x="2695" y="1924"/>
                    <a:pt x="2698" y="1921"/>
                    <a:pt x="2701" y="1918"/>
                  </a:cubicBezTo>
                  <a:close/>
                  <a:moveTo>
                    <a:pt x="939" y="280"/>
                  </a:moveTo>
                  <a:lnTo>
                    <a:pt x="421" y="792"/>
                  </a:lnTo>
                  <a:cubicBezTo>
                    <a:pt x="1" y="1212"/>
                    <a:pt x="1" y="1899"/>
                    <a:pt x="421" y="2319"/>
                  </a:cubicBezTo>
                  <a:lnTo>
                    <a:pt x="602" y="2500"/>
                  </a:lnTo>
                  <a:cubicBezTo>
                    <a:pt x="812" y="2710"/>
                    <a:pt x="1088" y="2815"/>
                    <a:pt x="1365" y="2815"/>
                  </a:cubicBezTo>
                  <a:cubicBezTo>
                    <a:pt x="1642" y="2815"/>
                    <a:pt x="1918" y="2710"/>
                    <a:pt x="2128" y="2500"/>
                  </a:cubicBezTo>
                  <a:lnTo>
                    <a:pt x="2692" y="1926"/>
                  </a:lnTo>
                  <a:lnTo>
                    <a:pt x="2692" y="1926"/>
                  </a:lnTo>
                  <a:cubicBezTo>
                    <a:pt x="2545" y="2073"/>
                    <a:pt x="2354" y="2147"/>
                    <a:pt x="2162" y="2147"/>
                  </a:cubicBezTo>
                  <a:cubicBezTo>
                    <a:pt x="1966" y="2147"/>
                    <a:pt x="1770" y="2071"/>
                    <a:pt x="1623" y="1918"/>
                  </a:cubicBezTo>
                  <a:lnTo>
                    <a:pt x="993" y="1298"/>
                  </a:lnTo>
                  <a:cubicBezTo>
                    <a:pt x="717" y="1021"/>
                    <a:pt x="698" y="579"/>
                    <a:pt x="939" y="28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501" name="Google Shape;12501;p79"/>
          <p:cNvGrpSpPr/>
          <p:nvPr/>
        </p:nvGrpSpPr>
        <p:grpSpPr>
          <a:xfrm>
            <a:off x="2689440" y="2882162"/>
            <a:ext cx="222337" cy="366721"/>
            <a:chOff x="2689440" y="2882162"/>
            <a:chExt cx="222337" cy="366721"/>
          </a:xfrm>
        </p:grpSpPr>
        <p:sp>
          <p:nvSpPr>
            <p:cNvPr id="12502" name="Google Shape;12502;p79"/>
            <p:cNvSpPr/>
            <p:nvPr/>
          </p:nvSpPr>
          <p:spPr>
            <a:xfrm>
              <a:off x="2689440" y="3022566"/>
              <a:ext cx="30741" cy="46976"/>
            </a:xfrm>
            <a:custGeom>
              <a:avLst/>
              <a:gdLst/>
              <a:ahLst/>
              <a:cxnLst/>
              <a:rect l="l" t="t" r="r" b="b"/>
              <a:pathLst>
                <a:path w="1174" h="1794" extrusionOk="0">
                  <a:moveTo>
                    <a:pt x="735" y="0"/>
                  </a:moveTo>
                  <a:lnTo>
                    <a:pt x="77" y="1469"/>
                  </a:lnTo>
                  <a:cubicBezTo>
                    <a:pt x="0" y="1622"/>
                    <a:pt x="115" y="1794"/>
                    <a:pt x="277" y="1794"/>
                  </a:cubicBezTo>
                  <a:lnTo>
                    <a:pt x="1174" y="1794"/>
                  </a:lnTo>
                  <a:lnTo>
                    <a:pt x="1174" y="0"/>
                  </a:ln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03" name="Google Shape;12503;p79"/>
            <p:cNvSpPr/>
            <p:nvPr/>
          </p:nvSpPr>
          <p:spPr>
            <a:xfrm>
              <a:off x="2719422" y="3061268"/>
              <a:ext cx="162635" cy="187616"/>
            </a:xfrm>
            <a:custGeom>
              <a:avLst/>
              <a:gdLst/>
              <a:ahLst/>
              <a:cxnLst/>
              <a:rect l="l" t="t" r="r" b="b"/>
              <a:pathLst>
                <a:path w="6211" h="7165" extrusionOk="0">
                  <a:moveTo>
                    <a:pt x="1622" y="1"/>
                  </a:moveTo>
                  <a:lnTo>
                    <a:pt x="1622" y="4466"/>
                  </a:lnTo>
                  <a:cubicBezTo>
                    <a:pt x="1622" y="4513"/>
                    <a:pt x="1603" y="4561"/>
                    <a:pt x="1584" y="4599"/>
                  </a:cubicBezTo>
                  <a:lnTo>
                    <a:pt x="76" y="6812"/>
                  </a:lnTo>
                  <a:cubicBezTo>
                    <a:pt x="0" y="6908"/>
                    <a:pt x="19" y="7041"/>
                    <a:pt x="115" y="7108"/>
                  </a:cubicBezTo>
                  <a:cubicBezTo>
                    <a:pt x="154" y="7148"/>
                    <a:pt x="204" y="7165"/>
                    <a:pt x="256" y="7165"/>
                  </a:cubicBezTo>
                  <a:cubicBezTo>
                    <a:pt x="278" y="7165"/>
                    <a:pt x="301" y="7162"/>
                    <a:pt x="324" y="7156"/>
                  </a:cubicBezTo>
                  <a:lnTo>
                    <a:pt x="5991" y="5477"/>
                  </a:lnTo>
                  <a:cubicBezTo>
                    <a:pt x="6153" y="5429"/>
                    <a:pt x="6211" y="5238"/>
                    <a:pt x="6096" y="5114"/>
                  </a:cubicBezTo>
                  <a:lnTo>
                    <a:pt x="5314" y="4217"/>
                  </a:lnTo>
                  <a:lnTo>
                    <a:pt x="5314" y="1"/>
                  </a:ln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04" name="Google Shape;12504;p79"/>
            <p:cNvSpPr/>
            <p:nvPr/>
          </p:nvSpPr>
          <p:spPr>
            <a:xfrm>
              <a:off x="2761867" y="3061268"/>
              <a:ext cx="96701" cy="86227"/>
            </a:xfrm>
            <a:custGeom>
              <a:avLst/>
              <a:gdLst/>
              <a:ahLst/>
              <a:cxnLst/>
              <a:rect l="l" t="t" r="r" b="b"/>
              <a:pathLst>
                <a:path w="3693" h="3293" extrusionOk="0">
                  <a:moveTo>
                    <a:pt x="1" y="1"/>
                  </a:moveTo>
                  <a:lnTo>
                    <a:pt x="1" y="3292"/>
                  </a:lnTo>
                  <a:lnTo>
                    <a:pt x="106" y="3292"/>
                  </a:lnTo>
                  <a:lnTo>
                    <a:pt x="3483" y="1432"/>
                  </a:lnTo>
                  <a:cubicBezTo>
                    <a:pt x="3550" y="1394"/>
                    <a:pt x="3626" y="1356"/>
                    <a:pt x="3693" y="1317"/>
                  </a:cubicBezTo>
                  <a:lnTo>
                    <a:pt x="3693" y="1"/>
                  </a:ln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05" name="Google Shape;12505;p79"/>
            <p:cNvSpPr/>
            <p:nvPr/>
          </p:nvSpPr>
          <p:spPr>
            <a:xfrm>
              <a:off x="2722407" y="3171690"/>
              <a:ext cx="159650" cy="77193"/>
            </a:xfrm>
            <a:custGeom>
              <a:avLst/>
              <a:gdLst/>
              <a:ahLst/>
              <a:cxnLst/>
              <a:rect l="l" t="t" r="r" b="b"/>
              <a:pathLst>
                <a:path w="6097" h="2948" extrusionOk="0">
                  <a:moveTo>
                    <a:pt x="5200" y="0"/>
                  </a:moveTo>
                  <a:cubicBezTo>
                    <a:pt x="5181" y="0"/>
                    <a:pt x="1279" y="2176"/>
                    <a:pt x="1" y="2891"/>
                  </a:cubicBezTo>
                  <a:cubicBezTo>
                    <a:pt x="40" y="2931"/>
                    <a:pt x="90" y="2948"/>
                    <a:pt x="142" y="2948"/>
                  </a:cubicBezTo>
                  <a:cubicBezTo>
                    <a:pt x="164" y="2948"/>
                    <a:pt x="187" y="2945"/>
                    <a:pt x="210" y="2939"/>
                  </a:cubicBezTo>
                  <a:lnTo>
                    <a:pt x="5877" y="1260"/>
                  </a:lnTo>
                  <a:cubicBezTo>
                    <a:pt x="6039" y="1212"/>
                    <a:pt x="6097" y="1012"/>
                    <a:pt x="5982" y="888"/>
                  </a:cubicBezTo>
                  <a:lnTo>
                    <a:pt x="5200" y="0"/>
                  </a:ln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06" name="Google Shape;12506;p79"/>
            <p:cNvSpPr/>
            <p:nvPr/>
          </p:nvSpPr>
          <p:spPr>
            <a:xfrm>
              <a:off x="2708659" y="2882162"/>
              <a:ext cx="203117" cy="254335"/>
            </a:xfrm>
            <a:custGeom>
              <a:avLst/>
              <a:gdLst/>
              <a:ahLst/>
              <a:cxnLst/>
              <a:rect l="l" t="t" r="r" b="b"/>
              <a:pathLst>
                <a:path w="7757" h="9713" extrusionOk="0">
                  <a:moveTo>
                    <a:pt x="3874" y="1"/>
                  </a:moveTo>
                  <a:cubicBezTo>
                    <a:pt x="1737" y="1"/>
                    <a:pt x="1" y="1680"/>
                    <a:pt x="1" y="3750"/>
                  </a:cubicBezTo>
                  <a:cubicBezTo>
                    <a:pt x="1" y="3807"/>
                    <a:pt x="1" y="6259"/>
                    <a:pt x="1" y="7995"/>
                  </a:cubicBezTo>
                  <a:lnTo>
                    <a:pt x="1" y="8424"/>
                  </a:lnTo>
                  <a:lnTo>
                    <a:pt x="1" y="9025"/>
                  </a:lnTo>
                  <a:cubicBezTo>
                    <a:pt x="1" y="9398"/>
                    <a:pt x="316" y="9712"/>
                    <a:pt x="688" y="9712"/>
                  </a:cubicBezTo>
                  <a:lnTo>
                    <a:pt x="2033" y="9712"/>
                  </a:lnTo>
                  <a:lnTo>
                    <a:pt x="5305" y="7900"/>
                  </a:lnTo>
                  <a:cubicBezTo>
                    <a:pt x="6822" y="7070"/>
                    <a:pt x="7757" y="5477"/>
                    <a:pt x="7757" y="3750"/>
                  </a:cubicBezTo>
                  <a:cubicBezTo>
                    <a:pt x="7757" y="1680"/>
                    <a:pt x="6021" y="1"/>
                    <a:pt x="3874" y="1"/>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07" name="Google Shape;12507;p79"/>
            <p:cNvSpPr/>
            <p:nvPr/>
          </p:nvSpPr>
          <p:spPr>
            <a:xfrm>
              <a:off x="2708659" y="3091512"/>
              <a:ext cx="40246" cy="11260"/>
            </a:xfrm>
            <a:custGeom>
              <a:avLst/>
              <a:gdLst/>
              <a:ahLst/>
              <a:cxnLst/>
              <a:rect l="l" t="t" r="r" b="b"/>
              <a:pathLst>
                <a:path w="1537" h="430" extrusionOk="0">
                  <a:moveTo>
                    <a:pt x="1" y="0"/>
                  </a:moveTo>
                  <a:lnTo>
                    <a:pt x="1" y="429"/>
                  </a:lnTo>
                  <a:lnTo>
                    <a:pt x="1317" y="429"/>
                  </a:lnTo>
                  <a:cubicBezTo>
                    <a:pt x="1441" y="429"/>
                    <a:pt x="1537" y="334"/>
                    <a:pt x="1537" y="220"/>
                  </a:cubicBezTo>
                  <a:cubicBezTo>
                    <a:pt x="1537" y="96"/>
                    <a:pt x="1441" y="0"/>
                    <a:pt x="1327" y="0"/>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08" name="Google Shape;12508;p79"/>
            <p:cNvSpPr/>
            <p:nvPr/>
          </p:nvSpPr>
          <p:spPr>
            <a:xfrm>
              <a:off x="2755871" y="2907641"/>
              <a:ext cx="127181" cy="127181"/>
            </a:xfrm>
            <a:custGeom>
              <a:avLst/>
              <a:gdLst/>
              <a:ahLst/>
              <a:cxnLst/>
              <a:rect l="l" t="t" r="r" b="b"/>
              <a:pathLst>
                <a:path w="4857" h="4857" extrusionOk="0">
                  <a:moveTo>
                    <a:pt x="2434" y="1"/>
                  </a:moveTo>
                  <a:cubicBezTo>
                    <a:pt x="1088" y="1"/>
                    <a:pt x="1" y="1088"/>
                    <a:pt x="1" y="2424"/>
                  </a:cubicBezTo>
                  <a:cubicBezTo>
                    <a:pt x="1" y="3769"/>
                    <a:pt x="1088" y="4857"/>
                    <a:pt x="2434" y="4857"/>
                  </a:cubicBezTo>
                  <a:cubicBezTo>
                    <a:pt x="3769" y="4857"/>
                    <a:pt x="4857" y="3769"/>
                    <a:pt x="4857" y="2424"/>
                  </a:cubicBezTo>
                  <a:cubicBezTo>
                    <a:pt x="4857" y="1088"/>
                    <a:pt x="3769" y="1"/>
                    <a:pt x="2434" y="1"/>
                  </a:cubicBezTo>
                  <a:close/>
                </a:path>
              </a:pathLst>
            </a:custGeom>
            <a:solidFill>
              <a:srgbClr val="9DAB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09" name="Google Shape;12509;p79"/>
            <p:cNvSpPr/>
            <p:nvPr/>
          </p:nvSpPr>
          <p:spPr>
            <a:xfrm>
              <a:off x="2788602" y="2927122"/>
              <a:ext cx="84028" cy="60985"/>
            </a:xfrm>
            <a:custGeom>
              <a:avLst/>
              <a:gdLst/>
              <a:ahLst/>
              <a:cxnLst/>
              <a:rect l="l" t="t" r="r" b="b"/>
              <a:pathLst>
                <a:path w="3209" h="2329" extrusionOk="0">
                  <a:moveTo>
                    <a:pt x="1613" y="430"/>
                  </a:moveTo>
                  <a:cubicBezTo>
                    <a:pt x="2262" y="430"/>
                    <a:pt x="2586" y="1222"/>
                    <a:pt x="2128" y="1680"/>
                  </a:cubicBezTo>
                  <a:cubicBezTo>
                    <a:pt x="1981" y="1827"/>
                    <a:pt x="1794" y="1897"/>
                    <a:pt x="1611" y="1897"/>
                  </a:cubicBezTo>
                  <a:cubicBezTo>
                    <a:pt x="1331" y="1897"/>
                    <a:pt x="1057" y="1735"/>
                    <a:pt x="936" y="1441"/>
                  </a:cubicBezTo>
                  <a:cubicBezTo>
                    <a:pt x="735" y="964"/>
                    <a:pt x="1088" y="430"/>
                    <a:pt x="1613" y="430"/>
                  </a:cubicBezTo>
                  <a:close/>
                  <a:moveTo>
                    <a:pt x="1628" y="0"/>
                  </a:moveTo>
                  <a:cubicBezTo>
                    <a:pt x="1480" y="0"/>
                    <a:pt x="1324" y="30"/>
                    <a:pt x="1165" y="96"/>
                  </a:cubicBezTo>
                  <a:cubicBezTo>
                    <a:pt x="1" y="583"/>
                    <a:pt x="344" y="2329"/>
                    <a:pt x="1613" y="2329"/>
                  </a:cubicBezTo>
                  <a:cubicBezTo>
                    <a:pt x="1918" y="2329"/>
                    <a:pt x="2214" y="2205"/>
                    <a:pt x="2433" y="1985"/>
                  </a:cubicBezTo>
                  <a:cubicBezTo>
                    <a:pt x="3208" y="1210"/>
                    <a:pt x="2572" y="0"/>
                    <a:pt x="1628" y="0"/>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10" name="Google Shape;12510;p79"/>
            <p:cNvSpPr/>
            <p:nvPr/>
          </p:nvSpPr>
          <p:spPr>
            <a:xfrm>
              <a:off x="2777369" y="2969385"/>
              <a:ext cx="44017" cy="39696"/>
            </a:xfrm>
            <a:custGeom>
              <a:avLst/>
              <a:gdLst/>
              <a:ahLst/>
              <a:cxnLst/>
              <a:rect l="l" t="t" r="r" b="b"/>
              <a:pathLst>
                <a:path w="1681" h="1516" extrusionOk="0">
                  <a:moveTo>
                    <a:pt x="1369" y="1"/>
                  </a:moveTo>
                  <a:cubicBezTo>
                    <a:pt x="1319" y="1"/>
                    <a:pt x="1268" y="20"/>
                    <a:pt x="1221" y="66"/>
                  </a:cubicBezTo>
                  <a:lnTo>
                    <a:pt x="143" y="1153"/>
                  </a:lnTo>
                  <a:cubicBezTo>
                    <a:pt x="0" y="1287"/>
                    <a:pt x="96" y="1516"/>
                    <a:pt x="296" y="1516"/>
                  </a:cubicBezTo>
                  <a:cubicBezTo>
                    <a:pt x="344" y="1516"/>
                    <a:pt x="401" y="1497"/>
                    <a:pt x="439" y="1449"/>
                  </a:cubicBezTo>
                  <a:lnTo>
                    <a:pt x="1527" y="371"/>
                  </a:lnTo>
                  <a:cubicBezTo>
                    <a:pt x="1681" y="217"/>
                    <a:pt x="1536" y="1"/>
                    <a:pt x="1369"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2511" name="Google Shape;12511;p79"/>
          <p:cNvSpPr/>
          <p:nvPr/>
        </p:nvSpPr>
        <p:spPr>
          <a:xfrm>
            <a:off x="2637986" y="2280903"/>
            <a:ext cx="303039" cy="21000"/>
          </a:xfrm>
          <a:custGeom>
            <a:avLst/>
            <a:gdLst/>
            <a:ahLst/>
            <a:cxnLst/>
            <a:rect l="l" t="t" r="r" b="b"/>
            <a:pathLst>
              <a:path w="11573" h="802" extrusionOk="0">
                <a:moveTo>
                  <a:pt x="0" y="0"/>
                </a:moveTo>
                <a:lnTo>
                  <a:pt x="0" y="582"/>
                </a:lnTo>
                <a:cubicBezTo>
                  <a:pt x="0" y="706"/>
                  <a:pt x="105" y="802"/>
                  <a:pt x="219" y="802"/>
                </a:cubicBezTo>
                <a:lnTo>
                  <a:pt x="11343" y="802"/>
                </a:lnTo>
                <a:cubicBezTo>
                  <a:pt x="11467" y="802"/>
                  <a:pt x="11572" y="706"/>
                  <a:pt x="11572" y="582"/>
                </a:cubicBezTo>
                <a:lnTo>
                  <a:pt x="11572" y="0"/>
                </a:ln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2512" name="Google Shape;12512;p79"/>
          <p:cNvGrpSpPr/>
          <p:nvPr/>
        </p:nvGrpSpPr>
        <p:grpSpPr>
          <a:xfrm>
            <a:off x="2637986" y="1980142"/>
            <a:ext cx="359232" cy="322023"/>
            <a:chOff x="2637986" y="1980142"/>
            <a:chExt cx="359232" cy="322023"/>
          </a:xfrm>
        </p:grpSpPr>
        <p:sp>
          <p:nvSpPr>
            <p:cNvPr id="12513" name="Google Shape;12513;p79"/>
            <p:cNvSpPr/>
            <p:nvPr/>
          </p:nvSpPr>
          <p:spPr>
            <a:xfrm>
              <a:off x="2637986" y="2064065"/>
              <a:ext cx="303039" cy="238100"/>
            </a:xfrm>
            <a:custGeom>
              <a:avLst/>
              <a:gdLst/>
              <a:ahLst/>
              <a:cxnLst/>
              <a:rect l="l" t="t" r="r" b="b"/>
              <a:pathLst>
                <a:path w="11573" h="9093" extrusionOk="0">
                  <a:moveTo>
                    <a:pt x="219" y="1"/>
                  </a:moveTo>
                  <a:cubicBezTo>
                    <a:pt x="105" y="1"/>
                    <a:pt x="0" y="105"/>
                    <a:pt x="0" y="220"/>
                  </a:cubicBezTo>
                  <a:lnTo>
                    <a:pt x="0" y="8873"/>
                  </a:lnTo>
                  <a:cubicBezTo>
                    <a:pt x="0" y="8997"/>
                    <a:pt x="105" y="9092"/>
                    <a:pt x="219" y="9092"/>
                  </a:cubicBezTo>
                  <a:lnTo>
                    <a:pt x="11343" y="9092"/>
                  </a:lnTo>
                  <a:cubicBezTo>
                    <a:pt x="11467" y="9092"/>
                    <a:pt x="11572" y="8997"/>
                    <a:pt x="11572" y="8873"/>
                  </a:cubicBezTo>
                  <a:lnTo>
                    <a:pt x="11572" y="1517"/>
                  </a:lnTo>
                  <a:lnTo>
                    <a:pt x="4684" y="1517"/>
                  </a:lnTo>
                  <a:lnTo>
                    <a:pt x="3234" y="67"/>
                  </a:lnTo>
                  <a:cubicBezTo>
                    <a:pt x="3196" y="29"/>
                    <a:pt x="3139" y="1"/>
                    <a:pt x="3072"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14" name="Google Shape;12514;p79"/>
            <p:cNvSpPr/>
            <p:nvPr/>
          </p:nvSpPr>
          <p:spPr>
            <a:xfrm>
              <a:off x="2638222" y="2064065"/>
              <a:ext cx="122441" cy="39749"/>
            </a:xfrm>
            <a:custGeom>
              <a:avLst/>
              <a:gdLst/>
              <a:ahLst/>
              <a:cxnLst/>
              <a:rect l="l" t="t" r="r" b="b"/>
              <a:pathLst>
                <a:path w="4676" h="1518" extrusionOk="0">
                  <a:moveTo>
                    <a:pt x="220" y="1"/>
                  </a:moveTo>
                  <a:cubicBezTo>
                    <a:pt x="96" y="1"/>
                    <a:pt x="1" y="105"/>
                    <a:pt x="1" y="220"/>
                  </a:cubicBezTo>
                  <a:lnTo>
                    <a:pt x="1" y="1517"/>
                  </a:lnTo>
                  <a:lnTo>
                    <a:pt x="4675" y="1517"/>
                  </a:lnTo>
                  <a:lnTo>
                    <a:pt x="3225" y="67"/>
                  </a:lnTo>
                  <a:cubicBezTo>
                    <a:pt x="3187" y="29"/>
                    <a:pt x="3130" y="1"/>
                    <a:pt x="3072" y="1"/>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15" name="Google Shape;12515;p79"/>
            <p:cNvSpPr/>
            <p:nvPr/>
          </p:nvSpPr>
          <p:spPr>
            <a:xfrm>
              <a:off x="2918742" y="2110019"/>
              <a:ext cx="22022" cy="192146"/>
            </a:xfrm>
            <a:custGeom>
              <a:avLst/>
              <a:gdLst/>
              <a:ahLst/>
              <a:cxnLst/>
              <a:rect l="l" t="t" r="r" b="b"/>
              <a:pathLst>
                <a:path w="841" h="7338" extrusionOk="0">
                  <a:moveTo>
                    <a:pt x="1" y="1"/>
                  </a:moveTo>
                  <a:lnTo>
                    <a:pt x="1" y="7337"/>
                  </a:lnTo>
                  <a:lnTo>
                    <a:pt x="621" y="7337"/>
                  </a:lnTo>
                  <a:cubicBezTo>
                    <a:pt x="736" y="7337"/>
                    <a:pt x="840" y="7242"/>
                    <a:pt x="840" y="7118"/>
                  </a:cubicBezTo>
                  <a:lnTo>
                    <a:pt x="840" y="1"/>
                  </a:ln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16" name="Google Shape;12516;p79"/>
            <p:cNvSpPr/>
            <p:nvPr/>
          </p:nvSpPr>
          <p:spPr>
            <a:xfrm>
              <a:off x="2835814" y="2103787"/>
              <a:ext cx="105211" cy="49149"/>
            </a:xfrm>
            <a:custGeom>
              <a:avLst/>
              <a:gdLst/>
              <a:ahLst/>
              <a:cxnLst/>
              <a:rect l="l" t="t" r="r" b="b"/>
              <a:pathLst>
                <a:path w="4018" h="1877" extrusionOk="0">
                  <a:moveTo>
                    <a:pt x="1" y="0"/>
                  </a:moveTo>
                  <a:cubicBezTo>
                    <a:pt x="656" y="1177"/>
                    <a:pt x="1888" y="1877"/>
                    <a:pt x="3196" y="1877"/>
                  </a:cubicBezTo>
                  <a:cubicBezTo>
                    <a:pt x="3468" y="1877"/>
                    <a:pt x="3743" y="1847"/>
                    <a:pt x="4017" y="1784"/>
                  </a:cubicBezTo>
                  <a:lnTo>
                    <a:pt x="4017" y="0"/>
                  </a:ln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17" name="Google Shape;12517;p79"/>
            <p:cNvSpPr/>
            <p:nvPr/>
          </p:nvSpPr>
          <p:spPr>
            <a:xfrm>
              <a:off x="2842072" y="1980142"/>
              <a:ext cx="155146" cy="154884"/>
            </a:xfrm>
            <a:custGeom>
              <a:avLst/>
              <a:gdLst/>
              <a:ahLst/>
              <a:cxnLst/>
              <a:rect l="l" t="t" r="r" b="b"/>
              <a:pathLst>
                <a:path w="5925" h="5915" extrusionOk="0">
                  <a:moveTo>
                    <a:pt x="2958" y="0"/>
                  </a:moveTo>
                  <a:cubicBezTo>
                    <a:pt x="1326" y="0"/>
                    <a:pt x="0" y="1317"/>
                    <a:pt x="0" y="2958"/>
                  </a:cubicBezTo>
                  <a:cubicBezTo>
                    <a:pt x="0" y="4589"/>
                    <a:pt x="1326" y="5915"/>
                    <a:pt x="2958" y="5915"/>
                  </a:cubicBezTo>
                  <a:cubicBezTo>
                    <a:pt x="4598" y="5915"/>
                    <a:pt x="5925" y="4589"/>
                    <a:pt x="5925" y="2958"/>
                  </a:cubicBezTo>
                  <a:cubicBezTo>
                    <a:pt x="5925" y="1317"/>
                    <a:pt x="4598" y="0"/>
                    <a:pt x="2958"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18" name="Google Shape;12518;p79"/>
            <p:cNvSpPr/>
            <p:nvPr/>
          </p:nvSpPr>
          <p:spPr>
            <a:xfrm>
              <a:off x="2885277" y="2043326"/>
              <a:ext cx="66719" cy="47997"/>
            </a:xfrm>
            <a:custGeom>
              <a:avLst/>
              <a:gdLst/>
              <a:ahLst/>
              <a:cxnLst/>
              <a:rect l="l" t="t" r="r" b="b"/>
              <a:pathLst>
                <a:path w="2548" h="1833" extrusionOk="0">
                  <a:moveTo>
                    <a:pt x="230" y="1"/>
                  </a:moveTo>
                  <a:cubicBezTo>
                    <a:pt x="106" y="1"/>
                    <a:pt x="1" y="96"/>
                    <a:pt x="1" y="220"/>
                  </a:cubicBezTo>
                  <a:lnTo>
                    <a:pt x="1" y="1613"/>
                  </a:lnTo>
                  <a:cubicBezTo>
                    <a:pt x="1" y="1727"/>
                    <a:pt x="106" y="1832"/>
                    <a:pt x="230" y="1832"/>
                  </a:cubicBezTo>
                  <a:lnTo>
                    <a:pt x="2338" y="1832"/>
                  </a:lnTo>
                  <a:cubicBezTo>
                    <a:pt x="2452" y="1832"/>
                    <a:pt x="2548" y="1727"/>
                    <a:pt x="2548" y="1613"/>
                  </a:cubicBezTo>
                  <a:lnTo>
                    <a:pt x="2548" y="220"/>
                  </a:lnTo>
                  <a:cubicBezTo>
                    <a:pt x="2548" y="96"/>
                    <a:pt x="2452" y="1"/>
                    <a:pt x="2328"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19" name="Google Shape;12519;p79"/>
            <p:cNvSpPr/>
            <p:nvPr/>
          </p:nvSpPr>
          <p:spPr>
            <a:xfrm>
              <a:off x="2723166" y="2183232"/>
              <a:ext cx="33255" cy="33229"/>
            </a:xfrm>
            <a:custGeom>
              <a:avLst/>
              <a:gdLst/>
              <a:ahLst/>
              <a:cxnLst/>
              <a:rect l="l" t="t" r="r" b="b"/>
              <a:pathLst>
                <a:path w="1270" h="1269" extrusionOk="0">
                  <a:moveTo>
                    <a:pt x="220" y="0"/>
                  </a:moveTo>
                  <a:cubicBezTo>
                    <a:pt x="96" y="0"/>
                    <a:pt x="0" y="95"/>
                    <a:pt x="0" y="220"/>
                  </a:cubicBezTo>
                  <a:lnTo>
                    <a:pt x="0" y="1049"/>
                  </a:lnTo>
                  <a:cubicBezTo>
                    <a:pt x="0" y="1164"/>
                    <a:pt x="96" y="1269"/>
                    <a:pt x="220" y="1269"/>
                  </a:cubicBezTo>
                  <a:lnTo>
                    <a:pt x="1050" y="1269"/>
                  </a:lnTo>
                  <a:cubicBezTo>
                    <a:pt x="1174" y="1269"/>
                    <a:pt x="1269" y="1164"/>
                    <a:pt x="1269" y="1049"/>
                  </a:cubicBezTo>
                  <a:lnTo>
                    <a:pt x="1269" y="220"/>
                  </a:lnTo>
                  <a:cubicBezTo>
                    <a:pt x="1269" y="95"/>
                    <a:pt x="1174" y="0"/>
                    <a:pt x="1050"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20" name="Google Shape;12520;p79"/>
            <p:cNvSpPr/>
            <p:nvPr/>
          </p:nvSpPr>
          <p:spPr>
            <a:xfrm>
              <a:off x="2770613" y="2177734"/>
              <a:ext cx="91962" cy="10762"/>
            </a:xfrm>
            <a:custGeom>
              <a:avLst/>
              <a:gdLst/>
              <a:ahLst/>
              <a:cxnLst/>
              <a:rect l="l" t="t" r="r" b="b"/>
              <a:pathLst>
                <a:path w="3512" h="411" extrusionOk="0">
                  <a:moveTo>
                    <a:pt x="258" y="0"/>
                  </a:moveTo>
                  <a:cubicBezTo>
                    <a:pt x="1" y="19"/>
                    <a:pt x="1" y="391"/>
                    <a:pt x="258" y="410"/>
                  </a:cubicBezTo>
                  <a:lnTo>
                    <a:pt x="3254" y="410"/>
                  </a:lnTo>
                  <a:cubicBezTo>
                    <a:pt x="3511" y="391"/>
                    <a:pt x="3511" y="19"/>
                    <a:pt x="3254" y="0"/>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21" name="Google Shape;12521;p79"/>
            <p:cNvSpPr/>
            <p:nvPr/>
          </p:nvSpPr>
          <p:spPr>
            <a:xfrm>
              <a:off x="2770613" y="2194204"/>
              <a:ext cx="92800" cy="11050"/>
            </a:xfrm>
            <a:custGeom>
              <a:avLst/>
              <a:gdLst/>
              <a:ahLst/>
              <a:cxnLst/>
              <a:rect l="l" t="t" r="r" b="b"/>
              <a:pathLst>
                <a:path w="3544" h="422" extrusionOk="0">
                  <a:moveTo>
                    <a:pt x="3272" y="0"/>
                  </a:moveTo>
                  <a:cubicBezTo>
                    <a:pt x="3266" y="0"/>
                    <a:pt x="3260" y="0"/>
                    <a:pt x="3254" y="1"/>
                  </a:cubicBezTo>
                  <a:lnTo>
                    <a:pt x="258" y="1"/>
                  </a:lnTo>
                  <a:cubicBezTo>
                    <a:pt x="1" y="20"/>
                    <a:pt x="1" y="402"/>
                    <a:pt x="258" y="421"/>
                  </a:cubicBezTo>
                  <a:lnTo>
                    <a:pt x="3254" y="421"/>
                  </a:lnTo>
                  <a:cubicBezTo>
                    <a:pt x="3260" y="421"/>
                    <a:pt x="3266" y="421"/>
                    <a:pt x="3272" y="421"/>
                  </a:cubicBezTo>
                  <a:cubicBezTo>
                    <a:pt x="3544" y="421"/>
                    <a:pt x="3544" y="0"/>
                    <a:pt x="3272" y="0"/>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22" name="Google Shape;12522;p79"/>
            <p:cNvSpPr/>
            <p:nvPr/>
          </p:nvSpPr>
          <p:spPr>
            <a:xfrm>
              <a:off x="2770613" y="2210962"/>
              <a:ext cx="91962" cy="10762"/>
            </a:xfrm>
            <a:custGeom>
              <a:avLst/>
              <a:gdLst/>
              <a:ahLst/>
              <a:cxnLst/>
              <a:rect l="l" t="t" r="r" b="b"/>
              <a:pathLst>
                <a:path w="3512" h="411" extrusionOk="0">
                  <a:moveTo>
                    <a:pt x="258" y="0"/>
                  </a:moveTo>
                  <a:cubicBezTo>
                    <a:pt x="1" y="19"/>
                    <a:pt x="1" y="391"/>
                    <a:pt x="258" y="410"/>
                  </a:cubicBezTo>
                  <a:lnTo>
                    <a:pt x="3254" y="410"/>
                  </a:lnTo>
                  <a:cubicBezTo>
                    <a:pt x="3511" y="391"/>
                    <a:pt x="3511" y="19"/>
                    <a:pt x="3254" y="0"/>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23" name="Google Shape;12523;p79"/>
            <p:cNvSpPr/>
            <p:nvPr/>
          </p:nvSpPr>
          <p:spPr>
            <a:xfrm>
              <a:off x="2909420" y="2057780"/>
              <a:ext cx="20686" cy="10814"/>
            </a:xfrm>
            <a:custGeom>
              <a:avLst/>
              <a:gdLst/>
              <a:ahLst/>
              <a:cxnLst/>
              <a:rect l="l" t="t" r="r" b="b"/>
              <a:pathLst>
                <a:path w="790" h="413" extrusionOk="0">
                  <a:moveTo>
                    <a:pt x="264" y="1"/>
                  </a:moveTo>
                  <a:cubicBezTo>
                    <a:pt x="0" y="1"/>
                    <a:pt x="3" y="413"/>
                    <a:pt x="272" y="413"/>
                  </a:cubicBezTo>
                  <a:cubicBezTo>
                    <a:pt x="278" y="413"/>
                    <a:pt x="284" y="413"/>
                    <a:pt x="290" y="412"/>
                  </a:cubicBezTo>
                  <a:lnTo>
                    <a:pt x="500" y="412"/>
                  </a:lnTo>
                  <a:cubicBezTo>
                    <a:pt x="506" y="413"/>
                    <a:pt x="512" y="413"/>
                    <a:pt x="518" y="413"/>
                  </a:cubicBezTo>
                  <a:cubicBezTo>
                    <a:pt x="787" y="413"/>
                    <a:pt x="790" y="1"/>
                    <a:pt x="526" y="1"/>
                  </a:cubicBezTo>
                  <a:cubicBezTo>
                    <a:pt x="518" y="1"/>
                    <a:pt x="509" y="1"/>
                    <a:pt x="500" y="2"/>
                  </a:cubicBezTo>
                  <a:lnTo>
                    <a:pt x="290" y="2"/>
                  </a:lnTo>
                  <a:cubicBezTo>
                    <a:pt x="281" y="1"/>
                    <a:pt x="273" y="1"/>
                    <a:pt x="264" y="1"/>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24" name="Google Shape;12524;p79"/>
            <p:cNvSpPr/>
            <p:nvPr/>
          </p:nvSpPr>
          <p:spPr>
            <a:xfrm>
              <a:off x="2914264" y="2058016"/>
              <a:ext cx="10762" cy="18827"/>
            </a:xfrm>
            <a:custGeom>
              <a:avLst/>
              <a:gdLst/>
              <a:ahLst/>
              <a:cxnLst/>
              <a:rect l="l" t="t" r="r" b="b"/>
              <a:pathLst>
                <a:path w="411" h="719" extrusionOk="0">
                  <a:moveTo>
                    <a:pt x="205" y="0"/>
                  </a:moveTo>
                  <a:cubicBezTo>
                    <a:pt x="108" y="0"/>
                    <a:pt x="10" y="65"/>
                    <a:pt x="0" y="193"/>
                  </a:cubicBezTo>
                  <a:lnTo>
                    <a:pt x="0" y="508"/>
                  </a:lnTo>
                  <a:cubicBezTo>
                    <a:pt x="0" y="623"/>
                    <a:pt x="86" y="718"/>
                    <a:pt x="201" y="718"/>
                  </a:cubicBezTo>
                  <a:cubicBezTo>
                    <a:pt x="315" y="718"/>
                    <a:pt x="410" y="623"/>
                    <a:pt x="410" y="508"/>
                  </a:cubicBezTo>
                  <a:lnTo>
                    <a:pt x="410" y="193"/>
                  </a:lnTo>
                  <a:cubicBezTo>
                    <a:pt x="401" y="65"/>
                    <a:pt x="303" y="0"/>
                    <a:pt x="205" y="0"/>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25" name="Google Shape;12525;p79"/>
            <p:cNvSpPr/>
            <p:nvPr/>
          </p:nvSpPr>
          <p:spPr>
            <a:xfrm>
              <a:off x="2898265" y="2004363"/>
              <a:ext cx="40744" cy="38989"/>
            </a:xfrm>
            <a:custGeom>
              <a:avLst/>
              <a:gdLst/>
              <a:ahLst/>
              <a:cxnLst/>
              <a:rect l="l" t="t" r="r" b="b"/>
              <a:pathLst>
                <a:path w="1556" h="1489" extrusionOk="0">
                  <a:moveTo>
                    <a:pt x="783" y="1"/>
                  </a:moveTo>
                  <a:cubicBezTo>
                    <a:pt x="354" y="1"/>
                    <a:pt x="1" y="344"/>
                    <a:pt x="1" y="773"/>
                  </a:cubicBezTo>
                  <a:lnTo>
                    <a:pt x="1" y="1489"/>
                  </a:lnTo>
                  <a:lnTo>
                    <a:pt x="420" y="1489"/>
                  </a:lnTo>
                  <a:lnTo>
                    <a:pt x="420" y="773"/>
                  </a:lnTo>
                  <a:cubicBezTo>
                    <a:pt x="420" y="535"/>
                    <a:pt x="599" y="416"/>
                    <a:pt x="778" y="416"/>
                  </a:cubicBezTo>
                  <a:cubicBezTo>
                    <a:pt x="957" y="416"/>
                    <a:pt x="1136" y="535"/>
                    <a:pt x="1136" y="773"/>
                  </a:cubicBezTo>
                  <a:lnTo>
                    <a:pt x="1136" y="1489"/>
                  </a:lnTo>
                  <a:lnTo>
                    <a:pt x="1556" y="1489"/>
                  </a:lnTo>
                  <a:lnTo>
                    <a:pt x="1556" y="773"/>
                  </a:lnTo>
                  <a:cubicBezTo>
                    <a:pt x="1556" y="344"/>
                    <a:pt x="1203" y="1"/>
                    <a:pt x="783" y="1"/>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526" name="Google Shape;12526;p79"/>
          <p:cNvGrpSpPr/>
          <p:nvPr/>
        </p:nvGrpSpPr>
        <p:grpSpPr>
          <a:xfrm>
            <a:off x="1306531" y="3346972"/>
            <a:ext cx="323018" cy="359075"/>
            <a:chOff x="1306531" y="3346972"/>
            <a:chExt cx="323018" cy="359075"/>
          </a:xfrm>
        </p:grpSpPr>
        <p:sp>
          <p:nvSpPr>
            <p:cNvPr id="12527" name="Google Shape;12527;p79"/>
            <p:cNvSpPr/>
            <p:nvPr/>
          </p:nvSpPr>
          <p:spPr>
            <a:xfrm>
              <a:off x="1314020" y="3592614"/>
              <a:ext cx="98194" cy="97880"/>
            </a:xfrm>
            <a:custGeom>
              <a:avLst/>
              <a:gdLst/>
              <a:ahLst/>
              <a:cxnLst/>
              <a:rect l="l" t="t" r="r" b="b"/>
              <a:pathLst>
                <a:path w="3750" h="3738" extrusionOk="0">
                  <a:moveTo>
                    <a:pt x="2280" y="0"/>
                  </a:moveTo>
                  <a:lnTo>
                    <a:pt x="0" y="2280"/>
                  </a:lnTo>
                  <a:lnTo>
                    <a:pt x="1384" y="3673"/>
                  </a:lnTo>
                  <a:cubicBezTo>
                    <a:pt x="1427" y="3716"/>
                    <a:pt x="1484" y="3737"/>
                    <a:pt x="1541" y="3737"/>
                  </a:cubicBezTo>
                  <a:cubicBezTo>
                    <a:pt x="1598" y="3737"/>
                    <a:pt x="1656" y="3716"/>
                    <a:pt x="1698" y="3673"/>
                  </a:cubicBezTo>
                  <a:lnTo>
                    <a:pt x="1842" y="3530"/>
                  </a:lnTo>
                  <a:cubicBezTo>
                    <a:pt x="1927" y="3435"/>
                    <a:pt x="1927" y="3301"/>
                    <a:pt x="1842" y="3215"/>
                  </a:cubicBezTo>
                  <a:lnTo>
                    <a:pt x="1574" y="2948"/>
                  </a:lnTo>
                  <a:cubicBezTo>
                    <a:pt x="1489" y="2862"/>
                    <a:pt x="1489" y="2719"/>
                    <a:pt x="1574" y="2633"/>
                  </a:cubicBezTo>
                  <a:lnTo>
                    <a:pt x="1718" y="2490"/>
                  </a:lnTo>
                  <a:cubicBezTo>
                    <a:pt x="1760" y="2447"/>
                    <a:pt x="1815" y="2426"/>
                    <a:pt x="1871" y="2426"/>
                  </a:cubicBezTo>
                  <a:cubicBezTo>
                    <a:pt x="1927" y="2426"/>
                    <a:pt x="1985" y="2447"/>
                    <a:pt x="2032" y="2490"/>
                  </a:cubicBezTo>
                  <a:lnTo>
                    <a:pt x="2299" y="2757"/>
                  </a:lnTo>
                  <a:cubicBezTo>
                    <a:pt x="2342" y="2800"/>
                    <a:pt x="2397" y="2822"/>
                    <a:pt x="2452" y="2822"/>
                  </a:cubicBezTo>
                  <a:cubicBezTo>
                    <a:pt x="2507" y="2822"/>
                    <a:pt x="2562" y="2800"/>
                    <a:pt x="2605" y="2757"/>
                  </a:cubicBezTo>
                  <a:lnTo>
                    <a:pt x="2757" y="2614"/>
                  </a:lnTo>
                  <a:cubicBezTo>
                    <a:pt x="2843" y="2528"/>
                    <a:pt x="2843" y="2385"/>
                    <a:pt x="2757" y="2299"/>
                  </a:cubicBezTo>
                  <a:lnTo>
                    <a:pt x="2481" y="2032"/>
                  </a:lnTo>
                  <a:cubicBezTo>
                    <a:pt x="2395" y="1946"/>
                    <a:pt x="2395" y="1803"/>
                    <a:pt x="2481" y="1717"/>
                  </a:cubicBezTo>
                  <a:lnTo>
                    <a:pt x="2624" y="1574"/>
                  </a:lnTo>
                  <a:cubicBezTo>
                    <a:pt x="2667" y="1531"/>
                    <a:pt x="2724" y="1510"/>
                    <a:pt x="2781" y="1510"/>
                  </a:cubicBezTo>
                  <a:cubicBezTo>
                    <a:pt x="2838" y="1510"/>
                    <a:pt x="2896" y="1531"/>
                    <a:pt x="2939" y="1574"/>
                  </a:cubicBezTo>
                  <a:lnTo>
                    <a:pt x="3206" y="1851"/>
                  </a:lnTo>
                  <a:cubicBezTo>
                    <a:pt x="3249" y="1894"/>
                    <a:pt x="3306" y="1915"/>
                    <a:pt x="3363" y="1915"/>
                  </a:cubicBezTo>
                  <a:cubicBezTo>
                    <a:pt x="3420" y="1915"/>
                    <a:pt x="3478" y="1894"/>
                    <a:pt x="3521" y="1851"/>
                  </a:cubicBezTo>
                  <a:lnTo>
                    <a:pt x="3664" y="1698"/>
                  </a:lnTo>
                  <a:cubicBezTo>
                    <a:pt x="3750" y="1612"/>
                    <a:pt x="3750" y="1479"/>
                    <a:pt x="3664" y="1393"/>
                  </a:cubicBezTo>
                  <a:lnTo>
                    <a:pt x="2280" y="0"/>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28" name="Google Shape;12528;p79"/>
            <p:cNvSpPr/>
            <p:nvPr/>
          </p:nvSpPr>
          <p:spPr>
            <a:xfrm>
              <a:off x="1444657" y="3534326"/>
              <a:ext cx="170909" cy="171721"/>
            </a:xfrm>
            <a:custGeom>
              <a:avLst/>
              <a:gdLst/>
              <a:ahLst/>
              <a:cxnLst/>
              <a:rect l="l" t="t" r="r" b="b"/>
              <a:pathLst>
                <a:path w="6527" h="6558" extrusionOk="0">
                  <a:moveTo>
                    <a:pt x="2243" y="0"/>
                  </a:moveTo>
                  <a:cubicBezTo>
                    <a:pt x="2165" y="0"/>
                    <a:pt x="2090" y="46"/>
                    <a:pt x="2061" y="127"/>
                  </a:cubicBezTo>
                  <a:lnTo>
                    <a:pt x="1613" y="1368"/>
                  </a:lnTo>
                  <a:cubicBezTo>
                    <a:pt x="554" y="1950"/>
                    <a:pt x="1" y="3142"/>
                    <a:pt x="239" y="4325"/>
                  </a:cubicBezTo>
                  <a:cubicBezTo>
                    <a:pt x="516" y="5729"/>
                    <a:pt x="1726" y="6558"/>
                    <a:pt x="2966" y="6558"/>
                  </a:cubicBezTo>
                  <a:cubicBezTo>
                    <a:pt x="3690" y="6558"/>
                    <a:pt x="4424" y="6276"/>
                    <a:pt x="4990" y="5661"/>
                  </a:cubicBezTo>
                  <a:cubicBezTo>
                    <a:pt x="6526" y="4001"/>
                    <a:pt x="5524" y="1291"/>
                    <a:pt x="3273" y="1034"/>
                  </a:cubicBezTo>
                  <a:lnTo>
                    <a:pt x="2386" y="61"/>
                  </a:lnTo>
                  <a:cubicBezTo>
                    <a:pt x="2345" y="19"/>
                    <a:pt x="2293" y="0"/>
                    <a:pt x="2243"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29" name="Google Shape;12529;p79"/>
            <p:cNvSpPr/>
            <p:nvPr/>
          </p:nvSpPr>
          <p:spPr>
            <a:xfrm>
              <a:off x="1503364" y="3585125"/>
              <a:ext cx="36240" cy="39723"/>
            </a:xfrm>
            <a:custGeom>
              <a:avLst/>
              <a:gdLst/>
              <a:ahLst/>
              <a:cxnLst/>
              <a:rect l="l" t="t" r="r" b="b"/>
              <a:pathLst>
                <a:path w="1384" h="1517" extrusionOk="0">
                  <a:moveTo>
                    <a:pt x="697" y="0"/>
                  </a:moveTo>
                  <a:cubicBezTo>
                    <a:pt x="306" y="0"/>
                    <a:pt x="1" y="315"/>
                    <a:pt x="1" y="696"/>
                  </a:cubicBezTo>
                  <a:lnTo>
                    <a:pt x="1" y="1307"/>
                  </a:lnTo>
                  <a:cubicBezTo>
                    <a:pt x="1" y="1421"/>
                    <a:pt x="87" y="1517"/>
                    <a:pt x="211" y="1517"/>
                  </a:cubicBezTo>
                  <a:cubicBezTo>
                    <a:pt x="315" y="1517"/>
                    <a:pt x="411" y="1421"/>
                    <a:pt x="411" y="1307"/>
                  </a:cubicBezTo>
                  <a:lnTo>
                    <a:pt x="411" y="696"/>
                  </a:lnTo>
                  <a:cubicBezTo>
                    <a:pt x="411" y="510"/>
                    <a:pt x="552" y="417"/>
                    <a:pt x="692" y="417"/>
                  </a:cubicBezTo>
                  <a:cubicBezTo>
                    <a:pt x="833" y="417"/>
                    <a:pt x="974" y="510"/>
                    <a:pt x="974" y="696"/>
                  </a:cubicBezTo>
                  <a:cubicBezTo>
                    <a:pt x="983" y="825"/>
                    <a:pt x="1081" y="890"/>
                    <a:pt x="1179" y="890"/>
                  </a:cubicBezTo>
                  <a:cubicBezTo>
                    <a:pt x="1277" y="890"/>
                    <a:pt x="1374" y="825"/>
                    <a:pt x="1384" y="696"/>
                  </a:cubicBezTo>
                  <a:cubicBezTo>
                    <a:pt x="1384" y="315"/>
                    <a:pt x="1079" y="0"/>
                    <a:pt x="697" y="0"/>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30" name="Google Shape;12530;p79"/>
            <p:cNvSpPr/>
            <p:nvPr/>
          </p:nvSpPr>
          <p:spPr>
            <a:xfrm>
              <a:off x="1492628" y="3619584"/>
              <a:ext cx="57476" cy="41241"/>
            </a:xfrm>
            <a:custGeom>
              <a:avLst/>
              <a:gdLst/>
              <a:ahLst/>
              <a:cxnLst/>
              <a:rect l="l" t="t" r="r" b="b"/>
              <a:pathLst>
                <a:path w="2195" h="1575" extrusionOk="0">
                  <a:moveTo>
                    <a:pt x="229" y="1"/>
                  </a:moveTo>
                  <a:cubicBezTo>
                    <a:pt x="105" y="1"/>
                    <a:pt x="0" y="96"/>
                    <a:pt x="0" y="220"/>
                  </a:cubicBezTo>
                  <a:lnTo>
                    <a:pt x="0" y="1346"/>
                  </a:lnTo>
                  <a:cubicBezTo>
                    <a:pt x="0" y="1470"/>
                    <a:pt x="105" y="1575"/>
                    <a:pt x="229" y="1575"/>
                  </a:cubicBezTo>
                  <a:lnTo>
                    <a:pt x="1975" y="1575"/>
                  </a:lnTo>
                  <a:cubicBezTo>
                    <a:pt x="2099" y="1565"/>
                    <a:pt x="2195" y="1470"/>
                    <a:pt x="2195" y="1346"/>
                  </a:cubicBezTo>
                  <a:lnTo>
                    <a:pt x="2195" y="220"/>
                  </a:lnTo>
                  <a:cubicBezTo>
                    <a:pt x="2195" y="96"/>
                    <a:pt x="2090" y="1"/>
                    <a:pt x="1975"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31" name="Google Shape;12531;p79"/>
            <p:cNvSpPr/>
            <p:nvPr/>
          </p:nvSpPr>
          <p:spPr>
            <a:xfrm>
              <a:off x="1306531" y="3459463"/>
              <a:ext cx="200368" cy="202122"/>
            </a:xfrm>
            <a:custGeom>
              <a:avLst/>
              <a:gdLst/>
              <a:ahLst/>
              <a:cxnLst/>
              <a:rect l="l" t="t" r="r" b="b"/>
              <a:pathLst>
                <a:path w="7652" h="7719" extrusionOk="0">
                  <a:moveTo>
                    <a:pt x="6955" y="0"/>
                  </a:moveTo>
                  <a:lnTo>
                    <a:pt x="86" y="6860"/>
                  </a:lnTo>
                  <a:cubicBezTo>
                    <a:pt x="0" y="6945"/>
                    <a:pt x="0" y="7089"/>
                    <a:pt x="86" y="7174"/>
                  </a:cubicBezTo>
                  <a:lnTo>
                    <a:pt x="630" y="7718"/>
                  </a:lnTo>
                  <a:lnTo>
                    <a:pt x="7651" y="697"/>
                  </a:lnTo>
                  <a:lnTo>
                    <a:pt x="6955" y="0"/>
                  </a:ln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32" name="Google Shape;12532;p79"/>
            <p:cNvSpPr/>
            <p:nvPr/>
          </p:nvSpPr>
          <p:spPr>
            <a:xfrm>
              <a:off x="1470633" y="3462710"/>
              <a:ext cx="33019" cy="32993"/>
            </a:xfrm>
            <a:custGeom>
              <a:avLst/>
              <a:gdLst/>
              <a:ahLst/>
              <a:cxnLst/>
              <a:rect l="l" t="t" r="r" b="b"/>
              <a:pathLst>
                <a:path w="1261" h="1260" extrusionOk="0">
                  <a:moveTo>
                    <a:pt x="554" y="0"/>
                  </a:moveTo>
                  <a:lnTo>
                    <a:pt x="1" y="554"/>
                  </a:lnTo>
                  <a:cubicBezTo>
                    <a:pt x="211" y="811"/>
                    <a:pt x="449" y="1040"/>
                    <a:pt x="707" y="1260"/>
                  </a:cubicBezTo>
                  <a:lnTo>
                    <a:pt x="1260" y="706"/>
                  </a:lnTo>
                  <a:lnTo>
                    <a:pt x="554" y="0"/>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33" name="Google Shape;12533;p79"/>
            <p:cNvSpPr/>
            <p:nvPr/>
          </p:nvSpPr>
          <p:spPr>
            <a:xfrm>
              <a:off x="1450156" y="3346972"/>
              <a:ext cx="179393" cy="158995"/>
            </a:xfrm>
            <a:custGeom>
              <a:avLst/>
              <a:gdLst/>
              <a:ahLst/>
              <a:cxnLst/>
              <a:rect l="l" t="t" r="r" b="b"/>
              <a:pathLst>
                <a:path w="6851" h="6072" extrusionOk="0">
                  <a:moveTo>
                    <a:pt x="2872" y="825"/>
                  </a:moveTo>
                  <a:cubicBezTo>
                    <a:pt x="3511" y="825"/>
                    <a:pt x="4219" y="1121"/>
                    <a:pt x="4780" y="1683"/>
                  </a:cubicBezTo>
                  <a:cubicBezTo>
                    <a:pt x="5744" y="2646"/>
                    <a:pt x="5925" y="4029"/>
                    <a:pt x="5171" y="4783"/>
                  </a:cubicBezTo>
                  <a:cubicBezTo>
                    <a:pt x="4860" y="5094"/>
                    <a:pt x="4437" y="5245"/>
                    <a:pt x="3979" y="5245"/>
                  </a:cubicBezTo>
                  <a:cubicBezTo>
                    <a:pt x="3342" y="5245"/>
                    <a:pt x="2637" y="4953"/>
                    <a:pt x="2071" y="4392"/>
                  </a:cubicBezTo>
                  <a:cubicBezTo>
                    <a:pt x="1107" y="3428"/>
                    <a:pt x="936" y="2035"/>
                    <a:pt x="1680" y="1291"/>
                  </a:cubicBezTo>
                  <a:cubicBezTo>
                    <a:pt x="1990" y="977"/>
                    <a:pt x="2414" y="825"/>
                    <a:pt x="2872" y="825"/>
                  </a:cubicBezTo>
                  <a:close/>
                  <a:moveTo>
                    <a:pt x="2665" y="1"/>
                  </a:moveTo>
                  <a:cubicBezTo>
                    <a:pt x="2037" y="1"/>
                    <a:pt x="1457" y="207"/>
                    <a:pt x="1031" y="633"/>
                  </a:cubicBezTo>
                  <a:cubicBezTo>
                    <a:pt x="1" y="1663"/>
                    <a:pt x="239" y="3571"/>
                    <a:pt x="1565" y="4897"/>
                  </a:cubicBezTo>
                  <a:cubicBezTo>
                    <a:pt x="2336" y="5669"/>
                    <a:pt x="3304" y="6072"/>
                    <a:pt x="4180" y="6072"/>
                  </a:cubicBezTo>
                  <a:cubicBezTo>
                    <a:pt x="4810" y="6072"/>
                    <a:pt x="5393" y="5863"/>
                    <a:pt x="5820" y="5432"/>
                  </a:cubicBezTo>
                  <a:cubicBezTo>
                    <a:pt x="6850" y="4411"/>
                    <a:pt x="6612" y="2503"/>
                    <a:pt x="5286" y="1177"/>
                  </a:cubicBezTo>
                  <a:cubicBezTo>
                    <a:pt x="4513" y="404"/>
                    <a:pt x="3542" y="1"/>
                    <a:pt x="2665"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34" name="Google Shape;12534;p79"/>
            <p:cNvSpPr/>
            <p:nvPr/>
          </p:nvSpPr>
          <p:spPr>
            <a:xfrm>
              <a:off x="1511272" y="3631551"/>
              <a:ext cx="19613" cy="10814"/>
            </a:xfrm>
            <a:custGeom>
              <a:avLst/>
              <a:gdLst/>
              <a:ahLst/>
              <a:cxnLst/>
              <a:rect l="l" t="t" r="r" b="b"/>
              <a:pathLst>
                <a:path w="749" h="413" extrusionOk="0">
                  <a:moveTo>
                    <a:pt x="264" y="0"/>
                  </a:moveTo>
                  <a:cubicBezTo>
                    <a:pt x="0" y="0"/>
                    <a:pt x="3" y="412"/>
                    <a:pt x="272" y="412"/>
                  </a:cubicBezTo>
                  <a:cubicBezTo>
                    <a:pt x="278" y="412"/>
                    <a:pt x="284" y="412"/>
                    <a:pt x="290" y="412"/>
                  </a:cubicBezTo>
                  <a:lnTo>
                    <a:pt x="490" y="412"/>
                  </a:lnTo>
                  <a:cubicBezTo>
                    <a:pt x="748" y="393"/>
                    <a:pt x="748" y="21"/>
                    <a:pt x="490" y="1"/>
                  </a:cubicBezTo>
                  <a:lnTo>
                    <a:pt x="290" y="1"/>
                  </a:lnTo>
                  <a:cubicBezTo>
                    <a:pt x="281" y="1"/>
                    <a:pt x="272" y="0"/>
                    <a:pt x="264" y="0"/>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35" name="Google Shape;12535;p79"/>
            <p:cNvSpPr/>
            <p:nvPr/>
          </p:nvSpPr>
          <p:spPr>
            <a:xfrm>
              <a:off x="1516116" y="3631760"/>
              <a:ext cx="10762" cy="18827"/>
            </a:xfrm>
            <a:custGeom>
              <a:avLst/>
              <a:gdLst/>
              <a:ahLst/>
              <a:cxnLst/>
              <a:rect l="l" t="t" r="r" b="b"/>
              <a:pathLst>
                <a:path w="411" h="719" extrusionOk="0">
                  <a:moveTo>
                    <a:pt x="205" y="1"/>
                  </a:moveTo>
                  <a:cubicBezTo>
                    <a:pt x="108" y="1"/>
                    <a:pt x="10" y="65"/>
                    <a:pt x="0" y="194"/>
                  </a:cubicBezTo>
                  <a:lnTo>
                    <a:pt x="0" y="518"/>
                  </a:lnTo>
                  <a:cubicBezTo>
                    <a:pt x="0" y="633"/>
                    <a:pt x="86" y="718"/>
                    <a:pt x="210" y="718"/>
                  </a:cubicBezTo>
                  <a:cubicBezTo>
                    <a:pt x="315" y="718"/>
                    <a:pt x="410" y="623"/>
                    <a:pt x="410" y="518"/>
                  </a:cubicBezTo>
                  <a:lnTo>
                    <a:pt x="410" y="194"/>
                  </a:lnTo>
                  <a:cubicBezTo>
                    <a:pt x="401" y="65"/>
                    <a:pt x="303" y="1"/>
                    <a:pt x="205" y="1"/>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536" name="Google Shape;12536;p79"/>
          <p:cNvGrpSpPr/>
          <p:nvPr/>
        </p:nvGrpSpPr>
        <p:grpSpPr>
          <a:xfrm>
            <a:off x="1308024" y="2413975"/>
            <a:ext cx="360253" cy="357111"/>
            <a:chOff x="1308024" y="2413975"/>
            <a:chExt cx="360253" cy="357111"/>
          </a:xfrm>
        </p:grpSpPr>
        <p:sp>
          <p:nvSpPr>
            <p:cNvPr id="12537" name="Google Shape;12537;p79"/>
            <p:cNvSpPr/>
            <p:nvPr/>
          </p:nvSpPr>
          <p:spPr>
            <a:xfrm>
              <a:off x="1403939" y="2569173"/>
              <a:ext cx="212622" cy="201913"/>
            </a:xfrm>
            <a:custGeom>
              <a:avLst/>
              <a:gdLst/>
              <a:ahLst/>
              <a:cxnLst/>
              <a:rect l="l" t="t" r="r" b="b"/>
              <a:pathLst>
                <a:path w="8120" h="7711" extrusionOk="0">
                  <a:moveTo>
                    <a:pt x="6078" y="0"/>
                  </a:moveTo>
                  <a:lnTo>
                    <a:pt x="5257" y="830"/>
                  </a:lnTo>
                  <a:cubicBezTo>
                    <a:pt x="5210" y="878"/>
                    <a:pt x="5162" y="916"/>
                    <a:pt x="5114" y="954"/>
                  </a:cubicBezTo>
                  <a:cubicBezTo>
                    <a:pt x="4924" y="1093"/>
                    <a:pt x="4686" y="1176"/>
                    <a:pt x="4437" y="1176"/>
                  </a:cubicBezTo>
                  <a:cubicBezTo>
                    <a:pt x="4412" y="1176"/>
                    <a:pt x="4386" y="1175"/>
                    <a:pt x="4360" y="1174"/>
                  </a:cubicBezTo>
                  <a:cubicBezTo>
                    <a:pt x="3702" y="1135"/>
                    <a:pt x="2605" y="1059"/>
                    <a:pt x="2147" y="916"/>
                  </a:cubicBezTo>
                  <a:cubicBezTo>
                    <a:pt x="2142" y="915"/>
                    <a:pt x="2137" y="914"/>
                    <a:pt x="2132" y="914"/>
                  </a:cubicBezTo>
                  <a:cubicBezTo>
                    <a:pt x="2035" y="914"/>
                    <a:pt x="1880" y="1155"/>
                    <a:pt x="1880" y="1155"/>
                  </a:cubicBezTo>
                  <a:cubicBezTo>
                    <a:pt x="1804" y="1431"/>
                    <a:pt x="1918" y="1727"/>
                    <a:pt x="2176" y="1870"/>
                  </a:cubicBezTo>
                  <a:lnTo>
                    <a:pt x="3311" y="2328"/>
                  </a:lnTo>
                  <a:lnTo>
                    <a:pt x="697" y="4932"/>
                  </a:lnTo>
                  <a:lnTo>
                    <a:pt x="172" y="5467"/>
                  </a:lnTo>
                  <a:cubicBezTo>
                    <a:pt x="1" y="5629"/>
                    <a:pt x="1" y="5896"/>
                    <a:pt x="172" y="6058"/>
                  </a:cubicBezTo>
                  <a:lnTo>
                    <a:pt x="201" y="6096"/>
                  </a:lnTo>
                  <a:cubicBezTo>
                    <a:pt x="282" y="6177"/>
                    <a:pt x="389" y="6218"/>
                    <a:pt x="498" y="6218"/>
                  </a:cubicBezTo>
                  <a:cubicBezTo>
                    <a:pt x="607" y="6218"/>
                    <a:pt x="716" y="6177"/>
                    <a:pt x="802" y="6096"/>
                  </a:cubicBezTo>
                  <a:lnTo>
                    <a:pt x="892" y="5998"/>
                  </a:lnTo>
                  <a:lnTo>
                    <a:pt x="892" y="5998"/>
                  </a:lnTo>
                  <a:cubicBezTo>
                    <a:pt x="888" y="6004"/>
                    <a:pt x="883" y="6011"/>
                    <a:pt x="878" y="6020"/>
                  </a:cubicBezTo>
                  <a:cubicBezTo>
                    <a:pt x="745" y="6182"/>
                    <a:pt x="754" y="6411"/>
                    <a:pt x="907" y="6564"/>
                  </a:cubicBezTo>
                  <a:lnTo>
                    <a:pt x="955" y="6611"/>
                  </a:lnTo>
                  <a:cubicBezTo>
                    <a:pt x="1031" y="6688"/>
                    <a:pt x="1136" y="6726"/>
                    <a:pt x="1241" y="6726"/>
                  </a:cubicBezTo>
                  <a:cubicBezTo>
                    <a:pt x="1346" y="6726"/>
                    <a:pt x="1451" y="6688"/>
                    <a:pt x="1527" y="6611"/>
                  </a:cubicBezTo>
                  <a:lnTo>
                    <a:pt x="1613" y="6526"/>
                  </a:lnTo>
                  <a:lnTo>
                    <a:pt x="1594" y="6554"/>
                  </a:lnTo>
                  <a:cubicBezTo>
                    <a:pt x="1460" y="6707"/>
                    <a:pt x="1470" y="6945"/>
                    <a:pt x="1613" y="7088"/>
                  </a:cubicBezTo>
                  <a:lnTo>
                    <a:pt x="1670" y="7146"/>
                  </a:lnTo>
                  <a:cubicBezTo>
                    <a:pt x="1747" y="7227"/>
                    <a:pt x="1849" y="7267"/>
                    <a:pt x="1953" y="7267"/>
                  </a:cubicBezTo>
                  <a:cubicBezTo>
                    <a:pt x="2057" y="7267"/>
                    <a:pt x="2162" y="7227"/>
                    <a:pt x="2243" y="7146"/>
                  </a:cubicBezTo>
                  <a:lnTo>
                    <a:pt x="2386" y="7003"/>
                  </a:lnTo>
                  <a:lnTo>
                    <a:pt x="2386" y="7003"/>
                  </a:lnTo>
                  <a:cubicBezTo>
                    <a:pt x="2262" y="7155"/>
                    <a:pt x="2271" y="7384"/>
                    <a:pt x="2414" y="7518"/>
                  </a:cubicBezTo>
                  <a:lnTo>
                    <a:pt x="2491" y="7604"/>
                  </a:lnTo>
                  <a:cubicBezTo>
                    <a:pt x="2562" y="7675"/>
                    <a:pt x="2660" y="7711"/>
                    <a:pt x="2759" y="7711"/>
                  </a:cubicBezTo>
                  <a:cubicBezTo>
                    <a:pt x="2858" y="7711"/>
                    <a:pt x="2958" y="7675"/>
                    <a:pt x="3034" y="7604"/>
                  </a:cubicBezTo>
                  <a:lnTo>
                    <a:pt x="3206" y="7432"/>
                  </a:lnTo>
                  <a:lnTo>
                    <a:pt x="6087" y="4541"/>
                  </a:lnTo>
                  <a:lnTo>
                    <a:pt x="6717" y="3912"/>
                  </a:lnTo>
                  <a:cubicBezTo>
                    <a:pt x="6870" y="3759"/>
                    <a:pt x="6965" y="3559"/>
                    <a:pt x="6974" y="3349"/>
                  </a:cubicBezTo>
                  <a:cubicBezTo>
                    <a:pt x="6984" y="3244"/>
                    <a:pt x="7022" y="3148"/>
                    <a:pt x="7098" y="3072"/>
                  </a:cubicBezTo>
                  <a:lnTo>
                    <a:pt x="8119" y="2051"/>
                  </a:lnTo>
                  <a:lnTo>
                    <a:pt x="6078" y="0"/>
                  </a:ln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38" name="Google Shape;12538;p79"/>
            <p:cNvSpPr/>
            <p:nvPr/>
          </p:nvSpPr>
          <p:spPr>
            <a:xfrm>
              <a:off x="1422426" y="2593080"/>
              <a:ext cx="140928" cy="170700"/>
            </a:xfrm>
            <a:custGeom>
              <a:avLst/>
              <a:gdLst/>
              <a:ahLst/>
              <a:cxnLst/>
              <a:rect l="l" t="t" r="r" b="b"/>
              <a:pathLst>
                <a:path w="5382" h="6519" extrusionOk="0">
                  <a:moveTo>
                    <a:pt x="1426" y="1"/>
                  </a:moveTo>
                  <a:cubicBezTo>
                    <a:pt x="1329" y="1"/>
                    <a:pt x="1174" y="242"/>
                    <a:pt x="1174" y="242"/>
                  </a:cubicBezTo>
                  <a:cubicBezTo>
                    <a:pt x="1098" y="518"/>
                    <a:pt x="1212" y="814"/>
                    <a:pt x="1470" y="957"/>
                  </a:cubicBezTo>
                  <a:lnTo>
                    <a:pt x="2605" y="1415"/>
                  </a:lnTo>
                  <a:lnTo>
                    <a:pt x="1" y="4019"/>
                  </a:lnTo>
                  <a:lnTo>
                    <a:pt x="2491" y="6519"/>
                  </a:lnTo>
                  <a:lnTo>
                    <a:pt x="5381" y="3628"/>
                  </a:lnTo>
                  <a:lnTo>
                    <a:pt x="2910" y="1148"/>
                  </a:lnTo>
                  <a:lnTo>
                    <a:pt x="3674" y="833"/>
                  </a:lnTo>
                  <a:lnTo>
                    <a:pt x="3693" y="823"/>
                  </a:lnTo>
                  <a:cubicBezTo>
                    <a:pt x="3931" y="690"/>
                    <a:pt x="4093" y="461"/>
                    <a:pt x="4131" y="184"/>
                  </a:cubicBezTo>
                  <a:lnTo>
                    <a:pt x="4131" y="184"/>
                  </a:lnTo>
                  <a:cubicBezTo>
                    <a:pt x="3998" y="234"/>
                    <a:pt x="3858" y="262"/>
                    <a:pt x="3716" y="262"/>
                  </a:cubicBezTo>
                  <a:cubicBezTo>
                    <a:pt x="3696" y="262"/>
                    <a:pt x="3675" y="262"/>
                    <a:pt x="3654" y="261"/>
                  </a:cubicBezTo>
                  <a:cubicBezTo>
                    <a:pt x="2996" y="222"/>
                    <a:pt x="1899" y="146"/>
                    <a:pt x="1441" y="3"/>
                  </a:cubicBezTo>
                  <a:cubicBezTo>
                    <a:pt x="1436" y="2"/>
                    <a:pt x="1431" y="1"/>
                    <a:pt x="1426" y="1"/>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39" name="Google Shape;12539;p79"/>
            <p:cNvSpPr/>
            <p:nvPr/>
          </p:nvSpPr>
          <p:spPr>
            <a:xfrm>
              <a:off x="1464139" y="2613138"/>
              <a:ext cx="152161" cy="157896"/>
            </a:xfrm>
            <a:custGeom>
              <a:avLst/>
              <a:gdLst/>
              <a:ahLst/>
              <a:cxnLst/>
              <a:rect l="l" t="t" r="r" b="b"/>
              <a:pathLst>
                <a:path w="5811" h="6030" extrusionOk="0">
                  <a:moveTo>
                    <a:pt x="5448" y="0"/>
                  </a:moveTo>
                  <a:lnTo>
                    <a:pt x="4418" y="1021"/>
                  </a:lnTo>
                  <a:cubicBezTo>
                    <a:pt x="4351" y="1097"/>
                    <a:pt x="4303" y="1193"/>
                    <a:pt x="4303" y="1298"/>
                  </a:cubicBezTo>
                  <a:cubicBezTo>
                    <a:pt x="4284" y="1508"/>
                    <a:pt x="4198" y="1708"/>
                    <a:pt x="4046" y="1861"/>
                  </a:cubicBezTo>
                  <a:lnTo>
                    <a:pt x="363" y="5552"/>
                  </a:lnTo>
                  <a:cubicBezTo>
                    <a:pt x="289" y="5619"/>
                    <a:pt x="192" y="5657"/>
                    <a:pt x="89" y="5657"/>
                  </a:cubicBezTo>
                  <a:cubicBezTo>
                    <a:pt x="60" y="5657"/>
                    <a:pt x="30" y="5654"/>
                    <a:pt x="1" y="5648"/>
                  </a:cubicBezTo>
                  <a:lnTo>
                    <a:pt x="1" y="5648"/>
                  </a:lnTo>
                  <a:cubicBezTo>
                    <a:pt x="20" y="5724"/>
                    <a:pt x="58" y="5781"/>
                    <a:pt x="106" y="5839"/>
                  </a:cubicBezTo>
                  <a:lnTo>
                    <a:pt x="182" y="5915"/>
                  </a:lnTo>
                  <a:cubicBezTo>
                    <a:pt x="258" y="5991"/>
                    <a:pt x="359" y="6029"/>
                    <a:pt x="458" y="6029"/>
                  </a:cubicBezTo>
                  <a:cubicBezTo>
                    <a:pt x="557" y="6029"/>
                    <a:pt x="654" y="5991"/>
                    <a:pt x="726" y="5915"/>
                  </a:cubicBezTo>
                  <a:lnTo>
                    <a:pt x="4418" y="2233"/>
                  </a:lnTo>
                  <a:cubicBezTo>
                    <a:pt x="4561" y="2080"/>
                    <a:pt x="4656" y="1880"/>
                    <a:pt x="4675" y="1660"/>
                  </a:cubicBezTo>
                  <a:cubicBezTo>
                    <a:pt x="4675" y="1565"/>
                    <a:pt x="4723" y="1460"/>
                    <a:pt x="4790" y="1393"/>
                  </a:cubicBezTo>
                  <a:lnTo>
                    <a:pt x="5811" y="372"/>
                  </a:lnTo>
                  <a:lnTo>
                    <a:pt x="5448" y="0"/>
                  </a:ln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40" name="Google Shape;12540;p79"/>
            <p:cNvSpPr/>
            <p:nvPr/>
          </p:nvSpPr>
          <p:spPr>
            <a:xfrm>
              <a:off x="1537850" y="2569671"/>
              <a:ext cx="78712" cy="78215"/>
            </a:xfrm>
            <a:custGeom>
              <a:avLst/>
              <a:gdLst/>
              <a:ahLst/>
              <a:cxnLst/>
              <a:rect l="l" t="t" r="r" b="b"/>
              <a:pathLst>
                <a:path w="3006" h="2987" extrusionOk="0">
                  <a:moveTo>
                    <a:pt x="964" y="0"/>
                  </a:moveTo>
                  <a:lnTo>
                    <a:pt x="143" y="821"/>
                  </a:lnTo>
                  <a:cubicBezTo>
                    <a:pt x="96" y="868"/>
                    <a:pt x="48" y="907"/>
                    <a:pt x="0" y="945"/>
                  </a:cubicBezTo>
                  <a:lnTo>
                    <a:pt x="2051" y="2986"/>
                  </a:lnTo>
                  <a:lnTo>
                    <a:pt x="3005" y="2032"/>
                  </a:lnTo>
                  <a:lnTo>
                    <a:pt x="964" y="0"/>
                  </a:ln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41" name="Google Shape;12541;p79"/>
            <p:cNvSpPr/>
            <p:nvPr/>
          </p:nvSpPr>
          <p:spPr>
            <a:xfrm>
              <a:off x="1548088" y="2554667"/>
              <a:ext cx="83216" cy="82666"/>
            </a:xfrm>
            <a:custGeom>
              <a:avLst/>
              <a:gdLst/>
              <a:ahLst/>
              <a:cxnLst/>
              <a:rect l="l" t="t" r="r" b="b"/>
              <a:pathLst>
                <a:path w="3178" h="3157" extrusionOk="0">
                  <a:moveTo>
                    <a:pt x="830" y="1"/>
                  </a:moveTo>
                  <a:lnTo>
                    <a:pt x="86" y="745"/>
                  </a:lnTo>
                  <a:cubicBezTo>
                    <a:pt x="0" y="831"/>
                    <a:pt x="0" y="974"/>
                    <a:pt x="86" y="1060"/>
                  </a:cubicBezTo>
                  <a:lnTo>
                    <a:pt x="2118" y="3092"/>
                  </a:lnTo>
                  <a:cubicBezTo>
                    <a:pt x="2161" y="3135"/>
                    <a:pt x="2218" y="3156"/>
                    <a:pt x="2276" y="3156"/>
                  </a:cubicBezTo>
                  <a:cubicBezTo>
                    <a:pt x="2333" y="3156"/>
                    <a:pt x="2390" y="3135"/>
                    <a:pt x="2433" y="3092"/>
                  </a:cubicBezTo>
                  <a:lnTo>
                    <a:pt x="3177" y="2348"/>
                  </a:lnTo>
                  <a:lnTo>
                    <a:pt x="830" y="1"/>
                  </a:ln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42" name="Google Shape;12542;p79"/>
            <p:cNvSpPr/>
            <p:nvPr/>
          </p:nvSpPr>
          <p:spPr>
            <a:xfrm>
              <a:off x="1594802" y="2603397"/>
              <a:ext cx="36502" cy="33936"/>
            </a:xfrm>
            <a:custGeom>
              <a:avLst/>
              <a:gdLst/>
              <a:ahLst/>
              <a:cxnLst/>
              <a:rect l="l" t="t" r="r" b="b"/>
              <a:pathLst>
                <a:path w="1394" h="1296" extrusionOk="0">
                  <a:moveTo>
                    <a:pt x="907" y="0"/>
                  </a:moveTo>
                  <a:lnTo>
                    <a:pt x="0" y="897"/>
                  </a:lnTo>
                  <a:lnTo>
                    <a:pt x="334" y="1231"/>
                  </a:lnTo>
                  <a:cubicBezTo>
                    <a:pt x="377" y="1274"/>
                    <a:pt x="434" y="1295"/>
                    <a:pt x="492" y="1295"/>
                  </a:cubicBezTo>
                  <a:cubicBezTo>
                    <a:pt x="549" y="1295"/>
                    <a:pt x="606" y="1274"/>
                    <a:pt x="649" y="1231"/>
                  </a:cubicBezTo>
                  <a:lnTo>
                    <a:pt x="1393" y="487"/>
                  </a:lnTo>
                  <a:lnTo>
                    <a:pt x="907" y="0"/>
                  </a:ln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43" name="Google Shape;12543;p79"/>
            <p:cNvSpPr/>
            <p:nvPr/>
          </p:nvSpPr>
          <p:spPr>
            <a:xfrm>
              <a:off x="1566810" y="2518531"/>
              <a:ext cx="101205" cy="99817"/>
            </a:xfrm>
            <a:custGeom>
              <a:avLst/>
              <a:gdLst/>
              <a:ahLst/>
              <a:cxnLst/>
              <a:rect l="l" t="t" r="r" b="b"/>
              <a:pathLst>
                <a:path w="3865" h="3812" extrusionOk="0">
                  <a:moveTo>
                    <a:pt x="1357" y="0"/>
                  </a:moveTo>
                  <a:cubicBezTo>
                    <a:pt x="1301" y="0"/>
                    <a:pt x="1246" y="21"/>
                    <a:pt x="1203" y="64"/>
                  </a:cubicBezTo>
                  <a:lnTo>
                    <a:pt x="96" y="1171"/>
                  </a:lnTo>
                  <a:cubicBezTo>
                    <a:pt x="1" y="1257"/>
                    <a:pt x="1" y="1400"/>
                    <a:pt x="96" y="1486"/>
                  </a:cubicBezTo>
                  <a:lnTo>
                    <a:pt x="2357" y="3747"/>
                  </a:lnTo>
                  <a:cubicBezTo>
                    <a:pt x="2400" y="3790"/>
                    <a:pt x="2457" y="3811"/>
                    <a:pt x="2515" y="3811"/>
                  </a:cubicBezTo>
                  <a:cubicBezTo>
                    <a:pt x="2572" y="3811"/>
                    <a:pt x="2629" y="3790"/>
                    <a:pt x="2672" y="3747"/>
                  </a:cubicBezTo>
                  <a:lnTo>
                    <a:pt x="3779" y="2640"/>
                  </a:lnTo>
                  <a:cubicBezTo>
                    <a:pt x="3864" y="2554"/>
                    <a:pt x="3864" y="2411"/>
                    <a:pt x="3779" y="2325"/>
                  </a:cubicBezTo>
                  <a:lnTo>
                    <a:pt x="1518" y="64"/>
                  </a:lnTo>
                  <a:cubicBezTo>
                    <a:pt x="1470" y="21"/>
                    <a:pt x="1413" y="0"/>
                    <a:pt x="1357" y="0"/>
                  </a:cubicBezTo>
                  <a:close/>
                </a:path>
              </a:pathLst>
            </a:custGeom>
            <a:solidFill>
              <a:srgbClr val="A7B5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44" name="Google Shape;12544;p79"/>
            <p:cNvSpPr/>
            <p:nvPr/>
          </p:nvSpPr>
          <p:spPr>
            <a:xfrm>
              <a:off x="1616771" y="2567654"/>
              <a:ext cx="51506" cy="50930"/>
            </a:xfrm>
            <a:custGeom>
              <a:avLst/>
              <a:gdLst/>
              <a:ahLst/>
              <a:cxnLst/>
              <a:rect l="l" t="t" r="r" b="b"/>
              <a:pathLst>
                <a:path w="1967" h="1945" extrusionOk="0">
                  <a:moveTo>
                    <a:pt x="1422" y="1"/>
                  </a:moveTo>
                  <a:lnTo>
                    <a:pt x="1" y="1422"/>
                  </a:lnTo>
                  <a:lnTo>
                    <a:pt x="459" y="1880"/>
                  </a:lnTo>
                  <a:cubicBezTo>
                    <a:pt x="502" y="1923"/>
                    <a:pt x="559" y="1945"/>
                    <a:pt x="616" y="1945"/>
                  </a:cubicBezTo>
                  <a:cubicBezTo>
                    <a:pt x="673" y="1945"/>
                    <a:pt x="731" y="1923"/>
                    <a:pt x="774" y="1880"/>
                  </a:cubicBezTo>
                  <a:lnTo>
                    <a:pt x="1880" y="774"/>
                  </a:lnTo>
                  <a:cubicBezTo>
                    <a:pt x="1966" y="688"/>
                    <a:pt x="1966" y="545"/>
                    <a:pt x="1880" y="459"/>
                  </a:cubicBezTo>
                  <a:lnTo>
                    <a:pt x="1422" y="1"/>
                  </a:lnTo>
                  <a:close/>
                </a:path>
              </a:pathLst>
            </a:custGeom>
            <a:solidFill>
              <a:srgbClr val="93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45" name="Google Shape;12545;p79"/>
            <p:cNvSpPr/>
            <p:nvPr/>
          </p:nvSpPr>
          <p:spPr>
            <a:xfrm>
              <a:off x="1409203" y="2654379"/>
              <a:ext cx="84237" cy="77612"/>
            </a:xfrm>
            <a:custGeom>
              <a:avLst/>
              <a:gdLst/>
              <a:ahLst/>
              <a:cxnLst/>
              <a:rect l="l" t="t" r="r" b="b"/>
              <a:pathLst>
                <a:path w="3217" h="2964" extrusionOk="0">
                  <a:moveTo>
                    <a:pt x="2913" y="1"/>
                  </a:moveTo>
                  <a:cubicBezTo>
                    <a:pt x="2864" y="1"/>
                    <a:pt x="2813" y="20"/>
                    <a:pt x="2767" y="66"/>
                  </a:cubicBezTo>
                  <a:lnTo>
                    <a:pt x="0" y="2842"/>
                  </a:lnTo>
                  <a:cubicBezTo>
                    <a:pt x="81" y="2923"/>
                    <a:pt x="188" y="2964"/>
                    <a:pt x="296" y="2964"/>
                  </a:cubicBezTo>
                  <a:cubicBezTo>
                    <a:pt x="403" y="2964"/>
                    <a:pt x="510" y="2923"/>
                    <a:pt x="592" y="2842"/>
                  </a:cubicBezTo>
                  <a:lnTo>
                    <a:pt x="706" y="2728"/>
                  </a:lnTo>
                  <a:lnTo>
                    <a:pt x="3072" y="362"/>
                  </a:lnTo>
                  <a:lnTo>
                    <a:pt x="3062" y="362"/>
                  </a:lnTo>
                  <a:cubicBezTo>
                    <a:pt x="3217" y="215"/>
                    <a:pt x="3077" y="1"/>
                    <a:pt x="2913" y="1"/>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46" name="Google Shape;12546;p79"/>
            <p:cNvSpPr/>
            <p:nvPr/>
          </p:nvSpPr>
          <p:spPr>
            <a:xfrm>
              <a:off x="1428422" y="2665351"/>
              <a:ext cx="86987" cy="80152"/>
            </a:xfrm>
            <a:custGeom>
              <a:avLst/>
              <a:gdLst/>
              <a:ahLst/>
              <a:cxnLst/>
              <a:rect l="l" t="t" r="r" b="b"/>
              <a:pathLst>
                <a:path w="3322" h="3061" extrusionOk="0">
                  <a:moveTo>
                    <a:pt x="3021" y="0"/>
                  </a:moveTo>
                  <a:cubicBezTo>
                    <a:pt x="2972" y="0"/>
                    <a:pt x="2919" y="20"/>
                    <a:pt x="2872" y="67"/>
                  </a:cubicBezTo>
                  <a:lnTo>
                    <a:pt x="1" y="2929"/>
                  </a:lnTo>
                  <a:lnTo>
                    <a:pt x="10" y="2938"/>
                  </a:lnTo>
                  <a:cubicBezTo>
                    <a:pt x="91" y="3019"/>
                    <a:pt x="196" y="3060"/>
                    <a:pt x="301" y="3060"/>
                  </a:cubicBezTo>
                  <a:cubicBezTo>
                    <a:pt x="406" y="3060"/>
                    <a:pt x="511" y="3019"/>
                    <a:pt x="592" y="2938"/>
                  </a:cubicBezTo>
                  <a:lnTo>
                    <a:pt x="678" y="2853"/>
                  </a:lnTo>
                  <a:lnTo>
                    <a:pt x="3168" y="363"/>
                  </a:lnTo>
                  <a:cubicBezTo>
                    <a:pt x="3321" y="209"/>
                    <a:pt x="3184" y="0"/>
                    <a:pt x="3021" y="0"/>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47" name="Google Shape;12547;p79"/>
            <p:cNvSpPr/>
            <p:nvPr/>
          </p:nvSpPr>
          <p:spPr>
            <a:xfrm>
              <a:off x="1447171" y="2687084"/>
              <a:ext cx="78974" cy="72218"/>
            </a:xfrm>
            <a:custGeom>
              <a:avLst/>
              <a:gdLst/>
              <a:ahLst/>
              <a:cxnLst/>
              <a:rect l="l" t="t" r="r" b="b"/>
              <a:pathLst>
                <a:path w="3016" h="2758" extrusionOk="0">
                  <a:moveTo>
                    <a:pt x="2716" y="0"/>
                  </a:moveTo>
                  <a:cubicBezTo>
                    <a:pt x="2666" y="0"/>
                    <a:pt x="2613" y="20"/>
                    <a:pt x="2566" y="67"/>
                  </a:cubicBezTo>
                  <a:lnTo>
                    <a:pt x="0" y="2633"/>
                  </a:lnTo>
                  <a:lnTo>
                    <a:pt x="10" y="2643"/>
                  </a:lnTo>
                  <a:cubicBezTo>
                    <a:pt x="91" y="2719"/>
                    <a:pt x="196" y="2757"/>
                    <a:pt x="299" y="2757"/>
                  </a:cubicBezTo>
                  <a:cubicBezTo>
                    <a:pt x="403" y="2757"/>
                    <a:pt x="506" y="2719"/>
                    <a:pt x="582" y="2643"/>
                  </a:cubicBezTo>
                  <a:lnTo>
                    <a:pt x="754" y="2471"/>
                  </a:lnTo>
                  <a:lnTo>
                    <a:pt x="2862" y="363"/>
                  </a:lnTo>
                  <a:cubicBezTo>
                    <a:pt x="3015" y="209"/>
                    <a:pt x="2878" y="0"/>
                    <a:pt x="2716" y="0"/>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48" name="Google Shape;12548;p79"/>
            <p:cNvSpPr/>
            <p:nvPr/>
          </p:nvSpPr>
          <p:spPr>
            <a:xfrm>
              <a:off x="1482756" y="2624502"/>
              <a:ext cx="64101" cy="60095"/>
            </a:xfrm>
            <a:custGeom>
              <a:avLst/>
              <a:gdLst/>
              <a:ahLst/>
              <a:cxnLst/>
              <a:rect l="l" t="t" r="r" b="b"/>
              <a:pathLst>
                <a:path w="2448" h="2295" extrusionOk="0">
                  <a:moveTo>
                    <a:pt x="309" y="1"/>
                  </a:moveTo>
                  <a:cubicBezTo>
                    <a:pt x="144" y="1"/>
                    <a:pt x="1" y="213"/>
                    <a:pt x="148" y="368"/>
                  </a:cubicBezTo>
                  <a:lnTo>
                    <a:pt x="2028" y="2237"/>
                  </a:lnTo>
                  <a:cubicBezTo>
                    <a:pt x="2066" y="2276"/>
                    <a:pt x="2114" y="2295"/>
                    <a:pt x="2171" y="2295"/>
                  </a:cubicBezTo>
                  <a:cubicBezTo>
                    <a:pt x="2362" y="2295"/>
                    <a:pt x="2448" y="2066"/>
                    <a:pt x="2324" y="1942"/>
                  </a:cubicBezTo>
                  <a:lnTo>
                    <a:pt x="454" y="62"/>
                  </a:lnTo>
                  <a:cubicBezTo>
                    <a:pt x="408" y="19"/>
                    <a:pt x="358" y="1"/>
                    <a:pt x="309" y="1"/>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49" name="Google Shape;12549;p79"/>
            <p:cNvSpPr/>
            <p:nvPr/>
          </p:nvSpPr>
          <p:spPr>
            <a:xfrm>
              <a:off x="1359739" y="2560166"/>
              <a:ext cx="212360" cy="201363"/>
            </a:xfrm>
            <a:custGeom>
              <a:avLst/>
              <a:gdLst/>
              <a:ahLst/>
              <a:cxnLst/>
              <a:rect l="l" t="t" r="r" b="b"/>
              <a:pathLst>
                <a:path w="8110" h="7690" extrusionOk="0">
                  <a:moveTo>
                    <a:pt x="2042" y="1"/>
                  </a:moveTo>
                  <a:lnTo>
                    <a:pt x="0" y="2033"/>
                  </a:lnTo>
                  <a:lnTo>
                    <a:pt x="1021" y="3054"/>
                  </a:lnTo>
                  <a:cubicBezTo>
                    <a:pt x="1059" y="3092"/>
                    <a:pt x="1088" y="3130"/>
                    <a:pt x="1107" y="3178"/>
                  </a:cubicBezTo>
                  <a:cubicBezTo>
                    <a:pt x="1135" y="3225"/>
                    <a:pt x="1145" y="3283"/>
                    <a:pt x="1145" y="3330"/>
                  </a:cubicBezTo>
                  <a:cubicBezTo>
                    <a:pt x="1164" y="3540"/>
                    <a:pt x="1259" y="3740"/>
                    <a:pt x="1403" y="3893"/>
                  </a:cubicBezTo>
                  <a:lnTo>
                    <a:pt x="5095" y="7575"/>
                  </a:lnTo>
                  <a:cubicBezTo>
                    <a:pt x="5166" y="7652"/>
                    <a:pt x="5264" y="7690"/>
                    <a:pt x="5363" y="7690"/>
                  </a:cubicBezTo>
                  <a:cubicBezTo>
                    <a:pt x="5462" y="7690"/>
                    <a:pt x="5562" y="7652"/>
                    <a:pt x="5638" y="7575"/>
                  </a:cubicBezTo>
                  <a:lnTo>
                    <a:pt x="5715" y="7499"/>
                  </a:lnTo>
                  <a:cubicBezTo>
                    <a:pt x="5848" y="7366"/>
                    <a:pt x="5867" y="7165"/>
                    <a:pt x="5762" y="7013"/>
                  </a:cubicBezTo>
                  <a:cubicBezTo>
                    <a:pt x="5743" y="6994"/>
                    <a:pt x="5734" y="6974"/>
                    <a:pt x="5715" y="6955"/>
                  </a:cubicBezTo>
                  <a:lnTo>
                    <a:pt x="5715" y="6955"/>
                  </a:lnTo>
                  <a:lnTo>
                    <a:pt x="5886" y="7127"/>
                  </a:lnTo>
                  <a:cubicBezTo>
                    <a:pt x="5963" y="7203"/>
                    <a:pt x="6065" y="7242"/>
                    <a:pt x="6169" y="7242"/>
                  </a:cubicBezTo>
                  <a:cubicBezTo>
                    <a:pt x="6273" y="7242"/>
                    <a:pt x="6378" y="7203"/>
                    <a:pt x="6459" y="7127"/>
                  </a:cubicBezTo>
                  <a:lnTo>
                    <a:pt x="6506" y="7070"/>
                  </a:lnTo>
                  <a:cubicBezTo>
                    <a:pt x="6650" y="6936"/>
                    <a:pt x="6669" y="6717"/>
                    <a:pt x="6554" y="6564"/>
                  </a:cubicBezTo>
                  <a:cubicBezTo>
                    <a:pt x="6551" y="6557"/>
                    <a:pt x="6546" y="6549"/>
                    <a:pt x="6540" y="6541"/>
                  </a:cubicBezTo>
                  <a:lnTo>
                    <a:pt x="6540" y="6541"/>
                  </a:lnTo>
                  <a:lnTo>
                    <a:pt x="6592" y="6593"/>
                  </a:lnTo>
                  <a:cubicBezTo>
                    <a:pt x="6673" y="6669"/>
                    <a:pt x="6778" y="6707"/>
                    <a:pt x="6883" y="6707"/>
                  </a:cubicBezTo>
                  <a:cubicBezTo>
                    <a:pt x="6988" y="6707"/>
                    <a:pt x="7093" y="6669"/>
                    <a:pt x="7174" y="6593"/>
                  </a:cubicBezTo>
                  <a:lnTo>
                    <a:pt x="7212" y="6545"/>
                  </a:lnTo>
                  <a:cubicBezTo>
                    <a:pt x="7355" y="6402"/>
                    <a:pt x="7375" y="6173"/>
                    <a:pt x="7260" y="6011"/>
                  </a:cubicBezTo>
                  <a:lnTo>
                    <a:pt x="7260" y="6011"/>
                  </a:lnTo>
                  <a:lnTo>
                    <a:pt x="7327" y="6078"/>
                  </a:lnTo>
                  <a:cubicBezTo>
                    <a:pt x="7408" y="6159"/>
                    <a:pt x="7513" y="6199"/>
                    <a:pt x="7618" y="6199"/>
                  </a:cubicBezTo>
                  <a:cubicBezTo>
                    <a:pt x="7723" y="6199"/>
                    <a:pt x="7828" y="6159"/>
                    <a:pt x="7909" y="6078"/>
                  </a:cubicBezTo>
                  <a:lnTo>
                    <a:pt x="7947" y="6040"/>
                  </a:lnTo>
                  <a:cubicBezTo>
                    <a:pt x="8109" y="5877"/>
                    <a:pt x="8109" y="5620"/>
                    <a:pt x="7947" y="5458"/>
                  </a:cubicBezTo>
                  <a:lnTo>
                    <a:pt x="4808" y="2319"/>
                  </a:lnTo>
                  <a:lnTo>
                    <a:pt x="5953" y="1861"/>
                  </a:lnTo>
                  <a:cubicBezTo>
                    <a:pt x="6201" y="1718"/>
                    <a:pt x="6316" y="1422"/>
                    <a:pt x="6239" y="1146"/>
                  </a:cubicBezTo>
                  <a:cubicBezTo>
                    <a:pt x="6239" y="1146"/>
                    <a:pt x="6085" y="905"/>
                    <a:pt x="5987" y="905"/>
                  </a:cubicBezTo>
                  <a:cubicBezTo>
                    <a:pt x="5982" y="905"/>
                    <a:pt x="5977" y="906"/>
                    <a:pt x="5972" y="907"/>
                  </a:cubicBezTo>
                  <a:cubicBezTo>
                    <a:pt x="5514" y="1050"/>
                    <a:pt x="4417" y="1136"/>
                    <a:pt x="3759" y="1174"/>
                  </a:cubicBezTo>
                  <a:cubicBezTo>
                    <a:pt x="3744" y="1175"/>
                    <a:pt x="3728" y="1175"/>
                    <a:pt x="3713" y="1175"/>
                  </a:cubicBezTo>
                  <a:cubicBezTo>
                    <a:pt x="3453" y="1175"/>
                    <a:pt x="3203" y="1098"/>
                    <a:pt x="3005" y="945"/>
                  </a:cubicBezTo>
                  <a:cubicBezTo>
                    <a:pt x="2958" y="907"/>
                    <a:pt x="2910" y="869"/>
                    <a:pt x="2862" y="821"/>
                  </a:cubicBezTo>
                  <a:lnTo>
                    <a:pt x="2042" y="1"/>
                  </a:lnTo>
                  <a:close/>
                </a:path>
              </a:pathLst>
            </a:custGeom>
            <a:solidFill>
              <a:srgbClr val="F0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50" name="Google Shape;12550;p79"/>
            <p:cNvSpPr/>
            <p:nvPr/>
          </p:nvSpPr>
          <p:spPr>
            <a:xfrm>
              <a:off x="1359739" y="2603633"/>
              <a:ext cx="152397" cy="157974"/>
            </a:xfrm>
            <a:custGeom>
              <a:avLst/>
              <a:gdLst/>
              <a:ahLst/>
              <a:cxnLst/>
              <a:rect l="l" t="t" r="r" b="b"/>
              <a:pathLst>
                <a:path w="5820" h="6033" extrusionOk="0">
                  <a:moveTo>
                    <a:pt x="372" y="1"/>
                  </a:moveTo>
                  <a:lnTo>
                    <a:pt x="0" y="373"/>
                  </a:lnTo>
                  <a:lnTo>
                    <a:pt x="1030" y="1394"/>
                  </a:lnTo>
                  <a:cubicBezTo>
                    <a:pt x="1097" y="1470"/>
                    <a:pt x="1135" y="1565"/>
                    <a:pt x="1145" y="1670"/>
                  </a:cubicBezTo>
                  <a:cubicBezTo>
                    <a:pt x="1164" y="1880"/>
                    <a:pt x="1250" y="2080"/>
                    <a:pt x="1403" y="2233"/>
                  </a:cubicBezTo>
                  <a:lnTo>
                    <a:pt x="5085" y="5925"/>
                  </a:lnTo>
                  <a:cubicBezTo>
                    <a:pt x="5161" y="5997"/>
                    <a:pt x="5261" y="6032"/>
                    <a:pt x="5362" y="6032"/>
                  </a:cubicBezTo>
                  <a:cubicBezTo>
                    <a:pt x="5462" y="6032"/>
                    <a:pt x="5562" y="5997"/>
                    <a:pt x="5638" y="5925"/>
                  </a:cubicBezTo>
                  <a:lnTo>
                    <a:pt x="5715" y="5839"/>
                  </a:lnTo>
                  <a:cubicBezTo>
                    <a:pt x="5762" y="5791"/>
                    <a:pt x="5800" y="5725"/>
                    <a:pt x="5820" y="5658"/>
                  </a:cubicBezTo>
                  <a:lnTo>
                    <a:pt x="5820" y="5658"/>
                  </a:lnTo>
                  <a:cubicBezTo>
                    <a:pt x="5790" y="5664"/>
                    <a:pt x="5761" y="5667"/>
                    <a:pt x="5733" y="5667"/>
                  </a:cubicBezTo>
                  <a:cubicBezTo>
                    <a:pt x="5630" y="5667"/>
                    <a:pt x="5532" y="5628"/>
                    <a:pt x="5457" y="5553"/>
                  </a:cubicBezTo>
                  <a:lnTo>
                    <a:pt x="1775" y="1871"/>
                  </a:lnTo>
                  <a:cubicBezTo>
                    <a:pt x="1622" y="1718"/>
                    <a:pt x="1527" y="1518"/>
                    <a:pt x="1517" y="1298"/>
                  </a:cubicBezTo>
                  <a:cubicBezTo>
                    <a:pt x="1507" y="1193"/>
                    <a:pt x="1469" y="1098"/>
                    <a:pt x="1393" y="1031"/>
                  </a:cubicBezTo>
                  <a:lnTo>
                    <a:pt x="372" y="1"/>
                  </a:ln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51" name="Google Shape;12551;p79"/>
            <p:cNvSpPr/>
            <p:nvPr/>
          </p:nvSpPr>
          <p:spPr>
            <a:xfrm>
              <a:off x="1359739" y="2560166"/>
              <a:ext cx="78450" cy="78215"/>
            </a:xfrm>
            <a:custGeom>
              <a:avLst/>
              <a:gdLst/>
              <a:ahLst/>
              <a:cxnLst/>
              <a:rect l="l" t="t" r="r" b="b"/>
              <a:pathLst>
                <a:path w="2996" h="2987" extrusionOk="0">
                  <a:moveTo>
                    <a:pt x="2032" y="1"/>
                  </a:moveTo>
                  <a:lnTo>
                    <a:pt x="0" y="2033"/>
                  </a:lnTo>
                  <a:lnTo>
                    <a:pt x="954" y="2987"/>
                  </a:lnTo>
                  <a:lnTo>
                    <a:pt x="2996" y="945"/>
                  </a:lnTo>
                  <a:cubicBezTo>
                    <a:pt x="2948" y="907"/>
                    <a:pt x="2910" y="869"/>
                    <a:pt x="2862" y="831"/>
                  </a:cubicBezTo>
                  <a:lnTo>
                    <a:pt x="2032" y="1"/>
                  </a:ln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52" name="Google Shape;12552;p79"/>
            <p:cNvSpPr/>
            <p:nvPr/>
          </p:nvSpPr>
          <p:spPr>
            <a:xfrm>
              <a:off x="1344997" y="2545188"/>
              <a:ext cx="83216" cy="82640"/>
            </a:xfrm>
            <a:custGeom>
              <a:avLst/>
              <a:gdLst/>
              <a:ahLst/>
              <a:cxnLst/>
              <a:rect l="l" t="t" r="r" b="b"/>
              <a:pathLst>
                <a:path w="3178" h="3156" extrusionOk="0">
                  <a:moveTo>
                    <a:pt x="2347" y="0"/>
                  </a:moveTo>
                  <a:lnTo>
                    <a:pt x="0" y="2347"/>
                  </a:lnTo>
                  <a:lnTo>
                    <a:pt x="744" y="3091"/>
                  </a:lnTo>
                  <a:cubicBezTo>
                    <a:pt x="787" y="3134"/>
                    <a:pt x="845" y="3156"/>
                    <a:pt x="902" y="3156"/>
                  </a:cubicBezTo>
                  <a:cubicBezTo>
                    <a:pt x="959" y="3156"/>
                    <a:pt x="1016" y="3134"/>
                    <a:pt x="1059" y="3091"/>
                  </a:cubicBezTo>
                  <a:lnTo>
                    <a:pt x="3091" y="1069"/>
                  </a:lnTo>
                  <a:cubicBezTo>
                    <a:pt x="3177" y="983"/>
                    <a:pt x="3177" y="840"/>
                    <a:pt x="3091" y="745"/>
                  </a:cubicBezTo>
                  <a:lnTo>
                    <a:pt x="2347" y="0"/>
                  </a:ln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53" name="Google Shape;12553;p79"/>
            <p:cNvSpPr/>
            <p:nvPr/>
          </p:nvSpPr>
          <p:spPr>
            <a:xfrm>
              <a:off x="1344735" y="2593892"/>
              <a:ext cx="36764" cy="33936"/>
            </a:xfrm>
            <a:custGeom>
              <a:avLst/>
              <a:gdLst/>
              <a:ahLst/>
              <a:cxnLst/>
              <a:rect l="l" t="t" r="r" b="b"/>
              <a:pathLst>
                <a:path w="1404" h="1296" extrusionOk="0">
                  <a:moveTo>
                    <a:pt x="497" y="1"/>
                  </a:moveTo>
                  <a:lnTo>
                    <a:pt x="1" y="487"/>
                  </a:lnTo>
                  <a:lnTo>
                    <a:pt x="754" y="1231"/>
                  </a:lnTo>
                  <a:cubicBezTo>
                    <a:pt x="797" y="1274"/>
                    <a:pt x="852" y="1296"/>
                    <a:pt x="908" y="1296"/>
                  </a:cubicBezTo>
                  <a:cubicBezTo>
                    <a:pt x="964" y="1296"/>
                    <a:pt x="1022" y="1274"/>
                    <a:pt x="1069" y="1231"/>
                  </a:cubicBezTo>
                  <a:lnTo>
                    <a:pt x="1403" y="907"/>
                  </a:lnTo>
                  <a:lnTo>
                    <a:pt x="497" y="1"/>
                  </a:ln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54" name="Google Shape;12554;p79"/>
            <p:cNvSpPr/>
            <p:nvPr/>
          </p:nvSpPr>
          <p:spPr>
            <a:xfrm>
              <a:off x="1308024" y="2509026"/>
              <a:ext cx="101205" cy="100079"/>
            </a:xfrm>
            <a:custGeom>
              <a:avLst/>
              <a:gdLst/>
              <a:ahLst/>
              <a:cxnLst/>
              <a:rect l="l" t="t" r="r" b="b"/>
              <a:pathLst>
                <a:path w="3865" h="3822" extrusionOk="0">
                  <a:moveTo>
                    <a:pt x="2514" y="1"/>
                  </a:moveTo>
                  <a:cubicBezTo>
                    <a:pt x="2457" y="1"/>
                    <a:pt x="2400" y="22"/>
                    <a:pt x="2357" y="65"/>
                  </a:cubicBezTo>
                  <a:lnTo>
                    <a:pt x="96" y="2326"/>
                  </a:lnTo>
                  <a:cubicBezTo>
                    <a:pt x="0" y="2421"/>
                    <a:pt x="0" y="2555"/>
                    <a:pt x="96" y="2650"/>
                  </a:cubicBezTo>
                  <a:lnTo>
                    <a:pt x="1202" y="3757"/>
                  </a:lnTo>
                  <a:cubicBezTo>
                    <a:pt x="1245" y="3800"/>
                    <a:pt x="1300" y="3821"/>
                    <a:pt x="1356" y="3821"/>
                  </a:cubicBezTo>
                  <a:cubicBezTo>
                    <a:pt x="1412" y="3821"/>
                    <a:pt x="1470" y="3800"/>
                    <a:pt x="1517" y="3757"/>
                  </a:cubicBezTo>
                  <a:lnTo>
                    <a:pt x="3778" y="1486"/>
                  </a:lnTo>
                  <a:cubicBezTo>
                    <a:pt x="3864" y="1400"/>
                    <a:pt x="3864" y="1257"/>
                    <a:pt x="3778" y="1172"/>
                  </a:cubicBezTo>
                  <a:lnTo>
                    <a:pt x="2672" y="65"/>
                  </a:lnTo>
                  <a:cubicBezTo>
                    <a:pt x="2629" y="22"/>
                    <a:pt x="2571" y="1"/>
                    <a:pt x="2514" y="1"/>
                  </a:cubicBezTo>
                  <a:close/>
                </a:path>
              </a:pathLst>
            </a:custGeom>
            <a:solidFill>
              <a:srgbClr val="9DAB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55" name="Google Shape;12555;p79"/>
            <p:cNvSpPr/>
            <p:nvPr/>
          </p:nvSpPr>
          <p:spPr>
            <a:xfrm>
              <a:off x="1308024" y="2558437"/>
              <a:ext cx="51480" cy="50668"/>
            </a:xfrm>
            <a:custGeom>
              <a:avLst/>
              <a:gdLst/>
              <a:ahLst/>
              <a:cxnLst/>
              <a:rect l="l" t="t" r="r" b="b"/>
              <a:pathLst>
                <a:path w="1966" h="1935" extrusionOk="0">
                  <a:moveTo>
                    <a:pt x="535" y="0"/>
                  </a:moveTo>
                  <a:lnTo>
                    <a:pt x="86" y="448"/>
                  </a:lnTo>
                  <a:cubicBezTo>
                    <a:pt x="0" y="534"/>
                    <a:pt x="0" y="677"/>
                    <a:pt x="86" y="763"/>
                  </a:cubicBezTo>
                  <a:lnTo>
                    <a:pt x="1193" y="1870"/>
                  </a:lnTo>
                  <a:cubicBezTo>
                    <a:pt x="1236" y="1913"/>
                    <a:pt x="1293" y="1934"/>
                    <a:pt x="1350" y="1934"/>
                  </a:cubicBezTo>
                  <a:cubicBezTo>
                    <a:pt x="1408" y="1934"/>
                    <a:pt x="1465" y="1913"/>
                    <a:pt x="1508" y="1870"/>
                  </a:cubicBezTo>
                  <a:lnTo>
                    <a:pt x="1966" y="1421"/>
                  </a:lnTo>
                  <a:lnTo>
                    <a:pt x="535" y="0"/>
                  </a:ln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56" name="Google Shape;12556;p79"/>
            <p:cNvSpPr/>
            <p:nvPr/>
          </p:nvSpPr>
          <p:spPr>
            <a:xfrm>
              <a:off x="1482625" y="2645110"/>
              <a:ext cx="84211" cy="77403"/>
            </a:xfrm>
            <a:custGeom>
              <a:avLst/>
              <a:gdLst/>
              <a:ahLst/>
              <a:cxnLst/>
              <a:rect l="l" t="t" r="r" b="b"/>
              <a:pathLst>
                <a:path w="3216" h="2956" extrusionOk="0">
                  <a:moveTo>
                    <a:pt x="300" y="0"/>
                  </a:moveTo>
                  <a:cubicBezTo>
                    <a:pt x="137" y="0"/>
                    <a:pt x="0" y="210"/>
                    <a:pt x="153" y="363"/>
                  </a:cubicBezTo>
                  <a:lnTo>
                    <a:pt x="2519" y="2729"/>
                  </a:lnTo>
                  <a:lnTo>
                    <a:pt x="2634" y="2834"/>
                  </a:lnTo>
                  <a:cubicBezTo>
                    <a:pt x="2715" y="2915"/>
                    <a:pt x="2820" y="2955"/>
                    <a:pt x="2925" y="2955"/>
                  </a:cubicBezTo>
                  <a:cubicBezTo>
                    <a:pt x="3030" y="2955"/>
                    <a:pt x="3135" y="2915"/>
                    <a:pt x="3216" y="2834"/>
                  </a:cubicBezTo>
                  <a:lnTo>
                    <a:pt x="449" y="67"/>
                  </a:lnTo>
                  <a:cubicBezTo>
                    <a:pt x="402" y="20"/>
                    <a:pt x="350" y="0"/>
                    <a:pt x="300" y="0"/>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57" name="Google Shape;12557;p79"/>
            <p:cNvSpPr/>
            <p:nvPr/>
          </p:nvSpPr>
          <p:spPr>
            <a:xfrm>
              <a:off x="1460630" y="2655610"/>
              <a:ext cx="86987" cy="80205"/>
            </a:xfrm>
            <a:custGeom>
              <a:avLst/>
              <a:gdLst/>
              <a:ahLst/>
              <a:cxnLst/>
              <a:rect l="l" t="t" r="r" b="b"/>
              <a:pathLst>
                <a:path w="3322" h="3063" extrusionOk="0">
                  <a:moveTo>
                    <a:pt x="300" y="0"/>
                  </a:moveTo>
                  <a:cubicBezTo>
                    <a:pt x="138" y="0"/>
                    <a:pt x="1" y="209"/>
                    <a:pt x="154" y="363"/>
                  </a:cubicBezTo>
                  <a:lnTo>
                    <a:pt x="2653" y="2862"/>
                  </a:lnTo>
                  <a:lnTo>
                    <a:pt x="2739" y="2948"/>
                  </a:lnTo>
                  <a:cubicBezTo>
                    <a:pt x="2820" y="3024"/>
                    <a:pt x="2925" y="3062"/>
                    <a:pt x="3030" y="3062"/>
                  </a:cubicBezTo>
                  <a:cubicBezTo>
                    <a:pt x="3135" y="3062"/>
                    <a:pt x="3240" y="3024"/>
                    <a:pt x="3321" y="2948"/>
                  </a:cubicBezTo>
                  <a:lnTo>
                    <a:pt x="450" y="67"/>
                  </a:lnTo>
                  <a:cubicBezTo>
                    <a:pt x="403" y="20"/>
                    <a:pt x="350" y="0"/>
                    <a:pt x="300" y="0"/>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58" name="Google Shape;12558;p79"/>
            <p:cNvSpPr/>
            <p:nvPr/>
          </p:nvSpPr>
          <p:spPr>
            <a:xfrm>
              <a:off x="1449894" y="2677841"/>
              <a:ext cx="78974" cy="72140"/>
            </a:xfrm>
            <a:custGeom>
              <a:avLst/>
              <a:gdLst/>
              <a:ahLst/>
              <a:cxnLst/>
              <a:rect l="l" t="t" r="r" b="b"/>
              <a:pathLst>
                <a:path w="3016" h="2755" extrusionOk="0">
                  <a:moveTo>
                    <a:pt x="300" y="0"/>
                  </a:moveTo>
                  <a:cubicBezTo>
                    <a:pt x="138" y="0"/>
                    <a:pt x="0" y="209"/>
                    <a:pt x="154" y="363"/>
                  </a:cubicBezTo>
                  <a:lnTo>
                    <a:pt x="2272" y="2461"/>
                  </a:lnTo>
                  <a:lnTo>
                    <a:pt x="2443" y="2633"/>
                  </a:lnTo>
                  <a:cubicBezTo>
                    <a:pt x="2520" y="2714"/>
                    <a:pt x="2622" y="2755"/>
                    <a:pt x="2725" y="2755"/>
                  </a:cubicBezTo>
                  <a:cubicBezTo>
                    <a:pt x="2827" y="2755"/>
                    <a:pt x="2930" y="2714"/>
                    <a:pt x="3006" y="2633"/>
                  </a:cubicBezTo>
                  <a:lnTo>
                    <a:pt x="3016" y="2633"/>
                  </a:lnTo>
                  <a:lnTo>
                    <a:pt x="449" y="67"/>
                  </a:lnTo>
                  <a:cubicBezTo>
                    <a:pt x="402" y="20"/>
                    <a:pt x="350" y="0"/>
                    <a:pt x="300" y="0"/>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59" name="Google Shape;12559;p79"/>
            <p:cNvSpPr/>
            <p:nvPr/>
          </p:nvSpPr>
          <p:spPr>
            <a:xfrm>
              <a:off x="1478383" y="2413975"/>
              <a:ext cx="97199" cy="94764"/>
            </a:xfrm>
            <a:custGeom>
              <a:avLst/>
              <a:gdLst/>
              <a:ahLst/>
              <a:cxnLst/>
              <a:rect l="l" t="t" r="r" b="b"/>
              <a:pathLst>
                <a:path w="3712" h="3619" extrusionOk="0">
                  <a:moveTo>
                    <a:pt x="1842" y="0"/>
                  </a:moveTo>
                  <a:cubicBezTo>
                    <a:pt x="1375" y="0"/>
                    <a:pt x="910" y="195"/>
                    <a:pt x="583" y="575"/>
                  </a:cubicBezTo>
                  <a:cubicBezTo>
                    <a:pt x="544" y="614"/>
                    <a:pt x="506" y="661"/>
                    <a:pt x="478" y="699"/>
                  </a:cubicBezTo>
                  <a:cubicBezTo>
                    <a:pt x="29" y="1272"/>
                    <a:pt x="1" y="2054"/>
                    <a:pt x="411" y="2655"/>
                  </a:cubicBezTo>
                  <a:cubicBezTo>
                    <a:pt x="420" y="2684"/>
                    <a:pt x="449" y="2712"/>
                    <a:pt x="478" y="2750"/>
                  </a:cubicBezTo>
                  <a:cubicBezTo>
                    <a:pt x="506" y="2789"/>
                    <a:pt x="535" y="2827"/>
                    <a:pt x="564" y="2855"/>
                  </a:cubicBezTo>
                  <a:cubicBezTo>
                    <a:pt x="885" y="3205"/>
                    <a:pt x="1334" y="3400"/>
                    <a:pt x="1796" y="3400"/>
                  </a:cubicBezTo>
                  <a:cubicBezTo>
                    <a:pt x="1951" y="3400"/>
                    <a:pt x="2108" y="3378"/>
                    <a:pt x="2262" y="3332"/>
                  </a:cubicBezTo>
                  <a:lnTo>
                    <a:pt x="2815" y="3599"/>
                  </a:lnTo>
                  <a:cubicBezTo>
                    <a:pt x="2845" y="3613"/>
                    <a:pt x="2876" y="3619"/>
                    <a:pt x="2907" y="3619"/>
                  </a:cubicBezTo>
                  <a:cubicBezTo>
                    <a:pt x="3029" y="3619"/>
                    <a:pt x="3139" y="3520"/>
                    <a:pt x="3139" y="3390"/>
                  </a:cubicBezTo>
                  <a:lnTo>
                    <a:pt x="3111" y="2770"/>
                  </a:lnTo>
                  <a:cubicBezTo>
                    <a:pt x="3712" y="2073"/>
                    <a:pt x="3635" y="1014"/>
                    <a:pt x="2939" y="413"/>
                  </a:cubicBezTo>
                  <a:cubicBezTo>
                    <a:pt x="2622" y="136"/>
                    <a:pt x="2231" y="0"/>
                    <a:pt x="1842"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60" name="Google Shape;12560;p79"/>
            <p:cNvSpPr/>
            <p:nvPr/>
          </p:nvSpPr>
          <p:spPr>
            <a:xfrm>
              <a:off x="1394199" y="2415755"/>
              <a:ext cx="112334" cy="92983"/>
            </a:xfrm>
            <a:custGeom>
              <a:avLst/>
              <a:gdLst/>
              <a:ahLst/>
              <a:cxnLst/>
              <a:rect l="l" t="t" r="r" b="b"/>
              <a:pathLst>
                <a:path w="4290" h="3551" extrusionOk="0">
                  <a:moveTo>
                    <a:pt x="2165" y="0"/>
                  </a:moveTo>
                  <a:cubicBezTo>
                    <a:pt x="2140" y="0"/>
                    <a:pt x="2115" y="1"/>
                    <a:pt x="2090" y="2"/>
                  </a:cubicBezTo>
                  <a:cubicBezTo>
                    <a:pt x="735" y="49"/>
                    <a:pt x="1" y="1633"/>
                    <a:pt x="850" y="2702"/>
                  </a:cubicBezTo>
                  <a:lnTo>
                    <a:pt x="821" y="3322"/>
                  </a:lnTo>
                  <a:cubicBezTo>
                    <a:pt x="813" y="3452"/>
                    <a:pt x="922" y="3551"/>
                    <a:pt x="1044" y="3551"/>
                  </a:cubicBezTo>
                  <a:cubicBezTo>
                    <a:pt x="1075" y="3551"/>
                    <a:pt x="1106" y="3545"/>
                    <a:pt x="1136" y="3531"/>
                  </a:cubicBezTo>
                  <a:lnTo>
                    <a:pt x="1699" y="3264"/>
                  </a:lnTo>
                  <a:cubicBezTo>
                    <a:pt x="1853" y="3309"/>
                    <a:pt x="2009" y="3330"/>
                    <a:pt x="2164" y="3330"/>
                  </a:cubicBezTo>
                  <a:cubicBezTo>
                    <a:pt x="2711" y="3330"/>
                    <a:pt x="3237" y="3063"/>
                    <a:pt x="3550" y="2587"/>
                  </a:cubicBezTo>
                  <a:cubicBezTo>
                    <a:pt x="4289" y="1473"/>
                    <a:pt x="3485" y="0"/>
                    <a:pt x="2165"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61" name="Google Shape;12561;p79"/>
            <p:cNvSpPr/>
            <p:nvPr/>
          </p:nvSpPr>
          <p:spPr>
            <a:xfrm>
              <a:off x="1429679" y="2455373"/>
              <a:ext cx="11024" cy="11888"/>
            </a:xfrm>
            <a:custGeom>
              <a:avLst/>
              <a:gdLst/>
              <a:ahLst/>
              <a:cxnLst/>
              <a:rect l="l" t="t" r="r" b="b"/>
              <a:pathLst>
                <a:path w="421" h="454" extrusionOk="0">
                  <a:moveTo>
                    <a:pt x="210" y="1"/>
                  </a:moveTo>
                  <a:cubicBezTo>
                    <a:pt x="105" y="1"/>
                    <a:pt x="0" y="72"/>
                    <a:pt x="0" y="215"/>
                  </a:cubicBezTo>
                  <a:lnTo>
                    <a:pt x="0" y="244"/>
                  </a:lnTo>
                  <a:cubicBezTo>
                    <a:pt x="0" y="359"/>
                    <a:pt x="96" y="454"/>
                    <a:pt x="210" y="454"/>
                  </a:cubicBezTo>
                  <a:cubicBezTo>
                    <a:pt x="325" y="454"/>
                    <a:pt x="420" y="359"/>
                    <a:pt x="420" y="244"/>
                  </a:cubicBezTo>
                  <a:lnTo>
                    <a:pt x="420" y="215"/>
                  </a:lnTo>
                  <a:cubicBezTo>
                    <a:pt x="420" y="72"/>
                    <a:pt x="315" y="1"/>
                    <a:pt x="210"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62" name="Google Shape;12562;p79"/>
            <p:cNvSpPr/>
            <p:nvPr/>
          </p:nvSpPr>
          <p:spPr>
            <a:xfrm>
              <a:off x="1445155" y="2455373"/>
              <a:ext cx="11024" cy="11888"/>
            </a:xfrm>
            <a:custGeom>
              <a:avLst/>
              <a:gdLst/>
              <a:ahLst/>
              <a:cxnLst/>
              <a:rect l="l" t="t" r="r" b="b"/>
              <a:pathLst>
                <a:path w="421" h="454" extrusionOk="0">
                  <a:moveTo>
                    <a:pt x="211" y="1"/>
                  </a:moveTo>
                  <a:cubicBezTo>
                    <a:pt x="106" y="1"/>
                    <a:pt x="1" y="72"/>
                    <a:pt x="1" y="215"/>
                  </a:cubicBezTo>
                  <a:lnTo>
                    <a:pt x="1" y="244"/>
                  </a:lnTo>
                  <a:cubicBezTo>
                    <a:pt x="1" y="359"/>
                    <a:pt x="96" y="454"/>
                    <a:pt x="211" y="454"/>
                  </a:cubicBezTo>
                  <a:cubicBezTo>
                    <a:pt x="325" y="454"/>
                    <a:pt x="421" y="359"/>
                    <a:pt x="421" y="244"/>
                  </a:cubicBezTo>
                  <a:lnTo>
                    <a:pt x="421" y="215"/>
                  </a:lnTo>
                  <a:cubicBezTo>
                    <a:pt x="421" y="72"/>
                    <a:pt x="316" y="1"/>
                    <a:pt x="211"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63" name="Google Shape;12563;p79"/>
            <p:cNvSpPr/>
            <p:nvPr/>
          </p:nvSpPr>
          <p:spPr>
            <a:xfrm>
              <a:off x="1460787" y="2455373"/>
              <a:ext cx="11129" cy="11888"/>
            </a:xfrm>
            <a:custGeom>
              <a:avLst/>
              <a:gdLst/>
              <a:ahLst/>
              <a:cxnLst/>
              <a:rect l="l" t="t" r="r" b="b"/>
              <a:pathLst>
                <a:path w="425" h="454" extrusionOk="0">
                  <a:moveTo>
                    <a:pt x="208" y="1"/>
                  </a:moveTo>
                  <a:cubicBezTo>
                    <a:pt x="103" y="1"/>
                    <a:pt x="0" y="72"/>
                    <a:pt x="5" y="215"/>
                  </a:cubicBezTo>
                  <a:lnTo>
                    <a:pt x="5" y="244"/>
                  </a:lnTo>
                  <a:cubicBezTo>
                    <a:pt x="5" y="359"/>
                    <a:pt x="91" y="454"/>
                    <a:pt x="215" y="454"/>
                  </a:cubicBezTo>
                  <a:cubicBezTo>
                    <a:pt x="329" y="454"/>
                    <a:pt x="425" y="359"/>
                    <a:pt x="425" y="244"/>
                  </a:cubicBezTo>
                  <a:lnTo>
                    <a:pt x="425" y="215"/>
                  </a:lnTo>
                  <a:cubicBezTo>
                    <a:pt x="420" y="72"/>
                    <a:pt x="313" y="1"/>
                    <a:pt x="208"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64" name="Google Shape;12564;p79"/>
            <p:cNvSpPr/>
            <p:nvPr/>
          </p:nvSpPr>
          <p:spPr>
            <a:xfrm>
              <a:off x="1505878" y="2455373"/>
              <a:ext cx="10998" cy="11888"/>
            </a:xfrm>
            <a:custGeom>
              <a:avLst/>
              <a:gdLst/>
              <a:ahLst/>
              <a:cxnLst/>
              <a:rect l="l" t="t" r="r" b="b"/>
              <a:pathLst>
                <a:path w="420" h="454" extrusionOk="0">
                  <a:moveTo>
                    <a:pt x="210" y="1"/>
                  </a:moveTo>
                  <a:cubicBezTo>
                    <a:pt x="105" y="1"/>
                    <a:pt x="0" y="72"/>
                    <a:pt x="0" y="215"/>
                  </a:cubicBezTo>
                  <a:lnTo>
                    <a:pt x="0" y="244"/>
                  </a:lnTo>
                  <a:cubicBezTo>
                    <a:pt x="0" y="359"/>
                    <a:pt x="86" y="454"/>
                    <a:pt x="210" y="454"/>
                  </a:cubicBezTo>
                  <a:cubicBezTo>
                    <a:pt x="324" y="454"/>
                    <a:pt x="420" y="359"/>
                    <a:pt x="420" y="244"/>
                  </a:cubicBezTo>
                  <a:lnTo>
                    <a:pt x="420" y="215"/>
                  </a:lnTo>
                  <a:cubicBezTo>
                    <a:pt x="420" y="72"/>
                    <a:pt x="315" y="1"/>
                    <a:pt x="210"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65" name="Google Shape;12565;p79"/>
            <p:cNvSpPr/>
            <p:nvPr/>
          </p:nvSpPr>
          <p:spPr>
            <a:xfrm>
              <a:off x="1521353" y="2455373"/>
              <a:ext cx="11024" cy="11888"/>
            </a:xfrm>
            <a:custGeom>
              <a:avLst/>
              <a:gdLst/>
              <a:ahLst/>
              <a:cxnLst/>
              <a:rect l="l" t="t" r="r" b="b"/>
              <a:pathLst>
                <a:path w="421" h="454" extrusionOk="0">
                  <a:moveTo>
                    <a:pt x="210" y="1"/>
                  </a:moveTo>
                  <a:cubicBezTo>
                    <a:pt x="105" y="1"/>
                    <a:pt x="1" y="72"/>
                    <a:pt x="1" y="215"/>
                  </a:cubicBezTo>
                  <a:lnTo>
                    <a:pt x="1" y="244"/>
                  </a:lnTo>
                  <a:cubicBezTo>
                    <a:pt x="1" y="359"/>
                    <a:pt x="96" y="454"/>
                    <a:pt x="210" y="454"/>
                  </a:cubicBezTo>
                  <a:cubicBezTo>
                    <a:pt x="325" y="454"/>
                    <a:pt x="420" y="359"/>
                    <a:pt x="420" y="244"/>
                  </a:cubicBezTo>
                  <a:lnTo>
                    <a:pt x="420" y="215"/>
                  </a:lnTo>
                  <a:cubicBezTo>
                    <a:pt x="420" y="72"/>
                    <a:pt x="315" y="1"/>
                    <a:pt x="210"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66" name="Google Shape;12566;p79"/>
            <p:cNvSpPr/>
            <p:nvPr/>
          </p:nvSpPr>
          <p:spPr>
            <a:xfrm>
              <a:off x="1536724" y="2455373"/>
              <a:ext cx="11129" cy="11888"/>
            </a:xfrm>
            <a:custGeom>
              <a:avLst/>
              <a:gdLst/>
              <a:ahLst/>
              <a:cxnLst/>
              <a:rect l="l" t="t" r="r" b="b"/>
              <a:pathLst>
                <a:path w="425" h="454" extrusionOk="0">
                  <a:moveTo>
                    <a:pt x="208" y="1"/>
                  </a:moveTo>
                  <a:cubicBezTo>
                    <a:pt x="103" y="1"/>
                    <a:pt x="0" y="72"/>
                    <a:pt x="5" y="215"/>
                  </a:cubicBezTo>
                  <a:lnTo>
                    <a:pt x="5" y="244"/>
                  </a:lnTo>
                  <a:cubicBezTo>
                    <a:pt x="5" y="359"/>
                    <a:pt x="91" y="454"/>
                    <a:pt x="215" y="454"/>
                  </a:cubicBezTo>
                  <a:cubicBezTo>
                    <a:pt x="329" y="454"/>
                    <a:pt x="425" y="359"/>
                    <a:pt x="425" y="244"/>
                  </a:cubicBezTo>
                  <a:lnTo>
                    <a:pt x="425" y="215"/>
                  </a:lnTo>
                  <a:cubicBezTo>
                    <a:pt x="420" y="72"/>
                    <a:pt x="313" y="1"/>
                    <a:pt x="208"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567" name="Google Shape;12567;p79"/>
          <p:cNvGrpSpPr/>
          <p:nvPr/>
        </p:nvGrpSpPr>
        <p:grpSpPr>
          <a:xfrm>
            <a:off x="1298519" y="1970322"/>
            <a:ext cx="378452" cy="341321"/>
            <a:chOff x="1298519" y="1970322"/>
            <a:chExt cx="378452" cy="341321"/>
          </a:xfrm>
        </p:grpSpPr>
        <p:sp>
          <p:nvSpPr>
            <p:cNvPr id="12568" name="Google Shape;12568;p79"/>
            <p:cNvSpPr/>
            <p:nvPr/>
          </p:nvSpPr>
          <p:spPr>
            <a:xfrm>
              <a:off x="1498624" y="1970322"/>
              <a:ext cx="178346" cy="149857"/>
            </a:xfrm>
            <a:custGeom>
              <a:avLst/>
              <a:gdLst/>
              <a:ahLst/>
              <a:cxnLst/>
              <a:rect l="l" t="t" r="r" b="b"/>
              <a:pathLst>
                <a:path w="6811" h="5723" extrusionOk="0">
                  <a:moveTo>
                    <a:pt x="3433" y="1"/>
                  </a:moveTo>
                  <a:cubicBezTo>
                    <a:pt x="3396" y="1"/>
                    <a:pt x="3358" y="2"/>
                    <a:pt x="3320" y="3"/>
                  </a:cubicBezTo>
                  <a:cubicBezTo>
                    <a:pt x="1155" y="89"/>
                    <a:pt x="0" y="2598"/>
                    <a:pt x="1355" y="4296"/>
                  </a:cubicBezTo>
                  <a:lnTo>
                    <a:pt x="1298" y="5489"/>
                  </a:lnTo>
                  <a:cubicBezTo>
                    <a:pt x="1290" y="5623"/>
                    <a:pt x="1394" y="5723"/>
                    <a:pt x="1513" y="5723"/>
                  </a:cubicBezTo>
                  <a:cubicBezTo>
                    <a:pt x="1546" y="5723"/>
                    <a:pt x="1580" y="5715"/>
                    <a:pt x="1613" y="5698"/>
                  </a:cubicBezTo>
                  <a:lnTo>
                    <a:pt x="2700" y="5193"/>
                  </a:lnTo>
                  <a:cubicBezTo>
                    <a:pt x="2942" y="5262"/>
                    <a:pt x="3188" y="5295"/>
                    <a:pt x="3430" y="5295"/>
                  </a:cubicBezTo>
                  <a:cubicBezTo>
                    <a:pt x="4298" y="5295"/>
                    <a:pt x="5129" y="4870"/>
                    <a:pt x="5629" y="4124"/>
                  </a:cubicBezTo>
                  <a:cubicBezTo>
                    <a:pt x="6810" y="2353"/>
                    <a:pt x="5532" y="1"/>
                    <a:pt x="3433"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69" name="Google Shape;12569;p79"/>
            <p:cNvSpPr/>
            <p:nvPr/>
          </p:nvSpPr>
          <p:spPr>
            <a:xfrm>
              <a:off x="1571969" y="2019576"/>
              <a:ext cx="21603" cy="53260"/>
            </a:xfrm>
            <a:custGeom>
              <a:avLst/>
              <a:gdLst/>
              <a:ahLst/>
              <a:cxnLst/>
              <a:rect l="l" t="t" r="r" b="b"/>
              <a:pathLst>
                <a:path w="825" h="2034" extrusionOk="0">
                  <a:moveTo>
                    <a:pt x="282" y="1"/>
                  </a:moveTo>
                  <a:cubicBezTo>
                    <a:pt x="1" y="1"/>
                    <a:pt x="1" y="422"/>
                    <a:pt x="282" y="422"/>
                  </a:cubicBezTo>
                  <a:cubicBezTo>
                    <a:pt x="288" y="422"/>
                    <a:pt x="294" y="422"/>
                    <a:pt x="300" y="421"/>
                  </a:cubicBezTo>
                  <a:lnTo>
                    <a:pt x="414" y="421"/>
                  </a:lnTo>
                  <a:lnTo>
                    <a:pt x="414" y="1824"/>
                  </a:lnTo>
                  <a:cubicBezTo>
                    <a:pt x="414" y="1938"/>
                    <a:pt x="510" y="2033"/>
                    <a:pt x="624" y="2033"/>
                  </a:cubicBezTo>
                  <a:cubicBezTo>
                    <a:pt x="729" y="2024"/>
                    <a:pt x="825" y="1938"/>
                    <a:pt x="825" y="1824"/>
                  </a:cubicBezTo>
                  <a:lnTo>
                    <a:pt x="825" y="211"/>
                  </a:lnTo>
                  <a:cubicBezTo>
                    <a:pt x="825" y="97"/>
                    <a:pt x="729" y="1"/>
                    <a:pt x="615" y="1"/>
                  </a:cubicBezTo>
                  <a:lnTo>
                    <a:pt x="300" y="1"/>
                  </a:lnTo>
                  <a:cubicBezTo>
                    <a:pt x="294" y="1"/>
                    <a:pt x="288" y="1"/>
                    <a:pt x="282"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70" name="Google Shape;12570;p79"/>
            <p:cNvSpPr/>
            <p:nvPr/>
          </p:nvSpPr>
          <p:spPr>
            <a:xfrm>
              <a:off x="1571707" y="2064038"/>
              <a:ext cx="33203" cy="10814"/>
            </a:xfrm>
            <a:custGeom>
              <a:avLst/>
              <a:gdLst/>
              <a:ahLst/>
              <a:cxnLst/>
              <a:rect l="l" t="t" r="r" b="b"/>
              <a:pathLst>
                <a:path w="1268" h="413" extrusionOk="0">
                  <a:moveTo>
                    <a:pt x="265" y="0"/>
                  </a:moveTo>
                  <a:cubicBezTo>
                    <a:pt x="1" y="0"/>
                    <a:pt x="4" y="412"/>
                    <a:pt x="273" y="412"/>
                  </a:cubicBezTo>
                  <a:cubicBezTo>
                    <a:pt x="279" y="412"/>
                    <a:pt x="285" y="412"/>
                    <a:pt x="291" y="412"/>
                  </a:cubicBezTo>
                  <a:lnTo>
                    <a:pt x="978" y="412"/>
                  </a:lnTo>
                  <a:cubicBezTo>
                    <a:pt x="984" y="412"/>
                    <a:pt x="990" y="412"/>
                    <a:pt x="995" y="412"/>
                  </a:cubicBezTo>
                  <a:cubicBezTo>
                    <a:pt x="1265" y="412"/>
                    <a:pt x="1267" y="0"/>
                    <a:pt x="1004" y="0"/>
                  </a:cubicBezTo>
                  <a:cubicBezTo>
                    <a:pt x="995" y="0"/>
                    <a:pt x="987" y="1"/>
                    <a:pt x="978" y="2"/>
                  </a:cubicBezTo>
                  <a:lnTo>
                    <a:pt x="291" y="2"/>
                  </a:lnTo>
                  <a:cubicBezTo>
                    <a:pt x="282" y="1"/>
                    <a:pt x="273" y="0"/>
                    <a:pt x="265"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71" name="Google Shape;12571;p79"/>
            <p:cNvSpPr/>
            <p:nvPr/>
          </p:nvSpPr>
          <p:spPr>
            <a:xfrm>
              <a:off x="1575058" y="2003001"/>
              <a:ext cx="18775" cy="15868"/>
            </a:xfrm>
            <a:custGeom>
              <a:avLst/>
              <a:gdLst/>
              <a:ahLst/>
              <a:cxnLst/>
              <a:rect l="l" t="t" r="r" b="b"/>
              <a:pathLst>
                <a:path w="717" h="606" extrusionOk="0">
                  <a:moveTo>
                    <a:pt x="407" y="1"/>
                  </a:moveTo>
                  <a:cubicBezTo>
                    <a:pt x="331" y="1"/>
                    <a:pt x="253" y="29"/>
                    <a:pt x="191" y="91"/>
                  </a:cubicBezTo>
                  <a:cubicBezTo>
                    <a:pt x="1" y="281"/>
                    <a:pt x="134" y="606"/>
                    <a:pt x="411" y="606"/>
                  </a:cubicBezTo>
                  <a:cubicBezTo>
                    <a:pt x="573" y="606"/>
                    <a:pt x="707" y="472"/>
                    <a:pt x="716" y="301"/>
                  </a:cubicBezTo>
                  <a:cubicBezTo>
                    <a:pt x="716" y="120"/>
                    <a:pt x="564" y="1"/>
                    <a:pt x="407"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72" name="Google Shape;12572;p79"/>
            <p:cNvSpPr/>
            <p:nvPr/>
          </p:nvSpPr>
          <p:spPr>
            <a:xfrm>
              <a:off x="1345495" y="2004625"/>
              <a:ext cx="170150" cy="171119"/>
            </a:xfrm>
            <a:custGeom>
              <a:avLst/>
              <a:gdLst/>
              <a:ahLst/>
              <a:cxnLst/>
              <a:rect l="l" t="t" r="r" b="b"/>
              <a:pathLst>
                <a:path w="6498" h="6535" extrusionOk="0">
                  <a:moveTo>
                    <a:pt x="3254" y="0"/>
                  </a:moveTo>
                  <a:cubicBezTo>
                    <a:pt x="1842" y="0"/>
                    <a:pt x="649" y="1059"/>
                    <a:pt x="477" y="2461"/>
                  </a:cubicBezTo>
                  <a:lnTo>
                    <a:pt x="19" y="6287"/>
                  </a:lnTo>
                  <a:cubicBezTo>
                    <a:pt x="0" y="6420"/>
                    <a:pt x="105" y="6535"/>
                    <a:pt x="239" y="6535"/>
                  </a:cubicBezTo>
                  <a:lnTo>
                    <a:pt x="6278" y="6535"/>
                  </a:lnTo>
                  <a:cubicBezTo>
                    <a:pt x="6402" y="6525"/>
                    <a:pt x="6497" y="6411"/>
                    <a:pt x="6488" y="6287"/>
                  </a:cubicBezTo>
                  <a:lnTo>
                    <a:pt x="6030" y="2461"/>
                  </a:lnTo>
                  <a:cubicBezTo>
                    <a:pt x="5858" y="1059"/>
                    <a:pt x="4665" y="0"/>
                    <a:pt x="3254" y="0"/>
                  </a:cubicBezTo>
                  <a:close/>
                </a:path>
              </a:pathLst>
            </a:custGeom>
            <a:solidFill>
              <a:srgbClr val="738A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73" name="Google Shape;12573;p79"/>
            <p:cNvSpPr/>
            <p:nvPr/>
          </p:nvSpPr>
          <p:spPr>
            <a:xfrm>
              <a:off x="1404935" y="2140760"/>
              <a:ext cx="51742" cy="93454"/>
            </a:xfrm>
            <a:custGeom>
              <a:avLst/>
              <a:gdLst/>
              <a:ahLst/>
              <a:cxnLst/>
              <a:rect l="l" t="t" r="r" b="b"/>
              <a:pathLst>
                <a:path w="1976" h="3569" extrusionOk="0">
                  <a:moveTo>
                    <a:pt x="1" y="0"/>
                  </a:moveTo>
                  <a:lnTo>
                    <a:pt x="1" y="2710"/>
                  </a:lnTo>
                  <a:lnTo>
                    <a:pt x="984" y="3559"/>
                  </a:lnTo>
                  <a:lnTo>
                    <a:pt x="984" y="3568"/>
                  </a:lnTo>
                  <a:lnTo>
                    <a:pt x="993" y="3568"/>
                  </a:lnTo>
                  <a:lnTo>
                    <a:pt x="993" y="3559"/>
                  </a:lnTo>
                  <a:lnTo>
                    <a:pt x="1976" y="2710"/>
                  </a:lnTo>
                  <a:lnTo>
                    <a:pt x="1976" y="0"/>
                  </a:ln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74" name="Google Shape;12574;p79"/>
            <p:cNvSpPr/>
            <p:nvPr/>
          </p:nvSpPr>
          <p:spPr>
            <a:xfrm>
              <a:off x="1298519" y="2198708"/>
              <a:ext cx="264338" cy="112936"/>
            </a:xfrm>
            <a:custGeom>
              <a:avLst/>
              <a:gdLst/>
              <a:ahLst/>
              <a:cxnLst/>
              <a:rect l="l" t="t" r="r" b="b"/>
              <a:pathLst>
                <a:path w="10095" h="4313" extrusionOk="0">
                  <a:moveTo>
                    <a:pt x="4065" y="1"/>
                  </a:moveTo>
                  <a:lnTo>
                    <a:pt x="2739" y="420"/>
                  </a:lnTo>
                  <a:lnTo>
                    <a:pt x="1813" y="726"/>
                  </a:lnTo>
                  <a:cubicBezTo>
                    <a:pt x="735" y="1069"/>
                    <a:pt x="1" y="2071"/>
                    <a:pt x="10" y="3196"/>
                  </a:cubicBezTo>
                  <a:lnTo>
                    <a:pt x="10" y="4093"/>
                  </a:lnTo>
                  <a:cubicBezTo>
                    <a:pt x="1" y="4217"/>
                    <a:pt x="106" y="4313"/>
                    <a:pt x="230" y="4313"/>
                  </a:cubicBezTo>
                  <a:lnTo>
                    <a:pt x="9875" y="4313"/>
                  </a:lnTo>
                  <a:cubicBezTo>
                    <a:pt x="9999" y="4313"/>
                    <a:pt x="10094" y="4217"/>
                    <a:pt x="10094" y="4093"/>
                  </a:cubicBezTo>
                  <a:lnTo>
                    <a:pt x="10094" y="3196"/>
                  </a:lnTo>
                  <a:cubicBezTo>
                    <a:pt x="10094" y="2071"/>
                    <a:pt x="9369" y="1069"/>
                    <a:pt x="8291" y="716"/>
                  </a:cubicBezTo>
                  <a:lnTo>
                    <a:pt x="7242" y="382"/>
                  </a:lnTo>
                  <a:lnTo>
                    <a:pt x="6040" y="1"/>
                  </a:lnTo>
                  <a:lnTo>
                    <a:pt x="5057" y="697"/>
                  </a:lnTo>
                  <a:lnTo>
                    <a:pt x="4065" y="1"/>
                  </a:ln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75" name="Google Shape;12575;p79"/>
            <p:cNvSpPr/>
            <p:nvPr/>
          </p:nvSpPr>
          <p:spPr>
            <a:xfrm>
              <a:off x="1488124" y="2208710"/>
              <a:ext cx="74732" cy="102933"/>
            </a:xfrm>
            <a:custGeom>
              <a:avLst/>
              <a:gdLst/>
              <a:ahLst/>
              <a:cxnLst/>
              <a:rect l="l" t="t" r="r" b="b"/>
              <a:pathLst>
                <a:path w="2854" h="3931" extrusionOk="0">
                  <a:moveTo>
                    <a:pt x="1" y="0"/>
                  </a:moveTo>
                  <a:lnTo>
                    <a:pt x="783" y="344"/>
                  </a:lnTo>
                  <a:cubicBezTo>
                    <a:pt x="1584" y="687"/>
                    <a:pt x="2128" y="1689"/>
                    <a:pt x="2128" y="2814"/>
                  </a:cubicBezTo>
                  <a:lnTo>
                    <a:pt x="2128" y="3931"/>
                  </a:lnTo>
                  <a:lnTo>
                    <a:pt x="2634" y="3931"/>
                  </a:lnTo>
                  <a:cubicBezTo>
                    <a:pt x="2758" y="3931"/>
                    <a:pt x="2853" y="3835"/>
                    <a:pt x="2853" y="3711"/>
                  </a:cubicBezTo>
                  <a:lnTo>
                    <a:pt x="2853" y="2814"/>
                  </a:lnTo>
                  <a:cubicBezTo>
                    <a:pt x="2853" y="1689"/>
                    <a:pt x="2128" y="687"/>
                    <a:pt x="1050" y="344"/>
                  </a:cubicBezTo>
                  <a:lnTo>
                    <a:pt x="1" y="0"/>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76" name="Google Shape;12576;p79"/>
            <p:cNvSpPr/>
            <p:nvPr/>
          </p:nvSpPr>
          <p:spPr>
            <a:xfrm>
              <a:off x="1298519" y="2209941"/>
              <a:ext cx="71721" cy="101703"/>
            </a:xfrm>
            <a:custGeom>
              <a:avLst/>
              <a:gdLst/>
              <a:ahLst/>
              <a:cxnLst/>
              <a:rect l="l" t="t" r="r" b="b"/>
              <a:pathLst>
                <a:path w="2739" h="3884" extrusionOk="0">
                  <a:moveTo>
                    <a:pt x="2739" y="1"/>
                  </a:moveTo>
                  <a:lnTo>
                    <a:pt x="1813" y="297"/>
                  </a:lnTo>
                  <a:cubicBezTo>
                    <a:pt x="735" y="640"/>
                    <a:pt x="1" y="1642"/>
                    <a:pt x="10" y="2767"/>
                  </a:cubicBezTo>
                  <a:lnTo>
                    <a:pt x="10" y="3664"/>
                  </a:lnTo>
                  <a:cubicBezTo>
                    <a:pt x="1" y="3788"/>
                    <a:pt x="106" y="3884"/>
                    <a:pt x="220" y="3884"/>
                  </a:cubicBezTo>
                  <a:lnTo>
                    <a:pt x="697" y="3884"/>
                  </a:lnTo>
                  <a:lnTo>
                    <a:pt x="697" y="2767"/>
                  </a:lnTo>
                  <a:cubicBezTo>
                    <a:pt x="697" y="1642"/>
                    <a:pt x="1251" y="640"/>
                    <a:pt x="2052" y="297"/>
                  </a:cubicBezTo>
                  <a:lnTo>
                    <a:pt x="2739" y="1"/>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77" name="Google Shape;12577;p79"/>
            <p:cNvSpPr/>
            <p:nvPr/>
          </p:nvSpPr>
          <p:spPr>
            <a:xfrm>
              <a:off x="1425045" y="2243615"/>
              <a:ext cx="11390" cy="12333"/>
            </a:xfrm>
            <a:custGeom>
              <a:avLst/>
              <a:gdLst/>
              <a:ahLst/>
              <a:cxnLst/>
              <a:rect l="l" t="t" r="r" b="b"/>
              <a:pathLst>
                <a:path w="435" h="471" extrusionOk="0">
                  <a:moveTo>
                    <a:pt x="217" y="0"/>
                  </a:moveTo>
                  <a:cubicBezTo>
                    <a:pt x="108" y="0"/>
                    <a:pt x="1" y="74"/>
                    <a:pt x="15" y="222"/>
                  </a:cubicBezTo>
                  <a:lnTo>
                    <a:pt x="15" y="260"/>
                  </a:lnTo>
                  <a:cubicBezTo>
                    <a:pt x="15" y="375"/>
                    <a:pt x="101" y="470"/>
                    <a:pt x="216" y="470"/>
                  </a:cubicBezTo>
                  <a:cubicBezTo>
                    <a:pt x="330" y="470"/>
                    <a:pt x="425" y="375"/>
                    <a:pt x="425" y="260"/>
                  </a:cubicBezTo>
                  <a:lnTo>
                    <a:pt x="425" y="222"/>
                  </a:lnTo>
                  <a:cubicBezTo>
                    <a:pt x="435" y="74"/>
                    <a:pt x="325" y="0"/>
                    <a:pt x="217"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78" name="Google Shape;12578;p79"/>
            <p:cNvSpPr/>
            <p:nvPr/>
          </p:nvSpPr>
          <p:spPr>
            <a:xfrm>
              <a:off x="1425045" y="2262102"/>
              <a:ext cx="11390" cy="12333"/>
            </a:xfrm>
            <a:custGeom>
              <a:avLst/>
              <a:gdLst/>
              <a:ahLst/>
              <a:cxnLst/>
              <a:rect l="l" t="t" r="r" b="b"/>
              <a:pathLst>
                <a:path w="435" h="471" extrusionOk="0">
                  <a:moveTo>
                    <a:pt x="217" y="0"/>
                  </a:moveTo>
                  <a:cubicBezTo>
                    <a:pt x="108" y="0"/>
                    <a:pt x="1" y="74"/>
                    <a:pt x="15" y="222"/>
                  </a:cubicBezTo>
                  <a:lnTo>
                    <a:pt x="15" y="270"/>
                  </a:lnTo>
                  <a:cubicBezTo>
                    <a:pt x="15" y="384"/>
                    <a:pt x="101" y="470"/>
                    <a:pt x="216" y="470"/>
                  </a:cubicBezTo>
                  <a:cubicBezTo>
                    <a:pt x="330" y="470"/>
                    <a:pt x="425" y="384"/>
                    <a:pt x="425" y="270"/>
                  </a:cubicBezTo>
                  <a:lnTo>
                    <a:pt x="425" y="222"/>
                  </a:lnTo>
                  <a:cubicBezTo>
                    <a:pt x="435" y="74"/>
                    <a:pt x="325" y="0"/>
                    <a:pt x="217"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79" name="Google Shape;12579;p79"/>
            <p:cNvSpPr/>
            <p:nvPr/>
          </p:nvSpPr>
          <p:spPr>
            <a:xfrm>
              <a:off x="1404935" y="2198708"/>
              <a:ext cx="26028" cy="38963"/>
            </a:xfrm>
            <a:custGeom>
              <a:avLst/>
              <a:gdLst/>
              <a:ahLst/>
              <a:cxnLst/>
              <a:rect l="l" t="t" r="r" b="b"/>
              <a:pathLst>
                <a:path w="994" h="1488" extrusionOk="0">
                  <a:moveTo>
                    <a:pt x="1" y="1"/>
                  </a:moveTo>
                  <a:lnTo>
                    <a:pt x="1" y="1269"/>
                  </a:lnTo>
                  <a:cubicBezTo>
                    <a:pt x="1" y="1401"/>
                    <a:pt x="109" y="1488"/>
                    <a:pt x="220" y="1488"/>
                  </a:cubicBezTo>
                  <a:cubicBezTo>
                    <a:pt x="278" y="1488"/>
                    <a:pt x="337" y="1465"/>
                    <a:pt x="382" y="1412"/>
                  </a:cubicBezTo>
                  <a:lnTo>
                    <a:pt x="993" y="697"/>
                  </a:lnTo>
                  <a:lnTo>
                    <a:pt x="1" y="1"/>
                  </a:ln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80" name="Google Shape;12580;p79"/>
            <p:cNvSpPr/>
            <p:nvPr/>
          </p:nvSpPr>
          <p:spPr>
            <a:xfrm>
              <a:off x="1430674" y="2198708"/>
              <a:ext cx="26002" cy="38963"/>
            </a:xfrm>
            <a:custGeom>
              <a:avLst/>
              <a:gdLst/>
              <a:ahLst/>
              <a:cxnLst/>
              <a:rect l="l" t="t" r="r" b="b"/>
              <a:pathLst>
                <a:path w="993" h="1488" extrusionOk="0">
                  <a:moveTo>
                    <a:pt x="993" y="1"/>
                  </a:moveTo>
                  <a:lnTo>
                    <a:pt x="1" y="697"/>
                  </a:lnTo>
                  <a:lnTo>
                    <a:pt x="602" y="1412"/>
                  </a:lnTo>
                  <a:cubicBezTo>
                    <a:pt x="647" y="1465"/>
                    <a:pt x="707" y="1488"/>
                    <a:pt x="766" y="1488"/>
                  </a:cubicBezTo>
                  <a:cubicBezTo>
                    <a:pt x="881" y="1488"/>
                    <a:pt x="993" y="1401"/>
                    <a:pt x="993" y="1269"/>
                  </a:cubicBezTo>
                  <a:lnTo>
                    <a:pt x="993" y="1"/>
                  </a:ln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81" name="Google Shape;12581;p79"/>
            <p:cNvSpPr/>
            <p:nvPr/>
          </p:nvSpPr>
          <p:spPr>
            <a:xfrm>
              <a:off x="1467648" y="2266658"/>
              <a:ext cx="53732" cy="20503"/>
            </a:xfrm>
            <a:custGeom>
              <a:avLst/>
              <a:gdLst/>
              <a:ahLst/>
              <a:cxnLst/>
              <a:rect l="l" t="t" r="r" b="b"/>
              <a:pathLst>
                <a:path w="2052" h="783" extrusionOk="0">
                  <a:moveTo>
                    <a:pt x="287" y="0"/>
                  </a:moveTo>
                  <a:cubicBezTo>
                    <a:pt x="124" y="0"/>
                    <a:pt x="0" y="134"/>
                    <a:pt x="0" y="287"/>
                  </a:cubicBezTo>
                  <a:lnTo>
                    <a:pt x="0" y="496"/>
                  </a:lnTo>
                  <a:cubicBezTo>
                    <a:pt x="0" y="649"/>
                    <a:pt x="124" y="783"/>
                    <a:pt x="287" y="783"/>
                  </a:cubicBezTo>
                  <a:lnTo>
                    <a:pt x="1765" y="783"/>
                  </a:lnTo>
                  <a:cubicBezTo>
                    <a:pt x="1918" y="783"/>
                    <a:pt x="2052" y="649"/>
                    <a:pt x="2052" y="496"/>
                  </a:cubicBezTo>
                  <a:lnTo>
                    <a:pt x="2052" y="287"/>
                  </a:lnTo>
                  <a:cubicBezTo>
                    <a:pt x="2052" y="134"/>
                    <a:pt x="1918" y="0"/>
                    <a:pt x="1765" y="0"/>
                  </a:cubicBez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82" name="Google Shape;12582;p79"/>
            <p:cNvSpPr/>
            <p:nvPr/>
          </p:nvSpPr>
          <p:spPr>
            <a:xfrm>
              <a:off x="1375712" y="2026358"/>
              <a:ext cx="109951" cy="150328"/>
            </a:xfrm>
            <a:custGeom>
              <a:avLst/>
              <a:gdLst/>
              <a:ahLst/>
              <a:cxnLst/>
              <a:rect l="l" t="t" r="r" b="b"/>
              <a:pathLst>
                <a:path w="4199" h="5741" extrusionOk="0">
                  <a:moveTo>
                    <a:pt x="1375" y="0"/>
                  </a:moveTo>
                  <a:cubicBezTo>
                    <a:pt x="1375" y="0"/>
                    <a:pt x="1375" y="0"/>
                    <a:pt x="1374" y="0"/>
                  </a:cubicBezTo>
                  <a:cubicBezTo>
                    <a:pt x="945" y="1336"/>
                    <a:pt x="10" y="1622"/>
                    <a:pt x="10" y="1622"/>
                  </a:cubicBezTo>
                  <a:lnTo>
                    <a:pt x="10" y="3282"/>
                  </a:lnTo>
                  <a:cubicBezTo>
                    <a:pt x="1" y="4159"/>
                    <a:pt x="468" y="4961"/>
                    <a:pt x="1222" y="5409"/>
                  </a:cubicBezTo>
                  <a:lnTo>
                    <a:pt x="1527" y="5590"/>
                  </a:lnTo>
                  <a:cubicBezTo>
                    <a:pt x="1704" y="5691"/>
                    <a:pt x="1902" y="5741"/>
                    <a:pt x="2101" y="5741"/>
                  </a:cubicBezTo>
                  <a:cubicBezTo>
                    <a:pt x="2300" y="5741"/>
                    <a:pt x="2500" y="5691"/>
                    <a:pt x="2681" y="5590"/>
                  </a:cubicBezTo>
                  <a:lnTo>
                    <a:pt x="2987" y="5409"/>
                  </a:lnTo>
                  <a:cubicBezTo>
                    <a:pt x="3740" y="4961"/>
                    <a:pt x="4198" y="4150"/>
                    <a:pt x="4198" y="3282"/>
                  </a:cubicBezTo>
                  <a:lnTo>
                    <a:pt x="4198" y="2709"/>
                  </a:lnTo>
                  <a:cubicBezTo>
                    <a:pt x="1741" y="2709"/>
                    <a:pt x="1404" y="0"/>
                    <a:pt x="1375" y="0"/>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83" name="Google Shape;12583;p79"/>
            <p:cNvSpPr/>
            <p:nvPr/>
          </p:nvSpPr>
          <p:spPr>
            <a:xfrm>
              <a:off x="1342483" y="2077026"/>
              <a:ext cx="21524" cy="46766"/>
            </a:xfrm>
            <a:custGeom>
              <a:avLst/>
              <a:gdLst/>
              <a:ahLst/>
              <a:cxnLst/>
              <a:rect l="l" t="t" r="r" b="b"/>
              <a:pathLst>
                <a:path w="822" h="1786" extrusionOk="0">
                  <a:moveTo>
                    <a:pt x="645" y="1"/>
                  </a:moveTo>
                  <a:cubicBezTo>
                    <a:pt x="640" y="1"/>
                    <a:pt x="635" y="1"/>
                    <a:pt x="631" y="2"/>
                  </a:cubicBezTo>
                  <a:cubicBezTo>
                    <a:pt x="287" y="2"/>
                    <a:pt x="1" y="278"/>
                    <a:pt x="1" y="631"/>
                  </a:cubicBezTo>
                  <a:lnTo>
                    <a:pt x="1" y="1156"/>
                  </a:lnTo>
                  <a:cubicBezTo>
                    <a:pt x="1" y="1509"/>
                    <a:pt x="287" y="1786"/>
                    <a:pt x="631" y="1786"/>
                  </a:cubicBezTo>
                  <a:cubicBezTo>
                    <a:pt x="735" y="1786"/>
                    <a:pt x="821" y="1700"/>
                    <a:pt x="821" y="1595"/>
                  </a:cubicBezTo>
                  <a:lnTo>
                    <a:pt x="821" y="192"/>
                  </a:lnTo>
                  <a:cubicBezTo>
                    <a:pt x="821" y="92"/>
                    <a:pt x="743" y="1"/>
                    <a:pt x="645"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84" name="Google Shape;12584;p79"/>
            <p:cNvSpPr/>
            <p:nvPr/>
          </p:nvSpPr>
          <p:spPr>
            <a:xfrm>
              <a:off x="1419179" y="2091742"/>
              <a:ext cx="25111" cy="37575"/>
            </a:xfrm>
            <a:custGeom>
              <a:avLst/>
              <a:gdLst/>
              <a:ahLst/>
              <a:cxnLst/>
              <a:rect l="l" t="t" r="r" b="b"/>
              <a:pathLst>
                <a:path w="959" h="1435" extrusionOk="0">
                  <a:moveTo>
                    <a:pt x="219" y="0"/>
                  </a:moveTo>
                  <a:cubicBezTo>
                    <a:pt x="110" y="0"/>
                    <a:pt x="1" y="74"/>
                    <a:pt x="10" y="222"/>
                  </a:cubicBezTo>
                  <a:lnTo>
                    <a:pt x="10" y="1224"/>
                  </a:lnTo>
                  <a:cubicBezTo>
                    <a:pt x="10" y="1338"/>
                    <a:pt x="106" y="1433"/>
                    <a:pt x="220" y="1433"/>
                  </a:cubicBezTo>
                  <a:lnTo>
                    <a:pt x="659" y="1433"/>
                  </a:lnTo>
                  <a:cubicBezTo>
                    <a:pt x="668" y="1434"/>
                    <a:pt x="677" y="1435"/>
                    <a:pt x="686" y="1435"/>
                  </a:cubicBezTo>
                  <a:cubicBezTo>
                    <a:pt x="958" y="1435"/>
                    <a:pt x="955" y="1023"/>
                    <a:pt x="677" y="1023"/>
                  </a:cubicBezTo>
                  <a:cubicBezTo>
                    <a:pt x="671" y="1023"/>
                    <a:pt x="665" y="1023"/>
                    <a:pt x="659" y="1023"/>
                  </a:cubicBezTo>
                  <a:lnTo>
                    <a:pt x="420" y="1023"/>
                  </a:lnTo>
                  <a:lnTo>
                    <a:pt x="420" y="222"/>
                  </a:lnTo>
                  <a:cubicBezTo>
                    <a:pt x="435" y="74"/>
                    <a:pt x="327" y="0"/>
                    <a:pt x="219" y="0"/>
                  </a:cubicBezTo>
                  <a:close/>
                </a:path>
              </a:pathLst>
            </a:custGeom>
            <a:solidFill>
              <a:srgbClr val="B5C4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85" name="Google Shape;12585;p79"/>
            <p:cNvSpPr/>
            <p:nvPr/>
          </p:nvSpPr>
          <p:spPr>
            <a:xfrm>
              <a:off x="1429418" y="2118267"/>
              <a:ext cx="78974" cy="78712"/>
            </a:xfrm>
            <a:custGeom>
              <a:avLst/>
              <a:gdLst/>
              <a:ahLst/>
              <a:cxnLst/>
              <a:rect l="l" t="t" r="r" b="b"/>
              <a:pathLst>
                <a:path w="3016" h="3006" extrusionOk="0">
                  <a:moveTo>
                    <a:pt x="2605" y="1"/>
                  </a:moveTo>
                  <a:lnTo>
                    <a:pt x="2605" y="249"/>
                  </a:lnTo>
                  <a:lnTo>
                    <a:pt x="2605" y="793"/>
                  </a:lnTo>
                  <a:cubicBezTo>
                    <a:pt x="2596" y="1785"/>
                    <a:pt x="1794" y="2586"/>
                    <a:pt x="802" y="2596"/>
                  </a:cubicBezTo>
                  <a:lnTo>
                    <a:pt x="258" y="2596"/>
                  </a:lnTo>
                  <a:cubicBezTo>
                    <a:pt x="1" y="2615"/>
                    <a:pt x="1" y="2987"/>
                    <a:pt x="258" y="3006"/>
                  </a:cubicBezTo>
                  <a:lnTo>
                    <a:pt x="802" y="3006"/>
                  </a:lnTo>
                  <a:cubicBezTo>
                    <a:pt x="2023" y="3006"/>
                    <a:pt x="3015" y="2014"/>
                    <a:pt x="3015" y="793"/>
                  </a:cubicBezTo>
                  <a:lnTo>
                    <a:pt x="3015"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86" name="Google Shape;12586;p79"/>
            <p:cNvSpPr/>
            <p:nvPr/>
          </p:nvSpPr>
          <p:spPr>
            <a:xfrm>
              <a:off x="1497394" y="2077026"/>
              <a:ext cx="21734" cy="46766"/>
            </a:xfrm>
            <a:custGeom>
              <a:avLst/>
              <a:gdLst/>
              <a:ahLst/>
              <a:cxnLst/>
              <a:rect l="l" t="t" r="r" b="b"/>
              <a:pathLst>
                <a:path w="830" h="1786" extrusionOk="0">
                  <a:moveTo>
                    <a:pt x="184" y="1"/>
                  </a:moveTo>
                  <a:cubicBezTo>
                    <a:pt x="78" y="1"/>
                    <a:pt x="0" y="92"/>
                    <a:pt x="9" y="192"/>
                  </a:cubicBezTo>
                  <a:lnTo>
                    <a:pt x="9" y="1595"/>
                  </a:lnTo>
                  <a:cubicBezTo>
                    <a:pt x="9" y="1700"/>
                    <a:pt x="86" y="1786"/>
                    <a:pt x="200" y="1786"/>
                  </a:cubicBezTo>
                  <a:cubicBezTo>
                    <a:pt x="543" y="1786"/>
                    <a:pt x="830" y="1509"/>
                    <a:pt x="830" y="1156"/>
                  </a:cubicBezTo>
                  <a:lnTo>
                    <a:pt x="830" y="631"/>
                  </a:lnTo>
                  <a:cubicBezTo>
                    <a:pt x="830" y="278"/>
                    <a:pt x="543" y="2"/>
                    <a:pt x="200" y="2"/>
                  </a:cubicBezTo>
                  <a:cubicBezTo>
                    <a:pt x="195" y="1"/>
                    <a:pt x="189" y="1"/>
                    <a:pt x="184"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87" name="Google Shape;12587;p79"/>
            <p:cNvSpPr/>
            <p:nvPr/>
          </p:nvSpPr>
          <p:spPr>
            <a:xfrm>
              <a:off x="1419677" y="2180483"/>
              <a:ext cx="22257" cy="22257"/>
            </a:xfrm>
            <a:custGeom>
              <a:avLst/>
              <a:gdLst/>
              <a:ahLst/>
              <a:cxnLst/>
              <a:rect l="l" t="t" r="r" b="b"/>
              <a:pathLst>
                <a:path w="850" h="850" extrusionOk="0">
                  <a:moveTo>
                    <a:pt x="421" y="0"/>
                  </a:moveTo>
                  <a:cubicBezTo>
                    <a:pt x="192" y="0"/>
                    <a:pt x="1" y="191"/>
                    <a:pt x="1" y="420"/>
                  </a:cubicBezTo>
                  <a:cubicBezTo>
                    <a:pt x="1" y="658"/>
                    <a:pt x="192" y="849"/>
                    <a:pt x="421" y="849"/>
                  </a:cubicBezTo>
                  <a:cubicBezTo>
                    <a:pt x="659" y="849"/>
                    <a:pt x="850" y="658"/>
                    <a:pt x="850" y="420"/>
                  </a:cubicBezTo>
                  <a:cubicBezTo>
                    <a:pt x="850" y="191"/>
                    <a:pt x="659" y="0"/>
                    <a:pt x="421"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588" name="Google Shape;12588;p79"/>
          <p:cNvGrpSpPr/>
          <p:nvPr/>
        </p:nvGrpSpPr>
        <p:grpSpPr>
          <a:xfrm>
            <a:off x="3114815" y="3346868"/>
            <a:ext cx="283217" cy="359180"/>
            <a:chOff x="3114815" y="3346868"/>
            <a:chExt cx="283217" cy="359180"/>
          </a:xfrm>
        </p:grpSpPr>
        <p:sp>
          <p:nvSpPr>
            <p:cNvPr id="12589" name="Google Shape;12589;p79"/>
            <p:cNvSpPr/>
            <p:nvPr/>
          </p:nvSpPr>
          <p:spPr>
            <a:xfrm>
              <a:off x="3180304" y="3473446"/>
              <a:ext cx="152397" cy="176146"/>
            </a:xfrm>
            <a:custGeom>
              <a:avLst/>
              <a:gdLst/>
              <a:ahLst/>
              <a:cxnLst/>
              <a:rect l="l" t="t" r="r" b="b"/>
              <a:pathLst>
                <a:path w="5820" h="6727" extrusionOk="0">
                  <a:moveTo>
                    <a:pt x="2893" y="1"/>
                  </a:moveTo>
                  <a:cubicBezTo>
                    <a:pt x="1298" y="1"/>
                    <a:pt x="0" y="1304"/>
                    <a:pt x="0" y="2910"/>
                  </a:cubicBezTo>
                  <a:lnTo>
                    <a:pt x="0" y="6726"/>
                  </a:lnTo>
                  <a:lnTo>
                    <a:pt x="5820" y="6726"/>
                  </a:lnTo>
                  <a:lnTo>
                    <a:pt x="5820" y="2910"/>
                  </a:lnTo>
                  <a:cubicBezTo>
                    <a:pt x="5820" y="1304"/>
                    <a:pt x="4522" y="1"/>
                    <a:pt x="2927" y="1"/>
                  </a:cubicBezTo>
                  <a:cubicBezTo>
                    <a:pt x="2922" y="1"/>
                    <a:pt x="2916" y="1"/>
                    <a:pt x="2910" y="1"/>
                  </a:cubicBezTo>
                  <a:cubicBezTo>
                    <a:pt x="2904" y="1"/>
                    <a:pt x="2898" y="1"/>
                    <a:pt x="2893"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90" name="Google Shape;12590;p79"/>
            <p:cNvSpPr/>
            <p:nvPr/>
          </p:nvSpPr>
          <p:spPr>
            <a:xfrm>
              <a:off x="3180304" y="3473394"/>
              <a:ext cx="92197" cy="176199"/>
            </a:xfrm>
            <a:custGeom>
              <a:avLst/>
              <a:gdLst/>
              <a:ahLst/>
              <a:cxnLst/>
              <a:rect l="l" t="t" r="r" b="b"/>
              <a:pathLst>
                <a:path w="3521" h="6729" extrusionOk="0">
                  <a:moveTo>
                    <a:pt x="2989" y="1"/>
                  </a:moveTo>
                  <a:cubicBezTo>
                    <a:pt x="2963" y="1"/>
                    <a:pt x="2936" y="1"/>
                    <a:pt x="2910" y="3"/>
                  </a:cubicBezTo>
                  <a:cubicBezTo>
                    <a:pt x="1298" y="3"/>
                    <a:pt x="0" y="1300"/>
                    <a:pt x="0" y="2912"/>
                  </a:cubicBezTo>
                  <a:lnTo>
                    <a:pt x="0" y="6728"/>
                  </a:lnTo>
                  <a:lnTo>
                    <a:pt x="1221" y="6728"/>
                  </a:lnTo>
                  <a:lnTo>
                    <a:pt x="1221" y="2912"/>
                  </a:lnTo>
                  <a:cubicBezTo>
                    <a:pt x="1221" y="1539"/>
                    <a:pt x="2175" y="346"/>
                    <a:pt x="3521" y="60"/>
                  </a:cubicBezTo>
                  <a:cubicBezTo>
                    <a:pt x="3347" y="27"/>
                    <a:pt x="3165" y="1"/>
                    <a:pt x="2989"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91" name="Google Shape;12591;p79"/>
            <p:cNvSpPr/>
            <p:nvPr/>
          </p:nvSpPr>
          <p:spPr>
            <a:xfrm>
              <a:off x="3244509" y="3603585"/>
              <a:ext cx="22257" cy="46007"/>
            </a:xfrm>
            <a:custGeom>
              <a:avLst/>
              <a:gdLst/>
              <a:ahLst/>
              <a:cxnLst/>
              <a:rect l="l" t="t" r="r" b="b"/>
              <a:pathLst>
                <a:path w="850" h="1757" extrusionOk="0">
                  <a:moveTo>
                    <a:pt x="0" y="1"/>
                  </a:moveTo>
                  <a:lnTo>
                    <a:pt x="0" y="1756"/>
                  </a:lnTo>
                  <a:lnTo>
                    <a:pt x="849" y="1756"/>
                  </a:lnTo>
                  <a:lnTo>
                    <a:pt x="849" y="1"/>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92" name="Google Shape;12592;p79"/>
            <p:cNvSpPr/>
            <p:nvPr/>
          </p:nvSpPr>
          <p:spPr>
            <a:xfrm>
              <a:off x="3165300" y="3638333"/>
              <a:ext cx="182405" cy="35245"/>
            </a:xfrm>
            <a:custGeom>
              <a:avLst/>
              <a:gdLst/>
              <a:ahLst/>
              <a:cxnLst/>
              <a:rect l="l" t="t" r="r" b="b"/>
              <a:pathLst>
                <a:path w="6966" h="1346" extrusionOk="0">
                  <a:moveTo>
                    <a:pt x="220" y="0"/>
                  </a:moveTo>
                  <a:cubicBezTo>
                    <a:pt x="96" y="0"/>
                    <a:pt x="1" y="95"/>
                    <a:pt x="1" y="210"/>
                  </a:cubicBezTo>
                  <a:lnTo>
                    <a:pt x="1" y="1345"/>
                  </a:lnTo>
                  <a:lnTo>
                    <a:pt x="6965" y="1345"/>
                  </a:lnTo>
                  <a:lnTo>
                    <a:pt x="6965" y="219"/>
                  </a:lnTo>
                  <a:cubicBezTo>
                    <a:pt x="6965" y="95"/>
                    <a:pt x="6860" y="0"/>
                    <a:pt x="6746" y="0"/>
                  </a:cubicBez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93" name="Google Shape;12593;p79"/>
            <p:cNvSpPr/>
            <p:nvPr/>
          </p:nvSpPr>
          <p:spPr>
            <a:xfrm>
              <a:off x="3165300" y="3638333"/>
              <a:ext cx="15266" cy="35245"/>
            </a:xfrm>
            <a:custGeom>
              <a:avLst/>
              <a:gdLst/>
              <a:ahLst/>
              <a:cxnLst/>
              <a:rect l="l" t="t" r="r" b="b"/>
              <a:pathLst>
                <a:path w="583" h="1346" extrusionOk="0">
                  <a:moveTo>
                    <a:pt x="220" y="0"/>
                  </a:moveTo>
                  <a:cubicBezTo>
                    <a:pt x="96" y="0"/>
                    <a:pt x="1" y="95"/>
                    <a:pt x="1" y="210"/>
                  </a:cubicBezTo>
                  <a:lnTo>
                    <a:pt x="1" y="1345"/>
                  </a:lnTo>
                  <a:lnTo>
                    <a:pt x="583" y="1345"/>
                  </a:lnTo>
                  <a:lnTo>
                    <a:pt x="583" y="0"/>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94" name="Google Shape;12594;p79"/>
            <p:cNvSpPr/>
            <p:nvPr/>
          </p:nvSpPr>
          <p:spPr>
            <a:xfrm>
              <a:off x="3149563" y="3664308"/>
              <a:ext cx="213879" cy="41739"/>
            </a:xfrm>
            <a:custGeom>
              <a:avLst/>
              <a:gdLst/>
              <a:ahLst/>
              <a:cxnLst/>
              <a:rect l="l" t="t" r="r" b="b"/>
              <a:pathLst>
                <a:path w="8168" h="1594" extrusionOk="0">
                  <a:moveTo>
                    <a:pt x="211" y="0"/>
                  </a:moveTo>
                  <a:cubicBezTo>
                    <a:pt x="96" y="0"/>
                    <a:pt x="1" y="96"/>
                    <a:pt x="1" y="220"/>
                  </a:cubicBezTo>
                  <a:lnTo>
                    <a:pt x="1" y="1374"/>
                  </a:lnTo>
                  <a:cubicBezTo>
                    <a:pt x="1" y="1498"/>
                    <a:pt x="96" y="1593"/>
                    <a:pt x="211" y="1593"/>
                  </a:cubicBezTo>
                  <a:lnTo>
                    <a:pt x="7948" y="1593"/>
                  </a:lnTo>
                  <a:cubicBezTo>
                    <a:pt x="8072" y="1593"/>
                    <a:pt x="8167" y="1498"/>
                    <a:pt x="8167" y="1374"/>
                  </a:cubicBezTo>
                  <a:lnTo>
                    <a:pt x="8167" y="220"/>
                  </a:lnTo>
                  <a:cubicBezTo>
                    <a:pt x="8167" y="96"/>
                    <a:pt x="8072" y="0"/>
                    <a:pt x="7948" y="0"/>
                  </a:cubicBez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95" name="Google Shape;12595;p79"/>
            <p:cNvSpPr/>
            <p:nvPr/>
          </p:nvSpPr>
          <p:spPr>
            <a:xfrm>
              <a:off x="3149327" y="3664308"/>
              <a:ext cx="15999" cy="41739"/>
            </a:xfrm>
            <a:custGeom>
              <a:avLst/>
              <a:gdLst/>
              <a:ahLst/>
              <a:cxnLst/>
              <a:rect l="l" t="t" r="r" b="b"/>
              <a:pathLst>
                <a:path w="611" h="1594" extrusionOk="0">
                  <a:moveTo>
                    <a:pt x="220" y="0"/>
                  </a:moveTo>
                  <a:cubicBezTo>
                    <a:pt x="105" y="0"/>
                    <a:pt x="0" y="96"/>
                    <a:pt x="0" y="210"/>
                  </a:cubicBezTo>
                  <a:lnTo>
                    <a:pt x="0" y="1374"/>
                  </a:lnTo>
                  <a:cubicBezTo>
                    <a:pt x="0" y="1498"/>
                    <a:pt x="105" y="1593"/>
                    <a:pt x="220" y="1593"/>
                  </a:cubicBezTo>
                  <a:lnTo>
                    <a:pt x="611" y="1593"/>
                  </a:lnTo>
                  <a:lnTo>
                    <a:pt x="611" y="0"/>
                  </a:ln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96" name="Google Shape;12596;p79"/>
            <p:cNvSpPr/>
            <p:nvPr/>
          </p:nvSpPr>
          <p:spPr>
            <a:xfrm>
              <a:off x="3251239" y="3346868"/>
              <a:ext cx="10762" cy="101886"/>
            </a:xfrm>
            <a:custGeom>
              <a:avLst/>
              <a:gdLst/>
              <a:ahLst/>
              <a:cxnLst/>
              <a:rect l="l" t="t" r="r" b="b"/>
              <a:pathLst>
                <a:path w="411" h="3891" extrusionOk="0">
                  <a:moveTo>
                    <a:pt x="201" y="0"/>
                  </a:moveTo>
                  <a:cubicBezTo>
                    <a:pt x="101" y="0"/>
                    <a:pt x="1" y="69"/>
                    <a:pt x="1" y="208"/>
                  </a:cubicBezTo>
                  <a:lnTo>
                    <a:pt x="1" y="3690"/>
                  </a:lnTo>
                  <a:cubicBezTo>
                    <a:pt x="1" y="3795"/>
                    <a:pt x="87" y="3890"/>
                    <a:pt x="201" y="3890"/>
                  </a:cubicBezTo>
                  <a:cubicBezTo>
                    <a:pt x="315" y="3890"/>
                    <a:pt x="411" y="3795"/>
                    <a:pt x="401" y="3680"/>
                  </a:cubicBezTo>
                  <a:lnTo>
                    <a:pt x="401" y="208"/>
                  </a:lnTo>
                  <a:cubicBezTo>
                    <a:pt x="401" y="69"/>
                    <a:pt x="301" y="0"/>
                    <a:pt x="201"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97" name="Google Shape;12597;p79"/>
            <p:cNvSpPr/>
            <p:nvPr/>
          </p:nvSpPr>
          <p:spPr>
            <a:xfrm>
              <a:off x="3173155" y="3365485"/>
              <a:ext cx="58131" cy="90260"/>
            </a:xfrm>
            <a:custGeom>
              <a:avLst/>
              <a:gdLst/>
              <a:ahLst/>
              <a:cxnLst/>
              <a:rect l="l" t="t" r="r" b="b"/>
              <a:pathLst>
                <a:path w="2220" h="3447" extrusionOk="0">
                  <a:moveTo>
                    <a:pt x="281" y="0"/>
                  </a:moveTo>
                  <a:cubicBezTo>
                    <a:pt x="141" y="0"/>
                    <a:pt x="1" y="145"/>
                    <a:pt x="92" y="308"/>
                  </a:cubicBezTo>
                  <a:lnTo>
                    <a:pt x="1781" y="3341"/>
                  </a:lnTo>
                  <a:cubicBezTo>
                    <a:pt x="1819" y="3408"/>
                    <a:pt x="1886" y="3446"/>
                    <a:pt x="1962" y="3446"/>
                  </a:cubicBezTo>
                  <a:cubicBezTo>
                    <a:pt x="2115" y="3446"/>
                    <a:pt x="2219" y="3275"/>
                    <a:pt x="2143" y="3141"/>
                  </a:cubicBezTo>
                  <a:lnTo>
                    <a:pt x="455" y="107"/>
                  </a:lnTo>
                  <a:cubicBezTo>
                    <a:pt x="412" y="32"/>
                    <a:pt x="347" y="0"/>
                    <a:pt x="281"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98" name="Google Shape;12598;p79"/>
            <p:cNvSpPr/>
            <p:nvPr/>
          </p:nvSpPr>
          <p:spPr>
            <a:xfrm>
              <a:off x="3114815" y="3419767"/>
              <a:ext cx="94999" cy="53208"/>
            </a:xfrm>
            <a:custGeom>
              <a:avLst/>
              <a:gdLst/>
              <a:ahLst/>
              <a:cxnLst/>
              <a:rect l="l" t="t" r="r" b="b"/>
              <a:pathLst>
                <a:path w="3628" h="2032" extrusionOk="0">
                  <a:moveTo>
                    <a:pt x="289" y="1"/>
                  </a:moveTo>
                  <a:cubicBezTo>
                    <a:pt x="107" y="1"/>
                    <a:pt x="0" y="255"/>
                    <a:pt x="183" y="372"/>
                  </a:cubicBezTo>
                  <a:lnTo>
                    <a:pt x="3245" y="2003"/>
                  </a:lnTo>
                  <a:cubicBezTo>
                    <a:pt x="3274" y="2013"/>
                    <a:pt x="3312" y="2022"/>
                    <a:pt x="3341" y="2022"/>
                  </a:cubicBezTo>
                  <a:lnTo>
                    <a:pt x="3341" y="2032"/>
                  </a:lnTo>
                  <a:cubicBezTo>
                    <a:pt x="3560" y="2022"/>
                    <a:pt x="3627" y="1745"/>
                    <a:pt x="3436" y="1640"/>
                  </a:cubicBezTo>
                  <a:lnTo>
                    <a:pt x="374" y="19"/>
                  </a:lnTo>
                  <a:cubicBezTo>
                    <a:pt x="345" y="6"/>
                    <a:pt x="316" y="1"/>
                    <a:pt x="289"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599" name="Google Shape;12599;p79"/>
            <p:cNvSpPr/>
            <p:nvPr/>
          </p:nvSpPr>
          <p:spPr>
            <a:xfrm>
              <a:off x="3281718" y="3365485"/>
              <a:ext cx="57947" cy="90260"/>
            </a:xfrm>
            <a:custGeom>
              <a:avLst/>
              <a:gdLst/>
              <a:ahLst/>
              <a:cxnLst/>
              <a:rect l="l" t="t" r="r" b="b"/>
              <a:pathLst>
                <a:path w="2213" h="3447" extrusionOk="0">
                  <a:moveTo>
                    <a:pt x="1937" y="0"/>
                  </a:moveTo>
                  <a:cubicBezTo>
                    <a:pt x="1872" y="0"/>
                    <a:pt x="1808" y="32"/>
                    <a:pt x="1765" y="107"/>
                  </a:cubicBezTo>
                  <a:lnTo>
                    <a:pt x="77" y="3141"/>
                  </a:lnTo>
                  <a:cubicBezTo>
                    <a:pt x="1" y="3275"/>
                    <a:pt x="96" y="3446"/>
                    <a:pt x="258" y="3446"/>
                  </a:cubicBezTo>
                  <a:cubicBezTo>
                    <a:pt x="325" y="3446"/>
                    <a:pt x="401" y="3408"/>
                    <a:pt x="439" y="3341"/>
                  </a:cubicBezTo>
                  <a:lnTo>
                    <a:pt x="2128" y="308"/>
                  </a:lnTo>
                  <a:cubicBezTo>
                    <a:pt x="2213" y="145"/>
                    <a:pt x="2075" y="0"/>
                    <a:pt x="1937"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00" name="Google Shape;12600;p79"/>
            <p:cNvSpPr/>
            <p:nvPr/>
          </p:nvSpPr>
          <p:spPr>
            <a:xfrm>
              <a:off x="3303190" y="3419610"/>
              <a:ext cx="94842" cy="53129"/>
            </a:xfrm>
            <a:custGeom>
              <a:avLst/>
              <a:gdLst/>
              <a:ahLst/>
              <a:cxnLst/>
              <a:rect l="l" t="t" r="r" b="b"/>
              <a:pathLst>
                <a:path w="3622" h="2029" extrusionOk="0">
                  <a:moveTo>
                    <a:pt x="3333" y="0"/>
                  </a:moveTo>
                  <a:cubicBezTo>
                    <a:pt x="3308" y="0"/>
                    <a:pt x="3282" y="5"/>
                    <a:pt x="3254" y="15"/>
                  </a:cubicBezTo>
                  <a:lnTo>
                    <a:pt x="182" y="1646"/>
                  </a:lnTo>
                  <a:cubicBezTo>
                    <a:pt x="1" y="1742"/>
                    <a:pt x="68" y="2028"/>
                    <a:pt x="278" y="2028"/>
                  </a:cubicBezTo>
                  <a:cubicBezTo>
                    <a:pt x="316" y="2028"/>
                    <a:pt x="344" y="2019"/>
                    <a:pt x="373" y="2009"/>
                  </a:cubicBezTo>
                  <a:lnTo>
                    <a:pt x="3445" y="378"/>
                  </a:lnTo>
                  <a:cubicBezTo>
                    <a:pt x="3621" y="252"/>
                    <a:pt x="3517" y="0"/>
                    <a:pt x="3333"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01" name="Google Shape;12601;p79"/>
            <p:cNvSpPr/>
            <p:nvPr/>
          </p:nvSpPr>
          <p:spPr>
            <a:xfrm>
              <a:off x="3228510" y="3561375"/>
              <a:ext cx="54229" cy="53993"/>
            </a:xfrm>
            <a:custGeom>
              <a:avLst/>
              <a:gdLst/>
              <a:ahLst/>
              <a:cxnLst/>
              <a:rect l="l" t="t" r="r" b="b"/>
              <a:pathLst>
                <a:path w="2071" h="2062" extrusionOk="0">
                  <a:moveTo>
                    <a:pt x="1031" y="1"/>
                  </a:moveTo>
                  <a:cubicBezTo>
                    <a:pt x="468" y="1"/>
                    <a:pt x="1" y="468"/>
                    <a:pt x="1" y="1031"/>
                  </a:cubicBezTo>
                  <a:cubicBezTo>
                    <a:pt x="1" y="1603"/>
                    <a:pt x="468" y="2061"/>
                    <a:pt x="1031" y="2061"/>
                  </a:cubicBezTo>
                  <a:cubicBezTo>
                    <a:pt x="1603" y="2061"/>
                    <a:pt x="2071" y="1603"/>
                    <a:pt x="2071" y="1031"/>
                  </a:cubicBezTo>
                  <a:cubicBezTo>
                    <a:pt x="2071" y="468"/>
                    <a:pt x="1603" y="1"/>
                    <a:pt x="1031"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602" name="Google Shape;12602;p79"/>
          <p:cNvGrpSpPr/>
          <p:nvPr/>
        </p:nvGrpSpPr>
        <p:grpSpPr>
          <a:xfrm>
            <a:off x="3973186" y="3353231"/>
            <a:ext cx="378661" cy="346558"/>
            <a:chOff x="3973186" y="3353231"/>
            <a:chExt cx="378661" cy="346558"/>
          </a:xfrm>
        </p:grpSpPr>
        <p:sp>
          <p:nvSpPr>
            <p:cNvPr id="12603" name="Google Shape;12603;p79"/>
            <p:cNvSpPr/>
            <p:nvPr/>
          </p:nvSpPr>
          <p:spPr>
            <a:xfrm>
              <a:off x="4033882" y="3477190"/>
              <a:ext cx="34486" cy="34512"/>
            </a:xfrm>
            <a:custGeom>
              <a:avLst/>
              <a:gdLst/>
              <a:ahLst/>
              <a:cxnLst/>
              <a:rect l="l" t="t" r="r" b="b"/>
              <a:pathLst>
                <a:path w="1317" h="1318" extrusionOk="0">
                  <a:moveTo>
                    <a:pt x="659" y="1"/>
                  </a:moveTo>
                  <a:cubicBezTo>
                    <a:pt x="296" y="1"/>
                    <a:pt x="0" y="297"/>
                    <a:pt x="0" y="659"/>
                  </a:cubicBezTo>
                  <a:cubicBezTo>
                    <a:pt x="0" y="1022"/>
                    <a:pt x="296" y="1317"/>
                    <a:pt x="659" y="1317"/>
                  </a:cubicBezTo>
                  <a:cubicBezTo>
                    <a:pt x="1021" y="1317"/>
                    <a:pt x="1317" y="1022"/>
                    <a:pt x="1317" y="659"/>
                  </a:cubicBezTo>
                  <a:cubicBezTo>
                    <a:pt x="1317" y="297"/>
                    <a:pt x="1021" y="1"/>
                    <a:pt x="659" y="1"/>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04" name="Google Shape;12604;p79"/>
            <p:cNvSpPr/>
            <p:nvPr/>
          </p:nvSpPr>
          <p:spPr>
            <a:xfrm>
              <a:off x="4144278" y="3477190"/>
              <a:ext cx="34512" cy="34512"/>
            </a:xfrm>
            <a:custGeom>
              <a:avLst/>
              <a:gdLst/>
              <a:ahLst/>
              <a:cxnLst/>
              <a:rect l="l" t="t" r="r" b="b"/>
              <a:pathLst>
                <a:path w="1318" h="1318" extrusionOk="0">
                  <a:moveTo>
                    <a:pt x="659" y="1"/>
                  </a:moveTo>
                  <a:cubicBezTo>
                    <a:pt x="297" y="1"/>
                    <a:pt x="1" y="297"/>
                    <a:pt x="1" y="659"/>
                  </a:cubicBezTo>
                  <a:cubicBezTo>
                    <a:pt x="1" y="1022"/>
                    <a:pt x="297" y="1317"/>
                    <a:pt x="659" y="1317"/>
                  </a:cubicBezTo>
                  <a:cubicBezTo>
                    <a:pt x="1022" y="1317"/>
                    <a:pt x="1317" y="1022"/>
                    <a:pt x="1317" y="659"/>
                  </a:cubicBezTo>
                  <a:cubicBezTo>
                    <a:pt x="1317" y="297"/>
                    <a:pt x="1022" y="1"/>
                    <a:pt x="659" y="1"/>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05" name="Google Shape;12605;p79"/>
            <p:cNvSpPr/>
            <p:nvPr/>
          </p:nvSpPr>
          <p:spPr>
            <a:xfrm>
              <a:off x="4172768" y="3353231"/>
              <a:ext cx="179079" cy="150852"/>
            </a:xfrm>
            <a:custGeom>
              <a:avLst/>
              <a:gdLst/>
              <a:ahLst/>
              <a:cxnLst/>
              <a:rect l="l" t="t" r="r" b="b"/>
              <a:pathLst>
                <a:path w="6839" h="5761" extrusionOk="0">
                  <a:moveTo>
                    <a:pt x="3442" y="1"/>
                  </a:moveTo>
                  <a:cubicBezTo>
                    <a:pt x="3405" y="1"/>
                    <a:pt x="3368" y="1"/>
                    <a:pt x="3330" y="3"/>
                  </a:cubicBezTo>
                  <a:cubicBezTo>
                    <a:pt x="1155" y="98"/>
                    <a:pt x="1" y="2617"/>
                    <a:pt x="1355" y="4325"/>
                  </a:cubicBezTo>
                  <a:lnTo>
                    <a:pt x="1298" y="5527"/>
                  </a:lnTo>
                  <a:cubicBezTo>
                    <a:pt x="1290" y="5661"/>
                    <a:pt x="1394" y="5761"/>
                    <a:pt x="1513" y="5761"/>
                  </a:cubicBezTo>
                  <a:cubicBezTo>
                    <a:pt x="1546" y="5761"/>
                    <a:pt x="1580" y="5753"/>
                    <a:pt x="1613" y="5736"/>
                  </a:cubicBezTo>
                  <a:lnTo>
                    <a:pt x="2710" y="5231"/>
                  </a:lnTo>
                  <a:cubicBezTo>
                    <a:pt x="2949" y="5299"/>
                    <a:pt x="3192" y="5332"/>
                    <a:pt x="3432" y="5332"/>
                  </a:cubicBezTo>
                  <a:cubicBezTo>
                    <a:pt x="4306" y="5332"/>
                    <a:pt x="5147" y="4899"/>
                    <a:pt x="5648" y="4143"/>
                  </a:cubicBezTo>
                  <a:cubicBezTo>
                    <a:pt x="6839" y="2371"/>
                    <a:pt x="5551" y="1"/>
                    <a:pt x="3442"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06" name="Google Shape;12606;p79"/>
            <p:cNvSpPr/>
            <p:nvPr/>
          </p:nvSpPr>
          <p:spPr>
            <a:xfrm>
              <a:off x="4080335" y="3527649"/>
              <a:ext cx="52003" cy="93952"/>
            </a:xfrm>
            <a:custGeom>
              <a:avLst/>
              <a:gdLst/>
              <a:ahLst/>
              <a:cxnLst/>
              <a:rect l="l" t="t" r="r" b="b"/>
              <a:pathLst>
                <a:path w="1986" h="3588" extrusionOk="0">
                  <a:moveTo>
                    <a:pt x="1" y="1"/>
                  </a:moveTo>
                  <a:lnTo>
                    <a:pt x="1" y="2729"/>
                  </a:lnTo>
                  <a:lnTo>
                    <a:pt x="993" y="3588"/>
                  </a:lnTo>
                  <a:lnTo>
                    <a:pt x="1985" y="2729"/>
                  </a:lnTo>
                  <a:lnTo>
                    <a:pt x="1985" y="1"/>
                  </a:ln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07" name="Google Shape;12607;p79"/>
            <p:cNvSpPr/>
            <p:nvPr/>
          </p:nvSpPr>
          <p:spPr>
            <a:xfrm>
              <a:off x="3973186" y="3585858"/>
              <a:ext cx="265804" cy="113695"/>
            </a:xfrm>
            <a:custGeom>
              <a:avLst/>
              <a:gdLst/>
              <a:ahLst/>
              <a:cxnLst/>
              <a:rect l="l" t="t" r="r" b="b"/>
              <a:pathLst>
                <a:path w="10151" h="4342" extrusionOk="0">
                  <a:moveTo>
                    <a:pt x="4083" y="1"/>
                  </a:moveTo>
                  <a:lnTo>
                    <a:pt x="1822" y="726"/>
                  </a:lnTo>
                  <a:cubicBezTo>
                    <a:pt x="735" y="1069"/>
                    <a:pt x="0" y="2080"/>
                    <a:pt x="0" y="3216"/>
                  </a:cubicBezTo>
                  <a:lnTo>
                    <a:pt x="0" y="4122"/>
                  </a:lnTo>
                  <a:cubicBezTo>
                    <a:pt x="0" y="4236"/>
                    <a:pt x="95" y="4341"/>
                    <a:pt x="220" y="4341"/>
                  </a:cubicBezTo>
                  <a:lnTo>
                    <a:pt x="9931" y="4341"/>
                  </a:lnTo>
                  <a:cubicBezTo>
                    <a:pt x="10046" y="4341"/>
                    <a:pt x="10151" y="4236"/>
                    <a:pt x="10151" y="4122"/>
                  </a:cubicBezTo>
                  <a:lnTo>
                    <a:pt x="10151" y="3216"/>
                  </a:lnTo>
                  <a:cubicBezTo>
                    <a:pt x="10151" y="2080"/>
                    <a:pt x="9416" y="1079"/>
                    <a:pt x="8338" y="726"/>
                  </a:cubicBezTo>
                  <a:lnTo>
                    <a:pt x="6077" y="1"/>
                  </a:lnTo>
                  <a:lnTo>
                    <a:pt x="5085" y="697"/>
                  </a:lnTo>
                  <a:lnTo>
                    <a:pt x="4083" y="1"/>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08" name="Google Shape;12608;p79"/>
            <p:cNvSpPr/>
            <p:nvPr/>
          </p:nvSpPr>
          <p:spPr>
            <a:xfrm>
              <a:off x="4051112" y="3405260"/>
              <a:ext cx="110448" cy="151768"/>
            </a:xfrm>
            <a:custGeom>
              <a:avLst/>
              <a:gdLst/>
              <a:ahLst/>
              <a:cxnLst/>
              <a:rect l="l" t="t" r="r" b="b"/>
              <a:pathLst>
                <a:path w="4218" h="5796" extrusionOk="0">
                  <a:moveTo>
                    <a:pt x="1651" y="0"/>
                  </a:moveTo>
                  <a:cubicBezTo>
                    <a:pt x="1584" y="0"/>
                    <a:pt x="1517" y="0"/>
                    <a:pt x="1460" y="10"/>
                  </a:cubicBezTo>
                  <a:cubicBezTo>
                    <a:pt x="630" y="105"/>
                    <a:pt x="1" y="811"/>
                    <a:pt x="1" y="1641"/>
                  </a:cubicBezTo>
                  <a:lnTo>
                    <a:pt x="1" y="3320"/>
                  </a:lnTo>
                  <a:cubicBezTo>
                    <a:pt x="1" y="4198"/>
                    <a:pt x="468" y="5009"/>
                    <a:pt x="1222" y="5457"/>
                  </a:cubicBezTo>
                  <a:lnTo>
                    <a:pt x="1527" y="5638"/>
                  </a:lnTo>
                  <a:cubicBezTo>
                    <a:pt x="1708" y="5743"/>
                    <a:pt x="1909" y="5796"/>
                    <a:pt x="2109" y="5796"/>
                  </a:cubicBezTo>
                  <a:cubicBezTo>
                    <a:pt x="2309" y="5796"/>
                    <a:pt x="2510" y="5743"/>
                    <a:pt x="2691" y="5638"/>
                  </a:cubicBezTo>
                  <a:lnTo>
                    <a:pt x="2996" y="5457"/>
                  </a:lnTo>
                  <a:cubicBezTo>
                    <a:pt x="3750" y="5009"/>
                    <a:pt x="4217" y="4198"/>
                    <a:pt x="4217" y="3320"/>
                  </a:cubicBezTo>
                  <a:lnTo>
                    <a:pt x="4217" y="1641"/>
                  </a:lnTo>
                  <a:cubicBezTo>
                    <a:pt x="4217" y="735"/>
                    <a:pt x="3483" y="0"/>
                    <a:pt x="2576" y="0"/>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09" name="Google Shape;12609;p79"/>
            <p:cNvSpPr/>
            <p:nvPr/>
          </p:nvSpPr>
          <p:spPr>
            <a:xfrm>
              <a:off x="4051112" y="3405496"/>
              <a:ext cx="37994" cy="49987"/>
            </a:xfrm>
            <a:custGeom>
              <a:avLst/>
              <a:gdLst/>
              <a:ahLst/>
              <a:cxnLst/>
              <a:rect l="l" t="t" r="r" b="b"/>
              <a:pathLst>
                <a:path w="1451" h="1909" extrusionOk="0">
                  <a:moveTo>
                    <a:pt x="1451" y="1"/>
                  </a:moveTo>
                  <a:lnTo>
                    <a:pt x="1451" y="1"/>
                  </a:lnTo>
                  <a:cubicBezTo>
                    <a:pt x="621" y="96"/>
                    <a:pt x="1" y="802"/>
                    <a:pt x="1" y="1642"/>
                  </a:cubicBezTo>
                  <a:lnTo>
                    <a:pt x="1" y="1909"/>
                  </a:lnTo>
                  <a:cubicBezTo>
                    <a:pt x="1" y="1909"/>
                    <a:pt x="1069" y="1584"/>
                    <a:pt x="1451" y="1"/>
                  </a:cubicBezTo>
                  <a:close/>
                </a:path>
              </a:pathLst>
            </a:custGeom>
            <a:solidFill>
              <a:srgbClr val="738A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10" name="Google Shape;12610;p79"/>
            <p:cNvSpPr/>
            <p:nvPr/>
          </p:nvSpPr>
          <p:spPr>
            <a:xfrm>
              <a:off x="4089080" y="3405260"/>
              <a:ext cx="72480" cy="71956"/>
            </a:xfrm>
            <a:custGeom>
              <a:avLst/>
              <a:gdLst/>
              <a:ahLst/>
              <a:cxnLst/>
              <a:rect l="l" t="t" r="r" b="b"/>
              <a:pathLst>
                <a:path w="2768" h="2748" extrusionOk="0">
                  <a:moveTo>
                    <a:pt x="191" y="0"/>
                  </a:moveTo>
                  <a:cubicBezTo>
                    <a:pt x="134" y="0"/>
                    <a:pt x="67" y="0"/>
                    <a:pt x="1" y="10"/>
                  </a:cubicBezTo>
                  <a:cubicBezTo>
                    <a:pt x="1" y="10"/>
                    <a:pt x="296" y="2748"/>
                    <a:pt x="2767" y="2748"/>
                  </a:cubicBezTo>
                  <a:lnTo>
                    <a:pt x="2767" y="1641"/>
                  </a:lnTo>
                  <a:cubicBezTo>
                    <a:pt x="2767" y="735"/>
                    <a:pt x="2033" y="0"/>
                    <a:pt x="1126" y="0"/>
                  </a:cubicBezTo>
                  <a:close/>
                </a:path>
              </a:pathLst>
            </a:custGeom>
            <a:solidFill>
              <a:srgbClr val="738A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11" name="Google Shape;12611;p79"/>
            <p:cNvSpPr/>
            <p:nvPr/>
          </p:nvSpPr>
          <p:spPr>
            <a:xfrm>
              <a:off x="4094317" y="3475384"/>
              <a:ext cx="24012" cy="37811"/>
            </a:xfrm>
            <a:custGeom>
              <a:avLst/>
              <a:gdLst/>
              <a:ahLst/>
              <a:cxnLst/>
              <a:rect l="l" t="t" r="r" b="b"/>
              <a:pathLst>
                <a:path w="917" h="1444" extrusionOk="0">
                  <a:moveTo>
                    <a:pt x="219" y="1"/>
                  </a:moveTo>
                  <a:cubicBezTo>
                    <a:pt x="111" y="1"/>
                    <a:pt x="1" y="75"/>
                    <a:pt x="11" y="222"/>
                  </a:cubicBezTo>
                  <a:lnTo>
                    <a:pt x="11" y="1234"/>
                  </a:lnTo>
                  <a:cubicBezTo>
                    <a:pt x="11" y="1348"/>
                    <a:pt x="106" y="1444"/>
                    <a:pt x="220" y="1444"/>
                  </a:cubicBezTo>
                  <a:lnTo>
                    <a:pt x="659" y="1444"/>
                  </a:lnTo>
                  <a:cubicBezTo>
                    <a:pt x="917" y="1424"/>
                    <a:pt x="917" y="1043"/>
                    <a:pt x="659" y="1024"/>
                  </a:cubicBezTo>
                  <a:lnTo>
                    <a:pt x="421" y="1024"/>
                  </a:lnTo>
                  <a:lnTo>
                    <a:pt x="421" y="222"/>
                  </a:lnTo>
                  <a:cubicBezTo>
                    <a:pt x="435" y="75"/>
                    <a:pt x="328" y="1"/>
                    <a:pt x="219" y="1"/>
                  </a:cubicBez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12" name="Google Shape;12612;p79"/>
            <p:cNvSpPr/>
            <p:nvPr/>
          </p:nvSpPr>
          <p:spPr>
            <a:xfrm>
              <a:off x="4087823" y="3604345"/>
              <a:ext cx="36999" cy="95209"/>
            </a:xfrm>
            <a:custGeom>
              <a:avLst/>
              <a:gdLst/>
              <a:ahLst/>
              <a:cxnLst/>
              <a:rect l="l" t="t" r="r" b="b"/>
              <a:pathLst>
                <a:path w="1413" h="3636" extrusionOk="0">
                  <a:moveTo>
                    <a:pt x="1" y="1"/>
                  </a:moveTo>
                  <a:lnTo>
                    <a:pt x="1" y="859"/>
                  </a:lnTo>
                  <a:lnTo>
                    <a:pt x="230" y="1222"/>
                  </a:lnTo>
                  <a:lnTo>
                    <a:pt x="1" y="3635"/>
                  </a:lnTo>
                  <a:lnTo>
                    <a:pt x="1413" y="3635"/>
                  </a:lnTo>
                  <a:lnTo>
                    <a:pt x="1193" y="1222"/>
                  </a:lnTo>
                  <a:lnTo>
                    <a:pt x="1413" y="859"/>
                  </a:lnTo>
                  <a:lnTo>
                    <a:pt x="1413" y="1"/>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13" name="Google Shape;12613;p79"/>
            <p:cNvSpPr/>
            <p:nvPr/>
          </p:nvSpPr>
          <p:spPr>
            <a:xfrm>
              <a:off x="4080335" y="3586120"/>
              <a:ext cx="26002" cy="38963"/>
            </a:xfrm>
            <a:custGeom>
              <a:avLst/>
              <a:gdLst/>
              <a:ahLst/>
              <a:cxnLst/>
              <a:rect l="l" t="t" r="r" b="b"/>
              <a:pathLst>
                <a:path w="993" h="1488" extrusionOk="0">
                  <a:moveTo>
                    <a:pt x="1" y="0"/>
                  </a:moveTo>
                  <a:lnTo>
                    <a:pt x="1" y="1269"/>
                  </a:lnTo>
                  <a:cubicBezTo>
                    <a:pt x="1" y="1401"/>
                    <a:pt x="112" y="1487"/>
                    <a:pt x="227" y="1487"/>
                  </a:cubicBezTo>
                  <a:cubicBezTo>
                    <a:pt x="286" y="1487"/>
                    <a:pt x="346" y="1464"/>
                    <a:pt x="392" y="1412"/>
                  </a:cubicBezTo>
                  <a:lnTo>
                    <a:pt x="993" y="697"/>
                  </a:lnTo>
                  <a:lnTo>
                    <a:pt x="1" y="0"/>
                  </a:ln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14" name="Google Shape;12614;p79"/>
            <p:cNvSpPr/>
            <p:nvPr/>
          </p:nvSpPr>
          <p:spPr>
            <a:xfrm>
              <a:off x="4106310" y="3586120"/>
              <a:ext cx="26028" cy="38963"/>
            </a:xfrm>
            <a:custGeom>
              <a:avLst/>
              <a:gdLst/>
              <a:ahLst/>
              <a:cxnLst/>
              <a:rect l="l" t="t" r="r" b="b"/>
              <a:pathLst>
                <a:path w="994" h="1488" extrusionOk="0">
                  <a:moveTo>
                    <a:pt x="993" y="0"/>
                  </a:moveTo>
                  <a:lnTo>
                    <a:pt x="1" y="697"/>
                  </a:lnTo>
                  <a:lnTo>
                    <a:pt x="611" y="1412"/>
                  </a:lnTo>
                  <a:cubicBezTo>
                    <a:pt x="657" y="1464"/>
                    <a:pt x="716" y="1487"/>
                    <a:pt x="774" y="1487"/>
                  </a:cubicBezTo>
                  <a:cubicBezTo>
                    <a:pt x="885" y="1487"/>
                    <a:pt x="993" y="1401"/>
                    <a:pt x="993" y="1269"/>
                  </a:cubicBezTo>
                  <a:lnTo>
                    <a:pt x="993" y="0"/>
                  </a:ln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15" name="Google Shape;12615;p79"/>
            <p:cNvSpPr/>
            <p:nvPr/>
          </p:nvSpPr>
          <p:spPr>
            <a:xfrm>
              <a:off x="3973421" y="3586120"/>
              <a:ext cx="106940" cy="113669"/>
            </a:xfrm>
            <a:custGeom>
              <a:avLst/>
              <a:gdLst/>
              <a:ahLst/>
              <a:cxnLst/>
              <a:rect l="l" t="t" r="r" b="b"/>
              <a:pathLst>
                <a:path w="4084" h="4341" extrusionOk="0">
                  <a:moveTo>
                    <a:pt x="4084" y="0"/>
                  </a:moveTo>
                  <a:lnTo>
                    <a:pt x="1823" y="716"/>
                  </a:lnTo>
                  <a:cubicBezTo>
                    <a:pt x="735" y="1069"/>
                    <a:pt x="1" y="2080"/>
                    <a:pt x="1" y="3215"/>
                  </a:cubicBezTo>
                  <a:lnTo>
                    <a:pt x="1" y="4121"/>
                  </a:lnTo>
                  <a:cubicBezTo>
                    <a:pt x="1" y="4236"/>
                    <a:pt x="106" y="4341"/>
                    <a:pt x="220" y="4341"/>
                  </a:cubicBezTo>
                  <a:lnTo>
                    <a:pt x="4084" y="4341"/>
                  </a:lnTo>
                  <a:lnTo>
                    <a:pt x="4084" y="0"/>
                  </a:ln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16" name="Google Shape;12616;p79"/>
            <p:cNvSpPr/>
            <p:nvPr/>
          </p:nvSpPr>
          <p:spPr>
            <a:xfrm>
              <a:off x="4132312" y="3586120"/>
              <a:ext cx="106940" cy="113433"/>
            </a:xfrm>
            <a:custGeom>
              <a:avLst/>
              <a:gdLst/>
              <a:ahLst/>
              <a:cxnLst/>
              <a:rect l="l" t="t" r="r" b="b"/>
              <a:pathLst>
                <a:path w="4084" h="4332" extrusionOk="0">
                  <a:moveTo>
                    <a:pt x="0" y="0"/>
                  </a:moveTo>
                  <a:lnTo>
                    <a:pt x="0" y="4331"/>
                  </a:lnTo>
                  <a:lnTo>
                    <a:pt x="3864" y="4331"/>
                  </a:lnTo>
                  <a:cubicBezTo>
                    <a:pt x="3988" y="4331"/>
                    <a:pt x="4083" y="4236"/>
                    <a:pt x="4083" y="4112"/>
                  </a:cubicBezTo>
                  <a:lnTo>
                    <a:pt x="4083" y="3215"/>
                  </a:lnTo>
                  <a:cubicBezTo>
                    <a:pt x="4083" y="2080"/>
                    <a:pt x="3349" y="1069"/>
                    <a:pt x="2271" y="725"/>
                  </a:cubicBezTo>
                  <a:lnTo>
                    <a:pt x="0" y="0"/>
                  </a:ln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17" name="Google Shape;12617;p79"/>
            <p:cNvSpPr/>
            <p:nvPr/>
          </p:nvSpPr>
          <p:spPr>
            <a:xfrm>
              <a:off x="3973421" y="3598610"/>
              <a:ext cx="67714" cy="100943"/>
            </a:xfrm>
            <a:custGeom>
              <a:avLst/>
              <a:gdLst/>
              <a:ahLst/>
              <a:cxnLst/>
              <a:rect l="l" t="t" r="r" b="b"/>
              <a:pathLst>
                <a:path w="2586" h="3855" extrusionOk="0">
                  <a:moveTo>
                    <a:pt x="2586" y="0"/>
                  </a:moveTo>
                  <a:lnTo>
                    <a:pt x="1823" y="239"/>
                  </a:lnTo>
                  <a:cubicBezTo>
                    <a:pt x="735" y="582"/>
                    <a:pt x="1" y="1593"/>
                    <a:pt x="1" y="2738"/>
                  </a:cubicBezTo>
                  <a:lnTo>
                    <a:pt x="1" y="3635"/>
                  </a:lnTo>
                  <a:cubicBezTo>
                    <a:pt x="1" y="3759"/>
                    <a:pt x="106" y="3854"/>
                    <a:pt x="220" y="3854"/>
                  </a:cubicBezTo>
                  <a:lnTo>
                    <a:pt x="602" y="3854"/>
                  </a:lnTo>
                  <a:lnTo>
                    <a:pt x="602" y="2738"/>
                  </a:lnTo>
                  <a:cubicBezTo>
                    <a:pt x="602" y="1603"/>
                    <a:pt x="1165" y="592"/>
                    <a:pt x="1994" y="248"/>
                  </a:cubicBezTo>
                  <a:lnTo>
                    <a:pt x="2586" y="0"/>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18" name="Google Shape;12618;p79"/>
            <p:cNvSpPr/>
            <p:nvPr/>
          </p:nvSpPr>
          <p:spPr>
            <a:xfrm>
              <a:off x="4171773" y="3598610"/>
              <a:ext cx="67479" cy="100943"/>
            </a:xfrm>
            <a:custGeom>
              <a:avLst/>
              <a:gdLst/>
              <a:ahLst/>
              <a:cxnLst/>
              <a:rect l="l" t="t" r="r" b="b"/>
              <a:pathLst>
                <a:path w="2577" h="3855" extrusionOk="0">
                  <a:moveTo>
                    <a:pt x="0" y="0"/>
                  </a:moveTo>
                  <a:lnTo>
                    <a:pt x="582" y="239"/>
                  </a:lnTo>
                  <a:cubicBezTo>
                    <a:pt x="1412" y="592"/>
                    <a:pt x="1975" y="1593"/>
                    <a:pt x="1975" y="2738"/>
                  </a:cubicBezTo>
                  <a:lnTo>
                    <a:pt x="1975" y="3854"/>
                  </a:lnTo>
                  <a:lnTo>
                    <a:pt x="2357" y="3854"/>
                  </a:lnTo>
                  <a:cubicBezTo>
                    <a:pt x="2481" y="3854"/>
                    <a:pt x="2576" y="3759"/>
                    <a:pt x="2576" y="3635"/>
                  </a:cubicBezTo>
                  <a:lnTo>
                    <a:pt x="2576" y="2738"/>
                  </a:lnTo>
                  <a:cubicBezTo>
                    <a:pt x="2576" y="1593"/>
                    <a:pt x="1842" y="582"/>
                    <a:pt x="754" y="239"/>
                  </a:cubicBezTo>
                  <a:lnTo>
                    <a:pt x="0" y="0"/>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19" name="Google Shape;12619;p79"/>
            <p:cNvSpPr/>
            <p:nvPr/>
          </p:nvSpPr>
          <p:spPr>
            <a:xfrm>
              <a:off x="4241320" y="3379232"/>
              <a:ext cx="45379" cy="65017"/>
            </a:xfrm>
            <a:custGeom>
              <a:avLst/>
              <a:gdLst/>
              <a:ahLst/>
              <a:cxnLst/>
              <a:rect l="l" t="t" r="r" b="b"/>
              <a:pathLst>
                <a:path w="1733" h="2483" extrusionOk="0">
                  <a:moveTo>
                    <a:pt x="839" y="1"/>
                  </a:moveTo>
                  <a:cubicBezTo>
                    <a:pt x="529" y="1"/>
                    <a:pt x="218" y="161"/>
                    <a:pt x="63" y="508"/>
                  </a:cubicBezTo>
                  <a:cubicBezTo>
                    <a:pt x="0" y="665"/>
                    <a:pt x="133" y="790"/>
                    <a:pt x="266" y="790"/>
                  </a:cubicBezTo>
                  <a:cubicBezTo>
                    <a:pt x="334" y="790"/>
                    <a:pt x="403" y="757"/>
                    <a:pt x="445" y="679"/>
                  </a:cubicBezTo>
                  <a:cubicBezTo>
                    <a:pt x="517" y="501"/>
                    <a:pt x="681" y="404"/>
                    <a:pt x="849" y="404"/>
                  </a:cubicBezTo>
                  <a:cubicBezTo>
                    <a:pt x="968" y="404"/>
                    <a:pt x="1088" y="453"/>
                    <a:pt x="1179" y="555"/>
                  </a:cubicBezTo>
                  <a:cubicBezTo>
                    <a:pt x="1389" y="794"/>
                    <a:pt x="1284" y="1176"/>
                    <a:pt x="979" y="1271"/>
                  </a:cubicBezTo>
                  <a:cubicBezTo>
                    <a:pt x="683" y="1366"/>
                    <a:pt x="502" y="1462"/>
                    <a:pt x="502" y="1643"/>
                  </a:cubicBezTo>
                  <a:lnTo>
                    <a:pt x="502" y="2282"/>
                  </a:lnTo>
                  <a:cubicBezTo>
                    <a:pt x="502" y="2397"/>
                    <a:pt x="588" y="2483"/>
                    <a:pt x="712" y="2483"/>
                  </a:cubicBezTo>
                  <a:cubicBezTo>
                    <a:pt x="817" y="2483"/>
                    <a:pt x="912" y="2397"/>
                    <a:pt x="912" y="2282"/>
                  </a:cubicBezTo>
                  <a:lnTo>
                    <a:pt x="912" y="1738"/>
                  </a:lnTo>
                  <a:cubicBezTo>
                    <a:pt x="979" y="1710"/>
                    <a:pt x="1036" y="1691"/>
                    <a:pt x="1103" y="1672"/>
                  </a:cubicBezTo>
                  <a:cubicBezTo>
                    <a:pt x="1485" y="1557"/>
                    <a:pt x="1733" y="1185"/>
                    <a:pt x="1704" y="794"/>
                  </a:cubicBezTo>
                  <a:cubicBezTo>
                    <a:pt x="1666" y="286"/>
                    <a:pt x="1253" y="1"/>
                    <a:pt x="839"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20" name="Google Shape;12620;p79"/>
            <p:cNvSpPr/>
            <p:nvPr/>
          </p:nvSpPr>
          <p:spPr>
            <a:xfrm>
              <a:off x="4250458" y="3449644"/>
              <a:ext cx="17020" cy="14349"/>
            </a:xfrm>
            <a:custGeom>
              <a:avLst/>
              <a:gdLst/>
              <a:ahLst/>
              <a:cxnLst/>
              <a:rect l="l" t="t" r="r" b="b"/>
              <a:pathLst>
                <a:path w="650" h="548" extrusionOk="0">
                  <a:moveTo>
                    <a:pt x="368" y="0"/>
                  </a:moveTo>
                  <a:cubicBezTo>
                    <a:pt x="300" y="0"/>
                    <a:pt x="230" y="25"/>
                    <a:pt x="172" y="80"/>
                  </a:cubicBezTo>
                  <a:cubicBezTo>
                    <a:pt x="0" y="251"/>
                    <a:pt x="124" y="547"/>
                    <a:pt x="372" y="547"/>
                  </a:cubicBezTo>
                  <a:cubicBezTo>
                    <a:pt x="525" y="547"/>
                    <a:pt x="649" y="423"/>
                    <a:pt x="649" y="280"/>
                  </a:cubicBezTo>
                  <a:cubicBezTo>
                    <a:pt x="649" y="111"/>
                    <a:pt x="512" y="0"/>
                    <a:pt x="368"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621" name="Google Shape;12621;p79"/>
          <p:cNvGrpSpPr/>
          <p:nvPr/>
        </p:nvGrpSpPr>
        <p:grpSpPr>
          <a:xfrm>
            <a:off x="2152857" y="4263002"/>
            <a:ext cx="373241" cy="359127"/>
            <a:chOff x="2152857" y="4263002"/>
            <a:chExt cx="373241" cy="359127"/>
          </a:xfrm>
        </p:grpSpPr>
        <p:sp>
          <p:nvSpPr>
            <p:cNvPr id="12622" name="Google Shape;12622;p79"/>
            <p:cNvSpPr/>
            <p:nvPr/>
          </p:nvSpPr>
          <p:spPr>
            <a:xfrm>
              <a:off x="2152857" y="4354493"/>
              <a:ext cx="275309" cy="267637"/>
            </a:xfrm>
            <a:custGeom>
              <a:avLst/>
              <a:gdLst/>
              <a:ahLst/>
              <a:cxnLst/>
              <a:rect l="l" t="t" r="r" b="b"/>
              <a:pathLst>
                <a:path w="10514" h="10221" extrusionOk="0">
                  <a:moveTo>
                    <a:pt x="2452" y="1"/>
                  </a:moveTo>
                  <a:lnTo>
                    <a:pt x="1632" y="430"/>
                  </a:lnTo>
                  <a:lnTo>
                    <a:pt x="1403" y="554"/>
                  </a:lnTo>
                  <a:cubicBezTo>
                    <a:pt x="401" y="1079"/>
                    <a:pt x="1" y="2310"/>
                    <a:pt x="506" y="3321"/>
                  </a:cubicBezTo>
                  <a:cubicBezTo>
                    <a:pt x="1174" y="4666"/>
                    <a:pt x="5848" y="9340"/>
                    <a:pt x="7194" y="10008"/>
                  </a:cubicBezTo>
                  <a:cubicBezTo>
                    <a:pt x="7487" y="10152"/>
                    <a:pt x="7800" y="10221"/>
                    <a:pt x="8108" y="10221"/>
                  </a:cubicBezTo>
                  <a:cubicBezTo>
                    <a:pt x="8860" y="10221"/>
                    <a:pt x="9588" y="9813"/>
                    <a:pt x="9960" y="9102"/>
                  </a:cubicBezTo>
                  <a:lnTo>
                    <a:pt x="10075" y="8873"/>
                  </a:lnTo>
                  <a:lnTo>
                    <a:pt x="10514" y="8053"/>
                  </a:lnTo>
                  <a:lnTo>
                    <a:pt x="8129" y="6717"/>
                  </a:lnTo>
                  <a:lnTo>
                    <a:pt x="7909" y="7232"/>
                  </a:lnTo>
                  <a:cubicBezTo>
                    <a:pt x="7752" y="7616"/>
                    <a:pt x="7387" y="7834"/>
                    <a:pt x="7012" y="7834"/>
                  </a:cubicBezTo>
                  <a:cubicBezTo>
                    <a:pt x="6818" y="7834"/>
                    <a:pt x="6622" y="7775"/>
                    <a:pt x="6450" y="7652"/>
                  </a:cubicBezTo>
                  <a:cubicBezTo>
                    <a:pt x="6211" y="7480"/>
                    <a:pt x="3025" y="4294"/>
                    <a:pt x="2853" y="4055"/>
                  </a:cubicBezTo>
                  <a:cubicBezTo>
                    <a:pt x="2490" y="3550"/>
                    <a:pt x="2691" y="2834"/>
                    <a:pt x="3273" y="2596"/>
                  </a:cubicBezTo>
                  <a:lnTo>
                    <a:pt x="3788" y="2386"/>
                  </a:lnTo>
                  <a:lnTo>
                    <a:pt x="2452" y="1"/>
                  </a:ln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23" name="Google Shape;12623;p79"/>
            <p:cNvSpPr/>
            <p:nvPr/>
          </p:nvSpPr>
          <p:spPr>
            <a:xfrm>
              <a:off x="2195564" y="4354257"/>
              <a:ext cx="56481" cy="72454"/>
            </a:xfrm>
            <a:custGeom>
              <a:avLst/>
              <a:gdLst/>
              <a:ahLst/>
              <a:cxnLst/>
              <a:rect l="l" t="t" r="r" b="b"/>
              <a:pathLst>
                <a:path w="2157" h="2767" extrusionOk="0">
                  <a:moveTo>
                    <a:pt x="821" y="0"/>
                  </a:moveTo>
                  <a:lnTo>
                    <a:pt x="1" y="439"/>
                  </a:lnTo>
                  <a:lnTo>
                    <a:pt x="1375" y="2767"/>
                  </a:lnTo>
                  <a:cubicBezTo>
                    <a:pt x="1451" y="2700"/>
                    <a:pt x="1546" y="2643"/>
                    <a:pt x="1642" y="2605"/>
                  </a:cubicBezTo>
                  <a:lnTo>
                    <a:pt x="2157" y="2385"/>
                  </a:lnTo>
                  <a:lnTo>
                    <a:pt x="821" y="0"/>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24" name="Google Shape;12624;p79"/>
            <p:cNvSpPr/>
            <p:nvPr/>
          </p:nvSpPr>
          <p:spPr>
            <a:xfrm>
              <a:off x="2355686" y="4530351"/>
              <a:ext cx="72480" cy="56743"/>
            </a:xfrm>
            <a:custGeom>
              <a:avLst/>
              <a:gdLst/>
              <a:ahLst/>
              <a:cxnLst/>
              <a:rect l="l" t="t" r="r" b="b"/>
              <a:pathLst>
                <a:path w="2768" h="2167" extrusionOk="0">
                  <a:moveTo>
                    <a:pt x="383" y="1"/>
                  </a:moveTo>
                  <a:lnTo>
                    <a:pt x="173" y="516"/>
                  </a:lnTo>
                  <a:cubicBezTo>
                    <a:pt x="125" y="612"/>
                    <a:pt x="68" y="707"/>
                    <a:pt x="1" y="793"/>
                  </a:cubicBezTo>
                  <a:lnTo>
                    <a:pt x="2329" y="2167"/>
                  </a:lnTo>
                  <a:lnTo>
                    <a:pt x="2768" y="1337"/>
                  </a:lnTo>
                  <a:lnTo>
                    <a:pt x="383" y="1"/>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25" name="Google Shape;12625;p79"/>
            <p:cNvSpPr/>
            <p:nvPr/>
          </p:nvSpPr>
          <p:spPr>
            <a:xfrm>
              <a:off x="2276764" y="4263002"/>
              <a:ext cx="249334" cy="210946"/>
            </a:xfrm>
            <a:custGeom>
              <a:avLst/>
              <a:gdLst/>
              <a:ahLst/>
              <a:cxnLst/>
              <a:rect l="l" t="t" r="r" b="b"/>
              <a:pathLst>
                <a:path w="9522" h="8056" extrusionOk="0">
                  <a:moveTo>
                    <a:pt x="4787" y="0"/>
                  </a:moveTo>
                  <a:cubicBezTo>
                    <a:pt x="4737" y="0"/>
                    <a:pt x="4687" y="1"/>
                    <a:pt x="4637" y="3"/>
                  </a:cubicBezTo>
                  <a:cubicBezTo>
                    <a:pt x="1613" y="127"/>
                    <a:pt x="0" y="3628"/>
                    <a:pt x="1880" y="6004"/>
                  </a:cubicBezTo>
                  <a:lnTo>
                    <a:pt x="1803" y="7826"/>
                  </a:lnTo>
                  <a:cubicBezTo>
                    <a:pt x="1796" y="7956"/>
                    <a:pt x="1904" y="8055"/>
                    <a:pt x="2022" y="8055"/>
                  </a:cubicBezTo>
                  <a:cubicBezTo>
                    <a:pt x="2051" y="8055"/>
                    <a:pt x="2080" y="8049"/>
                    <a:pt x="2109" y="8036"/>
                  </a:cubicBezTo>
                  <a:lnTo>
                    <a:pt x="3769" y="7263"/>
                  </a:lnTo>
                  <a:cubicBezTo>
                    <a:pt x="4105" y="7359"/>
                    <a:pt x="4447" y="7405"/>
                    <a:pt x="4785" y="7405"/>
                  </a:cubicBezTo>
                  <a:cubicBezTo>
                    <a:pt x="5998" y="7405"/>
                    <a:pt x="7160" y="6810"/>
                    <a:pt x="7861" y="5765"/>
                  </a:cubicBezTo>
                  <a:cubicBezTo>
                    <a:pt x="9522" y="3289"/>
                    <a:pt x="7723" y="0"/>
                    <a:pt x="4787" y="0"/>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26" name="Google Shape;12626;p79"/>
            <p:cNvSpPr/>
            <p:nvPr/>
          </p:nvSpPr>
          <p:spPr>
            <a:xfrm>
              <a:off x="2203080" y="4331502"/>
              <a:ext cx="78948" cy="97906"/>
            </a:xfrm>
            <a:custGeom>
              <a:avLst/>
              <a:gdLst/>
              <a:ahLst/>
              <a:cxnLst/>
              <a:rect l="l" t="t" r="r" b="b"/>
              <a:pathLst>
                <a:path w="3015" h="3739" extrusionOk="0">
                  <a:moveTo>
                    <a:pt x="1127" y="1"/>
                  </a:moveTo>
                  <a:cubicBezTo>
                    <a:pt x="1087" y="1"/>
                    <a:pt x="1047" y="10"/>
                    <a:pt x="1011" y="30"/>
                  </a:cubicBezTo>
                  <a:lnTo>
                    <a:pt x="143" y="545"/>
                  </a:lnTo>
                  <a:cubicBezTo>
                    <a:pt x="38" y="602"/>
                    <a:pt x="0" y="736"/>
                    <a:pt x="67" y="850"/>
                  </a:cubicBezTo>
                  <a:lnTo>
                    <a:pt x="1708" y="3626"/>
                  </a:lnTo>
                  <a:cubicBezTo>
                    <a:pt x="1747" y="3698"/>
                    <a:pt x="1822" y="3739"/>
                    <a:pt x="1899" y="3739"/>
                  </a:cubicBezTo>
                  <a:cubicBezTo>
                    <a:pt x="1934" y="3739"/>
                    <a:pt x="1970" y="3730"/>
                    <a:pt x="2003" y="3712"/>
                  </a:cubicBezTo>
                  <a:lnTo>
                    <a:pt x="2881" y="3197"/>
                  </a:lnTo>
                  <a:cubicBezTo>
                    <a:pt x="2986" y="3140"/>
                    <a:pt x="3015" y="3006"/>
                    <a:pt x="2957" y="2901"/>
                  </a:cubicBezTo>
                  <a:lnTo>
                    <a:pt x="1317" y="106"/>
                  </a:lnTo>
                  <a:cubicBezTo>
                    <a:pt x="1279" y="37"/>
                    <a:pt x="1204" y="1"/>
                    <a:pt x="1127" y="1"/>
                  </a:cubicBezTo>
                  <a:close/>
                </a:path>
              </a:pathLst>
            </a:custGeom>
            <a:solidFill>
              <a:srgbClr val="D9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27" name="Google Shape;12627;p79"/>
            <p:cNvSpPr/>
            <p:nvPr/>
          </p:nvSpPr>
          <p:spPr>
            <a:xfrm>
              <a:off x="2352203" y="4501129"/>
              <a:ext cx="99451" cy="77350"/>
            </a:xfrm>
            <a:custGeom>
              <a:avLst/>
              <a:gdLst/>
              <a:ahLst/>
              <a:cxnLst/>
              <a:rect l="l" t="t" r="r" b="b"/>
              <a:pathLst>
                <a:path w="3798" h="2954" extrusionOk="0">
                  <a:moveTo>
                    <a:pt x="767" y="1"/>
                  </a:moveTo>
                  <a:cubicBezTo>
                    <a:pt x="693" y="1"/>
                    <a:pt x="620" y="39"/>
                    <a:pt x="582" y="115"/>
                  </a:cubicBezTo>
                  <a:lnTo>
                    <a:pt x="67" y="983"/>
                  </a:lnTo>
                  <a:cubicBezTo>
                    <a:pt x="0" y="1088"/>
                    <a:pt x="39" y="1222"/>
                    <a:pt x="143" y="1279"/>
                  </a:cubicBezTo>
                  <a:lnTo>
                    <a:pt x="2929" y="2920"/>
                  </a:lnTo>
                  <a:cubicBezTo>
                    <a:pt x="2965" y="2943"/>
                    <a:pt x="3004" y="2953"/>
                    <a:pt x="3042" y="2953"/>
                  </a:cubicBezTo>
                  <a:cubicBezTo>
                    <a:pt x="3116" y="2953"/>
                    <a:pt x="3187" y="2913"/>
                    <a:pt x="3225" y="2844"/>
                  </a:cubicBezTo>
                  <a:lnTo>
                    <a:pt x="3740" y="1976"/>
                  </a:lnTo>
                  <a:cubicBezTo>
                    <a:pt x="3797" y="1871"/>
                    <a:pt x="3769" y="1728"/>
                    <a:pt x="3664" y="1670"/>
                  </a:cubicBezTo>
                  <a:lnTo>
                    <a:pt x="878" y="29"/>
                  </a:lnTo>
                  <a:cubicBezTo>
                    <a:pt x="843" y="10"/>
                    <a:pt x="805" y="1"/>
                    <a:pt x="767" y="1"/>
                  </a:cubicBezTo>
                  <a:close/>
                </a:path>
              </a:pathLst>
            </a:custGeom>
            <a:solidFill>
              <a:srgbClr val="D9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28" name="Google Shape;12628;p79"/>
            <p:cNvSpPr/>
            <p:nvPr/>
          </p:nvSpPr>
          <p:spPr>
            <a:xfrm>
              <a:off x="2324971" y="4303039"/>
              <a:ext cx="134669" cy="115135"/>
            </a:xfrm>
            <a:custGeom>
              <a:avLst/>
              <a:gdLst/>
              <a:ahLst/>
              <a:cxnLst/>
              <a:rect l="l" t="t" r="r" b="b"/>
              <a:pathLst>
                <a:path w="5143" h="4397" extrusionOk="0">
                  <a:moveTo>
                    <a:pt x="2956" y="1"/>
                  </a:moveTo>
                  <a:cubicBezTo>
                    <a:pt x="2951" y="1"/>
                    <a:pt x="2945" y="1"/>
                    <a:pt x="2939" y="1"/>
                  </a:cubicBezTo>
                  <a:cubicBezTo>
                    <a:pt x="983" y="1"/>
                    <a:pt x="1" y="2367"/>
                    <a:pt x="1384" y="3750"/>
                  </a:cubicBezTo>
                  <a:cubicBezTo>
                    <a:pt x="1834" y="4197"/>
                    <a:pt x="2385" y="4397"/>
                    <a:pt x="2926" y="4397"/>
                  </a:cubicBezTo>
                  <a:cubicBezTo>
                    <a:pt x="4058" y="4397"/>
                    <a:pt x="5143" y="3519"/>
                    <a:pt x="5143" y="2195"/>
                  </a:cubicBezTo>
                  <a:cubicBezTo>
                    <a:pt x="5143" y="980"/>
                    <a:pt x="4169" y="1"/>
                    <a:pt x="2956"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29" name="Google Shape;12629;p79"/>
            <p:cNvSpPr/>
            <p:nvPr/>
          </p:nvSpPr>
          <p:spPr>
            <a:xfrm>
              <a:off x="2347464" y="4313775"/>
              <a:ext cx="109427" cy="93219"/>
            </a:xfrm>
            <a:custGeom>
              <a:avLst/>
              <a:gdLst/>
              <a:ahLst/>
              <a:cxnLst/>
              <a:rect l="l" t="t" r="r" b="b"/>
              <a:pathLst>
                <a:path w="4179" h="3560" extrusionOk="0">
                  <a:moveTo>
                    <a:pt x="801" y="1"/>
                  </a:moveTo>
                  <a:cubicBezTo>
                    <a:pt x="420" y="268"/>
                    <a:pt x="143" y="650"/>
                    <a:pt x="0" y="1088"/>
                  </a:cubicBezTo>
                  <a:lnTo>
                    <a:pt x="3387" y="3559"/>
                  </a:lnTo>
                  <a:cubicBezTo>
                    <a:pt x="3759" y="3283"/>
                    <a:pt x="4036" y="2901"/>
                    <a:pt x="4179" y="2472"/>
                  </a:cubicBezTo>
                  <a:lnTo>
                    <a:pt x="801" y="1"/>
                  </a:ln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630" name="Google Shape;12630;p79"/>
          <p:cNvGrpSpPr/>
          <p:nvPr/>
        </p:nvGrpSpPr>
        <p:grpSpPr>
          <a:xfrm>
            <a:off x="859632" y="3346972"/>
            <a:ext cx="303537" cy="359127"/>
            <a:chOff x="859632" y="3346972"/>
            <a:chExt cx="303537" cy="359127"/>
          </a:xfrm>
        </p:grpSpPr>
        <p:sp>
          <p:nvSpPr>
            <p:cNvPr id="12631" name="Google Shape;12631;p79"/>
            <p:cNvSpPr/>
            <p:nvPr/>
          </p:nvSpPr>
          <p:spPr>
            <a:xfrm>
              <a:off x="859632" y="3346972"/>
              <a:ext cx="303537" cy="359127"/>
            </a:xfrm>
            <a:custGeom>
              <a:avLst/>
              <a:gdLst/>
              <a:ahLst/>
              <a:cxnLst/>
              <a:rect l="l" t="t" r="r" b="b"/>
              <a:pathLst>
                <a:path w="11592" h="13715" extrusionOk="0">
                  <a:moveTo>
                    <a:pt x="5935" y="1"/>
                  </a:moveTo>
                  <a:cubicBezTo>
                    <a:pt x="4754" y="1"/>
                    <a:pt x="3581" y="368"/>
                    <a:pt x="2595" y="1091"/>
                  </a:cubicBezTo>
                  <a:cubicBezTo>
                    <a:pt x="868" y="2341"/>
                    <a:pt x="0" y="4459"/>
                    <a:pt x="344" y="6567"/>
                  </a:cubicBezTo>
                  <a:cubicBezTo>
                    <a:pt x="678" y="8666"/>
                    <a:pt x="2175" y="10402"/>
                    <a:pt x="4198" y="11060"/>
                  </a:cubicBezTo>
                  <a:lnTo>
                    <a:pt x="5743" y="13607"/>
                  </a:lnTo>
                  <a:cubicBezTo>
                    <a:pt x="5786" y="13679"/>
                    <a:pt x="5860" y="13715"/>
                    <a:pt x="5934" y="13715"/>
                  </a:cubicBezTo>
                  <a:cubicBezTo>
                    <a:pt x="6008" y="13715"/>
                    <a:pt x="6082" y="13679"/>
                    <a:pt x="6125" y="13607"/>
                  </a:cubicBezTo>
                  <a:lnTo>
                    <a:pt x="7670" y="11060"/>
                  </a:lnTo>
                  <a:cubicBezTo>
                    <a:pt x="10008" y="10297"/>
                    <a:pt x="11591" y="8122"/>
                    <a:pt x="11591" y="5661"/>
                  </a:cubicBezTo>
                  <a:cubicBezTo>
                    <a:pt x="11591" y="3533"/>
                    <a:pt x="10399" y="1578"/>
                    <a:pt x="8500" y="614"/>
                  </a:cubicBezTo>
                  <a:cubicBezTo>
                    <a:pt x="7691" y="203"/>
                    <a:pt x="6811" y="1"/>
                    <a:pt x="5935" y="1"/>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32" name="Google Shape;12632;p79"/>
            <p:cNvSpPr/>
            <p:nvPr/>
          </p:nvSpPr>
          <p:spPr>
            <a:xfrm>
              <a:off x="926063" y="3427989"/>
              <a:ext cx="153156" cy="145903"/>
            </a:xfrm>
            <a:custGeom>
              <a:avLst/>
              <a:gdLst/>
              <a:ahLst/>
              <a:cxnLst/>
              <a:rect l="l" t="t" r="r" b="b"/>
              <a:pathLst>
                <a:path w="5849" h="5572" extrusionOk="0">
                  <a:moveTo>
                    <a:pt x="1575" y="0"/>
                  </a:moveTo>
                  <a:cubicBezTo>
                    <a:pt x="1489" y="0"/>
                    <a:pt x="1403" y="0"/>
                    <a:pt x="1308" y="10"/>
                  </a:cubicBezTo>
                  <a:cubicBezTo>
                    <a:pt x="745" y="67"/>
                    <a:pt x="77" y="592"/>
                    <a:pt x="1" y="1603"/>
                  </a:cubicBezTo>
                  <a:lnTo>
                    <a:pt x="1" y="1937"/>
                  </a:lnTo>
                  <a:cubicBezTo>
                    <a:pt x="77" y="2901"/>
                    <a:pt x="802" y="4083"/>
                    <a:pt x="2920" y="5572"/>
                  </a:cubicBezTo>
                  <a:cubicBezTo>
                    <a:pt x="5047" y="4083"/>
                    <a:pt x="5772" y="2901"/>
                    <a:pt x="5849" y="1937"/>
                  </a:cubicBezTo>
                  <a:lnTo>
                    <a:pt x="5849" y="1603"/>
                  </a:lnTo>
                  <a:cubicBezTo>
                    <a:pt x="5772" y="592"/>
                    <a:pt x="5114" y="67"/>
                    <a:pt x="4542" y="10"/>
                  </a:cubicBezTo>
                  <a:cubicBezTo>
                    <a:pt x="4446" y="0"/>
                    <a:pt x="4361" y="0"/>
                    <a:pt x="4275" y="0"/>
                  </a:cubicBezTo>
                  <a:lnTo>
                    <a:pt x="4265" y="0"/>
                  </a:lnTo>
                  <a:cubicBezTo>
                    <a:pt x="3597" y="0"/>
                    <a:pt x="3283" y="287"/>
                    <a:pt x="2920" y="716"/>
                  </a:cubicBezTo>
                  <a:cubicBezTo>
                    <a:pt x="2558" y="287"/>
                    <a:pt x="2233" y="0"/>
                    <a:pt x="1575"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33" name="Google Shape;12633;p79"/>
            <p:cNvSpPr/>
            <p:nvPr/>
          </p:nvSpPr>
          <p:spPr>
            <a:xfrm>
              <a:off x="1011767" y="3492928"/>
              <a:ext cx="64703" cy="74470"/>
            </a:xfrm>
            <a:custGeom>
              <a:avLst/>
              <a:gdLst/>
              <a:ahLst/>
              <a:cxnLst/>
              <a:rect l="l" t="t" r="r" b="b"/>
              <a:pathLst>
                <a:path w="2471" h="2844" extrusionOk="0">
                  <a:moveTo>
                    <a:pt x="1259" y="1"/>
                  </a:moveTo>
                  <a:cubicBezTo>
                    <a:pt x="1097" y="1"/>
                    <a:pt x="964" y="134"/>
                    <a:pt x="964" y="297"/>
                  </a:cubicBezTo>
                  <a:lnTo>
                    <a:pt x="964" y="974"/>
                  </a:lnTo>
                  <a:lnTo>
                    <a:pt x="286" y="974"/>
                  </a:lnTo>
                  <a:cubicBezTo>
                    <a:pt x="124" y="974"/>
                    <a:pt x="0" y="1098"/>
                    <a:pt x="0" y="1260"/>
                  </a:cubicBezTo>
                  <a:lnTo>
                    <a:pt x="0" y="2844"/>
                  </a:lnTo>
                  <a:cubicBezTo>
                    <a:pt x="1498" y="1737"/>
                    <a:pt x="2213" y="802"/>
                    <a:pt x="2471"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34" name="Google Shape;12634;p79"/>
            <p:cNvSpPr/>
            <p:nvPr/>
          </p:nvSpPr>
          <p:spPr>
            <a:xfrm>
              <a:off x="998020" y="3428224"/>
              <a:ext cx="81462" cy="145667"/>
            </a:xfrm>
            <a:custGeom>
              <a:avLst/>
              <a:gdLst/>
              <a:ahLst/>
              <a:cxnLst/>
              <a:rect l="l" t="t" r="r" b="b"/>
              <a:pathLst>
                <a:path w="3111" h="5563" extrusionOk="0">
                  <a:moveTo>
                    <a:pt x="1536" y="1"/>
                  </a:moveTo>
                  <a:cubicBezTo>
                    <a:pt x="1479" y="1"/>
                    <a:pt x="1412" y="10"/>
                    <a:pt x="1355" y="10"/>
                  </a:cubicBezTo>
                  <a:lnTo>
                    <a:pt x="1431" y="10"/>
                  </a:lnTo>
                  <a:cubicBezTo>
                    <a:pt x="1994" y="68"/>
                    <a:pt x="2662" y="592"/>
                    <a:pt x="2738" y="1594"/>
                  </a:cubicBezTo>
                  <a:lnTo>
                    <a:pt x="2738" y="1928"/>
                  </a:lnTo>
                  <a:cubicBezTo>
                    <a:pt x="2662" y="2863"/>
                    <a:pt x="1975" y="4008"/>
                    <a:pt x="0" y="5439"/>
                  </a:cubicBezTo>
                  <a:lnTo>
                    <a:pt x="182" y="5563"/>
                  </a:lnTo>
                  <a:cubicBezTo>
                    <a:pt x="2309" y="4074"/>
                    <a:pt x="3034" y="2892"/>
                    <a:pt x="3110" y="1928"/>
                  </a:cubicBezTo>
                  <a:lnTo>
                    <a:pt x="3110" y="1594"/>
                  </a:lnTo>
                  <a:cubicBezTo>
                    <a:pt x="3024" y="583"/>
                    <a:pt x="2366" y="58"/>
                    <a:pt x="1803" y="10"/>
                  </a:cubicBezTo>
                  <a:cubicBezTo>
                    <a:pt x="1708" y="1"/>
                    <a:pt x="1622" y="1"/>
                    <a:pt x="1536" y="1"/>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35" name="Google Shape;12635;p79"/>
            <p:cNvSpPr/>
            <p:nvPr/>
          </p:nvSpPr>
          <p:spPr>
            <a:xfrm>
              <a:off x="1022738" y="3503925"/>
              <a:ext cx="80964" cy="81200"/>
            </a:xfrm>
            <a:custGeom>
              <a:avLst/>
              <a:gdLst/>
              <a:ahLst/>
              <a:cxnLst/>
              <a:rect l="l" t="t" r="r" b="b"/>
              <a:pathLst>
                <a:path w="3092" h="3101" extrusionOk="0">
                  <a:moveTo>
                    <a:pt x="1193" y="1"/>
                  </a:moveTo>
                  <a:cubicBezTo>
                    <a:pt x="1069" y="1"/>
                    <a:pt x="964" y="105"/>
                    <a:pt x="964" y="229"/>
                  </a:cubicBezTo>
                  <a:lnTo>
                    <a:pt x="964" y="974"/>
                  </a:lnTo>
                  <a:lnTo>
                    <a:pt x="220" y="974"/>
                  </a:lnTo>
                  <a:cubicBezTo>
                    <a:pt x="96" y="974"/>
                    <a:pt x="1" y="1069"/>
                    <a:pt x="1" y="1193"/>
                  </a:cubicBezTo>
                  <a:lnTo>
                    <a:pt x="1" y="1909"/>
                  </a:lnTo>
                  <a:cubicBezTo>
                    <a:pt x="1" y="2023"/>
                    <a:pt x="96" y="2128"/>
                    <a:pt x="220" y="2128"/>
                  </a:cubicBezTo>
                  <a:lnTo>
                    <a:pt x="964" y="2128"/>
                  </a:lnTo>
                  <a:lnTo>
                    <a:pt x="964" y="2872"/>
                  </a:lnTo>
                  <a:cubicBezTo>
                    <a:pt x="964" y="2996"/>
                    <a:pt x="1069" y="3101"/>
                    <a:pt x="1193" y="3101"/>
                  </a:cubicBezTo>
                  <a:lnTo>
                    <a:pt x="1899" y="3101"/>
                  </a:lnTo>
                  <a:cubicBezTo>
                    <a:pt x="2023" y="3101"/>
                    <a:pt x="2119" y="2996"/>
                    <a:pt x="2119" y="2872"/>
                  </a:cubicBezTo>
                  <a:lnTo>
                    <a:pt x="2119" y="2128"/>
                  </a:lnTo>
                  <a:lnTo>
                    <a:pt x="2863" y="2128"/>
                  </a:lnTo>
                  <a:cubicBezTo>
                    <a:pt x="2987" y="2128"/>
                    <a:pt x="3092" y="2023"/>
                    <a:pt x="3092" y="1909"/>
                  </a:cubicBezTo>
                  <a:lnTo>
                    <a:pt x="3092" y="1193"/>
                  </a:lnTo>
                  <a:cubicBezTo>
                    <a:pt x="3092" y="1069"/>
                    <a:pt x="2987" y="974"/>
                    <a:pt x="2863" y="974"/>
                  </a:cubicBezTo>
                  <a:lnTo>
                    <a:pt x="2119" y="974"/>
                  </a:lnTo>
                  <a:lnTo>
                    <a:pt x="2119" y="229"/>
                  </a:lnTo>
                  <a:cubicBezTo>
                    <a:pt x="2119" y="105"/>
                    <a:pt x="2023" y="1"/>
                    <a:pt x="1899"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636" name="Google Shape;12636;p79"/>
          <p:cNvGrpSpPr/>
          <p:nvPr/>
        </p:nvGrpSpPr>
        <p:grpSpPr>
          <a:xfrm>
            <a:off x="1767911" y="2882241"/>
            <a:ext cx="265306" cy="366799"/>
            <a:chOff x="1767911" y="2882241"/>
            <a:chExt cx="265306" cy="366799"/>
          </a:xfrm>
        </p:grpSpPr>
        <p:sp>
          <p:nvSpPr>
            <p:cNvPr id="12637" name="Google Shape;12637;p79"/>
            <p:cNvSpPr/>
            <p:nvPr/>
          </p:nvSpPr>
          <p:spPr>
            <a:xfrm>
              <a:off x="1767911" y="3066269"/>
              <a:ext cx="265306" cy="182771"/>
            </a:xfrm>
            <a:custGeom>
              <a:avLst/>
              <a:gdLst/>
              <a:ahLst/>
              <a:cxnLst/>
              <a:rect l="l" t="t" r="r" b="b"/>
              <a:pathLst>
                <a:path w="10132" h="6980" extrusionOk="0">
                  <a:moveTo>
                    <a:pt x="0" y="1"/>
                  </a:moveTo>
                  <a:lnTo>
                    <a:pt x="0" y="5200"/>
                  </a:lnTo>
                  <a:cubicBezTo>
                    <a:pt x="0" y="5305"/>
                    <a:pt x="67" y="5391"/>
                    <a:pt x="163" y="5419"/>
                  </a:cubicBezTo>
                  <a:lnTo>
                    <a:pt x="4999" y="6965"/>
                  </a:lnTo>
                  <a:cubicBezTo>
                    <a:pt x="5023" y="6974"/>
                    <a:pt x="5047" y="6979"/>
                    <a:pt x="5070" y="6979"/>
                  </a:cubicBezTo>
                  <a:cubicBezTo>
                    <a:pt x="5092" y="6979"/>
                    <a:pt x="5114" y="6974"/>
                    <a:pt x="5133" y="6965"/>
                  </a:cubicBezTo>
                  <a:lnTo>
                    <a:pt x="9970" y="5419"/>
                  </a:lnTo>
                  <a:cubicBezTo>
                    <a:pt x="10065" y="5391"/>
                    <a:pt x="10132" y="5305"/>
                    <a:pt x="10132" y="5200"/>
                  </a:cubicBezTo>
                  <a:lnTo>
                    <a:pt x="10132" y="1"/>
                  </a:lnTo>
                  <a:lnTo>
                    <a:pt x="5066" y="1622"/>
                  </a:lnTo>
                  <a:lnTo>
                    <a:pt x="0" y="1"/>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38" name="Google Shape;12638;p79"/>
            <p:cNvSpPr/>
            <p:nvPr/>
          </p:nvSpPr>
          <p:spPr>
            <a:xfrm>
              <a:off x="1818867" y="2882241"/>
              <a:ext cx="147422" cy="155905"/>
            </a:xfrm>
            <a:custGeom>
              <a:avLst/>
              <a:gdLst/>
              <a:ahLst/>
              <a:cxnLst/>
              <a:rect l="l" t="t" r="r" b="b"/>
              <a:pathLst>
                <a:path w="5630" h="5954" extrusionOk="0">
                  <a:moveTo>
                    <a:pt x="3120" y="0"/>
                  </a:moveTo>
                  <a:cubicBezTo>
                    <a:pt x="2622" y="0"/>
                    <a:pt x="2111" y="151"/>
                    <a:pt x="1651" y="484"/>
                  </a:cubicBezTo>
                  <a:cubicBezTo>
                    <a:pt x="1" y="1686"/>
                    <a:pt x="411" y="4253"/>
                    <a:pt x="2357" y="4892"/>
                  </a:cubicBezTo>
                  <a:lnTo>
                    <a:pt x="2929" y="5846"/>
                  </a:lnTo>
                  <a:cubicBezTo>
                    <a:pt x="2972" y="5917"/>
                    <a:pt x="3046" y="5953"/>
                    <a:pt x="3120" y="5953"/>
                  </a:cubicBezTo>
                  <a:cubicBezTo>
                    <a:pt x="3194" y="5953"/>
                    <a:pt x="3268" y="5917"/>
                    <a:pt x="3311" y="5846"/>
                  </a:cubicBezTo>
                  <a:lnTo>
                    <a:pt x="3893" y="4892"/>
                  </a:lnTo>
                  <a:cubicBezTo>
                    <a:pt x="4923" y="4558"/>
                    <a:pt x="5629" y="3594"/>
                    <a:pt x="5629" y="2507"/>
                  </a:cubicBezTo>
                  <a:cubicBezTo>
                    <a:pt x="5629" y="1024"/>
                    <a:pt x="4418" y="0"/>
                    <a:pt x="3120"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39" name="Google Shape;12639;p79"/>
            <p:cNvSpPr/>
            <p:nvPr/>
          </p:nvSpPr>
          <p:spPr>
            <a:xfrm>
              <a:off x="1886817" y="2912144"/>
              <a:ext cx="47735" cy="47500"/>
            </a:xfrm>
            <a:custGeom>
              <a:avLst/>
              <a:gdLst/>
              <a:ahLst/>
              <a:cxnLst/>
              <a:rect l="l" t="t" r="r" b="b"/>
              <a:pathLst>
                <a:path w="1823" h="1814" extrusionOk="0">
                  <a:moveTo>
                    <a:pt x="916" y="1"/>
                  </a:moveTo>
                  <a:cubicBezTo>
                    <a:pt x="411" y="1"/>
                    <a:pt x="0" y="401"/>
                    <a:pt x="0" y="907"/>
                  </a:cubicBezTo>
                  <a:cubicBezTo>
                    <a:pt x="0" y="1412"/>
                    <a:pt x="411" y="1813"/>
                    <a:pt x="916" y="1813"/>
                  </a:cubicBezTo>
                  <a:cubicBezTo>
                    <a:pt x="1412" y="1813"/>
                    <a:pt x="1823" y="1412"/>
                    <a:pt x="1823" y="907"/>
                  </a:cubicBezTo>
                  <a:cubicBezTo>
                    <a:pt x="1823" y="401"/>
                    <a:pt x="1412" y="1"/>
                    <a:pt x="916"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40" name="Google Shape;12640;p79"/>
            <p:cNvSpPr/>
            <p:nvPr/>
          </p:nvSpPr>
          <p:spPr>
            <a:xfrm>
              <a:off x="1858799" y="2906488"/>
              <a:ext cx="84237" cy="79079"/>
            </a:xfrm>
            <a:custGeom>
              <a:avLst/>
              <a:gdLst/>
              <a:ahLst/>
              <a:cxnLst/>
              <a:rect l="l" t="t" r="r" b="b"/>
              <a:pathLst>
                <a:path w="3217" h="3020" extrusionOk="0">
                  <a:moveTo>
                    <a:pt x="1989" y="422"/>
                  </a:moveTo>
                  <a:cubicBezTo>
                    <a:pt x="2159" y="422"/>
                    <a:pt x="2332" y="485"/>
                    <a:pt x="2473" y="627"/>
                  </a:cubicBezTo>
                  <a:cubicBezTo>
                    <a:pt x="2749" y="903"/>
                    <a:pt x="2749" y="1342"/>
                    <a:pt x="2482" y="1619"/>
                  </a:cubicBezTo>
                  <a:lnTo>
                    <a:pt x="2473" y="1619"/>
                  </a:lnTo>
                  <a:cubicBezTo>
                    <a:pt x="2332" y="1760"/>
                    <a:pt x="2159" y="1823"/>
                    <a:pt x="1989" y="1823"/>
                  </a:cubicBezTo>
                  <a:cubicBezTo>
                    <a:pt x="1632" y="1823"/>
                    <a:pt x="1290" y="1543"/>
                    <a:pt x="1290" y="1123"/>
                  </a:cubicBezTo>
                  <a:cubicBezTo>
                    <a:pt x="1290" y="702"/>
                    <a:pt x="1632" y="422"/>
                    <a:pt x="1989" y="422"/>
                  </a:cubicBezTo>
                  <a:close/>
                  <a:moveTo>
                    <a:pt x="2006" y="0"/>
                  </a:moveTo>
                  <a:cubicBezTo>
                    <a:pt x="1213" y="0"/>
                    <a:pt x="509" y="906"/>
                    <a:pt x="1061" y="1752"/>
                  </a:cubicBezTo>
                  <a:lnTo>
                    <a:pt x="155" y="2649"/>
                  </a:lnTo>
                  <a:cubicBezTo>
                    <a:pt x="0" y="2803"/>
                    <a:pt x="140" y="3020"/>
                    <a:pt x="304" y="3020"/>
                  </a:cubicBezTo>
                  <a:cubicBezTo>
                    <a:pt x="353" y="3020"/>
                    <a:pt x="404" y="3001"/>
                    <a:pt x="450" y="2954"/>
                  </a:cubicBezTo>
                  <a:lnTo>
                    <a:pt x="1357" y="2048"/>
                  </a:lnTo>
                  <a:cubicBezTo>
                    <a:pt x="1547" y="2178"/>
                    <a:pt x="1765" y="2240"/>
                    <a:pt x="1981" y="2240"/>
                  </a:cubicBezTo>
                  <a:cubicBezTo>
                    <a:pt x="2306" y="2240"/>
                    <a:pt x="2627" y="2098"/>
                    <a:pt x="2845" y="1829"/>
                  </a:cubicBezTo>
                  <a:cubicBezTo>
                    <a:pt x="3217" y="1390"/>
                    <a:pt x="3188" y="732"/>
                    <a:pt x="2778" y="331"/>
                  </a:cubicBezTo>
                  <a:cubicBezTo>
                    <a:pt x="2539" y="99"/>
                    <a:pt x="2268" y="0"/>
                    <a:pt x="2006"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41" name="Google Shape;12641;p79"/>
            <p:cNvSpPr/>
            <p:nvPr/>
          </p:nvSpPr>
          <p:spPr>
            <a:xfrm>
              <a:off x="1767911" y="3041001"/>
              <a:ext cx="132679" cy="180676"/>
            </a:xfrm>
            <a:custGeom>
              <a:avLst/>
              <a:gdLst/>
              <a:ahLst/>
              <a:cxnLst/>
              <a:rect l="l" t="t" r="r" b="b"/>
              <a:pathLst>
                <a:path w="5067" h="6900" extrusionOk="0">
                  <a:moveTo>
                    <a:pt x="225" y="0"/>
                  </a:moveTo>
                  <a:cubicBezTo>
                    <a:pt x="107" y="0"/>
                    <a:pt x="0" y="94"/>
                    <a:pt x="0" y="222"/>
                  </a:cubicBezTo>
                  <a:lnTo>
                    <a:pt x="0" y="5278"/>
                  </a:lnTo>
                  <a:lnTo>
                    <a:pt x="5066" y="6899"/>
                  </a:lnTo>
                  <a:lnTo>
                    <a:pt x="5066" y="1538"/>
                  </a:lnTo>
                  <a:lnTo>
                    <a:pt x="296" y="12"/>
                  </a:lnTo>
                  <a:cubicBezTo>
                    <a:pt x="272" y="4"/>
                    <a:pt x="249" y="0"/>
                    <a:pt x="225"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42" name="Google Shape;12642;p79"/>
            <p:cNvSpPr/>
            <p:nvPr/>
          </p:nvSpPr>
          <p:spPr>
            <a:xfrm>
              <a:off x="1767911" y="3041001"/>
              <a:ext cx="132679" cy="180676"/>
            </a:xfrm>
            <a:custGeom>
              <a:avLst/>
              <a:gdLst/>
              <a:ahLst/>
              <a:cxnLst/>
              <a:rect l="l" t="t" r="r" b="b"/>
              <a:pathLst>
                <a:path w="5067" h="6900" extrusionOk="0">
                  <a:moveTo>
                    <a:pt x="225" y="0"/>
                  </a:moveTo>
                  <a:cubicBezTo>
                    <a:pt x="107" y="0"/>
                    <a:pt x="0" y="94"/>
                    <a:pt x="0" y="222"/>
                  </a:cubicBezTo>
                  <a:lnTo>
                    <a:pt x="0" y="5278"/>
                  </a:lnTo>
                  <a:lnTo>
                    <a:pt x="5066" y="6899"/>
                  </a:lnTo>
                  <a:lnTo>
                    <a:pt x="5066" y="6136"/>
                  </a:lnTo>
                  <a:lnTo>
                    <a:pt x="582" y="4696"/>
                  </a:lnTo>
                  <a:lnTo>
                    <a:pt x="582" y="98"/>
                  </a:lnTo>
                  <a:lnTo>
                    <a:pt x="296" y="12"/>
                  </a:lnTo>
                  <a:cubicBezTo>
                    <a:pt x="272" y="4"/>
                    <a:pt x="249" y="0"/>
                    <a:pt x="225"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43" name="Google Shape;12643;p79"/>
            <p:cNvSpPr/>
            <p:nvPr/>
          </p:nvSpPr>
          <p:spPr>
            <a:xfrm>
              <a:off x="1783151" y="3029008"/>
              <a:ext cx="117440" cy="159938"/>
            </a:xfrm>
            <a:custGeom>
              <a:avLst/>
              <a:gdLst/>
              <a:ahLst/>
              <a:cxnLst/>
              <a:rect l="l" t="t" r="r" b="b"/>
              <a:pathLst>
                <a:path w="4485" h="6108" extrusionOk="0">
                  <a:moveTo>
                    <a:pt x="226" y="1"/>
                  </a:moveTo>
                  <a:cubicBezTo>
                    <a:pt x="102" y="1"/>
                    <a:pt x="0" y="102"/>
                    <a:pt x="0" y="231"/>
                  </a:cubicBezTo>
                  <a:lnTo>
                    <a:pt x="0" y="4677"/>
                  </a:lnTo>
                  <a:lnTo>
                    <a:pt x="4484" y="6108"/>
                  </a:lnTo>
                  <a:lnTo>
                    <a:pt x="4484" y="1357"/>
                  </a:lnTo>
                  <a:lnTo>
                    <a:pt x="296" y="12"/>
                  </a:lnTo>
                  <a:cubicBezTo>
                    <a:pt x="272" y="4"/>
                    <a:pt x="249" y="1"/>
                    <a:pt x="226"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44" name="Google Shape;12644;p79"/>
            <p:cNvSpPr/>
            <p:nvPr/>
          </p:nvSpPr>
          <p:spPr>
            <a:xfrm>
              <a:off x="1813290" y="3067212"/>
              <a:ext cx="65305" cy="26578"/>
            </a:xfrm>
            <a:custGeom>
              <a:avLst/>
              <a:gdLst/>
              <a:ahLst/>
              <a:cxnLst/>
              <a:rect l="l" t="t" r="r" b="b"/>
              <a:pathLst>
                <a:path w="2494" h="1015" extrusionOk="0">
                  <a:moveTo>
                    <a:pt x="294" y="0"/>
                  </a:moveTo>
                  <a:cubicBezTo>
                    <a:pt x="79" y="0"/>
                    <a:pt x="1" y="335"/>
                    <a:pt x="242" y="413"/>
                  </a:cubicBezTo>
                  <a:lnTo>
                    <a:pt x="2131" y="1004"/>
                  </a:lnTo>
                  <a:cubicBezTo>
                    <a:pt x="2160" y="1004"/>
                    <a:pt x="2179" y="1014"/>
                    <a:pt x="2198" y="1014"/>
                  </a:cubicBezTo>
                  <a:cubicBezTo>
                    <a:pt x="2446" y="1014"/>
                    <a:pt x="2494" y="671"/>
                    <a:pt x="2265" y="594"/>
                  </a:cubicBezTo>
                  <a:lnTo>
                    <a:pt x="366" y="12"/>
                  </a:lnTo>
                  <a:cubicBezTo>
                    <a:pt x="341" y="4"/>
                    <a:pt x="316" y="0"/>
                    <a:pt x="294"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45" name="Google Shape;12645;p79"/>
            <p:cNvSpPr/>
            <p:nvPr/>
          </p:nvSpPr>
          <p:spPr>
            <a:xfrm>
              <a:off x="1813237" y="3086746"/>
              <a:ext cx="65279" cy="26525"/>
            </a:xfrm>
            <a:custGeom>
              <a:avLst/>
              <a:gdLst/>
              <a:ahLst/>
              <a:cxnLst/>
              <a:rect l="l" t="t" r="r" b="b"/>
              <a:pathLst>
                <a:path w="2493" h="1013" extrusionOk="0">
                  <a:moveTo>
                    <a:pt x="303" y="1"/>
                  </a:moveTo>
                  <a:cubicBezTo>
                    <a:pt x="83" y="1"/>
                    <a:pt x="0" y="342"/>
                    <a:pt x="244" y="421"/>
                  </a:cubicBezTo>
                  <a:lnTo>
                    <a:pt x="2133" y="1003"/>
                  </a:lnTo>
                  <a:cubicBezTo>
                    <a:pt x="2162" y="1012"/>
                    <a:pt x="2181" y="1012"/>
                    <a:pt x="2200" y="1012"/>
                  </a:cubicBezTo>
                  <a:cubicBezTo>
                    <a:pt x="2203" y="1012"/>
                    <a:pt x="2206" y="1012"/>
                    <a:pt x="2210" y="1012"/>
                  </a:cubicBezTo>
                  <a:cubicBezTo>
                    <a:pt x="2449" y="1012"/>
                    <a:pt x="2493" y="668"/>
                    <a:pt x="2267" y="602"/>
                  </a:cubicBezTo>
                  <a:lnTo>
                    <a:pt x="368" y="10"/>
                  </a:lnTo>
                  <a:cubicBezTo>
                    <a:pt x="345" y="4"/>
                    <a:pt x="323" y="1"/>
                    <a:pt x="303" y="1"/>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46" name="Google Shape;12646;p79"/>
            <p:cNvSpPr/>
            <p:nvPr/>
          </p:nvSpPr>
          <p:spPr>
            <a:xfrm>
              <a:off x="1813290" y="3106437"/>
              <a:ext cx="65227" cy="26552"/>
            </a:xfrm>
            <a:custGeom>
              <a:avLst/>
              <a:gdLst/>
              <a:ahLst/>
              <a:cxnLst/>
              <a:rect l="l" t="t" r="r" b="b"/>
              <a:pathLst>
                <a:path w="2491" h="1014" extrusionOk="0">
                  <a:moveTo>
                    <a:pt x="295" y="0"/>
                  </a:moveTo>
                  <a:cubicBezTo>
                    <a:pt x="79" y="0"/>
                    <a:pt x="0" y="344"/>
                    <a:pt x="242" y="413"/>
                  </a:cubicBezTo>
                  <a:lnTo>
                    <a:pt x="2131" y="1004"/>
                  </a:lnTo>
                  <a:cubicBezTo>
                    <a:pt x="2160" y="1014"/>
                    <a:pt x="2179" y="1014"/>
                    <a:pt x="2198" y="1014"/>
                  </a:cubicBezTo>
                  <a:cubicBezTo>
                    <a:pt x="2201" y="1014"/>
                    <a:pt x="2204" y="1014"/>
                    <a:pt x="2208" y="1014"/>
                  </a:cubicBezTo>
                  <a:cubicBezTo>
                    <a:pt x="2447" y="1014"/>
                    <a:pt x="2491" y="669"/>
                    <a:pt x="2265" y="604"/>
                  </a:cubicBezTo>
                  <a:lnTo>
                    <a:pt x="366" y="12"/>
                  </a:lnTo>
                  <a:cubicBezTo>
                    <a:pt x="341" y="4"/>
                    <a:pt x="317" y="0"/>
                    <a:pt x="295"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47" name="Google Shape;12647;p79"/>
            <p:cNvSpPr/>
            <p:nvPr/>
          </p:nvSpPr>
          <p:spPr>
            <a:xfrm>
              <a:off x="1900564" y="3041001"/>
              <a:ext cx="132653" cy="180676"/>
            </a:xfrm>
            <a:custGeom>
              <a:avLst/>
              <a:gdLst/>
              <a:ahLst/>
              <a:cxnLst/>
              <a:rect l="l" t="t" r="r" b="b"/>
              <a:pathLst>
                <a:path w="5066" h="6900" extrusionOk="0">
                  <a:moveTo>
                    <a:pt x="4841" y="0"/>
                  </a:moveTo>
                  <a:cubicBezTo>
                    <a:pt x="4818" y="0"/>
                    <a:pt x="4794" y="4"/>
                    <a:pt x="4770" y="12"/>
                  </a:cubicBezTo>
                  <a:lnTo>
                    <a:pt x="0" y="1538"/>
                  </a:lnTo>
                  <a:lnTo>
                    <a:pt x="0" y="6899"/>
                  </a:lnTo>
                  <a:lnTo>
                    <a:pt x="5066" y="5278"/>
                  </a:lnTo>
                  <a:lnTo>
                    <a:pt x="5066" y="222"/>
                  </a:lnTo>
                  <a:cubicBezTo>
                    <a:pt x="5066" y="94"/>
                    <a:pt x="4960" y="0"/>
                    <a:pt x="4841"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48" name="Google Shape;12648;p79"/>
            <p:cNvSpPr/>
            <p:nvPr/>
          </p:nvSpPr>
          <p:spPr>
            <a:xfrm>
              <a:off x="1900564" y="3041001"/>
              <a:ext cx="132653" cy="180676"/>
            </a:xfrm>
            <a:custGeom>
              <a:avLst/>
              <a:gdLst/>
              <a:ahLst/>
              <a:cxnLst/>
              <a:rect l="l" t="t" r="r" b="b"/>
              <a:pathLst>
                <a:path w="5066" h="6900" extrusionOk="0">
                  <a:moveTo>
                    <a:pt x="4841" y="0"/>
                  </a:moveTo>
                  <a:cubicBezTo>
                    <a:pt x="4818" y="0"/>
                    <a:pt x="4794" y="4"/>
                    <a:pt x="4770" y="12"/>
                  </a:cubicBezTo>
                  <a:lnTo>
                    <a:pt x="4484" y="98"/>
                  </a:lnTo>
                  <a:lnTo>
                    <a:pt x="4484" y="4724"/>
                  </a:lnTo>
                  <a:lnTo>
                    <a:pt x="0" y="6136"/>
                  </a:lnTo>
                  <a:lnTo>
                    <a:pt x="0" y="6899"/>
                  </a:lnTo>
                  <a:lnTo>
                    <a:pt x="5066" y="5278"/>
                  </a:lnTo>
                  <a:lnTo>
                    <a:pt x="5066" y="222"/>
                  </a:lnTo>
                  <a:cubicBezTo>
                    <a:pt x="5066" y="94"/>
                    <a:pt x="4960" y="0"/>
                    <a:pt x="4841"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49" name="Google Shape;12649;p79"/>
            <p:cNvSpPr/>
            <p:nvPr/>
          </p:nvSpPr>
          <p:spPr>
            <a:xfrm>
              <a:off x="1900564" y="3029008"/>
              <a:ext cx="117414" cy="159938"/>
            </a:xfrm>
            <a:custGeom>
              <a:avLst/>
              <a:gdLst/>
              <a:ahLst/>
              <a:cxnLst/>
              <a:rect l="l" t="t" r="r" b="b"/>
              <a:pathLst>
                <a:path w="4484" h="6108" extrusionOk="0">
                  <a:moveTo>
                    <a:pt x="4259" y="1"/>
                  </a:moveTo>
                  <a:cubicBezTo>
                    <a:pt x="4236" y="1"/>
                    <a:pt x="4212" y="4"/>
                    <a:pt x="4188" y="12"/>
                  </a:cubicBezTo>
                  <a:lnTo>
                    <a:pt x="0" y="1357"/>
                  </a:lnTo>
                  <a:lnTo>
                    <a:pt x="0" y="6108"/>
                  </a:lnTo>
                  <a:lnTo>
                    <a:pt x="4484" y="4677"/>
                  </a:lnTo>
                  <a:lnTo>
                    <a:pt x="4484" y="231"/>
                  </a:lnTo>
                  <a:cubicBezTo>
                    <a:pt x="4484" y="102"/>
                    <a:pt x="4382" y="1"/>
                    <a:pt x="4259"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50" name="Google Shape;12650;p79"/>
            <p:cNvSpPr/>
            <p:nvPr/>
          </p:nvSpPr>
          <p:spPr>
            <a:xfrm>
              <a:off x="1900564" y="3029244"/>
              <a:ext cx="117414" cy="159702"/>
            </a:xfrm>
            <a:custGeom>
              <a:avLst/>
              <a:gdLst/>
              <a:ahLst/>
              <a:cxnLst/>
              <a:rect l="l" t="t" r="r" b="b"/>
              <a:pathLst>
                <a:path w="4484" h="6099" extrusionOk="0">
                  <a:moveTo>
                    <a:pt x="4268" y="1"/>
                  </a:moveTo>
                  <a:cubicBezTo>
                    <a:pt x="4245" y="1"/>
                    <a:pt x="4221" y="4"/>
                    <a:pt x="4198" y="12"/>
                  </a:cubicBezTo>
                  <a:lnTo>
                    <a:pt x="3816" y="127"/>
                  </a:lnTo>
                  <a:lnTo>
                    <a:pt x="3816" y="4019"/>
                  </a:lnTo>
                  <a:lnTo>
                    <a:pt x="0" y="5231"/>
                  </a:lnTo>
                  <a:lnTo>
                    <a:pt x="0" y="6099"/>
                  </a:lnTo>
                  <a:lnTo>
                    <a:pt x="4484" y="4668"/>
                  </a:lnTo>
                  <a:lnTo>
                    <a:pt x="4484" y="222"/>
                  </a:lnTo>
                  <a:cubicBezTo>
                    <a:pt x="4484" y="95"/>
                    <a:pt x="4384" y="1"/>
                    <a:pt x="4268"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51" name="Google Shape;12651;p79"/>
            <p:cNvSpPr/>
            <p:nvPr/>
          </p:nvSpPr>
          <p:spPr>
            <a:xfrm>
              <a:off x="1941282" y="3069988"/>
              <a:ext cx="29484" cy="36345"/>
            </a:xfrm>
            <a:custGeom>
              <a:avLst/>
              <a:gdLst/>
              <a:ahLst/>
              <a:cxnLst/>
              <a:rect l="l" t="t" r="r" b="b"/>
              <a:pathLst>
                <a:path w="1126" h="1388" extrusionOk="0">
                  <a:moveTo>
                    <a:pt x="897" y="0"/>
                  </a:moveTo>
                  <a:cubicBezTo>
                    <a:pt x="875" y="0"/>
                    <a:pt x="853" y="4"/>
                    <a:pt x="830" y="11"/>
                  </a:cubicBezTo>
                  <a:lnTo>
                    <a:pt x="153" y="231"/>
                  </a:lnTo>
                  <a:cubicBezTo>
                    <a:pt x="67" y="259"/>
                    <a:pt x="0" y="345"/>
                    <a:pt x="0" y="450"/>
                  </a:cubicBezTo>
                  <a:lnTo>
                    <a:pt x="0" y="1166"/>
                  </a:lnTo>
                  <a:cubicBezTo>
                    <a:pt x="0" y="1293"/>
                    <a:pt x="100" y="1387"/>
                    <a:pt x="221" y="1387"/>
                  </a:cubicBezTo>
                  <a:cubicBezTo>
                    <a:pt x="246" y="1387"/>
                    <a:pt x="271" y="1383"/>
                    <a:pt x="296" y="1375"/>
                  </a:cubicBezTo>
                  <a:lnTo>
                    <a:pt x="964" y="1156"/>
                  </a:lnTo>
                  <a:cubicBezTo>
                    <a:pt x="1059" y="1127"/>
                    <a:pt x="1126" y="1042"/>
                    <a:pt x="1126" y="946"/>
                  </a:cubicBezTo>
                  <a:lnTo>
                    <a:pt x="1126" y="231"/>
                  </a:lnTo>
                  <a:cubicBezTo>
                    <a:pt x="1126" y="102"/>
                    <a:pt x="1017" y="0"/>
                    <a:pt x="897"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652" name="Google Shape;12652;p79"/>
          <p:cNvGrpSpPr/>
          <p:nvPr/>
        </p:nvGrpSpPr>
        <p:grpSpPr>
          <a:xfrm>
            <a:off x="1332009" y="1499935"/>
            <a:ext cx="331895" cy="359311"/>
            <a:chOff x="1332009" y="1499935"/>
            <a:chExt cx="331895" cy="359311"/>
          </a:xfrm>
        </p:grpSpPr>
        <p:sp>
          <p:nvSpPr>
            <p:cNvPr id="12653" name="Google Shape;12653;p79"/>
            <p:cNvSpPr/>
            <p:nvPr/>
          </p:nvSpPr>
          <p:spPr>
            <a:xfrm>
              <a:off x="1435414" y="1570451"/>
              <a:ext cx="28515" cy="79210"/>
            </a:xfrm>
            <a:custGeom>
              <a:avLst/>
              <a:gdLst/>
              <a:ahLst/>
              <a:cxnLst/>
              <a:rect l="l" t="t" r="r" b="b"/>
              <a:pathLst>
                <a:path w="1089" h="3025" extrusionOk="0">
                  <a:moveTo>
                    <a:pt x="545" y="1"/>
                  </a:moveTo>
                  <a:cubicBezTo>
                    <a:pt x="273" y="1"/>
                    <a:pt x="1" y="182"/>
                    <a:pt x="1" y="544"/>
                  </a:cubicBezTo>
                  <a:lnTo>
                    <a:pt x="1" y="3025"/>
                  </a:lnTo>
                  <a:lnTo>
                    <a:pt x="1088" y="3025"/>
                  </a:lnTo>
                  <a:lnTo>
                    <a:pt x="1088" y="544"/>
                  </a:lnTo>
                  <a:cubicBezTo>
                    <a:pt x="1088" y="182"/>
                    <a:pt x="816" y="1"/>
                    <a:pt x="545"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54" name="Google Shape;12654;p79"/>
            <p:cNvSpPr/>
            <p:nvPr/>
          </p:nvSpPr>
          <p:spPr>
            <a:xfrm>
              <a:off x="1435414" y="1627665"/>
              <a:ext cx="28515" cy="21995"/>
            </a:xfrm>
            <a:custGeom>
              <a:avLst/>
              <a:gdLst/>
              <a:ahLst/>
              <a:cxnLst/>
              <a:rect l="l" t="t" r="r" b="b"/>
              <a:pathLst>
                <a:path w="1089" h="840" extrusionOk="0">
                  <a:moveTo>
                    <a:pt x="1" y="0"/>
                  </a:moveTo>
                  <a:lnTo>
                    <a:pt x="1" y="840"/>
                  </a:lnTo>
                  <a:lnTo>
                    <a:pt x="1088" y="840"/>
                  </a:lnTo>
                  <a:lnTo>
                    <a:pt x="1088" y="0"/>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55" name="Google Shape;12655;p79"/>
            <p:cNvSpPr/>
            <p:nvPr/>
          </p:nvSpPr>
          <p:spPr>
            <a:xfrm>
              <a:off x="1350496" y="1570451"/>
              <a:ext cx="28254" cy="79210"/>
            </a:xfrm>
            <a:custGeom>
              <a:avLst/>
              <a:gdLst/>
              <a:ahLst/>
              <a:cxnLst/>
              <a:rect l="l" t="t" r="r" b="b"/>
              <a:pathLst>
                <a:path w="1079" h="3025" extrusionOk="0">
                  <a:moveTo>
                    <a:pt x="539" y="1"/>
                  </a:moveTo>
                  <a:cubicBezTo>
                    <a:pt x="270" y="1"/>
                    <a:pt x="0" y="182"/>
                    <a:pt x="0" y="544"/>
                  </a:cubicBezTo>
                  <a:lnTo>
                    <a:pt x="0" y="3025"/>
                  </a:lnTo>
                  <a:lnTo>
                    <a:pt x="1078" y="3025"/>
                  </a:lnTo>
                  <a:lnTo>
                    <a:pt x="1078" y="544"/>
                  </a:lnTo>
                  <a:cubicBezTo>
                    <a:pt x="1078" y="182"/>
                    <a:pt x="809" y="1"/>
                    <a:pt x="539"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56" name="Google Shape;12656;p79"/>
            <p:cNvSpPr/>
            <p:nvPr/>
          </p:nvSpPr>
          <p:spPr>
            <a:xfrm>
              <a:off x="1350496" y="1627665"/>
              <a:ext cx="28254" cy="21995"/>
            </a:xfrm>
            <a:custGeom>
              <a:avLst/>
              <a:gdLst/>
              <a:ahLst/>
              <a:cxnLst/>
              <a:rect l="l" t="t" r="r" b="b"/>
              <a:pathLst>
                <a:path w="1079" h="840" extrusionOk="0">
                  <a:moveTo>
                    <a:pt x="0" y="0"/>
                  </a:moveTo>
                  <a:lnTo>
                    <a:pt x="0" y="840"/>
                  </a:lnTo>
                  <a:lnTo>
                    <a:pt x="1078" y="840"/>
                  </a:lnTo>
                  <a:lnTo>
                    <a:pt x="1078" y="0"/>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57" name="Google Shape;12657;p79"/>
            <p:cNvSpPr/>
            <p:nvPr/>
          </p:nvSpPr>
          <p:spPr>
            <a:xfrm>
              <a:off x="1392706" y="1791531"/>
              <a:ext cx="28751" cy="67714"/>
            </a:xfrm>
            <a:custGeom>
              <a:avLst/>
              <a:gdLst/>
              <a:ahLst/>
              <a:cxnLst/>
              <a:rect l="l" t="t" r="r" b="b"/>
              <a:pathLst>
                <a:path w="1098" h="2586" extrusionOk="0">
                  <a:moveTo>
                    <a:pt x="0" y="1"/>
                  </a:moveTo>
                  <a:lnTo>
                    <a:pt x="0" y="2366"/>
                  </a:lnTo>
                  <a:cubicBezTo>
                    <a:pt x="0" y="2490"/>
                    <a:pt x="105" y="2586"/>
                    <a:pt x="229" y="2586"/>
                  </a:cubicBezTo>
                  <a:lnTo>
                    <a:pt x="869" y="2586"/>
                  </a:lnTo>
                  <a:cubicBezTo>
                    <a:pt x="993" y="2586"/>
                    <a:pt x="1098" y="2490"/>
                    <a:pt x="1098" y="2366"/>
                  </a:cubicBezTo>
                  <a:lnTo>
                    <a:pt x="1098" y="1"/>
                  </a:ln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58" name="Google Shape;12658;p79"/>
            <p:cNvSpPr/>
            <p:nvPr/>
          </p:nvSpPr>
          <p:spPr>
            <a:xfrm>
              <a:off x="1392942" y="1791531"/>
              <a:ext cx="28515" cy="22519"/>
            </a:xfrm>
            <a:custGeom>
              <a:avLst/>
              <a:gdLst/>
              <a:ahLst/>
              <a:cxnLst/>
              <a:rect l="l" t="t" r="r" b="b"/>
              <a:pathLst>
                <a:path w="1089" h="860" extrusionOk="0">
                  <a:moveTo>
                    <a:pt x="1" y="1"/>
                  </a:moveTo>
                  <a:lnTo>
                    <a:pt x="1" y="859"/>
                  </a:lnTo>
                  <a:lnTo>
                    <a:pt x="1089" y="859"/>
                  </a:lnTo>
                  <a:lnTo>
                    <a:pt x="1089" y="1"/>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59" name="Google Shape;12659;p79"/>
            <p:cNvSpPr/>
            <p:nvPr/>
          </p:nvSpPr>
          <p:spPr>
            <a:xfrm>
              <a:off x="1386448" y="1765294"/>
              <a:ext cx="41503" cy="33255"/>
            </a:xfrm>
            <a:custGeom>
              <a:avLst/>
              <a:gdLst/>
              <a:ahLst/>
              <a:cxnLst/>
              <a:rect l="l" t="t" r="r" b="b"/>
              <a:pathLst>
                <a:path w="1585" h="1270" extrusionOk="0">
                  <a:moveTo>
                    <a:pt x="1" y="1"/>
                  </a:moveTo>
                  <a:lnTo>
                    <a:pt x="1" y="1041"/>
                  </a:lnTo>
                  <a:cubicBezTo>
                    <a:pt x="1" y="1165"/>
                    <a:pt x="106" y="1270"/>
                    <a:pt x="230" y="1270"/>
                  </a:cubicBezTo>
                  <a:lnTo>
                    <a:pt x="1356" y="1270"/>
                  </a:lnTo>
                  <a:cubicBezTo>
                    <a:pt x="1480" y="1270"/>
                    <a:pt x="1585" y="1165"/>
                    <a:pt x="1585" y="1041"/>
                  </a:cubicBezTo>
                  <a:lnTo>
                    <a:pt x="1585" y="1"/>
                  </a:ln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60" name="Google Shape;12660;p79"/>
            <p:cNvSpPr/>
            <p:nvPr/>
          </p:nvSpPr>
          <p:spPr>
            <a:xfrm>
              <a:off x="1411428" y="1765294"/>
              <a:ext cx="16287" cy="33255"/>
            </a:xfrm>
            <a:custGeom>
              <a:avLst/>
              <a:gdLst/>
              <a:ahLst/>
              <a:cxnLst/>
              <a:rect l="l" t="t" r="r" b="b"/>
              <a:pathLst>
                <a:path w="622" h="1270" extrusionOk="0">
                  <a:moveTo>
                    <a:pt x="1" y="1"/>
                  </a:moveTo>
                  <a:lnTo>
                    <a:pt x="1" y="1270"/>
                  </a:lnTo>
                  <a:lnTo>
                    <a:pt x="402" y="1270"/>
                  </a:lnTo>
                  <a:cubicBezTo>
                    <a:pt x="526" y="1270"/>
                    <a:pt x="621" y="1165"/>
                    <a:pt x="621" y="1041"/>
                  </a:cubicBezTo>
                  <a:lnTo>
                    <a:pt x="621" y="1"/>
                  </a:ln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61" name="Google Shape;12661;p79"/>
            <p:cNvSpPr/>
            <p:nvPr/>
          </p:nvSpPr>
          <p:spPr>
            <a:xfrm>
              <a:off x="1381473" y="1738585"/>
              <a:ext cx="51480" cy="33517"/>
            </a:xfrm>
            <a:custGeom>
              <a:avLst/>
              <a:gdLst/>
              <a:ahLst/>
              <a:cxnLst/>
              <a:rect l="l" t="t" r="r" b="b"/>
              <a:pathLst>
                <a:path w="1966" h="1280" extrusionOk="0">
                  <a:moveTo>
                    <a:pt x="0" y="0"/>
                  </a:moveTo>
                  <a:lnTo>
                    <a:pt x="0" y="1059"/>
                  </a:lnTo>
                  <a:cubicBezTo>
                    <a:pt x="0" y="1183"/>
                    <a:pt x="96" y="1278"/>
                    <a:pt x="220" y="1278"/>
                  </a:cubicBezTo>
                  <a:lnTo>
                    <a:pt x="1746" y="1278"/>
                  </a:lnTo>
                  <a:cubicBezTo>
                    <a:pt x="1751" y="1279"/>
                    <a:pt x="1756" y="1279"/>
                    <a:pt x="1762" y="1279"/>
                  </a:cubicBezTo>
                  <a:cubicBezTo>
                    <a:pt x="1878" y="1279"/>
                    <a:pt x="1965" y="1178"/>
                    <a:pt x="1965" y="1059"/>
                  </a:cubicBezTo>
                  <a:lnTo>
                    <a:pt x="1965" y="0"/>
                  </a:ln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62" name="Google Shape;12662;p79"/>
            <p:cNvSpPr/>
            <p:nvPr/>
          </p:nvSpPr>
          <p:spPr>
            <a:xfrm>
              <a:off x="1411428" y="1738585"/>
              <a:ext cx="21524" cy="33517"/>
            </a:xfrm>
            <a:custGeom>
              <a:avLst/>
              <a:gdLst/>
              <a:ahLst/>
              <a:cxnLst/>
              <a:rect l="l" t="t" r="r" b="b"/>
              <a:pathLst>
                <a:path w="822" h="1280" extrusionOk="0">
                  <a:moveTo>
                    <a:pt x="1" y="0"/>
                  </a:moveTo>
                  <a:lnTo>
                    <a:pt x="1" y="1278"/>
                  </a:lnTo>
                  <a:lnTo>
                    <a:pt x="592" y="1278"/>
                  </a:lnTo>
                  <a:cubicBezTo>
                    <a:pt x="598" y="1279"/>
                    <a:pt x="603" y="1279"/>
                    <a:pt x="608" y="1279"/>
                  </a:cubicBezTo>
                  <a:cubicBezTo>
                    <a:pt x="725" y="1279"/>
                    <a:pt x="821" y="1178"/>
                    <a:pt x="821" y="1059"/>
                  </a:cubicBezTo>
                  <a:lnTo>
                    <a:pt x="821" y="0"/>
                  </a:ln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63" name="Google Shape;12663;p79"/>
            <p:cNvSpPr/>
            <p:nvPr/>
          </p:nvSpPr>
          <p:spPr>
            <a:xfrm>
              <a:off x="1339001" y="1668619"/>
              <a:ext cx="136162" cy="77220"/>
            </a:xfrm>
            <a:custGeom>
              <a:avLst/>
              <a:gdLst/>
              <a:ahLst/>
              <a:cxnLst/>
              <a:rect l="l" t="t" r="r" b="b"/>
              <a:pathLst>
                <a:path w="5200" h="2949" extrusionOk="0">
                  <a:moveTo>
                    <a:pt x="0" y="1"/>
                  </a:moveTo>
                  <a:lnTo>
                    <a:pt x="0" y="888"/>
                  </a:lnTo>
                  <a:cubicBezTo>
                    <a:pt x="0" y="936"/>
                    <a:pt x="19" y="984"/>
                    <a:pt x="48" y="1031"/>
                  </a:cubicBezTo>
                  <a:lnTo>
                    <a:pt x="1613" y="2949"/>
                  </a:lnTo>
                  <a:lnTo>
                    <a:pt x="3587" y="2949"/>
                  </a:lnTo>
                  <a:lnTo>
                    <a:pt x="5152" y="1022"/>
                  </a:lnTo>
                  <a:cubicBezTo>
                    <a:pt x="5181" y="984"/>
                    <a:pt x="5200" y="936"/>
                    <a:pt x="5200" y="888"/>
                  </a:cubicBezTo>
                  <a:lnTo>
                    <a:pt x="5200" y="1"/>
                  </a:ln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64" name="Google Shape;12664;p79"/>
            <p:cNvSpPr/>
            <p:nvPr/>
          </p:nvSpPr>
          <p:spPr>
            <a:xfrm>
              <a:off x="1411428" y="1668619"/>
              <a:ext cx="63996" cy="77220"/>
            </a:xfrm>
            <a:custGeom>
              <a:avLst/>
              <a:gdLst/>
              <a:ahLst/>
              <a:cxnLst/>
              <a:rect l="l" t="t" r="r" b="b"/>
              <a:pathLst>
                <a:path w="2444" h="2949" extrusionOk="0">
                  <a:moveTo>
                    <a:pt x="1737" y="1"/>
                  </a:moveTo>
                  <a:lnTo>
                    <a:pt x="1737" y="793"/>
                  </a:lnTo>
                  <a:lnTo>
                    <a:pt x="1" y="2949"/>
                  </a:lnTo>
                  <a:lnTo>
                    <a:pt x="831" y="2949"/>
                  </a:lnTo>
                  <a:lnTo>
                    <a:pt x="2395" y="1022"/>
                  </a:lnTo>
                  <a:cubicBezTo>
                    <a:pt x="2424" y="984"/>
                    <a:pt x="2443" y="936"/>
                    <a:pt x="2443" y="888"/>
                  </a:cubicBezTo>
                  <a:lnTo>
                    <a:pt x="2443" y="1"/>
                  </a:ln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65" name="Google Shape;12665;p79"/>
            <p:cNvSpPr/>
            <p:nvPr/>
          </p:nvSpPr>
          <p:spPr>
            <a:xfrm>
              <a:off x="1332009" y="1640889"/>
              <a:ext cx="150145" cy="27756"/>
            </a:xfrm>
            <a:custGeom>
              <a:avLst/>
              <a:gdLst/>
              <a:ahLst/>
              <a:cxnLst/>
              <a:rect l="l" t="t" r="r" b="b"/>
              <a:pathLst>
                <a:path w="5734" h="1060" extrusionOk="0">
                  <a:moveTo>
                    <a:pt x="205" y="0"/>
                  </a:moveTo>
                  <a:cubicBezTo>
                    <a:pt x="96" y="0"/>
                    <a:pt x="0" y="102"/>
                    <a:pt x="0" y="220"/>
                  </a:cubicBezTo>
                  <a:lnTo>
                    <a:pt x="0" y="831"/>
                  </a:lnTo>
                  <a:cubicBezTo>
                    <a:pt x="0" y="955"/>
                    <a:pt x="105" y="1060"/>
                    <a:pt x="220" y="1060"/>
                  </a:cubicBezTo>
                  <a:lnTo>
                    <a:pt x="5514" y="1060"/>
                  </a:lnTo>
                  <a:cubicBezTo>
                    <a:pt x="5638" y="1060"/>
                    <a:pt x="5734" y="955"/>
                    <a:pt x="5734" y="831"/>
                  </a:cubicBezTo>
                  <a:lnTo>
                    <a:pt x="5734" y="220"/>
                  </a:lnTo>
                  <a:cubicBezTo>
                    <a:pt x="5734" y="102"/>
                    <a:pt x="5646" y="0"/>
                    <a:pt x="5530" y="0"/>
                  </a:cubicBezTo>
                  <a:cubicBezTo>
                    <a:pt x="5525" y="0"/>
                    <a:pt x="5520" y="1"/>
                    <a:pt x="5514" y="1"/>
                  </a:cubicBezTo>
                  <a:lnTo>
                    <a:pt x="220" y="1"/>
                  </a:lnTo>
                  <a:cubicBezTo>
                    <a:pt x="215" y="1"/>
                    <a:pt x="210" y="0"/>
                    <a:pt x="205" y="0"/>
                  </a:cubicBezTo>
                  <a:close/>
                </a:path>
              </a:pathLst>
            </a:custGeom>
            <a:solidFill>
              <a:srgbClr val="BAC2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66" name="Google Shape;12666;p79"/>
            <p:cNvSpPr/>
            <p:nvPr/>
          </p:nvSpPr>
          <p:spPr>
            <a:xfrm>
              <a:off x="1461651" y="1640889"/>
              <a:ext cx="20503" cy="27756"/>
            </a:xfrm>
            <a:custGeom>
              <a:avLst/>
              <a:gdLst/>
              <a:ahLst/>
              <a:cxnLst/>
              <a:rect l="l" t="t" r="r" b="b"/>
              <a:pathLst>
                <a:path w="783" h="1060" extrusionOk="0">
                  <a:moveTo>
                    <a:pt x="579" y="0"/>
                  </a:moveTo>
                  <a:cubicBezTo>
                    <a:pt x="574" y="0"/>
                    <a:pt x="569" y="1"/>
                    <a:pt x="563" y="1"/>
                  </a:cubicBezTo>
                  <a:lnTo>
                    <a:pt x="0" y="1"/>
                  </a:lnTo>
                  <a:lnTo>
                    <a:pt x="0" y="1060"/>
                  </a:lnTo>
                  <a:lnTo>
                    <a:pt x="563" y="1060"/>
                  </a:lnTo>
                  <a:cubicBezTo>
                    <a:pt x="687" y="1060"/>
                    <a:pt x="783" y="955"/>
                    <a:pt x="783" y="840"/>
                  </a:cubicBezTo>
                  <a:lnTo>
                    <a:pt x="783" y="220"/>
                  </a:lnTo>
                  <a:cubicBezTo>
                    <a:pt x="783" y="102"/>
                    <a:pt x="695" y="0"/>
                    <a:pt x="579" y="0"/>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67" name="Google Shape;12667;p79"/>
            <p:cNvSpPr/>
            <p:nvPr/>
          </p:nvSpPr>
          <p:spPr>
            <a:xfrm>
              <a:off x="1467386" y="1499935"/>
              <a:ext cx="196518" cy="165725"/>
            </a:xfrm>
            <a:custGeom>
              <a:avLst/>
              <a:gdLst/>
              <a:ahLst/>
              <a:cxnLst/>
              <a:rect l="l" t="t" r="r" b="b"/>
              <a:pathLst>
                <a:path w="7505" h="6329" extrusionOk="0">
                  <a:moveTo>
                    <a:pt x="3779" y="1"/>
                  </a:moveTo>
                  <a:cubicBezTo>
                    <a:pt x="3738" y="1"/>
                    <a:pt x="3697" y="2"/>
                    <a:pt x="3655" y="3"/>
                  </a:cubicBezTo>
                  <a:cubicBezTo>
                    <a:pt x="1270" y="108"/>
                    <a:pt x="1" y="2865"/>
                    <a:pt x="1489" y="4735"/>
                  </a:cubicBezTo>
                  <a:lnTo>
                    <a:pt x="1413" y="6099"/>
                  </a:lnTo>
                  <a:cubicBezTo>
                    <a:pt x="1413" y="6229"/>
                    <a:pt x="1523" y="6329"/>
                    <a:pt x="1640" y="6329"/>
                  </a:cubicBezTo>
                  <a:cubicBezTo>
                    <a:pt x="1670" y="6329"/>
                    <a:pt x="1699" y="6323"/>
                    <a:pt x="1728" y="6309"/>
                  </a:cubicBezTo>
                  <a:lnTo>
                    <a:pt x="2968" y="5737"/>
                  </a:lnTo>
                  <a:cubicBezTo>
                    <a:pt x="3234" y="5814"/>
                    <a:pt x="3504" y="5851"/>
                    <a:pt x="3771" y="5851"/>
                  </a:cubicBezTo>
                  <a:cubicBezTo>
                    <a:pt x="4730" y="5851"/>
                    <a:pt x="5650" y="5373"/>
                    <a:pt x="6202" y="4544"/>
                  </a:cubicBezTo>
                  <a:cubicBezTo>
                    <a:pt x="7505" y="2595"/>
                    <a:pt x="6091" y="1"/>
                    <a:pt x="3779"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68" name="Google Shape;12668;p79"/>
            <p:cNvSpPr/>
            <p:nvPr/>
          </p:nvSpPr>
          <p:spPr>
            <a:xfrm>
              <a:off x="1369873" y="1679852"/>
              <a:ext cx="74653" cy="11050"/>
            </a:xfrm>
            <a:custGeom>
              <a:avLst/>
              <a:gdLst/>
              <a:ahLst/>
              <a:cxnLst/>
              <a:rect l="l" t="t" r="r" b="b"/>
              <a:pathLst>
                <a:path w="2851" h="422" extrusionOk="0">
                  <a:moveTo>
                    <a:pt x="273" y="1"/>
                  </a:moveTo>
                  <a:cubicBezTo>
                    <a:pt x="1" y="1"/>
                    <a:pt x="1" y="422"/>
                    <a:pt x="273" y="422"/>
                  </a:cubicBezTo>
                  <a:cubicBezTo>
                    <a:pt x="279" y="422"/>
                    <a:pt x="284" y="421"/>
                    <a:pt x="291" y="421"/>
                  </a:cubicBezTo>
                  <a:lnTo>
                    <a:pt x="2551" y="421"/>
                  </a:lnTo>
                  <a:cubicBezTo>
                    <a:pt x="2558" y="421"/>
                    <a:pt x="2564" y="422"/>
                    <a:pt x="2570" y="422"/>
                  </a:cubicBezTo>
                  <a:cubicBezTo>
                    <a:pt x="2851" y="422"/>
                    <a:pt x="2851" y="1"/>
                    <a:pt x="2570" y="1"/>
                  </a:cubicBezTo>
                  <a:cubicBezTo>
                    <a:pt x="2564" y="1"/>
                    <a:pt x="2558" y="1"/>
                    <a:pt x="2551" y="1"/>
                  </a:cubicBezTo>
                  <a:lnTo>
                    <a:pt x="291" y="1"/>
                  </a:lnTo>
                  <a:cubicBezTo>
                    <a:pt x="284" y="1"/>
                    <a:pt x="279" y="1"/>
                    <a:pt x="273" y="1"/>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69" name="Google Shape;12669;p79"/>
            <p:cNvSpPr/>
            <p:nvPr/>
          </p:nvSpPr>
          <p:spPr>
            <a:xfrm>
              <a:off x="1533346" y="1524496"/>
              <a:ext cx="60487" cy="92459"/>
            </a:xfrm>
            <a:custGeom>
              <a:avLst/>
              <a:gdLst/>
              <a:ahLst/>
              <a:cxnLst/>
              <a:rect l="l" t="t" r="r" b="b"/>
              <a:pathLst>
                <a:path w="2310" h="3531" extrusionOk="0">
                  <a:moveTo>
                    <a:pt x="1136" y="0"/>
                  </a:moveTo>
                  <a:cubicBezTo>
                    <a:pt x="1088" y="0"/>
                    <a:pt x="1050" y="29"/>
                    <a:pt x="1031" y="67"/>
                  </a:cubicBezTo>
                  <a:lnTo>
                    <a:pt x="39" y="1822"/>
                  </a:lnTo>
                  <a:cubicBezTo>
                    <a:pt x="0" y="1899"/>
                    <a:pt x="48" y="1994"/>
                    <a:pt x="144" y="1994"/>
                  </a:cubicBezTo>
                  <a:lnTo>
                    <a:pt x="1021" y="1994"/>
                  </a:lnTo>
                  <a:lnTo>
                    <a:pt x="401" y="3377"/>
                  </a:lnTo>
                  <a:cubicBezTo>
                    <a:pt x="373" y="3462"/>
                    <a:pt x="443" y="3531"/>
                    <a:pt x="516" y="3531"/>
                  </a:cubicBezTo>
                  <a:cubicBezTo>
                    <a:pt x="543" y="3531"/>
                    <a:pt x="569" y="3522"/>
                    <a:pt x="592" y="3502"/>
                  </a:cubicBezTo>
                  <a:lnTo>
                    <a:pt x="2252" y="1498"/>
                  </a:lnTo>
                  <a:cubicBezTo>
                    <a:pt x="2309" y="1422"/>
                    <a:pt x="2261" y="1317"/>
                    <a:pt x="2166" y="1307"/>
                  </a:cubicBezTo>
                  <a:lnTo>
                    <a:pt x="1183" y="1307"/>
                  </a:lnTo>
                  <a:lnTo>
                    <a:pt x="2032" y="191"/>
                  </a:lnTo>
                  <a:cubicBezTo>
                    <a:pt x="2080" y="115"/>
                    <a:pt x="2032" y="10"/>
                    <a:pt x="1937"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670" name="Google Shape;12670;p79"/>
          <p:cNvGrpSpPr/>
          <p:nvPr/>
        </p:nvGrpSpPr>
        <p:grpSpPr>
          <a:xfrm>
            <a:off x="2663464" y="3346815"/>
            <a:ext cx="289528" cy="359232"/>
            <a:chOff x="2663464" y="3346815"/>
            <a:chExt cx="289528" cy="359232"/>
          </a:xfrm>
        </p:grpSpPr>
        <p:sp>
          <p:nvSpPr>
            <p:cNvPr id="12671" name="Google Shape;12671;p79"/>
            <p:cNvSpPr/>
            <p:nvPr/>
          </p:nvSpPr>
          <p:spPr>
            <a:xfrm>
              <a:off x="2663464" y="3490676"/>
              <a:ext cx="133674" cy="140666"/>
            </a:xfrm>
            <a:custGeom>
              <a:avLst/>
              <a:gdLst/>
              <a:ahLst/>
              <a:cxnLst/>
              <a:rect l="l" t="t" r="r" b="b"/>
              <a:pathLst>
                <a:path w="5105" h="5372" extrusionOk="0">
                  <a:moveTo>
                    <a:pt x="105" y="1"/>
                  </a:moveTo>
                  <a:cubicBezTo>
                    <a:pt x="48" y="1"/>
                    <a:pt x="0" y="49"/>
                    <a:pt x="0" y="115"/>
                  </a:cubicBezTo>
                  <a:lnTo>
                    <a:pt x="0" y="2023"/>
                  </a:lnTo>
                  <a:cubicBezTo>
                    <a:pt x="0" y="2128"/>
                    <a:pt x="48" y="2233"/>
                    <a:pt x="143" y="2300"/>
                  </a:cubicBezTo>
                  <a:lnTo>
                    <a:pt x="2862" y="4179"/>
                  </a:lnTo>
                  <a:cubicBezTo>
                    <a:pt x="2958" y="4246"/>
                    <a:pt x="3015" y="4351"/>
                    <a:pt x="3015" y="4466"/>
                  </a:cubicBezTo>
                  <a:lnTo>
                    <a:pt x="3015" y="5372"/>
                  </a:lnTo>
                  <a:lnTo>
                    <a:pt x="5104" y="5372"/>
                  </a:lnTo>
                  <a:lnTo>
                    <a:pt x="5104" y="2701"/>
                  </a:lnTo>
                  <a:cubicBezTo>
                    <a:pt x="5104" y="2596"/>
                    <a:pt x="5056" y="2500"/>
                    <a:pt x="4980" y="2434"/>
                  </a:cubicBezTo>
                  <a:lnTo>
                    <a:pt x="3387" y="1184"/>
                  </a:lnTo>
                  <a:cubicBezTo>
                    <a:pt x="3369" y="1171"/>
                    <a:pt x="3345" y="1163"/>
                    <a:pt x="3321" y="1163"/>
                  </a:cubicBezTo>
                  <a:cubicBezTo>
                    <a:pt x="3293" y="1163"/>
                    <a:pt x="3264" y="1173"/>
                    <a:pt x="3244" y="1193"/>
                  </a:cubicBezTo>
                  <a:lnTo>
                    <a:pt x="2910" y="1527"/>
                  </a:lnTo>
                  <a:cubicBezTo>
                    <a:pt x="2824" y="1613"/>
                    <a:pt x="2834" y="1756"/>
                    <a:pt x="2919" y="1842"/>
                  </a:cubicBezTo>
                  <a:lnTo>
                    <a:pt x="3778" y="2624"/>
                  </a:lnTo>
                  <a:cubicBezTo>
                    <a:pt x="3864" y="2691"/>
                    <a:pt x="3864" y="2815"/>
                    <a:pt x="3788" y="2901"/>
                  </a:cubicBezTo>
                  <a:lnTo>
                    <a:pt x="3721" y="2958"/>
                  </a:lnTo>
                  <a:cubicBezTo>
                    <a:pt x="3654" y="3035"/>
                    <a:pt x="3559" y="3082"/>
                    <a:pt x="3454" y="3082"/>
                  </a:cubicBezTo>
                  <a:lnTo>
                    <a:pt x="3311" y="3082"/>
                  </a:lnTo>
                  <a:cubicBezTo>
                    <a:pt x="3158" y="3082"/>
                    <a:pt x="3005" y="3035"/>
                    <a:pt x="2881" y="2949"/>
                  </a:cubicBezTo>
                  <a:lnTo>
                    <a:pt x="1030" y="1689"/>
                  </a:lnTo>
                  <a:cubicBezTo>
                    <a:pt x="935" y="1632"/>
                    <a:pt x="878" y="1527"/>
                    <a:pt x="878" y="1413"/>
                  </a:cubicBezTo>
                  <a:lnTo>
                    <a:pt x="878" y="688"/>
                  </a:lnTo>
                  <a:cubicBezTo>
                    <a:pt x="878" y="306"/>
                    <a:pt x="573" y="1"/>
                    <a:pt x="200" y="1"/>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2" name="Google Shape;12672;p79"/>
            <p:cNvSpPr/>
            <p:nvPr/>
          </p:nvSpPr>
          <p:spPr>
            <a:xfrm>
              <a:off x="2742386" y="3610839"/>
              <a:ext cx="54753" cy="20503"/>
            </a:xfrm>
            <a:custGeom>
              <a:avLst/>
              <a:gdLst/>
              <a:ahLst/>
              <a:cxnLst/>
              <a:rect l="l" t="t" r="r" b="b"/>
              <a:pathLst>
                <a:path w="2091" h="783" extrusionOk="0">
                  <a:moveTo>
                    <a:pt x="1" y="1"/>
                  </a:moveTo>
                  <a:lnTo>
                    <a:pt x="1" y="783"/>
                  </a:lnTo>
                  <a:lnTo>
                    <a:pt x="2090" y="783"/>
                  </a:lnTo>
                  <a:lnTo>
                    <a:pt x="2090" y="1"/>
                  </a:ln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3" name="Google Shape;12673;p79"/>
            <p:cNvSpPr/>
            <p:nvPr/>
          </p:nvSpPr>
          <p:spPr>
            <a:xfrm>
              <a:off x="2819082" y="3490676"/>
              <a:ext cx="133910" cy="140666"/>
            </a:xfrm>
            <a:custGeom>
              <a:avLst/>
              <a:gdLst/>
              <a:ahLst/>
              <a:cxnLst/>
              <a:rect l="l" t="t" r="r" b="b"/>
              <a:pathLst>
                <a:path w="5114" h="5372" extrusionOk="0">
                  <a:moveTo>
                    <a:pt x="4914" y="1"/>
                  </a:moveTo>
                  <a:cubicBezTo>
                    <a:pt x="4532" y="1"/>
                    <a:pt x="4227" y="306"/>
                    <a:pt x="4227" y="688"/>
                  </a:cubicBezTo>
                  <a:lnTo>
                    <a:pt x="4227" y="1413"/>
                  </a:lnTo>
                  <a:cubicBezTo>
                    <a:pt x="4227" y="1527"/>
                    <a:pt x="4169" y="1632"/>
                    <a:pt x="4084" y="1689"/>
                  </a:cubicBezTo>
                  <a:lnTo>
                    <a:pt x="2233" y="2949"/>
                  </a:lnTo>
                  <a:cubicBezTo>
                    <a:pt x="2099" y="3035"/>
                    <a:pt x="1956" y="3082"/>
                    <a:pt x="1804" y="3082"/>
                  </a:cubicBezTo>
                  <a:lnTo>
                    <a:pt x="1651" y="3082"/>
                  </a:lnTo>
                  <a:cubicBezTo>
                    <a:pt x="1546" y="3082"/>
                    <a:pt x="1451" y="3035"/>
                    <a:pt x="1384" y="2958"/>
                  </a:cubicBezTo>
                  <a:lnTo>
                    <a:pt x="1317" y="2901"/>
                  </a:lnTo>
                  <a:cubicBezTo>
                    <a:pt x="1241" y="2815"/>
                    <a:pt x="1250" y="2691"/>
                    <a:pt x="1327" y="2624"/>
                  </a:cubicBezTo>
                  <a:lnTo>
                    <a:pt x="2185" y="1842"/>
                  </a:lnTo>
                  <a:cubicBezTo>
                    <a:pt x="2281" y="1756"/>
                    <a:pt x="2281" y="1613"/>
                    <a:pt x="2195" y="1527"/>
                  </a:cubicBezTo>
                  <a:lnTo>
                    <a:pt x="1861" y="1193"/>
                  </a:lnTo>
                  <a:cubicBezTo>
                    <a:pt x="1840" y="1173"/>
                    <a:pt x="1812" y="1163"/>
                    <a:pt x="1784" y="1163"/>
                  </a:cubicBezTo>
                  <a:cubicBezTo>
                    <a:pt x="1759" y="1163"/>
                    <a:pt x="1735" y="1171"/>
                    <a:pt x="1718" y="1184"/>
                  </a:cubicBezTo>
                  <a:lnTo>
                    <a:pt x="134" y="2443"/>
                  </a:lnTo>
                  <a:cubicBezTo>
                    <a:pt x="48" y="2500"/>
                    <a:pt x="1" y="2596"/>
                    <a:pt x="1" y="2701"/>
                  </a:cubicBezTo>
                  <a:lnTo>
                    <a:pt x="1" y="5372"/>
                  </a:lnTo>
                  <a:lnTo>
                    <a:pt x="2099" y="5372"/>
                  </a:lnTo>
                  <a:lnTo>
                    <a:pt x="2099" y="4466"/>
                  </a:lnTo>
                  <a:cubicBezTo>
                    <a:pt x="2090" y="4351"/>
                    <a:pt x="2147" y="4246"/>
                    <a:pt x="2242" y="4179"/>
                  </a:cubicBezTo>
                  <a:lnTo>
                    <a:pt x="4971" y="2300"/>
                  </a:lnTo>
                  <a:cubicBezTo>
                    <a:pt x="5057" y="2233"/>
                    <a:pt x="5114" y="2128"/>
                    <a:pt x="5114" y="2023"/>
                  </a:cubicBezTo>
                  <a:lnTo>
                    <a:pt x="5114" y="115"/>
                  </a:lnTo>
                  <a:cubicBezTo>
                    <a:pt x="5114" y="49"/>
                    <a:pt x="5057" y="1"/>
                    <a:pt x="4999" y="1"/>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4" name="Google Shape;12674;p79"/>
            <p:cNvSpPr/>
            <p:nvPr/>
          </p:nvSpPr>
          <p:spPr>
            <a:xfrm>
              <a:off x="2819082" y="3610839"/>
              <a:ext cx="54988" cy="20503"/>
            </a:xfrm>
            <a:custGeom>
              <a:avLst/>
              <a:gdLst/>
              <a:ahLst/>
              <a:cxnLst/>
              <a:rect l="l" t="t" r="r" b="b"/>
              <a:pathLst>
                <a:path w="2100" h="783" extrusionOk="0">
                  <a:moveTo>
                    <a:pt x="1" y="1"/>
                  </a:moveTo>
                  <a:lnTo>
                    <a:pt x="1" y="783"/>
                  </a:lnTo>
                  <a:lnTo>
                    <a:pt x="2099" y="783"/>
                  </a:lnTo>
                  <a:lnTo>
                    <a:pt x="2099" y="1"/>
                  </a:lnTo>
                  <a:close/>
                </a:path>
              </a:pathLst>
            </a:custGeom>
            <a:solidFill>
              <a:srgbClr val="C8D3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5" name="Google Shape;12675;p79"/>
            <p:cNvSpPr/>
            <p:nvPr/>
          </p:nvSpPr>
          <p:spPr>
            <a:xfrm>
              <a:off x="2714918" y="3346815"/>
              <a:ext cx="167898" cy="178189"/>
            </a:xfrm>
            <a:custGeom>
              <a:avLst/>
              <a:gdLst/>
              <a:ahLst/>
              <a:cxnLst/>
              <a:rect l="l" t="t" r="r" b="b"/>
              <a:pathLst>
                <a:path w="6412" h="6805" extrusionOk="0">
                  <a:moveTo>
                    <a:pt x="3548" y="1"/>
                  </a:moveTo>
                  <a:cubicBezTo>
                    <a:pt x="2981" y="1"/>
                    <a:pt x="2401" y="173"/>
                    <a:pt x="1880" y="553"/>
                  </a:cubicBezTo>
                  <a:cubicBezTo>
                    <a:pt x="0" y="1927"/>
                    <a:pt x="468" y="4856"/>
                    <a:pt x="2691" y="5571"/>
                  </a:cubicBezTo>
                  <a:lnTo>
                    <a:pt x="3368" y="6697"/>
                  </a:lnTo>
                  <a:cubicBezTo>
                    <a:pt x="3411" y="6769"/>
                    <a:pt x="3485" y="6804"/>
                    <a:pt x="3559" y="6804"/>
                  </a:cubicBezTo>
                  <a:cubicBezTo>
                    <a:pt x="3633" y="6804"/>
                    <a:pt x="3707" y="6769"/>
                    <a:pt x="3750" y="6697"/>
                  </a:cubicBezTo>
                  <a:lnTo>
                    <a:pt x="4436" y="5571"/>
                  </a:lnTo>
                  <a:cubicBezTo>
                    <a:pt x="5610" y="5190"/>
                    <a:pt x="6411" y="4093"/>
                    <a:pt x="6411" y="2852"/>
                  </a:cubicBezTo>
                  <a:cubicBezTo>
                    <a:pt x="6411" y="1170"/>
                    <a:pt x="5026" y="1"/>
                    <a:pt x="3548" y="1"/>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6" name="Google Shape;12676;p79"/>
            <p:cNvSpPr/>
            <p:nvPr/>
          </p:nvSpPr>
          <p:spPr>
            <a:xfrm>
              <a:off x="2757887" y="3372293"/>
              <a:ext cx="101467" cy="98744"/>
            </a:xfrm>
            <a:custGeom>
              <a:avLst/>
              <a:gdLst/>
              <a:ahLst/>
              <a:cxnLst/>
              <a:rect l="l" t="t" r="r" b="b"/>
              <a:pathLst>
                <a:path w="3875" h="3771" extrusionOk="0">
                  <a:moveTo>
                    <a:pt x="1919" y="918"/>
                  </a:moveTo>
                  <a:cubicBezTo>
                    <a:pt x="2099" y="918"/>
                    <a:pt x="2280" y="968"/>
                    <a:pt x="2442" y="1068"/>
                  </a:cubicBezTo>
                  <a:cubicBezTo>
                    <a:pt x="2557" y="1145"/>
                    <a:pt x="2652" y="1240"/>
                    <a:pt x="2729" y="1364"/>
                  </a:cubicBezTo>
                  <a:cubicBezTo>
                    <a:pt x="2939" y="1679"/>
                    <a:pt x="2939" y="2080"/>
                    <a:pt x="2729" y="2404"/>
                  </a:cubicBezTo>
                  <a:cubicBezTo>
                    <a:pt x="2652" y="2519"/>
                    <a:pt x="2557" y="2623"/>
                    <a:pt x="2442" y="2700"/>
                  </a:cubicBezTo>
                  <a:cubicBezTo>
                    <a:pt x="2280" y="2800"/>
                    <a:pt x="2099" y="2850"/>
                    <a:pt x="1919" y="2850"/>
                  </a:cubicBezTo>
                  <a:cubicBezTo>
                    <a:pt x="1739" y="2850"/>
                    <a:pt x="1560" y="2800"/>
                    <a:pt x="1403" y="2700"/>
                  </a:cubicBezTo>
                  <a:cubicBezTo>
                    <a:pt x="1279" y="2623"/>
                    <a:pt x="1183" y="2519"/>
                    <a:pt x="1107" y="2404"/>
                  </a:cubicBezTo>
                  <a:cubicBezTo>
                    <a:pt x="907" y="2080"/>
                    <a:pt x="907" y="1679"/>
                    <a:pt x="1107" y="1364"/>
                  </a:cubicBezTo>
                  <a:cubicBezTo>
                    <a:pt x="1183" y="1240"/>
                    <a:pt x="1279" y="1145"/>
                    <a:pt x="1403" y="1068"/>
                  </a:cubicBezTo>
                  <a:cubicBezTo>
                    <a:pt x="1560" y="968"/>
                    <a:pt x="1739" y="918"/>
                    <a:pt x="1919" y="918"/>
                  </a:cubicBezTo>
                  <a:close/>
                  <a:moveTo>
                    <a:pt x="1918" y="0"/>
                  </a:moveTo>
                  <a:cubicBezTo>
                    <a:pt x="1808" y="0"/>
                    <a:pt x="1698" y="76"/>
                    <a:pt x="1708" y="229"/>
                  </a:cubicBezTo>
                  <a:lnTo>
                    <a:pt x="1708" y="515"/>
                  </a:lnTo>
                  <a:cubicBezTo>
                    <a:pt x="1488" y="553"/>
                    <a:pt x="1279" y="639"/>
                    <a:pt x="1097" y="773"/>
                  </a:cubicBezTo>
                  <a:lnTo>
                    <a:pt x="897" y="563"/>
                  </a:lnTo>
                  <a:cubicBezTo>
                    <a:pt x="851" y="519"/>
                    <a:pt x="801" y="501"/>
                    <a:pt x="752" y="501"/>
                  </a:cubicBezTo>
                  <a:cubicBezTo>
                    <a:pt x="588" y="501"/>
                    <a:pt x="447" y="711"/>
                    <a:pt x="601" y="859"/>
                  </a:cubicBezTo>
                  <a:lnTo>
                    <a:pt x="811" y="1068"/>
                  </a:lnTo>
                  <a:cubicBezTo>
                    <a:pt x="678" y="1250"/>
                    <a:pt x="592" y="1460"/>
                    <a:pt x="554" y="1679"/>
                  </a:cubicBezTo>
                  <a:lnTo>
                    <a:pt x="258" y="1679"/>
                  </a:lnTo>
                  <a:cubicBezTo>
                    <a:pt x="0" y="1698"/>
                    <a:pt x="0" y="2070"/>
                    <a:pt x="258" y="2089"/>
                  </a:cubicBezTo>
                  <a:lnTo>
                    <a:pt x="563" y="2089"/>
                  </a:lnTo>
                  <a:cubicBezTo>
                    <a:pt x="592" y="2318"/>
                    <a:pt x="678" y="2519"/>
                    <a:pt x="811" y="2700"/>
                  </a:cubicBezTo>
                  <a:lnTo>
                    <a:pt x="601" y="2910"/>
                  </a:lnTo>
                  <a:cubicBezTo>
                    <a:pt x="455" y="3064"/>
                    <a:pt x="595" y="3268"/>
                    <a:pt x="755" y="3268"/>
                  </a:cubicBezTo>
                  <a:cubicBezTo>
                    <a:pt x="803" y="3268"/>
                    <a:pt x="853" y="3250"/>
                    <a:pt x="897" y="3205"/>
                  </a:cubicBezTo>
                  <a:lnTo>
                    <a:pt x="1107" y="2996"/>
                  </a:lnTo>
                  <a:cubicBezTo>
                    <a:pt x="1288" y="3129"/>
                    <a:pt x="1498" y="3215"/>
                    <a:pt x="1717" y="3253"/>
                  </a:cubicBezTo>
                  <a:lnTo>
                    <a:pt x="1717" y="3549"/>
                  </a:lnTo>
                  <a:cubicBezTo>
                    <a:pt x="1703" y="3697"/>
                    <a:pt x="1813" y="3771"/>
                    <a:pt x="1924" y="3771"/>
                  </a:cubicBezTo>
                  <a:cubicBezTo>
                    <a:pt x="2035" y="3771"/>
                    <a:pt x="2147" y="3697"/>
                    <a:pt x="2137" y="3549"/>
                  </a:cubicBezTo>
                  <a:lnTo>
                    <a:pt x="2137" y="3253"/>
                  </a:lnTo>
                  <a:cubicBezTo>
                    <a:pt x="2357" y="3215"/>
                    <a:pt x="2566" y="3129"/>
                    <a:pt x="2738" y="2996"/>
                  </a:cubicBezTo>
                  <a:lnTo>
                    <a:pt x="2948" y="3205"/>
                  </a:lnTo>
                  <a:cubicBezTo>
                    <a:pt x="2995" y="3250"/>
                    <a:pt x="3046" y="3268"/>
                    <a:pt x="3095" y="3268"/>
                  </a:cubicBezTo>
                  <a:cubicBezTo>
                    <a:pt x="3259" y="3268"/>
                    <a:pt x="3398" y="3064"/>
                    <a:pt x="3244" y="2910"/>
                  </a:cubicBezTo>
                  <a:lnTo>
                    <a:pt x="3034" y="2700"/>
                  </a:lnTo>
                  <a:cubicBezTo>
                    <a:pt x="3168" y="2519"/>
                    <a:pt x="3253" y="2318"/>
                    <a:pt x="3292" y="2089"/>
                  </a:cubicBezTo>
                  <a:lnTo>
                    <a:pt x="3587" y="2089"/>
                  </a:lnTo>
                  <a:cubicBezTo>
                    <a:pt x="3596" y="2090"/>
                    <a:pt x="3605" y="2091"/>
                    <a:pt x="3613" y="2091"/>
                  </a:cubicBezTo>
                  <a:cubicBezTo>
                    <a:pt x="3874" y="2091"/>
                    <a:pt x="3874" y="1678"/>
                    <a:pt x="3613" y="1678"/>
                  </a:cubicBezTo>
                  <a:cubicBezTo>
                    <a:pt x="3605" y="1678"/>
                    <a:pt x="3596" y="1678"/>
                    <a:pt x="3587" y="1679"/>
                  </a:cubicBezTo>
                  <a:lnTo>
                    <a:pt x="3578" y="1669"/>
                  </a:lnTo>
                  <a:lnTo>
                    <a:pt x="3282" y="1669"/>
                  </a:lnTo>
                  <a:cubicBezTo>
                    <a:pt x="3253" y="1450"/>
                    <a:pt x="3168" y="1240"/>
                    <a:pt x="3034" y="1059"/>
                  </a:cubicBezTo>
                  <a:lnTo>
                    <a:pt x="3234" y="859"/>
                  </a:lnTo>
                  <a:cubicBezTo>
                    <a:pt x="3388" y="705"/>
                    <a:pt x="3250" y="496"/>
                    <a:pt x="3092" y="496"/>
                  </a:cubicBezTo>
                  <a:cubicBezTo>
                    <a:pt x="3043" y="496"/>
                    <a:pt x="2993" y="516"/>
                    <a:pt x="2948" y="563"/>
                  </a:cubicBezTo>
                  <a:lnTo>
                    <a:pt x="2738" y="773"/>
                  </a:lnTo>
                  <a:cubicBezTo>
                    <a:pt x="2557" y="639"/>
                    <a:pt x="2347" y="553"/>
                    <a:pt x="2128" y="515"/>
                  </a:cubicBezTo>
                  <a:lnTo>
                    <a:pt x="2128" y="229"/>
                  </a:lnTo>
                  <a:cubicBezTo>
                    <a:pt x="2137" y="76"/>
                    <a:pt x="2027" y="0"/>
                    <a:pt x="1918" y="0"/>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7" name="Google Shape;12677;p79"/>
            <p:cNvSpPr/>
            <p:nvPr/>
          </p:nvSpPr>
          <p:spPr>
            <a:xfrm>
              <a:off x="2789597" y="3403323"/>
              <a:ext cx="36999" cy="36423"/>
            </a:xfrm>
            <a:custGeom>
              <a:avLst/>
              <a:gdLst/>
              <a:ahLst/>
              <a:cxnLst/>
              <a:rect l="l" t="t" r="r" b="b"/>
              <a:pathLst>
                <a:path w="1413" h="1391" extrusionOk="0">
                  <a:moveTo>
                    <a:pt x="726" y="418"/>
                  </a:moveTo>
                  <a:cubicBezTo>
                    <a:pt x="783" y="418"/>
                    <a:pt x="850" y="446"/>
                    <a:pt x="888" y="484"/>
                  </a:cubicBezTo>
                  <a:lnTo>
                    <a:pt x="917" y="513"/>
                  </a:lnTo>
                  <a:cubicBezTo>
                    <a:pt x="955" y="561"/>
                    <a:pt x="983" y="618"/>
                    <a:pt x="983" y="675"/>
                  </a:cubicBezTo>
                  <a:lnTo>
                    <a:pt x="983" y="694"/>
                  </a:lnTo>
                  <a:lnTo>
                    <a:pt x="983" y="713"/>
                  </a:lnTo>
                  <a:cubicBezTo>
                    <a:pt x="983" y="771"/>
                    <a:pt x="955" y="837"/>
                    <a:pt x="917" y="885"/>
                  </a:cubicBezTo>
                  <a:lnTo>
                    <a:pt x="888" y="904"/>
                  </a:lnTo>
                  <a:cubicBezTo>
                    <a:pt x="850" y="942"/>
                    <a:pt x="783" y="971"/>
                    <a:pt x="726" y="971"/>
                  </a:cubicBezTo>
                  <a:lnTo>
                    <a:pt x="697" y="971"/>
                  </a:lnTo>
                  <a:cubicBezTo>
                    <a:pt x="630" y="971"/>
                    <a:pt x="573" y="942"/>
                    <a:pt x="526" y="904"/>
                  </a:cubicBezTo>
                  <a:lnTo>
                    <a:pt x="497" y="885"/>
                  </a:lnTo>
                  <a:cubicBezTo>
                    <a:pt x="459" y="837"/>
                    <a:pt x="430" y="771"/>
                    <a:pt x="430" y="713"/>
                  </a:cubicBezTo>
                  <a:lnTo>
                    <a:pt x="430" y="694"/>
                  </a:lnTo>
                  <a:lnTo>
                    <a:pt x="430" y="675"/>
                  </a:lnTo>
                  <a:cubicBezTo>
                    <a:pt x="430" y="618"/>
                    <a:pt x="459" y="561"/>
                    <a:pt x="497" y="513"/>
                  </a:cubicBezTo>
                  <a:lnTo>
                    <a:pt x="526" y="484"/>
                  </a:lnTo>
                  <a:cubicBezTo>
                    <a:pt x="573" y="446"/>
                    <a:pt x="630" y="418"/>
                    <a:pt x="697" y="418"/>
                  </a:cubicBezTo>
                  <a:close/>
                  <a:moveTo>
                    <a:pt x="707" y="0"/>
                  </a:moveTo>
                  <a:cubicBezTo>
                    <a:pt x="635" y="0"/>
                    <a:pt x="564" y="12"/>
                    <a:pt x="497" y="36"/>
                  </a:cubicBezTo>
                  <a:cubicBezTo>
                    <a:pt x="459" y="46"/>
                    <a:pt x="421" y="65"/>
                    <a:pt x="382" y="84"/>
                  </a:cubicBezTo>
                  <a:cubicBezTo>
                    <a:pt x="258" y="151"/>
                    <a:pt x="153" y="246"/>
                    <a:pt x="87" y="380"/>
                  </a:cubicBezTo>
                  <a:cubicBezTo>
                    <a:pt x="68" y="408"/>
                    <a:pt x="58" y="446"/>
                    <a:pt x="39" y="484"/>
                  </a:cubicBezTo>
                  <a:cubicBezTo>
                    <a:pt x="1" y="628"/>
                    <a:pt x="1" y="771"/>
                    <a:pt x="39" y="904"/>
                  </a:cubicBezTo>
                  <a:cubicBezTo>
                    <a:pt x="58" y="942"/>
                    <a:pt x="68" y="981"/>
                    <a:pt x="87" y="1019"/>
                  </a:cubicBezTo>
                  <a:cubicBezTo>
                    <a:pt x="153" y="1143"/>
                    <a:pt x="258" y="1248"/>
                    <a:pt x="382" y="1314"/>
                  </a:cubicBezTo>
                  <a:cubicBezTo>
                    <a:pt x="421" y="1334"/>
                    <a:pt x="459" y="1343"/>
                    <a:pt x="497" y="1362"/>
                  </a:cubicBezTo>
                  <a:cubicBezTo>
                    <a:pt x="564" y="1381"/>
                    <a:pt x="635" y="1391"/>
                    <a:pt x="707" y="1391"/>
                  </a:cubicBezTo>
                  <a:cubicBezTo>
                    <a:pt x="778" y="1391"/>
                    <a:pt x="850" y="1381"/>
                    <a:pt x="917" y="1362"/>
                  </a:cubicBezTo>
                  <a:cubicBezTo>
                    <a:pt x="955" y="1343"/>
                    <a:pt x="993" y="1334"/>
                    <a:pt x="1031" y="1314"/>
                  </a:cubicBezTo>
                  <a:cubicBezTo>
                    <a:pt x="1155" y="1248"/>
                    <a:pt x="1260" y="1143"/>
                    <a:pt x="1327" y="1019"/>
                  </a:cubicBezTo>
                  <a:cubicBezTo>
                    <a:pt x="1346" y="981"/>
                    <a:pt x="1355" y="942"/>
                    <a:pt x="1375" y="904"/>
                  </a:cubicBezTo>
                  <a:cubicBezTo>
                    <a:pt x="1413" y="771"/>
                    <a:pt x="1413" y="628"/>
                    <a:pt x="1375" y="484"/>
                  </a:cubicBezTo>
                  <a:cubicBezTo>
                    <a:pt x="1355" y="446"/>
                    <a:pt x="1346" y="408"/>
                    <a:pt x="1327" y="380"/>
                  </a:cubicBezTo>
                  <a:cubicBezTo>
                    <a:pt x="1260" y="246"/>
                    <a:pt x="1155" y="151"/>
                    <a:pt x="1031" y="84"/>
                  </a:cubicBezTo>
                  <a:cubicBezTo>
                    <a:pt x="993" y="65"/>
                    <a:pt x="955" y="46"/>
                    <a:pt x="917" y="36"/>
                  </a:cubicBezTo>
                  <a:cubicBezTo>
                    <a:pt x="850" y="12"/>
                    <a:pt x="778" y="0"/>
                    <a:pt x="707" y="0"/>
                  </a:cubicBezTo>
                  <a:close/>
                </a:path>
              </a:pathLst>
            </a:custGeom>
            <a:solidFill>
              <a:srgbClr val="53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8" name="Google Shape;12678;p79"/>
            <p:cNvSpPr/>
            <p:nvPr/>
          </p:nvSpPr>
          <p:spPr>
            <a:xfrm>
              <a:off x="2734137" y="3660564"/>
              <a:ext cx="63001" cy="45483"/>
            </a:xfrm>
            <a:custGeom>
              <a:avLst/>
              <a:gdLst/>
              <a:ahLst/>
              <a:cxnLst/>
              <a:rect l="l" t="t" r="r" b="b"/>
              <a:pathLst>
                <a:path w="2406" h="1737" extrusionOk="0">
                  <a:moveTo>
                    <a:pt x="1" y="0"/>
                  </a:moveTo>
                  <a:lnTo>
                    <a:pt x="1" y="1517"/>
                  </a:lnTo>
                  <a:cubicBezTo>
                    <a:pt x="1" y="1641"/>
                    <a:pt x="96" y="1736"/>
                    <a:pt x="220" y="1736"/>
                  </a:cubicBezTo>
                  <a:lnTo>
                    <a:pt x="2186" y="1736"/>
                  </a:lnTo>
                  <a:cubicBezTo>
                    <a:pt x="2300" y="1736"/>
                    <a:pt x="2405" y="1641"/>
                    <a:pt x="2405" y="1517"/>
                  </a:cubicBezTo>
                  <a:lnTo>
                    <a:pt x="2405" y="0"/>
                  </a:ln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9" name="Google Shape;12679;p79"/>
            <p:cNvSpPr/>
            <p:nvPr/>
          </p:nvSpPr>
          <p:spPr>
            <a:xfrm>
              <a:off x="2734137" y="3629325"/>
              <a:ext cx="63001" cy="31265"/>
            </a:xfrm>
            <a:custGeom>
              <a:avLst/>
              <a:gdLst/>
              <a:ahLst/>
              <a:cxnLst/>
              <a:rect l="l" t="t" r="r" b="b"/>
              <a:pathLst>
                <a:path w="2406" h="1194" extrusionOk="0">
                  <a:moveTo>
                    <a:pt x="220" y="1"/>
                  </a:moveTo>
                  <a:cubicBezTo>
                    <a:pt x="106" y="1"/>
                    <a:pt x="1" y="96"/>
                    <a:pt x="1" y="220"/>
                  </a:cubicBezTo>
                  <a:lnTo>
                    <a:pt x="1" y="1193"/>
                  </a:lnTo>
                  <a:lnTo>
                    <a:pt x="2405" y="1193"/>
                  </a:lnTo>
                  <a:lnTo>
                    <a:pt x="2405" y="1"/>
                  </a:ln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0" name="Google Shape;12680;p79"/>
            <p:cNvSpPr/>
            <p:nvPr/>
          </p:nvSpPr>
          <p:spPr>
            <a:xfrm>
              <a:off x="2819082" y="3660564"/>
              <a:ext cx="62975" cy="45483"/>
            </a:xfrm>
            <a:custGeom>
              <a:avLst/>
              <a:gdLst/>
              <a:ahLst/>
              <a:cxnLst/>
              <a:rect l="l" t="t" r="r" b="b"/>
              <a:pathLst>
                <a:path w="2405" h="1737" extrusionOk="0">
                  <a:moveTo>
                    <a:pt x="1" y="0"/>
                  </a:moveTo>
                  <a:lnTo>
                    <a:pt x="1" y="1517"/>
                  </a:lnTo>
                  <a:cubicBezTo>
                    <a:pt x="1" y="1641"/>
                    <a:pt x="105" y="1736"/>
                    <a:pt x="229" y="1736"/>
                  </a:cubicBezTo>
                  <a:lnTo>
                    <a:pt x="2185" y="1736"/>
                  </a:lnTo>
                  <a:cubicBezTo>
                    <a:pt x="2309" y="1736"/>
                    <a:pt x="2405" y="1641"/>
                    <a:pt x="2405" y="1517"/>
                  </a:cubicBezTo>
                  <a:lnTo>
                    <a:pt x="2405" y="0"/>
                  </a:ln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1" name="Google Shape;12681;p79"/>
            <p:cNvSpPr/>
            <p:nvPr/>
          </p:nvSpPr>
          <p:spPr>
            <a:xfrm>
              <a:off x="2819082" y="3629090"/>
              <a:ext cx="62975" cy="31239"/>
            </a:xfrm>
            <a:custGeom>
              <a:avLst/>
              <a:gdLst/>
              <a:ahLst/>
              <a:cxnLst/>
              <a:rect l="l" t="t" r="r" b="b"/>
              <a:pathLst>
                <a:path w="2405" h="1193" extrusionOk="0">
                  <a:moveTo>
                    <a:pt x="1" y="0"/>
                  </a:moveTo>
                  <a:lnTo>
                    <a:pt x="1" y="1193"/>
                  </a:lnTo>
                  <a:lnTo>
                    <a:pt x="2405" y="1193"/>
                  </a:lnTo>
                  <a:lnTo>
                    <a:pt x="2405" y="219"/>
                  </a:lnTo>
                  <a:cubicBezTo>
                    <a:pt x="2405" y="95"/>
                    <a:pt x="2309" y="0"/>
                    <a:pt x="2185"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682" name="Google Shape;12682;p79"/>
          <p:cNvGrpSpPr/>
          <p:nvPr/>
        </p:nvGrpSpPr>
        <p:grpSpPr>
          <a:xfrm>
            <a:off x="1315775" y="2881927"/>
            <a:ext cx="269051" cy="366983"/>
            <a:chOff x="1315775" y="2881927"/>
            <a:chExt cx="269051" cy="366983"/>
          </a:xfrm>
        </p:grpSpPr>
        <p:sp>
          <p:nvSpPr>
            <p:cNvPr id="12683" name="Google Shape;12683;p79"/>
            <p:cNvSpPr/>
            <p:nvPr/>
          </p:nvSpPr>
          <p:spPr>
            <a:xfrm>
              <a:off x="1319755" y="3230397"/>
              <a:ext cx="185390" cy="13250"/>
            </a:xfrm>
            <a:custGeom>
              <a:avLst/>
              <a:gdLst/>
              <a:ahLst/>
              <a:cxnLst/>
              <a:rect l="l" t="t" r="r" b="b"/>
              <a:pathLst>
                <a:path w="7080" h="506" extrusionOk="0">
                  <a:moveTo>
                    <a:pt x="1" y="0"/>
                  </a:moveTo>
                  <a:lnTo>
                    <a:pt x="1" y="277"/>
                  </a:lnTo>
                  <a:cubicBezTo>
                    <a:pt x="1" y="401"/>
                    <a:pt x="96" y="506"/>
                    <a:pt x="220" y="506"/>
                  </a:cubicBezTo>
                  <a:lnTo>
                    <a:pt x="6860" y="506"/>
                  </a:lnTo>
                  <a:cubicBezTo>
                    <a:pt x="6984" y="506"/>
                    <a:pt x="7079" y="401"/>
                    <a:pt x="7079" y="277"/>
                  </a:cubicBezTo>
                  <a:lnTo>
                    <a:pt x="7079"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4" name="Google Shape;12684;p79"/>
            <p:cNvSpPr/>
            <p:nvPr/>
          </p:nvSpPr>
          <p:spPr>
            <a:xfrm>
              <a:off x="1315775" y="2917146"/>
              <a:ext cx="191124" cy="331764"/>
            </a:xfrm>
            <a:custGeom>
              <a:avLst/>
              <a:gdLst/>
              <a:ahLst/>
              <a:cxnLst/>
              <a:rect l="l" t="t" r="r" b="b"/>
              <a:pathLst>
                <a:path w="7299" h="12670" extrusionOk="0">
                  <a:moveTo>
                    <a:pt x="229" y="0"/>
                  </a:moveTo>
                  <a:cubicBezTo>
                    <a:pt x="105" y="0"/>
                    <a:pt x="0" y="96"/>
                    <a:pt x="0" y="229"/>
                  </a:cubicBezTo>
                  <a:lnTo>
                    <a:pt x="0" y="12450"/>
                  </a:lnTo>
                  <a:cubicBezTo>
                    <a:pt x="0" y="12574"/>
                    <a:pt x="105" y="12669"/>
                    <a:pt x="229" y="12669"/>
                  </a:cubicBezTo>
                  <a:lnTo>
                    <a:pt x="7069" y="12669"/>
                  </a:lnTo>
                  <a:cubicBezTo>
                    <a:pt x="7193" y="12669"/>
                    <a:pt x="7298" y="12574"/>
                    <a:pt x="7298" y="12450"/>
                  </a:cubicBezTo>
                  <a:lnTo>
                    <a:pt x="7298" y="229"/>
                  </a:lnTo>
                  <a:cubicBezTo>
                    <a:pt x="7298" y="96"/>
                    <a:pt x="7193" y="0"/>
                    <a:pt x="7069"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5" name="Google Shape;12685;p79"/>
            <p:cNvSpPr/>
            <p:nvPr/>
          </p:nvSpPr>
          <p:spPr>
            <a:xfrm>
              <a:off x="1430674" y="2917146"/>
              <a:ext cx="76225" cy="118435"/>
            </a:xfrm>
            <a:custGeom>
              <a:avLst/>
              <a:gdLst/>
              <a:ahLst/>
              <a:cxnLst/>
              <a:rect l="l" t="t" r="r" b="b"/>
              <a:pathLst>
                <a:path w="2911" h="4523" extrusionOk="0">
                  <a:moveTo>
                    <a:pt x="258" y="0"/>
                  </a:moveTo>
                  <a:cubicBezTo>
                    <a:pt x="86" y="401"/>
                    <a:pt x="1" y="830"/>
                    <a:pt x="1" y="1269"/>
                  </a:cubicBezTo>
                  <a:lnTo>
                    <a:pt x="1" y="1288"/>
                  </a:lnTo>
                  <a:cubicBezTo>
                    <a:pt x="10" y="2662"/>
                    <a:pt x="878" y="3893"/>
                    <a:pt x="2176" y="4351"/>
                  </a:cubicBezTo>
                  <a:cubicBezTo>
                    <a:pt x="2414" y="4436"/>
                    <a:pt x="2653" y="4494"/>
                    <a:pt x="2910" y="4522"/>
                  </a:cubicBezTo>
                  <a:lnTo>
                    <a:pt x="2910" y="229"/>
                  </a:lnTo>
                  <a:cubicBezTo>
                    <a:pt x="2910" y="96"/>
                    <a:pt x="2805" y="0"/>
                    <a:pt x="2681"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6" name="Google Shape;12686;p79"/>
            <p:cNvSpPr/>
            <p:nvPr/>
          </p:nvSpPr>
          <p:spPr>
            <a:xfrm>
              <a:off x="1335256" y="2950872"/>
              <a:ext cx="152397" cy="239069"/>
            </a:xfrm>
            <a:custGeom>
              <a:avLst/>
              <a:gdLst/>
              <a:ahLst/>
              <a:cxnLst/>
              <a:rect l="l" t="t" r="r" b="b"/>
              <a:pathLst>
                <a:path w="5820" h="9130" extrusionOk="0">
                  <a:moveTo>
                    <a:pt x="229" y="0"/>
                  </a:moveTo>
                  <a:cubicBezTo>
                    <a:pt x="96" y="0"/>
                    <a:pt x="0" y="105"/>
                    <a:pt x="0" y="229"/>
                  </a:cubicBezTo>
                  <a:lnTo>
                    <a:pt x="0" y="8910"/>
                  </a:lnTo>
                  <a:cubicBezTo>
                    <a:pt x="0" y="9034"/>
                    <a:pt x="96" y="9130"/>
                    <a:pt x="229" y="9130"/>
                  </a:cubicBezTo>
                  <a:lnTo>
                    <a:pt x="5591" y="9130"/>
                  </a:lnTo>
                  <a:cubicBezTo>
                    <a:pt x="5715" y="9130"/>
                    <a:pt x="5820" y="9034"/>
                    <a:pt x="5820" y="8910"/>
                  </a:cubicBezTo>
                  <a:lnTo>
                    <a:pt x="5820" y="229"/>
                  </a:lnTo>
                  <a:cubicBezTo>
                    <a:pt x="5820" y="105"/>
                    <a:pt x="5715" y="0"/>
                    <a:pt x="5591"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7" name="Google Shape;12687;p79"/>
            <p:cNvSpPr/>
            <p:nvPr/>
          </p:nvSpPr>
          <p:spPr>
            <a:xfrm>
              <a:off x="1430674" y="2950872"/>
              <a:ext cx="56979" cy="80467"/>
            </a:xfrm>
            <a:custGeom>
              <a:avLst/>
              <a:gdLst/>
              <a:ahLst/>
              <a:cxnLst/>
              <a:rect l="l" t="t" r="r" b="b"/>
              <a:pathLst>
                <a:path w="2176" h="3073" extrusionOk="0">
                  <a:moveTo>
                    <a:pt x="1" y="0"/>
                  </a:moveTo>
                  <a:cubicBezTo>
                    <a:pt x="10" y="1383"/>
                    <a:pt x="878" y="2605"/>
                    <a:pt x="2176" y="3072"/>
                  </a:cubicBezTo>
                  <a:lnTo>
                    <a:pt x="2176" y="229"/>
                  </a:lnTo>
                  <a:cubicBezTo>
                    <a:pt x="2176" y="105"/>
                    <a:pt x="2071" y="0"/>
                    <a:pt x="1947"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8" name="Google Shape;12688;p79"/>
            <p:cNvSpPr/>
            <p:nvPr/>
          </p:nvSpPr>
          <p:spPr>
            <a:xfrm>
              <a:off x="1334994" y="2950872"/>
              <a:ext cx="152423" cy="239069"/>
            </a:xfrm>
            <a:custGeom>
              <a:avLst/>
              <a:gdLst/>
              <a:ahLst/>
              <a:cxnLst/>
              <a:rect l="l" t="t" r="r" b="b"/>
              <a:pathLst>
                <a:path w="5821" h="9130" extrusionOk="0">
                  <a:moveTo>
                    <a:pt x="230" y="0"/>
                  </a:moveTo>
                  <a:cubicBezTo>
                    <a:pt x="106" y="0"/>
                    <a:pt x="1" y="105"/>
                    <a:pt x="1" y="229"/>
                  </a:cubicBezTo>
                  <a:lnTo>
                    <a:pt x="1" y="8910"/>
                  </a:lnTo>
                  <a:cubicBezTo>
                    <a:pt x="1" y="9034"/>
                    <a:pt x="106" y="9130"/>
                    <a:pt x="230" y="9130"/>
                  </a:cubicBezTo>
                  <a:lnTo>
                    <a:pt x="5591" y="9130"/>
                  </a:lnTo>
                  <a:cubicBezTo>
                    <a:pt x="5715" y="9130"/>
                    <a:pt x="5820" y="9034"/>
                    <a:pt x="5820" y="8910"/>
                  </a:cubicBezTo>
                  <a:lnTo>
                    <a:pt x="5820" y="8624"/>
                  </a:lnTo>
                  <a:lnTo>
                    <a:pt x="459" y="8624"/>
                  </a:lnTo>
                  <a:lnTo>
                    <a:pt x="459" y="0"/>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9" name="Google Shape;12689;p79"/>
            <p:cNvSpPr/>
            <p:nvPr/>
          </p:nvSpPr>
          <p:spPr>
            <a:xfrm>
              <a:off x="1398938" y="3203662"/>
              <a:ext cx="24771" cy="24771"/>
            </a:xfrm>
            <a:custGeom>
              <a:avLst/>
              <a:gdLst/>
              <a:ahLst/>
              <a:cxnLst/>
              <a:rect l="l" t="t" r="r" b="b"/>
              <a:pathLst>
                <a:path w="946" h="946" extrusionOk="0">
                  <a:moveTo>
                    <a:pt x="478" y="1"/>
                  </a:moveTo>
                  <a:cubicBezTo>
                    <a:pt x="211" y="1"/>
                    <a:pt x="1" y="210"/>
                    <a:pt x="1" y="478"/>
                  </a:cubicBezTo>
                  <a:cubicBezTo>
                    <a:pt x="1" y="735"/>
                    <a:pt x="211" y="945"/>
                    <a:pt x="478" y="945"/>
                  </a:cubicBezTo>
                  <a:cubicBezTo>
                    <a:pt x="736" y="945"/>
                    <a:pt x="945" y="735"/>
                    <a:pt x="945" y="478"/>
                  </a:cubicBezTo>
                  <a:cubicBezTo>
                    <a:pt x="945" y="210"/>
                    <a:pt x="736" y="1"/>
                    <a:pt x="478"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90" name="Google Shape;12690;p79"/>
            <p:cNvSpPr/>
            <p:nvPr/>
          </p:nvSpPr>
          <p:spPr>
            <a:xfrm>
              <a:off x="1448166" y="2881927"/>
              <a:ext cx="136660" cy="136660"/>
            </a:xfrm>
            <a:custGeom>
              <a:avLst/>
              <a:gdLst/>
              <a:ahLst/>
              <a:cxnLst/>
              <a:rect l="l" t="t" r="r" b="b"/>
              <a:pathLst>
                <a:path w="5219" h="5219" extrusionOk="0">
                  <a:moveTo>
                    <a:pt x="2605" y="0"/>
                  </a:moveTo>
                  <a:cubicBezTo>
                    <a:pt x="1164" y="0"/>
                    <a:pt x="0" y="1174"/>
                    <a:pt x="0" y="2614"/>
                  </a:cubicBezTo>
                  <a:cubicBezTo>
                    <a:pt x="0" y="4055"/>
                    <a:pt x="1164" y="5219"/>
                    <a:pt x="2605" y="5219"/>
                  </a:cubicBezTo>
                  <a:cubicBezTo>
                    <a:pt x="4045" y="5219"/>
                    <a:pt x="5219" y="4055"/>
                    <a:pt x="5219" y="2614"/>
                  </a:cubicBezTo>
                  <a:cubicBezTo>
                    <a:pt x="5219" y="1174"/>
                    <a:pt x="4045" y="0"/>
                    <a:pt x="2605"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91" name="Google Shape;12691;p79"/>
            <p:cNvSpPr/>
            <p:nvPr/>
          </p:nvSpPr>
          <p:spPr>
            <a:xfrm>
              <a:off x="1477127" y="2911149"/>
              <a:ext cx="78738" cy="77717"/>
            </a:xfrm>
            <a:custGeom>
              <a:avLst/>
              <a:gdLst/>
              <a:ahLst/>
              <a:cxnLst/>
              <a:rect l="l" t="t" r="r" b="b"/>
              <a:pathLst>
                <a:path w="3007" h="2968" extrusionOk="0">
                  <a:moveTo>
                    <a:pt x="1508" y="0"/>
                  </a:moveTo>
                  <a:cubicBezTo>
                    <a:pt x="678" y="0"/>
                    <a:pt x="1" y="668"/>
                    <a:pt x="10" y="1498"/>
                  </a:cubicBezTo>
                  <a:lnTo>
                    <a:pt x="10" y="1527"/>
                  </a:lnTo>
                  <a:cubicBezTo>
                    <a:pt x="39" y="2332"/>
                    <a:pt x="697" y="2967"/>
                    <a:pt x="1500" y="2967"/>
                  </a:cubicBezTo>
                  <a:cubicBezTo>
                    <a:pt x="1506" y="2967"/>
                    <a:pt x="1512" y="2967"/>
                    <a:pt x="1518" y="2967"/>
                  </a:cubicBezTo>
                  <a:cubicBezTo>
                    <a:pt x="2329" y="2967"/>
                    <a:pt x="2987" y="2309"/>
                    <a:pt x="2996" y="1498"/>
                  </a:cubicBezTo>
                  <a:lnTo>
                    <a:pt x="3006" y="1498"/>
                  </a:lnTo>
                  <a:cubicBezTo>
                    <a:pt x="3006" y="668"/>
                    <a:pt x="2329" y="0"/>
                    <a:pt x="1508" y="0"/>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92" name="Google Shape;12692;p79"/>
            <p:cNvSpPr/>
            <p:nvPr/>
          </p:nvSpPr>
          <p:spPr>
            <a:xfrm>
              <a:off x="1399462" y="2924923"/>
              <a:ext cx="20739" cy="17963"/>
            </a:xfrm>
            <a:custGeom>
              <a:avLst/>
              <a:gdLst/>
              <a:ahLst/>
              <a:cxnLst/>
              <a:rect l="l" t="t" r="r" b="b"/>
              <a:pathLst>
                <a:path w="792" h="686" extrusionOk="0">
                  <a:moveTo>
                    <a:pt x="453" y="0"/>
                  </a:moveTo>
                  <a:cubicBezTo>
                    <a:pt x="368" y="0"/>
                    <a:pt x="281" y="32"/>
                    <a:pt x="210" y="104"/>
                  </a:cubicBezTo>
                  <a:cubicBezTo>
                    <a:pt x="0" y="314"/>
                    <a:pt x="153" y="686"/>
                    <a:pt x="458" y="686"/>
                  </a:cubicBezTo>
                  <a:cubicBezTo>
                    <a:pt x="639" y="686"/>
                    <a:pt x="792" y="533"/>
                    <a:pt x="792" y="342"/>
                  </a:cubicBezTo>
                  <a:cubicBezTo>
                    <a:pt x="792" y="137"/>
                    <a:pt x="627" y="0"/>
                    <a:pt x="453"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93" name="Google Shape;12693;p79"/>
            <p:cNvSpPr/>
            <p:nvPr/>
          </p:nvSpPr>
          <p:spPr>
            <a:xfrm>
              <a:off x="1363484" y="3032045"/>
              <a:ext cx="95706" cy="22519"/>
            </a:xfrm>
            <a:custGeom>
              <a:avLst/>
              <a:gdLst/>
              <a:ahLst/>
              <a:cxnLst/>
              <a:rect l="l" t="t" r="r" b="b"/>
              <a:pathLst>
                <a:path w="3655" h="860" extrusionOk="0">
                  <a:moveTo>
                    <a:pt x="229" y="1"/>
                  </a:moveTo>
                  <a:cubicBezTo>
                    <a:pt x="105" y="1"/>
                    <a:pt x="0" y="106"/>
                    <a:pt x="0" y="230"/>
                  </a:cubicBezTo>
                  <a:lnTo>
                    <a:pt x="0" y="640"/>
                  </a:lnTo>
                  <a:cubicBezTo>
                    <a:pt x="0" y="764"/>
                    <a:pt x="105" y="859"/>
                    <a:pt x="229" y="859"/>
                  </a:cubicBezTo>
                  <a:lnTo>
                    <a:pt x="3425" y="859"/>
                  </a:lnTo>
                  <a:cubicBezTo>
                    <a:pt x="3549" y="859"/>
                    <a:pt x="3654" y="764"/>
                    <a:pt x="3654" y="640"/>
                  </a:cubicBezTo>
                  <a:lnTo>
                    <a:pt x="3654" y="230"/>
                  </a:lnTo>
                  <a:cubicBezTo>
                    <a:pt x="3654" y="106"/>
                    <a:pt x="3549" y="1"/>
                    <a:pt x="3425" y="1"/>
                  </a:cubicBezTo>
                  <a:close/>
                </a:path>
              </a:pathLst>
            </a:custGeom>
            <a:solidFill>
              <a:srgbClr val="7B8B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94" name="Google Shape;12694;p79"/>
            <p:cNvSpPr/>
            <p:nvPr/>
          </p:nvSpPr>
          <p:spPr>
            <a:xfrm>
              <a:off x="1363484" y="3073261"/>
              <a:ext cx="95706" cy="22519"/>
            </a:xfrm>
            <a:custGeom>
              <a:avLst/>
              <a:gdLst/>
              <a:ahLst/>
              <a:cxnLst/>
              <a:rect l="l" t="t" r="r" b="b"/>
              <a:pathLst>
                <a:path w="3655" h="860" extrusionOk="0">
                  <a:moveTo>
                    <a:pt x="229" y="1"/>
                  </a:moveTo>
                  <a:cubicBezTo>
                    <a:pt x="105" y="1"/>
                    <a:pt x="0" y="96"/>
                    <a:pt x="0" y="220"/>
                  </a:cubicBezTo>
                  <a:lnTo>
                    <a:pt x="0" y="630"/>
                  </a:lnTo>
                  <a:cubicBezTo>
                    <a:pt x="0" y="754"/>
                    <a:pt x="105" y="859"/>
                    <a:pt x="229" y="859"/>
                  </a:cubicBezTo>
                  <a:lnTo>
                    <a:pt x="3425" y="859"/>
                  </a:lnTo>
                  <a:cubicBezTo>
                    <a:pt x="3549" y="859"/>
                    <a:pt x="3654" y="754"/>
                    <a:pt x="3654" y="630"/>
                  </a:cubicBezTo>
                  <a:lnTo>
                    <a:pt x="3654" y="220"/>
                  </a:lnTo>
                  <a:cubicBezTo>
                    <a:pt x="3654" y="96"/>
                    <a:pt x="3549" y="1"/>
                    <a:pt x="3425"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95" name="Google Shape;12695;p79"/>
            <p:cNvSpPr/>
            <p:nvPr/>
          </p:nvSpPr>
          <p:spPr>
            <a:xfrm>
              <a:off x="1363484" y="3114240"/>
              <a:ext cx="95706" cy="22493"/>
            </a:xfrm>
            <a:custGeom>
              <a:avLst/>
              <a:gdLst/>
              <a:ahLst/>
              <a:cxnLst/>
              <a:rect l="l" t="t" r="r" b="b"/>
              <a:pathLst>
                <a:path w="3655" h="859" extrusionOk="0">
                  <a:moveTo>
                    <a:pt x="229" y="0"/>
                  </a:moveTo>
                  <a:cubicBezTo>
                    <a:pt x="105" y="0"/>
                    <a:pt x="0" y="96"/>
                    <a:pt x="0" y="220"/>
                  </a:cubicBezTo>
                  <a:lnTo>
                    <a:pt x="0" y="630"/>
                  </a:lnTo>
                  <a:cubicBezTo>
                    <a:pt x="0" y="754"/>
                    <a:pt x="105" y="859"/>
                    <a:pt x="229" y="859"/>
                  </a:cubicBezTo>
                  <a:lnTo>
                    <a:pt x="3425" y="859"/>
                  </a:lnTo>
                  <a:cubicBezTo>
                    <a:pt x="3549" y="859"/>
                    <a:pt x="3654" y="754"/>
                    <a:pt x="3654" y="630"/>
                  </a:cubicBezTo>
                  <a:lnTo>
                    <a:pt x="3654" y="220"/>
                  </a:lnTo>
                  <a:cubicBezTo>
                    <a:pt x="3654" y="96"/>
                    <a:pt x="3549" y="0"/>
                    <a:pt x="3425" y="0"/>
                  </a:cubicBezTo>
                  <a:close/>
                </a:path>
              </a:pathLst>
            </a:custGeom>
            <a:solidFill>
              <a:srgbClr val="C3CF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96" name="Google Shape;12696;p79"/>
            <p:cNvSpPr/>
            <p:nvPr/>
          </p:nvSpPr>
          <p:spPr>
            <a:xfrm>
              <a:off x="1508863" y="2912406"/>
              <a:ext cx="46740" cy="77193"/>
            </a:xfrm>
            <a:custGeom>
              <a:avLst/>
              <a:gdLst/>
              <a:ahLst/>
              <a:cxnLst/>
              <a:rect l="l" t="t" r="r" b="b"/>
              <a:pathLst>
                <a:path w="1785" h="2948" extrusionOk="0">
                  <a:moveTo>
                    <a:pt x="668" y="0"/>
                  </a:moveTo>
                  <a:cubicBezTo>
                    <a:pt x="373" y="229"/>
                    <a:pt x="115" y="515"/>
                    <a:pt x="287" y="754"/>
                  </a:cubicBezTo>
                  <a:cubicBezTo>
                    <a:pt x="611" y="1202"/>
                    <a:pt x="1250" y="868"/>
                    <a:pt x="1269" y="1469"/>
                  </a:cubicBezTo>
                  <a:cubicBezTo>
                    <a:pt x="1279" y="2032"/>
                    <a:pt x="1" y="2213"/>
                    <a:pt x="1" y="2919"/>
                  </a:cubicBezTo>
                  <a:cubicBezTo>
                    <a:pt x="99" y="2939"/>
                    <a:pt x="196" y="2948"/>
                    <a:pt x="292" y="2948"/>
                  </a:cubicBezTo>
                  <a:cubicBezTo>
                    <a:pt x="1099" y="2948"/>
                    <a:pt x="1784" y="2294"/>
                    <a:pt x="1784" y="1450"/>
                  </a:cubicBezTo>
                  <a:cubicBezTo>
                    <a:pt x="1784" y="773"/>
                    <a:pt x="1327" y="172"/>
                    <a:pt x="668"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97" name="Google Shape;12697;p79"/>
            <p:cNvSpPr/>
            <p:nvPr/>
          </p:nvSpPr>
          <p:spPr>
            <a:xfrm>
              <a:off x="1477127" y="2938879"/>
              <a:ext cx="32757" cy="35245"/>
            </a:xfrm>
            <a:custGeom>
              <a:avLst/>
              <a:gdLst/>
              <a:ahLst/>
              <a:cxnLst/>
              <a:rect l="l" t="t" r="r" b="b"/>
              <a:pathLst>
                <a:path w="1251" h="1346" extrusionOk="0">
                  <a:moveTo>
                    <a:pt x="68" y="0"/>
                  </a:moveTo>
                  <a:cubicBezTo>
                    <a:pt x="30" y="143"/>
                    <a:pt x="1" y="286"/>
                    <a:pt x="1" y="439"/>
                  </a:cubicBezTo>
                  <a:lnTo>
                    <a:pt x="1" y="468"/>
                  </a:lnTo>
                  <a:cubicBezTo>
                    <a:pt x="10" y="783"/>
                    <a:pt x="115" y="1097"/>
                    <a:pt x="306" y="1345"/>
                  </a:cubicBezTo>
                  <a:cubicBezTo>
                    <a:pt x="1251" y="926"/>
                    <a:pt x="1079" y="496"/>
                    <a:pt x="430" y="239"/>
                  </a:cubicBezTo>
                  <a:cubicBezTo>
                    <a:pt x="297" y="191"/>
                    <a:pt x="173" y="105"/>
                    <a:pt x="68"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698" name="Google Shape;12698;p79"/>
          <p:cNvGrpSpPr/>
          <p:nvPr/>
        </p:nvGrpSpPr>
        <p:grpSpPr>
          <a:xfrm>
            <a:off x="3977427" y="1980142"/>
            <a:ext cx="359232" cy="322023"/>
            <a:chOff x="3977427" y="1980142"/>
            <a:chExt cx="359232" cy="322023"/>
          </a:xfrm>
        </p:grpSpPr>
        <p:sp>
          <p:nvSpPr>
            <p:cNvPr id="12699" name="Google Shape;12699;p79"/>
            <p:cNvSpPr/>
            <p:nvPr/>
          </p:nvSpPr>
          <p:spPr>
            <a:xfrm>
              <a:off x="3977427" y="2064065"/>
              <a:ext cx="303039" cy="238100"/>
            </a:xfrm>
            <a:custGeom>
              <a:avLst/>
              <a:gdLst/>
              <a:ahLst/>
              <a:cxnLst/>
              <a:rect l="l" t="t" r="r" b="b"/>
              <a:pathLst>
                <a:path w="11573" h="9093" extrusionOk="0">
                  <a:moveTo>
                    <a:pt x="229" y="1"/>
                  </a:moveTo>
                  <a:cubicBezTo>
                    <a:pt x="105" y="1"/>
                    <a:pt x="0" y="105"/>
                    <a:pt x="0" y="220"/>
                  </a:cubicBezTo>
                  <a:lnTo>
                    <a:pt x="0" y="8873"/>
                  </a:lnTo>
                  <a:cubicBezTo>
                    <a:pt x="0" y="8997"/>
                    <a:pt x="105" y="9092"/>
                    <a:pt x="229" y="9092"/>
                  </a:cubicBezTo>
                  <a:lnTo>
                    <a:pt x="11343" y="9092"/>
                  </a:lnTo>
                  <a:cubicBezTo>
                    <a:pt x="11467" y="9092"/>
                    <a:pt x="11572" y="8997"/>
                    <a:pt x="11572" y="8873"/>
                  </a:cubicBezTo>
                  <a:lnTo>
                    <a:pt x="11572" y="1517"/>
                  </a:lnTo>
                  <a:lnTo>
                    <a:pt x="4684" y="1517"/>
                  </a:lnTo>
                  <a:lnTo>
                    <a:pt x="3234" y="67"/>
                  </a:lnTo>
                  <a:cubicBezTo>
                    <a:pt x="3196" y="29"/>
                    <a:pt x="3139" y="1"/>
                    <a:pt x="3082" y="1"/>
                  </a:cubicBez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00" name="Google Shape;12700;p79"/>
            <p:cNvSpPr/>
            <p:nvPr/>
          </p:nvSpPr>
          <p:spPr>
            <a:xfrm>
              <a:off x="3977427" y="2179724"/>
              <a:ext cx="303039" cy="122441"/>
            </a:xfrm>
            <a:custGeom>
              <a:avLst/>
              <a:gdLst/>
              <a:ahLst/>
              <a:cxnLst/>
              <a:rect l="l" t="t" r="r" b="b"/>
              <a:pathLst>
                <a:path w="11573" h="4676" extrusionOk="0">
                  <a:moveTo>
                    <a:pt x="10" y="1"/>
                  </a:moveTo>
                  <a:lnTo>
                    <a:pt x="10" y="4456"/>
                  </a:lnTo>
                  <a:cubicBezTo>
                    <a:pt x="0" y="4494"/>
                    <a:pt x="10" y="4522"/>
                    <a:pt x="29" y="4551"/>
                  </a:cubicBezTo>
                  <a:cubicBezTo>
                    <a:pt x="67" y="4627"/>
                    <a:pt x="143" y="4675"/>
                    <a:pt x="229" y="4675"/>
                  </a:cubicBezTo>
                  <a:lnTo>
                    <a:pt x="11353" y="4675"/>
                  </a:lnTo>
                  <a:cubicBezTo>
                    <a:pt x="11467" y="4675"/>
                    <a:pt x="11572" y="4580"/>
                    <a:pt x="11572" y="4456"/>
                  </a:cubicBezTo>
                  <a:lnTo>
                    <a:pt x="11572" y="1"/>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01" name="Google Shape;12701;p79"/>
            <p:cNvSpPr/>
            <p:nvPr/>
          </p:nvSpPr>
          <p:spPr>
            <a:xfrm>
              <a:off x="4175517" y="2103787"/>
              <a:ext cx="104949" cy="49149"/>
            </a:xfrm>
            <a:custGeom>
              <a:avLst/>
              <a:gdLst/>
              <a:ahLst/>
              <a:cxnLst/>
              <a:rect l="l" t="t" r="r" b="b"/>
              <a:pathLst>
                <a:path w="4008" h="1877" extrusionOk="0">
                  <a:moveTo>
                    <a:pt x="0" y="0"/>
                  </a:moveTo>
                  <a:cubicBezTo>
                    <a:pt x="648" y="1177"/>
                    <a:pt x="1878" y="1877"/>
                    <a:pt x="3186" y="1877"/>
                  </a:cubicBezTo>
                  <a:cubicBezTo>
                    <a:pt x="3458" y="1877"/>
                    <a:pt x="3733" y="1847"/>
                    <a:pt x="4007" y="1784"/>
                  </a:cubicBezTo>
                  <a:lnTo>
                    <a:pt x="4007" y="0"/>
                  </a:ln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02" name="Google Shape;12702;p79"/>
            <p:cNvSpPr/>
            <p:nvPr/>
          </p:nvSpPr>
          <p:spPr>
            <a:xfrm>
              <a:off x="3978161" y="2164248"/>
              <a:ext cx="327784" cy="137916"/>
            </a:xfrm>
            <a:custGeom>
              <a:avLst/>
              <a:gdLst/>
              <a:ahLst/>
              <a:cxnLst/>
              <a:rect l="l" t="t" r="r" b="b"/>
              <a:pathLst>
                <a:path w="12518" h="5267" extrusionOk="0">
                  <a:moveTo>
                    <a:pt x="1165" y="0"/>
                  </a:moveTo>
                  <a:cubicBezTo>
                    <a:pt x="1060" y="0"/>
                    <a:pt x="964" y="76"/>
                    <a:pt x="945" y="181"/>
                  </a:cubicBezTo>
                  <a:lnTo>
                    <a:pt x="154" y="4331"/>
                  </a:lnTo>
                  <a:lnTo>
                    <a:pt x="30" y="5009"/>
                  </a:lnTo>
                  <a:cubicBezTo>
                    <a:pt x="1" y="5133"/>
                    <a:pt x="96" y="5257"/>
                    <a:pt x="230" y="5266"/>
                  </a:cubicBezTo>
                  <a:lnTo>
                    <a:pt x="11363" y="5266"/>
                  </a:lnTo>
                  <a:cubicBezTo>
                    <a:pt x="11468" y="5257"/>
                    <a:pt x="11554" y="5190"/>
                    <a:pt x="11573" y="5085"/>
                  </a:cubicBezTo>
                  <a:lnTo>
                    <a:pt x="11716" y="4331"/>
                  </a:lnTo>
                  <a:lnTo>
                    <a:pt x="12489" y="267"/>
                  </a:lnTo>
                  <a:cubicBezTo>
                    <a:pt x="12517" y="124"/>
                    <a:pt x="12412" y="0"/>
                    <a:pt x="12279"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03" name="Google Shape;12703;p79"/>
            <p:cNvSpPr/>
            <p:nvPr/>
          </p:nvSpPr>
          <p:spPr>
            <a:xfrm>
              <a:off x="3978161" y="2277891"/>
              <a:ext cx="306783" cy="24273"/>
            </a:xfrm>
            <a:custGeom>
              <a:avLst/>
              <a:gdLst/>
              <a:ahLst/>
              <a:cxnLst/>
              <a:rect l="l" t="t" r="r" b="b"/>
              <a:pathLst>
                <a:path w="11716" h="927" extrusionOk="0">
                  <a:moveTo>
                    <a:pt x="154" y="1"/>
                  </a:moveTo>
                  <a:lnTo>
                    <a:pt x="30" y="669"/>
                  </a:lnTo>
                  <a:lnTo>
                    <a:pt x="1" y="812"/>
                  </a:lnTo>
                  <a:cubicBezTo>
                    <a:pt x="39" y="878"/>
                    <a:pt x="115" y="926"/>
                    <a:pt x="201" y="926"/>
                  </a:cubicBezTo>
                  <a:lnTo>
                    <a:pt x="11363" y="926"/>
                  </a:lnTo>
                  <a:cubicBezTo>
                    <a:pt x="11468" y="926"/>
                    <a:pt x="11554" y="850"/>
                    <a:pt x="11573" y="745"/>
                  </a:cubicBezTo>
                  <a:lnTo>
                    <a:pt x="11716" y="1"/>
                  </a:lnTo>
                  <a:close/>
                </a:path>
              </a:pathLst>
            </a:custGeom>
            <a:solidFill>
              <a:srgbClr val="A4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04" name="Google Shape;12704;p79"/>
            <p:cNvSpPr/>
            <p:nvPr/>
          </p:nvSpPr>
          <p:spPr>
            <a:xfrm>
              <a:off x="4181513" y="1980142"/>
              <a:ext cx="155146" cy="154884"/>
            </a:xfrm>
            <a:custGeom>
              <a:avLst/>
              <a:gdLst/>
              <a:ahLst/>
              <a:cxnLst/>
              <a:rect l="l" t="t" r="r" b="b"/>
              <a:pathLst>
                <a:path w="5925" h="5915" extrusionOk="0">
                  <a:moveTo>
                    <a:pt x="2958" y="0"/>
                  </a:moveTo>
                  <a:cubicBezTo>
                    <a:pt x="1326" y="0"/>
                    <a:pt x="0" y="1317"/>
                    <a:pt x="0" y="2958"/>
                  </a:cubicBezTo>
                  <a:cubicBezTo>
                    <a:pt x="0" y="4589"/>
                    <a:pt x="1326" y="5915"/>
                    <a:pt x="2958" y="5915"/>
                  </a:cubicBezTo>
                  <a:cubicBezTo>
                    <a:pt x="4599" y="5915"/>
                    <a:pt x="5925" y="4589"/>
                    <a:pt x="5925" y="2958"/>
                  </a:cubicBezTo>
                  <a:cubicBezTo>
                    <a:pt x="5925" y="1317"/>
                    <a:pt x="4599" y="0"/>
                    <a:pt x="2958" y="0"/>
                  </a:cubicBez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05" name="Google Shape;12705;p79"/>
            <p:cNvSpPr/>
            <p:nvPr/>
          </p:nvSpPr>
          <p:spPr>
            <a:xfrm>
              <a:off x="4241870" y="2033585"/>
              <a:ext cx="23357" cy="62242"/>
            </a:xfrm>
            <a:custGeom>
              <a:avLst/>
              <a:gdLst/>
              <a:ahLst/>
              <a:cxnLst/>
              <a:rect l="l" t="t" r="r" b="b"/>
              <a:pathLst>
                <a:path w="892" h="2377" extrusionOk="0">
                  <a:moveTo>
                    <a:pt x="273" y="0"/>
                  </a:moveTo>
                  <a:cubicBezTo>
                    <a:pt x="0" y="0"/>
                    <a:pt x="0" y="421"/>
                    <a:pt x="273" y="421"/>
                  </a:cubicBezTo>
                  <a:cubicBezTo>
                    <a:pt x="278" y="421"/>
                    <a:pt x="284" y="421"/>
                    <a:pt x="290" y="420"/>
                  </a:cubicBezTo>
                  <a:lnTo>
                    <a:pt x="481" y="420"/>
                  </a:lnTo>
                  <a:lnTo>
                    <a:pt x="481" y="2176"/>
                  </a:lnTo>
                  <a:cubicBezTo>
                    <a:pt x="481" y="2290"/>
                    <a:pt x="567" y="2376"/>
                    <a:pt x="681" y="2376"/>
                  </a:cubicBezTo>
                  <a:cubicBezTo>
                    <a:pt x="796" y="2376"/>
                    <a:pt x="891" y="2281"/>
                    <a:pt x="891" y="2176"/>
                  </a:cubicBezTo>
                  <a:lnTo>
                    <a:pt x="891" y="211"/>
                  </a:lnTo>
                  <a:cubicBezTo>
                    <a:pt x="891" y="96"/>
                    <a:pt x="796" y="1"/>
                    <a:pt x="681" y="1"/>
                  </a:cubicBezTo>
                  <a:lnTo>
                    <a:pt x="290" y="1"/>
                  </a:lnTo>
                  <a:cubicBezTo>
                    <a:pt x="284" y="0"/>
                    <a:pt x="278" y="0"/>
                    <a:pt x="273"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06" name="Google Shape;12706;p79"/>
            <p:cNvSpPr/>
            <p:nvPr/>
          </p:nvSpPr>
          <p:spPr>
            <a:xfrm>
              <a:off x="4241372" y="2087762"/>
              <a:ext cx="37183" cy="10814"/>
            </a:xfrm>
            <a:custGeom>
              <a:avLst/>
              <a:gdLst/>
              <a:ahLst/>
              <a:cxnLst/>
              <a:rect l="l" t="t" r="r" b="b"/>
              <a:pathLst>
                <a:path w="1420" h="413" extrusionOk="0">
                  <a:moveTo>
                    <a:pt x="264" y="1"/>
                  </a:moveTo>
                  <a:cubicBezTo>
                    <a:pt x="0" y="1"/>
                    <a:pt x="3" y="413"/>
                    <a:pt x="272" y="413"/>
                  </a:cubicBezTo>
                  <a:cubicBezTo>
                    <a:pt x="278" y="413"/>
                    <a:pt x="284" y="412"/>
                    <a:pt x="290" y="412"/>
                  </a:cubicBezTo>
                  <a:lnTo>
                    <a:pt x="1120" y="412"/>
                  </a:lnTo>
                  <a:cubicBezTo>
                    <a:pt x="1126" y="412"/>
                    <a:pt x="1133" y="413"/>
                    <a:pt x="1138" y="413"/>
                  </a:cubicBezTo>
                  <a:cubicBezTo>
                    <a:pt x="1416" y="413"/>
                    <a:pt x="1419" y="1"/>
                    <a:pt x="1147" y="1"/>
                  </a:cubicBezTo>
                  <a:cubicBezTo>
                    <a:pt x="1138" y="1"/>
                    <a:pt x="1129" y="1"/>
                    <a:pt x="1120" y="2"/>
                  </a:cubicBezTo>
                  <a:lnTo>
                    <a:pt x="290" y="2"/>
                  </a:lnTo>
                  <a:cubicBezTo>
                    <a:pt x="281" y="1"/>
                    <a:pt x="273" y="1"/>
                    <a:pt x="264"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07" name="Google Shape;12707;p79"/>
            <p:cNvSpPr/>
            <p:nvPr/>
          </p:nvSpPr>
          <p:spPr>
            <a:xfrm>
              <a:off x="4245221" y="2013239"/>
              <a:ext cx="20005" cy="17125"/>
            </a:xfrm>
            <a:custGeom>
              <a:avLst/>
              <a:gdLst/>
              <a:ahLst/>
              <a:cxnLst/>
              <a:rect l="l" t="t" r="r" b="b"/>
              <a:pathLst>
                <a:path w="764" h="654" extrusionOk="0">
                  <a:moveTo>
                    <a:pt x="433" y="1"/>
                  </a:moveTo>
                  <a:cubicBezTo>
                    <a:pt x="352" y="1"/>
                    <a:pt x="269" y="32"/>
                    <a:pt x="200" y="100"/>
                  </a:cubicBezTo>
                  <a:cubicBezTo>
                    <a:pt x="0" y="301"/>
                    <a:pt x="153" y="654"/>
                    <a:pt x="439" y="654"/>
                  </a:cubicBezTo>
                  <a:cubicBezTo>
                    <a:pt x="620" y="644"/>
                    <a:pt x="763" y="501"/>
                    <a:pt x="763" y="329"/>
                  </a:cubicBezTo>
                  <a:cubicBezTo>
                    <a:pt x="757" y="131"/>
                    <a:pt x="600" y="1"/>
                    <a:pt x="433"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08" name="Google Shape;12708;p79"/>
            <p:cNvSpPr/>
            <p:nvPr/>
          </p:nvSpPr>
          <p:spPr>
            <a:xfrm>
              <a:off x="3977663" y="2064065"/>
              <a:ext cx="122441" cy="39749"/>
            </a:xfrm>
            <a:custGeom>
              <a:avLst/>
              <a:gdLst/>
              <a:ahLst/>
              <a:cxnLst/>
              <a:rect l="l" t="t" r="r" b="b"/>
              <a:pathLst>
                <a:path w="4676" h="1518" extrusionOk="0">
                  <a:moveTo>
                    <a:pt x="220" y="1"/>
                  </a:moveTo>
                  <a:cubicBezTo>
                    <a:pt x="96" y="1"/>
                    <a:pt x="1" y="105"/>
                    <a:pt x="1" y="220"/>
                  </a:cubicBezTo>
                  <a:lnTo>
                    <a:pt x="1" y="1517"/>
                  </a:lnTo>
                  <a:lnTo>
                    <a:pt x="4675" y="1517"/>
                  </a:lnTo>
                  <a:lnTo>
                    <a:pt x="3225" y="67"/>
                  </a:lnTo>
                  <a:cubicBezTo>
                    <a:pt x="3187" y="29"/>
                    <a:pt x="3130" y="1"/>
                    <a:pt x="3073" y="1"/>
                  </a:cubicBezTo>
                  <a:close/>
                </a:path>
              </a:pathLst>
            </a:custGeom>
            <a:solidFill>
              <a:srgbClr val="9CAC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709" name="Google Shape;12709;p79"/>
          <p:cNvGrpSpPr/>
          <p:nvPr/>
        </p:nvGrpSpPr>
        <p:grpSpPr>
          <a:xfrm>
            <a:off x="865628" y="2413608"/>
            <a:ext cx="361720" cy="359180"/>
            <a:chOff x="865628" y="2413608"/>
            <a:chExt cx="361720" cy="359180"/>
          </a:xfrm>
        </p:grpSpPr>
        <p:sp>
          <p:nvSpPr>
            <p:cNvPr id="12710" name="Google Shape;12710;p79"/>
            <p:cNvSpPr/>
            <p:nvPr/>
          </p:nvSpPr>
          <p:spPr>
            <a:xfrm>
              <a:off x="865628" y="2710048"/>
              <a:ext cx="63472" cy="62739"/>
            </a:xfrm>
            <a:custGeom>
              <a:avLst/>
              <a:gdLst/>
              <a:ahLst/>
              <a:cxnLst/>
              <a:rect l="l" t="t" r="r" b="b"/>
              <a:pathLst>
                <a:path w="2424" h="2396" extrusionOk="0">
                  <a:moveTo>
                    <a:pt x="1183" y="1"/>
                  </a:moveTo>
                  <a:lnTo>
                    <a:pt x="86" y="1088"/>
                  </a:lnTo>
                  <a:cubicBezTo>
                    <a:pt x="0" y="1174"/>
                    <a:pt x="0" y="1317"/>
                    <a:pt x="86" y="1403"/>
                  </a:cubicBezTo>
                  <a:lnTo>
                    <a:pt x="1021" y="2338"/>
                  </a:lnTo>
                  <a:cubicBezTo>
                    <a:pt x="1064" y="2376"/>
                    <a:pt x="1121" y="2395"/>
                    <a:pt x="1178" y="2395"/>
                  </a:cubicBezTo>
                  <a:cubicBezTo>
                    <a:pt x="1236" y="2395"/>
                    <a:pt x="1293" y="2376"/>
                    <a:pt x="1336" y="2338"/>
                  </a:cubicBezTo>
                  <a:lnTo>
                    <a:pt x="2423" y="1241"/>
                  </a:lnTo>
                  <a:lnTo>
                    <a:pt x="1183" y="1"/>
                  </a:ln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11" name="Google Shape;12711;p79"/>
            <p:cNvSpPr/>
            <p:nvPr/>
          </p:nvSpPr>
          <p:spPr>
            <a:xfrm>
              <a:off x="880370" y="2726283"/>
              <a:ext cx="48730" cy="46505"/>
            </a:xfrm>
            <a:custGeom>
              <a:avLst/>
              <a:gdLst/>
              <a:ahLst/>
              <a:cxnLst/>
              <a:rect l="l" t="t" r="r" b="b"/>
              <a:pathLst>
                <a:path w="1861" h="1776" extrusionOk="0">
                  <a:moveTo>
                    <a:pt x="1240" y="1"/>
                  </a:moveTo>
                  <a:lnTo>
                    <a:pt x="0" y="1241"/>
                  </a:lnTo>
                  <a:lnTo>
                    <a:pt x="458" y="1718"/>
                  </a:lnTo>
                  <a:cubicBezTo>
                    <a:pt x="501" y="1756"/>
                    <a:pt x="558" y="1775"/>
                    <a:pt x="615" y="1775"/>
                  </a:cubicBezTo>
                  <a:cubicBezTo>
                    <a:pt x="673" y="1775"/>
                    <a:pt x="730" y="1756"/>
                    <a:pt x="773" y="1718"/>
                  </a:cubicBezTo>
                  <a:lnTo>
                    <a:pt x="1860" y="621"/>
                  </a:lnTo>
                  <a:lnTo>
                    <a:pt x="1240" y="1"/>
                  </a:ln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12" name="Google Shape;12712;p79"/>
            <p:cNvSpPr/>
            <p:nvPr/>
          </p:nvSpPr>
          <p:spPr>
            <a:xfrm>
              <a:off x="879349" y="2579909"/>
              <a:ext cx="179891" cy="179132"/>
            </a:xfrm>
            <a:custGeom>
              <a:avLst/>
              <a:gdLst/>
              <a:ahLst/>
              <a:cxnLst/>
              <a:rect l="l" t="t" r="r" b="b"/>
              <a:pathLst>
                <a:path w="6870" h="6841" extrusionOk="0">
                  <a:moveTo>
                    <a:pt x="5181" y="0"/>
                  </a:moveTo>
                  <a:lnTo>
                    <a:pt x="87" y="5095"/>
                  </a:lnTo>
                  <a:cubicBezTo>
                    <a:pt x="1" y="5181"/>
                    <a:pt x="1" y="5324"/>
                    <a:pt x="87" y="5410"/>
                  </a:cubicBezTo>
                  <a:lnTo>
                    <a:pt x="1460" y="6783"/>
                  </a:lnTo>
                  <a:cubicBezTo>
                    <a:pt x="1503" y="6821"/>
                    <a:pt x="1561" y="6841"/>
                    <a:pt x="1618" y="6841"/>
                  </a:cubicBezTo>
                  <a:cubicBezTo>
                    <a:pt x="1675" y="6841"/>
                    <a:pt x="1732" y="6821"/>
                    <a:pt x="1775" y="6783"/>
                  </a:cubicBezTo>
                  <a:lnTo>
                    <a:pt x="6870" y="1689"/>
                  </a:lnTo>
                  <a:lnTo>
                    <a:pt x="5181" y="0"/>
                  </a:ln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13" name="Google Shape;12713;p79"/>
            <p:cNvSpPr/>
            <p:nvPr/>
          </p:nvSpPr>
          <p:spPr>
            <a:xfrm>
              <a:off x="899590" y="2602140"/>
              <a:ext cx="159650" cy="156901"/>
            </a:xfrm>
            <a:custGeom>
              <a:avLst/>
              <a:gdLst/>
              <a:ahLst/>
              <a:cxnLst/>
              <a:rect l="l" t="t" r="r" b="b"/>
              <a:pathLst>
                <a:path w="6097" h="5992" extrusionOk="0">
                  <a:moveTo>
                    <a:pt x="5248" y="0"/>
                  </a:moveTo>
                  <a:lnTo>
                    <a:pt x="1" y="5247"/>
                  </a:lnTo>
                  <a:lnTo>
                    <a:pt x="687" y="5934"/>
                  </a:lnTo>
                  <a:cubicBezTo>
                    <a:pt x="730" y="5972"/>
                    <a:pt x="788" y="5992"/>
                    <a:pt x="845" y="5992"/>
                  </a:cubicBezTo>
                  <a:cubicBezTo>
                    <a:pt x="902" y="5992"/>
                    <a:pt x="959" y="5972"/>
                    <a:pt x="1002" y="5934"/>
                  </a:cubicBezTo>
                  <a:lnTo>
                    <a:pt x="6097" y="840"/>
                  </a:lnTo>
                  <a:lnTo>
                    <a:pt x="5248" y="0"/>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14" name="Google Shape;12714;p79"/>
            <p:cNvSpPr/>
            <p:nvPr/>
          </p:nvSpPr>
          <p:spPr>
            <a:xfrm>
              <a:off x="971782" y="2617432"/>
              <a:ext cx="50485" cy="49359"/>
            </a:xfrm>
            <a:custGeom>
              <a:avLst/>
              <a:gdLst/>
              <a:ahLst/>
              <a:cxnLst/>
              <a:rect l="l" t="t" r="r" b="b"/>
              <a:pathLst>
                <a:path w="1928" h="1885" extrusionOk="0">
                  <a:moveTo>
                    <a:pt x="1408" y="1"/>
                  </a:moveTo>
                  <a:cubicBezTo>
                    <a:pt x="1351" y="1"/>
                    <a:pt x="1293" y="22"/>
                    <a:pt x="1250" y="65"/>
                  </a:cubicBezTo>
                  <a:lnTo>
                    <a:pt x="86" y="1229"/>
                  </a:lnTo>
                  <a:cubicBezTo>
                    <a:pt x="1" y="1315"/>
                    <a:pt x="1" y="1458"/>
                    <a:pt x="86" y="1544"/>
                  </a:cubicBezTo>
                  <a:lnTo>
                    <a:pt x="363" y="1821"/>
                  </a:lnTo>
                  <a:cubicBezTo>
                    <a:pt x="406" y="1863"/>
                    <a:pt x="463" y="1885"/>
                    <a:pt x="521" y="1885"/>
                  </a:cubicBezTo>
                  <a:cubicBezTo>
                    <a:pt x="578" y="1885"/>
                    <a:pt x="635" y="1863"/>
                    <a:pt x="678" y="1821"/>
                  </a:cubicBezTo>
                  <a:lnTo>
                    <a:pt x="1842" y="647"/>
                  </a:lnTo>
                  <a:cubicBezTo>
                    <a:pt x="1928" y="561"/>
                    <a:pt x="1928" y="428"/>
                    <a:pt x="1842" y="342"/>
                  </a:cubicBezTo>
                  <a:lnTo>
                    <a:pt x="1565" y="65"/>
                  </a:lnTo>
                  <a:cubicBezTo>
                    <a:pt x="1522" y="22"/>
                    <a:pt x="1465" y="1"/>
                    <a:pt x="1408"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15" name="Google Shape;12715;p79"/>
            <p:cNvSpPr/>
            <p:nvPr/>
          </p:nvSpPr>
          <p:spPr>
            <a:xfrm>
              <a:off x="1033500" y="2509707"/>
              <a:ext cx="95942" cy="95968"/>
            </a:xfrm>
            <a:custGeom>
              <a:avLst/>
              <a:gdLst/>
              <a:ahLst/>
              <a:cxnLst/>
              <a:rect l="l" t="t" r="r" b="b"/>
              <a:pathLst>
                <a:path w="3664" h="3665" extrusionOk="0">
                  <a:moveTo>
                    <a:pt x="1832" y="1"/>
                  </a:moveTo>
                  <a:cubicBezTo>
                    <a:pt x="820" y="1"/>
                    <a:pt x="0" y="821"/>
                    <a:pt x="0" y="1832"/>
                  </a:cubicBezTo>
                  <a:cubicBezTo>
                    <a:pt x="0" y="2844"/>
                    <a:pt x="820" y="3664"/>
                    <a:pt x="1832" y="3664"/>
                  </a:cubicBezTo>
                  <a:cubicBezTo>
                    <a:pt x="2843" y="3664"/>
                    <a:pt x="3663" y="2844"/>
                    <a:pt x="3663" y="1832"/>
                  </a:cubicBezTo>
                  <a:cubicBezTo>
                    <a:pt x="3663" y="821"/>
                    <a:pt x="2843" y="1"/>
                    <a:pt x="1832"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16" name="Google Shape;12716;p79"/>
            <p:cNvSpPr/>
            <p:nvPr/>
          </p:nvSpPr>
          <p:spPr>
            <a:xfrm>
              <a:off x="1001502" y="2559171"/>
              <a:ext cx="78712" cy="77900"/>
            </a:xfrm>
            <a:custGeom>
              <a:avLst/>
              <a:gdLst/>
              <a:ahLst/>
              <a:cxnLst/>
              <a:rect l="l" t="t" r="r" b="b"/>
              <a:pathLst>
                <a:path w="3006" h="2975" extrusionOk="0">
                  <a:moveTo>
                    <a:pt x="650" y="1"/>
                  </a:moveTo>
                  <a:lnTo>
                    <a:pt x="87" y="563"/>
                  </a:lnTo>
                  <a:cubicBezTo>
                    <a:pt x="1" y="649"/>
                    <a:pt x="1" y="792"/>
                    <a:pt x="87" y="878"/>
                  </a:cubicBezTo>
                  <a:lnTo>
                    <a:pt x="2119" y="2910"/>
                  </a:lnTo>
                  <a:cubicBezTo>
                    <a:pt x="2162" y="2953"/>
                    <a:pt x="2219" y="2975"/>
                    <a:pt x="2276" y="2975"/>
                  </a:cubicBezTo>
                  <a:cubicBezTo>
                    <a:pt x="2333" y="2975"/>
                    <a:pt x="2391" y="2953"/>
                    <a:pt x="2434" y="2910"/>
                  </a:cubicBezTo>
                  <a:lnTo>
                    <a:pt x="3006" y="2338"/>
                  </a:lnTo>
                  <a:lnTo>
                    <a:pt x="650" y="1"/>
                  </a:ln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17" name="Google Shape;12717;p79"/>
            <p:cNvSpPr/>
            <p:nvPr/>
          </p:nvSpPr>
          <p:spPr>
            <a:xfrm>
              <a:off x="1030227" y="2589912"/>
              <a:ext cx="49987" cy="47159"/>
            </a:xfrm>
            <a:custGeom>
              <a:avLst/>
              <a:gdLst/>
              <a:ahLst/>
              <a:cxnLst/>
              <a:rect l="l" t="t" r="r" b="b"/>
              <a:pathLst>
                <a:path w="1909" h="1801" extrusionOk="0">
                  <a:moveTo>
                    <a:pt x="726" y="0"/>
                  </a:moveTo>
                  <a:lnTo>
                    <a:pt x="1" y="725"/>
                  </a:lnTo>
                  <a:lnTo>
                    <a:pt x="1022" y="1736"/>
                  </a:lnTo>
                  <a:cubicBezTo>
                    <a:pt x="1065" y="1779"/>
                    <a:pt x="1122" y="1801"/>
                    <a:pt x="1179" y="1801"/>
                  </a:cubicBezTo>
                  <a:cubicBezTo>
                    <a:pt x="1236" y="1801"/>
                    <a:pt x="1294" y="1779"/>
                    <a:pt x="1337" y="1736"/>
                  </a:cubicBezTo>
                  <a:lnTo>
                    <a:pt x="1909" y="1164"/>
                  </a:lnTo>
                  <a:lnTo>
                    <a:pt x="726" y="0"/>
                  </a:ln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18" name="Google Shape;12718;p79"/>
            <p:cNvSpPr/>
            <p:nvPr/>
          </p:nvSpPr>
          <p:spPr>
            <a:xfrm>
              <a:off x="1128159" y="2454719"/>
              <a:ext cx="58209" cy="54282"/>
            </a:xfrm>
            <a:custGeom>
              <a:avLst/>
              <a:gdLst/>
              <a:ahLst/>
              <a:cxnLst/>
              <a:rect l="l" t="t" r="r" b="b"/>
              <a:pathLst>
                <a:path w="2223" h="2073" extrusionOk="0">
                  <a:moveTo>
                    <a:pt x="1941" y="0"/>
                  </a:moveTo>
                  <a:cubicBezTo>
                    <a:pt x="1895" y="0"/>
                    <a:pt x="1847" y="18"/>
                    <a:pt x="1804" y="59"/>
                  </a:cubicBezTo>
                  <a:lnTo>
                    <a:pt x="134" y="1729"/>
                  </a:lnTo>
                  <a:cubicBezTo>
                    <a:pt x="1" y="1853"/>
                    <a:pt x="96" y="2072"/>
                    <a:pt x="277" y="2072"/>
                  </a:cubicBezTo>
                  <a:cubicBezTo>
                    <a:pt x="335" y="2072"/>
                    <a:pt x="382" y="2053"/>
                    <a:pt x="420" y="2015"/>
                  </a:cubicBezTo>
                  <a:lnTo>
                    <a:pt x="2090" y="345"/>
                  </a:lnTo>
                  <a:cubicBezTo>
                    <a:pt x="2222" y="198"/>
                    <a:pt x="2094" y="0"/>
                    <a:pt x="1941"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19" name="Google Shape;12719;p79"/>
            <p:cNvSpPr/>
            <p:nvPr/>
          </p:nvSpPr>
          <p:spPr>
            <a:xfrm>
              <a:off x="1099932" y="2413608"/>
              <a:ext cx="10762" cy="72899"/>
            </a:xfrm>
            <a:custGeom>
              <a:avLst/>
              <a:gdLst/>
              <a:ahLst/>
              <a:cxnLst/>
              <a:rect l="l" t="t" r="r" b="b"/>
              <a:pathLst>
                <a:path w="411" h="2784" extrusionOk="0">
                  <a:moveTo>
                    <a:pt x="206" y="0"/>
                  </a:moveTo>
                  <a:cubicBezTo>
                    <a:pt x="103" y="0"/>
                    <a:pt x="1" y="69"/>
                    <a:pt x="1" y="208"/>
                  </a:cubicBezTo>
                  <a:lnTo>
                    <a:pt x="1" y="2574"/>
                  </a:lnTo>
                  <a:cubicBezTo>
                    <a:pt x="1" y="2688"/>
                    <a:pt x="96" y="2784"/>
                    <a:pt x="211" y="2784"/>
                  </a:cubicBezTo>
                  <a:cubicBezTo>
                    <a:pt x="325" y="2784"/>
                    <a:pt x="411" y="2688"/>
                    <a:pt x="411" y="2574"/>
                  </a:cubicBezTo>
                  <a:lnTo>
                    <a:pt x="411" y="208"/>
                  </a:lnTo>
                  <a:cubicBezTo>
                    <a:pt x="411" y="69"/>
                    <a:pt x="308" y="0"/>
                    <a:pt x="206"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20" name="Google Shape;12720;p79"/>
            <p:cNvSpPr/>
            <p:nvPr/>
          </p:nvSpPr>
          <p:spPr>
            <a:xfrm>
              <a:off x="1150888" y="2528194"/>
              <a:ext cx="76460" cy="10762"/>
            </a:xfrm>
            <a:custGeom>
              <a:avLst/>
              <a:gdLst/>
              <a:ahLst/>
              <a:cxnLst/>
              <a:rect l="l" t="t" r="r" b="b"/>
              <a:pathLst>
                <a:path w="2920" h="411" extrusionOk="0">
                  <a:moveTo>
                    <a:pt x="277" y="1"/>
                  </a:moveTo>
                  <a:cubicBezTo>
                    <a:pt x="1" y="1"/>
                    <a:pt x="1" y="411"/>
                    <a:pt x="277" y="411"/>
                  </a:cubicBezTo>
                  <a:lnTo>
                    <a:pt x="2643" y="411"/>
                  </a:lnTo>
                  <a:cubicBezTo>
                    <a:pt x="2920" y="411"/>
                    <a:pt x="2920" y="1"/>
                    <a:pt x="2643"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21" name="Google Shape;12721;p79"/>
            <p:cNvSpPr/>
            <p:nvPr/>
          </p:nvSpPr>
          <p:spPr>
            <a:xfrm>
              <a:off x="1002262" y="2486533"/>
              <a:ext cx="150904" cy="145484"/>
            </a:xfrm>
            <a:custGeom>
              <a:avLst/>
              <a:gdLst/>
              <a:ahLst/>
              <a:cxnLst/>
              <a:rect l="l" t="t" r="r" b="b"/>
              <a:pathLst>
                <a:path w="5763" h="5556" extrusionOk="0">
                  <a:moveTo>
                    <a:pt x="1446" y="1"/>
                  </a:moveTo>
                  <a:cubicBezTo>
                    <a:pt x="1389" y="1"/>
                    <a:pt x="1331" y="22"/>
                    <a:pt x="1288" y="65"/>
                  </a:cubicBezTo>
                  <a:lnTo>
                    <a:pt x="745" y="609"/>
                  </a:lnTo>
                  <a:cubicBezTo>
                    <a:pt x="1" y="1353"/>
                    <a:pt x="1" y="2565"/>
                    <a:pt x="745" y="3309"/>
                  </a:cubicBezTo>
                  <a:lnTo>
                    <a:pt x="2433" y="4997"/>
                  </a:lnTo>
                  <a:cubicBezTo>
                    <a:pt x="2805" y="5369"/>
                    <a:pt x="3292" y="5556"/>
                    <a:pt x="3778" y="5556"/>
                  </a:cubicBezTo>
                  <a:cubicBezTo>
                    <a:pt x="4265" y="5556"/>
                    <a:pt x="4751" y="5369"/>
                    <a:pt x="5123" y="4997"/>
                  </a:cubicBezTo>
                  <a:lnTo>
                    <a:pt x="5677" y="4444"/>
                  </a:lnTo>
                  <a:cubicBezTo>
                    <a:pt x="5763" y="4358"/>
                    <a:pt x="5763" y="4225"/>
                    <a:pt x="5677" y="4139"/>
                  </a:cubicBezTo>
                  <a:lnTo>
                    <a:pt x="1603" y="65"/>
                  </a:lnTo>
                  <a:cubicBezTo>
                    <a:pt x="1560" y="22"/>
                    <a:pt x="1503" y="1"/>
                    <a:pt x="1446" y="1"/>
                  </a:cubicBez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22" name="Google Shape;12722;p79"/>
            <p:cNvSpPr/>
            <p:nvPr/>
          </p:nvSpPr>
          <p:spPr>
            <a:xfrm>
              <a:off x="1039470" y="2572656"/>
              <a:ext cx="113695" cy="59361"/>
            </a:xfrm>
            <a:custGeom>
              <a:avLst/>
              <a:gdLst/>
              <a:ahLst/>
              <a:cxnLst/>
              <a:rect l="l" t="t" r="r" b="b"/>
              <a:pathLst>
                <a:path w="4342" h="2267" extrusionOk="0">
                  <a:moveTo>
                    <a:pt x="1" y="707"/>
                  </a:moveTo>
                  <a:cubicBezTo>
                    <a:pt x="5" y="711"/>
                    <a:pt x="10" y="715"/>
                    <a:pt x="14" y="720"/>
                  </a:cubicBezTo>
                  <a:lnTo>
                    <a:pt x="14" y="720"/>
                  </a:lnTo>
                  <a:lnTo>
                    <a:pt x="1" y="707"/>
                  </a:lnTo>
                  <a:close/>
                  <a:moveTo>
                    <a:pt x="3407" y="1"/>
                  </a:moveTo>
                  <a:lnTo>
                    <a:pt x="2701" y="707"/>
                  </a:lnTo>
                  <a:cubicBezTo>
                    <a:pt x="2329" y="1079"/>
                    <a:pt x="1840" y="1265"/>
                    <a:pt x="1351" y="1265"/>
                  </a:cubicBezTo>
                  <a:cubicBezTo>
                    <a:pt x="868" y="1265"/>
                    <a:pt x="384" y="1083"/>
                    <a:pt x="14" y="720"/>
                  </a:cubicBezTo>
                  <a:lnTo>
                    <a:pt x="14" y="720"/>
                  </a:lnTo>
                  <a:lnTo>
                    <a:pt x="1012" y="1708"/>
                  </a:lnTo>
                  <a:cubicBezTo>
                    <a:pt x="1384" y="2080"/>
                    <a:pt x="1871" y="2267"/>
                    <a:pt x="2357" y="2267"/>
                  </a:cubicBezTo>
                  <a:cubicBezTo>
                    <a:pt x="2844" y="2267"/>
                    <a:pt x="3330" y="2080"/>
                    <a:pt x="3702" y="1708"/>
                  </a:cubicBezTo>
                  <a:lnTo>
                    <a:pt x="4256" y="1155"/>
                  </a:lnTo>
                  <a:cubicBezTo>
                    <a:pt x="4342" y="1069"/>
                    <a:pt x="4342" y="936"/>
                    <a:pt x="4256" y="850"/>
                  </a:cubicBezTo>
                  <a:lnTo>
                    <a:pt x="3407"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723" name="Google Shape;12723;p79"/>
          <p:cNvGrpSpPr/>
          <p:nvPr/>
        </p:nvGrpSpPr>
        <p:grpSpPr>
          <a:xfrm>
            <a:off x="3117093" y="2881927"/>
            <a:ext cx="268815" cy="366983"/>
            <a:chOff x="3117093" y="2881927"/>
            <a:chExt cx="268815" cy="366983"/>
          </a:xfrm>
        </p:grpSpPr>
        <p:sp>
          <p:nvSpPr>
            <p:cNvPr id="12724" name="Google Shape;12724;p79"/>
            <p:cNvSpPr/>
            <p:nvPr/>
          </p:nvSpPr>
          <p:spPr>
            <a:xfrm>
              <a:off x="3117093" y="2917146"/>
              <a:ext cx="191124" cy="331764"/>
            </a:xfrm>
            <a:custGeom>
              <a:avLst/>
              <a:gdLst/>
              <a:ahLst/>
              <a:cxnLst/>
              <a:rect l="l" t="t" r="r" b="b"/>
              <a:pathLst>
                <a:path w="7299" h="12670" extrusionOk="0">
                  <a:moveTo>
                    <a:pt x="220" y="0"/>
                  </a:moveTo>
                  <a:cubicBezTo>
                    <a:pt x="96" y="0"/>
                    <a:pt x="1" y="96"/>
                    <a:pt x="1" y="229"/>
                  </a:cubicBezTo>
                  <a:lnTo>
                    <a:pt x="1" y="12450"/>
                  </a:lnTo>
                  <a:cubicBezTo>
                    <a:pt x="1" y="12574"/>
                    <a:pt x="96" y="12669"/>
                    <a:pt x="220" y="12669"/>
                  </a:cubicBezTo>
                  <a:lnTo>
                    <a:pt x="7070" y="12669"/>
                  </a:lnTo>
                  <a:cubicBezTo>
                    <a:pt x="7194" y="12669"/>
                    <a:pt x="7299" y="12574"/>
                    <a:pt x="7299" y="12450"/>
                  </a:cubicBezTo>
                  <a:lnTo>
                    <a:pt x="7299" y="0"/>
                  </a:lnTo>
                  <a:close/>
                </a:path>
              </a:pathLst>
            </a:custGeom>
            <a:solidFill>
              <a:srgbClr val="94A3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25" name="Google Shape;12725;p79"/>
            <p:cNvSpPr/>
            <p:nvPr/>
          </p:nvSpPr>
          <p:spPr>
            <a:xfrm>
              <a:off x="3232019" y="2917146"/>
              <a:ext cx="76198" cy="118670"/>
            </a:xfrm>
            <a:custGeom>
              <a:avLst/>
              <a:gdLst/>
              <a:ahLst/>
              <a:cxnLst/>
              <a:rect l="l" t="t" r="r" b="b"/>
              <a:pathLst>
                <a:path w="2910" h="4532" extrusionOk="0">
                  <a:moveTo>
                    <a:pt x="258" y="0"/>
                  </a:moveTo>
                  <a:cubicBezTo>
                    <a:pt x="86" y="401"/>
                    <a:pt x="0" y="840"/>
                    <a:pt x="0" y="1279"/>
                  </a:cubicBezTo>
                  <a:lnTo>
                    <a:pt x="0" y="1298"/>
                  </a:lnTo>
                  <a:cubicBezTo>
                    <a:pt x="10" y="2671"/>
                    <a:pt x="878" y="3893"/>
                    <a:pt x="2166" y="4360"/>
                  </a:cubicBezTo>
                  <a:cubicBezTo>
                    <a:pt x="2404" y="4446"/>
                    <a:pt x="2652" y="4503"/>
                    <a:pt x="2910" y="4532"/>
                  </a:cubicBezTo>
                  <a:lnTo>
                    <a:pt x="2910" y="0"/>
                  </a:ln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26" name="Google Shape;12726;p79"/>
            <p:cNvSpPr/>
            <p:nvPr/>
          </p:nvSpPr>
          <p:spPr>
            <a:xfrm>
              <a:off x="3117093" y="3235398"/>
              <a:ext cx="191124" cy="13511"/>
            </a:xfrm>
            <a:custGeom>
              <a:avLst/>
              <a:gdLst/>
              <a:ahLst/>
              <a:cxnLst/>
              <a:rect l="l" t="t" r="r" b="b"/>
              <a:pathLst>
                <a:path w="7299" h="516" extrusionOk="0">
                  <a:moveTo>
                    <a:pt x="1" y="0"/>
                  </a:moveTo>
                  <a:lnTo>
                    <a:pt x="1" y="296"/>
                  </a:lnTo>
                  <a:cubicBezTo>
                    <a:pt x="1" y="420"/>
                    <a:pt x="96" y="515"/>
                    <a:pt x="220" y="515"/>
                  </a:cubicBezTo>
                  <a:lnTo>
                    <a:pt x="7070" y="515"/>
                  </a:lnTo>
                  <a:cubicBezTo>
                    <a:pt x="7194" y="515"/>
                    <a:pt x="7299" y="420"/>
                    <a:pt x="7299" y="296"/>
                  </a:cubicBezTo>
                  <a:lnTo>
                    <a:pt x="7299" y="0"/>
                  </a:ln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27" name="Google Shape;12727;p79"/>
            <p:cNvSpPr/>
            <p:nvPr/>
          </p:nvSpPr>
          <p:spPr>
            <a:xfrm>
              <a:off x="3136575" y="2950872"/>
              <a:ext cx="152161" cy="239069"/>
            </a:xfrm>
            <a:custGeom>
              <a:avLst/>
              <a:gdLst/>
              <a:ahLst/>
              <a:cxnLst/>
              <a:rect l="l" t="t" r="r" b="b"/>
              <a:pathLst>
                <a:path w="5811" h="9130" extrusionOk="0">
                  <a:moveTo>
                    <a:pt x="220" y="0"/>
                  </a:moveTo>
                  <a:cubicBezTo>
                    <a:pt x="96" y="0"/>
                    <a:pt x="1" y="105"/>
                    <a:pt x="1" y="229"/>
                  </a:cubicBezTo>
                  <a:lnTo>
                    <a:pt x="1" y="8910"/>
                  </a:lnTo>
                  <a:cubicBezTo>
                    <a:pt x="1" y="9034"/>
                    <a:pt x="96" y="9130"/>
                    <a:pt x="220" y="9130"/>
                  </a:cubicBezTo>
                  <a:lnTo>
                    <a:pt x="5591" y="9130"/>
                  </a:lnTo>
                  <a:cubicBezTo>
                    <a:pt x="5715" y="9130"/>
                    <a:pt x="5811" y="9034"/>
                    <a:pt x="5811" y="8910"/>
                  </a:cubicBezTo>
                  <a:lnTo>
                    <a:pt x="5811" y="229"/>
                  </a:lnTo>
                  <a:cubicBezTo>
                    <a:pt x="5811" y="105"/>
                    <a:pt x="5715" y="0"/>
                    <a:pt x="5591"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28" name="Google Shape;12728;p79"/>
            <p:cNvSpPr/>
            <p:nvPr/>
          </p:nvSpPr>
          <p:spPr>
            <a:xfrm>
              <a:off x="3232019" y="2950872"/>
              <a:ext cx="56717" cy="80467"/>
            </a:xfrm>
            <a:custGeom>
              <a:avLst/>
              <a:gdLst/>
              <a:ahLst/>
              <a:cxnLst/>
              <a:rect l="l" t="t" r="r" b="b"/>
              <a:pathLst>
                <a:path w="2166" h="3073" extrusionOk="0">
                  <a:moveTo>
                    <a:pt x="0" y="0"/>
                  </a:moveTo>
                  <a:cubicBezTo>
                    <a:pt x="10" y="1383"/>
                    <a:pt x="878" y="2605"/>
                    <a:pt x="2166" y="3072"/>
                  </a:cubicBezTo>
                  <a:lnTo>
                    <a:pt x="2166" y="229"/>
                  </a:lnTo>
                  <a:cubicBezTo>
                    <a:pt x="2166" y="105"/>
                    <a:pt x="2070" y="0"/>
                    <a:pt x="1946"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29" name="Google Shape;12729;p79"/>
            <p:cNvSpPr/>
            <p:nvPr/>
          </p:nvSpPr>
          <p:spPr>
            <a:xfrm>
              <a:off x="3136339" y="2951108"/>
              <a:ext cx="152397" cy="239095"/>
            </a:xfrm>
            <a:custGeom>
              <a:avLst/>
              <a:gdLst/>
              <a:ahLst/>
              <a:cxnLst/>
              <a:rect l="l" t="t" r="r" b="b"/>
              <a:pathLst>
                <a:path w="5820" h="9131" extrusionOk="0">
                  <a:moveTo>
                    <a:pt x="229" y="1"/>
                  </a:moveTo>
                  <a:cubicBezTo>
                    <a:pt x="96" y="1"/>
                    <a:pt x="0" y="96"/>
                    <a:pt x="0" y="230"/>
                  </a:cubicBezTo>
                  <a:lnTo>
                    <a:pt x="0" y="8901"/>
                  </a:lnTo>
                  <a:cubicBezTo>
                    <a:pt x="0" y="9025"/>
                    <a:pt x="96" y="9130"/>
                    <a:pt x="229" y="9130"/>
                  </a:cubicBezTo>
                  <a:lnTo>
                    <a:pt x="5591" y="9130"/>
                  </a:lnTo>
                  <a:cubicBezTo>
                    <a:pt x="5715" y="9130"/>
                    <a:pt x="5820" y="9025"/>
                    <a:pt x="5820" y="8901"/>
                  </a:cubicBezTo>
                  <a:lnTo>
                    <a:pt x="5820" y="8711"/>
                  </a:lnTo>
                  <a:lnTo>
                    <a:pt x="449" y="8711"/>
                  </a:lnTo>
                  <a:lnTo>
                    <a:pt x="458" y="8701"/>
                  </a:lnTo>
                  <a:lnTo>
                    <a:pt x="458" y="1"/>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30" name="Google Shape;12730;p79"/>
            <p:cNvSpPr/>
            <p:nvPr/>
          </p:nvSpPr>
          <p:spPr>
            <a:xfrm>
              <a:off x="3190778" y="2927882"/>
              <a:ext cx="43755" cy="11024"/>
            </a:xfrm>
            <a:custGeom>
              <a:avLst/>
              <a:gdLst/>
              <a:ahLst/>
              <a:cxnLst/>
              <a:rect l="l" t="t" r="r" b="b"/>
              <a:pathLst>
                <a:path w="1671" h="421" extrusionOk="0">
                  <a:moveTo>
                    <a:pt x="278" y="1"/>
                  </a:moveTo>
                  <a:cubicBezTo>
                    <a:pt x="1" y="1"/>
                    <a:pt x="1" y="420"/>
                    <a:pt x="278" y="420"/>
                  </a:cubicBezTo>
                  <a:lnTo>
                    <a:pt x="1384" y="420"/>
                  </a:lnTo>
                  <a:cubicBezTo>
                    <a:pt x="1670" y="420"/>
                    <a:pt x="1670" y="1"/>
                    <a:pt x="1384" y="1"/>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31" name="Google Shape;12731;p79"/>
            <p:cNvSpPr/>
            <p:nvPr/>
          </p:nvSpPr>
          <p:spPr>
            <a:xfrm>
              <a:off x="3164802" y="3041289"/>
              <a:ext cx="95706" cy="22519"/>
            </a:xfrm>
            <a:custGeom>
              <a:avLst/>
              <a:gdLst/>
              <a:ahLst/>
              <a:cxnLst/>
              <a:rect l="l" t="t" r="r" b="b"/>
              <a:pathLst>
                <a:path w="3655" h="860" extrusionOk="0">
                  <a:moveTo>
                    <a:pt x="3441" y="0"/>
                  </a:moveTo>
                  <a:cubicBezTo>
                    <a:pt x="3436" y="0"/>
                    <a:pt x="3431" y="0"/>
                    <a:pt x="3426" y="1"/>
                  </a:cubicBezTo>
                  <a:lnTo>
                    <a:pt x="220" y="1"/>
                  </a:lnTo>
                  <a:cubicBezTo>
                    <a:pt x="96" y="1"/>
                    <a:pt x="1" y="96"/>
                    <a:pt x="1" y="220"/>
                  </a:cubicBezTo>
                  <a:lnTo>
                    <a:pt x="1" y="630"/>
                  </a:lnTo>
                  <a:cubicBezTo>
                    <a:pt x="1" y="754"/>
                    <a:pt x="96" y="859"/>
                    <a:pt x="220" y="859"/>
                  </a:cubicBezTo>
                  <a:lnTo>
                    <a:pt x="3426" y="859"/>
                  </a:lnTo>
                  <a:cubicBezTo>
                    <a:pt x="3550" y="859"/>
                    <a:pt x="3655" y="754"/>
                    <a:pt x="3655" y="630"/>
                  </a:cubicBezTo>
                  <a:lnTo>
                    <a:pt x="3655" y="220"/>
                  </a:lnTo>
                  <a:cubicBezTo>
                    <a:pt x="3655" y="101"/>
                    <a:pt x="3558" y="0"/>
                    <a:pt x="3441" y="0"/>
                  </a:cubicBezTo>
                  <a:close/>
                </a:path>
              </a:pathLst>
            </a:custGeom>
            <a:solidFill>
              <a:srgbClr val="BFC8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32" name="Google Shape;12732;p79"/>
            <p:cNvSpPr/>
            <p:nvPr/>
          </p:nvSpPr>
          <p:spPr>
            <a:xfrm>
              <a:off x="3157313" y="3083263"/>
              <a:ext cx="110448" cy="11024"/>
            </a:xfrm>
            <a:custGeom>
              <a:avLst/>
              <a:gdLst/>
              <a:ahLst/>
              <a:cxnLst/>
              <a:rect l="l" t="t" r="r" b="b"/>
              <a:pathLst>
                <a:path w="4218" h="421" extrusionOk="0">
                  <a:moveTo>
                    <a:pt x="287" y="0"/>
                  </a:moveTo>
                  <a:cubicBezTo>
                    <a:pt x="1" y="0"/>
                    <a:pt x="1" y="420"/>
                    <a:pt x="287" y="420"/>
                  </a:cubicBezTo>
                  <a:lnTo>
                    <a:pt x="3941" y="420"/>
                  </a:lnTo>
                  <a:cubicBezTo>
                    <a:pt x="4217" y="420"/>
                    <a:pt x="4217" y="0"/>
                    <a:pt x="3941"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33" name="Google Shape;12733;p79"/>
            <p:cNvSpPr/>
            <p:nvPr/>
          </p:nvSpPr>
          <p:spPr>
            <a:xfrm>
              <a:off x="3157313" y="3109998"/>
              <a:ext cx="110448" cy="11260"/>
            </a:xfrm>
            <a:custGeom>
              <a:avLst/>
              <a:gdLst/>
              <a:ahLst/>
              <a:cxnLst/>
              <a:rect l="l" t="t" r="r" b="b"/>
              <a:pathLst>
                <a:path w="4218" h="430" extrusionOk="0">
                  <a:moveTo>
                    <a:pt x="287" y="0"/>
                  </a:moveTo>
                  <a:cubicBezTo>
                    <a:pt x="1" y="0"/>
                    <a:pt x="1" y="429"/>
                    <a:pt x="287" y="429"/>
                  </a:cubicBezTo>
                  <a:lnTo>
                    <a:pt x="3941" y="429"/>
                  </a:lnTo>
                  <a:cubicBezTo>
                    <a:pt x="4217" y="429"/>
                    <a:pt x="4217" y="0"/>
                    <a:pt x="3941"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34" name="Google Shape;12734;p79"/>
            <p:cNvSpPr/>
            <p:nvPr/>
          </p:nvSpPr>
          <p:spPr>
            <a:xfrm>
              <a:off x="3200283" y="3203662"/>
              <a:ext cx="24745" cy="24771"/>
            </a:xfrm>
            <a:custGeom>
              <a:avLst/>
              <a:gdLst/>
              <a:ahLst/>
              <a:cxnLst/>
              <a:rect l="l" t="t" r="r" b="b"/>
              <a:pathLst>
                <a:path w="945" h="946" extrusionOk="0">
                  <a:moveTo>
                    <a:pt x="468" y="1"/>
                  </a:moveTo>
                  <a:cubicBezTo>
                    <a:pt x="210" y="1"/>
                    <a:pt x="0" y="210"/>
                    <a:pt x="0" y="478"/>
                  </a:cubicBezTo>
                  <a:cubicBezTo>
                    <a:pt x="0" y="735"/>
                    <a:pt x="210" y="945"/>
                    <a:pt x="468" y="945"/>
                  </a:cubicBezTo>
                  <a:cubicBezTo>
                    <a:pt x="726" y="945"/>
                    <a:pt x="945" y="735"/>
                    <a:pt x="945" y="478"/>
                  </a:cubicBezTo>
                  <a:cubicBezTo>
                    <a:pt x="945" y="210"/>
                    <a:pt x="726" y="1"/>
                    <a:pt x="468" y="1"/>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35" name="Google Shape;12735;p79"/>
            <p:cNvSpPr/>
            <p:nvPr/>
          </p:nvSpPr>
          <p:spPr>
            <a:xfrm>
              <a:off x="3249249" y="2881927"/>
              <a:ext cx="136660" cy="136660"/>
            </a:xfrm>
            <a:custGeom>
              <a:avLst/>
              <a:gdLst/>
              <a:ahLst/>
              <a:cxnLst/>
              <a:rect l="l" t="t" r="r" b="b"/>
              <a:pathLst>
                <a:path w="5219" h="5219" extrusionOk="0">
                  <a:moveTo>
                    <a:pt x="2614" y="0"/>
                  </a:moveTo>
                  <a:cubicBezTo>
                    <a:pt x="1174" y="0"/>
                    <a:pt x="0" y="1174"/>
                    <a:pt x="0" y="2614"/>
                  </a:cubicBezTo>
                  <a:cubicBezTo>
                    <a:pt x="0" y="4055"/>
                    <a:pt x="1174" y="5219"/>
                    <a:pt x="2614" y="5219"/>
                  </a:cubicBezTo>
                  <a:cubicBezTo>
                    <a:pt x="4055" y="5219"/>
                    <a:pt x="5219" y="4055"/>
                    <a:pt x="5219" y="2614"/>
                  </a:cubicBezTo>
                  <a:cubicBezTo>
                    <a:pt x="5219" y="1174"/>
                    <a:pt x="4055" y="0"/>
                    <a:pt x="2614"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36" name="Google Shape;12736;p79"/>
            <p:cNvSpPr/>
            <p:nvPr/>
          </p:nvSpPr>
          <p:spPr>
            <a:xfrm>
              <a:off x="3301959" y="2928641"/>
              <a:ext cx="21995" cy="56219"/>
            </a:xfrm>
            <a:custGeom>
              <a:avLst/>
              <a:gdLst/>
              <a:ahLst/>
              <a:cxnLst/>
              <a:rect l="l" t="t" r="r" b="b"/>
              <a:pathLst>
                <a:path w="840" h="2147" extrusionOk="0">
                  <a:moveTo>
                    <a:pt x="286" y="0"/>
                  </a:moveTo>
                  <a:cubicBezTo>
                    <a:pt x="0" y="0"/>
                    <a:pt x="0" y="429"/>
                    <a:pt x="286" y="429"/>
                  </a:cubicBezTo>
                  <a:lnTo>
                    <a:pt x="420" y="429"/>
                  </a:lnTo>
                  <a:lnTo>
                    <a:pt x="420" y="1937"/>
                  </a:lnTo>
                  <a:cubicBezTo>
                    <a:pt x="420" y="2051"/>
                    <a:pt x="506" y="2147"/>
                    <a:pt x="630" y="2147"/>
                  </a:cubicBezTo>
                  <a:cubicBezTo>
                    <a:pt x="744" y="2147"/>
                    <a:pt x="840" y="2061"/>
                    <a:pt x="840" y="1937"/>
                  </a:cubicBezTo>
                  <a:lnTo>
                    <a:pt x="840" y="210"/>
                  </a:lnTo>
                  <a:cubicBezTo>
                    <a:pt x="840" y="96"/>
                    <a:pt x="744" y="0"/>
                    <a:pt x="630" y="0"/>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37" name="Google Shape;12737;p79"/>
            <p:cNvSpPr/>
            <p:nvPr/>
          </p:nvSpPr>
          <p:spPr>
            <a:xfrm>
              <a:off x="3301462" y="2976088"/>
              <a:ext cx="33988" cy="11286"/>
            </a:xfrm>
            <a:custGeom>
              <a:avLst/>
              <a:gdLst/>
              <a:ahLst/>
              <a:cxnLst/>
              <a:rect l="l" t="t" r="r" b="b"/>
              <a:pathLst>
                <a:path w="1298" h="431" extrusionOk="0">
                  <a:moveTo>
                    <a:pt x="277" y="1"/>
                  </a:moveTo>
                  <a:cubicBezTo>
                    <a:pt x="0" y="1"/>
                    <a:pt x="0" y="430"/>
                    <a:pt x="277" y="430"/>
                  </a:cubicBezTo>
                  <a:lnTo>
                    <a:pt x="1021" y="430"/>
                  </a:lnTo>
                  <a:cubicBezTo>
                    <a:pt x="1298" y="430"/>
                    <a:pt x="1298" y="1"/>
                    <a:pt x="1021" y="1"/>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38" name="Google Shape;12738;p79"/>
            <p:cNvSpPr/>
            <p:nvPr/>
          </p:nvSpPr>
          <p:spPr>
            <a:xfrm>
              <a:off x="3304709" y="2910704"/>
              <a:ext cx="19246" cy="16706"/>
            </a:xfrm>
            <a:custGeom>
              <a:avLst/>
              <a:gdLst/>
              <a:ahLst/>
              <a:cxnLst/>
              <a:rect l="l" t="t" r="r" b="b"/>
              <a:pathLst>
                <a:path w="735" h="638" extrusionOk="0">
                  <a:moveTo>
                    <a:pt x="413" y="0"/>
                  </a:moveTo>
                  <a:cubicBezTo>
                    <a:pt x="335" y="0"/>
                    <a:pt x="255" y="29"/>
                    <a:pt x="191" y="94"/>
                  </a:cubicBezTo>
                  <a:cubicBezTo>
                    <a:pt x="0" y="294"/>
                    <a:pt x="134" y="637"/>
                    <a:pt x="420" y="637"/>
                  </a:cubicBezTo>
                  <a:cubicBezTo>
                    <a:pt x="592" y="637"/>
                    <a:pt x="735" y="494"/>
                    <a:pt x="735" y="323"/>
                  </a:cubicBezTo>
                  <a:cubicBezTo>
                    <a:pt x="735" y="129"/>
                    <a:pt x="577" y="0"/>
                    <a:pt x="413" y="0"/>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739" name="Google Shape;12739;p79"/>
          <p:cNvGrpSpPr/>
          <p:nvPr/>
        </p:nvGrpSpPr>
        <p:grpSpPr>
          <a:xfrm>
            <a:off x="3534508" y="1508000"/>
            <a:ext cx="368502" cy="343521"/>
            <a:chOff x="3534508" y="1508000"/>
            <a:chExt cx="368502" cy="343521"/>
          </a:xfrm>
        </p:grpSpPr>
        <p:sp>
          <p:nvSpPr>
            <p:cNvPr id="12740" name="Google Shape;12740;p79"/>
            <p:cNvSpPr/>
            <p:nvPr/>
          </p:nvSpPr>
          <p:spPr>
            <a:xfrm>
              <a:off x="3591984" y="1754322"/>
              <a:ext cx="45719" cy="45719"/>
            </a:xfrm>
            <a:custGeom>
              <a:avLst/>
              <a:gdLst/>
              <a:ahLst/>
              <a:cxnLst/>
              <a:rect l="l" t="t" r="r" b="b"/>
              <a:pathLst>
                <a:path w="1746" h="1746" extrusionOk="0">
                  <a:moveTo>
                    <a:pt x="220" y="0"/>
                  </a:moveTo>
                  <a:cubicBezTo>
                    <a:pt x="96" y="0"/>
                    <a:pt x="0" y="95"/>
                    <a:pt x="0" y="219"/>
                  </a:cubicBezTo>
                  <a:lnTo>
                    <a:pt x="0" y="1526"/>
                  </a:lnTo>
                  <a:cubicBezTo>
                    <a:pt x="0" y="1650"/>
                    <a:pt x="96" y="1746"/>
                    <a:pt x="220" y="1746"/>
                  </a:cubicBezTo>
                  <a:lnTo>
                    <a:pt x="1527" y="1746"/>
                  </a:lnTo>
                  <a:cubicBezTo>
                    <a:pt x="1651" y="1746"/>
                    <a:pt x="1746" y="1650"/>
                    <a:pt x="1746" y="1526"/>
                  </a:cubicBezTo>
                  <a:lnTo>
                    <a:pt x="1746" y="219"/>
                  </a:lnTo>
                  <a:cubicBezTo>
                    <a:pt x="1746" y="95"/>
                    <a:pt x="1651" y="0"/>
                    <a:pt x="1527" y="0"/>
                  </a:cubicBezTo>
                  <a:close/>
                </a:path>
              </a:pathLst>
            </a:custGeom>
            <a:solidFill>
              <a:srgbClr val="CED7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41" name="Google Shape;12741;p79"/>
            <p:cNvSpPr/>
            <p:nvPr/>
          </p:nvSpPr>
          <p:spPr>
            <a:xfrm>
              <a:off x="3742600" y="1633897"/>
              <a:ext cx="106940" cy="91805"/>
            </a:xfrm>
            <a:custGeom>
              <a:avLst/>
              <a:gdLst/>
              <a:ahLst/>
              <a:cxnLst/>
              <a:rect l="l" t="t" r="r" b="b"/>
              <a:pathLst>
                <a:path w="4084" h="3506" extrusionOk="0">
                  <a:moveTo>
                    <a:pt x="2338" y="1"/>
                  </a:moveTo>
                  <a:cubicBezTo>
                    <a:pt x="773" y="1"/>
                    <a:pt x="1" y="1890"/>
                    <a:pt x="1098" y="2987"/>
                  </a:cubicBezTo>
                  <a:cubicBezTo>
                    <a:pt x="1456" y="3345"/>
                    <a:pt x="1896" y="3506"/>
                    <a:pt x="2326" y="3506"/>
                  </a:cubicBezTo>
                  <a:cubicBezTo>
                    <a:pt x="3225" y="3506"/>
                    <a:pt x="4084" y="2807"/>
                    <a:pt x="4084" y="1756"/>
                  </a:cubicBezTo>
                  <a:cubicBezTo>
                    <a:pt x="4084" y="793"/>
                    <a:pt x="3302" y="10"/>
                    <a:pt x="2338" y="1"/>
                  </a:cubicBezTo>
                  <a:close/>
                </a:path>
              </a:pathLst>
            </a:custGeom>
            <a:solidFill>
              <a:srgbClr val="B3C3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42" name="Google Shape;12742;p79"/>
            <p:cNvSpPr/>
            <p:nvPr/>
          </p:nvSpPr>
          <p:spPr>
            <a:xfrm>
              <a:off x="3753336" y="1671132"/>
              <a:ext cx="100969" cy="54465"/>
            </a:xfrm>
            <a:custGeom>
              <a:avLst/>
              <a:gdLst/>
              <a:ahLst/>
              <a:cxnLst/>
              <a:rect l="l" t="t" r="r" b="b"/>
              <a:pathLst>
                <a:path w="3856" h="2080" extrusionOk="0">
                  <a:moveTo>
                    <a:pt x="211" y="0"/>
                  </a:moveTo>
                  <a:cubicBezTo>
                    <a:pt x="1" y="1078"/>
                    <a:pt x="821" y="2080"/>
                    <a:pt x="1928" y="2080"/>
                  </a:cubicBezTo>
                  <a:cubicBezTo>
                    <a:pt x="3025" y="2080"/>
                    <a:pt x="3855" y="1078"/>
                    <a:pt x="3645" y="0"/>
                  </a:cubicBezTo>
                  <a:lnTo>
                    <a:pt x="3645" y="0"/>
                  </a:lnTo>
                  <a:cubicBezTo>
                    <a:pt x="3483" y="830"/>
                    <a:pt x="2768" y="1422"/>
                    <a:pt x="1928" y="1422"/>
                  </a:cubicBezTo>
                  <a:cubicBezTo>
                    <a:pt x="1088" y="1422"/>
                    <a:pt x="363" y="830"/>
                    <a:pt x="211" y="0"/>
                  </a:cubicBezTo>
                  <a:close/>
                </a:path>
              </a:pathLst>
            </a:custGeom>
            <a:solidFill>
              <a:srgbClr val="CED8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43" name="Google Shape;12743;p79"/>
            <p:cNvSpPr/>
            <p:nvPr/>
          </p:nvSpPr>
          <p:spPr>
            <a:xfrm>
              <a:off x="3620447" y="1530990"/>
              <a:ext cx="154649" cy="297645"/>
            </a:xfrm>
            <a:custGeom>
              <a:avLst/>
              <a:gdLst/>
              <a:ahLst/>
              <a:cxnLst/>
              <a:rect l="l" t="t" r="r" b="b"/>
              <a:pathLst>
                <a:path w="5906" h="11367" extrusionOk="0">
                  <a:moveTo>
                    <a:pt x="5681" y="1"/>
                  </a:moveTo>
                  <a:cubicBezTo>
                    <a:pt x="5608" y="1"/>
                    <a:pt x="5542" y="38"/>
                    <a:pt x="5505" y="105"/>
                  </a:cubicBezTo>
                  <a:cubicBezTo>
                    <a:pt x="5085" y="773"/>
                    <a:pt x="4589" y="1384"/>
                    <a:pt x="4027" y="1927"/>
                  </a:cubicBezTo>
                  <a:cubicBezTo>
                    <a:pt x="3187" y="2748"/>
                    <a:pt x="1842" y="3721"/>
                    <a:pt x="220" y="3721"/>
                  </a:cubicBezTo>
                  <a:cubicBezTo>
                    <a:pt x="215" y="3721"/>
                    <a:pt x="210" y="3720"/>
                    <a:pt x="206" y="3720"/>
                  </a:cubicBezTo>
                  <a:cubicBezTo>
                    <a:pt x="97" y="3720"/>
                    <a:pt x="1" y="3821"/>
                    <a:pt x="1" y="3931"/>
                  </a:cubicBezTo>
                  <a:lnTo>
                    <a:pt x="1" y="7432"/>
                  </a:lnTo>
                  <a:cubicBezTo>
                    <a:pt x="1" y="7556"/>
                    <a:pt x="106" y="7651"/>
                    <a:pt x="220" y="7651"/>
                  </a:cubicBezTo>
                  <a:cubicBezTo>
                    <a:pt x="1842" y="7651"/>
                    <a:pt x="3187" y="8624"/>
                    <a:pt x="4027" y="9445"/>
                  </a:cubicBezTo>
                  <a:cubicBezTo>
                    <a:pt x="4589" y="9989"/>
                    <a:pt x="5085" y="10599"/>
                    <a:pt x="5496" y="11257"/>
                  </a:cubicBezTo>
                  <a:cubicBezTo>
                    <a:pt x="5541" y="11332"/>
                    <a:pt x="5614" y="11366"/>
                    <a:pt x="5686" y="11366"/>
                  </a:cubicBezTo>
                  <a:cubicBezTo>
                    <a:pt x="5797" y="11366"/>
                    <a:pt x="5906" y="11286"/>
                    <a:pt x="5906" y="11153"/>
                  </a:cubicBezTo>
                  <a:lnTo>
                    <a:pt x="5906" y="220"/>
                  </a:lnTo>
                  <a:cubicBezTo>
                    <a:pt x="5906" y="115"/>
                    <a:pt x="5839" y="29"/>
                    <a:pt x="5744" y="10"/>
                  </a:cubicBezTo>
                  <a:cubicBezTo>
                    <a:pt x="5723" y="4"/>
                    <a:pt x="5702" y="1"/>
                    <a:pt x="568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44" name="Google Shape;12744;p79"/>
            <p:cNvSpPr/>
            <p:nvPr/>
          </p:nvSpPr>
          <p:spPr>
            <a:xfrm>
              <a:off x="3620447" y="1708603"/>
              <a:ext cx="154649" cy="120032"/>
            </a:xfrm>
            <a:custGeom>
              <a:avLst/>
              <a:gdLst/>
              <a:ahLst/>
              <a:cxnLst/>
              <a:rect l="l" t="t" r="r" b="b"/>
              <a:pathLst>
                <a:path w="5906" h="4584" extrusionOk="0">
                  <a:moveTo>
                    <a:pt x="1" y="0"/>
                  </a:moveTo>
                  <a:lnTo>
                    <a:pt x="1" y="649"/>
                  </a:lnTo>
                  <a:cubicBezTo>
                    <a:pt x="1" y="773"/>
                    <a:pt x="106" y="868"/>
                    <a:pt x="220" y="868"/>
                  </a:cubicBezTo>
                  <a:cubicBezTo>
                    <a:pt x="1842" y="868"/>
                    <a:pt x="3187" y="1841"/>
                    <a:pt x="4027" y="2662"/>
                  </a:cubicBezTo>
                  <a:cubicBezTo>
                    <a:pt x="4589" y="3206"/>
                    <a:pt x="5085" y="3816"/>
                    <a:pt x="5496" y="4474"/>
                  </a:cubicBezTo>
                  <a:cubicBezTo>
                    <a:pt x="5541" y="4549"/>
                    <a:pt x="5614" y="4583"/>
                    <a:pt x="5686" y="4583"/>
                  </a:cubicBezTo>
                  <a:cubicBezTo>
                    <a:pt x="5797" y="4583"/>
                    <a:pt x="5906" y="4503"/>
                    <a:pt x="5906" y="4370"/>
                  </a:cubicBezTo>
                  <a:lnTo>
                    <a:pt x="5906" y="3272"/>
                  </a:lnTo>
                  <a:cubicBezTo>
                    <a:pt x="5906" y="3368"/>
                    <a:pt x="5849" y="3454"/>
                    <a:pt x="5763" y="3482"/>
                  </a:cubicBezTo>
                  <a:cubicBezTo>
                    <a:pt x="5740" y="3489"/>
                    <a:pt x="5716" y="3492"/>
                    <a:pt x="5694" y="3492"/>
                  </a:cubicBezTo>
                  <a:cubicBezTo>
                    <a:pt x="5614" y="3492"/>
                    <a:pt x="5540" y="3454"/>
                    <a:pt x="5496" y="3387"/>
                  </a:cubicBezTo>
                  <a:cubicBezTo>
                    <a:pt x="5496" y="3377"/>
                    <a:pt x="4952" y="2900"/>
                    <a:pt x="4027" y="2004"/>
                  </a:cubicBezTo>
                  <a:cubicBezTo>
                    <a:pt x="3187" y="1183"/>
                    <a:pt x="1842" y="210"/>
                    <a:pt x="220" y="210"/>
                  </a:cubicBezTo>
                  <a:cubicBezTo>
                    <a:pt x="96" y="210"/>
                    <a:pt x="1" y="115"/>
                    <a:pt x="1" y="0"/>
                  </a:cubicBez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45" name="Google Shape;12745;p79"/>
            <p:cNvSpPr/>
            <p:nvPr/>
          </p:nvSpPr>
          <p:spPr>
            <a:xfrm>
              <a:off x="3763601" y="1508000"/>
              <a:ext cx="45981" cy="343521"/>
            </a:xfrm>
            <a:custGeom>
              <a:avLst/>
              <a:gdLst/>
              <a:ahLst/>
              <a:cxnLst/>
              <a:rect l="l" t="t" r="r" b="b"/>
              <a:pathLst>
                <a:path w="1756" h="13119" extrusionOk="0">
                  <a:moveTo>
                    <a:pt x="219" y="1"/>
                  </a:moveTo>
                  <a:cubicBezTo>
                    <a:pt x="105" y="1"/>
                    <a:pt x="0" y="96"/>
                    <a:pt x="0" y="220"/>
                  </a:cubicBezTo>
                  <a:lnTo>
                    <a:pt x="0" y="12908"/>
                  </a:lnTo>
                  <a:cubicBezTo>
                    <a:pt x="0" y="13023"/>
                    <a:pt x="105" y="13118"/>
                    <a:pt x="219" y="13118"/>
                  </a:cubicBezTo>
                  <a:lnTo>
                    <a:pt x="1536" y="13118"/>
                  </a:lnTo>
                  <a:cubicBezTo>
                    <a:pt x="1650" y="13118"/>
                    <a:pt x="1755" y="13023"/>
                    <a:pt x="1755" y="12908"/>
                  </a:cubicBezTo>
                  <a:lnTo>
                    <a:pt x="1755" y="220"/>
                  </a:lnTo>
                  <a:cubicBezTo>
                    <a:pt x="1755" y="96"/>
                    <a:pt x="1650" y="1"/>
                    <a:pt x="1536" y="1"/>
                  </a:cubicBezTo>
                  <a:close/>
                </a:path>
              </a:pathLst>
            </a:custGeom>
            <a:solidFill>
              <a:srgbClr val="AEBE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46" name="Google Shape;12746;p79"/>
            <p:cNvSpPr/>
            <p:nvPr/>
          </p:nvSpPr>
          <p:spPr>
            <a:xfrm>
              <a:off x="3763601" y="1823005"/>
              <a:ext cx="45981" cy="28515"/>
            </a:xfrm>
            <a:custGeom>
              <a:avLst/>
              <a:gdLst/>
              <a:ahLst/>
              <a:cxnLst/>
              <a:rect l="l" t="t" r="r" b="b"/>
              <a:pathLst>
                <a:path w="1756" h="1089" extrusionOk="0">
                  <a:moveTo>
                    <a:pt x="0" y="1"/>
                  </a:moveTo>
                  <a:lnTo>
                    <a:pt x="0" y="869"/>
                  </a:lnTo>
                  <a:cubicBezTo>
                    <a:pt x="0" y="993"/>
                    <a:pt x="105" y="1088"/>
                    <a:pt x="219" y="1088"/>
                  </a:cubicBezTo>
                  <a:lnTo>
                    <a:pt x="1536" y="1088"/>
                  </a:lnTo>
                  <a:cubicBezTo>
                    <a:pt x="1650" y="1088"/>
                    <a:pt x="1755" y="993"/>
                    <a:pt x="1755" y="869"/>
                  </a:cubicBezTo>
                  <a:lnTo>
                    <a:pt x="1755" y="1"/>
                  </a:lnTo>
                  <a:cubicBezTo>
                    <a:pt x="1755" y="115"/>
                    <a:pt x="1650" y="220"/>
                    <a:pt x="1536" y="220"/>
                  </a:cubicBezTo>
                  <a:lnTo>
                    <a:pt x="219" y="220"/>
                  </a:lnTo>
                  <a:cubicBezTo>
                    <a:pt x="105" y="220"/>
                    <a:pt x="0" y="115"/>
                    <a:pt x="0" y="1"/>
                  </a:cubicBezTo>
                  <a:close/>
                </a:path>
              </a:pathLst>
            </a:custGeom>
            <a:solidFill>
              <a:srgbClr val="96A7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47" name="Google Shape;12747;p79"/>
            <p:cNvSpPr/>
            <p:nvPr/>
          </p:nvSpPr>
          <p:spPr>
            <a:xfrm>
              <a:off x="3534508" y="1628399"/>
              <a:ext cx="46007" cy="102959"/>
            </a:xfrm>
            <a:custGeom>
              <a:avLst/>
              <a:gdLst/>
              <a:ahLst/>
              <a:cxnLst/>
              <a:rect l="l" t="t" r="r" b="b"/>
              <a:pathLst>
                <a:path w="1757" h="3932" extrusionOk="0">
                  <a:moveTo>
                    <a:pt x="1098" y="1"/>
                  </a:moveTo>
                  <a:cubicBezTo>
                    <a:pt x="497" y="1"/>
                    <a:pt x="1" y="488"/>
                    <a:pt x="1" y="1089"/>
                  </a:cubicBezTo>
                  <a:lnTo>
                    <a:pt x="1" y="2834"/>
                  </a:lnTo>
                  <a:cubicBezTo>
                    <a:pt x="1" y="3445"/>
                    <a:pt x="497" y="3931"/>
                    <a:pt x="1098" y="3931"/>
                  </a:cubicBezTo>
                  <a:lnTo>
                    <a:pt x="1537" y="3931"/>
                  </a:lnTo>
                  <a:cubicBezTo>
                    <a:pt x="1661" y="3931"/>
                    <a:pt x="1756" y="3836"/>
                    <a:pt x="1756" y="3712"/>
                  </a:cubicBezTo>
                  <a:lnTo>
                    <a:pt x="1756" y="211"/>
                  </a:lnTo>
                  <a:cubicBezTo>
                    <a:pt x="1756" y="96"/>
                    <a:pt x="1661" y="1"/>
                    <a:pt x="1537" y="1"/>
                  </a:cubicBezTo>
                  <a:close/>
                </a:path>
              </a:pathLst>
            </a:custGeom>
            <a:solidFill>
              <a:srgbClr val="CED7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48" name="Google Shape;12748;p79"/>
            <p:cNvSpPr/>
            <p:nvPr/>
          </p:nvSpPr>
          <p:spPr>
            <a:xfrm>
              <a:off x="3534508" y="1633400"/>
              <a:ext cx="46007" cy="97958"/>
            </a:xfrm>
            <a:custGeom>
              <a:avLst/>
              <a:gdLst/>
              <a:ahLst/>
              <a:cxnLst/>
              <a:rect l="l" t="t" r="r" b="b"/>
              <a:pathLst>
                <a:path w="1757" h="3741" extrusionOk="0">
                  <a:moveTo>
                    <a:pt x="468" y="1"/>
                  </a:moveTo>
                  <a:lnTo>
                    <a:pt x="468" y="1"/>
                  </a:lnTo>
                  <a:cubicBezTo>
                    <a:pt x="182" y="211"/>
                    <a:pt x="1" y="545"/>
                    <a:pt x="1" y="898"/>
                  </a:cubicBezTo>
                  <a:lnTo>
                    <a:pt x="1" y="2643"/>
                  </a:lnTo>
                  <a:cubicBezTo>
                    <a:pt x="1" y="3254"/>
                    <a:pt x="497" y="3740"/>
                    <a:pt x="1098" y="3740"/>
                  </a:cubicBezTo>
                  <a:lnTo>
                    <a:pt x="1537" y="3740"/>
                  </a:lnTo>
                  <a:cubicBezTo>
                    <a:pt x="1661" y="3740"/>
                    <a:pt x="1756" y="3645"/>
                    <a:pt x="1756" y="3521"/>
                  </a:cubicBezTo>
                  <a:lnTo>
                    <a:pt x="1756" y="3082"/>
                  </a:lnTo>
                  <a:lnTo>
                    <a:pt x="1098" y="3082"/>
                  </a:lnTo>
                  <a:cubicBezTo>
                    <a:pt x="736" y="3082"/>
                    <a:pt x="440" y="2786"/>
                    <a:pt x="440" y="2433"/>
                  </a:cubicBezTo>
                  <a:lnTo>
                    <a:pt x="440" y="239"/>
                  </a:lnTo>
                  <a:cubicBezTo>
                    <a:pt x="440" y="163"/>
                    <a:pt x="449" y="77"/>
                    <a:pt x="468" y="1"/>
                  </a:cubicBezTo>
                  <a:close/>
                </a:path>
              </a:pathLst>
            </a:custGeom>
            <a:solidFill>
              <a:srgbClr val="BD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49" name="Google Shape;12749;p79"/>
            <p:cNvSpPr/>
            <p:nvPr/>
          </p:nvSpPr>
          <p:spPr>
            <a:xfrm>
              <a:off x="3574728" y="1628163"/>
              <a:ext cx="57240" cy="103195"/>
            </a:xfrm>
            <a:custGeom>
              <a:avLst/>
              <a:gdLst/>
              <a:ahLst/>
              <a:cxnLst/>
              <a:rect l="l" t="t" r="r" b="b"/>
              <a:pathLst>
                <a:path w="2186" h="3941" extrusionOk="0">
                  <a:moveTo>
                    <a:pt x="1" y="0"/>
                  </a:moveTo>
                  <a:lnTo>
                    <a:pt x="1" y="3940"/>
                  </a:lnTo>
                  <a:lnTo>
                    <a:pt x="2186" y="3940"/>
                  </a:lnTo>
                  <a:lnTo>
                    <a:pt x="2186" y="0"/>
                  </a:lnTo>
                  <a:close/>
                </a:path>
              </a:pathLst>
            </a:custGeom>
            <a:solidFill>
              <a:srgbClr val="AEBE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50" name="Google Shape;12750;p79"/>
            <p:cNvSpPr/>
            <p:nvPr/>
          </p:nvSpPr>
          <p:spPr>
            <a:xfrm>
              <a:off x="3574728" y="1714102"/>
              <a:ext cx="57240" cy="17256"/>
            </a:xfrm>
            <a:custGeom>
              <a:avLst/>
              <a:gdLst/>
              <a:ahLst/>
              <a:cxnLst/>
              <a:rect l="l" t="t" r="r" b="b"/>
              <a:pathLst>
                <a:path w="2186" h="659" extrusionOk="0">
                  <a:moveTo>
                    <a:pt x="1" y="0"/>
                  </a:moveTo>
                  <a:lnTo>
                    <a:pt x="1" y="658"/>
                  </a:lnTo>
                  <a:lnTo>
                    <a:pt x="2186" y="658"/>
                  </a:lnTo>
                  <a:lnTo>
                    <a:pt x="2186" y="0"/>
                  </a:lnTo>
                  <a:close/>
                </a:path>
              </a:pathLst>
            </a:custGeom>
            <a:solidFill>
              <a:srgbClr val="96A7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51" name="Google Shape;12751;p79"/>
            <p:cNvSpPr/>
            <p:nvPr/>
          </p:nvSpPr>
          <p:spPr>
            <a:xfrm>
              <a:off x="3574728" y="1731332"/>
              <a:ext cx="57240" cy="91700"/>
            </a:xfrm>
            <a:custGeom>
              <a:avLst/>
              <a:gdLst/>
              <a:ahLst/>
              <a:cxnLst/>
              <a:rect l="l" t="t" r="r" b="b"/>
              <a:pathLst>
                <a:path w="2186" h="3502" extrusionOk="0">
                  <a:moveTo>
                    <a:pt x="1" y="0"/>
                  </a:moveTo>
                  <a:lnTo>
                    <a:pt x="1" y="3282"/>
                  </a:lnTo>
                  <a:cubicBezTo>
                    <a:pt x="1" y="3406"/>
                    <a:pt x="96" y="3502"/>
                    <a:pt x="220" y="3502"/>
                  </a:cubicBezTo>
                  <a:lnTo>
                    <a:pt x="1088" y="3502"/>
                  </a:lnTo>
                  <a:cubicBezTo>
                    <a:pt x="1193" y="3502"/>
                    <a:pt x="1279" y="3435"/>
                    <a:pt x="1308" y="3339"/>
                  </a:cubicBezTo>
                  <a:lnTo>
                    <a:pt x="2186" y="0"/>
                  </a:lnTo>
                  <a:close/>
                </a:path>
              </a:pathLst>
            </a:custGeom>
            <a:solidFill>
              <a:srgbClr val="ACBD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52" name="Google Shape;12752;p79"/>
            <p:cNvSpPr/>
            <p:nvPr/>
          </p:nvSpPr>
          <p:spPr>
            <a:xfrm>
              <a:off x="3870514" y="1674118"/>
              <a:ext cx="32496" cy="11521"/>
            </a:xfrm>
            <a:custGeom>
              <a:avLst/>
              <a:gdLst/>
              <a:ahLst/>
              <a:cxnLst/>
              <a:rect l="l" t="t" r="r" b="b"/>
              <a:pathLst>
                <a:path w="1241" h="440" extrusionOk="0">
                  <a:moveTo>
                    <a:pt x="296" y="1"/>
                  </a:moveTo>
                  <a:cubicBezTo>
                    <a:pt x="0" y="1"/>
                    <a:pt x="0" y="440"/>
                    <a:pt x="296" y="440"/>
                  </a:cubicBezTo>
                  <a:lnTo>
                    <a:pt x="954" y="440"/>
                  </a:lnTo>
                  <a:cubicBezTo>
                    <a:pt x="1240" y="440"/>
                    <a:pt x="1240" y="1"/>
                    <a:pt x="954" y="1"/>
                  </a:cubicBezTo>
                  <a:close/>
                </a:path>
              </a:pathLst>
            </a:custGeom>
            <a:solidFill>
              <a:srgbClr val="C2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53" name="Google Shape;12753;p79"/>
            <p:cNvSpPr/>
            <p:nvPr/>
          </p:nvSpPr>
          <p:spPr>
            <a:xfrm>
              <a:off x="3848781" y="1609493"/>
              <a:ext cx="27232" cy="23436"/>
            </a:xfrm>
            <a:custGeom>
              <a:avLst/>
              <a:gdLst/>
              <a:ahLst/>
              <a:cxnLst/>
              <a:rect l="l" t="t" r="r" b="b"/>
              <a:pathLst>
                <a:path w="1040" h="895" extrusionOk="0">
                  <a:moveTo>
                    <a:pt x="741" y="0"/>
                  </a:moveTo>
                  <a:cubicBezTo>
                    <a:pt x="695" y="0"/>
                    <a:pt x="646" y="17"/>
                    <a:pt x="601" y="55"/>
                  </a:cubicBezTo>
                  <a:lnTo>
                    <a:pt x="134" y="523"/>
                  </a:lnTo>
                  <a:cubicBezTo>
                    <a:pt x="0" y="656"/>
                    <a:pt x="96" y="885"/>
                    <a:pt x="286" y="895"/>
                  </a:cubicBezTo>
                  <a:cubicBezTo>
                    <a:pt x="353" y="895"/>
                    <a:pt x="401" y="866"/>
                    <a:pt x="449" y="828"/>
                  </a:cubicBezTo>
                  <a:lnTo>
                    <a:pt x="906" y="360"/>
                  </a:lnTo>
                  <a:cubicBezTo>
                    <a:pt x="1040" y="198"/>
                    <a:pt x="903" y="0"/>
                    <a:pt x="741" y="0"/>
                  </a:cubicBezTo>
                  <a:close/>
                </a:path>
              </a:pathLst>
            </a:custGeom>
            <a:solidFill>
              <a:srgbClr val="C2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54" name="Google Shape;12754;p79"/>
            <p:cNvSpPr/>
            <p:nvPr/>
          </p:nvSpPr>
          <p:spPr>
            <a:xfrm>
              <a:off x="3848231" y="1726618"/>
              <a:ext cx="27808" cy="23724"/>
            </a:xfrm>
            <a:custGeom>
              <a:avLst/>
              <a:gdLst/>
              <a:ahLst/>
              <a:cxnLst/>
              <a:rect l="l" t="t" r="r" b="b"/>
              <a:pathLst>
                <a:path w="1062" h="906" extrusionOk="0">
                  <a:moveTo>
                    <a:pt x="317" y="1"/>
                  </a:moveTo>
                  <a:cubicBezTo>
                    <a:pt x="146" y="1"/>
                    <a:pt x="0" y="219"/>
                    <a:pt x="155" y="381"/>
                  </a:cubicBezTo>
                  <a:lnTo>
                    <a:pt x="622" y="839"/>
                  </a:lnTo>
                  <a:cubicBezTo>
                    <a:pt x="660" y="886"/>
                    <a:pt x="718" y="905"/>
                    <a:pt x="775" y="905"/>
                  </a:cubicBezTo>
                  <a:cubicBezTo>
                    <a:pt x="966" y="905"/>
                    <a:pt x="1061" y="667"/>
                    <a:pt x="927" y="533"/>
                  </a:cubicBezTo>
                  <a:lnTo>
                    <a:pt x="470" y="66"/>
                  </a:lnTo>
                  <a:cubicBezTo>
                    <a:pt x="421" y="20"/>
                    <a:pt x="368" y="1"/>
                    <a:pt x="317" y="1"/>
                  </a:cubicBezTo>
                  <a:close/>
                </a:path>
              </a:pathLst>
            </a:custGeom>
            <a:solidFill>
              <a:srgbClr val="C2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755" name="Google Shape;12755;p79"/>
          <p:cNvGrpSpPr/>
          <p:nvPr/>
        </p:nvGrpSpPr>
        <p:grpSpPr>
          <a:xfrm>
            <a:off x="7147436" y="1502999"/>
            <a:ext cx="279054" cy="354754"/>
            <a:chOff x="7147436" y="1502999"/>
            <a:chExt cx="279054" cy="354754"/>
          </a:xfrm>
        </p:grpSpPr>
        <p:sp>
          <p:nvSpPr>
            <p:cNvPr id="12756" name="Google Shape;12756;p79"/>
            <p:cNvSpPr/>
            <p:nvPr/>
          </p:nvSpPr>
          <p:spPr>
            <a:xfrm>
              <a:off x="7147436" y="1745576"/>
              <a:ext cx="279054" cy="112177"/>
            </a:xfrm>
            <a:custGeom>
              <a:avLst/>
              <a:gdLst/>
              <a:ahLst/>
              <a:cxnLst/>
              <a:rect l="l" t="t" r="r" b="b"/>
              <a:pathLst>
                <a:path w="10657" h="4284" extrusionOk="0">
                  <a:moveTo>
                    <a:pt x="3234" y="0"/>
                  </a:moveTo>
                  <a:lnTo>
                    <a:pt x="954" y="668"/>
                  </a:lnTo>
                  <a:cubicBezTo>
                    <a:pt x="391" y="840"/>
                    <a:pt x="0" y="1355"/>
                    <a:pt x="0" y="1946"/>
                  </a:cubicBezTo>
                  <a:lnTo>
                    <a:pt x="0" y="3616"/>
                  </a:lnTo>
                  <a:cubicBezTo>
                    <a:pt x="0" y="3988"/>
                    <a:pt x="296" y="4284"/>
                    <a:pt x="668" y="4284"/>
                  </a:cubicBezTo>
                  <a:lnTo>
                    <a:pt x="9989" y="4284"/>
                  </a:lnTo>
                  <a:cubicBezTo>
                    <a:pt x="10361" y="4284"/>
                    <a:pt x="10656" y="3988"/>
                    <a:pt x="10656" y="3616"/>
                  </a:cubicBezTo>
                  <a:lnTo>
                    <a:pt x="10656" y="1946"/>
                  </a:lnTo>
                  <a:cubicBezTo>
                    <a:pt x="10656" y="1355"/>
                    <a:pt x="10265" y="840"/>
                    <a:pt x="9702" y="668"/>
                  </a:cubicBezTo>
                  <a:lnTo>
                    <a:pt x="7422" y="0"/>
                  </a:lnTo>
                  <a:lnTo>
                    <a:pt x="5696" y="1155"/>
                  </a:lnTo>
                  <a:cubicBezTo>
                    <a:pt x="5586" y="1226"/>
                    <a:pt x="5457" y="1262"/>
                    <a:pt x="5328" y="1262"/>
                  </a:cubicBezTo>
                  <a:cubicBezTo>
                    <a:pt x="5199" y="1262"/>
                    <a:pt x="5071" y="1226"/>
                    <a:pt x="4961" y="1155"/>
                  </a:cubicBezTo>
                  <a:lnTo>
                    <a:pt x="3234" y="0"/>
                  </a:lnTo>
                  <a:close/>
                </a:path>
              </a:pathLst>
            </a:custGeom>
            <a:solidFill>
              <a:srgbClr val="C1CE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57" name="Google Shape;12757;p79"/>
            <p:cNvSpPr/>
            <p:nvPr/>
          </p:nvSpPr>
          <p:spPr>
            <a:xfrm>
              <a:off x="7187892" y="1694856"/>
              <a:ext cx="197618" cy="104688"/>
            </a:xfrm>
            <a:custGeom>
              <a:avLst/>
              <a:gdLst/>
              <a:ahLst/>
              <a:cxnLst/>
              <a:rect l="l" t="t" r="r" b="b"/>
              <a:pathLst>
                <a:path w="7547" h="3998" extrusionOk="0">
                  <a:moveTo>
                    <a:pt x="1336" y="1"/>
                  </a:moveTo>
                  <a:cubicBezTo>
                    <a:pt x="602" y="1"/>
                    <a:pt x="1" y="602"/>
                    <a:pt x="1" y="1336"/>
                  </a:cubicBezTo>
                  <a:cubicBezTo>
                    <a:pt x="1" y="2805"/>
                    <a:pt x="1193" y="3998"/>
                    <a:pt x="2662" y="3998"/>
                  </a:cubicBezTo>
                  <a:lnTo>
                    <a:pt x="4885" y="3998"/>
                  </a:lnTo>
                  <a:cubicBezTo>
                    <a:pt x="6354" y="3998"/>
                    <a:pt x="7547" y="2805"/>
                    <a:pt x="7547" y="1336"/>
                  </a:cubicBezTo>
                  <a:cubicBezTo>
                    <a:pt x="7547" y="602"/>
                    <a:pt x="6955" y="10"/>
                    <a:pt x="6221" y="1"/>
                  </a:cubicBezTo>
                  <a:close/>
                </a:path>
              </a:pathLst>
            </a:custGeom>
            <a:solidFill>
              <a:srgbClr val="ACBD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58" name="Google Shape;12758;p79"/>
            <p:cNvSpPr/>
            <p:nvPr/>
          </p:nvSpPr>
          <p:spPr>
            <a:xfrm>
              <a:off x="7206876" y="1712348"/>
              <a:ext cx="159912" cy="66274"/>
            </a:xfrm>
            <a:custGeom>
              <a:avLst/>
              <a:gdLst/>
              <a:ahLst/>
              <a:cxnLst/>
              <a:rect l="l" t="t" r="r" b="b"/>
              <a:pathLst>
                <a:path w="6107" h="2531" extrusionOk="0">
                  <a:moveTo>
                    <a:pt x="668" y="0"/>
                  </a:moveTo>
                  <a:cubicBezTo>
                    <a:pt x="191" y="0"/>
                    <a:pt x="1" y="630"/>
                    <a:pt x="401" y="897"/>
                  </a:cubicBezTo>
                  <a:lnTo>
                    <a:pt x="2691" y="2424"/>
                  </a:lnTo>
                  <a:cubicBezTo>
                    <a:pt x="2801" y="2495"/>
                    <a:pt x="2929" y="2531"/>
                    <a:pt x="3058" y="2531"/>
                  </a:cubicBezTo>
                  <a:cubicBezTo>
                    <a:pt x="3187" y="2531"/>
                    <a:pt x="3316" y="2495"/>
                    <a:pt x="3426" y="2424"/>
                  </a:cubicBezTo>
                  <a:lnTo>
                    <a:pt x="5715" y="897"/>
                  </a:lnTo>
                  <a:cubicBezTo>
                    <a:pt x="6106" y="630"/>
                    <a:pt x="5925" y="0"/>
                    <a:pt x="5438" y="0"/>
                  </a:cubicBezTo>
                  <a:close/>
                </a:path>
              </a:pathLst>
            </a:custGeom>
            <a:solidFill>
              <a:srgbClr val="BB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59" name="Google Shape;12759;p79"/>
            <p:cNvSpPr/>
            <p:nvPr/>
          </p:nvSpPr>
          <p:spPr>
            <a:xfrm>
              <a:off x="7232118" y="1700852"/>
              <a:ext cx="109689" cy="77769"/>
            </a:xfrm>
            <a:custGeom>
              <a:avLst/>
              <a:gdLst/>
              <a:ahLst/>
              <a:cxnLst/>
              <a:rect l="l" t="t" r="r" b="b"/>
              <a:pathLst>
                <a:path w="4189" h="2970" extrusionOk="0">
                  <a:moveTo>
                    <a:pt x="544" y="1"/>
                  </a:moveTo>
                  <a:lnTo>
                    <a:pt x="544" y="1050"/>
                  </a:lnTo>
                  <a:cubicBezTo>
                    <a:pt x="544" y="1346"/>
                    <a:pt x="344" y="1603"/>
                    <a:pt x="67" y="1689"/>
                  </a:cubicBezTo>
                  <a:lnTo>
                    <a:pt x="0" y="1708"/>
                  </a:lnTo>
                  <a:lnTo>
                    <a:pt x="1727" y="2863"/>
                  </a:lnTo>
                  <a:cubicBezTo>
                    <a:pt x="1837" y="2934"/>
                    <a:pt x="1965" y="2970"/>
                    <a:pt x="2094" y="2970"/>
                  </a:cubicBezTo>
                  <a:cubicBezTo>
                    <a:pt x="2223" y="2970"/>
                    <a:pt x="2352" y="2934"/>
                    <a:pt x="2462" y="2863"/>
                  </a:cubicBezTo>
                  <a:lnTo>
                    <a:pt x="4188" y="1708"/>
                  </a:lnTo>
                  <a:lnTo>
                    <a:pt x="4121" y="1689"/>
                  </a:lnTo>
                  <a:cubicBezTo>
                    <a:pt x="3845" y="1603"/>
                    <a:pt x="3644" y="1346"/>
                    <a:pt x="3644" y="1050"/>
                  </a:cubicBezTo>
                  <a:lnTo>
                    <a:pt x="3644" y="1"/>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60" name="Google Shape;12760;p79"/>
            <p:cNvSpPr/>
            <p:nvPr/>
          </p:nvSpPr>
          <p:spPr>
            <a:xfrm>
              <a:off x="7246101" y="1700852"/>
              <a:ext cx="81462" cy="23121"/>
            </a:xfrm>
            <a:custGeom>
              <a:avLst/>
              <a:gdLst/>
              <a:ahLst/>
              <a:cxnLst/>
              <a:rect l="l" t="t" r="r" b="b"/>
              <a:pathLst>
                <a:path w="3111" h="883" extrusionOk="0">
                  <a:moveTo>
                    <a:pt x="0" y="1"/>
                  </a:moveTo>
                  <a:lnTo>
                    <a:pt x="0" y="497"/>
                  </a:lnTo>
                  <a:cubicBezTo>
                    <a:pt x="487" y="754"/>
                    <a:pt x="1021" y="883"/>
                    <a:pt x="1555" y="883"/>
                  </a:cubicBezTo>
                  <a:cubicBezTo>
                    <a:pt x="2090" y="883"/>
                    <a:pt x="2624" y="754"/>
                    <a:pt x="3110" y="497"/>
                  </a:cubicBezTo>
                  <a:lnTo>
                    <a:pt x="3110" y="1"/>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61" name="Google Shape;12761;p79"/>
            <p:cNvSpPr/>
            <p:nvPr/>
          </p:nvSpPr>
          <p:spPr>
            <a:xfrm>
              <a:off x="7189149" y="1543716"/>
              <a:ext cx="190627" cy="168658"/>
            </a:xfrm>
            <a:custGeom>
              <a:avLst/>
              <a:gdLst/>
              <a:ahLst/>
              <a:cxnLst/>
              <a:rect l="l" t="t" r="r" b="b"/>
              <a:pathLst>
                <a:path w="7280" h="6441" extrusionOk="0">
                  <a:moveTo>
                    <a:pt x="6621" y="1"/>
                  </a:moveTo>
                  <a:lnTo>
                    <a:pt x="849" y="449"/>
                  </a:lnTo>
                  <a:lnTo>
                    <a:pt x="849" y="2672"/>
                  </a:lnTo>
                  <a:lnTo>
                    <a:pt x="735" y="2672"/>
                  </a:lnTo>
                  <a:cubicBezTo>
                    <a:pt x="0" y="2672"/>
                    <a:pt x="0" y="3779"/>
                    <a:pt x="735" y="3779"/>
                  </a:cubicBezTo>
                  <a:lnTo>
                    <a:pt x="859" y="3779"/>
                  </a:lnTo>
                  <a:cubicBezTo>
                    <a:pt x="973" y="5277"/>
                    <a:pt x="2223" y="6440"/>
                    <a:pt x="3730" y="6440"/>
                  </a:cubicBezTo>
                  <a:cubicBezTo>
                    <a:pt x="5238" y="6440"/>
                    <a:pt x="6488" y="5277"/>
                    <a:pt x="6602" y="3779"/>
                  </a:cubicBezTo>
                  <a:lnTo>
                    <a:pt x="6726" y="3779"/>
                  </a:lnTo>
                  <a:cubicBezTo>
                    <a:pt x="7031" y="3779"/>
                    <a:pt x="7279" y="3531"/>
                    <a:pt x="7279" y="3225"/>
                  </a:cubicBezTo>
                  <a:cubicBezTo>
                    <a:pt x="7279" y="2920"/>
                    <a:pt x="7031" y="2672"/>
                    <a:pt x="6726" y="2672"/>
                  </a:cubicBezTo>
                  <a:lnTo>
                    <a:pt x="6621" y="2672"/>
                  </a:lnTo>
                  <a:lnTo>
                    <a:pt x="6621" y="1"/>
                  </a:ln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62" name="Google Shape;12762;p79"/>
            <p:cNvSpPr/>
            <p:nvPr/>
          </p:nvSpPr>
          <p:spPr>
            <a:xfrm>
              <a:off x="7192893" y="1549713"/>
              <a:ext cx="146400" cy="162635"/>
            </a:xfrm>
            <a:custGeom>
              <a:avLst/>
              <a:gdLst/>
              <a:ahLst/>
              <a:cxnLst/>
              <a:rect l="l" t="t" r="r" b="b"/>
              <a:pathLst>
                <a:path w="5591" h="6211" extrusionOk="0">
                  <a:moveTo>
                    <a:pt x="5591" y="1"/>
                  </a:moveTo>
                  <a:lnTo>
                    <a:pt x="697" y="220"/>
                  </a:lnTo>
                  <a:lnTo>
                    <a:pt x="697" y="2443"/>
                  </a:lnTo>
                  <a:lnTo>
                    <a:pt x="621" y="2443"/>
                  </a:lnTo>
                  <a:cubicBezTo>
                    <a:pt x="614" y="2443"/>
                    <a:pt x="608" y="2443"/>
                    <a:pt x="601" y="2443"/>
                  </a:cubicBezTo>
                  <a:cubicBezTo>
                    <a:pt x="314" y="2443"/>
                    <a:pt x="76" y="2650"/>
                    <a:pt x="39" y="2939"/>
                  </a:cubicBezTo>
                  <a:cubicBezTo>
                    <a:pt x="0" y="3264"/>
                    <a:pt x="258" y="3550"/>
                    <a:pt x="592" y="3550"/>
                  </a:cubicBezTo>
                  <a:lnTo>
                    <a:pt x="706" y="3550"/>
                  </a:lnTo>
                  <a:cubicBezTo>
                    <a:pt x="810" y="5072"/>
                    <a:pt x="2090" y="6210"/>
                    <a:pt x="3566" y="6210"/>
                  </a:cubicBezTo>
                  <a:cubicBezTo>
                    <a:pt x="3718" y="6210"/>
                    <a:pt x="3871" y="6198"/>
                    <a:pt x="4026" y="6173"/>
                  </a:cubicBezTo>
                  <a:cubicBezTo>
                    <a:pt x="2624" y="5944"/>
                    <a:pt x="1594" y="4742"/>
                    <a:pt x="1594" y="3330"/>
                  </a:cubicBezTo>
                  <a:lnTo>
                    <a:pt x="1594" y="1556"/>
                  </a:lnTo>
                  <a:cubicBezTo>
                    <a:pt x="1594" y="1060"/>
                    <a:pt x="1994" y="659"/>
                    <a:pt x="2481" y="659"/>
                  </a:cubicBezTo>
                  <a:lnTo>
                    <a:pt x="5142" y="659"/>
                  </a:lnTo>
                  <a:cubicBezTo>
                    <a:pt x="5391" y="659"/>
                    <a:pt x="5591" y="459"/>
                    <a:pt x="5591" y="220"/>
                  </a:cubicBezTo>
                  <a:lnTo>
                    <a:pt x="5591" y="1"/>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63" name="Google Shape;12763;p79"/>
            <p:cNvSpPr/>
            <p:nvPr/>
          </p:nvSpPr>
          <p:spPr>
            <a:xfrm>
              <a:off x="7246101" y="1613604"/>
              <a:ext cx="11757" cy="17334"/>
            </a:xfrm>
            <a:custGeom>
              <a:avLst/>
              <a:gdLst/>
              <a:ahLst/>
              <a:cxnLst/>
              <a:rect l="l" t="t" r="r" b="b"/>
              <a:pathLst>
                <a:path w="449" h="662" extrusionOk="0">
                  <a:moveTo>
                    <a:pt x="225" y="1"/>
                  </a:moveTo>
                  <a:cubicBezTo>
                    <a:pt x="113" y="1"/>
                    <a:pt x="0" y="75"/>
                    <a:pt x="0" y="223"/>
                  </a:cubicBezTo>
                  <a:lnTo>
                    <a:pt x="0" y="442"/>
                  </a:lnTo>
                  <a:cubicBezTo>
                    <a:pt x="0" y="566"/>
                    <a:pt x="105" y="661"/>
                    <a:pt x="229" y="661"/>
                  </a:cubicBezTo>
                  <a:cubicBezTo>
                    <a:pt x="353" y="661"/>
                    <a:pt x="449" y="566"/>
                    <a:pt x="449" y="442"/>
                  </a:cubicBezTo>
                  <a:lnTo>
                    <a:pt x="449" y="223"/>
                  </a:lnTo>
                  <a:cubicBezTo>
                    <a:pt x="449" y="75"/>
                    <a:pt x="337" y="1"/>
                    <a:pt x="225"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64" name="Google Shape;12764;p79"/>
            <p:cNvSpPr/>
            <p:nvPr/>
          </p:nvSpPr>
          <p:spPr>
            <a:xfrm>
              <a:off x="7316041" y="1613604"/>
              <a:ext cx="11521" cy="17334"/>
            </a:xfrm>
            <a:custGeom>
              <a:avLst/>
              <a:gdLst/>
              <a:ahLst/>
              <a:cxnLst/>
              <a:rect l="l" t="t" r="r" b="b"/>
              <a:pathLst>
                <a:path w="440" h="662" extrusionOk="0">
                  <a:moveTo>
                    <a:pt x="220" y="1"/>
                  </a:moveTo>
                  <a:cubicBezTo>
                    <a:pt x="110" y="1"/>
                    <a:pt x="1" y="75"/>
                    <a:pt x="1" y="223"/>
                  </a:cubicBezTo>
                  <a:lnTo>
                    <a:pt x="1" y="442"/>
                  </a:lnTo>
                  <a:cubicBezTo>
                    <a:pt x="1" y="566"/>
                    <a:pt x="96" y="661"/>
                    <a:pt x="220" y="661"/>
                  </a:cubicBezTo>
                  <a:cubicBezTo>
                    <a:pt x="344" y="661"/>
                    <a:pt x="439" y="566"/>
                    <a:pt x="439" y="442"/>
                  </a:cubicBezTo>
                  <a:lnTo>
                    <a:pt x="439" y="223"/>
                  </a:lnTo>
                  <a:cubicBezTo>
                    <a:pt x="439" y="75"/>
                    <a:pt x="330"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65" name="Google Shape;12765;p79"/>
            <p:cNvSpPr/>
            <p:nvPr/>
          </p:nvSpPr>
          <p:spPr>
            <a:xfrm>
              <a:off x="7238115" y="1593834"/>
              <a:ext cx="28097" cy="13878"/>
            </a:xfrm>
            <a:custGeom>
              <a:avLst/>
              <a:gdLst/>
              <a:ahLst/>
              <a:cxnLst/>
              <a:rect l="l" t="t" r="r" b="b"/>
              <a:pathLst>
                <a:path w="1073" h="530" extrusionOk="0">
                  <a:moveTo>
                    <a:pt x="759" y="1"/>
                  </a:moveTo>
                  <a:cubicBezTo>
                    <a:pt x="745" y="1"/>
                    <a:pt x="731" y="2"/>
                    <a:pt x="716" y="4"/>
                  </a:cubicBezTo>
                  <a:lnTo>
                    <a:pt x="267" y="90"/>
                  </a:lnTo>
                  <a:cubicBezTo>
                    <a:pt x="0" y="138"/>
                    <a:pt x="38" y="529"/>
                    <a:pt x="305" y="529"/>
                  </a:cubicBezTo>
                  <a:lnTo>
                    <a:pt x="353" y="529"/>
                  </a:lnTo>
                  <a:lnTo>
                    <a:pt x="792" y="443"/>
                  </a:lnTo>
                  <a:cubicBezTo>
                    <a:pt x="1072" y="389"/>
                    <a:pt x="1010" y="1"/>
                    <a:pt x="759"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66" name="Google Shape;12766;p79"/>
            <p:cNvSpPr/>
            <p:nvPr/>
          </p:nvSpPr>
          <p:spPr>
            <a:xfrm>
              <a:off x="7307767" y="1594044"/>
              <a:ext cx="27782" cy="13904"/>
            </a:xfrm>
            <a:custGeom>
              <a:avLst/>
              <a:gdLst/>
              <a:ahLst/>
              <a:cxnLst/>
              <a:rect l="l" t="t" r="r" b="b"/>
              <a:pathLst>
                <a:path w="1061" h="531" extrusionOk="0">
                  <a:moveTo>
                    <a:pt x="305" y="1"/>
                  </a:moveTo>
                  <a:cubicBezTo>
                    <a:pt x="60" y="1"/>
                    <a:pt x="0" y="391"/>
                    <a:pt x="269" y="445"/>
                  </a:cubicBezTo>
                  <a:lnTo>
                    <a:pt x="717" y="521"/>
                  </a:lnTo>
                  <a:lnTo>
                    <a:pt x="755" y="521"/>
                  </a:lnTo>
                  <a:lnTo>
                    <a:pt x="755" y="531"/>
                  </a:lnTo>
                  <a:cubicBezTo>
                    <a:pt x="1032" y="531"/>
                    <a:pt x="1061" y="140"/>
                    <a:pt x="803" y="92"/>
                  </a:cubicBezTo>
                  <a:lnTo>
                    <a:pt x="355" y="6"/>
                  </a:lnTo>
                  <a:cubicBezTo>
                    <a:pt x="337" y="3"/>
                    <a:pt x="321" y="1"/>
                    <a:pt x="305"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67" name="Google Shape;12767;p79"/>
            <p:cNvSpPr/>
            <p:nvPr/>
          </p:nvSpPr>
          <p:spPr>
            <a:xfrm>
              <a:off x="7211380" y="1502999"/>
              <a:ext cx="174392" cy="52501"/>
            </a:xfrm>
            <a:custGeom>
              <a:avLst/>
              <a:gdLst/>
              <a:ahLst/>
              <a:cxnLst/>
              <a:rect l="l" t="t" r="r" b="b"/>
              <a:pathLst>
                <a:path w="6660" h="2005" extrusionOk="0">
                  <a:moveTo>
                    <a:pt x="1994" y="1"/>
                  </a:moveTo>
                  <a:cubicBezTo>
                    <a:pt x="888" y="1"/>
                    <a:pt x="0" y="898"/>
                    <a:pt x="0" y="2004"/>
                  </a:cubicBezTo>
                  <a:lnTo>
                    <a:pt x="4656" y="2004"/>
                  </a:lnTo>
                  <a:cubicBezTo>
                    <a:pt x="5667" y="2004"/>
                    <a:pt x="6516" y="1251"/>
                    <a:pt x="6640" y="259"/>
                  </a:cubicBezTo>
                  <a:cubicBezTo>
                    <a:pt x="6659" y="125"/>
                    <a:pt x="6554" y="1"/>
                    <a:pt x="6421"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68" name="Google Shape;12768;p79"/>
            <p:cNvSpPr/>
            <p:nvPr/>
          </p:nvSpPr>
          <p:spPr>
            <a:xfrm>
              <a:off x="7257832" y="1502999"/>
              <a:ext cx="127940" cy="40744"/>
            </a:xfrm>
            <a:custGeom>
              <a:avLst/>
              <a:gdLst/>
              <a:ahLst/>
              <a:cxnLst/>
              <a:rect l="l" t="t" r="r" b="b"/>
              <a:pathLst>
                <a:path w="4886" h="1556" extrusionOk="0">
                  <a:moveTo>
                    <a:pt x="745" y="1"/>
                  </a:moveTo>
                  <a:cubicBezTo>
                    <a:pt x="430" y="259"/>
                    <a:pt x="192" y="602"/>
                    <a:pt x="77" y="993"/>
                  </a:cubicBezTo>
                  <a:cubicBezTo>
                    <a:pt x="1" y="1279"/>
                    <a:pt x="220" y="1556"/>
                    <a:pt x="506" y="1556"/>
                  </a:cubicBezTo>
                  <a:lnTo>
                    <a:pt x="4141" y="1556"/>
                  </a:lnTo>
                  <a:cubicBezTo>
                    <a:pt x="4542" y="1232"/>
                    <a:pt x="4809" y="764"/>
                    <a:pt x="4866" y="249"/>
                  </a:cubicBezTo>
                  <a:cubicBezTo>
                    <a:pt x="4885" y="115"/>
                    <a:pt x="4780" y="1"/>
                    <a:pt x="4647"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69" name="Google Shape;12769;p79"/>
            <p:cNvSpPr/>
            <p:nvPr/>
          </p:nvSpPr>
          <p:spPr>
            <a:xfrm>
              <a:off x="7252097" y="1782262"/>
              <a:ext cx="11521" cy="75491"/>
            </a:xfrm>
            <a:custGeom>
              <a:avLst/>
              <a:gdLst/>
              <a:ahLst/>
              <a:cxnLst/>
              <a:rect l="l" t="t" r="r" b="b"/>
              <a:pathLst>
                <a:path w="440" h="2883" extrusionOk="0">
                  <a:moveTo>
                    <a:pt x="235" y="1"/>
                  </a:moveTo>
                  <a:cubicBezTo>
                    <a:pt x="230" y="1"/>
                    <a:pt x="225" y="1"/>
                    <a:pt x="220" y="2"/>
                  </a:cubicBezTo>
                  <a:cubicBezTo>
                    <a:pt x="96" y="2"/>
                    <a:pt x="0" y="97"/>
                    <a:pt x="0" y="221"/>
                  </a:cubicBezTo>
                  <a:lnTo>
                    <a:pt x="0" y="2883"/>
                  </a:lnTo>
                  <a:lnTo>
                    <a:pt x="439" y="2883"/>
                  </a:lnTo>
                  <a:lnTo>
                    <a:pt x="439" y="221"/>
                  </a:lnTo>
                  <a:cubicBezTo>
                    <a:pt x="439" y="102"/>
                    <a:pt x="352" y="1"/>
                    <a:pt x="235"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70" name="Google Shape;12770;p79"/>
            <p:cNvSpPr/>
            <p:nvPr/>
          </p:nvSpPr>
          <p:spPr>
            <a:xfrm>
              <a:off x="7310045" y="1782262"/>
              <a:ext cx="11783" cy="75491"/>
            </a:xfrm>
            <a:custGeom>
              <a:avLst/>
              <a:gdLst/>
              <a:ahLst/>
              <a:cxnLst/>
              <a:rect l="l" t="t" r="r" b="b"/>
              <a:pathLst>
                <a:path w="450" h="2883" extrusionOk="0">
                  <a:moveTo>
                    <a:pt x="244" y="1"/>
                  </a:moveTo>
                  <a:cubicBezTo>
                    <a:pt x="239" y="1"/>
                    <a:pt x="235" y="1"/>
                    <a:pt x="230" y="2"/>
                  </a:cubicBezTo>
                  <a:cubicBezTo>
                    <a:pt x="106" y="2"/>
                    <a:pt x="1" y="97"/>
                    <a:pt x="1" y="221"/>
                  </a:cubicBezTo>
                  <a:lnTo>
                    <a:pt x="1" y="2883"/>
                  </a:lnTo>
                  <a:lnTo>
                    <a:pt x="449" y="2883"/>
                  </a:lnTo>
                  <a:lnTo>
                    <a:pt x="449" y="221"/>
                  </a:lnTo>
                  <a:cubicBezTo>
                    <a:pt x="449" y="102"/>
                    <a:pt x="353" y="1"/>
                    <a:pt x="244"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71" name="Google Shape;12771;p79"/>
            <p:cNvSpPr/>
            <p:nvPr/>
          </p:nvSpPr>
          <p:spPr>
            <a:xfrm>
              <a:off x="7260896" y="1654112"/>
              <a:ext cx="51872" cy="17570"/>
            </a:xfrm>
            <a:custGeom>
              <a:avLst/>
              <a:gdLst/>
              <a:ahLst/>
              <a:cxnLst/>
              <a:rect l="l" t="t" r="r" b="b"/>
              <a:pathLst>
                <a:path w="1981" h="671" extrusionOk="0">
                  <a:moveTo>
                    <a:pt x="331" y="0"/>
                  </a:moveTo>
                  <a:cubicBezTo>
                    <a:pt x="155" y="0"/>
                    <a:pt x="1" y="229"/>
                    <a:pt x="170" y="383"/>
                  </a:cubicBezTo>
                  <a:cubicBezTo>
                    <a:pt x="389" y="574"/>
                    <a:pt x="668" y="670"/>
                    <a:pt x="950" y="670"/>
                  </a:cubicBezTo>
                  <a:cubicBezTo>
                    <a:pt x="964" y="670"/>
                    <a:pt x="977" y="670"/>
                    <a:pt x="990" y="669"/>
                  </a:cubicBezTo>
                  <a:cubicBezTo>
                    <a:pt x="1004" y="670"/>
                    <a:pt x="1018" y="670"/>
                    <a:pt x="1032" y="670"/>
                  </a:cubicBezTo>
                  <a:cubicBezTo>
                    <a:pt x="1322" y="670"/>
                    <a:pt x="1592" y="574"/>
                    <a:pt x="1811" y="383"/>
                  </a:cubicBezTo>
                  <a:cubicBezTo>
                    <a:pt x="1980" y="229"/>
                    <a:pt x="1832" y="0"/>
                    <a:pt x="1658" y="0"/>
                  </a:cubicBezTo>
                  <a:cubicBezTo>
                    <a:pt x="1607" y="0"/>
                    <a:pt x="1554" y="20"/>
                    <a:pt x="1506" y="68"/>
                  </a:cubicBezTo>
                  <a:cubicBezTo>
                    <a:pt x="1353" y="173"/>
                    <a:pt x="1174" y="226"/>
                    <a:pt x="995" y="226"/>
                  </a:cubicBezTo>
                  <a:cubicBezTo>
                    <a:pt x="816" y="226"/>
                    <a:pt x="637" y="173"/>
                    <a:pt x="485" y="68"/>
                  </a:cubicBezTo>
                  <a:cubicBezTo>
                    <a:pt x="437" y="20"/>
                    <a:pt x="383" y="0"/>
                    <a:pt x="331"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772" name="Google Shape;12772;p79"/>
          <p:cNvGrpSpPr/>
          <p:nvPr/>
        </p:nvGrpSpPr>
        <p:grpSpPr>
          <a:xfrm>
            <a:off x="7603081" y="1973072"/>
            <a:ext cx="276802" cy="354807"/>
            <a:chOff x="7603081" y="1973072"/>
            <a:chExt cx="276802" cy="354807"/>
          </a:xfrm>
        </p:grpSpPr>
        <p:sp>
          <p:nvSpPr>
            <p:cNvPr id="12773" name="Google Shape;12773;p79"/>
            <p:cNvSpPr/>
            <p:nvPr/>
          </p:nvSpPr>
          <p:spPr>
            <a:xfrm>
              <a:off x="7603081" y="2189465"/>
              <a:ext cx="276802" cy="138414"/>
            </a:xfrm>
            <a:custGeom>
              <a:avLst/>
              <a:gdLst/>
              <a:ahLst/>
              <a:cxnLst/>
              <a:rect l="l" t="t" r="r" b="b"/>
              <a:pathLst>
                <a:path w="10571" h="5286" extrusionOk="0">
                  <a:moveTo>
                    <a:pt x="3081" y="1"/>
                  </a:moveTo>
                  <a:cubicBezTo>
                    <a:pt x="2967" y="1"/>
                    <a:pt x="2862" y="96"/>
                    <a:pt x="2862" y="220"/>
                  </a:cubicBezTo>
                  <a:lnTo>
                    <a:pt x="2862" y="1269"/>
                  </a:lnTo>
                  <a:cubicBezTo>
                    <a:pt x="2862" y="1565"/>
                    <a:pt x="2671" y="1823"/>
                    <a:pt x="2395" y="1909"/>
                  </a:cubicBezTo>
                  <a:lnTo>
                    <a:pt x="935" y="2357"/>
                  </a:lnTo>
                  <a:cubicBezTo>
                    <a:pt x="382" y="2529"/>
                    <a:pt x="0" y="3034"/>
                    <a:pt x="0" y="3616"/>
                  </a:cubicBezTo>
                  <a:lnTo>
                    <a:pt x="0" y="4627"/>
                  </a:lnTo>
                  <a:cubicBezTo>
                    <a:pt x="0" y="4990"/>
                    <a:pt x="296" y="5286"/>
                    <a:pt x="658" y="5286"/>
                  </a:cubicBezTo>
                  <a:lnTo>
                    <a:pt x="9912" y="5286"/>
                  </a:lnTo>
                  <a:cubicBezTo>
                    <a:pt x="10275" y="5286"/>
                    <a:pt x="10570" y="4990"/>
                    <a:pt x="10570" y="4627"/>
                  </a:cubicBezTo>
                  <a:lnTo>
                    <a:pt x="10570" y="3616"/>
                  </a:lnTo>
                  <a:cubicBezTo>
                    <a:pt x="10570" y="3034"/>
                    <a:pt x="10198" y="2529"/>
                    <a:pt x="9645" y="2357"/>
                  </a:cubicBezTo>
                  <a:lnTo>
                    <a:pt x="8176" y="1909"/>
                  </a:lnTo>
                  <a:cubicBezTo>
                    <a:pt x="7899" y="1823"/>
                    <a:pt x="7708" y="1565"/>
                    <a:pt x="7708" y="1269"/>
                  </a:cubicBezTo>
                  <a:lnTo>
                    <a:pt x="7708" y="220"/>
                  </a:lnTo>
                  <a:cubicBezTo>
                    <a:pt x="7708" y="96"/>
                    <a:pt x="7613" y="1"/>
                    <a:pt x="7489" y="1"/>
                  </a:cubicBezTo>
                  <a:close/>
                </a:path>
              </a:pathLst>
            </a:custGeom>
            <a:solidFill>
              <a:srgbClr val="D1D8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74" name="Google Shape;12774;p79"/>
            <p:cNvSpPr/>
            <p:nvPr/>
          </p:nvSpPr>
          <p:spPr>
            <a:xfrm>
              <a:off x="7666527" y="2189465"/>
              <a:ext cx="149909" cy="92197"/>
            </a:xfrm>
            <a:custGeom>
              <a:avLst/>
              <a:gdLst/>
              <a:ahLst/>
              <a:cxnLst/>
              <a:rect l="l" t="t" r="r" b="b"/>
              <a:pathLst>
                <a:path w="5725" h="3521" extrusionOk="0">
                  <a:moveTo>
                    <a:pt x="649" y="1"/>
                  </a:moveTo>
                  <a:cubicBezTo>
                    <a:pt x="525" y="1"/>
                    <a:pt x="429" y="96"/>
                    <a:pt x="429" y="220"/>
                  </a:cubicBezTo>
                  <a:lnTo>
                    <a:pt x="429" y="1269"/>
                  </a:lnTo>
                  <a:cubicBezTo>
                    <a:pt x="429" y="1556"/>
                    <a:pt x="258" y="1804"/>
                    <a:pt x="0" y="1899"/>
                  </a:cubicBezTo>
                  <a:cubicBezTo>
                    <a:pt x="344" y="2834"/>
                    <a:pt x="1488" y="3521"/>
                    <a:pt x="2862" y="3521"/>
                  </a:cubicBezTo>
                  <a:cubicBezTo>
                    <a:pt x="4226" y="3521"/>
                    <a:pt x="5390" y="2834"/>
                    <a:pt x="5724" y="1899"/>
                  </a:cubicBezTo>
                  <a:cubicBezTo>
                    <a:pt x="5457" y="1804"/>
                    <a:pt x="5276" y="1556"/>
                    <a:pt x="5276" y="1269"/>
                  </a:cubicBezTo>
                  <a:lnTo>
                    <a:pt x="5276" y="220"/>
                  </a:lnTo>
                  <a:cubicBezTo>
                    <a:pt x="5276" y="96"/>
                    <a:pt x="5180" y="1"/>
                    <a:pt x="5056" y="1"/>
                  </a:cubicBezTo>
                  <a:close/>
                </a:path>
              </a:pathLst>
            </a:custGeom>
            <a:solidFill>
              <a:srgbClr val="F0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75" name="Google Shape;12775;p79"/>
            <p:cNvSpPr/>
            <p:nvPr/>
          </p:nvSpPr>
          <p:spPr>
            <a:xfrm>
              <a:off x="7679751" y="2189465"/>
              <a:ext cx="123698" cy="34564"/>
            </a:xfrm>
            <a:custGeom>
              <a:avLst/>
              <a:gdLst/>
              <a:ahLst/>
              <a:cxnLst/>
              <a:rect l="l" t="t" r="r" b="b"/>
              <a:pathLst>
                <a:path w="4724" h="1320" extrusionOk="0">
                  <a:moveTo>
                    <a:pt x="163" y="1"/>
                  </a:moveTo>
                  <a:cubicBezTo>
                    <a:pt x="96" y="1"/>
                    <a:pt x="39" y="20"/>
                    <a:pt x="1" y="67"/>
                  </a:cubicBezTo>
                  <a:cubicBezTo>
                    <a:pt x="568" y="902"/>
                    <a:pt x="1465" y="1319"/>
                    <a:pt x="2362" y="1319"/>
                  </a:cubicBezTo>
                  <a:cubicBezTo>
                    <a:pt x="3259" y="1319"/>
                    <a:pt x="4155" y="902"/>
                    <a:pt x="4723" y="67"/>
                  </a:cubicBezTo>
                  <a:cubicBezTo>
                    <a:pt x="4685" y="20"/>
                    <a:pt x="4628" y="1"/>
                    <a:pt x="4561" y="1"/>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76" name="Google Shape;12776;p79"/>
            <p:cNvSpPr/>
            <p:nvPr/>
          </p:nvSpPr>
          <p:spPr>
            <a:xfrm>
              <a:off x="7644532" y="2033585"/>
              <a:ext cx="189370" cy="155408"/>
            </a:xfrm>
            <a:custGeom>
              <a:avLst/>
              <a:gdLst/>
              <a:ahLst/>
              <a:cxnLst/>
              <a:rect l="l" t="t" r="r" b="b"/>
              <a:pathLst>
                <a:path w="7232" h="5935" extrusionOk="0">
                  <a:moveTo>
                    <a:pt x="850" y="1"/>
                  </a:moveTo>
                  <a:lnTo>
                    <a:pt x="850" y="2204"/>
                  </a:lnTo>
                  <a:lnTo>
                    <a:pt x="735" y="2204"/>
                  </a:lnTo>
                  <a:cubicBezTo>
                    <a:pt x="1" y="2204"/>
                    <a:pt x="1" y="3311"/>
                    <a:pt x="735" y="3311"/>
                  </a:cubicBezTo>
                  <a:lnTo>
                    <a:pt x="859" y="3311"/>
                  </a:lnTo>
                  <a:cubicBezTo>
                    <a:pt x="974" y="4790"/>
                    <a:pt x="2214" y="5935"/>
                    <a:pt x="3712" y="5935"/>
                  </a:cubicBezTo>
                  <a:cubicBezTo>
                    <a:pt x="5200" y="5935"/>
                    <a:pt x="6440" y="4790"/>
                    <a:pt x="6564" y="3311"/>
                  </a:cubicBezTo>
                  <a:lnTo>
                    <a:pt x="6679" y="3311"/>
                  </a:lnTo>
                  <a:cubicBezTo>
                    <a:pt x="6984" y="3311"/>
                    <a:pt x="7232" y="3063"/>
                    <a:pt x="7232" y="2758"/>
                  </a:cubicBezTo>
                  <a:cubicBezTo>
                    <a:pt x="7232" y="2452"/>
                    <a:pt x="6984" y="2204"/>
                    <a:pt x="6679" y="2204"/>
                  </a:cubicBezTo>
                  <a:lnTo>
                    <a:pt x="6574" y="2204"/>
                  </a:lnTo>
                  <a:lnTo>
                    <a:pt x="6574"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77" name="Google Shape;12777;p79"/>
            <p:cNvSpPr/>
            <p:nvPr/>
          </p:nvSpPr>
          <p:spPr>
            <a:xfrm>
              <a:off x="7701249" y="2092292"/>
              <a:ext cx="11521" cy="17020"/>
            </a:xfrm>
            <a:custGeom>
              <a:avLst/>
              <a:gdLst/>
              <a:ahLst/>
              <a:cxnLst/>
              <a:rect l="l" t="t" r="r" b="b"/>
              <a:pathLst>
                <a:path w="440" h="650" extrusionOk="0">
                  <a:moveTo>
                    <a:pt x="220" y="1"/>
                  </a:moveTo>
                  <a:cubicBezTo>
                    <a:pt x="115" y="1"/>
                    <a:pt x="10" y="67"/>
                    <a:pt x="0" y="201"/>
                  </a:cubicBezTo>
                  <a:lnTo>
                    <a:pt x="0" y="420"/>
                  </a:lnTo>
                  <a:cubicBezTo>
                    <a:pt x="0" y="544"/>
                    <a:pt x="96" y="649"/>
                    <a:pt x="220" y="649"/>
                  </a:cubicBezTo>
                  <a:cubicBezTo>
                    <a:pt x="334" y="640"/>
                    <a:pt x="439" y="544"/>
                    <a:pt x="439" y="420"/>
                  </a:cubicBezTo>
                  <a:lnTo>
                    <a:pt x="439" y="201"/>
                  </a:lnTo>
                  <a:cubicBezTo>
                    <a:pt x="430" y="67"/>
                    <a:pt x="325"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78" name="Google Shape;12778;p79"/>
            <p:cNvSpPr/>
            <p:nvPr/>
          </p:nvSpPr>
          <p:spPr>
            <a:xfrm>
              <a:off x="7770429" y="2092292"/>
              <a:ext cx="11521" cy="17020"/>
            </a:xfrm>
            <a:custGeom>
              <a:avLst/>
              <a:gdLst/>
              <a:ahLst/>
              <a:cxnLst/>
              <a:rect l="l" t="t" r="r" b="b"/>
              <a:pathLst>
                <a:path w="440" h="650" extrusionOk="0">
                  <a:moveTo>
                    <a:pt x="220" y="1"/>
                  </a:moveTo>
                  <a:cubicBezTo>
                    <a:pt x="115" y="1"/>
                    <a:pt x="10" y="67"/>
                    <a:pt x="1" y="201"/>
                  </a:cubicBezTo>
                  <a:lnTo>
                    <a:pt x="1" y="420"/>
                  </a:lnTo>
                  <a:cubicBezTo>
                    <a:pt x="1" y="544"/>
                    <a:pt x="96" y="640"/>
                    <a:pt x="220" y="649"/>
                  </a:cubicBezTo>
                  <a:cubicBezTo>
                    <a:pt x="344" y="640"/>
                    <a:pt x="440" y="544"/>
                    <a:pt x="440" y="420"/>
                  </a:cubicBezTo>
                  <a:lnTo>
                    <a:pt x="440" y="201"/>
                  </a:lnTo>
                  <a:cubicBezTo>
                    <a:pt x="430" y="67"/>
                    <a:pt x="325"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79" name="Google Shape;12779;p79"/>
            <p:cNvSpPr/>
            <p:nvPr/>
          </p:nvSpPr>
          <p:spPr>
            <a:xfrm>
              <a:off x="7693995" y="2074067"/>
              <a:ext cx="25766" cy="11495"/>
            </a:xfrm>
            <a:custGeom>
              <a:avLst/>
              <a:gdLst/>
              <a:ahLst/>
              <a:cxnLst/>
              <a:rect l="l" t="t" r="r" b="b"/>
              <a:pathLst>
                <a:path w="984" h="439" extrusionOk="0">
                  <a:moveTo>
                    <a:pt x="277" y="0"/>
                  </a:moveTo>
                  <a:cubicBezTo>
                    <a:pt x="1" y="19"/>
                    <a:pt x="1" y="420"/>
                    <a:pt x="277" y="439"/>
                  </a:cubicBezTo>
                  <a:lnTo>
                    <a:pt x="716" y="439"/>
                  </a:lnTo>
                  <a:cubicBezTo>
                    <a:pt x="983" y="420"/>
                    <a:pt x="983" y="19"/>
                    <a:pt x="716"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80" name="Google Shape;12780;p79"/>
            <p:cNvSpPr/>
            <p:nvPr/>
          </p:nvSpPr>
          <p:spPr>
            <a:xfrm>
              <a:off x="7763202" y="2074067"/>
              <a:ext cx="25740" cy="11495"/>
            </a:xfrm>
            <a:custGeom>
              <a:avLst/>
              <a:gdLst/>
              <a:ahLst/>
              <a:cxnLst/>
              <a:rect l="l" t="t" r="r" b="b"/>
              <a:pathLst>
                <a:path w="983" h="439" extrusionOk="0">
                  <a:moveTo>
                    <a:pt x="277" y="0"/>
                  </a:moveTo>
                  <a:cubicBezTo>
                    <a:pt x="0" y="19"/>
                    <a:pt x="0" y="420"/>
                    <a:pt x="277" y="439"/>
                  </a:cubicBezTo>
                  <a:lnTo>
                    <a:pt x="716" y="439"/>
                  </a:lnTo>
                  <a:cubicBezTo>
                    <a:pt x="983" y="420"/>
                    <a:pt x="983" y="19"/>
                    <a:pt x="716"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81" name="Google Shape;12781;p79"/>
            <p:cNvSpPr/>
            <p:nvPr/>
          </p:nvSpPr>
          <p:spPr>
            <a:xfrm>
              <a:off x="7647281" y="2033585"/>
              <a:ext cx="140430" cy="155879"/>
            </a:xfrm>
            <a:custGeom>
              <a:avLst/>
              <a:gdLst/>
              <a:ahLst/>
              <a:cxnLst/>
              <a:rect l="l" t="t" r="r" b="b"/>
              <a:pathLst>
                <a:path w="5363" h="5953" extrusionOk="0">
                  <a:moveTo>
                    <a:pt x="735" y="1"/>
                  </a:moveTo>
                  <a:lnTo>
                    <a:pt x="735" y="2204"/>
                  </a:lnTo>
                  <a:lnTo>
                    <a:pt x="649" y="2204"/>
                  </a:lnTo>
                  <a:cubicBezTo>
                    <a:pt x="392" y="2204"/>
                    <a:pt x="172" y="2367"/>
                    <a:pt x="96" y="2605"/>
                  </a:cubicBezTo>
                  <a:cubicBezTo>
                    <a:pt x="1" y="2958"/>
                    <a:pt x="258" y="3311"/>
                    <a:pt x="630" y="3311"/>
                  </a:cubicBezTo>
                  <a:lnTo>
                    <a:pt x="745" y="3311"/>
                  </a:lnTo>
                  <a:cubicBezTo>
                    <a:pt x="849" y="4816"/>
                    <a:pt x="2113" y="5952"/>
                    <a:pt x="3578" y="5952"/>
                  </a:cubicBezTo>
                  <a:cubicBezTo>
                    <a:pt x="3729" y="5952"/>
                    <a:pt x="3882" y="5940"/>
                    <a:pt x="4036" y="5915"/>
                  </a:cubicBezTo>
                  <a:cubicBezTo>
                    <a:pt x="2643" y="5696"/>
                    <a:pt x="1613" y="4494"/>
                    <a:pt x="1613" y="3092"/>
                  </a:cubicBezTo>
                  <a:lnTo>
                    <a:pt x="1613" y="1766"/>
                  </a:lnTo>
                  <a:cubicBezTo>
                    <a:pt x="1613" y="1155"/>
                    <a:pt x="2109" y="668"/>
                    <a:pt x="2720" y="668"/>
                  </a:cubicBezTo>
                  <a:lnTo>
                    <a:pt x="4923" y="668"/>
                  </a:lnTo>
                  <a:cubicBezTo>
                    <a:pt x="5162" y="668"/>
                    <a:pt x="5362" y="468"/>
                    <a:pt x="5362" y="230"/>
                  </a:cubicBezTo>
                  <a:lnTo>
                    <a:pt x="5362"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82" name="Google Shape;12782;p79"/>
            <p:cNvSpPr/>
            <p:nvPr/>
          </p:nvSpPr>
          <p:spPr>
            <a:xfrm>
              <a:off x="7652518" y="1983127"/>
              <a:ext cx="106206" cy="108694"/>
            </a:xfrm>
            <a:custGeom>
              <a:avLst/>
              <a:gdLst/>
              <a:ahLst/>
              <a:cxnLst/>
              <a:rect l="l" t="t" r="r" b="b"/>
              <a:pathLst>
                <a:path w="4056" h="4151" extrusionOk="0">
                  <a:moveTo>
                    <a:pt x="1861" y="1"/>
                  </a:moveTo>
                  <a:cubicBezTo>
                    <a:pt x="755" y="230"/>
                    <a:pt x="1" y="1260"/>
                    <a:pt x="115" y="2386"/>
                  </a:cubicBezTo>
                  <a:lnTo>
                    <a:pt x="306" y="4150"/>
                  </a:lnTo>
                  <a:lnTo>
                    <a:pt x="526" y="4150"/>
                  </a:lnTo>
                  <a:cubicBezTo>
                    <a:pt x="774" y="4141"/>
                    <a:pt x="964" y="3950"/>
                    <a:pt x="964" y="3702"/>
                  </a:cubicBezTo>
                  <a:lnTo>
                    <a:pt x="964" y="2815"/>
                  </a:lnTo>
                  <a:cubicBezTo>
                    <a:pt x="964" y="2452"/>
                    <a:pt x="1260" y="2157"/>
                    <a:pt x="1623" y="2157"/>
                  </a:cubicBezTo>
                  <a:lnTo>
                    <a:pt x="4055" y="2157"/>
                  </a:lnTo>
                  <a:lnTo>
                    <a:pt x="1861" y="1"/>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83" name="Google Shape;12783;p79"/>
            <p:cNvSpPr/>
            <p:nvPr/>
          </p:nvSpPr>
          <p:spPr>
            <a:xfrm>
              <a:off x="7678023" y="2126018"/>
              <a:ext cx="126919" cy="86463"/>
            </a:xfrm>
            <a:custGeom>
              <a:avLst/>
              <a:gdLst/>
              <a:ahLst/>
              <a:cxnLst/>
              <a:rect l="l" t="t" r="r" b="b"/>
              <a:pathLst>
                <a:path w="4847" h="3302" extrusionOk="0">
                  <a:moveTo>
                    <a:pt x="668" y="0"/>
                  </a:moveTo>
                  <a:cubicBezTo>
                    <a:pt x="296" y="0"/>
                    <a:pt x="0" y="296"/>
                    <a:pt x="0" y="659"/>
                  </a:cubicBezTo>
                  <a:lnTo>
                    <a:pt x="0" y="878"/>
                  </a:lnTo>
                  <a:cubicBezTo>
                    <a:pt x="0" y="2214"/>
                    <a:pt x="1088" y="3301"/>
                    <a:pt x="2423" y="3301"/>
                  </a:cubicBezTo>
                  <a:cubicBezTo>
                    <a:pt x="3768" y="3301"/>
                    <a:pt x="4846" y="2214"/>
                    <a:pt x="4846" y="878"/>
                  </a:cubicBezTo>
                  <a:lnTo>
                    <a:pt x="4846" y="659"/>
                  </a:lnTo>
                  <a:cubicBezTo>
                    <a:pt x="4846" y="296"/>
                    <a:pt x="4551" y="0"/>
                    <a:pt x="4188" y="0"/>
                  </a:cubicBezTo>
                  <a:close/>
                </a:path>
              </a:pathLst>
            </a:custGeom>
            <a:solidFill>
              <a:srgbClr val="788A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84" name="Google Shape;12784;p79"/>
            <p:cNvSpPr/>
            <p:nvPr/>
          </p:nvSpPr>
          <p:spPr>
            <a:xfrm>
              <a:off x="7715493" y="2142881"/>
              <a:ext cx="51165" cy="17701"/>
            </a:xfrm>
            <a:custGeom>
              <a:avLst/>
              <a:gdLst/>
              <a:ahLst/>
              <a:cxnLst/>
              <a:rect l="l" t="t" r="r" b="b"/>
              <a:pathLst>
                <a:path w="1954" h="676" extrusionOk="0">
                  <a:moveTo>
                    <a:pt x="323" y="0"/>
                  </a:moveTo>
                  <a:cubicBezTo>
                    <a:pt x="149" y="0"/>
                    <a:pt x="0" y="237"/>
                    <a:pt x="181" y="396"/>
                  </a:cubicBezTo>
                  <a:cubicBezTo>
                    <a:pt x="384" y="572"/>
                    <a:pt x="651" y="675"/>
                    <a:pt x="923" y="675"/>
                  </a:cubicBezTo>
                  <a:cubicBezTo>
                    <a:pt x="946" y="675"/>
                    <a:pt x="969" y="674"/>
                    <a:pt x="992" y="673"/>
                  </a:cubicBezTo>
                  <a:cubicBezTo>
                    <a:pt x="1015" y="674"/>
                    <a:pt x="1038" y="675"/>
                    <a:pt x="1061" y="675"/>
                  </a:cubicBezTo>
                  <a:cubicBezTo>
                    <a:pt x="1334" y="675"/>
                    <a:pt x="1601" y="572"/>
                    <a:pt x="1813" y="396"/>
                  </a:cubicBezTo>
                  <a:cubicBezTo>
                    <a:pt x="1954" y="233"/>
                    <a:pt x="1812" y="24"/>
                    <a:pt x="1643" y="24"/>
                  </a:cubicBezTo>
                  <a:cubicBezTo>
                    <a:pt x="1595" y="24"/>
                    <a:pt x="1545" y="41"/>
                    <a:pt x="1498" y="81"/>
                  </a:cubicBezTo>
                  <a:cubicBezTo>
                    <a:pt x="1345" y="186"/>
                    <a:pt x="1169" y="239"/>
                    <a:pt x="992" y="239"/>
                  </a:cubicBezTo>
                  <a:cubicBezTo>
                    <a:pt x="816" y="239"/>
                    <a:pt x="639" y="186"/>
                    <a:pt x="487" y="81"/>
                  </a:cubicBezTo>
                  <a:cubicBezTo>
                    <a:pt x="436" y="24"/>
                    <a:pt x="378" y="0"/>
                    <a:pt x="323" y="0"/>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85" name="Google Shape;12785;p79"/>
            <p:cNvSpPr/>
            <p:nvPr/>
          </p:nvSpPr>
          <p:spPr>
            <a:xfrm>
              <a:off x="7678023" y="2126018"/>
              <a:ext cx="78215" cy="86463"/>
            </a:xfrm>
            <a:custGeom>
              <a:avLst/>
              <a:gdLst/>
              <a:ahLst/>
              <a:cxnLst/>
              <a:rect l="l" t="t" r="r" b="b"/>
              <a:pathLst>
                <a:path w="2987" h="3302" extrusionOk="0">
                  <a:moveTo>
                    <a:pt x="668" y="0"/>
                  </a:moveTo>
                  <a:cubicBezTo>
                    <a:pt x="296" y="0"/>
                    <a:pt x="0" y="296"/>
                    <a:pt x="0" y="659"/>
                  </a:cubicBezTo>
                  <a:lnTo>
                    <a:pt x="0" y="878"/>
                  </a:lnTo>
                  <a:cubicBezTo>
                    <a:pt x="0" y="2247"/>
                    <a:pt x="1117" y="3301"/>
                    <a:pt x="2419" y="3301"/>
                  </a:cubicBezTo>
                  <a:cubicBezTo>
                    <a:pt x="2605" y="3301"/>
                    <a:pt x="2795" y="3280"/>
                    <a:pt x="2986" y="3234"/>
                  </a:cubicBezTo>
                  <a:cubicBezTo>
                    <a:pt x="1879" y="2986"/>
                    <a:pt x="1107" y="2004"/>
                    <a:pt x="1107" y="878"/>
                  </a:cubicBezTo>
                  <a:lnTo>
                    <a:pt x="1107" y="659"/>
                  </a:lnTo>
                  <a:cubicBezTo>
                    <a:pt x="1107" y="296"/>
                    <a:pt x="1402" y="0"/>
                    <a:pt x="1765"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86" name="Google Shape;12786;p79"/>
            <p:cNvSpPr/>
            <p:nvPr/>
          </p:nvSpPr>
          <p:spPr>
            <a:xfrm>
              <a:off x="7666030" y="1973072"/>
              <a:ext cx="164625" cy="118749"/>
            </a:xfrm>
            <a:custGeom>
              <a:avLst/>
              <a:gdLst/>
              <a:ahLst/>
              <a:cxnLst/>
              <a:rect l="l" t="t" r="r" b="b"/>
              <a:pathLst>
                <a:path w="6287" h="4535" extrusionOk="0">
                  <a:moveTo>
                    <a:pt x="123" y="1"/>
                  </a:moveTo>
                  <a:cubicBezTo>
                    <a:pt x="58" y="1"/>
                    <a:pt x="0" y="56"/>
                    <a:pt x="0" y="127"/>
                  </a:cubicBezTo>
                  <a:cubicBezTo>
                    <a:pt x="0" y="785"/>
                    <a:pt x="315" y="2541"/>
                    <a:pt x="3539" y="2541"/>
                  </a:cubicBezTo>
                  <a:lnTo>
                    <a:pt x="4646" y="2541"/>
                  </a:lnTo>
                  <a:cubicBezTo>
                    <a:pt x="5009" y="2541"/>
                    <a:pt x="5304" y="2836"/>
                    <a:pt x="5304" y="3199"/>
                  </a:cubicBezTo>
                  <a:lnTo>
                    <a:pt x="5304" y="4086"/>
                  </a:lnTo>
                  <a:cubicBezTo>
                    <a:pt x="5304" y="4325"/>
                    <a:pt x="5495" y="4525"/>
                    <a:pt x="5734" y="4525"/>
                  </a:cubicBezTo>
                  <a:lnTo>
                    <a:pt x="5963" y="4534"/>
                  </a:lnTo>
                  <a:lnTo>
                    <a:pt x="6153" y="2770"/>
                  </a:lnTo>
                  <a:cubicBezTo>
                    <a:pt x="6287" y="1463"/>
                    <a:pt x="5266" y="337"/>
                    <a:pt x="3959" y="337"/>
                  </a:cubicBezTo>
                  <a:lnTo>
                    <a:pt x="1784" y="337"/>
                  </a:lnTo>
                  <a:cubicBezTo>
                    <a:pt x="1221" y="337"/>
                    <a:pt x="573" y="251"/>
                    <a:pt x="191" y="22"/>
                  </a:cubicBezTo>
                  <a:cubicBezTo>
                    <a:pt x="169" y="7"/>
                    <a:pt x="146" y="1"/>
                    <a:pt x="123"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787" name="Google Shape;12787;p79"/>
          <p:cNvGrpSpPr/>
          <p:nvPr/>
        </p:nvGrpSpPr>
        <p:grpSpPr>
          <a:xfrm>
            <a:off x="6696792" y="1502999"/>
            <a:ext cx="276802" cy="354754"/>
            <a:chOff x="6696792" y="1502999"/>
            <a:chExt cx="276802" cy="354754"/>
          </a:xfrm>
        </p:grpSpPr>
        <p:sp>
          <p:nvSpPr>
            <p:cNvPr id="12788" name="Google Shape;12788;p79"/>
            <p:cNvSpPr/>
            <p:nvPr/>
          </p:nvSpPr>
          <p:spPr>
            <a:xfrm>
              <a:off x="6696792" y="1702345"/>
              <a:ext cx="276540" cy="155408"/>
            </a:xfrm>
            <a:custGeom>
              <a:avLst/>
              <a:gdLst/>
              <a:ahLst/>
              <a:cxnLst/>
              <a:rect l="l" t="t" r="r" b="b"/>
              <a:pathLst>
                <a:path w="10561" h="5935" extrusionOk="0">
                  <a:moveTo>
                    <a:pt x="3749" y="1"/>
                  </a:moveTo>
                  <a:lnTo>
                    <a:pt x="3749" y="1041"/>
                  </a:lnTo>
                  <a:cubicBezTo>
                    <a:pt x="3749" y="1336"/>
                    <a:pt x="3549" y="1594"/>
                    <a:pt x="3272" y="1680"/>
                  </a:cubicBezTo>
                  <a:lnTo>
                    <a:pt x="954" y="2357"/>
                  </a:lnTo>
                  <a:cubicBezTo>
                    <a:pt x="391" y="2519"/>
                    <a:pt x="0" y="3034"/>
                    <a:pt x="10" y="3626"/>
                  </a:cubicBezTo>
                  <a:lnTo>
                    <a:pt x="10" y="5276"/>
                  </a:lnTo>
                  <a:cubicBezTo>
                    <a:pt x="10" y="5639"/>
                    <a:pt x="296" y="5935"/>
                    <a:pt x="668" y="5935"/>
                  </a:cubicBezTo>
                  <a:lnTo>
                    <a:pt x="9903" y="5935"/>
                  </a:lnTo>
                  <a:cubicBezTo>
                    <a:pt x="10265" y="5935"/>
                    <a:pt x="10561" y="5639"/>
                    <a:pt x="10561" y="5276"/>
                  </a:cubicBezTo>
                  <a:lnTo>
                    <a:pt x="10561" y="3626"/>
                  </a:lnTo>
                  <a:cubicBezTo>
                    <a:pt x="10561" y="3034"/>
                    <a:pt x="10179" y="2529"/>
                    <a:pt x="9616" y="2357"/>
                  </a:cubicBezTo>
                  <a:lnTo>
                    <a:pt x="7308" y="1680"/>
                  </a:lnTo>
                  <a:cubicBezTo>
                    <a:pt x="7022" y="1594"/>
                    <a:pt x="6831" y="1336"/>
                    <a:pt x="6831" y="1041"/>
                  </a:cubicBezTo>
                  <a:lnTo>
                    <a:pt x="6831"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89" name="Google Shape;12789;p79"/>
            <p:cNvSpPr/>
            <p:nvPr/>
          </p:nvSpPr>
          <p:spPr>
            <a:xfrm>
              <a:off x="6697028" y="1747069"/>
              <a:ext cx="276566" cy="110684"/>
            </a:xfrm>
            <a:custGeom>
              <a:avLst/>
              <a:gdLst/>
              <a:ahLst/>
              <a:cxnLst/>
              <a:rect l="l" t="t" r="r" b="b"/>
              <a:pathLst>
                <a:path w="10562" h="4227" extrusionOk="0">
                  <a:moveTo>
                    <a:pt x="3168" y="0"/>
                  </a:moveTo>
                  <a:lnTo>
                    <a:pt x="945" y="649"/>
                  </a:lnTo>
                  <a:cubicBezTo>
                    <a:pt x="382" y="811"/>
                    <a:pt x="1" y="1326"/>
                    <a:pt x="1" y="1918"/>
                  </a:cubicBezTo>
                  <a:lnTo>
                    <a:pt x="1" y="3568"/>
                  </a:lnTo>
                  <a:cubicBezTo>
                    <a:pt x="1" y="3931"/>
                    <a:pt x="296" y="4227"/>
                    <a:pt x="659" y="4227"/>
                  </a:cubicBezTo>
                  <a:lnTo>
                    <a:pt x="9894" y="4227"/>
                  </a:lnTo>
                  <a:cubicBezTo>
                    <a:pt x="10266" y="4227"/>
                    <a:pt x="10561" y="3931"/>
                    <a:pt x="10561" y="3568"/>
                  </a:cubicBezTo>
                  <a:lnTo>
                    <a:pt x="10561" y="1918"/>
                  </a:lnTo>
                  <a:cubicBezTo>
                    <a:pt x="10552" y="1326"/>
                    <a:pt x="10170" y="811"/>
                    <a:pt x="9607" y="649"/>
                  </a:cubicBezTo>
                  <a:lnTo>
                    <a:pt x="7394" y="0"/>
                  </a:lnTo>
                  <a:cubicBezTo>
                    <a:pt x="7117" y="935"/>
                    <a:pt x="6259" y="1584"/>
                    <a:pt x="5276" y="1584"/>
                  </a:cubicBezTo>
                  <a:cubicBezTo>
                    <a:pt x="4303" y="1584"/>
                    <a:pt x="3435" y="935"/>
                    <a:pt x="3168" y="0"/>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90" name="Google Shape;12790;p79"/>
            <p:cNvSpPr/>
            <p:nvPr/>
          </p:nvSpPr>
          <p:spPr>
            <a:xfrm>
              <a:off x="6794960" y="1708106"/>
              <a:ext cx="80702" cy="22886"/>
            </a:xfrm>
            <a:custGeom>
              <a:avLst/>
              <a:gdLst/>
              <a:ahLst/>
              <a:cxnLst/>
              <a:rect l="l" t="t" r="r" b="b"/>
              <a:pathLst>
                <a:path w="3082" h="874" extrusionOk="0">
                  <a:moveTo>
                    <a:pt x="0" y="0"/>
                  </a:moveTo>
                  <a:lnTo>
                    <a:pt x="0" y="487"/>
                  </a:lnTo>
                  <a:cubicBezTo>
                    <a:pt x="482" y="744"/>
                    <a:pt x="1012" y="873"/>
                    <a:pt x="1541" y="873"/>
                  </a:cubicBezTo>
                  <a:cubicBezTo>
                    <a:pt x="2070" y="873"/>
                    <a:pt x="2600" y="744"/>
                    <a:pt x="3082" y="487"/>
                  </a:cubicBezTo>
                  <a:lnTo>
                    <a:pt x="3082"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91" name="Google Shape;12791;p79"/>
            <p:cNvSpPr/>
            <p:nvPr/>
          </p:nvSpPr>
          <p:spPr>
            <a:xfrm>
              <a:off x="6738243" y="1592944"/>
              <a:ext cx="189134" cy="124929"/>
            </a:xfrm>
            <a:custGeom>
              <a:avLst/>
              <a:gdLst/>
              <a:ahLst/>
              <a:cxnLst/>
              <a:rect l="l" t="t" r="r" b="b"/>
              <a:pathLst>
                <a:path w="7223" h="4771" extrusionOk="0">
                  <a:moveTo>
                    <a:pt x="850" y="0"/>
                  </a:moveTo>
                  <a:lnTo>
                    <a:pt x="850" y="1097"/>
                  </a:lnTo>
                  <a:lnTo>
                    <a:pt x="735" y="1097"/>
                  </a:lnTo>
                  <a:cubicBezTo>
                    <a:pt x="1" y="1097"/>
                    <a:pt x="1" y="2194"/>
                    <a:pt x="735" y="2194"/>
                  </a:cubicBezTo>
                  <a:lnTo>
                    <a:pt x="859" y="2194"/>
                  </a:lnTo>
                  <a:cubicBezTo>
                    <a:pt x="1002" y="3654"/>
                    <a:pt x="2233" y="4770"/>
                    <a:pt x="3702" y="4770"/>
                  </a:cubicBezTo>
                  <a:cubicBezTo>
                    <a:pt x="5171" y="4770"/>
                    <a:pt x="6402" y="3654"/>
                    <a:pt x="6555" y="2194"/>
                  </a:cubicBezTo>
                  <a:lnTo>
                    <a:pt x="6669" y="2194"/>
                  </a:lnTo>
                  <a:cubicBezTo>
                    <a:pt x="6974" y="2194"/>
                    <a:pt x="7222" y="1946"/>
                    <a:pt x="7222" y="1641"/>
                  </a:cubicBezTo>
                  <a:cubicBezTo>
                    <a:pt x="7222" y="1345"/>
                    <a:pt x="6974" y="1097"/>
                    <a:pt x="6669" y="1097"/>
                  </a:cubicBezTo>
                  <a:lnTo>
                    <a:pt x="6564" y="1097"/>
                  </a:lnTo>
                  <a:lnTo>
                    <a:pt x="6564"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92" name="Google Shape;12792;p79"/>
            <p:cNvSpPr/>
            <p:nvPr/>
          </p:nvSpPr>
          <p:spPr>
            <a:xfrm>
              <a:off x="6742249" y="1592944"/>
              <a:ext cx="144908" cy="126683"/>
            </a:xfrm>
            <a:custGeom>
              <a:avLst/>
              <a:gdLst/>
              <a:ahLst/>
              <a:cxnLst/>
              <a:rect l="l" t="t" r="r" b="b"/>
              <a:pathLst>
                <a:path w="5534" h="4838" extrusionOk="0">
                  <a:moveTo>
                    <a:pt x="697" y="0"/>
                  </a:moveTo>
                  <a:lnTo>
                    <a:pt x="697" y="1097"/>
                  </a:lnTo>
                  <a:lnTo>
                    <a:pt x="611" y="1097"/>
                  </a:lnTo>
                  <a:cubicBezTo>
                    <a:pt x="605" y="1097"/>
                    <a:pt x="598" y="1097"/>
                    <a:pt x="592" y="1097"/>
                  </a:cubicBezTo>
                  <a:cubicBezTo>
                    <a:pt x="314" y="1097"/>
                    <a:pt x="76" y="1304"/>
                    <a:pt x="39" y="1584"/>
                  </a:cubicBezTo>
                  <a:cubicBezTo>
                    <a:pt x="0" y="1908"/>
                    <a:pt x="258" y="2194"/>
                    <a:pt x="582" y="2194"/>
                  </a:cubicBezTo>
                  <a:lnTo>
                    <a:pt x="706" y="2194"/>
                  </a:lnTo>
                  <a:cubicBezTo>
                    <a:pt x="821" y="3683"/>
                    <a:pt x="2061" y="4827"/>
                    <a:pt x="3549" y="4837"/>
                  </a:cubicBezTo>
                  <a:lnTo>
                    <a:pt x="3549" y="4608"/>
                  </a:lnTo>
                  <a:cubicBezTo>
                    <a:pt x="2490" y="4169"/>
                    <a:pt x="1794" y="3129"/>
                    <a:pt x="1794" y="1975"/>
                  </a:cubicBezTo>
                  <a:lnTo>
                    <a:pt x="1794" y="1756"/>
                  </a:lnTo>
                  <a:cubicBezTo>
                    <a:pt x="1794" y="1145"/>
                    <a:pt x="2280" y="659"/>
                    <a:pt x="2891" y="659"/>
                  </a:cubicBezTo>
                  <a:lnTo>
                    <a:pt x="5095" y="659"/>
                  </a:lnTo>
                  <a:cubicBezTo>
                    <a:pt x="5333" y="659"/>
                    <a:pt x="5534" y="458"/>
                    <a:pt x="5534" y="220"/>
                  </a:cubicBezTo>
                  <a:lnTo>
                    <a:pt x="5534"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93" name="Google Shape;12793;p79"/>
            <p:cNvSpPr/>
            <p:nvPr/>
          </p:nvSpPr>
          <p:spPr>
            <a:xfrm>
              <a:off x="6702291" y="1503129"/>
              <a:ext cx="266066" cy="95575"/>
            </a:xfrm>
            <a:custGeom>
              <a:avLst/>
              <a:gdLst/>
              <a:ahLst/>
              <a:cxnLst/>
              <a:rect l="l" t="t" r="r" b="b"/>
              <a:pathLst>
                <a:path w="10161" h="3650" extrusionOk="0">
                  <a:moveTo>
                    <a:pt x="5075" y="1"/>
                  </a:moveTo>
                  <a:cubicBezTo>
                    <a:pt x="4989" y="1"/>
                    <a:pt x="4904" y="25"/>
                    <a:pt x="4827" y="72"/>
                  </a:cubicBezTo>
                  <a:lnTo>
                    <a:pt x="181" y="3249"/>
                  </a:lnTo>
                  <a:cubicBezTo>
                    <a:pt x="0" y="3364"/>
                    <a:pt x="76" y="3640"/>
                    <a:pt x="296" y="3650"/>
                  </a:cubicBezTo>
                  <a:lnTo>
                    <a:pt x="9864" y="3650"/>
                  </a:lnTo>
                  <a:cubicBezTo>
                    <a:pt x="10074" y="3640"/>
                    <a:pt x="10160" y="3364"/>
                    <a:pt x="9979" y="3249"/>
                  </a:cubicBezTo>
                  <a:lnTo>
                    <a:pt x="5323" y="72"/>
                  </a:lnTo>
                  <a:cubicBezTo>
                    <a:pt x="5247" y="25"/>
                    <a:pt x="5161" y="1"/>
                    <a:pt x="5075" y="1"/>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94" name="Google Shape;12794;p79"/>
            <p:cNvSpPr/>
            <p:nvPr/>
          </p:nvSpPr>
          <p:spPr>
            <a:xfrm>
              <a:off x="6787209" y="1621669"/>
              <a:ext cx="26997" cy="11521"/>
            </a:xfrm>
            <a:custGeom>
              <a:avLst/>
              <a:gdLst/>
              <a:ahLst/>
              <a:cxnLst/>
              <a:rect l="l" t="t" r="r" b="b"/>
              <a:pathLst>
                <a:path w="1031" h="440" extrusionOk="0">
                  <a:moveTo>
                    <a:pt x="296" y="0"/>
                  </a:moveTo>
                  <a:cubicBezTo>
                    <a:pt x="1" y="0"/>
                    <a:pt x="1" y="439"/>
                    <a:pt x="296" y="439"/>
                  </a:cubicBezTo>
                  <a:lnTo>
                    <a:pt x="735" y="439"/>
                  </a:lnTo>
                  <a:cubicBezTo>
                    <a:pt x="1031" y="439"/>
                    <a:pt x="1031" y="0"/>
                    <a:pt x="735"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95" name="Google Shape;12795;p79"/>
            <p:cNvSpPr/>
            <p:nvPr/>
          </p:nvSpPr>
          <p:spPr>
            <a:xfrm>
              <a:off x="6856416" y="1621669"/>
              <a:ext cx="26735" cy="11521"/>
            </a:xfrm>
            <a:custGeom>
              <a:avLst/>
              <a:gdLst/>
              <a:ahLst/>
              <a:cxnLst/>
              <a:rect l="l" t="t" r="r" b="b"/>
              <a:pathLst>
                <a:path w="1021" h="440" extrusionOk="0">
                  <a:moveTo>
                    <a:pt x="286" y="0"/>
                  </a:moveTo>
                  <a:cubicBezTo>
                    <a:pt x="0" y="0"/>
                    <a:pt x="0" y="439"/>
                    <a:pt x="286" y="439"/>
                  </a:cubicBezTo>
                  <a:lnTo>
                    <a:pt x="735" y="439"/>
                  </a:lnTo>
                  <a:cubicBezTo>
                    <a:pt x="1021" y="439"/>
                    <a:pt x="1021" y="0"/>
                    <a:pt x="735"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96" name="Google Shape;12796;p79"/>
            <p:cNvSpPr/>
            <p:nvPr/>
          </p:nvSpPr>
          <p:spPr>
            <a:xfrm>
              <a:off x="6702291" y="1502999"/>
              <a:ext cx="136660" cy="95706"/>
            </a:xfrm>
            <a:custGeom>
              <a:avLst/>
              <a:gdLst/>
              <a:ahLst/>
              <a:cxnLst/>
              <a:rect l="l" t="t" r="r" b="b"/>
              <a:pathLst>
                <a:path w="5219" h="3655" extrusionOk="0">
                  <a:moveTo>
                    <a:pt x="5083" y="1"/>
                  </a:moveTo>
                  <a:cubicBezTo>
                    <a:pt x="4993" y="1"/>
                    <a:pt x="4904" y="26"/>
                    <a:pt x="4827" y="77"/>
                  </a:cubicBezTo>
                  <a:lnTo>
                    <a:pt x="181" y="3254"/>
                  </a:lnTo>
                  <a:cubicBezTo>
                    <a:pt x="0" y="3369"/>
                    <a:pt x="76" y="3645"/>
                    <a:pt x="296" y="3655"/>
                  </a:cubicBezTo>
                  <a:lnTo>
                    <a:pt x="3196" y="3655"/>
                  </a:lnTo>
                  <a:cubicBezTo>
                    <a:pt x="3100" y="3655"/>
                    <a:pt x="3062" y="3369"/>
                    <a:pt x="3139" y="3235"/>
                  </a:cubicBezTo>
                  <a:lnTo>
                    <a:pt x="5218" y="20"/>
                  </a:lnTo>
                  <a:cubicBezTo>
                    <a:pt x="5174" y="7"/>
                    <a:pt x="5128" y="1"/>
                    <a:pt x="5083"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97" name="Google Shape;12797;p79"/>
            <p:cNvSpPr/>
            <p:nvPr/>
          </p:nvSpPr>
          <p:spPr>
            <a:xfrm>
              <a:off x="6748979" y="1598679"/>
              <a:ext cx="23017" cy="25766"/>
            </a:xfrm>
            <a:custGeom>
              <a:avLst/>
              <a:gdLst/>
              <a:ahLst/>
              <a:cxnLst/>
              <a:rect l="l" t="t" r="r" b="b"/>
              <a:pathLst>
                <a:path w="879" h="984" extrusionOk="0">
                  <a:moveTo>
                    <a:pt x="1" y="1"/>
                  </a:moveTo>
                  <a:lnTo>
                    <a:pt x="1" y="983"/>
                  </a:lnTo>
                  <a:lnTo>
                    <a:pt x="306" y="945"/>
                  </a:lnTo>
                  <a:cubicBezTo>
                    <a:pt x="631" y="907"/>
                    <a:pt x="879" y="630"/>
                    <a:pt x="879" y="296"/>
                  </a:cubicBezTo>
                  <a:lnTo>
                    <a:pt x="879" y="1"/>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98" name="Google Shape;12798;p79"/>
            <p:cNvSpPr/>
            <p:nvPr/>
          </p:nvSpPr>
          <p:spPr>
            <a:xfrm>
              <a:off x="6898626" y="1598679"/>
              <a:ext cx="23017" cy="25766"/>
            </a:xfrm>
            <a:custGeom>
              <a:avLst/>
              <a:gdLst/>
              <a:ahLst/>
              <a:cxnLst/>
              <a:rect l="l" t="t" r="r" b="b"/>
              <a:pathLst>
                <a:path w="879" h="984" extrusionOk="0">
                  <a:moveTo>
                    <a:pt x="0" y="1"/>
                  </a:moveTo>
                  <a:lnTo>
                    <a:pt x="0" y="296"/>
                  </a:lnTo>
                  <a:cubicBezTo>
                    <a:pt x="0" y="630"/>
                    <a:pt x="248" y="907"/>
                    <a:pt x="573" y="945"/>
                  </a:cubicBezTo>
                  <a:lnTo>
                    <a:pt x="878" y="983"/>
                  </a:lnTo>
                  <a:lnTo>
                    <a:pt x="878" y="1"/>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799" name="Google Shape;12799;p79"/>
            <p:cNvSpPr/>
            <p:nvPr/>
          </p:nvSpPr>
          <p:spPr>
            <a:xfrm>
              <a:off x="6812189" y="1667624"/>
              <a:ext cx="45981" cy="17256"/>
            </a:xfrm>
            <a:custGeom>
              <a:avLst/>
              <a:gdLst/>
              <a:ahLst/>
              <a:cxnLst/>
              <a:rect l="l" t="t" r="r" b="b"/>
              <a:pathLst>
                <a:path w="1756" h="659" extrusionOk="0">
                  <a:moveTo>
                    <a:pt x="1" y="1"/>
                  </a:moveTo>
                  <a:lnTo>
                    <a:pt x="1" y="220"/>
                  </a:lnTo>
                  <a:cubicBezTo>
                    <a:pt x="1" y="468"/>
                    <a:pt x="201" y="659"/>
                    <a:pt x="439" y="659"/>
                  </a:cubicBezTo>
                  <a:lnTo>
                    <a:pt x="1317" y="659"/>
                  </a:lnTo>
                  <a:cubicBezTo>
                    <a:pt x="1565" y="659"/>
                    <a:pt x="1756" y="468"/>
                    <a:pt x="1756" y="220"/>
                  </a:cubicBezTo>
                  <a:lnTo>
                    <a:pt x="1756"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00" name="Google Shape;12800;p79"/>
            <p:cNvSpPr/>
            <p:nvPr/>
          </p:nvSpPr>
          <p:spPr>
            <a:xfrm>
              <a:off x="6794960" y="1661889"/>
              <a:ext cx="80702" cy="34617"/>
            </a:xfrm>
            <a:custGeom>
              <a:avLst/>
              <a:gdLst/>
              <a:ahLst/>
              <a:cxnLst/>
              <a:rect l="l" t="t" r="r" b="b"/>
              <a:pathLst>
                <a:path w="3082" h="1322" extrusionOk="0">
                  <a:moveTo>
                    <a:pt x="659" y="0"/>
                  </a:moveTo>
                  <a:cubicBezTo>
                    <a:pt x="296" y="0"/>
                    <a:pt x="0" y="296"/>
                    <a:pt x="0" y="659"/>
                  </a:cubicBezTo>
                  <a:lnTo>
                    <a:pt x="0" y="1107"/>
                  </a:lnTo>
                  <a:cubicBezTo>
                    <a:pt x="0" y="1250"/>
                    <a:pt x="110" y="1322"/>
                    <a:pt x="220" y="1322"/>
                  </a:cubicBezTo>
                  <a:cubicBezTo>
                    <a:pt x="329" y="1322"/>
                    <a:pt x="439" y="1250"/>
                    <a:pt x="439" y="1107"/>
                  </a:cubicBezTo>
                  <a:lnTo>
                    <a:pt x="439" y="888"/>
                  </a:lnTo>
                  <a:cubicBezTo>
                    <a:pt x="439" y="764"/>
                    <a:pt x="535" y="668"/>
                    <a:pt x="659" y="668"/>
                  </a:cubicBezTo>
                  <a:lnTo>
                    <a:pt x="878" y="668"/>
                  </a:lnTo>
                  <a:cubicBezTo>
                    <a:pt x="1021" y="668"/>
                    <a:pt x="1155" y="620"/>
                    <a:pt x="1269" y="535"/>
                  </a:cubicBezTo>
                  <a:cubicBezTo>
                    <a:pt x="1345" y="477"/>
                    <a:pt x="1441" y="449"/>
                    <a:pt x="1546" y="449"/>
                  </a:cubicBezTo>
                  <a:cubicBezTo>
                    <a:pt x="1641" y="449"/>
                    <a:pt x="1737" y="477"/>
                    <a:pt x="1813" y="535"/>
                  </a:cubicBezTo>
                  <a:cubicBezTo>
                    <a:pt x="1927" y="620"/>
                    <a:pt x="2061" y="668"/>
                    <a:pt x="2204" y="668"/>
                  </a:cubicBezTo>
                  <a:lnTo>
                    <a:pt x="2423" y="668"/>
                  </a:lnTo>
                  <a:cubicBezTo>
                    <a:pt x="2547" y="668"/>
                    <a:pt x="2643" y="764"/>
                    <a:pt x="2643" y="888"/>
                  </a:cubicBezTo>
                  <a:lnTo>
                    <a:pt x="2643" y="1107"/>
                  </a:lnTo>
                  <a:cubicBezTo>
                    <a:pt x="2643" y="1250"/>
                    <a:pt x="2753" y="1322"/>
                    <a:pt x="2862" y="1322"/>
                  </a:cubicBezTo>
                  <a:cubicBezTo>
                    <a:pt x="2972" y="1322"/>
                    <a:pt x="3082" y="1250"/>
                    <a:pt x="3082" y="1107"/>
                  </a:cubicBezTo>
                  <a:lnTo>
                    <a:pt x="3082" y="659"/>
                  </a:lnTo>
                  <a:cubicBezTo>
                    <a:pt x="3082" y="296"/>
                    <a:pt x="2786" y="0"/>
                    <a:pt x="2423"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01" name="Google Shape;12801;p79"/>
            <p:cNvSpPr/>
            <p:nvPr/>
          </p:nvSpPr>
          <p:spPr>
            <a:xfrm>
              <a:off x="6823920" y="1702345"/>
              <a:ext cx="22519" cy="46007"/>
            </a:xfrm>
            <a:custGeom>
              <a:avLst/>
              <a:gdLst/>
              <a:ahLst/>
              <a:cxnLst/>
              <a:rect l="l" t="t" r="r" b="b"/>
              <a:pathLst>
                <a:path w="860" h="1757" extrusionOk="0">
                  <a:moveTo>
                    <a:pt x="410" y="0"/>
                  </a:moveTo>
                  <a:cubicBezTo>
                    <a:pt x="285" y="0"/>
                    <a:pt x="180" y="83"/>
                    <a:pt x="144" y="201"/>
                  </a:cubicBezTo>
                  <a:lnTo>
                    <a:pt x="49" y="487"/>
                  </a:lnTo>
                  <a:cubicBezTo>
                    <a:pt x="10" y="602"/>
                    <a:pt x="1" y="716"/>
                    <a:pt x="30" y="831"/>
                  </a:cubicBezTo>
                  <a:lnTo>
                    <a:pt x="173" y="1546"/>
                  </a:lnTo>
                  <a:cubicBezTo>
                    <a:pt x="192" y="1670"/>
                    <a:pt x="306" y="1756"/>
                    <a:pt x="430" y="1756"/>
                  </a:cubicBezTo>
                  <a:cubicBezTo>
                    <a:pt x="564" y="1756"/>
                    <a:pt x="669" y="1670"/>
                    <a:pt x="697" y="1546"/>
                  </a:cubicBezTo>
                  <a:lnTo>
                    <a:pt x="840" y="831"/>
                  </a:lnTo>
                  <a:cubicBezTo>
                    <a:pt x="860" y="716"/>
                    <a:pt x="850" y="602"/>
                    <a:pt x="812" y="487"/>
                  </a:cubicBezTo>
                  <a:lnTo>
                    <a:pt x="716" y="201"/>
                  </a:lnTo>
                  <a:cubicBezTo>
                    <a:pt x="678" y="77"/>
                    <a:pt x="564" y="1"/>
                    <a:pt x="430" y="1"/>
                  </a:cubicBezTo>
                  <a:cubicBezTo>
                    <a:pt x="423" y="0"/>
                    <a:pt x="417" y="0"/>
                    <a:pt x="41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02" name="Google Shape;12802;p79"/>
            <p:cNvSpPr/>
            <p:nvPr/>
          </p:nvSpPr>
          <p:spPr>
            <a:xfrm>
              <a:off x="6757986" y="1747069"/>
              <a:ext cx="154649" cy="110684"/>
            </a:xfrm>
            <a:custGeom>
              <a:avLst/>
              <a:gdLst/>
              <a:ahLst/>
              <a:cxnLst/>
              <a:rect l="l" t="t" r="r" b="b"/>
              <a:pathLst>
                <a:path w="5906" h="4227" extrusionOk="0">
                  <a:moveTo>
                    <a:pt x="840" y="0"/>
                  </a:moveTo>
                  <a:lnTo>
                    <a:pt x="0" y="248"/>
                  </a:lnTo>
                  <a:cubicBezTo>
                    <a:pt x="315" y="1355"/>
                    <a:pt x="1231" y="2185"/>
                    <a:pt x="2366" y="2414"/>
                  </a:cubicBezTo>
                  <a:cubicBezTo>
                    <a:pt x="2576" y="2452"/>
                    <a:pt x="2729" y="2633"/>
                    <a:pt x="2729" y="2843"/>
                  </a:cubicBezTo>
                  <a:lnTo>
                    <a:pt x="2729" y="4227"/>
                  </a:lnTo>
                  <a:lnTo>
                    <a:pt x="3168" y="4227"/>
                  </a:lnTo>
                  <a:lnTo>
                    <a:pt x="3168" y="2843"/>
                  </a:lnTo>
                  <a:cubicBezTo>
                    <a:pt x="3168" y="2633"/>
                    <a:pt x="3320" y="2452"/>
                    <a:pt x="3521" y="2414"/>
                  </a:cubicBezTo>
                  <a:cubicBezTo>
                    <a:pt x="4665" y="2195"/>
                    <a:pt x="5581" y="1355"/>
                    <a:pt x="5906" y="248"/>
                  </a:cubicBezTo>
                  <a:lnTo>
                    <a:pt x="5066" y="0"/>
                  </a:lnTo>
                  <a:cubicBezTo>
                    <a:pt x="4789" y="935"/>
                    <a:pt x="3931" y="1584"/>
                    <a:pt x="2948" y="1584"/>
                  </a:cubicBezTo>
                  <a:cubicBezTo>
                    <a:pt x="1975" y="1584"/>
                    <a:pt x="1107" y="935"/>
                    <a:pt x="840"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2803" name="Google Shape;12803;p79"/>
          <p:cNvSpPr/>
          <p:nvPr/>
        </p:nvSpPr>
        <p:spPr>
          <a:xfrm>
            <a:off x="6360786" y="1502999"/>
            <a:ext cx="23017" cy="26264"/>
          </a:xfrm>
          <a:custGeom>
            <a:avLst/>
            <a:gdLst/>
            <a:ahLst/>
            <a:cxnLst/>
            <a:rect l="l" t="t" r="r" b="b"/>
            <a:pathLst>
              <a:path w="879" h="1003" extrusionOk="0">
                <a:moveTo>
                  <a:pt x="879" y="1"/>
                </a:moveTo>
                <a:cubicBezTo>
                  <a:pt x="583" y="1"/>
                  <a:pt x="287" y="49"/>
                  <a:pt x="1" y="125"/>
                </a:cubicBezTo>
                <a:lnTo>
                  <a:pt x="1" y="1003"/>
                </a:lnTo>
                <a:cubicBezTo>
                  <a:pt x="220" y="611"/>
                  <a:pt x="516" y="278"/>
                  <a:pt x="879"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2804" name="Google Shape;12804;p79"/>
          <p:cNvGrpSpPr/>
          <p:nvPr/>
        </p:nvGrpSpPr>
        <p:grpSpPr>
          <a:xfrm>
            <a:off x="6223393" y="1502999"/>
            <a:ext cx="320295" cy="354754"/>
            <a:chOff x="6223393" y="1502999"/>
            <a:chExt cx="320295" cy="354754"/>
          </a:xfrm>
        </p:grpSpPr>
        <p:sp>
          <p:nvSpPr>
            <p:cNvPr id="12805" name="Google Shape;12805;p79"/>
            <p:cNvSpPr/>
            <p:nvPr/>
          </p:nvSpPr>
          <p:spPr>
            <a:xfrm>
              <a:off x="6246384" y="1691871"/>
              <a:ext cx="274550" cy="165882"/>
            </a:xfrm>
            <a:custGeom>
              <a:avLst/>
              <a:gdLst/>
              <a:ahLst/>
              <a:cxnLst/>
              <a:rect l="l" t="t" r="r" b="b"/>
              <a:pathLst>
                <a:path w="10485" h="6335" extrusionOk="0">
                  <a:moveTo>
                    <a:pt x="3712" y="0"/>
                  </a:moveTo>
                  <a:lnTo>
                    <a:pt x="3712" y="1040"/>
                  </a:lnTo>
                  <a:cubicBezTo>
                    <a:pt x="3712" y="1326"/>
                    <a:pt x="3521" y="1584"/>
                    <a:pt x="3244" y="1670"/>
                  </a:cubicBezTo>
                  <a:lnTo>
                    <a:pt x="936" y="2347"/>
                  </a:lnTo>
                  <a:cubicBezTo>
                    <a:pt x="382" y="2509"/>
                    <a:pt x="1" y="3015"/>
                    <a:pt x="1" y="3597"/>
                  </a:cubicBezTo>
                  <a:lnTo>
                    <a:pt x="1" y="5686"/>
                  </a:lnTo>
                  <a:cubicBezTo>
                    <a:pt x="1" y="6039"/>
                    <a:pt x="296" y="6335"/>
                    <a:pt x="659" y="6335"/>
                  </a:cubicBezTo>
                  <a:lnTo>
                    <a:pt x="9827" y="6335"/>
                  </a:lnTo>
                  <a:cubicBezTo>
                    <a:pt x="10189" y="6335"/>
                    <a:pt x="10485" y="6039"/>
                    <a:pt x="10485" y="5686"/>
                  </a:cubicBezTo>
                  <a:lnTo>
                    <a:pt x="10485" y="3606"/>
                  </a:lnTo>
                  <a:cubicBezTo>
                    <a:pt x="10485" y="3015"/>
                    <a:pt x="10103" y="2509"/>
                    <a:pt x="9541" y="2347"/>
                  </a:cubicBezTo>
                  <a:lnTo>
                    <a:pt x="7241" y="1660"/>
                  </a:lnTo>
                  <a:cubicBezTo>
                    <a:pt x="6965" y="1584"/>
                    <a:pt x="6774" y="1326"/>
                    <a:pt x="6774" y="1040"/>
                  </a:cubicBezTo>
                  <a:lnTo>
                    <a:pt x="6774" y="0"/>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06" name="Google Shape;12806;p79"/>
            <p:cNvSpPr/>
            <p:nvPr/>
          </p:nvSpPr>
          <p:spPr>
            <a:xfrm>
              <a:off x="6223393" y="1709101"/>
              <a:ext cx="320295" cy="97199"/>
            </a:xfrm>
            <a:custGeom>
              <a:avLst/>
              <a:gdLst/>
              <a:ahLst/>
              <a:cxnLst/>
              <a:rect l="l" t="t" r="r" b="b"/>
              <a:pathLst>
                <a:path w="12232" h="3712" extrusionOk="0">
                  <a:moveTo>
                    <a:pt x="1317" y="0"/>
                  </a:moveTo>
                  <a:cubicBezTo>
                    <a:pt x="592" y="0"/>
                    <a:pt x="1" y="582"/>
                    <a:pt x="1" y="1307"/>
                  </a:cubicBezTo>
                  <a:lnTo>
                    <a:pt x="1" y="2834"/>
                  </a:lnTo>
                  <a:cubicBezTo>
                    <a:pt x="1" y="3320"/>
                    <a:pt x="392" y="3711"/>
                    <a:pt x="879" y="3711"/>
                  </a:cubicBezTo>
                  <a:lnTo>
                    <a:pt x="11363" y="3711"/>
                  </a:lnTo>
                  <a:cubicBezTo>
                    <a:pt x="11840" y="3711"/>
                    <a:pt x="12231" y="3320"/>
                    <a:pt x="12231" y="2834"/>
                  </a:cubicBezTo>
                  <a:lnTo>
                    <a:pt x="12231" y="1307"/>
                  </a:lnTo>
                  <a:cubicBezTo>
                    <a:pt x="12231" y="582"/>
                    <a:pt x="11649" y="0"/>
                    <a:pt x="10924" y="0"/>
                  </a:cubicBezTo>
                  <a:lnTo>
                    <a:pt x="10848" y="0"/>
                  </a:lnTo>
                  <a:cubicBezTo>
                    <a:pt x="10619" y="0"/>
                    <a:pt x="10390" y="77"/>
                    <a:pt x="10199" y="210"/>
                  </a:cubicBezTo>
                  <a:lnTo>
                    <a:pt x="9903" y="430"/>
                  </a:lnTo>
                  <a:cubicBezTo>
                    <a:pt x="9713" y="573"/>
                    <a:pt x="9484" y="649"/>
                    <a:pt x="9255" y="649"/>
                  </a:cubicBezTo>
                  <a:lnTo>
                    <a:pt x="8873" y="649"/>
                  </a:lnTo>
                  <a:cubicBezTo>
                    <a:pt x="8797" y="649"/>
                    <a:pt x="8720" y="697"/>
                    <a:pt x="8682" y="773"/>
                  </a:cubicBezTo>
                  <a:cubicBezTo>
                    <a:pt x="8167" y="1708"/>
                    <a:pt x="7366" y="2471"/>
                    <a:pt x="6393" y="2939"/>
                  </a:cubicBezTo>
                  <a:cubicBezTo>
                    <a:pt x="6307" y="2977"/>
                    <a:pt x="6214" y="2996"/>
                    <a:pt x="6120" y="2996"/>
                  </a:cubicBezTo>
                  <a:cubicBezTo>
                    <a:pt x="6025" y="2996"/>
                    <a:pt x="5930" y="2977"/>
                    <a:pt x="5839" y="2939"/>
                  </a:cubicBezTo>
                  <a:cubicBezTo>
                    <a:pt x="4876" y="2471"/>
                    <a:pt x="4074" y="1718"/>
                    <a:pt x="3559" y="773"/>
                  </a:cubicBezTo>
                  <a:cubicBezTo>
                    <a:pt x="3521" y="697"/>
                    <a:pt x="3445" y="649"/>
                    <a:pt x="3369" y="649"/>
                  </a:cubicBezTo>
                  <a:lnTo>
                    <a:pt x="2987" y="649"/>
                  </a:lnTo>
                  <a:cubicBezTo>
                    <a:pt x="2758" y="649"/>
                    <a:pt x="2529" y="573"/>
                    <a:pt x="2338" y="439"/>
                  </a:cubicBezTo>
                  <a:lnTo>
                    <a:pt x="2042" y="220"/>
                  </a:lnTo>
                  <a:cubicBezTo>
                    <a:pt x="1852" y="77"/>
                    <a:pt x="1623" y="0"/>
                    <a:pt x="1384" y="0"/>
                  </a:cubicBez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07" name="Google Shape;12807;p79"/>
            <p:cNvSpPr/>
            <p:nvPr/>
          </p:nvSpPr>
          <p:spPr>
            <a:xfrm>
              <a:off x="6292103" y="1724576"/>
              <a:ext cx="183138" cy="133177"/>
            </a:xfrm>
            <a:custGeom>
              <a:avLst/>
              <a:gdLst/>
              <a:ahLst/>
              <a:cxnLst/>
              <a:rect l="l" t="t" r="r" b="b"/>
              <a:pathLst>
                <a:path w="6994" h="5086" extrusionOk="0">
                  <a:moveTo>
                    <a:pt x="0" y="1"/>
                  </a:moveTo>
                  <a:lnTo>
                    <a:pt x="0" y="5086"/>
                  </a:lnTo>
                  <a:lnTo>
                    <a:pt x="6993" y="5086"/>
                  </a:lnTo>
                  <a:lnTo>
                    <a:pt x="6993" y="1"/>
                  </a:lnTo>
                  <a:cubicBezTo>
                    <a:pt x="6879" y="39"/>
                    <a:pt x="6755" y="58"/>
                    <a:pt x="6621" y="58"/>
                  </a:cubicBezTo>
                  <a:lnTo>
                    <a:pt x="6249" y="58"/>
                  </a:lnTo>
                  <a:cubicBezTo>
                    <a:pt x="6173" y="58"/>
                    <a:pt x="6096" y="106"/>
                    <a:pt x="6058" y="182"/>
                  </a:cubicBezTo>
                  <a:cubicBezTo>
                    <a:pt x="5543" y="1127"/>
                    <a:pt x="4742" y="1880"/>
                    <a:pt x="3769" y="2348"/>
                  </a:cubicBezTo>
                  <a:cubicBezTo>
                    <a:pt x="3683" y="2391"/>
                    <a:pt x="3590" y="2412"/>
                    <a:pt x="3496" y="2412"/>
                  </a:cubicBezTo>
                  <a:cubicBezTo>
                    <a:pt x="3401" y="2412"/>
                    <a:pt x="3306" y="2391"/>
                    <a:pt x="3215" y="2348"/>
                  </a:cubicBezTo>
                  <a:cubicBezTo>
                    <a:pt x="2252" y="1880"/>
                    <a:pt x="1450" y="1127"/>
                    <a:pt x="935" y="182"/>
                  </a:cubicBezTo>
                  <a:cubicBezTo>
                    <a:pt x="897" y="106"/>
                    <a:pt x="821" y="58"/>
                    <a:pt x="745" y="58"/>
                  </a:cubicBezTo>
                  <a:lnTo>
                    <a:pt x="363" y="58"/>
                  </a:lnTo>
                  <a:cubicBezTo>
                    <a:pt x="248" y="58"/>
                    <a:pt x="124" y="39"/>
                    <a:pt x="0" y="1"/>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08" name="Google Shape;12808;p79"/>
            <p:cNvSpPr/>
            <p:nvPr/>
          </p:nvSpPr>
          <p:spPr>
            <a:xfrm>
              <a:off x="6343556" y="1691871"/>
              <a:ext cx="80205" cy="22886"/>
            </a:xfrm>
            <a:custGeom>
              <a:avLst/>
              <a:gdLst/>
              <a:ahLst/>
              <a:cxnLst/>
              <a:rect l="l" t="t" r="r" b="b"/>
              <a:pathLst>
                <a:path w="3063" h="874" extrusionOk="0">
                  <a:moveTo>
                    <a:pt x="1" y="0"/>
                  </a:moveTo>
                  <a:lnTo>
                    <a:pt x="1" y="487"/>
                  </a:lnTo>
                  <a:cubicBezTo>
                    <a:pt x="478" y="744"/>
                    <a:pt x="1002" y="873"/>
                    <a:pt x="1528" y="873"/>
                  </a:cubicBezTo>
                  <a:cubicBezTo>
                    <a:pt x="2054" y="873"/>
                    <a:pt x="2581" y="744"/>
                    <a:pt x="3063" y="487"/>
                  </a:cubicBezTo>
                  <a:lnTo>
                    <a:pt x="3063"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09" name="Google Shape;12809;p79"/>
            <p:cNvSpPr/>
            <p:nvPr/>
          </p:nvSpPr>
          <p:spPr>
            <a:xfrm>
              <a:off x="6287363" y="1588938"/>
              <a:ext cx="192355" cy="114428"/>
            </a:xfrm>
            <a:custGeom>
              <a:avLst/>
              <a:gdLst/>
              <a:ahLst/>
              <a:cxnLst/>
              <a:rect l="l" t="t" r="r" b="b"/>
              <a:pathLst>
                <a:path w="7346" h="4370" extrusionOk="0">
                  <a:moveTo>
                    <a:pt x="840" y="1"/>
                  </a:moveTo>
                  <a:lnTo>
                    <a:pt x="840" y="659"/>
                  </a:lnTo>
                  <a:lnTo>
                    <a:pt x="725" y="659"/>
                  </a:lnTo>
                  <a:cubicBezTo>
                    <a:pt x="0" y="659"/>
                    <a:pt x="0" y="1746"/>
                    <a:pt x="725" y="1746"/>
                  </a:cubicBezTo>
                  <a:lnTo>
                    <a:pt x="840" y="1746"/>
                  </a:lnTo>
                  <a:cubicBezTo>
                    <a:pt x="954" y="3225"/>
                    <a:pt x="2194" y="4370"/>
                    <a:pt x="3673" y="4370"/>
                  </a:cubicBezTo>
                  <a:cubicBezTo>
                    <a:pt x="5152" y="4370"/>
                    <a:pt x="6392" y="3225"/>
                    <a:pt x="6506" y="1746"/>
                  </a:cubicBezTo>
                  <a:lnTo>
                    <a:pt x="6621" y="1746"/>
                  </a:lnTo>
                  <a:cubicBezTo>
                    <a:pt x="7343" y="1746"/>
                    <a:pt x="7346" y="659"/>
                    <a:pt x="6630" y="659"/>
                  </a:cubicBezTo>
                  <a:cubicBezTo>
                    <a:pt x="6627" y="659"/>
                    <a:pt x="6624" y="659"/>
                    <a:pt x="6621" y="659"/>
                  </a:cubicBezTo>
                  <a:lnTo>
                    <a:pt x="6516" y="659"/>
                  </a:lnTo>
                  <a:lnTo>
                    <a:pt x="6516" y="1"/>
                  </a:ln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10" name="Google Shape;12810;p79"/>
            <p:cNvSpPr/>
            <p:nvPr/>
          </p:nvSpPr>
          <p:spPr>
            <a:xfrm>
              <a:off x="6289851" y="1588938"/>
              <a:ext cx="156665" cy="114428"/>
            </a:xfrm>
            <a:custGeom>
              <a:avLst/>
              <a:gdLst/>
              <a:ahLst/>
              <a:cxnLst/>
              <a:rect l="l" t="t" r="r" b="b"/>
              <a:pathLst>
                <a:path w="5983" h="4370" extrusionOk="0">
                  <a:moveTo>
                    <a:pt x="735" y="1"/>
                  </a:moveTo>
                  <a:lnTo>
                    <a:pt x="735" y="649"/>
                  </a:lnTo>
                  <a:lnTo>
                    <a:pt x="649" y="649"/>
                  </a:lnTo>
                  <a:cubicBezTo>
                    <a:pt x="392" y="649"/>
                    <a:pt x="172" y="812"/>
                    <a:pt x="105" y="1050"/>
                  </a:cubicBezTo>
                  <a:cubicBezTo>
                    <a:pt x="1" y="1403"/>
                    <a:pt x="268" y="1746"/>
                    <a:pt x="630" y="1746"/>
                  </a:cubicBezTo>
                  <a:lnTo>
                    <a:pt x="745" y="1746"/>
                  </a:lnTo>
                  <a:cubicBezTo>
                    <a:pt x="848" y="3242"/>
                    <a:pt x="2103" y="4369"/>
                    <a:pt x="3559" y="4369"/>
                  </a:cubicBezTo>
                  <a:cubicBezTo>
                    <a:pt x="3710" y="4369"/>
                    <a:pt x="3863" y="4357"/>
                    <a:pt x="4017" y="4332"/>
                  </a:cubicBezTo>
                  <a:cubicBezTo>
                    <a:pt x="2634" y="4112"/>
                    <a:pt x="1622" y="2920"/>
                    <a:pt x="1622" y="1527"/>
                  </a:cubicBezTo>
                  <a:cubicBezTo>
                    <a:pt x="1622" y="1050"/>
                    <a:pt x="2013" y="659"/>
                    <a:pt x="2490" y="659"/>
                  </a:cubicBezTo>
                  <a:lnTo>
                    <a:pt x="5553" y="659"/>
                  </a:lnTo>
                  <a:cubicBezTo>
                    <a:pt x="5791" y="649"/>
                    <a:pt x="5982" y="459"/>
                    <a:pt x="5982" y="220"/>
                  </a:cubicBezTo>
                  <a:lnTo>
                    <a:pt x="5982" y="1"/>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11" name="Google Shape;12811;p79"/>
            <p:cNvSpPr/>
            <p:nvPr/>
          </p:nvSpPr>
          <p:spPr>
            <a:xfrm>
              <a:off x="6346568" y="1606063"/>
              <a:ext cx="11260" cy="17125"/>
            </a:xfrm>
            <a:custGeom>
              <a:avLst/>
              <a:gdLst/>
              <a:ahLst/>
              <a:cxnLst/>
              <a:rect l="l" t="t" r="r" b="b"/>
              <a:pathLst>
                <a:path w="430" h="654" extrusionOk="0">
                  <a:moveTo>
                    <a:pt x="215" y="0"/>
                  </a:moveTo>
                  <a:cubicBezTo>
                    <a:pt x="107" y="0"/>
                    <a:pt x="0" y="72"/>
                    <a:pt x="0" y="215"/>
                  </a:cubicBezTo>
                  <a:lnTo>
                    <a:pt x="0" y="434"/>
                  </a:lnTo>
                  <a:cubicBezTo>
                    <a:pt x="0" y="558"/>
                    <a:pt x="96" y="654"/>
                    <a:pt x="210" y="654"/>
                  </a:cubicBezTo>
                  <a:cubicBezTo>
                    <a:pt x="334" y="654"/>
                    <a:pt x="429" y="558"/>
                    <a:pt x="429" y="434"/>
                  </a:cubicBezTo>
                  <a:lnTo>
                    <a:pt x="429" y="215"/>
                  </a:lnTo>
                  <a:cubicBezTo>
                    <a:pt x="429" y="72"/>
                    <a:pt x="322" y="0"/>
                    <a:pt x="215"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12" name="Google Shape;12812;p79"/>
            <p:cNvSpPr/>
            <p:nvPr/>
          </p:nvSpPr>
          <p:spPr>
            <a:xfrm>
              <a:off x="6409255" y="1606063"/>
              <a:ext cx="11521" cy="17125"/>
            </a:xfrm>
            <a:custGeom>
              <a:avLst/>
              <a:gdLst/>
              <a:ahLst/>
              <a:cxnLst/>
              <a:rect l="l" t="t" r="r" b="b"/>
              <a:pathLst>
                <a:path w="440" h="654" extrusionOk="0">
                  <a:moveTo>
                    <a:pt x="220" y="0"/>
                  </a:moveTo>
                  <a:cubicBezTo>
                    <a:pt x="110" y="0"/>
                    <a:pt x="1" y="72"/>
                    <a:pt x="1" y="215"/>
                  </a:cubicBezTo>
                  <a:lnTo>
                    <a:pt x="1" y="434"/>
                  </a:lnTo>
                  <a:cubicBezTo>
                    <a:pt x="1" y="558"/>
                    <a:pt x="96" y="654"/>
                    <a:pt x="220" y="654"/>
                  </a:cubicBezTo>
                  <a:cubicBezTo>
                    <a:pt x="344" y="654"/>
                    <a:pt x="439" y="558"/>
                    <a:pt x="439" y="434"/>
                  </a:cubicBezTo>
                  <a:lnTo>
                    <a:pt x="439" y="215"/>
                  </a:lnTo>
                  <a:cubicBezTo>
                    <a:pt x="439" y="72"/>
                    <a:pt x="330"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13" name="Google Shape;12813;p79"/>
            <p:cNvSpPr/>
            <p:nvPr/>
          </p:nvSpPr>
          <p:spPr>
            <a:xfrm>
              <a:off x="6297837" y="1502999"/>
              <a:ext cx="171905" cy="85965"/>
            </a:xfrm>
            <a:custGeom>
              <a:avLst/>
              <a:gdLst/>
              <a:ahLst/>
              <a:cxnLst/>
              <a:rect l="l" t="t" r="r" b="b"/>
              <a:pathLst>
                <a:path w="6565" h="3283" extrusionOk="0">
                  <a:moveTo>
                    <a:pt x="3273" y="1"/>
                  </a:moveTo>
                  <a:cubicBezTo>
                    <a:pt x="1470" y="10"/>
                    <a:pt x="1" y="1470"/>
                    <a:pt x="1" y="3283"/>
                  </a:cubicBezTo>
                  <a:lnTo>
                    <a:pt x="6564" y="3283"/>
                  </a:lnTo>
                  <a:cubicBezTo>
                    <a:pt x="6555" y="1470"/>
                    <a:pt x="5086" y="1"/>
                    <a:pt x="3273" y="1"/>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14" name="Google Shape;12814;p79"/>
            <p:cNvSpPr/>
            <p:nvPr/>
          </p:nvSpPr>
          <p:spPr>
            <a:xfrm>
              <a:off x="6360786" y="1502999"/>
              <a:ext cx="45745" cy="85965"/>
            </a:xfrm>
            <a:custGeom>
              <a:avLst/>
              <a:gdLst/>
              <a:ahLst/>
              <a:cxnLst/>
              <a:rect l="l" t="t" r="r" b="b"/>
              <a:pathLst>
                <a:path w="1747" h="3283" extrusionOk="0">
                  <a:moveTo>
                    <a:pt x="869" y="1"/>
                  </a:moveTo>
                  <a:cubicBezTo>
                    <a:pt x="573" y="1"/>
                    <a:pt x="278" y="49"/>
                    <a:pt x="1" y="125"/>
                  </a:cubicBezTo>
                  <a:lnTo>
                    <a:pt x="1" y="3283"/>
                  </a:lnTo>
                  <a:lnTo>
                    <a:pt x="1747" y="3283"/>
                  </a:lnTo>
                  <a:lnTo>
                    <a:pt x="1747" y="125"/>
                  </a:lnTo>
                  <a:cubicBezTo>
                    <a:pt x="1461" y="49"/>
                    <a:pt x="1165" y="1"/>
                    <a:pt x="869" y="1"/>
                  </a:cubicBez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15" name="Google Shape;12815;p79"/>
            <p:cNvSpPr/>
            <p:nvPr/>
          </p:nvSpPr>
          <p:spPr>
            <a:xfrm>
              <a:off x="6297837" y="1502999"/>
              <a:ext cx="171905" cy="85965"/>
            </a:xfrm>
            <a:custGeom>
              <a:avLst/>
              <a:gdLst/>
              <a:ahLst/>
              <a:cxnLst/>
              <a:rect l="l" t="t" r="r" b="b"/>
              <a:pathLst>
                <a:path w="6565" h="3283" extrusionOk="0">
                  <a:moveTo>
                    <a:pt x="3283" y="1"/>
                  </a:moveTo>
                  <a:cubicBezTo>
                    <a:pt x="1470" y="1"/>
                    <a:pt x="1" y="1470"/>
                    <a:pt x="1" y="3283"/>
                  </a:cubicBezTo>
                  <a:lnTo>
                    <a:pt x="6564" y="3283"/>
                  </a:lnTo>
                  <a:cubicBezTo>
                    <a:pt x="6564" y="3063"/>
                    <a:pt x="6536" y="2844"/>
                    <a:pt x="6498" y="2624"/>
                  </a:cubicBezTo>
                  <a:lnTo>
                    <a:pt x="2443" y="2624"/>
                  </a:lnTo>
                  <a:cubicBezTo>
                    <a:pt x="2166" y="2624"/>
                    <a:pt x="1957" y="2386"/>
                    <a:pt x="2004" y="2109"/>
                  </a:cubicBezTo>
                  <a:cubicBezTo>
                    <a:pt x="2138" y="1270"/>
                    <a:pt x="2596" y="516"/>
                    <a:pt x="3283" y="1"/>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16" name="Google Shape;12816;p79"/>
            <p:cNvSpPr/>
            <p:nvPr/>
          </p:nvSpPr>
          <p:spPr>
            <a:xfrm>
              <a:off x="6364531" y="1651886"/>
              <a:ext cx="38021" cy="11521"/>
            </a:xfrm>
            <a:custGeom>
              <a:avLst/>
              <a:gdLst/>
              <a:ahLst/>
              <a:cxnLst/>
              <a:rect l="l" t="t" r="r" b="b"/>
              <a:pathLst>
                <a:path w="1452" h="440" extrusionOk="0">
                  <a:moveTo>
                    <a:pt x="287" y="1"/>
                  </a:moveTo>
                  <a:cubicBezTo>
                    <a:pt x="1" y="1"/>
                    <a:pt x="1" y="440"/>
                    <a:pt x="287" y="440"/>
                  </a:cubicBezTo>
                  <a:lnTo>
                    <a:pt x="1165" y="440"/>
                  </a:lnTo>
                  <a:cubicBezTo>
                    <a:pt x="1451" y="430"/>
                    <a:pt x="1451" y="1"/>
                    <a:pt x="1165"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17" name="Google Shape;12817;p79"/>
            <p:cNvSpPr/>
            <p:nvPr/>
          </p:nvSpPr>
          <p:spPr>
            <a:xfrm>
              <a:off x="6291658" y="1634343"/>
              <a:ext cx="183819" cy="74523"/>
            </a:xfrm>
            <a:custGeom>
              <a:avLst/>
              <a:gdLst/>
              <a:ahLst/>
              <a:cxnLst/>
              <a:rect l="l" t="t" r="r" b="b"/>
              <a:pathLst>
                <a:path w="7020" h="2846" extrusionOk="0">
                  <a:moveTo>
                    <a:pt x="4539" y="1758"/>
                  </a:moveTo>
                  <a:lnTo>
                    <a:pt x="4492" y="2054"/>
                  </a:lnTo>
                  <a:cubicBezTo>
                    <a:pt x="4453" y="2264"/>
                    <a:pt x="4272" y="2417"/>
                    <a:pt x="4053" y="2417"/>
                  </a:cubicBezTo>
                  <a:lnTo>
                    <a:pt x="2965" y="2417"/>
                  </a:lnTo>
                  <a:cubicBezTo>
                    <a:pt x="2755" y="2417"/>
                    <a:pt x="2574" y="2264"/>
                    <a:pt x="2536" y="2054"/>
                  </a:cubicBezTo>
                  <a:lnTo>
                    <a:pt x="2479" y="1758"/>
                  </a:lnTo>
                  <a:close/>
                  <a:moveTo>
                    <a:pt x="1992" y="1"/>
                  </a:moveTo>
                  <a:cubicBezTo>
                    <a:pt x="1865" y="1"/>
                    <a:pt x="1735" y="101"/>
                    <a:pt x="1773" y="270"/>
                  </a:cubicBezTo>
                  <a:lnTo>
                    <a:pt x="1964" y="1319"/>
                  </a:lnTo>
                  <a:lnTo>
                    <a:pt x="828" y="1319"/>
                  </a:lnTo>
                  <a:cubicBezTo>
                    <a:pt x="723" y="1319"/>
                    <a:pt x="628" y="1243"/>
                    <a:pt x="609" y="1138"/>
                  </a:cubicBezTo>
                  <a:lnTo>
                    <a:pt x="456" y="194"/>
                  </a:lnTo>
                  <a:cubicBezTo>
                    <a:pt x="431" y="67"/>
                    <a:pt x="335" y="10"/>
                    <a:pt x="239" y="10"/>
                  </a:cubicBezTo>
                  <a:cubicBezTo>
                    <a:pt x="119" y="10"/>
                    <a:pt x="0" y="101"/>
                    <a:pt x="27" y="261"/>
                  </a:cubicBezTo>
                  <a:lnTo>
                    <a:pt x="180" y="1205"/>
                  </a:lnTo>
                  <a:cubicBezTo>
                    <a:pt x="227" y="1520"/>
                    <a:pt x="504" y="1758"/>
                    <a:pt x="828" y="1758"/>
                  </a:cubicBezTo>
                  <a:lnTo>
                    <a:pt x="2040" y="1758"/>
                  </a:lnTo>
                  <a:lnTo>
                    <a:pt x="2107" y="2130"/>
                  </a:lnTo>
                  <a:cubicBezTo>
                    <a:pt x="2183" y="2541"/>
                    <a:pt x="2545" y="2846"/>
                    <a:pt x="2965" y="2846"/>
                  </a:cubicBezTo>
                  <a:lnTo>
                    <a:pt x="4053" y="2846"/>
                  </a:lnTo>
                  <a:cubicBezTo>
                    <a:pt x="4473" y="2846"/>
                    <a:pt x="4835" y="2541"/>
                    <a:pt x="4911" y="2130"/>
                  </a:cubicBezTo>
                  <a:lnTo>
                    <a:pt x="4978" y="1758"/>
                  </a:lnTo>
                  <a:lnTo>
                    <a:pt x="6199" y="1758"/>
                  </a:lnTo>
                  <a:cubicBezTo>
                    <a:pt x="6524" y="1758"/>
                    <a:pt x="6791" y="1520"/>
                    <a:pt x="6848" y="1205"/>
                  </a:cubicBezTo>
                  <a:lnTo>
                    <a:pt x="7001" y="261"/>
                  </a:lnTo>
                  <a:cubicBezTo>
                    <a:pt x="7020" y="146"/>
                    <a:pt x="6943" y="32"/>
                    <a:pt x="6829" y="12"/>
                  </a:cubicBezTo>
                  <a:cubicBezTo>
                    <a:pt x="6817" y="11"/>
                    <a:pt x="6806" y="10"/>
                    <a:pt x="6794" y="10"/>
                  </a:cubicBezTo>
                  <a:cubicBezTo>
                    <a:pt x="6684" y="10"/>
                    <a:pt x="6589" y="90"/>
                    <a:pt x="6571" y="194"/>
                  </a:cubicBezTo>
                  <a:lnTo>
                    <a:pt x="6419" y="1138"/>
                  </a:lnTo>
                  <a:cubicBezTo>
                    <a:pt x="6400" y="1243"/>
                    <a:pt x="6304" y="1319"/>
                    <a:pt x="6199" y="1319"/>
                  </a:cubicBezTo>
                  <a:lnTo>
                    <a:pt x="5064" y="1319"/>
                  </a:lnTo>
                  <a:lnTo>
                    <a:pt x="5255" y="270"/>
                  </a:lnTo>
                  <a:cubicBezTo>
                    <a:pt x="5293" y="103"/>
                    <a:pt x="5165" y="2"/>
                    <a:pt x="5039" y="2"/>
                  </a:cubicBezTo>
                  <a:cubicBezTo>
                    <a:pt x="4942" y="2"/>
                    <a:pt x="4846" y="61"/>
                    <a:pt x="4826" y="194"/>
                  </a:cubicBezTo>
                  <a:lnTo>
                    <a:pt x="4625" y="1319"/>
                  </a:lnTo>
                  <a:lnTo>
                    <a:pt x="2402" y="1319"/>
                  </a:lnTo>
                  <a:lnTo>
                    <a:pt x="2202" y="184"/>
                  </a:lnTo>
                  <a:cubicBezTo>
                    <a:pt x="2182" y="57"/>
                    <a:pt x="2087" y="1"/>
                    <a:pt x="1992"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18" name="Google Shape;12818;p79"/>
            <p:cNvSpPr/>
            <p:nvPr/>
          </p:nvSpPr>
          <p:spPr>
            <a:xfrm>
              <a:off x="6337822" y="1812008"/>
              <a:ext cx="91700" cy="45745"/>
            </a:xfrm>
            <a:custGeom>
              <a:avLst/>
              <a:gdLst/>
              <a:ahLst/>
              <a:cxnLst/>
              <a:rect l="l" t="t" r="r" b="b"/>
              <a:pathLst>
                <a:path w="3502" h="1747" extrusionOk="0">
                  <a:moveTo>
                    <a:pt x="1746" y="1"/>
                  </a:moveTo>
                  <a:cubicBezTo>
                    <a:pt x="782" y="1"/>
                    <a:pt x="0" y="783"/>
                    <a:pt x="0" y="1747"/>
                  </a:cubicBezTo>
                  <a:lnTo>
                    <a:pt x="3501" y="1747"/>
                  </a:lnTo>
                  <a:cubicBezTo>
                    <a:pt x="3501" y="783"/>
                    <a:pt x="2710" y="1"/>
                    <a:pt x="1746"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19" name="Google Shape;12819;p79"/>
            <p:cNvSpPr/>
            <p:nvPr/>
          </p:nvSpPr>
          <p:spPr>
            <a:xfrm>
              <a:off x="6360786" y="1571708"/>
              <a:ext cx="45745" cy="17256"/>
            </a:xfrm>
            <a:custGeom>
              <a:avLst/>
              <a:gdLst/>
              <a:ahLst/>
              <a:cxnLst/>
              <a:rect l="l" t="t" r="r" b="b"/>
              <a:pathLst>
                <a:path w="1747" h="659" extrusionOk="0">
                  <a:moveTo>
                    <a:pt x="1" y="0"/>
                  </a:moveTo>
                  <a:lnTo>
                    <a:pt x="1" y="659"/>
                  </a:lnTo>
                  <a:lnTo>
                    <a:pt x="1747" y="659"/>
                  </a:lnTo>
                  <a:lnTo>
                    <a:pt x="1747"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20" name="Google Shape;12820;p79"/>
            <p:cNvSpPr/>
            <p:nvPr/>
          </p:nvSpPr>
          <p:spPr>
            <a:xfrm>
              <a:off x="6280608" y="1582941"/>
              <a:ext cx="206128" cy="63237"/>
            </a:xfrm>
            <a:custGeom>
              <a:avLst/>
              <a:gdLst/>
              <a:ahLst/>
              <a:cxnLst/>
              <a:rect l="l" t="t" r="r" b="b"/>
              <a:pathLst>
                <a:path w="7872" h="2415" extrusionOk="0">
                  <a:moveTo>
                    <a:pt x="7222" y="440"/>
                  </a:moveTo>
                  <a:cubicBezTo>
                    <a:pt x="7337" y="440"/>
                    <a:pt x="7432" y="535"/>
                    <a:pt x="7432" y="659"/>
                  </a:cubicBezTo>
                  <a:lnTo>
                    <a:pt x="7432" y="1756"/>
                  </a:lnTo>
                  <a:cubicBezTo>
                    <a:pt x="7432" y="1871"/>
                    <a:pt x="7337" y="1975"/>
                    <a:pt x="7222" y="1975"/>
                  </a:cubicBezTo>
                  <a:lnTo>
                    <a:pt x="659" y="1975"/>
                  </a:lnTo>
                  <a:cubicBezTo>
                    <a:pt x="535" y="1975"/>
                    <a:pt x="439" y="1880"/>
                    <a:pt x="430" y="1756"/>
                  </a:cubicBezTo>
                  <a:lnTo>
                    <a:pt x="430" y="669"/>
                  </a:lnTo>
                  <a:cubicBezTo>
                    <a:pt x="430" y="544"/>
                    <a:pt x="535" y="449"/>
                    <a:pt x="649" y="449"/>
                  </a:cubicBezTo>
                  <a:lnTo>
                    <a:pt x="7222" y="440"/>
                  </a:lnTo>
                  <a:close/>
                  <a:moveTo>
                    <a:pt x="649" y="1"/>
                  </a:moveTo>
                  <a:cubicBezTo>
                    <a:pt x="287" y="1"/>
                    <a:pt x="1" y="296"/>
                    <a:pt x="1" y="659"/>
                  </a:cubicBezTo>
                  <a:lnTo>
                    <a:pt x="1" y="1756"/>
                  </a:lnTo>
                  <a:cubicBezTo>
                    <a:pt x="1" y="2119"/>
                    <a:pt x="287" y="2414"/>
                    <a:pt x="649" y="2414"/>
                  </a:cubicBezTo>
                  <a:lnTo>
                    <a:pt x="7213" y="2414"/>
                  </a:lnTo>
                  <a:cubicBezTo>
                    <a:pt x="7575" y="2414"/>
                    <a:pt x="7871" y="2119"/>
                    <a:pt x="7871" y="1756"/>
                  </a:cubicBezTo>
                  <a:lnTo>
                    <a:pt x="7871" y="659"/>
                  </a:lnTo>
                  <a:cubicBezTo>
                    <a:pt x="7871" y="296"/>
                    <a:pt x="7575" y="1"/>
                    <a:pt x="7213"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21" name="Google Shape;12821;p79"/>
            <p:cNvSpPr/>
            <p:nvPr/>
          </p:nvSpPr>
          <p:spPr>
            <a:xfrm>
              <a:off x="6292103" y="1777548"/>
              <a:ext cx="11521" cy="80205"/>
            </a:xfrm>
            <a:custGeom>
              <a:avLst/>
              <a:gdLst/>
              <a:ahLst/>
              <a:cxnLst/>
              <a:rect l="l" t="t" r="r" b="b"/>
              <a:pathLst>
                <a:path w="440" h="3063" extrusionOk="0">
                  <a:moveTo>
                    <a:pt x="0" y="0"/>
                  </a:moveTo>
                  <a:lnTo>
                    <a:pt x="0" y="3063"/>
                  </a:lnTo>
                  <a:lnTo>
                    <a:pt x="439" y="3063"/>
                  </a:lnTo>
                  <a:lnTo>
                    <a:pt x="439" y="439"/>
                  </a:lnTo>
                  <a:cubicBezTo>
                    <a:pt x="439" y="201"/>
                    <a:pt x="239" y="0"/>
                    <a:pt x="0"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22" name="Google Shape;12822;p79"/>
            <p:cNvSpPr/>
            <p:nvPr/>
          </p:nvSpPr>
          <p:spPr>
            <a:xfrm>
              <a:off x="6274873" y="1777548"/>
              <a:ext cx="17256" cy="28751"/>
            </a:xfrm>
            <a:custGeom>
              <a:avLst/>
              <a:gdLst/>
              <a:ahLst/>
              <a:cxnLst/>
              <a:rect l="l" t="t" r="r" b="b"/>
              <a:pathLst>
                <a:path w="659" h="1098" extrusionOk="0">
                  <a:moveTo>
                    <a:pt x="658" y="0"/>
                  </a:moveTo>
                  <a:cubicBezTo>
                    <a:pt x="296" y="0"/>
                    <a:pt x="0" y="296"/>
                    <a:pt x="0" y="659"/>
                  </a:cubicBezTo>
                  <a:lnTo>
                    <a:pt x="0" y="1097"/>
                  </a:lnTo>
                  <a:lnTo>
                    <a:pt x="658" y="1097"/>
                  </a:lnTo>
                  <a:lnTo>
                    <a:pt x="658"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23" name="Google Shape;12823;p79"/>
            <p:cNvSpPr/>
            <p:nvPr/>
          </p:nvSpPr>
          <p:spPr>
            <a:xfrm>
              <a:off x="6246384" y="1806273"/>
              <a:ext cx="45745" cy="51480"/>
            </a:xfrm>
            <a:custGeom>
              <a:avLst/>
              <a:gdLst/>
              <a:ahLst/>
              <a:cxnLst/>
              <a:rect l="l" t="t" r="r" b="b"/>
              <a:pathLst>
                <a:path w="1747" h="1966" extrusionOk="0">
                  <a:moveTo>
                    <a:pt x="1" y="0"/>
                  </a:moveTo>
                  <a:lnTo>
                    <a:pt x="1" y="439"/>
                  </a:lnTo>
                  <a:lnTo>
                    <a:pt x="659" y="439"/>
                  </a:lnTo>
                  <a:cubicBezTo>
                    <a:pt x="897" y="439"/>
                    <a:pt x="1088" y="630"/>
                    <a:pt x="1088" y="878"/>
                  </a:cubicBezTo>
                  <a:lnTo>
                    <a:pt x="1088" y="1966"/>
                  </a:lnTo>
                  <a:lnTo>
                    <a:pt x="1746" y="1966"/>
                  </a:lnTo>
                  <a:lnTo>
                    <a:pt x="1746"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24" name="Google Shape;12824;p79"/>
            <p:cNvSpPr/>
            <p:nvPr/>
          </p:nvSpPr>
          <p:spPr>
            <a:xfrm>
              <a:off x="6463719" y="1777548"/>
              <a:ext cx="11521" cy="80205"/>
            </a:xfrm>
            <a:custGeom>
              <a:avLst/>
              <a:gdLst/>
              <a:ahLst/>
              <a:cxnLst/>
              <a:rect l="l" t="t" r="r" b="b"/>
              <a:pathLst>
                <a:path w="440" h="3063" extrusionOk="0">
                  <a:moveTo>
                    <a:pt x="439" y="0"/>
                  </a:moveTo>
                  <a:cubicBezTo>
                    <a:pt x="191" y="0"/>
                    <a:pt x="0" y="201"/>
                    <a:pt x="0" y="439"/>
                  </a:cubicBezTo>
                  <a:lnTo>
                    <a:pt x="0" y="3063"/>
                  </a:lnTo>
                  <a:lnTo>
                    <a:pt x="439" y="3063"/>
                  </a:lnTo>
                  <a:lnTo>
                    <a:pt x="439" y="0"/>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25" name="Google Shape;12825;p79"/>
            <p:cNvSpPr/>
            <p:nvPr/>
          </p:nvSpPr>
          <p:spPr>
            <a:xfrm>
              <a:off x="6475215" y="1777548"/>
              <a:ext cx="16994" cy="28751"/>
            </a:xfrm>
            <a:custGeom>
              <a:avLst/>
              <a:gdLst/>
              <a:ahLst/>
              <a:cxnLst/>
              <a:rect l="l" t="t" r="r" b="b"/>
              <a:pathLst>
                <a:path w="649" h="1098" extrusionOk="0">
                  <a:moveTo>
                    <a:pt x="0" y="0"/>
                  </a:moveTo>
                  <a:lnTo>
                    <a:pt x="0" y="1097"/>
                  </a:lnTo>
                  <a:lnTo>
                    <a:pt x="649" y="1097"/>
                  </a:lnTo>
                  <a:lnTo>
                    <a:pt x="649" y="659"/>
                  </a:lnTo>
                  <a:cubicBezTo>
                    <a:pt x="649" y="296"/>
                    <a:pt x="353" y="0"/>
                    <a:pt x="0"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26" name="Google Shape;12826;p79"/>
            <p:cNvSpPr/>
            <p:nvPr/>
          </p:nvSpPr>
          <p:spPr>
            <a:xfrm>
              <a:off x="6475215" y="1806273"/>
              <a:ext cx="45719" cy="51480"/>
            </a:xfrm>
            <a:custGeom>
              <a:avLst/>
              <a:gdLst/>
              <a:ahLst/>
              <a:cxnLst/>
              <a:rect l="l" t="t" r="r" b="b"/>
              <a:pathLst>
                <a:path w="1746" h="1966" extrusionOk="0">
                  <a:moveTo>
                    <a:pt x="0" y="0"/>
                  </a:moveTo>
                  <a:lnTo>
                    <a:pt x="0" y="1966"/>
                  </a:lnTo>
                  <a:lnTo>
                    <a:pt x="649" y="1966"/>
                  </a:lnTo>
                  <a:lnTo>
                    <a:pt x="649" y="878"/>
                  </a:lnTo>
                  <a:cubicBezTo>
                    <a:pt x="649" y="630"/>
                    <a:pt x="849" y="439"/>
                    <a:pt x="1088" y="439"/>
                  </a:cubicBezTo>
                  <a:lnTo>
                    <a:pt x="1746" y="439"/>
                  </a:lnTo>
                  <a:lnTo>
                    <a:pt x="1746"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27" name="Google Shape;12827;p79"/>
            <p:cNvSpPr/>
            <p:nvPr/>
          </p:nvSpPr>
          <p:spPr>
            <a:xfrm>
              <a:off x="6349317" y="1823503"/>
              <a:ext cx="68709" cy="34250"/>
            </a:xfrm>
            <a:custGeom>
              <a:avLst/>
              <a:gdLst/>
              <a:ahLst/>
              <a:cxnLst/>
              <a:rect l="l" t="t" r="r" b="b"/>
              <a:pathLst>
                <a:path w="2624" h="1308" extrusionOk="0">
                  <a:moveTo>
                    <a:pt x="1307" y="1"/>
                  </a:moveTo>
                  <a:cubicBezTo>
                    <a:pt x="582" y="1"/>
                    <a:pt x="0" y="583"/>
                    <a:pt x="0" y="1308"/>
                  </a:cubicBezTo>
                  <a:lnTo>
                    <a:pt x="2624" y="1308"/>
                  </a:lnTo>
                  <a:cubicBezTo>
                    <a:pt x="2624" y="583"/>
                    <a:pt x="2032" y="1"/>
                    <a:pt x="1307" y="1"/>
                  </a:cubicBez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828" name="Google Shape;12828;p79"/>
          <p:cNvGrpSpPr/>
          <p:nvPr/>
        </p:nvGrpSpPr>
        <p:grpSpPr>
          <a:xfrm>
            <a:off x="5310611" y="1502972"/>
            <a:ext cx="339515" cy="354781"/>
            <a:chOff x="5310611" y="1502972"/>
            <a:chExt cx="339515" cy="354781"/>
          </a:xfrm>
        </p:grpSpPr>
        <p:sp>
          <p:nvSpPr>
            <p:cNvPr id="12829" name="Google Shape;12829;p79"/>
            <p:cNvSpPr/>
            <p:nvPr/>
          </p:nvSpPr>
          <p:spPr>
            <a:xfrm>
              <a:off x="5310611" y="1502972"/>
              <a:ext cx="339515" cy="343285"/>
            </a:xfrm>
            <a:custGeom>
              <a:avLst/>
              <a:gdLst/>
              <a:ahLst/>
              <a:cxnLst/>
              <a:rect l="l" t="t" r="r" b="b"/>
              <a:pathLst>
                <a:path w="12966" h="13110" extrusionOk="0">
                  <a:moveTo>
                    <a:pt x="5684" y="1"/>
                  </a:moveTo>
                  <a:cubicBezTo>
                    <a:pt x="5669" y="1"/>
                    <a:pt x="5654" y="1"/>
                    <a:pt x="5639" y="2"/>
                  </a:cubicBezTo>
                  <a:cubicBezTo>
                    <a:pt x="4656" y="2"/>
                    <a:pt x="2672" y="956"/>
                    <a:pt x="2453" y="2788"/>
                  </a:cubicBezTo>
                  <a:cubicBezTo>
                    <a:pt x="2329" y="3875"/>
                    <a:pt x="1909" y="4009"/>
                    <a:pt x="1670" y="4772"/>
                  </a:cubicBezTo>
                  <a:cubicBezTo>
                    <a:pt x="1422" y="5592"/>
                    <a:pt x="1642" y="6098"/>
                    <a:pt x="1432" y="6842"/>
                  </a:cubicBezTo>
                  <a:cubicBezTo>
                    <a:pt x="1222" y="7586"/>
                    <a:pt x="802" y="7796"/>
                    <a:pt x="821" y="9055"/>
                  </a:cubicBezTo>
                  <a:cubicBezTo>
                    <a:pt x="840" y="10505"/>
                    <a:pt x="1" y="10839"/>
                    <a:pt x="325" y="11793"/>
                  </a:cubicBezTo>
                  <a:cubicBezTo>
                    <a:pt x="573" y="12509"/>
                    <a:pt x="1890" y="13110"/>
                    <a:pt x="1890" y="13110"/>
                  </a:cubicBezTo>
                  <a:lnTo>
                    <a:pt x="11067" y="13110"/>
                  </a:lnTo>
                  <a:cubicBezTo>
                    <a:pt x="11067" y="13110"/>
                    <a:pt x="12393" y="12509"/>
                    <a:pt x="12632" y="11793"/>
                  </a:cubicBezTo>
                  <a:cubicBezTo>
                    <a:pt x="12966" y="10839"/>
                    <a:pt x="12117" y="10515"/>
                    <a:pt x="12145" y="9055"/>
                  </a:cubicBezTo>
                  <a:cubicBezTo>
                    <a:pt x="12164" y="7796"/>
                    <a:pt x="11745" y="7577"/>
                    <a:pt x="11535" y="6842"/>
                  </a:cubicBezTo>
                  <a:cubicBezTo>
                    <a:pt x="11325" y="6098"/>
                    <a:pt x="11535" y="5592"/>
                    <a:pt x="11287" y="4772"/>
                  </a:cubicBezTo>
                  <a:cubicBezTo>
                    <a:pt x="11058" y="4009"/>
                    <a:pt x="10638" y="3875"/>
                    <a:pt x="10504" y="2788"/>
                  </a:cubicBezTo>
                  <a:cubicBezTo>
                    <a:pt x="10285" y="956"/>
                    <a:pt x="8301" y="2"/>
                    <a:pt x="7318" y="2"/>
                  </a:cubicBezTo>
                  <a:cubicBezTo>
                    <a:pt x="7303" y="1"/>
                    <a:pt x="7288" y="1"/>
                    <a:pt x="7273" y="1"/>
                  </a:cubicBezTo>
                  <a:cubicBezTo>
                    <a:pt x="7078" y="1"/>
                    <a:pt x="6886" y="58"/>
                    <a:pt x="6727" y="164"/>
                  </a:cubicBezTo>
                  <a:cubicBezTo>
                    <a:pt x="6650" y="212"/>
                    <a:pt x="6564" y="236"/>
                    <a:pt x="6480" y="236"/>
                  </a:cubicBezTo>
                  <a:cubicBezTo>
                    <a:pt x="6395" y="236"/>
                    <a:pt x="6312" y="212"/>
                    <a:pt x="6240" y="164"/>
                  </a:cubicBezTo>
                  <a:cubicBezTo>
                    <a:pt x="6072" y="58"/>
                    <a:pt x="5879" y="1"/>
                    <a:pt x="5684"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30" name="Google Shape;12830;p79"/>
            <p:cNvSpPr/>
            <p:nvPr/>
          </p:nvSpPr>
          <p:spPr>
            <a:xfrm>
              <a:off x="5310611" y="1502972"/>
              <a:ext cx="169914" cy="343285"/>
            </a:xfrm>
            <a:custGeom>
              <a:avLst/>
              <a:gdLst/>
              <a:ahLst/>
              <a:cxnLst/>
              <a:rect l="l" t="t" r="r" b="b"/>
              <a:pathLst>
                <a:path w="6489" h="13110" extrusionOk="0">
                  <a:moveTo>
                    <a:pt x="5694" y="1"/>
                  </a:moveTo>
                  <a:cubicBezTo>
                    <a:pt x="5679" y="1"/>
                    <a:pt x="5664" y="1"/>
                    <a:pt x="5649" y="2"/>
                  </a:cubicBezTo>
                  <a:cubicBezTo>
                    <a:pt x="4666" y="2"/>
                    <a:pt x="2682" y="956"/>
                    <a:pt x="2462" y="2788"/>
                  </a:cubicBezTo>
                  <a:cubicBezTo>
                    <a:pt x="2329" y="3875"/>
                    <a:pt x="1909" y="4009"/>
                    <a:pt x="1680" y="4772"/>
                  </a:cubicBezTo>
                  <a:cubicBezTo>
                    <a:pt x="1432" y="5592"/>
                    <a:pt x="1642" y="6098"/>
                    <a:pt x="1432" y="6842"/>
                  </a:cubicBezTo>
                  <a:cubicBezTo>
                    <a:pt x="1222" y="7586"/>
                    <a:pt x="802" y="7796"/>
                    <a:pt x="821" y="9055"/>
                  </a:cubicBezTo>
                  <a:cubicBezTo>
                    <a:pt x="850" y="10505"/>
                    <a:pt x="1" y="10839"/>
                    <a:pt x="335" y="11793"/>
                  </a:cubicBezTo>
                  <a:cubicBezTo>
                    <a:pt x="573" y="12509"/>
                    <a:pt x="1899" y="13110"/>
                    <a:pt x="1899" y="13110"/>
                  </a:cubicBezTo>
                  <a:lnTo>
                    <a:pt x="6488" y="13110"/>
                  </a:lnTo>
                  <a:lnTo>
                    <a:pt x="6479" y="231"/>
                  </a:lnTo>
                  <a:cubicBezTo>
                    <a:pt x="6393" y="231"/>
                    <a:pt x="6316" y="212"/>
                    <a:pt x="6240" y="164"/>
                  </a:cubicBezTo>
                  <a:cubicBezTo>
                    <a:pt x="6072" y="58"/>
                    <a:pt x="5887" y="1"/>
                    <a:pt x="5694"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31" name="Google Shape;12831;p79"/>
            <p:cNvSpPr/>
            <p:nvPr/>
          </p:nvSpPr>
          <p:spPr>
            <a:xfrm>
              <a:off x="5348841" y="1709101"/>
              <a:ext cx="263081" cy="148652"/>
            </a:xfrm>
            <a:custGeom>
              <a:avLst/>
              <a:gdLst/>
              <a:ahLst/>
              <a:cxnLst/>
              <a:rect l="l" t="t" r="r" b="b"/>
              <a:pathLst>
                <a:path w="10047" h="5677" extrusionOk="0">
                  <a:moveTo>
                    <a:pt x="3712" y="0"/>
                  </a:moveTo>
                  <a:lnTo>
                    <a:pt x="3712" y="1126"/>
                  </a:lnTo>
                  <a:cubicBezTo>
                    <a:pt x="3712" y="1498"/>
                    <a:pt x="3473" y="1822"/>
                    <a:pt x="3130" y="1946"/>
                  </a:cubicBezTo>
                  <a:lnTo>
                    <a:pt x="869" y="2748"/>
                  </a:lnTo>
                  <a:cubicBezTo>
                    <a:pt x="344" y="2929"/>
                    <a:pt x="1" y="3425"/>
                    <a:pt x="1" y="3978"/>
                  </a:cubicBezTo>
                  <a:lnTo>
                    <a:pt x="1" y="5028"/>
                  </a:lnTo>
                  <a:cubicBezTo>
                    <a:pt x="1" y="5381"/>
                    <a:pt x="287" y="5677"/>
                    <a:pt x="649" y="5677"/>
                  </a:cubicBezTo>
                  <a:lnTo>
                    <a:pt x="9388" y="5677"/>
                  </a:lnTo>
                  <a:cubicBezTo>
                    <a:pt x="9750" y="5677"/>
                    <a:pt x="10046" y="5381"/>
                    <a:pt x="10046" y="5028"/>
                  </a:cubicBezTo>
                  <a:lnTo>
                    <a:pt x="10046" y="3988"/>
                  </a:lnTo>
                  <a:cubicBezTo>
                    <a:pt x="10046" y="3425"/>
                    <a:pt x="9693" y="2929"/>
                    <a:pt x="9178" y="2748"/>
                  </a:cubicBezTo>
                  <a:lnTo>
                    <a:pt x="6917" y="1946"/>
                  </a:lnTo>
                  <a:cubicBezTo>
                    <a:pt x="6564" y="1822"/>
                    <a:pt x="6335" y="1498"/>
                    <a:pt x="6335" y="1126"/>
                  </a:cubicBezTo>
                  <a:lnTo>
                    <a:pt x="6335" y="0"/>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32" name="Google Shape;12832;p79"/>
            <p:cNvSpPr/>
            <p:nvPr/>
          </p:nvSpPr>
          <p:spPr>
            <a:xfrm>
              <a:off x="5348841" y="1767048"/>
              <a:ext cx="263081" cy="90705"/>
            </a:xfrm>
            <a:custGeom>
              <a:avLst/>
              <a:gdLst/>
              <a:ahLst/>
              <a:cxnLst/>
              <a:rect l="l" t="t" r="r" b="b"/>
              <a:pathLst>
                <a:path w="10047" h="3464" extrusionOk="0">
                  <a:moveTo>
                    <a:pt x="2376" y="1"/>
                  </a:moveTo>
                  <a:lnTo>
                    <a:pt x="878" y="535"/>
                  </a:lnTo>
                  <a:cubicBezTo>
                    <a:pt x="354" y="716"/>
                    <a:pt x="1" y="1212"/>
                    <a:pt x="1" y="1765"/>
                  </a:cubicBezTo>
                  <a:lnTo>
                    <a:pt x="1" y="2815"/>
                  </a:lnTo>
                  <a:cubicBezTo>
                    <a:pt x="1" y="3168"/>
                    <a:pt x="296" y="3464"/>
                    <a:pt x="659" y="3464"/>
                  </a:cubicBezTo>
                  <a:lnTo>
                    <a:pt x="9397" y="3464"/>
                  </a:lnTo>
                  <a:cubicBezTo>
                    <a:pt x="9760" y="3464"/>
                    <a:pt x="10046" y="3168"/>
                    <a:pt x="10046" y="2815"/>
                  </a:cubicBezTo>
                  <a:lnTo>
                    <a:pt x="10046" y="1775"/>
                  </a:lnTo>
                  <a:cubicBezTo>
                    <a:pt x="10046" y="1212"/>
                    <a:pt x="9703" y="716"/>
                    <a:pt x="9178" y="535"/>
                  </a:cubicBezTo>
                  <a:lnTo>
                    <a:pt x="7671" y="1"/>
                  </a:lnTo>
                  <a:cubicBezTo>
                    <a:pt x="7070" y="821"/>
                    <a:pt x="6268" y="1727"/>
                    <a:pt x="5333" y="2223"/>
                  </a:cubicBezTo>
                  <a:cubicBezTo>
                    <a:pt x="5238" y="2276"/>
                    <a:pt x="5131" y="2302"/>
                    <a:pt x="5023" y="2302"/>
                  </a:cubicBezTo>
                  <a:cubicBezTo>
                    <a:pt x="4916" y="2302"/>
                    <a:pt x="4809" y="2276"/>
                    <a:pt x="4713" y="2223"/>
                  </a:cubicBezTo>
                  <a:cubicBezTo>
                    <a:pt x="3778" y="1727"/>
                    <a:pt x="2977" y="821"/>
                    <a:pt x="2376" y="1"/>
                  </a:cubicBezTo>
                  <a:close/>
                </a:path>
              </a:pathLst>
            </a:custGeom>
            <a:solidFill>
              <a:srgbClr val="A2B5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33" name="Google Shape;12833;p79"/>
            <p:cNvSpPr/>
            <p:nvPr/>
          </p:nvSpPr>
          <p:spPr>
            <a:xfrm>
              <a:off x="5446013" y="1708839"/>
              <a:ext cx="68736" cy="23069"/>
            </a:xfrm>
            <a:custGeom>
              <a:avLst/>
              <a:gdLst/>
              <a:ahLst/>
              <a:cxnLst/>
              <a:rect l="l" t="t" r="r" b="b"/>
              <a:pathLst>
                <a:path w="2625" h="881" extrusionOk="0">
                  <a:moveTo>
                    <a:pt x="1" y="1"/>
                  </a:moveTo>
                  <a:lnTo>
                    <a:pt x="1" y="602"/>
                  </a:lnTo>
                  <a:cubicBezTo>
                    <a:pt x="416" y="788"/>
                    <a:pt x="862" y="881"/>
                    <a:pt x="1309" y="881"/>
                  </a:cubicBezTo>
                  <a:cubicBezTo>
                    <a:pt x="1756" y="881"/>
                    <a:pt x="2204" y="788"/>
                    <a:pt x="2624" y="602"/>
                  </a:cubicBezTo>
                  <a:lnTo>
                    <a:pt x="2624" y="1"/>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34" name="Google Shape;12834;p79"/>
            <p:cNvSpPr/>
            <p:nvPr/>
          </p:nvSpPr>
          <p:spPr>
            <a:xfrm>
              <a:off x="5406055" y="1548979"/>
              <a:ext cx="148652" cy="171381"/>
            </a:xfrm>
            <a:custGeom>
              <a:avLst/>
              <a:gdLst/>
              <a:ahLst/>
              <a:cxnLst/>
              <a:rect l="l" t="t" r="r" b="b"/>
              <a:pathLst>
                <a:path w="5677" h="6545" extrusionOk="0">
                  <a:moveTo>
                    <a:pt x="0" y="0"/>
                  </a:moveTo>
                  <a:lnTo>
                    <a:pt x="0" y="3711"/>
                  </a:lnTo>
                  <a:cubicBezTo>
                    <a:pt x="0" y="5276"/>
                    <a:pt x="1269" y="6545"/>
                    <a:pt x="2834" y="6545"/>
                  </a:cubicBezTo>
                  <a:cubicBezTo>
                    <a:pt x="4408" y="6545"/>
                    <a:pt x="5676" y="5276"/>
                    <a:pt x="5676" y="3711"/>
                  </a:cubicBezTo>
                  <a:lnTo>
                    <a:pt x="5676" y="0"/>
                  </a:ln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35" name="Google Shape;12835;p79"/>
            <p:cNvSpPr/>
            <p:nvPr/>
          </p:nvSpPr>
          <p:spPr>
            <a:xfrm>
              <a:off x="5405584" y="1548979"/>
              <a:ext cx="149124" cy="171590"/>
            </a:xfrm>
            <a:custGeom>
              <a:avLst/>
              <a:gdLst/>
              <a:ahLst/>
              <a:cxnLst/>
              <a:rect l="l" t="t" r="r" b="b"/>
              <a:pathLst>
                <a:path w="5695" h="6553" extrusionOk="0">
                  <a:moveTo>
                    <a:pt x="18" y="0"/>
                  </a:moveTo>
                  <a:lnTo>
                    <a:pt x="18" y="3711"/>
                  </a:lnTo>
                  <a:cubicBezTo>
                    <a:pt x="1" y="5302"/>
                    <a:pt x="1299" y="6552"/>
                    <a:pt x="2836" y="6552"/>
                  </a:cubicBezTo>
                  <a:cubicBezTo>
                    <a:pt x="2985" y="6552"/>
                    <a:pt x="3137" y="6541"/>
                    <a:pt x="3290" y="6516"/>
                  </a:cubicBezTo>
                  <a:cubicBezTo>
                    <a:pt x="1907" y="6297"/>
                    <a:pt x="886" y="5104"/>
                    <a:pt x="886" y="3711"/>
                  </a:cubicBezTo>
                  <a:lnTo>
                    <a:pt x="886" y="2576"/>
                  </a:lnTo>
                  <a:cubicBezTo>
                    <a:pt x="886" y="2395"/>
                    <a:pt x="944" y="2223"/>
                    <a:pt x="1039" y="2070"/>
                  </a:cubicBezTo>
                  <a:cubicBezTo>
                    <a:pt x="1392" y="1489"/>
                    <a:pt x="1735" y="1412"/>
                    <a:pt x="2117" y="1307"/>
                  </a:cubicBezTo>
                  <a:cubicBezTo>
                    <a:pt x="2384" y="1260"/>
                    <a:pt x="2632" y="1164"/>
                    <a:pt x="2852" y="1021"/>
                  </a:cubicBezTo>
                  <a:cubicBezTo>
                    <a:pt x="3081" y="1164"/>
                    <a:pt x="3329" y="1260"/>
                    <a:pt x="3586" y="1307"/>
                  </a:cubicBezTo>
                  <a:cubicBezTo>
                    <a:pt x="3977" y="1412"/>
                    <a:pt x="4311" y="1489"/>
                    <a:pt x="4664" y="2070"/>
                  </a:cubicBezTo>
                  <a:cubicBezTo>
                    <a:pt x="4931" y="2490"/>
                    <a:pt x="5284" y="2853"/>
                    <a:pt x="5694" y="3129"/>
                  </a:cubicBezTo>
                  <a:lnTo>
                    <a:pt x="5694" y="0"/>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36" name="Google Shape;12836;p79"/>
            <p:cNvSpPr/>
            <p:nvPr/>
          </p:nvSpPr>
          <p:spPr>
            <a:xfrm>
              <a:off x="5455047" y="1668802"/>
              <a:ext cx="50668" cy="17361"/>
            </a:xfrm>
            <a:custGeom>
              <a:avLst/>
              <a:gdLst/>
              <a:ahLst/>
              <a:cxnLst/>
              <a:rect l="l" t="t" r="r" b="b"/>
              <a:pathLst>
                <a:path w="1935" h="663" extrusionOk="0">
                  <a:moveTo>
                    <a:pt x="312" y="1"/>
                  </a:moveTo>
                  <a:cubicBezTo>
                    <a:pt x="143" y="1"/>
                    <a:pt x="0" y="224"/>
                    <a:pt x="161" y="385"/>
                  </a:cubicBezTo>
                  <a:cubicBezTo>
                    <a:pt x="371" y="567"/>
                    <a:pt x="641" y="662"/>
                    <a:pt x="922" y="662"/>
                  </a:cubicBezTo>
                  <a:cubicBezTo>
                    <a:pt x="936" y="662"/>
                    <a:pt x="949" y="662"/>
                    <a:pt x="963" y="662"/>
                  </a:cubicBezTo>
                  <a:cubicBezTo>
                    <a:pt x="976" y="662"/>
                    <a:pt x="990" y="662"/>
                    <a:pt x="1003" y="662"/>
                  </a:cubicBezTo>
                  <a:cubicBezTo>
                    <a:pt x="1284" y="662"/>
                    <a:pt x="1555" y="567"/>
                    <a:pt x="1773" y="385"/>
                  </a:cubicBezTo>
                  <a:cubicBezTo>
                    <a:pt x="1935" y="224"/>
                    <a:pt x="1792" y="1"/>
                    <a:pt x="1622" y="1"/>
                  </a:cubicBezTo>
                  <a:cubicBezTo>
                    <a:pt x="1571" y="1"/>
                    <a:pt x="1517" y="21"/>
                    <a:pt x="1468" y="70"/>
                  </a:cubicBezTo>
                  <a:cubicBezTo>
                    <a:pt x="1316" y="175"/>
                    <a:pt x="1139" y="228"/>
                    <a:pt x="964" y="228"/>
                  </a:cubicBezTo>
                  <a:cubicBezTo>
                    <a:pt x="788" y="228"/>
                    <a:pt x="614" y="175"/>
                    <a:pt x="467" y="70"/>
                  </a:cubicBezTo>
                  <a:cubicBezTo>
                    <a:pt x="418" y="21"/>
                    <a:pt x="364" y="1"/>
                    <a:pt x="312"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37" name="Google Shape;12837;p79"/>
            <p:cNvSpPr/>
            <p:nvPr/>
          </p:nvSpPr>
          <p:spPr>
            <a:xfrm>
              <a:off x="5440279" y="1628844"/>
              <a:ext cx="11521" cy="17334"/>
            </a:xfrm>
            <a:custGeom>
              <a:avLst/>
              <a:gdLst/>
              <a:ahLst/>
              <a:cxnLst/>
              <a:rect l="l" t="t" r="r" b="b"/>
              <a:pathLst>
                <a:path w="440" h="662" extrusionOk="0">
                  <a:moveTo>
                    <a:pt x="220" y="1"/>
                  </a:moveTo>
                  <a:cubicBezTo>
                    <a:pt x="110" y="1"/>
                    <a:pt x="0" y="75"/>
                    <a:pt x="0" y="222"/>
                  </a:cubicBezTo>
                  <a:lnTo>
                    <a:pt x="0" y="442"/>
                  </a:lnTo>
                  <a:cubicBezTo>
                    <a:pt x="0" y="566"/>
                    <a:pt x="96" y="661"/>
                    <a:pt x="220" y="661"/>
                  </a:cubicBezTo>
                  <a:cubicBezTo>
                    <a:pt x="344" y="661"/>
                    <a:pt x="439" y="556"/>
                    <a:pt x="439" y="432"/>
                  </a:cubicBezTo>
                  <a:lnTo>
                    <a:pt x="439" y="222"/>
                  </a:lnTo>
                  <a:cubicBezTo>
                    <a:pt x="439" y="75"/>
                    <a:pt x="329"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38" name="Google Shape;12838;p79"/>
            <p:cNvSpPr/>
            <p:nvPr/>
          </p:nvSpPr>
          <p:spPr>
            <a:xfrm>
              <a:off x="5508962" y="1628844"/>
              <a:ext cx="11521" cy="17334"/>
            </a:xfrm>
            <a:custGeom>
              <a:avLst/>
              <a:gdLst/>
              <a:ahLst/>
              <a:cxnLst/>
              <a:rect l="l" t="t" r="r" b="b"/>
              <a:pathLst>
                <a:path w="440" h="662" extrusionOk="0">
                  <a:moveTo>
                    <a:pt x="220" y="1"/>
                  </a:moveTo>
                  <a:cubicBezTo>
                    <a:pt x="110" y="1"/>
                    <a:pt x="1" y="75"/>
                    <a:pt x="1" y="222"/>
                  </a:cubicBezTo>
                  <a:lnTo>
                    <a:pt x="1" y="442"/>
                  </a:lnTo>
                  <a:cubicBezTo>
                    <a:pt x="1" y="566"/>
                    <a:pt x="96" y="661"/>
                    <a:pt x="220" y="661"/>
                  </a:cubicBezTo>
                  <a:cubicBezTo>
                    <a:pt x="335" y="661"/>
                    <a:pt x="440" y="556"/>
                    <a:pt x="440" y="432"/>
                  </a:cubicBezTo>
                  <a:lnTo>
                    <a:pt x="440" y="222"/>
                  </a:lnTo>
                  <a:cubicBezTo>
                    <a:pt x="440" y="75"/>
                    <a:pt x="330"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39" name="Google Shape;12839;p79"/>
            <p:cNvSpPr/>
            <p:nvPr/>
          </p:nvSpPr>
          <p:spPr>
            <a:xfrm>
              <a:off x="5432528" y="1611666"/>
              <a:ext cx="26761" cy="11521"/>
            </a:xfrm>
            <a:custGeom>
              <a:avLst/>
              <a:gdLst/>
              <a:ahLst/>
              <a:cxnLst/>
              <a:rect l="l" t="t" r="r" b="b"/>
              <a:pathLst>
                <a:path w="1022" h="440" extrusionOk="0">
                  <a:moveTo>
                    <a:pt x="296" y="1"/>
                  </a:moveTo>
                  <a:cubicBezTo>
                    <a:pt x="0" y="1"/>
                    <a:pt x="0" y="440"/>
                    <a:pt x="296" y="440"/>
                  </a:cubicBezTo>
                  <a:lnTo>
                    <a:pt x="735" y="440"/>
                  </a:lnTo>
                  <a:cubicBezTo>
                    <a:pt x="1021" y="440"/>
                    <a:pt x="1021" y="1"/>
                    <a:pt x="735"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40" name="Google Shape;12840;p79"/>
            <p:cNvSpPr/>
            <p:nvPr/>
          </p:nvSpPr>
          <p:spPr>
            <a:xfrm>
              <a:off x="5501211" y="1611666"/>
              <a:ext cx="26761" cy="11521"/>
            </a:xfrm>
            <a:custGeom>
              <a:avLst/>
              <a:gdLst/>
              <a:ahLst/>
              <a:cxnLst/>
              <a:rect l="l" t="t" r="r" b="b"/>
              <a:pathLst>
                <a:path w="1022" h="440" extrusionOk="0">
                  <a:moveTo>
                    <a:pt x="297" y="1"/>
                  </a:moveTo>
                  <a:cubicBezTo>
                    <a:pt x="1" y="1"/>
                    <a:pt x="1" y="440"/>
                    <a:pt x="297" y="440"/>
                  </a:cubicBezTo>
                  <a:lnTo>
                    <a:pt x="736" y="440"/>
                  </a:lnTo>
                  <a:cubicBezTo>
                    <a:pt x="1022" y="440"/>
                    <a:pt x="1022" y="1"/>
                    <a:pt x="736"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41" name="Google Shape;12841;p79"/>
            <p:cNvSpPr/>
            <p:nvPr/>
          </p:nvSpPr>
          <p:spPr>
            <a:xfrm>
              <a:off x="5353842" y="1786792"/>
              <a:ext cx="46740" cy="70961"/>
            </a:xfrm>
            <a:custGeom>
              <a:avLst/>
              <a:gdLst/>
              <a:ahLst/>
              <a:cxnLst/>
              <a:rect l="l" t="t" r="r" b="b"/>
              <a:pathLst>
                <a:path w="1785" h="2710" extrusionOk="0">
                  <a:moveTo>
                    <a:pt x="287" y="0"/>
                  </a:moveTo>
                  <a:cubicBezTo>
                    <a:pt x="172" y="96"/>
                    <a:pt x="77" y="210"/>
                    <a:pt x="0" y="334"/>
                  </a:cubicBezTo>
                  <a:lnTo>
                    <a:pt x="1117" y="1298"/>
                  </a:lnTo>
                  <a:cubicBezTo>
                    <a:pt x="1260" y="1422"/>
                    <a:pt x="1346" y="1603"/>
                    <a:pt x="1346" y="1794"/>
                  </a:cubicBezTo>
                  <a:lnTo>
                    <a:pt x="1346" y="2710"/>
                  </a:lnTo>
                  <a:lnTo>
                    <a:pt x="1784" y="2710"/>
                  </a:lnTo>
                  <a:lnTo>
                    <a:pt x="1784" y="1794"/>
                  </a:lnTo>
                  <a:cubicBezTo>
                    <a:pt x="1784" y="1479"/>
                    <a:pt x="1641" y="1174"/>
                    <a:pt x="1403" y="973"/>
                  </a:cubicBezTo>
                  <a:lnTo>
                    <a:pt x="287"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42" name="Google Shape;12842;p79"/>
            <p:cNvSpPr/>
            <p:nvPr/>
          </p:nvSpPr>
          <p:spPr>
            <a:xfrm>
              <a:off x="5560415" y="1786792"/>
              <a:ext cx="46740" cy="70961"/>
            </a:xfrm>
            <a:custGeom>
              <a:avLst/>
              <a:gdLst/>
              <a:ahLst/>
              <a:cxnLst/>
              <a:rect l="l" t="t" r="r" b="b"/>
              <a:pathLst>
                <a:path w="1785" h="2710" extrusionOk="0">
                  <a:moveTo>
                    <a:pt x="1489" y="0"/>
                  </a:moveTo>
                  <a:lnTo>
                    <a:pt x="383" y="973"/>
                  </a:lnTo>
                  <a:cubicBezTo>
                    <a:pt x="134" y="1174"/>
                    <a:pt x="1" y="1479"/>
                    <a:pt x="1" y="1794"/>
                  </a:cubicBezTo>
                  <a:lnTo>
                    <a:pt x="1" y="2710"/>
                  </a:lnTo>
                  <a:lnTo>
                    <a:pt x="440" y="2710"/>
                  </a:lnTo>
                  <a:lnTo>
                    <a:pt x="440" y="1794"/>
                  </a:lnTo>
                  <a:cubicBezTo>
                    <a:pt x="440" y="1603"/>
                    <a:pt x="516" y="1422"/>
                    <a:pt x="669" y="1298"/>
                  </a:cubicBezTo>
                  <a:lnTo>
                    <a:pt x="1785" y="334"/>
                  </a:lnTo>
                  <a:cubicBezTo>
                    <a:pt x="1699" y="210"/>
                    <a:pt x="1604" y="96"/>
                    <a:pt x="148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43" name="Google Shape;12843;p79"/>
            <p:cNvSpPr/>
            <p:nvPr/>
          </p:nvSpPr>
          <p:spPr>
            <a:xfrm>
              <a:off x="5480499" y="1502972"/>
              <a:ext cx="149909" cy="256613"/>
            </a:xfrm>
            <a:custGeom>
              <a:avLst/>
              <a:gdLst/>
              <a:ahLst/>
              <a:cxnLst/>
              <a:rect l="l" t="t" r="r" b="b"/>
              <a:pathLst>
                <a:path w="5725" h="9800" extrusionOk="0">
                  <a:moveTo>
                    <a:pt x="785" y="1"/>
                  </a:moveTo>
                  <a:cubicBezTo>
                    <a:pt x="590" y="1"/>
                    <a:pt x="398" y="58"/>
                    <a:pt x="239" y="164"/>
                  </a:cubicBezTo>
                  <a:cubicBezTo>
                    <a:pt x="162" y="212"/>
                    <a:pt x="76" y="231"/>
                    <a:pt x="0" y="231"/>
                  </a:cubicBezTo>
                  <a:lnTo>
                    <a:pt x="0" y="2187"/>
                  </a:lnTo>
                  <a:cubicBezTo>
                    <a:pt x="563" y="2902"/>
                    <a:pt x="1393" y="2330"/>
                    <a:pt x="2185" y="3589"/>
                  </a:cubicBezTo>
                  <a:cubicBezTo>
                    <a:pt x="2843" y="4667"/>
                    <a:pt x="3683" y="4629"/>
                    <a:pt x="3969" y="5468"/>
                  </a:cubicBezTo>
                  <a:cubicBezTo>
                    <a:pt x="4055" y="5707"/>
                    <a:pt x="4007" y="5974"/>
                    <a:pt x="4026" y="6222"/>
                  </a:cubicBezTo>
                  <a:cubicBezTo>
                    <a:pt x="4150" y="7653"/>
                    <a:pt x="5238" y="8302"/>
                    <a:pt x="5724" y="9799"/>
                  </a:cubicBezTo>
                  <a:cubicBezTo>
                    <a:pt x="5676" y="9551"/>
                    <a:pt x="5648" y="9303"/>
                    <a:pt x="5657" y="9055"/>
                  </a:cubicBezTo>
                  <a:cubicBezTo>
                    <a:pt x="5676" y="7796"/>
                    <a:pt x="5257" y="7577"/>
                    <a:pt x="5047" y="6842"/>
                  </a:cubicBezTo>
                  <a:cubicBezTo>
                    <a:pt x="4837" y="6098"/>
                    <a:pt x="5047" y="5592"/>
                    <a:pt x="4799" y="4772"/>
                  </a:cubicBezTo>
                  <a:cubicBezTo>
                    <a:pt x="4570" y="4009"/>
                    <a:pt x="4150" y="3875"/>
                    <a:pt x="4016" y="2788"/>
                  </a:cubicBezTo>
                  <a:cubicBezTo>
                    <a:pt x="3797" y="956"/>
                    <a:pt x="1813" y="2"/>
                    <a:pt x="830" y="2"/>
                  </a:cubicBezTo>
                  <a:cubicBezTo>
                    <a:pt x="815" y="1"/>
                    <a:pt x="800" y="1"/>
                    <a:pt x="785"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44" name="Google Shape;12844;p79"/>
            <p:cNvSpPr/>
            <p:nvPr/>
          </p:nvSpPr>
          <p:spPr>
            <a:xfrm>
              <a:off x="5330354" y="1502972"/>
              <a:ext cx="149909" cy="256351"/>
            </a:xfrm>
            <a:custGeom>
              <a:avLst/>
              <a:gdLst/>
              <a:ahLst/>
              <a:cxnLst/>
              <a:rect l="l" t="t" r="r" b="b"/>
              <a:pathLst>
                <a:path w="5725" h="9790" extrusionOk="0">
                  <a:moveTo>
                    <a:pt x="4938" y="1"/>
                  </a:moveTo>
                  <a:cubicBezTo>
                    <a:pt x="4923" y="1"/>
                    <a:pt x="4909" y="1"/>
                    <a:pt x="4895" y="2"/>
                  </a:cubicBezTo>
                  <a:cubicBezTo>
                    <a:pt x="3902" y="2"/>
                    <a:pt x="1928" y="956"/>
                    <a:pt x="1699" y="2788"/>
                  </a:cubicBezTo>
                  <a:cubicBezTo>
                    <a:pt x="1575" y="3875"/>
                    <a:pt x="1155" y="4009"/>
                    <a:pt x="926" y="4772"/>
                  </a:cubicBezTo>
                  <a:cubicBezTo>
                    <a:pt x="678" y="5592"/>
                    <a:pt x="888" y="6098"/>
                    <a:pt x="678" y="6842"/>
                  </a:cubicBezTo>
                  <a:cubicBezTo>
                    <a:pt x="468" y="7577"/>
                    <a:pt x="48" y="7796"/>
                    <a:pt x="67" y="9055"/>
                  </a:cubicBezTo>
                  <a:cubicBezTo>
                    <a:pt x="77" y="9303"/>
                    <a:pt x="48" y="9551"/>
                    <a:pt x="1" y="9790"/>
                  </a:cubicBezTo>
                  <a:cubicBezTo>
                    <a:pt x="487" y="8302"/>
                    <a:pt x="1584" y="7653"/>
                    <a:pt x="1689" y="6222"/>
                  </a:cubicBezTo>
                  <a:cubicBezTo>
                    <a:pt x="1718" y="5974"/>
                    <a:pt x="1670" y="5707"/>
                    <a:pt x="1756" y="5468"/>
                  </a:cubicBezTo>
                  <a:cubicBezTo>
                    <a:pt x="2042" y="4629"/>
                    <a:pt x="2872" y="4667"/>
                    <a:pt x="3540" y="3589"/>
                  </a:cubicBezTo>
                  <a:cubicBezTo>
                    <a:pt x="4322" y="2330"/>
                    <a:pt x="5162" y="2902"/>
                    <a:pt x="5725" y="2187"/>
                  </a:cubicBezTo>
                  <a:lnTo>
                    <a:pt x="5725" y="231"/>
                  </a:lnTo>
                  <a:cubicBezTo>
                    <a:pt x="5639" y="231"/>
                    <a:pt x="5553" y="212"/>
                    <a:pt x="5486" y="164"/>
                  </a:cubicBezTo>
                  <a:cubicBezTo>
                    <a:pt x="5318" y="58"/>
                    <a:pt x="5125" y="1"/>
                    <a:pt x="4938"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845" name="Google Shape;12845;p79"/>
          <p:cNvGrpSpPr/>
          <p:nvPr/>
        </p:nvGrpSpPr>
        <p:grpSpPr>
          <a:xfrm>
            <a:off x="6253637" y="3790101"/>
            <a:ext cx="274550" cy="354833"/>
            <a:chOff x="6253637" y="3790101"/>
            <a:chExt cx="274550" cy="354833"/>
          </a:xfrm>
        </p:grpSpPr>
        <p:sp>
          <p:nvSpPr>
            <p:cNvPr id="12846" name="Google Shape;12846;p79"/>
            <p:cNvSpPr/>
            <p:nvPr/>
          </p:nvSpPr>
          <p:spPr>
            <a:xfrm>
              <a:off x="6253637" y="3987300"/>
              <a:ext cx="274550" cy="157634"/>
            </a:xfrm>
            <a:custGeom>
              <a:avLst/>
              <a:gdLst/>
              <a:ahLst/>
              <a:cxnLst/>
              <a:rect l="l" t="t" r="r" b="b"/>
              <a:pathLst>
                <a:path w="10485" h="6020" extrusionOk="0">
                  <a:moveTo>
                    <a:pt x="3702" y="0"/>
                  </a:moveTo>
                  <a:cubicBezTo>
                    <a:pt x="3702" y="678"/>
                    <a:pt x="3253" y="1279"/>
                    <a:pt x="2605" y="1469"/>
                  </a:cubicBezTo>
                  <a:lnTo>
                    <a:pt x="935" y="1956"/>
                  </a:lnTo>
                  <a:cubicBezTo>
                    <a:pt x="382" y="2128"/>
                    <a:pt x="0" y="2633"/>
                    <a:pt x="0" y="3215"/>
                  </a:cubicBezTo>
                  <a:lnTo>
                    <a:pt x="0" y="5362"/>
                  </a:lnTo>
                  <a:cubicBezTo>
                    <a:pt x="0" y="5724"/>
                    <a:pt x="286" y="6020"/>
                    <a:pt x="649" y="6020"/>
                  </a:cubicBezTo>
                  <a:lnTo>
                    <a:pt x="9826" y="6020"/>
                  </a:lnTo>
                  <a:cubicBezTo>
                    <a:pt x="10189" y="6020"/>
                    <a:pt x="10485" y="5724"/>
                    <a:pt x="10485" y="5362"/>
                  </a:cubicBezTo>
                  <a:lnTo>
                    <a:pt x="10485" y="3215"/>
                  </a:lnTo>
                  <a:cubicBezTo>
                    <a:pt x="10485" y="2633"/>
                    <a:pt x="10094" y="2118"/>
                    <a:pt x="9531" y="1956"/>
                  </a:cubicBezTo>
                  <a:lnTo>
                    <a:pt x="7861" y="1469"/>
                  </a:lnTo>
                  <a:cubicBezTo>
                    <a:pt x="7212" y="1279"/>
                    <a:pt x="6764" y="678"/>
                    <a:pt x="6764" y="0"/>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47" name="Google Shape;12847;p79"/>
            <p:cNvSpPr/>
            <p:nvPr/>
          </p:nvSpPr>
          <p:spPr>
            <a:xfrm>
              <a:off x="6310590" y="3801701"/>
              <a:ext cx="160147" cy="244830"/>
            </a:xfrm>
            <a:custGeom>
              <a:avLst/>
              <a:gdLst/>
              <a:ahLst/>
              <a:cxnLst/>
              <a:rect l="l" t="t" r="r" b="b"/>
              <a:pathLst>
                <a:path w="6116" h="9350" extrusionOk="0">
                  <a:moveTo>
                    <a:pt x="3063" y="0"/>
                  </a:moveTo>
                  <a:cubicBezTo>
                    <a:pt x="1374" y="0"/>
                    <a:pt x="0" y="1364"/>
                    <a:pt x="0" y="3053"/>
                  </a:cubicBezTo>
                  <a:lnTo>
                    <a:pt x="0" y="4579"/>
                  </a:lnTo>
                  <a:cubicBezTo>
                    <a:pt x="0" y="6344"/>
                    <a:pt x="1117" y="7403"/>
                    <a:pt x="2099" y="8348"/>
                  </a:cubicBezTo>
                  <a:cubicBezTo>
                    <a:pt x="2443" y="8653"/>
                    <a:pt x="2767" y="8987"/>
                    <a:pt x="3053" y="9349"/>
                  </a:cubicBezTo>
                  <a:cubicBezTo>
                    <a:pt x="3349" y="8987"/>
                    <a:pt x="3664" y="8653"/>
                    <a:pt x="4007" y="8348"/>
                  </a:cubicBezTo>
                  <a:cubicBezTo>
                    <a:pt x="4999" y="7403"/>
                    <a:pt x="6106" y="6344"/>
                    <a:pt x="6106" y="4579"/>
                  </a:cubicBezTo>
                  <a:lnTo>
                    <a:pt x="6115" y="3053"/>
                  </a:lnTo>
                  <a:cubicBezTo>
                    <a:pt x="6115" y="1364"/>
                    <a:pt x="4751" y="0"/>
                    <a:pt x="3063" y="0"/>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48" name="Google Shape;12848;p79"/>
            <p:cNvSpPr/>
            <p:nvPr/>
          </p:nvSpPr>
          <p:spPr>
            <a:xfrm>
              <a:off x="6373276" y="3984551"/>
              <a:ext cx="34512" cy="68709"/>
            </a:xfrm>
            <a:custGeom>
              <a:avLst/>
              <a:gdLst/>
              <a:ahLst/>
              <a:cxnLst/>
              <a:rect l="l" t="t" r="r" b="b"/>
              <a:pathLst>
                <a:path w="1318" h="2624" extrusionOk="0">
                  <a:moveTo>
                    <a:pt x="1" y="0"/>
                  </a:moveTo>
                  <a:lnTo>
                    <a:pt x="1" y="1966"/>
                  </a:lnTo>
                  <a:lnTo>
                    <a:pt x="659" y="2624"/>
                  </a:lnTo>
                  <a:lnTo>
                    <a:pt x="1317" y="1966"/>
                  </a:lnTo>
                  <a:lnTo>
                    <a:pt x="1317"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49" name="Google Shape;12849;p79"/>
            <p:cNvSpPr/>
            <p:nvPr/>
          </p:nvSpPr>
          <p:spPr>
            <a:xfrm>
              <a:off x="6373276" y="4001781"/>
              <a:ext cx="34512" cy="11521"/>
            </a:xfrm>
            <a:custGeom>
              <a:avLst/>
              <a:gdLst/>
              <a:ahLst/>
              <a:cxnLst/>
              <a:rect l="l" t="t" r="r" b="b"/>
              <a:pathLst>
                <a:path w="1318" h="440" extrusionOk="0">
                  <a:moveTo>
                    <a:pt x="1" y="1"/>
                  </a:moveTo>
                  <a:lnTo>
                    <a:pt x="1" y="439"/>
                  </a:lnTo>
                  <a:lnTo>
                    <a:pt x="1317" y="439"/>
                  </a:lnTo>
                  <a:lnTo>
                    <a:pt x="1317" y="1"/>
                  </a:ln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50" name="Google Shape;12850;p79"/>
            <p:cNvSpPr/>
            <p:nvPr/>
          </p:nvSpPr>
          <p:spPr>
            <a:xfrm>
              <a:off x="6373276" y="4024771"/>
              <a:ext cx="34512" cy="11260"/>
            </a:xfrm>
            <a:custGeom>
              <a:avLst/>
              <a:gdLst/>
              <a:ahLst/>
              <a:cxnLst/>
              <a:rect l="l" t="t" r="r" b="b"/>
              <a:pathLst>
                <a:path w="1318" h="430" extrusionOk="0">
                  <a:moveTo>
                    <a:pt x="1" y="0"/>
                  </a:moveTo>
                  <a:lnTo>
                    <a:pt x="1" y="430"/>
                  </a:lnTo>
                  <a:lnTo>
                    <a:pt x="1317" y="430"/>
                  </a:lnTo>
                  <a:lnTo>
                    <a:pt x="1317" y="0"/>
                  </a:ln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51" name="Google Shape;12851;p79"/>
            <p:cNvSpPr/>
            <p:nvPr/>
          </p:nvSpPr>
          <p:spPr>
            <a:xfrm>
              <a:off x="6333318" y="3927337"/>
              <a:ext cx="114428" cy="65724"/>
            </a:xfrm>
            <a:custGeom>
              <a:avLst/>
              <a:gdLst/>
              <a:ahLst/>
              <a:cxnLst/>
              <a:rect l="l" t="t" r="r" b="b"/>
              <a:pathLst>
                <a:path w="4370" h="2510" extrusionOk="0">
                  <a:moveTo>
                    <a:pt x="1" y="1"/>
                  </a:moveTo>
                  <a:lnTo>
                    <a:pt x="1" y="1165"/>
                  </a:lnTo>
                  <a:cubicBezTo>
                    <a:pt x="1" y="1518"/>
                    <a:pt x="220" y="1842"/>
                    <a:pt x="544" y="1975"/>
                  </a:cubicBezTo>
                  <a:lnTo>
                    <a:pt x="1613" y="2395"/>
                  </a:lnTo>
                  <a:cubicBezTo>
                    <a:pt x="1799" y="2472"/>
                    <a:pt x="1992" y="2510"/>
                    <a:pt x="2184" y="2510"/>
                  </a:cubicBezTo>
                  <a:cubicBezTo>
                    <a:pt x="2376" y="2510"/>
                    <a:pt x="2567" y="2472"/>
                    <a:pt x="2748" y="2395"/>
                  </a:cubicBezTo>
                  <a:lnTo>
                    <a:pt x="3816" y="1975"/>
                  </a:lnTo>
                  <a:cubicBezTo>
                    <a:pt x="4150" y="1842"/>
                    <a:pt x="4370" y="1518"/>
                    <a:pt x="4370" y="1165"/>
                  </a:cubicBezTo>
                  <a:lnTo>
                    <a:pt x="4370"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52" name="Google Shape;12852;p79"/>
            <p:cNvSpPr/>
            <p:nvPr/>
          </p:nvSpPr>
          <p:spPr>
            <a:xfrm>
              <a:off x="6333318" y="3927337"/>
              <a:ext cx="114428" cy="34512"/>
            </a:xfrm>
            <a:custGeom>
              <a:avLst/>
              <a:gdLst/>
              <a:ahLst/>
              <a:cxnLst/>
              <a:rect l="l" t="t" r="r" b="b"/>
              <a:pathLst>
                <a:path w="4370" h="1318" extrusionOk="0">
                  <a:moveTo>
                    <a:pt x="1" y="1"/>
                  </a:moveTo>
                  <a:lnTo>
                    <a:pt x="1" y="611"/>
                  </a:lnTo>
                  <a:lnTo>
                    <a:pt x="506" y="783"/>
                  </a:lnTo>
                  <a:cubicBezTo>
                    <a:pt x="640" y="1107"/>
                    <a:pt x="954" y="1317"/>
                    <a:pt x="1307" y="1317"/>
                  </a:cubicBezTo>
                  <a:lnTo>
                    <a:pt x="3063" y="1317"/>
                  </a:lnTo>
                  <a:cubicBezTo>
                    <a:pt x="3406" y="1317"/>
                    <a:pt x="3731" y="1107"/>
                    <a:pt x="3864" y="783"/>
                  </a:cubicBezTo>
                  <a:lnTo>
                    <a:pt x="4370" y="611"/>
                  </a:lnTo>
                  <a:lnTo>
                    <a:pt x="4370" y="1"/>
                  </a:ln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53" name="Google Shape;12853;p79"/>
            <p:cNvSpPr/>
            <p:nvPr/>
          </p:nvSpPr>
          <p:spPr>
            <a:xfrm>
              <a:off x="6321823" y="3812935"/>
              <a:ext cx="137419" cy="143232"/>
            </a:xfrm>
            <a:custGeom>
              <a:avLst/>
              <a:gdLst/>
              <a:ahLst/>
              <a:cxnLst/>
              <a:rect l="l" t="t" r="r" b="b"/>
              <a:pathLst>
                <a:path w="5248" h="5470" extrusionOk="0">
                  <a:moveTo>
                    <a:pt x="2612" y="0"/>
                  </a:moveTo>
                  <a:cubicBezTo>
                    <a:pt x="2600" y="0"/>
                    <a:pt x="2588" y="0"/>
                    <a:pt x="2576" y="0"/>
                  </a:cubicBezTo>
                  <a:cubicBezTo>
                    <a:pt x="1136" y="29"/>
                    <a:pt x="1" y="1269"/>
                    <a:pt x="1" y="2710"/>
                  </a:cubicBezTo>
                  <a:lnTo>
                    <a:pt x="1" y="3902"/>
                  </a:lnTo>
                  <a:cubicBezTo>
                    <a:pt x="1" y="4188"/>
                    <a:pt x="182" y="4436"/>
                    <a:pt x="449" y="4522"/>
                  </a:cubicBezTo>
                  <a:lnTo>
                    <a:pt x="1088" y="4742"/>
                  </a:lnTo>
                  <a:cubicBezTo>
                    <a:pt x="1203" y="4780"/>
                    <a:pt x="1298" y="4866"/>
                    <a:pt x="1346" y="4980"/>
                  </a:cubicBezTo>
                  <a:cubicBezTo>
                    <a:pt x="1413" y="5142"/>
                    <a:pt x="1575" y="5247"/>
                    <a:pt x="1746" y="5247"/>
                  </a:cubicBezTo>
                  <a:cubicBezTo>
                    <a:pt x="1746" y="5395"/>
                    <a:pt x="1856" y="5469"/>
                    <a:pt x="1966" y="5469"/>
                  </a:cubicBezTo>
                  <a:cubicBezTo>
                    <a:pt x="2076" y="5469"/>
                    <a:pt x="2185" y="5395"/>
                    <a:pt x="2185" y="5247"/>
                  </a:cubicBezTo>
                  <a:lnTo>
                    <a:pt x="2405" y="5247"/>
                  </a:lnTo>
                  <a:cubicBezTo>
                    <a:pt x="2405" y="5395"/>
                    <a:pt x="2514" y="5469"/>
                    <a:pt x="2624" y="5469"/>
                  </a:cubicBezTo>
                  <a:cubicBezTo>
                    <a:pt x="2734" y="5469"/>
                    <a:pt x="2844" y="5395"/>
                    <a:pt x="2844" y="5247"/>
                  </a:cubicBezTo>
                  <a:lnTo>
                    <a:pt x="3063" y="5247"/>
                  </a:lnTo>
                  <a:cubicBezTo>
                    <a:pt x="3063" y="5395"/>
                    <a:pt x="3170" y="5469"/>
                    <a:pt x="3278" y="5469"/>
                  </a:cubicBezTo>
                  <a:cubicBezTo>
                    <a:pt x="3385" y="5469"/>
                    <a:pt x="3492" y="5395"/>
                    <a:pt x="3492" y="5247"/>
                  </a:cubicBezTo>
                  <a:cubicBezTo>
                    <a:pt x="3674" y="5247"/>
                    <a:pt x="3836" y="5142"/>
                    <a:pt x="3903" y="4980"/>
                  </a:cubicBezTo>
                  <a:cubicBezTo>
                    <a:pt x="3950" y="4866"/>
                    <a:pt x="4046" y="4780"/>
                    <a:pt x="4160" y="4742"/>
                  </a:cubicBezTo>
                  <a:lnTo>
                    <a:pt x="4799" y="4522"/>
                  </a:lnTo>
                  <a:cubicBezTo>
                    <a:pt x="5066" y="4436"/>
                    <a:pt x="5248" y="4188"/>
                    <a:pt x="5248" y="3902"/>
                  </a:cubicBezTo>
                  <a:lnTo>
                    <a:pt x="5248" y="2624"/>
                  </a:lnTo>
                  <a:cubicBezTo>
                    <a:pt x="5248" y="1167"/>
                    <a:pt x="4055" y="0"/>
                    <a:pt x="2612"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54" name="Google Shape;12854;p79"/>
            <p:cNvSpPr/>
            <p:nvPr/>
          </p:nvSpPr>
          <p:spPr>
            <a:xfrm>
              <a:off x="6384772" y="3915972"/>
              <a:ext cx="11521" cy="17151"/>
            </a:xfrm>
            <a:custGeom>
              <a:avLst/>
              <a:gdLst/>
              <a:ahLst/>
              <a:cxnLst/>
              <a:rect l="l" t="t" r="r" b="b"/>
              <a:pathLst>
                <a:path w="440" h="655" extrusionOk="0">
                  <a:moveTo>
                    <a:pt x="220" y="1"/>
                  </a:moveTo>
                  <a:cubicBezTo>
                    <a:pt x="110" y="1"/>
                    <a:pt x="1" y="72"/>
                    <a:pt x="1" y="215"/>
                  </a:cubicBezTo>
                  <a:lnTo>
                    <a:pt x="1" y="435"/>
                  </a:lnTo>
                  <a:cubicBezTo>
                    <a:pt x="1" y="559"/>
                    <a:pt x="96" y="654"/>
                    <a:pt x="220" y="654"/>
                  </a:cubicBezTo>
                  <a:cubicBezTo>
                    <a:pt x="344" y="654"/>
                    <a:pt x="440" y="559"/>
                    <a:pt x="440" y="435"/>
                  </a:cubicBezTo>
                  <a:lnTo>
                    <a:pt x="440" y="215"/>
                  </a:lnTo>
                  <a:cubicBezTo>
                    <a:pt x="440" y="72"/>
                    <a:pt x="330" y="1"/>
                    <a:pt x="220" y="1"/>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55" name="Google Shape;12855;p79"/>
            <p:cNvSpPr/>
            <p:nvPr/>
          </p:nvSpPr>
          <p:spPr>
            <a:xfrm>
              <a:off x="6321823" y="3812935"/>
              <a:ext cx="85965" cy="128909"/>
            </a:xfrm>
            <a:custGeom>
              <a:avLst/>
              <a:gdLst/>
              <a:ahLst/>
              <a:cxnLst/>
              <a:rect l="l" t="t" r="r" b="b"/>
              <a:pathLst>
                <a:path w="3283" h="4923" extrusionOk="0">
                  <a:moveTo>
                    <a:pt x="2576" y="0"/>
                  </a:moveTo>
                  <a:cubicBezTo>
                    <a:pt x="1136" y="29"/>
                    <a:pt x="1" y="1269"/>
                    <a:pt x="1" y="2710"/>
                  </a:cubicBezTo>
                  <a:lnTo>
                    <a:pt x="1" y="3902"/>
                  </a:lnTo>
                  <a:cubicBezTo>
                    <a:pt x="1" y="4188"/>
                    <a:pt x="182" y="4436"/>
                    <a:pt x="449" y="4522"/>
                  </a:cubicBezTo>
                  <a:lnTo>
                    <a:pt x="1088" y="4742"/>
                  </a:lnTo>
                  <a:cubicBezTo>
                    <a:pt x="1184" y="4770"/>
                    <a:pt x="1260" y="4837"/>
                    <a:pt x="1317" y="4923"/>
                  </a:cubicBezTo>
                  <a:lnTo>
                    <a:pt x="1317" y="2624"/>
                  </a:lnTo>
                  <a:cubicBezTo>
                    <a:pt x="1317" y="1431"/>
                    <a:pt x="2119" y="392"/>
                    <a:pt x="3282" y="86"/>
                  </a:cubicBezTo>
                  <a:cubicBezTo>
                    <a:pt x="3053" y="29"/>
                    <a:pt x="2815" y="0"/>
                    <a:pt x="2576" y="0"/>
                  </a:cubicBez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56" name="Google Shape;12856;p79"/>
            <p:cNvSpPr/>
            <p:nvPr/>
          </p:nvSpPr>
          <p:spPr>
            <a:xfrm>
              <a:off x="6344813" y="3881618"/>
              <a:ext cx="34250" cy="34512"/>
            </a:xfrm>
            <a:custGeom>
              <a:avLst/>
              <a:gdLst/>
              <a:ahLst/>
              <a:cxnLst/>
              <a:rect l="l" t="t" r="r" b="b"/>
              <a:pathLst>
                <a:path w="1308" h="1318" extrusionOk="0">
                  <a:moveTo>
                    <a:pt x="649" y="1"/>
                  </a:moveTo>
                  <a:cubicBezTo>
                    <a:pt x="287" y="1"/>
                    <a:pt x="0" y="297"/>
                    <a:pt x="0" y="659"/>
                  </a:cubicBezTo>
                  <a:cubicBezTo>
                    <a:pt x="0" y="1022"/>
                    <a:pt x="287" y="1317"/>
                    <a:pt x="649" y="1317"/>
                  </a:cubicBezTo>
                  <a:cubicBezTo>
                    <a:pt x="1012" y="1317"/>
                    <a:pt x="1307" y="1022"/>
                    <a:pt x="1307" y="659"/>
                  </a:cubicBezTo>
                  <a:cubicBezTo>
                    <a:pt x="1307" y="297"/>
                    <a:pt x="1012" y="1"/>
                    <a:pt x="649" y="1"/>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57" name="Google Shape;12857;p79"/>
            <p:cNvSpPr/>
            <p:nvPr/>
          </p:nvSpPr>
          <p:spPr>
            <a:xfrm>
              <a:off x="6341566" y="3881382"/>
              <a:ext cx="40482" cy="23252"/>
            </a:xfrm>
            <a:custGeom>
              <a:avLst/>
              <a:gdLst/>
              <a:ahLst/>
              <a:cxnLst/>
              <a:rect l="l" t="t" r="r" b="b"/>
              <a:pathLst>
                <a:path w="1546" h="888" extrusionOk="0">
                  <a:moveTo>
                    <a:pt x="773" y="0"/>
                  </a:moveTo>
                  <a:cubicBezTo>
                    <a:pt x="325" y="0"/>
                    <a:pt x="0" y="458"/>
                    <a:pt x="162" y="888"/>
                  </a:cubicBezTo>
                  <a:cubicBezTo>
                    <a:pt x="258" y="620"/>
                    <a:pt x="496" y="449"/>
                    <a:pt x="773" y="449"/>
                  </a:cubicBezTo>
                  <a:cubicBezTo>
                    <a:pt x="1050" y="449"/>
                    <a:pt x="1298" y="620"/>
                    <a:pt x="1393" y="888"/>
                  </a:cubicBezTo>
                  <a:cubicBezTo>
                    <a:pt x="1546" y="458"/>
                    <a:pt x="1231" y="0"/>
                    <a:pt x="773" y="0"/>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58" name="Google Shape;12858;p79"/>
            <p:cNvSpPr/>
            <p:nvPr/>
          </p:nvSpPr>
          <p:spPr>
            <a:xfrm>
              <a:off x="6402001" y="3881618"/>
              <a:ext cx="34250" cy="34512"/>
            </a:xfrm>
            <a:custGeom>
              <a:avLst/>
              <a:gdLst/>
              <a:ahLst/>
              <a:cxnLst/>
              <a:rect l="l" t="t" r="r" b="b"/>
              <a:pathLst>
                <a:path w="1308" h="1318" extrusionOk="0">
                  <a:moveTo>
                    <a:pt x="650" y="1"/>
                  </a:moveTo>
                  <a:cubicBezTo>
                    <a:pt x="287" y="1"/>
                    <a:pt x="1" y="297"/>
                    <a:pt x="1" y="659"/>
                  </a:cubicBezTo>
                  <a:cubicBezTo>
                    <a:pt x="1" y="1022"/>
                    <a:pt x="287" y="1317"/>
                    <a:pt x="650" y="1317"/>
                  </a:cubicBezTo>
                  <a:cubicBezTo>
                    <a:pt x="1012" y="1317"/>
                    <a:pt x="1308" y="1022"/>
                    <a:pt x="1308" y="659"/>
                  </a:cubicBezTo>
                  <a:cubicBezTo>
                    <a:pt x="1308" y="297"/>
                    <a:pt x="1012" y="1"/>
                    <a:pt x="650" y="1"/>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59" name="Google Shape;12859;p79"/>
            <p:cNvSpPr/>
            <p:nvPr/>
          </p:nvSpPr>
          <p:spPr>
            <a:xfrm>
              <a:off x="6398754" y="3881382"/>
              <a:ext cx="40744" cy="23252"/>
            </a:xfrm>
            <a:custGeom>
              <a:avLst/>
              <a:gdLst/>
              <a:ahLst/>
              <a:cxnLst/>
              <a:rect l="l" t="t" r="r" b="b"/>
              <a:pathLst>
                <a:path w="1556" h="888" extrusionOk="0">
                  <a:moveTo>
                    <a:pt x="783" y="0"/>
                  </a:moveTo>
                  <a:cubicBezTo>
                    <a:pt x="325" y="0"/>
                    <a:pt x="1" y="458"/>
                    <a:pt x="163" y="888"/>
                  </a:cubicBezTo>
                  <a:cubicBezTo>
                    <a:pt x="249" y="630"/>
                    <a:pt x="497" y="449"/>
                    <a:pt x="774" y="449"/>
                  </a:cubicBezTo>
                  <a:cubicBezTo>
                    <a:pt x="1060" y="449"/>
                    <a:pt x="1298" y="620"/>
                    <a:pt x="1394" y="888"/>
                  </a:cubicBezTo>
                  <a:cubicBezTo>
                    <a:pt x="1556" y="458"/>
                    <a:pt x="1232" y="0"/>
                    <a:pt x="783" y="0"/>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60" name="Google Shape;12860;p79"/>
            <p:cNvSpPr/>
            <p:nvPr/>
          </p:nvSpPr>
          <p:spPr>
            <a:xfrm>
              <a:off x="6299094" y="3790101"/>
              <a:ext cx="182876" cy="354833"/>
            </a:xfrm>
            <a:custGeom>
              <a:avLst/>
              <a:gdLst/>
              <a:ahLst/>
              <a:cxnLst/>
              <a:rect l="l" t="t" r="r" b="b"/>
              <a:pathLst>
                <a:path w="6984" h="13551" extrusionOk="0">
                  <a:moveTo>
                    <a:pt x="3502" y="443"/>
                  </a:moveTo>
                  <a:cubicBezTo>
                    <a:pt x="5190" y="443"/>
                    <a:pt x="6554" y="1807"/>
                    <a:pt x="6554" y="3496"/>
                  </a:cubicBezTo>
                  <a:lnTo>
                    <a:pt x="6545" y="5032"/>
                  </a:lnTo>
                  <a:cubicBezTo>
                    <a:pt x="6545" y="6787"/>
                    <a:pt x="5438" y="7846"/>
                    <a:pt x="4446" y="8791"/>
                  </a:cubicBezTo>
                  <a:cubicBezTo>
                    <a:pt x="4103" y="9096"/>
                    <a:pt x="3788" y="9430"/>
                    <a:pt x="3492" y="9792"/>
                  </a:cubicBezTo>
                  <a:cubicBezTo>
                    <a:pt x="3206" y="9430"/>
                    <a:pt x="2882" y="9096"/>
                    <a:pt x="2538" y="8791"/>
                  </a:cubicBezTo>
                  <a:cubicBezTo>
                    <a:pt x="1556" y="7846"/>
                    <a:pt x="439" y="6787"/>
                    <a:pt x="439" y="5032"/>
                  </a:cubicBezTo>
                  <a:lnTo>
                    <a:pt x="439" y="3496"/>
                  </a:lnTo>
                  <a:cubicBezTo>
                    <a:pt x="439" y="1807"/>
                    <a:pt x="1813" y="443"/>
                    <a:pt x="3502" y="443"/>
                  </a:cubicBezTo>
                  <a:close/>
                  <a:moveTo>
                    <a:pt x="3490" y="0"/>
                  </a:moveTo>
                  <a:cubicBezTo>
                    <a:pt x="3434" y="0"/>
                    <a:pt x="3377" y="2"/>
                    <a:pt x="3320" y="4"/>
                  </a:cubicBezTo>
                  <a:cubicBezTo>
                    <a:pt x="1441" y="100"/>
                    <a:pt x="1" y="1712"/>
                    <a:pt x="1" y="3601"/>
                  </a:cubicBezTo>
                  <a:lnTo>
                    <a:pt x="1" y="5032"/>
                  </a:lnTo>
                  <a:cubicBezTo>
                    <a:pt x="1" y="7617"/>
                    <a:pt x="2176" y="8848"/>
                    <a:pt x="3101" y="10002"/>
                  </a:cubicBezTo>
                  <a:cubicBezTo>
                    <a:pt x="3215" y="10145"/>
                    <a:pt x="3273" y="10336"/>
                    <a:pt x="3273" y="10527"/>
                  </a:cubicBezTo>
                  <a:lnTo>
                    <a:pt x="3273" y="13551"/>
                  </a:lnTo>
                  <a:lnTo>
                    <a:pt x="3712" y="13551"/>
                  </a:lnTo>
                  <a:lnTo>
                    <a:pt x="3712" y="10527"/>
                  </a:lnTo>
                  <a:cubicBezTo>
                    <a:pt x="3712" y="10336"/>
                    <a:pt x="3769" y="10145"/>
                    <a:pt x="3883" y="10002"/>
                  </a:cubicBezTo>
                  <a:cubicBezTo>
                    <a:pt x="4799" y="8838"/>
                    <a:pt x="6984" y="7617"/>
                    <a:pt x="6984" y="5022"/>
                  </a:cubicBezTo>
                  <a:lnTo>
                    <a:pt x="6984" y="3496"/>
                  </a:lnTo>
                  <a:cubicBezTo>
                    <a:pt x="6984" y="1559"/>
                    <a:pt x="5408" y="0"/>
                    <a:pt x="3490" y="0"/>
                  </a:cubicBez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61" name="Google Shape;12861;p79"/>
            <p:cNvSpPr/>
            <p:nvPr/>
          </p:nvSpPr>
          <p:spPr>
            <a:xfrm>
              <a:off x="6256387" y="4048233"/>
              <a:ext cx="53967" cy="96701"/>
            </a:xfrm>
            <a:custGeom>
              <a:avLst/>
              <a:gdLst/>
              <a:ahLst/>
              <a:cxnLst/>
              <a:rect l="l" t="t" r="r" b="b"/>
              <a:pathLst>
                <a:path w="2061" h="3693" extrusionOk="0">
                  <a:moveTo>
                    <a:pt x="239" y="1"/>
                  </a:moveTo>
                  <a:cubicBezTo>
                    <a:pt x="134" y="106"/>
                    <a:pt x="57" y="239"/>
                    <a:pt x="0" y="373"/>
                  </a:cubicBezTo>
                  <a:lnTo>
                    <a:pt x="1412" y="1632"/>
                  </a:lnTo>
                  <a:cubicBezTo>
                    <a:pt x="1555" y="1756"/>
                    <a:pt x="1632" y="1928"/>
                    <a:pt x="1632" y="2119"/>
                  </a:cubicBezTo>
                  <a:lnTo>
                    <a:pt x="1632" y="3693"/>
                  </a:lnTo>
                  <a:lnTo>
                    <a:pt x="2061" y="3693"/>
                  </a:lnTo>
                  <a:lnTo>
                    <a:pt x="2061" y="2119"/>
                  </a:lnTo>
                  <a:cubicBezTo>
                    <a:pt x="2061" y="1804"/>
                    <a:pt x="1927" y="1508"/>
                    <a:pt x="1698" y="1298"/>
                  </a:cubicBezTo>
                  <a:lnTo>
                    <a:pt x="239" y="1"/>
                  </a:ln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62" name="Google Shape;12862;p79"/>
            <p:cNvSpPr/>
            <p:nvPr/>
          </p:nvSpPr>
          <p:spPr>
            <a:xfrm>
              <a:off x="6470449" y="4048233"/>
              <a:ext cx="54255" cy="96701"/>
            </a:xfrm>
            <a:custGeom>
              <a:avLst/>
              <a:gdLst/>
              <a:ahLst/>
              <a:cxnLst/>
              <a:rect l="l" t="t" r="r" b="b"/>
              <a:pathLst>
                <a:path w="2072" h="3693" extrusionOk="0">
                  <a:moveTo>
                    <a:pt x="1833" y="1"/>
                  </a:moveTo>
                  <a:lnTo>
                    <a:pt x="373" y="1298"/>
                  </a:lnTo>
                  <a:cubicBezTo>
                    <a:pt x="134" y="1508"/>
                    <a:pt x="1" y="1804"/>
                    <a:pt x="1" y="2119"/>
                  </a:cubicBezTo>
                  <a:lnTo>
                    <a:pt x="1" y="3693"/>
                  </a:lnTo>
                  <a:lnTo>
                    <a:pt x="440" y="3693"/>
                  </a:lnTo>
                  <a:lnTo>
                    <a:pt x="440" y="2119"/>
                  </a:lnTo>
                  <a:cubicBezTo>
                    <a:pt x="440" y="1928"/>
                    <a:pt x="516" y="1747"/>
                    <a:pt x="659" y="1623"/>
                  </a:cubicBezTo>
                  <a:lnTo>
                    <a:pt x="2071" y="363"/>
                  </a:lnTo>
                  <a:cubicBezTo>
                    <a:pt x="2014" y="230"/>
                    <a:pt x="1938" y="106"/>
                    <a:pt x="1833" y="1"/>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863" name="Google Shape;12863;p79"/>
          <p:cNvGrpSpPr/>
          <p:nvPr/>
        </p:nvGrpSpPr>
        <p:grpSpPr>
          <a:xfrm>
            <a:off x="5802731" y="3790180"/>
            <a:ext cx="274576" cy="354754"/>
            <a:chOff x="5802731" y="3790180"/>
            <a:chExt cx="274576" cy="354754"/>
          </a:xfrm>
        </p:grpSpPr>
        <p:sp>
          <p:nvSpPr>
            <p:cNvPr id="12864" name="Google Shape;12864;p79"/>
            <p:cNvSpPr/>
            <p:nvPr/>
          </p:nvSpPr>
          <p:spPr>
            <a:xfrm>
              <a:off x="5802731" y="4026761"/>
              <a:ext cx="274576" cy="117937"/>
            </a:xfrm>
            <a:custGeom>
              <a:avLst/>
              <a:gdLst/>
              <a:ahLst/>
              <a:cxnLst/>
              <a:rect l="l" t="t" r="r" b="b"/>
              <a:pathLst>
                <a:path w="10486" h="4504" extrusionOk="0">
                  <a:moveTo>
                    <a:pt x="3244" y="1"/>
                  </a:moveTo>
                  <a:lnTo>
                    <a:pt x="936" y="678"/>
                  </a:lnTo>
                  <a:cubicBezTo>
                    <a:pt x="382" y="840"/>
                    <a:pt x="1" y="1355"/>
                    <a:pt x="1" y="1937"/>
                  </a:cubicBezTo>
                  <a:lnTo>
                    <a:pt x="1" y="3845"/>
                  </a:lnTo>
                  <a:cubicBezTo>
                    <a:pt x="1" y="4208"/>
                    <a:pt x="296" y="4503"/>
                    <a:pt x="659" y="4503"/>
                  </a:cubicBezTo>
                  <a:lnTo>
                    <a:pt x="9827" y="4503"/>
                  </a:lnTo>
                  <a:cubicBezTo>
                    <a:pt x="10189" y="4503"/>
                    <a:pt x="10485" y="4208"/>
                    <a:pt x="10485" y="3845"/>
                  </a:cubicBezTo>
                  <a:lnTo>
                    <a:pt x="10485" y="1937"/>
                  </a:lnTo>
                  <a:cubicBezTo>
                    <a:pt x="10485" y="1355"/>
                    <a:pt x="10103" y="840"/>
                    <a:pt x="9541" y="678"/>
                  </a:cubicBezTo>
                  <a:lnTo>
                    <a:pt x="7241" y="1"/>
                  </a:ln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65" name="Google Shape;12865;p79"/>
            <p:cNvSpPr/>
            <p:nvPr/>
          </p:nvSpPr>
          <p:spPr>
            <a:xfrm>
              <a:off x="5899904" y="4030270"/>
              <a:ext cx="80231" cy="114428"/>
            </a:xfrm>
            <a:custGeom>
              <a:avLst/>
              <a:gdLst/>
              <a:ahLst/>
              <a:cxnLst/>
              <a:rect l="l" t="t" r="r" b="b"/>
              <a:pathLst>
                <a:path w="3064" h="4370" extrusionOk="0">
                  <a:moveTo>
                    <a:pt x="1" y="0"/>
                  </a:moveTo>
                  <a:lnTo>
                    <a:pt x="440" y="4369"/>
                  </a:lnTo>
                  <a:lnTo>
                    <a:pt x="2624" y="4369"/>
                  </a:lnTo>
                  <a:lnTo>
                    <a:pt x="3063" y="0"/>
                  </a:ln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66" name="Google Shape;12866;p79"/>
            <p:cNvSpPr/>
            <p:nvPr/>
          </p:nvSpPr>
          <p:spPr>
            <a:xfrm>
              <a:off x="5899904" y="4030506"/>
              <a:ext cx="80231" cy="34250"/>
            </a:xfrm>
            <a:custGeom>
              <a:avLst/>
              <a:gdLst/>
              <a:ahLst/>
              <a:cxnLst/>
              <a:rect l="l" t="t" r="r" b="b"/>
              <a:pathLst>
                <a:path w="3064" h="1308" extrusionOk="0">
                  <a:moveTo>
                    <a:pt x="1" y="1"/>
                  </a:moveTo>
                  <a:lnTo>
                    <a:pt x="67" y="649"/>
                  </a:lnTo>
                  <a:cubicBezTo>
                    <a:pt x="459" y="1088"/>
                    <a:pt x="995" y="1308"/>
                    <a:pt x="1532" y="1308"/>
                  </a:cubicBezTo>
                  <a:cubicBezTo>
                    <a:pt x="2068" y="1308"/>
                    <a:pt x="2605" y="1088"/>
                    <a:pt x="2996" y="649"/>
                  </a:cubicBezTo>
                  <a:lnTo>
                    <a:pt x="3063" y="1"/>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67" name="Google Shape;12867;p79"/>
            <p:cNvSpPr/>
            <p:nvPr/>
          </p:nvSpPr>
          <p:spPr>
            <a:xfrm>
              <a:off x="5899904" y="3973318"/>
              <a:ext cx="80231" cy="79943"/>
            </a:xfrm>
            <a:custGeom>
              <a:avLst/>
              <a:gdLst/>
              <a:ahLst/>
              <a:cxnLst/>
              <a:rect l="l" t="t" r="r" b="b"/>
              <a:pathLst>
                <a:path w="3064" h="3053" extrusionOk="0">
                  <a:moveTo>
                    <a:pt x="1" y="0"/>
                  </a:moveTo>
                  <a:lnTo>
                    <a:pt x="1" y="1526"/>
                  </a:lnTo>
                  <a:cubicBezTo>
                    <a:pt x="1" y="2366"/>
                    <a:pt x="688" y="3053"/>
                    <a:pt x="1527" y="3053"/>
                  </a:cubicBezTo>
                  <a:cubicBezTo>
                    <a:pt x="2376" y="3053"/>
                    <a:pt x="3053" y="2375"/>
                    <a:pt x="3063" y="1526"/>
                  </a:cubicBezTo>
                  <a:lnTo>
                    <a:pt x="3063" y="0"/>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68" name="Google Shape;12868;p79"/>
            <p:cNvSpPr/>
            <p:nvPr/>
          </p:nvSpPr>
          <p:spPr>
            <a:xfrm>
              <a:off x="5899904" y="3973318"/>
              <a:ext cx="80231" cy="34119"/>
            </a:xfrm>
            <a:custGeom>
              <a:avLst/>
              <a:gdLst/>
              <a:ahLst/>
              <a:cxnLst/>
              <a:rect l="l" t="t" r="r" b="b"/>
              <a:pathLst>
                <a:path w="3064" h="1303" extrusionOk="0">
                  <a:moveTo>
                    <a:pt x="1" y="0"/>
                  </a:moveTo>
                  <a:lnTo>
                    <a:pt x="1" y="916"/>
                  </a:lnTo>
                  <a:cubicBezTo>
                    <a:pt x="478" y="1173"/>
                    <a:pt x="1002" y="1302"/>
                    <a:pt x="1528" y="1302"/>
                  </a:cubicBezTo>
                  <a:cubicBezTo>
                    <a:pt x="2054" y="1302"/>
                    <a:pt x="2581" y="1173"/>
                    <a:pt x="3063" y="916"/>
                  </a:cubicBezTo>
                  <a:lnTo>
                    <a:pt x="3063"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69" name="Google Shape;12869;p79"/>
            <p:cNvSpPr/>
            <p:nvPr/>
          </p:nvSpPr>
          <p:spPr>
            <a:xfrm>
              <a:off x="5843711" y="3841659"/>
              <a:ext cx="192355" cy="154413"/>
            </a:xfrm>
            <a:custGeom>
              <a:avLst/>
              <a:gdLst/>
              <a:ahLst/>
              <a:cxnLst/>
              <a:rect l="l" t="t" r="r" b="b"/>
              <a:pathLst>
                <a:path w="7346" h="5897" extrusionOk="0">
                  <a:moveTo>
                    <a:pt x="830" y="0"/>
                  </a:moveTo>
                  <a:lnTo>
                    <a:pt x="830" y="2185"/>
                  </a:lnTo>
                  <a:lnTo>
                    <a:pt x="725" y="2185"/>
                  </a:lnTo>
                  <a:cubicBezTo>
                    <a:pt x="0" y="2185"/>
                    <a:pt x="0" y="3273"/>
                    <a:pt x="725" y="3273"/>
                  </a:cubicBezTo>
                  <a:lnTo>
                    <a:pt x="840" y="3273"/>
                  </a:lnTo>
                  <a:cubicBezTo>
                    <a:pt x="954" y="4751"/>
                    <a:pt x="2194" y="5896"/>
                    <a:pt x="3673" y="5896"/>
                  </a:cubicBezTo>
                  <a:cubicBezTo>
                    <a:pt x="5152" y="5896"/>
                    <a:pt x="6392" y="4751"/>
                    <a:pt x="6497" y="3273"/>
                  </a:cubicBezTo>
                  <a:lnTo>
                    <a:pt x="6621" y="3273"/>
                  </a:lnTo>
                  <a:cubicBezTo>
                    <a:pt x="7346" y="3273"/>
                    <a:pt x="7346" y="2185"/>
                    <a:pt x="6621" y="2185"/>
                  </a:cubicBezTo>
                  <a:lnTo>
                    <a:pt x="6516" y="2185"/>
                  </a:lnTo>
                  <a:lnTo>
                    <a:pt x="6516" y="0"/>
                  </a:lnTo>
                  <a:close/>
                </a:path>
              </a:pathLst>
            </a:custGeom>
            <a:solidFill>
              <a:srgbClr val="F0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70" name="Google Shape;12870;p79"/>
            <p:cNvSpPr/>
            <p:nvPr/>
          </p:nvSpPr>
          <p:spPr>
            <a:xfrm>
              <a:off x="5899904" y="3899293"/>
              <a:ext cx="11521" cy="17334"/>
            </a:xfrm>
            <a:custGeom>
              <a:avLst/>
              <a:gdLst/>
              <a:ahLst/>
              <a:cxnLst/>
              <a:rect l="l" t="t" r="r" b="b"/>
              <a:pathLst>
                <a:path w="440" h="662" extrusionOk="0">
                  <a:moveTo>
                    <a:pt x="220" y="1"/>
                  </a:moveTo>
                  <a:cubicBezTo>
                    <a:pt x="110" y="1"/>
                    <a:pt x="1" y="75"/>
                    <a:pt x="1" y="223"/>
                  </a:cubicBezTo>
                  <a:lnTo>
                    <a:pt x="1" y="442"/>
                  </a:lnTo>
                  <a:cubicBezTo>
                    <a:pt x="1" y="557"/>
                    <a:pt x="96" y="661"/>
                    <a:pt x="220" y="661"/>
                  </a:cubicBezTo>
                  <a:cubicBezTo>
                    <a:pt x="335" y="661"/>
                    <a:pt x="440" y="557"/>
                    <a:pt x="440" y="442"/>
                  </a:cubicBezTo>
                  <a:lnTo>
                    <a:pt x="440" y="223"/>
                  </a:lnTo>
                  <a:cubicBezTo>
                    <a:pt x="440" y="75"/>
                    <a:pt x="330" y="1"/>
                    <a:pt x="220"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71" name="Google Shape;12871;p79"/>
            <p:cNvSpPr/>
            <p:nvPr/>
          </p:nvSpPr>
          <p:spPr>
            <a:xfrm>
              <a:off x="5968613" y="3899293"/>
              <a:ext cx="11521" cy="17334"/>
            </a:xfrm>
            <a:custGeom>
              <a:avLst/>
              <a:gdLst/>
              <a:ahLst/>
              <a:cxnLst/>
              <a:rect l="l" t="t" r="r" b="b"/>
              <a:pathLst>
                <a:path w="440" h="662" extrusionOk="0">
                  <a:moveTo>
                    <a:pt x="220" y="1"/>
                  </a:moveTo>
                  <a:cubicBezTo>
                    <a:pt x="110" y="1"/>
                    <a:pt x="0" y="75"/>
                    <a:pt x="0" y="223"/>
                  </a:cubicBezTo>
                  <a:lnTo>
                    <a:pt x="0" y="442"/>
                  </a:lnTo>
                  <a:cubicBezTo>
                    <a:pt x="0" y="557"/>
                    <a:pt x="96" y="661"/>
                    <a:pt x="220" y="661"/>
                  </a:cubicBezTo>
                  <a:cubicBezTo>
                    <a:pt x="334" y="661"/>
                    <a:pt x="429" y="557"/>
                    <a:pt x="439" y="442"/>
                  </a:cubicBezTo>
                  <a:lnTo>
                    <a:pt x="439" y="223"/>
                  </a:lnTo>
                  <a:cubicBezTo>
                    <a:pt x="439" y="75"/>
                    <a:pt x="329" y="1"/>
                    <a:pt x="220"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72" name="Google Shape;12872;p79"/>
            <p:cNvSpPr/>
            <p:nvPr/>
          </p:nvSpPr>
          <p:spPr>
            <a:xfrm>
              <a:off x="5892415" y="3881618"/>
              <a:ext cx="26499" cy="11521"/>
            </a:xfrm>
            <a:custGeom>
              <a:avLst/>
              <a:gdLst/>
              <a:ahLst/>
              <a:cxnLst/>
              <a:rect l="l" t="t" r="r" b="b"/>
              <a:pathLst>
                <a:path w="1012" h="440" extrusionOk="0">
                  <a:moveTo>
                    <a:pt x="287" y="1"/>
                  </a:moveTo>
                  <a:cubicBezTo>
                    <a:pt x="0" y="1"/>
                    <a:pt x="0" y="440"/>
                    <a:pt x="287" y="440"/>
                  </a:cubicBezTo>
                  <a:lnTo>
                    <a:pt x="726" y="440"/>
                  </a:lnTo>
                  <a:cubicBezTo>
                    <a:pt x="1012" y="440"/>
                    <a:pt x="1012" y="1"/>
                    <a:pt x="726"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73" name="Google Shape;12873;p79"/>
            <p:cNvSpPr/>
            <p:nvPr/>
          </p:nvSpPr>
          <p:spPr>
            <a:xfrm>
              <a:off x="5960863" y="3881618"/>
              <a:ext cx="26761" cy="11521"/>
            </a:xfrm>
            <a:custGeom>
              <a:avLst/>
              <a:gdLst/>
              <a:ahLst/>
              <a:cxnLst/>
              <a:rect l="l" t="t" r="r" b="b"/>
              <a:pathLst>
                <a:path w="1022" h="440" extrusionOk="0">
                  <a:moveTo>
                    <a:pt x="296" y="1"/>
                  </a:moveTo>
                  <a:cubicBezTo>
                    <a:pt x="0" y="1"/>
                    <a:pt x="0" y="440"/>
                    <a:pt x="296" y="440"/>
                  </a:cubicBezTo>
                  <a:lnTo>
                    <a:pt x="735" y="440"/>
                  </a:lnTo>
                  <a:cubicBezTo>
                    <a:pt x="1021" y="440"/>
                    <a:pt x="1021" y="1"/>
                    <a:pt x="735"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74" name="Google Shape;12874;p79"/>
            <p:cNvSpPr/>
            <p:nvPr/>
          </p:nvSpPr>
          <p:spPr>
            <a:xfrm>
              <a:off x="5846460" y="3841659"/>
              <a:ext cx="154884" cy="154387"/>
            </a:xfrm>
            <a:custGeom>
              <a:avLst/>
              <a:gdLst/>
              <a:ahLst/>
              <a:cxnLst/>
              <a:rect l="l" t="t" r="r" b="b"/>
              <a:pathLst>
                <a:path w="5915" h="5896" extrusionOk="0">
                  <a:moveTo>
                    <a:pt x="735" y="0"/>
                  </a:moveTo>
                  <a:lnTo>
                    <a:pt x="735" y="2185"/>
                  </a:lnTo>
                  <a:lnTo>
                    <a:pt x="639" y="2185"/>
                  </a:lnTo>
                  <a:cubicBezTo>
                    <a:pt x="632" y="2185"/>
                    <a:pt x="625" y="2185"/>
                    <a:pt x="619" y="2185"/>
                  </a:cubicBezTo>
                  <a:cubicBezTo>
                    <a:pt x="379" y="2185"/>
                    <a:pt x="170" y="2345"/>
                    <a:pt x="96" y="2586"/>
                  </a:cubicBezTo>
                  <a:cubicBezTo>
                    <a:pt x="0" y="2929"/>
                    <a:pt x="258" y="3273"/>
                    <a:pt x="620" y="3273"/>
                  </a:cubicBezTo>
                  <a:lnTo>
                    <a:pt x="744" y="3273"/>
                  </a:lnTo>
                  <a:cubicBezTo>
                    <a:pt x="848" y="4776"/>
                    <a:pt x="2093" y="5895"/>
                    <a:pt x="3546" y="5895"/>
                  </a:cubicBezTo>
                  <a:cubicBezTo>
                    <a:pt x="3698" y="5895"/>
                    <a:pt x="3852" y="5883"/>
                    <a:pt x="4007" y="5858"/>
                  </a:cubicBezTo>
                  <a:cubicBezTo>
                    <a:pt x="2624" y="5648"/>
                    <a:pt x="1603" y="4456"/>
                    <a:pt x="1603" y="3063"/>
                  </a:cubicBezTo>
                  <a:lnTo>
                    <a:pt x="1603" y="1727"/>
                  </a:lnTo>
                  <a:cubicBezTo>
                    <a:pt x="1603" y="1234"/>
                    <a:pt x="1996" y="838"/>
                    <a:pt x="2481" y="838"/>
                  </a:cubicBezTo>
                  <a:cubicBezTo>
                    <a:pt x="2503" y="838"/>
                    <a:pt x="2525" y="838"/>
                    <a:pt x="2547" y="840"/>
                  </a:cubicBezTo>
                  <a:cubicBezTo>
                    <a:pt x="2690" y="850"/>
                    <a:pt x="2843" y="859"/>
                    <a:pt x="2996" y="859"/>
                  </a:cubicBezTo>
                  <a:cubicBezTo>
                    <a:pt x="3711" y="850"/>
                    <a:pt x="4417" y="745"/>
                    <a:pt x="5104" y="563"/>
                  </a:cubicBezTo>
                  <a:cubicBezTo>
                    <a:pt x="5428" y="468"/>
                    <a:pt x="5715" y="277"/>
                    <a:pt x="5915" y="0"/>
                  </a:cubicBez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75" name="Google Shape;12875;p79"/>
            <p:cNvSpPr/>
            <p:nvPr/>
          </p:nvSpPr>
          <p:spPr>
            <a:xfrm>
              <a:off x="5854185" y="3818643"/>
              <a:ext cx="40011" cy="83006"/>
            </a:xfrm>
            <a:custGeom>
              <a:avLst/>
              <a:gdLst/>
              <a:ahLst/>
              <a:cxnLst/>
              <a:rect l="l" t="t" r="r" b="b"/>
              <a:pathLst>
                <a:path w="1528" h="3170" extrusionOk="0">
                  <a:moveTo>
                    <a:pt x="1444" y="1"/>
                  </a:moveTo>
                  <a:cubicBezTo>
                    <a:pt x="648" y="1"/>
                    <a:pt x="1" y="609"/>
                    <a:pt x="1" y="1318"/>
                  </a:cubicBezTo>
                  <a:lnTo>
                    <a:pt x="1" y="3169"/>
                  </a:lnTo>
                  <a:lnTo>
                    <a:pt x="487" y="3112"/>
                  </a:lnTo>
                  <a:cubicBezTo>
                    <a:pt x="707" y="3083"/>
                    <a:pt x="869" y="2902"/>
                    <a:pt x="869" y="2673"/>
                  </a:cubicBezTo>
                  <a:lnTo>
                    <a:pt x="869" y="2406"/>
                  </a:lnTo>
                  <a:cubicBezTo>
                    <a:pt x="869" y="1538"/>
                    <a:pt x="1527" y="879"/>
                    <a:pt x="1527" y="879"/>
                  </a:cubicBezTo>
                  <a:lnTo>
                    <a:pt x="1499" y="2"/>
                  </a:lnTo>
                  <a:cubicBezTo>
                    <a:pt x="1480" y="1"/>
                    <a:pt x="1462" y="1"/>
                    <a:pt x="1444"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76" name="Google Shape;12876;p79"/>
            <p:cNvSpPr/>
            <p:nvPr/>
          </p:nvSpPr>
          <p:spPr>
            <a:xfrm>
              <a:off x="5939888" y="4007515"/>
              <a:ext cx="72951" cy="137419"/>
            </a:xfrm>
            <a:custGeom>
              <a:avLst/>
              <a:gdLst/>
              <a:ahLst/>
              <a:cxnLst/>
              <a:rect l="l" t="t" r="r" b="b"/>
              <a:pathLst>
                <a:path w="2786" h="5248" extrusionOk="0">
                  <a:moveTo>
                    <a:pt x="1536" y="1"/>
                  </a:moveTo>
                  <a:lnTo>
                    <a:pt x="0" y="5248"/>
                  </a:lnTo>
                  <a:lnTo>
                    <a:pt x="1317" y="5248"/>
                  </a:lnTo>
                  <a:lnTo>
                    <a:pt x="2700" y="2462"/>
                  </a:lnTo>
                  <a:cubicBezTo>
                    <a:pt x="2786" y="2300"/>
                    <a:pt x="2757" y="2090"/>
                    <a:pt x="2624" y="1966"/>
                  </a:cubicBezTo>
                  <a:lnTo>
                    <a:pt x="2185" y="1527"/>
                  </a:lnTo>
                  <a:lnTo>
                    <a:pt x="2652" y="907"/>
                  </a:lnTo>
                  <a:cubicBezTo>
                    <a:pt x="2748" y="774"/>
                    <a:pt x="2709" y="583"/>
                    <a:pt x="2557" y="516"/>
                  </a:cubicBezTo>
                  <a:lnTo>
                    <a:pt x="1536"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77" name="Google Shape;12877;p79"/>
            <p:cNvSpPr/>
            <p:nvPr/>
          </p:nvSpPr>
          <p:spPr>
            <a:xfrm>
              <a:off x="6012316" y="4093323"/>
              <a:ext cx="43755" cy="40011"/>
            </a:xfrm>
            <a:custGeom>
              <a:avLst/>
              <a:gdLst/>
              <a:ahLst/>
              <a:cxnLst/>
              <a:rect l="l" t="t" r="r" b="b"/>
              <a:pathLst>
                <a:path w="1671" h="1528" extrusionOk="0">
                  <a:moveTo>
                    <a:pt x="840" y="1"/>
                  </a:moveTo>
                  <a:cubicBezTo>
                    <a:pt x="730" y="1"/>
                    <a:pt x="621" y="72"/>
                    <a:pt x="621" y="216"/>
                  </a:cubicBezTo>
                  <a:lnTo>
                    <a:pt x="621" y="549"/>
                  </a:lnTo>
                  <a:lnTo>
                    <a:pt x="296" y="549"/>
                  </a:lnTo>
                  <a:cubicBezTo>
                    <a:pt x="293" y="549"/>
                    <a:pt x="290" y="549"/>
                    <a:pt x="287" y="549"/>
                  </a:cubicBezTo>
                  <a:cubicBezTo>
                    <a:pt x="1" y="549"/>
                    <a:pt x="4" y="979"/>
                    <a:pt x="296" y="979"/>
                  </a:cubicBezTo>
                  <a:lnTo>
                    <a:pt x="621" y="979"/>
                  </a:lnTo>
                  <a:lnTo>
                    <a:pt x="621" y="1313"/>
                  </a:lnTo>
                  <a:cubicBezTo>
                    <a:pt x="621" y="1456"/>
                    <a:pt x="730" y="1527"/>
                    <a:pt x="840" y="1527"/>
                  </a:cubicBezTo>
                  <a:cubicBezTo>
                    <a:pt x="950" y="1527"/>
                    <a:pt x="1060" y="1456"/>
                    <a:pt x="1060" y="1313"/>
                  </a:cubicBezTo>
                  <a:lnTo>
                    <a:pt x="1060" y="979"/>
                  </a:lnTo>
                  <a:lnTo>
                    <a:pt x="1384" y="979"/>
                  </a:lnTo>
                  <a:cubicBezTo>
                    <a:pt x="1670" y="979"/>
                    <a:pt x="1670" y="549"/>
                    <a:pt x="1384" y="549"/>
                  </a:cubicBezTo>
                  <a:lnTo>
                    <a:pt x="1060" y="549"/>
                  </a:lnTo>
                  <a:lnTo>
                    <a:pt x="1060" y="216"/>
                  </a:lnTo>
                  <a:cubicBezTo>
                    <a:pt x="1060" y="72"/>
                    <a:pt x="950" y="1"/>
                    <a:pt x="840" y="1"/>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78" name="Google Shape;12878;p79"/>
            <p:cNvSpPr/>
            <p:nvPr/>
          </p:nvSpPr>
          <p:spPr>
            <a:xfrm>
              <a:off x="5985843" y="3801649"/>
              <a:ext cx="39984" cy="100001"/>
            </a:xfrm>
            <a:custGeom>
              <a:avLst/>
              <a:gdLst/>
              <a:ahLst/>
              <a:cxnLst/>
              <a:rect l="l" t="t" r="r" b="b"/>
              <a:pathLst>
                <a:path w="1527" h="3819" extrusionOk="0">
                  <a:moveTo>
                    <a:pt x="91" y="0"/>
                  </a:moveTo>
                  <a:cubicBezTo>
                    <a:pt x="68" y="0"/>
                    <a:pt x="44" y="1"/>
                    <a:pt x="20" y="2"/>
                  </a:cubicBezTo>
                  <a:lnTo>
                    <a:pt x="0" y="1528"/>
                  </a:lnTo>
                  <a:cubicBezTo>
                    <a:pt x="0" y="1528"/>
                    <a:pt x="649" y="2187"/>
                    <a:pt x="649" y="3055"/>
                  </a:cubicBezTo>
                  <a:lnTo>
                    <a:pt x="649" y="3322"/>
                  </a:lnTo>
                  <a:cubicBezTo>
                    <a:pt x="649" y="3541"/>
                    <a:pt x="811" y="3732"/>
                    <a:pt x="1031" y="3761"/>
                  </a:cubicBezTo>
                  <a:lnTo>
                    <a:pt x="1527" y="3818"/>
                  </a:lnTo>
                  <a:lnTo>
                    <a:pt x="1527" y="1309"/>
                  </a:lnTo>
                  <a:cubicBezTo>
                    <a:pt x="1527" y="605"/>
                    <a:pt x="880" y="0"/>
                    <a:pt x="91"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79" name="Google Shape;12879;p79"/>
            <p:cNvSpPr/>
            <p:nvPr/>
          </p:nvSpPr>
          <p:spPr>
            <a:xfrm>
              <a:off x="5914672" y="3938753"/>
              <a:ext cx="50668" cy="17361"/>
            </a:xfrm>
            <a:custGeom>
              <a:avLst/>
              <a:gdLst/>
              <a:ahLst/>
              <a:cxnLst/>
              <a:rect l="l" t="t" r="r" b="b"/>
              <a:pathLst>
                <a:path w="1935" h="663" extrusionOk="0">
                  <a:moveTo>
                    <a:pt x="312" y="1"/>
                  </a:moveTo>
                  <a:cubicBezTo>
                    <a:pt x="143" y="1"/>
                    <a:pt x="1" y="222"/>
                    <a:pt x="162" y="376"/>
                  </a:cubicBezTo>
                  <a:cubicBezTo>
                    <a:pt x="372" y="558"/>
                    <a:pt x="643" y="662"/>
                    <a:pt x="926" y="662"/>
                  </a:cubicBezTo>
                  <a:cubicBezTo>
                    <a:pt x="938" y="662"/>
                    <a:pt x="951" y="662"/>
                    <a:pt x="963" y="662"/>
                  </a:cubicBezTo>
                  <a:cubicBezTo>
                    <a:pt x="975" y="662"/>
                    <a:pt x="988" y="662"/>
                    <a:pt x="1000" y="662"/>
                  </a:cubicBezTo>
                  <a:cubicBezTo>
                    <a:pt x="1283" y="662"/>
                    <a:pt x="1564" y="558"/>
                    <a:pt x="1774" y="376"/>
                  </a:cubicBezTo>
                  <a:cubicBezTo>
                    <a:pt x="1935" y="222"/>
                    <a:pt x="1793" y="1"/>
                    <a:pt x="1623" y="1"/>
                  </a:cubicBezTo>
                  <a:cubicBezTo>
                    <a:pt x="1572" y="1"/>
                    <a:pt x="1518" y="21"/>
                    <a:pt x="1469" y="70"/>
                  </a:cubicBezTo>
                  <a:cubicBezTo>
                    <a:pt x="1316" y="170"/>
                    <a:pt x="1140" y="221"/>
                    <a:pt x="964" y="221"/>
                  </a:cubicBezTo>
                  <a:cubicBezTo>
                    <a:pt x="789" y="221"/>
                    <a:pt x="615" y="170"/>
                    <a:pt x="467" y="70"/>
                  </a:cubicBezTo>
                  <a:cubicBezTo>
                    <a:pt x="418" y="21"/>
                    <a:pt x="364" y="1"/>
                    <a:pt x="312"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80" name="Google Shape;12880;p79"/>
            <p:cNvSpPr/>
            <p:nvPr/>
          </p:nvSpPr>
          <p:spPr>
            <a:xfrm>
              <a:off x="5866937" y="4007515"/>
              <a:ext cx="72978" cy="137419"/>
            </a:xfrm>
            <a:custGeom>
              <a:avLst/>
              <a:gdLst/>
              <a:ahLst/>
              <a:cxnLst/>
              <a:rect l="l" t="t" r="r" b="b"/>
              <a:pathLst>
                <a:path w="2787" h="5248" extrusionOk="0">
                  <a:moveTo>
                    <a:pt x="1260" y="1"/>
                  </a:moveTo>
                  <a:lnTo>
                    <a:pt x="239" y="516"/>
                  </a:lnTo>
                  <a:cubicBezTo>
                    <a:pt x="86" y="583"/>
                    <a:pt x="39" y="774"/>
                    <a:pt x="144" y="907"/>
                  </a:cubicBezTo>
                  <a:lnTo>
                    <a:pt x="601" y="1527"/>
                  </a:lnTo>
                  <a:lnTo>
                    <a:pt x="172" y="1966"/>
                  </a:lnTo>
                  <a:cubicBezTo>
                    <a:pt x="39" y="2100"/>
                    <a:pt x="0" y="2300"/>
                    <a:pt x="86" y="2472"/>
                  </a:cubicBezTo>
                  <a:lnTo>
                    <a:pt x="1479" y="5248"/>
                  </a:lnTo>
                  <a:lnTo>
                    <a:pt x="2786" y="5248"/>
                  </a:lnTo>
                  <a:lnTo>
                    <a:pt x="1260"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81" name="Google Shape;12881;p79"/>
            <p:cNvSpPr/>
            <p:nvPr/>
          </p:nvSpPr>
          <p:spPr>
            <a:xfrm>
              <a:off x="5853687" y="3790180"/>
              <a:ext cx="145170" cy="62582"/>
            </a:xfrm>
            <a:custGeom>
              <a:avLst/>
              <a:gdLst/>
              <a:ahLst/>
              <a:cxnLst/>
              <a:rect l="l" t="t" r="r" b="b"/>
              <a:pathLst>
                <a:path w="5544" h="2390" extrusionOk="0">
                  <a:moveTo>
                    <a:pt x="3780" y="1"/>
                  </a:moveTo>
                  <a:cubicBezTo>
                    <a:pt x="3761" y="1"/>
                    <a:pt x="3741" y="1"/>
                    <a:pt x="3721" y="1"/>
                  </a:cubicBezTo>
                  <a:cubicBezTo>
                    <a:pt x="1899" y="1"/>
                    <a:pt x="1546" y="555"/>
                    <a:pt x="144" y="1003"/>
                  </a:cubicBezTo>
                  <a:cubicBezTo>
                    <a:pt x="39" y="1032"/>
                    <a:pt x="1" y="1146"/>
                    <a:pt x="58" y="1232"/>
                  </a:cubicBezTo>
                  <a:cubicBezTo>
                    <a:pt x="289" y="1593"/>
                    <a:pt x="989" y="2390"/>
                    <a:pt x="2711" y="2390"/>
                  </a:cubicBezTo>
                  <a:cubicBezTo>
                    <a:pt x="3266" y="2390"/>
                    <a:pt x="3928" y="2307"/>
                    <a:pt x="4714" y="2100"/>
                  </a:cubicBezTo>
                  <a:cubicBezTo>
                    <a:pt x="5086" y="2005"/>
                    <a:pt x="5381" y="1699"/>
                    <a:pt x="5458" y="1318"/>
                  </a:cubicBezTo>
                  <a:cubicBezTo>
                    <a:pt x="5544" y="879"/>
                    <a:pt x="5276" y="440"/>
                    <a:pt x="4866" y="240"/>
                  </a:cubicBezTo>
                  <a:cubicBezTo>
                    <a:pt x="4522" y="86"/>
                    <a:pt x="4152" y="1"/>
                    <a:pt x="3780"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82" name="Google Shape;12882;p79"/>
            <p:cNvSpPr/>
            <p:nvPr/>
          </p:nvSpPr>
          <p:spPr>
            <a:xfrm>
              <a:off x="5831221" y="4110448"/>
              <a:ext cx="57214" cy="34250"/>
            </a:xfrm>
            <a:custGeom>
              <a:avLst/>
              <a:gdLst/>
              <a:ahLst/>
              <a:cxnLst/>
              <a:rect l="l" t="t" r="r" b="b"/>
              <a:pathLst>
                <a:path w="2185" h="1308" extrusionOk="0">
                  <a:moveTo>
                    <a:pt x="220" y="0"/>
                  </a:moveTo>
                  <a:cubicBezTo>
                    <a:pt x="105" y="0"/>
                    <a:pt x="0" y="96"/>
                    <a:pt x="0" y="220"/>
                  </a:cubicBezTo>
                  <a:lnTo>
                    <a:pt x="0" y="1098"/>
                  </a:lnTo>
                  <a:cubicBezTo>
                    <a:pt x="0" y="1212"/>
                    <a:pt x="105" y="1307"/>
                    <a:pt x="220" y="1307"/>
                  </a:cubicBezTo>
                  <a:lnTo>
                    <a:pt x="1965" y="1307"/>
                  </a:lnTo>
                  <a:cubicBezTo>
                    <a:pt x="2089" y="1307"/>
                    <a:pt x="2185" y="1212"/>
                    <a:pt x="2185" y="1098"/>
                  </a:cubicBezTo>
                  <a:lnTo>
                    <a:pt x="2185" y="220"/>
                  </a:lnTo>
                  <a:cubicBezTo>
                    <a:pt x="2185" y="96"/>
                    <a:pt x="2089" y="0"/>
                    <a:pt x="1965" y="0"/>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83" name="Google Shape;12883;p79"/>
            <p:cNvSpPr/>
            <p:nvPr/>
          </p:nvSpPr>
          <p:spPr>
            <a:xfrm>
              <a:off x="5854185" y="4093323"/>
              <a:ext cx="11521" cy="28646"/>
            </a:xfrm>
            <a:custGeom>
              <a:avLst/>
              <a:gdLst/>
              <a:ahLst/>
              <a:cxnLst/>
              <a:rect l="l" t="t" r="r" b="b"/>
              <a:pathLst>
                <a:path w="440" h="1094" extrusionOk="0">
                  <a:moveTo>
                    <a:pt x="220" y="1"/>
                  </a:moveTo>
                  <a:cubicBezTo>
                    <a:pt x="111" y="1"/>
                    <a:pt x="1" y="72"/>
                    <a:pt x="1" y="216"/>
                  </a:cubicBezTo>
                  <a:lnTo>
                    <a:pt x="1" y="874"/>
                  </a:lnTo>
                  <a:cubicBezTo>
                    <a:pt x="1" y="998"/>
                    <a:pt x="96" y="1093"/>
                    <a:pt x="220" y="1093"/>
                  </a:cubicBezTo>
                  <a:cubicBezTo>
                    <a:pt x="335" y="1093"/>
                    <a:pt x="440" y="998"/>
                    <a:pt x="440" y="874"/>
                  </a:cubicBezTo>
                  <a:lnTo>
                    <a:pt x="440" y="216"/>
                  </a:lnTo>
                  <a:cubicBezTo>
                    <a:pt x="440" y="72"/>
                    <a:pt x="330" y="1"/>
                    <a:pt x="22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84" name="Google Shape;12884;p79"/>
            <p:cNvSpPr/>
            <p:nvPr/>
          </p:nvSpPr>
          <p:spPr>
            <a:xfrm>
              <a:off x="5831221" y="4127678"/>
              <a:ext cx="57214" cy="17020"/>
            </a:xfrm>
            <a:custGeom>
              <a:avLst/>
              <a:gdLst/>
              <a:ahLst/>
              <a:cxnLst/>
              <a:rect l="l" t="t" r="r" b="b"/>
              <a:pathLst>
                <a:path w="2185" h="650" extrusionOk="0">
                  <a:moveTo>
                    <a:pt x="0" y="1"/>
                  </a:moveTo>
                  <a:lnTo>
                    <a:pt x="0" y="440"/>
                  </a:lnTo>
                  <a:cubicBezTo>
                    <a:pt x="0" y="554"/>
                    <a:pt x="105" y="649"/>
                    <a:pt x="220" y="649"/>
                  </a:cubicBezTo>
                  <a:lnTo>
                    <a:pt x="1965" y="649"/>
                  </a:lnTo>
                  <a:cubicBezTo>
                    <a:pt x="2089" y="649"/>
                    <a:pt x="2185" y="554"/>
                    <a:pt x="2185" y="440"/>
                  </a:cubicBezTo>
                  <a:lnTo>
                    <a:pt x="2185" y="1"/>
                  </a:lnTo>
                  <a:cubicBezTo>
                    <a:pt x="2185" y="115"/>
                    <a:pt x="2089" y="220"/>
                    <a:pt x="1965" y="220"/>
                  </a:cubicBezTo>
                  <a:lnTo>
                    <a:pt x="220" y="220"/>
                  </a:lnTo>
                  <a:cubicBezTo>
                    <a:pt x="105" y="220"/>
                    <a:pt x="0" y="115"/>
                    <a:pt x="0" y="1"/>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885" name="Google Shape;12885;p79"/>
          <p:cNvGrpSpPr/>
          <p:nvPr/>
        </p:nvGrpSpPr>
        <p:grpSpPr>
          <a:xfrm>
            <a:off x="5352088" y="3790206"/>
            <a:ext cx="274550" cy="354728"/>
            <a:chOff x="5352088" y="3790206"/>
            <a:chExt cx="274550" cy="354728"/>
          </a:xfrm>
        </p:grpSpPr>
        <p:sp>
          <p:nvSpPr>
            <p:cNvPr id="12886" name="Google Shape;12886;p79"/>
            <p:cNvSpPr/>
            <p:nvPr/>
          </p:nvSpPr>
          <p:spPr>
            <a:xfrm>
              <a:off x="5352088" y="3978790"/>
              <a:ext cx="274550" cy="165908"/>
            </a:xfrm>
            <a:custGeom>
              <a:avLst/>
              <a:gdLst/>
              <a:ahLst/>
              <a:cxnLst/>
              <a:rect l="l" t="t" r="r" b="b"/>
              <a:pathLst>
                <a:path w="10485" h="6336" extrusionOk="0">
                  <a:moveTo>
                    <a:pt x="3721" y="1"/>
                  </a:moveTo>
                  <a:lnTo>
                    <a:pt x="3721" y="1489"/>
                  </a:lnTo>
                  <a:cubicBezTo>
                    <a:pt x="3721" y="1775"/>
                    <a:pt x="3530" y="2033"/>
                    <a:pt x="3244" y="2119"/>
                  </a:cubicBezTo>
                  <a:lnTo>
                    <a:pt x="945" y="2796"/>
                  </a:lnTo>
                  <a:cubicBezTo>
                    <a:pt x="382" y="2958"/>
                    <a:pt x="1" y="3464"/>
                    <a:pt x="1" y="4046"/>
                  </a:cubicBezTo>
                  <a:lnTo>
                    <a:pt x="1" y="5687"/>
                  </a:lnTo>
                  <a:cubicBezTo>
                    <a:pt x="1" y="6049"/>
                    <a:pt x="296" y="6335"/>
                    <a:pt x="659" y="6335"/>
                  </a:cubicBezTo>
                  <a:lnTo>
                    <a:pt x="9827" y="6335"/>
                  </a:lnTo>
                  <a:cubicBezTo>
                    <a:pt x="10189" y="6335"/>
                    <a:pt x="10485" y="6049"/>
                    <a:pt x="10485" y="5687"/>
                  </a:cubicBezTo>
                  <a:lnTo>
                    <a:pt x="10485" y="4046"/>
                  </a:lnTo>
                  <a:cubicBezTo>
                    <a:pt x="10485" y="3473"/>
                    <a:pt x="10103" y="2958"/>
                    <a:pt x="9550" y="2796"/>
                  </a:cubicBezTo>
                  <a:lnTo>
                    <a:pt x="7241" y="2119"/>
                  </a:lnTo>
                  <a:cubicBezTo>
                    <a:pt x="6965" y="2033"/>
                    <a:pt x="6774" y="1775"/>
                    <a:pt x="6774" y="1489"/>
                  </a:cubicBezTo>
                  <a:lnTo>
                    <a:pt x="6774" y="1"/>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87" name="Google Shape;12887;p79"/>
            <p:cNvSpPr/>
            <p:nvPr/>
          </p:nvSpPr>
          <p:spPr>
            <a:xfrm>
              <a:off x="5352088" y="4034512"/>
              <a:ext cx="274550" cy="110186"/>
            </a:xfrm>
            <a:custGeom>
              <a:avLst/>
              <a:gdLst/>
              <a:ahLst/>
              <a:cxnLst/>
              <a:rect l="l" t="t" r="r" b="b"/>
              <a:pathLst>
                <a:path w="10485" h="4208" extrusionOk="0">
                  <a:moveTo>
                    <a:pt x="3196" y="0"/>
                  </a:moveTo>
                  <a:lnTo>
                    <a:pt x="945" y="668"/>
                  </a:lnTo>
                  <a:cubicBezTo>
                    <a:pt x="382" y="830"/>
                    <a:pt x="1" y="1336"/>
                    <a:pt x="1" y="1918"/>
                  </a:cubicBezTo>
                  <a:lnTo>
                    <a:pt x="1" y="3559"/>
                  </a:lnTo>
                  <a:cubicBezTo>
                    <a:pt x="1" y="3921"/>
                    <a:pt x="296" y="4207"/>
                    <a:pt x="659" y="4207"/>
                  </a:cubicBezTo>
                  <a:lnTo>
                    <a:pt x="9836" y="4207"/>
                  </a:lnTo>
                  <a:cubicBezTo>
                    <a:pt x="10199" y="4207"/>
                    <a:pt x="10485" y="3921"/>
                    <a:pt x="10485" y="3559"/>
                  </a:cubicBezTo>
                  <a:lnTo>
                    <a:pt x="10485" y="1918"/>
                  </a:lnTo>
                  <a:cubicBezTo>
                    <a:pt x="10485" y="1336"/>
                    <a:pt x="10103" y="830"/>
                    <a:pt x="9550" y="668"/>
                  </a:cubicBezTo>
                  <a:lnTo>
                    <a:pt x="7299" y="0"/>
                  </a:lnTo>
                  <a:cubicBezTo>
                    <a:pt x="6831" y="768"/>
                    <a:pt x="6039" y="1152"/>
                    <a:pt x="5248" y="1152"/>
                  </a:cubicBezTo>
                  <a:cubicBezTo>
                    <a:pt x="4456" y="1152"/>
                    <a:pt x="3664" y="768"/>
                    <a:pt x="3196" y="0"/>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88" name="Google Shape;12888;p79"/>
            <p:cNvSpPr/>
            <p:nvPr/>
          </p:nvSpPr>
          <p:spPr>
            <a:xfrm>
              <a:off x="5424542" y="4034512"/>
              <a:ext cx="129904" cy="41739"/>
            </a:xfrm>
            <a:custGeom>
              <a:avLst/>
              <a:gdLst/>
              <a:ahLst/>
              <a:cxnLst/>
              <a:rect l="l" t="t" r="r" b="b"/>
              <a:pathLst>
                <a:path w="4961" h="1594" extrusionOk="0">
                  <a:moveTo>
                    <a:pt x="429" y="0"/>
                  </a:moveTo>
                  <a:lnTo>
                    <a:pt x="0" y="134"/>
                  </a:lnTo>
                  <a:cubicBezTo>
                    <a:pt x="539" y="1107"/>
                    <a:pt x="1510" y="1593"/>
                    <a:pt x="2481" y="1593"/>
                  </a:cubicBezTo>
                  <a:cubicBezTo>
                    <a:pt x="3451" y="1593"/>
                    <a:pt x="4422" y="1107"/>
                    <a:pt x="4961" y="134"/>
                  </a:cubicBezTo>
                  <a:lnTo>
                    <a:pt x="4522" y="0"/>
                  </a:lnTo>
                  <a:cubicBezTo>
                    <a:pt x="4059" y="768"/>
                    <a:pt x="3270" y="1152"/>
                    <a:pt x="2479" y="1152"/>
                  </a:cubicBezTo>
                  <a:cubicBezTo>
                    <a:pt x="1689" y="1152"/>
                    <a:pt x="897" y="768"/>
                    <a:pt x="429"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89" name="Google Shape;12889;p79"/>
            <p:cNvSpPr/>
            <p:nvPr/>
          </p:nvSpPr>
          <p:spPr>
            <a:xfrm>
              <a:off x="5398042" y="4037261"/>
              <a:ext cx="28515" cy="78948"/>
            </a:xfrm>
            <a:custGeom>
              <a:avLst/>
              <a:gdLst/>
              <a:ahLst/>
              <a:cxnLst/>
              <a:rect l="l" t="t" r="r" b="b"/>
              <a:pathLst>
                <a:path w="1089" h="3015" extrusionOk="0">
                  <a:moveTo>
                    <a:pt x="1088" y="0"/>
                  </a:moveTo>
                  <a:lnTo>
                    <a:pt x="1" y="325"/>
                  </a:lnTo>
                  <a:lnTo>
                    <a:pt x="1" y="3015"/>
                  </a:lnTo>
                  <a:lnTo>
                    <a:pt x="1088" y="3015"/>
                  </a:lnTo>
                  <a:lnTo>
                    <a:pt x="1088" y="0"/>
                  </a:ln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90" name="Google Shape;12890;p79"/>
            <p:cNvSpPr/>
            <p:nvPr/>
          </p:nvSpPr>
          <p:spPr>
            <a:xfrm>
              <a:off x="5552429" y="4037261"/>
              <a:ext cx="28515" cy="78948"/>
            </a:xfrm>
            <a:custGeom>
              <a:avLst/>
              <a:gdLst/>
              <a:ahLst/>
              <a:cxnLst/>
              <a:rect l="l" t="t" r="r" b="b"/>
              <a:pathLst>
                <a:path w="1089" h="3015" extrusionOk="0">
                  <a:moveTo>
                    <a:pt x="1" y="0"/>
                  </a:moveTo>
                  <a:lnTo>
                    <a:pt x="1" y="3015"/>
                  </a:lnTo>
                  <a:lnTo>
                    <a:pt x="1088" y="3015"/>
                  </a:lnTo>
                  <a:lnTo>
                    <a:pt x="1088" y="325"/>
                  </a:lnTo>
                  <a:lnTo>
                    <a:pt x="1" y="0"/>
                  </a:ln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91" name="Google Shape;12891;p79"/>
            <p:cNvSpPr/>
            <p:nvPr/>
          </p:nvSpPr>
          <p:spPr>
            <a:xfrm>
              <a:off x="5397807" y="4093219"/>
              <a:ext cx="183138" cy="51715"/>
            </a:xfrm>
            <a:custGeom>
              <a:avLst/>
              <a:gdLst/>
              <a:ahLst/>
              <a:cxnLst/>
              <a:rect l="l" t="t" r="r" b="b"/>
              <a:pathLst>
                <a:path w="6994" h="1975" extrusionOk="0">
                  <a:moveTo>
                    <a:pt x="659" y="0"/>
                  </a:moveTo>
                  <a:cubicBezTo>
                    <a:pt x="296" y="0"/>
                    <a:pt x="0" y="296"/>
                    <a:pt x="0" y="658"/>
                  </a:cubicBezTo>
                  <a:lnTo>
                    <a:pt x="0" y="1975"/>
                  </a:lnTo>
                  <a:lnTo>
                    <a:pt x="6993" y="1975"/>
                  </a:lnTo>
                  <a:lnTo>
                    <a:pt x="6993" y="658"/>
                  </a:lnTo>
                  <a:cubicBezTo>
                    <a:pt x="6993" y="296"/>
                    <a:pt x="6697" y="0"/>
                    <a:pt x="6344"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92" name="Google Shape;12892;p79"/>
            <p:cNvSpPr/>
            <p:nvPr/>
          </p:nvSpPr>
          <p:spPr>
            <a:xfrm>
              <a:off x="5449522" y="3984551"/>
              <a:ext cx="79943" cy="28620"/>
            </a:xfrm>
            <a:custGeom>
              <a:avLst/>
              <a:gdLst/>
              <a:ahLst/>
              <a:cxnLst/>
              <a:rect l="l" t="t" r="r" b="b"/>
              <a:pathLst>
                <a:path w="3053" h="1093" extrusionOk="0">
                  <a:moveTo>
                    <a:pt x="0" y="0"/>
                  </a:moveTo>
                  <a:lnTo>
                    <a:pt x="0" y="706"/>
                  </a:lnTo>
                  <a:cubicBezTo>
                    <a:pt x="477" y="964"/>
                    <a:pt x="1002" y="1093"/>
                    <a:pt x="1527" y="1093"/>
                  </a:cubicBezTo>
                  <a:cubicBezTo>
                    <a:pt x="2051" y="1093"/>
                    <a:pt x="2576" y="964"/>
                    <a:pt x="3053" y="706"/>
                  </a:cubicBezTo>
                  <a:lnTo>
                    <a:pt x="3053"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93" name="Google Shape;12893;p79"/>
            <p:cNvSpPr/>
            <p:nvPr/>
          </p:nvSpPr>
          <p:spPr>
            <a:xfrm>
              <a:off x="5392386" y="3801701"/>
              <a:ext cx="193952" cy="200106"/>
            </a:xfrm>
            <a:custGeom>
              <a:avLst/>
              <a:gdLst/>
              <a:ahLst/>
              <a:cxnLst/>
              <a:rect l="l" t="t" r="r" b="b"/>
              <a:pathLst>
                <a:path w="7407" h="7642" extrusionOk="0">
                  <a:moveTo>
                    <a:pt x="3709" y="0"/>
                  </a:moveTo>
                  <a:cubicBezTo>
                    <a:pt x="2020" y="0"/>
                    <a:pt x="646" y="1364"/>
                    <a:pt x="646" y="3053"/>
                  </a:cubicBezTo>
                  <a:lnTo>
                    <a:pt x="646" y="3940"/>
                  </a:lnTo>
                  <a:cubicBezTo>
                    <a:pt x="1" y="4073"/>
                    <a:pt x="101" y="5018"/>
                    <a:pt x="751" y="5018"/>
                  </a:cubicBezTo>
                  <a:cubicBezTo>
                    <a:pt x="754" y="5018"/>
                    <a:pt x="757" y="5018"/>
                    <a:pt x="761" y="5018"/>
                  </a:cubicBezTo>
                  <a:lnTo>
                    <a:pt x="875" y="5018"/>
                  </a:lnTo>
                  <a:cubicBezTo>
                    <a:pt x="990" y="6497"/>
                    <a:pt x="2220" y="7642"/>
                    <a:pt x="3709" y="7642"/>
                  </a:cubicBezTo>
                  <a:cubicBezTo>
                    <a:pt x="5187" y="7642"/>
                    <a:pt x="6418" y="6497"/>
                    <a:pt x="6532" y="5018"/>
                  </a:cubicBezTo>
                  <a:lnTo>
                    <a:pt x="6656" y="5018"/>
                  </a:lnTo>
                  <a:cubicBezTo>
                    <a:pt x="6660" y="5018"/>
                    <a:pt x="6663" y="5018"/>
                    <a:pt x="6666" y="5018"/>
                  </a:cubicBezTo>
                  <a:cubicBezTo>
                    <a:pt x="7316" y="5018"/>
                    <a:pt x="7407" y="4073"/>
                    <a:pt x="6761" y="3940"/>
                  </a:cubicBezTo>
                  <a:lnTo>
                    <a:pt x="6761" y="3053"/>
                  </a:lnTo>
                  <a:cubicBezTo>
                    <a:pt x="6761" y="1364"/>
                    <a:pt x="5397" y="0"/>
                    <a:pt x="3709" y="0"/>
                  </a:cubicBez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94" name="Google Shape;12894;p79"/>
            <p:cNvSpPr/>
            <p:nvPr/>
          </p:nvSpPr>
          <p:spPr>
            <a:xfrm>
              <a:off x="5397807" y="3795940"/>
              <a:ext cx="183138" cy="91464"/>
            </a:xfrm>
            <a:custGeom>
              <a:avLst/>
              <a:gdLst/>
              <a:ahLst/>
              <a:cxnLst/>
              <a:rect l="l" t="t" r="r" b="b"/>
              <a:pathLst>
                <a:path w="6994" h="3493" extrusionOk="0">
                  <a:moveTo>
                    <a:pt x="3502" y="1"/>
                  </a:moveTo>
                  <a:cubicBezTo>
                    <a:pt x="1565" y="1"/>
                    <a:pt x="0" y="1565"/>
                    <a:pt x="0" y="3492"/>
                  </a:cubicBezTo>
                  <a:lnTo>
                    <a:pt x="6993" y="3492"/>
                  </a:lnTo>
                  <a:cubicBezTo>
                    <a:pt x="6993" y="1565"/>
                    <a:pt x="5429" y="1"/>
                    <a:pt x="3502" y="1"/>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95" name="Google Shape;12895;p79"/>
            <p:cNvSpPr/>
            <p:nvPr/>
          </p:nvSpPr>
          <p:spPr>
            <a:xfrm>
              <a:off x="5397807" y="3795940"/>
              <a:ext cx="91700" cy="91464"/>
            </a:xfrm>
            <a:custGeom>
              <a:avLst/>
              <a:gdLst/>
              <a:ahLst/>
              <a:cxnLst/>
              <a:rect l="l" t="t" r="r" b="b"/>
              <a:pathLst>
                <a:path w="3502" h="3493" extrusionOk="0">
                  <a:moveTo>
                    <a:pt x="3502" y="1"/>
                  </a:moveTo>
                  <a:cubicBezTo>
                    <a:pt x="1565" y="1"/>
                    <a:pt x="0" y="1565"/>
                    <a:pt x="0" y="3492"/>
                  </a:cubicBezTo>
                  <a:lnTo>
                    <a:pt x="1975" y="3492"/>
                  </a:lnTo>
                  <a:cubicBezTo>
                    <a:pt x="1966" y="2338"/>
                    <a:pt x="2538" y="1250"/>
                    <a:pt x="3502" y="602"/>
                  </a:cubicBezTo>
                  <a:lnTo>
                    <a:pt x="3502" y="1"/>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96" name="Google Shape;12896;p79"/>
            <p:cNvSpPr/>
            <p:nvPr/>
          </p:nvSpPr>
          <p:spPr>
            <a:xfrm>
              <a:off x="5396812" y="3887378"/>
              <a:ext cx="161404" cy="114455"/>
            </a:xfrm>
            <a:custGeom>
              <a:avLst/>
              <a:gdLst/>
              <a:ahLst/>
              <a:cxnLst/>
              <a:rect l="l" t="t" r="r" b="b"/>
              <a:pathLst>
                <a:path w="6164" h="4371" extrusionOk="0">
                  <a:moveTo>
                    <a:pt x="477" y="0"/>
                  </a:moveTo>
                  <a:lnTo>
                    <a:pt x="477" y="668"/>
                  </a:lnTo>
                  <a:cubicBezTo>
                    <a:pt x="191" y="725"/>
                    <a:pt x="0" y="1012"/>
                    <a:pt x="48" y="1298"/>
                  </a:cubicBezTo>
                  <a:cubicBezTo>
                    <a:pt x="104" y="1558"/>
                    <a:pt x="332" y="1746"/>
                    <a:pt x="592" y="1746"/>
                  </a:cubicBezTo>
                  <a:cubicBezTo>
                    <a:pt x="598" y="1746"/>
                    <a:pt x="604" y="1746"/>
                    <a:pt x="611" y="1746"/>
                  </a:cubicBezTo>
                  <a:lnTo>
                    <a:pt x="706" y="1746"/>
                  </a:lnTo>
                  <a:cubicBezTo>
                    <a:pt x="822" y="3257"/>
                    <a:pt x="2080" y="4370"/>
                    <a:pt x="3523" y="4370"/>
                  </a:cubicBezTo>
                  <a:cubicBezTo>
                    <a:pt x="3738" y="4370"/>
                    <a:pt x="3958" y="4345"/>
                    <a:pt x="4179" y="4293"/>
                  </a:cubicBezTo>
                  <a:cubicBezTo>
                    <a:pt x="2786" y="3978"/>
                    <a:pt x="1794" y="2738"/>
                    <a:pt x="1794" y="1317"/>
                  </a:cubicBezTo>
                  <a:cubicBezTo>
                    <a:pt x="1794" y="954"/>
                    <a:pt x="2089" y="659"/>
                    <a:pt x="2452" y="659"/>
                  </a:cubicBezTo>
                  <a:lnTo>
                    <a:pt x="5724" y="659"/>
                  </a:lnTo>
                  <a:cubicBezTo>
                    <a:pt x="5963" y="659"/>
                    <a:pt x="6163" y="458"/>
                    <a:pt x="6163" y="220"/>
                  </a:cubicBezTo>
                  <a:lnTo>
                    <a:pt x="6163" y="0"/>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97" name="Google Shape;12897;p79"/>
            <p:cNvSpPr/>
            <p:nvPr/>
          </p:nvSpPr>
          <p:spPr>
            <a:xfrm>
              <a:off x="5455518" y="3944567"/>
              <a:ext cx="67714" cy="66615"/>
            </a:xfrm>
            <a:custGeom>
              <a:avLst/>
              <a:gdLst/>
              <a:ahLst/>
              <a:cxnLst/>
              <a:rect l="l" t="t" r="r" b="b"/>
              <a:pathLst>
                <a:path w="2586" h="2544" extrusionOk="0">
                  <a:moveTo>
                    <a:pt x="792" y="1"/>
                  </a:moveTo>
                  <a:cubicBezTo>
                    <a:pt x="458" y="1"/>
                    <a:pt x="172" y="249"/>
                    <a:pt x="143" y="583"/>
                  </a:cubicBezTo>
                  <a:lnTo>
                    <a:pt x="38" y="1508"/>
                  </a:lnTo>
                  <a:cubicBezTo>
                    <a:pt x="0" y="1785"/>
                    <a:pt x="143" y="2052"/>
                    <a:pt x="391" y="2166"/>
                  </a:cubicBezTo>
                  <a:lnTo>
                    <a:pt x="1002" y="2472"/>
                  </a:lnTo>
                  <a:cubicBezTo>
                    <a:pt x="1092" y="2519"/>
                    <a:pt x="1193" y="2543"/>
                    <a:pt x="1294" y="2543"/>
                  </a:cubicBezTo>
                  <a:cubicBezTo>
                    <a:pt x="1395" y="2543"/>
                    <a:pt x="1498" y="2519"/>
                    <a:pt x="1593" y="2472"/>
                  </a:cubicBezTo>
                  <a:lnTo>
                    <a:pt x="2194" y="2166"/>
                  </a:lnTo>
                  <a:cubicBezTo>
                    <a:pt x="2442" y="2052"/>
                    <a:pt x="2585" y="1785"/>
                    <a:pt x="2557" y="1508"/>
                  </a:cubicBezTo>
                  <a:lnTo>
                    <a:pt x="2452" y="583"/>
                  </a:lnTo>
                  <a:cubicBezTo>
                    <a:pt x="2414" y="249"/>
                    <a:pt x="2137" y="1"/>
                    <a:pt x="1803" y="1"/>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98" name="Google Shape;12898;p79"/>
            <p:cNvSpPr/>
            <p:nvPr/>
          </p:nvSpPr>
          <p:spPr>
            <a:xfrm>
              <a:off x="5455754" y="3944567"/>
              <a:ext cx="41739" cy="66615"/>
            </a:xfrm>
            <a:custGeom>
              <a:avLst/>
              <a:gdLst/>
              <a:ahLst/>
              <a:cxnLst/>
              <a:rect l="l" t="t" r="r" b="b"/>
              <a:pathLst>
                <a:path w="1594" h="2544" extrusionOk="0">
                  <a:moveTo>
                    <a:pt x="783" y="1"/>
                  </a:moveTo>
                  <a:cubicBezTo>
                    <a:pt x="449" y="1"/>
                    <a:pt x="172" y="249"/>
                    <a:pt x="134" y="583"/>
                  </a:cubicBezTo>
                  <a:lnTo>
                    <a:pt x="29" y="1518"/>
                  </a:lnTo>
                  <a:cubicBezTo>
                    <a:pt x="1" y="1785"/>
                    <a:pt x="144" y="2052"/>
                    <a:pt x="382" y="2176"/>
                  </a:cubicBezTo>
                  <a:lnTo>
                    <a:pt x="993" y="2472"/>
                  </a:lnTo>
                  <a:cubicBezTo>
                    <a:pt x="1083" y="2519"/>
                    <a:pt x="1184" y="2543"/>
                    <a:pt x="1285" y="2543"/>
                  </a:cubicBezTo>
                  <a:cubicBezTo>
                    <a:pt x="1386" y="2543"/>
                    <a:pt x="1489" y="2519"/>
                    <a:pt x="1584" y="2472"/>
                  </a:cubicBezTo>
                  <a:lnTo>
                    <a:pt x="1594" y="2472"/>
                  </a:lnTo>
                  <a:lnTo>
                    <a:pt x="1212" y="2243"/>
                  </a:lnTo>
                  <a:cubicBezTo>
                    <a:pt x="955" y="2052"/>
                    <a:pt x="812" y="1747"/>
                    <a:pt x="859" y="1432"/>
                  </a:cubicBezTo>
                  <a:lnTo>
                    <a:pt x="955" y="287"/>
                  </a:lnTo>
                  <a:cubicBezTo>
                    <a:pt x="964" y="182"/>
                    <a:pt x="993" y="87"/>
                    <a:pt x="1031" y="1"/>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899" name="Google Shape;12899;p79"/>
            <p:cNvSpPr/>
            <p:nvPr/>
          </p:nvSpPr>
          <p:spPr>
            <a:xfrm>
              <a:off x="5471439" y="3956978"/>
              <a:ext cx="35873" cy="16339"/>
            </a:xfrm>
            <a:custGeom>
              <a:avLst/>
              <a:gdLst/>
              <a:ahLst/>
              <a:cxnLst/>
              <a:rect l="l" t="t" r="r" b="b"/>
              <a:pathLst>
                <a:path w="1370" h="624" extrusionOk="0">
                  <a:moveTo>
                    <a:pt x="272" y="0"/>
                  </a:moveTo>
                  <a:cubicBezTo>
                    <a:pt x="132" y="0"/>
                    <a:pt x="0" y="150"/>
                    <a:pt x="69" y="309"/>
                  </a:cubicBezTo>
                  <a:cubicBezTo>
                    <a:pt x="213" y="510"/>
                    <a:pt x="442" y="624"/>
                    <a:pt x="690" y="624"/>
                  </a:cubicBezTo>
                  <a:cubicBezTo>
                    <a:pt x="928" y="624"/>
                    <a:pt x="1157" y="510"/>
                    <a:pt x="1300" y="309"/>
                  </a:cubicBezTo>
                  <a:cubicBezTo>
                    <a:pt x="1369" y="150"/>
                    <a:pt x="1237" y="0"/>
                    <a:pt x="1094" y="0"/>
                  </a:cubicBezTo>
                  <a:cubicBezTo>
                    <a:pt x="1040" y="0"/>
                    <a:pt x="984" y="21"/>
                    <a:pt x="938" y="71"/>
                  </a:cubicBezTo>
                  <a:cubicBezTo>
                    <a:pt x="871" y="147"/>
                    <a:pt x="778" y="185"/>
                    <a:pt x="684" y="185"/>
                  </a:cubicBezTo>
                  <a:cubicBezTo>
                    <a:pt x="589" y="185"/>
                    <a:pt x="494" y="147"/>
                    <a:pt x="422" y="71"/>
                  </a:cubicBezTo>
                  <a:cubicBezTo>
                    <a:pt x="378" y="21"/>
                    <a:pt x="325" y="0"/>
                    <a:pt x="272" y="0"/>
                  </a:cubicBez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00" name="Google Shape;12900;p79"/>
            <p:cNvSpPr/>
            <p:nvPr/>
          </p:nvSpPr>
          <p:spPr>
            <a:xfrm>
              <a:off x="5452271" y="3904556"/>
              <a:ext cx="11260" cy="17073"/>
            </a:xfrm>
            <a:custGeom>
              <a:avLst/>
              <a:gdLst/>
              <a:ahLst/>
              <a:cxnLst/>
              <a:rect l="l" t="t" r="r" b="b"/>
              <a:pathLst>
                <a:path w="430" h="652" extrusionOk="0">
                  <a:moveTo>
                    <a:pt x="215" y="0"/>
                  </a:moveTo>
                  <a:cubicBezTo>
                    <a:pt x="107" y="0"/>
                    <a:pt x="0" y="74"/>
                    <a:pt x="0" y="222"/>
                  </a:cubicBezTo>
                  <a:lnTo>
                    <a:pt x="0" y="441"/>
                  </a:lnTo>
                  <a:cubicBezTo>
                    <a:pt x="0" y="556"/>
                    <a:pt x="96" y="651"/>
                    <a:pt x="220" y="651"/>
                  </a:cubicBezTo>
                  <a:cubicBezTo>
                    <a:pt x="334" y="651"/>
                    <a:pt x="429" y="556"/>
                    <a:pt x="429" y="441"/>
                  </a:cubicBezTo>
                  <a:lnTo>
                    <a:pt x="429" y="222"/>
                  </a:lnTo>
                  <a:cubicBezTo>
                    <a:pt x="429" y="74"/>
                    <a:pt x="322" y="0"/>
                    <a:pt x="215"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01" name="Google Shape;12901;p79"/>
            <p:cNvSpPr/>
            <p:nvPr/>
          </p:nvSpPr>
          <p:spPr>
            <a:xfrm>
              <a:off x="5515220" y="3904556"/>
              <a:ext cx="11521" cy="17073"/>
            </a:xfrm>
            <a:custGeom>
              <a:avLst/>
              <a:gdLst/>
              <a:ahLst/>
              <a:cxnLst/>
              <a:rect l="l" t="t" r="r" b="b"/>
              <a:pathLst>
                <a:path w="440" h="652" extrusionOk="0">
                  <a:moveTo>
                    <a:pt x="220" y="0"/>
                  </a:moveTo>
                  <a:cubicBezTo>
                    <a:pt x="110" y="0"/>
                    <a:pt x="0" y="74"/>
                    <a:pt x="0" y="222"/>
                  </a:cubicBezTo>
                  <a:lnTo>
                    <a:pt x="0" y="441"/>
                  </a:lnTo>
                  <a:cubicBezTo>
                    <a:pt x="0" y="556"/>
                    <a:pt x="96" y="651"/>
                    <a:pt x="220" y="651"/>
                  </a:cubicBezTo>
                  <a:cubicBezTo>
                    <a:pt x="334" y="651"/>
                    <a:pt x="439" y="556"/>
                    <a:pt x="439" y="441"/>
                  </a:cubicBezTo>
                  <a:lnTo>
                    <a:pt x="439" y="222"/>
                  </a:lnTo>
                  <a:cubicBezTo>
                    <a:pt x="439" y="74"/>
                    <a:pt x="329" y="0"/>
                    <a:pt x="220"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02" name="Google Shape;12902;p79"/>
            <p:cNvSpPr/>
            <p:nvPr/>
          </p:nvSpPr>
          <p:spPr>
            <a:xfrm>
              <a:off x="5472251" y="3790206"/>
              <a:ext cx="34486" cy="74208"/>
            </a:xfrm>
            <a:custGeom>
              <a:avLst/>
              <a:gdLst/>
              <a:ahLst/>
              <a:cxnLst/>
              <a:rect l="l" t="t" r="r" b="b"/>
              <a:pathLst>
                <a:path w="1317" h="2834" extrusionOk="0">
                  <a:moveTo>
                    <a:pt x="220" y="0"/>
                  </a:moveTo>
                  <a:cubicBezTo>
                    <a:pt x="96" y="0"/>
                    <a:pt x="0" y="96"/>
                    <a:pt x="0" y="220"/>
                  </a:cubicBezTo>
                  <a:lnTo>
                    <a:pt x="0" y="2624"/>
                  </a:lnTo>
                  <a:cubicBezTo>
                    <a:pt x="0" y="2738"/>
                    <a:pt x="96" y="2834"/>
                    <a:pt x="220" y="2834"/>
                  </a:cubicBezTo>
                  <a:lnTo>
                    <a:pt x="1097" y="2834"/>
                  </a:lnTo>
                  <a:cubicBezTo>
                    <a:pt x="1212" y="2834"/>
                    <a:pt x="1317" y="2738"/>
                    <a:pt x="1317" y="2624"/>
                  </a:cubicBezTo>
                  <a:lnTo>
                    <a:pt x="1317" y="220"/>
                  </a:lnTo>
                  <a:cubicBezTo>
                    <a:pt x="1317" y="96"/>
                    <a:pt x="1212" y="0"/>
                    <a:pt x="1097" y="0"/>
                  </a:cubicBezTo>
                  <a:close/>
                </a:path>
              </a:pathLst>
            </a:custGeom>
            <a:solidFill>
              <a:srgbClr val="D9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03" name="Google Shape;12903;p79"/>
            <p:cNvSpPr/>
            <p:nvPr/>
          </p:nvSpPr>
          <p:spPr>
            <a:xfrm>
              <a:off x="5535199" y="3805079"/>
              <a:ext cx="23017" cy="59361"/>
            </a:xfrm>
            <a:custGeom>
              <a:avLst/>
              <a:gdLst/>
              <a:ahLst/>
              <a:cxnLst/>
              <a:rect l="l" t="t" r="r" b="b"/>
              <a:pathLst>
                <a:path w="879" h="2267" extrusionOk="0">
                  <a:moveTo>
                    <a:pt x="140" y="1"/>
                  </a:moveTo>
                  <a:cubicBezTo>
                    <a:pt x="67" y="1"/>
                    <a:pt x="0" y="60"/>
                    <a:pt x="0" y="148"/>
                  </a:cubicBezTo>
                  <a:lnTo>
                    <a:pt x="0" y="2056"/>
                  </a:lnTo>
                  <a:cubicBezTo>
                    <a:pt x="0" y="2170"/>
                    <a:pt x="96" y="2266"/>
                    <a:pt x="220" y="2266"/>
                  </a:cubicBezTo>
                  <a:lnTo>
                    <a:pt x="659" y="2266"/>
                  </a:lnTo>
                  <a:cubicBezTo>
                    <a:pt x="664" y="2266"/>
                    <a:pt x="669" y="2266"/>
                    <a:pt x="674" y="2266"/>
                  </a:cubicBezTo>
                  <a:cubicBezTo>
                    <a:pt x="791" y="2266"/>
                    <a:pt x="878" y="2165"/>
                    <a:pt x="878" y="2046"/>
                  </a:cubicBezTo>
                  <a:lnTo>
                    <a:pt x="878" y="739"/>
                  </a:lnTo>
                  <a:cubicBezTo>
                    <a:pt x="878" y="596"/>
                    <a:pt x="811" y="472"/>
                    <a:pt x="706" y="386"/>
                  </a:cubicBezTo>
                  <a:lnTo>
                    <a:pt x="229" y="33"/>
                  </a:lnTo>
                  <a:cubicBezTo>
                    <a:pt x="201" y="11"/>
                    <a:pt x="170" y="1"/>
                    <a:pt x="140" y="1"/>
                  </a:cubicBezTo>
                  <a:close/>
                </a:path>
              </a:pathLst>
            </a:custGeom>
            <a:solidFill>
              <a:srgbClr val="D9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04" name="Google Shape;12904;p79"/>
            <p:cNvSpPr/>
            <p:nvPr/>
          </p:nvSpPr>
          <p:spPr>
            <a:xfrm>
              <a:off x="5420797" y="3805079"/>
              <a:ext cx="22990" cy="59361"/>
            </a:xfrm>
            <a:custGeom>
              <a:avLst/>
              <a:gdLst/>
              <a:ahLst/>
              <a:cxnLst/>
              <a:rect l="l" t="t" r="r" b="b"/>
              <a:pathLst>
                <a:path w="878" h="2267" extrusionOk="0">
                  <a:moveTo>
                    <a:pt x="741" y="1"/>
                  </a:moveTo>
                  <a:cubicBezTo>
                    <a:pt x="713" y="1"/>
                    <a:pt x="683" y="11"/>
                    <a:pt x="658" y="33"/>
                  </a:cubicBezTo>
                  <a:lnTo>
                    <a:pt x="181" y="386"/>
                  </a:lnTo>
                  <a:cubicBezTo>
                    <a:pt x="67" y="472"/>
                    <a:pt x="0" y="596"/>
                    <a:pt x="0" y="739"/>
                  </a:cubicBezTo>
                  <a:lnTo>
                    <a:pt x="0" y="2046"/>
                  </a:lnTo>
                  <a:cubicBezTo>
                    <a:pt x="0" y="2165"/>
                    <a:pt x="96" y="2266"/>
                    <a:pt x="213" y="2266"/>
                  </a:cubicBezTo>
                  <a:cubicBezTo>
                    <a:pt x="219" y="2266"/>
                    <a:pt x="224" y="2266"/>
                    <a:pt x="229" y="2266"/>
                  </a:cubicBezTo>
                  <a:lnTo>
                    <a:pt x="658" y="2266"/>
                  </a:lnTo>
                  <a:cubicBezTo>
                    <a:pt x="782" y="2266"/>
                    <a:pt x="878" y="2170"/>
                    <a:pt x="878" y="2056"/>
                  </a:cubicBezTo>
                  <a:lnTo>
                    <a:pt x="878" y="148"/>
                  </a:lnTo>
                  <a:cubicBezTo>
                    <a:pt x="878" y="60"/>
                    <a:pt x="811" y="1"/>
                    <a:pt x="741" y="1"/>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05" name="Google Shape;12905;p79"/>
            <p:cNvSpPr/>
            <p:nvPr/>
          </p:nvSpPr>
          <p:spPr>
            <a:xfrm>
              <a:off x="5386573" y="3881618"/>
              <a:ext cx="205866" cy="11521"/>
            </a:xfrm>
            <a:custGeom>
              <a:avLst/>
              <a:gdLst/>
              <a:ahLst/>
              <a:cxnLst/>
              <a:rect l="l" t="t" r="r" b="b"/>
              <a:pathLst>
                <a:path w="7862" h="440" extrusionOk="0">
                  <a:moveTo>
                    <a:pt x="220" y="1"/>
                  </a:moveTo>
                  <a:cubicBezTo>
                    <a:pt x="96" y="1"/>
                    <a:pt x="0" y="96"/>
                    <a:pt x="0" y="220"/>
                  </a:cubicBezTo>
                  <a:cubicBezTo>
                    <a:pt x="0" y="344"/>
                    <a:pt x="96" y="440"/>
                    <a:pt x="220" y="440"/>
                  </a:cubicBezTo>
                  <a:lnTo>
                    <a:pt x="7642" y="440"/>
                  </a:lnTo>
                  <a:cubicBezTo>
                    <a:pt x="7766" y="440"/>
                    <a:pt x="7861" y="344"/>
                    <a:pt x="7861" y="220"/>
                  </a:cubicBezTo>
                  <a:cubicBezTo>
                    <a:pt x="7861" y="96"/>
                    <a:pt x="7766" y="1"/>
                    <a:pt x="7651"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06" name="Google Shape;12906;p79"/>
            <p:cNvSpPr/>
            <p:nvPr/>
          </p:nvSpPr>
          <p:spPr>
            <a:xfrm>
              <a:off x="5415036" y="4110448"/>
              <a:ext cx="11521" cy="11521"/>
            </a:xfrm>
            <a:custGeom>
              <a:avLst/>
              <a:gdLst/>
              <a:ahLst/>
              <a:cxnLst/>
              <a:rect l="l" t="t" r="r" b="b"/>
              <a:pathLst>
                <a:path w="440" h="440" extrusionOk="0">
                  <a:moveTo>
                    <a:pt x="220" y="0"/>
                  </a:moveTo>
                  <a:cubicBezTo>
                    <a:pt x="96" y="0"/>
                    <a:pt x="1" y="96"/>
                    <a:pt x="1" y="220"/>
                  </a:cubicBezTo>
                  <a:cubicBezTo>
                    <a:pt x="1" y="344"/>
                    <a:pt x="96" y="439"/>
                    <a:pt x="220" y="439"/>
                  </a:cubicBezTo>
                  <a:cubicBezTo>
                    <a:pt x="344" y="439"/>
                    <a:pt x="439" y="344"/>
                    <a:pt x="439" y="220"/>
                  </a:cubicBezTo>
                  <a:cubicBezTo>
                    <a:pt x="439" y="96"/>
                    <a:pt x="344" y="0"/>
                    <a:pt x="220"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07" name="Google Shape;12907;p79"/>
            <p:cNvSpPr/>
            <p:nvPr/>
          </p:nvSpPr>
          <p:spPr>
            <a:xfrm>
              <a:off x="5552429" y="4110448"/>
              <a:ext cx="11260" cy="11521"/>
            </a:xfrm>
            <a:custGeom>
              <a:avLst/>
              <a:gdLst/>
              <a:ahLst/>
              <a:cxnLst/>
              <a:rect l="l" t="t" r="r" b="b"/>
              <a:pathLst>
                <a:path w="430" h="440" extrusionOk="0">
                  <a:moveTo>
                    <a:pt x="211" y="0"/>
                  </a:moveTo>
                  <a:cubicBezTo>
                    <a:pt x="96" y="0"/>
                    <a:pt x="1" y="96"/>
                    <a:pt x="1" y="220"/>
                  </a:cubicBezTo>
                  <a:cubicBezTo>
                    <a:pt x="1" y="344"/>
                    <a:pt x="96" y="439"/>
                    <a:pt x="211" y="439"/>
                  </a:cubicBezTo>
                  <a:cubicBezTo>
                    <a:pt x="335" y="439"/>
                    <a:pt x="430" y="344"/>
                    <a:pt x="430" y="220"/>
                  </a:cubicBezTo>
                  <a:cubicBezTo>
                    <a:pt x="430" y="96"/>
                    <a:pt x="335" y="0"/>
                    <a:pt x="211"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08" name="Google Shape;12908;p79"/>
            <p:cNvSpPr/>
            <p:nvPr/>
          </p:nvSpPr>
          <p:spPr>
            <a:xfrm>
              <a:off x="5380813" y="4093219"/>
              <a:ext cx="17020" cy="51480"/>
            </a:xfrm>
            <a:custGeom>
              <a:avLst/>
              <a:gdLst/>
              <a:ahLst/>
              <a:cxnLst/>
              <a:rect l="l" t="t" r="r" b="b"/>
              <a:pathLst>
                <a:path w="650" h="1966" extrusionOk="0">
                  <a:moveTo>
                    <a:pt x="649" y="0"/>
                  </a:moveTo>
                  <a:cubicBezTo>
                    <a:pt x="287" y="0"/>
                    <a:pt x="1" y="296"/>
                    <a:pt x="1" y="658"/>
                  </a:cubicBezTo>
                  <a:lnTo>
                    <a:pt x="1" y="1965"/>
                  </a:lnTo>
                  <a:lnTo>
                    <a:pt x="649" y="1965"/>
                  </a:lnTo>
                  <a:lnTo>
                    <a:pt x="649" y="0"/>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09" name="Google Shape;12909;p79"/>
            <p:cNvSpPr/>
            <p:nvPr/>
          </p:nvSpPr>
          <p:spPr>
            <a:xfrm>
              <a:off x="5580918" y="4093219"/>
              <a:ext cx="17256" cy="51480"/>
            </a:xfrm>
            <a:custGeom>
              <a:avLst/>
              <a:gdLst/>
              <a:ahLst/>
              <a:cxnLst/>
              <a:rect l="l" t="t" r="r" b="b"/>
              <a:pathLst>
                <a:path w="659" h="1966" extrusionOk="0">
                  <a:moveTo>
                    <a:pt x="0" y="0"/>
                  </a:moveTo>
                  <a:lnTo>
                    <a:pt x="0" y="1965"/>
                  </a:lnTo>
                  <a:lnTo>
                    <a:pt x="658" y="1965"/>
                  </a:lnTo>
                  <a:lnTo>
                    <a:pt x="658" y="658"/>
                  </a:lnTo>
                  <a:cubicBezTo>
                    <a:pt x="658" y="296"/>
                    <a:pt x="363" y="0"/>
                    <a:pt x="0"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910" name="Google Shape;12910;p79"/>
          <p:cNvGrpSpPr/>
          <p:nvPr/>
        </p:nvGrpSpPr>
        <p:grpSpPr>
          <a:xfrm>
            <a:off x="4901706" y="3790075"/>
            <a:ext cx="274550" cy="354859"/>
            <a:chOff x="4901706" y="3790075"/>
            <a:chExt cx="274550" cy="354859"/>
          </a:xfrm>
        </p:grpSpPr>
        <p:sp>
          <p:nvSpPr>
            <p:cNvPr id="12911" name="Google Shape;12911;p79"/>
            <p:cNvSpPr/>
            <p:nvPr/>
          </p:nvSpPr>
          <p:spPr>
            <a:xfrm>
              <a:off x="4901706" y="4007777"/>
              <a:ext cx="274550" cy="137157"/>
            </a:xfrm>
            <a:custGeom>
              <a:avLst/>
              <a:gdLst/>
              <a:ahLst/>
              <a:cxnLst/>
              <a:rect l="l" t="t" r="r" b="b"/>
              <a:pathLst>
                <a:path w="10485" h="5238" extrusionOk="0">
                  <a:moveTo>
                    <a:pt x="3711" y="1"/>
                  </a:moveTo>
                  <a:lnTo>
                    <a:pt x="3711" y="1622"/>
                  </a:lnTo>
                  <a:cubicBezTo>
                    <a:pt x="3711" y="1918"/>
                    <a:pt x="3520" y="2176"/>
                    <a:pt x="3244" y="2252"/>
                  </a:cubicBezTo>
                  <a:lnTo>
                    <a:pt x="945" y="2929"/>
                  </a:lnTo>
                  <a:cubicBezTo>
                    <a:pt x="382" y="3091"/>
                    <a:pt x="0" y="3607"/>
                    <a:pt x="0" y="4189"/>
                  </a:cubicBezTo>
                  <a:lnTo>
                    <a:pt x="0" y="4580"/>
                  </a:lnTo>
                  <a:cubicBezTo>
                    <a:pt x="0" y="4942"/>
                    <a:pt x="296" y="5238"/>
                    <a:pt x="649" y="5238"/>
                  </a:cubicBezTo>
                  <a:lnTo>
                    <a:pt x="9826" y="5238"/>
                  </a:lnTo>
                  <a:cubicBezTo>
                    <a:pt x="10189" y="5238"/>
                    <a:pt x="10484" y="4942"/>
                    <a:pt x="10484" y="4580"/>
                  </a:cubicBezTo>
                  <a:lnTo>
                    <a:pt x="10484" y="4189"/>
                  </a:lnTo>
                  <a:cubicBezTo>
                    <a:pt x="10484" y="3607"/>
                    <a:pt x="10103" y="3091"/>
                    <a:pt x="9540" y="2929"/>
                  </a:cubicBezTo>
                  <a:lnTo>
                    <a:pt x="7241" y="2252"/>
                  </a:lnTo>
                  <a:cubicBezTo>
                    <a:pt x="6964" y="2166"/>
                    <a:pt x="6773" y="1908"/>
                    <a:pt x="6773" y="1622"/>
                  </a:cubicBezTo>
                  <a:lnTo>
                    <a:pt x="6773"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12" name="Google Shape;12912;p79"/>
            <p:cNvSpPr/>
            <p:nvPr/>
          </p:nvSpPr>
          <p:spPr>
            <a:xfrm>
              <a:off x="4935929" y="4007777"/>
              <a:ext cx="206102" cy="124169"/>
            </a:xfrm>
            <a:custGeom>
              <a:avLst/>
              <a:gdLst/>
              <a:ahLst/>
              <a:cxnLst/>
              <a:rect l="l" t="t" r="r" b="b"/>
              <a:pathLst>
                <a:path w="7871" h="4742" extrusionOk="0">
                  <a:moveTo>
                    <a:pt x="2404" y="1"/>
                  </a:moveTo>
                  <a:lnTo>
                    <a:pt x="2404" y="1622"/>
                  </a:lnTo>
                  <a:cubicBezTo>
                    <a:pt x="2404" y="1918"/>
                    <a:pt x="2213" y="2166"/>
                    <a:pt x="1937" y="2252"/>
                  </a:cubicBezTo>
                  <a:lnTo>
                    <a:pt x="0" y="2824"/>
                  </a:lnTo>
                  <a:cubicBezTo>
                    <a:pt x="468" y="3979"/>
                    <a:pt x="1593" y="4742"/>
                    <a:pt x="2843" y="4742"/>
                  </a:cubicBezTo>
                  <a:lnTo>
                    <a:pt x="5028" y="4742"/>
                  </a:lnTo>
                  <a:cubicBezTo>
                    <a:pt x="6277" y="4742"/>
                    <a:pt x="7403" y="3979"/>
                    <a:pt x="7870" y="2815"/>
                  </a:cubicBezTo>
                  <a:lnTo>
                    <a:pt x="5934" y="2252"/>
                  </a:lnTo>
                  <a:cubicBezTo>
                    <a:pt x="5657" y="2166"/>
                    <a:pt x="5466" y="1908"/>
                    <a:pt x="5466" y="1622"/>
                  </a:cubicBezTo>
                  <a:lnTo>
                    <a:pt x="5466"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13" name="Google Shape;12913;p79"/>
            <p:cNvSpPr/>
            <p:nvPr/>
          </p:nvSpPr>
          <p:spPr>
            <a:xfrm>
              <a:off x="4941664" y="4017518"/>
              <a:ext cx="194633" cy="103195"/>
            </a:xfrm>
            <a:custGeom>
              <a:avLst/>
              <a:gdLst/>
              <a:ahLst/>
              <a:cxnLst/>
              <a:rect l="l" t="t" r="r" b="b"/>
              <a:pathLst>
                <a:path w="7433" h="3941" extrusionOk="0">
                  <a:moveTo>
                    <a:pt x="1317" y="1"/>
                  </a:moveTo>
                  <a:cubicBezTo>
                    <a:pt x="592" y="1"/>
                    <a:pt x="0" y="592"/>
                    <a:pt x="0" y="1317"/>
                  </a:cubicBezTo>
                  <a:cubicBezTo>
                    <a:pt x="0" y="2758"/>
                    <a:pt x="1174" y="3941"/>
                    <a:pt x="2624" y="3941"/>
                  </a:cubicBezTo>
                  <a:lnTo>
                    <a:pt x="4809" y="3941"/>
                  </a:lnTo>
                  <a:cubicBezTo>
                    <a:pt x="6259" y="3941"/>
                    <a:pt x="7432" y="2758"/>
                    <a:pt x="7432" y="1317"/>
                  </a:cubicBezTo>
                  <a:cubicBezTo>
                    <a:pt x="7432" y="592"/>
                    <a:pt x="6841" y="1"/>
                    <a:pt x="6125" y="1"/>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14" name="Google Shape;12914;p79"/>
            <p:cNvSpPr/>
            <p:nvPr/>
          </p:nvSpPr>
          <p:spPr>
            <a:xfrm>
              <a:off x="4959967" y="4034512"/>
              <a:ext cx="157922" cy="65279"/>
            </a:xfrm>
            <a:custGeom>
              <a:avLst/>
              <a:gdLst/>
              <a:ahLst/>
              <a:cxnLst/>
              <a:rect l="l" t="t" r="r" b="b"/>
              <a:pathLst>
                <a:path w="6031" h="2493" extrusionOk="0">
                  <a:moveTo>
                    <a:pt x="664" y="0"/>
                  </a:moveTo>
                  <a:cubicBezTo>
                    <a:pt x="186" y="0"/>
                    <a:pt x="1" y="622"/>
                    <a:pt x="408" y="887"/>
                  </a:cubicBezTo>
                  <a:lnTo>
                    <a:pt x="2650" y="2385"/>
                  </a:lnTo>
                  <a:cubicBezTo>
                    <a:pt x="2760" y="2457"/>
                    <a:pt x="2886" y="2493"/>
                    <a:pt x="3013" y="2493"/>
                  </a:cubicBezTo>
                  <a:cubicBezTo>
                    <a:pt x="3139" y="2493"/>
                    <a:pt x="3265" y="2457"/>
                    <a:pt x="3375" y="2385"/>
                  </a:cubicBezTo>
                  <a:lnTo>
                    <a:pt x="5626" y="887"/>
                  </a:lnTo>
                  <a:cubicBezTo>
                    <a:pt x="6031" y="634"/>
                    <a:pt x="5851" y="9"/>
                    <a:pt x="5381" y="9"/>
                  </a:cubicBezTo>
                  <a:cubicBezTo>
                    <a:pt x="5374" y="9"/>
                    <a:pt x="5366" y="10"/>
                    <a:pt x="5359" y="10"/>
                  </a:cubicBezTo>
                  <a:lnTo>
                    <a:pt x="675" y="0"/>
                  </a:lnTo>
                  <a:cubicBezTo>
                    <a:pt x="672" y="0"/>
                    <a:pt x="668" y="0"/>
                    <a:pt x="664" y="0"/>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15" name="Google Shape;12915;p79"/>
            <p:cNvSpPr/>
            <p:nvPr/>
          </p:nvSpPr>
          <p:spPr>
            <a:xfrm>
              <a:off x="4984869" y="4013276"/>
              <a:ext cx="107961" cy="86515"/>
            </a:xfrm>
            <a:custGeom>
              <a:avLst/>
              <a:gdLst/>
              <a:ahLst/>
              <a:cxnLst/>
              <a:rect l="l" t="t" r="r" b="b"/>
              <a:pathLst>
                <a:path w="4123" h="3304" extrusionOk="0">
                  <a:moveTo>
                    <a:pt x="535" y="0"/>
                  </a:moveTo>
                  <a:lnTo>
                    <a:pt x="535" y="1422"/>
                  </a:lnTo>
                  <a:cubicBezTo>
                    <a:pt x="535" y="1708"/>
                    <a:pt x="344" y="1966"/>
                    <a:pt x="68" y="2051"/>
                  </a:cubicBezTo>
                  <a:lnTo>
                    <a:pt x="10" y="2071"/>
                  </a:lnTo>
                  <a:lnTo>
                    <a:pt x="1" y="2071"/>
                  </a:lnTo>
                  <a:lnTo>
                    <a:pt x="1699" y="3196"/>
                  </a:lnTo>
                  <a:cubicBezTo>
                    <a:pt x="1809" y="3268"/>
                    <a:pt x="1935" y="3304"/>
                    <a:pt x="2062" y="3304"/>
                  </a:cubicBezTo>
                  <a:cubicBezTo>
                    <a:pt x="2188" y="3304"/>
                    <a:pt x="2314" y="3268"/>
                    <a:pt x="2424" y="3196"/>
                  </a:cubicBezTo>
                  <a:lnTo>
                    <a:pt x="4122" y="2071"/>
                  </a:lnTo>
                  <a:lnTo>
                    <a:pt x="4065" y="2051"/>
                  </a:lnTo>
                  <a:cubicBezTo>
                    <a:pt x="3788" y="1966"/>
                    <a:pt x="3597" y="1708"/>
                    <a:pt x="3597" y="1422"/>
                  </a:cubicBezTo>
                  <a:lnTo>
                    <a:pt x="3597" y="0"/>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16" name="Google Shape;12916;p79"/>
            <p:cNvSpPr/>
            <p:nvPr/>
          </p:nvSpPr>
          <p:spPr>
            <a:xfrm>
              <a:off x="4998878" y="4013276"/>
              <a:ext cx="80205" cy="28620"/>
            </a:xfrm>
            <a:custGeom>
              <a:avLst/>
              <a:gdLst/>
              <a:ahLst/>
              <a:cxnLst/>
              <a:rect l="l" t="t" r="r" b="b"/>
              <a:pathLst>
                <a:path w="3063" h="1093" extrusionOk="0">
                  <a:moveTo>
                    <a:pt x="0" y="0"/>
                  </a:moveTo>
                  <a:lnTo>
                    <a:pt x="0" y="706"/>
                  </a:lnTo>
                  <a:cubicBezTo>
                    <a:pt x="477" y="964"/>
                    <a:pt x="1002" y="1093"/>
                    <a:pt x="1528" y="1093"/>
                  </a:cubicBezTo>
                  <a:cubicBezTo>
                    <a:pt x="2054" y="1093"/>
                    <a:pt x="2581" y="964"/>
                    <a:pt x="3062" y="706"/>
                  </a:cubicBezTo>
                  <a:lnTo>
                    <a:pt x="3062"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17" name="Google Shape;12917;p79"/>
            <p:cNvSpPr/>
            <p:nvPr/>
          </p:nvSpPr>
          <p:spPr>
            <a:xfrm>
              <a:off x="4942161" y="3830164"/>
              <a:ext cx="193612" cy="200132"/>
            </a:xfrm>
            <a:custGeom>
              <a:avLst/>
              <a:gdLst/>
              <a:ahLst/>
              <a:cxnLst/>
              <a:rect l="l" t="t" r="r" b="b"/>
              <a:pathLst>
                <a:path w="7394" h="7643" extrusionOk="0">
                  <a:moveTo>
                    <a:pt x="3693" y="1"/>
                  </a:moveTo>
                  <a:cubicBezTo>
                    <a:pt x="2004" y="1"/>
                    <a:pt x="640" y="1374"/>
                    <a:pt x="640" y="3063"/>
                  </a:cubicBezTo>
                  <a:lnTo>
                    <a:pt x="640" y="3941"/>
                  </a:lnTo>
                  <a:cubicBezTo>
                    <a:pt x="1" y="4084"/>
                    <a:pt x="96" y="5019"/>
                    <a:pt x="745" y="5028"/>
                  </a:cubicBezTo>
                  <a:lnTo>
                    <a:pt x="869" y="5028"/>
                  </a:lnTo>
                  <a:cubicBezTo>
                    <a:pt x="983" y="6507"/>
                    <a:pt x="2214" y="7642"/>
                    <a:pt x="3693" y="7642"/>
                  </a:cubicBezTo>
                  <a:cubicBezTo>
                    <a:pt x="5181" y="7642"/>
                    <a:pt x="6411" y="6507"/>
                    <a:pt x="6526" y="5028"/>
                  </a:cubicBezTo>
                  <a:lnTo>
                    <a:pt x="6640" y="5028"/>
                  </a:lnTo>
                  <a:cubicBezTo>
                    <a:pt x="7299" y="5019"/>
                    <a:pt x="7394" y="4084"/>
                    <a:pt x="6755" y="3941"/>
                  </a:cubicBezTo>
                  <a:lnTo>
                    <a:pt x="6755" y="3063"/>
                  </a:lnTo>
                  <a:cubicBezTo>
                    <a:pt x="6755" y="1374"/>
                    <a:pt x="5381" y="1"/>
                    <a:pt x="3693" y="1"/>
                  </a:cubicBez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18" name="Google Shape;12918;p79"/>
            <p:cNvSpPr/>
            <p:nvPr/>
          </p:nvSpPr>
          <p:spPr>
            <a:xfrm>
              <a:off x="4946168" y="3860984"/>
              <a:ext cx="109689" cy="169338"/>
            </a:xfrm>
            <a:custGeom>
              <a:avLst/>
              <a:gdLst/>
              <a:ahLst/>
              <a:cxnLst/>
              <a:rect l="l" t="t" r="r" b="b"/>
              <a:pathLst>
                <a:path w="4189" h="6467" extrusionOk="0">
                  <a:moveTo>
                    <a:pt x="1356" y="0"/>
                  </a:moveTo>
                  <a:cubicBezTo>
                    <a:pt x="1222" y="0"/>
                    <a:pt x="1086" y="61"/>
                    <a:pt x="992" y="197"/>
                  </a:cubicBezTo>
                  <a:cubicBezTo>
                    <a:pt x="658" y="693"/>
                    <a:pt x="487" y="1285"/>
                    <a:pt x="487" y="1886"/>
                  </a:cubicBezTo>
                  <a:lnTo>
                    <a:pt x="487" y="2764"/>
                  </a:lnTo>
                  <a:cubicBezTo>
                    <a:pt x="191" y="2830"/>
                    <a:pt x="0" y="3107"/>
                    <a:pt x="57" y="3403"/>
                  </a:cubicBezTo>
                  <a:cubicBezTo>
                    <a:pt x="115" y="3670"/>
                    <a:pt x="353" y="3851"/>
                    <a:pt x="620" y="3851"/>
                  </a:cubicBezTo>
                  <a:lnTo>
                    <a:pt x="716" y="3851"/>
                  </a:lnTo>
                  <a:cubicBezTo>
                    <a:pt x="823" y="5361"/>
                    <a:pt x="2085" y="6466"/>
                    <a:pt x="3528" y="6466"/>
                  </a:cubicBezTo>
                  <a:cubicBezTo>
                    <a:pt x="3745" y="6466"/>
                    <a:pt x="3966" y="6441"/>
                    <a:pt x="4188" y="6389"/>
                  </a:cubicBezTo>
                  <a:cubicBezTo>
                    <a:pt x="2786" y="6084"/>
                    <a:pt x="1794" y="4843"/>
                    <a:pt x="1794" y="3412"/>
                  </a:cubicBezTo>
                  <a:lnTo>
                    <a:pt x="1794" y="436"/>
                  </a:lnTo>
                  <a:cubicBezTo>
                    <a:pt x="1794" y="168"/>
                    <a:pt x="1578" y="0"/>
                    <a:pt x="1356"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19" name="Google Shape;12919;p79"/>
            <p:cNvSpPr/>
            <p:nvPr/>
          </p:nvSpPr>
          <p:spPr>
            <a:xfrm>
              <a:off x="4998878" y="3935035"/>
              <a:ext cx="11495" cy="17308"/>
            </a:xfrm>
            <a:custGeom>
              <a:avLst/>
              <a:gdLst/>
              <a:ahLst/>
              <a:cxnLst/>
              <a:rect l="l" t="t" r="r" b="b"/>
              <a:pathLst>
                <a:path w="439" h="661" extrusionOk="0">
                  <a:moveTo>
                    <a:pt x="220" y="0"/>
                  </a:moveTo>
                  <a:cubicBezTo>
                    <a:pt x="110" y="0"/>
                    <a:pt x="0" y="74"/>
                    <a:pt x="0" y="222"/>
                  </a:cubicBezTo>
                  <a:lnTo>
                    <a:pt x="0" y="441"/>
                  </a:lnTo>
                  <a:cubicBezTo>
                    <a:pt x="0" y="556"/>
                    <a:pt x="96" y="661"/>
                    <a:pt x="220" y="661"/>
                  </a:cubicBezTo>
                  <a:cubicBezTo>
                    <a:pt x="344" y="661"/>
                    <a:pt x="439" y="556"/>
                    <a:pt x="439" y="441"/>
                  </a:cubicBezTo>
                  <a:lnTo>
                    <a:pt x="439" y="222"/>
                  </a:lnTo>
                  <a:cubicBezTo>
                    <a:pt x="439" y="74"/>
                    <a:pt x="329" y="0"/>
                    <a:pt x="220"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20" name="Google Shape;12920;p79"/>
            <p:cNvSpPr/>
            <p:nvPr/>
          </p:nvSpPr>
          <p:spPr>
            <a:xfrm>
              <a:off x="5067561" y="3935035"/>
              <a:ext cx="11521" cy="17308"/>
            </a:xfrm>
            <a:custGeom>
              <a:avLst/>
              <a:gdLst/>
              <a:ahLst/>
              <a:cxnLst/>
              <a:rect l="l" t="t" r="r" b="b"/>
              <a:pathLst>
                <a:path w="440" h="661" extrusionOk="0">
                  <a:moveTo>
                    <a:pt x="216" y="0"/>
                  </a:moveTo>
                  <a:cubicBezTo>
                    <a:pt x="108" y="0"/>
                    <a:pt x="1" y="74"/>
                    <a:pt x="1" y="222"/>
                  </a:cubicBezTo>
                  <a:lnTo>
                    <a:pt x="1" y="441"/>
                  </a:lnTo>
                  <a:cubicBezTo>
                    <a:pt x="1" y="556"/>
                    <a:pt x="96" y="661"/>
                    <a:pt x="220" y="661"/>
                  </a:cubicBezTo>
                  <a:cubicBezTo>
                    <a:pt x="334" y="661"/>
                    <a:pt x="439" y="556"/>
                    <a:pt x="439" y="441"/>
                  </a:cubicBezTo>
                  <a:lnTo>
                    <a:pt x="439" y="222"/>
                  </a:lnTo>
                  <a:cubicBezTo>
                    <a:pt x="435" y="74"/>
                    <a:pt x="325" y="0"/>
                    <a:pt x="216"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21" name="Google Shape;12921;p79"/>
            <p:cNvSpPr/>
            <p:nvPr/>
          </p:nvSpPr>
          <p:spPr>
            <a:xfrm>
              <a:off x="5013646" y="3974993"/>
              <a:ext cx="50668" cy="17334"/>
            </a:xfrm>
            <a:custGeom>
              <a:avLst/>
              <a:gdLst/>
              <a:ahLst/>
              <a:cxnLst/>
              <a:rect l="l" t="t" r="r" b="b"/>
              <a:pathLst>
                <a:path w="1935" h="662" extrusionOk="0">
                  <a:moveTo>
                    <a:pt x="312" y="0"/>
                  </a:moveTo>
                  <a:cubicBezTo>
                    <a:pt x="142" y="0"/>
                    <a:pt x="0" y="221"/>
                    <a:pt x="161" y="375"/>
                  </a:cubicBezTo>
                  <a:cubicBezTo>
                    <a:pt x="371" y="566"/>
                    <a:pt x="641" y="662"/>
                    <a:pt x="922" y="662"/>
                  </a:cubicBezTo>
                  <a:cubicBezTo>
                    <a:pt x="936" y="662"/>
                    <a:pt x="949" y="661"/>
                    <a:pt x="963" y="661"/>
                  </a:cubicBezTo>
                  <a:cubicBezTo>
                    <a:pt x="976" y="661"/>
                    <a:pt x="989" y="662"/>
                    <a:pt x="1003" y="662"/>
                  </a:cubicBezTo>
                  <a:cubicBezTo>
                    <a:pt x="1284" y="662"/>
                    <a:pt x="1555" y="566"/>
                    <a:pt x="1773" y="375"/>
                  </a:cubicBezTo>
                  <a:cubicBezTo>
                    <a:pt x="1934" y="221"/>
                    <a:pt x="1792" y="0"/>
                    <a:pt x="1623" y="0"/>
                  </a:cubicBezTo>
                  <a:cubicBezTo>
                    <a:pt x="1571" y="0"/>
                    <a:pt x="1517" y="21"/>
                    <a:pt x="1468" y="70"/>
                  </a:cubicBezTo>
                  <a:cubicBezTo>
                    <a:pt x="1315" y="175"/>
                    <a:pt x="1139" y="227"/>
                    <a:pt x="964" y="227"/>
                  </a:cubicBezTo>
                  <a:cubicBezTo>
                    <a:pt x="788" y="227"/>
                    <a:pt x="614" y="175"/>
                    <a:pt x="466" y="70"/>
                  </a:cubicBezTo>
                  <a:cubicBezTo>
                    <a:pt x="418" y="21"/>
                    <a:pt x="363" y="0"/>
                    <a:pt x="312" y="0"/>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22" name="Google Shape;12922;p79"/>
            <p:cNvSpPr/>
            <p:nvPr/>
          </p:nvSpPr>
          <p:spPr>
            <a:xfrm>
              <a:off x="4990368" y="3917727"/>
              <a:ext cx="33752" cy="17387"/>
            </a:xfrm>
            <a:custGeom>
              <a:avLst/>
              <a:gdLst/>
              <a:ahLst/>
              <a:cxnLst/>
              <a:rect l="l" t="t" r="r" b="b"/>
              <a:pathLst>
                <a:path w="1289" h="664" extrusionOk="0">
                  <a:moveTo>
                    <a:pt x="314" y="1"/>
                  </a:moveTo>
                  <a:cubicBezTo>
                    <a:pt x="91" y="1"/>
                    <a:pt x="0" y="357"/>
                    <a:pt x="258" y="434"/>
                  </a:cubicBezTo>
                  <a:lnTo>
                    <a:pt x="907" y="654"/>
                  </a:lnTo>
                  <a:cubicBezTo>
                    <a:pt x="936" y="663"/>
                    <a:pt x="955" y="663"/>
                    <a:pt x="983" y="663"/>
                  </a:cubicBezTo>
                  <a:cubicBezTo>
                    <a:pt x="1231" y="663"/>
                    <a:pt x="1289" y="310"/>
                    <a:pt x="1050" y="234"/>
                  </a:cubicBezTo>
                  <a:lnTo>
                    <a:pt x="392" y="15"/>
                  </a:lnTo>
                  <a:cubicBezTo>
                    <a:pt x="364" y="5"/>
                    <a:pt x="338" y="1"/>
                    <a:pt x="314" y="1"/>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23" name="Google Shape;12923;p79"/>
            <p:cNvSpPr/>
            <p:nvPr/>
          </p:nvSpPr>
          <p:spPr>
            <a:xfrm>
              <a:off x="5053814" y="3917727"/>
              <a:ext cx="33779" cy="17387"/>
            </a:xfrm>
            <a:custGeom>
              <a:avLst/>
              <a:gdLst/>
              <a:ahLst/>
              <a:cxnLst/>
              <a:rect l="l" t="t" r="r" b="b"/>
              <a:pathLst>
                <a:path w="1290" h="664" extrusionOk="0">
                  <a:moveTo>
                    <a:pt x="969" y="1"/>
                  </a:moveTo>
                  <a:cubicBezTo>
                    <a:pt x="943" y="1"/>
                    <a:pt x="916" y="5"/>
                    <a:pt x="888" y="15"/>
                  </a:cubicBezTo>
                  <a:lnTo>
                    <a:pt x="239" y="234"/>
                  </a:lnTo>
                  <a:cubicBezTo>
                    <a:pt x="1" y="310"/>
                    <a:pt x="58" y="663"/>
                    <a:pt x="306" y="663"/>
                  </a:cubicBezTo>
                  <a:cubicBezTo>
                    <a:pt x="325" y="663"/>
                    <a:pt x="354" y="654"/>
                    <a:pt x="373" y="654"/>
                  </a:cubicBezTo>
                  <a:lnTo>
                    <a:pt x="1031" y="434"/>
                  </a:lnTo>
                  <a:cubicBezTo>
                    <a:pt x="1289" y="357"/>
                    <a:pt x="1198" y="1"/>
                    <a:pt x="969" y="1"/>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24" name="Google Shape;12924;p79"/>
            <p:cNvSpPr/>
            <p:nvPr/>
          </p:nvSpPr>
          <p:spPr>
            <a:xfrm>
              <a:off x="5022104" y="3790075"/>
              <a:ext cx="33255" cy="67793"/>
            </a:xfrm>
            <a:custGeom>
              <a:avLst/>
              <a:gdLst/>
              <a:ahLst/>
              <a:cxnLst/>
              <a:rect l="l" t="t" r="r" b="b"/>
              <a:pathLst>
                <a:path w="1270" h="2589" extrusionOk="0">
                  <a:moveTo>
                    <a:pt x="640" y="0"/>
                  </a:moveTo>
                  <a:cubicBezTo>
                    <a:pt x="599" y="0"/>
                    <a:pt x="558" y="24"/>
                    <a:pt x="544" y="72"/>
                  </a:cubicBezTo>
                  <a:lnTo>
                    <a:pt x="48" y="1560"/>
                  </a:lnTo>
                  <a:cubicBezTo>
                    <a:pt x="0" y="1684"/>
                    <a:pt x="19" y="1818"/>
                    <a:pt x="86" y="1923"/>
                  </a:cubicBezTo>
                  <a:lnTo>
                    <a:pt x="449" y="2495"/>
                  </a:lnTo>
                  <a:cubicBezTo>
                    <a:pt x="492" y="2557"/>
                    <a:pt x="563" y="2588"/>
                    <a:pt x="635" y="2588"/>
                  </a:cubicBezTo>
                  <a:cubicBezTo>
                    <a:pt x="706" y="2588"/>
                    <a:pt x="778" y="2557"/>
                    <a:pt x="821" y="2495"/>
                  </a:cubicBezTo>
                  <a:lnTo>
                    <a:pt x="1183" y="1923"/>
                  </a:lnTo>
                  <a:cubicBezTo>
                    <a:pt x="1250" y="1818"/>
                    <a:pt x="1269" y="1684"/>
                    <a:pt x="1231" y="1560"/>
                  </a:cubicBezTo>
                  <a:lnTo>
                    <a:pt x="735" y="72"/>
                  </a:lnTo>
                  <a:cubicBezTo>
                    <a:pt x="721" y="24"/>
                    <a:pt x="680" y="0"/>
                    <a:pt x="640"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25" name="Google Shape;12925;p79"/>
            <p:cNvSpPr/>
            <p:nvPr/>
          </p:nvSpPr>
          <p:spPr>
            <a:xfrm>
              <a:off x="5022340" y="3790206"/>
              <a:ext cx="16785" cy="67976"/>
            </a:xfrm>
            <a:custGeom>
              <a:avLst/>
              <a:gdLst/>
              <a:ahLst/>
              <a:cxnLst/>
              <a:rect l="l" t="t" r="r" b="b"/>
              <a:pathLst>
                <a:path w="641" h="2596" extrusionOk="0">
                  <a:moveTo>
                    <a:pt x="631" y="0"/>
                  </a:moveTo>
                  <a:cubicBezTo>
                    <a:pt x="592" y="0"/>
                    <a:pt x="554" y="29"/>
                    <a:pt x="535" y="67"/>
                  </a:cubicBezTo>
                  <a:lnTo>
                    <a:pt x="39" y="1555"/>
                  </a:lnTo>
                  <a:cubicBezTo>
                    <a:pt x="1" y="1679"/>
                    <a:pt x="20" y="1813"/>
                    <a:pt x="87" y="1918"/>
                  </a:cubicBezTo>
                  <a:lnTo>
                    <a:pt x="440" y="2490"/>
                  </a:lnTo>
                  <a:cubicBezTo>
                    <a:pt x="487" y="2557"/>
                    <a:pt x="564" y="2595"/>
                    <a:pt x="640" y="2595"/>
                  </a:cubicBezTo>
                  <a:lnTo>
                    <a:pt x="640" y="0"/>
                  </a:ln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26" name="Google Shape;12926;p79"/>
            <p:cNvSpPr/>
            <p:nvPr/>
          </p:nvSpPr>
          <p:spPr>
            <a:xfrm>
              <a:off x="4987383" y="4104688"/>
              <a:ext cx="11521" cy="40246"/>
            </a:xfrm>
            <a:custGeom>
              <a:avLst/>
              <a:gdLst/>
              <a:ahLst/>
              <a:cxnLst/>
              <a:rect l="l" t="t" r="r" b="b"/>
              <a:pathLst>
                <a:path w="440" h="1537" extrusionOk="0">
                  <a:moveTo>
                    <a:pt x="220" y="1"/>
                  </a:moveTo>
                  <a:cubicBezTo>
                    <a:pt x="96" y="1"/>
                    <a:pt x="0" y="96"/>
                    <a:pt x="0" y="220"/>
                  </a:cubicBezTo>
                  <a:lnTo>
                    <a:pt x="0" y="1537"/>
                  </a:lnTo>
                  <a:lnTo>
                    <a:pt x="439" y="1537"/>
                  </a:lnTo>
                  <a:lnTo>
                    <a:pt x="439" y="220"/>
                  </a:lnTo>
                  <a:cubicBezTo>
                    <a:pt x="439" y="96"/>
                    <a:pt x="344" y="1"/>
                    <a:pt x="220" y="1"/>
                  </a:cubicBezTo>
                  <a:close/>
                </a:path>
              </a:pathLst>
            </a:custGeom>
            <a:solidFill>
              <a:srgbClr val="82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27" name="Google Shape;12927;p79"/>
            <p:cNvSpPr/>
            <p:nvPr/>
          </p:nvSpPr>
          <p:spPr>
            <a:xfrm>
              <a:off x="5079057" y="4104688"/>
              <a:ext cx="11260" cy="40246"/>
            </a:xfrm>
            <a:custGeom>
              <a:avLst/>
              <a:gdLst/>
              <a:ahLst/>
              <a:cxnLst/>
              <a:rect l="l" t="t" r="r" b="b"/>
              <a:pathLst>
                <a:path w="430" h="1537" extrusionOk="0">
                  <a:moveTo>
                    <a:pt x="210" y="1"/>
                  </a:moveTo>
                  <a:cubicBezTo>
                    <a:pt x="96" y="1"/>
                    <a:pt x="0" y="96"/>
                    <a:pt x="0" y="220"/>
                  </a:cubicBezTo>
                  <a:lnTo>
                    <a:pt x="0" y="1537"/>
                  </a:lnTo>
                  <a:lnTo>
                    <a:pt x="430" y="1537"/>
                  </a:lnTo>
                  <a:lnTo>
                    <a:pt x="430" y="220"/>
                  </a:lnTo>
                  <a:cubicBezTo>
                    <a:pt x="430" y="96"/>
                    <a:pt x="334" y="1"/>
                    <a:pt x="210" y="1"/>
                  </a:cubicBezTo>
                  <a:close/>
                </a:path>
              </a:pathLst>
            </a:custGeom>
            <a:solidFill>
              <a:srgbClr val="82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928" name="Google Shape;12928;p79"/>
          <p:cNvGrpSpPr/>
          <p:nvPr/>
        </p:nvGrpSpPr>
        <p:grpSpPr>
          <a:xfrm>
            <a:off x="8052704" y="1503208"/>
            <a:ext cx="275073" cy="354545"/>
            <a:chOff x="8052704" y="1503208"/>
            <a:chExt cx="275073" cy="354545"/>
          </a:xfrm>
        </p:grpSpPr>
        <p:sp>
          <p:nvSpPr>
            <p:cNvPr id="12929" name="Google Shape;12929;p79"/>
            <p:cNvSpPr/>
            <p:nvPr/>
          </p:nvSpPr>
          <p:spPr>
            <a:xfrm>
              <a:off x="8052704" y="1697344"/>
              <a:ext cx="274812" cy="160409"/>
            </a:xfrm>
            <a:custGeom>
              <a:avLst/>
              <a:gdLst/>
              <a:ahLst/>
              <a:cxnLst/>
              <a:rect l="l" t="t" r="r" b="b"/>
              <a:pathLst>
                <a:path w="10495" h="6126" extrusionOk="0">
                  <a:moveTo>
                    <a:pt x="3722" y="1"/>
                  </a:moveTo>
                  <a:lnTo>
                    <a:pt x="3722" y="1270"/>
                  </a:lnTo>
                  <a:cubicBezTo>
                    <a:pt x="3722" y="1556"/>
                    <a:pt x="3531" y="1814"/>
                    <a:pt x="3254" y="1899"/>
                  </a:cubicBezTo>
                  <a:lnTo>
                    <a:pt x="945" y="2577"/>
                  </a:lnTo>
                  <a:cubicBezTo>
                    <a:pt x="383" y="2739"/>
                    <a:pt x="1" y="3254"/>
                    <a:pt x="1" y="3836"/>
                  </a:cubicBezTo>
                  <a:lnTo>
                    <a:pt x="1" y="5477"/>
                  </a:lnTo>
                  <a:cubicBezTo>
                    <a:pt x="1" y="5830"/>
                    <a:pt x="297" y="6126"/>
                    <a:pt x="659" y="6126"/>
                  </a:cubicBezTo>
                  <a:lnTo>
                    <a:pt x="9846" y="6126"/>
                  </a:lnTo>
                  <a:cubicBezTo>
                    <a:pt x="10199" y="6126"/>
                    <a:pt x="10495" y="5830"/>
                    <a:pt x="10495" y="5477"/>
                  </a:cubicBezTo>
                  <a:lnTo>
                    <a:pt x="10495" y="3836"/>
                  </a:lnTo>
                  <a:cubicBezTo>
                    <a:pt x="10495" y="3254"/>
                    <a:pt x="10113" y="2739"/>
                    <a:pt x="9560" y="2577"/>
                  </a:cubicBezTo>
                  <a:lnTo>
                    <a:pt x="7251" y="1899"/>
                  </a:lnTo>
                  <a:cubicBezTo>
                    <a:pt x="6975" y="1814"/>
                    <a:pt x="6784" y="1556"/>
                    <a:pt x="6784" y="1270"/>
                  </a:cubicBezTo>
                  <a:lnTo>
                    <a:pt x="6784" y="1"/>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30" name="Google Shape;12930;p79"/>
            <p:cNvSpPr/>
            <p:nvPr/>
          </p:nvSpPr>
          <p:spPr>
            <a:xfrm>
              <a:off x="8098685" y="1823267"/>
              <a:ext cx="11260" cy="34486"/>
            </a:xfrm>
            <a:custGeom>
              <a:avLst/>
              <a:gdLst/>
              <a:ahLst/>
              <a:cxnLst/>
              <a:rect l="l" t="t" r="r" b="b"/>
              <a:pathLst>
                <a:path w="430" h="1317" extrusionOk="0">
                  <a:moveTo>
                    <a:pt x="0" y="0"/>
                  </a:moveTo>
                  <a:lnTo>
                    <a:pt x="0" y="1317"/>
                  </a:lnTo>
                  <a:lnTo>
                    <a:pt x="430" y="1317"/>
                  </a:lnTo>
                  <a:lnTo>
                    <a:pt x="430"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31" name="Google Shape;12931;p79"/>
            <p:cNvSpPr/>
            <p:nvPr/>
          </p:nvSpPr>
          <p:spPr>
            <a:xfrm>
              <a:off x="8270301" y="1823267"/>
              <a:ext cx="11521" cy="34486"/>
            </a:xfrm>
            <a:custGeom>
              <a:avLst/>
              <a:gdLst/>
              <a:ahLst/>
              <a:cxnLst/>
              <a:rect l="l" t="t" r="r" b="b"/>
              <a:pathLst>
                <a:path w="440" h="1317" extrusionOk="0">
                  <a:moveTo>
                    <a:pt x="0" y="0"/>
                  </a:moveTo>
                  <a:lnTo>
                    <a:pt x="0" y="1317"/>
                  </a:lnTo>
                  <a:lnTo>
                    <a:pt x="439" y="1317"/>
                  </a:lnTo>
                  <a:lnTo>
                    <a:pt x="439"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32" name="Google Shape;12932;p79"/>
            <p:cNvSpPr/>
            <p:nvPr/>
          </p:nvSpPr>
          <p:spPr>
            <a:xfrm>
              <a:off x="8052704" y="1747069"/>
              <a:ext cx="275073" cy="110684"/>
            </a:xfrm>
            <a:custGeom>
              <a:avLst/>
              <a:gdLst/>
              <a:ahLst/>
              <a:cxnLst/>
              <a:rect l="l" t="t" r="r" b="b"/>
              <a:pathLst>
                <a:path w="10505" h="4227" extrusionOk="0">
                  <a:moveTo>
                    <a:pt x="3245" y="0"/>
                  </a:moveTo>
                  <a:lnTo>
                    <a:pt x="945" y="678"/>
                  </a:lnTo>
                  <a:cubicBezTo>
                    <a:pt x="383" y="840"/>
                    <a:pt x="1" y="1346"/>
                    <a:pt x="1" y="1927"/>
                  </a:cubicBezTo>
                  <a:lnTo>
                    <a:pt x="1" y="2910"/>
                  </a:lnTo>
                  <a:lnTo>
                    <a:pt x="2186" y="3349"/>
                  </a:lnTo>
                  <a:lnTo>
                    <a:pt x="2186" y="4227"/>
                  </a:lnTo>
                  <a:lnTo>
                    <a:pt x="8310" y="4227"/>
                  </a:lnTo>
                  <a:lnTo>
                    <a:pt x="8310" y="3349"/>
                  </a:lnTo>
                  <a:lnTo>
                    <a:pt x="10504" y="2910"/>
                  </a:lnTo>
                  <a:lnTo>
                    <a:pt x="10504" y="1937"/>
                  </a:lnTo>
                  <a:cubicBezTo>
                    <a:pt x="10504" y="1355"/>
                    <a:pt x="10113" y="840"/>
                    <a:pt x="9560" y="678"/>
                  </a:cubicBezTo>
                  <a:lnTo>
                    <a:pt x="7251" y="0"/>
                  </a:lnTo>
                  <a:lnTo>
                    <a:pt x="5248" y="287"/>
                  </a:lnTo>
                  <a:lnTo>
                    <a:pt x="3245" y="0"/>
                  </a:ln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33" name="Google Shape;12933;p79"/>
            <p:cNvSpPr/>
            <p:nvPr/>
          </p:nvSpPr>
          <p:spPr>
            <a:xfrm>
              <a:off x="8150138" y="1697344"/>
              <a:ext cx="80205" cy="34381"/>
            </a:xfrm>
            <a:custGeom>
              <a:avLst/>
              <a:gdLst/>
              <a:ahLst/>
              <a:cxnLst/>
              <a:rect l="l" t="t" r="r" b="b"/>
              <a:pathLst>
                <a:path w="3063" h="1313" extrusionOk="0">
                  <a:moveTo>
                    <a:pt x="1" y="1"/>
                  </a:moveTo>
                  <a:lnTo>
                    <a:pt x="1" y="926"/>
                  </a:lnTo>
                  <a:cubicBezTo>
                    <a:pt x="478" y="1184"/>
                    <a:pt x="1005" y="1313"/>
                    <a:pt x="1532" y="1313"/>
                  </a:cubicBezTo>
                  <a:cubicBezTo>
                    <a:pt x="2059" y="1313"/>
                    <a:pt x="2586" y="1184"/>
                    <a:pt x="3063" y="926"/>
                  </a:cubicBezTo>
                  <a:lnTo>
                    <a:pt x="3063" y="1"/>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34" name="Google Shape;12934;p79"/>
            <p:cNvSpPr/>
            <p:nvPr/>
          </p:nvSpPr>
          <p:spPr>
            <a:xfrm>
              <a:off x="8087687" y="1503208"/>
              <a:ext cx="205107" cy="136974"/>
            </a:xfrm>
            <a:custGeom>
              <a:avLst/>
              <a:gdLst/>
              <a:ahLst/>
              <a:cxnLst/>
              <a:rect l="l" t="t" r="r" b="b"/>
              <a:pathLst>
                <a:path w="7833" h="5231" extrusionOk="0">
                  <a:moveTo>
                    <a:pt x="5157" y="0"/>
                  </a:moveTo>
                  <a:cubicBezTo>
                    <a:pt x="5146" y="0"/>
                    <a:pt x="5135" y="1"/>
                    <a:pt x="5124" y="2"/>
                  </a:cubicBezTo>
                  <a:lnTo>
                    <a:pt x="3693" y="203"/>
                  </a:lnTo>
                  <a:lnTo>
                    <a:pt x="2920" y="12"/>
                  </a:lnTo>
                  <a:cubicBezTo>
                    <a:pt x="2901" y="6"/>
                    <a:pt x="2881" y="2"/>
                    <a:pt x="2860" y="2"/>
                  </a:cubicBezTo>
                  <a:cubicBezTo>
                    <a:pt x="2819" y="2"/>
                    <a:pt x="2777" y="15"/>
                    <a:pt x="2739" y="41"/>
                  </a:cubicBezTo>
                  <a:lnTo>
                    <a:pt x="1947" y="642"/>
                  </a:lnTo>
                  <a:lnTo>
                    <a:pt x="1069" y="642"/>
                  </a:lnTo>
                  <a:cubicBezTo>
                    <a:pt x="955" y="642"/>
                    <a:pt x="859" y="737"/>
                    <a:pt x="859" y="861"/>
                  </a:cubicBezTo>
                  <a:lnTo>
                    <a:pt x="859" y="1729"/>
                  </a:lnTo>
                  <a:lnTo>
                    <a:pt x="287" y="1729"/>
                  </a:lnTo>
                  <a:cubicBezTo>
                    <a:pt x="134" y="1729"/>
                    <a:pt x="29" y="1882"/>
                    <a:pt x="77" y="2025"/>
                  </a:cubicBezTo>
                  <a:lnTo>
                    <a:pt x="420" y="3046"/>
                  </a:lnTo>
                  <a:lnTo>
                    <a:pt x="77" y="3380"/>
                  </a:lnTo>
                  <a:cubicBezTo>
                    <a:pt x="20" y="3446"/>
                    <a:pt x="1" y="3532"/>
                    <a:pt x="29" y="3618"/>
                  </a:cubicBezTo>
                  <a:lnTo>
                    <a:pt x="640" y="5230"/>
                  </a:lnTo>
                  <a:lnTo>
                    <a:pt x="7194" y="5230"/>
                  </a:lnTo>
                  <a:lnTo>
                    <a:pt x="7804" y="3618"/>
                  </a:lnTo>
                  <a:cubicBezTo>
                    <a:pt x="7833" y="3532"/>
                    <a:pt x="7814" y="3446"/>
                    <a:pt x="7757" y="3380"/>
                  </a:cubicBezTo>
                  <a:lnTo>
                    <a:pt x="7413" y="3046"/>
                  </a:lnTo>
                  <a:lnTo>
                    <a:pt x="7757" y="2025"/>
                  </a:lnTo>
                  <a:cubicBezTo>
                    <a:pt x="7804" y="1882"/>
                    <a:pt x="7699" y="1729"/>
                    <a:pt x="7547" y="1729"/>
                  </a:cubicBezTo>
                  <a:lnTo>
                    <a:pt x="6755" y="1729"/>
                  </a:lnTo>
                  <a:lnTo>
                    <a:pt x="7079" y="937"/>
                  </a:lnTo>
                  <a:cubicBezTo>
                    <a:pt x="7136" y="794"/>
                    <a:pt x="7022" y="642"/>
                    <a:pt x="6869" y="642"/>
                  </a:cubicBezTo>
                  <a:lnTo>
                    <a:pt x="5887" y="642"/>
                  </a:lnTo>
                  <a:lnTo>
                    <a:pt x="5305" y="60"/>
                  </a:lnTo>
                  <a:cubicBezTo>
                    <a:pt x="5265" y="20"/>
                    <a:pt x="5212" y="0"/>
                    <a:pt x="5157"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35" name="Google Shape;12935;p79"/>
            <p:cNvSpPr/>
            <p:nvPr/>
          </p:nvSpPr>
          <p:spPr>
            <a:xfrm>
              <a:off x="8087687" y="1515751"/>
              <a:ext cx="190889" cy="124431"/>
            </a:xfrm>
            <a:custGeom>
              <a:avLst/>
              <a:gdLst/>
              <a:ahLst/>
              <a:cxnLst/>
              <a:rect l="l" t="t" r="r" b="b"/>
              <a:pathLst>
                <a:path w="7290" h="4752" extrusionOk="0">
                  <a:moveTo>
                    <a:pt x="2166" y="0"/>
                  </a:moveTo>
                  <a:lnTo>
                    <a:pt x="1947" y="163"/>
                  </a:lnTo>
                  <a:lnTo>
                    <a:pt x="1069" y="163"/>
                  </a:lnTo>
                  <a:cubicBezTo>
                    <a:pt x="955" y="163"/>
                    <a:pt x="859" y="258"/>
                    <a:pt x="859" y="382"/>
                  </a:cubicBezTo>
                  <a:lnTo>
                    <a:pt x="859" y="1260"/>
                  </a:lnTo>
                  <a:lnTo>
                    <a:pt x="287" y="1260"/>
                  </a:lnTo>
                  <a:cubicBezTo>
                    <a:pt x="134" y="1260"/>
                    <a:pt x="29" y="1403"/>
                    <a:pt x="77" y="1546"/>
                  </a:cubicBezTo>
                  <a:lnTo>
                    <a:pt x="420" y="2567"/>
                  </a:lnTo>
                  <a:lnTo>
                    <a:pt x="77" y="2910"/>
                  </a:lnTo>
                  <a:cubicBezTo>
                    <a:pt x="20" y="2967"/>
                    <a:pt x="1" y="3053"/>
                    <a:pt x="29" y="3139"/>
                  </a:cubicBezTo>
                  <a:lnTo>
                    <a:pt x="640" y="4751"/>
                  </a:lnTo>
                  <a:lnTo>
                    <a:pt x="7194" y="4751"/>
                  </a:lnTo>
                  <a:lnTo>
                    <a:pt x="7289" y="4503"/>
                  </a:lnTo>
                  <a:lnTo>
                    <a:pt x="7289" y="4503"/>
                  </a:lnTo>
                  <a:cubicBezTo>
                    <a:pt x="7117" y="4522"/>
                    <a:pt x="6936" y="4532"/>
                    <a:pt x="6755" y="4541"/>
                  </a:cubicBezTo>
                  <a:cubicBezTo>
                    <a:pt x="4246" y="4532"/>
                    <a:pt x="2195" y="2509"/>
                    <a:pt x="2166" y="0"/>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36" name="Google Shape;12936;p79"/>
            <p:cNvSpPr/>
            <p:nvPr/>
          </p:nvSpPr>
          <p:spPr>
            <a:xfrm>
              <a:off x="8097690" y="1577207"/>
              <a:ext cx="184866" cy="143415"/>
            </a:xfrm>
            <a:custGeom>
              <a:avLst/>
              <a:gdLst/>
              <a:ahLst/>
              <a:cxnLst/>
              <a:rect l="l" t="t" r="r" b="b"/>
              <a:pathLst>
                <a:path w="7060" h="5477" extrusionOk="0">
                  <a:moveTo>
                    <a:pt x="3091" y="0"/>
                  </a:moveTo>
                  <a:lnTo>
                    <a:pt x="2757" y="506"/>
                  </a:lnTo>
                  <a:cubicBezTo>
                    <a:pt x="2715" y="569"/>
                    <a:pt x="2642" y="607"/>
                    <a:pt x="2568" y="607"/>
                  </a:cubicBezTo>
                  <a:cubicBezTo>
                    <a:pt x="2542" y="607"/>
                    <a:pt x="2515" y="602"/>
                    <a:pt x="2490" y="592"/>
                  </a:cubicBezTo>
                  <a:lnTo>
                    <a:pt x="1431" y="134"/>
                  </a:lnTo>
                  <a:cubicBezTo>
                    <a:pt x="1403" y="120"/>
                    <a:pt x="1373" y="114"/>
                    <a:pt x="1344" y="114"/>
                  </a:cubicBezTo>
                  <a:cubicBezTo>
                    <a:pt x="1230" y="114"/>
                    <a:pt x="1126" y="212"/>
                    <a:pt x="1126" y="334"/>
                  </a:cubicBezTo>
                  <a:lnTo>
                    <a:pt x="1126" y="1317"/>
                  </a:lnTo>
                  <a:cubicBezTo>
                    <a:pt x="1126" y="1555"/>
                    <a:pt x="926" y="1756"/>
                    <a:pt x="687" y="1756"/>
                  </a:cubicBezTo>
                  <a:lnTo>
                    <a:pt x="611" y="1756"/>
                  </a:lnTo>
                  <a:cubicBezTo>
                    <a:pt x="604" y="1755"/>
                    <a:pt x="598" y="1755"/>
                    <a:pt x="592" y="1755"/>
                  </a:cubicBezTo>
                  <a:cubicBezTo>
                    <a:pt x="314" y="1755"/>
                    <a:pt x="76" y="1962"/>
                    <a:pt x="38" y="2242"/>
                  </a:cubicBezTo>
                  <a:cubicBezTo>
                    <a:pt x="0" y="2567"/>
                    <a:pt x="258" y="2843"/>
                    <a:pt x="582" y="2843"/>
                  </a:cubicBezTo>
                  <a:lnTo>
                    <a:pt x="697" y="2843"/>
                  </a:lnTo>
                  <a:cubicBezTo>
                    <a:pt x="811" y="4331"/>
                    <a:pt x="2042" y="5476"/>
                    <a:pt x="3530" y="5476"/>
                  </a:cubicBezTo>
                  <a:cubicBezTo>
                    <a:pt x="5018" y="5476"/>
                    <a:pt x="6249" y="4331"/>
                    <a:pt x="6363" y="2843"/>
                  </a:cubicBezTo>
                  <a:lnTo>
                    <a:pt x="6478" y="2843"/>
                  </a:lnTo>
                  <a:cubicBezTo>
                    <a:pt x="6802" y="2843"/>
                    <a:pt x="7060" y="2567"/>
                    <a:pt x="7022" y="2242"/>
                  </a:cubicBezTo>
                  <a:cubicBezTo>
                    <a:pt x="6983" y="1956"/>
                    <a:pt x="6745" y="1746"/>
                    <a:pt x="6449" y="1746"/>
                  </a:cubicBezTo>
                  <a:lnTo>
                    <a:pt x="6373" y="1746"/>
                  </a:lnTo>
                  <a:cubicBezTo>
                    <a:pt x="6134" y="1746"/>
                    <a:pt x="5934" y="1555"/>
                    <a:pt x="5934" y="1307"/>
                  </a:cubicBezTo>
                  <a:lnTo>
                    <a:pt x="5934" y="878"/>
                  </a:lnTo>
                  <a:lnTo>
                    <a:pt x="4627" y="0"/>
                  </a:lnTo>
                  <a:lnTo>
                    <a:pt x="4627" y="506"/>
                  </a:lnTo>
                  <a:cubicBezTo>
                    <a:pt x="4627" y="628"/>
                    <a:pt x="4524" y="718"/>
                    <a:pt x="4412" y="718"/>
                  </a:cubicBezTo>
                  <a:cubicBezTo>
                    <a:pt x="4375" y="718"/>
                    <a:pt x="4338" y="708"/>
                    <a:pt x="4303" y="687"/>
                  </a:cubicBezTo>
                  <a:lnTo>
                    <a:pt x="3091" y="0"/>
                  </a:lnTo>
                  <a:close/>
                </a:path>
              </a:pathLst>
            </a:custGeom>
            <a:solidFill>
              <a:srgbClr val="F0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37" name="Google Shape;12937;p79"/>
            <p:cNvSpPr/>
            <p:nvPr/>
          </p:nvSpPr>
          <p:spPr>
            <a:xfrm>
              <a:off x="8150138" y="1623031"/>
              <a:ext cx="11521" cy="17151"/>
            </a:xfrm>
            <a:custGeom>
              <a:avLst/>
              <a:gdLst/>
              <a:ahLst/>
              <a:cxnLst/>
              <a:rect l="l" t="t" r="r" b="b"/>
              <a:pathLst>
                <a:path w="440" h="655" extrusionOk="0">
                  <a:moveTo>
                    <a:pt x="220" y="1"/>
                  </a:moveTo>
                  <a:cubicBezTo>
                    <a:pt x="110" y="1"/>
                    <a:pt x="1" y="72"/>
                    <a:pt x="1" y="216"/>
                  </a:cubicBezTo>
                  <a:lnTo>
                    <a:pt x="1" y="435"/>
                  </a:lnTo>
                  <a:cubicBezTo>
                    <a:pt x="1" y="559"/>
                    <a:pt x="96" y="654"/>
                    <a:pt x="220" y="654"/>
                  </a:cubicBezTo>
                  <a:cubicBezTo>
                    <a:pt x="334" y="654"/>
                    <a:pt x="430" y="559"/>
                    <a:pt x="439" y="444"/>
                  </a:cubicBezTo>
                  <a:lnTo>
                    <a:pt x="439" y="216"/>
                  </a:lnTo>
                  <a:cubicBezTo>
                    <a:pt x="439" y="72"/>
                    <a:pt x="330" y="1"/>
                    <a:pt x="220"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38" name="Google Shape;12938;p79"/>
            <p:cNvSpPr/>
            <p:nvPr/>
          </p:nvSpPr>
          <p:spPr>
            <a:xfrm>
              <a:off x="8218848" y="1623031"/>
              <a:ext cx="11495" cy="17151"/>
            </a:xfrm>
            <a:custGeom>
              <a:avLst/>
              <a:gdLst/>
              <a:ahLst/>
              <a:cxnLst/>
              <a:rect l="l" t="t" r="r" b="b"/>
              <a:pathLst>
                <a:path w="439" h="655" extrusionOk="0">
                  <a:moveTo>
                    <a:pt x="219" y="1"/>
                  </a:moveTo>
                  <a:cubicBezTo>
                    <a:pt x="110" y="1"/>
                    <a:pt x="0" y="72"/>
                    <a:pt x="0" y="216"/>
                  </a:cubicBezTo>
                  <a:lnTo>
                    <a:pt x="0" y="435"/>
                  </a:lnTo>
                  <a:cubicBezTo>
                    <a:pt x="0" y="559"/>
                    <a:pt x="95" y="654"/>
                    <a:pt x="219" y="654"/>
                  </a:cubicBezTo>
                  <a:cubicBezTo>
                    <a:pt x="334" y="654"/>
                    <a:pt x="429" y="559"/>
                    <a:pt x="439" y="444"/>
                  </a:cubicBezTo>
                  <a:lnTo>
                    <a:pt x="439" y="216"/>
                  </a:lnTo>
                  <a:cubicBezTo>
                    <a:pt x="439" y="72"/>
                    <a:pt x="329" y="1"/>
                    <a:pt x="219"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39" name="Google Shape;12939;p79"/>
            <p:cNvSpPr/>
            <p:nvPr/>
          </p:nvSpPr>
          <p:spPr>
            <a:xfrm>
              <a:off x="8164618" y="1662963"/>
              <a:ext cx="50799" cy="17439"/>
            </a:xfrm>
            <a:custGeom>
              <a:avLst/>
              <a:gdLst/>
              <a:ahLst/>
              <a:cxnLst/>
              <a:rect l="l" t="t" r="r" b="b"/>
              <a:pathLst>
                <a:path w="1940" h="666" extrusionOk="0">
                  <a:moveTo>
                    <a:pt x="323" y="0"/>
                  </a:moveTo>
                  <a:cubicBezTo>
                    <a:pt x="153" y="0"/>
                    <a:pt x="0" y="224"/>
                    <a:pt x="163" y="379"/>
                  </a:cubicBezTo>
                  <a:cubicBezTo>
                    <a:pt x="382" y="562"/>
                    <a:pt x="654" y="666"/>
                    <a:pt x="937" y="666"/>
                  </a:cubicBezTo>
                  <a:cubicBezTo>
                    <a:pt x="949" y="666"/>
                    <a:pt x="962" y="666"/>
                    <a:pt x="974" y="665"/>
                  </a:cubicBezTo>
                  <a:cubicBezTo>
                    <a:pt x="986" y="666"/>
                    <a:pt x="999" y="666"/>
                    <a:pt x="1011" y="666"/>
                  </a:cubicBezTo>
                  <a:cubicBezTo>
                    <a:pt x="1294" y="666"/>
                    <a:pt x="1565" y="562"/>
                    <a:pt x="1785" y="379"/>
                  </a:cubicBezTo>
                  <a:cubicBezTo>
                    <a:pt x="1940" y="224"/>
                    <a:pt x="1792" y="0"/>
                    <a:pt x="1624" y="0"/>
                  </a:cubicBezTo>
                  <a:cubicBezTo>
                    <a:pt x="1575" y="0"/>
                    <a:pt x="1525" y="19"/>
                    <a:pt x="1480" y="64"/>
                  </a:cubicBezTo>
                  <a:cubicBezTo>
                    <a:pt x="1327" y="169"/>
                    <a:pt x="1150" y="222"/>
                    <a:pt x="974" y="222"/>
                  </a:cubicBezTo>
                  <a:cubicBezTo>
                    <a:pt x="797" y="222"/>
                    <a:pt x="621" y="169"/>
                    <a:pt x="468" y="64"/>
                  </a:cubicBezTo>
                  <a:cubicBezTo>
                    <a:pt x="423" y="19"/>
                    <a:pt x="372" y="0"/>
                    <a:pt x="323"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40" name="Google Shape;12940;p79"/>
            <p:cNvSpPr/>
            <p:nvPr/>
          </p:nvSpPr>
          <p:spPr>
            <a:xfrm>
              <a:off x="8097690" y="1577207"/>
              <a:ext cx="155382" cy="143389"/>
            </a:xfrm>
            <a:custGeom>
              <a:avLst/>
              <a:gdLst/>
              <a:ahLst/>
              <a:cxnLst/>
              <a:rect l="l" t="t" r="r" b="b"/>
              <a:pathLst>
                <a:path w="5934" h="5476" extrusionOk="0">
                  <a:moveTo>
                    <a:pt x="3101" y="0"/>
                  </a:moveTo>
                  <a:lnTo>
                    <a:pt x="2757" y="506"/>
                  </a:lnTo>
                  <a:cubicBezTo>
                    <a:pt x="2715" y="569"/>
                    <a:pt x="2642" y="607"/>
                    <a:pt x="2568" y="607"/>
                  </a:cubicBezTo>
                  <a:cubicBezTo>
                    <a:pt x="2542" y="607"/>
                    <a:pt x="2515" y="602"/>
                    <a:pt x="2490" y="592"/>
                  </a:cubicBezTo>
                  <a:lnTo>
                    <a:pt x="1431" y="134"/>
                  </a:lnTo>
                  <a:cubicBezTo>
                    <a:pt x="1403" y="120"/>
                    <a:pt x="1373" y="114"/>
                    <a:pt x="1344" y="114"/>
                  </a:cubicBezTo>
                  <a:cubicBezTo>
                    <a:pt x="1230" y="114"/>
                    <a:pt x="1126" y="212"/>
                    <a:pt x="1126" y="334"/>
                  </a:cubicBezTo>
                  <a:lnTo>
                    <a:pt x="1126" y="1317"/>
                  </a:lnTo>
                  <a:cubicBezTo>
                    <a:pt x="1126" y="1555"/>
                    <a:pt x="935" y="1756"/>
                    <a:pt x="687" y="1756"/>
                  </a:cubicBezTo>
                  <a:lnTo>
                    <a:pt x="611" y="1756"/>
                  </a:lnTo>
                  <a:cubicBezTo>
                    <a:pt x="604" y="1755"/>
                    <a:pt x="598" y="1755"/>
                    <a:pt x="592" y="1755"/>
                  </a:cubicBezTo>
                  <a:cubicBezTo>
                    <a:pt x="314" y="1755"/>
                    <a:pt x="76" y="1962"/>
                    <a:pt x="38" y="2242"/>
                  </a:cubicBezTo>
                  <a:cubicBezTo>
                    <a:pt x="0" y="2567"/>
                    <a:pt x="258" y="2843"/>
                    <a:pt x="582" y="2843"/>
                  </a:cubicBezTo>
                  <a:lnTo>
                    <a:pt x="697" y="2843"/>
                  </a:lnTo>
                  <a:cubicBezTo>
                    <a:pt x="809" y="4347"/>
                    <a:pt x="2057" y="5475"/>
                    <a:pt x="3511" y="5475"/>
                  </a:cubicBezTo>
                  <a:cubicBezTo>
                    <a:pt x="3662" y="5475"/>
                    <a:pt x="3815" y="5463"/>
                    <a:pt x="3969" y="5438"/>
                  </a:cubicBezTo>
                  <a:cubicBezTo>
                    <a:pt x="2585" y="5219"/>
                    <a:pt x="1565" y="4026"/>
                    <a:pt x="1565" y="2624"/>
                  </a:cubicBezTo>
                  <a:lnTo>
                    <a:pt x="1565" y="1479"/>
                  </a:lnTo>
                  <a:cubicBezTo>
                    <a:pt x="1565" y="1172"/>
                    <a:pt x="1818" y="939"/>
                    <a:pt x="2105" y="939"/>
                  </a:cubicBezTo>
                  <a:cubicBezTo>
                    <a:pt x="2175" y="939"/>
                    <a:pt x="2247" y="953"/>
                    <a:pt x="2318" y="983"/>
                  </a:cubicBezTo>
                  <a:cubicBezTo>
                    <a:pt x="2414" y="1031"/>
                    <a:pt x="2519" y="1040"/>
                    <a:pt x="2624" y="1040"/>
                  </a:cubicBezTo>
                  <a:cubicBezTo>
                    <a:pt x="2834" y="1012"/>
                    <a:pt x="3024" y="897"/>
                    <a:pt x="3139" y="716"/>
                  </a:cubicBezTo>
                  <a:lnTo>
                    <a:pt x="3225" y="582"/>
                  </a:lnTo>
                  <a:lnTo>
                    <a:pt x="4074" y="1069"/>
                  </a:lnTo>
                  <a:cubicBezTo>
                    <a:pt x="4177" y="1128"/>
                    <a:pt x="4290" y="1156"/>
                    <a:pt x="4401" y="1156"/>
                  </a:cubicBezTo>
                  <a:cubicBezTo>
                    <a:pt x="4648" y="1156"/>
                    <a:pt x="4887" y="1017"/>
                    <a:pt x="4999" y="773"/>
                  </a:cubicBezTo>
                  <a:lnTo>
                    <a:pt x="5695" y="1240"/>
                  </a:lnTo>
                  <a:lnTo>
                    <a:pt x="5715" y="1250"/>
                  </a:lnTo>
                  <a:lnTo>
                    <a:pt x="5734" y="1269"/>
                  </a:lnTo>
                  <a:lnTo>
                    <a:pt x="5934" y="1364"/>
                  </a:lnTo>
                  <a:cubicBezTo>
                    <a:pt x="5934" y="1345"/>
                    <a:pt x="5934" y="1326"/>
                    <a:pt x="5934" y="1307"/>
                  </a:cubicBezTo>
                  <a:lnTo>
                    <a:pt x="5934" y="878"/>
                  </a:lnTo>
                  <a:lnTo>
                    <a:pt x="4627" y="0"/>
                  </a:lnTo>
                  <a:lnTo>
                    <a:pt x="4627" y="506"/>
                  </a:lnTo>
                  <a:cubicBezTo>
                    <a:pt x="4627" y="628"/>
                    <a:pt x="4524" y="718"/>
                    <a:pt x="4412" y="718"/>
                  </a:cubicBezTo>
                  <a:cubicBezTo>
                    <a:pt x="4375" y="718"/>
                    <a:pt x="4338" y="708"/>
                    <a:pt x="4303" y="687"/>
                  </a:cubicBezTo>
                  <a:lnTo>
                    <a:pt x="3101" y="0"/>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41" name="Google Shape;12941;p79"/>
            <p:cNvSpPr/>
            <p:nvPr/>
          </p:nvSpPr>
          <p:spPr>
            <a:xfrm>
              <a:off x="8178863" y="1754558"/>
              <a:ext cx="22755" cy="63237"/>
            </a:xfrm>
            <a:custGeom>
              <a:avLst/>
              <a:gdLst/>
              <a:ahLst/>
              <a:cxnLst/>
              <a:rect l="l" t="t" r="r" b="b"/>
              <a:pathLst>
                <a:path w="869" h="2415" extrusionOk="0">
                  <a:moveTo>
                    <a:pt x="1" y="1"/>
                  </a:moveTo>
                  <a:lnTo>
                    <a:pt x="1" y="2195"/>
                  </a:lnTo>
                  <a:cubicBezTo>
                    <a:pt x="1" y="2309"/>
                    <a:pt x="96" y="2414"/>
                    <a:pt x="211" y="2414"/>
                  </a:cubicBezTo>
                  <a:lnTo>
                    <a:pt x="649" y="2414"/>
                  </a:lnTo>
                  <a:cubicBezTo>
                    <a:pt x="773" y="2405"/>
                    <a:pt x="869" y="2309"/>
                    <a:pt x="869" y="2195"/>
                  </a:cubicBezTo>
                  <a:lnTo>
                    <a:pt x="869"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42" name="Google Shape;12942;p79"/>
            <p:cNvSpPr/>
            <p:nvPr/>
          </p:nvSpPr>
          <p:spPr>
            <a:xfrm>
              <a:off x="8127645" y="1728137"/>
              <a:ext cx="62477" cy="57921"/>
            </a:xfrm>
            <a:custGeom>
              <a:avLst/>
              <a:gdLst/>
              <a:ahLst/>
              <a:cxnLst/>
              <a:rect l="l" t="t" r="r" b="b"/>
              <a:pathLst>
                <a:path w="2386" h="2212" extrusionOk="0">
                  <a:moveTo>
                    <a:pt x="512" y="1"/>
                  </a:moveTo>
                  <a:cubicBezTo>
                    <a:pt x="431" y="1"/>
                    <a:pt x="355" y="43"/>
                    <a:pt x="316" y="122"/>
                  </a:cubicBezTo>
                  <a:lnTo>
                    <a:pt x="30" y="685"/>
                  </a:lnTo>
                  <a:cubicBezTo>
                    <a:pt x="1" y="752"/>
                    <a:pt x="1" y="828"/>
                    <a:pt x="30" y="895"/>
                  </a:cubicBezTo>
                  <a:lnTo>
                    <a:pt x="716" y="2097"/>
                  </a:lnTo>
                  <a:cubicBezTo>
                    <a:pt x="756" y="2171"/>
                    <a:pt x="833" y="2211"/>
                    <a:pt x="912" y="2211"/>
                  </a:cubicBezTo>
                  <a:cubicBezTo>
                    <a:pt x="964" y="2211"/>
                    <a:pt x="1018" y="2193"/>
                    <a:pt x="1060" y="2154"/>
                  </a:cubicBezTo>
                  <a:lnTo>
                    <a:pt x="2386" y="1010"/>
                  </a:lnTo>
                  <a:lnTo>
                    <a:pt x="621" y="27"/>
                  </a:lnTo>
                  <a:cubicBezTo>
                    <a:pt x="586" y="9"/>
                    <a:pt x="548" y="1"/>
                    <a:pt x="512" y="1"/>
                  </a:cubicBez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43" name="Google Shape;12943;p79"/>
            <p:cNvSpPr/>
            <p:nvPr/>
          </p:nvSpPr>
          <p:spPr>
            <a:xfrm>
              <a:off x="8190096" y="1728137"/>
              <a:ext cx="62477" cy="57816"/>
            </a:xfrm>
            <a:custGeom>
              <a:avLst/>
              <a:gdLst/>
              <a:ahLst/>
              <a:cxnLst/>
              <a:rect l="l" t="t" r="r" b="b"/>
              <a:pathLst>
                <a:path w="2386" h="2208" extrusionOk="0">
                  <a:moveTo>
                    <a:pt x="1875" y="1"/>
                  </a:moveTo>
                  <a:cubicBezTo>
                    <a:pt x="1839" y="1"/>
                    <a:pt x="1801" y="9"/>
                    <a:pt x="1766" y="27"/>
                  </a:cubicBezTo>
                  <a:lnTo>
                    <a:pt x="1" y="1010"/>
                  </a:lnTo>
                  <a:lnTo>
                    <a:pt x="1337" y="2154"/>
                  </a:lnTo>
                  <a:cubicBezTo>
                    <a:pt x="1376" y="2190"/>
                    <a:pt x="1427" y="2207"/>
                    <a:pt x="1480" y="2207"/>
                  </a:cubicBezTo>
                  <a:cubicBezTo>
                    <a:pt x="1555" y="2207"/>
                    <a:pt x="1631" y="2170"/>
                    <a:pt x="1670" y="2097"/>
                  </a:cubicBezTo>
                  <a:lnTo>
                    <a:pt x="2357" y="895"/>
                  </a:lnTo>
                  <a:cubicBezTo>
                    <a:pt x="2386" y="828"/>
                    <a:pt x="2386" y="752"/>
                    <a:pt x="2357" y="685"/>
                  </a:cubicBezTo>
                  <a:lnTo>
                    <a:pt x="2071" y="122"/>
                  </a:lnTo>
                  <a:cubicBezTo>
                    <a:pt x="2032" y="43"/>
                    <a:pt x="1956" y="1"/>
                    <a:pt x="1875" y="1"/>
                  </a:cubicBez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44" name="Google Shape;12944;p79"/>
            <p:cNvSpPr/>
            <p:nvPr/>
          </p:nvSpPr>
          <p:spPr>
            <a:xfrm>
              <a:off x="8058464" y="1770557"/>
              <a:ext cx="51480" cy="64206"/>
            </a:xfrm>
            <a:custGeom>
              <a:avLst/>
              <a:gdLst/>
              <a:ahLst/>
              <a:cxnLst/>
              <a:rect l="l" t="t" r="r" b="b"/>
              <a:pathLst>
                <a:path w="1966" h="2452" extrusionOk="0">
                  <a:moveTo>
                    <a:pt x="296" y="0"/>
                  </a:moveTo>
                  <a:cubicBezTo>
                    <a:pt x="182" y="96"/>
                    <a:pt x="86" y="201"/>
                    <a:pt x="0" y="325"/>
                  </a:cubicBezTo>
                  <a:lnTo>
                    <a:pt x="1317" y="1488"/>
                  </a:lnTo>
                  <a:cubicBezTo>
                    <a:pt x="1450" y="1612"/>
                    <a:pt x="1536" y="1794"/>
                    <a:pt x="1536" y="1975"/>
                  </a:cubicBezTo>
                  <a:lnTo>
                    <a:pt x="1536" y="2376"/>
                  </a:lnTo>
                  <a:lnTo>
                    <a:pt x="1966" y="2452"/>
                  </a:lnTo>
                  <a:lnTo>
                    <a:pt x="1966" y="1975"/>
                  </a:lnTo>
                  <a:cubicBezTo>
                    <a:pt x="1966" y="1670"/>
                    <a:pt x="1832" y="1364"/>
                    <a:pt x="1603" y="1164"/>
                  </a:cubicBezTo>
                  <a:lnTo>
                    <a:pt x="296" y="0"/>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45" name="Google Shape;12945;p79"/>
            <p:cNvSpPr/>
            <p:nvPr/>
          </p:nvSpPr>
          <p:spPr>
            <a:xfrm>
              <a:off x="8270301" y="1770557"/>
              <a:ext cx="51480" cy="64206"/>
            </a:xfrm>
            <a:custGeom>
              <a:avLst/>
              <a:gdLst/>
              <a:ahLst/>
              <a:cxnLst/>
              <a:rect l="l" t="t" r="r" b="b"/>
              <a:pathLst>
                <a:path w="1966" h="2452" extrusionOk="0">
                  <a:moveTo>
                    <a:pt x="1670" y="0"/>
                  </a:moveTo>
                  <a:lnTo>
                    <a:pt x="372" y="1164"/>
                  </a:lnTo>
                  <a:cubicBezTo>
                    <a:pt x="134" y="1364"/>
                    <a:pt x="0" y="1670"/>
                    <a:pt x="0" y="1975"/>
                  </a:cubicBezTo>
                  <a:lnTo>
                    <a:pt x="0" y="2452"/>
                  </a:lnTo>
                  <a:lnTo>
                    <a:pt x="439" y="2376"/>
                  </a:lnTo>
                  <a:lnTo>
                    <a:pt x="439" y="1975"/>
                  </a:lnTo>
                  <a:cubicBezTo>
                    <a:pt x="439" y="1794"/>
                    <a:pt x="515" y="1612"/>
                    <a:pt x="659" y="1488"/>
                  </a:cubicBezTo>
                  <a:lnTo>
                    <a:pt x="1965" y="325"/>
                  </a:lnTo>
                  <a:cubicBezTo>
                    <a:pt x="1889" y="201"/>
                    <a:pt x="1784" y="96"/>
                    <a:pt x="1670"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946" name="Google Shape;12946;p79"/>
          <p:cNvGrpSpPr/>
          <p:nvPr/>
        </p:nvGrpSpPr>
        <p:grpSpPr>
          <a:xfrm>
            <a:off x="5794745" y="1502999"/>
            <a:ext cx="274550" cy="354754"/>
            <a:chOff x="5794745" y="1502999"/>
            <a:chExt cx="274550" cy="354754"/>
          </a:xfrm>
        </p:grpSpPr>
        <p:sp>
          <p:nvSpPr>
            <p:cNvPr id="12947" name="Google Shape;12947;p79"/>
            <p:cNvSpPr/>
            <p:nvPr/>
          </p:nvSpPr>
          <p:spPr>
            <a:xfrm>
              <a:off x="5794745" y="1703340"/>
              <a:ext cx="274550" cy="154413"/>
            </a:xfrm>
            <a:custGeom>
              <a:avLst/>
              <a:gdLst/>
              <a:ahLst/>
              <a:cxnLst/>
              <a:rect l="l" t="t" r="r" b="b"/>
              <a:pathLst>
                <a:path w="10485" h="5897" extrusionOk="0">
                  <a:moveTo>
                    <a:pt x="3711" y="1"/>
                  </a:moveTo>
                  <a:lnTo>
                    <a:pt x="3711" y="1031"/>
                  </a:lnTo>
                  <a:cubicBezTo>
                    <a:pt x="3711" y="1327"/>
                    <a:pt x="3521" y="1585"/>
                    <a:pt x="3244" y="1661"/>
                  </a:cubicBezTo>
                  <a:lnTo>
                    <a:pt x="935" y="2338"/>
                  </a:lnTo>
                  <a:cubicBezTo>
                    <a:pt x="382" y="2500"/>
                    <a:pt x="0" y="3016"/>
                    <a:pt x="0" y="3597"/>
                  </a:cubicBezTo>
                  <a:lnTo>
                    <a:pt x="0" y="5248"/>
                  </a:lnTo>
                  <a:cubicBezTo>
                    <a:pt x="0" y="5601"/>
                    <a:pt x="296" y="5897"/>
                    <a:pt x="659" y="5897"/>
                  </a:cubicBezTo>
                  <a:lnTo>
                    <a:pt x="9827" y="5897"/>
                  </a:lnTo>
                  <a:cubicBezTo>
                    <a:pt x="10189" y="5897"/>
                    <a:pt x="10485" y="5601"/>
                    <a:pt x="10485" y="5248"/>
                  </a:cubicBezTo>
                  <a:lnTo>
                    <a:pt x="10485" y="3597"/>
                  </a:lnTo>
                  <a:cubicBezTo>
                    <a:pt x="10485" y="3016"/>
                    <a:pt x="10103" y="2510"/>
                    <a:pt x="9540" y="2348"/>
                  </a:cubicBezTo>
                  <a:lnTo>
                    <a:pt x="7241" y="1670"/>
                  </a:lnTo>
                  <a:cubicBezTo>
                    <a:pt x="6965" y="1585"/>
                    <a:pt x="6774" y="1327"/>
                    <a:pt x="6774" y="1041"/>
                  </a:cubicBezTo>
                  <a:lnTo>
                    <a:pt x="6774" y="1"/>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48" name="Google Shape;12948;p79"/>
            <p:cNvSpPr/>
            <p:nvPr/>
          </p:nvSpPr>
          <p:spPr>
            <a:xfrm>
              <a:off x="5891918" y="1703340"/>
              <a:ext cx="80205" cy="22886"/>
            </a:xfrm>
            <a:custGeom>
              <a:avLst/>
              <a:gdLst/>
              <a:ahLst/>
              <a:cxnLst/>
              <a:rect l="l" t="t" r="r" b="b"/>
              <a:pathLst>
                <a:path w="3063" h="874" extrusionOk="0">
                  <a:moveTo>
                    <a:pt x="0" y="1"/>
                  </a:moveTo>
                  <a:lnTo>
                    <a:pt x="0" y="487"/>
                  </a:lnTo>
                  <a:cubicBezTo>
                    <a:pt x="477" y="745"/>
                    <a:pt x="1002" y="874"/>
                    <a:pt x="1528" y="874"/>
                  </a:cubicBezTo>
                  <a:cubicBezTo>
                    <a:pt x="2054" y="874"/>
                    <a:pt x="2581" y="745"/>
                    <a:pt x="3063" y="487"/>
                  </a:cubicBezTo>
                  <a:lnTo>
                    <a:pt x="3063" y="1"/>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49" name="Google Shape;12949;p79"/>
            <p:cNvSpPr/>
            <p:nvPr/>
          </p:nvSpPr>
          <p:spPr>
            <a:xfrm>
              <a:off x="5835698" y="1554478"/>
              <a:ext cx="192381" cy="160147"/>
            </a:xfrm>
            <a:custGeom>
              <a:avLst/>
              <a:gdLst/>
              <a:ahLst/>
              <a:cxnLst/>
              <a:rect l="l" t="t" r="r" b="b"/>
              <a:pathLst>
                <a:path w="7347" h="6116" extrusionOk="0">
                  <a:moveTo>
                    <a:pt x="840" y="0"/>
                  </a:moveTo>
                  <a:lnTo>
                    <a:pt x="840" y="2404"/>
                  </a:lnTo>
                  <a:lnTo>
                    <a:pt x="726" y="2404"/>
                  </a:lnTo>
                  <a:cubicBezTo>
                    <a:pt x="1" y="2404"/>
                    <a:pt x="1" y="3501"/>
                    <a:pt x="726" y="3501"/>
                  </a:cubicBezTo>
                  <a:lnTo>
                    <a:pt x="850" y="3501"/>
                  </a:lnTo>
                  <a:cubicBezTo>
                    <a:pt x="955" y="4980"/>
                    <a:pt x="2195" y="6115"/>
                    <a:pt x="3674" y="6115"/>
                  </a:cubicBezTo>
                  <a:cubicBezTo>
                    <a:pt x="5152" y="6115"/>
                    <a:pt x="6393" y="4980"/>
                    <a:pt x="6507" y="3501"/>
                  </a:cubicBezTo>
                  <a:lnTo>
                    <a:pt x="6622" y="3501"/>
                  </a:lnTo>
                  <a:cubicBezTo>
                    <a:pt x="7347" y="3501"/>
                    <a:pt x="7347" y="2404"/>
                    <a:pt x="6622" y="2404"/>
                  </a:cubicBezTo>
                  <a:lnTo>
                    <a:pt x="6517" y="2404"/>
                  </a:lnTo>
                  <a:lnTo>
                    <a:pt x="6517" y="0"/>
                  </a:lnTo>
                  <a:close/>
                </a:path>
              </a:pathLst>
            </a:custGeom>
            <a:solidFill>
              <a:srgbClr val="F0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50" name="Google Shape;12950;p79"/>
            <p:cNvSpPr/>
            <p:nvPr/>
          </p:nvSpPr>
          <p:spPr>
            <a:xfrm>
              <a:off x="5839705" y="1554478"/>
              <a:ext cx="143677" cy="160357"/>
            </a:xfrm>
            <a:custGeom>
              <a:avLst/>
              <a:gdLst/>
              <a:ahLst/>
              <a:cxnLst/>
              <a:rect l="l" t="t" r="r" b="b"/>
              <a:pathLst>
                <a:path w="5487" h="6124" extrusionOk="0">
                  <a:moveTo>
                    <a:pt x="687" y="0"/>
                  </a:moveTo>
                  <a:lnTo>
                    <a:pt x="687" y="2404"/>
                  </a:lnTo>
                  <a:lnTo>
                    <a:pt x="602" y="2404"/>
                  </a:lnTo>
                  <a:cubicBezTo>
                    <a:pt x="315" y="2404"/>
                    <a:pt x="67" y="2614"/>
                    <a:pt x="29" y="2900"/>
                  </a:cubicBezTo>
                  <a:cubicBezTo>
                    <a:pt x="1" y="3215"/>
                    <a:pt x="249" y="3501"/>
                    <a:pt x="573" y="3501"/>
                  </a:cubicBezTo>
                  <a:lnTo>
                    <a:pt x="697" y="3501"/>
                  </a:lnTo>
                  <a:cubicBezTo>
                    <a:pt x="801" y="4997"/>
                    <a:pt x="2048" y="6124"/>
                    <a:pt x="3502" y="6124"/>
                  </a:cubicBezTo>
                  <a:cubicBezTo>
                    <a:pt x="3652" y="6124"/>
                    <a:pt x="3805" y="6112"/>
                    <a:pt x="3960" y="6087"/>
                  </a:cubicBezTo>
                  <a:cubicBezTo>
                    <a:pt x="2576" y="5867"/>
                    <a:pt x="1556" y="4684"/>
                    <a:pt x="1556" y="3282"/>
                  </a:cubicBezTo>
                  <a:lnTo>
                    <a:pt x="1556" y="2185"/>
                  </a:lnTo>
                  <a:cubicBezTo>
                    <a:pt x="1556" y="1708"/>
                    <a:pt x="1947" y="1317"/>
                    <a:pt x="2433" y="1317"/>
                  </a:cubicBezTo>
                  <a:lnTo>
                    <a:pt x="5057" y="1317"/>
                  </a:lnTo>
                  <a:cubicBezTo>
                    <a:pt x="5295" y="1317"/>
                    <a:pt x="5486" y="1116"/>
                    <a:pt x="5486" y="878"/>
                  </a:cubicBezTo>
                  <a:lnTo>
                    <a:pt x="5486" y="0"/>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51" name="Google Shape;12951;p79"/>
            <p:cNvSpPr/>
            <p:nvPr/>
          </p:nvSpPr>
          <p:spPr>
            <a:xfrm>
              <a:off x="5842716" y="1502999"/>
              <a:ext cx="187118" cy="114455"/>
            </a:xfrm>
            <a:custGeom>
              <a:avLst/>
              <a:gdLst/>
              <a:ahLst/>
              <a:cxnLst/>
              <a:rect l="l" t="t" r="r" b="b"/>
              <a:pathLst>
                <a:path w="7146" h="4371" extrusionOk="0">
                  <a:moveTo>
                    <a:pt x="6000" y="1"/>
                  </a:moveTo>
                  <a:cubicBezTo>
                    <a:pt x="5994" y="1"/>
                    <a:pt x="5988" y="1"/>
                    <a:pt x="5982" y="1"/>
                  </a:cubicBezTo>
                  <a:lnTo>
                    <a:pt x="1841" y="1"/>
                  </a:lnTo>
                  <a:cubicBezTo>
                    <a:pt x="811" y="1"/>
                    <a:pt x="0" y="898"/>
                    <a:pt x="105" y="1928"/>
                  </a:cubicBezTo>
                  <a:lnTo>
                    <a:pt x="353" y="4370"/>
                  </a:lnTo>
                  <a:lnTo>
                    <a:pt x="572" y="4370"/>
                  </a:lnTo>
                  <a:cubicBezTo>
                    <a:pt x="811" y="4370"/>
                    <a:pt x="1002" y="4179"/>
                    <a:pt x="1002" y="3931"/>
                  </a:cubicBezTo>
                  <a:lnTo>
                    <a:pt x="1002" y="2844"/>
                  </a:lnTo>
                  <a:lnTo>
                    <a:pt x="5819" y="2844"/>
                  </a:lnTo>
                  <a:lnTo>
                    <a:pt x="5819" y="3931"/>
                  </a:lnTo>
                  <a:cubicBezTo>
                    <a:pt x="5819" y="4179"/>
                    <a:pt x="6010" y="4370"/>
                    <a:pt x="6249" y="4370"/>
                  </a:cubicBezTo>
                  <a:lnTo>
                    <a:pt x="6468" y="4370"/>
                  </a:lnTo>
                  <a:lnTo>
                    <a:pt x="6649" y="2014"/>
                  </a:lnTo>
                  <a:lnTo>
                    <a:pt x="6640" y="2014"/>
                  </a:lnTo>
                  <a:cubicBezTo>
                    <a:pt x="6964" y="1794"/>
                    <a:pt x="7145" y="1413"/>
                    <a:pt x="7117" y="1022"/>
                  </a:cubicBezTo>
                  <a:cubicBezTo>
                    <a:pt x="7070" y="446"/>
                    <a:pt x="6583" y="1"/>
                    <a:pt x="6000"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52" name="Google Shape;12952;p79"/>
            <p:cNvSpPr/>
            <p:nvPr/>
          </p:nvSpPr>
          <p:spPr>
            <a:xfrm>
              <a:off x="5842716" y="1502999"/>
              <a:ext cx="72218" cy="114455"/>
            </a:xfrm>
            <a:custGeom>
              <a:avLst/>
              <a:gdLst/>
              <a:ahLst/>
              <a:cxnLst/>
              <a:rect l="l" t="t" r="r" b="b"/>
              <a:pathLst>
                <a:path w="2758" h="4371" extrusionOk="0">
                  <a:moveTo>
                    <a:pt x="1841" y="1"/>
                  </a:moveTo>
                  <a:cubicBezTo>
                    <a:pt x="811" y="1"/>
                    <a:pt x="0" y="898"/>
                    <a:pt x="105" y="1928"/>
                  </a:cubicBezTo>
                  <a:lnTo>
                    <a:pt x="353" y="4370"/>
                  </a:lnTo>
                  <a:lnTo>
                    <a:pt x="572" y="4370"/>
                  </a:lnTo>
                  <a:cubicBezTo>
                    <a:pt x="811" y="4370"/>
                    <a:pt x="1002" y="4179"/>
                    <a:pt x="1002" y="3931"/>
                  </a:cubicBezTo>
                  <a:lnTo>
                    <a:pt x="1002" y="1756"/>
                  </a:lnTo>
                  <a:cubicBezTo>
                    <a:pt x="1002" y="783"/>
                    <a:pt x="1784" y="1"/>
                    <a:pt x="2757"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53" name="Google Shape;12953;p79"/>
            <p:cNvSpPr/>
            <p:nvPr/>
          </p:nvSpPr>
          <p:spPr>
            <a:xfrm>
              <a:off x="5891918" y="1617532"/>
              <a:ext cx="11521" cy="17151"/>
            </a:xfrm>
            <a:custGeom>
              <a:avLst/>
              <a:gdLst/>
              <a:ahLst/>
              <a:cxnLst/>
              <a:rect l="l" t="t" r="r" b="b"/>
              <a:pathLst>
                <a:path w="440" h="655" extrusionOk="0">
                  <a:moveTo>
                    <a:pt x="220" y="1"/>
                  </a:moveTo>
                  <a:cubicBezTo>
                    <a:pt x="110" y="1"/>
                    <a:pt x="0" y="73"/>
                    <a:pt x="0" y="216"/>
                  </a:cubicBezTo>
                  <a:lnTo>
                    <a:pt x="0" y="435"/>
                  </a:lnTo>
                  <a:cubicBezTo>
                    <a:pt x="0" y="550"/>
                    <a:pt x="96" y="654"/>
                    <a:pt x="220" y="654"/>
                  </a:cubicBezTo>
                  <a:cubicBezTo>
                    <a:pt x="334" y="654"/>
                    <a:pt x="439" y="550"/>
                    <a:pt x="439" y="435"/>
                  </a:cubicBezTo>
                  <a:lnTo>
                    <a:pt x="439" y="216"/>
                  </a:lnTo>
                  <a:cubicBezTo>
                    <a:pt x="439" y="73"/>
                    <a:pt x="330" y="1"/>
                    <a:pt x="220"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54" name="Google Shape;12954;p79"/>
            <p:cNvSpPr/>
            <p:nvPr/>
          </p:nvSpPr>
          <p:spPr>
            <a:xfrm>
              <a:off x="5960601" y="1617532"/>
              <a:ext cx="11521" cy="17151"/>
            </a:xfrm>
            <a:custGeom>
              <a:avLst/>
              <a:gdLst/>
              <a:ahLst/>
              <a:cxnLst/>
              <a:rect l="l" t="t" r="r" b="b"/>
              <a:pathLst>
                <a:path w="440" h="655" extrusionOk="0">
                  <a:moveTo>
                    <a:pt x="220" y="1"/>
                  </a:moveTo>
                  <a:cubicBezTo>
                    <a:pt x="111" y="1"/>
                    <a:pt x="1" y="73"/>
                    <a:pt x="1" y="216"/>
                  </a:cubicBezTo>
                  <a:lnTo>
                    <a:pt x="1" y="435"/>
                  </a:lnTo>
                  <a:cubicBezTo>
                    <a:pt x="1" y="550"/>
                    <a:pt x="96" y="654"/>
                    <a:pt x="220" y="654"/>
                  </a:cubicBezTo>
                  <a:cubicBezTo>
                    <a:pt x="335" y="654"/>
                    <a:pt x="430" y="550"/>
                    <a:pt x="440" y="435"/>
                  </a:cubicBezTo>
                  <a:lnTo>
                    <a:pt x="440" y="216"/>
                  </a:lnTo>
                  <a:cubicBezTo>
                    <a:pt x="440" y="73"/>
                    <a:pt x="330" y="1"/>
                    <a:pt x="220"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55" name="Google Shape;12955;p79"/>
            <p:cNvSpPr/>
            <p:nvPr/>
          </p:nvSpPr>
          <p:spPr>
            <a:xfrm>
              <a:off x="5906424" y="1657438"/>
              <a:ext cx="50773" cy="17282"/>
            </a:xfrm>
            <a:custGeom>
              <a:avLst/>
              <a:gdLst/>
              <a:ahLst/>
              <a:cxnLst/>
              <a:rect l="l" t="t" r="r" b="b"/>
              <a:pathLst>
                <a:path w="1939" h="660" extrusionOk="0">
                  <a:moveTo>
                    <a:pt x="315" y="0"/>
                  </a:moveTo>
                  <a:cubicBezTo>
                    <a:pt x="144" y="0"/>
                    <a:pt x="0" y="218"/>
                    <a:pt x="162" y="380"/>
                  </a:cubicBezTo>
                  <a:cubicBezTo>
                    <a:pt x="373" y="556"/>
                    <a:pt x="633" y="659"/>
                    <a:pt x="904" y="659"/>
                  </a:cubicBezTo>
                  <a:cubicBezTo>
                    <a:pt x="927" y="659"/>
                    <a:pt x="950" y="658"/>
                    <a:pt x="973" y="657"/>
                  </a:cubicBezTo>
                  <a:cubicBezTo>
                    <a:pt x="986" y="657"/>
                    <a:pt x="1000" y="658"/>
                    <a:pt x="1013" y="658"/>
                  </a:cubicBezTo>
                  <a:cubicBezTo>
                    <a:pt x="1294" y="658"/>
                    <a:pt x="1565" y="562"/>
                    <a:pt x="1784" y="380"/>
                  </a:cubicBezTo>
                  <a:cubicBezTo>
                    <a:pt x="1938" y="218"/>
                    <a:pt x="1792" y="0"/>
                    <a:pt x="1621" y="0"/>
                  </a:cubicBezTo>
                  <a:cubicBezTo>
                    <a:pt x="1570" y="0"/>
                    <a:pt x="1517" y="19"/>
                    <a:pt x="1469" y="65"/>
                  </a:cubicBezTo>
                  <a:cubicBezTo>
                    <a:pt x="1321" y="170"/>
                    <a:pt x="1147" y="223"/>
                    <a:pt x="972" y="223"/>
                  </a:cubicBezTo>
                  <a:cubicBezTo>
                    <a:pt x="796" y="223"/>
                    <a:pt x="620" y="170"/>
                    <a:pt x="467" y="65"/>
                  </a:cubicBezTo>
                  <a:cubicBezTo>
                    <a:pt x="419" y="19"/>
                    <a:pt x="366" y="0"/>
                    <a:pt x="315"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56" name="Google Shape;12956;p79"/>
            <p:cNvSpPr/>
            <p:nvPr/>
          </p:nvSpPr>
          <p:spPr>
            <a:xfrm>
              <a:off x="5884429" y="1600433"/>
              <a:ext cx="26499" cy="11260"/>
            </a:xfrm>
            <a:custGeom>
              <a:avLst/>
              <a:gdLst/>
              <a:ahLst/>
              <a:cxnLst/>
              <a:rect l="l" t="t" r="r" b="b"/>
              <a:pathLst>
                <a:path w="1012" h="430" extrusionOk="0">
                  <a:moveTo>
                    <a:pt x="286" y="1"/>
                  </a:moveTo>
                  <a:cubicBezTo>
                    <a:pt x="0" y="1"/>
                    <a:pt x="0" y="430"/>
                    <a:pt x="286" y="430"/>
                  </a:cubicBezTo>
                  <a:lnTo>
                    <a:pt x="725" y="430"/>
                  </a:lnTo>
                  <a:cubicBezTo>
                    <a:pt x="1011" y="430"/>
                    <a:pt x="1011" y="1"/>
                    <a:pt x="725"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57" name="Google Shape;12957;p79"/>
            <p:cNvSpPr/>
            <p:nvPr/>
          </p:nvSpPr>
          <p:spPr>
            <a:xfrm>
              <a:off x="5953112" y="1600433"/>
              <a:ext cx="26499" cy="11260"/>
            </a:xfrm>
            <a:custGeom>
              <a:avLst/>
              <a:gdLst/>
              <a:ahLst/>
              <a:cxnLst/>
              <a:rect l="l" t="t" r="r" b="b"/>
              <a:pathLst>
                <a:path w="1012" h="430" extrusionOk="0">
                  <a:moveTo>
                    <a:pt x="287" y="1"/>
                  </a:moveTo>
                  <a:cubicBezTo>
                    <a:pt x="1" y="1"/>
                    <a:pt x="1" y="430"/>
                    <a:pt x="287" y="430"/>
                  </a:cubicBezTo>
                  <a:lnTo>
                    <a:pt x="726" y="430"/>
                  </a:lnTo>
                  <a:cubicBezTo>
                    <a:pt x="1012" y="430"/>
                    <a:pt x="1012" y="1"/>
                    <a:pt x="726"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58" name="Google Shape;12958;p79"/>
            <p:cNvSpPr/>
            <p:nvPr/>
          </p:nvSpPr>
          <p:spPr>
            <a:xfrm>
              <a:off x="5846199" y="1748326"/>
              <a:ext cx="171643" cy="109427"/>
            </a:xfrm>
            <a:custGeom>
              <a:avLst/>
              <a:gdLst/>
              <a:ahLst/>
              <a:cxnLst/>
              <a:rect l="l" t="t" r="r" b="b"/>
              <a:pathLst>
                <a:path w="6555" h="4179" extrusionOk="0">
                  <a:moveTo>
                    <a:pt x="1088" y="0"/>
                  </a:moveTo>
                  <a:lnTo>
                    <a:pt x="1" y="324"/>
                  </a:lnTo>
                  <a:lnTo>
                    <a:pt x="1" y="4179"/>
                  </a:lnTo>
                  <a:lnTo>
                    <a:pt x="6555" y="4179"/>
                  </a:lnTo>
                  <a:lnTo>
                    <a:pt x="6555" y="324"/>
                  </a:lnTo>
                  <a:lnTo>
                    <a:pt x="5467" y="0"/>
                  </a:lnTo>
                  <a:lnTo>
                    <a:pt x="5467" y="468"/>
                  </a:lnTo>
                  <a:cubicBezTo>
                    <a:pt x="5467" y="1670"/>
                    <a:pt x="4484" y="2652"/>
                    <a:pt x="3282" y="2652"/>
                  </a:cubicBezTo>
                  <a:cubicBezTo>
                    <a:pt x="2071" y="2652"/>
                    <a:pt x="1098" y="1670"/>
                    <a:pt x="1098" y="468"/>
                  </a:cubicBezTo>
                  <a:lnTo>
                    <a:pt x="1088" y="468"/>
                  </a:lnTo>
                  <a:lnTo>
                    <a:pt x="1088" y="0"/>
                  </a:ln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59" name="Google Shape;12959;p79"/>
            <p:cNvSpPr/>
            <p:nvPr/>
          </p:nvSpPr>
          <p:spPr>
            <a:xfrm>
              <a:off x="5845439" y="1548979"/>
              <a:ext cx="177901" cy="28489"/>
            </a:xfrm>
            <a:custGeom>
              <a:avLst/>
              <a:gdLst/>
              <a:ahLst/>
              <a:cxnLst/>
              <a:rect l="l" t="t" r="r" b="b"/>
              <a:pathLst>
                <a:path w="6794" h="1088" extrusionOk="0">
                  <a:moveTo>
                    <a:pt x="1" y="0"/>
                  </a:moveTo>
                  <a:cubicBezTo>
                    <a:pt x="1" y="58"/>
                    <a:pt x="1" y="115"/>
                    <a:pt x="11" y="172"/>
                  </a:cubicBezTo>
                  <a:lnTo>
                    <a:pt x="96" y="1088"/>
                  </a:lnTo>
                  <a:lnTo>
                    <a:pt x="6479" y="1088"/>
                  </a:lnTo>
                  <a:lnTo>
                    <a:pt x="6545" y="258"/>
                  </a:lnTo>
                  <a:lnTo>
                    <a:pt x="6526" y="258"/>
                  </a:lnTo>
                  <a:cubicBezTo>
                    <a:pt x="6631" y="182"/>
                    <a:pt x="6727" y="96"/>
                    <a:pt x="6793" y="0"/>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60" name="Google Shape;12960;p79"/>
            <p:cNvSpPr/>
            <p:nvPr/>
          </p:nvSpPr>
          <p:spPr>
            <a:xfrm>
              <a:off x="5932635" y="1548979"/>
              <a:ext cx="90941" cy="22781"/>
            </a:xfrm>
            <a:custGeom>
              <a:avLst/>
              <a:gdLst/>
              <a:ahLst/>
              <a:cxnLst/>
              <a:rect l="l" t="t" r="r" b="b"/>
              <a:pathLst>
                <a:path w="3473" h="870" extrusionOk="0">
                  <a:moveTo>
                    <a:pt x="0" y="0"/>
                  </a:moveTo>
                  <a:cubicBezTo>
                    <a:pt x="105" y="506"/>
                    <a:pt x="554" y="868"/>
                    <a:pt x="1069" y="868"/>
                  </a:cubicBezTo>
                  <a:cubicBezTo>
                    <a:pt x="1317" y="868"/>
                    <a:pt x="1565" y="783"/>
                    <a:pt x="1756" y="620"/>
                  </a:cubicBezTo>
                  <a:cubicBezTo>
                    <a:pt x="2006" y="785"/>
                    <a:pt x="2298" y="869"/>
                    <a:pt x="2591" y="869"/>
                  </a:cubicBezTo>
                  <a:cubicBezTo>
                    <a:pt x="2789" y="869"/>
                    <a:pt x="2989" y="831"/>
                    <a:pt x="3177" y="754"/>
                  </a:cubicBezTo>
                  <a:lnTo>
                    <a:pt x="3215" y="258"/>
                  </a:lnTo>
                  <a:lnTo>
                    <a:pt x="3206" y="258"/>
                  </a:lnTo>
                  <a:cubicBezTo>
                    <a:pt x="3301" y="182"/>
                    <a:pt x="3397" y="96"/>
                    <a:pt x="3473"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61" name="Google Shape;12961;p79"/>
            <p:cNvSpPr/>
            <p:nvPr/>
          </p:nvSpPr>
          <p:spPr>
            <a:xfrm>
              <a:off x="5932373" y="1537484"/>
              <a:ext cx="17282" cy="11521"/>
            </a:xfrm>
            <a:custGeom>
              <a:avLst/>
              <a:gdLst/>
              <a:ahLst/>
              <a:cxnLst/>
              <a:rect l="l" t="t" r="r" b="b"/>
              <a:pathLst>
                <a:path w="660" h="440" extrusionOk="0">
                  <a:moveTo>
                    <a:pt x="440" y="0"/>
                  </a:moveTo>
                  <a:cubicBezTo>
                    <a:pt x="201" y="0"/>
                    <a:pt x="1" y="191"/>
                    <a:pt x="10" y="439"/>
                  </a:cubicBezTo>
                  <a:lnTo>
                    <a:pt x="659" y="439"/>
                  </a:lnTo>
                  <a:lnTo>
                    <a:pt x="659"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62" name="Google Shape;12962;p79"/>
            <p:cNvSpPr/>
            <p:nvPr/>
          </p:nvSpPr>
          <p:spPr>
            <a:xfrm>
              <a:off x="5972096" y="1502999"/>
              <a:ext cx="57240" cy="57240"/>
            </a:xfrm>
            <a:custGeom>
              <a:avLst/>
              <a:gdLst/>
              <a:ahLst/>
              <a:cxnLst/>
              <a:rect l="l" t="t" r="r" b="b"/>
              <a:pathLst>
                <a:path w="2186" h="2186" extrusionOk="0">
                  <a:moveTo>
                    <a:pt x="1088" y="1"/>
                  </a:moveTo>
                  <a:cubicBezTo>
                    <a:pt x="487" y="1"/>
                    <a:pt x="1" y="497"/>
                    <a:pt x="1" y="1098"/>
                  </a:cubicBezTo>
                  <a:cubicBezTo>
                    <a:pt x="1" y="1699"/>
                    <a:pt x="487" y="2186"/>
                    <a:pt x="1088" y="2186"/>
                  </a:cubicBezTo>
                  <a:cubicBezTo>
                    <a:pt x="1689" y="2186"/>
                    <a:pt x="2185" y="1699"/>
                    <a:pt x="2185" y="1098"/>
                  </a:cubicBezTo>
                  <a:cubicBezTo>
                    <a:pt x="2185" y="497"/>
                    <a:pt x="1689" y="1"/>
                    <a:pt x="1088"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63" name="Google Shape;12963;p79"/>
            <p:cNvSpPr/>
            <p:nvPr/>
          </p:nvSpPr>
          <p:spPr>
            <a:xfrm>
              <a:off x="5943371" y="1525989"/>
              <a:ext cx="34250" cy="34250"/>
            </a:xfrm>
            <a:custGeom>
              <a:avLst/>
              <a:gdLst/>
              <a:ahLst/>
              <a:cxnLst/>
              <a:rect l="l" t="t" r="r" b="b"/>
              <a:pathLst>
                <a:path w="1308" h="1308" extrusionOk="0">
                  <a:moveTo>
                    <a:pt x="659" y="1"/>
                  </a:moveTo>
                  <a:cubicBezTo>
                    <a:pt x="296" y="1"/>
                    <a:pt x="1" y="296"/>
                    <a:pt x="1" y="659"/>
                  </a:cubicBezTo>
                  <a:cubicBezTo>
                    <a:pt x="1" y="1021"/>
                    <a:pt x="296" y="1308"/>
                    <a:pt x="659" y="1308"/>
                  </a:cubicBezTo>
                  <a:cubicBezTo>
                    <a:pt x="1021" y="1308"/>
                    <a:pt x="1308" y="1021"/>
                    <a:pt x="1308" y="659"/>
                  </a:cubicBezTo>
                  <a:cubicBezTo>
                    <a:pt x="1308" y="296"/>
                    <a:pt x="1021" y="1"/>
                    <a:pt x="659"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64" name="Google Shape;12964;p79"/>
            <p:cNvSpPr/>
            <p:nvPr/>
          </p:nvSpPr>
          <p:spPr>
            <a:xfrm>
              <a:off x="5845204" y="1548979"/>
              <a:ext cx="23750" cy="28489"/>
            </a:xfrm>
            <a:custGeom>
              <a:avLst/>
              <a:gdLst/>
              <a:ahLst/>
              <a:cxnLst/>
              <a:rect l="l" t="t" r="r" b="b"/>
              <a:pathLst>
                <a:path w="907" h="1088" extrusionOk="0">
                  <a:moveTo>
                    <a:pt x="0" y="0"/>
                  </a:moveTo>
                  <a:cubicBezTo>
                    <a:pt x="0" y="58"/>
                    <a:pt x="0" y="115"/>
                    <a:pt x="10" y="172"/>
                  </a:cubicBezTo>
                  <a:lnTo>
                    <a:pt x="105" y="1088"/>
                  </a:lnTo>
                  <a:lnTo>
                    <a:pt x="907" y="1088"/>
                  </a:lnTo>
                  <a:lnTo>
                    <a:pt x="907" y="0"/>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65" name="Google Shape;12965;p79"/>
            <p:cNvSpPr/>
            <p:nvPr/>
          </p:nvSpPr>
          <p:spPr>
            <a:xfrm>
              <a:off x="5863428" y="1748326"/>
              <a:ext cx="137419" cy="80964"/>
            </a:xfrm>
            <a:custGeom>
              <a:avLst/>
              <a:gdLst/>
              <a:ahLst/>
              <a:cxnLst/>
              <a:rect l="l" t="t" r="r" b="b"/>
              <a:pathLst>
                <a:path w="5248" h="3092" extrusionOk="0">
                  <a:moveTo>
                    <a:pt x="430" y="0"/>
                  </a:moveTo>
                  <a:lnTo>
                    <a:pt x="1" y="134"/>
                  </a:lnTo>
                  <a:lnTo>
                    <a:pt x="1" y="468"/>
                  </a:lnTo>
                  <a:cubicBezTo>
                    <a:pt x="1" y="1918"/>
                    <a:pt x="1174" y="3091"/>
                    <a:pt x="2624" y="3091"/>
                  </a:cubicBezTo>
                  <a:cubicBezTo>
                    <a:pt x="4065" y="3091"/>
                    <a:pt x="5248" y="1918"/>
                    <a:pt x="5248" y="468"/>
                  </a:cubicBezTo>
                  <a:lnTo>
                    <a:pt x="5248" y="134"/>
                  </a:lnTo>
                  <a:lnTo>
                    <a:pt x="4799" y="0"/>
                  </a:lnTo>
                  <a:lnTo>
                    <a:pt x="4799" y="468"/>
                  </a:lnTo>
                  <a:cubicBezTo>
                    <a:pt x="4799" y="1670"/>
                    <a:pt x="3826" y="2652"/>
                    <a:pt x="2615" y="2652"/>
                  </a:cubicBezTo>
                  <a:cubicBezTo>
                    <a:pt x="1413" y="2652"/>
                    <a:pt x="430" y="1670"/>
                    <a:pt x="430" y="468"/>
                  </a:cubicBezTo>
                  <a:lnTo>
                    <a:pt x="430" y="0"/>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66" name="Google Shape;12966;p79"/>
            <p:cNvSpPr/>
            <p:nvPr/>
          </p:nvSpPr>
          <p:spPr>
            <a:xfrm>
              <a:off x="5828969" y="1817768"/>
              <a:ext cx="17256" cy="39984"/>
            </a:xfrm>
            <a:custGeom>
              <a:avLst/>
              <a:gdLst/>
              <a:ahLst/>
              <a:cxnLst/>
              <a:rect l="l" t="t" r="r" b="b"/>
              <a:pathLst>
                <a:path w="659" h="1527" extrusionOk="0">
                  <a:moveTo>
                    <a:pt x="659" y="0"/>
                  </a:moveTo>
                  <a:cubicBezTo>
                    <a:pt x="296" y="0"/>
                    <a:pt x="0" y="286"/>
                    <a:pt x="0" y="649"/>
                  </a:cubicBezTo>
                  <a:lnTo>
                    <a:pt x="0" y="1527"/>
                  </a:lnTo>
                  <a:lnTo>
                    <a:pt x="659" y="1527"/>
                  </a:lnTo>
                  <a:lnTo>
                    <a:pt x="659"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67" name="Google Shape;12967;p79"/>
            <p:cNvSpPr/>
            <p:nvPr/>
          </p:nvSpPr>
          <p:spPr>
            <a:xfrm>
              <a:off x="5846199" y="1817768"/>
              <a:ext cx="11521" cy="39984"/>
            </a:xfrm>
            <a:custGeom>
              <a:avLst/>
              <a:gdLst/>
              <a:ahLst/>
              <a:cxnLst/>
              <a:rect l="l" t="t" r="r" b="b"/>
              <a:pathLst>
                <a:path w="440" h="1527" extrusionOk="0">
                  <a:moveTo>
                    <a:pt x="1" y="0"/>
                  </a:moveTo>
                  <a:lnTo>
                    <a:pt x="1" y="1527"/>
                  </a:lnTo>
                  <a:lnTo>
                    <a:pt x="439" y="1527"/>
                  </a:lnTo>
                  <a:lnTo>
                    <a:pt x="439" y="439"/>
                  </a:lnTo>
                  <a:cubicBezTo>
                    <a:pt x="439" y="191"/>
                    <a:pt x="239" y="0"/>
                    <a:pt x="1"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68" name="Google Shape;12968;p79"/>
            <p:cNvSpPr/>
            <p:nvPr/>
          </p:nvSpPr>
          <p:spPr>
            <a:xfrm>
              <a:off x="6017815" y="1817768"/>
              <a:ext cx="17256" cy="39984"/>
            </a:xfrm>
            <a:custGeom>
              <a:avLst/>
              <a:gdLst/>
              <a:ahLst/>
              <a:cxnLst/>
              <a:rect l="l" t="t" r="r" b="b"/>
              <a:pathLst>
                <a:path w="659" h="1527" extrusionOk="0">
                  <a:moveTo>
                    <a:pt x="1" y="0"/>
                  </a:moveTo>
                  <a:lnTo>
                    <a:pt x="1" y="1527"/>
                  </a:lnTo>
                  <a:lnTo>
                    <a:pt x="659" y="1527"/>
                  </a:lnTo>
                  <a:lnTo>
                    <a:pt x="659" y="649"/>
                  </a:lnTo>
                  <a:cubicBezTo>
                    <a:pt x="649" y="286"/>
                    <a:pt x="363" y="0"/>
                    <a:pt x="1" y="0"/>
                  </a:cubicBez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69" name="Google Shape;12969;p79"/>
            <p:cNvSpPr/>
            <p:nvPr/>
          </p:nvSpPr>
          <p:spPr>
            <a:xfrm>
              <a:off x="6006320" y="1817768"/>
              <a:ext cx="11521" cy="39984"/>
            </a:xfrm>
            <a:custGeom>
              <a:avLst/>
              <a:gdLst/>
              <a:ahLst/>
              <a:cxnLst/>
              <a:rect l="l" t="t" r="r" b="b"/>
              <a:pathLst>
                <a:path w="440" h="1527" extrusionOk="0">
                  <a:moveTo>
                    <a:pt x="440" y="0"/>
                  </a:moveTo>
                  <a:cubicBezTo>
                    <a:pt x="192" y="0"/>
                    <a:pt x="1" y="191"/>
                    <a:pt x="1" y="439"/>
                  </a:cubicBezTo>
                  <a:lnTo>
                    <a:pt x="1" y="1527"/>
                  </a:lnTo>
                  <a:lnTo>
                    <a:pt x="440" y="1527"/>
                  </a:lnTo>
                  <a:lnTo>
                    <a:pt x="440" y="0"/>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970" name="Google Shape;12970;p79"/>
          <p:cNvGrpSpPr/>
          <p:nvPr/>
        </p:nvGrpSpPr>
        <p:grpSpPr>
          <a:xfrm>
            <a:off x="4896940" y="1502999"/>
            <a:ext cx="263316" cy="354754"/>
            <a:chOff x="4896940" y="1502999"/>
            <a:chExt cx="263316" cy="354754"/>
          </a:xfrm>
        </p:grpSpPr>
        <p:sp>
          <p:nvSpPr>
            <p:cNvPr id="12971" name="Google Shape;12971;p79"/>
            <p:cNvSpPr/>
            <p:nvPr/>
          </p:nvSpPr>
          <p:spPr>
            <a:xfrm>
              <a:off x="4904193" y="1594384"/>
              <a:ext cx="113433" cy="103221"/>
            </a:xfrm>
            <a:custGeom>
              <a:avLst/>
              <a:gdLst/>
              <a:ahLst/>
              <a:cxnLst/>
              <a:rect l="l" t="t" r="r" b="b"/>
              <a:pathLst>
                <a:path w="4332" h="3942" extrusionOk="0">
                  <a:moveTo>
                    <a:pt x="1253" y="1"/>
                  </a:moveTo>
                  <a:cubicBezTo>
                    <a:pt x="1048" y="1"/>
                    <a:pt x="839" y="58"/>
                    <a:pt x="649" y="184"/>
                  </a:cubicBezTo>
                  <a:cubicBezTo>
                    <a:pt x="10" y="623"/>
                    <a:pt x="0" y="1567"/>
                    <a:pt x="649" y="2006"/>
                  </a:cubicBezTo>
                  <a:cubicBezTo>
                    <a:pt x="764" y="2092"/>
                    <a:pt x="830" y="2235"/>
                    <a:pt x="821" y="2378"/>
                  </a:cubicBezTo>
                  <a:cubicBezTo>
                    <a:pt x="821" y="2540"/>
                    <a:pt x="840" y="2693"/>
                    <a:pt x="888" y="2845"/>
                  </a:cubicBezTo>
                  <a:cubicBezTo>
                    <a:pt x="1099" y="3553"/>
                    <a:pt x="1724" y="3941"/>
                    <a:pt x="2357" y="3941"/>
                  </a:cubicBezTo>
                  <a:cubicBezTo>
                    <a:pt x="2808" y="3941"/>
                    <a:pt x="3264" y="3743"/>
                    <a:pt x="3578" y="3322"/>
                  </a:cubicBezTo>
                  <a:cubicBezTo>
                    <a:pt x="4332" y="2311"/>
                    <a:pt x="3607" y="880"/>
                    <a:pt x="2357" y="880"/>
                  </a:cubicBezTo>
                  <a:lnTo>
                    <a:pt x="2328" y="880"/>
                  </a:lnTo>
                  <a:cubicBezTo>
                    <a:pt x="2220" y="340"/>
                    <a:pt x="1749" y="1"/>
                    <a:pt x="125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72" name="Google Shape;12972;p79"/>
            <p:cNvSpPr/>
            <p:nvPr/>
          </p:nvSpPr>
          <p:spPr>
            <a:xfrm>
              <a:off x="5039831" y="1594620"/>
              <a:ext cx="113198" cy="102907"/>
            </a:xfrm>
            <a:custGeom>
              <a:avLst/>
              <a:gdLst/>
              <a:ahLst/>
              <a:cxnLst/>
              <a:rect l="l" t="t" r="r" b="b"/>
              <a:pathLst>
                <a:path w="4323" h="3930" extrusionOk="0">
                  <a:moveTo>
                    <a:pt x="3071" y="1"/>
                  </a:moveTo>
                  <a:cubicBezTo>
                    <a:pt x="2577" y="1"/>
                    <a:pt x="2109" y="338"/>
                    <a:pt x="1995" y="871"/>
                  </a:cubicBezTo>
                  <a:lnTo>
                    <a:pt x="1985" y="871"/>
                  </a:lnTo>
                  <a:cubicBezTo>
                    <a:pt x="726" y="871"/>
                    <a:pt x="1" y="2302"/>
                    <a:pt x="754" y="3313"/>
                  </a:cubicBezTo>
                  <a:cubicBezTo>
                    <a:pt x="1067" y="3733"/>
                    <a:pt x="1521" y="3929"/>
                    <a:pt x="1971" y="3929"/>
                  </a:cubicBezTo>
                  <a:cubicBezTo>
                    <a:pt x="2606" y="3929"/>
                    <a:pt x="3233" y="3540"/>
                    <a:pt x="3445" y="2836"/>
                  </a:cubicBezTo>
                  <a:cubicBezTo>
                    <a:pt x="3492" y="2684"/>
                    <a:pt x="3511" y="2531"/>
                    <a:pt x="3511" y="2369"/>
                  </a:cubicBezTo>
                  <a:cubicBezTo>
                    <a:pt x="3502" y="2226"/>
                    <a:pt x="3569" y="2083"/>
                    <a:pt x="3683" y="1997"/>
                  </a:cubicBezTo>
                  <a:cubicBezTo>
                    <a:pt x="4322" y="1558"/>
                    <a:pt x="4322" y="614"/>
                    <a:pt x="3674" y="184"/>
                  </a:cubicBezTo>
                  <a:cubicBezTo>
                    <a:pt x="3484" y="59"/>
                    <a:pt x="3275" y="1"/>
                    <a:pt x="307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73" name="Google Shape;12973;p79"/>
            <p:cNvSpPr/>
            <p:nvPr/>
          </p:nvSpPr>
          <p:spPr>
            <a:xfrm>
              <a:off x="4937160" y="1502999"/>
              <a:ext cx="183138" cy="123200"/>
            </a:xfrm>
            <a:custGeom>
              <a:avLst/>
              <a:gdLst/>
              <a:ahLst/>
              <a:cxnLst/>
              <a:rect l="l" t="t" r="r" b="b"/>
              <a:pathLst>
                <a:path w="6994" h="4705" extrusionOk="0">
                  <a:moveTo>
                    <a:pt x="3492" y="1"/>
                  </a:moveTo>
                  <a:cubicBezTo>
                    <a:pt x="1565" y="1"/>
                    <a:pt x="1" y="1565"/>
                    <a:pt x="1" y="3502"/>
                  </a:cubicBezTo>
                  <a:lnTo>
                    <a:pt x="1" y="4704"/>
                  </a:lnTo>
                  <a:lnTo>
                    <a:pt x="6994" y="4704"/>
                  </a:lnTo>
                  <a:lnTo>
                    <a:pt x="6994" y="3502"/>
                  </a:lnTo>
                  <a:cubicBezTo>
                    <a:pt x="6994" y="1565"/>
                    <a:pt x="5429" y="1"/>
                    <a:pt x="349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74" name="Google Shape;12974;p79"/>
            <p:cNvSpPr/>
            <p:nvPr/>
          </p:nvSpPr>
          <p:spPr>
            <a:xfrm>
              <a:off x="4896940" y="1680376"/>
              <a:ext cx="263316" cy="177377"/>
            </a:xfrm>
            <a:custGeom>
              <a:avLst/>
              <a:gdLst/>
              <a:ahLst/>
              <a:cxnLst/>
              <a:rect l="l" t="t" r="r" b="b"/>
              <a:pathLst>
                <a:path w="10056" h="6774" extrusionOk="0">
                  <a:moveTo>
                    <a:pt x="3721" y="0"/>
                  </a:moveTo>
                  <a:lnTo>
                    <a:pt x="3721" y="1355"/>
                  </a:lnTo>
                  <a:cubicBezTo>
                    <a:pt x="3721" y="1717"/>
                    <a:pt x="3483" y="2051"/>
                    <a:pt x="3130" y="2175"/>
                  </a:cubicBezTo>
                  <a:lnTo>
                    <a:pt x="878" y="2967"/>
                  </a:lnTo>
                  <a:cubicBezTo>
                    <a:pt x="354" y="3158"/>
                    <a:pt x="1" y="3654"/>
                    <a:pt x="1" y="4207"/>
                  </a:cubicBezTo>
                  <a:lnTo>
                    <a:pt x="1" y="6115"/>
                  </a:lnTo>
                  <a:cubicBezTo>
                    <a:pt x="1" y="6478"/>
                    <a:pt x="297" y="6774"/>
                    <a:pt x="659" y="6774"/>
                  </a:cubicBezTo>
                  <a:lnTo>
                    <a:pt x="9398" y="6774"/>
                  </a:lnTo>
                  <a:cubicBezTo>
                    <a:pt x="9760" y="6774"/>
                    <a:pt x="10056" y="6478"/>
                    <a:pt x="10056" y="6115"/>
                  </a:cubicBezTo>
                  <a:lnTo>
                    <a:pt x="10056" y="4207"/>
                  </a:lnTo>
                  <a:cubicBezTo>
                    <a:pt x="10056" y="3654"/>
                    <a:pt x="9703" y="3158"/>
                    <a:pt x="9178" y="2967"/>
                  </a:cubicBezTo>
                  <a:lnTo>
                    <a:pt x="6927" y="2175"/>
                  </a:lnTo>
                  <a:cubicBezTo>
                    <a:pt x="6574" y="2051"/>
                    <a:pt x="6345" y="1717"/>
                    <a:pt x="6345" y="1345"/>
                  </a:cubicBezTo>
                  <a:lnTo>
                    <a:pt x="6345"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75" name="Google Shape;12975;p79"/>
            <p:cNvSpPr/>
            <p:nvPr/>
          </p:nvSpPr>
          <p:spPr>
            <a:xfrm>
              <a:off x="4897202" y="1730834"/>
              <a:ext cx="263055" cy="126919"/>
            </a:xfrm>
            <a:custGeom>
              <a:avLst/>
              <a:gdLst/>
              <a:ahLst/>
              <a:cxnLst/>
              <a:rect l="l" t="t" r="r" b="b"/>
              <a:pathLst>
                <a:path w="10046" h="4847" extrusionOk="0">
                  <a:moveTo>
                    <a:pt x="6554" y="0"/>
                  </a:moveTo>
                  <a:lnTo>
                    <a:pt x="6554" y="372"/>
                  </a:lnTo>
                  <a:cubicBezTo>
                    <a:pt x="6554" y="1269"/>
                    <a:pt x="5820" y="2004"/>
                    <a:pt x="4913" y="2004"/>
                  </a:cubicBezTo>
                  <a:cubicBezTo>
                    <a:pt x="4007" y="2004"/>
                    <a:pt x="3273" y="1269"/>
                    <a:pt x="3273" y="372"/>
                  </a:cubicBezTo>
                  <a:lnTo>
                    <a:pt x="3273" y="182"/>
                  </a:lnTo>
                  <a:cubicBezTo>
                    <a:pt x="3225" y="201"/>
                    <a:pt x="3177" y="229"/>
                    <a:pt x="3129" y="248"/>
                  </a:cubicBezTo>
                  <a:lnTo>
                    <a:pt x="868" y="1040"/>
                  </a:lnTo>
                  <a:cubicBezTo>
                    <a:pt x="344" y="1231"/>
                    <a:pt x="0" y="1727"/>
                    <a:pt x="0" y="2280"/>
                  </a:cubicBezTo>
                  <a:lnTo>
                    <a:pt x="0" y="4188"/>
                  </a:lnTo>
                  <a:cubicBezTo>
                    <a:pt x="0" y="4551"/>
                    <a:pt x="287" y="4847"/>
                    <a:pt x="649" y="4847"/>
                  </a:cubicBezTo>
                  <a:lnTo>
                    <a:pt x="9388" y="4847"/>
                  </a:lnTo>
                  <a:cubicBezTo>
                    <a:pt x="9750" y="4847"/>
                    <a:pt x="10046" y="4551"/>
                    <a:pt x="10046" y="4188"/>
                  </a:cubicBezTo>
                  <a:lnTo>
                    <a:pt x="10046" y="2280"/>
                  </a:lnTo>
                  <a:cubicBezTo>
                    <a:pt x="10046" y="1727"/>
                    <a:pt x="9693" y="1231"/>
                    <a:pt x="9168" y="1040"/>
                  </a:cubicBezTo>
                  <a:lnTo>
                    <a:pt x="6917" y="248"/>
                  </a:lnTo>
                  <a:cubicBezTo>
                    <a:pt x="6774" y="191"/>
                    <a:pt x="6650" y="105"/>
                    <a:pt x="6554" y="0"/>
                  </a:cubicBezTo>
                  <a:close/>
                </a:path>
              </a:pathLst>
            </a:custGeom>
            <a:solidFill>
              <a:srgbClr val="ACBD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76" name="Google Shape;12976;p79"/>
            <p:cNvSpPr/>
            <p:nvPr/>
          </p:nvSpPr>
          <p:spPr>
            <a:xfrm>
              <a:off x="4953395" y="1730834"/>
              <a:ext cx="150407" cy="81697"/>
            </a:xfrm>
            <a:custGeom>
              <a:avLst/>
              <a:gdLst/>
              <a:ahLst/>
              <a:cxnLst/>
              <a:rect l="l" t="t" r="r" b="b"/>
              <a:pathLst>
                <a:path w="5744" h="3120" extrusionOk="0">
                  <a:moveTo>
                    <a:pt x="4399" y="0"/>
                  </a:moveTo>
                  <a:lnTo>
                    <a:pt x="4399" y="363"/>
                  </a:lnTo>
                  <a:cubicBezTo>
                    <a:pt x="4399" y="1269"/>
                    <a:pt x="3664" y="2004"/>
                    <a:pt x="2758" y="2004"/>
                  </a:cubicBezTo>
                  <a:cubicBezTo>
                    <a:pt x="1861" y="2004"/>
                    <a:pt x="1127" y="1269"/>
                    <a:pt x="1127" y="363"/>
                  </a:cubicBezTo>
                  <a:lnTo>
                    <a:pt x="1127" y="172"/>
                  </a:lnTo>
                  <a:cubicBezTo>
                    <a:pt x="1079" y="201"/>
                    <a:pt x="1031" y="229"/>
                    <a:pt x="974" y="248"/>
                  </a:cubicBezTo>
                  <a:lnTo>
                    <a:pt x="1" y="592"/>
                  </a:lnTo>
                  <a:cubicBezTo>
                    <a:pt x="10" y="1183"/>
                    <a:pt x="125" y="1765"/>
                    <a:pt x="354" y="2309"/>
                  </a:cubicBezTo>
                  <a:cubicBezTo>
                    <a:pt x="561" y="2810"/>
                    <a:pt x="1047" y="3119"/>
                    <a:pt x="1567" y="3119"/>
                  </a:cubicBezTo>
                  <a:cubicBezTo>
                    <a:pt x="1671" y="3119"/>
                    <a:pt x="1776" y="3107"/>
                    <a:pt x="1880" y="3082"/>
                  </a:cubicBezTo>
                  <a:lnTo>
                    <a:pt x="2872" y="2834"/>
                  </a:lnTo>
                  <a:lnTo>
                    <a:pt x="3865" y="3082"/>
                  </a:lnTo>
                  <a:cubicBezTo>
                    <a:pt x="3969" y="3107"/>
                    <a:pt x="4074" y="3119"/>
                    <a:pt x="4178" y="3119"/>
                  </a:cubicBezTo>
                  <a:cubicBezTo>
                    <a:pt x="4701" y="3119"/>
                    <a:pt x="5194" y="2810"/>
                    <a:pt x="5400" y="2309"/>
                  </a:cubicBezTo>
                  <a:cubicBezTo>
                    <a:pt x="5620" y="1765"/>
                    <a:pt x="5744" y="1183"/>
                    <a:pt x="5744" y="592"/>
                  </a:cubicBezTo>
                  <a:lnTo>
                    <a:pt x="4761" y="248"/>
                  </a:lnTo>
                  <a:cubicBezTo>
                    <a:pt x="4628" y="191"/>
                    <a:pt x="4504" y="105"/>
                    <a:pt x="439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77" name="Google Shape;12977;p79"/>
            <p:cNvSpPr/>
            <p:nvPr/>
          </p:nvSpPr>
          <p:spPr>
            <a:xfrm>
              <a:off x="4994374" y="1691871"/>
              <a:ext cx="68709" cy="28620"/>
            </a:xfrm>
            <a:custGeom>
              <a:avLst/>
              <a:gdLst/>
              <a:ahLst/>
              <a:cxnLst/>
              <a:rect l="l" t="t" r="r" b="b"/>
              <a:pathLst>
                <a:path w="2624" h="1093" extrusionOk="0">
                  <a:moveTo>
                    <a:pt x="0" y="0"/>
                  </a:moveTo>
                  <a:lnTo>
                    <a:pt x="0" y="821"/>
                  </a:lnTo>
                  <a:cubicBezTo>
                    <a:pt x="420" y="1002"/>
                    <a:pt x="866" y="1092"/>
                    <a:pt x="1312" y="1092"/>
                  </a:cubicBezTo>
                  <a:cubicBezTo>
                    <a:pt x="1758" y="1092"/>
                    <a:pt x="2204" y="1002"/>
                    <a:pt x="2624" y="821"/>
                  </a:cubicBezTo>
                  <a:lnTo>
                    <a:pt x="262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78" name="Google Shape;12978;p79"/>
            <p:cNvSpPr/>
            <p:nvPr/>
          </p:nvSpPr>
          <p:spPr>
            <a:xfrm>
              <a:off x="4936427" y="1559846"/>
              <a:ext cx="184630" cy="149019"/>
            </a:xfrm>
            <a:custGeom>
              <a:avLst/>
              <a:gdLst/>
              <a:ahLst/>
              <a:cxnLst/>
              <a:rect l="l" t="t" r="r" b="b"/>
              <a:pathLst>
                <a:path w="7051" h="5691" extrusionOk="0">
                  <a:moveTo>
                    <a:pt x="3520" y="0"/>
                  </a:moveTo>
                  <a:cubicBezTo>
                    <a:pt x="3451" y="0"/>
                    <a:pt x="3382" y="34"/>
                    <a:pt x="3339" y="100"/>
                  </a:cubicBezTo>
                  <a:cubicBezTo>
                    <a:pt x="2528" y="1360"/>
                    <a:pt x="1450" y="1789"/>
                    <a:pt x="954" y="1923"/>
                  </a:cubicBezTo>
                  <a:cubicBezTo>
                    <a:pt x="868" y="1951"/>
                    <a:pt x="573" y="1980"/>
                    <a:pt x="573" y="1980"/>
                  </a:cubicBezTo>
                  <a:cubicBezTo>
                    <a:pt x="248" y="1980"/>
                    <a:pt x="0" y="2266"/>
                    <a:pt x="29" y="2590"/>
                  </a:cubicBezTo>
                  <a:cubicBezTo>
                    <a:pt x="66" y="2861"/>
                    <a:pt x="305" y="3077"/>
                    <a:pt x="583" y="3077"/>
                  </a:cubicBezTo>
                  <a:cubicBezTo>
                    <a:pt x="589" y="3077"/>
                    <a:pt x="595" y="3077"/>
                    <a:pt x="601" y="3077"/>
                  </a:cubicBezTo>
                  <a:lnTo>
                    <a:pt x="697" y="3077"/>
                  </a:lnTo>
                  <a:cubicBezTo>
                    <a:pt x="811" y="4556"/>
                    <a:pt x="2042" y="5691"/>
                    <a:pt x="3520" y="5691"/>
                  </a:cubicBezTo>
                  <a:cubicBezTo>
                    <a:pt x="5009" y="5691"/>
                    <a:pt x="6239" y="4556"/>
                    <a:pt x="6354" y="3077"/>
                  </a:cubicBezTo>
                  <a:lnTo>
                    <a:pt x="6440" y="3077"/>
                  </a:lnTo>
                  <a:cubicBezTo>
                    <a:pt x="6446" y="3077"/>
                    <a:pt x="6452" y="3077"/>
                    <a:pt x="6458" y="3077"/>
                  </a:cubicBezTo>
                  <a:cubicBezTo>
                    <a:pt x="6736" y="3077"/>
                    <a:pt x="6975" y="2861"/>
                    <a:pt x="7012" y="2590"/>
                  </a:cubicBezTo>
                  <a:cubicBezTo>
                    <a:pt x="7050" y="2266"/>
                    <a:pt x="6793" y="1980"/>
                    <a:pt x="6468" y="1980"/>
                  </a:cubicBezTo>
                  <a:cubicBezTo>
                    <a:pt x="6468" y="1980"/>
                    <a:pt x="6182" y="1951"/>
                    <a:pt x="6087" y="1923"/>
                  </a:cubicBezTo>
                  <a:cubicBezTo>
                    <a:pt x="5591" y="1789"/>
                    <a:pt x="4522" y="1360"/>
                    <a:pt x="3702" y="100"/>
                  </a:cubicBezTo>
                  <a:cubicBezTo>
                    <a:pt x="3659" y="34"/>
                    <a:pt x="3590" y="0"/>
                    <a:pt x="3520"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79" name="Google Shape;12979;p79"/>
            <p:cNvSpPr/>
            <p:nvPr/>
          </p:nvSpPr>
          <p:spPr>
            <a:xfrm>
              <a:off x="4936427" y="1560082"/>
              <a:ext cx="169391" cy="149019"/>
            </a:xfrm>
            <a:custGeom>
              <a:avLst/>
              <a:gdLst/>
              <a:ahLst/>
              <a:cxnLst/>
              <a:rect l="l" t="t" r="r" b="b"/>
              <a:pathLst>
                <a:path w="6469" h="5691" extrusionOk="0">
                  <a:moveTo>
                    <a:pt x="3520" y="1"/>
                  </a:moveTo>
                  <a:cubicBezTo>
                    <a:pt x="3451" y="1"/>
                    <a:pt x="3382" y="34"/>
                    <a:pt x="3339" y="101"/>
                  </a:cubicBezTo>
                  <a:cubicBezTo>
                    <a:pt x="2900" y="778"/>
                    <a:pt x="2280" y="1332"/>
                    <a:pt x="1555" y="1685"/>
                  </a:cubicBezTo>
                  <a:cubicBezTo>
                    <a:pt x="1364" y="1780"/>
                    <a:pt x="1164" y="1856"/>
                    <a:pt x="954" y="1914"/>
                  </a:cubicBezTo>
                  <a:cubicBezTo>
                    <a:pt x="868" y="1942"/>
                    <a:pt x="573" y="1971"/>
                    <a:pt x="573" y="1971"/>
                  </a:cubicBezTo>
                  <a:cubicBezTo>
                    <a:pt x="248" y="1971"/>
                    <a:pt x="0" y="2257"/>
                    <a:pt x="29" y="2581"/>
                  </a:cubicBezTo>
                  <a:cubicBezTo>
                    <a:pt x="66" y="2852"/>
                    <a:pt x="305" y="3068"/>
                    <a:pt x="592" y="3068"/>
                  </a:cubicBezTo>
                  <a:cubicBezTo>
                    <a:pt x="598" y="3068"/>
                    <a:pt x="604" y="3068"/>
                    <a:pt x="611" y="3068"/>
                  </a:cubicBezTo>
                  <a:lnTo>
                    <a:pt x="697" y="3068"/>
                  </a:lnTo>
                  <a:cubicBezTo>
                    <a:pt x="800" y="4563"/>
                    <a:pt x="2055" y="5690"/>
                    <a:pt x="3503" y="5690"/>
                  </a:cubicBezTo>
                  <a:cubicBezTo>
                    <a:pt x="3654" y="5690"/>
                    <a:pt x="3806" y="5678"/>
                    <a:pt x="3959" y="5653"/>
                  </a:cubicBezTo>
                  <a:cubicBezTo>
                    <a:pt x="2709" y="5453"/>
                    <a:pt x="1736" y="4451"/>
                    <a:pt x="1574" y="3192"/>
                  </a:cubicBezTo>
                  <a:cubicBezTo>
                    <a:pt x="1555" y="3011"/>
                    <a:pt x="1555" y="2820"/>
                    <a:pt x="1574" y="2629"/>
                  </a:cubicBezTo>
                  <a:cubicBezTo>
                    <a:pt x="1593" y="2476"/>
                    <a:pt x="1641" y="2333"/>
                    <a:pt x="1727" y="2200"/>
                  </a:cubicBezTo>
                  <a:cubicBezTo>
                    <a:pt x="1803" y="2095"/>
                    <a:pt x="1908" y="1999"/>
                    <a:pt x="2023" y="1933"/>
                  </a:cubicBezTo>
                  <a:cubicBezTo>
                    <a:pt x="2614" y="1599"/>
                    <a:pt x="3120" y="1141"/>
                    <a:pt x="3511" y="597"/>
                  </a:cubicBezTo>
                  <a:cubicBezTo>
                    <a:pt x="3969" y="1227"/>
                    <a:pt x="4579" y="1732"/>
                    <a:pt x="5276" y="2076"/>
                  </a:cubicBezTo>
                  <a:cubicBezTo>
                    <a:pt x="5439" y="2151"/>
                    <a:pt x="5612" y="2189"/>
                    <a:pt x="5784" y="2189"/>
                  </a:cubicBezTo>
                  <a:cubicBezTo>
                    <a:pt x="6024" y="2189"/>
                    <a:pt x="6262" y="2115"/>
                    <a:pt x="6468" y="1971"/>
                  </a:cubicBezTo>
                  <a:cubicBezTo>
                    <a:pt x="6468" y="1971"/>
                    <a:pt x="6182" y="1942"/>
                    <a:pt x="6087" y="1914"/>
                  </a:cubicBezTo>
                  <a:cubicBezTo>
                    <a:pt x="5591" y="1780"/>
                    <a:pt x="4522" y="1351"/>
                    <a:pt x="3702" y="101"/>
                  </a:cubicBezTo>
                  <a:cubicBezTo>
                    <a:pt x="3659" y="34"/>
                    <a:pt x="3590" y="1"/>
                    <a:pt x="3520"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80" name="Google Shape;12980;p79"/>
            <p:cNvSpPr/>
            <p:nvPr/>
          </p:nvSpPr>
          <p:spPr>
            <a:xfrm>
              <a:off x="4988614" y="1612295"/>
              <a:ext cx="11521" cy="17151"/>
            </a:xfrm>
            <a:custGeom>
              <a:avLst/>
              <a:gdLst/>
              <a:ahLst/>
              <a:cxnLst/>
              <a:rect l="l" t="t" r="r" b="b"/>
              <a:pathLst>
                <a:path w="440" h="655" extrusionOk="0">
                  <a:moveTo>
                    <a:pt x="220" y="1"/>
                  </a:moveTo>
                  <a:cubicBezTo>
                    <a:pt x="111" y="1"/>
                    <a:pt x="1" y="72"/>
                    <a:pt x="1" y="215"/>
                  </a:cubicBezTo>
                  <a:lnTo>
                    <a:pt x="1" y="435"/>
                  </a:lnTo>
                  <a:cubicBezTo>
                    <a:pt x="1" y="559"/>
                    <a:pt x="96" y="654"/>
                    <a:pt x="220" y="654"/>
                  </a:cubicBezTo>
                  <a:cubicBezTo>
                    <a:pt x="344" y="654"/>
                    <a:pt x="440" y="559"/>
                    <a:pt x="440" y="435"/>
                  </a:cubicBezTo>
                  <a:lnTo>
                    <a:pt x="440" y="215"/>
                  </a:lnTo>
                  <a:cubicBezTo>
                    <a:pt x="440" y="72"/>
                    <a:pt x="330"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81" name="Google Shape;12981;p79"/>
            <p:cNvSpPr/>
            <p:nvPr/>
          </p:nvSpPr>
          <p:spPr>
            <a:xfrm>
              <a:off x="5057323" y="1612295"/>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34" y="654"/>
                    <a:pt x="439" y="559"/>
                    <a:pt x="439" y="435"/>
                  </a:cubicBezTo>
                  <a:lnTo>
                    <a:pt x="439" y="215"/>
                  </a:lnTo>
                  <a:cubicBezTo>
                    <a:pt x="439" y="72"/>
                    <a:pt x="330"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82" name="Google Shape;12982;p79"/>
            <p:cNvSpPr/>
            <p:nvPr/>
          </p:nvSpPr>
          <p:spPr>
            <a:xfrm>
              <a:off x="5003382" y="1652174"/>
              <a:ext cx="50694" cy="17282"/>
            </a:xfrm>
            <a:custGeom>
              <a:avLst/>
              <a:gdLst/>
              <a:ahLst/>
              <a:cxnLst/>
              <a:rect l="l" t="t" r="r" b="b"/>
              <a:pathLst>
                <a:path w="1936" h="660" extrusionOk="0">
                  <a:moveTo>
                    <a:pt x="315" y="1"/>
                  </a:moveTo>
                  <a:cubicBezTo>
                    <a:pt x="144" y="1"/>
                    <a:pt x="0" y="219"/>
                    <a:pt x="162" y="381"/>
                  </a:cubicBezTo>
                  <a:cubicBezTo>
                    <a:pt x="364" y="557"/>
                    <a:pt x="623" y="660"/>
                    <a:pt x="894" y="660"/>
                  </a:cubicBezTo>
                  <a:cubicBezTo>
                    <a:pt x="917" y="660"/>
                    <a:pt x="940" y="659"/>
                    <a:pt x="963" y="658"/>
                  </a:cubicBezTo>
                  <a:cubicBezTo>
                    <a:pt x="986" y="659"/>
                    <a:pt x="1009" y="660"/>
                    <a:pt x="1032" y="660"/>
                  </a:cubicBezTo>
                  <a:cubicBezTo>
                    <a:pt x="1303" y="660"/>
                    <a:pt x="1563" y="557"/>
                    <a:pt x="1774" y="381"/>
                  </a:cubicBezTo>
                  <a:cubicBezTo>
                    <a:pt x="1936" y="219"/>
                    <a:pt x="1792" y="1"/>
                    <a:pt x="1621" y="1"/>
                  </a:cubicBezTo>
                  <a:cubicBezTo>
                    <a:pt x="1570" y="1"/>
                    <a:pt x="1517" y="20"/>
                    <a:pt x="1469" y="66"/>
                  </a:cubicBezTo>
                  <a:cubicBezTo>
                    <a:pt x="1316" y="171"/>
                    <a:pt x="1140" y="223"/>
                    <a:pt x="965" y="223"/>
                  </a:cubicBezTo>
                  <a:cubicBezTo>
                    <a:pt x="789" y="223"/>
                    <a:pt x="615" y="171"/>
                    <a:pt x="467" y="66"/>
                  </a:cubicBezTo>
                  <a:cubicBezTo>
                    <a:pt x="419" y="20"/>
                    <a:pt x="366" y="1"/>
                    <a:pt x="315"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83" name="Google Shape;12983;p79"/>
            <p:cNvSpPr/>
            <p:nvPr/>
          </p:nvSpPr>
          <p:spPr>
            <a:xfrm>
              <a:off x="5040093" y="1504255"/>
              <a:ext cx="79943" cy="90469"/>
            </a:xfrm>
            <a:custGeom>
              <a:avLst/>
              <a:gdLst/>
              <a:ahLst/>
              <a:cxnLst/>
              <a:rect l="l" t="t" r="r" b="b"/>
              <a:pathLst>
                <a:path w="3053" h="3455" extrusionOk="0">
                  <a:moveTo>
                    <a:pt x="77" y="1"/>
                  </a:moveTo>
                  <a:cubicBezTo>
                    <a:pt x="29" y="201"/>
                    <a:pt x="0" y="401"/>
                    <a:pt x="0" y="611"/>
                  </a:cubicBezTo>
                  <a:cubicBezTo>
                    <a:pt x="0" y="2176"/>
                    <a:pt x="1269" y="3454"/>
                    <a:pt x="2843" y="3454"/>
                  </a:cubicBezTo>
                  <a:cubicBezTo>
                    <a:pt x="2910" y="3454"/>
                    <a:pt x="2986" y="3454"/>
                    <a:pt x="3053" y="3445"/>
                  </a:cubicBezTo>
                  <a:cubicBezTo>
                    <a:pt x="3053" y="1708"/>
                    <a:pt x="1784" y="249"/>
                    <a:pt x="77"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84" name="Google Shape;12984;p79"/>
            <p:cNvSpPr/>
            <p:nvPr/>
          </p:nvSpPr>
          <p:spPr>
            <a:xfrm>
              <a:off x="5020114" y="1789043"/>
              <a:ext cx="17256" cy="57214"/>
            </a:xfrm>
            <a:custGeom>
              <a:avLst/>
              <a:gdLst/>
              <a:ahLst/>
              <a:cxnLst/>
              <a:rect l="l" t="t" r="r" b="b"/>
              <a:pathLst>
                <a:path w="659" h="2185" extrusionOk="0">
                  <a:moveTo>
                    <a:pt x="0" y="0"/>
                  </a:moveTo>
                  <a:lnTo>
                    <a:pt x="0" y="1965"/>
                  </a:lnTo>
                  <a:cubicBezTo>
                    <a:pt x="0" y="2089"/>
                    <a:pt x="95" y="2185"/>
                    <a:pt x="219" y="2185"/>
                  </a:cubicBezTo>
                  <a:lnTo>
                    <a:pt x="439" y="2185"/>
                  </a:lnTo>
                  <a:cubicBezTo>
                    <a:pt x="553" y="2185"/>
                    <a:pt x="649" y="2089"/>
                    <a:pt x="658" y="1975"/>
                  </a:cubicBezTo>
                  <a:lnTo>
                    <a:pt x="658" y="0"/>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85" name="Google Shape;12985;p79"/>
            <p:cNvSpPr/>
            <p:nvPr/>
          </p:nvSpPr>
          <p:spPr>
            <a:xfrm>
              <a:off x="4899689" y="1767546"/>
              <a:ext cx="48992" cy="90207"/>
            </a:xfrm>
            <a:custGeom>
              <a:avLst/>
              <a:gdLst/>
              <a:ahLst/>
              <a:cxnLst/>
              <a:rect l="l" t="t" r="r" b="b"/>
              <a:pathLst>
                <a:path w="1871" h="3445" extrusionOk="0">
                  <a:moveTo>
                    <a:pt x="239" y="1"/>
                  </a:moveTo>
                  <a:cubicBezTo>
                    <a:pt x="134" y="115"/>
                    <a:pt x="58" y="239"/>
                    <a:pt x="1" y="373"/>
                  </a:cubicBezTo>
                  <a:lnTo>
                    <a:pt x="1193" y="1394"/>
                  </a:lnTo>
                  <a:cubicBezTo>
                    <a:pt x="1336" y="1518"/>
                    <a:pt x="1422" y="1699"/>
                    <a:pt x="1422" y="1890"/>
                  </a:cubicBezTo>
                  <a:lnTo>
                    <a:pt x="1422" y="3445"/>
                  </a:lnTo>
                  <a:lnTo>
                    <a:pt x="1871" y="3445"/>
                  </a:lnTo>
                  <a:lnTo>
                    <a:pt x="1871" y="1899"/>
                  </a:lnTo>
                  <a:cubicBezTo>
                    <a:pt x="1871" y="1575"/>
                    <a:pt x="1727" y="1270"/>
                    <a:pt x="1479" y="1060"/>
                  </a:cubicBezTo>
                  <a:lnTo>
                    <a:pt x="239"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86" name="Google Shape;12986;p79"/>
            <p:cNvSpPr/>
            <p:nvPr/>
          </p:nvSpPr>
          <p:spPr>
            <a:xfrm>
              <a:off x="5108777" y="1767546"/>
              <a:ext cx="48992" cy="90207"/>
            </a:xfrm>
            <a:custGeom>
              <a:avLst/>
              <a:gdLst/>
              <a:ahLst/>
              <a:cxnLst/>
              <a:rect l="l" t="t" r="r" b="b"/>
              <a:pathLst>
                <a:path w="1871" h="3445" extrusionOk="0">
                  <a:moveTo>
                    <a:pt x="1632" y="1"/>
                  </a:moveTo>
                  <a:lnTo>
                    <a:pt x="382" y="1060"/>
                  </a:lnTo>
                  <a:cubicBezTo>
                    <a:pt x="134" y="1270"/>
                    <a:pt x="1" y="1575"/>
                    <a:pt x="1" y="1899"/>
                  </a:cubicBezTo>
                  <a:lnTo>
                    <a:pt x="1" y="3445"/>
                  </a:lnTo>
                  <a:lnTo>
                    <a:pt x="440" y="3445"/>
                  </a:lnTo>
                  <a:lnTo>
                    <a:pt x="440" y="1890"/>
                  </a:lnTo>
                  <a:cubicBezTo>
                    <a:pt x="440" y="1699"/>
                    <a:pt x="525" y="1518"/>
                    <a:pt x="678" y="1394"/>
                  </a:cubicBezTo>
                  <a:lnTo>
                    <a:pt x="1871" y="373"/>
                  </a:lnTo>
                  <a:cubicBezTo>
                    <a:pt x="1813" y="239"/>
                    <a:pt x="1727" y="115"/>
                    <a:pt x="163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87" name="Google Shape;12987;p79"/>
            <p:cNvSpPr/>
            <p:nvPr/>
          </p:nvSpPr>
          <p:spPr>
            <a:xfrm>
              <a:off x="5020114" y="1789043"/>
              <a:ext cx="17256" cy="17989"/>
            </a:xfrm>
            <a:custGeom>
              <a:avLst/>
              <a:gdLst/>
              <a:ahLst/>
              <a:cxnLst/>
              <a:rect l="l" t="t" r="r" b="b"/>
              <a:pathLst>
                <a:path w="659" h="687" extrusionOk="0">
                  <a:moveTo>
                    <a:pt x="0" y="0"/>
                  </a:moveTo>
                  <a:lnTo>
                    <a:pt x="0" y="687"/>
                  </a:lnTo>
                  <a:lnTo>
                    <a:pt x="324" y="611"/>
                  </a:lnTo>
                  <a:lnTo>
                    <a:pt x="658" y="687"/>
                  </a:lnTo>
                  <a:lnTo>
                    <a:pt x="658" y="0"/>
                  </a:lnTo>
                  <a:close/>
                </a:path>
              </a:pathLst>
            </a:custGeom>
            <a:solidFill>
              <a:srgbClr val="ED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88" name="Google Shape;12988;p79"/>
            <p:cNvSpPr/>
            <p:nvPr/>
          </p:nvSpPr>
          <p:spPr>
            <a:xfrm>
              <a:off x="4963895" y="1720334"/>
              <a:ext cx="129432" cy="80650"/>
            </a:xfrm>
            <a:custGeom>
              <a:avLst/>
              <a:gdLst/>
              <a:ahLst/>
              <a:cxnLst/>
              <a:rect l="l" t="t" r="r" b="b"/>
              <a:pathLst>
                <a:path w="4943" h="3080" extrusionOk="0">
                  <a:moveTo>
                    <a:pt x="1164" y="1"/>
                  </a:moveTo>
                  <a:lnTo>
                    <a:pt x="344" y="287"/>
                  </a:lnTo>
                  <a:cubicBezTo>
                    <a:pt x="172" y="344"/>
                    <a:pt x="58" y="497"/>
                    <a:pt x="48" y="678"/>
                  </a:cubicBezTo>
                  <a:cubicBezTo>
                    <a:pt x="1" y="1317"/>
                    <a:pt x="115" y="1956"/>
                    <a:pt x="353" y="2548"/>
                  </a:cubicBezTo>
                  <a:cubicBezTo>
                    <a:pt x="496" y="2873"/>
                    <a:pt x="817" y="3080"/>
                    <a:pt x="1163" y="3080"/>
                  </a:cubicBezTo>
                  <a:cubicBezTo>
                    <a:pt x="1233" y="3080"/>
                    <a:pt x="1304" y="3071"/>
                    <a:pt x="1374" y="3053"/>
                  </a:cubicBezTo>
                  <a:lnTo>
                    <a:pt x="2471" y="2786"/>
                  </a:lnTo>
                  <a:lnTo>
                    <a:pt x="3578" y="3053"/>
                  </a:lnTo>
                  <a:cubicBezTo>
                    <a:pt x="3649" y="3071"/>
                    <a:pt x="3720" y="3080"/>
                    <a:pt x="3790" y="3080"/>
                  </a:cubicBezTo>
                  <a:cubicBezTo>
                    <a:pt x="4135" y="3080"/>
                    <a:pt x="4456" y="2873"/>
                    <a:pt x="4599" y="2548"/>
                  </a:cubicBezTo>
                  <a:cubicBezTo>
                    <a:pt x="4837" y="1956"/>
                    <a:pt x="4942" y="1317"/>
                    <a:pt x="4904" y="678"/>
                  </a:cubicBezTo>
                  <a:cubicBezTo>
                    <a:pt x="4895" y="497"/>
                    <a:pt x="4780" y="344"/>
                    <a:pt x="4608" y="287"/>
                  </a:cubicBezTo>
                  <a:lnTo>
                    <a:pt x="3788" y="1"/>
                  </a:lnTo>
                  <a:lnTo>
                    <a:pt x="3788" y="659"/>
                  </a:lnTo>
                  <a:cubicBezTo>
                    <a:pt x="3788" y="1384"/>
                    <a:pt x="3206" y="1966"/>
                    <a:pt x="2481" y="1966"/>
                  </a:cubicBezTo>
                  <a:cubicBezTo>
                    <a:pt x="1756" y="1966"/>
                    <a:pt x="1164" y="1384"/>
                    <a:pt x="1164" y="659"/>
                  </a:cubicBezTo>
                  <a:lnTo>
                    <a:pt x="1164" y="1"/>
                  </a:ln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89" name="Google Shape;12989;p79"/>
            <p:cNvSpPr/>
            <p:nvPr/>
          </p:nvSpPr>
          <p:spPr>
            <a:xfrm>
              <a:off x="5063058" y="1720334"/>
              <a:ext cx="26" cy="288"/>
            </a:xfrm>
            <a:custGeom>
              <a:avLst/>
              <a:gdLst/>
              <a:ahLst/>
              <a:cxnLst/>
              <a:rect l="l" t="t" r="r" b="b"/>
              <a:pathLst>
                <a:path w="1" h="11" extrusionOk="0">
                  <a:moveTo>
                    <a:pt x="1" y="10"/>
                  </a:moveTo>
                  <a:lnTo>
                    <a:pt x="1" y="10"/>
                  </a:lnTo>
                  <a:lnTo>
                    <a:pt x="1" y="1"/>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90" name="Google Shape;12990;p79"/>
            <p:cNvSpPr/>
            <p:nvPr/>
          </p:nvSpPr>
          <p:spPr>
            <a:xfrm>
              <a:off x="4994374" y="1720334"/>
              <a:ext cx="26" cy="288"/>
            </a:xfrm>
            <a:custGeom>
              <a:avLst/>
              <a:gdLst/>
              <a:ahLst/>
              <a:cxnLst/>
              <a:rect l="l" t="t" r="r" b="b"/>
              <a:pathLst>
                <a:path w="1" h="11" extrusionOk="0">
                  <a:moveTo>
                    <a:pt x="0" y="1"/>
                  </a:moveTo>
                  <a:lnTo>
                    <a:pt x="0" y="10"/>
                  </a:lnTo>
                  <a:lnTo>
                    <a:pt x="0" y="10"/>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91" name="Google Shape;12991;p79"/>
            <p:cNvSpPr/>
            <p:nvPr/>
          </p:nvSpPr>
          <p:spPr>
            <a:xfrm>
              <a:off x="4982879" y="1720334"/>
              <a:ext cx="91464" cy="62975"/>
            </a:xfrm>
            <a:custGeom>
              <a:avLst/>
              <a:gdLst/>
              <a:ahLst/>
              <a:cxnLst/>
              <a:rect l="l" t="t" r="r" b="b"/>
              <a:pathLst>
                <a:path w="3493" h="2405" extrusionOk="0">
                  <a:moveTo>
                    <a:pt x="3063" y="1"/>
                  </a:moveTo>
                  <a:lnTo>
                    <a:pt x="3063" y="659"/>
                  </a:lnTo>
                  <a:cubicBezTo>
                    <a:pt x="3063" y="1384"/>
                    <a:pt x="2471" y="1966"/>
                    <a:pt x="1746" y="1966"/>
                  </a:cubicBezTo>
                  <a:cubicBezTo>
                    <a:pt x="1021" y="1966"/>
                    <a:pt x="439" y="1384"/>
                    <a:pt x="439" y="659"/>
                  </a:cubicBezTo>
                  <a:lnTo>
                    <a:pt x="439" y="10"/>
                  </a:lnTo>
                  <a:lnTo>
                    <a:pt x="1" y="153"/>
                  </a:lnTo>
                  <a:lnTo>
                    <a:pt x="1" y="659"/>
                  </a:lnTo>
                  <a:cubicBezTo>
                    <a:pt x="1" y="1622"/>
                    <a:pt x="783" y="2405"/>
                    <a:pt x="1746" y="2405"/>
                  </a:cubicBezTo>
                  <a:cubicBezTo>
                    <a:pt x="2710" y="2405"/>
                    <a:pt x="3492" y="1622"/>
                    <a:pt x="3492" y="659"/>
                  </a:cubicBezTo>
                  <a:lnTo>
                    <a:pt x="3492" y="153"/>
                  </a:lnTo>
                  <a:lnTo>
                    <a:pt x="3063" y="1"/>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2992" name="Google Shape;12992;p79"/>
          <p:cNvGrpSpPr/>
          <p:nvPr/>
        </p:nvGrpSpPr>
        <p:grpSpPr>
          <a:xfrm>
            <a:off x="6255392" y="4268082"/>
            <a:ext cx="274550" cy="354728"/>
            <a:chOff x="6255392" y="4268082"/>
            <a:chExt cx="274550" cy="354728"/>
          </a:xfrm>
        </p:grpSpPr>
        <p:sp>
          <p:nvSpPr>
            <p:cNvPr id="12993" name="Google Shape;12993;p79"/>
            <p:cNvSpPr/>
            <p:nvPr/>
          </p:nvSpPr>
          <p:spPr>
            <a:xfrm>
              <a:off x="6286342" y="4268082"/>
              <a:ext cx="213120" cy="206102"/>
            </a:xfrm>
            <a:custGeom>
              <a:avLst/>
              <a:gdLst/>
              <a:ahLst/>
              <a:cxnLst/>
              <a:rect l="l" t="t" r="r" b="b"/>
              <a:pathLst>
                <a:path w="8139" h="7871" extrusionOk="0">
                  <a:moveTo>
                    <a:pt x="4065" y="0"/>
                  </a:moveTo>
                  <a:cubicBezTo>
                    <a:pt x="2014" y="0"/>
                    <a:pt x="354" y="1670"/>
                    <a:pt x="354" y="3721"/>
                  </a:cubicBezTo>
                  <a:lnTo>
                    <a:pt x="354" y="4808"/>
                  </a:lnTo>
                  <a:cubicBezTo>
                    <a:pt x="354" y="5543"/>
                    <a:pt x="211" y="6010"/>
                    <a:pt x="87" y="6277"/>
                  </a:cubicBezTo>
                  <a:cubicBezTo>
                    <a:pt x="1" y="6468"/>
                    <a:pt x="49" y="6688"/>
                    <a:pt x="220" y="6812"/>
                  </a:cubicBezTo>
                  <a:cubicBezTo>
                    <a:pt x="640" y="7136"/>
                    <a:pt x="2100" y="7871"/>
                    <a:pt x="4065" y="7871"/>
                  </a:cubicBezTo>
                  <a:cubicBezTo>
                    <a:pt x="6040" y="7871"/>
                    <a:pt x="7490" y="7136"/>
                    <a:pt x="7919" y="6812"/>
                  </a:cubicBezTo>
                  <a:cubicBezTo>
                    <a:pt x="8081" y="6688"/>
                    <a:pt x="8139" y="6468"/>
                    <a:pt x="8053" y="6277"/>
                  </a:cubicBezTo>
                  <a:cubicBezTo>
                    <a:pt x="7938" y="6010"/>
                    <a:pt x="7786" y="5543"/>
                    <a:pt x="7786" y="4808"/>
                  </a:cubicBezTo>
                  <a:lnTo>
                    <a:pt x="7786" y="3721"/>
                  </a:lnTo>
                  <a:cubicBezTo>
                    <a:pt x="7786" y="1670"/>
                    <a:pt x="6116" y="0"/>
                    <a:pt x="4065"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94" name="Google Shape;12994;p79"/>
            <p:cNvSpPr/>
            <p:nvPr/>
          </p:nvSpPr>
          <p:spPr>
            <a:xfrm>
              <a:off x="6352800" y="4451168"/>
              <a:ext cx="80205" cy="68736"/>
            </a:xfrm>
            <a:custGeom>
              <a:avLst/>
              <a:gdLst/>
              <a:ahLst/>
              <a:cxnLst/>
              <a:rect l="l" t="t" r="r" b="b"/>
              <a:pathLst>
                <a:path w="3063" h="2625" extrusionOk="0">
                  <a:moveTo>
                    <a:pt x="1" y="1"/>
                  </a:moveTo>
                  <a:lnTo>
                    <a:pt x="1" y="2624"/>
                  </a:lnTo>
                  <a:lnTo>
                    <a:pt x="3063" y="2624"/>
                  </a:lnTo>
                  <a:lnTo>
                    <a:pt x="3063" y="1"/>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95" name="Google Shape;12995;p79"/>
            <p:cNvSpPr/>
            <p:nvPr/>
          </p:nvSpPr>
          <p:spPr>
            <a:xfrm>
              <a:off x="6352800" y="4451168"/>
              <a:ext cx="80205" cy="34381"/>
            </a:xfrm>
            <a:custGeom>
              <a:avLst/>
              <a:gdLst/>
              <a:ahLst/>
              <a:cxnLst/>
              <a:rect l="l" t="t" r="r" b="b"/>
              <a:pathLst>
                <a:path w="3063" h="1313" extrusionOk="0">
                  <a:moveTo>
                    <a:pt x="1" y="1"/>
                  </a:moveTo>
                  <a:lnTo>
                    <a:pt x="1" y="926"/>
                  </a:lnTo>
                  <a:cubicBezTo>
                    <a:pt x="478" y="1184"/>
                    <a:pt x="1005" y="1313"/>
                    <a:pt x="1532" y="1313"/>
                  </a:cubicBezTo>
                  <a:cubicBezTo>
                    <a:pt x="2059" y="1313"/>
                    <a:pt x="2586" y="1184"/>
                    <a:pt x="3063" y="926"/>
                  </a:cubicBezTo>
                  <a:lnTo>
                    <a:pt x="3063" y="1"/>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96" name="Google Shape;12996;p79"/>
            <p:cNvSpPr/>
            <p:nvPr/>
          </p:nvSpPr>
          <p:spPr>
            <a:xfrm>
              <a:off x="6296842" y="4307464"/>
              <a:ext cx="192381" cy="166458"/>
            </a:xfrm>
            <a:custGeom>
              <a:avLst/>
              <a:gdLst/>
              <a:ahLst/>
              <a:cxnLst/>
              <a:rect l="l" t="t" r="r" b="b"/>
              <a:pathLst>
                <a:path w="7347" h="6357" extrusionOk="0">
                  <a:moveTo>
                    <a:pt x="2397" y="0"/>
                  </a:moveTo>
                  <a:cubicBezTo>
                    <a:pt x="2313" y="0"/>
                    <a:pt x="2229" y="26"/>
                    <a:pt x="2157" y="80"/>
                  </a:cubicBezTo>
                  <a:cubicBezTo>
                    <a:pt x="1432" y="585"/>
                    <a:pt x="1021" y="1425"/>
                    <a:pt x="1050" y="2303"/>
                  </a:cubicBezTo>
                  <a:cubicBezTo>
                    <a:pt x="1060" y="2493"/>
                    <a:pt x="917" y="2646"/>
                    <a:pt x="726" y="2646"/>
                  </a:cubicBezTo>
                  <a:cubicBezTo>
                    <a:pt x="1" y="2646"/>
                    <a:pt x="1" y="3743"/>
                    <a:pt x="726" y="3743"/>
                  </a:cubicBezTo>
                  <a:lnTo>
                    <a:pt x="850" y="3743"/>
                  </a:lnTo>
                  <a:cubicBezTo>
                    <a:pt x="955" y="5222"/>
                    <a:pt x="2195" y="6357"/>
                    <a:pt x="3674" y="6357"/>
                  </a:cubicBezTo>
                  <a:cubicBezTo>
                    <a:pt x="5152" y="6357"/>
                    <a:pt x="6392" y="5222"/>
                    <a:pt x="6507" y="3743"/>
                  </a:cubicBezTo>
                  <a:lnTo>
                    <a:pt x="6621" y="3743"/>
                  </a:lnTo>
                  <a:cubicBezTo>
                    <a:pt x="7346" y="3743"/>
                    <a:pt x="7346" y="2646"/>
                    <a:pt x="6621" y="2646"/>
                  </a:cubicBezTo>
                  <a:cubicBezTo>
                    <a:pt x="6431" y="2646"/>
                    <a:pt x="6278" y="2493"/>
                    <a:pt x="6287" y="2303"/>
                  </a:cubicBezTo>
                  <a:cubicBezTo>
                    <a:pt x="6316" y="1425"/>
                    <a:pt x="5906" y="585"/>
                    <a:pt x="5190" y="80"/>
                  </a:cubicBezTo>
                  <a:cubicBezTo>
                    <a:pt x="5115" y="26"/>
                    <a:pt x="5028" y="0"/>
                    <a:pt x="4943" y="0"/>
                  </a:cubicBezTo>
                  <a:cubicBezTo>
                    <a:pt x="4802" y="0"/>
                    <a:pt x="4663" y="69"/>
                    <a:pt x="4580" y="194"/>
                  </a:cubicBezTo>
                  <a:cubicBezTo>
                    <a:pt x="4365" y="519"/>
                    <a:pt x="4017" y="681"/>
                    <a:pt x="3669" y="681"/>
                  </a:cubicBezTo>
                  <a:cubicBezTo>
                    <a:pt x="3321" y="681"/>
                    <a:pt x="2972" y="519"/>
                    <a:pt x="2758" y="194"/>
                  </a:cubicBezTo>
                  <a:cubicBezTo>
                    <a:pt x="2675" y="69"/>
                    <a:pt x="2536" y="0"/>
                    <a:pt x="2397" y="0"/>
                  </a:cubicBezTo>
                  <a:close/>
                </a:path>
              </a:pathLst>
            </a:custGeom>
            <a:solidFill>
              <a:srgbClr val="F6F8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97" name="Google Shape;12997;p79"/>
            <p:cNvSpPr/>
            <p:nvPr/>
          </p:nvSpPr>
          <p:spPr>
            <a:xfrm>
              <a:off x="6296607" y="4320033"/>
              <a:ext cx="107935" cy="154125"/>
            </a:xfrm>
            <a:custGeom>
              <a:avLst/>
              <a:gdLst/>
              <a:ahLst/>
              <a:cxnLst/>
              <a:rect l="l" t="t" r="r" b="b"/>
              <a:pathLst>
                <a:path w="4122" h="5886" extrusionOk="0">
                  <a:moveTo>
                    <a:pt x="1708" y="0"/>
                  </a:moveTo>
                  <a:cubicBezTo>
                    <a:pt x="1269" y="506"/>
                    <a:pt x="1030" y="1155"/>
                    <a:pt x="1059" y="1823"/>
                  </a:cubicBezTo>
                  <a:cubicBezTo>
                    <a:pt x="1069" y="2013"/>
                    <a:pt x="916" y="2166"/>
                    <a:pt x="735" y="2175"/>
                  </a:cubicBezTo>
                  <a:cubicBezTo>
                    <a:pt x="0" y="2175"/>
                    <a:pt x="0" y="3263"/>
                    <a:pt x="735" y="3263"/>
                  </a:cubicBezTo>
                  <a:lnTo>
                    <a:pt x="849" y="3263"/>
                  </a:lnTo>
                  <a:cubicBezTo>
                    <a:pt x="953" y="4758"/>
                    <a:pt x="2208" y="5886"/>
                    <a:pt x="3663" y="5886"/>
                  </a:cubicBezTo>
                  <a:cubicBezTo>
                    <a:pt x="3814" y="5886"/>
                    <a:pt x="3967" y="5873"/>
                    <a:pt x="4121" y="5848"/>
                  </a:cubicBezTo>
                  <a:cubicBezTo>
                    <a:pt x="2729" y="5638"/>
                    <a:pt x="1708" y="4446"/>
                    <a:pt x="1708" y="3044"/>
                  </a:cubicBezTo>
                  <a:lnTo>
                    <a:pt x="1708" y="0"/>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98" name="Google Shape;12998;p79"/>
            <p:cNvSpPr/>
            <p:nvPr/>
          </p:nvSpPr>
          <p:spPr>
            <a:xfrm>
              <a:off x="6352800" y="4376855"/>
              <a:ext cx="11521" cy="17151"/>
            </a:xfrm>
            <a:custGeom>
              <a:avLst/>
              <a:gdLst/>
              <a:ahLst/>
              <a:cxnLst/>
              <a:rect l="l" t="t" r="r" b="b"/>
              <a:pathLst>
                <a:path w="440" h="655" extrusionOk="0">
                  <a:moveTo>
                    <a:pt x="220" y="1"/>
                  </a:moveTo>
                  <a:cubicBezTo>
                    <a:pt x="110" y="1"/>
                    <a:pt x="1" y="72"/>
                    <a:pt x="1" y="215"/>
                  </a:cubicBezTo>
                  <a:lnTo>
                    <a:pt x="1" y="435"/>
                  </a:lnTo>
                  <a:cubicBezTo>
                    <a:pt x="1" y="559"/>
                    <a:pt x="96" y="654"/>
                    <a:pt x="220" y="654"/>
                  </a:cubicBezTo>
                  <a:cubicBezTo>
                    <a:pt x="344" y="654"/>
                    <a:pt x="439" y="559"/>
                    <a:pt x="439" y="435"/>
                  </a:cubicBezTo>
                  <a:lnTo>
                    <a:pt x="439" y="215"/>
                  </a:lnTo>
                  <a:cubicBezTo>
                    <a:pt x="439" y="72"/>
                    <a:pt x="330"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999" name="Google Shape;12999;p79"/>
            <p:cNvSpPr/>
            <p:nvPr/>
          </p:nvSpPr>
          <p:spPr>
            <a:xfrm>
              <a:off x="6421509" y="4376855"/>
              <a:ext cx="11495" cy="17151"/>
            </a:xfrm>
            <a:custGeom>
              <a:avLst/>
              <a:gdLst/>
              <a:ahLst/>
              <a:cxnLst/>
              <a:rect l="l" t="t" r="r" b="b"/>
              <a:pathLst>
                <a:path w="439" h="655" extrusionOk="0">
                  <a:moveTo>
                    <a:pt x="220" y="1"/>
                  </a:moveTo>
                  <a:cubicBezTo>
                    <a:pt x="110" y="1"/>
                    <a:pt x="0" y="72"/>
                    <a:pt x="0" y="215"/>
                  </a:cubicBezTo>
                  <a:lnTo>
                    <a:pt x="0" y="435"/>
                  </a:lnTo>
                  <a:cubicBezTo>
                    <a:pt x="0" y="559"/>
                    <a:pt x="96" y="654"/>
                    <a:pt x="220" y="654"/>
                  </a:cubicBezTo>
                  <a:cubicBezTo>
                    <a:pt x="334" y="654"/>
                    <a:pt x="439" y="559"/>
                    <a:pt x="439" y="435"/>
                  </a:cubicBezTo>
                  <a:lnTo>
                    <a:pt x="439" y="215"/>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00" name="Google Shape;13000;p79"/>
            <p:cNvSpPr/>
            <p:nvPr/>
          </p:nvSpPr>
          <p:spPr>
            <a:xfrm>
              <a:off x="6345311" y="4359756"/>
              <a:ext cx="26499" cy="11521"/>
            </a:xfrm>
            <a:custGeom>
              <a:avLst/>
              <a:gdLst/>
              <a:ahLst/>
              <a:cxnLst/>
              <a:rect l="l" t="t" r="r" b="b"/>
              <a:pathLst>
                <a:path w="1012" h="440" extrusionOk="0">
                  <a:moveTo>
                    <a:pt x="287" y="0"/>
                  </a:moveTo>
                  <a:cubicBezTo>
                    <a:pt x="0" y="0"/>
                    <a:pt x="0" y="439"/>
                    <a:pt x="287" y="439"/>
                  </a:cubicBezTo>
                  <a:lnTo>
                    <a:pt x="725" y="439"/>
                  </a:lnTo>
                  <a:cubicBezTo>
                    <a:pt x="1012" y="430"/>
                    <a:pt x="1012" y="0"/>
                    <a:pt x="72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01" name="Google Shape;13001;p79"/>
            <p:cNvSpPr/>
            <p:nvPr/>
          </p:nvSpPr>
          <p:spPr>
            <a:xfrm>
              <a:off x="6413758" y="4359756"/>
              <a:ext cx="26761" cy="11521"/>
            </a:xfrm>
            <a:custGeom>
              <a:avLst/>
              <a:gdLst/>
              <a:ahLst/>
              <a:cxnLst/>
              <a:rect l="l" t="t" r="r" b="b"/>
              <a:pathLst>
                <a:path w="1022" h="440" extrusionOk="0">
                  <a:moveTo>
                    <a:pt x="296" y="0"/>
                  </a:moveTo>
                  <a:cubicBezTo>
                    <a:pt x="0" y="0"/>
                    <a:pt x="0" y="439"/>
                    <a:pt x="296" y="439"/>
                  </a:cubicBezTo>
                  <a:lnTo>
                    <a:pt x="735" y="439"/>
                  </a:lnTo>
                  <a:cubicBezTo>
                    <a:pt x="1021" y="430"/>
                    <a:pt x="1021" y="0"/>
                    <a:pt x="73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02" name="Google Shape;13002;p79"/>
            <p:cNvSpPr/>
            <p:nvPr/>
          </p:nvSpPr>
          <p:spPr>
            <a:xfrm>
              <a:off x="6255392" y="4508382"/>
              <a:ext cx="274550" cy="114428"/>
            </a:xfrm>
            <a:custGeom>
              <a:avLst/>
              <a:gdLst/>
              <a:ahLst/>
              <a:cxnLst/>
              <a:rect l="l" t="t" r="r" b="b"/>
              <a:pathLst>
                <a:path w="10485" h="4370" extrusionOk="0">
                  <a:moveTo>
                    <a:pt x="2843" y="0"/>
                  </a:moveTo>
                  <a:lnTo>
                    <a:pt x="1231" y="497"/>
                  </a:lnTo>
                  <a:cubicBezTo>
                    <a:pt x="506" y="726"/>
                    <a:pt x="0" y="1393"/>
                    <a:pt x="0" y="2166"/>
                  </a:cubicBezTo>
                  <a:lnTo>
                    <a:pt x="0" y="3711"/>
                  </a:lnTo>
                  <a:cubicBezTo>
                    <a:pt x="0" y="4074"/>
                    <a:pt x="296" y="4370"/>
                    <a:pt x="658" y="4370"/>
                  </a:cubicBezTo>
                  <a:lnTo>
                    <a:pt x="9836" y="4370"/>
                  </a:lnTo>
                  <a:cubicBezTo>
                    <a:pt x="10198" y="4370"/>
                    <a:pt x="10484" y="4074"/>
                    <a:pt x="10484" y="3711"/>
                  </a:cubicBezTo>
                  <a:lnTo>
                    <a:pt x="10484" y="2166"/>
                  </a:lnTo>
                  <a:cubicBezTo>
                    <a:pt x="10484" y="1393"/>
                    <a:pt x="9988" y="716"/>
                    <a:pt x="9254" y="497"/>
                  </a:cubicBezTo>
                  <a:lnTo>
                    <a:pt x="7651" y="0"/>
                  </a:lnTo>
                  <a:lnTo>
                    <a:pt x="5247" y="220"/>
                  </a:lnTo>
                  <a:lnTo>
                    <a:pt x="2843" y="0"/>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03" name="Google Shape;13003;p79"/>
            <p:cNvSpPr/>
            <p:nvPr/>
          </p:nvSpPr>
          <p:spPr>
            <a:xfrm>
              <a:off x="6376785" y="4456667"/>
              <a:ext cx="32260" cy="28751"/>
            </a:xfrm>
            <a:custGeom>
              <a:avLst/>
              <a:gdLst/>
              <a:ahLst/>
              <a:cxnLst/>
              <a:rect l="l" t="t" r="r" b="b"/>
              <a:pathLst>
                <a:path w="1232" h="1098" extrusionOk="0">
                  <a:moveTo>
                    <a:pt x="182" y="1"/>
                  </a:moveTo>
                  <a:cubicBezTo>
                    <a:pt x="77" y="1"/>
                    <a:pt x="0" y="115"/>
                    <a:pt x="48" y="211"/>
                  </a:cubicBezTo>
                  <a:lnTo>
                    <a:pt x="315" y="897"/>
                  </a:lnTo>
                  <a:cubicBezTo>
                    <a:pt x="363" y="1021"/>
                    <a:pt x="487" y="1098"/>
                    <a:pt x="611" y="1098"/>
                  </a:cubicBezTo>
                  <a:cubicBezTo>
                    <a:pt x="745" y="1098"/>
                    <a:pt x="869" y="1021"/>
                    <a:pt x="916" y="897"/>
                  </a:cubicBezTo>
                  <a:lnTo>
                    <a:pt x="1183" y="211"/>
                  </a:lnTo>
                  <a:cubicBezTo>
                    <a:pt x="1231" y="115"/>
                    <a:pt x="1155" y="1"/>
                    <a:pt x="1040"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04" name="Google Shape;13004;p79"/>
            <p:cNvSpPr/>
            <p:nvPr/>
          </p:nvSpPr>
          <p:spPr>
            <a:xfrm>
              <a:off x="6370029" y="4422705"/>
              <a:ext cx="45745" cy="16994"/>
            </a:xfrm>
            <a:custGeom>
              <a:avLst/>
              <a:gdLst/>
              <a:ahLst/>
              <a:cxnLst/>
              <a:rect l="l" t="t" r="r" b="b"/>
              <a:pathLst>
                <a:path w="1747" h="649" extrusionOk="0">
                  <a:moveTo>
                    <a:pt x="1" y="0"/>
                  </a:moveTo>
                  <a:lnTo>
                    <a:pt x="1" y="220"/>
                  </a:lnTo>
                  <a:cubicBezTo>
                    <a:pt x="1" y="458"/>
                    <a:pt x="192" y="649"/>
                    <a:pt x="440" y="649"/>
                  </a:cubicBezTo>
                  <a:lnTo>
                    <a:pt x="1308" y="649"/>
                  </a:lnTo>
                  <a:cubicBezTo>
                    <a:pt x="1546" y="649"/>
                    <a:pt x="1747" y="458"/>
                    <a:pt x="1747" y="220"/>
                  </a:cubicBezTo>
                  <a:lnTo>
                    <a:pt x="1747"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05" name="Google Shape;13005;p79"/>
            <p:cNvSpPr/>
            <p:nvPr/>
          </p:nvSpPr>
          <p:spPr>
            <a:xfrm>
              <a:off x="6352800" y="4416944"/>
              <a:ext cx="79969" cy="28568"/>
            </a:xfrm>
            <a:custGeom>
              <a:avLst/>
              <a:gdLst/>
              <a:ahLst/>
              <a:cxnLst/>
              <a:rect l="l" t="t" r="r" b="b"/>
              <a:pathLst>
                <a:path w="3054" h="1091" extrusionOk="0">
                  <a:moveTo>
                    <a:pt x="659" y="1"/>
                  </a:moveTo>
                  <a:cubicBezTo>
                    <a:pt x="296" y="1"/>
                    <a:pt x="1" y="297"/>
                    <a:pt x="1" y="659"/>
                  </a:cubicBezTo>
                  <a:lnTo>
                    <a:pt x="1" y="869"/>
                  </a:lnTo>
                  <a:cubicBezTo>
                    <a:pt x="1" y="1017"/>
                    <a:pt x="110" y="1091"/>
                    <a:pt x="220" y="1091"/>
                  </a:cubicBezTo>
                  <a:cubicBezTo>
                    <a:pt x="330" y="1091"/>
                    <a:pt x="439" y="1017"/>
                    <a:pt x="439" y="869"/>
                  </a:cubicBezTo>
                  <a:cubicBezTo>
                    <a:pt x="439" y="755"/>
                    <a:pt x="535" y="659"/>
                    <a:pt x="659" y="659"/>
                  </a:cubicBezTo>
                  <a:lnTo>
                    <a:pt x="869" y="659"/>
                  </a:lnTo>
                  <a:cubicBezTo>
                    <a:pt x="1012" y="659"/>
                    <a:pt x="1145" y="611"/>
                    <a:pt x="1260" y="526"/>
                  </a:cubicBezTo>
                  <a:cubicBezTo>
                    <a:pt x="1336" y="468"/>
                    <a:pt x="1432" y="440"/>
                    <a:pt x="1527" y="440"/>
                  </a:cubicBezTo>
                  <a:cubicBezTo>
                    <a:pt x="1622" y="440"/>
                    <a:pt x="1718" y="468"/>
                    <a:pt x="1794" y="526"/>
                  </a:cubicBezTo>
                  <a:cubicBezTo>
                    <a:pt x="1909" y="611"/>
                    <a:pt x="2042" y="659"/>
                    <a:pt x="2185" y="659"/>
                  </a:cubicBezTo>
                  <a:lnTo>
                    <a:pt x="2405" y="659"/>
                  </a:lnTo>
                  <a:cubicBezTo>
                    <a:pt x="2519" y="659"/>
                    <a:pt x="2615" y="755"/>
                    <a:pt x="2615" y="869"/>
                  </a:cubicBezTo>
                  <a:cubicBezTo>
                    <a:pt x="2615" y="1017"/>
                    <a:pt x="2724" y="1091"/>
                    <a:pt x="2834" y="1091"/>
                  </a:cubicBezTo>
                  <a:cubicBezTo>
                    <a:pt x="2944" y="1091"/>
                    <a:pt x="3053" y="1017"/>
                    <a:pt x="3053" y="869"/>
                  </a:cubicBezTo>
                  <a:lnTo>
                    <a:pt x="3053" y="659"/>
                  </a:lnTo>
                  <a:cubicBezTo>
                    <a:pt x="3053" y="297"/>
                    <a:pt x="2767" y="1"/>
                    <a:pt x="2405"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06" name="Google Shape;13006;p79"/>
            <p:cNvSpPr/>
            <p:nvPr/>
          </p:nvSpPr>
          <p:spPr>
            <a:xfrm>
              <a:off x="6262619" y="4532106"/>
              <a:ext cx="50249" cy="90705"/>
            </a:xfrm>
            <a:custGeom>
              <a:avLst/>
              <a:gdLst/>
              <a:ahLst/>
              <a:cxnLst/>
              <a:rect l="l" t="t" r="r" b="b"/>
              <a:pathLst>
                <a:path w="1919" h="3464" extrusionOk="0">
                  <a:moveTo>
                    <a:pt x="277" y="1"/>
                  </a:moveTo>
                  <a:cubicBezTo>
                    <a:pt x="172" y="96"/>
                    <a:pt x="77" y="211"/>
                    <a:pt x="1" y="335"/>
                  </a:cubicBezTo>
                  <a:lnTo>
                    <a:pt x="1250" y="1413"/>
                  </a:lnTo>
                  <a:cubicBezTo>
                    <a:pt x="1394" y="1537"/>
                    <a:pt x="1479" y="1718"/>
                    <a:pt x="1479" y="1909"/>
                  </a:cubicBezTo>
                  <a:lnTo>
                    <a:pt x="1479" y="3464"/>
                  </a:lnTo>
                  <a:lnTo>
                    <a:pt x="1918" y="3464"/>
                  </a:lnTo>
                  <a:lnTo>
                    <a:pt x="1918" y="1899"/>
                  </a:lnTo>
                  <a:cubicBezTo>
                    <a:pt x="1918" y="1584"/>
                    <a:pt x="1775" y="1279"/>
                    <a:pt x="1537" y="1069"/>
                  </a:cubicBezTo>
                  <a:lnTo>
                    <a:pt x="277" y="1"/>
                  </a:ln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07" name="Google Shape;13007;p79"/>
            <p:cNvSpPr/>
            <p:nvPr/>
          </p:nvSpPr>
          <p:spPr>
            <a:xfrm>
              <a:off x="6472963" y="4532106"/>
              <a:ext cx="49987" cy="90705"/>
            </a:xfrm>
            <a:custGeom>
              <a:avLst/>
              <a:gdLst/>
              <a:ahLst/>
              <a:cxnLst/>
              <a:rect l="l" t="t" r="r" b="b"/>
              <a:pathLst>
                <a:path w="1909" h="3464" extrusionOk="0">
                  <a:moveTo>
                    <a:pt x="1641" y="1"/>
                  </a:moveTo>
                  <a:lnTo>
                    <a:pt x="382" y="1069"/>
                  </a:lnTo>
                  <a:cubicBezTo>
                    <a:pt x="134" y="1279"/>
                    <a:pt x="0" y="1584"/>
                    <a:pt x="0" y="1899"/>
                  </a:cubicBezTo>
                  <a:lnTo>
                    <a:pt x="0" y="3464"/>
                  </a:lnTo>
                  <a:lnTo>
                    <a:pt x="439" y="3464"/>
                  </a:lnTo>
                  <a:lnTo>
                    <a:pt x="439" y="1909"/>
                  </a:lnTo>
                  <a:cubicBezTo>
                    <a:pt x="439" y="1718"/>
                    <a:pt x="515" y="1537"/>
                    <a:pt x="668" y="1413"/>
                  </a:cubicBezTo>
                  <a:lnTo>
                    <a:pt x="1908" y="335"/>
                  </a:lnTo>
                  <a:cubicBezTo>
                    <a:pt x="1832" y="211"/>
                    <a:pt x="1746" y="96"/>
                    <a:pt x="1641" y="1"/>
                  </a:cubicBez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08" name="Google Shape;13008;p79"/>
            <p:cNvSpPr/>
            <p:nvPr/>
          </p:nvSpPr>
          <p:spPr>
            <a:xfrm>
              <a:off x="6387285" y="4548340"/>
              <a:ext cx="11260" cy="11521"/>
            </a:xfrm>
            <a:custGeom>
              <a:avLst/>
              <a:gdLst/>
              <a:ahLst/>
              <a:cxnLst/>
              <a:rect l="l" t="t" r="r" b="b"/>
              <a:pathLst>
                <a:path w="430" h="440" extrusionOk="0">
                  <a:moveTo>
                    <a:pt x="210" y="1"/>
                  </a:moveTo>
                  <a:cubicBezTo>
                    <a:pt x="96" y="1"/>
                    <a:pt x="0" y="106"/>
                    <a:pt x="0" y="220"/>
                  </a:cubicBezTo>
                  <a:cubicBezTo>
                    <a:pt x="0" y="344"/>
                    <a:pt x="96" y="440"/>
                    <a:pt x="210" y="440"/>
                  </a:cubicBezTo>
                  <a:cubicBezTo>
                    <a:pt x="334" y="440"/>
                    <a:pt x="429" y="344"/>
                    <a:pt x="429" y="220"/>
                  </a:cubicBezTo>
                  <a:cubicBezTo>
                    <a:pt x="429" y="106"/>
                    <a:pt x="334" y="1"/>
                    <a:pt x="21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09" name="Google Shape;13009;p79"/>
            <p:cNvSpPr/>
            <p:nvPr/>
          </p:nvSpPr>
          <p:spPr>
            <a:xfrm>
              <a:off x="6387285" y="4588560"/>
              <a:ext cx="11260" cy="11286"/>
            </a:xfrm>
            <a:custGeom>
              <a:avLst/>
              <a:gdLst/>
              <a:ahLst/>
              <a:cxnLst/>
              <a:rect l="l" t="t" r="r" b="b"/>
              <a:pathLst>
                <a:path w="430" h="431" extrusionOk="0">
                  <a:moveTo>
                    <a:pt x="210" y="1"/>
                  </a:moveTo>
                  <a:cubicBezTo>
                    <a:pt x="96" y="1"/>
                    <a:pt x="0" y="96"/>
                    <a:pt x="0" y="220"/>
                  </a:cubicBezTo>
                  <a:cubicBezTo>
                    <a:pt x="0" y="335"/>
                    <a:pt x="96" y="430"/>
                    <a:pt x="210" y="430"/>
                  </a:cubicBezTo>
                  <a:cubicBezTo>
                    <a:pt x="334" y="430"/>
                    <a:pt x="429" y="335"/>
                    <a:pt x="429" y="220"/>
                  </a:cubicBezTo>
                  <a:cubicBezTo>
                    <a:pt x="429" y="96"/>
                    <a:pt x="334" y="1"/>
                    <a:pt x="21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10" name="Google Shape;13010;p79"/>
            <p:cNvSpPr/>
            <p:nvPr/>
          </p:nvSpPr>
          <p:spPr>
            <a:xfrm>
              <a:off x="6318838" y="4508382"/>
              <a:ext cx="148155" cy="48495"/>
            </a:xfrm>
            <a:custGeom>
              <a:avLst/>
              <a:gdLst/>
              <a:ahLst/>
              <a:cxnLst/>
              <a:rect l="l" t="t" r="r" b="b"/>
              <a:pathLst>
                <a:path w="5658" h="1852" extrusionOk="0">
                  <a:moveTo>
                    <a:pt x="429" y="0"/>
                  </a:moveTo>
                  <a:lnTo>
                    <a:pt x="0" y="134"/>
                  </a:lnTo>
                  <a:lnTo>
                    <a:pt x="48" y="220"/>
                  </a:lnTo>
                  <a:lnTo>
                    <a:pt x="792" y="1517"/>
                  </a:lnTo>
                  <a:cubicBezTo>
                    <a:pt x="906" y="1718"/>
                    <a:pt x="1126" y="1851"/>
                    <a:pt x="1355" y="1851"/>
                  </a:cubicBezTo>
                  <a:cubicBezTo>
                    <a:pt x="1517" y="1851"/>
                    <a:pt x="1660" y="1794"/>
                    <a:pt x="1784" y="1689"/>
                  </a:cubicBezTo>
                  <a:lnTo>
                    <a:pt x="2824" y="792"/>
                  </a:lnTo>
                  <a:lnTo>
                    <a:pt x="3873" y="1689"/>
                  </a:lnTo>
                  <a:cubicBezTo>
                    <a:pt x="3999" y="1795"/>
                    <a:pt x="4149" y="1846"/>
                    <a:pt x="4298" y="1846"/>
                  </a:cubicBezTo>
                  <a:cubicBezTo>
                    <a:pt x="4524" y="1846"/>
                    <a:pt x="4745" y="1730"/>
                    <a:pt x="4866" y="1517"/>
                  </a:cubicBezTo>
                  <a:lnTo>
                    <a:pt x="5610" y="220"/>
                  </a:lnTo>
                  <a:lnTo>
                    <a:pt x="5657" y="134"/>
                  </a:lnTo>
                  <a:lnTo>
                    <a:pt x="5228" y="0"/>
                  </a:lnTo>
                  <a:lnTo>
                    <a:pt x="2824" y="220"/>
                  </a:lnTo>
                  <a:lnTo>
                    <a:pt x="429"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11" name="Google Shape;13011;p79"/>
            <p:cNvSpPr/>
            <p:nvPr/>
          </p:nvSpPr>
          <p:spPr>
            <a:xfrm>
              <a:off x="6329809" y="4487853"/>
              <a:ext cx="62975" cy="57581"/>
            </a:xfrm>
            <a:custGeom>
              <a:avLst/>
              <a:gdLst/>
              <a:ahLst/>
              <a:cxnLst/>
              <a:rect l="l" t="t" r="r" b="b"/>
              <a:pathLst>
                <a:path w="2405" h="2199" extrusionOk="0">
                  <a:moveTo>
                    <a:pt x="533" y="0"/>
                  </a:moveTo>
                  <a:cubicBezTo>
                    <a:pt x="454" y="0"/>
                    <a:pt x="377" y="45"/>
                    <a:pt x="344" y="117"/>
                  </a:cubicBezTo>
                  <a:lnTo>
                    <a:pt x="1" y="794"/>
                  </a:lnTo>
                  <a:lnTo>
                    <a:pt x="745" y="2091"/>
                  </a:lnTo>
                  <a:cubicBezTo>
                    <a:pt x="785" y="2161"/>
                    <a:pt x="861" y="2199"/>
                    <a:pt x="937" y="2199"/>
                  </a:cubicBezTo>
                  <a:cubicBezTo>
                    <a:pt x="987" y="2199"/>
                    <a:pt x="1038" y="2183"/>
                    <a:pt x="1079" y="2149"/>
                  </a:cubicBezTo>
                  <a:lnTo>
                    <a:pt x="2405" y="1004"/>
                  </a:lnTo>
                  <a:lnTo>
                    <a:pt x="640" y="31"/>
                  </a:lnTo>
                  <a:cubicBezTo>
                    <a:pt x="607" y="10"/>
                    <a:pt x="570" y="0"/>
                    <a:pt x="533" y="0"/>
                  </a:cubicBez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12" name="Google Shape;13012;p79"/>
            <p:cNvSpPr/>
            <p:nvPr/>
          </p:nvSpPr>
          <p:spPr>
            <a:xfrm>
              <a:off x="6392784" y="4487853"/>
              <a:ext cx="62975" cy="57581"/>
            </a:xfrm>
            <a:custGeom>
              <a:avLst/>
              <a:gdLst/>
              <a:ahLst/>
              <a:cxnLst/>
              <a:rect l="l" t="t" r="r" b="b"/>
              <a:pathLst>
                <a:path w="2405" h="2199" extrusionOk="0">
                  <a:moveTo>
                    <a:pt x="1879" y="0"/>
                  </a:moveTo>
                  <a:cubicBezTo>
                    <a:pt x="1844" y="0"/>
                    <a:pt x="1808" y="10"/>
                    <a:pt x="1774" y="31"/>
                  </a:cubicBezTo>
                  <a:lnTo>
                    <a:pt x="0" y="1004"/>
                  </a:lnTo>
                  <a:lnTo>
                    <a:pt x="1336" y="2149"/>
                  </a:lnTo>
                  <a:cubicBezTo>
                    <a:pt x="1377" y="2183"/>
                    <a:pt x="1426" y="2199"/>
                    <a:pt x="1474" y="2199"/>
                  </a:cubicBezTo>
                  <a:cubicBezTo>
                    <a:pt x="1548" y="2199"/>
                    <a:pt x="1620" y="2161"/>
                    <a:pt x="1660" y="2091"/>
                  </a:cubicBezTo>
                  <a:lnTo>
                    <a:pt x="2404" y="794"/>
                  </a:lnTo>
                  <a:lnTo>
                    <a:pt x="2070" y="117"/>
                  </a:lnTo>
                  <a:cubicBezTo>
                    <a:pt x="2031" y="45"/>
                    <a:pt x="1956" y="0"/>
                    <a:pt x="1879" y="0"/>
                  </a:cubicBez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013" name="Google Shape;13013;p79"/>
          <p:cNvGrpSpPr/>
          <p:nvPr/>
        </p:nvGrpSpPr>
        <p:grpSpPr>
          <a:xfrm>
            <a:off x="7604076" y="3790075"/>
            <a:ext cx="275807" cy="354859"/>
            <a:chOff x="7604076" y="3790075"/>
            <a:chExt cx="275807" cy="354859"/>
          </a:xfrm>
        </p:grpSpPr>
        <p:sp>
          <p:nvSpPr>
            <p:cNvPr id="13014" name="Google Shape;13014;p79"/>
            <p:cNvSpPr/>
            <p:nvPr/>
          </p:nvSpPr>
          <p:spPr>
            <a:xfrm>
              <a:off x="7623558" y="3790075"/>
              <a:ext cx="237341" cy="113800"/>
            </a:xfrm>
            <a:custGeom>
              <a:avLst/>
              <a:gdLst/>
              <a:ahLst/>
              <a:cxnLst/>
              <a:rect l="l" t="t" r="r" b="b"/>
              <a:pathLst>
                <a:path w="9064" h="4346" extrusionOk="0">
                  <a:moveTo>
                    <a:pt x="4531" y="0"/>
                  </a:moveTo>
                  <a:cubicBezTo>
                    <a:pt x="4436" y="0"/>
                    <a:pt x="4341" y="15"/>
                    <a:pt x="4246" y="43"/>
                  </a:cubicBezTo>
                  <a:lnTo>
                    <a:pt x="1508" y="768"/>
                  </a:lnTo>
                  <a:cubicBezTo>
                    <a:pt x="1336" y="816"/>
                    <a:pt x="1202" y="921"/>
                    <a:pt x="1107" y="1074"/>
                  </a:cubicBezTo>
                  <a:lnTo>
                    <a:pt x="105" y="2743"/>
                  </a:lnTo>
                  <a:cubicBezTo>
                    <a:pt x="0" y="2915"/>
                    <a:pt x="29" y="3134"/>
                    <a:pt x="172" y="3277"/>
                  </a:cubicBezTo>
                  <a:lnTo>
                    <a:pt x="1250" y="4346"/>
                  </a:lnTo>
                  <a:lnTo>
                    <a:pt x="7823" y="4346"/>
                  </a:lnTo>
                  <a:lnTo>
                    <a:pt x="8892" y="3277"/>
                  </a:lnTo>
                  <a:cubicBezTo>
                    <a:pt x="9035" y="3134"/>
                    <a:pt x="9063" y="2915"/>
                    <a:pt x="8958" y="2743"/>
                  </a:cubicBezTo>
                  <a:lnTo>
                    <a:pt x="7957" y="1074"/>
                  </a:lnTo>
                  <a:cubicBezTo>
                    <a:pt x="7871" y="921"/>
                    <a:pt x="7718" y="816"/>
                    <a:pt x="7556" y="768"/>
                  </a:cubicBezTo>
                  <a:lnTo>
                    <a:pt x="4808" y="43"/>
                  </a:lnTo>
                  <a:cubicBezTo>
                    <a:pt x="4718" y="15"/>
                    <a:pt x="4625" y="0"/>
                    <a:pt x="4531"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15" name="Google Shape;13015;p79"/>
            <p:cNvSpPr/>
            <p:nvPr/>
          </p:nvSpPr>
          <p:spPr>
            <a:xfrm>
              <a:off x="7604076" y="4018513"/>
              <a:ext cx="275545" cy="126186"/>
            </a:xfrm>
            <a:custGeom>
              <a:avLst/>
              <a:gdLst/>
              <a:ahLst/>
              <a:cxnLst/>
              <a:rect l="l" t="t" r="r" b="b"/>
              <a:pathLst>
                <a:path w="10523" h="4819" extrusionOk="0">
                  <a:moveTo>
                    <a:pt x="3730" y="1"/>
                  </a:moveTo>
                  <a:lnTo>
                    <a:pt x="3730" y="831"/>
                  </a:lnTo>
                  <a:cubicBezTo>
                    <a:pt x="3730" y="1117"/>
                    <a:pt x="3540" y="1374"/>
                    <a:pt x="3253" y="1460"/>
                  </a:cubicBezTo>
                  <a:lnTo>
                    <a:pt x="945" y="2138"/>
                  </a:lnTo>
                  <a:cubicBezTo>
                    <a:pt x="382" y="2300"/>
                    <a:pt x="0" y="2815"/>
                    <a:pt x="0" y="3397"/>
                  </a:cubicBezTo>
                  <a:lnTo>
                    <a:pt x="0" y="4170"/>
                  </a:lnTo>
                  <a:cubicBezTo>
                    <a:pt x="0" y="4532"/>
                    <a:pt x="296" y="4818"/>
                    <a:pt x="658" y="4818"/>
                  </a:cubicBezTo>
                  <a:lnTo>
                    <a:pt x="9865" y="4818"/>
                  </a:lnTo>
                  <a:cubicBezTo>
                    <a:pt x="10227" y="4818"/>
                    <a:pt x="10513" y="4532"/>
                    <a:pt x="10513" y="4170"/>
                  </a:cubicBezTo>
                  <a:lnTo>
                    <a:pt x="10513" y="3406"/>
                  </a:lnTo>
                  <a:cubicBezTo>
                    <a:pt x="10523" y="2815"/>
                    <a:pt x="10141" y="2300"/>
                    <a:pt x="9588" y="2138"/>
                  </a:cubicBezTo>
                  <a:lnTo>
                    <a:pt x="7279" y="1460"/>
                  </a:lnTo>
                  <a:cubicBezTo>
                    <a:pt x="6993" y="1374"/>
                    <a:pt x="6802" y="1117"/>
                    <a:pt x="6802" y="831"/>
                  </a:cubicBezTo>
                  <a:lnTo>
                    <a:pt x="6802" y="1"/>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16" name="Google Shape;13016;p79"/>
            <p:cNvSpPr/>
            <p:nvPr/>
          </p:nvSpPr>
          <p:spPr>
            <a:xfrm>
              <a:off x="7604312" y="4049987"/>
              <a:ext cx="275571" cy="94711"/>
            </a:xfrm>
            <a:custGeom>
              <a:avLst/>
              <a:gdLst/>
              <a:ahLst/>
              <a:cxnLst/>
              <a:rect l="l" t="t" r="r" b="b"/>
              <a:pathLst>
                <a:path w="10524" h="3617" extrusionOk="0">
                  <a:moveTo>
                    <a:pt x="3607" y="1"/>
                  </a:moveTo>
                  <a:cubicBezTo>
                    <a:pt x="3521" y="125"/>
                    <a:pt x="3397" y="211"/>
                    <a:pt x="3254" y="258"/>
                  </a:cubicBezTo>
                  <a:lnTo>
                    <a:pt x="945" y="936"/>
                  </a:lnTo>
                  <a:cubicBezTo>
                    <a:pt x="392" y="1098"/>
                    <a:pt x="1" y="1613"/>
                    <a:pt x="1" y="2195"/>
                  </a:cubicBezTo>
                  <a:lnTo>
                    <a:pt x="1" y="2968"/>
                  </a:lnTo>
                  <a:cubicBezTo>
                    <a:pt x="1" y="3330"/>
                    <a:pt x="296" y="3616"/>
                    <a:pt x="659" y="3616"/>
                  </a:cubicBezTo>
                  <a:lnTo>
                    <a:pt x="9865" y="3616"/>
                  </a:lnTo>
                  <a:cubicBezTo>
                    <a:pt x="10228" y="3616"/>
                    <a:pt x="10523" y="3330"/>
                    <a:pt x="10523" y="2968"/>
                  </a:cubicBezTo>
                  <a:lnTo>
                    <a:pt x="10523" y="2204"/>
                  </a:lnTo>
                  <a:cubicBezTo>
                    <a:pt x="10523" y="1613"/>
                    <a:pt x="10142" y="1098"/>
                    <a:pt x="9579" y="936"/>
                  </a:cubicBezTo>
                  <a:lnTo>
                    <a:pt x="7270" y="258"/>
                  </a:lnTo>
                  <a:cubicBezTo>
                    <a:pt x="7127" y="211"/>
                    <a:pt x="7003" y="125"/>
                    <a:pt x="6917" y="1"/>
                  </a:cubicBezTo>
                  <a:lnTo>
                    <a:pt x="5257" y="554"/>
                  </a:lnTo>
                  <a:lnTo>
                    <a:pt x="3607" y="1"/>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17" name="Google Shape;13017;p79"/>
            <p:cNvSpPr/>
            <p:nvPr/>
          </p:nvSpPr>
          <p:spPr>
            <a:xfrm>
              <a:off x="7726962" y="4096204"/>
              <a:ext cx="30270" cy="48495"/>
            </a:xfrm>
            <a:custGeom>
              <a:avLst/>
              <a:gdLst/>
              <a:ahLst/>
              <a:cxnLst/>
              <a:rect l="l" t="t" r="r" b="b"/>
              <a:pathLst>
                <a:path w="1156" h="1852" extrusionOk="0">
                  <a:moveTo>
                    <a:pt x="936" y="1"/>
                  </a:moveTo>
                  <a:lnTo>
                    <a:pt x="220" y="29"/>
                  </a:lnTo>
                  <a:lnTo>
                    <a:pt x="1" y="1851"/>
                  </a:lnTo>
                  <a:lnTo>
                    <a:pt x="1155" y="1851"/>
                  </a:lnTo>
                  <a:lnTo>
                    <a:pt x="936" y="1"/>
                  </a:ln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18" name="Google Shape;13018;p79"/>
            <p:cNvSpPr/>
            <p:nvPr/>
          </p:nvSpPr>
          <p:spPr>
            <a:xfrm>
              <a:off x="7668779" y="4049987"/>
              <a:ext cx="146400" cy="57319"/>
            </a:xfrm>
            <a:custGeom>
              <a:avLst/>
              <a:gdLst/>
              <a:ahLst/>
              <a:cxnLst/>
              <a:rect l="l" t="t" r="r" b="b"/>
              <a:pathLst>
                <a:path w="5591" h="2189" extrusionOk="0">
                  <a:moveTo>
                    <a:pt x="1145" y="1"/>
                  </a:moveTo>
                  <a:cubicBezTo>
                    <a:pt x="1059" y="115"/>
                    <a:pt x="935" y="211"/>
                    <a:pt x="792" y="249"/>
                  </a:cubicBezTo>
                  <a:lnTo>
                    <a:pt x="0" y="487"/>
                  </a:lnTo>
                  <a:cubicBezTo>
                    <a:pt x="10" y="545"/>
                    <a:pt x="29" y="602"/>
                    <a:pt x="57" y="649"/>
                  </a:cubicBezTo>
                  <a:lnTo>
                    <a:pt x="744" y="1852"/>
                  </a:lnTo>
                  <a:cubicBezTo>
                    <a:pt x="871" y="2071"/>
                    <a:pt x="1096" y="2189"/>
                    <a:pt x="1323" y="2189"/>
                  </a:cubicBezTo>
                  <a:cubicBezTo>
                    <a:pt x="1472" y="2189"/>
                    <a:pt x="1621" y="2138"/>
                    <a:pt x="1746" y="2033"/>
                  </a:cubicBezTo>
                  <a:lnTo>
                    <a:pt x="2795" y="1126"/>
                  </a:lnTo>
                  <a:lnTo>
                    <a:pt x="3845" y="2033"/>
                  </a:lnTo>
                  <a:cubicBezTo>
                    <a:pt x="3965" y="2138"/>
                    <a:pt x="4114" y="2189"/>
                    <a:pt x="4263" y="2189"/>
                  </a:cubicBezTo>
                  <a:cubicBezTo>
                    <a:pt x="4490" y="2189"/>
                    <a:pt x="4716" y="2071"/>
                    <a:pt x="4837" y="1852"/>
                  </a:cubicBezTo>
                  <a:lnTo>
                    <a:pt x="5533" y="649"/>
                  </a:lnTo>
                  <a:cubicBezTo>
                    <a:pt x="5562" y="602"/>
                    <a:pt x="5581" y="545"/>
                    <a:pt x="5590" y="487"/>
                  </a:cubicBezTo>
                  <a:lnTo>
                    <a:pt x="4808" y="249"/>
                  </a:lnTo>
                  <a:cubicBezTo>
                    <a:pt x="4665" y="211"/>
                    <a:pt x="4541" y="115"/>
                    <a:pt x="4455" y="1"/>
                  </a:cubicBezTo>
                  <a:lnTo>
                    <a:pt x="2795" y="554"/>
                  </a:lnTo>
                  <a:lnTo>
                    <a:pt x="1145"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19" name="Google Shape;13019;p79"/>
            <p:cNvSpPr/>
            <p:nvPr/>
          </p:nvSpPr>
          <p:spPr>
            <a:xfrm>
              <a:off x="7719238" y="4064494"/>
              <a:ext cx="45981" cy="35245"/>
            </a:xfrm>
            <a:custGeom>
              <a:avLst/>
              <a:gdLst/>
              <a:ahLst/>
              <a:cxnLst/>
              <a:rect l="l" t="t" r="r" b="b"/>
              <a:pathLst>
                <a:path w="1756" h="1346" extrusionOk="0">
                  <a:moveTo>
                    <a:pt x="0" y="0"/>
                  </a:moveTo>
                  <a:lnTo>
                    <a:pt x="305" y="1002"/>
                  </a:lnTo>
                  <a:cubicBezTo>
                    <a:pt x="363" y="1202"/>
                    <a:pt x="544" y="1336"/>
                    <a:pt x="754" y="1345"/>
                  </a:cubicBezTo>
                  <a:lnTo>
                    <a:pt x="992" y="1345"/>
                  </a:lnTo>
                  <a:cubicBezTo>
                    <a:pt x="1202" y="1345"/>
                    <a:pt x="1383" y="1202"/>
                    <a:pt x="1450" y="1002"/>
                  </a:cubicBezTo>
                  <a:lnTo>
                    <a:pt x="1755"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20" name="Google Shape;13020;p79"/>
            <p:cNvSpPr/>
            <p:nvPr/>
          </p:nvSpPr>
          <p:spPr>
            <a:xfrm>
              <a:off x="7701982" y="4018513"/>
              <a:ext cx="80231" cy="23148"/>
            </a:xfrm>
            <a:custGeom>
              <a:avLst/>
              <a:gdLst/>
              <a:ahLst/>
              <a:cxnLst/>
              <a:rect l="l" t="t" r="r" b="b"/>
              <a:pathLst>
                <a:path w="3064" h="884" extrusionOk="0">
                  <a:moveTo>
                    <a:pt x="1" y="1"/>
                  </a:moveTo>
                  <a:lnTo>
                    <a:pt x="1" y="497"/>
                  </a:lnTo>
                  <a:cubicBezTo>
                    <a:pt x="478" y="754"/>
                    <a:pt x="1005" y="883"/>
                    <a:pt x="1532" y="883"/>
                  </a:cubicBezTo>
                  <a:cubicBezTo>
                    <a:pt x="2059" y="883"/>
                    <a:pt x="2586" y="754"/>
                    <a:pt x="3063" y="497"/>
                  </a:cubicBezTo>
                  <a:lnTo>
                    <a:pt x="3063" y="1"/>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21" name="Google Shape;13021;p79"/>
            <p:cNvSpPr/>
            <p:nvPr/>
          </p:nvSpPr>
          <p:spPr>
            <a:xfrm>
              <a:off x="7645527" y="3875124"/>
              <a:ext cx="188139" cy="154675"/>
            </a:xfrm>
            <a:custGeom>
              <a:avLst/>
              <a:gdLst/>
              <a:ahLst/>
              <a:cxnLst/>
              <a:rect l="l" t="t" r="r" b="b"/>
              <a:pathLst>
                <a:path w="7185" h="5907" extrusionOk="0">
                  <a:moveTo>
                    <a:pt x="840" y="1"/>
                  </a:moveTo>
                  <a:lnTo>
                    <a:pt x="840" y="2195"/>
                  </a:lnTo>
                  <a:lnTo>
                    <a:pt x="726" y="2195"/>
                  </a:lnTo>
                  <a:cubicBezTo>
                    <a:pt x="1" y="2195"/>
                    <a:pt x="1" y="3283"/>
                    <a:pt x="726" y="3292"/>
                  </a:cubicBezTo>
                  <a:lnTo>
                    <a:pt x="850" y="3292"/>
                  </a:lnTo>
                  <a:cubicBezTo>
                    <a:pt x="964" y="4771"/>
                    <a:pt x="2205" y="5906"/>
                    <a:pt x="3683" y="5906"/>
                  </a:cubicBezTo>
                  <a:cubicBezTo>
                    <a:pt x="5171" y="5906"/>
                    <a:pt x="6402" y="4771"/>
                    <a:pt x="6517" y="3292"/>
                  </a:cubicBezTo>
                  <a:lnTo>
                    <a:pt x="6641" y="3292"/>
                  </a:lnTo>
                  <a:cubicBezTo>
                    <a:pt x="6946" y="3292"/>
                    <a:pt x="7184" y="3044"/>
                    <a:pt x="7184" y="2739"/>
                  </a:cubicBezTo>
                  <a:cubicBezTo>
                    <a:pt x="7184" y="2434"/>
                    <a:pt x="6946" y="2195"/>
                    <a:pt x="6641" y="2195"/>
                  </a:cubicBezTo>
                  <a:lnTo>
                    <a:pt x="6536" y="2195"/>
                  </a:lnTo>
                  <a:lnTo>
                    <a:pt x="6536" y="1"/>
                  </a:ln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22" name="Google Shape;13022;p79"/>
            <p:cNvSpPr/>
            <p:nvPr/>
          </p:nvSpPr>
          <p:spPr>
            <a:xfrm>
              <a:off x="7701982" y="3933412"/>
              <a:ext cx="11521" cy="16942"/>
            </a:xfrm>
            <a:custGeom>
              <a:avLst/>
              <a:gdLst/>
              <a:ahLst/>
              <a:cxnLst/>
              <a:rect l="l" t="t" r="r" b="b"/>
              <a:pathLst>
                <a:path w="440" h="647" extrusionOk="0">
                  <a:moveTo>
                    <a:pt x="216" y="0"/>
                  </a:moveTo>
                  <a:cubicBezTo>
                    <a:pt x="113" y="0"/>
                    <a:pt x="10" y="69"/>
                    <a:pt x="1" y="208"/>
                  </a:cubicBezTo>
                  <a:lnTo>
                    <a:pt x="1" y="427"/>
                  </a:lnTo>
                  <a:cubicBezTo>
                    <a:pt x="1" y="541"/>
                    <a:pt x="96" y="646"/>
                    <a:pt x="220" y="646"/>
                  </a:cubicBezTo>
                  <a:cubicBezTo>
                    <a:pt x="335" y="646"/>
                    <a:pt x="440" y="541"/>
                    <a:pt x="430" y="427"/>
                  </a:cubicBezTo>
                  <a:lnTo>
                    <a:pt x="430" y="208"/>
                  </a:lnTo>
                  <a:cubicBezTo>
                    <a:pt x="421" y="69"/>
                    <a:pt x="318" y="0"/>
                    <a:pt x="216"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23" name="Google Shape;13023;p79"/>
            <p:cNvSpPr/>
            <p:nvPr/>
          </p:nvSpPr>
          <p:spPr>
            <a:xfrm>
              <a:off x="7770691" y="3933412"/>
              <a:ext cx="11521" cy="16942"/>
            </a:xfrm>
            <a:custGeom>
              <a:avLst/>
              <a:gdLst/>
              <a:ahLst/>
              <a:cxnLst/>
              <a:rect l="l" t="t" r="r" b="b"/>
              <a:pathLst>
                <a:path w="440" h="647" extrusionOk="0">
                  <a:moveTo>
                    <a:pt x="220" y="0"/>
                  </a:moveTo>
                  <a:cubicBezTo>
                    <a:pt x="115" y="0"/>
                    <a:pt x="10" y="69"/>
                    <a:pt x="0" y="208"/>
                  </a:cubicBezTo>
                  <a:lnTo>
                    <a:pt x="0" y="427"/>
                  </a:lnTo>
                  <a:cubicBezTo>
                    <a:pt x="0" y="541"/>
                    <a:pt x="105" y="646"/>
                    <a:pt x="220" y="646"/>
                  </a:cubicBezTo>
                  <a:cubicBezTo>
                    <a:pt x="344" y="646"/>
                    <a:pt x="439" y="541"/>
                    <a:pt x="439" y="427"/>
                  </a:cubicBezTo>
                  <a:lnTo>
                    <a:pt x="439" y="208"/>
                  </a:lnTo>
                  <a:cubicBezTo>
                    <a:pt x="430" y="69"/>
                    <a:pt x="325"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24" name="Google Shape;13024;p79"/>
            <p:cNvSpPr/>
            <p:nvPr/>
          </p:nvSpPr>
          <p:spPr>
            <a:xfrm>
              <a:off x="7648276" y="3875124"/>
              <a:ext cx="168396" cy="154884"/>
            </a:xfrm>
            <a:custGeom>
              <a:avLst/>
              <a:gdLst/>
              <a:ahLst/>
              <a:cxnLst/>
              <a:rect l="l" t="t" r="r" b="b"/>
              <a:pathLst>
                <a:path w="6431" h="5915" extrusionOk="0">
                  <a:moveTo>
                    <a:pt x="735" y="1"/>
                  </a:moveTo>
                  <a:lnTo>
                    <a:pt x="735" y="2195"/>
                  </a:lnTo>
                  <a:lnTo>
                    <a:pt x="640" y="2195"/>
                  </a:lnTo>
                  <a:cubicBezTo>
                    <a:pt x="633" y="2195"/>
                    <a:pt x="626" y="2195"/>
                    <a:pt x="619" y="2195"/>
                  </a:cubicBezTo>
                  <a:cubicBezTo>
                    <a:pt x="380" y="2195"/>
                    <a:pt x="170" y="2355"/>
                    <a:pt x="96" y="2596"/>
                  </a:cubicBezTo>
                  <a:cubicBezTo>
                    <a:pt x="1" y="2939"/>
                    <a:pt x="258" y="3292"/>
                    <a:pt x="621" y="3292"/>
                  </a:cubicBezTo>
                  <a:lnTo>
                    <a:pt x="745" y="3292"/>
                  </a:lnTo>
                  <a:cubicBezTo>
                    <a:pt x="849" y="4795"/>
                    <a:pt x="2102" y="5915"/>
                    <a:pt x="3556" y="5915"/>
                  </a:cubicBezTo>
                  <a:cubicBezTo>
                    <a:pt x="3708" y="5915"/>
                    <a:pt x="3862" y="5903"/>
                    <a:pt x="4017" y="5877"/>
                  </a:cubicBezTo>
                  <a:cubicBezTo>
                    <a:pt x="2634" y="5668"/>
                    <a:pt x="1613" y="4475"/>
                    <a:pt x="1613" y="3073"/>
                  </a:cubicBezTo>
                  <a:lnTo>
                    <a:pt x="1613" y="2767"/>
                  </a:lnTo>
                  <a:cubicBezTo>
                    <a:pt x="1613" y="2399"/>
                    <a:pt x="1911" y="2112"/>
                    <a:pt x="2263" y="2112"/>
                  </a:cubicBezTo>
                  <a:cubicBezTo>
                    <a:pt x="2294" y="2112"/>
                    <a:pt x="2325" y="2114"/>
                    <a:pt x="2357" y="2119"/>
                  </a:cubicBezTo>
                  <a:cubicBezTo>
                    <a:pt x="2767" y="2166"/>
                    <a:pt x="3178" y="2195"/>
                    <a:pt x="3578" y="2195"/>
                  </a:cubicBezTo>
                  <a:cubicBezTo>
                    <a:pt x="4618" y="2195"/>
                    <a:pt x="5706" y="2033"/>
                    <a:pt x="6431" y="1689"/>
                  </a:cubicBezTo>
                  <a:lnTo>
                    <a:pt x="6431" y="1"/>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25" name="Google Shape;13025;p79"/>
            <p:cNvSpPr/>
            <p:nvPr/>
          </p:nvSpPr>
          <p:spPr>
            <a:xfrm>
              <a:off x="7656027" y="3892380"/>
              <a:ext cx="23017" cy="42970"/>
            </a:xfrm>
            <a:custGeom>
              <a:avLst/>
              <a:gdLst/>
              <a:ahLst/>
              <a:cxnLst/>
              <a:rect l="l" t="t" r="r" b="b"/>
              <a:pathLst>
                <a:path w="879" h="1641" extrusionOk="0">
                  <a:moveTo>
                    <a:pt x="1" y="0"/>
                  </a:moveTo>
                  <a:lnTo>
                    <a:pt x="1" y="1641"/>
                  </a:lnTo>
                  <a:lnTo>
                    <a:pt x="497" y="1584"/>
                  </a:lnTo>
                  <a:cubicBezTo>
                    <a:pt x="716" y="1555"/>
                    <a:pt x="878" y="1374"/>
                    <a:pt x="878" y="1145"/>
                  </a:cubicBezTo>
                  <a:lnTo>
                    <a:pt x="878"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26" name="Google Shape;13026;p79"/>
            <p:cNvSpPr/>
            <p:nvPr/>
          </p:nvSpPr>
          <p:spPr>
            <a:xfrm>
              <a:off x="7805151" y="3892380"/>
              <a:ext cx="23017" cy="42970"/>
            </a:xfrm>
            <a:custGeom>
              <a:avLst/>
              <a:gdLst/>
              <a:ahLst/>
              <a:cxnLst/>
              <a:rect l="l" t="t" r="r" b="b"/>
              <a:pathLst>
                <a:path w="879" h="1641" extrusionOk="0">
                  <a:moveTo>
                    <a:pt x="1" y="0"/>
                  </a:moveTo>
                  <a:lnTo>
                    <a:pt x="1" y="1145"/>
                  </a:lnTo>
                  <a:cubicBezTo>
                    <a:pt x="1" y="1374"/>
                    <a:pt x="163" y="1555"/>
                    <a:pt x="382" y="1584"/>
                  </a:cubicBezTo>
                  <a:lnTo>
                    <a:pt x="879" y="1641"/>
                  </a:lnTo>
                  <a:lnTo>
                    <a:pt x="879"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27" name="Google Shape;13027;p79"/>
            <p:cNvSpPr/>
            <p:nvPr/>
          </p:nvSpPr>
          <p:spPr>
            <a:xfrm>
              <a:off x="7679515" y="4038073"/>
              <a:ext cx="62477" cy="57659"/>
            </a:xfrm>
            <a:custGeom>
              <a:avLst/>
              <a:gdLst/>
              <a:ahLst/>
              <a:cxnLst/>
              <a:rect l="l" t="t" r="r" b="b"/>
              <a:pathLst>
                <a:path w="2386" h="2202" extrusionOk="0">
                  <a:moveTo>
                    <a:pt x="508" y="0"/>
                  </a:moveTo>
                  <a:cubicBezTo>
                    <a:pt x="431" y="0"/>
                    <a:pt x="355" y="43"/>
                    <a:pt x="315" y="122"/>
                  </a:cubicBezTo>
                  <a:lnTo>
                    <a:pt x="29" y="685"/>
                  </a:lnTo>
                  <a:cubicBezTo>
                    <a:pt x="0" y="751"/>
                    <a:pt x="0" y="828"/>
                    <a:pt x="29" y="895"/>
                  </a:cubicBezTo>
                  <a:lnTo>
                    <a:pt x="716" y="2087"/>
                  </a:lnTo>
                  <a:cubicBezTo>
                    <a:pt x="756" y="2161"/>
                    <a:pt x="829" y="2201"/>
                    <a:pt x="905" y="2201"/>
                  </a:cubicBezTo>
                  <a:cubicBezTo>
                    <a:pt x="956" y="2201"/>
                    <a:pt x="1007" y="2183"/>
                    <a:pt x="1050" y="2144"/>
                  </a:cubicBezTo>
                  <a:lnTo>
                    <a:pt x="2385" y="1009"/>
                  </a:lnTo>
                  <a:lnTo>
                    <a:pt x="611" y="26"/>
                  </a:lnTo>
                  <a:cubicBezTo>
                    <a:pt x="578" y="9"/>
                    <a:pt x="543" y="0"/>
                    <a:pt x="508"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28" name="Google Shape;13028;p79"/>
            <p:cNvSpPr/>
            <p:nvPr/>
          </p:nvSpPr>
          <p:spPr>
            <a:xfrm>
              <a:off x="7741966" y="4037942"/>
              <a:ext cx="62477" cy="57843"/>
            </a:xfrm>
            <a:custGeom>
              <a:avLst/>
              <a:gdLst/>
              <a:ahLst/>
              <a:cxnLst/>
              <a:rect l="l" t="t" r="r" b="b"/>
              <a:pathLst>
                <a:path w="2386" h="2209" extrusionOk="0">
                  <a:moveTo>
                    <a:pt x="1880" y="1"/>
                  </a:moveTo>
                  <a:cubicBezTo>
                    <a:pt x="1844" y="1"/>
                    <a:pt x="1807" y="11"/>
                    <a:pt x="1775" y="31"/>
                  </a:cubicBezTo>
                  <a:lnTo>
                    <a:pt x="0" y="1014"/>
                  </a:lnTo>
                  <a:lnTo>
                    <a:pt x="1336" y="2159"/>
                  </a:lnTo>
                  <a:cubicBezTo>
                    <a:pt x="1377" y="2193"/>
                    <a:pt x="1426" y="2209"/>
                    <a:pt x="1475" y="2209"/>
                  </a:cubicBezTo>
                  <a:cubicBezTo>
                    <a:pt x="1549" y="2209"/>
                    <a:pt x="1624" y="2171"/>
                    <a:pt x="1670" y="2102"/>
                  </a:cubicBezTo>
                  <a:lnTo>
                    <a:pt x="2357" y="900"/>
                  </a:lnTo>
                  <a:cubicBezTo>
                    <a:pt x="2385" y="833"/>
                    <a:pt x="2385" y="756"/>
                    <a:pt x="2357" y="690"/>
                  </a:cubicBezTo>
                  <a:lnTo>
                    <a:pt x="2080" y="127"/>
                  </a:lnTo>
                  <a:cubicBezTo>
                    <a:pt x="2041" y="48"/>
                    <a:pt x="1961" y="1"/>
                    <a:pt x="1880" y="1"/>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29" name="Google Shape;13029;p79"/>
            <p:cNvSpPr/>
            <p:nvPr/>
          </p:nvSpPr>
          <p:spPr>
            <a:xfrm>
              <a:off x="7722694" y="3978528"/>
              <a:ext cx="38806" cy="11312"/>
            </a:xfrm>
            <a:custGeom>
              <a:avLst/>
              <a:gdLst/>
              <a:ahLst/>
              <a:cxnLst/>
              <a:rect l="l" t="t" r="r" b="b"/>
              <a:pathLst>
                <a:path w="1482" h="432" extrusionOk="0">
                  <a:moveTo>
                    <a:pt x="281" y="0"/>
                  </a:moveTo>
                  <a:cubicBezTo>
                    <a:pt x="1" y="0"/>
                    <a:pt x="1" y="432"/>
                    <a:pt x="281" y="432"/>
                  </a:cubicBezTo>
                  <a:cubicBezTo>
                    <a:pt x="289" y="432"/>
                    <a:pt x="298" y="431"/>
                    <a:pt x="307" y="431"/>
                  </a:cubicBezTo>
                  <a:lnTo>
                    <a:pt x="1175" y="431"/>
                  </a:lnTo>
                  <a:cubicBezTo>
                    <a:pt x="1184" y="431"/>
                    <a:pt x="1193" y="432"/>
                    <a:pt x="1201" y="432"/>
                  </a:cubicBezTo>
                  <a:cubicBezTo>
                    <a:pt x="1481" y="432"/>
                    <a:pt x="1481" y="0"/>
                    <a:pt x="1201" y="0"/>
                  </a:cubicBezTo>
                  <a:cubicBezTo>
                    <a:pt x="1193" y="0"/>
                    <a:pt x="1184" y="1"/>
                    <a:pt x="1175" y="1"/>
                  </a:cubicBezTo>
                  <a:lnTo>
                    <a:pt x="307" y="1"/>
                  </a:lnTo>
                  <a:cubicBezTo>
                    <a:pt x="298" y="1"/>
                    <a:pt x="289" y="0"/>
                    <a:pt x="281" y="0"/>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30" name="Google Shape;13030;p79"/>
            <p:cNvSpPr/>
            <p:nvPr/>
          </p:nvSpPr>
          <p:spPr>
            <a:xfrm>
              <a:off x="7656027" y="3892380"/>
              <a:ext cx="172140" cy="28751"/>
            </a:xfrm>
            <a:custGeom>
              <a:avLst/>
              <a:gdLst/>
              <a:ahLst/>
              <a:cxnLst/>
              <a:rect l="l" t="t" r="r" b="b"/>
              <a:pathLst>
                <a:path w="6574" h="1098" extrusionOk="0">
                  <a:moveTo>
                    <a:pt x="1" y="0"/>
                  </a:moveTo>
                  <a:cubicBezTo>
                    <a:pt x="1" y="611"/>
                    <a:pt x="1470" y="1097"/>
                    <a:pt x="3282" y="1097"/>
                  </a:cubicBezTo>
                  <a:cubicBezTo>
                    <a:pt x="5104" y="1097"/>
                    <a:pt x="6574" y="611"/>
                    <a:pt x="6574"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31" name="Google Shape;13031;p79"/>
            <p:cNvSpPr/>
            <p:nvPr/>
          </p:nvSpPr>
          <p:spPr>
            <a:xfrm>
              <a:off x="7656027" y="3857894"/>
              <a:ext cx="172140" cy="34512"/>
            </a:xfrm>
            <a:custGeom>
              <a:avLst/>
              <a:gdLst/>
              <a:ahLst/>
              <a:cxnLst/>
              <a:rect l="l" t="t" r="r" b="b"/>
              <a:pathLst>
                <a:path w="6574" h="1318" extrusionOk="0">
                  <a:moveTo>
                    <a:pt x="220" y="1"/>
                  </a:moveTo>
                  <a:cubicBezTo>
                    <a:pt x="96" y="1"/>
                    <a:pt x="1" y="106"/>
                    <a:pt x="1" y="220"/>
                  </a:cubicBezTo>
                  <a:lnTo>
                    <a:pt x="1" y="1317"/>
                  </a:lnTo>
                  <a:lnTo>
                    <a:pt x="6574" y="1317"/>
                  </a:lnTo>
                  <a:lnTo>
                    <a:pt x="6574" y="220"/>
                  </a:lnTo>
                  <a:cubicBezTo>
                    <a:pt x="6574" y="106"/>
                    <a:pt x="6478" y="1"/>
                    <a:pt x="6354"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32" name="Google Shape;13032;p79"/>
            <p:cNvSpPr/>
            <p:nvPr/>
          </p:nvSpPr>
          <p:spPr>
            <a:xfrm>
              <a:off x="7724972" y="3823670"/>
              <a:ext cx="34250" cy="39984"/>
            </a:xfrm>
            <a:custGeom>
              <a:avLst/>
              <a:gdLst/>
              <a:ahLst/>
              <a:cxnLst/>
              <a:rect l="l" t="t" r="r" b="b"/>
              <a:pathLst>
                <a:path w="1308" h="1527" extrusionOk="0">
                  <a:moveTo>
                    <a:pt x="220" y="1"/>
                  </a:moveTo>
                  <a:cubicBezTo>
                    <a:pt x="96" y="1"/>
                    <a:pt x="1" y="96"/>
                    <a:pt x="1" y="220"/>
                  </a:cubicBezTo>
                  <a:lnTo>
                    <a:pt x="1" y="869"/>
                  </a:lnTo>
                  <a:cubicBezTo>
                    <a:pt x="1" y="1231"/>
                    <a:pt x="287" y="1527"/>
                    <a:pt x="649" y="1527"/>
                  </a:cubicBezTo>
                  <a:cubicBezTo>
                    <a:pt x="1012" y="1527"/>
                    <a:pt x="1308" y="1231"/>
                    <a:pt x="1308" y="869"/>
                  </a:cubicBezTo>
                  <a:lnTo>
                    <a:pt x="1308" y="220"/>
                  </a:lnTo>
                  <a:cubicBezTo>
                    <a:pt x="1308" y="96"/>
                    <a:pt x="1212" y="1"/>
                    <a:pt x="1088" y="1"/>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33" name="Google Shape;13033;p79"/>
            <p:cNvSpPr/>
            <p:nvPr/>
          </p:nvSpPr>
          <p:spPr>
            <a:xfrm>
              <a:off x="7724763" y="3823670"/>
              <a:ext cx="22964" cy="40115"/>
            </a:xfrm>
            <a:custGeom>
              <a:avLst/>
              <a:gdLst/>
              <a:ahLst/>
              <a:cxnLst/>
              <a:rect l="l" t="t" r="r" b="b"/>
              <a:pathLst>
                <a:path w="877" h="1532" extrusionOk="0">
                  <a:moveTo>
                    <a:pt x="228" y="1"/>
                  </a:moveTo>
                  <a:cubicBezTo>
                    <a:pt x="104" y="1"/>
                    <a:pt x="9" y="96"/>
                    <a:pt x="9" y="220"/>
                  </a:cubicBezTo>
                  <a:lnTo>
                    <a:pt x="9" y="869"/>
                  </a:lnTo>
                  <a:cubicBezTo>
                    <a:pt x="1" y="1245"/>
                    <a:pt x="309" y="1531"/>
                    <a:pt x="652" y="1531"/>
                  </a:cubicBezTo>
                  <a:cubicBezTo>
                    <a:pt x="726" y="1531"/>
                    <a:pt x="802" y="1518"/>
                    <a:pt x="877" y="1489"/>
                  </a:cubicBezTo>
                  <a:cubicBezTo>
                    <a:pt x="619" y="1393"/>
                    <a:pt x="447" y="1145"/>
                    <a:pt x="438" y="869"/>
                  </a:cubicBezTo>
                  <a:lnTo>
                    <a:pt x="438" y="220"/>
                  </a:lnTo>
                  <a:cubicBezTo>
                    <a:pt x="438" y="96"/>
                    <a:pt x="543" y="1"/>
                    <a:pt x="667"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34" name="Google Shape;13034;p79"/>
            <p:cNvSpPr/>
            <p:nvPr/>
          </p:nvSpPr>
          <p:spPr>
            <a:xfrm>
              <a:off x="7609811" y="4080729"/>
              <a:ext cx="51977" cy="64206"/>
            </a:xfrm>
            <a:custGeom>
              <a:avLst/>
              <a:gdLst/>
              <a:ahLst/>
              <a:cxnLst/>
              <a:rect l="l" t="t" r="r" b="b"/>
              <a:pathLst>
                <a:path w="1985" h="2452" extrusionOk="0">
                  <a:moveTo>
                    <a:pt x="287" y="0"/>
                  </a:moveTo>
                  <a:cubicBezTo>
                    <a:pt x="172" y="96"/>
                    <a:pt x="77" y="201"/>
                    <a:pt x="1" y="334"/>
                  </a:cubicBezTo>
                  <a:lnTo>
                    <a:pt x="1317" y="1479"/>
                  </a:lnTo>
                  <a:cubicBezTo>
                    <a:pt x="1460" y="1603"/>
                    <a:pt x="1546" y="1784"/>
                    <a:pt x="1546" y="1975"/>
                  </a:cubicBezTo>
                  <a:lnTo>
                    <a:pt x="1546" y="2452"/>
                  </a:lnTo>
                  <a:lnTo>
                    <a:pt x="1985" y="2452"/>
                  </a:lnTo>
                  <a:lnTo>
                    <a:pt x="1985" y="1975"/>
                  </a:lnTo>
                  <a:cubicBezTo>
                    <a:pt x="1985" y="1651"/>
                    <a:pt x="1842" y="1355"/>
                    <a:pt x="1603" y="1145"/>
                  </a:cubicBezTo>
                  <a:lnTo>
                    <a:pt x="287"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35" name="Google Shape;13035;p79"/>
            <p:cNvSpPr/>
            <p:nvPr/>
          </p:nvSpPr>
          <p:spPr>
            <a:xfrm>
              <a:off x="7822407" y="4080729"/>
              <a:ext cx="51977" cy="64206"/>
            </a:xfrm>
            <a:custGeom>
              <a:avLst/>
              <a:gdLst/>
              <a:ahLst/>
              <a:cxnLst/>
              <a:rect l="l" t="t" r="r" b="b"/>
              <a:pathLst>
                <a:path w="1985" h="2452" extrusionOk="0">
                  <a:moveTo>
                    <a:pt x="1698" y="0"/>
                  </a:moveTo>
                  <a:lnTo>
                    <a:pt x="382" y="1145"/>
                  </a:lnTo>
                  <a:cubicBezTo>
                    <a:pt x="134" y="1355"/>
                    <a:pt x="0" y="1651"/>
                    <a:pt x="0" y="1975"/>
                  </a:cubicBezTo>
                  <a:lnTo>
                    <a:pt x="0" y="2452"/>
                  </a:lnTo>
                  <a:lnTo>
                    <a:pt x="439" y="2452"/>
                  </a:lnTo>
                  <a:lnTo>
                    <a:pt x="439" y="1975"/>
                  </a:lnTo>
                  <a:cubicBezTo>
                    <a:pt x="439" y="1784"/>
                    <a:pt x="525" y="1603"/>
                    <a:pt x="668" y="1479"/>
                  </a:cubicBezTo>
                  <a:lnTo>
                    <a:pt x="1984" y="334"/>
                  </a:lnTo>
                  <a:cubicBezTo>
                    <a:pt x="1908" y="201"/>
                    <a:pt x="1813" y="96"/>
                    <a:pt x="1698"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036" name="Google Shape;13036;p79"/>
          <p:cNvGrpSpPr/>
          <p:nvPr/>
        </p:nvGrpSpPr>
        <p:grpSpPr>
          <a:xfrm>
            <a:off x="7154427" y="3790206"/>
            <a:ext cx="274550" cy="354493"/>
            <a:chOff x="7154427" y="3790206"/>
            <a:chExt cx="274550" cy="354493"/>
          </a:xfrm>
        </p:grpSpPr>
        <p:sp>
          <p:nvSpPr>
            <p:cNvPr id="13037" name="Google Shape;13037;p79"/>
            <p:cNvSpPr/>
            <p:nvPr/>
          </p:nvSpPr>
          <p:spPr>
            <a:xfrm>
              <a:off x="7154427" y="3978790"/>
              <a:ext cx="274550" cy="165908"/>
            </a:xfrm>
            <a:custGeom>
              <a:avLst/>
              <a:gdLst/>
              <a:ahLst/>
              <a:cxnLst/>
              <a:rect l="l" t="t" r="r" b="b"/>
              <a:pathLst>
                <a:path w="10485" h="6336" extrusionOk="0">
                  <a:moveTo>
                    <a:pt x="3711" y="1"/>
                  </a:moveTo>
                  <a:lnTo>
                    <a:pt x="3711" y="1041"/>
                  </a:lnTo>
                  <a:cubicBezTo>
                    <a:pt x="3711" y="1336"/>
                    <a:pt x="3521" y="1585"/>
                    <a:pt x="3244" y="1670"/>
                  </a:cubicBezTo>
                  <a:lnTo>
                    <a:pt x="935" y="2348"/>
                  </a:lnTo>
                  <a:cubicBezTo>
                    <a:pt x="382" y="2510"/>
                    <a:pt x="0" y="3025"/>
                    <a:pt x="0" y="3607"/>
                  </a:cubicBezTo>
                  <a:lnTo>
                    <a:pt x="0" y="5687"/>
                  </a:lnTo>
                  <a:cubicBezTo>
                    <a:pt x="0" y="6049"/>
                    <a:pt x="287" y="6335"/>
                    <a:pt x="649" y="6335"/>
                  </a:cubicBezTo>
                  <a:lnTo>
                    <a:pt x="9826" y="6335"/>
                  </a:lnTo>
                  <a:cubicBezTo>
                    <a:pt x="10189" y="6335"/>
                    <a:pt x="10485" y="6049"/>
                    <a:pt x="10485" y="5687"/>
                  </a:cubicBezTo>
                  <a:lnTo>
                    <a:pt x="10485" y="3607"/>
                  </a:lnTo>
                  <a:cubicBezTo>
                    <a:pt x="10485" y="3025"/>
                    <a:pt x="10094" y="2510"/>
                    <a:pt x="9540" y="2348"/>
                  </a:cubicBezTo>
                  <a:lnTo>
                    <a:pt x="7241" y="1670"/>
                  </a:lnTo>
                  <a:cubicBezTo>
                    <a:pt x="6955" y="1585"/>
                    <a:pt x="6764" y="1336"/>
                    <a:pt x="6764" y="1041"/>
                  </a:cubicBezTo>
                  <a:lnTo>
                    <a:pt x="6764" y="1"/>
                  </a:ln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38" name="Google Shape;13038;p79"/>
            <p:cNvSpPr/>
            <p:nvPr/>
          </p:nvSpPr>
          <p:spPr>
            <a:xfrm>
              <a:off x="7154427" y="4035743"/>
              <a:ext cx="274550" cy="108956"/>
            </a:xfrm>
            <a:custGeom>
              <a:avLst/>
              <a:gdLst/>
              <a:ahLst/>
              <a:cxnLst/>
              <a:rect l="l" t="t" r="r" b="b"/>
              <a:pathLst>
                <a:path w="10485" h="4161" extrusionOk="0">
                  <a:moveTo>
                    <a:pt x="1517" y="1"/>
                  </a:moveTo>
                  <a:lnTo>
                    <a:pt x="945" y="173"/>
                  </a:lnTo>
                  <a:cubicBezTo>
                    <a:pt x="382" y="335"/>
                    <a:pt x="0" y="840"/>
                    <a:pt x="0" y="1422"/>
                  </a:cubicBezTo>
                  <a:lnTo>
                    <a:pt x="0" y="3502"/>
                  </a:lnTo>
                  <a:cubicBezTo>
                    <a:pt x="0" y="3865"/>
                    <a:pt x="296" y="4160"/>
                    <a:pt x="659" y="4160"/>
                  </a:cubicBezTo>
                  <a:lnTo>
                    <a:pt x="9826" y="4160"/>
                  </a:lnTo>
                  <a:cubicBezTo>
                    <a:pt x="10189" y="4160"/>
                    <a:pt x="10485" y="3865"/>
                    <a:pt x="10485" y="3502"/>
                  </a:cubicBezTo>
                  <a:lnTo>
                    <a:pt x="10485" y="1432"/>
                  </a:lnTo>
                  <a:cubicBezTo>
                    <a:pt x="10485" y="850"/>
                    <a:pt x="10094" y="335"/>
                    <a:pt x="9540" y="173"/>
                  </a:cubicBezTo>
                  <a:lnTo>
                    <a:pt x="8968" y="11"/>
                  </a:lnTo>
                  <a:lnTo>
                    <a:pt x="5238" y="1871"/>
                  </a:lnTo>
                  <a:lnTo>
                    <a:pt x="1517" y="1"/>
                  </a:ln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39" name="Google Shape;13039;p79"/>
            <p:cNvSpPr/>
            <p:nvPr/>
          </p:nvSpPr>
          <p:spPr>
            <a:xfrm>
              <a:off x="7251600" y="3978790"/>
              <a:ext cx="79969" cy="22964"/>
            </a:xfrm>
            <a:custGeom>
              <a:avLst/>
              <a:gdLst/>
              <a:ahLst/>
              <a:cxnLst/>
              <a:rect l="l" t="t" r="r" b="b"/>
              <a:pathLst>
                <a:path w="3054" h="877" extrusionOk="0">
                  <a:moveTo>
                    <a:pt x="0" y="1"/>
                  </a:moveTo>
                  <a:lnTo>
                    <a:pt x="0" y="497"/>
                  </a:lnTo>
                  <a:cubicBezTo>
                    <a:pt x="477" y="750"/>
                    <a:pt x="1002" y="876"/>
                    <a:pt x="1527" y="876"/>
                  </a:cubicBezTo>
                  <a:cubicBezTo>
                    <a:pt x="2051" y="876"/>
                    <a:pt x="2576" y="750"/>
                    <a:pt x="3053" y="497"/>
                  </a:cubicBezTo>
                  <a:lnTo>
                    <a:pt x="3053" y="1"/>
                  </a:ln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40" name="Google Shape;13040;p79"/>
            <p:cNvSpPr/>
            <p:nvPr/>
          </p:nvSpPr>
          <p:spPr>
            <a:xfrm>
              <a:off x="7195145" y="3835925"/>
              <a:ext cx="192381" cy="154387"/>
            </a:xfrm>
            <a:custGeom>
              <a:avLst/>
              <a:gdLst/>
              <a:ahLst/>
              <a:cxnLst/>
              <a:rect l="l" t="t" r="r" b="b"/>
              <a:pathLst>
                <a:path w="7347" h="5896" extrusionOk="0">
                  <a:moveTo>
                    <a:pt x="840" y="0"/>
                  </a:moveTo>
                  <a:lnTo>
                    <a:pt x="840" y="2185"/>
                  </a:lnTo>
                  <a:lnTo>
                    <a:pt x="725" y="2185"/>
                  </a:lnTo>
                  <a:cubicBezTo>
                    <a:pt x="0" y="2185"/>
                    <a:pt x="0" y="3282"/>
                    <a:pt x="725" y="3282"/>
                  </a:cubicBezTo>
                  <a:lnTo>
                    <a:pt x="849" y="3282"/>
                  </a:lnTo>
                  <a:cubicBezTo>
                    <a:pt x="964" y="4751"/>
                    <a:pt x="2195" y="5896"/>
                    <a:pt x="3673" y="5896"/>
                  </a:cubicBezTo>
                  <a:cubicBezTo>
                    <a:pt x="5161" y="5896"/>
                    <a:pt x="6392" y="4751"/>
                    <a:pt x="6507" y="3282"/>
                  </a:cubicBezTo>
                  <a:lnTo>
                    <a:pt x="6621" y="3282"/>
                  </a:lnTo>
                  <a:cubicBezTo>
                    <a:pt x="7346" y="3272"/>
                    <a:pt x="7346" y="2185"/>
                    <a:pt x="6621" y="2185"/>
                  </a:cubicBezTo>
                  <a:lnTo>
                    <a:pt x="6516" y="2185"/>
                  </a:lnTo>
                  <a:lnTo>
                    <a:pt x="6516" y="0"/>
                  </a:lnTo>
                  <a:close/>
                </a:path>
              </a:pathLst>
            </a:custGeom>
            <a:solidFill>
              <a:srgbClr val="F6F8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41" name="Google Shape;13041;p79"/>
            <p:cNvSpPr/>
            <p:nvPr/>
          </p:nvSpPr>
          <p:spPr>
            <a:xfrm>
              <a:off x="7195145" y="3835925"/>
              <a:ext cx="107935" cy="154387"/>
            </a:xfrm>
            <a:custGeom>
              <a:avLst/>
              <a:gdLst/>
              <a:ahLst/>
              <a:cxnLst/>
              <a:rect l="l" t="t" r="r" b="b"/>
              <a:pathLst>
                <a:path w="4122" h="5896" extrusionOk="0">
                  <a:moveTo>
                    <a:pt x="840" y="0"/>
                  </a:moveTo>
                  <a:lnTo>
                    <a:pt x="840" y="2185"/>
                  </a:lnTo>
                  <a:lnTo>
                    <a:pt x="735" y="2185"/>
                  </a:lnTo>
                  <a:cubicBezTo>
                    <a:pt x="0" y="2185"/>
                    <a:pt x="0" y="3282"/>
                    <a:pt x="735" y="3282"/>
                  </a:cubicBezTo>
                  <a:lnTo>
                    <a:pt x="849" y="3282"/>
                  </a:lnTo>
                  <a:cubicBezTo>
                    <a:pt x="953" y="4776"/>
                    <a:pt x="2206" y="5895"/>
                    <a:pt x="3660" y="5895"/>
                  </a:cubicBezTo>
                  <a:cubicBezTo>
                    <a:pt x="3812" y="5895"/>
                    <a:pt x="3966" y="5883"/>
                    <a:pt x="4122" y="5858"/>
                  </a:cubicBezTo>
                  <a:cubicBezTo>
                    <a:pt x="2738" y="5648"/>
                    <a:pt x="1718" y="4455"/>
                    <a:pt x="1718" y="3062"/>
                  </a:cubicBezTo>
                  <a:lnTo>
                    <a:pt x="1718" y="0"/>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42" name="Google Shape;13042;p79"/>
            <p:cNvSpPr/>
            <p:nvPr/>
          </p:nvSpPr>
          <p:spPr>
            <a:xfrm>
              <a:off x="7205619" y="3790206"/>
              <a:ext cx="171905" cy="91438"/>
            </a:xfrm>
            <a:custGeom>
              <a:avLst/>
              <a:gdLst/>
              <a:ahLst/>
              <a:cxnLst/>
              <a:rect l="l" t="t" r="r" b="b"/>
              <a:pathLst>
                <a:path w="6565" h="3492" extrusionOk="0">
                  <a:moveTo>
                    <a:pt x="3300" y="0"/>
                  </a:moveTo>
                  <a:cubicBezTo>
                    <a:pt x="3294" y="0"/>
                    <a:pt x="3289" y="0"/>
                    <a:pt x="3283" y="0"/>
                  </a:cubicBezTo>
                  <a:cubicBezTo>
                    <a:pt x="1470" y="0"/>
                    <a:pt x="1" y="1469"/>
                    <a:pt x="1" y="3272"/>
                  </a:cubicBezTo>
                  <a:lnTo>
                    <a:pt x="1" y="3492"/>
                  </a:lnTo>
                  <a:lnTo>
                    <a:pt x="6564" y="3492"/>
                  </a:lnTo>
                  <a:lnTo>
                    <a:pt x="6564" y="3272"/>
                  </a:lnTo>
                  <a:cubicBezTo>
                    <a:pt x="6564" y="1466"/>
                    <a:pt x="5105" y="0"/>
                    <a:pt x="3300" y="0"/>
                  </a:cubicBez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43" name="Google Shape;13043;p79"/>
            <p:cNvSpPr/>
            <p:nvPr/>
          </p:nvSpPr>
          <p:spPr>
            <a:xfrm>
              <a:off x="7245839" y="3790206"/>
              <a:ext cx="91464" cy="91438"/>
            </a:xfrm>
            <a:custGeom>
              <a:avLst/>
              <a:gdLst/>
              <a:ahLst/>
              <a:cxnLst/>
              <a:rect l="l" t="t" r="r" b="b"/>
              <a:pathLst>
                <a:path w="3493" h="3492" extrusionOk="0">
                  <a:moveTo>
                    <a:pt x="1747" y="0"/>
                  </a:moveTo>
                  <a:cubicBezTo>
                    <a:pt x="1127" y="0"/>
                    <a:pt x="516" y="172"/>
                    <a:pt x="1" y="506"/>
                  </a:cubicBezTo>
                  <a:lnTo>
                    <a:pt x="1" y="3492"/>
                  </a:lnTo>
                  <a:lnTo>
                    <a:pt x="3493" y="3492"/>
                  </a:lnTo>
                  <a:lnTo>
                    <a:pt x="3493" y="506"/>
                  </a:lnTo>
                  <a:cubicBezTo>
                    <a:pt x="2968" y="172"/>
                    <a:pt x="2367" y="0"/>
                    <a:pt x="1747"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44" name="Google Shape;13044;p79"/>
            <p:cNvSpPr/>
            <p:nvPr/>
          </p:nvSpPr>
          <p:spPr>
            <a:xfrm>
              <a:off x="7274328" y="3875883"/>
              <a:ext cx="34486" cy="34486"/>
            </a:xfrm>
            <a:custGeom>
              <a:avLst/>
              <a:gdLst/>
              <a:ahLst/>
              <a:cxnLst/>
              <a:rect l="l" t="t" r="r" b="b"/>
              <a:pathLst>
                <a:path w="1317" h="1317" extrusionOk="0">
                  <a:moveTo>
                    <a:pt x="0" y="0"/>
                  </a:moveTo>
                  <a:lnTo>
                    <a:pt x="0" y="1317"/>
                  </a:lnTo>
                  <a:lnTo>
                    <a:pt x="1317" y="1317"/>
                  </a:lnTo>
                  <a:lnTo>
                    <a:pt x="1317" y="0"/>
                  </a:ln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45" name="Google Shape;13045;p79"/>
            <p:cNvSpPr/>
            <p:nvPr/>
          </p:nvSpPr>
          <p:spPr>
            <a:xfrm>
              <a:off x="7266106" y="3933019"/>
              <a:ext cx="50747" cy="17334"/>
            </a:xfrm>
            <a:custGeom>
              <a:avLst/>
              <a:gdLst/>
              <a:ahLst/>
              <a:cxnLst/>
              <a:rect l="l" t="t" r="r" b="b"/>
              <a:pathLst>
                <a:path w="1938" h="662" extrusionOk="0">
                  <a:moveTo>
                    <a:pt x="316" y="1"/>
                  </a:moveTo>
                  <a:cubicBezTo>
                    <a:pt x="149" y="1"/>
                    <a:pt x="1" y="222"/>
                    <a:pt x="162" y="375"/>
                  </a:cubicBezTo>
                  <a:cubicBezTo>
                    <a:pt x="380" y="566"/>
                    <a:pt x="651" y="662"/>
                    <a:pt x="932" y="662"/>
                  </a:cubicBezTo>
                  <a:cubicBezTo>
                    <a:pt x="946" y="662"/>
                    <a:pt x="959" y="662"/>
                    <a:pt x="973" y="661"/>
                  </a:cubicBezTo>
                  <a:cubicBezTo>
                    <a:pt x="986" y="662"/>
                    <a:pt x="1000" y="662"/>
                    <a:pt x="1013" y="662"/>
                  </a:cubicBezTo>
                  <a:cubicBezTo>
                    <a:pt x="1294" y="662"/>
                    <a:pt x="1565" y="566"/>
                    <a:pt x="1784" y="375"/>
                  </a:cubicBezTo>
                  <a:cubicBezTo>
                    <a:pt x="1937" y="222"/>
                    <a:pt x="1794" y="1"/>
                    <a:pt x="1628" y="1"/>
                  </a:cubicBezTo>
                  <a:cubicBezTo>
                    <a:pt x="1577" y="1"/>
                    <a:pt x="1525" y="21"/>
                    <a:pt x="1478" y="70"/>
                  </a:cubicBezTo>
                  <a:cubicBezTo>
                    <a:pt x="1326" y="170"/>
                    <a:pt x="1149" y="220"/>
                    <a:pt x="973" y="220"/>
                  </a:cubicBezTo>
                  <a:cubicBezTo>
                    <a:pt x="796" y="220"/>
                    <a:pt x="620" y="170"/>
                    <a:pt x="467" y="70"/>
                  </a:cubicBezTo>
                  <a:cubicBezTo>
                    <a:pt x="420" y="21"/>
                    <a:pt x="368" y="1"/>
                    <a:pt x="316"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46" name="Google Shape;13046;p79"/>
            <p:cNvSpPr/>
            <p:nvPr/>
          </p:nvSpPr>
          <p:spPr>
            <a:xfrm>
              <a:off x="7205619" y="3875883"/>
              <a:ext cx="74470" cy="49804"/>
            </a:xfrm>
            <a:custGeom>
              <a:avLst/>
              <a:gdLst/>
              <a:ahLst/>
              <a:cxnLst/>
              <a:rect l="l" t="t" r="r" b="b"/>
              <a:pathLst>
                <a:path w="2844" h="1902" extrusionOk="0">
                  <a:moveTo>
                    <a:pt x="1" y="0"/>
                  </a:moveTo>
                  <a:lnTo>
                    <a:pt x="1" y="430"/>
                  </a:lnTo>
                  <a:cubicBezTo>
                    <a:pt x="1" y="573"/>
                    <a:pt x="77" y="706"/>
                    <a:pt x="192" y="792"/>
                  </a:cubicBezTo>
                  <a:lnTo>
                    <a:pt x="1585" y="1756"/>
                  </a:lnTo>
                  <a:cubicBezTo>
                    <a:pt x="1729" y="1856"/>
                    <a:pt x="1888" y="1902"/>
                    <a:pt x="2042" y="1902"/>
                  </a:cubicBezTo>
                  <a:cubicBezTo>
                    <a:pt x="2458" y="1902"/>
                    <a:pt x="2844" y="1571"/>
                    <a:pt x="2844" y="1098"/>
                  </a:cubicBezTo>
                  <a:lnTo>
                    <a:pt x="2844" y="220"/>
                  </a:lnTo>
                  <a:cubicBezTo>
                    <a:pt x="2844" y="96"/>
                    <a:pt x="2748" y="0"/>
                    <a:pt x="2634" y="0"/>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47" name="Google Shape;13047;p79"/>
            <p:cNvSpPr/>
            <p:nvPr/>
          </p:nvSpPr>
          <p:spPr>
            <a:xfrm>
              <a:off x="7303053" y="3875883"/>
              <a:ext cx="74208" cy="49699"/>
            </a:xfrm>
            <a:custGeom>
              <a:avLst/>
              <a:gdLst/>
              <a:ahLst/>
              <a:cxnLst/>
              <a:rect l="l" t="t" r="r" b="b"/>
              <a:pathLst>
                <a:path w="2834" h="1898" extrusionOk="0">
                  <a:moveTo>
                    <a:pt x="210" y="0"/>
                  </a:moveTo>
                  <a:cubicBezTo>
                    <a:pt x="96" y="0"/>
                    <a:pt x="1" y="96"/>
                    <a:pt x="1" y="220"/>
                  </a:cubicBezTo>
                  <a:lnTo>
                    <a:pt x="1" y="1098"/>
                  </a:lnTo>
                  <a:cubicBezTo>
                    <a:pt x="1" y="1572"/>
                    <a:pt x="388" y="1898"/>
                    <a:pt x="801" y="1898"/>
                  </a:cubicBezTo>
                  <a:cubicBezTo>
                    <a:pt x="953" y="1898"/>
                    <a:pt x="1109" y="1853"/>
                    <a:pt x="1250" y="1756"/>
                  </a:cubicBezTo>
                  <a:lnTo>
                    <a:pt x="2643" y="792"/>
                  </a:lnTo>
                  <a:cubicBezTo>
                    <a:pt x="2767" y="706"/>
                    <a:pt x="2834" y="573"/>
                    <a:pt x="2834" y="430"/>
                  </a:cubicBezTo>
                  <a:lnTo>
                    <a:pt x="2834" y="10"/>
                  </a:lnTo>
                  <a:lnTo>
                    <a:pt x="2834" y="0"/>
                  </a:ln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48" name="Google Shape;13048;p79"/>
            <p:cNvSpPr/>
            <p:nvPr/>
          </p:nvSpPr>
          <p:spPr>
            <a:xfrm>
              <a:off x="7254349" y="3893061"/>
              <a:ext cx="11521" cy="17308"/>
            </a:xfrm>
            <a:custGeom>
              <a:avLst/>
              <a:gdLst/>
              <a:ahLst/>
              <a:cxnLst/>
              <a:rect l="l" t="t" r="r" b="b"/>
              <a:pathLst>
                <a:path w="440" h="661" extrusionOk="0">
                  <a:moveTo>
                    <a:pt x="220" y="0"/>
                  </a:moveTo>
                  <a:cubicBezTo>
                    <a:pt x="110" y="0"/>
                    <a:pt x="0" y="74"/>
                    <a:pt x="0" y="222"/>
                  </a:cubicBezTo>
                  <a:lnTo>
                    <a:pt x="0" y="442"/>
                  </a:lnTo>
                  <a:cubicBezTo>
                    <a:pt x="0" y="556"/>
                    <a:pt x="96" y="661"/>
                    <a:pt x="220" y="661"/>
                  </a:cubicBezTo>
                  <a:cubicBezTo>
                    <a:pt x="344" y="661"/>
                    <a:pt x="439" y="566"/>
                    <a:pt x="439" y="442"/>
                  </a:cubicBezTo>
                  <a:lnTo>
                    <a:pt x="439" y="222"/>
                  </a:lnTo>
                  <a:cubicBezTo>
                    <a:pt x="439" y="74"/>
                    <a:pt x="329" y="0"/>
                    <a:pt x="22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49" name="Google Shape;13049;p79"/>
            <p:cNvSpPr/>
            <p:nvPr/>
          </p:nvSpPr>
          <p:spPr>
            <a:xfrm>
              <a:off x="7317298" y="3893061"/>
              <a:ext cx="11521" cy="17308"/>
            </a:xfrm>
            <a:custGeom>
              <a:avLst/>
              <a:gdLst/>
              <a:ahLst/>
              <a:cxnLst/>
              <a:rect l="l" t="t" r="r" b="b"/>
              <a:pathLst>
                <a:path w="440" h="661" extrusionOk="0">
                  <a:moveTo>
                    <a:pt x="220" y="0"/>
                  </a:moveTo>
                  <a:cubicBezTo>
                    <a:pt x="110" y="0"/>
                    <a:pt x="0" y="74"/>
                    <a:pt x="0" y="222"/>
                  </a:cubicBezTo>
                  <a:lnTo>
                    <a:pt x="0" y="442"/>
                  </a:lnTo>
                  <a:cubicBezTo>
                    <a:pt x="0" y="556"/>
                    <a:pt x="96" y="661"/>
                    <a:pt x="220" y="661"/>
                  </a:cubicBezTo>
                  <a:cubicBezTo>
                    <a:pt x="334" y="661"/>
                    <a:pt x="439" y="566"/>
                    <a:pt x="439" y="442"/>
                  </a:cubicBezTo>
                  <a:lnTo>
                    <a:pt x="439" y="222"/>
                  </a:lnTo>
                  <a:cubicBezTo>
                    <a:pt x="439" y="74"/>
                    <a:pt x="329" y="0"/>
                    <a:pt x="22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50" name="Google Shape;13050;p79"/>
            <p:cNvSpPr/>
            <p:nvPr/>
          </p:nvSpPr>
          <p:spPr>
            <a:xfrm>
              <a:off x="7257099" y="4058890"/>
              <a:ext cx="63158" cy="85808"/>
            </a:xfrm>
            <a:custGeom>
              <a:avLst/>
              <a:gdLst/>
              <a:ahLst/>
              <a:cxnLst/>
              <a:rect l="l" t="t" r="r" b="b"/>
              <a:pathLst>
                <a:path w="2412" h="3277" extrusionOk="0">
                  <a:moveTo>
                    <a:pt x="1316" y="1"/>
                  </a:moveTo>
                  <a:cubicBezTo>
                    <a:pt x="1118" y="1"/>
                    <a:pt x="914" y="56"/>
                    <a:pt x="725" y="176"/>
                  </a:cubicBezTo>
                  <a:cubicBezTo>
                    <a:pt x="0" y="634"/>
                    <a:pt x="77" y="1721"/>
                    <a:pt x="859" y="2084"/>
                  </a:cubicBezTo>
                  <a:cubicBezTo>
                    <a:pt x="1011" y="2160"/>
                    <a:pt x="1107" y="2313"/>
                    <a:pt x="1107" y="2475"/>
                  </a:cubicBezTo>
                  <a:lnTo>
                    <a:pt x="1107" y="3276"/>
                  </a:lnTo>
                  <a:lnTo>
                    <a:pt x="1536" y="3276"/>
                  </a:lnTo>
                  <a:lnTo>
                    <a:pt x="1536" y="2475"/>
                  </a:lnTo>
                  <a:cubicBezTo>
                    <a:pt x="1536" y="2313"/>
                    <a:pt x="1632" y="2160"/>
                    <a:pt x="1784" y="2084"/>
                  </a:cubicBezTo>
                  <a:cubicBezTo>
                    <a:pt x="2166" y="1903"/>
                    <a:pt x="2404" y="1521"/>
                    <a:pt x="2404" y="1092"/>
                  </a:cubicBezTo>
                  <a:cubicBezTo>
                    <a:pt x="2411" y="454"/>
                    <a:pt x="1887" y="1"/>
                    <a:pt x="131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51" name="Google Shape;13051;p79"/>
            <p:cNvSpPr/>
            <p:nvPr/>
          </p:nvSpPr>
          <p:spPr>
            <a:xfrm>
              <a:off x="7267232" y="3835873"/>
              <a:ext cx="49594" cy="23043"/>
            </a:xfrm>
            <a:custGeom>
              <a:avLst/>
              <a:gdLst/>
              <a:ahLst/>
              <a:cxnLst/>
              <a:rect l="l" t="t" r="r" b="b"/>
              <a:pathLst>
                <a:path w="1894" h="880" extrusionOk="0">
                  <a:moveTo>
                    <a:pt x="1559" y="0"/>
                  </a:moveTo>
                  <a:cubicBezTo>
                    <a:pt x="1526" y="0"/>
                    <a:pt x="1494" y="12"/>
                    <a:pt x="1464" y="40"/>
                  </a:cubicBezTo>
                  <a:lnTo>
                    <a:pt x="930" y="403"/>
                  </a:lnTo>
                  <a:lnTo>
                    <a:pt x="395" y="40"/>
                  </a:lnTo>
                  <a:cubicBezTo>
                    <a:pt x="364" y="27"/>
                    <a:pt x="333" y="21"/>
                    <a:pt x="304" y="21"/>
                  </a:cubicBezTo>
                  <a:cubicBezTo>
                    <a:pt x="121" y="21"/>
                    <a:pt x="1" y="255"/>
                    <a:pt x="157" y="403"/>
                  </a:cubicBezTo>
                  <a:lnTo>
                    <a:pt x="806" y="842"/>
                  </a:lnTo>
                  <a:cubicBezTo>
                    <a:pt x="844" y="861"/>
                    <a:pt x="882" y="870"/>
                    <a:pt x="930" y="880"/>
                  </a:cubicBezTo>
                  <a:cubicBezTo>
                    <a:pt x="968" y="870"/>
                    <a:pt x="1006" y="861"/>
                    <a:pt x="1044" y="842"/>
                  </a:cubicBezTo>
                  <a:lnTo>
                    <a:pt x="1702" y="403"/>
                  </a:lnTo>
                  <a:cubicBezTo>
                    <a:pt x="1894" y="315"/>
                    <a:pt x="1725" y="0"/>
                    <a:pt x="155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52" name="Google Shape;13052;p79"/>
            <p:cNvSpPr/>
            <p:nvPr/>
          </p:nvSpPr>
          <p:spPr>
            <a:xfrm>
              <a:off x="7285824" y="3818800"/>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44" y="654"/>
                    <a:pt x="439" y="559"/>
                    <a:pt x="439" y="435"/>
                  </a:cubicBezTo>
                  <a:lnTo>
                    <a:pt x="439" y="215"/>
                  </a:lnTo>
                  <a:cubicBezTo>
                    <a:pt x="439" y="72"/>
                    <a:pt x="329" y="1"/>
                    <a:pt x="220" y="1"/>
                  </a:cubicBez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53" name="Google Shape;13053;p79"/>
            <p:cNvSpPr/>
            <p:nvPr/>
          </p:nvSpPr>
          <p:spPr>
            <a:xfrm>
              <a:off x="7371501" y="4046505"/>
              <a:ext cx="51742" cy="98194"/>
            </a:xfrm>
            <a:custGeom>
              <a:avLst/>
              <a:gdLst/>
              <a:ahLst/>
              <a:cxnLst/>
              <a:rect l="l" t="t" r="r" b="b"/>
              <a:pathLst>
                <a:path w="1976" h="3750" extrusionOk="0">
                  <a:moveTo>
                    <a:pt x="1689" y="0"/>
                  </a:moveTo>
                  <a:lnTo>
                    <a:pt x="382" y="1145"/>
                  </a:lnTo>
                  <a:cubicBezTo>
                    <a:pt x="144" y="1345"/>
                    <a:pt x="1" y="1651"/>
                    <a:pt x="1" y="1965"/>
                  </a:cubicBezTo>
                  <a:lnTo>
                    <a:pt x="1" y="3749"/>
                  </a:lnTo>
                  <a:lnTo>
                    <a:pt x="439" y="3749"/>
                  </a:lnTo>
                  <a:lnTo>
                    <a:pt x="439" y="1965"/>
                  </a:lnTo>
                  <a:cubicBezTo>
                    <a:pt x="439" y="1775"/>
                    <a:pt x="525" y="1593"/>
                    <a:pt x="668" y="1469"/>
                  </a:cubicBezTo>
                  <a:lnTo>
                    <a:pt x="1975" y="325"/>
                  </a:lnTo>
                  <a:cubicBezTo>
                    <a:pt x="1899" y="201"/>
                    <a:pt x="1804" y="86"/>
                    <a:pt x="1689" y="0"/>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54" name="Google Shape;13054;p79"/>
            <p:cNvSpPr/>
            <p:nvPr/>
          </p:nvSpPr>
          <p:spPr>
            <a:xfrm>
              <a:off x="7159664" y="4046505"/>
              <a:ext cx="51742" cy="98194"/>
            </a:xfrm>
            <a:custGeom>
              <a:avLst/>
              <a:gdLst/>
              <a:ahLst/>
              <a:cxnLst/>
              <a:rect l="l" t="t" r="r" b="b"/>
              <a:pathLst>
                <a:path w="1976" h="3750" extrusionOk="0">
                  <a:moveTo>
                    <a:pt x="296" y="0"/>
                  </a:moveTo>
                  <a:cubicBezTo>
                    <a:pt x="182" y="86"/>
                    <a:pt x="77" y="201"/>
                    <a:pt x="1" y="325"/>
                  </a:cubicBezTo>
                  <a:lnTo>
                    <a:pt x="1317" y="1469"/>
                  </a:lnTo>
                  <a:cubicBezTo>
                    <a:pt x="1460" y="1593"/>
                    <a:pt x="1537" y="1775"/>
                    <a:pt x="1546" y="1965"/>
                  </a:cubicBezTo>
                  <a:lnTo>
                    <a:pt x="1546" y="3749"/>
                  </a:lnTo>
                  <a:lnTo>
                    <a:pt x="1975" y="3749"/>
                  </a:lnTo>
                  <a:lnTo>
                    <a:pt x="1975" y="1965"/>
                  </a:lnTo>
                  <a:cubicBezTo>
                    <a:pt x="1975" y="1651"/>
                    <a:pt x="1842" y="1345"/>
                    <a:pt x="1603" y="1145"/>
                  </a:cubicBezTo>
                  <a:lnTo>
                    <a:pt x="296" y="0"/>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55" name="Google Shape;13055;p79"/>
            <p:cNvSpPr/>
            <p:nvPr/>
          </p:nvSpPr>
          <p:spPr>
            <a:xfrm>
              <a:off x="7274328" y="4070490"/>
              <a:ext cx="34486" cy="34224"/>
            </a:xfrm>
            <a:custGeom>
              <a:avLst/>
              <a:gdLst/>
              <a:ahLst/>
              <a:cxnLst/>
              <a:rect l="l" t="t" r="r" b="b"/>
              <a:pathLst>
                <a:path w="1317" h="1307" extrusionOk="0">
                  <a:moveTo>
                    <a:pt x="659" y="0"/>
                  </a:moveTo>
                  <a:cubicBezTo>
                    <a:pt x="296" y="0"/>
                    <a:pt x="0" y="286"/>
                    <a:pt x="0" y="649"/>
                  </a:cubicBezTo>
                  <a:cubicBezTo>
                    <a:pt x="0" y="1011"/>
                    <a:pt x="296" y="1307"/>
                    <a:pt x="659" y="1307"/>
                  </a:cubicBezTo>
                  <a:cubicBezTo>
                    <a:pt x="1021" y="1307"/>
                    <a:pt x="1317" y="1011"/>
                    <a:pt x="1317" y="649"/>
                  </a:cubicBezTo>
                  <a:cubicBezTo>
                    <a:pt x="1317" y="286"/>
                    <a:pt x="1021" y="0"/>
                    <a:pt x="659" y="0"/>
                  </a:cubicBez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56" name="Google Shape;13056;p79"/>
            <p:cNvSpPr/>
            <p:nvPr/>
          </p:nvSpPr>
          <p:spPr>
            <a:xfrm>
              <a:off x="7270820" y="4071983"/>
              <a:ext cx="36502" cy="32757"/>
            </a:xfrm>
            <a:custGeom>
              <a:avLst/>
              <a:gdLst/>
              <a:ahLst/>
              <a:cxnLst/>
              <a:rect l="l" t="t" r="r" b="b"/>
              <a:pathLst>
                <a:path w="1394" h="1251" extrusionOk="0">
                  <a:moveTo>
                    <a:pt x="526" y="0"/>
                  </a:moveTo>
                  <a:lnTo>
                    <a:pt x="526" y="0"/>
                  </a:lnTo>
                  <a:cubicBezTo>
                    <a:pt x="106" y="182"/>
                    <a:pt x="1" y="735"/>
                    <a:pt x="325" y="1059"/>
                  </a:cubicBezTo>
                  <a:cubicBezTo>
                    <a:pt x="455" y="1189"/>
                    <a:pt x="622" y="1250"/>
                    <a:pt x="788" y="1250"/>
                  </a:cubicBezTo>
                  <a:cubicBezTo>
                    <a:pt x="1035" y="1250"/>
                    <a:pt x="1279" y="1114"/>
                    <a:pt x="1394" y="868"/>
                  </a:cubicBezTo>
                  <a:lnTo>
                    <a:pt x="1394" y="868"/>
                  </a:lnTo>
                  <a:cubicBezTo>
                    <a:pt x="1308" y="907"/>
                    <a:pt x="1212" y="926"/>
                    <a:pt x="1127" y="926"/>
                  </a:cubicBezTo>
                  <a:cubicBezTo>
                    <a:pt x="650" y="926"/>
                    <a:pt x="325" y="430"/>
                    <a:pt x="526" y="0"/>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057" name="Google Shape;13057;p79"/>
          <p:cNvGrpSpPr/>
          <p:nvPr/>
        </p:nvGrpSpPr>
        <p:grpSpPr>
          <a:xfrm>
            <a:off x="8054458" y="1973150"/>
            <a:ext cx="274576" cy="354728"/>
            <a:chOff x="8054458" y="1973150"/>
            <a:chExt cx="274576" cy="354728"/>
          </a:xfrm>
        </p:grpSpPr>
        <p:sp>
          <p:nvSpPr>
            <p:cNvPr id="13058" name="Google Shape;13058;p79"/>
            <p:cNvSpPr/>
            <p:nvPr/>
          </p:nvSpPr>
          <p:spPr>
            <a:xfrm>
              <a:off x="8054458" y="2150501"/>
              <a:ext cx="274576" cy="177377"/>
            </a:xfrm>
            <a:custGeom>
              <a:avLst/>
              <a:gdLst/>
              <a:ahLst/>
              <a:cxnLst/>
              <a:rect l="l" t="t" r="r" b="b"/>
              <a:pathLst>
                <a:path w="10486" h="6774" extrusionOk="0">
                  <a:moveTo>
                    <a:pt x="3721" y="0"/>
                  </a:moveTo>
                  <a:lnTo>
                    <a:pt x="3721" y="1632"/>
                  </a:lnTo>
                  <a:cubicBezTo>
                    <a:pt x="3712" y="1918"/>
                    <a:pt x="3521" y="2175"/>
                    <a:pt x="3244" y="2261"/>
                  </a:cubicBezTo>
                  <a:lnTo>
                    <a:pt x="945" y="2939"/>
                  </a:lnTo>
                  <a:cubicBezTo>
                    <a:pt x="382" y="3101"/>
                    <a:pt x="1" y="3616"/>
                    <a:pt x="1" y="4198"/>
                  </a:cubicBezTo>
                  <a:lnTo>
                    <a:pt x="1" y="6115"/>
                  </a:lnTo>
                  <a:cubicBezTo>
                    <a:pt x="1" y="6478"/>
                    <a:pt x="296" y="6774"/>
                    <a:pt x="659" y="6774"/>
                  </a:cubicBezTo>
                  <a:lnTo>
                    <a:pt x="9836" y="6774"/>
                  </a:lnTo>
                  <a:cubicBezTo>
                    <a:pt x="10189" y="6774"/>
                    <a:pt x="10485" y="6478"/>
                    <a:pt x="10485" y="6115"/>
                  </a:cubicBezTo>
                  <a:lnTo>
                    <a:pt x="10485" y="4198"/>
                  </a:lnTo>
                  <a:cubicBezTo>
                    <a:pt x="10485" y="3616"/>
                    <a:pt x="10104" y="3101"/>
                    <a:pt x="9550" y="2939"/>
                  </a:cubicBezTo>
                  <a:lnTo>
                    <a:pt x="7242" y="2261"/>
                  </a:lnTo>
                  <a:cubicBezTo>
                    <a:pt x="6965" y="2175"/>
                    <a:pt x="6774" y="1918"/>
                    <a:pt x="6774" y="1632"/>
                  </a:cubicBezTo>
                  <a:lnTo>
                    <a:pt x="677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59" name="Google Shape;13059;p79"/>
            <p:cNvSpPr/>
            <p:nvPr/>
          </p:nvSpPr>
          <p:spPr>
            <a:xfrm>
              <a:off x="8088944" y="2150501"/>
              <a:ext cx="205866" cy="124431"/>
            </a:xfrm>
            <a:custGeom>
              <a:avLst/>
              <a:gdLst/>
              <a:ahLst/>
              <a:cxnLst/>
              <a:rect l="l" t="t" r="r" b="b"/>
              <a:pathLst>
                <a:path w="7862" h="4752" extrusionOk="0">
                  <a:moveTo>
                    <a:pt x="2404" y="0"/>
                  </a:moveTo>
                  <a:lnTo>
                    <a:pt x="2404" y="1632"/>
                  </a:lnTo>
                  <a:cubicBezTo>
                    <a:pt x="2395" y="1918"/>
                    <a:pt x="2204" y="2175"/>
                    <a:pt x="1927" y="2261"/>
                  </a:cubicBezTo>
                  <a:lnTo>
                    <a:pt x="0" y="2824"/>
                  </a:lnTo>
                  <a:cubicBezTo>
                    <a:pt x="468" y="3988"/>
                    <a:pt x="1584" y="4751"/>
                    <a:pt x="2834" y="4751"/>
                  </a:cubicBezTo>
                  <a:lnTo>
                    <a:pt x="5018" y="4751"/>
                  </a:lnTo>
                  <a:cubicBezTo>
                    <a:pt x="6268" y="4751"/>
                    <a:pt x="7394" y="3988"/>
                    <a:pt x="7861" y="2824"/>
                  </a:cubicBezTo>
                  <a:lnTo>
                    <a:pt x="5925" y="2261"/>
                  </a:lnTo>
                  <a:cubicBezTo>
                    <a:pt x="5648" y="2175"/>
                    <a:pt x="5457" y="1918"/>
                    <a:pt x="5457" y="1632"/>
                  </a:cubicBezTo>
                  <a:lnTo>
                    <a:pt x="5457" y="0"/>
                  </a:lnTo>
                  <a:close/>
                </a:path>
              </a:pathLst>
            </a:custGeom>
            <a:solidFill>
              <a:srgbClr val="BD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60" name="Google Shape;13060;p79"/>
            <p:cNvSpPr/>
            <p:nvPr/>
          </p:nvSpPr>
          <p:spPr>
            <a:xfrm>
              <a:off x="8157391" y="2246417"/>
              <a:ext cx="11521" cy="81462"/>
            </a:xfrm>
            <a:custGeom>
              <a:avLst/>
              <a:gdLst/>
              <a:ahLst/>
              <a:cxnLst/>
              <a:rect l="l" t="t" r="r" b="b"/>
              <a:pathLst>
                <a:path w="440" h="3111" extrusionOk="0">
                  <a:moveTo>
                    <a:pt x="220" y="1"/>
                  </a:moveTo>
                  <a:cubicBezTo>
                    <a:pt x="105" y="1"/>
                    <a:pt x="0" y="96"/>
                    <a:pt x="0" y="220"/>
                  </a:cubicBezTo>
                  <a:lnTo>
                    <a:pt x="0" y="3111"/>
                  </a:lnTo>
                  <a:lnTo>
                    <a:pt x="439" y="3111"/>
                  </a:lnTo>
                  <a:lnTo>
                    <a:pt x="439" y="220"/>
                  </a:lnTo>
                  <a:cubicBezTo>
                    <a:pt x="439" y="96"/>
                    <a:pt x="344" y="1"/>
                    <a:pt x="220" y="1"/>
                  </a:cubicBezTo>
                  <a:close/>
                </a:path>
              </a:pathLst>
            </a:custGeom>
            <a:solidFill>
              <a:srgbClr val="697D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61" name="Google Shape;13061;p79"/>
            <p:cNvSpPr/>
            <p:nvPr/>
          </p:nvSpPr>
          <p:spPr>
            <a:xfrm>
              <a:off x="8214579" y="2246417"/>
              <a:ext cx="11521" cy="81462"/>
            </a:xfrm>
            <a:custGeom>
              <a:avLst/>
              <a:gdLst/>
              <a:ahLst/>
              <a:cxnLst/>
              <a:rect l="l" t="t" r="r" b="b"/>
              <a:pathLst>
                <a:path w="440" h="3111" extrusionOk="0">
                  <a:moveTo>
                    <a:pt x="220" y="1"/>
                  </a:moveTo>
                  <a:cubicBezTo>
                    <a:pt x="96" y="1"/>
                    <a:pt x="1" y="96"/>
                    <a:pt x="1" y="220"/>
                  </a:cubicBezTo>
                  <a:lnTo>
                    <a:pt x="1" y="3111"/>
                  </a:lnTo>
                  <a:lnTo>
                    <a:pt x="440" y="3111"/>
                  </a:lnTo>
                  <a:lnTo>
                    <a:pt x="440" y="220"/>
                  </a:lnTo>
                  <a:cubicBezTo>
                    <a:pt x="440" y="96"/>
                    <a:pt x="344" y="1"/>
                    <a:pt x="220" y="1"/>
                  </a:cubicBezTo>
                  <a:close/>
                </a:path>
              </a:pathLst>
            </a:custGeom>
            <a:solidFill>
              <a:srgbClr val="697D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62" name="Google Shape;13062;p79"/>
            <p:cNvSpPr/>
            <p:nvPr/>
          </p:nvSpPr>
          <p:spPr>
            <a:xfrm>
              <a:off x="8094443" y="2160478"/>
              <a:ext cx="194607" cy="103195"/>
            </a:xfrm>
            <a:custGeom>
              <a:avLst/>
              <a:gdLst/>
              <a:ahLst/>
              <a:cxnLst/>
              <a:rect l="l" t="t" r="r" b="b"/>
              <a:pathLst>
                <a:path w="7432" h="3941" extrusionOk="0">
                  <a:moveTo>
                    <a:pt x="1317" y="1"/>
                  </a:moveTo>
                  <a:cubicBezTo>
                    <a:pt x="592" y="1"/>
                    <a:pt x="0" y="592"/>
                    <a:pt x="0" y="1317"/>
                  </a:cubicBezTo>
                  <a:cubicBezTo>
                    <a:pt x="0" y="2768"/>
                    <a:pt x="1174" y="3941"/>
                    <a:pt x="2624" y="3941"/>
                  </a:cubicBezTo>
                  <a:lnTo>
                    <a:pt x="4808" y="3941"/>
                  </a:lnTo>
                  <a:cubicBezTo>
                    <a:pt x="6258" y="3941"/>
                    <a:pt x="7432" y="2768"/>
                    <a:pt x="7432" y="1317"/>
                  </a:cubicBezTo>
                  <a:cubicBezTo>
                    <a:pt x="7432" y="592"/>
                    <a:pt x="6850" y="1"/>
                    <a:pt x="612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63" name="Google Shape;13063;p79"/>
            <p:cNvSpPr/>
            <p:nvPr/>
          </p:nvSpPr>
          <p:spPr>
            <a:xfrm>
              <a:off x="8112746" y="2177734"/>
              <a:ext cx="158000" cy="65227"/>
            </a:xfrm>
            <a:custGeom>
              <a:avLst/>
              <a:gdLst/>
              <a:ahLst/>
              <a:cxnLst/>
              <a:rect l="l" t="t" r="r" b="b"/>
              <a:pathLst>
                <a:path w="6034" h="2491" extrusionOk="0">
                  <a:moveTo>
                    <a:pt x="664" y="0"/>
                  </a:moveTo>
                  <a:cubicBezTo>
                    <a:pt x="186" y="0"/>
                    <a:pt x="1" y="622"/>
                    <a:pt x="408" y="878"/>
                  </a:cubicBezTo>
                  <a:lnTo>
                    <a:pt x="2659" y="2376"/>
                  </a:lnTo>
                  <a:cubicBezTo>
                    <a:pt x="2769" y="2452"/>
                    <a:pt x="2895" y="2490"/>
                    <a:pt x="3022" y="2490"/>
                  </a:cubicBezTo>
                  <a:cubicBezTo>
                    <a:pt x="3148" y="2490"/>
                    <a:pt x="3275" y="2452"/>
                    <a:pt x="3384" y="2376"/>
                  </a:cubicBezTo>
                  <a:lnTo>
                    <a:pt x="5626" y="878"/>
                  </a:lnTo>
                  <a:cubicBezTo>
                    <a:pt x="6033" y="622"/>
                    <a:pt x="5848" y="0"/>
                    <a:pt x="5370" y="0"/>
                  </a:cubicBezTo>
                  <a:cubicBezTo>
                    <a:pt x="5366" y="0"/>
                    <a:pt x="5363" y="0"/>
                    <a:pt x="5359" y="0"/>
                  </a:cubicBezTo>
                  <a:lnTo>
                    <a:pt x="675" y="0"/>
                  </a:lnTo>
                  <a:cubicBezTo>
                    <a:pt x="671" y="0"/>
                    <a:pt x="668" y="0"/>
                    <a:pt x="664" y="0"/>
                  </a:cubicBezTo>
                  <a:close/>
                </a:path>
              </a:pathLst>
            </a:custGeom>
            <a:solidFill>
              <a:srgbClr val="82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64" name="Google Shape;13064;p79"/>
            <p:cNvSpPr/>
            <p:nvPr/>
          </p:nvSpPr>
          <p:spPr>
            <a:xfrm>
              <a:off x="8137910" y="2156236"/>
              <a:ext cx="107935" cy="86725"/>
            </a:xfrm>
            <a:custGeom>
              <a:avLst/>
              <a:gdLst/>
              <a:ahLst/>
              <a:cxnLst/>
              <a:rect l="l" t="t" r="r" b="b"/>
              <a:pathLst>
                <a:path w="4122" h="3312" extrusionOk="0">
                  <a:moveTo>
                    <a:pt x="534" y="1"/>
                  </a:moveTo>
                  <a:lnTo>
                    <a:pt x="534" y="1422"/>
                  </a:lnTo>
                  <a:cubicBezTo>
                    <a:pt x="534" y="1708"/>
                    <a:pt x="344" y="1966"/>
                    <a:pt x="57" y="2052"/>
                  </a:cubicBezTo>
                  <a:lnTo>
                    <a:pt x="0" y="2071"/>
                  </a:lnTo>
                  <a:lnTo>
                    <a:pt x="1698" y="3197"/>
                  </a:lnTo>
                  <a:cubicBezTo>
                    <a:pt x="1808" y="3273"/>
                    <a:pt x="1934" y="3311"/>
                    <a:pt x="2061" y="3311"/>
                  </a:cubicBezTo>
                  <a:cubicBezTo>
                    <a:pt x="2187" y="3311"/>
                    <a:pt x="2314" y="3273"/>
                    <a:pt x="2423" y="3197"/>
                  </a:cubicBezTo>
                  <a:lnTo>
                    <a:pt x="4121" y="2071"/>
                  </a:lnTo>
                  <a:lnTo>
                    <a:pt x="4055" y="2052"/>
                  </a:lnTo>
                  <a:cubicBezTo>
                    <a:pt x="3778" y="1966"/>
                    <a:pt x="3587" y="1708"/>
                    <a:pt x="3587" y="1422"/>
                  </a:cubicBezTo>
                  <a:lnTo>
                    <a:pt x="3587" y="1"/>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65" name="Google Shape;13065;p79"/>
            <p:cNvSpPr/>
            <p:nvPr/>
          </p:nvSpPr>
          <p:spPr>
            <a:xfrm>
              <a:off x="8151631" y="2156236"/>
              <a:ext cx="80231" cy="28646"/>
            </a:xfrm>
            <a:custGeom>
              <a:avLst/>
              <a:gdLst/>
              <a:ahLst/>
              <a:cxnLst/>
              <a:rect l="l" t="t" r="r" b="b"/>
              <a:pathLst>
                <a:path w="3064" h="1094" extrusionOk="0">
                  <a:moveTo>
                    <a:pt x="1" y="1"/>
                  </a:moveTo>
                  <a:lnTo>
                    <a:pt x="1" y="707"/>
                  </a:lnTo>
                  <a:cubicBezTo>
                    <a:pt x="478" y="964"/>
                    <a:pt x="1005" y="1093"/>
                    <a:pt x="1532" y="1093"/>
                  </a:cubicBezTo>
                  <a:cubicBezTo>
                    <a:pt x="2059" y="1093"/>
                    <a:pt x="2586" y="964"/>
                    <a:pt x="3063" y="707"/>
                  </a:cubicBezTo>
                  <a:lnTo>
                    <a:pt x="3063" y="1"/>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66" name="Google Shape;13066;p79"/>
            <p:cNvSpPr/>
            <p:nvPr/>
          </p:nvSpPr>
          <p:spPr>
            <a:xfrm>
              <a:off x="8094678" y="1973150"/>
              <a:ext cx="194136" cy="200368"/>
            </a:xfrm>
            <a:custGeom>
              <a:avLst/>
              <a:gdLst/>
              <a:ahLst/>
              <a:cxnLst/>
              <a:rect l="l" t="t" r="r" b="b"/>
              <a:pathLst>
                <a:path w="7414" h="7652" extrusionOk="0">
                  <a:moveTo>
                    <a:pt x="3712" y="0"/>
                  </a:moveTo>
                  <a:cubicBezTo>
                    <a:pt x="2023" y="0"/>
                    <a:pt x="649" y="1374"/>
                    <a:pt x="649" y="3062"/>
                  </a:cubicBezTo>
                  <a:lnTo>
                    <a:pt x="649" y="3950"/>
                  </a:lnTo>
                  <a:cubicBezTo>
                    <a:pt x="1" y="4074"/>
                    <a:pt x="96" y="5028"/>
                    <a:pt x="764" y="5028"/>
                  </a:cubicBezTo>
                  <a:lnTo>
                    <a:pt x="878" y="5028"/>
                  </a:lnTo>
                  <a:cubicBezTo>
                    <a:pt x="993" y="6506"/>
                    <a:pt x="2223" y="7651"/>
                    <a:pt x="3712" y="7651"/>
                  </a:cubicBezTo>
                  <a:cubicBezTo>
                    <a:pt x="5190" y="7651"/>
                    <a:pt x="6421" y="6506"/>
                    <a:pt x="6536" y="5028"/>
                  </a:cubicBezTo>
                  <a:lnTo>
                    <a:pt x="6660" y="5028"/>
                  </a:lnTo>
                  <a:cubicBezTo>
                    <a:pt x="7318" y="5028"/>
                    <a:pt x="7413" y="4074"/>
                    <a:pt x="6764" y="3950"/>
                  </a:cubicBezTo>
                  <a:lnTo>
                    <a:pt x="6764" y="3062"/>
                  </a:lnTo>
                  <a:cubicBezTo>
                    <a:pt x="6764" y="1374"/>
                    <a:pt x="5400" y="0"/>
                    <a:pt x="3712" y="0"/>
                  </a:cubicBez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67" name="Google Shape;13067;p79"/>
            <p:cNvSpPr/>
            <p:nvPr/>
          </p:nvSpPr>
          <p:spPr>
            <a:xfrm>
              <a:off x="8099182" y="2003970"/>
              <a:ext cx="109427" cy="169548"/>
            </a:xfrm>
            <a:custGeom>
              <a:avLst/>
              <a:gdLst/>
              <a:ahLst/>
              <a:cxnLst/>
              <a:rect l="l" t="t" r="r" b="b"/>
              <a:pathLst>
                <a:path w="4179" h="6475" extrusionOk="0">
                  <a:moveTo>
                    <a:pt x="1348" y="0"/>
                  </a:moveTo>
                  <a:cubicBezTo>
                    <a:pt x="1215" y="0"/>
                    <a:pt x="1082" y="61"/>
                    <a:pt x="993" y="197"/>
                  </a:cubicBezTo>
                  <a:cubicBezTo>
                    <a:pt x="659" y="693"/>
                    <a:pt x="477" y="1284"/>
                    <a:pt x="477" y="1885"/>
                  </a:cubicBezTo>
                  <a:lnTo>
                    <a:pt x="477" y="2773"/>
                  </a:lnTo>
                  <a:cubicBezTo>
                    <a:pt x="191" y="2830"/>
                    <a:pt x="0" y="3106"/>
                    <a:pt x="48" y="3402"/>
                  </a:cubicBezTo>
                  <a:cubicBezTo>
                    <a:pt x="104" y="3663"/>
                    <a:pt x="332" y="3851"/>
                    <a:pt x="592" y="3851"/>
                  </a:cubicBezTo>
                  <a:cubicBezTo>
                    <a:pt x="598" y="3851"/>
                    <a:pt x="605" y="3851"/>
                    <a:pt x="611" y="3851"/>
                  </a:cubicBezTo>
                  <a:lnTo>
                    <a:pt x="706" y="3851"/>
                  </a:lnTo>
                  <a:cubicBezTo>
                    <a:pt x="823" y="5361"/>
                    <a:pt x="2080" y="6475"/>
                    <a:pt x="3523" y="6475"/>
                  </a:cubicBezTo>
                  <a:cubicBezTo>
                    <a:pt x="3738" y="6475"/>
                    <a:pt x="3958" y="6450"/>
                    <a:pt x="4179" y="6398"/>
                  </a:cubicBezTo>
                  <a:cubicBezTo>
                    <a:pt x="2786" y="6083"/>
                    <a:pt x="1794" y="4843"/>
                    <a:pt x="1794" y="3412"/>
                  </a:cubicBezTo>
                  <a:lnTo>
                    <a:pt x="1794" y="445"/>
                  </a:lnTo>
                  <a:cubicBezTo>
                    <a:pt x="1788" y="170"/>
                    <a:pt x="1569" y="0"/>
                    <a:pt x="1348"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68" name="Google Shape;13068;p79"/>
            <p:cNvSpPr/>
            <p:nvPr/>
          </p:nvSpPr>
          <p:spPr>
            <a:xfrm>
              <a:off x="8157889" y="2116277"/>
              <a:ext cx="67714" cy="66588"/>
            </a:xfrm>
            <a:custGeom>
              <a:avLst/>
              <a:gdLst/>
              <a:ahLst/>
              <a:cxnLst/>
              <a:rect l="l" t="t" r="r" b="b"/>
              <a:pathLst>
                <a:path w="2586" h="2543" extrusionOk="0">
                  <a:moveTo>
                    <a:pt x="792" y="0"/>
                  </a:moveTo>
                  <a:cubicBezTo>
                    <a:pt x="458" y="0"/>
                    <a:pt x="172" y="248"/>
                    <a:pt x="143" y="582"/>
                  </a:cubicBezTo>
                  <a:lnTo>
                    <a:pt x="38" y="1508"/>
                  </a:lnTo>
                  <a:cubicBezTo>
                    <a:pt x="0" y="1784"/>
                    <a:pt x="143" y="2042"/>
                    <a:pt x="391" y="2166"/>
                  </a:cubicBezTo>
                  <a:lnTo>
                    <a:pt x="1002" y="2471"/>
                  </a:lnTo>
                  <a:cubicBezTo>
                    <a:pt x="1093" y="2519"/>
                    <a:pt x="1193" y="2543"/>
                    <a:pt x="1294" y="2543"/>
                  </a:cubicBezTo>
                  <a:cubicBezTo>
                    <a:pt x="1395" y="2543"/>
                    <a:pt x="1498" y="2519"/>
                    <a:pt x="1593" y="2471"/>
                  </a:cubicBezTo>
                  <a:lnTo>
                    <a:pt x="2194" y="2166"/>
                  </a:lnTo>
                  <a:cubicBezTo>
                    <a:pt x="2443" y="2042"/>
                    <a:pt x="2586" y="1784"/>
                    <a:pt x="2557" y="1508"/>
                  </a:cubicBezTo>
                  <a:lnTo>
                    <a:pt x="2452" y="582"/>
                  </a:lnTo>
                  <a:cubicBezTo>
                    <a:pt x="2414" y="248"/>
                    <a:pt x="2137" y="0"/>
                    <a:pt x="1803"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69" name="Google Shape;13069;p79"/>
            <p:cNvSpPr/>
            <p:nvPr/>
          </p:nvSpPr>
          <p:spPr>
            <a:xfrm>
              <a:off x="8157889" y="2116016"/>
              <a:ext cx="41739" cy="66667"/>
            </a:xfrm>
            <a:custGeom>
              <a:avLst/>
              <a:gdLst/>
              <a:ahLst/>
              <a:cxnLst/>
              <a:rect l="l" t="t" r="r" b="b"/>
              <a:pathLst>
                <a:path w="1594" h="2546" extrusionOk="0">
                  <a:moveTo>
                    <a:pt x="792" y="1"/>
                  </a:moveTo>
                  <a:cubicBezTo>
                    <a:pt x="458" y="1"/>
                    <a:pt x="172" y="258"/>
                    <a:pt x="134" y="583"/>
                  </a:cubicBezTo>
                  <a:lnTo>
                    <a:pt x="38" y="1518"/>
                  </a:lnTo>
                  <a:cubicBezTo>
                    <a:pt x="0" y="1785"/>
                    <a:pt x="143" y="2052"/>
                    <a:pt x="391" y="2176"/>
                  </a:cubicBezTo>
                  <a:lnTo>
                    <a:pt x="1002" y="2481"/>
                  </a:lnTo>
                  <a:cubicBezTo>
                    <a:pt x="1093" y="2524"/>
                    <a:pt x="1193" y="2546"/>
                    <a:pt x="1294" y="2546"/>
                  </a:cubicBezTo>
                  <a:cubicBezTo>
                    <a:pt x="1395" y="2546"/>
                    <a:pt x="1498" y="2524"/>
                    <a:pt x="1593" y="2481"/>
                  </a:cubicBezTo>
                  <a:lnTo>
                    <a:pt x="1221" y="2243"/>
                  </a:lnTo>
                  <a:cubicBezTo>
                    <a:pt x="964" y="2061"/>
                    <a:pt x="821" y="1747"/>
                    <a:pt x="859" y="1432"/>
                  </a:cubicBezTo>
                  <a:lnTo>
                    <a:pt x="964" y="287"/>
                  </a:lnTo>
                  <a:cubicBezTo>
                    <a:pt x="973" y="192"/>
                    <a:pt x="1002" y="96"/>
                    <a:pt x="103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70" name="Google Shape;13070;p79"/>
            <p:cNvSpPr/>
            <p:nvPr/>
          </p:nvSpPr>
          <p:spPr>
            <a:xfrm>
              <a:off x="8172317" y="2128034"/>
              <a:ext cx="37366" cy="16758"/>
            </a:xfrm>
            <a:custGeom>
              <a:avLst/>
              <a:gdLst/>
              <a:ahLst/>
              <a:cxnLst/>
              <a:rect l="l" t="t" r="r" b="b"/>
              <a:pathLst>
                <a:path w="1427" h="640" extrusionOk="0">
                  <a:moveTo>
                    <a:pt x="355" y="1"/>
                  </a:moveTo>
                  <a:cubicBezTo>
                    <a:pt x="199" y="1"/>
                    <a:pt x="0" y="191"/>
                    <a:pt x="127" y="324"/>
                  </a:cubicBezTo>
                  <a:cubicBezTo>
                    <a:pt x="265" y="517"/>
                    <a:pt x="482" y="639"/>
                    <a:pt x="720" y="639"/>
                  </a:cubicBezTo>
                  <a:cubicBezTo>
                    <a:pt x="729" y="639"/>
                    <a:pt x="738" y="639"/>
                    <a:pt x="747" y="639"/>
                  </a:cubicBezTo>
                  <a:cubicBezTo>
                    <a:pt x="985" y="639"/>
                    <a:pt x="1214" y="524"/>
                    <a:pt x="1357" y="324"/>
                  </a:cubicBezTo>
                  <a:cubicBezTo>
                    <a:pt x="1427" y="164"/>
                    <a:pt x="1293" y="19"/>
                    <a:pt x="1149" y="19"/>
                  </a:cubicBezTo>
                  <a:cubicBezTo>
                    <a:pt x="1096" y="19"/>
                    <a:pt x="1041" y="39"/>
                    <a:pt x="995" y="86"/>
                  </a:cubicBezTo>
                  <a:cubicBezTo>
                    <a:pt x="928" y="162"/>
                    <a:pt x="835" y="200"/>
                    <a:pt x="742" y="200"/>
                  </a:cubicBezTo>
                  <a:cubicBezTo>
                    <a:pt x="649" y="200"/>
                    <a:pt x="556" y="162"/>
                    <a:pt x="489" y="86"/>
                  </a:cubicBezTo>
                  <a:cubicBezTo>
                    <a:pt x="461" y="25"/>
                    <a:pt x="411" y="1"/>
                    <a:pt x="355"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71" name="Google Shape;13071;p79"/>
            <p:cNvSpPr/>
            <p:nvPr/>
          </p:nvSpPr>
          <p:spPr>
            <a:xfrm>
              <a:off x="8144142" y="2047568"/>
              <a:ext cx="32496" cy="11521"/>
            </a:xfrm>
            <a:custGeom>
              <a:avLst/>
              <a:gdLst/>
              <a:ahLst/>
              <a:cxnLst/>
              <a:rect l="l" t="t" r="r" b="b"/>
              <a:pathLst>
                <a:path w="1241" h="440" extrusionOk="0">
                  <a:moveTo>
                    <a:pt x="287" y="1"/>
                  </a:moveTo>
                  <a:cubicBezTo>
                    <a:pt x="1" y="1"/>
                    <a:pt x="1" y="440"/>
                    <a:pt x="287" y="440"/>
                  </a:cubicBezTo>
                  <a:lnTo>
                    <a:pt x="945" y="440"/>
                  </a:lnTo>
                  <a:cubicBezTo>
                    <a:pt x="1241" y="440"/>
                    <a:pt x="1241" y="1"/>
                    <a:pt x="945"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72" name="Google Shape;13072;p79"/>
            <p:cNvSpPr/>
            <p:nvPr/>
          </p:nvSpPr>
          <p:spPr>
            <a:xfrm>
              <a:off x="8207091" y="2047568"/>
              <a:ext cx="32260" cy="11521"/>
            </a:xfrm>
            <a:custGeom>
              <a:avLst/>
              <a:gdLst/>
              <a:ahLst/>
              <a:cxnLst/>
              <a:rect l="l" t="t" r="r" b="b"/>
              <a:pathLst>
                <a:path w="1232" h="440" extrusionOk="0">
                  <a:moveTo>
                    <a:pt x="287" y="1"/>
                  </a:moveTo>
                  <a:cubicBezTo>
                    <a:pt x="1" y="1"/>
                    <a:pt x="1" y="440"/>
                    <a:pt x="287" y="440"/>
                  </a:cubicBezTo>
                  <a:lnTo>
                    <a:pt x="945" y="440"/>
                  </a:lnTo>
                  <a:cubicBezTo>
                    <a:pt x="1231" y="440"/>
                    <a:pt x="1231" y="1"/>
                    <a:pt x="945"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73" name="Google Shape;13073;p79"/>
            <p:cNvSpPr/>
            <p:nvPr/>
          </p:nvSpPr>
          <p:spPr>
            <a:xfrm>
              <a:off x="8104183" y="2070558"/>
              <a:ext cx="43729" cy="11260"/>
            </a:xfrm>
            <a:custGeom>
              <a:avLst/>
              <a:gdLst/>
              <a:ahLst/>
              <a:cxnLst/>
              <a:rect l="l" t="t" r="r" b="b"/>
              <a:pathLst>
                <a:path w="1670" h="430" extrusionOk="0">
                  <a:moveTo>
                    <a:pt x="286" y="1"/>
                  </a:moveTo>
                  <a:cubicBezTo>
                    <a:pt x="0" y="1"/>
                    <a:pt x="0" y="430"/>
                    <a:pt x="286" y="430"/>
                  </a:cubicBezTo>
                  <a:lnTo>
                    <a:pt x="1383" y="430"/>
                  </a:lnTo>
                  <a:cubicBezTo>
                    <a:pt x="1670" y="430"/>
                    <a:pt x="1670" y="1"/>
                    <a:pt x="1383"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74" name="Google Shape;13074;p79"/>
            <p:cNvSpPr/>
            <p:nvPr/>
          </p:nvSpPr>
          <p:spPr>
            <a:xfrm>
              <a:off x="8235580" y="2070558"/>
              <a:ext cx="43729" cy="11260"/>
            </a:xfrm>
            <a:custGeom>
              <a:avLst/>
              <a:gdLst/>
              <a:ahLst/>
              <a:cxnLst/>
              <a:rect l="l" t="t" r="r" b="b"/>
              <a:pathLst>
                <a:path w="1670" h="430" extrusionOk="0">
                  <a:moveTo>
                    <a:pt x="296" y="1"/>
                  </a:moveTo>
                  <a:cubicBezTo>
                    <a:pt x="0" y="1"/>
                    <a:pt x="0" y="430"/>
                    <a:pt x="296" y="430"/>
                  </a:cubicBezTo>
                  <a:lnTo>
                    <a:pt x="1383" y="430"/>
                  </a:lnTo>
                  <a:cubicBezTo>
                    <a:pt x="1670" y="430"/>
                    <a:pt x="1670" y="1"/>
                    <a:pt x="1383"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75" name="Google Shape;13075;p79"/>
            <p:cNvSpPr/>
            <p:nvPr/>
          </p:nvSpPr>
          <p:spPr>
            <a:xfrm>
              <a:off x="8174621" y="2070558"/>
              <a:ext cx="34486" cy="22833"/>
            </a:xfrm>
            <a:custGeom>
              <a:avLst/>
              <a:gdLst/>
              <a:ahLst/>
              <a:cxnLst/>
              <a:rect l="l" t="t" r="r" b="b"/>
              <a:pathLst>
                <a:path w="1317" h="872" extrusionOk="0">
                  <a:moveTo>
                    <a:pt x="659" y="1"/>
                  </a:moveTo>
                  <a:cubicBezTo>
                    <a:pt x="296" y="1"/>
                    <a:pt x="0" y="287"/>
                    <a:pt x="0" y="649"/>
                  </a:cubicBezTo>
                  <a:cubicBezTo>
                    <a:pt x="0" y="797"/>
                    <a:pt x="110" y="871"/>
                    <a:pt x="220" y="871"/>
                  </a:cubicBezTo>
                  <a:cubicBezTo>
                    <a:pt x="330" y="871"/>
                    <a:pt x="439" y="797"/>
                    <a:pt x="439" y="649"/>
                  </a:cubicBezTo>
                  <a:cubicBezTo>
                    <a:pt x="439" y="506"/>
                    <a:pt x="549" y="435"/>
                    <a:pt x="659" y="435"/>
                  </a:cubicBezTo>
                  <a:cubicBezTo>
                    <a:pt x="768" y="435"/>
                    <a:pt x="878" y="506"/>
                    <a:pt x="878" y="649"/>
                  </a:cubicBezTo>
                  <a:cubicBezTo>
                    <a:pt x="878" y="773"/>
                    <a:pt x="974" y="869"/>
                    <a:pt x="1088" y="869"/>
                  </a:cubicBezTo>
                  <a:cubicBezTo>
                    <a:pt x="1212" y="869"/>
                    <a:pt x="1317" y="773"/>
                    <a:pt x="1317" y="649"/>
                  </a:cubicBezTo>
                  <a:cubicBezTo>
                    <a:pt x="1317" y="287"/>
                    <a:pt x="1021" y="1"/>
                    <a:pt x="659"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76" name="Google Shape;13076;p79"/>
            <p:cNvSpPr/>
            <p:nvPr/>
          </p:nvSpPr>
          <p:spPr>
            <a:xfrm>
              <a:off x="8134663" y="2064824"/>
              <a:ext cx="51480" cy="39984"/>
            </a:xfrm>
            <a:custGeom>
              <a:avLst/>
              <a:gdLst/>
              <a:ahLst/>
              <a:cxnLst/>
              <a:rect l="l" t="t" r="r" b="b"/>
              <a:pathLst>
                <a:path w="1966" h="1527" extrusionOk="0">
                  <a:moveTo>
                    <a:pt x="1526" y="429"/>
                  </a:moveTo>
                  <a:lnTo>
                    <a:pt x="1526" y="868"/>
                  </a:lnTo>
                  <a:cubicBezTo>
                    <a:pt x="1526" y="992"/>
                    <a:pt x="1431" y="1088"/>
                    <a:pt x="1307" y="1088"/>
                  </a:cubicBezTo>
                  <a:lnTo>
                    <a:pt x="649" y="1088"/>
                  </a:lnTo>
                  <a:cubicBezTo>
                    <a:pt x="534" y="1088"/>
                    <a:pt x="439" y="992"/>
                    <a:pt x="439" y="868"/>
                  </a:cubicBezTo>
                  <a:lnTo>
                    <a:pt x="439" y="429"/>
                  </a:lnTo>
                  <a:close/>
                  <a:moveTo>
                    <a:pt x="219" y="0"/>
                  </a:moveTo>
                  <a:cubicBezTo>
                    <a:pt x="95" y="0"/>
                    <a:pt x="0" y="96"/>
                    <a:pt x="0" y="210"/>
                  </a:cubicBezTo>
                  <a:lnTo>
                    <a:pt x="0" y="868"/>
                  </a:lnTo>
                  <a:cubicBezTo>
                    <a:pt x="0" y="1231"/>
                    <a:pt x="286" y="1527"/>
                    <a:pt x="649" y="1527"/>
                  </a:cubicBezTo>
                  <a:lnTo>
                    <a:pt x="1307" y="1527"/>
                  </a:lnTo>
                  <a:cubicBezTo>
                    <a:pt x="1670" y="1527"/>
                    <a:pt x="1965" y="1231"/>
                    <a:pt x="1965" y="868"/>
                  </a:cubicBezTo>
                  <a:lnTo>
                    <a:pt x="1965" y="210"/>
                  </a:lnTo>
                  <a:cubicBezTo>
                    <a:pt x="1965" y="96"/>
                    <a:pt x="1860" y="0"/>
                    <a:pt x="1746"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77" name="Google Shape;13077;p79"/>
            <p:cNvSpPr/>
            <p:nvPr/>
          </p:nvSpPr>
          <p:spPr>
            <a:xfrm>
              <a:off x="8197612" y="2064824"/>
              <a:ext cx="51218" cy="39984"/>
            </a:xfrm>
            <a:custGeom>
              <a:avLst/>
              <a:gdLst/>
              <a:ahLst/>
              <a:cxnLst/>
              <a:rect l="l" t="t" r="r" b="b"/>
              <a:pathLst>
                <a:path w="1956" h="1527" extrusionOk="0">
                  <a:moveTo>
                    <a:pt x="1527" y="429"/>
                  </a:moveTo>
                  <a:lnTo>
                    <a:pt x="1527" y="868"/>
                  </a:lnTo>
                  <a:cubicBezTo>
                    <a:pt x="1527" y="992"/>
                    <a:pt x="1431" y="1088"/>
                    <a:pt x="1307" y="1088"/>
                  </a:cubicBezTo>
                  <a:lnTo>
                    <a:pt x="649" y="1088"/>
                  </a:lnTo>
                  <a:cubicBezTo>
                    <a:pt x="534" y="1088"/>
                    <a:pt x="429" y="992"/>
                    <a:pt x="429" y="868"/>
                  </a:cubicBezTo>
                  <a:lnTo>
                    <a:pt x="429" y="429"/>
                  </a:lnTo>
                  <a:close/>
                  <a:moveTo>
                    <a:pt x="210" y="0"/>
                  </a:moveTo>
                  <a:cubicBezTo>
                    <a:pt x="96" y="0"/>
                    <a:pt x="0" y="96"/>
                    <a:pt x="0" y="210"/>
                  </a:cubicBezTo>
                  <a:lnTo>
                    <a:pt x="0" y="868"/>
                  </a:lnTo>
                  <a:cubicBezTo>
                    <a:pt x="0" y="1231"/>
                    <a:pt x="286" y="1527"/>
                    <a:pt x="649" y="1527"/>
                  </a:cubicBezTo>
                  <a:lnTo>
                    <a:pt x="1307" y="1527"/>
                  </a:lnTo>
                  <a:cubicBezTo>
                    <a:pt x="1670" y="1527"/>
                    <a:pt x="1956" y="1231"/>
                    <a:pt x="1956" y="868"/>
                  </a:cubicBezTo>
                  <a:lnTo>
                    <a:pt x="1956" y="210"/>
                  </a:lnTo>
                  <a:cubicBezTo>
                    <a:pt x="1956" y="96"/>
                    <a:pt x="1860" y="0"/>
                    <a:pt x="1746"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78" name="Google Shape;13078;p79"/>
            <p:cNvSpPr/>
            <p:nvPr/>
          </p:nvSpPr>
          <p:spPr>
            <a:xfrm>
              <a:off x="8154642" y="2076319"/>
              <a:ext cx="11521" cy="11312"/>
            </a:xfrm>
            <a:custGeom>
              <a:avLst/>
              <a:gdLst/>
              <a:ahLst/>
              <a:cxnLst/>
              <a:rect l="l" t="t" r="r" b="b"/>
              <a:pathLst>
                <a:path w="440" h="432" extrusionOk="0">
                  <a:moveTo>
                    <a:pt x="0" y="0"/>
                  </a:moveTo>
                  <a:lnTo>
                    <a:pt x="0" y="210"/>
                  </a:lnTo>
                  <a:cubicBezTo>
                    <a:pt x="0" y="358"/>
                    <a:pt x="110" y="432"/>
                    <a:pt x="220" y="432"/>
                  </a:cubicBezTo>
                  <a:cubicBezTo>
                    <a:pt x="329" y="432"/>
                    <a:pt x="439" y="358"/>
                    <a:pt x="439" y="210"/>
                  </a:cubicBezTo>
                  <a:lnTo>
                    <a:pt x="439"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79" name="Google Shape;13079;p79"/>
            <p:cNvSpPr/>
            <p:nvPr/>
          </p:nvSpPr>
          <p:spPr>
            <a:xfrm>
              <a:off x="8217591" y="2076319"/>
              <a:ext cx="11521" cy="11312"/>
            </a:xfrm>
            <a:custGeom>
              <a:avLst/>
              <a:gdLst/>
              <a:ahLst/>
              <a:cxnLst/>
              <a:rect l="l" t="t" r="r" b="b"/>
              <a:pathLst>
                <a:path w="440" h="432" extrusionOk="0">
                  <a:moveTo>
                    <a:pt x="0" y="0"/>
                  </a:moveTo>
                  <a:lnTo>
                    <a:pt x="0" y="210"/>
                  </a:lnTo>
                  <a:cubicBezTo>
                    <a:pt x="0" y="358"/>
                    <a:pt x="108" y="432"/>
                    <a:pt x="216" y="432"/>
                  </a:cubicBezTo>
                  <a:cubicBezTo>
                    <a:pt x="325" y="432"/>
                    <a:pt x="434" y="358"/>
                    <a:pt x="439" y="210"/>
                  </a:cubicBezTo>
                  <a:lnTo>
                    <a:pt x="439"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080" name="Google Shape;13080;p79"/>
          <p:cNvGrpSpPr/>
          <p:nvPr/>
        </p:nvGrpSpPr>
        <p:grpSpPr>
          <a:xfrm>
            <a:off x="7153930" y="1973150"/>
            <a:ext cx="274812" cy="354728"/>
            <a:chOff x="7153930" y="1973150"/>
            <a:chExt cx="274812" cy="354728"/>
          </a:xfrm>
        </p:grpSpPr>
        <p:sp>
          <p:nvSpPr>
            <p:cNvPr id="13081" name="Google Shape;13081;p79"/>
            <p:cNvSpPr/>
            <p:nvPr/>
          </p:nvSpPr>
          <p:spPr>
            <a:xfrm>
              <a:off x="7153930" y="2212691"/>
              <a:ext cx="274812" cy="115188"/>
            </a:xfrm>
            <a:custGeom>
              <a:avLst/>
              <a:gdLst/>
              <a:ahLst/>
              <a:cxnLst/>
              <a:rect l="l" t="t" r="r" b="b"/>
              <a:pathLst>
                <a:path w="10495" h="4399" extrusionOk="0">
                  <a:moveTo>
                    <a:pt x="3063" y="1"/>
                  </a:moveTo>
                  <a:lnTo>
                    <a:pt x="945" y="630"/>
                  </a:lnTo>
                  <a:cubicBezTo>
                    <a:pt x="391" y="793"/>
                    <a:pt x="10" y="1298"/>
                    <a:pt x="0" y="1880"/>
                  </a:cubicBezTo>
                  <a:lnTo>
                    <a:pt x="0" y="3740"/>
                  </a:lnTo>
                  <a:cubicBezTo>
                    <a:pt x="0" y="4103"/>
                    <a:pt x="296" y="4399"/>
                    <a:pt x="658" y="4399"/>
                  </a:cubicBezTo>
                  <a:lnTo>
                    <a:pt x="9836" y="4399"/>
                  </a:lnTo>
                  <a:cubicBezTo>
                    <a:pt x="10198" y="4399"/>
                    <a:pt x="10494" y="4103"/>
                    <a:pt x="10494" y="3740"/>
                  </a:cubicBezTo>
                  <a:lnTo>
                    <a:pt x="10494" y="1880"/>
                  </a:lnTo>
                  <a:cubicBezTo>
                    <a:pt x="10494" y="1298"/>
                    <a:pt x="10103" y="793"/>
                    <a:pt x="9550" y="630"/>
                  </a:cubicBezTo>
                  <a:lnTo>
                    <a:pt x="7441" y="1"/>
                  </a:lnTo>
                  <a:lnTo>
                    <a:pt x="5247" y="1995"/>
                  </a:lnTo>
                  <a:lnTo>
                    <a:pt x="3063" y="1"/>
                  </a:ln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82" name="Google Shape;13082;p79"/>
            <p:cNvSpPr/>
            <p:nvPr/>
          </p:nvSpPr>
          <p:spPr>
            <a:xfrm>
              <a:off x="7184409" y="2116277"/>
              <a:ext cx="213591" cy="211601"/>
            </a:xfrm>
            <a:custGeom>
              <a:avLst/>
              <a:gdLst/>
              <a:ahLst/>
              <a:cxnLst/>
              <a:rect l="l" t="t" r="r" b="b"/>
              <a:pathLst>
                <a:path w="8157" h="8081" extrusionOk="0">
                  <a:moveTo>
                    <a:pt x="4083" y="0"/>
                  </a:moveTo>
                  <a:lnTo>
                    <a:pt x="229" y="611"/>
                  </a:lnTo>
                  <a:cubicBezTo>
                    <a:pt x="86" y="630"/>
                    <a:pt x="0" y="792"/>
                    <a:pt x="76" y="926"/>
                  </a:cubicBezTo>
                  <a:lnTo>
                    <a:pt x="2557" y="5677"/>
                  </a:lnTo>
                  <a:lnTo>
                    <a:pt x="2232" y="6316"/>
                  </a:lnTo>
                  <a:cubicBezTo>
                    <a:pt x="2156" y="6459"/>
                    <a:pt x="2175" y="6631"/>
                    <a:pt x="2271" y="6764"/>
                  </a:cubicBezTo>
                  <a:lnTo>
                    <a:pt x="3206" y="8081"/>
                  </a:lnTo>
                  <a:lnTo>
                    <a:pt x="4951" y="8081"/>
                  </a:lnTo>
                  <a:lnTo>
                    <a:pt x="5896" y="6764"/>
                  </a:lnTo>
                  <a:cubicBezTo>
                    <a:pt x="5991" y="6631"/>
                    <a:pt x="6001" y="6459"/>
                    <a:pt x="5934" y="6316"/>
                  </a:cubicBezTo>
                  <a:lnTo>
                    <a:pt x="5610" y="5677"/>
                  </a:lnTo>
                  <a:lnTo>
                    <a:pt x="8090" y="926"/>
                  </a:lnTo>
                  <a:cubicBezTo>
                    <a:pt x="8157" y="792"/>
                    <a:pt x="8080" y="630"/>
                    <a:pt x="7937" y="611"/>
                  </a:cubicBezTo>
                  <a:lnTo>
                    <a:pt x="4083"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83" name="Google Shape;13083;p79"/>
            <p:cNvSpPr/>
            <p:nvPr/>
          </p:nvSpPr>
          <p:spPr>
            <a:xfrm>
              <a:off x="7185640" y="2116277"/>
              <a:ext cx="211365" cy="145458"/>
            </a:xfrm>
            <a:custGeom>
              <a:avLst/>
              <a:gdLst/>
              <a:ahLst/>
              <a:cxnLst/>
              <a:rect l="l" t="t" r="r" b="b"/>
              <a:pathLst>
                <a:path w="8072" h="5555" extrusionOk="0">
                  <a:moveTo>
                    <a:pt x="4036" y="0"/>
                  </a:moveTo>
                  <a:lnTo>
                    <a:pt x="192" y="611"/>
                  </a:lnTo>
                  <a:cubicBezTo>
                    <a:pt x="87" y="620"/>
                    <a:pt x="10" y="706"/>
                    <a:pt x="1" y="802"/>
                  </a:cubicBezTo>
                  <a:lnTo>
                    <a:pt x="3864" y="5476"/>
                  </a:lnTo>
                  <a:cubicBezTo>
                    <a:pt x="3907" y="5529"/>
                    <a:pt x="3969" y="5555"/>
                    <a:pt x="4033" y="5555"/>
                  </a:cubicBezTo>
                  <a:cubicBezTo>
                    <a:pt x="4096" y="5555"/>
                    <a:pt x="4160" y="5529"/>
                    <a:pt x="4208" y="5476"/>
                  </a:cubicBezTo>
                  <a:lnTo>
                    <a:pt x="8072" y="802"/>
                  </a:lnTo>
                  <a:cubicBezTo>
                    <a:pt x="8062" y="706"/>
                    <a:pt x="7986" y="630"/>
                    <a:pt x="7890" y="611"/>
                  </a:cubicBezTo>
                  <a:lnTo>
                    <a:pt x="4036" y="0"/>
                  </a:ln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84" name="Google Shape;13084;p79"/>
            <p:cNvSpPr/>
            <p:nvPr/>
          </p:nvSpPr>
          <p:spPr>
            <a:xfrm>
              <a:off x="7244608" y="2167731"/>
              <a:ext cx="93454" cy="94004"/>
            </a:xfrm>
            <a:custGeom>
              <a:avLst/>
              <a:gdLst/>
              <a:ahLst/>
              <a:cxnLst/>
              <a:rect l="l" t="t" r="r" b="b"/>
              <a:pathLst>
                <a:path w="3569" h="3590" extrusionOk="0">
                  <a:moveTo>
                    <a:pt x="258" y="1"/>
                  </a:moveTo>
                  <a:lnTo>
                    <a:pt x="258" y="1040"/>
                  </a:lnTo>
                  <a:cubicBezTo>
                    <a:pt x="258" y="1241"/>
                    <a:pt x="162" y="1432"/>
                    <a:pt x="0" y="1556"/>
                  </a:cubicBezTo>
                  <a:lnTo>
                    <a:pt x="1612" y="3511"/>
                  </a:lnTo>
                  <a:cubicBezTo>
                    <a:pt x="1655" y="3564"/>
                    <a:pt x="1717" y="3590"/>
                    <a:pt x="1781" y="3590"/>
                  </a:cubicBezTo>
                  <a:cubicBezTo>
                    <a:pt x="1844" y="3590"/>
                    <a:pt x="1908" y="3564"/>
                    <a:pt x="1956" y="3511"/>
                  </a:cubicBezTo>
                  <a:lnTo>
                    <a:pt x="3568" y="1556"/>
                  </a:lnTo>
                  <a:cubicBezTo>
                    <a:pt x="3406" y="1432"/>
                    <a:pt x="3311" y="1241"/>
                    <a:pt x="3311" y="1040"/>
                  </a:cubicBezTo>
                  <a:lnTo>
                    <a:pt x="3311"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85" name="Google Shape;13085;p79"/>
            <p:cNvSpPr/>
            <p:nvPr/>
          </p:nvSpPr>
          <p:spPr>
            <a:xfrm>
              <a:off x="7157177" y="2238430"/>
              <a:ext cx="48233" cy="89448"/>
            </a:xfrm>
            <a:custGeom>
              <a:avLst/>
              <a:gdLst/>
              <a:ahLst/>
              <a:cxnLst/>
              <a:rect l="l" t="t" r="r" b="b"/>
              <a:pathLst>
                <a:path w="1842" h="3416" extrusionOk="0">
                  <a:moveTo>
                    <a:pt x="248" y="0"/>
                  </a:moveTo>
                  <a:cubicBezTo>
                    <a:pt x="143" y="105"/>
                    <a:pt x="67" y="229"/>
                    <a:pt x="0" y="363"/>
                  </a:cubicBezTo>
                  <a:lnTo>
                    <a:pt x="1174" y="1355"/>
                  </a:lnTo>
                  <a:cubicBezTo>
                    <a:pt x="1326" y="1479"/>
                    <a:pt x="1412" y="1670"/>
                    <a:pt x="1412" y="1861"/>
                  </a:cubicBezTo>
                  <a:lnTo>
                    <a:pt x="1412" y="3416"/>
                  </a:lnTo>
                  <a:lnTo>
                    <a:pt x="1841" y="3416"/>
                  </a:lnTo>
                  <a:lnTo>
                    <a:pt x="1841" y="1851"/>
                  </a:lnTo>
                  <a:cubicBezTo>
                    <a:pt x="1841" y="1536"/>
                    <a:pt x="1698" y="1231"/>
                    <a:pt x="1460" y="1031"/>
                  </a:cubicBezTo>
                  <a:lnTo>
                    <a:pt x="248"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86" name="Google Shape;13086;p79"/>
            <p:cNvSpPr/>
            <p:nvPr/>
          </p:nvSpPr>
          <p:spPr>
            <a:xfrm>
              <a:off x="7377000" y="2238430"/>
              <a:ext cx="48495" cy="89448"/>
            </a:xfrm>
            <a:custGeom>
              <a:avLst/>
              <a:gdLst/>
              <a:ahLst/>
              <a:cxnLst/>
              <a:rect l="l" t="t" r="r" b="b"/>
              <a:pathLst>
                <a:path w="1852" h="3416" extrusionOk="0">
                  <a:moveTo>
                    <a:pt x="1603" y="0"/>
                  </a:moveTo>
                  <a:lnTo>
                    <a:pt x="392" y="1031"/>
                  </a:lnTo>
                  <a:cubicBezTo>
                    <a:pt x="143" y="1231"/>
                    <a:pt x="0" y="1536"/>
                    <a:pt x="0" y="1851"/>
                  </a:cubicBezTo>
                  <a:lnTo>
                    <a:pt x="0" y="3416"/>
                  </a:lnTo>
                  <a:lnTo>
                    <a:pt x="439" y="3416"/>
                  </a:lnTo>
                  <a:lnTo>
                    <a:pt x="439" y="1861"/>
                  </a:lnTo>
                  <a:cubicBezTo>
                    <a:pt x="439" y="1670"/>
                    <a:pt x="525" y="1479"/>
                    <a:pt x="668" y="1355"/>
                  </a:cubicBezTo>
                  <a:lnTo>
                    <a:pt x="1851" y="363"/>
                  </a:lnTo>
                  <a:cubicBezTo>
                    <a:pt x="1784" y="229"/>
                    <a:pt x="1708" y="105"/>
                    <a:pt x="1603"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87" name="Google Shape;13087;p79"/>
            <p:cNvSpPr/>
            <p:nvPr/>
          </p:nvSpPr>
          <p:spPr>
            <a:xfrm>
              <a:off x="7251338" y="2167731"/>
              <a:ext cx="79969" cy="22886"/>
            </a:xfrm>
            <a:custGeom>
              <a:avLst/>
              <a:gdLst/>
              <a:ahLst/>
              <a:cxnLst/>
              <a:rect l="l" t="t" r="r" b="b"/>
              <a:pathLst>
                <a:path w="3054" h="874" extrusionOk="0">
                  <a:moveTo>
                    <a:pt x="1" y="1"/>
                  </a:moveTo>
                  <a:lnTo>
                    <a:pt x="1" y="487"/>
                  </a:lnTo>
                  <a:cubicBezTo>
                    <a:pt x="478" y="745"/>
                    <a:pt x="1002" y="874"/>
                    <a:pt x="1527" y="874"/>
                  </a:cubicBezTo>
                  <a:cubicBezTo>
                    <a:pt x="2052" y="874"/>
                    <a:pt x="2577" y="745"/>
                    <a:pt x="3054" y="487"/>
                  </a:cubicBezTo>
                  <a:lnTo>
                    <a:pt x="3054"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88" name="Google Shape;13088;p79"/>
            <p:cNvSpPr/>
            <p:nvPr/>
          </p:nvSpPr>
          <p:spPr>
            <a:xfrm>
              <a:off x="7195145" y="2013109"/>
              <a:ext cx="192381" cy="165882"/>
            </a:xfrm>
            <a:custGeom>
              <a:avLst/>
              <a:gdLst/>
              <a:ahLst/>
              <a:cxnLst/>
              <a:rect l="l" t="t" r="r" b="b"/>
              <a:pathLst>
                <a:path w="7347" h="6335" extrusionOk="0">
                  <a:moveTo>
                    <a:pt x="840" y="0"/>
                  </a:moveTo>
                  <a:lnTo>
                    <a:pt x="840" y="2624"/>
                  </a:lnTo>
                  <a:lnTo>
                    <a:pt x="725" y="2624"/>
                  </a:lnTo>
                  <a:cubicBezTo>
                    <a:pt x="0" y="2624"/>
                    <a:pt x="0" y="3721"/>
                    <a:pt x="725" y="3721"/>
                  </a:cubicBezTo>
                  <a:lnTo>
                    <a:pt x="849" y="3721"/>
                  </a:lnTo>
                  <a:cubicBezTo>
                    <a:pt x="964" y="5200"/>
                    <a:pt x="2195" y="6335"/>
                    <a:pt x="3673" y="6335"/>
                  </a:cubicBezTo>
                  <a:cubicBezTo>
                    <a:pt x="5161" y="6335"/>
                    <a:pt x="6392" y="5200"/>
                    <a:pt x="6507" y="3721"/>
                  </a:cubicBezTo>
                  <a:lnTo>
                    <a:pt x="6621" y="3721"/>
                  </a:lnTo>
                  <a:cubicBezTo>
                    <a:pt x="7346" y="3721"/>
                    <a:pt x="7346" y="2624"/>
                    <a:pt x="6621" y="2624"/>
                  </a:cubicBezTo>
                  <a:lnTo>
                    <a:pt x="6516" y="2624"/>
                  </a:lnTo>
                  <a:lnTo>
                    <a:pt x="6516" y="0"/>
                  </a:ln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89" name="Google Shape;13089;p79"/>
            <p:cNvSpPr/>
            <p:nvPr/>
          </p:nvSpPr>
          <p:spPr>
            <a:xfrm>
              <a:off x="7274067" y="2122012"/>
              <a:ext cx="34512" cy="17020"/>
            </a:xfrm>
            <a:custGeom>
              <a:avLst/>
              <a:gdLst/>
              <a:ahLst/>
              <a:cxnLst/>
              <a:rect l="l" t="t" r="r" b="b"/>
              <a:pathLst>
                <a:path w="1318" h="650" extrusionOk="0">
                  <a:moveTo>
                    <a:pt x="1" y="1"/>
                  </a:moveTo>
                  <a:cubicBezTo>
                    <a:pt x="1" y="363"/>
                    <a:pt x="297" y="650"/>
                    <a:pt x="659" y="650"/>
                  </a:cubicBezTo>
                  <a:cubicBezTo>
                    <a:pt x="1022" y="650"/>
                    <a:pt x="1317" y="363"/>
                    <a:pt x="1317"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90" name="Google Shape;13090;p79"/>
            <p:cNvSpPr/>
            <p:nvPr/>
          </p:nvSpPr>
          <p:spPr>
            <a:xfrm>
              <a:off x="7197633" y="2013344"/>
              <a:ext cx="145170" cy="165882"/>
            </a:xfrm>
            <a:custGeom>
              <a:avLst/>
              <a:gdLst/>
              <a:ahLst/>
              <a:cxnLst/>
              <a:rect l="l" t="t" r="r" b="b"/>
              <a:pathLst>
                <a:path w="5544" h="6335" extrusionOk="0">
                  <a:moveTo>
                    <a:pt x="735" y="1"/>
                  </a:moveTo>
                  <a:lnTo>
                    <a:pt x="735" y="2624"/>
                  </a:lnTo>
                  <a:lnTo>
                    <a:pt x="649" y="2624"/>
                  </a:lnTo>
                  <a:cubicBezTo>
                    <a:pt x="392" y="2624"/>
                    <a:pt x="172" y="2787"/>
                    <a:pt x="106" y="3025"/>
                  </a:cubicBezTo>
                  <a:cubicBezTo>
                    <a:pt x="1" y="3369"/>
                    <a:pt x="268" y="3712"/>
                    <a:pt x="630" y="3722"/>
                  </a:cubicBezTo>
                  <a:lnTo>
                    <a:pt x="745" y="3722"/>
                  </a:lnTo>
                  <a:cubicBezTo>
                    <a:pt x="848" y="5216"/>
                    <a:pt x="2102" y="6335"/>
                    <a:pt x="3556" y="6335"/>
                  </a:cubicBezTo>
                  <a:cubicBezTo>
                    <a:pt x="3708" y="6335"/>
                    <a:pt x="3862" y="6323"/>
                    <a:pt x="4017" y="6297"/>
                  </a:cubicBezTo>
                  <a:cubicBezTo>
                    <a:pt x="2634" y="6087"/>
                    <a:pt x="1613" y="4895"/>
                    <a:pt x="1613" y="3493"/>
                  </a:cubicBezTo>
                  <a:lnTo>
                    <a:pt x="1613" y="2586"/>
                  </a:lnTo>
                  <a:cubicBezTo>
                    <a:pt x="1613" y="1957"/>
                    <a:pt x="1794" y="1337"/>
                    <a:pt x="2157" y="821"/>
                  </a:cubicBezTo>
                  <a:lnTo>
                    <a:pt x="2166" y="802"/>
                  </a:lnTo>
                  <a:cubicBezTo>
                    <a:pt x="2206" y="740"/>
                    <a:pt x="2272" y="708"/>
                    <a:pt x="2339" y="708"/>
                  </a:cubicBezTo>
                  <a:cubicBezTo>
                    <a:pt x="2386" y="708"/>
                    <a:pt x="2433" y="723"/>
                    <a:pt x="2472" y="755"/>
                  </a:cubicBezTo>
                  <a:cubicBezTo>
                    <a:pt x="2739" y="955"/>
                    <a:pt x="3034" y="1127"/>
                    <a:pt x="3349" y="1251"/>
                  </a:cubicBezTo>
                  <a:cubicBezTo>
                    <a:pt x="3421" y="1279"/>
                    <a:pt x="3499" y="1294"/>
                    <a:pt x="3579" y="1294"/>
                  </a:cubicBezTo>
                  <a:cubicBezTo>
                    <a:pt x="3659" y="1294"/>
                    <a:pt x="3740" y="1279"/>
                    <a:pt x="3817" y="1251"/>
                  </a:cubicBezTo>
                  <a:cubicBezTo>
                    <a:pt x="4198" y="1108"/>
                    <a:pt x="5267" y="230"/>
                    <a:pt x="5543"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91" name="Google Shape;13091;p79"/>
            <p:cNvSpPr/>
            <p:nvPr/>
          </p:nvSpPr>
          <p:spPr>
            <a:xfrm>
              <a:off x="7251338" y="2081923"/>
              <a:ext cx="11286" cy="17151"/>
            </a:xfrm>
            <a:custGeom>
              <a:avLst/>
              <a:gdLst/>
              <a:ahLst/>
              <a:cxnLst/>
              <a:rect l="l" t="t" r="r" b="b"/>
              <a:pathLst>
                <a:path w="431" h="655" extrusionOk="0">
                  <a:moveTo>
                    <a:pt x="215" y="1"/>
                  </a:moveTo>
                  <a:cubicBezTo>
                    <a:pt x="108" y="1"/>
                    <a:pt x="1" y="72"/>
                    <a:pt x="1" y="215"/>
                  </a:cubicBezTo>
                  <a:lnTo>
                    <a:pt x="1" y="435"/>
                  </a:lnTo>
                  <a:cubicBezTo>
                    <a:pt x="1" y="559"/>
                    <a:pt x="96" y="654"/>
                    <a:pt x="220" y="654"/>
                  </a:cubicBezTo>
                  <a:cubicBezTo>
                    <a:pt x="335" y="654"/>
                    <a:pt x="430" y="559"/>
                    <a:pt x="430" y="435"/>
                  </a:cubicBezTo>
                  <a:lnTo>
                    <a:pt x="430" y="215"/>
                  </a:lnTo>
                  <a:cubicBezTo>
                    <a:pt x="430" y="72"/>
                    <a:pt x="323" y="1"/>
                    <a:pt x="215" y="1"/>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92" name="Google Shape;13092;p79"/>
            <p:cNvSpPr/>
            <p:nvPr/>
          </p:nvSpPr>
          <p:spPr>
            <a:xfrm>
              <a:off x="7319786" y="2081923"/>
              <a:ext cx="11521" cy="17151"/>
            </a:xfrm>
            <a:custGeom>
              <a:avLst/>
              <a:gdLst/>
              <a:ahLst/>
              <a:cxnLst/>
              <a:rect l="l" t="t" r="r" b="b"/>
              <a:pathLst>
                <a:path w="440" h="655" extrusionOk="0">
                  <a:moveTo>
                    <a:pt x="220" y="1"/>
                  </a:moveTo>
                  <a:cubicBezTo>
                    <a:pt x="110" y="1"/>
                    <a:pt x="1" y="72"/>
                    <a:pt x="1" y="215"/>
                  </a:cubicBezTo>
                  <a:lnTo>
                    <a:pt x="1" y="435"/>
                  </a:lnTo>
                  <a:cubicBezTo>
                    <a:pt x="1" y="559"/>
                    <a:pt x="106" y="654"/>
                    <a:pt x="220" y="654"/>
                  </a:cubicBezTo>
                  <a:cubicBezTo>
                    <a:pt x="344" y="654"/>
                    <a:pt x="440" y="559"/>
                    <a:pt x="440" y="435"/>
                  </a:cubicBezTo>
                  <a:lnTo>
                    <a:pt x="440" y="215"/>
                  </a:lnTo>
                  <a:cubicBezTo>
                    <a:pt x="440" y="72"/>
                    <a:pt x="330" y="1"/>
                    <a:pt x="220" y="1"/>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93" name="Google Shape;13093;p79"/>
            <p:cNvSpPr/>
            <p:nvPr/>
          </p:nvSpPr>
          <p:spPr>
            <a:xfrm>
              <a:off x="7242671" y="2064641"/>
              <a:ext cx="33674" cy="17439"/>
            </a:xfrm>
            <a:custGeom>
              <a:avLst/>
              <a:gdLst/>
              <a:ahLst/>
              <a:cxnLst/>
              <a:rect l="l" t="t" r="r" b="b"/>
              <a:pathLst>
                <a:path w="1286" h="666" extrusionOk="0">
                  <a:moveTo>
                    <a:pt x="311" y="0"/>
                  </a:moveTo>
                  <a:cubicBezTo>
                    <a:pt x="87" y="0"/>
                    <a:pt x="0" y="350"/>
                    <a:pt x="255" y="427"/>
                  </a:cubicBezTo>
                  <a:lnTo>
                    <a:pt x="914" y="646"/>
                  </a:lnTo>
                  <a:cubicBezTo>
                    <a:pt x="933" y="656"/>
                    <a:pt x="961" y="656"/>
                    <a:pt x="981" y="656"/>
                  </a:cubicBezTo>
                  <a:lnTo>
                    <a:pt x="981" y="665"/>
                  </a:lnTo>
                  <a:cubicBezTo>
                    <a:pt x="1238" y="665"/>
                    <a:pt x="1286" y="312"/>
                    <a:pt x="1057" y="236"/>
                  </a:cubicBezTo>
                  <a:lnTo>
                    <a:pt x="399" y="17"/>
                  </a:lnTo>
                  <a:cubicBezTo>
                    <a:pt x="368" y="5"/>
                    <a:pt x="339" y="0"/>
                    <a:pt x="311"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94" name="Google Shape;13094;p79"/>
            <p:cNvSpPr/>
            <p:nvPr/>
          </p:nvSpPr>
          <p:spPr>
            <a:xfrm>
              <a:off x="7306143" y="2064745"/>
              <a:ext cx="33255" cy="17099"/>
            </a:xfrm>
            <a:custGeom>
              <a:avLst/>
              <a:gdLst/>
              <a:ahLst/>
              <a:cxnLst/>
              <a:rect l="l" t="t" r="r" b="b"/>
              <a:pathLst>
                <a:path w="1270" h="653" extrusionOk="0">
                  <a:moveTo>
                    <a:pt x="967" y="1"/>
                  </a:moveTo>
                  <a:cubicBezTo>
                    <a:pt x="944" y="1"/>
                    <a:pt x="919" y="5"/>
                    <a:pt x="894" y="13"/>
                  </a:cubicBezTo>
                  <a:lnTo>
                    <a:pt x="236" y="232"/>
                  </a:lnTo>
                  <a:cubicBezTo>
                    <a:pt x="0" y="307"/>
                    <a:pt x="53" y="652"/>
                    <a:pt x="302" y="652"/>
                  </a:cubicBezTo>
                  <a:cubicBezTo>
                    <a:pt x="305" y="652"/>
                    <a:pt x="308" y="652"/>
                    <a:pt x="312" y="652"/>
                  </a:cubicBezTo>
                  <a:cubicBezTo>
                    <a:pt x="331" y="652"/>
                    <a:pt x="350" y="652"/>
                    <a:pt x="379" y="642"/>
                  </a:cubicBezTo>
                  <a:lnTo>
                    <a:pt x="1037" y="423"/>
                  </a:lnTo>
                  <a:cubicBezTo>
                    <a:pt x="1270" y="337"/>
                    <a:pt x="1183" y="1"/>
                    <a:pt x="96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95" name="Google Shape;13095;p79"/>
            <p:cNvSpPr/>
            <p:nvPr/>
          </p:nvSpPr>
          <p:spPr>
            <a:xfrm>
              <a:off x="7205383" y="1973150"/>
              <a:ext cx="171643" cy="111679"/>
            </a:xfrm>
            <a:custGeom>
              <a:avLst/>
              <a:gdLst/>
              <a:ahLst/>
              <a:cxnLst/>
              <a:rect l="l" t="t" r="r" b="b"/>
              <a:pathLst>
                <a:path w="6555" h="4265" extrusionOk="0">
                  <a:moveTo>
                    <a:pt x="2624" y="0"/>
                  </a:moveTo>
                  <a:cubicBezTo>
                    <a:pt x="1174" y="0"/>
                    <a:pt x="0" y="1173"/>
                    <a:pt x="0" y="2624"/>
                  </a:cubicBezTo>
                  <a:lnTo>
                    <a:pt x="0" y="4264"/>
                  </a:lnTo>
                  <a:cubicBezTo>
                    <a:pt x="96" y="4198"/>
                    <a:pt x="210" y="4159"/>
                    <a:pt x="334" y="4159"/>
                  </a:cubicBezTo>
                  <a:lnTo>
                    <a:pt x="477" y="4159"/>
                  </a:lnTo>
                  <a:cubicBezTo>
                    <a:pt x="582" y="4159"/>
                    <a:pt x="668" y="4083"/>
                    <a:pt x="687" y="3988"/>
                  </a:cubicBezTo>
                  <a:cubicBezTo>
                    <a:pt x="783" y="3577"/>
                    <a:pt x="1059" y="2538"/>
                    <a:pt x="1823" y="1689"/>
                  </a:cubicBezTo>
                  <a:cubicBezTo>
                    <a:pt x="1862" y="1644"/>
                    <a:pt x="1916" y="1623"/>
                    <a:pt x="1972" y="1623"/>
                  </a:cubicBezTo>
                  <a:cubicBezTo>
                    <a:pt x="2024" y="1623"/>
                    <a:pt x="2077" y="1642"/>
                    <a:pt x="2118" y="1679"/>
                  </a:cubicBezTo>
                  <a:cubicBezTo>
                    <a:pt x="2443" y="1975"/>
                    <a:pt x="2805" y="2204"/>
                    <a:pt x="3206" y="2385"/>
                  </a:cubicBezTo>
                  <a:cubicBezTo>
                    <a:pt x="3230" y="2395"/>
                    <a:pt x="3256" y="2399"/>
                    <a:pt x="3282" y="2399"/>
                  </a:cubicBezTo>
                  <a:cubicBezTo>
                    <a:pt x="3308" y="2399"/>
                    <a:pt x="3335" y="2395"/>
                    <a:pt x="3359" y="2385"/>
                  </a:cubicBezTo>
                  <a:cubicBezTo>
                    <a:pt x="3750" y="2204"/>
                    <a:pt x="4122" y="1975"/>
                    <a:pt x="4437" y="1679"/>
                  </a:cubicBezTo>
                  <a:cubicBezTo>
                    <a:pt x="4478" y="1642"/>
                    <a:pt x="4531" y="1623"/>
                    <a:pt x="4584" y="1623"/>
                  </a:cubicBezTo>
                  <a:cubicBezTo>
                    <a:pt x="4641" y="1623"/>
                    <a:pt x="4698" y="1644"/>
                    <a:pt x="4742" y="1689"/>
                  </a:cubicBezTo>
                  <a:cubicBezTo>
                    <a:pt x="5495" y="2538"/>
                    <a:pt x="5782" y="3577"/>
                    <a:pt x="5868" y="3988"/>
                  </a:cubicBezTo>
                  <a:cubicBezTo>
                    <a:pt x="5887" y="4083"/>
                    <a:pt x="5982" y="4159"/>
                    <a:pt x="6087" y="4159"/>
                  </a:cubicBezTo>
                  <a:lnTo>
                    <a:pt x="6230" y="4159"/>
                  </a:lnTo>
                  <a:cubicBezTo>
                    <a:pt x="6345" y="4159"/>
                    <a:pt x="6459" y="4198"/>
                    <a:pt x="6554" y="4264"/>
                  </a:cubicBezTo>
                  <a:lnTo>
                    <a:pt x="6554" y="2624"/>
                  </a:lnTo>
                  <a:cubicBezTo>
                    <a:pt x="6554" y="1173"/>
                    <a:pt x="5381" y="0"/>
                    <a:pt x="3931"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96" name="Google Shape;13096;p79"/>
            <p:cNvSpPr/>
            <p:nvPr/>
          </p:nvSpPr>
          <p:spPr>
            <a:xfrm>
              <a:off x="7297057" y="2120284"/>
              <a:ext cx="23017" cy="21236"/>
            </a:xfrm>
            <a:custGeom>
              <a:avLst/>
              <a:gdLst/>
              <a:ahLst/>
              <a:cxnLst/>
              <a:rect l="l" t="t" r="r" b="b"/>
              <a:pathLst>
                <a:path w="879" h="811" extrusionOk="0">
                  <a:moveTo>
                    <a:pt x="878" y="0"/>
                  </a:moveTo>
                  <a:lnTo>
                    <a:pt x="1" y="67"/>
                  </a:lnTo>
                  <a:lnTo>
                    <a:pt x="344" y="754"/>
                  </a:lnTo>
                  <a:cubicBezTo>
                    <a:pt x="363" y="792"/>
                    <a:pt x="399" y="811"/>
                    <a:pt x="435" y="811"/>
                  </a:cubicBezTo>
                  <a:cubicBezTo>
                    <a:pt x="470" y="811"/>
                    <a:pt x="506" y="792"/>
                    <a:pt x="525" y="754"/>
                  </a:cubicBezTo>
                  <a:lnTo>
                    <a:pt x="878"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97" name="Google Shape;13097;p79"/>
            <p:cNvSpPr/>
            <p:nvPr/>
          </p:nvSpPr>
          <p:spPr>
            <a:xfrm>
              <a:off x="7262598" y="2120284"/>
              <a:ext cx="22990" cy="21236"/>
            </a:xfrm>
            <a:custGeom>
              <a:avLst/>
              <a:gdLst/>
              <a:ahLst/>
              <a:cxnLst/>
              <a:rect l="l" t="t" r="r" b="b"/>
              <a:pathLst>
                <a:path w="878" h="811" extrusionOk="0">
                  <a:moveTo>
                    <a:pt x="0" y="0"/>
                  </a:moveTo>
                  <a:lnTo>
                    <a:pt x="353" y="754"/>
                  </a:lnTo>
                  <a:cubicBezTo>
                    <a:pt x="372" y="792"/>
                    <a:pt x="408" y="811"/>
                    <a:pt x="444" y="811"/>
                  </a:cubicBezTo>
                  <a:cubicBezTo>
                    <a:pt x="479" y="811"/>
                    <a:pt x="515" y="792"/>
                    <a:pt x="534" y="754"/>
                  </a:cubicBezTo>
                  <a:lnTo>
                    <a:pt x="878" y="67"/>
                  </a:lnTo>
                  <a:lnTo>
                    <a:pt x="0"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98" name="Google Shape;13098;p79"/>
            <p:cNvSpPr/>
            <p:nvPr/>
          </p:nvSpPr>
          <p:spPr>
            <a:xfrm>
              <a:off x="7248877" y="2112350"/>
              <a:ext cx="84918" cy="15449"/>
            </a:xfrm>
            <a:custGeom>
              <a:avLst/>
              <a:gdLst/>
              <a:ahLst/>
              <a:cxnLst/>
              <a:rect l="l" t="t" r="r" b="b"/>
              <a:pathLst>
                <a:path w="3243" h="590" extrusionOk="0">
                  <a:moveTo>
                    <a:pt x="303" y="0"/>
                  </a:moveTo>
                  <a:cubicBezTo>
                    <a:pt x="64" y="0"/>
                    <a:pt x="0" y="375"/>
                    <a:pt x="257" y="437"/>
                  </a:cubicBezTo>
                  <a:cubicBezTo>
                    <a:pt x="705" y="542"/>
                    <a:pt x="1163" y="589"/>
                    <a:pt x="1621" y="589"/>
                  </a:cubicBezTo>
                  <a:cubicBezTo>
                    <a:pt x="2079" y="589"/>
                    <a:pt x="2537" y="542"/>
                    <a:pt x="2985" y="437"/>
                  </a:cubicBezTo>
                  <a:cubicBezTo>
                    <a:pt x="3242" y="375"/>
                    <a:pt x="3178" y="0"/>
                    <a:pt x="2939" y="0"/>
                  </a:cubicBezTo>
                  <a:cubicBezTo>
                    <a:pt x="2921" y="0"/>
                    <a:pt x="2901" y="3"/>
                    <a:pt x="2880" y="7"/>
                  </a:cubicBezTo>
                  <a:cubicBezTo>
                    <a:pt x="2465" y="98"/>
                    <a:pt x="2043" y="143"/>
                    <a:pt x="1621" y="143"/>
                  </a:cubicBezTo>
                  <a:cubicBezTo>
                    <a:pt x="1199" y="143"/>
                    <a:pt x="777" y="98"/>
                    <a:pt x="362" y="7"/>
                  </a:cubicBezTo>
                  <a:cubicBezTo>
                    <a:pt x="341" y="3"/>
                    <a:pt x="322" y="0"/>
                    <a:pt x="30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099" name="Google Shape;13099;p79"/>
            <p:cNvSpPr/>
            <p:nvPr/>
          </p:nvSpPr>
          <p:spPr>
            <a:xfrm>
              <a:off x="7285562" y="2257912"/>
              <a:ext cx="11521" cy="69966"/>
            </a:xfrm>
            <a:custGeom>
              <a:avLst/>
              <a:gdLst/>
              <a:ahLst/>
              <a:cxnLst/>
              <a:rect l="l" t="t" r="r" b="b"/>
              <a:pathLst>
                <a:path w="440" h="2672" extrusionOk="0">
                  <a:moveTo>
                    <a:pt x="1" y="1"/>
                  </a:moveTo>
                  <a:lnTo>
                    <a:pt x="1" y="2672"/>
                  </a:lnTo>
                  <a:lnTo>
                    <a:pt x="440" y="2672"/>
                  </a:lnTo>
                  <a:lnTo>
                    <a:pt x="440" y="1"/>
                  </a:lnTo>
                  <a:lnTo>
                    <a:pt x="392" y="67"/>
                  </a:lnTo>
                  <a:cubicBezTo>
                    <a:pt x="344" y="120"/>
                    <a:pt x="280" y="146"/>
                    <a:pt x="217" y="146"/>
                  </a:cubicBezTo>
                  <a:cubicBezTo>
                    <a:pt x="153" y="146"/>
                    <a:pt x="91" y="120"/>
                    <a:pt x="48" y="67"/>
                  </a:cubicBezTo>
                  <a:lnTo>
                    <a:pt x="1" y="1"/>
                  </a:ln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100" name="Google Shape;13100;p79"/>
          <p:cNvGrpSpPr/>
          <p:nvPr/>
        </p:nvGrpSpPr>
        <p:grpSpPr>
          <a:xfrm>
            <a:off x="6703522" y="1973098"/>
            <a:ext cx="274812" cy="354781"/>
            <a:chOff x="6703522" y="1973098"/>
            <a:chExt cx="274812" cy="354781"/>
          </a:xfrm>
        </p:grpSpPr>
        <p:sp>
          <p:nvSpPr>
            <p:cNvPr id="13101" name="Google Shape;13101;p79"/>
            <p:cNvSpPr/>
            <p:nvPr/>
          </p:nvSpPr>
          <p:spPr>
            <a:xfrm>
              <a:off x="6761233" y="1973150"/>
              <a:ext cx="160147" cy="57214"/>
            </a:xfrm>
            <a:custGeom>
              <a:avLst/>
              <a:gdLst/>
              <a:ahLst/>
              <a:cxnLst/>
              <a:rect l="l" t="t" r="r" b="b"/>
              <a:pathLst>
                <a:path w="6116" h="2185" extrusionOk="0">
                  <a:moveTo>
                    <a:pt x="3053" y="0"/>
                  </a:moveTo>
                  <a:cubicBezTo>
                    <a:pt x="1565" y="0"/>
                    <a:pt x="325" y="935"/>
                    <a:pt x="0" y="2185"/>
                  </a:cubicBezTo>
                  <a:lnTo>
                    <a:pt x="6116" y="2185"/>
                  </a:lnTo>
                  <a:cubicBezTo>
                    <a:pt x="5782" y="935"/>
                    <a:pt x="4532" y="0"/>
                    <a:pt x="3053" y="0"/>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02" name="Google Shape;13102;p79"/>
            <p:cNvSpPr/>
            <p:nvPr/>
          </p:nvSpPr>
          <p:spPr>
            <a:xfrm>
              <a:off x="6724758" y="2116277"/>
              <a:ext cx="232601" cy="112177"/>
            </a:xfrm>
            <a:custGeom>
              <a:avLst/>
              <a:gdLst/>
              <a:ahLst/>
              <a:cxnLst/>
              <a:rect l="l" t="t" r="r" b="b"/>
              <a:pathLst>
                <a:path w="8883" h="4284" extrusionOk="0">
                  <a:moveTo>
                    <a:pt x="1327" y="0"/>
                  </a:moveTo>
                  <a:cubicBezTo>
                    <a:pt x="1203" y="697"/>
                    <a:pt x="783" y="745"/>
                    <a:pt x="764" y="1737"/>
                  </a:cubicBezTo>
                  <a:cubicBezTo>
                    <a:pt x="745" y="2261"/>
                    <a:pt x="773" y="2548"/>
                    <a:pt x="468" y="3015"/>
                  </a:cubicBezTo>
                  <a:cubicBezTo>
                    <a:pt x="1" y="3721"/>
                    <a:pt x="334" y="4284"/>
                    <a:pt x="334" y="4284"/>
                  </a:cubicBezTo>
                  <a:lnTo>
                    <a:pt x="8548" y="4284"/>
                  </a:lnTo>
                  <a:cubicBezTo>
                    <a:pt x="8548" y="4284"/>
                    <a:pt x="8882" y="3721"/>
                    <a:pt x="8424" y="3015"/>
                  </a:cubicBezTo>
                  <a:cubicBezTo>
                    <a:pt x="8110" y="2548"/>
                    <a:pt x="8138" y="2261"/>
                    <a:pt x="8129" y="1737"/>
                  </a:cubicBezTo>
                  <a:cubicBezTo>
                    <a:pt x="8100" y="745"/>
                    <a:pt x="7680" y="697"/>
                    <a:pt x="755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03" name="Google Shape;13103;p79"/>
            <p:cNvSpPr/>
            <p:nvPr/>
          </p:nvSpPr>
          <p:spPr>
            <a:xfrm>
              <a:off x="6703522" y="2201955"/>
              <a:ext cx="274812" cy="125924"/>
            </a:xfrm>
            <a:custGeom>
              <a:avLst/>
              <a:gdLst/>
              <a:ahLst/>
              <a:cxnLst/>
              <a:rect l="l" t="t" r="r" b="b"/>
              <a:pathLst>
                <a:path w="10495" h="4809" extrusionOk="0">
                  <a:moveTo>
                    <a:pt x="4380" y="1"/>
                  </a:moveTo>
                  <a:lnTo>
                    <a:pt x="945" y="1040"/>
                  </a:lnTo>
                  <a:cubicBezTo>
                    <a:pt x="392" y="1203"/>
                    <a:pt x="10" y="1708"/>
                    <a:pt x="1" y="2290"/>
                  </a:cubicBezTo>
                  <a:lnTo>
                    <a:pt x="1" y="4150"/>
                  </a:lnTo>
                  <a:cubicBezTo>
                    <a:pt x="1" y="4513"/>
                    <a:pt x="296" y="4809"/>
                    <a:pt x="659" y="4809"/>
                  </a:cubicBezTo>
                  <a:lnTo>
                    <a:pt x="9836" y="4809"/>
                  </a:lnTo>
                  <a:cubicBezTo>
                    <a:pt x="10199" y="4809"/>
                    <a:pt x="10495" y="4513"/>
                    <a:pt x="10495" y="4150"/>
                  </a:cubicBezTo>
                  <a:lnTo>
                    <a:pt x="10495" y="2290"/>
                  </a:lnTo>
                  <a:cubicBezTo>
                    <a:pt x="10495" y="1708"/>
                    <a:pt x="10104" y="1203"/>
                    <a:pt x="9550" y="1040"/>
                  </a:cubicBezTo>
                  <a:lnTo>
                    <a:pt x="6125" y="1"/>
                  </a:ln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04" name="Google Shape;13104;p79"/>
            <p:cNvSpPr/>
            <p:nvPr/>
          </p:nvSpPr>
          <p:spPr>
            <a:xfrm>
              <a:off x="6769717" y="2201955"/>
              <a:ext cx="142918" cy="68736"/>
            </a:xfrm>
            <a:custGeom>
              <a:avLst/>
              <a:gdLst/>
              <a:ahLst/>
              <a:cxnLst/>
              <a:rect l="l" t="t" r="r" b="b"/>
              <a:pathLst>
                <a:path w="5458" h="2625" extrusionOk="0">
                  <a:moveTo>
                    <a:pt x="1852" y="1"/>
                  </a:moveTo>
                  <a:lnTo>
                    <a:pt x="1" y="563"/>
                  </a:lnTo>
                  <a:cubicBezTo>
                    <a:pt x="344" y="1785"/>
                    <a:pt x="1460" y="2624"/>
                    <a:pt x="2729" y="2624"/>
                  </a:cubicBezTo>
                  <a:cubicBezTo>
                    <a:pt x="3998" y="2624"/>
                    <a:pt x="5105" y="1785"/>
                    <a:pt x="5458" y="563"/>
                  </a:cubicBezTo>
                  <a:lnTo>
                    <a:pt x="3607" y="1"/>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05" name="Google Shape;13105;p79"/>
            <p:cNvSpPr/>
            <p:nvPr/>
          </p:nvSpPr>
          <p:spPr>
            <a:xfrm>
              <a:off x="6755237" y="2212455"/>
              <a:ext cx="28751" cy="115423"/>
            </a:xfrm>
            <a:custGeom>
              <a:avLst/>
              <a:gdLst/>
              <a:ahLst/>
              <a:cxnLst/>
              <a:rect l="l" t="t" r="r" b="b"/>
              <a:pathLst>
                <a:path w="1098" h="4408" extrusionOk="0">
                  <a:moveTo>
                    <a:pt x="1098" y="0"/>
                  </a:moveTo>
                  <a:lnTo>
                    <a:pt x="0" y="325"/>
                  </a:lnTo>
                  <a:lnTo>
                    <a:pt x="0" y="4408"/>
                  </a:lnTo>
                  <a:lnTo>
                    <a:pt x="1098" y="4408"/>
                  </a:lnTo>
                  <a:lnTo>
                    <a:pt x="1098" y="0"/>
                  </a:ln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06" name="Google Shape;13106;p79"/>
            <p:cNvSpPr/>
            <p:nvPr/>
          </p:nvSpPr>
          <p:spPr>
            <a:xfrm>
              <a:off x="6898364" y="2212455"/>
              <a:ext cx="28515" cy="115423"/>
            </a:xfrm>
            <a:custGeom>
              <a:avLst/>
              <a:gdLst/>
              <a:ahLst/>
              <a:cxnLst/>
              <a:rect l="l" t="t" r="r" b="b"/>
              <a:pathLst>
                <a:path w="1089" h="4408" extrusionOk="0">
                  <a:moveTo>
                    <a:pt x="1" y="0"/>
                  </a:moveTo>
                  <a:lnTo>
                    <a:pt x="1" y="4408"/>
                  </a:lnTo>
                  <a:lnTo>
                    <a:pt x="1088" y="4408"/>
                  </a:lnTo>
                  <a:lnTo>
                    <a:pt x="1088" y="325"/>
                  </a:lnTo>
                  <a:lnTo>
                    <a:pt x="1" y="0"/>
                  </a:ln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07" name="Google Shape;13107;p79"/>
            <p:cNvSpPr/>
            <p:nvPr/>
          </p:nvSpPr>
          <p:spPr>
            <a:xfrm>
              <a:off x="6744737" y="2053329"/>
              <a:ext cx="192643" cy="137157"/>
            </a:xfrm>
            <a:custGeom>
              <a:avLst/>
              <a:gdLst/>
              <a:ahLst/>
              <a:cxnLst/>
              <a:rect l="l" t="t" r="r" b="b"/>
              <a:pathLst>
                <a:path w="7357" h="5238" extrusionOk="0">
                  <a:moveTo>
                    <a:pt x="840" y="0"/>
                  </a:moveTo>
                  <a:lnTo>
                    <a:pt x="840" y="1527"/>
                  </a:lnTo>
                  <a:lnTo>
                    <a:pt x="726" y="1527"/>
                  </a:lnTo>
                  <a:cubicBezTo>
                    <a:pt x="1" y="1527"/>
                    <a:pt x="1" y="2624"/>
                    <a:pt x="726" y="2624"/>
                  </a:cubicBezTo>
                  <a:lnTo>
                    <a:pt x="850" y="2624"/>
                  </a:lnTo>
                  <a:cubicBezTo>
                    <a:pt x="964" y="4102"/>
                    <a:pt x="2195" y="5238"/>
                    <a:pt x="3674" y="5238"/>
                  </a:cubicBezTo>
                  <a:cubicBezTo>
                    <a:pt x="5162" y="5238"/>
                    <a:pt x="6393" y="4102"/>
                    <a:pt x="6507" y="2624"/>
                  </a:cubicBezTo>
                  <a:lnTo>
                    <a:pt x="6622" y="2624"/>
                  </a:lnTo>
                  <a:cubicBezTo>
                    <a:pt x="7356" y="2624"/>
                    <a:pt x="7356" y="1527"/>
                    <a:pt x="6622" y="1527"/>
                  </a:cubicBezTo>
                  <a:lnTo>
                    <a:pt x="6517" y="1527"/>
                  </a:lnTo>
                  <a:lnTo>
                    <a:pt x="6517"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08" name="Google Shape;13108;p79"/>
            <p:cNvSpPr/>
            <p:nvPr/>
          </p:nvSpPr>
          <p:spPr>
            <a:xfrm>
              <a:off x="6748743" y="2053329"/>
              <a:ext cx="166641" cy="116419"/>
            </a:xfrm>
            <a:custGeom>
              <a:avLst/>
              <a:gdLst/>
              <a:ahLst/>
              <a:cxnLst/>
              <a:rect l="l" t="t" r="r" b="b"/>
              <a:pathLst>
                <a:path w="6364" h="4446" extrusionOk="0">
                  <a:moveTo>
                    <a:pt x="687" y="0"/>
                  </a:moveTo>
                  <a:lnTo>
                    <a:pt x="687" y="1527"/>
                  </a:lnTo>
                  <a:lnTo>
                    <a:pt x="611" y="1527"/>
                  </a:lnTo>
                  <a:cubicBezTo>
                    <a:pt x="605" y="1527"/>
                    <a:pt x="599" y="1526"/>
                    <a:pt x="592" y="1526"/>
                  </a:cubicBezTo>
                  <a:cubicBezTo>
                    <a:pt x="305" y="1526"/>
                    <a:pt x="66" y="1743"/>
                    <a:pt x="29" y="2023"/>
                  </a:cubicBezTo>
                  <a:cubicBezTo>
                    <a:pt x="0" y="2338"/>
                    <a:pt x="248" y="2624"/>
                    <a:pt x="573" y="2624"/>
                  </a:cubicBezTo>
                  <a:lnTo>
                    <a:pt x="697" y="2624"/>
                  </a:lnTo>
                  <a:cubicBezTo>
                    <a:pt x="745" y="3311"/>
                    <a:pt x="1059" y="3969"/>
                    <a:pt x="1555" y="4446"/>
                  </a:cubicBezTo>
                  <a:lnTo>
                    <a:pt x="1555" y="1966"/>
                  </a:lnTo>
                  <a:cubicBezTo>
                    <a:pt x="1555" y="1365"/>
                    <a:pt x="2052" y="868"/>
                    <a:pt x="2653" y="868"/>
                  </a:cubicBezTo>
                  <a:lnTo>
                    <a:pt x="6364" y="868"/>
                  </a:lnTo>
                  <a:lnTo>
                    <a:pt x="6364"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09" name="Google Shape;13109;p79"/>
            <p:cNvSpPr/>
            <p:nvPr/>
          </p:nvSpPr>
          <p:spPr>
            <a:xfrm>
              <a:off x="6801192" y="2093418"/>
              <a:ext cx="11286" cy="17125"/>
            </a:xfrm>
            <a:custGeom>
              <a:avLst/>
              <a:gdLst/>
              <a:ahLst/>
              <a:cxnLst/>
              <a:rect l="l" t="t" r="r" b="b"/>
              <a:pathLst>
                <a:path w="431" h="654" extrusionOk="0">
                  <a:moveTo>
                    <a:pt x="215" y="0"/>
                  </a:moveTo>
                  <a:cubicBezTo>
                    <a:pt x="108" y="0"/>
                    <a:pt x="1" y="72"/>
                    <a:pt x="1" y="215"/>
                  </a:cubicBezTo>
                  <a:lnTo>
                    <a:pt x="1" y="435"/>
                  </a:lnTo>
                  <a:cubicBezTo>
                    <a:pt x="1" y="559"/>
                    <a:pt x="96" y="654"/>
                    <a:pt x="220" y="654"/>
                  </a:cubicBezTo>
                  <a:cubicBezTo>
                    <a:pt x="335" y="654"/>
                    <a:pt x="430" y="559"/>
                    <a:pt x="430" y="435"/>
                  </a:cubicBezTo>
                  <a:lnTo>
                    <a:pt x="430" y="215"/>
                  </a:lnTo>
                  <a:cubicBezTo>
                    <a:pt x="430" y="72"/>
                    <a:pt x="323" y="0"/>
                    <a:pt x="215"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10" name="Google Shape;13110;p79"/>
            <p:cNvSpPr/>
            <p:nvPr/>
          </p:nvSpPr>
          <p:spPr>
            <a:xfrm>
              <a:off x="6869901" y="2093418"/>
              <a:ext cx="11260" cy="17125"/>
            </a:xfrm>
            <a:custGeom>
              <a:avLst/>
              <a:gdLst/>
              <a:ahLst/>
              <a:cxnLst/>
              <a:rect l="l" t="t" r="r" b="b"/>
              <a:pathLst>
                <a:path w="430" h="654" extrusionOk="0">
                  <a:moveTo>
                    <a:pt x="215" y="0"/>
                  </a:moveTo>
                  <a:cubicBezTo>
                    <a:pt x="108" y="0"/>
                    <a:pt x="0" y="72"/>
                    <a:pt x="0" y="215"/>
                  </a:cubicBezTo>
                  <a:lnTo>
                    <a:pt x="0" y="435"/>
                  </a:lnTo>
                  <a:cubicBezTo>
                    <a:pt x="0" y="559"/>
                    <a:pt x="96" y="654"/>
                    <a:pt x="220" y="654"/>
                  </a:cubicBezTo>
                  <a:cubicBezTo>
                    <a:pt x="334" y="654"/>
                    <a:pt x="430" y="559"/>
                    <a:pt x="430" y="435"/>
                  </a:cubicBezTo>
                  <a:lnTo>
                    <a:pt x="430" y="215"/>
                  </a:lnTo>
                  <a:cubicBezTo>
                    <a:pt x="430" y="72"/>
                    <a:pt x="322" y="0"/>
                    <a:pt x="215"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11" name="Google Shape;13111;p79"/>
            <p:cNvSpPr/>
            <p:nvPr/>
          </p:nvSpPr>
          <p:spPr>
            <a:xfrm>
              <a:off x="6792970" y="2076057"/>
              <a:ext cx="27887" cy="14768"/>
            </a:xfrm>
            <a:custGeom>
              <a:avLst/>
              <a:gdLst/>
              <a:ahLst/>
              <a:cxnLst/>
              <a:rect l="l" t="t" r="r" b="b"/>
              <a:pathLst>
                <a:path w="1065" h="564" extrusionOk="0">
                  <a:moveTo>
                    <a:pt x="752" y="1"/>
                  </a:moveTo>
                  <a:cubicBezTo>
                    <a:pt x="732" y="1"/>
                    <a:pt x="710" y="4"/>
                    <a:pt x="687" y="10"/>
                  </a:cubicBezTo>
                  <a:lnTo>
                    <a:pt x="248" y="134"/>
                  </a:lnTo>
                  <a:cubicBezTo>
                    <a:pt x="0" y="191"/>
                    <a:pt x="48" y="563"/>
                    <a:pt x="305" y="563"/>
                  </a:cubicBezTo>
                  <a:cubicBezTo>
                    <a:pt x="324" y="563"/>
                    <a:pt x="353" y="554"/>
                    <a:pt x="372" y="554"/>
                  </a:cubicBezTo>
                  <a:lnTo>
                    <a:pt x="811" y="430"/>
                  </a:lnTo>
                  <a:cubicBezTo>
                    <a:pt x="1065" y="360"/>
                    <a:pt x="981" y="1"/>
                    <a:pt x="752"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12" name="Google Shape;13112;p79"/>
            <p:cNvSpPr/>
            <p:nvPr/>
          </p:nvSpPr>
          <p:spPr>
            <a:xfrm>
              <a:off x="6861496" y="2076057"/>
              <a:ext cx="27651" cy="14768"/>
            </a:xfrm>
            <a:custGeom>
              <a:avLst/>
              <a:gdLst/>
              <a:ahLst/>
              <a:cxnLst/>
              <a:rect l="l" t="t" r="r" b="b"/>
              <a:pathLst>
                <a:path w="1056" h="564" extrusionOk="0">
                  <a:moveTo>
                    <a:pt x="311" y="1"/>
                  </a:moveTo>
                  <a:cubicBezTo>
                    <a:pt x="76" y="1"/>
                    <a:pt x="1" y="360"/>
                    <a:pt x="255" y="430"/>
                  </a:cubicBezTo>
                  <a:lnTo>
                    <a:pt x="693" y="554"/>
                  </a:lnTo>
                  <a:cubicBezTo>
                    <a:pt x="712" y="554"/>
                    <a:pt x="732" y="563"/>
                    <a:pt x="751" y="563"/>
                  </a:cubicBezTo>
                  <a:cubicBezTo>
                    <a:pt x="1008" y="563"/>
                    <a:pt x="1056" y="191"/>
                    <a:pt x="808" y="134"/>
                  </a:cubicBezTo>
                  <a:lnTo>
                    <a:pt x="379" y="10"/>
                  </a:lnTo>
                  <a:cubicBezTo>
                    <a:pt x="355" y="4"/>
                    <a:pt x="332" y="1"/>
                    <a:pt x="311"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13" name="Google Shape;13113;p79"/>
            <p:cNvSpPr/>
            <p:nvPr/>
          </p:nvSpPr>
          <p:spPr>
            <a:xfrm>
              <a:off x="6755237" y="2064824"/>
              <a:ext cx="23017" cy="31501"/>
            </a:xfrm>
            <a:custGeom>
              <a:avLst/>
              <a:gdLst/>
              <a:ahLst/>
              <a:cxnLst/>
              <a:rect l="l" t="t" r="r" b="b"/>
              <a:pathLst>
                <a:path w="879" h="1203" extrusionOk="0">
                  <a:moveTo>
                    <a:pt x="0" y="0"/>
                  </a:moveTo>
                  <a:lnTo>
                    <a:pt x="0" y="1202"/>
                  </a:lnTo>
                  <a:lnTo>
                    <a:pt x="497" y="1135"/>
                  </a:lnTo>
                  <a:cubicBezTo>
                    <a:pt x="716" y="1107"/>
                    <a:pt x="878" y="926"/>
                    <a:pt x="878" y="706"/>
                  </a:cubicBezTo>
                  <a:lnTo>
                    <a:pt x="878"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14" name="Google Shape;13114;p79"/>
            <p:cNvSpPr/>
            <p:nvPr/>
          </p:nvSpPr>
          <p:spPr>
            <a:xfrm>
              <a:off x="6903863" y="2064824"/>
              <a:ext cx="23017" cy="31501"/>
            </a:xfrm>
            <a:custGeom>
              <a:avLst/>
              <a:gdLst/>
              <a:ahLst/>
              <a:cxnLst/>
              <a:rect l="l" t="t" r="r" b="b"/>
              <a:pathLst>
                <a:path w="879" h="1203" extrusionOk="0">
                  <a:moveTo>
                    <a:pt x="1" y="0"/>
                  </a:moveTo>
                  <a:lnTo>
                    <a:pt x="1" y="706"/>
                  </a:lnTo>
                  <a:cubicBezTo>
                    <a:pt x="1" y="926"/>
                    <a:pt x="163" y="1107"/>
                    <a:pt x="392" y="1135"/>
                  </a:cubicBezTo>
                  <a:lnTo>
                    <a:pt x="878" y="1202"/>
                  </a:lnTo>
                  <a:lnTo>
                    <a:pt x="878"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15" name="Google Shape;13115;p79"/>
            <p:cNvSpPr/>
            <p:nvPr/>
          </p:nvSpPr>
          <p:spPr>
            <a:xfrm>
              <a:off x="6898364" y="2212455"/>
              <a:ext cx="14271" cy="31239"/>
            </a:xfrm>
            <a:custGeom>
              <a:avLst/>
              <a:gdLst/>
              <a:ahLst/>
              <a:cxnLst/>
              <a:rect l="l" t="t" r="r" b="b"/>
              <a:pathLst>
                <a:path w="545" h="1193" extrusionOk="0">
                  <a:moveTo>
                    <a:pt x="1" y="0"/>
                  </a:moveTo>
                  <a:lnTo>
                    <a:pt x="1" y="1193"/>
                  </a:lnTo>
                  <a:cubicBezTo>
                    <a:pt x="249" y="887"/>
                    <a:pt x="430" y="534"/>
                    <a:pt x="545" y="162"/>
                  </a:cubicBezTo>
                  <a:lnTo>
                    <a:pt x="1" y="0"/>
                  </a:ln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16" name="Google Shape;13116;p79"/>
            <p:cNvSpPr/>
            <p:nvPr/>
          </p:nvSpPr>
          <p:spPr>
            <a:xfrm>
              <a:off x="6769717" y="2212193"/>
              <a:ext cx="14271" cy="31501"/>
            </a:xfrm>
            <a:custGeom>
              <a:avLst/>
              <a:gdLst/>
              <a:ahLst/>
              <a:cxnLst/>
              <a:rect l="l" t="t" r="r" b="b"/>
              <a:pathLst>
                <a:path w="545" h="1203" extrusionOk="0">
                  <a:moveTo>
                    <a:pt x="545" y="1"/>
                  </a:moveTo>
                  <a:lnTo>
                    <a:pt x="1" y="163"/>
                  </a:lnTo>
                  <a:cubicBezTo>
                    <a:pt x="106" y="544"/>
                    <a:pt x="287" y="897"/>
                    <a:pt x="545" y="1203"/>
                  </a:cubicBezTo>
                  <a:lnTo>
                    <a:pt x="545" y="1"/>
                  </a:ln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17" name="Google Shape;13117;p79"/>
            <p:cNvSpPr/>
            <p:nvPr/>
          </p:nvSpPr>
          <p:spPr>
            <a:xfrm>
              <a:off x="6777966" y="2127773"/>
              <a:ext cx="126186" cy="131423"/>
            </a:xfrm>
            <a:custGeom>
              <a:avLst/>
              <a:gdLst/>
              <a:ahLst/>
              <a:cxnLst/>
              <a:rect l="l" t="t" r="r" b="b"/>
              <a:pathLst>
                <a:path w="4819" h="5019" extrusionOk="0">
                  <a:moveTo>
                    <a:pt x="4177" y="0"/>
                  </a:moveTo>
                  <a:cubicBezTo>
                    <a:pt x="4171" y="0"/>
                    <a:pt x="4166" y="0"/>
                    <a:pt x="4160" y="0"/>
                  </a:cubicBezTo>
                  <a:lnTo>
                    <a:pt x="659" y="0"/>
                  </a:lnTo>
                  <a:cubicBezTo>
                    <a:pt x="296" y="0"/>
                    <a:pt x="10" y="286"/>
                    <a:pt x="10" y="649"/>
                  </a:cubicBezTo>
                  <a:lnTo>
                    <a:pt x="10" y="2614"/>
                  </a:lnTo>
                  <a:cubicBezTo>
                    <a:pt x="1" y="3950"/>
                    <a:pt x="1088" y="5018"/>
                    <a:pt x="2414" y="5018"/>
                  </a:cubicBezTo>
                  <a:cubicBezTo>
                    <a:pt x="3740" y="5018"/>
                    <a:pt x="4818" y="3940"/>
                    <a:pt x="4818" y="2614"/>
                  </a:cubicBezTo>
                  <a:lnTo>
                    <a:pt x="4818" y="649"/>
                  </a:lnTo>
                  <a:cubicBezTo>
                    <a:pt x="4818" y="292"/>
                    <a:pt x="4532" y="0"/>
                    <a:pt x="4177"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18" name="Google Shape;13118;p79"/>
            <p:cNvSpPr/>
            <p:nvPr/>
          </p:nvSpPr>
          <p:spPr>
            <a:xfrm>
              <a:off x="6815908" y="2144688"/>
              <a:ext cx="50537" cy="17334"/>
            </a:xfrm>
            <a:custGeom>
              <a:avLst/>
              <a:gdLst/>
              <a:ahLst/>
              <a:cxnLst/>
              <a:rect l="l" t="t" r="r" b="b"/>
              <a:pathLst>
                <a:path w="1930" h="662" extrusionOk="0">
                  <a:moveTo>
                    <a:pt x="310" y="0"/>
                  </a:moveTo>
                  <a:cubicBezTo>
                    <a:pt x="144" y="0"/>
                    <a:pt x="1" y="221"/>
                    <a:pt x="154" y="375"/>
                  </a:cubicBezTo>
                  <a:cubicBezTo>
                    <a:pt x="373" y="566"/>
                    <a:pt x="644" y="662"/>
                    <a:pt x="925" y="662"/>
                  </a:cubicBezTo>
                  <a:cubicBezTo>
                    <a:pt x="938" y="662"/>
                    <a:pt x="952" y="662"/>
                    <a:pt x="965" y="661"/>
                  </a:cubicBezTo>
                  <a:cubicBezTo>
                    <a:pt x="979" y="662"/>
                    <a:pt x="992" y="662"/>
                    <a:pt x="1005" y="662"/>
                  </a:cubicBezTo>
                  <a:cubicBezTo>
                    <a:pt x="1287" y="662"/>
                    <a:pt x="1558" y="566"/>
                    <a:pt x="1776" y="375"/>
                  </a:cubicBezTo>
                  <a:cubicBezTo>
                    <a:pt x="1930" y="221"/>
                    <a:pt x="1786" y="0"/>
                    <a:pt x="1620" y="0"/>
                  </a:cubicBezTo>
                  <a:cubicBezTo>
                    <a:pt x="1570" y="0"/>
                    <a:pt x="1518" y="21"/>
                    <a:pt x="1471" y="70"/>
                  </a:cubicBezTo>
                  <a:cubicBezTo>
                    <a:pt x="1318" y="170"/>
                    <a:pt x="1142" y="220"/>
                    <a:pt x="965" y="220"/>
                  </a:cubicBezTo>
                  <a:cubicBezTo>
                    <a:pt x="789" y="220"/>
                    <a:pt x="612" y="170"/>
                    <a:pt x="460" y="70"/>
                  </a:cubicBezTo>
                  <a:cubicBezTo>
                    <a:pt x="413" y="21"/>
                    <a:pt x="360" y="0"/>
                    <a:pt x="310"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19" name="Google Shape;13119;p79"/>
            <p:cNvSpPr/>
            <p:nvPr/>
          </p:nvSpPr>
          <p:spPr>
            <a:xfrm>
              <a:off x="6778044" y="2127773"/>
              <a:ext cx="100131" cy="131658"/>
            </a:xfrm>
            <a:custGeom>
              <a:avLst/>
              <a:gdLst/>
              <a:ahLst/>
              <a:cxnLst/>
              <a:rect l="l" t="t" r="r" b="b"/>
              <a:pathLst>
                <a:path w="3824" h="5028" extrusionOk="0">
                  <a:moveTo>
                    <a:pt x="665" y="0"/>
                  </a:moveTo>
                  <a:cubicBezTo>
                    <a:pt x="303" y="0"/>
                    <a:pt x="7" y="286"/>
                    <a:pt x="7" y="649"/>
                  </a:cubicBezTo>
                  <a:lnTo>
                    <a:pt x="7" y="2614"/>
                  </a:lnTo>
                  <a:cubicBezTo>
                    <a:pt x="0" y="4036"/>
                    <a:pt x="1171" y="5028"/>
                    <a:pt x="2419" y="5028"/>
                  </a:cubicBezTo>
                  <a:cubicBezTo>
                    <a:pt x="2896" y="5028"/>
                    <a:pt x="3385" y="4882"/>
                    <a:pt x="3823" y="4560"/>
                  </a:cubicBezTo>
                  <a:lnTo>
                    <a:pt x="3823" y="4560"/>
                  </a:lnTo>
                  <a:cubicBezTo>
                    <a:pt x="3718" y="4570"/>
                    <a:pt x="3604" y="4579"/>
                    <a:pt x="3499" y="4579"/>
                  </a:cubicBezTo>
                  <a:cubicBezTo>
                    <a:pt x="2173" y="4579"/>
                    <a:pt x="1095" y="3501"/>
                    <a:pt x="1104" y="2185"/>
                  </a:cubicBezTo>
                  <a:lnTo>
                    <a:pt x="1104"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20" name="Google Shape;13120;p79"/>
            <p:cNvSpPr/>
            <p:nvPr/>
          </p:nvSpPr>
          <p:spPr>
            <a:xfrm>
              <a:off x="6749503" y="2030338"/>
              <a:ext cx="183112" cy="34512"/>
            </a:xfrm>
            <a:custGeom>
              <a:avLst/>
              <a:gdLst/>
              <a:ahLst/>
              <a:cxnLst/>
              <a:rect l="l" t="t" r="r" b="b"/>
              <a:pathLst>
                <a:path w="6993" h="1318" extrusionOk="0">
                  <a:moveTo>
                    <a:pt x="219" y="1"/>
                  </a:moveTo>
                  <a:cubicBezTo>
                    <a:pt x="95" y="1"/>
                    <a:pt x="0" y="96"/>
                    <a:pt x="0" y="220"/>
                  </a:cubicBezTo>
                  <a:lnTo>
                    <a:pt x="0" y="1098"/>
                  </a:lnTo>
                  <a:cubicBezTo>
                    <a:pt x="0" y="1212"/>
                    <a:pt x="95" y="1317"/>
                    <a:pt x="219" y="1317"/>
                  </a:cubicBezTo>
                  <a:lnTo>
                    <a:pt x="6773" y="1317"/>
                  </a:lnTo>
                  <a:cubicBezTo>
                    <a:pt x="6897" y="1317"/>
                    <a:pt x="6993" y="1212"/>
                    <a:pt x="6993" y="1098"/>
                  </a:cubicBezTo>
                  <a:lnTo>
                    <a:pt x="6993" y="220"/>
                  </a:lnTo>
                  <a:cubicBezTo>
                    <a:pt x="6993" y="96"/>
                    <a:pt x="6897" y="1"/>
                    <a:pt x="6773" y="1"/>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21" name="Google Shape;13121;p79"/>
            <p:cNvSpPr/>
            <p:nvPr/>
          </p:nvSpPr>
          <p:spPr>
            <a:xfrm>
              <a:off x="6810697" y="1973098"/>
              <a:ext cx="106678" cy="45771"/>
            </a:xfrm>
            <a:custGeom>
              <a:avLst/>
              <a:gdLst/>
              <a:ahLst/>
              <a:cxnLst/>
              <a:rect l="l" t="t" r="r" b="b"/>
              <a:pathLst>
                <a:path w="4074" h="1748" extrusionOk="0">
                  <a:moveTo>
                    <a:pt x="1150" y="1"/>
                  </a:moveTo>
                  <a:cubicBezTo>
                    <a:pt x="1117" y="1"/>
                    <a:pt x="1083" y="1"/>
                    <a:pt x="1050" y="2"/>
                  </a:cubicBezTo>
                  <a:lnTo>
                    <a:pt x="1040" y="2"/>
                  </a:lnTo>
                  <a:cubicBezTo>
                    <a:pt x="754" y="193"/>
                    <a:pt x="515" y="431"/>
                    <a:pt x="325" y="708"/>
                  </a:cubicBezTo>
                  <a:cubicBezTo>
                    <a:pt x="0" y="1137"/>
                    <a:pt x="315" y="1748"/>
                    <a:pt x="849" y="1748"/>
                  </a:cubicBezTo>
                  <a:lnTo>
                    <a:pt x="4074" y="1748"/>
                  </a:lnTo>
                  <a:cubicBezTo>
                    <a:pt x="3581" y="725"/>
                    <a:pt x="2462" y="1"/>
                    <a:pt x="1150" y="1"/>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22" name="Google Shape;13122;p79"/>
            <p:cNvSpPr/>
            <p:nvPr/>
          </p:nvSpPr>
          <p:spPr>
            <a:xfrm>
              <a:off x="6738243" y="2276399"/>
              <a:ext cx="17020" cy="51480"/>
            </a:xfrm>
            <a:custGeom>
              <a:avLst/>
              <a:gdLst/>
              <a:ahLst/>
              <a:cxnLst/>
              <a:rect l="l" t="t" r="r" b="b"/>
              <a:pathLst>
                <a:path w="650" h="1966" extrusionOk="0">
                  <a:moveTo>
                    <a:pt x="649" y="0"/>
                  </a:moveTo>
                  <a:cubicBezTo>
                    <a:pt x="287" y="0"/>
                    <a:pt x="1" y="287"/>
                    <a:pt x="1" y="649"/>
                  </a:cubicBezTo>
                  <a:lnTo>
                    <a:pt x="1" y="1966"/>
                  </a:lnTo>
                  <a:lnTo>
                    <a:pt x="649" y="1966"/>
                  </a:lnTo>
                  <a:lnTo>
                    <a:pt x="649" y="0"/>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23" name="Google Shape;13123;p79"/>
            <p:cNvSpPr/>
            <p:nvPr/>
          </p:nvSpPr>
          <p:spPr>
            <a:xfrm>
              <a:off x="6755237" y="2276399"/>
              <a:ext cx="11521" cy="51480"/>
            </a:xfrm>
            <a:custGeom>
              <a:avLst/>
              <a:gdLst/>
              <a:ahLst/>
              <a:cxnLst/>
              <a:rect l="l" t="t" r="r" b="b"/>
              <a:pathLst>
                <a:path w="440" h="1966" extrusionOk="0">
                  <a:moveTo>
                    <a:pt x="0" y="0"/>
                  </a:moveTo>
                  <a:lnTo>
                    <a:pt x="0" y="1966"/>
                  </a:lnTo>
                  <a:lnTo>
                    <a:pt x="439" y="1966"/>
                  </a:lnTo>
                  <a:lnTo>
                    <a:pt x="439" y="439"/>
                  </a:lnTo>
                  <a:cubicBezTo>
                    <a:pt x="439" y="191"/>
                    <a:pt x="239" y="0"/>
                    <a:pt x="0" y="0"/>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24" name="Google Shape;13124;p79"/>
            <p:cNvSpPr/>
            <p:nvPr/>
          </p:nvSpPr>
          <p:spPr>
            <a:xfrm>
              <a:off x="6926854" y="2276399"/>
              <a:ext cx="17256" cy="51480"/>
            </a:xfrm>
            <a:custGeom>
              <a:avLst/>
              <a:gdLst/>
              <a:ahLst/>
              <a:cxnLst/>
              <a:rect l="l" t="t" r="r" b="b"/>
              <a:pathLst>
                <a:path w="659" h="1966" extrusionOk="0">
                  <a:moveTo>
                    <a:pt x="0" y="0"/>
                  </a:moveTo>
                  <a:lnTo>
                    <a:pt x="0" y="1966"/>
                  </a:lnTo>
                  <a:lnTo>
                    <a:pt x="659" y="1966"/>
                  </a:lnTo>
                  <a:lnTo>
                    <a:pt x="659" y="649"/>
                  </a:lnTo>
                  <a:cubicBezTo>
                    <a:pt x="649" y="287"/>
                    <a:pt x="363" y="0"/>
                    <a:pt x="0"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25" name="Google Shape;13125;p79"/>
            <p:cNvSpPr/>
            <p:nvPr/>
          </p:nvSpPr>
          <p:spPr>
            <a:xfrm>
              <a:off x="6915358" y="2276399"/>
              <a:ext cx="11521" cy="51480"/>
            </a:xfrm>
            <a:custGeom>
              <a:avLst/>
              <a:gdLst/>
              <a:ahLst/>
              <a:cxnLst/>
              <a:rect l="l" t="t" r="r" b="b"/>
              <a:pathLst>
                <a:path w="440" h="1966" extrusionOk="0">
                  <a:moveTo>
                    <a:pt x="439" y="0"/>
                  </a:moveTo>
                  <a:cubicBezTo>
                    <a:pt x="201" y="0"/>
                    <a:pt x="1" y="191"/>
                    <a:pt x="1" y="439"/>
                  </a:cubicBezTo>
                  <a:lnTo>
                    <a:pt x="1" y="1966"/>
                  </a:lnTo>
                  <a:lnTo>
                    <a:pt x="439" y="1966"/>
                  </a:lnTo>
                  <a:lnTo>
                    <a:pt x="439" y="0"/>
                  </a:ln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126" name="Google Shape;13126;p79"/>
          <p:cNvGrpSpPr/>
          <p:nvPr/>
        </p:nvGrpSpPr>
        <p:grpSpPr>
          <a:xfrm>
            <a:off x="6253375" y="1973150"/>
            <a:ext cx="274812" cy="354728"/>
            <a:chOff x="6253375" y="1973150"/>
            <a:chExt cx="274812" cy="354728"/>
          </a:xfrm>
        </p:grpSpPr>
        <p:sp>
          <p:nvSpPr>
            <p:cNvPr id="13127" name="Google Shape;13127;p79"/>
            <p:cNvSpPr/>
            <p:nvPr/>
          </p:nvSpPr>
          <p:spPr>
            <a:xfrm>
              <a:off x="6253637" y="2173492"/>
              <a:ext cx="274550" cy="154387"/>
            </a:xfrm>
            <a:custGeom>
              <a:avLst/>
              <a:gdLst/>
              <a:ahLst/>
              <a:cxnLst/>
              <a:rect l="l" t="t" r="r" b="b"/>
              <a:pathLst>
                <a:path w="10485" h="5896" extrusionOk="0">
                  <a:moveTo>
                    <a:pt x="3711" y="0"/>
                  </a:moveTo>
                  <a:lnTo>
                    <a:pt x="3711" y="1040"/>
                  </a:lnTo>
                  <a:cubicBezTo>
                    <a:pt x="3711" y="1326"/>
                    <a:pt x="3520" y="1584"/>
                    <a:pt x="3244" y="1670"/>
                  </a:cubicBezTo>
                  <a:lnTo>
                    <a:pt x="935" y="2347"/>
                  </a:lnTo>
                  <a:cubicBezTo>
                    <a:pt x="382" y="2509"/>
                    <a:pt x="0" y="3015"/>
                    <a:pt x="0" y="3597"/>
                  </a:cubicBezTo>
                  <a:lnTo>
                    <a:pt x="0" y="5237"/>
                  </a:lnTo>
                  <a:cubicBezTo>
                    <a:pt x="0" y="5600"/>
                    <a:pt x="286" y="5896"/>
                    <a:pt x="649" y="5896"/>
                  </a:cubicBezTo>
                  <a:lnTo>
                    <a:pt x="9826" y="5896"/>
                  </a:lnTo>
                  <a:cubicBezTo>
                    <a:pt x="10189" y="5896"/>
                    <a:pt x="10485" y="5600"/>
                    <a:pt x="10485" y="5237"/>
                  </a:cubicBezTo>
                  <a:lnTo>
                    <a:pt x="10485" y="3597"/>
                  </a:lnTo>
                  <a:cubicBezTo>
                    <a:pt x="10485" y="3015"/>
                    <a:pt x="10094" y="2509"/>
                    <a:pt x="9540" y="2347"/>
                  </a:cubicBezTo>
                  <a:lnTo>
                    <a:pt x="7241" y="1670"/>
                  </a:lnTo>
                  <a:cubicBezTo>
                    <a:pt x="6955" y="1584"/>
                    <a:pt x="6764" y="1326"/>
                    <a:pt x="6764" y="1040"/>
                  </a:cubicBezTo>
                  <a:lnTo>
                    <a:pt x="6764"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28" name="Google Shape;13128;p79"/>
            <p:cNvSpPr/>
            <p:nvPr/>
          </p:nvSpPr>
          <p:spPr>
            <a:xfrm>
              <a:off x="6253375" y="2210439"/>
              <a:ext cx="274812" cy="117440"/>
            </a:xfrm>
            <a:custGeom>
              <a:avLst/>
              <a:gdLst/>
              <a:ahLst/>
              <a:cxnLst/>
              <a:rect l="l" t="t" r="r" b="b"/>
              <a:pathLst>
                <a:path w="10495" h="4485" extrusionOk="0">
                  <a:moveTo>
                    <a:pt x="3597" y="1"/>
                  </a:moveTo>
                  <a:cubicBezTo>
                    <a:pt x="3511" y="125"/>
                    <a:pt x="3387" y="211"/>
                    <a:pt x="3244" y="259"/>
                  </a:cubicBezTo>
                  <a:lnTo>
                    <a:pt x="945" y="936"/>
                  </a:lnTo>
                  <a:cubicBezTo>
                    <a:pt x="392" y="1098"/>
                    <a:pt x="1" y="1604"/>
                    <a:pt x="1" y="2186"/>
                  </a:cubicBezTo>
                  <a:lnTo>
                    <a:pt x="1" y="3826"/>
                  </a:lnTo>
                  <a:cubicBezTo>
                    <a:pt x="1" y="4189"/>
                    <a:pt x="296" y="4485"/>
                    <a:pt x="659" y="4485"/>
                  </a:cubicBezTo>
                  <a:lnTo>
                    <a:pt x="9836" y="4485"/>
                  </a:lnTo>
                  <a:cubicBezTo>
                    <a:pt x="10199" y="4485"/>
                    <a:pt x="10495" y="4189"/>
                    <a:pt x="10495" y="3826"/>
                  </a:cubicBezTo>
                  <a:lnTo>
                    <a:pt x="10495" y="2186"/>
                  </a:lnTo>
                  <a:cubicBezTo>
                    <a:pt x="10485" y="1604"/>
                    <a:pt x="10104" y="1098"/>
                    <a:pt x="9550" y="936"/>
                  </a:cubicBezTo>
                  <a:lnTo>
                    <a:pt x="7251" y="259"/>
                  </a:lnTo>
                  <a:cubicBezTo>
                    <a:pt x="7108" y="211"/>
                    <a:pt x="6984" y="125"/>
                    <a:pt x="6898" y="1"/>
                  </a:cubicBezTo>
                  <a:lnTo>
                    <a:pt x="5248" y="554"/>
                  </a:lnTo>
                  <a:lnTo>
                    <a:pt x="3597" y="1"/>
                  </a:ln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29" name="Google Shape;13129;p79"/>
            <p:cNvSpPr/>
            <p:nvPr/>
          </p:nvSpPr>
          <p:spPr>
            <a:xfrm>
              <a:off x="6315591" y="2210439"/>
              <a:ext cx="150407" cy="49542"/>
            </a:xfrm>
            <a:custGeom>
              <a:avLst/>
              <a:gdLst/>
              <a:ahLst/>
              <a:cxnLst/>
              <a:rect l="l" t="t" r="r" b="b"/>
              <a:pathLst>
                <a:path w="5744" h="1892" extrusionOk="0">
                  <a:moveTo>
                    <a:pt x="1221" y="1"/>
                  </a:moveTo>
                  <a:cubicBezTo>
                    <a:pt x="1135" y="125"/>
                    <a:pt x="1011" y="211"/>
                    <a:pt x="878" y="259"/>
                  </a:cubicBezTo>
                  <a:lnTo>
                    <a:pt x="0" y="507"/>
                  </a:lnTo>
                  <a:lnTo>
                    <a:pt x="1374" y="1680"/>
                  </a:lnTo>
                  <a:cubicBezTo>
                    <a:pt x="1537" y="1823"/>
                    <a:pt x="1740" y="1891"/>
                    <a:pt x="1941" y="1891"/>
                  </a:cubicBezTo>
                  <a:cubicBezTo>
                    <a:pt x="2198" y="1891"/>
                    <a:pt x="2453" y="1779"/>
                    <a:pt x="2624" y="1565"/>
                  </a:cubicBezTo>
                  <a:lnTo>
                    <a:pt x="2872" y="1251"/>
                  </a:lnTo>
                  <a:lnTo>
                    <a:pt x="3120" y="1565"/>
                  </a:lnTo>
                  <a:cubicBezTo>
                    <a:pt x="3296" y="1779"/>
                    <a:pt x="3551" y="1891"/>
                    <a:pt x="3807" y="1891"/>
                  </a:cubicBezTo>
                  <a:cubicBezTo>
                    <a:pt x="4009" y="1891"/>
                    <a:pt x="4211" y="1823"/>
                    <a:pt x="4379" y="1680"/>
                  </a:cubicBezTo>
                  <a:lnTo>
                    <a:pt x="5743" y="507"/>
                  </a:lnTo>
                  <a:lnTo>
                    <a:pt x="4875" y="259"/>
                  </a:lnTo>
                  <a:cubicBezTo>
                    <a:pt x="4732" y="211"/>
                    <a:pt x="4608" y="125"/>
                    <a:pt x="4522" y="1"/>
                  </a:cubicBezTo>
                  <a:lnTo>
                    <a:pt x="2872" y="554"/>
                  </a:lnTo>
                  <a:lnTo>
                    <a:pt x="1221" y="1"/>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30" name="Google Shape;13130;p79"/>
            <p:cNvSpPr/>
            <p:nvPr/>
          </p:nvSpPr>
          <p:spPr>
            <a:xfrm>
              <a:off x="6350810" y="2173492"/>
              <a:ext cx="79969" cy="22860"/>
            </a:xfrm>
            <a:custGeom>
              <a:avLst/>
              <a:gdLst/>
              <a:ahLst/>
              <a:cxnLst/>
              <a:rect l="l" t="t" r="r" b="b"/>
              <a:pathLst>
                <a:path w="3054" h="873" extrusionOk="0">
                  <a:moveTo>
                    <a:pt x="0" y="0"/>
                  </a:moveTo>
                  <a:lnTo>
                    <a:pt x="0" y="487"/>
                  </a:lnTo>
                  <a:cubicBezTo>
                    <a:pt x="477" y="744"/>
                    <a:pt x="1002" y="873"/>
                    <a:pt x="1527" y="873"/>
                  </a:cubicBezTo>
                  <a:cubicBezTo>
                    <a:pt x="2051" y="873"/>
                    <a:pt x="2576" y="744"/>
                    <a:pt x="3053" y="487"/>
                  </a:cubicBezTo>
                  <a:lnTo>
                    <a:pt x="3053"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31" name="Google Shape;13131;p79"/>
            <p:cNvSpPr/>
            <p:nvPr/>
          </p:nvSpPr>
          <p:spPr>
            <a:xfrm>
              <a:off x="6294355" y="2059063"/>
              <a:ext cx="192617" cy="125688"/>
            </a:xfrm>
            <a:custGeom>
              <a:avLst/>
              <a:gdLst/>
              <a:ahLst/>
              <a:cxnLst/>
              <a:rect l="l" t="t" r="r" b="b"/>
              <a:pathLst>
                <a:path w="7356" h="4800" extrusionOk="0">
                  <a:moveTo>
                    <a:pt x="849" y="1"/>
                  </a:moveTo>
                  <a:lnTo>
                    <a:pt x="849" y="1088"/>
                  </a:lnTo>
                  <a:lnTo>
                    <a:pt x="735" y="1088"/>
                  </a:lnTo>
                  <a:cubicBezTo>
                    <a:pt x="0" y="1088"/>
                    <a:pt x="0" y="2185"/>
                    <a:pt x="735" y="2185"/>
                  </a:cubicBezTo>
                  <a:lnTo>
                    <a:pt x="849" y="2185"/>
                  </a:lnTo>
                  <a:cubicBezTo>
                    <a:pt x="964" y="3664"/>
                    <a:pt x="2194" y="4799"/>
                    <a:pt x="3683" y="4799"/>
                  </a:cubicBezTo>
                  <a:cubicBezTo>
                    <a:pt x="5161" y="4799"/>
                    <a:pt x="6392" y="3664"/>
                    <a:pt x="6507" y="2185"/>
                  </a:cubicBezTo>
                  <a:lnTo>
                    <a:pt x="6631" y="2185"/>
                  </a:lnTo>
                  <a:cubicBezTo>
                    <a:pt x="7356" y="2185"/>
                    <a:pt x="7356" y="1088"/>
                    <a:pt x="6631" y="1088"/>
                  </a:cubicBezTo>
                  <a:lnTo>
                    <a:pt x="6526" y="1088"/>
                  </a:lnTo>
                  <a:lnTo>
                    <a:pt x="6526"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32" name="Google Shape;13132;p79"/>
            <p:cNvSpPr/>
            <p:nvPr/>
          </p:nvSpPr>
          <p:spPr>
            <a:xfrm>
              <a:off x="6297340" y="2059063"/>
              <a:ext cx="144908" cy="125897"/>
            </a:xfrm>
            <a:custGeom>
              <a:avLst/>
              <a:gdLst/>
              <a:ahLst/>
              <a:cxnLst/>
              <a:rect l="l" t="t" r="r" b="b"/>
              <a:pathLst>
                <a:path w="5534" h="4808" extrusionOk="0">
                  <a:moveTo>
                    <a:pt x="735" y="1"/>
                  </a:moveTo>
                  <a:lnTo>
                    <a:pt x="735" y="1088"/>
                  </a:lnTo>
                  <a:lnTo>
                    <a:pt x="649" y="1088"/>
                  </a:lnTo>
                  <a:cubicBezTo>
                    <a:pt x="392" y="1088"/>
                    <a:pt x="172" y="1250"/>
                    <a:pt x="96" y="1489"/>
                  </a:cubicBezTo>
                  <a:cubicBezTo>
                    <a:pt x="1" y="1842"/>
                    <a:pt x="268" y="2185"/>
                    <a:pt x="630" y="2185"/>
                  </a:cubicBezTo>
                  <a:lnTo>
                    <a:pt x="745" y="2185"/>
                  </a:lnTo>
                  <a:cubicBezTo>
                    <a:pt x="849" y="3681"/>
                    <a:pt x="2103" y="4808"/>
                    <a:pt x="3559" y="4808"/>
                  </a:cubicBezTo>
                  <a:cubicBezTo>
                    <a:pt x="3710" y="4808"/>
                    <a:pt x="3863" y="4796"/>
                    <a:pt x="4017" y="4771"/>
                  </a:cubicBezTo>
                  <a:cubicBezTo>
                    <a:pt x="2634" y="4551"/>
                    <a:pt x="1613" y="3368"/>
                    <a:pt x="1613" y="1966"/>
                  </a:cubicBezTo>
                  <a:lnTo>
                    <a:pt x="1613" y="1527"/>
                  </a:lnTo>
                  <a:cubicBezTo>
                    <a:pt x="1613" y="1050"/>
                    <a:pt x="2004" y="659"/>
                    <a:pt x="2481" y="659"/>
                  </a:cubicBezTo>
                  <a:lnTo>
                    <a:pt x="5105" y="659"/>
                  </a:lnTo>
                  <a:cubicBezTo>
                    <a:pt x="5343" y="649"/>
                    <a:pt x="5534" y="459"/>
                    <a:pt x="5534" y="220"/>
                  </a:cubicBezTo>
                  <a:lnTo>
                    <a:pt x="5534"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33" name="Google Shape;13133;p79"/>
            <p:cNvSpPr/>
            <p:nvPr/>
          </p:nvSpPr>
          <p:spPr>
            <a:xfrm>
              <a:off x="6316822" y="2116775"/>
              <a:ext cx="147919" cy="67976"/>
            </a:xfrm>
            <a:custGeom>
              <a:avLst/>
              <a:gdLst/>
              <a:ahLst/>
              <a:cxnLst/>
              <a:rect l="l" t="t" r="r" b="b"/>
              <a:pathLst>
                <a:path w="5649" h="2596" extrusionOk="0">
                  <a:moveTo>
                    <a:pt x="1" y="0"/>
                  </a:moveTo>
                  <a:lnTo>
                    <a:pt x="1" y="0"/>
                  </a:lnTo>
                  <a:cubicBezTo>
                    <a:pt x="125" y="1470"/>
                    <a:pt x="1356" y="2595"/>
                    <a:pt x="2825" y="2595"/>
                  </a:cubicBezTo>
                  <a:cubicBezTo>
                    <a:pt x="4294" y="2595"/>
                    <a:pt x="5524" y="1470"/>
                    <a:pt x="5649" y="0"/>
                  </a:cubicBezTo>
                  <a:lnTo>
                    <a:pt x="5649" y="0"/>
                  </a:lnTo>
                  <a:cubicBezTo>
                    <a:pt x="5019" y="382"/>
                    <a:pt x="3989" y="630"/>
                    <a:pt x="2825" y="630"/>
                  </a:cubicBezTo>
                  <a:cubicBezTo>
                    <a:pt x="1661" y="630"/>
                    <a:pt x="640" y="382"/>
                    <a:pt x="1" y="0"/>
                  </a:cubicBezTo>
                  <a:close/>
                </a:path>
              </a:pathLst>
            </a:custGeom>
            <a:solidFill>
              <a:srgbClr val="BD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34" name="Google Shape;13134;p79"/>
            <p:cNvSpPr/>
            <p:nvPr/>
          </p:nvSpPr>
          <p:spPr>
            <a:xfrm>
              <a:off x="6305091" y="2059063"/>
              <a:ext cx="22755" cy="28515"/>
            </a:xfrm>
            <a:custGeom>
              <a:avLst/>
              <a:gdLst/>
              <a:ahLst/>
              <a:cxnLst/>
              <a:rect l="l" t="t" r="r" b="b"/>
              <a:pathLst>
                <a:path w="869" h="1089" extrusionOk="0">
                  <a:moveTo>
                    <a:pt x="0" y="1"/>
                  </a:moveTo>
                  <a:lnTo>
                    <a:pt x="0" y="1088"/>
                  </a:lnTo>
                  <a:lnTo>
                    <a:pt x="869" y="1088"/>
                  </a:lnTo>
                  <a:lnTo>
                    <a:pt x="869" y="1"/>
                  </a:lnTo>
                  <a:close/>
                </a:path>
              </a:pathLst>
            </a:custGeom>
            <a:solidFill>
              <a:srgbClr val="BD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35" name="Google Shape;13135;p79"/>
            <p:cNvSpPr/>
            <p:nvPr/>
          </p:nvSpPr>
          <p:spPr>
            <a:xfrm>
              <a:off x="6453717" y="2059063"/>
              <a:ext cx="23017" cy="28515"/>
            </a:xfrm>
            <a:custGeom>
              <a:avLst/>
              <a:gdLst/>
              <a:ahLst/>
              <a:cxnLst/>
              <a:rect l="l" t="t" r="r" b="b"/>
              <a:pathLst>
                <a:path w="879" h="1089" extrusionOk="0">
                  <a:moveTo>
                    <a:pt x="1" y="1"/>
                  </a:moveTo>
                  <a:lnTo>
                    <a:pt x="1" y="1088"/>
                  </a:lnTo>
                  <a:lnTo>
                    <a:pt x="878" y="1088"/>
                  </a:lnTo>
                  <a:lnTo>
                    <a:pt x="878" y="1"/>
                  </a:lnTo>
                  <a:close/>
                </a:path>
              </a:pathLst>
            </a:custGeom>
            <a:solidFill>
              <a:srgbClr val="BD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36" name="Google Shape;13136;p79"/>
            <p:cNvSpPr/>
            <p:nvPr/>
          </p:nvSpPr>
          <p:spPr>
            <a:xfrm>
              <a:off x="6328579" y="2198525"/>
              <a:ext cx="62216" cy="50197"/>
            </a:xfrm>
            <a:custGeom>
              <a:avLst/>
              <a:gdLst/>
              <a:ahLst/>
              <a:cxnLst/>
              <a:rect l="l" t="t" r="r" b="b"/>
              <a:pathLst>
                <a:path w="2376" h="1917" extrusionOk="0">
                  <a:moveTo>
                    <a:pt x="511" y="0"/>
                  </a:moveTo>
                  <a:cubicBezTo>
                    <a:pt x="430" y="0"/>
                    <a:pt x="355" y="43"/>
                    <a:pt x="315" y="122"/>
                  </a:cubicBezTo>
                  <a:lnTo>
                    <a:pt x="29" y="694"/>
                  </a:lnTo>
                  <a:cubicBezTo>
                    <a:pt x="0" y="752"/>
                    <a:pt x="10" y="818"/>
                    <a:pt x="57" y="857"/>
                  </a:cubicBezTo>
                  <a:lnTo>
                    <a:pt x="1164" y="1811"/>
                  </a:lnTo>
                  <a:cubicBezTo>
                    <a:pt x="1248" y="1882"/>
                    <a:pt x="1348" y="1916"/>
                    <a:pt x="1448" y="1916"/>
                  </a:cubicBezTo>
                  <a:cubicBezTo>
                    <a:pt x="1576" y="1916"/>
                    <a:pt x="1703" y="1860"/>
                    <a:pt x="1794" y="1753"/>
                  </a:cubicBezTo>
                  <a:lnTo>
                    <a:pt x="2376" y="1009"/>
                  </a:lnTo>
                  <a:lnTo>
                    <a:pt x="620" y="27"/>
                  </a:lnTo>
                  <a:cubicBezTo>
                    <a:pt x="585" y="9"/>
                    <a:pt x="548" y="0"/>
                    <a:pt x="511"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37" name="Google Shape;13137;p79"/>
            <p:cNvSpPr/>
            <p:nvPr/>
          </p:nvSpPr>
          <p:spPr>
            <a:xfrm>
              <a:off x="6390768" y="2198525"/>
              <a:ext cx="62477" cy="50197"/>
            </a:xfrm>
            <a:custGeom>
              <a:avLst/>
              <a:gdLst/>
              <a:ahLst/>
              <a:cxnLst/>
              <a:rect l="l" t="t" r="r" b="b"/>
              <a:pathLst>
                <a:path w="2386" h="1917" extrusionOk="0">
                  <a:moveTo>
                    <a:pt x="1875" y="0"/>
                  </a:moveTo>
                  <a:cubicBezTo>
                    <a:pt x="1838" y="0"/>
                    <a:pt x="1801" y="9"/>
                    <a:pt x="1766" y="27"/>
                  </a:cubicBezTo>
                  <a:lnTo>
                    <a:pt x="1" y="1009"/>
                  </a:lnTo>
                  <a:lnTo>
                    <a:pt x="592" y="1753"/>
                  </a:lnTo>
                  <a:cubicBezTo>
                    <a:pt x="678" y="1860"/>
                    <a:pt x="805" y="1916"/>
                    <a:pt x="934" y="1916"/>
                  </a:cubicBezTo>
                  <a:cubicBezTo>
                    <a:pt x="1036" y="1916"/>
                    <a:pt x="1138" y="1882"/>
                    <a:pt x="1222" y="1811"/>
                  </a:cubicBezTo>
                  <a:lnTo>
                    <a:pt x="2328" y="857"/>
                  </a:lnTo>
                  <a:cubicBezTo>
                    <a:pt x="2376" y="818"/>
                    <a:pt x="2386" y="752"/>
                    <a:pt x="2357" y="694"/>
                  </a:cubicBezTo>
                  <a:lnTo>
                    <a:pt x="2071" y="122"/>
                  </a:lnTo>
                  <a:cubicBezTo>
                    <a:pt x="2031" y="43"/>
                    <a:pt x="1955" y="0"/>
                    <a:pt x="1875"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38" name="Google Shape;13138;p79"/>
            <p:cNvSpPr/>
            <p:nvPr/>
          </p:nvSpPr>
          <p:spPr>
            <a:xfrm>
              <a:off x="6353559" y="2081923"/>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44" y="654"/>
                    <a:pt x="439" y="559"/>
                    <a:pt x="439" y="435"/>
                  </a:cubicBezTo>
                  <a:lnTo>
                    <a:pt x="439" y="215"/>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39" name="Google Shape;13139;p79"/>
            <p:cNvSpPr/>
            <p:nvPr/>
          </p:nvSpPr>
          <p:spPr>
            <a:xfrm>
              <a:off x="6416508" y="2081923"/>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44" y="654"/>
                    <a:pt x="439" y="559"/>
                    <a:pt x="439" y="435"/>
                  </a:cubicBezTo>
                  <a:lnTo>
                    <a:pt x="439" y="215"/>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40" name="Google Shape;13140;p79"/>
            <p:cNvSpPr/>
            <p:nvPr/>
          </p:nvSpPr>
          <p:spPr>
            <a:xfrm>
              <a:off x="6373669" y="2081792"/>
              <a:ext cx="34355" cy="23017"/>
            </a:xfrm>
            <a:custGeom>
              <a:avLst/>
              <a:gdLst/>
              <a:ahLst/>
              <a:cxnLst/>
              <a:rect l="l" t="t" r="r" b="b"/>
              <a:pathLst>
                <a:path w="1312" h="879" extrusionOk="0">
                  <a:moveTo>
                    <a:pt x="654" y="1"/>
                  </a:moveTo>
                  <a:cubicBezTo>
                    <a:pt x="291" y="1"/>
                    <a:pt x="5" y="297"/>
                    <a:pt x="5" y="659"/>
                  </a:cubicBezTo>
                  <a:cubicBezTo>
                    <a:pt x="0" y="802"/>
                    <a:pt x="108" y="874"/>
                    <a:pt x="216" y="874"/>
                  </a:cubicBezTo>
                  <a:cubicBezTo>
                    <a:pt x="325" y="874"/>
                    <a:pt x="434" y="802"/>
                    <a:pt x="434" y="659"/>
                  </a:cubicBezTo>
                  <a:cubicBezTo>
                    <a:pt x="434" y="516"/>
                    <a:pt x="544" y="444"/>
                    <a:pt x="654" y="444"/>
                  </a:cubicBezTo>
                  <a:cubicBezTo>
                    <a:pt x="763" y="444"/>
                    <a:pt x="873" y="516"/>
                    <a:pt x="873" y="659"/>
                  </a:cubicBezTo>
                  <a:cubicBezTo>
                    <a:pt x="873" y="783"/>
                    <a:pt x="969" y="879"/>
                    <a:pt x="1093" y="879"/>
                  </a:cubicBezTo>
                  <a:cubicBezTo>
                    <a:pt x="1217" y="879"/>
                    <a:pt x="1312" y="783"/>
                    <a:pt x="1312" y="659"/>
                  </a:cubicBezTo>
                  <a:cubicBezTo>
                    <a:pt x="1312" y="297"/>
                    <a:pt x="1016" y="1"/>
                    <a:pt x="654"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41" name="Google Shape;13141;p79"/>
            <p:cNvSpPr/>
            <p:nvPr/>
          </p:nvSpPr>
          <p:spPr>
            <a:xfrm>
              <a:off x="6305091" y="1973150"/>
              <a:ext cx="171643" cy="85939"/>
            </a:xfrm>
            <a:custGeom>
              <a:avLst/>
              <a:gdLst/>
              <a:ahLst/>
              <a:cxnLst/>
              <a:rect l="l" t="t" r="r" b="b"/>
              <a:pathLst>
                <a:path w="6555" h="3282" extrusionOk="0">
                  <a:moveTo>
                    <a:pt x="1880" y="0"/>
                  </a:moveTo>
                  <a:cubicBezTo>
                    <a:pt x="1288" y="0"/>
                    <a:pt x="764" y="401"/>
                    <a:pt x="611" y="973"/>
                  </a:cubicBezTo>
                  <a:lnTo>
                    <a:pt x="0" y="3282"/>
                  </a:lnTo>
                  <a:lnTo>
                    <a:pt x="6554" y="3282"/>
                  </a:lnTo>
                  <a:lnTo>
                    <a:pt x="5934" y="973"/>
                  </a:lnTo>
                  <a:cubicBezTo>
                    <a:pt x="5782" y="401"/>
                    <a:pt x="5267" y="0"/>
                    <a:pt x="4666"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42" name="Google Shape;13142;p79"/>
            <p:cNvSpPr/>
            <p:nvPr/>
          </p:nvSpPr>
          <p:spPr>
            <a:xfrm>
              <a:off x="6377545" y="2156236"/>
              <a:ext cx="26499" cy="11521"/>
            </a:xfrm>
            <a:custGeom>
              <a:avLst/>
              <a:gdLst/>
              <a:ahLst/>
              <a:cxnLst/>
              <a:rect l="l" t="t" r="r" b="b"/>
              <a:pathLst>
                <a:path w="1012" h="440" extrusionOk="0">
                  <a:moveTo>
                    <a:pt x="286" y="1"/>
                  </a:moveTo>
                  <a:cubicBezTo>
                    <a:pt x="0" y="1"/>
                    <a:pt x="0" y="440"/>
                    <a:pt x="286" y="440"/>
                  </a:cubicBezTo>
                  <a:lnTo>
                    <a:pt x="725" y="440"/>
                  </a:lnTo>
                  <a:cubicBezTo>
                    <a:pt x="1011" y="440"/>
                    <a:pt x="1011" y="1"/>
                    <a:pt x="72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43" name="Google Shape;13143;p79"/>
            <p:cNvSpPr/>
            <p:nvPr/>
          </p:nvSpPr>
          <p:spPr>
            <a:xfrm>
              <a:off x="6303101" y="2081792"/>
              <a:ext cx="43729" cy="11521"/>
            </a:xfrm>
            <a:custGeom>
              <a:avLst/>
              <a:gdLst/>
              <a:ahLst/>
              <a:cxnLst/>
              <a:rect l="l" t="t" r="r" b="b"/>
              <a:pathLst>
                <a:path w="1670" h="440" extrusionOk="0">
                  <a:moveTo>
                    <a:pt x="296" y="1"/>
                  </a:moveTo>
                  <a:cubicBezTo>
                    <a:pt x="0" y="1"/>
                    <a:pt x="0" y="440"/>
                    <a:pt x="296" y="440"/>
                  </a:cubicBezTo>
                  <a:lnTo>
                    <a:pt x="1383" y="440"/>
                  </a:lnTo>
                  <a:cubicBezTo>
                    <a:pt x="1670" y="440"/>
                    <a:pt x="1670" y="1"/>
                    <a:pt x="1383"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44" name="Google Shape;13144;p79"/>
            <p:cNvSpPr/>
            <p:nvPr/>
          </p:nvSpPr>
          <p:spPr>
            <a:xfrm>
              <a:off x="6434733" y="2081792"/>
              <a:ext cx="43755" cy="11521"/>
            </a:xfrm>
            <a:custGeom>
              <a:avLst/>
              <a:gdLst/>
              <a:ahLst/>
              <a:cxnLst/>
              <a:rect l="l" t="t" r="r" b="b"/>
              <a:pathLst>
                <a:path w="1671" h="440" extrusionOk="0">
                  <a:moveTo>
                    <a:pt x="287" y="1"/>
                  </a:moveTo>
                  <a:cubicBezTo>
                    <a:pt x="1" y="1"/>
                    <a:pt x="1" y="440"/>
                    <a:pt x="287" y="440"/>
                  </a:cubicBezTo>
                  <a:lnTo>
                    <a:pt x="1384" y="440"/>
                  </a:lnTo>
                  <a:cubicBezTo>
                    <a:pt x="1670" y="440"/>
                    <a:pt x="1670" y="1"/>
                    <a:pt x="1384"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45" name="Google Shape;13145;p79"/>
            <p:cNvSpPr/>
            <p:nvPr/>
          </p:nvSpPr>
          <p:spPr>
            <a:xfrm>
              <a:off x="6333580" y="2076057"/>
              <a:ext cx="51480" cy="40246"/>
            </a:xfrm>
            <a:custGeom>
              <a:avLst/>
              <a:gdLst/>
              <a:ahLst/>
              <a:cxnLst/>
              <a:rect l="l" t="t" r="r" b="b"/>
              <a:pathLst>
                <a:path w="1966" h="1537" extrusionOk="0">
                  <a:moveTo>
                    <a:pt x="1526" y="439"/>
                  </a:moveTo>
                  <a:lnTo>
                    <a:pt x="1526" y="878"/>
                  </a:lnTo>
                  <a:cubicBezTo>
                    <a:pt x="1526" y="1002"/>
                    <a:pt x="1431" y="1098"/>
                    <a:pt x="1317" y="1098"/>
                  </a:cubicBezTo>
                  <a:lnTo>
                    <a:pt x="658" y="1098"/>
                  </a:lnTo>
                  <a:cubicBezTo>
                    <a:pt x="534" y="1098"/>
                    <a:pt x="439" y="1002"/>
                    <a:pt x="439" y="878"/>
                  </a:cubicBezTo>
                  <a:lnTo>
                    <a:pt x="439" y="439"/>
                  </a:lnTo>
                  <a:close/>
                  <a:moveTo>
                    <a:pt x="219" y="0"/>
                  </a:moveTo>
                  <a:cubicBezTo>
                    <a:pt x="95" y="0"/>
                    <a:pt x="0" y="105"/>
                    <a:pt x="0" y="220"/>
                  </a:cubicBezTo>
                  <a:lnTo>
                    <a:pt x="0" y="878"/>
                  </a:lnTo>
                  <a:cubicBezTo>
                    <a:pt x="0" y="1241"/>
                    <a:pt x="296" y="1536"/>
                    <a:pt x="658" y="1536"/>
                  </a:cubicBezTo>
                  <a:lnTo>
                    <a:pt x="1317" y="1536"/>
                  </a:lnTo>
                  <a:cubicBezTo>
                    <a:pt x="1670" y="1536"/>
                    <a:pt x="1965" y="1241"/>
                    <a:pt x="1965" y="878"/>
                  </a:cubicBezTo>
                  <a:lnTo>
                    <a:pt x="1965" y="220"/>
                  </a:lnTo>
                  <a:cubicBezTo>
                    <a:pt x="1965" y="105"/>
                    <a:pt x="1870" y="0"/>
                    <a:pt x="1746"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46" name="Google Shape;13146;p79"/>
            <p:cNvSpPr/>
            <p:nvPr/>
          </p:nvSpPr>
          <p:spPr>
            <a:xfrm>
              <a:off x="6396529" y="2076057"/>
              <a:ext cx="51480" cy="40246"/>
            </a:xfrm>
            <a:custGeom>
              <a:avLst/>
              <a:gdLst/>
              <a:ahLst/>
              <a:cxnLst/>
              <a:rect l="l" t="t" r="r" b="b"/>
              <a:pathLst>
                <a:path w="1966" h="1537" extrusionOk="0">
                  <a:moveTo>
                    <a:pt x="1526" y="439"/>
                  </a:moveTo>
                  <a:lnTo>
                    <a:pt x="1526" y="878"/>
                  </a:lnTo>
                  <a:cubicBezTo>
                    <a:pt x="1526" y="1002"/>
                    <a:pt x="1431" y="1098"/>
                    <a:pt x="1307" y="1098"/>
                  </a:cubicBezTo>
                  <a:lnTo>
                    <a:pt x="658" y="1098"/>
                  </a:lnTo>
                  <a:cubicBezTo>
                    <a:pt x="534" y="1098"/>
                    <a:pt x="439" y="1002"/>
                    <a:pt x="439" y="878"/>
                  </a:cubicBezTo>
                  <a:lnTo>
                    <a:pt x="439" y="439"/>
                  </a:lnTo>
                  <a:close/>
                  <a:moveTo>
                    <a:pt x="220" y="0"/>
                  </a:moveTo>
                  <a:cubicBezTo>
                    <a:pt x="96" y="0"/>
                    <a:pt x="0" y="105"/>
                    <a:pt x="0" y="220"/>
                  </a:cubicBezTo>
                  <a:lnTo>
                    <a:pt x="0" y="878"/>
                  </a:lnTo>
                  <a:cubicBezTo>
                    <a:pt x="0" y="1241"/>
                    <a:pt x="296" y="1536"/>
                    <a:pt x="658" y="1536"/>
                  </a:cubicBezTo>
                  <a:lnTo>
                    <a:pt x="1307" y="1536"/>
                  </a:lnTo>
                  <a:cubicBezTo>
                    <a:pt x="1670" y="1536"/>
                    <a:pt x="1965" y="1241"/>
                    <a:pt x="1965" y="878"/>
                  </a:cubicBezTo>
                  <a:lnTo>
                    <a:pt x="1965" y="220"/>
                  </a:lnTo>
                  <a:cubicBezTo>
                    <a:pt x="1965" y="105"/>
                    <a:pt x="1870" y="0"/>
                    <a:pt x="1746"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47" name="Google Shape;13147;p79"/>
            <p:cNvSpPr/>
            <p:nvPr/>
          </p:nvSpPr>
          <p:spPr>
            <a:xfrm>
              <a:off x="6316822" y="2116775"/>
              <a:ext cx="85468" cy="68133"/>
            </a:xfrm>
            <a:custGeom>
              <a:avLst/>
              <a:gdLst/>
              <a:ahLst/>
              <a:cxnLst/>
              <a:rect l="l" t="t" r="r" b="b"/>
              <a:pathLst>
                <a:path w="3264" h="2602" extrusionOk="0">
                  <a:moveTo>
                    <a:pt x="1" y="0"/>
                  </a:moveTo>
                  <a:cubicBezTo>
                    <a:pt x="113" y="1490"/>
                    <a:pt x="1366" y="2602"/>
                    <a:pt x="2816" y="2602"/>
                  </a:cubicBezTo>
                  <a:cubicBezTo>
                    <a:pt x="2963" y="2602"/>
                    <a:pt x="3113" y="2590"/>
                    <a:pt x="3264" y="2567"/>
                  </a:cubicBezTo>
                  <a:cubicBezTo>
                    <a:pt x="2119" y="2385"/>
                    <a:pt x="1193" y="1517"/>
                    <a:pt x="936" y="392"/>
                  </a:cubicBezTo>
                  <a:cubicBezTo>
                    <a:pt x="611" y="296"/>
                    <a:pt x="297" y="172"/>
                    <a:pt x="1" y="0"/>
                  </a:cubicBezTo>
                  <a:close/>
                </a:path>
              </a:pathLst>
            </a:custGeom>
            <a:solidFill>
              <a:srgbClr val="B4C3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48" name="Google Shape;13148;p79"/>
            <p:cNvSpPr/>
            <p:nvPr/>
          </p:nvSpPr>
          <p:spPr>
            <a:xfrm>
              <a:off x="6367804" y="2133507"/>
              <a:ext cx="45981" cy="17020"/>
            </a:xfrm>
            <a:custGeom>
              <a:avLst/>
              <a:gdLst/>
              <a:ahLst/>
              <a:cxnLst/>
              <a:rect l="l" t="t" r="r" b="b"/>
              <a:pathLst>
                <a:path w="1756" h="650" extrusionOk="0">
                  <a:moveTo>
                    <a:pt x="10" y="1"/>
                  </a:moveTo>
                  <a:lnTo>
                    <a:pt x="10" y="211"/>
                  </a:lnTo>
                  <a:cubicBezTo>
                    <a:pt x="0" y="459"/>
                    <a:pt x="200" y="649"/>
                    <a:pt x="439" y="649"/>
                  </a:cubicBezTo>
                  <a:lnTo>
                    <a:pt x="1317" y="649"/>
                  </a:lnTo>
                  <a:cubicBezTo>
                    <a:pt x="1555" y="649"/>
                    <a:pt x="1755" y="459"/>
                    <a:pt x="1755" y="211"/>
                  </a:cubicBezTo>
                  <a:lnTo>
                    <a:pt x="1755" y="1"/>
                  </a:lnTo>
                  <a:close/>
                </a:path>
              </a:pathLst>
            </a:custGeom>
            <a:solidFill>
              <a:srgbClr val="B4C3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49" name="Google Shape;13149;p79"/>
            <p:cNvSpPr/>
            <p:nvPr/>
          </p:nvSpPr>
          <p:spPr>
            <a:xfrm>
              <a:off x="6356544" y="2127746"/>
              <a:ext cx="68474" cy="17020"/>
            </a:xfrm>
            <a:custGeom>
              <a:avLst/>
              <a:gdLst/>
              <a:ahLst/>
              <a:cxnLst/>
              <a:rect l="l" t="t" r="r" b="b"/>
              <a:pathLst>
                <a:path w="2615" h="650" extrusionOk="0">
                  <a:moveTo>
                    <a:pt x="630" y="1"/>
                  </a:moveTo>
                  <a:cubicBezTo>
                    <a:pt x="342" y="1"/>
                    <a:pt x="85" y="208"/>
                    <a:pt x="20" y="497"/>
                  </a:cubicBezTo>
                  <a:cubicBezTo>
                    <a:pt x="1" y="574"/>
                    <a:pt x="58" y="650"/>
                    <a:pt x="144" y="650"/>
                  </a:cubicBezTo>
                  <a:lnTo>
                    <a:pt x="649" y="650"/>
                  </a:lnTo>
                  <a:cubicBezTo>
                    <a:pt x="793" y="650"/>
                    <a:pt x="926" y="602"/>
                    <a:pt x="1041" y="516"/>
                  </a:cubicBezTo>
                  <a:cubicBezTo>
                    <a:pt x="1117" y="459"/>
                    <a:pt x="1203" y="431"/>
                    <a:pt x="1298" y="431"/>
                  </a:cubicBezTo>
                  <a:lnTo>
                    <a:pt x="1308" y="431"/>
                  </a:lnTo>
                  <a:cubicBezTo>
                    <a:pt x="1403" y="431"/>
                    <a:pt x="1498" y="459"/>
                    <a:pt x="1575" y="516"/>
                  </a:cubicBezTo>
                  <a:cubicBezTo>
                    <a:pt x="1680" y="602"/>
                    <a:pt x="1823" y="650"/>
                    <a:pt x="1956" y="650"/>
                  </a:cubicBezTo>
                  <a:lnTo>
                    <a:pt x="2472" y="650"/>
                  </a:lnTo>
                  <a:cubicBezTo>
                    <a:pt x="2548" y="650"/>
                    <a:pt x="2615" y="574"/>
                    <a:pt x="2596" y="497"/>
                  </a:cubicBezTo>
                  <a:cubicBezTo>
                    <a:pt x="2519" y="202"/>
                    <a:pt x="2262" y="1"/>
                    <a:pt x="1966" y="1"/>
                  </a:cubicBezTo>
                  <a:lnTo>
                    <a:pt x="649" y="1"/>
                  </a:lnTo>
                  <a:cubicBezTo>
                    <a:pt x="643" y="1"/>
                    <a:pt x="637" y="1"/>
                    <a:pt x="630"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50" name="Google Shape;13150;p79"/>
            <p:cNvSpPr/>
            <p:nvPr/>
          </p:nvSpPr>
          <p:spPr>
            <a:xfrm>
              <a:off x="6305091" y="1973150"/>
              <a:ext cx="71956" cy="85939"/>
            </a:xfrm>
            <a:custGeom>
              <a:avLst/>
              <a:gdLst/>
              <a:ahLst/>
              <a:cxnLst/>
              <a:rect l="l" t="t" r="r" b="b"/>
              <a:pathLst>
                <a:path w="2748" h="3282" extrusionOk="0">
                  <a:moveTo>
                    <a:pt x="1880" y="0"/>
                  </a:moveTo>
                  <a:cubicBezTo>
                    <a:pt x="1288" y="0"/>
                    <a:pt x="764" y="401"/>
                    <a:pt x="611" y="973"/>
                  </a:cubicBezTo>
                  <a:lnTo>
                    <a:pt x="0" y="3282"/>
                  </a:lnTo>
                  <a:lnTo>
                    <a:pt x="869" y="3282"/>
                  </a:lnTo>
                  <a:lnTo>
                    <a:pt x="1489" y="973"/>
                  </a:lnTo>
                  <a:cubicBezTo>
                    <a:pt x="1641" y="401"/>
                    <a:pt x="2157" y="0"/>
                    <a:pt x="2748"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51" name="Google Shape;13151;p79"/>
            <p:cNvSpPr/>
            <p:nvPr/>
          </p:nvSpPr>
          <p:spPr>
            <a:xfrm>
              <a:off x="6274611" y="2053329"/>
              <a:ext cx="232601" cy="11521"/>
            </a:xfrm>
            <a:custGeom>
              <a:avLst/>
              <a:gdLst/>
              <a:ahLst/>
              <a:cxnLst/>
              <a:rect l="l" t="t" r="r" b="b"/>
              <a:pathLst>
                <a:path w="8883" h="440" extrusionOk="0">
                  <a:moveTo>
                    <a:pt x="296" y="0"/>
                  </a:moveTo>
                  <a:cubicBezTo>
                    <a:pt x="1" y="0"/>
                    <a:pt x="1" y="439"/>
                    <a:pt x="296" y="439"/>
                  </a:cubicBezTo>
                  <a:lnTo>
                    <a:pt x="8596" y="439"/>
                  </a:lnTo>
                  <a:cubicBezTo>
                    <a:pt x="8882" y="439"/>
                    <a:pt x="8882" y="0"/>
                    <a:pt x="8596"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52" name="Google Shape;13152;p79"/>
            <p:cNvSpPr/>
            <p:nvPr/>
          </p:nvSpPr>
          <p:spPr>
            <a:xfrm>
              <a:off x="6377283" y="1973150"/>
              <a:ext cx="25792" cy="22990"/>
            </a:xfrm>
            <a:custGeom>
              <a:avLst/>
              <a:gdLst/>
              <a:ahLst/>
              <a:cxnLst/>
              <a:rect l="l" t="t" r="r" b="b"/>
              <a:pathLst>
                <a:path w="985" h="878" extrusionOk="0">
                  <a:moveTo>
                    <a:pt x="1" y="0"/>
                  </a:moveTo>
                  <a:cubicBezTo>
                    <a:pt x="201" y="0"/>
                    <a:pt x="373" y="143"/>
                    <a:pt x="430" y="334"/>
                  </a:cubicBezTo>
                  <a:lnTo>
                    <a:pt x="516" y="716"/>
                  </a:lnTo>
                  <a:cubicBezTo>
                    <a:pt x="547" y="828"/>
                    <a:pt x="634" y="877"/>
                    <a:pt x="723" y="877"/>
                  </a:cubicBezTo>
                  <a:cubicBezTo>
                    <a:pt x="853" y="877"/>
                    <a:pt x="985" y="771"/>
                    <a:pt x="945" y="601"/>
                  </a:cubicBezTo>
                  <a:lnTo>
                    <a:pt x="850" y="229"/>
                  </a:lnTo>
                  <a:cubicBezTo>
                    <a:pt x="831" y="153"/>
                    <a:pt x="792" y="76"/>
                    <a:pt x="754"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53" name="Google Shape;13153;p79"/>
            <p:cNvSpPr/>
            <p:nvPr/>
          </p:nvSpPr>
          <p:spPr>
            <a:xfrm>
              <a:off x="6306583" y="2036099"/>
              <a:ext cx="168658" cy="17256"/>
            </a:xfrm>
            <a:custGeom>
              <a:avLst/>
              <a:gdLst/>
              <a:ahLst/>
              <a:cxnLst/>
              <a:rect l="l" t="t" r="r" b="b"/>
              <a:pathLst>
                <a:path w="6441" h="659" extrusionOk="0">
                  <a:moveTo>
                    <a:pt x="172" y="0"/>
                  </a:moveTo>
                  <a:lnTo>
                    <a:pt x="1" y="658"/>
                  </a:lnTo>
                  <a:lnTo>
                    <a:pt x="6440" y="658"/>
                  </a:lnTo>
                  <a:lnTo>
                    <a:pt x="6259" y="0"/>
                  </a:ln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54" name="Google Shape;13154;p79"/>
            <p:cNvSpPr/>
            <p:nvPr/>
          </p:nvSpPr>
          <p:spPr>
            <a:xfrm>
              <a:off x="6306583" y="2036099"/>
              <a:ext cx="27520" cy="17256"/>
            </a:xfrm>
            <a:custGeom>
              <a:avLst/>
              <a:gdLst/>
              <a:ahLst/>
              <a:cxnLst/>
              <a:rect l="l" t="t" r="r" b="b"/>
              <a:pathLst>
                <a:path w="1051" h="659" extrusionOk="0">
                  <a:moveTo>
                    <a:pt x="172" y="0"/>
                  </a:moveTo>
                  <a:lnTo>
                    <a:pt x="1" y="658"/>
                  </a:lnTo>
                  <a:lnTo>
                    <a:pt x="869" y="658"/>
                  </a:lnTo>
                  <a:lnTo>
                    <a:pt x="1050"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55" name="Google Shape;13155;p79"/>
            <p:cNvSpPr/>
            <p:nvPr/>
          </p:nvSpPr>
          <p:spPr>
            <a:xfrm>
              <a:off x="6305091" y="2220180"/>
              <a:ext cx="22755" cy="107699"/>
            </a:xfrm>
            <a:custGeom>
              <a:avLst/>
              <a:gdLst/>
              <a:ahLst/>
              <a:cxnLst/>
              <a:rect l="l" t="t" r="r" b="b"/>
              <a:pathLst>
                <a:path w="869" h="4113" extrusionOk="0">
                  <a:moveTo>
                    <a:pt x="869" y="1"/>
                  </a:moveTo>
                  <a:lnTo>
                    <a:pt x="0" y="259"/>
                  </a:lnTo>
                  <a:lnTo>
                    <a:pt x="0" y="4113"/>
                  </a:lnTo>
                  <a:lnTo>
                    <a:pt x="869" y="4113"/>
                  </a:lnTo>
                  <a:lnTo>
                    <a:pt x="869" y="1"/>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56" name="Google Shape;13156;p79"/>
            <p:cNvSpPr/>
            <p:nvPr/>
          </p:nvSpPr>
          <p:spPr>
            <a:xfrm>
              <a:off x="6453717" y="2220180"/>
              <a:ext cx="23017" cy="107699"/>
            </a:xfrm>
            <a:custGeom>
              <a:avLst/>
              <a:gdLst/>
              <a:ahLst/>
              <a:cxnLst/>
              <a:rect l="l" t="t" r="r" b="b"/>
              <a:pathLst>
                <a:path w="879" h="4113" extrusionOk="0">
                  <a:moveTo>
                    <a:pt x="1" y="1"/>
                  </a:moveTo>
                  <a:lnTo>
                    <a:pt x="1" y="4113"/>
                  </a:lnTo>
                  <a:lnTo>
                    <a:pt x="878" y="4113"/>
                  </a:lnTo>
                  <a:lnTo>
                    <a:pt x="878" y="259"/>
                  </a:lnTo>
                  <a:lnTo>
                    <a:pt x="1" y="1"/>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57" name="Google Shape;13157;p79"/>
            <p:cNvSpPr/>
            <p:nvPr/>
          </p:nvSpPr>
          <p:spPr>
            <a:xfrm>
              <a:off x="6453717" y="2220180"/>
              <a:ext cx="12281" cy="14035"/>
            </a:xfrm>
            <a:custGeom>
              <a:avLst/>
              <a:gdLst/>
              <a:ahLst/>
              <a:cxnLst/>
              <a:rect l="l" t="t" r="r" b="b"/>
              <a:pathLst>
                <a:path w="469" h="536" extrusionOk="0">
                  <a:moveTo>
                    <a:pt x="1" y="1"/>
                  </a:moveTo>
                  <a:lnTo>
                    <a:pt x="1" y="535"/>
                  </a:lnTo>
                  <a:lnTo>
                    <a:pt x="468" y="135"/>
                  </a:lnTo>
                  <a:lnTo>
                    <a:pt x="172" y="49"/>
                  </a:lnTo>
                  <a:lnTo>
                    <a:pt x="1" y="1"/>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58" name="Google Shape;13158;p79"/>
            <p:cNvSpPr/>
            <p:nvPr/>
          </p:nvSpPr>
          <p:spPr>
            <a:xfrm>
              <a:off x="6315591" y="2220180"/>
              <a:ext cx="12255" cy="14035"/>
            </a:xfrm>
            <a:custGeom>
              <a:avLst/>
              <a:gdLst/>
              <a:ahLst/>
              <a:cxnLst/>
              <a:rect l="l" t="t" r="r" b="b"/>
              <a:pathLst>
                <a:path w="468" h="536" extrusionOk="0">
                  <a:moveTo>
                    <a:pt x="468" y="1"/>
                  </a:moveTo>
                  <a:lnTo>
                    <a:pt x="296" y="49"/>
                  </a:lnTo>
                  <a:lnTo>
                    <a:pt x="0" y="135"/>
                  </a:lnTo>
                  <a:lnTo>
                    <a:pt x="468" y="535"/>
                  </a:lnTo>
                  <a:lnTo>
                    <a:pt x="468" y="1"/>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59" name="Google Shape;13159;p79"/>
            <p:cNvSpPr/>
            <p:nvPr/>
          </p:nvSpPr>
          <p:spPr>
            <a:xfrm>
              <a:off x="6287861" y="2276399"/>
              <a:ext cx="17256" cy="51480"/>
            </a:xfrm>
            <a:custGeom>
              <a:avLst/>
              <a:gdLst/>
              <a:ahLst/>
              <a:cxnLst/>
              <a:rect l="l" t="t" r="r" b="b"/>
              <a:pathLst>
                <a:path w="659" h="1966" extrusionOk="0">
                  <a:moveTo>
                    <a:pt x="658" y="0"/>
                  </a:moveTo>
                  <a:cubicBezTo>
                    <a:pt x="296" y="0"/>
                    <a:pt x="0" y="287"/>
                    <a:pt x="0" y="649"/>
                  </a:cubicBezTo>
                  <a:lnTo>
                    <a:pt x="0" y="1966"/>
                  </a:lnTo>
                  <a:lnTo>
                    <a:pt x="658" y="1966"/>
                  </a:lnTo>
                  <a:lnTo>
                    <a:pt x="658"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60" name="Google Shape;13160;p79"/>
            <p:cNvSpPr/>
            <p:nvPr/>
          </p:nvSpPr>
          <p:spPr>
            <a:xfrm>
              <a:off x="6305091" y="2276399"/>
              <a:ext cx="11521" cy="51480"/>
            </a:xfrm>
            <a:custGeom>
              <a:avLst/>
              <a:gdLst/>
              <a:ahLst/>
              <a:cxnLst/>
              <a:rect l="l" t="t" r="r" b="b"/>
              <a:pathLst>
                <a:path w="440" h="1966" extrusionOk="0">
                  <a:moveTo>
                    <a:pt x="0" y="0"/>
                  </a:moveTo>
                  <a:lnTo>
                    <a:pt x="0" y="1966"/>
                  </a:lnTo>
                  <a:lnTo>
                    <a:pt x="439" y="1966"/>
                  </a:lnTo>
                  <a:lnTo>
                    <a:pt x="439" y="439"/>
                  </a:lnTo>
                  <a:cubicBezTo>
                    <a:pt x="439" y="191"/>
                    <a:pt x="249" y="0"/>
                    <a:pt x="0"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61" name="Google Shape;13161;p79"/>
            <p:cNvSpPr/>
            <p:nvPr/>
          </p:nvSpPr>
          <p:spPr>
            <a:xfrm>
              <a:off x="6476707" y="2276399"/>
              <a:ext cx="17020" cy="51480"/>
            </a:xfrm>
            <a:custGeom>
              <a:avLst/>
              <a:gdLst/>
              <a:ahLst/>
              <a:cxnLst/>
              <a:rect l="l" t="t" r="r" b="b"/>
              <a:pathLst>
                <a:path w="650" h="1966" extrusionOk="0">
                  <a:moveTo>
                    <a:pt x="0" y="0"/>
                  </a:moveTo>
                  <a:lnTo>
                    <a:pt x="0" y="1966"/>
                  </a:lnTo>
                  <a:lnTo>
                    <a:pt x="649" y="1966"/>
                  </a:lnTo>
                  <a:lnTo>
                    <a:pt x="649" y="649"/>
                  </a:lnTo>
                  <a:cubicBezTo>
                    <a:pt x="649" y="287"/>
                    <a:pt x="353" y="0"/>
                    <a:pt x="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62" name="Google Shape;13162;p79"/>
            <p:cNvSpPr/>
            <p:nvPr/>
          </p:nvSpPr>
          <p:spPr>
            <a:xfrm>
              <a:off x="6465212" y="2276399"/>
              <a:ext cx="11521" cy="51480"/>
            </a:xfrm>
            <a:custGeom>
              <a:avLst/>
              <a:gdLst/>
              <a:ahLst/>
              <a:cxnLst/>
              <a:rect l="l" t="t" r="r" b="b"/>
              <a:pathLst>
                <a:path w="440" h="1966" extrusionOk="0">
                  <a:moveTo>
                    <a:pt x="439" y="0"/>
                  </a:moveTo>
                  <a:cubicBezTo>
                    <a:pt x="191" y="0"/>
                    <a:pt x="1" y="191"/>
                    <a:pt x="1" y="439"/>
                  </a:cubicBezTo>
                  <a:lnTo>
                    <a:pt x="1" y="1966"/>
                  </a:lnTo>
                  <a:lnTo>
                    <a:pt x="439" y="1966"/>
                  </a:lnTo>
                  <a:lnTo>
                    <a:pt x="439"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63" name="Google Shape;13163;p79"/>
            <p:cNvSpPr/>
            <p:nvPr/>
          </p:nvSpPr>
          <p:spPr>
            <a:xfrm>
              <a:off x="6385033" y="2264903"/>
              <a:ext cx="11521" cy="11521"/>
            </a:xfrm>
            <a:custGeom>
              <a:avLst/>
              <a:gdLst/>
              <a:ahLst/>
              <a:cxnLst/>
              <a:rect l="l" t="t" r="r" b="b"/>
              <a:pathLst>
                <a:path w="440" h="440" extrusionOk="0">
                  <a:moveTo>
                    <a:pt x="220" y="1"/>
                  </a:moveTo>
                  <a:cubicBezTo>
                    <a:pt x="96" y="1"/>
                    <a:pt x="0" y="96"/>
                    <a:pt x="0" y="220"/>
                  </a:cubicBezTo>
                  <a:cubicBezTo>
                    <a:pt x="0" y="344"/>
                    <a:pt x="96" y="439"/>
                    <a:pt x="220" y="439"/>
                  </a:cubicBezTo>
                  <a:cubicBezTo>
                    <a:pt x="344" y="439"/>
                    <a:pt x="439" y="344"/>
                    <a:pt x="439" y="220"/>
                  </a:cubicBezTo>
                  <a:cubicBezTo>
                    <a:pt x="439" y="96"/>
                    <a:pt x="344" y="1"/>
                    <a:pt x="220" y="1"/>
                  </a:cubicBezTo>
                  <a:close/>
                </a:path>
              </a:pathLst>
            </a:custGeom>
            <a:solidFill>
              <a:srgbClr val="B4C3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64" name="Google Shape;13164;p79"/>
            <p:cNvSpPr/>
            <p:nvPr/>
          </p:nvSpPr>
          <p:spPr>
            <a:xfrm>
              <a:off x="6385033" y="2299127"/>
              <a:ext cx="11521" cy="11521"/>
            </a:xfrm>
            <a:custGeom>
              <a:avLst/>
              <a:gdLst/>
              <a:ahLst/>
              <a:cxnLst/>
              <a:rect l="l" t="t" r="r" b="b"/>
              <a:pathLst>
                <a:path w="440" h="440" extrusionOk="0">
                  <a:moveTo>
                    <a:pt x="220" y="1"/>
                  </a:moveTo>
                  <a:cubicBezTo>
                    <a:pt x="96" y="1"/>
                    <a:pt x="0" y="106"/>
                    <a:pt x="0" y="220"/>
                  </a:cubicBezTo>
                  <a:cubicBezTo>
                    <a:pt x="0" y="344"/>
                    <a:pt x="96" y="439"/>
                    <a:pt x="220" y="439"/>
                  </a:cubicBezTo>
                  <a:cubicBezTo>
                    <a:pt x="344" y="439"/>
                    <a:pt x="439" y="344"/>
                    <a:pt x="439" y="220"/>
                  </a:cubicBezTo>
                  <a:cubicBezTo>
                    <a:pt x="439" y="106"/>
                    <a:pt x="344" y="1"/>
                    <a:pt x="220" y="1"/>
                  </a:cubicBezTo>
                  <a:close/>
                </a:path>
              </a:pathLst>
            </a:custGeom>
            <a:solidFill>
              <a:srgbClr val="B4C3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165" name="Google Shape;13165;p79"/>
          <p:cNvGrpSpPr/>
          <p:nvPr/>
        </p:nvGrpSpPr>
        <p:grpSpPr>
          <a:xfrm>
            <a:off x="5802496" y="1973150"/>
            <a:ext cx="275309" cy="354728"/>
            <a:chOff x="5802496" y="1973150"/>
            <a:chExt cx="275309" cy="354728"/>
          </a:xfrm>
        </p:grpSpPr>
        <p:sp>
          <p:nvSpPr>
            <p:cNvPr id="13166" name="Google Shape;13166;p79"/>
            <p:cNvSpPr/>
            <p:nvPr/>
          </p:nvSpPr>
          <p:spPr>
            <a:xfrm>
              <a:off x="5803229" y="2210439"/>
              <a:ext cx="274576" cy="117440"/>
            </a:xfrm>
            <a:custGeom>
              <a:avLst/>
              <a:gdLst/>
              <a:ahLst/>
              <a:cxnLst/>
              <a:rect l="l" t="t" r="r" b="b"/>
              <a:pathLst>
                <a:path w="10486" h="4485" extrusionOk="0">
                  <a:moveTo>
                    <a:pt x="3597" y="1"/>
                  </a:moveTo>
                  <a:cubicBezTo>
                    <a:pt x="3511" y="125"/>
                    <a:pt x="3387" y="211"/>
                    <a:pt x="3244" y="259"/>
                  </a:cubicBezTo>
                  <a:lnTo>
                    <a:pt x="945" y="936"/>
                  </a:lnTo>
                  <a:cubicBezTo>
                    <a:pt x="382" y="1098"/>
                    <a:pt x="1" y="1604"/>
                    <a:pt x="1" y="2186"/>
                  </a:cubicBezTo>
                  <a:lnTo>
                    <a:pt x="1" y="3826"/>
                  </a:lnTo>
                  <a:cubicBezTo>
                    <a:pt x="1" y="4189"/>
                    <a:pt x="296" y="4485"/>
                    <a:pt x="659" y="4485"/>
                  </a:cubicBezTo>
                  <a:lnTo>
                    <a:pt x="9827" y="4485"/>
                  </a:lnTo>
                  <a:cubicBezTo>
                    <a:pt x="10189" y="4485"/>
                    <a:pt x="10485" y="4189"/>
                    <a:pt x="10485" y="3826"/>
                  </a:cubicBezTo>
                  <a:lnTo>
                    <a:pt x="10485" y="2186"/>
                  </a:lnTo>
                  <a:cubicBezTo>
                    <a:pt x="10485" y="1604"/>
                    <a:pt x="10104" y="1098"/>
                    <a:pt x="9550" y="936"/>
                  </a:cubicBezTo>
                  <a:lnTo>
                    <a:pt x="7242" y="259"/>
                  </a:lnTo>
                  <a:cubicBezTo>
                    <a:pt x="7098" y="211"/>
                    <a:pt x="6984" y="125"/>
                    <a:pt x="6898"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67" name="Google Shape;13167;p79"/>
            <p:cNvSpPr/>
            <p:nvPr/>
          </p:nvSpPr>
          <p:spPr>
            <a:xfrm>
              <a:off x="5885162" y="2210439"/>
              <a:ext cx="110946" cy="20267"/>
            </a:xfrm>
            <a:custGeom>
              <a:avLst/>
              <a:gdLst/>
              <a:ahLst/>
              <a:cxnLst/>
              <a:rect l="l" t="t" r="r" b="b"/>
              <a:pathLst>
                <a:path w="4237" h="774" extrusionOk="0">
                  <a:moveTo>
                    <a:pt x="468" y="1"/>
                  </a:moveTo>
                  <a:cubicBezTo>
                    <a:pt x="382" y="125"/>
                    <a:pt x="258" y="211"/>
                    <a:pt x="125" y="259"/>
                  </a:cubicBezTo>
                  <a:lnTo>
                    <a:pt x="1" y="297"/>
                  </a:lnTo>
                  <a:cubicBezTo>
                    <a:pt x="659" y="611"/>
                    <a:pt x="1384" y="774"/>
                    <a:pt x="2119" y="774"/>
                  </a:cubicBezTo>
                  <a:cubicBezTo>
                    <a:pt x="2853" y="774"/>
                    <a:pt x="3578" y="611"/>
                    <a:pt x="4237" y="297"/>
                  </a:cubicBezTo>
                  <a:lnTo>
                    <a:pt x="4122" y="259"/>
                  </a:lnTo>
                  <a:cubicBezTo>
                    <a:pt x="3979" y="211"/>
                    <a:pt x="3855" y="125"/>
                    <a:pt x="376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68" name="Google Shape;13168;p79"/>
            <p:cNvSpPr/>
            <p:nvPr/>
          </p:nvSpPr>
          <p:spPr>
            <a:xfrm>
              <a:off x="5992075" y="1973150"/>
              <a:ext cx="68736" cy="68709"/>
            </a:xfrm>
            <a:custGeom>
              <a:avLst/>
              <a:gdLst/>
              <a:ahLst/>
              <a:cxnLst/>
              <a:rect l="l" t="t" r="r" b="b"/>
              <a:pathLst>
                <a:path w="2625" h="2624" extrusionOk="0">
                  <a:moveTo>
                    <a:pt x="1308" y="0"/>
                  </a:moveTo>
                  <a:cubicBezTo>
                    <a:pt x="583" y="0"/>
                    <a:pt x="1" y="592"/>
                    <a:pt x="1" y="1317"/>
                  </a:cubicBezTo>
                  <a:cubicBezTo>
                    <a:pt x="1" y="2032"/>
                    <a:pt x="583" y="2624"/>
                    <a:pt x="1308" y="2624"/>
                  </a:cubicBezTo>
                  <a:cubicBezTo>
                    <a:pt x="2033" y="2624"/>
                    <a:pt x="2624" y="2032"/>
                    <a:pt x="2624" y="1317"/>
                  </a:cubicBezTo>
                  <a:cubicBezTo>
                    <a:pt x="2624" y="592"/>
                    <a:pt x="2033" y="0"/>
                    <a:pt x="1308"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69" name="Google Shape;13169;p79"/>
            <p:cNvSpPr/>
            <p:nvPr/>
          </p:nvSpPr>
          <p:spPr>
            <a:xfrm>
              <a:off x="6009069" y="1990380"/>
              <a:ext cx="34512" cy="34250"/>
            </a:xfrm>
            <a:custGeom>
              <a:avLst/>
              <a:gdLst/>
              <a:ahLst/>
              <a:cxnLst/>
              <a:rect l="l" t="t" r="r" b="b"/>
              <a:pathLst>
                <a:path w="1318" h="1308" extrusionOk="0">
                  <a:moveTo>
                    <a:pt x="659" y="0"/>
                  </a:moveTo>
                  <a:cubicBezTo>
                    <a:pt x="296" y="0"/>
                    <a:pt x="1" y="296"/>
                    <a:pt x="1" y="659"/>
                  </a:cubicBezTo>
                  <a:cubicBezTo>
                    <a:pt x="1" y="1021"/>
                    <a:pt x="296" y="1307"/>
                    <a:pt x="659" y="1307"/>
                  </a:cubicBezTo>
                  <a:cubicBezTo>
                    <a:pt x="1021" y="1307"/>
                    <a:pt x="1317" y="1021"/>
                    <a:pt x="1317" y="659"/>
                  </a:cubicBezTo>
                  <a:cubicBezTo>
                    <a:pt x="1317" y="296"/>
                    <a:pt x="1021" y="0"/>
                    <a:pt x="659"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70" name="Google Shape;13170;p79"/>
            <p:cNvSpPr/>
            <p:nvPr/>
          </p:nvSpPr>
          <p:spPr>
            <a:xfrm>
              <a:off x="5988593" y="1987133"/>
              <a:ext cx="60723" cy="54255"/>
            </a:xfrm>
            <a:custGeom>
              <a:avLst/>
              <a:gdLst/>
              <a:ahLst/>
              <a:cxnLst/>
              <a:rect l="l" t="t" r="r" b="b"/>
              <a:pathLst>
                <a:path w="2319" h="2072" extrusionOk="0">
                  <a:moveTo>
                    <a:pt x="392" y="0"/>
                  </a:moveTo>
                  <a:cubicBezTo>
                    <a:pt x="0" y="544"/>
                    <a:pt x="86" y="1288"/>
                    <a:pt x="573" y="1737"/>
                  </a:cubicBezTo>
                  <a:cubicBezTo>
                    <a:pt x="825" y="1960"/>
                    <a:pt x="1141" y="2072"/>
                    <a:pt x="1457" y="2072"/>
                  </a:cubicBezTo>
                  <a:cubicBezTo>
                    <a:pt x="1764" y="2072"/>
                    <a:pt x="2070" y="1967"/>
                    <a:pt x="2319" y="1756"/>
                  </a:cubicBezTo>
                  <a:cubicBezTo>
                    <a:pt x="1842" y="1011"/>
                    <a:pt x="1174" y="401"/>
                    <a:pt x="392"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71" name="Google Shape;13171;p79"/>
            <p:cNvSpPr/>
            <p:nvPr/>
          </p:nvSpPr>
          <p:spPr>
            <a:xfrm>
              <a:off x="6006817" y="1996114"/>
              <a:ext cx="32260" cy="29170"/>
            </a:xfrm>
            <a:custGeom>
              <a:avLst/>
              <a:gdLst/>
              <a:ahLst/>
              <a:cxnLst/>
              <a:rect l="l" t="t" r="r" b="b"/>
              <a:pathLst>
                <a:path w="1232" h="1114" extrusionOk="0">
                  <a:moveTo>
                    <a:pt x="268" y="1"/>
                  </a:moveTo>
                  <a:cubicBezTo>
                    <a:pt x="1" y="258"/>
                    <a:pt x="10" y="688"/>
                    <a:pt x="287" y="945"/>
                  </a:cubicBezTo>
                  <a:cubicBezTo>
                    <a:pt x="413" y="1058"/>
                    <a:pt x="571" y="1114"/>
                    <a:pt x="728" y="1114"/>
                  </a:cubicBezTo>
                  <a:cubicBezTo>
                    <a:pt x="915" y="1114"/>
                    <a:pt x="1102" y="1034"/>
                    <a:pt x="1231" y="878"/>
                  </a:cubicBezTo>
                  <a:cubicBezTo>
                    <a:pt x="945" y="544"/>
                    <a:pt x="621" y="249"/>
                    <a:pt x="268"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72" name="Google Shape;13172;p79"/>
            <p:cNvSpPr/>
            <p:nvPr/>
          </p:nvSpPr>
          <p:spPr>
            <a:xfrm>
              <a:off x="5820459" y="1973150"/>
              <a:ext cx="68736" cy="68709"/>
            </a:xfrm>
            <a:custGeom>
              <a:avLst/>
              <a:gdLst/>
              <a:ahLst/>
              <a:cxnLst/>
              <a:rect l="l" t="t" r="r" b="b"/>
              <a:pathLst>
                <a:path w="2625" h="2624" extrusionOk="0">
                  <a:moveTo>
                    <a:pt x="1308" y="0"/>
                  </a:moveTo>
                  <a:cubicBezTo>
                    <a:pt x="583" y="0"/>
                    <a:pt x="1" y="592"/>
                    <a:pt x="1" y="1317"/>
                  </a:cubicBezTo>
                  <a:cubicBezTo>
                    <a:pt x="1" y="2032"/>
                    <a:pt x="583" y="2624"/>
                    <a:pt x="1308" y="2624"/>
                  </a:cubicBezTo>
                  <a:cubicBezTo>
                    <a:pt x="2033" y="2624"/>
                    <a:pt x="2624" y="2032"/>
                    <a:pt x="2624" y="1317"/>
                  </a:cubicBezTo>
                  <a:cubicBezTo>
                    <a:pt x="2624" y="592"/>
                    <a:pt x="2033" y="0"/>
                    <a:pt x="1308"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73" name="Google Shape;13173;p79"/>
            <p:cNvSpPr/>
            <p:nvPr/>
          </p:nvSpPr>
          <p:spPr>
            <a:xfrm>
              <a:off x="5837453" y="1990380"/>
              <a:ext cx="34512" cy="34250"/>
            </a:xfrm>
            <a:custGeom>
              <a:avLst/>
              <a:gdLst/>
              <a:ahLst/>
              <a:cxnLst/>
              <a:rect l="l" t="t" r="r" b="b"/>
              <a:pathLst>
                <a:path w="1318" h="1308" extrusionOk="0">
                  <a:moveTo>
                    <a:pt x="659" y="0"/>
                  </a:moveTo>
                  <a:cubicBezTo>
                    <a:pt x="296" y="0"/>
                    <a:pt x="1" y="296"/>
                    <a:pt x="1" y="659"/>
                  </a:cubicBezTo>
                  <a:cubicBezTo>
                    <a:pt x="1" y="1021"/>
                    <a:pt x="296" y="1307"/>
                    <a:pt x="659" y="1307"/>
                  </a:cubicBezTo>
                  <a:cubicBezTo>
                    <a:pt x="1021" y="1307"/>
                    <a:pt x="1317" y="1021"/>
                    <a:pt x="1317" y="659"/>
                  </a:cubicBezTo>
                  <a:cubicBezTo>
                    <a:pt x="1317" y="296"/>
                    <a:pt x="1021" y="0"/>
                    <a:pt x="659"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74" name="Google Shape;13174;p79"/>
            <p:cNvSpPr/>
            <p:nvPr/>
          </p:nvSpPr>
          <p:spPr>
            <a:xfrm>
              <a:off x="5831954" y="1987133"/>
              <a:ext cx="60487" cy="54255"/>
            </a:xfrm>
            <a:custGeom>
              <a:avLst/>
              <a:gdLst/>
              <a:ahLst/>
              <a:cxnLst/>
              <a:rect l="l" t="t" r="r" b="b"/>
              <a:pathLst>
                <a:path w="2310" h="2072" extrusionOk="0">
                  <a:moveTo>
                    <a:pt x="1928" y="0"/>
                  </a:moveTo>
                  <a:lnTo>
                    <a:pt x="1928" y="0"/>
                  </a:lnTo>
                  <a:cubicBezTo>
                    <a:pt x="1136" y="401"/>
                    <a:pt x="468" y="1011"/>
                    <a:pt x="1" y="1756"/>
                  </a:cubicBezTo>
                  <a:cubicBezTo>
                    <a:pt x="245" y="1967"/>
                    <a:pt x="551" y="2072"/>
                    <a:pt x="857" y="2072"/>
                  </a:cubicBezTo>
                  <a:cubicBezTo>
                    <a:pt x="1174" y="2072"/>
                    <a:pt x="1490" y="1960"/>
                    <a:pt x="1737" y="1737"/>
                  </a:cubicBezTo>
                  <a:cubicBezTo>
                    <a:pt x="2233" y="1288"/>
                    <a:pt x="2309" y="544"/>
                    <a:pt x="1928"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75" name="Google Shape;13175;p79"/>
            <p:cNvSpPr/>
            <p:nvPr/>
          </p:nvSpPr>
          <p:spPr>
            <a:xfrm>
              <a:off x="5842192" y="1996114"/>
              <a:ext cx="32024" cy="29170"/>
            </a:xfrm>
            <a:custGeom>
              <a:avLst/>
              <a:gdLst/>
              <a:ahLst/>
              <a:cxnLst/>
              <a:rect l="l" t="t" r="r" b="b"/>
              <a:pathLst>
                <a:path w="1223" h="1114" extrusionOk="0">
                  <a:moveTo>
                    <a:pt x="965" y="1"/>
                  </a:moveTo>
                  <a:cubicBezTo>
                    <a:pt x="602" y="249"/>
                    <a:pt x="278" y="544"/>
                    <a:pt x="1" y="878"/>
                  </a:cubicBezTo>
                  <a:cubicBezTo>
                    <a:pt x="131" y="1034"/>
                    <a:pt x="314" y="1114"/>
                    <a:pt x="499" y="1114"/>
                  </a:cubicBezTo>
                  <a:cubicBezTo>
                    <a:pt x="654" y="1114"/>
                    <a:pt x="810" y="1058"/>
                    <a:pt x="936" y="945"/>
                  </a:cubicBezTo>
                  <a:cubicBezTo>
                    <a:pt x="1213" y="688"/>
                    <a:pt x="1222" y="258"/>
                    <a:pt x="965"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76" name="Google Shape;13176;p79"/>
            <p:cNvSpPr/>
            <p:nvPr/>
          </p:nvSpPr>
          <p:spPr>
            <a:xfrm>
              <a:off x="5823208" y="1984619"/>
              <a:ext cx="234591" cy="234591"/>
            </a:xfrm>
            <a:custGeom>
              <a:avLst/>
              <a:gdLst/>
              <a:ahLst/>
              <a:cxnLst/>
              <a:rect l="l" t="t" r="r" b="b"/>
              <a:pathLst>
                <a:path w="8959" h="8959" extrusionOk="0">
                  <a:moveTo>
                    <a:pt x="4485" y="1"/>
                  </a:moveTo>
                  <a:cubicBezTo>
                    <a:pt x="2014" y="1"/>
                    <a:pt x="1" y="2004"/>
                    <a:pt x="1" y="4475"/>
                  </a:cubicBezTo>
                  <a:cubicBezTo>
                    <a:pt x="1" y="6955"/>
                    <a:pt x="2014" y="8959"/>
                    <a:pt x="4485" y="8959"/>
                  </a:cubicBezTo>
                  <a:cubicBezTo>
                    <a:pt x="6956" y="8959"/>
                    <a:pt x="8959" y="6955"/>
                    <a:pt x="8959" y="4475"/>
                  </a:cubicBezTo>
                  <a:cubicBezTo>
                    <a:pt x="8959" y="2004"/>
                    <a:pt x="6956" y="1"/>
                    <a:pt x="4485"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77" name="Google Shape;13177;p79"/>
            <p:cNvSpPr/>
            <p:nvPr/>
          </p:nvSpPr>
          <p:spPr>
            <a:xfrm>
              <a:off x="5866178" y="2036099"/>
              <a:ext cx="148678" cy="148652"/>
            </a:xfrm>
            <a:custGeom>
              <a:avLst/>
              <a:gdLst/>
              <a:ahLst/>
              <a:cxnLst/>
              <a:rect l="l" t="t" r="r" b="b"/>
              <a:pathLst>
                <a:path w="5678" h="5677" extrusionOk="0">
                  <a:moveTo>
                    <a:pt x="2844" y="0"/>
                  </a:moveTo>
                  <a:cubicBezTo>
                    <a:pt x="1270" y="0"/>
                    <a:pt x="1" y="1278"/>
                    <a:pt x="1" y="2843"/>
                  </a:cubicBezTo>
                  <a:cubicBezTo>
                    <a:pt x="1" y="4408"/>
                    <a:pt x="1270" y="5676"/>
                    <a:pt x="2844" y="5676"/>
                  </a:cubicBezTo>
                  <a:cubicBezTo>
                    <a:pt x="4408" y="5676"/>
                    <a:pt x="5677" y="4408"/>
                    <a:pt x="5677" y="2843"/>
                  </a:cubicBezTo>
                  <a:cubicBezTo>
                    <a:pt x="5677" y="1278"/>
                    <a:pt x="4408" y="0"/>
                    <a:pt x="2844"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78" name="Google Shape;13178;p79"/>
            <p:cNvSpPr/>
            <p:nvPr/>
          </p:nvSpPr>
          <p:spPr>
            <a:xfrm>
              <a:off x="5865680" y="2036125"/>
              <a:ext cx="86463" cy="148836"/>
            </a:xfrm>
            <a:custGeom>
              <a:avLst/>
              <a:gdLst/>
              <a:ahLst/>
              <a:cxnLst/>
              <a:rect l="l" t="t" r="r" b="b"/>
              <a:pathLst>
                <a:path w="3302" h="5684" extrusionOk="0">
                  <a:moveTo>
                    <a:pt x="2842" y="1"/>
                  </a:moveTo>
                  <a:cubicBezTo>
                    <a:pt x="1299" y="1"/>
                    <a:pt x="1" y="1243"/>
                    <a:pt x="1" y="2842"/>
                  </a:cubicBezTo>
                  <a:cubicBezTo>
                    <a:pt x="1" y="4433"/>
                    <a:pt x="1300" y="5683"/>
                    <a:pt x="2844" y="5683"/>
                  </a:cubicBezTo>
                  <a:cubicBezTo>
                    <a:pt x="2995" y="5683"/>
                    <a:pt x="3147" y="5671"/>
                    <a:pt x="3302" y="5647"/>
                  </a:cubicBezTo>
                  <a:cubicBezTo>
                    <a:pt x="1918" y="5427"/>
                    <a:pt x="897" y="4235"/>
                    <a:pt x="897" y="2842"/>
                  </a:cubicBezTo>
                  <a:cubicBezTo>
                    <a:pt x="897" y="1440"/>
                    <a:pt x="1918" y="257"/>
                    <a:pt x="3302" y="37"/>
                  </a:cubicBezTo>
                  <a:cubicBezTo>
                    <a:pt x="3147" y="13"/>
                    <a:pt x="2993" y="1"/>
                    <a:pt x="2842"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79" name="Google Shape;13179;p79"/>
            <p:cNvSpPr/>
            <p:nvPr/>
          </p:nvSpPr>
          <p:spPr>
            <a:xfrm>
              <a:off x="5900663" y="2093418"/>
              <a:ext cx="11260" cy="17125"/>
            </a:xfrm>
            <a:custGeom>
              <a:avLst/>
              <a:gdLst/>
              <a:ahLst/>
              <a:cxnLst/>
              <a:rect l="l" t="t" r="r" b="b"/>
              <a:pathLst>
                <a:path w="430" h="654" extrusionOk="0">
                  <a:moveTo>
                    <a:pt x="215" y="0"/>
                  </a:moveTo>
                  <a:cubicBezTo>
                    <a:pt x="108" y="0"/>
                    <a:pt x="0" y="72"/>
                    <a:pt x="0" y="215"/>
                  </a:cubicBezTo>
                  <a:lnTo>
                    <a:pt x="0" y="435"/>
                  </a:lnTo>
                  <a:cubicBezTo>
                    <a:pt x="0" y="559"/>
                    <a:pt x="96" y="654"/>
                    <a:pt x="210" y="654"/>
                  </a:cubicBezTo>
                  <a:cubicBezTo>
                    <a:pt x="334" y="654"/>
                    <a:pt x="430" y="559"/>
                    <a:pt x="430" y="435"/>
                  </a:cubicBezTo>
                  <a:lnTo>
                    <a:pt x="430" y="215"/>
                  </a:lnTo>
                  <a:cubicBezTo>
                    <a:pt x="430" y="72"/>
                    <a:pt x="322" y="0"/>
                    <a:pt x="215"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80" name="Google Shape;13180;p79"/>
            <p:cNvSpPr/>
            <p:nvPr/>
          </p:nvSpPr>
          <p:spPr>
            <a:xfrm>
              <a:off x="5969111" y="2093418"/>
              <a:ext cx="11521" cy="17125"/>
            </a:xfrm>
            <a:custGeom>
              <a:avLst/>
              <a:gdLst/>
              <a:ahLst/>
              <a:cxnLst/>
              <a:rect l="l" t="t" r="r" b="b"/>
              <a:pathLst>
                <a:path w="440" h="654" extrusionOk="0">
                  <a:moveTo>
                    <a:pt x="220" y="0"/>
                  </a:moveTo>
                  <a:cubicBezTo>
                    <a:pt x="110" y="0"/>
                    <a:pt x="0" y="72"/>
                    <a:pt x="0" y="215"/>
                  </a:cubicBezTo>
                  <a:lnTo>
                    <a:pt x="0" y="435"/>
                  </a:lnTo>
                  <a:cubicBezTo>
                    <a:pt x="0" y="559"/>
                    <a:pt x="96" y="654"/>
                    <a:pt x="220" y="654"/>
                  </a:cubicBezTo>
                  <a:cubicBezTo>
                    <a:pt x="344" y="654"/>
                    <a:pt x="439" y="559"/>
                    <a:pt x="439" y="435"/>
                  </a:cubicBezTo>
                  <a:lnTo>
                    <a:pt x="439" y="215"/>
                  </a:lnTo>
                  <a:cubicBezTo>
                    <a:pt x="439" y="72"/>
                    <a:pt x="329"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81" name="Google Shape;13181;p79"/>
            <p:cNvSpPr/>
            <p:nvPr/>
          </p:nvSpPr>
          <p:spPr>
            <a:xfrm>
              <a:off x="5892913" y="2076293"/>
              <a:ext cx="26761" cy="11286"/>
            </a:xfrm>
            <a:custGeom>
              <a:avLst/>
              <a:gdLst/>
              <a:ahLst/>
              <a:cxnLst/>
              <a:rect l="l" t="t" r="r" b="b"/>
              <a:pathLst>
                <a:path w="1022" h="431" extrusionOk="0">
                  <a:moveTo>
                    <a:pt x="735" y="1"/>
                  </a:moveTo>
                  <a:cubicBezTo>
                    <a:pt x="732" y="1"/>
                    <a:pt x="729" y="1"/>
                    <a:pt x="726" y="1"/>
                  </a:cubicBezTo>
                  <a:lnTo>
                    <a:pt x="296" y="1"/>
                  </a:lnTo>
                  <a:cubicBezTo>
                    <a:pt x="1" y="1"/>
                    <a:pt x="1" y="430"/>
                    <a:pt x="296" y="430"/>
                  </a:cubicBezTo>
                  <a:lnTo>
                    <a:pt x="726" y="430"/>
                  </a:lnTo>
                  <a:cubicBezTo>
                    <a:pt x="1018" y="430"/>
                    <a:pt x="1021" y="1"/>
                    <a:pt x="735"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82" name="Google Shape;13182;p79"/>
            <p:cNvSpPr/>
            <p:nvPr/>
          </p:nvSpPr>
          <p:spPr>
            <a:xfrm>
              <a:off x="5961622" y="2076293"/>
              <a:ext cx="26499" cy="11286"/>
            </a:xfrm>
            <a:custGeom>
              <a:avLst/>
              <a:gdLst/>
              <a:ahLst/>
              <a:cxnLst/>
              <a:rect l="l" t="t" r="r" b="b"/>
              <a:pathLst>
                <a:path w="1012" h="431" extrusionOk="0">
                  <a:moveTo>
                    <a:pt x="734" y="1"/>
                  </a:moveTo>
                  <a:cubicBezTo>
                    <a:pt x="731" y="1"/>
                    <a:pt x="728" y="1"/>
                    <a:pt x="725" y="1"/>
                  </a:cubicBezTo>
                  <a:lnTo>
                    <a:pt x="286" y="1"/>
                  </a:lnTo>
                  <a:cubicBezTo>
                    <a:pt x="0" y="1"/>
                    <a:pt x="0" y="430"/>
                    <a:pt x="286" y="430"/>
                  </a:cubicBezTo>
                  <a:lnTo>
                    <a:pt x="725" y="430"/>
                  </a:lnTo>
                  <a:cubicBezTo>
                    <a:pt x="1008" y="430"/>
                    <a:pt x="1011" y="1"/>
                    <a:pt x="734"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83" name="Google Shape;13183;p79"/>
            <p:cNvSpPr/>
            <p:nvPr/>
          </p:nvSpPr>
          <p:spPr>
            <a:xfrm>
              <a:off x="5887178" y="2013475"/>
              <a:ext cx="13511" cy="11390"/>
            </a:xfrm>
            <a:custGeom>
              <a:avLst/>
              <a:gdLst/>
              <a:ahLst/>
              <a:cxnLst/>
              <a:rect l="l" t="t" r="r" b="b"/>
              <a:pathLst>
                <a:path w="516" h="435" extrusionOk="0">
                  <a:moveTo>
                    <a:pt x="293" y="0"/>
                  </a:moveTo>
                  <a:cubicBezTo>
                    <a:pt x="240" y="0"/>
                    <a:pt x="186" y="20"/>
                    <a:pt x="143" y="63"/>
                  </a:cubicBezTo>
                  <a:cubicBezTo>
                    <a:pt x="0" y="196"/>
                    <a:pt x="96" y="435"/>
                    <a:pt x="296" y="435"/>
                  </a:cubicBezTo>
                  <a:cubicBezTo>
                    <a:pt x="410" y="435"/>
                    <a:pt x="515" y="339"/>
                    <a:pt x="515" y="215"/>
                  </a:cubicBezTo>
                  <a:cubicBezTo>
                    <a:pt x="515" y="86"/>
                    <a:pt x="406" y="0"/>
                    <a:pt x="293"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84" name="Google Shape;13184;p79"/>
            <p:cNvSpPr/>
            <p:nvPr/>
          </p:nvSpPr>
          <p:spPr>
            <a:xfrm>
              <a:off x="5978852" y="2013475"/>
              <a:ext cx="13250" cy="11390"/>
            </a:xfrm>
            <a:custGeom>
              <a:avLst/>
              <a:gdLst/>
              <a:ahLst/>
              <a:cxnLst/>
              <a:rect l="l" t="t" r="r" b="b"/>
              <a:pathLst>
                <a:path w="506" h="435" extrusionOk="0">
                  <a:moveTo>
                    <a:pt x="288" y="0"/>
                  </a:moveTo>
                  <a:cubicBezTo>
                    <a:pt x="235" y="0"/>
                    <a:pt x="180" y="20"/>
                    <a:pt x="134" y="63"/>
                  </a:cubicBezTo>
                  <a:cubicBezTo>
                    <a:pt x="0" y="196"/>
                    <a:pt x="96" y="435"/>
                    <a:pt x="287" y="435"/>
                  </a:cubicBezTo>
                  <a:cubicBezTo>
                    <a:pt x="411" y="435"/>
                    <a:pt x="506" y="339"/>
                    <a:pt x="506" y="215"/>
                  </a:cubicBezTo>
                  <a:cubicBezTo>
                    <a:pt x="506" y="86"/>
                    <a:pt x="401" y="0"/>
                    <a:pt x="288"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85" name="Google Shape;13185;p79"/>
            <p:cNvSpPr/>
            <p:nvPr/>
          </p:nvSpPr>
          <p:spPr>
            <a:xfrm>
              <a:off x="5914908" y="2130522"/>
              <a:ext cx="51480" cy="22755"/>
            </a:xfrm>
            <a:custGeom>
              <a:avLst/>
              <a:gdLst/>
              <a:ahLst/>
              <a:cxnLst/>
              <a:rect l="l" t="t" r="r" b="b"/>
              <a:pathLst>
                <a:path w="1966" h="869" extrusionOk="0">
                  <a:moveTo>
                    <a:pt x="143" y="0"/>
                  </a:moveTo>
                  <a:cubicBezTo>
                    <a:pt x="57" y="0"/>
                    <a:pt x="0" y="76"/>
                    <a:pt x="10" y="153"/>
                  </a:cubicBezTo>
                  <a:cubicBezTo>
                    <a:pt x="95" y="563"/>
                    <a:pt x="496" y="868"/>
                    <a:pt x="983" y="868"/>
                  </a:cubicBezTo>
                  <a:cubicBezTo>
                    <a:pt x="1460" y="868"/>
                    <a:pt x="1860" y="563"/>
                    <a:pt x="1946" y="153"/>
                  </a:cubicBezTo>
                  <a:cubicBezTo>
                    <a:pt x="1965" y="76"/>
                    <a:pt x="1899" y="0"/>
                    <a:pt x="182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86" name="Google Shape;13186;p79"/>
            <p:cNvSpPr/>
            <p:nvPr/>
          </p:nvSpPr>
          <p:spPr>
            <a:xfrm>
              <a:off x="5802496" y="2011616"/>
              <a:ext cx="228333" cy="207673"/>
            </a:xfrm>
            <a:custGeom>
              <a:avLst/>
              <a:gdLst/>
              <a:ahLst/>
              <a:cxnLst/>
              <a:rect l="l" t="t" r="r" b="b"/>
              <a:pathLst>
                <a:path w="8720" h="7931" extrusionOk="0">
                  <a:moveTo>
                    <a:pt x="2414" y="0"/>
                  </a:moveTo>
                  <a:cubicBezTo>
                    <a:pt x="372" y="1679"/>
                    <a:pt x="229" y="4751"/>
                    <a:pt x="2099" y="6621"/>
                  </a:cubicBezTo>
                  <a:cubicBezTo>
                    <a:pt x="2977" y="7499"/>
                    <a:pt x="4120" y="7931"/>
                    <a:pt x="5259" y="7931"/>
                  </a:cubicBezTo>
                  <a:cubicBezTo>
                    <a:pt x="6546" y="7931"/>
                    <a:pt x="7829" y="7379"/>
                    <a:pt x="8720" y="6297"/>
                  </a:cubicBezTo>
                  <a:lnTo>
                    <a:pt x="8720" y="6297"/>
                  </a:lnTo>
                  <a:cubicBezTo>
                    <a:pt x="7918" y="6964"/>
                    <a:pt x="6917" y="7327"/>
                    <a:pt x="5877" y="7327"/>
                  </a:cubicBezTo>
                  <a:cubicBezTo>
                    <a:pt x="2080" y="7327"/>
                    <a:pt x="0" y="2919"/>
                    <a:pt x="2414"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87" name="Google Shape;13187;p79"/>
            <p:cNvSpPr/>
            <p:nvPr/>
          </p:nvSpPr>
          <p:spPr>
            <a:xfrm>
              <a:off x="5843449" y="2287894"/>
              <a:ext cx="11260" cy="39984"/>
            </a:xfrm>
            <a:custGeom>
              <a:avLst/>
              <a:gdLst/>
              <a:ahLst/>
              <a:cxnLst/>
              <a:rect l="l" t="t" r="r" b="b"/>
              <a:pathLst>
                <a:path w="430" h="1527" extrusionOk="0">
                  <a:moveTo>
                    <a:pt x="211" y="0"/>
                  </a:moveTo>
                  <a:cubicBezTo>
                    <a:pt x="96" y="0"/>
                    <a:pt x="1" y="96"/>
                    <a:pt x="1" y="220"/>
                  </a:cubicBezTo>
                  <a:lnTo>
                    <a:pt x="1" y="1527"/>
                  </a:lnTo>
                  <a:lnTo>
                    <a:pt x="430" y="1527"/>
                  </a:lnTo>
                  <a:lnTo>
                    <a:pt x="430" y="210"/>
                  </a:lnTo>
                  <a:cubicBezTo>
                    <a:pt x="430" y="96"/>
                    <a:pt x="335" y="0"/>
                    <a:pt x="21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88" name="Google Shape;13188;p79"/>
            <p:cNvSpPr/>
            <p:nvPr/>
          </p:nvSpPr>
          <p:spPr>
            <a:xfrm>
              <a:off x="6026299" y="2287894"/>
              <a:ext cx="11521" cy="39984"/>
            </a:xfrm>
            <a:custGeom>
              <a:avLst/>
              <a:gdLst/>
              <a:ahLst/>
              <a:cxnLst/>
              <a:rect l="l" t="t" r="r" b="b"/>
              <a:pathLst>
                <a:path w="440" h="1527" extrusionOk="0">
                  <a:moveTo>
                    <a:pt x="220" y="0"/>
                  </a:moveTo>
                  <a:cubicBezTo>
                    <a:pt x="96" y="0"/>
                    <a:pt x="1" y="96"/>
                    <a:pt x="1" y="220"/>
                  </a:cubicBezTo>
                  <a:lnTo>
                    <a:pt x="1" y="1527"/>
                  </a:lnTo>
                  <a:lnTo>
                    <a:pt x="440" y="1527"/>
                  </a:lnTo>
                  <a:lnTo>
                    <a:pt x="440" y="210"/>
                  </a:lnTo>
                  <a:cubicBezTo>
                    <a:pt x="440" y="96"/>
                    <a:pt x="344" y="0"/>
                    <a:pt x="22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89" name="Google Shape;13189;p79"/>
            <p:cNvSpPr/>
            <p:nvPr/>
          </p:nvSpPr>
          <p:spPr>
            <a:xfrm>
              <a:off x="5872933" y="2270664"/>
              <a:ext cx="135167" cy="57214"/>
            </a:xfrm>
            <a:custGeom>
              <a:avLst/>
              <a:gdLst/>
              <a:ahLst/>
              <a:cxnLst/>
              <a:rect l="l" t="t" r="r" b="b"/>
              <a:pathLst>
                <a:path w="5162" h="2185" extrusionOk="0">
                  <a:moveTo>
                    <a:pt x="2586" y="0"/>
                  </a:moveTo>
                  <a:cubicBezTo>
                    <a:pt x="1307" y="0"/>
                    <a:pt x="220" y="925"/>
                    <a:pt x="0" y="2185"/>
                  </a:cubicBezTo>
                  <a:lnTo>
                    <a:pt x="5161" y="2185"/>
                  </a:lnTo>
                  <a:cubicBezTo>
                    <a:pt x="4952" y="925"/>
                    <a:pt x="3864" y="0"/>
                    <a:pt x="2586" y="0"/>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90" name="Google Shape;13190;p79"/>
            <p:cNvSpPr/>
            <p:nvPr/>
          </p:nvSpPr>
          <p:spPr>
            <a:xfrm>
              <a:off x="5911897" y="2018843"/>
              <a:ext cx="57240" cy="34512"/>
            </a:xfrm>
            <a:custGeom>
              <a:avLst/>
              <a:gdLst/>
              <a:ahLst/>
              <a:cxnLst/>
              <a:rect l="l" t="t" r="r" b="b"/>
              <a:pathLst>
                <a:path w="2186" h="1318" extrusionOk="0">
                  <a:moveTo>
                    <a:pt x="659" y="1"/>
                  </a:moveTo>
                  <a:cubicBezTo>
                    <a:pt x="296" y="1"/>
                    <a:pt x="1" y="297"/>
                    <a:pt x="1" y="659"/>
                  </a:cubicBezTo>
                  <a:cubicBezTo>
                    <a:pt x="1" y="1022"/>
                    <a:pt x="296" y="1317"/>
                    <a:pt x="659" y="1317"/>
                  </a:cubicBezTo>
                  <a:lnTo>
                    <a:pt x="1537" y="1317"/>
                  </a:lnTo>
                  <a:cubicBezTo>
                    <a:pt x="1890" y="1317"/>
                    <a:pt x="2185" y="1022"/>
                    <a:pt x="2185" y="659"/>
                  </a:cubicBezTo>
                  <a:cubicBezTo>
                    <a:pt x="2185" y="297"/>
                    <a:pt x="1890" y="1"/>
                    <a:pt x="1537"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91" name="Google Shape;13191;p79"/>
            <p:cNvSpPr/>
            <p:nvPr/>
          </p:nvSpPr>
          <p:spPr>
            <a:xfrm>
              <a:off x="5929126" y="2007610"/>
              <a:ext cx="22755" cy="22755"/>
            </a:xfrm>
            <a:custGeom>
              <a:avLst/>
              <a:gdLst/>
              <a:ahLst/>
              <a:cxnLst/>
              <a:rect l="l" t="t" r="r" b="b"/>
              <a:pathLst>
                <a:path w="869" h="869" extrusionOk="0">
                  <a:moveTo>
                    <a:pt x="440" y="1"/>
                  </a:moveTo>
                  <a:cubicBezTo>
                    <a:pt x="192" y="1"/>
                    <a:pt x="1" y="191"/>
                    <a:pt x="1" y="430"/>
                  </a:cubicBezTo>
                  <a:cubicBezTo>
                    <a:pt x="1" y="678"/>
                    <a:pt x="192" y="869"/>
                    <a:pt x="440" y="869"/>
                  </a:cubicBezTo>
                  <a:cubicBezTo>
                    <a:pt x="678" y="869"/>
                    <a:pt x="869" y="678"/>
                    <a:pt x="869" y="430"/>
                  </a:cubicBezTo>
                  <a:cubicBezTo>
                    <a:pt x="869" y="191"/>
                    <a:pt x="678" y="1"/>
                    <a:pt x="44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192" name="Google Shape;13192;p79"/>
          <p:cNvGrpSpPr/>
          <p:nvPr/>
        </p:nvGrpSpPr>
        <p:grpSpPr>
          <a:xfrm>
            <a:off x="5353083" y="1973150"/>
            <a:ext cx="274576" cy="354728"/>
            <a:chOff x="5353083" y="1973150"/>
            <a:chExt cx="274576" cy="354728"/>
          </a:xfrm>
        </p:grpSpPr>
        <p:sp>
          <p:nvSpPr>
            <p:cNvPr id="13193" name="Google Shape;13193;p79"/>
            <p:cNvSpPr/>
            <p:nvPr/>
          </p:nvSpPr>
          <p:spPr>
            <a:xfrm>
              <a:off x="5353083" y="2167731"/>
              <a:ext cx="274576" cy="160147"/>
            </a:xfrm>
            <a:custGeom>
              <a:avLst/>
              <a:gdLst/>
              <a:ahLst/>
              <a:cxnLst/>
              <a:rect l="l" t="t" r="r" b="b"/>
              <a:pathLst>
                <a:path w="10486" h="6116" extrusionOk="0">
                  <a:moveTo>
                    <a:pt x="3712" y="1"/>
                  </a:moveTo>
                  <a:lnTo>
                    <a:pt x="3712" y="1632"/>
                  </a:lnTo>
                  <a:cubicBezTo>
                    <a:pt x="3712" y="1918"/>
                    <a:pt x="3521" y="2176"/>
                    <a:pt x="3244" y="2252"/>
                  </a:cubicBezTo>
                  <a:lnTo>
                    <a:pt x="945" y="2929"/>
                  </a:lnTo>
                  <a:cubicBezTo>
                    <a:pt x="382" y="3101"/>
                    <a:pt x="1" y="3607"/>
                    <a:pt x="1" y="4189"/>
                  </a:cubicBezTo>
                  <a:lnTo>
                    <a:pt x="1" y="5457"/>
                  </a:lnTo>
                  <a:cubicBezTo>
                    <a:pt x="1" y="5820"/>
                    <a:pt x="296" y="6116"/>
                    <a:pt x="659" y="6116"/>
                  </a:cubicBezTo>
                  <a:lnTo>
                    <a:pt x="9827" y="6116"/>
                  </a:lnTo>
                  <a:cubicBezTo>
                    <a:pt x="10189" y="6116"/>
                    <a:pt x="10485" y="5820"/>
                    <a:pt x="10485" y="5457"/>
                  </a:cubicBezTo>
                  <a:lnTo>
                    <a:pt x="10485" y="4189"/>
                  </a:lnTo>
                  <a:cubicBezTo>
                    <a:pt x="10485" y="3607"/>
                    <a:pt x="10104" y="3101"/>
                    <a:pt x="9541" y="2939"/>
                  </a:cubicBezTo>
                  <a:lnTo>
                    <a:pt x="7242" y="2262"/>
                  </a:lnTo>
                  <a:cubicBezTo>
                    <a:pt x="6965" y="2176"/>
                    <a:pt x="6774" y="1918"/>
                    <a:pt x="6774" y="1632"/>
                  </a:cubicBezTo>
                  <a:lnTo>
                    <a:pt x="6774" y="1"/>
                  </a:ln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94" name="Google Shape;13194;p79"/>
            <p:cNvSpPr/>
            <p:nvPr/>
          </p:nvSpPr>
          <p:spPr>
            <a:xfrm>
              <a:off x="5484479" y="2276399"/>
              <a:ext cx="11521" cy="51480"/>
            </a:xfrm>
            <a:custGeom>
              <a:avLst/>
              <a:gdLst/>
              <a:ahLst/>
              <a:cxnLst/>
              <a:rect l="l" t="t" r="r" b="b"/>
              <a:pathLst>
                <a:path w="440" h="1966" extrusionOk="0">
                  <a:moveTo>
                    <a:pt x="1" y="0"/>
                  </a:moveTo>
                  <a:lnTo>
                    <a:pt x="1" y="1966"/>
                  </a:lnTo>
                  <a:lnTo>
                    <a:pt x="440" y="1966"/>
                  </a:lnTo>
                  <a:lnTo>
                    <a:pt x="440" y="0"/>
                  </a:lnTo>
                  <a:close/>
                </a:path>
              </a:pathLst>
            </a:custGeom>
            <a:solidFill>
              <a:srgbClr val="788A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95" name="Google Shape;13195;p79"/>
            <p:cNvSpPr/>
            <p:nvPr/>
          </p:nvSpPr>
          <p:spPr>
            <a:xfrm>
              <a:off x="5393067" y="2177734"/>
              <a:ext cx="194607" cy="102933"/>
            </a:xfrm>
            <a:custGeom>
              <a:avLst/>
              <a:gdLst/>
              <a:ahLst/>
              <a:cxnLst/>
              <a:rect l="l" t="t" r="r" b="b"/>
              <a:pathLst>
                <a:path w="7432" h="3931" extrusionOk="0">
                  <a:moveTo>
                    <a:pt x="1317" y="0"/>
                  </a:moveTo>
                  <a:cubicBezTo>
                    <a:pt x="592" y="0"/>
                    <a:pt x="0" y="582"/>
                    <a:pt x="0" y="1307"/>
                  </a:cubicBezTo>
                  <a:cubicBezTo>
                    <a:pt x="0" y="2757"/>
                    <a:pt x="1174" y="3931"/>
                    <a:pt x="2624" y="3931"/>
                  </a:cubicBezTo>
                  <a:lnTo>
                    <a:pt x="4808" y="3931"/>
                  </a:lnTo>
                  <a:cubicBezTo>
                    <a:pt x="6258" y="3931"/>
                    <a:pt x="7432" y="2757"/>
                    <a:pt x="7432" y="1307"/>
                  </a:cubicBezTo>
                  <a:cubicBezTo>
                    <a:pt x="7432" y="582"/>
                    <a:pt x="6840" y="0"/>
                    <a:pt x="6115" y="0"/>
                  </a:cubicBezTo>
                  <a:close/>
                </a:path>
              </a:pathLst>
            </a:custGeom>
            <a:solidFill>
              <a:srgbClr val="788A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96" name="Google Shape;13196;p79"/>
            <p:cNvSpPr/>
            <p:nvPr/>
          </p:nvSpPr>
          <p:spPr>
            <a:xfrm>
              <a:off x="5411213" y="2194963"/>
              <a:ext cx="157817" cy="65044"/>
            </a:xfrm>
            <a:custGeom>
              <a:avLst/>
              <a:gdLst/>
              <a:ahLst/>
              <a:cxnLst/>
              <a:rect l="l" t="t" r="r" b="b"/>
              <a:pathLst>
                <a:path w="6027" h="2484" extrusionOk="0">
                  <a:moveTo>
                    <a:pt x="650" y="0"/>
                  </a:moveTo>
                  <a:cubicBezTo>
                    <a:pt x="179" y="0"/>
                    <a:pt x="0" y="624"/>
                    <a:pt x="404" y="878"/>
                  </a:cubicBezTo>
                  <a:lnTo>
                    <a:pt x="2656" y="2376"/>
                  </a:lnTo>
                  <a:cubicBezTo>
                    <a:pt x="2765" y="2447"/>
                    <a:pt x="2892" y="2483"/>
                    <a:pt x="3018" y="2483"/>
                  </a:cubicBezTo>
                  <a:cubicBezTo>
                    <a:pt x="3145" y="2483"/>
                    <a:pt x="3271" y="2447"/>
                    <a:pt x="3381" y="2376"/>
                  </a:cubicBezTo>
                  <a:lnTo>
                    <a:pt x="5632" y="878"/>
                  </a:lnTo>
                  <a:cubicBezTo>
                    <a:pt x="6027" y="624"/>
                    <a:pt x="5847" y="0"/>
                    <a:pt x="5386" y="0"/>
                  </a:cubicBezTo>
                  <a:cubicBezTo>
                    <a:pt x="5379" y="0"/>
                    <a:pt x="5372" y="0"/>
                    <a:pt x="5365" y="0"/>
                  </a:cubicBezTo>
                  <a:lnTo>
                    <a:pt x="671" y="0"/>
                  </a:lnTo>
                  <a:cubicBezTo>
                    <a:pt x="664" y="0"/>
                    <a:pt x="657" y="0"/>
                    <a:pt x="650"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97" name="Google Shape;13197;p79"/>
            <p:cNvSpPr/>
            <p:nvPr/>
          </p:nvSpPr>
          <p:spPr>
            <a:xfrm>
              <a:off x="5436272" y="2173492"/>
              <a:ext cx="107935" cy="86515"/>
            </a:xfrm>
            <a:custGeom>
              <a:avLst/>
              <a:gdLst/>
              <a:ahLst/>
              <a:cxnLst/>
              <a:rect l="l" t="t" r="r" b="b"/>
              <a:pathLst>
                <a:path w="4122" h="3304" extrusionOk="0">
                  <a:moveTo>
                    <a:pt x="1" y="2061"/>
                  </a:moveTo>
                  <a:lnTo>
                    <a:pt x="10" y="2070"/>
                  </a:lnTo>
                  <a:lnTo>
                    <a:pt x="13" y="2069"/>
                  </a:lnTo>
                  <a:lnTo>
                    <a:pt x="13" y="2069"/>
                  </a:lnTo>
                  <a:lnTo>
                    <a:pt x="1" y="2061"/>
                  </a:lnTo>
                  <a:close/>
                  <a:moveTo>
                    <a:pt x="535" y="0"/>
                  </a:moveTo>
                  <a:lnTo>
                    <a:pt x="535" y="1421"/>
                  </a:lnTo>
                  <a:cubicBezTo>
                    <a:pt x="535" y="1708"/>
                    <a:pt x="344" y="1965"/>
                    <a:pt x="67" y="2051"/>
                  </a:cubicBezTo>
                  <a:lnTo>
                    <a:pt x="13" y="2069"/>
                  </a:lnTo>
                  <a:lnTo>
                    <a:pt x="13" y="2069"/>
                  </a:lnTo>
                  <a:lnTo>
                    <a:pt x="1699" y="3196"/>
                  </a:lnTo>
                  <a:cubicBezTo>
                    <a:pt x="1808" y="3267"/>
                    <a:pt x="1935" y="3303"/>
                    <a:pt x="2061" y="3303"/>
                  </a:cubicBezTo>
                  <a:cubicBezTo>
                    <a:pt x="2188" y="3303"/>
                    <a:pt x="2314" y="3267"/>
                    <a:pt x="2424" y="3196"/>
                  </a:cubicBezTo>
                  <a:lnTo>
                    <a:pt x="4122" y="2061"/>
                  </a:lnTo>
                  <a:lnTo>
                    <a:pt x="4065" y="2051"/>
                  </a:lnTo>
                  <a:cubicBezTo>
                    <a:pt x="3788" y="1965"/>
                    <a:pt x="3597" y="1708"/>
                    <a:pt x="3597" y="1421"/>
                  </a:cubicBezTo>
                  <a:lnTo>
                    <a:pt x="3597" y="0"/>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98" name="Google Shape;13198;p79"/>
            <p:cNvSpPr/>
            <p:nvPr/>
          </p:nvSpPr>
          <p:spPr>
            <a:xfrm>
              <a:off x="5450255" y="2173492"/>
              <a:ext cx="80231" cy="28620"/>
            </a:xfrm>
            <a:custGeom>
              <a:avLst/>
              <a:gdLst/>
              <a:ahLst/>
              <a:cxnLst/>
              <a:rect l="l" t="t" r="r" b="b"/>
              <a:pathLst>
                <a:path w="3064" h="1093" extrusionOk="0">
                  <a:moveTo>
                    <a:pt x="1" y="0"/>
                  </a:moveTo>
                  <a:lnTo>
                    <a:pt x="1" y="706"/>
                  </a:lnTo>
                  <a:cubicBezTo>
                    <a:pt x="478" y="964"/>
                    <a:pt x="1002" y="1092"/>
                    <a:pt x="1528" y="1092"/>
                  </a:cubicBezTo>
                  <a:cubicBezTo>
                    <a:pt x="2054" y="1092"/>
                    <a:pt x="2581" y="964"/>
                    <a:pt x="3063" y="706"/>
                  </a:cubicBezTo>
                  <a:lnTo>
                    <a:pt x="3063"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199" name="Google Shape;13199;p79"/>
            <p:cNvSpPr/>
            <p:nvPr/>
          </p:nvSpPr>
          <p:spPr>
            <a:xfrm>
              <a:off x="5394062" y="2076057"/>
              <a:ext cx="192381" cy="114428"/>
            </a:xfrm>
            <a:custGeom>
              <a:avLst/>
              <a:gdLst/>
              <a:ahLst/>
              <a:cxnLst/>
              <a:rect l="l" t="t" r="r" b="b"/>
              <a:pathLst>
                <a:path w="7347" h="4370" extrusionOk="0">
                  <a:moveTo>
                    <a:pt x="830" y="0"/>
                  </a:moveTo>
                  <a:lnTo>
                    <a:pt x="830" y="659"/>
                  </a:lnTo>
                  <a:lnTo>
                    <a:pt x="725" y="659"/>
                  </a:lnTo>
                  <a:cubicBezTo>
                    <a:pt x="0" y="659"/>
                    <a:pt x="0" y="1756"/>
                    <a:pt x="725" y="1756"/>
                  </a:cubicBezTo>
                  <a:lnTo>
                    <a:pt x="840" y="1756"/>
                  </a:lnTo>
                  <a:cubicBezTo>
                    <a:pt x="954" y="3234"/>
                    <a:pt x="2194" y="4370"/>
                    <a:pt x="3673" y="4370"/>
                  </a:cubicBezTo>
                  <a:cubicBezTo>
                    <a:pt x="5152" y="4370"/>
                    <a:pt x="6392" y="3234"/>
                    <a:pt x="6497" y="1756"/>
                  </a:cubicBezTo>
                  <a:lnTo>
                    <a:pt x="6621" y="1756"/>
                  </a:lnTo>
                  <a:cubicBezTo>
                    <a:pt x="7346" y="1756"/>
                    <a:pt x="7346" y="659"/>
                    <a:pt x="6621" y="659"/>
                  </a:cubicBezTo>
                  <a:lnTo>
                    <a:pt x="6516" y="659"/>
                  </a:lnTo>
                  <a:lnTo>
                    <a:pt x="6516" y="0"/>
                  </a:lnTo>
                  <a:close/>
                </a:path>
              </a:pathLst>
            </a:custGeom>
            <a:solidFill>
              <a:srgbClr val="F6F8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00" name="Google Shape;13200;p79"/>
            <p:cNvSpPr/>
            <p:nvPr/>
          </p:nvSpPr>
          <p:spPr>
            <a:xfrm>
              <a:off x="5394062" y="2076319"/>
              <a:ext cx="107699" cy="114402"/>
            </a:xfrm>
            <a:custGeom>
              <a:avLst/>
              <a:gdLst/>
              <a:ahLst/>
              <a:cxnLst/>
              <a:rect l="l" t="t" r="r" b="b"/>
              <a:pathLst>
                <a:path w="4113" h="4369" extrusionOk="0">
                  <a:moveTo>
                    <a:pt x="840" y="0"/>
                  </a:moveTo>
                  <a:lnTo>
                    <a:pt x="840" y="649"/>
                  </a:lnTo>
                  <a:lnTo>
                    <a:pt x="725" y="649"/>
                  </a:lnTo>
                  <a:cubicBezTo>
                    <a:pt x="0" y="649"/>
                    <a:pt x="0" y="1746"/>
                    <a:pt x="725" y="1746"/>
                  </a:cubicBezTo>
                  <a:lnTo>
                    <a:pt x="849" y="1746"/>
                  </a:lnTo>
                  <a:cubicBezTo>
                    <a:pt x="953" y="3241"/>
                    <a:pt x="2200" y="4368"/>
                    <a:pt x="3654" y="4368"/>
                  </a:cubicBezTo>
                  <a:cubicBezTo>
                    <a:pt x="3805" y="4368"/>
                    <a:pt x="3958" y="4356"/>
                    <a:pt x="4112" y="4331"/>
                  </a:cubicBezTo>
                  <a:cubicBezTo>
                    <a:pt x="2729" y="4112"/>
                    <a:pt x="1708" y="2919"/>
                    <a:pt x="1708" y="1526"/>
                  </a:cubicBezTo>
                  <a:lnTo>
                    <a:pt x="1708" y="0"/>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01" name="Google Shape;13201;p79"/>
            <p:cNvSpPr/>
            <p:nvPr/>
          </p:nvSpPr>
          <p:spPr>
            <a:xfrm>
              <a:off x="5470994" y="2139006"/>
              <a:ext cx="38256" cy="11521"/>
            </a:xfrm>
            <a:custGeom>
              <a:avLst/>
              <a:gdLst/>
              <a:ahLst/>
              <a:cxnLst/>
              <a:rect l="l" t="t" r="r" b="b"/>
              <a:pathLst>
                <a:path w="1461" h="440" extrusionOk="0">
                  <a:moveTo>
                    <a:pt x="296" y="1"/>
                  </a:moveTo>
                  <a:cubicBezTo>
                    <a:pt x="1" y="1"/>
                    <a:pt x="1" y="439"/>
                    <a:pt x="296" y="439"/>
                  </a:cubicBezTo>
                  <a:lnTo>
                    <a:pt x="1174" y="439"/>
                  </a:lnTo>
                  <a:cubicBezTo>
                    <a:pt x="1460" y="439"/>
                    <a:pt x="1460" y="1"/>
                    <a:pt x="1174"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02" name="Google Shape;13202;p79"/>
            <p:cNvSpPr/>
            <p:nvPr/>
          </p:nvSpPr>
          <p:spPr>
            <a:xfrm>
              <a:off x="5405296" y="1973150"/>
              <a:ext cx="170150" cy="74444"/>
            </a:xfrm>
            <a:custGeom>
              <a:avLst/>
              <a:gdLst/>
              <a:ahLst/>
              <a:cxnLst/>
              <a:rect l="l" t="t" r="r" b="b"/>
              <a:pathLst>
                <a:path w="6498" h="2843" extrusionOk="0">
                  <a:moveTo>
                    <a:pt x="3244" y="0"/>
                  </a:moveTo>
                  <a:cubicBezTo>
                    <a:pt x="1613" y="0"/>
                    <a:pt x="220" y="1221"/>
                    <a:pt x="1" y="2843"/>
                  </a:cubicBezTo>
                  <a:lnTo>
                    <a:pt x="6497" y="2843"/>
                  </a:lnTo>
                  <a:cubicBezTo>
                    <a:pt x="6278" y="1212"/>
                    <a:pt x="4885" y="0"/>
                    <a:pt x="3244"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03" name="Google Shape;13203;p79"/>
            <p:cNvSpPr/>
            <p:nvPr/>
          </p:nvSpPr>
          <p:spPr>
            <a:xfrm>
              <a:off x="5478980" y="2270664"/>
              <a:ext cx="22781" cy="22990"/>
            </a:xfrm>
            <a:custGeom>
              <a:avLst/>
              <a:gdLst/>
              <a:ahLst/>
              <a:cxnLst/>
              <a:rect l="l" t="t" r="r" b="b"/>
              <a:pathLst>
                <a:path w="870" h="878" extrusionOk="0">
                  <a:moveTo>
                    <a:pt x="430" y="0"/>
                  </a:moveTo>
                  <a:cubicBezTo>
                    <a:pt x="192" y="0"/>
                    <a:pt x="1" y="191"/>
                    <a:pt x="1" y="439"/>
                  </a:cubicBezTo>
                  <a:cubicBezTo>
                    <a:pt x="1" y="677"/>
                    <a:pt x="192" y="878"/>
                    <a:pt x="430" y="878"/>
                  </a:cubicBezTo>
                  <a:cubicBezTo>
                    <a:pt x="678" y="878"/>
                    <a:pt x="869" y="677"/>
                    <a:pt x="869" y="439"/>
                  </a:cubicBezTo>
                  <a:cubicBezTo>
                    <a:pt x="869" y="191"/>
                    <a:pt x="678" y="0"/>
                    <a:pt x="430"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04" name="Google Shape;13204;p79"/>
            <p:cNvSpPr/>
            <p:nvPr/>
          </p:nvSpPr>
          <p:spPr>
            <a:xfrm>
              <a:off x="5356330" y="2253670"/>
              <a:ext cx="48233" cy="74208"/>
            </a:xfrm>
            <a:custGeom>
              <a:avLst/>
              <a:gdLst/>
              <a:ahLst/>
              <a:cxnLst/>
              <a:rect l="l" t="t" r="r" b="b"/>
              <a:pathLst>
                <a:path w="1842" h="2834" extrusionOk="0">
                  <a:moveTo>
                    <a:pt x="249" y="0"/>
                  </a:moveTo>
                  <a:cubicBezTo>
                    <a:pt x="144" y="96"/>
                    <a:pt x="68" y="220"/>
                    <a:pt x="1" y="353"/>
                  </a:cubicBezTo>
                  <a:lnTo>
                    <a:pt x="1174" y="1365"/>
                  </a:lnTo>
                  <a:cubicBezTo>
                    <a:pt x="1327" y="1489"/>
                    <a:pt x="1403" y="1670"/>
                    <a:pt x="1403" y="1861"/>
                  </a:cubicBezTo>
                  <a:lnTo>
                    <a:pt x="1403" y="2834"/>
                  </a:lnTo>
                  <a:lnTo>
                    <a:pt x="1842" y="2834"/>
                  </a:lnTo>
                  <a:lnTo>
                    <a:pt x="1842" y="1870"/>
                  </a:lnTo>
                  <a:cubicBezTo>
                    <a:pt x="1842" y="1546"/>
                    <a:pt x="1699" y="1250"/>
                    <a:pt x="1460" y="1040"/>
                  </a:cubicBezTo>
                  <a:lnTo>
                    <a:pt x="249"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05" name="Google Shape;13205;p79"/>
            <p:cNvSpPr/>
            <p:nvPr/>
          </p:nvSpPr>
          <p:spPr>
            <a:xfrm>
              <a:off x="5575917" y="2253670"/>
              <a:ext cx="48233" cy="74208"/>
            </a:xfrm>
            <a:custGeom>
              <a:avLst/>
              <a:gdLst/>
              <a:ahLst/>
              <a:cxnLst/>
              <a:rect l="l" t="t" r="r" b="b"/>
              <a:pathLst>
                <a:path w="1842" h="2834" extrusionOk="0">
                  <a:moveTo>
                    <a:pt x="1594" y="0"/>
                  </a:moveTo>
                  <a:lnTo>
                    <a:pt x="382" y="1040"/>
                  </a:lnTo>
                  <a:cubicBezTo>
                    <a:pt x="143" y="1250"/>
                    <a:pt x="0" y="1546"/>
                    <a:pt x="0" y="1870"/>
                  </a:cubicBezTo>
                  <a:lnTo>
                    <a:pt x="0" y="2834"/>
                  </a:lnTo>
                  <a:lnTo>
                    <a:pt x="439" y="2834"/>
                  </a:lnTo>
                  <a:lnTo>
                    <a:pt x="439" y="1861"/>
                  </a:lnTo>
                  <a:cubicBezTo>
                    <a:pt x="439" y="1670"/>
                    <a:pt x="525" y="1489"/>
                    <a:pt x="668" y="1365"/>
                  </a:cubicBezTo>
                  <a:lnTo>
                    <a:pt x="1842" y="353"/>
                  </a:lnTo>
                  <a:cubicBezTo>
                    <a:pt x="1784" y="220"/>
                    <a:pt x="1698" y="96"/>
                    <a:pt x="1594"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06" name="Google Shape;13206;p79"/>
            <p:cNvSpPr/>
            <p:nvPr/>
          </p:nvSpPr>
          <p:spPr>
            <a:xfrm>
              <a:off x="5398566" y="2047568"/>
              <a:ext cx="183374" cy="28777"/>
            </a:xfrm>
            <a:custGeom>
              <a:avLst/>
              <a:gdLst/>
              <a:ahLst/>
              <a:cxnLst/>
              <a:rect l="l" t="t" r="r" b="b"/>
              <a:pathLst>
                <a:path w="7003" h="1099" extrusionOk="0">
                  <a:moveTo>
                    <a:pt x="219" y="1"/>
                  </a:moveTo>
                  <a:cubicBezTo>
                    <a:pt x="105" y="1"/>
                    <a:pt x="0" y="96"/>
                    <a:pt x="0" y="220"/>
                  </a:cubicBezTo>
                  <a:lnTo>
                    <a:pt x="0" y="879"/>
                  </a:lnTo>
                  <a:cubicBezTo>
                    <a:pt x="0" y="993"/>
                    <a:pt x="105" y="1098"/>
                    <a:pt x="219" y="1098"/>
                  </a:cubicBezTo>
                  <a:lnTo>
                    <a:pt x="6783" y="1098"/>
                  </a:lnTo>
                  <a:cubicBezTo>
                    <a:pt x="6897" y="1098"/>
                    <a:pt x="7002" y="993"/>
                    <a:pt x="7002" y="879"/>
                  </a:cubicBezTo>
                  <a:lnTo>
                    <a:pt x="7002" y="220"/>
                  </a:lnTo>
                  <a:cubicBezTo>
                    <a:pt x="7002" y="96"/>
                    <a:pt x="6897" y="1"/>
                    <a:pt x="6783" y="1"/>
                  </a:cubicBezTo>
                  <a:close/>
                </a:path>
              </a:pathLst>
            </a:custGeom>
            <a:solidFill>
              <a:srgbClr val="788A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07" name="Google Shape;13207;p79"/>
            <p:cNvSpPr/>
            <p:nvPr/>
          </p:nvSpPr>
          <p:spPr>
            <a:xfrm>
              <a:off x="5427788" y="1973150"/>
              <a:ext cx="62713" cy="74444"/>
            </a:xfrm>
            <a:custGeom>
              <a:avLst/>
              <a:gdLst/>
              <a:ahLst/>
              <a:cxnLst/>
              <a:rect l="l" t="t" r="r" b="b"/>
              <a:pathLst>
                <a:path w="2395" h="2843" extrusionOk="0">
                  <a:moveTo>
                    <a:pt x="2395" y="0"/>
                  </a:moveTo>
                  <a:cubicBezTo>
                    <a:pt x="1880" y="0"/>
                    <a:pt x="1374" y="124"/>
                    <a:pt x="916" y="363"/>
                  </a:cubicBezTo>
                  <a:cubicBezTo>
                    <a:pt x="420" y="954"/>
                    <a:pt x="77" y="1832"/>
                    <a:pt x="0" y="2843"/>
                  </a:cubicBezTo>
                  <a:lnTo>
                    <a:pt x="439" y="2843"/>
                  </a:lnTo>
                  <a:cubicBezTo>
                    <a:pt x="544" y="1603"/>
                    <a:pt x="1059" y="592"/>
                    <a:pt x="1746" y="191"/>
                  </a:cubicBezTo>
                  <a:lnTo>
                    <a:pt x="1746" y="191"/>
                  </a:lnTo>
                  <a:cubicBezTo>
                    <a:pt x="1460" y="868"/>
                    <a:pt x="1336" y="1984"/>
                    <a:pt x="1307" y="2843"/>
                  </a:cubicBezTo>
                  <a:lnTo>
                    <a:pt x="1746" y="2843"/>
                  </a:lnTo>
                  <a:cubicBezTo>
                    <a:pt x="1803" y="992"/>
                    <a:pt x="2223" y="0"/>
                    <a:pt x="2395"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08" name="Google Shape;13208;p79"/>
            <p:cNvSpPr/>
            <p:nvPr/>
          </p:nvSpPr>
          <p:spPr>
            <a:xfrm>
              <a:off x="5490240" y="1973150"/>
              <a:ext cx="62477" cy="74208"/>
            </a:xfrm>
            <a:custGeom>
              <a:avLst/>
              <a:gdLst/>
              <a:ahLst/>
              <a:cxnLst/>
              <a:rect l="l" t="t" r="r" b="b"/>
              <a:pathLst>
                <a:path w="2386" h="2834" extrusionOk="0">
                  <a:moveTo>
                    <a:pt x="0" y="0"/>
                  </a:moveTo>
                  <a:cubicBezTo>
                    <a:pt x="181" y="0"/>
                    <a:pt x="592" y="992"/>
                    <a:pt x="649" y="2833"/>
                  </a:cubicBezTo>
                  <a:lnTo>
                    <a:pt x="1088" y="2833"/>
                  </a:lnTo>
                  <a:cubicBezTo>
                    <a:pt x="1059" y="1984"/>
                    <a:pt x="935" y="868"/>
                    <a:pt x="649" y="181"/>
                  </a:cubicBezTo>
                  <a:lnTo>
                    <a:pt x="649" y="181"/>
                  </a:lnTo>
                  <a:cubicBezTo>
                    <a:pt x="1336" y="582"/>
                    <a:pt x="1851" y="1603"/>
                    <a:pt x="1956" y="2833"/>
                  </a:cubicBezTo>
                  <a:lnTo>
                    <a:pt x="2385" y="2833"/>
                  </a:lnTo>
                  <a:cubicBezTo>
                    <a:pt x="2309" y="1832"/>
                    <a:pt x="1975" y="954"/>
                    <a:pt x="1479" y="353"/>
                  </a:cubicBezTo>
                  <a:cubicBezTo>
                    <a:pt x="1021" y="124"/>
                    <a:pt x="515" y="0"/>
                    <a:pt x="0"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09" name="Google Shape;13209;p79"/>
            <p:cNvSpPr/>
            <p:nvPr/>
          </p:nvSpPr>
          <p:spPr>
            <a:xfrm>
              <a:off x="5398802" y="2047568"/>
              <a:ext cx="39984" cy="28515"/>
            </a:xfrm>
            <a:custGeom>
              <a:avLst/>
              <a:gdLst/>
              <a:ahLst/>
              <a:cxnLst/>
              <a:rect l="l" t="t" r="r" b="b"/>
              <a:pathLst>
                <a:path w="1527" h="1089" extrusionOk="0">
                  <a:moveTo>
                    <a:pt x="220" y="1"/>
                  </a:moveTo>
                  <a:cubicBezTo>
                    <a:pt x="96" y="1"/>
                    <a:pt x="1" y="96"/>
                    <a:pt x="1" y="220"/>
                  </a:cubicBezTo>
                  <a:lnTo>
                    <a:pt x="1" y="879"/>
                  </a:lnTo>
                  <a:cubicBezTo>
                    <a:pt x="1" y="993"/>
                    <a:pt x="96" y="1088"/>
                    <a:pt x="220" y="1088"/>
                  </a:cubicBezTo>
                  <a:lnTo>
                    <a:pt x="1527" y="1088"/>
                  </a:lnTo>
                  <a:cubicBezTo>
                    <a:pt x="1412" y="1088"/>
                    <a:pt x="1308" y="993"/>
                    <a:pt x="1308" y="879"/>
                  </a:cubicBezTo>
                  <a:lnTo>
                    <a:pt x="1308" y="220"/>
                  </a:lnTo>
                  <a:cubicBezTo>
                    <a:pt x="1308" y="96"/>
                    <a:pt x="1412" y="1"/>
                    <a:pt x="1527"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10" name="Google Shape;13210;p79"/>
            <p:cNvSpPr/>
            <p:nvPr/>
          </p:nvSpPr>
          <p:spPr>
            <a:xfrm>
              <a:off x="5404536" y="2076057"/>
              <a:ext cx="171643" cy="49699"/>
            </a:xfrm>
            <a:custGeom>
              <a:avLst/>
              <a:gdLst/>
              <a:ahLst/>
              <a:cxnLst/>
              <a:rect l="l" t="t" r="r" b="b"/>
              <a:pathLst>
                <a:path w="6555" h="1898" extrusionOk="0">
                  <a:moveTo>
                    <a:pt x="1" y="0"/>
                  </a:moveTo>
                  <a:lnTo>
                    <a:pt x="1" y="430"/>
                  </a:lnTo>
                  <a:cubicBezTo>
                    <a:pt x="1" y="573"/>
                    <a:pt x="68" y="706"/>
                    <a:pt x="192" y="792"/>
                  </a:cubicBezTo>
                  <a:lnTo>
                    <a:pt x="1585" y="1756"/>
                  </a:lnTo>
                  <a:cubicBezTo>
                    <a:pt x="1723" y="1852"/>
                    <a:pt x="1881" y="1898"/>
                    <a:pt x="2037" y="1898"/>
                  </a:cubicBezTo>
                  <a:cubicBezTo>
                    <a:pt x="2344" y="1898"/>
                    <a:pt x="2644" y="1722"/>
                    <a:pt x="2777" y="1412"/>
                  </a:cubicBezTo>
                  <a:cubicBezTo>
                    <a:pt x="2860" y="1219"/>
                    <a:pt x="3049" y="1097"/>
                    <a:pt x="3251" y="1097"/>
                  </a:cubicBezTo>
                  <a:cubicBezTo>
                    <a:pt x="3258" y="1097"/>
                    <a:pt x="3266" y="1097"/>
                    <a:pt x="3273" y="1098"/>
                  </a:cubicBezTo>
                  <a:cubicBezTo>
                    <a:pt x="3281" y="1097"/>
                    <a:pt x="3289" y="1097"/>
                    <a:pt x="3297" y="1097"/>
                  </a:cubicBezTo>
                  <a:cubicBezTo>
                    <a:pt x="3507" y="1097"/>
                    <a:pt x="3696" y="1219"/>
                    <a:pt x="3779" y="1412"/>
                  </a:cubicBezTo>
                  <a:cubicBezTo>
                    <a:pt x="3912" y="1722"/>
                    <a:pt x="4208" y="1898"/>
                    <a:pt x="4515" y="1898"/>
                  </a:cubicBezTo>
                  <a:cubicBezTo>
                    <a:pt x="4671" y="1898"/>
                    <a:pt x="4830" y="1852"/>
                    <a:pt x="4971" y="1756"/>
                  </a:cubicBezTo>
                  <a:lnTo>
                    <a:pt x="6364" y="792"/>
                  </a:lnTo>
                  <a:cubicBezTo>
                    <a:pt x="6479" y="706"/>
                    <a:pt x="6555" y="573"/>
                    <a:pt x="6555" y="430"/>
                  </a:cubicBezTo>
                  <a:lnTo>
                    <a:pt x="6555" y="0"/>
                  </a:ln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11" name="Google Shape;13211;p79"/>
            <p:cNvSpPr/>
            <p:nvPr/>
          </p:nvSpPr>
          <p:spPr>
            <a:xfrm>
              <a:off x="5450255" y="2093418"/>
              <a:ext cx="11521" cy="17125"/>
            </a:xfrm>
            <a:custGeom>
              <a:avLst/>
              <a:gdLst/>
              <a:ahLst/>
              <a:cxnLst/>
              <a:rect l="l" t="t" r="r" b="b"/>
              <a:pathLst>
                <a:path w="440" h="654" extrusionOk="0">
                  <a:moveTo>
                    <a:pt x="220" y="0"/>
                  </a:moveTo>
                  <a:cubicBezTo>
                    <a:pt x="111" y="0"/>
                    <a:pt x="1" y="72"/>
                    <a:pt x="1" y="215"/>
                  </a:cubicBezTo>
                  <a:lnTo>
                    <a:pt x="1" y="435"/>
                  </a:lnTo>
                  <a:cubicBezTo>
                    <a:pt x="1" y="559"/>
                    <a:pt x="96" y="654"/>
                    <a:pt x="220" y="654"/>
                  </a:cubicBezTo>
                  <a:cubicBezTo>
                    <a:pt x="344" y="654"/>
                    <a:pt x="440" y="559"/>
                    <a:pt x="440" y="435"/>
                  </a:cubicBezTo>
                  <a:lnTo>
                    <a:pt x="440" y="215"/>
                  </a:lnTo>
                  <a:cubicBezTo>
                    <a:pt x="440" y="72"/>
                    <a:pt x="330" y="0"/>
                    <a:pt x="220" y="0"/>
                  </a:cubicBezTo>
                  <a:close/>
                </a:path>
              </a:pathLst>
            </a:custGeom>
            <a:solidFill>
              <a:srgbClr val="F6F8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12" name="Google Shape;13212;p79"/>
            <p:cNvSpPr/>
            <p:nvPr/>
          </p:nvSpPr>
          <p:spPr>
            <a:xfrm>
              <a:off x="5518965" y="2093418"/>
              <a:ext cx="11521" cy="17125"/>
            </a:xfrm>
            <a:custGeom>
              <a:avLst/>
              <a:gdLst/>
              <a:ahLst/>
              <a:cxnLst/>
              <a:rect l="l" t="t" r="r" b="b"/>
              <a:pathLst>
                <a:path w="440" h="654" extrusionOk="0">
                  <a:moveTo>
                    <a:pt x="220" y="0"/>
                  </a:moveTo>
                  <a:cubicBezTo>
                    <a:pt x="110" y="0"/>
                    <a:pt x="0" y="72"/>
                    <a:pt x="0" y="215"/>
                  </a:cubicBezTo>
                  <a:lnTo>
                    <a:pt x="0" y="435"/>
                  </a:lnTo>
                  <a:cubicBezTo>
                    <a:pt x="0" y="559"/>
                    <a:pt x="96" y="654"/>
                    <a:pt x="220" y="654"/>
                  </a:cubicBezTo>
                  <a:cubicBezTo>
                    <a:pt x="334" y="654"/>
                    <a:pt x="439" y="559"/>
                    <a:pt x="439" y="435"/>
                  </a:cubicBezTo>
                  <a:lnTo>
                    <a:pt x="439" y="215"/>
                  </a:lnTo>
                  <a:cubicBezTo>
                    <a:pt x="439" y="72"/>
                    <a:pt x="329" y="0"/>
                    <a:pt x="220" y="0"/>
                  </a:cubicBezTo>
                  <a:close/>
                </a:path>
              </a:pathLst>
            </a:custGeom>
            <a:solidFill>
              <a:srgbClr val="F6F8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13" name="Google Shape;13213;p79"/>
            <p:cNvSpPr/>
            <p:nvPr/>
          </p:nvSpPr>
          <p:spPr>
            <a:xfrm>
              <a:off x="5404301" y="2076057"/>
              <a:ext cx="171878" cy="11521"/>
            </a:xfrm>
            <a:custGeom>
              <a:avLst/>
              <a:gdLst/>
              <a:ahLst/>
              <a:cxnLst/>
              <a:rect l="l" t="t" r="r" b="b"/>
              <a:pathLst>
                <a:path w="6564" h="440" extrusionOk="0">
                  <a:moveTo>
                    <a:pt x="0" y="0"/>
                  </a:moveTo>
                  <a:lnTo>
                    <a:pt x="0" y="430"/>
                  </a:lnTo>
                  <a:cubicBezTo>
                    <a:pt x="0" y="430"/>
                    <a:pt x="10" y="439"/>
                    <a:pt x="10" y="439"/>
                  </a:cubicBezTo>
                  <a:lnTo>
                    <a:pt x="6564" y="439"/>
                  </a:lnTo>
                  <a:lnTo>
                    <a:pt x="6564" y="430"/>
                  </a:lnTo>
                  <a:lnTo>
                    <a:pt x="6564"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214" name="Google Shape;13214;p79"/>
          <p:cNvGrpSpPr/>
          <p:nvPr/>
        </p:nvGrpSpPr>
        <p:grpSpPr>
          <a:xfrm>
            <a:off x="4902701" y="1973150"/>
            <a:ext cx="274812" cy="354728"/>
            <a:chOff x="4902701" y="1973150"/>
            <a:chExt cx="274812" cy="354728"/>
          </a:xfrm>
        </p:grpSpPr>
        <p:sp>
          <p:nvSpPr>
            <p:cNvPr id="13215" name="Google Shape;13215;p79"/>
            <p:cNvSpPr/>
            <p:nvPr/>
          </p:nvSpPr>
          <p:spPr>
            <a:xfrm>
              <a:off x="4902936" y="2161996"/>
              <a:ext cx="274576" cy="165882"/>
            </a:xfrm>
            <a:custGeom>
              <a:avLst/>
              <a:gdLst/>
              <a:ahLst/>
              <a:cxnLst/>
              <a:rect l="l" t="t" r="r" b="b"/>
              <a:pathLst>
                <a:path w="10486" h="6335" extrusionOk="0">
                  <a:moveTo>
                    <a:pt x="3712" y="0"/>
                  </a:moveTo>
                  <a:lnTo>
                    <a:pt x="3712" y="1040"/>
                  </a:lnTo>
                  <a:cubicBezTo>
                    <a:pt x="3712" y="1326"/>
                    <a:pt x="3521" y="1584"/>
                    <a:pt x="3244" y="1670"/>
                  </a:cubicBezTo>
                  <a:lnTo>
                    <a:pt x="945" y="2347"/>
                  </a:lnTo>
                  <a:cubicBezTo>
                    <a:pt x="382" y="2509"/>
                    <a:pt x="1" y="3015"/>
                    <a:pt x="1" y="3597"/>
                  </a:cubicBezTo>
                  <a:lnTo>
                    <a:pt x="1" y="5676"/>
                  </a:lnTo>
                  <a:cubicBezTo>
                    <a:pt x="1" y="6039"/>
                    <a:pt x="297" y="6335"/>
                    <a:pt x="659" y="6335"/>
                  </a:cubicBezTo>
                  <a:lnTo>
                    <a:pt x="9827" y="6335"/>
                  </a:lnTo>
                  <a:cubicBezTo>
                    <a:pt x="10189" y="6335"/>
                    <a:pt x="10485" y="6039"/>
                    <a:pt x="10485" y="5676"/>
                  </a:cubicBezTo>
                  <a:lnTo>
                    <a:pt x="10485" y="3606"/>
                  </a:lnTo>
                  <a:cubicBezTo>
                    <a:pt x="10485" y="3015"/>
                    <a:pt x="10104" y="2509"/>
                    <a:pt x="9541" y="2347"/>
                  </a:cubicBezTo>
                  <a:lnTo>
                    <a:pt x="7242" y="1670"/>
                  </a:lnTo>
                  <a:cubicBezTo>
                    <a:pt x="6965" y="1584"/>
                    <a:pt x="6774" y="1326"/>
                    <a:pt x="6774" y="1040"/>
                  </a:cubicBezTo>
                  <a:lnTo>
                    <a:pt x="6774"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16" name="Google Shape;13216;p79"/>
            <p:cNvSpPr/>
            <p:nvPr/>
          </p:nvSpPr>
          <p:spPr>
            <a:xfrm>
              <a:off x="4902701" y="2208710"/>
              <a:ext cx="274550" cy="119168"/>
            </a:xfrm>
            <a:custGeom>
              <a:avLst/>
              <a:gdLst/>
              <a:ahLst/>
              <a:cxnLst/>
              <a:rect l="l" t="t" r="r" b="b"/>
              <a:pathLst>
                <a:path w="10485" h="4551" extrusionOk="0">
                  <a:moveTo>
                    <a:pt x="2843" y="0"/>
                  </a:moveTo>
                  <a:lnTo>
                    <a:pt x="945" y="563"/>
                  </a:lnTo>
                  <a:cubicBezTo>
                    <a:pt x="382" y="725"/>
                    <a:pt x="0" y="1231"/>
                    <a:pt x="0" y="1813"/>
                  </a:cubicBezTo>
                  <a:lnTo>
                    <a:pt x="0" y="3892"/>
                  </a:lnTo>
                  <a:cubicBezTo>
                    <a:pt x="0" y="4255"/>
                    <a:pt x="296" y="4551"/>
                    <a:pt x="658" y="4551"/>
                  </a:cubicBezTo>
                  <a:lnTo>
                    <a:pt x="9836" y="4551"/>
                  </a:lnTo>
                  <a:cubicBezTo>
                    <a:pt x="10198" y="4551"/>
                    <a:pt x="10485" y="4255"/>
                    <a:pt x="10485" y="3892"/>
                  </a:cubicBezTo>
                  <a:lnTo>
                    <a:pt x="10485" y="1822"/>
                  </a:lnTo>
                  <a:cubicBezTo>
                    <a:pt x="10485" y="1240"/>
                    <a:pt x="10103" y="725"/>
                    <a:pt x="9550" y="563"/>
                  </a:cubicBezTo>
                  <a:lnTo>
                    <a:pt x="7651" y="0"/>
                  </a:lnTo>
                  <a:cubicBezTo>
                    <a:pt x="7251" y="620"/>
                    <a:pt x="6325" y="1059"/>
                    <a:pt x="5247" y="1059"/>
                  </a:cubicBezTo>
                  <a:cubicBezTo>
                    <a:pt x="4169" y="1059"/>
                    <a:pt x="3244" y="620"/>
                    <a:pt x="2843" y="0"/>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17" name="Google Shape;13217;p79"/>
            <p:cNvSpPr/>
            <p:nvPr/>
          </p:nvSpPr>
          <p:spPr>
            <a:xfrm>
              <a:off x="5000109" y="2161996"/>
              <a:ext cx="79969" cy="22886"/>
            </a:xfrm>
            <a:custGeom>
              <a:avLst/>
              <a:gdLst/>
              <a:ahLst/>
              <a:cxnLst/>
              <a:rect l="l" t="t" r="r" b="b"/>
              <a:pathLst>
                <a:path w="3054" h="874" extrusionOk="0">
                  <a:moveTo>
                    <a:pt x="1" y="0"/>
                  </a:moveTo>
                  <a:lnTo>
                    <a:pt x="1" y="487"/>
                  </a:lnTo>
                  <a:cubicBezTo>
                    <a:pt x="478" y="744"/>
                    <a:pt x="1003" y="873"/>
                    <a:pt x="1527" y="873"/>
                  </a:cubicBezTo>
                  <a:cubicBezTo>
                    <a:pt x="2052" y="873"/>
                    <a:pt x="2577" y="744"/>
                    <a:pt x="3054" y="487"/>
                  </a:cubicBezTo>
                  <a:lnTo>
                    <a:pt x="305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18" name="Google Shape;13218;p79"/>
            <p:cNvSpPr/>
            <p:nvPr/>
          </p:nvSpPr>
          <p:spPr>
            <a:xfrm>
              <a:off x="4943654" y="2019105"/>
              <a:ext cx="192643" cy="154413"/>
            </a:xfrm>
            <a:custGeom>
              <a:avLst/>
              <a:gdLst/>
              <a:ahLst/>
              <a:cxnLst/>
              <a:rect l="l" t="t" r="r" b="b"/>
              <a:pathLst>
                <a:path w="7357" h="5897" extrusionOk="0">
                  <a:moveTo>
                    <a:pt x="840" y="0"/>
                  </a:moveTo>
                  <a:lnTo>
                    <a:pt x="840" y="2185"/>
                  </a:lnTo>
                  <a:lnTo>
                    <a:pt x="735" y="2185"/>
                  </a:lnTo>
                  <a:cubicBezTo>
                    <a:pt x="732" y="2185"/>
                    <a:pt x="729" y="2185"/>
                    <a:pt x="726" y="2185"/>
                  </a:cubicBezTo>
                  <a:cubicBezTo>
                    <a:pt x="1" y="2185"/>
                    <a:pt x="4" y="3273"/>
                    <a:pt x="735" y="3273"/>
                  </a:cubicBezTo>
                  <a:lnTo>
                    <a:pt x="850" y="3273"/>
                  </a:lnTo>
                  <a:cubicBezTo>
                    <a:pt x="964" y="4751"/>
                    <a:pt x="2195" y="5896"/>
                    <a:pt x="3683" y="5896"/>
                  </a:cubicBezTo>
                  <a:cubicBezTo>
                    <a:pt x="5162" y="5896"/>
                    <a:pt x="6393" y="4751"/>
                    <a:pt x="6507" y="3273"/>
                  </a:cubicBezTo>
                  <a:lnTo>
                    <a:pt x="6631" y="3273"/>
                  </a:lnTo>
                  <a:cubicBezTo>
                    <a:pt x="7356" y="3273"/>
                    <a:pt x="7356" y="2185"/>
                    <a:pt x="6631" y="2185"/>
                  </a:cubicBezTo>
                  <a:lnTo>
                    <a:pt x="6526" y="2185"/>
                  </a:lnTo>
                  <a:lnTo>
                    <a:pt x="6526"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19" name="Google Shape;13219;p79"/>
            <p:cNvSpPr/>
            <p:nvPr/>
          </p:nvSpPr>
          <p:spPr>
            <a:xfrm>
              <a:off x="4946403" y="2041833"/>
              <a:ext cx="145170" cy="131658"/>
            </a:xfrm>
            <a:custGeom>
              <a:avLst/>
              <a:gdLst/>
              <a:ahLst/>
              <a:cxnLst/>
              <a:rect l="l" t="t" r="r" b="b"/>
              <a:pathLst>
                <a:path w="5544" h="5028" extrusionOk="0">
                  <a:moveTo>
                    <a:pt x="735" y="1"/>
                  </a:moveTo>
                  <a:lnTo>
                    <a:pt x="735" y="1317"/>
                  </a:lnTo>
                  <a:lnTo>
                    <a:pt x="649" y="1317"/>
                  </a:lnTo>
                  <a:cubicBezTo>
                    <a:pt x="642" y="1317"/>
                    <a:pt x="635" y="1317"/>
                    <a:pt x="628" y="1317"/>
                  </a:cubicBezTo>
                  <a:cubicBezTo>
                    <a:pt x="380" y="1317"/>
                    <a:pt x="171" y="1476"/>
                    <a:pt x="106" y="1708"/>
                  </a:cubicBezTo>
                  <a:cubicBezTo>
                    <a:pt x="1" y="2061"/>
                    <a:pt x="268" y="2405"/>
                    <a:pt x="630" y="2405"/>
                  </a:cubicBezTo>
                  <a:lnTo>
                    <a:pt x="745" y="2405"/>
                  </a:lnTo>
                  <a:cubicBezTo>
                    <a:pt x="848" y="3908"/>
                    <a:pt x="2102" y="5027"/>
                    <a:pt x="3556" y="5027"/>
                  </a:cubicBezTo>
                  <a:cubicBezTo>
                    <a:pt x="3708" y="5027"/>
                    <a:pt x="3862" y="5015"/>
                    <a:pt x="4017" y="4990"/>
                  </a:cubicBezTo>
                  <a:cubicBezTo>
                    <a:pt x="2634" y="4780"/>
                    <a:pt x="1613" y="3588"/>
                    <a:pt x="1613" y="2185"/>
                  </a:cubicBezTo>
                  <a:lnTo>
                    <a:pt x="1613" y="1746"/>
                  </a:lnTo>
                  <a:cubicBezTo>
                    <a:pt x="1613" y="1021"/>
                    <a:pt x="2195" y="439"/>
                    <a:pt x="2920" y="439"/>
                  </a:cubicBezTo>
                  <a:lnTo>
                    <a:pt x="5105" y="439"/>
                  </a:lnTo>
                  <a:cubicBezTo>
                    <a:pt x="5343" y="439"/>
                    <a:pt x="5543" y="239"/>
                    <a:pt x="5543"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20" name="Google Shape;13220;p79"/>
            <p:cNvSpPr/>
            <p:nvPr/>
          </p:nvSpPr>
          <p:spPr>
            <a:xfrm>
              <a:off x="5000109" y="2076686"/>
              <a:ext cx="11286" cy="17125"/>
            </a:xfrm>
            <a:custGeom>
              <a:avLst/>
              <a:gdLst/>
              <a:ahLst/>
              <a:cxnLst/>
              <a:rect l="l" t="t" r="r" b="b"/>
              <a:pathLst>
                <a:path w="431" h="654" extrusionOk="0">
                  <a:moveTo>
                    <a:pt x="215" y="0"/>
                  </a:moveTo>
                  <a:cubicBezTo>
                    <a:pt x="108" y="0"/>
                    <a:pt x="1" y="72"/>
                    <a:pt x="1" y="215"/>
                  </a:cubicBezTo>
                  <a:lnTo>
                    <a:pt x="1" y="434"/>
                  </a:lnTo>
                  <a:cubicBezTo>
                    <a:pt x="1" y="558"/>
                    <a:pt x="96" y="654"/>
                    <a:pt x="220" y="654"/>
                  </a:cubicBezTo>
                  <a:cubicBezTo>
                    <a:pt x="335" y="654"/>
                    <a:pt x="430" y="558"/>
                    <a:pt x="430" y="434"/>
                  </a:cubicBezTo>
                  <a:lnTo>
                    <a:pt x="430" y="215"/>
                  </a:lnTo>
                  <a:cubicBezTo>
                    <a:pt x="430" y="72"/>
                    <a:pt x="323" y="0"/>
                    <a:pt x="215"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21" name="Google Shape;13221;p79"/>
            <p:cNvSpPr/>
            <p:nvPr/>
          </p:nvSpPr>
          <p:spPr>
            <a:xfrm>
              <a:off x="5068556" y="2076686"/>
              <a:ext cx="11521" cy="17125"/>
            </a:xfrm>
            <a:custGeom>
              <a:avLst/>
              <a:gdLst/>
              <a:ahLst/>
              <a:cxnLst/>
              <a:rect l="l" t="t" r="r" b="b"/>
              <a:pathLst>
                <a:path w="440" h="654" extrusionOk="0">
                  <a:moveTo>
                    <a:pt x="220" y="0"/>
                  </a:moveTo>
                  <a:cubicBezTo>
                    <a:pt x="110" y="0"/>
                    <a:pt x="1" y="72"/>
                    <a:pt x="1" y="215"/>
                  </a:cubicBezTo>
                  <a:lnTo>
                    <a:pt x="1" y="434"/>
                  </a:lnTo>
                  <a:cubicBezTo>
                    <a:pt x="1" y="558"/>
                    <a:pt x="106" y="654"/>
                    <a:pt x="220" y="654"/>
                  </a:cubicBezTo>
                  <a:cubicBezTo>
                    <a:pt x="344" y="654"/>
                    <a:pt x="440" y="558"/>
                    <a:pt x="440" y="434"/>
                  </a:cubicBezTo>
                  <a:lnTo>
                    <a:pt x="440" y="215"/>
                  </a:lnTo>
                  <a:cubicBezTo>
                    <a:pt x="440" y="72"/>
                    <a:pt x="330" y="0"/>
                    <a:pt x="220"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22" name="Google Shape;13222;p79"/>
            <p:cNvSpPr/>
            <p:nvPr/>
          </p:nvSpPr>
          <p:spPr>
            <a:xfrm>
              <a:off x="4992384" y="2059063"/>
              <a:ext cx="26499" cy="11521"/>
            </a:xfrm>
            <a:custGeom>
              <a:avLst/>
              <a:gdLst/>
              <a:ahLst/>
              <a:cxnLst/>
              <a:rect l="l" t="t" r="r" b="b"/>
              <a:pathLst>
                <a:path w="1012" h="440" extrusionOk="0">
                  <a:moveTo>
                    <a:pt x="286" y="1"/>
                  </a:moveTo>
                  <a:cubicBezTo>
                    <a:pt x="0" y="1"/>
                    <a:pt x="0" y="430"/>
                    <a:pt x="286" y="440"/>
                  </a:cubicBezTo>
                  <a:lnTo>
                    <a:pt x="725" y="440"/>
                  </a:lnTo>
                  <a:cubicBezTo>
                    <a:pt x="1011" y="440"/>
                    <a:pt x="1011" y="1"/>
                    <a:pt x="725"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23" name="Google Shape;13223;p79"/>
            <p:cNvSpPr/>
            <p:nvPr/>
          </p:nvSpPr>
          <p:spPr>
            <a:xfrm>
              <a:off x="5061068" y="2059063"/>
              <a:ext cx="26499" cy="11521"/>
            </a:xfrm>
            <a:custGeom>
              <a:avLst/>
              <a:gdLst/>
              <a:ahLst/>
              <a:cxnLst/>
              <a:rect l="l" t="t" r="r" b="b"/>
              <a:pathLst>
                <a:path w="1012" h="440" extrusionOk="0">
                  <a:moveTo>
                    <a:pt x="287" y="1"/>
                  </a:moveTo>
                  <a:cubicBezTo>
                    <a:pt x="1" y="1"/>
                    <a:pt x="1" y="430"/>
                    <a:pt x="287" y="440"/>
                  </a:cubicBezTo>
                  <a:lnTo>
                    <a:pt x="726" y="440"/>
                  </a:lnTo>
                  <a:cubicBezTo>
                    <a:pt x="1012" y="440"/>
                    <a:pt x="1012" y="1"/>
                    <a:pt x="726"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24" name="Google Shape;13224;p79"/>
            <p:cNvSpPr/>
            <p:nvPr/>
          </p:nvSpPr>
          <p:spPr>
            <a:xfrm>
              <a:off x="5014615" y="2116068"/>
              <a:ext cx="50773" cy="17282"/>
            </a:xfrm>
            <a:custGeom>
              <a:avLst/>
              <a:gdLst/>
              <a:ahLst/>
              <a:cxnLst/>
              <a:rect l="l" t="t" r="r" b="b"/>
              <a:pathLst>
                <a:path w="1939" h="660" extrusionOk="0">
                  <a:moveTo>
                    <a:pt x="319" y="0"/>
                  </a:moveTo>
                  <a:cubicBezTo>
                    <a:pt x="150" y="0"/>
                    <a:pt x="1" y="219"/>
                    <a:pt x="162" y="380"/>
                  </a:cubicBezTo>
                  <a:cubicBezTo>
                    <a:pt x="373" y="556"/>
                    <a:pt x="633" y="659"/>
                    <a:pt x="904" y="659"/>
                  </a:cubicBezTo>
                  <a:cubicBezTo>
                    <a:pt x="927" y="659"/>
                    <a:pt x="950" y="659"/>
                    <a:pt x="973" y="657"/>
                  </a:cubicBezTo>
                  <a:cubicBezTo>
                    <a:pt x="996" y="659"/>
                    <a:pt x="1019" y="659"/>
                    <a:pt x="1042" y="659"/>
                  </a:cubicBezTo>
                  <a:cubicBezTo>
                    <a:pt x="1313" y="659"/>
                    <a:pt x="1573" y="556"/>
                    <a:pt x="1784" y="380"/>
                  </a:cubicBezTo>
                  <a:cubicBezTo>
                    <a:pt x="1938" y="219"/>
                    <a:pt x="1793" y="0"/>
                    <a:pt x="1626" y="0"/>
                  </a:cubicBezTo>
                  <a:cubicBezTo>
                    <a:pt x="1576" y="0"/>
                    <a:pt x="1525" y="20"/>
                    <a:pt x="1479" y="66"/>
                  </a:cubicBezTo>
                  <a:cubicBezTo>
                    <a:pt x="1326" y="171"/>
                    <a:pt x="1150" y="223"/>
                    <a:pt x="973" y="223"/>
                  </a:cubicBezTo>
                  <a:cubicBezTo>
                    <a:pt x="797" y="223"/>
                    <a:pt x="620" y="171"/>
                    <a:pt x="468" y="66"/>
                  </a:cubicBezTo>
                  <a:cubicBezTo>
                    <a:pt x="422" y="20"/>
                    <a:pt x="370" y="0"/>
                    <a:pt x="319"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25" name="Google Shape;13225;p79"/>
            <p:cNvSpPr/>
            <p:nvPr/>
          </p:nvSpPr>
          <p:spPr>
            <a:xfrm>
              <a:off x="4954154" y="1973150"/>
              <a:ext cx="171643" cy="68709"/>
            </a:xfrm>
            <a:custGeom>
              <a:avLst/>
              <a:gdLst/>
              <a:ahLst/>
              <a:cxnLst/>
              <a:rect l="l" t="t" r="r" b="b"/>
              <a:pathLst>
                <a:path w="6555" h="2624" extrusionOk="0">
                  <a:moveTo>
                    <a:pt x="1164" y="0"/>
                  </a:moveTo>
                  <a:cubicBezTo>
                    <a:pt x="869" y="0"/>
                    <a:pt x="601" y="210"/>
                    <a:pt x="535" y="496"/>
                  </a:cubicBezTo>
                  <a:lnTo>
                    <a:pt x="0" y="2624"/>
                  </a:lnTo>
                  <a:lnTo>
                    <a:pt x="6554" y="2624"/>
                  </a:lnTo>
                  <a:lnTo>
                    <a:pt x="6020" y="496"/>
                  </a:lnTo>
                  <a:cubicBezTo>
                    <a:pt x="5944" y="210"/>
                    <a:pt x="5686" y="0"/>
                    <a:pt x="5381" y="0"/>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26" name="Google Shape;13226;p79"/>
            <p:cNvSpPr/>
            <p:nvPr/>
          </p:nvSpPr>
          <p:spPr>
            <a:xfrm>
              <a:off x="4973400" y="2185118"/>
              <a:ext cx="55224" cy="50589"/>
            </a:xfrm>
            <a:custGeom>
              <a:avLst/>
              <a:gdLst/>
              <a:ahLst/>
              <a:cxnLst/>
              <a:rect l="l" t="t" r="r" b="b"/>
              <a:pathLst>
                <a:path w="2109" h="1932" extrusionOk="0">
                  <a:moveTo>
                    <a:pt x="834" y="0"/>
                  </a:moveTo>
                  <a:cubicBezTo>
                    <a:pt x="746" y="0"/>
                    <a:pt x="658" y="41"/>
                    <a:pt x="601" y="119"/>
                  </a:cubicBezTo>
                  <a:lnTo>
                    <a:pt x="0" y="911"/>
                  </a:lnTo>
                  <a:cubicBezTo>
                    <a:pt x="467" y="1454"/>
                    <a:pt x="1221" y="1836"/>
                    <a:pt x="2108" y="1931"/>
                  </a:cubicBezTo>
                  <a:lnTo>
                    <a:pt x="2108" y="787"/>
                  </a:lnTo>
                  <a:cubicBezTo>
                    <a:pt x="2108" y="682"/>
                    <a:pt x="2042" y="596"/>
                    <a:pt x="1946" y="577"/>
                  </a:cubicBezTo>
                  <a:cubicBezTo>
                    <a:pt x="1603" y="500"/>
                    <a:pt x="1288" y="329"/>
                    <a:pt x="1040" y="90"/>
                  </a:cubicBezTo>
                  <a:cubicBezTo>
                    <a:pt x="983" y="29"/>
                    <a:pt x="909" y="0"/>
                    <a:pt x="834" y="0"/>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27" name="Google Shape;13227;p79"/>
            <p:cNvSpPr/>
            <p:nvPr/>
          </p:nvSpPr>
          <p:spPr>
            <a:xfrm>
              <a:off x="5051327" y="2184987"/>
              <a:ext cx="55486" cy="50720"/>
            </a:xfrm>
            <a:custGeom>
              <a:avLst/>
              <a:gdLst/>
              <a:ahLst/>
              <a:cxnLst/>
              <a:rect l="l" t="t" r="r" b="b"/>
              <a:pathLst>
                <a:path w="2119" h="1937" extrusionOk="0">
                  <a:moveTo>
                    <a:pt x="1284" y="0"/>
                  </a:moveTo>
                  <a:cubicBezTo>
                    <a:pt x="1210" y="0"/>
                    <a:pt x="1135" y="29"/>
                    <a:pt x="1079" y="86"/>
                  </a:cubicBezTo>
                  <a:cubicBezTo>
                    <a:pt x="830" y="334"/>
                    <a:pt x="506" y="505"/>
                    <a:pt x="163" y="582"/>
                  </a:cubicBezTo>
                  <a:cubicBezTo>
                    <a:pt x="67" y="601"/>
                    <a:pt x="0" y="687"/>
                    <a:pt x="10" y="792"/>
                  </a:cubicBezTo>
                  <a:lnTo>
                    <a:pt x="10" y="1936"/>
                  </a:lnTo>
                  <a:cubicBezTo>
                    <a:pt x="888" y="1841"/>
                    <a:pt x="1641" y="1459"/>
                    <a:pt x="2118" y="906"/>
                  </a:cubicBezTo>
                  <a:lnTo>
                    <a:pt x="1517" y="124"/>
                  </a:lnTo>
                  <a:cubicBezTo>
                    <a:pt x="1460" y="41"/>
                    <a:pt x="1372" y="0"/>
                    <a:pt x="1284" y="0"/>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28" name="Google Shape;13228;p79"/>
            <p:cNvSpPr/>
            <p:nvPr/>
          </p:nvSpPr>
          <p:spPr>
            <a:xfrm>
              <a:off x="4963895" y="2253408"/>
              <a:ext cx="15266" cy="11521"/>
            </a:xfrm>
            <a:custGeom>
              <a:avLst/>
              <a:gdLst/>
              <a:ahLst/>
              <a:cxnLst/>
              <a:rect l="l" t="t" r="r" b="b"/>
              <a:pathLst>
                <a:path w="583" h="440" extrusionOk="0">
                  <a:moveTo>
                    <a:pt x="287" y="1"/>
                  </a:moveTo>
                  <a:cubicBezTo>
                    <a:pt x="1" y="1"/>
                    <a:pt x="1" y="440"/>
                    <a:pt x="287" y="440"/>
                  </a:cubicBezTo>
                  <a:cubicBezTo>
                    <a:pt x="582" y="440"/>
                    <a:pt x="582" y="1"/>
                    <a:pt x="287" y="1"/>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29" name="Google Shape;13229;p79"/>
            <p:cNvSpPr/>
            <p:nvPr/>
          </p:nvSpPr>
          <p:spPr>
            <a:xfrm>
              <a:off x="5101026" y="2253408"/>
              <a:ext cx="15266" cy="11521"/>
            </a:xfrm>
            <a:custGeom>
              <a:avLst/>
              <a:gdLst/>
              <a:ahLst/>
              <a:cxnLst/>
              <a:rect l="l" t="t" r="r" b="b"/>
              <a:pathLst>
                <a:path w="583" h="440" extrusionOk="0">
                  <a:moveTo>
                    <a:pt x="297" y="1"/>
                  </a:moveTo>
                  <a:cubicBezTo>
                    <a:pt x="1" y="1"/>
                    <a:pt x="1" y="440"/>
                    <a:pt x="297" y="440"/>
                  </a:cubicBezTo>
                  <a:cubicBezTo>
                    <a:pt x="583" y="440"/>
                    <a:pt x="583" y="1"/>
                    <a:pt x="297" y="1"/>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30" name="Google Shape;13230;p79"/>
            <p:cNvSpPr/>
            <p:nvPr/>
          </p:nvSpPr>
          <p:spPr>
            <a:xfrm>
              <a:off x="5101026" y="2281898"/>
              <a:ext cx="15266" cy="11521"/>
            </a:xfrm>
            <a:custGeom>
              <a:avLst/>
              <a:gdLst/>
              <a:ahLst/>
              <a:cxnLst/>
              <a:rect l="l" t="t" r="r" b="b"/>
              <a:pathLst>
                <a:path w="583" h="440" extrusionOk="0">
                  <a:moveTo>
                    <a:pt x="297" y="0"/>
                  </a:moveTo>
                  <a:cubicBezTo>
                    <a:pt x="1" y="0"/>
                    <a:pt x="1" y="439"/>
                    <a:pt x="297" y="439"/>
                  </a:cubicBezTo>
                  <a:cubicBezTo>
                    <a:pt x="583" y="439"/>
                    <a:pt x="583" y="0"/>
                    <a:pt x="297"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31" name="Google Shape;13231;p79"/>
            <p:cNvSpPr/>
            <p:nvPr/>
          </p:nvSpPr>
          <p:spPr>
            <a:xfrm>
              <a:off x="4963895" y="2281898"/>
              <a:ext cx="15266" cy="11521"/>
            </a:xfrm>
            <a:custGeom>
              <a:avLst/>
              <a:gdLst/>
              <a:ahLst/>
              <a:cxnLst/>
              <a:rect l="l" t="t" r="r" b="b"/>
              <a:pathLst>
                <a:path w="583" h="440" extrusionOk="0">
                  <a:moveTo>
                    <a:pt x="287" y="0"/>
                  </a:moveTo>
                  <a:cubicBezTo>
                    <a:pt x="1" y="0"/>
                    <a:pt x="1" y="439"/>
                    <a:pt x="287" y="439"/>
                  </a:cubicBezTo>
                  <a:cubicBezTo>
                    <a:pt x="582" y="439"/>
                    <a:pt x="582" y="0"/>
                    <a:pt x="287"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32" name="Google Shape;13232;p79"/>
            <p:cNvSpPr/>
            <p:nvPr/>
          </p:nvSpPr>
          <p:spPr>
            <a:xfrm>
              <a:off x="5101026" y="2310623"/>
              <a:ext cx="15266" cy="11521"/>
            </a:xfrm>
            <a:custGeom>
              <a:avLst/>
              <a:gdLst/>
              <a:ahLst/>
              <a:cxnLst/>
              <a:rect l="l" t="t" r="r" b="b"/>
              <a:pathLst>
                <a:path w="583" h="440" extrusionOk="0">
                  <a:moveTo>
                    <a:pt x="297" y="0"/>
                  </a:moveTo>
                  <a:cubicBezTo>
                    <a:pt x="1" y="0"/>
                    <a:pt x="1" y="439"/>
                    <a:pt x="297" y="439"/>
                  </a:cubicBezTo>
                  <a:cubicBezTo>
                    <a:pt x="583" y="439"/>
                    <a:pt x="583" y="0"/>
                    <a:pt x="297"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33" name="Google Shape;13233;p79"/>
            <p:cNvSpPr/>
            <p:nvPr/>
          </p:nvSpPr>
          <p:spPr>
            <a:xfrm>
              <a:off x="4963895" y="2310623"/>
              <a:ext cx="15266" cy="11521"/>
            </a:xfrm>
            <a:custGeom>
              <a:avLst/>
              <a:gdLst/>
              <a:ahLst/>
              <a:cxnLst/>
              <a:rect l="l" t="t" r="r" b="b"/>
              <a:pathLst>
                <a:path w="583" h="440" extrusionOk="0">
                  <a:moveTo>
                    <a:pt x="287" y="0"/>
                  </a:moveTo>
                  <a:cubicBezTo>
                    <a:pt x="1" y="0"/>
                    <a:pt x="1" y="439"/>
                    <a:pt x="287" y="439"/>
                  </a:cubicBezTo>
                  <a:cubicBezTo>
                    <a:pt x="582" y="439"/>
                    <a:pt x="582" y="0"/>
                    <a:pt x="287"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34" name="Google Shape;13234;p79"/>
            <p:cNvSpPr/>
            <p:nvPr/>
          </p:nvSpPr>
          <p:spPr>
            <a:xfrm>
              <a:off x="4954390" y="2041833"/>
              <a:ext cx="22781" cy="37235"/>
            </a:xfrm>
            <a:custGeom>
              <a:avLst/>
              <a:gdLst/>
              <a:ahLst/>
              <a:cxnLst/>
              <a:rect l="l" t="t" r="r" b="b"/>
              <a:pathLst>
                <a:path w="870" h="1422" extrusionOk="0">
                  <a:moveTo>
                    <a:pt x="1" y="1"/>
                  </a:moveTo>
                  <a:lnTo>
                    <a:pt x="1" y="1422"/>
                  </a:lnTo>
                  <a:lnTo>
                    <a:pt x="488" y="1355"/>
                  </a:lnTo>
                  <a:cubicBezTo>
                    <a:pt x="707" y="1327"/>
                    <a:pt x="869" y="1145"/>
                    <a:pt x="869" y="926"/>
                  </a:cubicBezTo>
                  <a:lnTo>
                    <a:pt x="869" y="1"/>
                  </a:ln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35" name="Google Shape;13235;p79"/>
            <p:cNvSpPr/>
            <p:nvPr/>
          </p:nvSpPr>
          <p:spPr>
            <a:xfrm>
              <a:off x="5103042" y="2041833"/>
              <a:ext cx="22755" cy="37235"/>
            </a:xfrm>
            <a:custGeom>
              <a:avLst/>
              <a:gdLst/>
              <a:ahLst/>
              <a:cxnLst/>
              <a:rect l="l" t="t" r="r" b="b"/>
              <a:pathLst>
                <a:path w="869" h="1422" extrusionOk="0">
                  <a:moveTo>
                    <a:pt x="0" y="1"/>
                  </a:moveTo>
                  <a:lnTo>
                    <a:pt x="0" y="926"/>
                  </a:lnTo>
                  <a:cubicBezTo>
                    <a:pt x="0" y="1145"/>
                    <a:pt x="162" y="1336"/>
                    <a:pt x="382" y="1355"/>
                  </a:cubicBezTo>
                  <a:lnTo>
                    <a:pt x="868" y="1422"/>
                  </a:lnTo>
                  <a:lnTo>
                    <a:pt x="868" y="1"/>
                  </a:ln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36" name="Google Shape;13236;p79"/>
            <p:cNvSpPr/>
            <p:nvPr/>
          </p:nvSpPr>
          <p:spPr>
            <a:xfrm>
              <a:off x="4954390" y="1973150"/>
              <a:ext cx="70490" cy="68709"/>
            </a:xfrm>
            <a:custGeom>
              <a:avLst/>
              <a:gdLst/>
              <a:ahLst/>
              <a:cxnLst/>
              <a:rect l="l" t="t" r="r" b="b"/>
              <a:pathLst>
                <a:path w="2692" h="2624" extrusionOk="0">
                  <a:moveTo>
                    <a:pt x="1165" y="0"/>
                  </a:moveTo>
                  <a:cubicBezTo>
                    <a:pt x="860" y="0"/>
                    <a:pt x="602" y="210"/>
                    <a:pt x="526" y="496"/>
                  </a:cubicBezTo>
                  <a:lnTo>
                    <a:pt x="1" y="2624"/>
                  </a:lnTo>
                  <a:lnTo>
                    <a:pt x="1527" y="2624"/>
                  </a:lnTo>
                  <a:lnTo>
                    <a:pt x="2052" y="496"/>
                  </a:lnTo>
                  <a:cubicBezTo>
                    <a:pt x="2128" y="210"/>
                    <a:pt x="2396" y="0"/>
                    <a:pt x="2691" y="0"/>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37" name="Google Shape;13237;p79"/>
            <p:cNvSpPr/>
            <p:nvPr/>
          </p:nvSpPr>
          <p:spPr>
            <a:xfrm>
              <a:off x="4958658" y="2013344"/>
              <a:ext cx="162897" cy="11286"/>
            </a:xfrm>
            <a:custGeom>
              <a:avLst/>
              <a:gdLst/>
              <a:ahLst/>
              <a:cxnLst/>
              <a:rect l="l" t="t" r="r" b="b"/>
              <a:pathLst>
                <a:path w="6221" h="431" extrusionOk="0">
                  <a:moveTo>
                    <a:pt x="105" y="1"/>
                  </a:moveTo>
                  <a:lnTo>
                    <a:pt x="0" y="430"/>
                  </a:lnTo>
                  <a:lnTo>
                    <a:pt x="6220" y="430"/>
                  </a:lnTo>
                  <a:lnTo>
                    <a:pt x="6115" y="1"/>
                  </a:ln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38" name="Google Shape;13238;p79"/>
            <p:cNvSpPr/>
            <p:nvPr/>
          </p:nvSpPr>
          <p:spPr>
            <a:xfrm>
              <a:off x="4958658" y="2013344"/>
              <a:ext cx="42734" cy="11286"/>
            </a:xfrm>
            <a:custGeom>
              <a:avLst/>
              <a:gdLst/>
              <a:ahLst/>
              <a:cxnLst/>
              <a:rect l="l" t="t" r="r" b="b"/>
              <a:pathLst>
                <a:path w="1632" h="431" extrusionOk="0">
                  <a:moveTo>
                    <a:pt x="105" y="1"/>
                  </a:moveTo>
                  <a:lnTo>
                    <a:pt x="0" y="430"/>
                  </a:lnTo>
                  <a:lnTo>
                    <a:pt x="1527" y="430"/>
                  </a:lnTo>
                  <a:lnTo>
                    <a:pt x="1632" y="1"/>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39" name="Google Shape;13239;p79"/>
            <p:cNvSpPr/>
            <p:nvPr/>
          </p:nvSpPr>
          <p:spPr>
            <a:xfrm>
              <a:off x="4942659" y="2224945"/>
              <a:ext cx="97199" cy="102933"/>
            </a:xfrm>
            <a:custGeom>
              <a:avLst/>
              <a:gdLst/>
              <a:ahLst/>
              <a:cxnLst/>
              <a:rect l="l" t="t" r="r" b="b"/>
              <a:pathLst>
                <a:path w="3712" h="3931" extrusionOk="0">
                  <a:moveTo>
                    <a:pt x="1317" y="0"/>
                  </a:moveTo>
                  <a:cubicBezTo>
                    <a:pt x="592" y="0"/>
                    <a:pt x="1" y="582"/>
                    <a:pt x="1" y="1307"/>
                  </a:cubicBezTo>
                  <a:lnTo>
                    <a:pt x="1" y="3931"/>
                  </a:lnTo>
                  <a:lnTo>
                    <a:pt x="439" y="3931"/>
                  </a:lnTo>
                  <a:lnTo>
                    <a:pt x="439" y="1307"/>
                  </a:lnTo>
                  <a:cubicBezTo>
                    <a:pt x="439" y="836"/>
                    <a:pt x="822" y="439"/>
                    <a:pt x="1300" y="439"/>
                  </a:cubicBezTo>
                  <a:cubicBezTo>
                    <a:pt x="1306" y="439"/>
                    <a:pt x="1311" y="439"/>
                    <a:pt x="1317" y="439"/>
                  </a:cubicBezTo>
                  <a:lnTo>
                    <a:pt x="3712" y="439"/>
                  </a:lnTo>
                  <a:cubicBezTo>
                    <a:pt x="3111" y="439"/>
                    <a:pt x="2510" y="296"/>
                    <a:pt x="1985" y="0"/>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240" name="Google Shape;13240;p79"/>
          <p:cNvGrpSpPr/>
          <p:nvPr/>
        </p:nvGrpSpPr>
        <p:grpSpPr>
          <a:xfrm>
            <a:off x="4902701" y="2879989"/>
            <a:ext cx="272560" cy="354676"/>
            <a:chOff x="4902701" y="2879989"/>
            <a:chExt cx="272560" cy="354676"/>
          </a:xfrm>
        </p:grpSpPr>
        <p:sp>
          <p:nvSpPr>
            <p:cNvPr id="13241" name="Google Shape;13241;p79"/>
            <p:cNvSpPr/>
            <p:nvPr/>
          </p:nvSpPr>
          <p:spPr>
            <a:xfrm>
              <a:off x="4902701" y="3081273"/>
              <a:ext cx="272560" cy="153392"/>
            </a:xfrm>
            <a:custGeom>
              <a:avLst/>
              <a:gdLst/>
              <a:ahLst/>
              <a:cxnLst/>
              <a:rect l="l" t="t" r="r" b="b"/>
              <a:pathLst>
                <a:path w="10409" h="5858" extrusionOk="0">
                  <a:moveTo>
                    <a:pt x="3673" y="0"/>
                  </a:moveTo>
                  <a:lnTo>
                    <a:pt x="3673" y="1040"/>
                  </a:lnTo>
                  <a:cubicBezTo>
                    <a:pt x="3673" y="1326"/>
                    <a:pt x="3482" y="1574"/>
                    <a:pt x="3206" y="1660"/>
                  </a:cubicBezTo>
                  <a:lnTo>
                    <a:pt x="935" y="2328"/>
                  </a:lnTo>
                  <a:cubicBezTo>
                    <a:pt x="372" y="2490"/>
                    <a:pt x="0" y="2996"/>
                    <a:pt x="0" y="3577"/>
                  </a:cubicBezTo>
                  <a:lnTo>
                    <a:pt x="0" y="5209"/>
                  </a:lnTo>
                  <a:cubicBezTo>
                    <a:pt x="0" y="5571"/>
                    <a:pt x="286" y="5858"/>
                    <a:pt x="649" y="5858"/>
                  </a:cubicBezTo>
                  <a:lnTo>
                    <a:pt x="9760" y="5858"/>
                  </a:lnTo>
                  <a:cubicBezTo>
                    <a:pt x="10113" y="5858"/>
                    <a:pt x="10408" y="5571"/>
                    <a:pt x="10408" y="5209"/>
                  </a:cubicBezTo>
                  <a:lnTo>
                    <a:pt x="10408" y="3577"/>
                  </a:lnTo>
                  <a:cubicBezTo>
                    <a:pt x="10408" y="2996"/>
                    <a:pt x="10027" y="2490"/>
                    <a:pt x="9464" y="2328"/>
                  </a:cubicBezTo>
                  <a:lnTo>
                    <a:pt x="7184" y="1660"/>
                  </a:lnTo>
                  <a:cubicBezTo>
                    <a:pt x="6907" y="1574"/>
                    <a:pt x="6716" y="1317"/>
                    <a:pt x="6716" y="1030"/>
                  </a:cubicBezTo>
                  <a:lnTo>
                    <a:pt x="6716"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42" name="Google Shape;13242;p79"/>
            <p:cNvSpPr/>
            <p:nvPr/>
          </p:nvSpPr>
          <p:spPr>
            <a:xfrm>
              <a:off x="4902701" y="3123483"/>
              <a:ext cx="272560" cy="111182"/>
            </a:xfrm>
            <a:custGeom>
              <a:avLst/>
              <a:gdLst/>
              <a:ahLst/>
              <a:cxnLst/>
              <a:rect l="l" t="t" r="r" b="b"/>
              <a:pathLst>
                <a:path w="10409" h="4246" extrusionOk="0">
                  <a:moveTo>
                    <a:pt x="3320" y="0"/>
                  </a:moveTo>
                  <a:cubicBezTo>
                    <a:pt x="3282" y="19"/>
                    <a:pt x="3244" y="29"/>
                    <a:pt x="3206" y="48"/>
                  </a:cubicBezTo>
                  <a:lnTo>
                    <a:pt x="935" y="716"/>
                  </a:lnTo>
                  <a:cubicBezTo>
                    <a:pt x="372" y="878"/>
                    <a:pt x="0" y="1384"/>
                    <a:pt x="0" y="1965"/>
                  </a:cubicBezTo>
                  <a:lnTo>
                    <a:pt x="0" y="3597"/>
                  </a:lnTo>
                  <a:cubicBezTo>
                    <a:pt x="0" y="3959"/>
                    <a:pt x="286" y="4246"/>
                    <a:pt x="649" y="4246"/>
                  </a:cubicBezTo>
                  <a:lnTo>
                    <a:pt x="9760" y="4246"/>
                  </a:lnTo>
                  <a:cubicBezTo>
                    <a:pt x="10113" y="4246"/>
                    <a:pt x="10408" y="3959"/>
                    <a:pt x="10408" y="3597"/>
                  </a:cubicBezTo>
                  <a:lnTo>
                    <a:pt x="10408" y="1965"/>
                  </a:lnTo>
                  <a:cubicBezTo>
                    <a:pt x="10408" y="1384"/>
                    <a:pt x="10027" y="878"/>
                    <a:pt x="9464" y="716"/>
                  </a:cubicBezTo>
                  <a:lnTo>
                    <a:pt x="7184" y="48"/>
                  </a:lnTo>
                  <a:cubicBezTo>
                    <a:pt x="7146" y="29"/>
                    <a:pt x="7107" y="19"/>
                    <a:pt x="7069" y="0"/>
                  </a:cubicBezTo>
                  <a:lnTo>
                    <a:pt x="5200" y="344"/>
                  </a:lnTo>
                  <a:lnTo>
                    <a:pt x="3320" y="0"/>
                  </a:ln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43" name="Google Shape;13243;p79"/>
            <p:cNvSpPr/>
            <p:nvPr/>
          </p:nvSpPr>
          <p:spPr>
            <a:xfrm>
              <a:off x="4966644" y="3123483"/>
              <a:ext cx="143913" cy="43781"/>
            </a:xfrm>
            <a:custGeom>
              <a:avLst/>
              <a:gdLst/>
              <a:ahLst/>
              <a:cxnLst/>
              <a:rect l="l" t="t" r="r" b="b"/>
              <a:pathLst>
                <a:path w="5496" h="1672" extrusionOk="0">
                  <a:moveTo>
                    <a:pt x="878" y="0"/>
                  </a:moveTo>
                  <a:cubicBezTo>
                    <a:pt x="840" y="19"/>
                    <a:pt x="802" y="29"/>
                    <a:pt x="764" y="48"/>
                  </a:cubicBezTo>
                  <a:lnTo>
                    <a:pt x="0" y="267"/>
                  </a:lnTo>
                  <a:cubicBezTo>
                    <a:pt x="39" y="372"/>
                    <a:pt x="105" y="468"/>
                    <a:pt x="191" y="544"/>
                  </a:cubicBezTo>
                  <a:lnTo>
                    <a:pt x="1260" y="1460"/>
                  </a:lnTo>
                  <a:cubicBezTo>
                    <a:pt x="1423" y="1602"/>
                    <a:pt x="1624" y="1671"/>
                    <a:pt x="1823" y="1671"/>
                  </a:cubicBezTo>
                  <a:cubicBezTo>
                    <a:pt x="2077" y="1671"/>
                    <a:pt x="2329" y="1559"/>
                    <a:pt x="2500" y="1345"/>
                  </a:cubicBezTo>
                  <a:lnTo>
                    <a:pt x="2748" y="1031"/>
                  </a:lnTo>
                  <a:lnTo>
                    <a:pt x="2996" y="1345"/>
                  </a:lnTo>
                  <a:cubicBezTo>
                    <a:pt x="3167" y="1559"/>
                    <a:pt x="3419" y="1671"/>
                    <a:pt x="3675" y="1671"/>
                  </a:cubicBezTo>
                  <a:cubicBezTo>
                    <a:pt x="3875" y="1671"/>
                    <a:pt x="4078" y="1602"/>
                    <a:pt x="4246" y="1460"/>
                  </a:cubicBezTo>
                  <a:lnTo>
                    <a:pt x="5314" y="544"/>
                  </a:lnTo>
                  <a:cubicBezTo>
                    <a:pt x="5400" y="468"/>
                    <a:pt x="5457" y="372"/>
                    <a:pt x="5495" y="267"/>
                  </a:cubicBezTo>
                  <a:lnTo>
                    <a:pt x="4732" y="48"/>
                  </a:lnTo>
                  <a:cubicBezTo>
                    <a:pt x="4694" y="29"/>
                    <a:pt x="4656" y="19"/>
                    <a:pt x="4627" y="0"/>
                  </a:cubicBezTo>
                  <a:lnTo>
                    <a:pt x="2748" y="344"/>
                  </a:lnTo>
                  <a:lnTo>
                    <a:pt x="878" y="0"/>
                  </a:ln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44" name="Google Shape;13244;p79"/>
            <p:cNvSpPr/>
            <p:nvPr/>
          </p:nvSpPr>
          <p:spPr>
            <a:xfrm>
              <a:off x="4998878" y="3081273"/>
              <a:ext cx="79445" cy="22676"/>
            </a:xfrm>
            <a:custGeom>
              <a:avLst/>
              <a:gdLst/>
              <a:ahLst/>
              <a:cxnLst/>
              <a:rect l="l" t="t" r="r" b="b"/>
              <a:pathLst>
                <a:path w="3034" h="866" extrusionOk="0">
                  <a:moveTo>
                    <a:pt x="0" y="0"/>
                  </a:moveTo>
                  <a:lnTo>
                    <a:pt x="0" y="487"/>
                  </a:lnTo>
                  <a:cubicBezTo>
                    <a:pt x="472" y="739"/>
                    <a:pt x="995" y="866"/>
                    <a:pt x="1517" y="866"/>
                  </a:cubicBezTo>
                  <a:cubicBezTo>
                    <a:pt x="2039" y="866"/>
                    <a:pt x="2562" y="739"/>
                    <a:pt x="3034" y="487"/>
                  </a:cubicBezTo>
                  <a:lnTo>
                    <a:pt x="303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45" name="Google Shape;13245;p79"/>
            <p:cNvSpPr/>
            <p:nvPr/>
          </p:nvSpPr>
          <p:spPr>
            <a:xfrm>
              <a:off x="4942397" y="2933616"/>
              <a:ext cx="187904" cy="158917"/>
            </a:xfrm>
            <a:custGeom>
              <a:avLst/>
              <a:gdLst/>
              <a:ahLst/>
              <a:cxnLst/>
              <a:rect l="l" t="t" r="r" b="b"/>
              <a:pathLst>
                <a:path w="7176" h="6069" extrusionOk="0">
                  <a:moveTo>
                    <a:pt x="860" y="1"/>
                  </a:moveTo>
                  <a:lnTo>
                    <a:pt x="860" y="2386"/>
                  </a:lnTo>
                  <a:lnTo>
                    <a:pt x="755" y="2386"/>
                  </a:lnTo>
                  <a:cubicBezTo>
                    <a:pt x="745" y="2386"/>
                    <a:pt x="736" y="2385"/>
                    <a:pt x="727" y="2385"/>
                  </a:cubicBezTo>
                  <a:cubicBezTo>
                    <a:pt x="4" y="2385"/>
                    <a:pt x="1" y="3474"/>
                    <a:pt x="718" y="3474"/>
                  </a:cubicBezTo>
                  <a:cubicBezTo>
                    <a:pt x="730" y="3474"/>
                    <a:pt x="742" y="3474"/>
                    <a:pt x="755" y="3473"/>
                  </a:cubicBezTo>
                  <a:lnTo>
                    <a:pt x="869" y="3473"/>
                  </a:lnTo>
                  <a:cubicBezTo>
                    <a:pt x="993" y="4933"/>
                    <a:pt x="2214" y="6068"/>
                    <a:pt x="3684" y="6068"/>
                  </a:cubicBezTo>
                  <a:cubicBezTo>
                    <a:pt x="5153" y="6068"/>
                    <a:pt x="6374" y="4933"/>
                    <a:pt x="6488" y="3473"/>
                  </a:cubicBezTo>
                  <a:lnTo>
                    <a:pt x="6603" y="3473"/>
                  </a:lnTo>
                  <a:cubicBezTo>
                    <a:pt x="6609" y="3474"/>
                    <a:pt x="6615" y="3474"/>
                    <a:pt x="6621" y="3474"/>
                  </a:cubicBezTo>
                  <a:cubicBezTo>
                    <a:pt x="6927" y="3474"/>
                    <a:pt x="7175" y="3238"/>
                    <a:pt x="7175" y="2930"/>
                  </a:cubicBezTo>
                  <a:cubicBezTo>
                    <a:pt x="7175" y="2630"/>
                    <a:pt x="6927" y="2386"/>
                    <a:pt x="6620" y="2386"/>
                  </a:cubicBezTo>
                  <a:cubicBezTo>
                    <a:pt x="6614" y="2386"/>
                    <a:pt x="6609" y="2386"/>
                    <a:pt x="6603" y="2386"/>
                  </a:cubicBezTo>
                  <a:lnTo>
                    <a:pt x="6498" y="2386"/>
                  </a:lnTo>
                  <a:lnTo>
                    <a:pt x="6498"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46" name="Google Shape;13246;p79"/>
            <p:cNvSpPr/>
            <p:nvPr/>
          </p:nvSpPr>
          <p:spPr>
            <a:xfrm>
              <a:off x="4947163" y="2933616"/>
              <a:ext cx="142656" cy="159074"/>
            </a:xfrm>
            <a:custGeom>
              <a:avLst/>
              <a:gdLst/>
              <a:ahLst/>
              <a:cxnLst/>
              <a:rect l="l" t="t" r="r" b="b"/>
              <a:pathLst>
                <a:path w="5448" h="6075" extrusionOk="0">
                  <a:moveTo>
                    <a:pt x="678" y="1"/>
                  </a:moveTo>
                  <a:lnTo>
                    <a:pt x="678" y="2386"/>
                  </a:lnTo>
                  <a:lnTo>
                    <a:pt x="601" y="2386"/>
                  </a:lnTo>
                  <a:cubicBezTo>
                    <a:pt x="595" y="2386"/>
                    <a:pt x="589" y="2386"/>
                    <a:pt x="583" y="2386"/>
                  </a:cubicBezTo>
                  <a:cubicBezTo>
                    <a:pt x="304" y="2386"/>
                    <a:pt x="66" y="2593"/>
                    <a:pt x="29" y="2872"/>
                  </a:cubicBezTo>
                  <a:cubicBezTo>
                    <a:pt x="0" y="3197"/>
                    <a:pt x="248" y="3473"/>
                    <a:pt x="573" y="3473"/>
                  </a:cubicBezTo>
                  <a:lnTo>
                    <a:pt x="687" y="3473"/>
                  </a:lnTo>
                  <a:cubicBezTo>
                    <a:pt x="800" y="4963"/>
                    <a:pt x="2044" y="6075"/>
                    <a:pt x="3486" y="6075"/>
                  </a:cubicBezTo>
                  <a:cubicBezTo>
                    <a:pt x="3632" y="6075"/>
                    <a:pt x="3781" y="6063"/>
                    <a:pt x="3931" y="6040"/>
                  </a:cubicBezTo>
                  <a:cubicBezTo>
                    <a:pt x="2567" y="5820"/>
                    <a:pt x="1546" y="4637"/>
                    <a:pt x="1546" y="3254"/>
                  </a:cubicBezTo>
                  <a:lnTo>
                    <a:pt x="1546" y="1737"/>
                  </a:lnTo>
                  <a:cubicBezTo>
                    <a:pt x="1546" y="1260"/>
                    <a:pt x="1937" y="869"/>
                    <a:pt x="2414" y="869"/>
                  </a:cubicBezTo>
                  <a:lnTo>
                    <a:pt x="5018" y="869"/>
                  </a:lnTo>
                  <a:cubicBezTo>
                    <a:pt x="5257" y="869"/>
                    <a:pt x="5448" y="678"/>
                    <a:pt x="5448" y="440"/>
                  </a:cubicBezTo>
                  <a:lnTo>
                    <a:pt x="5448"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47" name="Google Shape;13247;p79"/>
            <p:cNvSpPr/>
            <p:nvPr/>
          </p:nvSpPr>
          <p:spPr>
            <a:xfrm>
              <a:off x="4976883" y="3106175"/>
              <a:ext cx="61980" cy="49725"/>
            </a:xfrm>
            <a:custGeom>
              <a:avLst/>
              <a:gdLst/>
              <a:ahLst/>
              <a:cxnLst/>
              <a:rect l="l" t="t" r="r" b="b"/>
              <a:pathLst>
                <a:path w="2367" h="1899" extrusionOk="0">
                  <a:moveTo>
                    <a:pt x="500" y="1"/>
                  </a:moveTo>
                  <a:cubicBezTo>
                    <a:pt x="420" y="1"/>
                    <a:pt x="345" y="46"/>
                    <a:pt x="306" y="117"/>
                  </a:cubicBezTo>
                  <a:lnTo>
                    <a:pt x="39" y="661"/>
                  </a:lnTo>
                  <a:cubicBezTo>
                    <a:pt x="1" y="738"/>
                    <a:pt x="20" y="823"/>
                    <a:pt x="77" y="871"/>
                  </a:cubicBezTo>
                  <a:lnTo>
                    <a:pt x="1155" y="1797"/>
                  </a:lnTo>
                  <a:cubicBezTo>
                    <a:pt x="1235" y="1864"/>
                    <a:pt x="1337" y="1898"/>
                    <a:pt x="1438" y="1898"/>
                  </a:cubicBezTo>
                  <a:cubicBezTo>
                    <a:pt x="1564" y="1898"/>
                    <a:pt x="1690" y="1845"/>
                    <a:pt x="1775" y="1739"/>
                  </a:cubicBezTo>
                  <a:lnTo>
                    <a:pt x="2367" y="1005"/>
                  </a:lnTo>
                  <a:lnTo>
                    <a:pt x="611" y="32"/>
                  </a:lnTo>
                  <a:cubicBezTo>
                    <a:pt x="575" y="10"/>
                    <a:pt x="537" y="1"/>
                    <a:pt x="500" y="1"/>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48" name="Google Shape;13248;p79"/>
            <p:cNvSpPr/>
            <p:nvPr/>
          </p:nvSpPr>
          <p:spPr>
            <a:xfrm>
              <a:off x="5038836" y="3106175"/>
              <a:ext cx="61718" cy="49725"/>
            </a:xfrm>
            <a:custGeom>
              <a:avLst/>
              <a:gdLst/>
              <a:ahLst/>
              <a:cxnLst/>
              <a:rect l="l" t="t" r="r" b="b"/>
              <a:pathLst>
                <a:path w="2357" h="1899" extrusionOk="0">
                  <a:moveTo>
                    <a:pt x="1861" y="1"/>
                  </a:moveTo>
                  <a:cubicBezTo>
                    <a:pt x="1825" y="1"/>
                    <a:pt x="1789" y="10"/>
                    <a:pt x="1756" y="32"/>
                  </a:cubicBezTo>
                  <a:lnTo>
                    <a:pt x="1" y="1005"/>
                  </a:lnTo>
                  <a:lnTo>
                    <a:pt x="582" y="1739"/>
                  </a:lnTo>
                  <a:cubicBezTo>
                    <a:pt x="667" y="1845"/>
                    <a:pt x="793" y="1898"/>
                    <a:pt x="921" y="1898"/>
                  </a:cubicBezTo>
                  <a:cubicBezTo>
                    <a:pt x="1024" y="1898"/>
                    <a:pt x="1127" y="1864"/>
                    <a:pt x="1212" y="1797"/>
                  </a:cubicBezTo>
                  <a:lnTo>
                    <a:pt x="2281" y="871"/>
                  </a:lnTo>
                  <a:cubicBezTo>
                    <a:pt x="2338" y="823"/>
                    <a:pt x="2357" y="738"/>
                    <a:pt x="2319" y="661"/>
                  </a:cubicBezTo>
                  <a:lnTo>
                    <a:pt x="2052" y="117"/>
                  </a:lnTo>
                  <a:cubicBezTo>
                    <a:pt x="2012" y="46"/>
                    <a:pt x="1938" y="1"/>
                    <a:pt x="1861" y="1"/>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49" name="Google Shape;13249;p79"/>
            <p:cNvSpPr/>
            <p:nvPr/>
          </p:nvSpPr>
          <p:spPr>
            <a:xfrm>
              <a:off x="4999114" y="2996512"/>
              <a:ext cx="11260" cy="17073"/>
            </a:xfrm>
            <a:custGeom>
              <a:avLst/>
              <a:gdLst/>
              <a:ahLst/>
              <a:cxnLst/>
              <a:rect l="l" t="t" r="r" b="b"/>
              <a:pathLst>
                <a:path w="430" h="652" extrusionOk="0">
                  <a:moveTo>
                    <a:pt x="215" y="1"/>
                  </a:moveTo>
                  <a:cubicBezTo>
                    <a:pt x="108" y="1"/>
                    <a:pt x="1" y="75"/>
                    <a:pt x="1" y="222"/>
                  </a:cubicBezTo>
                  <a:lnTo>
                    <a:pt x="1" y="442"/>
                  </a:lnTo>
                  <a:cubicBezTo>
                    <a:pt x="1" y="556"/>
                    <a:pt x="96" y="652"/>
                    <a:pt x="211" y="652"/>
                  </a:cubicBezTo>
                  <a:cubicBezTo>
                    <a:pt x="335" y="652"/>
                    <a:pt x="430" y="556"/>
                    <a:pt x="430" y="432"/>
                  </a:cubicBezTo>
                  <a:lnTo>
                    <a:pt x="430" y="222"/>
                  </a:lnTo>
                  <a:cubicBezTo>
                    <a:pt x="430" y="75"/>
                    <a:pt x="323" y="1"/>
                    <a:pt x="215"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50" name="Google Shape;13250;p79"/>
            <p:cNvSpPr/>
            <p:nvPr/>
          </p:nvSpPr>
          <p:spPr>
            <a:xfrm>
              <a:off x="5067064" y="2996512"/>
              <a:ext cx="11521" cy="17073"/>
            </a:xfrm>
            <a:custGeom>
              <a:avLst/>
              <a:gdLst/>
              <a:ahLst/>
              <a:cxnLst/>
              <a:rect l="l" t="t" r="r" b="b"/>
              <a:pathLst>
                <a:path w="440" h="652" extrusionOk="0">
                  <a:moveTo>
                    <a:pt x="220" y="1"/>
                  </a:moveTo>
                  <a:cubicBezTo>
                    <a:pt x="110" y="1"/>
                    <a:pt x="1" y="75"/>
                    <a:pt x="1" y="222"/>
                  </a:cubicBezTo>
                  <a:lnTo>
                    <a:pt x="1" y="442"/>
                  </a:lnTo>
                  <a:cubicBezTo>
                    <a:pt x="1" y="556"/>
                    <a:pt x="96" y="652"/>
                    <a:pt x="220" y="652"/>
                  </a:cubicBezTo>
                  <a:cubicBezTo>
                    <a:pt x="344" y="652"/>
                    <a:pt x="439" y="556"/>
                    <a:pt x="439" y="432"/>
                  </a:cubicBezTo>
                  <a:lnTo>
                    <a:pt x="439" y="222"/>
                  </a:lnTo>
                  <a:cubicBezTo>
                    <a:pt x="439" y="75"/>
                    <a:pt x="330"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51" name="Google Shape;13251;p79"/>
            <p:cNvSpPr/>
            <p:nvPr/>
          </p:nvSpPr>
          <p:spPr>
            <a:xfrm>
              <a:off x="4991363" y="2979099"/>
              <a:ext cx="26525" cy="11521"/>
            </a:xfrm>
            <a:custGeom>
              <a:avLst/>
              <a:gdLst/>
              <a:ahLst/>
              <a:cxnLst/>
              <a:rect l="l" t="t" r="r" b="b"/>
              <a:pathLst>
                <a:path w="1013" h="440" extrusionOk="0">
                  <a:moveTo>
                    <a:pt x="287" y="0"/>
                  </a:moveTo>
                  <a:cubicBezTo>
                    <a:pt x="1" y="0"/>
                    <a:pt x="1" y="430"/>
                    <a:pt x="287" y="439"/>
                  </a:cubicBezTo>
                  <a:lnTo>
                    <a:pt x="726" y="439"/>
                  </a:lnTo>
                  <a:cubicBezTo>
                    <a:pt x="1012" y="430"/>
                    <a:pt x="1012" y="0"/>
                    <a:pt x="726"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52" name="Google Shape;13252;p79"/>
            <p:cNvSpPr/>
            <p:nvPr/>
          </p:nvSpPr>
          <p:spPr>
            <a:xfrm>
              <a:off x="5059575" y="2979099"/>
              <a:ext cx="26499" cy="11521"/>
            </a:xfrm>
            <a:custGeom>
              <a:avLst/>
              <a:gdLst/>
              <a:ahLst/>
              <a:cxnLst/>
              <a:rect l="l" t="t" r="r" b="b"/>
              <a:pathLst>
                <a:path w="1012" h="440" extrusionOk="0">
                  <a:moveTo>
                    <a:pt x="287" y="0"/>
                  </a:moveTo>
                  <a:cubicBezTo>
                    <a:pt x="0" y="0"/>
                    <a:pt x="0" y="439"/>
                    <a:pt x="287" y="439"/>
                  </a:cubicBezTo>
                  <a:lnTo>
                    <a:pt x="725" y="439"/>
                  </a:lnTo>
                  <a:cubicBezTo>
                    <a:pt x="1012" y="430"/>
                    <a:pt x="1012" y="0"/>
                    <a:pt x="725"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53" name="Google Shape;13253;p79"/>
            <p:cNvSpPr/>
            <p:nvPr/>
          </p:nvSpPr>
          <p:spPr>
            <a:xfrm>
              <a:off x="5013097" y="3033538"/>
              <a:ext cx="51244" cy="22781"/>
            </a:xfrm>
            <a:custGeom>
              <a:avLst/>
              <a:gdLst/>
              <a:ahLst/>
              <a:cxnLst/>
              <a:rect l="l" t="t" r="r" b="b"/>
              <a:pathLst>
                <a:path w="1957" h="870" extrusionOk="0">
                  <a:moveTo>
                    <a:pt x="125" y="1"/>
                  </a:moveTo>
                  <a:cubicBezTo>
                    <a:pt x="58" y="1"/>
                    <a:pt x="1" y="58"/>
                    <a:pt x="10" y="125"/>
                  </a:cubicBezTo>
                  <a:cubicBezTo>
                    <a:pt x="87" y="545"/>
                    <a:pt x="487" y="869"/>
                    <a:pt x="984" y="869"/>
                  </a:cubicBezTo>
                  <a:cubicBezTo>
                    <a:pt x="1470" y="869"/>
                    <a:pt x="1871" y="545"/>
                    <a:pt x="1947" y="125"/>
                  </a:cubicBezTo>
                  <a:cubicBezTo>
                    <a:pt x="1957" y="58"/>
                    <a:pt x="1909" y="1"/>
                    <a:pt x="183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54" name="Google Shape;13254;p79"/>
            <p:cNvSpPr/>
            <p:nvPr/>
          </p:nvSpPr>
          <p:spPr>
            <a:xfrm>
              <a:off x="5033102" y="3172188"/>
              <a:ext cx="11260" cy="11260"/>
            </a:xfrm>
            <a:custGeom>
              <a:avLst/>
              <a:gdLst/>
              <a:ahLst/>
              <a:cxnLst/>
              <a:rect l="l" t="t" r="r" b="b"/>
              <a:pathLst>
                <a:path w="430" h="430" extrusionOk="0">
                  <a:moveTo>
                    <a:pt x="220" y="1"/>
                  </a:moveTo>
                  <a:cubicBezTo>
                    <a:pt x="95" y="1"/>
                    <a:pt x="0" y="96"/>
                    <a:pt x="0" y="220"/>
                  </a:cubicBezTo>
                  <a:cubicBezTo>
                    <a:pt x="0" y="334"/>
                    <a:pt x="95" y="430"/>
                    <a:pt x="220" y="430"/>
                  </a:cubicBezTo>
                  <a:cubicBezTo>
                    <a:pt x="334" y="430"/>
                    <a:pt x="429" y="334"/>
                    <a:pt x="429" y="220"/>
                  </a:cubicBezTo>
                  <a:cubicBezTo>
                    <a:pt x="429" y="96"/>
                    <a:pt x="334" y="1"/>
                    <a:pt x="220" y="1"/>
                  </a:cubicBezTo>
                  <a:close/>
                </a:path>
              </a:pathLst>
            </a:custGeom>
            <a:solidFill>
              <a:srgbClr val="ED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55" name="Google Shape;13255;p79"/>
            <p:cNvSpPr/>
            <p:nvPr/>
          </p:nvSpPr>
          <p:spPr>
            <a:xfrm>
              <a:off x="5033102" y="3206150"/>
              <a:ext cx="11260" cy="11521"/>
            </a:xfrm>
            <a:custGeom>
              <a:avLst/>
              <a:gdLst/>
              <a:ahLst/>
              <a:cxnLst/>
              <a:rect l="l" t="t" r="r" b="b"/>
              <a:pathLst>
                <a:path w="430" h="440" extrusionOk="0">
                  <a:moveTo>
                    <a:pt x="220" y="1"/>
                  </a:moveTo>
                  <a:cubicBezTo>
                    <a:pt x="95" y="1"/>
                    <a:pt x="0" y="96"/>
                    <a:pt x="0" y="220"/>
                  </a:cubicBezTo>
                  <a:cubicBezTo>
                    <a:pt x="0" y="344"/>
                    <a:pt x="95" y="440"/>
                    <a:pt x="220" y="440"/>
                  </a:cubicBezTo>
                  <a:cubicBezTo>
                    <a:pt x="334" y="440"/>
                    <a:pt x="429" y="344"/>
                    <a:pt x="429" y="220"/>
                  </a:cubicBezTo>
                  <a:cubicBezTo>
                    <a:pt x="429" y="96"/>
                    <a:pt x="334" y="1"/>
                    <a:pt x="220" y="1"/>
                  </a:cubicBezTo>
                  <a:close/>
                </a:path>
              </a:pathLst>
            </a:custGeom>
            <a:solidFill>
              <a:srgbClr val="ED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56" name="Google Shape;13256;p79"/>
            <p:cNvSpPr/>
            <p:nvPr/>
          </p:nvSpPr>
          <p:spPr>
            <a:xfrm>
              <a:off x="4944413" y="2922383"/>
              <a:ext cx="188637" cy="76460"/>
            </a:xfrm>
            <a:custGeom>
              <a:avLst/>
              <a:gdLst/>
              <a:ahLst/>
              <a:cxnLst/>
              <a:rect l="l" t="t" r="r" b="b"/>
              <a:pathLst>
                <a:path w="7204" h="2920" extrusionOk="0">
                  <a:moveTo>
                    <a:pt x="1174" y="1"/>
                  </a:moveTo>
                  <a:cubicBezTo>
                    <a:pt x="516" y="1"/>
                    <a:pt x="0" y="583"/>
                    <a:pt x="105" y="1241"/>
                  </a:cubicBezTo>
                  <a:lnTo>
                    <a:pt x="353" y="2920"/>
                  </a:lnTo>
                  <a:lnTo>
                    <a:pt x="840" y="2863"/>
                  </a:lnTo>
                  <a:cubicBezTo>
                    <a:pt x="1050" y="2834"/>
                    <a:pt x="1212" y="2653"/>
                    <a:pt x="1222" y="2433"/>
                  </a:cubicBezTo>
                  <a:lnTo>
                    <a:pt x="1222" y="1298"/>
                  </a:lnTo>
                  <a:cubicBezTo>
                    <a:pt x="1222" y="1060"/>
                    <a:pt x="1412" y="869"/>
                    <a:pt x="1651" y="869"/>
                  </a:cubicBezTo>
                  <a:lnTo>
                    <a:pt x="5553" y="869"/>
                  </a:lnTo>
                  <a:cubicBezTo>
                    <a:pt x="5791" y="869"/>
                    <a:pt x="5991" y="1060"/>
                    <a:pt x="5991" y="1298"/>
                  </a:cubicBezTo>
                  <a:lnTo>
                    <a:pt x="5991" y="2433"/>
                  </a:lnTo>
                  <a:cubicBezTo>
                    <a:pt x="5991" y="2653"/>
                    <a:pt x="6154" y="2834"/>
                    <a:pt x="6373" y="2863"/>
                  </a:cubicBezTo>
                  <a:lnTo>
                    <a:pt x="6860" y="2920"/>
                  </a:lnTo>
                  <a:lnTo>
                    <a:pt x="7108" y="1241"/>
                  </a:lnTo>
                  <a:cubicBezTo>
                    <a:pt x="7203" y="583"/>
                    <a:pt x="6697" y="1"/>
                    <a:pt x="603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57" name="Google Shape;13257;p79"/>
            <p:cNvSpPr/>
            <p:nvPr/>
          </p:nvSpPr>
          <p:spPr>
            <a:xfrm>
              <a:off x="4976385" y="2879989"/>
              <a:ext cx="150668" cy="65148"/>
            </a:xfrm>
            <a:custGeom>
              <a:avLst/>
              <a:gdLst/>
              <a:ahLst/>
              <a:cxnLst/>
              <a:rect l="l" t="t" r="r" b="b"/>
              <a:pathLst>
                <a:path w="5754" h="2488" extrusionOk="0">
                  <a:moveTo>
                    <a:pt x="5093" y="0"/>
                  </a:moveTo>
                  <a:cubicBezTo>
                    <a:pt x="5059" y="0"/>
                    <a:pt x="5024" y="8"/>
                    <a:pt x="4990" y="26"/>
                  </a:cubicBezTo>
                  <a:cubicBezTo>
                    <a:pt x="4770" y="151"/>
                    <a:pt x="4351" y="313"/>
                    <a:pt x="3683" y="313"/>
                  </a:cubicBezTo>
                  <a:lnTo>
                    <a:pt x="1517" y="313"/>
                  </a:lnTo>
                  <a:cubicBezTo>
                    <a:pt x="678" y="313"/>
                    <a:pt x="1" y="1000"/>
                    <a:pt x="1" y="1839"/>
                  </a:cubicBezTo>
                  <a:cubicBezTo>
                    <a:pt x="1" y="2192"/>
                    <a:pt x="287" y="2488"/>
                    <a:pt x="649" y="2488"/>
                  </a:cubicBezTo>
                  <a:lnTo>
                    <a:pt x="4122" y="2488"/>
                  </a:lnTo>
                  <a:cubicBezTo>
                    <a:pt x="4933" y="2488"/>
                    <a:pt x="5753" y="1524"/>
                    <a:pt x="5305" y="151"/>
                  </a:cubicBezTo>
                  <a:cubicBezTo>
                    <a:pt x="5270" y="60"/>
                    <a:pt x="5184" y="0"/>
                    <a:pt x="5093" y="0"/>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58" name="Google Shape;13258;p79"/>
            <p:cNvSpPr/>
            <p:nvPr/>
          </p:nvSpPr>
          <p:spPr>
            <a:xfrm>
              <a:off x="4936427" y="3183421"/>
              <a:ext cx="17256" cy="51244"/>
            </a:xfrm>
            <a:custGeom>
              <a:avLst/>
              <a:gdLst/>
              <a:ahLst/>
              <a:cxnLst/>
              <a:rect l="l" t="t" r="r" b="b"/>
              <a:pathLst>
                <a:path w="659" h="1957" extrusionOk="0">
                  <a:moveTo>
                    <a:pt x="658" y="1"/>
                  </a:moveTo>
                  <a:cubicBezTo>
                    <a:pt x="296" y="1"/>
                    <a:pt x="0" y="297"/>
                    <a:pt x="0" y="659"/>
                  </a:cubicBezTo>
                  <a:lnTo>
                    <a:pt x="0" y="1957"/>
                  </a:lnTo>
                  <a:lnTo>
                    <a:pt x="658" y="1957"/>
                  </a:lnTo>
                  <a:lnTo>
                    <a:pt x="658" y="1"/>
                  </a:ln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59" name="Google Shape;13259;p79"/>
            <p:cNvSpPr/>
            <p:nvPr/>
          </p:nvSpPr>
          <p:spPr>
            <a:xfrm>
              <a:off x="5123781" y="3183421"/>
              <a:ext cx="16994" cy="51244"/>
            </a:xfrm>
            <a:custGeom>
              <a:avLst/>
              <a:gdLst/>
              <a:ahLst/>
              <a:cxnLst/>
              <a:rect l="l" t="t" r="r" b="b"/>
              <a:pathLst>
                <a:path w="649" h="1957" extrusionOk="0">
                  <a:moveTo>
                    <a:pt x="0" y="1"/>
                  </a:moveTo>
                  <a:lnTo>
                    <a:pt x="0" y="1957"/>
                  </a:lnTo>
                  <a:lnTo>
                    <a:pt x="649" y="1957"/>
                  </a:lnTo>
                  <a:lnTo>
                    <a:pt x="649" y="659"/>
                  </a:lnTo>
                  <a:cubicBezTo>
                    <a:pt x="649" y="297"/>
                    <a:pt x="363" y="1"/>
                    <a:pt x="0" y="1"/>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60" name="Google Shape;13260;p79"/>
            <p:cNvSpPr/>
            <p:nvPr/>
          </p:nvSpPr>
          <p:spPr>
            <a:xfrm>
              <a:off x="4953657" y="3127725"/>
              <a:ext cx="22755" cy="106940"/>
            </a:xfrm>
            <a:custGeom>
              <a:avLst/>
              <a:gdLst/>
              <a:ahLst/>
              <a:cxnLst/>
              <a:rect l="l" t="t" r="r" b="b"/>
              <a:pathLst>
                <a:path w="869" h="4084" extrusionOk="0">
                  <a:moveTo>
                    <a:pt x="869" y="0"/>
                  </a:moveTo>
                  <a:lnTo>
                    <a:pt x="0" y="258"/>
                  </a:lnTo>
                  <a:lnTo>
                    <a:pt x="0" y="4084"/>
                  </a:lnTo>
                  <a:lnTo>
                    <a:pt x="869" y="4084"/>
                  </a:lnTo>
                  <a:lnTo>
                    <a:pt x="869" y="0"/>
                  </a:ln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61" name="Google Shape;13261;p79"/>
            <p:cNvSpPr/>
            <p:nvPr/>
          </p:nvSpPr>
          <p:spPr>
            <a:xfrm>
              <a:off x="5101288" y="3127725"/>
              <a:ext cx="22755" cy="106940"/>
            </a:xfrm>
            <a:custGeom>
              <a:avLst/>
              <a:gdLst/>
              <a:ahLst/>
              <a:cxnLst/>
              <a:rect l="l" t="t" r="r" b="b"/>
              <a:pathLst>
                <a:path w="869" h="4084" extrusionOk="0">
                  <a:moveTo>
                    <a:pt x="0" y="0"/>
                  </a:moveTo>
                  <a:lnTo>
                    <a:pt x="0" y="4084"/>
                  </a:lnTo>
                  <a:lnTo>
                    <a:pt x="869" y="4084"/>
                  </a:lnTo>
                  <a:lnTo>
                    <a:pt x="869" y="258"/>
                  </a:lnTo>
                  <a:lnTo>
                    <a:pt x="0" y="0"/>
                  </a:ln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62" name="Google Shape;13262;p79"/>
            <p:cNvSpPr/>
            <p:nvPr/>
          </p:nvSpPr>
          <p:spPr>
            <a:xfrm>
              <a:off x="4953657" y="3183421"/>
              <a:ext cx="11260" cy="51244"/>
            </a:xfrm>
            <a:custGeom>
              <a:avLst/>
              <a:gdLst/>
              <a:ahLst/>
              <a:cxnLst/>
              <a:rect l="l" t="t" r="r" b="b"/>
              <a:pathLst>
                <a:path w="430" h="1957" extrusionOk="0">
                  <a:moveTo>
                    <a:pt x="0" y="1"/>
                  </a:moveTo>
                  <a:lnTo>
                    <a:pt x="0" y="1957"/>
                  </a:lnTo>
                  <a:lnTo>
                    <a:pt x="430" y="1957"/>
                  </a:lnTo>
                  <a:lnTo>
                    <a:pt x="430" y="440"/>
                  </a:lnTo>
                  <a:cubicBezTo>
                    <a:pt x="430" y="201"/>
                    <a:pt x="239" y="1"/>
                    <a:pt x="0"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63" name="Google Shape;13263;p79"/>
            <p:cNvSpPr/>
            <p:nvPr/>
          </p:nvSpPr>
          <p:spPr>
            <a:xfrm>
              <a:off x="5112521" y="3183421"/>
              <a:ext cx="11286" cy="51244"/>
            </a:xfrm>
            <a:custGeom>
              <a:avLst/>
              <a:gdLst/>
              <a:ahLst/>
              <a:cxnLst/>
              <a:rect l="l" t="t" r="r" b="b"/>
              <a:pathLst>
                <a:path w="431" h="1957" extrusionOk="0">
                  <a:moveTo>
                    <a:pt x="430" y="1"/>
                  </a:moveTo>
                  <a:cubicBezTo>
                    <a:pt x="192" y="1"/>
                    <a:pt x="1" y="201"/>
                    <a:pt x="1" y="440"/>
                  </a:cubicBezTo>
                  <a:lnTo>
                    <a:pt x="1" y="1957"/>
                  </a:lnTo>
                  <a:lnTo>
                    <a:pt x="430" y="1957"/>
                  </a:lnTo>
                  <a:lnTo>
                    <a:pt x="430" y="1"/>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64" name="Google Shape;13264;p79"/>
            <p:cNvSpPr/>
            <p:nvPr/>
          </p:nvSpPr>
          <p:spPr>
            <a:xfrm>
              <a:off x="5010112" y="2880172"/>
              <a:ext cx="110448" cy="44488"/>
            </a:xfrm>
            <a:custGeom>
              <a:avLst/>
              <a:gdLst/>
              <a:ahLst/>
              <a:cxnLst/>
              <a:rect l="l" t="t" r="r" b="b"/>
              <a:pathLst>
                <a:path w="4218" h="1699" extrusionOk="0">
                  <a:moveTo>
                    <a:pt x="3811" y="1"/>
                  </a:moveTo>
                  <a:cubicBezTo>
                    <a:pt x="3775" y="1"/>
                    <a:pt x="3738" y="10"/>
                    <a:pt x="3702" y="29"/>
                  </a:cubicBezTo>
                  <a:cubicBezTo>
                    <a:pt x="3482" y="153"/>
                    <a:pt x="3063" y="315"/>
                    <a:pt x="2395" y="315"/>
                  </a:cubicBezTo>
                  <a:lnTo>
                    <a:pt x="229" y="315"/>
                  </a:lnTo>
                  <a:lnTo>
                    <a:pt x="182" y="344"/>
                  </a:lnTo>
                  <a:cubicBezTo>
                    <a:pt x="67" y="563"/>
                    <a:pt x="0" y="811"/>
                    <a:pt x="0" y="1059"/>
                  </a:cubicBezTo>
                  <a:lnTo>
                    <a:pt x="0" y="1069"/>
                  </a:lnTo>
                  <a:cubicBezTo>
                    <a:pt x="10" y="1374"/>
                    <a:pt x="277" y="1613"/>
                    <a:pt x="582" y="1613"/>
                  </a:cubicBezTo>
                  <a:lnTo>
                    <a:pt x="3521" y="1613"/>
                  </a:lnTo>
                  <a:cubicBezTo>
                    <a:pt x="3673" y="1613"/>
                    <a:pt x="3826" y="1641"/>
                    <a:pt x="3959" y="1699"/>
                  </a:cubicBezTo>
                  <a:cubicBezTo>
                    <a:pt x="4160" y="1298"/>
                    <a:pt x="4217" y="764"/>
                    <a:pt x="4017" y="144"/>
                  </a:cubicBezTo>
                  <a:cubicBezTo>
                    <a:pt x="3983" y="55"/>
                    <a:pt x="3901" y="1"/>
                    <a:pt x="3811"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265" name="Google Shape;13265;p79"/>
          <p:cNvGrpSpPr/>
          <p:nvPr/>
        </p:nvGrpSpPr>
        <p:grpSpPr>
          <a:xfrm>
            <a:off x="5803988" y="4268082"/>
            <a:ext cx="274550" cy="354728"/>
            <a:chOff x="5803988" y="4268082"/>
            <a:chExt cx="274550" cy="354728"/>
          </a:xfrm>
        </p:grpSpPr>
        <p:sp>
          <p:nvSpPr>
            <p:cNvPr id="13266" name="Google Shape;13266;p79"/>
            <p:cNvSpPr/>
            <p:nvPr/>
          </p:nvSpPr>
          <p:spPr>
            <a:xfrm>
              <a:off x="5803988" y="4519877"/>
              <a:ext cx="274550" cy="102933"/>
            </a:xfrm>
            <a:custGeom>
              <a:avLst/>
              <a:gdLst/>
              <a:ahLst/>
              <a:cxnLst/>
              <a:rect l="l" t="t" r="r" b="b"/>
              <a:pathLst>
                <a:path w="10485" h="3931" extrusionOk="0">
                  <a:moveTo>
                    <a:pt x="3721" y="0"/>
                  </a:moveTo>
                  <a:lnTo>
                    <a:pt x="945" y="811"/>
                  </a:lnTo>
                  <a:cubicBezTo>
                    <a:pt x="382" y="973"/>
                    <a:pt x="0" y="1489"/>
                    <a:pt x="0" y="2070"/>
                  </a:cubicBezTo>
                  <a:lnTo>
                    <a:pt x="0" y="3272"/>
                  </a:lnTo>
                  <a:cubicBezTo>
                    <a:pt x="0" y="3635"/>
                    <a:pt x="296" y="3931"/>
                    <a:pt x="659" y="3931"/>
                  </a:cubicBezTo>
                  <a:lnTo>
                    <a:pt x="9836" y="3931"/>
                  </a:lnTo>
                  <a:cubicBezTo>
                    <a:pt x="10199" y="3931"/>
                    <a:pt x="10485" y="3635"/>
                    <a:pt x="10485" y="3272"/>
                  </a:cubicBezTo>
                  <a:lnTo>
                    <a:pt x="10485" y="2070"/>
                  </a:lnTo>
                  <a:cubicBezTo>
                    <a:pt x="10485" y="1489"/>
                    <a:pt x="10103" y="973"/>
                    <a:pt x="9540" y="811"/>
                  </a:cubicBezTo>
                  <a:lnTo>
                    <a:pt x="6774" y="0"/>
                  </a:ln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67" name="Google Shape;13267;p79"/>
            <p:cNvSpPr/>
            <p:nvPr/>
          </p:nvSpPr>
          <p:spPr>
            <a:xfrm>
              <a:off x="5870943" y="4519877"/>
              <a:ext cx="140666" cy="45745"/>
            </a:xfrm>
            <a:custGeom>
              <a:avLst/>
              <a:gdLst/>
              <a:ahLst/>
              <a:cxnLst/>
              <a:rect l="l" t="t" r="r" b="b"/>
              <a:pathLst>
                <a:path w="5372" h="1747" extrusionOk="0">
                  <a:moveTo>
                    <a:pt x="1164" y="0"/>
                  </a:moveTo>
                  <a:lnTo>
                    <a:pt x="0" y="344"/>
                  </a:lnTo>
                  <a:cubicBezTo>
                    <a:pt x="611" y="1221"/>
                    <a:pt x="1612" y="1746"/>
                    <a:pt x="2690" y="1746"/>
                  </a:cubicBezTo>
                  <a:cubicBezTo>
                    <a:pt x="3759" y="1746"/>
                    <a:pt x="4760" y="1221"/>
                    <a:pt x="5371" y="344"/>
                  </a:cubicBezTo>
                  <a:lnTo>
                    <a:pt x="4217"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68" name="Google Shape;13268;p79"/>
            <p:cNvSpPr/>
            <p:nvPr/>
          </p:nvSpPr>
          <p:spPr>
            <a:xfrm>
              <a:off x="5849707" y="4523124"/>
              <a:ext cx="39984" cy="99686"/>
            </a:xfrm>
            <a:custGeom>
              <a:avLst/>
              <a:gdLst/>
              <a:ahLst/>
              <a:cxnLst/>
              <a:rect l="l" t="t" r="r" b="b"/>
              <a:pathLst>
                <a:path w="1527" h="3807" extrusionOk="0">
                  <a:moveTo>
                    <a:pt x="1527" y="0"/>
                  </a:moveTo>
                  <a:lnTo>
                    <a:pt x="0" y="458"/>
                  </a:lnTo>
                  <a:lnTo>
                    <a:pt x="0" y="3807"/>
                  </a:lnTo>
                  <a:lnTo>
                    <a:pt x="1527" y="3807"/>
                  </a:lnTo>
                  <a:lnTo>
                    <a:pt x="1527" y="0"/>
                  </a:ln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69" name="Google Shape;13269;p79"/>
            <p:cNvSpPr/>
            <p:nvPr/>
          </p:nvSpPr>
          <p:spPr>
            <a:xfrm>
              <a:off x="5870943" y="4523360"/>
              <a:ext cx="18748" cy="25007"/>
            </a:xfrm>
            <a:custGeom>
              <a:avLst/>
              <a:gdLst/>
              <a:ahLst/>
              <a:cxnLst/>
              <a:rect l="l" t="t" r="r" b="b"/>
              <a:pathLst>
                <a:path w="716" h="955" extrusionOk="0">
                  <a:moveTo>
                    <a:pt x="716" y="1"/>
                  </a:moveTo>
                  <a:lnTo>
                    <a:pt x="0" y="211"/>
                  </a:lnTo>
                  <a:cubicBezTo>
                    <a:pt x="200" y="497"/>
                    <a:pt x="439" y="745"/>
                    <a:pt x="716" y="955"/>
                  </a:cubicBezTo>
                  <a:lnTo>
                    <a:pt x="716" y="1"/>
                  </a:ln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70" name="Google Shape;13270;p79"/>
            <p:cNvSpPr/>
            <p:nvPr/>
          </p:nvSpPr>
          <p:spPr>
            <a:xfrm>
              <a:off x="5992835" y="4523124"/>
              <a:ext cx="39984" cy="99686"/>
            </a:xfrm>
            <a:custGeom>
              <a:avLst/>
              <a:gdLst/>
              <a:ahLst/>
              <a:cxnLst/>
              <a:rect l="l" t="t" r="r" b="b"/>
              <a:pathLst>
                <a:path w="1527" h="3807" extrusionOk="0">
                  <a:moveTo>
                    <a:pt x="1" y="0"/>
                  </a:moveTo>
                  <a:lnTo>
                    <a:pt x="1" y="3807"/>
                  </a:lnTo>
                  <a:lnTo>
                    <a:pt x="1527" y="3807"/>
                  </a:lnTo>
                  <a:lnTo>
                    <a:pt x="1527" y="458"/>
                  </a:lnTo>
                  <a:lnTo>
                    <a:pt x="1" y="0"/>
                  </a:ln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71" name="Google Shape;13271;p79"/>
            <p:cNvSpPr/>
            <p:nvPr/>
          </p:nvSpPr>
          <p:spPr>
            <a:xfrm>
              <a:off x="5992835" y="4523124"/>
              <a:ext cx="18775" cy="25007"/>
            </a:xfrm>
            <a:custGeom>
              <a:avLst/>
              <a:gdLst/>
              <a:ahLst/>
              <a:cxnLst/>
              <a:rect l="l" t="t" r="r" b="b"/>
              <a:pathLst>
                <a:path w="717" h="955" extrusionOk="0">
                  <a:moveTo>
                    <a:pt x="1" y="0"/>
                  </a:moveTo>
                  <a:lnTo>
                    <a:pt x="1" y="954"/>
                  </a:lnTo>
                  <a:cubicBezTo>
                    <a:pt x="277" y="744"/>
                    <a:pt x="516" y="496"/>
                    <a:pt x="716" y="220"/>
                  </a:cubicBezTo>
                  <a:lnTo>
                    <a:pt x="1" y="0"/>
                  </a:ln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72" name="Google Shape;13272;p79"/>
            <p:cNvSpPr/>
            <p:nvPr/>
          </p:nvSpPr>
          <p:spPr>
            <a:xfrm>
              <a:off x="5866924" y="4342500"/>
              <a:ext cx="157395" cy="36274"/>
            </a:xfrm>
            <a:custGeom>
              <a:avLst/>
              <a:gdLst/>
              <a:ahLst/>
              <a:cxnLst/>
              <a:rect l="l" t="t" r="r" b="b"/>
              <a:pathLst>
                <a:path w="5677" h="1308" extrusionOk="0">
                  <a:moveTo>
                    <a:pt x="0" y="1"/>
                  </a:moveTo>
                  <a:lnTo>
                    <a:pt x="0" y="1308"/>
                  </a:lnTo>
                  <a:lnTo>
                    <a:pt x="5677" y="1308"/>
                  </a:lnTo>
                  <a:lnTo>
                    <a:pt x="5677" y="1"/>
                  </a:ln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73" name="Google Shape;13273;p79"/>
            <p:cNvSpPr/>
            <p:nvPr/>
          </p:nvSpPr>
          <p:spPr>
            <a:xfrm>
              <a:off x="5844942" y="4376724"/>
              <a:ext cx="192643" cy="74470"/>
            </a:xfrm>
            <a:custGeom>
              <a:avLst/>
              <a:gdLst/>
              <a:ahLst/>
              <a:cxnLst/>
              <a:rect l="l" t="t" r="r" b="b"/>
              <a:pathLst>
                <a:path w="7357" h="2844" extrusionOk="0">
                  <a:moveTo>
                    <a:pt x="840" y="1"/>
                  </a:moveTo>
                  <a:lnTo>
                    <a:pt x="840" y="1098"/>
                  </a:lnTo>
                  <a:lnTo>
                    <a:pt x="735" y="1098"/>
                  </a:lnTo>
                  <a:cubicBezTo>
                    <a:pt x="1" y="1098"/>
                    <a:pt x="1" y="2186"/>
                    <a:pt x="735" y="2186"/>
                  </a:cubicBezTo>
                  <a:lnTo>
                    <a:pt x="840" y="2186"/>
                  </a:lnTo>
                  <a:lnTo>
                    <a:pt x="840" y="2844"/>
                  </a:lnTo>
                  <a:lnTo>
                    <a:pt x="6517" y="2844"/>
                  </a:lnTo>
                  <a:lnTo>
                    <a:pt x="6517" y="2186"/>
                  </a:lnTo>
                  <a:lnTo>
                    <a:pt x="6631" y="2186"/>
                  </a:lnTo>
                  <a:cubicBezTo>
                    <a:pt x="7356" y="2186"/>
                    <a:pt x="7356" y="1088"/>
                    <a:pt x="6631" y="1088"/>
                  </a:cubicBezTo>
                  <a:lnTo>
                    <a:pt x="6631" y="1098"/>
                  </a:lnTo>
                  <a:lnTo>
                    <a:pt x="6517" y="1098"/>
                  </a:lnTo>
                  <a:lnTo>
                    <a:pt x="6517" y="1"/>
                  </a:ln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74" name="Google Shape;13274;p79"/>
            <p:cNvSpPr/>
            <p:nvPr/>
          </p:nvSpPr>
          <p:spPr>
            <a:xfrm>
              <a:off x="5848948" y="4376724"/>
              <a:ext cx="166903" cy="74470"/>
            </a:xfrm>
            <a:custGeom>
              <a:avLst/>
              <a:gdLst/>
              <a:ahLst/>
              <a:cxnLst/>
              <a:rect l="l" t="t" r="r" b="b"/>
              <a:pathLst>
                <a:path w="6374" h="2844" extrusionOk="0">
                  <a:moveTo>
                    <a:pt x="687" y="1"/>
                  </a:moveTo>
                  <a:lnTo>
                    <a:pt x="687" y="1098"/>
                  </a:lnTo>
                  <a:lnTo>
                    <a:pt x="611" y="1098"/>
                  </a:lnTo>
                  <a:cubicBezTo>
                    <a:pt x="605" y="1098"/>
                    <a:pt x="599" y="1098"/>
                    <a:pt x="592" y="1098"/>
                  </a:cubicBezTo>
                  <a:cubicBezTo>
                    <a:pt x="314" y="1098"/>
                    <a:pt x="76" y="1305"/>
                    <a:pt x="39" y="1585"/>
                  </a:cubicBezTo>
                  <a:cubicBezTo>
                    <a:pt x="1" y="1909"/>
                    <a:pt x="258" y="2186"/>
                    <a:pt x="582" y="2186"/>
                  </a:cubicBezTo>
                  <a:lnTo>
                    <a:pt x="687" y="2186"/>
                  </a:lnTo>
                  <a:lnTo>
                    <a:pt x="687" y="2844"/>
                  </a:lnTo>
                  <a:lnTo>
                    <a:pt x="1565" y="2844"/>
                  </a:lnTo>
                  <a:lnTo>
                    <a:pt x="1565" y="1747"/>
                  </a:lnTo>
                  <a:cubicBezTo>
                    <a:pt x="1565" y="1022"/>
                    <a:pt x="2147" y="440"/>
                    <a:pt x="2872" y="440"/>
                  </a:cubicBezTo>
                  <a:lnTo>
                    <a:pt x="6373" y="440"/>
                  </a:lnTo>
                  <a:lnTo>
                    <a:pt x="6373" y="1"/>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75" name="Google Shape;13275;p79"/>
            <p:cNvSpPr/>
            <p:nvPr/>
          </p:nvSpPr>
          <p:spPr>
            <a:xfrm>
              <a:off x="5866937" y="4439699"/>
              <a:ext cx="148652" cy="114428"/>
            </a:xfrm>
            <a:custGeom>
              <a:avLst/>
              <a:gdLst/>
              <a:ahLst/>
              <a:cxnLst/>
              <a:rect l="l" t="t" r="r" b="b"/>
              <a:pathLst>
                <a:path w="5677" h="4370" extrusionOk="0">
                  <a:moveTo>
                    <a:pt x="0" y="0"/>
                  </a:moveTo>
                  <a:lnTo>
                    <a:pt x="0" y="1536"/>
                  </a:lnTo>
                  <a:cubicBezTo>
                    <a:pt x="0" y="3100"/>
                    <a:pt x="1269" y="4369"/>
                    <a:pt x="2843" y="4369"/>
                  </a:cubicBezTo>
                  <a:cubicBezTo>
                    <a:pt x="4408" y="4369"/>
                    <a:pt x="5677" y="3100"/>
                    <a:pt x="5677" y="1536"/>
                  </a:cubicBezTo>
                  <a:lnTo>
                    <a:pt x="5677" y="0"/>
                  </a:ln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76" name="Google Shape;13276;p79"/>
            <p:cNvSpPr/>
            <p:nvPr/>
          </p:nvSpPr>
          <p:spPr>
            <a:xfrm>
              <a:off x="5901161" y="4405396"/>
              <a:ext cx="11521" cy="17334"/>
            </a:xfrm>
            <a:custGeom>
              <a:avLst/>
              <a:gdLst/>
              <a:ahLst/>
              <a:cxnLst/>
              <a:rect l="l" t="t" r="r" b="b"/>
              <a:pathLst>
                <a:path w="440" h="662" extrusionOk="0">
                  <a:moveTo>
                    <a:pt x="220" y="1"/>
                  </a:moveTo>
                  <a:cubicBezTo>
                    <a:pt x="110" y="1"/>
                    <a:pt x="0" y="75"/>
                    <a:pt x="0" y="222"/>
                  </a:cubicBezTo>
                  <a:lnTo>
                    <a:pt x="0" y="442"/>
                  </a:lnTo>
                  <a:cubicBezTo>
                    <a:pt x="0" y="556"/>
                    <a:pt x="96" y="661"/>
                    <a:pt x="220" y="661"/>
                  </a:cubicBezTo>
                  <a:cubicBezTo>
                    <a:pt x="344" y="661"/>
                    <a:pt x="439" y="556"/>
                    <a:pt x="439" y="442"/>
                  </a:cubicBezTo>
                  <a:lnTo>
                    <a:pt x="439" y="222"/>
                  </a:lnTo>
                  <a:cubicBezTo>
                    <a:pt x="439" y="75"/>
                    <a:pt x="330"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77" name="Google Shape;13277;p79"/>
            <p:cNvSpPr/>
            <p:nvPr/>
          </p:nvSpPr>
          <p:spPr>
            <a:xfrm>
              <a:off x="5969844" y="4405396"/>
              <a:ext cx="11521" cy="17334"/>
            </a:xfrm>
            <a:custGeom>
              <a:avLst/>
              <a:gdLst/>
              <a:ahLst/>
              <a:cxnLst/>
              <a:rect l="l" t="t" r="r" b="b"/>
              <a:pathLst>
                <a:path w="440" h="662" extrusionOk="0">
                  <a:moveTo>
                    <a:pt x="220" y="1"/>
                  </a:moveTo>
                  <a:cubicBezTo>
                    <a:pt x="111" y="1"/>
                    <a:pt x="1" y="75"/>
                    <a:pt x="1" y="222"/>
                  </a:cubicBezTo>
                  <a:lnTo>
                    <a:pt x="1" y="442"/>
                  </a:lnTo>
                  <a:cubicBezTo>
                    <a:pt x="1" y="556"/>
                    <a:pt x="96" y="661"/>
                    <a:pt x="220" y="661"/>
                  </a:cubicBezTo>
                  <a:cubicBezTo>
                    <a:pt x="344" y="661"/>
                    <a:pt x="440" y="556"/>
                    <a:pt x="440" y="442"/>
                  </a:cubicBezTo>
                  <a:lnTo>
                    <a:pt x="440" y="222"/>
                  </a:lnTo>
                  <a:cubicBezTo>
                    <a:pt x="440" y="75"/>
                    <a:pt x="330"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78" name="Google Shape;13278;p79"/>
            <p:cNvSpPr/>
            <p:nvPr/>
          </p:nvSpPr>
          <p:spPr>
            <a:xfrm>
              <a:off x="5915877" y="4456745"/>
              <a:ext cx="50773" cy="17465"/>
            </a:xfrm>
            <a:custGeom>
              <a:avLst/>
              <a:gdLst/>
              <a:ahLst/>
              <a:cxnLst/>
              <a:rect l="l" t="t" r="r" b="b"/>
              <a:pathLst>
                <a:path w="1939" h="667" extrusionOk="0">
                  <a:moveTo>
                    <a:pt x="319" y="0"/>
                  </a:moveTo>
                  <a:cubicBezTo>
                    <a:pt x="147" y="0"/>
                    <a:pt x="1" y="224"/>
                    <a:pt x="163" y="379"/>
                  </a:cubicBezTo>
                  <a:cubicBezTo>
                    <a:pt x="374" y="562"/>
                    <a:pt x="645" y="666"/>
                    <a:pt x="936" y="666"/>
                  </a:cubicBezTo>
                  <a:cubicBezTo>
                    <a:pt x="949" y="666"/>
                    <a:pt x="962" y="666"/>
                    <a:pt x="974" y="666"/>
                  </a:cubicBezTo>
                  <a:cubicBezTo>
                    <a:pt x="986" y="666"/>
                    <a:pt x="998" y="666"/>
                    <a:pt x="1010" y="666"/>
                  </a:cubicBezTo>
                  <a:cubicBezTo>
                    <a:pt x="1285" y="666"/>
                    <a:pt x="1565" y="562"/>
                    <a:pt x="1776" y="379"/>
                  </a:cubicBezTo>
                  <a:cubicBezTo>
                    <a:pt x="1938" y="224"/>
                    <a:pt x="1792" y="0"/>
                    <a:pt x="1620" y="0"/>
                  </a:cubicBezTo>
                  <a:cubicBezTo>
                    <a:pt x="1570" y="0"/>
                    <a:pt x="1518" y="19"/>
                    <a:pt x="1470" y="64"/>
                  </a:cubicBezTo>
                  <a:cubicBezTo>
                    <a:pt x="1318" y="169"/>
                    <a:pt x="1141" y="222"/>
                    <a:pt x="966" y="222"/>
                  </a:cubicBezTo>
                  <a:cubicBezTo>
                    <a:pt x="791" y="222"/>
                    <a:pt x="617" y="169"/>
                    <a:pt x="469" y="64"/>
                  </a:cubicBezTo>
                  <a:cubicBezTo>
                    <a:pt x="421" y="19"/>
                    <a:pt x="369" y="0"/>
                    <a:pt x="319" y="0"/>
                  </a:cubicBez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79" name="Google Shape;13279;p79"/>
            <p:cNvSpPr/>
            <p:nvPr/>
          </p:nvSpPr>
          <p:spPr>
            <a:xfrm>
              <a:off x="5884167" y="4268082"/>
              <a:ext cx="160147" cy="138492"/>
            </a:xfrm>
            <a:custGeom>
              <a:avLst/>
              <a:gdLst/>
              <a:ahLst/>
              <a:cxnLst/>
              <a:rect l="l" t="t" r="r" b="b"/>
              <a:pathLst>
                <a:path w="6116" h="5289" extrusionOk="0">
                  <a:moveTo>
                    <a:pt x="2176" y="0"/>
                  </a:moveTo>
                  <a:cubicBezTo>
                    <a:pt x="1413" y="0"/>
                    <a:pt x="668" y="191"/>
                    <a:pt x="1" y="553"/>
                  </a:cubicBezTo>
                  <a:cubicBezTo>
                    <a:pt x="2109" y="3635"/>
                    <a:pt x="4542" y="5018"/>
                    <a:pt x="5019" y="5247"/>
                  </a:cubicBezTo>
                  <a:cubicBezTo>
                    <a:pt x="5092" y="5276"/>
                    <a:pt x="5170" y="5289"/>
                    <a:pt x="5250" y="5289"/>
                  </a:cubicBezTo>
                  <a:cubicBezTo>
                    <a:pt x="5274" y="5289"/>
                    <a:pt x="5299" y="5287"/>
                    <a:pt x="5324" y="5285"/>
                  </a:cubicBezTo>
                  <a:cubicBezTo>
                    <a:pt x="5830" y="4732"/>
                    <a:pt x="6106" y="4026"/>
                    <a:pt x="6116" y="3282"/>
                  </a:cubicBezTo>
                  <a:cubicBezTo>
                    <a:pt x="6116" y="1469"/>
                    <a:pt x="4351" y="0"/>
                    <a:pt x="2176" y="0"/>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80" name="Google Shape;13280;p79"/>
            <p:cNvSpPr/>
            <p:nvPr/>
          </p:nvSpPr>
          <p:spPr>
            <a:xfrm>
              <a:off x="5838212" y="4268082"/>
              <a:ext cx="160147" cy="138492"/>
            </a:xfrm>
            <a:custGeom>
              <a:avLst/>
              <a:gdLst/>
              <a:ahLst/>
              <a:cxnLst/>
              <a:rect l="l" t="t" r="r" b="b"/>
              <a:pathLst>
                <a:path w="6116" h="5289" extrusionOk="0">
                  <a:moveTo>
                    <a:pt x="3940" y="0"/>
                  </a:moveTo>
                  <a:cubicBezTo>
                    <a:pt x="1765" y="0"/>
                    <a:pt x="0" y="1469"/>
                    <a:pt x="0" y="3282"/>
                  </a:cubicBezTo>
                  <a:cubicBezTo>
                    <a:pt x="10" y="4026"/>
                    <a:pt x="287" y="4732"/>
                    <a:pt x="792" y="5285"/>
                  </a:cubicBezTo>
                  <a:cubicBezTo>
                    <a:pt x="815" y="5287"/>
                    <a:pt x="838" y="5289"/>
                    <a:pt x="862" y="5289"/>
                  </a:cubicBezTo>
                  <a:cubicBezTo>
                    <a:pt x="941" y="5289"/>
                    <a:pt x="1025" y="5276"/>
                    <a:pt x="1097" y="5247"/>
                  </a:cubicBezTo>
                  <a:cubicBezTo>
                    <a:pt x="1574" y="5018"/>
                    <a:pt x="4007" y="3635"/>
                    <a:pt x="6115" y="553"/>
                  </a:cubicBezTo>
                  <a:cubicBezTo>
                    <a:pt x="5448" y="191"/>
                    <a:pt x="4704" y="0"/>
                    <a:pt x="3940"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81" name="Google Shape;13281;p79"/>
            <p:cNvSpPr/>
            <p:nvPr/>
          </p:nvSpPr>
          <p:spPr>
            <a:xfrm>
              <a:off x="5866701" y="4439699"/>
              <a:ext cx="86201" cy="114428"/>
            </a:xfrm>
            <a:custGeom>
              <a:avLst/>
              <a:gdLst/>
              <a:ahLst/>
              <a:cxnLst/>
              <a:rect l="l" t="t" r="r" b="b"/>
              <a:pathLst>
                <a:path w="3292" h="4370" extrusionOk="0">
                  <a:moveTo>
                    <a:pt x="9" y="0"/>
                  </a:moveTo>
                  <a:lnTo>
                    <a:pt x="9" y="1536"/>
                  </a:lnTo>
                  <a:cubicBezTo>
                    <a:pt x="1" y="3122"/>
                    <a:pt x="1292" y="4370"/>
                    <a:pt x="2823" y="4370"/>
                  </a:cubicBezTo>
                  <a:cubicBezTo>
                    <a:pt x="2977" y="4370"/>
                    <a:pt x="3133" y="4357"/>
                    <a:pt x="3291" y="4331"/>
                  </a:cubicBezTo>
                  <a:cubicBezTo>
                    <a:pt x="1908" y="4121"/>
                    <a:pt x="887" y="2929"/>
                    <a:pt x="878" y="1536"/>
                  </a:cubicBezTo>
                  <a:lnTo>
                    <a:pt x="878"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82" name="Google Shape;13282;p79"/>
            <p:cNvSpPr/>
            <p:nvPr/>
          </p:nvSpPr>
          <p:spPr>
            <a:xfrm>
              <a:off x="5935620" y="4571331"/>
              <a:ext cx="11286" cy="11521"/>
            </a:xfrm>
            <a:custGeom>
              <a:avLst/>
              <a:gdLst/>
              <a:ahLst/>
              <a:cxnLst/>
              <a:rect l="l" t="t" r="r" b="b"/>
              <a:pathLst>
                <a:path w="431" h="440" extrusionOk="0">
                  <a:moveTo>
                    <a:pt x="220" y="1"/>
                  </a:moveTo>
                  <a:cubicBezTo>
                    <a:pt x="96" y="1"/>
                    <a:pt x="1" y="96"/>
                    <a:pt x="1" y="220"/>
                  </a:cubicBezTo>
                  <a:cubicBezTo>
                    <a:pt x="1" y="344"/>
                    <a:pt x="96" y="439"/>
                    <a:pt x="220" y="439"/>
                  </a:cubicBezTo>
                  <a:cubicBezTo>
                    <a:pt x="335" y="439"/>
                    <a:pt x="430" y="344"/>
                    <a:pt x="430" y="220"/>
                  </a:cubicBezTo>
                  <a:cubicBezTo>
                    <a:pt x="430" y="96"/>
                    <a:pt x="335" y="1"/>
                    <a:pt x="22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83" name="Google Shape;13283;p79"/>
            <p:cNvSpPr/>
            <p:nvPr/>
          </p:nvSpPr>
          <p:spPr>
            <a:xfrm>
              <a:off x="5935620" y="4600056"/>
              <a:ext cx="11286" cy="11260"/>
            </a:xfrm>
            <a:custGeom>
              <a:avLst/>
              <a:gdLst/>
              <a:ahLst/>
              <a:cxnLst/>
              <a:rect l="l" t="t" r="r" b="b"/>
              <a:pathLst>
                <a:path w="431" h="430" extrusionOk="0">
                  <a:moveTo>
                    <a:pt x="220" y="1"/>
                  </a:moveTo>
                  <a:cubicBezTo>
                    <a:pt x="96" y="1"/>
                    <a:pt x="1" y="96"/>
                    <a:pt x="1" y="210"/>
                  </a:cubicBezTo>
                  <a:cubicBezTo>
                    <a:pt x="1" y="335"/>
                    <a:pt x="96" y="430"/>
                    <a:pt x="220" y="430"/>
                  </a:cubicBezTo>
                  <a:cubicBezTo>
                    <a:pt x="335" y="430"/>
                    <a:pt x="430" y="335"/>
                    <a:pt x="430" y="210"/>
                  </a:cubicBezTo>
                  <a:cubicBezTo>
                    <a:pt x="430" y="96"/>
                    <a:pt x="335" y="1"/>
                    <a:pt x="22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84" name="Google Shape;13284;p79"/>
            <p:cNvSpPr/>
            <p:nvPr/>
          </p:nvSpPr>
          <p:spPr>
            <a:xfrm>
              <a:off x="5832713" y="4571331"/>
              <a:ext cx="17020" cy="51480"/>
            </a:xfrm>
            <a:custGeom>
              <a:avLst/>
              <a:gdLst/>
              <a:ahLst/>
              <a:cxnLst/>
              <a:rect l="l" t="t" r="r" b="b"/>
              <a:pathLst>
                <a:path w="650" h="1966" extrusionOk="0">
                  <a:moveTo>
                    <a:pt x="649" y="1"/>
                  </a:moveTo>
                  <a:cubicBezTo>
                    <a:pt x="287" y="1"/>
                    <a:pt x="0" y="296"/>
                    <a:pt x="0" y="659"/>
                  </a:cubicBezTo>
                  <a:lnTo>
                    <a:pt x="0" y="1966"/>
                  </a:lnTo>
                  <a:lnTo>
                    <a:pt x="649" y="1966"/>
                  </a:lnTo>
                  <a:lnTo>
                    <a:pt x="649"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85" name="Google Shape;13285;p79"/>
            <p:cNvSpPr/>
            <p:nvPr/>
          </p:nvSpPr>
          <p:spPr>
            <a:xfrm>
              <a:off x="5849707" y="4571331"/>
              <a:ext cx="11495" cy="51480"/>
            </a:xfrm>
            <a:custGeom>
              <a:avLst/>
              <a:gdLst/>
              <a:ahLst/>
              <a:cxnLst/>
              <a:rect l="l" t="t" r="r" b="b"/>
              <a:pathLst>
                <a:path w="439" h="1966" extrusionOk="0">
                  <a:moveTo>
                    <a:pt x="0" y="1"/>
                  </a:moveTo>
                  <a:lnTo>
                    <a:pt x="0" y="1966"/>
                  </a:lnTo>
                  <a:lnTo>
                    <a:pt x="439" y="1966"/>
                  </a:lnTo>
                  <a:lnTo>
                    <a:pt x="439" y="439"/>
                  </a:lnTo>
                  <a:cubicBezTo>
                    <a:pt x="439" y="191"/>
                    <a:pt x="239" y="1"/>
                    <a:pt x="0" y="1"/>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86" name="Google Shape;13286;p79"/>
            <p:cNvSpPr/>
            <p:nvPr/>
          </p:nvSpPr>
          <p:spPr>
            <a:xfrm>
              <a:off x="6032793" y="4571331"/>
              <a:ext cx="17282" cy="51480"/>
            </a:xfrm>
            <a:custGeom>
              <a:avLst/>
              <a:gdLst/>
              <a:ahLst/>
              <a:cxnLst/>
              <a:rect l="l" t="t" r="r" b="b"/>
              <a:pathLst>
                <a:path w="660" h="1966" extrusionOk="0">
                  <a:moveTo>
                    <a:pt x="1" y="1"/>
                  </a:moveTo>
                  <a:lnTo>
                    <a:pt x="1" y="1966"/>
                  </a:lnTo>
                  <a:lnTo>
                    <a:pt x="659" y="1966"/>
                  </a:lnTo>
                  <a:lnTo>
                    <a:pt x="659" y="659"/>
                  </a:lnTo>
                  <a:cubicBezTo>
                    <a:pt x="650" y="296"/>
                    <a:pt x="363" y="1"/>
                    <a:pt x="1"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87" name="Google Shape;13287;p79"/>
            <p:cNvSpPr/>
            <p:nvPr/>
          </p:nvSpPr>
          <p:spPr>
            <a:xfrm>
              <a:off x="6021324" y="4571331"/>
              <a:ext cx="11495" cy="51480"/>
            </a:xfrm>
            <a:custGeom>
              <a:avLst/>
              <a:gdLst/>
              <a:ahLst/>
              <a:cxnLst/>
              <a:rect l="l" t="t" r="r" b="b"/>
              <a:pathLst>
                <a:path w="439" h="1966" extrusionOk="0">
                  <a:moveTo>
                    <a:pt x="439" y="1"/>
                  </a:moveTo>
                  <a:cubicBezTo>
                    <a:pt x="191" y="1"/>
                    <a:pt x="0" y="191"/>
                    <a:pt x="0" y="439"/>
                  </a:cubicBezTo>
                  <a:lnTo>
                    <a:pt x="0" y="1966"/>
                  </a:lnTo>
                  <a:lnTo>
                    <a:pt x="439" y="1966"/>
                  </a:lnTo>
                  <a:lnTo>
                    <a:pt x="439" y="1"/>
                  </a:ln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288" name="Google Shape;13288;p79"/>
          <p:cNvGrpSpPr/>
          <p:nvPr/>
        </p:nvGrpSpPr>
        <p:grpSpPr>
          <a:xfrm>
            <a:off x="5352349" y="4268082"/>
            <a:ext cx="274550" cy="354728"/>
            <a:chOff x="5352349" y="4268082"/>
            <a:chExt cx="274550" cy="354728"/>
          </a:xfrm>
        </p:grpSpPr>
        <p:sp>
          <p:nvSpPr>
            <p:cNvPr id="13289" name="Google Shape;13289;p79"/>
            <p:cNvSpPr/>
            <p:nvPr/>
          </p:nvSpPr>
          <p:spPr>
            <a:xfrm>
              <a:off x="5352349" y="4502647"/>
              <a:ext cx="274550" cy="120163"/>
            </a:xfrm>
            <a:custGeom>
              <a:avLst/>
              <a:gdLst/>
              <a:ahLst/>
              <a:cxnLst/>
              <a:rect l="l" t="t" r="r" b="b"/>
              <a:pathLst>
                <a:path w="10485" h="4589" extrusionOk="0">
                  <a:moveTo>
                    <a:pt x="5247" y="0"/>
                  </a:moveTo>
                  <a:lnTo>
                    <a:pt x="1097" y="1212"/>
                  </a:lnTo>
                  <a:cubicBezTo>
                    <a:pt x="449" y="1402"/>
                    <a:pt x="0" y="2003"/>
                    <a:pt x="0" y="2681"/>
                  </a:cubicBezTo>
                  <a:lnTo>
                    <a:pt x="0" y="3930"/>
                  </a:lnTo>
                  <a:cubicBezTo>
                    <a:pt x="0" y="4293"/>
                    <a:pt x="296" y="4589"/>
                    <a:pt x="658" y="4589"/>
                  </a:cubicBezTo>
                  <a:lnTo>
                    <a:pt x="9826" y="4589"/>
                  </a:lnTo>
                  <a:cubicBezTo>
                    <a:pt x="10189" y="4589"/>
                    <a:pt x="10485" y="4293"/>
                    <a:pt x="10485" y="3930"/>
                  </a:cubicBezTo>
                  <a:lnTo>
                    <a:pt x="10485" y="2681"/>
                  </a:lnTo>
                  <a:cubicBezTo>
                    <a:pt x="10485" y="2003"/>
                    <a:pt x="10036" y="1402"/>
                    <a:pt x="9387" y="1212"/>
                  </a:cubicBezTo>
                  <a:lnTo>
                    <a:pt x="5247" y="0"/>
                  </a:ln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90" name="Google Shape;13290;p79"/>
            <p:cNvSpPr/>
            <p:nvPr/>
          </p:nvSpPr>
          <p:spPr>
            <a:xfrm>
              <a:off x="5449522" y="4468424"/>
              <a:ext cx="80205" cy="154387"/>
            </a:xfrm>
            <a:custGeom>
              <a:avLst/>
              <a:gdLst/>
              <a:ahLst/>
              <a:cxnLst/>
              <a:rect l="l" t="t" r="r" b="b"/>
              <a:pathLst>
                <a:path w="3063" h="5896" extrusionOk="0">
                  <a:moveTo>
                    <a:pt x="0" y="0"/>
                  </a:moveTo>
                  <a:lnTo>
                    <a:pt x="0" y="5896"/>
                  </a:lnTo>
                  <a:lnTo>
                    <a:pt x="3062" y="5896"/>
                  </a:lnTo>
                  <a:lnTo>
                    <a:pt x="3062"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91" name="Google Shape;13291;p79"/>
            <p:cNvSpPr/>
            <p:nvPr/>
          </p:nvSpPr>
          <p:spPr>
            <a:xfrm>
              <a:off x="5449522" y="4468162"/>
              <a:ext cx="80205" cy="28882"/>
            </a:xfrm>
            <a:custGeom>
              <a:avLst/>
              <a:gdLst/>
              <a:ahLst/>
              <a:cxnLst/>
              <a:rect l="l" t="t" r="r" b="b"/>
              <a:pathLst>
                <a:path w="3063" h="1103" extrusionOk="0">
                  <a:moveTo>
                    <a:pt x="0" y="1"/>
                  </a:moveTo>
                  <a:lnTo>
                    <a:pt x="0" y="716"/>
                  </a:lnTo>
                  <a:cubicBezTo>
                    <a:pt x="477" y="974"/>
                    <a:pt x="1004" y="1102"/>
                    <a:pt x="1531" y="1102"/>
                  </a:cubicBezTo>
                  <a:cubicBezTo>
                    <a:pt x="2058" y="1102"/>
                    <a:pt x="2585" y="974"/>
                    <a:pt x="3062" y="716"/>
                  </a:cubicBezTo>
                  <a:lnTo>
                    <a:pt x="3062"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92" name="Google Shape;13292;p79"/>
            <p:cNvSpPr/>
            <p:nvPr/>
          </p:nvSpPr>
          <p:spPr>
            <a:xfrm>
              <a:off x="5529700" y="4456928"/>
              <a:ext cx="64729" cy="165882"/>
            </a:xfrm>
            <a:custGeom>
              <a:avLst/>
              <a:gdLst/>
              <a:ahLst/>
              <a:cxnLst/>
              <a:rect l="l" t="t" r="r" b="b"/>
              <a:pathLst>
                <a:path w="2472" h="6335" extrusionOk="0">
                  <a:moveTo>
                    <a:pt x="0" y="0"/>
                  </a:moveTo>
                  <a:lnTo>
                    <a:pt x="0" y="6335"/>
                  </a:lnTo>
                  <a:lnTo>
                    <a:pt x="878" y="6335"/>
                  </a:lnTo>
                  <a:lnTo>
                    <a:pt x="878" y="3940"/>
                  </a:lnTo>
                  <a:cubicBezTo>
                    <a:pt x="878" y="3797"/>
                    <a:pt x="926" y="3654"/>
                    <a:pt x="1021" y="3540"/>
                  </a:cubicBezTo>
                  <a:lnTo>
                    <a:pt x="2309" y="1927"/>
                  </a:lnTo>
                  <a:cubicBezTo>
                    <a:pt x="2471" y="1717"/>
                    <a:pt x="2424" y="1412"/>
                    <a:pt x="2195" y="1269"/>
                  </a:cubicBezTo>
                  <a:lnTo>
                    <a:pt x="0" y="0"/>
                  </a:ln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93" name="Google Shape;13293;p79"/>
            <p:cNvSpPr/>
            <p:nvPr/>
          </p:nvSpPr>
          <p:spPr>
            <a:xfrm>
              <a:off x="5384819" y="4456928"/>
              <a:ext cx="64965" cy="165882"/>
            </a:xfrm>
            <a:custGeom>
              <a:avLst/>
              <a:gdLst/>
              <a:ahLst/>
              <a:cxnLst/>
              <a:rect l="l" t="t" r="r" b="b"/>
              <a:pathLst>
                <a:path w="2481" h="6335" extrusionOk="0">
                  <a:moveTo>
                    <a:pt x="2481" y="0"/>
                  </a:moveTo>
                  <a:lnTo>
                    <a:pt x="287" y="1269"/>
                  </a:lnTo>
                  <a:cubicBezTo>
                    <a:pt x="58" y="1412"/>
                    <a:pt x="0" y="1717"/>
                    <a:pt x="172" y="1927"/>
                  </a:cubicBezTo>
                  <a:lnTo>
                    <a:pt x="1460" y="3540"/>
                  </a:lnTo>
                  <a:cubicBezTo>
                    <a:pt x="1546" y="3654"/>
                    <a:pt x="1603" y="3797"/>
                    <a:pt x="1603" y="3940"/>
                  </a:cubicBezTo>
                  <a:lnTo>
                    <a:pt x="1603" y="6335"/>
                  </a:lnTo>
                  <a:lnTo>
                    <a:pt x="2481" y="6335"/>
                  </a:lnTo>
                  <a:lnTo>
                    <a:pt x="2481" y="0"/>
                  </a:ln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94" name="Google Shape;13294;p79"/>
            <p:cNvSpPr/>
            <p:nvPr/>
          </p:nvSpPr>
          <p:spPr>
            <a:xfrm>
              <a:off x="5449522" y="4523622"/>
              <a:ext cx="80205" cy="99189"/>
            </a:xfrm>
            <a:custGeom>
              <a:avLst/>
              <a:gdLst/>
              <a:ahLst/>
              <a:cxnLst/>
              <a:rect l="l" t="t" r="r" b="b"/>
              <a:pathLst>
                <a:path w="3063" h="3788" extrusionOk="0">
                  <a:moveTo>
                    <a:pt x="0" y="0"/>
                  </a:moveTo>
                  <a:lnTo>
                    <a:pt x="0" y="3788"/>
                  </a:lnTo>
                  <a:lnTo>
                    <a:pt x="3062" y="3788"/>
                  </a:lnTo>
                  <a:lnTo>
                    <a:pt x="3062" y="0"/>
                  </a:lnTo>
                  <a:cubicBezTo>
                    <a:pt x="2690" y="458"/>
                    <a:pt x="2128" y="735"/>
                    <a:pt x="1536" y="735"/>
                  </a:cubicBezTo>
                  <a:cubicBezTo>
                    <a:pt x="935" y="735"/>
                    <a:pt x="372" y="458"/>
                    <a:pt x="0" y="0"/>
                  </a:cubicBezTo>
                  <a:close/>
                </a:path>
              </a:pathLst>
            </a:custGeom>
            <a:solidFill>
              <a:srgbClr val="ED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95" name="Google Shape;13295;p79"/>
            <p:cNvSpPr/>
            <p:nvPr/>
          </p:nvSpPr>
          <p:spPr>
            <a:xfrm>
              <a:off x="5449522" y="4523622"/>
              <a:ext cx="80205" cy="42053"/>
            </a:xfrm>
            <a:custGeom>
              <a:avLst/>
              <a:gdLst/>
              <a:ahLst/>
              <a:cxnLst/>
              <a:rect l="l" t="t" r="r" b="b"/>
              <a:pathLst>
                <a:path w="3063" h="1606" extrusionOk="0">
                  <a:moveTo>
                    <a:pt x="0" y="0"/>
                  </a:moveTo>
                  <a:lnTo>
                    <a:pt x="0" y="1155"/>
                  </a:lnTo>
                  <a:cubicBezTo>
                    <a:pt x="468" y="1455"/>
                    <a:pt x="999" y="1605"/>
                    <a:pt x="1531" y="1605"/>
                  </a:cubicBezTo>
                  <a:cubicBezTo>
                    <a:pt x="2063" y="1605"/>
                    <a:pt x="2595" y="1455"/>
                    <a:pt x="3062" y="1155"/>
                  </a:cubicBezTo>
                  <a:lnTo>
                    <a:pt x="3062" y="0"/>
                  </a:lnTo>
                  <a:cubicBezTo>
                    <a:pt x="2690" y="458"/>
                    <a:pt x="2128" y="735"/>
                    <a:pt x="1536" y="735"/>
                  </a:cubicBezTo>
                  <a:cubicBezTo>
                    <a:pt x="935" y="735"/>
                    <a:pt x="372" y="458"/>
                    <a:pt x="0"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96" name="Google Shape;13296;p79"/>
            <p:cNvSpPr/>
            <p:nvPr/>
          </p:nvSpPr>
          <p:spPr>
            <a:xfrm>
              <a:off x="5398042" y="4273817"/>
              <a:ext cx="183138" cy="125924"/>
            </a:xfrm>
            <a:custGeom>
              <a:avLst/>
              <a:gdLst/>
              <a:ahLst/>
              <a:cxnLst/>
              <a:rect l="l" t="t" r="r" b="b"/>
              <a:pathLst>
                <a:path w="6994" h="4809" extrusionOk="0">
                  <a:moveTo>
                    <a:pt x="3502" y="1"/>
                  </a:moveTo>
                  <a:cubicBezTo>
                    <a:pt x="1565" y="1"/>
                    <a:pt x="1" y="1565"/>
                    <a:pt x="1" y="3502"/>
                  </a:cubicBezTo>
                  <a:lnTo>
                    <a:pt x="1" y="4809"/>
                  </a:lnTo>
                  <a:lnTo>
                    <a:pt x="6994" y="4809"/>
                  </a:lnTo>
                  <a:lnTo>
                    <a:pt x="6994" y="3502"/>
                  </a:lnTo>
                  <a:cubicBezTo>
                    <a:pt x="6994" y="1565"/>
                    <a:pt x="5429" y="1"/>
                    <a:pt x="3502"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97" name="Google Shape;13297;p79"/>
            <p:cNvSpPr/>
            <p:nvPr/>
          </p:nvSpPr>
          <p:spPr>
            <a:xfrm>
              <a:off x="5397833" y="4273817"/>
              <a:ext cx="106154" cy="125924"/>
            </a:xfrm>
            <a:custGeom>
              <a:avLst/>
              <a:gdLst/>
              <a:ahLst/>
              <a:cxnLst/>
              <a:rect l="l" t="t" r="r" b="b"/>
              <a:pathLst>
                <a:path w="4054" h="4809" extrusionOk="0">
                  <a:moveTo>
                    <a:pt x="3478" y="0"/>
                  </a:moveTo>
                  <a:cubicBezTo>
                    <a:pt x="1591" y="0"/>
                    <a:pt x="0" y="1542"/>
                    <a:pt x="9" y="3502"/>
                  </a:cubicBezTo>
                  <a:lnTo>
                    <a:pt x="9" y="4809"/>
                  </a:lnTo>
                  <a:lnTo>
                    <a:pt x="1106" y="4809"/>
                  </a:lnTo>
                  <a:lnTo>
                    <a:pt x="1106" y="3502"/>
                  </a:lnTo>
                  <a:cubicBezTo>
                    <a:pt x="1106" y="1784"/>
                    <a:pt x="2356" y="315"/>
                    <a:pt x="4054" y="48"/>
                  </a:cubicBezTo>
                  <a:cubicBezTo>
                    <a:pt x="3860" y="16"/>
                    <a:pt x="3667" y="0"/>
                    <a:pt x="3478" y="0"/>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98" name="Google Shape;13298;p79"/>
            <p:cNvSpPr/>
            <p:nvPr/>
          </p:nvSpPr>
          <p:spPr>
            <a:xfrm>
              <a:off x="5363818" y="4348261"/>
              <a:ext cx="251585" cy="91438"/>
            </a:xfrm>
            <a:custGeom>
              <a:avLst/>
              <a:gdLst/>
              <a:ahLst/>
              <a:cxnLst/>
              <a:rect l="l" t="t" r="r" b="b"/>
              <a:pathLst>
                <a:path w="9608" h="3492" extrusionOk="0">
                  <a:moveTo>
                    <a:pt x="1747" y="0"/>
                  </a:moveTo>
                  <a:cubicBezTo>
                    <a:pt x="783" y="0"/>
                    <a:pt x="1" y="783"/>
                    <a:pt x="1" y="1746"/>
                  </a:cubicBezTo>
                  <a:cubicBezTo>
                    <a:pt x="1" y="2710"/>
                    <a:pt x="783" y="3492"/>
                    <a:pt x="1747" y="3492"/>
                  </a:cubicBezTo>
                  <a:lnTo>
                    <a:pt x="7862" y="3492"/>
                  </a:lnTo>
                  <a:cubicBezTo>
                    <a:pt x="8825" y="3492"/>
                    <a:pt x="9608" y="2710"/>
                    <a:pt x="9608" y="1746"/>
                  </a:cubicBezTo>
                  <a:cubicBezTo>
                    <a:pt x="9608" y="783"/>
                    <a:pt x="8825" y="0"/>
                    <a:pt x="7862" y="0"/>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299" name="Google Shape;13299;p79"/>
            <p:cNvSpPr/>
            <p:nvPr/>
          </p:nvSpPr>
          <p:spPr>
            <a:xfrm>
              <a:off x="5363818" y="4359494"/>
              <a:ext cx="251585" cy="91700"/>
            </a:xfrm>
            <a:custGeom>
              <a:avLst/>
              <a:gdLst/>
              <a:ahLst/>
              <a:cxnLst/>
              <a:rect l="l" t="t" r="r" b="b"/>
              <a:pathLst>
                <a:path w="9608" h="3502" extrusionOk="0">
                  <a:moveTo>
                    <a:pt x="1747" y="1"/>
                  </a:moveTo>
                  <a:cubicBezTo>
                    <a:pt x="783" y="1"/>
                    <a:pt x="1" y="783"/>
                    <a:pt x="1" y="1746"/>
                  </a:cubicBezTo>
                  <a:cubicBezTo>
                    <a:pt x="1" y="2720"/>
                    <a:pt x="783" y="3502"/>
                    <a:pt x="1747" y="3502"/>
                  </a:cubicBezTo>
                  <a:lnTo>
                    <a:pt x="7862" y="3502"/>
                  </a:lnTo>
                  <a:cubicBezTo>
                    <a:pt x="8825" y="3502"/>
                    <a:pt x="9608" y="2720"/>
                    <a:pt x="9608" y="1746"/>
                  </a:cubicBezTo>
                  <a:cubicBezTo>
                    <a:pt x="9608" y="783"/>
                    <a:pt x="8825" y="1"/>
                    <a:pt x="7862" y="1"/>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00" name="Google Shape;13300;p79"/>
            <p:cNvSpPr/>
            <p:nvPr/>
          </p:nvSpPr>
          <p:spPr>
            <a:xfrm>
              <a:off x="5394298" y="4359756"/>
              <a:ext cx="190627" cy="125924"/>
            </a:xfrm>
            <a:custGeom>
              <a:avLst/>
              <a:gdLst/>
              <a:ahLst/>
              <a:cxnLst/>
              <a:rect l="l" t="t" r="r" b="b"/>
              <a:pathLst>
                <a:path w="7280" h="4809" extrusionOk="0">
                  <a:moveTo>
                    <a:pt x="802" y="0"/>
                  </a:moveTo>
                  <a:lnTo>
                    <a:pt x="802" y="1088"/>
                  </a:lnTo>
                  <a:lnTo>
                    <a:pt x="583" y="1088"/>
                  </a:lnTo>
                  <a:cubicBezTo>
                    <a:pt x="1" y="1088"/>
                    <a:pt x="1" y="1965"/>
                    <a:pt x="583" y="1965"/>
                  </a:cubicBezTo>
                  <a:lnTo>
                    <a:pt x="802" y="1965"/>
                  </a:lnTo>
                  <a:cubicBezTo>
                    <a:pt x="802" y="3530"/>
                    <a:pt x="2071" y="4808"/>
                    <a:pt x="3645" y="4808"/>
                  </a:cubicBezTo>
                  <a:cubicBezTo>
                    <a:pt x="5210" y="4808"/>
                    <a:pt x="6488" y="3530"/>
                    <a:pt x="6488" y="1965"/>
                  </a:cubicBezTo>
                  <a:lnTo>
                    <a:pt x="6698" y="1965"/>
                  </a:lnTo>
                  <a:cubicBezTo>
                    <a:pt x="7280" y="1965"/>
                    <a:pt x="7280" y="1088"/>
                    <a:pt x="6698" y="1088"/>
                  </a:cubicBezTo>
                  <a:lnTo>
                    <a:pt x="6488" y="1088"/>
                  </a:lnTo>
                  <a:lnTo>
                    <a:pt x="6488"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01" name="Google Shape;13301;p79"/>
            <p:cNvSpPr/>
            <p:nvPr/>
          </p:nvSpPr>
          <p:spPr>
            <a:xfrm>
              <a:off x="5397047" y="4359756"/>
              <a:ext cx="144175" cy="125688"/>
            </a:xfrm>
            <a:custGeom>
              <a:avLst/>
              <a:gdLst/>
              <a:ahLst/>
              <a:cxnLst/>
              <a:rect l="l" t="t" r="r" b="b"/>
              <a:pathLst>
                <a:path w="5506" h="4800" extrusionOk="0">
                  <a:moveTo>
                    <a:pt x="697" y="0"/>
                  </a:moveTo>
                  <a:lnTo>
                    <a:pt x="697" y="1088"/>
                  </a:lnTo>
                  <a:lnTo>
                    <a:pt x="497" y="1088"/>
                  </a:lnTo>
                  <a:cubicBezTo>
                    <a:pt x="287" y="1088"/>
                    <a:pt x="96" y="1231"/>
                    <a:pt x="48" y="1450"/>
                  </a:cubicBezTo>
                  <a:cubicBezTo>
                    <a:pt x="1" y="1717"/>
                    <a:pt x="211" y="1956"/>
                    <a:pt x="478" y="1956"/>
                  </a:cubicBezTo>
                  <a:lnTo>
                    <a:pt x="697" y="1956"/>
                  </a:lnTo>
                  <a:cubicBezTo>
                    <a:pt x="680" y="3543"/>
                    <a:pt x="1972" y="4799"/>
                    <a:pt x="3504" y="4799"/>
                  </a:cubicBezTo>
                  <a:cubicBezTo>
                    <a:pt x="3657" y="4799"/>
                    <a:pt x="3813" y="4787"/>
                    <a:pt x="3969" y="4761"/>
                  </a:cubicBezTo>
                  <a:cubicBezTo>
                    <a:pt x="2586" y="4551"/>
                    <a:pt x="1565" y="3358"/>
                    <a:pt x="1565" y="1956"/>
                  </a:cubicBezTo>
                  <a:lnTo>
                    <a:pt x="1565" y="1736"/>
                  </a:lnTo>
                  <a:cubicBezTo>
                    <a:pt x="1565" y="1011"/>
                    <a:pt x="2157" y="430"/>
                    <a:pt x="2882" y="430"/>
                  </a:cubicBezTo>
                  <a:lnTo>
                    <a:pt x="5066" y="430"/>
                  </a:lnTo>
                  <a:cubicBezTo>
                    <a:pt x="5305" y="430"/>
                    <a:pt x="5496" y="239"/>
                    <a:pt x="5505" y="0"/>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02" name="Google Shape;13302;p79"/>
            <p:cNvSpPr/>
            <p:nvPr/>
          </p:nvSpPr>
          <p:spPr>
            <a:xfrm>
              <a:off x="5466752" y="4268082"/>
              <a:ext cx="45745" cy="65201"/>
            </a:xfrm>
            <a:custGeom>
              <a:avLst/>
              <a:gdLst/>
              <a:ahLst/>
              <a:cxnLst/>
              <a:rect l="l" t="t" r="r" b="b"/>
              <a:pathLst>
                <a:path w="1747" h="2490" extrusionOk="0">
                  <a:moveTo>
                    <a:pt x="220" y="0"/>
                  </a:moveTo>
                  <a:cubicBezTo>
                    <a:pt x="96" y="0"/>
                    <a:pt x="0" y="95"/>
                    <a:pt x="0" y="220"/>
                  </a:cubicBezTo>
                  <a:lnTo>
                    <a:pt x="0" y="1145"/>
                  </a:lnTo>
                  <a:cubicBezTo>
                    <a:pt x="0" y="1393"/>
                    <a:pt x="86" y="1631"/>
                    <a:pt x="239" y="1832"/>
                  </a:cubicBezTo>
                  <a:lnTo>
                    <a:pt x="706" y="2404"/>
                  </a:lnTo>
                  <a:cubicBezTo>
                    <a:pt x="749" y="2461"/>
                    <a:pt x="811" y="2490"/>
                    <a:pt x="875" y="2490"/>
                  </a:cubicBezTo>
                  <a:cubicBezTo>
                    <a:pt x="938" y="2490"/>
                    <a:pt x="1002" y="2461"/>
                    <a:pt x="1050" y="2404"/>
                  </a:cubicBezTo>
                  <a:lnTo>
                    <a:pt x="1508" y="1832"/>
                  </a:lnTo>
                  <a:cubicBezTo>
                    <a:pt x="1660" y="1631"/>
                    <a:pt x="1746" y="1393"/>
                    <a:pt x="1746" y="1145"/>
                  </a:cubicBezTo>
                  <a:lnTo>
                    <a:pt x="1746" y="220"/>
                  </a:lnTo>
                  <a:cubicBezTo>
                    <a:pt x="1746" y="105"/>
                    <a:pt x="1651" y="0"/>
                    <a:pt x="1527" y="0"/>
                  </a:cubicBez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03" name="Google Shape;13303;p79"/>
            <p:cNvSpPr/>
            <p:nvPr/>
          </p:nvSpPr>
          <p:spPr>
            <a:xfrm>
              <a:off x="5466752" y="4268082"/>
              <a:ext cx="22755" cy="65201"/>
            </a:xfrm>
            <a:custGeom>
              <a:avLst/>
              <a:gdLst/>
              <a:ahLst/>
              <a:cxnLst/>
              <a:rect l="l" t="t" r="r" b="b"/>
              <a:pathLst>
                <a:path w="869" h="2490" extrusionOk="0">
                  <a:moveTo>
                    <a:pt x="220" y="0"/>
                  </a:moveTo>
                  <a:cubicBezTo>
                    <a:pt x="96" y="0"/>
                    <a:pt x="0" y="105"/>
                    <a:pt x="0" y="220"/>
                  </a:cubicBezTo>
                  <a:lnTo>
                    <a:pt x="0" y="1145"/>
                  </a:lnTo>
                  <a:cubicBezTo>
                    <a:pt x="0" y="1393"/>
                    <a:pt x="86" y="1631"/>
                    <a:pt x="239" y="1832"/>
                  </a:cubicBezTo>
                  <a:lnTo>
                    <a:pt x="706" y="2404"/>
                  </a:lnTo>
                  <a:cubicBezTo>
                    <a:pt x="745" y="2461"/>
                    <a:pt x="802" y="2490"/>
                    <a:pt x="869" y="2490"/>
                  </a:cubicBezTo>
                  <a:lnTo>
                    <a:pt x="869" y="0"/>
                  </a:ln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04" name="Google Shape;13304;p79"/>
            <p:cNvSpPr/>
            <p:nvPr/>
          </p:nvSpPr>
          <p:spPr>
            <a:xfrm>
              <a:off x="5449522" y="4388350"/>
              <a:ext cx="11495" cy="17151"/>
            </a:xfrm>
            <a:custGeom>
              <a:avLst/>
              <a:gdLst/>
              <a:ahLst/>
              <a:cxnLst/>
              <a:rect l="l" t="t" r="r" b="b"/>
              <a:pathLst>
                <a:path w="439" h="655" extrusionOk="0">
                  <a:moveTo>
                    <a:pt x="220" y="1"/>
                  </a:moveTo>
                  <a:cubicBezTo>
                    <a:pt x="110" y="1"/>
                    <a:pt x="0" y="72"/>
                    <a:pt x="0" y="215"/>
                  </a:cubicBezTo>
                  <a:lnTo>
                    <a:pt x="0" y="435"/>
                  </a:lnTo>
                  <a:cubicBezTo>
                    <a:pt x="0" y="559"/>
                    <a:pt x="96" y="654"/>
                    <a:pt x="220" y="654"/>
                  </a:cubicBezTo>
                  <a:cubicBezTo>
                    <a:pt x="344" y="654"/>
                    <a:pt x="439" y="559"/>
                    <a:pt x="439" y="435"/>
                  </a:cubicBezTo>
                  <a:lnTo>
                    <a:pt x="439" y="215"/>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05" name="Google Shape;13305;p79"/>
            <p:cNvSpPr/>
            <p:nvPr/>
          </p:nvSpPr>
          <p:spPr>
            <a:xfrm>
              <a:off x="5518205" y="4388350"/>
              <a:ext cx="11521" cy="17151"/>
            </a:xfrm>
            <a:custGeom>
              <a:avLst/>
              <a:gdLst/>
              <a:ahLst/>
              <a:cxnLst/>
              <a:rect l="l" t="t" r="r" b="b"/>
              <a:pathLst>
                <a:path w="440" h="655" extrusionOk="0">
                  <a:moveTo>
                    <a:pt x="220" y="1"/>
                  </a:moveTo>
                  <a:cubicBezTo>
                    <a:pt x="110" y="1"/>
                    <a:pt x="1" y="72"/>
                    <a:pt x="1" y="215"/>
                  </a:cubicBezTo>
                  <a:lnTo>
                    <a:pt x="1" y="435"/>
                  </a:lnTo>
                  <a:cubicBezTo>
                    <a:pt x="1" y="559"/>
                    <a:pt x="96" y="654"/>
                    <a:pt x="220" y="654"/>
                  </a:cubicBezTo>
                  <a:cubicBezTo>
                    <a:pt x="344" y="654"/>
                    <a:pt x="439" y="559"/>
                    <a:pt x="439" y="435"/>
                  </a:cubicBezTo>
                  <a:lnTo>
                    <a:pt x="439" y="215"/>
                  </a:lnTo>
                  <a:cubicBezTo>
                    <a:pt x="439" y="72"/>
                    <a:pt x="330"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06" name="Google Shape;13306;p79"/>
            <p:cNvSpPr/>
            <p:nvPr/>
          </p:nvSpPr>
          <p:spPr>
            <a:xfrm>
              <a:off x="5442007" y="4371251"/>
              <a:ext cx="26525" cy="11260"/>
            </a:xfrm>
            <a:custGeom>
              <a:avLst/>
              <a:gdLst/>
              <a:ahLst/>
              <a:cxnLst/>
              <a:rect l="l" t="t" r="r" b="b"/>
              <a:pathLst>
                <a:path w="1013" h="430" extrusionOk="0">
                  <a:moveTo>
                    <a:pt x="287" y="0"/>
                  </a:moveTo>
                  <a:cubicBezTo>
                    <a:pt x="1" y="0"/>
                    <a:pt x="1" y="429"/>
                    <a:pt x="287" y="429"/>
                  </a:cubicBezTo>
                  <a:lnTo>
                    <a:pt x="726" y="429"/>
                  </a:lnTo>
                  <a:cubicBezTo>
                    <a:pt x="1012" y="429"/>
                    <a:pt x="1012" y="0"/>
                    <a:pt x="726"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07" name="Google Shape;13307;p79"/>
            <p:cNvSpPr/>
            <p:nvPr/>
          </p:nvSpPr>
          <p:spPr>
            <a:xfrm>
              <a:off x="5464264" y="4428230"/>
              <a:ext cx="50720" cy="17256"/>
            </a:xfrm>
            <a:custGeom>
              <a:avLst/>
              <a:gdLst/>
              <a:ahLst/>
              <a:cxnLst/>
              <a:rect l="l" t="t" r="r" b="b"/>
              <a:pathLst>
                <a:path w="1937" h="659" extrusionOk="0">
                  <a:moveTo>
                    <a:pt x="315" y="1"/>
                  </a:moveTo>
                  <a:cubicBezTo>
                    <a:pt x="145" y="1"/>
                    <a:pt x="0" y="219"/>
                    <a:pt x="162" y="381"/>
                  </a:cubicBezTo>
                  <a:cubicBezTo>
                    <a:pt x="372" y="563"/>
                    <a:pt x="651" y="658"/>
                    <a:pt x="933" y="658"/>
                  </a:cubicBezTo>
                  <a:cubicBezTo>
                    <a:pt x="946" y="658"/>
                    <a:pt x="960" y="658"/>
                    <a:pt x="973" y="657"/>
                  </a:cubicBezTo>
                  <a:cubicBezTo>
                    <a:pt x="986" y="658"/>
                    <a:pt x="999" y="658"/>
                    <a:pt x="1012" y="658"/>
                  </a:cubicBezTo>
                  <a:cubicBezTo>
                    <a:pt x="1286" y="658"/>
                    <a:pt x="1565" y="563"/>
                    <a:pt x="1774" y="381"/>
                  </a:cubicBezTo>
                  <a:cubicBezTo>
                    <a:pt x="1936" y="219"/>
                    <a:pt x="1792" y="1"/>
                    <a:pt x="1621" y="1"/>
                  </a:cubicBezTo>
                  <a:cubicBezTo>
                    <a:pt x="1570" y="1"/>
                    <a:pt x="1517" y="20"/>
                    <a:pt x="1469" y="66"/>
                  </a:cubicBezTo>
                  <a:cubicBezTo>
                    <a:pt x="1317" y="171"/>
                    <a:pt x="1142" y="223"/>
                    <a:pt x="968" y="223"/>
                  </a:cubicBezTo>
                  <a:cubicBezTo>
                    <a:pt x="794" y="223"/>
                    <a:pt x="620" y="171"/>
                    <a:pt x="467" y="66"/>
                  </a:cubicBezTo>
                  <a:cubicBezTo>
                    <a:pt x="419" y="20"/>
                    <a:pt x="366" y="1"/>
                    <a:pt x="315"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08" name="Google Shape;13308;p79"/>
            <p:cNvSpPr/>
            <p:nvPr/>
          </p:nvSpPr>
          <p:spPr>
            <a:xfrm>
              <a:off x="5510716" y="4371251"/>
              <a:ext cx="26499" cy="11260"/>
            </a:xfrm>
            <a:custGeom>
              <a:avLst/>
              <a:gdLst/>
              <a:ahLst/>
              <a:cxnLst/>
              <a:rect l="l" t="t" r="r" b="b"/>
              <a:pathLst>
                <a:path w="1012" h="430" extrusionOk="0">
                  <a:moveTo>
                    <a:pt x="287" y="0"/>
                  </a:moveTo>
                  <a:cubicBezTo>
                    <a:pt x="0" y="0"/>
                    <a:pt x="0" y="429"/>
                    <a:pt x="287" y="429"/>
                  </a:cubicBezTo>
                  <a:lnTo>
                    <a:pt x="725" y="429"/>
                  </a:lnTo>
                  <a:cubicBezTo>
                    <a:pt x="1012" y="429"/>
                    <a:pt x="1012" y="0"/>
                    <a:pt x="725"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09" name="Google Shape;13309;p79"/>
            <p:cNvSpPr/>
            <p:nvPr/>
          </p:nvSpPr>
          <p:spPr>
            <a:xfrm>
              <a:off x="5403803" y="4359756"/>
              <a:ext cx="23017" cy="30244"/>
            </a:xfrm>
            <a:custGeom>
              <a:avLst/>
              <a:gdLst/>
              <a:ahLst/>
              <a:cxnLst/>
              <a:rect l="l" t="t" r="r" b="b"/>
              <a:pathLst>
                <a:path w="879" h="1155" extrusionOk="0">
                  <a:moveTo>
                    <a:pt x="220" y="0"/>
                  </a:moveTo>
                  <a:cubicBezTo>
                    <a:pt x="143" y="0"/>
                    <a:pt x="77" y="0"/>
                    <a:pt x="0" y="10"/>
                  </a:cubicBezTo>
                  <a:lnTo>
                    <a:pt x="0" y="1155"/>
                  </a:lnTo>
                  <a:lnTo>
                    <a:pt x="468" y="1116"/>
                  </a:lnTo>
                  <a:cubicBezTo>
                    <a:pt x="697" y="1097"/>
                    <a:pt x="878" y="916"/>
                    <a:pt x="878" y="687"/>
                  </a:cubicBezTo>
                  <a:lnTo>
                    <a:pt x="878"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10" name="Google Shape;13310;p79"/>
            <p:cNvSpPr/>
            <p:nvPr/>
          </p:nvSpPr>
          <p:spPr>
            <a:xfrm>
              <a:off x="5552429" y="4359756"/>
              <a:ext cx="23017" cy="30244"/>
            </a:xfrm>
            <a:custGeom>
              <a:avLst/>
              <a:gdLst/>
              <a:ahLst/>
              <a:cxnLst/>
              <a:rect l="l" t="t" r="r" b="b"/>
              <a:pathLst>
                <a:path w="879" h="1155" extrusionOk="0">
                  <a:moveTo>
                    <a:pt x="1" y="0"/>
                  </a:moveTo>
                  <a:lnTo>
                    <a:pt x="1" y="687"/>
                  </a:lnTo>
                  <a:cubicBezTo>
                    <a:pt x="1" y="916"/>
                    <a:pt x="182" y="1107"/>
                    <a:pt x="411" y="1116"/>
                  </a:cubicBezTo>
                  <a:lnTo>
                    <a:pt x="878" y="1155"/>
                  </a:lnTo>
                  <a:lnTo>
                    <a:pt x="878" y="10"/>
                  </a:lnTo>
                  <a:cubicBezTo>
                    <a:pt x="802" y="0"/>
                    <a:pt x="735" y="0"/>
                    <a:pt x="659"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311" name="Google Shape;13311;p79"/>
          <p:cNvGrpSpPr/>
          <p:nvPr/>
        </p:nvGrpSpPr>
        <p:grpSpPr>
          <a:xfrm>
            <a:off x="7606826" y="2419290"/>
            <a:ext cx="274550" cy="354728"/>
            <a:chOff x="7606826" y="2419290"/>
            <a:chExt cx="274550" cy="354728"/>
          </a:xfrm>
        </p:grpSpPr>
        <p:sp>
          <p:nvSpPr>
            <p:cNvPr id="13312" name="Google Shape;13312;p79"/>
            <p:cNvSpPr/>
            <p:nvPr/>
          </p:nvSpPr>
          <p:spPr>
            <a:xfrm>
              <a:off x="7606826" y="2619370"/>
              <a:ext cx="274550" cy="154649"/>
            </a:xfrm>
            <a:custGeom>
              <a:avLst/>
              <a:gdLst/>
              <a:ahLst/>
              <a:cxnLst/>
              <a:rect l="l" t="t" r="r" b="b"/>
              <a:pathLst>
                <a:path w="10485" h="5906" extrusionOk="0">
                  <a:moveTo>
                    <a:pt x="3711" y="1"/>
                  </a:moveTo>
                  <a:lnTo>
                    <a:pt x="3711" y="1041"/>
                  </a:lnTo>
                  <a:cubicBezTo>
                    <a:pt x="3711" y="1336"/>
                    <a:pt x="3520" y="1584"/>
                    <a:pt x="3244" y="1670"/>
                  </a:cubicBezTo>
                  <a:lnTo>
                    <a:pt x="935" y="2348"/>
                  </a:lnTo>
                  <a:cubicBezTo>
                    <a:pt x="382" y="2510"/>
                    <a:pt x="0" y="3025"/>
                    <a:pt x="0" y="3607"/>
                  </a:cubicBezTo>
                  <a:lnTo>
                    <a:pt x="0" y="5248"/>
                  </a:lnTo>
                  <a:cubicBezTo>
                    <a:pt x="0" y="5610"/>
                    <a:pt x="286" y="5906"/>
                    <a:pt x="649" y="5906"/>
                  </a:cubicBezTo>
                  <a:lnTo>
                    <a:pt x="9826" y="5906"/>
                  </a:lnTo>
                  <a:cubicBezTo>
                    <a:pt x="10189" y="5906"/>
                    <a:pt x="10485" y="5610"/>
                    <a:pt x="10485" y="5248"/>
                  </a:cubicBezTo>
                  <a:lnTo>
                    <a:pt x="10485" y="3607"/>
                  </a:lnTo>
                  <a:cubicBezTo>
                    <a:pt x="10485" y="3025"/>
                    <a:pt x="10093" y="2510"/>
                    <a:pt x="9540" y="2348"/>
                  </a:cubicBezTo>
                  <a:lnTo>
                    <a:pt x="7241" y="1670"/>
                  </a:lnTo>
                  <a:cubicBezTo>
                    <a:pt x="6955" y="1584"/>
                    <a:pt x="6764" y="1336"/>
                    <a:pt x="6764" y="1041"/>
                  </a:cubicBezTo>
                  <a:lnTo>
                    <a:pt x="6764"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13" name="Google Shape;13313;p79"/>
            <p:cNvSpPr/>
            <p:nvPr/>
          </p:nvSpPr>
          <p:spPr>
            <a:xfrm>
              <a:off x="7606826" y="2667576"/>
              <a:ext cx="274550" cy="106442"/>
            </a:xfrm>
            <a:custGeom>
              <a:avLst/>
              <a:gdLst/>
              <a:ahLst/>
              <a:cxnLst/>
              <a:rect l="l" t="t" r="r" b="b"/>
              <a:pathLst>
                <a:path w="10485" h="4065" extrusionOk="0">
                  <a:moveTo>
                    <a:pt x="2671" y="1"/>
                  </a:moveTo>
                  <a:lnTo>
                    <a:pt x="935" y="507"/>
                  </a:lnTo>
                  <a:cubicBezTo>
                    <a:pt x="382" y="669"/>
                    <a:pt x="0" y="1184"/>
                    <a:pt x="0" y="1766"/>
                  </a:cubicBezTo>
                  <a:lnTo>
                    <a:pt x="0" y="3407"/>
                  </a:lnTo>
                  <a:cubicBezTo>
                    <a:pt x="0" y="3769"/>
                    <a:pt x="286" y="4065"/>
                    <a:pt x="649" y="4065"/>
                  </a:cubicBezTo>
                  <a:lnTo>
                    <a:pt x="9826" y="4065"/>
                  </a:lnTo>
                  <a:cubicBezTo>
                    <a:pt x="10189" y="4065"/>
                    <a:pt x="10485" y="3769"/>
                    <a:pt x="10485" y="3407"/>
                  </a:cubicBezTo>
                  <a:lnTo>
                    <a:pt x="10485" y="1766"/>
                  </a:lnTo>
                  <a:cubicBezTo>
                    <a:pt x="10485" y="1184"/>
                    <a:pt x="10093" y="669"/>
                    <a:pt x="9540" y="507"/>
                  </a:cubicBezTo>
                  <a:lnTo>
                    <a:pt x="7804" y="1"/>
                  </a:lnTo>
                  <a:cubicBezTo>
                    <a:pt x="7556" y="1213"/>
                    <a:pt x="6478" y="2090"/>
                    <a:pt x="5238" y="2090"/>
                  </a:cubicBezTo>
                  <a:cubicBezTo>
                    <a:pt x="3997" y="2090"/>
                    <a:pt x="2919" y="1213"/>
                    <a:pt x="267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14" name="Google Shape;13314;p79"/>
            <p:cNvSpPr/>
            <p:nvPr/>
          </p:nvSpPr>
          <p:spPr>
            <a:xfrm>
              <a:off x="7703998" y="2619370"/>
              <a:ext cx="79943" cy="22886"/>
            </a:xfrm>
            <a:custGeom>
              <a:avLst/>
              <a:gdLst/>
              <a:ahLst/>
              <a:cxnLst/>
              <a:rect l="l" t="t" r="r" b="b"/>
              <a:pathLst>
                <a:path w="3053" h="874" extrusionOk="0">
                  <a:moveTo>
                    <a:pt x="0" y="1"/>
                  </a:moveTo>
                  <a:lnTo>
                    <a:pt x="0" y="487"/>
                  </a:lnTo>
                  <a:cubicBezTo>
                    <a:pt x="477" y="745"/>
                    <a:pt x="1002" y="874"/>
                    <a:pt x="1527" y="874"/>
                  </a:cubicBezTo>
                  <a:cubicBezTo>
                    <a:pt x="2051" y="874"/>
                    <a:pt x="2576" y="745"/>
                    <a:pt x="3053" y="487"/>
                  </a:cubicBezTo>
                  <a:lnTo>
                    <a:pt x="3053"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15" name="Google Shape;13315;p79"/>
            <p:cNvSpPr/>
            <p:nvPr/>
          </p:nvSpPr>
          <p:spPr>
            <a:xfrm>
              <a:off x="7647543" y="2470744"/>
              <a:ext cx="192617" cy="160147"/>
            </a:xfrm>
            <a:custGeom>
              <a:avLst/>
              <a:gdLst/>
              <a:ahLst/>
              <a:cxnLst/>
              <a:rect l="l" t="t" r="r" b="b"/>
              <a:pathLst>
                <a:path w="7356" h="6116" extrusionOk="0">
                  <a:moveTo>
                    <a:pt x="840" y="1"/>
                  </a:moveTo>
                  <a:lnTo>
                    <a:pt x="840" y="2405"/>
                  </a:lnTo>
                  <a:lnTo>
                    <a:pt x="735" y="2405"/>
                  </a:lnTo>
                  <a:cubicBezTo>
                    <a:pt x="0" y="2405"/>
                    <a:pt x="0" y="3492"/>
                    <a:pt x="735" y="3492"/>
                  </a:cubicBezTo>
                  <a:lnTo>
                    <a:pt x="849" y="3492"/>
                  </a:lnTo>
                  <a:cubicBezTo>
                    <a:pt x="964" y="4971"/>
                    <a:pt x="2194" y="6116"/>
                    <a:pt x="3683" y="6116"/>
                  </a:cubicBezTo>
                  <a:cubicBezTo>
                    <a:pt x="5161" y="6116"/>
                    <a:pt x="6392" y="4971"/>
                    <a:pt x="6506" y="3492"/>
                  </a:cubicBezTo>
                  <a:lnTo>
                    <a:pt x="6630" y="3492"/>
                  </a:lnTo>
                  <a:cubicBezTo>
                    <a:pt x="7355" y="3492"/>
                    <a:pt x="7355" y="2405"/>
                    <a:pt x="6630" y="2405"/>
                  </a:cubicBezTo>
                  <a:lnTo>
                    <a:pt x="6525" y="2405"/>
                  </a:lnTo>
                  <a:lnTo>
                    <a:pt x="6525"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16" name="Google Shape;13316;p79"/>
            <p:cNvSpPr/>
            <p:nvPr/>
          </p:nvSpPr>
          <p:spPr>
            <a:xfrm>
              <a:off x="7651785" y="2470744"/>
              <a:ext cx="166379" cy="160121"/>
            </a:xfrm>
            <a:custGeom>
              <a:avLst/>
              <a:gdLst/>
              <a:ahLst/>
              <a:cxnLst/>
              <a:rect l="l" t="t" r="r" b="b"/>
              <a:pathLst>
                <a:path w="6354" h="6115" extrusionOk="0">
                  <a:moveTo>
                    <a:pt x="678" y="1"/>
                  </a:moveTo>
                  <a:lnTo>
                    <a:pt x="678" y="2405"/>
                  </a:lnTo>
                  <a:lnTo>
                    <a:pt x="601" y="2405"/>
                  </a:lnTo>
                  <a:cubicBezTo>
                    <a:pt x="595" y="2404"/>
                    <a:pt x="589" y="2404"/>
                    <a:pt x="583" y="2404"/>
                  </a:cubicBezTo>
                  <a:cubicBezTo>
                    <a:pt x="304" y="2404"/>
                    <a:pt x="66" y="2611"/>
                    <a:pt x="29" y="2891"/>
                  </a:cubicBezTo>
                  <a:cubicBezTo>
                    <a:pt x="0" y="3215"/>
                    <a:pt x="248" y="3492"/>
                    <a:pt x="573" y="3492"/>
                  </a:cubicBezTo>
                  <a:lnTo>
                    <a:pt x="687" y="3492"/>
                  </a:lnTo>
                  <a:cubicBezTo>
                    <a:pt x="800" y="4995"/>
                    <a:pt x="2046" y="6115"/>
                    <a:pt x="3499" y="6115"/>
                  </a:cubicBezTo>
                  <a:cubicBezTo>
                    <a:pt x="3650" y="6115"/>
                    <a:pt x="3804" y="6103"/>
                    <a:pt x="3959" y="6077"/>
                  </a:cubicBezTo>
                  <a:cubicBezTo>
                    <a:pt x="2576" y="5868"/>
                    <a:pt x="1555" y="4675"/>
                    <a:pt x="1555" y="3282"/>
                  </a:cubicBezTo>
                  <a:lnTo>
                    <a:pt x="1555" y="1527"/>
                  </a:lnTo>
                  <a:cubicBezTo>
                    <a:pt x="1555" y="1050"/>
                    <a:pt x="1946" y="659"/>
                    <a:pt x="2433" y="659"/>
                  </a:cubicBezTo>
                  <a:lnTo>
                    <a:pt x="3740" y="659"/>
                  </a:lnTo>
                  <a:cubicBezTo>
                    <a:pt x="3932" y="802"/>
                    <a:pt x="4163" y="875"/>
                    <a:pt x="4392" y="875"/>
                  </a:cubicBezTo>
                  <a:cubicBezTo>
                    <a:pt x="4562" y="875"/>
                    <a:pt x="4731" y="835"/>
                    <a:pt x="4885" y="754"/>
                  </a:cubicBezTo>
                  <a:cubicBezTo>
                    <a:pt x="5184" y="972"/>
                    <a:pt x="5547" y="1088"/>
                    <a:pt x="5914" y="1088"/>
                  </a:cubicBezTo>
                  <a:cubicBezTo>
                    <a:pt x="6061" y="1088"/>
                    <a:pt x="6209" y="1069"/>
                    <a:pt x="6354" y="1031"/>
                  </a:cubicBezTo>
                  <a:lnTo>
                    <a:pt x="6354"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17" name="Google Shape;13317;p79"/>
            <p:cNvSpPr/>
            <p:nvPr/>
          </p:nvSpPr>
          <p:spPr>
            <a:xfrm>
              <a:off x="7654770" y="2419290"/>
              <a:ext cx="174156" cy="114428"/>
            </a:xfrm>
            <a:custGeom>
              <a:avLst/>
              <a:gdLst/>
              <a:ahLst/>
              <a:cxnLst/>
              <a:rect l="l" t="t" r="r" b="b"/>
              <a:pathLst>
                <a:path w="6651" h="4370" extrusionOk="0">
                  <a:moveTo>
                    <a:pt x="1842" y="0"/>
                  </a:moveTo>
                  <a:cubicBezTo>
                    <a:pt x="812" y="0"/>
                    <a:pt x="1" y="897"/>
                    <a:pt x="106" y="1918"/>
                  </a:cubicBezTo>
                  <a:lnTo>
                    <a:pt x="344" y="4370"/>
                  </a:lnTo>
                  <a:lnTo>
                    <a:pt x="564" y="4370"/>
                  </a:lnTo>
                  <a:cubicBezTo>
                    <a:pt x="812" y="4370"/>
                    <a:pt x="1003" y="4169"/>
                    <a:pt x="1003" y="3931"/>
                  </a:cubicBezTo>
                  <a:lnTo>
                    <a:pt x="1003" y="2967"/>
                  </a:lnTo>
                  <a:cubicBezTo>
                    <a:pt x="1003" y="2481"/>
                    <a:pt x="1394" y="2090"/>
                    <a:pt x="1880" y="2090"/>
                  </a:cubicBezTo>
                  <a:lnTo>
                    <a:pt x="5811" y="2090"/>
                  </a:lnTo>
                  <a:lnTo>
                    <a:pt x="5811" y="3931"/>
                  </a:lnTo>
                  <a:cubicBezTo>
                    <a:pt x="5811" y="4169"/>
                    <a:pt x="6011" y="4370"/>
                    <a:pt x="6249" y="4370"/>
                  </a:cubicBezTo>
                  <a:lnTo>
                    <a:pt x="6469" y="4370"/>
                  </a:lnTo>
                  <a:lnTo>
                    <a:pt x="6650" y="2004"/>
                  </a:lnTo>
                  <a:lnTo>
                    <a:pt x="6631" y="2004"/>
                  </a:lnTo>
                  <a:lnTo>
                    <a:pt x="5811"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18" name="Google Shape;13318;p79"/>
            <p:cNvSpPr/>
            <p:nvPr/>
          </p:nvSpPr>
          <p:spPr>
            <a:xfrm>
              <a:off x="7654770" y="2419290"/>
              <a:ext cx="71983" cy="114428"/>
            </a:xfrm>
            <a:custGeom>
              <a:avLst/>
              <a:gdLst/>
              <a:ahLst/>
              <a:cxnLst/>
              <a:rect l="l" t="t" r="r" b="b"/>
              <a:pathLst>
                <a:path w="2749" h="4370" extrusionOk="0">
                  <a:moveTo>
                    <a:pt x="1842" y="0"/>
                  </a:moveTo>
                  <a:cubicBezTo>
                    <a:pt x="812" y="0"/>
                    <a:pt x="1" y="888"/>
                    <a:pt x="106" y="1918"/>
                  </a:cubicBezTo>
                  <a:lnTo>
                    <a:pt x="344" y="4370"/>
                  </a:lnTo>
                  <a:lnTo>
                    <a:pt x="564" y="4370"/>
                  </a:lnTo>
                  <a:cubicBezTo>
                    <a:pt x="812" y="4370"/>
                    <a:pt x="1003" y="4169"/>
                    <a:pt x="1003" y="3931"/>
                  </a:cubicBezTo>
                  <a:lnTo>
                    <a:pt x="1003" y="1756"/>
                  </a:lnTo>
                  <a:cubicBezTo>
                    <a:pt x="1003" y="783"/>
                    <a:pt x="1785" y="0"/>
                    <a:pt x="274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19" name="Google Shape;13319;p79"/>
            <p:cNvSpPr/>
            <p:nvPr/>
          </p:nvSpPr>
          <p:spPr>
            <a:xfrm>
              <a:off x="7703998" y="2533640"/>
              <a:ext cx="11495" cy="17308"/>
            </a:xfrm>
            <a:custGeom>
              <a:avLst/>
              <a:gdLst/>
              <a:ahLst/>
              <a:cxnLst/>
              <a:rect l="l" t="t" r="r" b="b"/>
              <a:pathLst>
                <a:path w="439" h="661" extrusionOk="0">
                  <a:moveTo>
                    <a:pt x="220" y="0"/>
                  </a:moveTo>
                  <a:cubicBezTo>
                    <a:pt x="110" y="0"/>
                    <a:pt x="0" y="74"/>
                    <a:pt x="0" y="222"/>
                  </a:cubicBezTo>
                  <a:lnTo>
                    <a:pt x="0" y="441"/>
                  </a:lnTo>
                  <a:cubicBezTo>
                    <a:pt x="0" y="556"/>
                    <a:pt x="96" y="661"/>
                    <a:pt x="220" y="661"/>
                  </a:cubicBezTo>
                  <a:cubicBezTo>
                    <a:pt x="334" y="661"/>
                    <a:pt x="439" y="556"/>
                    <a:pt x="439" y="441"/>
                  </a:cubicBezTo>
                  <a:lnTo>
                    <a:pt x="439" y="222"/>
                  </a:lnTo>
                  <a:cubicBezTo>
                    <a:pt x="439" y="74"/>
                    <a:pt x="329"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20" name="Google Shape;13320;p79"/>
            <p:cNvSpPr/>
            <p:nvPr/>
          </p:nvSpPr>
          <p:spPr>
            <a:xfrm>
              <a:off x="7772681" y="2533640"/>
              <a:ext cx="11260" cy="17308"/>
            </a:xfrm>
            <a:custGeom>
              <a:avLst/>
              <a:gdLst/>
              <a:ahLst/>
              <a:cxnLst/>
              <a:rect l="l" t="t" r="r" b="b"/>
              <a:pathLst>
                <a:path w="430" h="661" extrusionOk="0">
                  <a:moveTo>
                    <a:pt x="215" y="0"/>
                  </a:moveTo>
                  <a:cubicBezTo>
                    <a:pt x="108" y="0"/>
                    <a:pt x="1" y="74"/>
                    <a:pt x="1" y="222"/>
                  </a:cubicBezTo>
                  <a:lnTo>
                    <a:pt x="1" y="441"/>
                  </a:lnTo>
                  <a:cubicBezTo>
                    <a:pt x="1" y="556"/>
                    <a:pt x="96" y="661"/>
                    <a:pt x="220" y="661"/>
                  </a:cubicBezTo>
                  <a:cubicBezTo>
                    <a:pt x="335" y="661"/>
                    <a:pt x="430" y="556"/>
                    <a:pt x="430" y="441"/>
                  </a:cubicBezTo>
                  <a:lnTo>
                    <a:pt x="430" y="222"/>
                  </a:lnTo>
                  <a:cubicBezTo>
                    <a:pt x="430" y="74"/>
                    <a:pt x="323" y="0"/>
                    <a:pt x="215"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21" name="Google Shape;13321;p79"/>
            <p:cNvSpPr/>
            <p:nvPr/>
          </p:nvSpPr>
          <p:spPr>
            <a:xfrm>
              <a:off x="7718714" y="2573598"/>
              <a:ext cx="50720" cy="17334"/>
            </a:xfrm>
            <a:custGeom>
              <a:avLst/>
              <a:gdLst/>
              <a:ahLst/>
              <a:cxnLst/>
              <a:rect l="l" t="t" r="r" b="b"/>
              <a:pathLst>
                <a:path w="1937" h="662" extrusionOk="0">
                  <a:moveTo>
                    <a:pt x="314" y="0"/>
                  </a:moveTo>
                  <a:cubicBezTo>
                    <a:pt x="144" y="0"/>
                    <a:pt x="0" y="221"/>
                    <a:pt x="154" y="375"/>
                  </a:cubicBezTo>
                  <a:cubicBezTo>
                    <a:pt x="372" y="566"/>
                    <a:pt x="643" y="662"/>
                    <a:pt x="924" y="662"/>
                  </a:cubicBezTo>
                  <a:cubicBezTo>
                    <a:pt x="938" y="662"/>
                    <a:pt x="951" y="662"/>
                    <a:pt x="965" y="661"/>
                  </a:cubicBezTo>
                  <a:cubicBezTo>
                    <a:pt x="978" y="662"/>
                    <a:pt x="991" y="662"/>
                    <a:pt x="1005" y="662"/>
                  </a:cubicBezTo>
                  <a:cubicBezTo>
                    <a:pt x="1286" y="662"/>
                    <a:pt x="1557" y="566"/>
                    <a:pt x="1775" y="375"/>
                  </a:cubicBezTo>
                  <a:cubicBezTo>
                    <a:pt x="1936" y="221"/>
                    <a:pt x="1789" y="0"/>
                    <a:pt x="1621" y="0"/>
                  </a:cubicBezTo>
                  <a:cubicBezTo>
                    <a:pt x="1570" y="0"/>
                    <a:pt x="1517" y="21"/>
                    <a:pt x="1470" y="70"/>
                  </a:cubicBezTo>
                  <a:cubicBezTo>
                    <a:pt x="1318" y="170"/>
                    <a:pt x="1141" y="220"/>
                    <a:pt x="966" y="220"/>
                  </a:cubicBezTo>
                  <a:cubicBezTo>
                    <a:pt x="790" y="220"/>
                    <a:pt x="616" y="170"/>
                    <a:pt x="469" y="70"/>
                  </a:cubicBezTo>
                  <a:cubicBezTo>
                    <a:pt x="420" y="21"/>
                    <a:pt x="365" y="0"/>
                    <a:pt x="314"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22" name="Google Shape;13322;p79"/>
            <p:cNvSpPr/>
            <p:nvPr/>
          </p:nvSpPr>
          <p:spPr>
            <a:xfrm>
              <a:off x="7696483" y="2516463"/>
              <a:ext cx="26525" cy="11521"/>
            </a:xfrm>
            <a:custGeom>
              <a:avLst/>
              <a:gdLst/>
              <a:ahLst/>
              <a:cxnLst/>
              <a:rect l="l" t="t" r="r" b="b"/>
              <a:pathLst>
                <a:path w="1013" h="440" extrusionOk="0">
                  <a:moveTo>
                    <a:pt x="287" y="0"/>
                  </a:moveTo>
                  <a:cubicBezTo>
                    <a:pt x="1" y="0"/>
                    <a:pt x="1" y="439"/>
                    <a:pt x="287" y="439"/>
                  </a:cubicBezTo>
                  <a:lnTo>
                    <a:pt x="726" y="439"/>
                  </a:lnTo>
                  <a:cubicBezTo>
                    <a:pt x="1012" y="439"/>
                    <a:pt x="1012" y="0"/>
                    <a:pt x="726"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23" name="Google Shape;13323;p79"/>
            <p:cNvSpPr/>
            <p:nvPr/>
          </p:nvSpPr>
          <p:spPr>
            <a:xfrm>
              <a:off x="7764931" y="2516463"/>
              <a:ext cx="26761" cy="11521"/>
            </a:xfrm>
            <a:custGeom>
              <a:avLst/>
              <a:gdLst/>
              <a:ahLst/>
              <a:cxnLst/>
              <a:rect l="l" t="t" r="r" b="b"/>
              <a:pathLst>
                <a:path w="1022" h="440" extrusionOk="0">
                  <a:moveTo>
                    <a:pt x="297" y="0"/>
                  </a:moveTo>
                  <a:cubicBezTo>
                    <a:pt x="1" y="0"/>
                    <a:pt x="1" y="439"/>
                    <a:pt x="297" y="439"/>
                  </a:cubicBezTo>
                  <a:lnTo>
                    <a:pt x="726" y="439"/>
                  </a:lnTo>
                  <a:cubicBezTo>
                    <a:pt x="1022" y="439"/>
                    <a:pt x="1022" y="0"/>
                    <a:pt x="726"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24" name="Google Shape;13324;p79"/>
            <p:cNvSpPr/>
            <p:nvPr/>
          </p:nvSpPr>
          <p:spPr>
            <a:xfrm>
              <a:off x="7772681" y="2419290"/>
              <a:ext cx="68474" cy="68709"/>
            </a:xfrm>
            <a:custGeom>
              <a:avLst/>
              <a:gdLst/>
              <a:ahLst/>
              <a:cxnLst/>
              <a:rect l="l" t="t" r="r" b="b"/>
              <a:pathLst>
                <a:path w="2615" h="2624" extrusionOk="0">
                  <a:moveTo>
                    <a:pt x="1308" y="0"/>
                  </a:moveTo>
                  <a:cubicBezTo>
                    <a:pt x="583" y="0"/>
                    <a:pt x="1" y="582"/>
                    <a:pt x="1" y="1307"/>
                  </a:cubicBezTo>
                  <a:cubicBezTo>
                    <a:pt x="1" y="2032"/>
                    <a:pt x="583" y="2624"/>
                    <a:pt x="1308" y="2624"/>
                  </a:cubicBezTo>
                  <a:cubicBezTo>
                    <a:pt x="2033" y="2624"/>
                    <a:pt x="2615" y="2032"/>
                    <a:pt x="2615" y="1307"/>
                  </a:cubicBezTo>
                  <a:cubicBezTo>
                    <a:pt x="2615" y="582"/>
                    <a:pt x="2033" y="0"/>
                    <a:pt x="1308"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25" name="Google Shape;13325;p79"/>
            <p:cNvSpPr/>
            <p:nvPr/>
          </p:nvSpPr>
          <p:spPr>
            <a:xfrm>
              <a:off x="7749717" y="2447753"/>
              <a:ext cx="34224" cy="34512"/>
            </a:xfrm>
            <a:custGeom>
              <a:avLst/>
              <a:gdLst/>
              <a:ahLst/>
              <a:cxnLst/>
              <a:rect l="l" t="t" r="r" b="b"/>
              <a:pathLst>
                <a:path w="1307" h="1318" extrusionOk="0">
                  <a:moveTo>
                    <a:pt x="658" y="1"/>
                  </a:moveTo>
                  <a:cubicBezTo>
                    <a:pt x="296" y="1"/>
                    <a:pt x="0" y="297"/>
                    <a:pt x="0" y="659"/>
                  </a:cubicBezTo>
                  <a:cubicBezTo>
                    <a:pt x="0" y="1022"/>
                    <a:pt x="296" y="1317"/>
                    <a:pt x="658" y="1317"/>
                  </a:cubicBezTo>
                  <a:cubicBezTo>
                    <a:pt x="1021" y="1317"/>
                    <a:pt x="1307" y="1022"/>
                    <a:pt x="1307" y="659"/>
                  </a:cubicBezTo>
                  <a:cubicBezTo>
                    <a:pt x="1307" y="297"/>
                    <a:pt x="1021" y="1"/>
                    <a:pt x="658"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26" name="Google Shape;13326;p79"/>
            <p:cNvSpPr/>
            <p:nvPr/>
          </p:nvSpPr>
          <p:spPr>
            <a:xfrm>
              <a:off x="7654770" y="2667576"/>
              <a:ext cx="178398" cy="77717"/>
            </a:xfrm>
            <a:custGeom>
              <a:avLst/>
              <a:gdLst/>
              <a:ahLst/>
              <a:cxnLst/>
              <a:rect l="l" t="t" r="r" b="b"/>
              <a:pathLst>
                <a:path w="6813" h="2968" extrusionOk="0">
                  <a:moveTo>
                    <a:pt x="840" y="1"/>
                  </a:moveTo>
                  <a:lnTo>
                    <a:pt x="1" y="249"/>
                  </a:lnTo>
                  <a:cubicBezTo>
                    <a:pt x="363" y="1833"/>
                    <a:pt x="1775" y="2968"/>
                    <a:pt x="3407" y="2968"/>
                  </a:cubicBezTo>
                  <a:cubicBezTo>
                    <a:pt x="5038" y="2968"/>
                    <a:pt x="6459" y="1833"/>
                    <a:pt x="6812" y="249"/>
                  </a:cubicBezTo>
                  <a:lnTo>
                    <a:pt x="5982" y="1"/>
                  </a:lnTo>
                  <a:cubicBezTo>
                    <a:pt x="5725" y="1213"/>
                    <a:pt x="4656" y="2090"/>
                    <a:pt x="3416" y="2090"/>
                  </a:cubicBezTo>
                  <a:cubicBezTo>
                    <a:pt x="2166" y="2090"/>
                    <a:pt x="1098" y="1213"/>
                    <a:pt x="840"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327" name="Google Shape;13327;p79"/>
          <p:cNvGrpSpPr/>
          <p:nvPr/>
        </p:nvGrpSpPr>
        <p:grpSpPr>
          <a:xfrm>
            <a:off x="7156182" y="2419290"/>
            <a:ext cx="274550" cy="354728"/>
            <a:chOff x="7156182" y="2419290"/>
            <a:chExt cx="274550" cy="354728"/>
          </a:xfrm>
        </p:grpSpPr>
        <p:sp>
          <p:nvSpPr>
            <p:cNvPr id="13328" name="Google Shape;13328;p79"/>
            <p:cNvSpPr/>
            <p:nvPr/>
          </p:nvSpPr>
          <p:spPr>
            <a:xfrm>
              <a:off x="7156182" y="2602402"/>
              <a:ext cx="274550" cy="171616"/>
            </a:xfrm>
            <a:custGeom>
              <a:avLst/>
              <a:gdLst/>
              <a:ahLst/>
              <a:cxnLst/>
              <a:rect l="l" t="t" r="r" b="b"/>
              <a:pathLst>
                <a:path w="10485" h="6554" extrusionOk="0">
                  <a:moveTo>
                    <a:pt x="3711" y="0"/>
                  </a:moveTo>
                  <a:lnTo>
                    <a:pt x="3711" y="1250"/>
                  </a:lnTo>
                  <a:cubicBezTo>
                    <a:pt x="3711" y="1546"/>
                    <a:pt x="3520" y="1803"/>
                    <a:pt x="3244" y="1879"/>
                  </a:cubicBezTo>
                  <a:lnTo>
                    <a:pt x="935" y="2557"/>
                  </a:lnTo>
                  <a:cubicBezTo>
                    <a:pt x="382" y="2719"/>
                    <a:pt x="0" y="3234"/>
                    <a:pt x="0" y="3816"/>
                  </a:cubicBezTo>
                  <a:lnTo>
                    <a:pt x="0" y="5896"/>
                  </a:lnTo>
                  <a:cubicBezTo>
                    <a:pt x="0" y="6258"/>
                    <a:pt x="296" y="6554"/>
                    <a:pt x="658" y="6554"/>
                  </a:cubicBezTo>
                  <a:lnTo>
                    <a:pt x="9826" y="6554"/>
                  </a:lnTo>
                  <a:cubicBezTo>
                    <a:pt x="10189" y="6554"/>
                    <a:pt x="10484" y="6258"/>
                    <a:pt x="10484" y="5896"/>
                  </a:cubicBezTo>
                  <a:lnTo>
                    <a:pt x="10484" y="3826"/>
                  </a:lnTo>
                  <a:cubicBezTo>
                    <a:pt x="10484" y="3234"/>
                    <a:pt x="10103" y="2719"/>
                    <a:pt x="9540" y="2557"/>
                  </a:cubicBezTo>
                  <a:lnTo>
                    <a:pt x="7241" y="1879"/>
                  </a:lnTo>
                  <a:cubicBezTo>
                    <a:pt x="6955" y="1803"/>
                    <a:pt x="6764" y="1546"/>
                    <a:pt x="6764" y="1250"/>
                  </a:cubicBezTo>
                  <a:lnTo>
                    <a:pt x="6764" y="0"/>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29" name="Google Shape;13329;p79"/>
            <p:cNvSpPr/>
            <p:nvPr/>
          </p:nvSpPr>
          <p:spPr>
            <a:xfrm>
              <a:off x="7156182" y="2654353"/>
              <a:ext cx="274550" cy="119665"/>
            </a:xfrm>
            <a:custGeom>
              <a:avLst/>
              <a:gdLst/>
              <a:ahLst/>
              <a:cxnLst/>
              <a:rect l="l" t="t" r="r" b="b"/>
              <a:pathLst>
                <a:path w="10485" h="4570" extrusionOk="0">
                  <a:moveTo>
                    <a:pt x="2881" y="0"/>
                  </a:moveTo>
                  <a:lnTo>
                    <a:pt x="935" y="573"/>
                  </a:lnTo>
                  <a:cubicBezTo>
                    <a:pt x="382" y="735"/>
                    <a:pt x="0" y="1250"/>
                    <a:pt x="0" y="1832"/>
                  </a:cubicBezTo>
                  <a:lnTo>
                    <a:pt x="0" y="3912"/>
                  </a:lnTo>
                  <a:cubicBezTo>
                    <a:pt x="0" y="4274"/>
                    <a:pt x="286" y="4570"/>
                    <a:pt x="649" y="4570"/>
                  </a:cubicBezTo>
                  <a:lnTo>
                    <a:pt x="9826" y="4570"/>
                  </a:lnTo>
                  <a:cubicBezTo>
                    <a:pt x="10189" y="4570"/>
                    <a:pt x="10484" y="4274"/>
                    <a:pt x="10484" y="3912"/>
                  </a:cubicBezTo>
                  <a:lnTo>
                    <a:pt x="10484" y="1842"/>
                  </a:lnTo>
                  <a:cubicBezTo>
                    <a:pt x="10484" y="1250"/>
                    <a:pt x="10103" y="735"/>
                    <a:pt x="9540" y="573"/>
                  </a:cubicBezTo>
                  <a:lnTo>
                    <a:pt x="7594" y="0"/>
                  </a:lnTo>
                  <a:cubicBezTo>
                    <a:pt x="7374" y="1136"/>
                    <a:pt x="6392" y="1946"/>
                    <a:pt x="5238" y="1946"/>
                  </a:cubicBezTo>
                  <a:cubicBezTo>
                    <a:pt x="4093" y="1946"/>
                    <a:pt x="3101" y="1136"/>
                    <a:pt x="2881" y="0"/>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30" name="Google Shape;13330;p79"/>
            <p:cNvSpPr/>
            <p:nvPr/>
          </p:nvSpPr>
          <p:spPr>
            <a:xfrm>
              <a:off x="7253354" y="2602402"/>
              <a:ext cx="80205" cy="28620"/>
            </a:xfrm>
            <a:custGeom>
              <a:avLst/>
              <a:gdLst/>
              <a:ahLst/>
              <a:cxnLst/>
              <a:rect l="l" t="t" r="r" b="b"/>
              <a:pathLst>
                <a:path w="3063" h="1093" extrusionOk="0">
                  <a:moveTo>
                    <a:pt x="0" y="0"/>
                  </a:moveTo>
                  <a:lnTo>
                    <a:pt x="0" y="706"/>
                  </a:lnTo>
                  <a:cubicBezTo>
                    <a:pt x="477" y="964"/>
                    <a:pt x="1002" y="1092"/>
                    <a:pt x="1528" y="1092"/>
                  </a:cubicBezTo>
                  <a:cubicBezTo>
                    <a:pt x="2054" y="1092"/>
                    <a:pt x="2581" y="964"/>
                    <a:pt x="3062" y="706"/>
                  </a:cubicBezTo>
                  <a:lnTo>
                    <a:pt x="3062"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31" name="Google Shape;13331;p79"/>
            <p:cNvSpPr/>
            <p:nvPr/>
          </p:nvSpPr>
          <p:spPr>
            <a:xfrm>
              <a:off x="7197135" y="2487974"/>
              <a:ext cx="192381" cy="131423"/>
            </a:xfrm>
            <a:custGeom>
              <a:avLst/>
              <a:gdLst/>
              <a:ahLst/>
              <a:cxnLst/>
              <a:rect l="l" t="t" r="r" b="b"/>
              <a:pathLst>
                <a:path w="7347" h="5019" extrusionOk="0">
                  <a:moveTo>
                    <a:pt x="840" y="1"/>
                  </a:moveTo>
                  <a:lnTo>
                    <a:pt x="840" y="1308"/>
                  </a:lnTo>
                  <a:lnTo>
                    <a:pt x="726" y="1308"/>
                  </a:lnTo>
                  <a:cubicBezTo>
                    <a:pt x="1" y="1308"/>
                    <a:pt x="1" y="2405"/>
                    <a:pt x="726" y="2405"/>
                  </a:cubicBezTo>
                  <a:lnTo>
                    <a:pt x="850" y="2405"/>
                  </a:lnTo>
                  <a:cubicBezTo>
                    <a:pt x="955" y="3884"/>
                    <a:pt x="2195" y="5019"/>
                    <a:pt x="3674" y="5019"/>
                  </a:cubicBezTo>
                  <a:cubicBezTo>
                    <a:pt x="5152" y="5019"/>
                    <a:pt x="6392" y="3884"/>
                    <a:pt x="6507" y="2405"/>
                  </a:cubicBezTo>
                  <a:lnTo>
                    <a:pt x="6621" y="2405"/>
                  </a:lnTo>
                  <a:cubicBezTo>
                    <a:pt x="7346" y="2405"/>
                    <a:pt x="7346" y="1308"/>
                    <a:pt x="6621" y="1308"/>
                  </a:cubicBezTo>
                  <a:lnTo>
                    <a:pt x="6516" y="1308"/>
                  </a:lnTo>
                  <a:lnTo>
                    <a:pt x="6516" y="1"/>
                  </a:ln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32" name="Google Shape;13332;p79"/>
            <p:cNvSpPr/>
            <p:nvPr/>
          </p:nvSpPr>
          <p:spPr>
            <a:xfrm>
              <a:off x="7201141" y="2499469"/>
              <a:ext cx="155408" cy="120163"/>
            </a:xfrm>
            <a:custGeom>
              <a:avLst/>
              <a:gdLst/>
              <a:ahLst/>
              <a:cxnLst/>
              <a:rect l="l" t="t" r="r" b="b"/>
              <a:pathLst>
                <a:path w="5935" h="4589" extrusionOk="0">
                  <a:moveTo>
                    <a:pt x="687" y="1"/>
                  </a:moveTo>
                  <a:lnTo>
                    <a:pt x="687" y="878"/>
                  </a:lnTo>
                  <a:lnTo>
                    <a:pt x="601" y="878"/>
                  </a:lnTo>
                  <a:cubicBezTo>
                    <a:pt x="595" y="878"/>
                    <a:pt x="589" y="878"/>
                    <a:pt x="583" y="878"/>
                  </a:cubicBezTo>
                  <a:cubicBezTo>
                    <a:pt x="304" y="878"/>
                    <a:pt x="66" y="1085"/>
                    <a:pt x="29" y="1365"/>
                  </a:cubicBezTo>
                  <a:cubicBezTo>
                    <a:pt x="0" y="1689"/>
                    <a:pt x="248" y="1966"/>
                    <a:pt x="573" y="1966"/>
                  </a:cubicBezTo>
                  <a:lnTo>
                    <a:pt x="697" y="1966"/>
                  </a:lnTo>
                  <a:cubicBezTo>
                    <a:pt x="800" y="3469"/>
                    <a:pt x="2046" y="4589"/>
                    <a:pt x="3499" y="4589"/>
                  </a:cubicBezTo>
                  <a:cubicBezTo>
                    <a:pt x="3650" y="4589"/>
                    <a:pt x="3804" y="4576"/>
                    <a:pt x="3959" y="4551"/>
                  </a:cubicBezTo>
                  <a:cubicBezTo>
                    <a:pt x="2576" y="4341"/>
                    <a:pt x="1555" y="3149"/>
                    <a:pt x="1555" y="1746"/>
                  </a:cubicBezTo>
                  <a:cubicBezTo>
                    <a:pt x="1555" y="1269"/>
                    <a:pt x="1946" y="878"/>
                    <a:pt x="2433" y="878"/>
                  </a:cubicBezTo>
                  <a:lnTo>
                    <a:pt x="5486" y="878"/>
                  </a:lnTo>
                  <a:cubicBezTo>
                    <a:pt x="5734" y="878"/>
                    <a:pt x="5934" y="678"/>
                    <a:pt x="5934" y="430"/>
                  </a:cubicBezTo>
                  <a:lnTo>
                    <a:pt x="5934" y="1"/>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33" name="Google Shape;13333;p79"/>
            <p:cNvSpPr/>
            <p:nvPr/>
          </p:nvSpPr>
          <p:spPr>
            <a:xfrm>
              <a:off x="7253354" y="2522328"/>
              <a:ext cx="11495" cy="17125"/>
            </a:xfrm>
            <a:custGeom>
              <a:avLst/>
              <a:gdLst/>
              <a:ahLst/>
              <a:cxnLst/>
              <a:rect l="l" t="t" r="r" b="b"/>
              <a:pathLst>
                <a:path w="439" h="654" extrusionOk="0">
                  <a:moveTo>
                    <a:pt x="216" y="1"/>
                  </a:moveTo>
                  <a:cubicBezTo>
                    <a:pt x="107" y="1"/>
                    <a:pt x="0" y="72"/>
                    <a:pt x="0" y="215"/>
                  </a:cubicBezTo>
                  <a:lnTo>
                    <a:pt x="0" y="435"/>
                  </a:lnTo>
                  <a:cubicBezTo>
                    <a:pt x="0" y="559"/>
                    <a:pt x="96" y="654"/>
                    <a:pt x="220" y="654"/>
                  </a:cubicBezTo>
                  <a:cubicBezTo>
                    <a:pt x="334" y="654"/>
                    <a:pt x="439" y="559"/>
                    <a:pt x="439" y="435"/>
                  </a:cubicBezTo>
                  <a:lnTo>
                    <a:pt x="439" y="215"/>
                  </a:lnTo>
                  <a:cubicBezTo>
                    <a:pt x="434" y="72"/>
                    <a:pt x="324" y="1"/>
                    <a:pt x="216"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34" name="Google Shape;13334;p79"/>
            <p:cNvSpPr/>
            <p:nvPr/>
          </p:nvSpPr>
          <p:spPr>
            <a:xfrm>
              <a:off x="7322038" y="2522328"/>
              <a:ext cx="11260" cy="17125"/>
            </a:xfrm>
            <a:custGeom>
              <a:avLst/>
              <a:gdLst/>
              <a:ahLst/>
              <a:cxnLst/>
              <a:rect l="l" t="t" r="r" b="b"/>
              <a:pathLst>
                <a:path w="430" h="654" extrusionOk="0">
                  <a:moveTo>
                    <a:pt x="215" y="1"/>
                  </a:moveTo>
                  <a:cubicBezTo>
                    <a:pt x="108" y="1"/>
                    <a:pt x="1" y="72"/>
                    <a:pt x="1" y="215"/>
                  </a:cubicBezTo>
                  <a:lnTo>
                    <a:pt x="1" y="435"/>
                  </a:lnTo>
                  <a:cubicBezTo>
                    <a:pt x="1" y="559"/>
                    <a:pt x="96" y="654"/>
                    <a:pt x="220" y="654"/>
                  </a:cubicBezTo>
                  <a:cubicBezTo>
                    <a:pt x="335" y="654"/>
                    <a:pt x="430" y="559"/>
                    <a:pt x="430" y="435"/>
                  </a:cubicBezTo>
                  <a:lnTo>
                    <a:pt x="430" y="215"/>
                  </a:lnTo>
                  <a:cubicBezTo>
                    <a:pt x="430" y="72"/>
                    <a:pt x="323" y="1"/>
                    <a:pt x="215"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35" name="Google Shape;13335;p79"/>
            <p:cNvSpPr/>
            <p:nvPr/>
          </p:nvSpPr>
          <p:spPr>
            <a:xfrm>
              <a:off x="7197109" y="2657574"/>
              <a:ext cx="191439" cy="81750"/>
            </a:xfrm>
            <a:custGeom>
              <a:avLst/>
              <a:gdLst/>
              <a:ahLst/>
              <a:cxnLst/>
              <a:rect l="l" t="t" r="r" b="b"/>
              <a:pathLst>
                <a:path w="7311" h="3122" extrusionOk="0">
                  <a:moveTo>
                    <a:pt x="257" y="0"/>
                  </a:moveTo>
                  <a:cubicBezTo>
                    <a:pt x="130" y="0"/>
                    <a:pt x="1" y="102"/>
                    <a:pt x="40" y="268"/>
                  </a:cubicBezTo>
                  <a:cubicBezTo>
                    <a:pt x="59" y="335"/>
                    <a:pt x="78" y="402"/>
                    <a:pt x="97" y="459"/>
                  </a:cubicBezTo>
                  <a:cubicBezTo>
                    <a:pt x="116" y="555"/>
                    <a:pt x="202" y="621"/>
                    <a:pt x="307" y="621"/>
                  </a:cubicBezTo>
                  <a:cubicBezTo>
                    <a:pt x="326" y="621"/>
                    <a:pt x="345" y="621"/>
                    <a:pt x="364" y="612"/>
                  </a:cubicBezTo>
                  <a:cubicBezTo>
                    <a:pt x="479" y="574"/>
                    <a:pt x="545" y="450"/>
                    <a:pt x="517" y="335"/>
                  </a:cubicBezTo>
                  <a:cubicBezTo>
                    <a:pt x="498" y="288"/>
                    <a:pt x="479" y="230"/>
                    <a:pt x="469" y="173"/>
                  </a:cubicBezTo>
                  <a:cubicBezTo>
                    <a:pt x="441" y="53"/>
                    <a:pt x="350" y="0"/>
                    <a:pt x="257" y="0"/>
                  </a:cubicBezTo>
                  <a:close/>
                  <a:moveTo>
                    <a:pt x="7052" y="3"/>
                  </a:moveTo>
                  <a:cubicBezTo>
                    <a:pt x="6962" y="3"/>
                    <a:pt x="6875" y="55"/>
                    <a:pt x="6851" y="173"/>
                  </a:cubicBezTo>
                  <a:cubicBezTo>
                    <a:pt x="6813" y="307"/>
                    <a:pt x="6775" y="440"/>
                    <a:pt x="6727" y="564"/>
                  </a:cubicBezTo>
                  <a:cubicBezTo>
                    <a:pt x="6670" y="707"/>
                    <a:pt x="6785" y="860"/>
                    <a:pt x="6937" y="860"/>
                  </a:cubicBezTo>
                  <a:cubicBezTo>
                    <a:pt x="7023" y="860"/>
                    <a:pt x="7109" y="803"/>
                    <a:pt x="7138" y="717"/>
                  </a:cubicBezTo>
                  <a:cubicBezTo>
                    <a:pt x="7195" y="574"/>
                    <a:pt x="7233" y="421"/>
                    <a:pt x="7271" y="268"/>
                  </a:cubicBezTo>
                  <a:cubicBezTo>
                    <a:pt x="7310" y="106"/>
                    <a:pt x="7179" y="3"/>
                    <a:pt x="7052" y="3"/>
                  </a:cubicBezTo>
                  <a:close/>
                  <a:moveTo>
                    <a:pt x="656" y="976"/>
                  </a:moveTo>
                  <a:cubicBezTo>
                    <a:pt x="503" y="976"/>
                    <a:pt x="354" y="1140"/>
                    <a:pt x="460" y="1318"/>
                  </a:cubicBezTo>
                  <a:cubicBezTo>
                    <a:pt x="545" y="1451"/>
                    <a:pt x="631" y="1575"/>
                    <a:pt x="727" y="1699"/>
                  </a:cubicBezTo>
                  <a:cubicBezTo>
                    <a:pt x="765" y="1747"/>
                    <a:pt x="832" y="1785"/>
                    <a:pt x="898" y="1785"/>
                  </a:cubicBezTo>
                  <a:cubicBezTo>
                    <a:pt x="1080" y="1785"/>
                    <a:pt x="1185" y="1575"/>
                    <a:pt x="1070" y="1432"/>
                  </a:cubicBezTo>
                  <a:cubicBezTo>
                    <a:pt x="984" y="1318"/>
                    <a:pt x="908" y="1203"/>
                    <a:pt x="841" y="1089"/>
                  </a:cubicBezTo>
                  <a:cubicBezTo>
                    <a:pt x="794" y="1009"/>
                    <a:pt x="725" y="976"/>
                    <a:pt x="656" y="976"/>
                  </a:cubicBezTo>
                  <a:close/>
                  <a:moveTo>
                    <a:pt x="6523" y="1184"/>
                  </a:moveTo>
                  <a:cubicBezTo>
                    <a:pt x="6458" y="1184"/>
                    <a:pt x="6393" y="1215"/>
                    <a:pt x="6346" y="1289"/>
                  </a:cubicBezTo>
                  <a:cubicBezTo>
                    <a:pt x="6269" y="1404"/>
                    <a:pt x="6184" y="1509"/>
                    <a:pt x="6098" y="1604"/>
                  </a:cubicBezTo>
                  <a:cubicBezTo>
                    <a:pt x="5964" y="1747"/>
                    <a:pt x="6069" y="1976"/>
                    <a:pt x="6260" y="1976"/>
                  </a:cubicBezTo>
                  <a:cubicBezTo>
                    <a:pt x="6317" y="1967"/>
                    <a:pt x="6374" y="1947"/>
                    <a:pt x="6422" y="1900"/>
                  </a:cubicBezTo>
                  <a:cubicBezTo>
                    <a:pt x="6517" y="1785"/>
                    <a:pt x="6622" y="1661"/>
                    <a:pt x="6708" y="1537"/>
                  </a:cubicBezTo>
                  <a:cubicBezTo>
                    <a:pt x="6837" y="1368"/>
                    <a:pt x="6682" y="1184"/>
                    <a:pt x="6523" y="1184"/>
                  </a:cubicBezTo>
                  <a:close/>
                  <a:moveTo>
                    <a:pt x="1519" y="1958"/>
                  </a:moveTo>
                  <a:cubicBezTo>
                    <a:pt x="1336" y="1958"/>
                    <a:pt x="1190" y="2209"/>
                    <a:pt x="1375" y="2348"/>
                  </a:cubicBezTo>
                  <a:cubicBezTo>
                    <a:pt x="1499" y="2444"/>
                    <a:pt x="1633" y="2529"/>
                    <a:pt x="1767" y="2615"/>
                  </a:cubicBezTo>
                  <a:cubicBezTo>
                    <a:pt x="1795" y="2634"/>
                    <a:pt x="1833" y="2644"/>
                    <a:pt x="1871" y="2644"/>
                  </a:cubicBezTo>
                  <a:cubicBezTo>
                    <a:pt x="2100" y="2644"/>
                    <a:pt x="2177" y="2348"/>
                    <a:pt x="1986" y="2243"/>
                  </a:cubicBezTo>
                  <a:cubicBezTo>
                    <a:pt x="1871" y="2167"/>
                    <a:pt x="1757" y="2091"/>
                    <a:pt x="1652" y="2005"/>
                  </a:cubicBezTo>
                  <a:cubicBezTo>
                    <a:pt x="1608" y="1972"/>
                    <a:pt x="1563" y="1958"/>
                    <a:pt x="1519" y="1958"/>
                  </a:cubicBezTo>
                  <a:close/>
                  <a:moveTo>
                    <a:pt x="5576" y="2098"/>
                  </a:moveTo>
                  <a:cubicBezTo>
                    <a:pt x="5542" y="2098"/>
                    <a:pt x="5509" y="2110"/>
                    <a:pt x="5478" y="2138"/>
                  </a:cubicBezTo>
                  <a:cubicBezTo>
                    <a:pt x="5363" y="2215"/>
                    <a:pt x="5249" y="2291"/>
                    <a:pt x="5125" y="2348"/>
                  </a:cubicBezTo>
                  <a:cubicBezTo>
                    <a:pt x="4918" y="2452"/>
                    <a:pt x="4989" y="2759"/>
                    <a:pt x="5210" y="2759"/>
                  </a:cubicBezTo>
                  <a:cubicBezTo>
                    <a:pt x="5213" y="2759"/>
                    <a:pt x="5217" y="2759"/>
                    <a:pt x="5220" y="2758"/>
                  </a:cubicBezTo>
                  <a:cubicBezTo>
                    <a:pt x="5258" y="2758"/>
                    <a:pt x="5287" y="2758"/>
                    <a:pt x="5315" y="2739"/>
                  </a:cubicBezTo>
                  <a:cubicBezTo>
                    <a:pt x="5458" y="2673"/>
                    <a:pt x="5592" y="2587"/>
                    <a:pt x="5716" y="2501"/>
                  </a:cubicBezTo>
                  <a:cubicBezTo>
                    <a:pt x="5916" y="2413"/>
                    <a:pt x="5748" y="2098"/>
                    <a:pt x="5576" y="2098"/>
                  </a:cubicBezTo>
                  <a:close/>
                  <a:moveTo>
                    <a:pt x="2657" y="2556"/>
                  </a:moveTo>
                  <a:cubicBezTo>
                    <a:pt x="2426" y="2556"/>
                    <a:pt x="2355" y="2918"/>
                    <a:pt x="2616" y="2987"/>
                  </a:cubicBezTo>
                  <a:cubicBezTo>
                    <a:pt x="2759" y="3026"/>
                    <a:pt x="2911" y="3064"/>
                    <a:pt x="3064" y="3092"/>
                  </a:cubicBezTo>
                  <a:lnTo>
                    <a:pt x="3093" y="3092"/>
                  </a:lnTo>
                  <a:cubicBezTo>
                    <a:pt x="3369" y="3092"/>
                    <a:pt x="3398" y="2692"/>
                    <a:pt x="3131" y="2653"/>
                  </a:cubicBezTo>
                  <a:cubicBezTo>
                    <a:pt x="2997" y="2634"/>
                    <a:pt x="2864" y="2606"/>
                    <a:pt x="2730" y="2568"/>
                  </a:cubicBezTo>
                  <a:cubicBezTo>
                    <a:pt x="2704" y="2560"/>
                    <a:pt x="2680" y="2556"/>
                    <a:pt x="2657" y="2556"/>
                  </a:cubicBezTo>
                  <a:close/>
                  <a:moveTo>
                    <a:pt x="4410" y="2618"/>
                  </a:moveTo>
                  <a:cubicBezTo>
                    <a:pt x="4392" y="2618"/>
                    <a:pt x="4372" y="2620"/>
                    <a:pt x="4352" y="2625"/>
                  </a:cubicBezTo>
                  <a:cubicBezTo>
                    <a:pt x="4218" y="2653"/>
                    <a:pt x="4085" y="2673"/>
                    <a:pt x="3951" y="2682"/>
                  </a:cubicBezTo>
                  <a:cubicBezTo>
                    <a:pt x="3659" y="2692"/>
                    <a:pt x="3674" y="3121"/>
                    <a:pt x="3961" y="3121"/>
                  </a:cubicBezTo>
                  <a:cubicBezTo>
                    <a:pt x="3964" y="3121"/>
                    <a:pt x="3967" y="3121"/>
                    <a:pt x="3970" y="3121"/>
                  </a:cubicBezTo>
                  <a:lnTo>
                    <a:pt x="3989" y="3111"/>
                  </a:lnTo>
                  <a:cubicBezTo>
                    <a:pt x="4142" y="3102"/>
                    <a:pt x="4295" y="3083"/>
                    <a:pt x="4447" y="3045"/>
                  </a:cubicBezTo>
                  <a:cubicBezTo>
                    <a:pt x="4713" y="2991"/>
                    <a:pt x="4650" y="2618"/>
                    <a:pt x="4410" y="2618"/>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36" name="Google Shape;13336;p79"/>
            <p:cNvSpPr/>
            <p:nvPr/>
          </p:nvSpPr>
          <p:spPr>
            <a:xfrm>
              <a:off x="7159926" y="2476478"/>
              <a:ext cx="64729" cy="11521"/>
            </a:xfrm>
            <a:custGeom>
              <a:avLst/>
              <a:gdLst/>
              <a:ahLst/>
              <a:cxnLst/>
              <a:rect l="l" t="t" r="r" b="b"/>
              <a:pathLst>
                <a:path w="2472" h="440" extrusionOk="0">
                  <a:moveTo>
                    <a:pt x="286" y="1"/>
                  </a:moveTo>
                  <a:cubicBezTo>
                    <a:pt x="0" y="1"/>
                    <a:pt x="0" y="440"/>
                    <a:pt x="286" y="440"/>
                  </a:cubicBezTo>
                  <a:lnTo>
                    <a:pt x="2471" y="440"/>
                  </a:lnTo>
                  <a:lnTo>
                    <a:pt x="2471" y="1"/>
                  </a:lnTo>
                  <a:close/>
                </a:path>
              </a:pathLst>
            </a:custGeom>
            <a:solidFill>
              <a:srgbClr val="ED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37" name="Google Shape;13337;p79"/>
            <p:cNvSpPr/>
            <p:nvPr/>
          </p:nvSpPr>
          <p:spPr>
            <a:xfrm>
              <a:off x="7285824" y="2562182"/>
              <a:ext cx="26499" cy="11495"/>
            </a:xfrm>
            <a:custGeom>
              <a:avLst/>
              <a:gdLst/>
              <a:ahLst/>
              <a:cxnLst/>
              <a:rect l="l" t="t" r="r" b="b"/>
              <a:pathLst>
                <a:path w="1012" h="439" extrusionOk="0">
                  <a:moveTo>
                    <a:pt x="287" y="0"/>
                  </a:moveTo>
                  <a:cubicBezTo>
                    <a:pt x="0" y="0"/>
                    <a:pt x="0" y="439"/>
                    <a:pt x="287" y="439"/>
                  </a:cubicBezTo>
                  <a:lnTo>
                    <a:pt x="725" y="439"/>
                  </a:lnTo>
                  <a:cubicBezTo>
                    <a:pt x="1012" y="439"/>
                    <a:pt x="1012" y="0"/>
                    <a:pt x="725"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38" name="Google Shape;13338;p79"/>
            <p:cNvSpPr/>
            <p:nvPr/>
          </p:nvSpPr>
          <p:spPr>
            <a:xfrm>
              <a:off x="7220623" y="2654589"/>
              <a:ext cx="145405" cy="62242"/>
            </a:xfrm>
            <a:custGeom>
              <a:avLst/>
              <a:gdLst/>
              <a:ahLst/>
              <a:cxnLst/>
              <a:rect l="l" t="t" r="r" b="b"/>
              <a:pathLst>
                <a:path w="5553" h="2377" extrusionOk="0">
                  <a:moveTo>
                    <a:pt x="420" y="1"/>
                  </a:moveTo>
                  <a:lnTo>
                    <a:pt x="0" y="115"/>
                  </a:lnTo>
                  <a:cubicBezTo>
                    <a:pt x="277" y="1432"/>
                    <a:pt x="1431" y="2376"/>
                    <a:pt x="2777" y="2376"/>
                  </a:cubicBezTo>
                  <a:cubicBezTo>
                    <a:pt x="4122" y="2376"/>
                    <a:pt x="5276" y="1432"/>
                    <a:pt x="5553" y="115"/>
                  </a:cubicBezTo>
                  <a:lnTo>
                    <a:pt x="5133" y="1"/>
                  </a:lnTo>
                  <a:cubicBezTo>
                    <a:pt x="4913" y="1127"/>
                    <a:pt x="3931" y="1947"/>
                    <a:pt x="2777" y="1947"/>
                  </a:cubicBezTo>
                  <a:cubicBezTo>
                    <a:pt x="1632" y="1947"/>
                    <a:pt x="640" y="1127"/>
                    <a:pt x="420" y="1"/>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39" name="Google Shape;13339;p79"/>
            <p:cNvSpPr/>
            <p:nvPr/>
          </p:nvSpPr>
          <p:spPr>
            <a:xfrm>
              <a:off x="7218869" y="2487974"/>
              <a:ext cx="148914" cy="22755"/>
            </a:xfrm>
            <a:custGeom>
              <a:avLst/>
              <a:gdLst/>
              <a:ahLst/>
              <a:cxnLst/>
              <a:rect l="l" t="t" r="r" b="b"/>
              <a:pathLst>
                <a:path w="5687" h="869" extrusionOk="0">
                  <a:moveTo>
                    <a:pt x="1" y="1"/>
                  </a:moveTo>
                  <a:lnTo>
                    <a:pt x="1" y="869"/>
                  </a:lnTo>
                  <a:lnTo>
                    <a:pt x="5686" y="869"/>
                  </a:lnTo>
                  <a:lnTo>
                    <a:pt x="5686" y="1"/>
                  </a:ln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40" name="Google Shape;13340;p79"/>
            <p:cNvSpPr/>
            <p:nvPr/>
          </p:nvSpPr>
          <p:spPr>
            <a:xfrm>
              <a:off x="7213370" y="2419290"/>
              <a:ext cx="159912" cy="68709"/>
            </a:xfrm>
            <a:custGeom>
              <a:avLst/>
              <a:gdLst/>
              <a:ahLst/>
              <a:cxnLst/>
              <a:rect l="l" t="t" r="r" b="b"/>
              <a:pathLst>
                <a:path w="6107" h="2624" extrusionOk="0">
                  <a:moveTo>
                    <a:pt x="2615" y="0"/>
                  </a:moveTo>
                  <a:cubicBezTo>
                    <a:pt x="1260" y="0"/>
                    <a:pt x="134" y="1031"/>
                    <a:pt x="10" y="2385"/>
                  </a:cubicBezTo>
                  <a:cubicBezTo>
                    <a:pt x="1" y="2509"/>
                    <a:pt x="96" y="2624"/>
                    <a:pt x="220" y="2624"/>
                  </a:cubicBezTo>
                  <a:lnTo>
                    <a:pt x="5877" y="2624"/>
                  </a:lnTo>
                  <a:cubicBezTo>
                    <a:pt x="6011" y="2624"/>
                    <a:pt x="6106" y="2509"/>
                    <a:pt x="6097" y="2385"/>
                  </a:cubicBezTo>
                  <a:cubicBezTo>
                    <a:pt x="6097" y="2318"/>
                    <a:pt x="6087" y="2252"/>
                    <a:pt x="6068" y="2185"/>
                  </a:cubicBezTo>
                  <a:cubicBezTo>
                    <a:pt x="6049" y="2061"/>
                    <a:pt x="5944" y="1966"/>
                    <a:pt x="5820" y="1966"/>
                  </a:cubicBezTo>
                  <a:lnTo>
                    <a:pt x="5343" y="1966"/>
                  </a:lnTo>
                  <a:cubicBezTo>
                    <a:pt x="5162" y="1966"/>
                    <a:pt x="5019" y="1822"/>
                    <a:pt x="5019" y="1641"/>
                  </a:cubicBezTo>
                  <a:cubicBezTo>
                    <a:pt x="5019" y="1460"/>
                    <a:pt x="5171" y="1307"/>
                    <a:pt x="5353" y="1307"/>
                  </a:cubicBezTo>
                  <a:lnTo>
                    <a:pt x="5553" y="1307"/>
                  </a:lnTo>
                  <a:cubicBezTo>
                    <a:pt x="5639" y="1298"/>
                    <a:pt x="5687" y="1202"/>
                    <a:pt x="5648" y="1126"/>
                  </a:cubicBezTo>
                  <a:cubicBezTo>
                    <a:pt x="5152" y="420"/>
                    <a:pt x="4351" y="0"/>
                    <a:pt x="3492"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41" name="Google Shape;13341;p79"/>
            <p:cNvSpPr/>
            <p:nvPr/>
          </p:nvSpPr>
          <p:spPr>
            <a:xfrm>
              <a:off x="7213370" y="2419290"/>
              <a:ext cx="100210" cy="68709"/>
            </a:xfrm>
            <a:custGeom>
              <a:avLst/>
              <a:gdLst/>
              <a:ahLst/>
              <a:cxnLst/>
              <a:rect l="l" t="t" r="r" b="b"/>
              <a:pathLst>
                <a:path w="3827" h="2624" extrusionOk="0">
                  <a:moveTo>
                    <a:pt x="2615" y="0"/>
                  </a:moveTo>
                  <a:cubicBezTo>
                    <a:pt x="1260" y="0"/>
                    <a:pt x="134" y="1031"/>
                    <a:pt x="10" y="2385"/>
                  </a:cubicBezTo>
                  <a:cubicBezTo>
                    <a:pt x="1" y="2509"/>
                    <a:pt x="96" y="2624"/>
                    <a:pt x="220" y="2624"/>
                  </a:cubicBezTo>
                  <a:lnTo>
                    <a:pt x="1766" y="2624"/>
                  </a:lnTo>
                  <a:cubicBezTo>
                    <a:pt x="1632" y="2624"/>
                    <a:pt x="1537" y="2509"/>
                    <a:pt x="1546" y="2376"/>
                  </a:cubicBezTo>
                  <a:cubicBezTo>
                    <a:pt x="1661" y="1155"/>
                    <a:pt x="2605" y="182"/>
                    <a:pt x="3826" y="29"/>
                  </a:cubicBezTo>
                  <a:cubicBezTo>
                    <a:pt x="3712" y="10"/>
                    <a:pt x="3607" y="0"/>
                    <a:pt x="3492" y="0"/>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42" name="Google Shape;13342;p79"/>
            <p:cNvSpPr/>
            <p:nvPr/>
          </p:nvSpPr>
          <p:spPr>
            <a:xfrm>
              <a:off x="7341781" y="2453514"/>
              <a:ext cx="23514" cy="17256"/>
            </a:xfrm>
            <a:custGeom>
              <a:avLst/>
              <a:gdLst/>
              <a:ahLst/>
              <a:cxnLst/>
              <a:rect l="l" t="t" r="r" b="b"/>
              <a:pathLst>
                <a:path w="898" h="659" extrusionOk="0">
                  <a:moveTo>
                    <a:pt x="439" y="0"/>
                  </a:moveTo>
                  <a:cubicBezTo>
                    <a:pt x="0" y="0"/>
                    <a:pt x="0" y="659"/>
                    <a:pt x="439" y="659"/>
                  </a:cubicBezTo>
                  <a:lnTo>
                    <a:pt x="897" y="659"/>
                  </a:lnTo>
                  <a:cubicBezTo>
                    <a:pt x="840" y="430"/>
                    <a:pt x="754" y="210"/>
                    <a:pt x="630" y="0"/>
                  </a:cubicBez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343" name="Google Shape;13343;p79"/>
          <p:cNvGrpSpPr/>
          <p:nvPr/>
        </p:nvGrpSpPr>
        <p:grpSpPr>
          <a:xfrm>
            <a:off x="6705276" y="2419290"/>
            <a:ext cx="274812" cy="354728"/>
            <a:chOff x="6705276" y="2419290"/>
            <a:chExt cx="274812" cy="354728"/>
          </a:xfrm>
        </p:grpSpPr>
        <p:sp>
          <p:nvSpPr>
            <p:cNvPr id="13344" name="Google Shape;13344;p79"/>
            <p:cNvSpPr/>
            <p:nvPr/>
          </p:nvSpPr>
          <p:spPr>
            <a:xfrm>
              <a:off x="6705538" y="2608136"/>
              <a:ext cx="274550" cy="165882"/>
            </a:xfrm>
            <a:custGeom>
              <a:avLst/>
              <a:gdLst/>
              <a:ahLst/>
              <a:cxnLst/>
              <a:rect l="l" t="t" r="r" b="b"/>
              <a:pathLst>
                <a:path w="10485" h="6335" extrusionOk="0">
                  <a:moveTo>
                    <a:pt x="3711" y="0"/>
                  </a:moveTo>
                  <a:lnTo>
                    <a:pt x="3711" y="1031"/>
                  </a:lnTo>
                  <a:cubicBezTo>
                    <a:pt x="3711" y="1327"/>
                    <a:pt x="3520" y="1584"/>
                    <a:pt x="3244" y="1660"/>
                  </a:cubicBezTo>
                  <a:lnTo>
                    <a:pt x="935" y="2338"/>
                  </a:lnTo>
                  <a:cubicBezTo>
                    <a:pt x="382" y="2500"/>
                    <a:pt x="0" y="3015"/>
                    <a:pt x="0" y="3597"/>
                  </a:cubicBezTo>
                  <a:lnTo>
                    <a:pt x="0" y="5238"/>
                  </a:lnTo>
                  <a:cubicBezTo>
                    <a:pt x="0" y="5600"/>
                    <a:pt x="286" y="6335"/>
                    <a:pt x="649" y="6335"/>
                  </a:cubicBezTo>
                  <a:lnTo>
                    <a:pt x="9836" y="6335"/>
                  </a:lnTo>
                  <a:cubicBezTo>
                    <a:pt x="10189" y="6335"/>
                    <a:pt x="10484" y="5600"/>
                    <a:pt x="10484" y="5238"/>
                  </a:cubicBezTo>
                  <a:lnTo>
                    <a:pt x="10484" y="3607"/>
                  </a:lnTo>
                  <a:cubicBezTo>
                    <a:pt x="10484" y="3015"/>
                    <a:pt x="10103" y="2500"/>
                    <a:pt x="9540" y="2338"/>
                  </a:cubicBezTo>
                  <a:lnTo>
                    <a:pt x="7241" y="1660"/>
                  </a:lnTo>
                  <a:cubicBezTo>
                    <a:pt x="6955" y="1584"/>
                    <a:pt x="6764" y="1327"/>
                    <a:pt x="6764" y="1031"/>
                  </a:cubicBezTo>
                  <a:lnTo>
                    <a:pt x="6764" y="0"/>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45" name="Google Shape;13345;p79"/>
            <p:cNvSpPr/>
            <p:nvPr/>
          </p:nvSpPr>
          <p:spPr>
            <a:xfrm>
              <a:off x="6705276" y="2651604"/>
              <a:ext cx="274812" cy="122415"/>
            </a:xfrm>
            <a:custGeom>
              <a:avLst/>
              <a:gdLst/>
              <a:ahLst/>
              <a:cxnLst/>
              <a:rect l="l" t="t" r="r" b="b"/>
              <a:pathLst>
                <a:path w="10495" h="4675" extrusionOk="0">
                  <a:moveTo>
                    <a:pt x="3244" y="0"/>
                  </a:moveTo>
                  <a:lnTo>
                    <a:pt x="945" y="678"/>
                  </a:lnTo>
                  <a:cubicBezTo>
                    <a:pt x="392" y="840"/>
                    <a:pt x="0" y="1355"/>
                    <a:pt x="0" y="1937"/>
                  </a:cubicBezTo>
                  <a:lnTo>
                    <a:pt x="0" y="4017"/>
                  </a:lnTo>
                  <a:cubicBezTo>
                    <a:pt x="0" y="4379"/>
                    <a:pt x="296" y="4675"/>
                    <a:pt x="659" y="4675"/>
                  </a:cubicBezTo>
                  <a:lnTo>
                    <a:pt x="9846" y="4675"/>
                  </a:lnTo>
                  <a:cubicBezTo>
                    <a:pt x="10199" y="4675"/>
                    <a:pt x="10494" y="4379"/>
                    <a:pt x="10494" y="4017"/>
                  </a:cubicBezTo>
                  <a:lnTo>
                    <a:pt x="10494" y="1947"/>
                  </a:lnTo>
                  <a:cubicBezTo>
                    <a:pt x="10494" y="1355"/>
                    <a:pt x="10113" y="840"/>
                    <a:pt x="9550" y="678"/>
                  </a:cubicBezTo>
                  <a:lnTo>
                    <a:pt x="7251" y="0"/>
                  </a:lnTo>
                  <a:lnTo>
                    <a:pt x="7251" y="0"/>
                  </a:lnTo>
                  <a:cubicBezTo>
                    <a:pt x="7308" y="29"/>
                    <a:pt x="7365" y="58"/>
                    <a:pt x="7432" y="86"/>
                  </a:cubicBezTo>
                  <a:lnTo>
                    <a:pt x="5247" y="735"/>
                  </a:lnTo>
                  <a:lnTo>
                    <a:pt x="3063" y="86"/>
                  </a:lnTo>
                  <a:cubicBezTo>
                    <a:pt x="3130" y="58"/>
                    <a:pt x="3187" y="29"/>
                    <a:pt x="3244" y="0"/>
                  </a:cubicBez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46" name="Google Shape;13346;p79"/>
            <p:cNvSpPr/>
            <p:nvPr/>
          </p:nvSpPr>
          <p:spPr>
            <a:xfrm>
              <a:off x="6773959" y="2656343"/>
              <a:ext cx="137681" cy="117675"/>
            </a:xfrm>
            <a:custGeom>
              <a:avLst/>
              <a:gdLst/>
              <a:ahLst/>
              <a:cxnLst/>
              <a:rect l="l" t="t" r="r" b="b"/>
              <a:pathLst>
                <a:path w="5258" h="4494" extrusionOk="0">
                  <a:moveTo>
                    <a:pt x="774" y="1"/>
                  </a:moveTo>
                  <a:lnTo>
                    <a:pt x="516" y="268"/>
                  </a:lnTo>
                  <a:cubicBezTo>
                    <a:pt x="192" y="592"/>
                    <a:pt x="1" y="1041"/>
                    <a:pt x="11" y="1498"/>
                  </a:cubicBezTo>
                  <a:lnTo>
                    <a:pt x="11" y="4494"/>
                  </a:lnTo>
                  <a:lnTo>
                    <a:pt x="5257" y="4494"/>
                  </a:lnTo>
                  <a:lnTo>
                    <a:pt x="5257" y="1498"/>
                  </a:lnTo>
                  <a:cubicBezTo>
                    <a:pt x="5248" y="1031"/>
                    <a:pt x="5067" y="592"/>
                    <a:pt x="4733" y="268"/>
                  </a:cubicBezTo>
                  <a:lnTo>
                    <a:pt x="4475" y="1"/>
                  </a:lnTo>
                  <a:lnTo>
                    <a:pt x="2624" y="344"/>
                  </a:lnTo>
                  <a:lnTo>
                    <a:pt x="774" y="1"/>
                  </a:ln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47" name="Google Shape;13347;p79"/>
            <p:cNvSpPr/>
            <p:nvPr/>
          </p:nvSpPr>
          <p:spPr>
            <a:xfrm>
              <a:off x="6780479" y="2656343"/>
              <a:ext cx="124405" cy="46321"/>
            </a:xfrm>
            <a:custGeom>
              <a:avLst/>
              <a:gdLst/>
              <a:ahLst/>
              <a:cxnLst/>
              <a:rect l="l" t="t" r="r" b="b"/>
              <a:pathLst>
                <a:path w="4751" h="1769" extrusionOk="0">
                  <a:moveTo>
                    <a:pt x="525" y="1"/>
                  </a:moveTo>
                  <a:lnTo>
                    <a:pt x="267" y="268"/>
                  </a:lnTo>
                  <a:cubicBezTo>
                    <a:pt x="162" y="373"/>
                    <a:pt x="67" y="487"/>
                    <a:pt x="0" y="621"/>
                  </a:cubicBezTo>
                  <a:lnTo>
                    <a:pt x="801" y="1546"/>
                  </a:lnTo>
                  <a:cubicBezTo>
                    <a:pt x="930" y="1694"/>
                    <a:pt x="1109" y="1768"/>
                    <a:pt x="1289" y="1768"/>
                  </a:cubicBezTo>
                  <a:cubicBezTo>
                    <a:pt x="1457" y="1768"/>
                    <a:pt x="1626" y="1704"/>
                    <a:pt x="1755" y="1575"/>
                  </a:cubicBezTo>
                  <a:lnTo>
                    <a:pt x="2375" y="964"/>
                  </a:lnTo>
                  <a:lnTo>
                    <a:pt x="2996" y="1575"/>
                  </a:lnTo>
                  <a:cubicBezTo>
                    <a:pt x="3125" y="1704"/>
                    <a:pt x="3293" y="1768"/>
                    <a:pt x="3462" y="1768"/>
                  </a:cubicBezTo>
                  <a:cubicBezTo>
                    <a:pt x="3642" y="1768"/>
                    <a:pt x="3821" y="1694"/>
                    <a:pt x="3950" y="1546"/>
                  </a:cubicBezTo>
                  <a:lnTo>
                    <a:pt x="4751" y="621"/>
                  </a:lnTo>
                  <a:cubicBezTo>
                    <a:pt x="4684" y="497"/>
                    <a:pt x="4589" y="373"/>
                    <a:pt x="4484" y="268"/>
                  </a:cubicBezTo>
                  <a:lnTo>
                    <a:pt x="4226" y="1"/>
                  </a:lnTo>
                  <a:lnTo>
                    <a:pt x="2375" y="344"/>
                  </a:lnTo>
                  <a:lnTo>
                    <a:pt x="525"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48" name="Google Shape;13348;p79"/>
            <p:cNvSpPr/>
            <p:nvPr/>
          </p:nvSpPr>
          <p:spPr>
            <a:xfrm>
              <a:off x="6825439" y="2693814"/>
              <a:ext cx="34486" cy="80205"/>
            </a:xfrm>
            <a:custGeom>
              <a:avLst/>
              <a:gdLst/>
              <a:ahLst/>
              <a:cxnLst/>
              <a:rect l="l" t="t" r="r" b="b"/>
              <a:pathLst>
                <a:path w="1317" h="3063" extrusionOk="0">
                  <a:moveTo>
                    <a:pt x="344" y="1"/>
                  </a:moveTo>
                  <a:lnTo>
                    <a:pt x="0" y="3063"/>
                  </a:lnTo>
                  <a:lnTo>
                    <a:pt x="1317" y="3063"/>
                  </a:lnTo>
                  <a:lnTo>
                    <a:pt x="973"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49" name="Google Shape;13349;p79"/>
            <p:cNvSpPr/>
            <p:nvPr/>
          </p:nvSpPr>
          <p:spPr>
            <a:xfrm>
              <a:off x="6819678" y="2665351"/>
              <a:ext cx="46007" cy="34250"/>
            </a:xfrm>
            <a:custGeom>
              <a:avLst/>
              <a:gdLst/>
              <a:ahLst/>
              <a:cxnLst/>
              <a:rect l="l" t="t" r="r" b="b"/>
              <a:pathLst>
                <a:path w="1757" h="1308" extrusionOk="0">
                  <a:moveTo>
                    <a:pt x="1" y="0"/>
                  </a:moveTo>
                  <a:lnTo>
                    <a:pt x="392" y="1154"/>
                  </a:lnTo>
                  <a:cubicBezTo>
                    <a:pt x="421" y="1250"/>
                    <a:pt x="506" y="1307"/>
                    <a:pt x="602" y="1307"/>
                  </a:cubicBezTo>
                  <a:lnTo>
                    <a:pt x="1155" y="1307"/>
                  </a:lnTo>
                  <a:cubicBezTo>
                    <a:pt x="1251" y="1307"/>
                    <a:pt x="1336" y="1250"/>
                    <a:pt x="1365" y="1154"/>
                  </a:cubicBezTo>
                  <a:lnTo>
                    <a:pt x="1756"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50" name="Google Shape;13350;p79"/>
            <p:cNvSpPr/>
            <p:nvPr/>
          </p:nvSpPr>
          <p:spPr>
            <a:xfrm>
              <a:off x="6802710" y="2608136"/>
              <a:ext cx="79943" cy="22886"/>
            </a:xfrm>
            <a:custGeom>
              <a:avLst/>
              <a:gdLst/>
              <a:ahLst/>
              <a:cxnLst/>
              <a:rect l="l" t="t" r="r" b="b"/>
              <a:pathLst>
                <a:path w="3053" h="874" extrusionOk="0">
                  <a:moveTo>
                    <a:pt x="0" y="0"/>
                  </a:moveTo>
                  <a:lnTo>
                    <a:pt x="0" y="487"/>
                  </a:lnTo>
                  <a:cubicBezTo>
                    <a:pt x="477" y="745"/>
                    <a:pt x="1002" y="873"/>
                    <a:pt x="1526" y="873"/>
                  </a:cubicBezTo>
                  <a:cubicBezTo>
                    <a:pt x="2051" y="873"/>
                    <a:pt x="2576" y="745"/>
                    <a:pt x="3053" y="487"/>
                  </a:cubicBezTo>
                  <a:lnTo>
                    <a:pt x="3053"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51" name="Google Shape;13351;p79"/>
            <p:cNvSpPr/>
            <p:nvPr/>
          </p:nvSpPr>
          <p:spPr>
            <a:xfrm>
              <a:off x="6722768" y="2447753"/>
              <a:ext cx="62713" cy="143180"/>
            </a:xfrm>
            <a:custGeom>
              <a:avLst/>
              <a:gdLst/>
              <a:ahLst/>
              <a:cxnLst/>
              <a:rect l="l" t="t" r="r" b="b"/>
              <a:pathLst>
                <a:path w="2395" h="5468" extrusionOk="0">
                  <a:moveTo>
                    <a:pt x="2395" y="1"/>
                  </a:moveTo>
                  <a:cubicBezTo>
                    <a:pt x="763" y="545"/>
                    <a:pt x="182" y="2453"/>
                    <a:pt x="38" y="3082"/>
                  </a:cubicBezTo>
                  <a:cubicBezTo>
                    <a:pt x="0" y="3206"/>
                    <a:pt x="29" y="3340"/>
                    <a:pt x="115" y="3445"/>
                  </a:cubicBezTo>
                  <a:lnTo>
                    <a:pt x="592" y="4084"/>
                  </a:lnTo>
                  <a:cubicBezTo>
                    <a:pt x="630" y="4132"/>
                    <a:pt x="649" y="4198"/>
                    <a:pt x="639" y="4256"/>
                  </a:cubicBezTo>
                  <a:cubicBezTo>
                    <a:pt x="620" y="4332"/>
                    <a:pt x="601" y="4408"/>
                    <a:pt x="573" y="4475"/>
                  </a:cubicBezTo>
                  <a:cubicBezTo>
                    <a:pt x="496" y="4685"/>
                    <a:pt x="592" y="4923"/>
                    <a:pt x="792" y="5019"/>
                  </a:cubicBezTo>
                  <a:cubicBezTo>
                    <a:pt x="1298" y="5267"/>
                    <a:pt x="1832" y="5410"/>
                    <a:pt x="2395" y="5467"/>
                  </a:cubicBezTo>
                  <a:lnTo>
                    <a:pt x="2395" y="1"/>
                  </a:lnTo>
                  <a:close/>
                </a:path>
              </a:pathLst>
            </a:custGeom>
            <a:solidFill>
              <a:srgbClr val="BD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52" name="Google Shape;13352;p79"/>
            <p:cNvSpPr/>
            <p:nvPr/>
          </p:nvSpPr>
          <p:spPr>
            <a:xfrm>
              <a:off x="6900119" y="2447753"/>
              <a:ext cx="62477" cy="143180"/>
            </a:xfrm>
            <a:custGeom>
              <a:avLst/>
              <a:gdLst/>
              <a:ahLst/>
              <a:cxnLst/>
              <a:rect l="l" t="t" r="r" b="b"/>
              <a:pathLst>
                <a:path w="2386" h="5468" extrusionOk="0">
                  <a:moveTo>
                    <a:pt x="1" y="1"/>
                  </a:moveTo>
                  <a:lnTo>
                    <a:pt x="1" y="5467"/>
                  </a:lnTo>
                  <a:cubicBezTo>
                    <a:pt x="554" y="5410"/>
                    <a:pt x="1098" y="5267"/>
                    <a:pt x="1603" y="5019"/>
                  </a:cubicBezTo>
                  <a:cubicBezTo>
                    <a:pt x="1804" y="4923"/>
                    <a:pt x="1899" y="4685"/>
                    <a:pt x="1823" y="4475"/>
                  </a:cubicBezTo>
                  <a:cubicBezTo>
                    <a:pt x="1794" y="4408"/>
                    <a:pt x="1775" y="4332"/>
                    <a:pt x="1756" y="4256"/>
                  </a:cubicBezTo>
                  <a:cubicBezTo>
                    <a:pt x="1746" y="4198"/>
                    <a:pt x="1756" y="4132"/>
                    <a:pt x="1794" y="4084"/>
                  </a:cubicBezTo>
                  <a:lnTo>
                    <a:pt x="2281" y="3445"/>
                  </a:lnTo>
                  <a:cubicBezTo>
                    <a:pt x="2357" y="3340"/>
                    <a:pt x="2386" y="3206"/>
                    <a:pt x="2357" y="3082"/>
                  </a:cubicBezTo>
                  <a:cubicBezTo>
                    <a:pt x="2204" y="2453"/>
                    <a:pt x="1632" y="545"/>
                    <a:pt x="1" y="1"/>
                  </a:cubicBezTo>
                  <a:close/>
                </a:path>
              </a:pathLst>
            </a:custGeom>
            <a:solidFill>
              <a:srgbClr val="BD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53" name="Google Shape;13353;p79"/>
            <p:cNvSpPr/>
            <p:nvPr/>
          </p:nvSpPr>
          <p:spPr>
            <a:xfrm>
              <a:off x="6745732" y="2419290"/>
              <a:ext cx="193874" cy="200368"/>
            </a:xfrm>
            <a:custGeom>
              <a:avLst/>
              <a:gdLst/>
              <a:ahLst/>
              <a:cxnLst/>
              <a:rect l="l" t="t" r="r" b="b"/>
              <a:pathLst>
                <a:path w="7404" h="7652" extrusionOk="0">
                  <a:moveTo>
                    <a:pt x="3702" y="0"/>
                  </a:moveTo>
                  <a:cubicBezTo>
                    <a:pt x="2014" y="0"/>
                    <a:pt x="650" y="1374"/>
                    <a:pt x="650" y="3063"/>
                  </a:cubicBezTo>
                  <a:lnTo>
                    <a:pt x="650" y="3950"/>
                  </a:lnTo>
                  <a:cubicBezTo>
                    <a:pt x="1" y="4074"/>
                    <a:pt x="96" y="5028"/>
                    <a:pt x="755" y="5028"/>
                  </a:cubicBezTo>
                  <a:lnTo>
                    <a:pt x="879" y="5028"/>
                  </a:lnTo>
                  <a:cubicBezTo>
                    <a:pt x="984" y="6507"/>
                    <a:pt x="2224" y="7651"/>
                    <a:pt x="3702" y="7651"/>
                  </a:cubicBezTo>
                  <a:cubicBezTo>
                    <a:pt x="5181" y="7651"/>
                    <a:pt x="6421" y="6507"/>
                    <a:pt x="6536" y="5028"/>
                  </a:cubicBezTo>
                  <a:lnTo>
                    <a:pt x="6650" y="5028"/>
                  </a:lnTo>
                  <a:cubicBezTo>
                    <a:pt x="7309" y="5028"/>
                    <a:pt x="7404" y="4074"/>
                    <a:pt x="6765" y="3950"/>
                  </a:cubicBezTo>
                  <a:lnTo>
                    <a:pt x="6765" y="3940"/>
                  </a:lnTo>
                  <a:lnTo>
                    <a:pt x="6765" y="3063"/>
                  </a:lnTo>
                  <a:cubicBezTo>
                    <a:pt x="6765" y="1374"/>
                    <a:pt x="5391" y="0"/>
                    <a:pt x="3702" y="0"/>
                  </a:cubicBezTo>
                  <a:close/>
                </a:path>
              </a:pathLst>
            </a:custGeom>
            <a:solidFill>
              <a:srgbClr val="F6F8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54" name="Google Shape;13354;p79"/>
            <p:cNvSpPr/>
            <p:nvPr/>
          </p:nvSpPr>
          <p:spPr>
            <a:xfrm>
              <a:off x="6796950" y="2516463"/>
              <a:ext cx="28515" cy="14271"/>
            </a:xfrm>
            <a:custGeom>
              <a:avLst/>
              <a:gdLst/>
              <a:ahLst/>
              <a:cxnLst/>
              <a:rect l="l" t="t" r="r" b="b"/>
              <a:pathLst>
                <a:path w="1089" h="545" extrusionOk="0">
                  <a:moveTo>
                    <a:pt x="1" y="0"/>
                  </a:moveTo>
                  <a:lnTo>
                    <a:pt x="1" y="544"/>
                  </a:lnTo>
                  <a:lnTo>
                    <a:pt x="1088" y="544"/>
                  </a:lnTo>
                  <a:lnTo>
                    <a:pt x="1088" y="0"/>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55" name="Google Shape;13355;p79"/>
            <p:cNvSpPr/>
            <p:nvPr/>
          </p:nvSpPr>
          <p:spPr>
            <a:xfrm>
              <a:off x="6859898" y="2516463"/>
              <a:ext cx="28515" cy="14271"/>
            </a:xfrm>
            <a:custGeom>
              <a:avLst/>
              <a:gdLst/>
              <a:ahLst/>
              <a:cxnLst/>
              <a:rect l="l" t="t" r="r" b="b"/>
              <a:pathLst>
                <a:path w="1089" h="545" extrusionOk="0">
                  <a:moveTo>
                    <a:pt x="1" y="0"/>
                  </a:moveTo>
                  <a:lnTo>
                    <a:pt x="1" y="544"/>
                  </a:lnTo>
                  <a:lnTo>
                    <a:pt x="1088" y="544"/>
                  </a:lnTo>
                  <a:lnTo>
                    <a:pt x="1088" y="0"/>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56" name="Google Shape;13356;p79"/>
            <p:cNvSpPr/>
            <p:nvPr/>
          </p:nvSpPr>
          <p:spPr>
            <a:xfrm>
              <a:off x="6745732" y="2419316"/>
              <a:ext cx="111443" cy="200237"/>
            </a:xfrm>
            <a:custGeom>
              <a:avLst/>
              <a:gdLst/>
              <a:ahLst/>
              <a:cxnLst/>
              <a:rect l="l" t="t" r="r" b="b"/>
              <a:pathLst>
                <a:path w="4256" h="7647" extrusionOk="0">
                  <a:moveTo>
                    <a:pt x="3676" y="1"/>
                  </a:moveTo>
                  <a:cubicBezTo>
                    <a:pt x="2034" y="1"/>
                    <a:pt x="641" y="1343"/>
                    <a:pt x="650" y="3052"/>
                  </a:cubicBezTo>
                  <a:lnTo>
                    <a:pt x="650" y="3939"/>
                  </a:lnTo>
                  <a:cubicBezTo>
                    <a:pt x="1" y="4073"/>
                    <a:pt x="96" y="5027"/>
                    <a:pt x="755" y="5027"/>
                  </a:cubicBezTo>
                  <a:lnTo>
                    <a:pt x="879" y="5027"/>
                  </a:lnTo>
                  <a:cubicBezTo>
                    <a:pt x="989" y="6529"/>
                    <a:pt x="2254" y="7646"/>
                    <a:pt x="3708" y="7646"/>
                  </a:cubicBezTo>
                  <a:cubicBezTo>
                    <a:pt x="3888" y="7646"/>
                    <a:pt x="4071" y="7629"/>
                    <a:pt x="4256" y="7593"/>
                  </a:cubicBezTo>
                  <a:cubicBezTo>
                    <a:pt x="2920" y="7335"/>
                    <a:pt x="1957" y="6162"/>
                    <a:pt x="1957" y="4807"/>
                  </a:cubicBezTo>
                  <a:lnTo>
                    <a:pt x="1957" y="2842"/>
                  </a:lnTo>
                  <a:cubicBezTo>
                    <a:pt x="1957" y="1478"/>
                    <a:pt x="2920" y="314"/>
                    <a:pt x="4256" y="57"/>
                  </a:cubicBezTo>
                  <a:cubicBezTo>
                    <a:pt x="4060" y="19"/>
                    <a:pt x="3866" y="1"/>
                    <a:pt x="3676" y="1"/>
                  </a:cubicBez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57" name="Google Shape;13357;p79"/>
            <p:cNvSpPr/>
            <p:nvPr/>
          </p:nvSpPr>
          <p:spPr>
            <a:xfrm>
              <a:off x="6805434" y="2516594"/>
              <a:ext cx="11521" cy="17125"/>
            </a:xfrm>
            <a:custGeom>
              <a:avLst/>
              <a:gdLst/>
              <a:ahLst/>
              <a:cxnLst/>
              <a:rect l="l" t="t" r="r" b="b"/>
              <a:pathLst>
                <a:path w="440" h="654" extrusionOk="0">
                  <a:moveTo>
                    <a:pt x="220" y="0"/>
                  </a:moveTo>
                  <a:cubicBezTo>
                    <a:pt x="111" y="0"/>
                    <a:pt x="1" y="72"/>
                    <a:pt x="1" y="215"/>
                  </a:cubicBezTo>
                  <a:lnTo>
                    <a:pt x="1" y="434"/>
                  </a:lnTo>
                  <a:cubicBezTo>
                    <a:pt x="1" y="558"/>
                    <a:pt x="96" y="654"/>
                    <a:pt x="220" y="654"/>
                  </a:cubicBezTo>
                  <a:cubicBezTo>
                    <a:pt x="344" y="654"/>
                    <a:pt x="440" y="558"/>
                    <a:pt x="440" y="434"/>
                  </a:cubicBezTo>
                  <a:lnTo>
                    <a:pt x="440" y="215"/>
                  </a:lnTo>
                  <a:cubicBezTo>
                    <a:pt x="440" y="72"/>
                    <a:pt x="330" y="0"/>
                    <a:pt x="220"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58" name="Google Shape;13358;p79"/>
            <p:cNvSpPr/>
            <p:nvPr/>
          </p:nvSpPr>
          <p:spPr>
            <a:xfrm>
              <a:off x="6817400" y="2562103"/>
              <a:ext cx="50563" cy="17361"/>
            </a:xfrm>
            <a:custGeom>
              <a:avLst/>
              <a:gdLst/>
              <a:ahLst/>
              <a:cxnLst/>
              <a:rect l="l" t="t" r="r" b="b"/>
              <a:pathLst>
                <a:path w="1931" h="663" extrusionOk="0">
                  <a:moveTo>
                    <a:pt x="311" y="1"/>
                  </a:moveTo>
                  <a:cubicBezTo>
                    <a:pt x="145" y="1"/>
                    <a:pt x="1" y="224"/>
                    <a:pt x="155" y="385"/>
                  </a:cubicBezTo>
                  <a:cubicBezTo>
                    <a:pt x="373" y="567"/>
                    <a:pt x="644" y="662"/>
                    <a:pt x="925" y="662"/>
                  </a:cubicBezTo>
                  <a:cubicBezTo>
                    <a:pt x="939" y="662"/>
                    <a:pt x="952" y="662"/>
                    <a:pt x="965" y="661"/>
                  </a:cubicBezTo>
                  <a:cubicBezTo>
                    <a:pt x="979" y="662"/>
                    <a:pt x="992" y="662"/>
                    <a:pt x="1006" y="662"/>
                  </a:cubicBezTo>
                  <a:cubicBezTo>
                    <a:pt x="1287" y="662"/>
                    <a:pt x="1558" y="567"/>
                    <a:pt x="1776" y="385"/>
                  </a:cubicBezTo>
                  <a:cubicBezTo>
                    <a:pt x="1930" y="224"/>
                    <a:pt x="1786" y="1"/>
                    <a:pt x="1620" y="1"/>
                  </a:cubicBezTo>
                  <a:cubicBezTo>
                    <a:pt x="1570" y="1"/>
                    <a:pt x="1518" y="21"/>
                    <a:pt x="1471" y="70"/>
                  </a:cubicBezTo>
                  <a:cubicBezTo>
                    <a:pt x="1318" y="175"/>
                    <a:pt x="1142" y="227"/>
                    <a:pt x="965" y="227"/>
                  </a:cubicBezTo>
                  <a:cubicBezTo>
                    <a:pt x="789" y="227"/>
                    <a:pt x="612" y="175"/>
                    <a:pt x="460" y="70"/>
                  </a:cubicBezTo>
                  <a:cubicBezTo>
                    <a:pt x="413" y="21"/>
                    <a:pt x="361" y="1"/>
                    <a:pt x="311"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59" name="Google Shape;13359;p79"/>
            <p:cNvSpPr/>
            <p:nvPr/>
          </p:nvSpPr>
          <p:spPr>
            <a:xfrm>
              <a:off x="6794960" y="2493734"/>
              <a:ext cx="32496" cy="11260"/>
            </a:xfrm>
            <a:custGeom>
              <a:avLst/>
              <a:gdLst/>
              <a:ahLst/>
              <a:cxnLst/>
              <a:rect l="l" t="t" r="r" b="b"/>
              <a:pathLst>
                <a:path w="1241" h="430" extrusionOk="0">
                  <a:moveTo>
                    <a:pt x="296" y="0"/>
                  </a:moveTo>
                  <a:cubicBezTo>
                    <a:pt x="0" y="0"/>
                    <a:pt x="0" y="429"/>
                    <a:pt x="296" y="429"/>
                  </a:cubicBezTo>
                  <a:lnTo>
                    <a:pt x="954" y="429"/>
                  </a:lnTo>
                  <a:cubicBezTo>
                    <a:pt x="1241" y="429"/>
                    <a:pt x="1241" y="0"/>
                    <a:pt x="95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60" name="Google Shape;13360;p79"/>
            <p:cNvSpPr/>
            <p:nvPr/>
          </p:nvSpPr>
          <p:spPr>
            <a:xfrm>
              <a:off x="6868409" y="2516594"/>
              <a:ext cx="11495" cy="17125"/>
            </a:xfrm>
            <a:custGeom>
              <a:avLst/>
              <a:gdLst/>
              <a:ahLst/>
              <a:cxnLst/>
              <a:rect l="l" t="t" r="r" b="b"/>
              <a:pathLst>
                <a:path w="439" h="654" extrusionOk="0">
                  <a:moveTo>
                    <a:pt x="219" y="0"/>
                  </a:moveTo>
                  <a:cubicBezTo>
                    <a:pt x="110" y="0"/>
                    <a:pt x="0" y="72"/>
                    <a:pt x="0" y="215"/>
                  </a:cubicBezTo>
                  <a:lnTo>
                    <a:pt x="0" y="434"/>
                  </a:lnTo>
                  <a:cubicBezTo>
                    <a:pt x="0" y="558"/>
                    <a:pt x="95" y="654"/>
                    <a:pt x="219" y="654"/>
                  </a:cubicBezTo>
                  <a:cubicBezTo>
                    <a:pt x="344" y="654"/>
                    <a:pt x="439" y="558"/>
                    <a:pt x="439" y="434"/>
                  </a:cubicBezTo>
                  <a:lnTo>
                    <a:pt x="439" y="215"/>
                  </a:lnTo>
                  <a:cubicBezTo>
                    <a:pt x="439" y="72"/>
                    <a:pt x="329" y="0"/>
                    <a:pt x="219"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61" name="Google Shape;13361;p79"/>
            <p:cNvSpPr/>
            <p:nvPr/>
          </p:nvSpPr>
          <p:spPr>
            <a:xfrm>
              <a:off x="6857908" y="2493734"/>
              <a:ext cx="32496" cy="11260"/>
            </a:xfrm>
            <a:custGeom>
              <a:avLst/>
              <a:gdLst/>
              <a:ahLst/>
              <a:cxnLst/>
              <a:rect l="l" t="t" r="r" b="b"/>
              <a:pathLst>
                <a:path w="1241" h="430" extrusionOk="0">
                  <a:moveTo>
                    <a:pt x="296" y="0"/>
                  </a:moveTo>
                  <a:cubicBezTo>
                    <a:pt x="0" y="0"/>
                    <a:pt x="0" y="429"/>
                    <a:pt x="296" y="429"/>
                  </a:cubicBezTo>
                  <a:lnTo>
                    <a:pt x="945" y="429"/>
                  </a:lnTo>
                  <a:cubicBezTo>
                    <a:pt x="1241" y="429"/>
                    <a:pt x="1241" y="0"/>
                    <a:pt x="945"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62" name="Google Shape;13362;p79"/>
            <p:cNvSpPr/>
            <p:nvPr/>
          </p:nvSpPr>
          <p:spPr>
            <a:xfrm>
              <a:off x="6754975" y="2516463"/>
              <a:ext cx="43755" cy="11521"/>
            </a:xfrm>
            <a:custGeom>
              <a:avLst/>
              <a:gdLst/>
              <a:ahLst/>
              <a:cxnLst/>
              <a:rect l="l" t="t" r="r" b="b"/>
              <a:pathLst>
                <a:path w="1671" h="440" extrusionOk="0">
                  <a:moveTo>
                    <a:pt x="297" y="0"/>
                  </a:moveTo>
                  <a:cubicBezTo>
                    <a:pt x="1" y="0"/>
                    <a:pt x="1" y="439"/>
                    <a:pt x="297" y="439"/>
                  </a:cubicBezTo>
                  <a:lnTo>
                    <a:pt x="1384" y="439"/>
                  </a:lnTo>
                  <a:cubicBezTo>
                    <a:pt x="1670" y="439"/>
                    <a:pt x="1670" y="0"/>
                    <a:pt x="1384" y="0"/>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63" name="Google Shape;13363;p79"/>
            <p:cNvSpPr/>
            <p:nvPr/>
          </p:nvSpPr>
          <p:spPr>
            <a:xfrm>
              <a:off x="6886633" y="2516463"/>
              <a:ext cx="43729" cy="11521"/>
            </a:xfrm>
            <a:custGeom>
              <a:avLst/>
              <a:gdLst/>
              <a:ahLst/>
              <a:cxnLst/>
              <a:rect l="l" t="t" r="r" b="b"/>
              <a:pathLst>
                <a:path w="1670" h="440" extrusionOk="0">
                  <a:moveTo>
                    <a:pt x="296" y="0"/>
                  </a:moveTo>
                  <a:cubicBezTo>
                    <a:pt x="0" y="0"/>
                    <a:pt x="0" y="439"/>
                    <a:pt x="296" y="439"/>
                  </a:cubicBezTo>
                  <a:lnTo>
                    <a:pt x="1384" y="439"/>
                  </a:lnTo>
                  <a:cubicBezTo>
                    <a:pt x="1670" y="439"/>
                    <a:pt x="1670" y="0"/>
                    <a:pt x="1384" y="0"/>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64" name="Google Shape;13364;p79"/>
            <p:cNvSpPr/>
            <p:nvPr/>
          </p:nvSpPr>
          <p:spPr>
            <a:xfrm>
              <a:off x="6825675" y="2516463"/>
              <a:ext cx="34250" cy="22990"/>
            </a:xfrm>
            <a:custGeom>
              <a:avLst/>
              <a:gdLst/>
              <a:ahLst/>
              <a:cxnLst/>
              <a:rect l="l" t="t" r="r" b="b"/>
              <a:pathLst>
                <a:path w="1308" h="878" extrusionOk="0">
                  <a:moveTo>
                    <a:pt x="649" y="0"/>
                  </a:moveTo>
                  <a:cubicBezTo>
                    <a:pt x="287" y="0"/>
                    <a:pt x="1" y="296"/>
                    <a:pt x="1" y="659"/>
                  </a:cubicBezTo>
                  <a:cubicBezTo>
                    <a:pt x="1" y="802"/>
                    <a:pt x="108" y="873"/>
                    <a:pt x="215" y="873"/>
                  </a:cubicBezTo>
                  <a:cubicBezTo>
                    <a:pt x="323" y="873"/>
                    <a:pt x="430" y="802"/>
                    <a:pt x="430" y="659"/>
                  </a:cubicBezTo>
                  <a:cubicBezTo>
                    <a:pt x="430" y="511"/>
                    <a:pt x="540" y="437"/>
                    <a:pt x="649" y="437"/>
                  </a:cubicBezTo>
                  <a:cubicBezTo>
                    <a:pt x="759" y="437"/>
                    <a:pt x="869" y="511"/>
                    <a:pt x="869" y="659"/>
                  </a:cubicBezTo>
                  <a:cubicBezTo>
                    <a:pt x="869" y="783"/>
                    <a:pt x="964" y="878"/>
                    <a:pt x="1088" y="878"/>
                  </a:cubicBezTo>
                  <a:cubicBezTo>
                    <a:pt x="1212" y="878"/>
                    <a:pt x="1308" y="783"/>
                    <a:pt x="1308" y="659"/>
                  </a:cubicBezTo>
                  <a:cubicBezTo>
                    <a:pt x="1308" y="296"/>
                    <a:pt x="1012" y="0"/>
                    <a:pt x="649" y="0"/>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65" name="Google Shape;13365;p79"/>
            <p:cNvSpPr/>
            <p:nvPr/>
          </p:nvSpPr>
          <p:spPr>
            <a:xfrm>
              <a:off x="6825439" y="2596641"/>
              <a:ext cx="34486" cy="34250"/>
            </a:xfrm>
            <a:custGeom>
              <a:avLst/>
              <a:gdLst/>
              <a:ahLst/>
              <a:cxnLst/>
              <a:rect l="l" t="t" r="r" b="b"/>
              <a:pathLst>
                <a:path w="1317" h="1308" extrusionOk="0">
                  <a:moveTo>
                    <a:pt x="220" y="1"/>
                  </a:moveTo>
                  <a:cubicBezTo>
                    <a:pt x="96" y="1"/>
                    <a:pt x="0" y="96"/>
                    <a:pt x="0" y="220"/>
                  </a:cubicBezTo>
                  <a:lnTo>
                    <a:pt x="0" y="649"/>
                  </a:lnTo>
                  <a:cubicBezTo>
                    <a:pt x="0" y="1012"/>
                    <a:pt x="296" y="1308"/>
                    <a:pt x="658" y="1308"/>
                  </a:cubicBezTo>
                  <a:cubicBezTo>
                    <a:pt x="1021" y="1308"/>
                    <a:pt x="1317" y="1012"/>
                    <a:pt x="1317" y="649"/>
                  </a:cubicBezTo>
                  <a:lnTo>
                    <a:pt x="1317" y="220"/>
                  </a:lnTo>
                  <a:cubicBezTo>
                    <a:pt x="1317" y="96"/>
                    <a:pt x="1212" y="1"/>
                    <a:pt x="1097"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66" name="Google Shape;13366;p79"/>
            <p:cNvSpPr/>
            <p:nvPr/>
          </p:nvSpPr>
          <p:spPr>
            <a:xfrm>
              <a:off x="6783726" y="2640868"/>
              <a:ext cx="58969" cy="50380"/>
            </a:xfrm>
            <a:custGeom>
              <a:avLst/>
              <a:gdLst/>
              <a:ahLst/>
              <a:cxnLst/>
              <a:rect l="l" t="t" r="r" b="b"/>
              <a:pathLst>
                <a:path w="2252" h="1924" extrusionOk="0">
                  <a:moveTo>
                    <a:pt x="582" y="0"/>
                  </a:moveTo>
                  <a:lnTo>
                    <a:pt x="0" y="697"/>
                  </a:lnTo>
                  <a:lnTo>
                    <a:pt x="1002" y="1851"/>
                  </a:lnTo>
                  <a:cubicBezTo>
                    <a:pt x="1046" y="1900"/>
                    <a:pt x="1105" y="1924"/>
                    <a:pt x="1165" y="1924"/>
                  </a:cubicBezTo>
                  <a:cubicBezTo>
                    <a:pt x="1222" y="1924"/>
                    <a:pt x="1280" y="1902"/>
                    <a:pt x="1326" y="1860"/>
                  </a:cubicBezTo>
                  <a:lnTo>
                    <a:pt x="2251" y="935"/>
                  </a:lnTo>
                  <a:lnTo>
                    <a:pt x="58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67" name="Google Shape;13367;p79"/>
            <p:cNvSpPr/>
            <p:nvPr/>
          </p:nvSpPr>
          <p:spPr>
            <a:xfrm>
              <a:off x="6842669" y="2640868"/>
              <a:ext cx="58969" cy="50380"/>
            </a:xfrm>
            <a:custGeom>
              <a:avLst/>
              <a:gdLst/>
              <a:ahLst/>
              <a:cxnLst/>
              <a:rect l="l" t="t" r="r" b="b"/>
              <a:pathLst>
                <a:path w="2252" h="1924" extrusionOk="0">
                  <a:moveTo>
                    <a:pt x="1679" y="0"/>
                  </a:moveTo>
                  <a:lnTo>
                    <a:pt x="0" y="935"/>
                  </a:lnTo>
                  <a:lnTo>
                    <a:pt x="926" y="1860"/>
                  </a:lnTo>
                  <a:cubicBezTo>
                    <a:pt x="972" y="1902"/>
                    <a:pt x="1030" y="1924"/>
                    <a:pt x="1087" y="1924"/>
                  </a:cubicBezTo>
                  <a:cubicBezTo>
                    <a:pt x="1147" y="1924"/>
                    <a:pt x="1206" y="1900"/>
                    <a:pt x="1250" y="1851"/>
                  </a:cubicBezTo>
                  <a:lnTo>
                    <a:pt x="2252" y="697"/>
                  </a:lnTo>
                  <a:lnTo>
                    <a:pt x="1679"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68" name="Google Shape;13368;p79"/>
            <p:cNvSpPr/>
            <p:nvPr/>
          </p:nvSpPr>
          <p:spPr>
            <a:xfrm>
              <a:off x="6734499" y="2625131"/>
              <a:ext cx="68238" cy="148888"/>
            </a:xfrm>
            <a:custGeom>
              <a:avLst/>
              <a:gdLst/>
              <a:ahLst/>
              <a:cxnLst/>
              <a:rect l="l" t="t" r="r" b="b"/>
              <a:pathLst>
                <a:path w="2606" h="5686" extrusionOk="0">
                  <a:moveTo>
                    <a:pt x="2605" y="0"/>
                  </a:moveTo>
                  <a:cubicBezTo>
                    <a:pt x="2605" y="0"/>
                    <a:pt x="1002" y="401"/>
                    <a:pt x="487" y="1965"/>
                  </a:cubicBezTo>
                  <a:cubicBezTo>
                    <a:pt x="439" y="2099"/>
                    <a:pt x="459" y="2242"/>
                    <a:pt x="535" y="2357"/>
                  </a:cubicBezTo>
                  <a:lnTo>
                    <a:pt x="859" y="2843"/>
                  </a:lnTo>
                  <a:lnTo>
                    <a:pt x="153" y="3549"/>
                  </a:lnTo>
                  <a:cubicBezTo>
                    <a:pt x="48" y="3654"/>
                    <a:pt x="1" y="3807"/>
                    <a:pt x="39" y="3950"/>
                  </a:cubicBezTo>
                  <a:lnTo>
                    <a:pt x="420" y="5686"/>
                  </a:lnTo>
                  <a:lnTo>
                    <a:pt x="1508" y="5676"/>
                  </a:lnTo>
                  <a:lnTo>
                    <a:pt x="1508" y="2690"/>
                  </a:lnTo>
                  <a:cubicBezTo>
                    <a:pt x="1508" y="2223"/>
                    <a:pt x="1699" y="1784"/>
                    <a:pt x="2023" y="1460"/>
                  </a:cubicBezTo>
                  <a:lnTo>
                    <a:pt x="2281" y="1193"/>
                  </a:lnTo>
                  <a:cubicBezTo>
                    <a:pt x="2491" y="992"/>
                    <a:pt x="2605" y="716"/>
                    <a:pt x="2605" y="420"/>
                  </a:cubicBezTo>
                  <a:lnTo>
                    <a:pt x="2605" y="0"/>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69" name="Google Shape;13369;p79"/>
            <p:cNvSpPr/>
            <p:nvPr/>
          </p:nvSpPr>
          <p:spPr>
            <a:xfrm>
              <a:off x="6882627" y="2625131"/>
              <a:ext cx="68238" cy="148888"/>
            </a:xfrm>
            <a:custGeom>
              <a:avLst/>
              <a:gdLst/>
              <a:ahLst/>
              <a:cxnLst/>
              <a:rect l="l" t="t" r="r" b="b"/>
              <a:pathLst>
                <a:path w="2606" h="5686" extrusionOk="0">
                  <a:moveTo>
                    <a:pt x="1" y="0"/>
                  </a:moveTo>
                  <a:lnTo>
                    <a:pt x="1" y="420"/>
                  </a:lnTo>
                  <a:cubicBezTo>
                    <a:pt x="1" y="716"/>
                    <a:pt x="115" y="992"/>
                    <a:pt x="325" y="1193"/>
                  </a:cubicBezTo>
                  <a:lnTo>
                    <a:pt x="583" y="1460"/>
                  </a:lnTo>
                  <a:cubicBezTo>
                    <a:pt x="907" y="1784"/>
                    <a:pt x="1098" y="2223"/>
                    <a:pt x="1098" y="2690"/>
                  </a:cubicBezTo>
                  <a:lnTo>
                    <a:pt x="1098" y="5676"/>
                  </a:lnTo>
                  <a:lnTo>
                    <a:pt x="2185" y="5686"/>
                  </a:lnTo>
                  <a:lnTo>
                    <a:pt x="2577" y="3950"/>
                  </a:lnTo>
                  <a:cubicBezTo>
                    <a:pt x="2605" y="3807"/>
                    <a:pt x="2558" y="3654"/>
                    <a:pt x="2453" y="3549"/>
                  </a:cubicBezTo>
                  <a:lnTo>
                    <a:pt x="1747" y="2843"/>
                  </a:lnTo>
                  <a:lnTo>
                    <a:pt x="2071" y="2357"/>
                  </a:lnTo>
                  <a:cubicBezTo>
                    <a:pt x="2147" y="2242"/>
                    <a:pt x="2166" y="2099"/>
                    <a:pt x="2128" y="1965"/>
                  </a:cubicBezTo>
                  <a:cubicBezTo>
                    <a:pt x="1604" y="401"/>
                    <a:pt x="1" y="0"/>
                    <a:pt x="1"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70" name="Google Shape;13370;p79"/>
            <p:cNvSpPr/>
            <p:nvPr/>
          </p:nvSpPr>
          <p:spPr>
            <a:xfrm>
              <a:off x="6785455" y="2510702"/>
              <a:ext cx="51506" cy="40246"/>
            </a:xfrm>
            <a:custGeom>
              <a:avLst/>
              <a:gdLst/>
              <a:ahLst/>
              <a:cxnLst/>
              <a:rect l="l" t="t" r="r" b="b"/>
              <a:pathLst>
                <a:path w="1967" h="1537" extrusionOk="0">
                  <a:moveTo>
                    <a:pt x="1527" y="440"/>
                  </a:moveTo>
                  <a:lnTo>
                    <a:pt x="1527" y="879"/>
                  </a:lnTo>
                  <a:cubicBezTo>
                    <a:pt x="1527" y="993"/>
                    <a:pt x="1432" y="1098"/>
                    <a:pt x="1317" y="1098"/>
                  </a:cubicBezTo>
                  <a:lnTo>
                    <a:pt x="659" y="1098"/>
                  </a:lnTo>
                  <a:cubicBezTo>
                    <a:pt x="535" y="1098"/>
                    <a:pt x="440" y="993"/>
                    <a:pt x="440" y="879"/>
                  </a:cubicBezTo>
                  <a:lnTo>
                    <a:pt x="440" y="440"/>
                  </a:lnTo>
                  <a:close/>
                  <a:moveTo>
                    <a:pt x="220" y="1"/>
                  </a:moveTo>
                  <a:cubicBezTo>
                    <a:pt x="96" y="1"/>
                    <a:pt x="1" y="96"/>
                    <a:pt x="1" y="220"/>
                  </a:cubicBezTo>
                  <a:lnTo>
                    <a:pt x="1" y="879"/>
                  </a:lnTo>
                  <a:cubicBezTo>
                    <a:pt x="1" y="1241"/>
                    <a:pt x="297" y="1537"/>
                    <a:pt x="659" y="1537"/>
                  </a:cubicBezTo>
                  <a:lnTo>
                    <a:pt x="1317" y="1537"/>
                  </a:lnTo>
                  <a:cubicBezTo>
                    <a:pt x="1670" y="1527"/>
                    <a:pt x="1966" y="1241"/>
                    <a:pt x="1966" y="879"/>
                  </a:cubicBezTo>
                  <a:lnTo>
                    <a:pt x="1966" y="220"/>
                  </a:lnTo>
                  <a:cubicBezTo>
                    <a:pt x="1966" y="96"/>
                    <a:pt x="1871" y="1"/>
                    <a:pt x="1747" y="1"/>
                  </a:cubicBezTo>
                  <a:close/>
                </a:path>
              </a:pathLst>
            </a:custGeom>
            <a:solidFill>
              <a:srgbClr val="697D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71" name="Google Shape;13371;p79"/>
            <p:cNvSpPr/>
            <p:nvPr/>
          </p:nvSpPr>
          <p:spPr>
            <a:xfrm>
              <a:off x="6848403" y="2510702"/>
              <a:ext cx="51506" cy="40246"/>
            </a:xfrm>
            <a:custGeom>
              <a:avLst/>
              <a:gdLst/>
              <a:ahLst/>
              <a:cxnLst/>
              <a:rect l="l" t="t" r="r" b="b"/>
              <a:pathLst>
                <a:path w="1967" h="1537" extrusionOk="0">
                  <a:moveTo>
                    <a:pt x="1527" y="440"/>
                  </a:moveTo>
                  <a:lnTo>
                    <a:pt x="1527" y="879"/>
                  </a:lnTo>
                  <a:cubicBezTo>
                    <a:pt x="1527" y="993"/>
                    <a:pt x="1432" y="1098"/>
                    <a:pt x="1308" y="1098"/>
                  </a:cubicBezTo>
                  <a:lnTo>
                    <a:pt x="659" y="1098"/>
                  </a:lnTo>
                  <a:cubicBezTo>
                    <a:pt x="535" y="1098"/>
                    <a:pt x="440" y="993"/>
                    <a:pt x="440" y="879"/>
                  </a:cubicBezTo>
                  <a:lnTo>
                    <a:pt x="440" y="440"/>
                  </a:lnTo>
                  <a:close/>
                  <a:moveTo>
                    <a:pt x="220" y="1"/>
                  </a:moveTo>
                  <a:cubicBezTo>
                    <a:pt x="96" y="1"/>
                    <a:pt x="1" y="96"/>
                    <a:pt x="1" y="220"/>
                  </a:cubicBezTo>
                  <a:lnTo>
                    <a:pt x="1" y="879"/>
                  </a:lnTo>
                  <a:cubicBezTo>
                    <a:pt x="1" y="1241"/>
                    <a:pt x="297" y="1537"/>
                    <a:pt x="659" y="1537"/>
                  </a:cubicBezTo>
                  <a:lnTo>
                    <a:pt x="1308" y="1537"/>
                  </a:lnTo>
                  <a:cubicBezTo>
                    <a:pt x="1670" y="1537"/>
                    <a:pt x="1966" y="1241"/>
                    <a:pt x="1966" y="879"/>
                  </a:cubicBezTo>
                  <a:lnTo>
                    <a:pt x="1966" y="220"/>
                  </a:lnTo>
                  <a:cubicBezTo>
                    <a:pt x="1966" y="96"/>
                    <a:pt x="1871" y="1"/>
                    <a:pt x="1756" y="1"/>
                  </a:cubicBezTo>
                  <a:close/>
                </a:path>
              </a:pathLst>
            </a:custGeom>
            <a:solidFill>
              <a:srgbClr val="697D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372" name="Google Shape;13372;p79"/>
          <p:cNvGrpSpPr/>
          <p:nvPr/>
        </p:nvGrpSpPr>
        <p:grpSpPr>
          <a:xfrm>
            <a:off x="4902936" y="2419290"/>
            <a:ext cx="274576" cy="354728"/>
            <a:chOff x="4902936" y="2419290"/>
            <a:chExt cx="274576" cy="354728"/>
          </a:xfrm>
        </p:grpSpPr>
        <p:sp>
          <p:nvSpPr>
            <p:cNvPr id="13373" name="Google Shape;13373;p79"/>
            <p:cNvSpPr/>
            <p:nvPr/>
          </p:nvSpPr>
          <p:spPr>
            <a:xfrm>
              <a:off x="4943418" y="2419290"/>
              <a:ext cx="193376" cy="131658"/>
            </a:xfrm>
            <a:custGeom>
              <a:avLst/>
              <a:gdLst/>
              <a:ahLst/>
              <a:cxnLst/>
              <a:rect l="l" t="t" r="r" b="b"/>
              <a:pathLst>
                <a:path w="7385" h="5028" extrusionOk="0">
                  <a:moveTo>
                    <a:pt x="3072" y="0"/>
                  </a:moveTo>
                  <a:cubicBezTo>
                    <a:pt x="1336" y="0"/>
                    <a:pt x="0" y="1546"/>
                    <a:pt x="267" y="3272"/>
                  </a:cubicBezTo>
                  <a:lnTo>
                    <a:pt x="534" y="5028"/>
                  </a:lnTo>
                  <a:lnTo>
                    <a:pt x="6850" y="5028"/>
                  </a:lnTo>
                  <a:lnTo>
                    <a:pt x="7127" y="3272"/>
                  </a:lnTo>
                  <a:cubicBezTo>
                    <a:pt x="7384" y="1546"/>
                    <a:pt x="6058" y="0"/>
                    <a:pt x="4312"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74" name="Google Shape;13374;p79"/>
            <p:cNvSpPr/>
            <p:nvPr/>
          </p:nvSpPr>
          <p:spPr>
            <a:xfrm>
              <a:off x="4902936" y="2613871"/>
              <a:ext cx="274576" cy="160147"/>
            </a:xfrm>
            <a:custGeom>
              <a:avLst/>
              <a:gdLst/>
              <a:ahLst/>
              <a:cxnLst/>
              <a:rect l="l" t="t" r="r" b="b"/>
              <a:pathLst>
                <a:path w="10486" h="6116" extrusionOk="0">
                  <a:moveTo>
                    <a:pt x="3712" y="1"/>
                  </a:moveTo>
                  <a:lnTo>
                    <a:pt x="3712" y="1031"/>
                  </a:lnTo>
                  <a:cubicBezTo>
                    <a:pt x="3712" y="1327"/>
                    <a:pt x="3521" y="1584"/>
                    <a:pt x="3244" y="1661"/>
                  </a:cubicBezTo>
                  <a:lnTo>
                    <a:pt x="945" y="2338"/>
                  </a:lnTo>
                  <a:cubicBezTo>
                    <a:pt x="382" y="2500"/>
                    <a:pt x="1" y="3015"/>
                    <a:pt x="1" y="3597"/>
                  </a:cubicBezTo>
                  <a:lnTo>
                    <a:pt x="1" y="5458"/>
                  </a:lnTo>
                  <a:cubicBezTo>
                    <a:pt x="1" y="5820"/>
                    <a:pt x="297" y="6116"/>
                    <a:pt x="659" y="6116"/>
                  </a:cubicBezTo>
                  <a:lnTo>
                    <a:pt x="9827" y="6116"/>
                  </a:lnTo>
                  <a:cubicBezTo>
                    <a:pt x="10189" y="6116"/>
                    <a:pt x="10485" y="5820"/>
                    <a:pt x="10485" y="5458"/>
                  </a:cubicBezTo>
                  <a:lnTo>
                    <a:pt x="10485" y="3597"/>
                  </a:lnTo>
                  <a:cubicBezTo>
                    <a:pt x="10485" y="3015"/>
                    <a:pt x="10104" y="2500"/>
                    <a:pt x="9541" y="2338"/>
                  </a:cubicBezTo>
                  <a:lnTo>
                    <a:pt x="7242" y="1661"/>
                  </a:lnTo>
                  <a:cubicBezTo>
                    <a:pt x="6965" y="1584"/>
                    <a:pt x="6774" y="1327"/>
                    <a:pt x="6774" y="1031"/>
                  </a:cubicBezTo>
                  <a:lnTo>
                    <a:pt x="6774" y="1"/>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75" name="Google Shape;13375;p79"/>
            <p:cNvSpPr/>
            <p:nvPr/>
          </p:nvSpPr>
          <p:spPr>
            <a:xfrm>
              <a:off x="4902936" y="2657338"/>
              <a:ext cx="274576" cy="116680"/>
            </a:xfrm>
            <a:custGeom>
              <a:avLst/>
              <a:gdLst/>
              <a:ahLst/>
              <a:cxnLst/>
              <a:rect l="l" t="t" r="r" b="b"/>
              <a:pathLst>
                <a:path w="10486" h="4456" extrusionOk="0">
                  <a:moveTo>
                    <a:pt x="7242" y="1"/>
                  </a:moveTo>
                  <a:lnTo>
                    <a:pt x="7242" y="1"/>
                  </a:lnTo>
                  <a:cubicBezTo>
                    <a:pt x="7299" y="29"/>
                    <a:pt x="7366" y="58"/>
                    <a:pt x="7423" y="87"/>
                  </a:cubicBezTo>
                  <a:lnTo>
                    <a:pt x="5238" y="735"/>
                  </a:lnTo>
                  <a:lnTo>
                    <a:pt x="3054" y="87"/>
                  </a:lnTo>
                  <a:cubicBezTo>
                    <a:pt x="3120" y="58"/>
                    <a:pt x="3178" y="29"/>
                    <a:pt x="3244" y="1"/>
                  </a:cubicBezTo>
                  <a:lnTo>
                    <a:pt x="3244" y="1"/>
                  </a:lnTo>
                  <a:lnTo>
                    <a:pt x="936" y="678"/>
                  </a:lnTo>
                  <a:cubicBezTo>
                    <a:pt x="382" y="840"/>
                    <a:pt x="1" y="1355"/>
                    <a:pt x="1" y="1937"/>
                  </a:cubicBezTo>
                  <a:lnTo>
                    <a:pt x="1" y="3798"/>
                  </a:lnTo>
                  <a:cubicBezTo>
                    <a:pt x="1" y="4160"/>
                    <a:pt x="297" y="4456"/>
                    <a:pt x="659" y="4456"/>
                  </a:cubicBezTo>
                  <a:lnTo>
                    <a:pt x="9827" y="4456"/>
                  </a:lnTo>
                  <a:cubicBezTo>
                    <a:pt x="10189" y="4456"/>
                    <a:pt x="10485" y="4160"/>
                    <a:pt x="10485" y="3798"/>
                  </a:cubicBezTo>
                  <a:lnTo>
                    <a:pt x="10485" y="1937"/>
                  </a:lnTo>
                  <a:cubicBezTo>
                    <a:pt x="10485" y="1355"/>
                    <a:pt x="10094" y="840"/>
                    <a:pt x="9541" y="678"/>
                  </a:cubicBezTo>
                  <a:lnTo>
                    <a:pt x="7242" y="1"/>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76" name="Google Shape;13376;p79"/>
            <p:cNvSpPr/>
            <p:nvPr/>
          </p:nvSpPr>
          <p:spPr>
            <a:xfrm>
              <a:off x="4971384" y="2662104"/>
              <a:ext cx="137681" cy="111915"/>
            </a:xfrm>
            <a:custGeom>
              <a:avLst/>
              <a:gdLst/>
              <a:ahLst/>
              <a:cxnLst/>
              <a:rect l="l" t="t" r="r" b="b"/>
              <a:pathLst>
                <a:path w="5258" h="4274" extrusionOk="0">
                  <a:moveTo>
                    <a:pt x="773" y="0"/>
                  </a:moveTo>
                  <a:lnTo>
                    <a:pt x="516" y="267"/>
                  </a:lnTo>
                  <a:cubicBezTo>
                    <a:pt x="192" y="592"/>
                    <a:pt x="1" y="1030"/>
                    <a:pt x="10" y="1498"/>
                  </a:cubicBezTo>
                  <a:lnTo>
                    <a:pt x="10" y="4274"/>
                  </a:lnTo>
                  <a:lnTo>
                    <a:pt x="5257" y="4274"/>
                  </a:lnTo>
                  <a:lnTo>
                    <a:pt x="5257" y="1498"/>
                  </a:lnTo>
                  <a:cubicBezTo>
                    <a:pt x="5248" y="1030"/>
                    <a:pt x="5066" y="592"/>
                    <a:pt x="4733" y="267"/>
                  </a:cubicBezTo>
                  <a:lnTo>
                    <a:pt x="4475" y="0"/>
                  </a:lnTo>
                  <a:lnTo>
                    <a:pt x="2624" y="334"/>
                  </a:lnTo>
                  <a:lnTo>
                    <a:pt x="773" y="0"/>
                  </a:ln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77" name="Google Shape;13377;p79"/>
            <p:cNvSpPr/>
            <p:nvPr/>
          </p:nvSpPr>
          <p:spPr>
            <a:xfrm>
              <a:off x="4977878" y="2662104"/>
              <a:ext cx="124431" cy="46217"/>
            </a:xfrm>
            <a:custGeom>
              <a:avLst/>
              <a:gdLst/>
              <a:ahLst/>
              <a:cxnLst/>
              <a:rect l="l" t="t" r="r" b="b"/>
              <a:pathLst>
                <a:path w="4752" h="1765" extrusionOk="0">
                  <a:moveTo>
                    <a:pt x="525" y="0"/>
                  </a:moveTo>
                  <a:lnTo>
                    <a:pt x="268" y="267"/>
                  </a:lnTo>
                  <a:cubicBezTo>
                    <a:pt x="163" y="372"/>
                    <a:pt x="68" y="487"/>
                    <a:pt x="1" y="620"/>
                  </a:cubicBezTo>
                  <a:lnTo>
                    <a:pt x="802" y="1546"/>
                  </a:lnTo>
                  <a:cubicBezTo>
                    <a:pt x="932" y="1690"/>
                    <a:pt x="1113" y="1764"/>
                    <a:pt x="1295" y="1764"/>
                  </a:cubicBezTo>
                  <a:cubicBezTo>
                    <a:pt x="1461" y="1764"/>
                    <a:pt x="1628" y="1702"/>
                    <a:pt x="1756" y="1574"/>
                  </a:cubicBezTo>
                  <a:lnTo>
                    <a:pt x="2376" y="954"/>
                  </a:lnTo>
                  <a:lnTo>
                    <a:pt x="2996" y="1574"/>
                  </a:lnTo>
                  <a:cubicBezTo>
                    <a:pt x="3124" y="1702"/>
                    <a:pt x="3289" y="1764"/>
                    <a:pt x="3454" y="1764"/>
                  </a:cubicBezTo>
                  <a:cubicBezTo>
                    <a:pt x="3635" y="1764"/>
                    <a:pt x="3816" y="1690"/>
                    <a:pt x="3950" y="1546"/>
                  </a:cubicBezTo>
                  <a:lnTo>
                    <a:pt x="4752" y="620"/>
                  </a:lnTo>
                  <a:cubicBezTo>
                    <a:pt x="4675" y="487"/>
                    <a:pt x="4589" y="372"/>
                    <a:pt x="4485" y="267"/>
                  </a:cubicBezTo>
                  <a:lnTo>
                    <a:pt x="4227" y="0"/>
                  </a:lnTo>
                  <a:lnTo>
                    <a:pt x="2376" y="334"/>
                  </a:lnTo>
                  <a:lnTo>
                    <a:pt x="525" y="0"/>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78" name="Google Shape;13378;p79"/>
            <p:cNvSpPr/>
            <p:nvPr/>
          </p:nvSpPr>
          <p:spPr>
            <a:xfrm>
              <a:off x="5022837" y="2699574"/>
              <a:ext cx="34512" cy="74444"/>
            </a:xfrm>
            <a:custGeom>
              <a:avLst/>
              <a:gdLst/>
              <a:ahLst/>
              <a:cxnLst/>
              <a:rect l="l" t="t" r="r" b="b"/>
              <a:pathLst>
                <a:path w="1318" h="2843" extrusionOk="0">
                  <a:moveTo>
                    <a:pt x="344" y="0"/>
                  </a:moveTo>
                  <a:lnTo>
                    <a:pt x="1" y="2843"/>
                  </a:lnTo>
                  <a:lnTo>
                    <a:pt x="1317" y="2843"/>
                  </a:lnTo>
                  <a:lnTo>
                    <a:pt x="974"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79" name="Google Shape;13379;p79"/>
            <p:cNvSpPr/>
            <p:nvPr/>
          </p:nvSpPr>
          <p:spPr>
            <a:xfrm>
              <a:off x="5017103" y="2670823"/>
              <a:ext cx="45745" cy="34512"/>
            </a:xfrm>
            <a:custGeom>
              <a:avLst/>
              <a:gdLst/>
              <a:ahLst/>
              <a:cxnLst/>
              <a:rect l="l" t="t" r="r" b="b"/>
              <a:pathLst>
                <a:path w="1747" h="1318" extrusionOk="0">
                  <a:moveTo>
                    <a:pt x="1" y="1"/>
                  </a:moveTo>
                  <a:lnTo>
                    <a:pt x="392" y="1165"/>
                  </a:lnTo>
                  <a:cubicBezTo>
                    <a:pt x="420" y="1251"/>
                    <a:pt x="506" y="1317"/>
                    <a:pt x="602" y="1317"/>
                  </a:cubicBezTo>
                  <a:lnTo>
                    <a:pt x="1155" y="1317"/>
                  </a:lnTo>
                  <a:cubicBezTo>
                    <a:pt x="1250" y="1317"/>
                    <a:pt x="1336" y="1251"/>
                    <a:pt x="1365" y="1165"/>
                  </a:cubicBezTo>
                  <a:lnTo>
                    <a:pt x="1746" y="1"/>
                  </a:ln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80" name="Google Shape;13380;p79"/>
            <p:cNvSpPr/>
            <p:nvPr/>
          </p:nvSpPr>
          <p:spPr>
            <a:xfrm>
              <a:off x="5000109" y="2613635"/>
              <a:ext cx="79969" cy="22938"/>
            </a:xfrm>
            <a:custGeom>
              <a:avLst/>
              <a:gdLst/>
              <a:ahLst/>
              <a:cxnLst/>
              <a:rect l="l" t="t" r="r" b="b"/>
              <a:pathLst>
                <a:path w="3054" h="876" extrusionOk="0">
                  <a:moveTo>
                    <a:pt x="1" y="0"/>
                  </a:moveTo>
                  <a:lnTo>
                    <a:pt x="1" y="496"/>
                  </a:lnTo>
                  <a:cubicBezTo>
                    <a:pt x="478" y="749"/>
                    <a:pt x="1003" y="876"/>
                    <a:pt x="1527" y="876"/>
                  </a:cubicBezTo>
                  <a:cubicBezTo>
                    <a:pt x="2052" y="876"/>
                    <a:pt x="2577" y="749"/>
                    <a:pt x="3054" y="496"/>
                  </a:cubicBezTo>
                  <a:lnTo>
                    <a:pt x="3054"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81" name="Google Shape;13381;p79"/>
            <p:cNvSpPr/>
            <p:nvPr/>
          </p:nvSpPr>
          <p:spPr>
            <a:xfrm>
              <a:off x="4981125" y="2646602"/>
              <a:ext cx="58995" cy="50301"/>
            </a:xfrm>
            <a:custGeom>
              <a:avLst/>
              <a:gdLst/>
              <a:ahLst/>
              <a:cxnLst/>
              <a:rect l="l" t="t" r="r" b="b"/>
              <a:pathLst>
                <a:path w="2253" h="1921" extrusionOk="0">
                  <a:moveTo>
                    <a:pt x="583" y="1"/>
                  </a:moveTo>
                  <a:lnTo>
                    <a:pt x="1" y="697"/>
                  </a:lnTo>
                  <a:lnTo>
                    <a:pt x="1002" y="1851"/>
                  </a:lnTo>
                  <a:cubicBezTo>
                    <a:pt x="1048" y="1897"/>
                    <a:pt x="1109" y="1921"/>
                    <a:pt x="1171" y="1921"/>
                  </a:cubicBezTo>
                  <a:cubicBezTo>
                    <a:pt x="1226" y="1921"/>
                    <a:pt x="1282" y="1901"/>
                    <a:pt x="1327" y="1861"/>
                  </a:cubicBezTo>
                  <a:lnTo>
                    <a:pt x="2252" y="936"/>
                  </a:lnTo>
                  <a:lnTo>
                    <a:pt x="583" y="1"/>
                  </a:ln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82" name="Google Shape;13382;p79"/>
            <p:cNvSpPr/>
            <p:nvPr/>
          </p:nvSpPr>
          <p:spPr>
            <a:xfrm>
              <a:off x="5040093" y="2646602"/>
              <a:ext cx="58969" cy="50301"/>
            </a:xfrm>
            <a:custGeom>
              <a:avLst/>
              <a:gdLst/>
              <a:ahLst/>
              <a:cxnLst/>
              <a:rect l="l" t="t" r="r" b="b"/>
              <a:pathLst>
                <a:path w="2252" h="1921" extrusionOk="0">
                  <a:moveTo>
                    <a:pt x="1679" y="1"/>
                  </a:moveTo>
                  <a:lnTo>
                    <a:pt x="0" y="936"/>
                  </a:lnTo>
                  <a:lnTo>
                    <a:pt x="926" y="1861"/>
                  </a:lnTo>
                  <a:cubicBezTo>
                    <a:pt x="971" y="1901"/>
                    <a:pt x="1026" y="1921"/>
                    <a:pt x="1082" y="1921"/>
                  </a:cubicBezTo>
                  <a:cubicBezTo>
                    <a:pt x="1143" y="1921"/>
                    <a:pt x="1205" y="1897"/>
                    <a:pt x="1250" y="1851"/>
                  </a:cubicBezTo>
                  <a:lnTo>
                    <a:pt x="2252" y="697"/>
                  </a:lnTo>
                  <a:lnTo>
                    <a:pt x="1679" y="1"/>
                  </a:ln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83" name="Google Shape;13383;p79"/>
            <p:cNvSpPr/>
            <p:nvPr/>
          </p:nvSpPr>
          <p:spPr>
            <a:xfrm>
              <a:off x="4931923" y="2630865"/>
              <a:ext cx="68212" cy="143153"/>
            </a:xfrm>
            <a:custGeom>
              <a:avLst/>
              <a:gdLst/>
              <a:ahLst/>
              <a:cxnLst/>
              <a:rect l="l" t="t" r="r" b="b"/>
              <a:pathLst>
                <a:path w="2605" h="5467" extrusionOk="0">
                  <a:moveTo>
                    <a:pt x="2605" y="1"/>
                  </a:moveTo>
                  <a:cubicBezTo>
                    <a:pt x="2605" y="1"/>
                    <a:pt x="1002" y="401"/>
                    <a:pt x="477" y="1966"/>
                  </a:cubicBezTo>
                  <a:cubicBezTo>
                    <a:pt x="439" y="2099"/>
                    <a:pt x="458" y="2242"/>
                    <a:pt x="535" y="2357"/>
                  </a:cubicBezTo>
                  <a:lnTo>
                    <a:pt x="859" y="2843"/>
                  </a:lnTo>
                  <a:lnTo>
                    <a:pt x="153" y="3549"/>
                  </a:lnTo>
                  <a:cubicBezTo>
                    <a:pt x="48" y="3654"/>
                    <a:pt x="0" y="3807"/>
                    <a:pt x="29" y="3950"/>
                  </a:cubicBezTo>
                  <a:lnTo>
                    <a:pt x="420" y="5467"/>
                  </a:lnTo>
                  <a:lnTo>
                    <a:pt x="1508" y="5457"/>
                  </a:lnTo>
                  <a:lnTo>
                    <a:pt x="1508" y="2691"/>
                  </a:lnTo>
                  <a:cubicBezTo>
                    <a:pt x="1508" y="2223"/>
                    <a:pt x="1699" y="1785"/>
                    <a:pt x="2023" y="1451"/>
                  </a:cubicBezTo>
                  <a:lnTo>
                    <a:pt x="2280" y="1193"/>
                  </a:lnTo>
                  <a:cubicBezTo>
                    <a:pt x="2490" y="993"/>
                    <a:pt x="2605" y="707"/>
                    <a:pt x="2605" y="420"/>
                  </a:cubicBezTo>
                  <a:lnTo>
                    <a:pt x="2605" y="1"/>
                  </a:ln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84" name="Google Shape;13384;p79"/>
            <p:cNvSpPr/>
            <p:nvPr/>
          </p:nvSpPr>
          <p:spPr>
            <a:xfrm>
              <a:off x="5080052" y="2630865"/>
              <a:ext cx="68212" cy="143153"/>
            </a:xfrm>
            <a:custGeom>
              <a:avLst/>
              <a:gdLst/>
              <a:ahLst/>
              <a:cxnLst/>
              <a:rect l="l" t="t" r="r" b="b"/>
              <a:pathLst>
                <a:path w="2605" h="5467" extrusionOk="0">
                  <a:moveTo>
                    <a:pt x="1" y="1"/>
                  </a:moveTo>
                  <a:lnTo>
                    <a:pt x="1" y="420"/>
                  </a:lnTo>
                  <a:cubicBezTo>
                    <a:pt x="1" y="707"/>
                    <a:pt x="115" y="993"/>
                    <a:pt x="325" y="1193"/>
                  </a:cubicBezTo>
                  <a:lnTo>
                    <a:pt x="583" y="1451"/>
                  </a:lnTo>
                  <a:cubicBezTo>
                    <a:pt x="907" y="1785"/>
                    <a:pt x="1098" y="2223"/>
                    <a:pt x="1098" y="2691"/>
                  </a:cubicBezTo>
                  <a:lnTo>
                    <a:pt x="1098" y="5457"/>
                  </a:lnTo>
                  <a:lnTo>
                    <a:pt x="2185" y="5467"/>
                  </a:lnTo>
                  <a:lnTo>
                    <a:pt x="2576" y="3950"/>
                  </a:lnTo>
                  <a:cubicBezTo>
                    <a:pt x="2605" y="3807"/>
                    <a:pt x="2557" y="3654"/>
                    <a:pt x="2452" y="3549"/>
                  </a:cubicBezTo>
                  <a:lnTo>
                    <a:pt x="1746" y="2843"/>
                  </a:lnTo>
                  <a:lnTo>
                    <a:pt x="2071" y="2357"/>
                  </a:lnTo>
                  <a:cubicBezTo>
                    <a:pt x="2147" y="2242"/>
                    <a:pt x="2166" y="2099"/>
                    <a:pt x="2128" y="1966"/>
                  </a:cubicBezTo>
                  <a:cubicBezTo>
                    <a:pt x="1603" y="401"/>
                    <a:pt x="1" y="1"/>
                    <a:pt x="1"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85" name="Google Shape;13385;p79"/>
            <p:cNvSpPr/>
            <p:nvPr/>
          </p:nvSpPr>
          <p:spPr>
            <a:xfrm>
              <a:off x="4946403" y="2476478"/>
              <a:ext cx="187144" cy="148678"/>
            </a:xfrm>
            <a:custGeom>
              <a:avLst/>
              <a:gdLst/>
              <a:ahLst/>
              <a:cxnLst/>
              <a:rect l="l" t="t" r="r" b="b"/>
              <a:pathLst>
                <a:path w="7147" h="5678" extrusionOk="0">
                  <a:moveTo>
                    <a:pt x="2233" y="1"/>
                  </a:moveTo>
                  <a:cubicBezTo>
                    <a:pt x="1470" y="1"/>
                    <a:pt x="897" y="707"/>
                    <a:pt x="1060" y="1461"/>
                  </a:cubicBezTo>
                  <a:cubicBezTo>
                    <a:pt x="1117" y="1718"/>
                    <a:pt x="926" y="1966"/>
                    <a:pt x="659" y="1966"/>
                  </a:cubicBezTo>
                  <a:lnTo>
                    <a:pt x="649" y="1966"/>
                  </a:lnTo>
                  <a:cubicBezTo>
                    <a:pt x="392" y="1966"/>
                    <a:pt x="172" y="2128"/>
                    <a:pt x="106" y="2367"/>
                  </a:cubicBezTo>
                  <a:cubicBezTo>
                    <a:pt x="1" y="2710"/>
                    <a:pt x="268" y="3054"/>
                    <a:pt x="630" y="3063"/>
                  </a:cubicBezTo>
                  <a:lnTo>
                    <a:pt x="745" y="3063"/>
                  </a:lnTo>
                  <a:cubicBezTo>
                    <a:pt x="859" y="4532"/>
                    <a:pt x="2090" y="5677"/>
                    <a:pt x="3578" y="5677"/>
                  </a:cubicBezTo>
                  <a:cubicBezTo>
                    <a:pt x="5057" y="5677"/>
                    <a:pt x="6288" y="4532"/>
                    <a:pt x="6402" y="3063"/>
                  </a:cubicBezTo>
                  <a:lnTo>
                    <a:pt x="6526" y="3063"/>
                  </a:lnTo>
                  <a:cubicBezTo>
                    <a:pt x="6889" y="3054"/>
                    <a:pt x="7146" y="2710"/>
                    <a:pt x="7051" y="2367"/>
                  </a:cubicBezTo>
                  <a:cubicBezTo>
                    <a:pt x="6974" y="2128"/>
                    <a:pt x="6755" y="1966"/>
                    <a:pt x="6507" y="1966"/>
                  </a:cubicBezTo>
                  <a:lnTo>
                    <a:pt x="6497" y="1966"/>
                  </a:lnTo>
                  <a:cubicBezTo>
                    <a:pt x="6230" y="1966"/>
                    <a:pt x="6040" y="1718"/>
                    <a:pt x="6097" y="1461"/>
                  </a:cubicBezTo>
                  <a:cubicBezTo>
                    <a:pt x="6259" y="707"/>
                    <a:pt x="5687" y="1"/>
                    <a:pt x="4923" y="1"/>
                  </a:cubicBez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86" name="Google Shape;13386;p79"/>
            <p:cNvSpPr/>
            <p:nvPr/>
          </p:nvSpPr>
          <p:spPr>
            <a:xfrm>
              <a:off x="4946665" y="2476478"/>
              <a:ext cx="127678" cy="148652"/>
            </a:xfrm>
            <a:custGeom>
              <a:avLst/>
              <a:gdLst/>
              <a:ahLst/>
              <a:cxnLst/>
              <a:rect l="l" t="t" r="r" b="b"/>
              <a:pathLst>
                <a:path w="4876" h="5677" extrusionOk="0">
                  <a:moveTo>
                    <a:pt x="2223" y="1"/>
                  </a:moveTo>
                  <a:cubicBezTo>
                    <a:pt x="1460" y="1"/>
                    <a:pt x="887" y="707"/>
                    <a:pt x="1059" y="1461"/>
                  </a:cubicBezTo>
                  <a:cubicBezTo>
                    <a:pt x="1107" y="1718"/>
                    <a:pt x="916" y="1966"/>
                    <a:pt x="649" y="1966"/>
                  </a:cubicBezTo>
                  <a:lnTo>
                    <a:pt x="639" y="1966"/>
                  </a:lnTo>
                  <a:cubicBezTo>
                    <a:pt x="632" y="1966"/>
                    <a:pt x="626" y="1966"/>
                    <a:pt x="619" y="1966"/>
                  </a:cubicBezTo>
                  <a:cubicBezTo>
                    <a:pt x="379" y="1966"/>
                    <a:pt x="161" y="2125"/>
                    <a:pt x="96" y="2357"/>
                  </a:cubicBezTo>
                  <a:cubicBezTo>
                    <a:pt x="0" y="2710"/>
                    <a:pt x="258" y="3054"/>
                    <a:pt x="620" y="3054"/>
                  </a:cubicBezTo>
                  <a:lnTo>
                    <a:pt x="744" y="3054"/>
                  </a:lnTo>
                  <a:cubicBezTo>
                    <a:pt x="848" y="4557"/>
                    <a:pt x="2094" y="5676"/>
                    <a:pt x="3546" y="5676"/>
                  </a:cubicBezTo>
                  <a:cubicBezTo>
                    <a:pt x="3698" y="5676"/>
                    <a:pt x="3852" y="5664"/>
                    <a:pt x="4007" y="5639"/>
                  </a:cubicBezTo>
                  <a:cubicBezTo>
                    <a:pt x="2624" y="5429"/>
                    <a:pt x="1603" y="4237"/>
                    <a:pt x="1603" y="2844"/>
                  </a:cubicBezTo>
                  <a:lnTo>
                    <a:pt x="1603" y="1527"/>
                  </a:lnTo>
                  <a:cubicBezTo>
                    <a:pt x="1603" y="926"/>
                    <a:pt x="2090" y="440"/>
                    <a:pt x="2700" y="430"/>
                  </a:cubicBezTo>
                  <a:lnTo>
                    <a:pt x="4446" y="430"/>
                  </a:lnTo>
                  <a:cubicBezTo>
                    <a:pt x="4684" y="430"/>
                    <a:pt x="4875" y="239"/>
                    <a:pt x="4875"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87" name="Google Shape;13387;p79"/>
            <p:cNvSpPr/>
            <p:nvPr/>
          </p:nvSpPr>
          <p:spPr>
            <a:xfrm>
              <a:off x="5005608" y="2419290"/>
              <a:ext cx="119430" cy="45981"/>
            </a:xfrm>
            <a:custGeom>
              <a:avLst/>
              <a:gdLst/>
              <a:ahLst/>
              <a:cxnLst/>
              <a:rect l="l" t="t" r="r" b="b"/>
              <a:pathLst>
                <a:path w="4561" h="1756" extrusionOk="0">
                  <a:moveTo>
                    <a:pt x="697" y="0"/>
                  </a:moveTo>
                  <a:cubicBezTo>
                    <a:pt x="468" y="0"/>
                    <a:pt x="230" y="29"/>
                    <a:pt x="10" y="86"/>
                  </a:cubicBezTo>
                  <a:lnTo>
                    <a:pt x="10" y="220"/>
                  </a:lnTo>
                  <a:cubicBezTo>
                    <a:pt x="1" y="1059"/>
                    <a:pt x="688" y="1746"/>
                    <a:pt x="1537" y="1756"/>
                  </a:cubicBezTo>
                  <a:lnTo>
                    <a:pt x="4561" y="1756"/>
                  </a:lnTo>
                  <a:cubicBezTo>
                    <a:pt x="4122" y="697"/>
                    <a:pt x="3082" y="0"/>
                    <a:pt x="1937" y="0"/>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88" name="Google Shape;13388;p79"/>
            <p:cNvSpPr/>
            <p:nvPr/>
          </p:nvSpPr>
          <p:spPr>
            <a:xfrm>
              <a:off x="5000109" y="2527879"/>
              <a:ext cx="11521" cy="17334"/>
            </a:xfrm>
            <a:custGeom>
              <a:avLst/>
              <a:gdLst/>
              <a:ahLst/>
              <a:cxnLst/>
              <a:rect l="l" t="t" r="r" b="b"/>
              <a:pathLst>
                <a:path w="440" h="662" extrusionOk="0">
                  <a:moveTo>
                    <a:pt x="217" y="1"/>
                  </a:moveTo>
                  <a:cubicBezTo>
                    <a:pt x="108" y="1"/>
                    <a:pt x="1" y="75"/>
                    <a:pt x="1" y="223"/>
                  </a:cubicBezTo>
                  <a:lnTo>
                    <a:pt x="1" y="442"/>
                  </a:lnTo>
                  <a:cubicBezTo>
                    <a:pt x="1" y="556"/>
                    <a:pt x="96" y="661"/>
                    <a:pt x="220" y="661"/>
                  </a:cubicBezTo>
                  <a:cubicBezTo>
                    <a:pt x="335" y="661"/>
                    <a:pt x="440" y="556"/>
                    <a:pt x="440" y="442"/>
                  </a:cubicBezTo>
                  <a:lnTo>
                    <a:pt x="440" y="223"/>
                  </a:lnTo>
                  <a:cubicBezTo>
                    <a:pt x="435" y="75"/>
                    <a:pt x="325" y="1"/>
                    <a:pt x="217"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89" name="Google Shape;13389;p79"/>
            <p:cNvSpPr/>
            <p:nvPr/>
          </p:nvSpPr>
          <p:spPr>
            <a:xfrm>
              <a:off x="5068818" y="2527879"/>
              <a:ext cx="11260" cy="17334"/>
            </a:xfrm>
            <a:custGeom>
              <a:avLst/>
              <a:gdLst/>
              <a:ahLst/>
              <a:cxnLst/>
              <a:rect l="l" t="t" r="r" b="b"/>
              <a:pathLst>
                <a:path w="430" h="662" extrusionOk="0">
                  <a:moveTo>
                    <a:pt x="215" y="1"/>
                  </a:moveTo>
                  <a:cubicBezTo>
                    <a:pt x="108" y="1"/>
                    <a:pt x="0" y="75"/>
                    <a:pt x="0" y="223"/>
                  </a:cubicBezTo>
                  <a:lnTo>
                    <a:pt x="0" y="442"/>
                  </a:lnTo>
                  <a:cubicBezTo>
                    <a:pt x="0" y="556"/>
                    <a:pt x="96" y="661"/>
                    <a:pt x="210" y="661"/>
                  </a:cubicBezTo>
                  <a:cubicBezTo>
                    <a:pt x="334" y="661"/>
                    <a:pt x="430" y="556"/>
                    <a:pt x="430" y="442"/>
                  </a:cubicBezTo>
                  <a:lnTo>
                    <a:pt x="430" y="223"/>
                  </a:lnTo>
                  <a:cubicBezTo>
                    <a:pt x="430" y="75"/>
                    <a:pt x="322" y="1"/>
                    <a:pt x="215"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90" name="Google Shape;13390;p79"/>
            <p:cNvSpPr/>
            <p:nvPr/>
          </p:nvSpPr>
          <p:spPr>
            <a:xfrm>
              <a:off x="5014825" y="2567864"/>
              <a:ext cx="50537" cy="17334"/>
            </a:xfrm>
            <a:custGeom>
              <a:avLst/>
              <a:gdLst/>
              <a:ahLst/>
              <a:cxnLst/>
              <a:rect l="l" t="t" r="r" b="b"/>
              <a:pathLst>
                <a:path w="1930" h="662" extrusionOk="0">
                  <a:moveTo>
                    <a:pt x="311" y="0"/>
                  </a:moveTo>
                  <a:cubicBezTo>
                    <a:pt x="145" y="0"/>
                    <a:pt x="1" y="223"/>
                    <a:pt x="154" y="384"/>
                  </a:cubicBezTo>
                  <a:cubicBezTo>
                    <a:pt x="373" y="566"/>
                    <a:pt x="644" y="661"/>
                    <a:pt x="925" y="661"/>
                  </a:cubicBezTo>
                  <a:cubicBezTo>
                    <a:pt x="938" y="661"/>
                    <a:pt x="952" y="661"/>
                    <a:pt x="965" y="661"/>
                  </a:cubicBezTo>
                  <a:cubicBezTo>
                    <a:pt x="979" y="661"/>
                    <a:pt x="992" y="661"/>
                    <a:pt x="1006" y="661"/>
                  </a:cubicBezTo>
                  <a:cubicBezTo>
                    <a:pt x="1287" y="661"/>
                    <a:pt x="1558" y="566"/>
                    <a:pt x="1776" y="384"/>
                  </a:cubicBezTo>
                  <a:cubicBezTo>
                    <a:pt x="1930" y="223"/>
                    <a:pt x="1786" y="0"/>
                    <a:pt x="1620" y="0"/>
                  </a:cubicBezTo>
                  <a:cubicBezTo>
                    <a:pt x="1570" y="0"/>
                    <a:pt x="1517" y="21"/>
                    <a:pt x="1471" y="69"/>
                  </a:cubicBezTo>
                  <a:cubicBezTo>
                    <a:pt x="1318" y="174"/>
                    <a:pt x="1142" y="227"/>
                    <a:pt x="965" y="227"/>
                  </a:cubicBezTo>
                  <a:cubicBezTo>
                    <a:pt x="789" y="227"/>
                    <a:pt x="612" y="174"/>
                    <a:pt x="460" y="69"/>
                  </a:cubicBezTo>
                  <a:cubicBezTo>
                    <a:pt x="413" y="21"/>
                    <a:pt x="361" y="0"/>
                    <a:pt x="311"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91" name="Google Shape;13391;p79"/>
            <p:cNvSpPr/>
            <p:nvPr/>
          </p:nvSpPr>
          <p:spPr>
            <a:xfrm>
              <a:off x="4992384" y="2510702"/>
              <a:ext cx="26499" cy="11521"/>
            </a:xfrm>
            <a:custGeom>
              <a:avLst/>
              <a:gdLst/>
              <a:ahLst/>
              <a:cxnLst/>
              <a:rect l="l" t="t" r="r" b="b"/>
              <a:pathLst>
                <a:path w="1012" h="440" extrusionOk="0">
                  <a:moveTo>
                    <a:pt x="286" y="1"/>
                  </a:moveTo>
                  <a:cubicBezTo>
                    <a:pt x="0" y="1"/>
                    <a:pt x="0" y="440"/>
                    <a:pt x="286" y="440"/>
                  </a:cubicBezTo>
                  <a:lnTo>
                    <a:pt x="725" y="440"/>
                  </a:lnTo>
                  <a:cubicBezTo>
                    <a:pt x="1011" y="440"/>
                    <a:pt x="1011" y="1"/>
                    <a:pt x="725"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92" name="Google Shape;13392;p79"/>
            <p:cNvSpPr/>
            <p:nvPr/>
          </p:nvSpPr>
          <p:spPr>
            <a:xfrm>
              <a:off x="5061068" y="2510702"/>
              <a:ext cx="26499" cy="11521"/>
            </a:xfrm>
            <a:custGeom>
              <a:avLst/>
              <a:gdLst/>
              <a:ahLst/>
              <a:cxnLst/>
              <a:rect l="l" t="t" r="r" b="b"/>
              <a:pathLst>
                <a:path w="1012" h="440" extrusionOk="0">
                  <a:moveTo>
                    <a:pt x="287" y="1"/>
                  </a:moveTo>
                  <a:cubicBezTo>
                    <a:pt x="1" y="1"/>
                    <a:pt x="1" y="440"/>
                    <a:pt x="287" y="440"/>
                  </a:cubicBezTo>
                  <a:lnTo>
                    <a:pt x="726" y="440"/>
                  </a:lnTo>
                  <a:cubicBezTo>
                    <a:pt x="1012" y="440"/>
                    <a:pt x="1012" y="1"/>
                    <a:pt x="726"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393" name="Google Shape;13393;p79"/>
          <p:cNvGrpSpPr/>
          <p:nvPr/>
        </p:nvGrpSpPr>
        <p:grpSpPr>
          <a:xfrm>
            <a:off x="7608056" y="3345794"/>
            <a:ext cx="270334" cy="354754"/>
            <a:chOff x="7608056" y="3345794"/>
            <a:chExt cx="270334" cy="354754"/>
          </a:xfrm>
        </p:grpSpPr>
        <p:sp>
          <p:nvSpPr>
            <p:cNvPr id="13394" name="Google Shape;13394;p79"/>
            <p:cNvSpPr/>
            <p:nvPr/>
          </p:nvSpPr>
          <p:spPr>
            <a:xfrm>
              <a:off x="7636284" y="3351293"/>
              <a:ext cx="213879" cy="276068"/>
            </a:xfrm>
            <a:custGeom>
              <a:avLst/>
              <a:gdLst/>
              <a:ahLst/>
              <a:cxnLst/>
              <a:rect l="l" t="t" r="r" b="b"/>
              <a:pathLst>
                <a:path w="8168" h="10543" extrusionOk="0">
                  <a:moveTo>
                    <a:pt x="4084" y="1"/>
                  </a:moveTo>
                  <a:cubicBezTo>
                    <a:pt x="1823" y="1"/>
                    <a:pt x="1" y="1832"/>
                    <a:pt x="1" y="4084"/>
                  </a:cubicBezTo>
                  <a:lnTo>
                    <a:pt x="1" y="4694"/>
                  </a:lnTo>
                  <a:cubicBezTo>
                    <a:pt x="1" y="6221"/>
                    <a:pt x="669" y="7661"/>
                    <a:pt x="1833" y="8644"/>
                  </a:cubicBezTo>
                  <a:lnTo>
                    <a:pt x="4084" y="10542"/>
                  </a:lnTo>
                  <a:lnTo>
                    <a:pt x="6335" y="8644"/>
                  </a:lnTo>
                  <a:cubicBezTo>
                    <a:pt x="7499" y="7661"/>
                    <a:pt x="8167" y="6221"/>
                    <a:pt x="8167" y="4694"/>
                  </a:cubicBezTo>
                  <a:lnTo>
                    <a:pt x="8167" y="4084"/>
                  </a:lnTo>
                  <a:cubicBezTo>
                    <a:pt x="8167" y="1832"/>
                    <a:pt x="6335" y="1"/>
                    <a:pt x="4084" y="1"/>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95" name="Google Shape;13395;p79"/>
            <p:cNvSpPr/>
            <p:nvPr/>
          </p:nvSpPr>
          <p:spPr>
            <a:xfrm>
              <a:off x="7608056" y="3548387"/>
              <a:ext cx="270334" cy="151925"/>
            </a:xfrm>
            <a:custGeom>
              <a:avLst/>
              <a:gdLst/>
              <a:ahLst/>
              <a:cxnLst/>
              <a:rect l="l" t="t" r="r" b="b"/>
              <a:pathLst>
                <a:path w="10324" h="5802" extrusionOk="0">
                  <a:moveTo>
                    <a:pt x="3655" y="1"/>
                  </a:moveTo>
                  <a:lnTo>
                    <a:pt x="3655" y="1021"/>
                  </a:lnTo>
                  <a:cubicBezTo>
                    <a:pt x="3655" y="1308"/>
                    <a:pt x="3473" y="1565"/>
                    <a:pt x="3197" y="1642"/>
                  </a:cubicBezTo>
                  <a:lnTo>
                    <a:pt x="926" y="2309"/>
                  </a:lnTo>
                  <a:cubicBezTo>
                    <a:pt x="382" y="2471"/>
                    <a:pt x="1" y="2977"/>
                    <a:pt x="1" y="3549"/>
                  </a:cubicBezTo>
                  <a:lnTo>
                    <a:pt x="1" y="5162"/>
                  </a:lnTo>
                  <a:cubicBezTo>
                    <a:pt x="1" y="5509"/>
                    <a:pt x="287" y="5801"/>
                    <a:pt x="633" y="5801"/>
                  </a:cubicBezTo>
                  <a:cubicBezTo>
                    <a:pt x="638" y="5801"/>
                    <a:pt x="644" y="5801"/>
                    <a:pt x="650" y="5801"/>
                  </a:cubicBezTo>
                  <a:lnTo>
                    <a:pt x="9674" y="5801"/>
                  </a:lnTo>
                  <a:cubicBezTo>
                    <a:pt x="10037" y="5801"/>
                    <a:pt x="10323" y="5515"/>
                    <a:pt x="10323" y="5162"/>
                  </a:cubicBezTo>
                  <a:lnTo>
                    <a:pt x="10323" y="3549"/>
                  </a:lnTo>
                  <a:cubicBezTo>
                    <a:pt x="10323" y="2977"/>
                    <a:pt x="9941" y="2471"/>
                    <a:pt x="9398" y="2309"/>
                  </a:cubicBezTo>
                  <a:lnTo>
                    <a:pt x="7127" y="1642"/>
                  </a:lnTo>
                  <a:cubicBezTo>
                    <a:pt x="6851" y="1565"/>
                    <a:pt x="6669" y="1308"/>
                    <a:pt x="6669" y="1021"/>
                  </a:cubicBezTo>
                  <a:lnTo>
                    <a:pt x="6669"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96" name="Google Shape;13396;p79"/>
            <p:cNvSpPr/>
            <p:nvPr/>
          </p:nvSpPr>
          <p:spPr>
            <a:xfrm>
              <a:off x="7608056" y="3590100"/>
              <a:ext cx="270334" cy="110213"/>
            </a:xfrm>
            <a:custGeom>
              <a:avLst/>
              <a:gdLst/>
              <a:ahLst/>
              <a:cxnLst/>
              <a:rect l="l" t="t" r="r" b="b"/>
              <a:pathLst>
                <a:path w="10324" h="4209" extrusionOk="0">
                  <a:moveTo>
                    <a:pt x="3302" y="1"/>
                  </a:moveTo>
                  <a:cubicBezTo>
                    <a:pt x="3264" y="20"/>
                    <a:pt x="3235" y="39"/>
                    <a:pt x="3197" y="49"/>
                  </a:cubicBezTo>
                  <a:lnTo>
                    <a:pt x="926" y="716"/>
                  </a:lnTo>
                  <a:cubicBezTo>
                    <a:pt x="382" y="878"/>
                    <a:pt x="1" y="1384"/>
                    <a:pt x="1" y="1956"/>
                  </a:cubicBezTo>
                  <a:lnTo>
                    <a:pt x="1" y="3569"/>
                  </a:lnTo>
                  <a:cubicBezTo>
                    <a:pt x="1" y="3916"/>
                    <a:pt x="278" y="4208"/>
                    <a:pt x="633" y="4208"/>
                  </a:cubicBezTo>
                  <a:cubicBezTo>
                    <a:pt x="638" y="4208"/>
                    <a:pt x="644" y="4208"/>
                    <a:pt x="650" y="4208"/>
                  </a:cubicBezTo>
                  <a:lnTo>
                    <a:pt x="9674" y="4208"/>
                  </a:lnTo>
                  <a:cubicBezTo>
                    <a:pt x="10027" y="4208"/>
                    <a:pt x="10323" y="3922"/>
                    <a:pt x="10323" y="3569"/>
                  </a:cubicBezTo>
                  <a:lnTo>
                    <a:pt x="10323" y="1956"/>
                  </a:lnTo>
                  <a:cubicBezTo>
                    <a:pt x="10323" y="1384"/>
                    <a:pt x="9941" y="878"/>
                    <a:pt x="9398" y="716"/>
                  </a:cubicBezTo>
                  <a:lnTo>
                    <a:pt x="7127" y="49"/>
                  </a:lnTo>
                  <a:cubicBezTo>
                    <a:pt x="7089" y="39"/>
                    <a:pt x="7051" y="20"/>
                    <a:pt x="7022" y="1"/>
                  </a:cubicBezTo>
                  <a:lnTo>
                    <a:pt x="5162" y="1422"/>
                  </a:lnTo>
                  <a:lnTo>
                    <a:pt x="3302" y="1"/>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97" name="Google Shape;13397;p79"/>
            <p:cNvSpPr/>
            <p:nvPr/>
          </p:nvSpPr>
          <p:spPr>
            <a:xfrm>
              <a:off x="7703736" y="3548387"/>
              <a:ext cx="78974" cy="22441"/>
            </a:xfrm>
            <a:custGeom>
              <a:avLst/>
              <a:gdLst/>
              <a:ahLst/>
              <a:cxnLst/>
              <a:rect l="l" t="t" r="r" b="b"/>
              <a:pathLst>
                <a:path w="3016" h="857" extrusionOk="0">
                  <a:moveTo>
                    <a:pt x="1" y="1"/>
                  </a:moveTo>
                  <a:lnTo>
                    <a:pt x="1" y="478"/>
                  </a:lnTo>
                  <a:cubicBezTo>
                    <a:pt x="473" y="730"/>
                    <a:pt x="990" y="857"/>
                    <a:pt x="1508" y="857"/>
                  </a:cubicBezTo>
                  <a:cubicBezTo>
                    <a:pt x="2026" y="857"/>
                    <a:pt x="2543" y="730"/>
                    <a:pt x="3015" y="478"/>
                  </a:cubicBezTo>
                  <a:lnTo>
                    <a:pt x="3015"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98" name="Google Shape;13398;p79"/>
            <p:cNvSpPr/>
            <p:nvPr/>
          </p:nvSpPr>
          <p:spPr>
            <a:xfrm>
              <a:off x="7649795" y="3402013"/>
              <a:ext cx="187118" cy="157634"/>
            </a:xfrm>
            <a:custGeom>
              <a:avLst/>
              <a:gdLst/>
              <a:ahLst/>
              <a:cxnLst/>
              <a:rect l="l" t="t" r="r" b="b"/>
              <a:pathLst>
                <a:path w="7146" h="6020" extrusionOk="0">
                  <a:moveTo>
                    <a:pt x="773" y="0"/>
                  </a:moveTo>
                  <a:lnTo>
                    <a:pt x="773" y="2357"/>
                  </a:lnTo>
                  <a:lnTo>
                    <a:pt x="668" y="2357"/>
                  </a:lnTo>
                  <a:cubicBezTo>
                    <a:pt x="0" y="2404"/>
                    <a:pt x="0" y="3387"/>
                    <a:pt x="668" y="3435"/>
                  </a:cubicBezTo>
                  <a:lnTo>
                    <a:pt x="782" y="3435"/>
                  </a:lnTo>
                  <a:cubicBezTo>
                    <a:pt x="897" y="4894"/>
                    <a:pt x="2108" y="6020"/>
                    <a:pt x="3568" y="6020"/>
                  </a:cubicBezTo>
                  <a:cubicBezTo>
                    <a:pt x="5028" y="6020"/>
                    <a:pt x="6239" y="4894"/>
                    <a:pt x="6354" y="3435"/>
                  </a:cubicBezTo>
                  <a:lnTo>
                    <a:pt x="6468" y="3435"/>
                  </a:lnTo>
                  <a:cubicBezTo>
                    <a:pt x="7145" y="3387"/>
                    <a:pt x="7145" y="2404"/>
                    <a:pt x="6468" y="2357"/>
                  </a:cubicBezTo>
                  <a:lnTo>
                    <a:pt x="6468" y="2366"/>
                  </a:lnTo>
                  <a:lnTo>
                    <a:pt x="6363" y="2366"/>
                  </a:lnTo>
                  <a:lnTo>
                    <a:pt x="6363"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399" name="Google Shape;13399;p79"/>
            <p:cNvSpPr/>
            <p:nvPr/>
          </p:nvSpPr>
          <p:spPr>
            <a:xfrm>
              <a:off x="7652283" y="3402013"/>
              <a:ext cx="164154" cy="157581"/>
            </a:xfrm>
            <a:custGeom>
              <a:avLst/>
              <a:gdLst/>
              <a:ahLst/>
              <a:cxnLst/>
              <a:rect l="l" t="t" r="r" b="b"/>
              <a:pathLst>
                <a:path w="6269" h="6018" extrusionOk="0">
                  <a:moveTo>
                    <a:pt x="678" y="0"/>
                  </a:moveTo>
                  <a:lnTo>
                    <a:pt x="678" y="2357"/>
                  </a:lnTo>
                  <a:lnTo>
                    <a:pt x="601" y="2357"/>
                  </a:lnTo>
                  <a:cubicBezTo>
                    <a:pt x="315" y="2357"/>
                    <a:pt x="77" y="2557"/>
                    <a:pt x="39" y="2834"/>
                  </a:cubicBezTo>
                  <a:cubicBezTo>
                    <a:pt x="0" y="3158"/>
                    <a:pt x="248" y="3435"/>
                    <a:pt x="573" y="3435"/>
                  </a:cubicBezTo>
                  <a:lnTo>
                    <a:pt x="687" y="3435"/>
                  </a:lnTo>
                  <a:cubicBezTo>
                    <a:pt x="791" y="4914"/>
                    <a:pt x="2033" y="6017"/>
                    <a:pt x="3466" y="6017"/>
                  </a:cubicBezTo>
                  <a:cubicBezTo>
                    <a:pt x="3613" y="6017"/>
                    <a:pt x="3762" y="6006"/>
                    <a:pt x="3912" y="5982"/>
                  </a:cubicBezTo>
                  <a:cubicBezTo>
                    <a:pt x="2548" y="5762"/>
                    <a:pt x="1546" y="4598"/>
                    <a:pt x="1546" y="3215"/>
                  </a:cubicBezTo>
                  <a:lnTo>
                    <a:pt x="1546" y="1670"/>
                  </a:lnTo>
                  <a:cubicBezTo>
                    <a:pt x="1546" y="1428"/>
                    <a:pt x="1742" y="1237"/>
                    <a:pt x="1976" y="1237"/>
                  </a:cubicBezTo>
                  <a:cubicBezTo>
                    <a:pt x="2010" y="1237"/>
                    <a:pt x="2045" y="1242"/>
                    <a:pt x="2080" y="1250"/>
                  </a:cubicBezTo>
                  <a:cubicBezTo>
                    <a:pt x="2433" y="1345"/>
                    <a:pt x="2796" y="1412"/>
                    <a:pt x="3168" y="1460"/>
                  </a:cubicBezTo>
                  <a:lnTo>
                    <a:pt x="3244" y="1460"/>
                  </a:lnTo>
                  <a:cubicBezTo>
                    <a:pt x="3597" y="1460"/>
                    <a:pt x="3864" y="1145"/>
                    <a:pt x="3816" y="802"/>
                  </a:cubicBezTo>
                  <a:lnTo>
                    <a:pt x="3816" y="802"/>
                  </a:lnTo>
                  <a:cubicBezTo>
                    <a:pt x="4732" y="1031"/>
                    <a:pt x="5572" y="1479"/>
                    <a:pt x="6268" y="2109"/>
                  </a:cubicBezTo>
                  <a:lnTo>
                    <a:pt x="6268"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00" name="Google Shape;13400;p79"/>
            <p:cNvSpPr/>
            <p:nvPr/>
          </p:nvSpPr>
          <p:spPr>
            <a:xfrm>
              <a:off x="7703736" y="3464386"/>
              <a:ext cx="11260" cy="17073"/>
            </a:xfrm>
            <a:custGeom>
              <a:avLst/>
              <a:gdLst/>
              <a:ahLst/>
              <a:cxnLst/>
              <a:rect l="l" t="t" r="r" b="b"/>
              <a:pathLst>
                <a:path w="430" h="652" extrusionOk="0">
                  <a:moveTo>
                    <a:pt x="215" y="1"/>
                  </a:moveTo>
                  <a:cubicBezTo>
                    <a:pt x="108" y="1"/>
                    <a:pt x="1" y="75"/>
                    <a:pt x="1" y="223"/>
                  </a:cubicBezTo>
                  <a:lnTo>
                    <a:pt x="1" y="433"/>
                  </a:lnTo>
                  <a:cubicBezTo>
                    <a:pt x="1" y="547"/>
                    <a:pt x="96" y="652"/>
                    <a:pt x="220" y="652"/>
                  </a:cubicBezTo>
                  <a:cubicBezTo>
                    <a:pt x="335" y="652"/>
                    <a:pt x="430" y="547"/>
                    <a:pt x="430" y="433"/>
                  </a:cubicBezTo>
                  <a:lnTo>
                    <a:pt x="430" y="223"/>
                  </a:lnTo>
                  <a:cubicBezTo>
                    <a:pt x="430" y="75"/>
                    <a:pt x="323" y="1"/>
                    <a:pt x="215"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01" name="Google Shape;13401;p79"/>
            <p:cNvSpPr/>
            <p:nvPr/>
          </p:nvSpPr>
          <p:spPr>
            <a:xfrm>
              <a:off x="7771425" y="3464386"/>
              <a:ext cx="11286" cy="17073"/>
            </a:xfrm>
            <a:custGeom>
              <a:avLst/>
              <a:gdLst/>
              <a:ahLst/>
              <a:cxnLst/>
              <a:rect l="l" t="t" r="r" b="b"/>
              <a:pathLst>
                <a:path w="431" h="652" extrusionOk="0">
                  <a:moveTo>
                    <a:pt x="216" y="1"/>
                  </a:moveTo>
                  <a:cubicBezTo>
                    <a:pt x="108" y="1"/>
                    <a:pt x="1" y="75"/>
                    <a:pt x="1" y="223"/>
                  </a:cubicBezTo>
                  <a:lnTo>
                    <a:pt x="1" y="433"/>
                  </a:lnTo>
                  <a:cubicBezTo>
                    <a:pt x="1" y="547"/>
                    <a:pt x="96" y="652"/>
                    <a:pt x="211" y="652"/>
                  </a:cubicBezTo>
                  <a:cubicBezTo>
                    <a:pt x="335" y="652"/>
                    <a:pt x="430" y="547"/>
                    <a:pt x="430" y="433"/>
                  </a:cubicBezTo>
                  <a:lnTo>
                    <a:pt x="430" y="223"/>
                  </a:lnTo>
                  <a:cubicBezTo>
                    <a:pt x="430" y="75"/>
                    <a:pt x="323" y="1"/>
                    <a:pt x="216"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02" name="Google Shape;13402;p79"/>
            <p:cNvSpPr/>
            <p:nvPr/>
          </p:nvSpPr>
          <p:spPr>
            <a:xfrm>
              <a:off x="7696247" y="3446973"/>
              <a:ext cx="26264" cy="11521"/>
            </a:xfrm>
            <a:custGeom>
              <a:avLst/>
              <a:gdLst/>
              <a:ahLst/>
              <a:cxnLst/>
              <a:rect l="l" t="t" r="r" b="b"/>
              <a:pathLst>
                <a:path w="1003" h="440" extrusionOk="0">
                  <a:moveTo>
                    <a:pt x="287" y="0"/>
                  </a:moveTo>
                  <a:cubicBezTo>
                    <a:pt x="0" y="0"/>
                    <a:pt x="0" y="439"/>
                    <a:pt x="287" y="439"/>
                  </a:cubicBezTo>
                  <a:lnTo>
                    <a:pt x="716" y="439"/>
                  </a:lnTo>
                  <a:cubicBezTo>
                    <a:pt x="1002" y="439"/>
                    <a:pt x="1002" y="0"/>
                    <a:pt x="716"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03" name="Google Shape;13403;p79"/>
            <p:cNvSpPr/>
            <p:nvPr/>
          </p:nvSpPr>
          <p:spPr>
            <a:xfrm>
              <a:off x="7763936" y="3446973"/>
              <a:ext cx="26264" cy="11521"/>
            </a:xfrm>
            <a:custGeom>
              <a:avLst/>
              <a:gdLst/>
              <a:ahLst/>
              <a:cxnLst/>
              <a:rect l="l" t="t" r="r" b="b"/>
              <a:pathLst>
                <a:path w="1003" h="440" extrusionOk="0">
                  <a:moveTo>
                    <a:pt x="287" y="0"/>
                  </a:moveTo>
                  <a:cubicBezTo>
                    <a:pt x="1" y="0"/>
                    <a:pt x="1" y="439"/>
                    <a:pt x="287" y="439"/>
                  </a:cubicBezTo>
                  <a:lnTo>
                    <a:pt x="716" y="439"/>
                  </a:lnTo>
                  <a:cubicBezTo>
                    <a:pt x="1002" y="439"/>
                    <a:pt x="1002" y="0"/>
                    <a:pt x="716"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04" name="Google Shape;13404;p79"/>
            <p:cNvSpPr/>
            <p:nvPr/>
          </p:nvSpPr>
          <p:spPr>
            <a:xfrm>
              <a:off x="7718243" y="3503218"/>
              <a:ext cx="49961" cy="16994"/>
            </a:xfrm>
            <a:custGeom>
              <a:avLst/>
              <a:gdLst/>
              <a:ahLst/>
              <a:cxnLst/>
              <a:rect l="l" t="t" r="r" b="b"/>
              <a:pathLst>
                <a:path w="1908" h="649" extrusionOk="0">
                  <a:moveTo>
                    <a:pt x="310" y="0"/>
                  </a:moveTo>
                  <a:cubicBezTo>
                    <a:pt x="144" y="0"/>
                    <a:pt x="1" y="217"/>
                    <a:pt x="162" y="371"/>
                  </a:cubicBezTo>
                  <a:cubicBezTo>
                    <a:pt x="372" y="553"/>
                    <a:pt x="642" y="648"/>
                    <a:pt x="915" y="648"/>
                  </a:cubicBezTo>
                  <a:cubicBezTo>
                    <a:pt x="928" y="648"/>
                    <a:pt x="941" y="648"/>
                    <a:pt x="954" y="648"/>
                  </a:cubicBezTo>
                  <a:cubicBezTo>
                    <a:pt x="967" y="648"/>
                    <a:pt x="980" y="648"/>
                    <a:pt x="993" y="648"/>
                  </a:cubicBezTo>
                  <a:cubicBezTo>
                    <a:pt x="1266" y="648"/>
                    <a:pt x="1536" y="553"/>
                    <a:pt x="1746" y="371"/>
                  </a:cubicBezTo>
                  <a:cubicBezTo>
                    <a:pt x="1907" y="217"/>
                    <a:pt x="1764" y="0"/>
                    <a:pt x="1597" y="0"/>
                  </a:cubicBezTo>
                  <a:cubicBezTo>
                    <a:pt x="1548" y="0"/>
                    <a:pt x="1496" y="20"/>
                    <a:pt x="1450" y="66"/>
                  </a:cubicBezTo>
                  <a:cubicBezTo>
                    <a:pt x="1302" y="166"/>
                    <a:pt x="1128" y="216"/>
                    <a:pt x="954" y="216"/>
                  </a:cubicBezTo>
                  <a:cubicBezTo>
                    <a:pt x="780" y="216"/>
                    <a:pt x="606" y="166"/>
                    <a:pt x="458" y="66"/>
                  </a:cubicBezTo>
                  <a:cubicBezTo>
                    <a:pt x="412" y="20"/>
                    <a:pt x="360" y="0"/>
                    <a:pt x="310"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05" name="Google Shape;13405;p79"/>
            <p:cNvSpPr/>
            <p:nvPr/>
          </p:nvSpPr>
          <p:spPr>
            <a:xfrm>
              <a:off x="7658777" y="3402013"/>
              <a:ext cx="22519" cy="64729"/>
            </a:xfrm>
            <a:custGeom>
              <a:avLst/>
              <a:gdLst/>
              <a:ahLst/>
              <a:cxnLst/>
              <a:rect l="l" t="t" r="r" b="b"/>
              <a:pathLst>
                <a:path w="860" h="2472" extrusionOk="0">
                  <a:moveTo>
                    <a:pt x="0" y="0"/>
                  </a:moveTo>
                  <a:lnTo>
                    <a:pt x="0" y="2471"/>
                  </a:lnTo>
                  <a:lnTo>
                    <a:pt x="477" y="2414"/>
                  </a:lnTo>
                  <a:cubicBezTo>
                    <a:pt x="697" y="2385"/>
                    <a:pt x="859" y="2204"/>
                    <a:pt x="859" y="1985"/>
                  </a:cubicBezTo>
                  <a:lnTo>
                    <a:pt x="859"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06" name="Google Shape;13406;p79"/>
            <p:cNvSpPr/>
            <p:nvPr/>
          </p:nvSpPr>
          <p:spPr>
            <a:xfrm>
              <a:off x="7805151" y="3402013"/>
              <a:ext cx="22519" cy="64729"/>
            </a:xfrm>
            <a:custGeom>
              <a:avLst/>
              <a:gdLst/>
              <a:ahLst/>
              <a:cxnLst/>
              <a:rect l="l" t="t" r="r" b="b"/>
              <a:pathLst>
                <a:path w="860" h="2472" extrusionOk="0">
                  <a:moveTo>
                    <a:pt x="1" y="0"/>
                  </a:moveTo>
                  <a:lnTo>
                    <a:pt x="1" y="1985"/>
                  </a:lnTo>
                  <a:cubicBezTo>
                    <a:pt x="1" y="2204"/>
                    <a:pt x="163" y="2385"/>
                    <a:pt x="382" y="2414"/>
                  </a:cubicBezTo>
                  <a:lnTo>
                    <a:pt x="859" y="2471"/>
                  </a:lnTo>
                  <a:lnTo>
                    <a:pt x="859"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07" name="Google Shape;13407;p79"/>
            <p:cNvSpPr/>
            <p:nvPr/>
          </p:nvSpPr>
          <p:spPr>
            <a:xfrm>
              <a:off x="7652021" y="3351345"/>
              <a:ext cx="183635" cy="101388"/>
            </a:xfrm>
            <a:custGeom>
              <a:avLst/>
              <a:gdLst/>
              <a:ahLst/>
              <a:cxnLst/>
              <a:rect l="l" t="t" r="r" b="b"/>
              <a:pathLst>
                <a:path w="7013" h="3872" extrusionOk="0">
                  <a:moveTo>
                    <a:pt x="3481" y="1"/>
                  </a:moveTo>
                  <a:cubicBezTo>
                    <a:pt x="2139" y="1"/>
                    <a:pt x="797" y="650"/>
                    <a:pt x="1" y="1954"/>
                  </a:cubicBezTo>
                  <a:lnTo>
                    <a:pt x="1" y="2021"/>
                  </a:lnTo>
                  <a:cubicBezTo>
                    <a:pt x="1022" y="2489"/>
                    <a:pt x="2109" y="2813"/>
                    <a:pt x="3225" y="2985"/>
                  </a:cubicBezTo>
                  <a:cubicBezTo>
                    <a:pt x="3230" y="2985"/>
                    <a:pt x="3234" y="2985"/>
                    <a:pt x="3239" y="2985"/>
                  </a:cubicBezTo>
                  <a:cubicBezTo>
                    <a:pt x="3346" y="2985"/>
                    <a:pt x="3424" y="2876"/>
                    <a:pt x="3388" y="2775"/>
                  </a:cubicBezTo>
                  <a:lnTo>
                    <a:pt x="3244" y="2431"/>
                  </a:lnTo>
                  <a:cubicBezTo>
                    <a:pt x="3200" y="2325"/>
                    <a:pt x="3279" y="2219"/>
                    <a:pt x="3389" y="2219"/>
                  </a:cubicBezTo>
                  <a:cubicBezTo>
                    <a:pt x="3398" y="2219"/>
                    <a:pt x="3407" y="2220"/>
                    <a:pt x="3416" y="2221"/>
                  </a:cubicBezTo>
                  <a:cubicBezTo>
                    <a:pt x="4017" y="2326"/>
                    <a:pt x="5525" y="2698"/>
                    <a:pt x="6698" y="3872"/>
                  </a:cubicBezTo>
                  <a:lnTo>
                    <a:pt x="7013" y="2040"/>
                  </a:lnTo>
                  <a:cubicBezTo>
                    <a:pt x="6230" y="683"/>
                    <a:pt x="4856" y="1"/>
                    <a:pt x="3481"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08" name="Google Shape;13408;p79"/>
            <p:cNvSpPr/>
            <p:nvPr/>
          </p:nvSpPr>
          <p:spPr>
            <a:xfrm>
              <a:off x="7652021" y="3351293"/>
              <a:ext cx="183635" cy="84970"/>
            </a:xfrm>
            <a:custGeom>
              <a:avLst/>
              <a:gdLst/>
              <a:ahLst/>
              <a:cxnLst/>
              <a:rect l="l" t="t" r="r" b="b"/>
              <a:pathLst>
                <a:path w="7013" h="3245" extrusionOk="0">
                  <a:moveTo>
                    <a:pt x="3483" y="1"/>
                  </a:moveTo>
                  <a:cubicBezTo>
                    <a:pt x="2062" y="1"/>
                    <a:pt x="745" y="745"/>
                    <a:pt x="1" y="1956"/>
                  </a:cubicBezTo>
                  <a:lnTo>
                    <a:pt x="1" y="2023"/>
                  </a:lnTo>
                  <a:cubicBezTo>
                    <a:pt x="163" y="2099"/>
                    <a:pt x="363" y="2176"/>
                    <a:pt x="573" y="2262"/>
                  </a:cubicBezTo>
                  <a:cubicBezTo>
                    <a:pt x="1260" y="1162"/>
                    <a:pt x="2369" y="646"/>
                    <a:pt x="3469" y="646"/>
                  </a:cubicBezTo>
                  <a:cubicBezTo>
                    <a:pt x="4938" y="646"/>
                    <a:pt x="6393" y="1565"/>
                    <a:pt x="6812" y="3244"/>
                  </a:cubicBezTo>
                  <a:lnTo>
                    <a:pt x="7013" y="2042"/>
                  </a:lnTo>
                  <a:cubicBezTo>
                    <a:pt x="6288" y="783"/>
                    <a:pt x="4943" y="1"/>
                    <a:pt x="3483"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09" name="Google Shape;13409;p79"/>
            <p:cNvSpPr/>
            <p:nvPr/>
          </p:nvSpPr>
          <p:spPr>
            <a:xfrm>
              <a:off x="7630549" y="3345794"/>
              <a:ext cx="225086" cy="354493"/>
            </a:xfrm>
            <a:custGeom>
              <a:avLst/>
              <a:gdLst/>
              <a:ahLst/>
              <a:cxnLst/>
              <a:rect l="l" t="t" r="r" b="b"/>
              <a:pathLst>
                <a:path w="8596" h="13538" extrusionOk="0">
                  <a:moveTo>
                    <a:pt x="4303" y="430"/>
                  </a:moveTo>
                  <a:cubicBezTo>
                    <a:pt x="6440" y="430"/>
                    <a:pt x="8176" y="2157"/>
                    <a:pt x="8176" y="4294"/>
                  </a:cubicBezTo>
                  <a:lnTo>
                    <a:pt x="8176" y="4904"/>
                  </a:lnTo>
                  <a:cubicBezTo>
                    <a:pt x="8176" y="6364"/>
                    <a:pt x="7527" y="7747"/>
                    <a:pt x="6411" y="8682"/>
                  </a:cubicBezTo>
                  <a:lnTo>
                    <a:pt x="4303" y="10466"/>
                  </a:lnTo>
                  <a:lnTo>
                    <a:pt x="2195" y="8682"/>
                  </a:lnTo>
                  <a:cubicBezTo>
                    <a:pt x="1078" y="7747"/>
                    <a:pt x="430" y="6364"/>
                    <a:pt x="430" y="4904"/>
                  </a:cubicBezTo>
                  <a:lnTo>
                    <a:pt x="430" y="4294"/>
                  </a:lnTo>
                  <a:cubicBezTo>
                    <a:pt x="430" y="2157"/>
                    <a:pt x="2166" y="430"/>
                    <a:pt x="4303" y="430"/>
                  </a:cubicBezTo>
                  <a:close/>
                  <a:moveTo>
                    <a:pt x="4303" y="1"/>
                  </a:moveTo>
                  <a:cubicBezTo>
                    <a:pt x="1928" y="1"/>
                    <a:pt x="10" y="1918"/>
                    <a:pt x="0" y="4294"/>
                  </a:cubicBezTo>
                  <a:lnTo>
                    <a:pt x="0" y="4904"/>
                  </a:lnTo>
                  <a:cubicBezTo>
                    <a:pt x="0" y="6488"/>
                    <a:pt x="697" y="7995"/>
                    <a:pt x="1908" y="9016"/>
                  </a:cubicBezTo>
                  <a:lnTo>
                    <a:pt x="4093" y="10848"/>
                  </a:lnTo>
                  <a:lnTo>
                    <a:pt x="4093" y="13538"/>
                  </a:lnTo>
                  <a:lnTo>
                    <a:pt x="4522" y="13538"/>
                  </a:lnTo>
                  <a:lnTo>
                    <a:pt x="4522" y="10848"/>
                  </a:lnTo>
                  <a:lnTo>
                    <a:pt x="6688" y="9016"/>
                  </a:lnTo>
                  <a:cubicBezTo>
                    <a:pt x="7900" y="7995"/>
                    <a:pt x="8596" y="6488"/>
                    <a:pt x="8596" y="4904"/>
                  </a:cubicBezTo>
                  <a:lnTo>
                    <a:pt x="8596" y="4294"/>
                  </a:lnTo>
                  <a:cubicBezTo>
                    <a:pt x="8596" y="1928"/>
                    <a:pt x="6678" y="1"/>
                    <a:pt x="4303" y="1"/>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10" name="Google Shape;13410;p79"/>
            <p:cNvSpPr/>
            <p:nvPr/>
          </p:nvSpPr>
          <p:spPr>
            <a:xfrm>
              <a:off x="7731964" y="3627335"/>
              <a:ext cx="22519" cy="33752"/>
            </a:xfrm>
            <a:custGeom>
              <a:avLst/>
              <a:gdLst/>
              <a:ahLst/>
              <a:cxnLst/>
              <a:rect l="l" t="t" r="r" b="b"/>
              <a:pathLst>
                <a:path w="860" h="1289" extrusionOk="0">
                  <a:moveTo>
                    <a:pt x="430" y="0"/>
                  </a:moveTo>
                  <a:cubicBezTo>
                    <a:pt x="191" y="0"/>
                    <a:pt x="1" y="191"/>
                    <a:pt x="1" y="430"/>
                  </a:cubicBezTo>
                  <a:lnTo>
                    <a:pt x="1" y="859"/>
                  </a:lnTo>
                  <a:cubicBezTo>
                    <a:pt x="1" y="1097"/>
                    <a:pt x="191" y="1288"/>
                    <a:pt x="430" y="1288"/>
                  </a:cubicBezTo>
                  <a:cubicBezTo>
                    <a:pt x="668" y="1288"/>
                    <a:pt x="859" y="1097"/>
                    <a:pt x="859" y="859"/>
                  </a:cubicBezTo>
                  <a:lnTo>
                    <a:pt x="859" y="430"/>
                  </a:lnTo>
                  <a:cubicBezTo>
                    <a:pt x="859" y="191"/>
                    <a:pt x="668" y="0"/>
                    <a:pt x="430"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11" name="Google Shape;13411;p79"/>
            <p:cNvSpPr/>
            <p:nvPr/>
          </p:nvSpPr>
          <p:spPr>
            <a:xfrm>
              <a:off x="7611565" y="3617333"/>
              <a:ext cx="52972" cy="83216"/>
            </a:xfrm>
            <a:custGeom>
              <a:avLst/>
              <a:gdLst/>
              <a:ahLst/>
              <a:cxnLst/>
              <a:rect l="l" t="t" r="r" b="b"/>
              <a:pathLst>
                <a:path w="2023" h="3178" extrusionOk="0">
                  <a:moveTo>
                    <a:pt x="248" y="1"/>
                  </a:moveTo>
                  <a:cubicBezTo>
                    <a:pt x="144" y="106"/>
                    <a:pt x="58" y="230"/>
                    <a:pt x="0" y="363"/>
                  </a:cubicBezTo>
                  <a:lnTo>
                    <a:pt x="1374" y="1575"/>
                  </a:lnTo>
                  <a:cubicBezTo>
                    <a:pt x="1508" y="1699"/>
                    <a:pt x="1584" y="1870"/>
                    <a:pt x="1594" y="2052"/>
                  </a:cubicBezTo>
                  <a:lnTo>
                    <a:pt x="1594" y="3177"/>
                  </a:lnTo>
                  <a:lnTo>
                    <a:pt x="2023" y="3177"/>
                  </a:lnTo>
                  <a:lnTo>
                    <a:pt x="2023" y="2052"/>
                  </a:lnTo>
                  <a:cubicBezTo>
                    <a:pt x="2023" y="1746"/>
                    <a:pt x="1889" y="1451"/>
                    <a:pt x="1660" y="1250"/>
                  </a:cubicBezTo>
                  <a:lnTo>
                    <a:pt x="248" y="1"/>
                  </a:ln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12" name="Google Shape;13412;p79"/>
            <p:cNvSpPr/>
            <p:nvPr/>
          </p:nvSpPr>
          <p:spPr>
            <a:xfrm>
              <a:off x="7821909" y="3617333"/>
              <a:ext cx="52972" cy="82954"/>
            </a:xfrm>
            <a:custGeom>
              <a:avLst/>
              <a:gdLst/>
              <a:ahLst/>
              <a:cxnLst/>
              <a:rect l="l" t="t" r="r" b="b"/>
              <a:pathLst>
                <a:path w="2023" h="3168" extrusionOk="0">
                  <a:moveTo>
                    <a:pt x="1774" y="1"/>
                  </a:moveTo>
                  <a:lnTo>
                    <a:pt x="363" y="1250"/>
                  </a:lnTo>
                  <a:cubicBezTo>
                    <a:pt x="134" y="1451"/>
                    <a:pt x="0" y="1746"/>
                    <a:pt x="0" y="2052"/>
                  </a:cubicBezTo>
                  <a:lnTo>
                    <a:pt x="0" y="3168"/>
                  </a:lnTo>
                  <a:lnTo>
                    <a:pt x="429" y="3168"/>
                  </a:lnTo>
                  <a:lnTo>
                    <a:pt x="429" y="2052"/>
                  </a:lnTo>
                  <a:cubicBezTo>
                    <a:pt x="439" y="1870"/>
                    <a:pt x="515" y="1699"/>
                    <a:pt x="649" y="1575"/>
                  </a:cubicBezTo>
                  <a:lnTo>
                    <a:pt x="2023" y="354"/>
                  </a:lnTo>
                  <a:cubicBezTo>
                    <a:pt x="1956" y="220"/>
                    <a:pt x="1879" y="106"/>
                    <a:pt x="1774" y="1"/>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413" name="Google Shape;13413;p79"/>
          <p:cNvGrpSpPr/>
          <p:nvPr/>
        </p:nvGrpSpPr>
        <p:grpSpPr>
          <a:xfrm>
            <a:off x="6712765" y="4268082"/>
            <a:ext cx="263316" cy="354728"/>
            <a:chOff x="6712765" y="4268082"/>
            <a:chExt cx="263316" cy="354728"/>
          </a:xfrm>
        </p:grpSpPr>
        <p:sp>
          <p:nvSpPr>
            <p:cNvPr id="13414" name="Google Shape;13414;p79"/>
            <p:cNvSpPr/>
            <p:nvPr/>
          </p:nvSpPr>
          <p:spPr>
            <a:xfrm>
              <a:off x="6907372" y="4411209"/>
              <a:ext cx="36004" cy="131658"/>
            </a:xfrm>
            <a:custGeom>
              <a:avLst/>
              <a:gdLst/>
              <a:ahLst/>
              <a:cxnLst/>
              <a:rect l="l" t="t" r="r" b="b"/>
              <a:pathLst>
                <a:path w="1375" h="5028" extrusionOk="0">
                  <a:moveTo>
                    <a:pt x="0" y="0"/>
                  </a:moveTo>
                  <a:lnTo>
                    <a:pt x="0" y="1632"/>
                  </a:lnTo>
                  <a:cubicBezTo>
                    <a:pt x="0" y="1842"/>
                    <a:pt x="67" y="2042"/>
                    <a:pt x="201" y="2204"/>
                  </a:cubicBezTo>
                  <a:cubicBezTo>
                    <a:pt x="277" y="2300"/>
                    <a:pt x="277" y="2433"/>
                    <a:pt x="201" y="2529"/>
                  </a:cubicBezTo>
                  <a:cubicBezTo>
                    <a:pt x="67" y="2691"/>
                    <a:pt x="0" y="2891"/>
                    <a:pt x="0" y="3101"/>
                  </a:cubicBezTo>
                  <a:cubicBezTo>
                    <a:pt x="0" y="3311"/>
                    <a:pt x="77" y="3511"/>
                    <a:pt x="210" y="3683"/>
                  </a:cubicBezTo>
                  <a:cubicBezTo>
                    <a:pt x="286" y="3788"/>
                    <a:pt x="286" y="3931"/>
                    <a:pt x="210" y="4036"/>
                  </a:cubicBezTo>
                  <a:cubicBezTo>
                    <a:pt x="77" y="4274"/>
                    <a:pt x="0" y="4541"/>
                    <a:pt x="0" y="4809"/>
                  </a:cubicBezTo>
                  <a:lnTo>
                    <a:pt x="868" y="5028"/>
                  </a:lnTo>
                  <a:cubicBezTo>
                    <a:pt x="868" y="5028"/>
                    <a:pt x="1307" y="4589"/>
                    <a:pt x="1307" y="4074"/>
                  </a:cubicBezTo>
                  <a:cubicBezTo>
                    <a:pt x="1307" y="3845"/>
                    <a:pt x="1231" y="3626"/>
                    <a:pt x="1097" y="3444"/>
                  </a:cubicBezTo>
                  <a:cubicBezTo>
                    <a:pt x="1012" y="3339"/>
                    <a:pt x="1012" y="3177"/>
                    <a:pt x="1097" y="3072"/>
                  </a:cubicBezTo>
                  <a:cubicBezTo>
                    <a:pt x="1374" y="2710"/>
                    <a:pt x="1374" y="2204"/>
                    <a:pt x="1107" y="1842"/>
                  </a:cubicBezTo>
                  <a:cubicBezTo>
                    <a:pt x="1040" y="1737"/>
                    <a:pt x="1040" y="1603"/>
                    <a:pt x="1107" y="1498"/>
                  </a:cubicBezTo>
                  <a:cubicBezTo>
                    <a:pt x="1240" y="1327"/>
                    <a:pt x="1307" y="1107"/>
                    <a:pt x="1307" y="888"/>
                  </a:cubicBezTo>
                  <a:cubicBezTo>
                    <a:pt x="1317" y="516"/>
                    <a:pt x="1107" y="163"/>
                    <a:pt x="763" y="0"/>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15" name="Google Shape;13415;p79"/>
            <p:cNvSpPr/>
            <p:nvPr/>
          </p:nvSpPr>
          <p:spPr>
            <a:xfrm>
              <a:off x="6745496" y="4411209"/>
              <a:ext cx="36240" cy="131658"/>
            </a:xfrm>
            <a:custGeom>
              <a:avLst/>
              <a:gdLst/>
              <a:ahLst/>
              <a:cxnLst/>
              <a:rect l="l" t="t" r="r" b="b"/>
              <a:pathLst>
                <a:path w="1384" h="5028" extrusionOk="0">
                  <a:moveTo>
                    <a:pt x="621" y="0"/>
                  </a:moveTo>
                  <a:cubicBezTo>
                    <a:pt x="277" y="163"/>
                    <a:pt x="58" y="516"/>
                    <a:pt x="67" y="888"/>
                  </a:cubicBezTo>
                  <a:cubicBezTo>
                    <a:pt x="67" y="1107"/>
                    <a:pt x="144" y="1327"/>
                    <a:pt x="268" y="1498"/>
                  </a:cubicBezTo>
                  <a:cubicBezTo>
                    <a:pt x="344" y="1603"/>
                    <a:pt x="344" y="1737"/>
                    <a:pt x="268" y="1842"/>
                  </a:cubicBezTo>
                  <a:cubicBezTo>
                    <a:pt x="0" y="2204"/>
                    <a:pt x="10" y="2710"/>
                    <a:pt x="287" y="3072"/>
                  </a:cubicBezTo>
                  <a:cubicBezTo>
                    <a:pt x="372" y="3177"/>
                    <a:pt x="372" y="3339"/>
                    <a:pt x="287" y="3444"/>
                  </a:cubicBezTo>
                  <a:cubicBezTo>
                    <a:pt x="144" y="3626"/>
                    <a:pt x="67" y="3845"/>
                    <a:pt x="77" y="4074"/>
                  </a:cubicBezTo>
                  <a:cubicBezTo>
                    <a:pt x="77" y="4589"/>
                    <a:pt x="506" y="5028"/>
                    <a:pt x="506" y="5028"/>
                  </a:cubicBezTo>
                  <a:lnTo>
                    <a:pt x="1384" y="4809"/>
                  </a:lnTo>
                  <a:cubicBezTo>
                    <a:pt x="1374" y="4541"/>
                    <a:pt x="1307" y="4274"/>
                    <a:pt x="1174" y="4036"/>
                  </a:cubicBezTo>
                  <a:cubicBezTo>
                    <a:pt x="1088" y="3931"/>
                    <a:pt x="1088" y="3788"/>
                    <a:pt x="1174" y="3683"/>
                  </a:cubicBezTo>
                  <a:cubicBezTo>
                    <a:pt x="1307" y="3511"/>
                    <a:pt x="1384" y="3311"/>
                    <a:pt x="1374" y="3101"/>
                  </a:cubicBezTo>
                  <a:cubicBezTo>
                    <a:pt x="1374" y="2891"/>
                    <a:pt x="1307" y="2691"/>
                    <a:pt x="1183" y="2529"/>
                  </a:cubicBezTo>
                  <a:cubicBezTo>
                    <a:pt x="1107" y="2433"/>
                    <a:pt x="1107" y="2300"/>
                    <a:pt x="1183" y="2204"/>
                  </a:cubicBezTo>
                  <a:cubicBezTo>
                    <a:pt x="1307" y="2042"/>
                    <a:pt x="1374" y="1842"/>
                    <a:pt x="1374" y="1632"/>
                  </a:cubicBezTo>
                  <a:lnTo>
                    <a:pt x="1374" y="0"/>
                  </a:ln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16" name="Google Shape;13416;p79"/>
            <p:cNvSpPr/>
            <p:nvPr/>
          </p:nvSpPr>
          <p:spPr>
            <a:xfrm>
              <a:off x="6752985" y="4268082"/>
              <a:ext cx="183138" cy="134669"/>
            </a:xfrm>
            <a:custGeom>
              <a:avLst/>
              <a:gdLst/>
              <a:ahLst/>
              <a:cxnLst/>
              <a:rect l="l" t="t" r="r" b="b"/>
              <a:pathLst>
                <a:path w="6994" h="5143" extrusionOk="0">
                  <a:moveTo>
                    <a:pt x="3492" y="0"/>
                  </a:moveTo>
                  <a:cubicBezTo>
                    <a:pt x="1565" y="0"/>
                    <a:pt x="1" y="1565"/>
                    <a:pt x="1" y="3501"/>
                  </a:cubicBezTo>
                  <a:lnTo>
                    <a:pt x="1" y="5142"/>
                  </a:lnTo>
                  <a:lnTo>
                    <a:pt x="6993" y="5142"/>
                  </a:lnTo>
                  <a:lnTo>
                    <a:pt x="6993" y="3501"/>
                  </a:lnTo>
                  <a:cubicBezTo>
                    <a:pt x="6993" y="1565"/>
                    <a:pt x="5429" y="0"/>
                    <a:pt x="3492" y="0"/>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17" name="Google Shape;13417;p79"/>
            <p:cNvSpPr/>
            <p:nvPr/>
          </p:nvSpPr>
          <p:spPr>
            <a:xfrm>
              <a:off x="6712765" y="4456928"/>
              <a:ext cx="263316" cy="165882"/>
            </a:xfrm>
            <a:custGeom>
              <a:avLst/>
              <a:gdLst/>
              <a:ahLst/>
              <a:cxnLst/>
              <a:rect l="l" t="t" r="r" b="b"/>
              <a:pathLst>
                <a:path w="10056" h="6335" extrusionOk="0">
                  <a:moveTo>
                    <a:pt x="3721" y="0"/>
                  </a:moveTo>
                  <a:lnTo>
                    <a:pt x="3721" y="1784"/>
                  </a:lnTo>
                  <a:cubicBezTo>
                    <a:pt x="3721" y="2156"/>
                    <a:pt x="3483" y="2481"/>
                    <a:pt x="3130" y="2605"/>
                  </a:cubicBezTo>
                  <a:lnTo>
                    <a:pt x="878" y="3406"/>
                  </a:lnTo>
                  <a:cubicBezTo>
                    <a:pt x="354" y="3587"/>
                    <a:pt x="1" y="4083"/>
                    <a:pt x="1" y="4637"/>
                  </a:cubicBezTo>
                  <a:lnTo>
                    <a:pt x="1" y="5676"/>
                  </a:lnTo>
                  <a:cubicBezTo>
                    <a:pt x="1" y="6039"/>
                    <a:pt x="296" y="6335"/>
                    <a:pt x="659" y="6335"/>
                  </a:cubicBezTo>
                  <a:lnTo>
                    <a:pt x="9398" y="6335"/>
                  </a:lnTo>
                  <a:cubicBezTo>
                    <a:pt x="9760" y="6335"/>
                    <a:pt x="10056" y="6039"/>
                    <a:pt x="10056" y="5676"/>
                  </a:cubicBezTo>
                  <a:lnTo>
                    <a:pt x="10056" y="4637"/>
                  </a:lnTo>
                  <a:cubicBezTo>
                    <a:pt x="10056" y="4083"/>
                    <a:pt x="9703" y="3587"/>
                    <a:pt x="9178" y="3406"/>
                  </a:cubicBezTo>
                  <a:lnTo>
                    <a:pt x="6927" y="2605"/>
                  </a:lnTo>
                  <a:cubicBezTo>
                    <a:pt x="6574" y="2481"/>
                    <a:pt x="6345" y="2156"/>
                    <a:pt x="6345" y="1784"/>
                  </a:cubicBezTo>
                  <a:lnTo>
                    <a:pt x="6345" y="0"/>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18" name="Google Shape;13418;p79"/>
            <p:cNvSpPr/>
            <p:nvPr/>
          </p:nvSpPr>
          <p:spPr>
            <a:xfrm>
              <a:off x="6713027" y="4529854"/>
              <a:ext cx="263055" cy="92957"/>
            </a:xfrm>
            <a:custGeom>
              <a:avLst/>
              <a:gdLst/>
              <a:ahLst/>
              <a:cxnLst/>
              <a:rect l="l" t="t" r="r" b="b"/>
              <a:pathLst>
                <a:path w="10046" h="3550" extrusionOk="0">
                  <a:moveTo>
                    <a:pt x="2624" y="1"/>
                  </a:moveTo>
                  <a:lnTo>
                    <a:pt x="868" y="621"/>
                  </a:lnTo>
                  <a:cubicBezTo>
                    <a:pt x="344" y="802"/>
                    <a:pt x="0" y="1298"/>
                    <a:pt x="0" y="1852"/>
                  </a:cubicBezTo>
                  <a:lnTo>
                    <a:pt x="0" y="2891"/>
                  </a:lnTo>
                  <a:cubicBezTo>
                    <a:pt x="0" y="3254"/>
                    <a:pt x="286" y="3550"/>
                    <a:pt x="649" y="3550"/>
                  </a:cubicBezTo>
                  <a:lnTo>
                    <a:pt x="9388" y="3550"/>
                  </a:lnTo>
                  <a:cubicBezTo>
                    <a:pt x="9750" y="3550"/>
                    <a:pt x="10046" y="3254"/>
                    <a:pt x="10046" y="2891"/>
                  </a:cubicBezTo>
                  <a:lnTo>
                    <a:pt x="10046" y="1852"/>
                  </a:lnTo>
                  <a:cubicBezTo>
                    <a:pt x="10046" y="1298"/>
                    <a:pt x="9693" y="802"/>
                    <a:pt x="9168" y="621"/>
                  </a:cubicBezTo>
                  <a:lnTo>
                    <a:pt x="7413" y="1"/>
                  </a:lnTo>
                  <a:cubicBezTo>
                    <a:pt x="7327" y="1260"/>
                    <a:pt x="6278" y="2233"/>
                    <a:pt x="5018" y="2233"/>
                  </a:cubicBezTo>
                  <a:cubicBezTo>
                    <a:pt x="3759" y="2233"/>
                    <a:pt x="2719" y="1260"/>
                    <a:pt x="2624"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19" name="Google Shape;13419;p79"/>
            <p:cNvSpPr/>
            <p:nvPr/>
          </p:nvSpPr>
          <p:spPr>
            <a:xfrm>
              <a:off x="6810199" y="4468424"/>
              <a:ext cx="68709" cy="28620"/>
            </a:xfrm>
            <a:custGeom>
              <a:avLst/>
              <a:gdLst/>
              <a:ahLst/>
              <a:cxnLst/>
              <a:rect l="l" t="t" r="r" b="b"/>
              <a:pathLst>
                <a:path w="2624" h="1093" extrusionOk="0">
                  <a:moveTo>
                    <a:pt x="0" y="0"/>
                  </a:moveTo>
                  <a:lnTo>
                    <a:pt x="0" y="821"/>
                  </a:lnTo>
                  <a:cubicBezTo>
                    <a:pt x="420" y="1002"/>
                    <a:pt x="866" y="1092"/>
                    <a:pt x="1312" y="1092"/>
                  </a:cubicBezTo>
                  <a:cubicBezTo>
                    <a:pt x="1758" y="1092"/>
                    <a:pt x="2204" y="1002"/>
                    <a:pt x="2624" y="821"/>
                  </a:cubicBezTo>
                  <a:lnTo>
                    <a:pt x="2624"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20" name="Google Shape;13420;p79"/>
            <p:cNvSpPr/>
            <p:nvPr/>
          </p:nvSpPr>
          <p:spPr>
            <a:xfrm>
              <a:off x="6752226" y="4336399"/>
              <a:ext cx="184630" cy="149019"/>
            </a:xfrm>
            <a:custGeom>
              <a:avLst/>
              <a:gdLst/>
              <a:ahLst/>
              <a:cxnLst/>
              <a:rect l="l" t="t" r="r" b="b"/>
              <a:pathLst>
                <a:path w="7051" h="5691" extrusionOk="0">
                  <a:moveTo>
                    <a:pt x="3521" y="0"/>
                  </a:moveTo>
                  <a:cubicBezTo>
                    <a:pt x="3452" y="0"/>
                    <a:pt x="3383" y="34"/>
                    <a:pt x="3340" y="100"/>
                  </a:cubicBezTo>
                  <a:cubicBezTo>
                    <a:pt x="2529" y="1360"/>
                    <a:pt x="1451" y="1789"/>
                    <a:pt x="955" y="1923"/>
                  </a:cubicBezTo>
                  <a:cubicBezTo>
                    <a:pt x="869" y="1951"/>
                    <a:pt x="573" y="1980"/>
                    <a:pt x="573" y="1980"/>
                  </a:cubicBezTo>
                  <a:cubicBezTo>
                    <a:pt x="249" y="1980"/>
                    <a:pt x="1" y="2266"/>
                    <a:pt x="30" y="2581"/>
                  </a:cubicBezTo>
                  <a:cubicBezTo>
                    <a:pt x="68" y="2867"/>
                    <a:pt x="316" y="3077"/>
                    <a:pt x="602" y="3077"/>
                  </a:cubicBezTo>
                  <a:lnTo>
                    <a:pt x="697" y="3077"/>
                  </a:lnTo>
                  <a:cubicBezTo>
                    <a:pt x="812" y="4556"/>
                    <a:pt x="2043" y="5691"/>
                    <a:pt x="3521" y="5691"/>
                  </a:cubicBezTo>
                  <a:cubicBezTo>
                    <a:pt x="5009" y="5691"/>
                    <a:pt x="6240" y="4556"/>
                    <a:pt x="6355" y="3077"/>
                  </a:cubicBezTo>
                  <a:lnTo>
                    <a:pt x="6440" y="3077"/>
                  </a:lnTo>
                  <a:cubicBezTo>
                    <a:pt x="6727" y="3077"/>
                    <a:pt x="6975" y="2867"/>
                    <a:pt x="7013" y="2581"/>
                  </a:cubicBezTo>
                  <a:cubicBezTo>
                    <a:pt x="7051" y="2266"/>
                    <a:pt x="6793" y="1980"/>
                    <a:pt x="6469" y="1980"/>
                  </a:cubicBezTo>
                  <a:cubicBezTo>
                    <a:pt x="6469" y="1980"/>
                    <a:pt x="6183" y="1951"/>
                    <a:pt x="6087" y="1923"/>
                  </a:cubicBezTo>
                  <a:cubicBezTo>
                    <a:pt x="5591" y="1789"/>
                    <a:pt x="4523" y="1360"/>
                    <a:pt x="3702" y="100"/>
                  </a:cubicBezTo>
                  <a:cubicBezTo>
                    <a:pt x="3660" y="34"/>
                    <a:pt x="3590" y="0"/>
                    <a:pt x="3521" y="0"/>
                  </a:cubicBezTo>
                  <a:close/>
                </a:path>
              </a:pathLst>
            </a:custGeom>
            <a:solidFill>
              <a:srgbClr val="F6F8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21" name="Google Shape;13421;p79"/>
            <p:cNvSpPr/>
            <p:nvPr/>
          </p:nvSpPr>
          <p:spPr>
            <a:xfrm>
              <a:off x="6752226" y="4336451"/>
              <a:ext cx="169417" cy="149202"/>
            </a:xfrm>
            <a:custGeom>
              <a:avLst/>
              <a:gdLst/>
              <a:ahLst/>
              <a:cxnLst/>
              <a:rect l="l" t="t" r="r" b="b"/>
              <a:pathLst>
                <a:path w="6470" h="5698" extrusionOk="0">
                  <a:moveTo>
                    <a:pt x="3521" y="1"/>
                  </a:moveTo>
                  <a:cubicBezTo>
                    <a:pt x="3452" y="1"/>
                    <a:pt x="3383" y="36"/>
                    <a:pt x="3340" y="108"/>
                  </a:cubicBezTo>
                  <a:cubicBezTo>
                    <a:pt x="2901" y="785"/>
                    <a:pt x="2281" y="1339"/>
                    <a:pt x="1556" y="1692"/>
                  </a:cubicBezTo>
                  <a:cubicBezTo>
                    <a:pt x="1365" y="1787"/>
                    <a:pt x="1165" y="1863"/>
                    <a:pt x="955" y="1921"/>
                  </a:cubicBezTo>
                  <a:cubicBezTo>
                    <a:pt x="869" y="1949"/>
                    <a:pt x="573" y="1978"/>
                    <a:pt x="573" y="1978"/>
                  </a:cubicBezTo>
                  <a:cubicBezTo>
                    <a:pt x="249" y="1978"/>
                    <a:pt x="1" y="2264"/>
                    <a:pt x="30" y="2579"/>
                  </a:cubicBezTo>
                  <a:cubicBezTo>
                    <a:pt x="68" y="2865"/>
                    <a:pt x="316" y="3075"/>
                    <a:pt x="612" y="3075"/>
                  </a:cubicBezTo>
                  <a:lnTo>
                    <a:pt x="697" y="3075"/>
                  </a:lnTo>
                  <a:cubicBezTo>
                    <a:pt x="801" y="4570"/>
                    <a:pt x="2056" y="5697"/>
                    <a:pt x="3504" y="5697"/>
                  </a:cubicBezTo>
                  <a:cubicBezTo>
                    <a:pt x="3654" y="5697"/>
                    <a:pt x="3807" y="5685"/>
                    <a:pt x="3960" y="5660"/>
                  </a:cubicBezTo>
                  <a:cubicBezTo>
                    <a:pt x="2710" y="5460"/>
                    <a:pt x="1737" y="4458"/>
                    <a:pt x="1575" y="3199"/>
                  </a:cubicBezTo>
                  <a:cubicBezTo>
                    <a:pt x="1556" y="3018"/>
                    <a:pt x="1556" y="2827"/>
                    <a:pt x="1575" y="2636"/>
                  </a:cubicBezTo>
                  <a:cubicBezTo>
                    <a:pt x="1594" y="2483"/>
                    <a:pt x="1642" y="2340"/>
                    <a:pt x="1728" y="2207"/>
                  </a:cubicBezTo>
                  <a:cubicBezTo>
                    <a:pt x="1804" y="2102"/>
                    <a:pt x="1909" y="2006"/>
                    <a:pt x="2033" y="1940"/>
                  </a:cubicBezTo>
                  <a:cubicBezTo>
                    <a:pt x="2615" y="1606"/>
                    <a:pt x="3121" y="1148"/>
                    <a:pt x="3521" y="604"/>
                  </a:cubicBezTo>
                  <a:cubicBezTo>
                    <a:pt x="3970" y="1234"/>
                    <a:pt x="4580" y="1739"/>
                    <a:pt x="5286" y="2083"/>
                  </a:cubicBezTo>
                  <a:cubicBezTo>
                    <a:pt x="5445" y="2158"/>
                    <a:pt x="5616" y="2196"/>
                    <a:pt x="5786" y="2196"/>
                  </a:cubicBezTo>
                  <a:cubicBezTo>
                    <a:pt x="6025" y="2196"/>
                    <a:pt x="6263" y="2122"/>
                    <a:pt x="6469" y="1978"/>
                  </a:cubicBezTo>
                  <a:cubicBezTo>
                    <a:pt x="6469" y="1978"/>
                    <a:pt x="6183" y="1949"/>
                    <a:pt x="6087" y="1921"/>
                  </a:cubicBezTo>
                  <a:cubicBezTo>
                    <a:pt x="5591" y="1787"/>
                    <a:pt x="4523" y="1358"/>
                    <a:pt x="3702" y="108"/>
                  </a:cubicBezTo>
                  <a:cubicBezTo>
                    <a:pt x="3660" y="36"/>
                    <a:pt x="3590" y="1"/>
                    <a:pt x="3521" y="1"/>
                  </a:cubicBez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22" name="Google Shape;13422;p79"/>
            <p:cNvSpPr/>
            <p:nvPr/>
          </p:nvSpPr>
          <p:spPr>
            <a:xfrm>
              <a:off x="6804439" y="4388847"/>
              <a:ext cx="11521" cy="17151"/>
            </a:xfrm>
            <a:custGeom>
              <a:avLst/>
              <a:gdLst/>
              <a:ahLst/>
              <a:cxnLst/>
              <a:rect l="l" t="t" r="r" b="b"/>
              <a:pathLst>
                <a:path w="440" h="655" extrusionOk="0">
                  <a:moveTo>
                    <a:pt x="220" y="1"/>
                  </a:moveTo>
                  <a:cubicBezTo>
                    <a:pt x="111" y="1"/>
                    <a:pt x="1" y="72"/>
                    <a:pt x="1" y="215"/>
                  </a:cubicBezTo>
                  <a:lnTo>
                    <a:pt x="1" y="435"/>
                  </a:lnTo>
                  <a:cubicBezTo>
                    <a:pt x="1" y="559"/>
                    <a:pt x="96" y="654"/>
                    <a:pt x="220" y="654"/>
                  </a:cubicBezTo>
                  <a:cubicBezTo>
                    <a:pt x="344" y="654"/>
                    <a:pt x="440" y="559"/>
                    <a:pt x="440" y="435"/>
                  </a:cubicBezTo>
                  <a:lnTo>
                    <a:pt x="440" y="215"/>
                  </a:lnTo>
                  <a:cubicBezTo>
                    <a:pt x="440" y="72"/>
                    <a:pt x="330" y="1"/>
                    <a:pt x="220"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23" name="Google Shape;13423;p79"/>
            <p:cNvSpPr/>
            <p:nvPr/>
          </p:nvSpPr>
          <p:spPr>
            <a:xfrm>
              <a:off x="6873148" y="4388847"/>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34" y="654"/>
                    <a:pt x="439" y="559"/>
                    <a:pt x="439" y="435"/>
                  </a:cubicBezTo>
                  <a:lnTo>
                    <a:pt x="439" y="215"/>
                  </a:lnTo>
                  <a:cubicBezTo>
                    <a:pt x="439" y="72"/>
                    <a:pt x="329" y="1"/>
                    <a:pt x="220"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24" name="Google Shape;13424;p79"/>
            <p:cNvSpPr/>
            <p:nvPr/>
          </p:nvSpPr>
          <p:spPr>
            <a:xfrm>
              <a:off x="6878883" y="4496887"/>
              <a:ext cx="26" cy="26"/>
            </a:xfrm>
            <a:custGeom>
              <a:avLst/>
              <a:gdLst/>
              <a:ahLst/>
              <a:cxnLst/>
              <a:rect l="l" t="t" r="r" b="b"/>
              <a:pathLst>
                <a:path w="1" h="1" extrusionOk="0">
                  <a:moveTo>
                    <a:pt x="1" y="1"/>
                  </a:moveTo>
                  <a:lnTo>
                    <a:pt x="1" y="1"/>
                  </a:lnTo>
                  <a:lnTo>
                    <a:pt x="1" y="1"/>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25" name="Google Shape;13425;p79"/>
            <p:cNvSpPr/>
            <p:nvPr/>
          </p:nvSpPr>
          <p:spPr>
            <a:xfrm>
              <a:off x="6810199" y="4496887"/>
              <a:ext cx="26" cy="26"/>
            </a:xfrm>
            <a:custGeom>
              <a:avLst/>
              <a:gdLst/>
              <a:ahLst/>
              <a:cxnLst/>
              <a:rect l="l" t="t" r="r" b="b"/>
              <a:pathLst>
                <a:path w="1" h="1" extrusionOk="0">
                  <a:moveTo>
                    <a:pt x="0" y="1"/>
                  </a:moveTo>
                  <a:lnTo>
                    <a:pt x="0" y="1"/>
                  </a:lnTo>
                  <a:lnTo>
                    <a:pt x="0" y="1"/>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26" name="Google Shape;13426;p79"/>
            <p:cNvSpPr/>
            <p:nvPr/>
          </p:nvSpPr>
          <p:spPr>
            <a:xfrm>
              <a:off x="6841909" y="4269810"/>
              <a:ext cx="94214" cy="101467"/>
            </a:xfrm>
            <a:custGeom>
              <a:avLst/>
              <a:gdLst/>
              <a:ahLst/>
              <a:cxnLst/>
              <a:rect l="l" t="t" r="r" b="b"/>
              <a:pathLst>
                <a:path w="3598" h="3875" extrusionOk="0">
                  <a:moveTo>
                    <a:pt x="735" y="1"/>
                  </a:moveTo>
                  <a:cubicBezTo>
                    <a:pt x="1" y="1861"/>
                    <a:pt x="1375" y="3874"/>
                    <a:pt x="3378" y="3874"/>
                  </a:cubicBezTo>
                  <a:cubicBezTo>
                    <a:pt x="3454" y="3874"/>
                    <a:pt x="3521" y="3874"/>
                    <a:pt x="3597" y="3865"/>
                  </a:cubicBezTo>
                  <a:lnTo>
                    <a:pt x="3597" y="3435"/>
                  </a:lnTo>
                  <a:cubicBezTo>
                    <a:pt x="3597" y="1747"/>
                    <a:pt x="2386" y="306"/>
                    <a:pt x="735" y="1"/>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27" name="Google Shape;13427;p79"/>
            <p:cNvSpPr/>
            <p:nvPr/>
          </p:nvSpPr>
          <p:spPr>
            <a:xfrm>
              <a:off x="6818683" y="4426187"/>
              <a:ext cx="51480" cy="22755"/>
            </a:xfrm>
            <a:custGeom>
              <a:avLst/>
              <a:gdLst/>
              <a:ahLst/>
              <a:cxnLst/>
              <a:rect l="l" t="t" r="r" b="b"/>
              <a:pathLst>
                <a:path w="1966" h="869" extrusionOk="0">
                  <a:moveTo>
                    <a:pt x="125" y="1"/>
                  </a:moveTo>
                  <a:cubicBezTo>
                    <a:pt x="58" y="1"/>
                    <a:pt x="1" y="58"/>
                    <a:pt x="10" y="125"/>
                  </a:cubicBezTo>
                  <a:cubicBezTo>
                    <a:pt x="86" y="545"/>
                    <a:pt x="487" y="869"/>
                    <a:pt x="983" y="869"/>
                  </a:cubicBezTo>
                  <a:cubicBezTo>
                    <a:pt x="1479" y="869"/>
                    <a:pt x="1890" y="545"/>
                    <a:pt x="1956" y="125"/>
                  </a:cubicBezTo>
                  <a:cubicBezTo>
                    <a:pt x="1966" y="58"/>
                    <a:pt x="1918" y="1"/>
                    <a:pt x="185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28" name="Google Shape;13428;p79"/>
            <p:cNvSpPr/>
            <p:nvPr/>
          </p:nvSpPr>
          <p:spPr>
            <a:xfrm>
              <a:off x="6754242" y="4529854"/>
              <a:ext cx="180624" cy="87222"/>
            </a:xfrm>
            <a:custGeom>
              <a:avLst/>
              <a:gdLst/>
              <a:ahLst/>
              <a:cxnLst/>
              <a:rect l="l" t="t" r="r" b="b"/>
              <a:pathLst>
                <a:path w="6898" h="3331" extrusionOk="0">
                  <a:moveTo>
                    <a:pt x="1050" y="1"/>
                  </a:moveTo>
                  <a:lnTo>
                    <a:pt x="0" y="373"/>
                  </a:lnTo>
                  <a:cubicBezTo>
                    <a:pt x="258" y="2071"/>
                    <a:pt x="1727" y="3330"/>
                    <a:pt x="3444" y="3330"/>
                  </a:cubicBezTo>
                  <a:cubicBezTo>
                    <a:pt x="5171" y="3330"/>
                    <a:pt x="6631" y="2071"/>
                    <a:pt x="6898" y="373"/>
                  </a:cubicBezTo>
                  <a:lnTo>
                    <a:pt x="5839" y="1"/>
                  </a:lnTo>
                  <a:cubicBezTo>
                    <a:pt x="5753" y="1260"/>
                    <a:pt x="4704" y="2233"/>
                    <a:pt x="3444" y="2233"/>
                  </a:cubicBezTo>
                  <a:cubicBezTo>
                    <a:pt x="2185" y="2233"/>
                    <a:pt x="1145" y="1260"/>
                    <a:pt x="1050"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29" name="Google Shape;13429;p79"/>
            <p:cNvSpPr/>
            <p:nvPr/>
          </p:nvSpPr>
          <p:spPr>
            <a:xfrm>
              <a:off x="6764978" y="4525874"/>
              <a:ext cx="158891" cy="79707"/>
            </a:xfrm>
            <a:custGeom>
              <a:avLst/>
              <a:gdLst/>
              <a:ahLst/>
              <a:cxnLst/>
              <a:rect l="l" t="t" r="r" b="b"/>
              <a:pathLst>
                <a:path w="6068" h="3044" extrusionOk="0">
                  <a:moveTo>
                    <a:pt x="1069" y="0"/>
                  </a:moveTo>
                  <a:lnTo>
                    <a:pt x="1" y="372"/>
                  </a:lnTo>
                  <a:cubicBezTo>
                    <a:pt x="201" y="1899"/>
                    <a:pt x="1498" y="3043"/>
                    <a:pt x="3034" y="3043"/>
                  </a:cubicBezTo>
                  <a:cubicBezTo>
                    <a:pt x="4570" y="3043"/>
                    <a:pt x="5868" y="1899"/>
                    <a:pt x="6068" y="372"/>
                  </a:cubicBezTo>
                  <a:lnTo>
                    <a:pt x="4999" y="0"/>
                  </a:lnTo>
                  <a:cubicBezTo>
                    <a:pt x="4999" y="1088"/>
                    <a:pt x="4122" y="1965"/>
                    <a:pt x="3034" y="1965"/>
                  </a:cubicBezTo>
                  <a:cubicBezTo>
                    <a:pt x="1947" y="1965"/>
                    <a:pt x="1069" y="1088"/>
                    <a:pt x="1069" y="0"/>
                  </a:cubicBez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430" name="Google Shape;13430;p79"/>
          <p:cNvGrpSpPr/>
          <p:nvPr/>
        </p:nvGrpSpPr>
        <p:grpSpPr>
          <a:xfrm>
            <a:off x="5359341" y="2419159"/>
            <a:ext cx="262819" cy="354859"/>
            <a:chOff x="5359341" y="2419159"/>
            <a:chExt cx="262819" cy="354859"/>
          </a:xfrm>
        </p:grpSpPr>
        <p:sp>
          <p:nvSpPr>
            <p:cNvPr id="13431" name="Google Shape;13431;p79"/>
            <p:cNvSpPr/>
            <p:nvPr/>
          </p:nvSpPr>
          <p:spPr>
            <a:xfrm>
              <a:off x="5359341" y="2636364"/>
              <a:ext cx="262819" cy="137655"/>
            </a:xfrm>
            <a:custGeom>
              <a:avLst/>
              <a:gdLst/>
              <a:ahLst/>
              <a:cxnLst/>
              <a:rect l="l" t="t" r="r" b="b"/>
              <a:pathLst>
                <a:path w="10037" h="5257" extrusionOk="0">
                  <a:moveTo>
                    <a:pt x="4360" y="0"/>
                  </a:moveTo>
                  <a:lnTo>
                    <a:pt x="1021" y="1174"/>
                  </a:lnTo>
                  <a:cubicBezTo>
                    <a:pt x="410" y="1393"/>
                    <a:pt x="0" y="1966"/>
                    <a:pt x="0" y="2614"/>
                  </a:cubicBezTo>
                  <a:lnTo>
                    <a:pt x="0" y="4599"/>
                  </a:lnTo>
                  <a:cubicBezTo>
                    <a:pt x="0" y="4961"/>
                    <a:pt x="296" y="5257"/>
                    <a:pt x="659" y="5257"/>
                  </a:cubicBezTo>
                  <a:lnTo>
                    <a:pt x="9378" y="5257"/>
                  </a:lnTo>
                  <a:cubicBezTo>
                    <a:pt x="9741" y="5257"/>
                    <a:pt x="10036" y="4961"/>
                    <a:pt x="10036" y="4599"/>
                  </a:cubicBezTo>
                  <a:lnTo>
                    <a:pt x="10036" y="2614"/>
                  </a:lnTo>
                  <a:cubicBezTo>
                    <a:pt x="10036" y="1966"/>
                    <a:pt x="9626" y="1393"/>
                    <a:pt x="9016" y="1174"/>
                  </a:cubicBezTo>
                  <a:lnTo>
                    <a:pt x="5677" y="0"/>
                  </a:ln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32" name="Google Shape;13432;p79"/>
            <p:cNvSpPr/>
            <p:nvPr/>
          </p:nvSpPr>
          <p:spPr>
            <a:xfrm>
              <a:off x="5400556" y="2636364"/>
              <a:ext cx="180388" cy="102698"/>
            </a:xfrm>
            <a:custGeom>
              <a:avLst/>
              <a:gdLst/>
              <a:ahLst/>
              <a:cxnLst/>
              <a:rect l="l" t="t" r="r" b="b"/>
              <a:pathLst>
                <a:path w="6889" h="3922" extrusionOk="0">
                  <a:moveTo>
                    <a:pt x="2786" y="0"/>
                  </a:moveTo>
                  <a:lnTo>
                    <a:pt x="0" y="983"/>
                  </a:lnTo>
                  <a:cubicBezTo>
                    <a:pt x="267" y="2672"/>
                    <a:pt x="1727" y="3921"/>
                    <a:pt x="3444" y="3921"/>
                  </a:cubicBezTo>
                  <a:cubicBezTo>
                    <a:pt x="5152" y="3921"/>
                    <a:pt x="6612" y="2672"/>
                    <a:pt x="6879" y="983"/>
                  </a:cubicBezTo>
                  <a:lnTo>
                    <a:pt x="6888" y="983"/>
                  </a:lnTo>
                  <a:lnTo>
                    <a:pt x="4103" y="0"/>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33" name="Google Shape;13433;p79"/>
            <p:cNvSpPr/>
            <p:nvPr/>
          </p:nvSpPr>
          <p:spPr>
            <a:xfrm>
              <a:off x="5359341" y="2636364"/>
              <a:ext cx="131423" cy="137655"/>
            </a:xfrm>
            <a:custGeom>
              <a:avLst/>
              <a:gdLst/>
              <a:ahLst/>
              <a:cxnLst/>
              <a:rect l="l" t="t" r="r" b="b"/>
              <a:pathLst>
                <a:path w="5019" h="5257" extrusionOk="0">
                  <a:moveTo>
                    <a:pt x="4360" y="0"/>
                  </a:moveTo>
                  <a:lnTo>
                    <a:pt x="1021" y="1174"/>
                  </a:lnTo>
                  <a:cubicBezTo>
                    <a:pt x="410" y="1393"/>
                    <a:pt x="0" y="1966"/>
                    <a:pt x="0" y="2614"/>
                  </a:cubicBezTo>
                  <a:lnTo>
                    <a:pt x="0" y="4599"/>
                  </a:lnTo>
                  <a:cubicBezTo>
                    <a:pt x="0" y="4961"/>
                    <a:pt x="296" y="5257"/>
                    <a:pt x="659" y="5257"/>
                  </a:cubicBezTo>
                  <a:lnTo>
                    <a:pt x="5018" y="5257"/>
                  </a:lnTo>
                  <a:lnTo>
                    <a:pt x="5018" y="0"/>
                  </a:ln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34" name="Google Shape;13434;p79"/>
            <p:cNvSpPr/>
            <p:nvPr/>
          </p:nvSpPr>
          <p:spPr>
            <a:xfrm>
              <a:off x="5400556" y="2636364"/>
              <a:ext cx="90207" cy="102698"/>
            </a:xfrm>
            <a:custGeom>
              <a:avLst/>
              <a:gdLst/>
              <a:ahLst/>
              <a:cxnLst/>
              <a:rect l="l" t="t" r="r" b="b"/>
              <a:pathLst>
                <a:path w="3445" h="3922" extrusionOk="0">
                  <a:moveTo>
                    <a:pt x="2786" y="0"/>
                  </a:moveTo>
                  <a:lnTo>
                    <a:pt x="0" y="983"/>
                  </a:lnTo>
                  <a:cubicBezTo>
                    <a:pt x="257" y="2675"/>
                    <a:pt x="1706" y="3921"/>
                    <a:pt x="3425" y="3921"/>
                  </a:cubicBezTo>
                  <a:cubicBezTo>
                    <a:pt x="3431" y="3921"/>
                    <a:pt x="3438" y="3921"/>
                    <a:pt x="3444" y="3921"/>
                  </a:cubicBezTo>
                  <a:lnTo>
                    <a:pt x="3444" y="0"/>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35" name="Google Shape;13435;p79"/>
            <p:cNvSpPr/>
            <p:nvPr/>
          </p:nvSpPr>
          <p:spPr>
            <a:xfrm>
              <a:off x="5411056" y="2636364"/>
              <a:ext cx="159388" cy="91464"/>
            </a:xfrm>
            <a:custGeom>
              <a:avLst/>
              <a:gdLst/>
              <a:ahLst/>
              <a:cxnLst/>
              <a:rect l="l" t="t" r="r" b="b"/>
              <a:pathLst>
                <a:path w="6087" h="3493" extrusionOk="0">
                  <a:moveTo>
                    <a:pt x="3043" y="0"/>
                  </a:moveTo>
                  <a:cubicBezTo>
                    <a:pt x="2065" y="0"/>
                    <a:pt x="1088" y="163"/>
                    <a:pt x="153" y="487"/>
                  </a:cubicBezTo>
                  <a:cubicBezTo>
                    <a:pt x="57" y="516"/>
                    <a:pt x="0" y="611"/>
                    <a:pt x="10" y="706"/>
                  </a:cubicBezTo>
                  <a:cubicBezTo>
                    <a:pt x="143" y="2281"/>
                    <a:pt x="1460" y="3483"/>
                    <a:pt x="3043" y="3492"/>
                  </a:cubicBezTo>
                  <a:cubicBezTo>
                    <a:pt x="4627" y="3492"/>
                    <a:pt x="5943" y="2281"/>
                    <a:pt x="6087" y="706"/>
                  </a:cubicBezTo>
                  <a:cubicBezTo>
                    <a:pt x="6087" y="611"/>
                    <a:pt x="6029" y="516"/>
                    <a:pt x="5934" y="487"/>
                  </a:cubicBezTo>
                  <a:cubicBezTo>
                    <a:pt x="4999" y="163"/>
                    <a:pt x="4021" y="0"/>
                    <a:pt x="3043" y="0"/>
                  </a:cubicBezTo>
                  <a:close/>
                </a:path>
              </a:pathLst>
            </a:custGeom>
            <a:solidFill>
              <a:srgbClr val="C1CE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36" name="Google Shape;13436;p79"/>
            <p:cNvSpPr/>
            <p:nvPr/>
          </p:nvSpPr>
          <p:spPr>
            <a:xfrm>
              <a:off x="5456513" y="2619134"/>
              <a:ext cx="68709" cy="62975"/>
            </a:xfrm>
            <a:custGeom>
              <a:avLst/>
              <a:gdLst/>
              <a:ahLst/>
              <a:cxnLst/>
              <a:rect l="l" t="t" r="r" b="b"/>
              <a:pathLst>
                <a:path w="2624" h="2405" extrusionOk="0">
                  <a:moveTo>
                    <a:pt x="0" y="0"/>
                  </a:moveTo>
                  <a:lnTo>
                    <a:pt x="0" y="1088"/>
                  </a:lnTo>
                  <a:cubicBezTo>
                    <a:pt x="0" y="1813"/>
                    <a:pt x="582" y="2404"/>
                    <a:pt x="1307" y="2404"/>
                  </a:cubicBezTo>
                  <a:cubicBezTo>
                    <a:pt x="2032" y="2404"/>
                    <a:pt x="2624" y="1813"/>
                    <a:pt x="2624" y="1088"/>
                  </a:cubicBezTo>
                  <a:lnTo>
                    <a:pt x="2624"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37" name="Google Shape;13437;p79"/>
            <p:cNvSpPr/>
            <p:nvPr/>
          </p:nvSpPr>
          <p:spPr>
            <a:xfrm>
              <a:off x="5456513" y="2619134"/>
              <a:ext cx="68709" cy="28620"/>
            </a:xfrm>
            <a:custGeom>
              <a:avLst/>
              <a:gdLst/>
              <a:ahLst/>
              <a:cxnLst/>
              <a:rect l="l" t="t" r="r" b="b"/>
              <a:pathLst>
                <a:path w="2624" h="1093" extrusionOk="0">
                  <a:moveTo>
                    <a:pt x="0" y="0"/>
                  </a:moveTo>
                  <a:lnTo>
                    <a:pt x="0" y="821"/>
                  </a:lnTo>
                  <a:cubicBezTo>
                    <a:pt x="415" y="1002"/>
                    <a:pt x="861" y="1093"/>
                    <a:pt x="1308" y="1093"/>
                  </a:cubicBezTo>
                  <a:cubicBezTo>
                    <a:pt x="1756" y="1093"/>
                    <a:pt x="2204" y="1002"/>
                    <a:pt x="2624" y="821"/>
                  </a:cubicBezTo>
                  <a:lnTo>
                    <a:pt x="262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38" name="Google Shape;13438;p79"/>
            <p:cNvSpPr/>
            <p:nvPr/>
          </p:nvSpPr>
          <p:spPr>
            <a:xfrm>
              <a:off x="5360833" y="2482082"/>
              <a:ext cx="92957" cy="131711"/>
            </a:xfrm>
            <a:custGeom>
              <a:avLst/>
              <a:gdLst/>
              <a:ahLst/>
              <a:cxnLst/>
              <a:rect l="l" t="t" r="r" b="b"/>
              <a:pathLst>
                <a:path w="3550" h="5030" extrusionOk="0">
                  <a:moveTo>
                    <a:pt x="1684" y="0"/>
                  </a:moveTo>
                  <a:cubicBezTo>
                    <a:pt x="1160" y="0"/>
                    <a:pt x="709" y="489"/>
                    <a:pt x="840" y="1065"/>
                  </a:cubicBezTo>
                  <a:cubicBezTo>
                    <a:pt x="869" y="1237"/>
                    <a:pt x="792" y="1409"/>
                    <a:pt x="640" y="1504"/>
                  </a:cubicBezTo>
                  <a:cubicBezTo>
                    <a:pt x="67" y="1886"/>
                    <a:pt x="0" y="2697"/>
                    <a:pt x="497" y="3183"/>
                  </a:cubicBezTo>
                  <a:cubicBezTo>
                    <a:pt x="592" y="3279"/>
                    <a:pt x="630" y="3422"/>
                    <a:pt x="611" y="3555"/>
                  </a:cubicBezTo>
                  <a:cubicBezTo>
                    <a:pt x="510" y="4389"/>
                    <a:pt x="1179" y="5030"/>
                    <a:pt x="1917" y="5030"/>
                  </a:cubicBezTo>
                  <a:cubicBezTo>
                    <a:pt x="2150" y="5030"/>
                    <a:pt x="2390" y="4966"/>
                    <a:pt x="2614" y="4824"/>
                  </a:cubicBezTo>
                  <a:cubicBezTo>
                    <a:pt x="3549" y="4242"/>
                    <a:pt x="3387" y="2830"/>
                    <a:pt x="2338" y="2477"/>
                  </a:cubicBezTo>
                  <a:cubicBezTo>
                    <a:pt x="2338" y="2449"/>
                    <a:pt x="2347" y="2429"/>
                    <a:pt x="2347" y="2401"/>
                  </a:cubicBezTo>
                  <a:cubicBezTo>
                    <a:pt x="2347" y="2124"/>
                    <a:pt x="2242" y="1867"/>
                    <a:pt x="2052" y="1666"/>
                  </a:cubicBezTo>
                  <a:cubicBezTo>
                    <a:pt x="2719" y="1361"/>
                    <a:pt x="2729" y="417"/>
                    <a:pt x="2071" y="92"/>
                  </a:cubicBezTo>
                  <a:cubicBezTo>
                    <a:pt x="1942" y="29"/>
                    <a:pt x="1811" y="0"/>
                    <a:pt x="1684" y="0"/>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39" name="Google Shape;13439;p79"/>
            <p:cNvSpPr/>
            <p:nvPr/>
          </p:nvSpPr>
          <p:spPr>
            <a:xfrm>
              <a:off x="5527946" y="2482082"/>
              <a:ext cx="92957" cy="131711"/>
            </a:xfrm>
            <a:custGeom>
              <a:avLst/>
              <a:gdLst/>
              <a:ahLst/>
              <a:cxnLst/>
              <a:rect l="l" t="t" r="r" b="b"/>
              <a:pathLst>
                <a:path w="3550" h="5030" extrusionOk="0">
                  <a:moveTo>
                    <a:pt x="1857" y="0"/>
                  </a:moveTo>
                  <a:cubicBezTo>
                    <a:pt x="1730" y="0"/>
                    <a:pt x="1598" y="29"/>
                    <a:pt x="1470" y="92"/>
                  </a:cubicBezTo>
                  <a:cubicBezTo>
                    <a:pt x="812" y="417"/>
                    <a:pt x="821" y="1361"/>
                    <a:pt x="1489" y="1666"/>
                  </a:cubicBezTo>
                  <a:cubicBezTo>
                    <a:pt x="1298" y="1867"/>
                    <a:pt x="1193" y="2124"/>
                    <a:pt x="1193" y="2401"/>
                  </a:cubicBezTo>
                  <a:cubicBezTo>
                    <a:pt x="1193" y="2429"/>
                    <a:pt x="1203" y="2449"/>
                    <a:pt x="1203" y="2477"/>
                  </a:cubicBezTo>
                  <a:cubicBezTo>
                    <a:pt x="153" y="2830"/>
                    <a:pt x="1" y="4242"/>
                    <a:pt x="936" y="4824"/>
                  </a:cubicBezTo>
                  <a:cubicBezTo>
                    <a:pt x="1160" y="4966"/>
                    <a:pt x="1399" y="5030"/>
                    <a:pt x="1631" y="5030"/>
                  </a:cubicBezTo>
                  <a:cubicBezTo>
                    <a:pt x="2367" y="5030"/>
                    <a:pt x="3031" y="4389"/>
                    <a:pt x="2929" y="3555"/>
                  </a:cubicBezTo>
                  <a:cubicBezTo>
                    <a:pt x="2910" y="3422"/>
                    <a:pt x="2949" y="3279"/>
                    <a:pt x="3053" y="3183"/>
                  </a:cubicBezTo>
                  <a:cubicBezTo>
                    <a:pt x="3550" y="2697"/>
                    <a:pt x="3473" y="1886"/>
                    <a:pt x="2901" y="1504"/>
                  </a:cubicBezTo>
                  <a:cubicBezTo>
                    <a:pt x="2748" y="1409"/>
                    <a:pt x="2672" y="1237"/>
                    <a:pt x="2701" y="1065"/>
                  </a:cubicBezTo>
                  <a:cubicBezTo>
                    <a:pt x="2831" y="489"/>
                    <a:pt x="2381" y="0"/>
                    <a:pt x="1857" y="0"/>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40" name="Google Shape;13440;p79"/>
            <p:cNvSpPr/>
            <p:nvPr/>
          </p:nvSpPr>
          <p:spPr>
            <a:xfrm>
              <a:off x="5394560" y="2442019"/>
              <a:ext cx="192381" cy="194109"/>
            </a:xfrm>
            <a:custGeom>
              <a:avLst/>
              <a:gdLst/>
              <a:ahLst/>
              <a:cxnLst/>
              <a:rect l="l" t="t" r="r" b="b"/>
              <a:pathLst>
                <a:path w="7347" h="7413" extrusionOk="0">
                  <a:moveTo>
                    <a:pt x="3673" y="0"/>
                  </a:moveTo>
                  <a:cubicBezTo>
                    <a:pt x="2109" y="0"/>
                    <a:pt x="840" y="1269"/>
                    <a:pt x="840" y="2843"/>
                  </a:cubicBezTo>
                  <a:lnTo>
                    <a:pt x="840" y="3273"/>
                  </a:lnTo>
                  <a:lnTo>
                    <a:pt x="735" y="3273"/>
                  </a:lnTo>
                  <a:cubicBezTo>
                    <a:pt x="0" y="3273"/>
                    <a:pt x="0" y="4370"/>
                    <a:pt x="735" y="4370"/>
                  </a:cubicBezTo>
                  <a:lnTo>
                    <a:pt x="840" y="4370"/>
                  </a:lnTo>
                  <a:lnTo>
                    <a:pt x="840" y="4580"/>
                  </a:lnTo>
                  <a:cubicBezTo>
                    <a:pt x="840" y="6144"/>
                    <a:pt x="2109" y="7413"/>
                    <a:pt x="3673" y="7413"/>
                  </a:cubicBezTo>
                  <a:cubicBezTo>
                    <a:pt x="5238" y="7413"/>
                    <a:pt x="6507" y="6144"/>
                    <a:pt x="6507" y="4580"/>
                  </a:cubicBezTo>
                  <a:lnTo>
                    <a:pt x="6507" y="4360"/>
                  </a:lnTo>
                  <a:lnTo>
                    <a:pt x="6621" y="4360"/>
                  </a:lnTo>
                  <a:cubicBezTo>
                    <a:pt x="7346" y="4360"/>
                    <a:pt x="7346" y="3273"/>
                    <a:pt x="6621" y="3273"/>
                  </a:cubicBezTo>
                  <a:lnTo>
                    <a:pt x="6507" y="3273"/>
                  </a:lnTo>
                  <a:lnTo>
                    <a:pt x="6507" y="2843"/>
                  </a:lnTo>
                  <a:cubicBezTo>
                    <a:pt x="6507" y="1269"/>
                    <a:pt x="5238" y="0"/>
                    <a:pt x="3673"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41" name="Google Shape;13441;p79"/>
            <p:cNvSpPr/>
            <p:nvPr/>
          </p:nvSpPr>
          <p:spPr>
            <a:xfrm>
              <a:off x="5394560" y="2462757"/>
              <a:ext cx="107699" cy="173397"/>
            </a:xfrm>
            <a:custGeom>
              <a:avLst/>
              <a:gdLst/>
              <a:ahLst/>
              <a:cxnLst/>
              <a:rect l="l" t="t" r="r" b="b"/>
              <a:pathLst>
                <a:path w="4113" h="6622" extrusionOk="0">
                  <a:moveTo>
                    <a:pt x="1708" y="0"/>
                  </a:moveTo>
                  <a:cubicBezTo>
                    <a:pt x="1155" y="534"/>
                    <a:pt x="840" y="1279"/>
                    <a:pt x="840" y="2051"/>
                  </a:cubicBezTo>
                  <a:lnTo>
                    <a:pt x="840" y="2481"/>
                  </a:lnTo>
                  <a:lnTo>
                    <a:pt x="725" y="2481"/>
                  </a:lnTo>
                  <a:cubicBezTo>
                    <a:pt x="0" y="2481"/>
                    <a:pt x="0" y="3578"/>
                    <a:pt x="725" y="3578"/>
                  </a:cubicBezTo>
                  <a:lnTo>
                    <a:pt x="840" y="3578"/>
                  </a:lnTo>
                  <a:lnTo>
                    <a:pt x="840" y="3788"/>
                  </a:lnTo>
                  <a:cubicBezTo>
                    <a:pt x="831" y="5374"/>
                    <a:pt x="2114" y="6622"/>
                    <a:pt x="3644" y="6622"/>
                  </a:cubicBezTo>
                  <a:cubicBezTo>
                    <a:pt x="3798" y="6622"/>
                    <a:pt x="3954" y="6609"/>
                    <a:pt x="4112" y="6583"/>
                  </a:cubicBezTo>
                  <a:cubicBezTo>
                    <a:pt x="2729" y="6373"/>
                    <a:pt x="1708" y="5180"/>
                    <a:pt x="1708" y="3788"/>
                  </a:cubicBezTo>
                  <a:lnTo>
                    <a:pt x="1708"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42" name="Google Shape;13442;p79"/>
            <p:cNvSpPr/>
            <p:nvPr/>
          </p:nvSpPr>
          <p:spPr>
            <a:xfrm>
              <a:off x="5450753" y="2528325"/>
              <a:ext cx="11521" cy="17125"/>
            </a:xfrm>
            <a:custGeom>
              <a:avLst/>
              <a:gdLst/>
              <a:ahLst/>
              <a:cxnLst/>
              <a:rect l="l" t="t" r="r" b="b"/>
              <a:pathLst>
                <a:path w="440" h="654" extrusionOk="0">
                  <a:moveTo>
                    <a:pt x="220" y="0"/>
                  </a:moveTo>
                  <a:cubicBezTo>
                    <a:pt x="111" y="0"/>
                    <a:pt x="1" y="72"/>
                    <a:pt x="1" y="215"/>
                  </a:cubicBezTo>
                  <a:lnTo>
                    <a:pt x="1" y="435"/>
                  </a:lnTo>
                  <a:cubicBezTo>
                    <a:pt x="1" y="559"/>
                    <a:pt x="96" y="654"/>
                    <a:pt x="220" y="654"/>
                  </a:cubicBezTo>
                  <a:cubicBezTo>
                    <a:pt x="344" y="654"/>
                    <a:pt x="440" y="559"/>
                    <a:pt x="440" y="435"/>
                  </a:cubicBezTo>
                  <a:lnTo>
                    <a:pt x="440" y="215"/>
                  </a:lnTo>
                  <a:cubicBezTo>
                    <a:pt x="440" y="72"/>
                    <a:pt x="330"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43" name="Google Shape;13443;p79"/>
            <p:cNvSpPr/>
            <p:nvPr/>
          </p:nvSpPr>
          <p:spPr>
            <a:xfrm>
              <a:off x="5519200" y="2528325"/>
              <a:ext cx="11521" cy="17125"/>
            </a:xfrm>
            <a:custGeom>
              <a:avLst/>
              <a:gdLst/>
              <a:ahLst/>
              <a:cxnLst/>
              <a:rect l="l" t="t" r="r" b="b"/>
              <a:pathLst>
                <a:path w="440" h="654" extrusionOk="0">
                  <a:moveTo>
                    <a:pt x="220" y="0"/>
                  </a:moveTo>
                  <a:cubicBezTo>
                    <a:pt x="111" y="0"/>
                    <a:pt x="1" y="72"/>
                    <a:pt x="1" y="215"/>
                  </a:cubicBezTo>
                  <a:lnTo>
                    <a:pt x="1" y="435"/>
                  </a:lnTo>
                  <a:cubicBezTo>
                    <a:pt x="1" y="559"/>
                    <a:pt x="106" y="654"/>
                    <a:pt x="220" y="654"/>
                  </a:cubicBezTo>
                  <a:cubicBezTo>
                    <a:pt x="344" y="654"/>
                    <a:pt x="440" y="559"/>
                    <a:pt x="440" y="435"/>
                  </a:cubicBezTo>
                  <a:lnTo>
                    <a:pt x="440" y="215"/>
                  </a:lnTo>
                  <a:cubicBezTo>
                    <a:pt x="440" y="72"/>
                    <a:pt x="330"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44" name="Google Shape;13444;p79"/>
            <p:cNvSpPr/>
            <p:nvPr/>
          </p:nvSpPr>
          <p:spPr>
            <a:xfrm>
              <a:off x="5462248" y="2573415"/>
              <a:ext cx="56979" cy="28489"/>
            </a:xfrm>
            <a:custGeom>
              <a:avLst/>
              <a:gdLst/>
              <a:ahLst/>
              <a:cxnLst/>
              <a:rect l="l" t="t" r="r" b="b"/>
              <a:pathLst>
                <a:path w="2176" h="1088" extrusionOk="0">
                  <a:moveTo>
                    <a:pt x="144" y="0"/>
                  </a:moveTo>
                  <a:cubicBezTo>
                    <a:pt x="58" y="0"/>
                    <a:pt x="1" y="77"/>
                    <a:pt x="10" y="153"/>
                  </a:cubicBezTo>
                  <a:cubicBezTo>
                    <a:pt x="87" y="697"/>
                    <a:pt x="544" y="1088"/>
                    <a:pt x="1088" y="1088"/>
                  </a:cubicBezTo>
                  <a:cubicBezTo>
                    <a:pt x="1632" y="1088"/>
                    <a:pt x="2090" y="697"/>
                    <a:pt x="2166" y="153"/>
                  </a:cubicBezTo>
                  <a:cubicBezTo>
                    <a:pt x="2176" y="77"/>
                    <a:pt x="2119" y="0"/>
                    <a:pt x="204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45" name="Google Shape;13445;p79"/>
            <p:cNvSpPr/>
            <p:nvPr/>
          </p:nvSpPr>
          <p:spPr>
            <a:xfrm>
              <a:off x="5442766" y="2504680"/>
              <a:ext cx="28201" cy="17544"/>
            </a:xfrm>
            <a:custGeom>
              <a:avLst/>
              <a:gdLst/>
              <a:ahLst/>
              <a:cxnLst/>
              <a:rect l="l" t="t" r="r" b="b"/>
              <a:pathLst>
                <a:path w="1077" h="670" extrusionOk="0">
                  <a:moveTo>
                    <a:pt x="757" y="1"/>
                  </a:moveTo>
                  <a:cubicBezTo>
                    <a:pt x="723" y="1"/>
                    <a:pt x="687" y="10"/>
                    <a:pt x="649" y="31"/>
                  </a:cubicBezTo>
                  <a:lnTo>
                    <a:pt x="210" y="250"/>
                  </a:lnTo>
                  <a:cubicBezTo>
                    <a:pt x="1" y="355"/>
                    <a:pt x="77" y="670"/>
                    <a:pt x="306" y="670"/>
                  </a:cubicBezTo>
                  <a:cubicBezTo>
                    <a:pt x="344" y="660"/>
                    <a:pt x="373" y="660"/>
                    <a:pt x="401" y="641"/>
                  </a:cubicBezTo>
                  <a:lnTo>
                    <a:pt x="840" y="422"/>
                  </a:lnTo>
                  <a:cubicBezTo>
                    <a:pt x="1077" y="316"/>
                    <a:pt x="958" y="1"/>
                    <a:pt x="757" y="1"/>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46" name="Google Shape;13446;p79"/>
            <p:cNvSpPr/>
            <p:nvPr/>
          </p:nvSpPr>
          <p:spPr>
            <a:xfrm>
              <a:off x="5511057" y="2504889"/>
              <a:ext cx="27651" cy="17334"/>
            </a:xfrm>
            <a:custGeom>
              <a:avLst/>
              <a:gdLst/>
              <a:ahLst/>
              <a:cxnLst/>
              <a:rect l="l" t="t" r="r" b="b"/>
              <a:pathLst>
                <a:path w="1056" h="662" extrusionOk="0">
                  <a:moveTo>
                    <a:pt x="320" y="1"/>
                  </a:moveTo>
                  <a:cubicBezTo>
                    <a:pt x="117" y="1"/>
                    <a:pt x="1" y="298"/>
                    <a:pt x="216" y="414"/>
                  </a:cubicBezTo>
                  <a:lnTo>
                    <a:pt x="655" y="633"/>
                  </a:lnTo>
                  <a:cubicBezTo>
                    <a:pt x="684" y="652"/>
                    <a:pt x="722" y="652"/>
                    <a:pt x="751" y="662"/>
                  </a:cubicBezTo>
                  <a:cubicBezTo>
                    <a:pt x="980" y="662"/>
                    <a:pt x="1056" y="347"/>
                    <a:pt x="846" y="242"/>
                  </a:cubicBezTo>
                  <a:lnTo>
                    <a:pt x="417" y="23"/>
                  </a:lnTo>
                  <a:cubicBezTo>
                    <a:pt x="383" y="8"/>
                    <a:pt x="351" y="1"/>
                    <a:pt x="320" y="1"/>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47" name="Google Shape;13447;p79"/>
            <p:cNvSpPr/>
            <p:nvPr/>
          </p:nvSpPr>
          <p:spPr>
            <a:xfrm>
              <a:off x="5470758" y="2536442"/>
              <a:ext cx="39984" cy="39984"/>
            </a:xfrm>
            <a:custGeom>
              <a:avLst/>
              <a:gdLst/>
              <a:ahLst/>
              <a:cxnLst/>
              <a:rect l="l" t="t" r="r" b="b"/>
              <a:pathLst>
                <a:path w="1527" h="1527" extrusionOk="0">
                  <a:moveTo>
                    <a:pt x="763" y="1"/>
                  </a:moveTo>
                  <a:cubicBezTo>
                    <a:pt x="344" y="1"/>
                    <a:pt x="0" y="344"/>
                    <a:pt x="0" y="764"/>
                  </a:cubicBezTo>
                  <a:cubicBezTo>
                    <a:pt x="0" y="1183"/>
                    <a:pt x="344" y="1527"/>
                    <a:pt x="763" y="1527"/>
                  </a:cubicBezTo>
                  <a:cubicBezTo>
                    <a:pt x="1183" y="1527"/>
                    <a:pt x="1526" y="1183"/>
                    <a:pt x="1526" y="764"/>
                  </a:cubicBezTo>
                  <a:cubicBezTo>
                    <a:pt x="1526" y="344"/>
                    <a:pt x="1183" y="1"/>
                    <a:pt x="763" y="1"/>
                  </a:cubicBez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48" name="Google Shape;13448;p79"/>
            <p:cNvSpPr/>
            <p:nvPr/>
          </p:nvSpPr>
          <p:spPr>
            <a:xfrm>
              <a:off x="5466987" y="2538694"/>
              <a:ext cx="41503" cy="37549"/>
            </a:xfrm>
            <a:custGeom>
              <a:avLst/>
              <a:gdLst/>
              <a:ahLst/>
              <a:cxnLst/>
              <a:rect l="l" t="t" r="r" b="b"/>
              <a:pathLst>
                <a:path w="1585" h="1434" extrusionOk="0">
                  <a:moveTo>
                    <a:pt x="564" y="0"/>
                  </a:moveTo>
                  <a:cubicBezTo>
                    <a:pt x="106" y="239"/>
                    <a:pt x="1" y="849"/>
                    <a:pt x="373" y="1212"/>
                  </a:cubicBezTo>
                  <a:cubicBezTo>
                    <a:pt x="523" y="1362"/>
                    <a:pt x="715" y="1433"/>
                    <a:pt x="906" y="1433"/>
                  </a:cubicBezTo>
                  <a:cubicBezTo>
                    <a:pt x="1177" y="1433"/>
                    <a:pt x="1445" y="1290"/>
                    <a:pt x="1585" y="1021"/>
                  </a:cubicBezTo>
                  <a:lnTo>
                    <a:pt x="1585" y="1021"/>
                  </a:lnTo>
                  <a:cubicBezTo>
                    <a:pt x="1480" y="1078"/>
                    <a:pt x="1356" y="1107"/>
                    <a:pt x="1232" y="1107"/>
                  </a:cubicBezTo>
                  <a:cubicBezTo>
                    <a:pt x="812" y="1107"/>
                    <a:pt x="468" y="773"/>
                    <a:pt x="468" y="344"/>
                  </a:cubicBezTo>
                  <a:cubicBezTo>
                    <a:pt x="468" y="229"/>
                    <a:pt x="507" y="105"/>
                    <a:pt x="564" y="0"/>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49" name="Google Shape;13449;p79"/>
            <p:cNvSpPr/>
            <p:nvPr/>
          </p:nvSpPr>
          <p:spPr>
            <a:xfrm>
              <a:off x="5405060" y="2430655"/>
              <a:ext cx="171616" cy="100079"/>
            </a:xfrm>
            <a:custGeom>
              <a:avLst/>
              <a:gdLst/>
              <a:ahLst/>
              <a:cxnLst/>
              <a:rect l="l" t="t" r="r" b="b"/>
              <a:pathLst>
                <a:path w="6554" h="3822" extrusionOk="0">
                  <a:moveTo>
                    <a:pt x="3289" y="1"/>
                  </a:moveTo>
                  <a:cubicBezTo>
                    <a:pt x="3233" y="1"/>
                    <a:pt x="3176" y="2"/>
                    <a:pt x="3120" y="5"/>
                  </a:cubicBezTo>
                  <a:cubicBezTo>
                    <a:pt x="1355" y="91"/>
                    <a:pt x="0" y="1608"/>
                    <a:pt x="0" y="3363"/>
                  </a:cubicBezTo>
                  <a:lnTo>
                    <a:pt x="0" y="3821"/>
                  </a:lnTo>
                  <a:lnTo>
                    <a:pt x="525" y="3754"/>
                  </a:lnTo>
                  <a:cubicBezTo>
                    <a:pt x="725" y="3735"/>
                    <a:pt x="878" y="3564"/>
                    <a:pt x="878" y="3354"/>
                  </a:cubicBezTo>
                  <a:cubicBezTo>
                    <a:pt x="878" y="2037"/>
                    <a:pt x="1908" y="902"/>
                    <a:pt x="3234" y="873"/>
                  </a:cubicBezTo>
                  <a:cubicBezTo>
                    <a:pt x="3246" y="873"/>
                    <a:pt x="3258" y="873"/>
                    <a:pt x="3269" y="873"/>
                  </a:cubicBezTo>
                  <a:cubicBezTo>
                    <a:pt x="4598" y="873"/>
                    <a:pt x="5676" y="1944"/>
                    <a:pt x="5676" y="3277"/>
                  </a:cubicBezTo>
                  <a:lnTo>
                    <a:pt x="5676" y="3354"/>
                  </a:lnTo>
                  <a:cubicBezTo>
                    <a:pt x="5676" y="3564"/>
                    <a:pt x="5829" y="3735"/>
                    <a:pt x="6039" y="3754"/>
                  </a:cubicBezTo>
                  <a:lnTo>
                    <a:pt x="6554" y="3821"/>
                  </a:lnTo>
                  <a:lnTo>
                    <a:pt x="6554" y="3277"/>
                  </a:lnTo>
                  <a:cubicBezTo>
                    <a:pt x="6554" y="1464"/>
                    <a:pt x="5083" y="1"/>
                    <a:pt x="3289" y="1"/>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50" name="Google Shape;13450;p79"/>
            <p:cNvSpPr/>
            <p:nvPr/>
          </p:nvSpPr>
          <p:spPr>
            <a:xfrm>
              <a:off x="5456749" y="2419159"/>
              <a:ext cx="119692" cy="91307"/>
            </a:xfrm>
            <a:custGeom>
              <a:avLst/>
              <a:gdLst/>
              <a:ahLst/>
              <a:cxnLst/>
              <a:rect l="l" t="t" r="r" b="b"/>
              <a:pathLst>
                <a:path w="4571" h="3487" extrusionOk="0">
                  <a:moveTo>
                    <a:pt x="1192" y="0"/>
                  </a:moveTo>
                  <a:cubicBezTo>
                    <a:pt x="833" y="0"/>
                    <a:pt x="479" y="197"/>
                    <a:pt x="306" y="559"/>
                  </a:cubicBezTo>
                  <a:cubicBezTo>
                    <a:pt x="1" y="1179"/>
                    <a:pt x="421" y="1904"/>
                    <a:pt x="1107" y="1951"/>
                  </a:cubicBezTo>
                  <a:cubicBezTo>
                    <a:pt x="1088" y="2028"/>
                    <a:pt x="1079" y="2104"/>
                    <a:pt x="1079" y="2180"/>
                  </a:cubicBezTo>
                  <a:cubicBezTo>
                    <a:pt x="1079" y="2667"/>
                    <a:pt x="1470" y="3058"/>
                    <a:pt x="1947" y="3058"/>
                  </a:cubicBezTo>
                  <a:cubicBezTo>
                    <a:pt x="2081" y="3058"/>
                    <a:pt x="2214" y="3020"/>
                    <a:pt x="2329" y="2963"/>
                  </a:cubicBezTo>
                  <a:cubicBezTo>
                    <a:pt x="2538" y="3308"/>
                    <a:pt x="2899" y="3487"/>
                    <a:pt x="3263" y="3487"/>
                  </a:cubicBezTo>
                  <a:cubicBezTo>
                    <a:pt x="3563" y="3487"/>
                    <a:pt x="3864" y="3365"/>
                    <a:pt x="4084" y="3115"/>
                  </a:cubicBezTo>
                  <a:cubicBezTo>
                    <a:pt x="4570" y="2552"/>
                    <a:pt x="4370" y="1684"/>
                    <a:pt x="3693" y="1398"/>
                  </a:cubicBezTo>
                  <a:cubicBezTo>
                    <a:pt x="3624" y="701"/>
                    <a:pt x="3032" y="219"/>
                    <a:pt x="2382" y="219"/>
                  </a:cubicBezTo>
                  <a:cubicBezTo>
                    <a:pt x="2222" y="219"/>
                    <a:pt x="2059" y="248"/>
                    <a:pt x="1899" y="311"/>
                  </a:cubicBezTo>
                  <a:cubicBezTo>
                    <a:pt x="1705" y="100"/>
                    <a:pt x="1447" y="0"/>
                    <a:pt x="1192" y="0"/>
                  </a:cubicBez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51" name="Google Shape;13451;p79"/>
            <p:cNvSpPr/>
            <p:nvPr/>
          </p:nvSpPr>
          <p:spPr>
            <a:xfrm>
              <a:off x="5410794" y="2646864"/>
              <a:ext cx="159650" cy="81697"/>
            </a:xfrm>
            <a:custGeom>
              <a:avLst/>
              <a:gdLst/>
              <a:ahLst/>
              <a:cxnLst/>
              <a:rect l="l" t="t" r="r" b="b"/>
              <a:pathLst>
                <a:path w="6097" h="3120" extrusionOk="0">
                  <a:moveTo>
                    <a:pt x="439" y="0"/>
                  </a:moveTo>
                  <a:cubicBezTo>
                    <a:pt x="344" y="29"/>
                    <a:pt x="249" y="57"/>
                    <a:pt x="163" y="86"/>
                  </a:cubicBezTo>
                  <a:cubicBezTo>
                    <a:pt x="67" y="115"/>
                    <a:pt x="0" y="210"/>
                    <a:pt x="10" y="305"/>
                  </a:cubicBezTo>
                  <a:cubicBezTo>
                    <a:pt x="134" y="1889"/>
                    <a:pt x="1460" y="3120"/>
                    <a:pt x="3053" y="3120"/>
                  </a:cubicBezTo>
                  <a:cubicBezTo>
                    <a:pt x="4646" y="3120"/>
                    <a:pt x="5972" y="1889"/>
                    <a:pt x="6097" y="305"/>
                  </a:cubicBezTo>
                  <a:cubicBezTo>
                    <a:pt x="6097" y="210"/>
                    <a:pt x="6039" y="115"/>
                    <a:pt x="5944" y="86"/>
                  </a:cubicBezTo>
                  <a:cubicBezTo>
                    <a:pt x="5848" y="57"/>
                    <a:pt x="5763" y="29"/>
                    <a:pt x="5667" y="0"/>
                  </a:cubicBezTo>
                  <a:lnTo>
                    <a:pt x="5667" y="38"/>
                  </a:lnTo>
                  <a:cubicBezTo>
                    <a:pt x="5581" y="1412"/>
                    <a:pt x="4437" y="2481"/>
                    <a:pt x="3053" y="2481"/>
                  </a:cubicBezTo>
                  <a:cubicBezTo>
                    <a:pt x="1670" y="2481"/>
                    <a:pt x="525" y="1412"/>
                    <a:pt x="439" y="38"/>
                  </a:cubicBezTo>
                  <a:lnTo>
                    <a:pt x="439" y="0"/>
                  </a:lnTo>
                  <a:close/>
                </a:path>
              </a:pathLst>
            </a:custGeom>
            <a:solidFill>
              <a:srgbClr val="A2B5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452" name="Google Shape;13452;p79"/>
          <p:cNvGrpSpPr/>
          <p:nvPr/>
        </p:nvGrpSpPr>
        <p:grpSpPr>
          <a:xfrm>
            <a:off x="6709282" y="3790206"/>
            <a:ext cx="263316" cy="354493"/>
            <a:chOff x="6709282" y="3790206"/>
            <a:chExt cx="263316" cy="354493"/>
          </a:xfrm>
        </p:grpSpPr>
        <p:sp>
          <p:nvSpPr>
            <p:cNvPr id="13453" name="Google Shape;13453;p79"/>
            <p:cNvSpPr/>
            <p:nvPr/>
          </p:nvSpPr>
          <p:spPr>
            <a:xfrm>
              <a:off x="6743742" y="3790206"/>
              <a:ext cx="194371" cy="256822"/>
            </a:xfrm>
            <a:custGeom>
              <a:avLst/>
              <a:gdLst/>
              <a:ahLst/>
              <a:cxnLst/>
              <a:rect l="l" t="t" r="r" b="b"/>
              <a:pathLst>
                <a:path w="7423" h="9808" extrusionOk="0">
                  <a:moveTo>
                    <a:pt x="3712" y="0"/>
                  </a:moveTo>
                  <a:cubicBezTo>
                    <a:pt x="1661" y="0"/>
                    <a:pt x="1" y="1660"/>
                    <a:pt x="1" y="3711"/>
                  </a:cubicBezTo>
                  <a:lnTo>
                    <a:pt x="1" y="5381"/>
                  </a:lnTo>
                  <a:cubicBezTo>
                    <a:pt x="1" y="8310"/>
                    <a:pt x="1823" y="9807"/>
                    <a:pt x="1823" y="9807"/>
                  </a:cubicBezTo>
                  <a:lnTo>
                    <a:pt x="7423" y="9807"/>
                  </a:lnTo>
                  <a:lnTo>
                    <a:pt x="7423" y="3711"/>
                  </a:lnTo>
                  <a:cubicBezTo>
                    <a:pt x="7423" y="1660"/>
                    <a:pt x="5763" y="0"/>
                    <a:pt x="3712" y="0"/>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54" name="Google Shape;13454;p79"/>
            <p:cNvSpPr/>
            <p:nvPr/>
          </p:nvSpPr>
          <p:spPr>
            <a:xfrm>
              <a:off x="6743742" y="3790206"/>
              <a:ext cx="97199" cy="256822"/>
            </a:xfrm>
            <a:custGeom>
              <a:avLst/>
              <a:gdLst/>
              <a:ahLst/>
              <a:cxnLst/>
              <a:rect l="l" t="t" r="r" b="b"/>
              <a:pathLst>
                <a:path w="3712" h="9808" extrusionOk="0">
                  <a:moveTo>
                    <a:pt x="3712" y="0"/>
                  </a:moveTo>
                  <a:cubicBezTo>
                    <a:pt x="1661" y="0"/>
                    <a:pt x="1" y="1660"/>
                    <a:pt x="1" y="3711"/>
                  </a:cubicBezTo>
                  <a:lnTo>
                    <a:pt x="1" y="5381"/>
                  </a:lnTo>
                  <a:cubicBezTo>
                    <a:pt x="1" y="8310"/>
                    <a:pt x="1823" y="9807"/>
                    <a:pt x="1823" y="9807"/>
                  </a:cubicBezTo>
                  <a:lnTo>
                    <a:pt x="3712" y="9807"/>
                  </a:lnTo>
                  <a:lnTo>
                    <a:pt x="3712" y="0"/>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55" name="Google Shape;13455;p79"/>
            <p:cNvSpPr/>
            <p:nvPr/>
          </p:nvSpPr>
          <p:spPr>
            <a:xfrm>
              <a:off x="6709282" y="3990286"/>
              <a:ext cx="263316" cy="154413"/>
            </a:xfrm>
            <a:custGeom>
              <a:avLst/>
              <a:gdLst/>
              <a:ahLst/>
              <a:cxnLst/>
              <a:rect l="l" t="t" r="r" b="b"/>
              <a:pathLst>
                <a:path w="10056" h="5897" extrusionOk="0">
                  <a:moveTo>
                    <a:pt x="3721" y="1"/>
                  </a:moveTo>
                  <a:lnTo>
                    <a:pt x="3721" y="1346"/>
                  </a:lnTo>
                  <a:cubicBezTo>
                    <a:pt x="3721" y="1718"/>
                    <a:pt x="3482" y="2052"/>
                    <a:pt x="3139" y="2176"/>
                  </a:cubicBezTo>
                  <a:lnTo>
                    <a:pt x="878" y="2968"/>
                  </a:lnTo>
                  <a:cubicBezTo>
                    <a:pt x="353" y="3158"/>
                    <a:pt x="10" y="3655"/>
                    <a:pt x="0" y="4208"/>
                  </a:cubicBezTo>
                  <a:lnTo>
                    <a:pt x="0" y="5248"/>
                  </a:lnTo>
                  <a:cubicBezTo>
                    <a:pt x="0" y="5610"/>
                    <a:pt x="296" y="5896"/>
                    <a:pt x="658" y="5896"/>
                  </a:cubicBezTo>
                  <a:lnTo>
                    <a:pt x="9397" y="5896"/>
                  </a:lnTo>
                  <a:cubicBezTo>
                    <a:pt x="9759" y="5896"/>
                    <a:pt x="10055" y="5610"/>
                    <a:pt x="10055" y="5248"/>
                  </a:cubicBezTo>
                  <a:lnTo>
                    <a:pt x="10055" y="4208"/>
                  </a:lnTo>
                  <a:cubicBezTo>
                    <a:pt x="10055" y="3655"/>
                    <a:pt x="9702" y="3158"/>
                    <a:pt x="9178" y="2968"/>
                  </a:cubicBezTo>
                  <a:lnTo>
                    <a:pt x="6926" y="2176"/>
                  </a:lnTo>
                  <a:cubicBezTo>
                    <a:pt x="6573" y="2052"/>
                    <a:pt x="6344" y="1718"/>
                    <a:pt x="6344" y="1346"/>
                  </a:cubicBezTo>
                  <a:lnTo>
                    <a:pt x="6344" y="1"/>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56" name="Google Shape;13456;p79"/>
            <p:cNvSpPr/>
            <p:nvPr/>
          </p:nvSpPr>
          <p:spPr>
            <a:xfrm>
              <a:off x="6709518" y="4050747"/>
              <a:ext cx="263081" cy="93952"/>
            </a:xfrm>
            <a:custGeom>
              <a:avLst/>
              <a:gdLst/>
              <a:ahLst/>
              <a:cxnLst/>
              <a:rect l="l" t="t" r="r" b="b"/>
              <a:pathLst>
                <a:path w="10047" h="3588" extrusionOk="0">
                  <a:moveTo>
                    <a:pt x="2748" y="0"/>
                  </a:moveTo>
                  <a:lnTo>
                    <a:pt x="869" y="659"/>
                  </a:lnTo>
                  <a:cubicBezTo>
                    <a:pt x="354" y="849"/>
                    <a:pt x="1" y="1346"/>
                    <a:pt x="1" y="1899"/>
                  </a:cubicBezTo>
                  <a:lnTo>
                    <a:pt x="1" y="2939"/>
                  </a:lnTo>
                  <a:cubicBezTo>
                    <a:pt x="1" y="3301"/>
                    <a:pt x="296" y="3587"/>
                    <a:pt x="659" y="3587"/>
                  </a:cubicBezTo>
                  <a:lnTo>
                    <a:pt x="9388" y="3587"/>
                  </a:lnTo>
                  <a:cubicBezTo>
                    <a:pt x="9750" y="3587"/>
                    <a:pt x="10046" y="3301"/>
                    <a:pt x="10046" y="2939"/>
                  </a:cubicBezTo>
                  <a:lnTo>
                    <a:pt x="10046" y="1899"/>
                  </a:lnTo>
                  <a:cubicBezTo>
                    <a:pt x="10046" y="1346"/>
                    <a:pt x="9693" y="849"/>
                    <a:pt x="9169" y="659"/>
                  </a:cubicBezTo>
                  <a:lnTo>
                    <a:pt x="7299" y="0"/>
                  </a:lnTo>
                  <a:cubicBezTo>
                    <a:pt x="6965" y="973"/>
                    <a:pt x="6049" y="1622"/>
                    <a:pt x="5019" y="1622"/>
                  </a:cubicBezTo>
                  <a:cubicBezTo>
                    <a:pt x="3998" y="1622"/>
                    <a:pt x="3082" y="973"/>
                    <a:pt x="2748" y="0"/>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57" name="Google Shape;13457;p79"/>
            <p:cNvSpPr/>
            <p:nvPr/>
          </p:nvSpPr>
          <p:spPr>
            <a:xfrm>
              <a:off x="6760238" y="4050747"/>
              <a:ext cx="161902" cy="65463"/>
            </a:xfrm>
            <a:custGeom>
              <a:avLst/>
              <a:gdLst/>
              <a:ahLst/>
              <a:cxnLst/>
              <a:rect l="l" t="t" r="r" b="b"/>
              <a:pathLst>
                <a:path w="6183" h="2500" extrusionOk="0">
                  <a:moveTo>
                    <a:pt x="821" y="0"/>
                  </a:moveTo>
                  <a:lnTo>
                    <a:pt x="0" y="287"/>
                  </a:lnTo>
                  <a:cubicBezTo>
                    <a:pt x="449" y="1613"/>
                    <a:pt x="1689" y="2500"/>
                    <a:pt x="3082" y="2500"/>
                  </a:cubicBezTo>
                  <a:cubicBezTo>
                    <a:pt x="4484" y="2500"/>
                    <a:pt x="5734" y="1613"/>
                    <a:pt x="6182" y="287"/>
                  </a:cubicBezTo>
                  <a:lnTo>
                    <a:pt x="5362" y="0"/>
                  </a:lnTo>
                  <a:cubicBezTo>
                    <a:pt x="5028" y="973"/>
                    <a:pt x="4122" y="1622"/>
                    <a:pt x="3091" y="1622"/>
                  </a:cubicBezTo>
                  <a:cubicBezTo>
                    <a:pt x="2061" y="1622"/>
                    <a:pt x="1145" y="973"/>
                    <a:pt x="821" y="0"/>
                  </a:cubicBez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58" name="Google Shape;13458;p79"/>
            <p:cNvSpPr/>
            <p:nvPr/>
          </p:nvSpPr>
          <p:spPr>
            <a:xfrm>
              <a:off x="6712267" y="4077220"/>
              <a:ext cx="48730" cy="67479"/>
            </a:xfrm>
            <a:custGeom>
              <a:avLst/>
              <a:gdLst/>
              <a:ahLst/>
              <a:cxnLst/>
              <a:rect l="l" t="t" r="r" b="b"/>
              <a:pathLst>
                <a:path w="1861" h="2577" extrusionOk="0">
                  <a:moveTo>
                    <a:pt x="239" y="1"/>
                  </a:moveTo>
                  <a:cubicBezTo>
                    <a:pt x="144" y="106"/>
                    <a:pt x="58" y="239"/>
                    <a:pt x="1" y="373"/>
                  </a:cubicBezTo>
                  <a:lnTo>
                    <a:pt x="1193" y="1393"/>
                  </a:lnTo>
                  <a:cubicBezTo>
                    <a:pt x="1336" y="1517"/>
                    <a:pt x="1422" y="1699"/>
                    <a:pt x="1422" y="1890"/>
                  </a:cubicBezTo>
                  <a:lnTo>
                    <a:pt x="1422" y="2576"/>
                  </a:lnTo>
                  <a:lnTo>
                    <a:pt x="1861" y="2576"/>
                  </a:lnTo>
                  <a:lnTo>
                    <a:pt x="1861" y="1890"/>
                  </a:lnTo>
                  <a:cubicBezTo>
                    <a:pt x="1861" y="1575"/>
                    <a:pt x="1718" y="1269"/>
                    <a:pt x="1479" y="1060"/>
                  </a:cubicBezTo>
                  <a:lnTo>
                    <a:pt x="239" y="1"/>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59" name="Google Shape;13459;p79"/>
            <p:cNvSpPr/>
            <p:nvPr/>
          </p:nvSpPr>
          <p:spPr>
            <a:xfrm>
              <a:off x="6806691" y="3990286"/>
              <a:ext cx="68736" cy="28515"/>
            </a:xfrm>
            <a:custGeom>
              <a:avLst/>
              <a:gdLst/>
              <a:ahLst/>
              <a:cxnLst/>
              <a:rect l="l" t="t" r="r" b="b"/>
              <a:pathLst>
                <a:path w="2625" h="1089" extrusionOk="0">
                  <a:moveTo>
                    <a:pt x="1" y="1"/>
                  </a:moveTo>
                  <a:lnTo>
                    <a:pt x="1" y="812"/>
                  </a:lnTo>
                  <a:lnTo>
                    <a:pt x="10" y="812"/>
                  </a:lnTo>
                  <a:cubicBezTo>
                    <a:pt x="373" y="974"/>
                    <a:pt x="764" y="1069"/>
                    <a:pt x="1155" y="1088"/>
                  </a:cubicBezTo>
                  <a:lnTo>
                    <a:pt x="1317" y="1088"/>
                  </a:lnTo>
                  <a:cubicBezTo>
                    <a:pt x="1766" y="1088"/>
                    <a:pt x="2214" y="993"/>
                    <a:pt x="2624" y="812"/>
                  </a:cubicBezTo>
                  <a:lnTo>
                    <a:pt x="2624" y="1"/>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60" name="Google Shape;13460;p79"/>
            <p:cNvSpPr/>
            <p:nvPr/>
          </p:nvSpPr>
          <p:spPr>
            <a:xfrm>
              <a:off x="6748743" y="3858889"/>
              <a:ext cx="184369" cy="148652"/>
            </a:xfrm>
            <a:custGeom>
              <a:avLst/>
              <a:gdLst/>
              <a:ahLst/>
              <a:cxnLst/>
              <a:rect l="l" t="t" r="r" b="b"/>
              <a:pathLst>
                <a:path w="7041" h="5677" extrusionOk="0">
                  <a:moveTo>
                    <a:pt x="2214" y="1"/>
                  </a:moveTo>
                  <a:cubicBezTo>
                    <a:pt x="1613" y="1"/>
                    <a:pt x="1117" y="487"/>
                    <a:pt x="1117" y="1088"/>
                  </a:cubicBezTo>
                  <a:lnTo>
                    <a:pt x="1117" y="1451"/>
                  </a:lnTo>
                  <a:cubicBezTo>
                    <a:pt x="1117" y="1727"/>
                    <a:pt x="888" y="1966"/>
                    <a:pt x="601" y="1966"/>
                  </a:cubicBezTo>
                  <a:cubicBezTo>
                    <a:pt x="595" y="1966"/>
                    <a:pt x="589" y="1966"/>
                    <a:pt x="583" y="1966"/>
                  </a:cubicBezTo>
                  <a:cubicBezTo>
                    <a:pt x="304" y="1966"/>
                    <a:pt x="66" y="2173"/>
                    <a:pt x="29" y="2452"/>
                  </a:cubicBezTo>
                  <a:cubicBezTo>
                    <a:pt x="0" y="2777"/>
                    <a:pt x="248" y="3054"/>
                    <a:pt x="573" y="3054"/>
                  </a:cubicBezTo>
                  <a:lnTo>
                    <a:pt x="697" y="3054"/>
                  </a:lnTo>
                  <a:cubicBezTo>
                    <a:pt x="802" y="4532"/>
                    <a:pt x="2042" y="5677"/>
                    <a:pt x="3521" y="5677"/>
                  </a:cubicBezTo>
                  <a:cubicBezTo>
                    <a:pt x="4999" y="5677"/>
                    <a:pt x="6240" y="4532"/>
                    <a:pt x="6354" y="3054"/>
                  </a:cubicBezTo>
                  <a:lnTo>
                    <a:pt x="6469" y="3054"/>
                  </a:lnTo>
                  <a:cubicBezTo>
                    <a:pt x="6793" y="3054"/>
                    <a:pt x="7041" y="2777"/>
                    <a:pt x="7012" y="2452"/>
                  </a:cubicBezTo>
                  <a:cubicBezTo>
                    <a:pt x="6975" y="2173"/>
                    <a:pt x="6737" y="1966"/>
                    <a:pt x="6459" y="1966"/>
                  </a:cubicBezTo>
                  <a:cubicBezTo>
                    <a:pt x="6452" y="1966"/>
                    <a:pt x="6446" y="1966"/>
                    <a:pt x="6440" y="1966"/>
                  </a:cubicBezTo>
                  <a:cubicBezTo>
                    <a:pt x="6154" y="1966"/>
                    <a:pt x="5925" y="1727"/>
                    <a:pt x="5925" y="1451"/>
                  </a:cubicBezTo>
                  <a:lnTo>
                    <a:pt x="5925" y="1088"/>
                  </a:lnTo>
                  <a:cubicBezTo>
                    <a:pt x="5925" y="487"/>
                    <a:pt x="5438" y="1"/>
                    <a:pt x="4837" y="1"/>
                  </a:cubicBezTo>
                  <a:close/>
                </a:path>
              </a:pathLst>
            </a:custGeom>
            <a:solidFill>
              <a:srgbClr val="F6F8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61" name="Google Shape;13461;p79"/>
            <p:cNvSpPr/>
            <p:nvPr/>
          </p:nvSpPr>
          <p:spPr>
            <a:xfrm>
              <a:off x="6748743" y="3858889"/>
              <a:ext cx="183635" cy="148652"/>
            </a:xfrm>
            <a:custGeom>
              <a:avLst/>
              <a:gdLst/>
              <a:ahLst/>
              <a:cxnLst/>
              <a:rect l="l" t="t" r="r" b="b"/>
              <a:pathLst>
                <a:path w="7013" h="5677" extrusionOk="0">
                  <a:moveTo>
                    <a:pt x="2214" y="1"/>
                  </a:moveTo>
                  <a:cubicBezTo>
                    <a:pt x="1975" y="1"/>
                    <a:pt x="1746" y="77"/>
                    <a:pt x="1555" y="220"/>
                  </a:cubicBezTo>
                  <a:cubicBezTo>
                    <a:pt x="1288" y="430"/>
                    <a:pt x="1126" y="745"/>
                    <a:pt x="1126" y="1088"/>
                  </a:cubicBezTo>
                  <a:lnTo>
                    <a:pt x="1126" y="1470"/>
                  </a:lnTo>
                  <a:cubicBezTo>
                    <a:pt x="1117" y="1750"/>
                    <a:pt x="888" y="1966"/>
                    <a:pt x="619" y="1966"/>
                  </a:cubicBezTo>
                  <a:cubicBezTo>
                    <a:pt x="613" y="1966"/>
                    <a:pt x="607" y="1966"/>
                    <a:pt x="601" y="1966"/>
                  </a:cubicBezTo>
                  <a:cubicBezTo>
                    <a:pt x="315" y="1966"/>
                    <a:pt x="67" y="2176"/>
                    <a:pt x="29" y="2452"/>
                  </a:cubicBezTo>
                  <a:cubicBezTo>
                    <a:pt x="0" y="2777"/>
                    <a:pt x="248" y="3063"/>
                    <a:pt x="573" y="3063"/>
                  </a:cubicBezTo>
                  <a:lnTo>
                    <a:pt x="697" y="3063"/>
                  </a:lnTo>
                  <a:cubicBezTo>
                    <a:pt x="800" y="4557"/>
                    <a:pt x="2054" y="5676"/>
                    <a:pt x="3501" y="5676"/>
                  </a:cubicBezTo>
                  <a:cubicBezTo>
                    <a:pt x="3652" y="5676"/>
                    <a:pt x="3805" y="5664"/>
                    <a:pt x="3960" y="5639"/>
                  </a:cubicBezTo>
                  <a:cubicBezTo>
                    <a:pt x="2576" y="5429"/>
                    <a:pt x="1555" y="4236"/>
                    <a:pt x="1555" y="2844"/>
                  </a:cubicBezTo>
                  <a:lnTo>
                    <a:pt x="1555" y="1499"/>
                  </a:lnTo>
                  <a:cubicBezTo>
                    <a:pt x="1555" y="1117"/>
                    <a:pt x="1842" y="802"/>
                    <a:pt x="2214" y="745"/>
                  </a:cubicBezTo>
                  <a:lnTo>
                    <a:pt x="2223" y="745"/>
                  </a:lnTo>
                  <a:cubicBezTo>
                    <a:pt x="2258" y="740"/>
                    <a:pt x="2293" y="738"/>
                    <a:pt x="2329" y="738"/>
                  </a:cubicBezTo>
                  <a:cubicBezTo>
                    <a:pt x="2505" y="738"/>
                    <a:pt x="2680" y="797"/>
                    <a:pt x="2815" y="917"/>
                  </a:cubicBezTo>
                  <a:cubicBezTo>
                    <a:pt x="3912" y="1862"/>
                    <a:pt x="5318" y="2395"/>
                    <a:pt x="6764" y="2395"/>
                  </a:cubicBezTo>
                  <a:cubicBezTo>
                    <a:pt x="6777" y="2395"/>
                    <a:pt x="6790" y="2395"/>
                    <a:pt x="6802" y="2395"/>
                  </a:cubicBezTo>
                  <a:lnTo>
                    <a:pt x="7012" y="2395"/>
                  </a:lnTo>
                  <a:cubicBezTo>
                    <a:pt x="6947" y="2144"/>
                    <a:pt x="6719" y="1966"/>
                    <a:pt x="6460" y="1966"/>
                  </a:cubicBezTo>
                  <a:cubicBezTo>
                    <a:pt x="6453" y="1966"/>
                    <a:pt x="6447" y="1966"/>
                    <a:pt x="6440" y="1966"/>
                  </a:cubicBezTo>
                  <a:cubicBezTo>
                    <a:pt x="6154" y="1966"/>
                    <a:pt x="5925" y="1737"/>
                    <a:pt x="5934" y="1451"/>
                  </a:cubicBezTo>
                  <a:lnTo>
                    <a:pt x="5934" y="1098"/>
                  </a:lnTo>
                  <a:cubicBezTo>
                    <a:pt x="5934" y="487"/>
                    <a:pt x="5438" y="1"/>
                    <a:pt x="4837" y="1"/>
                  </a:cubicBez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62" name="Google Shape;13462;p79"/>
            <p:cNvSpPr/>
            <p:nvPr/>
          </p:nvSpPr>
          <p:spPr>
            <a:xfrm>
              <a:off x="6801192" y="3910238"/>
              <a:ext cx="11286" cy="17125"/>
            </a:xfrm>
            <a:custGeom>
              <a:avLst/>
              <a:gdLst/>
              <a:ahLst/>
              <a:cxnLst/>
              <a:rect l="l" t="t" r="r" b="b"/>
              <a:pathLst>
                <a:path w="431" h="654" extrusionOk="0">
                  <a:moveTo>
                    <a:pt x="215" y="0"/>
                  </a:moveTo>
                  <a:cubicBezTo>
                    <a:pt x="108" y="0"/>
                    <a:pt x="1" y="72"/>
                    <a:pt x="1" y="215"/>
                  </a:cubicBezTo>
                  <a:lnTo>
                    <a:pt x="1" y="434"/>
                  </a:lnTo>
                  <a:cubicBezTo>
                    <a:pt x="1" y="558"/>
                    <a:pt x="96" y="654"/>
                    <a:pt x="220" y="654"/>
                  </a:cubicBezTo>
                  <a:cubicBezTo>
                    <a:pt x="335" y="654"/>
                    <a:pt x="430" y="558"/>
                    <a:pt x="430" y="434"/>
                  </a:cubicBezTo>
                  <a:lnTo>
                    <a:pt x="430" y="215"/>
                  </a:lnTo>
                  <a:cubicBezTo>
                    <a:pt x="430" y="72"/>
                    <a:pt x="323" y="0"/>
                    <a:pt x="215"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63" name="Google Shape;13463;p79"/>
            <p:cNvSpPr/>
            <p:nvPr/>
          </p:nvSpPr>
          <p:spPr>
            <a:xfrm>
              <a:off x="6869639" y="3910238"/>
              <a:ext cx="11521" cy="17125"/>
            </a:xfrm>
            <a:custGeom>
              <a:avLst/>
              <a:gdLst/>
              <a:ahLst/>
              <a:cxnLst/>
              <a:rect l="l" t="t" r="r" b="b"/>
              <a:pathLst>
                <a:path w="440" h="654" extrusionOk="0">
                  <a:moveTo>
                    <a:pt x="220" y="0"/>
                  </a:moveTo>
                  <a:cubicBezTo>
                    <a:pt x="110" y="0"/>
                    <a:pt x="1" y="72"/>
                    <a:pt x="1" y="215"/>
                  </a:cubicBezTo>
                  <a:lnTo>
                    <a:pt x="1" y="434"/>
                  </a:lnTo>
                  <a:cubicBezTo>
                    <a:pt x="1" y="558"/>
                    <a:pt x="96" y="654"/>
                    <a:pt x="220" y="654"/>
                  </a:cubicBezTo>
                  <a:cubicBezTo>
                    <a:pt x="335" y="654"/>
                    <a:pt x="440" y="558"/>
                    <a:pt x="440" y="434"/>
                  </a:cubicBezTo>
                  <a:lnTo>
                    <a:pt x="440" y="215"/>
                  </a:lnTo>
                  <a:cubicBezTo>
                    <a:pt x="440" y="72"/>
                    <a:pt x="330" y="0"/>
                    <a:pt x="220"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64" name="Google Shape;13464;p79"/>
            <p:cNvSpPr/>
            <p:nvPr/>
          </p:nvSpPr>
          <p:spPr>
            <a:xfrm>
              <a:off x="6815724" y="3950249"/>
              <a:ext cx="50668" cy="17361"/>
            </a:xfrm>
            <a:custGeom>
              <a:avLst/>
              <a:gdLst/>
              <a:ahLst/>
              <a:cxnLst/>
              <a:rect l="l" t="t" r="r" b="b"/>
              <a:pathLst>
                <a:path w="1935" h="663" extrusionOk="0">
                  <a:moveTo>
                    <a:pt x="312" y="1"/>
                  </a:moveTo>
                  <a:cubicBezTo>
                    <a:pt x="142" y="1"/>
                    <a:pt x="0" y="222"/>
                    <a:pt x="161" y="375"/>
                  </a:cubicBezTo>
                  <a:cubicBezTo>
                    <a:pt x="372" y="558"/>
                    <a:pt x="643" y="662"/>
                    <a:pt x="926" y="662"/>
                  </a:cubicBezTo>
                  <a:cubicBezTo>
                    <a:pt x="938" y="662"/>
                    <a:pt x="950" y="662"/>
                    <a:pt x="963" y="662"/>
                  </a:cubicBezTo>
                  <a:cubicBezTo>
                    <a:pt x="975" y="662"/>
                    <a:pt x="987" y="662"/>
                    <a:pt x="1000" y="662"/>
                  </a:cubicBezTo>
                  <a:cubicBezTo>
                    <a:pt x="1283" y="662"/>
                    <a:pt x="1563" y="558"/>
                    <a:pt x="1774" y="375"/>
                  </a:cubicBezTo>
                  <a:cubicBezTo>
                    <a:pt x="1935" y="222"/>
                    <a:pt x="1792" y="1"/>
                    <a:pt x="1623" y="1"/>
                  </a:cubicBezTo>
                  <a:cubicBezTo>
                    <a:pt x="1571" y="1"/>
                    <a:pt x="1517" y="21"/>
                    <a:pt x="1468" y="70"/>
                  </a:cubicBezTo>
                  <a:cubicBezTo>
                    <a:pt x="1316" y="170"/>
                    <a:pt x="1139" y="220"/>
                    <a:pt x="964" y="220"/>
                  </a:cubicBezTo>
                  <a:cubicBezTo>
                    <a:pt x="789" y="220"/>
                    <a:pt x="614" y="170"/>
                    <a:pt x="467" y="70"/>
                  </a:cubicBezTo>
                  <a:cubicBezTo>
                    <a:pt x="418" y="21"/>
                    <a:pt x="364" y="1"/>
                    <a:pt x="312"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65" name="Google Shape;13465;p79"/>
            <p:cNvSpPr/>
            <p:nvPr/>
          </p:nvSpPr>
          <p:spPr>
            <a:xfrm>
              <a:off x="6921093" y="4077220"/>
              <a:ext cx="48756" cy="67479"/>
            </a:xfrm>
            <a:custGeom>
              <a:avLst/>
              <a:gdLst/>
              <a:ahLst/>
              <a:cxnLst/>
              <a:rect l="l" t="t" r="r" b="b"/>
              <a:pathLst>
                <a:path w="1862" h="2577" extrusionOk="0">
                  <a:moveTo>
                    <a:pt x="1623" y="1"/>
                  </a:moveTo>
                  <a:lnTo>
                    <a:pt x="383" y="1060"/>
                  </a:lnTo>
                  <a:cubicBezTo>
                    <a:pt x="135" y="1269"/>
                    <a:pt x="1" y="1575"/>
                    <a:pt x="1" y="1890"/>
                  </a:cubicBezTo>
                  <a:lnTo>
                    <a:pt x="1" y="2576"/>
                  </a:lnTo>
                  <a:lnTo>
                    <a:pt x="430" y="2576"/>
                  </a:lnTo>
                  <a:lnTo>
                    <a:pt x="430" y="1890"/>
                  </a:lnTo>
                  <a:cubicBezTo>
                    <a:pt x="440" y="1699"/>
                    <a:pt x="516" y="1517"/>
                    <a:pt x="669" y="1393"/>
                  </a:cubicBezTo>
                  <a:lnTo>
                    <a:pt x="1861" y="373"/>
                  </a:lnTo>
                  <a:cubicBezTo>
                    <a:pt x="1795" y="239"/>
                    <a:pt x="1718" y="106"/>
                    <a:pt x="1623" y="1"/>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66" name="Google Shape;13466;p79"/>
            <p:cNvSpPr/>
            <p:nvPr/>
          </p:nvSpPr>
          <p:spPr>
            <a:xfrm>
              <a:off x="6787209" y="3887326"/>
              <a:ext cx="33569" cy="17308"/>
            </a:xfrm>
            <a:custGeom>
              <a:avLst/>
              <a:gdLst/>
              <a:ahLst/>
              <a:cxnLst/>
              <a:rect l="l" t="t" r="r" b="b"/>
              <a:pathLst>
                <a:path w="1282" h="661" extrusionOk="0">
                  <a:moveTo>
                    <a:pt x="971" y="0"/>
                  </a:moveTo>
                  <a:cubicBezTo>
                    <a:pt x="948" y="0"/>
                    <a:pt x="923" y="4"/>
                    <a:pt x="897" y="12"/>
                  </a:cubicBezTo>
                  <a:lnTo>
                    <a:pt x="239" y="231"/>
                  </a:lnTo>
                  <a:cubicBezTo>
                    <a:pt x="1" y="308"/>
                    <a:pt x="58" y="661"/>
                    <a:pt x="306" y="661"/>
                  </a:cubicBezTo>
                  <a:cubicBezTo>
                    <a:pt x="334" y="661"/>
                    <a:pt x="354" y="661"/>
                    <a:pt x="382" y="651"/>
                  </a:cubicBezTo>
                  <a:lnTo>
                    <a:pt x="1031" y="432"/>
                  </a:lnTo>
                  <a:cubicBezTo>
                    <a:pt x="1282" y="345"/>
                    <a:pt x="1195" y="0"/>
                    <a:pt x="971"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67" name="Google Shape;13467;p79"/>
            <p:cNvSpPr/>
            <p:nvPr/>
          </p:nvSpPr>
          <p:spPr>
            <a:xfrm>
              <a:off x="6785455" y="3790206"/>
              <a:ext cx="152920" cy="120163"/>
            </a:xfrm>
            <a:custGeom>
              <a:avLst/>
              <a:gdLst/>
              <a:ahLst/>
              <a:cxnLst/>
              <a:rect l="l" t="t" r="r" b="b"/>
              <a:pathLst>
                <a:path w="5840" h="4589" extrusionOk="0">
                  <a:moveTo>
                    <a:pt x="2119" y="0"/>
                  </a:moveTo>
                  <a:cubicBezTo>
                    <a:pt x="1365" y="0"/>
                    <a:pt x="621" y="229"/>
                    <a:pt x="1" y="668"/>
                  </a:cubicBezTo>
                  <a:cubicBezTo>
                    <a:pt x="764" y="3005"/>
                    <a:pt x="2939" y="4589"/>
                    <a:pt x="5400" y="4589"/>
                  </a:cubicBezTo>
                  <a:cubicBezTo>
                    <a:pt x="5544" y="4589"/>
                    <a:pt x="5696" y="4579"/>
                    <a:pt x="5839" y="4570"/>
                  </a:cubicBezTo>
                  <a:lnTo>
                    <a:pt x="5839" y="3711"/>
                  </a:lnTo>
                  <a:cubicBezTo>
                    <a:pt x="5839" y="1660"/>
                    <a:pt x="4170" y="0"/>
                    <a:pt x="2119" y="0"/>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68" name="Google Shape;13468;p79"/>
            <p:cNvSpPr/>
            <p:nvPr/>
          </p:nvSpPr>
          <p:spPr>
            <a:xfrm>
              <a:off x="6875400" y="4007280"/>
              <a:ext cx="62975" cy="137419"/>
            </a:xfrm>
            <a:custGeom>
              <a:avLst/>
              <a:gdLst/>
              <a:ahLst/>
              <a:cxnLst/>
              <a:rect l="l" t="t" r="r" b="b"/>
              <a:pathLst>
                <a:path w="2405" h="5248" extrusionOk="0">
                  <a:moveTo>
                    <a:pt x="2404" y="0"/>
                  </a:moveTo>
                  <a:lnTo>
                    <a:pt x="0" y="10"/>
                  </a:lnTo>
                  <a:lnTo>
                    <a:pt x="0" y="888"/>
                  </a:lnTo>
                  <a:cubicBezTo>
                    <a:pt x="0" y="2815"/>
                    <a:pt x="1527" y="3511"/>
                    <a:pt x="1527" y="5247"/>
                  </a:cubicBezTo>
                  <a:lnTo>
                    <a:pt x="2404" y="5247"/>
                  </a:lnTo>
                  <a:lnTo>
                    <a:pt x="2404"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469" name="Google Shape;13469;p79"/>
          <p:cNvGrpSpPr/>
          <p:nvPr/>
        </p:nvGrpSpPr>
        <p:grpSpPr>
          <a:xfrm>
            <a:off x="6260629" y="2419290"/>
            <a:ext cx="263055" cy="354493"/>
            <a:chOff x="6260629" y="2419290"/>
            <a:chExt cx="263055" cy="354493"/>
          </a:xfrm>
        </p:grpSpPr>
        <p:sp>
          <p:nvSpPr>
            <p:cNvPr id="13470" name="Google Shape;13470;p79"/>
            <p:cNvSpPr/>
            <p:nvPr/>
          </p:nvSpPr>
          <p:spPr>
            <a:xfrm>
              <a:off x="6317581" y="2419290"/>
              <a:ext cx="148914" cy="57214"/>
            </a:xfrm>
            <a:custGeom>
              <a:avLst/>
              <a:gdLst/>
              <a:ahLst/>
              <a:cxnLst/>
              <a:rect l="l" t="t" r="r" b="b"/>
              <a:pathLst>
                <a:path w="5687" h="2185" extrusionOk="0">
                  <a:moveTo>
                    <a:pt x="2843" y="0"/>
                  </a:moveTo>
                  <a:cubicBezTo>
                    <a:pt x="1279" y="0"/>
                    <a:pt x="0" y="487"/>
                    <a:pt x="0" y="1088"/>
                  </a:cubicBezTo>
                  <a:lnTo>
                    <a:pt x="0" y="2185"/>
                  </a:lnTo>
                  <a:lnTo>
                    <a:pt x="5686" y="2185"/>
                  </a:lnTo>
                  <a:lnTo>
                    <a:pt x="5686" y="1088"/>
                  </a:lnTo>
                  <a:cubicBezTo>
                    <a:pt x="5686" y="487"/>
                    <a:pt x="4408" y="0"/>
                    <a:pt x="2843"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71" name="Google Shape;13471;p79"/>
            <p:cNvSpPr/>
            <p:nvPr/>
          </p:nvSpPr>
          <p:spPr>
            <a:xfrm>
              <a:off x="6271862" y="2453514"/>
              <a:ext cx="240352" cy="148914"/>
            </a:xfrm>
            <a:custGeom>
              <a:avLst/>
              <a:gdLst/>
              <a:ahLst/>
              <a:cxnLst/>
              <a:rect l="l" t="t" r="r" b="b"/>
              <a:pathLst>
                <a:path w="9179" h="5687" extrusionOk="0">
                  <a:moveTo>
                    <a:pt x="4589" y="0"/>
                  </a:moveTo>
                  <a:cubicBezTo>
                    <a:pt x="2052" y="0"/>
                    <a:pt x="1" y="1279"/>
                    <a:pt x="1" y="2843"/>
                  </a:cubicBezTo>
                  <a:cubicBezTo>
                    <a:pt x="1" y="4408"/>
                    <a:pt x="2052" y="5686"/>
                    <a:pt x="4589" y="5686"/>
                  </a:cubicBezTo>
                  <a:cubicBezTo>
                    <a:pt x="7127" y="5686"/>
                    <a:pt x="9178" y="4408"/>
                    <a:pt x="9178" y="2843"/>
                  </a:cubicBezTo>
                  <a:cubicBezTo>
                    <a:pt x="9178" y="1279"/>
                    <a:pt x="7127" y="0"/>
                    <a:pt x="4589" y="0"/>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72" name="Google Shape;13472;p79"/>
            <p:cNvSpPr/>
            <p:nvPr/>
          </p:nvSpPr>
          <p:spPr>
            <a:xfrm>
              <a:off x="6284614" y="2476478"/>
              <a:ext cx="214848" cy="232470"/>
            </a:xfrm>
            <a:custGeom>
              <a:avLst/>
              <a:gdLst/>
              <a:ahLst/>
              <a:cxnLst/>
              <a:rect l="l" t="t" r="r" b="b"/>
              <a:pathLst>
                <a:path w="8205" h="8878" extrusionOk="0">
                  <a:moveTo>
                    <a:pt x="4102" y="1"/>
                  </a:moveTo>
                  <a:cubicBezTo>
                    <a:pt x="2051" y="1"/>
                    <a:pt x="391" y="879"/>
                    <a:pt x="391" y="1966"/>
                  </a:cubicBezTo>
                  <a:lnTo>
                    <a:pt x="391" y="5458"/>
                  </a:lnTo>
                  <a:cubicBezTo>
                    <a:pt x="382" y="6040"/>
                    <a:pt x="277" y="6603"/>
                    <a:pt x="67" y="7146"/>
                  </a:cubicBezTo>
                  <a:cubicBezTo>
                    <a:pt x="0" y="7328"/>
                    <a:pt x="57" y="7537"/>
                    <a:pt x="220" y="7652"/>
                  </a:cubicBezTo>
                  <a:cubicBezTo>
                    <a:pt x="630" y="7948"/>
                    <a:pt x="1069" y="8196"/>
                    <a:pt x="1536" y="8377"/>
                  </a:cubicBezTo>
                  <a:cubicBezTo>
                    <a:pt x="2361" y="8711"/>
                    <a:pt x="3232" y="8878"/>
                    <a:pt x="4102" y="8878"/>
                  </a:cubicBezTo>
                  <a:cubicBezTo>
                    <a:pt x="4973" y="8878"/>
                    <a:pt x="5843" y="8711"/>
                    <a:pt x="6669" y="8377"/>
                  </a:cubicBezTo>
                  <a:cubicBezTo>
                    <a:pt x="7136" y="8196"/>
                    <a:pt x="7575" y="7948"/>
                    <a:pt x="7985" y="7652"/>
                  </a:cubicBezTo>
                  <a:cubicBezTo>
                    <a:pt x="8147" y="7537"/>
                    <a:pt x="8205" y="7328"/>
                    <a:pt x="8138" y="7146"/>
                  </a:cubicBezTo>
                  <a:cubicBezTo>
                    <a:pt x="7937" y="6603"/>
                    <a:pt x="7823" y="6030"/>
                    <a:pt x="7823" y="5458"/>
                  </a:cubicBezTo>
                  <a:lnTo>
                    <a:pt x="7823" y="1966"/>
                  </a:lnTo>
                  <a:cubicBezTo>
                    <a:pt x="7823" y="879"/>
                    <a:pt x="6163" y="1"/>
                    <a:pt x="4102"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73" name="Google Shape;13473;p79"/>
            <p:cNvSpPr/>
            <p:nvPr/>
          </p:nvSpPr>
          <p:spPr>
            <a:xfrm>
              <a:off x="6260629" y="2630865"/>
              <a:ext cx="263055" cy="142918"/>
            </a:xfrm>
            <a:custGeom>
              <a:avLst/>
              <a:gdLst/>
              <a:ahLst/>
              <a:cxnLst/>
              <a:rect l="l" t="t" r="r" b="b"/>
              <a:pathLst>
                <a:path w="10046" h="5458" extrusionOk="0">
                  <a:moveTo>
                    <a:pt x="3702" y="1"/>
                  </a:moveTo>
                  <a:lnTo>
                    <a:pt x="3702" y="1346"/>
                  </a:lnTo>
                  <a:cubicBezTo>
                    <a:pt x="3702" y="1718"/>
                    <a:pt x="3463" y="2052"/>
                    <a:pt x="3120" y="2176"/>
                  </a:cubicBezTo>
                  <a:lnTo>
                    <a:pt x="869" y="2977"/>
                  </a:lnTo>
                  <a:cubicBezTo>
                    <a:pt x="344" y="3158"/>
                    <a:pt x="0" y="3654"/>
                    <a:pt x="0" y="4208"/>
                  </a:cubicBezTo>
                  <a:lnTo>
                    <a:pt x="0" y="4809"/>
                  </a:lnTo>
                  <a:cubicBezTo>
                    <a:pt x="0" y="5162"/>
                    <a:pt x="287" y="5457"/>
                    <a:pt x="649" y="5457"/>
                  </a:cubicBezTo>
                  <a:lnTo>
                    <a:pt x="9388" y="5457"/>
                  </a:lnTo>
                  <a:cubicBezTo>
                    <a:pt x="9750" y="5457"/>
                    <a:pt x="10046" y="5162"/>
                    <a:pt x="10046" y="4809"/>
                  </a:cubicBezTo>
                  <a:lnTo>
                    <a:pt x="10046" y="4208"/>
                  </a:lnTo>
                  <a:cubicBezTo>
                    <a:pt x="10046" y="3654"/>
                    <a:pt x="9693" y="3158"/>
                    <a:pt x="9178" y="2977"/>
                  </a:cubicBezTo>
                  <a:lnTo>
                    <a:pt x="6907" y="2176"/>
                  </a:lnTo>
                  <a:cubicBezTo>
                    <a:pt x="6554" y="2052"/>
                    <a:pt x="6325" y="1718"/>
                    <a:pt x="6325" y="1346"/>
                  </a:cubicBezTo>
                  <a:lnTo>
                    <a:pt x="6325" y="1"/>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74" name="Google Shape;13474;p79"/>
            <p:cNvSpPr/>
            <p:nvPr/>
          </p:nvSpPr>
          <p:spPr>
            <a:xfrm>
              <a:off x="6357801" y="2630865"/>
              <a:ext cx="68709" cy="28515"/>
            </a:xfrm>
            <a:custGeom>
              <a:avLst/>
              <a:gdLst/>
              <a:ahLst/>
              <a:cxnLst/>
              <a:rect l="l" t="t" r="r" b="b"/>
              <a:pathLst>
                <a:path w="2624" h="1089" extrusionOk="0">
                  <a:moveTo>
                    <a:pt x="0" y="1"/>
                  </a:moveTo>
                  <a:lnTo>
                    <a:pt x="0" y="811"/>
                  </a:lnTo>
                  <a:cubicBezTo>
                    <a:pt x="363" y="974"/>
                    <a:pt x="754" y="1069"/>
                    <a:pt x="1155" y="1088"/>
                  </a:cubicBezTo>
                  <a:lnTo>
                    <a:pt x="1307" y="1088"/>
                  </a:lnTo>
                  <a:cubicBezTo>
                    <a:pt x="1756" y="1088"/>
                    <a:pt x="2204" y="993"/>
                    <a:pt x="2624" y="811"/>
                  </a:cubicBezTo>
                  <a:lnTo>
                    <a:pt x="2624" y="1"/>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75" name="Google Shape;13475;p79"/>
            <p:cNvSpPr/>
            <p:nvPr/>
          </p:nvSpPr>
          <p:spPr>
            <a:xfrm>
              <a:off x="6317581" y="2504156"/>
              <a:ext cx="148914" cy="143834"/>
            </a:xfrm>
            <a:custGeom>
              <a:avLst/>
              <a:gdLst/>
              <a:ahLst/>
              <a:cxnLst/>
              <a:rect l="l" t="t" r="r" b="b"/>
              <a:pathLst>
                <a:path w="5687" h="5493" extrusionOk="0">
                  <a:moveTo>
                    <a:pt x="3412" y="0"/>
                  </a:moveTo>
                  <a:cubicBezTo>
                    <a:pt x="3347" y="0"/>
                    <a:pt x="3282" y="53"/>
                    <a:pt x="3282" y="136"/>
                  </a:cubicBezTo>
                  <a:lnTo>
                    <a:pt x="3282" y="690"/>
                  </a:lnTo>
                  <a:cubicBezTo>
                    <a:pt x="3282" y="814"/>
                    <a:pt x="3187" y="909"/>
                    <a:pt x="3063" y="909"/>
                  </a:cubicBezTo>
                  <a:lnTo>
                    <a:pt x="878" y="909"/>
                  </a:lnTo>
                  <a:cubicBezTo>
                    <a:pt x="392" y="909"/>
                    <a:pt x="0" y="1300"/>
                    <a:pt x="0" y="1777"/>
                  </a:cubicBezTo>
                  <a:lnTo>
                    <a:pt x="0" y="2579"/>
                  </a:lnTo>
                  <a:cubicBezTo>
                    <a:pt x="0" y="4105"/>
                    <a:pt x="1174" y="5422"/>
                    <a:pt x="2710" y="5488"/>
                  </a:cubicBezTo>
                  <a:cubicBezTo>
                    <a:pt x="2761" y="5491"/>
                    <a:pt x="2811" y="5492"/>
                    <a:pt x="2862" y="5492"/>
                  </a:cubicBezTo>
                  <a:cubicBezTo>
                    <a:pt x="4415" y="5492"/>
                    <a:pt x="5686" y="4226"/>
                    <a:pt x="5686" y="2655"/>
                  </a:cubicBezTo>
                  <a:lnTo>
                    <a:pt x="5686" y="1777"/>
                  </a:lnTo>
                  <a:cubicBezTo>
                    <a:pt x="5686" y="1300"/>
                    <a:pt x="5295" y="909"/>
                    <a:pt x="4809" y="909"/>
                  </a:cubicBezTo>
                  <a:lnTo>
                    <a:pt x="4465" y="909"/>
                  </a:lnTo>
                  <a:cubicBezTo>
                    <a:pt x="4408" y="909"/>
                    <a:pt x="4351" y="890"/>
                    <a:pt x="4313" y="842"/>
                  </a:cubicBezTo>
                  <a:lnTo>
                    <a:pt x="3502" y="41"/>
                  </a:lnTo>
                  <a:cubicBezTo>
                    <a:pt x="3477" y="13"/>
                    <a:pt x="3444" y="0"/>
                    <a:pt x="3412" y="0"/>
                  </a:cubicBezTo>
                  <a:close/>
                </a:path>
              </a:pathLst>
            </a:custGeom>
            <a:solidFill>
              <a:srgbClr val="F6F8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76" name="Google Shape;13476;p79"/>
            <p:cNvSpPr/>
            <p:nvPr/>
          </p:nvSpPr>
          <p:spPr>
            <a:xfrm>
              <a:off x="6317581" y="2504156"/>
              <a:ext cx="125924" cy="143913"/>
            </a:xfrm>
            <a:custGeom>
              <a:avLst/>
              <a:gdLst/>
              <a:ahLst/>
              <a:cxnLst/>
              <a:rect l="l" t="t" r="r" b="b"/>
              <a:pathLst>
                <a:path w="4809" h="5496" extrusionOk="0">
                  <a:moveTo>
                    <a:pt x="3412" y="0"/>
                  </a:moveTo>
                  <a:cubicBezTo>
                    <a:pt x="3347" y="0"/>
                    <a:pt x="3282" y="53"/>
                    <a:pt x="3282" y="136"/>
                  </a:cubicBezTo>
                  <a:lnTo>
                    <a:pt x="3282" y="690"/>
                  </a:lnTo>
                  <a:cubicBezTo>
                    <a:pt x="3282" y="814"/>
                    <a:pt x="3187" y="909"/>
                    <a:pt x="3063" y="909"/>
                  </a:cubicBezTo>
                  <a:lnTo>
                    <a:pt x="878" y="909"/>
                  </a:lnTo>
                  <a:cubicBezTo>
                    <a:pt x="392" y="909"/>
                    <a:pt x="0" y="1300"/>
                    <a:pt x="0" y="1777"/>
                  </a:cubicBezTo>
                  <a:lnTo>
                    <a:pt x="0" y="2569"/>
                  </a:lnTo>
                  <a:cubicBezTo>
                    <a:pt x="0" y="3847"/>
                    <a:pt x="821" y="5021"/>
                    <a:pt x="2052" y="5383"/>
                  </a:cubicBezTo>
                  <a:cubicBezTo>
                    <a:pt x="2309" y="5457"/>
                    <a:pt x="2575" y="5495"/>
                    <a:pt x="2841" y="5495"/>
                  </a:cubicBezTo>
                  <a:cubicBezTo>
                    <a:pt x="2989" y="5495"/>
                    <a:pt x="3136" y="5483"/>
                    <a:pt x="3282" y="5460"/>
                  </a:cubicBezTo>
                  <a:cubicBezTo>
                    <a:pt x="1899" y="5240"/>
                    <a:pt x="878" y="4000"/>
                    <a:pt x="878" y="2569"/>
                  </a:cubicBezTo>
                  <a:lnTo>
                    <a:pt x="878" y="2216"/>
                  </a:lnTo>
                  <a:cubicBezTo>
                    <a:pt x="878" y="1730"/>
                    <a:pt x="1269" y="1338"/>
                    <a:pt x="1756" y="1338"/>
                  </a:cubicBezTo>
                  <a:lnTo>
                    <a:pt x="4379" y="1338"/>
                  </a:lnTo>
                  <a:cubicBezTo>
                    <a:pt x="4608" y="1338"/>
                    <a:pt x="4809" y="1148"/>
                    <a:pt x="4809" y="909"/>
                  </a:cubicBezTo>
                  <a:lnTo>
                    <a:pt x="4465" y="909"/>
                  </a:lnTo>
                  <a:cubicBezTo>
                    <a:pt x="4408" y="909"/>
                    <a:pt x="4351" y="890"/>
                    <a:pt x="4313" y="842"/>
                  </a:cubicBezTo>
                  <a:lnTo>
                    <a:pt x="3502" y="41"/>
                  </a:lnTo>
                  <a:cubicBezTo>
                    <a:pt x="3477" y="13"/>
                    <a:pt x="3444" y="0"/>
                    <a:pt x="3412" y="0"/>
                  </a:cubicBez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77" name="Google Shape;13477;p79"/>
            <p:cNvSpPr/>
            <p:nvPr/>
          </p:nvSpPr>
          <p:spPr>
            <a:xfrm>
              <a:off x="6352040" y="2556552"/>
              <a:ext cx="11521" cy="17125"/>
            </a:xfrm>
            <a:custGeom>
              <a:avLst/>
              <a:gdLst/>
              <a:ahLst/>
              <a:cxnLst/>
              <a:rect l="l" t="t" r="r" b="b"/>
              <a:pathLst>
                <a:path w="440" h="654" extrusionOk="0">
                  <a:moveTo>
                    <a:pt x="217" y="0"/>
                  </a:moveTo>
                  <a:cubicBezTo>
                    <a:pt x="108" y="0"/>
                    <a:pt x="1" y="72"/>
                    <a:pt x="1" y="215"/>
                  </a:cubicBezTo>
                  <a:lnTo>
                    <a:pt x="1" y="435"/>
                  </a:lnTo>
                  <a:cubicBezTo>
                    <a:pt x="1" y="559"/>
                    <a:pt x="96" y="654"/>
                    <a:pt x="220" y="654"/>
                  </a:cubicBezTo>
                  <a:cubicBezTo>
                    <a:pt x="335" y="654"/>
                    <a:pt x="440" y="559"/>
                    <a:pt x="440" y="435"/>
                  </a:cubicBezTo>
                  <a:lnTo>
                    <a:pt x="440" y="215"/>
                  </a:lnTo>
                  <a:cubicBezTo>
                    <a:pt x="435" y="72"/>
                    <a:pt x="325" y="0"/>
                    <a:pt x="217"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78" name="Google Shape;13478;p79"/>
            <p:cNvSpPr/>
            <p:nvPr/>
          </p:nvSpPr>
          <p:spPr>
            <a:xfrm>
              <a:off x="6420750" y="2556552"/>
              <a:ext cx="11260" cy="17125"/>
            </a:xfrm>
            <a:custGeom>
              <a:avLst/>
              <a:gdLst/>
              <a:ahLst/>
              <a:cxnLst/>
              <a:rect l="l" t="t" r="r" b="b"/>
              <a:pathLst>
                <a:path w="430" h="654" extrusionOk="0">
                  <a:moveTo>
                    <a:pt x="215" y="0"/>
                  </a:moveTo>
                  <a:cubicBezTo>
                    <a:pt x="108" y="0"/>
                    <a:pt x="0" y="72"/>
                    <a:pt x="0" y="215"/>
                  </a:cubicBezTo>
                  <a:lnTo>
                    <a:pt x="0" y="435"/>
                  </a:lnTo>
                  <a:cubicBezTo>
                    <a:pt x="0" y="559"/>
                    <a:pt x="96" y="654"/>
                    <a:pt x="210" y="654"/>
                  </a:cubicBezTo>
                  <a:cubicBezTo>
                    <a:pt x="334" y="654"/>
                    <a:pt x="430" y="559"/>
                    <a:pt x="430" y="435"/>
                  </a:cubicBezTo>
                  <a:lnTo>
                    <a:pt x="430" y="215"/>
                  </a:lnTo>
                  <a:cubicBezTo>
                    <a:pt x="430" y="72"/>
                    <a:pt x="322" y="0"/>
                    <a:pt x="215"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79" name="Google Shape;13479;p79"/>
            <p:cNvSpPr/>
            <p:nvPr/>
          </p:nvSpPr>
          <p:spPr>
            <a:xfrm>
              <a:off x="6366756" y="2596432"/>
              <a:ext cx="50563" cy="17282"/>
            </a:xfrm>
            <a:custGeom>
              <a:avLst/>
              <a:gdLst/>
              <a:ahLst/>
              <a:cxnLst/>
              <a:rect l="l" t="t" r="r" b="b"/>
              <a:pathLst>
                <a:path w="1931" h="660" extrusionOk="0">
                  <a:moveTo>
                    <a:pt x="313" y="1"/>
                  </a:moveTo>
                  <a:cubicBezTo>
                    <a:pt x="146" y="1"/>
                    <a:pt x="0" y="219"/>
                    <a:pt x="154" y="381"/>
                  </a:cubicBezTo>
                  <a:cubicBezTo>
                    <a:pt x="366" y="557"/>
                    <a:pt x="625" y="660"/>
                    <a:pt x="897" y="660"/>
                  </a:cubicBezTo>
                  <a:cubicBezTo>
                    <a:pt x="919" y="660"/>
                    <a:pt x="942" y="659"/>
                    <a:pt x="965" y="657"/>
                  </a:cubicBezTo>
                  <a:cubicBezTo>
                    <a:pt x="988" y="659"/>
                    <a:pt x="1011" y="660"/>
                    <a:pt x="1034" y="660"/>
                  </a:cubicBezTo>
                  <a:cubicBezTo>
                    <a:pt x="1305" y="660"/>
                    <a:pt x="1565" y="557"/>
                    <a:pt x="1776" y="381"/>
                  </a:cubicBezTo>
                  <a:cubicBezTo>
                    <a:pt x="1931" y="219"/>
                    <a:pt x="1785" y="1"/>
                    <a:pt x="1618" y="1"/>
                  </a:cubicBezTo>
                  <a:cubicBezTo>
                    <a:pt x="1568" y="1"/>
                    <a:pt x="1517" y="20"/>
                    <a:pt x="1471" y="66"/>
                  </a:cubicBezTo>
                  <a:cubicBezTo>
                    <a:pt x="1318" y="171"/>
                    <a:pt x="1142" y="223"/>
                    <a:pt x="965" y="223"/>
                  </a:cubicBezTo>
                  <a:cubicBezTo>
                    <a:pt x="789" y="223"/>
                    <a:pt x="612" y="171"/>
                    <a:pt x="460" y="66"/>
                  </a:cubicBezTo>
                  <a:cubicBezTo>
                    <a:pt x="414" y="20"/>
                    <a:pt x="362" y="1"/>
                    <a:pt x="313"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80" name="Google Shape;13480;p79"/>
            <p:cNvSpPr/>
            <p:nvPr/>
          </p:nvSpPr>
          <p:spPr>
            <a:xfrm>
              <a:off x="6344133" y="2537542"/>
              <a:ext cx="27468" cy="13930"/>
            </a:xfrm>
            <a:custGeom>
              <a:avLst/>
              <a:gdLst/>
              <a:ahLst/>
              <a:cxnLst/>
              <a:rect l="l" t="t" r="r" b="b"/>
              <a:pathLst>
                <a:path w="1049" h="532" extrusionOk="0">
                  <a:moveTo>
                    <a:pt x="745" y="1"/>
                  </a:moveTo>
                  <a:cubicBezTo>
                    <a:pt x="729" y="1"/>
                    <a:pt x="712" y="3"/>
                    <a:pt x="694" y="6"/>
                  </a:cubicBezTo>
                  <a:lnTo>
                    <a:pt x="255" y="102"/>
                  </a:lnTo>
                  <a:cubicBezTo>
                    <a:pt x="1" y="158"/>
                    <a:pt x="35" y="531"/>
                    <a:pt x="293" y="531"/>
                  </a:cubicBezTo>
                  <a:cubicBezTo>
                    <a:pt x="296" y="531"/>
                    <a:pt x="300" y="531"/>
                    <a:pt x="303" y="531"/>
                  </a:cubicBezTo>
                  <a:lnTo>
                    <a:pt x="351" y="531"/>
                  </a:lnTo>
                  <a:lnTo>
                    <a:pt x="780" y="436"/>
                  </a:lnTo>
                  <a:cubicBezTo>
                    <a:pt x="1048" y="373"/>
                    <a:pt x="981" y="1"/>
                    <a:pt x="745"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81" name="Google Shape;13481;p79"/>
            <p:cNvSpPr/>
            <p:nvPr/>
          </p:nvSpPr>
          <p:spPr>
            <a:xfrm>
              <a:off x="6412554" y="2537751"/>
              <a:ext cx="27468" cy="13957"/>
            </a:xfrm>
            <a:custGeom>
              <a:avLst/>
              <a:gdLst/>
              <a:ahLst/>
              <a:cxnLst/>
              <a:rect l="l" t="t" r="r" b="b"/>
              <a:pathLst>
                <a:path w="1049" h="533" extrusionOk="0">
                  <a:moveTo>
                    <a:pt x="303" y="1"/>
                  </a:moveTo>
                  <a:cubicBezTo>
                    <a:pt x="63" y="1"/>
                    <a:pt x="0" y="374"/>
                    <a:pt x="266" y="428"/>
                  </a:cubicBezTo>
                  <a:lnTo>
                    <a:pt x="705" y="523"/>
                  </a:lnTo>
                  <a:cubicBezTo>
                    <a:pt x="709" y="528"/>
                    <a:pt x="717" y="530"/>
                    <a:pt x="725" y="530"/>
                  </a:cubicBezTo>
                  <a:cubicBezTo>
                    <a:pt x="733" y="530"/>
                    <a:pt x="743" y="528"/>
                    <a:pt x="752" y="523"/>
                  </a:cubicBezTo>
                  <a:lnTo>
                    <a:pt x="752" y="523"/>
                  </a:lnTo>
                  <a:lnTo>
                    <a:pt x="743" y="532"/>
                  </a:lnTo>
                  <a:cubicBezTo>
                    <a:pt x="1010" y="532"/>
                    <a:pt x="1048" y="151"/>
                    <a:pt x="790" y="103"/>
                  </a:cubicBezTo>
                  <a:lnTo>
                    <a:pt x="361" y="8"/>
                  </a:lnTo>
                  <a:cubicBezTo>
                    <a:pt x="341" y="3"/>
                    <a:pt x="321" y="1"/>
                    <a:pt x="303"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82" name="Google Shape;13482;p79"/>
            <p:cNvSpPr/>
            <p:nvPr/>
          </p:nvSpPr>
          <p:spPr>
            <a:xfrm>
              <a:off x="6260629" y="2697061"/>
              <a:ext cx="263055" cy="76722"/>
            </a:xfrm>
            <a:custGeom>
              <a:avLst/>
              <a:gdLst/>
              <a:ahLst/>
              <a:cxnLst/>
              <a:rect l="l" t="t" r="r" b="b"/>
              <a:pathLst>
                <a:path w="10046" h="2930" extrusionOk="0">
                  <a:moveTo>
                    <a:pt x="2137" y="1"/>
                  </a:moveTo>
                  <a:lnTo>
                    <a:pt x="869" y="449"/>
                  </a:lnTo>
                  <a:cubicBezTo>
                    <a:pt x="344" y="630"/>
                    <a:pt x="0" y="1126"/>
                    <a:pt x="0" y="1680"/>
                  </a:cubicBezTo>
                  <a:lnTo>
                    <a:pt x="0" y="2281"/>
                  </a:lnTo>
                  <a:cubicBezTo>
                    <a:pt x="0" y="2634"/>
                    <a:pt x="287" y="2929"/>
                    <a:pt x="649" y="2929"/>
                  </a:cubicBezTo>
                  <a:lnTo>
                    <a:pt x="9388" y="2929"/>
                  </a:lnTo>
                  <a:cubicBezTo>
                    <a:pt x="9750" y="2929"/>
                    <a:pt x="10046" y="2634"/>
                    <a:pt x="10046" y="2281"/>
                  </a:cubicBezTo>
                  <a:lnTo>
                    <a:pt x="10046" y="1680"/>
                  </a:lnTo>
                  <a:cubicBezTo>
                    <a:pt x="10046" y="1126"/>
                    <a:pt x="9693" y="630"/>
                    <a:pt x="9178" y="449"/>
                  </a:cubicBezTo>
                  <a:lnTo>
                    <a:pt x="7909" y="1"/>
                  </a:lnTo>
                  <a:cubicBezTo>
                    <a:pt x="7489" y="1231"/>
                    <a:pt x="6325" y="2061"/>
                    <a:pt x="5028" y="2061"/>
                  </a:cubicBezTo>
                  <a:cubicBezTo>
                    <a:pt x="3721" y="2061"/>
                    <a:pt x="2557" y="1231"/>
                    <a:pt x="213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83" name="Google Shape;13483;p79"/>
            <p:cNvSpPr/>
            <p:nvPr/>
          </p:nvSpPr>
          <p:spPr>
            <a:xfrm>
              <a:off x="6305588" y="2697061"/>
              <a:ext cx="172900" cy="65489"/>
            </a:xfrm>
            <a:custGeom>
              <a:avLst/>
              <a:gdLst/>
              <a:ahLst/>
              <a:cxnLst/>
              <a:rect l="l" t="t" r="r" b="b"/>
              <a:pathLst>
                <a:path w="6603" h="2501" extrusionOk="0">
                  <a:moveTo>
                    <a:pt x="411" y="1"/>
                  </a:moveTo>
                  <a:lnTo>
                    <a:pt x="1" y="144"/>
                  </a:lnTo>
                  <a:cubicBezTo>
                    <a:pt x="487" y="1556"/>
                    <a:pt x="1813" y="2500"/>
                    <a:pt x="3301" y="2500"/>
                  </a:cubicBezTo>
                  <a:cubicBezTo>
                    <a:pt x="4790" y="2500"/>
                    <a:pt x="6116" y="1556"/>
                    <a:pt x="6602" y="144"/>
                  </a:cubicBezTo>
                  <a:lnTo>
                    <a:pt x="6192" y="1"/>
                  </a:lnTo>
                  <a:cubicBezTo>
                    <a:pt x="5772" y="1231"/>
                    <a:pt x="4608" y="2061"/>
                    <a:pt x="3301" y="2061"/>
                  </a:cubicBezTo>
                  <a:cubicBezTo>
                    <a:pt x="1994" y="2061"/>
                    <a:pt x="840" y="1231"/>
                    <a:pt x="411" y="1"/>
                  </a:cubicBezTo>
                  <a:close/>
                </a:path>
              </a:pathLst>
            </a:custGeom>
            <a:solidFill>
              <a:srgbClr val="BD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84" name="Google Shape;13484;p79"/>
            <p:cNvSpPr/>
            <p:nvPr/>
          </p:nvSpPr>
          <p:spPr>
            <a:xfrm>
              <a:off x="6294852" y="2476478"/>
              <a:ext cx="194371" cy="65227"/>
            </a:xfrm>
            <a:custGeom>
              <a:avLst/>
              <a:gdLst/>
              <a:ahLst/>
              <a:cxnLst/>
              <a:rect l="l" t="t" r="r" b="b"/>
              <a:pathLst>
                <a:path w="7423" h="2491" extrusionOk="0">
                  <a:moveTo>
                    <a:pt x="3711" y="1"/>
                  </a:moveTo>
                  <a:cubicBezTo>
                    <a:pt x="1660" y="1"/>
                    <a:pt x="0" y="879"/>
                    <a:pt x="0" y="1966"/>
                  </a:cubicBezTo>
                  <a:lnTo>
                    <a:pt x="0" y="2481"/>
                  </a:lnTo>
                  <a:cubicBezTo>
                    <a:pt x="0" y="1403"/>
                    <a:pt x="1670" y="526"/>
                    <a:pt x="3711" y="526"/>
                  </a:cubicBezTo>
                  <a:cubicBezTo>
                    <a:pt x="5762" y="526"/>
                    <a:pt x="7422" y="1403"/>
                    <a:pt x="7422" y="2491"/>
                  </a:cubicBezTo>
                  <a:lnTo>
                    <a:pt x="7422" y="1966"/>
                  </a:lnTo>
                  <a:cubicBezTo>
                    <a:pt x="7422" y="879"/>
                    <a:pt x="5762" y="1"/>
                    <a:pt x="3711"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485" name="Google Shape;13485;p79"/>
          <p:cNvGrpSpPr/>
          <p:nvPr/>
        </p:nvGrpSpPr>
        <p:grpSpPr>
          <a:xfrm>
            <a:off x="6260864" y="2879911"/>
            <a:ext cx="263343" cy="354754"/>
            <a:chOff x="6260864" y="2879911"/>
            <a:chExt cx="263343" cy="354754"/>
          </a:xfrm>
        </p:grpSpPr>
        <p:sp>
          <p:nvSpPr>
            <p:cNvPr id="13486" name="Google Shape;13486;p79"/>
            <p:cNvSpPr/>
            <p:nvPr/>
          </p:nvSpPr>
          <p:spPr>
            <a:xfrm>
              <a:off x="6290610" y="2960115"/>
              <a:ext cx="203850" cy="208354"/>
            </a:xfrm>
            <a:custGeom>
              <a:avLst/>
              <a:gdLst/>
              <a:ahLst/>
              <a:cxnLst/>
              <a:rect l="l" t="t" r="r" b="b"/>
              <a:pathLst>
                <a:path w="7785" h="7957" extrusionOk="0">
                  <a:moveTo>
                    <a:pt x="3892" y="0"/>
                  </a:moveTo>
                  <a:lnTo>
                    <a:pt x="611" y="439"/>
                  </a:lnTo>
                  <a:lnTo>
                    <a:pt x="611" y="2624"/>
                  </a:lnTo>
                  <a:cubicBezTo>
                    <a:pt x="582" y="3454"/>
                    <a:pt x="391" y="4284"/>
                    <a:pt x="48" y="5047"/>
                  </a:cubicBezTo>
                  <a:cubicBezTo>
                    <a:pt x="0" y="5152"/>
                    <a:pt x="48" y="5285"/>
                    <a:pt x="153" y="5333"/>
                  </a:cubicBezTo>
                  <a:lnTo>
                    <a:pt x="830" y="5676"/>
                  </a:lnTo>
                  <a:lnTo>
                    <a:pt x="115" y="6583"/>
                  </a:lnTo>
                  <a:cubicBezTo>
                    <a:pt x="29" y="6678"/>
                    <a:pt x="57" y="6831"/>
                    <a:pt x="162" y="6898"/>
                  </a:cubicBezTo>
                  <a:cubicBezTo>
                    <a:pt x="1307" y="7603"/>
                    <a:pt x="2600" y="7956"/>
                    <a:pt x="3892" y="7956"/>
                  </a:cubicBezTo>
                  <a:cubicBezTo>
                    <a:pt x="5185" y="7956"/>
                    <a:pt x="6478" y="7603"/>
                    <a:pt x="7623" y="6898"/>
                  </a:cubicBezTo>
                  <a:cubicBezTo>
                    <a:pt x="7728" y="6831"/>
                    <a:pt x="7756" y="6678"/>
                    <a:pt x="7670" y="6583"/>
                  </a:cubicBezTo>
                  <a:lnTo>
                    <a:pt x="6945" y="5676"/>
                  </a:lnTo>
                  <a:lnTo>
                    <a:pt x="7632" y="5333"/>
                  </a:lnTo>
                  <a:cubicBezTo>
                    <a:pt x="7737" y="5285"/>
                    <a:pt x="7785" y="5152"/>
                    <a:pt x="7728" y="5047"/>
                  </a:cubicBezTo>
                  <a:cubicBezTo>
                    <a:pt x="7394" y="4284"/>
                    <a:pt x="7203" y="3454"/>
                    <a:pt x="7165" y="2624"/>
                  </a:cubicBezTo>
                  <a:lnTo>
                    <a:pt x="7165" y="439"/>
                  </a:lnTo>
                  <a:lnTo>
                    <a:pt x="3892" y="0"/>
                  </a:ln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87" name="Google Shape;13487;p79"/>
            <p:cNvSpPr/>
            <p:nvPr/>
          </p:nvSpPr>
          <p:spPr>
            <a:xfrm>
              <a:off x="6260864" y="3086013"/>
              <a:ext cx="263081" cy="148652"/>
            </a:xfrm>
            <a:custGeom>
              <a:avLst/>
              <a:gdLst/>
              <a:ahLst/>
              <a:cxnLst/>
              <a:rect l="l" t="t" r="r" b="b"/>
              <a:pathLst>
                <a:path w="10047" h="5677" extrusionOk="0">
                  <a:moveTo>
                    <a:pt x="3712" y="0"/>
                  </a:moveTo>
                  <a:lnTo>
                    <a:pt x="3712" y="1126"/>
                  </a:lnTo>
                  <a:cubicBezTo>
                    <a:pt x="3712" y="1498"/>
                    <a:pt x="3483" y="1822"/>
                    <a:pt x="3130" y="1946"/>
                  </a:cubicBezTo>
                  <a:lnTo>
                    <a:pt x="879" y="2748"/>
                  </a:lnTo>
                  <a:cubicBezTo>
                    <a:pt x="354" y="2929"/>
                    <a:pt x="1" y="3425"/>
                    <a:pt x="1" y="3978"/>
                  </a:cubicBezTo>
                  <a:lnTo>
                    <a:pt x="1" y="5018"/>
                  </a:lnTo>
                  <a:cubicBezTo>
                    <a:pt x="1" y="5381"/>
                    <a:pt x="297" y="5677"/>
                    <a:pt x="659" y="5677"/>
                  </a:cubicBezTo>
                  <a:lnTo>
                    <a:pt x="9398" y="5677"/>
                  </a:lnTo>
                  <a:cubicBezTo>
                    <a:pt x="9760" y="5677"/>
                    <a:pt x="10046" y="5381"/>
                    <a:pt x="10046" y="5018"/>
                  </a:cubicBezTo>
                  <a:lnTo>
                    <a:pt x="10046" y="3978"/>
                  </a:lnTo>
                  <a:cubicBezTo>
                    <a:pt x="10046" y="3425"/>
                    <a:pt x="9703" y="2929"/>
                    <a:pt x="9178" y="2748"/>
                  </a:cubicBezTo>
                  <a:lnTo>
                    <a:pt x="6917" y="1946"/>
                  </a:lnTo>
                  <a:cubicBezTo>
                    <a:pt x="6574" y="1822"/>
                    <a:pt x="6335" y="1498"/>
                    <a:pt x="6335" y="1126"/>
                  </a:cubicBezTo>
                  <a:lnTo>
                    <a:pt x="6335" y="0"/>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88" name="Google Shape;13488;p79"/>
            <p:cNvSpPr/>
            <p:nvPr/>
          </p:nvSpPr>
          <p:spPr>
            <a:xfrm>
              <a:off x="6260864" y="3137204"/>
              <a:ext cx="263343" cy="97461"/>
            </a:xfrm>
            <a:custGeom>
              <a:avLst/>
              <a:gdLst/>
              <a:ahLst/>
              <a:cxnLst/>
              <a:rect l="l" t="t" r="r" b="b"/>
              <a:pathLst>
                <a:path w="10057" h="3722" extrusionOk="0">
                  <a:moveTo>
                    <a:pt x="3111" y="1"/>
                  </a:moveTo>
                  <a:lnTo>
                    <a:pt x="879" y="793"/>
                  </a:lnTo>
                  <a:cubicBezTo>
                    <a:pt x="354" y="974"/>
                    <a:pt x="1" y="1470"/>
                    <a:pt x="1" y="2023"/>
                  </a:cubicBezTo>
                  <a:lnTo>
                    <a:pt x="1" y="3063"/>
                  </a:lnTo>
                  <a:cubicBezTo>
                    <a:pt x="1" y="3426"/>
                    <a:pt x="297" y="3722"/>
                    <a:pt x="659" y="3722"/>
                  </a:cubicBezTo>
                  <a:lnTo>
                    <a:pt x="9398" y="3722"/>
                  </a:lnTo>
                  <a:cubicBezTo>
                    <a:pt x="9760" y="3722"/>
                    <a:pt x="10056" y="3426"/>
                    <a:pt x="10056" y="3063"/>
                  </a:cubicBezTo>
                  <a:lnTo>
                    <a:pt x="10056" y="2023"/>
                  </a:lnTo>
                  <a:cubicBezTo>
                    <a:pt x="10056" y="1470"/>
                    <a:pt x="9703" y="974"/>
                    <a:pt x="9178" y="793"/>
                  </a:cubicBezTo>
                  <a:lnTo>
                    <a:pt x="6946" y="1"/>
                  </a:lnTo>
                  <a:cubicBezTo>
                    <a:pt x="6746" y="898"/>
                    <a:pt x="5944" y="1537"/>
                    <a:pt x="5028" y="1537"/>
                  </a:cubicBezTo>
                  <a:cubicBezTo>
                    <a:pt x="4113" y="1537"/>
                    <a:pt x="3311" y="898"/>
                    <a:pt x="3111" y="1"/>
                  </a:cubicBez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89" name="Google Shape;13489;p79"/>
            <p:cNvSpPr/>
            <p:nvPr/>
          </p:nvSpPr>
          <p:spPr>
            <a:xfrm>
              <a:off x="6320566" y="3137204"/>
              <a:ext cx="143677" cy="63237"/>
            </a:xfrm>
            <a:custGeom>
              <a:avLst/>
              <a:gdLst/>
              <a:ahLst/>
              <a:cxnLst/>
              <a:rect l="l" t="t" r="r" b="b"/>
              <a:pathLst>
                <a:path w="5487" h="2415" extrusionOk="0">
                  <a:moveTo>
                    <a:pt x="831" y="1"/>
                  </a:moveTo>
                  <a:lnTo>
                    <a:pt x="1" y="297"/>
                  </a:lnTo>
                  <a:cubicBezTo>
                    <a:pt x="335" y="1537"/>
                    <a:pt x="1461" y="2405"/>
                    <a:pt x="2748" y="2415"/>
                  </a:cubicBezTo>
                  <a:cubicBezTo>
                    <a:pt x="4036" y="2405"/>
                    <a:pt x="5162" y="1537"/>
                    <a:pt x="5486" y="297"/>
                  </a:cubicBezTo>
                  <a:lnTo>
                    <a:pt x="4666" y="1"/>
                  </a:lnTo>
                  <a:cubicBezTo>
                    <a:pt x="4466" y="898"/>
                    <a:pt x="3664" y="1537"/>
                    <a:pt x="2748" y="1537"/>
                  </a:cubicBezTo>
                  <a:cubicBezTo>
                    <a:pt x="1823" y="1537"/>
                    <a:pt x="1031" y="898"/>
                    <a:pt x="831" y="1"/>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90" name="Google Shape;13490;p79"/>
            <p:cNvSpPr/>
            <p:nvPr/>
          </p:nvSpPr>
          <p:spPr>
            <a:xfrm>
              <a:off x="6358299" y="3085751"/>
              <a:ext cx="68709" cy="23069"/>
            </a:xfrm>
            <a:custGeom>
              <a:avLst/>
              <a:gdLst/>
              <a:ahLst/>
              <a:cxnLst/>
              <a:rect l="l" t="t" r="r" b="b"/>
              <a:pathLst>
                <a:path w="2624" h="881" extrusionOk="0">
                  <a:moveTo>
                    <a:pt x="0" y="1"/>
                  </a:moveTo>
                  <a:lnTo>
                    <a:pt x="0" y="602"/>
                  </a:lnTo>
                  <a:cubicBezTo>
                    <a:pt x="415" y="788"/>
                    <a:pt x="861" y="881"/>
                    <a:pt x="1309" y="881"/>
                  </a:cubicBezTo>
                  <a:cubicBezTo>
                    <a:pt x="1756" y="881"/>
                    <a:pt x="2204" y="788"/>
                    <a:pt x="2624" y="602"/>
                  </a:cubicBezTo>
                  <a:lnTo>
                    <a:pt x="2624" y="1"/>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91" name="Google Shape;13491;p79"/>
            <p:cNvSpPr/>
            <p:nvPr/>
          </p:nvSpPr>
          <p:spPr>
            <a:xfrm>
              <a:off x="6379273" y="2879911"/>
              <a:ext cx="26525" cy="11521"/>
            </a:xfrm>
            <a:custGeom>
              <a:avLst/>
              <a:gdLst/>
              <a:ahLst/>
              <a:cxnLst/>
              <a:rect l="l" t="t" r="r" b="b"/>
              <a:pathLst>
                <a:path w="1013" h="440" extrusionOk="0">
                  <a:moveTo>
                    <a:pt x="287" y="1"/>
                  </a:moveTo>
                  <a:cubicBezTo>
                    <a:pt x="1" y="1"/>
                    <a:pt x="1" y="440"/>
                    <a:pt x="287" y="440"/>
                  </a:cubicBezTo>
                  <a:lnTo>
                    <a:pt x="726" y="440"/>
                  </a:lnTo>
                  <a:cubicBezTo>
                    <a:pt x="1012" y="440"/>
                    <a:pt x="1012" y="1"/>
                    <a:pt x="726" y="1"/>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92" name="Google Shape;13492;p79"/>
            <p:cNvSpPr/>
            <p:nvPr/>
          </p:nvSpPr>
          <p:spPr>
            <a:xfrm>
              <a:off x="6296109" y="2960115"/>
              <a:ext cx="170621" cy="137209"/>
            </a:xfrm>
            <a:custGeom>
              <a:avLst/>
              <a:gdLst/>
              <a:ahLst/>
              <a:cxnLst/>
              <a:rect l="l" t="t" r="r" b="b"/>
              <a:pathLst>
                <a:path w="6516" h="5240" extrusionOk="0">
                  <a:moveTo>
                    <a:pt x="840" y="0"/>
                  </a:moveTo>
                  <a:lnTo>
                    <a:pt x="840" y="1527"/>
                  </a:lnTo>
                  <a:lnTo>
                    <a:pt x="735" y="1527"/>
                  </a:lnTo>
                  <a:cubicBezTo>
                    <a:pt x="0" y="1527"/>
                    <a:pt x="0" y="2624"/>
                    <a:pt x="735" y="2624"/>
                  </a:cubicBezTo>
                  <a:lnTo>
                    <a:pt x="849" y="2624"/>
                  </a:lnTo>
                  <a:cubicBezTo>
                    <a:pt x="970" y="4104"/>
                    <a:pt x="2209" y="5240"/>
                    <a:pt x="3679" y="5240"/>
                  </a:cubicBezTo>
                  <a:cubicBezTo>
                    <a:pt x="3715" y="5240"/>
                    <a:pt x="3751" y="5239"/>
                    <a:pt x="3787" y="5238"/>
                  </a:cubicBezTo>
                  <a:cubicBezTo>
                    <a:pt x="5314" y="5180"/>
                    <a:pt x="6516" y="3931"/>
                    <a:pt x="6516" y="2404"/>
                  </a:cubicBezTo>
                  <a:lnTo>
                    <a:pt x="6516" y="0"/>
                  </a:lnTo>
                  <a:close/>
                </a:path>
              </a:pathLst>
            </a:custGeom>
            <a:solidFill>
              <a:srgbClr val="F6F8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93" name="Google Shape;13493;p79"/>
            <p:cNvSpPr/>
            <p:nvPr/>
          </p:nvSpPr>
          <p:spPr>
            <a:xfrm>
              <a:off x="6300089" y="2960115"/>
              <a:ext cx="166903" cy="137393"/>
            </a:xfrm>
            <a:custGeom>
              <a:avLst/>
              <a:gdLst/>
              <a:ahLst/>
              <a:cxnLst/>
              <a:rect l="l" t="t" r="r" b="b"/>
              <a:pathLst>
                <a:path w="6374" h="5247" extrusionOk="0">
                  <a:moveTo>
                    <a:pt x="688" y="0"/>
                  </a:moveTo>
                  <a:lnTo>
                    <a:pt x="688" y="1527"/>
                  </a:lnTo>
                  <a:lnTo>
                    <a:pt x="611" y="1527"/>
                  </a:lnTo>
                  <a:cubicBezTo>
                    <a:pt x="605" y="1526"/>
                    <a:pt x="599" y="1526"/>
                    <a:pt x="593" y="1526"/>
                  </a:cubicBezTo>
                  <a:cubicBezTo>
                    <a:pt x="315" y="1526"/>
                    <a:pt x="76" y="1742"/>
                    <a:pt x="39" y="2023"/>
                  </a:cubicBezTo>
                  <a:cubicBezTo>
                    <a:pt x="1" y="2337"/>
                    <a:pt x="258" y="2624"/>
                    <a:pt x="583" y="2624"/>
                  </a:cubicBezTo>
                  <a:lnTo>
                    <a:pt x="697" y="2624"/>
                  </a:lnTo>
                  <a:cubicBezTo>
                    <a:pt x="801" y="4119"/>
                    <a:pt x="2056" y="5246"/>
                    <a:pt x="3511" y="5246"/>
                  </a:cubicBezTo>
                  <a:cubicBezTo>
                    <a:pt x="3662" y="5246"/>
                    <a:pt x="3815" y="5234"/>
                    <a:pt x="3969" y="5209"/>
                  </a:cubicBezTo>
                  <a:cubicBezTo>
                    <a:pt x="2586" y="4990"/>
                    <a:pt x="1565" y="3797"/>
                    <a:pt x="1565" y="2404"/>
                  </a:cubicBezTo>
                  <a:lnTo>
                    <a:pt x="1565" y="1784"/>
                  </a:lnTo>
                  <a:cubicBezTo>
                    <a:pt x="1565" y="1212"/>
                    <a:pt x="2014" y="735"/>
                    <a:pt x="2576" y="697"/>
                  </a:cubicBezTo>
                  <a:cubicBezTo>
                    <a:pt x="2767" y="678"/>
                    <a:pt x="2968" y="668"/>
                    <a:pt x="3168" y="668"/>
                  </a:cubicBezTo>
                  <a:cubicBezTo>
                    <a:pt x="4561" y="1307"/>
                    <a:pt x="5753" y="2280"/>
                    <a:pt x="6345" y="2795"/>
                  </a:cubicBezTo>
                  <a:cubicBezTo>
                    <a:pt x="6364" y="2671"/>
                    <a:pt x="6373" y="2538"/>
                    <a:pt x="6373" y="2404"/>
                  </a:cubicBezTo>
                  <a:lnTo>
                    <a:pt x="6373" y="0"/>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94" name="Google Shape;13494;p79"/>
            <p:cNvSpPr/>
            <p:nvPr/>
          </p:nvSpPr>
          <p:spPr>
            <a:xfrm>
              <a:off x="6352564" y="3000702"/>
              <a:ext cx="11260" cy="17125"/>
            </a:xfrm>
            <a:custGeom>
              <a:avLst/>
              <a:gdLst/>
              <a:ahLst/>
              <a:cxnLst/>
              <a:rect l="l" t="t" r="r" b="b"/>
              <a:pathLst>
                <a:path w="430" h="654" extrusionOk="0">
                  <a:moveTo>
                    <a:pt x="215" y="0"/>
                  </a:moveTo>
                  <a:cubicBezTo>
                    <a:pt x="107" y="0"/>
                    <a:pt x="0" y="72"/>
                    <a:pt x="0" y="215"/>
                  </a:cubicBezTo>
                  <a:lnTo>
                    <a:pt x="0" y="434"/>
                  </a:lnTo>
                  <a:cubicBezTo>
                    <a:pt x="0" y="558"/>
                    <a:pt x="95" y="654"/>
                    <a:pt x="219" y="654"/>
                  </a:cubicBezTo>
                  <a:cubicBezTo>
                    <a:pt x="334" y="654"/>
                    <a:pt x="429" y="558"/>
                    <a:pt x="429" y="434"/>
                  </a:cubicBezTo>
                  <a:lnTo>
                    <a:pt x="429" y="215"/>
                  </a:lnTo>
                  <a:cubicBezTo>
                    <a:pt x="429" y="72"/>
                    <a:pt x="322" y="0"/>
                    <a:pt x="215"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95" name="Google Shape;13495;p79"/>
            <p:cNvSpPr/>
            <p:nvPr/>
          </p:nvSpPr>
          <p:spPr>
            <a:xfrm>
              <a:off x="6421012" y="3000702"/>
              <a:ext cx="11495" cy="17125"/>
            </a:xfrm>
            <a:custGeom>
              <a:avLst/>
              <a:gdLst/>
              <a:ahLst/>
              <a:cxnLst/>
              <a:rect l="l" t="t" r="r" b="b"/>
              <a:pathLst>
                <a:path w="439" h="654" extrusionOk="0">
                  <a:moveTo>
                    <a:pt x="219" y="0"/>
                  </a:moveTo>
                  <a:cubicBezTo>
                    <a:pt x="110" y="0"/>
                    <a:pt x="0" y="72"/>
                    <a:pt x="0" y="215"/>
                  </a:cubicBezTo>
                  <a:lnTo>
                    <a:pt x="0" y="434"/>
                  </a:lnTo>
                  <a:cubicBezTo>
                    <a:pt x="0" y="558"/>
                    <a:pt x="105" y="654"/>
                    <a:pt x="219" y="654"/>
                  </a:cubicBezTo>
                  <a:cubicBezTo>
                    <a:pt x="343" y="654"/>
                    <a:pt x="439" y="558"/>
                    <a:pt x="439" y="434"/>
                  </a:cubicBezTo>
                  <a:lnTo>
                    <a:pt x="439" y="215"/>
                  </a:lnTo>
                  <a:cubicBezTo>
                    <a:pt x="439" y="72"/>
                    <a:pt x="329" y="0"/>
                    <a:pt x="219"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96" name="Google Shape;13496;p79"/>
            <p:cNvSpPr/>
            <p:nvPr/>
          </p:nvSpPr>
          <p:spPr>
            <a:xfrm>
              <a:off x="6344813" y="2983079"/>
              <a:ext cx="26761" cy="11286"/>
            </a:xfrm>
            <a:custGeom>
              <a:avLst/>
              <a:gdLst/>
              <a:ahLst/>
              <a:cxnLst/>
              <a:rect l="l" t="t" r="r" b="b"/>
              <a:pathLst>
                <a:path w="1022" h="431" extrusionOk="0">
                  <a:moveTo>
                    <a:pt x="735" y="1"/>
                  </a:moveTo>
                  <a:cubicBezTo>
                    <a:pt x="732" y="1"/>
                    <a:pt x="729" y="1"/>
                    <a:pt x="725" y="1"/>
                  </a:cubicBezTo>
                  <a:lnTo>
                    <a:pt x="296" y="1"/>
                  </a:lnTo>
                  <a:cubicBezTo>
                    <a:pt x="0" y="1"/>
                    <a:pt x="0" y="430"/>
                    <a:pt x="296" y="430"/>
                  </a:cubicBezTo>
                  <a:lnTo>
                    <a:pt x="725" y="430"/>
                  </a:lnTo>
                  <a:cubicBezTo>
                    <a:pt x="1018" y="430"/>
                    <a:pt x="1021" y="1"/>
                    <a:pt x="735" y="1"/>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97" name="Google Shape;13497;p79"/>
            <p:cNvSpPr/>
            <p:nvPr/>
          </p:nvSpPr>
          <p:spPr>
            <a:xfrm>
              <a:off x="6413497" y="2983079"/>
              <a:ext cx="26761" cy="11286"/>
            </a:xfrm>
            <a:custGeom>
              <a:avLst/>
              <a:gdLst/>
              <a:ahLst/>
              <a:cxnLst/>
              <a:rect l="l" t="t" r="r" b="b"/>
              <a:pathLst>
                <a:path w="1022" h="431" extrusionOk="0">
                  <a:moveTo>
                    <a:pt x="735" y="1"/>
                  </a:moveTo>
                  <a:cubicBezTo>
                    <a:pt x="732" y="1"/>
                    <a:pt x="729" y="1"/>
                    <a:pt x="726" y="1"/>
                  </a:cubicBezTo>
                  <a:lnTo>
                    <a:pt x="287" y="1"/>
                  </a:lnTo>
                  <a:cubicBezTo>
                    <a:pt x="1" y="1"/>
                    <a:pt x="1" y="430"/>
                    <a:pt x="287" y="430"/>
                  </a:cubicBezTo>
                  <a:lnTo>
                    <a:pt x="726" y="430"/>
                  </a:lnTo>
                  <a:cubicBezTo>
                    <a:pt x="1018" y="430"/>
                    <a:pt x="1022" y="1"/>
                    <a:pt x="735" y="1"/>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98" name="Google Shape;13498;p79"/>
            <p:cNvSpPr/>
            <p:nvPr/>
          </p:nvSpPr>
          <p:spPr>
            <a:xfrm>
              <a:off x="6366783" y="3037309"/>
              <a:ext cx="51506" cy="22990"/>
            </a:xfrm>
            <a:custGeom>
              <a:avLst/>
              <a:gdLst/>
              <a:ahLst/>
              <a:cxnLst/>
              <a:rect l="l" t="t" r="r" b="b"/>
              <a:pathLst>
                <a:path w="1967" h="878" extrusionOk="0">
                  <a:moveTo>
                    <a:pt x="115" y="0"/>
                  </a:moveTo>
                  <a:cubicBezTo>
                    <a:pt x="49" y="0"/>
                    <a:pt x="1" y="57"/>
                    <a:pt x="10" y="134"/>
                  </a:cubicBezTo>
                  <a:cubicBezTo>
                    <a:pt x="77" y="553"/>
                    <a:pt x="487" y="878"/>
                    <a:pt x="983" y="878"/>
                  </a:cubicBezTo>
                  <a:cubicBezTo>
                    <a:pt x="1480" y="878"/>
                    <a:pt x="1880" y="553"/>
                    <a:pt x="1957" y="134"/>
                  </a:cubicBezTo>
                  <a:cubicBezTo>
                    <a:pt x="1966" y="57"/>
                    <a:pt x="1918" y="0"/>
                    <a:pt x="184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499" name="Google Shape;13499;p79"/>
            <p:cNvSpPr/>
            <p:nvPr/>
          </p:nvSpPr>
          <p:spPr>
            <a:xfrm>
              <a:off x="6306583" y="2965850"/>
              <a:ext cx="23017" cy="37261"/>
            </a:xfrm>
            <a:custGeom>
              <a:avLst/>
              <a:gdLst/>
              <a:ahLst/>
              <a:cxnLst/>
              <a:rect l="l" t="t" r="r" b="b"/>
              <a:pathLst>
                <a:path w="879" h="1423" extrusionOk="0">
                  <a:moveTo>
                    <a:pt x="878" y="1"/>
                  </a:moveTo>
                  <a:lnTo>
                    <a:pt x="1" y="220"/>
                  </a:lnTo>
                  <a:lnTo>
                    <a:pt x="1" y="1422"/>
                  </a:lnTo>
                  <a:lnTo>
                    <a:pt x="306" y="1384"/>
                  </a:lnTo>
                  <a:cubicBezTo>
                    <a:pt x="630" y="1336"/>
                    <a:pt x="878" y="1060"/>
                    <a:pt x="878" y="735"/>
                  </a:cubicBezTo>
                  <a:lnTo>
                    <a:pt x="878" y="1"/>
                  </a:ln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00" name="Google Shape;13500;p79"/>
            <p:cNvSpPr/>
            <p:nvPr/>
          </p:nvSpPr>
          <p:spPr>
            <a:xfrm>
              <a:off x="6352564" y="2954355"/>
              <a:ext cx="125662" cy="74732"/>
            </a:xfrm>
            <a:custGeom>
              <a:avLst/>
              <a:gdLst/>
              <a:ahLst/>
              <a:cxnLst/>
              <a:rect l="l" t="t" r="r" b="b"/>
              <a:pathLst>
                <a:path w="4799" h="2854" extrusionOk="0">
                  <a:moveTo>
                    <a:pt x="0" y="1"/>
                  </a:moveTo>
                  <a:lnTo>
                    <a:pt x="0" y="1"/>
                  </a:lnTo>
                  <a:cubicBezTo>
                    <a:pt x="2147" y="535"/>
                    <a:pt x="4159" y="2252"/>
                    <a:pt x="4799" y="2853"/>
                  </a:cubicBezTo>
                  <a:lnTo>
                    <a:pt x="4799" y="659"/>
                  </a:lnTo>
                  <a:lnTo>
                    <a:pt x="0" y="1"/>
                  </a:ln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01" name="Google Shape;13501;p79"/>
            <p:cNvSpPr/>
            <p:nvPr/>
          </p:nvSpPr>
          <p:spPr>
            <a:xfrm>
              <a:off x="6306583" y="2885671"/>
              <a:ext cx="171643" cy="85965"/>
            </a:xfrm>
            <a:custGeom>
              <a:avLst/>
              <a:gdLst/>
              <a:ahLst/>
              <a:cxnLst/>
              <a:rect l="l" t="t" r="r" b="b"/>
              <a:pathLst>
                <a:path w="6555" h="3283" extrusionOk="0">
                  <a:moveTo>
                    <a:pt x="3282" y="0"/>
                  </a:moveTo>
                  <a:cubicBezTo>
                    <a:pt x="1470" y="0"/>
                    <a:pt x="1" y="1469"/>
                    <a:pt x="1" y="3282"/>
                  </a:cubicBezTo>
                  <a:cubicBezTo>
                    <a:pt x="1" y="3282"/>
                    <a:pt x="1241" y="2843"/>
                    <a:pt x="3282" y="2843"/>
                  </a:cubicBezTo>
                  <a:cubicBezTo>
                    <a:pt x="5324" y="2843"/>
                    <a:pt x="6555" y="3282"/>
                    <a:pt x="6555" y="3282"/>
                  </a:cubicBezTo>
                  <a:cubicBezTo>
                    <a:pt x="6555" y="1469"/>
                    <a:pt x="5086" y="0"/>
                    <a:pt x="3282" y="0"/>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02" name="Google Shape;13502;p79"/>
            <p:cNvSpPr/>
            <p:nvPr/>
          </p:nvSpPr>
          <p:spPr>
            <a:xfrm>
              <a:off x="6306583" y="2885619"/>
              <a:ext cx="171643" cy="86018"/>
            </a:xfrm>
            <a:custGeom>
              <a:avLst/>
              <a:gdLst/>
              <a:ahLst/>
              <a:cxnLst/>
              <a:rect l="l" t="t" r="r" b="b"/>
              <a:pathLst>
                <a:path w="6555" h="3285" extrusionOk="0">
                  <a:moveTo>
                    <a:pt x="3272" y="0"/>
                  </a:moveTo>
                  <a:cubicBezTo>
                    <a:pt x="1509" y="0"/>
                    <a:pt x="1" y="1435"/>
                    <a:pt x="1" y="3284"/>
                  </a:cubicBezTo>
                  <a:cubicBezTo>
                    <a:pt x="430" y="3141"/>
                    <a:pt x="869" y="3046"/>
                    <a:pt x="1317" y="2988"/>
                  </a:cubicBezTo>
                  <a:cubicBezTo>
                    <a:pt x="1966" y="2893"/>
                    <a:pt x="2624" y="2845"/>
                    <a:pt x="3282" y="2845"/>
                  </a:cubicBezTo>
                  <a:cubicBezTo>
                    <a:pt x="5324" y="2845"/>
                    <a:pt x="6555" y="3284"/>
                    <a:pt x="6555" y="3284"/>
                  </a:cubicBezTo>
                  <a:cubicBezTo>
                    <a:pt x="6555" y="3055"/>
                    <a:pt x="6536" y="2836"/>
                    <a:pt x="6488" y="2616"/>
                  </a:cubicBezTo>
                  <a:cubicBezTo>
                    <a:pt x="5481" y="2330"/>
                    <a:pt x="4437" y="2186"/>
                    <a:pt x="3384" y="2186"/>
                  </a:cubicBezTo>
                  <a:cubicBezTo>
                    <a:pt x="3350" y="2186"/>
                    <a:pt x="3316" y="2187"/>
                    <a:pt x="3282" y="2187"/>
                  </a:cubicBezTo>
                  <a:cubicBezTo>
                    <a:pt x="2910" y="2187"/>
                    <a:pt x="2557" y="2206"/>
                    <a:pt x="2204" y="2235"/>
                  </a:cubicBezTo>
                  <a:cubicBezTo>
                    <a:pt x="2196" y="2235"/>
                    <a:pt x="2188" y="2235"/>
                    <a:pt x="2180" y="2235"/>
                  </a:cubicBezTo>
                  <a:cubicBezTo>
                    <a:pt x="1840" y="2235"/>
                    <a:pt x="1617" y="1856"/>
                    <a:pt x="1804" y="1567"/>
                  </a:cubicBezTo>
                  <a:cubicBezTo>
                    <a:pt x="2281" y="794"/>
                    <a:pt x="3054" y="250"/>
                    <a:pt x="3941" y="69"/>
                  </a:cubicBezTo>
                  <a:cubicBezTo>
                    <a:pt x="3716" y="23"/>
                    <a:pt x="3492" y="0"/>
                    <a:pt x="3272"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03" name="Google Shape;13503;p79"/>
            <p:cNvSpPr/>
            <p:nvPr/>
          </p:nvSpPr>
          <p:spPr>
            <a:xfrm>
              <a:off x="6293857" y="2954355"/>
              <a:ext cx="197121" cy="26499"/>
            </a:xfrm>
            <a:custGeom>
              <a:avLst/>
              <a:gdLst/>
              <a:ahLst/>
              <a:cxnLst/>
              <a:rect l="l" t="t" r="r" b="b"/>
              <a:pathLst>
                <a:path w="7528" h="1012" extrusionOk="0">
                  <a:moveTo>
                    <a:pt x="3768" y="1"/>
                  </a:moveTo>
                  <a:cubicBezTo>
                    <a:pt x="2395" y="1"/>
                    <a:pt x="1097" y="211"/>
                    <a:pt x="172" y="583"/>
                  </a:cubicBezTo>
                  <a:cubicBezTo>
                    <a:pt x="57" y="630"/>
                    <a:pt x="0" y="764"/>
                    <a:pt x="57" y="878"/>
                  </a:cubicBezTo>
                  <a:cubicBezTo>
                    <a:pt x="93" y="956"/>
                    <a:pt x="169" y="1002"/>
                    <a:pt x="253" y="1002"/>
                  </a:cubicBezTo>
                  <a:cubicBezTo>
                    <a:pt x="283" y="1002"/>
                    <a:pt x="313" y="996"/>
                    <a:pt x="344" y="983"/>
                  </a:cubicBezTo>
                  <a:cubicBezTo>
                    <a:pt x="1212" y="630"/>
                    <a:pt x="2452" y="440"/>
                    <a:pt x="3768" y="440"/>
                  </a:cubicBezTo>
                  <a:cubicBezTo>
                    <a:pt x="5085" y="440"/>
                    <a:pt x="6316" y="640"/>
                    <a:pt x="7193" y="993"/>
                  </a:cubicBezTo>
                  <a:cubicBezTo>
                    <a:pt x="7221" y="1005"/>
                    <a:pt x="7250" y="1011"/>
                    <a:pt x="7279" y="1011"/>
                  </a:cubicBezTo>
                  <a:cubicBezTo>
                    <a:pt x="7358" y="1011"/>
                    <a:pt x="7435" y="965"/>
                    <a:pt x="7470" y="888"/>
                  </a:cubicBezTo>
                  <a:cubicBezTo>
                    <a:pt x="7527" y="773"/>
                    <a:pt x="7470" y="640"/>
                    <a:pt x="7365" y="592"/>
                  </a:cubicBezTo>
                  <a:cubicBezTo>
                    <a:pt x="6440" y="211"/>
                    <a:pt x="5142" y="1"/>
                    <a:pt x="3768" y="1"/>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504" name="Google Shape;13504;p79"/>
          <p:cNvGrpSpPr/>
          <p:nvPr/>
        </p:nvGrpSpPr>
        <p:grpSpPr>
          <a:xfrm>
            <a:off x="8062968" y="2419290"/>
            <a:ext cx="263316" cy="354728"/>
            <a:chOff x="8062968" y="2419290"/>
            <a:chExt cx="263316" cy="354728"/>
          </a:xfrm>
        </p:grpSpPr>
        <p:sp>
          <p:nvSpPr>
            <p:cNvPr id="13505" name="Google Shape;13505;p79"/>
            <p:cNvSpPr/>
            <p:nvPr/>
          </p:nvSpPr>
          <p:spPr>
            <a:xfrm>
              <a:off x="8080198" y="2436520"/>
              <a:ext cx="97434" cy="257320"/>
            </a:xfrm>
            <a:custGeom>
              <a:avLst/>
              <a:gdLst/>
              <a:ahLst/>
              <a:cxnLst/>
              <a:rect l="l" t="t" r="r" b="b"/>
              <a:pathLst>
                <a:path w="3721" h="9827" extrusionOk="0">
                  <a:moveTo>
                    <a:pt x="2404" y="1"/>
                  </a:moveTo>
                  <a:cubicBezTo>
                    <a:pt x="878" y="869"/>
                    <a:pt x="0" y="2338"/>
                    <a:pt x="0" y="3988"/>
                  </a:cubicBezTo>
                  <a:cubicBezTo>
                    <a:pt x="0" y="6946"/>
                    <a:pt x="1527" y="9827"/>
                    <a:pt x="1527" y="9827"/>
                  </a:cubicBezTo>
                  <a:lnTo>
                    <a:pt x="3721" y="9827"/>
                  </a:lnTo>
                  <a:lnTo>
                    <a:pt x="3721" y="1"/>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06" name="Google Shape;13506;p79"/>
            <p:cNvSpPr/>
            <p:nvPr/>
          </p:nvSpPr>
          <p:spPr>
            <a:xfrm>
              <a:off x="8131652" y="2419290"/>
              <a:ext cx="183138" cy="268815"/>
            </a:xfrm>
            <a:custGeom>
              <a:avLst/>
              <a:gdLst/>
              <a:ahLst/>
              <a:cxnLst/>
              <a:rect l="l" t="t" r="r" b="b"/>
              <a:pathLst>
                <a:path w="6994" h="10266" extrusionOk="0">
                  <a:moveTo>
                    <a:pt x="1966" y="0"/>
                  </a:moveTo>
                  <a:cubicBezTo>
                    <a:pt x="878" y="0"/>
                    <a:pt x="1" y="687"/>
                    <a:pt x="1" y="1527"/>
                  </a:cubicBezTo>
                  <a:cubicBezTo>
                    <a:pt x="1" y="2013"/>
                    <a:pt x="392" y="2404"/>
                    <a:pt x="878" y="2404"/>
                  </a:cubicBezTo>
                  <a:lnTo>
                    <a:pt x="1756" y="2404"/>
                  </a:lnTo>
                  <a:lnTo>
                    <a:pt x="1756" y="10265"/>
                  </a:lnTo>
                  <a:lnTo>
                    <a:pt x="5248" y="10265"/>
                  </a:lnTo>
                  <a:cubicBezTo>
                    <a:pt x="5248" y="10265"/>
                    <a:pt x="6993" y="7432"/>
                    <a:pt x="6993" y="4589"/>
                  </a:cubicBezTo>
                  <a:cubicBezTo>
                    <a:pt x="6993" y="2051"/>
                    <a:pt x="4942" y="0"/>
                    <a:pt x="2405" y="0"/>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07" name="Google Shape;13507;p79"/>
            <p:cNvSpPr/>
            <p:nvPr/>
          </p:nvSpPr>
          <p:spPr>
            <a:xfrm>
              <a:off x="8103188" y="2562182"/>
              <a:ext cx="22755" cy="45928"/>
            </a:xfrm>
            <a:custGeom>
              <a:avLst/>
              <a:gdLst/>
              <a:ahLst/>
              <a:cxnLst/>
              <a:rect l="l" t="t" r="r" b="b"/>
              <a:pathLst>
                <a:path w="869" h="1754" extrusionOk="0">
                  <a:moveTo>
                    <a:pt x="429" y="0"/>
                  </a:moveTo>
                  <a:cubicBezTo>
                    <a:pt x="429" y="0"/>
                    <a:pt x="0" y="878"/>
                    <a:pt x="0" y="1317"/>
                  </a:cubicBezTo>
                  <a:cubicBezTo>
                    <a:pt x="0" y="1608"/>
                    <a:pt x="217" y="1753"/>
                    <a:pt x="434" y="1753"/>
                  </a:cubicBezTo>
                  <a:cubicBezTo>
                    <a:pt x="651" y="1753"/>
                    <a:pt x="868" y="1608"/>
                    <a:pt x="868" y="1317"/>
                  </a:cubicBezTo>
                  <a:cubicBezTo>
                    <a:pt x="868" y="878"/>
                    <a:pt x="429" y="0"/>
                    <a:pt x="429"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08" name="Google Shape;13508;p79"/>
            <p:cNvSpPr/>
            <p:nvPr/>
          </p:nvSpPr>
          <p:spPr>
            <a:xfrm>
              <a:off x="8103188" y="2562182"/>
              <a:ext cx="11495" cy="45981"/>
            </a:xfrm>
            <a:custGeom>
              <a:avLst/>
              <a:gdLst/>
              <a:ahLst/>
              <a:cxnLst/>
              <a:rect l="l" t="t" r="r" b="b"/>
              <a:pathLst>
                <a:path w="439" h="1756" extrusionOk="0">
                  <a:moveTo>
                    <a:pt x="439" y="0"/>
                  </a:moveTo>
                  <a:cubicBezTo>
                    <a:pt x="439" y="0"/>
                    <a:pt x="0" y="878"/>
                    <a:pt x="0" y="1317"/>
                  </a:cubicBezTo>
                  <a:cubicBezTo>
                    <a:pt x="0" y="1555"/>
                    <a:pt x="191" y="1755"/>
                    <a:pt x="439" y="1755"/>
                  </a:cubicBezTo>
                  <a:lnTo>
                    <a:pt x="439" y="0"/>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09" name="Google Shape;13509;p79"/>
            <p:cNvSpPr/>
            <p:nvPr/>
          </p:nvSpPr>
          <p:spPr>
            <a:xfrm>
              <a:off x="8263310" y="2562182"/>
              <a:ext cx="22755" cy="45928"/>
            </a:xfrm>
            <a:custGeom>
              <a:avLst/>
              <a:gdLst/>
              <a:ahLst/>
              <a:cxnLst/>
              <a:rect l="l" t="t" r="r" b="b"/>
              <a:pathLst>
                <a:path w="869" h="1754" extrusionOk="0">
                  <a:moveTo>
                    <a:pt x="439" y="0"/>
                  </a:moveTo>
                  <a:cubicBezTo>
                    <a:pt x="439" y="0"/>
                    <a:pt x="0" y="878"/>
                    <a:pt x="0" y="1317"/>
                  </a:cubicBezTo>
                  <a:cubicBezTo>
                    <a:pt x="0" y="1608"/>
                    <a:pt x="217" y="1753"/>
                    <a:pt x="434" y="1753"/>
                  </a:cubicBezTo>
                  <a:cubicBezTo>
                    <a:pt x="651" y="1753"/>
                    <a:pt x="868" y="1608"/>
                    <a:pt x="868" y="1317"/>
                  </a:cubicBezTo>
                  <a:cubicBezTo>
                    <a:pt x="868" y="878"/>
                    <a:pt x="439" y="0"/>
                    <a:pt x="439"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10" name="Google Shape;13510;p79"/>
            <p:cNvSpPr/>
            <p:nvPr/>
          </p:nvSpPr>
          <p:spPr>
            <a:xfrm>
              <a:off x="8263310" y="2562182"/>
              <a:ext cx="11495" cy="45981"/>
            </a:xfrm>
            <a:custGeom>
              <a:avLst/>
              <a:gdLst/>
              <a:ahLst/>
              <a:cxnLst/>
              <a:rect l="l" t="t" r="r" b="b"/>
              <a:pathLst>
                <a:path w="439" h="1756" extrusionOk="0">
                  <a:moveTo>
                    <a:pt x="439" y="0"/>
                  </a:moveTo>
                  <a:cubicBezTo>
                    <a:pt x="439" y="0"/>
                    <a:pt x="0" y="878"/>
                    <a:pt x="0" y="1317"/>
                  </a:cubicBezTo>
                  <a:cubicBezTo>
                    <a:pt x="0" y="1555"/>
                    <a:pt x="191" y="1755"/>
                    <a:pt x="439" y="1755"/>
                  </a:cubicBezTo>
                  <a:lnTo>
                    <a:pt x="439" y="0"/>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11" name="Google Shape;13511;p79"/>
            <p:cNvSpPr/>
            <p:nvPr/>
          </p:nvSpPr>
          <p:spPr>
            <a:xfrm>
              <a:off x="8062968" y="2625131"/>
              <a:ext cx="263316" cy="148888"/>
            </a:xfrm>
            <a:custGeom>
              <a:avLst/>
              <a:gdLst/>
              <a:ahLst/>
              <a:cxnLst/>
              <a:rect l="l" t="t" r="r" b="b"/>
              <a:pathLst>
                <a:path w="10056" h="5686" extrusionOk="0">
                  <a:moveTo>
                    <a:pt x="3711" y="0"/>
                  </a:moveTo>
                  <a:lnTo>
                    <a:pt x="3711" y="1135"/>
                  </a:lnTo>
                  <a:cubicBezTo>
                    <a:pt x="3711" y="1498"/>
                    <a:pt x="3482" y="1832"/>
                    <a:pt x="3129" y="1956"/>
                  </a:cubicBezTo>
                  <a:lnTo>
                    <a:pt x="878" y="2748"/>
                  </a:lnTo>
                  <a:cubicBezTo>
                    <a:pt x="353" y="2938"/>
                    <a:pt x="0" y="3435"/>
                    <a:pt x="0" y="3988"/>
                  </a:cubicBezTo>
                  <a:lnTo>
                    <a:pt x="0" y="5028"/>
                  </a:lnTo>
                  <a:cubicBezTo>
                    <a:pt x="0" y="5390"/>
                    <a:pt x="296" y="5686"/>
                    <a:pt x="658" y="5686"/>
                  </a:cubicBezTo>
                  <a:lnTo>
                    <a:pt x="9397" y="5686"/>
                  </a:lnTo>
                  <a:cubicBezTo>
                    <a:pt x="9759" y="5686"/>
                    <a:pt x="10055" y="5390"/>
                    <a:pt x="10055" y="5028"/>
                  </a:cubicBezTo>
                  <a:lnTo>
                    <a:pt x="10055" y="3988"/>
                  </a:lnTo>
                  <a:cubicBezTo>
                    <a:pt x="10046" y="3435"/>
                    <a:pt x="9702" y="2938"/>
                    <a:pt x="9178" y="2748"/>
                  </a:cubicBezTo>
                  <a:lnTo>
                    <a:pt x="6917" y="1956"/>
                  </a:lnTo>
                  <a:cubicBezTo>
                    <a:pt x="6573" y="1832"/>
                    <a:pt x="6335" y="1498"/>
                    <a:pt x="6335" y="1135"/>
                  </a:cubicBezTo>
                  <a:lnTo>
                    <a:pt x="6335"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12" name="Google Shape;13512;p79"/>
            <p:cNvSpPr/>
            <p:nvPr/>
          </p:nvSpPr>
          <p:spPr>
            <a:xfrm>
              <a:off x="8160376" y="2625131"/>
              <a:ext cx="68736" cy="22990"/>
            </a:xfrm>
            <a:custGeom>
              <a:avLst/>
              <a:gdLst/>
              <a:ahLst/>
              <a:cxnLst/>
              <a:rect l="l" t="t" r="r" b="b"/>
              <a:pathLst>
                <a:path w="2625" h="878" extrusionOk="0">
                  <a:moveTo>
                    <a:pt x="1" y="0"/>
                  </a:moveTo>
                  <a:lnTo>
                    <a:pt x="1" y="601"/>
                  </a:lnTo>
                  <a:cubicBezTo>
                    <a:pt x="411" y="782"/>
                    <a:pt x="859" y="878"/>
                    <a:pt x="1308" y="878"/>
                  </a:cubicBezTo>
                  <a:cubicBezTo>
                    <a:pt x="1756" y="878"/>
                    <a:pt x="2204" y="782"/>
                    <a:pt x="2624" y="601"/>
                  </a:cubicBezTo>
                  <a:lnTo>
                    <a:pt x="262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13" name="Google Shape;13513;p79"/>
            <p:cNvSpPr/>
            <p:nvPr/>
          </p:nvSpPr>
          <p:spPr>
            <a:xfrm>
              <a:off x="8098187" y="2482239"/>
              <a:ext cx="192617" cy="154387"/>
            </a:xfrm>
            <a:custGeom>
              <a:avLst/>
              <a:gdLst/>
              <a:ahLst/>
              <a:cxnLst/>
              <a:rect l="l" t="t" r="r" b="b"/>
              <a:pathLst>
                <a:path w="7356" h="5896" extrusionOk="0">
                  <a:moveTo>
                    <a:pt x="2156" y="0"/>
                  </a:moveTo>
                  <a:cubicBezTo>
                    <a:pt x="1431" y="0"/>
                    <a:pt x="840" y="582"/>
                    <a:pt x="840" y="1307"/>
                  </a:cubicBezTo>
                  <a:lnTo>
                    <a:pt x="840" y="2185"/>
                  </a:lnTo>
                  <a:lnTo>
                    <a:pt x="735" y="2185"/>
                  </a:lnTo>
                  <a:cubicBezTo>
                    <a:pt x="0" y="2185"/>
                    <a:pt x="0" y="3273"/>
                    <a:pt x="735" y="3273"/>
                  </a:cubicBezTo>
                  <a:lnTo>
                    <a:pt x="849" y="3273"/>
                  </a:lnTo>
                  <a:cubicBezTo>
                    <a:pt x="964" y="4751"/>
                    <a:pt x="2194" y="5896"/>
                    <a:pt x="3683" y="5896"/>
                  </a:cubicBezTo>
                  <a:cubicBezTo>
                    <a:pt x="5161" y="5896"/>
                    <a:pt x="6392" y="4751"/>
                    <a:pt x="6506" y="3273"/>
                  </a:cubicBezTo>
                  <a:lnTo>
                    <a:pt x="6630" y="3273"/>
                  </a:lnTo>
                  <a:cubicBezTo>
                    <a:pt x="7356" y="3273"/>
                    <a:pt x="7356" y="2185"/>
                    <a:pt x="6630" y="2185"/>
                  </a:cubicBezTo>
                  <a:lnTo>
                    <a:pt x="6526" y="2185"/>
                  </a:lnTo>
                  <a:lnTo>
                    <a:pt x="6526" y="1307"/>
                  </a:lnTo>
                  <a:cubicBezTo>
                    <a:pt x="6526" y="582"/>
                    <a:pt x="5934" y="0"/>
                    <a:pt x="5209"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14" name="Google Shape;13514;p79"/>
            <p:cNvSpPr/>
            <p:nvPr/>
          </p:nvSpPr>
          <p:spPr>
            <a:xfrm>
              <a:off x="8154642" y="2539872"/>
              <a:ext cx="11521" cy="17334"/>
            </a:xfrm>
            <a:custGeom>
              <a:avLst/>
              <a:gdLst/>
              <a:ahLst/>
              <a:cxnLst/>
              <a:rect l="l" t="t" r="r" b="b"/>
              <a:pathLst>
                <a:path w="440" h="662" extrusionOk="0">
                  <a:moveTo>
                    <a:pt x="220" y="1"/>
                  </a:moveTo>
                  <a:cubicBezTo>
                    <a:pt x="110" y="1"/>
                    <a:pt x="0" y="75"/>
                    <a:pt x="0" y="222"/>
                  </a:cubicBezTo>
                  <a:lnTo>
                    <a:pt x="0" y="442"/>
                  </a:lnTo>
                  <a:cubicBezTo>
                    <a:pt x="0" y="556"/>
                    <a:pt x="96" y="661"/>
                    <a:pt x="220" y="661"/>
                  </a:cubicBezTo>
                  <a:cubicBezTo>
                    <a:pt x="334" y="652"/>
                    <a:pt x="439" y="556"/>
                    <a:pt x="439" y="442"/>
                  </a:cubicBezTo>
                  <a:lnTo>
                    <a:pt x="439" y="222"/>
                  </a:lnTo>
                  <a:cubicBezTo>
                    <a:pt x="439" y="75"/>
                    <a:pt x="329"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15" name="Google Shape;13515;p79"/>
            <p:cNvSpPr/>
            <p:nvPr/>
          </p:nvSpPr>
          <p:spPr>
            <a:xfrm>
              <a:off x="8223325" y="2539872"/>
              <a:ext cx="11286" cy="17334"/>
            </a:xfrm>
            <a:custGeom>
              <a:avLst/>
              <a:gdLst/>
              <a:ahLst/>
              <a:cxnLst/>
              <a:rect l="l" t="t" r="r" b="b"/>
              <a:pathLst>
                <a:path w="431" h="662" extrusionOk="0">
                  <a:moveTo>
                    <a:pt x="215" y="1"/>
                  </a:moveTo>
                  <a:cubicBezTo>
                    <a:pt x="108" y="1"/>
                    <a:pt x="1" y="75"/>
                    <a:pt x="1" y="222"/>
                  </a:cubicBezTo>
                  <a:lnTo>
                    <a:pt x="1" y="442"/>
                  </a:lnTo>
                  <a:cubicBezTo>
                    <a:pt x="1" y="556"/>
                    <a:pt x="96" y="661"/>
                    <a:pt x="220" y="661"/>
                  </a:cubicBezTo>
                  <a:cubicBezTo>
                    <a:pt x="335" y="652"/>
                    <a:pt x="430" y="556"/>
                    <a:pt x="430" y="442"/>
                  </a:cubicBezTo>
                  <a:lnTo>
                    <a:pt x="430" y="222"/>
                  </a:lnTo>
                  <a:cubicBezTo>
                    <a:pt x="430" y="75"/>
                    <a:pt x="323" y="1"/>
                    <a:pt x="215"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16" name="Google Shape;13516;p79"/>
            <p:cNvSpPr/>
            <p:nvPr/>
          </p:nvSpPr>
          <p:spPr>
            <a:xfrm>
              <a:off x="8169358" y="2585094"/>
              <a:ext cx="50720" cy="17334"/>
            </a:xfrm>
            <a:custGeom>
              <a:avLst/>
              <a:gdLst/>
              <a:ahLst/>
              <a:cxnLst/>
              <a:rect l="l" t="t" r="r" b="b"/>
              <a:pathLst>
                <a:path w="1937" h="662" extrusionOk="0">
                  <a:moveTo>
                    <a:pt x="310" y="0"/>
                  </a:moveTo>
                  <a:cubicBezTo>
                    <a:pt x="144" y="0"/>
                    <a:pt x="0" y="221"/>
                    <a:pt x="154" y="375"/>
                  </a:cubicBezTo>
                  <a:cubicBezTo>
                    <a:pt x="373" y="558"/>
                    <a:pt x="645" y="662"/>
                    <a:pt x="928" y="662"/>
                  </a:cubicBezTo>
                  <a:cubicBezTo>
                    <a:pt x="940" y="662"/>
                    <a:pt x="952" y="661"/>
                    <a:pt x="965" y="661"/>
                  </a:cubicBezTo>
                  <a:cubicBezTo>
                    <a:pt x="977" y="661"/>
                    <a:pt x="989" y="662"/>
                    <a:pt x="1002" y="662"/>
                  </a:cubicBezTo>
                  <a:cubicBezTo>
                    <a:pt x="1284" y="662"/>
                    <a:pt x="1556" y="558"/>
                    <a:pt x="1776" y="375"/>
                  </a:cubicBezTo>
                  <a:cubicBezTo>
                    <a:pt x="1936" y="221"/>
                    <a:pt x="1789" y="0"/>
                    <a:pt x="1621" y="0"/>
                  </a:cubicBezTo>
                  <a:cubicBezTo>
                    <a:pt x="1570" y="0"/>
                    <a:pt x="1517" y="21"/>
                    <a:pt x="1470" y="70"/>
                  </a:cubicBezTo>
                  <a:cubicBezTo>
                    <a:pt x="1318" y="170"/>
                    <a:pt x="1141" y="220"/>
                    <a:pt x="965" y="220"/>
                  </a:cubicBezTo>
                  <a:cubicBezTo>
                    <a:pt x="788" y="220"/>
                    <a:pt x="612" y="170"/>
                    <a:pt x="459" y="70"/>
                  </a:cubicBezTo>
                  <a:cubicBezTo>
                    <a:pt x="412" y="21"/>
                    <a:pt x="360" y="0"/>
                    <a:pt x="310"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17" name="Google Shape;13517;p79"/>
            <p:cNvSpPr/>
            <p:nvPr/>
          </p:nvSpPr>
          <p:spPr>
            <a:xfrm>
              <a:off x="8146734" y="2519317"/>
              <a:ext cx="23017" cy="14664"/>
            </a:xfrm>
            <a:custGeom>
              <a:avLst/>
              <a:gdLst/>
              <a:ahLst/>
              <a:cxnLst/>
              <a:rect l="l" t="t" r="r" b="b"/>
              <a:pathLst>
                <a:path w="879" h="560" extrusionOk="0">
                  <a:moveTo>
                    <a:pt x="566" y="1"/>
                  </a:moveTo>
                  <a:cubicBezTo>
                    <a:pt x="534" y="1"/>
                    <a:pt x="500" y="8"/>
                    <a:pt x="464" y="25"/>
                  </a:cubicBezTo>
                  <a:lnTo>
                    <a:pt x="207" y="149"/>
                  </a:lnTo>
                  <a:cubicBezTo>
                    <a:pt x="0" y="243"/>
                    <a:pt x="62" y="559"/>
                    <a:pt x="292" y="559"/>
                  </a:cubicBezTo>
                  <a:cubicBezTo>
                    <a:pt x="295" y="559"/>
                    <a:pt x="299" y="559"/>
                    <a:pt x="302" y="559"/>
                  </a:cubicBezTo>
                  <a:cubicBezTo>
                    <a:pt x="331" y="559"/>
                    <a:pt x="369" y="550"/>
                    <a:pt x="398" y="540"/>
                  </a:cubicBezTo>
                  <a:lnTo>
                    <a:pt x="655" y="426"/>
                  </a:lnTo>
                  <a:cubicBezTo>
                    <a:pt x="878" y="310"/>
                    <a:pt x="772" y="1"/>
                    <a:pt x="566"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18" name="Google Shape;13518;p79"/>
            <p:cNvSpPr/>
            <p:nvPr/>
          </p:nvSpPr>
          <p:spPr>
            <a:xfrm>
              <a:off x="8219476" y="2519317"/>
              <a:ext cx="23278" cy="14664"/>
            </a:xfrm>
            <a:custGeom>
              <a:avLst/>
              <a:gdLst/>
              <a:ahLst/>
              <a:cxnLst/>
              <a:rect l="l" t="t" r="r" b="b"/>
              <a:pathLst>
                <a:path w="889" h="560" extrusionOk="0">
                  <a:moveTo>
                    <a:pt x="313" y="1"/>
                  </a:moveTo>
                  <a:cubicBezTo>
                    <a:pt x="107" y="1"/>
                    <a:pt x="1" y="310"/>
                    <a:pt x="224" y="426"/>
                  </a:cubicBezTo>
                  <a:lnTo>
                    <a:pt x="491" y="540"/>
                  </a:lnTo>
                  <a:cubicBezTo>
                    <a:pt x="520" y="550"/>
                    <a:pt x="548" y="559"/>
                    <a:pt x="577" y="559"/>
                  </a:cubicBezTo>
                  <a:cubicBezTo>
                    <a:pt x="580" y="559"/>
                    <a:pt x="584" y="559"/>
                    <a:pt x="587" y="559"/>
                  </a:cubicBezTo>
                  <a:cubicBezTo>
                    <a:pt x="818" y="559"/>
                    <a:pt x="889" y="243"/>
                    <a:pt x="672" y="149"/>
                  </a:cubicBezTo>
                  <a:lnTo>
                    <a:pt x="415" y="25"/>
                  </a:lnTo>
                  <a:cubicBezTo>
                    <a:pt x="379" y="8"/>
                    <a:pt x="345" y="1"/>
                    <a:pt x="313"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19" name="Google Shape;13519;p79"/>
            <p:cNvSpPr/>
            <p:nvPr/>
          </p:nvSpPr>
          <p:spPr>
            <a:xfrm>
              <a:off x="8062968" y="2692321"/>
              <a:ext cx="263316" cy="81697"/>
            </a:xfrm>
            <a:custGeom>
              <a:avLst/>
              <a:gdLst/>
              <a:ahLst/>
              <a:cxnLst/>
              <a:rect l="l" t="t" r="r" b="b"/>
              <a:pathLst>
                <a:path w="10056" h="3120" extrusionOk="0">
                  <a:moveTo>
                    <a:pt x="1393" y="0"/>
                  </a:moveTo>
                  <a:lnTo>
                    <a:pt x="878" y="182"/>
                  </a:lnTo>
                  <a:cubicBezTo>
                    <a:pt x="353" y="372"/>
                    <a:pt x="0" y="869"/>
                    <a:pt x="0" y="1422"/>
                  </a:cubicBezTo>
                  <a:lnTo>
                    <a:pt x="0" y="2462"/>
                  </a:lnTo>
                  <a:cubicBezTo>
                    <a:pt x="0" y="2824"/>
                    <a:pt x="296" y="3120"/>
                    <a:pt x="658" y="3120"/>
                  </a:cubicBezTo>
                  <a:lnTo>
                    <a:pt x="9397" y="3120"/>
                  </a:lnTo>
                  <a:cubicBezTo>
                    <a:pt x="9759" y="3120"/>
                    <a:pt x="10055" y="2824"/>
                    <a:pt x="10055" y="2462"/>
                  </a:cubicBezTo>
                  <a:lnTo>
                    <a:pt x="10055" y="1422"/>
                  </a:lnTo>
                  <a:cubicBezTo>
                    <a:pt x="10055" y="869"/>
                    <a:pt x="9702" y="372"/>
                    <a:pt x="9178" y="182"/>
                  </a:cubicBezTo>
                  <a:lnTo>
                    <a:pt x="8662" y="0"/>
                  </a:lnTo>
                  <a:cubicBezTo>
                    <a:pt x="7747" y="1202"/>
                    <a:pt x="6387" y="1803"/>
                    <a:pt x="5028" y="1803"/>
                  </a:cubicBezTo>
                  <a:cubicBezTo>
                    <a:pt x="3668" y="1803"/>
                    <a:pt x="2309" y="1202"/>
                    <a:pt x="1393" y="0"/>
                  </a:cubicBezTo>
                  <a:close/>
                </a:path>
              </a:pathLst>
            </a:custGeom>
            <a:solidFill>
              <a:srgbClr val="E1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20" name="Google Shape;13520;p79"/>
            <p:cNvSpPr/>
            <p:nvPr/>
          </p:nvSpPr>
          <p:spPr>
            <a:xfrm>
              <a:off x="8087949" y="2692557"/>
              <a:ext cx="213355" cy="58550"/>
            </a:xfrm>
            <a:custGeom>
              <a:avLst/>
              <a:gdLst/>
              <a:ahLst/>
              <a:cxnLst/>
              <a:rect l="l" t="t" r="r" b="b"/>
              <a:pathLst>
                <a:path w="8148" h="2236" extrusionOk="0">
                  <a:moveTo>
                    <a:pt x="439" y="1"/>
                  </a:moveTo>
                  <a:lnTo>
                    <a:pt x="0" y="154"/>
                  </a:lnTo>
                  <a:cubicBezTo>
                    <a:pt x="1002" y="1542"/>
                    <a:pt x="2538" y="2236"/>
                    <a:pt x="4074" y="2236"/>
                  </a:cubicBezTo>
                  <a:cubicBezTo>
                    <a:pt x="5610" y="2236"/>
                    <a:pt x="7146" y="1542"/>
                    <a:pt x="8147" y="154"/>
                  </a:cubicBezTo>
                  <a:lnTo>
                    <a:pt x="7708" y="1"/>
                  </a:lnTo>
                  <a:cubicBezTo>
                    <a:pt x="6850" y="1127"/>
                    <a:pt x="5505" y="1794"/>
                    <a:pt x="4074" y="1794"/>
                  </a:cubicBezTo>
                  <a:cubicBezTo>
                    <a:pt x="2652" y="1794"/>
                    <a:pt x="1307" y="1127"/>
                    <a:pt x="439" y="1"/>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21" name="Google Shape;13521;p79"/>
            <p:cNvSpPr/>
            <p:nvPr/>
          </p:nvSpPr>
          <p:spPr>
            <a:xfrm>
              <a:off x="8102429" y="2482239"/>
              <a:ext cx="138152" cy="154387"/>
            </a:xfrm>
            <a:custGeom>
              <a:avLst/>
              <a:gdLst/>
              <a:ahLst/>
              <a:cxnLst/>
              <a:rect l="l" t="t" r="r" b="b"/>
              <a:pathLst>
                <a:path w="5276" h="5896" extrusionOk="0">
                  <a:moveTo>
                    <a:pt x="1994" y="0"/>
                  </a:moveTo>
                  <a:cubicBezTo>
                    <a:pt x="1269" y="0"/>
                    <a:pt x="678" y="582"/>
                    <a:pt x="678" y="1307"/>
                  </a:cubicBezTo>
                  <a:lnTo>
                    <a:pt x="678" y="2185"/>
                  </a:lnTo>
                  <a:lnTo>
                    <a:pt x="611" y="2185"/>
                  </a:lnTo>
                  <a:cubicBezTo>
                    <a:pt x="604" y="2185"/>
                    <a:pt x="598" y="2185"/>
                    <a:pt x="592" y="2185"/>
                  </a:cubicBezTo>
                  <a:cubicBezTo>
                    <a:pt x="304" y="2185"/>
                    <a:pt x="66" y="2392"/>
                    <a:pt x="29" y="2672"/>
                  </a:cubicBezTo>
                  <a:cubicBezTo>
                    <a:pt x="0" y="2996"/>
                    <a:pt x="248" y="3273"/>
                    <a:pt x="573" y="3273"/>
                  </a:cubicBezTo>
                  <a:lnTo>
                    <a:pt x="697" y="3273"/>
                  </a:lnTo>
                  <a:cubicBezTo>
                    <a:pt x="800" y="4776"/>
                    <a:pt x="2054" y="5895"/>
                    <a:pt x="3501" y="5895"/>
                  </a:cubicBezTo>
                  <a:cubicBezTo>
                    <a:pt x="3652" y="5895"/>
                    <a:pt x="3805" y="5883"/>
                    <a:pt x="3959" y="5858"/>
                  </a:cubicBezTo>
                  <a:cubicBezTo>
                    <a:pt x="2576" y="5648"/>
                    <a:pt x="1555" y="4455"/>
                    <a:pt x="1555" y="3053"/>
                  </a:cubicBezTo>
                  <a:lnTo>
                    <a:pt x="1555" y="1307"/>
                  </a:lnTo>
                  <a:cubicBezTo>
                    <a:pt x="1555" y="830"/>
                    <a:pt x="1947" y="439"/>
                    <a:pt x="2433" y="439"/>
                  </a:cubicBezTo>
                  <a:lnTo>
                    <a:pt x="4837" y="439"/>
                  </a:lnTo>
                  <a:cubicBezTo>
                    <a:pt x="5076" y="439"/>
                    <a:pt x="5276" y="239"/>
                    <a:pt x="5276" y="0"/>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522" name="Google Shape;13522;p79"/>
          <p:cNvGrpSpPr/>
          <p:nvPr/>
        </p:nvGrpSpPr>
        <p:grpSpPr>
          <a:xfrm>
            <a:off x="5809723" y="2419290"/>
            <a:ext cx="263316" cy="354728"/>
            <a:chOff x="5809723" y="2419290"/>
            <a:chExt cx="263316" cy="354728"/>
          </a:xfrm>
        </p:grpSpPr>
        <p:sp>
          <p:nvSpPr>
            <p:cNvPr id="13523" name="Google Shape;13523;p79"/>
            <p:cNvSpPr/>
            <p:nvPr/>
          </p:nvSpPr>
          <p:spPr>
            <a:xfrm>
              <a:off x="5815484" y="2419290"/>
              <a:ext cx="80205" cy="80205"/>
            </a:xfrm>
            <a:custGeom>
              <a:avLst/>
              <a:gdLst/>
              <a:ahLst/>
              <a:cxnLst/>
              <a:rect l="l" t="t" r="r" b="b"/>
              <a:pathLst>
                <a:path w="3063" h="3063" extrusionOk="0">
                  <a:moveTo>
                    <a:pt x="1536" y="0"/>
                  </a:moveTo>
                  <a:cubicBezTo>
                    <a:pt x="687" y="0"/>
                    <a:pt x="0" y="687"/>
                    <a:pt x="0" y="1527"/>
                  </a:cubicBezTo>
                  <a:cubicBezTo>
                    <a:pt x="0" y="2376"/>
                    <a:pt x="687" y="3063"/>
                    <a:pt x="1536" y="3063"/>
                  </a:cubicBezTo>
                  <a:cubicBezTo>
                    <a:pt x="2376" y="3063"/>
                    <a:pt x="3063" y="2376"/>
                    <a:pt x="3063" y="1527"/>
                  </a:cubicBezTo>
                  <a:cubicBezTo>
                    <a:pt x="3063" y="687"/>
                    <a:pt x="2376" y="0"/>
                    <a:pt x="1536" y="0"/>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24" name="Google Shape;13524;p79"/>
            <p:cNvSpPr/>
            <p:nvPr/>
          </p:nvSpPr>
          <p:spPr>
            <a:xfrm>
              <a:off x="5987100" y="2419290"/>
              <a:ext cx="80205" cy="80205"/>
            </a:xfrm>
            <a:custGeom>
              <a:avLst/>
              <a:gdLst/>
              <a:ahLst/>
              <a:cxnLst/>
              <a:rect l="l" t="t" r="r" b="b"/>
              <a:pathLst>
                <a:path w="3063" h="3063" extrusionOk="0">
                  <a:moveTo>
                    <a:pt x="1527" y="0"/>
                  </a:moveTo>
                  <a:cubicBezTo>
                    <a:pt x="687" y="0"/>
                    <a:pt x="0" y="687"/>
                    <a:pt x="0" y="1527"/>
                  </a:cubicBezTo>
                  <a:cubicBezTo>
                    <a:pt x="0" y="2376"/>
                    <a:pt x="687" y="3063"/>
                    <a:pt x="1527" y="3063"/>
                  </a:cubicBezTo>
                  <a:cubicBezTo>
                    <a:pt x="2376" y="3063"/>
                    <a:pt x="3062" y="2376"/>
                    <a:pt x="3062" y="1527"/>
                  </a:cubicBezTo>
                  <a:cubicBezTo>
                    <a:pt x="3062" y="687"/>
                    <a:pt x="2376" y="0"/>
                    <a:pt x="1527" y="0"/>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25" name="Google Shape;13525;p79"/>
            <p:cNvSpPr/>
            <p:nvPr/>
          </p:nvSpPr>
          <p:spPr>
            <a:xfrm>
              <a:off x="5823732" y="2424789"/>
              <a:ext cx="235325" cy="137419"/>
            </a:xfrm>
            <a:custGeom>
              <a:avLst/>
              <a:gdLst/>
              <a:ahLst/>
              <a:cxnLst/>
              <a:rect l="l" t="t" r="r" b="b"/>
              <a:pathLst>
                <a:path w="8987" h="5248" extrusionOk="0">
                  <a:moveTo>
                    <a:pt x="4493" y="0"/>
                  </a:moveTo>
                  <a:cubicBezTo>
                    <a:pt x="1794" y="0"/>
                    <a:pt x="0" y="2795"/>
                    <a:pt x="1116" y="5247"/>
                  </a:cubicBezTo>
                  <a:lnTo>
                    <a:pt x="7880" y="5247"/>
                  </a:lnTo>
                  <a:cubicBezTo>
                    <a:pt x="8987" y="2795"/>
                    <a:pt x="7193" y="0"/>
                    <a:pt x="4493" y="0"/>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26" name="Google Shape;13526;p79"/>
            <p:cNvSpPr/>
            <p:nvPr/>
          </p:nvSpPr>
          <p:spPr>
            <a:xfrm>
              <a:off x="5809723" y="2630865"/>
              <a:ext cx="263081" cy="143153"/>
            </a:xfrm>
            <a:custGeom>
              <a:avLst/>
              <a:gdLst/>
              <a:ahLst/>
              <a:cxnLst/>
              <a:rect l="l" t="t" r="r" b="b"/>
              <a:pathLst>
                <a:path w="10047" h="5467" extrusionOk="0">
                  <a:moveTo>
                    <a:pt x="3712" y="1"/>
                  </a:moveTo>
                  <a:lnTo>
                    <a:pt x="3712" y="1126"/>
                  </a:lnTo>
                  <a:cubicBezTo>
                    <a:pt x="3712" y="1498"/>
                    <a:pt x="3483" y="1832"/>
                    <a:pt x="3130" y="1956"/>
                  </a:cubicBezTo>
                  <a:lnTo>
                    <a:pt x="878" y="2748"/>
                  </a:lnTo>
                  <a:cubicBezTo>
                    <a:pt x="354" y="2939"/>
                    <a:pt x="1" y="3435"/>
                    <a:pt x="1" y="3988"/>
                  </a:cubicBezTo>
                  <a:lnTo>
                    <a:pt x="1" y="4809"/>
                  </a:lnTo>
                  <a:cubicBezTo>
                    <a:pt x="1" y="5171"/>
                    <a:pt x="297" y="5467"/>
                    <a:pt x="659" y="5467"/>
                  </a:cubicBezTo>
                  <a:lnTo>
                    <a:pt x="9398" y="5467"/>
                  </a:lnTo>
                  <a:cubicBezTo>
                    <a:pt x="9751" y="5467"/>
                    <a:pt x="10046" y="5171"/>
                    <a:pt x="10046" y="4809"/>
                  </a:cubicBezTo>
                  <a:lnTo>
                    <a:pt x="10046" y="3988"/>
                  </a:lnTo>
                  <a:cubicBezTo>
                    <a:pt x="10046" y="3435"/>
                    <a:pt x="9703" y="2939"/>
                    <a:pt x="9178" y="2748"/>
                  </a:cubicBezTo>
                  <a:lnTo>
                    <a:pt x="6927" y="1956"/>
                  </a:lnTo>
                  <a:cubicBezTo>
                    <a:pt x="6574" y="1832"/>
                    <a:pt x="6335" y="1498"/>
                    <a:pt x="6335" y="1126"/>
                  </a:cubicBezTo>
                  <a:lnTo>
                    <a:pt x="6335"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27" name="Google Shape;13527;p79"/>
            <p:cNvSpPr/>
            <p:nvPr/>
          </p:nvSpPr>
          <p:spPr>
            <a:xfrm>
              <a:off x="5809985" y="2694809"/>
              <a:ext cx="263055" cy="79210"/>
            </a:xfrm>
            <a:custGeom>
              <a:avLst/>
              <a:gdLst/>
              <a:ahLst/>
              <a:cxnLst/>
              <a:rect l="l" t="t" r="r" b="b"/>
              <a:pathLst>
                <a:path w="10046" h="3025" extrusionOk="0">
                  <a:moveTo>
                    <a:pt x="1737" y="1"/>
                  </a:moveTo>
                  <a:lnTo>
                    <a:pt x="868" y="306"/>
                  </a:lnTo>
                  <a:cubicBezTo>
                    <a:pt x="344" y="497"/>
                    <a:pt x="0" y="993"/>
                    <a:pt x="0" y="1546"/>
                  </a:cubicBezTo>
                  <a:lnTo>
                    <a:pt x="0" y="2367"/>
                  </a:lnTo>
                  <a:cubicBezTo>
                    <a:pt x="0" y="2729"/>
                    <a:pt x="287" y="3025"/>
                    <a:pt x="649" y="3025"/>
                  </a:cubicBezTo>
                  <a:lnTo>
                    <a:pt x="9388" y="3025"/>
                  </a:lnTo>
                  <a:cubicBezTo>
                    <a:pt x="9750" y="3025"/>
                    <a:pt x="10046" y="2729"/>
                    <a:pt x="10046" y="2367"/>
                  </a:cubicBezTo>
                  <a:lnTo>
                    <a:pt x="10046" y="1546"/>
                  </a:lnTo>
                  <a:cubicBezTo>
                    <a:pt x="10046" y="993"/>
                    <a:pt x="9693" y="497"/>
                    <a:pt x="9168" y="306"/>
                  </a:cubicBezTo>
                  <a:lnTo>
                    <a:pt x="8300" y="1"/>
                  </a:lnTo>
                  <a:cubicBezTo>
                    <a:pt x="7432" y="993"/>
                    <a:pt x="6225" y="1489"/>
                    <a:pt x="5018" y="1489"/>
                  </a:cubicBezTo>
                  <a:cubicBezTo>
                    <a:pt x="3812" y="1489"/>
                    <a:pt x="2605" y="993"/>
                    <a:pt x="1737" y="1"/>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28" name="Google Shape;13528;p79"/>
            <p:cNvSpPr/>
            <p:nvPr/>
          </p:nvSpPr>
          <p:spPr>
            <a:xfrm>
              <a:off x="5907157" y="2630865"/>
              <a:ext cx="68709" cy="23017"/>
            </a:xfrm>
            <a:custGeom>
              <a:avLst/>
              <a:gdLst/>
              <a:ahLst/>
              <a:cxnLst/>
              <a:rect l="l" t="t" r="r" b="b"/>
              <a:pathLst>
                <a:path w="2624" h="879" extrusionOk="0">
                  <a:moveTo>
                    <a:pt x="0" y="1"/>
                  </a:moveTo>
                  <a:lnTo>
                    <a:pt x="0" y="592"/>
                  </a:lnTo>
                  <a:cubicBezTo>
                    <a:pt x="415" y="783"/>
                    <a:pt x="861" y="878"/>
                    <a:pt x="1309" y="878"/>
                  </a:cubicBezTo>
                  <a:cubicBezTo>
                    <a:pt x="1756" y="878"/>
                    <a:pt x="2204" y="783"/>
                    <a:pt x="2624" y="592"/>
                  </a:cubicBezTo>
                  <a:lnTo>
                    <a:pt x="2624"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29" name="Google Shape;13529;p79"/>
            <p:cNvSpPr/>
            <p:nvPr/>
          </p:nvSpPr>
          <p:spPr>
            <a:xfrm>
              <a:off x="5844942" y="2465009"/>
              <a:ext cx="192643" cy="177377"/>
            </a:xfrm>
            <a:custGeom>
              <a:avLst/>
              <a:gdLst/>
              <a:ahLst/>
              <a:cxnLst/>
              <a:rect l="l" t="t" r="r" b="b"/>
              <a:pathLst>
                <a:path w="7357" h="6774" extrusionOk="0">
                  <a:moveTo>
                    <a:pt x="3683" y="0"/>
                  </a:moveTo>
                  <a:cubicBezTo>
                    <a:pt x="2119" y="0"/>
                    <a:pt x="840" y="1269"/>
                    <a:pt x="840" y="2843"/>
                  </a:cubicBezTo>
                  <a:lnTo>
                    <a:pt x="840" y="3062"/>
                  </a:lnTo>
                  <a:lnTo>
                    <a:pt x="735" y="3062"/>
                  </a:lnTo>
                  <a:cubicBezTo>
                    <a:pt x="1" y="3062"/>
                    <a:pt x="1" y="4150"/>
                    <a:pt x="735" y="4150"/>
                  </a:cubicBezTo>
                  <a:lnTo>
                    <a:pt x="850" y="4150"/>
                  </a:lnTo>
                  <a:cubicBezTo>
                    <a:pt x="964" y="5629"/>
                    <a:pt x="2195" y="6773"/>
                    <a:pt x="3683" y="6773"/>
                  </a:cubicBezTo>
                  <a:cubicBezTo>
                    <a:pt x="5162" y="6773"/>
                    <a:pt x="6393" y="5629"/>
                    <a:pt x="6507" y="4150"/>
                  </a:cubicBezTo>
                  <a:lnTo>
                    <a:pt x="6631" y="4150"/>
                  </a:lnTo>
                  <a:cubicBezTo>
                    <a:pt x="7356" y="4150"/>
                    <a:pt x="7356" y="3062"/>
                    <a:pt x="6631" y="3062"/>
                  </a:cubicBezTo>
                  <a:lnTo>
                    <a:pt x="6526" y="3062"/>
                  </a:lnTo>
                  <a:lnTo>
                    <a:pt x="6526" y="2843"/>
                  </a:lnTo>
                  <a:cubicBezTo>
                    <a:pt x="6526" y="1269"/>
                    <a:pt x="5248" y="0"/>
                    <a:pt x="3683"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30" name="Google Shape;13530;p79"/>
            <p:cNvSpPr/>
            <p:nvPr/>
          </p:nvSpPr>
          <p:spPr>
            <a:xfrm>
              <a:off x="5845439" y="2464931"/>
              <a:ext cx="170150" cy="177430"/>
            </a:xfrm>
            <a:custGeom>
              <a:avLst/>
              <a:gdLst/>
              <a:ahLst/>
              <a:cxnLst/>
              <a:rect l="l" t="t" r="r" b="b"/>
              <a:pathLst>
                <a:path w="6498" h="6776" extrusionOk="0">
                  <a:moveTo>
                    <a:pt x="3657" y="0"/>
                  </a:moveTo>
                  <a:cubicBezTo>
                    <a:pt x="3615" y="0"/>
                    <a:pt x="3573" y="1"/>
                    <a:pt x="3531" y="3"/>
                  </a:cubicBezTo>
                  <a:cubicBezTo>
                    <a:pt x="2004" y="79"/>
                    <a:pt x="821" y="1281"/>
                    <a:pt x="821" y="2894"/>
                  </a:cubicBezTo>
                  <a:lnTo>
                    <a:pt x="821" y="3065"/>
                  </a:lnTo>
                  <a:lnTo>
                    <a:pt x="745" y="3065"/>
                  </a:lnTo>
                  <a:cubicBezTo>
                    <a:pt x="736" y="3065"/>
                    <a:pt x="727" y="3065"/>
                    <a:pt x="717" y="3065"/>
                  </a:cubicBezTo>
                  <a:cubicBezTo>
                    <a:pt x="19" y="3065"/>
                    <a:pt x="1" y="4134"/>
                    <a:pt x="716" y="4153"/>
                  </a:cubicBezTo>
                  <a:lnTo>
                    <a:pt x="841" y="4153"/>
                  </a:lnTo>
                  <a:cubicBezTo>
                    <a:pt x="944" y="5656"/>
                    <a:pt x="2190" y="6776"/>
                    <a:pt x="3642" y="6776"/>
                  </a:cubicBezTo>
                  <a:cubicBezTo>
                    <a:pt x="3794" y="6776"/>
                    <a:pt x="3948" y="6764"/>
                    <a:pt x="4103" y="6738"/>
                  </a:cubicBezTo>
                  <a:cubicBezTo>
                    <a:pt x="2720" y="6528"/>
                    <a:pt x="1699" y="5336"/>
                    <a:pt x="1699" y="3934"/>
                  </a:cubicBezTo>
                  <a:lnTo>
                    <a:pt x="1699" y="2846"/>
                  </a:lnTo>
                  <a:cubicBezTo>
                    <a:pt x="1699" y="2636"/>
                    <a:pt x="1718" y="2417"/>
                    <a:pt x="1766" y="2216"/>
                  </a:cubicBezTo>
                  <a:cubicBezTo>
                    <a:pt x="1869" y="1802"/>
                    <a:pt x="2237" y="1543"/>
                    <a:pt x="2624" y="1543"/>
                  </a:cubicBezTo>
                  <a:cubicBezTo>
                    <a:pt x="2772" y="1543"/>
                    <a:pt x="2923" y="1581"/>
                    <a:pt x="3063" y="1663"/>
                  </a:cubicBezTo>
                  <a:cubicBezTo>
                    <a:pt x="4113" y="2255"/>
                    <a:pt x="5286" y="2588"/>
                    <a:pt x="6498" y="2617"/>
                  </a:cubicBezTo>
                  <a:cubicBezTo>
                    <a:pt x="6377" y="1133"/>
                    <a:pt x="5129" y="0"/>
                    <a:pt x="3657" y="0"/>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31" name="Google Shape;13531;p79"/>
            <p:cNvSpPr/>
            <p:nvPr/>
          </p:nvSpPr>
          <p:spPr>
            <a:xfrm>
              <a:off x="5916086" y="2590723"/>
              <a:ext cx="50616" cy="17465"/>
            </a:xfrm>
            <a:custGeom>
              <a:avLst/>
              <a:gdLst/>
              <a:ahLst/>
              <a:cxnLst/>
              <a:rect l="l" t="t" r="r" b="b"/>
              <a:pathLst>
                <a:path w="1933" h="667" extrusionOk="0">
                  <a:moveTo>
                    <a:pt x="316" y="0"/>
                  </a:moveTo>
                  <a:cubicBezTo>
                    <a:pt x="148" y="0"/>
                    <a:pt x="0" y="224"/>
                    <a:pt x="155" y="379"/>
                  </a:cubicBezTo>
                  <a:cubicBezTo>
                    <a:pt x="375" y="562"/>
                    <a:pt x="647" y="666"/>
                    <a:pt x="929" y="666"/>
                  </a:cubicBezTo>
                  <a:cubicBezTo>
                    <a:pt x="942" y="666"/>
                    <a:pt x="954" y="666"/>
                    <a:pt x="966" y="665"/>
                  </a:cubicBezTo>
                  <a:cubicBezTo>
                    <a:pt x="979" y="666"/>
                    <a:pt x="991" y="666"/>
                    <a:pt x="1003" y="666"/>
                  </a:cubicBezTo>
                  <a:cubicBezTo>
                    <a:pt x="1286" y="666"/>
                    <a:pt x="1558" y="562"/>
                    <a:pt x="1777" y="379"/>
                  </a:cubicBezTo>
                  <a:cubicBezTo>
                    <a:pt x="1932" y="224"/>
                    <a:pt x="1784" y="0"/>
                    <a:pt x="1616" y="0"/>
                  </a:cubicBezTo>
                  <a:cubicBezTo>
                    <a:pt x="1568" y="0"/>
                    <a:pt x="1517" y="19"/>
                    <a:pt x="1472" y="64"/>
                  </a:cubicBezTo>
                  <a:cubicBezTo>
                    <a:pt x="1319" y="169"/>
                    <a:pt x="1143" y="222"/>
                    <a:pt x="966" y="222"/>
                  </a:cubicBezTo>
                  <a:cubicBezTo>
                    <a:pt x="790" y="222"/>
                    <a:pt x="613" y="169"/>
                    <a:pt x="461" y="64"/>
                  </a:cubicBezTo>
                  <a:cubicBezTo>
                    <a:pt x="416" y="19"/>
                    <a:pt x="365" y="0"/>
                    <a:pt x="316"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32" name="Google Shape;13532;p79"/>
            <p:cNvSpPr/>
            <p:nvPr/>
          </p:nvSpPr>
          <p:spPr>
            <a:xfrm>
              <a:off x="5901397" y="2545135"/>
              <a:ext cx="11521" cy="17073"/>
            </a:xfrm>
            <a:custGeom>
              <a:avLst/>
              <a:gdLst/>
              <a:ahLst/>
              <a:cxnLst/>
              <a:rect l="l" t="t" r="r" b="b"/>
              <a:pathLst>
                <a:path w="440" h="652" extrusionOk="0">
                  <a:moveTo>
                    <a:pt x="220" y="0"/>
                  </a:moveTo>
                  <a:cubicBezTo>
                    <a:pt x="111" y="0"/>
                    <a:pt x="1" y="74"/>
                    <a:pt x="1" y="222"/>
                  </a:cubicBezTo>
                  <a:lnTo>
                    <a:pt x="1" y="441"/>
                  </a:lnTo>
                  <a:cubicBezTo>
                    <a:pt x="1" y="556"/>
                    <a:pt x="96" y="651"/>
                    <a:pt x="220" y="651"/>
                  </a:cubicBezTo>
                  <a:cubicBezTo>
                    <a:pt x="335" y="651"/>
                    <a:pt x="440" y="556"/>
                    <a:pt x="440" y="441"/>
                  </a:cubicBezTo>
                  <a:lnTo>
                    <a:pt x="440" y="222"/>
                  </a:lnTo>
                  <a:cubicBezTo>
                    <a:pt x="440" y="74"/>
                    <a:pt x="330"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33" name="Google Shape;13533;p79"/>
            <p:cNvSpPr/>
            <p:nvPr/>
          </p:nvSpPr>
          <p:spPr>
            <a:xfrm>
              <a:off x="5970106" y="2545135"/>
              <a:ext cx="11260" cy="17073"/>
            </a:xfrm>
            <a:custGeom>
              <a:avLst/>
              <a:gdLst/>
              <a:ahLst/>
              <a:cxnLst/>
              <a:rect l="l" t="t" r="r" b="b"/>
              <a:pathLst>
                <a:path w="430" h="652" extrusionOk="0">
                  <a:moveTo>
                    <a:pt x="215" y="0"/>
                  </a:moveTo>
                  <a:cubicBezTo>
                    <a:pt x="108" y="0"/>
                    <a:pt x="0" y="74"/>
                    <a:pt x="0" y="222"/>
                  </a:cubicBezTo>
                  <a:lnTo>
                    <a:pt x="0" y="441"/>
                  </a:lnTo>
                  <a:cubicBezTo>
                    <a:pt x="0" y="556"/>
                    <a:pt x="96" y="651"/>
                    <a:pt x="210" y="651"/>
                  </a:cubicBezTo>
                  <a:cubicBezTo>
                    <a:pt x="334" y="651"/>
                    <a:pt x="430" y="556"/>
                    <a:pt x="430" y="441"/>
                  </a:cubicBezTo>
                  <a:lnTo>
                    <a:pt x="430" y="222"/>
                  </a:lnTo>
                  <a:cubicBezTo>
                    <a:pt x="430" y="74"/>
                    <a:pt x="322" y="0"/>
                    <a:pt x="215"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34" name="Google Shape;13534;p79"/>
            <p:cNvSpPr/>
            <p:nvPr/>
          </p:nvSpPr>
          <p:spPr>
            <a:xfrm>
              <a:off x="5893672" y="2527958"/>
              <a:ext cx="21000" cy="11495"/>
            </a:xfrm>
            <a:custGeom>
              <a:avLst/>
              <a:gdLst/>
              <a:ahLst/>
              <a:cxnLst/>
              <a:rect l="l" t="t" r="r" b="b"/>
              <a:pathLst>
                <a:path w="802" h="439" extrusionOk="0">
                  <a:moveTo>
                    <a:pt x="296" y="0"/>
                  </a:moveTo>
                  <a:cubicBezTo>
                    <a:pt x="0" y="0"/>
                    <a:pt x="0" y="439"/>
                    <a:pt x="296" y="439"/>
                  </a:cubicBezTo>
                  <a:lnTo>
                    <a:pt x="515" y="439"/>
                  </a:lnTo>
                  <a:cubicBezTo>
                    <a:pt x="802" y="439"/>
                    <a:pt x="802" y="0"/>
                    <a:pt x="515"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35" name="Google Shape;13535;p79"/>
            <p:cNvSpPr/>
            <p:nvPr/>
          </p:nvSpPr>
          <p:spPr>
            <a:xfrm>
              <a:off x="5968116" y="2527932"/>
              <a:ext cx="19246" cy="11521"/>
            </a:xfrm>
            <a:custGeom>
              <a:avLst/>
              <a:gdLst/>
              <a:ahLst/>
              <a:cxnLst/>
              <a:rect l="l" t="t" r="r" b="b"/>
              <a:pathLst>
                <a:path w="735" h="440" extrusionOk="0">
                  <a:moveTo>
                    <a:pt x="521" y="1"/>
                  </a:moveTo>
                  <a:cubicBezTo>
                    <a:pt x="516" y="1"/>
                    <a:pt x="511" y="1"/>
                    <a:pt x="506" y="1"/>
                  </a:cubicBezTo>
                  <a:lnTo>
                    <a:pt x="286" y="1"/>
                  </a:lnTo>
                  <a:cubicBezTo>
                    <a:pt x="0" y="1"/>
                    <a:pt x="0" y="440"/>
                    <a:pt x="286" y="440"/>
                  </a:cubicBezTo>
                  <a:lnTo>
                    <a:pt x="515" y="440"/>
                  </a:lnTo>
                  <a:cubicBezTo>
                    <a:pt x="639" y="440"/>
                    <a:pt x="735" y="335"/>
                    <a:pt x="735" y="211"/>
                  </a:cubicBezTo>
                  <a:cubicBezTo>
                    <a:pt x="735" y="101"/>
                    <a:pt x="638" y="1"/>
                    <a:pt x="521"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36" name="Google Shape;13536;p79"/>
            <p:cNvSpPr/>
            <p:nvPr/>
          </p:nvSpPr>
          <p:spPr>
            <a:xfrm>
              <a:off x="5875919" y="2425025"/>
              <a:ext cx="162661" cy="97199"/>
            </a:xfrm>
            <a:custGeom>
              <a:avLst/>
              <a:gdLst/>
              <a:ahLst/>
              <a:cxnLst/>
              <a:rect l="l" t="t" r="r" b="b"/>
              <a:pathLst>
                <a:path w="6212" h="3712" extrusionOk="0">
                  <a:moveTo>
                    <a:pt x="2500" y="1"/>
                  </a:moveTo>
                  <a:cubicBezTo>
                    <a:pt x="1575" y="1"/>
                    <a:pt x="688" y="344"/>
                    <a:pt x="1" y="964"/>
                  </a:cubicBezTo>
                  <a:cubicBezTo>
                    <a:pt x="1327" y="2701"/>
                    <a:pt x="3378" y="3712"/>
                    <a:pt x="5553" y="3712"/>
                  </a:cubicBezTo>
                  <a:cubicBezTo>
                    <a:pt x="5782" y="3712"/>
                    <a:pt x="6001" y="3702"/>
                    <a:pt x="6211" y="3683"/>
                  </a:cubicBezTo>
                  <a:cubicBezTo>
                    <a:pt x="6192" y="1642"/>
                    <a:pt x="4542" y="1"/>
                    <a:pt x="2500" y="1"/>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37" name="Google Shape;13537;p79"/>
            <p:cNvSpPr/>
            <p:nvPr/>
          </p:nvSpPr>
          <p:spPr>
            <a:xfrm>
              <a:off x="5843947" y="2694809"/>
              <a:ext cx="194869" cy="50485"/>
            </a:xfrm>
            <a:custGeom>
              <a:avLst/>
              <a:gdLst/>
              <a:ahLst/>
              <a:cxnLst/>
              <a:rect l="l" t="t" r="r" b="b"/>
              <a:pathLst>
                <a:path w="7442" h="1928" extrusionOk="0">
                  <a:moveTo>
                    <a:pt x="440" y="1"/>
                  </a:moveTo>
                  <a:lnTo>
                    <a:pt x="1" y="163"/>
                  </a:lnTo>
                  <a:cubicBezTo>
                    <a:pt x="907" y="1279"/>
                    <a:pt x="2281" y="1928"/>
                    <a:pt x="3721" y="1928"/>
                  </a:cubicBezTo>
                  <a:cubicBezTo>
                    <a:pt x="5162" y="1928"/>
                    <a:pt x="6536" y="1279"/>
                    <a:pt x="7442" y="163"/>
                  </a:cubicBezTo>
                  <a:lnTo>
                    <a:pt x="7003" y="1"/>
                  </a:lnTo>
                  <a:cubicBezTo>
                    <a:pt x="6135" y="993"/>
                    <a:pt x="4928" y="1489"/>
                    <a:pt x="3721" y="1489"/>
                  </a:cubicBezTo>
                  <a:cubicBezTo>
                    <a:pt x="2515" y="1489"/>
                    <a:pt x="1308" y="993"/>
                    <a:pt x="440" y="1"/>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38" name="Google Shape;13538;p79"/>
            <p:cNvSpPr/>
            <p:nvPr/>
          </p:nvSpPr>
          <p:spPr>
            <a:xfrm>
              <a:off x="5809723" y="2688577"/>
              <a:ext cx="85965" cy="85442"/>
            </a:xfrm>
            <a:custGeom>
              <a:avLst/>
              <a:gdLst/>
              <a:ahLst/>
              <a:cxnLst/>
              <a:rect l="l" t="t" r="r" b="b"/>
              <a:pathLst>
                <a:path w="3283" h="3263" extrusionOk="0">
                  <a:moveTo>
                    <a:pt x="2424" y="0"/>
                  </a:moveTo>
                  <a:lnTo>
                    <a:pt x="878" y="544"/>
                  </a:lnTo>
                  <a:cubicBezTo>
                    <a:pt x="354" y="735"/>
                    <a:pt x="1" y="1231"/>
                    <a:pt x="1" y="1784"/>
                  </a:cubicBezTo>
                  <a:lnTo>
                    <a:pt x="1" y="2605"/>
                  </a:lnTo>
                  <a:cubicBezTo>
                    <a:pt x="1" y="2967"/>
                    <a:pt x="297" y="3263"/>
                    <a:pt x="659" y="3263"/>
                  </a:cubicBezTo>
                  <a:lnTo>
                    <a:pt x="3283" y="3263"/>
                  </a:lnTo>
                  <a:lnTo>
                    <a:pt x="3283" y="1126"/>
                  </a:lnTo>
                  <a:cubicBezTo>
                    <a:pt x="3283" y="954"/>
                    <a:pt x="3216" y="783"/>
                    <a:pt x="3092" y="668"/>
                  </a:cubicBezTo>
                  <a:lnTo>
                    <a:pt x="2424" y="0"/>
                  </a:ln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39" name="Google Shape;13539;p79"/>
            <p:cNvSpPr/>
            <p:nvPr/>
          </p:nvSpPr>
          <p:spPr>
            <a:xfrm>
              <a:off x="5987100" y="2688577"/>
              <a:ext cx="85939" cy="85442"/>
            </a:xfrm>
            <a:custGeom>
              <a:avLst/>
              <a:gdLst/>
              <a:ahLst/>
              <a:cxnLst/>
              <a:rect l="l" t="t" r="r" b="b"/>
              <a:pathLst>
                <a:path w="3282" h="3263" extrusionOk="0">
                  <a:moveTo>
                    <a:pt x="859" y="0"/>
                  </a:moveTo>
                  <a:lnTo>
                    <a:pt x="191" y="668"/>
                  </a:lnTo>
                  <a:cubicBezTo>
                    <a:pt x="76" y="783"/>
                    <a:pt x="0" y="954"/>
                    <a:pt x="0" y="1126"/>
                  </a:cubicBezTo>
                  <a:lnTo>
                    <a:pt x="0" y="3263"/>
                  </a:lnTo>
                  <a:lnTo>
                    <a:pt x="2624" y="3263"/>
                  </a:lnTo>
                  <a:cubicBezTo>
                    <a:pt x="2986" y="3263"/>
                    <a:pt x="3282" y="2967"/>
                    <a:pt x="3282" y="2605"/>
                  </a:cubicBezTo>
                  <a:lnTo>
                    <a:pt x="3282" y="1784"/>
                  </a:lnTo>
                  <a:cubicBezTo>
                    <a:pt x="3282" y="1231"/>
                    <a:pt x="2929" y="735"/>
                    <a:pt x="2404" y="544"/>
                  </a:cubicBezTo>
                  <a:lnTo>
                    <a:pt x="859" y="0"/>
                  </a:ln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540" name="Google Shape;13540;p79"/>
          <p:cNvGrpSpPr/>
          <p:nvPr/>
        </p:nvGrpSpPr>
        <p:grpSpPr>
          <a:xfrm>
            <a:off x="7606826" y="1502999"/>
            <a:ext cx="263552" cy="354754"/>
            <a:chOff x="7606826" y="1502999"/>
            <a:chExt cx="263552" cy="354754"/>
          </a:xfrm>
        </p:grpSpPr>
        <p:sp>
          <p:nvSpPr>
            <p:cNvPr id="13541" name="Google Shape;13541;p79"/>
            <p:cNvSpPr/>
            <p:nvPr/>
          </p:nvSpPr>
          <p:spPr>
            <a:xfrm>
              <a:off x="7606826" y="1703340"/>
              <a:ext cx="263552" cy="154413"/>
            </a:xfrm>
            <a:custGeom>
              <a:avLst/>
              <a:gdLst/>
              <a:ahLst/>
              <a:cxnLst/>
              <a:rect l="l" t="t" r="r" b="b"/>
              <a:pathLst>
                <a:path w="10065" h="5897" extrusionOk="0">
                  <a:moveTo>
                    <a:pt x="3721" y="1"/>
                  </a:moveTo>
                  <a:lnTo>
                    <a:pt x="3721" y="1337"/>
                  </a:lnTo>
                  <a:cubicBezTo>
                    <a:pt x="3721" y="1709"/>
                    <a:pt x="3482" y="2042"/>
                    <a:pt x="3139" y="2166"/>
                  </a:cubicBezTo>
                  <a:lnTo>
                    <a:pt x="878" y="2968"/>
                  </a:lnTo>
                  <a:cubicBezTo>
                    <a:pt x="353" y="3149"/>
                    <a:pt x="0" y="3645"/>
                    <a:pt x="0" y="4198"/>
                  </a:cubicBezTo>
                  <a:lnTo>
                    <a:pt x="0" y="5248"/>
                  </a:lnTo>
                  <a:cubicBezTo>
                    <a:pt x="0" y="5601"/>
                    <a:pt x="296" y="5897"/>
                    <a:pt x="658" y="5897"/>
                  </a:cubicBezTo>
                  <a:lnTo>
                    <a:pt x="9407" y="5897"/>
                  </a:lnTo>
                  <a:cubicBezTo>
                    <a:pt x="9769" y="5897"/>
                    <a:pt x="10065" y="5601"/>
                    <a:pt x="10065" y="5248"/>
                  </a:cubicBezTo>
                  <a:lnTo>
                    <a:pt x="10065" y="4208"/>
                  </a:lnTo>
                  <a:cubicBezTo>
                    <a:pt x="10065" y="3645"/>
                    <a:pt x="9712" y="3149"/>
                    <a:pt x="9187" y="2958"/>
                  </a:cubicBezTo>
                  <a:lnTo>
                    <a:pt x="6926" y="2166"/>
                  </a:lnTo>
                  <a:cubicBezTo>
                    <a:pt x="6573" y="2042"/>
                    <a:pt x="6344" y="1709"/>
                    <a:pt x="6344" y="1337"/>
                  </a:cubicBezTo>
                  <a:lnTo>
                    <a:pt x="6344" y="1"/>
                  </a:lnTo>
                  <a:close/>
                </a:path>
              </a:pathLst>
            </a:custGeom>
            <a:solidFill>
              <a:srgbClr val="ACBD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42" name="Google Shape;13542;p79"/>
            <p:cNvSpPr/>
            <p:nvPr/>
          </p:nvSpPr>
          <p:spPr>
            <a:xfrm>
              <a:off x="7626543" y="1502999"/>
              <a:ext cx="223856" cy="240090"/>
            </a:xfrm>
            <a:custGeom>
              <a:avLst/>
              <a:gdLst/>
              <a:ahLst/>
              <a:cxnLst/>
              <a:rect l="l" t="t" r="r" b="b"/>
              <a:pathLst>
                <a:path w="8549" h="9169" extrusionOk="0">
                  <a:moveTo>
                    <a:pt x="4275" y="1"/>
                  </a:moveTo>
                  <a:cubicBezTo>
                    <a:pt x="2224" y="1"/>
                    <a:pt x="564" y="1670"/>
                    <a:pt x="564" y="3722"/>
                  </a:cubicBezTo>
                  <a:lnTo>
                    <a:pt x="564" y="5257"/>
                  </a:lnTo>
                  <a:cubicBezTo>
                    <a:pt x="564" y="6097"/>
                    <a:pt x="401" y="6927"/>
                    <a:pt x="87" y="7709"/>
                  </a:cubicBezTo>
                  <a:cubicBezTo>
                    <a:pt x="1" y="7929"/>
                    <a:pt x="106" y="8186"/>
                    <a:pt x="325" y="8282"/>
                  </a:cubicBezTo>
                  <a:cubicBezTo>
                    <a:pt x="878" y="8491"/>
                    <a:pt x="2968" y="9169"/>
                    <a:pt x="4275" y="9169"/>
                  </a:cubicBezTo>
                  <a:cubicBezTo>
                    <a:pt x="5591" y="9169"/>
                    <a:pt x="7680" y="8491"/>
                    <a:pt x="8224" y="8282"/>
                  </a:cubicBezTo>
                  <a:cubicBezTo>
                    <a:pt x="8444" y="8186"/>
                    <a:pt x="8549" y="7929"/>
                    <a:pt x="8463" y="7709"/>
                  </a:cubicBezTo>
                  <a:cubicBezTo>
                    <a:pt x="8148" y="6927"/>
                    <a:pt x="7986" y="6097"/>
                    <a:pt x="7995" y="5257"/>
                  </a:cubicBezTo>
                  <a:lnTo>
                    <a:pt x="7995" y="3722"/>
                  </a:lnTo>
                  <a:cubicBezTo>
                    <a:pt x="7995" y="1670"/>
                    <a:pt x="6326" y="10"/>
                    <a:pt x="4275"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43" name="Google Shape;13543;p79"/>
            <p:cNvSpPr/>
            <p:nvPr/>
          </p:nvSpPr>
          <p:spPr>
            <a:xfrm>
              <a:off x="7641049" y="1708839"/>
              <a:ext cx="194869" cy="102959"/>
            </a:xfrm>
            <a:custGeom>
              <a:avLst/>
              <a:gdLst/>
              <a:ahLst/>
              <a:cxnLst/>
              <a:rect l="l" t="t" r="r" b="b"/>
              <a:pathLst>
                <a:path w="7442" h="3932" extrusionOk="0">
                  <a:moveTo>
                    <a:pt x="1317" y="1"/>
                  </a:moveTo>
                  <a:cubicBezTo>
                    <a:pt x="592" y="1"/>
                    <a:pt x="0" y="583"/>
                    <a:pt x="0" y="1308"/>
                  </a:cubicBezTo>
                  <a:cubicBezTo>
                    <a:pt x="0" y="2758"/>
                    <a:pt x="1183" y="3931"/>
                    <a:pt x="2624" y="3931"/>
                  </a:cubicBezTo>
                  <a:lnTo>
                    <a:pt x="4818" y="3931"/>
                  </a:lnTo>
                  <a:cubicBezTo>
                    <a:pt x="6268" y="3931"/>
                    <a:pt x="7441" y="2758"/>
                    <a:pt x="7441" y="1308"/>
                  </a:cubicBezTo>
                  <a:cubicBezTo>
                    <a:pt x="7441" y="583"/>
                    <a:pt x="6850" y="1"/>
                    <a:pt x="613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44" name="Google Shape;13544;p79"/>
            <p:cNvSpPr/>
            <p:nvPr/>
          </p:nvSpPr>
          <p:spPr>
            <a:xfrm>
              <a:off x="7659431" y="1726069"/>
              <a:ext cx="158341" cy="65227"/>
            </a:xfrm>
            <a:custGeom>
              <a:avLst/>
              <a:gdLst/>
              <a:ahLst/>
              <a:cxnLst/>
              <a:rect l="l" t="t" r="r" b="b"/>
              <a:pathLst>
                <a:path w="6047" h="2491" extrusionOk="0">
                  <a:moveTo>
                    <a:pt x="651" y="1"/>
                  </a:moveTo>
                  <a:cubicBezTo>
                    <a:pt x="180" y="1"/>
                    <a:pt x="1" y="625"/>
                    <a:pt x="405" y="879"/>
                  </a:cubicBezTo>
                  <a:lnTo>
                    <a:pt x="2656" y="2377"/>
                  </a:lnTo>
                  <a:cubicBezTo>
                    <a:pt x="2766" y="2453"/>
                    <a:pt x="2892" y="2491"/>
                    <a:pt x="3019" y="2491"/>
                  </a:cubicBezTo>
                  <a:cubicBezTo>
                    <a:pt x="3145" y="2491"/>
                    <a:pt x="3272" y="2453"/>
                    <a:pt x="3381" y="2377"/>
                  </a:cubicBezTo>
                  <a:lnTo>
                    <a:pt x="5633" y="879"/>
                  </a:lnTo>
                  <a:cubicBezTo>
                    <a:pt x="6046" y="625"/>
                    <a:pt x="5858" y="1"/>
                    <a:pt x="5387" y="1"/>
                  </a:cubicBezTo>
                  <a:cubicBezTo>
                    <a:pt x="5380" y="1"/>
                    <a:pt x="5373" y="1"/>
                    <a:pt x="5366" y="1"/>
                  </a:cubicBezTo>
                  <a:lnTo>
                    <a:pt x="672" y="1"/>
                  </a:lnTo>
                  <a:cubicBezTo>
                    <a:pt x="665" y="1"/>
                    <a:pt x="658" y="1"/>
                    <a:pt x="651" y="1"/>
                  </a:cubicBezTo>
                  <a:close/>
                </a:path>
              </a:pathLst>
            </a:custGeom>
            <a:solidFill>
              <a:srgbClr val="697D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45" name="Google Shape;13545;p79"/>
            <p:cNvSpPr/>
            <p:nvPr/>
          </p:nvSpPr>
          <p:spPr>
            <a:xfrm>
              <a:off x="7692739" y="1502999"/>
              <a:ext cx="142420" cy="85468"/>
            </a:xfrm>
            <a:custGeom>
              <a:avLst/>
              <a:gdLst/>
              <a:ahLst/>
              <a:cxnLst/>
              <a:rect l="l" t="t" r="r" b="b"/>
              <a:pathLst>
                <a:path w="5439" h="3264" extrusionOk="0">
                  <a:moveTo>
                    <a:pt x="1747" y="1"/>
                  </a:moveTo>
                  <a:cubicBezTo>
                    <a:pt x="1136" y="1"/>
                    <a:pt x="535" y="154"/>
                    <a:pt x="1" y="440"/>
                  </a:cubicBezTo>
                  <a:lnTo>
                    <a:pt x="1" y="640"/>
                  </a:lnTo>
                  <a:cubicBezTo>
                    <a:pt x="1" y="2090"/>
                    <a:pt x="1174" y="3264"/>
                    <a:pt x="2624" y="3264"/>
                  </a:cubicBezTo>
                  <a:lnTo>
                    <a:pt x="5439" y="3264"/>
                  </a:lnTo>
                  <a:cubicBezTo>
                    <a:pt x="5210" y="1403"/>
                    <a:pt x="3626" y="1"/>
                    <a:pt x="1747" y="1"/>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46" name="Google Shape;13546;p79"/>
            <p:cNvSpPr/>
            <p:nvPr/>
          </p:nvSpPr>
          <p:spPr>
            <a:xfrm>
              <a:off x="7687266" y="1703340"/>
              <a:ext cx="102436" cy="87955"/>
            </a:xfrm>
            <a:custGeom>
              <a:avLst/>
              <a:gdLst/>
              <a:ahLst/>
              <a:cxnLst/>
              <a:rect l="l" t="t" r="r" b="b"/>
              <a:pathLst>
                <a:path w="3912" h="3359" extrusionOk="0">
                  <a:moveTo>
                    <a:pt x="649" y="1"/>
                  </a:moveTo>
                  <a:lnTo>
                    <a:pt x="649" y="1337"/>
                  </a:lnTo>
                  <a:cubicBezTo>
                    <a:pt x="649" y="1709"/>
                    <a:pt x="410" y="2042"/>
                    <a:pt x="57" y="2166"/>
                  </a:cubicBezTo>
                  <a:lnTo>
                    <a:pt x="0" y="2186"/>
                  </a:lnTo>
                  <a:lnTo>
                    <a:pt x="1593" y="3245"/>
                  </a:lnTo>
                  <a:cubicBezTo>
                    <a:pt x="1703" y="3321"/>
                    <a:pt x="1829" y="3359"/>
                    <a:pt x="1956" y="3359"/>
                  </a:cubicBezTo>
                  <a:cubicBezTo>
                    <a:pt x="2082" y="3359"/>
                    <a:pt x="2209" y="3321"/>
                    <a:pt x="2318" y="3245"/>
                  </a:cubicBezTo>
                  <a:lnTo>
                    <a:pt x="3911" y="2186"/>
                  </a:lnTo>
                  <a:lnTo>
                    <a:pt x="3854" y="2166"/>
                  </a:lnTo>
                  <a:cubicBezTo>
                    <a:pt x="3501" y="2042"/>
                    <a:pt x="3272" y="1709"/>
                    <a:pt x="3272" y="1337"/>
                  </a:cubicBezTo>
                  <a:lnTo>
                    <a:pt x="3272"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47" name="Google Shape;13547;p79"/>
            <p:cNvSpPr/>
            <p:nvPr/>
          </p:nvSpPr>
          <p:spPr>
            <a:xfrm>
              <a:off x="7704234" y="1703340"/>
              <a:ext cx="68736" cy="28254"/>
            </a:xfrm>
            <a:custGeom>
              <a:avLst/>
              <a:gdLst/>
              <a:ahLst/>
              <a:cxnLst/>
              <a:rect l="l" t="t" r="r" b="b"/>
              <a:pathLst>
                <a:path w="2625" h="1079" extrusionOk="0">
                  <a:moveTo>
                    <a:pt x="1" y="1"/>
                  </a:moveTo>
                  <a:lnTo>
                    <a:pt x="1" y="802"/>
                  </a:lnTo>
                  <a:cubicBezTo>
                    <a:pt x="363" y="964"/>
                    <a:pt x="754" y="1060"/>
                    <a:pt x="1155" y="1079"/>
                  </a:cubicBezTo>
                  <a:lnTo>
                    <a:pt x="1308" y="1079"/>
                  </a:lnTo>
                  <a:cubicBezTo>
                    <a:pt x="1766" y="1079"/>
                    <a:pt x="2214" y="984"/>
                    <a:pt x="2624" y="802"/>
                  </a:cubicBezTo>
                  <a:lnTo>
                    <a:pt x="2624"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48" name="Google Shape;13548;p79"/>
            <p:cNvSpPr/>
            <p:nvPr/>
          </p:nvSpPr>
          <p:spPr>
            <a:xfrm>
              <a:off x="7664014" y="1576133"/>
              <a:ext cx="149176" cy="144070"/>
            </a:xfrm>
            <a:custGeom>
              <a:avLst/>
              <a:gdLst/>
              <a:ahLst/>
              <a:cxnLst/>
              <a:rect l="l" t="t" r="r" b="b"/>
              <a:pathLst>
                <a:path w="5697" h="5502" extrusionOk="0">
                  <a:moveTo>
                    <a:pt x="3415" y="0"/>
                  </a:moveTo>
                  <a:cubicBezTo>
                    <a:pt x="3347" y="0"/>
                    <a:pt x="3283" y="53"/>
                    <a:pt x="3283" y="137"/>
                  </a:cubicBezTo>
                  <a:lnTo>
                    <a:pt x="3283" y="690"/>
                  </a:lnTo>
                  <a:cubicBezTo>
                    <a:pt x="3283" y="814"/>
                    <a:pt x="3187" y="909"/>
                    <a:pt x="3063" y="909"/>
                  </a:cubicBezTo>
                  <a:lnTo>
                    <a:pt x="878" y="909"/>
                  </a:lnTo>
                  <a:cubicBezTo>
                    <a:pt x="392" y="909"/>
                    <a:pt x="1" y="1301"/>
                    <a:pt x="1" y="1787"/>
                  </a:cubicBezTo>
                  <a:lnTo>
                    <a:pt x="1" y="2579"/>
                  </a:lnTo>
                  <a:cubicBezTo>
                    <a:pt x="1" y="4115"/>
                    <a:pt x="1184" y="5431"/>
                    <a:pt x="2710" y="5498"/>
                  </a:cubicBezTo>
                  <a:cubicBezTo>
                    <a:pt x="2756" y="5500"/>
                    <a:pt x="2802" y="5501"/>
                    <a:pt x="2847" y="5501"/>
                  </a:cubicBezTo>
                  <a:cubicBezTo>
                    <a:pt x="4407" y="5501"/>
                    <a:pt x="5687" y="4240"/>
                    <a:pt x="5687" y="2655"/>
                  </a:cubicBezTo>
                  <a:lnTo>
                    <a:pt x="5687" y="1787"/>
                  </a:lnTo>
                  <a:cubicBezTo>
                    <a:pt x="5696" y="1301"/>
                    <a:pt x="5295" y="909"/>
                    <a:pt x="4818" y="909"/>
                  </a:cubicBezTo>
                  <a:lnTo>
                    <a:pt x="4475" y="909"/>
                  </a:lnTo>
                  <a:cubicBezTo>
                    <a:pt x="4408" y="909"/>
                    <a:pt x="4361" y="890"/>
                    <a:pt x="4313" y="843"/>
                  </a:cubicBezTo>
                  <a:lnTo>
                    <a:pt x="3512" y="41"/>
                  </a:lnTo>
                  <a:cubicBezTo>
                    <a:pt x="3483" y="13"/>
                    <a:pt x="3449" y="0"/>
                    <a:pt x="3415"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49" name="Google Shape;13549;p79"/>
            <p:cNvSpPr/>
            <p:nvPr/>
          </p:nvSpPr>
          <p:spPr>
            <a:xfrm>
              <a:off x="7664014" y="1576133"/>
              <a:ext cx="126186" cy="144148"/>
            </a:xfrm>
            <a:custGeom>
              <a:avLst/>
              <a:gdLst/>
              <a:ahLst/>
              <a:cxnLst/>
              <a:rect l="l" t="t" r="r" b="b"/>
              <a:pathLst>
                <a:path w="4819" h="5505" extrusionOk="0">
                  <a:moveTo>
                    <a:pt x="3415" y="0"/>
                  </a:moveTo>
                  <a:cubicBezTo>
                    <a:pt x="3347" y="0"/>
                    <a:pt x="3283" y="53"/>
                    <a:pt x="3283" y="137"/>
                  </a:cubicBezTo>
                  <a:lnTo>
                    <a:pt x="3283" y="690"/>
                  </a:lnTo>
                  <a:cubicBezTo>
                    <a:pt x="3283" y="814"/>
                    <a:pt x="3187" y="909"/>
                    <a:pt x="3063" y="909"/>
                  </a:cubicBezTo>
                  <a:lnTo>
                    <a:pt x="878" y="909"/>
                  </a:lnTo>
                  <a:cubicBezTo>
                    <a:pt x="392" y="909"/>
                    <a:pt x="1" y="1301"/>
                    <a:pt x="1" y="1787"/>
                  </a:cubicBezTo>
                  <a:lnTo>
                    <a:pt x="1" y="2569"/>
                  </a:lnTo>
                  <a:cubicBezTo>
                    <a:pt x="1" y="3857"/>
                    <a:pt x="821" y="5031"/>
                    <a:pt x="2052" y="5393"/>
                  </a:cubicBezTo>
                  <a:cubicBezTo>
                    <a:pt x="2310" y="5467"/>
                    <a:pt x="2576" y="5505"/>
                    <a:pt x="2842" y="5505"/>
                  </a:cubicBezTo>
                  <a:cubicBezTo>
                    <a:pt x="2989" y="5505"/>
                    <a:pt x="3136" y="5493"/>
                    <a:pt x="3283" y="5469"/>
                  </a:cubicBezTo>
                  <a:cubicBezTo>
                    <a:pt x="1909" y="5250"/>
                    <a:pt x="878" y="4010"/>
                    <a:pt x="878" y="2579"/>
                  </a:cubicBezTo>
                  <a:lnTo>
                    <a:pt x="878" y="2226"/>
                  </a:lnTo>
                  <a:cubicBezTo>
                    <a:pt x="878" y="1739"/>
                    <a:pt x="1270" y="1348"/>
                    <a:pt x="1756" y="1348"/>
                  </a:cubicBezTo>
                  <a:lnTo>
                    <a:pt x="4380" y="1348"/>
                  </a:lnTo>
                  <a:cubicBezTo>
                    <a:pt x="4618" y="1348"/>
                    <a:pt x="4818" y="1148"/>
                    <a:pt x="4818" y="909"/>
                  </a:cubicBezTo>
                  <a:lnTo>
                    <a:pt x="4475" y="909"/>
                  </a:lnTo>
                  <a:cubicBezTo>
                    <a:pt x="4408" y="909"/>
                    <a:pt x="4361" y="890"/>
                    <a:pt x="4313" y="843"/>
                  </a:cubicBezTo>
                  <a:lnTo>
                    <a:pt x="3512" y="41"/>
                  </a:lnTo>
                  <a:cubicBezTo>
                    <a:pt x="3483" y="13"/>
                    <a:pt x="3449" y="0"/>
                    <a:pt x="3415" y="0"/>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50" name="Google Shape;13550;p79"/>
            <p:cNvSpPr/>
            <p:nvPr/>
          </p:nvSpPr>
          <p:spPr>
            <a:xfrm>
              <a:off x="7690749" y="1611431"/>
              <a:ext cx="26761" cy="11521"/>
            </a:xfrm>
            <a:custGeom>
              <a:avLst/>
              <a:gdLst/>
              <a:ahLst/>
              <a:cxnLst/>
              <a:rect l="l" t="t" r="r" b="b"/>
              <a:pathLst>
                <a:path w="1022" h="440" extrusionOk="0">
                  <a:moveTo>
                    <a:pt x="296" y="0"/>
                  </a:moveTo>
                  <a:cubicBezTo>
                    <a:pt x="1" y="0"/>
                    <a:pt x="1" y="439"/>
                    <a:pt x="296" y="439"/>
                  </a:cubicBezTo>
                  <a:lnTo>
                    <a:pt x="735" y="439"/>
                  </a:lnTo>
                  <a:cubicBezTo>
                    <a:pt x="1021" y="439"/>
                    <a:pt x="1021" y="0"/>
                    <a:pt x="735"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51" name="Google Shape;13551;p79"/>
            <p:cNvSpPr/>
            <p:nvPr/>
          </p:nvSpPr>
          <p:spPr>
            <a:xfrm>
              <a:off x="7759458" y="1611431"/>
              <a:ext cx="26735" cy="11521"/>
            </a:xfrm>
            <a:custGeom>
              <a:avLst/>
              <a:gdLst/>
              <a:ahLst/>
              <a:cxnLst/>
              <a:rect l="l" t="t" r="r" b="b"/>
              <a:pathLst>
                <a:path w="1021" h="440" extrusionOk="0">
                  <a:moveTo>
                    <a:pt x="296" y="0"/>
                  </a:moveTo>
                  <a:cubicBezTo>
                    <a:pt x="0" y="0"/>
                    <a:pt x="0" y="439"/>
                    <a:pt x="296" y="439"/>
                  </a:cubicBezTo>
                  <a:lnTo>
                    <a:pt x="735" y="439"/>
                  </a:lnTo>
                  <a:cubicBezTo>
                    <a:pt x="1021" y="439"/>
                    <a:pt x="1021" y="0"/>
                    <a:pt x="735"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52" name="Google Shape;13552;p79"/>
            <p:cNvSpPr/>
            <p:nvPr/>
          </p:nvSpPr>
          <p:spPr>
            <a:xfrm>
              <a:off x="7698499" y="1629106"/>
              <a:ext cx="11521" cy="17308"/>
            </a:xfrm>
            <a:custGeom>
              <a:avLst/>
              <a:gdLst/>
              <a:ahLst/>
              <a:cxnLst/>
              <a:rect l="l" t="t" r="r" b="b"/>
              <a:pathLst>
                <a:path w="440" h="661" extrusionOk="0">
                  <a:moveTo>
                    <a:pt x="220" y="0"/>
                  </a:moveTo>
                  <a:cubicBezTo>
                    <a:pt x="110" y="0"/>
                    <a:pt x="0" y="74"/>
                    <a:pt x="0" y="222"/>
                  </a:cubicBezTo>
                  <a:lnTo>
                    <a:pt x="0" y="441"/>
                  </a:lnTo>
                  <a:cubicBezTo>
                    <a:pt x="0" y="556"/>
                    <a:pt x="96" y="661"/>
                    <a:pt x="220" y="661"/>
                  </a:cubicBezTo>
                  <a:cubicBezTo>
                    <a:pt x="334" y="661"/>
                    <a:pt x="439" y="556"/>
                    <a:pt x="439" y="441"/>
                  </a:cubicBezTo>
                  <a:lnTo>
                    <a:pt x="439" y="222"/>
                  </a:lnTo>
                  <a:cubicBezTo>
                    <a:pt x="439" y="74"/>
                    <a:pt x="329"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53" name="Google Shape;13553;p79"/>
            <p:cNvSpPr/>
            <p:nvPr/>
          </p:nvSpPr>
          <p:spPr>
            <a:xfrm>
              <a:off x="7767183" y="1629106"/>
              <a:ext cx="11521" cy="17308"/>
            </a:xfrm>
            <a:custGeom>
              <a:avLst/>
              <a:gdLst/>
              <a:ahLst/>
              <a:cxnLst/>
              <a:rect l="l" t="t" r="r" b="b"/>
              <a:pathLst>
                <a:path w="440" h="661" extrusionOk="0">
                  <a:moveTo>
                    <a:pt x="220" y="0"/>
                  </a:moveTo>
                  <a:cubicBezTo>
                    <a:pt x="111" y="0"/>
                    <a:pt x="1" y="74"/>
                    <a:pt x="1" y="222"/>
                  </a:cubicBezTo>
                  <a:lnTo>
                    <a:pt x="1" y="441"/>
                  </a:lnTo>
                  <a:cubicBezTo>
                    <a:pt x="1" y="556"/>
                    <a:pt x="96" y="661"/>
                    <a:pt x="220" y="661"/>
                  </a:cubicBezTo>
                  <a:cubicBezTo>
                    <a:pt x="344" y="661"/>
                    <a:pt x="440" y="556"/>
                    <a:pt x="440" y="441"/>
                  </a:cubicBezTo>
                  <a:lnTo>
                    <a:pt x="440" y="222"/>
                  </a:lnTo>
                  <a:cubicBezTo>
                    <a:pt x="440" y="74"/>
                    <a:pt x="330"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54" name="Google Shape;13554;p79"/>
            <p:cNvSpPr/>
            <p:nvPr/>
          </p:nvSpPr>
          <p:spPr>
            <a:xfrm>
              <a:off x="7610073" y="1789541"/>
              <a:ext cx="48233" cy="68212"/>
            </a:xfrm>
            <a:custGeom>
              <a:avLst/>
              <a:gdLst/>
              <a:ahLst/>
              <a:cxnLst/>
              <a:rect l="l" t="t" r="r" b="b"/>
              <a:pathLst>
                <a:path w="1842" h="2605" extrusionOk="0">
                  <a:moveTo>
                    <a:pt x="248" y="0"/>
                  </a:moveTo>
                  <a:cubicBezTo>
                    <a:pt x="143" y="105"/>
                    <a:pt x="67" y="229"/>
                    <a:pt x="0" y="363"/>
                  </a:cubicBezTo>
                  <a:lnTo>
                    <a:pt x="1193" y="1431"/>
                  </a:lnTo>
                  <a:cubicBezTo>
                    <a:pt x="1336" y="1555"/>
                    <a:pt x="1412" y="1736"/>
                    <a:pt x="1412" y="1927"/>
                  </a:cubicBezTo>
                  <a:lnTo>
                    <a:pt x="1412" y="2605"/>
                  </a:lnTo>
                  <a:lnTo>
                    <a:pt x="1841" y="2605"/>
                  </a:lnTo>
                  <a:lnTo>
                    <a:pt x="1841" y="1918"/>
                  </a:lnTo>
                  <a:cubicBezTo>
                    <a:pt x="1841" y="1612"/>
                    <a:pt x="1717" y="1317"/>
                    <a:pt x="1488" y="1107"/>
                  </a:cubicBezTo>
                  <a:lnTo>
                    <a:pt x="248"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55" name="Google Shape;13555;p79"/>
            <p:cNvSpPr/>
            <p:nvPr/>
          </p:nvSpPr>
          <p:spPr>
            <a:xfrm>
              <a:off x="7818662" y="1789541"/>
              <a:ext cx="48233" cy="68212"/>
            </a:xfrm>
            <a:custGeom>
              <a:avLst/>
              <a:gdLst/>
              <a:ahLst/>
              <a:cxnLst/>
              <a:rect l="l" t="t" r="r" b="b"/>
              <a:pathLst>
                <a:path w="1842" h="2605" extrusionOk="0">
                  <a:moveTo>
                    <a:pt x="1593" y="0"/>
                  </a:moveTo>
                  <a:lnTo>
                    <a:pt x="363" y="1107"/>
                  </a:lnTo>
                  <a:cubicBezTo>
                    <a:pt x="134" y="1317"/>
                    <a:pt x="0" y="1612"/>
                    <a:pt x="0" y="1918"/>
                  </a:cubicBezTo>
                  <a:lnTo>
                    <a:pt x="0" y="2605"/>
                  </a:lnTo>
                  <a:lnTo>
                    <a:pt x="429" y="2605"/>
                  </a:lnTo>
                  <a:lnTo>
                    <a:pt x="429" y="1927"/>
                  </a:lnTo>
                  <a:cubicBezTo>
                    <a:pt x="429" y="1736"/>
                    <a:pt x="515" y="1555"/>
                    <a:pt x="649" y="1431"/>
                  </a:cubicBezTo>
                  <a:lnTo>
                    <a:pt x="1841" y="363"/>
                  </a:lnTo>
                  <a:cubicBezTo>
                    <a:pt x="1784" y="229"/>
                    <a:pt x="1698" y="105"/>
                    <a:pt x="159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56" name="Google Shape;13556;p79"/>
            <p:cNvSpPr/>
            <p:nvPr/>
          </p:nvSpPr>
          <p:spPr>
            <a:xfrm>
              <a:off x="7712744" y="1666393"/>
              <a:ext cx="51480" cy="22990"/>
            </a:xfrm>
            <a:custGeom>
              <a:avLst/>
              <a:gdLst/>
              <a:ahLst/>
              <a:cxnLst/>
              <a:rect l="l" t="t" r="r" b="b"/>
              <a:pathLst>
                <a:path w="1966" h="878" extrusionOk="0">
                  <a:moveTo>
                    <a:pt x="124" y="0"/>
                  </a:moveTo>
                  <a:cubicBezTo>
                    <a:pt x="57" y="0"/>
                    <a:pt x="0" y="67"/>
                    <a:pt x="10" y="134"/>
                  </a:cubicBezTo>
                  <a:cubicBezTo>
                    <a:pt x="86" y="553"/>
                    <a:pt x="487" y="878"/>
                    <a:pt x="983" y="878"/>
                  </a:cubicBezTo>
                  <a:cubicBezTo>
                    <a:pt x="1479" y="878"/>
                    <a:pt x="1889" y="553"/>
                    <a:pt x="1956" y="134"/>
                  </a:cubicBezTo>
                  <a:cubicBezTo>
                    <a:pt x="1965" y="67"/>
                    <a:pt x="1918" y="0"/>
                    <a:pt x="185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57" name="Google Shape;13557;p79"/>
            <p:cNvSpPr/>
            <p:nvPr/>
          </p:nvSpPr>
          <p:spPr>
            <a:xfrm>
              <a:off x="7704234" y="1794778"/>
              <a:ext cx="11260" cy="62975"/>
            </a:xfrm>
            <a:custGeom>
              <a:avLst/>
              <a:gdLst/>
              <a:ahLst/>
              <a:cxnLst/>
              <a:rect l="l" t="t" r="r" b="b"/>
              <a:pathLst>
                <a:path w="430" h="2405" extrusionOk="0">
                  <a:moveTo>
                    <a:pt x="220" y="1"/>
                  </a:moveTo>
                  <a:cubicBezTo>
                    <a:pt x="96" y="1"/>
                    <a:pt x="1" y="96"/>
                    <a:pt x="1" y="220"/>
                  </a:cubicBezTo>
                  <a:lnTo>
                    <a:pt x="1" y="2405"/>
                  </a:lnTo>
                  <a:lnTo>
                    <a:pt x="430" y="2405"/>
                  </a:lnTo>
                  <a:lnTo>
                    <a:pt x="430" y="220"/>
                  </a:lnTo>
                  <a:cubicBezTo>
                    <a:pt x="430" y="96"/>
                    <a:pt x="335" y="1"/>
                    <a:pt x="220"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58" name="Google Shape;13558;p79"/>
            <p:cNvSpPr/>
            <p:nvPr/>
          </p:nvSpPr>
          <p:spPr>
            <a:xfrm>
              <a:off x="7761448" y="1794778"/>
              <a:ext cx="11521" cy="62975"/>
            </a:xfrm>
            <a:custGeom>
              <a:avLst/>
              <a:gdLst/>
              <a:ahLst/>
              <a:cxnLst/>
              <a:rect l="l" t="t" r="r" b="b"/>
              <a:pathLst>
                <a:path w="440" h="2405" extrusionOk="0">
                  <a:moveTo>
                    <a:pt x="220" y="1"/>
                  </a:moveTo>
                  <a:cubicBezTo>
                    <a:pt x="96" y="1"/>
                    <a:pt x="0" y="96"/>
                    <a:pt x="0" y="220"/>
                  </a:cubicBezTo>
                  <a:lnTo>
                    <a:pt x="0" y="2405"/>
                  </a:lnTo>
                  <a:lnTo>
                    <a:pt x="439" y="2405"/>
                  </a:lnTo>
                  <a:lnTo>
                    <a:pt x="439" y="220"/>
                  </a:lnTo>
                  <a:cubicBezTo>
                    <a:pt x="439" y="96"/>
                    <a:pt x="344" y="1"/>
                    <a:pt x="220"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559" name="Google Shape;13559;p79"/>
          <p:cNvGrpSpPr/>
          <p:nvPr/>
        </p:nvGrpSpPr>
        <p:grpSpPr>
          <a:xfrm>
            <a:off x="8060455" y="3790075"/>
            <a:ext cx="264076" cy="354623"/>
            <a:chOff x="8060455" y="3790075"/>
            <a:chExt cx="264076" cy="354623"/>
          </a:xfrm>
        </p:grpSpPr>
        <p:sp>
          <p:nvSpPr>
            <p:cNvPr id="13560" name="Google Shape;13560;p79"/>
            <p:cNvSpPr/>
            <p:nvPr/>
          </p:nvSpPr>
          <p:spPr>
            <a:xfrm>
              <a:off x="8074202" y="3790075"/>
              <a:ext cx="237079" cy="113800"/>
            </a:xfrm>
            <a:custGeom>
              <a:avLst/>
              <a:gdLst/>
              <a:ahLst/>
              <a:cxnLst/>
              <a:rect l="l" t="t" r="r" b="b"/>
              <a:pathLst>
                <a:path w="9054" h="4346" extrusionOk="0">
                  <a:moveTo>
                    <a:pt x="4527" y="0"/>
                  </a:moveTo>
                  <a:cubicBezTo>
                    <a:pt x="4432" y="0"/>
                    <a:pt x="4336" y="15"/>
                    <a:pt x="4246" y="43"/>
                  </a:cubicBezTo>
                  <a:lnTo>
                    <a:pt x="1498" y="768"/>
                  </a:lnTo>
                  <a:cubicBezTo>
                    <a:pt x="1336" y="816"/>
                    <a:pt x="1193" y="921"/>
                    <a:pt x="1107" y="1074"/>
                  </a:cubicBezTo>
                  <a:lnTo>
                    <a:pt x="105" y="2743"/>
                  </a:lnTo>
                  <a:cubicBezTo>
                    <a:pt x="0" y="2915"/>
                    <a:pt x="29" y="3134"/>
                    <a:pt x="172" y="3277"/>
                  </a:cubicBezTo>
                  <a:lnTo>
                    <a:pt x="1241" y="4346"/>
                  </a:lnTo>
                  <a:lnTo>
                    <a:pt x="7814" y="4346"/>
                  </a:lnTo>
                  <a:lnTo>
                    <a:pt x="8892" y="3277"/>
                  </a:lnTo>
                  <a:cubicBezTo>
                    <a:pt x="9035" y="3134"/>
                    <a:pt x="9054" y="2915"/>
                    <a:pt x="8958" y="2743"/>
                  </a:cubicBezTo>
                  <a:lnTo>
                    <a:pt x="7957" y="1074"/>
                  </a:lnTo>
                  <a:cubicBezTo>
                    <a:pt x="7861" y="921"/>
                    <a:pt x="7718" y="816"/>
                    <a:pt x="7546" y="768"/>
                  </a:cubicBezTo>
                  <a:lnTo>
                    <a:pt x="4809" y="43"/>
                  </a:lnTo>
                  <a:cubicBezTo>
                    <a:pt x="4718" y="15"/>
                    <a:pt x="4622" y="0"/>
                    <a:pt x="4527"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61" name="Google Shape;13561;p79"/>
            <p:cNvSpPr/>
            <p:nvPr/>
          </p:nvSpPr>
          <p:spPr>
            <a:xfrm>
              <a:off x="8083681" y="3955564"/>
              <a:ext cx="80231" cy="126186"/>
            </a:xfrm>
            <a:custGeom>
              <a:avLst/>
              <a:gdLst/>
              <a:ahLst/>
              <a:cxnLst/>
              <a:rect l="l" t="t" r="r" b="b"/>
              <a:pathLst>
                <a:path w="3064" h="4819" extrusionOk="0">
                  <a:moveTo>
                    <a:pt x="879" y="1"/>
                  </a:moveTo>
                  <a:cubicBezTo>
                    <a:pt x="879" y="1374"/>
                    <a:pt x="1" y="1842"/>
                    <a:pt x="1" y="3912"/>
                  </a:cubicBezTo>
                  <a:lnTo>
                    <a:pt x="1" y="4818"/>
                  </a:lnTo>
                  <a:lnTo>
                    <a:pt x="3063" y="4818"/>
                  </a:lnTo>
                  <a:lnTo>
                    <a:pt x="3063" y="1"/>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62" name="Google Shape;13562;p79"/>
            <p:cNvSpPr/>
            <p:nvPr/>
          </p:nvSpPr>
          <p:spPr>
            <a:xfrm>
              <a:off x="8060716" y="4018513"/>
              <a:ext cx="263814" cy="126186"/>
            </a:xfrm>
            <a:custGeom>
              <a:avLst/>
              <a:gdLst/>
              <a:ahLst/>
              <a:cxnLst/>
              <a:rect l="l" t="t" r="r" b="b"/>
              <a:pathLst>
                <a:path w="10075" h="4819" extrusionOk="0">
                  <a:moveTo>
                    <a:pt x="3721" y="1"/>
                  </a:moveTo>
                  <a:lnTo>
                    <a:pt x="3721" y="697"/>
                  </a:lnTo>
                  <a:cubicBezTo>
                    <a:pt x="3721" y="1069"/>
                    <a:pt x="3492" y="1403"/>
                    <a:pt x="3139" y="1518"/>
                  </a:cubicBezTo>
                  <a:lnTo>
                    <a:pt x="878" y="2319"/>
                  </a:lnTo>
                  <a:cubicBezTo>
                    <a:pt x="353" y="2510"/>
                    <a:pt x="0" y="3006"/>
                    <a:pt x="0" y="3559"/>
                  </a:cubicBezTo>
                  <a:lnTo>
                    <a:pt x="0" y="4170"/>
                  </a:lnTo>
                  <a:cubicBezTo>
                    <a:pt x="0" y="4532"/>
                    <a:pt x="296" y="4818"/>
                    <a:pt x="658" y="4818"/>
                  </a:cubicBezTo>
                  <a:lnTo>
                    <a:pt x="9416" y="4818"/>
                  </a:lnTo>
                  <a:cubicBezTo>
                    <a:pt x="9779" y="4818"/>
                    <a:pt x="10074" y="4532"/>
                    <a:pt x="10074" y="4170"/>
                  </a:cubicBezTo>
                  <a:lnTo>
                    <a:pt x="10074" y="3559"/>
                  </a:lnTo>
                  <a:cubicBezTo>
                    <a:pt x="10074" y="3006"/>
                    <a:pt x="9721" y="2510"/>
                    <a:pt x="9197" y="2319"/>
                  </a:cubicBezTo>
                  <a:lnTo>
                    <a:pt x="6936" y="1527"/>
                  </a:lnTo>
                  <a:cubicBezTo>
                    <a:pt x="6583" y="1403"/>
                    <a:pt x="6344" y="1069"/>
                    <a:pt x="6344" y="697"/>
                  </a:cubicBezTo>
                  <a:lnTo>
                    <a:pt x="6344"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63" name="Google Shape;13563;p79"/>
            <p:cNvSpPr/>
            <p:nvPr/>
          </p:nvSpPr>
          <p:spPr>
            <a:xfrm>
              <a:off x="8060455" y="4057241"/>
              <a:ext cx="264076" cy="87458"/>
            </a:xfrm>
            <a:custGeom>
              <a:avLst/>
              <a:gdLst/>
              <a:ahLst/>
              <a:cxnLst/>
              <a:rect l="l" t="t" r="r" b="b"/>
              <a:pathLst>
                <a:path w="10085" h="3340" extrusionOk="0">
                  <a:moveTo>
                    <a:pt x="3235" y="0"/>
                  </a:moveTo>
                  <a:cubicBezTo>
                    <a:pt x="3206" y="19"/>
                    <a:pt x="3177" y="29"/>
                    <a:pt x="3149" y="48"/>
                  </a:cubicBezTo>
                  <a:lnTo>
                    <a:pt x="878" y="840"/>
                  </a:lnTo>
                  <a:cubicBezTo>
                    <a:pt x="354" y="1031"/>
                    <a:pt x="1" y="1527"/>
                    <a:pt x="1" y="2080"/>
                  </a:cubicBezTo>
                  <a:lnTo>
                    <a:pt x="1" y="2691"/>
                  </a:lnTo>
                  <a:cubicBezTo>
                    <a:pt x="1" y="3053"/>
                    <a:pt x="296" y="3339"/>
                    <a:pt x="659" y="3339"/>
                  </a:cubicBezTo>
                  <a:lnTo>
                    <a:pt x="9426" y="3339"/>
                  </a:lnTo>
                  <a:cubicBezTo>
                    <a:pt x="9789" y="3339"/>
                    <a:pt x="10084" y="3053"/>
                    <a:pt x="10084" y="2691"/>
                  </a:cubicBezTo>
                  <a:lnTo>
                    <a:pt x="10084" y="2080"/>
                  </a:lnTo>
                  <a:cubicBezTo>
                    <a:pt x="10084" y="1527"/>
                    <a:pt x="9731" y="1031"/>
                    <a:pt x="9207" y="840"/>
                  </a:cubicBezTo>
                  <a:lnTo>
                    <a:pt x="6946" y="48"/>
                  </a:lnTo>
                  <a:cubicBezTo>
                    <a:pt x="6908" y="29"/>
                    <a:pt x="6879" y="19"/>
                    <a:pt x="6850" y="0"/>
                  </a:cubicBezTo>
                  <a:lnTo>
                    <a:pt x="5047" y="1155"/>
                  </a:lnTo>
                  <a:lnTo>
                    <a:pt x="3235" y="0"/>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64" name="Google Shape;13564;p79"/>
            <p:cNvSpPr/>
            <p:nvPr/>
          </p:nvSpPr>
          <p:spPr>
            <a:xfrm>
              <a:off x="8125420" y="4057241"/>
              <a:ext cx="134408" cy="61142"/>
            </a:xfrm>
            <a:custGeom>
              <a:avLst/>
              <a:gdLst/>
              <a:ahLst/>
              <a:cxnLst/>
              <a:rect l="l" t="t" r="r" b="b"/>
              <a:pathLst>
                <a:path w="5133" h="2335" extrusionOk="0">
                  <a:moveTo>
                    <a:pt x="763" y="0"/>
                  </a:moveTo>
                  <a:cubicBezTo>
                    <a:pt x="725" y="10"/>
                    <a:pt x="696" y="29"/>
                    <a:pt x="668" y="39"/>
                  </a:cubicBezTo>
                  <a:lnTo>
                    <a:pt x="0" y="277"/>
                  </a:lnTo>
                  <a:cubicBezTo>
                    <a:pt x="10" y="315"/>
                    <a:pt x="19" y="344"/>
                    <a:pt x="38" y="372"/>
                  </a:cubicBezTo>
                  <a:lnTo>
                    <a:pt x="735" y="1947"/>
                  </a:lnTo>
                  <a:cubicBezTo>
                    <a:pt x="843" y="2194"/>
                    <a:pt x="1089" y="2334"/>
                    <a:pt x="1340" y="2334"/>
                  </a:cubicBezTo>
                  <a:cubicBezTo>
                    <a:pt x="1485" y="2334"/>
                    <a:pt x="1633" y="2287"/>
                    <a:pt x="1755" y="2185"/>
                  </a:cubicBezTo>
                  <a:lnTo>
                    <a:pt x="2566" y="1508"/>
                  </a:lnTo>
                  <a:lnTo>
                    <a:pt x="3377" y="2185"/>
                  </a:lnTo>
                  <a:cubicBezTo>
                    <a:pt x="3500" y="2287"/>
                    <a:pt x="3646" y="2334"/>
                    <a:pt x="3791" y="2334"/>
                  </a:cubicBezTo>
                  <a:cubicBezTo>
                    <a:pt x="4039" y="2334"/>
                    <a:pt x="4283" y="2194"/>
                    <a:pt x="4398" y="1947"/>
                  </a:cubicBezTo>
                  <a:lnTo>
                    <a:pt x="5094" y="372"/>
                  </a:lnTo>
                  <a:cubicBezTo>
                    <a:pt x="5104" y="344"/>
                    <a:pt x="5123" y="315"/>
                    <a:pt x="5133" y="277"/>
                  </a:cubicBezTo>
                  <a:lnTo>
                    <a:pt x="4465" y="39"/>
                  </a:lnTo>
                  <a:cubicBezTo>
                    <a:pt x="4436" y="29"/>
                    <a:pt x="4398" y="10"/>
                    <a:pt x="4369" y="0"/>
                  </a:cubicBezTo>
                  <a:lnTo>
                    <a:pt x="2566" y="1145"/>
                  </a:lnTo>
                  <a:lnTo>
                    <a:pt x="763"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65" name="Google Shape;13565;p79"/>
            <p:cNvSpPr/>
            <p:nvPr/>
          </p:nvSpPr>
          <p:spPr>
            <a:xfrm>
              <a:off x="8158386" y="4018513"/>
              <a:ext cx="68709" cy="23017"/>
            </a:xfrm>
            <a:custGeom>
              <a:avLst/>
              <a:gdLst/>
              <a:ahLst/>
              <a:cxnLst/>
              <a:rect l="l" t="t" r="r" b="b"/>
              <a:pathLst>
                <a:path w="2624" h="879" extrusionOk="0">
                  <a:moveTo>
                    <a:pt x="0" y="1"/>
                  </a:moveTo>
                  <a:lnTo>
                    <a:pt x="0" y="602"/>
                  </a:lnTo>
                  <a:cubicBezTo>
                    <a:pt x="411" y="783"/>
                    <a:pt x="859" y="878"/>
                    <a:pt x="1307" y="878"/>
                  </a:cubicBezTo>
                  <a:cubicBezTo>
                    <a:pt x="1756" y="878"/>
                    <a:pt x="2204" y="783"/>
                    <a:pt x="2624" y="602"/>
                  </a:cubicBezTo>
                  <a:lnTo>
                    <a:pt x="2624"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66" name="Google Shape;13566;p79"/>
            <p:cNvSpPr/>
            <p:nvPr/>
          </p:nvSpPr>
          <p:spPr>
            <a:xfrm>
              <a:off x="8096171" y="3875386"/>
              <a:ext cx="188139" cy="154413"/>
            </a:xfrm>
            <a:custGeom>
              <a:avLst/>
              <a:gdLst/>
              <a:ahLst/>
              <a:cxnLst/>
              <a:rect l="l" t="t" r="r" b="b"/>
              <a:pathLst>
                <a:path w="7185" h="5897" extrusionOk="0">
                  <a:moveTo>
                    <a:pt x="2157" y="0"/>
                  </a:moveTo>
                  <a:cubicBezTo>
                    <a:pt x="1432" y="0"/>
                    <a:pt x="840" y="582"/>
                    <a:pt x="840" y="1307"/>
                  </a:cubicBezTo>
                  <a:lnTo>
                    <a:pt x="840" y="2185"/>
                  </a:lnTo>
                  <a:lnTo>
                    <a:pt x="726" y="2185"/>
                  </a:lnTo>
                  <a:cubicBezTo>
                    <a:pt x="1" y="2185"/>
                    <a:pt x="1" y="3282"/>
                    <a:pt x="726" y="3282"/>
                  </a:cubicBezTo>
                  <a:lnTo>
                    <a:pt x="850" y="3282"/>
                  </a:lnTo>
                  <a:cubicBezTo>
                    <a:pt x="964" y="4761"/>
                    <a:pt x="2195" y="5896"/>
                    <a:pt x="3683" y="5896"/>
                  </a:cubicBezTo>
                  <a:cubicBezTo>
                    <a:pt x="5162" y="5896"/>
                    <a:pt x="6402" y="4761"/>
                    <a:pt x="6517" y="3282"/>
                  </a:cubicBezTo>
                  <a:lnTo>
                    <a:pt x="6641" y="3282"/>
                  </a:lnTo>
                  <a:cubicBezTo>
                    <a:pt x="6936" y="3282"/>
                    <a:pt x="7184" y="3034"/>
                    <a:pt x="7184" y="2729"/>
                  </a:cubicBezTo>
                  <a:cubicBezTo>
                    <a:pt x="7184" y="2433"/>
                    <a:pt x="6936" y="2185"/>
                    <a:pt x="6641" y="2185"/>
                  </a:cubicBezTo>
                  <a:lnTo>
                    <a:pt x="6526" y="2185"/>
                  </a:lnTo>
                  <a:lnTo>
                    <a:pt x="6526" y="1307"/>
                  </a:lnTo>
                  <a:cubicBezTo>
                    <a:pt x="6526" y="582"/>
                    <a:pt x="5944" y="0"/>
                    <a:pt x="5219"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67" name="Google Shape;13567;p79"/>
            <p:cNvSpPr/>
            <p:nvPr/>
          </p:nvSpPr>
          <p:spPr>
            <a:xfrm>
              <a:off x="8152390" y="3933412"/>
              <a:ext cx="11521" cy="16942"/>
            </a:xfrm>
            <a:custGeom>
              <a:avLst/>
              <a:gdLst/>
              <a:ahLst/>
              <a:cxnLst/>
              <a:rect l="l" t="t" r="r" b="b"/>
              <a:pathLst>
                <a:path w="440" h="647" extrusionOk="0">
                  <a:moveTo>
                    <a:pt x="220" y="0"/>
                  </a:moveTo>
                  <a:cubicBezTo>
                    <a:pt x="115" y="0"/>
                    <a:pt x="10" y="69"/>
                    <a:pt x="0" y="208"/>
                  </a:cubicBezTo>
                  <a:lnTo>
                    <a:pt x="0" y="427"/>
                  </a:lnTo>
                  <a:cubicBezTo>
                    <a:pt x="0" y="541"/>
                    <a:pt x="105" y="646"/>
                    <a:pt x="220" y="646"/>
                  </a:cubicBezTo>
                  <a:cubicBezTo>
                    <a:pt x="344" y="646"/>
                    <a:pt x="439" y="541"/>
                    <a:pt x="439" y="427"/>
                  </a:cubicBezTo>
                  <a:lnTo>
                    <a:pt x="439" y="208"/>
                  </a:lnTo>
                  <a:cubicBezTo>
                    <a:pt x="430" y="69"/>
                    <a:pt x="325"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68" name="Google Shape;13568;p79"/>
            <p:cNvSpPr/>
            <p:nvPr/>
          </p:nvSpPr>
          <p:spPr>
            <a:xfrm>
              <a:off x="8221335" y="3933412"/>
              <a:ext cx="11521" cy="16942"/>
            </a:xfrm>
            <a:custGeom>
              <a:avLst/>
              <a:gdLst/>
              <a:ahLst/>
              <a:cxnLst/>
              <a:rect l="l" t="t" r="r" b="b"/>
              <a:pathLst>
                <a:path w="440" h="647" extrusionOk="0">
                  <a:moveTo>
                    <a:pt x="220" y="0"/>
                  </a:moveTo>
                  <a:cubicBezTo>
                    <a:pt x="115" y="0"/>
                    <a:pt x="10" y="69"/>
                    <a:pt x="0" y="208"/>
                  </a:cubicBezTo>
                  <a:lnTo>
                    <a:pt x="0" y="427"/>
                  </a:lnTo>
                  <a:cubicBezTo>
                    <a:pt x="0" y="541"/>
                    <a:pt x="96" y="646"/>
                    <a:pt x="220" y="646"/>
                  </a:cubicBezTo>
                  <a:cubicBezTo>
                    <a:pt x="334" y="646"/>
                    <a:pt x="439" y="541"/>
                    <a:pt x="439" y="427"/>
                  </a:cubicBezTo>
                  <a:lnTo>
                    <a:pt x="439" y="208"/>
                  </a:lnTo>
                  <a:cubicBezTo>
                    <a:pt x="430" y="69"/>
                    <a:pt x="325"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69" name="Google Shape;13569;p79"/>
            <p:cNvSpPr/>
            <p:nvPr/>
          </p:nvSpPr>
          <p:spPr>
            <a:xfrm>
              <a:off x="8166792" y="3978136"/>
              <a:ext cx="50930" cy="17492"/>
            </a:xfrm>
            <a:custGeom>
              <a:avLst/>
              <a:gdLst/>
              <a:ahLst/>
              <a:cxnLst/>
              <a:rect l="l" t="t" r="r" b="b"/>
              <a:pathLst>
                <a:path w="1945" h="668" extrusionOk="0">
                  <a:moveTo>
                    <a:pt x="322" y="0"/>
                  </a:moveTo>
                  <a:cubicBezTo>
                    <a:pt x="149" y="0"/>
                    <a:pt x="0" y="228"/>
                    <a:pt x="175" y="388"/>
                  </a:cubicBezTo>
                  <a:cubicBezTo>
                    <a:pt x="387" y="564"/>
                    <a:pt x="646" y="667"/>
                    <a:pt x="917" y="667"/>
                  </a:cubicBezTo>
                  <a:cubicBezTo>
                    <a:pt x="940" y="667"/>
                    <a:pt x="963" y="667"/>
                    <a:pt x="986" y="665"/>
                  </a:cubicBezTo>
                  <a:cubicBezTo>
                    <a:pt x="1009" y="667"/>
                    <a:pt x="1032" y="667"/>
                    <a:pt x="1055" y="667"/>
                  </a:cubicBezTo>
                  <a:cubicBezTo>
                    <a:pt x="1326" y="667"/>
                    <a:pt x="1586" y="564"/>
                    <a:pt x="1797" y="388"/>
                  </a:cubicBezTo>
                  <a:cubicBezTo>
                    <a:pt x="1945" y="226"/>
                    <a:pt x="1807" y="12"/>
                    <a:pt x="1640" y="12"/>
                  </a:cubicBezTo>
                  <a:cubicBezTo>
                    <a:pt x="1591" y="12"/>
                    <a:pt x="1539" y="30"/>
                    <a:pt x="1492" y="74"/>
                  </a:cubicBezTo>
                  <a:cubicBezTo>
                    <a:pt x="1339" y="179"/>
                    <a:pt x="1163" y="231"/>
                    <a:pt x="986" y="231"/>
                  </a:cubicBezTo>
                  <a:cubicBezTo>
                    <a:pt x="810" y="231"/>
                    <a:pt x="633" y="179"/>
                    <a:pt x="481" y="74"/>
                  </a:cubicBezTo>
                  <a:cubicBezTo>
                    <a:pt x="431" y="22"/>
                    <a:pt x="376" y="0"/>
                    <a:pt x="322"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70" name="Google Shape;13570;p79"/>
            <p:cNvSpPr/>
            <p:nvPr/>
          </p:nvSpPr>
          <p:spPr>
            <a:xfrm>
              <a:off x="8099942" y="3880885"/>
              <a:ext cx="167375" cy="149124"/>
            </a:xfrm>
            <a:custGeom>
              <a:avLst/>
              <a:gdLst/>
              <a:ahLst/>
              <a:cxnLst/>
              <a:rect l="l" t="t" r="r" b="b"/>
              <a:pathLst>
                <a:path w="6392" h="5695" extrusionOk="0">
                  <a:moveTo>
                    <a:pt x="1278" y="0"/>
                  </a:moveTo>
                  <a:cubicBezTo>
                    <a:pt x="916" y="248"/>
                    <a:pt x="696" y="659"/>
                    <a:pt x="696" y="1097"/>
                  </a:cubicBezTo>
                  <a:lnTo>
                    <a:pt x="696" y="1975"/>
                  </a:lnTo>
                  <a:lnTo>
                    <a:pt x="611" y="1975"/>
                  </a:lnTo>
                  <a:cubicBezTo>
                    <a:pt x="604" y="1975"/>
                    <a:pt x="598" y="1975"/>
                    <a:pt x="592" y="1975"/>
                  </a:cubicBezTo>
                  <a:cubicBezTo>
                    <a:pt x="314" y="1975"/>
                    <a:pt x="75" y="2182"/>
                    <a:pt x="38" y="2462"/>
                  </a:cubicBezTo>
                  <a:cubicBezTo>
                    <a:pt x="0" y="2786"/>
                    <a:pt x="258" y="3072"/>
                    <a:pt x="582" y="3072"/>
                  </a:cubicBezTo>
                  <a:lnTo>
                    <a:pt x="706" y="3072"/>
                  </a:lnTo>
                  <a:cubicBezTo>
                    <a:pt x="810" y="4575"/>
                    <a:pt x="2063" y="5695"/>
                    <a:pt x="3517" y="5695"/>
                  </a:cubicBezTo>
                  <a:cubicBezTo>
                    <a:pt x="3669" y="5695"/>
                    <a:pt x="3823" y="5683"/>
                    <a:pt x="3978" y="5657"/>
                  </a:cubicBezTo>
                  <a:cubicBezTo>
                    <a:pt x="2595" y="5448"/>
                    <a:pt x="1565" y="4255"/>
                    <a:pt x="1565" y="2853"/>
                  </a:cubicBezTo>
                  <a:cubicBezTo>
                    <a:pt x="1565" y="2333"/>
                    <a:pt x="1986" y="1922"/>
                    <a:pt x="2496" y="1922"/>
                  </a:cubicBezTo>
                  <a:cubicBezTo>
                    <a:pt x="2529" y="1922"/>
                    <a:pt x="2562" y="1924"/>
                    <a:pt x="2595" y="1927"/>
                  </a:cubicBezTo>
                  <a:cubicBezTo>
                    <a:pt x="2910" y="1956"/>
                    <a:pt x="3225" y="1975"/>
                    <a:pt x="3539" y="1975"/>
                  </a:cubicBezTo>
                  <a:cubicBezTo>
                    <a:pt x="4579" y="1975"/>
                    <a:pt x="5657" y="1813"/>
                    <a:pt x="6392" y="1469"/>
                  </a:cubicBezTo>
                  <a:lnTo>
                    <a:pt x="6392" y="1097"/>
                  </a:lnTo>
                  <a:cubicBezTo>
                    <a:pt x="6392" y="659"/>
                    <a:pt x="6163" y="248"/>
                    <a:pt x="5800" y="0"/>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71" name="Google Shape;13571;p79"/>
            <p:cNvSpPr/>
            <p:nvPr/>
          </p:nvSpPr>
          <p:spPr>
            <a:xfrm>
              <a:off x="8255795" y="3892380"/>
              <a:ext cx="22781" cy="42970"/>
            </a:xfrm>
            <a:custGeom>
              <a:avLst/>
              <a:gdLst/>
              <a:ahLst/>
              <a:cxnLst/>
              <a:rect l="l" t="t" r="r" b="b"/>
              <a:pathLst>
                <a:path w="870" h="1641" extrusionOk="0">
                  <a:moveTo>
                    <a:pt x="1" y="0"/>
                  </a:moveTo>
                  <a:lnTo>
                    <a:pt x="1" y="1145"/>
                  </a:lnTo>
                  <a:cubicBezTo>
                    <a:pt x="1" y="1364"/>
                    <a:pt x="163" y="1555"/>
                    <a:pt x="383" y="1584"/>
                  </a:cubicBezTo>
                  <a:lnTo>
                    <a:pt x="869" y="1641"/>
                  </a:lnTo>
                  <a:lnTo>
                    <a:pt x="869"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72" name="Google Shape;13572;p79"/>
            <p:cNvSpPr/>
            <p:nvPr/>
          </p:nvSpPr>
          <p:spPr>
            <a:xfrm>
              <a:off x="8106435" y="3892380"/>
              <a:ext cx="22990" cy="42970"/>
            </a:xfrm>
            <a:custGeom>
              <a:avLst/>
              <a:gdLst/>
              <a:ahLst/>
              <a:cxnLst/>
              <a:rect l="l" t="t" r="r" b="b"/>
              <a:pathLst>
                <a:path w="878" h="1641" extrusionOk="0">
                  <a:moveTo>
                    <a:pt x="0" y="0"/>
                  </a:moveTo>
                  <a:lnTo>
                    <a:pt x="0" y="1641"/>
                  </a:lnTo>
                  <a:lnTo>
                    <a:pt x="496" y="1584"/>
                  </a:lnTo>
                  <a:cubicBezTo>
                    <a:pt x="716" y="1555"/>
                    <a:pt x="878" y="1364"/>
                    <a:pt x="878" y="1145"/>
                  </a:cubicBezTo>
                  <a:lnTo>
                    <a:pt x="878"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73" name="Google Shape;13573;p79"/>
            <p:cNvSpPr/>
            <p:nvPr/>
          </p:nvSpPr>
          <p:spPr>
            <a:xfrm>
              <a:off x="8106671" y="3892380"/>
              <a:ext cx="172140" cy="28751"/>
            </a:xfrm>
            <a:custGeom>
              <a:avLst/>
              <a:gdLst/>
              <a:ahLst/>
              <a:cxnLst/>
              <a:rect l="l" t="t" r="r" b="b"/>
              <a:pathLst>
                <a:path w="6574" h="1098" extrusionOk="0">
                  <a:moveTo>
                    <a:pt x="1" y="0"/>
                  </a:moveTo>
                  <a:cubicBezTo>
                    <a:pt x="1" y="611"/>
                    <a:pt x="1470" y="1097"/>
                    <a:pt x="3282" y="1097"/>
                  </a:cubicBezTo>
                  <a:cubicBezTo>
                    <a:pt x="5095" y="1097"/>
                    <a:pt x="6564" y="611"/>
                    <a:pt x="6574"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74" name="Google Shape;13574;p79"/>
            <p:cNvSpPr/>
            <p:nvPr/>
          </p:nvSpPr>
          <p:spPr>
            <a:xfrm>
              <a:off x="8178627" y="4110448"/>
              <a:ext cx="27992" cy="34250"/>
            </a:xfrm>
            <a:custGeom>
              <a:avLst/>
              <a:gdLst/>
              <a:ahLst/>
              <a:cxnLst/>
              <a:rect l="l" t="t" r="r" b="b"/>
              <a:pathLst>
                <a:path w="1069" h="1308" extrusionOk="0">
                  <a:moveTo>
                    <a:pt x="859" y="0"/>
                  </a:moveTo>
                  <a:lnTo>
                    <a:pt x="200" y="10"/>
                  </a:lnTo>
                  <a:lnTo>
                    <a:pt x="0" y="1307"/>
                  </a:lnTo>
                  <a:lnTo>
                    <a:pt x="1069" y="1307"/>
                  </a:lnTo>
                  <a:lnTo>
                    <a:pt x="859" y="0"/>
                  </a:ln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75" name="Google Shape;13575;p79"/>
            <p:cNvSpPr/>
            <p:nvPr/>
          </p:nvSpPr>
          <p:spPr>
            <a:xfrm>
              <a:off x="8171112" y="4081724"/>
              <a:ext cx="42760" cy="31736"/>
            </a:xfrm>
            <a:custGeom>
              <a:avLst/>
              <a:gdLst/>
              <a:ahLst/>
              <a:cxnLst/>
              <a:rect l="l" t="t" r="r" b="b"/>
              <a:pathLst>
                <a:path w="1633" h="1212" extrusionOk="0">
                  <a:moveTo>
                    <a:pt x="1" y="0"/>
                  </a:moveTo>
                  <a:lnTo>
                    <a:pt x="287" y="907"/>
                  </a:lnTo>
                  <a:cubicBezTo>
                    <a:pt x="344" y="1088"/>
                    <a:pt x="516" y="1212"/>
                    <a:pt x="707" y="1212"/>
                  </a:cubicBezTo>
                  <a:lnTo>
                    <a:pt x="936" y="1212"/>
                  </a:lnTo>
                  <a:cubicBezTo>
                    <a:pt x="1127" y="1212"/>
                    <a:pt x="1298" y="1088"/>
                    <a:pt x="1346" y="907"/>
                  </a:cubicBezTo>
                  <a:lnTo>
                    <a:pt x="1632"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76" name="Google Shape;13576;p79"/>
            <p:cNvSpPr/>
            <p:nvPr/>
          </p:nvSpPr>
          <p:spPr>
            <a:xfrm>
              <a:off x="8135894" y="4044017"/>
              <a:ext cx="56743" cy="62844"/>
            </a:xfrm>
            <a:custGeom>
              <a:avLst/>
              <a:gdLst/>
              <a:ahLst/>
              <a:cxnLst/>
              <a:rect l="l" t="t" r="r" b="b"/>
              <a:pathLst>
                <a:path w="2167" h="2400" extrusionOk="0">
                  <a:moveTo>
                    <a:pt x="635" y="1"/>
                  </a:moveTo>
                  <a:cubicBezTo>
                    <a:pt x="579" y="1"/>
                    <a:pt x="522" y="22"/>
                    <a:pt x="478" y="67"/>
                  </a:cubicBezTo>
                  <a:lnTo>
                    <a:pt x="87" y="458"/>
                  </a:lnTo>
                  <a:cubicBezTo>
                    <a:pt x="20" y="524"/>
                    <a:pt x="1" y="620"/>
                    <a:pt x="39" y="696"/>
                  </a:cubicBezTo>
                  <a:lnTo>
                    <a:pt x="735" y="2270"/>
                  </a:lnTo>
                  <a:cubicBezTo>
                    <a:pt x="771" y="2353"/>
                    <a:pt x="851" y="2400"/>
                    <a:pt x="934" y="2400"/>
                  </a:cubicBezTo>
                  <a:cubicBezTo>
                    <a:pt x="984" y="2400"/>
                    <a:pt x="1036" y="2383"/>
                    <a:pt x="1079" y="2347"/>
                  </a:cubicBezTo>
                  <a:lnTo>
                    <a:pt x="2166" y="1440"/>
                  </a:lnTo>
                  <a:lnTo>
                    <a:pt x="783" y="57"/>
                  </a:lnTo>
                  <a:cubicBezTo>
                    <a:pt x="741" y="20"/>
                    <a:pt x="688" y="1"/>
                    <a:pt x="635" y="1"/>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77" name="Google Shape;13577;p79"/>
            <p:cNvSpPr/>
            <p:nvPr/>
          </p:nvSpPr>
          <p:spPr>
            <a:xfrm>
              <a:off x="8192610" y="4044017"/>
              <a:ext cx="56717" cy="62844"/>
            </a:xfrm>
            <a:custGeom>
              <a:avLst/>
              <a:gdLst/>
              <a:ahLst/>
              <a:cxnLst/>
              <a:rect l="l" t="t" r="r" b="b"/>
              <a:pathLst>
                <a:path w="2166" h="2400" extrusionOk="0">
                  <a:moveTo>
                    <a:pt x="1531" y="1"/>
                  </a:moveTo>
                  <a:cubicBezTo>
                    <a:pt x="1478" y="1"/>
                    <a:pt x="1425" y="20"/>
                    <a:pt x="1384" y="57"/>
                  </a:cubicBezTo>
                  <a:lnTo>
                    <a:pt x="0" y="1440"/>
                  </a:lnTo>
                  <a:lnTo>
                    <a:pt x="1088" y="2347"/>
                  </a:lnTo>
                  <a:cubicBezTo>
                    <a:pt x="1131" y="2383"/>
                    <a:pt x="1182" y="2400"/>
                    <a:pt x="1233" y="2400"/>
                  </a:cubicBezTo>
                  <a:cubicBezTo>
                    <a:pt x="1316" y="2400"/>
                    <a:pt x="1396" y="2353"/>
                    <a:pt x="1431" y="2270"/>
                  </a:cubicBezTo>
                  <a:lnTo>
                    <a:pt x="2128" y="696"/>
                  </a:lnTo>
                  <a:cubicBezTo>
                    <a:pt x="2166" y="620"/>
                    <a:pt x="2147" y="524"/>
                    <a:pt x="2080" y="458"/>
                  </a:cubicBezTo>
                  <a:lnTo>
                    <a:pt x="1689" y="67"/>
                  </a:lnTo>
                  <a:cubicBezTo>
                    <a:pt x="1645" y="22"/>
                    <a:pt x="1588" y="1"/>
                    <a:pt x="1531" y="1"/>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78" name="Google Shape;13578;p79"/>
            <p:cNvSpPr/>
            <p:nvPr/>
          </p:nvSpPr>
          <p:spPr>
            <a:xfrm>
              <a:off x="8063963" y="4087956"/>
              <a:ext cx="48468" cy="56743"/>
            </a:xfrm>
            <a:custGeom>
              <a:avLst/>
              <a:gdLst/>
              <a:ahLst/>
              <a:cxnLst/>
              <a:rect l="l" t="t" r="r" b="b"/>
              <a:pathLst>
                <a:path w="1851" h="2167" extrusionOk="0">
                  <a:moveTo>
                    <a:pt x="239" y="1"/>
                  </a:moveTo>
                  <a:cubicBezTo>
                    <a:pt x="134" y="115"/>
                    <a:pt x="57" y="239"/>
                    <a:pt x="0" y="373"/>
                  </a:cubicBezTo>
                  <a:lnTo>
                    <a:pt x="1193" y="1413"/>
                  </a:lnTo>
                  <a:cubicBezTo>
                    <a:pt x="1336" y="1537"/>
                    <a:pt x="1412" y="1718"/>
                    <a:pt x="1412" y="1909"/>
                  </a:cubicBezTo>
                  <a:lnTo>
                    <a:pt x="1412" y="2166"/>
                  </a:lnTo>
                  <a:lnTo>
                    <a:pt x="1851" y="2166"/>
                  </a:lnTo>
                  <a:lnTo>
                    <a:pt x="1851" y="1909"/>
                  </a:lnTo>
                  <a:cubicBezTo>
                    <a:pt x="1851" y="1594"/>
                    <a:pt x="1708" y="1289"/>
                    <a:pt x="1469" y="1088"/>
                  </a:cubicBezTo>
                  <a:lnTo>
                    <a:pt x="239"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79" name="Google Shape;13579;p79"/>
            <p:cNvSpPr/>
            <p:nvPr/>
          </p:nvSpPr>
          <p:spPr>
            <a:xfrm>
              <a:off x="8272789" y="4087956"/>
              <a:ext cx="48495" cy="56743"/>
            </a:xfrm>
            <a:custGeom>
              <a:avLst/>
              <a:gdLst/>
              <a:ahLst/>
              <a:cxnLst/>
              <a:rect l="l" t="t" r="r" b="b"/>
              <a:pathLst>
                <a:path w="1852" h="2167" extrusionOk="0">
                  <a:moveTo>
                    <a:pt x="1613" y="1"/>
                  </a:moveTo>
                  <a:lnTo>
                    <a:pt x="382" y="1088"/>
                  </a:lnTo>
                  <a:cubicBezTo>
                    <a:pt x="144" y="1289"/>
                    <a:pt x="1" y="1594"/>
                    <a:pt x="1" y="1909"/>
                  </a:cubicBezTo>
                  <a:lnTo>
                    <a:pt x="1" y="2166"/>
                  </a:lnTo>
                  <a:lnTo>
                    <a:pt x="439" y="2166"/>
                  </a:lnTo>
                  <a:lnTo>
                    <a:pt x="439" y="1909"/>
                  </a:lnTo>
                  <a:cubicBezTo>
                    <a:pt x="439" y="1718"/>
                    <a:pt x="516" y="1537"/>
                    <a:pt x="659" y="1413"/>
                  </a:cubicBezTo>
                  <a:lnTo>
                    <a:pt x="1851" y="373"/>
                  </a:lnTo>
                  <a:cubicBezTo>
                    <a:pt x="1794" y="239"/>
                    <a:pt x="1718" y="115"/>
                    <a:pt x="1613"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80" name="Google Shape;13580;p79"/>
            <p:cNvSpPr/>
            <p:nvPr/>
          </p:nvSpPr>
          <p:spPr>
            <a:xfrm>
              <a:off x="8106671" y="3857894"/>
              <a:ext cx="171905" cy="34512"/>
            </a:xfrm>
            <a:custGeom>
              <a:avLst/>
              <a:gdLst/>
              <a:ahLst/>
              <a:cxnLst/>
              <a:rect l="l" t="t" r="r" b="b"/>
              <a:pathLst>
                <a:path w="6565" h="1318" extrusionOk="0">
                  <a:moveTo>
                    <a:pt x="220" y="1"/>
                  </a:moveTo>
                  <a:cubicBezTo>
                    <a:pt x="96" y="1"/>
                    <a:pt x="1" y="106"/>
                    <a:pt x="1" y="220"/>
                  </a:cubicBezTo>
                  <a:lnTo>
                    <a:pt x="1" y="1317"/>
                  </a:lnTo>
                  <a:lnTo>
                    <a:pt x="6564" y="1317"/>
                  </a:lnTo>
                  <a:lnTo>
                    <a:pt x="6564" y="220"/>
                  </a:lnTo>
                  <a:cubicBezTo>
                    <a:pt x="6564" y="106"/>
                    <a:pt x="6469" y="1"/>
                    <a:pt x="6345"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81" name="Google Shape;13581;p79"/>
            <p:cNvSpPr/>
            <p:nvPr/>
          </p:nvSpPr>
          <p:spPr>
            <a:xfrm>
              <a:off x="8175380" y="3823670"/>
              <a:ext cx="34486" cy="39984"/>
            </a:xfrm>
            <a:custGeom>
              <a:avLst/>
              <a:gdLst/>
              <a:ahLst/>
              <a:cxnLst/>
              <a:rect l="l" t="t" r="r" b="b"/>
              <a:pathLst>
                <a:path w="1317" h="1527" extrusionOk="0">
                  <a:moveTo>
                    <a:pt x="219" y="1"/>
                  </a:moveTo>
                  <a:cubicBezTo>
                    <a:pt x="95" y="1"/>
                    <a:pt x="0" y="96"/>
                    <a:pt x="0" y="220"/>
                  </a:cubicBezTo>
                  <a:lnTo>
                    <a:pt x="0" y="869"/>
                  </a:lnTo>
                  <a:cubicBezTo>
                    <a:pt x="0" y="1231"/>
                    <a:pt x="296" y="1527"/>
                    <a:pt x="658" y="1527"/>
                  </a:cubicBezTo>
                  <a:cubicBezTo>
                    <a:pt x="1021" y="1527"/>
                    <a:pt x="1317" y="1231"/>
                    <a:pt x="1317" y="869"/>
                  </a:cubicBezTo>
                  <a:lnTo>
                    <a:pt x="1317" y="220"/>
                  </a:lnTo>
                  <a:cubicBezTo>
                    <a:pt x="1317" y="96"/>
                    <a:pt x="1221" y="1"/>
                    <a:pt x="1097" y="1"/>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82" name="Google Shape;13582;p79"/>
            <p:cNvSpPr/>
            <p:nvPr/>
          </p:nvSpPr>
          <p:spPr>
            <a:xfrm>
              <a:off x="8175407" y="3823670"/>
              <a:ext cx="22964" cy="40115"/>
            </a:xfrm>
            <a:custGeom>
              <a:avLst/>
              <a:gdLst/>
              <a:ahLst/>
              <a:cxnLst/>
              <a:rect l="l" t="t" r="r" b="b"/>
              <a:pathLst>
                <a:path w="877" h="1532" extrusionOk="0">
                  <a:moveTo>
                    <a:pt x="228" y="1"/>
                  </a:moveTo>
                  <a:cubicBezTo>
                    <a:pt x="104" y="1"/>
                    <a:pt x="9" y="96"/>
                    <a:pt x="9" y="220"/>
                  </a:cubicBezTo>
                  <a:lnTo>
                    <a:pt x="9" y="869"/>
                  </a:lnTo>
                  <a:cubicBezTo>
                    <a:pt x="1" y="1245"/>
                    <a:pt x="309" y="1531"/>
                    <a:pt x="652" y="1531"/>
                  </a:cubicBezTo>
                  <a:cubicBezTo>
                    <a:pt x="726" y="1531"/>
                    <a:pt x="802" y="1518"/>
                    <a:pt x="877" y="1489"/>
                  </a:cubicBezTo>
                  <a:cubicBezTo>
                    <a:pt x="619" y="1393"/>
                    <a:pt x="447" y="1145"/>
                    <a:pt x="447" y="869"/>
                  </a:cubicBezTo>
                  <a:lnTo>
                    <a:pt x="447" y="220"/>
                  </a:lnTo>
                  <a:cubicBezTo>
                    <a:pt x="447" y="96"/>
                    <a:pt x="543" y="1"/>
                    <a:pt x="667"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583" name="Google Shape;13583;p79"/>
          <p:cNvGrpSpPr/>
          <p:nvPr/>
        </p:nvGrpSpPr>
        <p:grpSpPr>
          <a:xfrm>
            <a:off x="7614550" y="2879911"/>
            <a:ext cx="263316" cy="354754"/>
            <a:chOff x="7614550" y="2879911"/>
            <a:chExt cx="263316" cy="354754"/>
          </a:xfrm>
        </p:grpSpPr>
        <p:sp>
          <p:nvSpPr>
            <p:cNvPr id="13584" name="Google Shape;13584;p79"/>
            <p:cNvSpPr/>
            <p:nvPr/>
          </p:nvSpPr>
          <p:spPr>
            <a:xfrm>
              <a:off x="7614550" y="3086013"/>
              <a:ext cx="263316" cy="148652"/>
            </a:xfrm>
            <a:custGeom>
              <a:avLst/>
              <a:gdLst/>
              <a:ahLst/>
              <a:cxnLst/>
              <a:rect l="l" t="t" r="r" b="b"/>
              <a:pathLst>
                <a:path w="10056" h="5677" extrusionOk="0">
                  <a:moveTo>
                    <a:pt x="3721" y="0"/>
                  </a:moveTo>
                  <a:lnTo>
                    <a:pt x="3721" y="1126"/>
                  </a:lnTo>
                  <a:cubicBezTo>
                    <a:pt x="3712" y="1498"/>
                    <a:pt x="3483" y="1822"/>
                    <a:pt x="3130" y="1946"/>
                  </a:cubicBezTo>
                  <a:lnTo>
                    <a:pt x="879" y="2748"/>
                  </a:lnTo>
                  <a:cubicBezTo>
                    <a:pt x="354" y="2929"/>
                    <a:pt x="1" y="3425"/>
                    <a:pt x="1" y="3978"/>
                  </a:cubicBezTo>
                  <a:lnTo>
                    <a:pt x="1" y="5018"/>
                  </a:lnTo>
                  <a:cubicBezTo>
                    <a:pt x="1" y="5381"/>
                    <a:pt x="297" y="5677"/>
                    <a:pt x="659" y="5677"/>
                  </a:cubicBezTo>
                  <a:lnTo>
                    <a:pt x="9398" y="5677"/>
                  </a:lnTo>
                  <a:cubicBezTo>
                    <a:pt x="9760" y="5677"/>
                    <a:pt x="10056" y="5381"/>
                    <a:pt x="10056" y="5018"/>
                  </a:cubicBezTo>
                  <a:lnTo>
                    <a:pt x="10056" y="3978"/>
                  </a:lnTo>
                  <a:cubicBezTo>
                    <a:pt x="10056" y="3425"/>
                    <a:pt x="9703" y="2929"/>
                    <a:pt x="9178" y="2748"/>
                  </a:cubicBezTo>
                  <a:lnTo>
                    <a:pt x="6927" y="1946"/>
                  </a:lnTo>
                  <a:cubicBezTo>
                    <a:pt x="6574" y="1822"/>
                    <a:pt x="6345" y="1498"/>
                    <a:pt x="6345" y="1126"/>
                  </a:cubicBezTo>
                  <a:lnTo>
                    <a:pt x="6345"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85" name="Google Shape;13585;p79"/>
            <p:cNvSpPr/>
            <p:nvPr/>
          </p:nvSpPr>
          <p:spPr>
            <a:xfrm>
              <a:off x="7614550" y="3137728"/>
              <a:ext cx="263081" cy="96937"/>
            </a:xfrm>
            <a:custGeom>
              <a:avLst/>
              <a:gdLst/>
              <a:ahLst/>
              <a:cxnLst/>
              <a:rect l="l" t="t" r="r" b="b"/>
              <a:pathLst>
                <a:path w="10047" h="3702" extrusionOk="0">
                  <a:moveTo>
                    <a:pt x="3063" y="0"/>
                  </a:moveTo>
                  <a:lnTo>
                    <a:pt x="879" y="773"/>
                  </a:lnTo>
                  <a:cubicBezTo>
                    <a:pt x="354" y="954"/>
                    <a:pt x="1" y="1450"/>
                    <a:pt x="1" y="2003"/>
                  </a:cubicBezTo>
                  <a:lnTo>
                    <a:pt x="1" y="3043"/>
                  </a:lnTo>
                  <a:cubicBezTo>
                    <a:pt x="1" y="3406"/>
                    <a:pt x="297" y="3702"/>
                    <a:pt x="659" y="3702"/>
                  </a:cubicBezTo>
                  <a:lnTo>
                    <a:pt x="9398" y="3702"/>
                  </a:lnTo>
                  <a:cubicBezTo>
                    <a:pt x="9760" y="3702"/>
                    <a:pt x="10046" y="3406"/>
                    <a:pt x="10046" y="3043"/>
                  </a:cubicBezTo>
                  <a:lnTo>
                    <a:pt x="10046" y="2003"/>
                  </a:lnTo>
                  <a:cubicBezTo>
                    <a:pt x="10046" y="1450"/>
                    <a:pt x="9703" y="954"/>
                    <a:pt x="9178" y="773"/>
                  </a:cubicBezTo>
                  <a:lnTo>
                    <a:pt x="6994" y="0"/>
                  </a:lnTo>
                  <a:cubicBezTo>
                    <a:pt x="6994" y="1088"/>
                    <a:pt x="6116" y="1965"/>
                    <a:pt x="5028" y="1965"/>
                  </a:cubicBezTo>
                  <a:cubicBezTo>
                    <a:pt x="3941" y="1965"/>
                    <a:pt x="3063" y="1088"/>
                    <a:pt x="306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86" name="Google Shape;13586;p79"/>
            <p:cNvSpPr/>
            <p:nvPr/>
          </p:nvSpPr>
          <p:spPr>
            <a:xfrm>
              <a:off x="7683495" y="3137728"/>
              <a:ext cx="125426" cy="62477"/>
            </a:xfrm>
            <a:custGeom>
              <a:avLst/>
              <a:gdLst/>
              <a:ahLst/>
              <a:cxnLst/>
              <a:rect l="l" t="t" r="r" b="b"/>
              <a:pathLst>
                <a:path w="4790" h="2386" extrusionOk="0">
                  <a:moveTo>
                    <a:pt x="430" y="0"/>
                  </a:moveTo>
                  <a:lnTo>
                    <a:pt x="1" y="153"/>
                  </a:lnTo>
                  <a:cubicBezTo>
                    <a:pt x="87" y="1412"/>
                    <a:pt x="1136" y="2385"/>
                    <a:pt x="2395" y="2385"/>
                  </a:cubicBezTo>
                  <a:cubicBezTo>
                    <a:pt x="3655" y="2385"/>
                    <a:pt x="4704" y="1412"/>
                    <a:pt x="4790" y="153"/>
                  </a:cubicBezTo>
                  <a:lnTo>
                    <a:pt x="4361" y="0"/>
                  </a:lnTo>
                  <a:cubicBezTo>
                    <a:pt x="4361" y="1088"/>
                    <a:pt x="3483" y="1965"/>
                    <a:pt x="2395" y="1965"/>
                  </a:cubicBezTo>
                  <a:cubicBezTo>
                    <a:pt x="1308" y="1965"/>
                    <a:pt x="430" y="1088"/>
                    <a:pt x="430" y="0"/>
                  </a:cubicBezTo>
                  <a:close/>
                </a:path>
              </a:pathLst>
            </a:custGeom>
            <a:solidFill>
              <a:srgbClr val="A2B5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87" name="Google Shape;13587;p79"/>
            <p:cNvSpPr/>
            <p:nvPr/>
          </p:nvSpPr>
          <p:spPr>
            <a:xfrm>
              <a:off x="7711985" y="3085751"/>
              <a:ext cx="68709" cy="23069"/>
            </a:xfrm>
            <a:custGeom>
              <a:avLst/>
              <a:gdLst/>
              <a:ahLst/>
              <a:cxnLst/>
              <a:rect l="l" t="t" r="r" b="b"/>
              <a:pathLst>
                <a:path w="2624" h="881" extrusionOk="0">
                  <a:moveTo>
                    <a:pt x="0" y="1"/>
                  </a:moveTo>
                  <a:lnTo>
                    <a:pt x="0" y="602"/>
                  </a:lnTo>
                  <a:cubicBezTo>
                    <a:pt x="415" y="788"/>
                    <a:pt x="861" y="881"/>
                    <a:pt x="1309" y="881"/>
                  </a:cubicBezTo>
                  <a:cubicBezTo>
                    <a:pt x="1756" y="881"/>
                    <a:pt x="2204" y="788"/>
                    <a:pt x="2624" y="602"/>
                  </a:cubicBezTo>
                  <a:lnTo>
                    <a:pt x="2624"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88" name="Google Shape;13588;p79"/>
            <p:cNvSpPr/>
            <p:nvPr/>
          </p:nvSpPr>
          <p:spPr>
            <a:xfrm>
              <a:off x="7780668" y="3023064"/>
              <a:ext cx="45745" cy="211601"/>
            </a:xfrm>
            <a:custGeom>
              <a:avLst/>
              <a:gdLst/>
              <a:ahLst/>
              <a:cxnLst/>
              <a:rect l="l" t="t" r="r" b="b"/>
              <a:pathLst>
                <a:path w="1747" h="8081" extrusionOk="0">
                  <a:moveTo>
                    <a:pt x="1" y="0"/>
                  </a:moveTo>
                  <a:lnTo>
                    <a:pt x="1" y="8081"/>
                  </a:lnTo>
                  <a:lnTo>
                    <a:pt x="1527" y="8081"/>
                  </a:lnTo>
                  <a:lnTo>
                    <a:pt x="1117" y="4179"/>
                  </a:lnTo>
                  <a:cubicBezTo>
                    <a:pt x="1098" y="4007"/>
                    <a:pt x="1089" y="3845"/>
                    <a:pt x="1089" y="3683"/>
                  </a:cubicBezTo>
                  <a:lnTo>
                    <a:pt x="1089" y="3520"/>
                  </a:lnTo>
                  <a:cubicBezTo>
                    <a:pt x="1089" y="3206"/>
                    <a:pt x="1117" y="2900"/>
                    <a:pt x="1184" y="2605"/>
                  </a:cubicBezTo>
                  <a:lnTo>
                    <a:pt x="1747" y="0"/>
                  </a:ln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89" name="Google Shape;13589;p79"/>
            <p:cNvSpPr/>
            <p:nvPr/>
          </p:nvSpPr>
          <p:spPr>
            <a:xfrm>
              <a:off x="7780668" y="3102981"/>
              <a:ext cx="29275" cy="23017"/>
            </a:xfrm>
            <a:custGeom>
              <a:avLst/>
              <a:gdLst/>
              <a:ahLst/>
              <a:cxnLst/>
              <a:rect l="l" t="t" r="r" b="b"/>
              <a:pathLst>
                <a:path w="1118" h="879" extrusionOk="0">
                  <a:moveTo>
                    <a:pt x="1" y="1"/>
                  </a:moveTo>
                  <a:lnTo>
                    <a:pt x="1" y="879"/>
                  </a:lnTo>
                  <a:lnTo>
                    <a:pt x="1098" y="879"/>
                  </a:lnTo>
                  <a:cubicBezTo>
                    <a:pt x="1089" y="793"/>
                    <a:pt x="1089" y="707"/>
                    <a:pt x="1089" y="631"/>
                  </a:cubicBezTo>
                  <a:lnTo>
                    <a:pt x="1089" y="468"/>
                  </a:lnTo>
                  <a:cubicBezTo>
                    <a:pt x="1089" y="316"/>
                    <a:pt x="1098" y="154"/>
                    <a:pt x="1117"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90" name="Google Shape;13590;p79"/>
            <p:cNvSpPr/>
            <p:nvPr/>
          </p:nvSpPr>
          <p:spPr>
            <a:xfrm>
              <a:off x="7666030" y="3023064"/>
              <a:ext cx="45719" cy="211601"/>
            </a:xfrm>
            <a:custGeom>
              <a:avLst/>
              <a:gdLst/>
              <a:ahLst/>
              <a:cxnLst/>
              <a:rect l="l" t="t" r="r" b="b"/>
              <a:pathLst>
                <a:path w="1746" h="8081" extrusionOk="0">
                  <a:moveTo>
                    <a:pt x="0" y="0"/>
                  </a:moveTo>
                  <a:lnTo>
                    <a:pt x="563" y="2605"/>
                  </a:lnTo>
                  <a:cubicBezTo>
                    <a:pt x="630" y="2900"/>
                    <a:pt x="658" y="3206"/>
                    <a:pt x="658" y="3520"/>
                  </a:cubicBezTo>
                  <a:lnTo>
                    <a:pt x="658" y="3683"/>
                  </a:lnTo>
                  <a:cubicBezTo>
                    <a:pt x="658" y="3845"/>
                    <a:pt x="649" y="4007"/>
                    <a:pt x="630" y="4179"/>
                  </a:cubicBezTo>
                  <a:lnTo>
                    <a:pt x="220" y="8081"/>
                  </a:lnTo>
                  <a:lnTo>
                    <a:pt x="1746" y="8081"/>
                  </a:lnTo>
                  <a:lnTo>
                    <a:pt x="1746" y="0"/>
                  </a:ln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91" name="Google Shape;13591;p79"/>
            <p:cNvSpPr/>
            <p:nvPr/>
          </p:nvSpPr>
          <p:spPr>
            <a:xfrm>
              <a:off x="7628559" y="2879911"/>
              <a:ext cx="235325" cy="137419"/>
            </a:xfrm>
            <a:custGeom>
              <a:avLst/>
              <a:gdLst/>
              <a:ahLst/>
              <a:cxnLst/>
              <a:rect l="l" t="t" r="r" b="b"/>
              <a:pathLst>
                <a:path w="8987" h="5248" extrusionOk="0">
                  <a:moveTo>
                    <a:pt x="4493" y="1"/>
                  </a:moveTo>
                  <a:cubicBezTo>
                    <a:pt x="1794" y="1"/>
                    <a:pt x="0" y="2787"/>
                    <a:pt x="1116" y="5248"/>
                  </a:cubicBezTo>
                  <a:lnTo>
                    <a:pt x="7871" y="5248"/>
                  </a:lnTo>
                  <a:cubicBezTo>
                    <a:pt x="8987" y="2787"/>
                    <a:pt x="7193" y="1"/>
                    <a:pt x="4493"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92" name="Google Shape;13592;p79"/>
            <p:cNvSpPr/>
            <p:nvPr/>
          </p:nvSpPr>
          <p:spPr>
            <a:xfrm>
              <a:off x="7650031" y="2920131"/>
              <a:ext cx="192381" cy="177142"/>
            </a:xfrm>
            <a:custGeom>
              <a:avLst/>
              <a:gdLst/>
              <a:ahLst/>
              <a:cxnLst/>
              <a:rect l="l" t="t" r="r" b="b"/>
              <a:pathLst>
                <a:path w="7347" h="6765" extrusionOk="0">
                  <a:moveTo>
                    <a:pt x="3673" y="1"/>
                  </a:moveTo>
                  <a:cubicBezTo>
                    <a:pt x="2109" y="1"/>
                    <a:pt x="831" y="1270"/>
                    <a:pt x="831" y="2834"/>
                  </a:cubicBezTo>
                  <a:lnTo>
                    <a:pt x="831" y="3054"/>
                  </a:lnTo>
                  <a:lnTo>
                    <a:pt x="726" y="3054"/>
                  </a:lnTo>
                  <a:cubicBezTo>
                    <a:pt x="1" y="3054"/>
                    <a:pt x="1" y="4151"/>
                    <a:pt x="726" y="4151"/>
                  </a:cubicBezTo>
                  <a:lnTo>
                    <a:pt x="840" y="4151"/>
                  </a:lnTo>
                  <a:cubicBezTo>
                    <a:pt x="955" y="5629"/>
                    <a:pt x="2185" y="6765"/>
                    <a:pt x="3673" y="6765"/>
                  </a:cubicBezTo>
                  <a:cubicBezTo>
                    <a:pt x="5152" y="6765"/>
                    <a:pt x="6383" y="5629"/>
                    <a:pt x="6497" y="4151"/>
                  </a:cubicBezTo>
                  <a:lnTo>
                    <a:pt x="6621" y="4151"/>
                  </a:lnTo>
                  <a:cubicBezTo>
                    <a:pt x="7346" y="4151"/>
                    <a:pt x="7346" y="3054"/>
                    <a:pt x="6621" y="3054"/>
                  </a:cubicBezTo>
                  <a:lnTo>
                    <a:pt x="6516" y="3054"/>
                  </a:lnTo>
                  <a:lnTo>
                    <a:pt x="6516" y="2834"/>
                  </a:lnTo>
                  <a:cubicBezTo>
                    <a:pt x="6516" y="1270"/>
                    <a:pt x="5238" y="1"/>
                    <a:pt x="3673"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93" name="Google Shape;13593;p79"/>
            <p:cNvSpPr/>
            <p:nvPr/>
          </p:nvSpPr>
          <p:spPr>
            <a:xfrm>
              <a:off x="7650188" y="2920052"/>
              <a:ext cx="170229" cy="177456"/>
            </a:xfrm>
            <a:custGeom>
              <a:avLst/>
              <a:gdLst/>
              <a:ahLst/>
              <a:cxnLst/>
              <a:rect l="l" t="t" r="r" b="b"/>
              <a:pathLst>
                <a:path w="6501" h="6777" extrusionOk="0">
                  <a:moveTo>
                    <a:pt x="3677" y="0"/>
                  </a:moveTo>
                  <a:cubicBezTo>
                    <a:pt x="3629" y="0"/>
                    <a:pt x="3582" y="1"/>
                    <a:pt x="3534" y="4"/>
                  </a:cubicBezTo>
                  <a:cubicBezTo>
                    <a:pt x="2007" y="71"/>
                    <a:pt x="825" y="1273"/>
                    <a:pt x="825" y="2894"/>
                  </a:cubicBezTo>
                  <a:lnTo>
                    <a:pt x="825" y="3057"/>
                  </a:lnTo>
                  <a:lnTo>
                    <a:pt x="748" y="3057"/>
                  </a:lnTo>
                  <a:cubicBezTo>
                    <a:pt x="742" y="3056"/>
                    <a:pt x="736" y="3056"/>
                    <a:pt x="729" y="3056"/>
                  </a:cubicBezTo>
                  <a:cubicBezTo>
                    <a:pt x="23" y="3056"/>
                    <a:pt x="1" y="4125"/>
                    <a:pt x="720" y="4154"/>
                  </a:cubicBezTo>
                  <a:lnTo>
                    <a:pt x="844" y="4154"/>
                  </a:lnTo>
                  <a:cubicBezTo>
                    <a:pt x="947" y="5649"/>
                    <a:pt x="2194" y="6776"/>
                    <a:pt x="3648" y="6776"/>
                  </a:cubicBezTo>
                  <a:cubicBezTo>
                    <a:pt x="3799" y="6776"/>
                    <a:pt x="3952" y="6764"/>
                    <a:pt x="4106" y="6739"/>
                  </a:cubicBezTo>
                  <a:cubicBezTo>
                    <a:pt x="2723" y="6520"/>
                    <a:pt x="1702" y="5327"/>
                    <a:pt x="1702" y="3934"/>
                  </a:cubicBezTo>
                  <a:lnTo>
                    <a:pt x="1702" y="2837"/>
                  </a:lnTo>
                  <a:cubicBezTo>
                    <a:pt x="1702" y="2627"/>
                    <a:pt x="1721" y="2417"/>
                    <a:pt x="1769" y="2208"/>
                  </a:cubicBezTo>
                  <a:cubicBezTo>
                    <a:pt x="1872" y="1796"/>
                    <a:pt x="2235" y="1538"/>
                    <a:pt x="2619" y="1538"/>
                  </a:cubicBezTo>
                  <a:cubicBezTo>
                    <a:pt x="2770" y="1538"/>
                    <a:pt x="2924" y="1578"/>
                    <a:pt x="3066" y="1664"/>
                  </a:cubicBezTo>
                  <a:cubicBezTo>
                    <a:pt x="4116" y="2255"/>
                    <a:pt x="5289" y="2580"/>
                    <a:pt x="6501" y="2618"/>
                  </a:cubicBezTo>
                  <a:cubicBezTo>
                    <a:pt x="6381" y="1130"/>
                    <a:pt x="5142" y="0"/>
                    <a:pt x="3677" y="0"/>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94" name="Google Shape;13594;p79"/>
            <p:cNvSpPr/>
            <p:nvPr/>
          </p:nvSpPr>
          <p:spPr>
            <a:xfrm>
              <a:off x="7720468" y="3037309"/>
              <a:ext cx="51506" cy="22755"/>
            </a:xfrm>
            <a:custGeom>
              <a:avLst/>
              <a:gdLst/>
              <a:ahLst/>
              <a:cxnLst/>
              <a:rect l="l" t="t" r="r" b="b"/>
              <a:pathLst>
                <a:path w="1967" h="869" extrusionOk="0">
                  <a:moveTo>
                    <a:pt x="144" y="0"/>
                  </a:moveTo>
                  <a:cubicBezTo>
                    <a:pt x="68" y="0"/>
                    <a:pt x="1" y="76"/>
                    <a:pt x="20" y="153"/>
                  </a:cubicBezTo>
                  <a:cubicBezTo>
                    <a:pt x="96" y="563"/>
                    <a:pt x="497" y="868"/>
                    <a:pt x="983" y="868"/>
                  </a:cubicBezTo>
                  <a:cubicBezTo>
                    <a:pt x="1470" y="868"/>
                    <a:pt x="1871" y="563"/>
                    <a:pt x="1957" y="153"/>
                  </a:cubicBezTo>
                  <a:cubicBezTo>
                    <a:pt x="1966" y="76"/>
                    <a:pt x="1909" y="0"/>
                    <a:pt x="182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95" name="Google Shape;13595;p79"/>
            <p:cNvSpPr/>
            <p:nvPr/>
          </p:nvSpPr>
          <p:spPr>
            <a:xfrm>
              <a:off x="7706250" y="3000204"/>
              <a:ext cx="11260" cy="17125"/>
            </a:xfrm>
            <a:custGeom>
              <a:avLst/>
              <a:gdLst/>
              <a:ahLst/>
              <a:cxnLst/>
              <a:rect l="l" t="t" r="r" b="b"/>
              <a:pathLst>
                <a:path w="430" h="654" extrusionOk="0">
                  <a:moveTo>
                    <a:pt x="215" y="0"/>
                  </a:moveTo>
                  <a:cubicBezTo>
                    <a:pt x="107" y="0"/>
                    <a:pt x="0" y="72"/>
                    <a:pt x="0" y="215"/>
                  </a:cubicBezTo>
                  <a:lnTo>
                    <a:pt x="0" y="434"/>
                  </a:lnTo>
                  <a:cubicBezTo>
                    <a:pt x="0" y="558"/>
                    <a:pt x="95" y="654"/>
                    <a:pt x="219" y="654"/>
                  </a:cubicBezTo>
                  <a:cubicBezTo>
                    <a:pt x="334" y="654"/>
                    <a:pt x="429" y="549"/>
                    <a:pt x="429" y="434"/>
                  </a:cubicBezTo>
                  <a:lnTo>
                    <a:pt x="429" y="215"/>
                  </a:lnTo>
                  <a:cubicBezTo>
                    <a:pt x="429" y="72"/>
                    <a:pt x="322" y="0"/>
                    <a:pt x="215"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96" name="Google Shape;13596;p79"/>
            <p:cNvSpPr/>
            <p:nvPr/>
          </p:nvSpPr>
          <p:spPr>
            <a:xfrm>
              <a:off x="7774933" y="3000204"/>
              <a:ext cx="11260" cy="17125"/>
            </a:xfrm>
            <a:custGeom>
              <a:avLst/>
              <a:gdLst/>
              <a:ahLst/>
              <a:cxnLst/>
              <a:rect l="l" t="t" r="r" b="b"/>
              <a:pathLst>
                <a:path w="430" h="654" extrusionOk="0">
                  <a:moveTo>
                    <a:pt x="215" y="0"/>
                  </a:moveTo>
                  <a:cubicBezTo>
                    <a:pt x="108" y="0"/>
                    <a:pt x="1" y="72"/>
                    <a:pt x="1" y="215"/>
                  </a:cubicBezTo>
                  <a:lnTo>
                    <a:pt x="1" y="434"/>
                  </a:lnTo>
                  <a:cubicBezTo>
                    <a:pt x="1" y="558"/>
                    <a:pt x="96" y="654"/>
                    <a:pt x="220" y="654"/>
                  </a:cubicBezTo>
                  <a:cubicBezTo>
                    <a:pt x="334" y="654"/>
                    <a:pt x="430" y="558"/>
                    <a:pt x="430" y="434"/>
                  </a:cubicBezTo>
                  <a:lnTo>
                    <a:pt x="430" y="215"/>
                  </a:lnTo>
                  <a:cubicBezTo>
                    <a:pt x="430" y="72"/>
                    <a:pt x="323" y="0"/>
                    <a:pt x="215"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97" name="Google Shape;13597;p79"/>
            <p:cNvSpPr/>
            <p:nvPr/>
          </p:nvSpPr>
          <p:spPr>
            <a:xfrm>
              <a:off x="7698237" y="2981535"/>
              <a:ext cx="27206" cy="12831"/>
            </a:xfrm>
            <a:custGeom>
              <a:avLst/>
              <a:gdLst/>
              <a:ahLst/>
              <a:cxnLst/>
              <a:rect l="l" t="t" r="r" b="b"/>
              <a:pathLst>
                <a:path w="1039" h="490" extrusionOk="0">
                  <a:moveTo>
                    <a:pt x="751" y="0"/>
                  </a:moveTo>
                  <a:cubicBezTo>
                    <a:pt x="740" y="0"/>
                    <a:pt x="728" y="1"/>
                    <a:pt x="716" y="3"/>
                  </a:cubicBezTo>
                  <a:lnTo>
                    <a:pt x="277" y="50"/>
                  </a:lnTo>
                  <a:cubicBezTo>
                    <a:pt x="1" y="79"/>
                    <a:pt x="20" y="489"/>
                    <a:pt x="306" y="489"/>
                  </a:cubicBezTo>
                  <a:lnTo>
                    <a:pt x="325" y="489"/>
                  </a:lnTo>
                  <a:lnTo>
                    <a:pt x="764" y="432"/>
                  </a:lnTo>
                  <a:cubicBezTo>
                    <a:pt x="1038" y="404"/>
                    <a:pt x="1006" y="0"/>
                    <a:pt x="751"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98" name="Google Shape;13598;p79"/>
            <p:cNvSpPr/>
            <p:nvPr/>
          </p:nvSpPr>
          <p:spPr>
            <a:xfrm>
              <a:off x="7766921" y="2981561"/>
              <a:ext cx="27285" cy="12804"/>
            </a:xfrm>
            <a:custGeom>
              <a:avLst/>
              <a:gdLst/>
              <a:ahLst/>
              <a:cxnLst/>
              <a:rect l="l" t="t" r="r" b="b"/>
              <a:pathLst>
                <a:path w="1042" h="489" extrusionOk="0">
                  <a:moveTo>
                    <a:pt x="299" y="0"/>
                  </a:moveTo>
                  <a:cubicBezTo>
                    <a:pt x="37" y="0"/>
                    <a:pt x="1" y="404"/>
                    <a:pt x="278" y="440"/>
                  </a:cubicBezTo>
                  <a:lnTo>
                    <a:pt x="717" y="488"/>
                  </a:lnTo>
                  <a:lnTo>
                    <a:pt x="736" y="488"/>
                  </a:lnTo>
                  <a:cubicBezTo>
                    <a:pt x="1012" y="488"/>
                    <a:pt x="1041" y="78"/>
                    <a:pt x="764" y="49"/>
                  </a:cubicBezTo>
                  <a:lnTo>
                    <a:pt x="326" y="2"/>
                  </a:lnTo>
                  <a:cubicBezTo>
                    <a:pt x="316" y="1"/>
                    <a:pt x="307" y="0"/>
                    <a:pt x="299"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599" name="Google Shape;13599;p79"/>
            <p:cNvSpPr/>
            <p:nvPr/>
          </p:nvSpPr>
          <p:spPr>
            <a:xfrm>
              <a:off x="7681008" y="2879911"/>
              <a:ext cx="162399" cy="97199"/>
            </a:xfrm>
            <a:custGeom>
              <a:avLst/>
              <a:gdLst/>
              <a:ahLst/>
              <a:cxnLst/>
              <a:rect l="l" t="t" r="r" b="b"/>
              <a:pathLst>
                <a:path w="6202" h="3712" extrusionOk="0">
                  <a:moveTo>
                    <a:pt x="2490" y="1"/>
                  </a:moveTo>
                  <a:cubicBezTo>
                    <a:pt x="1565" y="1"/>
                    <a:pt x="678" y="344"/>
                    <a:pt x="1" y="974"/>
                  </a:cubicBezTo>
                  <a:cubicBezTo>
                    <a:pt x="1317" y="2701"/>
                    <a:pt x="3368" y="3712"/>
                    <a:pt x="5553" y="3712"/>
                  </a:cubicBezTo>
                  <a:cubicBezTo>
                    <a:pt x="5772" y="3712"/>
                    <a:pt x="5992" y="3702"/>
                    <a:pt x="6201" y="3683"/>
                  </a:cubicBezTo>
                  <a:cubicBezTo>
                    <a:pt x="6182" y="1642"/>
                    <a:pt x="4532" y="1"/>
                    <a:pt x="2490"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00" name="Google Shape;13600;p79"/>
            <p:cNvSpPr/>
            <p:nvPr/>
          </p:nvSpPr>
          <p:spPr>
            <a:xfrm>
              <a:off x="7682762" y="3102981"/>
              <a:ext cx="29249" cy="23017"/>
            </a:xfrm>
            <a:custGeom>
              <a:avLst/>
              <a:gdLst/>
              <a:ahLst/>
              <a:cxnLst/>
              <a:rect l="l" t="t" r="r" b="b"/>
              <a:pathLst>
                <a:path w="1117" h="879" extrusionOk="0">
                  <a:moveTo>
                    <a:pt x="0" y="1"/>
                  </a:moveTo>
                  <a:cubicBezTo>
                    <a:pt x="10" y="154"/>
                    <a:pt x="19" y="316"/>
                    <a:pt x="19" y="468"/>
                  </a:cubicBezTo>
                  <a:lnTo>
                    <a:pt x="19" y="631"/>
                  </a:lnTo>
                  <a:cubicBezTo>
                    <a:pt x="19" y="707"/>
                    <a:pt x="19" y="793"/>
                    <a:pt x="19" y="879"/>
                  </a:cubicBezTo>
                  <a:lnTo>
                    <a:pt x="1116" y="879"/>
                  </a:lnTo>
                  <a:lnTo>
                    <a:pt x="1116"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01" name="Google Shape;13601;p79"/>
            <p:cNvSpPr/>
            <p:nvPr/>
          </p:nvSpPr>
          <p:spPr>
            <a:xfrm>
              <a:off x="7682762" y="3102981"/>
              <a:ext cx="29249" cy="11783"/>
            </a:xfrm>
            <a:custGeom>
              <a:avLst/>
              <a:gdLst/>
              <a:ahLst/>
              <a:cxnLst/>
              <a:rect l="l" t="t" r="r" b="b"/>
              <a:pathLst>
                <a:path w="1117" h="450" extrusionOk="0">
                  <a:moveTo>
                    <a:pt x="0" y="1"/>
                  </a:moveTo>
                  <a:cubicBezTo>
                    <a:pt x="10" y="154"/>
                    <a:pt x="19" y="297"/>
                    <a:pt x="19" y="449"/>
                  </a:cubicBezTo>
                  <a:lnTo>
                    <a:pt x="1116" y="449"/>
                  </a:lnTo>
                  <a:lnTo>
                    <a:pt x="1116" y="1"/>
                  </a:lnTo>
                  <a:close/>
                </a:path>
              </a:pathLst>
            </a:custGeom>
            <a:solidFill>
              <a:srgbClr val="A2B5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02" name="Google Shape;13602;p79"/>
            <p:cNvSpPr/>
            <p:nvPr/>
          </p:nvSpPr>
          <p:spPr>
            <a:xfrm>
              <a:off x="7780432" y="3103242"/>
              <a:ext cx="29249" cy="11521"/>
            </a:xfrm>
            <a:custGeom>
              <a:avLst/>
              <a:gdLst/>
              <a:ahLst/>
              <a:cxnLst/>
              <a:rect l="l" t="t" r="r" b="b"/>
              <a:pathLst>
                <a:path w="1117" h="440" extrusionOk="0">
                  <a:moveTo>
                    <a:pt x="0" y="1"/>
                  </a:moveTo>
                  <a:lnTo>
                    <a:pt x="0" y="439"/>
                  </a:lnTo>
                  <a:lnTo>
                    <a:pt x="1098" y="439"/>
                  </a:lnTo>
                  <a:cubicBezTo>
                    <a:pt x="1098" y="287"/>
                    <a:pt x="1107" y="144"/>
                    <a:pt x="1117" y="1"/>
                  </a:cubicBezTo>
                  <a:close/>
                </a:path>
              </a:pathLst>
            </a:custGeom>
            <a:solidFill>
              <a:srgbClr val="A2B5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603" name="Google Shape;13603;p79"/>
          <p:cNvGrpSpPr/>
          <p:nvPr/>
        </p:nvGrpSpPr>
        <p:grpSpPr>
          <a:xfrm>
            <a:off x="4900684" y="4268187"/>
            <a:ext cx="274576" cy="354623"/>
            <a:chOff x="4900684" y="4268187"/>
            <a:chExt cx="274576" cy="354623"/>
          </a:xfrm>
        </p:grpSpPr>
        <p:sp>
          <p:nvSpPr>
            <p:cNvPr id="13604" name="Google Shape;13604;p79"/>
            <p:cNvSpPr/>
            <p:nvPr/>
          </p:nvSpPr>
          <p:spPr>
            <a:xfrm>
              <a:off x="4963633" y="4268187"/>
              <a:ext cx="148678" cy="57109"/>
            </a:xfrm>
            <a:custGeom>
              <a:avLst/>
              <a:gdLst/>
              <a:ahLst/>
              <a:cxnLst/>
              <a:rect l="l" t="t" r="r" b="b"/>
              <a:pathLst>
                <a:path w="5678" h="2181" extrusionOk="0">
                  <a:moveTo>
                    <a:pt x="2839" y="1"/>
                  </a:moveTo>
                  <a:cubicBezTo>
                    <a:pt x="2021" y="1"/>
                    <a:pt x="1203" y="139"/>
                    <a:pt x="421" y="416"/>
                  </a:cubicBezTo>
                  <a:cubicBezTo>
                    <a:pt x="173" y="511"/>
                    <a:pt x="1" y="759"/>
                    <a:pt x="1" y="1036"/>
                  </a:cubicBezTo>
                  <a:lnTo>
                    <a:pt x="1" y="2181"/>
                  </a:lnTo>
                  <a:lnTo>
                    <a:pt x="5677" y="2181"/>
                  </a:lnTo>
                  <a:lnTo>
                    <a:pt x="5677" y="1036"/>
                  </a:lnTo>
                  <a:cubicBezTo>
                    <a:pt x="5677" y="759"/>
                    <a:pt x="5515" y="511"/>
                    <a:pt x="5257" y="416"/>
                  </a:cubicBezTo>
                  <a:cubicBezTo>
                    <a:pt x="4475" y="139"/>
                    <a:pt x="3657" y="1"/>
                    <a:pt x="2839"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05" name="Google Shape;13605;p79"/>
            <p:cNvSpPr/>
            <p:nvPr/>
          </p:nvSpPr>
          <p:spPr>
            <a:xfrm>
              <a:off x="4935170" y="4302542"/>
              <a:ext cx="205866" cy="102959"/>
            </a:xfrm>
            <a:custGeom>
              <a:avLst/>
              <a:gdLst/>
              <a:ahLst/>
              <a:cxnLst/>
              <a:rect l="l" t="t" r="r" b="b"/>
              <a:pathLst>
                <a:path w="7862" h="3932" extrusionOk="0">
                  <a:moveTo>
                    <a:pt x="3931" y="1"/>
                  </a:moveTo>
                  <a:cubicBezTo>
                    <a:pt x="1756" y="1"/>
                    <a:pt x="0" y="878"/>
                    <a:pt x="0" y="1966"/>
                  </a:cubicBezTo>
                  <a:cubicBezTo>
                    <a:pt x="0" y="3053"/>
                    <a:pt x="1756" y="3931"/>
                    <a:pt x="3931" y="3931"/>
                  </a:cubicBezTo>
                  <a:cubicBezTo>
                    <a:pt x="6096" y="3931"/>
                    <a:pt x="7861" y="3053"/>
                    <a:pt x="7861" y="1966"/>
                  </a:cubicBezTo>
                  <a:cubicBezTo>
                    <a:pt x="7861" y="878"/>
                    <a:pt x="6096" y="1"/>
                    <a:pt x="3931"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06" name="Google Shape;13606;p79"/>
            <p:cNvSpPr/>
            <p:nvPr/>
          </p:nvSpPr>
          <p:spPr>
            <a:xfrm>
              <a:off x="4946403" y="4405475"/>
              <a:ext cx="17256" cy="22938"/>
            </a:xfrm>
            <a:custGeom>
              <a:avLst/>
              <a:gdLst/>
              <a:ahLst/>
              <a:cxnLst/>
              <a:rect l="l" t="t" r="r" b="b"/>
              <a:pathLst>
                <a:path w="659" h="876" extrusionOk="0">
                  <a:moveTo>
                    <a:pt x="335" y="0"/>
                  </a:moveTo>
                  <a:cubicBezTo>
                    <a:pt x="335" y="0"/>
                    <a:pt x="1" y="219"/>
                    <a:pt x="1" y="553"/>
                  </a:cubicBezTo>
                  <a:cubicBezTo>
                    <a:pt x="1" y="768"/>
                    <a:pt x="165" y="875"/>
                    <a:pt x="330" y="875"/>
                  </a:cubicBezTo>
                  <a:cubicBezTo>
                    <a:pt x="494" y="875"/>
                    <a:pt x="659" y="768"/>
                    <a:pt x="659" y="553"/>
                  </a:cubicBezTo>
                  <a:cubicBezTo>
                    <a:pt x="659" y="219"/>
                    <a:pt x="335" y="0"/>
                    <a:pt x="335" y="0"/>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07" name="Google Shape;13607;p79"/>
            <p:cNvSpPr/>
            <p:nvPr/>
          </p:nvSpPr>
          <p:spPr>
            <a:xfrm>
              <a:off x="5112285" y="4405475"/>
              <a:ext cx="17256" cy="22938"/>
            </a:xfrm>
            <a:custGeom>
              <a:avLst/>
              <a:gdLst/>
              <a:ahLst/>
              <a:cxnLst/>
              <a:rect l="l" t="t" r="r" b="b"/>
              <a:pathLst>
                <a:path w="659" h="876" extrusionOk="0">
                  <a:moveTo>
                    <a:pt x="334" y="0"/>
                  </a:moveTo>
                  <a:cubicBezTo>
                    <a:pt x="334" y="0"/>
                    <a:pt x="0" y="219"/>
                    <a:pt x="0" y="553"/>
                  </a:cubicBezTo>
                  <a:cubicBezTo>
                    <a:pt x="0" y="768"/>
                    <a:pt x="165" y="875"/>
                    <a:pt x="329" y="875"/>
                  </a:cubicBezTo>
                  <a:cubicBezTo>
                    <a:pt x="494" y="875"/>
                    <a:pt x="659" y="768"/>
                    <a:pt x="659" y="553"/>
                  </a:cubicBezTo>
                  <a:cubicBezTo>
                    <a:pt x="659" y="219"/>
                    <a:pt x="334" y="0"/>
                    <a:pt x="334" y="0"/>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08" name="Google Shape;13608;p79"/>
            <p:cNvSpPr/>
            <p:nvPr/>
          </p:nvSpPr>
          <p:spPr>
            <a:xfrm>
              <a:off x="4900684" y="4468424"/>
              <a:ext cx="274576" cy="154387"/>
            </a:xfrm>
            <a:custGeom>
              <a:avLst/>
              <a:gdLst/>
              <a:ahLst/>
              <a:cxnLst/>
              <a:rect l="l" t="t" r="r" b="b"/>
              <a:pathLst>
                <a:path w="10486" h="5896" extrusionOk="0">
                  <a:moveTo>
                    <a:pt x="3712" y="0"/>
                  </a:moveTo>
                  <a:lnTo>
                    <a:pt x="3712" y="1040"/>
                  </a:lnTo>
                  <a:cubicBezTo>
                    <a:pt x="3712" y="1326"/>
                    <a:pt x="3521" y="1584"/>
                    <a:pt x="3244" y="1670"/>
                  </a:cubicBezTo>
                  <a:lnTo>
                    <a:pt x="945" y="2347"/>
                  </a:lnTo>
                  <a:cubicBezTo>
                    <a:pt x="383" y="2509"/>
                    <a:pt x="1" y="3015"/>
                    <a:pt x="1" y="3597"/>
                  </a:cubicBezTo>
                  <a:lnTo>
                    <a:pt x="1" y="5237"/>
                  </a:lnTo>
                  <a:cubicBezTo>
                    <a:pt x="1" y="5600"/>
                    <a:pt x="297" y="5896"/>
                    <a:pt x="659" y="5896"/>
                  </a:cubicBezTo>
                  <a:lnTo>
                    <a:pt x="9837" y="5896"/>
                  </a:lnTo>
                  <a:cubicBezTo>
                    <a:pt x="10190" y="5896"/>
                    <a:pt x="10485" y="5600"/>
                    <a:pt x="10485" y="5237"/>
                  </a:cubicBezTo>
                  <a:lnTo>
                    <a:pt x="10485" y="3597"/>
                  </a:lnTo>
                  <a:cubicBezTo>
                    <a:pt x="10485" y="3015"/>
                    <a:pt x="10104" y="2509"/>
                    <a:pt x="9550" y="2347"/>
                  </a:cubicBezTo>
                  <a:lnTo>
                    <a:pt x="7242" y="1670"/>
                  </a:lnTo>
                  <a:cubicBezTo>
                    <a:pt x="6965" y="1584"/>
                    <a:pt x="6774" y="1326"/>
                    <a:pt x="6774" y="1040"/>
                  </a:cubicBezTo>
                  <a:lnTo>
                    <a:pt x="6774"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09" name="Google Shape;13609;p79"/>
            <p:cNvSpPr/>
            <p:nvPr/>
          </p:nvSpPr>
          <p:spPr>
            <a:xfrm>
              <a:off x="4997857" y="4468424"/>
              <a:ext cx="80231" cy="22860"/>
            </a:xfrm>
            <a:custGeom>
              <a:avLst/>
              <a:gdLst/>
              <a:ahLst/>
              <a:cxnLst/>
              <a:rect l="l" t="t" r="r" b="b"/>
              <a:pathLst>
                <a:path w="3064" h="873" extrusionOk="0">
                  <a:moveTo>
                    <a:pt x="1" y="0"/>
                  </a:moveTo>
                  <a:lnTo>
                    <a:pt x="1" y="487"/>
                  </a:lnTo>
                  <a:cubicBezTo>
                    <a:pt x="478" y="744"/>
                    <a:pt x="1005" y="873"/>
                    <a:pt x="1532" y="873"/>
                  </a:cubicBezTo>
                  <a:cubicBezTo>
                    <a:pt x="2059" y="873"/>
                    <a:pt x="2586" y="744"/>
                    <a:pt x="3063" y="487"/>
                  </a:cubicBezTo>
                  <a:lnTo>
                    <a:pt x="3063"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10" name="Google Shape;13610;p79"/>
            <p:cNvSpPr/>
            <p:nvPr/>
          </p:nvSpPr>
          <p:spPr>
            <a:xfrm>
              <a:off x="4941664" y="4325270"/>
              <a:ext cx="192617" cy="154413"/>
            </a:xfrm>
            <a:custGeom>
              <a:avLst/>
              <a:gdLst/>
              <a:ahLst/>
              <a:cxnLst/>
              <a:rect l="l" t="t" r="r" b="b"/>
              <a:pathLst>
                <a:path w="7356" h="5897" extrusionOk="0">
                  <a:moveTo>
                    <a:pt x="3683" y="1"/>
                  </a:moveTo>
                  <a:cubicBezTo>
                    <a:pt x="2347" y="1"/>
                    <a:pt x="1279" y="392"/>
                    <a:pt x="1279" y="878"/>
                  </a:cubicBezTo>
                  <a:lnTo>
                    <a:pt x="1279" y="1756"/>
                  </a:lnTo>
                  <a:cubicBezTo>
                    <a:pt x="1279" y="1995"/>
                    <a:pt x="1078" y="2185"/>
                    <a:pt x="840" y="2185"/>
                  </a:cubicBezTo>
                  <a:lnTo>
                    <a:pt x="725" y="2185"/>
                  </a:lnTo>
                  <a:cubicBezTo>
                    <a:pt x="0" y="2185"/>
                    <a:pt x="0" y="3282"/>
                    <a:pt x="725" y="3282"/>
                  </a:cubicBezTo>
                  <a:lnTo>
                    <a:pt x="850" y="3282"/>
                  </a:lnTo>
                  <a:cubicBezTo>
                    <a:pt x="964" y="4761"/>
                    <a:pt x="2195" y="5896"/>
                    <a:pt x="3673" y="5896"/>
                  </a:cubicBezTo>
                  <a:cubicBezTo>
                    <a:pt x="5162" y="5896"/>
                    <a:pt x="6392" y="4761"/>
                    <a:pt x="6507" y="3282"/>
                  </a:cubicBezTo>
                  <a:lnTo>
                    <a:pt x="6621" y="3282"/>
                  </a:lnTo>
                  <a:cubicBezTo>
                    <a:pt x="7356" y="3282"/>
                    <a:pt x="7356" y="2185"/>
                    <a:pt x="6621" y="2185"/>
                  </a:cubicBezTo>
                  <a:lnTo>
                    <a:pt x="6516" y="2185"/>
                  </a:lnTo>
                  <a:cubicBezTo>
                    <a:pt x="6278" y="2185"/>
                    <a:pt x="6077" y="1995"/>
                    <a:pt x="6077" y="1756"/>
                  </a:cubicBezTo>
                  <a:lnTo>
                    <a:pt x="6077" y="878"/>
                  </a:lnTo>
                  <a:cubicBezTo>
                    <a:pt x="6077" y="401"/>
                    <a:pt x="5009" y="1"/>
                    <a:pt x="3683"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11" name="Google Shape;13611;p79"/>
            <p:cNvSpPr/>
            <p:nvPr/>
          </p:nvSpPr>
          <p:spPr>
            <a:xfrm>
              <a:off x="4945670" y="4325270"/>
              <a:ext cx="155382" cy="154622"/>
            </a:xfrm>
            <a:custGeom>
              <a:avLst/>
              <a:gdLst/>
              <a:ahLst/>
              <a:cxnLst/>
              <a:rect l="l" t="t" r="r" b="b"/>
              <a:pathLst>
                <a:path w="5934" h="5905" extrusionOk="0">
                  <a:moveTo>
                    <a:pt x="3530" y="1"/>
                  </a:moveTo>
                  <a:cubicBezTo>
                    <a:pt x="2252" y="1"/>
                    <a:pt x="1212" y="363"/>
                    <a:pt x="1135" y="821"/>
                  </a:cubicBezTo>
                  <a:cubicBezTo>
                    <a:pt x="1126" y="840"/>
                    <a:pt x="1126" y="859"/>
                    <a:pt x="1126" y="878"/>
                  </a:cubicBezTo>
                  <a:lnTo>
                    <a:pt x="1126" y="1756"/>
                  </a:lnTo>
                  <a:cubicBezTo>
                    <a:pt x="1126" y="1995"/>
                    <a:pt x="925" y="2185"/>
                    <a:pt x="687" y="2185"/>
                  </a:cubicBezTo>
                  <a:lnTo>
                    <a:pt x="611" y="2185"/>
                  </a:lnTo>
                  <a:cubicBezTo>
                    <a:pt x="324" y="2185"/>
                    <a:pt x="76" y="2395"/>
                    <a:pt x="38" y="2681"/>
                  </a:cubicBezTo>
                  <a:cubicBezTo>
                    <a:pt x="0" y="3006"/>
                    <a:pt x="258" y="3282"/>
                    <a:pt x="582" y="3282"/>
                  </a:cubicBezTo>
                  <a:lnTo>
                    <a:pt x="697" y="3282"/>
                  </a:lnTo>
                  <a:cubicBezTo>
                    <a:pt x="800" y="4778"/>
                    <a:pt x="2055" y="5905"/>
                    <a:pt x="3510" y="5905"/>
                  </a:cubicBezTo>
                  <a:cubicBezTo>
                    <a:pt x="3661" y="5905"/>
                    <a:pt x="3815" y="5893"/>
                    <a:pt x="3969" y="5868"/>
                  </a:cubicBezTo>
                  <a:cubicBezTo>
                    <a:pt x="2585" y="5648"/>
                    <a:pt x="1565" y="4465"/>
                    <a:pt x="1565" y="3063"/>
                  </a:cubicBezTo>
                  <a:lnTo>
                    <a:pt x="1565" y="1794"/>
                  </a:lnTo>
                  <a:cubicBezTo>
                    <a:pt x="1565" y="1136"/>
                    <a:pt x="2051" y="583"/>
                    <a:pt x="2700" y="497"/>
                  </a:cubicBezTo>
                  <a:cubicBezTo>
                    <a:pt x="2977" y="459"/>
                    <a:pt x="3253" y="440"/>
                    <a:pt x="3530" y="440"/>
                  </a:cubicBezTo>
                  <a:cubicBezTo>
                    <a:pt x="4856" y="440"/>
                    <a:pt x="5934" y="831"/>
                    <a:pt x="5934" y="1317"/>
                  </a:cubicBezTo>
                  <a:lnTo>
                    <a:pt x="5934" y="878"/>
                  </a:lnTo>
                  <a:cubicBezTo>
                    <a:pt x="5934" y="392"/>
                    <a:pt x="4856" y="1"/>
                    <a:pt x="3530"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12" name="Google Shape;13612;p79"/>
            <p:cNvSpPr/>
            <p:nvPr/>
          </p:nvSpPr>
          <p:spPr>
            <a:xfrm>
              <a:off x="4997857" y="4382615"/>
              <a:ext cx="11521" cy="17125"/>
            </a:xfrm>
            <a:custGeom>
              <a:avLst/>
              <a:gdLst/>
              <a:ahLst/>
              <a:cxnLst/>
              <a:rect l="l" t="t" r="r" b="b"/>
              <a:pathLst>
                <a:path w="440" h="654" extrusionOk="0">
                  <a:moveTo>
                    <a:pt x="220" y="0"/>
                  </a:moveTo>
                  <a:cubicBezTo>
                    <a:pt x="111" y="0"/>
                    <a:pt x="1" y="72"/>
                    <a:pt x="1" y="215"/>
                  </a:cubicBezTo>
                  <a:lnTo>
                    <a:pt x="1" y="434"/>
                  </a:lnTo>
                  <a:cubicBezTo>
                    <a:pt x="1" y="558"/>
                    <a:pt x="106" y="654"/>
                    <a:pt x="220" y="654"/>
                  </a:cubicBezTo>
                  <a:cubicBezTo>
                    <a:pt x="344" y="654"/>
                    <a:pt x="440" y="558"/>
                    <a:pt x="440" y="434"/>
                  </a:cubicBezTo>
                  <a:lnTo>
                    <a:pt x="440" y="215"/>
                  </a:lnTo>
                  <a:cubicBezTo>
                    <a:pt x="440" y="72"/>
                    <a:pt x="330"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13" name="Google Shape;13613;p79"/>
            <p:cNvSpPr/>
            <p:nvPr/>
          </p:nvSpPr>
          <p:spPr>
            <a:xfrm>
              <a:off x="5066566" y="4382615"/>
              <a:ext cx="11521" cy="17125"/>
            </a:xfrm>
            <a:custGeom>
              <a:avLst/>
              <a:gdLst/>
              <a:ahLst/>
              <a:cxnLst/>
              <a:rect l="l" t="t" r="r" b="b"/>
              <a:pathLst>
                <a:path w="440" h="654" extrusionOk="0">
                  <a:moveTo>
                    <a:pt x="220" y="0"/>
                  </a:moveTo>
                  <a:cubicBezTo>
                    <a:pt x="110" y="0"/>
                    <a:pt x="0" y="72"/>
                    <a:pt x="0" y="215"/>
                  </a:cubicBezTo>
                  <a:lnTo>
                    <a:pt x="0" y="434"/>
                  </a:lnTo>
                  <a:cubicBezTo>
                    <a:pt x="0" y="558"/>
                    <a:pt x="96" y="654"/>
                    <a:pt x="220" y="654"/>
                  </a:cubicBezTo>
                  <a:cubicBezTo>
                    <a:pt x="344" y="654"/>
                    <a:pt x="439" y="558"/>
                    <a:pt x="439" y="434"/>
                  </a:cubicBezTo>
                  <a:lnTo>
                    <a:pt x="439" y="215"/>
                  </a:lnTo>
                  <a:cubicBezTo>
                    <a:pt x="439" y="72"/>
                    <a:pt x="330"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14" name="Google Shape;13614;p79"/>
            <p:cNvSpPr/>
            <p:nvPr/>
          </p:nvSpPr>
          <p:spPr>
            <a:xfrm>
              <a:off x="5012625" y="4422495"/>
              <a:ext cx="50694" cy="17230"/>
            </a:xfrm>
            <a:custGeom>
              <a:avLst/>
              <a:gdLst/>
              <a:ahLst/>
              <a:cxnLst/>
              <a:rect l="l" t="t" r="r" b="b"/>
              <a:pathLst>
                <a:path w="1936" h="658" extrusionOk="0">
                  <a:moveTo>
                    <a:pt x="315" y="0"/>
                  </a:moveTo>
                  <a:cubicBezTo>
                    <a:pt x="144" y="0"/>
                    <a:pt x="0" y="219"/>
                    <a:pt x="162" y="380"/>
                  </a:cubicBezTo>
                  <a:cubicBezTo>
                    <a:pt x="371" y="562"/>
                    <a:pt x="650" y="658"/>
                    <a:pt x="932" y="658"/>
                  </a:cubicBezTo>
                  <a:cubicBezTo>
                    <a:pt x="946" y="658"/>
                    <a:pt x="959" y="657"/>
                    <a:pt x="973" y="657"/>
                  </a:cubicBezTo>
                  <a:cubicBezTo>
                    <a:pt x="986" y="657"/>
                    <a:pt x="1000" y="658"/>
                    <a:pt x="1013" y="658"/>
                  </a:cubicBezTo>
                  <a:cubicBezTo>
                    <a:pt x="1295" y="658"/>
                    <a:pt x="1565" y="562"/>
                    <a:pt x="1774" y="380"/>
                  </a:cubicBezTo>
                  <a:cubicBezTo>
                    <a:pt x="1936" y="219"/>
                    <a:pt x="1792" y="0"/>
                    <a:pt x="1621" y="0"/>
                  </a:cubicBezTo>
                  <a:cubicBezTo>
                    <a:pt x="1570" y="0"/>
                    <a:pt x="1517" y="20"/>
                    <a:pt x="1469" y="66"/>
                  </a:cubicBezTo>
                  <a:cubicBezTo>
                    <a:pt x="1321" y="170"/>
                    <a:pt x="1147" y="223"/>
                    <a:pt x="972" y="223"/>
                  </a:cubicBezTo>
                  <a:cubicBezTo>
                    <a:pt x="796" y="223"/>
                    <a:pt x="620" y="170"/>
                    <a:pt x="467" y="66"/>
                  </a:cubicBezTo>
                  <a:cubicBezTo>
                    <a:pt x="419" y="20"/>
                    <a:pt x="366" y="0"/>
                    <a:pt x="315"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15" name="Google Shape;13615;p79"/>
            <p:cNvSpPr/>
            <p:nvPr/>
          </p:nvSpPr>
          <p:spPr>
            <a:xfrm>
              <a:off x="4990368" y="4365490"/>
              <a:ext cx="26761" cy="11260"/>
            </a:xfrm>
            <a:custGeom>
              <a:avLst/>
              <a:gdLst/>
              <a:ahLst/>
              <a:cxnLst/>
              <a:rect l="l" t="t" r="r" b="b"/>
              <a:pathLst>
                <a:path w="1022" h="430" extrusionOk="0">
                  <a:moveTo>
                    <a:pt x="287" y="1"/>
                  </a:moveTo>
                  <a:cubicBezTo>
                    <a:pt x="1" y="1"/>
                    <a:pt x="1" y="430"/>
                    <a:pt x="287" y="430"/>
                  </a:cubicBezTo>
                  <a:lnTo>
                    <a:pt x="726" y="430"/>
                  </a:lnTo>
                  <a:cubicBezTo>
                    <a:pt x="1022" y="430"/>
                    <a:pt x="1022" y="1"/>
                    <a:pt x="726"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16" name="Google Shape;13616;p79"/>
            <p:cNvSpPr/>
            <p:nvPr/>
          </p:nvSpPr>
          <p:spPr>
            <a:xfrm>
              <a:off x="5059077" y="4365490"/>
              <a:ext cx="26499" cy="11260"/>
            </a:xfrm>
            <a:custGeom>
              <a:avLst/>
              <a:gdLst/>
              <a:ahLst/>
              <a:cxnLst/>
              <a:rect l="l" t="t" r="r" b="b"/>
              <a:pathLst>
                <a:path w="1012" h="430" extrusionOk="0">
                  <a:moveTo>
                    <a:pt x="286" y="1"/>
                  </a:moveTo>
                  <a:cubicBezTo>
                    <a:pt x="0" y="1"/>
                    <a:pt x="0" y="430"/>
                    <a:pt x="286" y="430"/>
                  </a:cubicBezTo>
                  <a:lnTo>
                    <a:pt x="725" y="430"/>
                  </a:lnTo>
                  <a:cubicBezTo>
                    <a:pt x="1011" y="430"/>
                    <a:pt x="1011" y="1"/>
                    <a:pt x="725"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17" name="Google Shape;13617;p79"/>
            <p:cNvSpPr/>
            <p:nvPr/>
          </p:nvSpPr>
          <p:spPr>
            <a:xfrm>
              <a:off x="5009352" y="4451168"/>
              <a:ext cx="57240" cy="44384"/>
            </a:xfrm>
            <a:custGeom>
              <a:avLst/>
              <a:gdLst/>
              <a:ahLst/>
              <a:cxnLst/>
              <a:rect l="l" t="t" r="r" b="b"/>
              <a:pathLst>
                <a:path w="2186" h="1695" extrusionOk="0">
                  <a:moveTo>
                    <a:pt x="1098" y="1"/>
                  </a:moveTo>
                  <a:cubicBezTo>
                    <a:pt x="964" y="1"/>
                    <a:pt x="859" y="87"/>
                    <a:pt x="821" y="211"/>
                  </a:cubicBezTo>
                  <a:lnTo>
                    <a:pt x="783" y="373"/>
                  </a:lnTo>
                  <a:cubicBezTo>
                    <a:pt x="754" y="506"/>
                    <a:pt x="659" y="611"/>
                    <a:pt x="525" y="669"/>
                  </a:cubicBezTo>
                  <a:lnTo>
                    <a:pt x="1" y="879"/>
                  </a:lnTo>
                  <a:lnTo>
                    <a:pt x="630" y="1508"/>
                  </a:lnTo>
                  <a:cubicBezTo>
                    <a:pt x="759" y="1632"/>
                    <a:pt x="929" y="1694"/>
                    <a:pt x="1097" y="1694"/>
                  </a:cubicBezTo>
                  <a:cubicBezTo>
                    <a:pt x="1265" y="1694"/>
                    <a:pt x="1432" y="1632"/>
                    <a:pt x="1556" y="1508"/>
                  </a:cubicBezTo>
                  <a:lnTo>
                    <a:pt x="2185" y="879"/>
                  </a:lnTo>
                  <a:lnTo>
                    <a:pt x="1670" y="669"/>
                  </a:lnTo>
                  <a:cubicBezTo>
                    <a:pt x="1537" y="611"/>
                    <a:pt x="1441" y="506"/>
                    <a:pt x="1403" y="373"/>
                  </a:cubicBezTo>
                  <a:lnTo>
                    <a:pt x="1365" y="211"/>
                  </a:lnTo>
                  <a:cubicBezTo>
                    <a:pt x="1336" y="87"/>
                    <a:pt x="1222" y="1"/>
                    <a:pt x="1098"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18" name="Google Shape;13618;p79"/>
            <p:cNvSpPr/>
            <p:nvPr/>
          </p:nvSpPr>
          <p:spPr>
            <a:xfrm>
              <a:off x="4900684" y="4523622"/>
              <a:ext cx="274576" cy="99189"/>
            </a:xfrm>
            <a:custGeom>
              <a:avLst/>
              <a:gdLst/>
              <a:ahLst/>
              <a:cxnLst/>
              <a:rect l="l" t="t" r="r" b="b"/>
              <a:pathLst>
                <a:path w="10486" h="3788" extrusionOk="0">
                  <a:moveTo>
                    <a:pt x="1756" y="0"/>
                  </a:moveTo>
                  <a:lnTo>
                    <a:pt x="945" y="239"/>
                  </a:lnTo>
                  <a:cubicBezTo>
                    <a:pt x="383" y="401"/>
                    <a:pt x="1" y="907"/>
                    <a:pt x="1" y="1489"/>
                  </a:cubicBezTo>
                  <a:lnTo>
                    <a:pt x="1" y="3129"/>
                  </a:lnTo>
                  <a:cubicBezTo>
                    <a:pt x="1" y="3492"/>
                    <a:pt x="297" y="3788"/>
                    <a:pt x="659" y="3788"/>
                  </a:cubicBezTo>
                  <a:lnTo>
                    <a:pt x="9837" y="3788"/>
                  </a:lnTo>
                  <a:cubicBezTo>
                    <a:pt x="10190" y="3788"/>
                    <a:pt x="10485" y="3492"/>
                    <a:pt x="10485" y="3129"/>
                  </a:cubicBezTo>
                  <a:lnTo>
                    <a:pt x="10485" y="1489"/>
                  </a:lnTo>
                  <a:cubicBezTo>
                    <a:pt x="10485" y="907"/>
                    <a:pt x="10104" y="401"/>
                    <a:pt x="9550" y="239"/>
                  </a:cubicBezTo>
                  <a:lnTo>
                    <a:pt x="8730" y="0"/>
                  </a:lnTo>
                  <a:cubicBezTo>
                    <a:pt x="8348" y="449"/>
                    <a:pt x="7060" y="1908"/>
                    <a:pt x="5572" y="2738"/>
                  </a:cubicBezTo>
                  <a:cubicBezTo>
                    <a:pt x="5467" y="2796"/>
                    <a:pt x="5355" y="2824"/>
                    <a:pt x="5243" y="2824"/>
                  </a:cubicBezTo>
                  <a:cubicBezTo>
                    <a:pt x="5131" y="2824"/>
                    <a:pt x="5019" y="2796"/>
                    <a:pt x="4914" y="2738"/>
                  </a:cubicBezTo>
                  <a:cubicBezTo>
                    <a:pt x="3426" y="1908"/>
                    <a:pt x="2138" y="449"/>
                    <a:pt x="1756"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619" name="Google Shape;13619;p79"/>
          <p:cNvGrpSpPr/>
          <p:nvPr/>
        </p:nvGrpSpPr>
        <p:grpSpPr>
          <a:xfrm>
            <a:off x="7161654" y="3345794"/>
            <a:ext cx="263343" cy="354754"/>
            <a:chOff x="7161654" y="3345794"/>
            <a:chExt cx="263343" cy="354754"/>
          </a:xfrm>
        </p:grpSpPr>
        <p:sp>
          <p:nvSpPr>
            <p:cNvPr id="13620" name="Google Shape;13620;p79"/>
            <p:cNvSpPr/>
            <p:nvPr/>
          </p:nvSpPr>
          <p:spPr>
            <a:xfrm>
              <a:off x="7321802" y="3488686"/>
              <a:ext cx="68971" cy="125924"/>
            </a:xfrm>
            <a:custGeom>
              <a:avLst/>
              <a:gdLst/>
              <a:ahLst/>
              <a:cxnLst/>
              <a:rect l="l" t="t" r="r" b="b"/>
              <a:pathLst>
                <a:path w="2634" h="4809" extrusionOk="0">
                  <a:moveTo>
                    <a:pt x="0" y="1"/>
                  </a:moveTo>
                  <a:lnTo>
                    <a:pt x="0" y="4809"/>
                  </a:lnTo>
                  <a:lnTo>
                    <a:pt x="2633" y="4809"/>
                  </a:lnTo>
                  <a:cubicBezTo>
                    <a:pt x="2471" y="3635"/>
                    <a:pt x="1803" y="2758"/>
                    <a:pt x="1574" y="1699"/>
                  </a:cubicBezTo>
                  <a:cubicBezTo>
                    <a:pt x="1412" y="945"/>
                    <a:pt x="1536" y="1"/>
                    <a:pt x="1536"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21" name="Google Shape;13621;p79"/>
            <p:cNvSpPr/>
            <p:nvPr/>
          </p:nvSpPr>
          <p:spPr>
            <a:xfrm>
              <a:off x="7161654" y="3540139"/>
              <a:ext cx="263343" cy="160409"/>
            </a:xfrm>
            <a:custGeom>
              <a:avLst/>
              <a:gdLst/>
              <a:ahLst/>
              <a:cxnLst/>
              <a:rect l="l" t="t" r="r" b="b"/>
              <a:pathLst>
                <a:path w="10057" h="6126" extrusionOk="0">
                  <a:moveTo>
                    <a:pt x="3712" y="1"/>
                  </a:moveTo>
                  <a:lnTo>
                    <a:pt x="3712" y="1346"/>
                  </a:lnTo>
                  <a:cubicBezTo>
                    <a:pt x="3712" y="1718"/>
                    <a:pt x="3483" y="2052"/>
                    <a:pt x="3130" y="2176"/>
                  </a:cubicBezTo>
                  <a:lnTo>
                    <a:pt x="879" y="2968"/>
                  </a:lnTo>
                  <a:cubicBezTo>
                    <a:pt x="354" y="3159"/>
                    <a:pt x="1" y="3655"/>
                    <a:pt x="1" y="4208"/>
                  </a:cubicBezTo>
                  <a:lnTo>
                    <a:pt x="1" y="5467"/>
                  </a:lnTo>
                  <a:cubicBezTo>
                    <a:pt x="1" y="5830"/>
                    <a:pt x="297" y="6125"/>
                    <a:pt x="659" y="6125"/>
                  </a:cubicBezTo>
                  <a:lnTo>
                    <a:pt x="9398" y="6125"/>
                  </a:lnTo>
                  <a:cubicBezTo>
                    <a:pt x="9760" y="6125"/>
                    <a:pt x="10056" y="5830"/>
                    <a:pt x="10056" y="5467"/>
                  </a:cubicBezTo>
                  <a:lnTo>
                    <a:pt x="10056" y="4208"/>
                  </a:lnTo>
                  <a:cubicBezTo>
                    <a:pt x="10056" y="3655"/>
                    <a:pt x="9703" y="3159"/>
                    <a:pt x="9178" y="2968"/>
                  </a:cubicBezTo>
                  <a:lnTo>
                    <a:pt x="6917" y="2176"/>
                  </a:lnTo>
                  <a:cubicBezTo>
                    <a:pt x="6574" y="2052"/>
                    <a:pt x="6335" y="1718"/>
                    <a:pt x="6335" y="1355"/>
                  </a:cubicBezTo>
                  <a:lnTo>
                    <a:pt x="6335" y="1"/>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22" name="Google Shape;13622;p79"/>
            <p:cNvSpPr/>
            <p:nvPr/>
          </p:nvSpPr>
          <p:spPr>
            <a:xfrm>
              <a:off x="7224629" y="3597092"/>
              <a:ext cx="200368" cy="103457"/>
            </a:xfrm>
            <a:custGeom>
              <a:avLst/>
              <a:gdLst/>
              <a:ahLst/>
              <a:cxnLst/>
              <a:rect l="l" t="t" r="r" b="b"/>
              <a:pathLst>
                <a:path w="7652" h="3951" extrusionOk="0">
                  <a:moveTo>
                    <a:pt x="4512" y="1"/>
                  </a:moveTo>
                  <a:cubicBezTo>
                    <a:pt x="4207" y="583"/>
                    <a:pt x="3005" y="2596"/>
                    <a:pt x="0" y="3950"/>
                  </a:cubicBezTo>
                  <a:lnTo>
                    <a:pt x="6993" y="3950"/>
                  </a:lnTo>
                  <a:cubicBezTo>
                    <a:pt x="7355" y="3950"/>
                    <a:pt x="7651" y="3655"/>
                    <a:pt x="7651" y="3292"/>
                  </a:cubicBezTo>
                  <a:lnTo>
                    <a:pt x="7651" y="2033"/>
                  </a:lnTo>
                  <a:cubicBezTo>
                    <a:pt x="7642" y="1470"/>
                    <a:pt x="7298" y="984"/>
                    <a:pt x="6773" y="793"/>
                  </a:cubicBezTo>
                  <a:lnTo>
                    <a:pt x="4512" y="1"/>
                  </a:ln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23" name="Google Shape;13623;p79"/>
            <p:cNvSpPr/>
            <p:nvPr/>
          </p:nvSpPr>
          <p:spPr>
            <a:xfrm>
              <a:off x="7315806" y="3603088"/>
              <a:ext cx="54727" cy="97199"/>
            </a:xfrm>
            <a:custGeom>
              <a:avLst/>
              <a:gdLst/>
              <a:ahLst/>
              <a:cxnLst/>
              <a:rect l="l" t="t" r="r" b="b"/>
              <a:pathLst>
                <a:path w="2090" h="3712" extrusionOk="0">
                  <a:moveTo>
                    <a:pt x="1679" y="1"/>
                  </a:moveTo>
                  <a:cubicBezTo>
                    <a:pt x="1364" y="955"/>
                    <a:pt x="773" y="2643"/>
                    <a:pt x="0" y="3712"/>
                  </a:cubicBezTo>
                  <a:lnTo>
                    <a:pt x="525" y="3712"/>
                  </a:lnTo>
                  <a:cubicBezTo>
                    <a:pt x="1174" y="2729"/>
                    <a:pt x="1679" y="1394"/>
                    <a:pt x="2089" y="144"/>
                  </a:cubicBezTo>
                  <a:lnTo>
                    <a:pt x="1679" y="1"/>
                  </a:ln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24" name="Google Shape;13624;p79"/>
            <p:cNvSpPr/>
            <p:nvPr/>
          </p:nvSpPr>
          <p:spPr>
            <a:xfrm>
              <a:off x="7161654" y="3597092"/>
              <a:ext cx="200368" cy="103457"/>
            </a:xfrm>
            <a:custGeom>
              <a:avLst/>
              <a:gdLst/>
              <a:ahLst/>
              <a:cxnLst/>
              <a:rect l="l" t="t" r="r" b="b"/>
              <a:pathLst>
                <a:path w="7652" h="3951" extrusionOk="0">
                  <a:moveTo>
                    <a:pt x="3140" y="1"/>
                  </a:moveTo>
                  <a:lnTo>
                    <a:pt x="879" y="793"/>
                  </a:lnTo>
                  <a:cubicBezTo>
                    <a:pt x="354" y="984"/>
                    <a:pt x="1" y="1480"/>
                    <a:pt x="1" y="2033"/>
                  </a:cubicBezTo>
                  <a:lnTo>
                    <a:pt x="1" y="3292"/>
                  </a:lnTo>
                  <a:cubicBezTo>
                    <a:pt x="1" y="3655"/>
                    <a:pt x="297" y="3950"/>
                    <a:pt x="659" y="3950"/>
                  </a:cubicBezTo>
                  <a:lnTo>
                    <a:pt x="7652" y="3950"/>
                  </a:lnTo>
                  <a:cubicBezTo>
                    <a:pt x="4647" y="2596"/>
                    <a:pt x="3435" y="583"/>
                    <a:pt x="3149"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25" name="Google Shape;13625;p79"/>
            <p:cNvSpPr/>
            <p:nvPr/>
          </p:nvSpPr>
          <p:spPr>
            <a:xfrm>
              <a:off x="7258853" y="3540139"/>
              <a:ext cx="68709" cy="28646"/>
            </a:xfrm>
            <a:custGeom>
              <a:avLst/>
              <a:gdLst/>
              <a:ahLst/>
              <a:cxnLst/>
              <a:rect l="l" t="t" r="r" b="b"/>
              <a:pathLst>
                <a:path w="2624" h="1094" extrusionOk="0">
                  <a:moveTo>
                    <a:pt x="0" y="1"/>
                  </a:moveTo>
                  <a:lnTo>
                    <a:pt x="0" y="821"/>
                  </a:lnTo>
                  <a:cubicBezTo>
                    <a:pt x="420" y="1003"/>
                    <a:pt x="868" y="1093"/>
                    <a:pt x="1315" y="1093"/>
                  </a:cubicBezTo>
                  <a:cubicBezTo>
                    <a:pt x="1763" y="1093"/>
                    <a:pt x="2208" y="1003"/>
                    <a:pt x="2623" y="821"/>
                  </a:cubicBezTo>
                  <a:lnTo>
                    <a:pt x="2623" y="1"/>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26" name="Google Shape;13626;p79"/>
            <p:cNvSpPr/>
            <p:nvPr/>
          </p:nvSpPr>
          <p:spPr>
            <a:xfrm>
              <a:off x="7195878" y="3500181"/>
              <a:ext cx="46007" cy="45745"/>
            </a:xfrm>
            <a:custGeom>
              <a:avLst/>
              <a:gdLst/>
              <a:ahLst/>
              <a:cxnLst/>
              <a:rect l="l" t="t" r="r" b="b"/>
              <a:pathLst>
                <a:path w="1757" h="1747" extrusionOk="0">
                  <a:moveTo>
                    <a:pt x="879" y="0"/>
                  </a:moveTo>
                  <a:cubicBezTo>
                    <a:pt x="402" y="0"/>
                    <a:pt x="1" y="392"/>
                    <a:pt x="1" y="878"/>
                  </a:cubicBezTo>
                  <a:cubicBezTo>
                    <a:pt x="1" y="1355"/>
                    <a:pt x="402" y="1746"/>
                    <a:pt x="879" y="1746"/>
                  </a:cubicBezTo>
                  <a:cubicBezTo>
                    <a:pt x="1365" y="1746"/>
                    <a:pt x="1756" y="1355"/>
                    <a:pt x="1756" y="878"/>
                  </a:cubicBezTo>
                  <a:cubicBezTo>
                    <a:pt x="1756" y="392"/>
                    <a:pt x="1365" y="0"/>
                    <a:pt x="879"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27" name="Google Shape;13627;p79"/>
            <p:cNvSpPr/>
            <p:nvPr/>
          </p:nvSpPr>
          <p:spPr>
            <a:xfrm>
              <a:off x="7207373" y="3511676"/>
              <a:ext cx="23017" cy="22755"/>
            </a:xfrm>
            <a:custGeom>
              <a:avLst/>
              <a:gdLst/>
              <a:ahLst/>
              <a:cxnLst/>
              <a:rect l="l" t="t" r="r" b="b"/>
              <a:pathLst>
                <a:path w="879" h="869" extrusionOk="0">
                  <a:moveTo>
                    <a:pt x="440" y="0"/>
                  </a:moveTo>
                  <a:cubicBezTo>
                    <a:pt x="201" y="0"/>
                    <a:pt x="1" y="191"/>
                    <a:pt x="1" y="439"/>
                  </a:cubicBezTo>
                  <a:cubicBezTo>
                    <a:pt x="1" y="678"/>
                    <a:pt x="201" y="868"/>
                    <a:pt x="440" y="868"/>
                  </a:cubicBezTo>
                  <a:cubicBezTo>
                    <a:pt x="678" y="868"/>
                    <a:pt x="878" y="678"/>
                    <a:pt x="878" y="439"/>
                  </a:cubicBezTo>
                  <a:cubicBezTo>
                    <a:pt x="878" y="191"/>
                    <a:pt x="678" y="0"/>
                    <a:pt x="440" y="0"/>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28" name="Google Shape;13628;p79"/>
            <p:cNvSpPr/>
            <p:nvPr/>
          </p:nvSpPr>
          <p:spPr>
            <a:xfrm>
              <a:off x="7344766" y="3500181"/>
              <a:ext cx="45745" cy="45745"/>
            </a:xfrm>
            <a:custGeom>
              <a:avLst/>
              <a:gdLst/>
              <a:ahLst/>
              <a:cxnLst/>
              <a:rect l="l" t="t" r="r" b="b"/>
              <a:pathLst>
                <a:path w="1747" h="1747" extrusionOk="0">
                  <a:moveTo>
                    <a:pt x="878" y="0"/>
                  </a:moveTo>
                  <a:cubicBezTo>
                    <a:pt x="392" y="0"/>
                    <a:pt x="1" y="392"/>
                    <a:pt x="1" y="878"/>
                  </a:cubicBezTo>
                  <a:cubicBezTo>
                    <a:pt x="1" y="1355"/>
                    <a:pt x="392" y="1746"/>
                    <a:pt x="878" y="1746"/>
                  </a:cubicBezTo>
                  <a:cubicBezTo>
                    <a:pt x="1355" y="1746"/>
                    <a:pt x="1747" y="1355"/>
                    <a:pt x="1747" y="878"/>
                  </a:cubicBezTo>
                  <a:cubicBezTo>
                    <a:pt x="1747" y="392"/>
                    <a:pt x="1355" y="0"/>
                    <a:pt x="878"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29" name="Google Shape;13629;p79"/>
            <p:cNvSpPr/>
            <p:nvPr/>
          </p:nvSpPr>
          <p:spPr>
            <a:xfrm>
              <a:off x="7356261" y="3511676"/>
              <a:ext cx="22755" cy="22755"/>
            </a:xfrm>
            <a:custGeom>
              <a:avLst/>
              <a:gdLst/>
              <a:ahLst/>
              <a:cxnLst/>
              <a:rect l="l" t="t" r="r" b="b"/>
              <a:pathLst>
                <a:path w="869" h="869" extrusionOk="0">
                  <a:moveTo>
                    <a:pt x="439" y="0"/>
                  </a:moveTo>
                  <a:cubicBezTo>
                    <a:pt x="191" y="0"/>
                    <a:pt x="1" y="191"/>
                    <a:pt x="1" y="439"/>
                  </a:cubicBezTo>
                  <a:cubicBezTo>
                    <a:pt x="1" y="678"/>
                    <a:pt x="191" y="868"/>
                    <a:pt x="439" y="868"/>
                  </a:cubicBezTo>
                  <a:cubicBezTo>
                    <a:pt x="678" y="868"/>
                    <a:pt x="869" y="678"/>
                    <a:pt x="869" y="439"/>
                  </a:cubicBezTo>
                  <a:cubicBezTo>
                    <a:pt x="869" y="191"/>
                    <a:pt x="678" y="0"/>
                    <a:pt x="439" y="0"/>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30" name="Google Shape;13630;p79"/>
            <p:cNvSpPr/>
            <p:nvPr/>
          </p:nvSpPr>
          <p:spPr>
            <a:xfrm>
              <a:off x="7201639" y="3345794"/>
              <a:ext cx="183138" cy="134434"/>
            </a:xfrm>
            <a:custGeom>
              <a:avLst/>
              <a:gdLst/>
              <a:ahLst/>
              <a:cxnLst/>
              <a:rect l="l" t="t" r="r" b="b"/>
              <a:pathLst>
                <a:path w="6994" h="5134" extrusionOk="0">
                  <a:moveTo>
                    <a:pt x="3484" y="1"/>
                  </a:moveTo>
                  <a:cubicBezTo>
                    <a:pt x="1555" y="1"/>
                    <a:pt x="0" y="1571"/>
                    <a:pt x="0" y="3492"/>
                  </a:cubicBezTo>
                  <a:lnTo>
                    <a:pt x="0" y="5133"/>
                  </a:lnTo>
                  <a:lnTo>
                    <a:pt x="6993" y="5133"/>
                  </a:lnTo>
                  <a:lnTo>
                    <a:pt x="6993" y="3492"/>
                  </a:lnTo>
                  <a:cubicBezTo>
                    <a:pt x="6993" y="1571"/>
                    <a:pt x="5438" y="1"/>
                    <a:pt x="3519" y="1"/>
                  </a:cubicBezTo>
                  <a:cubicBezTo>
                    <a:pt x="3513" y="1"/>
                    <a:pt x="3507" y="1"/>
                    <a:pt x="3502" y="1"/>
                  </a:cubicBezTo>
                  <a:cubicBezTo>
                    <a:pt x="3496" y="1"/>
                    <a:pt x="3490" y="1"/>
                    <a:pt x="3484"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31" name="Google Shape;13631;p79"/>
            <p:cNvSpPr/>
            <p:nvPr/>
          </p:nvSpPr>
          <p:spPr>
            <a:xfrm>
              <a:off x="7200880" y="3414111"/>
              <a:ext cx="184866" cy="143311"/>
            </a:xfrm>
            <a:custGeom>
              <a:avLst/>
              <a:gdLst/>
              <a:ahLst/>
              <a:cxnLst/>
              <a:rect l="l" t="t" r="r" b="b"/>
              <a:pathLst>
                <a:path w="7060" h="5473" extrusionOk="0">
                  <a:moveTo>
                    <a:pt x="3531" y="1"/>
                  </a:moveTo>
                  <a:cubicBezTo>
                    <a:pt x="3461" y="1"/>
                    <a:pt x="3392" y="34"/>
                    <a:pt x="3349" y="101"/>
                  </a:cubicBezTo>
                  <a:cubicBezTo>
                    <a:pt x="2529" y="1351"/>
                    <a:pt x="1460" y="1780"/>
                    <a:pt x="964" y="1914"/>
                  </a:cubicBezTo>
                  <a:cubicBezTo>
                    <a:pt x="869" y="1942"/>
                    <a:pt x="583" y="1980"/>
                    <a:pt x="583" y="1980"/>
                  </a:cubicBezTo>
                  <a:cubicBezTo>
                    <a:pt x="258" y="1980"/>
                    <a:pt x="1" y="2257"/>
                    <a:pt x="39" y="2581"/>
                  </a:cubicBezTo>
                  <a:cubicBezTo>
                    <a:pt x="76" y="2861"/>
                    <a:pt x="314" y="3068"/>
                    <a:pt x="593" y="3068"/>
                  </a:cubicBezTo>
                  <a:cubicBezTo>
                    <a:pt x="599" y="3068"/>
                    <a:pt x="605" y="3068"/>
                    <a:pt x="611" y="3068"/>
                  </a:cubicBezTo>
                  <a:lnTo>
                    <a:pt x="726" y="3068"/>
                  </a:lnTo>
                  <a:cubicBezTo>
                    <a:pt x="945" y="4451"/>
                    <a:pt x="2138" y="5472"/>
                    <a:pt x="3531" y="5472"/>
                  </a:cubicBezTo>
                  <a:cubicBezTo>
                    <a:pt x="4933" y="5472"/>
                    <a:pt x="6116" y="4451"/>
                    <a:pt x="6335" y="3068"/>
                  </a:cubicBezTo>
                  <a:lnTo>
                    <a:pt x="6450" y="3068"/>
                  </a:lnTo>
                  <a:cubicBezTo>
                    <a:pt x="6456" y="3068"/>
                    <a:pt x="6463" y="3068"/>
                    <a:pt x="6469" y="3068"/>
                  </a:cubicBezTo>
                  <a:cubicBezTo>
                    <a:pt x="6756" y="3068"/>
                    <a:pt x="6994" y="2861"/>
                    <a:pt x="7032" y="2581"/>
                  </a:cubicBezTo>
                  <a:cubicBezTo>
                    <a:pt x="7060" y="2262"/>
                    <a:pt x="6811" y="1980"/>
                    <a:pt x="6494" y="1980"/>
                  </a:cubicBezTo>
                  <a:cubicBezTo>
                    <a:pt x="6489" y="1980"/>
                    <a:pt x="6484" y="1980"/>
                    <a:pt x="6478" y="1980"/>
                  </a:cubicBezTo>
                  <a:cubicBezTo>
                    <a:pt x="6478" y="1980"/>
                    <a:pt x="6183" y="1942"/>
                    <a:pt x="6097" y="1914"/>
                  </a:cubicBezTo>
                  <a:cubicBezTo>
                    <a:pt x="5601" y="1780"/>
                    <a:pt x="4523" y="1351"/>
                    <a:pt x="3712" y="101"/>
                  </a:cubicBezTo>
                  <a:cubicBezTo>
                    <a:pt x="3669" y="34"/>
                    <a:pt x="3600" y="1"/>
                    <a:pt x="3531" y="1"/>
                  </a:cubicBez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32" name="Google Shape;13632;p79"/>
            <p:cNvSpPr/>
            <p:nvPr/>
          </p:nvSpPr>
          <p:spPr>
            <a:xfrm>
              <a:off x="7253223" y="3465905"/>
              <a:ext cx="11390" cy="17308"/>
            </a:xfrm>
            <a:custGeom>
              <a:avLst/>
              <a:gdLst/>
              <a:ahLst/>
              <a:cxnLst/>
              <a:rect l="l" t="t" r="r" b="b"/>
              <a:pathLst>
                <a:path w="435" h="661" extrusionOk="0">
                  <a:moveTo>
                    <a:pt x="216" y="0"/>
                  </a:moveTo>
                  <a:cubicBezTo>
                    <a:pt x="108" y="0"/>
                    <a:pt x="0" y="74"/>
                    <a:pt x="5" y="222"/>
                  </a:cubicBezTo>
                  <a:lnTo>
                    <a:pt x="5" y="441"/>
                  </a:lnTo>
                  <a:cubicBezTo>
                    <a:pt x="5" y="556"/>
                    <a:pt x="101" y="661"/>
                    <a:pt x="215" y="661"/>
                  </a:cubicBezTo>
                  <a:cubicBezTo>
                    <a:pt x="339" y="661"/>
                    <a:pt x="434" y="556"/>
                    <a:pt x="434" y="441"/>
                  </a:cubicBezTo>
                  <a:lnTo>
                    <a:pt x="434" y="222"/>
                  </a:lnTo>
                  <a:cubicBezTo>
                    <a:pt x="434" y="74"/>
                    <a:pt x="325" y="0"/>
                    <a:pt x="216"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33" name="Google Shape;13633;p79"/>
            <p:cNvSpPr/>
            <p:nvPr/>
          </p:nvSpPr>
          <p:spPr>
            <a:xfrm>
              <a:off x="7321802" y="3465905"/>
              <a:ext cx="11495" cy="17308"/>
            </a:xfrm>
            <a:custGeom>
              <a:avLst/>
              <a:gdLst/>
              <a:ahLst/>
              <a:cxnLst/>
              <a:rect l="l" t="t" r="r" b="b"/>
              <a:pathLst>
                <a:path w="439" h="661" extrusionOk="0">
                  <a:moveTo>
                    <a:pt x="219" y="0"/>
                  </a:moveTo>
                  <a:cubicBezTo>
                    <a:pt x="110" y="0"/>
                    <a:pt x="0" y="74"/>
                    <a:pt x="0" y="222"/>
                  </a:cubicBezTo>
                  <a:lnTo>
                    <a:pt x="0" y="441"/>
                  </a:lnTo>
                  <a:cubicBezTo>
                    <a:pt x="0" y="556"/>
                    <a:pt x="95" y="661"/>
                    <a:pt x="219" y="661"/>
                  </a:cubicBezTo>
                  <a:cubicBezTo>
                    <a:pt x="344" y="661"/>
                    <a:pt x="439" y="556"/>
                    <a:pt x="439" y="441"/>
                  </a:cubicBezTo>
                  <a:lnTo>
                    <a:pt x="439" y="222"/>
                  </a:lnTo>
                  <a:cubicBezTo>
                    <a:pt x="439" y="74"/>
                    <a:pt x="329" y="0"/>
                    <a:pt x="219"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34" name="Google Shape;13634;p79"/>
            <p:cNvSpPr/>
            <p:nvPr/>
          </p:nvSpPr>
          <p:spPr>
            <a:xfrm>
              <a:off x="7267573" y="3502930"/>
              <a:ext cx="51506" cy="23017"/>
            </a:xfrm>
            <a:custGeom>
              <a:avLst/>
              <a:gdLst/>
              <a:ahLst/>
              <a:cxnLst/>
              <a:rect l="l" t="t" r="r" b="b"/>
              <a:pathLst>
                <a:path w="1967" h="879" extrusionOk="0">
                  <a:moveTo>
                    <a:pt x="144" y="0"/>
                  </a:moveTo>
                  <a:cubicBezTo>
                    <a:pt x="58" y="0"/>
                    <a:pt x="1" y="77"/>
                    <a:pt x="10" y="163"/>
                  </a:cubicBezTo>
                  <a:cubicBezTo>
                    <a:pt x="96" y="563"/>
                    <a:pt x="497" y="878"/>
                    <a:pt x="984" y="878"/>
                  </a:cubicBezTo>
                  <a:cubicBezTo>
                    <a:pt x="1461" y="878"/>
                    <a:pt x="1861" y="563"/>
                    <a:pt x="1947" y="163"/>
                  </a:cubicBezTo>
                  <a:cubicBezTo>
                    <a:pt x="1966" y="77"/>
                    <a:pt x="1899" y="0"/>
                    <a:pt x="182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35" name="Google Shape;13635;p79"/>
            <p:cNvSpPr/>
            <p:nvPr/>
          </p:nvSpPr>
          <p:spPr>
            <a:xfrm>
              <a:off x="7201141" y="3414111"/>
              <a:ext cx="169626" cy="143311"/>
            </a:xfrm>
            <a:custGeom>
              <a:avLst/>
              <a:gdLst/>
              <a:ahLst/>
              <a:cxnLst/>
              <a:rect l="l" t="t" r="r" b="b"/>
              <a:pathLst>
                <a:path w="6478" h="5473" extrusionOk="0">
                  <a:moveTo>
                    <a:pt x="3516" y="1"/>
                  </a:moveTo>
                  <a:cubicBezTo>
                    <a:pt x="3444" y="1"/>
                    <a:pt x="3373" y="34"/>
                    <a:pt x="3330" y="101"/>
                  </a:cubicBezTo>
                  <a:cubicBezTo>
                    <a:pt x="2900" y="788"/>
                    <a:pt x="2280" y="1332"/>
                    <a:pt x="1546" y="1694"/>
                  </a:cubicBezTo>
                  <a:cubicBezTo>
                    <a:pt x="1355" y="1780"/>
                    <a:pt x="1155" y="1856"/>
                    <a:pt x="954" y="1914"/>
                  </a:cubicBezTo>
                  <a:cubicBezTo>
                    <a:pt x="868" y="1942"/>
                    <a:pt x="573" y="1980"/>
                    <a:pt x="573" y="1980"/>
                  </a:cubicBezTo>
                  <a:cubicBezTo>
                    <a:pt x="248" y="1980"/>
                    <a:pt x="0" y="2257"/>
                    <a:pt x="29" y="2581"/>
                  </a:cubicBezTo>
                  <a:cubicBezTo>
                    <a:pt x="66" y="2861"/>
                    <a:pt x="304" y="3068"/>
                    <a:pt x="583" y="3068"/>
                  </a:cubicBezTo>
                  <a:cubicBezTo>
                    <a:pt x="589" y="3068"/>
                    <a:pt x="595" y="3068"/>
                    <a:pt x="601" y="3068"/>
                  </a:cubicBezTo>
                  <a:lnTo>
                    <a:pt x="725" y="3068"/>
                  </a:lnTo>
                  <a:cubicBezTo>
                    <a:pt x="931" y="4467"/>
                    <a:pt x="2133" y="5472"/>
                    <a:pt x="3505" y="5472"/>
                  </a:cubicBezTo>
                  <a:cubicBezTo>
                    <a:pt x="3658" y="5472"/>
                    <a:pt x="3813" y="5460"/>
                    <a:pt x="3969" y="5434"/>
                  </a:cubicBezTo>
                  <a:cubicBezTo>
                    <a:pt x="2643" y="5234"/>
                    <a:pt x="1641" y="4127"/>
                    <a:pt x="1565" y="2791"/>
                  </a:cubicBezTo>
                  <a:cubicBezTo>
                    <a:pt x="1555" y="2686"/>
                    <a:pt x="1574" y="2581"/>
                    <a:pt x="1603" y="2486"/>
                  </a:cubicBezTo>
                  <a:cubicBezTo>
                    <a:pt x="1670" y="2248"/>
                    <a:pt x="1832" y="2057"/>
                    <a:pt x="2032" y="1933"/>
                  </a:cubicBezTo>
                  <a:cubicBezTo>
                    <a:pt x="2624" y="1599"/>
                    <a:pt x="3129" y="1151"/>
                    <a:pt x="3521" y="597"/>
                  </a:cubicBezTo>
                  <a:cubicBezTo>
                    <a:pt x="3978" y="1236"/>
                    <a:pt x="4589" y="1742"/>
                    <a:pt x="5295" y="2076"/>
                  </a:cubicBezTo>
                  <a:cubicBezTo>
                    <a:pt x="5457" y="2157"/>
                    <a:pt x="5631" y="2197"/>
                    <a:pt x="5804" y="2197"/>
                  </a:cubicBezTo>
                  <a:cubicBezTo>
                    <a:pt x="6040" y="2197"/>
                    <a:pt x="6275" y="2123"/>
                    <a:pt x="6478" y="1980"/>
                  </a:cubicBezTo>
                  <a:cubicBezTo>
                    <a:pt x="6478" y="1980"/>
                    <a:pt x="6173" y="1942"/>
                    <a:pt x="6087" y="1923"/>
                  </a:cubicBezTo>
                  <a:cubicBezTo>
                    <a:pt x="5591" y="1780"/>
                    <a:pt x="4513" y="1351"/>
                    <a:pt x="3702" y="101"/>
                  </a:cubicBezTo>
                  <a:cubicBezTo>
                    <a:pt x="3659" y="34"/>
                    <a:pt x="3587" y="1"/>
                    <a:pt x="3516"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36" name="Google Shape;13636;p79"/>
            <p:cNvSpPr/>
            <p:nvPr/>
          </p:nvSpPr>
          <p:spPr>
            <a:xfrm>
              <a:off x="7290563" y="3347313"/>
              <a:ext cx="94214" cy="101441"/>
            </a:xfrm>
            <a:custGeom>
              <a:avLst/>
              <a:gdLst/>
              <a:ahLst/>
              <a:cxnLst/>
              <a:rect l="l" t="t" r="r" b="b"/>
              <a:pathLst>
                <a:path w="3598" h="3874" extrusionOk="0">
                  <a:moveTo>
                    <a:pt x="735" y="0"/>
                  </a:moveTo>
                  <a:lnTo>
                    <a:pt x="735" y="0"/>
                  </a:lnTo>
                  <a:cubicBezTo>
                    <a:pt x="1" y="1860"/>
                    <a:pt x="1384" y="3873"/>
                    <a:pt x="3378" y="3873"/>
                  </a:cubicBezTo>
                  <a:cubicBezTo>
                    <a:pt x="3454" y="3873"/>
                    <a:pt x="3530" y="3873"/>
                    <a:pt x="3597" y="3864"/>
                  </a:cubicBezTo>
                  <a:lnTo>
                    <a:pt x="3597" y="3434"/>
                  </a:lnTo>
                  <a:cubicBezTo>
                    <a:pt x="3597" y="1755"/>
                    <a:pt x="2395" y="305"/>
                    <a:pt x="735" y="0"/>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37" name="Google Shape;13637;p79"/>
            <p:cNvSpPr/>
            <p:nvPr/>
          </p:nvSpPr>
          <p:spPr>
            <a:xfrm>
              <a:off x="7215884" y="3603088"/>
              <a:ext cx="54962" cy="97199"/>
            </a:xfrm>
            <a:custGeom>
              <a:avLst/>
              <a:gdLst/>
              <a:ahLst/>
              <a:cxnLst/>
              <a:rect l="l" t="t" r="r" b="b"/>
              <a:pathLst>
                <a:path w="2099" h="3712" extrusionOk="0">
                  <a:moveTo>
                    <a:pt x="410" y="1"/>
                  </a:moveTo>
                  <a:lnTo>
                    <a:pt x="0" y="144"/>
                  </a:lnTo>
                  <a:cubicBezTo>
                    <a:pt x="420" y="1394"/>
                    <a:pt x="916" y="2729"/>
                    <a:pt x="1565" y="3712"/>
                  </a:cubicBezTo>
                  <a:lnTo>
                    <a:pt x="2099" y="3712"/>
                  </a:lnTo>
                  <a:cubicBezTo>
                    <a:pt x="1317" y="2643"/>
                    <a:pt x="725" y="955"/>
                    <a:pt x="410" y="1"/>
                  </a:cubicBezTo>
                  <a:close/>
                </a:path>
              </a:pathLst>
            </a:custGeom>
            <a:solidFill>
              <a:srgbClr val="ED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38" name="Google Shape;13638;p79"/>
            <p:cNvSpPr/>
            <p:nvPr/>
          </p:nvSpPr>
          <p:spPr>
            <a:xfrm>
              <a:off x="7198392" y="3609346"/>
              <a:ext cx="34486" cy="90941"/>
            </a:xfrm>
            <a:custGeom>
              <a:avLst/>
              <a:gdLst/>
              <a:ahLst/>
              <a:cxnLst/>
              <a:rect l="l" t="t" r="r" b="b"/>
              <a:pathLst>
                <a:path w="1317" h="3473" extrusionOk="0">
                  <a:moveTo>
                    <a:pt x="411" y="0"/>
                  </a:moveTo>
                  <a:lnTo>
                    <a:pt x="0" y="143"/>
                  </a:lnTo>
                  <a:cubicBezTo>
                    <a:pt x="267" y="1250"/>
                    <a:pt x="554" y="2395"/>
                    <a:pt x="868" y="3473"/>
                  </a:cubicBezTo>
                  <a:lnTo>
                    <a:pt x="1317" y="3473"/>
                  </a:lnTo>
                  <a:cubicBezTo>
                    <a:pt x="992" y="2357"/>
                    <a:pt x="687" y="1155"/>
                    <a:pt x="411" y="0"/>
                  </a:cubicBezTo>
                  <a:close/>
                </a:path>
              </a:pathLst>
            </a:custGeom>
            <a:solidFill>
              <a:srgbClr val="ED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639" name="Google Shape;13639;p79"/>
          <p:cNvGrpSpPr/>
          <p:nvPr/>
        </p:nvGrpSpPr>
        <p:grpSpPr>
          <a:xfrm>
            <a:off x="6711770" y="3345794"/>
            <a:ext cx="263081" cy="354754"/>
            <a:chOff x="6711770" y="3345794"/>
            <a:chExt cx="263081" cy="354754"/>
          </a:xfrm>
        </p:grpSpPr>
        <p:sp>
          <p:nvSpPr>
            <p:cNvPr id="13640" name="Google Shape;13640;p79"/>
            <p:cNvSpPr/>
            <p:nvPr/>
          </p:nvSpPr>
          <p:spPr>
            <a:xfrm>
              <a:off x="6768984" y="3465957"/>
              <a:ext cx="148652" cy="148652"/>
            </a:xfrm>
            <a:custGeom>
              <a:avLst/>
              <a:gdLst/>
              <a:ahLst/>
              <a:cxnLst/>
              <a:rect l="l" t="t" r="r" b="b"/>
              <a:pathLst>
                <a:path w="5677" h="5677" extrusionOk="0">
                  <a:moveTo>
                    <a:pt x="0" y="0"/>
                  </a:moveTo>
                  <a:lnTo>
                    <a:pt x="0" y="5677"/>
                  </a:lnTo>
                  <a:lnTo>
                    <a:pt x="5676" y="5677"/>
                  </a:lnTo>
                  <a:lnTo>
                    <a:pt x="5676"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41" name="Google Shape;13641;p79"/>
            <p:cNvSpPr/>
            <p:nvPr/>
          </p:nvSpPr>
          <p:spPr>
            <a:xfrm>
              <a:off x="6711770" y="3545900"/>
              <a:ext cx="263081" cy="154649"/>
            </a:xfrm>
            <a:custGeom>
              <a:avLst/>
              <a:gdLst/>
              <a:ahLst/>
              <a:cxnLst/>
              <a:rect l="l" t="t" r="r" b="b"/>
              <a:pathLst>
                <a:path w="10047" h="5906" extrusionOk="0">
                  <a:moveTo>
                    <a:pt x="3712" y="0"/>
                  </a:moveTo>
                  <a:lnTo>
                    <a:pt x="3712" y="1135"/>
                  </a:lnTo>
                  <a:cubicBezTo>
                    <a:pt x="3712" y="1498"/>
                    <a:pt x="3473" y="1832"/>
                    <a:pt x="3130" y="1956"/>
                  </a:cubicBezTo>
                  <a:lnTo>
                    <a:pt x="869" y="2748"/>
                  </a:lnTo>
                  <a:cubicBezTo>
                    <a:pt x="353" y="2939"/>
                    <a:pt x="1" y="3435"/>
                    <a:pt x="1" y="3988"/>
                  </a:cubicBezTo>
                  <a:lnTo>
                    <a:pt x="1" y="5247"/>
                  </a:lnTo>
                  <a:cubicBezTo>
                    <a:pt x="1" y="5610"/>
                    <a:pt x="296" y="5905"/>
                    <a:pt x="649" y="5905"/>
                  </a:cubicBezTo>
                  <a:lnTo>
                    <a:pt x="9388" y="5905"/>
                  </a:lnTo>
                  <a:cubicBezTo>
                    <a:pt x="9750" y="5905"/>
                    <a:pt x="10046" y="5610"/>
                    <a:pt x="10046" y="5247"/>
                  </a:cubicBezTo>
                  <a:lnTo>
                    <a:pt x="10046" y="3988"/>
                  </a:lnTo>
                  <a:cubicBezTo>
                    <a:pt x="10046" y="3435"/>
                    <a:pt x="9693" y="2939"/>
                    <a:pt x="9178" y="2748"/>
                  </a:cubicBezTo>
                  <a:lnTo>
                    <a:pt x="6917" y="1956"/>
                  </a:lnTo>
                  <a:cubicBezTo>
                    <a:pt x="6574" y="1832"/>
                    <a:pt x="6335" y="1498"/>
                    <a:pt x="6335" y="1135"/>
                  </a:cubicBezTo>
                  <a:lnTo>
                    <a:pt x="6335" y="0"/>
                  </a:ln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42" name="Google Shape;13642;p79"/>
            <p:cNvSpPr/>
            <p:nvPr/>
          </p:nvSpPr>
          <p:spPr>
            <a:xfrm>
              <a:off x="6760474" y="3545900"/>
              <a:ext cx="165646" cy="143153"/>
            </a:xfrm>
            <a:custGeom>
              <a:avLst/>
              <a:gdLst/>
              <a:ahLst/>
              <a:cxnLst/>
              <a:rect l="l" t="t" r="r" b="b"/>
              <a:pathLst>
                <a:path w="6326" h="5467" extrusionOk="0">
                  <a:moveTo>
                    <a:pt x="1852" y="0"/>
                  </a:moveTo>
                  <a:lnTo>
                    <a:pt x="1852" y="1135"/>
                  </a:lnTo>
                  <a:cubicBezTo>
                    <a:pt x="1852" y="1498"/>
                    <a:pt x="1613" y="1832"/>
                    <a:pt x="1270" y="1956"/>
                  </a:cubicBezTo>
                  <a:lnTo>
                    <a:pt x="1" y="2404"/>
                  </a:lnTo>
                  <a:cubicBezTo>
                    <a:pt x="58" y="4112"/>
                    <a:pt x="1460" y="5467"/>
                    <a:pt x="3168" y="5467"/>
                  </a:cubicBezTo>
                  <a:cubicBezTo>
                    <a:pt x="4866" y="5467"/>
                    <a:pt x="6269" y="4112"/>
                    <a:pt x="6326" y="2404"/>
                  </a:cubicBezTo>
                  <a:lnTo>
                    <a:pt x="5057" y="1956"/>
                  </a:lnTo>
                  <a:cubicBezTo>
                    <a:pt x="4704" y="1832"/>
                    <a:pt x="4475" y="1498"/>
                    <a:pt x="4475" y="1135"/>
                  </a:cubicBezTo>
                  <a:lnTo>
                    <a:pt x="4475" y="0"/>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43" name="Google Shape;13643;p79"/>
            <p:cNvSpPr/>
            <p:nvPr/>
          </p:nvSpPr>
          <p:spPr>
            <a:xfrm>
              <a:off x="6771969" y="3545900"/>
              <a:ext cx="142918" cy="131658"/>
            </a:xfrm>
            <a:custGeom>
              <a:avLst/>
              <a:gdLst/>
              <a:ahLst/>
              <a:cxnLst/>
              <a:rect l="l" t="t" r="r" b="b"/>
              <a:pathLst>
                <a:path w="5458" h="5028" extrusionOk="0">
                  <a:moveTo>
                    <a:pt x="1413" y="0"/>
                  </a:moveTo>
                  <a:lnTo>
                    <a:pt x="1413" y="1135"/>
                  </a:lnTo>
                  <a:cubicBezTo>
                    <a:pt x="1413" y="1498"/>
                    <a:pt x="1184" y="1832"/>
                    <a:pt x="831" y="1956"/>
                  </a:cubicBezTo>
                  <a:lnTo>
                    <a:pt x="1" y="2252"/>
                  </a:lnTo>
                  <a:lnTo>
                    <a:pt x="1" y="2299"/>
                  </a:lnTo>
                  <a:cubicBezTo>
                    <a:pt x="1" y="3797"/>
                    <a:pt x="1222" y="5028"/>
                    <a:pt x="2729" y="5028"/>
                  </a:cubicBezTo>
                  <a:cubicBezTo>
                    <a:pt x="4236" y="5028"/>
                    <a:pt x="5457" y="3807"/>
                    <a:pt x="5457" y="2299"/>
                  </a:cubicBezTo>
                  <a:lnTo>
                    <a:pt x="5457" y="2252"/>
                  </a:lnTo>
                  <a:lnTo>
                    <a:pt x="4618" y="1956"/>
                  </a:lnTo>
                  <a:cubicBezTo>
                    <a:pt x="4275" y="1832"/>
                    <a:pt x="4036" y="1498"/>
                    <a:pt x="4036" y="1135"/>
                  </a:cubicBezTo>
                  <a:lnTo>
                    <a:pt x="4036"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44" name="Google Shape;13644;p79"/>
            <p:cNvSpPr/>
            <p:nvPr/>
          </p:nvSpPr>
          <p:spPr>
            <a:xfrm>
              <a:off x="6808942" y="3545900"/>
              <a:ext cx="68736" cy="28804"/>
            </a:xfrm>
            <a:custGeom>
              <a:avLst/>
              <a:gdLst/>
              <a:ahLst/>
              <a:cxnLst/>
              <a:rect l="l" t="t" r="r" b="b"/>
              <a:pathLst>
                <a:path w="2625" h="1100" extrusionOk="0">
                  <a:moveTo>
                    <a:pt x="1" y="0"/>
                  </a:moveTo>
                  <a:lnTo>
                    <a:pt x="1" y="821"/>
                  </a:lnTo>
                  <a:cubicBezTo>
                    <a:pt x="420" y="1007"/>
                    <a:pt x="866" y="1100"/>
                    <a:pt x="1312" y="1100"/>
                  </a:cubicBezTo>
                  <a:cubicBezTo>
                    <a:pt x="1758" y="1100"/>
                    <a:pt x="2204" y="1007"/>
                    <a:pt x="2624" y="821"/>
                  </a:cubicBezTo>
                  <a:lnTo>
                    <a:pt x="262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45" name="Google Shape;13645;p79"/>
            <p:cNvSpPr/>
            <p:nvPr/>
          </p:nvSpPr>
          <p:spPr>
            <a:xfrm>
              <a:off x="6768984" y="3414504"/>
              <a:ext cx="148652" cy="148652"/>
            </a:xfrm>
            <a:custGeom>
              <a:avLst/>
              <a:gdLst/>
              <a:ahLst/>
              <a:cxnLst/>
              <a:rect l="l" t="t" r="r" b="b"/>
              <a:pathLst>
                <a:path w="5677" h="5677" extrusionOk="0">
                  <a:moveTo>
                    <a:pt x="0" y="0"/>
                  </a:moveTo>
                  <a:lnTo>
                    <a:pt x="0" y="2834"/>
                  </a:lnTo>
                  <a:cubicBezTo>
                    <a:pt x="0" y="4408"/>
                    <a:pt x="1269" y="5676"/>
                    <a:pt x="2843" y="5676"/>
                  </a:cubicBezTo>
                  <a:cubicBezTo>
                    <a:pt x="4408" y="5676"/>
                    <a:pt x="5676" y="4408"/>
                    <a:pt x="5676" y="2834"/>
                  </a:cubicBezTo>
                  <a:lnTo>
                    <a:pt x="5676"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46" name="Google Shape;13646;p79"/>
            <p:cNvSpPr/>
            <p:nvPr/>
          </p:nvSpPr>
          <p:spPr>
            <a:xfrm>
              <a:off x="6803208" y="3466324"/>
              <a:ext cx="11495" cy="17151"/>
            </a:xfrm>
            <a:custGeom>
              <a:avLst/>
              <a:gdLst/>
              <a:ahLst/>
              <a:cxnLst/>
              <a:rect l="l" t="t" r="r" b="b"/>
              <a:pathLst>
                <a:path w="439" h="655" extrusionOk="0">
                  <a:moveTo>
                    <a:pt x="220" y="1"/>
                  </a:moveTo>
                  <a:cubicBezTo>
                    <a:pt x="110" y="1"/>
                    <a:pt x="0" y="72"/>
                    <a:pt x="0" y="215"/>
                  </a:cubicBezTo>
                  <a:lnTo>
                    <a:pt x="0" y="435"/>
                  </a:lnTo>
                  <a:cubicBezTo>
                    <a:pt x="0" y="559"/>
                    <a:pt x="105" y="654"/>
                    <a:pt x="220" y="654"/>
                  </a:cubicBezTo>
                  <a:cubicBezTo>
                    <a:pt x="344" y="654"/>
                    <a:pt x="439" y="559"/>
                    <a:pt x="439" y="435"/>
                  </a:cubicBezTo>
                  <a:lnTo>
                    <a:pt x="439" y="215"/>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47" name="Google Shape;13647;p79"/>
            <p:cNvSpPr/>
            <p:nvPr/>
          </p:nvSpPr>
          <p:spPr>
            <a:xfrm>
              <a:off x="6871891" y="3466324"/>
              <a:ext cx="11521" cy="17151"/>
            </a:xfrm>
            <a:custGeom>
              <a:avLst/>
              <a:gdLst/>
              <a:ahLst/>
              <a:cxnLst/>
              <a:rect l="l" t="t" r="r" b="b"/>
              <a:pathLst>
                <a:path w="440" h="655" extrusionOk="0">
                  <a:moveTo>
                    <a:pt x="220" y="1"/>
                  </a:moveTo>
                  <a:cubicBezTo>
                    <a:pt x="110" y="1"/>
                    <a:pt x="1" y="72"/>
                    <a:pt x="1" y="215"/>
                  </a:cubicBezTo>
                  <a:lnTo>
                    <a:pt x="1" y="435"/>
                  </a:lnTo>
                  <a:cubicBezTo>
                    <a:pt x="1" y="559"/>
                    <a:pt x="96" y="654"/>
                    <a:pt x="220" y="654"/>
                  </a:cubicBezTo>
                  <a:cubicBezTo>
                    <a:pt x="344" y="654"/>
                    <a:pt x="439" y="559"/>
                    <a:pt x="439" y="435"/>
                  </a:cubicBezTo>
                  <a:lnTo>
                    <a:pt x="439" y="215"/>
                  </a:lnTo>
                  <a:cubicBezTo>
                    <a:pt x="439" y="72"/>
                    <a:pt x="330"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48" name="Google Shape;13648;p79"/>
            <p:cNvSpPr/>
            <p:nvPr/>
          </p:nvSpPr>
          <p:spPr>
            <a:xfrm>
              <a:off x="6817976" y="3506361"/>
              <a:ext cx="50668" cy="17334"/>
            </a:xfrm>
            <a:custGeom>
              <a:avLst/>
              <a:gdLst/>
              <a:ahLst/>
              <a:cxnLst/>
              <a:rect l="l" t="t" r="r" b="b"/>
              <a:pathLst>
                <a:path w="1935" h="662" extrusionOk="0">
                  <a:moveTo>
                    <a:pt x="312" y="1"/>
                  </a:moveTo>
                  <a:cubicBezTo>
                    <a:pt x="143" y="1"/>
                    <a:pt x="0" y="223"/>
                    <a:pt x="161" y="385"/>
                  </a:cubicBezTo>
                  <a:cubicBezTo>
                    <a:pt x="371" y="567"/>
                    <a:pt x="650" y="662"/>
                    <a:pt x="932" y="662"/>
                  </a:cubicBezTo>
                  <a:cubicBezTo>
                    <a:pt x="945" y="662"/>
                    <a:pt x="959" y="662"/>
                    <a:pt x="972" y="661"/>
                  </a:cubicBezTo>
                  <a:cubicBezTo>
                    <a:pt x="986" y="662"/>
                    <a:pt x="999" y="662"/>
                    <a:pt x="1012" y="662"/>
                  </a:cubicBezTo>
                  <a:cubicBezTo>
                    <a:pt x="1294" y="662"/>
                    <a:pt x="1564" y="567"/>
                    <a:pt x="1773" y="385"/>
                  </a:cubicBezTo>
                  <a:cubicBezTo>
                    <a:pt x="1935" y="223"/>
                    <a:pt x="1792" y="1"/>
                    <a:pt x="1622" y="1"/>
                  </a:cubicBezTo>
                  <a:cubicBezTo>
                    <a:pt x="1571" y="1"/>
                    <a:pt x="1517" y="21"/>
                    <a:pt x="1468" y="70"/>
                  </a:cubicBezTo>
                  <a:cubicBezTo>
                    <a:pt x="1320" y="175"/>
                    <a:pt x="1146" y="227"/>
                    <a:pt x="971" y="227"/>
                  </a:cubicBezTo>
                  <a:cubicBezTo>
                    <a:pt x="796" y="227"/>
                    <a:pt x="619" y="175"/>
                    <a:pt x="466" y="70"/>
                  </a:cubicBezTo>
                  <a:cubicBezTo>
                    <a:pt x="418" y="21"/>
                    <a:pt x="364" y="1"/>
                    <a:pt x="312"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49" name="Google Shape;13649;p79"/>
            <p:cNvSpPr/>
            <p:nvPr/>
          </p:nvSpPr>
          <p:spPr>
            <a:xfrm>
              <a:off x="6768748" y="3414504"/>
              <a:ext cx="148888" cy="148652"/>
            </a:xfrm>
            <a:custGeom>
              <a:avLst/>
              <a:gdLst/>
              <a:ahLst/>
              <a:cxnLst/>
              <a:rect l="l" t="t" r="r" b="b"/>
              <a:pathLst>
                <a:path w="5686" h="5677" extrusionOk="0">
                  <a:moveTo>
                    <a:pt x="9" y="0"/>
                  </a:moveTo>
                  <a:lnTo>
                    <a:pt x="9" y="2834"/>
                  </a:lnTo>
                  <a:cubicBezTo>
                    <a:pt x="0" y="4421"/>
                    <a:pt x="1293" y="5677"/>
                    <a:pt x="2825" y="5677"/>
                  </a:cubicBezTo>
                  <a:cubicBezTo>
                    <a:pt x="2979" y="5677"/>
                    <a:pt x="3134" y="5664"/>
                    <a:pt x="3291" y="5638"/>
                  </a:cubicBezTo>
                  <a:cubicBezTo>
                    <a:pt x="1908" y="5419"/>
                    <a:pt x="887" y="4236"/>
                    <a:pt x="887" y="2834"/>
                  </a:cubicBezTo>
                  <a:lnTo>
                    <a:pt x="887" y="2681"/>
                  </a:lnTo>
                  <a:cubicBezTo>
                    <a:pt x="887" y="2433"/>
                    <a:pt x="1030" y="2204"/>
                    <a:pt x="1259" y="2099"/>
                  </a:cubicBezTo>
                  <a:cubicBezTo>
                    <a:pt x="1879" y="1784"/>
                    <a:pt x="2423" y="1326"/>
                    <a:pt x="2852" y="773"/>
                  </a:cubicBezTo>
                  <a:cubicBezTo>
                    <a:pt x="3339" y="1393"/>
                    <a:pt x="4331" y="2395"/>
                    <a:pt x="5685" y="2395"/>
                  </a:cubicBezTo>
                  <a:lnTo>
                    <a:pt x="5685"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50" name="Google Shape;13650;p79"/>
            <p:cNvSpPr/>
            <p:nvPr/>
          </p:nvSpPr>
          <p:spPr>
            <a:xfrm>
              <a:off x="6745994" y="3345794"/>
              <a:ext cx="194633" cy="268318"/>
            </a:xfrm>
            <a:custGeom>
              <a:avLst/>
              <a:gdLst/>
              <a:ahLst/>
              <a:cxnLst/>
              <a:rect l="l" t="t" r="r" b="b"/>
              <a:pathLst>
                <a:path w="7433" h="10247" extrusionOk="0">
                  <a:moveTo>
                    <a:pt x="3712" y="1"/>
                  </a:moveTo>
                  <a:cubicBezTo>
                    <a:pt x="1670" y="1"/>
                    <a:pt x="0" y="1661"/>
                    <a:pt x="0" y="3712"/>
                  </a:cubicBezTo>
                  <a:lnTo>
                    <a:pt x="0" y="10237"/>
                  </a:lnTo>
                  <a:lnTo>
                    <a:pt x="878" y="9932"/>
                  </a:lnTo>
                  <a:lnTo>
                    <a:pt x="878" y="5009"/>
                  </a:lnTo>
                  <a:cubicBezTo>
                    <a:pt x="878" y="4790"/>
                    <a:pt x="1031" y="4599"/>
                    <a:pt x="1241" y="4561"/>
                  </a:cubicBezTo>
                  <a:cubicBezTo>
                    <a:pt x="2385" y="4380"/>
                    <a:pt x="3196" y="3397"/>
                    <a:pt x="3540" y="2901"/>
                  </a:cubicBezTo>
                  <a:cubicBezTo>
                    <a:pt x="3583" y="2839"/>
                    <a:pt x="3650" y="2808"/>
                    <a:pt x="3716" y="2808"/>
                  </a:cubicBezTo>
                  <a:cubicBezTo>
                    <a:pt x="3783" y="2808"/>
                    <a:pt x="3850" y="2839"/>
                    <a:pt x="3893" y="2901"/>
                  </a:cubicBezTo>
                  <a:cubicBezTo>
                    <a:pt x="4236" y="3397"/>
                    <a:pt x="5047" y="4380"/>
                    <a:pt x="6192" y="4561"/>
                  </a:cubicBezTo>
                  <a:cubicBezTo>
                    <a:pt x="6402" y="4599"/>
                    <a:pt x="6564" y="4790"/>
                    <a:pt x="6554" y="5009"/>
                  </a:cubicBezTo>
                  <a:lnTo>
                    <a:pt x="6554" y="9932"/>
                  </a:lnTo>
                  <a:lnTo>
                    <a:pt x="7432" y="10247"/>
                  </a:lnTo>
                  <a:lnTo>
                    <a:pt x="7432" y="3712"/>
                  </a:lnTo>
                  <a:cubicBezTo>
                    <a:pt x="7432" y="1661"/>
                    <a:pt x="5763" y="1"/>
                    <a:pt x="3712"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51" name="Google Shape;13651;p79"/>
            <p:cNvSpPr/>
            <p:nvPr/>
          </p:nvSpPr>
          <p:spPr>
            <a:xfrm>
              <a:off x="6771969" y="3592352"/>
              <a:ext cx="142918" cy="83713"/>
            </a:xfrm>
            <a:custGeom>
              <a:avLst/>
              <a:gdLst/>
              <a:ahLst/>
              <a:cxnLst/>
              <a:rect l="l" t="t" r="r" b="b"/>
              <a:pathLst>
                <a:path w="5458" h="3197" extrusionOk="0">
                  <a:moveTo>
                    <a:pt x="1126" y="1"/>
                  </a:moveTo>
                  <a:cubicBezTo>
                    <a:pt x="1041" y="87"/>
                    <a:pt x="945" y="144"/>
                    <a:pt x="831" y="182"/>
                  </a:cubicBezTo>
                  <a:lnTo>
                    <a:pt x="1" y="478"/>
                  </a:lnTo>
                  <a:lnTo>
                    <a:pt x="1" y="525"/>
                  </a:lnTo>
                  <a:cubicBezTo>
                    <a:pt x="29" y="2004"/>
                    <a:pt x="1241" y="3197"/>
                    <a:pt x="2729" y="3197"/>
                  </a:cubicBezTo>
                  <a:cubicBezTo>
                    <a:pt x="4217" y="3197"/>
                    <a:pt x="5429" y="2004"/>
                    <a:pt x="5457" y="525"/>
                  </a:cubicBezTo>
                  <a:cubicBezTo>
                    <a:pt x="5457" y="506"/>
                    <a:pt x="5457" y="487"/>
                    <a:pt x="5457" y="478"/>
                  </a:cubicBezTo>
                  <a:lnTo>
                    <a:pt x="4618" y="182"/>
                  </a:lnTo>
                  <a:cubicBezTo>
                    <a:pt x="4513" y="144"/>
                    <a:pt x="4408" y="87"/>
                    <a:pt x="4322" y="1"/>
                  </a:cubicBezTo>
                  <a:lnTo>
                    <a:pt x="2729" y="1069"/>
                  </a:lnTo>
                  <a:lnTo>
                    <a:pt x="1126" y="1"/>
                  </a:ln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52" name="Google Shape;13652;p79"/>
            <p:cNvSpPr/>
            <p:nvPr/>
          </p:nvSpPr>
          <p:spPr>
            <a:xfrm>
              <a:off x="6776211" y="3592352"/>
              <a:ext cx="134172" cy="64467"/>
            </a:xfrm>
            <a:custGeom>
              <a:avLst/>
              <a:gdLst/>
              <a:ahLst/>
              <a:cxnLst/>
              <a:rect l="l" t="t" r="r" b="b"/>
              <a:pathLst>
                <a:path w="5124" h="2462" extrusionOk="0">
                  <a:moveTo>
                    <a:pt x="964" y="1"/>
                  </a:moveTo>
                  <a:cubicBezTo>
                    <a:pt x="879" y="77"/>
                    <a:pt x="783" y="134"/>
                    <a:pt x="669" y="182"/>
                  </a:cubicBezTo>
                  <a:lnTo>
                    <a:pt x="1" y="420"/>
                  </a:lnTo>
                  <a:cubicBezTo>
                    <a:pt x="1" y="430"/>
                    <a:pt x="20" y="449"/>
                    <a:pt x="20" y="468"/>
                  </a:cubicBezTo>
                  <a:lnTo>
                    <a:pt x="735" y="2071"/>
                  </a:lnTo>
                  <a:cubicBezTo>
                    <a:pt x="849" y="2322"/>
                    <a:pt x="1091" y="2461"/>
                    <a:pt x="1338" y="2461"/>
                  </a:cubicBezTo>
                  <a:cubicBezTo>
                    <a:pt x="1484" y="2461"/>
                    <a:pt x="1632" y="2412"/>
                    <a:pt x="1756" y="2309"/>
                  </a:cubicBezTo>
                  <a:lnTo>
                    <a:pt x="2567" y="1642"/>
                  </a:lnTo>
                  <a:lnTo>
                    <a:pt x="3378" y="2309"/>
                  </a:lnTo>
                  <a:cubicBezTo>
                    <a:pt x="3502" y="2412"/>
                    <a:pt x="3650" y="2461"/>
                    <a:pt x="3796" y="2461"/>
                  </a:cubicBezTo>
                  <a:cubicBezTo>
                    <a:pt x="4042" y="2461"/>
                    <a:pt x="4281" y="2322"/>
                    <a:pt x="4389" y="2071"/>
                  </a:cubicBezTo>
                  <a:lnTo>
                    <a:pt x="5105" y="468"/>
                  </a:lnTo>
                  <a:cubicBezTo>
                    <a:pt x="5114" y="449"/>
                    <a:pt x="5114" y="430"/>
                    <a:pt x="5124" y="420"/>
                  </a:cubicBezTo>
                  <a:lnTo>
                    <a:pt x="4456" y="182"/>
                  </a:lnTo>
                  <a:cubicBezTo>
                    <a:pt x="4351" y="134"/>
                    <a:pt x="4246" y="77"/>
                    <a:pt x="4160" y="1"/>
                  </a:cubicBezTo>
                  <a:lnTo>
                    <a:pt x="2567" y="1069"/>
                  </a:lnTo>
                  <a:lnTo>
                    <a:pt x="964"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53" name="Google Shape;13653;p79"/>
            <p:cNvSpPr/>
            <p:nvPr/>
          </p:nvSpPr>
          <p:spPr>
            <a:xfrm>
              <a:off x="6786450" y="3582664"/>
              <a:ext cx="57005" cy="62818"/>
            </a:xfrm>
            <a:custGeom>
              <a:avLst/>
              <a:gdLst/>
              <a:ahLst/>
              <a:cxnLst/>
              <a:rect l="l" t="t" r="r" b="b"/>
              <a:pathLst>
                <a:path w="2177" h="2399" extrusionOk="0">
                  <a:moveTo>
                    <a:pt x="645" y="1"/>
                  </a:moveTo>
                  <a:cubicBezTo>
                    <a:pt x="588" y="1"/>
                    <a:pt x="530" y="22"/>
                    <a:pt x="488" y="65"/>
                  </a:cubicBezTo>
                  <a:lnTo>
                    <a:pt x="68" y="495"/>
                  </a:lnTo>
                  <a:cubicBezTo>
                    <a:pt x="20" y="533"/>
                    <a:pt x="1" y="600"/>
                    <a:pt x="30" y="666"/>
                  </a:cubicBezTo>
                  <a:lnTo>
                    <a:pt x="745" y="2269"/>
                  </a:lnTo>
                  <a:cubicBezTo>
                    <a:pt x="781" y="2352"/>
                    <a:pt x="861" y="2398"/>
                    <a:pt x="944" y="2398"/>
                  </a:cubicBezTo>
                  <a:cubicBezTo>
                    <a:pt x="994" y="2398"/>
                    <a:pt x="1045" y="2381"/>
                    <a:pt x="1089" y="2345"/>
                  </a:cubicBezTo>
                  <a:lnTo>
                    <a:pt x="2176" y="1439"/>
                  </a:lnTo>
                  <a:lnTo>
                    <a:pt x="802" y="65"/>
                  </a:lnTo>
                  <a:cubicBezTo>
                    <a:pt x="759" y="22"/>
                    <a:pt x="702" y="1"/>
                    <a:pt x="64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54" name="Google Shape;13654;p79"/>
            <p:cNvSpPr/>
            <p:nvPr/>
          </p:nvSpPr>
          <p:spPr>
            <a:xfrm>
              <a:off x="6843428" y="3582664"/>
              <a:ext cx="56717" cy="62818"/>
            </a:xfrm>
            <a:custGeom>
              <a:avLst/>
              <a:gdLst/>
              <a:ahLst/>
              <a:cxnLst/>
              <a:rect l="l" t="t" r="r" b="b"/>
              <a:pathLst>
                <a:path w="2166" h="2399" extrusionOk="0">
                  <a:moveTo>
                    <a:pt x="1526" y="1"/>
                  </a:moveTo>
                  <a:cubicBezTo>
                    <a:pt x="1472" y="1"/>
                    <a:pt x="1417" y="22"/>
                    <a:pt x="1374" y="65"/>
                  </a:cubicBezTo>
                  <a:lnTo>
                    <a:pt x="0" y="1439"/>
                  </a:lnTo>
                  <a:lnTo>
                    <a:pt x="1088" y="2345"/>
                  </a:lnTo>
                  <a:cubicBezTo>
                    <a:pt x="1127" y="2381"/>
                    <a:pt x="1176" y="2398"/>
                    <a:pt x="1225" y="2398"/>
                  </a:cubicBezTo>
                  <a:cubicBezTo>
                    <a:pt x="1306" y="2398"/>
                    <a:pt x="1386" y="2352"/>
                    <a:pt x="1422" y="2269"/>
                  </a:cubicBezTo>
                  <a:lnTo>
                    <a:pt x="2137" y="666"/>
                  </a:lnTo>
                  <a:cubicBezTo>
                    <a:pt x="2166" y="600"/>
                    <a:pt x="2156" y="533"/>
                    <a:pt x="2108" y="485"/>
                  </a:cubicBezTo>
                  <a:lnTo>
                    <a:pt x="1679" y="65"/>
                  </a:lnTo>
                  <a:cubicBezTo>
                    <a:pt x="1636" y="22"/>
                    <a:pt x="1581" y="1"/>
                    <a:pt x="152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55" name="Google Shape;13655;p79"/>
            <p:cNvSpPr/>
            <p:nvPr/>
          </p:nvSpPr>
          <p:spPr>
            <a:xfrm>
              <a:off x="6714519" y="3627335"/>
              <a:ext cx="48730" cy="72951"/>
            </a:xfrm>
            <a:custGeom>
              <a:avLst/>
              <a:gdLst/>
              <a:ahLst/>
              <a:cxnLst/>
              <a:rect l="l" t="t" r="r" b="b"/>
              <a:pathLst>
                <a:path w="1861" h="2786" extrusionOk="0">
                  <a:moveTo>
                    <a:pt x="239" y="0"/>
                  </a:moveTo>
                  <a:cubicBezTo>
                    <a:pt x="134" y="115"/>
                    <a:pt x="58" y="239"/>
                    <a:pt x="0" y="372"/>
                  </a:cubicBezTo>
                  <a:lnTo>
                    <a:pt x="1193" y="1384"/>
                  </a:lnTo>
                  <a:cubicBezTo>
                    <a:pt x="1336" y="1508"/>
                    <a:pt x="1422" y="1689"/>
                    <a:pt x="1422" y="1880"/>
                  </a:cubicBezTo>
                  <a:lnTo>
                    <a:pt x="1422" y="2786"/>
                  </a:lnTo>
                  <a:lnTo>
                    <a:pt x="1861" y="2786"/>
                  </a:lnTo>
                  <a:lnTo>
                    <a:pt x="1861" y="1889"/>
                  </a:lnTo>
                  <a:cubicBezTo>
                    <a:pt x="1861" y="1565"/>
                    <a:pt x="1718" y="1260"/>
                    <a:pt x="1479" y="1050"/>
                  </a:cubicBezTo>
                  <a:lnTo>
                    <a:pt x="239" y="0"/>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56" name="Google Shape;13656;p79"/>
            <p:cNvSpPr/>
            <p:nvPr/>
          </p:nvSpPr>
          <p:spPr>
            <a:xfrm>
              <a:off x="6923345" y="3627335"/>
              <a:ext cx="48992" cy="72951"/>
            </a:xfrm>
            <a:custGeom>
              <a:avLst/>
              <a:gdLst/>
              <a:ahLst/>
              <a:cxnLst/>
              <a:rect l="l" t="t" r="r" b="b"/>
              <a:pathLst>
                <a:path w="1871" h="2786" extrusionOk="0">
                  <a:moveTo>
                    <a:pt x="1632" y="0"/>
                  </a:moveTo>
                  <a:lnTo>
                    <a:pt x="392" y="1050"/>
                  </a:lnTo>
                  <a:cubicBezTo>
                    <a:pt x="144" y="1260"/>
                    <a:pt x="1" y="1565"/>
                    <a:pt x="1" y="1889"/>
                  </a:cubicBezTo>
                  <a:lnTo>
                    <a:pt x="1" y="2786"/>
                  </a:lnTo>
                  <a:lnTo>
                    <a:pt x="440" y="2786"/>
                  </a:lnTo>
                  <a:lnTo>
                    <a:pt x="440" y="1889"/>
                  </a:lnTo>
                  <a:cubicBezTo>
                    <a:pt x="440" y="1689"/>
                    <a:pt x="526" y="1508"/>
                    <a:pt x="678" y="1384"/>
                  </a:cubicBezTo>
                  <a:lnTo>
                    <a:pt x="1871" y="372"/>
                  </a:lnTo>
                  <a:cubicBezTo>
                    <a:pt x="1813" y="239"/>
                    <a:pt x="1728" y="115"/>
                    <a:pt x="1632"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657" name="Google Shape;13657;p79"/>
          <p:cNvGrpSpPr/>
          <p:nvPr/>
        </p:nvGrpSpPr>
        <p:grpSpPr>
          <a:xfrm>
            <a:off x="7163409" y="2880251"/>
            <a:ext cx="263316" cy="354414"/>
            <a:chOff x="7163409" y="2880251"/>
            <a:chExt cx="263316" cy="354414"/>
          </a:xfrm>
        </p:grpSpPr>
        <p:sp>
          <p:nvSpPr>
            <p:cNvPr id="13658" name="Google Shape;13658;p79"/>
            <p:cNvSpPr/>
            <p:nvPr/>
          </p:nvSpPr>
          <p:spPr>
            <a:xfrm>
              <a:off x="7163409" y="3125474"/>
              <a:ext cx="263316" cy="109191"/>
            </a:xfrm>
            <a:custGeom>
              <a:avLst/>
              <a:gdLst/>
              <a:ahLst/>
              <a:cxnLst/>
              <a:rect l="l" t="t" r="r" b="b"/>
              <a:pathLst>
                <a:path w="10056" h="4170" extrusionOk="0">
                  <a:moveTo>
                    <a:pt x="3130" y="1"/>
                  </a:moveTo>
                  <a:lnTo>
                    <a:pt x="878" y="802"/>
                  </a:lnTo>
                  <a:cubicBezTo>
                    <a:pt x="354" y="983"/>
                    <a:pt x="1" y="1479"/>
                    <a:pt x="1" y="2033"/>
                  </a:cubicBezTo>
                  <a:lnTo>
                    <a:pt x="1" y="3511"/>
                  </a:lnTo>
                  <a:cubicBezTo>
                    <a:pt x="1" y="3874"/>
                    <a:pt x="296" y="4170"/>
                    <a:pt x="659" y="4170"/>
                  </a:cubicBezTo>
                  <a:lnTo>
                    <a:pt x="9398" y="4170"/>
                  </a:lnTo>
                  <a:cubicBezTo>
                    <a:pt x="9760" y="4170"/>
                    <a:pt x="10056" y="3874"/>
                    <a:pt x="10056" y="3511"/>
                  </a:cubicBezTo>
                  <a:lnTo>
                    <a:pt x="10056" y="2033"/>
                  </a:lnTo>
                  <a:cubicBezTo>
                    <a:pt x="10056" y="1479"/>
                    <a:pt x="9703" y="983"/>
                    <a:pt x="9178" y="802"/>
                  </a:cubicBezTo>
                  <a:lnTo>
                    <a:pt x="6917" y="1"/>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59" name="Google Shape;13659;p79"/>
            <p:cNvSpPr/>
            <p:nvPr/>
          </p:nvSpPr>
          <p:spPr>
            <a:xfrm>
              <a:off x="7197633" y="2920131"/>
              <a:ext cx="194633" cy="291544"/>
            </a:xfrm>
            <a:custGeom>
              <a:avLst/>
              <a:gdLst/>
              <a:ahLst/>
              <a:cxnLst/>
              <a:rect l="l" t="t" r="r" b="b"/>
              <a:pathLst>
                <a:path w="7433" h="11134" extrusionOk="0">
                  <a:moveTo>
                    <a:pt x="3712" y="1"/>
                  </a:moveTo>
                  <a:cubicBezTo>
                    <a:pt x="2405" y="1"/>
                    <a:pt x="1088" y="3054"/>
                    <a:pt x="1088" y="5458"/>
                  </a:cubicBezTo>
                  <a:lnTo>
                    <a:pt x="1088" y="6326"/>
                  </a:lnTo>
                  <a:cubicBezTo>
                    <a:pt x="1088" y="6736"/>
                    <a:pt x="897" y="7127"/>
                    <a:pt x="564" y="7375"/>
                  </a:cubicBezTo>
                  <a:cubicBezTo>
                    <a:pt x="201" y="7642"/>
                    <a:pt x="1" y="7957"/>
                    <a:pt x="1" y="8301"/>
                  </a:cubicBezTo>
                  <a:cubicBezTo>
                    <a:pt x="1" y="9264"/>
                    <a:pt x="936" y="11134"/>
                    <a:pt x="3712" y="11134"/>
                  </a:cubicBezTo>
                  <a:cubicBezTo>
                    <a:pt x="6488" y="11134"/>
                    <a:pt x="7423" y="9264"/>
                    <a:pt x="7423" y="8301"/>
                  </a:cubicBezTo>
                  <a:cubicBezTo>
                    <a:pt x="7432" y="7957"/>
                    <a:pt x="7222" y="7642"/>
                    <a:pt x="6869" y="7375"/>
                  </a:cubicBezTo>
                  <a:cubicBezTo>
                    <a:pt x="6536" y="7127"/>
                    <a:pt x="6335" y="6736"/>
                    <a:pt x="6335" y="6326"/>
                  </a:cubicBezTo>
                  <a:lnTo>
                    <a:pt x="6335" y="5458"/>
                  </a:lnTo>
                  <a:cubicBezTo>
                    <a:pt x="6335" y="3054"/>
                    <a:pt x="5028" y="1"/>
                    <a:pt x="3712"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60" name="Google Shape;13660;p79"/>
            <p:cNvSpPr/>
            <p:nvPr/>
          </p:nvSpPr>
          <p:spPr>
            <a:xfrm>
              <a:off x="7240105" y="3114240"/>
              <a:ext cx="147657" cy="96204"/>
            </a:xfrm>
            <a:custGeom>
              <a:avLst/>
              <a:gdLst/>
              <a:ahLst/>
              <a:cxnLst/>
              <a:rect l="l" t="t" r="r" b="b"/>
              <a:pathLst>
                <a:path w="5639" h="3674" extrusionOk="0">
                  <a:moveTo>
                    <a:pt x="5295" y="0"/>
                  </a:moveTo>
                  <a:cubicBezTo>
                    <a:pt x="5066" y="763"/>
                    <a:pt x="4656" y="1460"/>
                    <a:pt x="4084" y="2013"/>
                  </a:cubicBezTo>
                  <a:cubicBezTo>
                    <a:pt x="3212" y="2843"/>
                    <a:pt x="2009" y="3283"/>
                    <a:pt x="630" y="3283"/>
                  </a:cubicBezTo>
                  <a:cubicBezTo>
                    <a:pt x="424" y="3283"/>
                    <a:pt x="214" y="3273"/>
                    <a:pt x="1" y="3253"/>
                  </a:cubicBezTo>
                  <a:lnTo>
                    <a:pt x="1" y="3253"/>
                  </a:lnTo>
                  <a:cubicBezTo>
                    <a:pt x="439" y="3473"/>
                    <a:pt x="907" y="3616"/>
                    <a:pt x="1393" y="3673"/>
                  </a:cubicBezTo>
                  <a:cubicBezTo>
                    <a:pt x="2567" y="3540"/>
                    <a:pt x="3597" y="3082"/>
                    <a:pt x="4379" y="2338"/>
                  </a:cubicBezTo>
                  <a:cubicBezTo>
                    <a:pt x="4952" y="1784"/>
                    <a:pt x="5381" y="1107"/>
                    <a:pt x="5639" y="353"/>
                  </a:cubicBezTo>
                  <a:cubicBezTo>
                    <a:pt x="5543" y="220"/>
                    <a:pt x="5429" y="96"/>
                    <a:pt x="5295"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61" name="Google Shape;13661;p79"/>
            <p:cNvSpPr/>
            <p:nvPr/>
          </p:nvSpPr>
          <p:spPr>
            <a:xfrm>
              <a:off x="7220623" y="3000074"/>
              <a:ext cx="148652" cy="125924"/>
            </a:xfrm>
            <a:custGeom>
              <a:avLst/>
              <a:gdLst/>
              <a:ahLst/>
              <a:cxnLst/>
              <a:rect l="l" t="t" r="r" b="b"/>
              <a:pathLst>
                <a:path w="5677" h="4809" extrusionOk="0">
                  <a:moveTo>
                    <a:pt x="2843" y="1"/>
                  </a:moveTo>
                  <a:cubicBezTo>
                    <a:pt x="1279" y="1"/>
                    <a:pt x="0" y="1079"/>
                    <a:pt x="0" y="2405"/>
                  </a:cubicBezTo>
                  <a:cubicBezTo>
                    <a:pt x="0" y="3731"/>
                    <a:pt x="1279" y="4809"/>
                    <a:pt x="2843" y="4809"/>
                  </a:cubicBezTo>
                  <a:cubicBezTo>
                    <a:pt x="4408" y="4809"/>
                    <a:pt x="5677" y="3731"/>
                    <a:pt x="5677" y="2405"/>
                  </a:cubicBezTo>
                  <a:cubicBezTo>
                    <a:pt x="5677" y="1079"/>
                    <a:pt x="4408" y="1"/>
                    <a:pt x="2843"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62" name="Google Shape;13662;p79"/>
            <p:cNvSpPr/>
            <p:nvPr/>
          </p:nvSpPr>
          <p:spPr>
            <a:xfrm>
              <a:off x="7220623" y="2954355"/>
              <a:ext cx="148914" cy="142918"/>
            </a:xfrm>
            <a:custGeom>
              <a:avLst/>
              <a:gdLst/>
              <a:ahLst/>
              <a:cxnLst/>
              <a:rect l="l" t="t" r="r" b="b"/>
              <a:pathLst>
                <a:path w="5687" h="5458" extrusionOk="0">
                  <a:moveTo>
                    <a:pt x="0" y="1"/>
                  </a:moveTo>
                  <a:lnTo>
                    <a:pt x="0" y="2624"/>
                  </a:lnTo>
                  <a:cubicBezTo>
                    <a:pt x="0" y="4189"/>
                    <a:pt x="1269" y="5458"/>
                    <a:pt x="2843" y="5458"/>
                  </a:cubicBezTo>
                  <a:cubicBezTo>
                    <a:pt x="4408" y="5458"/>
                    <a:pt x="5686" y="4189"/>
                    <a:pt x="5686" y="2624"/>
                  </a:cubicBezTo>
                  <a:lnTo>
                    <a:pt x="5686"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63" name="Google Shape;13663;p79"/>
            <p:cNvSpPr/>
            <p:nvPr/>
          </p:nvSpPr>
          <p:spPr>
            <a:xfrm>
              <a:off x="7220387" y="2954355"/>
              <a:ext cx="148888" cy="143180"/>
            </a:xfrm>
            <a:custGeom>
              <a:avLst/>
              <a:gdLst/>
              <a:ahLst/>
              <a:cxnLst/>
              <a:rect l="l" t="t" r="r" b="b"/>
              <a:pathLst>
                <a:path w="5686" h="5468" extrusionOk="0">
                  <a:moveTo>
                    <a:pt x="9" y="1"/>
                  </a:moveTo>
                  <a:lnTo>
                    <a:pt x="9" y="2624"/>
                  </a:lnTo>
                  <a:cubicBezTo>
                    <a:pt x="1" y="4211"/>
                    <a:pt x="1293" y="5467"/>
                    <a:pt x="2819" y="5467"/>
                  </a:cubicBezTo>
                  <a:cubicBezTo>
                    <a:pt x="2971" y="5467"/>
                    <a:pt x="3126" y="5455"/>
                    <a:pt x="3282" y="5429"/>
                  </a:cubicBezTo>
                  <a:cubicBezTo>
                    <a:pt x="1898" y="5210"/>
                    <a:pt x="878" y="4017"/>
                    <a:pt x="887" y="2624"/>
                  </a:cubicBezTo>
                  <a:lnTo>
                    <a:pt x="887" y="2185"/>
                  </a:lnTo>
                  <a:cubicBezTo>
                    <a:pt x="887" y="1222"/>
                    <a:pt x="1669" y="440"/>
                    <a:pt x="2633" y="440"/>
                  </a:cubicBezTo>
                  <a:lnTo>
                    <a:pt x="5686" y="440"/>
                  </a:lnTo>
                  <a:lnTo>
                    <a:pt x="5686"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64" name="Google Shape;13664;p79"/>
            <p:cNvSpPr/>
            <p:nvPr/>
          </p:nvSpPr>
          <p:spPr>
            <a:xfrm>
              <a:off x="7269851" y="3045714"/>
              <a:ext cx="50747" cy="17361"/>
            </a:xfrm>
            <a:custGeom>
              <a:avLst/>
              <a:gdLst/>
              <a:ahLst/>
              <a:cxnLst/>
              <a:rect l="l" t="t" r="r" b="b"/>
              <a:pathLst>
                <a:path w="1938" h="663" extrusionOk="0">
                  <a:moveTo>
                    <a:pt x="313" y="1"/>
                  </a:moveTo>
                  <a:cubicBezTo>
                    <a:pt x="143" y="1"/>
                    <a:pt x="1" y="224"/>
                    <a:pt x="162" y="385"/>
                  </a:cubicBezTo>
                  <a:cubicBezTo>
                    <a:pt x="380" y="567"/>
                    <a:pt x="651" y="662"/>
                    <a:pt x="932" y="662"/>
                  </a:cubicBezTo>
                  <a:cubicBezTo>
                    <a:pt x="946" y="662"/>
                    <a:pt x="959" y="662"/>
                    <a:pt x="973" y="662"/>
                  </a:cubicBezTo>
                  <a:cubicBezTo>
                    <a:pt x="986" y="662"/>
                    <a:pt x="1000" y="662"/>
                    <a:pt x="1013" y="662"/>
                  </a:cubicBezTo>
                  <a:cubicBezTo>
                    <a:pt x="1295" y="662"/>
                    <a:pt x="1565" y="567"/>
                    <a:pt x="1784" y="385"/>
                  </a:cubicBezTo>
                  <a:cubicBezTo>
                    <a:pt x="1938" y="224"/>
                    <a:pt x="1793" y="1"/>
                    <a:pt x="1623" y="1"/>
                  </a:cubicBezTo>
                  <a:cubicBezTo>
                    <a:pt x="1572" y="1"/>
                    <a:pt x="1518" y="21"/>
                    <a:pt x="1469" y="70"/>
                  </a:cubicBezTo>
                  <a:cubicBezTo>
                    <a:pt x="1321" y="175"/>
                    <a:pt x="1147" y="228"/>
                    <a:pt x="972" y="228"/>
                  </a:cubicBezTo>
                  <a:cubicBezTo>
                    <a:pt x="796" y="228"/>
                    <a:pt x="620" y="175"/>
                    <a:pt x="467" y="70"/>
                  </a:cubicBezTo>
                  <a:cubicBezTo>
                    <a:pt x="418" y="21"/>
                    <a:pt x="365" y="1"/>
                    <a:pt x="313"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65" name="Google Shape;13665;p79"/>
            <p:cNvSpPr/>
            <p:nvPr/>
          </p:nvSpPr>
          <p:spPr>
            <a:xfrm>
              <a:off x="7255344" y="3005939"/>
              <a:ext cx="11260" cy="16889"/>
            </a:xfrm>
            <a:custGeom>
              <a:avLst/>
              <a:gdLst/>
              <a:ahLst/>
              <a:cxnLst/>
              <a:rect l="l" t="t" r="r" b="b"/>
              <a:pathLst>
                <a:path w="430" h="645" extrusionOk="0">
                  <a:moveTo>
                    <a:pt x="215" y="1"/>
                  </a:moveTo>
                  <a:cubicBezTo>
                    <a:pt x="108" y="1"/>
                    <a:pt x="0" y="72"/>
                    <a:pt x="0" y="215"/>
                  </a:cubicBezTo>
                  <a:lnTo>
                    <a:pt x="0" y="435"/>
                  </a:lnTo>
                  <a:cubicBezTo>
                    <a:pt x="0" y="549"/>
                    <a:pt x="96" y="645"/>
                    <a:pt x="210" y="645"/>
                  </a:cubicBezTo>
                  <a:cubicBezTo>
                    <a:pt x="334" y="645"/>
                    <a:pt x="430" y="549"/>
                    <a:pt x="430" y="435"/>
                  </a:cubicBezTo>
                  <a:lnTo>
                    <a:pt x="430" y="215"/>
                  </a:lnTo>
                  <a:cubicBezTo>
                    <a:pt x="430" y="72"/>
                    <a:pt x="322" y="1"/>
                    <a:pt x="215"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66" name="Google Shape;13666;p79"/>
            <p:cNvSpPr/>
            <p:nvPr/>
          </p:nvSpPr>
          <p:spPr>
            <a:xfrm>
              <a:off x="7323792" y="3005939"/>
              <a:ext cx="11521" cy="16889"/>
            </a:xfrm>
            <a:custGeom>
              <a:avLst/>
              <a:gdLst/>
              <a:ahLst/>
              <a:cxnLst/>
              <a:rect l="l" t="t" r="r" b="b"/>
              <a:pathLst>
                <a:path w="440" h="645" extrusionOk="0">
                  <a:moveTo>
                    <a:pt x="220" y="1"/>
                  </a:moveTo>
                  <a:cubicBezTo>
                    <a:pt x="110" y="1"/>
                    <a:pt x="0" y="72"/>
                    <a:pt x="0" y="215"/>
                  </a:cubicBezTo>
                  <a:lnTo>
                    <a:pt x="0" y="435"/>
                  </a:lnTo>
                  <a:cubicBezTo>
                    <a:pt x="0" y="549"/>
                    <a:pt x="96" y="645"/>
                    <a:pt x="220" y="645"/>
                  </a:cubicBezTo>
                  <a:cubicBezTo>
                    <a:pt x="344" y="645"/>
                    <a:pt x="439" y="549"/>
                    <a:pt x="439" y="435"/>
                  </a:cubicBezTo>
                  <a:lnTo>
                    <a:pt x="439" y="215"/>
                  </a:lnTo>
                  <a:cubicBezTo>
                    <a:pt x="439" y="72"/>
                    <a:pt x="330"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67" name="Google Shape;13667;p79"/>
            <p:cNvSpPr/>
            <p:nvPr/>
          </p:nvSpPr>
          <p:spPr>
            <a:xfrm>
              <a:off x="7247594" y="2988578"/>
              <a:ext cx="26761" cy="11521"/>
            </a:xfrm>
            <a:custGeom>
              <a:avLst/>
              <a:gdLst/>
              <a:ahLst/>
              <a:cxnLst/>
              <a:rect l="l" t="t" r="r" b="b"/>
              <a:pathLst>
                <a:path w="1022" h="440" extrusionOk="0">
                  <a:moveTo>
                    <a:pt x="296" y="1"/>
                  </a:moveTo>
                  <a:cubicBezTo>
                    <a:pt x="1" y="1"/>
                    <a:pt x="1" y="440"/>
                    <a:pt x="296" y="440"/>
                  </a:cubicBezTo>
                  <a:lnTo>
                    <a:pt x="726" y="440"/>
                  </a:lnTo>
                  <a:cubicBezTo>
                    <a:pt x="1021" y="440"/>
                    <a:pt x="1021" y="1"/>
                    <a:pt x="726"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68" name="Google Shape;13668;p79"/>
            <p:cNvSpPr/>
            <p:nvPr/>
          </p:nvSpPr>
          <p:spPr>
            <a:xfrm>
              <a:off x="7316303" y="2988578"/>
              <a:ext cx="26499" cy="11521"/>
            </a:xfrm>
            <a:custGeom>
              <a:avLst/>
              <a:gdLst/>
              <a:ahLst/>
              <a:cxnLst/>
              <a:rect l="l" t="t" r="r" b="b"/>
              <a:pathLst>
                <a:path w="1012" h="440" extrusionOk="0">
                  <a:moveTo>
                    <a:pt x="286" y="1"/>
                  </a:moveTo>
                  <a:cubicBezTo>
                    <a:pt x="0" y="1"/>
                    <a:pt x="0" y="440"/>
                    <a:pt x="286" y="440"/>
                  </a:cubicBezTo>
                  <a:lnTo>
                    <a:pt x="725" y="440"/>
                  </a:lnTo>
                  <a:cubicBezTo>
                    <a:pt x="1011" y="440"/>
                    <a:pt x="1011" y="1"/>
                    <a:pt x="725"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69" name="Google Shape;13669;p79"/>
            <p:cNvSpPr/>
            <p:nvPr/>
          </p:nvSpPr>
          <p:spPr>
            <a:xfrm>
              <a:off x="7189646" y="2880251"/>
              <a:ext cx="208852" cy="285469"/>
            </a:xfrm>
            <a:custGeom>
              <a:avLst/>
              <a:gdLst/>
              <a:ahLst/>
              <a:cxnLst/>
              <a:rect l="l" t="t" r="r" b="b"/>
              <a:pathLst>
                <a:path w="7976" h="10902" extrusionOk="0">
                  <a:moveTo>
                    <a:pt x="4017" y="0"/>
                  </a:moveTo>
                  <a:cubicBezTo>
                    <a:pt x="2066" y="0"/>
                    <a:pt x="435" y="1515"/>
                    <a:pt x="315" y="3489"/>
                  </a:cubicBezTo>
                  <a:lnTo>
                    <a:pt x="124" y="6771"/>
                  </a:lnTo>
                  <a:cubicBezTo>
                    <a:pt x="0" y="8908"/>
                    <a:pt x="1613" y="10749"/>
                    <a:pt x="3750" y="10902"/>
                  </a:cubicBezTo>
                  <a:cubicBezTo>
                    <a:pt x="2414" y="10758"/>
                    <a:pt x="1393" y="9633"/>
                    <a:pt x="1393" y="8288"/>
                  </a:cubicBezTo>
                  <a:lnTo>
                    <a:pt x="1393" y="6981"/>
                  </a:lnTo>
                  <a:cubicBezTo>
                    <a:pt x="1393" y="4577"/>
                    <a:pt x="2710" y="1524"/>
                    <a:pt x="4017" y="1524"/>
                  </a:cubicBezTo>
                  <a:cubicBezTo>
                    <a:pt x="5333" y="1524"/>
                    <a:pt x="6640" y="4577"/>
                    <a:pt x="6640" y="6981"/>
                  </a:cubicBezTo>
                  <a:lnTo>
                    <a:pt x="6640" y="9098"/>
                  </a:lnTo>
                  <a:cubicBezTo>
                    <a:pt x="6640" y="9287"/>
                    <a:pt x="6795" y="9405"/>
                    <a:pt x="6951" y="9405"/>
                  </a:cubicBezTo>
                  <a:cubicBezTo>
                    <a:pt x="7041" y="9405"/>
                    <a:pt x="7131" y="9366"/>
                    <a:pt x="7194" y="9280"/>
                  </a:cubicBezTo>
                  <a:cubicBezTo>
                    <a:pt x="7718" y="8555"/>
                    <a:pt x="7976" y="7667"/>
                    <a:pt x="7928" y="6771"/>
                  </a:cubicBezTo>
                  <a:lnTo>
                    <a:pt x="7737" y="3584"/>
                  </a:lnTo>
                  <a:cubicBezTo>
                    <a:pt x="7613" y="1686"/>
                    <a:pt x="6135" y="112"/>
                    <a:pt x="4246" y="7"/>
                  </a:cubicBezTo>
                  <a:cubicBezTo>
                    <a:pt x="4169" y="2"/>
                    <a:pt x="4093" y="0"/>
                    <a:pt x="4017" y="0"/>
                  </a:cubicBezTo>
                  <a:close/>
                </a:path>
              </a:pathLst>
            </a:custGeom>
            <a:solidFill>
              <a:srgbClr val="788A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670" name="Google Shape;13670;p79"/>
          <p:cNvGrpSpPr/>
          <p:nvPr/>
        </p:nvGrpSpPr>
        <p:grpSpPr>
          <a:xfrm>
            <a:off x="6712032" y="2880172"/>
            <a:ext cx="263316" cy="354493"/>
            <a:chOff x="6712032" y="2880172"/>
            <a:chExt cx="263316" cy="354493"/>
          </a:xfrm>
        </p:grpSpPr>
        <p:sp>
          <p:nvSpPr>
            <p:cNvPr id="13671" name="Google Shape;13671;p79"/>
            <p:cNvSpPr/>
            <p:nvPr/>
          </p:nvSpPr>
          <p:spPr>
            <a:xfrm>
              <a:off x="6729995" y="2880172"/>
              <a:ext cx="227600" cy="209113"/>
            </a:xfrm>
            <a:custGeom>
              <a:avLst/>
              <a:gdLst/>
              <a:ahLst/>
              <a:cxnLst/>
              <a:rect l="l" t="t" r="r" b="b"/>
              <a:pathLst>
                <a:path w="8692" h="7986" extrusionOk="0">
                  <a:moveTo>
                    <a:pt x="4351" y="0"/>
                  </a:moveTo>
                  <a:cubicBezTo>
                    <a:pt x="2825" y="0"/>
                    <a:pt x="640" y="1078"/>
                    <a:pt x="640" y="3273"/>
                  </a:cubicBezTo>
                  <a:lnTo>
                    <a:pt x="640" y="5839"/>
                  </a:lnTo>
                  <a:cubicBezTo>
                    <a:pt x="640" y="6278"/>
                    <a:pt x="373" y="6449"/>
                    <a:pt x="182" y="6516"/>
                  </a:cubicBezTo>
                  <a:cubicBezTo>
                    <a:pt x="68" y="6545"/>
                    <a:pt x="1" y="6678"/>
                    <a:pt x="39" y="6793"/>
                  </a:cubicBezTo>
                  <a:cubicBezTo>
                    <a:pt x="139" y="7057"/>
                    <a:pt x="387" y="7425"/>
                    <a:pt x="981" y="7425"/>
                  </a:cubicBezTo>
                  <a:cubicBezTo>
                    <a:pt x="1010" y="7425"/>
                    <a:pt x="1039" y="7424"/>
                    <a:pt x="1069" y="7422"/>
                  </a:cubicBezTo>
                  <a:cubicBezTo>
                    <a:pt x="1338" y="7780"/>
                    <a:pt x="1751" y="7985"/>
                    <a:pt x="2186" y="7985"/>
                  </a:cubicBezTo>
                  <a:cubicBezTo>
                    <a:pt x="2262" y="7985"/>
                    <a:pt x="2338" y="7979"/>
                    <a:pt x="2415" y="7966"/>
                  </a:cubicBezTo>
                  <a:cubicBezTo>
                    <a:pt x="2806" y="7909"/>
                    <a:pt x="3206" y="7871"/>
                    <a:pt x="3607" y="7861"/>
                  </a:cubicBezTo>
                  <a:lnTo>
                    <a:pt x="5095" y="7861"/>
                  </a:lnTo>
                  <a:cubicBezTo>
                    <a:pt x="5486" y="7871"/>
                    <a:pt x="5887" y="7909"/>
                    <a:pt x="6288" y="7966"/>
                  </a:cubicBezTo>
                  <a:cubicBezTo>
                    <a:pt x="6363" y="7979"/>
                    <a:pt x="6438" y="7985"/>
                    <a:pt x="6513" y="7985"/>
                  </a:cubicBezTo>
                  <a:cubicBezTo>
                    <a:pt x="6942" y="7985"/>
                    <a:pt x="7355" y="7780"/>
                    <a:pt x="7623" y="7422"/>
                  </a:cubicBezTo>
                  <a:cubicBezTo>
                    <a:pt x="7654" y="7424"/>
                    <a:pt x="7684" y="7425"/>
                    <a:pt x="7712" y="7425"/>
                  </a:cubicBezTo>
                  <a:cubicBezTo>
                    <a:pt x="8314" y="7425"/>
                    <a:pt x="8554" y="7057"/>
                    <a:pt x="8654" y="6793"/>
                  </a:cubicBezTo>
                  <a:cubicBezTo>
                    <a:pt x="8692" y="6678"/>
                    <a:pt x="8635" y="6545"/>
                    <a:pt x="8511" y="6516"/>
                  </a:cubicBezTo>
                  <a:cubicBezTo>
                    <a:pt x="8320" y="6440"/>
                    <a:pt x="8062" y="6268"/>
                    <a:pt x="8062" y="5829"/>
                  </a:cubicBezTo>
                  <a:lnTo>
                    <a:pt x="8062" y="2834"/>
                  </a:lnTo>
                  <a:cubicBezTo>
                    <a:pt x="8062" y="1718"/>
                    <a:pt x="7232" y="792"/>
                    <a:pt x="6126" y="659"/>
                  </a:cubicBezTo>
                  <a:cubicBezTo>
                    <a:pt x="5992" y="649"/>
                    <a:pt x="5868" y="582"/>
                    <a:pt x="5792" y="477"/>
                  </a:cubicBezTo>
                  <a:cubicBezTo>
                    <a:pt x="5582" y="163"/>
                    <a:pt x="5095" y="0"/>
                    <a:pt x="4351"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72" name="Google Shape;13672;p79"/>
            <p:cNvSpPr/>
            <p:nvPr/>
          </p:nvSpPr>
          <p:spPr>
            <a:xfrm>
              <a:off x="6843926" y="2880172"/>
              <a:ext cx="113669" cy="209009"/>
            </a:xfrm>
            <a:custGeom>
              <a:avLst/>
              <a:gdLst/>
              <a:ahLst/>
              <a:cxnLst/>
              <a:rect l="l" t="t" r="r" b="b"/>
              <a:pathLst>
                <a:path w="4341" h="7982" extrusionOk="0">
                  <a:moveTo>
                    <a:pt x="0" y="0"/>
                  </a:moveTo>
                  <a:lnTo>
                    <a:pt x="0" y="7861"/>
                  </a:lnTo>
                  <a:lnTo>
                    <a:pt x="744" y="7861"/>
                  </a:lnTo>
                  <a:cubicBezTo>
                    <a:pt x="1145" y="7861"/>
                    <a:pt x="1546" y="7899"/>
                    <a:pt x="1937" y="7966"/>
                  </a:cubicBezTo>
                  <a:cubicBezTo>
                    <a:pt x="2007" y="7977"/>
                    <a:pt x="2077" y="7982"/>
                    <a:pt x="2147" y="7982"/>
                  </a:cubicBezTo>
                  <a:cubicBezTo>
                    <a:pt x="2588" y="7982"/>
                    <a:pt x="3009" y="7777"/>
                    <a:pt x="3272" y="7422"/>
                  </a:cubicBezTo>
                  <a:cubicBezTo>
                    <a:pt x="3296" y="7423"/>
                    <a:pt x="3318" y="7424"/>
                    <a:pt x="3341" y="7424"/>
                  </a:cubicBezTo>
                  <a:cubicBezTo>
                    <a:pt x="3959" y="7424"/>
                    <a:pt x="4211" y="7050"/>
                    <a:pt x="4303" y="6783"/>
                  </a:cubicBezTo>
                  <a:cubicBezTo>
                    <a:pt x="4341" y="6669"/>
                    <a:pt x="4284" y="6545"/>
                    <a:pt x="4160" y="6507"/>
                  </a:cubicBezTo>
                  <a:cubicBezTo>
                    <a:pt x="3969" y="6440"/>
                    <a:pt x="3711" y="6268"/>
                    <a:pt x="3711" y="5829"/>
                  </a:cubicBezTo>
                  <a:lnTo>
                    <a:pt x="3711" y="2834"/>
                  </a:lnTo>
                  <a:cubicBezTo>
                    <a:pt x="3711" y="1718"/>
                    <a:pt x="2881" y="792"/>
                    <a:pt x="1775" y="659"/>
                  </a:cubicBezTo>
                  <a:cubicBezTo>
                    <a:pt x="1641" y="649"/>
                    <a:pt x="1517" y="582"/>
                    <a:pt x="1441" y="477"/>
                  </a:cubicBezTo>
                  <a:cubicBezTo>
                    <a:pt x="1231" y="163"/>
                    <a:pt x="744" y="0"/>
                    <a:pt x="0"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73" name="Google Shape;13673;p79"/>
            <p:cNvSpPr/>
            <p:nvPr/>
          </p:nvSpPr>
          <p:spPr>
            <a:xfrm>
              <a:off x="6712032" y="3118980"/>
              <a:ext cx="263316" cy="115685"/>
            </a:xfrm>
            <a:custGeom>
              <a:avLst/>
              <a:gdLst/>
              <a:ahLst/>
              <a:cxnLst/>
              <a:rect l="l" t="t" r="r" b="b"/>
              <a:pathLst>
                <a:path w="10056" h="4418" extrusionOk="0">
                  <a:moveTo>
                    <a:pt x="6564" y="1"/>
                  </a:moveTo>
                  <a:lnTo>
                    <a:pt x="6564" y="373"/>
                  </a:lnTo>
                  <a:cubicBezTo>
                    <a:pt x="6564" y="1279"/>
                    <a:pt x="5829" y="2013"/>
                    <a:pt x="4923" y="2013"/>
                  </a:cubicBezTo>
                  <a:cubicBezTo>
                    <a:pt x="4016" y="2013"/>
                    <a:pt x="3282" y="1279"/>
                    <a:pt x="3282" y="373"/>
                  </a:cubicBezTo>
                  <a:lnTo>
                    <a:pt x="3282" y="182"/>
                  </a:lnTo>
                  <a:cubicBezTo>
                    <a:pt x="3234" y="210"/>
                    <a:pt x="3186" y="239"/>
                    <a:pt x="3139" y="258"/>
                  </a:cubicBezTo>
                  <a:lnTo>
                    <a:pt x="878" y="1050"/>
                  </a:lnTo>
                  <a:cubicBezTo>
                    <a:pt x="353" y="1231"/>
                    <a:pt x="0" y="1727"/>
                    <a:pt x="0" y="2290"/>
                  </a:cubicBezTo>
                  <a:lnTo>
                    <a:pt x="0" y="3759"/>
                  </a:lnTo>
                  <a:cubicBezTo>
                    <a:pt x="0" y="4122"/>
                    <a:pt x="296" y="4418"/>
                    <a:pt x="658" y="4418"/>
                  </a:cubicBezTo>
                  <a:lnTo>
                    <a:pt x="9397" y="4418"/>
                  </a:lnTo>
                  <a:cubicBezTo>
                    <a:pt x="9759" y="4418"/>
                    <a:pt x="10055" y="4122"/>
                    <a:pt x="10055" y="3759"/>
                  </a:cubicBezTo>
                  <a:lnTo>
                    <a:pt x="10055" y="2281"/>
                  </a:lnTo>
                  <a:cubicBezTo>
                    <a:pt x="10055" y="1727"/>
                    <a:pt x="9702" y="1231"/>
                    <a:pt x="9177" y="1050"/>
                  </a:cubicBezTo>
                  <a:lnTo>
                    <a:pt x="6926" y="258"/>
                  </a:lnTo>
                  <a:cubicBezTo>
                    <a:pt x="6783" y="201"/>
                    <a:pt x="6659" y="115"/>
                    <a:pt x="6564" y="1"/>
                  </a:cubicBez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74" name="Google Shape;13674;p79"/>
            <p:cNvSpPr/>
            <p:nvPr/>
          </p:nvSpPr>
          <p:spPr>
            <a:xfrm>
              <a:off x="6768487" y="3118980"/>
              <a:ext cx="150407" cy="81802"/>
            </a:xfrm>
            <a:custGeom>
              <a:avLst/>
              <a:gdLst/>
              <a:ahLst/>
              <a:cxnLst/>
              <a:rect l="l" t="t" r="r" b="b"/>
              <a:pathLst>
                <a:path w="5744" h="3124" extrusionOk="0">
                  <a:moveTo>
                    <a:pt x="4398" y="1"/>
                  </a:moveTo>
                  <a:lnTo>
                    <a:pt x="4398" y="373"/>
                  </a:lnTo>
                  <a:cubicBezTo>
                    <a:pt x="4398" y="1279"/>
                    <a:pt x="3663" y="2013"/>
                    <a:pt x="2767" y="2013"/>
                  </a:cubicBezTo>
                  <a:cubicBezTo>
                    <a:pt x="1860" y="2013"/>
                    <a:pt x="1126" y="1279"/>
                    <a:pt x="1126" y="373"/>
                  </a:cubicBezTo>
                  <a:lnTo>
                    <a:pt x="1126" y="182"/>
                  </a:lnTo>
                  <a:cubicBezTo>
                    <a:pt x="1078" y="210"/>
                    <a:pt x="1030" y="230"/>
                    <a:pt x="973" y="249"/>
                  </a:cubicBezTo>
                  <a:lnTo>
                    <a:pt x="0" y="602"/>
                  </a:lnTo>
                  <a:cubicBezTo>
                    <a:pt x="10" y="1183"/>
                    <a:pt x="124" y="1775"/>
                    <a:pt x="353" y="2319"/>
                  </a:cubicBezTo>
                  <a:cubicBezTo>
                    <a:pt x="558" y="2816"/>
                    <a:pt x="1037" y="3124"/>
                    <a:pt x="1553" y="3124"/>
                  </a:cubicBezTo>
                  <a:cubicBezTo>
                    <a:pt x="1661" y="3124"/>
                    <a:pt x="1770" y="3110"/>
                    <a:pt x="1879" y="3082"/>
                  </a:cubicBezTo>
                  <a:lnTo>
                    <a:pt x="2872" y="2834"/>
                  </a:lnTo>
                  <a:lnTo>
                    <a:pt x="3864" y="3082"/>
                  </a:lnTo>
                  <a:cubicBezTo>
                    <a:pt x="3973" y="3110"/>
                    <a:pt x="4083" y="3124"/>
                    <a:pt x="4191" y="3124"/>
                  </a:cubicBezTo>
                  <a:cubicBezTo>
                    <a:pt x="4709" y="3124"/>
                    <a:pt x="5195" y="2816"/>
                    <a:pt x="5400" y="2319"/>
                  </a:cubicBezTo>
                  <a:cubicBezTo>
                    <a:pt x="5619" y="1775"/>
                    <a:pt x="5743" y="1183"/>
                    <a:pt x="5743" y="602"/>
                  </a:cubicBezTo>
                  <a:lnTo>
                    <a:pt x="4761" y="249"/>
                  </a:lnTo>
                  <a:cubicBezTo>
                    <a:pt x="4627" y="201"/>
                    <a:pt x="4503" y="115"/>
                    <a:pt x="4398" y="1"/>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75" name="Google Shape;13675;p79"/>
            <p:cNvSpPr/>
            <p:nvPr/>
          </p:nvSpPr>
          <p:spPr>
            <a:xfrm>
              <a:off x="6714755" y="3155953"/>
              <a:ext cx="48992" cy="78712"/>
            </a:xfrm>
            <a:custGeom>
              <a:avLst/>
              <a:gdLst/>
              <a:ahLst/>
              <a:cxnLst/>
              <a:rect l="l" t="t" r="r" b="b"/>
              <a:pathLst>
                <a:path w="1871" h="3006" extrusionOk="0">
                  <a:moveTo>
                    <a:pt x="239" y="0"/>
                  </a:moveTo>
                  <a:cubicBezTo>
                    <a:pt x="135" y="105"/>
                    <a:pt x="58" y="239"/>
                    <a:pt x="1" y="373"/>
                  </a:cubicBezTo>
                  <a:lnTo>
                    <a:pt x="1193" y="1393"/>
                  </a:lnTo>
                  <a:cubicBezTo>
                    <a:pt x="1337" y="1517"/>
                    <a:pt x="1422" y="1699"/>
                    <a:pt x="1422" y="1889"/>
                  </a:cubicBezTo>
                  <a:lnTo>
                    <a:pt x="1422" y="3006"/>
                  </a:lnTo>
                  <a:lnTo>
                    <a:pt x="1871" y="3006"/>
                  </a:lnTo>
                  <a:lnTo>
                    <a:pt x="1871" y="1889"/>
                  </a:lnTo>
                  <a:cubicBezTo>
                    <a:pt x="1871" y="1575"/>
                    <a:pt x="1728" y="1269"/>
                    <a:pt x="1480" y="1059"/>
                  </a:cubicBezTo>
                  <a:lnTo>
                    <a:pt x="239" y="0"/>
                  </a:ln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76" name="Google Shape;13676;p79"/>
            <p:cNvSpPr/>
            <p:nvPr/>
          </p:nvSpPr>
          <p:spPr>
            <a:xfrm>
              <a:off x="6923842" y="3155953"/>
              <a:ext cx="48992" cy="78712"/>
            </a:xfrm>
            <a:custGeom>
              <a:avLst/>
              <a:gdLst/>
              <a:ahLst/>
              <a:cxnLst/>
              <a:rect l="l" t="t" r="r" b="b"/>
              <a:pathLst>
                <a:path w="1871" h="3006" extrusionOk="0">
                  <a:moveTo>
                    <a:pt x="1632" y="0"/>
                  </a:moveTo>
                  <a:lnTo>
                    <a:pt x="383" y="1059"/>
                  </a:lnTo>
                  <a:cubicBezTo>
                    <a:pt x="144" y="1269"/>
                    <a:pt x="1" y="1575"/>
                    <a:pt x="1" y="1889"/>
                  </a:cubicBezTo>
                  <a:lnTo>
                    <a:pt x="1" y="3006"/>
                  </a:lnTo>
                  <a:lnTo>
                    <a:pt x="449" y="3006"/>
                  </a:lnTo>
                  <a:lnTo>
                    <a:pt x="449" y="1889"/>
                  </a:lnTo>
                  <a:cubicBezTo>
                    <a:pt x="440" y="1699"/>
                    <a:pt x="526" y="1517"/>
                    <a:pt x="678" y="1393"/>
                  </a:cubicBezTo>
                  <a:lnTo>
                    <a:pt x="1871" y="373"/>
                  </a:lnTo>
                  <a:cubicBezTo>
                    <a:pt x="1814" y="239"/>
                    <a:pt x="1728" y="105"/>
                    <a:pt x="1632" y="0"/>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77" name="Google Shape;13677;p79"/>
            <p:cNvSpPr/>
            <p:nvPr/>
          </p:nvSpPr>
          <p:spPr>
            <a:xfrm>
              <a:off x="6778961" y="3108741"/>
              <a:ext cx="129432" cy="80650"/>
            </a:xfrm>
            <a:custGeom>
              <a:avLst/>
              <a:gdLst/>
              <a:ahLst/>
              <a:cxnLst/>
              <a:rect l="l" t="t" r="r" b="b"/>
              <a:pathLst>
                <a:path w="4943" h="3080" extrusionOk="0">
                  <a:moveTo>
                    <a:pt x="1165" y="0"/>
                  </a:moveTo>
                  <a:lnTo>
                    <a:pt x="344" y="287"/>
                  </a:lnTo>
                  <a:cubicBezTo>
                    <a:pt x="172" y="344"/>
                    <a:pt x="58" y="496"/>
                    <a:pt x="48" y="678"/>
                  </a:cubicBezTo>
                  <a:cubicBezTo>
                    <a:pt x="1" y="1307"/>
                    <a:pt x="115" y="1947"/>
                    <a:pt x="354" y="2538"/>
                  </a:cubicBezTo>
                  <a:cubicBezTo>
                    <a:pt x="497" y="2871"/>
                    <a:pt x="818" y="3079"/>
                    <a:pt x="1163" y="3079"/>
                  </a:cubicBezTo>
                  <a:cubicBezTo>
                    <a:pt x="1233" y="3079"/>
                    <a:pt x="1304" y="3071"/>
                    <a:pt x="1375" y="3053"/>
                  </a:cubicBezTo>
                  <a:lnTo>
                    <a:pt x="2472" y="2777"/>
                  </a:lnTo>
                  <a:lnTo>
                    <a:pt x="3578" y="3053"/>
                  </a:lnTo>
                  <a:cubicBezTo>
                    <a:pt x="3649" y="3071"/>
                    <a:pt x="3720" y="3079"/>
                    <a:pt x="3789" y="3079"/>
                  </a:cubicBezTo>
                  <a:cubicBezTo>
                    <a:pt x="4135" y="3079"/>
                    <a:pt x="4456" y="2871"/>
                    <a:pt x="4599" y="2538"/>
                  </a:cubicBezTo>
                  <a:cubicBezTo>
                    <a:pt x="4838" y="1947"/>
                    <a:pt x="4942" y="1307"/>
                    <a:pt x="4904" y="678"/>
                  </a:cubicBezTo>
                  <a:cubicBezTo>
                    <a:pt x="4895" y="496"/>
                    <a:pt x="4780" y="344"/>
                    <a:pt x="4609" y="287"/>
                  </a:cubicBezTo>
                  <a:lnTo>
                    <a:pt x="3788" y="0"/>
                  </a:lnTo>
                  <a:lnTo>
                    <a:pt x="3788" y="649"/>
                  </a:lnTo>
                  <a:cubicBezTo>
                    <a:pt x="3788" y="1374"/>
                    <a:pt x="3206" y="1966"/>
                    <a:pt x="2481" y="1966"/>
                  </a:cubicBezTo>
                  <a:cubicBezTo>
                    <a:pt x="1756" y="1966"/>
                    <a:pt x="1165" y="1374"/>
                    <a:pt x="1165" y="649"/>
                  </a:cubicBezTo>
                  <a:lnTo>
                    <a:pt x="1165" y="0"/>
                  </a:ln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78" name="Google Shape;13678;p79"/>
            <p:cNvSpPr/>
            <p:nvPr/>
          </p:nvSpPr>
          <p:spPr>
            <a:xfrm>
              <a:off x="6878149" y="3108479"/>
              <a:ext cx="26" cy="288"/>
            </a:xfrm>
            <a:custGeom>
              <a:avLst/>
              <a:gdLst/>
              <a:ahLst/>
              <a:cxnLst/>
              <a:rect l="l" t="t" r="r" b="b"/>
              <a:pathLst>
                <a:path w="1" h="11" extrusionOk="0">
                  <a:moveTo>
                    <a:pt x="0" y="10"/>
                  </a:moveTo>
                  <a:lnTo>
                    <a:pt x="0" y="10"/>
                  </a:lnTo>
                  <a:lnTo>
                    <a:pt x="0" y="1"/>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79" name="Google Shape;13679;p79"/>
            <p:cNvSpPr/>
            <p:nvPr/>
          </p:nvSpPr>
          <p:spPr>
            <a:xfrm>
              <a:off x="6809440" y="3108479"/>
              <a:ext cx="26" cy="288"/>
            </a:xfrm>
            <a:custGeom>
              <a:avLst/>
              <a:gdLst/>
              <a:ahLst/>
              <a:cxnLst/>
              <a:rect l="l" t="t" r="r" b="b"/>
              <a:pathLst>
                <a:path w="1" h="11" extrusionOk="0">
                  <a:moveTo>
                    <a:pt x="1" y="1"/>
                  </a:moveTo>
                  <a:lnTo>
                    <a:pt x="1" y="10"/>
                  </a:lnTo>
                  <a:lnTo>
                    <a:pt x="1" y="10"/>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80" name="Google Shape;13680;p79"/>
            <p:cNvSpPr/>
            <p:nvPr/>
          </p:nvSpPr>
          <p:spPr>
            <a:xfrm>
              <a:off x="6797945" y="3108741"/>
              <a:ext cx="91464" cy="62975"/>
            </a:xfrm>
            <a:custGeom>
              <a:avLst/>
              <a:gdLst/>
              <a:ahLst/>
              <a:cxnLst/>
              <a:rect l="l" t="t" r="r" b="b"/>
              <a:pathLst>
                <a:path w="3493" h="2405" extrusionOk="0">
                  <a:moveTo>
                    <a:pt x="440" y="0"/>
                  </a:moveTo>
                  <a:lnTo>
                    <a:pt x="1" y="153"/>
                  </a:lnTo>
                  <a:lnTo>
                    <a:pt x="1" y="659"/>
                  </a:lnTo>
                  <a:cubicBezTo>
                    <a:pt x="1" y="1622"/>
                    <a:pt x="783" y="2404"/>
                    <a:pt x="1747" y="2404"/>
                  </a:cubicBezTo>
                  <a:cubicBezTo>
                    <a:pt x="2710" y="2404"/>
                    <a:pt x="3492" y="1622"/>
                    <a:pt x="3492" y="659"/>
                  </a:cubicBezTo>
                  <a:lnTo>
                    <a:pt x="3492" y="153"/>
                  </a:lnTo>
                  <a:lnTo>
                    <a:pt x="3063" y="0"/>
                  </a:lnTo>
                  <a:lnTo>
                    <a:pt x="3063" y="649"/>
                  </a:lnTo>
                  <a:cubicBezTo>
                    <a:pt x="3063" y="1374"/>
                    <a:pt x="2472" y="1966"/>
                    <a:pt x="1747" y="1966"/>
                  </a:cubicBezTo>
                  <a:cubicBezTo>
                    <a:pt x="1022" y="1966"/>
                    <a:pt x="440" y="1374"/>
                    <a:pt x="440" y="649"/>
                  </a:cubicBezTo>
                  <a:lnTo>
                    <a:pt x="440"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81" name="Google Shape;13681;p79"/>
            <p:cNvSpPr/>
            <p:nvPr/>
          </p:nvSpPr>
          <p:spPr>
            <a:xfrm>
              <a:off x="6809440" y="3080252"/>
              <a:ext cx="68736" cy="79969"/>
            </a:xfrm>
            <a:custGeom>
              <a:avLst/>
              <a:gdLst/>
              <a:ahLst/>
              <a:cxnLst/>
              <a:rect l="l" t="t" r="r" b="b"/>
              <a:pathLst>
                <a:path w="2625" h="3054" extrusionOk="0">
                  <a:moveTo>
                    <a:pt x="1" y="1"/>
                  </a:moveTo>
                  <a:lnTo>
                    <a:pt x="1" y="1747"/>
                  </a:lnTo>
                  <a:cubicBezTo>
                    <a:pt x="1" y="2472"/>
                    <a:pt x="583" y="3054"/>
                    <a:pt x="1308" y="3054"/>
                  </a:cubicBezTo>
                  <a:cubicBezTo>
                    <a:pt x="2033" y="3054"/>
                    <a:pt x="2624" y="2472"/>
                    <a:pt x="2624" y="1747"/>
                  </a:cubicBezTo>
                  <a:lnTo>
                    <a:pt x="2624" y="1"/>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82" name="Google Shape;13682;p79"/>
            <p:cNvSpPr/>
            <p:nvPr/>
          </p:nvSpPr>
          <p:spPr>
            <a:xfrm>
              <a:off x="6809440" y="3080252"/>
              <a:ext cx="68736" cy="28568"/>
            </a:xfrm>
            <a:custGeom>
              <a:avLst/>
              <a:gdLst/>
              <a:ahLst/>
              <a:cxnLst/>
              <a:rect l="l" t="t" r="r" b="b"/>
              <a:pathLst>
                <a:path w="2625" h="1091" extrusionOk="0">
                  <a:moveTo>
                    <a:pt x="1" y="1"/>
                  </a:moveTo>
                  <a:lnTo>
                    <a:pt x="1" y="812"/>
                  </a:lnTo>
                  <a:cubicBezTo>
                    <a:pt x="416" y="998"/>
                    <a:pt x="862" y="1091"/>
                    <a:pt x="1309" y="1091"/>
                  </a:cubicBezTo>
                  <a:cubicBezTo>
                    <a:pt x="1756" y="1091"/>
                    <a:pt x="2204" y="998"/>
                    <a:pt x="2624" y="812"/>
                  </a:cubicBezTo>
                  <a:lnTo>
                    <a:pt x="2624" y="1"/>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83" name="Google Shape;13683;p79"/>
            <p:cNvSpPr/>
            <p:nvPr/>
          </p:nvSpPr>
          <p:spPr>
            <a:xfrm>
              <a:off x="6747251" y="2920131"/>
              <a:ext cx="192617" cy="177142"/>
            </a:xfrm>
            <a:custGeom>
              <a:avLst/>
              <a:gdLst/>
              <a:ahLst/>
              <a:cxnLst/>
              <a:rect l="l" t="t" r="r" b="b"/>
              <a:pathLst>
                <a:path w="7356" h="6765" extrusionOk="0">
                  <a:moveTo>
                    <a:pt x="840" y="1"/>
                  </a:moveTo>
                  <a:lnTo>
                    <a:pt x="840" y="3054"/>
                  </a:lnTo>
                  <a:lnTo>
                    <a:pt x="735" y="3054"/>
                  </a:lnTo>
                  <a:cubicBezTo>
                    <a:pt x="0" y="3054"/>
                    <a:pt x="0" y="4151"/>
                    <a:pt x="735" y="4151"/>
                  </a:cubicBezTo>
                  <a:lnTo>
                    <a:pt x="849" y="4151"/>
                  </a:lnTo>
                  <a:cubicBezTo>
                    <a:pt x="964" y="5629"/>
                    <a:pt x="2194" y="6765"/>
                    <a:pt x="3683" y="6765"/>
                  </a:cubicBezTo>
                  <a:cubicBezTo>
                    <a:pt x="5161" y="6765"/>
                    <a:pt x="6392" y="5629"/>
                    <a:pt x="6506" y="4151"/>
                  </a:cubicBezTo>
                  <a:lnTo>
                    <a:pt x="6630" y="4151"/>
                  </a:lnTo>
                  <a:cubicBezTo>
                    <a:pt x="7355" y="4151"/>
                    <a:pt x="7355" y="3054"/>
                    <a:pt x="6630" y="3054"/>
                  </a:cubicBezTo>
                  <a:lnTo>
                    <a:pt x="6526" y="3054"/>
                  </a:lnTo>
                  <a:lnTo>
                    <a:pt x="6526" y="2615"/>
                  </a:lnTo>
                  <a:cubicBezTo>
                    <a:pt x="6526" y="1804"/>
                    <a:pt x="5428" y="1308"/>
                    <a:pt x="4780" y="220"/>
                  </a:cubicBezTo>
                  <a:lnTo>
                    <a:pt x="4780" y="1"/>
                  </a:lnTo>
                  <a:close/>
                </a:path>
              </a:pathLst>
            </a:custGeom>
            <a:solidFill>
              <a:srgbClr val="F6F8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84" name="Google Shape;13684;p79"/>
            <p:cNvSpPr/>
            <p:nvPr/>
          </p:nvSpPr>
          <p:spPr>
            <a:xfrm>
              <a:off x="6751231" y="2920131"/>
              <a:ext cx="130689" cy="177377"/>
            </a:xfrm>
            <a:custGeom>
              <a:avLst/>
              <a:gdLst/>
              <a:ahLst/>
              <a:cxnLst/>
              <a:rect l="l" t="t" r="r" b="b"/>
              <a:pathLst>
                <a:path w="4991" h="6774" extrusionOk="0">
                  <a:moveTo>
                    <a:pt x="688" y="1"/>
                  </a:moveTo>
                  <a:lnTo>
                    <a:pt x="688" y="3054"/>
                  </a:lnTo>
                  <a:lnTo>
                    <a:pt x="611" y="3054"/>
                  </a:lnTo>
                  <a:cubicBezTo>
                    <a:pt x="605" y="3053"/>
                    <a:pt x="599" y="3053"/>
                    <a:pt x="593" y="3053"/>
                  </a:cubicBezTo>
                  <a:cubicBezTo>
                    <a:pt x="315" y="3053"/>
                    <a:pt x="76" y="3269"/>
                    <a:pt x="39" y="3550"/>
                  </a:cubicBezTo>
                  <a:cubicBezTo>
                    <a:pt x="1" y="3864"/>
                    <a:pt x="258" y="4151"/>
                    <a:pt x="583" y="4151"/>
                  </a:cubicBezTo>
                  <a:lnTo>
                    <a:pt x="697" y="4151"/>
                  </a:lnTo>
                  <a:cubicBezTo>
                    <a:pt x="810" y="5646"/>
                    <a:pt x="2057" y="6773"/>
                    <a:pt x="3511" y="6773"/>
                  </a:cubicBezTo>
                  <a:cubicBezTo>
                    <a:pt x="3662" y="6773"/>
                    <a:pt x="3815" y="6761"/>
                    <a:pt x="3969" y="6736"/>
                  </a:cubicBezTo>
                  <a:cubicBezTo>
                    <a:pt x="2586" y="6517"/>
                    <a:pt x="1565" y="5324"/>
                    <a:pt x="1565" y="3931"/>
                  </a:cubicBezTo>
                  <a:lnTo>
                    <a:pt x="1565" y="2691"/>
                  </a:lnTo>
                  <a:cubicBezTo>
                    <a:pt x="1565" y="2357"/>
                    <a:pt x="1766" y="2042"/>
                    <a:pt x="2071" y="1899"/>
                  </a:cubicBezTo>
                  <a:cubicBezTo>
                    <a:pt x="2472" y="1718"/>
                    <a:pt x="2882" y="1575"/>
                    <a:pt x="3311" y="1441"/>
                  </a:cubicBezTo>
                  <a:cubicBezTo>
                    <a:pt x="3960" y="1231"/>
                    <a:pt x="4570" y="1031"/>
                    <a:pt x="4990" y="726"/>
                  </a:cubicBezTo>
                  <a:cubicBezTo>
                    <a:pt x="4857" y="564"/>
                    <a:pt x="4733" y="392"/>
                    <a:pt x="4628" y="220"/>
                  </a:cubicBezTo>
                  <a:lnTo>
                    <a:pt x="4628" y="1"/>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85" name="Google Shape;13685;p79"/>
            <p:cNvSpPr/>
            <p:nvPr/>
          </p:nvSpPr>
          <p:spPr>
            <a:xfrm>
              <a:off x="6818474" y="3045714"/>
              <a:ext cx="50668" cy="17361"/>
            </a:xfrm>
            <a:custGeom>
              <a:avLst/>
              <a:gdLst/>
              <a:ahLst/>
              <a:cxnLst/>
              <a:rect l="l" t="t" r="r" b="b"/>
              <a:pathLst>
                <a:path w="1935" h="663" extrusionOk="0">
                  <a:moveTo>
                    <a:pt x="312" y="1"/>
                  </a:moveTo>
                  <a:cubicBezTo>
                    <a:pt x="143" y="1"/>
                    <a:pt x="0" y="224"/>
                    <a:pt x="161" y="385"/>
                  </a:cubicBezTo>
                  <a:cubicBezTo>
                    <a:pt x="371" y="567"/>
                    <a:pt x="641" y="662"/>
                    <a:pt x="922" y="662"/>
                  </a:cubicBezTo>
                  <a:cubicBezTo>
                    <a:pt x="936" y="662"/>
                    <a:pt x="949" y="662"/>
                    <a:pt x="963" y="662"/>
                  </a:cubicBezTo>
                  <a:cubicBezTo>
                    <a:pt x="976" y="662"/>
                    <a:pt x="990" y="662"/>
                    <a:pt x="1003" y="662"/>
                  </a:cubicBezTo>
                  <a:cubicBezTo>
                    <a:pt x="1284" y="662"/>
                    <a:pt x="1555" y="567"/>
                    <a:pt x="1774" y="385"/>
                  </a:cubicBezTo>
                  <a:cubicBezTo>
                    <a:pt x="1935" y="224"/>
                    <a:pt x="1792" y="1"/>
                    <a:pt x="1622" y="1"/>
                  </a:cubicBezTo>
                  <a:cubicBezTo>
                    <a:pt x="1571" y="1"/>
                    <a:pt x="1517" y="21"/>
                    <a:pt x="1468" y="70"/>
                  </a:cubicBezTo>
                  <a:cubicBezTo>
                    <a:pt x="1316" y="175"/>
                    <a:pt x="1139" y="228"/>
                    <a:pt x="964" y="228"/>
                  </a:cubicBezTo>
                  <a:cubicBezTo>
                    <a:pt x="789" y="228"/>
                    <a:pt x="614" y="175"/>
                    <a:pt x="467" y="70"/>
                  </a:cubicBezTo>
                  <a:cubicBezTo>
                    <a:pt x="418" y="21"/>
                    <a:pt x="364" y="1"/>
                    <a:pt x="312"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86" name="Google Shape;13686;p79"/>
            <p:cNvSpPr/>
            <p:nvPr/>
          </p:nvSpPr>
          <p:spPr>
            <a:xfrm>
              <a:off x="6803705" y="3005939"/>
              <a:ext cx="11521" cy="16889"/>
            </a:xfrm>
            <a:custGeom>
              <a:avLst/>
              <a:gdLst/>
              <a:ahLst/>
              <a:cxnLst/>
              <a:rect l="l" t="t" r="r" b="b"/>
              <a:pathLst>
                <a:path w="440" h="645" extrusionOk="0">
                  <a:moveTo>
                    <a:pt x="220" y="1"/>
                  </a:moveTo>
                  <a:cubicBezTo>
                    <a:pt x="110" y="1"/>
                    <a:pt x="0" y="72"/>
                    <a:pt x="0" y="215"/>
                  </a:cubicBezTo>
                  <a:lnTo>
                    <a:pt x="0" y="435"/>
                  </a:lnTo>
                  <a:cubicBezTo>
                    <a:pt x="0" y="549"/>
                    <a:pt x="96" y="645"/>
                    <a:pt x="220" y="645"/>
                  </a:cubicBezTo>
                  <a:cubicBezTo>
                    <a:pt x="334" y="645"/>
                    <a:pt x="439" y="549"/>
                    <a:pt x="439" y="435"/>
                  </a:cubicBezTo>
                  <a:lnTo>
                    <a:pt x="439" y="215"/>
                  </a:lnTo>
                  <a:cubicBezTo>
                    <a:pt x="439" y="72"/>
                    <a:pt x="329" y="1"/>
                    <a:pt x="220"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87" name="Google Shape;13687;p79"/>
            <p:cNvSpPr/>
            <p:nvPr/>
          </p:nvSpPr>
          <p:spPr>
            <a:xfrm>
              <a:off x="6872389" y="3005939"/>
              <a:ext cx="11521" cy="16889"/>
            </a:xfrm>
            <a:custGeom>
              <a:avLst/>
              <a:gdLst/>
              <a:ahLst/>
              <a:cxnLst/>
              <a:rect l="l" t="t" r="r" b="b"/>
              <a:pathLst>
                <a:path w="440" h="645" extrusionOk="0">
                  <a:moveTo>
                    <a:pt x="220" y="1"/>
                  </a:moveTo>
                  <a:cubicBezTo>
                    <a:pt x="110" y="1"/>
                    <a:pt x="1" y="72"/>
                    <a:pt x="1" y="215"/>
                  </a:cubicBezTo>
                  <a:lnTo>
                    <a:pt x="1" y="435"/>
                  </a:lnTo>
                  <a:cubicBezTo>
                    <a:pt x="1" y="549"/>
                    <a:pt x="96" y="645"/>
                    <a:pt x="220" y="645"/>
                  </a:cubicBezTo>
                  <a:cubicBezTo>
                    <a:pt x="335" y="645"/>
                    <a:pt x="430" y="549"/>
                    <a:pt x="440" y="435"/>
                  </a:cubicBezTo>
                  <a:lnTo>
                    <a:pt x="440" y="215"/>
                  </a:lnTo>
                  <a:cubicBezTo>
                    <a:pt x="440" y="72"/>
                    <a:pt x="330" y="1"/>
                    <a:pt x="220"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88" name="Google Shape;13688;p79"/>
            <p:cNvSpPr/>
            <p:nvPr/>
          </p:nvSpPr>
          <p:spPr>
            <a:xfrm>
              <a:off x="6796217" y="2988578"/>
              <a:ext cx="26499" cy="11521"/>
            </a:xfrm>
            <a:custGeom>
              <a:avLst/>
              <a:gdLst/>
              <a:ahLst/>
              <a:cxnLst/>
              <a:rect l="l" t="t" r="r" b="b"/>
              <a:pathLst>
                <a:path w="1012" h="440" extrusionOk="0">
                  <a:moveTo>
                    <a:pt x="286" y="1"/>
                  </a:moveTo>
                  <a:cubicBezTo>
                    <a:pt x="0" y="1"/>
                    <a:pt x="0" y="440"/>
                    <a:pt x="286" y="440"/>
                  </a:cubicBezTo>
                  <a:lnTo>
                    <a:pt x="725" y="440"/>
                  </a:lnTo>
                  <a:cubicBezTo>
                    <a:pt x="1011" y="440"/>
                    <a:pt x="1011" y="1"/>
                    <a:pt x="725"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89" name="Google Shape;13689;p79"/>
            <p:cNvSpPr/>
            <p:nvPr/>
          </p:nvSpPr>
          <p:spPr>
            <a:xfrm>
              <a:off x="6864900" y="2988578"/>
              <a:ext cx="26499" cy="11521"/>
            </a:xfrm>
            <a:custGeom>
              <a:avLst/>
              <a:gdLst/>
              <a:ahLst/>
              <a:cxnLst/>
              <a:rect l="l" t="t" r="r" b="b"/>
              <a:pathLst>
                <a:path w="1012" h="440" extrusionOk="0">
                  <a:moveTo>
                    <a:pt x="287" y="1"/>
                  </a:moveTo>
                  <a:cubicBezTo>
                    <a:pt x="1" y="1"/>
                    <a:pt x="1" y="440"/>
                    <a:pt x="287" y="440"/>
                  </a:cubicBezTo>
                  <a:lnTo>
                    <a:pt x="726" y="440"/>
                  </a:lnTo>
                  <a:cubicBezTo>
                    <a:pt x="1012" y="440"/>
                    <a:pt x="1012" y="1"/>
                    <a:pt x="726"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90" name="Google Shape;13690;p79"/>
            <p:cNvSpPr/>
            <p:nvPr/>
          </p:nvSpPr>
          <p:spPr>
            <a:xfrm>
              <a:off x="6746491" y="2880172"/>
              <a:ext cx="137419" cy="120189"/>
            </a:xfrm>
            <a:custGeom>
              <a:avLst/>
              <a:gdLst/>
              <a:ahLst/>
              <a:cxnLst/>
              <a:rect l="l" t="t" r="r" b="b"/>
              <a:pathLst>
                <a:path w="5248" h="4590" extrusionOk="0">
                  <a:moveTo>
                    <a:pt x="3712" y="0"/>
                  </a:moveTo>
                  <a:cubicBezTo>
                    <a:pt x="2185" y="0"/>
                    <a:pt x="1" y="1078"/>
                    <a:pt x="1" y="3273"/>
                  </a:cubicBezTo>
                  <a:lnTo>
                    <a:pt x="1" y="4589"/>
                  </a:lnTo>
                  <a:lnTo>
                    <a:pt x="878" y="4589"/>
                  </a:lnTo>
                  <a:cubicBezTo>
                    <a:pt x="993" y="4589"/>
                    <a:pt x="1088" y="4494"/>
                    <a:pt x="1088" y="4370"/>
                  </a:cubicBezTo>
                  <a:lnTo>
                    <a:pt x="1088" y="4150"/>
                  </a:lnTo>
                  <a:cubicBezTo>
                    <a:pt x="1088" y="2834"/>
                    <a:pt x="3855" y="2652"/>
                    <a:pt x="4895" y="1927"/>
                  </a:cubicBezTo>
                  <a:cubicBezTo>
                    <a:pt x="5114" y="1765"/>
                    <a:pt x="5248" y="1508"/>
                    <a:pt x="5248" y="1231"/>
                  </a:cubicBezTo>
                  <a:lnTo>
                    <a:pt x="5248" y="573"/>
                  </a:lnTo>
                  <a:cubicBezTo>
                    <a:pt x="5209" y="544"/>
                    <a:pt x="5181" y="516"/>
                    <a:pt x="5162" y="477"/>
                  </a:cubicBezTo>
                  <a:cubicBezTo>
                    <a:pt x="4942" y="163"/>
                    <a:pt x="4465" y="0"/>
                    <a:pt x="3712"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91" name="Google Shape;13691;p79"/>
            <p:cNvSpPr/>
            <p:nvPr/>
          </p:nvSpPr>
          <p:spPr>
            <a:xfrm>
              <a:off x="6762595" y="2940267"/>
              <a:ext cx="37628" cy="35612"/>
            </a:xfrm>
            <a:custGeom>
              <a:avLst/>
              <a:gdLst/>
              <a:ahLst/>
              <a:cxnLst/>
              <a:rect l="l" t="t" r="r" b="b"/>
              <a:pathLst>
                <a:path w="1437" h="1360" extrusionOk="0">
                  <a:moveTo>
                    <a:pt x="316" y="1"/>
                  </a:moveTo>
                  <a:cubicBezTo>
                    <a:pt x="151" y="1"/>
                    <a:pt x="0" y="219"/>
                    <a:pt x="158" y="377"/>
                  </a:cubicBezTo>
                  <a:lnTo>
                    <a:pt x="988" y="1283"/>
                  </a:lnTo>
                  <a:cubicBezTo>
                    <a:pt x="1026" y="1331"/>
                    <a:pt x="1093" y="1359"/>
                    <a:pt x="1150" y="1359"/>
                  </a:cubicBezTo>
                  <a:cubicBezTo>
                    <a:pt x="1341" y="1359"/>
                    <a:pt x="1437" y="1130"/>
                    <a:pt x="1313" y="987"/>
                  </a:cubicBezTo>
                  <a:lnTo>
                    <a:pt x="473" y="81"/>
                  </a:lnTo>
                  <a:cubicBezTo>
                    <a:pt x="426" y="24"/>
                    <a:pt x="370" y="1"/>
                    <a:pt x="316" y="1"/>
                  </a:cubicBez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692" name="Google Shape;13692;p79"/>
          <p:cNvGrpSpPr/>
          <p:nvPr/>
        </p:nvGrpSpPr>
        <p:grpSpPr>
          <a:xfrm>
            <a:off x="6261624" y="3345794"/>
            <a:ext cx="263316" cy="354754"/>
            <a:chOff x="6261624" y="3345794"/>
            <a:chExt cx="263316" cy="354754"/>
          </a:xfrm>
        </p:grpSpPr>
        <p:sp>
          <p:nvSpPr>
            <p:cNvPr id="13693" name="Google Shape;13693;p79"/>
            <p:cNvSpPr/>
            <p:nvPr/>
          </p:nvSpPr>
          <p:spPr>
            <a:xfrm>
              <a:off x="6267620" y="3345794"/>
              <a:ext cx="251585" cy="236922"/>
            </a:xfrm>
            <a:custGeom>
              <a:avLst/>
              <a:gdLst/>
              <a:ahLst/>
              <a:cxnLst/>
              <a:rect l="l" t="t" r="r" b="b"/>
              <a:pathLst>
                <a:path w="9608" h="9048" extrusionOk="0">
                  <a:moveTo>
                    <a:pt x="4809" y="1"/>
                  </a:moveTo>
                  <a:cubicBezTo>
                    <a:pt x="4389" y="1"/>
                    <a:pt x="4055" y="478"/>
                    <a:pt x="3673" y="583"/>
                  </a:cubicBezTo>
                  <a:cubicBezTo>
                    <a:pt x="3601" y="603"/>
                    <a:pt x="3523" y="610"/>
                    <a:pt x="3442" y="610"/>
                  </a:cubicBezTo>
                  <a:cubicBezTo>
                    <a:pt x="3225" y="610"/>
                    <a:pt x="2985" y="559"/>
                    <a:pt x="2766" y="559"/>
                  </a:cubicBezTo>
                  <a:cubicBezTo>
                    <a:pt x="2631" y="559"/>
                    <a:pt x="2504" y="578"/>
                    <a:pt x="2395" y="640"/>
                  </a:cubicBezTo>
                  <a:cubicBezTo>
                    <a:pt x="2052" y="840"/>
                    <a:pt x="1994" y="1432"/>
                    <a:pt x="1718" y="1718"/>
                  </a:cubicBezTo>
                  <a:cubicBezTo>
                    <a:pt x="1431" y="1995"/>
                    <a:pt x="840" y="2052"/>
                    <a:pt x="640" y="2405"/>
                  </a:cubicBezTo>
                  <a:cubicBezTo>
                    <a:pt x="439" y="2748"/>
                    <a:pt x="687" y="3283"/>
                    <a:pt x="582" y="3674"/>
                  </a:cubicBezTo>
                  <a:cubicBezTo>
                    <a:pt x="477" y="4065"/>
                    <a:pt x="0" y="4389"/>
                    <a:pt x="0" y="4799"/>
                  </a:cubicBezTo>
                  <a:cubicBezTo>
                    <a:pt x="0" y="5219"/>
                    <a:pt x="477" y="5553"/>
                    <a:pt x="582" y="5935"/>
                  </a:cubicBezTo>
                  <a:cubicBezTo>
                    <a:pt x="687" y="6316"/>
                    <a:pt x="439" y="6860"/>
                    <a:pt x="640" y="7203"/>
                  </a:cubicBezTo>
                  <a:cubicBezTo>
                    <a:pt x="840" y="7547"/>
                    <a:pt x="1431" y="7614"/>
                    <a:pt x="1718" y="7890"/>
                  </a:cubicBezTo>
                  <a:cubicBezTo>
                    <a:pt x="1994" y="8176"/>
                    <a:pt x="2052" y="8768"/>
                    <a:pt x="2395" y="8968"/>
                  </a:cubicBezTo>
                  <a:cubicBezTo>
                    <a:pt x="2500" y="9029"/>
                    <a:pt x="2622" y="9048"/>
                    <a:pt x="2753" y="9048"/>
                  </a:cubicBezTo>
                  <a:cubicBezTo>
                    <a:pt x="2970" y="9048"/>
                    <a:pt x="3211" y="8995"/>
                    <a:pt x="3429" y="8995"/>
                  </a:cubicBezTo>
                  <a:cubicBezTo>
                    <a:pt x="3450" y="8995"/>
                    <a:pt x="3471" y="8996"/>
                    <a:pt x="3492" y="8997"/>
                  </a:cubicBezTo>
                  <a:lnTo>
                    <a:pt x="6116" y="8997"/>
                  </a:lnTo>
                  <a:cubicBezTo>
                    <a:pt x="6136" y="8996"/>
                    <a:pt x="6157" y="8995"/>
                    <a:pt x="6179" y="8995"/>
                  </a:cubicBezTo>
                  <a:cubicBezTo>
                    <a:pt x="6397" y="8995"/>
                    <a:pt x="6637" y="9048"/>
                    <a:pt x="6855" y="9048"/>
                  </a:cubicBezTo>
                  <a:cubicBezTo>
                    <a:pt x="6986" y="9048"/>
                    <a:pt x="7108" y="9029"/>
                    <a:pt x="7213" y="8968"/>
                  </a:cubicBezTo>
                  <a:cubicBezTo>
                    <a:pt x="7556" y="8768"/>
                    <a:pt x="7613" y="8176"/>
                    <a:pt x="7890" y="7890"/>
                  </a:cubicBezTo>
                  <a:cubicBezTo>
                    <a:pt x="8176" y="7614"/>
                    <a:pt x="8768" y="7556"/>
                    <a:pt x="8968" y="7203"/>
                  </a:cubicBezTo>
                  <a:cubicBezTo>
                    <a:pt x="9168" y="6860"/>
                    <a:pt x="8920" y="6326"/>
                    <a:pt x="9025" y="5935"/>
                  </a:cubicBezTo>
                  <a:cubicBezTo>
                    <a:pt x="9130" y="5553"/>
                    <a:pt x="9607" y="5219"/>
                    <a:pt x="9607" y="4799"/>
                  </a:cubicBezTo>
                  <a:cubicBezTo>
                    <a:pt x="9607" y="4389"/>
                    <a:pt x="9130" y="4055"/>
                    <a:pt x="9025" y="3674"/>
                  </a:cubicBezTo>
                  <a:cubicBezTo>
                    <a:pt x="8920" y="3292"/>
                    <a:pt x="9168" y="2748"/>
                    <a:pt x="8968" y="2405"/>
                  </a:cubicBezTo>
                  <a:cubicBezTo>
                    <a:pt x="8768" y="2061"/>
                    <a:pt x="8176" y="1995"/>
                    <a:pt x="7890" y="1718"/>
                  </a:cubicBezTo>
                  <a:cubicBezTo>
                    <a:pt x="7613" y="1432"/>
                    <a:pt x="7556" y="840"/>
                    <a:pt x="7213" y="640"/>
                  </a:cubicBezTo>
                  <a:cubicBezTo>
                    <a:pt x="7104" y="578"/>
                    <a:pt x="6978" y="559"/>
                    <a:pt x="6844" y="559"/>
                  </a:cubicBezTo>
                  <a:cubicBezTo>
                    <a:pt x="6626" y="559"/>
                    <a:pt x="6388" y="610"/>
                    <a:pt x="6170" y="610"/>
                  </a:cubicBezTo>
                  <a:cubicBezTo>
                    <a:pt x="6088" y="610"/>
                    <a:pt x="6008" y="603"/>
                    <a:pt x="5934" y="583"/>
                  </a:cubicBezTo>
                  <a:cubicBezTo>
                    <a:pt x="5543" y="478"/>
                    <a:pt x="5219" y="1"/>
                    <a:pt x="4809"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94" name="Google Shape;13694;p79"/>
            <p:cNvSpPr/>
            <p:nvPr/>
          </p:nvSpPr>
          <p:spPr>
            <a:xfrm>
              <a:off x="6341802" y="3345794"/>
              <a:ext cx="177403" cy="205133"/>
            </a:xfrm>
            <a:custGeom>
              <a:avLst/>
              <a:gdLst/>
              <a:ahLst/>
              <a:cxnLst/>
              <a:rect l="l" t="t" r="r" b="b"/>
              <a:pathLst>
                <a:path w="6775" h="7834" extrusionOk="0">
                  <a:moveTo>
                    <a:pt x="1966" y="1"/>
                  </a:moveTo>
                  <a:cubicBezTo>
                    <a:pt x="1556" y="1"/>
                    <a:pt x="1222" y="478"/>
                    <a:pt x="840" y="583"/>
                  </a:cubicBezTo>
                  <a:cubicBezTo>
                    <a:pt x="764" y="604"/>
                    <a:pt x="681" y="612"/>
                    <a:pt x="595" y="612"/>
                  </a:cubicBezTo>
                  <a:cubicBezTo>
                    <a:pt x="411" y="612"/>
                    <a:pt x="211" y="577"/>
                    <a:pt x="29" y="564"/>
                  </a:cubicBezTo>
                  <a:cubicBezTo>
                    <a:pt x="10" y="735"/>
                    <a:pt x="1" y="917"/>
                    <a:pt x="1" y="1088"/>
                  </a:cubicBezTo>
                  <a:cubicBezTo>
                    <a:pt x="1" y="4236"/>
                    <a:pt x="2109" y="6994"/>
                    <a:pt x="5133" y="7833"/>
                  </a:cubicBezTo>
                  <a:cubicBezTo>
                    <a:pt x="5439" y="7604"/>
                    <a:pt x="5944" y="7528"/>
                    <a:pt x="6135" y="7203"/>
                  </a:cubicBezTo>
                  <a:cubicBezTo>
                    <a:pt x="6326" y="6860"/>
                    <a:pt x="6087" y="6326"/>
                    <a:pt x="6192" y="5935"/>
                  </a:cubicBezTo>
                  <a:cubicBezTo>
                    <a:pt x="6297" y="5543"/>
                    <a:pt x="6774" y="5219"/>
                    <a:pt x="6774" y="4809"/>
                  </a:cubicBezTo>
                  <a:cubicBezTo>
                    <a:pt x="6774" y="4399"/>
                    <a:pt x="6297" y="4055"/>
                    <a:pt x="6192" y="3674"/>
                  </a:cubicBezTo>
                  <a:cubicBezTo>
                    <a:pt x="6087" y="3292"/>
                    <a:pt x="6335" y="2748"/>
                    <a:pt x="6135" y="2405"/>
                  </a:cubicBezTo>
                  <a:cubicBezTo>
                    <a:pt x="5935" y="2061"/>
                    <a:pt x="5343" y="1995"/>
                    <a:pt x="5057" y="1718"/>
                  </a:cubicBezTo>
                  <a:cubicBezTo>
                    <a:pt x="4780" y="1432"/>
                    <a:pt x="4723" y="840"/>
                    <a:pt x="4370" y="640"/>
                  </a:cubicBezTo>
                  <a:cubicBezTo>
                    <a:pt x="4264" y="578"/>
                    <a:pt x="4140" y="559"/>
                    <a:pt x="4008" y="559"/>
                  </a:cubicBezTo>
                  <a:cubicBezTo>
                    <a:pt x="3792" y="559"/>
                    <a:pt x="3554" y="610"/>
                    <a:pt x="3337" y="610"/>
                  </a:cubicBezTo>
                  <a:cubicBezTo>
                    <a:pt x="3255" y="610"/>
                    <a:pt x="3175" y="603"/>
                    <a:pt x="3101" y="583"/>
                  </a:cubicBezTo>
                  <a:cubicBezTo>
                    <a:pt x="2710" y="478"/>
                    <a:pt x="2386" y="1"/>
                    <a:pt x="1966"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95" name="Google Shape;13695;p79"/>
            <p:cNvSpPr/>
            <p:nvPr/>
          </p:nvSpPr>
          <p:spPr>
            <a:xfrm>
              <a:off x="6261624" y="3574625"/>
              <a:ext cx="263316" cy="125662"/>
            </a:xfrm>
            <a:custGeom>
              <a:avLst/>
              <a:gdLst/>
              <a:ahLst/>
              <a:cxnLst/>
              <a:rect l="l" t="t" r="r" b="b"/>
              <a:pathLst>
                <a:path w="10056" h="4799" extrusionOk="0">
                  <a:moveTo>
                    <a:pt x="3721" y="0"/>
                  </a:moveTo>
                  <a:lnTo>
                    <a:pt x="3721" y="687"/>
                  </a:lnTo>
                  <a:cubicBezTo>
                    <a:pt x="3721" y="1059"/>
                    <a:pt x="3483" y="1393"/>
                    <a:pt x="3139" y="1517"/>
                  </a:cubicBezTo>
                  <a:lnTo>
                    <a:pt x="878" y="2309"/>
                  </a:lnTo>
                  <a:cubicBezTo>
                    <a:pt x="354" y="2490"/>
                    <a:pt x="10" y="2986"/>
                    <a:pt x="1" y="3549"/>
                  </a:cubicBezTo>
                  <a:lnTo>
                    <a:pt x="1" y="4150"/>
                  </a:lnTo>
                  <a:cubicBezTo>
                    <a:pt x="1" y="4513"/>
                    <a:pt x="296" y="4799"/>
                    <a:pt x="659" y="4799"/>
                  </a:cubicBezTo>
                  <a:lnTo>
                    <a:pt x="9397" y="4799"/>
                  </a:lnTo>
                  <a:cubicBezTo>
                    <a:pt x="9760" y="4799"/>
                    <a:pt x="10056" y="4513"/>
                    <a:pt x="10056" y="4150"/>
                  </a:cubicBezTo>
                  <a:lnTo>
                    <a:pt x="10056" y="3540"/>
                  </a:lnTo>
                  <a:cubicBezTo>
                    <a:pt x="10056" y="2986"/>
                    <a:pt x="9703" y="2490"/>
                    <a:pt x="9178" y="2309"/>
                  </a:cubicBezTo>
                  <a:lnTo>
                    <a:pt x="6927" y="1517"/>
                  </a:lnTo>
                  <a:cubicBezTo>
                    <a:pt x="6574" y="1393"/>
                    <a:pt x="6345" y="1059"/>
                    <a:pt x="6345" y="687"/>
                  </a:cubicBezTo>
                  <a:lnTo>
                    <a:pt x="6345"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96" name="Google Shape;13696;p79"/>
            <p:cNvSpPr/>
            <p:nvPr/>
          </p:nvSpPr>
          <p:spPr>
            <a:xfrm>
              <a:off x="6343818" y="3574625"/>
              <a:ext cx="99189" cy="62975"/>
            </a:xfrm>
            <a:custGeom>
              <a:avLst/>
              <a:gdLst/>
              <a:ahLst/>
              <a:cxnLst/>
              <a:rect l="l" t="t" r="r" b="b"/>
              <a:pathLst>
                <a:path w="3788" h="2405" extrusionOk="0">
                  <a:moveTo>
                    <a:pt x="582" y="0"/>
                  </a:moveTo>
                  <a:lnTo>
                    <a:pt x="582" y="687"/>
                  </a:lnTo>
                  <a:cubicBezTo>
                    <a:pt x="582" y="1059"/>
                    <a:pt x="344" y="1393"/>
                    <a:pt x="0" y="1517"/>
                  </a:cubicBezTo>
                  <a:lnTo>
                    <a:pt x="1889" y="2404"/>
                  </a:lnTo>
                  <a:lnTo>
                    <a:pt x="3788" y="1517"/>
                  </a:lnTo>
                  <a:cubicBezTo>
                    <a:pt x="3435" y="1384"/>
                    <a:pt x="3206" y="1059"/>
                    <a:pt x="3206" y="687"/>
                  </a:cubicBezTo>
                  <a:lnTo>
                    <a:pt x="3206" y="0"/>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97" name="Google Shape;13697;p79"/>
            <p:cNvSpPr/>
            <p:nvPr/>
          </p:nvSpPr>
          <p:spPr>
            <a:xfrm>
              <a:off x="6307840" y="3614347"/>
              <a:ext cx="171145" cy="85939"/>
            </a:xfrm>
            <a:custGeom>
              <a:avLst/>
              <a:gdLst/>
              <a:ahLst/>
              <a:cxnLst/>
              <a:rect l="l" t="t" r="r" b="b"/>
              <a:pathLst>
                <a:path w="6536" h="3282" extrusionOk="0">
                  <a:moveTo>
                    <a:pt x="1374" y="0"/>
                  </a:moveTo>
                  <a:lnTo>
                    <a:pt x="0" y="477"/>
                  </a:lnTo>
                  <a:cubicBezTo>
                    <a:pt x="105" y="1746"/>
                    <a:pt x="916" y="2834"/>
                    <a:pt x="2099" y="3282"/>
                  </a:cubicBezTo>
                  <a:lnTo>
                    <a:pt x="4437" y="3282"/>
                  </a:lnTo>
                  <a:cubicBezTo>
                    <a:pt x="5619" y="2834"/>
                    <a:pt x="6440" y="1746"/>
                    <a:pt x="6535" y="477"/>
                  </a:cubicBezTo>
                  <a:lnTo>
                    <a:pt x="5162" y="0"/>
                  </a:lnTo>
                  <a:lnTo>
                    <a:pt x="3263" y="887"/>
                  </a:lnTo>
                  <a:lnTo>
                    <a:pt x="137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98" name="Google Shape;13698;p79"/>
            <p:cNvSpPr/>
            <p:nvPr/>
          </p:nvSpPr>
          <p:spPr>
            <a:xfrm>
              <a:off x="6319073" y="3614347"/>
              <a:ext cx="148652" cy="80702"/>
            </a:xfrm>
            <a:custGeom>
              <a:avLst/>
              <a:gdLst/>
              <a:ahLst/>
              <a:cxnLst/>
              <a:rect l="l" t="t" r="r" b="b"/>
              <a:pathLst>
                <a:path w="5677" h="3082" extrusionOk="0">
                  <a:moveTo>
                    <a:pt x="945" y="0"/>
                  </a:moveTo>
                  <a:lnTo>
                    <a:pt x="1" y="325"/>
                  </a:lnTo>
                  <a:cubicBezTo>
                    <a:pt x="48" y="1860"/>
                    <a:pt x="1308" y="3082"/>
                    <a:pt x="2844" y="3082"/>
                  </a:cubicBezTo>
                  <a:cubicBezTo>
                    <a:pt x="4370" y="3082"/>
                    <a:pt x="5629" y="1860"/>
                    <a:pt x="5677" y="325"/>
                  </a:cubicBezTo>
                  <a:lnTo>
                    <a:pt x="4733" y="0"/>
                  </a:lnTo>
                  <a:lnTo>
                    <a:pt x="2834" y="887"/>
                  </a:lnTo>
                  <a:lnTo>
                    <a:pt x="945" y="0"/>
                  </a:ln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699" name="Google Shape;13699;p79"/>
            <p:cNvSpPr/>
            <p:nvPr/>
          </p:nvSpPr>
          <p:spPr>
            <a:xfrm>
              <a:off x="6359058" y="3574625"/>
              <a:ext cx="68709" cy="22755"/>
            </a:xfrm>
            <a:custGeom>
              <a:avLst/>
              <a:gdLst/>
              <a:ahLst/>
              <a:cxnLst/>
              <a:rect l="l" t="t" r="r" b="b"/>
              <a:pathLst>
                <a:path w="2624" h="869" extrusionOk="0">
                  <a:moveTo>
                    <a:pt x="0" y="0"/>
                  </a:moveTo>
                  <a:lnTo>
                    <a:pt x="0" y="592"/>
                  </a:lnTo>
                  <a:cubicBezTo>
                    <a:pt x="410" y="773"/>
                    <a:pt x="859" y="868"/>
                    <a:pt x="1317" y="868"/>
                  </a:cubicBezTo>
                  <a:cubicBezTo>
                    <a:pt x="1765" y="868"/>
                    <a:pt x="2213" y="773"/>
                    <a:pt x="2624" y="592"/>
                  </a:cubicBezTo>
                  <a:lnTo>
                    <a:pt x="2624"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00" name="Google Shape;13700;p79"/>
            <p:cNvSpPr/>
            <p:nvPr/>
          </p:nvSpPr>
          <p:spPr>
            <a:xfrm>
              <a:off x="6297104" y="3431471"/>
              <a:ext cx="192617" cy="154413"/>
            </a:xfrm>
            <a:custGeom>
              <a:avLst/>
              <a:gdLst/>
              <a:ahLst/>
              <a:cxnLst/>
              <a:rect l="l" t="t" r="r" b="b"/>
              <a:pathLst>
                <a:path w="7356" h="5897" extrusionOk="0">
                  <a:moveTo>
                    <a:pt x="3673" y="1"/>
                  </a:moveTo>
                  <a:cubicBezTo>
                    <a:pt x="2109" y="1"/>
                    <a:pt x="840" y="497"/>
                    <a:pt x="840" y="1098"/>
                  </a:cubicBezTo>
                  <a:lnTo>
                    <a:pt x="840" y="2186"/>
                  </a:lnTo>
                  <a:lnTo>
                    <a:pt x="725" y="2186"/>
                  </a:lnTo>
                  <a:cubicBezTo>
                    <a:pt x="0" y="2186"/>
                    <a:pt x="0" y="3283"/>
                    <a:pt x="725" y="3283"/>
                  </a:cubicBezTo>
                  <a:lnTo>
                    <a:pt x="849" y="3283"/>
                  </a:lnTo>
                  <a:cubicBezTo>
                    <a:pt x="964" y="4761"/>
                    <a:pt x="2194" y="5897"/>
                    <a:pt x="3673" y="5897"/>
                  </a:cubicBezTo>
                  <a:cubicBezTo>
                    <a:pt x="5161" y="5897"/>
                    <a:pt x="6392" y="4761"/>
                    <a:pt x="6506" y="3283"/>
                  </a:cubicBezTo>
                  <a:lnTo>
                    <a:pt x="6621" y="3283"/>
                  </a:lnTo>
                  <a:cubicBezTo>
                    <a:pt x="7356" y="3283"/>
                    <a:pt x="7356" y="2186"/>
                    <a:pt x="6621" y="2186"/>
                  </a:cubicBezTo>
                  <a:lnTo>
                    <a:pt x="6516" y="2186"/>
                  </a:lnTo>
                  <a:lnTo>
                    <a:pt x="6516" y="1098"/>
                  </a:lnTo>
                  <a:cubicBezTo>
                    <a:pt x="6516" y="497"/>
                    <a:pt x="5247" y="1"/>
                    <a:pt x="3673" y="1"/>
                  </a:cubicBez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01" name="Google Shape;13701;p79"/>
            <p:cNvSpPr/>
            <p:nvPr/>
          </p:nvSpPr>
          <p:spPr>
            <a:xfrm>
              <a:off x="6301084" y="3431471"/>
              <a:ext cx="141661" cy="154465"/>
            </a:xfrm>
            <a:custGeom>
              <a:avLst/>
              <a:gdLst/>
              <a:ahLst/>
              <a:cxnLst/>
              <a:rect l="l" t="t" r="r" b="b"/>
              <a:pathLst>
                <a:path w="5410" h="5899" extrusionOk="0">
                  <a:moveTo>
                    <a:pt x="3608" y="0"/>
                  </a:moveTo>
                  <a:cubicBezTo>
                    <a:pt x="3579" y="0"/>
                    <a:pt x="3550" y="1"/>
                    <a:pt x="3521" y="1"/>
                  </a:cubicBezTo>
                  <a:cubicBezTo>
                    <a:pt x="3493" y="1"/>
                    <a:pt x="3465" y="0"/>
                    <a:pt x="3438" y="0"/>
                  </a:cubicBezTo>
                  <a:cubicBezTo>
                    <a:pt x="2798" y="0"/>
                    <a:pt x="2168" y="105"/>
                    <a:pt x="1556" y="306"/>
                  </a:cubicBezTo>
                  <a:cubicBezTo>
                    <a:pt x="1022" y="507"/>
                    <a:pt x="688" y="783"/>
                    <a:pt x="688" y="1098"/>
                  </a:cubicBezTo>
                  <a:lnTo>
                    <a:pt x="688" y="2186"/>
                  </a:lnTo>
                  <a:lnTo>
                    <a:pt x="611" y="2186"/>
                  </a:lnTo>
                  <a:cubicBezTo>
                    <a:pt x="605" y="2185"/>
                    <a:pt x="599" y="2185"/>
                    <a:pt x="593" y="2185"/>
                  </a:cubicBezTo>
                  <a:cubicBezTo>
                    <a:pt x="305" y="2185"/>
                    <a:pt x="67" y="2401"/>
                    <a:pt x="29" y="2672"/>
                  </a:cubicBezTo>
                  <a:cubicBezTo>
                    <a:pt x="1" y="2996"/>
                    <a:pt x="249" y="3283"/>
                    <a:pt x="573" y="3283"/>
                  </a:cubicBezTo>
                  <a:lnTo>
                    <a:pt x="697" y="3283"/>
                  </a:lnTo>
                  <a:cubicBezTo>
                    <a:pt x="801" y="4773"/>
                    <a:pt x="2048" y="5898"/>
                    <a:pt x="3491" y="5898"/>
                  </a:cubicBezTo>
                  <a:cubicBezTo>
                    <a:pt x="3645" y="5898"/>
                    <a:pt x="3802" y="5885"/>
                    <a:pt x="3960" y="5858"/>
                  </a:cubicBezTo>
                  <a:cubicBezTo>
                    <a:pt x="2577" y="5649"/>
                    <a:pt x="1556" y="4456"/>
                    <a:pt x="1556" y="3063"/>
                  </a:cubicBezTo>
                  <a:lnTo>
                    <a:pt x="1556" y="2176"/>
                  </a:lnTo>
                  <a:cubicBezTo>
                    <a:pt x="1556" y="1976"/>
                    <a:pt x="1708" y="1794"/>
                    <a:pt x="1909" y="1756"/>
                  </a:cubicBezTo>
                  <a:cubicBezTo>
                    <a:pt x="2920" y="1546"/>
                    <a:pt x="4294" y="1136"/>
                    <a:pt x="5315" y="354"/>
                  </a:cubicBezTo>
                  <a:lnTo>
                    <a:pt x="5410" y="278"/>
                  </a:lnTo>
                  <a:cubicBezTo>
                    <a:pt x="4827" y="96"/>
                    <a:pt x="4218" y="0"/>
                    <a:pt x="3608"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02" name="Google Shape;13702;p79"/>
            <p:cNvSpPr/>
            <p:nvPr/>
          </p:nvSpPr>
          <p:spPr>
            <a:xfrm>
              <a:off x="6353297" y="3483056"/>
              <a:ext cx="11521" cy="23383"/>
            </a:xfrm>
            <a:custGeom>
              <a:avLst/>
              <a:gdLst/>
              <a:ahLst/>
              <a:cxnLst/>
              <a:rect l="l" t="t" r="r" b="b"/>
              <a:pathLst>
                <a:path w="440" h="893" extrusionOk="0">
                  <a:moveTo>
                    <a:pt x="220" y="1"/>
                  </a:moveTo>
                  <a:cubicBezTo>
                    <a:pt x="110" y="1"/>
                    <a:pt x="1" y="73"/>
                    <a:pt x="1" y="216"/>
                  </a:cubicBezTo>
                  <a:lnTo>
                    <a:pt x="1" y="674"/>
                  </a:lnTo>
                  <a:cubicBezTo>
                    <a:pt x="1" y="798"/>
                    <a:pt x="96" y="893"/>
                    <a:pt x="220" y="893"/>
                  </a:cubicBezTo>
                  <a:cubicBezTo>
                    <a:pt x="344" y="893"/>
                    <a:pt x="440" y="798"/>
                    <a:pt x="440" y="674"/>
                  </a:cubicBezTo>
                  <a:lnTo>
                    <a:pt x="440" y="216"/>
                  </a:lnTo>
                  <a:cubicBezTo>
                    <a:pt x="440" y="73"/>
                    <a:pt x="330"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03" name="Google Shape;13703;p79"/>
            <p:cNvSpPr/>
            <p:nvPr/>
          </p:nvSpPr>
          <p:spPr>
            <a:xfrm>
              <a:off x="6422007" y="3483056"/>
              <a:ext cx="11521" cy="23383"/>
            </a:xfrm>
            <a:custGeom>
              <a:avLst/>
              <a:gdLst/>
              <a:ahLst/>
              <a:cxnLst/>
              <a:rect l="l" t="t" r="r" b="b"/>
              <a:pathLst>
                <a:path w="440" h="893" extrusionOk="0">
                  <a:moveTo>
                    <a:pt x="220" y="1"/>
                  </a:moveTo>
                  <a:cubicBezTo>
                    <a:pt x="110" y="1"/>
                    <a:pt x="0" y="73"/>
                    <a:pt x="0" y="216"/>
                  </a:cubicBezTo>
                  <a:lnTo>
                    <a:pt x="0" y="674"/>
                  </a:lnTo>
                  <a:cubicBezTo>
                    <a:pt x="0" y="798"/>
                    <a:pt x="96" y="893"/>
                    <a:pt x="220" y="893"/>
                  </a:cubicBezTo>
                  <a:cubicBezTo>
                    <a:pt x="344" y="893"/>
                    <a:pt x="439" y="798"/>
                    <a:pt x="439" y="674"/>
                  </a:cubicBezTo>
                  <a:lnTo>
                    <a:pt x="439" y="216"/>
                  </a:lnTo>
                  <a:cubicBezTo>
                    <a:pt x="439" y="73"/>
                    <a:pt x="329"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04" name="Google Shape;13704;p79"/>
            <p:cNvSpPr/>
            <p:nvPr/>
          </p:nvSpPr>
          <p:spPr>
            <a:xfrm>
              <a:off x="6368066" y="3540087"/>
              <a:ext cx="50694" cy="17334"/>
            </a:xfrm>
            <a:custGeom>
              <a:avLst/>
              <a:gdLst/>
              <a:ahLst/>
              <a:cxnLst/>
              <a:rect l="l" t="t" r="r" b="b"/>
              <a:pathLst>
                <a:path w="1936" h="662" extrusionOk="0">
                  <a:moveTo>
                    <a:pt x="313" y="0"/>
                  </a:moveTo>
                  <a:cubicBezTo>
                    <a:pt x="143" y="0"/>
                    <a:pt x="1" y="223"/>
                    <a:pt x="162" y="384"/>
                  </a:cubicBezTo>
                  <a:cubicBezTo>
                    <a:pt x="371" y="567"/>
                    <a:pt x="650" y="662"/>
                    <a:pt x="932" y="662"/>
                  </a:cubicBezTo>
                  <a:cubicBezTo>
                    <a:pt x="946" y="662"/>
                    <a:pt x="959" y="662"/>
                    <a:pt x="973" y="661"/>
                  </a:cubicBezTo>
                  <a:cubicBezTo>
                    <a:pt x="986" y="662"/>
                    <a:pt x="999" y="662"/>
                    <a:pt x="1012" y="662"/>
                  </a:cubicBezTo>
                  <a:cubicBezTo>
                    <a:pt x="1286" y="662"/>
                    <a:pt x="1565" y="567"/>
                    <a:pt x="1774" y="384"/>
                  </a:cubicBezTo>
                  <a:cubicBezTo>
                    <a:pt x="1935" y="223"/>
                    <a:pt x="1793" y="0"/>
                    <a:pt x="1623" y="0"/>
                  </a:cubicBezTo>
                  <a:cubicBezTo>
                    <a:pt x="1571" y="0"/>
                    <a:pt x="1517" y="21"/>
                    <a:pt x="1469" y="70"/>
                  </a:cubicBezTo>
                  <a:cubicBezTo>
                    <a:pt x="1316" y="175"/>
                    <a:pt x="1142" y="227"/>
                    <a:pt x="968" y="227"/>
                  </a:cubicBezTo>
                  <a:cubicBezTo>
                    <a:pt x="794" y="227"/>
                    <a:pt x="620" y="175"/>
                    <a:pt x="467" y="70"/>
                  </a:cubicBezTo>
                  <a:cubicBezTo>
                    <a:pt x="418" y="21"/>
                    <a:pt x="364" y="0"/>
                    <a:pt x="313"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05" name="Google Shape;13705;p79"/>
            <p:cNvSpPr/>
            <p:nvPr/>
          </p:nvSpPr>
          <p:spPr>
            <a:xfrm>
              <a:off x="6305850" y="3482951"/>
              <a:ext cx="38230" cy="11521"/>
            </a:xfrm>
            <a:custGeom>
              <a:avLst/>
              <a:gdLst/>
              <a:ahLst/>
              <a:cxnLst/>
              <a:rect l="l" t="t" r="r" b="b"/>
              <a:pathLst>
                <a:path w="1460" h="440" extrusionOk="0">
                  <a:moveTo>
                    <a:pt x="296" y="0"/>
                  </a:moveTo>
                  <a:cubicBezTo>
                    <a:pt x="0" y="0"/>
                    <a:pt x="0" y="439"/>
                    <a:pt x="296" y="439"/>
                  </a:cubicBezTo>
                  <a:lnTo>
                    <a:pt x="1164" y="439"/>
                  </a:lnTo>
                  <a:cubicBezTo>
                    <a:pt x="1460" y="439"/>
                    <a:pt x="1460" y="0"/>
                    <a:pt x="1164" y="0"/>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06" name="Google Shape;13706;p79"/>
            <p:cNvSpPr/>
            <p:nvPr/>
          </p:nvSpPr>
          <p:spPr>
            <a:xfrm>
              <a:off x="6442981" y="3482951"/>
              <a:ext cx="37994" cy="11521"/>
            </a:xfrm>
            <a:custGeom>
              <a:avLst/>
              <a:gdLst/>
              <a:ahLst/>
              <a:cxnLst/>
              <a:rect l="l" t="t" r="r" b="b"/>
              <a:pathLst>
                <a:path w="1451" h="440" extrusionOk="0">
                  <a:moveTo>
                    <a:pt x="287" y="0"/>
                  </a:moveTo>
                  <a:cubicBezTo>
                    <a:pt x="1" y="0"/>
                    <a:pt x="1" y="439"/>
                    <a:pt x="287" y="439"/>
                  </a:cubicBezTo>
                  <a:lnTo>
                    <a:pt x="1164" y="439"/>
                  </a:lnTo>
                  <a:cubicBezTo>
                    <a:pt x="1451" y="439"/>
                    <a:pt x="1451" y="0"/>
                    <a:pt x="1164" y="0"/>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07" name="Google Shape;13707;p79"/>
            <p:cNvSpPr/>
            <p:nvPr/>
          </p:nvSpPr>
          <p:spPr>
            <a:xfrm>
              <a:off x="6374298" y="3488686"/>
              <a:ext cx="38230" cy="11521"/>
            </a:xfrm>
            <a:custGeom>
              <a:avLst/>
              <a:gdLst/>
              <a:ahLst/>
              <a:cxnLst/>
              <a:rect l="l" t="t" r="r" b="b"/>
              <a:pathLst>
                <a:path w="1460" h="440" extrusionOk="0">
                  <a:moveTo>
                    <a:pt x="296" y="1"/>
                  </a:moveTo>
                  <a:cubicBezTo>
                    <a:pt x="0" y="1"/>
                    <a:pt x="0" y="439"/>
                    <a:pt x="296" y="439"/>
                  </a:cubicBezTo>
                  <a:lnTo>
                    <a:pt x="1164" y="439"/>
                  </a:lnTo>
                  <a:cubicBezTo>
                    <a:pt x="1460" y="439"/>
                    <a:pt x="1460" y="1"/>
                    <a:pt x="1164"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08" name="Google Shape;13708;p79"/>
            <p:cNvSpPr/>
            <p:nvPr/>
          </p:nvSpPr>
          <p:spPr>
            <a:xfrm>
              <a:off x="6414492" y="3465957"/>
              <a:ext cx="26525" cy="11260"/>
            </a:xfrm>
            <a:custGeom>
              <a:avLst/>
              <a:gdLst/>
              <a:ahLst/>
              <a:cxnLst/>
              <a:rect l="l" t="t" r="r" b="b"/>
              <a:pathLst>
                <a:path w="1013" h="430" extrusionOk="0">
                  <a:moveTo>
                    <a:pt x="287" y="0"/>
                  </a:moveTo>
                  <a:cubicBezTo>
                    <a:pt x="1" y="0"/>
                    <a:pt x="1" y="430"/>
                    <a:pt x="287" y="430"/>
                  </a:cubicBezTo>
                  <a:lnTo>
                    <a:pt x="726" y="430"/>
                  </a:lnTo>
                  <a:cubicBezTo>
                    <a:pt x="1012" y="430"/>
                    <a:pt x="1012" y="0"/>
                    <a:pt x="726"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09" name="Google Shape;13709;p79"/>
            <p:cNvSpPr/>
            <p:nvPr/>
          </p:nvSpPr>
          <p:spPr>
            <a:xfrm>
              <a:off x="6345808" y="3465957"/>
              <a:ext cx="26499" cy="11260"/>
            </a:xfrm>
            <a:custGeom>
              <a:avLst/>
              <a:gdLst/>
              <a:ahLst/>
              <a:cxnLst/>
              <a:rect l="l" t="t" r="r" b="b"/>
              <a:pathLst>
                <a:path w="1012" h="430" extrusionOk="0">
                  <a:moveTo>
                    <a:pt x="287" y="0"/>
                  </a:moveTo>
                  <a:cubicBezTo>
                    <a:pt x="0" y="0"/>
                    <a:pt x="0" y="430"/>
                    <a:pt x="287" y="430"/>
                  </a:cubicBezTo>
                  <a:lnTo>
                    <a:pt x="726" y="430"/>
                  </a:lnTo>
                  <a:cubicBezTo>
                    <a:pt x="1012" y="430"/>
                    <a:pt x="1012" y="0"/>
                    <a:pt x="726"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10" name="Google Shape;13710;p79"/>
            <p:cNvSpPr/>
            <p:nvPr/>
          </p:nvSpPr>
          <p:spPr>
            <a:xfrm>
              <a:off x="6313575" y="3431471"/>
              <a:ext cx="119953" cy="40246"/>
            </a:xfrm>
            <a:custGeom>
              <a:avLst/>
              <a:gdLst/>
              <a:ahLst/>
              <a:cxnLst/>
              <a:rect l="l" t="t" r="r" b="b"/>
              <a:pathLst>
                <a:path w="4581" h="1537" extrusionOk="0">
                  <a:moveTo>
                    <a:pt x="1" y="1"/>
                  </a:moveTo>
                  <a:lnTo>
                    <a:pt x="1" y="1537"/>
                  </a:lnTo>
                  <a:cubicBezTo>
                    <a:pt x="1" y="1537"/>
                    <a:pt x="2834" y="1317"/>
                    <a:pt x="458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11" name="Google Shape;13711;p79"/>
            <p:cNvSpPr/>
            <p:nvPr/>
          </p:nvSpPr>
          <p:spPr>
            <a:xfrm>
              <a:off x="6295847" y="3513352"/>
              <a:ext cx="23252" cy="32574"/>
            </a:xfrm>
            <a:custGeom>
              <a:avLst/>
              <a:gdLst/>
              <a:ahLst/>
              <a:cxnLst/>
              <a:rect l="l" t="t" r="r" b="b"/>
              <a:pathLst>
                <a:path w="888" h="1244" extrusionOk="0">
                  <a:moveTo>
                    <a:pt x="445" y="1"/>
                  </a:moveTo>
                  <a:cubicBezTo>
                    <a:pt x="406" y="1"/>
                    <a:pt x="368" y="17"/>
                    <a:pt x="344" y="51"/>
                  </a:cubicBezTo>
                  <a:cubicBezTo>
                    <a:pt x="220" y="213"/>
                    <a:pt x="20" y="499"/>
                    <a:pt x="10" y="785"/>
                  </a:cubicBezTo>
                  <a:cubicBezTo>
                    <a:pt x="1" y="1005"/>
                    <a:pt x="153" y="1196"/>
                    <a:pt x="363" y="1234"/>
                  </a:cubicBezTo>
                  <a:cubicBezTo>
                    <a:pt x="394" y="1240"/>
                    <a:pt x="425" y="1243"/>
                    <a:pt x="454" y="1243"/>
                  </a:cubicBezTo>
                  <a:cubicBezTo>
                    <a:pt x="692" y="1243"/>
                    <a:pt x="888" y="1050"/>
                    <a:pt x="888" y="804"/>
                  </a:cubicBezTo>
                  <a:cubicBezTo>
                    <a:pt x="888" y="518"/>
                    <a:pt x="687" y="213"/>
                    <a:pt x="554" y="51"/>
                  </a:cubicBezTo>
                  <a:cubicBezTo>
                    <a:pt x="525" y="17"/>
                    <a:pt x="485" y="1"/>
                    <a:pt x="445" y="1"/>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12" name="Google Shape;13712;p79"/>
            <p:cNvSpPr/>
            <p:nvPr/>
          </p:nvSpPr>
          <p:spPr>
            <a:xfrm>
              <a:off x="6467464" y="3513352"/>
              <a:ext cx="23252" cy="32574"/>
            </a:xfrm>
            <a:custGeom>
              <a:avLst/>
              <a:gdLst/>
              <a:ahLst/>
              <a:cxnLst/>
              <a:rect l="l" t="t" r="r" b="b"/>
              <a:pathLst>
                <a:path w="888" h="1244" extrusionOk="0">
                  <a:moveTo>
                    <a:pt x="445" y="1"/>
                  </a:moveTo>
                  <a:cubicBezTo>
                    <a:pt x="406" y="1"/>
                    <a:pt x="368" y="17"/>
                    <a:pt x="344" y="51"/>
                  </a:cubicBezTo>
                  <a:cubicBezTo>
                    <a:pt x="220" y="213"/>
                    <a:pt x="20" y="499"/>
                    <a:pt x="10" y="785"/>
                  </a:cubicBezTo>
                  <a:cubicBezTo>
                    <a:pt x="0" y="1005"/>
                    <a:pt x="153" y="1196"/>
                    <a:pt x="363" y="1234"/>
                  </a:cubicBezTo>
                  <a:cubicBezTo>
                    <a:pt x="394" y="1240"/>
                    <a:pt x="424" y="1243"/>
                    <a:pt x="454" y="1243"/>
                  </a:cubicBezTo>
                  <a:cubicBezTo>
                    <a:pt x="692" y="1243"/>
                    <a:pt x="888" y="1050"/>
                    <a:pt x="888" y="804"/>
                  </a:cubicBezTo>
                  <a:cubicBezTo>
                    <a:pt x="888" y="518"/>
                    <a:pt x="678" y="213"/>
                    <a:pt x="554" y="51"/>
                  </a:cubicBezTo>
                  <a:cubicBezTo>
                    <a:pt x="525" y="17"/>
                    <a:pt x="485" y="1"/>
                    <a:pt x="445" y="1"/>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13" name="Google Shape;13713;p79"/>
            <p:cNvSpPr/>
            <p:nvPr/>
          </p:nvSpPr>
          <p:spPr>
            <a:xfrm>
              <a:off x="6319073" y="3408743"/>
              <a:ext cx="148652" cy="51506"/>
            </a:xfrm>
            <a:custGeom>
              <a:avLst/>
              <a:gdLst/>
              <a:ahLst/>
              <a:cxnLst/>
              <a:rect l="l" t="t" r="r" b="b"/>
              <a:pathLst>
                <a:path w="5677" h="1967" extrusionOk="0">
                  <a:moveTo>
                    <a:pt x="2844" y="1"/>
                  </a:moveTo>
                  <a:cubicBezTo>
                    <a:pt x="1270" y="1"/>
                    <a:pt x="1" y="487"/>
                    <a:pt x="1" y="1088"/>
                  </a:cubicBezTo>
                  <a:lnTo>
                    <a:pt x="1" y="1966"/>
                  </a:lnTo>
                  <a:cubicBezTo>
                    <a:pt x="1" y="1365"/>
                    <a:pt x="1270" y="869"/>
                    <a:pt x="2844" y="869"/>
                  </a:cubicBezTo>
                  <a:cubicBezTo>
                    <a:pt x="4408" y="869"/>
                    <a:pt x="5677" y="1365"/>
                    <a:pt x="5677" y="1966"/>
                  </a:cubicBezTo>
                  <a:lnTo>
                    <a:pt x="5677" y="1088"/>
                  </a:lnTo>
                  <a:cubicBezTo>
                    <a:pt x="5677" y="487"/>
                    <a:pt x="4408" y="1"/>
                    <a:pt x="2844"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14" name="Google Shape;13714;p79"/>
            <p:cNvSpPr/>
            <p:nvPr/>
          </p:nvSpPr>
          <p:spPr>
            <a:xfrm>
              <a:off x="6399016" y="3482951"/>
              <a:ext cx="57240" cy="45981"/>
            </a:xfrm>
            <a:custGeom>
              <a:avLst/>
              <a:gdLst/>
              <a:ahLst/>
              <a:cxnLst/>
              <a:rect l="l" t="t" r="r" b="b"/>
              <a:pathLst>
                <a:path w="2186" h="1756" extrusionOk="0">
                  <a:moveTo>
                    <a:pt x="1756" y="439"/>
                  </a:moveTo>
                  <a:lnTo>
                    <a:pt x="1756" y="658"/>
                  </a:lnTo>
                  <a:cubicBezTo>
                    <a:pt x="1756" y="1021"/>
                    <a:pt x="1460" y="1317"/>
                    <a:pt x="1098" y="1317"/>
                  </a:cubicBezTo>
                  <a:cubicBezTo>
                    <a:pt x="735" y="1317"/>
                    <a:pt x="439" y="1021"/>
                    <a:pt x="439" y="658"/>
                  </a:cubicBezTo>
                  <a:lnTo>
                    <a:pt x="439" y="439"/>
                  </a:lnTo>
                  <a:close/>
                  <a:moveTo>
                    <a:pt x="220" y="0"/>
                  </a:moveTo>
                  <a:cubicBezTo>
                    <a:pt x="105" y="0"/>
                    <a:pt x="1" y="105"/>
                    <a:pt x="1" y="220"/>
                  </a:cubicBezTo>
                  <a:lnTo>
                    <a:pt x="1" y="658"/>
                  </a:lnTo>
                  <a:cubicBezTo>
                    <a:pt x="1" y="1259"/>
                    <a:pt x="497" y="1746"/>
                    <a:pt x="1098" y="1756"/>
                  </a:cubicBezTo>
                  <a:cubicBezTo>
                    <a:pt x="1699" y="1746"/>
                    <a:pt x="2185" y="1259"/>
                    <a:pt x="2185" y="658"/>
                  </a:cubicBezTo>
                  <a:lnTo>
                    <a:pt x="2185" y="220"/>
                  </a:lnTo>
                  <a:cubicBezTo>
                    <a:pt x="2185" y="105"/>
                    <a:pt x="2090" y="0"/>
                    <a:pt x="1966"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15" name="Google Shape;13715;p79"/>
            <p:cNvSpPr/>
            <p:nvPr/>
          </p:nvSpPr>
          <p:spPr>
            <a:xfrm>
              <a:off x="6330569" y="3482951"/>
              <a:ext cx="56979" cy="45981"/>
            </a:xfrm>
            <a:custGeom>
              <a:avLst/>
              <a:gdLst/>
              <a:ahLst/>
              <a:cxnLst/>
              <a:rect l="l" t="t" r="r" b="b"/>
              <a:pathLst>
                <a:path w="2176" h="1756" extrusionOk="0">
                  <a:moveTo>
                    <a:pt x="1746" y="439"/>
                  </a:moveTo>
                  <a:lnTo>
                    <a:pt x="1746" y="658"/>
                  </a:lnTo>
                  <a:cubicBezTo>
                    <a:pt x="1746" y="1021"/>
                    <a:pt x="1451" y="1317"/>
                    <a:pt x="1088" y="1317"/>
                  </a:cubicBezTo>
                  <a:cubicBezTo>
                    <a:pt x="726" y="1317"/>
                    <a:pt x="430" y="1021"/>
                    <a:pt x="430" y="658"/>
                  </a:cubicBezTo>
                  <a:lnTo>
                    <a:pt x="430" y="439"/>
                  </a:lnTo>
                  <a:close/>
                  <a:moveTo>
                    <a:pt x="210" y="0"/>
                  </a:moveTo>
                  <a:cubicBezTo>
                    <a:pt x="96" y="0"/>
                    <a:pt x="1" y="105"/>
                    <a:pt x="1" y="220"/>
                  </a:cubicBezTo>
                  <a:lnTo>
                    <a:pt x="1" y="658"/>
                  </a:lnTo>
                  <a:cubicBezTo>
                    <a:pt x="1" y="1259"/>
                    <a:pt x="487" y="1746"/>
                    <a:pt x="1088" y="1756"/>
                  </a:cubicBezTo>
                  <a:cubicBezTo>
                    <a:pt x="1689" y="1746"/>
                    <a:pt x="2176" y="1259"/>
                    <a:pt x="2176" y="658"/>
                  </a:cubicBezTo>
                  <a:lnTo>
                    <a:pt x="2176" y="220"/>
                  </a:lnTo>
                  <a:cubicBezTo>
                    <a:pt x="2176" y="105"/>
                    <a:pt x="2080" y="0"/>
                    <a:pt x="1966"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16" name="Google Shape;13716;p79"/>
            <p:cNvSpPr/>
            <p:nvPr/>
          </p:nvSpPr>
          <p:spPr>
            <a:xfrm>
              <a:off x="6326327" y="3614347"/>
              <a:ext cx="134172" cy="80467"/>
            </a:xfrm>
            <a:custGeom>
              <a:avLst/>
              <a:gdLst/>
              <a:ahLst/>
              <a:cxnLst/>
              <a:rect l="l" t="t" r="r" b="b"/>
              <a:pathLst>
                <a:path w="5124" h="3073" extrusionOk="0">
                  <a:moveTo>
                    <a:pt x="668" y="0"/>
                  </a:moveTo>
                  <a:lnTo>
                    <a:pt x="0" y="239"/>
                  </a:lnTo>
                  <a:cubicBezTo>
                    <a:pt x="0" y="248"/>
                    <a:pt x="10" y="258"/>
                    <a:pt x="19" y="277"/>
                  </a:cubicBezTo>
                  <a:lnTo>
                    <a:pt x="735" y="1889"/>
                  </a:lnTo>
                  <a:cubicBezTo>
                    <a:pt x="843" y="2141"/>
                    <a:pt x="1082" y="2279"/>
                    <a:pt x="1328" y="2279"/>
                  </a:cubicBezTo>
                  <a:cubicBezTo>
                    <a:pt x="1474" y="2279"/>
                    <a:pt x="1622" y="2231"/>
                    <a:pt x="1746" y="2128"/>
                  </a:cubicBezTo>
                  <a:lnTo>
                    <a:pt x="2347" y="1641"/>
                  </a:lnTo>
                  <a:lnTo>
                    <a:pt x="2347" y="3062"/>
                  </a:lnTo>
                  <a:cubicBezTo>
                    <a:pt x="2414" y="3062"/>
                    <a:pt x="2490" y="3072"/>
                    <a:pt x="2567" y="3072"/>
                  </a:cubicBezTo>
                  <a:cubicBezTo>
                    <a:pt x="2633" y="3072"/>
                    <a:pt x="2710" y="3072"/>
                    <a:pt x="2777" y="3062"/>
                  </a:cubicBezTo>
                  <a:lnTo>
                    <a:pt x="2777" y="1631"/>
                  </a:lnTo>
                  <a:lnTo>
                    <a:pt x="3378" y="2128"/>
                  </a:lnTo>
                  <a:cubicBezTo>
                    <a:pt x="3502" y="2231"/>
                    <a:pt x="3650" y="2279"/>
                    <a:pt x="3796" y="2279"/>
                  </a:cubicBezTo>
                  <a:cubicBezTo>
                    <a:pt x="4043" y="2279"/>
                    <a:pt x="4285" y="2141"/>
                    <a:pt x="4398" y="1889"/>
                  </a:cubicBezTo>
                  <a:lnTo>
                    <a:pt x="5114" y="267"/>
                  </a:lnTo>
                  <a:cubicBezTo>
                    <a:pt x="5114" y="258"/>
                    <a:pt x="5123" y="248"/>
                    <a:pt x="5123" y="229"/>
                  </a:cubicBezTo>
                  <a:lnTo>
                    <a:pt x="4456" y="0"/>
                  </a:lnTo>
                  <a:lnTo>
                    <a:pt x="2557" y="887"/>
                  </a:lnTo>
                  <a:lnTo>
                    <a:pt x="668" y="0"/>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17" name="Google Shape;13717;p79"/>
            <p:cNvSpPr/>
            <p:nvPr/>
          </p:nvSpPr>
          <p:spPr>
            <a:xfrm>
              <a:off x="6336565" y="3599893"/>
              <a:ext cx="56979" cy="62635"/>
            </a:xfrm>
            <a:custGeom>
              <a:avLst/>
              <a:gdLst/>
              <a:ahLst/>
              <a:cxnLst/>
              <a:rect l="l" t="t" r="r" b="b"/>
              <a:pathLst>
                <a:path w="2176" h="2392" extrusionOk="0">
                  <a:moveTo>
                    <a:pt x="646" y="0"/>
                  </a:moveTo>
                  <a:cubicBezTo>
                    <a:pt x="590" y="0"/>
                    <a:pt x="536" y="21"/>
                    <a:pt x="497" y="66"/>
                  </a:cubicBezTo>
                  <a:lnTo>
                    <a:pt x="58" y="495"/>
                  </a:lnTo>
                  <a:cubicBezTo>
                    <a:pt x="20" y="533"/>
                    <a:pt x="1" y="590"/>
                    <a:pt x="29" y="648"/>
                  </a:cubicBezTo>
                  <a:lnTo>
                    <a:pt x="745" y="2260"/>
                  </a:lnTo>
                  <a:cubicBezTo>
                    <a:pt x="781" y="2345"/>
                    <a:pt x="864" y="2392"/>
                    <a:pt x="947" y="2392"/>
                  </a:cubicBezTo>
                  <a:cubicBezTo>
                    <a:pt x="994" y="2392"/>
                    <a:pt x="1041" y="2377"/>
                    <a:pt x="1079" y="2346"/>
                  </a:cubicBezTo>
                  <a:lnTo>
                    <a:pt x="2176" y="1439"/>
                  </a:lnTo>
                  <a:lnTo>
                    <a:pt x="792" y="56"/>
                  </a:lnTo>
                  <a:cubicBezTo>
                    <a:pt x="751" y="19"/>
                    <a:pt x="698" y="0"/>
                    <a:pt x="646" y="0"/>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18" name="Google Shape;13718;p79"/>
            <p:cNvSpPr/>
            <p:nvPr/>
          </p:nvSpPr>
          <p:spPr>
            <a:xfrm>
              <a:off x="6393282" y="3599658"/>
              <a:ext cx="56717" cy="62870"/>
            </a:xfrm>
            <a:custGeom>
              <a:avLst/>
              <a:gdLst/>
              <a:ahLst/>
              <a:cxnLst/>
              <a:rect l="l" t="t" r="r" b="b"/>
              <a:pathLst>
                <a:path w="2166" h="2401" extrusionOk="0">
                  <a:moveTo>
                    <a:pt x="1532" y="1"/>
                  </a:moveTo>
                  <a:cubicBezTo>
                    <a:pt x="1476" y="1"/>
                    <a:pt x="1422" y="22"/>
                    <a:pt x="1383" y="65"/>
                  </a:cubicBezTo>
                  <a:lnTo>
                    <a:pt x="0" y="1448"/>
                  </a:lnTo>
                  <a:lnTo>
                    <a:pt x="1097" y="2355"/>
                  </a:lnTo>
                  <a:cubicBezTo>
                    <a:pt x="1135" y="2386"/>
                    <a:pt x="1182" y="2401"/>
                    <a:pt x="1228" y="2401"/>
                  </a:cubicBezTo>
                  <a:cubicBezTo>
                    <a:pt x="1311" y="2401"/>
                    <a:pt x="1395" y="2354"/>
                    <a:pt x="1431" y="2269"/>
                  </a:cubicBezTo>
                  <a:lnTo>
                    <a:pt x="2147" y="657"/>
                  </a:lnTo>
                  <a:cubicBezTo>
                    <a:pt x="2166" y="599"/>
                    <a:pt x="2156" y="542"/>
                    <a:pt x="2118" y="504"/>
                  </a:cubicBezTo>
                  <a:lnTo>
                    <a:pt x="1689" y="65"/>
                  </a:lnTo>
                  <a:cubicBezTo>
                    <a:pt x="1646" y="22"/>
                    <a:pt x="1588" y="1"/>
                    <a:pt x="1532" y="1"/>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19" name="Google Shape;13719;p79"/>
            <p:cNvSpPr/>
            <p:nvPr/>
          </p:nvSpPr>
          <p:spPr>
            <a:xfrm>
              <a:off x="6265132" y="3644067"/>
              <a:ext cx="48468" cy="56481"/>
            </a:xfrm>
            <a:custGeom>
              <a:avLst/>
              <a:gdLst/>
              <a:ahLst/>
              <a:cxnLst/>
              <a:rect l="l" t="t" r="r" b="b"/>
              <a:pathLst>
                <a:path w="1851" h="2157" extrusionOk="0">
                  <a:moveTo>
                    <a:pt x="239" y="0"/>
                  </a:moveTo>
                  <a:cubicBezTo>
                    <a:pt x="134" y="105"/>
                    <a:pt x="57" y="229"/>
                    <a:pt x="0" y="363"/>
                  </a:cubicBezTo>
                  <a:lnTo>
                    <a:pt x="1193" y="1403"/>
                  </a:lnTo>
                  <a:cubicBezTo>
                    <a:pt x="1326" y="1527"/>
                    <a:pt x="1412" y="1708"/>
                    <a:pt x="1412" y="1899"/>
                  </a:cubicBezTo>
                  <a:lnTo>
                    <a:pt x="1412" y="2156"/>
                  </a:lnTo>
                  <a:lnTo>
                    <a:pt x="1851" y="2156"/>
                  </a:lnTo>
                  <a:lnTo>
                    <a:pt x="1851" y="1899"/>
                  </a:lnTo>
                  <a:cubicBezTo>
                    <a:pt x="1851" y="1584"/>
                    <a:pt x="1708" y="1279"/>
                    <a:pt x="1469" y="1069"/>
                  </a:cubicBezTo>
                  <a:lnTo>
                    <a:pt x="239"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20" name="Google Shape;13720;p79"/>
            <p:cNvSpPr/>
            <p:nvPr/>
          </p:nvSpPr>
          <p:spPr>
            <a:xfrm>
              <a:off x="6473198" y="3644067"/>
              <a:ext cx="48495" cy="56481"/>
            </a:xfrm>
            <a:custGeom>
              <a:avLst/>
              <a:gdLst/>
              <a:ahLst/>
              <a:cxnLst/>
              <a:rect l="l" t="t" r="r" b="b"/>
              <a:pathLst>
                <a:path w="1852" h="2157" extrusionOk="0">
                  <a:moveTo>
                    <a:pt x="1613" y="0"/>
                  </a:moveTo>
                  <a:lnTo>
                    <a:pt x="382" y="1069"/>
                  </a:lnTo>
                  <a:cubicBezTo>
                    <a:pt x="144" y="1279"/>
                    <a:pt x="1" y="1584"/>
                    <a:pt x="1" y="1899"/>
                  </a:cubicBezTo>
                  <a:lnTo>
                    <a:pt x="1" y="2156"/>
                  </a:lnTo>
                  <a:lnTo>
                    <a:pt x="440" y="2156"/>
                  </a:lnTo>
                  <a:lnTo>
                    <a:pt x="440" y="1899"/>
                  </a:lnTo>
                  <a:cubicBezTo>
                    <a:pt x="440" y="1708"/>
                    <a:pt x="516" y="1527"/>
                    <a:pt x="659" y="1403"/>
                  </a:cubicBezTo>
                  <a:lnTo>
                    <a:pt x="1852" y="363"/>
                  </a:lnTo>
                  <a:cubicBezTo>
                    <a:pt x="1794" y="229"/>
                    <a:pt x="1718" y="105"/>
                    <a:pt x="161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3721" name="Google Shape;13721;p79"/>
          <p:cNvSpPr/>
          <p:nvPr/>
        </p:nvSpPr>
        <p:spPr>
          <a:xfrm>
            <a:off x="5880422" y="3363050"/>
            <a:ext cx="125924" cy="11260"/>
          </a:xfrm>
          <a:custGeom>
            <a:avLst/>
            <a:gdLst/>
            <a:ahLst/>
            <a:cxnLst/>
            <a:rect l="l" t="t" r="r" b="b"/>
            <a:pathLst>
              <a:path w="4809" h="430" extrusionOk="0">
                <a:moveTo>
                  <a:pt x="1" y="0"/>
                </a:moveTo>
                <a:cubicBezTo>
                  <a:pt x="1" y="239"/>
                  <a:pt x="201" y="429"/>
                  <a:pt x="439" y="429"/>
                </a:cubicBezTo>
                <a:lnTo>
                  <a:pt x="4379" y="429"/>
                </a:lnTo>
                <a:cubicBezTo>
                  <a:pt x="4618" y="429"/>
                  <a:pt x="4809" y="239"/>
                  <a:pt x="4809"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3722" name="Google Shape;13722;p79"/>
          <p:cNvGrpSpPr/>
          <p:nvPr/>
        </p:nvGrpSpPr>
        <p:grpSpPr>
          <a:xfrm>
            <a:off x="5811739" y="3345794"/>
            <a:ext cx="263316" cy="354754"/>
            <a:chOff x="5811739" y="3345794"/>
            <a:chExt cx="263316" cy="354754"/>
          </a:xfrm>
        </p:grpSpPr>
        <p:sp>
          <p:nvSpPr>
            <p:cNvPr id="13723" name="Google Shape;13723;p79"/>
            <p:cNvSpPr/>
            <p:nvPr/>
          </p:nvSpPr>
          <p:spPr>
            <a:xfrm>
              <a:off x="5857694" y="3408743"/>
              <a:ext cx="171643" cy="57240"/>
            </a:xfrm>
            <a:custGeom>
              <a:avLst/>
              <a:gdLst/>
              <a:ahLst/>
              <a:cxnLst/>
              <a:rect l="l" t="t" r="r" b="b"/>
              <a:pathLst>
                <a:path w="6555" h="2186" extrusionOk="0">
                  <a:moveTo>
                    <a:pt x="0" y="1"/>
                  </a:moveTo>
                  <a:lnTo>
                    <a:pt x="0" y="2185"/>
                  </a:lnTo>
                  <a:lnTo>
                    <a:pt x="6554" y="2185"/>
                  </a:lnTo>
                  <a:lnTo>
                    <a:pt x="6554" y="1"/>
                  </a:ln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24" name="Google Shape;13724;p79"/>
            <p:cNvSpPr/>
            <p:nvPr/>
          </p:nvSpPr>
          <p:spPr>
            <a:xfrm>
              <a:off x="5854944" y="3528696"/>
              <a:ext cx="60723" cy="57371"/>
            </a:xfrm>
            <a:custGeom>
              <a:avLst/>
              <a:gdLst/>
              <a:ahLst/>
              <a:cxnLst/>
              <a:rect l="l" t="t" r="r" b="b"/>
              <a:pathLst>
                <a:path w="2319" h="2191" extrusionOk="0">
                  <a:moveTo>
                    <a:pt x="754" y="1"/>
                  </a:moveTo>
                  <a:cubicBezTo>
                    <a:pt x="630" y="1"/>
                    <a:pt x="505" y="36"/>
                    <a:pt x="392" y="113"/>
                  </a:cubicBezTo>
                  <a:cubicBezTo>
                    <a:pt x="29" y="352"/>
                    <a:pt x="1" y="877"/>
                    <a:pt x="334" y="1153"/>
                  </a:cubicBezTo>
                  <a:cubicBezTo>
                    <a:pt x="233" y="1732"/>
                    <a:pt x="692" y="2191"/>
                    <a:pt x="1198" y="2191"/>
                  </a:cubicBezTo>
                  <a:cubicBezTo>
                    <a:pt x="1359" y="2191"/>
                    <a:pt x="1525" y="2144"/>
                    <a:pt x="1680" y="2041"/>
                  </a:cubicBezTo>
                  <a:cubicBezTo>
                    <a:pt x="2319" y="1611"/>
                    <a:pt x="2137" y="619"/>
                    <a:pt x="1384" y="457"/>
                  </a:cubicBezTo>
                  <a:cubicBezTo>
                    <a:pt x="1292" y="174"/>
                    <a:pt x="1028" y="1"/>
                    <a:pt x="754"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25" name="Google Shape;13725;p79"/>
            <p:cNvSpPr/>
            <p:nvPr/>
          </p:nvSpPr>
          <p:spPr>
            <a:xfrm>
              <a:off x="5971101" y="3528696"/>
              <a:ext cx="60723" cy="57371"/>
            </a:xfrm>
            <a:custGeom>
              <a:avLst/>
              <a:gdLst/>
              <a:ahLst/>
              <a:cxnLst/>
              <a:rect l="l" t="t" r="r" b="b"/>
              <a:pathLst>
                <a:path w="2319" h="2191" extrusionOk="0">
                  <a:moveTo>
                    <a:pt x="1565" y="1"/>
                  </a:moveTo>
                  <a:cubicBezTo>
                    <a:pt x="1292" y="1"/>
                    <a:pt x="1030" y="174"/>
                    <a:pt x="945" y="457"/>
                  </a:cubicBezTo>
                  <a:cubicBezTo>
                    <a:pt x="191" y="619"/>
                    <a:pt x="1" y="1611"/>
                    <a:pt x="640" y="2041"/>
                  </a:cubicBezTo>
                  <a:cubicBezTo>
                    <a:pt x="794" y="2144"/>
                    <a:pt x="961" y="2191"/>
                    <a:pt x="1122" y="2191"/>
                  </a:cubicBezTo>
                  <a:cubicBezTo>
                    <a:pt x="1631" y="2191"/>
                    <a:pt x="2093" y="1732"/>
                    <a:pt x="1985" y="1153"/>
                  </a:cubicBezTo>
                  <a:cubicBezTo>
                    <a:pt x="2319" y="877"/>
                    <a:pt x="2290" y="352"/>
                    <a:pt x="1928" y="113"/>
                  </a:cubicBezTo>
                  <a:cubicBezTo>
                    <a:pt x="1815" y="36"/>
                    <a:pt x="1689" y="1"/>
                    <a:pt x="1565"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26" name="Google Shape;13726;p79"/>
            <p:cNvSpPr/>
            <p:nvPr/>
          </p:nvSpPr>
          <p:spPr>
            <a:xfrm>
              <a:off x="5811739" y="3563130"/>
              <a:ext cx="263316" cy="137157"/>
            </a:xfrm>
            <a:custGeom>
              <a:avLst/>
              <a:gdLst/>
              <a:ahLst/>
              <a:cxnLst/>
              <a:rect l="l" t="t" r="r" b="b"/>
              <a:pathLst>
                <a:path w="10056" h="5238" extrusionOk="0">
                  <a:moveTo>
                    <a:pt x="3721" y="0"/>
                  </a:moveTo>
                  <a:lnTo>
                    <a:pt x="3721" y="1126"/>
                  </a:lnTo>
                  <a:cubicBezTo>
                    <a:pt x="3721" y="1498"/>
                    <a:pt x="3482" y="1832"/>
                    <a:pt x="3139" y="1956"/>
                  </a:cubicBezTo>
                  <a:lnTo>
                    <a:pt x="878" y="2748"/>
                  </a:lnTo>
                  <a:cubicBezTo>
                    <a:pt x="353" y="2929"/>
                    <a:pt x="0" y="3425"/>
                    <a:pt x="0" y="3988"/>
                  </a:cubicBezTo>
                  <a:lnTo>
                    <a:pt x="0" y="4580"/>
                  </a:lnTo>
                  <a:cubicBezTo>
                    <a:pt x="0" y="4942"/>
                    <a:pt x="296" y="5238"/>
                    <a:pt x="658" y="5238"/>
                  </a:cubicBezTo>
                  <a:lnTo>
                    <a:pt x="9397" y="5238"/>
                  </a:lnTo>
                  <a:cubicBezTo>
                    <a:pt x="9759" y="5238"/>
                    <a:pt x="10055" y="4942"/>
                    <a:pt x="10055" y="4580"/>
                  </a:cubicBezTo>
                  <a:lnTo>
                    <a:pt x="10055" y="3988"/>
                  </a:lnTo>
                  <a:cubicBezTo>
                    <a:pt x="10055" y="3425"/>
                    <a:pt x="9702" y="2939"/>
                    <a:pt x="9178" y="2748"/>
                  </a:cubicBezTo>
                  <a:lnTo>
                    <a:pt x="6926" y="1956"/>
                  </a:lnTo>
                  <a:cubicBezTo>
                    <a:pt x="6573" y="1832"/>
                    <a:pt x="6344" y="1498"/>
                    <a:pt x="6344" y="1126"/>
                  </a:cubicBezTo>
                  <a:lnTo>
                    <a:pt x="6344"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27" name="Google Shape;13727;p79"/>
            <p:cNvSpPr/>
            <p:nvPr/>
          </p:nvSpPr>
          <p:spPr>
            <a:xfrm>
              <a:off x="5811975" y="3602355"/>
              <a:ext cx="263081" cy="97932"/>
            </a:xfrm>
            <a:custGeom>
              <a:avLst/>
              <a:gdLst/>
              <a:ahLst/>
              <a:cxnLst/>
              <a:rect l="l" t="t" r="r" b="b"/>
              <a:pathLst>
                <a:path w="10047" h="3740" extrusionOk="0">
                  <a:moveTo>
                    <a:pt x="3626" y="0"/>
                  </a:moveTo>
                  <a:cubicBezTo>
                    <a:pt x="3530" y="210"/>
                    <a:pt x="3349" y="372"/>
                    <a:pt x="3130" y="458"/>
                  </a:cubicBezTo>
                  <a:lnTo>
                    <a:pt x="869" y="1250"/>
                  </a:lnTo>
                  <a:cubicBezTo>
                    <a:pt x="344" y="1431"/>
                    <a:pt x="1" y="1927"/>
                    <a:pt x="1" y="2490"/>
                  </a:cubicBezTo>
                  <a:lnTo>
                    <a:pt x="1" y="3082"/>
                  </a:lnTo>
                  <a:cubicBezTo>
                    <a:pt x="1" y="3444"/>
                    <a:pt x="287" y="3740"/>
                    <a:pt x="649" y="3740"/>
                  </a:cubicBezTo>
                  <a:lnTo>
                    <a:pt x="9388" y="3740"/>
                  </a:lnTo>
                  <a:cubicBezTo>
                    <a:pt x="9750" y="3740"/>
                    <a:pt x="10046" y="3444"/>
                    <a:pt x="10046" y="3082"/>
                  </a:cubicBezTo>
                  <a:lnTo>
                    <a:pt x="10046" y="2490"/>
                  </a:lnTo>
                  <a:cubicBezTo>
                    <a:pt x="10046" y="1927"/>
                    <a:pt x="9693" y="1441"/>
                    <a:pt x="9169" y="1250"/>
                  </a:cubicBezTo>
                  <a:lnTo>
                    <a:pt x="6917" y="458"/>
                  </a:lnTo>
                  <a:cubicBezTo>
                    <a:pt x="6698" y="372"/>
                    <a:pt x="6516" y="210"/>
                    <a:pt x="6411" y="0"/>
                  </a:cubicBezTo>
                  <a:cubicBezTo>
                    <a:pt x="5963" y="167"/>
                    <a:pt x="5491" y="251"/>
                    <a:pt x="5019" y="251"/>
                  </a:cubicBezTo>
                  <a:cubicBezTo>
                    <a:pt x="4546" y="251"/>
                    <a:pt x="4074" y="167"/>
                    <a:pt x="3626" y="0"/>
                  </a:cubicBez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28" name="Google Shape;13728;p79"/>
            <p:cNvSpPr/>
            <p:nvPr/>
          </p:nvSpPr>
          <p:spPr>
            <a:xfrm>
              <a:off x="5909147" y="3574625"/>
              <a:ext cx="68736" cy="22807"/>
            </a:xfrm>
            <a:custGeom>
              <a:avLst/>
              <a:gdLst/>
              <a:ahLst/>
              <a:cxnLst/>
              <a:rect l="l" t="t" r="r" b="b"/>
              <a:pathLst>
                <a:path w="2625" h="871" extrusionOk="0">
                  <a:moveTo>
                    <a:pt x="1" y="0"/>
                  </a:moveTo>
                  <a:lnTo>
                    <a:pt x="1" y="592"/>
                  </a:lnTo>
                  <a:cubicBezTo>
                    <a:pt x="416" y="778"/>
                    <a:pt x="862" y="871"/>
                    <a:pt x="1309" y="871"/>
                  </a:cubicBezTo>
                  <a:cubicBezTo>
                    <a:pt x="1756" y="871"/>
                    <a:pt x="2204" y="778"/>
                    <a:pt x="2624" y="592"/>
                  </a:cubicBezTo>
                  <a:lnTo>
                    <a:pt x="262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29" name="Google Shape;13729;p79"/>
            <p:cNvSpPr/>
            <p:nvPr/>
          </p:nvSpPr>
          <p:spPr>
            <a:xfrm>
              <a:off x="5850938" y="3465957"/>
              <a:ext cx="184630" cy="119927"/>
            </a:xfrm>
            <a:custGeom>
              <a:avLst/>
              <a:gdLst/>
              <a:ahLst/>
              <a:cxnLst/>
              <a:rect l="l" t="t" r="r" b="b"/>
              <a:pathLst>
                <a:path w="7051" h="4580" extrusionOk="0">
                  <a:moveTo>
                    <a:pt x="697" y="0"/>
                  </a:moveTo>
                  <a:lnTo>
                    <a:pt x="697" y="869"/>
                  </a:lnTo>
                  <a:lnTo>
                    <a:pt x="611" y="869"/>
                  </a:lnTo>
                  <a:cubicBezTo>
                    <a:pt x="325" y="869"/>
                    <a:pt x="77" y="1078"/>
                    <a:pt x="39" y="1365"/>
                  </a:cubicBezTo>
                  <a:cubicBezTo>
                    <a:pt x="1" y="1679"/>
                    <a:pt x="258" y="1966"/>
                    <a:pt x="583" y="1966"/>
                  </a:cubicBezTo>
                  <a:lnTo>
                    <a:pt x="697" y="1966"/>
                  </a:lnTo>
                  <a:cubicBezTo>
                    <a:pt x="812" y="3444"/>
                    <a:pt x="2042" y="4580"/>
                    <a:pt x="3531" y="4580"/>
                  </a:cubicBezTo>
                  <a:cubicBezTo>
                    <a:pt x="5009" y="4580"/>
                    <a:pt x="6240" y="3444"/>
                    <a:pt x="6354" y="1966"/>
                  </a:cubicBezTo>
                  <a:lnTo>
                    <a:pt x="6478" y="1966"/>
                  </a:lnTo>
                  <a:cubicBezTo>
                    <a:pt x="6803" y="1966"/>
                    <a:pt x="7051" y="1679"/>
                    <a:pt x="7022" y="1365"/>
                  </a:cubicBezTo>
                  <a:cubicBezTo>
                    <a:pt x="6984" y="1078"/>
                    <a:pt x="6736" y="869"/>
                    <a:pt x="6459" y="869"/>
                  </a:cubicBezTo>
                  <a:lnTo>
                    <a:pt x="6374" y="869"/>
                  </a:lnTo>
                  <a:lnTo>
                    <a:pt x="6374"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30" name="Google Shape;13730;p79"/>
            <p:cNvSpPr/>
            <p:nvPr/>
          </p:nvSpPr>
          <p:spPr>
            <a:xfrm>
              <a:off x="5918129" y="3534483"/>
              <a:ext cx="50773" cy="17439"/>
            </a:xfrm>
            <a:custGeom>
              <a:avLst/>
              <a:gdLst/>
              <a:ahLst/>
              <a:cxnLst/>
              <a:rect l="l" t="t" r="r" b="b"/>
              <a:pathLst>
                <a:path w="1939" h="666" extrusionOk="0">
                  <a:moveTo>
                    <a:pt x="319" y="0"/>
                  </a:moveTo>
                  <a:cubicBezTo>
                    <a:pt x="147" y="0"/>
                    <a:pt x="1" y="224"/>
                    <a:pt x="163" y="379"/>
                  </a:cubicBezTo>
                  <a:cubicBezTo>
                    <a:pt x="374" y="562"/>
                    <a:pt x="645" y="666"/>
                    <a:pt x="928" y="666"/>
                  </a:cubicBezTo>
                  <a:cubicBezTo>
                    <a:pt x="940" y="666"/>
                    <a:pt x="952" y="666"/>
                    <a:pt x="965" y="665"/>
                  </a:cubicBezTo>
                  <a:cubicBezTo>
                    <a:pt x="977" y="666"/>
                    <a:pt x="989" y="666"/>
                    <a:pt x="1002" y="666"/>
                  </a:cubicBezTo>
                  <a:cubicBezTo>
                    <a:pt x="1284" y="666"/>
                    <a:pt x="1556" y="562"/>
                    <a:pt x="1776" y="379"/>
                  </a:cubicBezTo>
                  <a:cubicBezTo>
                    <a:pt x="1938" y="224"/>
                    <a:pt x="1792" y="0"/>
                    <a:pt x="1620" y="0"/>
                  </a:cubicBezTo>
                  <a:cubicBezTo>
                    <a:pt x="1570" y="0"/>
                    <a:pt x="1518" y="19"/>
                    <a:pt x="1470" y="64"/>
                  </a:cubicBezTo>
                  <a:cubicBezTo>
                    <a:pt x="1318" y="169"/>
                    <a:pt x="1141" y="222"/>
                    <a:pt x="966" y="222"/>
                  </a:cubicBezTo>
                  <a:cubicBezTo>
                    <a:pt x="791" y="222"/>
                    <a:pt x="616" y="169"/>
                    <a:pt x="469" y="64"/>
                  </a:cubicBezTo>
                  <a:cubicBezTo>
                    <a:pt x="421" y="19"/>
                    <a:pt x="369" y="0"/>
                    <a:pt x="319"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31" name="Google Shape;13731;p79"/>
            <p:cNvSpPr/>
            <p:nvPr/>
          </p:nvSpPr>
          <p:spPr>
            <a:xfrm>
              <a:off x="5903413" y="3488817"/>
              <a:ext cx="11521" cy="17125"/>
            </a:xfrm>
            <a:custGeom>
              <a:avLst/>
              <a:gdLst/>
              <a:ahLst/>
              <a:cxnLst/>
              <a:rect l="l" t="t" r="r" b="b"/>
              <a:pathLst>
                <a:path w="440" h="654" extrusionOk="0">
                  <a:moveTo>
                    <a:pt x="220" y="0"/>
                  </a:moveTo>
                  <a:cubicBezTo>
                    <a:pt x="110" y="0"/>
                    <a:pt x="0" y="72"/>
                    <a:pt x="0" y="215"/>
                  </a:cubicBezTo>
                  <a:lnTo>
                    <a:pt x="0" y="434"/>
                  </a:lnTo>
                  <a:cubicBezTo>
                    <a:pt x="0" y="558"/>
                    <a:pt x="96" y="654"/>
                    <a:pt x="220" y="654"/>
                  </a:cubicBezTo>
                  <a:cubicBezTo>
                    <a:pt x="344" y="654"/>
                    <a:pt x="439" y="558"/>
                    <a:pt x="439" y="434"/>
                  </a:cubicBezTo>
                  <a:lnTo>
                    <a:pt x="439" y="215"/>
                  </a:lnTo>
                  <a:cubicBezTo>
                    <a:pt x="439" y="72"/>
                    <a:pt x="329"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32" name="Google Shape;13732;p79"/>
            <p:cNvSpPr/>
            <p:nvPr/>
          </p:nvSpPr>
          <p:spPr>
            <a:xfrm>
              <a:off x="5972096" y="3488817"/>
              <a:ext cx="11521" cy="17125"/>
            </a:xfrm>
            <a:custGeom>
              <a:avLst/>
              <a:gdLst/>
              <a:ahLst/>
              <a:cxnLst/>
              <a:rect l="l" t="t" r="r" b="b"/>
              <a:pathLst>
                <a:path w="440" h="654" extrusionOk="0">
                  <a:moveTo>
                    <a:pt x="220" y="0"/>
                  </a:moveTo>
                  <a:cubicBezTo>
                    <a:pt x="110" y="0"/>
                    <a:pt x="1" y="72"/>
                    <a:pt x="1" y="215"/>
                  </a:cubicBezTo>
                  <a:lnTo>
                    <a:pt x="1" y="434"/>
                  </a:lnTo>
                  <a:cubicBezTo>
                    <a:pt x="1" y="558"/>
                    <a:pt x="96" y="654"/>
                    <a:pt x="220" y="654"/>
                  </a:cubicBezTo>
                  <a:cubicBezTo>
                    <a:pt x="335" y="654"/>
                    <a:pt x="440" y="558"/>
                    <a:pt x="440" y="434"/>
                  </a:cubicBezTo>
                  <a:lnTo>
                    <a:pt x="440" y="215"/>
                  </a:lnTo>
                  <a:cubicBezTo>
                    <a:pt x="440" y="72"/>
                    <a:pt x="330"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33" name="Google Shape;13733;p79"/>
            <p:cNvSpPr/>
            <p:nvPr/>
          </p:nvSpPr>
          <p:spPr>
            <a:xfrm>
              <a:off x="5847115" y="3465957"/>
              <a:ext cx="147998" cy="120163"/>
            </a:xfrm>
            <a:custGeom>
              <a:avLst/>
              <a:gdLst/>
              <a:ahLst/>
              <a:cxnLst/>
              <a:rect l="l" t="t" r="r" b="b"/>
              <a:pathLst>
                <a:path w="5652" h="4589" extrusionOk="0">
                  <a:moveTo>
                    <a:pt x="843" y="0"/>
                  </a:moveTo>
                  <a:lnTo>
                    <a:pt x="843" y="869"/>
                  </a:lnTo>
                  <a:lnTo>
                    <a:pt x="757" y="869"/>
                  </a:lnTo>
                  <a:cubicBezTo>
                    <a:pt x="751" y="868"/>
                    <a:pt x="745" y="868"/>
                    <a:pt x="739" y="868"/>
                  </a:cubicBezTo>
                  <a:cubicBezTo>
                    <a:pt x="32" y="868"/>
                    <a:pt x="1" y="1947"/>
                    <a:pt x="729" y="1966"/>
                  </a:cubicBezTo>
                  <a:lnTo>
                    <a:pt x="843" y="1966"/>
                  </a:lnTo>
                  <a:cubicBezTo>
                    <a:pt x="947" y="3461"/>
                    <a:pt x="2202" y="4588"/>
                    <a:pt x="3657" y="4588"/>
                  </a:cubicBezTo>
                  <a:cubicBezTo>
                    <a:pt x="3808" y="4588"/>
                    <a:pt x="3961" y="4576"/>
                    <a:pt x="4115" y="4551"/>
                  </a:cubicBezTo>
                  <a:cubicBezTo>
                    <a:pt x="2732" y="4332"/>
                    <a:pt x="1711" y="3149"/>
                    <a:pt x="1711" y="1746"/>
                  </a:cubicBezTo>
                  <a:lnTo>
                    <a:pt x="1711" y="1307"/>
                  </a:lnTo>
                  <a:cubicBezTo>
                    <a:pt x="1711" y="830"/>
                    <a:pt x="2103" y="439"/>
                    <a:pt x="2580" y="439"/>
                  </a:cubicBezTo>
                  <a:lnTo>
                    <a:pt x="5203" y="439"/>
                  </a:lnTo>
                  <a:cubicBezTo>
                    <a:pt x="5451" y="439"/>
                    <a:pt x="5651" y="239"/>
                    <a:pt x="5651" y="0"/>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34" name="Google Shape;13734;p79"/>
            <p:cNvSpPr/>
            <p:nvPr/>
          </p:nvSpPr>
          <p:spPr>
            <a:xfrm>
              <a:off x="5857694" y="3465957"/>
              <a:ext cx="23017" cy="25766"/>
            </a:xfrm>
            <a:custGeom>
              <a:avLst/>
              <a:gdLst/>
              <a:ahLst/>
              <a:cxnLst/>
              <a:rect l="l" t="t" r="r" b="b"/>
              <a:pathLst>
                <a:path w="879" h="984" extrusionOk="0">
                  <a:moveTo>
                    <a:pt x="0" y="0"/>
                  </a:moveTo>
                  <a:lnTo>
                    <a:pt x="0" y="983"/>
                  </a:lnTo>
                  <a:lnTo>
                    <a:pt x="296" y="945"/>
                  </a:lnTo>
                  <a:cubicBezTo>
                    <a:pt x="630" y="897"/>
                    <a:pt x="869" y="621"/>
                    <a:pt x="878" y="296"/>
                  </a:cubicBezTo>
                  <a:lnTo>
                    <a:pt x="878"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35" name="Google Shape;13735;p79"/>
            <p:cNvSpPr/>
            <p:nvPr/>
          </p:nvSpPr>
          <p:spPr>
            <a:xfrm>
              <a:off x="6006320" y="3465957"/>
              <a:ext cx="23017" cy="25766"/>
            </a:xfrm>
            <a:custGeom>
              <a:avLst/>
              <a:gdLst/>
              <a:ahLst/>
              <a:cxnLst/>
              <a:rect l="l" t="t" r="r" b="b"/>
              <a:pathLst>
                <a:path w="879" h="984" extrusionOk="0">
                  <a:moveTo>
                    <a:pt x="1" y="0"/>
                  </a:moveTo>
                  <a:lnTo>
                    <a:pt x="1" y="296"/>
                  </a:lnTo>
                  <a:cubicBezTo>
                    <a:pt x="1" y="621"/>
                    <a:pt x="249" y="897"/>
                    <a:pt x="573" y="945"/>
                  </a:cubicBezTo>
                  <a:lnTo>
                    <a:pt x="878" y="983"/>
                  </a:lnTo>
                  <a:lnTo>
                    <a:pt x="878"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36" name="Google Shape;13736;p79"/>
            <p:cNvSpPr/>
            <p:nvPr/>
          </p:nvSpPr>
          <p:spPr>
            <a:xfrm>
              <a:off x="5857694" y="3414504"/>
              <a:ext cx="23017" cy="51480"/>
            </a:xfrm>
            <a:custGeom>
              <a:avLst/>
              <a:gdLst/>
              <a:ahLst/>
              <a:cxnLst/>
              <a:rect l="l" t="t" r="r" b="b"/>
              <a:pathLst>
                <a:path w="879" h="1966" extrusionOk="0">
                  <a:moveTo>
                    <a:pt x="0" y="0"/>
                  </a:moveTo>
                  <a:lnTo>
                    <a:pt x="0" y="1965"/>
                  </a:lnTo>
                  <a:lnTo>
                    <a:pt x="878" y="1965"/>
                  </a:lnTo>
                  <a:lnTo>
                    <a:pt x="878"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37" name="Google Shape;13737;p79"/>
            <p:cNvSpPr/>
            <p:nvPr/>
          </p:nvSpPr>
          <p:spPr>
            <a:xfrm>
              <a:off x="5840464" y="3362788"/>
              <a:ext cx="205866" cy="57240"/>
            </a:xfrm>
            <a:custGeom>
              <a:avLst/>
              <a:gdLst/>
              <a:ahLst/>
              <a:cxnLst/>
              <a:rect l="l" t="t" r="r" b="b"/>
              <a:pathLst>
                <a:path w="7862" h="2186" extrusionOk="0">
                  <a:moveTo>
                    <a:pt x="1088" y="0"/>
                  </a:moveTo>
                  <a:cubicBezTo>
                    <a:pt x="487" y="0"/>
                    <a:pt x="0" y="497"/>
                    <a:pt x="0" y="1098"/>
                  </a:cubicBezTo>
                  <a:cubicBezTo>
                    <a:pt x="0" y="1699"/>
                    <a:pt x="487" y="2185"/>
                    <a:pt x="1088" y="2185"/>
                  </a:cubicBezTo>
                  <a:lnTo>
                    <a:pt x="6774" y="2185"/>
                  </a:lnTo>
                  <a:cubicBezTo>
                    <a:pt x="7375" y="2185"/>
                    <a:pt x="7861" y="1699"/>
                    <a:pt x="7861" y="1098"/>
                  </a:cubicBezTo>
                  <a:cubicBezTo>
                    <a:pt x="7861" y="497"/>
                    <a:pt x="7375" y="0"/>
                    <a:pt x="6774" y="0"/>
                  </a:cubicBez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38" name="Google Shape;13738;p79"/>
            <p:cNvSpPr/>
            <p:nvPr/>
          </p:nvSpPr>
          <p:spPr>
            <a:xfrm>
              <a:off x="5857694" y="3437232"/>
              <a:ext cx="171643" cy="11521"/>
            </a:xfrm>
            <a:custGeom>
              <a:avLst/>
              <a:gdLst/>
              <a:ahLst/>
              <a:cxnLst/>
              <a:rect l="l" t="t" r="r" b="b"/>
              <a:pathLst>
                <a:path w="6555" h="440" extrusionOk="0">
                  <a:moveTo>
                    <a:pt x="0" y="0"/>
                  </a:moveTo>
                  <a:lnTo>
                    <a:pt x="0" y="439"/>
                  </a:lnTo>
                  <a:lnTo>
                    <a:pt x="6554" y="439"/>
                  </a:lnTo>
                  <a:lnTo>
                    <a:pt x="6554"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39" name="Google Shape;13739;p79"/>
            <p:cNvSpPr/>
            <p:nvPr/>
          </p:nvSpPr>
          <p:spPr>
            <a:xfrm>
              <a:off x="5857694" y="3437232"/>
              <a:ext cx="23017" cy="11521"/>
            </a:xfrm>
            <a:custGeom>
              <a:avLst/>
              <a:gdLst/>
              <a:ahLst/>
              <a:cxnLst/>
              <a:rect l="l" t="t" r="r" b="b"/>
              <a:pathLst>
                <a:path w="879" h="440" extrusionOk="0">
                  <a:moveTo>
                    <a:pt x="0" y="0"/>
                  </a:moveTo>
                  <a:lnTo>
                    <a:pt x="0" y="439"/>
                  </a:lnTo>
                  <a:lnTo>
                    <a:pt x="878" y="439"/>
                  </a:lnTo>
                  <a:lnTo>
                    <a:pt x="878"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40" name="Google Shape;13740;p79"/>
            <p:cNvSpPr/>
            <p:nvPr/>
          </p:nvSpPr>
          <p:spPr>
            <a:xfrm>
              <a:off x="5891918" y="3345794"/>
              <a:ext cx="103195" cy="74234"/>
            </a:xfrm>
            <a:custGeom>
              <a:avLst/>
              <a:gdLst/>
              <a:ahLst/>
              <a:cxnLst/>
              <a:rect l="l" t="t" r="r" b="b"/>
              <a:pathLst>
                <a:path w="3941" h="2835" extrusionOk="0">
                  <a:moveTo>
                    <a:pt x="1405" y="1"/>
                  </a:moveTo>
                  <a:cubicBezTo>
                    <a:pt x="630" y="1"/>
                    <a:pt x="0" y="636"/>
                    <a:pt x="0" y="1422"/>
                  </a:cubicBezTo>
                  <a:cubicBezTo>
                    <a:pt x="0" y="2204"/>
                    <a:pt x="640" y="2834"/>
                    <a:pt x="1422" y="2834"/>
                  </a:cubicBezTo>
                  <a:lnTo>
                    <a:pt x="2519" y="2834"/>
                  </a:lnTo>
                  <a:cubicBezTo>
                    <a:pt x="3301" y="2834"/>
                    <a:pt x="3931" y="2204"/>
                    <a:pt x="3940" y="1422"/>
                  </a:cubicBezTo>
                  <a:cubicBezTo>
                    <a:pt x="3940" y="636"/>
                    <a:pt x="3311" y="1"/>
                    <a:pt x="2536" y="1"/>
                  </a:cubicBezTo>
                  <a:cubicBezTo>
                    <a:pt x="2530" y="1"/>
                    <a:pt x="2525" y="1"/>
                    <a:pt x="2519" y="1"/>
                  </a:cubicBezTo>
                  <a:lnTo>
                    <a:pt x="1422" y="1"/>
                  </a:lnTo>
                  <a:cubicBezTo>
                    <a:pt x="1416" y="1"/>
                    <a:pt x="1410" y="1"/>
                    <a:pt x="1405" y="1"/>
                  </a:cubicBez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41" name="Google Shape;13741;p79"/>
            <p:cNvSpPr/>
            <p:nvPr/>
          </p:nvSpPr>
          <p:spPr>
            <a:xfrm>
              <a:off x="5882674" y="3602355"/>
              <a:ext cx="121682" cy="98194"/>
            </a:xfrm>
            <a:custGeom>
              <a:avLst/>
              <a:gdLst/>
              <a:ahLst/>
              <a:cxnLst/>
              <a:rect l="l" t="t" r="r" b="b"/>
              <a:pathLst>
                <a:path w="4647" h="3750" extrusionOk="0">
                  <a:moveTo>
                    <a:pt x="926" y="0"/>
                  </a:moveTo>
                  <a:cubicBezTo>
                    <a:pt x="821" y="210"/>
                    <a:pt x="640" y="372"/>
                    <a:pt x="420" y="458"/>
                  </a:cubicBezTo>
                  <a:lnTo>
                    <a:pt x="0" y="611"/>
                  </a:lnTo>
                  <a:cubicBezTo>
                    <a:pt x="430" y="1174"/>
                    <a:pt x="1307" y="1565"/>
                    <a:pt x="2328" y="1565"/>
                  </a:cubicBezTo>
                  <a:cubicBezTo>
                    <a:pt x="2624" y="1565"/>
                    <a:pt x="2929" y="1527"/>
                    <a:pt x="3225" y="1450"/>
                  </a:cubicBezTo>
                  <a:lnTo>
                    <a:pt x="3444" y="1679"/>
                  </a:lnTo>
                  <a:cubicBezTo>
                    <a:pt x="3568" y="1803"/>
                    <a:pt x="3635" y="1965"/>
                    <a:pt x="3635" y="2147"/>
                  </a:cubicBezTo>
                  <a:lnTo>
                    <a:pt x="3635" y="3749"/>
                  </a:lnTo>
                  <a:lnTo>
                    <a:pt x="4074" y="3749"/>
                  </a:lnTo>
                  <a:lnTo>
                    <a:pt x="4074" y="2137"/>
                  </a:lnTo>
                  <a:cubicBezTo>
                    <a:pt x="4074" y="1851"/>
                    <a:pt x="3960" y="1574"/>
                    <a:pt x="3759" y="1364"/>
                  </a:cubicBezTo>
                  <a:lnTo>
                    <a:pt x="3692" y="1307"/>
                  </a:lnTo>
                  <a:cubicBezTo>
                    <a:pt x="4064" y="1155"/>
                    <a:pt x="4389" y="916"/>
                    <a:pt x="4646" y="611"/>
                  </a:cubicBezTo>
                  <a:lnTo>
                    <a:pt x="4208" y="458"/>
                  </a:lnTo>
                  <a:cubicBezTo>
                    <a:pt x="3988" y="372"/>
                    <a:pt x="3807" y="210"/>
                    <a:pt x="3711" y="0"/>
                  </a:cubicBezTo>
                  <a:cubicBezTo>
                    <a:pt x="3258" y="167"/>
                    <a:pt x="2786" y="251"/>
                    <a:pt x="2315" y="251"/>
                  </a:cubicBezTo>
                  <a:cubicBezTo>
                    <a:pt x="1844" y="251"/>
                    <a:pt x="1374" y="167"/>
                    <a:pt x="926"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42" name="Google Shape;13742;p79"/>
            <p:cNvSpPr/>
            <p:nvPr/>
          </p:nvSpPr>
          <p:spPr>
            <a:xfrm>
              <a:off x="5814489" y="3644827"/>
              <a:ext cx="48966" cy="55460"/>
            </a:xfrm>
            <a:custGeom>
              <a:avLst/>
              <a:gdLst/>
              <a:ahLst/>
              <a:cxnLst/>
              <a:rect l="l" t="t" r="r" b="b"/>
              <a:pathLst>
                <a:path w="1870" h="2118" extrusionOk="0">
                  <a:moveTo>
                    <a:pt x="229" y="0"/>
                  </a:moveTo>
                  <a:cubicBezTo>
                    <a:pt x="134" y="115"/>
                    <a:pt x="57" y="239"/>
                    <a:pt x="0" y="372"/>
                  </a:cubicBezTo>
                  <a:lnTo>
                    <a:pt x="1193" y="1374"/>
                  </a:lnTo>
                  <a:cubicBezTo>
                    <a:pt x="1345" y="1498"/>
                    <a:pt x="1431" y="1679"/>
                    <a:pt x="1431" y="1879"/>
                  </a:cubicBezTo>
                  <a:lnTo>
                    <a:pt x="1431" y="2118"/>
                  </a:lnTo>
                  <a:lnTo>
                    <a:pt x="1870" y="2118"/>
                  </a:lnTo>
                  <a:lnTo>
                    <a:pt x="1870" y="1879"/>
                  </a:lnTo>
                  <a:cubicBezTo>
                    <a:pt x="1870" y="1555"/>
                    <a:pt x="1727" y="1240"/>
                    <a:pt x="1479" y="1040"/>
                  </a:cubicBezTo>
                  <a:lnTo>
                    <a:pt x="229"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43" name="Google Shape;13743;p79"/>
            <p:cNvSpPr/>
            <p:nvPr/>
          </p:nvSpPr>
          <p:spPr>
            <a:xfrm>
              <a:off x="6023550" y="3644827"/>
              <a:ext cx="48992" cy="55460"/>
            </a:xfrm>
            <a:custGeom>
              <a:avLst/>
              <a:gdLst/>
              <a:ahLst/>
              <a:cxnLst/>
              <a:rect l="l" t="t" r="r" b="b"/>
              <a:pathLst>
                <a:path w="1871" h="2118" extrusionOk="0">
                  <a:moveTo>
                    <a:pt x="1632" y="0"/>
                  </a:moveTo>
                  <a:lnTo>
                    <a:pt x="392" y="1040"/>
                  </a:lnTo>
                  <a:cubicBezTo>
                    <a:pt x="144" y="1240"/>
                    <a:pt x="1" y="1555"/>
                    <a:pt x="1" y="1879"/>
                  </a:cubicBezTo>
                  <a:lnTo>
                    <a:pt x="1" y="2118"/>
                  </a:lnTo>
                  <a:lnTo>
                    <a:pt x="440" y="2118"/>
                  </a:lnTo>
                  <a:lnTo>
                    <a:pt x="440" y="1879"/>
                  </a:lnTo>
                  <a:cubicBezTo>
                    <a:pt x="440" y="1679"/>
                    <a:pt x="526" y="1498"/>
                    <a:pt x="678" y="1374"/>
                  </a:cubicBezTo>
                  <a:lnTo>
                    <a:pt x="1871" y="372"/>
                  </a:lnTo>
                  <a:cubicBezTo>
                    <a:pt x="1814" y="239"/>
                    <a:pt x="1737" y="115"/>
                    <a:pt x="1632"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744" name="Google Shape;13744;p79"/>
          <p:cNvGrpSpPr/>
          <p:nvPr/>
        </p:nvGrpSpPr>
        <p:grpSpPr>
          <a:xfrm>
            <a:off x="5363818" y="3345794"/>
            <a:ext cx="259074" cy="354493"/>
            <a:chOff x="5363818" y="3345794"/>
            <a:chExt cx="259074" cy="354493"/>
          </a:xfrm>
        </p:grpSpPr>
        <p:sp>
          <p:nvSpPr>
            <p:cNvPr id="13745" name="Google Shape;13745;p79"/>
            <p:cNvSpPr/>
            <p:nvPr/>
          </p:nvSpPr>
          <p:spPr>
            <a:xfrm>
              <a:off x="5397807" y="3514661"/>
              <a:ext cx="191360" cy="123934"/>
            </a:xfrm>
            <a:custGeom>
              <a:avLst/>
              <a:gdLst/>
              <a:ahLst/>
              <a:cxnLst/>
              <a:rect l="l" t="t" r="r" b="b"/>
              <a:pathLst>
                <a:path w="7308" h="4733" extrusionOk="0">
                  <a:moveTo>
                    <a:pt x="869" y="1"/>
                  </a:moveTo>
                  <a:cubicBezTo>
                    <a:pt x="869" y="1651"/>
                    <a:pt x="0" y="2596"/>
                    <a:pt x="430" y="4733"/>
                  </a:cubicBezTo>
                  <a:lnTo>
                    <a:pt x="6879" y="4733"/>
                  </a:lnTo>
                  <a:cubicBezTo>
                    <a:pt x="7308" y="2596"/>
                    <a:pt x="6449" y="1661"/>
                    <a:pt x="6449"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46" name="Google Shape;13746;p79"/>
            <p:cNvSpPr/>
            <p:nvPr/>
          </p:nvSpPr>
          <p:spPr>
            <a:xfrm>
              <a:off x="5397807" y="3514661"/>
              <a:ext cx="95706" cy="123934"/>
            </a:xfrm>
            <a:custGeom>
              <a:avLst/>
              <a:gdLst/>
              <a:ahLst/>
              <a:cxnLst/>
              <a:rect l="l" t="t" r="r" b="b"/>
              <a:pathLst>
                <a:path w="3655" h="4733" extrusionOk="0">
                  <a:moveTo>
                    <a:pt x="869" y="1"/>
                  </a:moveTo>
                  <a:cubicBezTo>
                    <a:pt x="869" y="1651"/>
                    <a:pt x="0" y="2596"/>
                    <a:pt x="430" y="4733"/>
                  </a:cubicBezTo>
                  <a:lnTo>
                    <a:pt x="3654" y="4733"/>
                  </a:lnTo>
                  <a:lnTo>
                    <a:pt x="3654" y="1"/>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47" name="Google Shape;13747;p79"/>
            <p:cNvSpPr/>
            <p:nvPr/>
          </p:nvSpPr>
          <p:spPr>
            <a:xfrm>
              <a:off x="5363818" y="3565382"/>
              <a:ext cx="259074" cy="134905"/>
            </a:xfrm>
            <a:custGeom>
              <a:avLst/>
              <a:gdLst/>
              <a:ahLst/>
              <a:cxnLst/>
              <a:rect l="l" t="t" r="r" b="b"/>
              <a:pathLst>
                <a:path w="9894" h="5152" extrusionOk="0">
                  <a:moveTo>
                    <a:pt x="3664" y="0"/>
                  </a:moveTo>
                  <a:lnTo>
                    <a:pt x="3664" y="1326"/>
                  </a:lnTo>
                  <a:cubicBezTo>
                    <a:pt x="3664" y="1689"/>
                    <a:pt x="3426" y="2013"/>
                    <a:pt x="3082" y="2137"/>
                  </a:cubicBezTo>
                  <a:lnTo>
                    <a:pt x="869" y="2920"/>
                  </a:lnTo>
                  <a:cubicBezTo>
                    <a:pt x="354" y="3101"/>
                    <a:pt x="1" y="3587"/>
                    <a:pt x="1" y="4131"/>
                  </a:cubicBezTo>
                  <a:lnTo>
                    <a:pt x="1" y="4513"/>
                  </a:lnTo>
                  <a:cubicBezTo>
                    <a:pt x="1" y="4866"/>
                    <a:pt x="297" y="5152"/>
                    <a:pt x="650" y="5152"/>
                  </a:cubicBezTo>
                  <a:lnTo>
                    <a:pt x="9245" y="5152"/>
                  </a:lnTo>
                  <a:cubicBezTo>
                    <a:pt x="9608" y="5152"/>
                    <a:pt x="9894" y="4866"/>
                    <a:pt x="9894" y="4513"/>
                  </a:cubicBezTo>
                  <a:lnTo>
                    <a:pt x="9894" y="4131"/>
                  </a:lnTo>
                  <a:cubicBezTo>
                    <a:pt x="9894" y="3587"/>
                    <a:pt x="9550" y="3101"/>
                    <a:pt x="9035" y="2920"/>
                  </a:cubicBezTo>
                  <a:lnTo>
                    <a:pt x="6812" y="2137"/>
                  </a:lnTo>
                  <a:cubicBezTo>
                    <a:pt x="6469" y="2013"/>
                    <a:pt x="6240" y="1689"/>
                    <a:pt x="6240" y="1326"/>
                  </a:cubicBezTo>
                  <a:lnTo>
                    <a:pt x="6240" y="0"/>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48" name="Google Shape;13748;p79"/>
            <p:cNvSpPr/>
            <p:nvPr/>
          </p:nvSpPr>
          <p:spPr>
            <a:xfrm>
              <a:off x="5364080" y="3621836"/>
              <a:ext cx="258813" cy="78450"/>
            </a:xfrm>
            <a:custGeom>
              <a:avLst/>
              <a:gdLst/>
              <a:ahLst/>
              <a:cxnLst/>
              <a:rect l="l" t="t" r="r" b="b"/>
              <a:pathLst>
                <a:path w="9884" h="2996" extrusionOk="0">
                  <a:moveTo>
                    <a:pt x="3025" y="0"/>
                  </a:moveTo>
                  <a:lnTo>
                    <a:pt x="859" y="764"/>
                  </a:lnTo>
                  <a:cubicBezTo>
                    <a:pt x="344" y="945"/>
                    <a:pt x="1" y="1431"/>
                    <a:pt x="1" y="1975"/>
                  </a:cubicBezTo>
                  <a:lnTo>
                    <a:pt x="1" y="2357"/>
                  </a:lnTo>
                  <a:cubicBezTo>
                    <a:pt x="1" y="2710"/>
                    <a:pt x="287" y="2996"/>
                    <a:pt x="640" y="2996"/>
                  </a:cubicBezTo>
                  <a:lnTo>
                    <a:pt x="9245" y="2996"/>
                  </a:lnTo>
                  <a:cubicBezTo>
                    <a:pt x="9598" y="2996"/>
                    <a:pt x="9884" y="2710"/>
                    <a:pt x="9884" y="2357"/>
                  </a:cubicBezTo>
                  <a:lnTo>
                    <a:pt x="9884" y="1975"/>
                  </a:lnTo>
                  <a:cubicBezTo>
                    <a:pt x="9884" y="1431"/>
                    <a:pt x="9540" y="945"/>
                    <a:pt x="9025" y="764"/>
                  </a:cubicBezTo>
                  <a:lnTo>
                    <a:pt x="6860" y="0"/>
                  </a:lnTo>
                  <a:cubicBezTo>
                    <a:pt x="6745" y="973"/>
                    <a:pt x="5925" y="1708"/>
                    <a:pt x="4942" y="1708"/>
                  </a:cubicBezTo>
                  <a:cubicBezTo>
                    <a:pt x="3960" y="1708"/>
                    <a:pt x="3139" y="973"/>
                    <a:pt x="3025" y="0"/>
                  </a:cubicBez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49" name="Google Shape;13749;p79"/>
            <p:cNvSpPr/>
            <p:nvPr/>
          </p:nvSpPr>
          <p:spPr>
            <a:xfrm>
              <a:off x="5459760" y="3570880"/>
              <a:ext cx="67479" cy="28175"/>
            </a:xfrm>
            <a:custGeom>
              <a:avLst/>
              <a:gdLst/>
              <a:ahLst/>
              <a:cxnLst/>
              <a:rect l="l" t="t" r="r" b="b"/>
              <a:pathLst>
                <a:path w="2577" h="1076" extrusionOk="0">
                  <a:moveTo>
                    <a:pt x="0" y="0"/>
                  </a:moveTo>
                  <a:lnTo>
                    <a:pt x="0" y="811"/>
                  </a:lnTo>
                  <a:cubicBezTo>
                    <a:pt x="411" y="988"/>
                    <a:pt x="849" y="1076"/>
                    <a:pt x="1288" y="1076"/>
                  </a:cubicBezTo>
                  <a:cubicBezTo>
                    <a:pt x="1727" y="1076"/>
                    <a:pt x="2166" y="988"/>
                    <a:pt x="2576" y="811"/>
                  </a:cubicBezTo>
                  <a:lnTo>
                    <a:pt x="2576"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50" name="Google Shape;13750;p79"/>
            <p:cNvSpPr/>
            <p:nvPr/>
          </p:nvSpPr>
          <p:spPr>
            <a:xfrm>
              <a:off x="5420273" y="3435740"/>
              <a:ext cx="146427" cy="152135"/>
            </a:xfrm>
            <a:custGeom>
              <a:avLst/>
              <a:gdLst/>
              <a:ahLst/>
              <a:cxnLst/>
              <a:rect l="l" t="t" r="r" b="b"/>
              <a:pathLst>
                <a:path w="5592" h="5810" extrusionOk="0">
                  <a:moveTo>
                    <a:pt x="11" y="0"/>
                  </a:moveTo>
                  <a:lnTo>
                    <a:pt x="11" y="3015"/>
                  </a:lnTo>
                  <a:cubicBezTo>
                    <a:pt x="1" y="4551"/>
                    <a:pt x="1251" y="5810"/>
                    <a:pt x="2796" y="5810"/>
                  </a:cubicBezTo>
                  <a:cubicBezTo>
                    <a:pt x="4342" y="5810"/>
                    <a:pt x="5591" y="4560"/>
                    <a:pt x="5591" y="3015"/>
                  </a:cubicBezTo>
                  <a:lnTo>
                    <a:pt x="5591"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51" name="Google Shape;13751;p79"/>
            <p:cNvSpPr/>
            <p:nvPr/>
          </p:nvSpPr>
          <p:spPr>
            <a:xfrm>
              <a:off x="5420090" y="3435740"/>
              <a:ext cx="146610" cy="152109"/>
            </a:xfrm>
            <a:custGeom>
              <a:avLst/>
              <a:gdLst/>
              <a:ahLst/>
              <a:cxnLst/>
              <a:rect l="l" t="t" r="r" b="b"/>
              <a:pathLst>
                <a:path w="5599" h="5809" extrusionOk="0">
                  <a:moveTo>
                    <a:pt x="18" y="0"/>
                  </a:moveTo>
                  <a:lnTo>
                    <a:pt x="18" y="3015"/>
                  </a:lnTo>
                  <a:cubicBezTo>
                    <a:pt x="0" y="4578"/>
                    <a:pt x="1271" y="5809"/>
                    <a:pt x="2780" y="5809"/>
                  </a:cubicBezTo>
                  <a:cubicBezTo>
                    <a:pt x="2929" y="5809"/>
                    <a:pt x="3080" y="5797"/>
                    <a:pt x="3233" y="5772"/>
                  </a:cubicBezTo>
                  <a:cubicBezTo>
                    <a:pt x="1868" y="5562"/>
                    <a:pt x="867" y="4389"/>
                    <a:pt x="867" y="3015"/>
                  </a:cubicBezTo>
                  <a:lnTo>
                    <a:pt x="867" y="2280"/>
                  </a:lnTo>
                  <a:cubicBezTo>
                    <a:pt x="867" y="1889"/>
                    <a:pt x="1124" y="1555"/>
                    <a:pt x="1487" y="1450"/>
                  </a:cubicBezTo>
                  <a:cubicBezTo>
                    <a:pt x="2088" y="1288"/>
                    <a:pt x="2670" y="1069"/>
                    <a:pt x="3233" y="792"/>
                  </a:cubicBezTo>
                  <a:lnTo>
                    <a:pt x="3233" y="821"/>
                  </a:lnTo>
                  <a:cubicBezTo>
                    <a:pt x="3223" y="1164"/>
                    <a:pt x="3481" y="1450"/>
                    <a:pt x="3814" y="1498"/>
                  </a:cubicBezTo>
                  <a:lnTo>
                    <a:pt x="3919" y="1498"/>
                  </a:lnTo>
                  <a:cubicBezTo>
                    <a:pt x="4158" y="1479"/>
                    <a:pt x="5007" y="1326"/>
                    <a:pt x="5598" y="1183"/>
                  </a:cubicBezTo>
                  <a:lnTo>
                    <a:pt x="5598"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52" name="Google Shape;13752;p79"/>
            <p:cNvSpPr/>
            <p:nvPr/>
          </p:nvSpPr>
          <p:spPr>
            <a:xfrm>
              <a:off x="5527213" y="3598846"/>
              <a:ext cx="26" cy="288"/>
            </a:xfrm>
            <a:custGeom>
              <a:avLst/>
              <a:gdLst/>
              <a:ahLst/>
              <a:cxnLst/>
              <a:rect l="l" t="t" r="r" b="b"/>
              <a:pathLst>
                <a:path w="1" h="11" extrusionOk="0">
                  <a:moveTo>
                    <a:pt x="0" y="10"/>
                  </a:moveTo>
                  <a:lnTo>
                    <a:pt x="0" y="10"/>
                  </a:lnTo>
                  <a:lnTo>
                    <a:pt x="0" y="1"/>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53" name="Google Shape;13753;p79"/>
            <p:cNvSpPr/>
            <p:nvPr/>
          </p:nvSpPr>
          <p:spPr>
            <a:xfrm>
              <a:off x="5459760" y="3598846"/>
              <a:ext cx="26" cy="288"/>
            </a:xfrm>
            <a:custGeom>
              <a:avLst/>
              <a:gdLst/>
              <a:ahLst/>
              <a:cxnLst/>
              <a:rect l="l" t="t" r="r" b="b"/>
              <a:pathLst>
                <a:path w="1" h="11" extrusionOk="0">
                  <a:moveTo>
                    <a:pt x="0" y="1"/>
                  </a:moveTo>
                  <a:lnTo>
                    <a:pt x="0" y="10"/>
                  </a:lnTo>
                  <a:lnTo>
                    <a:pt x="0" y="10"/>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54" name="Google Shape;13754;p79"/>
            <p:cNvSpPr/>
            <p:nvPr/>
          </p:nvSpPr>
          <p:spPr>
            <a:xfrm>
              <a:off x="5468506" y="3537180"/>
              <a:ext cx="50013" cy="16994"/>
            </a:xfrm>
            <a:custGeom>
              <a:avLst/>
              <a:gdLst/>
              <a:ahLst/>
              <a:cxnLst/>
              <a:rect l="l" t="t" r="r" b="b"/>
              <a:pathLst>
                <a:path w="1910" h="649" extrusionOk="0">
                  <a:moveTo>
                    <a:pt x="311" y="1"/>
                  </a:moveTo>
                  <a:cubicBezTo>
                    <a:pt x="145" y="1"/>
                    <a:pt x="1" y="217"/>
                    <a:pt x="162" y="371"/>
                  </a:cubicBezTo>
                  <a:cubicBezTo>
                    <a:pt x="372" y="554"/>
                    <a:pt x="642" y="649"/>
                    <a:pt x="915" y="649"/>
                  </a:cubicBezTo>
                  <a:cubicBezTo>
                    <a:pt x="928" y="649"/>
                    <a:pt x="941" y="648"/>
                    <a:pt x="954" y="648"/>
                  </a:cubicBezTo>
                  <a:cubicBezTo>
                    <a:pt x="968" y="648"/>
                    <a:pt x="981" y="649"/>
                    <a:pt x="994" y="649"/>
                  </a:cubicBezTo>
                  <a:cubicBezTo>
                    <a:pt x="1275" y="649"/>
                    <a:pt x="1537" y="554"/>
                    <a:pt x="1756" y="371"/>
                  </a:cubicBezTo>
                  <a:cubicBezTo>
                    <a:pt x="1910" y="217"/>
                    <a:pt x="1764" y="1"/>
                    <a:pt x="1598" y="1"/>
                  </a:cubicBezTo>
                  <a:cubicBezTo>
                    <a:pt x="1548" y="1"/>
                    <a:pt x="1496" y="20"/>
                    <a:pt x="1450" y="66"/>
                  </a:cubicBezTo>
                  <a:cubicBezTo>
                    <a:pt x="1302" y="166"/>
                    <a:pt x="1131" y="216"/>
                    <a:pt x="958" y="216"/>
                  </a:cubicBezTo>
                  <a:cubicBezTo>
                    <a:pt x="785" y="216"/>
                    <a:pt x="611" y="166"/>
                    <a:pt x="458" y="66"/>
                  </a:cubicBezTo>
                  <a:cubicBezTo>
                    <a:pt x="412" y="20"/>
                    <a:pt x="360" y="1"/>
                    <a:pt x="311"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55" name="Google Shape;13755;p79"/>
            <p:cNvSpPr/>
            <p:nvPr/>
          </p:nvSpPr>
          <p:spPr>
            <a:xfrm>
              <a:off x="5454000" y="3497798"/>
              <a:ext cx="11521" cy="16889"/>
            </a:xfrm>
            <a:custGeom>
              <a:avLst/>
              <a:gdLst/>
              <a:ahLst/>
              <a:cxnLst/>
              <a:rect l="l" t="t" r="r" b="b"/>
              <a:pathLst>
                <a:path w="440" h="645" extrusionOk="0">
                  <a:moveTo>
                    <a:pt x="220" y="1"/>
                  </a:moveTo>
                  <a:cubicBezTo>
                    <a:pt x="111" y="1"/>
                    <a:pt x="1" y="72"/>
                    <a:pt x="1" y="215"/>
                  </a:cubicBezTo>
                  <a:lnTo>
                    <a:pt x="1" y="425"/>
                  </a:lnTo>
                  <a:cubicBezTo>
                    <a:pt x="1" y="549"/>
                    <a:pt x="96" y="645"/>
                    <a:pt x="220" y="645"/>
                  </a:cubicBezTo>
                  <a:cubicBezTo>
                    <a:pt x="335" y="645"/>
                    <a:pt x="440" y="549"/>
                    <a:pt x="440" y="425"/>
                  </a:cubicBezTo>
                  <a:lnTo>
                    <a:pt x="440" y="215"/>
                  </a:lnTo>
                  <a:cubicBezTo>
                    <a:pt x="440" y="72"/>
                    <a:pt x="330" y="1"/>
                    <a:pt x="220"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56" name="Google Shape;13756;p79"/>
            <p:cNvSpPr/>
            <p:nvPr/>
          </p:nvSpPr>
          <p:spPr>
            <a:xfrm>
              <a:off x="5521714" y="3497798"/>
              <a:ext cx="11260" cy="16889"/>
            </a:xfrm>
            <a:custGeom>
              <a:avLst/>
              <a:gdLst/>
              <a:ahLst/>
              <a:cxnLst/>
              <a:rect l="l" t="t" r="r" b="b"/>
              <a:pathLst>
                <a:path w="430" h="645" extrusionOk="0">
                  <a:moveTo>
                    <a:pt x="215" y="1"/>
                  </a:moveTo>
                  <a:cubicBezTo>
                    <a:pt x="108" y="1"/>
                    <a:pt x="0" y="72"/>
                    <a:pt x="0" y="215"/>
                  </a:cubicBezTo>
                  <a:lnTo>
                    <a:pt x="0" y="425"/>
                  </a:lnTo>
                  <a:cubicBezTo>
                    <a:pt x="0" y="549"/>
                    <a:pt x="96" y="645"/>
                    <a:pt x="210" y="645"/>
                  </a:cubicBezTo>
                  <a:cubicBezTo>
                    <a:pt x="334" y="645"/>
                    <a:pt x="430" y="549"/>
                    <a:pt x="430" y="425"/>
                  </a:cubicBezTo>
                  <a:lnTo>
                    <a:pt x="430" y="215"/>
                  </a:lnTo>
                  <a:cubicBezTo>
                    <a:pt x="430" y="72"/>
                    <a:pt x="322" y="1"/>
                    <a:pt x="215"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57" name="Google Shape;13757;p79"/>
            <p:cNvSpPr/>
            <p:nvPr/>
          </p:nvSpPr>
          <p:spPr>
            <a:xfrm>
              <a:off x="5513963" y="3480935"/>
              <a:ext cx="26499" cy="11286"/>
            </a:xfrm>
            <a:custGeom>
              <a:avLst/>
              <a:gdLst/>
              <a:ahLst/>
              <a:cxnLst/>
              <a:rect l="l" t="t" r="r" b="b"/>
              <a:pathLst>
                <a:path w="1012" h="431" extrusionOk="0">
                  <a:moveTo>
                    <a:pt x="287" y="1"/>
                  </a:moveTo>
                  <a:cubicBezTo>
                    <a:pt x="0" y="1"/>
                    <a:pt x="0" y="430"/>
                    <a:pt x="287" y="430"/>
                  </a:cubicBezTo>
                  <a:lnTo>
                    <a:pt x="726" y="430"/>
                  </a:lnTo>
                  <a:cubicBezTo>
                    <a:pt x="1012" y="430"/>
                    <a:pt x="1012" y="1"/>
                    <a:pt x="726"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58" name="Google Shape;13758;p79"/>
            <p:cNvSpPr/>
            <p:nvPr/>
          </p:nvSpPr>
          <p:spPr>
            <a:xfrm>
              <a:off x="5446511" y="3480935"/>
              <a:ext cx="26264" cy="11286"/>
            </a:xfrm>
            <a:custGeom>
              <a:avLst/>
              <a:gdLst/>
              <a:ahLst/>
              <a:cxnLst/>
              <a:rect l="l" t="t" r="r" b="b"/>
              <a:pathLst>
                <a:path w="1003" h="431" extrusionOk="0">
                  <a:moveTo>
                    <a:pt x="287" y="1"/>
                  </a:moveTo>
                  <a:cubicBezTo>
                    <a:pt x="1" y="1"/>
                    <a:pt x="1" y="430"/>
                    <a:pt x="287" y="430"/>
                  </a:cubicBezTo>
                  <a:lnTo>
                    <a:pt x="716" y="430"/>
                  </a:lnTo>
                  <a:cubicBezTo>
                    <a:pt x="1002" y="430"/>
                    <a:pt x="1002" y="1"/>
                    <a:pt x="716"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59" name="Google Shape;13759;p79"/>
            <p:cNvSpPr/>
            <p:nvPr/>
          </p:nvSpPr>
          <p:spPr>
            <a:xfrm>
              <a:off x="5386573" y="3345794"/>
              <a:ext cx="213853" cy="202620"/>
            </a:xfrm>
            <a:custGeom>
              <a:avLst/>
              <a:gdLst/>
              <a:ahLst/>
              <a:cxnLst/>
              <a:rect l="l" t="t" r="r" b="b"/>
              <a:pathLst>
                <a:path w="8167" h="7738" extrusionOk="0">
                  <a:moveTo>
                    <a:pt x="4083" y="1"/>
                  </a:moveTo>
                  <a:cubicBezTo>
                    <a:pt x="1832" y="1"/>
                    <a:pt x="0" y="1823"/>
                    <a:pt x="0" y="4084"/>
                  </a:cubicBezTo>
                  <a:lnTo>
                    <a:pt x="0" y="6879"/>
                  </a:lnTo>
                  <a:cubicBezTo>
                    <a:pt x="0" y="7356"/>
                    <a:pt x="382" y="7738"/>
                    <a:pt x="859" y="7738"/>
                  </a:cubicBezTo>
                  <a:lnTo>
                    <a:pt x="2576" y="7738"/>
                  </a:lnTo>
                  <a:cubicBezTo>
                    <a:pt x="2862" y="7738"/>
                    <a:pt x="2862" y="7308"/>
                    <a:pt x="2576" y="7308"/>
                  </a:cubicBezTo>
                  <a:lnTo>
                    <a:pt x="859" y="7308"/>
                  </a:lnTo>
                  <a:cubicBezTo>
                    <a:pt x="620" y="7308"/>
                    <a:pt x="429" y="7118"/>
                    <a:pt x="429" y="6879"/>
                  </a:cubicBezTo>
                  <a:lnTo>
                    <a:pt x="429" y="4084"/>
                  </a:lnTo>
                  <a:cubicBezTo>
                    <a:pt x="391" y="2042"/>
                    <a:pt x="2042" y="363"/>
                    <a:pt x="4083" y="363"/>
                  </a:cubicBezTo>
                  <a:cubicBezTo>
                    <a:pt x="6125" y="363"/>
                    <a:pt x="7775" y="2042"/>
                    <a:pt x="7737" y="4084"/>
                  </a:cubicBezTo>
                  <a:lnTo>
                    <a:pt x="7737" y="5801"/>
                  </a:lnTo>
                  <a:cubicBezTo>
                    <a:pt x="7737" y="5944"/>
                    <a:pt x="7844" y="6016"/>
                    <a:pt x="7952" y="6016"/>
                  </a:cubicBezTo>
                  <a:cubicBezTo>
                    <a:pt x="8059" y="6016"/>
                    <a:pt x="8166" y="5944"/>
                    <a:pt x="8166" y="5801"/>
                  </a:cubicBezTo>
                  <a:lnTo>
                    <a:pt x="8166" y="4084"/>
                  </a:lnTo>
                  <a:cubicBezTo>
                    <a:pt x="8166" y="1823"/>
                    <a:pt x="6344" y="1"/>
                    <a:pt x="4083"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60" name="Google Shape;13760;p79"/>
            <p:cNvSpPr/>
            <p:nvPr/>
          </p:nvSpPr>
          <p:spPr>
            <a:xfrm>
              <a:off x="5409040" y="3373917"/>
              <a:ext cx="169155" cy="112543"/>
            </a:xfrm>
            <a:custGeom>
              <a:avLst/>
              <a:gdLst/>
              <a:ahLst/>
              <a:cxnLst/>
              <a:rect l="l" t="t" r="r" b="b"/>
              <a:pathLst>
                <a:path w="6460" h="4298" extrusionOk="0">
                  <a:moveTo>
                    <a:pt x="3242" y="0"/>
                  </a:moveTo>
                  <a:cubicBezTo>
                    <a:pt x="3186" y="0"/>
                    <a:pt x="3129" y="2"/>
                    <a:pt x="3073" y="5"/>
                  </a:cubicBezTo>
                  <a:cubicBezTo>
                    <a:pt x="1336" y="81"/>
                    <a:pt x="1" y="1579"/>
                    <a:pt x="1" y="3315"/>
                  </a:cubicBezTo>
                  <a:lnTo>
                    <a:pt x="1" y="4298"/>
                  </a:lnTo>
                  <a:lnTo>
                    <a:pt x="440" y="4298"/>
                  </a:lnTo>
                  <a:lnTo>
                    <a:pt x="440" y="4107"/>
                  </a:lnTo>
                  <a:cubicBezTo>
                    <a:pt x="430" y="3907"/>
                    <a:pt x="564" y="3735"/>
                    <a:pt x="754" y="3687"/>
                  </a:cubicBezTo>
                  <a:cubicBezTo>
                    <a:pt x="1594" y="3468"/>
                    <a:pt x="2958" y="3067"/>
                    <a:pt x="3779" y="2581"/>
                  </a:cubicBezTo>
                  <a:cubicBezTo>
                    <a:pt x="3814" y="2559"/>
                    <a:pt x="3851" y="2550"/>
                    <a:pt x="3888" y="2550"/>
                  </a:cubicBezTo>
                  <a:cubicBezTo>
                    <a:pt x="4000" y="2550"/>
                    <a:pt x="4103" y="2640"/>
                    <a:pt x="4103" y="2762"/>
                  </a:cubicBezTo>
                  <a:lnTo>
                    <a:pt x="4103" y="3220"/>
                  </a:lnTo>
                  <a:cubicBezTo>
                    <a:pt x="4103" y="3338"/>
                    <a:pt x="4198" y="3430"/>
                    <a:pt x="4315" y="3430"/>
                  </a:cubicBezTo>
                  <a:cubicBezTo>
                    <a:pt x="4320" y="3430"/>
                    <a:pt x="4326" y="3430"/>
                    <a:pt x="4332" y="3430"/>
                  </a:cubicBezTo>
                  <a:cubicBezTo>
                    <a:pt x="4723" y="3401"/>
                    <a:pt x="5105" y="3334"/>
                    <a:pt x="5486" y="3229"/>
                  </a:cubicBezTo>
                  <a:cubicBezTo>
                    <a:pt x="5514" y="3221"/>
                    <a:pt x="5542" y="3217"/>
                    <a:pt x="5570" y="3217"/>
                  </a:cubicBezTo>
                  <a:cubicBezTo>
                    <a:pt x="5794" y="3217"/>
                    <a:pt x="6020" y="3474"/>
                    <a:pt x="6020" y="3754"/>
                  </a:cubicBezTo>
                  <a:lnTo>
                    <a:pt x="6020" y="4298"/>
                  </a:lnTo>
                  <a:lnTo>
                    <a:pt x="6459" y="4298"/>
                  </a:lnTo>
                  <a:lnTo>
                    <a:pt x="6459" y="3229"/>
                  </a:lnTo>
                  <a:cubicBezTo>
                    <a:pt x="6459" y="1436"/>
                    <a:pt x="5008" y="0"/>
                    <a:pt x="3242"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61" name="Google Shape;13761;p79"/>
            <p:cNvSpPr/>
            <p:nvPr/>
          </p:nvSpPr>
          <p:spPr>
            <a:xfrm>
              <a:off x="5454759" y="3373917"/>
              <a:ext cx="123410" cy="112543"/>
            </a:xfrm>
            <a:custGeom>
              <a:avLst/>
              <a:gdLst/>
              <a:ahLst/>
              <a:cxnLst/>
              <a:rect l="l" t="t" r="r" b="b"/>
              <a:pathLst>
                <a:path w="4713" h="4298" extrusionOk="0">
                  <a:moveTo>
                    <a:pt x="1495" y="0"/>
                  </a:moveTo>
                  <a:cubicBezTo>
                    <a:pt x="1439" y="0"/>
                    <a:pt x="1383" y="2"/>
                    <a:pt x="1327" y="5"/>
                  </a:cubicBezTo>
                  <a:cubicBezTo>
                    <a:pt x="859" y="24"/>
                    <a:pt x="411" y="157"/>
                    <a:pt x="1" y="377"/>
                  </a:cubicBezTo>
                  <a:cubicBezTo>
                    <a:pt x="105" y="1359"/>
                    <a:pt x="563" y="2266"/>
                    <a:pt x="1288" y="2953"/>
                  </a:cubicBezTo>
                  <a:cubicBezTo>
                    <a:pt x="1536" y="2838"/>
                    <a:pt x="1794" y="2724"/>
                    <a:pt x="2033" y="2581"/>
                  </a:cubicBezTo>
                  <a:cubicBezTo>
                    <a:pt x="2067" y="2560"/>
                    <a:pt x="2105" y="2550"/>
                    <a:pt x="2141" y="2550"/>
                  </a:cubicBezTo>
                  <a:cubicBezTo>
                    <a:pt x="2253" y="2550"/>
                    <a:pt x="2355" y="2642"/>
                    <a:pt x="2347" y="2771"/>
                  </a:cubicBezTo>
                  <a:lnTo>
                    <a:pt x="2347" y="3220"/>
                  </a:lnTo>
                  <a:cubicBezTo>
                    <a:pt x="2347" y="3338"/>
                    <a:pt x="2443" y="3430"/>
                    <a:pt x="2559" y="3430"/>
                  </a:cubicBezTo>
                  <a:cubicBezTo>
                    <a:pt x="2565" y="3430"/>
                    <a:pt x="2571" y="3430"/>
                    <a:pt x="2576" y="3430"/>
                  </a:cubicBezTo>
                  <a:cubicBezTo>
                    <a:pt x="2967" y="3401"/>
                    <a:pt x="3359" y="3334"/>
                    <a:pt x="3731" y="3229"/>
                  </a:cubicBezTo>
                  <a:cubicBezTo>
                    <a:pt x="3758" y="3221"/>
                    <a:pt x="3786" y="3217"/>
                    <a:pt x="3814" y="3217"/>
                  </a:cubicBezTo>
                  <a:cubicBezTo>
                    <a:pt x="4041" y="3217"/>
                    <a:pt x="4274" y="3474"/>
                    <a:pt x="4274" y="3754"/>
                  </a:cubicBezTo>
                  <a:lnTo>
                    <a:pt x="4274" y="4298"/>
                  </a:lnTo>
                  <a:lnTo>
                    <a:pt x="4704" y="4298"/>
                  </a:lnTo>
                  <a:lnTo>
                    <a:pt x="4704" y="3229"/>
                  </a:lnTo>
                  <a:cubicBezTo>
                    <a:pt x="4713" y="1445"/>
                    <a:pt x="3261" y="0"/>
                    <a:pt x="1495"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62" name="Google Shape;13762;p79"/>
            <p:cNvSpPr/>
            <p:nvPr/>
          </p:nvSpPr>
          <p:spPr>
            <a:xfrm>
              <a:off x="5369579" y="3647314"/>
              <a:ext cx="45483" cy="52972"/>
            </a:xfrm>
            <a:custGeom>
              <a:avLst/>
              <a:gdLst/>
              <a:ahLst/>
              <a:cxnLst/>
              <a:rect l="l" t="t" r="r" b="b"/>
              <a:pathLst>
                <a:path w="1737" h="2023" extrusionOk="0">
                  <a:moveTo>
                    <a:pt x="287" y="0"/>
                  </a:moveTo>
                  <a:cubicBezTo>
                    <a:pt x="172" y="86"/>
                    <a:pt x="77" y="191"/>
                    <a:pt x="0" y="315"/>
                  </a:cubicBezTo>
                  <a:lnTo>
                    <a:pt x="1088" y="1279"/>
                  </a:lnTo>
                  <a:cubicBezTo>
                    <a:pt x="1231" y="1403"/>
                    <a:pt x="1307" y="1584"/>
                    <a:pt x="1307" y="1765"/>
                  </a:cubicBezTo>
                  <a:lnTo>
                    <a:pt x="1307" y="2023"/>
                  </a:lnTo>
                  <a:lnTo>
                    <a:pt x="1737" y="2023"/>
                  </a:lnTo>
                  <a:lnTo>
                    <a:pt x="1737" y="1765"/>
                  </a:lnTo>
                  <a:cubicBezTo>
                    <a:pt x="1737" y="1460"/>
                    <a:pt x="1603" y="1164"/>
                    <a:pt x="1374" y="964"/>
                  </a:cubicBezTo>
                  <a:lnTo>
                    <a:pt x="287"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63" name="Google Shape;13763;p79"/>
            <p:cNvSpPr/>
            <p:nvPr/>
          </p:nvSpPr>
          <p:spPr>
            <a:xfrm>
              <a:off x="5572173" y="3647314"/>
              <a:ext cx="45745" cy="52972"/>
            </a:xfrm>
            <a:custGeom>
              <a:avLst/>
              <a:gdLst/>
              <a:ahLst/>
              <a:cxnLst/>
              <a:rect l="l" t="t" r="r" b="b"/>
              <a:pathLst>
                <a:path w="1747" h="2023" extrusionOk="0">
                  <a:moveTo>
                    <a:pt x="1460" y="0"/>
                  </a:moveTo>
                  <a:lnTo>
                    <a:pt x="363" y="964"/>
                  </a:lnTo>
                  <a:cubicBezTo>
                    <a:pt x="134" y="1164"/>
                    <a:pt x="0" y="1460"/>
                    <a:pt x="10" y="1765"/>
                  </a:cubicBezTo>
                  <a:lnTo>
                    <a:pt x="10" y="2023"/>
                  </a:lnTo>
                  <a:lnTo>
                    <a:pt x="430" y="2023"/>
                  </a:lnTo>
                  <a:lnTo>
                    <a:pt x="430" y="1765"/>
                  </a:lnTo>
                  <a:cubicBezTo>
                    <a:pt x="430" y="1584"/>
                    <a:pt x="506" y="1403"/>
                    <a:pt x="649" y="1279"/>
                  </a:cubicBezTo>
                  <a:lnTo>
                    <a:pt x="1746" y="315"/>
                  </a:lnTo>
                  <a:cubicBezTo>
                    <a:pt x="1660" y="191"/>
                    <a:pt x="1565" y="86"/>
                    <a:pt x="1460"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64" name="Google Shape;13764;p79"/>
            <p:cNvSpPr/>
            <p:nvPr/>
          </p:nvSpPr>
          <p:spPr>
            <a:xfrm>
              <a:off x="5432528" y="3621836"/>
              <a:ext cx="122179" cy="55984"/>
            </a:xfrm>
            <a:custGeom>
              <a:avLst/>
              <a:gdLst/>
              <a:ahLst/>
              <a:cxnLst/>
              <a:rect l="l" t="t" r="r" b="b"/>
              <a:pathLst>
                <a:path w="4666" h="2138" extrusionOk="0">
                  <a:moveTo>
                    <a:pt x="411" y="0"/>
                  </a:moveTo>
                  <a:lnTo>
                    <a:pt x="0" y="143"/>
                  </a:lnTo>
                  <a:cubicBezTo>
                    <a:pt x="172" y="1298"/>
                    <a:pt x="1164" y="2137"/>
                    <a:pt x="2328" y="2137"/>
                  </a:cubicBezTo>
                  <a:cubicBezTo>
                    <a:pt x="3492" y="2137"/>
                    <a:pt x="4484" y="1298"/>
                    <a:pt x="4665" y="143"/>
                  </a:cubicBezTo>
                  <a:lnTo>
                    <a:pt x="4246" y="0"/>
                  </a:lnTo>
                  <a:cubicBezTo>
                    <a:pt x="4131" y="973"/>
                    <a:pt x="3311" y="1708"/>
                    <a:pt x="2328" y="1708"/>
                  </a:cubicBezTo>
                  <a:cubicBezTo>
                    <a:pt x="1346" y="1708"/>
                    <a:pt x="525" y="973"/>
                    <a:pt x="411" y="0"/>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65" name="Google Shape;13765;p79"/>
            <p:cNvSpPr/>
            <p:nvPr/>
          </p:nvSpPr>
          <p:spPr>
            <a:xfrm>
              <a:off x="5392046" y="3475200"/>
              <a:ext cx="28254" cy="44986"/>
            </a:xfrm>
            <a:custGeom>
              <a:avLst/>
              <a:gdLst/>
              <a:ahLst/>
              <a:cxnLst/>
              <a:rect l="l" t="t" r="r" b="b"/>
              <a:pathLst>
                <a:path w="1079" h="1718" extrusionOk="0">
                  <a:moveTo>
                    <a:pt x="440" y="0"/>
                  </a:moveTo>
                  <a:cubicBezTo>
                    <a:pt x="201" y="0"/>
                    <a:pt x="1" y="191"/>
                    <a:pt x="1" y="430"/>
                  </a:cubicBezTo>
                  <a:lnTo>
                    <a:pt x="1" y="1288"/>
                  </a:lnTo>
                  <a:cubicBezTo>
                    <a:pt x="1" y="1527"/>
                    <a:pt x="201" y="1718"/>
                    <a:pt x="440" y="1718"/>
                  </a:cubicBezTo>
                  <a:lnTo>
                    <a:pt x="869" y="1718"/>
                  </a:lnTo>
                  <a:cubicBezTo>
                    <a:pt x="984" y="1718"/>
                    <a:pt x="1079" y="1622"/>
                    <a:pt x="1079" y="1508"/>
                  </a:cubicBezTo>
                  <a:lnTo>
                    <a:pt x="1079" y="220"/>
                  </a:lnTo>
                  <a:cubicBezTo>
                    <a:pt x="1079" y="96"/>
                    <a:pt x="984" y="0"/>
                    <a:pt x="869"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66" name="Google Shape;13766;p79"/>
            <p:cNvSpPr/>
            <p:nvPr/>
          </p:nvSpPr>
          <p:spPr>
            <a:xfrm>
              <a:off x="5409040" y="3475200"/>
              <a:ext cx="11260" cy="44986"/>
            </a:xfrm>
            <a:custGeom>
              <a:avLst/>
              <a:gdLst/>
              <a:ahLst/>
              <a:cxnLst/>
              <a:rect l="l" t="t" r="r" b="b"/>
              <a:pathLst>
                <a:path w="430" h="1718" extrusionOk="0">
                  <a:moveTo>
                    <a:pt x="1" y="0"/>
                  </a:moveTo>
                  <a:lnTo>
                    <a:pt x="1" y="1718"/>
                  </a:lnTo>
                  <a:lnTo>
                    <a:pt x="220" y="1718"/>
                  </a:lnTo>
                  <a:cubicBezTo>
                    <a:pt x="335" y="1718"/>
                    <a:pt x="430" y="1622"/>
                    <a:pt x="430" y="1508"/>
                  </a:cubicBezTo>
                  <a:lnTo>
                    <a:pt x="430" y="220"/>
                  </a:lnTo>
                  <a:cubicBezTo>
                    <a:pt x="430" y="96"/>
                    <a:pt x="335" y="0"/>
                    <a:pt x="220"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67" name="Google Shape;13767;p79"/>
            <p:cNvSpPr/>
            <p:nvPr/>
          </p:nvSpPr>
          <p:spPr>
            <a:xfrm>
              <a:off x="5566674" y="3475200"/>
              <a:ext cx="28254" cy="44986"/>
            </a:xfrm>
            <a:custGeom>
              <a:avLst/>
              <a:gdLst/>
              <a:ahLst/>
              <a:cxnLst/>
              <a:rect l="l" t="t" r="r" b="b"/>
              <a:pathLst>
                <a:path w="1079" h="1718" extrusionOk="0">
                  <a:moveTo>
                    <a:pt x="220" y="0"/>
                  </a:moveTo>
                  <a:cubicBezTo>
                    <a:pt x="96" y="0"/>
                    <a:pt x="0" y="96"/>
                    <a:pt x="0" y="220"/>
                  </a:cubicBezTo>
                  <a:lnTo>
                    <a:pt x="0" y="1508"/>
                  </a:lnTo>
                  <a:cubicBezTo>
                    <a:pt x="0" y="1622"/>
                    <a:pt x="96" y="1718"/>
                    <a:pt x="220" y="1718"/>
                  </a:cubicBezTo>
                  <a:lnTo>
                    <a:pt x="649" y="1718"/>
                  </a:lnTo>
                  <a:cubicBezTo>
                    <a:pt x="878" y="1718"/>
                    <a:pt x="1078" y="1527"/>
                    <a:pt x="1078" y="1288"/>
                  </a:cubicBezTo>
                  <a:lnTo>
                    <a:pt x="1078" y="430"/>
                  </a:lnTo>
                  <a:cubicBezTo>
                    <a:pt x="1078" y="191"/>
                    <a:pt x="888" y="0"/>
                    <a:pt x="649"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68" name="Google Shape;13768;p79"/>
            <p:cNvSpPr/>
            <p:nvPr/>
          </p:nvSpPr>
          <p:spPr>
            <a:xfrm>
              <a:off x="5566674" y="3475200"/>
              <a:ext cx="11260" cy="44986"/>
            </a:xfrm>
            <a:custGeom>
              <a:avLst/>
              <a:gdLst/>
              <a:ahLst/>
              <a:cxnLst/>
              <a:rect l="l" t="t" r="r" b="b"/>
              <a:pathLst>
                <a:path w="430" h="1718" extrusionOk="0">
                  <a:moveTo>
                    <a:pt x="220" y="0"/>
                  </a:moveTo>
                  <a:cubicBezTo>
                    <a:pt x="96" y="0"/>
                    <a:pt x="0" y="96"/>
                    <a:pt x="0" y="220"/>
                  </a:cubicBezTo>
                  <a:lnTo>
                    <a:pt x="0" y="1508"/>
                  </a:lnTo>
                  <a:cubicBezTo>
                    <a:pt x="0" y="1622"/>
                    <a:pt x="96" y="1718"/>
                    <a:pt x="220" y="1718"/>
                  </a:cubicBezTo>
                  <a:lnTo>
                    <a:pt x="430" y="1718"/>
                  </a:lnTo>
                  <a:lnTo>
                    <a:pt x="430"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69" name="Google Shape;13769;p79"/>
            <p:cNvSpPr/>
            <p:nvPr/>
          </p:nvSpPr>
          <p:spPr>
            <a:xfrm>
              <a:off x="5442766" y="3537154"/>
              <a:ext cx="17020" cy="11260"/>
            </a:xfrm>
            <a:custGeom>
              <a:avLst/>
              <a:gdLst/>
              <a:ahLst/>
              <a:cxnLst/>
              <a:rect l="l" t="t" r="r" b="b"/>
              <a:pathLst>
                <a:path w="650" h="430" extrusionOk="0">
                  <a:moveTo>
                    <a:pt x="1" y="0"/>
                  </a:moveTo>
                  <a:lnTo>
                    <a:pt x="1" y="430"/>
                  </a:lnTo>
                  <a:lnTo>
                    <a:pt x="430" y="430"/>
                  </a:lnTo>
                  <a:cubicBezTo>
                    <a:pt x="554" y="430"/>
                    <a:pt x="649" y="334"/>
                    <a:pt x="649" y="210"/>
                  </a:cubicBezTo>
                  <a:cubicBezTo>
                    <a:pt x="649" y="96"/>
                    <a:pt x="554" y="0"/>
                    <a:pt x="430"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770" name="Google Shape;13770;p79"/>
          <p:cNvGrpSpPr/>
          <p:nvPr/>
        </p:nvGrpSpPr>
        <p:grpSpPr>
          <a:xfrm>
            <a:off x="4912939" y="3345663"/>
            <a:ext cx="261326" cy="354885"/>
            <a:chOff x="4912939" y="3345663"/>
            <a:chExt cx="261326" cy="354885"/>
          </a:xfrm>
        </p:grpSpPr>
        <p:sp>
          <p:nvSpPr>
            <p:cNvPr id="13771" name="Google Shape;13771;p79"/>
            <p:cNvSpPr/>
            <p:nvPr/>
          </p:nvSpPr>
          <p:spPr>
            <a:xfrm>
              <a:off x="4916683" y="3471692"/>
              <a:ext cx="253837" cy="40011"/>
            </a:xfrm>
            <a:custGeom>
              <a:avLst/>
              <a:gdLst/>
              <a:ahLst/>
              <a:cxnLst/>
              <a:rect l="l" t="t" r="r" b="b"/>
              <a:pathLst>
                <a:path w="9694" h="1528" extrusionOk="0">
                  <a:moveTo>
                    <a:pt x="2443" y="1"/>
                  </a:moveTo>
                  <a:lnTo>
                    <a:pt x="134" y="1241"/>
                  </a:lnTo>
                  <a:cubicBezTo>
                    <a:pt x="0" y="1317"/>
                    <a:pt x="48" y="1527"/>
                    <a:pt x="210" y="1527"/>
                  </a:cubicBezTo>
                  <a:lnTo>
                    <a:pt x="9483" y="1527"/>
                  </a:lnTo>
                  <a:cubicBezTo>
                    <a:pt x="9636" y="1527"/>
                    <a:pt x="9693" y="1317"/>
                    <a:pt x="9559" y="1241"/>
                  </a:cubicBezTo>
                  <a:lnTo>
                    <a:pt x="7251" y="1"/>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72" name="Google Shape;13772;p79"/>
            <p:cNvSpPr/>
            <p:nvPr/>
          </p:nvSpPr>
          <p:spPr>
            <a:xfrm>
              <a:off x="4912939" y="3586120"/>
              <a:ext cx="261326" cy="114428"/>
            </a:xfrm>
            <a:custGeom>
              <a:avLst/>
              <a:gdLst/>
              <a:ahLst/>
              <a:cxnLst/>
              <a:rect l="l" t="t" r="r" b="b"/>
              <a:pathLst>
                <a:path w="9980" h="4370" extrusionOk="0">
                  <a:moveTo>
                    <a:pt x="3673" y="0"/>
                  </a:moveTo>
                  <a:lnTo>
                    <a:pt x="3673" y="1345"/>
                  </a:lnTo>
                  <a:cubicBezTo>
                    <a:pt x="3673" y="1717"/>
                    <a:pt x="3444" y="2051"/>
                    <a:pt x="3091" y="2175"/>
                  </a:cubicBezTo>
                  <a:lnTo>
                    <a:pt x="993" y="2910"/>
                  </a:lnTo>
                  <a:cubicBezTo>
                    <a:pt x="716" y="3015"/>
                    <a:pt x="477" y="3186"/>
                    <a:pt x="296" y="3415"/>
                  </a:cubicBezTo>
                  <a:cubicBezTo>
                    <a:pt x="0" y="3807"/>
                    <a:pt x="277" y="4360"/>
                    <a:pt x="764" y="4369"/>
                  </a:cubicBezTo>
                  <a:lnTo>
                    <a:pt x="9216" y="4369"/>
                  </a:lnTo>
                  <a:cubicBezTo>
                    <a:pt x="9702" y="4360"/>
                    <a:pt x="9979" y="3807"/>
                    <a:pt x="9683" y="3415"/>
                  </a:cubicBezTo>
                  <a:cubicBezTo>
                    <a:pt x="9502" y="3186"/>
                    <a:pt x="9264" y="3005"/>
                    <a:pt x="8987" y="2910"/>
                  </a:cubicBezTo>
                  <a:lnTo>
                    <a:pt x="6888" y="2166"/>
                  </a:lnTo>
                  <a:cubicBezTo>
                    <a:pt x="6535" y="2042"/>
                    <a:pt x="6297" y="1708"/>
                    <a:pt x="6297" y="1345"/>
                  </a:cubicBezTo>
                  <a:lnTo>
                    <a:pt x="6297" y="0"/>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73" name="Google Shape;13773;p79"/>
            <p:cNvSpPr/>
            <p:nvPr/>
          </p:nvSpPr>
          <p:spPr>
            <a:xfrm>
              <a:off x="4912939" y="3630582"/>
              <a:ext cx="261326" cy="69966"/>
            </a:xfrm>
            <a:custGeom>
              <a:avLst/>
              <a:gdLst/>
              <a:ahLst/>
              <a:cxnLst/>
              <a:rect l="l" t="t" r="r" b="b"/>
              <a:pathLst>
                <a:path w="9980" h="2672" extrusionOk="0">
                  <a:moveTo>
                    <a:pt x="3597" y="0"/>
                  </a:moveTo>
                  <a:cubicBezTo>
                    <a:pt x="3502" y="220"/>
                    <a:pt x="3320" y="391"/>
                    <a:pt x="3091" y="468"/>
                  </a:cubicBezTo>
                  <a:lnTo>
                    <a:pt x="993" y="1212"/>
                  </a:lnTo>
                  <a:cubicBezTo>
                    <a:pt x="716" y="1307"/>
                    <a:pt x="477" y="1479"/>
                    <a:pt x="296" y="1717"/>
                  </a:cubicBezTo>
                  <a:cubicBezTo>
                    <a:pt x="0" y="2099"/>
                    <a:pt x="277" y="2662"/>
                    <a:pt x="764" y="2671"/>
                  </a:cubicBezTo>
                  <a:lnTo>
                    <a:pt x="9216" y="2671"/>
                  </a:lnTo>
                  <a:cubicBezTo>
                    <a:pt x="9702" y="2662"/>
                    <a:pt x="9979" y="2099"/>
                    <a:pt x="9683" y="1717"/>
                  </a:cubicBezTo>
                  <a:cubicBezTo>
                    <a:pt x="9502" y="1479"/>
                    <a:pt x="9264" y="1307"/>
                    <a:pt x="8987" y="1212"/>
                  </a:cubicBezTo>
                  <a:lnTo>
                    <a:pt x="6888" y="468"/>
                  </a:lnTo>
                  <a:cubicBezTo>
                    <a:pt x="6659" y="391"/>
                    <a:pt x="6478" y="220"/>
                    <a:pt x="6383" y="0"/>
                  </a:cubicBezTo>
                  <a:lnTo>
                    <a:pt x="4990" y="697"/>
                  </a:lnTo>
                  <a:lnTo>
                    <a:pt x="3597" y="0"/>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74" name="Google Shape;13774;p79"/>
            <p:cNvSpPr/>
            <p:nvPr/>
          </p:nvSpPr>
          <p:spPr>
            <a:xfrm>
              <a:off x="5037841" y="3654568"/>
              <a:ext cx="11521" cy="45719"/>
            </a:xfrm>
            <a:custGeom>
              <a:avLst/>
              <a:gdLst/>
              <a:ahLst/>
              <a:cxnLst/>
              <a:rect l="l" t="t" r="r" b="b"/>
              <a:pathLst>
                <a:path w="440" h="1746" extrusionOk="0">
                  <a:moveTo>
                    <a:pt x="0" y="0"/>
                  </a:moveTo>
                  <a:lnTo>
                    <a:pt x="0" y="1746"/>
                  </a:lnTo>
                  <a:lnTo>
                    <a:pt x="439" y="1746"/>
                  </a:lnTo>
                  <a:lnTo>
                    <a:pt x="439"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75" name="Google Shape;13775;p79"/>
            <p:cNvSpPr/>
            <p:nvPr/>
          </p:nvSpPr>
          <p:spPr>
            <a:xfrm>
              <a:off x="5009352" y="3586120"/>
              <a:ext cx="68736" cy="34171"/>
            </a:xfrm>
            <a:custGeom>
              <a:avLst/>
              <a:gdLst/>
              <a:ahLst/>
              <a:cxnLst/>
              <a:rect l="l" t="t" r="r" b="b"/>
              <a:pathLst>
                <a:path w="2625" h="1305" extrusionOk="0">
                  <a:moveTo>
                    <a:pt x="1" y="0"/>
                  </a:moveTo>
                  <a:lnTo>
                    <a:pt x="1" y="1040"/>
                  </a:lnTo>
                  <a:cubicBezTo>
                    <a:pt x="416" y="1217"/>
                    <a:pt x="862" y="1305"/>
                    <a:pt x="1309" y="1305"/>
                  </a:cubicBezTo>
                  <a:cubicBezTo>
                    <a:pt x="1756" y="1305"/>
                    <a:pt x="2205" y="1217"/>
                    <a:pt x="2624" y="1040"/>
                  </a:cubicBezTo>
                  <a:lnTo>
                    <a:pt x="2624"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76" name="Google Shape;13776;p79"/>
            <p:cNvSpPr/>
            <p:nvPr/>
          </p:nvSpPr>
          <p:spPr>
            <a:xfrm>
              <a:off x="4952164" y="3534405"/>
              <a:ext cx="57214" cy="165882"/>
            </a:xfrm>
            <a:custGeom>
              <a:avLst/>
              <a:gdLst/>
              <a:ahLst/>
              <a:cxnLst/>
              <a:rect l="l" t="t" r="r" b="b"/>
              <a:pathLst>
                <a:path w="2185" h="6335" extrusionOk="0">
                  <a:moveTo>
                    <a:pt x="220" y="0"/>
                  </a:moveTo>
                  <a:cubicBezTo>
                    <a:pt x="220" y="0"/>
                    <a:pt x="0" y="1975"/>
                    <a:pt x="220" y="3711"/>
                  </a:cubicBezTo>
                  <a:lnTo>
                    <a:pt x="220" y="6335"/>
                  </a:lnTo>
                  <a:lnTo>
                    <a:pt x="1746" y="6335"/>
                  </a:lnTo>
                  <a:cubicBezTo>
                    <a:pt x="1507" y="5486"/>
                    <a:pt x="1145" y="4675"/>
                    <a:pt x="649" y="3940"/>
                  </a:cubicBezTo>
                  <a:lnTo>
                    <a:pt x="649" y="3721"/>
                  </a:lnTo>
                  <a:cubicBezTo>
                    <a:pt x="649" y="3721"/>
                    <a:pt x="1880" y="2710"/>
                    <a:pt x="2118" y="2204"/>
                  </a:cubicBezTo>
                  <a:lnTo>
                    <a:pt x="2185" y="0"/>
                  </a:ln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77" name="Google Shape;13777;p79"/>
            <p:cNvSpPr/>
            <p:nvPr/>
          </p:nvSpPr>
          <p:spPr>
            <a:xfrm>
              <a:off x="4952164" y="3626078"/>
              <a:ext cx="28489" cy="22755"/>
            </a:xfrm>
            <a:custGeom>
              <a:avLst/>
              <a:gdLst/>
              <a:ahLst/>
              <a:cxnLst/>
              <a:rect l="l" t="t" r="r" b="b"/>
              <a:pathLst>
                <a:path w="1088" h="869" extrusionOk="0">
                  <a:moveTo>
                    <a:pt x="429" y="1"/>
                  </a:moveTo>
                  <a:cubicBezTo>
                    <a:pt x="191" y="1"/>
                    <a:pt x="0" y="191"/>
                    <a:pt x="0" y="439"/>
                  </a:cubicBezTo>
                  <a:cubicBezTo>
                    <a:pt x="0" y="678"/>
                    <a:pt x="191" y="869"/>
                    <a:pt x="429" y="869"/>
                  </a:cubicBezTo>
                  <a:lnTo>
                    <a:pt x="649" y="869"/>
                  </a:lnTo>
                  <a:cubicBezTo>
                    <a:pt x="897" y="869"/>
                    <a:pt x="1088" y="678"/>
                    <a:pt x="1088" y="439"/>
                  </a:cubicBezTo>
                  <a:cubicBezTo>
                    <a:pt x="1088" y="191"/>
                    <a:pt x="897" y="1"/>
                    <a:pt x="649"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78" name="Google Shape;13778;p79"/>
            <p:cNvSpPr/>
            <p:nvPr/>
          </p:nvSpPr>
          <p:spPr>
            <a:xfrm>
              <a:off x="5077800" y="3534405"/>
              <a:ext cx="57240" cy="165882"/>
            </a:xfrm>
            <a:custGeom>
              <a:avLst/>
              <a:gdLst/>
              <a:ahLst/>
              <a:cxnLst/>
              <a:rect l="l" t="t" r="r" b="b"/>
              <a:pathLst>
                <a:path w="2186" h="6335" extrusionOk="0">
                  <a:moveTo>
                    <a:pt x="1" y="0"/>
                  </a:moveTo>
                  <a:lnTo>
                    <a:pt x="68" y="2204"/>
                  </a:lnTo>
                  <a:cubicBezTo>
                    <a:pt x="306" y="2710"/>
                    <a:pt x="1537" y="3721"/>
                    <a:pt x="1537" y="3721"/>
                  </a:cubicBezTo>
                  <a:lnTo>
                    <a:pt x="1537" y="3940"/>
                  </a:lnTo>
                  <a:cubicBezTo>
                    <a:pt x="1041" y="4675"/>
                    <a:pt x="678" y="5486"/>
                    <a:pt x="440" y="6335"/>
                  </a:cubicBezTo>
                  <a:lnTo>
                    <a:pt x="1966" y="6335"/>
                  </a:lnTo>
                  <a:lnTo>
                    <a:pt x="1966" y="3711"/>
                  </a:lnTo>
                  <a:cubicBezTo>
                    <a:pt x="2185" y="1975"/>
                    <a:pt x="1966" y="0"/>
                    <a:pt x="1966"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79" name="Google Shape;13779;p79"/>
            <p:cNvSpPr/>
            <p:nvPr/>
          </p:nvSpPr>
          <p:spPr>
            <a:xfrm>
              <a:off x="5032081" y="3637574"/>
              <a:ext cx="23017" cy="22755"/>
            </a:xfrm>
            <a:custGeom>
              <a:avLst/>
              <a:gdLst/>
              <a:ahLst/>
              <a:cxnLst/>
              <a:rect l="l" t="t" r="r" b="b"/>
              <a:pathLst>
                <a:path w="879" h="869" extrusionOk="0">
                  <a:moveTo>
                    <a:pt x="440" y="0"/>
                  </a:moveTo>
                  <a:cubicBezTo>
                    <a:pt x="201" y="0"/>
                    <a:pt x="1" y="191"/>
                    <a:pt x="1" y="430"/>
                  </a:cubicBezTo>
                  <a:cubicBezTo>
                    <a:pt x="1" y="678"/>
                    <a:pt x="201" y="869"/>
                    <a:pt x="440" y="869"/>
                  </a:cubicBezTo>
                  <a:cubicBezTo>
                    <a:pt x="678" y="869"/>
                    <a:pt x="879" y="678"/>
                    <a:pt x="879" y="430"/>
                  </a:cubicBezTo>
                  <a:cubicBezTo>
                    <a:pt x="879" y="191"/>
                    <a:pt x="678" y="0"/>
                    <a:pt x="440"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80" name="Google Shape;13780;p79"/>
            <p:cNvSpPr/>
            <p:nvPr/>
          </p:nvSpPr>
          <p:spPr>
            <a:xfrm>
              <a:off x="5106525" y="3626078"/>
              <a:ext cx="28751" cy="22755"/>
            </a:xfrm>
            <a:custGeom>
              <a:avLst/>
              <a:gdLst/>
              <a:ahLst/>
              <a:cxnLst/>
              <a:rect l="l" t="t" r="r" b="b"/>
              <a:pathLst>
                <a:path w="1098" h="869" extrusionOk="0">
                  <a:moveTo>
                    <a:pt x="440" y="1"/>
                  </a:moveTo>
                  <a:cubicBezTo>
                    <a:pt x="201" y="1"/>
                    <a:pt x="1" y="191"/>
                    <a:pt x="1" y="439"/>
                  </a:cubicBezTo>
                  <a:cubicBezTo>
                    <a:pt x="1" y="678"/>
                    <a:pt x="201" y="869"/>
                    <a:pt x="440" y="869"/>
                  </a:cubicBezTo>
                  <a:lnTo>
                    <a:pt x="659" y="869"/>
                  </a:lnTo>
                  <a:cubicBezTo>
                    <a:pt x="898" y="869"/>
                    <a:pt x="1098" y="678"/>
                    <a:pt x="1098" y="439"/>
                  </a:cubicBezTo>
                  <a:cubicBezTo>
                    <a:pt x="1098" y="191"/>
                    <a:pt x="898" y="1"/>
                    <a:pt x="659"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81" name="Google Shape;13781;p79"/>
            <p:cNvSpPr/>
            <p:nvPr/>
          </p:nvSpPr>
          <p:spPr>
            <a:xfrm>
              <a:off x="5025351" y="3345663"/>
              <a:ext cx="65960" cy="57109"/>
            </a:xfrm>
            <a:custGeom>
              <a:avLst/>
              <a:gdLst/>
              <a:ahLst/>
              <a:cxnLst/>
              <a:rect l="l" t="t" r="r" b="b"/>
              <a:pathLst>
                <a:path w="2519" h="2181" extrusionOk="0">
                  <a:moveTo>
                    <a:pt x="893" y="1"/>
                  </a:moveTo>
                  <a:cubicBezTo>
                    <a:pt x="526" y="1"/>
                    <a:pt x="165" y="205"/>
                    <a:pt x="0" y="588"/>
                  </a:cubicBezTo>
                  <a:lnTo>
                    <a:pt x="1784" y="2181"/>
                  </a:lnTo>
                  <a:lnTo>
                    <a:pt x="2290" y="1809"/>
                  </a:lnTo>
                  <a:cubicBezTo>
                    <a:pt x="2481" y="1656"/>
                    <a:pt x="2519" y="1370"/>
                    <a:pt x="2357" y="1179"/>
                  </a:cubicBezTo>
                  <a:lnTo>
                    <a:pt x="1641" y="349"/>
                  </a:lnTo>
                  <a:cubicBezTo>
                    <a:pt x="1442" y="113"/>
                    <a:pt x="1166" y="1"/>
                    <a:pt x="893"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82" name="Google Shape;13782;p79"/>
            <p:cNvSpPr/>
            <p:nvPr/>
          </p:nvSpPr>
          <p:spPr>
            <a:xfrm>
              <a:off x="4986388" y="3345794"/>
              <a:ext cx="114428" cy="102959"/>
            </a:xfrm>
            <a:custGeom>
              <a:avLst/>
              <a:gdLst/>
              <a:ahLst/>
              <a:cxnLst/>
              <a:rect l="l" t="t" r="r" b="b"/>
              <a:pathLst>
                <a:path w="4370" h="3932" extrusionOk="0">
                  <a:moveTo>
                    <a:pt x="2362" y="1"/>
                  </a:moveTo>
                  <a:cubicBezTo>
                    <a:pt x="1980" y="1"/>
                    <a:pt x="1638" y="237"/>
                    <a:pt x="1488" y="583"/>
                  </a:cubicBezTo>
                  <a:lnTo>
                    <a:pt x="0" y="3931"/>
                  </a:lnTo>
                  <a:lnTo>
                    <a:pt x="4369" y="3931"/>
                  </a:lnTo>
                  <a:lnTo>
                    <a:pt x="2385" y="1"/>
                  </a:lnTo>
                  <a:cubicBezTo>
                    <a:pt x="2378" y="1"/>
                    <a:pt x="2370" y="1"/>
                    <a:pt x="2362" y="1"/>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83" name="Google Shape;13783;p79"/>
            <p:cNvSpPr/>
            <p:nvPr/>
          </p:nvSpPr>
          <p:spPr>
            <a:xfrm>
              <a:off x="4947163" y="3511676"/>
              <a:ext cx="192617" cy="97199"/>
            </a:xfrm>
            <a:custGeom>
              <a:avLst/>
              <a:gdLst/>
              <a:ahLst/>
              <a:cxnLst/>
              <a:rect l="l" t="t" r="r" b="b"/>
              <a:pathLst>
                <a:path w="7356" h="3712" extrusionOk="0">
                  <a:moveTo>
                    <a:pt x="725" y="0"/>
                  </a:moveTo>
                  <a:cubicBezTo>
                    <a:pt x="0" y="0"/>
                    <a:pt x="0" y="1088"/>
                    <a:pt x="725" y="1088"/>
                  </a:cubicBezTo>
                  <a:lnTo>
                    <a:pt x="849" y="1088"/>
                  </a:lnTo>
                  <a:cubicBezTo>
                    <a:pt x="964" y="2567"/>
                    <a:pt x="2195" y="3711"/>
                    <a:pt x="3673" y="3711"/>
                  </a:cubicBezTo>
                  <a:cubicBezTo>
                    <a:pt x="5161" y="3711"/>
                    <a:pt x="6392" y="2567"/>
                    <a:pt x="6507" y="1088"/>
                  </a:cubicBezTo>
                  <a:lnTo>
                    <a:pt x="6621" y="1088"/>
                  </a:lnTo>
                  <a:cubicBezTo>
                    <a:pt x="7356" y="1088"/>
                    <a:pt x="7356" y="0"/>
                    <a:pt x="6621" y="0"/>
                  </a:cubicBezTo>
                  <a:close/>
                </a:path>
              </a:pathLst>
            </a:custGeom>
            <a:solidFill>
              <a:srgbClr val="F6F8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84" name="Google Shape;13784;p79"/>
            <p:cNvSpPr/>
            <p:nvPr/>
          </p:nvSpPr>
          <p:spPr>
            <a:xfrm>
              <a:off x="4951143" y="3511650"/>
              <a:ext cx="149673" cy="97434"/>
            </a:xfrm>
            <a:custGeom>
              <a:avLst/>
              <a:gdLst/>
              <a:ahLst/>
              <a:cxnLst/>
              <a:rect l="l" t="t" r="r" b="b"/>
              <a:pathLst>
                <a:path w="5716" h="3721" extrusionOk="0">
                  <a:moveTo>
                    <a:pt x="593" y="1"/>
                  </a:moveTo>
                  <a:cubicBezTo>
                    <a:pt x="315" y="1"/>
                    <a:pt x="76" y="208"/>
                    <a:pt x="39" y="488"/>
                  </a:cubicBezTo>
                  <a:cubicBezTo>
                    <a:pt x="1" y="812"/>
                    <a:pt x="259" y="1089"/>
                    <a:pt x="583" y="1089"/>
                  </a:cubicBezTo>
                  <a:lnTo>
                    <a:pt x="697" y="1089"/>
                  </a:lnTo>
                  <a:cubicBezTo>
                    <a:pt x="801" y="2593"/>
                    <a:pt x="2056" y="3721"/>
                    <a:pt x="3511" y="3721"/>
                  </a:cubicBezTo>
                  <a:cubicBezTo>
                    <a:pt x="3662" y="3721"/>
                    <a:pt x="3815" y="3709"/>
                    <a:pt x="3970" y="3684"/>
                  </a:cubicBezTo>
                  <a:cubicBezTo>
                    <a:pt x="2586" y="3464"/>
                    <a:pt x="1566" y="2272"/>
                    <a:pt x="1566" y="879"/>
                  </a:cubicBezTo>
                  <a:cubicBezTo>
                    <a:pt x="1566" y="631"/>
                    <a:pt x="1756" y="440"/>
                    <a:pt x="2004" y="440"/>
                  </a:cubicBezTo>
                  <a:lnTo>
                    <a:pt x="5286" y="440"/>
                  </a:lnTo>
                  <a:cubicBezTo>
                    <a:pt x="5525" y="440"/>
                    <a:pt x="5715" y="240"/>
                    <a:pt x="5715" y="1"/>
                  </a:cubicBezTo>
                  <a:lnTo>
                    <a:pt x="612" y="1"/>
                  </a:lnTo>
                  <a:cubicBezTo>
                    <a:pt x="605" y="1"/>
                    <a:pt x="599" y="1"/>
                    <a:pt x="593" y="1"/>
                  </a:cubicBez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85" name="Google Shape;13785;p79"/>
            <p:cNvSpPr/>
            <p:nvPr/>
          </p:nvSpPr>
          <p:spPr>
            <a:xfrm>
              <a:off x="5018124" y="3557317"/>
              <a:ext cx="50747" cy="17334"/>
            </a:xfrm>
            <a:custGeom>
              <a:avLst/>
              <a:gdLst/>
              <a:ahLst/>
              <a:cxnLst/>
              <a:rect l="l" t="t" r="r" b="b"/>
              <a:pathLst>
                <a:path w="1938" h="662" extrusionOk="0">
                  <a:moveTo>
                    <a:pt x="313" y="1"/>
                  </a:moveTo>
                  <a:cubicBezTo>
                    <a:pt x="143" y="1"/>
                    <a:pt x="1" y="221"/>
                    <a:pt x="162" y="375"/>
                  </a:cubicBezTo>
                  <a:cubicBezTo>
                    <a:pt x="381" y="558"/>
                    <a:pt x="653" y="662"/>
                    <a:pt x="936" y="662"/>
                  </a:cubicBezTo>
                  <a:cubicBezTo>
                    <a:pt x="948" y="662"/>
                    <a:pt x="960" y="662"/>
                    <a:pt x="973" y="661"/>
                  </a:cubicBezTo>
                  <a:cubicBezTo>
                    <a:pt x="985" y="662"/>
                    <a:pt x="998" y="662"/>
                    <a:pt x="1010" y="662"/>
                  </a:cubicBezTo>
                  <a:cubicBezTo>
                    <a:pt x="1292" y="662"/>
                    <a:pt x="1564" y="558"/>
                    <a:pt x="1784" y="375"/>
                  </a:cubicBezTo>
                  <a:cubicBezTo>
                    <a:pt x="1937" y="221"/>
                    <a:pt x="1794" y="1"/>
                    <a:pt x="1624" y="1"/>
                  </a:cubicBezTo>
                  <a:cubicBezTo>
                    <a:pt x="1572" y="1"/>
                    <a:pt x="1518" y="21"/>
                    <a:pt x="1469" y="70"/>
                  </a:cubicBezTo>
                  <a:cubicBezTo>
                    <a:pt x="1321" y="170"/>
                    <a:pt x="1147" y="220"/>
                    <a:pt x="972" y="220"/>
                  </a:cubicBezTo>
                  <a:cubicBezTo>
                    <a:pt x="796" y="220"/>
                    <a:pt x="620" y="170"/>
                    <a:pt x="467" y="70"/>
                  </a:cubicBezTo>
                  <a:cubicBezTo>
                    <a:pt x="418" y="21"/>
                    <a:pt x="364" y="1"/>
                    <a:pt x="313"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86" name="Google Shape;13786;p79"/>
            <p:cNvSpPr/>
            <p:nvPr/>
          </p:nvSpPr>
          <p:spPr>
            <a:xfrm>
              <a:off x="5003487" y="3517358"/>
              <a:ext cx="11390" cy="17073"/>
            </a:xfrm>
            <a:custGeom>
              <a:avLst/>
              <a:gdLst/>
              <a:ahLst/>
              <a:cxnLst/>
              <a:rect l="l" t="t" r="r" b="b"/>
              <a:pathLst>
                <a:path w="435" h="652" extrusionOk="0">
                  <a:moveTo>
                    <a:pt x="216" y="0"/>
                  </a:moveTo>
                  <a:cubicBezTo>
                    <a:pt x="108" y="0"/>
                    <a:pt x="1" y="74"/>
                    <a:pt x="5" y="222"/>
                  </a:cubicBezTo>
                  <a:lnTo>
                    <a:pt x="5" y="442"/>
                  </a:lnTo>
                  <a:cubicBezTo>
                    <a:pt x="5" y="556"/>
                    <a:pt x="101" y="651"/>
                    <a:pt x="215" y="651"/>
                  </a:cubicBezTo>
                  <a:cubicBezTo>
                    <a:pt x="339" y="651"/>
                    <a:pt x="435" y="556"/>
                    <a:pt x="435" y="442"/>
                  </a:cubicBezTo>
                  <a:lnTo>
                    <a:pt x="435" y="222"/>
                  </a:lnTo>
                  <a:cubicBezTo>
                    <a:pt x="435" y="74"/>
                    <a:pt x="325" y="0"/>
                    <a:pt x="216"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87" name="Google Shape;13787;p79"/>
            <p:cNvSpPr/>
            <p:nvPr/>
          </p:nvSpPr>
          <p:spPr>
            <a:xfrm>
              <a:off x="5072065" y="3517358"/>
              <a:ext cx="11521" cy="17073"/>
            </a:xfrm>
            <a:custGeom>
              <a:avLst/>
              <a:gdLst/>
              <a:ahLst/>
              <a:cxnLst/>
              <a:rect l="l" t="t" r="r" b="b"/>
              <a:pathLst>
                <a:path w="440" h="652" extrusionOk="0">
                  <a:moveTo>
                    <a:pt x="220" y="0"/>
                  </a:moveTo>
                  <a:cubicBezTo>
                    <a:pt x="110" y="0"/>
                    <a:pt x="0" y="74"/>
                    <a:pt x="0" y="222"/>
                  </a:cubicBezTo>
                  <a:lnTo>
                    <a:pt x="0" y="442"/>
                  </a:lnTo>
                  <a:cubicBezTo>
                    <a:pt x="0" y="556"/>
                    <a:pt x="96" y="651"/>
                    <a:pt x="220" y="651"/>
                  </a:cubicBezTo>
                  <a:cubicBezTo>
                    <a:pt x="344" y="651"/>
                    <a:pt x="439" y="556"/>
                    <a:pt x="439" y="442"/>
                  </a:cubicBezTo>
                  <a:lnTo>
                    <a:pt x="439" y="222"/>
                  </a:lnTo>
                  <a:cubicBezTo>
                    <a:pt x="439" y="74"/>
                    <a:pt x="329" y="0"/>
                    <a:pt x="220"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88" name="Google Shape;13788;p79"/>
            <p:cNvSpPr/>
            <p:nvPr/>
          </p:nvSpPr>
          <p:spPr>
            <a:xfrm>
              <a:off x="4980627" y="3448727"/>
              <a:ext cx="125924" cy="22990"/>
            </a:xfrm>
            <a:custGeom>
              <a:avLst/>
              <a:gdLst/>
              <a:ahLst/>
              <a:cxnLst/>
              <a:rect l="l" t="t" r="r" b="b"/>
              <a:pathLst>
                <a:path w="4809" h="878" extrusionOk="0">
                  <a:moveTo>
                    <a:pt x="220" y="0"/>
                  </a:moveTo>
                  <a:cubicBezTo>
                    <a:pt x="96" y="0"/>
                    <a:pt x="1" y="96"/>
                    <a:pt x="1" y="220"/>
                  </a:cubicBezTo>
                  <a:lnTo>
                    <a:pt x="1" y="878"/>
                  </a:lnTo>
                  <a:lnTo>
                    <a:pt x="4809" y="878"/>
                  </a:lnTo>
                  <a:lnTo>
                    <a:pt x="4809" y="220"/>
                  </a:lnTo>
                  <a:cubicBezTo>
                    <a:pt x="4809" y="96"/>
                    <a:pt x="4713" y="0"/>
                    <a:pt x="4589"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89" name="Google Shape;13789;p79"/>
            <p:cNvSpPr/>
            <p:nvPr/>
          </p:nvSpPr>
          <p:spPr>
            <a:xfrm>
              <a:off x="4986388" y="3346789"/>
              <a:ext cx="55722" cy="101964"/>
            </a:xfrm>
            <a:custGeom>
              <a:avLst/>
              <a:gdLst/>
              <a:ahLst/>
              <a:cxnLst/>
              <a:rect l="l" t="t" r="r" b="b"/>
              <a:pathLst>
                <a:path w="2128" h="3894" extrusionOk="0">
                  <a:moveTo>
                    <a:pt x="2128" y="1"/>
                  </a:moveTo>
                  <a:cubicBezTo>
                    <a:pt x="1841" y="77"/>
                    <a:pt x="1612" y="278"/>
                    <a:pt x="1488" y="545"/>
                  </a:cubicBezTo>
                  <a:lnTo>
                    <a:pt x="0" y="3893"/>
                  </a:lnTo>
                  <a:lnTo>
                    <a:pt x="1097" y="3893"/>
                  </a:lnTo>
                  <a:lnTo>
                    <a:pt x="2128"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90" name="Google Shape;13790;p79"/>
            <p:cNvSpPr/>
            <p:nvPr/>
          </p:nvSpPr>
          <p:spPr>
            <a:xfrm>
              <a:off x="4980627" y="3448727"/>
              <a:ext cx="34250" cy="22990"/>
            </a:xfrm>
            <a:custGeom>
              <a:avLst/>
              <a:gdLst/>
              <a:ahLst/>
              <a:cxnLst/>
              <a:rect l="l" t="t" r="r" b="b"/>
              <a:pathLst>
                <a:path w="1308" h="878" extrusionOk="0">
                  <a:moveTo>
                    <a:pt x="220" y="0"/>
                  </a:moveTo>
                  <a:cubicBezTo>
                    <a:pt x="96" y="0"/>
                    <a:pt x="1" y="96"/>
                    <a:pt x="1" y="220"/>
                  </a:cubicBezTo>
                  <a:lnTo>
                    <a:pt x="1" y="878"/>
                  </a:lnTo>
                  <a:lnTo>
                    <a:pt x="1098" y="878"/>
                  </a:lnTo>
                  <a:lnTo>
                    <a:pt x="1098" y="220"/>
                  </a:lnTo>
                  <a:cubicBezTo>
                    <a:pt x="1098" y="96"/>
                    <a:pt x="1193" y="0"/>
                    <a:pt x="1308"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91" name="Google Shape;13791;p79"/>
            <p:cNvSpPr/>
            <p:nvPr/>
          </p:nvSpPr>
          <p:spPr>
            <a:xfrm>
              <a:off x="4916683" y="3471692"/>
              <a:ext cx="92695" cy="40011"/>
            </a:xfrm>
            <a:custGeom>
              <a:avLst/>
              <a:gdLst/>
              <a:ahLst/>
              <a:cxnLst/>
              <a:rect l="l" t="t" r="r" b="b"/>
              <a:pathLst>
                <a:path w="3540" h="1528" extrusionOk="0">
                  <a:moveTo>
                    <a:pt x="2443" y="1"/>
                  </a:moveTo>
                  <a:lnTo>
                    <a:pt x="134" y="1241"/>
                  </a:lnTo>
                  <a:cubicBezTo>
                    <a:pt x="0" y="1317"/>
                    <a:pt x="48" y="1527"/>
                    <a:pt x="210" y="1527"/>
                  </a:cubicBezTo>
                  <a:lnTo>
                    <a:pt x="2548" y="1527"/>
                  </a:lnTo>
                  <a:cubicBezTo>
                    <a:pt x="2471" y="1527"/>
                    <a:pt x="2443" y="1317"/>
                    <a:pt x="2509" y="1241"/>
                  </a:cubicBezTo>
                  <a:lnTo>
                    <a:pt x="3540"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792" name="Google Shape;13792;p79"/>
          <p:cNvGrpSpPr/>
          <p:nvPr/>
        </p:nvGrpSpPr>
        <p:grpSpPr>
          <a:xfrm>
            <a:off x="5809723" y="2879911"/>
            <a:ext cx="263081" cy="355016"/>
            <a:chOff x="5809723" y="2879911"/>
            <a:chExt cx="263081" cy="355016"/>
          </a:xfrm>
        </p:grpSpPr>
        <p:sp>
          <p:nvSpPr>
            <p:cNvPr id="13793" name="Google Shape;13793;p79"/>
            <p:cNvSpPr/>
            <p:nvPr/>
          </p:nvSpPr>
          <p:spPr>
            <a:xfrm>
              <a:off x="5809723" y="3136969"/>
              <a:ext cx="263081" cy="97696"/>
            </a:xfrm>
            <a:custGeom>
              <a:avLst/>
              <a:gdLst/>
              <a:ahLst/>
              <a:cxnLst/>
              <a:rect l="l" t="t" r="r" b="b"/>
              <a:pathLst>
                <a:path w="10047" h="3731" extrusionOk="0">
                  <a:moveTo>
                    <a:pt x="3130" y="0"/>
                  </a:moveTo>
                  <a:lnTo>
                    <a:pt x="878" y="802"/>
                  </a:lnTo>
                  <a:cubicBezTo>
                    <a:pt x="354" y="983"/>
                    <a:pt x="1" y="1479"/>
                    <a:pt x="1" y="2032"/>
                  </a:cubicBezTo>
                  <a:lnTo>
                    <a:pt x="1" y="3072"/>
                  </a:lnTo>
                  <a:cubicBezTo>
                    <a:pt x="1" y="3435"/>
                    <a:pt x="297" y="3731"/>
                    <a:pt x="659" y="3731"/>
                  </a:cubicBezTo>
                  <a:lnTo>
                    <a:pt x="9398" y="3731"/>
                  </a:lnTo>
                  <a:cubicBezTo>
                    <a:pt x="9751" y="3731"/>
                    <a:pt x="10046" y="3435"/>
                    <a:pt x="10046" y="3072"/>
                  </a:cubicBezTo>
                  <a:lnTo>
                    <a:pt x="10046" y="2032"/>
                  </a:lnTo>
                  <a:cubicBezTo>
                    <a:pt x="10046" y="1479"/>
                    <a:pt x="9693" y="983"/>
                    <a:pt x="9169" y="802"/>
                  </a:cubicBezTo>
                  <a:lnTo>
                    <a:pt x="6917" y="0"/>
                  </a:ln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94" name="Google Shape;13794;p79"/>
            <p:cNvSpPr/>
            <p:nvPr/>
          </p:nvSpPr>
          <p:spPr>
            <a:xfrm>
              <a:off x="5865942" y="3136969"/>
              <a:ext cx="150642" cy="75937"/>
            </a:xfrm>
            <a:custGeom>
              <a:avLst/>
              <a:gdLst/>
              <a:ahLst/>
              <a:cxnLst/>
              <a:rect l="l" t="t" r="r" b="b"/>
              <a:pathLst>
                <a:path w="5753" h="2900" extrusionOk="0">
                  <a:moveTo>
                    <a:pt x="983" y="0"/>
                  </a:moveTo>
                  <a:lnTo>
                    <a:pt x="0" y="353"/>
                  </a:lnTo>
                  <a:cubicBezTo>
                    <a:pt x="10" y="945"/>
                    <a:pt x="124" y="1536"/>
                    <a:pt x="353" y="2090"/>
                  </a:cubicBezTo>
                  <a:cubicBezTo>
                    <a:pt x="560" y="2591"/>
                    <a:pt x="1046" y="2900"/>
                    <a:pt x="1567" y="2900"/>
                  </a:cubicBezTo>
                  <a:cubicBezTo>
                    <a:pt x="1670" y="2900"/>
                    <a:pt x="1775" y="2888"/>
                    <a:pt x="1880" y="2862"/>
                  </a:cubicBezTo>
                  <a:lnTo>
                    <a:pt x="2767" y="2633"/>
                  </a:lnTo>
                  <a:cubicBezTo>
                    <a:pt x="2805" y="2629"/>
                    <a:pt x="2841" y="2626"/>
                    <a:pt x="2877" y="2626"/>
                  </a:cubicBezTo>
                  <a:cubicBezTo>
                    <a:pt x="2912" y="2626"/>
                    <a:pt x="2948" y="2629"/>
                    <a:pt x="2986" y="2633"/>
                  </a:cubicBezTo>
                  <a:lnTo>
                    <a:pt x="3873" y="2862"/>
                  </a:lnTo>
                  <a:cubicBezTo>
                    <a:pt x="3978" y="2888"/>
                    <a:pt x="4083" y="2900"/>
                    <a:pt x="4186" y="2900"/>
                  </a:cubicBezTo>
                  <a:cubicBezTo>
                    <a:pt x="4707" y="2900"/>
                    <a:pt x="5193" y="2591"/>
                    <a:pt x="5400" y="2090"/>
                  </a:cubicBezTo>
                  <a:cubicBezTo>
                    <a:pt x="5629" y="1536"/>
                    <a:pt x="5743" y="945"/>
                    <a:pt x="5753" y="353"/>
                  </a:cubicBezTo>
                  <a:lnTo>
                    <a:pt x="4770" y="0"/>
                  </a:ln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95" name="Google Shape;13795;p79"/>
            <p:cNvSpPr/>
            <p:nvPr/>
          </p:nvSpPr>
          <p:spPr>
            <a:xfrm>
              <a:off x="5876416" y="3120734"/>
              <a:ext cx="129432" cy="80650"/>
            </a:xfrm>
            <a:custGeom>
              <a:avLst/>
              <a:gdLst/>
              <a:ahLst/>
              <a:cxnLst/>
              <a:rect l="l" t="t" r="r" b="b"/>
              <a:pathLst>
                <a:path w="4943" h="3080" extrusionOk="0">
                  <a:moveTo>
                    <a:pt x="1165" y="0"/>
                  </a:moveTo>
                  <a:lnTo>
                    <a:pt x="335" y="287"/>
                  </a:lnTo>
                  <a:cubicBezTo>
                    <a:pt x="173" y="344"/>
                    <a:pt x="49" y="496"/>
                    <a:pt x="39" y="678"/>
                  </a:cubicBezTo>
                  <a:cubicBezTo>
                    <a:pt x="1" y="1307"/>
                    <a:pt x="106" y="1946"/>
                    <a:pt x="354" y="2538"/>
                  </a:cubicBezTo>
                  <a:cubicBezTo>
                    <a:pt x="489" y="2871"/>
                    <a:pt x="815" y="3079"/>
                    <a:pt x="1163" y="3079"/>
                  </a:cubicBezTo>
                  <a:cubicBezTo>
                    <a:pt x="1233" y="3079"/>
                    <a:pt x="1304" y="3071"/>
                    <a:pt x="1375" y="3053"/>
                  </a:cubicBezTo>
                  <a:lnTo>
                    <a:pt x="2262" y="2834"/>
                  </a:lnTo>
                  <a:cubicBezTo>
                    <a:pt x="2329" y="2815"/>
                    <a:pt x="2400" y="2805"/>
                    <a:pt x="2472" y="2805"/>
                  </a:cubicBezTo>
                  <a:cubicBezTo>
                    <a:pt x="2543" y="2805"/>
                    <a:pt x="2615" y="2815"/>
                    <a:pt x="2682" y="2834"/>
                  </a:cubicBezTo>
                  <a:lnTo>
                    <a:pt x="3569" y="3053"/>
                  </a:lnTo>
                  <a:cubicBezTo>
                    <a:pt x="3641" y="3071"/>
                    <a:pt x="3713" y="3079"/>
                    <a:pt x="3784" y="3079"/>
                  </a:cubicBezTo>
                  <a:cubicBezTo>
                    <a:pt x="4135" y="3079"/>
                    <a:pt x="4455" y="2871"/>
                    <a:pt x="4590" y="2538"/>
                  </a:cubicBezTo>
                  <a:cubicBezTo>
                    <a:pt x="4838" y="1946"/>
                    <a:pt x="4943" y="1317"/>
                    <a:pt x="4904" y="678"/>
                  </a:cubicBezTo>
                  <a:cubicBezTo>
                    <a:pt x="4895" y="496"/>
                    <a:pt x="4780" y="344"/>
                    <a:pt x="4609" y="287"/>
                  </a:cubicBezTo>
                  <a:lnTo>
                    <a:pt x="3788" y="0"/>
                  </a:ln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96" name="Google Shape;13796;p79"/>
            <p:cNvSpPr/>
            <p:nvPr/>
          </p:nvSpPr>
          <p:spPr>
            <a:xfrm>
              <a:off x="5895400" y="3120734"/>
              <a:ext cx="91726" cy="62477"/>
            </a:xfrm>
            <a:custGeom>
              <a:avLst/>
              <a:gdLst/>
              <a:ahLst/>
              <a:cxnLst/>
              <a:rect l="l" t="t" r="r" b="b"/>
              <a:pathLst>
                <a:path w="3503" h="2386" extrusionOk="0">
                  <a:moveTo>
                    <a:pt x="440" y="0"/>
                  </a:moveTo>
                  <a:lnTo>
                    <a:pt x="1" y="153"/>
                  </a:lnTo>
                  <a:lnTo>
                    <a:pt x="1" y="640"/>
                  </a:lnTo>
                  <a:cubicBezTo>
                    <a:pt x="1" y="1603"/>
                    <a:pt x="783" y="2385"/>
                    <a:pt x="1756" y="2385"/>
                  </a:cubicBezTo>
                  <a:cubicBezTo>
                    <a:pt x="2720" y="2385"/>
                    <a:pt x="3502" y="1603"/>
                    <a:pt x="3502" y="640"/>
                  </a:cubicBezTo>
                  <a:lnTo>
                    <a:pt x="3502" y="153"/>
                  </a:lnTo>
                  <a:lnTo>
                    <a:pt x="3063" y="0"/>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97" name="Google Shape;13797;p79"/>
            <p:cNvSpPr/>
            <p:nvPr/>
          </p:nvSpPr>
          <p:spPr>
            <a:xfrm>
              <a:off x="5906895" y="3091747"/>
              <a:ext cx="68736" cy="79969"/>
            </a:xfrm>
            <a:custGeom>
              <a:avLst/>
              <a:gdLst/>
              <a:ahLst/>
              <a:cxnLst/>
              <a:rect l="l" t="t" r="r" b="b"/>
              <a:pathLst>
                <a:path w="2625" h="3054" extrusionOk="0">
                  <a:moveTo>
                    <a:pt x="1" y="1"/>
                  </a:moveTo>
                  <a:lnTo>
                    <a:pt x="1" y="1747"/>
                  </a:lnTo>
                  <a:cubicBezTo>
                    <a:pt x="1" y="2462"/>
                    <a:pt x="592" y="3053"/>
                    <a:pt x="1317" y="3053"/>
                  </a:cubicBezTo>
                  <a:cubicBezTo>
                    <a:pt x="2033" y="3053"/>
                    <a:pt x="2624" y="2472"/>
                    <a:pt x="2624" y="1747"/>
                  </a:cubicBezTo>
                  <a:lnTo>
                    <a:pt x="2624" y="1"/>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98" name="Google Shape;13798;p79"/>
            <p:cNvSpPr/>
            <p:nvPr/>
          </p:nvSpPr>
          <p:spPr>
            <a:xfrm>
              <a:off x="5906895" y="3091747"/>
              <a:ext cx="68736" cy="28568"/>
            </a:xfrm>
            <a:custGeom>
              <a:avLst/>
              <a:gdLst/>
              <a:ahLst/>
              <a:cxnLst/>
              <a:rect l="l" t="t" r="r" b="b"/>
              <a:pathLst>
                <a:path w="2625" h="1091" extrusionOk="0">
                  <a:moveTo>
                    <a:pt x="1" y="1"/>
                  </a:moveTo>
                  <a:lnTo>
                    <a:pt x="1" y="812"/>
                  </a:lnTo>
                  <a:cubicBezTo>
                    <a:pt x="421" y="998"/>
                    <a:pt x="869" y="1091"/>
                    <a:pt x="1316" y="1091"/>
                  </a:cubicBezTo>
                  <a:cubicBezTo>
                    <a:pt x="1763" y="1091"/>
                    <a:pt x="2209" y="998"/>
                    <a:pt x="2624" y="812"/>
                  </a:cubicBezTo>
                  <a:lnTo>
                    <a:pt x="2624" y="1"/>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799" name="Google Shape;13799;p79"/>
            <p:cNvSpPr/>
            <p:nvPr/>
          </p:nvSpPr>
          <p:spPr>
            <a:xfrm>
              <a:off x="5906895" y="2879911"/>
              <a:ext cx="68736" cy="46007"/>
            </a:xfrm>
            <a:custGeom>
              <a:avLst/>
              <a:gdLst/>
              <a:ahLst/>
              <a:cxnLst/>
              <a:rect l="l" t="t" r="r" b="b"/>
              <a:pathLst>
                <a:path w="2625" h="1757" extrusionOk="0">
                  <a:moveTo>
                    <a:pt x="878" y="1"/>
                  </a:moveTo>
                  <a:cubicBezTo>
                    <a:pt x="392" y="1"/>
                    <a:pt x="1" y="392"/>
                    <a:pt x="1" y="879"/>
                  </a:cubicBezTo>
                  <a:cubicBezTo>
                    <a:pt x="1" y="1356"/>
                    <a:pt x="392" y="1756"/>
                    <a:pt x="878" y="1756"/>
                  </a:cubicBezTo>
                  <a:lnTo>
                    <a:pt x="1747" y="1756"/>
                  </a:lnTo>
                  <a:cubicBezTo>
                    <a:pt x="2233" y="1756"/>
                    <a:pt x="2624" y="1356"/>
                    <a:pt x="2624" y="879"/>
                  </a:cubicBezTo>
                  <a:cubicBezTo>
                    <a:pt x="2624" y="392"/>
                    <a:pt x="2233" y="1"/>
                    <a:pt x="1747"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00" name="Google Shape;13800;p79"/>
            <p:cNvSpPr/>
            <p:nvPr/>
          </p:nvSpPr>
          <p:spPr>
            <a:xfrm>
              <a:off x="5838212" y="2914134"/>
              <a:ext cx="206102" cy="137419"/>
            </a:xfrm>
            <a:custGeom>
              <a:avLst/>
              <a:gdLst/>
              <a:ahLst/>
              <a:cxnLst/>
              <a:rect l="l" t="t" r="r" b="b"/>
              <a:pathLst>
                <a:path w="7871" h="5248" extrusionOk="0">
                  <a:moveTo>
                    <a:pt x="2624" y="1"/>
                  </a:moveTo>
                  <a:cubicBezTo>
                    <a:pt x="1174" y="1"/>
                    <a:pt x="0" y="1174"/>
                    <a:pt x="0" y="2624"/>
                  </a:cubicBezTo>
                  <a:cubicBezTo>
                    <a:pt x="0" y="4074"/>
                    <a:pt x="1174" y="5248"/>
                    <a:pt x="2624" y="5248"/>
                  </a:cubicBezTo>
                  <a:lnTo>
                    <a:pt x="5247" y="5248"/>
                  </a:lnTo>
                  <a:cubicBezTo>
                    <a:pt x="6697" y="5248"/>
                    <a:pt x="7871" y="4074"/>
                    <a:pt x="7871" y="2624"/>
                  </a:cubicBezTo>
                  <a:cubicBezTo>
                    <a:pt x="7871" y="1174"/>
                    <a:pt x="6697" y="1"/>
                    <a:pt x="5247" y="1"/>
                  </a:cubicBezTo>
                  <a:close/>
                </a:path>
              </a:pathLst>
            </a:custGeom>
            <a:solidFill>
              <a:srgbClr val="788A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01" name="Google Shape;13801;p79"/>
            <p:cNvSpPr/>
            <p:nvPr/>
          </p:nvSpPr>
          <p:spPr>
            <a:xfrm>
              <a:off x="5861203" y="2948620"/>
              <a:ext cx="160147" cy="91438"/>
            </a:xfrm>
            <a:custGeom>
              <a:avLst/>
              <a:gdLst/>
              <a:ahLst/>
              <a:cxnLst/>
              <a:rect l="l" t="t" r="r" b="b"/>
              <a:pathLst>
                <a:path w="6116" h="3492" extrusionOk="0">
                  <a:moveTo>
                    <a:pt x="1746" y="0"/>
                  </a:moveTo>
                  <a:cubicBezTo>
                    <a:pt x="782" y="0"/>
                    <a:pt x="0" y="783"/>
                    <a:pt x="0" y="1746"/>
                  </a:cubicBezTo>
                  <a:cubicBezTo>
                    <a:pt x="0" y="2710"/>
                    <a:pt x="782" y="3492"/>
                    <a:pt x="1746" y="3492"/>
                  </a:cubicBezTo>
                  <a:lnTo>
                    <a:pt x="4369" y="3492"/>
                  </a:lnTo>
                  <a:cubicBezTo>
                    <a:pt x="5333" y="3492"/>
                    <a:pt x="6115" y="2710"/>
                    <a:pt x="6115" y="1746"/>
                  </a:cubicBezTo>
                  <a:cubicBezTo>
                    <a:pt x="6115" y="783"/>
                    <a:pt x="5333" y="0"/>
                    <a:pt x="4369"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02" name="Google Shape;13802;p79"/>
            <p:cNvSpPr/>
            <p:nvPr/>
          </p:nvSpPr>
          <p:spPr>
            <a:xfrm>
              <a:off x="5848712" y="2960115"/>
              <a:ext cx="184630" cy="148652"/>
            </a:xfrm>
            <a:custGeom>
              <a:avLst/>
              <a:gdLst/>
              <a:ahLst/>
              <a:cxnLst/>
              <a:rect l="l" t="t" r="r" b="b"/>
              <a:pathLst>
                <a:path w="7051" h="5677" extrusionOk="0">
                  <a:moveTo>
                    <a:pt x="2223" y="0"/>
                  </a:moveTo>
                  <a:cubicBezTo>
                    <a:pt x="1498" y="0"/>
                    <a:pt x="906" y="582"/>
                    <a:pt x="906" y="1307"/>
                  </a:cubicBezTo>
                  <a:lnTo>
                    <a:pt x="906" y="1670"/>
                  </a:lnTo>
                  <a:cubicBezTo>
                    <a:pt x="906" y="1832"/>
                    <a:pt x="773" y="1965"/>
                    <a:pt x="611" y="1965"/>
                  </a:cubicBezTo>
                  <a:cubicBezTo>
                    <a:pt x="604" y="1965"/>
                    <a:pt x="598" y="1965"/>
                    <a:pt x="592" y="1965"/>
                  </a:cubicBezTo>
                  <a:cubicBezTo>
                    <a:pt x="314" y="1965"/>
                    <a:pt x="75" y="2172"/>
                    <a:pt x="38" y="2452"/>
                  </a:cubicBezTo>
                  <a:cubicBezTo>
                    <a:pt x="0" y="2776"/>
                    <a:pt x="258" y="3062"/>
                    <a:pt x="582" y="3062"/>
                  </a:cubicBezTo>
                  <a:lnTo>
                    <a:pt x="696" y="3062"/>
                  </a:lnTo>
                  <a:cubicBezTo>
                    <a:pt x="811" y="4532"/>
                    <a:pt x="2042" y="5676"/>
                    <a:pt x="3530" y="5676"/>
                  </a:cubicBezTo>
                  <a:cubicBezTo>
                    <a:pt x="5008" y="5676"/>
                    <a:pt x="6239" y="4532"/>
                    <a:pt x="6354" y="3062"/>
                  </a:cubicBezTo>
                  <a:lnTo>
                    <a:pt x="6478" y="3062"/>
                  </a:lnTo>
                  <a:cubicBezTo>
                    <a:pt x="6802" y="3062"/>
                    <a:pt x="7050" y="2776"/>
                    <a:pt x="7021" y="2452"/>
                  </a:cubicBezTo>
                  <a:cubicBezTo>
                    <a:pt x="6983" y="2175"/>
                    <a:pt x="6735" y="1965"/>
                    <a:pt x="6449" y="1965"/>
                  </a:cubicBezTo>
                  <a:cubicBezTo>
                    <a:pt x="6287" y="1965"/>
                    <a:pt x="6153" y="1832"/>
                    <a:pt x="6153" y="1670"/>
                  </a:cubicBezTo>
                  <a:lnTo>
                    <a:pt x="6153" y="1307"/>
                  </a:lnTo>
                  <a:cubicBezTo>
                    <a:pt x="6153" y="582"/>
                    <a:pt x="5571" y="0"/>
                    <a:pt x="4846" y="0"/>
                  </a:cubicBez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03" name="Google Shape;13803;p79"/>
            <p:cNvSpPr/>
            <p:nvPr/>
          </p:nvSpPr>
          <p:spPr>
            <a:xfrm>
              <a:off x="5848948" y="2960115"/>
              <a:ext cx="132418" cy="148626"/>
            </a:xfrm>
            <a:custGeom>
              <a:avLst/>
              <a:gdLst/>
              <a:ahLst/>
              <a:cxnLst/>
              <a:rect l="l" t="t" r="r" b="b"/>
              <a:pathLst>
                <a:path w="5057" h="5676" extrusionOk="0">
                  <a:moveTo>
                    <a:pt x="2214" y="0"/>
                  </a:moveTo>
                  <a:cubicBezTo>
                    <a:pt x="1489" y="0"/>
                    <a:pt x="897" y="582"/>
                    <a:pt x="897" y="1307"/>
                  </a:cubicBezTo>
                  <a:lnTo>
                    <a:pt x="897" y="1670"/>
                  </a:lnTo>
                  <a:cubicBezTo>
                    <a:pt x="897" y="1832"/>
                    <a:pt x="764" y="1965"/>
                    <a:pt x="602" y="1965"/>
                  </a:cubicBezTo>
                  <a:cubicBezTo>
                    <a:pt x="315" y="1965"/>
                    <a:pt x="67" y="2175"/>
                    <a:pt x="29" y="2452"/>
                  </a:cubicBezTo>
                  <a:cubicBezTo>
                    <a:pt x="1" y="2776"/>
                    <a:pt x="249" y="3062"/>
                    <a:pt x="573" y="3062"/>
                  </a:cubicBezTo>
                  <a:lnTo>
                    <a:pt x="697" y="3062"/>
                  </a:lnTo>
                  <a:cubicBezTo>
                    <a:pt x="801" y="4557"/>
                    <a:pt x="2046" y="5676"/>
                    <a:pt x="3499" y="5676"/>
                  </a:cubicBezTo>
                  <a:cubicBezTo>
                    <a:pt x="3650" y="5676"/>
                    <a:pt x="3804" y="5664"/>
                    <a:pt x="3960" y="5638"/>
                  </a:cubicBezTo>
                  <a:cubicBezTo>
                    <a:pt x="2576" y="5428"/>
                    <a:pt x="1556" y="4236"/>
                    <a:pt x="1556" y="2843"/>
                  </a:cubicBezTo>
                  <a:lnTo>
                    <a:pt x="1556" y="1527"/>
                  </a:lnTo>
                  <a:cubicBezTo>
                    <a:pt x="1556" y="926"/>
                    <a:pt x="2042" y="439"/>
                    <a:pt x="2653" y="439"/>
                  </a:cubicBezTo>
                  <a:lnTo>
                    <a:pt x="4627" y="439"/>
                  </a:lnTo>
                  <a:cubicBezTo>
                    <a:pt x="4856" y="439"/>
                    <a:pt x="5047" y="248"/>
                    <a:pt x="5057" y="19"/>
                  </a:cubicBezTo>
                  <a:cubicBezTo>
                    <a:pt x="4980" y="10"/>
                    <a:pt x="4914" y="0"/>
                    <a:pt x="4837"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04" name="Google Shape;13804;p79"/>
            <p:cNvSpPr/>
            <p:nvPr/>
          </p:nvSpPr>
          <p:spPr>
            <a:xfrm>
              <a:off x="5889666" y="3005808"/>
              <a:ext cx="34512" cy="22781"/>
            </a:xfrm>
            <a:custGeom>
              <a:avLst/>
              <a:gdLst/>
              <a:ahLst/>
              <a:cxnLst/>
              <a:rect l="l" t="t" r="r" b="b"/>
              <a:pathLst>
                <a:path w="1318" h="870" extrusionOk="0">
                  <a:moveTo>
                    <a:pt x="659" y="1"/>
                  </a:moveTo>
                  <a:cubicBezTo>
                    <a:pt x="296" y="1"/>
                    <a:pt x="1" y="287"/>
                    <a:pt x="1" y="650"/>
                  </a:cubicBezTo>
                  <a:cubicBezTo>
                    <a:pt x="1" y="726"/>
                    <a:pt x="20" y="802"/>
                    <a:pt x="48" y="869"/>
                  </a:cubicBezTo>
                  <a:cubicBezTo>
                    <a:pt x="134" y="612"/>
                    <a:pt x="382" y="440"/>
                    <a:pt x="659" y="440"/>
                  </a:cubicBezTo>
                  <a:cubicBezTo>
                    <a:pt x="935" y="440"/>
                    <a:pt x="1184" y="612"/>
                    <a:pt x="1279" y="869"/>
                  </a:cubicBezTo>
                  <a:cubicBezTo>
                    <a:pt x="1298" y="802"/>
                    <a:pt x="1317" y="726"/>
                    <a:pt x="1317" y="650"/>
                  </a:cubicBezTo>
                  <a:cubicBezTo>
                    <a:pt x="1317" y="287"/>
                    <a:pt x="1021" y="1"/>
                    <a:pt x="659"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05" name="Google Shape;13805;p79"/>
            <p:cNvSpPr/>
            <p:nvPr/>
          </p:nvSpPr>
          <p:spPr>
            <a:xfrm>
              <a:off x="5958375" y="3005808"/>
              <a:ext cx="34486" cy="22781"/>
            </a:xfrm>
            <a:custGeom>
              <a:avLst/>
              <a:gdLst/>
              <a:ahLst/>
              <a:cxnLst/>
              <a:rect l="l" t="t" r="r" b="b"/>
              <a:pathLst>
                <a:path w="1317" h="870" extrusionOk="0">
                  <a:moveTo>
                    <a:pt x="658" y="1"/>
                  </a:moveTo>
                  <a:cubicBezTo>
                    <a:pt x="296" y="1"/>
                    <a:pt x="0" y="287"/>
                    <a:pt x="0" y="650"/>
                  </a:cubicBezTo>
                  <a:cubicBezTo>
                    <a:pt x="0" y="726"/>
                    <a:pt x="19" y="802"/>
                    <a:pt x="38" y="869"/>
                  </a:cubicBezTo>
                  <a:cubicBezTo>
                    <a:pt x="134" y="612"/>
                    <a:pt x="382" y="440"/>
                    <a:pt x="658" y="440"/>
                  </a:cubicBezTo>
                  <a:cubicBezTo>
                    <a:pt x="935" y="440"/>
                    <a:pt x="1183" y="612"/>
                    <a:pt x="1269" y="869"/>
                  </a:cubicBezTo>
                  <a:cubicBezTo>
                    <a:pt x="1297" y="802"/>
                    <a:pt x="1307" y="726"/>
                    <a:pt x="1317" y="650"/>
                  </a:cubicBezTo>
                  <a:cubicBezTo>
                    <a:pt x="1317" y="287"/>
                    <a:pt x="1021" y="1"/>
                    <a:pt x="658"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06" name="Google Shape;13806;p79"/>
            <p:cNvSpPr/>
            <p:nvPr/>
          </p:nvSpPr>
          <p:spPr>
            <a:xfrm>
              <a:off x="5915929" y="3057707"/>
              <a:ext cx="50668" cy="17361"/>
            </a:xfrm>
            <a:custGeom>
              <a:avLst/>
              <a:gdLst/>
              <a:ahLst/>
              <a:cxnLst/>
              <a:rect l="l" t="t" r="r" b="b"/>
              <a:pathLst>
                <a:path w="1935" h="663" extrusionOk="0">
                  <a:moveTo>
                    <a:pt x="312" y="1"/>
                  </a:moveTo>
                  <a:cubicBezTo>
                    <a:pt x="143" y="1"/>
                    <a:pt x="0" y="222"/>
                    <a:pt x="161" y="375"/>
                  </a:cubicBezTo>
                  <a:cubicBezTo>
                    <a:pt x="372" y="558"/>
                    <a:pt x="652" y="662"/>
                    <a:pt x="935" y="662"/>
                  </a:cubicBezTo>
                  <a:cubicBezTo>
                    <a:pt x="948" y="662"/>
                    <a:pt x="960" y="662"/>
                    <a:pt x="972" y="662"/>
                  </a:cubicBezTo>
                  <a:cubicBezTo>
                    <a:pt x="984" y="662"/>
                    <a:pt x="996" y="662"/>
                    <a:pt x="1008" y="662"/>
                  </a:cubicBezTo>
                  <a:cubicBezTo>
                    <a:pt x="1283" y="662"/>
                    <a:pt x="1563" y="558"/>
                    <a:pt x="1774" y="375"/>
                  </a:cubicBezTo>
                  <a:cubicBezTo>
                    <a:pt x="1935" y="222"/>
                    <a:pt x="1793" y="1"/>
                    <a:pt x="1623" y="1"/>
                  </a:cubicBezTo>
                  <a:cubicBezTo>
                    <a:pt x="1571" y="1"/>
                    <a:pt x="1517" y="21"/>
                    <a:pt x="1468" y="70"/>
                  </a:cubicBezTo>
                  <a:cubicBezTo>
                    <a:pt x="1316" y="170"/>
                    <a:pt x="1142" y="220"/>
                    <a:pt x="968" y="220"/>
                  </a:cubicBezTo>
                  <a:cubicBezTo>
                    <a:pt x="793" y="220"/>
                    <a:pt x="619" y="170"/>
                    <a:pt x="467" y="70"/>
                  </a:cubicBezTo>
                  <a:cubicBezTo>
                    <a:pt x="418" y="21"/>
                    <a:pt x="364" y="1"/>
                    <a:pt x="312"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07" name="Google Shape;13807;p79"/>
            <p:cNvSpPr/>
            <p:nvPr/>
          </p:nvSpPr>
          <p:spPr>
            <a:xfrm>
              <a:off x="5901161" y="3012197"/>
              <a:ext cx="11521" cy="16889"/>
            </a:xfrm>
            <a:custGeom>
              <a:avLst/>
              <a:gdLst/>
              <a:ahLst/>
              <a:cxnLst/>
              <a:rect l="l" t="t" r="r" b="b"/>
              <a:pathLst>
                <a:path w="440" h="645" extrusionOk="0">
                  <a:moveTo>
                    <a:pt x="220" y="0"/>
                  </a:moveTo>
                  <a:cubicBezTo>
                    <a:pt x="110" y="0"/>
                    <a:pt x="0" y="72"/>
                    <a:pt x="0" y="215"/>
                  </a:cubicBezTo>
                  <a:lnTo>
                    <a:pt x="0" y="425"/>
                  </a:lnTo>
                  <a:cubicBezTo>
                    <a:pt x="0" y="549"/>
                    <a:pt x="96" y="644"/>
                    <a:pt x="220" y="644"/>
                  </a:cubicBezTo>
                  <a:cubicBezTo>
                    <a:pt x="344" y="644"/>
                    <a:pt x="439" y="549"/>
                    <a:pt x="439" y="434"/>
                  </a:cubicBezTo>
                  <a:lnTo>
                    <a:pt x="439" y="215"/>
                  </a:lnTo>
                  <a:cubicBezTo>
                    <a:pt x="439" y="72"/>
                    <a:pt x="330"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08" name="Google Shape;13808;p79"/>
            <p:cNvSpPr/>
            <p:nvPr/>
          </p:nvSpPr>
          <p:spPr>
            <a:xfrm>
              <a:off x="5969844" y="3012197"/>
              <a:ext cx="11521" cy="16889"/>
            </a:xfrm>
            <a:custGeom>
              <a:avLst/>
              <a:gdLst/>
              <a:ahLst/>
              <a:cxnLst/>
              <a:rect l="l" t="t" r="r" b="b"/>
              <a:pathLst>
                <a:path w="440" h="645" extrusionOk="0">
                  <a:moveTo>
                    <a:pt x="220" y="0"/>
                  </a:moveTo>
                  <a:cubicBezTo>
                    <a:pt x="111" y="0"/>
                    <a:pt x="1" y="72"/>
                    <a:pt x="1" y="215"/>
                  </a:cubicBezTo>
                  <a:lnTo>
                    <a:pt x="1" y="425"/>
                  </a:lnTo>
                  <a:cubicBezTo>
                    <a:pt x="1" y="549"/>
                    <a:pt x="96" y="644"/>
                    <a:pt x="220" y="644"/>
                  </a:cubicBezTo>
                  <a:cubicBezTo>
                    <a:pt x="335" y="644"/>
                    <a:pt x="430" y="549"/>
                    <a:pt x="440" y="434"/>
                  </a:cubicBezTo>
                  <a:lnTo>
                    <a:pt x="440" y="215"/>
                  </a:lnTo>
                  <a:cubicBezTo>
                    <a:pt x="440" y="72"/>
                    <a:pt x="330" y="0"/>
                    <a:pt x="220"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09" name="Google Shape;13809;p79"/>
            <p:cNvSpPr/>
            <p:nvPr/>
          </p:nvSpPr>
          <p:spPr>
            <a:xfrm>
              <a:off x="5922135" y="3011569"/>
              <a:ext cx="38256" cy="11260"/>
            </a:xfrm>
            <a:custGeom>
              <a:avLst/>
              <a:gdLst/>
              <a:ahLst/>
              <a:cxnLst/>
              <a:rect l="l" t="t" r="r" b="b"/>
              <a:pathLst>
                <a:path w="1461" h="430" extrusionOk="0">
                  <a:moveTo>
                    <a:pt x="296" y="0"/>
                  </a:moveTo>
                  <a:cubicBezTo>
                    <a:pt x="1" y="0"/>
                    <a:pt x="1" y="430"/>
                    <a:pt x="296" y="430"/>
                  </a:cubicBezTo>
                  <a:lnTo>
                    <a:pt x="1165" y="430"/>
                  </a:lnTo>
                  <a:cubicBezTo>
                    <a:pt x="1460" y="430"/>
                    <a:pt x="1460" y="0"/>
                    <a:pt x="1165"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10" name="Google Shape;13810;p79"/>
            <p:cNvSpPr/>
            <p:nvPr/>
          </p:nvSpPr>
          <p:spPr>
            <a:xfrm>
              <a:off x="5933630" y="3211648"/>
              <a:ext cx="15266" cy="11521"/>
            </a:xfrm>
            <a:custGeom>
              <a:avLst/>
              <a:gdLst/>
              <a:ahLst/>
              <a:cxnLst/>
              <a:rect l="l" t="t" r="r" b="b"/>
              <a:pathLst>
                <a:path w="583" h="440" extrusionOk="0">
                  <a:moveTo>
                    <a:pt x="296" y="1"/>
                  </a:moveTo>
                  <a:cubicBezTo>
                    <a:pt x="1" y="1"/>
                    <a:pt x="1" y="440"/>
                    <a:pt x="296" y="440"/>
                  </a:cubicBezTo>
                  <a:cubicBezTo>
                    <a:pt x="583" y="440"/>
                    <a:pt x="583" y="1"/>
                    <a:pt x="296"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11" name="Google Shape;13811;p79"/>
            <p:cNvSpPr/>
            <p:nvPr/>
          </p:nvSpPr>
          <p:spPr>
            <a:xfrm>
              <a:off x="5868691" y="2994156"/>
              <a:ext cx="66955" cy="57398"/>
            </a:xfrm>
            <a:custGeom>
              <a:avLst/>
              <a:gdLst/>
              <a:ahLst/>
              <a:cxnLst/>
              <a:rect l="l" t="t" r="r" b="b"/>
              <a:pathLst>
                <a:path w="2557" h="2192" extrusionOk="0">
                  <a:moveTo>
                    <a:pt x="1460" y="446"/>
                  </a:moveTo>
                  <a:cubicBezTo>
                    <a:pt x="1822" y="446"/>
                    <a:pt x="2118" y="732"/>
                    <a:pt x="2118" y="1104"/>
                  </a:cubicBezTo>
                  <a:cubicBezTo>
                    <a:pt x="2118" y="1497"/>
                    <a:pt x="1796" y="1755"/>
                    <a:pt x="1461" y="1755"/>
                  </a:cubicBezTo>
                  <a:cubicBezTo>
                    <a:pt x="1300" y="1755"/>
                    <a:pt x="1135" y="1695"/>
                    <a:pt x="1002" y="1562"/>
                  </a:cubicBezTo>
                  <a:cubicBezTo>
                    <a:pt x="582" y="1152"/>
                    <a:pt x="878" y="446"/>
                    <a:pt x="1460" y="446"/>
                  </a:cubicBezTo>
                  <a:close/>
                  <a:moveTo>
                    <a:pt x="1452" y="0"/>
                  </a:moveTo>
                  <a:cubicBezTo>
                    <a:pt x="1183" y="0"/>
                    <a:pt x="909" y="100"/>
                    <a:pt x="687" y="322"/>
                  </a:cubicBezTo>
                  <a:cubicBezTo>
                    <a:pt x="0" y="1018"/>
                    <a:pt x="487" y="2192"/>
                    <a:pt x="1460" y="2192"/>
                  </a:cubicBezTo>
                  <a:cubicBezTo>
                    <a:pt x="2061" y="2192"/>
                    <a:pt x="2557" y="1705"/>
                    <a:pt x="2557" y="1095"/>
                  </a:cubicBezTo>
                  <a:cubicBezTo>
                    <a:pt x="2557" y="436"/>
                    <a:pt x="2015" y="0"/>
                    <a:pt x="1452"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12" name="Google Shape;13812;p79"/>
            <p:cNvSpPr/>
            <p:nvPr/>
          </p:nvSpPr>
          <p:spPr>
            <a:xfrm>
              <a:off x="5937375" y="2994156"/>
              <a:ext cx="66719" cy="57398"/>
            </a:xfrm>
            <a:custGeom>
              <a:avLst/>
              <a:gdLst/>
              <a:ahLst/>
              <a:cxnLst/>
              <a:rect l="l" t="t" r="r" b="b"/>
              <a:pathLst>
                <a:path w="2548" h="2192" extrusionOk="0">
                  <a:moveTo>
                    <a:pt x="1460" y="446"/>
                  </a:moveTo>
                  <a:cubicBezTo>
                    <a:pt x="1823" y="446"/>
                    <a:pt x="2119" y="732"/>
                    <a:pt x="2119" y="1104"/>
                  </a:cubicBezTo>
                  <a:cubicBezTo>
                    <a:pt x="2119" y="1497"/>
                    <a:pt x="1797" y="1755"/>
                    <a:pt x="1459" y="1755"/>
                  </a:cubicBezTo>
                  <a:cubicBezTo>
                    <a:pt x="1296" y="1755"/>
                    <a:pt x="1129" y="1695"/>
                    <a:pt x="993" y="1562"/>
                  </a:cubicBezTo>
                  <a:cubicBezTo>
                    <a:pt x="583" y="1152"/>
                    <a:pt x="878" y="446"/>
                    <a:pt x="1460" y="446"/>
                  </a:cubicBezTo>
                  <a:close/>
                  <a:moveTo>
                    <a:pt x="1450" y="0"/>
                  </a:moveTo>
                  <a:cubicBezTo>
                    <a:pt x="1182" y="0"/>
                    <a:pt x="910" y="100"/>
                    <a:pt x="688" y="322"/>
                  </a:cubicBezTo>
                  <a:cubicBezTo>
                    <a:pt x="1" y="1018"/>
                    <a:pt x="487" y="2192"/>
                    <a:pt x="1460" y="2192"/>
                  </a:cubicBezTo>
                  <a:cubicBezTo>
                    <a:pt x="2061" y="2192"/>
                    <a:pt x="2548" y="1705"/>
                    <a:pt x="2548" y="1095"/>
                  </a:cubicBezTo>
                  <a:cubicBezTo>
                    <a:pt x="2548" y="436"/>
                    <a:pt x="2010" y="0"/>
                    <a:pt x="1450"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13" name="Google Shape;13813;p79"/>
            <p:cNvSpPr/>
            <p:nvPr/>
          </p:nvSpPr>
          <p:spPr>
            <a:xfrm>
              <a:off x="5811477" y="3169202"/>
              <a:ext cx="49725" cy="65724"/>
            </a:xfrm>
            <a:custGeom>
              <a:avLst/>
              <a:gdLst/>
              <a:ahLst/>
              <a:cxnLst/>
              <a:rect l="l" t="t" r="r" b="b"/>
              <a:pathLst>
                <a:path w="1899" h="2510" extrusionOk="0">
                  <a:moveTo>
                    <a:pt x="220" y="0"/>
                  </a:moveTo>
                  <a:cubicBezTo>
                    <a:pt x="125" y="115"/>
                    <a:pt x="48" y="248"/>
                    <a:pt x="1" y="382"/>
                  </a:cubicBezTo>
                  <a:lnTo>
                    <a:pt x="1212" y="1336"/>
                  </a:lnTo>
                  <a:cubicBezTo>
                    <a:pt x="1365" y="1460"/>
                    <a:pt x="1460" y="1650"/>
                    <a:pt x="1460" y="1860"/>
                  </a:cubicBezTo>
                  <a:lnTo>
                    <a:pt x="1460" y="2509"/>
                  </a:lnTo>
                  <a:lnTo>
                    <a:pt x="1899" y="2509"/>
                  </a:lnTo>
                  <a:lnTo>
                    <a:pt x="1899" y="2500"/>
                  </a:lnTo>
                  <a:lnTo>
                    <a:pt x="1899" y="1851"/>
                  </a:lnTo>
                  <a:cubicBezTo>
                    <a:pt x="1899" y="1517"/>
                    <a:pt x="1746" y="1202"/>
                    <a:pt x="1479" y="992"/>
                  </a:cubicBezTo>
                  <a:lnTo>
                    <a:pt x="220" y="0"/>
                  </a:ln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14" name="Google Shape;13814;p79"/>
            <p:cNvSpPr/>
            <p:nvPr/>
          </p:nvSpPr>
          <p:spPr>
            <a:xfrm>
              <a:off x="6021324" y="3169202"/>
              <a:ext cx="49725" cy="65724"/>
            </a:xfrm>
            <a:custGeom>
              <a:avLst/>
              <a:gdLst/>
              <a:ahLst/>
              <a:cxnLst/>
              <a:rect l="l" t="t" r="r" b="b"/>
              <a:pathLst>
                <a:path w="1899" h="2510" extrusionOk="0">
                  <a:moveTo>
                    <a:pt x="1679" y="0"/>
                  </a:moveTo>
                  <a:lnTo>
                    <a:pt x="420" y="992"/>
                  </a:lnTo>
                  <a:cubicBezTo>
                    <a:pt x="153" y="1202"/>
                    <a:pt x="0" y="1517"/>
                    <a:pt x="0" y="1851"/>
                  </a:cubicBezTo>
                  <a:lnTo>
                    <a:pt x="0" y="2500"/>
                  </a:lnTo>
                  <a:lnTo>
                    <a:pt x="0" y="2509"/>
                  </a:lnTo>
                  <a:lnTo>
                    <a:pt x="439" y="2509"/>
                  </a:lnTo>
                  <a:lnTo>
                    <a:pt x="439" y="1860"/>
                  </a:lnTo>
                  <a:cubicBezTo>
                    <a:pt x="439" y="1650"/>
                    <a:pt x="525" y="1460"/>
                    <a:pt x="687" y="1336"/>
                  </a:cubicBezTo>
                  <a:lnTo>
                    <a:pt x="1899" y="382"/>
                  </a:lnTo>
                  <a:cubicBezTo>
                    <a:pt x="1851" y="248"/>
                    <a:pt x="1775" y="115"/>
                    <a:pt x="1679" y="0"/>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815" name="Google Shape;13815;p79"/>
          <p:cNvGrpSpPr/>
          <p:nvPr/>
        </p:nvGrpSpPr>
        <p:grpSpPr>
          <a:xfrm>
            <a:off x="7616069" y="4268056"/>
            <a:ext cx="263316" cy="354754"/>
            <a:chOff x="7616069" y="4268056"/>
            <a:chExt cx="263316" cy="354754"/>
          </a:xfrm>
        </p:grpSpPr>
        <p:sp>
          <p:nvSpPr>
            <p:cNvPr id="13816" name="Google Shape;13816;p79"/>
            <p:cNvSpPr/>
            <p:nvPr/>
          </p:nvSpPr>
          <p:spPr>
            <a:xfrm>
              <a:off x="7616069" y="4513881"/>
              <a:ext cx="263316" cy="108930"/>
            </a:xfrm>
            <a:custGeom>
              <a:avLst/>
              <a:gdLst/>
              <a:ahLst/>
              <a:cxnLst/>
              <a:rect l="l" t="t" r="r" b="b"/>
              <a:pathLst>
                <a:path w="10056" h="4160" extrusionOk="0">
                  <a:moveTo>
                    <a:pt x="3129" y="0"/>
                  </a:moveTo>
                  <a:lnTo>
                    <a:pt x="878" y="792"/>
                  </a:lnTo>
                  <a:cubicBezTo>
                    <a:pt x="353" y="983"/>
                    <a:pt x="0" y="1469"/>
                    <a:pt x="0" y="2032"/>
                  </a:cubicBezTo>
                  <a:lnTo>
                    <a:pt x="0" y="3501"/>
                  </a:lnTo>
                  <a:cubicBezTo>
                    <a:pt x="0" y="3864"/>
                    <a:pt x="296" y="4160"/>
                    <a:pt x="658" y="4160"/>
                  </a:cubicBezTo>
                  <a:lnTo>
                    <a:pt x="9407" y="4160"/>
                  </a:lnTo>
                  <a:cubicBezTo>
                    <a:pt x="9759" y="4160"/>
                    <a:pt x="10055" y="3864"/>
                    <a:pt x="10055" y="3501"/>
                  </a:cubicBezTo>
                  <a:lnTo>
                    <a:pt x="10055" y="2032"/>
                  </a:lnTo>
                  <a:cubicBezTo>
                    <a:pt x="10055" y="1469"/>
                    <a:pt x="9702" y="973"/>
                    <a:pt x="9178" y="792"/>
                  </a:cubicBezTo>
                  <a:lnTo>
                    <a:pt x="6917" y="0"/>
                  </a:ln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17" name="Google Shape;13817;p79"/>
            <p:cNvSpPr/>
            <p:nvPr/>
          </p:nvSpPr>
          <p:spPr>
            <a:xfrm>
              <a:off x="7719238" y="4514116"/>
              <a:ext cx="57214" cy="108694"/>
            </a:xfrm>
            <a:custGeom>
              <a:avLst/>
              <a:gdLst/>
              <a:ahLst/>
              <a:cxnLst/>
              <a:rect l="l" t="t" r="r" b="b"/>
              <a:pathLst>
                <a:path w="2185" h="4151" extrusionOk="0">
                  <a:moveTo>
                    <a:pt x="0" y="1"/>
                  </a:moveTo>
                  <a:lnTo>
                    <a:pt x="0" y="4151"/>
                  </a:lnTo>
                  <a:lnTo>
                    <a:pt x="2185" y="4151"/>
                  </a:lnTo>
                  <a:lnTo>
                    <a:pt x="2185" y="1"/>
                  </a:ln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18" name="Google Shape;13818;p79"/>
            <p:cNvSpPr/>
            <p:nvPr/>
          </p:nvSpPr>
          <p:spPr>
            <a:xfrm>
              <a:off x="7719238" y="4514116"/>
              <a:ext cx="57214" cy="34433"/>
            </a:xfrm>
            <a:custGeom>
              <a:avLst/>
              <a:gdLst/>
              <a:ahLst/>
              <a:cxnLst/>
              <a:rect l="l" t="t" r="r" b="b"/>
              <a:pathLst>
                <a:path w="2185" h="1315" extrusionOk="0">
                  <a:moveTo>
                    <a:pt x="0" y="1"/>
                  </a:moveTo>
                  <a:lnTo>
                    <a:pt x="0" y="936"/>
                  </a:lnTo>
                  <a:cubicBezTo>
                    <a:pt x="315" y="1189"/>
                    <a:pt x="701" y="1315"/>
                    <a:pt x="1089" y="1315"/>
                  </a:cubicBezTo>
                  <a:cubicBezTo>
                    <a:pt x="1476" y="1315"/>
                    <a:pt x="1865" y="1189"/>
                    <a:pt x="2185" y="936"/>
                  </a:cubicBezTo>
                  <a:lnTo>
                    <a:pt x="2185" y="1"/>
                  </a:ln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19" name="Google Shape;13819;p79"/>
            <p:cNvSpPr/>
            <p:nvPr/>
          </p:nvSpPr>
          <p:spPr>
            <a:xfrm>
              <a:off x="7642542" y="4268082"/>
              <a:ext cx="210344" cy="208852"/>
            </a:xfrm>
            <a:custGeom>
              <a:avLst/>
              <a:gdLst/>
              <a:ahLst/>
              <a:cxnLst/>
              <a:rect l="l" t="t" r="r" b="b"/>
              <a:pathLst>
                <a:path w="8033" h="7976" extrusionOk="0">
                  <a:moveTo>
                    <a:pt x="4017" y="0"/>
                  </a:moveTo>
                  <a:cubicBezTo>
                    <a:pt x="1966" y="0"/>
                    <a:pt x="306" y="1670"/>
                    <a:pt x="306" y="3721"/>
                  </a:cubicBezTo>
                  <a:lnTo>
                    <a:pt x="306" y="5466"/>
                  </a:lnTo>
                  <a:cubicBezTo>
                    <a:pt x="315" y="5924"/>
                    <a:pt x="239" y="6382"/>
                    <a:pt x="86" y="6821"/>
                  </a:cubicBezTo>
                  <a:cubicBezTo>
                    <a:pt x="0" y="7050"/>
                    <a:pt x="124" y="7308"/>
                    <a:pt x="353" y="7384"/>
                  </a:cubicBezTo>
                  <a:cubicBezTo>
                    <a:pt x="1117" y="7651"/>
                    <a:pt x="1908" y="7842"/>
                    <a:pt x="2710" y="7975"/>
                  </a:cubicBezTo>
                  <a:lnTo>
                    <a:pt x="5333" y="7975"/>
                  </a:lnTo>
                  <a:cubicBezTo>
                    <a:pt x="6125" y="7842"/>
                    <a:pt x="6917" y="7651"/>
                    <a:pt x="7680" y="7384"/>
                  </a:cubicBezTo>
                  <a:cubicBezTo>
                    <a:pt x="7919" y="7308"/>
                    <a:pt x="8033" y="7050"/>
                    <a:pt x="7947" y="6821"/>
                  </a:cubicBezTo>
                  <a:cubicBezTo>
                    <a:pt x="7795" y="6392"/>
                    <a:pt x="7718" y="5924"/>
                    <a:pt x="7728" y="5466"/>
                  </a:cubicBezTo>
                  <a:lnTo>
                    <a:pt x="7728" y="3721"/>
                  </a:lnTo>
                  <a:cubicBezTo>
                    <a:pt x="7728" y="1670"/>
                    <a:pt x="6068" y="0"/>
                    <a:pt x="4017" y="0"/>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20" name="Google Shape;13820;p79"/>
            <p:cNvSpPr/>
            <p:nvPr/>
          </p:nvSpPr>
          <p:spPr>
            <a:xfrm>
              <a:off x="7713477" y="4462663"/>
              <a:ext cx="68736" cy="74470"/>
            </a:xfrm>
            <a:custGeom>
              <a:avLst/>
              <a:gdLst/>
              <a:ahLst/>
              <a:cxnLst/>
              <a:rect l="l" t="t" r="r" b="b"/>
              <a:pathLst>
                <a:path w="2625" h="2844" extrusionOk="0">
                  <a:moveTo>
                    <a:pt x="1" y="1"/>
                  </a:moveTo>
                  <a:lnTo>
                    <a:pt x="1" y="1527"/>
                  </a:lnTo>
                  <a:cubicBezTo>
                    <a:pt x="1" y="2252"/>
                    <a:pt x="583" y="2844"/>
                    <a:pt x="1308" y="2844"/>
                  </a:cubicBezTo>
                  <a:cubicBezTo>
                    <a:pt x="2033" y="2844"/>
                    <a:pt x="2615" y="2252"/>
                    <a:pt x="2624" y="1527"/>
                  </a:cubicBezTo>
                  <a:lnTo>
                    <a:pt x="2624"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21" name="Google Shape;13821;p79"/>
            <p:cNvSpPr/>
            <p:nvPr/>
          </p:nvSpPr>
          <p:spPr>
            <a:xfrm>
              <a:off x="7713477" y="4462663"/>
              <a:ext cx="68736" cy="28620"/>
            </a:xfrm>
            <a:custGeom>
              <a:avLst/>
              <a:gdLst/>
              <a:ahLst/>
              <a:cxnLst/>
              <a:rect l="l" t="t" r="r" b="b"/>
              <a:pathLst>
                <a:path w="2625" h="1093" extrusionOk="0">
                  <a:moveTo>
                    <a:pt x="1" y="1"/>
                  </a:moveTo>
                  <a:lnTo>
                    <a:pt x="1" y="821"/>
                  </a:lnTo>
                  <a:cubicBezTo>
                    <a:pt x="416" y="1002"/>
                    <a:pt x="862" y="1093"/>
                    <a:pt x="1309" y="1093"/>
                  </a:cubicBezTo>
                  <a:cubicBezTo>
                    <a:pt x="1756" y="1093"/>
                    <a:pt x="2204" y="1002"/>
                    <a:pt x="2624" y="821"/>
                  </a:cubicBezTo>
                  <a:lnTo>
                    <a:pt x="2624"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22" name="Google Shape;13822;p79"/>
            <p:cNvSpPr/>
            <p:nvPr/>
          </p:nvSpPr>
          <p:spPr>
            <a:xfrm>
              <a:off x="7673257" y="4319771"/>
              <a:ext cx="148914" cy="160147"/>
            </a:xfrm>
            <a:custGeom>
              <a:avLst/>
              <a:gdLst/>
              <a:ahLst/>
              <a:cxnLst/>
              <a:rect l="l" t="t" r="r" b="b"/>
              <a:pathLst>
                <a:path w="5687" h="6116" extrusionOk="0">
                  <a:moveTo>
                    <a:pt x="1" y="1"/>
                  </a:moveTo>
                  <a:lnTo>
                    <a:pt x="1" y="3273"/>
                  </a:lnTo>
                  <a:cubicBezTo>
                    <a:pt x="1" y="4838"/>
                    <a:pt x="1279" y="6116"/>
                    <a:pt x="2844" y="6116"/>
                  </a:cubicBezTo>
                  <a:cubicBezTo>
                    <a:pt x="4408" y="6116"/>
                    <a:pt x="5687" y="4838"/>
                    <a:pt x="5687" y="3273"/>
                  </a:cubicBezTo>
                  <a:lnTo>
                    <a:pt x="5687"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23" name="Google Shape;13823;p79"/>
            <p:cNvSpPr/>
            <p:nvPr/>
          </p:nvSpPr>
          <p:spPr>
            <a:xfrm>
              <a:off x="7673047" y="4319771"/>
              <a:ext cx="149124" cy="160174"/>
            </a:xfrm>
            <a:custGeom>
              <a:avLst/>
              <a:gdLst/>
              <a:ahLst/>
              <a:cxnLst/>
              <a:rect l="l" t="t" r="r" b="b"/>
              <a:pathLst>
                <a:path w="5695" h="6117" extrusionOk="0">
                  <a:moveTo>
                    <a:pt x="9" y="1"/>
                  </a:moveTo>
                  <a:lnTo>
                    <a:pt x="9" y="3273"/>
                  </a:lnTo>
                  <a:cubicBezTo>
                    <a:pt x="0" y="4860"/>
                    <a:pt x="1293" y="6116"/>
                    <a:pt x="2825" y="6116"/>
                  </a:cubicBezTo>
                  <a:cubicBezTo>
                    <a:pt x="2978" y="6116"/>
                    <a:pt x="3134" y="6104"/>
                    <a:pt x="3291" y="6078"/>
                  </a:cubicBezTo>
                  <a:cubicBezTo>
                    <a:pt x="1907" y="5858"/>
                    <a:pt x="886" y="4675"/>
                    <a:pt x="886" y="3273"/>
                  </a:cubicBezTo>
                  <a:lnTo>
                    <a:pt x="886" y="2042"/>
                  </a:lnTo>
                  <a:cubicBezTo>
                    <a:pt x="886" y="1747"/>
                    <a:pt x="1039" y="1460"/>
                    <a:pt x="1297" y="1308"/>
                  </a:cubicBezTo>
                  <a:cubicBezTo>
                    <a:pt x="1487" y="1184"/>
                    <a:pt x="1678" y="1041"/>
                    <a:pt x="1860" y="898"/>
                  </a:cubicBezTo>
                  <a:cubicBezTo>
                    <a:pt x="1898" y="869"/>
                    <a:pt x="1945" y="859"/>
                    <a:pt x="1984" y="859"/>
                  </a:cubicBezTo>
                  <a:cubicBezTo>
                    <a:pt x="2031" y="859"/>
                    <a:pt x="2079" y="869"/>
                    <a:pt x="2117" y="898"/>
                  </a:cubicBezTo>
                  <a:cubicBezTo>
                    <a:pt x="2709" y="1336"/>
                    <a:pt x="3901" y="2071"/>
                    <a:pt x="5695" y="2472"/>
                  </a:cubicBezTo>
                  <a:lnTo>
                    <a:pt x="5695"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24" name="Google Shape;13824;p79"/>
            <p:cNvSpPr/>
            <p:nvPr/>
          </p:nvSpPr>
          <p:spPr>
            <a:xfrm>
              <a:off x="7699992" y="4371251"/>
              <a:ext cx="26761" cy="11260"/>
            </a:xfrm>
            <a:custGeom>
              <a:avLst/>
              <a:gdLst/>
              <a:ahLst/>
              <a:cxnLst/>
              <a:rect l="l" t="t" r="r" b="b"/>
              <a:pathLst>
                <a:path w="1022" h="430" extrusionOk="0">
                  <a:moveTo>
                    <a:pt x="296" y="0"/>
                  </a:moveTo>
                  <a:cubicBezTo>
                    <a:pt x="1" y="0"/>
                    <a:pt x="1" y="429"/>
                    <a:pt x="296" y="429"/>
                  </a:cubicBezTo>
                  <a:lnTo>
                    <a:pt x="735" y="429"/>
                  </a:lnTo>
                  <a:cubicBezTo>
                    <a:pt x="1021" y="429"/>
                    <a:pt x="1021" y="0"/>
                    <a:pt x="735" y="0"/>
                  </a:cubicBezTo>
                  <a:close/>
                </a:path>
              </a:pathLst>
            </a:custGeom>
            <a:solidFill>
              <a:srgbClr val="788A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25" name="Google Shape;13825;p79"/>
            <p:cNvSpPr/>
            <p:nvPr/>
          </p:nvSpPr>
          <p:spPr>
            <a:xfrm>
              <a:off x="7768701" y="4371251"/>
              <a:ext cx="26735" cy="11260"/>
            </a:xfrm>
            <a:custGeom>
              <a:avLst/>
              <a:gdLst/>
              <a:ahLst/>
              <a:cxnLst/>
              <a:rect l="l" t="t" r="r" b="b"/>
              <a:pathLst>
                <a:path w="1021" h="430" extrusionOk="0">
                  <a:moveTo>
                    <a:pt x="296" y="0"/>
                  </a:moveTo>
                  <a:cubicBezTo>
                    <a:pt x="0" y="0"/>
                    <a:pt x="0" y="429"/>
                    <a:pt x="296" y="429"/>
                  </a:cubicBezTo>
                  <a:lnTo>
                    <a:pt x="725" y="429"/>
                  </a:lnTo>
                  <a:cubicBezTo>
                    <a:pt x="1021" y="429"/>
                    <a:pt x="1021" y="0"/>
                    <a:pt x="725" y="0"/>
                  </a:cubicBezTo>
                  <a:close/>
                </a:path>
              </a:pathLst>
            </a:custGeom>
            <a:solidFill>
              <a:srgbClr val="788A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26" name="Google Shape;13826;p79"/>
            <p:cNvSpPr/>
            <p:nvPr/>
          </p:nvSpPr>
          <p:spPr>
            <a:xfrm>
              <a:off x="7814394" y="4571278"/>
              <a:ext cx="43991" cy="40115"/>
            </a:xfrm>
            <a:custGeom>
              <a:avLst/>
              <a:gdLst/>
              <a:ahLst/>
              <a:cxnLst/>
              <a:rect l="l" t="t" r="r" b="b"/>
              <a:pathLst>
                <a:path w="1680" h="1532" extrusionOk="0">
                  <a:moveTo>
                    <a:pt x="840" y="0"/>
                  </a:moveTo>
                  <a:cubicBezTo>
                    <a:pt x="731" y="0"/>
                    <a:pt x="621" y="74"/>
                    <a:pt x="621" y="222"/>
                  </a:cubicBezTo>
                  <a:lnTo>
                    <a:pt x="621" y="546"/>
                  </a:lnTo>
                  <a:lnTo>
                    <a:pt x="297" y="546"/>
                  </a:lnTo>
                  <a:cubicBezTo>
                    <a:pt x="1" y="546"/>
                    <a:pt x="1" y="985"/>
                    <a:pt x="297" y="985"/>
                  </a:cubicBezTo>
                  <a:lnTo>
                    <a:pt x="621" y="985"/>
                  </a:lnTo>
                  <a:lnTo>
                    <a:pt x="621" y="1309"/>
                  </a:lnTo>
                  <a:cubicBezTo>
                    <a:pt x="621" y="1457"/>
                    <a:pt x="731" y="1531"/>
                    <a:pt x="840" y="1531"/>
                  </a:cubicBezTo>
                  <a:cubicBezTo>
                    <a:pt x="950" y="1531"/>
                    <a:pt x="1060" y="1457"/>
                    <a:pt x="1060" y="1309"/>
                  </a:cubicBezTo>
                  <a:lnTo>
                    <a:pt x="1060" y="985"/>
                  </a:lnTo>
                  <a:lnTo>
                    <a:pt x="1384" y="985"/>
                  </a:lnTo>
                  <a:cubicBezTo>
                    <a:pt x="1680" y="985"/>
                    <a:pt x="1680" y="546"/>
                    <a:pt x="1384" y="546"/>
                  </a:cubicBezTo>
                  <a:lnTo>
                    <a:pt x="1060" y="546"/>
                  </a:lnTo>
                  <a:lnTo>
                    <a:pt x="1060" y="222"/>
                  </a:lnTo>
                  <a:cubicBezTo>
                    <a:pt x="1060" y="74"/>
                    <a:pt x="950" y="0"/>
                    <a:pt x="840" y="0"/>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27" name="Google Shape;13827;p79"/>
            <p:cNvSpPr/>
            <p:nvPr/>
          </p:nvSpPr>
          <p:spPr>
            <a:xfrm>
              <a:off x="7644794" y="4588560"/>
              <a:ext cx="57214" cy="34250"/>
            </a:xfrm>
            <a:custGeom>
              <a:avLst/>
              <a:gdLst/>
              <a:ahLst/>
              <a:cxnLst/>
              <a:rect l="l" t="t" r="r" b="b"/>
              <a:pathLst>
                <a:path w="2185" h="1308" extrusionOk="0">
                  <a:moveTo>
                    <a:pt x="220" y="1"/>
                  </a:moveTo>
                  <a:cubicBezTo>
                    <a:pt x="96" y="1"/>
                    <a:pt x="0" y="96"/>
                    <a:pt x="0" y="211"/>
                  </a:cubicBezTo>
                  <a:lnTo>
                    <a:pt x="0" y="1088"/>
                  </a:lnTo>
                  <a:cubicBezTo>
                    <a:pt x="0" y="1212"/>
                    <a:pt x="96" y="1308"/>
                    <a:pt x="220" y="1308"/>
                  </a:cubicBezTo>
                  <a:lnTo>
                    <a:pt x="1965" y="1308"/>
                  </a:lnTo>
                  <a:cubicBezTo>
                    <a:pt x="2089" y="1308"/>
                    <a:pt x="2185" y="1212"/>
                    <a:pt x="2185" y="1088"/>
                  </a:cubicBezTo>
                  <a:lnTo>
                    <a:pt x="2185" y="211"/>
                  </a:lnTo>
                  <a:cubicBezTo>
                    <a:pt x="2185" y="96"/>
                    <a:pt x="2089" y="1"/>
                    <a:pt x="1965" y="1"/>
                  </a:cubicBezTo>
                  <a:close/>
                </a:path>
              </a:pathLst>
            </a:custGeom>
            <a:solidFill>
              <a:srgbClr val="ACB9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28" name="Google Shape;13828;p79"/>
            <p:cNvSpPr/>
            <p:nvPr/>
          </p:nvSpPr>
          <p:spPr>
            <a:xfrm>
              <a:off x="7667653" y="4571278"/>
              <a:ext cx="11390" cy="28568"/>
            </a:xfrm>
            <a:custGeom>
              <a:avLst/>
              <a:gdLst/>
              <a:ahLst/>
              <a:cxnLst/>
              <a:rect l="l" t="t" r="r" b="b"/>
              <a:pathLst>
                <a:path w="435" h="1091" extrusionOk="0">
                  <a:moveTo>
                    <a:pt x="216" y="0"/>
                  </a:moveTo>
                  <a:cubicBezTo>
                    <a:pt x="107" y="0"/>
                    <a:pt x="0" y="74"/>
                    <a:pt x="5" y="222"/>
                  </a:cubicBezTo>
                  <a:lnTo>
                    <a:pt x="5" y="871"/>
                  </a:lnTo>
                  <a:cubicBezTo>
                    <a:pt x="5" y="995"/>
                    <a:pt x="100" y="1090"/>
                    <a:pt x="215" y="1090"/>
                  </a:cubicBezTo>
                  <a:cubicBezTo>
                    <a:pt x="339" y="1090"/>
                    <a:pt x="434" y="995"/>
                    <a:pt x="434" y="871"/>
                  </a:cubicBezTo>
                  <a:lnTo>
                    <a:pt x="434" y="222"/>
                  </a:lnTo>
                  <a:cubicBezTo>
                    <a:pt x="434" y="74"/>
                    <a:pt x="324" y="0"/>
                    <a:pt x="21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29" name="Google Shape;13829;p79"/>
            <p:cNvSpPr/>
            <p:nvPr/>
          </p:nvSpPr>
          <p:spPr>
            <a:xfrm>
              <a:off x="7707743" y="4388350"/>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34" y="654"/>
                    <a:pt x="439" y="559"/>
                    <a:pt x="439" y="435"/>
                  </a:cubicBezTo>
                  <a:lnTo>
                    <a:pt x="439" y="215"/>
                  </a:lnTo>
                  <a:cubicBezTo>
                    <a:pt x="439" y="72"/>
                    <a:pt x="329" y="1"/>
                    <a:pt x="220"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30" name="Google Shape;13830;p79"/>
            <p:cNvSpPr/>
            <p:nvPr/>
          </p:nvSpPr>
          <p:spPr>
            <a:xfrm>
              <a:off x="7776426" y="4388350"/>
              <a:ext cx="11286" cy="17151"/>
            </a:xfrm>
            <a:custGeom>
              <a:avLst/>
              <a:gdLst/>
              <a:ahLst/>
              <a:cxnLst/>
              <a:rect l="l" t="t" r="r" b="b"/>
              <a:pathLst>
                <a:path w="431" h="655" extrusionOk="0">
                  <a:moveTo>
                    <a:pt x="215" y="1"/>
                  </a:moveTo>
                  <a:cubicBezTo>
                    <a:pt x="108" y="1"/>
                    <a:pt x="1" y="72"/>
                    <a:pt x="1" y="215"/>
                  </a:cubicBezTo>
                  <a:lnTo>
                    <a:pt x="1" y="435"/>
                  </a:lnTo>
                  <a:cubicBezTo>
                    <a:pt x="1" y="559"/>
                    <a:pt x="96" y="654"/>
                    <a:pt x="220" y="654"/>
                  </a:cubicBezTo>
                  <a:cubicBezTo>
                    <a:pt x="335" y="654"/>
                    <a:pt x="430" y="559"/>
                    <a:pt x="430" y="435"/>
                  </a:cubicBezTo>
                  <a:lnTo>
                    <a:pt x="430" y="215"/>
                  </a:lnTo>
                  <a:cubicBezTo>
                    <a:pt x="430" y="72"/>
                    <a:pt x="323" y="1"/>
                    <a:pt x="215"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31" name="Google Shape;13831;p79"/>
            <p:cNvSpPr/>
            <p:nvPr/>
          </p:nvSpPr>
          <p:spPr>
            <a:xfrm>
              <a:off x="7721987" y="4425454"/>
              <a:ext cx="51480" cy="22886"/>
            </a:xfrm>
            <a:custGeom>
              <a:avLst/>
              <a:gdLst/>
              <a:ahLst/>
              <a:cxnLst/>
              <a:rect l="l" t="t" r="r" b="b"/>
              <a:pathLst>
                <a:path w="1966" h="874" extrusionOk="0">
                  <a:moveTo>
                    <a:pt x="229" y="0"/>
                  </a:moveTo>
                  <a:cubicBezTo>
                    <a:pt x="95" y="0"/>
                    <a:pt x="0" y="134"/>
                    <a:pt x="38" y="258"/>
                  </a:cubicBezTo>
                  <a:cubicBezTo>
                    <a:pt x="219" y="668"/>
                    <a:pt x="601" y="873"/>
                    <a:pt x="981" y="873"/>
                  </a:cubicBezTo>
                  <a:cubicBezTo>
                    <a:pt x="1362" y="873"/>
                    <a:pt x="1741" y="668"/>
                    <a:pt x="1918" y="258"/>
                  </a:cubicBezTo>
                  <a:cubicBezTo>
                    <a:pt x="1965" y="134"/>
                    <a:pt x="1870" y="0"/>
                    <a:pt x="173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32" name="Google Shape;13832;p79"/>
            <p:cNvSpPr/>
            <p:nvPr/>
          </p:nvSpPr>
          <p:spPr>
            <a:xfrm>
              <a:off x="7650528" y="4268056"/>
              <a:ext cx="194371" cy="108956"/>
            </a:xfrm>
            <a:custGeom>
              <a:avLst/>
              <a:gdLst/>
              <a:ahLst/>
              <a:cxnLst/>
              <a:rect l="l" t="t" r="r" b="b"/>
              <a:pathLst>
                <a:path w="7423" h="4161" extrusionOk="0">
                  <a:moveTo>
                    <a:pt x="3711" y="0"/>
                  </a:moveTo>
                  <a:cubicBezTo>
                    <a:pt x="3689" y="0"/>
                    <a:pt x="3667" y="1"/>
                    <a:pt x="3645" y="1"/>
                  </a:cubicBezTo>
                  <a:cubicBezTo>
                    <a:pt x="1622" y="39"/>
                    <a:pt x="1" y="1690"/>
                    <a:pt x="1" y="3712"/>
                  </a:cubicBezTo>
                  <a:lnTo>
                    <a:pt x="1" y="3855"/>
                  </a:lnTo>
                  <a:cubicBezTo>
                    <a:pt x="468" y="3674"/>
                    <a:pt x="1594" y="3216"/>
                    <a:pt x="2452" y="2529"/>
                  </a:cubicBezTo>
                  <a:cubicBezTo>
                    <a:pt x="2568" y="2437"/>
                    <a:pt x="2709" y="2392"/>
                    <a:pt x="2850" y="2392"/>
                  </a:cubicBezTo>
                  <a:cubicBezTo>
                    <a:pt x="2988" y="2392"/>
                    <a:pt x="3127" y="2435"/>
                    <a:pt x="3244" y="2520"/>
                  </a:cubicBezTo>
                  <a:cubicBezTo>
                    <a:pt x="3874" y="2997"/>
                    <a:pt x="5267" y="3846"/>
                    <a:pt x="7423" y="4160"/>
                  </a:cubicBezTo>
                  <a:lnTo>
                    <a:pt x="7423" y="3817"/>
                  </a:lnTo>
                  <a:cubicBezTo>
                    <a:pt x="7423" y="1759"/>
                    <a:pt x="5760" y="0"/>
                    <a:pt x="3711"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33" name="Google Shape;13833;p79"/>
            <p:cNvSpPr/>
            <p:nvPr/>
          </p:nvSpPr>
          <p:spPr>
            <a:xfrm>
              <a:off x="7747701" y="4492147"/>
              <a:ext cx="65724" cy="130663"/>
            </a:xfrm>
            <a:custGeom>
              <a:avLst/>
              <a:gdLst/>
              <a:ahLst/>
              <a:cxnLst/>
              <a:rect l="l" t="t" r="r" b="b"/>
              <a:pathLst>
                <a:path w="2510" h="4990" extrusionOk="0">
                  <a:moveTo>
                    <a:pt x="1308" y="0"/>
                  </a:moveTo>
                  <a:lnTo>
                    <a:pt x="1" y="4990"/>
                  </a:lnTo>
                  <a:lnTo>
                    <a:pt x="1088" y="4990"/>
                  </a:lnTo>
                  <a:lnTo>
                    <a:pt x="2300" y="2366"/>
                  </a:lnTo>
                  <a:cubicBezTo>
                    <a:pt x="2367" y="2223"/>
                    <a:pt x="2348" y="2061"/>
                    <a:pt x="2271" y="1937"/>
                  </a:cubicBezTo>
                  <a:lnTo>
                    <a:pt x="1966" y="1489"/>
                  </a:lnTo>
                  <a:lnTo>
                    <a:pt x="2395" y="916"/>
                  </a:lnTo>
                  <a:cubicBezTo>
                    <a:pt x="2510" y="764"/>
                    <a:pt x="2452" y="544"/>
                    <a:pt x="2281" y="458"/>
                  </a:cubicBezTo>
                  <a:lnTo>
                    <a:pt x="1308"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34" name="Google Shape;13834;p79"/>
            <p:cNvSpPr/>
            <p:nvPr/>
          </p:nvSpPr>
          <p:spPr>
            <a:xfrm>
              <a:off x="7682003" y="4492147"/>
              <a:ext cx="65724" cy="130663"/>
            </a:xfrm>
            <a:custGeom>
              <a:avLst/>
              <a:gdLst/>
              <a:ahLst/>
              <a:cxnLst/>
              <a:rect l="l" t="t" r="r" b="b"/>
              <a:pathLst>
                <a:path w="2510" h="4990" extrusionOk="0">
                  <a:moveTo>
                    <a:pt x="1203" y="0"/>
                  </a:moveTo>
                  <a:lnTo>
                    <a:pt x="230" y="458"/>
                  </a:lnTo>
                  <a:cubicBezTo>
                    <a:pt x="58" y="544"/>
                    <a:pt x="1" y="764"/>
                    <a:pt x="115" y="916"/>
                  </a:cubicBezTo>
                  <a:lnTo>
                    <a:pt x="544" y="1489"/>
                  </a:lnTo>
                  <a:lnTo>
                    <a:pt x="239" y="1937"/>
                  </a:lnTo>
                  <a:cubicBezTo>
                    <a:pt x="153" y="2071"/>
                    <a:pt x="144" y="2233"/>
                    <a:pt x="211" y="2366"/>
                  </a:cubicBezTo>
                  <a:lnTo>
                    <a:pt x="1422" y="4990"/>
                  </a:lnTo>
                  <a:lnTo>
                    <a:pt x="2510" y="4990"/>
                  </a:lnTo>
                  <a:lnTo>
                    <a:pt x="1203"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35" name="Google Shape;13835;p79"/>
            <p:cNvSpPr/>
            <p:nvPr/>
          </p:nvSpPr>
          <p:spPr>
            <a:xfrm>
              <a:off x="7715231" y="4268082"/>
              <a:ext cx="129668" cy="92931"/>
            </a:xfrm>
            <a:custGeom>
              <a:avLst/>
              <a:gdLst/>
              <a:ahLst/>
              <a:cxnLst/>
              <a:rect l="l" t="t" r="r" b="b"/>
              <a:pathLst>
                <a:path w="4952" h="3549" extrusionOk="0">
                  <a:moveTo>
                    <a:pt x="1248" y="1"/>
                  </a:moveTo>
                  <a:cubicBezTo>
                    <a:pt x="837" y="1"/>
                    <a:pt x="417" y="71"/>
                    <a:pt x="0" y="220"/>
                  </a:cubicBezTo>
                  <a:cubicBezTo>
                    <a:pt x="859" y="1336"/>
                    <a:pt x="2509" y="2986"/>
                    <a:pt x="4952" y="3549"/>
                  </a:cubicBezTo>
                  <a:cubicBezTo>
                    <a:pt x="4858" y="1501"/>
                    <a:pt x="3156" y="1"/>
                    <a:pt x="1248" y="1"/>
                  </a:cubicBezTo>
                  <a:close/>
                </a:path>
              </a:pathLst>
            </a:custGeom>
            <a:solidFill>
              <a:srgbClr val="788A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36" name="Google Shape;13836;p79"/>
            <p:cNvSpPr/>
            <p:nvPr/>
          </p:nvSpPr>
          <p:spPr>
            <a:xfrm>
              <a:off x="7644794" y="4605554"/>
              <a:ext cx="57214" cy="17256"/>
            </a:xfrm>
            <a:custGeom>
              <a:avLst/>
              <a:gdLst/>
              <a:ahLst/>
              <a:cxnLst/>
              <a:rect l="l" t="t" r="r" b="b"/>
              <a:pathLst>
                <a:path w="2185" h="659" extrusionOk="0">
                  <a:moveTo>
                    <a:pt x="0" y="0"/>
                  </a:moveTo>
                  <a:lnTo>
                    <a:pt x="0" y="439"/>
                  </a:lnTo>
                  <a:cubicBezTo>
                    <a:pt x="0" y="563"/>
                    <a:pt x="96" y="659"/>
                    <a:pt x="220" y="659"/>
                  </a:cubicBezTo>
                  <a:lnTo>
                    <a:pt x="1965" y="659"/>
                  </a:lnTo>
                  <a:cubicBezTo>
                    <a:pt x="2089" y="659"/>
                    <a:pt x="2185" y="563"/>
                    <a:pt x="2185" y="439"/>
                  </a:cubicBezTo>
                  <a:lnTo>
                    <a:pt x="2185" y="0"/>
                  </a:lnTo>
                  <a:cubicBezTo>
                    <a:pt x="2185" y="125"/>
                    <a:pt x="2089" y="220"/>
                    <a:pt x="1965" y="220"/>
                  </a:cubicBezTo>
                  <a:lnTo>
                    <a:pt x="220" y="220"/>
                  </a:lnTo>
                  <a:cubicBezTo>
                    <a:pt x="96" y="220"/>
                    <a:pt x="0" y="125"/>
                    <a:pt x="0"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837" name="Google Shape;13837;p79"/>
          <p:cNvGrpSpPr/>
          <p:nvPr/>
        </p:nvGrpSpPr>
        <p:grpSpPr>
          <a:xfrm>
            <a:off x="7164404" y="4268318"/>
            <a:ext cx="263316" cy="354493"/>
            <a:chOff x="7164404" y="4268318"/>
            <a:chExt cx="263316" cy="354493"/>
          </a:xfrm>
        </p:grpSpPr>
        <p:sp>
          <p:nvSpPr>
            <p:cNvPr id="13838" name="Google Shape;13838;p79"/>
            <p:cNvSpPr/>
            <p:nvPr/>
          </p:nvSpPr>
          <p:spPr>
            <a:xfrm>
              <a:off x="7170898" y="4268318"/>
              <a:ext cx="250590" cy="280049"/>
            </a:xfrm>
            <a:custGeom>
              <a:avLst/>
              <a:gdLst/>
              <a:ahLst/>
              <a:cxnLst/>
              <a:rect l="l" t="t" r="r" b="b"/>
              <a:pathLst>
                <a:path w="9570" h="10695" extrusionOk="0">
                  <a:moveTo>
                    <a:pt x="4780" y="1"/>
                  </a:moveTo>
                  <a:cubicBezTo>
                    <a:pt x="3016" y="1"/>
                    <a:pt x="1499" y="1260"/>
                    <a:pt x="1193" y="3006"/>
                  </a:cubicBezTo>
                  <a:lnTo>
                    <a:pt x="30" y="9531"/>
                  </a:lnTo>
                  <a:cubicBezTo>
                    <a:pt x="1" y="9703"/>
                    <a:pt x="77" y="9884"/>
                    <a:pt x="239" y="9979"/>
                  </a:cubicBezTo>
                  <a:lnTo>
                    <a:pt x="1508" y="10695"/>
                  </a:lnTo>
                  <a:lnTo>
                    <a:pt x="8062" y="10695"/>
                  </a:lnTo>
                  <a:lnTo>
                    <a:pt x="9341" y="9979"/>
                  </a:lnTo>
                  <a:cubicBezTo>
                    <a:pt x="9493" y="9884"/>
                    <a:pt x="9570" y="9703"/>
                    <a:pt x="9531" y="9531"/>
                  </a:cubicBezTo>
                  <a:lnTo>
                    <a:pt x="8377" y="3006"/>
                  </a:lnTo>
                  <a:cubicBezTo>
                    <a:pt x="8062" y="1260"/>
                    <a:pt x="6555" y="1"/>
                    <a:pt x="4780"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39" name="Google Shape;13839;p79"/>
            <p:cNvSpPr/>
            <p:nvPr/>
          </p:nvSpPr>
          <p:spPr>
            <a:xfrm>
              <a:off x="7164404" y="4474158"/>
              <a:ext cx="263316" cy="148652"/>
            </a:xfrm>
            <a:custGeom>
              <a:avLst/>
              <a:gdLst/>
              <a:ahLst/>
              <a:cxnLst/>
              <a:rect l="l" t="t" r="r" b="b"/>
              <a:pathLst>
                <a:path w="10056" h="5677" extrusionOk="0">
                  <a:moveTo>
                    <a:pt x="3712" y="1"/>
                  </a:moveTo>
                  <a:lnTo>
                    <a:pt x="3712" y="1126"/>
                  </a:lnTo>
                  <a:cubicBezTo>
                    <a:pt x="3712" y="1498"/>
                    <a:pt x="3483" y="1823"/>
                    <a:pt x="3130" y="1947"/>
                  </a:cubicBezTo>
                  <a:lnTo>
                    <a:pt x="879" y="2748"/>
                  </a:lnTo>
                  <a:cubicBezTo>
                    <a:pt x="354" y="2929"/>
                    <a:pt x="1" y="3425"/>
                    <a:pt x="1" y="3979"/>
                  </a:cubicBezTo>
                  <a:lnTo>
                    <a:pt x="1" y="5018"/>
                  </a:lnTo>
                  <a:cubicBezTo>
                    <a:pt x="1" y="5381"/>
                    <a:pt x="297" y="5677"/>
                    <a:pt x="659" y="5677"/>
                  </a:cubicBezTo>
                  <a:lnTo>
                    <a:pt x="9398" y="5677"/>
                  </a:lnTo>
                  <a:cubicBezTo>
                    <a:pt x="9760" y="5677"/>
                    <a:pt x="10056" y="5381"/>
                    <a:pt x="10056" y="5018"/>
                  </a:cubicBezTo>
                  <a:lnTo>
                    <a:pt x="10056" y="3979"/>
                  </a:lnTo>
                  <a:cubicBezTo>
                    <a:pt x="10056" y="3425"/>
                    <a:pt x="9703" y="2929"/>
                    <a:pt x="9178" y="2748"/>
                  </a:cubicBezTo>
                  <a:lnTo>
                    <a:pt x="6927" y="1947"/>
                  </a:lnTo>
                  <a:cubicBezTo>
                    <a:pt x="6574" y="1823"/>
                    <a:pt x="6345" y="1498"/>
                    <a:pt x="6335" y="1126"/>
                  </a:cubicBezTo>
                  <a:lnTo>
                    <a:pt x="6335" y="1"/>
                  </a:ln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40" name="Google Shape;13840;p79"/>
            <p:cNvSpPr/>
            <p:nvPr/>
          </p:nvSpPr>
          <p:spPr>
            <a:xfrm>
              <a:off x="7164666" y="4547607"/>
              <a:ext cx="263055" cy="75203"/>
            </a:xfrm>
            <a:custGeom>
              <a:avLst/>
              <a:gdLst/>
              <a:ahLst/>
              <a:cxnLst/>
              <a:rect l="l" t="t" r="r" b="b"/>
              <a:pathLst>
                <a:path w="10046" h="2872" extrusionOk="0">
                  <a:moveTo>
                    <a:pt x="745" y="0"/>
                  </a:moveTo>
                  <a:cubicBezTo>
                    <a:pt x="287" y="210"/>
                    <a:pt x="0" y="668"/>
                    <a:pt x="0" y="1183"/>
                  </a:cubicBezTo>
                  <a:lnTo>
                    <a:pt x="0" y="2213"/>
                  </a:lnTo>
                  <a:cubicBezTo>
                    <a:pt x="0" y="2576"/>
                    <a:pt x="287" y="2872"/>
                    <a:pt x="649" y="2872"/>
                  </a:cubicBezTo>
                  <a:lnTo>
                    <a:pt x="9388" y="2872"/>
                  </a:lnTo>
                  <a:cubicBezTo>
                    <a:pt x="9750" y="2872"/>
                    <a:pt x="10046" y="2576"/>
                    <a:pt x="10046" y="2213"/>
                  </a:cubicBezTo>
                  <a:lnTo>
                    <a:pt x="10046" y="1183"/>
                  </a:lnTo>
                  <a:cubicBezTo>
                    <a:pt x="10046" y="668"/>
                    <a:pt x="9750" y="210"/>
                    <a:pt x="9292" y="0"/>
                  </a:cubicBezTo>
                  <a:cubicBezTo>
                    <a:pt x="8405" y="802"/>
                    <a:pt x="6822" y="1345"/>
                    <a:pt x="5018" y="1345"/>
                  </a:cubicBezTo>
                  <a:cubicBezTo>
                    <a:pt x="3215" y="1345"/>
                    <a:pt x="1632" y="802"/>
                    <a:pt x="745" y="0"/>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41" name="Google Shape;13841;p79"/>
            <p:cNvSpPr/>
            <p:nvPr/>
          </p:nvSpPr>
          <p:spPr>
            <a:xfrm>
              <a:off x="7175166" y="4547607"/>
              <a:ext cx="242080" cy="46740"/>
            </a:xfrm>
            <a:custGeom>
              <a:avLst/>
              <a:gdLst/>
              <a:ahLst/>
              <a:cxnLst/>
              <a:rect l="l" t="t" r="r" b="b"/>
              <a:pathLst>
                <a:path w="9245" h="1785" extrusionOk="0">
                  <a:moveTo>
                    <a:pt x="344" y="0"/>
                  </a:moveTo>
                  <a:cubicBezTo>
                    <a:pt x="220" y="57"/>
                    <a:pt x="96" y="143"/>
                    <a:pt x="0" y="239"/>
                  </a:cubicBezTo>
                  <a:cubicBezTo>
                    <a:pt x="868" y="1164"/>
                    <a:pt x="2595" y="1784"/>
                    <a:pt x="4617" y="1784"/>
                  </a:cubicBezTo>
                  <a:cubicBezTo>
                    <a:pt x="6649" y="1784"/>
                    <a:pt x="8367" y="1164"/>
                    <a:pt x="9244" y="239"/>
                  </a:cubicBezTo>
                  <a:cubicBezTo>
                    <a:pt x="9139" y="143"/>
                    <a:pt x="9025" y="57"/>
                    <a:pt x="8891" y="0"/>
                  </a:cubicBezTo>
                  <a:cubicBezTo>
                    <a:pt x="8004" y="802"/>
                    <a:pt x="6421" y="1345"/>
                    <a:pt x="4617" y="1345"/>
                  </a:cubicBezTo>
                  <a:cubicBezTo>
                    <a:pt x="2814" y="1345"/>
                    <a:pt x="1231" y="802"/>
                    <a:pt x="344" y="0"/>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42" name="Google Shape;13842;p79"/>
            <p:cNvSpPr/>
            <p:nvPr/>
          </p:nvSpPr>
          <p:spPr>
            <a:xfrm>
              <a:off x="7261838" y="4474158"/>
              <a:ext cx="68709" cy="22833"/>
            </a:xfrm>
            <a:custGeom>
              <a:avLst/>
              <a:gdLst/>
              <a:ahLst/>
              <a:cxnLst/>
              <a:rect l="l" t="t" r="r" b="b"/>
              <a:pathLst>
                <a:path w="2624" h="872" extrusionOk="0">
                  <a:moveTo>
                    <a:pt x="0" y="1"/>
                  </a:moveTo>
                  <a:lnTo>
                    <a:pt x="0" y="592"/>
                  </a:lnTo>
                  <a:cubicBezTo>
                    <a:pt x="415" y="778"/>
                    <a:pt x="861" y="871"/>
                    <a:pt x="1309" y="871"/>
                  </a:cubicBezTo>
                  <a:cubicBezTo>
                    <a:pt x="1756" y="871"/>
                    <a:pt x="2204" y="778"/>
                    <a:pt x="2624" y="592"/>
                  </a:cubicBezTo>
                  <a:lnTo>
                    <a:pt x="2624" y="1"/>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43" name="Google Shape;13843;p79"/>
            <p:cNvSpPr/>
            <p:nvPr/>
          </p:nvSpPr>
          <p:spPr>
            <a:xfrm>
              <a:off x="7221618" y="4291046"/>
              <a:ext cx="148914" cy="194371"/>
            </a:xfrm>
            <a:custGeom>
              <a:avLst/>
              <a:gdLst/>
              <a:ahLst/>
              <a:cxnLst/>
              <a:rect l="l" t="t" r="r" b="b"/>
              <a:pathLst>
                <a:path w="5687" h="7423" extrusionOk="0">
                  <a:moveTo>
                    <a:pt x="2843" y="1"/>
                  </a:moveTo>
                  <a:cubicBezTo>
                    <a:pt x="1460" y="1"/>
                    <a:pt x="277" y="1002"/>
                    <a:pt x="48" y="2367"/>
                  </a:cubicBezTo>
                  <a:cubicBezTo>
                    <a:pt x="20" y="2538"/>
                    <a:pt x="1" y="2710"/>
                    <a:pt x="10" y="2872"/>
                  </a:cubicBezTo>
                  <a:lnTo>
                    <a:pt x="10" y="4589"/>
                  </a:lnTo>
                  <a:cubicBezTo>
                    <a:pt x="10" y="6154"/>
                    <a:pt x="1279" y="7423"/>
                    <a:pt x="2843" y="7423"/>
                  </a:cubicBezTo>
                  <a:cubicBezTo>
                    <a:pt x="4408" y="7423"/>
                    <a:pt x="5686" y="6154"/>
                    <a:pt x="5686" y="4580"/>
                  </a:cubicBezTo>
                  <a:lnTo>
                    <a:pt x="5686" y="2872"/>
                  </a:lnTo>
                  <a:cubicBezTo>
                    <a:pt x="5686" y="2710"/>
                    <a:pt x="5667" y="2538"/>
                    <a:pt x="5639" y="2367"/>
                  </a:cubicBezTo>
                  <a:cubicBezTo>
                    <a:pt x="5410" y="1002"/>
                    <a:pt x="4227" y="1"/>
                    <a:pt x="2843"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44" name="Google Shape;13844;p79"/>
            <p:cNvSpPr/>
            <p:nvPr/>
          </p:nvSpPr>
          <p:spPr>
            <a:xfrm>
              <a:off x="7221382" y="4291046"/>
              <a:ext cx="148888" cy="194397"/>
            </a:xfrm>
            <a:custGeom>
              <a:avLst/>
              <a:gdLst/>
              <a:ahLst/>
              <a:cxnLst/>
              <a:rect l="l" t="t" r="r" b="b"/>
              <a:pathLst>
                <a:path w="5686" h="7424" extrusionOk="0">
                  <a:moveTo>
                    <a:pt x="2850" y="0"/>
                  </a:moveTo>
                  <a:cubicBezTo>
                    <a:pt x="1511" y="0"/>
                    <a:pt x="349" y="946"/>
                    <a:pt x="76" y="2262"/>
                  </a:cubicBezTo>
                  <a:cubicBezTo>
                    <a:pt x="38" y="2462"/>
                    <a:pt x="10" y="2672"/>
                    <a:pt x="10" y="2872"/>
                  </a:cubicBezTo>
                  <a:lnTo>
                    <a:pt x="10" y="3044"/>
                  </a:lnTo>
                  <a:lnTo>
                    <a:pt x="10" y="4589"/>
                  </a:lnTo>
                  <a:cubicBezTo>
                    <a:pt x="1" y="6176"/>
                    <a:pt x="1292" y="7423"/>
                    <a:pt x="2823" y="7423"/>
                  </a:cubicBezTo>
                  <a:cubicBezTo>
                    <a:pt x="2977" y="7423"/>
                    <a:pt x="3134" y="7411"/>
                    <a:pt x="3291" y="7385"/>
                  </a:cubicBezTo>
                  <a:cubicBezTo>
                    <a:pt x="1908" y="7175"/>
                    <a:pt x="887" y="5982"/>
                    <a:pt x="887" y="4589"/>
                  </a:cubicBezTo>
                  <a:lnTo>
                    <a:pt x="887" y="3378"/>
                  </a:lnTo>
                  <a:cubicBezTo>
                    <a:pt x="887" y="2949"/>
                    <a:pt x="1193" y="2586"/>
                    <a:pt x="1612" y="2519"/>
                  </a:cubicBezTo>
                  <a:cubicBezTo>
                    <a:pt x="2022" y="2443"/>
                    <a:pt x="2442" y="2405"/>
                    <a:pt x="2852" y="2405"/>
                  </a:cubicBezTo>
                  <a:cubicBezTo>
                    <a:pt x="3835" y="2405"/>
                    <a:pt x="4770" y="2596"/>
                    <a:pt x="5476" y="2949"/>
                  </a:cubicBezTo>
                  <a:lnTo>
                    <a:pt x="5686" y="3044"/>
                  </a:lnTo>
                  <a:lnTo>
                    <a:pt x="5686" y="2882"/>
                  </a:lnTo>
                  <a:cubicBezTo>
                    <a:pt x="5686" y="2710"/>
                    <a:pt x="5676" y="2538"/>
                    <a:pt x="5648" y="2367"/>
                  </a:cubicBezTo>
                  <a:cubicBezTo>
                    <a:pt x="5428" y="1022"/>
                    <a:pt x="4274" y="29"/>
                    <a:pt x="2910" y="1"/>
                  </a:cubicBezTo>
                  <a:cubicBezTo>
                    <a:pt x="2890" y="0"/>
                    <a:pt x="2870" y="0"/>
                    <a:pt x="2850" y="0"/>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45" name="Google Shape;13845;p79"/>
            <p:cNvSpPr/>
            <p:nvPr/>
          </p:nvSpPr>
          <p:spPr>
            <a:xfrm>
              <a:off x="7270767" y="4433755"/>
              <a:ext cx="50799" cy="17465"/>
            </a:xfrm>
            <a:custGeom>
              <a:avLst/>
              <a:gdLst/>
              <a:ahLst/>
              <a:cxnLst/>
              <a:rect l="l" t="t" r="r" b="b"/>
              <a:pathLst>
                <a:path w="1940" h="667" extrusionOk="0">
                  <a:moveTo>
                    <a:pt x="321" y="1"/>
                  </a:moveTo>
                  <a:cubicBezTo>
                    <a:pt x="149" y="1"/>
                    <a:pt x="0" y="224"/>
                    <a:pt x="156" y="380"/>
                  </a:cubicBezTo>
                  <a:cubicBezTo>
                    <a:pt x="375" y="562"/>
                    <a:pt x="647" y="666"/>
                    <a:pt x="929" y="666"/>
                  </a:cubicBezTo>
                  <a:cubicBezTo>
                    <a:pt x="942" y="666"/>
                    <a:pt x="954" y="666"/>
                    <a:pt x="966" y="666"/>
                  </a:cubicBezTo>
                  <a:cubicBezTo>
                    <a:pt x="979" y="666"/>
                    <a:pt x="991" y="666"/>
                    <a:pt x="1004" y="666"/>
                  </a:cubicBezTo>
                  <a:cubicBezTo>
                    <a:pt x="1286" y="666"/>
                    <a:pt x="1558" y="562"/>
                    <a:pt x="1777" y="380"/>
                  </a:cubicBezTo>
                  <a:cubicBezTo>
                    <a:pt x="1940" y="224"/>
                    <a:pt x="1788" y="1"/>
                    <a:pt x="1618" y="1"/>
                  </a:cubicBezTo>
                  <a:cubicBezTo>
                    <a:pt x="1568" y="1"/>
                    <a:pt x="1517" y="20"/>
                    <a:pt x="1472" y="65"/>
                  </a:cubicBezTo>
                  <a:cubicBezTo>
                    <a:pt x="1319" y="170"/>
                    <a:pt x="1143" y="222"/>
                    <a:pt x="968" y="222"/>
                  </a:cubicBezTo>
                  <a:cubicBezTo>
                    <a:pt x="792" y="222"/>
                    <a:pt x="618" y="170"/>
                    <a:pt x="470" y="65"/>
                  </a:cubicBezTo>
                  <a:cubicBezTo>
                    <a:pt x="423" y="20"/>
                    <a:pt x="371" y="1"/>
                    <a:pt x="321"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46" name="Google Shape;13846;p79"/>
            <p:cNvSpPr/>
            <p:nvPr/>
          </p:nvSpPr>
          <p:spPr>
            <a:xfrm>
              <a:off x="7256104" y="4394084"/>
              <a:ext cx="11495" cy="17151"/>
            </a:xfrm>
            <a:custGeom>
              <a:avLst/>
              <a:gdLst/>
              <a:ahLst/>
              <a:cxnLst/>
              <a:rect l="l" t="t" r="r" b="b"/>
              <a:pathLst>
                <a:path w="439" h="655" extrusionOk="0">
                  <a:moveTo>
                    <a:pt x="219" y="1"/>
                  </a:moveTo>
                  <a:cubicBezTo>
                    <a:pt x="110" y="1"/>
                    <a:pt x="0" y="73"/>
                    <a:pt x="0" y="216"/>
                  </a:cubicBezTo>
                  <a:lnTo>
                    <a:pt x="0" y="435"/>
                  </a:lnTo>
                  <a:cubicBezTo>
                    <a:pt x="0" y="559"/>
                    <a:pt x="95" y="654"/>
                    <a:pt x="219" y="654"/>
                  </a:cubicBezTo>
                  <a:cubicBezTo>
                    <a:pt x="334" y="654"/>
                    <a:pt x="439" y="559"/>
                    <a:pt x="439" y="435"/>
                  </a:cubicBezTo>
                  <a:lnTo>
                    <a:pt x="439" y="216"/>
                  </a:lnTo>
                  <a:cubicBezTo>
                    <a:pt x="439" y="73"/>
                    <a:pt x="329" y="1"/>
                    <a:pt x="219"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47" name="Google Shape;13847;p79"/>
            <p:cNvSpPr/>
            <p:nvPr/>
          </p:nvSpPr>
          <p:spPr>
            <a:xfrm>
              <a:off x="7324787" y="4394084"/>
              <a:ext cx="11260" cy="17151"/>
            </a:xfrm>
            <a:custGeom>
              <a:avLst/>
              <a:gdLst/>
              <a:ahLst/>
              <a:cxnLst/>
              <a:rect l="l" t="t" r="r" b="b"/>
              <a:pathLst>
                <a:path w="430" h="655" extrusionOk="0">
                  <a:moveTo>
                    <a:pt x="215" y="1"/>
                  </a:moveTo>
                  <a:cubicBezTo>
                    <a:pt x="108" y="1"/>
                    <a:pt x="1" y="73"/>
                    <a:pt x="1" y="216"/>
                  </a:cubicBezTo>
                  <a:lnTo>
                    <a:pt x="1" y="435"/>
                  </a:lnTo>
                  <a:cubicBezTo>
                    <a:pt x="1" y="559"/>
                    <a:pt x="96" y="654"/>
                    <a:pt x="210" y="654"/>
                  </a:cubicBezTo>
                  <a:cubicBezTo>
                    <a:pt x="334" y="654"/>
                    <a:pt x="430" y="559"/>
                    <a:pt x="430" y="435"/>
                  </a:cubicBezTo>
                  <a:lnTo>
                    <a:pt x="430" y="216"/>
                  </a:lnTo>
                  <a:cubicBezTo>
                    <a:pt x="430" y="73"/>
                    <a:pt x="323" y="1"/>
                    <a:pt x="215"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48" name="Google Shape;13848;p79"/>
            <p:cNvSpPr/>
            <p:nvPr/>
          </p:nvSpPr>
          <p:spPr>
            <a:xfrm>
              <a:off x="7248353" y="4376986"/>
              <a:ext cx="26761" cy="11260"/>
            </a:xfrm>
            <a:custGeom>
              <a:avLst/>
              <a:gdLst/>
              <a:ahLst/>
              <a:cxnLst/>
              <a:rect l="l" t="t" r="r" b="b"/>
              <a:pathLst>
                <a:path w="1022" h="430" extrusionOk="0">
                  <a:moveTo>
                    <a:pt x="744" y="0"/>
                  </a:moveTo>
                  <a:cubicBezTo>
                    <a:pt x="741" y="0"/>
                    <a:pt x="738" y="0"/>
                    <a:pt x="735" y="0"/>
                  </a:cubicBezTo>
                  <a:lnTo>
                    <a:pt x="296" y="0"/>
                  </a:lnTo>
                  <a:cubicBezTo>
                    <a:pt x="0" y="0"/>
                    <a:pt x="0" y="430"/>
                    <a:pt x="296" y="430"/>
                  </a:cubicBezTo>
                  <a:lnTo>
                    <a:pt x="735" y="430"/>
                  </a:lnTo>
                  <a:cubicBezTo>
                    <a:pt x="1018" y="430"/>
                    <a:pt x="1021" y="0"/>
                    <a:pt x="744"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49" name="Google Shape;13849;p79"/>
            <p:cNvSpPr/>
            <p:nvPr/>
          </p:nvSpPr>
          <p:spPr>
            <a:xfrm>
              <a:off x="7317036" y="4376986"/>
              <a:ext cx="26761" cy="11260"/>
            </a:xfrm>
            <a:custGeom>
              <a:avLst/>
              <a:gdLst/>
              <a:ahLst/>
              <a:cxnLst/>
              <a:rect l="l" t="t" r="r" b="b"/>
              <a:pathLst>
                <a:path w="1022" h="430" extrusionOk="0">
                  <a:moveTo>
                    <a:pt x="735" y="0"/>
                  </a:moveTo>
                  <a:cubicBezTo>
                    <a:pt x="732" y="0"/>
                    <a:pt x="729" y="0"/>
                    <a:pt x="726" y="0"/>
                  </a:cubicBezTo>
                  <a:lnTo>
                    <a:pt x="297" y="0"/>
                  </a:lnTo>
                  <a:cubicBezTo>
                    <a:pt x="1" y="0"/>
                    <a:pt x="1" y="430"/>
                    <a:pt x="297" y="430"/>
                  </a:cubicBezTo>
                  <a:lnTo>
                    <a:pt x="726" y="430"/>
                  </a:lnTo>
                  <a:cubicBezTo>
                    <a:pt x="1018" y="430"/>
                    <a:pt x="1022" y="0"/>
                    <a:pt x="735"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50" name="Google Shape;13850;p79"/>
            <p:cNvSpPr/>
            <p:nvPr/>
          </p:nvSpPr>
          <p:spPr>
            <a:xfrm>
              <a:off x="7266840" y="4580836"/>
              <a:ext cx="23750" cy="41975"/>
            </a:xfrm>
            <a:custGeom>
              <a:avLst/>
              <a:gdLst/>
              <a:ahLst/>
              <a:cxnLst/>
              <a:rect l="l" t="t" r="r" b="b"/>
              <a:pathLst>
                <a:path w="907" h="1603" extrusionOk="0">
                  <a:moveTo>
                    <a:pt x="0" y="0"/>
                  </a:moveTo>
                  <a:lnTo>
                    <a:pt x="458" y="1603"/>
                  </a:lnTo>
                  <a:lnTo>
                    <a:pt x="907" y="1603"/>
                  </a:lnTo>
                  <a:lnTo>
                    <a:pt x="468" y="57"/>
                  </a:lnTo>
                  <a:cubicBezTo>
                    <a:pt x="306" y="38"/>
                    <a:pt x="153" y="19"/>
                    <a:pt x="0"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51" name="Google Shape;13851;p79"/>
            <p:cNvSpPr/>
            <p:nvPr/>
          </p:nvSpPr>
          <p:spPr>
            <a:xfrm>
              <a:off x="7301797" y="4580836"/>
              <a:ext cx="24012" cy="41975"/>
            </a:xfrm>
            <a:custGeom>
              <a:avLst/>
              <a:gdLst/>
              <a:ahLst/>
              <a:cxnLst/>
              <a:rect l="l" t="t" r="r" b="b"/>
              <a:pathLst>
                <a:path w="917" h="1603" extrusionOk="0">
                  <a:moveTo>
                    <a:pt x="917" y="0"/>
                  </a:moveTo>
                  <a:lnTo>
                    <a:pt x="917" y="0"/>
                  </a:lnTo>
                  <a:cubicBezTo>
                    <a:pt x="764" y="19"/>
                    <a:pt x="602" y="38"/>
                    <a:pt x="449" y="57"/>
                  </a:cubicBezTo>
                  <a:lnTo>
                    <a:pt x="1" y="1603"/>
                  </a:lnTo>
                  <a:lnTo>
                    <a:pt x="459" y="1603"/>
                  </a:lnTo>
                  <a:lnTo>
                    <a:pt x="917"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52" name="Google Shape;13852;p79"/>
            <p:cNvSpPr/>
            <p:nvPr/>
          </p:nvSpPr>
          <p:spPr>
            <a:xfrm>
              <a:off x="7222377" y="4291046"/>
              <a:ext cx="147657" cy="66719"/>
            </a:xfrm>
            <a:custGeom>
              <a:avLst/>
              <a:gdLst/>
              <a:ahLst/>
              <a:cxnLst/>
              <a:rect l="l" t="t" r="r" b="b"/>
              <a:pathLst>
                <a:path w="5639" h="2548" extrusionOk="0">
                  <a:moveTo>
                    <a:pt x="2814" y="1"/>
                  </a:moveTo>
                  <a:cubicBezTo>
                    <a:pt x="1431" y="1"/>
                    <a:pt x="248" y="1002"/>
                    <a:pt x="19" y="2367"/>
                  </a:cubicBezTo>
                  <a:cubicBezTo>
                    <a:pt x="10" y="2433"/>
                    <a:pt x="0" y="2491"/>
                    <a:pt x="0" y="2548"/>
                  </a:cubicBezTo>
                  <a:cubicBezTo>
                    <a:pt x="735" y="2195"/>
                    <a:pt x="1727" y="1966"/>
                    <a:pt x="2814" y="1966"/>
                  </a:cubicBezTo>
                  <a:cubicBezTo>
                    <a:pt x="3902" y="1966"/>
                    <a:pt x="4894" y="2185"/>
                    <a:pt x="5638" y="2548"/>
                  </a:cubicBezTo>
                  <a:cubicBezTo>
                    <a:pt x="5629" y="2491"/>
                    <a:pt x="5629" y="2433"/>
                    <a:pt x="5610" y="2367"/>
                  </a:cubicBezTo>
                  <a:cubicBezTo>
                    <a:pt x="5381" y="1002"/>
                    <a:pt x="4198" y="1"/>
                    <a:pt x="2814"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53" name="Google Shape;13853;p79"/>
            <p:cNvSpPr/>
            <p:nvPr/>
          </p:nvSpPr>
          <p:spPr>
            <a:xfrm>
              <a:off x="7222377" y="4291099"/>
              <a:ext cx="85206" cy="66667"/>
            </a:xfrm>
            <a:custGeom>
              <a:avLst/>
              <a:gdLst/>
              <a:ahLst/>
              <a:cxnLst/>
              <a:rect l="l" t="t" r="r" b="b"/>
              <a:pathLst>
                <a:path w="3254" h="2546" extrusionOk="0">
                  <a:moveTo>
                    <a:pt x="2799" y="0"/>
                  </a:moveTo>
                  <a:cubicBezTo>
                    <a:pt x="1441" y="0"/>
                    <a:pt x="243" y="981"/>
                    <a:pt x="19" y="2365"/>
                  </a:cubicBezTo>
                  <a:cubicBezTo>
                    <a:pt x="10" y="2431"/>
                    <a:pt x="0" y="2489"/>
                    <a:pt x="0" y="2546"/>
                  </a:cubicBezTo>
                  <a:cubicBezTo>
                    <a:pt x="296" y="2403"/>
                    <a:pt x="601" y="2288"/>
                    <a:pt x="926" y="2202"/>
                  </a:cubicBezTo>
                  <a:cubicBezTo>
                    <a:pt x="1183" y="1077"/>
                    <a:pt x="2108" y="209"/>
                    <a:pt x="3253" y="37"/>
                  </a:cubicBezTo>
                  <a:cubicBezTo>
                    <a:pt x="3101" y="12"/>
                    <a:pt x="2949" y="0"/>
                    <a:pt x="2799"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854" name="Google Shape;13854;p79"/>
          <p:cNvGrpSpPr/>
          <p:nvPr/>
        </p:nvGrpSpPr>
        <p:grpSpPr>
          <a:xfrm>
            <a:off x="5358346" y="2879911"/>
            <a:ext cx="263316" cy="354754"/>
            <a:chOff x="5358346" y="2879911"/>
            <a:chExt cx="263316" cy="354754"/>
          </a:xfrm>
        </p:grpSpPr>
        <p:sp>
          <p:nvSpPr>
            <p:cNvPr id="13855" name="Google Shape;13855;p79"/>
            <p:cNvSpPr/>
            <p:nvPr/>
          </p:nvSpPr>
          <p:spPr>
            <a:xfrm>
              <a:off x="5392805" y="3120237"/>
              <a:ext cx="194371" cy="51480"/>
            </a:xfrm>
            <a:custGeom>
              <a:avLst/>
              <a:gdLst/>
              <a:ahLst/>
              <a:cxnLst/>
              <a:rect l="l" t="t" r="r" b="b"/>
              <a:pathLst>
                <a:path w="7423" h="1966" extrusionOk="0">
                  <a:moveTo>
                    <a:pt x="869" y="0"/>
                  </a:moveTo>
                  <a:cubicBezTo>
                    <a:pt x="392" y="0"/>
                    <a:pt x="1" y="391"/>
                    <a:pt x="1" y="878"/>
                  </a:cubicBezTo>
                  <a:lnTo>
                    <a:pt x="1" y="1965"/>
                  </a:lnTo>
                  <a:lnTo>
                    <a:pt x="7423" y="1965"/>
                  </a:lnTo>
                  <a:lnTo>
                    <a:pt x="7423" y="878"/>
                  </a:lnTo>
                  <a:cubicBezTo>
                    <a:pt x="7423" y="391"/>
                    <a:pt x="7032" y="0"/>
                    <a:pt x="6555" y="0"/>
                  </a:cubicBez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56" name="Google Shape;13856;p79"/>
            <p:cNvSpPr/>
            <p:nvPr/>
          </p:nvSpPr>
          <p:spPr>
            <a:xfrm>
              <a:off x="5450020" y="2879911"/>
              <a:ext cx="79969" cy="46007"/>
            </a:xfrm>
            <a:custGeom>
              <a:avLst/>
              <a:gdLst/>
              <a:ahLst/>
              <a:cxnLst/>
              <a:rect l="l" t="t" r="r" b="b"/>
              <a:pathLst>
                <a:path w="3054" h="1757" extrusionOk="0">
                  <a:moveTo>
                    <a:pt x="868" y="1"/>
                  </a:moveTo>
                  <a:cubicBezTo>
                    <a:pt x="391" y="1"/>
                    <a:pt x="0" y="392"/>
                    <a:pt x="0" y="879"/>
                  </a:cubicBezTo>
                  <a:cubicBezTo>
                    <a:pt x="0" y="1356"/>
                    <a:pt x="391" y="1756"/>
                    <a:pt x="868" y="1756"/>
                  </a:cubicBezTo>
                  <a:lnTo>
                    <a:pt x="2185" y="1756"/>
                  </a:lnTo>
                  <a:cubicBezTo>
                    <a:pt x="2662" y="1756"/>
                    <a:pt x="3053" y="1356"/>
                    <a:pt x="3053" y="879"/>
                  </a:cubicBezTo>
                  <a:cubicBezTo>
                    <a:pt x="3053" y="392"/>
                    <a:pt x="2662" y="1"/>
                    <a:pt x="2185" y="1"/>
                  </a:cubicBezTo>
                  <a:close/>
                </a:path>
              </a:pathLst>
            </a:custGeom>
            <a:solidFill>
              <a:srgbClr val="F4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57" name="Google Shape;13857;p79"/>
            <p:cNvSpPr/>
            <p:nvPr/>
          </p:nvSpPr>
          <p:spPr>
            <a:xfrm>
              <a:off x="5358346" y="3091512"/>
              <a:ext cx="263316" cy="143153"/>
            </a:xfrm>
            <a:custGeom>
              <a:avLst/>
              <a:gdLst/>
              <a:ahLst/>
              <a:cxnLst/>
              <a:rect l="l" t="t" r="r" b="b"/>
              <a:pathLst>
                <a:path w="10056" h="5467" extrusionOk="0">
                  <a:moveTo>
                    <a:pt x="3711" y="0"/>
                  </a:moveTo>
                  <a:lnTo>
                    <a:pt x="3711" y="1135"/>
                  </a:lnTo>
                  <a:cubicBezTo>
                    <a:pt x="3711" y="1498"/>
                    <a:pt x="3482" y="1832"/>
                    <a:pt x="3129" y="1956"/>
                  </a:cubicBezTo>
                  <a:lnTo>
                    <a:pt x="878" y="2748"/>
                  </a:lnTo>
                  <a:cubicBezTo>
                    <a:pt x="353" y="2938"/>
                    <a:pt x="0" y="3435"/>
                    <a:pt x="0" y="3988"/>
                  </a:cubicBezTo>
                  <a:lnTo>
                    <a:pt x="0" y="4808"/>
                  </a:lnTo>
                  <a:cubicBezTo>
                    <a:pt x="0" y="5171"/>
                    <a:pt x="296" y="5467"/>
                    <a:pt x="658" y="5467"/>
                  </a:cubicBezTo>
                  <a:lnTo>
                    <a:pt x="9397" y="5467"/>
                  </a:lnTo>
                  <a:cubicBezTo>
                    <a:pt x="9759" y="5467"/>
                    <a:pt x="10055" y="5171"/>
                    <a:pt x="10055" y="4808"/>
                  </a:cubicBezTo>
                  <a:lnTo>
                    <a:pt x="10055" y="3988"/>
                  </a:lnTo>
                  <a:cubicBezTo>
                    <a:pt x="10046" y="3435"/>
                    <a:pt x="9702" y="2938"/>
                    <a:pt x="9178" y="2757"/>
                  </a:cubicBezTo>
                  <a:lnTo>
                    <a:pt x="6926" y="1956"/>
                  </a:lnTo>
                  <a:cubicBezTo>
                    <a:pt x="6573" y="1832"/>
                    <a:pt x="6335" y="1498"/>
                    <a:pt x="6335" y="1135"/>
                  </a:cubicBezTo>
                  <a:lnTo>
                    <a:pt x="6335"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58" name="Google Shape;13858;p79"/>
            <p:cNvSpPr/>
            <p:nvPr/>
          </p:nvSpPr>
          <p:spPr>
            <a:xfrm>
              <a:off x="5358346" y="3144955"/>
              <a:ext cx="263316" cy="89710"/>
            </a:xfrm>
            <a:custGeom>
              <a:avLst/>
              <a:gdLst/>
              <a:ahLst/>
              <a:cxnLst/>
              <a:rect l="l" t="t" r="r" b="b"/>
              <a:pathLst>
                <a:path w="10056" h="3426" extrusionOk="0">
                  <a:moveTo>
                    <a:pt x="2900" y="1"/>
                  </a:moveTo>
                  <a:lnTo>
                    <a:pt x="878" y="716"/>
                  </a:lnTo>
                  <a:cubicBezTo>
                    <a:pt x="353" y="897"/>
                    <a:pt x="0" y="1394"/>
                    <a:pt x="0" y="1947"/>
                  </a:cubicBezTo>
                  <a:lnTo>
                    <a:pt x="0" y="2767"/>
                  </a:lnTo>
                  <a:cubicBezTo>
                    <a:pt x="0" y="3130"/>
                    <a:pt x="296" y="3426"/>
                    <a:pt x="658" y="3426"/>
                  </a:cubicBezTo>
                  <a:lnTo>
                    <a:pt x="9397" y="3426"/>
                  </a:lnTo>
                  <a:cubicBezTo>
                    <a:pt x="9759" y="3426"/>
                    <a:pt x="10055" y="3130"/>
                    <a:pt x="10055" y="2767"/>
                  </a:cubicBezTo>
                  <a:lnTo>
                    <a:pt x="10055" y="1947"/>
                  </a:lnTo>
                  <a:cubicBezTo>
                    <a:pt x="10055" y="1394"/>
                    <a:pt x="9702" y="897"/>
                    <a:pt x="9178" y="716"/>
                  </a:cubicBezTo>
                  <a:lnTo>
                    <a:pt x="7155" y="1"/>
                  </a:lnTo>
                  <a:cubicBezTo>
                    <a:pt x="6917" y="983"/>
                    <a:pt x="6039" y="1680"/>
                    <a:pt x="5028" y="1680"/>
                  </a:cubicBezTo>
                  <a:cubicBezTo>
                    <a:pt x="4016" y="1680"/>
                    <a:pt x="3139" y="983"/>
                    <a:pt x="290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59" name="Google Shape;13859;p79"/>
            <p:cNvSpPr/>
            <p:nvPr/>
          </p:nvSpPr>
          <p:spPr>
            <a:xfrm>
              <a:off x="5423546" y="3144955"/>
              <a:ext cx="132915" cy="54988"/>
            </a:xfrm>
            <a:custGeom>
              <a:avLst/>
              <a:gdLst/>
              <a:ahLst/>
              <a:cxnLst/>
              <a:rect l="l" t="t" r="r" b="b"/>
              <a:pathLst>
                <a:path w="5076" h="2100" extrusionOk="0">
                  <a:moveTo>
                    <a:pt x="410" y="1"/>
                  </a:moveTo>
                  <a:lnTo>
                    <a:pt x="0" y="144"/>
                  </a:lnTo>
                  <a:cubicBezTo>
                    <a:pt x="305" y="1298"/>
                    <a:pt x="1345" y="2099"/>
                    <a:pt x="2538" y="2099"/>
                  </a:cubicBezTo>
                  <a:cubicBezTo>
                    <a:pt x="3730" y="2099"/>
                    <a:pt x="4770" y="1298"/>
                    <a:pt x="5075" y="144"/>
                  </a:cubicBezTo>
                  <a:lnTo>
                    <a:pt x="4665" y="1"/>
                  </a:lnTo>
                  <a:cubicBezTo>
                    <a:pt x="4427" y="983"/>
                    <a:pt x="3549" y="1680"/>
                    <a:pt x="2538" y="1680"/>
                  </a:cubicBezTo>
                  <a:cubicBezTo>
                    <a:pt x="1526" y="1680"/>
                    <a:pt x="649" y="983"/>
                    <a:pt x="410" y="1"/>
                  </a:cubicBezTo>
                  <a:close/>
                </a:path>
              </a:pathLst>
            </a:custGeom>
            <a:solidFill>
              <a:srgbClr val="82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60" name="Google Shape;13860;p79"/>
            <p:cNvSpPr/>
            <p:nvPr/>
          </p:nvSpPr>
          <p:spPr>
            <a:xfrm>
              <a:off x="5455754" y="3091512"/>
              <a:ext cx="68736" cy="34564"/>
            </a:xfrm>
            <a:custGeom>
              <a:avLst/>
              <a:gdLst/>
              <a:ahLst/>
              <a:cxnLst/>
              <a:rect l="l" t="t" r="r" b="b"/>
              <a:pathLst>
                <a:path w="2625" h="1320" extrusionOk="0">
                  <a:moveTo>
                    <a:pt x="1" y="0"/>
                  </a:moveTo>
                  <a:lnTo>
                    <a:pt x="1" y="1040"/>
                  </a:lnTo>
                  <a:cubicBezTo>
                    <a:pt x="416" y="1226"/>
                    <a:pt x="862" y="1319"/>
                    <a:pt x="1309" y="1319"/>
                  </a:cubicBezTo>
                  <a:cubicBezTo>
                    <a:pt x="1756" y="1319"/>
                    <a:pt x="2204" y="1226"/>
                    <a:pt x="2624" y="1040"/>
                  </a:cubicBezTo>
                  <a:lnTo>
                    <a:pt x="262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61" name="Google Shape;13861;p79"/>
            <p:cNvSpPr/>
            <p:nvPr/>
          </p:nvSpPr>
          <p:spPr>
            <a:xfrm>
              <a:off x="5397545" y="2994339"/>
              <a:ext cx="184630" cy="119927"/>
            </a:xfrm>
            <a:custGeom>
              <a:avLst/>
              <a:gdLst/>
              <a:ahLst/>
              <a:cxnLst/>
              <a:rect l="l" t="t" r="r" b="b"/>
              <a:pathLst>
                <a:path w="7051" h="4580" extrusionOk="0">
                  <a:moveTo>
                    <a:pt x="688" y="0"/>
                  </a:moveTo>
                  <a:lnTo>
                    <a:pt x="516" y="887"/>
                  </a:lnTo>
                  <a:cubicBezTo>
                    <a:pt x="268" y="916"/>
                    <a:pt x="68" y="1116"/>
                    <a:pt x="39" y="1364"/>
                  </a:cubicBezTo>
                  <a:cubicBezTo>
                    <a:pt x="1" y="1689"/>
                    <a:pt x="258" y="1965"/>
                    <a:pt x="583" y="1965"/>
                  </a:cubicBezTo>
                  <a:lnTo>
                    <a:pt x="697" y="1965"/>
                  </a:lnTo>
                  <a:cubicBezTo>
                    <a:pt x="812" y="3444"/>
                    <a:pt x="2042" y="4579"/>
                    <a:pt x="3531" y="4579"/>
                  </a:cubicBezTo>
                  <a:cubicBezTo>
                    <a:pt x="5009" y="4579"/>
                    <a:pt x="6240" y="3444"/>
                    <a:pt x="6354" y="1965"/>
                  </a:cubicBezTo>
                  <a:lnTo>
                    <a:pt x="6478" y="1965"/>
                  </a:lnTo>
                  <a:cubicBezTo>
                    <a:pt x="6803" y="1965"/>
                    <a:pt x="7051" y="1689"/>
                    <a:pt x="7022" y="1364"/>
                  </a:cubicBezTo>
                  <a:cubicBezTo>
                    <a:pt x="6984" y="1116"/>
                    <a:pt x="6793" y="926"/>
                    <a:pt x="6545" y="887"/>
                  </a:cubicBezTo>
                  <a:lnTo>
                    <a:pt x="6374"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62" name="Google Shape;13862;p79"/>
            <p:cNvSpPr/>
            <p:nvPr/>
          </p:nvSpPr>
          <p:spPr>
            <a:xfrm>
              <a:off x="5397807" y="2982844"/>
              <a:ext cx="143651" cy="131632"/>
            </a:xfrm>
            <a:custGeom>
              <a:avLst/>
              <a:gdLst/>
              <a:ahLst/>
              <a:cxnLst/>
              <a:rect l="l" t="t" r="r" b="b"/>
              <a:pathLst>
                <a:path w="5486" h="5027" extrusionOk="0">
                  <a:moveTo>
                    <a:pt x="678" y="0"/>
                  </a:moveTo>
                  <a:lnTo>
                    <a:pt x="496" y="1326"/>
                  </a:lnTo>
                  <a:cubicBezTo>
                    <a:pt x="248" y="1355"/>
                    <a:pt x="48" y="1555"/>
                    <a:pt x="29" y="1803"/>
                  </a:cubicBezTo>
                  <a:cubicBezTo>
                    <a:pt x="0" y="2128"/>
                    <a:pt x="248" y="2404"/>
                    <a:pt x="573" y="2404"/>
                  </a:cubicBezTo>
                  <a:lnTo>
                    <a:pt x="697" y="2404"/>
                  </a:lnTo>
                  <a:cubicBezTo>
                    <a:pt x="801" y="3900"/>
                    <a:pt x="2048" y="5027"/>
                    <a:pt x="3501" y="5027"/>
                  </a:cubicBezTo>
                  <a:cubicBezTo>
                    <a:pt x="3652" y="5027"/>
                    <a:pt x="3805" y="5015"/>
                    <a:pt x="3959" y="4990"/>
                  </a:cubicBezTo>
                  <a:cubicBezTo>
                    <a:pt x="2576" y="4770"/>
                    <a:pt x="1555" y="3587"/>
                    <a:pt x="1555" y="2185"/>
                  </a:cubicBezTo>
                  <a:cubicBezTo>
                    <a:pt x="1555" y="1698"/>
                    <a:pt x="1947" y="1307"/>
                    <a:pt x="2433" y="1307"/>
                  </a:cubicBezTo>
                  <a:lnTo>
                    <a:pt x="5057" y="1307"/>
                  </a:lnTo>
                  <a:cubicBezTo>
                    <a:pt x="5295" y="1307"/>
                    <a:pt x="5486" y="1116"/>
                    <a:pt x="5486" y="878"/>
                  </a:cubicBezTo>
                  <a:lnTo>
                    <a:pt x="5486"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63" name="Google Shape;13863;p79"/>
            <p:cNvSpPr/>
            <p:nvPr/>
          </p:nvSpPr>
          <p:spPr>
            <a:xfrm>
              <a:off x="5410035" y="3139613"/>
              <a:ext cx="28515" cy="95052"/>
            </a:xfrm>
            <a:custGeom>
              <a:avLst/>
              <a:gdLst/>
              <a:ahLst/>
              <a:cxnLst/>
              <a:rect l="l" t="t" r="r" b="b"/>
              <a:pathLst>
                <a:path w="1089" h="3630" extrusionOk="0">
                  <a:moveTo>
                    <a:pt x="916" y="1"/>
                  </a:moveTo>
                  <a:cubicBezTo>
                    <a:pt x="894" y="1"/>
                    <a:pt x="872" y="5"/>
                    <a:pt x="850" y="14"/>
                  </a:cubicBezTo>
                  <a:lnTo>
                    <a:pt x="211" y="262"/>
                  </a:lnTo>
                  <a:cubicBezTo>
                    <a:pt x="87" y="319"/>
                    <a:pt x="1" y="443"/>
                    <a:pt x="1" y="586"/>
                  </a:cubicBezTo>
                  <a:lnTo>
                    <a:pt x="1" y="3630"/>
                  </a:lnTo>
                  <a:lnTo>
                    <a:pt x="1088" y="3630"/>
                  </a:lnTo>
                  <a:lnTo>
                    <a:pt x="1088" y="176"/>
                  </a:lnTo>
                  <a:cubicBezTo>
                    <a:pt x="1088" y="76"/>
                    <a:pt x="1007" y="1"/>
                    <a:pt x="916" y="1"/>
                  </a:cubicBez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64" name="Google Shape;13864;p79"/>
            <p:cNvSpPr/>
            <p:nvPr/>
          </p:nvSpPr>
          <p:spPr>
            <a:xfrm>
              <a:off x="5464709" y="3062970"/>
              <a:ext cx="50563" cy="17334"/>
            </a:xfrm>
            <a:custGeom>
              <a:avLst/>
              <a:gdLst/>
              <a:ahLst/>
              <a:cxnLst/>
              <a:rect l="l" t="t" r="r" b="b"/>
              <a:pathLst>
                <a:path w="1931" h="662" extrusionOk="0">
                  <a:moveTo>
                    <a:pt x="311" y="0"/>
                  </a:moveTo>
                  <a:cubicBezTo>
                    <a:pt x="145" y="0"/>
                    <a:pt x="1" y="223"/>
                    <a:pt x="155" y="384"/>
                  </a:cubicBezTo>
                  <a:cubicBezTo>
                    <a:pt x="373" y="566"/>
                    <a:pt x="644" y="662"/>
                    <a:pt x="925" y="662"/>
                  </a:cubicBezTo>
                  <a:cubicBezTo>
                    <a:pt x="939" y="662"/>
                    <a:pt x="952" y="661"/>
                    <a:pt x="966" y="661"/>
                  </a:cubicBezTo>
                  <a:cubicBezTo>
                    <a:pt x="979" y="661"/>
                    <a:pt x="993" y="662"/>
                    <a:pt x="1006" y="662"/>
                  </a:cubicBezTo>
                  <a:cubicBezTo>
                    <a:pt x="1287" y="662"/>
                    <a:pt x="1558" y="566"/>
                    <a:pt x="1777" y="384"/>
                  </a:cubicBezTo>
                  <a:cubicBezTo>
                    <a:pt x="1930" y="223"/>
                    <a:pt x="1786" y="0"/>
                    <a:pt x="1620" y="0"/>
                  </a:cubicBezTo>
                  <a:cubicBezTo>
                    <a:pt x="1570" y="0"/>
                    <a:pt x="1518" y="21"/>
                    <a:pt x="1471" y="69"/>
                  </a:cubicBezTo>
                  <a:cubicBezTo>
                    <a:pt x="1319" y="174"/>
                    <a:pt x="1142" y="227"/>
                    <a:pt x="966" y="227"/>
                  </a:cubicBezTo>
                  <a:cubicBezTo>
                    <a:pt x="789" y="227"/>
                    <a:pt x="613" y="174"/>
                    <a:pt x="460" y="69"/>
                  </a:cubicBezTo>
                  <a:cubicBezTo>
                    <a:pt x="413" y="21"/>
                    <a:pt x="361" y="0"/>
                    <a:pt x="311"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65" name="Google Shape;13865;p79"/>
            <p:cNvSpPr/>
            <p:nvPr/>
          </p:nvSpPr>
          <p:spPr>
            <a:xfrm>
              <a:off x="5450020" y="3022933"/>
              <a:ext cx="11521" cy="17125"/>
            </a:xfrm>
            <a:custGeom>
              <a:avLst/>
              <a:gdLst/>
              <a:ahLst/>
              <a:cxnLst/>
              <a:rect l="l" t="t" r="r" b="b"/>
              <a:pathLst>
                <a:path w="440" h="654" extrusionOk="0">
                  <a:moveTo>
                    <a:pt x="216" y="0"/>
                  </a:moveTo>
                  <a:cubicBezTo>
                    <a:pt x="108" y="0"/>
                    <a:pt x="0" y="72"/>
                    <a:pt x="0" y="215"/>
                  </a:cubicBezTo>
                  <a:lnTo>
                    <a:pt x="0" y="435"/>
                  </a:lnTo>
                  <a:cubicBezTo>
                    <a:pt x="0" y="559"/>
                    <a:pt x="96" y="654"/>
                    <a:pt x="220" y="654"/>
                  </a:cubicBezTo>
                  <a:cubicBezTo>
                    <a:pt x="334" y="654"/>
                    <a:pt x="439" y="559"/>
                    <a:pt x="439" y="435"/>
                  </a:cubicBezTo>
                  <a:lnTo>
                    <a:pt x="439" y="215"/>
                  </a:lnTo>
                  <a:cubicBezTo>
                    <a:pt x="434" y="72"/>
                    <a:pt x="325" y="0"/>
                    <a:pt x="216"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66" name="Google Shape;13866;p79"/>
            <p:cNvSpPr/>
            <p:nvPr/>
          </p:nvSpPr>
          <p:spPr>
            <a:xfrm>
              <a:off x="5518572" y="3022933"/>
              <a:ext cx="11417" cy="17125"/>
            </a:xfrm>
            <a:custGeom>
              <a:avLst/>
              <a:gdLst/>
              <a:ahLst/>
              <a:cxnLst/>
              <a:rect l="l" t="t" r="r" b="b"/>
              <a:pathLst>
                <a:path w="436" h="654" extrusionOk="0">
                  <a:moveTo>
                    <a:pt x="217" y="0"/>
                  </a:moveTo>
                  <a:cubicBezTo>
                    <a:pt x="108" y="0"/>
                    <a:pt x="1" y="72"/>
                    <a:pt x="6" y="215"/>
                  </a:cubicBezTo>
                  <a:lnTo>
                    <a:pt x="6" y="435"/>
                  </a:lnTo>
                  <a:cubicBezTo>
                    <a:pt x="6" y="559"/>
                    <a:pt x="101" y="654"/>
                    <a:pt x="216" y="654"/>
                  </a:cubicBezTo>
                  <a:cubicBezTo>
                    <a:pt x="340" y="654"/>
                    <a:pt x="435" y="559"/>
                    <a:pt x="435" y="435"/>
                  </a:cubicBezTo>
                  <a:lnTo>
                    <a:pt x="435" y="215"/>
                  </a:lnTo>
                  <a:cubicBezTo>
                    <a:pt x="435" y="72"/>
                    <a:pt x="325" y="0"/>
                    <a:pt x="217"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67" name="Google Shape;13867;p79"/>
            <p:cNvSpPr/>
            <p:nvPr/>
          </p:nvSpPr>
          <p:spPr>
            <a:xfrm>
              <a:off x="5398566" y="2920131"/>
              <a:ext cx="183112" cy="111443"/>
            </a:xfrm>
            <a:custGeom>
              <a:avLst/>
              <a:gdLst/>
              <a:ahLst/>
              <a:cxnLst/>
              <a:rect l="l" t="t" r="r" b="b"/>
              <a:pathLst>
                <a:path w="6993" h="4256" extrusionOk="0">
                  <a:moveTo>
                    <a:pt x="4167" y="1"/>
                  </a:moveTo>
                  <a:cubicBezTo>
                    <a:pt x="4162" y="1"/>
                    <a:pt x="4156" y="1"/>
                    <a:pt x="4150" y="1"/>
                  </a:cubicBezTo>
                  <a:lnTo>
                    <a:pt x="2833" y="1"/>
                  </a:lnTo>
                  <a:cubicBezTo>
                    <a:pt x="1269" y="1"/>
                    <a:pt x="0" y="1270"/>
                    <a:pt x="0" y="2834"/>
                  </a:cubicBezTo>
                  <a:lnTo>
                    <a:pt x="0" y="4256"/>
                  </a:lnTo>
                  <a:cubicBezTo>
                    <a:pt x="0" y="3950"/>
                    <a:pt x="248" y="3712"/>
                    <a:pt x="553" y="3712"/>
                  </a:cubicBezTo>
                  <a:cubicBezTo>
                    <a:pt x="611" y="3712"/>
                    <a:pt x="658" y="3664"/>
                    <a:pt x="658" y="3597"/>
                  </a:cubicBezTo>
                  <a:lnTo>
                    <a:pt x="658" y="3492"/>
                  </a:lnTo>
                  <a:cubicBezTo>
                    <a:pt x="658" y="3368"/>
                    <a:pt x="754" y="3273"/>
                    <a:pt x="878" y="3273"/>
                  </a:cubicBezTo>
                  <a:lnTo>
                    <a:pt x="3749" y="3273"/>
                  </a:lnTo>
                  <a:cubicBezTo>
                    <a:pt x="3864" y="3273"/>
                    <a:pt x="3978" y="3225"/>
                    <a:pt x="4064" y="3149"/>
                  </a:cubicBezTo>
                  <a:lnTo>
                    <a:pt x="4541" y="2672"/>
                  </a:lnTo>
                  <a:cubicBezTo>
                    <a:pt x="4584" y="2626"/>
                    <a:pt x="4639" y="2605"/>
                    <a:pt x="4694" y="2605"/>
                  </a:cubicBezTo>
                  <a:cubicBezTo>
                    <a:pt x="4788" y="2605"/>
                    <a:pt x="4880" y="2665"/>
                    <a:pt x="4904" y="2767"/>
                  </a:cubicBezTo>
                  <a:lnTo>
                    <a:pt x="4989" y="3101"/>
                  </a:lnTo>
                  <a:cubicBezTo>
                    <a:pt x="5008" y="3206"/>
                    <a:pt x="5094" y="3273"/>
                    <a:pt x="5199" y="3273"/>
                  </a:cubicBezTo>
                  <a:lnTo>
                    <a:pt x="6125" y="3273"/>
                  </a:lnTo>
                  <a:cubicBezTo>
                    <a:pt x="6239" y="3273"/>
                    <a:pt x="6344" y="3368"/>
                    <a:pt x="6344" y="3492"/>
                  </a:cubicBezTo>
                  <a:lnTo>
                    <a:pt x="6344" y="3597"/>
                  </a:lnTo>
                  <a:cubicBezTo>
                    <a:pt x="6335" y="3655"/>
                    <a:pt x="6382" y="3702"/>
                    <a:pt x="6449" y="3712"/>
                  </a:cubicBezTo>
                  <a:cubicBezTo>
                    <a:pt x="6455" y="3712"/>
                    <a:pt x="6460" y="3712"/>
                    <a:pt x="6466" y="3712"/>
                  </a:cubicBezTo>
                  <a:cubicBezTo>
                    <a:pt x="6754" y="3712"/>
                    <a:pt x="6993" y="3956"/>
                    <a:pt x="6993" y="4256"/>
                  </a:cubicBezTo>
                  <a:lnTo>
                    <a:pt x="6993" y="2834"/>
                  </a:lnTo>
                  <a:cubicBezTo>
                    <a:pt x="6993" y="1275"/>
                    <a:pt x="5724" y="1"/>
                    <a:pt x="4167" y="1"/>
                  </a:cubicBez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68" name="Google Shape;13868;p79"/>
            <p:cNvSpPr/>
            <p:nvPr/>
          </p:nvSpPr>
          <p:spPr>
            <a:xfrm>
              <a:off x="5455754" y="2921126"/>
              <a:ext cx="125924" cy="73239"/>
            </a:xfrm>
            <a:custGeom>
              <a:avLst/>
              <a:gdLst/>
              <a:ahLst/>
              <a:cxnLst/>
              <a:rect l="l" t="t" r="r" b="b"/>
              <a:pathLst>
                <a:path w="4809" h="2797" extrusionOk="0">
                  <a:moveTo>
                    <a:pt x="2405" y="1"/>
                  </a:moveTo>
                  <a:cubicBezTo>
                    <a:pt x="1489" y="135"/>
                    <a:pt x="707" y="707"/>
                    <a:pt x="296" y="1527"/>
                  </a:cubicBezTo>
                  <a:cubicBezTo>
                    <a:pt x="1" y="2109"/>
                    <a:pt x="430" y="2796"/>
                    <a:pt x="1079" y="2796"/>
                  </a:cubicBezTo>
                  <a:lnTo>
                    <a:pt x="2185" y="2796"/>
                  </a:lnTo>
                  <a:lnTo>
                    <a:pt x="2347" y="2634"/>
                  </a:lnTo>
                  <a:cubicBezTo>
                    <a:pt x="2393" y="2588"/>
                    <a:pt x="2449" y="2567"/>
                    <a:pt x="2503" y="2567"/>
                  </a:cubicBezTo>
                  <a:cubicBezTo>
                    <a:pt x="2597" y="2567"/>
                    <a:pt x="2686" y="2630"/>
                    <a:pt x="2710" y="2739"/>
                  </a:cubicBezTo>
                  <a:lnTo>
                    <a:pt x="2729" y="2796"/>
                  </a:lnTo>
                  <a:lnTo>
                    <a:pt x="4809" y="2796"/>
                  </a:lnTo>
                  <a:cubicBezTo>
                    <a:pt x="4799" y="1403"/>
                    <a:pt x="3778" y="211"/>
                    <a:pt x="2405" y="1"/>
                  </a:cubicBez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69" name="Google Shape;13869;p79"/>
            <p:cNvSpPr/>
            <p:nvPr/>
          </p:nvSpPr>
          <p:spPr>
            <a:xfrm>
              <a:off x="5410035" y="3144222"/>
              <a:ext cx="11286" cy="90443"/>
            </a:xfrm>
            <a:custGeom>
              <a:avLst/>
              <a:gdLst/>
              <a:ahLst/>
              <a:cxnLst/>
              <a:rect l="l" t="t" r="r" b="b"/>
              <a:pathLst>
                <a:path w="431" h="3454" extrusionOk="0">
                  <a:moveTo>
                    <a:pt x="430" y="0"/>
                  </a:moveTo>
                  <a:lnTo>
                    <a:pt x="211" y="86"/>
                  </a:lnTo>
                  <a:cubicBezTo>
                    <a:pt x="87" y="143"/>
                    <a:pt x="1" y="267"/>
                    <a:pt x="1" y="410"/>
                  </a:cubicBezTo>
                  <a:lnTo>
                    <a:pt x="1" y="3454"/>
                  </a:lnTo>
                  <a:lnTo>
                    <a:pt x="430" y="3454"/>
                  </a:lnTo>
                  <a:lnTo>
                    <a:pt x="430" y="0"/>
                  </a:ln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70" name="Google Shape;13870;p79"/>
            <p:cNvSpPr/>
            <p:nvPr/>
          </p:nvSpPr>
          <p:spPr>
            <a:xfrm>
              <a:off x="5541431" y="3139613"/>
              <a:ext cx="28751" cy="95052"/>
            </a:xfrm>
            <a:custGeom>
              <a:avLst/>
              <a:gdLst/>
              <a:ahLst/>
              <a:cxnLst/>
              <a:rect l="l" t="t" r="r" b="b"/>
              <a:pathLst>
                <a:path w="1098" h="3630" extrusionOk="0">
                  <a:moveTo>
                    <a:pt x="178" y="1"/>
                  </a:moveTo>
                  <a:cubicBezTo>
                    <a:pt x="82" y="1"/>
                    <a:pt x="1" y="76"/>
                    <a:pt x="1" y="176"/>
                  </a:cubicBezTo>
                  <a:lnTo>
                    <a:pt x="1" y="3630"/>
                  </a:lnTo>
                  <a:lnTo>
                    <a:pt x="1098" y="3630"/>
                  </a:lnTo>
                  <a:lnTo>
                    <a:pt x="1098" y="586"/>
                  </a:lnTo>
                  <a:cubicBezTo>
                    <a:pt x="1098" y="443"/>
                    <a:pt x="1012" y="319"/>
                    <a:pt x="879" y="262"/>
                  </a:cubicBezTo>
                  <a:lnTo>
                    <a:pt x="249" y="14"/>
                  </a:lnTo>
                  <a:cubicBezTo>
                    <a:pt x="225" y="5"/>
                    <a:pt x="201" y="1"/>
                    <a:pt x="178" y="1"/>
                  </a:cubicBez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71" name="Google Shape;13871;p79"/>
            <p:cNvSpPr/>
            <p:nvPr/>
          </p:nvSpPr>
          <p:spPr>
            <a:xfrm>
              <a:off x="5558687" y="3144222"/>
              <a:ext cx="11260" cy="90443"/>
            </a:xfrm>
            <a:custGeom>
              <a:avLst/>
              <a:gdLst/>
              <a:ahLst/>
              <a:cxnLst/>
              <a:rect l="l" t="t" r="r" b="b"/>
              <a:pathLst>
                <a:path w="430" h="3454" extrusionOk="0">
                  <a:moveTo>
                    <a:pt x="0" y="0"/>
                  </a:moveTo>
                  <a:lnTo>
                    <a:pt x="0" y="3454"/>
                  </a:lnTo>
                  <a:lnTo>
                    <a:pt x="429" y="3454"/>
                  </a:lnTo>
                  <a:lnTo>
                    <a:pt x="429" y="410"/>
                  </a:lnTo>
                  <a:cubicBezTo>
                    <a:pt x="429" y="267"/>
                    <a:pt x="344" y="143"/>
                    <a:pt x="220" y="86"/>
                  </a:cubicBezTo>
                  <a:lnTo>
                    <a:pt x="0" y="0"/>
                  </a:ln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72" name="Google Shape;13872;p79"/>
            <p:cNvSpPr/>
            <p:nvPr/>
          </p:nvSpPr>
          <p:spPr>
            <a:xfrm>
              <a:off x="5410035" y="3177425"/>
              <a:ext cx="28515" cy="17282"/>
            </a:xfrm>
            <a:custGeom>
              <a:avLst/>
              <a:gdLst/>
              <a:ahLst/>
              <a:cxnLst/>
              <a:rect l="l" t="t" r="r" b="b"/>
              <a:pathLst>
                <a:path w="1089" h="660" extrusionOk="0">
                  <a:moveTo>
                    <a:pt x="1" y="1"/>
                  </a:moveTo>
                  <a:lnTo>
                    <a:pt x="1" y="659"/>
                  </a:lnTo>
                  <a:lnTo>
                    <a:pt x="1088" y="659"/>
                  </a:lnTo>
                  <a:lnTo>
                    <a:pt x="1088" y="1"/>
                  </a:ln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73" name="Google Shape;13873;p79"/>
            <p:cNvSpPr/>
            <p:nvPr/>
          </p:nvSpPr>
          <p:spPr>
            <a:xfrm>
              <a:off x="5410035" y="3177425"/>
              <a:ext cx="11286" cy="17282"/>
            </a:xfrm>
            <a:custGeom>
              <a:avLst/>
              <a:gdLst/>
              <a:ahLst/>
              <a:cxnLst/>
              <a:rect l="l" t="t" r="r" b="b"/>
              <a:pathLst>
                <a:path w="431" h="660" extrusionOk="0">
                  <a:moveTo>
                    <a:pt x="1" y="1"/>
                  </a:moveTo>
                  <a:lnTo>
                    <a:pt x="1" y="659"/>
                  </a:lnTo>
                  <a:lnTo>
                    <a:pt x="430" y="659"/>
                  </a:lnTo>
                  <a:lnTo>
                    <a:pt x="430" y="1"/>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74" name="Google Shape;13874;p79"/>
            <p:cNvSpPr/>
            <p:nvPr/>
          </p:nvSpPr>
          <p:spPr>
            <a:xfrm>
              <a:off x="5541431" y="3177425"/>
              <a:ext cx="28751" cy="17282"/>
            </a:xfrm>
            <a:custGeom>
              <a:avLst/>
              <a:gdLst/>
              <a:ahLst/>
              <a:cxnLst/>
              <a:rect l="l" t="t" r="r" b="b"/>
              <a:pathLst>
                <a:path w="1098" h="660" extrusionOk="0">
                  <a:moveTo>
                    <a:pt x="1" y="1"/>
                  </a:moveTo>
                  <a:lnTo>
                    <a:pt x="1" y="659"/>
                  </a:lnTo>
                  <a:lnTo>
                    <a:pt x="1098" y="659"/>
                  </a:lnTo>
                  <a:lnTo>
                    <a:pt x="1098" y="1"/>
                  </a:ln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75" name="Google Shape;13875;p79"/>
            <p:cNvSpPr/>
            <p:nvPr/>
          </p:nvSpPr>
          <p:spPr>
            <a:xfrm>
              <a:off x="5558687" y="3177425"/>
              <a:ext cx="11495" cy="17282"/>
            </a:xfrm>
            <a:custGeom>
              <a:avLst/>
              <a:gdLst/>
              <a:ahLst/>
              <a:cxnLst/>
              <a:rect l="l" t="t" r="r" b="b"/>
              <a:pathLst>
                <a:path w="439" h="660" extrusionOk="0">
                  <a:moveTo>
                    <a:pt x="0" y="1"/>
                  </a:moveTo>
                  <a:lnTo>
                    <a:pt x="0" y="659"/>
                  </a:lnTo>
                  <a:lnTo>
                    <a:pt x="439" y="659"/>
                  </a:lnTo>
                  <a:lnTo>
                    <a:pt x="439" y="1"/>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876" name="Google Shape;13876;p79"/>
          <p:cNvGrpSpPr/>
          <p:nvPr/>
        </p:nvGrpSpPr>
        <p:grpSpPr>
          <a:xfrm>
            <a:off x="8061450" y="3345742"/>
            <a:ext cx="263316" cy="354807"/>
            <a:chOff x="8061450" y="3345742"/>
            <a:chExt cx="263316" cy="354807"/>
          </a:xfrm>
        </p:grpSpPr>
        <p:sp>
          <p:nvSpPr>
            <p:cNvPr id="13877" name="Google Shape;13877;p79"/>
            <p:cNvSpPr/>
            <p:nvPr/>
          </p:nvSpPr>
          <p:spPr>
            <a:xfrm>
              <a:off x="8075956" y="3345794"/>
              <a:ext cx="234591" cy="303039"/>
            </a:xfrm>
            <a:custGeom>
              <a:avLst/>
              <a:gdLst/>
              <a:ahLst/>
              <a:cxnLst/>
              <a:rect l="l" t="t" r="r" b="b"/>
              <a:pathLst>
                <a:path w="8959" h="11573" extrusionOk="0">
                  <a:moveTo>
                    <a:pt x="4502" y="1"/>
                  </a:moveTo>
                  <a:cubicBezTo>
                    <a:pt x="4496" y="1"/>
                    <a:pt x="4490" y="1"/>
                    <a:pt x="4484" y="1"/>
                  </a:cubicBezTo>
                  <a:cubicBezTo>
                    <a:pt x="2271" y="1"/>
                    <a:pt x="449" y="1718"/>
                    <a:pt x="325" y="3922"/>
                  </a:cubicBezTo>
                  <a:lnTo>
                    <a:pt x="124" y="7423"/>
                  </a:lnTo>
                  <a:cubicBezTo>
                    <a:pt x="0" y="9674"/>
                    <a:pt x="1794" y="11573"/>
                    <a:pt x="4055" y="11573"/>
                  </a:cubicBezTo>
                  <a:lnTo>
                    <a:pt x="4904" y="11573"/>
                  </a:lnTo>
                  <a:cubicBezTo>
                    <a:pt x="7165" y="11573"/>
                    <a:pt x="8958" y="9674"/>
                    <a:pt x="8834" y="7423"/>
                  </a:cubicBezTo>
                  <a:lnTo>
                    <a:pt x="8634" y="3922"/>
                  </a:lnTo>
                  <a:cubicBezTo>
                    <a:pt x="8510" y="1724"/>
                    <a:pt x="6698" y="1"/>
                    <a:pt x="4502"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78" name="Google Shape;13878;p79"/>
            <p:cNvSpPr/>
            <p:nvPr/>
          </p:nvSpPr>
          <p:spPr>
            <a:xfrm>
              <a:off x="8158884" y="3345742"/>
              <a:ext cx="151166" cy="301599"/>
            </a:xfrm>
            <a:custGeom>
              <a:avLst/>
              <a:gdLst/>
              <a:ahLst/>
              <a:cxnLst/>
              <a:rect l="l" t="t" r="r" b="b"/>
              <a:pathLst>
                <a:path w="5773" h="11518" extrusionOk="0">
                  <a:moveTo>
                    <a:pt x="1291" y="1"/>
                  </a:moveTo>
                  <a:cubicBezTo>
                    <a:pt x="853" y="1"/>
                    <a:pt x="417" y="70"/>
                    <a:pt x="0" y="213"/>
                  </a:cubicBezTo>
                  <a:lnTo>
                    <a:pt x="0" y="661"/>
                  </a:lnTo>
                  <a:cubicBezTo>
                    <a:pt x="0" y="1377"/>
                    <a:pt x="582" y="1968"/>
                    <a:pt x="1307" y="1968"/>
                  </a:cubicBezTo>
                  <a:lnTo>
                    <a:pt x="1966" y="1968"/>
                  </a:lnTo>
                  <a:cubicBezTo>
                    <a:pt x="2204" y="1968"/>
                    <a:pt x="2405" y="2159"/>
                    <a:pt x="2405" y="2407"/>
                  </a:cubicBezTo>
                  <a:lnTo>
                    <a:pt x="2405" y="11517"/>
                  </a:lnTo>
                  <a:cubicBezTo>
                    <a:pt x="4370" y="11174"/>
                    <a:pt x="5772" y="9419"/>
                    <a:pt x="5658" y="7425"/>
                  </a:cubicBezTo>
                  <a:lnTo>
                    <a:pt x="5467" y="4038"/>
                  </a:lnTo>
                  <a:cubicBezTo>
                    <a:pt x="5362" y="2206"/>
                    <a:pt x="4122" y="604"/>
                    <a:pt x="2347" y="136"/>
                  </a:cubicBezTo>
                  <a:cubicBezTo>
                    <a:pt x="2001" y="47"/>
                    <a:pt x="1646" y="1"/>
                    <a:pt x="1291"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79" name="Google Shape;13879;p79"/>
            <p:cNvSpPr/>
            <p:nvPr/>
          </p:nvSpPr>
          <p:spPr>
            <a:xfrm>
              <a:off x="8061450" y="3545900"/>
              <a:ext cx="263316" cy="154649"/>
            </a:xfrm>
            <a:custGeom>
              <a:avLst/>
              <a:gdLst/>
              <a:ahLst/>
              <a:cxnLst/>
              <a:rect l="l" t="t" r="r" b="b"/>
              <a:pathLst>
                <a:path w="10056" h="5906" extrusionOk="0">
                  <a:moveTo>
                    <a:pt x="3721" y="0"/>
                  </a:moveTo>
                  <a:lnTo>
                    <a:pt x="3721" y="1135"/>
                  </a:lnTo>
                  <a:cubicBezTo>
                    <a:pt x="3712" y="1498"/>
                    <a:pt x="3483" y="1832"/>
                    <a:pt x="3130" y="1956"/>
                  </a:cubicBezTo>
                  <a:lnTo>
                    <a:pt x="879" y="2748"/>
                  </a:lnTo>
                  <a:cubicBezTo>
                    <a:pt x="354" y="2939"/>
                    <a:pt x="1" y="3435"/>
                    <a:pt x="1" y="3988"/>
                  </a:cubicBezTo>
                  <a:lnTo>
                    <a:pt x="1" y="5247"/>
                  </a:lnTo>
                  <a:cubicBezTo>
                    <a:pt x="1" y="5610"/>
                    <a:pt x="297" y="5905"/>
                    <a:pt x="659" y="5905"/>
                  </a:cubicBezTo>
                  <a:lnTo>
                    <a:pt x="9398" y="5905"/>
                  </a:lnTo>
                  <a:cubicBezTo>
                    <a:pt x="9760" y="5905"/>
                    <a:pt x="10056" y="5610"/>
                    <a:pt x="10056" y="5247"/>
                  </a:cubicBezTo>
                  <a:lnTo>
                    <a:pt x="10056" y="3988"/>
                  </a:lnTo>
                  <a:cubicBezTo>
                    <a:pt x="10056" y="3435"/>
                    <a:pt x="9703" y="2939"/>
                    <a:pt x="9178" y="2748"/>
                  </a:cubicBezTo>
                  <a:lnTo>
                    <a:pt x="6927" y="1956"/>
                  </a:lnTo>
                  <a:cubicBezTo>
                    <a:pt x="6574" y="1832"/>
                    <a:pt x="6345" y="1498"/>
                    <a:pt x="6345" y="1135"/>
                  </a:cubicBezTo>
                  <a:lnTo>
                    <a:pt x="6345" y="0"/>
                  </a:ln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80" name="Google Shape;13880;p79"/>
            <p:cNvSpPr/>
            <p:nvPr/>
          </p:nvSpPr>
          <p:spPr>
            <a:xfrm>
              <a:off x="8061711" y="3604842"/>
              <a:ext cx="263055" cy="95706"/>
            </a:xfrm>
            <a:custGeom>
              <a:avLst/>
              <a:gdLst/>
              <a:ahLst/>
              <a:cxnLst/>
              <a:rect l="l" t="t" r="r" b="b"/>
              <a:pathLst>
                <a:path w="10046" h="3655" extrusionOk="0">
                  <a:moveTo>
                    <a:pt x="2290" y="1"/>
                  </a:moveTo>
                  <a:lnTo>
                    <a:pt x="869" y="497"/>
                  </a:lnTo>
                  <a:cubicBezTo>
                    <a:pt x="344" y="688"/>
                    <a:pt x="0" y="1184"/>
                    <a:pt x="0" y="1737"/>
                  </a:cubicBezTo>
                  <a:lnTo>
                    <a:pt x="0" y="2996"/>
                  </a:lnTo>
                  <a:cubicBezTo>
                    <a:pt x="0" y="3359"/>
                    <a:pt x="287" y="3654"/>
                    <a:pt x="649" y="3654"/>
                  </a:cubicBezTo>
                  <a:lnTo>
                    <a:pt x="9388" y="3654"/>
                  </a:lnTo>
                  <a:cubicBezTo>
                    <a:pt x="9750" y="3654"/>
                    <a:pt x="10046" y="3359"/>
                    <a:pt x="10046" y="2996"/>
                  </a:cubicBezTo>
                  <a:lnTo>
                    <a:pt x="10046" y="1737"/>
                  </a:lnTo>
                  <a:cubicBezTo>
                    <a:pt x="10046" y="1184"/>
                    <a:pt x="9693" y="688"/>
                    <a:pt x="9168" y="497"/>
                  </a:cubicBezTo>
                  <a:lnTo>
                    <a:pt x="7747" y="1"/>
                  </a:lnTo>
                  <a:cubicBezTo>
                    <a:pt x="7184" y="1122"/>
                    <a:pt x="6101" y="1682"/>
                    <a:pt x="5018" y="1682"/>
                  </a:cubicBezTo>
                  <a:cubicBezTo>
                    <a:pt x="3936" y="1682"/>
                    <a:pt x="2853" y="1122"/>
                    <a:pt x="2290" y="1"/>
                  </a:cubicBez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81" name="Google Shape;13881;p79"/>
            <p:cNvSpPr/>
            <p:nvPr/>
          </p:nvSpPr>
          <p:spPr>
            <a:xfrm>
              <a:off x="8110913" y="3604842"/>
              <a:ext cx="164651" cy="55486"/>
            </a:xfrm>
            <a:custGeom>
              <a:avLst/>
              <a:gdLst/>
              <a:ahLst/>
              <a:cxnLst/>
              <a:rect l="l" t="t" r="r" b="b"/>
              <a:pathLst>
                <a:path w="6288" h="2119" extrusionOk="0">
                  <a:moveTo>
                    <a:pt x="411" y="1"/>
                  </a:moveTo>
                  <a:lnTo>
                    <a:pt x="1" y="144"/>
                  </a:lnTo>
                  <a:cubicBezTo>
                    <a:pt x="635" y="1460"/>
                    <a:pt x="1890" y="2119"/>
                    <a:pt x="3144" y="2119"/>
                  </a:cubicBezTo>
                  <a:cubicBezTo>
                    <a:pt x="4399" y="2119"/>
                    <a:pt x="5653" y="1460"/>
                    <a:pt x="6288" y="144"/>
                  </a:cubicBezTo>
                  <a:lnTo>
                    <a:pt x="5868" y="1"/>
                  </a:lnTo>
                  <a:cubicBezTo>
                    <a:pt x="5305" y="1122"/>
                    <a:pt x="4222" y="1682"/>
                    <a:pt x="3139" y="1682"/>
                  </a:cubicBezTo>
                  <a:cubicBezTo>
                    <a:pt x="2057" y="1682"/>
                    <a:pt x="974" y="1122"/>
                    <a:pt x="411" y="1"/>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82" name="Google Shape;13882;p79"/>
            <p:cNvSpPr/>
            <p:nvPr/>
          </p:nvSpPr>
          <p:spPr>
            <a:xfrm>
              <a:off x="8158884" y="3545900"/>
              <a:ext cx="68709" cy="23069"/>
            </a:xfrm>
            <a:custGeom>
              <a:avLst/>
              <a:gdLst/>
              <a:ahLst/>
              <a:cxnLst/>
              <a:rect l="l" t="t" r="r" b="b"/>
              <a:pathLst>
                <a:path w="2624" h="881" extrusionOk="0">
                  <a:moveTo>
                    <a:pt x="0" y="0"/>
                  </a:moveTo>
                  <a:lnTo>
                    <a:pt x="0" y="601"/>
                  </a:lnTo>
                  <a:cubicBezTo>
                    <a:pt x="415" y="787"/>
                    <a:pt x="864" y="880"/>
                    <a:pt x="1312" y="880"/>
                  </a:cubicBezTo>
                  <a:cubicBezTo>
                    <a:pt x="1761" y="880"/>
                    <a:pt x="2209" y="787"/>
                    <a:pt x="2624" y="601"/>
                  </a:cubicBezTo>
                  <a:lnTo>
                    <a:pt x="2624" y="0"/>
                  </a:ln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83" name="Google Shape;13883;p79"/>
            <p:cNvSpPr/>
            <p:nvPr/>
          </p:nvSpPr>
          <p:spPr>
            <a:xfrm>
              <a:off x="8100937" y="3408743"/>
              <a:ext cx="184630" cy="148678"/>
            </a:xfrm>
            <a:custGeom>
              <a:avLst/>
              <a:gdLst/>
              <a:ahLst/>
              <a:cxnLst/>
              <a:rect l="l" t="t" r="r" b="b"/>
              <a:pathLst>
                <a:path w="7051" h="5678" extrusionOk="0">
                  <a:moveTo>
                    <a:pt x="2433" y="1"/>
                  </a:moveTo>
                  <a:cubicBezTo>
                    <a:pt x="1584" y="1"/>
                    <a:pt x="897" y="688"/>
                    <a:pt x="906" y="1527"/>
                  </a:cubicBezTo>
                  <a:lnTo>
                    <a:pt x="906" y="1670"/>
                  </a:lnTo>
                  <a:cubicBezTo>
                    <a:pt x="906" y="1832"/>
                    <a:pt x="773" y="1966"/>
                    <a:pt x="601" y="1966"/>
                  </a:cubicBezTo>
                  <a:cubicBezTo>
                    <a:pt x="595" y="1966"/>
                    <a:pt x="589" y="1966"/>
                    <a:pt x="582" y="1966"/>
                  </a:cubicBezTo>
                  <a:cubicBezTo>
                    <a:pt x="304" y="1966"/>
                    <a:pt x="66" y="2173"/>
                    <a:pt x="29" y="2453"/>
                  </a:cubicBezTo>
                  <a:cubicBezTo>
                    <a:pt x="0" y="2777"/>
                    <a:pt x="248" y="3054"/>
                    <a:pt x="573" y="3054"/>
                  </a:cubicBezTo>
                  <a:lnTo>
                    <a:pt x="697" y="3054"/>
                  </a:lnTo>
                  <a:cubicBezTo>
                    <a:pt x="811" y="4532"/>
                    <a:pt x="2042" y="5677"/>
                    <a:pt x="3520" y="5677"/>
                  </a:cubicBezTo>
                  <a:cubicBezTo>
                    <a:pt x="5009" y="5677"/>
                    <a:pt x="6239" y="4532"/>
                    <a:pt x="6354" y="3054"/>
                  </a:cubicBezTo>
                  <a:lnTo>
                    <a:pt x="6468" y="3054"/>
                  </a:lnTo>
                  <a:cubicBezTo>
                    <a:pt x="6793" y="3054"/>
                    <a:pt x="7050" y="2777"/>
                    <a:pt x="7012" y="2453"/>
                  </a:cubicBezTo>
                  <a:cubicBezTo>
                    <a:pt x="6975" y="2173"/>
                    <a:pt x="6737" y="1966"/>
                    <a:pt x="6458" y="1966"/>
                  </a:cubicBezTo>
                  <a:cubicBezTo>
                    <a:pt x="6452" y="1966"/>
                    <a:pt x="6446" y="1966"/>
                    <a:pt x="6440" y="1966"/>
                  </a:cubicBezTo>
                  <a:cubicBezTo>
                    <a:pt x="6277" y="1966"/>
                    <a:pt x="6144" y="1832"/>
                    <a:pt x="6144" y="1670"/>
                  </a:cubicBezTo>
                  <a:lnTo>
                    <a:pt x="6144" y="1527"/>
                  </a:lnTo>
                  <a:cubicBezTo>
                    <a:pt x="6144" y="678"/>
                    <a:pt x="5457" y="1"/>
                    <a:pt x="4618" y="1"/>
                  </a:cubicBezTo>
                  <a:close/>
                </a:path>
              </a:pathLst>
            </a:custGeom>
            <a:solidFill>
              <a:srgbClr val="F6F8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84" name="Google Shape;13884;p79"/>
            <p:cNvSpPr/>
            <p:nvPr/>
          </p:nvSpPr>
          <p:spPr>
            <a:xfrm>
              <a:off x="8153149" y="3460642"/>
              <a:ext cx="11495" cy="17073"/>
            </a:xfrm>
            <a:custGeom>
              <a:avLst/>
              <a:gdLst/>
              <a:ahLst/>
              <a:cxnLst/>
              <a:rect l="l" t="t" r="r" b="b"/>
              <a:pathLst>
                <a:path w="439" h="652" extrusionOk="0">
                  <a:moveTo>
                    <a:pt x="219" y="1"/>
                  </a:moveTo>
                  <a:cubicBezTo>
                    <a:pt x="110" y="1"/>
                    <a:pt x="0" y="75"/>
                    <a:pt x="0" y="223"/>
                  </a:cubicBezTo>
                  <a:lnTo>
                    <a:pt x="0" y="432"/>
                  </a:lnTo>
                  <a:cubicBezTo>
                    <a:pt x="0" y="556"/>
                    <a:pt x="95" y="652"/>
                    <a:pt x="219" y="652"/>
                  </a:cubicBezTo>
                  <a:cubicBezTo>
                    <a:pt x="343" y="652"/>
                    <a:pt x="439" y="556"/>
                    <a:pt x="439" y="432"/>
                  </a:cubicBezTo>
                  <a:lnTo>
                    <a:pt x="439" y="223"/>
                  </a:lnTo>
                  <a:cubicBezTo>
                    <a:pt x="439" y="75"/>
                    <a:pt x="329" y="1"/>
                    <a:pt x="219"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85" name="Google Shape;13885;p79"/>
            <p:cNvSpPr/>
            <p:nvPr/>
          </p:nvSpPr>
          <p:spPr>
            <a:xfrm>
              <a:off x="8221833" y="3460642"/>
              <a:ext cx="11521" cy="17073"/>
            </a:xfrm>
            <a:custGeom>
              <a:avLst/>
              <a:gdLst/>
              <a:ahLst/>
              <a:cxnLst/>
              <a:rect l="l" t="t" r="r" b="b"/>
              <a:pathLst>
                <a:path w="440" h="652" extrusionOk="0">
                  <a:moveTo>
                    <a:pt x="220" y="1"/>
                  </a:moveTo>
                  <a:cubicBezTo>
                    <a:pt x="110" y="1"/>
                    <a:pt x="1" y="75"/>
                    <a:pt x="1" y="223"/>
                  </a:cubicBezTo>
                  <a:lnTo>
                    <a:pt x="1" y="432"/>
                  </a:lnTo>
                  <a:cubicBezTo>
                    <a:pt x="1" y="556"/>
                    <a:pt x="96" y="652"/>
                    <a:pt x="220" y="652"/>
                  </a:cubicBezTo>
                  <a:cubicBezTo>
                    <a:pt x="344" y="652"/>
                    <a:pt x="439" y="556"/>
                    <a:pt x="439" y="432"/>
                  </a:cubicBezTo>
                  <a:lnTo>
                    <a:pt x="439" y="223"/>
                  </a:lnTo>
                  <a:cubicBezTo>
                    <a:pt x="439" y="75"/>
                    <a:pt x="330" y="1"/>
                    <a:pt x="220"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86" name="Google Shape;13886;p79"/>
            <p:cNvSpPr/>
            <p:nvPr/>
          </p:nvSpPr>
          <p:spPr>
            <a:xfrm>
              <a:off x="8167368" y="3500181"/>
              <a:ext cx="51480" cy="23017"/>
            </a:xfrm>
            <a:custGeom>
              <a:avLst/>
              <a:gdLst/>
              <a:ahLst/>
              <a:cxnLst/>
              <a:rect l="l" t="t" r="r" b="b"/>
              <a:pathLst>
                <a:path w="1966" h="879" extrusionOk="0">
                  <a:moveTo>
                    <a:pt x="173" y="0"/>
                  </a:moveTo>
                  <a:cubicBezTo>
                    <a:pt x="77" y="0"/>
                    <a:pt x="1" y="86"/>
                    <a:pt x="20" y="182"/>
                  </a:cubicBezTo>
                  <a:cubicBezTo>
                    <a:pt x="115" y="573"/>
                    <a:pt x="516" y="878"/>
                    <a:pt x="983" y="878"/>
                  </a:cubicBezTo>
                  <a:cubicBezTo>
                    <a:pt x="1460" y="878"/>
                    <a:pt x="1852" y="582"/>
                    <a:pt x="1947" y="182"/>
                  </a:cubicBezTo>
                  <a:cubicBezTo>
                    <a:pt x="1966" y="86"/>
                    <a:pt x="1890" y="0"/>
                    <a:pt x="179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87" name="Google Shape;13887;p79"/>
            <p:cNvSpPr/>
            <p:nvPr/>
          </p:nvSpPr>
          <p:spPr>
            <a:xfrm>
              <a:off x="8119659" y="3358494"/>
              <a:ext cx="63970" cy="28385"/>
            </a:xfrm>
            <a:custGeom>
              <a:avLst/>
              <a:gdLst/>
              <a:ahLst/>
              <a:cxnLst/>
              <a:rect l="l" t="t" r="r" b="b"/>
              <a:pathLst>
                <a:path w="2443" h="1084" extrusionOk="0">
                  <a:moveTo>
                    <a:pt x="704" y="1"/>
                  </a:moveTo>
                  <a:cubicBezTo>
                    <a:pt x="507" y="1"/>
                    <a:pt x="309" y="30"/>
                    <a:pt x="115" y="88"/>
                  </a:cubicBezTo>
                  <a:cubicBezTo>
                    <a:pt x="39" y="117"/>
                    <a:pt x="1" y="222"/>
                    <a:pt x="58" y="298"/>
                  </a:cubicBezTo>
                  <a:cubicBezTo>
                    <a:pt x="482" y="803"/>
                    <a:pt x="1103" y="1083"/>
                    <a:pt x="1744" y="1083"/>
                  </a:cubicBezTo>
                  <a:cubicBezTo>
                    <a:pt x="1938" y="1083"/>
                    <a:pt x="2135" y="1057"/>
                    <a:pt x="2328" y="1004"/>
                  </a:cubicBezTo>
                  <a:cubicBezTo>
                    <a:pt x="2414" y="966"/>
                    <a:pt x="2443" y="870"/>
                    <a:pt x="2395" y="794"/>
                  </a:cubicBezTo>
                  <a:cubicBezTo>
                    <a:pt x="2128" y="460"/>
                    <a:pt x="1766" y="222"/>
                    <a:pt x="1355" y="107"/>
                  </a:cubicBezTo>
                  <a:cubicBezTo>
                    <a:pt x="1144" y="37"/>
                    <a:pt x="924" y="1"/>
                    <a:pt x="704" y="1"/>
                  </a:cubicBez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88" name="Google Shape;13888;p79"/>
            <p:cNvSpPr/>
            <p:nvPr/>
          </p:nvSpPr>
          <p:spPr>
            <a:xfrm>
              <a:off x="8202587" y="3358494"/>
              <a:ext cx="63996" cy="28385"/>
            </a:xfrm>
            <a:custGeom>
              <a:avLst/>
              <a:gdLst/>
              <a:ahLst/>
              <a:cxnLst/>
              <a:rect l="l" t="t" r="r" b="b"/>
              <a:pathLst>
                <a:path w="2444" h="1084" extrusionOk="0">
                  <a:moveTo>
                    <a:pt x="1740" y="1"/>
                  </a:moveTo>
                  <a:cubicBezTo>
                    <a:pt x="1519" y="1"/>
                    <a:pt x="1300" y="37"/>
                    <a:pt x="1088" y="107"/>
                  </a:cubicBezTo>
                  <a:cubicBezTo>
                    <a:pt x="678" y="222"/>
                    <a:pt x="316" y="460"/>
                    <a:pt x="58" y="794"/>
                  </a:cubicBezTo>
                  <a:cubicBezTo>
                    <a:pt x="1" y="870"/>
                    <a:pt x="39" y="966"/>
                    <a:pt x="115" y="1004"/>
                  </a:cubicBezTo>
                  <a:cubicBezTo>
                    <a:pt x="309" y="1057"/>
                    <a:pt x="505" y="1083"/>
                    <a:pt x="700" y="1083"/>
                  </a:cubicBezTo>
                  <a:cubicBezTo>
                    <a:pt x="1341" y="1083"/>
                    <a:pt x="1964" y="803"/>
                    <a:pt x="2395" y="298"/>
                  </a:cubicBezTo>
                  <a:cubicBezTo>
                    <a:pt x="2443" y="222"/>
                    <a:pt x="2415" y="117"/>
                    <a:pt x="2329" y="88"/>
                  </a:cubicBezTo>
                  <a:cubicBezTo>
                    <a:pt x="2135" y="30"/>
                    <a:pt x="1937" y="1"/>
                    <a:pt x="1740" y="1"/>
                  </a:cubicBez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89" name="Google Shape;13889;p79"/>
            <p:cNvSpPr/>
            <p:nvPr/>
          </p:nvSpPr>
          <p:spPr>
            <a:xfrm>
              <a:off x="8100937" y="3408743"/>
              <a:ext cx="120922" cy="148652"/>
            </a:xfrm>
            <a:custGeom>
              <a:avLst/>
              <a:gdLst/>
              <a:ahLst/>
              <a:cxnLst/>
              <a:rect l="l" t="t" r="r" b="b"/>
              <a:pathLst>
                <a:path w="4618" h="5677" extrusionOk="0">
                  <a:moveTo>
                    <a:pt x="2433" y="1"/>
                  </a:moveTo>
                  <a:cubicBezTo>
                    <a:pt x="1584" y="1"/>
                    <a:pt x="897" y="678"/>
                    <a:pt x="906" y="1527"/>
                  </a:cubicBezTo>
                  <a:lnTo>
                    <a:pt x="906" y="1670"/>
                  </a:lnTo>
                  <a:cubicBezTo>
                    <a:pt x="897" y="1832"/>
                    <a:pt x="763" y="1966"/>
                    <a:pt x="601" y="1966"/>
                  </a:cubicBezTo>
                  <a:cubicBezTo>
                    <a:pt x="315" y="1966"/>
                    <a:pt x="67" y="2176"/>
                    <a:pt x="29" y="2453"/>
                  </a:cubicBezTo>
                  <a:cubicBezTo>
                    <a:pt x="0" y="2777"/>
                    <a:pt x="248" y="3054"/>
                    <a:pt x="573" y="3054"/>
                  </a:cubicBezTo>
                  <a:lnTo>
                    <a:pt x="697" y="3054"/>
                  </a:lnTo>
                  <a:cubicBezTo>
                    <a:pt x="800" y="4557"/>
                    <a:pt x="2054" y="5676"/>
                    <a:pt x="3501" y="5676"/>
                  </a:cubicBezTo>
                  <a:cubicBezTo>
                    <a:pt x="3652" y="5676"/>
                    <a:pt x="3805" y="5664"/>
                    <a:pt x="3959" y="5639"/>
                  </a:cubicBezTo>
                  <a:cubicBezTo>
                    <a:pt x="2576" y="5429"/>
                    <a:pt x="1555" y="4237"/>
                    <a:pt x="1555" y="2844"/>
                  </a:cubicBezTo>
                  <a:lnTo>
                    <a:pt x="1555" y="1308"/>
                  </a:lnTo>
                  <a:cubicBezTo>
                    <a:pt x="1555" y="821"/>
                    <a:pt x="1946" y="430"/>
                    <a:pt x="2433" y="430"/>
                  </a:cubicBezTo>
                  <a:lnTo>
                    <a:pt x="4179" y="430"/>
                  </a:lnTo>
                  <a:cubicBezTo>
                    <a:pt x="4417" y="430"/>
                    <a:pt x="4618" y="239"/>
                    <a:pt x="4618" y="1"/>
                  </a:cubicBez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90" name="Google Shape;13890;p79"/>
            <p:cNvSpPr/>
            <p:nvPr/>
          </p:nvSpPr>
          <p:spPr>
            <a:xfrm>
              <a:off x="8145137" y="3440034"/>
              <a:ext cx="27704" cy="14454"/>
            </a:xfrm>
            <a:custGeom>
              <a:avLst/>
              <a:gdLst/>
              <a:ahLst/>
              <a:cxnLst/>
              <a:rect l="l" t="t" r="r" b="b"/>
              <a:pathLst>
                <a:path w="1058" h="552" extrusionOk="0">
                  <a:moveTo>
                    <a:pt x="747" y="1"/>
                  </a:moveTo>
                  <a:cubicBezTo>
                    <a:pt x="729" y="1"/>
                    <a:pt x="709" y="3"/>
                    <a:pt x="688" y="8"/>
                  </a:cubicBezTo>
                  <a:lnTo>
                    <a:pt x="249" y="122"/>
                  </a:lnTo>
                  <a:cubicBezTo>
                    <a:pt x="1" y="180"/>
                    <a:pt x="48" y="552"/>
                    <a:pt x="306" y="552"/>
                  </a:cubicBezTo>
                  <a:cubicBezTo>
                    <a:pt x="325" y="552"/>
                    <a:pt x="344" y="552"/>
                    <a:pt x="363" y="542"/>
                  </a:cubicBezTo>
                  <a:lnTo>
                    <a:pt x="793" y="437"/>
                  </a:lnTo>
                  <a:cubicBezTo>
                    <a:pt x="1058" y="366"/>
                    <a:pt x="987" y="1"/>
                    <a:pt x="747"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91" name="Google Shape;13891;p79"/>
            <p:cNvSpPr/>
            <p:nvPr/>
          </p:nvSpPr>
          <p:spPr>
            <a:xfrm>
              <a:off x="8213401" y="3440034"/>
              <a:ext cx="27704" cy="14454"/>
            </a:xfrm>
            <a:custGeom>
              <a:avLst/>
              <a:gdLst/>
              <a:ahLst/>
              <a:cxnLst/>
              <a:rect l="l" t="t" r="r" b="b"/>
              <a:pathLst>
                <a:path w="1058" h="552" extrusionOk="0">
                  <a:moveTo>
                    <a:pt x="310" y="1"/>
                  </a:moveTo>
                  <a:cubicBezTo>
                    <a:pt x="71" y="1"/>
                    <a:pt x="0" y="366"/>
                    <a:pt x="265" y="437"/>
                  </a:cubicBezTo>
                  <a:lnTo>
                    <a:pt x="704" y="542"/>
                  </a:lnTo>
                  <a:cubicBezTo>
                    <a:pt x="723" y="552"/>
                    <a:pt x="742" y="552"/>
                    <a:pt x="761" y="552"/>
                  </a:cubicBezTo>
                  <a:cubicBezTo>
                    <a:pt x="1019" y="552"/>
                    <a:pt x="1057" y="180"/>
                    <a:pt x="809" y="122"/>
                  </a:cubicBezTo>
                  <a:lnTo>
                    <a:pt x="370" y="8"/>
                  </a:lnTo>
                  <a:cubicBezTo>
                    <a:pt x="349" y="3"/>
                    <a:pt x="329" y="1"/>
                    <a:pt x="310" y="1"/>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92" name="Google Shape;13892;p79"/>
            <p:cNvSpPr/>
            <p:nvPr/>
          </p:nvSpPr>
          <p:spPr>
            <a:xfrm>
              <a:off x="8181613" y="3368523"/>
              <a:ext cx="23017" cy="23017"/>
            </a:xfrm>
            <a:custGeom>
              <a:avLst/>
              <a:gdLst/>
              <a:ahLst/>
              <a:cxnLst/>
              <a:rect l="l" t="t" r="r" b="b"/>
              <a:pathLst>
                <a:path w="879" h="879" extrusionOk="0">
                  <a:moveTo>
                    <a:pt x="439" y="1"/>
                  </a:moveTo>
                  <a:cubicBezTo>
                    <a:pt x="201" y="1"/>
                    <a:pt x="1" y="201"/>
                    <a:pt x="1" y="440"/>
                  </a:cubicBezTo>
                  <a:cubicBezTo>
                    <a:pt x="1" y="678"/>
                    <a:pt x="201" y="879"/>
                    <a:pt x="439" y="879"/>
                  </a:cubicBezTo>
                  <a:cubicBezTo>
                    <a:pt x="678" y="879"/>
                    <a:pt x="878" y="678"/>
                    <a:pt x="878" y="440"/>
                  </a:cubicBezTo>
                  <a:cubicBezTo>
                    <a:pt x="878" y="201"/>
                    <a:pt x="678" y="1"/>
                    <a:pt x="439" y="1"/>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893" name="Google Shape;13893;p79"/>
          <p:cNvGrpSpPr/>
          <p:nvPr/>
        </p:nvGrpSpPr>
        <p:grpSpPr>
          <a:xfrm>
            <a:off x="8065953" y="2879911"/>
            <a:ext cx="263081" cy="354754"/>
            <a:chOff x="8065953" y="2879911"/>
            <a:chExt cx="263081" cy="354754"/>
          </a:xfrm>
        </p:grpSpPr>
        <p:sp>
          <p:nvSpPr>
            <p:cNvPr id="13894" name="Google Shape;13894;p79"/>
            <p:cNvSpPr/>
            <p:nvPr/>
          </p:nvSpPr>
          <p:spPr>
            <a:xfrm>
              <a:off x="8065953" y="3074518"/>
              <a:ext cx="263081" cy="160147"/>
            </a:xfrm>
            <a:custGeom>
              <a:avLst/>
              <a:gdLst/>
              <a:ahLst/>
              <a:cxnLst/>
              <a:rect l="l" t="t" r="r" b="b"/>
              <a:pathLst>
                <a:path w="10047" h="6116" extrusionOk="0">
                  <a:moveTo>
                    <a:pt x="3712" y="0"/>
                  </a:moveTo>
                  <a:lnTo>
                    <a:pt x="3712" y="1126"/>
                  </a:lnTo>
                  <a:cubicBezTo>
                    <a:pt x="3712" y="1498"/>
                    <a:pt x="3473" y="1823"/>
                    <a:pt x="3130" y="1947"/>
                  </a:cubicBezTo>
                  <a:lnTo>
                    <a:pt x="869" y="2748"/>
                  </a:lnTo>
                  <a:cubicBezTo>
                    <a:pt x="344" y="2929"/>
                    <a:pt x="1" y="3425"/>
                    <a:pt x="1" y="3979"/>
                  </a:cubicBezTo>
                  <a:lnTo>
                    <a:pt x="1" y="5457"/>
                  </a:lnTo>
                  <a:cubicBezTo>
                    <a:pt x="1" y="5820"/>
                    <a:pt x="287" y="6116"/>
                    <a:pt x="649" y="6116"/>
                  </a:cubicBezTo>
                  <a:lnTo>
                    <a:pt x="9397" y="6116"/>
                  </a:lnTo>
                  <a:cubicBezTo>
                    <a:pt x="9750" y="6116"/>
                    <a:pt x="10046" y="5820"/>
                    <a:pt x="10046" y="5457"/>
                  </a:cubicBezTo>
                  <a:lnTo>
                    <a:pt x="10046" y="3979"/>
                  </a:lnTo>
                  <a:cubicBezTo>
                    <a:pt x="10046" y="3425"/>
                    <a:pt x="9693" y="2929"/>
                    <a:pt x="9178" y="2748"/>
                  </a:cubicBezTo>
                  <a:lnTo>
                    <a:pt x="6917" y="1947"/>
                  </a:lnTo>
                  <a:cubicBezTo>
                    <a:pt x="6564" y="1823"/>
                    <a:pt x="6335" y="1498"/>
                    <a:pt x="6335" y="1126"/>
                  </a:cubicBezTo>
                  <a:lnTo>
                    <a:pt x="6335"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95" name="Google Shape;13895;p79"/>
            <p:cNvSpPr/>
            <p:nvPr/>
          </p:nvSpPr>
          <p:spPr>
            <a:xfrm>
              <a:off x="8065953" y="3129715"/>
              <a:ext cx="263081" cy="104949"/>
            </a:xfrm>
            <a:custGeom>
              <a:avLst/>
              <a:gdLst/>
              <a:ahLst/>
              <a:cxnLst/>
              <a:rect l="l" t="t" r="r" b="b"/>
              <a:pathLst>
                <a:path w="10047" h="4008" extrusionOk="0">
                  <a:moveTo>
                    <a:pt x="2681" y="1"/>
                  </a:moveTo>
                  <a:lnTo>
                    <a:pt x="878" y="640"/>
                  </a:lnTo>
                  <a:cubicBezTo>
                    <a:pt x="354" y="821"/>
                    <a:pt x="1" y="1317"/>
                    <a:pt x="1" y="1871"/>
                  </a:cubicBezTo>
                  <a:lnTo>
                    <a:pt x="1" y="3349"/>
                  </a:lnTo>
                  <a:cubicBezTo>
                    <a:pt x="1" y="3712"/>
                    <a:pt x="296" y="4008"/>
                    <a:pt x="659" y="4008"/>
                  </a:cubicBezTo>
                  <a:lnTo>
                    <a:pt x="9397" y="4008"/>
                  </a:lnTo>
                  <a:cubicBezTo>
                    <a:pt x="9750" y="4008"/>
                    <a:pt x="10046" y="3712"/>
                    <a:pt x="10046" y="3349"/>
                  </a:cubicBezTo>
                  <a:lnTo>
                    <a:pt x="10046" y="1871"/>
                  </a:lnTo>
                  <a:cubicBezTo>
                    <a:pt x="10046" y="1317"/>
                    <a:pt x="9693" y="821"/>
                    <a:pt x="9178" y="640"/>
                  </a:cubicBezTo>
                  <a:lnTo>
                    <a:pt x="7365" y="1"/>
                  </a:lnTo>
                  <a:lnTo>
                    <a:pt x="7175" y="487"/>
                  </a:lnTo>
                  <a:cubicBezTo>
                    <a:pt x="6793" y="1432"/>
                    <a:pt x="5954" y="2042"/>
                    <a:pt x="5028" y="2042"/>
                  </a:cubicBezTo>
                  <a:cubicBezTo>
                    <a:pt x="4093" y="2042"/>
                    <a:pt x="3254" y="1432"/>
                    <a:pt x="2882" y="487"/>
                  </a:cubicBezTo>
                  <a:lnTo>
                    <a:pt x="2681" y="1"/>
                  </a:lnTo>
                  <a:close/>
                </a:path>
              </a:pathLst>
            </a:custGeom>
            <a:solidFill>
              <a:srgbClr val="F1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96" name="Google Shape;13896;p79"/>
            <p:cNvSpPr/>
            <p:nvPr/>
          </p:nvSpPr>
          <p:spPr>
            <a:xfrm>
              <a:off x="8163126" y="3074518"/>
              <a:ext cx="68736" cy="22755"/>
            </a:xfrm>
            <a:custGeom>
              <a:avLst/>
              <a:gdLst/>
              <a:ahLst/>
              <a:cxnLst/>
              <a:rect l="l" t="t" r="r" b="b"/>
              <a:pathLst>
                <a:path w="2625" h="869" extrusionOk="0">
                  <a:moveTo>
                    <a:pt x="1" y="0"/>
                  </a:moveTo>
                  <a:lnTo>
                    <a:pt x="1" y="592"/>
                  </a:lnTo>
                  <a:cubicBezTo>
                    <a:pt x="411" y="773"/>
                    <a:pt x="859" y="869"/>
                    <a:pt x="1317" y="869"/>
                  </a:cubicBezTo>
                  <a:cubicBezTo>
                    <a:pt x="1766" y="869"/>
                    <a:pt x="2214" y="773"/>
                    <a:pt x="2624" y="592"/>
                  </a:cubicBezTo>
                  <a:lnTo>
                    <a:pt x="262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97" name="Google Shape;13897;p79"/>
            <p:cNvSpPr/>
            <p:nvPr/>
          </p:nvSpPr>
          <p:spPr>
            <a:xfrm>
              <a:off x="8101172" y="2931390"/>
              <a:ext cx="192617" cy="154649"/>
            </a:xfrm>
            <a:custGeom>
              <a:avLst/>
              <a:gdLst/>
              <a:ahLst/>
              <a:cxnLst/>
              <a:rect l="l" t="t" r="r" b="b"/>
              <a:pathLst>
                <a:path w="7356" h="5906" extrusionOk="0">
                  <a:moveTo>
                    <a:pt x="840" y="0"/>
                  </a:moveTo>
                  <a:lnTo>
                    <a:pt x="840" y="2404"/>
                  </a:lnTo>
                  <a:lnTo>
                    <a:pt x="726" y="2404"/>
                  </a:lnTo>
                  <a:cubicBezTo>
                    <a:pt x="1" y="2404"/>
                    <a:pt x="1" y="3501"/>
                    <a:pt x="726" y="3501"/>
                  </a:cubicBezTo>
                  <a:lnTo>
                    <a:pt x="878" y="3501"/>
                  </a:lnTo>
                  <a:cubicBezTo>
                    <a:pt x="1088" y="4885"/>
                    <a:pt x="2281" y="5905"/>
                    <a:pt x="3674" y="5905"/>
                  </a:cubicBezTo>
                  <a:cubicBezTo>
                    <a:pt x="5076" y="5905"/>
                    <a:pt x="6268" y="4885"/>
                    <a:pt x="6478" y="3501"/>
                  </a:cubicBezTo>
                  <a:lnTo>
                    <a:pt x="6631" y="3501"/>
                  </a:lnTo>
                  <a:cubicBezTo>
                    <a:pt x="7356" y="3501"/>
                    <a:pt x="7356" y="2404"/>
                    <a:pt x="6631" y="2404"/>
                  </a:cubicBezTo>
                  <a:lnTo>
                    <a:pt x="6516" y="2404"/>
                  </a:lnTo>
                  <a:lnTo>
                    <a:pt x="6516" y="0"/>
                  </a:lnTo>
                  <a:close/>
                </a:path>
              </a:pathLst>
            </a:custGeom>
            <a:solidFill>
              <a:srgbClr val="ECF0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98" name="Google Shape;13898;p79"/>
            <p:cNvSpPr/>
            <p:nvPr/>
          </p:nvSpPr>
          <p:spPr>
            <a:xfrm>
              <a:off x="8208845" y="2988578"/>
              <a:ext cx="51742" cy="11521"/>
            </a:xfrm>
            <a:custGeom>
              <a:avLst/>
              <a:gdLst/>
              <a:ahLst/>
              <a:cxnLst/>
              <a:rect l="l" t="t" r="r" b="b"/>
              <a:pathLst>
                <a:path w="1976" h="440" extrusionOk="0">
                  <a:moveTo>
                    <a:pt x="0" y="1"/>
                  </a:moveTo>
                  <a:lnTo>
                    <a:pt x="0" y="440"/>
                  </a:lnTo>
                  <a:lnTo>
                    <a:pt x="1975" y="440"/>
                  </a:lnTo>
                  <a:lnTo>
                    <a:pt x="1975" y="1"/>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899" name="Google Shape;13899;p79"/>
            <p:cNvSpPr/>
            <p:nvPr/>
          </p:nvSpPr>
          <p:spPr>
            <a:xfrm>
              <a:off x="8176166" y="2988526"/>
              <a:ext cx="42682" cy="23828"/>
            </a:xfrm>
            <a:custGeom>
              <a:avLst/>
              <a:gdLst/>
              <a:ahLst/>
              <a:cxnLst/>
              <a:rect l="l" t="t" r="r" b="b"/>
              <a:pathLst>
                <a:path w="1630" h="910" extrusionOk="0">
                  <a:moveTo>
                    <a:pt x="819" y="0"/>
                  </a:moveTo>
                  <a:cubicBezTo>
                    <a:pt x="466" y="0"/>
                    <a:pt x="113" y="217"/>
                    <a:pt x="27" y="651"/>
                  </a:cubicBezTo>
                  <a:cubicBezTo>
                    <a:pt x="0" y="813"/>
                    <a:pt x="126" y="908"/>
                    <a:pt x="249" y="908"/>
                  </a:cubicBezTo>
                  <a:cubicBezTo>
                    <a:pt x="343" y="908"/>
                    <a:pt x="436" y="852"/>
                    <a:pt x="457" y="728"/>
                  </a:cubicBezTo>
                  <a:cubicBezTo>
                    <a:pt x="500" y="537"/>
                    <a:pt x="657" y="442"/>
                    <a:pt x="814" y="442"/>
                  </a:cubicBezTo>
                  <a:cubicBezTo>
                    <a:pt x="972" y="442"/>
                    <a:pt x="1129" y="537"/>
                    <a:pt x="1172" y="728"/>
                  </a:cubicBezTo>
                  <a:cubicBezTo>
                    <a:pt x="1191" y="833"/>
                    <a:pt x="1287" y="909"/>
                    <a:pt x="1392" y="909"/>
                  </a:cubicBezTo>
                  <a:cubicBezTo>
                    <a:pt x="1401" y="909"/>
                    <a:pt x="1420" y="909"/>
                    <a:pt x="1430" y="899"/>
                  </a:cubicBezTo>
                  <a:cubicBezTo>
                    <a:pt x="1554" y="880"/>
                    <a:pt x="1630" y="766"/>
                    <a:pt x="1611" y="651"/>
                  </a:cubicBezTo>
                  <a:cubicBezTo>
                    <a:pt x="1525" y="217"/>
                    <a:pt x="1172" y="0"/>
                    <a:pt x="819" y="0"/>
                  </a:cubicBezTo>
                  <a:close/>
                </a:path>
              </a:pathLst>
            </a:custGeom>
            <a:solidFill>
              <a:srgbClr val="F6F8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00" name="Google Shape;13900;p79"/>
            <p:cNvSpPr/>
            <p:nvPr/>
          </p:nvSpPr>
          <p:spPr>
            <a:xfrm>
              <a:off x="8105179" y="2931390"/>
              <a:ext cx="142158" cy="154596"/>
            </a:xfrm>
            <a:custGeom>
              <a:avLst/>
              <a:gdLst/>
              <a:ahLst/>
              <a:cxnLst/>
              <a:rect l="l" t="t" r="r" b="b"/>
              <a:pathLst>
                <a:path w="5429" h="5904" extrusionOk="0">
                  <a:moveTo>
                    <a:pt x="687" y="0"/>
                  </a:moveTo>
                  <a:lnTo>
                    <a:pt x="687" y="2404"/>
                  </a:lnTo>
                  <a:lnTo>
                    <a:pt x="611" y="2404"/>
                  </a:lnTo>
                  <a:cubicBezTo>
                    <a:pt x="325" y="2404"/>
                    <a:pt x="77" y="2614"/>
                    <a:pt x="39" y="2900"/>
                  </a:cubicBezTo>
                  <a:cubicBezTo>
                    <a:pt x="0" y="3215"/>
                    <a:pt x="258" y="3501"/>
                    <a:pt x="582" y="3501"/>
                  </a:cubicBezTo>
                  <a:lnTo>
                    <a:pt x="725" y="3501"/>
                  </a:lnTo>
                  <a:cubicBezTo>
                    <a:pt x="932" y="4904"/>
                    <a:pt x="2140" y="5903"/>
                    <a:pt x="3516" y="5903"/>
                  </a:cubicBezTo>
                  <a:cubicBezTo>
                    <a:pt x="3666" y="5903"/>
                    <a:pt x="3817" y="5891"/>
                    <a:pt x="3969" y="5867"/>
                  </a:cubicBezTo>
                  <a:cubicBezTo>
                    <a:pt x="2805" y="5686"/>
                    <a:pt x="1880" y="4818"/>
                    <a:pt x="1632" y="3673"/>
                  </a:cubicBezTo>
                  <a:cubicBezTo>
                    <a:pt x="1584" y="3482"/>
                    <a:pt x="1670" y="3301"/>
                    <a:pt x="1832" y="3205"/>
                  </a:cubicBezTo>
                  <a:cubicBezTo>
                    <a:pt x="2910" y="2595"/>
                    <a:pt x="3902" y="1832"/>
                    <a:pt x="4780" y="964"/>
                  </a:cubicBezTo>
                  <a:cubicBezTo>
                    <a:pt x="5047" y="677"/>
                    <a:pt x="5266" y="353"/>
                    <a:pt x="5429" y="0"/>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01" name="Google Shape;13901;p79"/>
            <p:cNvSpPr/>
            <p:nvPr/>
          </p:nvSpPr>
          <p:spPr>
            <a:xfrm>
              <a:off x="8172134" y="3034350"/>
              <a:ext cx="50720" cy="17230"/>
            </a:xfrm>
            <a:custGeom>
              <a:avLst/>
              <a:gdLst/>
              <a:ahLst/>
              <a:cxnLst/>
              <a:rect l="l" t="t" r="r" b="b"/>
              <a:pathLst>
                <a:path w="1937" h="658" extrusionOk="0">
                  <a:moveTo>
                    <a:pt x="315" y="0"/>
                  </a:moveTo>
                  <a:cubicBezTo>
                    <a:pt x="145" y="0"/>
                    <a:pt x="0" y="218"/>
                    <a:pt x="162" y="380"/>
                  </a:cubicBezTo>
                  <a:cubicBezTo>
                    <a:pt x="372" y="562"/>
                    <a:pt x="651" y="657"/>
                    <a:pt x="933" y="657"/>
                  </a:cubicBezTo>
                  <a:cubicBezTo>
                    <a:pt x="946" y="657"/>
                    <a:pt x="960" y="657"/>
                    <a:pt x="973" y="657"/>
                  </a:cubicBezTo>
                  <a:cubicBezTo>
                    <a:pt x="986" y="657"/>
                    <a:pt x="999" y="657"/>
                    <a:pt x="1012" y="657"/>
                  </a:cubicBezTo>
                  <a:cubicBezTo>
                    <a:pt x="1286" y="657"/>
                    <a:pt x="1565" y="562"/>
                    <a:pt x="1774" y="380"/>
                  </a:cubicBezTo>
                  <a:cubicBezTo>
                    <a:pt x="1936" y="218"/>
                    <a:pt x="1792" y="0"/>
                    <a:pt x="1621" y="0"/>
                  </a:cubicBezTo>
                  <a:cubicBezTo>
                    <a:pt x="1571" y="0"/>
                    <a:pt x="1517" y="19"/>
                    <a:pt x="1469" y="65"/>
                  </a:cubicBezTo>
                  <a:cubicBezTo>
                    <a:pt x="1317" y="170"/>
                    <a:pt x="1142" y="223"/>
                    <a:pt x="968" y="223"/>
                  </a:cubicBezTo>
                  <a:cubicBezTo>
                    <a:pt x="794" y="223"/>
                    <a:pt x="620" y="170"/>
                    <a:pt x="468" y="65"/>
                  </a:cubicBezTo>
                  <a:cubicBezTo>
                    <a:pt x="419" y="19"/>
                    <a:pt x="366" y="0"/>
                    <a:pt x="315"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02" name="Google Shape;13902;p79"/>
            <p:cNvSpPr/>
            <p:nvPr/>
          </p:nvSpPr>
          <p:spPr>
            <a:xfrm>
              <a:off x="8157391" y="2994444"/>
              <a:ext cx="11521" cy="17151"/>
            </a:xfrm>
            <a:custGeom>
              <a:avLst/>
              <a:gdLst/>
              <a:ahLst/>
              <a:cxnLst/>
              <a:rect l="l" t="t" r="r" b="b"/>
              <a:pathLst>
                <a:path w="440" h="655" extrusionOk="0">
                  <a:moveTo>
                    <a:pt x="220" y="1"/>
                  </a:moveTo>
                  <a:cubicBezTo>
                    <a:pt x="110" y="1"/>
                    <a:pt x="0" y="72"/>
                    <a:pt x="0" y="216"/>
                  </a:cubicBezTo>
                  <a:lnTo>
                    <a:pt x="0" y="435"/>
                  </a:lnTo>
                  <a:cubicBezTo>
                    <a:pt x="0" y="559"/>
                    <a:pt x="96" y="654"/>
                    <a:pt x="220" y="654"/>
                  </a:cubicBezTo>
                  <a:cubicBezTo>
                    <a:pt x="344" y="654"/>
                    <a:pt x="439" y="559"/>
                    <a:pt x="439" y="435"/>
                  </a:cubicBezTo>
                  <a:lnTo>
                    <a:pt x="439" y="216"/>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03" name="Google Shape;13903;p79"/>
            <p:cNvSpPr/>
            <p:nvPr/>
          </p:nvSpPr>
          <p:spPr>
            <a:xfrm>
              <a:off x="8226075" y="2994444"/>
              <a:ext cx="11521" cy="17151"/>
            </a:xfrm>
            <a:custGeom>
              <a:avLst/>
              <a:gdLst/>
              <a:ahLst/>
              <a:cxnLst/>
              <a:rect l="l" t="t" r="r" b="b"/>
              <a:pathLst>
                <a:path w="440" h="655" extrusionOk="0">
                  <a:moveTo>
                    <a:pt x="220" y="1"/>
                  </a:moveTo>
                  <a:cubicBezTo>
                    <a:pt x="110" y="1"/>
                    <a:pt x="1" y="72"/>
                    <a:pt x="1" y="216"/>
                  </a:cubicBezTo>
                  <a:lnTo>
                    <a:pt x="1" y="435"/>
                  </a:lnTo>
                  <a:cubicBezTo>
                    <a:pt x="1" y="559"/>
                    <a:pt x="96" y="654"/>
                    <a:pt x="220" y="654"/>
                  </a:cubicBezTo>
                  <a:cubicBezTo>
                    <a:pt x="344" y="654"/>
                    <a:pt x="440" y="559"/>
                    <a:pt x="440" y="435"/>
                  </a:cubicBezTo>
                  <a:lnTo>
                    <a:pt x="440" y="216"/>
                  </a:lnTo>
                  <a:cubicBezTo>
                    <a:pt x="440" y="72"/>
                    <a:pt x="330" y="1"/>
                    <a:pt x="22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04" name="Google Shape;13904;p79"/>
            <p:cNvSpPr/>
            <p:nvPr/>
          </p:nvSpPr>
          <p:spPr>
            <a:xfrm>
              <a:off x="8128405" y="2977345"/>
              <a:ext cx="63734" cy="51480"/>
            </a:xfrm>
            <a:custGeom>
              <a:avLst/>
              <a:gdLst/>
              <a:ahLst/>
              <a:cxnLst/>
              <a:rect l="l" t="t" r="r" b="b"/>
              <a:pathLst>
                <a:path w="2434" h="1966" extrusionOk="0">
                  <a:moveTo>
                    <a:pt x="1956" y="430"/>
                  </a:moveTo>
                  <a:lnTo>
                    <a:pt x="1880" y="964"/>
                  </a:lnTo>
                  <a:cubicBezTo>
                    <a:pt x="1832" y="1288"/>
                    <a:pt x="1556" y="1527"/>
                    <a:pt x="1231" y="1527"/>
                  </a:cubicBezTo>
                  <a:lnTo>
                    <a:pt x="1021" y="1527"/>
                  </a:lnTo>
                  <a:cubicBezTo>
                    <a:pt x="802" y="1527"/>
                    <a:pt x="621" y="1365"/>
                    <a:pt x="592" y="1145"/>
                  </a:cubicBezTo>
                  <a:lnTo>
                    <a:pt x="487" y="430"/>
                  </a:lnTo>
                  <a:close/>
                  <a:moveTo>
                    <a:pt x="239" y="0"/>
                  </a:moveTo>
                  <a:cubicBezTo>
                    <a:pt x="105" y="0"/>
                    <a:pt x="1" y="115"/>
                    <a:pt x="20" y="248"/>
                  </a:cubicBezTo>
                  <a:lnTo>
                    <a:pt x="163" y="1212"/>
                  </a:lnTo>
                  <a:cubicBezTo>
                    <a:pt x="220" y="1641"/>
                    <a:pt x="592" y="1956"/>
                    <a:pt x="1021" y="1966"/>
                  </a:cubicBezTo>
                  <a:lnTo>
                    <a:pt x="1222" y="1966"/>
                  </a:lnTo>
                  <a:cubicBezTo>
                    <a:pt x="1765" y="1956"/>
                    <a:pt x="2223" y="1565"/>
                    <a:pt x="2309" y="1021"/>
                  </a:cubicBezTo>
                  <a:lnTo>
                    <a:pt x="2414" y="248"/>
                  </a:lnTo>
                  <a:cubicBezTo>
                    <a:pt x="2433" y="115"/>
                    <a:pt x="2338" y="0"/>
                    <a:pt x="22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05" name="Google Shape;13905;p79"/>
            <p:cNvSpPr/>
            <p:nvPr/>
          </p:nvSpPr>
          <p:spPr>
            <a:xfrm>
              <a:off x="8220340" y="2891406"/>
              <a:ext cx="62975" cy="105945"/>
            </a:xfrm>
            <a:custGeom>
              <a:avLst/>
              <a:gdLst/>
              <a:ahLst/>
              <a:cxnLst/>
              <a:rect l="l" t="t" r="r" b="b"/>
              <a:pathLst>
                <a:path w="2405" h="4046" extrusionOk="0">
                  <a:moveTo>
                    <a:pt x="0" y="1"/>
                  </a:moveTo>
                  <a:lnTo>
                    <a:pt x="0" y="1747"/>
                  </a:lnTo>
                  <a:cubicBezTo>
                    <a:pt x="1050" y="4046"/>
                    <a:pt x="2404" y="4046"/>
                    <a:pt x="2404" y="4046"/>
                  </a:cubicBezTo>
                  <a:lnTo>
                    <a:pt x="2404" y="1747"/>
                  </a:lnTo>
                  <a:cubicBezTo>
                    <a:pt x="2404" y="783"/>
                    <a:pt x="1622" y="1"/>
                    <a:pt x="659"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06" name="Google Shape;13906;p79"/>
            <p:cNvSpPr/>
            <p:nvPr/>
          </p:nvSpPr>
          <p:spPr>
            <a:xfrm>
              <a:off x="8101513" y="2879911"/>
              <a:ext cx="141085" cy="145143"/>
            </a:xfrm>
            <a:custGeom>
              <a:avLst/>
              <a:gdLst/>
              <a:ahLst/>
              <a:cxnLst/>
              <a:rect l="l" t="t" r="r" b="b"/>
              <a:pathLst>
                <a:path w="5388" h="5543" extrusionOk="0">
                  <a:moveTo>
                    <a:pt x="3670" y="1"/>
                  </a:moveTo>
                  <a:cubicBezTo>
                    <a:pt x="1867" y="1"/>
                    <a:pt x="121" y="1537"/>
                    <a:pt x="121" y="3502"/>
                  </a:cubicBezTo>
                  <a:cubicBezTo>
                    <a:pt x="131" y="4103"/>
                    <a:pt x="93" y="4704"/>
                    <a:pt x="16" y="5305"/>
                  </a:cubicBezTo>
                  <a:cubicBezTo>
                    <a:pt x="1" y="5437"/>
                    <a:pt x="105" y="5543"/>
                    <a:pt x="221" y="5543"/>
                  </a:cubicBezTo>
                  <a:cubicBezTo>
                    <a:pt x="248" y="5543"/>
                    <a:pt x="275" y="5537"/>
                    <a:pt x="303" y="5524"/>
                  </a:cubicBezTo>
                  <a:cubicBezTo>
                    <a:pt x="1905" y="4838"/>
                    <a:pt x="3365" y="3845"/>
                    <a:pt x="4605" y="2624"/>
                  </a:cubicBezTo>
                  <a:cubicBezTo>
                    <a:pt x="4863" y="2357"/>
                    <a:pt x="5072" y="2042"/>
                    <a:pt x="5216" y="1699"/>
                  </a:cubicBezTo>
                  <a:cubicBezTo>
                    <a:pt x="5387" y="1298"/>
                    <a:pt x="5340" y="831"/>
                    <a:pt x="5082" y="478"/>
                  </a:cubicBezTo>
                  <a:cubicBezTo>
                    <a:pt x="4929" y="278"/>
                    <a:pt x="4729" y="134"/>
                    <a:pt x="4491" y="68"/>
                  </a:cubicBezTo>
                  <a:cubicBezTo>
                    <a:pt x="4367" y="20"/>
                    <a:pt x="4233" y="1"/>
                    <a:pt x="409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07" name="Google Shape;13907;p79"/>
            <p:cNvSpPr/>
            <p:nvPr/>
          </p:nvSpPr>
          <p:spPr>
            <a:xfrm>
              <a:off x="8277528" y="3152706"/>
              <a:ext cx="46740" cy="81697"/>
            </a:xfrm>
            <a:custGeom>
              <a:avLst/>
              <a:gdLst/>
              <a:ahLst/>
              <a:cxnLst/>
              <a:rect l="l" t="t" r="r" b="b"/>
              <a:pathLst>
                <a:path w="1785" h="3120" extrusionOk="0">
                  <a:moveTo>
                    <a:pt x="1499" y="0"/>
                  </a:moveTo>
                  <a:lnTo>
                    <a:pt x="373" y="993"/>
                  </a:lnTo>
                  <a:cubicBezTo>
                    <a:pt x="134" y="1202"/>
                    <a:pt x="1" y="1498"/>
                    <a:pt x="1" y="1813"/>
                  </a:cubicBezTo>
                  <a:lnTo>
                    <a:pt x="1" y="3120"/>
                  </a:lnTo>
                  <a:lnTo>
                    <a:pt x="440" y="3120"/>
                  </a:lnTo>
                  <a:lnTo>
                    <a:pt x="440" y="1813"/>
                  </a:lnTo>
                  <a:cubicBezTo>
                    <a:pt x="440" y="1622"/>
                    <a:pt x="516" y="1441"/>
                    <a:pt x="659" y="1317"/>
                  </a:cubicBezTo>
                  <a:lnTo>
                    <a:pt x="1785" y="334"/>
                  </a:lnTo>
                  <a:cubicBezTo>
                    <a:pt x="1709" y="210"/>
                    <a:pt x="1613" y="96"/>
                    <a:pt x="1499"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08" name="Google Shape;13908;p79"/>
            <p:cNvSpPr/>
            <p:nvPr/>
          </p:nvSpPr>
          <p:spPr>
            <a:xfrm>
              <a:off x="8070693" y="3152706"/>
              <a:ext cx="46740" cy="81697"/>
            </a:xfrm>
            <a:custGeom>
              <a:avLst/>
              <a:gdLst/>
              <a:ahLst/>
              <a:cxnLst/>
              <a:rect l="l" t="t" r="r" b="b"/>
              <a:pathLst>
                <a:path w="1785" h="3120" extrusionOk="0">
                  <a:moveTo>
                    <a:pt x="287" y="0"/>
                  </a:moveTo>
                  <a:cubicBezTo>
                    <a:pt x="173" y="96"/>
                    <a:pt x="77" y="210"/>
                    <a:pt x="1" y="334"/>
                  </a:cubicBezTo>
                  <a:lnTo>
                    <a:pt x="1127" y="1317"/>
                  </a:lnTo>
                  <a:cubicBezTo>
                    <a:pt x="1270" y="1441"/>
                    <a:pt x="1346" y="1622"/>
                    <a:pt x="1346" y="1813"/>
                  </a:cubicBezTo>
                  <a:lnTo>
                    <a:pt x="1346" y="3120"/>
                  </a:lnTo>
                  <a:lnTo>
                    <a:pt x="1785" y="3120"/>
                  </a:lnTo>
                  <a:lnTo>
                    <a:pt x="1785" y="1813"/>
                  </a:lnTo>
                  <a:cubicBezTo>
                    <a:pt x="1785" y="1498"/>
                    <a:pt x="1651" y="1202"/>
                    <a:pt x="1413" y="993"/>
                  </a:cubicBezTo>
                  <a:lnTo>
                    <a:pt x="287" y="0"/>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09" name="Google Shape;13909;p79"/>
            <p:cNvSpPr/>
            <p:nvPr/>
          </p:nvSpPr>
          <p:spPr>
            <a:xfrm>
              <a:off x="8202849" y="2977345"/>
              <a:ext cx="63734" cy="51480"/>
            </a:xfrm>
            <a:custGeom>
              <a:avLst/>
              <a:gdLst/>
              <a:ahLst/>
              <a:cxnLst/>
              <a:rect l="l" t="t" r="r" b="b"/>
              <a:pathLst>
                <a:path w="2434" h="1966" extrusionOk="0">
                  <a:moveTo>
                    <a:pt x="487" y="430"/>
                  </a:moveTo>
                  <a:lnTo>
                    <a:pt x="1947" y="439"/>
                  </a:lnTo>
                  <a:lnTo>
                    <a:pt x="1842" y="1155"/>
                  </a:lnTo>
                  <a:cubicBezTo>
                    <a:pt x="1813" y="1365"/>
                    <a:pt x="1632" y="1527"/>
                    <a:pt x="1412" y="1527"/>
                  </a:cubicBezTo>
                  <a:lnTo>
                    <a:pt x="1212" y="1527"/>
                  </a:lnTo>
                  <a:cubicBezTo>
                    <a:pt x="878" y="1527"/>
                    <a:pt x="611" y="1288"/>
                    <a:pt x="563" y="964"/>
                  </a:cubicBezTo>
                  <a:lnTo>
                    <a:pt x="487" y="430"/>
                  </a:lnTo>
                  <a:close/>
                  <a:moveTo>
                    <a:pt x="229" y="0"/>
                  </a:moveTo>
                  <a:cubicBezTo>
                    <a:pt x="96" y="0"/>
                    <a:pt x="0" y="115"/>
                    <a:pt x="20" y="248"/>
                  </a:cubicBezTo>
                  <a:lnTo>
                    <a:pt x="124" y="1021"/>
                  </a:lnTo>
                  <a:cubicBezTo>
                    <a:pt x="210" y="1565"/>
                    <a:pt x="668" y="1956"/>
                    <a:pt x="1212" y="1966"/>
                  </a:cubicBezTo>
                  <a:lnTo>
                    <a:pt x="1412" y="1966"/>
                  </a:lnTo>
                  <a:cubicBezTo>
                    <a:pt x="1842" y="1956"/>
                    <a:pt x="2214" y="1641"/>
                    <a:pt x="2271" y="1212"/>
                  </a:cubicBezTo>
                  <a:lnTo>
                    <a:pt x="2414" y="248"/>
                  </a:lnTo>
                  <a:cubicBezTo>
                    <a:pt x="2433" y="115"/>
                    <a:pt x="2328" y="0"/>
                    <a:pt x="219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910" name="Google Shape;13910;p79"/>
          <p:cNvGrpSpPr/>
          <p:nvPr/>
        </p:nvGrpSpPr>
        <p:grpSpPr>
          <a:xfrm>
            <a:off x="8064199" y="4268318"/>
            <a:ext cx="270308" cy="354493"/>
            <a:chOff x="8064199" y="4268318"/>
            <a:chExt cx="270308" cy="354493"/>
          </a:xfrm>
        </p:grpSpPr>
        <p:sp>
          <p:nvSpPr>
            <p:cNvPr id="13911" name="Google Shape;13911;p79"/>
            <p:cNvSpPr/>
            <p:nvPr/>
          </p:nvSpPr>
          <p:spPr>
            <a:xfrm>
              <a:off x="8064199" y="4470911"/>
              <a:ext cx="270308" cy="151899"/>
            </a:xfrm>
            <a:custGeom>
              <a:avLst/>
              <a:gdLst/>
              <a:ahLst/>
              <a:cxnLst/>
              <a:rect l="l" t="t" r="r" b="b"/>
              <a:pathLst>
                <a:path w="10323" h="5801" extrusionOk="0">
                  <a:moveTo>
                    <a:pt x="3655" y="0"/>
                  </a:moveTo>
                  <a:lnTo>
                    <a:pt x="3655" y="1021"/>
                  </a:lnTo>
                  <a:cubicBezTo>
                    <a:pt x="3655" y="1307"/>
                    <a:pt x="3464" y="1555"/>
                    <a:pt x="3197" y="1641"/>
                  </a:cubicBezTo>
                  <a:lnTo>
                    <a:pt x="1079" y="2261"/>
                  </a:lnTo>
                  <a:cubicBezTo>
                    <a:pt x="440" y="2443"/>
                    <a:pt x="1" y="3034"/>
                    <a:pt x="1" y="3702"/>
                  </a:cubicBezTo>
                  <a:lnTo>
                    <a:pt x="1" y="5162"/>
                  </a:lnTo>
                  <a:cubicBezTo>
                    <a:pt x="1" y="5515"/>
                    <a:pt x="287" y="5801"/>
                    <a:pt x="650" y="5801"/>
                  </a:cubicBezTo>
                  <a:lnTo>
                    <a:pt x="9674" y="5801"/>
                  </a:lnTo>
                  <a:cubicBezTo>
                    <a:pt x="10027" y="5801"/>
                    <a:pt x="10323" y="5515"/>
                    <a:pt x="10323" y="5162"/>
                  </a:cubicBezTo>
                  <a:lnTo>
                    <a:pt x="10323" y="3702"/>
                  </a:lnTo>
                  <a:cubicBezTo>
                    <a:pt x="10323" y="3034"/>
                    <a:pt x="9884" y="2452"/>
                    <a:pt x="9245" y="2261"/>
                  </a:cubicBezTo>
                  <a:lnTo>
                    <a:pt x="7127" y="1641"/>
                  </a:lnTo>
                  <a:cubicBezTo>
                    <a:pt x="6850" y="1555"/>
                    <a:pt x="6669" y="1307"/>
                    <a:pt x="6669" y="1021"/>
                  </a:cubicBezTo>
                  <a:lnTo>
                    <a:pt x="6669" y="0"/>
                  </a:ln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12" name="Google Shape;13912;p79"/>
            <p:cNvSpPr/>
            <p:nvPr/>
          </p:nvSpPr>
          <p:spPr>
            <a:xfrm>
              <a:off x="8159879" y="4470911"/>
              <a:ext cx="78974" cy="22441"/>
            </a:xfrm>
            <a:custGeom>
              <a:avLst/>
              <a:gdLst/>
              <a:ahLst/>
              <a:cxnLst/>
              <a:rect l="l" t="t" r="r" b="b"/>
              <a:pathLst>
                <a:path w="3016" h="857" extrusionOk="0">
                  <a:moveTo>
                    <a:pt x="1" y="0"/>
                  </a:moveTo>
                  <a:lnTo>
                    <a:pt x="1" y="477"/>
                  </a:lnTo>
                  <a:cubicBezTo>
                    <a:pt x="473" y="730"/>
                    <a:pt x="990" y="857"/>
                    <a:pt x="1508" y="857"/>
                  </a:cubicBezTo>
                  <a:cubicBezTo>
                    <a:pt x="2025" y="857"/>
                    <a:pt x="2543" y="730"/>
                    <a:pt x="3015" y="477"/>
                  </a:cubicBezTo>
                  <a:lnTo>
                    <a:pt x="3015"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13" name="Google Shape;13913;p79"/>
            <p:cNvSpPr/>
            <p:nvPr/>
          </p:nvSpPr>
          <p:spPr>
            <a:xfrm>
              <a:off x="8159879" y="4470911"/>
              <a:ext cx="78974" cy="22441"/>
            </a:xfrm>
            <a:custGeom>
              <a:avLst/>
              <a:gdLst/>
              <a:ahLst/>
              <a:cxnLst/>
              <a:rect l="l" t="t" r="r" b="b"/>
              <a:pathLst>
                <a:path w="3016" h="857" extrusionOk="0">
                  <a:moveTo>
                    <a:pt x="1" y="0"/>
                  </a:moveTo>
                  <a:lnTo>
                    <a:pt x="1" y="477"/>
                  </a:lnTo>
                  <a:cubicBezTo>
                    <a:pt x="473" y="730"/>
                    <a:pt x="990" y="857"/>
                    <a:pt x="1508" y="857"/>
                  </a:cubicBezTo>
                  <a:cubicBezTo>
                    <a:pt x="2025" y="857"/>
                    <a:pt x="2543" y="730"/>
                    <a:pt x="3015" y="477"/>
                  </a:cubicBezTo>
                  <a:lnTo>
                    <a:pt x="3015"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14" name="Google Shape;13914;p79"/>
            <p:cNvSpPr/>
            <p:nvPr/>
          </p:nvSpPr>
          <p:spPr>
            <a:xfrm>
              <a:off x="8238827" y="4498877"/>
              <a:ext cx="95680" cy="123934"/>
            </a:xfrm>
            <a:custGeom>
              <a:avLst/>
              <a:gdLst/>
              <a:ahLst/>
              <a:cxnLst/>
              <a:rect l="l" t="t" r="r" b="b"/>
              <a:pathLst>
                <a:path w="3654" h="4733" extrusionOk="0">
                  <a:moveTo>
                    <a:pt x="0" y="1"/>
                  </a:moveTo>
                  <a:lnTo>
                    <a:pt x="0" y="4733"/>
                  </a:lnTo>
                  <a:lnTo>
                    <a:pt x="3005" y="4733"/>
                  </a:lnTo>
                  <a:cubicBezTo>
                    <a:pt x="3368" y="4733"/>
                    <a:pt x="3654" y="4447"/>
                    <a:pt x="3654" y="4084"/>
                  </a:cubicBezTo>
                  <a:lnTo>
                    <a:pt x="3654" y="2634"/>
                  </a:lnTo>
                  <a:cubicBezTo>
                    <a:pt x="3654" y="1966"/>
                    <a:pt x="3215" y="1375"/>
                    <a:pt x="2576" y="1193"/>
                  </a:cubicBezTo>
                  <a:lnTo>
                    <a:pt x="458" y="573"/>
                  </a:lnTo>
                  <a:cubicBezTo>
                    <a:pt x="201" y="497"/>
                    <a:pt x="19" y="268"/>
                    <a:pt x="0"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15" name="Google Shape;13915;p79"/>
            <p:cNvSpPr/>
            <p:nvPr/>
          </p:nvSpPr>
          <p:spPr>
            <a:xfrm>
              <a:off x="8238827" y="4497384"/>
              <a:ext cx="44226" cy="125426"/>
            </a:xfrm>
            <a:custGeom>
              <a:avLst/>
              <a:gdLst/>
              <a:ahLst/>
              <a:cxnLst/>
              <a:rect l="l" t="t" r="r" b="b"/>
              <a:pathLst>
                <a:path w="1689" h="4790" extrusionOk="0">
                  <a:moveTo>
                    <a:pt x="0" y="1"/>
                  </a:moveTo>
                  <a:lnTo>
                    <a:pt x="0" y="4790"/>
                  </a:lnTo>
                  <a:lnTo>
                    <a:pt x="1288" y="4790"/>
                  </a:lnTo>
                  <a:lnTo>
                    <a:pt x="1660" y="3120"/>
                  </a:lnTo>
                  <a:cubicBezTo>
                    <a:pt x="1689" y="2958"/>
                    <a:pt x="1632" y="2786"/>
                    <a:pt x="1498" y="2681"/>
                  </a:cubicBezTo>
                  <a:lnTo>
                    <a:pt x="1059" y="2357"/>
                  </a:lnTo>
                  <a:cubicBezTo>
                    <a:pt x="935" y="2262"/>
                    <a:pt x="868" y="2109"/>
                    <a:pt x="897" y="1956"/>
                  </a:cubicBezTo>
                  <a:lnTo>
                    <a:pt x="1050" y="878"/>
                  </a:lnTo>
                  <a:cubicBezTo>
                    <a:pt x="1059" y="754"/>
                    <a:pt x="1031" y="630"/>
                    <a:pt x="945" y="535"/>
                  </a:cubicBezTo>
                  <a:cubicBezTo>
                    <a:pt x="773" y="344"/>
                    <a:pt x="430" y="39"/>
                    <a:pt x="0"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16" name="Google Shape;13916;p79"/>
            <p:cNvSpPr/>
            <p:nvPr/>
          </p:nvSpPr>
          <p:spPr>
            <a:xfrm>
              <a:off x="8064199" y="4498877"/>
              <a:ext cx="95706" cy="123934"/>
            </a:xfrm>
            <a:custGeom>
              <a:avLst/>
              <a:gdLst/>
              <a:ahLst/>
              <a:cxnLst/>
              <a:rect l="l" t="t" r="r" b="b"/>
              <a:pathLst>
                <a:path w="3655" h="4733" extrusionOk="0">
                  <a:moveTo>
                    <a:pt x="3655" y="1"/>
                  </a:moveTo>
                  <a:cubicBezTo>
                    <a:pt x="3636" y="268"/>
                    <a:pt x="3454" y="497"/>
                    <a:pt x="3197" y="573"/>
                  </a:cubicBezTo>
                  <a:lnTo>
                    <a:pt x="1079" y="1193"/>
                  </a:lnTo>
                  <a:cubicBezTo>
                    <a:pt x="440" y="1375"/>
                    <a:pt x="1" y="1966"/>
                    <a:pt x="1" y="2634"/>
                  </a:cubicBezTo>
                  <a:lnTo>
                    <a:pt x="1" y="4084"/>
                  </a:lnTo>
                  <a:cubicBezTo>
                    <a:pt x="1" y="4447"/>
                    <a:pt x="287" y="4733"/>
                    <a:pt x="650" y="4733"/>
                  </a:cubicBezTo>
                  <a:lnTo>
                    <a:pt x="3655" y="4733"/>
                  </a:lnTo>
                  <a:lnTo>
                    <a:pt x="3655" y="1"/>
                  </a:ln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17" name="Google Shape;13917;p79"/>
            <p:cNvSpPr/>
            <p:nvPr/>
          </p:nvSpPr>
          <p:spPr>
            <a:xfrm>
              <a:off x="8115417" y="4497384"/>
              <a:ext cx="44488" cy="125426"/>
            </a:xfrm>
            <a:custGeom>
              <a:avLst/>
              <a:gdLst/>
              <a:ahLst/>
              <a:cxnLst/>
              <a:rect l="l" t="t" r="r" b="b"/>
              <a:pathLst>
                <a:path w="1699" h="4790" extrusionOk="0">
                  <a:moveTo>
                    <a:pt x="1699" y="1"/>
                  </a:moveTo>
                  <a:cubicBezTo>
                    <a:pt x="1260" y="39"/>
                    <a:pt x="926" y="344"/>
                    <a:pt x="754" y="535"/>
                  </a:cubicBezTo>
                  <a:cubicBezTo>
                    <a:pt x="668" y="630"/>
                    <a:pt x="630" y="754"/>
                    <a:pt x="649" y="878"/>
                  </a:cubicBezTo>
                  <a:lnTo>
                    <a:pt x="802" y="1956"/>
                  </a:lnTo>
                  <a:cubicBezTo>
                    <a:pt x="830" y="2109"/>
                    <a:pt x="764" y="2262"/>
                    <a:pt x="640" y="2357"/>
                  </a:cubicBezTo>
                  <a:lnTo>
                    <a:pt x="201" y="2681"/>
                  </a:lnTo>
                  <a:cubicBezTo>
                    <a:pt x="67" y="2786"/>
                    <a:pt x="0" y="2958"/>
                    <a:pt x="39" y="3120"/>
                  </a:cubicBezTo>
                  <a:lnTo>
                    <a:pt x="411" y="4790"/>
                  </a:lnTo>
                  <a:lnTo>
                    <a:pt x="1699" y="4790"/>
                  </a:lnTo>
                  <a:lnTo>
                    <a:pt x="1699" y="1"/>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18" name="Google Shape;13918;p79"/>
            <p:cNvSpPr/>
            <p:nvPr/>
          </p:nvSpPr>
          <p:spPr>
            <a:xfrm>
              <a:off x="8160141" y="4541113"/>
              <a:ext cx="78712" cy="81697"/>
            </a:xfrm>
            <a:custGeom>
              <a:avLst/>
              <a:gdLst/>
              <a:ahLst/>
              <a:cxnLst/>
              <a:rect l="l" t="t" r="r" b="b"/>
              <a:pathLst>
                <a:path w="3006" h="3120" extrusionOk="0">
                  <a:moveTo>
                    <a:pt x="0" y="0"/>
                  </a:moveTo>
                  <a:lnTo>
                    <a:pt x="0" y="3120"/>
                  </a:lnTo>
                  <a:lnTo>
                    <a:pt x="3005" y="3120"/>
                  </a:lnTo>
                  <a:lnTo>
                    <a:pt x="3005" y="0"/>
                  </a:lnTo>
                  <a:cubicBezTo>
                    <a:pt x="2585" y="353"/>
                    <a:pt x="2051" y="544"/>
                    <a:pt x="1507" y="544"/>
                  </a:cubicBezTo>
                  <a:cubicBezTo>
                    <a:pt x="954" y="544"/>
                    <a:pt x="420" y="353"/>
                    <a:pt x="0" y="0"/>
                  </a:cubicBez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19" name="Google Shape;13919;p79"/>
            <p:cNvSpPr/>
            <p:nvPr/>
          </p:nvSpPr>
          <p:spPr>
            <a:xfrm>
              <a:off x="8159879" y="4525114"/>
              <a:ext cx="78974" cy="41372"/>
            </a:xfrm>
            <a:custGeom>
              <a:avLst/>
              <a:gdLst/>
              <a:ahLst/>
              <a:cxnLst/>
              <a:rect l="l" t="t" r="r" b="b"/>
              <a:pathLst>
                <a:path w="3016" h="1580" extrusionOk="0">
                  <a:moveTo>
                    <a:pt x="1" y="1"/>
                  </a:moveTo>
                  <a:lnTo>
                    <a:pt x="1" y="1136"/>
                  </a:lnTo>
                  <a:cubicBezTo>
                    <a:pt x="459" y="1432"/>
                    <a:pt x="983" y="1580"/>
                    <a:pt x="1508" y="1580"/>
                  </a:cubicBezTo>
                  <a:cubicBezTo>
                    <a:pt x="2033" y="1580"/>
                    <a:pt x="2557" y="1432"/>
                    <a:pt x="3015" y="1136"/>
                  </a:cubicBezTo>
                  <a:lnTo>
                    <a:pt x="3015" y="1"/>
                  </a:lnTo>
                  <a:cubicBezTo>
                    <a:pt x="2629" y="482"/>
                    <a:pt x="2068" y="723"/>
                    <a:pt x="1508" y="723"/>
                  </a:cubicBezTo>
                  <a:cubicBezTo>
                    <a:pt x="947" y="723"/>
                    <a:pt x="387" y="482"/>
                    <a:pt x="1" y="1"/>
                  </a:cubicBezTo>
                  <a:close/>
                </a:path>
              </a:pathLst>
            </a:custGeom>
            <a:solidFill>
              <a:srgbClr val="909D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20" name="Google Shape;13920;p79"/>
            <p:cNvSpPr/>
            <p:nvPr/>
          </p:nvSpPr>
          <p:spPr>
            <a:xfrm>
              <a:off x="8075459" y="4268318"/>
              <a:ext cx="247815" cy="196885"/>
            </a:xfrm>
            <a:custGeom>
              <a:avLst/>
              <a:gdLst/>
              <a:ahLst/>
              <a:cxnLst/>
              <a:rect l="l" t="t" r="r" b="b"/>
              <a:pathLst>
                <a:path w="9464" h="7519" extrusionOk="0">
                  <a:moveTo>
                    <a:pt x="3768" y="1"/>
                  </a:moveTo>
                  <a:cubicBezTo>
                    <a:pt x="1689" y="1"/>
                    <a:pt x="0" y="1680"/>
                    <a:pt x="0" y="3759"/>
                  </a:cubicBezTo>
                  <a:cubicBezTo>
                    <a:pt x="0" y="5839"/>
                    <a:pt x="1689" y="7518"/>
                    <a:pt x="3768" y="7518"/>
                  </a:cubicBezTo>
                  <a:lnTo>
                    <a:pt x="5695" y="7518"/>
                  </a:lnTo>
                  <a:cubicBezTo>
                    <a:pt x="7775" y="7518"/>
                    <a:pt x="9464" y="5839"/>
                    <a:pt x="9464" y="3759"/>
                  </a:cubicBezTo>
                  <a:cubicBezTo>
                    <a:pt x="9464" y="1680"/>
                    <a:pt x="7775" y="1"/>
                    <a:pt x="5695" y="1"/>
                  </a:cubicBezTo>
                  <a:close/>
                </a:path>
              </a:pathLst>
            </a:custGeom>
            <a:solidFill>
              <a:srgbClr val="39516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21" name="Google Shape;13921;p79"/>
            <p:cNvSpPr/>
            <p:nvPr/>
          </p:nvSpPr>
          <p:spPr>
            <a:xfrm>
              <a:off x="8108164" y="4335770"/>
              <a:ext cx="181881" cy="146400"/>
            </a:xfrm>
            <a:custGeom>
              <a:avLst/>
              <a:gdLst/>
              <a:ahLst/>
              <a:cxnLst/>
              <a:rect l="l" t="t" r="r" b="b"/>
              <a:pathLst>
                <a:path w="6946" h="5591" extrusionOk="0">
                  <a:moveTo>
                    <a:pt x="1546" y="0"/>
                  </a:moveTo>
                  <a:cubicBezTo>
                    <a:pt x="1308" y="0"/>
                    <a:pt x="1117" y="191"/>
                    <a:pt x="1117" y="430"/>
                  </a:cubicBezTo>
                  <a:lnTo>
                    <a:pt x="1117" y="1508"/>
                  </a:lnTo>
                  <a:cubicBezTo>
                    <a:pt x="1117" y="1737"/>
                    <a:pt x="917" y="1937"/>
                    <a:pt x="678" y="1937"/>
                  </a:cubicBezTo>
                  <a:lnTo>
                    <a:pt x="602" y="1937"/>
                  </a:lnTo>
                  <a:cubicBezTo>
                    <a:pt x="596" y="1937"/>
                    <a:pt x="589" y="1937"/>
                    <a:pt x="583" y="1937"/>
                  </a:cubicBezTo>
                  <a:cubicBezTo>
                    <a:pt x="314" y="1937"/>
                    <a:pt x="76" y="2134"/>
                    <a:pt x="39" y="2414"/>
                  </a:cubicBezTo>
                  <a:cubicBezTo>
                    <a:pt x="1" y="2729"/>
                    <a:pt x="258" y="3005"/>
                    <a:pt x="573" y="3005"/>
                  </a:cubicBezTo>
                  <a:lnTo>
                    <a:pt x="697" y="3005"/>
                  </a:lnTo>
                  <a:cubicBezTo>
                    <a:pt x="802" y="4465"/>
                    <a:pt x="2014" y="5591"/>
                    <a:pt x="3473" y="5591"/>
                  </a:cubicBezTo>
                  <a:cubicBezTo>
                    <a:pt x="4943" y="5591"/>
                    <a:pt x="6154" y="4465"/>
                    <a:pt x="6259" y="3005"/>
                  </a:cubicBezTo>
                  <a:lnTo>
                    <a:pt x="6383" y="3005"/>
                  </a:lnTo>
                  <a:cubicBezTo>
                    <a:pt x="6698" y="3005"/>
                    <a:pt x="6946" y="2729"/>
                    <a:pt x="6917" y="2414"/>
                  </a:cubicBezTo>
                  <a:cubicBezTo>
                    <a:pt x="6871" y="2134"/>
                    <a:pt x="6642" y="1937"/>
                    <a:pt x="6373" y="1937"/>
                  </a:cubicBezTo>
                  <a:cubicBezTo>
                    <a:pt x="6367" y="1937"/>
                    <a:pt x="6361" y="1937"/>
                    <a:pt x="6354" y="1937"/>
                  </a:cubicBezTo>
                  <a:lnTo>
                    <a:pt x="6278" y="1937"/>
                  </a:lnTo>
                  <a:cubicBezTo>
                    <a:pt x="6040" y="1937"/>
                    <a:pt x="5839" y="1737"/>
                    <a:pt x="5839" y="1508"/>
                  </a:cubicBezTo>
                  <a:lnTo>
                    <a:pt x="5839" y="430"/>
                  </a:lnTo>
                  <a:cubicBezTo>
                    <a:pt x="5839" y="191"/>
                    <a:pt x="5648" y="0"/>
                    <a:pt x="5410" y="0"/>
                  </a:cubicBez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22" name="Google Shape;13922;p79"/>
            <p:cNvSpPr/>
            <p:nvPr/>
          </p:nvSpPr>
          <p:spPr>
            <a:xfrm>
              <a:off x="8108425" y="4335770"/>
              <a:ext cx="141661" cy="146400"/>
            </a:xfrm>
            <a:custGeom>
              <a:avLst/>
              <a:gdLst/>
              <a:ahLst/>
              <a:cxnLst/>
              <a:rect l="l" t="t" r="r" b="b"/>
              <a:pathLst>
                <a:path w="5410" h="5591" extrusionOk="0">
                  <a:moveTo>
                    <a:pt x="1536" y="0"/>
                  </a:moveTo>
                  <a:cubicBezTo>
                    <a:pt x="1298" y="0"/>
                    <a:pt x="1107" y="191"/>
                    <a:pt x="1107" y="430"/>
                  </a:cubicBezTo>
                  <a:lnTo>
                    <a:pt x="1107" y="1498"/>
                  </a:lnTo>
                  <a:cubicBezTo>
                    <a:pt x="1107" y="1737"/>
                    <a:pt x="916" y="1937"/>
                    <a:pt x="678" y="1937"/>
                  </a:cubicBezTo>
                  <a:lnTo>
                    <a:pt x="601" y="1937"/>
                  </a:lnTo>
                  <a:cubicBezTo>
                    <a:pt x="595" y="1937"/>
                    <a:pt x="588" y="1937"/>
                    <a:pt x="582" y="1937"/>
                  </a:cubicBezTo>
                  <a:cubicBezTo>
                    <a:pt x="304" y="1937"/>
                    <a:pt x="76" y="2134"/>
                    <a:pt x="39" y="2414"/>
                  </a:cubicBezTo>
                  <a:cubicBezTo>
                    <a:pt x="0" y="2729"/>
                    <a:pt x="248" y="3005"/>
                    <a:pt x="573" y="3005"/>
                  </a:cubicBezTo>
                  <a:lnTo>
                    <a:pt x="687" y="3005"/>
                  </a:lnTo>
                  <a:cubicBezTo>
                    <a:pt x="791" y="4481"/>
                    <a:pt x="2027" y="5590"/>
                    <a:pt x="3455" y="5590"/>
                  </a:cubicBezTo>
                  <a:cubicBezTo>
                    <a:pt x="3606" y="5590"/>
                    <a:pt x="3758" y="5578"/>
                    <a:pt x="3912" y="5553"/>
                  </a:cubicBezTo>
                  <a:cubicBezTo>
                    <a:pt x="2548" y="5343"/>
                    <a:pt x="1546" y="4169"/>
                    <a:pt x="1546" y="2796"/>
                  </a:cubicBezTo>
                  <a:lnTo>
                    <a:pt x="1546" y="1288"/>
                  </a:lnTo>
                  <a:cubicBezTo>
                    <a:pt x="1546" y="811"/>
                    <a:pt x="1927" y="430"/>
                    <a:pt x="2404" y="430"/>
                  </a:cubicBezTo>
                  <a:lnTo>
                    <a:pt x="4980" y="430"/>
                  </a:lnTo>
                  <a:cubicBezTo>
                    <a:pt x="5219" y="430"/>
                    <a:pt x="5410" y="229"/>
                    <a:pt x="5410"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23" name="Google Shape;13923;p79"/>
            <p:cNvSpPr/>
            <p:nvPr/>
          </p:nvSpPr>
          <p:spPr>
            <a:xfrm>
              <a:off x="8174569" y="4431241"/>
              <a:ext cx="49830" cy="17230"/>
            </a:xfrm>
            <a:custGeom>
              <a:avLst/>
              <a:gdLst/>
              <a:ahLst/>
              <a:cxnLst/>
              <a:rect l="l" t="t" r="r" b="b"/>
              <a:pathLst>
                <a:path w="1903" h="658" extrusionOk="0">
                  <a:moveTo>
                    <a:pt x="309" y="0"/>
                  </a:moveTo>
                  <a:cubicBezTo>
                    <a:pt x="141" y="0"/>
                    <a:pt x="1" y="219"/>
                    <a:pt x="155" y="380"/>
                  </a:cubicBezTo>
                  <a:cubicBezTo>
                    <a:pt x="365" y="554"/>
                    <a:pt x="637" y="657"/>
                    <a:pt x="919" y="657"/>
                  </a:cubicBezTo>
                  <a:cubicBezTo>
                    <a:pt x="932" y="657"/>
                    <a:pt x="944" y="657"/>
                    <a:pt x="956" y="657"/>
                  </a:cubicBezTo>
                  <a:cubicBezTo>
                    <a:pt x="968" y="657"/>
                    <a:pt x="980" y="657"/>
                    <a:pt x="992" y="657"/>
                  </a:cubicBezTo>
                  <a:cubicBezTo>
                    <a:pt x="1267" y="657"/>
                    <a:pt x="1538" y="554"/>
                    <a:pt x="1748" y="380"/>
                  </a:cubicBezTo>
                  <a:cubicBezTo>
                    <a:pt x="1903" y="219"/>
                    <a:pt x="1762" y="0"/>
                    <a:pt x="1594" y="0"/>
                  </a:cubicBezTo>
                  <a:cubicBezTo>
                    <a:pt x="1544" y="0"/>
                    <a:pt x="1491" y="19"/>
                    <a:pt x="1443" y="65"/>
                  </a:cubicBezTo>
                  <a:cubicBezTo>
                    <a:pt x="1295" y="170"/>
                    <a:pt x="1123" y="223"/>
                    <a:pt x="952" y="223"/>
                  </a:cubicBezTo>
                  <a:cubicBezTo>
                    <a:pt x="780" y="223"/>
                    <a:pt x="608" y="170"/>
                    <a:pt x="460" y="65"/>
                  </a:cubicBezTo>
                  <a:cubicBezTo>
                    <a:pt x="412" y="19"/>
                    <a:pt x="360" y="0"/>
                    <a:pt x="309" y="0"/>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24" name="Google Shape;13924;p79"/>
            <p:cNvSpPr/>
            <p:nvPr/>
          </p:nvSpPr>
          <p:spPr>
            <a:xfrm>
              <a:off x="8134375" y="4380730"/>
              <a:ext cx="130218" cy="43572"/>
            </a:xfrm>
            <a:custGeom>
              <a:avLst/>
              <a:gdLst/>
              <a:ahLst/>
              <a:cxnLst/>
              <a:rect l="l" t="t" r="r" b="b"/>
              <a:pathLst>
                <a:path w="4973" h="1664" extrusionOk="0">
                  <a:moveTo>
                    <a:pt x="4001" y="0"/>
                  </a:moveTo>
                  <a:cubicBezTo>
                    <a:pt x="3994" y="0"/>
                    <a:pt x="3987" y="0"/>
                    <a:pt x="3980" y="1"/>
                  </a:cubicBezTo>
                  <a:lnTo>
                    <a:pt x="984" y="1"/>
                  </a:lnTo>
                  <a:cubicBezTo>
                    <a:pt x="603" y="1"/>
                    <a:pt x="269" y="239"/>
                    <a:pt x="154" y="611"/>
                  </a:cubicBezTo>
                  <a:cubicBezTo>
                    <a:pt x="0" y="1161"/>
                    <a:pt x="437" y="1664"/>
                    <a:pt x="957" y="1664"/>
                  </a:cubicBezTo>
                  <a:cubicBezTo>
                    <a:pt x="1050" y="1664"/>
                    <a:pt x="1146" y="1648"/>
                    <a:pt x="1242" y="1613"/>
                  </a:cubicBezTo>
                  <a:lnTo>
                    <a:pt x="1728" y="1432"/>
                  </a:lnTo>
                  <a:cubicBezTo>
                    <a:pt x="2053" y="1308"/>
                    <a:pt x="2272" y="993"/>
                    <a:pt x="2272" y="649"/>
                  </a:cubicBezTo>
                  <a:cubicBezTo>
                    <a:pt x="2272" y="535"/>
                    <a:pt x="2367" y="439"/>
                    <a:pt x="2482" y="439"/>
                  </a:cubicBezTo>
                  <a:cubicBezTo>
                    <a:pt x="2606" y="439"/>
                    <a:pt x="2701" y="535"/>
                    <a:pt x="2701" y="649"/>
                  </a:cubicBezTo>
                  <a:cubicBezTo>
                    <a:pt x="2701" y="993"/>
                    <a:pt x="2911" y="1308"/>
                    <a:pt x="3236" y="1432"/>
                  </a:cubicBezTo>
                  <a:lnTo>
                    <a:pt x="3732" y="1613"/>
                  </a:lnTo>
                  <a:cubicBezTo>
                    <a:pt x="3827" y="1648"/>
                    <a:pt x="3923" y="1664"/>
                    <a:pt x="4016" y="1664"/>
                  </a:cubicBezTo>
                  <a:cubicBezTo>
                    <a:pt x="4536" y="1664"/>
                    <a:pt x="4973" y="1161"/>
                    <a:pt x="4819" y="611"/>
                  </a:cubicBezTo>
                  <a:cubicBezTo>
                    <a:pt x="4707" y="246"/>
                    <a:pt x="4374" y="0"/>
                    <a:pt x="400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25" name="Google Shape;13925;p79"/>
            <p:cNvSpPr/>
            <p:nvPr/>
          </p:nvSpPr>
          <p:spPr>
            <a:xfrm>
              <a:off x="8148646" y="4391963"/>
              <a:ext cx="33752" cy="21000"/>
            </a:xfrm>
            <a:custGeom>
              <a:avLst/>
              <a:gdLst/>
              <a:ahLst/>
              <a:cxnLst/>
              <a:rect l="l" t="t" r="r" b="b"/>
              <a:pathLst>
                <a:path w="1289" h="802" extrusionOk="0">
                  <a:moveTo>
                    <a:pt x="401" y="1"/>
                  </a:moveTo>
                  <a:cubicBezTo>
                    <a:pt x="182" y="1"/>
                    <a:pt x="0" y="182"/>
                    <a:pt x="0" y="402"/>
                  </a:cubicBezTo>
                  <a:cubicBezTo>
                    <a:pt x="0" y="627"/>
                    <a:pt x="191" y="802"/>
                    <a:pt x="400" y="802"/>
                  </a:cubicBezTo>
                  <a:cubicBezTo>
                    <a:pt x="448" y="802"/>
                    <a:pt x="497" y="793"/>
                    <a:pt x="544" y="774"/>
                  </a:cubicBezTo>
                  <a:lnTo>
                    <a:pt x="1031" y="592"/>
                  </a:lnTo>
                  <a:cubicBezTo>
                    <a:pt x="1183" y="535"/>
                    <a:pt x="1288" y="392"/>
                    <a:pt x="1288" y="220"/>
                  </a:cubicBezTo>
                  <a:lnTo>
                    <a:pt x="1288" y="1"/>
                  </a:ln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26" name="Google Shape;13926;p79"/>
            <p:cNvSpPr/>
            <p:nvPr/>
          </p:nvSpPr>
          <p:spPr>
            <a:xfrm>
              <a:off x="8216334" y="4391963"/>
              <a:ext cx="33752" cy="21079"/>
            </a:xfrm>
            <a:custGeom>
              <a:avLst/>
              <a:gdLst/>
              <a:ahLst/>
              <a:cxnLst/>
              <a:rect l="l" t="t" r="r" b="b"/>
              <a:pathLst>
                <a:path w="1289" h="805" extrusionOk="0">
                  <a:moveTo>
                    <a:pt x="1" y="1"/>
                  </a:moveTo>
                  <a:lnTo>
                    <a:pt x="1" y="220"/>
                  </a:lnTo>
                  <a:cubicBezTo>
                    <a:pt x="1" y="392"/>
                    <a:pt x="106" y="535"/>
                    <a:pt x="258" y="592"/>
                  </a:cubicBezTo>
                  <a:lnTo>
                    <a:pt x="745" y="783"/>
                  </a:lnTo>
                  <a:cubicBezTo>
                    <a:pt x="791" y="797"/>
                    <a:pt x="838" y="805"/>
                    <a:pt x="886" y="805"/>
                  </a:cubicBezTo>
                  <a:cubicBezTo>
                    <a:pt x="966" y="805"/>
                    <a:pt x="1045" y="783"/>
                    <a:pt x="1117" y="735"/>
                  </a:cubicBezTo>
                  <a:cubicBezTo>
                    <a:pt x="1222" y="659"/>
                    <a:pt x="1289" y="535"/>
                    <a:pt x="1289" y="402"/>
                  </a:cubicBezTo>
                  <a:cubicBezTo>
                    <a:pt x="1289" y="182"/>
                    <a:pt x="1107" y="1"/>
                    <a:pt x="888" y="1"/>
                  </a:cubicBezTo>
                  <a:close/>
                </a:path>
              </a:pathLst>
            </a:custGeom>
            <a:solidFill>
              <a:srgbClr val="6F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27" name="Google Shape;13927;p79"/>
            <p:cNvSpPr/>
            <p:nvPr/>
          </p:nvSpPr>
          <p:spPr>
            <a:xfrm>
              <a:off x="8159879" y="4391963"/>
              <a:ext cx="11260" cy="11286"/>
            </a:xfrm>
            <a:custGeom>
              <a:avLst/>
              <a:gdLst/>
              <a:ahLst/>
              <a:cxnLst/>
              <a:rect l="l" t="t" r="r" b="b"/>
              <a:pathLst>
                <a:path w="430" h="431" extrusionOk="0">
                  <a:moveTo>
                    <a:pt x="1" y="1"/>
                  </a:moveTo>
                  <a:lnTo>
                    <a:pt x="1" y="220"/>
                  </a:lnTo>
                  <a:cubicBezTo>
                    <a:pt x="1" y="335"/>
                    <a:pt x="96" y="430"/>
                    <a:pt x="220" y="430"/>
                  </a:cubicBezTo>
                  <a:cubicBezTo>
                    <a:pt x="334" y="430"/>
                    <a:pt x="430" y="335"/>
                    <a:pt x="430" y="220"/>
                  </a:cubicBezTo>
                  <a:lnTo>
                    <a:pt x="430" y="1"/>
                  </a:ln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28" name="Google Shape;13928;p79"/>
            <p:cNvSpPr/>
            <p:nvPr/>
          </p:nvSpPr>
          <p:spPr>
            <a:xfrm>
              <a:off x="8227567" y="4391963"/>
              <a:ext cx="11286" cy="11286"/>
            </a:xfrm>
            <a:custGeom>
              <a:avLst/>
              <a:gdLst/>
              <a:ahLst/>
              <a:cxnLst/>
              <a:rect l="l" t="t" r="r" b="b"/>
              <a:pathLst>
                <a:path w="431" h="431" extrusionOk="0">
                  <a:moveTo>
                    <a:pt x="1" y="1"/>
                  </a:moveTo>
                  <a:lnTo>
                    <a:pt x="1" y="220"/>
                  </a:lnTo>
                  <a:cubicBezTo>
                    <a:pt x="1" y="335"/>
                    <a:pt x="96" y="430"/>
                    <a:pt x="211" y="430"/>
                  </a:cubicBezTo>
                  <a:cubicBezTo>
                    <a:pt x="335" y="430"/>
                    <a:pt x="430" y="335"/>
                    <a:pt x="430" y="220"/>
                  </a:cubicBezTo>
                  <a:lnTo>
                    <a:pt x="430" y="1"/>
                  </a:lnTo>
                  <a:close/>
                </a:path>
              </a:pathLst>
            </a:custGeom>
            <a:solidFill>
              <a:srgbClr val="5266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Text Box 18">
            <a:extLst>
              <a:ext uri="{FF2B5EF4-FFF2-40B4-BE49-F238E27FC236}">
                <a16:creationId xmlns:a16="http://schemas.microsoft.com/office/drawing/2014/main" id="{2377DD92-4219-4761-9290-07224CEAA8EB}"/>
              </a:ext>
            </a:extLst>
          </p:cNvPr>
          <p:cNvSpPr txBox="1">
            <a:spLocks noChangeArrowheads="1"/>
          </p:cNvSpPr>
          <p:nvPr/>
        </p:nvSpPr>
        <p:spPr bwMode="auto">
          <a:xfrm>
            <a:off x="1428750" y="201216"/>
            <a:ext cx="4743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3 Cho phương trình: 3x</a:t>
            </a:r>
            <a:r>
              <a:rPr lang="en-US" altLang="vi-VN" sz="1800" baseline="30000">
                <a:latin typeface="Times New Roman" panose="02020603050405020304" pitchFamily="18" charset="0"/>
                <a:cs typeface="Times New Roman" panose="02020603050405020304" pitchFamily="18" charset="0"/>
              </a:rPr>
              <a:t>2</a:t>
            </a:r>
            <a:r>
              <a:rPr lang="en-US" altLang="vi-VN" sz="1800">
                <a:latin typeface="Times New Roman" panose="02020603050405020304" pitchFamily="18" charset="0"/>
                <a:cs typeface="Times New Roman" panose="02020603050405020304" pitchFamily="18" charset="0"/>
              </a:rPr>
              <a:t> + 7x + 4 = 0.</a:t>
            </a:r>
          </a:p>
        </p:txBody>
      </p:sp>
      <p:sp>
        <p:nvSpPr>
          <p:cNvPr id="7171" name="Text Box 19">
            <a:extLst>
              <a:ext uri="{FF2B5EF4-FFF2-40B4-BE49-F238E27FC236}">
                <a16:creationId xmlns:a16="http://schemas.microsoft.com/office/drawing/2014/main" id="{F2675525-C0C9-4763-976A-13EF1F5D5688}"/>
              </a:ext>
            </a:extLst>
          </p:cNvPr>
          <p:cNvSpPr txBox="1">
            <a:spLocks noChangeArrowheads="1"/>
          </p:cNvSpPr>
          <p:nvPr/>
        </p:nvSpPr>
        <p:spPr bwMode="auto">
          <a:xfrm>
            <a:off x="1428750" y="552450"/>
            <a:ext cx="52256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a) Xác định các hệ số a, b, c rồi tính a - b + c.</a:t>
            </a:r>
          </a:p>
        </p:txBody>
      </p:sp>
      <p:sp>
        <p:nvSpPr>
          <p:cNvPr id="7172" name="Text Box 20">
            <a:extLst>
              <a:ext uri="{FF2B5EF4-FFF2-40B4-BE49-F238E27FC236}">
                <a16:creationId xmlns:a16="http://schemas.microsoft.com/office/drawing/2014/main" id="{CFB4DD82-0291-4A60-BA2C-6E272B855B9F}"/>
              </a:ext>
            </a:extLst>
          </p:cNvPr>
          <p:cNvSpPr txBox="1">
            <a:spLocks noChangeArrowheads="1"/>
          </p:cNvSpPr>
          <p:nvPr/>
        </p:nvSpPr>
        <p:spPr bwMode="auto">
          <a:xfrm>
            <a:off x="1434704" y="933450"/>
            <a:ext cx="6457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b) Chứng tỏ rằng x</a:t>
            </a:r>
            <a:r>
              <a:rPr lang="en-US" altLang="vi-VN" sz="1800" baseline="-25000">
                <a:latin typeface="Times New Roman" panose="02020603050405020304" pitchFamily="18" charset="0"/>
                <a:cs typeface="Times New Roman" panose="02020603050405020304" pitchFamily="18" charset="0"/>
              </a:rPr>
              <a:t>1</a:t>
            </a:r>
            <a:r>
              <a:rPr lang="en-US" altLang="vi-VN" sz="1800">
                <a:latin typeface="Times New Roman" panose="02020603050405020304" pitchFamily="18" charset="0"/>
                <a:cs typeface="Times New Roman" panose="02020603050405020304" pitchFamily="18" charset="0"/>
              </a:rPr>
              <a:t> = -1 là một nghiệm của phương trình.</a:t>
            </a:r>
            <a:endParaRPr lang="en-US" altLang="vi-VN" sz="1800">
              <a:solidFill>
                <a:srgbClr val="0000FF"/>
              </a:solidFill>
              <a:latin typeface="Times New Roman" panose="02020603050405020304" pitchFamily="18" charset="0"/>
              <a:cs typeface="Times New Roman" panose="02020603050405020304" pitchFamily="18" charset="0"/>
            </a:endParaRPr>
          </a:p>
        </p:txBody>
      </p:sp>
      <p:sp>
        <p:nvSpPr>
          <p:cNvPr id="7173" name="Text Box 21">
            <a:extLst>
              <a:ext uri="{FF2B5EF4-FFF2-40B4-BE49-F238E27FC236}">
                <a16:creationId xmlns:a16="http://schemas.microsoft.com/office/drawing/2014/main" id="{8EB6F383-4D3C-4DDD-8145-DAF31BE193A7}"/>
              </a:ext>
            </a:extLst>
          </p:cNvPr>
          <p:cNvSpPr txBox="1">
            <a:spLocks noChangeArrowheads="1"/>
          </p:cNvSpPr>
          <p:nvPr/>
        </p:nvSpPr>
        <p:spPr bwMode="auto">
          <a:xfrm>
            <a:off x="1422797" y="1277541"/>
            <a:ext cx="23848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c) Tìm nghiệm x</a:t>
            </a:r>
            <a:r>
              <a:rPr lang="en-US" altLang="vi-VN" sz="1800" baseline="-25000">
                <a:latin typeface="Times New Roman" panose="02020603050405020304" pitchFamily="18" charset="0"/>
                <a:cs typeface="Times New Roman" panose="02020603050405020304" pitchFamily="18" charset="0"/>
              </a:rPr>
              <a:t>2</a:t>
            </a:r>
            <a:r>
              <a:rPr lang="en-US" altLang="vi-VN" sz="1800">
                <a:latin typeface="Times New Roman" panose="02020603050405020304" pitchFamily="18" charset="0"/>
                <a:cs typeface="Times New Roman" panose="02020603050405020304" pitchFamily="18" charset="0"/>
              </a:rPr>
              <a:t>.</a:t>
            </a:r>
          </a:p>
        </p:txBody>
      </p:sp>
      <p:sp>
        <p:nvSpPr>
          <p:cNvPr id="19" name="Text Box 13">
            <a:extLst>
              <a:ext uri="{FF2B5EF4-FFF2-40B4-BE49-F238E27FC236}">
                <a16:creationId xmlns:a16="http://schemas.microsoft.com/office/drawing/2014/main" id="{47A2FB45-F577-429C-B631-D475645C324E}"/>
              </a:ext>
            </a:extLst>
          </p:cNvPr>
          <p:cNvSpPr txBox="1">
            <a:spLocks noChangeArrowheads="1"/>
          </p:cNvSpPr>
          <p:nvPr/>
        </p:nvSpPr>
        <p:spPr bwMode="auto">
          <a:xfrm>
            <a:off x="1441847" y="1810941"/>
            <a:ext cx="46863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alphaLcParenR"/>
            </a:pPr>
            <a:r>
              <a:rPr lang="en-US" altLang="vi-VN" sz="1800">
                <a:latin typeface="Times New Roman" panose="02020603050405020304" pitchFamily="18" charset="0"/>
                <a:cs typeface="Times New Roman" panose="02020603050405020304" pitchFamily="18" charset="0"/>
              </a:rPr>
              <a:t> Ta có: a = 3, b = 7, c = 4 </a:t>
            </a:r>
          </a:p>
        </p:txBody>
      </p:sp>
      <p:sp>
        <p:nvSpPr>
          <p:cNvPr id="22" name="Text Box 14">
            <a:extLst>
              <a:ext uri="{FF2B5EF4-FFF2-40B4-BE49-F238E27FC236}">
                <a16:creationId xmlns:a16="http://schemas.microsoft.com/office/drawing/2014/main" id="{BFCE3BEB-BB4F-42D4-9BA2-814BABB6EFAE}"/>
              </a:ext>
            </a:extLst>
          </p:cNvPr>
          <p:cNvSpPr txBox="1">
            <a:spLocks noChangeArrowheads="1"/>
          </p:cNvSpPr>
          <p:nvPr/>
        </p:nvSpPr>
        <p:spPr bwMode="auto">
          <a:xfrm>
            <a:off x="2253854" y="2114550"/>
            <a:ext cx="44005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solidFill>
                  <a:srgbClr val="FF0000"/>
                </a:solidFill>
                <a:latin typeface="Times New Roman" panose="02020603050405020304" pitchFamily="18" charset="0"/>
                <a:cs typeface="Times New Roman" panose="02020603050405020304" pitchFamily="18" charset="0"/>
              </a:rPr>
              <a:t>a - b + c =</a:t>
            </a:r>
            <a:r>
              <a:rPr lang="en-US" altLang="vi-VN" sz="1800">
                <a:latin typeface="Times New Roman" panose="02020603050405020304" pitchFamily="18" charset="0"/>
                <a:cs typeface="Times New Roman" panose="02020603050405020304" pitchFamily="18" charset="0"/>
              </a:rPr>
              <a:t> 3 – 7 + 4 = </a:t>
            </a:r>
            <a:r>
              <a:rPr lang="en-US" altLang="vi-VN" sz="1800">
                <a:solidFill>
                  <a:srgbClr val="FF0000"/>
                </a:solidFill>
                <a:latin typeface="Times New Roman" panose="02020603050405020304" pitchFamily="18" charset="0"/>
                <a:cs typeface="Times New Roman" panose="02020603050405020304" pitchFamily="18" charset="0"/>
              </a:rPr>
              <a:t>0</a:t>
            </a:r>
          </a:p>
        </p:txBody>
      </p:sp>
      <p:sp>
        <p:nvSpPr>
          <p:cNvPr id="23" name="Text Box 15">
            <a:extLst>
              <a:ext uri="{FF2B5EF4-FFF2-40B4-BE49-F238E27FC236}">
                <a16:creationId xmlns:a16="http://schemas.microsoft.com/office/drawing/2014/main" id="{DFD668D6-4C74-485D-AA97-CAD1E35BE86E}"/>
              </a:ext>
            </a:extLst>
          </p:cNvPr>
          <p:cNvSpPr txBox="1">
            <a:spLocks noChangeArrowheads="1"/>
          </p:cNvSpPr>
          <p:nvPr/>
        </p:nvSpPr>
        <p:spPr bwMode="auto">
          <a:xfrm>
            <a:off x="1441848" y="2343150"/>
            <a:ext cx="6450806"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marL="342900" indent="-342900" eaLnBrk="1" hangingPunct="1">
              <a:spcBef>
                <a:spcPct val="50000"/>
              </a:spcBef>
              <a:buFontTx/>
              <a:buAutoNum type="alphaLcParenR" startAt="2"/>
              <a:defRPr/>
            </a:pPr>
            <a:r>
              <a:rPr lang="en-US" sz="1800" dirty="0" err="1">
                <a:latin typeface="Times New Roman" pitchFamily="18" charset="0"/>
                <a:cs typeface="Times New Roman" pitchFamily="18" charset="0"/>
              </a:rPr>
              <a:t>Thay</a:t>
            </a:r>
            <a:r>
              <a:rPr lang="en-US" sz="1800" dirty="0">
                <a:latin typeface="Times New Roman" pitchFamily="18" charset="0"/>
                <a:cs typeface="Times New Roman" pitchFamily="18" charset="0"/>
              </a:rPr>
              <a:t> x</a:t>
            </a:r>
            <a:r>
              <a:rPr lang="en-US" sz="1800" baseline="-25000" dirty="0">
                <a:latin typeface="Times New Roman" pitchFamily="18" charset="0"/>
                <a:cs typeface="Times New Roman" pitchFamily="18" charset="0"/>
              </a:rPr>
              <a:t>1</a:t>
            </a:r>
            <a:r>
              <a:rPr lang="en-US" sz="1800" dirty="0">
                <a:latin typeface="Times New Roman" pitchFamily="18" charset="0"/>
                <a:cs typeface="Times New Roman" pitchFamily="18" charset="0"/>
              </a:rPr>
              <a:t> = -1vào </a:t>
            </a:r>
            <a:r>
              <a:rPr lang="en-US" sz="1800" dirty="0" err="1">
                <a:latin typeface="Times New Roman" pitchFamily="18" charset="0"/>
                <a:cs typeface="Times New Roman" pitchFamily="18" charset="0"/>
              </a:rPr>
              <a:t>vế</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rái</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của</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phương</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rình</a:t>
            </a:r>
            <a:r>
              <a:rPr lang="en-US" sz="1800" dirty="0">
                <a:latin typeface="Times New Roman" pitchFamily="18" charset="0"/>
                <a:cs typeface="Times New Roman" pitchFamily="18" charset="0"/>
              </a:rPr>
              <a:t> ta </a:t>
            </a:r>
            <a:r>
              <a:rPr lang="en-US" sz="1800" dirty="0" err="1">
                <a:latin typeface="Times New Roman" pitchFamily="18" charset="0"/>
                <a:cs typeface="Times New Roman" pitchFamily="18" charset="0"/>
              </a:rPr>
              <a:t>được</a:t>
            </a:r>
            <a:r>
              <a:rPr lang="en-US" sz="1800" dirty="0">
                <a:latin typeface="Times New Roman" pitchFamily="18" charset="0"/>
                <a:cs typeface="Times New Roman" pitchFamily="18" charset="0"/>
              </a:rPr>
              <a:t>:                  </a:t>
            </a:r>
          </a:p>
          <a:p>
            <a:pPr eaLnBrk="1" hangingPunct="1">
              <a:spcBef>
                <a:spcPct val="50000"/>
              </a:spcBef>
              <a:defRPr/>
            </a:pPr>
            <a:r>
              <a:rPr lang="en-US" sz="1800" dirty="0">
                <a:latin typeface="Times New Roman" pitchFamily="18" charset="0"/>
                <a:cs typeface="Times New Roman" pitchFamily="18" charset="0"/>
              </a:rPr>
              <a:t>  3.(-1)</a:t>
            </a:r>
            <a:r>
              <a:rPr lang="en-US" sz="1800" baseline="30000" dirty="0">
                <a:latin typeface="Times New Roman" pitchFamily="18" charset="0"/>
                <a:cs typeface="Times New Roman" pitchFamily="18" charset="0"/>
              </a:rPr>
              <a:t>2</a:t>
            </a:r>
            <a:r>
              <a:rPr lang="en-US" sz="1800" dirty="0">
                <a:latin typeface="Times New Roman" pitchFamily="18" charset="0"/>
                <a:cs typeface="Times New Roman" pitchFamily="18" charset="0"/>
              </a:rPr>
              <a:t> + 7.(-1) + 4 = 0 =&gt; </a:t>
            </a:r>
            <a:r>
              <a:rPr lang="en-US" sz="1800" dirty="0">
                <a:solidFill>
                  <a:srgbClr val="FF0000"/>
                </a:solidFill>
                <a:latin typeface="Times New Roman" pitchFamily="18" charset="0"/>
                <a:cs typeface="Times New Roman" pitchFamily="18" charset="0"/>
              </a:rPr>
              <a:t>x</a:t>
            </a:r>
            <a:r>
              <a:rPr lang="en-US" sz="1800" baseline="-25000" dirty="0">
                <a:solidFill>
                  <a:srgbClr val="FF0000"/>
                </a:solidFill>
                <a:latin typeface="Times New Roman" pitchFamily="18" charset="0"/>
                <a:cs typeface="Times New Roman" pitchFamily="18" charset="0"/>
              </a:rPr>
              <a:t>1</a:t>
            </a:r>
            <a:r>
              <a:rPr lang="en-US" sz="1800" dirty="0">
                <a:solidFill>
                  <a:srgbClr val="FF0000"/>
                </a:solidFill>
                <a:latin typeface="Times New Roman" pitchFamily="18" charset="0"/>
                <a:cs typeface="Times New Roman" pitchFamily="18" charset="0"/>
              </a:rPr>
              <a:t> = -1</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là</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một</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nghiệm</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của</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phương</a:t>
            </a:r>
            <a:r>
              <a:rPr lang="en-US" sz="1800" dirty="0">
                <a:latin typeface="Times New Roman" pitchFamily="18" charset="0"/>
                <a:cs typeface="Times New Roman" pitchFamily="18" charset="0"/>
              </a:rPr>
              <a:t> </a:t>
            </a:r>
            <a:r>
              <a:rPr lang="en-US" sz="1800" dirty="0" err="1">
                <a:latin typeface="Times New Roman" pitchFamily="18" charset="0"/>
                <a:cs typeface="Times New Roman" pitchFamily="18" charset="0"/>
              </a:rPr>
              <a:t>trình</a:t>
            </a:r>
            <a:r>
              <a:rPr lang="en-US" sz="1800" dirty="0">
                <a:latin typeface="Times New Roman" pitchFamily="18" charset="0"/>
                <a:cs typeface="Times New Roman" pitchFamily="18" charset="0"/>
              </a:rPr>
              <a:t>.</a:t>
            </a:r>
            <a:endParaRPr lang="en-US" sz="1800" dirty="0">
              <a:solidFill>
                <a:srgbClr val="0000FF"/>
              </a:solidFill>
              <a:latin typeface="Times New Roman" pitchFamily="18" charset="0"/>
              <a:cs typeface="Times New Roman" pitchFamily="18" charset="0"/>
            </a:endParaRPr>
          </a:p>
        </p:txBody>
      </p:sp>
      <p:sp>
        <p:nvSpPr>
          <p:cNvPr id="24" name="Text Box 16">
            <a:extLst>
              <a:ext uri="{FF2B5EF4-FFF2-40B4-BE49-F238E27FC236}">
                <a16:creationId xmlns:a16="http://schemas.microsoft.com/office/drawing/2014/main" id="{7120F5CB-8870-4E80-9E55-9C7E3E38F82F}"/>
              </a:ext>
            </a:extLst>
          </p:cNvPr>
          <p:cNvSpPr txBox="1">
            <a:spLocks noChangeArrowheads="1"/>
          </p:cNvSpPr>
          <p:nvPr/>
        </p:nvSpPr>
        <p:spPr bwMode="auto">
          <a:xfrm>
            <a:off x="1428750" y="3086100"/>
            <a:ext cx="3600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c)  Theo định lí Vi-ét ta có: </a:t>
            </a:r>
          </a:p>
        </p:txBody>
      </p:sp>
      <p:graphicFrame>
        <p:nvGraphicFramePr>
          <p:cNvPr id="25" name="Object 17">
            <a:extLst>
              <a:ext uri="{FF2B5EF4-FFF2-40B4-BE49-F238E27FC236}">
                <a16:creationId xmlns:a16="http://schemas.microsoft.com/office/drawing/2014/main" id="{0E2EEBD8-FAE1-4A05-A542-17EE1B725CC0}"/>
              </a:ext>
            </a:extLst>
          </p:cNvPr>
          <p:cNvGraphicFramePr>
            <a:graphicFrameLocks noChangeAspect="1"/>
          </p:cNvGraphicFramePr>
          <p:nvPr/>
        </p:nvGraphicFramePr>
        <p:xfrm>
          <a:off x="2114550" y="3371850"/>
          <a:ext cx="1000125" cy="620316"/>
        </p:xfrm>
        <a:graphic>
          <a:graphicData uri="http://schemas.openxmlformats.org/presentationml/2006/ole">
            <mc:AlternateContent xmlns:mc="http://schemas.openxmlformats.org/markup-compatibility/2006">
              <mc:Choice xmlns:v="urn:schemas-microsoft-com:vml" Requires="v">
                <p:oleObj spid="_x0000_s6151" name="Equation" r:id="rId3" imgW="634725" imgH="393529" progId="Equation.DSMT4">
                  <p:embed/>
                </p:oleObj>
              </mc:Choice>
              <mc:Fallback>
                <p:oleObj name="Equation" r:id="rId3" imgW="634725" imgH="393529" progId="Equation.DSMT4">
                  <p:embed/>
                  <p:pic>
                    <p:nvPicPr>
                      <p:cNvPr id="25" name="Object 17">
                        <a:extLst>
                          <a:ext uri="{FF2B5EF4-FFF2-40B4-BE49-F238E27FC236}">
                            <a16:creationId xmlns:a16="http://schemas.microsoft.com/office/drawing/2014/main" id="{0E2EEBD8-FAE1-4A05-A542-17EE1B725C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4550" y="3371850"/>
                        <a:ext cx="1000125" cy="620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18">
            <a:extLst>
              <a:ext uri="{FF2B5EF4-FFF2-40B4-BE49-F238E27FC236}">
                <a16:creationId xmlns:a16="http://schemas.microsoft.com/office/drawing/2014/main" id="{0A6564E6-730C-4680-BB2F-12B488483B05}"/>
              </a:ext>
            </a:extLst>
          </p:cNvPr>
          <p:cNvSpPr txBox="1">
            <a:spLocks noChangeArrowheads="1"/>
          </p:cNvSpPr>
          <p:nvPr/>
        </p:nvSpPr>
        <p:spPr bwMode="auto">
          <a:xfrm>
            <a:off x="3143250" y="3543300"/>
            <a:ext cx="742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hay</a:t>
            </a:r>
          </a:p>
        </p:txBody>
      </p:sp>
      <p:graphicFrame>
        <p:nvGraphicFramePr>
          <p:cNvPr id="27" name="Object 19">
            <a:extLst>
              <a:ext uri="{FF2B5EF4-FFF2-40B4-BE49-F238E27FC236}">
                <a16:creationId xmlns:a16="http://schemas.microsoft.com/office/drawing/2014/main" id="{BDB93891-C8D8-456A-988B-DB5ADDD27BFE}"/>
              </a:ext>
            </a:extLst>
          </p:cNvPr>
          <p:cNvGraphicFramePr>
            <a:graphicFrameLocks noChangeAspect="1"/>
          </p:cNvGraphicFramePr>
          <p:nvPr/>
        </p:nvGraphicFramePr>
        <p:xfrm>
          <a:off x="3600451" y="3486151"/>
          <a:ext cx="1022747" cy="527447"/>
        </p:xfrm>
        <a:graphic>
          <a:graphicData uri="http://schemas.openxmlformats.org/presentationml/2006/ole">
            <mc:AlternateContent xmlns:mc="http://schemas.openxmlformats.org/markup-compatibility/2006">
              <mc:Choice xmlns:v="urn:schemas-microsoft-com:vml" Requires="v">
                <p:oleObj spid="_x0000_s6152" name="Equation" r:id="rId5" imgW="761669" imgH="393529" progId="Equation.DSMT4">
                  <p:embed/>
                </p:oleObj>
              </mc:Choice>
              <mc:Fallback>
                <p:oleObj name="Equation" r:id="rId5" imgW="761669" imgH="393529" progId="Equation.DSMT4">
                  <p:embed/>
                  <p:pic>
                    <p:nvPicPr>
                      <p:cNvPr id="27" name="Object 19">
                        <a:extLst>
                          <a:ext uri="{FF2B5EF4-FFF2-40B4-BE49-F238E27FC236}">
                            <a16:creationId xmlns:a16="http://schemas.microsoft.com/office/drawing/2014/main" id="{BDB93891-C8D8-456A-988B-DB5ADDD27BF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451" y="3486151"/>
                        <a:ext cx="1022747" cy="5274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0">
            <a:extLst>
              <a:ext uri="{FF2B5EF4-FFF2-40B4-BE49-F238E27FC236}">
                <a16:creationId xmlns:a16="http://schemas.microsoft.com/office/drawing/2014/main" id="{931CC71C-7666-4673-882B-DDBEF41AE1C2}"/>
              </a:ext>
            </a:extLst>
          </p:cNvPr>
          <p:cNvGraphicFramePr>
            <a:graphicFrameLocks noChangeAspect="1"/>
          </p:cNvGraphicFramePr>
          <p:nvPr/>
        </p:nvGraphicFramePr>
        <p:xfrm>
          <a:off x="4695825" y="3486151"/>
          <a:ext cx="912019" cy="488156"/>
        </p:xfrm>
        <a:graphic>
          <a:graphicData uri="http://schemas.openxmlformats.org/presentationml/2006/ole">
            <mc:AlternateContent xmlns:mc="http://schemas.openxmlformats.org/markup-compatibility/2006">
              <mc:Choice xmlns:v="urn:schemas-microsoft-com:vml" Requires="v">
                <p:oleObj spid="_x0000_s6153" name="Equation" r:id="rId7" imgW="736280" imgH="393529" progId="Equation.DSMT4">
                  <p:embed/>
                </p:oleObj>
              </mc:Choice>
              <mc:Fallback>
                <p:oleObj name="Equation" r:id="rId7" imgW="736280" imgH="393529" progId="Equation.DSMT4">
                  <p:embed/>
                  <p:pic>
                    <p:nvPicPr>
                      <p:cNvPr id="28" name="Object 20">
                        <a:extLst>
                          <a:ext uri="{FF2B5EF4-FFF2-40B4-BE49-F238E27FC236}">
                            <a16:creationId xmlns:a16="http://schemas.microsoft.com/office/drawing/2014/main" id="{931CC71C-7666-4673-882B-DDBEF41AE1C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5825" y="3486151"/>
                        <a:ext cx="912019" cy="4881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1">
            <a:extLst>
              <a:ext uri="{FF2B5EF4-FFF2-40B4-BE49-F238E27FC236}">
                <a16:creationId xmlns:a16="http://schemas.microsoft.com/office/drawing/2014/main" id="{A7CCD25F-8647-4AFB-B459-BCCB77C15DFA}"/>
              </a:ext>
            </a:extLst>
          </p:cNvPr>
          <p:cNvGraphicFramePr>
            <a:graphicFrameLocks noChangeAspect="1"/>
          </p:cNvGraphicFramePr>
          <p:nvPr/>
        </p:nvGraphicFramePr>
        <p:xfrm>
          <a:off x="5657850" y="3486150"/>
          <a:ext cx="858441" cy="529829"/>
        </p:xfrm>
        <a:graphic>
          <a:graphicData uri="http://schemas.openxmlformats.org/presentationml/2006/ole">
            <mc:AlternateContent xmlns:mc="http://schemas.openxmlformats.org/markup-compatibility/2006">
              <mc:Choice xmlns:v="urn:schemas-microsoft-com:vml" Requires="v">
                <p:oleObj spid="_x0000_s6154" name="Equation" r:id="rId9" imgW="698197" imgH="431613" progId="Equation.DSMT4">
                  <p:embed/>
                </p:oleObj>
              </mc:Choice>
              <mc:Fallback>
                <p:oleObj name="Equation" r:id="rId9" imgW="698197" imgH="431613" progId="Equation.DSMT4">
                  <p:embed/>
                  <p:pic>
                    <p:nvPicPr>
                      <p:cNvPr id="29" name="Object 21">
                        <a:extLst>
                          <a:ext uri="{FF2B5EF4-FFF2-40B4-BE49-F238E27FC236}">
                            <a16:creationId xmlns:a16="http://schemas.microsoft.com/office/drawing/2014/main" id="{A7CCD25F-8647-4AFB-B459-BCCB77C15DF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7850" y="3486150"/>
                        <a:ext cx="858441" cy="529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2" name="TextBox 30">
            <a:extLst>
              <a:ext uri="{FF2B5EF4-FFF2-40B4-BE49-F238E27FC236}">
                <a16:creationId xmlns:a16="http://schemas.microsoft.com/office/drawing/2014/main" id="{8C5CFD57-9CE2-41FA-9012-7FEAC06678D5}"/>
              </a:ext>
            </a:extLst>
          </p:cNvPr>
          <p:cNvSpPr txBox="1">
            <a:spLocks noChangeArrowheads="1"/>
          </p:cNvSpPr>
          <p:nvPr/>
        </p:nvSpPr>
        <p:spPr bwMode="auto">
          <a:xfrm>
            <a:off x="3600450" y="1448991"/>
            <a:ext cx="1657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defRPr/>
            </a:pPr>
            <a:r>
              <a:rPr lang="en-US" sz="1800" b="1">
                <a:solidFill>
                  <a:schemeClr val="accent4"/>
                </a:solidFill>
                <a:latin typeface="Times New Roman" pitchFamily="18" charset="0"/>
                <a:cs typeface="Times New Roman" pitchFamily="18" charset="0"/>
              </a:rPr>
              <a:t>Giải</a:t>
            </a:r>
          </a:p>
        </p:txBody>
      </p:sp>
      <p:sp>
        <p:nvSpPr>
          <p:cNvPr id="17" name="Text Box 15">
            <a:extLst>
              <a:ext uri="{FF2B5EF4-FFF2-40B4-BE49-F238E27FC236}">
                <a16:creationId xmlns:a16="http://schemas.microsoft.com/office/drawing/2014/main" id="{5D063132-7889-47E5-B18A-78CB7A0F71F6}"/>
              </a:ext>
            </a:extLst>
          </p:cNvPr>
          <p:cNvSpPr txBox="1">
            <a:spLocks noChangeArrowheads="1"/>
          </p:cNvSpPr>
          <p:nvPr/>
        </p:nvSpPr>
        <p:spPr bwMode="auto">
          <a:xfrm>
            <a:off x="1457325" y="4202907"/>
            <a:ext cx="62579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u="sng">
                <a:solidFill>
                  <a:srgbClr val="FF0000"/>
                </a:solidFill>
                <a:latin typeface="Times New Roman" panose="02020603050405020304" pitchFamily="18" charset="0"/>
                <a:cs typeface="Times New Roman" panose="02020603050405020304" pitchFamily="18" charset="0"/>
              </a:rPr>
              <a:t>Tổng quát 2</a:t>
            </a:r>
            <a:r>
              <a:rPr lang="en-US" altLang="vi-VN" sz="1800">
                <a:solidFill>
                  <a:srgbClr val="FF0000"/>
                </a:solidFill>
                <a:latin typeface="Times New Roman" panose="02020603050405020304" pitchFamily="18" charset="0"/>
                <a:cs typeface="Times New Roman" panose="02020603050405020304" pitchFamily="18" charset="0"/>
              </a:rPr>
              <a:t>: Nếu PT ax</a:t>
            </a:r>
            <a:r>
              <a:rPr lang="en-US" altLang="vi-VN" sz="1800" baseline="30000">
                <a:solidFill>
                  <a:srgbClr val="FF0000"/>
                </a:solidFill>
                <a:latin typeface="Times New Roman" panose="02020603050405020304" pitchFamily="18" charset="0"/>
                <a:cs typeface="Times New Roman" panose="02020603050405020304" pitchFamily="18" charset="0"/>
              </a:rPr>
              <a:t>2</a:t>
            </a:r>
            <a:r>
              <a:rPr lang="en-US" altLang="vi-VN" sz="1800">
                <a:solidFill>
                  <a:srgbClr val="FF0000"/>
                </a:solidFill>
                <a:latin typeface="Times New Roman" panose="02020603050405020304" pitchFamily="18" charset="0"/>
                <a:cs typeface="Times New Roman" panose="02020603050405020304" pitchFamily="18" charset="0"/>
              </a:rPr>
              <a:t> + bx + c = 0 (a ≠ 0) có: a - b + c = 0 thì PT có một nghiệm </a:t>
            </a:r>
            <a:r>
              <a:rPr lang="en-US" altLang="vi-VN" sz="1800" i="1">
                <a:solidFill>
                  <a:schemeClr val="accent2"/>
                </a:solidFill>
                <a:latin typeface="Times New Roman" panose="02020603050405020304" pitchFamily="18" charset="0"/>
                <a:cs typeface="Times New Roman" panose="02020603050405020304" pitchFamily="18" charset="0"/>
              </a:rPr>
              <a:t>x</a:t>
            </a:r>
            <a:r>
              <a:rPr lang="en-US" altLang="vi-VN" sz="1800" i="1" baseline="-25000">
                <a:solidFill>
                  <a:schemeClr val="accent2"/>
                </a:solidFill>
                <a:latin typeface="Times New Roman" panose="02020603050405020304" pitchFamily="18" charset="0"/>
                <a:cs typeface="Times New Roman" panose="02020603050405020304" pitchFamily="18" charset="0"/>
              </a:rPr>
              <a:t>1</a:t>
            </a:r>
            <a:r>
              <a:rPr lang="en-US" altLang="vi-VN" sz="1800" i="1">
                <a:solidFill>
                  <a:schemeClr val="accent2"/>
                </a:solidFill>
                <a:latin typeface="Times New Roman" panose="02020603050405020304" pitchFamily="18" charset="0"/>
                <a:cs typeface="Times New Roman" panose="02020603050405020304" pitchFamily="18" charset="0"/>
              </a:rPr>
              <a:t> = -1</a:t>
            </a:r>
            <a:r>
              <a:rPr lang="en-US" altLang="vi-VN" sz="1800">
                <a:solidFill>
                  <a:srgbClr val="FF0000"/>
                </a:solidFill>
                <a:latin typeface="Times New Roman" panose="02020603050405020304" pitchFamily="18" charset="0"/>
                <a:cs typeface="Times New Roman" panose="02020603050405020304" pitchFamily="18" charset="0"/>
              </a:rPr>
              <a:t>, còn nghiệm kia là </a:t>
            </a:r>
          </a:p>
        </p:txBody>
      </p:sp>
      <p:graphicFrame>
        <p:nvGraphicFramePr>
          <p:cNvPr id="18" name="Object 16">
            <a:extLst>
              <a:ext uri="{FF2B5EF4-FFF2-40B4-BE49-F238E27FC236}">
                <a16:creationId xmlns:a16="http://schemas.microsoft.com/office/drawing/2014/main" id="{1C580720-2A14-47EF-9B9F-8EC0FB08C292}"/>
              </a:ext>
            </a:extLst>
          </p:cNvPr>
          <p:cNvGraphicFramePr>
            <a:graphicFrameLocks noChangeAspect="1"/>
          </p:cNvGraphicFramePr>
          <p:nvPr/>
        </p:nvGraphicFramePr>
        <p:xfrm>
          <a:off x="5713810" y="4394598"/>
          <a:ext cx="801290" cy="577453"/>
        </p:xfrm>
        <a:graphic>
          <a:graphicData uri="http://schemas.openxmlformats.org/presentationml/2006/ole">
            <mc:AlternateContent xmlns:mc="http://schemas.openxmlformats.org/markup-compatibility/2006">
              <mc:Choice xmlns:v="urn:schemas-microsoft-com:vml" Requires="v">
                <p:oleObj spid="_x0000_s6155" name="Equation" r:id="rId11" imgW="495341" imgH="342816" progId="Equation.3">
                  <p:embed/>
                </p:oleObj>
              </mc:Choice>
              <mc:Fallback>
                <p:oleObj name="Equation" r:id="rId11" imgW="495341" imgH="342816" progId="Equation.3">
                  <p:embed/>
                  <p:pic>
                    <p:nvPicPr>
                      <p:cNvPr id="18" name="Object 16">
                        <a:extLst>
                          <a:ext uri="{FF2B5EF4-FFF2-40B4-BE49-F238E27FC236}">
                            <a16:creationId xmlns:a16="http://schemas.microsoft.com/office/drawing/2014/main" id="{1C580720-2A14-47EF-9B9F-8EC0FB08C29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3810" y="4394598"/>
                        <a:ext cx="801290" cy="577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32"/>
                                        </p:tgtEl>
                                        <p:attrNameLst>
                                          <p:attrName>style.visibility</p:attrName>
                                        </p:attrNameLst>
                                      </p:cBhvr>
                                      <p:to>
                                        <p:strVal val="visible"/>
                                      </p:to>
                                    </p:set>
                                    <p:animEffect transition="in" filter="fade">
                                      <p:cBhvr>
                                        <p:cTn id="7" dur="500"/>
                                        <p:tgtEl>
                                          <p:spTgt spid="92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xEl>
                                              <p:pRg st="0" end="0"/>
                                            </p:txEl>
                                          </p:spTgt>
                                        </p:tgtEl>
                                        <p:attrNameLst>
                                          <p:attrName>style.visibility</p:attrName>
                                        </p:attrNameLst>
                                      </p:cBhvr>
                                      <p:to>
                                        <p:strVal val="visible"/>
                                      </p:to>
                                    </p:set>
                                    <p:animEffect transition="in" filter="fade">
                                      <p:cBhvr>
                                        <p:cTn id="22" dur="500"/>
                                        <p:tgtEl>
                                          <p:spTgt spid="23">
                                            <p:txEl>
                                              <p:pRg st="0" end="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3">
                                            <p:txEl>
                                              <p:pRg st="1" end="1"/>
                                            </p:txEl>
                                          </p:spTgt>
                                        </p:tgtEl>
                                        <p:attrNameLst>
                                          <p:attrName>style.visibility</p:attrName>
                                        </p:attrNameLst>
                                      </p:cBhvr>
                                      <p:to>
                                        <p:strVal val="visible"/>
                                      </p:to>
                                    </p:set>
                                    <p:animEffect transition="in" filter="fade">
                                      <p:cBhvr>
                                        <p:cTn id="25" dur="500"/>
                                        <p:tgtEl>
                                          <p:spTgt spid="23">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500"/>
                                        <p:tgtEl>
                                          <p:spTgt spid="2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500"/>
                                        <p:tgtEl>
                                          <p:spTgt spid="2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fade">
                                      <p:cBhvr>
                                        <p:cTn id="50" dur="500"/>
                                        <p:tgtEl>
                                          <p:spTgt spid="2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500"/>
                                        <p:tgtEl>
                                          <p:spTgt spid="2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P spid="24" grpId="0"/>
      <p:bldP spid="26" grpId="0"/>
      <p:bldP spid="9232"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3932"/>
        <p:cNvGrpSpPr/>
        <p:nvPr/>
      </p:nvGrpSpPr>
      <p:grpSpPr>
        <a:xfrm>
          <a:off x="0" y="0"/>
          <a:ext cx="0" cy="0"/>
          <a:chOff x="0" y="0"/>
          <a:chExt cx="0" cy="0"/>
        </a:xfrm>
      </p:grpSpPr>
      <p:sp>
        <p:nvSpPr>
          <p:cNvPr id="13933" name="Google Shape;13933;p80"/>
          <p:cNvSpPr txBox="1">
            <a:spLocks noGrp="1"/>
          </p:cNvSpPr>
          <p:nvPr>
            <p:ph type="title" idx="4294967295"/>
          </p:nvPr>
        </p:nvSpPr>
        <p:spPr>
          <a:xfrm>
            <a:off x="849675" y="943800"/>
            <a:ext cx="3482100" cy="482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Clr>
                <a:srgbClr val="000000"/>
              </a:buClr>
              <a:buSzPts val="1100"/>
              <a:buFont typeface="Arial"/>
              <a:buNone/>
            </a:pPr>
            <a:r>
              <a:rPr lang="en">
                <a:latin typeface="Arial"/>
                <a:ea typeface="Arial"/>
                <a:cs typeface="Arial"/>
                <a:sym typeface="Arial"/>
              </a:rPr>
              <a:t>Creative Process I</a:t>
            </a:r>
            <a:r>
              <a:rPr lang="en">
                <a:solidFill>
                  <a:srgbClr val="FFFFFF"/>
                </a:solidFill>
                <a:latin typeface="Arial"/>
                <a:ea typeface="Arial"/>
                <a:cs typeface="Arial"/>
                <a:sym typeface="Arial"/>
              </a:rPr>
              <a:t>cons</a:t>
            </a:r>
            <a:endParaRPr dirty="0">
              <a:solidFill>
                <a:srgbClr val="FFFFFF"/>
              </a:solidFill>
              <a:latin typeface="Arial"/>
              <a:ea typeface="Arial"/>
              <a:cs typeface="Arial"/>
              <a:sym typeface="Arial"/>
            </a:endParaRPr>
          </a:p>
        </p:txBody>
      </p:sp>
      <p:sp>
        <p:nvSpPr>
          <p:cNvPr id="13934" name="Google Shape;13934;p80"/>
          <p:cNvSpPr txBox="1">
            <a:spLocks noGrp="1"/>
          </p:cNvSpPr>
          <p:nvPr>
            <p:ph type="title" idx="4294967295"/>
          </p:nvPr>
        </p:nvSpPr>
        <p:spPr>
          <a:xfrm>
            <a:off x="4858400" y="943800"/>
            <a:ext cx="3482100" cy="482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Clr>
                <a:srgbClr val="000000"/>
              </a:buClr>
              <a:buSzPts val="1100"/>
              <a:buFont typeface="Arial"/>
              <a:buNone/>
            </a:pPr>
            <a:r>
              <a:rPr lang="en">
                <a:latin typeface="Arial"/>
                <a:ea typeface="Arial"/>
                <a:cs typeface="Arial"/>
                <a:sym typeface="Arial"/>
              </a:rPr>
              <a:t>Performing Arts Icons</a:t>
            </a:r>
            <a:endParaRPr dirty="0">
              <a:solidFill>
                <a:srgbClr val="FFFFFF"/>
              </a:solidFill>
              <a:latin typeface="Arial"/>
              <a:ea typeface="Arial"/>
              <a:cs typeface="Arial"/>
              <a:sym typeface="Arial"/>
            </a:endParaRPr>
          </a:p>
        </p:txBody>
      </p:sp>
      <p:grpSp>
        <p:nvGrpSpPr>
          <p:cNvPr id="13935" name="Google Shape;13935;p80"/>
          <p:cNvGrpSpPr/>
          <p:nvPr/>
        </p:nvGrpSpPr>
        <p:grpSpPr>
          <a:xfrm>
            <a:off x="3511608" y="3348218"/>
            <a:ext cx="381482" cy="366926"/>
            <a:chOff x="3511608" y="3348218"/>
            <a:chExt cx="381482" cy="366926"/>
          </a:xfrm>
        </p:grpSpPr>
        <p:sp>
          <p:nvSpPr>
            <p:cNvPr id="13936" name="Google Shape;13936;p80"/>
            <p:cNvSpPr/>
            <p:nvPr/>
          </p:nvSpPr>
          <p:spPr>
            <a:xfrm>
              <a:off x="3628211" y="3373096"/>
              <a:ext cx="133197" cy="153581"/>
            </a:xfrm>
            <a:custGeom>
              <a:avLst/>
              <a:gdLst/>
              <a:ahLst/>
              <a:cxnLst/>
              <a:rect l="l" t="t" r="r" b="b"/>
              <a:pathLst>
                <a:path w="5097" h="5877" extrusionOk="0">
                  <a:moveTo>
                    <a:pt x="539" y="1"/>
                  </a:moveTo>
                  <a:cubicBezTo>
                    <a:pt x="241" y="1"/>
                    <a:pt x="0" y="241"/>
                    <a:pt x="0" y="549"/>
                  </a:cubicBezTo>
                  <a:lnTo>
                    <a:pt x="0" y="3818"/>
                  </a:lnTo>
                  <a:cubicBezTo>
                    <a:pt x="0" y="4953"/>
                    <a:pt x="923" y="5876"/>
                    <a:pt x="2058" y="5876"/>
                  </a:cubicBezTo>
                  <a:lnTo>
                    <a:pt x="3039" y="5876"/>
                  </a:lnTo>
                  <a:cubicBezTo>
                    <a:pt x="4174" y="5876"/>
                    <a:pt x="5097" y="4953"/>
                    <a:pt x="5097" y="3818"/>
                  </a:cubicBezTo>
                  <a:lnTo>
                    <a:pt x="5097" y="549"/>
                  </a:lnTo>
                  <a:cubicBezTo>
                    <a:pt x="5097" y="241"/>
                    <a:pt x="4856" y="1"/>
                    <a:pt x="4558"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37" name="Google Shape;13937;p80"/>
            <p:cNvSpPr/>
            <p:nvPr/>
          </p:nvSpPr>
          <p:spPr>
            <a:xfrm>
              <a:off x="3511608" y="3415561"/>
              <a:ext cx="381482" cy="73406"/>
            </a:xfrm>
            <a:custGeom>
              <a:avLst/>
              <a:gdLst/>
              <a:ahLst/>
              <a:cxnLst/>
              <a:rect l="l" t="t" r="r" b="b"/>
              <a:pathLst>
                <a:path w="14598" h="2809" extrusionOk="0">
                  <a:moveTo>
                    <a:pt x="1895" y="1"/>
                  </a:moveTo>
                  <a:cubicBezTo>
                    <a:pt x="472" y="39"/>
                    <a:pt x="0" y="1943"/>
                    <a:pt x="1260" y="2636"/>
                  </a:cubicBezTo>
                  <a:cubicBezTo>
                    <a:pt x="1452" y="2742"/>
                    <a:pt x="1674" y="2799"/>
                    <a:pt x="1895" y="2809"/>
                  </a:cubicBezTo>
                  <a:lnTo>
                    <a:pt x="11963" y="2809"/>
                  </a:lnTo>
                  <a:cubicBezTo>
                    <a:pt x="12155" y="2809"/>
                    <a:pt x="12347" y="2761"/>
                    <a:pt x="12520" y="2674"/>
                  </a:cubicBezTo>
                  <a:lnTo>
                    <a:pt x="13751" y="2020"/>
                  </a:lnTo>
                  <a:lnTo>
                    <a:pt x="14376" y="1693"/>
                  </a:lnTo>
                  <a:cubicBezTo>
                    <a:pt x="14597" y="1568"/>
                    <a:pt x="14597" y="1251"/>
                    <a:pt x="14376" y="1126"/>
                  </a:cubicBezTo>
                  <a:lnTo>
                    <a:pt x="13751" y="799"/>
                  </a:lnTo>
                  <a:lnTo>
                    <a:pt x="12520" y="145"/>
                  </a:lnTo>
                  <a:cubicBezTo>
                    <a:pt x="12347" y="49"/>
                    <a:pt x="12155" y="11"/>
                    <a:pt x="11963" y="1"/>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38" name="Google Shape;13938;p80"/>
            <p:cNvSpPr/>
            <p:nvPr/>
          </p:nvSpPr>
          <p:spPr>
            <a:xfrm>
              <a:off x="3525171" y="3415822"/>
              <a:ext cx="35958" cy="73145"/>
            </a:xfrm>
            <a:custGeom>
              <a:avLst/>
              <a:gdLst/>
              <a:ahLst/>
              <a:cxnLst/>
              <a:rect l="l" t="t" r="r" b="b"/>
              <a:pathLst>
                <a:path w="1376" h="2799" extrusionOk="0">
                  <a:moveTo>
                    <a:pt x="1376" y="1"/>
                  </a:moveTo>
                  <a:cubicBezTo>
                    <a:pt x="606" y="10"/>
                    <a:pt x="1" y="654"/>
                    <a:pt x="10" y="1424"/>
                  </a:cubicBezTo>
                  <a:cubicBezTo>
                    <a:pt x="29" y="2174"/>
                    <a:pt x="626" y="2780"/>
                    <a:pt x="1376" y="2799"/>
                  </a:cubicBezTo>
                  <a:lnTo>
                    <a:pt x="1376" y="1"/>
                  </a:lnTo>
                  <a:close/>
                </a:path>
              </a:pathLst>
            </a:custGeom>
            <a:solidFill>
              <a:srgbClr val="6578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39" name="Google Shape;13939;p80"/>
            <p:cNvSpPr/>
            <p:nvPr/>
          </p:nvSpPr>
          <p:spPr>
            <a:xfrm>
              <a:off x="3530188" y="3415822"/>
              <a:ext cx="30941" cy="37709"/>
            </a:xfrm>
            <a:custGeom>
              <a:avLst/>
              <a:gdLst/>
              <a:ahLst/>
              <a:cxnLst/>
              <a:rect l="l" t="t" r="r" b="b"/>
              <a:pathLst>
                <a:path w="1184" h="1443" extrusionOk="0">
                  <a:moveTo>
                    <a:pt x="1184" y="1"/>
                  </a:moveTo>
                  <a:cubicBezTo>
                    <a:pt x="693" y="10"/>
                    <a:pt x="241" y="279"/>
                    <a:pt x="1" y="722"/>
                  </a:cubicBezTo>
                  <a:cubicBezTo>
                    <a:pt x="241" y="1145"/>
                    <a:pt x="693" y="1424"/>
                    <a:pt x="1184" y="1443"/>
                  </a:cubicBezTo>
                  <a:lnTo>
                    <a:pt x="1184" y="1"/>
                  </a:ln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40" name="Google Shape;13940;p80"/>
            <p:cNvSpPr/>
            <p:nvPr/>
          </p:nvSpPr>
          <p:spPr>
            <a:xfrm>
              <a:off x="3823447" y="3415561"/>
              <a:ext cx="69643" cy="73406"/>
            </a:xfrm>
            <a:custGeom>
              <a:avLst/>
              <a:gdLst/>
              <a:ahLst/>
              <a:cxnLst/>
              <a:rect l="l" t="t" r="r" b="b"/>
              <a:pathLst>
                <a:path w="2665" h="2809" extrusionOk="0">
                  <a:moveTo>
                    <a:pt x="1" y="1"/>
                  </a:moveTo>
                  <a:lnTo>
                    <a:pt x="1" y="2780"/>
                  </a:lnTo>
                  <a:lnTo>
                    <a:pt x="1" y="2809"/>
                  </a:lnTo>
                  <a:lnTo>
                    <a:pt x="30" y="2809"/>
                  </a:lnTo>
                  <a:cubicBezTo>
                    <a:pt x="222" y="2809"/>
                    <a:pt x="414" y="2761"/>
                    <a:pt x="587" y="2674"/>
                  </a:cubicBezTo>
                  <a:lnTo>
                    <a:pt x="1818" y="2020"/>
                  </a:lnTo>
                  <a:lnTo>
                    <a:pt x="2443" y="1693"/>
                  </a:lnTo>
                  <a:cubicBezTo>
                    <a:pt x="2664" y="1568"/>
                    <a:pt x="2664" y="1241"/>
                    <a:pt x="2434" y="1126"/>
                  </a:cubicBezTo>
                  <a:lnTo>
                    <a:pt x="1809" y="789"/>
                  </a:lnTo>
                  <a:lnTo>
                    <a:pt x="578" y="145"/>
                  </a:lnTo>
                  <a:cubicBezTo>
                    <a:pt x="405" y="49"/>
                    <a:pt x="222" y="1"/>
                    <a:pt x="20" y="1"/>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41" name="Google Shape;13941;p80"/>
            <p:cNvSpPr/>
            <p:nvPr/>
          </p:nvSpPr>
          <p:spPr>
            <a:xfrm>
              <a:off x="3561103" y="3415822"/>
              <a:ext cx="32953" cy="73145"/>
            </a:xfrm>
            <a:custGeom>
              <a:avLst/>
              <a:gdLst/>
              <a:ahLst/>
              <a:cxnLst/>
              <a:rect l="l" t="t" r="r" b="b"/>
              <a:pathLst>
                <a:path w="1261" h="2799" extrusionOk="0">
                  <a:moveTo>
                    <a:pt x="1" y="1"/>
                  </a:moveTo>
                  <a:lnTo>
                    <a:pt x="1" y="2799"/>
                  </a:lnTo>
                  <a:lnTo>
                    <a:pt x="1260" y="2799"/>
                  </a:lnTo>
                  <a:lnTo>
                    <a:pt x="1260" y="1"/>
                  </a:lnTo>
                  <a:close/>
                </a:path>
              </a:pathLst>
            </a:custGeom>
            <a:solidFill>
              <a:srgbClr val="E5EA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42" name="Google Shape;13942;p80"/>
            <p:cNvSpPr/>
            <p:nvPr/>
          </p:nvSpPr>
          <p:spPr>
            <a:xfrm>
              <a:off x="3594030" y="3453270"/>
              <a:ext cx="229705" cy="35697"/>
            </a:xfrm>
            <a:custGeom>
              <a:avLst/>
              <a:gdLst/>
              <a:ahLst/>
              <a:cxnLst/>
              <a:rect l="l" t="t" r="r" b="b"/>
              <a:pathLst>
                <a:path w="8790" h="1366" extrusionOk="0">
                  <a:moveTo>
                    <a:pt x="0" y="0"/>
                  </a:moveTo>
                  <a:lnTo>
                    <a:pt x="0" y="1366"/>
                  </a:lnTo>
                  <a:lnTo>
                    <a:pt x="8789" y="1366"/>
                  </a:lnTo>
                  <a:lnTo>
                    <a:pt x="8789" y="1347"/>
                  </a:lnTo>
                  <a:lnTo>
                    <a:pt x="8789" y="0"/>
                  </a:lnTo>
                  <a:close/>
                </a:path>
              </a:pathLst>
            </a:custGeom>
            <a:solidFill>
              <a:srgbClr val="859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43" name="Google Shape;13943;p80"/>
            <p:cNvSpPr/>
            <p:nvPr/>
          </p:nvSpPr>
          <p:spPr>
            <a:xfrm>
              <a:off x="3628211" y="3348218"/>
              <a:ext cx="133197" cy="86472"/>
            </a:xfrm>
            <a:custGeom>
              <a:avLst/>
              <a:gdLst/>
              <a:ahLst/>
              <a:cxnLst/>
              <a:rect l="l" t="t" r="r" b="b"/>
              <a:pathLst>
                <a:path w="5097" h="3309" extrusionOk="0">
                  <a:moveTo>
                    <a:pt x="625" y="1"/>
                  </a:moveTo>
                  <a:cubicBezTo>
                    <a:pt x="279" y="1"/>
                    <a:pt x="0" y="289"/>
                    <a:pt x="0" y="636"/>
                  </a:cubicBezTo>
                  <a:lnTo>
                    <a:pt x="0" y="2674"/>
                  </a:lnTo>
                  <a:cubicBezTo>
                    <a:pt x="0" y="3020"/>
                    <a:pt x="279" y="3299"/>
                    <a:pt x="625" y="3309"/>
                  </a:cubicBezTo>
                  <a:lnTo>
                    <a:pt x="644" y="3309"/>
                  </a:lnTo>
                  <a:cubicBezTo>
                    <a:pt x="962" y="3299"/>
                    <a:pt x="1231" y="3059"/>
                    <a:pt x="1270" y="2741"/>
                  </a:cubicBezTo>
                  <a:cubicBezTo>
                    <a:pt x="1298" y="3059"/>
                    <a:pt x="1568" y="3299"/>
                    <a:pt x="1895" y="3309"/>
                  </a:cubicBezTo>
                  <a:lnTo>
                    <a:pt x="1923" y="3309"/>
                  </a:lnTo>
                  <a:cubicBezTo>
                    <a:pt x="2231" y="3299"/>
                    <a:pt x="2491" y="3078"/>
                    <a:pt x="2539" y="2770"/>
                  </a:cubicBezTo>
                  <a:cubicBezTo>
                    <a:pt x="2587" y="3078"/>
                    <a:pt x="2847" y="3299"/>
                    <a:pt x="3164" y="3309"/>
                  </a:cubicBezTo>
                  <a:lnTo>
                    <a:pt x="3222" y="3309"/>
                  </a:lnTo>
                  <a:cubicBezTo>
                    <a:pt x="3520" y="3299"/>
                    <a:pt x="3770" y="3097"/>
                    <a:pt x="3837" y="2809"/>
                  </a:cubicBezTo>
                  <a:cubicBezTo>
                    <a:pt x="3895" y="3097"/>
                    <a:pt x="4154" y="3299"/>
                    <a:pt x="4452" y="3309"/>
                  </a:cubicBezTo>
                  <a:lnTo>
                    <a:pt x="4472" y="3309"/>
                  </a:lnTo>
                  <a:cubicBezTo>
                    <a:pt x="4818" y="3299"/>
                    <a:pt x="5097" y="3020"/>
                    <a:pt x="5097" y="2674"/>
                  </a:cubicBezTo>
                  <a:lnTo>
                    <a:pt x="5097" y="636"/>
                  </a:lnTo>
                  <a:cubicBezTo>
                    <a:pt x="5097" y="289"/>
                    <a:pt x="4818" y="1"/>
                    <a:pt x="4472" y="1"/>
                  </a:cubicBezTo>
                  <a:lnTo>
                    <a:pt x="4452" y="1"/>
                  </a:lnTo>
                  <a:cubicBezTo>
                    <a:pt x="4154" y="1"/>
                    <a:pt x="3895" y="212"/>
                    <a:pt x="3837" y="501"/>
                  </a:cubicBezTo>
                  <a:cubicBezTo>
                    <a:pt x="3770" y="212"/>
                    <a:pt x="3520" y="1"/>
                    <a:pt x="3222" y="1"/>
                  </a:cubicBezTo>
                  <a:lnTo>
                    <a:pt x="3164" y="1"/>
                  </a:lnTo>
                  <a:cubicBezTo>
                    <a:pt x="2847" y="1"/>
                    <a:pt x="2587" y="232"/>
                    <a:pt x="2539" y="539"/>
                  </a:cubicBezTo>
                  <a:cubicBezTo>
                    <a:pt x="2491" y="232"/>
                    <a:pt x="2231" y="1"/>
                    <a:pt x="1923" y="1"/>
                  </a:cubicBezTo>
                  <a:lnTo>
                    <a:pt x="1895" y="1"/>
                  </a:lnTo>
                  <a:cubicBezTo>
                    <a:pt x="1568" y="1"/>
                    <a:pt x="1298" y="251"/>
                    <a:pt x="1270" y="568"/>
                  </a:cubicBezTo>
                  <a:cubicBezTo>
                    <a:pt x="1231" y="251"/>
                    <a:pt x="962" y="1"/>
                    <a:pt x="644"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44" name="Google Shape;13944;p80"/>
            <p:cNvSpPr/>
            <p:nvPr/>
          </p:nvSpPr>
          <p:spPr>
            <a:xfrm>
              <a:off x="3683246" y="3368836"/>
              <a:ext cx="111586" cy="157840"/>
            </a:xfrm>
            <a:custGeom>
              <a:avLst/>
              <a:gdLst/>
              <a:ahLst/>
              <a:cxnLst/>
              <a:rect l="l" t="t" r="r" b="b"/>
              <a:pathLst>
                <a:path w="4270" h="6040" extrusionOk="0">
                  <a:moveTo>
                    <a:pt x="3404" y="0"/>
                  </a:moveTo>
                  <a:cubicBezTo>
                    <a:pt x="3173" y="0"/>
                    <a:pt x="2991" y="183"/>
                    <a:pt x="2991" y="414"/>
                  </a:cubicBezTo>
                  <a:lnTo>
                    <a:pt x="2991" y="1885"/>
                  </a:lnTo>
                  <a:cubicBezTo>
                    <a:pt x="2991" y="2010"/>
                    <a:pt x="2904" y="2106"/>
                    <a:pt x="2789" y="2126"/>
                  </a:cubicBezTo>
                  <a:cubicBezTo>
                    <a:pt x="1173" y="2433"/>
                    <a:pt x="0" y="3847"/>
                    <a:pt x="0" y="5491"/>
                  </a:cubicBezTo>
                  <a:cubicBezTo>
                    <a:pt x="0" y="5789"/>
                    <a:pt x="241" y="6039"/>
                    <a:pt x="548" y="6039"/>
                  </a:cubicBezTo>
                  <a:lnTo>
                    <a:pt x="1894" y="6039"/>
                  </a:lnTo>
                  <a:cubicBezTo>
                    <a:pt x="3202" y="6039"/>
                    <a:pt x="4260" y="4972"/>
                    <a:pt x="4270" y="3664"/>
                  </a:cubicBezTo>
                  <a:lnTo>
                    <a:pt x="4270" y="2626"/>
                  </a:lnTo>
                  <a:cubicBezTo>
                    <a:pt x="4270" y="2626"/>
                    <a:pt x="4260" y="2616"/>
                    <a:pt x="4260" y="2606"/>
                  </a:cubicBezTo>
                  <a:lnTo>
                    <a:pt x="4260" y="856"/>
                  </a:lnTo>
                  <a:cubicBezTo>
                    <a:pt x="4260" y="385"/>
                    <a:pt x="3875" y="0"/>
                    <a:pt x="3404" y="0"/>
                  </a:cubicBezTo>
                  <a:close/>
                </a:path>
              </a:pathLst>
            </a:custGeom>
            <a:solidFill>
              <a:srgbClr val="BC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45" name="Google Shape;13945;p80"/>
            <p:cNvSpPr/>
            <p:nvPr/>
          </p:nvSpPr>
          <p:spPr>
            <a:xfrm>
              <a:off x="3651574" y="3523122"/>
              <a:ext cx="114356" cy="192022"/>
            </a:xfrm>
            <a:custGeom>
              <a:avLst/>
              <a:gdLst/>
              <a:ahLst/>
              <a:cxnLst/>
              <a:rect l="l" t="t" r="r" b="b"/>
              <a:pathLst>
                <a:path w="4376" h="7348" extrusionOk="0">
                  <a:moveTo>
                    <a:pt x="549" y="1"/>
                  </a:moveTo>
                  <a:cubicBezTo>
                    <a:pt x="241" y="1"/>
                    <a:pt x="0" y="251"/>
                    <a:pt x="0" y="549"/>
                  </a:cubicBezTo>
                  <a:lnTo>
                    <a:pt x="0" y="6799"/>
                  </a:lnTo>
                  <a:cubicBezTo>
                    <a:pt x="0" y="7097"/>
                    <a:pt x="241" y="7338"/>
                    <a:pt x="549" y="7347"/>
                  </a:cubicBezTo>
                  <a:lnTo>
                    <a:pt x="3828" y="7347"/>
                  </a:lnTo>
                  <a:cubicBezTo>
                    <a:pt x="4126" y="7338"/>
                    <a:pt x="4366" y="7097"/>
                    <a:pt x="4376" y="6799"/>
                  </a:cubicBezTo>
                  <a:lnTo>
                    <a:pt x="4376" y="549"/>
                  </a:lnTo>
                  <a:cubicBezTo>
                    <a:pt x="4366" y="251"/>
                    <a:pt x="4126" y="1"/>
                    <a:pt x="3828" y="1"/>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46" name="Google Shape;13946;p80"/>
            <p:cNvSpPr/>
            <p:nvPr/>
          </p:nvSpPr>
          <p:spPr>
            <a:xfrm>
              <a:off x="3674701" y="3587461"/>
              <a:ext cx="91229" cy="127422"/>
            </a:xfrm>
            <a:custGeom>
              <a:avLst/>
              <a:gdLst/>
              <a:ahLst/>
              <a:cxnLst/>
              <a:rect l="l" t="t" r="r" b="b"/>
              <a:pathLst>
                <a:path w="3491" h="4876" extrusionOk="0">
                  <a:moveTo>
                    <a:pt x="548" y="0"/>
                  </a:moveTo>
                  <a:cubicBezTo>
                    <a:pt x="241" y="0"/>
                    <a:pt x="0" y="250"/>
                    <a:pt x="0" y="548"/>
                  </a:cubicBezTo>
                  <a:lnTo>
                    <a:pt x="0" y="4876"/>
                  </a:lnTo>
                  <a:lnTo>
                    <a:pt x="2943" y="4876"/>
                  </a:lnTo>
                  <a:cubicBezTo>
                    <a:pt x="3241" y="4876"/>
                    <a:pt x="3481" y="4635"/>
                    <a:pt x="3491" y="4328"/>
                  </a:cubicBezTo>
                  <a:lnTo>
                    <a:pt x="3491" y="0"/>
                  </a:lnTo>
                  <a:close/>
                </a:path>
              </a:pathLst>
            </a:custGeom>
            <a:solidFill>
              <a:srgbClr val="EA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47" name="Google Shape;13947;p80"/>
            <p:cNvSpPr/>
            <p:nvPr/>
          </p:nvSpPr>
          <p:spPr>
            <a:xfrm>
              <a:off x="3626695" y="3503784"/>
              <a:ext cx="169391" cy="59321"/>
            </a:xfrm>
            <a:custGeom>
              <a:avLst/>
              <a:gdLst/>
              <a:ahLst/>
              <a:cxnLst/>
              <a:rect l="l" t="t" r="r" b="b"/>
              <a:pathLst>
                <a:path w="6482" h="2270" extrusionOk="0">
                  <a:moveTo>
                    <a:pt x="770" y="0"/>
                  </a:moveTo>
                  <a:cubicBezTo>
                    <a:pt x="347" y="10"/>
                    <a:pt x="0" y="346"/>
                    <a:pt x="0" y="779"/>
                  </a:cubicBezTo>
                  <a:lnTo>
                    <a:pt x="0" y="1500"/>
                  </a:lnTo>
                  <a:cubicBezTo>
                    <a:pt x="0" y="1923"/>
                    <a:pt x="347" y="2270"/>
                    <a:pt x="770" y="2270"/>
                  </a:cubicBezTo>
                  <a:lnTo>
                    <a:pt x="5712" y="2270"/>
                  </a:lnTo>
                  <a:cubicBezTo>
                    <a:pt x="6136" y="2270"/>
                    <a:pt x="6482" y="1923"/>
                    <a:pt x="6482" y="1500"/>
                  </a:cubicBezTo>
                  <a:lnTo>
                    <a:pt x="6482" y="779"/>
                  </a:lnTo>
                  <a:cubicBezTo>
                    <a:pt x="6482" y="346"/>
                    <a:pt x="6136" y="10"/>
                    <a:pt x="5712"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48" name="Google Shape;13948;p80"/>
            <p:cNvSpPr/>
            <p:nvPr/>
          </p:nvSpPr>
          <p:spPr>
            <a:xfrm>
              <a:off x="3862907" y="3436180"/>
              <a:ext cx="30183" cy="32195"/>
            </a:xfrm>
            <a:custGeom>
              <a:avLst/>
              <a:gdLst/>
              <a:ahLst/>
              <a:cxnLst/>
              <a:rect l="l" t="t" r="r" b="b"/>
              <a:pathLst>
                <a:path w="1155" h="1232" extrusionOk="0">
                  <a:moveTo>
                    <a:pt x="308" y="0"/>
                  </a:moveTo>
                  <a:cubicBezTo>
                    <a:pt x="1" y="356"/>
                    <a:pt x="1" y="885"/>
                    <a:pt x="308" y="1231"/>
                  </a:cubicBezTo>
                  <a:lnTo>
                    <a:pt x="924" y="904"/>
                  </a:lnTo>
                  <a:cubicBezTo>
                    <a:pt x="1154" y="779"/>
                    <a:pt x="1154" y="452"/>
                    <a:pt x="924" y="337"/>
                  </a:cubicBezTo>
                  <a:lnTo>
                    <a:pt x="308" y="0"/>
                  </a:lnTo>
                  <a:close/>
                </a:path>
              </a:pathLst>
            </a:custGeom>
            <a:solidFill>
              <a:srgbClr val="859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49" name="Google Shape;13949;p80"/>
            <p:cNvSpPr/>
            <p:nvPr/>
          </p:nvSpPr>
          <p:spPr>
            <a:xfrm>
              <a:off x="3561103" y="3453270"/>
              <a:ext cx="32953" cy="35697"/>
            </a:xfrm>
            <a:custGeom>
              <a:avLst/>
              <a:gdLst/>
              <a:ahLst/>
              <a:cxnLst/>
              <a:rect l="l" t="t" r="r" b="b"/>
              <a:pathLst>
                <a:path w="1261" h="1366" extrusionOk="0">
                  <a:moveTo>
                    <a:pt x="1" y="0"/>
                  </a:moveTo>
                  <a:lnTo>
                    <a:pt x="1" y="1366"/>
                  </a:lnTo>
                  <a:lnTo>
                    <a:pt x="1260" y="1366"/>
                  </a:lnTo>
                  <a:lnTo>
                    <a:pt x="1260" y="0"/>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950" name="Google Shape;13950;p80"/>
          <p:cNvGrpSpPr/>
          <p:nvPr/>
        </p:nvGrpSpPr>
        <p:grpSpPr>
          <a:xfrm>
            <a:off x="1849816" y="3807339"/>
            <a:ext cx="163616" cy="366665"/>
            <a:chOff x="1849816" y="3807339"/>
            <a:chExt cx="163616" cy="366665"/>
          </a:xfrm>
        </p:grpSpPr>
        <p:sp>
          <p:nvSpPr>
            <p:cNvPr id="13951" name="Google Shape;13951;p80"/>
            <p:cNvSpPr/>
            <p:nvPr/>
          </p:nvSpPr>
          <p:spPr>
            <a:xfrm>
              <a:off x="1849816" y="4128743"/>
              <a:ext cx="163616" cy="45261"/>
            </a:xfrm>
            <a:custGeom>
              <a:avLst/>
              <a:gdLst/>
              <a:ahLst/>
              <a:cxnLst/>
              <a:rect l="l" t="t" r="r" b="b"/>
              <a:pathLst>
                <a:path w="6261" h="1732" extrusionOk="0">
                  <a:moveTo>
                    <a:pt x="20" y="0"/>
                  </a:moveTo>
                  <a:lnTo>
                    <a:pt x="1" y="135"/>
                  </a:lnTo>
                  <a:lnTo>
                    <a:pt x="1" y="1327"/>
                  </a:lnTo>
                  <a:cubicBezTo>
                    <a:pt x="1" y="1548"/>
                    <a:pt x="183" y="1731"/>
                    <a:pt x="404" y="1731"/>
                  </a:cubicBezTo>
                  <a:lnTo>
                    <a:pt x="5876" y="1731"/>
                  </a:lnTo>
                  <a:cubicBezTo>
                    <a:pt x="6087" y="1721"/>
                    <a:pt x="6261" y="1539"/>
                    <a:pt x="6261" y="1327"/>
                  </a:cubicBezTo>
                  <a:lnTo>
                    <a:pt x="6261" y="125"/>
                  </a:lnTo>
                  <a:lnTo>
                    <a:pt x="6251" y="0"/>
                  </a:ln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52" name="Google Shape;13952;p80"/>
            <p:cNvSpPr/>
            <p:nvPr/>
          </p:nvSpPr>
          <p:spPr>
            <a:xfrm>
              <a:off x="1879712" y="4132010"/>
              <a:ext cx="133720" cy="41995"/>
            </a:xfrm>
            <a:custGeom>
              <a:avLst/>
              <a:gdLst/>
              <a:ahLst/>
              <a:cxnLst/>
              <a:rect l="l" t="t" r="r" b="b"/>
              <a:pathLst>
                <a:path w="5117" h="1607" extrusionOk="0">
                  <a:moveTo>
                    <a:pt x="5117" y="0"/>
                  </a:moveTo>
                  <a:lnTo>
                    <a:pt x="1" y="10"/>
                  </a:lnTo>
                  <a:lnTo>
                    <a:pt x="1" y="1202"/>
                  </a:lnTo>
                  <a:cubicBezTo>
                    <a:pt x="1" y="1423"/>
                    <a:pt x="184" y="1606"/>
                    <a:pt x="405" y="1606"/>
                  </a:cubicBezTo>
                  <a:lnTo>
                    <a:pt x="4732" y="1606"/>
                  </a:lnTo>
                  <a:cubicBezTo>
                    <a:pt x="4943" y="1596"/>
                    <a:pt x="5117" y="1414"/>
                    <a:pt x="5117" y="1202"/>
                  </a:cubicBezTo>
                  <a:lnTo>
                    <a:pt x="5117" y="0"/>
                  </a:lnTo>
                  <a:close/>
                </a:path>
              </a:pathLst>
            </a:custGeom>
            <a:solidFill>
              <a:srgbClr val="E5EA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53" name="Google Shape;13953;p80"/>
            <p:cNvSpPr/>
            <p:nvPr/>
          </p:nvSpPr>
          <p:spPr>
            <a:xfrm>
              <a:off x="1863901" y="4145076"/>
              <a:ext cx="11315" cy="28667"/>
            </a:xfrm>
            <a:custGeom>
              <a:avLst/>
              <a:gdLst/>
              <a:ahLst/>
              <a:cxnLst/>
              <a:rect l="l" t="t" r="r" b="b"/>
              <a:pathLst>
                <a:path w="433" h="1097" extrusionOk="0">
                  <a:moveTo>
                    <a:pt x="216" y="0"/>
                  </a:moveTo>
                  <a:cubicBezTo>
                    <a:pt x="113" y="0"/>
                    <a:pt x="10" y="68"/>
                    <a:pt x="0" y="202"/>
                  </a:cubicBezTo>
                  <a:lnTo>
                    <a:pt x="0" y="1096"/>
                  </a:lnTo>
                  <a:lnTo>
                    <a:pt x="433" y="1096"/>
                  </a:lnTo>
                  <a:lnTo>
                    <a:pt x="433" y="202"/>
                  </a:lnTo>
                  <a:cubicBezTo>
                    <a:pt x="423" y="68"/>
                    <a:pt x="320" y="0"/>
                    <a:pt x="216"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54" name="Google Shape;13954;p80"/>
            <p:cNvSpPr/>
            <p:nvPr/>
          </p:nvSpPr>
          <p:spPr>
            <a:xfrm>
              <a:off x="1889015" y="4145076"/>
              <a:ext cx="11080" cy="28667"/>
            </a:xfrm>
            <a:custGeom>
              <a:avLst/>
              <a:gdLst/>
              <a:ahLst/>
              <a:cxnLst/>
              <a:rect l="l" t="t" r="r" b="b"/>
              <a:pathLst>
                <a:path w="424" h="1097" extrusionOk="0">
                  <a:moveTo>
                    <a:pt x="212" y="0"/>
                  </a:moveTo>
                  <a:cubicBezTo>
                    <a:pt x="111" y="0"/>
                    <a:pt x="10" y="68"/>
                    <a:pt x="1" y="202"/>
                  </a:cubicBezTo>
                  <a:lnTo>
                    <a:pt x="1" y="1096"/>
                  </a:lnTo>
                  <a:lnTo>
                    <a:pt x="424" y="1096"/>
                  </a:lnTo>
                  <a:lnTo>
                    <a:pt x="424" y="202"/>
                  </a:lnTo>
                  <a:cubicBezTo>
                    <a:pt x="414" y="68"/>
                    <a:pt x="313" y="0"/>
                    <a:pt x="212"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55" name="Google Shape;13955;p80"/>
            <p:cNvSpPr/>
            <p:nvPr/>
          </p:nvSpPr>
          <p:spPr>
            <a:xfrm>
              <a:off x="1913893" y="4145076"/>
              <a:ext cx="11342" cy="28667"/>
            </a:xfrm>
            <a:custGeom>
              <a:avLst/>
              <a:gdLst/>
              <a:ahLst/>
              <a:cxnLst/>
              <a:rect l="l" t="t" r="r" b="b"/>
              <a:pathLst>
                <a:path w="434" h="1097" extrusionOk="0">
                  <a:moveTo>
                    <a:pt x="213" y="0"/>
                  </a:moveTo>
                  <a:cubicBezTo>
                    <a:pt x="111" y="0"/>
                    <a:pt x="10" y="68"/>
                    <a:pt x="1" y="202"/>
                  </a:cubicBezTo>
                  <a:lnTo>
                    <a:pt x="1" y="1096"/>
                  </a:lnTo>
                  <a:lnTo>
                    <a:pt x="433" y="1096"/>
                  </a:lnTo>
                  <a:lnTo>
                    <a:pt x="433" y="202"/>
                  </a:lnTo>
                  <a:cubicBezTo>
                    <a:pt x="419" y="68"/>
                    <a:pt x="316" y="0"/>
                    <a:pt x="213"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56" name="Google Shape;13956;p80"/>
            <p:cNvSpPr/>
            <p:nvPr/>
          </p:nvSpPr>
          <p:spPr>
            <a:xfrm>
              <a:off x="1939032" y="4145076"/>
              <a:ext cx="11315" cy="28667"/>
            </a:xfrm>
            <a:custGeom>
              <a:avLst/>
              <a:gdLst/>
              <a:ahLst/>
              <a:cxnLst/>
              <a:rect l="l" t="t" r="r" b="b"/>
              <a:pathLst>
                <a:path w="433" h="1097" extrusionOk="0">
                  <a:moveTo>
                    <a:pt x="213" y="0"/>
                  </a:moveTo>
                  <a:cubicBezTo>
                    <a:pt x="111" y="0"/>
                    <a:pt x="10" y="68"/>
                    <a:pt x="0" y="202"/>
                  </a:cubicBezTo>
                  <a:lnTo>
                    <a:pt x="0" y="1096"/>
                  </a:lnTo>
                  <a:lnTo>
                    <a:pt x="433" y="1096"/>
                  </a:lnTo>
                  <a:lnTo>
                    <a:pt x="433" y="202"/>
                  </a:lnTo>
                  <a:cubicBezTo>
                    <a:pt x="419" y="68"/>
                    <a:pt x="315" y="0"/>
                    <a:pt x="213"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57" name="Google Shape;13957;p80"/>
            <p:cNvSpPr/>
            <p:nvPr/>
          </p:nvSpPr>
          <p:spPr>
            <a:xfrm>
              <a:off x="1964146" y="4145076"/>
              <a:ext cx="11342" cy="28667"/>
            </a:xfrm>
            <a:custGeom>
              <a:avLst/>
              <a:gdLst/>
              <a:ahLst/>
              <a:cxnLst/>
              <a:rect l="l" t="t" r="r" b="b"/>
              <a:pathLst>
                <a:path w="434" h="1097" extrusionOk="0">
                  <a:moveTo>
                    <a:pt x="214" y="0"/>
                  </a:moveTo>
                  <a:cubicBezTo>
                    <a:pt x="111" y="0"/>
                    <a:pt x="10" y="68"/>
                    <a:pt x="1" y="202"/>
                  </a:cubicBezTo>
                  <a:lnTo>
                    <a:pt x="1" y="1096"/>
                  </a:lnTo>
                  <a:lnTo>
                    <a:pt x="434" y="1096"/>
                  </a:lnTo>
                  <a:lnTo>
                    <a:pt x="434" y="202"/>
                  </a:lnTo>
                  <a:cubicBezTo>
                    <a:pt x="419" y="68"/>
                    <a:pt x="316" y="0"/>
                    <a:pt x="214"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58" name="Google Shape;13958;p80"/>
            <p:cNvSpPr/>
            <p:nvPr/>
          </p:nvSpPr>
          <p:spPr>
            <a:xfrm>
              <a:off x="1989285" y="4145076"/>
              <a:ext cx="11342" cy="28667"/>
            </a:xfrm>
            <a:custGeom>
              <a:avLst/>
              <a:gdLst/>
              <a:ahLst/>
              <a:cxnLst/>
              <a:rect l="l" t="t" r="r" b="b"/>
              <a:pathLst>
                <a:path w="434" h="1097" extrusionOk="0">
                  <a:moveTo>
                    <a:pt x="212" y="0"/>
                  </a:moveTo>
                  <a:cubicBezTo>
                    <a:pt x="111" y="0"/>
                    <a:pt x="10" y="68"/>
                    <a:pt x="0" y="202"/>
                  </a:cubicBezTo>
                  <a:lnTo>
                    <a:pt x="0" y="1096"/>
                  </a:lnTo>
                  <a:lnTo>
                    <a:pt x="433" y="1096"/>
                  </a:lnTo>
                  <a:lnTo>
                    <a:pt x="433" y="202"/>
                  </a:lnTo>
                  <a:lnTo>
                    <a:pt x="424" y="202"/>
                  </a:lnTo>
                  <a:cubicBezTo>
                    <a:pt x="414" y="68"/>
                    <a:pt x="313" y="0"/>
                    <a:pt x="212"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59" name="Google Shape;13959;p80"/>
            <p:cNvSpPr/>
            <p:nvPr/>
          </p:nvSpPr>
          <p:spPr>
            <a:xfrm>
              <a:off x="1901585" y="3850798"/>
              <a:ext cx="60079" cy="68389"/>
            </a:xfrm>
            <a:custGeom>
              <a:avLst/>
              <a:gdLst/>
              <a:ahLst/>
              <a:cxnLst/>
              <a:rect l="l" t="t" r="r" b="b"/>
              <a:pathLst>
                <a:path w="2299" h="2617" extrusionOk="0">
                  <a:moveTo>
                    <a:pt x="0" y="1"/>
                  </a:moveTo>
                  <a:lnTo>
                    <a:pt x="0" y="2616"/>
                  </a:lnTo>
                  <a:lnTo>
                    <a:pt x="2299" y="2616"/>
                  </a:lnTo>
                  <a:lnTo>
                    <a:pt x="2299" y="1"/>
                  </a:ln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60" name="Google Shape;13960;p80"/>
            <p:cNvSpPr/>
            <p:nvPr/>
          </p:nvSpPr>
          <p:spPr>
            <a:xfrm>
              <a:off x="1929468" y="3850798"/>
              <a:ext cx="32195" cy="68389"/>
            </a:xfrm>
            <a:custGeom>
              <a:avLst/>
              <a:gdLst/>
              <a:ahLst/>
              <a:cxnLst/>
              <a:rect l="l" t="t" r="r" b="b"/>
              <a:pathLst>
                <a:path w="1232" h="2617" extrusionOk="0">
                  <a:moveTo>
                    <a:pt x="1" y="1"/>
                  </a:moveTo>
                  <a:lnTo>
                    <a:pt x="1" y="2616"/>
                  </a:lnTo>
                  <a:lnTo>
                    <a:pt x="1232" y="2616"/>
                  </a:lnTo>
                  <a:lnTo>
                    <a:pt x="1232" y="1"/>
                  </a:lnTo>
                  <a:close/>
                </a:path>
              </a:pathLst>
            </a:custGeom>
            <a:solidFill>
              <a:srgbClr val="E5EA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61" name="Google Shape;13961;p80"/>
            <p:cNvSpPr/>
            <p:nvPr/>
          </p:nvSpPr>
          <p:spPr>
            <a:xfrm>
              <a:off x="1850077" y="3886233"/>
              <a:ext cx="163354" cy="245802"/>
            </a:xfrm>
            <a:custGeom>
              <a:avLst/>
              <a:gdLst/>
              <a:ahLst/>
              <a:cxnLst/>
              <a:rect l="l" t="t" r="r" b="b"/>
              <a:pathLst>
                <a:path w="6251" h="9406" extrusionOk="0">
                  <a:moveTo>
                    <a:pt x="1481" y="1"/>
                  </a:moveTo>
                  <a:cubicBezTo>
                    <a:pt x="1298" y="1"/>
                    <a:pt x="1144" y="145"/>
                    <a:pt x="1116" y="328"/>
                  </a:cubicBezTo>
                  <a:lnTo>
                    <a:pt x="10" y="9271"/>
                  </a:lnTo>
                  <a:lnTo>
                    <a:pt x="0" y="9405"/>
                  </a:lnTo>
                  <a:lnTo>
                    <a:pt x="6251" y="9405"/>
                  </a:lnTo>
                  <a:lnTo>
                    <a:pt x="6241" y="9271"/>
                  </a:lnTo>
                  <a:lnTo>
                    <a:pt x="5125" y="328"/>
                  </a:lnTo>
                  <a:cubicBezTo>
                    <a:pt x="5097" y="145"/>
                    <a:pt x="4943" y="1"/>
                    <a:pt x="4760" y="1"/>
                  </a:cubicBezTo>
                  <a:close/>
                </a:path>
              </a:pathLst>
            </a:custGeom>
            <a:solidFill>
              <a:srgbClr val="CED7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62" name="Google Shape;13962;p80"/>
            <p:cNvSpPr/>
            <p:nvPr/>
          </p:nvSpPr>
          <p:spPr>
            <a:xfrm>
              <a:off x="1887003" y="3807339"/>
              <a:ext cx="88981" cy="54042"/>
            </a:xfrm>
            <a:custGeom>
              <a:avLst/>
              <a:gdLst/>
              <a:ahLst/>
              <a:cxnLst/>
              <a:rect l="l" t="t" r="r" b="b"/>
              <a:pathLst>
                <a:path w="3405" h="2068" extrusionOk="0">
                  <a:moveTo>
                    <a:pt x="347" y="0"/>
                  </a:moveTo>
                  <a:cubicBezTo>
                    <a:pt x="164" y="0"/>
                    <a:pt x="10" y="154"/>
                    <a:pt x="1" y="347"/>
                  </a:cubicBezTo>
                  <a:lnTo>
                    <a:pt x="1" y="1722"/>
                  </a:lnTo>
                  <a:cubicBezTo>
                    <a:pt x="10" y="1914"/>
                    <a:pt x="164" y="2068"/>
                    <a:pt x="347" y="2068"/>
                  </a:cubicBezTo>
                  <a:lnTo>
                    <a:pt x="3059" y="2068"/>
                  </a:lnTo>
                  <a:cubicBezTo>
                    <a:pt x="3251" y="2068"/>
                    <a:pt x="3405" y="1914"/>
                    <a:pt x="3405" y="1722"/>
                  </a:cubicBezTo>
                  <a:lnTo>
                    <a:pt x="3405" y="347"/>
                  </a:lnTo>
                  <a:cubicBezTo>
                    <a:pt x="3405" y="154"/>
                    <a:pt x="3251" y="0"/>
                    <a:pt x="3059" y="0"/>
                  </a:cubicBezTo>
                  <a:close/>
                </a:path>
              </a:pathLst>
            </a:custGeom>
            <a:solidFill>
              <a:srgbClr val="CED7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63" name="Google Shape;13963;p80"/>
            <p:cNvSpPr/>
            <p:nvPr/>
          </p:nvSpPr>
          <p:spPr>
            <a:xfrm>
              <a:off x="1879712" y="3886233"/>
              <a:ext cx="133720" cy="245802"/>
            </a:xfrm>
            <a:custGeom>
              <a:avLst/>
              <a:gdLst/>
              <a:ahLst/>
              <a:cxnLst/>
              <a:rect l="l" t="t" r="r" b="b"/>
              <a:pathLst>
                <a:path w="5117" h="9406" extrusionOk="0">
                  <a:moveTo>
                    <a:pt x="1482" y="1"/>
                  </a:moveTo>
                  <a:cubicBezTo>
                    <a:pt x="1299" y="1"/>
                    <a:pt x="1145" y="145"/>
                    <a:pt x="1126" y="328"/>
                  </a:cubicBezTo>
                  <a:lnTo>
                    <a:pt x="1" y="9405"/>
                  </a:lnTo>
                  <a:lnTo>
                    <a:pt x="5117" y="9405"/>
                  </a:lnTo>
                  <a:lnTo>
                    <a:pt x="3982" y="328"/>
                  </a:lnTo>
                  <a:cubicBezTo>
                    <a:pt x="3963" y="145"/>
                    <a:pt x="3809" y="1"/>
                    <a:pt x="3626" y="1"/>
                  </a:cubicBezTo>
                  <a:close/>
                </a:path>
              </a:pathLst>
            </a:custGeom>
            <a:solidFill>
              <a:srgbClr val="CBD2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64" name="Google Shape;13964;p80"/>
            <p:cNvSpPr/>
            <p:nvPr/>
          </p:nvSpPr>
          <p:spPr>
            <a:xfrm>
              <a:off x="1917160" y="3807339"/>
              <a:ext cx="58824" cy="54042"/>
            </a:xfrm>
            <a:custGeom>
              <a:avLst/>
              <a:gdLst/>
              <a:ahLst/>
              <a:cxnLst/>
              <a:rect l="l" t="t" r="r" b="b"/>
              <a:pathLst>
                <a:path w="2251" h="2068" extrusionOk="0">
                  <a:moveTo>
                    <a:pt x="347" y="0"/>
                  </a:moveTo>
                  <a:cubicBezTo>
                    <a:pt x="154" y="0"/>
                    <a:pt x="1" y="154"/>
                    <a:pt x="1" y="347"/>
                  </a:cubicBezTo>
                  <a:lnTo>
                    <a:pt x="1" y="1722"/>
                  </a:lnTo>
                  <a:cubicBezTo>
                    <a:pt x="1" y="1914"/>
                    <a:pt x="154" y="2068"/>
                    <a:pt x="347" y="2068"/>
                  </a:cubicBezTo>
                  <a:lnTo>
                    <a:pt x="1905" y="2068"/>
                  </a:lnTo>
                  <a:cubicBezTo>
                    <a:pt x="2097" y="2068"/>
                    <a:pt x="2251" y="1914"/>
                    <a:pt x="2251" y="1722"/>
                  </a:cubicBezTo>
                  <a:lnTo>
                    <a:pt x="2251" y="347"/>
                  </a:lnTo>
                  <a:cubicBezTo>
                    <a:pt x="2251" y="154"/>
                    <a:pt x="2097" y="0"/>
                    <a:pt x="1905" y="0"/>
                  </a:cubicBezTo>
                  <a:close/>
                </a:path>
              </a:pathLst>
            </a:custGeom>
            <a:solidFill>
              <a:srgbClr val="C1CA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965" name="Google Shape;13965;p80"/>
          <p:cNvGrpSpPr/>
          <p:nvPr/>
        </p:nvGrpSpPr>
        <p:grpSpPr>
          <a:xfrm>
            <a:off x="2274757" y="3807313"/>
            <a:ext cx="202292" cy="366430"/>
            <a:chOff x="2274757" y="3807313"/>
            <a:chExt cx="202292" cy="366430"/>
          </a:xfrm>
        </p:grpSpPr>
        <p:sp>
          <p:nvSpPr>
            <p:cNvPr id="13966" name="Google Shape;13966;p80"/>
            <p:cNvSpPr/>
            <p:nvPr/>
          </p:nvSpPr>
          <p:spPr>
            <a:xfrm>
              <a:off x="2322579" y="3811181"/>
              <a:ext cx="39904" cy="57988"/>
            </a:xfrm>
            <a:custGeom>
              <a:avLst/>
              <a:gdLst/>
              <a:ahLst/>
              <a:cxnLst/>
              <a:rect l="l" t="t" r="r" b="b"/>
              <a:pathLst>
                <a:path w="1527" h="2219" extrusionOk="0">
                  <a:moveTo>
                    <a:pt x="764" y="0"/>
                  </a:moveTo>
                  <a:cubicBezTo>
                    <a:pt x="372" y="0"/>
                    <a:pt x="0" y="311"/>
                    <a:pt x="7" y="767"/>
                  </a:cubicBezTo>
                  <a:lnTo>
                    <a:pt x="7" y="1873"/>
                  </a:lnTo>
                  <a:cubicBezTo>
                    <a:pt x="7" y="2065"/>
                    <a:pt x="151" y="2219"/>
                    <a:pt x="343" y="2219"/>
                  </a:cubicBezTo>
                  <a:lnTo>
                    <a:pt x="1190" y="2219"/>
                  </a:lnTo>
                  <a:cubicBezTo>
                    <a:pt x="1209" y="2219"/>
                    <a:pt x="1228" y="2209"/>
                    <a:pt x="1257" y="2209"/>
                  </a:cubicBezTo>
                  <a:cubicBezTo>
                    <a:pt x="1411" y="2180"/>
                    <a:pt x="1526" y="2036"/>
                    <a:pt x="1526" y="1873"/>
                  </a:cubicBezTo>
                  <a:lnTo>
                    <a:pt x="1526" y="767"/>
                  </a:lnTo>
                  <a:cubicBezTo>
                    <a:pt x="1526" y="565"/>
                    <a:pt x="1449" y="373"/>
                    <a:pt x="1305" y="228"/>
                  </a:cubicBezTo>
                  <a:cubicBezTo>
                    <a:pt x="1286" y="219"/>
                    <a:pt x="1276" y="200"/>
                    <a:pt x="1257" y="190"/>
                  </a:cubicBezTo>
                  <a:cubicBezTo>
                    <a:pt x="1108" y="59"/>
                    <a:pt x="934" y="0"/>
                    <a:pt x="764" y="0"/>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67" name="Google Shape;13967;p80"/>
            <p:cNvSpPr/>
            <p:nvPr/>
          </p:nvSpPr>
          <p:spPr>
            <a:xfrm>
              <a:off x="2347379" y="3816120"/>
              <a:ext cx="16098" cy="52814"/>
            </a:xfrm>
            <a:custGeom>
              <a:avLst/>
              <a:gdLst/>
              <a:ahLst/>
              <a:cxnLst/>
              <a:rect l="l" t="t" r="r" b="b"/>
              <a:pathLst>
                <a:path w="616" h="2021" extrusionOk="0">
                  <a:moveTo>
                    <a:pt x="308" y="1"/>
                  </a:moveTo>
                  <a:cubicBezTo>
                    <a:pt x="135" y="136"/>
                    <a:pt x="39" y="347"/>
                    <a:pt x="39" y="578"/>
                  </a:cubicBezTo>
                  <a:lnTo>
                    <a:pt x="39" y="1684"/>
                  </a:lnTo>
                  <a:cubicBezTo>
                    <a:pt x="0" y="1857"/>
                    <a:pt x="125" y="2020"/>
                    <a:pt x="308" y="2020"/>
                  </a:cubicBezTo>
                  <a:cubicBezTo>
                    <a:pt x="481" y="2020"/>
                    <a:pt x="616" y="1857"/>
                    <a:pt x="577" y="1684"/>
                  </a:cubicBezTo>
                  <a:lnTo>
                    <a:pt x="577" y="578"/>
                  </a:lnTo>
                  <a:cubicBezTo>
                    <a:pt x="577" y="376"/>
                    <a:pt x="500" y="184"/>
                    <a:pt x="356" y="39"/>
                  </a:cubicBezTo>
                  <a:cubicBezTo>
                    <a:pt x="337" y="30"/>
                    <a:pt x="327" y="11"/>
                    <a:pt x="308" y="1"/>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68" name="Google Shape;13968;p80"/>
            <p:cNvSpPr/>
            <p:nvPr/>
          </p:nvSpPr>
          <p:spPr>
            <a:xfrm>
              <a:off x="2274757" y="3854587"/>
              <a:ext cx="135706" cy="319156"/>
            </a:xfrm>
            <a:custGeom>
              <a:avLst/>
              <a:gdLst/>
              <a:ahLst/>
              <a:cxnLst/>
              <a:rect l="l" t="t" r="r" b="b"/>
              <a:pathLst>
                <a:path w="5193" h="12213" extrusionOk="0">
                  <a:moveTo>
                    <a:pt x="2231" y="0"/>
                  </a:moveTo>
                  <a:cubicBezTo>
                    <a:pt x="1000" y="0"/>
                    <a:pt x="10" y="991"/>
                    <a:pt x="10" y="2221"/>
                  </a:cubicBezTo>
                  <a:lnTo>
                    <a:pt x="10" y="11424"/>
                  </a:lnTo>
                  <a:cubicBezTo>
                    <a:pt x="0" y="11847"/>
                    <a:pt x="337" y="12193"/>
                    <a:pt x="750" y="12212"/>
                  </a:cubicBezTo>
                  <a:lnTo>
                    <a:pt x="4443" y="12212"/>
                  </a:lnTo>
                  <a:cubicBezTo>
                    <a:pt x="4856" y="12193"/>
                    <a:pt x="5193" y="11847"/>
                    <a:pt x="5183" y="11424"/>
                  </a:cubicBezTo>
                  <a:lnTo>
                    <a:pt x="5183" y="2221"/>
                  </a:lnTo>
                  <a:cubicBezTo>
                    <a:pt x="5183" y="1029"/>
                    <a:pt x="4251" y="58"/>
                    <a:pt x="3068" y="0"/>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69" name="Google Shape;13969;p80"/>
            <p:cNvSpPr/>
            <p:nvPr/>
          </p:nvSpPr>
          <p:spPr>
            <a:xfrm>
              <a:off x="2297858" y="3854326"/>
              <a:ext cx="113859" cy="319418"/>
            </a:xfrm>
            <a:custGeom>
              <a:avLst/>
              <a:gdLst/>
              <a:ahLst/>
              <a:cxnLst/>
              <a:rect l="l" t="t" r="r" b="b"/>
              <a:pathLst>
                <a:path w="4357" h="12223" extrusionOk="0">
                  <a:moveTo>
                    <a:pt x="2184" y="1"/>
                  </a:moveTo>
                  <a:cubicBezTo>
                    <a:pt x="963" y="1"/>
                    <a:pt x="1" y="1020"/>
                    <a:pt x="59" y="2231"/>
                  </a:cubicBezTo>
                  <a:lnTo>
                    <a:pt x="59" y="11434"/>
                  </a:lnTo>
                  <a:cubicBezTo>
                    <a:pt x="59" y="11857"/>
                    <a:pt x="386" y="12203"/>
                    <a:pt x="799" y="12222"/>
                  </a:cubicBezTo>
                  <a:lnTo>
                    <a:pt x="3559" y="12222"/>
                  </a:lnTo>
                  <a:cubicBezTo>
                    <a:pt x="3972" y="12203"/>
                    <a:pt x="4309" y="11857"/>
                    <a:pt x="4299" y="11434"/>
                  </a:cubicBezTo>
                  <a:lnTo>
                    <a:pt x="4299" y="2231"/>
                  </a:lnTo>
                  <a:cubicBezTo>
                    <a:pt x="4357" y="1020"/>
                    <a:pt x="3395" y="1"/>
                    <a:pt x="2184" y="1"/>
                  </a:cubicBezTo>
                  <a:close/>
                </a:path>
              </a:pathLst>
            </a:custGeom>
            <a:solidFill>
              <a:srgbClr val="E5EA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70" name="Google Shape;13970;p80"/>
            <p:cNvSpPr/>
            <p:nvPr/>
          </p:nvSpPr>
          <p:spPr>
            <a:xfrm>
              <a:off x="2348372" y="3828193"/>
              <a:ext cx="12335" cy="12335"/>
            </a:xfrm>
            <a:custGeom>
              <a:avLst/>
              <a:gdLst/>
              <a:ahLst/>
              <a:cxnLst/>
              <a:rect l="l" t="t" r="r" b="b"/>
              <a:pathLst>
                <a:path w="472" h="472" extrusionOk="0">
                  <a:moveTo>
                    <a:pt x="232" y="0"/>
                  </a:moveTo>
                  <a:cubicBezTo>
                    <a:pt x="107" y="0"/>
                    <a:pt x="1" y="106"/>
                    <a:pt x="1" y="231"/>
                  </a:cubicBezTo>
                  <a:cubicBezTo>
                    <a:pt x="1" y="366"/>
                    <a:pt x="107" y="472"/>
                    <a:pt x="232" y="472"/>
                  </a:cubicBezTo>
                  <a:cubicBezTo>
                    <a:pt x="366" y="472"/>
                    <a:pt x="472" y="366"/>
                    <a:pt x="472" y="231"/>
                  </a:cubicBezTo>
                  <a:cubicBezTo>
                    <a:pt x="472" y="106"/>
                    <a:pt x="366" y="0"/>
                    <a:pt x="232" y="0"/>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71" name="Google Shape;13971;p80"/>
            <p:cNvSpPr/>
            <p:nvPr/>
          </p:nvSpPr>
          <p:spPr>
            <a:xfrm>
              <a:off x="2377771" y="3838463"/>
              <a:ext cx="95985" cy="40270"/>
            </a:xfrm>
            <a:custGeom>
              <a:avLst/>
              <a:gdLst/>
              <a:ahLst/>
              <a:cxnLst/>
              <a:rect l="l" t="t" r="r" b="b"/>
              <a:pathLst>
                <a:path w="3673" h="1541" extrusionOk="0">
                  <a:moveTo>
                    <a:pt x="300" y="0"/>
                  </a:moveTo>
                  <a:cubicBezTo>
                    <a:pt x="54" y="0"/>
                    <a:pt x="1" y="369"/>
                    <a:pt x="260" y="425"/>
                  </a:cubicBezTo>
                  <a:cubicBezTo>
                    <a:pt x="260" y="425"/>
                    <a:pt x="472" y="463"/>
                    <a:pt x="780" y="531"/>
                  </a:cubicBezTo>
                  <a:lnTo>
                    <a:pt x="828" y="531"/>
                  </a:lnTo>
                  <a:cubicBezTo>
                    <a:pt x="1078" y="531"/>
                    <a:pt x="1116" y="175"/>
                    <a:pt x="876" y="117"/>
                  </a:cubicBezTo>
                  <a:cubicBezTo>
                    <a:pt x="549" y="40"/>
                    <a:pt x="337" y="2"/>
                    <a:pt x="328" y="2"/>
                  </a:cubicBezTo>
                  <a:cubicBezTo>
                    <a:pt x="318" y="1"/>
                    <a:pt x="309" y="0"/>
                    <a:pt x="300" y="0"/>
                  </a:cubicBezTo>
                  <a:close/>
                  <a:moveTo>
                    <a:pt x="1652" y="321"/>
                  </a:moveTo>
                  <a:cubicBezTo>
                    <a:pt x="1436" y="321"/>
                    <a:pt x="1358" y="644"/>
                    <a:pt x="1587" y="733"/>
                  </a:cubicBezTo>
                  <a:cubicBezTo>
                    <a:pt x="1770" y="781"/>
                    <a:pt x="1934" y="838"/>
                    <a:pt x="2087" y="896"/>
                  </a:cubicBezTo>
                  <a:cubicBezTo>
                    <a:pt x="2116" y="906"/>
                    <a:pt x="2136" y="906"/>
                    <a:pt x="2164" y="906"/>
                  </a:cubicBezTo>
                  <a:cubicBezTo>
                    <a:pt x="2395" y="906"/>
                    <a:pt x="2453" y="579"/>
                    <a:pt x="2232" y="492"/>
                  </a:cubicBezTo>
                  <a:cubicBezTo>
                    <a:pt x="2068" y="434"/>
                    <a:pt x="1895" y="377"/>
                    <a:pt x="1712" y="329"/>
                  </a:cubicBezTo>
                  <a:cubicBezTo>
                    <a:pt x="1691" y="323"/>
                    <a:pt x="1671" y="321"/>
                    <a:pt x="1652" y="321"/>
                  </a:cubicBezTo>
                  <a:close/>
                  <a:moveTo>
                    <a:pt x="2948" y="828"/>
                  </a:moveTo>
                  <a:cubicBezTo>
                    <a:pt x="2758" y="828"/>
                    <a:pt x="2646" y="1098"/>
                    <a:pt x="2838" y="1223"/>
                  </a:cubicBezTo>
                  <a:cubicBezTo>
                    <a:pt x="2991" y="1290"/>
                    <a:pt x="3126" y="1386"/>
                    <a:pt x="3261" y="1492"/>
                  </a:cubicBezTo>
                  <a:cubicBezTo>
                    <a:pt x="3289" y="1520"/>
                    <a:pt x="3335" y="1539"/>
                    <a:pt x="3390" y="1540"/>
                  </a:cubicBezTo>
                  <a:lnTo>
                    <a:pt x="3390" y="1540"/>
                  </a:lnTo>
                  <a:cubicBezTo>
                    <a:pt x="3589" y="1536"/>
                    <a:pt x="3673" y="1289"/>
                    <a:pt x="3520" y="1165"/>
                  </a:cubicBezTo>
                  <a:cubicBezTo>
                    <a:pt x="3376" y="1040"/>
                    <a:pt x="3213" y="934"/>
                    <a:pt x="3039" y="848"/>
                  </a:cubicBezTo>
                  <a:cubicBezTo>
                    <a:pt x="3008" y="834"/>
                    <a:pt x="2977" y="828"/>
                    <a:pt x="2948" y="828"/>
                  </a:cubicBezTo>
                  <a:close/>
                  <a:moveTo>
                    <a:pt x="3390" y="1540"/>
                  </a:moveTo>
                  <a:lnTo>
                    <a:pt x="3390" y="1540"/>
                  </a:lnTo>
                  <a:cubicBezTo>
                    <a:pt x="3389" y="1540"/>
                    <a:pt x="3387" y="1540"/>
                    <a:pt x="3386" y="1540"/>
                  </a:cubicBezTo>
                  <a:lnTo>
                    <a:pt x="3395" y="1540"/>
                  </a:lnTo>
                  <a:cubicBezTo>
                    <a:pt x="3394" y="1540"/>
                    <a:pt x="3392" y="1540"/>
                    <a:pt x="3390" y="1540"/>
                  </a:cubicBezTo>
                  <a:close/>
                </a:path>
              </a:pathLst>
            </a:custGeom>
            <a:solidFill>
              <a:srgbClr val="9EAE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72" name="Google Shape;13972;p80"/>
            <p:cNvSpPr/>
            <p:nvPr/>
          </p:nvSpPr>
          <p:spPr>
            <a:xfrm>
              <a:off x="2377274" y="3807313"/>
              <a:ext cx="99774" cy="27700"/>
            </a:xfrm>
            <a:custGeom>
              <a:avLst/>
              <a:gdLst/>
              <a:ahLst/>
              <a:cxnLst/>
              <a:rect l="l" t="t" r="r" b="b"/>
              <a:pathLst>
                <a:path w="3818" h="1060" extrusionOk="0">
                  <a:moveTo>
                    <a:pt x="3515" y="0"/>
                  </a:moveTo>
                  <a:cubicBezTo>
                    <a:pt x="3486" y="0"/>
                    <a:pt x="3456" y="7"/>
                    <a:pt x="3424" y="21"/>
                  </a:cubicBezTo>
                  <a:cubicBezTo>
                    <a:pt x="3280" y="97"/>
                    <a:pt x="3126" y="165"/>
                    <a:pt x="2972" y="213"/>
                  </a:cubicBezTo>
                  <a:cubicBezTo>
                    <a:pt x="2732" y="280"/>
                    <a:pt x="2789" y="626"/>
                    <a:pt x="3030" y="626"/>
                  </a:cubicBezTo>
                  <a:cubicBezTo>
                    <a:pt x="3049" y="626"/>
                    <a:pt x="3068" y="626"/>
                    <a:pt x="3097" y="617"/>
                  </a:cubicBezTo>
                  <a:cubicBezTo>
                    <a:pt x="3280" y="559"/>
                    <a:pt x="3453" y="482"/>
                    <a:pt x="3626" y="396"/>
                  </a:cubicBezTo>
                  <a:cubicBezTo>
                    <a:pt x="3818" y="270"/>
                    <a:pt x="3706" y="0"/>
                    <a:pt x="3515" y="0"/>
                  </a:cubicBezTo>
                  <a:close/>
                  <a:moveTo>
                    <a:pt x="2207" y="353"/>
                  </a:moveTo>
                  <a:cubicBezTo>
                    <a:pt x="2193" y="353"/>
                    <a:pt x="2179" y="355"/>
                    <a:pt x="2164" y="357"/>
                  </a:cubicBezTo>
                  <a:lnTo>
                    <a:pt x="1635" y="444"/>
                  </a:lnTo>
                  <a:cubicBezTo>
                    <a:pt x="1376" y="482"/>
                    <a:pt x="1405" y="857"/>
                    <a:pt x="1664" y="867"/>
                  </a:cubicBezTo>
                  <a:lnTo>
                    <a:pt x="1693" y="857"/>
                  </a:lnTo>
                  <a:lnTo>
                    <a:pt x="2222" y="780"/>
                  </a:lnTo>
                  <a:cubicBezTo>
                    <a:pt x="2505" y="753"/>
                    <a:pt x="2459" y="353"/>
                    <a:pt x="2207" y="353"/>
                  </a:cubicBezTo>
                  <a:close/>
                  <a:moveTo>
                    <a:pt x="832" y="555"/>
                  </a:moveTo>
                  <a:cubicBezTo>
                    <a:pt x="818" y="555"/>
                    <a:pt x="804" y="557"/>
                    <a:pt x="789" y="559"/>
                  </a:cubicBezTo>
                  <a:lnTo>
                    <a:pt x="260" y="636"/>
                  </a:lnTo>
                  <a:cubicBezTo>
                    <a:pt x="1" y="674"/>
                    <a:pt x="29" y="1059"/>
                    <a:pt x="289" y="1059"/>
                  </a:cubicBezTo>
                  <a:lnTo>
                    <a:pt x="318" y="1059"/>
                  </a:lnTo>
                  <a:lnTo>
                    <a:pt x="856" y="982"/>
                  </a:lnTo>
                  <a:cubicBezTo>
                    <a:pt x="1130" y="955"/>
                    <a:pt x="1084" y="555"/>
                    <a:pt x="832" y="555"/>
                  </a:cubicBezTo>
                  <a:close/>
                </a:path>
              </a:pathLst>
            </a:custGeom>
            <a:solidFill>
              <a:srgbClr val="9EAE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73" name="Google Shape;13973;p80"/>
            <p:cNvSpPr/>
            <p:nvPr/>
          </p:nvSpPr>
          <p:spPr>
            <a:xfrm>
              <a:off x="2274992" y="3936486"/>
              <a:ext cx="135236" cy="237257"/>
            </a:xfrm>
            <a:custGeom>
              <a:avLst/>
              <a:gdLst/>
              <a:ahLst/>
              <a:cxnLst/>
              <a:rect l="l" t="t" r="r" b="b"/>
              <a:pathLst>
                <a:path w="5175" h="9079" extrusionOk="0">
                  <a:moveTo>
                    <a:pt x="1" y="1"/>
                  </a:moveTo>
                  <a:lnTo>
                    <a:pt x="1" y="8328"/>
                  </a:lnTo>
                  <a:cubicBezTo>
                    <a:pt x="1" y="8732"/>
                    <a:pt x="328" y="9069"/>
                    <a:pt x="741" y="9078"/>
                  </a:cubicBezTo>
                  <a:lnTo>
                    <a:pt x="4434" y="9078"/>
                  </a:lnTo>
                  <a:cubicBezTo>
                    <a:pt x="4847" y="9069"/>
                    <a:pt x="5174" y="8732"/>
                    <a:pt x="5174" y="8328"/>
                  </a:cubicBezTo>
                  <a:lnTo>
                    <a:pt x="5174" y="1"/>
                  </a:lnTo>
                  <a:close/>
                </a:path>
              </a:pathLst>
            </a:custGeom>
            <a:solidFill>
              <a:srgbClr val="7C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74" name="Google Shape;13974;p80"/>
            <p:cNvSpPr/>
            <p:nvPr/>
          </p:nvSpPr>
          <p:spPr>
            <a:xfrm>
              <a:off x="2299373" y="3936486"/>
              <a:ext cx="110854" cy="211882"/>
            </a:xfrm>
            <a:custGeom>
              <a:avLst/>
              <a:gdLst/>
              <a:ahLst/>
              <a:cxnLst/>
              <a:rect l="l" t="t" r="r" b="b"/>
              <a:pathLst>
                <a:path w="4242" h="8108" extrusionOk="0">
                  <a:moveTo>
                    <a:pt x="1" y="1"/>
                  </a:moveTo>
                  <a:lnTo>
                    <a:pt x="1" y="7357"/>
                  </a:lnTo>
                  <a:cubicBezTo>
                    <a:pt x="1" y="7761"/>
                    <a:pt x="337" y="8098"/>
                    <a:pt x="741" y="8107"/>
                  </a:cubicBezTo>
                  <a:lnTo>
                    <a:pt x="3501" y="8107"/>
                  </a:lnTo>
                  <a:cubicBezTo>
                    <a:pt x="3914" y="8098"/>
                    <a:pt x="4241" y="7761"/>
                    <a:pt x="4241" y="7348"/>
                  </a:cubicBezTo>
                  <a:lnTo>
                    <a:pt x="4241" y="1"/>
                  </a:ln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75" name="Google Shape;13975;p80"/>
            <p:cNvSpPr/>
            <p:nvPr/>
          </p:nvSpPr>
          <p:spPr>
            <a:xfrm>
              <a:off x="2351142" y="3991417"/>
              <a:ext cx="59086" cy="122274"/>
            </a:xfrm>
            <a:custGeom>
              <a:avLst/>
              <a:gdLst/>
              <a:ahLst/>
              <a:cxnLst/>
              <a:rect l="l" t="t" r="r" b="b"/>
              <a:pathLst>
                <a:path w="2261" h="4679" extrusionOk="0">
                  <a:moveTo>
                    <a:pt x="696" y="1"/>
                  </a:moveTo>
                  <a:cubicBezTo>
                    <a:pt x="674" y="1"/>
                    <a:pt x="654" y="5"/>
                    <a:pt x="635" y="5"/>
                  </a:cubicBezTo>
                  <a:cubicBezTo>
                    <a:pt x="270" y="53"/>
                    <a:pt x="1" y="370"/>
                    <a:pt x="10" y="726"/>
                  </a:cubicBezTo>
                  <a:lnTo>
                    <a:pt x="10" y="3957"/>
                  </a:lnTo>
                  <a:cubicBezTo>
                    <a:pt x="10" y="4361"/>
                    <a:pt x="327" y="4678"/>
                    <a:pt x="731" y="4678"/>
                  </a:cubicBezTo>
                  <a:lnTo>
                    <a:pt x="2260" y="4678"/>
                  </a:lnTo>
                  <a:lnTo>
                    <a:pt x="2260" y="5"/>
                  </a:lnTo>
                  <a:lnTo>
                    <a:pt x="731" y="5"/>
                  </a:lnTo>
                  <a:cubicBezTo>
                    <a:pt x="719" y="2"/>
                    <a:pt x="707" y="1"/>
                    <a:pt x="696" y="1"/>
                  </a:cubicBezTo>
                  <a:close/>
                </a:path>
              </a:pathLst>
            </a:custGeom>
            <a:solidFill>
              <a:srgbClr val="7C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976" name="Google Shape;13976;p80"/>
          <p:cNvGrpSpPr/>
          <p:nvPr/>
        </p:nvGrpSpPr>
        <p:grpSpPr>
          <a:xfrm>
            <a:off x="3972716" y="3348218"/>
            <a:ext cx="366404" cy="366665"/>
            <a:chOff x="3972716" y="3348218"/>
            <a:chExt cx="366404" cy="366665"/>
          </a:xfrm>
        </p:grpSpPr>
        <p:sp>
          <p:nvSpPr>
            <p:cNvPr id="13977" name="Google Shape;13977;p80"/>
            <p:cNvSpPr/>
            <p:nvPr/>
          </p:nvSpPr>
          <p:spPr>
            <a:xfrm>
              <a:off x="4069223" y="3397974"/>
              <a:ext cx="172919" cy="223929"/>
            </a:xfrm>
            <a:custGeom>
              <a:avLst/>
              <a:gdLst/>
              <a:ahLst/>
              <a:cxnLst/>
              <a:rect l="l" t="t" r="r" b="b"/>
              <a:pathLst>
                <a:path w="6617" h="8569" extrusionOk="0">
                  <a:moveTo>
                    <a:pt x="3025" y="1"/>
                  </a:moveTo>
                  <a:cubicBezTo>
                    <a:pt x="3014" y="1"/>
                    <a:pt x="3002" y="4"/>
                    <a:pt x="2991" y="10"/>
                  </a:cubicBezTo>
                  <a:cubicBezTo>
                    <a:pt x="2856" y="78"/>
                    <a:pt x="2751" y="203"/>
                    <a:pt x="2683" y="347"/>
                  </a:cubicBezTo>
                  <a:lnTo>
                    <a:pt x="779" y="4732"/>
                  </a:lnTo>
                  <a:cubicBezTo>
                    <a:pt x="0" y="6501"/>
                    <a:pt x="1260" y="8521"/>
                    <a:pt x="3183" y="8569"/>
                  </a:cubicBezTo>
                  <a:lnTo>
                    <a:pt x="3520" y="8569"/>
                  </a:lnTo>
                  <a:cubicBezTo>
                    <a:pt x="5414" y="8473"/>
                    <a:pt x="6616" y="6482"/>
                    <a:pt x="5856" y="4742"/>
                  </a:cubicBezTo>
                  <a:lnTo>
                    <a:pt x="3943" y="347"/>
                  </a:lnTo>
                  <a:cubicBezTo>
                    <a:pt x="3876" y="203"/>
                    <a:pt x="3770" y="87"/>
                    <a:pt x="3635" y="20"/>
                  </a:cubicBezTo>
                  <a:cubicBezTo>
                    <a:pt x="3624" y="13"/>
                    <a:pt x="3612" y="10"/>
                    <a:pt x="3600" y="10"/>
                  </a:cubicBezTo>
                  <a:cubicBezTo>
                    <a:pt x="3563" y="10"/>
                    <a:pt x="3529" y="41"/>
                    <a:pt x="3529" y="78"/>
                  </a:cubicBezTo>
                  <a:lnTo>
                    <a:pt x="3529" y="4597"/>
                  </a:lnTo>
                  <a:cubicBezTo>
                    <a:pt x="3529" y="4597"/>
                    <a:pt x="3529" y="4607"/>
                    <a:pt x="3529" y="4617"/>
                  </a:cubicBezTo>
                  <a:cubicBezTo>
                    <a:pt x="4068" y="4722"/>
                    <a:pt x="4443" y="5232"/>
                    <a:pt x="4395" y="5780"/>
                  </a:cubicBezTo>
                  <a:cubicBezTo>
                    <a:pt x="4337" y="6338"/>
                    <a:pt x="3866" y="6761"/>
                    <a:pt x="3318" y="6761"/>
                  </a:cubicBezTo>
                  <a:cubicBezTo>
                    <a:pt x="2760" y="6761"/>
                    <a:pt x="2289" y="6338"/>
                    <a:pt x="2241" y="5780"/>
                  </a:cubicBezTo>
                  <a:cubicBezTo>
                    <a:pt x="2183" y="5232"/>
                    <a:pt x="2558" y="4722"/>
                    <a:pt x="3097" y="4617"/>
                  </a:cubicBezTo>
                  <a:cubicBezTo>
                    <a:pt x="3097" y="4607"/>
                    <a:pt x="3097" y="4597"/>
                    <a:pt x="3097" y="4597"/>
                  </a:cubicBezTo>
                  <a:lnTo>
                    <a:pt x="3097" y="78"/>
                  </a:lnTo>
                  <a:cubicBezTo>
                    <a:pt x="3097" y="34"/>
                    <a:pt x="3063" y="1"/>
                    <a:pt x="3025" y="1"/>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78" name="Google Shape;13978;p80"/>
            <p:cNvSpPr/>
            <p:nvPr/>
          </p:nvSpPr>
          <p:spPr>
            <a:xfrm>
              <a:off x="4069223" y="3397974"/>
              <a:ext cx="99539" cy="223929"/>
            </a:xfrm>
            <a:custGeom>
              <a:avLst/>
              <a:gdLst/>
              <a:ahLst/>
              <a:cxnLst/>
              <a:rect l="l" t="t" r="r" b="b"/>
              <a:pathLst>
                <a:path w="3809" h="8569" extrusionOk="0">
                  <a:moveTo>
                    <a:pt x="3025" y="1"/>
                  </a:moveTo>
                  <a:cubicBezTo>
                    <a:pt x="3014" y="1"/>
                    <a:pt x="3002" y="4"/>
                    <a:pt x="2991" y="10"/>
                  </a:cubicBezTo>
                  <a:cubicBezTo>
                    <a:pt x="2856" y="87"/>
                    <a:pt x="2751" y="203"/>
                    <a:pt x="2683" y="347"/>
                  </a:cubicBezTo>
                  <a:lnTo>
                    <a:pt x="779" y="4732"/>
                  </a:lnTo>
                  <a:cubicBezTo>
                    <a:pt x="0" y="6501"/>
                    <a:pt x="1260" y="8521"/>
                    <a:pt x="3183" y="8569"/>
                  </a:cubicBezTo>
                  <a:lnTo>
                    <a:pt x="3520" y="8569"/>
                  </a:lnTo>
                  <a:cubicBezTo>
                    <a:pt x="3616" y="8569"/>
                    <a:pt x="3712" y="8559"/>
                    <a:pt x="3808" y="8540"/>
                  </a:cubicBezTo>
                  <a:cubicBezTo>
                    <a:pt x="2077" y="8271"/>
                    <a:pt x="1029" y="6395"/>
                    <a:pt x="1750" y="4732"/>
                  </a:cubicBezTo>
                  <a:lnTo>
                    <a:pt x="3097" y="1626"/>
                  </a:lnTo>
                  <a:lnTo>
                    <a:pt x="3097" y="78"/>
                  </a:lnTo>
                  <a:cubicBezTo>
                    <a:pt x="3097" y="34"/>
                    <a:pt x="3063" y="1"/>
                    <a:pt x="3025" y="1"/>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79" name="Google Shape;13979;p80"/>
            <p:cNvSpPr/>
            <p:nvPr/>
          </p:nvSpPr>
          <p:spPr>
            <a:xfrm>
              <a:off x="3987036" y="3361806"/>
              <a:ext cx="337763" cy="174173"/>
            </a:xfrm>
            <a:custGeom>
              <a:avLst/>
              <a:gdLst/>
              <a:ahLst/>
              <a:cxnLst/>
              <a:rect l="l" t="t" r="r" b="b"/>
              <a:pathLst>
                <a:path w="12925" h="6665" extrusionOk="0">
                  <a:moveTo>
                    <a:pt x="1655" y="0"/>
                  </a:moveTo>
                  <a:cubicBezTo>
                    <a:pt x="1395" y="19"/>
                    <a:pt x="1395" y="404"/>
                    <a:pt x="1655" y="433"/>
                  </a:cubicBezTo>
                  <a:lnTo>
                    <a:pt x="4136" y="433"/>
                  </a:lnTo>
                  <a:cubicBezTo>
                    <a:pt x="1645" y="1394"/>
                    <a:pt x="1" y="3789"/>
                    <a:pt x="1" y="6462"/>
                  </a:cubicBezTo>
                  <a:cubicBezTo>
                    <a:pt x="11" y="6597"/>
                    <a:pt x="111" y="6664"/>
                    <a:pt x="212" y="6664"/>
                  </a:cubicBezTo>
                  <a:cubicBezTo>
                    <a:pt x="313" y="6664"/>
                    <a:pt x="414" y="6597"/>
                    <a:pt x="424" y="6462"/>
                  </a:cubicBezTo>
                  <a:cubicBezTo>
                    <a:pt x="434" y="3135"/>
                    <a:pt x="3126" y="433"/>
                    <a:pt x="6463" y="433"/>
                  </a:cubicBezTo>
                  <a:cubicBezTo>
                    <a:pt x="9790" y="433"/>
                    <a:pt x="12492" y="3135"/>
                    <a:pt x="12492" y="6462"/>
                  </a:cubicBezTo>
                  <a:cubicBezTo>
                    <a:pt x="12502" y="6597"/>
                    <a:pt x="12605" y="6664"/>
                    <a:pt x="12708" y="6664"/>
                  </a:cubicBezTo>
                  <a:cubicBezTo>
                    <a:pt x="12812" y="6664"/>
                    <a:pt x="12915" y="6597"/>
                    <a:pt x="12925" y="6462"/>
                  </a:cubicBezTo>
                  <a:cubicBezTo>
                    <a:pt x="12925" y="4750"/>
                    <a:pt x="12252" y="3106"/>
                    <a:pt x="11030" y="1894"/>
                  </a:cubicBezTo>
                  <a:cubicBezTo>
                    <a:pt x="10396" y="1250"/>
                    <a:pt x="9627" y="750"/>
                    <a:pt x="8790" y="433"/>
                  </a:cubicBezTo>
                  <a:lnTo>
                    <a:pt x="11377" y="433"/>
                  </a:lnTo>
                  <a:cubicBezTo>
                    <a:pt x="11646" y="404"/>
                    <a:pt x="11646" y="19"/>
                    <a:pt x="11377" y="0"/>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80" name="Google Shape;13980;p80"/>
            <p:cNvSpPr/>
            <p:nvPr/>
          </p:nvSpPr>
          <p:spPr>
            <a:xfrm>
              <a:off x="4136828" y="3348218"/>
              <a:ext cx="38206" cy="38232"/>
            </a:xfrm>
            <a:custGeom>
              <a:avLst/>
              <a:gdLst/>
              <a:ahLst/>
              <a:cxnLst/>
              <a:rect l="l" t="t" r="r" b="b"/>
              <a:pathLst>
                <a:path w="1462" h="1463" extrusionOk="0">
                  <a:moveTo>
                    <a:pt x="192" y="1"/>
                  </a:moveTo>
                  <a:cubicBezTo>
                    <a:pt x="87" y="1"/>
                    <a:pt x="0" y="87"/>
                    <a:pt x="0" y="193"/>
                  </a:cubicBezTo>
                  <a:lnTo>
                    <a:pt x="0" y="1270"/>
                  </a:lnTo>
                  <a:cubicBezTo>
                    <a:pt x="0" y="1376"/>
                    <a:pt x="87" y="1462"/>
                    <a:pt x="192" y="1462"/>
                  </a:cubicBezTo>
                  <a:lnTo>
                    <a:pt x="1269" y="1462"/>
                  </a:lnTo>
                  <a:cubicBezTo>
                    <a:pt x="1366" y="1462"/>
                    <a:pt x="1452" y="1376"/>
                    <a:pt x="1462" y="1280"/>
                  </a:cubicBezTo>
                  <a:lnTo>
                    <a:pt x="1462" y="193"/>
                  </a:lnTo>
                  <a:cubicBezTo>
                    <a:pt x="1462" y="87"/>
                    <a:pt x="1375" y="1"/>
                    <a:pt x="1269"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81" name="Google Shape;13981;p80"/>
            <p:cNvSpPr/>
            <p:nvPr/>
          </p:nvSpPr>
          <p:spPr>
            <a:xfrm>
              <a:off x="4300417" y="3531668"/>
              <a:ext cx="38702" cy="38467"/>
            </a:xfrm>
            <a:custGeom>
              <a:avLst/>
              <a:gdLst/>
              <a:ahLst/>
              <a:cxnLst/>
              <a:rect l="l" t="t" r="r" b="b"/>
              <a:pathLst>
                <a:path w="1481" h="1472" extrusionOk="0">
                  <a:moveTo>
                    <a:pt x="240" y="1"/>
                  </a:moveTo>
                  <a:cubicBezTo>
                    <a:pt x="106" y="1"/>
                    <a:pt x="0" y="106"/>
                    <a:pt x="0" y="241"/>
                  </a:cubicBezTo>
                  <a:lnTo>
                    <a:pt x="0" y="1231"/>
                  </a:lnTo>
                  <a:cubicBezTo>
                    <a:pt x="0" y="1366"/>
                    <a:pt x="106" y="1472"/>
                    <a:pt x="240" y="1472"/>
                  </a:cubicBezTo>
                  <a:lnTo>
                    <a:pt x="1231" y="1472"/>
                  </a:lnTo>
                  <a:cubicBezTo>
                    <a:pt x="1366" y="1472"/>
                    <a:pt x="1481" y="1366"/>
                    <a:pt x="1471" y="1231"/>
                  </a:cubicBezTo>
                  <a:lnTo>
                    <a:pt x="1471" y="241"/>
                  </a:lnTo>
                  <a:cubicBezTo>
                    <a:pt x="1471" y="106"/>
                    <a:pt x="1366" y="1"/>
                    <a:pt x="1231"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82" name="Google Shape;13982;p80"/>
            <p:cNvSpPr/>
            <p:nvPr/>
          </p:nvSpPr>
          <p:spPr>
            <a:xfrm>
              <a:off x="3972716" y="3531668"/>
              <a:ext cx="38493" cy="38467"/>
            </a:xfrm>
            <a:custGeom>
              <a:avLst/>
              <a:gdLst/>
              <a:ahLst/>
              <a:cxnLst/>
              <a:rect l="l" t="t" r="r" b="b"/>
              <a:pathLst>
                <a:path w="1473" h="1472" extrusionOk="0">
                  <a:moveTo>
                    <a:pt x="241" y="1"/>
                  </a:moveTo>
                  <a:cubicBezTo>
                    <a:pt x="107" y="1"/>
                    <a:pt x="1" y="106"/>
                    <a:pt x="1" y="241"/>
                  </a:cubicBezTo>
                  <a:lnTo>
                    <a:pt x="1" y="1231"/>
                  </a:lnTo>
                  <a:cubicBezTo>
                    <a:pt x="1" y="1366"/>
                    <a:pt x="107" y="1472"/>
                    <a:pt x="241" y="1472"/>
                  </a:cubicBezTo>
                  <a:lnTo>
                    <a:pt x="1232" y="1472"/>
                  </a:lnTo>
                  <a:cubicBezTo>
                    <a:pt x="1366" y="1472"/>
                    <a:pt x="1472" y="1366"/>
                    <a:pt x="1472" y="1231"/>
                  </a:cubicBezTo>
                  <a:lnTo>
                    <a:pt x="1472" y="241"/>
                  </a:lnTo>
                  <a:cubicBezTo>
                    <a:pt x="1472" y="106"/>
                    <a:pt x="1366" y="1"/>
                    <a:pt x="1232"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83" name="Google Shape;13983;p80"/>
            <p:cNvSpPr/>
            <p:nvPr/>
          </p:nvSpPr>
          <p:spPr>
            <a:xfrm>
              <a:off x="4096610" y="3639229"/>
              <a:ext cx="118380" cy="75654"/>
            </a:xfrm>
            <a:custGeom>
              <a:avLst/>
              <a:gdLst/>
              <a:ahLst/>
              <a:cxnLst/>
              <a:rect l="l" t="t" r="r" b="b"/>
              <a:pathLst>
                <a:path w="4530" h="2895" extrusionOk="0">
                  <a:moveTo>
                    <a:pt x="0" y="0"/>
                  </a:moveTo>
                  <a:lnTo>
                    <a:pt x="0" y="2654"/>
                  </a:lnTo>
                  <a:cubicBezTo>
                    <a:pt x="0" y="2789"/>
                    <a:pt x="106" y="2895"/>
                    <a:pt x="241" y="2895"/>
                  </a:cubicBezTo>
                  <a:lnTo>
                    <a:pt x="4289" y="2895"/>
                  </a:lnTo>
                  <a:cubicBezTo>
                    <a:pt x="4424" y="2895"/>
                    <a:pt x="4530" y="2789"/>
                    <a:pt x="4530" y="2654"/>
                  </a:cubicBezTo>
                  <a:lnTo>
                    <a:pt x="4530" y="0"/>
                  </a:ln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84" name="Google Shape;13984;p80"/>
            <p:cNvSpPr/>
            <p:nvPr/>
          </p:nvSpPr>
          <p:spPr>
            <a:xfrm>
              <a:off x="4075756" y="3612574"/>
              <a:ext cx="160088" cy="46281"/>
            </a:xfrm>
            <a:custGeom>
              <a:avLst/>
              <a:gdLst/>
              <a:ahLst/>
              <a:cxnLst/>
              <a:rect l="l" t="t" r="r" b="b"/>
              <a:pathLst>
                <a:path w="6126" h="1771" extrusionOk="0">
                  <a:moveTo>
                    <a:pt x="520" y="1"/>
                  </a:moveTo>
                  <a:cubicBezTo>
                    <a:pt x="231" y="1"/>
                    <a:pt x="0" y="232"/>
                    <a:pt x="0" y="511"/>
                  </a:cubicBezTo>
                  <a:lnTo>
                    <a:pt x="0" y="1261"/>
                  </a:lnTo>
                  <a:cubicBezTo>
                    <a:pt x="0" y="1539"/>
                    <a:pt x="231" y="1770"/>
                    <a:pt x="520" y="1770"/>
                  </a:cubicBezTo>
                  <a:lnTo>
                    <a:pt x="5616" y="1770"/>
                  </a:lnTo>
                  <a:cubicBezTo>
                    <a:pt x="5895" y="1770"/>
                    <a:pt x="6126" y="1539"/>
                    <a:pt x="6126" y="1261"/>
                  </a:cubicBezTo>
                  <a:lnTo>
                    <a:pt x="6126" y="511"/>
                  </a:lnTo>
                  <a:cubicBezTo>
                    <a:pt x="6126" y="222"/>
                    <a:pt x="5895" y="1"/>
                    <a:pt x="5616" y="1"/>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85" name="Google Shape;13985;p80"/>
            <p:cNvSpPr/>
            <p:nvPr/>
          </p:nvSpPr>
          <p:spPr>
            <a:xfrm>
              <a:off x="4127028" y="3639229"/>
              <a:ext cx="87962" cy="75654"/>
            </a:xfrm>
            <a:custGeom>
              <a:avLst/>
              <a:gdLst/>
              <a:ahLst/>
              <a:cxnLst/>
              <a:rect l="l" t="t" r="r" b="b"/>
              <a:pathLst>
                <a:path w="3366" h="2895" extrusionOk="0">
                  <a:moveTo>
                    <a:pt x="0" y="0"/>
                  </a:moveTo>
                  <a:lnTo>
                    <a:pt x="0" y="2654"/>
                  </a:lnTo>
                  <a:cubicBezTo>
                    <a:pt x="0" y="2789"/>
                    <a:pt x="106" y="2895"/>
                    <a:pt x="240" y="2895"/>
                  </a:cubicBezTo>
                  <a:lnTo>
                    <a:pt x="3125" y="2895"/>
                  </a:lnTo>
                  <a:cubicBezTo>
                    <a:pt x="3260" y="2895"/>
                    <a:pt x="3366" y="2789"/>
                    <a:pt x="3366" y="2654"/>
                  </a:cubicBezTo>
                  <a:lnTo>
                    <a:pt x="3366"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86" name="Google Shape;13986;p80"/>
            <p:cNvSpPr/>
            <p:nvPr/>
          </p:nvSpPr>
          <p:spPr>
            <a:xfrm>
              <a:off x="4106148" y="3612574"/>
              <a:ext cx="129696" cy="46281"/>
            </a:xfrm>
            <a:custGeom>
              <a:avLst/>
              <a:gdLst/>
              <a:ahLst/>
              <a:cxnLst/>
              <a:rect l="l" t="t" r="r" b="b"/>
              <a:pathLst>
                <a:path w="4963" h="1771" extrusionOk="0">
                  <a:moveTo>
                    <a:pt x="520" y="1"/>
                  </a:moveTo>
                  <a:cubicBezTo>
                    <a:pt x="232" y="1"/>
                    <a:pt x="1" y="232"/>
                    <a:pt x="1" y="511"/>
                  </a:cubicBezTo>
                  <a:lnTo>
                    <a:pt x="1" y="1261"/>
                  </a:lnTo>
                  <a:cubicBezTo>
                    <a:pt x="1" y="1539"/>
                    <a:pt x="232" y="1770"/>
                    <a:pt x="520" y="1770"/>
                  </a:cubicBezTo>
                  <a:lnTo>
                    <a:pt x="4453" y="1770"/>
                  </a:lnTo>
                  <a:cubicBezTo>
                    <a:pt x="4732" y="1770"/>
                    <a:pt x="4963" y="1539"/>
                    <a:pt x="4963" y="1261"/>
                  </a:cubicBezTo>
                  <a:lnTo>
                    <a:pt x="4963" y="511"/>
                  </a:lnTo>
                  <a:cubicBezTo>
                    <a:pt x="4963" y="222"/>
                    <a:pt x="4732" y="1"/>
                    <a:pt x="4453"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87" name="Google Shape;13987;p80"/>
            <p:cNvSpPr/>
            <p:nvPr/>
          </p:nvSpPr>
          <p:spPr>
            <a:xfrm>
              <a:off x="3996104" y="3348218"/>
              <a:ext cx="38206" cy="38232"/>
            </a:xfrm>
            <a:custGeom>
              <a:avLst/>
              <a:gdLst/>
              <a:ahLst/>
              <a:cxnLst/>
              <a:rect l="l" t="t" r="r" b="b"/>
              <a:pathLst>
                <a:path w="1462" h="1463" extrusionOk="0">
                  <a:moveTo>
                    <a:pt x="731" y="1"/>
                  </a:moveTo>
                  <a:cubicBezTo>
                    <a:pt x="327" y="1"/>
                    <a:pt x="0" y="328"/>
                    <a:pt x="0" y="732"/>
                  </a:cubicBezTo>
                  <a:cubicBezTo>
                    <a:pt x="0" y="1136"/>
                    <a:pt x="327" y="1462"/>
                    <a:pt x="731" y="1462"/>
                  </a:cubicBezTo>
                  <a:cubicBezTo>
                    <a:pt x="1135" y="1462"/>
                    <a:pt x="1462" y="1136"/>
                    <a:pt x="1462" y="732"/>
                  </a:cubicBezTo>
                  <a:cubicBezTo>
                    <a:pt x="1462" y="328"/>
                    <a:pt x="1135" y="1"/>
                    <a:pt x="731" y="1"/>
                  </a:cubicBezTo>
                  <a:close/>
                </a:path>
              </a:pathLst>
            </a:custGeom>
            <a:solidFill>
              <a:srgbClr val="B0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88" name="Google Shape;13988;p80"/>
            <p:cNvSpPr/>
            <p:nvPr/>
          </p:nvSpPr>
          <p:spPr>
            <a:xfrm>
              <a:off x="4277551" y="3348218"/>
              <a:ext cx="37971" cy="38232"/>
            </a:xfrm>
            <a:custGeom>
              <a:avLst/>
              <a:gdLst/>
              <a:ahLst/>
              <a:cxnLst/>
              <a:rect l="l" t="t" r="r" b="b"/>
              <a:pathLst>
                <a:path w="1453" h="1463" extrusionOk="0">
                  <a:moveTo>
                    <a:pt x="721" y="1"/>
                  </a:moveTo>
                  <a:cubicBezTo>
                    <a:pt x="327" y="1"/>
                    <a:pt x="0" y="328"/>
                    <a:pt x="0" y="732"/>
                  </a:cubicBezTo>
                  <a:cubicBezTo>
                    <a:pt x="0" y="1136"/>
                    <a:pt x="327" y="1462"/>
                    <a:pt x="721" y="1462"/>
                  </a:cubicBezTo>
                  <a:cubicBezTo>
                    <a:pt x="1125" y="1462"/>
                    <a:pt x="1452" y="1136"/>
                    <a:pt x="1452" y="732"/>
                  </a:cubicBezTo>
                  <a:cubicBezTo>
                    <a:pt x="1452" y="328"/>
                    <a:pt x="1125" y="1"/>
                    <a:pt x="721" y="1"/>
                  </a:cubicBezTo>
                  <a:close/>
                </a:path>
              </a:pathLst>
            </a:custGeom>
            <a:solidFill>
              <a:srgbClr val="B0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989" name="Google Shape;13989;p80"/>
          <p:cNvGrpSpPr/>
          <p:nvPr/>
        </p:nvGrpSpPr>
        <p:grpSpPr>
          <a:xfrm>
            <a:off x="866528" y="3348348"/>
            <a:ext cx="317405" cy="366534"/>
            <a:chOff x="866528" y="3348348"/>
            <a:chExt cx="317405" cy="366534"/>
          </a:xfrm>
        </p:grpSpPr>
        <p:sp>
          <p:nvSpPr>
            <p:cNvPr id="13990" name="Google Shape;13990;p80"/>
            <p:cNvSpPr/>
            <p:nvPr/>
          </p:nvSpPr>
          <p:spPr>
            <a:xfrm>
              <a:off x="869795" y="3526650"/>
              <a:ext cx="314139" cy="188232"/>
            </a:xfrm>
            <a:custGeom>
              <a:avLst/>
              <a:gdLst/>
              <a:ahLst/>
              <a:cxnLst/>
              <a:rect l="l" t="t" r="r" b="b"/>
              <a:pathLst>
                <a:path w="12021" h="7203" extrusionOk="0">
                  <a:moveTo>
                    <a:pt x="6011" y="0"/>
                  </a:moveTo>
                  <a:cubicBezTo>
                    <a:pt x="5933" y="0"/>
                    <a:pt x="5856" y="19"/>
                    <a:pt x="5789" y="58"/>
                  </a:cubicBezTo>
                  <a:lnTo>
                    <a:pt x="827" y="2924"/>
                  </a:lnTo>
                  <a:lnTo>
                    <a:pt x="308" y="3222"/>
                  </a:lnTo>
                  <a:cubicBezTo>
                    <a:pt x="0" y="3395"/>
                    <a:pt x="0" y="3837"/>
                    <a:pt x="308" y="4010"/>
                  </a:cubicBezTo>
                  <a:lnTo>
                    <a:pt x="5789" y="7145"/>
                  </a:lnTo>
                  <a:cubicBezTo>
                    <a:pt x="5856" y="7183"/>
                    <a:pt x="5933" y="7203"/>
                    <a:pt x="6010" y="7203"/>
                  </a:cubicBezTo>
                  <a:cubicBezTo>
                    <a:pt x="6087" y="7203"/>
                    <a:pt x="6164" y="7183"/>
                    <a:pt x="6231" y="7145"/>
                  </a:cubicBezTo>
                  <a:lnTo>
                    <a:pt x="11712" y="4010"/>
                  </a:lnTo>
                  <a:cubicBezTo>
                    <a:pt x="12020" y="3837"/>
                    <a:pt x="12020" y="3395"/>
                    <a:pt x="11712" y="3222"/>
                  </a:cubicBezTo>
                  <a:lnTo>
                    <a:pt x="11203" y="2924"/>
                  </a:lnTo>
                  <a:lnTo>
                    <a:pt x="6241" y="58"/>
                  </a:lnTo>
                  <a:cubicBezTo>
                    <a:pt x="6169" y="19"/>
                    <a:pt x="6089" y="0"/>
                    <a:pt x="6011" y="0"/>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91" name="Google Shape;13991;p80"/>
            <p:cNvSpPr/>
            <p:nvPr/>
          </p:nvSpPr>
          <p:spPr>
            <a:xfrm>
              <a:off x="891145" y="3526650"/>
              <a:ext cx="271177" cy="152300"/>
            </a:xfrm>
            <a:custGeom>
              <a:avLst/>
              <a:gdLst/>
              <a:ahLst/>
              <a:cxnLst/>
              <a:rect l="l" t="t" r="r" b="b"/>
              <a:pathLst>
                <a:path w="10377" h="5828" extrusionOk="0">
                  <a:moveTo>
                    <a:pt x="5193" y="0"/>
                  </a:moveTo>
                  <a:cubicBezTo>
                    <a:pt x="5114" y="0"/>
                    <a:pt x="5034" y="19"/>
                    <a:pt x="4962" y="58"/>
                  </a:cubicBezTo>
                  <a:lnTo>
                    <a:pt x="0" y="2924"/>
                  </a:lnTo>
                  <a:lnTo>
                    <a:pt x="4972" y="5770"/>
                  </a:lnTo>
                  <a:cubicBezTo>
                    <a:pt x="5039" y="5808"/>
                    <a:pt x="5116" y="5828"/>
                    <a:pt x="5193" y="5828"/>
                  </a:cubicBezTo>
                  <a:cubicBezTo>
                    <a:pt x="5270" y="5828"/>
                    <a:pt x="5347" y="5808"/>
                    <a:pt x="5414" y="5770"/>
                  </a:cubicBezTo>
                  <a:lnTo>
                    <a:pt x="10376" y="2924"/>
                  </a:lnTo>
                  <a:lnTo>
                    <a:pt x="5424" y="58"/>
                  </a:lnTo>
                  <a:cubicBezTo>
                    <a:pt x="5352" y="19"/>
                    <a:pt x="5272" y="0"/>
                    <a:pt x="5193" y="0"/>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92" name="Google Shape;13992;p80"/>
            <p:cNvSpPr/>
            <p:nvPr/>
          </p:nvSpPr>
          <p:spPr>
            <a:xfrm>
              <a:off x="869795" y="3466911"/>
              <a:ext cx="314139" cy="188180"/>
            </a:xfrm>
            <a:custGeom>
              <a:avLst/>
              <a:gdLst/>
              <a:ahLst/>
              <a:cxnLst/>
              <a:rect l="l" t="t" r="r" b="b"/>
              <a:pathLst>
                <a:path w="12021" h="7201" extrusionOk="0">
                  <a:moveTo>
                    <a:pt x="6011" y="0"/>
                  </a:moveTo>
                  <a:cubicBezTo>
                    <a:pt x="5933" y="0"/>
                    <a:pt x="5856" y="22"/>
                    <a:pt x="5789" y="65"/>
                  </a:cubicBezTo>
                  <a:lnTo>
                    <a:pt x="827" y="2931"/>
                  </a:lnTo>
                  <a:lnTo>
                    <a:pt x="308" y="3229"/>
                  </a:lnTo>
                  <a:cubicBezTo>
                    <a:pt x="0" y="3402"/>
                    <a:pt x="0" y="3834"/>
                    <a:pt x="308" y="4008"/>
                  </a:cubicBezTo>
                  <a:lnTo>
                    <a:pt x="5789" y="7142"/>
                  </a:lnTo>
                  <a:cubicBezTo>
                    <a:pt x="5856" y="7181"/>
                    <a:pt x="5933" y="7200"/>
                    <a:pt x="6010" y="7200"/>
                  </a:cubicBezTo>
                  <a:cubicBezTo>
                    <a:pt x="6087" y="7200"/>
                    <a:pt x="6164" y="7181"/>
                    <a:pt x="6231" y="7142"/>
                  </a:cubicBezTo>
                  <a:lnTo>
                    <a:pt x="11712" y="4008"/>
                  </a:lnTo>
                  <a:cubicBezTo>
                    <a:pt x="12010" y="3834"/>
                    <a:pt x="12020" y="3402"/>
                    <a:pt x="11712" y="3229"/>
                  </a:cubicBezTo>
                  <a:lnTo>
                    <a:pt x="11203" y="2931"/>
                  </a:lnTo>
                  <a:lnTo>
                    <a:pt x="6241" y="65"/>
                  </a:lnTo>
                  <a:cubicBezTo>
                    <a:pt x="6169" y="22"/>
                    <a:pt x="6089" y="0"/>
                    <a:pt x="6011" y="0"/>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93" name="Google Shape;13993;p80"/>
            <p:cNvSpPr/>
            <p:nvPr/>
          </p:nvSpPr>
          <p:spPr>
            <a:xfrm>
              <a:off x="891145" y="3466833"/>
              <a:ext cx="271177" cy="152300"/>
            </a:xfrm>
            <a:custGeom>
              <a:avLst/>
              <a:gdLst/>
              <a:ahLst/>
              <a:cxnLst/>
              <a:rect l="l" t="t" r="r" b="b"/>
              <a:pathLst>
                <a:path w="10377" h="5828" extrusionOk="0">
                  <a:moveTo>
                    <a:pt x="5193" y="1"/>
                  </a:moveTo>
                  <a:cubicBezTo>
                    <a:pt x="5114" y="1"/>
                    <a:pt x="5034" y="20"/>
                    <a:pt x="4962" y="58"/>
                  </a:cubicBezTo>
                  <a:lnTo>
                    <a:pt x="0" y="2924"/>
                  </a:lnTo>
                  <a:lnTo>
                    <a:pt x="4972" y="5770"/>
                  </a:lnTo>
                  <a:cubicBezTo>
                    <a:pt x="5039" y="5809"/>
                    <a:pt x="5116" y="5828"/>
                    <a:pt x="5193" y="5828"/>
                  </a:cubicBezTo>
                  <a:cubicBezTo>
                    <a:pt x="5270" y="5828"/>
                    <a:pt x="5347" y="5809"/>
                    <a:pt x="5414" y="5770"/>
                  </a:cubicBezTo>
                  <a:lnTo>
                    <a:pt x="10376" y="2924"/>
                  </a:lnTo>
                  <a:lnTo>
                    <a:pt x="5424" y="58"/>
                  </a:lnTo>
                  <a:cubicBezTo>
                    <a:pt x="5352" y="20"/>
                    <a:pt x="5272" y="1"/>
                    <a:pt x="5193" y="1"/>
                  </a:cubicBezTo>
                  <a:close/>
                </a:path>
              </a:pathLst>
            </a:custGeom>
            <a:solidFill>
              <a:srgbClr val="859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94" name="Google Shape;13994;p80"/>
            <p:cNvSpPr/>
            <p:nvPr/>
          </p:nvSpPr>
          <p:spPr>
            <a:xfrm>
              <a:off x="869795" y="3407094"/>
              <a:ext cx="313877" cy="188180"/>
            </a:xfrm>
            <a:custGeom>
              <a:avLst/>
              <a:gdLst/>
              <a:ahLst/>
              <a:cxnLst/>
              <a:rect l="l" t="t" r="r" b="b"/>
              <a:pathLst>
                <a:path w="12011" h="7201" extrusionOk="0">
                  <a:moveTo>
                    <a:pt x="6010" y="0"/>
                  </a:moveTo>
                  <a:cubicBezTo>
                    <a:pt x="5931" y="0"/>
                    <a:pt x="5851" y="22"/>
                    <a:pt x="5779" y="65"/>
                  </a:cubicBezTo>
                  <a:lnTo>
                    <a:pt x="731" y="2979"/>
                  </a:lnTo>
                  <a:lnTo>
                    <a:pt x="308" y="3229"/>
                  </a:lnTo>
                  <a:cubicBezTo>
                    <a:pt x="0" y="3402"/>
                    <a:pt x="0" y="3835"/>
                    <a:pt x="308" y="4008"/>
                  </a:cubicBezTo>
                  <a:lnTo>
                    <a:pt x="5789" y="7143"/>
                  </a:lnTo>
                  <a:cubicBezTo>
                    <a:pt x="5856" y="7181"/>
                    <a:pt x="5933" y="7200"/>
                    <a:pt x="6010" y="7200"/>
                  </a:cubicBezTo>
                  <a:cubicBezTo>
                    <a:pt x="6087" y="7200"/>
                    <a:pt x="6164" y="7181"/>
                    <a:pt x="6231" y="7143"/>
                  </a:cubicBezTo>
                  <a:lnTo>
                    <a:pt x="11712" y="4008"/>
                  </a:lnTo>
                  <a:cubicBezTo>
                    <a:pt x="12010" y="3835"/>
                    <a:pt x="12010" y="3402"/>
                    <a:pt x="11712" y="3229"/>
                  </a:cubicBezTo>
                  <a:lnTo>
                    <a:pt x="10789" y="2690"/>
                  </a:lnTo>
                  <a:lnTo>
                    <a:pt x="6241" y="65"/>
                  </a:lnTo>
                  <a:cubicBezTo>
                    <a:pt x="6169" y="22"/>
                    <a:pt x="6089" y="0"/>
                    <a:pt x="6010" y="0"/>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95" name="Google Shape;13995;p80"/>
            <p:cNvSpPr/>
            <p:nvPr/>
          </p:nvSpPr>
          <p:spPr>
            <a:xfrm>
              <a:off x="888872" y="3407094"/>
              <a:ext cx="262893" cy="156690"/>
            </a:xfrm>
            <a:custGeom>
              <a:avLst/>
              <a:gdLst/>
              <a:ahLst/>
              <a:cxnLst/>
              <a:rect l="l" t="t" r="r" b="b"/>
              <a:pathLst>
                <a:path w="10060" h="5996" extrusionOk="0">
                  <a:moveTo>
                    <a:pt x="5279" y="0"/>
                  </a:moveTo>
                  <a:cubicBezTo>
                    <a:pt x="5201" y="0"/>
                    <a:pt x="5121" y="22"/>
                    <a:pt x="5049" y="65"/>
                  </a:cubicBezTo>
                  <a:lnTo>
                    <a:pt x="1" y="2979"/>
                  </a:lnTo>
                  <a:lnTo>
                    <a:pt x="5213" y="5960"/>
                  </a:lnTo>
                  <a:cubicBezTo>
                    <a:pt x="5261" y="5984"/>
                    <a:pt x="5314" y="5996"/>
                    <a:pt x="5367" y="5996"/>
                  </a:cubicBezTo>
                  <a:cubicBezTo>
                    <a:pt x="5419" y="5996"/>
                    <a:pt x="5472" y="5984"/>
                    <a:pt x="5520" y="5960"/>
                  </a:cubicBezTo>
                  <a:lnTo>
                    <a:pt x="6347" y="5479"/>
                  </a:lnTo>
                  <a:lnTo>
                    <a:pt x="9626" y="3614"/>
                  </a:lnTo>
                  <a:cubicBezTo>
                    <a:pt x="9896" y="3460"/>
                    <a:pt x="10059" y="3171"/>
                    <a:pt x="10059" y="2873"/>
                  </a:cubicBezTo>
                  <a:lnTo>
                    <a:pt x="10059" y="2690"/>
                  </a:lnTo>
                  <a:lnTo>
                    <a:pt x="5501" y="65"/>
                  </a:lnTo>
                  <a:cubicBezTo>
                    <a:pt x="5434" y="22"/>
                    <a:pt x="5357" y="0"/>
                    <a:pt x="5279" y="0"/>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96" name="Google Shape;13996;p80"/>
            <p:cNvSpPr/>
            <p:nvPr/>
          </p:nvSpPr>
          <p:spPr>
            <a:xfrm>
              <a:off x="866528" y="3348348"/>
              <a:ext cx="282963" cy="189304"/>
            </a:xfrm>
            <a:custGeom>
              <a:avLst/>
              <a:gdLst/>
              <a:ahLst/>
              <a:cxnLst/>
              <a:rect l="l" t="t" r="r" b="b"/>
              <a:pathLst>
                <a:path w="10828" h="7244" extrusionOk="0">
                  <a:moveTo>
                    <a:pt x="6135" y="1"/>
                  </a:moveTo>
                  <a:cubicBezTo>
                    <a:pt x="6082" y="1"/>
                    <a:pt x="6029" y="15"/>
                    <a:pt x="5981" y="44"/>
                  </a:cubicBezTo>
                  <a:lnTo>
                    <a:pt x="212" y="3371"/>
                  </a:lnTo>
                  <a:cubicBezTo>
                    <a:pt x="0" y="3486"/>
                    <a:pt x="0" y="3785"/>
                    <a:pt x="212" y="3910"/>
                  </a:cubicBezTo>
                  <a:lnTo>
                    <a:pt x="5981" y="7208"/>
                  </a:lnTo>
                  <a:cubicBezTo>
                    <a:pt x="6029" y="7232"/>
                    <a:pt x="6082" y="7244"/>
                    <a:pt x="6135" y="7244"/>
                  </a:cubicBezTo>
                  <a:cubicBezTo>
                    <a:pt x="6188" y="7244"/>
                    <a:pt x="6241" y="7232"/>
                    <a:pt x="6289" y="7208"/>
                  </a:cubicBezTo>
                  <a:lnTo>
                    <a:pt x="7116" y="6727"/>
                  </a:lnTo>
                  <a:lnTo>
                    <a:pt x="10828" y="4602"/>
                  </a:lnTo>
                  <a:lnTo>
                    <a:pt x="10828" y="2659"/>
                  </a:lnTo>
                  <a:lnTo>
                    <a:pt x="7039" y="477"/>
                  </a:lnTo>
                  <a:lnTo>
                    <a:pt x="6289" y="44"/>
                  </a:lnTo>
                  <a:cubicBezTo>
                    <a:pt x="6241" y="15"/>
                    <a:pt x="6188" y="1"/>
                    <a:pt x="6135" y="1"/>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3997" name="Google Shape;13997;p80"/>
            <p:cNvSpPr/>
            <p:nvPr/>
          </p:nvSpPr>
          <p:spPr>
            <a:xfrm>
              <a:off x="1102975" y="3417835"/>
              <a:ext cx="46516" cy="50775"/>
            </a:xfrm>
            <a:custGeom>
              <a:avLst/>
              <a:gdLst/>
              <a:ahLst/>
              <a:cxnLst/>
              <a:rect l="l" t="t" r="r" b="b"/>
              <a:pathLst>
                <a:path w="1780" h="1943" extrusionOk="0">
                  <a:moveTo>
                    <a:pt x="1780" y="0"/>
                  </a:moveTo>
                  <a:lnTo>
                    <a:pt x="164" y="789"/>
                  </a:lnTo>
                  <a:cubicBezTo>
                    <a:pt x="1" y="866"/>
                    <a:pt x="1" y="1087"/>
                    <a:pt x="164" y="1174"/>
                  </a:cubicBezTo>
                  <a:lnTo>
                    <a:pt x="1780" y="1943"/>
                  </a:lnTo>
                  <a:lnTo>
                    <a:pt x="1780" y="0"/>
                  </a:lnTo>
                  <a:close/>
                </a:path>
              </a:pathLst>
            </a:custGeom>
            <a:solidFill>
              <a:srgbClr val="EC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3998" name="Google Shape;13998;p80"/>
          <p:cNvGrpSpPr/>
          <p:nvPr/>
        </p:nvGrpSpPr>
        <p:grpSpPr>
          <a:xfrm>
            <a:off x="1316818" y="3348296"/>
            <a:ext cx="310872" cy="366848"/>
            <a:chOff x="1316818" y="3348296"/>
            <a:chExt cx="310872" cy="366848"/>
          </a:xfrm>
        </p:grpSpPr>
        <p:sp>
          <p:nvSpPr>
            <p:cNvPr id="13999" name="Google Shape;13999;p80"/>
            <p:cNvSpPr/>
            <p:nvPr/>
          </p:nvSpPr>
          <p:spPr>
            <a:xfrm>
              <a:off x="1324631" y="3348296"/>
              <a:ext cx="58824" cy="187919"/>
            </a:xfrm>
            <a:custGeom>
              <a:avLst/>
              <a:gdLst/>
              <a:ahLst/>
              <a:cxnLst/>
              <a:rect l="l" t="t" r="r" b="b"/>
              <a:pathLst>
                <a:path w="2251" h="7191" extrusionOk="0">
                  <a:moveTo>
                    <a:pt x="1126" y="0"/>
                  </a:moveTo>
                  <a:cubicBezTo>
                    <a:pt x="1082" y="0"/>
                    <a:pt x="1039" y="22"/>
                    <a:pt x="1019" y="65"/>
                  </a:cubicBezTo>
                  <a:lnTo>
                    <a:pt x="635" y="786"/>
                  </a:lnTo>
                  <a:lnTo>
                    <a:pt x="115" y="1777"/>
                  </a:lnTo>
                  <a:cubicBezTo>
                    <a:pt x="38" y="1911"/>
                    <a:pt x="0" y="2065"/>
                    <a:pt x="0" y="2219"/>
                  </a:cubicBezTo>
                  <a:lnTo>
                    <a:pt x="0" y="6469"/>
                  </a:lnTo>
                  <a:cubicBezTo>
                    <a:pt x="0" y="6864"/>
                    <a:pt x="327" y="7191"/>
                    <a:pt x="721" y="7191"/>
                  </a:cubicBezTo>
                  <a:lnTo>
                    <a:pt x="1529" y="7191"/>
                  </a:lnTo>
                  <a:cubicBezTo>
                    <a:pt x="1933" y="7191"/>
                    <a:pt x="2250" y="6864"/>
                    <a:pt x="2250" y="6469"/>
                  </a:cubicBezTo>
                  <a:lnTo>
                    <a:pt x="2250" y="2219"/>
                  </a:lnTo>
                  <a:cubicBezTo>
                    <a:pt x="2250" y="2065"/>
                    <a:pt x="2212" y="1911"/>
                    <a:pt x="2144" y="1777"/>
                  </a:cubicBezTo>
                  <a:lnTo>
                    <a:pt x="1625" y="786"/>
                  </a:lnTo>
                  <a:lnTo>
                    <a:pt x="1240" y="65"/>
                  </a:lnTo>
                  <a:cubicBezTo>
                    <a:pt x="1216" y="22"/>
                    <a:pt x="1171" y="0"/>
                    <a:pt x="1126" y="0"/>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00" name="Google Shape;14000;p80"/>
            <p:cNvSpPr/>
            <p:nvPr/>
          </p:nvSpPr>
          <p:spPr>
            <a:xfrm>
              <a:off x="1341199" y="3348348"/>
              <a:ext cx="25923" cy="25479"/>
            </a:xfrm>
            <a:custGeom>
              <a:avLst/>
              <a:gdLst/>
              <a:ahLst/>
              <a:cxnLst/>
              <a:rect l="l" t="t" r="r" b="b"/>
              <a:pathLst>
                <a:path w="992" h="975" extrusionOk="0">
                  <a:moveTo>
                    <a:pt x="492" y="1"/>
                  </a:moveTo>
                  <a:cubicBezTo>
                    <a:pt x="448" y="1"/>
                    <a:pt x="405" y="25"/>
                    <a:pt x="385" y="73"/>
                  </a:cubicBezTo>
                  <a:lnTo>
                    <a:pt x="1" y="794"/>
                  </a:lnTo>
                  <a:cubicBezTo>
                    <a:pt x="140" y="914"/>
                    <a:pt x="316" y="974"/>
                    <a:pt x="492" y="974"/>
                  </a:cubicBezTo>
                  <a:cubicBezTo>
                    <a:pt x="669" y="974"/>
                    <a:pt x="847" y="914"/>
                    <a:pt x="991" y="794"/>
                  </a:cubicBezTo>
                  <a:lnTo>
                    <a:pt x="606" y="73"/>
                  </a:lnTo>
                  <a:cubicBezTo>
                    <a:pt x="582" y="25"/>
                    <a:pt x="537" y="1"/>
                    <a:pt x="492" y="1"/>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01" name="Google Shape;14001;p80"/>
            <p:cNvSpPr/>
            <p:nvPr/>
          </p:nvSpPr>
          <p:spPr>
            <a:xfrm>
              <a:off x="1324631" y="3400744"/>
              <a:ext cx="58824" cy="135471"/>
            </a:xfrm>
            <a:custGeom>
              <a:avLst/>
              <a:gdLst/>
              <a:ahLst/>
              <a:cxnLst/>
              <a:rect l="l" t="t" r="r" b="b"/>
              <a:pathLst>
                <a:path w="2251" h="5184" extrusionOk="0">
                  <a:moveTo>
                    <a:pt x="29" y="1"/>
                  </a:moveTo>
                  <a:cubicBezTo>
                    <a:pt x="10" y="68"/>
                    <a:pt x="0" y="145"/>
                    <a:pt x="0" y="212"/>
                  </a:cubicBezTo>
                  <a:lnTo>
                    <a:pt x="0" y="4462"/>
                  </a:lnTo>
                  <a:cubicBezTo>
                    <a:pt x="0" y="4857"/>
                    <a:pt x="327" y="5184"/>
                    <a:pt x="721" y="5184"/>
                  </a:cubicBezTo>
                  <a:lnTo>
                    <a:pt x="1529" y="5184"/>
                  </a:lnTo>
                  <a:cubicBezTo>
                    <a:pt x="1933" y="5184"/>
                    <a:pt x="2250" y="4857"/>
                    <a:pt x="2250" y="4462"/>
                  </a:cubicBezTo>
                  <a:lnTo>
                    <a:pt x="2250" y="212"/>
                  </a:lnTo>
                  <a:cubicBezTo>
                    <a:pt x="2250" y="145"/>
                    <a:pt x="2250" y="68"/>
                    <a:pt x="2231" y="1"/>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02" name="Google Shape;14002;p80"/>
            <p:cNvSpPr/>
            <p:nvPr/>
          </p:nvSpPr>
          <p:spPr>
            <a:xfrm>
              <a:off x="1354030" y="3400744"/>
              <a:ext cx="29425" cy="135471"/>
            </a:xfrm>
            <a:custGeom>
              <a:avLst/>
              <a:gdLst/>
              <a:ahLst/>
              <a:cxnLst/>
              <a:rect l="l" t="t" r="r" b="b"/>
              <a:pathLst>
                <a:path w="1126" h="5184" extrusionOk="0">
                  <a:moveTo>
                    <a:pt x="0" y="1"/>
                  </a:moveTo>
                  <a:lnTo>
                    <a:pt x="0" y="5184"/>
                  </a:lnTo>
                  <a:lnTo>
                    <a:pt x="404" y="5184"/>
                  </a:lnTo>
                  <a:cubicBezTo>
                    <a:pt x="808" y="5184"/>
                    <a:pt x="1125" y="4857"/>
                    <a:pt x="1125" y="4462"/>
                  </a:cubicBezTo>
                  <a:lnTo>
                    <a:pt x="1125" y="212"/>
                  </a:lnTo>
                  <a:cubicBezTo>
                    <a:pt x="1125" y="145"/>
                    <a:pt x="1125" y="68"/>
                    <a:pt x="1106" y="1"/>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03" name="Google Shape;14003;p80"/>
            <p:cNvSpPr/>
            <p:nvPr/>
          </p:nvSpPr>
          <p:spPr>
            <a:xfrm>
              <a:off x="1382671" y="3348296"/>
              <a:ext cx="59086" cy="187919"/>
            </a:xfrm>
            <a:custGeom>
              <a:avLst/>
              <a:gdLst/>
              <a:ahLst/>
              <a:cxnLst/>
              <a:rect l="l" t="t" r="r" b="b"/>
              <a:pathLst>
                <a:path w="2261" h="7191" extrusionOk="0">
                  <a:moveTo>
                    <a:pt x="1127" y="0"/>
                  </a:moveTo>
                  <a:cubicBezTo>
                    <a:pt x="1082" y="0"/>
                    <a:pt x="1039" y="22"/>
                    <a:pt x="1020" y="65"/>
                  </a:cubicBezTo>
                  <a:lnTo>
                    <a:pt x="635" y="786"/>
                  </a:lnTo>
                  <a:lnTo>
                    <a:pt x="116" y="1777"/>
                  </a:lnTo>
                  <a:cubicBezTo>
                    <a:pt x="39" y="1911"/>
                    <a:pt x="0" y="2065"/>
                    <a:pt x="0" y="2219"/>
                  </a:cubicBezTo>
                  <a:lnTo>
                    <a:pt x="0" y="6469"/>
                  </a:lnTo>
                  <a:cubicBezTo>
                    <a:pt x="0" y="6864"/>
                    <a:pt x="327" y="7191"/>
                    <a:pt x="722" y="7191"/>
                  </a:cubicBezTo>
                  <a:lnTo>
                    <a:pt x="1539" y="7191"/>
                  </a:lnTo>
                  <a:cubicBezTo>
                    <a:pt x="1933" y="7191"/>
                    <a:pt x="2260" y="6864"/>
                    <a:pt x="2260" y="6469"/>
                  </a:cubicBezTo>
                  <a:lnTo>
                    <a:pt x="2260" y="2219"/>
                  </a:lnTo>
                  <a:cubicBezTo>
                    <a:pt x="2260" y="2065"/>
                    <a:pt x="2222" y="1911"/>
                    <a:pt x="2145" y="1777"/>
                  </a:cubicBezTo>
                  <a:lnTo>
                    <a:pt x="1625" y="786"/>
                  </a:lnTo>
                  <a:lnTo>
                    <a:pt x="1241" y="65"/>
                  </a:lnTo>
                  <a:cubicBezTo>
                    <a:pt x="1217" y="22"/>
                    <a:pt x="1171" y="0"/>
                    <a:pt x="1127" y="0"/>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04" name="Google Shape;14004;p80"/>
            <p:cNvSpPr/>
            <p:nvPr/>
          </p:nvSpPr>
          <p:spPr>
            <a:xfrm>
              <a:off x="1399240" y="3348348"/>
              <a:ext cx="25923" cy="25479"/>
            </a:xfrm>
            <a:custGeom>
              <a:avLst/>
              <a:gdLst/>
              <a:ahLst/>
              <a:cxnLst/>
              <a:rect l="l" t="t" r="r" b="b"/>
              <a:pathLst>
                <a:path w="992" h="975" extrusionOk="0">
                  <a:moveTo>
                    <a:pt x="493" y="1"/>
                  </a:moveTo>
                  <a:cubicBezTo>
                    <a:pt x="448" y="1"/>
                    <a:pt x="405" y="25"/>
                    <a:pt x="386" y="73"/>
                  </a:cubicBezTo>
                  <a:lnTo>
                    <a:pt x="1" y="794"/>
                  </a:lnTo>
                  <a:cubicBezTo>
                    <a:pt x="145" y="914"/>
                    <a:pt x="321" y="974"/>
                    <a:pt x="496" y="974"/>
                  </a:cubicBezTo>
                  <a:cubicBezTo>
                    <a:pt x="672" y="974"/>
                    <a:pt x="847" y="914"/>
                    <a:pt x="991" y="794"/>
                  </a:cubicBezTo>
                  <a:lnTo>
                    <a:pt x="607" y="73"/>
                  </a:lnTo>
                  <a:cubicBezTo>
                    <a:pt x="583" y="25"/>
                    <a:pt x="537" y="1"/>
                    <a:pt x="493" y="1"/>
                  </a:cubicBez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05" name="Google Shape;14005;p80"/>
            <p:cNvSpPr/>
            <p:nvPr/>
          </p:nvSpPr>
          <p:spPr>
            <a:xfrm>
              <a:off x="1382671" y="3400744"/>
              <a:ext cx="59086" cy="135471"/>
            </a:xfrm>
            <a:custGeom>
              <a:avLst/>
              <a:gdLst/>
              <a:ahLst/>
              <a:cxnLst/>
              <a:rect l="l" t="t" r="r" b="b"/>
              <a:pathLst>
                <a:path w="2261" h="5184" extrusionOk="0">
                  <a:moveTo>
                    <a:pt x="29" y="1"/>
                  </a:moveTo>
                  <a:cubicBezTo>
                    <a:pt x="10" y="68"/>
                    <a:pt x="0" y="145"/>
                    <a:pt x="0" y="212"/>
                  </a:cubicBezTo>
                  <a:lnTo>
                    <a:pt x="0" y="4462"/>
                  </a:lnTo>
                  <a:cubicBezTo>
                    <a:pt x="0" y="4857"/>
                    <a:pt x="327" y="5184"/>
                    <a:pt x="722" y="5184"/>
                  </a:cubicBezTo>
                  <a:lnTo>
                    <a:pt x="1539" y="5184"/>
                  </a:lnTo>
                  <a:cubicBezTo>
                    <a:pt x="1933" y="5184"/>
                    <a:pt x="2260" y="4857"/>
                    <a:pt x="2260" y="4462"/>
                  </a:cubicBezTo>
                  <a:lnTo>
                    <a:pt x="2260" y="212"/>
                  </a:lnTo>
                  <a:cubicBezTo>
                    <a:pt x="2260" y="145"/>
                    <a:pt x="2250" y="68"/>
                    <a:pt x="2231"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06" name="Google Shape;14006;p80"/>
            <p:cNvSpPr/>
            <p:nvPr/>
          </p:nvSpPr>
          <p:spPr>
            <a:xfrm>
              <a:off x="1412332" y="3400744"/>
              <a:ext cx="29425" cy="135471"/>
            </a:xfrm>
            <a:custGeom>
              <a:avLst/>
              <a:gdLst/>
              <a:ahLst/>
              <a:cxnLst/>
              <a:rect l="l" t="t" r="r" b="b"/>
              <a:pathLst>
                <a:path w="1126" h="5184" extrusionOk="0">
                  <a:moveTo>
                    <a:pt x="0" y="1"/>
                  </a:moveTo>
                  <a:lnTo>
                    <a:pt x="0" y="5184"/>
                  </a:lnTo>
                  <a:lnTo>
                    <a:pt x="404" y="5184"/>
                  </a:lnTo>
                  <a:cubicBezTo>
                    <a:pt x="798" y="5184"/>
                    <a:pt x="1125" y="4857"/>
                    <a:pt x="1125" y="4462"/>
                  </a:cubicBezTo>
                  <a:lnTo>
                    <a:pt x="1125" y="212"/>
                  </a:lnTo>
                  <a:cubicBezTo>
                    <a:pt x="1125" y="145"/>
                    <a:pt x="1115" y="68"/>
                    <a:pt x="1096" y="1"/>
                  </a:cubicBez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07" name="Google Shape;14007;p80"/>
            <p:cNvSpPr/>
            <p:nvPr/>
          </p:nvSpPr>
          <p:spPr>
            <a:xfrm>
              <a:off x="1441208" y="3348296"/>
              <a:ext cx="59086" cy="187919"/>
            </a:xfrm>
            <a:custGeom>
              <a:avLst/>
              <a:gdLst/>
              <a:ahLst/>
              <a:cxnLst/>
              <a:rect l="l" t="t" r="r" b="b"/>
              <a:pathLst>
                <a:path w="2261" h="7191" extrusionOk="0">
                  <a:moveTo>
                    <a:pt x="1127" y="0"/>
                  </a:moveTo>
                  <a:cubicBezTo>
                    <a:pt x="1083" y="0"/>
                    <a:pt x="1039" y="22"/>
                    <a:pt x="1020" y="65"/>
                  </a:cubicBezTo>
                  <a:lnTo>
                    <a:pt x="636" y="786"/>
                  </a:lnTo>
                  <a:lnTo>
                    <a:pt x="116" y="1777"/>
                  </a:lnTo>
                  <a:cubicBezTo>
                    <a:pt x="39" y="1911"/>
                    <a:pt x="1" y="2065"/>
                    <a:pt x="10" y="2219"/>
                  </a:cubicBezTo>
                  <a:lnTo>
                    <a:pt x="10" y="6469"/>
                  </a:lnTo>
                  <a:cubicBezTo>
                    <a:pt x="10" y="6864"/>
                    <a:pt x="328" y="7191"/>
                    <a:pt x="732" y="7191"/>
                  </a:cubicBezTo>
                  <a:lnTo>
                    <a:pt x="1530" y="7191"/>
                  </a:lnTo>
                  <a:cubicBezTo>
                    <a:pt x="1924" y="7191"/>
                    <a:pt x="2251" y="6864"/>
                    <a:pt x="2251" y="6469"/>
                  </a:cubicBezTo>
                  <a:lnTo>
                    <a:pt x="2251" y="2219"/>
                  </a:lnTo>
                  <a:lnTo>
                    <a:pt x="2261" y="2219"/>
                  </a:lnTo>
                  <a:cubicBezTo>
                    <a:pt x="2261" y="2065"/>
                    <a:pt x="2222" y="1911"/>
                    <a:pt x="2145" y="1777"/>
                  </a:cubicBezTo>
                  <a:lnTo>
                    <a:pt x="1626" y="786"/>
                  </a:lnTo>
                  <a:lnTo>
                    <a:pt x="1241" y="65"/>
                  </a:lnTo>
                  <a:cubicBezTo>
                    <a:pt x="1217" y="22"/>
                    <a:pt x="1172" y="0"/>
                    <a:pt x="1127" y="0"/>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08" name="Google Shape;14008;p80"/>
            <p:cNvSpPr/>
            <p:nvPr/>
          </p:nvSpPr>
          <p:spPr>
            <a:xfrm>
              <a:off x="1457802" y="3348348"/>
              <a:ext cx="25662" cy="25479"/>
            </a:xfrm>
            <a:custGeom>
              <a:avLst/>
              <a:gdLst/>
              <a:ahLst/>
              <a:cxnLst/>
              <a:rect l="l" t="t" r="r" b="b"/>
              <a:pathLst>
                <a:path w="982" h="975" extrusionOk="0">
                  <a:moveTo>
                    <a:pt x="491" y="1"/>
                  </a:moveTo>
                  <a:cubicBezTo>
                    <a:pt x="448" y="1"/>
                    <a:pt x="404" y="25"/>
                    <a:pt x="385" y="73"/>
                  </a:cubicBezTo>
                  <a:lnTo>
                    <a:pt x="1" y="794"/>
                  </a:lnTo>
                  <a:cubicBezTo>
                    <a:pt x="140" y="914"/>
                    <a:pt x="315" y="974"/>
                    <a:pt x="491" y="974"/>
                  </a:cubicBezTo>
                  <a:cubicBezTo>
                    <a:pt x="666" y="974"/>
                    <a:pt x="842" y="914"/>
                    <a:pt x="981" y="794"/>
                  </a:cubicBezTo>
                  <a:lnTo>
                    <a:pt x="597" y="73"/>
                  </a:lnTo>
                  <a:cubicBezTo>
                    <a:pt x="577" y="25"/>
                    <a:pt x="534" y="1"/>
                    <a:pt x="491" y="1"/>
                  </a:cubicBez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09" name="Google Shape;14009;p80"/>
            <p:cNvSpPr/>
            <p:nvPr/>
          </p:nvSpPr>
          <p:spPr>
            <a:xfrm>
              <a:off x="1441470" y="3400744"/>
              <a:ext cx="58589" cy="135471"/>
            </a:xfrm>
            <a:custGeom>
              <a:avLst/>
              <a:gdLst/>
              <a:ahLst/>
              <a:cxnLst/>
              <a:rect l="l" t="t" r="r" b="b"/>
              <a:pathLst>
                <a:path w="2242" h="5184" extrusionOk="0">
                  <a:moveTo>
                    <a:pt x="20" y="1"/>
                  </a:moveTo>
                  <a:cubicBezTo>
                    <a:pt x="0" y="68"/>
                    <a:pt x="0" y="145"/>
                    <a:pt x="0" y="212"/>
                  </a:cubicBezTo>
                  <a:lnTo>
                    <a:pt x="0" y="4462"/>
                  </a:lnTo>
                  <a:cubicBezTo>
                    <a:pt x="0" y="4857"/>
                    <a:pt x="318" y="5184"/>
                    <a:pt x="722" y="5184"/>
                  </a:cubicBezTo>
                  <a:lnTo>
                    <a:pt x="1520" y="5184"/>
                  </a:lnTo>
                  <a:cubicBezTo>
                    <a:pt x="1914" y="5184"/>
                    <a:pt x="2241" y="4857"/>
                    <a:pt x="2241" y="4462"/>
                  </a:cubicBezTo>
                  <a:lnTo>
                    <a:pt x="2241" y="212"/>
                  </a:lnTo>
                  <a:cubicBezTo>
                    <a:pt x="2241" y="145"/>
                    <a:pt x="2241" y="68"/>
                    <a:pt x="2222" y="1"/>
                  </a:cubicBezTo>
                  <a:close/>
                </a:path>
              </a:pathLst>
            </a:custGeom>
            <a:solidFill>
              <a:srgbClr val="7C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10" name="Google Shape;14010;p80"/>
            <p:cNvSpPr/>
            <p:nvPr/>
          </p:nvSpPr>
          <p:spPr>
            <a:xfrm>
              <a:off x="1470607" y="3400744"/>
              <a:ext cx="29451" cy="135471"/>
            </a:xfrm>
            <a:custGeom>
              <a:avLst/>
              <a:gdLst/>
              <a:ahLst/>
              <a:cxnLst/>
              <a:rect l="l" t="t" r="r" b="b"/>
              <a:pathLst>
                <a:path w="1127" h="5184" extrusionOk="0">
                  <a:moveTo>
                    <a:pt x="1" y="1"/>
                  </a:moveTo>
                  <a:lnTo>
                    <a:pt x="1" y="5184"/>
                  </a:lnTo>
                  <a:lnTo>
                    <a:pt x="405" y="5184"/>
                  </a:lnTo>
                  <a:cubicBezTo>
                    <a:pt x="799" y="5184"/>
                    <a:pt x="1126" y="4857"/>
                    <a:pt x="1126" y="4462"/>
                  </a:cubicBezTo>
                  <a:lnTo>
                    <a:pt x="1126" y="212"/>
                  </a:lnTo>
                  <a:cubicBezTo>
                    <a:pt x="1126" y="145"/>
                    <a:pt x="1116" y="68"/>
                    <a:pt x="1107" y="1"/>
                  </a:cubicBez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11" name="Google Shape;14011;p80"/>
            <p:cNvSpPr/>
            <p:nvPr/>
          </p:nvSpPr>
          <p:spPr>
            <a:xfrm>
              <a:off x="1499771" y="3348296"/>
              <a:ext cx="58824" cy="187919"/>
            </a:xfrm>
            <a:custGeom>
              <a:avLst/>
              <a:gdLst/>
              <a:ahLst/>
              <a:cxnLst/>
              <a:rect l="l" t="t" r="r" b="b"/>
              <a:pathLst>
                <a:path w="2251" h="7191" extrusionOk="0">
                  <a:moveTo>
                    <a:pt x="1124" y="0"/>
                  </a:moveTo>
                  <a:cubicBezTo>
                    <a:pt x="1080" y="0"/>
                    <a:pt x="1034" y="22"/>
                    <a:pt x="1010" y="65"/>
                  </a:cubicBezTo>
                  <a:lnTo>
                    <a:pt x="635" y="786"/>
                  </a:lnTo>
                  <a:lnTo>
                    <a:pt x="106" y="1777"/>
                  </a:lnTo>
                  <a:cubicBezTo>
                    <a:pt x="39" y="1911"/>
                    <a:pt x="0" y="2065"/>
                    <a:pt x="0" y="2219"/>
                  </a:cubicBezTo>
                  <a:lnTo>
                    <a:pt x="0" y="6469"/>
                  </a:lnTo>
                  <a:cubicBezTo>
                    <a:pt x="0" y="6864"/>
                    <a:pt x="318" y="7191"/>
                    <a:pt x="722" y="7191"/>
                  </a:cubicBezTo>
                  <a:lnTo>
                    <a:pt x="1529" y="7191"/>
                  </a:lnTo>
                  <a:cubicBezTo>
                    <a:pt x="1924" y="7191"/>
                    <a:pt x="2251" y="6864"/>
                    <a:pt x="2251" y="6469"/>
                  </a:cubicBezTo>
                  <a:lnTo>
                    <a:pt x="2251" y="2219"/>
                  </a:lnTo>
                  <a:cubicBezTo>
                    <a:pt x="2251" y="2065"/>
                    <a:pt x="2212" y="1911"/>
                    <a:pt x="2135" y="1777"/>
                  </a:cubicBezTo>
                  <a:lnTo>
                    <a:pt x="1616" y="786"/>
                  </a:lnTo>
                  <a:lnTo>
                    <a:pt x="1231" y="65"/>
                  </a:lnTo>
                  <a:cubicBezTo>
                    <a:pt x="1212" y="22"/>
                    <a:pt x="1169" y="0"/>
                    <a:pt x="1124" y="0"/>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12" name="Google Shape;14012;p80"/>
            <p:cNvSpPr/>
            <p:nvPr/>
          </p:nvSpPr>
          <p:spPr>
            <a:xfrm>
              <a:off x="1516104" y="3348348"/>
              <a:ext cx="25897" cy="25479"/>
            </a:xfrm>
            <a:custGeom>
              <a:avLst/>
              <a:gdLst/>
              <a:ahLst/>
              <a:cxnLst/>
              <a:rect l="l" t="t" r="r" b="b"/>
              <a:pathLst>
                <a:path w="991" h="975" extrusionOk="0">
                  <a:moveTo>
                    <a:pt x="492" y="1"/>
                  </a:moveTo>
                  <a:cubicBezTo>
                    <a:pt x="448" y="1"/>
                    <a:pt x="404" y="25"/>
                    <a:pt x="385" y="73"/>
                  </a:cubicBezTo>
                  <a:lnTo>
                    <a:pt x="0" y="794"/>
                  </a:lnTo>
                  <a:cubicBezTo>
                    <a:pt x="140" y="914"/>
                    <a:pt x="315" y="974"/>
                    <a:pt x="492" y="974"/>
                  </a:cubicBezTo>
                  <a:cubicBezTo>
                    <a:pt x="669" y="974"/>
                    <a:pt x="847" y="914"/>
                    <a:pt x="991" y="794"/>
                  </a:cubicBezTo>
                  <a:lnTo>
                    <a:pt x="606" y="73"/>
                  </a:lnTo>
                  <a:cubicBezTo>
                    <a:pt x="582" y="25"/>
                    <a:pt x="537" y="1"/>
                    <a:pt x="492" y="1"/>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13" name="Google Shape;14013;p80"/>
            <p:cNvSpPr/>
            <p:nvPr/>
          </p:nvSpPr>
          <p:spPr>
            <a:xfrm>
              <a:off x="1499771" y="3400744"/>
              <a:ext cx="58824" cy="135471"/>
            </a:xfrm>
            <a:custGeom>
              <a:avLst/>
              <a:gdLst/>
              <a:ahLst/>
              <a:cxnLst/>
              <a:rect l="l" t="t" r="r" b="b"/>
              <a:pathLst>
                <a:path w="2251" h="5184" extrusionOk="0">
                  <a:moveTo>
                    <a:pt x="29" y="1"/>
                  </a:moveTo>
                  <a:cubicBezTo>
                    <a:pt x="10" y="68"/>
                    <a:pt x="0" y="145"/>
                    <a:pt x="0" y="212"/>
                  </a:cubicBezTo>
                  <a:lnTo>
                    <a:pt x="0" y="4462"/>
                  </a:lnTo>
                  <a:cubicBezTo>
                    <a:pt x="0" y="4857"/>
                    <a:pt x="318" y="5184"/>
                    <a:pt x="722" y="5184"/>
                  </a:cubicBezTo>
                  <a:lnTo>
                    <a:pt x="1529" y="5184"/>
                  </a:lnTo>
                  <a:cubicBezTo>
                    <a:pt x="1924" y="5184"/>
                    <a:pt x="2251" y="4857"/>
                    <a:pt x="2251" y="4462"/>
                  </a:cubicBezTo>
                  <a:lnTo>
                    <a:pt x="2251" y="212"/>
                  </a:lnTo>
                  <a:cubicBezTo>
                    <a:pt x="2251" y="145"/>
                    <a:pt x="2241" y="68"/>
                    <a:pt x="2231" y="1"/>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14" name="Google Shape;14014;p80"/>
            <p:cNvSpPr/>
            <p:nvPr/>
          </p:nvSpPr>
          <p:spPr>
            <a:xfrm>
              <a:off x="1529432" y="3400744"/>
              <a:ext cx="29164" cy="135471"/>
            </a:xfrm>
            <a:custGeom>
              <a:avLst/>
              <a:gdLst/>
              <a:ahLst/>
              <a:cxnLst/>
              <a:rect l="l" t="t" r="r" b="b"/>
              <a:pathLst>
                <a:path w="1116" h="5184" extrusionOk="0">
                  <a:moveTo>
                    <a:pt x="0" y="1"/>
                  </a:moveTo>
                  <a:lnTo>
                    <a:pt x="0" y="5184"/>
                  </a:lnTo>
                  <a:lnTo>
                    <a:pt x="394" y="5184"/>
                  </a:lnTo>
                  <a:cubicBezTo>
                    <a:pt x="789" y="5184"/>
                    <a:pt x="1116" y="4857"/>
                    <a:pt x="1116" y="4462"/>
                  </a:cubicBezTo>
                  <a:lnTo>
                    <a:pt x="1116" y="212"/>
                  </a:lnTo>
                  <a:cubicBezTo>
                    <a:pt x="1116" y="145"/>
                    <a:pt x="1116" y="68"/>
                    <a:pt x="1096" y="1"/>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15" name="Google Shape;14015;p80"/>
            <p:cNvSpPr/>
            <p:nvPr/>
          </p:nvSpPr>
          <p:spPr>
            <a:xfrm>
              <a:off x="1558569" y="3348296"/>
              <a:ext cx="58824" cy="187919"/>
            </a:xfrm>
            <a:custGeom>
              <a:avLst/>
              <a:gdLst/>
              <a:ahLst/>
              <a:cxnLst/>
              <a:rect l="l" t="t" r="r" b="b"/>
              <a:pathLst>
                <a:path w="2251" h="7191" extrusionOk="0">
                  <a:moveTo>
                    <a:pt x="1126" y="0"/>
                  </a:moveTo>
                  <a:cubicBezTo>
                    <a:pt x="1082" y="0"/>
                    <a:pt x="1039" y="22"/>
                    <a:pt x="1020" y="65"/>
                  </a:cubicBezTo>
                  <a:lnTo>
                    <a:pt x="635" y="786"/>
                  </a:lnTo>
                  <a:lnTo>
                    <a:pt x="116" y="1777"/>
                  </a:lnTo>
                  <a:cubicBezTo>
                    <a:pt x="39" y="1911"/>
                    <a:pt x="1" y="2065"/>
                    <a:pt x="1" y="2219"/>
                  </a:cubicBezTo>
                  <a:lnTo>
                    <a:pt x="1" y="6469"/>
                  </a:lnTo>
                  <a:cubicBezTo>
                    <a:pt x="1" y="6864"/>
                    <a:pt x="327" y="7191"/>
                    <a:pt x="722" y="7191"/>
                  </a:cubicBezTo>
                  <a:lnTo>
                    <a:pt x="1530" y="7191"/>
                  </a:lnTo>
                  <a:cubicBezTo>
                    <a:pt x="1933" y="7191"/>
                    <a:pt x="2251" y="6864"/>
                    <a:pt x="2251" y="6469"/>
                  </a:cubicBezTo>
                  <a:lnTo>
                    <a:pt x="2251" y="2219"/>
                  </a:lnTo>
                  <a:cubicBezTo>
                    <a:pt x="2251" y="2065"/>
                    <a:pt x="2212" y="1911"/>
                    <a:pt x="2145" y="1777"/>
                  </a:cubicBezTo>
                  <a:lnTo>
                    <a:pt x="1616" y="786"/>
                  </a:lnTo>
                  <a:lnTo>
                    <a:pt x="1231" y="65"/>
                  </a:lnTo>
                  <a:cubicBezTo>
                    <a:pt x="1212" y="22"/>
                    <a:pt x="1169" y="0"/>
                    <a:pt x="1126" y="0"/>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16" name="Google Shape;14016;p80"/>
            <p:cNvSpPr/>
            <p:nvPr/>
          </p:nvSpPr>
          <p:spPr>
            <a:xfrm>
              <a:off x="1575163" y="3348348"/>
              <a:ext cx="25662" cy="25479"/>
            </a:xfrm>
            <a:custGeom>
              <a:avLst/>
              <a:gdLst/>
              <a:ahLst/>
              <a:cxnLst/>
              <a:rect l="l" t="t" r="r" b="b"/>
              <a:pathLst>
                <a:path w="982" h="975" extrusionOk="0">
                  <a:moveTo>
                    <a:pt x="492" y="1"/>
                  </a:moveTo>
                  <a:cubicBezTo>
                    <a:pt x="447" y="1"/>
                    <a:pt x="404" y="25"/>
                    <a:pt x="385" y="73"/>
                  </a:cubicBezTo>
                  <a:lnTo>
                    <a:pt x="0" y="794"/>
                  </a:lnTo>
                  <a:cubicBezTo>
                    <a:pt x="140" y="914"/>
                    <a:pt x="315" y="974"/>
                    <a:pt x="491" y="974"/>
                  </a:cubicBezTo>
                  <a:cubicBezTo>
                    <a:pt x="666" y="974"/>
                    <a:pt x="842" y="914"/>
                    <a:pt x="981" y="794"/>
                  </a:cubicBezTo>
                  <a:lnTo>
                    <a:pt x="606" y="73"/>
                  </a:lnTo>
                  <a:cubicBezTo>
                    <a:pt x="582" y="25"/>
                    <a:pt x="536" y="1"/>
                    <a:pt x="492" y="1"/>
                  </a:cubicBez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17" name="Google Shape;14017;p80"/>
            <p:cNvSpPr/>
            <p:nvPr/>
          </p:nvSpPr>
          <p:spPr>
            <a:xfrm>
              <a:off x="1558569" y="3400744"/>
              <a:ext cx="58824" cy="135471"/>
            </a:xfrm>
            <a:custGeom>
              <a:avLst/>
              <a:gdLst/>
              <a:ahLst/>
              <a:cxnLst/>
              <a:rect l="l" t="t" r="r" b="b"/>
              <a:pathLst>
                <a:path w="2251" h="5184" extrusionOk="0">
                  <a:moveTo>
                    <a:pt x="29" y="1"/>
                  </a:moveTo>
                  <a:cubicBezTo>
                    <a:pt x="10" y="68"/>
                    <a:pt x="1" y="145"/>
                    <a:pt x="1" y="212"/>
                  </a:cubicBezTo>
                  <a:lnTo>
                    <a:pt x="1" y="4462"/>
                  </a:lnTo>
                  <a:cubicBezTo>
                    <a:pt x="1" y="4857"/>
                    <a:pt x="327" y="5184"/>
                    <a:pt x="722" y="5184"/>
                  </a:cubicBezTo>
                  <a:lnTo>
                    <a:pt x="1530" y="5184"/>
                  </a:lnTo>
                  <a:cubicBezTo>
                    <a:pt x="1933" y="5184"/>
                    <a:pt x="2251" y="4857"/>
                    <a:pt x="2251" y="4462"/>
                  </a:cubicBezTo>
                  <a:lnTo>
                    <a:pt x="2251" y="212"/>
                  </a:lnTo>
                  <a:cubicBezTo>
                    <a:pt x="2251" y="145"/>
                    <a:pt x="2241" y="68"/>
                    <a:pt x="2231" y="1"/>
                  </a:cubicBezTo>
                  <a:close/>
                </a:path>
              </a:pathLst>
            </a:custGeom>
            <a:solidFill>
              <a:srgbClr val="6578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18" name="Google Shape;14018;p80"/>
            <p:cNvSpPr/>
            <p:nvPr/>
          </p:nvSpPr>
          <p:spPr>
            <a:xfrm>
              <a:off x="1587968" y="3400744"/>
              <a:ext cx="29425" cy="135471"/>
            </a:xfrm>
            <a:custGeom>
              <a:avLst/>
              <a:gdLst/>
              <a:ahLst/>
              <a:cxnLst/>
              <a:rect l="l" t="t" r="r" b="b"/>
              <a:pathLst>
                <a:path w="1126" h="5184" extrusionOk="0">
                  <a:moveTo>
                    <a:pt x="1" y="1"/>
                  </a:moveTo>
                  <a:lnTo>
                    <a:pt x="1" y="5184"/>
                  </a:lnTo>
                  <a:lnTo>
                    <a:pt x="405" y="5184"/>
                  </a:lnTo>
                  <a:cubicBezTo>
                    <a:pt x="808" y="5184"/>
                    <a:pt x="1126" y="4857"/>
                    <a:pt x="1126" y="4462"/>
                  </a:cubicBezTo>
                  <a:lnTo>
                    <a:pt x="1126" y="212"/>
                  </a:lnTo>
                  <a:cubicBezTo>
                    <a:pt x="1126" y="145"/>
                    <a:pt x="1116" y="68"/>
                    <a:pt x="1106" y="1"/>
                  </a:cubicBez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19" name="Google Shape;14019;p80"/>
            <p:cNvSpPr/>
            <p:nvPr/>
          </p:nvSpPr>
          <p:spPr>
            <a:xfrm>
              <a:off x="1316818" y="3475117"/>
              <a:ext cx="310872" cy="240027"/>
            </a:xfrm>
            <a:custGeom>
              <a:avLst/>
              <a:gdLst/>
              <a:ahLst/>
              <a:cxnLst/>
              <a:rect l="l" t="t" r="r" b="b"/>
              <a:pathLst>
                <a:path w="11896" h="9185" extrusionOk="0">
                  <a:moveTo>
                    <a:pt x="328" y="1"/>
                  </a:moveTo>
                  <a:cubicBezTo>
                    <a:pt x="145" y="1"/>
                    <a:pt x="1" y="145"/>
                    <a:pt x="1" y="338"/>
                  </a:cubicBezTo>
                  <a:lnTo>
                    <a:pt x="1" y="8223"/>
                  </a:lnTo>
                  <a:cubicBezTo>
                    <a:pt x="10" y="8755"/>
                    <a:pt x="453" y="9184"/>
                    <a:pt x="993" y="9184"/>
                  </a:cubicBezTo>
                  <a:cubicBezTo>
                    <a:pt x="999" y="9184"/>
                    <a:pt x="1005" y="9184"/>
                    <a:pt x="1011" y="9184"/>
                  </a:cubicBezTo>
                  <a:lnTo>
                    <a:pt x="10877" y="9184"/>
                  </a:lnTo>
                  <a:cubicBezTo>
                    <a:pt x="10883" y="9184"/>
                    <a:pt x="10889" y="9184"/>
                    <a:pt x="10895" y="9184"/>
                  </a:cubicBezTo>
                  <a:cubicBezTo>
                    <a:pt x="11435" y="9184"/>
                    <a:pt x="11886" y="8755"/>
                    <a:pt x="11896" y="8223"/>
                  </a:cubicBezTo>
                  <a:lnTo>
                    <a:pt x="11896" y="8050"/>
                  </a:lnTo>
                  <a:lnTo>
                    <a:pt x="11896" y="309"/>
                  </a:lnTo>
                  <a:cubicBezTo>
                    <a:pt x="11886" y="136"/>
                    <a:pt x="11742" y="1"/>
                    <a:pt x="11559" y="1"/>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20" name="Google Shape;14020;p80"/>
            <p:cNvSpPr/>
            <p:nvPr/>
          </p:nvSpPr>
          <p:spPr>
            <a:xfrm>
              <a:off x="1347994" y="3474882"/>
              <a:ext cx="279696" cy="210367"/>
            </a:xfrm>
            <a:custGeom>
              <a:avLst/>
              <a:gdLst/>
              <a:ahLst/>
              <a:cxnLst/>
              <a:rect l="l" t="t" r="r" b="b"/>
              <a:pathLst>
                <a:path w="10703" h="8050" extrusionOk="0">
                  <a:moveTo>
                    <a:pt x="0" y="0"/>
                  </a:moveTo>
                  <a:lnTo>
                    <a:pt x="0" y="7087"/>
                  </a:lnTo>
                  <a:cubicBezTo>
                    <a:pt x="10" y="7624"/>
                    <a:pt x="452" y="8050"/>
                    <a:pt x="984" y="8050"/>
                  </a:cubicBezTo>
                  <a:cubicBezTo>
                    <a:pt x="996" y="8050"/>
                    <a:pt x="1008" y="8049"/>
                    <a:pt x="1020" y="8049"/>
                  </a:cubicBezTo>
                  <a:lnTo>
                    <a:pt x="10703" y="8049"/>
                  </a:lnTo>
                  <a:lnTo>
                    <a:pt x="10703" y="337"/>
                  </a:lnTo>
                  <a:cubicBezTo>
                    <a:pt x="10703" y="337"/>
                    <a:pt x="10703" y="327"/>
                    <a:pt x="10703" y="308"/>
                  </a:cubicBezTo>
                  <a:cubicBezTo>
                    <a:pt x="10693" y="135"/>
                    <a:pt x="10549" y="0"/>
                    <a:pt x="10366" y="0"/>
                  </a:cubicBez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21" name="Google Shape;14021;p80"/>
            <p:cNvSpPr/>
            <p:nvPr/>
          </p:nvSpPr>
          <p:spPr>
            <a:xfrm>
              <a:off x="1316818" y="3581921"/>
              <a:ext cx="310872" cy="41002"/>
            </a:xfrm>
            <a:custGeom>
              <a:avLst/>
              <a:gdLst/>
              <a:ahLst/>
              <a:cxnLst/>
              <a:rect l="l" t="t" r="r" b="b"/>
              <a:pathLst>
                <a:path w="11896" h="1569" extrusionOk="0">
                  <a:moveTo>
                    <a:pt x="1" y="1"/>
                  </a:moveTo>
                  <a:lnTo>
                    <a:pt x="1" y="1568"/>
                  </a:lnTo>
                  <a:lnTo>
                    <a:pt x="11896" y="1568"/>
                  </a:lnTo>
                  <a:lnTo>
                    <a:pt x="11896" y="1"/>
                  </a:ln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22" name="Google Shape;14022;p80"/>
            <p:cNvSpPr/>
            <p:nvPr/>
          </p:nvSpPr>
          <p:spPr>
            <a:xfrm>
              <a:off x="1316818" y="3581921"/>
              <a:ext cx="31202" cy="41002"/>
            </a:xfrm>
            <a:custGeom>
              <a:avLst/>
              <a:gdLst/>
              <a:ahLst/>
              <a:cxnLst/>
              <a:rect l="l" t="t" r="r" b="b"/>
              <a:pathLst>
                <a:path w="1194" h="1569" extrusionOk="0">
                  <a:moveTo>
                    <a:pt x="1" y="1"/>
                  </a:moveTo>
                  <a:lnTo>
                    <a:pt x="1" y="1568"/>
                  </a:lnTo>
                  <a:lnTo>
                    <a:pt x="1193" y="1568"/>
                  </a:lnTo>
                  <a:lnTo>
                    <a:pt x="1193" y="1"/>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023" name="Google Shape;14023;p80"/>
          <p:cNvGrpSpPr/>
          <p:nvPr/>
        </p:nvGrpSpPr>
        <p:grpSpPr>
          <a:xfrm>
            <a:off x="3105248" y="3348244"/>
            <a:ext cx="305620" cy="366430"/>
            <a:chOff x="3105248" y="3348244"/>
            <a:chExt cx="305620" cy="366430"/>
          </a:xfrm>
        </p:grpSpPr>
        <p:sp>
          <p:nvSpPr>
            <p:cNvPr id="14024" name="Google Shape;14024;p80"/>
            <p:cNvSpPr/>
            <p:nvPr/>
          </p:nvSpPr>
          <p:spPr>
            <a:xfrm>
              <a:off x="3198750" y="3348244"/>
              <a:ext cx="99774" cy="238485"/>
            </a:xfrm>
            <a:custGeom>
              <a:avLst/>
              <a:gdLst/>
              <a:ahLst/>
              <a:cxnLst/>
              <a:rect l="l" t="t" r="r" b="b"/>
              <a:pathLst>
                <a:path w="3818" h="9126" extrusionOk="0">
                  <a:moveTo>
                    <a:pt x="1241" y="1"/>
                  </a:moveTo>
                  <a:cubicBezTo>
                    <a:pt x="1192" y="1"/>
                    <a:pt x="1143" y="13"/>
                    <a:pt x="1097" y="38"/>
                  </a:cubicBezTo>
                  <a:lnTo>
                    <a:pt x="1020" y="86"/>
                  </a:lnTo>
                  <a:cubicBezTo>
                    <a:pt x="327" y="490"/>
                    <a:pt x="0" y="1298"/>
                    <a:pt x="202" y="2077"/>
                  </a:cubicBezTo>
                  <a:lnTo>
                    <a:pt x="2106" y="9125"/>
                  </a:lnTo>
                  <a:lnTo>
                    <a:pt x="3818" y="8664"/>
                  </a:lnTo>
                  <a:lnTo>
                    <a:pt x="3587" y="7798"/>
                  </a:lnTo>
                  <a:lnTo>
                    <a:pt x="1597" y="394"/>
                  </a:lnTo>
                  <a:lnTo>
                    <a:pt x="1549" y="240"/>
                  </a:lnTo>
                  <a:cubicBezTo>
                    <a:pt x="1506" y="92"/>
                    <a:pt x="1376" y="1"/>
                    <a:pt x="1241"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25" name="Google Shape;14025;p80"/>
            <p:cNvSpPr/>
            <p:nvPr/>
          </p:nvSpPr>
          <p:spPr>
            <a:xfrm>
              <a:off x="3223366" y="3348244"/>
              <a:ext cx="69147" cy="208328"/>
            </a:xfrm>
            <a:custGeom>
              <a:avLst/>
              <a:gdLst/>
              <a:ahLst/>
              <a:cxnLst/>
              <a:rect l="l" t="t" r="r" b="b"/>
              <a:pathLst>
                <a:path w="2646" h="7972" extrusionOk="0">
                  <a:moveTo>
                    <a:pt x="289" y="1"/>
                  </a:moveTo>
                  <a:cubicBezTo>
                    <a:pt x="240" y="1"/>
                    <a:pt x="191" y="13"/>
                    <a:pt x="145" y="38"/>
                  </a:cubicBezTo>
                  <a:lnTo>
                    <a:pt x="68" y="86"/>
                  </a:lnTo>
                  <a:cubicBezTo>
                    <a:pt x="1" y="365"/>
                    <a:pt x="10" y="654"/>
                    <a:pt x="87" y="923"/>
                  </a:cubicBezTo>
                  <a:lnTo>
                    <a:pt x="1991" y="7972"/>
                  </a:lnTo>
                  <a:lnTo>
                    <a:pt x="2645" y="7798"/>
                  </a:lnTo>
                  <a:lnTo>
                    <a:pt x="645" y="404"/>
                  </a:lnTo>
                  <a:lnTo>
                    <a:pt x="597" y="240"/>
                  </a:lnTo>
                  <a:cubicBezTo>
                    <a:pt x="555" y="92"/>
                    <a:pt x="424" y="1"/>
                    <a:pt x="289" y="1"/>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26" name="Google Shape;14026;p80"/>
            <p:cNvSpPr/>
            <p:nvPr/>
          </p:nvSpPr>
          <p:spPr>
            <a:xfrm>
              <a:off x="3224124" y="3348244"/>
              <a:ext cx="99277" cy="238485"/>
            </a:xfrm>
            <a:custGeom>
              <a:avLst/>
              <a:gdLst/>
              <a:ahLst/>
              <a:cxnLst/>
              <a:rect l="l" t="t" r="r" b="b"/>
              <a:pathLst>
                <a:path w="3799" h="9126" extrusionOk="0">
                  <a:moveTo>
                    <a:pt x="2580" y="1"/>
                  </a:moveTo>
                  <a:cubicBezTo>
                    <a:pt x="2442" y="1"/>
                    <a:pt x="2312" y="90"/>
                    <a:pt x="2270" y="231"/>
                  </a:cubicBezTo>
                  <a:lnTo>
                    <a:pt x="2222" y="394"/>
                  </a:lnTo>
                  <a:lnTo>
                    <a:pt x="1" y="8654"/>
                  </a:lnTo>
                  <a:lnTo>
                    <a:pt x="703" y="8847"/>
                  </a:lnTo>
                  <a:lnTo>
                    <a:pt x="1712" y="9125"/>
                  </a:lnTo>
                  <a:lnTo>
                    <a:pt x="3616" y="2077"/>
                  </a:lnTo>
                  <a:cubicBezTo>
                    <a:pt x="3799" y="1423"/>
                    <a:pt x="3587" y="731"/>
                    <a:pt x="3097" y="288"/>
                  </a:cubicBezTo>
                  <a:cubicBezTo>
                    <a:pt x="2982" y="192"/>
                    <a:pt x="2866" y="106"/>
                    <a:pt x="2732" y="38"/>
                  </a:cubicBezTo>
                  <a:cubicBezTo>
                    <a:pt x="2683" y="13"/>
                    <a:pt x="2631" y="1"/>
                    <a:pt x="2580" y="1"/>
                  </a:cubicBezTo>
                  <a:close/>
                </a:path>
              </a:pathLst>
            </a:custGeom>
            <a:solidFill>
              <a:srgbClr val="EA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27" name="Google Shape;14027;p80"/>
            <p:cNvSpPr/>
            <p:nvPr/>
          </p:nvSpPr>
          <p:spPr>
            <a:xfrm>
              <a:off x="3242469" y="3355770"/>
              <a:ext cx="80697" cy="230959"/>
            </a:xfrm>
            <a:custGeom>
              <a:avLst/>
              <a:gdLst/>
              <a:ahLst/>
              <a:cxnLst/>
              <a:rect l="l" t="t" r="r" b="b"/>
              <a:pathLst>
                <a:path w="3088" h="8838" extrusionOk="0">
                  <a:moveTo>
                    <a:pt x="2385" y="0"/>
                  </a:moveTo>
                  <a:cubicBezTo>
                    <a:pt x="2318" y="39"/>
                    <a:pt x="2280" y="106"/>
                    <a:pt x="2260" y="173"/>
                  </a:cubicBezTo>
                  <a:lnTo>
                    <a:pt x="2212" y="337"/>
                  </a:lnTo>
                  <a:lnTo>
                    <a:pt x="1" y="8559"/>
                  </a:lnTo>
                  <a:lnTo>
                    <a:pt x="1010" y="8837"/>
                  </a:lnTo>
                  <a:lnTo>
                    <a:pt x="2914" y="1789"/>
                  </a:lnTo>
                  <a:cubicBezTo>
                    <a:pt x="3087" y="1135"/>
                    <a:pt x="2885" y="443"/>
                    <a:pt x="2385" y="0"/>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28" name="Google Shape;14028;p80"/>
            <p:cNvSpPr/>
            <p:nvPr/>
          </p:nvSpPr>
          <p:spPr>
            <a:xfrm>
              <a:off x="3235675" y="3503000"/>
              <a:ext cx="175192" cy="211255"/>
            </a:xfrm>
            <a:custGeom>
              <a:avLst/>
              <a:gdLst/>
              <a:ahLst/>
              <a:cxnLst/>
              <a:rect l="l" t="t" r="r" b="b"/>
              <a:pathLst>
                <a:path w="6704" h="8084" extrusionOk="0">
                  <a:moveTo>
                    <a:pt x="3920" y="4201"/>
                  </a:moveTo>
                  <a:cubicBezTo>
                    <a:pt x="3946" y="4201"/>
                    <a:pt x="3974" y="4202"/>
                    <a:pt x="4001" y="4204"/>
                  </a:cubicBezTo>
                  <a:cubicBezTo>
                    <a:pt x="4771" y="4242"/>
                    <a:pt x="5367" y="4896"/>
                    <a:pt x="5319" y="5665"/>
                  </a:cubicBezTo>
                  <a:cubicBezTo>
                    <a:pt x="5275" y="6470"/>
                    <a:pt x="4609" y="6979"/>
                    <a:pt x="3923" y="6979"/>
                  </a:cubicBezTo>
                  <a:cubicBezTo>
                    <a:pt x="3560" y="6979"/>
                    <a:pt x="3191" y="6837"/>
                    <a:pt x="2905" y="6521"/>
                  </a:cubicBezTo>
                  <a:cubicBezTo>
                    <a:pt x="2096" y="5618"/>
                    <a:pt x="2740" y="4201"/>
                    <a:pt x="3920" y="4201"/>
                  </a:cubicBezTo>
                  <a:close/>
                  <a:moveTo>
                    <a:pt x="979" y="0"/>
                  </a:moveTo>
                  <a:cubicBezTo>
                    <a:pt x="904" y="0"/>
                    <a:pt x="827" y="10"/>
                    <a:pt x="751" y="30"/>
                  </a:cubicBezTo>
                  <a:cubicBezTo>
                    <a:pt x="280" y="165"/>
                    <a:pt x="1" y="646"/>
                    <a:pt x="126" y="1126"/>
                  </a:cubicBezTo>
                  <a:lnTo>
                    <a:pt x="1520" y="6290"/>
                  </a:lnTo>
                  <a:cubicBezTo>
                    <a:pt x="1848" y="7376"/>
                    <a:pt x="2844" y="8084"/>
                    <a:pt x="3927" y="8084"/>
                  </a:cubicBezTo>
                  <a:cubicBezTo>
                    <a:pt x="4149" y="8084"/>
                    <a:pt x="4374" y="8054"/>
                    <a:pt x="4597" y="7992"/>
                  </a:cubicBezTo>
                  <a:cubicBezTo>
                    <a:pt x="5924" y="7617"/>
                    <a:pt x="6703" y="6261"/>
                    <a:pt x="6357" y="4934"/>
                  </a:cubicBezTo>
                  <a:lnTo>
                    <a:pt x="6357" y="4934"/>
                  </a:lnTo>
                  <a:lnTo>
                    <a:pt x="6357" y="4944"/>
                  </a:lnTo>
                  <a:cubicBezTo>
                    <a:pt x="6044" y="3788"/>
                    <a:pt x="5011" y="3079"/>
                    <a:pt x="3925" y="3079"/>
                  </a:cubicBezTo>
                  <a:cubicBezTo>
                    <a:pt x="3476" y="3079"/>
                    <a:pt x="3017" y="3201"/>
                    <a:pt x="2597" y="3463"/>
                  </a:cubicBezTo>
                  <a:lnTo>
                    <a:pt x="1838" y="655"/>
                  </a:lnTo>
                  <a:cubicBezTo>
                    <a:pt x="1733" y="260"/>
                    <a:pt x="1371" y="0"/>
                    <a:pt x="979" y="0"/>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29" name="Google Shape;14029;p80"/>
            <p:cNvSpPr/>
            <p:nvPr/>
          </p:nvSpPr>
          <p:spPr>
            <a:xfrm>
              <a:off x="3105248" y="3502739"/>
              <a:ext cx="181725" cy="211935"/>
            </a:xfrm>
            <a:custGeom>
              <a:avLst/>
              <a:gdLst/>
              <a:ahLst/>
              <a:cxnLst/>
              <a:rect l="l" t="t" r="r" b="b"/>
              <a:pathLst>
                <a:path w="6954" h="8110" extrusionOk="0">
                  <a:moveTo>
                    <a:pt x="3007" y="4212"/>
                  </a:moveTo>
                  <a:cubicBezTo>
                    <a:pt x="3127" y="4212"/>
                    <a:pt x="3250" y="4228"/>
                    <a:pt x="3376" y="4262"/>
                  </a:cubicBezTo>
                  <a:cubicBezTo>
                    <a:pt x="4117" y="4454"/>
                    <a:pt x="4559" y="5214"/>
                    <a:pt x="4367" y="5964"/>
                  </a:cubicBezTo>
                  <a:cubicBezTo>
                    <a:pt x="4184" y="6630"/>
                    <a:pt x="3602" y="6990"/>
                    <a:pt x="3017" y="6990"/>
                  </a:cubicBezTo>
                  <a:cubicBezTo>
                    <a:pt x="2554" y="6990"/>
                    <a:pt x="2090" y="6766"/>
                    <a:pt x="1819" y="6291"/>
                  </a:cubicBezTo>
                  <a:cubicBezTo>
                    <a:pt x="1268" y="5336"/>
                    <a:pt x="1995" y="4212"/>
                    <a:pt x="3007" y="4212"/>
                  </a:cubicBezTo>
                  <a:close/>
                  <a:moveTo>
                    <a:pt x="5975" y="1"/>
                  </a:moveTo>
                  <a:cubicBezTo>
                    <a:pt x="5583" y="1"/>
                    <a:pt x="5222" y="261"/>
                    <a:pt x="5117" y="656"/>
                  </a:cubicBezTo>
                  <a:lnTo>
                    <a:pt x="4357" y="3473"/>
                  </a:lnTo>
                  <a:cubicBezTo>
                    <a:pt x="3918" y="3196"/>
                    <a:pt x="3458" y="3073"/>
                    <a:pt x="3015" y="3073"/>
                  </a:cubicBezTo>
                  <a:cubicBezTo>
                    <a:pt x="1397" y="3073"/>
                    <a:pt x="1" y="4710"/>
                    <a:pt x="665" y="6483"/>
                  </a:cubicBezTo>
                  <a:cubicBezTo>
                    <a:pt x="1039" y="7464"/>
                    <a:pt x="1976" y="8110"/>
                    <a:pt x="3026" y="8110"/>
                  </a:cubicBezTo>
                  <a:cubicBezTo>
                    <a:pt x="3056" y="8110"/>
                    <a:pt x="3086" y="8109"/>
                    <a:pt x="3117" y="8108"/>
                  </a:cubicBezTo>
                  <a:cubicBezTo>
                    <a:pt x="4194" y="8060"/>
                    <a:pt x="5127" y="7339"/>
                    <a:pt x="5434" y="6300"/>
                  </a:cubicBezTo>
                  <a:lnTo>
                    <a:pt x="6829" y="1127"/>
                  </a:lnTo>
                  <a:cubicBezTo>
                    <a:pt x="6954" y="656"/>
                    <a:pt x="6665" y="175"/>
                    <a:pt x="6204" y="40"/>
                  </a:cubicBezTo>
                  <a:lnTo>
                    <a:pt x="6204" y="31"/>
                  </a:lnTo>
                  <a:cubicBezTo>
                    <a:pt x="6127" y="10"/>
                    <a:pt x="6051" y="1"/>
                    <a:pt x="5975" y="1"/>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30" name="Google Shape;14030;p80"/>
            <p:cNvSpPr/>
            <p:nvPr/>
          </p:nvSpPr>
          <p:spPr>
            <a:xfrm>
              <a:off x="3253288" y="3522365"/>
              <a:ext cx="15836" cy="16124"/>
            </a:xfrm>
            <a:custGeom>
              <a:avLst/>
              <a:gdLst/>
              <a:ahLst/>
              <a:cxnLst/>
              <a:rect l="l" t="t" r="r" b="b"/>
              <a:pathLst>
                <a:path w="606" h="617" extrusionOk="0">
                  <a:moveTo>
                    <a:pt x="308" y="1"/>
                  </a:moveTo>
                  <a:cubicBezTo>
                    <a:pt x="135" y="1"/>
                    <a:pt x="0" y="145"/>
                    <a:pt x="0" y="308"/>
                  </a:cubicBezTo>
                  <a:cubicBezTo>
                    <a:pt x="0" y="472"/>
                    <a:pt x="135" y="616"/>
                    <a:pt x="308" y="616"/>
                  </a:cubicBezTo>
                  <a:cubicBezTo>
                    <a:pt x="471" y="616"/>
                    <a:pt x="606" y="472"/>
                    <a:pt x="606" y="308"/>
                  </a:cubicBezTo>
                  <a:cubicBezTo>
                    <a:pt x="606" y="145"/>
                    <a:pt x="471" y="1"/>
                    <a:pt x="308" y="1"/>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031" name="Google Shape;14031;p80"/>
          <p:cNvGrpSpPr/>
          <p:nvPr/>
        </p:nvGrpSpPr>
        <p:grpSpPr>
          <a:xfrm>
            <a:off x="2661988" y="3348218"/>
            <a:ext cx="304078" cy="366665"/>
            <a:chOff x="2661988" y="3348218"/>
            <a:chExt cx="304078" cy="366665"/>
          </a:xfrm>
        </p:grpSpPr>
        <p:sp>
          <p:nvSpPr>
            <p:cNvPr id="14032" name="Google Shape;14032;p80"/>
            <p:cNvSpPr/>
            <p:nvPr/>
          </p:nvSpPr>
          <p:spPr>
            <a:xfrm>
              <a:off x="2801954" y="3540971"/>
              <a:ext cx="24146" cy="173912"/>
            </a:xfrm>
            <a:custGeom>
              <a:avLst/>
              <a:gdLst/>
              <a:ahLst/>
              <a:cxnLst/>
              <a:rect l="l" t="t" r="r" b="b"/>
              <a:pathLst>
                <a:path w="924" h="6655" extrusionOk="0">
                  <a:moveTo>
                    <a:pt x="1" y="0"/>
                  </a:moveTo>
                  <a:lnTo>
                    <a:pt x="1" y="6193"/>
                  </a:lnTo>
                  <a:cubicBezTo>
                    <a:pt x="1" y="6501"/>
                    <a:pt x="231" y="6655"/>
                    <a:pt x="462" y="6655"/>
                  </a:cubicBezTo>
                  <a:cubicBezTo>
                    <a:pt x="693" y="6655"/>
                    <a:pt x="924" y="6501"/>
                    <a:pt x="924" y="6193"/>
                  </a:cubicBezTo>
                  <a:lnTo>
                    <a:pt x="924" y="0"/>
                  </a:ln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33" name="Google Shape;14033;p80"/>
            <p:cNvSpPr/>
            <p:nvPr/>
          </p:nvSpPr>
          <p:spPr>
            <a:xfrm>
              <a:off x="2801954" y="3540971"/>
              <a:ext cx="24146" cy="39721"/>
            </a:xfrm>
            <a:custGeom>
              <a:avLst/>
              <a:gdLst/>
              <a:ahLst/>
              <a:cxnLst/>
              <a:rect l="l" t="t" r="r" b="b"/>
              <a:pathLst>
                <a:path w="924" h="1520" extrusionOk="0">
                  <a:moveTo>
                    <a:pt x="1" y="0"/>
                  </a:moveTo>
                  <a:lnTo>
                    <a:pt x="1" y="1520"/>
                  </a:lnTo>
                  <a:lnTo>
                    <a:pt x="924" y="1520"/>
                  </a:lnTo>
                  <a:lnTo>
                    <a:pt x="924" y="0"/>
                  </a:ln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34" name="Google Shape;14034;p80"/>
            <p:cNvSpPr/>
            <p:nvPr/>
          </p:nvSpPr>
          <p:spPr>
            <a:xfrm>
              <a:off x="2809245" y="3348218"/>
              <a:ext cx="11080" cy="39669"/>
            </a:xfrm>
            <a:custGeom>
              <a:avLst/>
              <a:gdLst/>
              <a:ahLst/>
              <a:cxnLst/>
              <a:rect l="l" t="t" r="r" b="b"/>
              <a:pathLst>
                <a:path w="424" h="1518" extrusionOk="0">
                  <a:moveTo>
                    <a:pt x="212" y="1"/>
                  </a:moveTo>
                  <a:cubicBezTo>
                    <a:pt x="97" y="1"/>
                    <a:pt x="1" y="97"/>
                    <a:pt x="1" y="212"/>
                  </a:cubicBezTo>
                  <a:lnTo>
                    <a:pt x="1" y="1309"/>
                  </a:lnTo>
                  <a:cubicBezTo>
                    <a:pt x="1" y="1448"/>
                    <a:pt x="106" y="1518"/>
                    <a:pt x="212" y="1518"/>
                  </a:cubicBezTo>
                  <a:cubicBezTo>
                    <a:pt x="318" y="1518"/>
                    <a:pt x="424" y="1448"/>
                    <a:pt x="424" y="1309"/>
                  </a:cubicBezTo>
                  <a:lnTo>
                    <a:pt x="424" y="212"/>
                  </a:lnTo>
                  <a:cubicBezTo>
                    <a:pt x="424" y="97"/>
                    <a:pt x="327" y="1"/>
                    <a:pt x="212" y="1"/>
                  </a:cubicBezTo>
                  <a:close/>
                </a:path>
              </a:pathLst>
            </a:custGeom>
            <a:solidFill>
              <a:srgbClr val="C1CA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35" name="Google Shape;14035;p80"/>
            <p:cNvSpPr/>
            <p:nvPr/>
          </p:nvSpPr>
          <p:spPr>
            <a:xfrm>
              <a:off x="2852207" y="3359585"/>
              <a:ext cx="24173" cy="37579"/>
            </a:xfrm>
            <a:custGeom>
              <a:avLst/>
              <a:gdLst/>
              <a:ahLst/>
              <a:cxnLst/>
              <a:rect l="l" t="t" r="r" b="b"/>
              <a:pathLst>
                <a:path w="925" h="1438" extrusionOk="0">
                  <a:moveTo>
                    <a:pt x="681" y="1"/>
                  </a:moveTo>
                  <a:cubicBezTo>
                    <a:pt x="599" y="1"/>
                    <a:pt x="520" y="53"/>
                    <a:pt x="491" y="133"/>
                  </a:cubicBezTo>
                  <a:lnTo>
                    <a:pt x="68" y="1143"/>
                  </a:lnTo>
                  <a:cubicBezTo>
                    <a:pt x="0" y="1310"/>
                    <a:pt x="139" y="1438"/>
                    <a:pt x="276" y="1438"/>
                  </a:cubicBezTo>
                  <a:cubicBezTo>
                    <a:pt x="351" y="1438"/>
                    <a:pt x="425" y="1399"/>
                    <a:pt x="462" y="1306"/>
                  </a:cubicBezTo>
                  <a:lnTo>
                    <a:pt x="876" y="297"/>
                  </a:lnTo>
                  <a:cubicBezTo>
                    <a:pt x="924" y="191"/>
                    <a:pt x="876" y="56"/>
                    <a:pt x="761" y="18"/>
                  </a:cubicBezTo>
                  <a:cubicBezTo>
                    <a:pt x="735" y="6"/>
                    <a:pt x="708" y="1"/>
                    <a:pt x="681" y="1"/>
                  </a:cubicBezTo>
                  <a:close/>
                </a:path>
              </a:pathLst>
            </a:custGeom>
            <a:solidFill>
              <a:srgbClr val="CED7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36" name="Google Shape;14036;p80"/>
            <p:cNvSpPr/>
            <p:nvPr/>
          </p:nvSpPr>
          <p:spPr>
            <a:xfrm>
              <a:off x="2889158" y="3390970"/>
              <a:ext cx="35540" cy="31411"/>
            </a:xfrm>
            <a:custGeom>
              <a:avLst/>
              <a:gdLst/>
              <a:ahLst/>
              <a:cxnLst/>
              <a:rect l="l" t="t" r="r" b="b"/>
              <a:pathLst>
                <a:path w="1360" h="1202" extrusionOk="0">
                  <a:moveTo>
                    <a:pt x="1057" y="1"/>
                  </a:moveTo>
                  <a:cubicBezTo>
                    <a:pt x="1008" y="1"/>
                    <a:pt x="958" y="20"/>
                    <a:pt x="914" y="67"/>
                  </a:cubicBezTo>
                  <a:lnTo>
                    <a:pt x="135" y="846"/>
                  </a:lnTo>
                  <a:cubicBezTo>
                    <a:pt x="0" y="971"/>
                    <a:pt x="97" y="1202"/>
                    <a:pt x="289" y="1202"/>
                  </a:cubicBezTo>
                  <a:cubicBezTo>
                    <a:pt x="347" y="1202"/>
                    <a:pt x="395" y="1182"/>
                    <a:pt x="433" y="1144"/>
                  </a:cubicBezTo>
                  <a:lnTo>
                    <a:pt x="1212" y="365"/>
                  </a:lnTo>
                  <a:cubicBezTo>
                    <a:pt x="1360" y="217"/>
                    <a:pt x="1218" y="1"/>
                    <a:pt x="1057" y="1"/>
                  </a:cubicBezTo>
                  <a:close/>
                </a:path>
              </a:pathLst>
            </a:custGeom>
            <a:solidFill>
              <a:srgbClr val="C1CA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37" name="Google Shape;14037;p80"/>
            <p:cNvSpPr/>
            <p:nvPr/>
          </p:nvSpPr>
          <p:spPr>
            <a:xfrm>
              <a:off x="2915290" y="3438479"/>
              <a:ext cx="40688" cy="22056"/>
            </a:xfrm>
            <a:custGeom>
              <a:avLst/>
              <a:gdLst/>
              <a:ahLst/>
              <a:cxnLst/>
              <a:rect l="l" t="t" r="r" b="b"/>
              <a:pathLst>
                <a:path w="1557" h="844" extrusionOk="0">
                  <a:moveTo>
                    <a:pt x="1255" y="0"/>
                  </a:moveTo>
                  <a:cubicBezTo>
                    <a:pt x="1226" y="0"/>
                    <a:pt x="1196" y="6"/>
                    <a:pt x="1164" y="18"/>
                  </a:cubicBezTo>
                  <a:lnTo>
                    <a:pt x="164" y="432"/>
                  </a:lnTo>
                  <a:cubicBezTo>
                    <a:pt x="58" y="480"/>
                    <a:pt x="1" y="595"/>
                    <a:pt x="49" y="711"/>
                  </a:cubicBezTo>
                  <a:cubicBezTo>
                    <a:pt x="78" y="791"/>
                    <a:pt x="156" y="843"/>
                    <a:pt x="239" y="843"/>
                  </a:cubicBezTo>
                  <a:cubicBezTo>
                    <a:pt x="265" y="843"/>
                    <a:pt x="292" y="838"/>
                    <a:pt x="318" y="826"/>
                  </a:cubicBezTo>
                  <a:lnTo>
                    <a:pt x="1328" y="412"/>
                  </a:lnTo>
                  <a:cubicBezTo>
                    <a:pt x="1556" y="311"/>
                    <a:pt x="1464" y="0"/>
                    <a:pt x="1255" y="0"/>
                  </a:cubicBezTo>
                  <a:close/>
                </a:path>
              </a:pathLst>
            </a:custGeom>
            <a:solidFill>
              <a:srgbClr val="CED7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38" name="Google Shape;14038;p80"/>
            <p:cNvSpPr/>
            <p:nvPr/>
          </p:nvSpPr>
          <p:spPr>
            <a:xfrm>
              <a:off x="2922817" y="3493723"/>
              <a:ext cx="43249" cy="11080"/>
            </a:xfrm>
            <a:custGeom>
              <a:avLst/>
              <a:gdLst/>
              <a:ahLst/>
              <a:cxnLst/>
              <a:rect l="l" t="t" r="r" b="b"/>
              <a:pathLst>
                <a:path w="1655" h="424" extrusionOk="0">
                  <a:moveTo>
                    <a:pt x="289" y="1"/>
                  </a:moveTo>
                  <a:cubicBezTo>
                    <a:pt x="1" y="1"/>
                    <a:pt x="1" y="424"/>
                    <a:pt x="289" y="424"/>
                  </a:cubicBezTo>
                  <a:lnTo>
                    <a:pt x="1376" y="424"/>
                  </a:lnTo>
                  <a:cubicBezTo>
                    <a:pt x="1655" y="424"/>
                    <a:pt x="1655" y="1"/>
                    <a:pt x="1376" y="1"/>
                  </a:cubicBezTo>
                  <a:close/>
                </a:path>
              </a:pathLst>
            </a:custGeom>
            <a:solidFill>
              <a:srgbClr val="C1CA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39" name="Google Shape;14039;p80"/>
            <p:cNvSpPr/>
            <p:nvPr/>
          </p:nvSpPr>
          <p:spPr>
            <a:xfrm>
              <a:off x="2912912" y="3538149"/>
              <a:ext cx="42570" cy="22160"/>
            </a:xfrm>
            <a:custGeom>
              <a:avLst/>
              <a:gdLst/>
              <a:ahLst/>
              <a:cxnLst/>
              <a:rect l="l" t="t" r="r" b="b"/>
              <a:pathLst>
                <a:path w="1629" h="848" extrusionOk="0">
                  <a:moveTo>
                    <a:pt x="297" y="1"/>
                  </a:moveTo>
                  <a:cubicBezTo>
                    <a:pt x="96" y="1"/>
                    <a:pt x="0" y="314"/>
                    <a:pt x="236" y="406"/>
                  </a:cubicBezTo>
                  <a:lnTo>
                    <a:pt x="1236" y="830"/>
                  </a:lnTo>
                  <a:cubicBezTo>
                    <a:pt x="1266" y="842"/>
                    <a:pt x="1295" y="847"/>
                    <a:pt x="1322" y="847"/>
                  </a:cubicBezTo>
                  <a:cubicBezTo>
                    <a:pt x="1528" y="847"/>
                    <a:pt x="1629" y="529"/>
                    <a:pt x="1399" y="435"/>
                  </a:cubicBezTo>
                  <a:lnTo>
                    <a:pt x="390" y="22"/>
                  </a:lnTo>
                  <a:cubicBezTo>
                    <a:pt x="357" y="7"/>
                    <a:pt x="326" y="1"/>
                    <a:pt x="297" y="1"/>
                  </a:cubicBezTo>
                  <a:close/>
                </a:path>
              </a:pathLst>
            </a:custGeom>
            <a:solidFill>
              <a:srgbClr val="CED7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40" name="Google Shape;14040;p80"/>
            <p:cNvSpPr/>
            <p:nvPr/>
          </p:nvSpPr>
          <p:spPr>
            <a:xfrm>
              <a:off x="2887825" y="3575649"/>
              <a:ext cx="35880" cy="31411"/>
            </a:xfrm>
            <a:custGeom>
              <a:avLst/>
              <a:gdLst/>
              <a:ahLst/>
              <a:cxnLst/>
              <a:rect l="l" t="t" r="r" b="b"/>
              <a:pathLst>
                <a:path w="1373" h="1202" extrusionOk="0">
                  <a:moveTo>
                    <a:pt x="300" y="0"/>
                  </a:moveTo>
                  <a:cubicBezTo>
                    <a:pt x="140" y="0"/>
                    <a:pt x="0" y="211"/>
                    <a:pt x="148" y="366"/>
                  </a:cubicBezTo>
                  <a:lnTo>
                    <a:pt x="927" y="1135"/>
                  </a:lnTo>
                  <a:cubicBezTo>
                    <a:pt x="971" y="1182"/>
                    <a:pt x="1021" y="1201"/>
                    <a:pt x="1069" y="1201"/>
                  </a:cubicBezTo>
                  <a:cubicBezTo>
                    <a:pt x="1230" y="1201"/>
                    <a:pt x="1373" y="985"/>
                    <a:pt x="1225" y="837"/>
                  </a:cubicBezTo>
                  <a:lnTo>
                    <a:pt x="446" y="68"/>
                  </a:lnTo>
                  <a:cubicBezTo>
                    <a:pt x="401" y="20"/>
                    <a:pt x="350" y="0"/>
                    <a:pt x="300" y="0"/>
                  </a:cubicBezTo>
                  <a:close/>
                </a:path>
              </a:pathLst>
            </a:custGeom>
            <a:solidFill>
              <a:srgbClr val="C1CA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41" name="Google Shape;14041;p80"/>
            <p:cNvSpPr/>
            <p:nvPr/>
          </p:nvSpPr>
          <p:spPr>
            <a:xfrm>
              <a:off x="2850926" y="3600605"/>
              <a:ext cx="24721" cy="37552"/>
            </a:xfrm>
            <a:custGeom>
              <a:avLst/>
              <a:gdLst/>
              <a:ahLst/>
              <a:cxnLst/>
              <a:rect l="l" t="t" r="r" b="b"/>
              <a:pathLst>
                <a:path w="946" h="1437" extrusionOk="0">
                  <a:moveTo>
                    <a:pt x="270" y="1"/>
                  </a:moveTo>
                  <a:cubicBezTo>
                    <a:pt x="136" y="1"/>
                    <a:pt x="1" y="128"/>
                    <a:pt x="69" y="295"/>
                  </a:cubicBezTo>
                  <a:lnTo>
                    <a:pt x="483" y="1305"/>
                  </a:lnTo>
                  <a:cubicBezTo>
                    <a:pt x="520" y="1397"/>
                    <a:pt x="594" y="1436"/>
                    <a:pt x="669" y="1436"/>
                  </a:cubicBezTo>
                  <a:cubicBezTo>
                    <a:pt x="806" y="1436"/>
                    <a:pt x="945" y="1309"/>
                    <a:pt x="877" y="1142"/>
                  </a:cubicBezTo>
                  <a:lnTo>
                    <a:pt x="454" y="132"/>
                  </a:lnTo>
                  <a:cubicBezTo>
                    <a:pt x="416" y="40"/>
                    <a:pt x="343" y="1"/>
                    <a:pt x="270" y="1"/>
                  </a:cubicBezTo>
                  <a:close/>
                </a:path>
              </a:pathLst>
            </a:custGeom>
            <a:solidFill>
              <a:srgbClr val="CED7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42" name="Google Shape;14042;p80"/>
            <p:cNvSpPr/>
            <p:nvPr/>
          </p:nvSpPr>
          <p:spPr>
            <a:xfrm>
              <a:off x="2751021" y="3600083"/>
              <a:ext cx="24068" cy="37317"/>
            </a:xfrm>
            <a:custGeom>
              <a:avLst/>
              <a:gdLst/>
              <a:ahLst/>
              <a:cxnLst/>
              <a:rect l="l" t="t" r="r" b="b"/>
              <a:pathLst>
                <a:path w="921" h="1428" extrusionOk="0">
                  <a:moveTo>
                    <a:pt x="682" y="0"/>
                  </a:moveTo>
                  <a:cubicBezTo>
                    <a:pt x="596" y="0"/>
                    <a:pt x="517" y="53"/>
                    <a:pt x="488" y="133"/>
                  </a:cubicBezTo>
                  <a:lnTo>
                    <a:pt x="75" y="1133"/>
                  </a:lnTo>
                  <a:cubicBezTo>
                    <a:pt x="0" y="1300"/>
                    <a:pt x="137" y="1427"/>
                    <a:pt x="273" y="1427"/>
                  </a:cubicBezTo>
                  <a:cubicBezTo>
                    <a:pt x="347" y="1427"/>
                    <a:pt x="422" y="1389"/>
                    <a:pt x="459" y="1296"/>
                  </a:cubicBezTo>
                  <a:lnTo>
                    <a:pt x="882" y="287"/>
                  </a:lnTo>
                  <a:cubicBezTo>
                    <a:pt x="921" y="181"/>
                    <a:pt x="873" y="56"/>
                    <a:pt x="767" y="17"/>
                  </a:cubicBezTo>
                  <a:cubicBezTo>
                    <a:pt x="739" y="6"/>
                    <a:pt x="710" y="0"/>
                    <a:pt x="682" y="0"/>
                  </a:cubicBezTo>
                  <a:close/>
                </a:path>
              </a:pathLst>
            </a:custGeom>
            <a:solidFill>
              <a:srgbClr val="CED7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43" name="Google Shape;14043;p80"/>
            <p:cNvSpPr/>
            <p:nvPr/>
          </p:nvSpPr>
          <p:spPr>
            <a:xfrm>
              <a:off x="2703147" y="3574525"/>
              <a:ext cx="36063" cy="31411"/>
            </a:xfrm>
            <a:custGeom>
              <a:avLst/>
              <a:gdLst/>
              <a:ahLst/>
              <a:cxnLst/>
              <a:rect l="l" t="t" r="r" b="b"/>
              <a:pathLst>
                <a:path w="1380" h="1202" extrusionOk="0">
                  <a:moveTo>
                    <a:pt x="1071" y="1"/>
                  </a:moveTo>
                  <a:cubicBezTo>
                    <a:pt x="1022" y="1"/>
                    <a:pt x="972" y="19"/>
                    <a:pt x="926" y="63"/>
                  </a:cubicBezTo>
                  <a:lnTo>
                    <a:pt x="926" y="72"/>
                  </a:lnTo>
                  <a:lnTo>
                    <a:pt x="156" y="841"/>
                  </a:lnTo>
                  <a:cubicBezTo>
                    <a:pt x="0" y="990"/>
                    <a:pt x="143" y="1202"/>
                    <a:pt x="309" y="1202"/>
                  </a:cubicBezTo>
                  <a:cubicBezTo>
                    <a:pt x="358" y="1202"/>
                    <a:pt x="409" y="1183"/>
                    <a:pt x="455" y="1140"/>
                  </a:cubicBezTo>
                  <a:lnTo>
                    <a:pt x="1224" y="370"/>
                  </a:lnTo>
                  <a:cubicBezTo>
                    <a:pt x="1380" y="214"/>
                    <a:pt x="1237" y="1"/>
                    <a:pt x="1071" y="1"/>
                  </a:cubicBezTo>
                  <a:close/>
                </a:path>
              </a:pathLst>
            </a:custGeom>
            <a:solidFill>
              <a:srgbClr val="C1CA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44" name="Google Shape;14044;p80"/>
            <p:cNvSpPr/>
            <p:nvPr/>
          </p:nvSpPr>
          <p:spPr>
            <a:xfrm>
              <a:off x="2671814" y="3536607"/>
              <a:ext cx="40714" cy="22186"/>
            </a:xfrm>
            <a:custGeom>
              <a:avLst/>
              <a:gdLst/>
              <a:ahLst/>
              <a:cxnLst/>
              <a:rect l="l" t="t" r="r" b="b"/>
              <a:pathLst>
                <a:path w="1558" h="849" extrusionOk="0">
                  <a:moveTo>
                    <a:pt x="1319" y="0"/>
                  </a:moveTo>
                  <a:cubicBezTo>
                    <a:pt x="1293" y="0"/>
                    <a:pt x="1266" y="5"/>
                    <a:pt x="1240" y="13"/>
                  </a:cubicBezTo>
                  <a:lnTo>
                    <a:pt x="230" y="437"/>
                  </a:lnTo>
                  <a:cubicBezTo>
                    <a:pt x="1" y="530"/>
                    <a:pt x="102" y="849"/>
                    <a:pt x="308" y="849"/>
                  </a:cubicBezTo>
                  <a:cubicBezTo>
                    <a:pt x="335" y="849"/>
                    <a:pt x="364" y="843"/>
                    <a:pt x="394" y="831"/>
                  </a:cubicBezTo>
                  <a:lnTo>
                    <a:pt x="1404" y="408"/>
                  </a:lnTo>
                  <a:cubicBezTo>
                    <a:pt x="1509" y="369"/>
                    <a:pt x="1557" y="244"/>
                    <a:pt x="1519" y="139"/>
                  </a:cubicBezTo>
                  <a:cubicBezTo>
                    <a:pt x="1489" y="49"/>
                    <a:pt x="1408" y="0"/>
                    <a:pt x="1319" y="0"/>
                  </a:cubicBezTo>
                  <a:close/>
                </a:path>
              </a:pathLst>
            </a:custGeom>
            <a:solidFill>
              <a:srgbClr val="CED7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45" name="Google Shape;14045;p80"/>
            <p:cNvSpPr/>
            <p:nvPr/>
          </p:nvSpPr>
          <p:spPr>
            <a:xfrm>
              <a:off x="2661988" y="3492208"/>
              <a:ext cx="41498" cy="11080"/>
            </a:xfrm>
            <a:custGeom>
              <a:avLst/>
              <a:gdLst/>
              <a:ahLst/>
              <a:cxnLst/>
              <a:rect l="l" t="t" r="r" b="b"/>
              <a:pathLst>
                <a:path w="1588" h="424" extrusionOk="0">
                  <a:moveTo>
                    <a:pt x="279" y="1"/>
                  </a:moveTo>
                  <a:cubicBezTo>
                    <a:pt x="1" y="1"/>
                    <a:pt x="1" y="424"/>
                    <a:pt x="279" y="424"/>
                  </a:cubicBezTo>
                  <a:lnTo>
                    <a:pt x="1376" y="424"/>
                  </a:lnTo>
                  <a:cubicBezTo>
                    <a:pt x="1491" y="424"/>
                    <a:pt x="1587" y="328"/>
                    <a:pt x="1587" y="212"/>
                  </a:cubicBezTo>
                  <a:cubicBezTo>
                    <a:pt x="1587" y="97"/>
                    <a:pt x="1491" y="1"/>
                    <a:pt x="1376" y="1"/>
                  </a:cubicBezTo>
                  <a:close/>
                </a:path>
              </a:pathLst>
            </a:custGeom>
            <a:solidFill>
              <a:srgbClr val="C1CA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46" name="Google Shape;14046;p80"/>
            <p:cNvSpPr/>
            <p:nvPr/>
          </p:nvSpPr>
          <p:spPr>
            <a:xfrm>
              <a:off x="2672363" y="3436728"/>
              <a:ext cx="42570" cy="22134"/>
            </a:xfrm>
            <a:custGeom>
              <a:avLst/>
              <a:gdLst/>
              <a:ahLst/>
              <a:cxnLst/>
              <a:rect l="l" t="t" r="r" b="b"/>
              <a:pathLst>
                <a:path w="1629" h="847" extrusionOk="0">
                  <a:moveTo>
                    <a:pt x="312" y="0"/>
                  </a:moveTo>
                  <a:cubicBezTo>
                    <a:pt x="100" y="0"/>
                    <a:pt x="0" y="319"/>
                    <a:pt x="238" y="412"/>
                  </a:cubicBezTo>
                  <a:lnTo>
                    <a:pt x="1238" y="826"/>
                  </a:lnTo>
                  <a:cubicBezTo>
                    <a:pt x="1272" y="840"/>
                    <a:pt x="1304" y="847"/>
                    <a:pt x="1334" y="847"/>
                  </a:cubicBezTo>
                  <a:cubicBezTo>
                    <a:pt x="1540" y="847"/>
                    <a:pt x="1629" y="534"/>
                    <a:pt x="1402" y="441"/>
                  </a:cubicBezTo>
                  <a:lnTo>
                    <a:pt x="402" y="18"/>
                  </a:lnTo>
                  <a:cubicBezTo>
                    <a:pt x="370" y="6"/>
                    <a:pt x="340" y="0"/>
                    <a:pt x="312" y="0"/>
                  </a:cubicBezTo>
                  <a:close/>
                </a:path>
              </a:pathLst>
            </a:custGeom>
            <a:solidFill>
              <a:srgbClr val="CED7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47" name="Google Shape;14047;p80"/>
            <p:cNvSpPr/>
            <p:nvPr/>
          </p:nvSpPr>
          <p:spPr>
            <a:xfrm>
              <a:off x="2704349" y="3390082"/>
              <a:ext cx="35932" cy="31411"/>
            </a:xfrm>
            <a:custGeom>
              <a:avLst/>
              <a:gdLst/>
              <a:ahLst/>
              <a:cxnLst/>
              <a:rect l="l" t="t" r="r" b="b"/>
              <a:pathLst>
                <a:path w="1375" h="1202" extrusionOk="0">
                  <a:moveTo>
                    <a:pt x="307" y="0"/>
                  </a:moveTo>
                  <a:cubicBezTo>
                    <a:pt x="145" y="0"/>
                    <a:pt x="0" y="214"/>
                    <a:pt x="149" y="370"/>
                  </a:cubicBezTo>
                  <a:lnTo>
                    <a:pt x="928" y="1139"/>
                  </a:lnTo>
                  <a:cubicBezTo>
                    <a:pt x="972" y="1183"/>
                    <a:pt x="1021" y="1202"/>
                    <a:pt x="1068" y="1202"/>
                  </a:cubicBezTo>
                  <a:cubicBezTo>
                    <a:pt x="1230" y="1202"/>
                    <a:pt x="1374" y="990"/>
                    <a:pt x="1226" y="841"/>
                  </a:cubicBezTo>
                  <a:lnTo>
                    <a:pt x="447" y="62"/>
                  </a:lnTo>
                  <a:cubicBezTo>
                    <a:pt x="403" y="19"/>
                    <a:pt x="354" y="0"/>
                    <a:pt x="307" y="0"/>
                  </a:cubicBezTo>
                  <a:close/>
                </a:path>
              </a:pathLst>
            </a:custGeom>
            <a:solidFill>
              <a:srgbClr val="C1CA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48" name="Google Shape;14048;p80"/>
            <p:cNvSpPr/>
            <p:nvPr/>
          </p:nvSpPr>
          <p:spPr>
            <a:xfrm>
              <a:off x="2752433" y="3358958"/>
              <a:ext cx="24669" cy="37526"/>
            </a:xfrm>
            <a:custGeom>
              <a:avLst/>
              <a:gdLst/>
              <a:ahLst/>
              <a:cxnLst/>
              <a:rect l="l" t="t" r="r" b="b"/>
              <a:pathLst>
                <a:path w="944" h="1436" extrusionOk="0">
                  <a:moveTo>
                    <a:pt x="269" y="0"/>
                  </a:moveTo>
                  <a:cubicBezTo>
                    <a:pt x="134" y="0"/>
                    <a:pt x="1" y="129"/>
                    <a:pt x="69" y="301"/>
                  </a:cubicBezTo>
                  <a:lnTo>
                    <a:pt x="482" y="1302"/>
                  </a:lnTo>
                  <a:cubicBezTo>
                    <a:pt x="520" y="1395"/>
                    <a:pt x="596" y="1435"/>
                    <a:pt x="672" y="1435"/>
                  </a:cubicBezTo>
                  <a:cubicBezTo>
                    <a:pt x="807" y="1435"/>
                    <a:pt x="944" y="1310"/>
                    <a:pt x="876" y="1138"/>
                  </a:cubicBezTo>
                  <a:lnTo>
                    <a:pt x="463" y="138"/>
                  </a:lnTo>
                  <a:cubicBezTo>
                    <a:pt x="421" y="41"/>
                    <a:pt x="345" y="0"/>
                    <a:pt x="269" y="0"/>
                  </a:cubicBezTo>
                  <a:close/>
                </a:path>
              </a:pathLst>
            </a:custGeom>
            <a:solidFill>
              <a:srgbClr val="CED7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49" name="Google Shape;14049;p80"/>
            <p:cNvSpPr/>
            <p:nvPr/>
          </p:nvSpPr>
          <p:spPr>
            <a:xfrm>
              <a:off x="2727816" y="3415796"/>
              <a:ext cx="172422" cy="159591"/>
            </a:xfrm>
            <a:custGeom>
              <a:avLst/>
              <a:gdLst/>
              <a:ahLst/>
              <a:cxnLst/>
              <a:rect l="l" t="t" r="r" b="b"/>
              <a:pathLst>
                <a:path w="6598" h="6107" extrusionOk="0">
                  <a:moveTo>
                    <a:pt x="3300" y="1"/>
                  </a:moveTo>
                  <a:cubicBezTo>
                    <a:pt x="3160" y="1"/>
                    <a:pt x="3023" y="74"/>
                    <a:pt x="2953" y="213"/>
                  </a:cubicBezTo>
                  <a:lnTo>
                    <a:pt x="2290" y="1559"/>
                  </a:lnTo>
                  <a:lnTo>
                    <a:pt x="2270" y="1598"/>
                  </a:lnTo>
                  <a:cubicBezTo>
                    <a:pt x="2213" y="1713"/>
                    <a:pt x="2107" y="1800"/>
                    <a:pt x="1982" y="1819"/>
                  </a:cubicBezTo>
                  <a:lnTo>
                    <a:pt x="905" y="1973"/>
                  </a:lnTo>
                  <a:lnTo>
                    <a:pt x="443" y="2040"/>
                  </a:lnTo>
                  <a:cubicBezTo>
                    <a:pt x="126" y="2079"/>
                    <a:pt x="1" y="2473"/>
                    <a:pt x="232" y="2704"/>
                  </a:cubicBezTo>
                  <a:lnTo>
                    <a:pt x="1338" y="3781"/>
                  </a:lnTo>
                  <a:cubicBezTo>
                    <a:pt x="1424" y="3867"/>
                    <a:pt x="1472" y="4002"/>
                    <a:pt x="1443" y="4127"/>
                  </a:cubicBezTo>
                  <a:lnTo>
                    <a:pt x="1184" y="5646"/>
                  </a:lnTo>
                  <a:cubicBezTo>
                    <a:pt x="1146" y="5897"/>
                    <a:pt x="1343" y="6106"/>
                    <a:pt x="1569" y="6106"/>
                  </a:cubicBezTo>
                  <a:cubicBezTo>
                    <a:pt x="1629" y="6106"/>
                    <a:pt x="1691" y="6092"/>
                    <a:pt x="1751" y="6060"/>
                  </a:cubicBezTo>
                  <a:lnTo>
                    <a:pt x="2280" y="5781"/>
                  </a:lnTo>
                  <a:lnTo>
                    <a:pt x="3117" y="5338"/>
                  </a:lnTo>
                  <a:cubicBezTo>
                    <a:pt x="3175" y="5309"/>
                    <a:pt x="3234" y="5297"/>
                    <a:pt x="3297" y="5297"/>
                  </a:cubicBezTo>
                  <a:cubicBezTo>
                    <a:pt x="3317" y="5297"/>
                    <a:pt x="3337" y="5298"/>
                    <a:pt x="3357" y="5300"/>
                  </a:cubicBezTo>
                  <a:cubicBezTo>
                    <a:pt x="3395" y="5310"/>
                    <a:pt x="3434" y="5319"/>
                    <a:pt x="3472" y="5338"/>
                  </a:cubicBezTo>
                  <a:lnTo>
                    <a:pt x="4847" y="6060"/>
                  </a:lnTo>
                  <a:cubicBezTo>
                    <a:pt x="4906" y="6092"/>
                    <a:pt x="4966" y="6106"/>
                    <a:pt x="5025" y="6106"/>
                  </a:cubicBezTo>
                  <a:cubicBezTo>
                    <a:pt x="5250" y="6106"/>
                    <a:pt x="5451" y="5897"/>
                    <a:pt x="5405" y="5646"/>
                  </a:cubicBezTo>
                  <a:lnTo>
                    <a:pt x="5405" y="5627"/>
                  </a:lnTo>
                  <a:lnTo>
                    <a:pt x="5155" y="4127"/>
                  </a:lnTo>
                  <a:cubicBezTo>
                    <a:pt x="5126" y="4002"/>
                    <a:pt x="5174" y="3867"/>
                    <a:pt x="5261" y="3781"/>
                  </a:cubicBezTo>
                  <a:lnTo>
                    <a:pt x="6367" y="2704"/>
                  </a:lnTo>
                  <a:cubicBezTo>
                    <a:pt x="6598" y="2473"/>
                    <a:pt x="6473" y="2079"/>
                    <a:pt x="6146" y="2040"/>
                  </a:cubicBezTo>
                  <a:lnTo>
                    <a:pt x="4626" y="1819"/>
                  </a:lnTo>
                  <a:cubicBezTo>
                    <a:pt x="4501" y="1790"/>
                    <a:pt x="4386" y="1713"/>
                    <a:pt x="4328" y="1598"/>
                  </a:cubicBezTo>
                  <a:lnTo>
                    <a:pt x="3645" y="213"/>
                  </a:lnTo>
                  <a:cubicBezTo>
                    <a:pt x="3636" y="194"/>
                    <a:pt x="3626" y="165"/>
                    <a:pt x="3607" y="146"/>
                  </a:cubicBezTo>
                  <a:cubicBezTo>
                    <a:pt x="3526" y="48"/>
                    <a:pt x="3412" y="1"/>
                    <a:pt x="3300" y="1"/>
                  </a:cubicBezTo>
                  <a:close/>
                </a:path>
              </a:pathLst>
            </a:custGeom>
            <a:solidFill>
              <a:srgbClr val="B8C2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50" name="Google Shape;14050;p80"/>
            <p:cNvSpPr/>
            <p:nvPr/>
          </p:nvSpPr>
          <p:spPr>
            <a:xfrm>
              <a:off x="2727816" y="3467330"/>
              <a:ext cx="59582" cy="108058"/>
            </a:xfrm>
            <a:custGeom>
              <a:avLst/>
              <a:gdLst/>
              <a:ahLst/>
              <a:cxnLst/>
              <a:rect l="l" t="t" r="r" b="b"/>
              <a:pathLst>
                <a:path w="2280" h="4135" extrusionOk="0">
                  <a:moveTo>
                    <a:pt x="905" y="1"/>
                  </a:moveTo>
                  <a:lnTo>
                    <a:pt x="443" y="68"/>
                  </a:lnTo>
                  <a:cubicBezTo>
                    <a:pt x="126" y="107"/>
                    <a:pt x="1" y="501"/>
                    <a:pt x="232" y="732"/>
                  </a:cubicBezTo>
                  <a:lnTo>
                    <a:pt x="1338" y="1809"/>
                  </a:lnTo>
                  <a:cubicBezTo>
                    <a:pt x="1424" y="1895"/>
                    <a:pt x="1472" y="2030"/>
                    <a:pt x="1443" y="2155"/>
                  </a:cubicBezTo>
                  <a:lnTo>
                    <a:pt x="1184" y="3674"/>
                  </a:lnTo>
                  <a:cubicBezTo>
                    <a:pt x="1138" y="3925"/>
                    <a:pt x="1339" y="4134"/>
                    <a:pt x="1568" y="4134"/>
                  </a:cubicBezTo>
                  <a:cubicBezTo>
                    <a:pt x="1629" y="4134"/>
                    <a:pt x="1691" y="4120"/>
                    <a:pt x="1751" y="4088"/>
                  </a:cubicBezTo>
                  <a:lnTo>
                    <a:pt x="2280" y="3809"/>
                  </a:lnTo>
                  <a:cubicBezTo>
                    <a:pt x="2068" y="3770"/>
                    <a:pt x="1924" y="3568"/>
                    <a:pt x="1953" y="3357"/>
                  </a:cubicBezTo>
                  <a:lnTo>
                    <a:pt x="2222" y="1838"/>
                  </a:lnTo>
                  <a:cubicBezTo>
                    <a:pt x="2241" y="1703"/>
                    <a:pt x="2203" y="1578"/>
                    <a:pt x="2107" y="1491"/>
                  </a:cubicBezTo>
                  <a:lnTo>
                    <a:pt x="1001" y="405"/>
                  </a:lnTo>
                  <a:cubicBezTo>
                    <a:pt x="886" y="299"/>
                    <a:pt x="857" y="135"/>
                    <a:pt x="905" y="1"/>
                  </a:cubicBezTo>
                  <a:close/>
                </a:path>
              </a:pathLst>
            </a:custGeom>
            <a:solidFill>
              <a:srgbClr val="CED7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051" name="Google Shape;14051;p80"/>
          <p:cNvGrpSpPr/>
          <p:nvPr/>
        </p:nvGrpSpPr>
        <p:grpSpPr>
          <a:xfrm>
            <a:off x="2212927" y="3348897"/>
            <a:ext cx="307606" cy="366482"/>
            <a:chOff x="2212927" y="3348897"/>
            <a:chExt cx="307606" cy="366482"/>
          </a:xfrm>
        </p:grpSpPr>
        <p:sp>
          <p:nvSpPr>
            <p:cNvPr id="14052" name="Google Shape;14052;p80"/>
            <p:cNvSpPr/>
            <p:nvPr/>
          </p:nvSpPr>
          <p:spPr>
            <a:xfrm>
              <a:off x="2234539" y="3408218"/>
              <a:ext cx="222936" cy="219905"/>
            </a:xfrm>
            <a:custGeom>
              <a:avLst/>
              <a:gdLst/>
              <a:ahLst/>
              <a:cxnLst/>
              <a:rect l="l" t="t" r="r" b="b"/>
              <a:pathLst>
                <a:path w="8531" h="8415" extrusionOk="0">
                  <a:moveTo>
                    <a:pt x="6511" y="1"/>
                  </a:moveTo>
                  <a:cubicBezTo>
                    <a:pt x="6417" y="1"/>
                    <a:pt x="6323" y="37"/>
                    <a:pt x="6251" y="109"/>
                  </a:cubicBezTo>
                  <a:lnTo>
                    <a:pt x="3664" y="2696"/>
                  </a:lnTo>
                  <a:lnTo>
                    <a:pt x="1482" y="4878"/>
                  </a:lnTo>
                  <a:cubicBezTo>
                    <a:pt x="1126" y="5234"/>
                    <a:pt x="982" y="5744"/>
                    <a:pt x="1097" y="6234"/>
                  </a:cubicBezTo>
                  <a:lnTo>
                    <a:pt x="318" y="7013"/>
                  </a:lnTo>
                  <a:cubicBezTo>
                    <a:pt x="1" y="7331"/>
                    <a:pt x="1" y="7859"/>
                    <a:pt x="318" y="8177"/>
                  </a:cubicBezTo>
                  <a:cubicBezTo>
                    <a:pt x="477" y="8335"/>
                    <a:pt x="686" y="8415"/>
                    <a:pt x="896" y="8415"/>
                  </a:cubicBezTo>
                  <a:cubicBezTo>
                    <a:pt x="1107" y="8415"/>
                    <a:pt x="1318" y="8335"/>
                    <a:pt x="1482" y="8177"/>
                  </a:cubicBezTo>
                  <a:lnTo>
                    <a:pt x="2260" y="7398"/>
                  </a:lnTo>
                  <a:cubicBezTo>
                    <a:pt x="2370" y="7424"/>
                    <a:pt x="2481" y="7437"/>
                    <a:pt x="2591" y="7437"/>
                  </a:cubicBezTo>
                  <a:cubicBezTo>
                    <a:pt x="2969" y="7437"/>
                    <a:pt x="3341" y="7288"/>
                    <a:pt x="3616" y="7013"/>
                  </a:cubicBezTo>
                  <a:lnTo>
                    <a:pt x="5799" y="4830"/>
                  </a:lnTo>
                  <a:lnTo>
                    <a:pt x="8386" y="2244"/>
                  </a:lnTo>
                  <a:cubicBezTo>
                    <a:pt x="8530" y="2099"/>
                    <a:pt x="8530" y="1859"/>
                    <a:pt x="8386" y="1715"/>
                  </a:cubicBezTo>
                  <a:lnTo>
                    <a:pt x="6770" y="109"/>
                  </a:lnTo>
                  <a:cubicBezTo>
                    <a:pt x="6698" y="37"/>
                    <a:pt x="6604" y="1"/>
                    <a:pt x="6511" y="1"/>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53" name="Google Shape;14053;p80"/>
            <p:cNvSpPr/>
            <p:nvPr/>
          </p:nvSpPr>
          <p:spPr>
            <a:xfrm>
              <a:off x="2330288" y="3408218"/>
              <a:ext cx="127187" cy="126246"/>
            </a:xfrm>
            <a:custGeom>
              <a:avLst/>
              <a:gdLst/>
              <a:ahLst/>
              <a:cxnLst/>
              <a:rect l="l" t="t" r="r" b="b"/>
              <a:pathLst>
                <a:path w="4867" h="4831" extrusionOk="0">
                  <a:moveTo>
                    <a:pt x="2847" y="1"/>
                  </a:moveTo>
                  <a:cubicBezTo>
                    <a:pt x="2753" y="1"/>
                    <a:pt x="2659" y="37"/>
                    <a:pt x="2587" y="109"/>
                  </a:cubicBezTo>
                  <a:lnTo>
                    <a:pt x="0" y="2696"/>
                  </a:lnTo>
                  <a:lnTo>
                    <a:pt x="2135" y="4830"/>
                  </a:lnTo>
                  <a:lnTo>
                    <a:pt x="4722" y="2244"/>
                  </a:lnTo>
                  <a:cubicBezTo>
                    <a:pt x="4866" y="2099"/>
                    <a:pt x="4866" y="1859"/>
                    <a:pt x="4722" y="1715"/>
                  </a:cubicBezTo>
                  <a:lnTo>
                    <a:pt x="3106" y="109"/>
                  </a:lnTo>
                  <a:cubicBezTo>
                    <a:pt x="3034" y="37"/>
                    <a:pt x="2940" y="1"/>
                    <a:pt x="2847" y="1"/>
                  </a:cubicBez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54" name="Google Shape;14054;p80"/>
            <p:cNvSpPr/>
            <p:nvPr/>
          </p:nvSpPr>
          <p:spPr>
            <a:xfrm>
              <a:off x="2212927" y="3640797"/>
              <a:ext cx="53049" cy="74582"/>
            </a:xfrm>
            <a:custGeom>
              <a:avLst/>
              <a:gdLst/>
              <a:ahLst/>
              <a:cxnLst/>
              <a:rect l="l" t="t" r="r" b="b"/>
              <a:pathLst>
                <a:path w="2030" h="2854" extrusionOk="0">
                  <a:moveTo>
                    <a:pt x="1073" y="0"/>
                  </a:moveTo>
                  <a:cubicBezTo>
                    <a:pt x="1001" y="0"/>
                    <a:pt x="929" y="41"/>
                    <a:pt x="895" y="123"/>
                  </a:cubicBezTo>
                  <a:lnTo>
                    <a:pt x="251" y="1604"/>
                  </a:lnTo>
                  <a:cubicBezTo>
                    <a:pt x="1" y="2171"/>
                    <a:pt x="395" y="2815"/>
                    <a:pt x="1010" y="2854"/>
                  </a:cubicBezTo>
                  <a:lnTo>
                    <a:pt x="1135" y="2854"/>
                  </a:lnTo>
                  <a:cubicBezTo>
                    <a:pt x="1376" y="2844"/>
                    <a:pt x="1607" y="2729"/>
                    <a:pt x="1760" y="2537"/>
                  </a:cubicBezTo>
                  <a:cubicBezTo>
                    <a:pt x="1982" y="2277"/>
                    <a:pt x="2030" y="1912"/>
                    <a:pt x="1895" y="1604"/>
                  </a:cubicBezTo>
                  <a:lnTo>
                    <a:pt x="1395" y="450"/>
                  </a:lnTo>
                  <a:lnTo>
                    <a:pt x="1251" y="123"/>
                  </a:lnTo>
                  <a:cubicBezTo>
                    <a:pt x="1217" y="41"/>
                    <a:pt x="1145" y="0"/>
                    <a:pt x="1073" y="0"/>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55" name="Google Shape;14055;p80"/>
            <p:cNvSpPr/>
            <p:nvPr/>
          </p:nvSpPr>
          <p:spPr>
            <a:xfrm>
              <a:off x="2233284" y="3652295"/>
              <a:ext cx="32457" cy="54800"/>
            </a:xfrm>
            <a:custGeom>
              <a:avLst/>
              <a:gdLst/>
              <a:ahLst/>
              <a:cxnLst/>
              <a:rect l="l" t="t" r="r" b="b"/>
              <a:pathLst>
                <a:path w="1242" h="2097" extrusionOk="0">
                  <a:moveTo>
                    <a:pt x="606" y="0"/>
                  </a:moveTo>
                  <a:lnTo>
                    <a:pt x="241" y="846"/>
                  </a:lnTo>
                  <a:cubicBezTo>
                    <a:pt x="1" y="1404"/>
                    <a:pt x="376" y="2039"/>
                    <a:pt x="981" y="2097"/>
                  </a:cubicBezTo>
                  <a:cubicBezTo>
                    <a:pt x="1193" y="1827"/>
                    <a:pt x="1241" y="1472"/>
                    <a:pt x="1106" y="1164"/>
                  </a:cubicBezTo>
                  <a:lnTo>
                    <a:pt x="606" y="0"/>
                  </a:ln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56" name="Google Shape;14056;p80"/>
            <p:cNvSpPr/>
            <p:nvPr/>
          </p:nvSpPr>
          <p:spPr>
            <a:xfrm>
              <a:off x="2229756" y="3408218"/>
              <a:ext cx="201586" cy="219722"/>
            </a:xfrm>
            <a:custGeom>
              <a:avLst/>
              <a:gdLst/>
              <a:ahLst/>
              <a:cxnLst/>
              <a:rect l="l" t="t" r="r" b="b"/>
              <a:pathLst>
                <a:path w="7714" h="8408" extrusionOk="0">
                  <a:moveTo>
                    <a:pt x="7710" y="855"/>
                  </a:moveTo>
                  <a:lnTo>
                    <a:pt x="7713" y="859"/>
                  </a:lnTo>
                  <a:cubicBezTo>
                    <a:pt x="7712" y="858"/>
                    <a:pt x="7711" y="857"/>
                    <a:pt x="7710" y="855"/>
                  </a:cubicBezTo>
                  <a:close/>
                  <a:moveTo>
                    <a:pt x="6694" y="1"/>
                  </a:moveTo>
                  <a:cubicBezTo>
                    <a:pt x="6600" y="1"/>
                    <a:pt x="6506" y="37"/>
                    <a:pt x="6434" y="109"/>
                  </a:cubicBezTo>
                  <a:lnTo>
                    <a:pt x="3847" y="2696"/>
                  </a:lnTo>
                  <a:lnTo>
                    <a:pt x="1665" y="4878"/>
                  </a:lnTo>
                  <a:cubicBezTo>
                    <a:pt x="1309" y="5234"/>
                    <a:pt x="1155" y="5744"/>
                    <a:pt x="1270" y="6234"/>
                  </a:cubicBezTo>
                  <a:lnTo>
                    <a:pt x="501" y="7013"/>
                  </a:lnTo>
                  <a:cubicBezTo>
                    <a:pt x="1" y="7504"/>
                    <a:pt x="318" y="8359"/>
                    <a:pt x="1020" y="8407"/>
                  </a:cubicBezTo>
                  <a:cubicBezTo>
                    <a:pt x="1001" y="8167"/>
                    <a:pt x="1088" y="7936"/>
                    <a:pt x="1261" y="7773"/>
                  </a:cubicBezTo>
                  <a:lnTo>
                    <a:pt x="2040" y="6994"/>
                  </a:lnTo>
                  <a:cubicBezTo>
                    <a:pt x="1924" y="6504"/>
                    <a:pt x="2068" y="5984"/>
                    <a:pt x="2424" y="5628"/>
                  </a:cubicBezTo>
                  <a:lnTo>
                    <a:pt x="4607" y="3446"/>
                  </a:lnTo>
                  <a:lnTo>
                    <a:pt x="7194" y="859"/>
                  </a:lnTo>
                  <a:cubicBezTo>
                    <a:pt x="7266" y="787"/>
                    <a:pt x="7360" y="751"/>
                    <a:pt x="7453" y="751"/>
                  </a:cubicBezTo>
                  <a:cubicBezTo>
                    <a:pt x="7546" y="751"/>
                    <a:pt x="7638" y="786"/>
                    <a:pt x="7710" y="855"/>
                  </a:cubicBezTo>
                  <a:lnTo>
                    <a:pt x="7710" y="855"/>
                  </a:lnTo>
                  <a:lnTo>
                    <a:pt x="6953" y="109"/>
                  </a:lnTo>
                  <a:cubicBezTo>
                    <a:pt x="6881" y="37"/>
                    <a:pt x="6787" y="1"/>
                    <a:pt x="6694" y="1"/>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57" name="Google Shape;14057;p80"/>
            <p:cNvSpPr/>
            <p:nvPr/>
          </p:nvSpPr>
          <p:spPr>
            <a:xfrm>
              <a:off x="2330288" y="3408035"/>
              <a:ext cx="101054" cy="90236"/>
            </a:xfrm>
            <a:custGeom>
              <a:avLst/>
              <a:gdLst/>
              <a:ahLst/>
              <a:cxnLst/>
              <a:rect l="l" t="t" r="r" b="b"/>
              <a:pathLst>
                <a:path w="3867" h="3453" extrusionOk="0">
                  <a:moveTo>
                    <a:pt x="2852" y="0"/>
                  </a:moveTo>
                  <a:cubicBezTo>
                    <a:pt x="2755" y="0"/>
                    <a:pt x="2659" y="39"/>
                    <a:pt x="2587" y="116"/>
                  </a:cubicBezTo>
                  <a:lnTo>
                    <a:pt x="0" y="2693"/>
                  </a:lnTo>
                  <a:lnTo>
                    <a:pt x="760" y="3453"/>
                  </a:lnTo>
                  <a:lnTo>
                    <a:pt x="3347" y="866"/>
                  </a:lnTo>
                  <a:cubicBezTo>
                    <a:pt x="3419" y="794"/>
                    <a:pt x="3513" y="758"/>
                    <a:pt x="3606" y="758"/>
                  </a:cubicBezTo>
                  <a:cubicBezTo>
                    <a:pt x="3700" y="758"/>
                    <a:pt x="3794" y="794"/>
                    <a:pt x="3866" y="866"/>
                  </a:cubicBezTo>
                  <a:lnTo>
                    <a:pt x="3116" y="116"/>
                  </a:lnTo>
                  <a:cubicBezTo>
                    <a:pt x="3044" y="39"/>
                    <a:pt x="2948" y="0"/>
                    <a:pt x="2852" y="0"/>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58" name="Google Shape;14058;p80"/>
            <p:cNvSpPr/>
            <p:nvPr/>
          </p:nvSpPr>
          <p:spPr>
            <a:xfrm>
              <a:off x="2389086" y="3348897"/>
              <a:ext cx="131446" cy="126142"/>
            </a:xfrm>
            <a:custGeom>
              <a:avLst/>
              <a:gdLst/>
              <a:ahLst/>
              <a:cxnLst/>
              <a:rect l="l" t="t" r="r" b="b"/>
              <a:pathLst>
                <a:path w="5030" h="4827" extrusionOk="0">
                  <a:moveTo>
                    <a:pt x="2991" y="1"/>
                  </a:moveTo>
                  <a:cubicBezTo>
                    <a:pt x="2528" y="1"/>
                    <a:pt x="2072" y="183"/>
                    <a:pt x="1731" y="523"/>
                  </a:cubicBezTo>
                  <a:lnTo>
                    <a:pt x="126" y="2119"/>
                  </a:lnTo>
                  <a:cubicBezTo>
                    <a:pt x="1" y="2254"/>
                    <a:pt x="1" y="2465"/>
                    <a:pt x="126" y="2600"/>
                  </a:cubicBezTo>
                  <a:lnTo>
                    <a:pt x="2251" y="4725"/>
                  </a:lnTo>
                  <a:cubicBezTo>
                    <a:pt x="2318" y="4792"/>
                    <a:pt x="2407" y="4826"/>
                    <a:pt x="2495" y="4826"/>
                  </a:cubicBezTo>
                  <a:cubicBezTo>
                    <a:pt x="2582" y="4826"/>
                    <a:pt x="2669" y="4792"/>
                    <a:pt x="2731" y="4725"/>
                  </a:cubicBezTo>
                  <a:lnTo>
                    <a:pt x="4049" y="3417"/>
                  </a:lnTo>
                  <a:lnTo>
                    <a:pt x="4337" y="3129"/>
                  </a:lnTo>
                  <a:cubicBezTo>
                    <a:pt x="5020" y="2427"/>
                    <a:pt x="5030" y="1311"/>
                    <a:pt x="4337" y="619"/>
                  </a:cubicBezTo>
                  <a:lnTo>
                    <a:pt x="4241" y="523"/>
                  </a:lnTo>
                  <a:cubicBezTo>
                    <a:pt x="4078" y="359"/>
                    <a:pt x="3885" y="225"/>
                    <a:pt x="3674" y="138"/>
                  </a:cubicBezTo>
                  <a:cubicBezTo>
                    <a:pt x="3454" y="46"/>
                    <a:pt x="3222" y="1"/>
                    <a:pt x="2991"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59" name="Google Shape;14059;p80"/>
            <p:cNvSpPr/>
            <p:nvPr/>
          </p:nvSpPr>
          <p:spPr>
            <a:xfrm>
              <a:off x="2450158" y="3352738"/>
              <a:ext cx="70140" cy="85479"/>
            </a:xfrm>
            <a:custGeom>
              <a:avLst/>
              <a:gdLst/>
              <a:ahLst/>
              <a:cxnLst/>
              <a:rect l="l" t="t" r="r" b="b"/>
              <a:pathLst>
                <a:path w="2684" h="3271" extrusionOk="0">
                  <a:moveTo>
                    <a:pt x="1337" y="1"/>
                  </a:moveTo>
                  <a:lnTo>
                    <a:pt x="125" y="1203"/>
                  </a:lnTo>
                  <a:cubicBezTo>
                    <a:pt x="0" y="1338"/>
                    <a:pt x="0" y="1549"/>
                    <a:pt x="125" y="1684"/>
                  </a:cubicBezTo>
                  <a:lnTo>
                    <a:pt x="1712" y="3270"/>
                  </a:lnTo>
                  <a:lnTo>
                    <a:pt x="2000" y="2982"/>
                  </a:lnTo>
                  <a:cubicBezTo>
                    <a:pt x="2683" y="2280"/>
                    <a:pt x="2683" y="1164"/>
                    <a:pt x="1991" y="472"/>
                  </a:cubicBezTo>
                  <a:lnTo>
                    <a:pt x="1895" y="376"/>
                  </a:lnTo>
                  <a:cubicBezTo>
                    <a:pt x="1731" y="212"/>
                    <a:pt x="1539" y="87"/>
                    <a:pt x="1337" y="1"/>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60" name="Google Shape;14060;p80"/>
            <p:cNvSpPr/>
            <p:nvPr/>
          </p:nvSpPr>
          <p:spPr>
            <a:xfrm>
              <a:off x="2356159" y="3369908"/>
              <a:ext cx="139992" cy="137405"/>
            </a:xfrm>
            <a:custGeom>
              <a:avLst/>
              <a:gdLst/>
              <a:ahLst/>
              <a:cxnLst/>
              <a:rect l="l" t="t" r="r" b="b"/>
              <a:pathLst>
                <a:path w="5357" h="5258" extrusionOk="0">
                  <a:moveTo>
                    <a:pt x="1059" y="0"/>
                  </a:moveTo>
                  <a:cubicBezTo>
                    <a:pt x="926" y="0"/>
                    <a:pt x="794" y="51"/>
                    <a:pt x="693" y="152"/>
                  </a:cubicBezTo>
                  <a:lnTo>
                    <a:pt x="193" y="652"/>
                  </a:lnTo>
                  <a:cubicBezTo>
                    <a:pt x="1" y="854"/>
                    <a:pt x="1" y="1181"/>
                    <a:pt x="193" y="1383"/>
                  </a:cubicBezTo>
                  <a:lnTo>
                    <a:pt x="828" y="2008"/>
                  </a:lnTo>
                  <a:lnTo>
                    <a:pt x="3943" y="5114"/>
                  </a:lnTo>
                  <a:cubicBezTo>
                    <a:pt x="4040" y="5210"/>
                    <a:pt x="4169" y="5258"/>
                    <a:pt x="4300" y="5258"/>
                  </a:cubicBezTo>
                  <a:cubicBezTo>
                    <a:pt x="4431" y="5258"/>
                    <a:pt x="4564" y="5210"/>
                    <a:pt x="4665" y="5114"/>
                  </a:cubicBezTo>
                  <a:lnTo>
                    <a:pt x="5165" y="4614"/>
                  </a:lnTo>
                  <a:cubicBezTo>
                    <a:pt x="5357" y="4412"/>
                    <a:pt x="5357" y="4104"/>
                    <a:pt x="5165" y="3902"/>
                  </a:cubicBezTo>
                  <a:lnTo>
                    <a:pt x="2059" y="786"/>
                  </a:lnTo>
                  <a:lnTo>
                    <a:pt x="1424" y="152"/>
                  </a:lnTo>
                  <a:cubicBezTo>
                    <a:pt x="1323" y="51"/>
                    <a:pt x="1191" y="0"/>
                    <a:pt x="1059" y="0"/>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61" name="Google Shape;14061;p80"/>
            <p:cNvSpPr/>
            <p:nvPr/>
          </p:nvSpPr>
          <p:spPr>
            <a:xfrm>
              <a:off x="2372492" y="3386476"/>
              <a:ext cx="123659" cy="120837"/>
            </a:xfrm>
            <a:custGeom>
              <a:avLst/>
              <a:gdLst/>
              <a:ahLst/>
              <a:cxnLst/>
              <a:rect l="l" t="t" r="r" b="b"/>
              <a:pathLst>
                <a:path w="4732" h="4624" extrusionOk="0">
                  <a:moveTo>
                    <a:pt x="1060" y="1"/>
                  </a:moveTo>
                  <a:cubicBezTo>
                    <a:pt x="929" y="1"/>
                    <a:pt x="799" y="51"/>
                    <a:pt x="703" y="152"/>
                  </a:cubicBezTo>
                  <a:lnTo>
                    <a:pt x="203" y="652"/>
                  </a:lnTo>
                  <a:cubicBezTo>
                    <a:pt x="1" y="854"/>
                    <a:pt x="1" y="1172"/>
                    <a:pt x="203" y="1374"/>
                  </a:cubicBezTo>
                  <a:lnTo>
                    <a:pt x="3318" y="4480"/>
                  </a:lnTo>
                  <a:cubicBezTo>
                    <a:pt x="3415" y="4576"/>
                    <a:pt x="3544" y="4624"/>
                    <a:pt x="3675" y="4624"/>
                  </a:cubicBezTo>
                  <a:cubicBezTo>
                    <a:pt x="3806" y="4624"/>
                    <a:pt x="3939" y="4576"/>
                    <a:pt x="4040" y="4480"/>
                  </a:cubicBezTo>
                  <a:lnTo>
                    <a:pt x="4540" y="3980"/>
                  </a:lnTo>
                  <a:cubicBezTo>
                    <a:pt x="4732" y="3778"/>
                    <a:pt x="4732" y="3470"/>
                    <a:pt x="4540" y="3268"/>
                  </a:cubicBezTo>
                  <a:lnTo>
                    <a:pt x="1424" y="152"/>
                  </a:lnTo>
                  <a:cubicBezTo>
                    <a:pt x="1323" y="51"/>
                    <a:pt x="1191" y="1"/>
                    <a:pt x="1060"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062" name="Google Shape;14062;p80"/>
          <p:cNvGrpSpPr/>
          <p:nvPr/>
        </p:nvGrpSpPr>
        <p:grpSpPr>
          <a:xfrm>
            <a:off x="1764389" y="3348218"/>
            <a:ext cx="310114" cy="366665"/>
            <a:chOff x="1764389" y="3348218"/>
            <a:chExt cx="310114" cy="366665"/>
          </a:xfrm>
        </p:grpSpPr>
        <p:sp>
          <p:nvSpPr>
            <p:cNvPr id="14063" name="Google Shape;14063;p80"/>
            <p:cNvSpPr/>
            <p:nvPr/>
          </p:nvSpPr>
          <p:spPr>
            <a:xfrm>
              <a:off x="1782734" y="3556441"/>
              <a:ext cx="37918" cy="23598"/>
            </a:xfrm>
            <a:custGeom>
              <a:avLst/>
              <a:gdLst/>
              <a:ahLst/>
              <a:cxnLst/>
              <a:rect l="l" t="t" r="r" b="b"/>
              <a:pathLst>
                <a:path w="1451" h="903" extrusionOk="0">
                  <a:moveTo>
                    <a:pt x="1141" y="0"/>
                  </a:moveTo>
                  <a:cubicBezTo>
                    <a:pt x="1105" y="0"/>
                    <a:pt x="1067" y="10"/>
                    <a:pt x="1029" y="33"/>
                  </a:cubicBezTo>
                  <a:lnTo>
                    <a:pt x="1029" y="24"/>
                  </a:lnTo>
                  <a:lnTo>
                    <a:pt x="212" y="505"/>
                  </a:lnTo>
                  <a:cubicBezTo>
                    <a:pt x="1" y="618"/>
                    <a:pt x="118" y="902"/>
                    <a:pt x="310" y="902"/>
                  </a:cubicBezTo>
                  <a:cubicBezTo>
                    <a:pt x="346" y="902"/>
                    <a:pt x="384" y="893"/>
                    <a:pt x="423" y="870"/>
                  </a:cubicBezTo>
                  <a:lnTo>
                    <a:pt x="1241" y="399"/>
                  </a:lnTo>
                  <a:cubicBezTo>
                    <a:pt x="1451" y="278"/>
                    <a:pt x="1328" y="0"/>
                    <a:pt x="1141" y="0"/>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64" name="Google Shape;14064;p80"/>
            <p:cNvSpPr/>
            <p:nvPr/>
          </p:nvSpPr>
          <p:spPr>
            <a:xfrm>
              <a:off x="2016933" y="3558218"/>
              <a:ext cx="37971" cy="23833"/>
            </a:xfrm>
            <a:custGeom>
              <a:avLst/>
              <a:gdLst/>
              <a:ahLst/>
              <a:cxnLst/>
              <a:rect l="l" t="t" r="r" b="b"/>
              <a:pathLst>
                <a:path w="1453" h="912" extrusionOk="0">
                  <a:moveTo>
                    <a:pt x="314" y="0"/>
                  </a:moveTo>
                  <a:cubicBezTo>
                    <a:pt x="125" y="0"/>
                    <a:pt x="1" y="286"/>
                    <a:pt x="212" y="408"/>
                  </a:cubicBezTo>
                  <a:lnTo>
                    <a:pt x="1039" y="879"/>
                  </a:lnTo>
                  <a:cubicBezTo>
                    <a:pt x="1076" y="902"/>
                    <a:pt x="1113" y="911"/>
                    <a:pt x="1148" y="911"/>
                  </a:cubicBezTo>
                  <a:cubicBezTo>
                    <a:pt x="1334" y="911"/>
                    <a:pt x="1453" y="627"/>
                    <a:pt x="1250" y="514"/>
                  </a:cubicBezTo>
                  <a:lnTo>
                    <a:pt x="423" y="33"/>
                  </a:lnTo>
                  <a:cubicBezTo>
                    <a:pt x="386" y="10"/>
                    <a:pt x="348" y="0"/>
                    <a:pt x="314" y="0"/>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65" name="Google Shape;14065;p80"/>
            <p:cNvSpPr/>
            <p:nvPr/>
          </p:nvSpPr>
          <p:spPr>
            <a:xfrm>
              <a:off x="1915147" y="3348218"/>
              <a:ext cx="11080" cy="36089"/>
            </a:xfrm>
            <a:custGeom>
              <a:avLst/>
              <a:gdLst/>
              <a:ahLst/>
              <a:cxnLst/>
              <a:rect l="l" t="t" r="r" b="b"/>
              <a:pathLst>
                <a:path w="424" h="1381" extrusionOk="0">
                  <a:moveTo>
                    <a:pt x="212" y="1"/>
                  </a:moveTo>
                  <a:cubicBezTo>
                    <a:pt x="97" y="1"/>
                    <a:pt x="1" y="97"/>
                    <a:pt x="1" y="212"/>
                  </a:cubicBezTo>
                  <a:lnTo>
                    <a:pt x="1" y="1164"/>
                  </a:lnTo>
                  <a:cubicBezTo>
                    <a:pt x="1" y="1309"/>
                    <a:pt x="106" y="1381"/>
                    <a:pt x="212" y="1381"/>
                  </a:cubicBezTo>
                  <a:cubicBezTo>
                    <a:pt x="318" y="1381"/>
                    <a:pt x="424" y="1309"/>
                    <a:pt x="424" y="1164"/>
                  </a:cubicBezTo>
                  <a:lnTo>
                    <a:pt x="424" y="212"/>
                  </a:lnTo>
                  <a:cubicBezTo>
                    <a:pt x="424" y="97"/>
                    <a:pt x="328" y="1"/>
                    <a:pt x="212"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66" name="Google Shape;14066;p80"/>
            <p:cNvSpPr/>
            <p:nvPr/>
          </p:nvSpPr>
          <p:spPr>
            <a:xfrm>
              <a:off x="1839363" y="3367399"/>
              <a:ext cx="27126" cy="32796"/>
            </a:xfrm>
            <a:custGeom>
              <a:avLst/>
              <a:gdLst/>
              <a:ahLst/>
              <a:cxnLst/>
              <a:rect l="l" t="t" r="r" b="b"/>
              <a:pathLst>
                <a:path w="1038" h="1255" extrusionOk="0">
                  <a:moveTo>
                    <a:pt x="287" y="1"/>
                  </a:moveTo>
                  <a:cubicBezTo>
                    <a:pt x="142" y="1"/>
                    <a:pt x="1" y="154"/>
                    <a:pt x="93" y="325"/>
                  </a:cubicBezTo>
                  <a:lnTo>
                    <a:pt x="574" y="1142"/>
                  </a:lnTo>
                  <a:cubicBezTo>
                    <a:pt x="616" y="1221"/>
                    <a:pt x="683" y="1254"/>
                    <a:pt x="750" y="1254"/>
                  </a:cubicBezTo>
                  <a:cubicBezTo>
                    <a:pt x="894" y="1254"/>
                    <a:pt x="1038" y="1101"/>
                    <a:pt x="939" y="930"/>
                  </a:cubicBezTo>
                  <a:lnTo>
                    <a:pt x="468" y="113"/>
                  </a:lnTo>
                  <a:cubicBezTo>
                    <a:pt x="422" y="34"/>
                    <a:pt x="354" y="1"/>
                    <a:pt x="287"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67" name="Google Shape;14067;p80"/>
            <p:cNvSpPr/>
            <p:nvPr/>
          </p:nvSpPr>
          <p:spPr>
            <a:xfrm>
              <a:off x="1783988" y="3420997"/>
              <a:ext cx="37971" cy="23754"/>
            </a:xfrm>
            <a:custGeom>
              <a:avLst/>
              <a:gdLst/>
              <a:ahLst/>
              <a:cxnLst/>
              <a:rect l="l" t="t" r="r" b="b"/>
              <a:pathLst>
                <a:path w="1453" h="909" extrusionOk="0">
                  <a:moveTo>
                    <a:pt x="310" y="1"/>
                  </a:moveTo>
                  <a:cubicBezTo>
                    <a:pt x="118" y="1"/>
                    <a:pt x="1" y="285"/>
                    <a:pt x="212" y="399"/>
                  </a:cubicBezTo>
                  <a:lnTo>
                    <a:pt x="1029" y="880"/>
                  </a:lnTo>
                  <a:cubicBezTo>
                    <a:pt x="1067" y="900"/>
                    <a:pt x="1104" y="909"/>
                    <a:pt x="1138" y="909"/>
                  </a:cubicBezTo>
                  <a:cubicBezTo>
                    <a:pt x="1332" y="909"/>
                    <a:pt x="1453" y="627"/>
                    <a:pt x="1241" y="505"/>
                  </a:cubicBezTo>
                  <a:lnTo>
                    <a:pt x="423" y="33"/>
                  </a:lnTo>
                  <a:cubicBezTo>
                    <a:pt x="384" y="11"/>
                    <a:pt x="346" y="1"/>
                    <a:pt x="310"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68" name="Google Shape;14068;p80"/>
            <p:cNvSpPr/>
            <p:nvPr/>
          </p:nvSpPr>
          <p:spPr>
            <a:xfrm>
              <a:off x="1764389" y="3494716"/>
              <a:ext cx="37971" cy="11106"/>
            </a:xfrm>
            <a:custGeom>
              <a:avLst/>
              <a:gdLst/>
              <a:ahLst/>
              <a:cxnLst/>
              <a:rect l="l" t="t" r="r" b="b"/>
              <a:pathLst>
                <a:path w="1453" h="425" extrusionOk="0">
                  <a:moveTo>
                    <a:pt x="289" y="1"/>
                  </a:moveTo>
                  <a:cubicBezTo>
                    <a:pt x="0" y="1"/>
                    <a:pt x="0" y="424"/>
                    <a:pt x="289" y="424"/>
                  </a:cubicBezTo>
                  <a:lnTo>
                    <a:pt x="1231" y="424"/>
                  </a:lnTo>
                  <a:cubicBezTo>
                    <a:pt x="1356" y="424"/>
                    <a:pt x="1452" y="328"/>
                    <a:pt x="1452" y="213"/>
                  </a:cubicBezTo>
                  <a:cubicBezTo>
                    <a:pt x="1452" y="97"/>
                    <a:pt x="1356" y="1"/>
                    <a:pt x="1231"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69" name="Google Shape;14069;p80"/>
            <p:cNvSpPr/>
            <p:nvPr/>
          </p:nvSpPr>
          <p:spPr>
            <a:xfrm>
              <a:off x="2034756" y="3496990"/>
              <a:ext cx="39748" cy="11342"/>
            </a:xfrm>
            <a:custGeom>
              <a:avLst/>
              <a:gdLst/>
              <a:ahLst/>
              <a:cxnLst/>
              <a:rect l="l" t="t" r="r" b="b"/>
              <a:pathLst>
                <a:path w="1521" h="434" extrusionOk="0">
                  <a:moveTo>
                    <a:pt x="289" y="1"/>
                  </a:moveTo>
                  <a:cubicBezTo>
                    <a:pt x="1" y="10"/>
                    <a:pt x="1" y="433"/>
                    <a:pt x="289" y="433"/>
                  </a:cubicBezTo>
                  <a:lnTo>
                    <a:pt x="1241" y="433"/>
                  </a:lnTo>
                  <a:cubicBezTo>
                    <a:pt x="1520" y="433"/>
                    <a:pt x="1520" y="1"/>
                    <a:pt x="1241"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70" name="Google Shape;14070;p80"/>
            <p:cNvSpPr/>
            <p:nvPr/>
          </p:nvSpPr>
          <p:spPr>
            <a:xfrm>
              <a:off x="2018684" y="3423009"/>
              <a:ext cx="37448" cy="23754"/>
            </a:xfrm>
            <a:custGeom>
              <a:avLst/>
              <a:gdLst/>
              <a:ahLst/>
              <a:cxnLst/>
              <a:rect l="l" t="t" r="r" b="b"/>
              <a:pathLst>
                <a:path w="1433" h="909" extrusionOk="0">
                  <a:moveTo>
                    <a:pt x="1123" y="1"/>
                  </a:moveTo>
                  <a:cubicBezTo>
                    <a:pt x="1088" y="1"/>
                    <a:pt x="1049" y="11"/>
                    <a:pt x="1010" y="33"/>
                  </a:cubicBezTo>
                  <a:lnTo>
                    <a:pt x="193" y="504"/>
                  </a:lnTo>
                  <a:cubicBezTo>
                    <a:pt x="1" y="620"/>
                    <a:pt x="77" y="908"/>
                    <a:pt x="299" y="908"/>
                  </a:cubicBezTo>
                  <a:cubicBezTo>
                    <a:pt x="337" y="908"/>
                    <a:pt x="366" y="899"/>
                    <a:pt x="404" y="879"/>
                  </a:cubicBezTo>
                  <a:lnTo>
                    <a:pt x="1222" y="399"/>
                  </a:lnTo>
                  <a:cubicBezTo>
                    <a:pt x="1433" y="285"/>
                    <a:pt x="1315" y="1"/>
                    <a:pt x="1123"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71" name="Google Shape;14071;p80"/>
            <p:cNvSpPr/>
            <p:nvPr/>
          </p:nvSpPr>
          <p:spPr>
            <a:xfrm>
              <a:off x="1974573" y="3368627"/>
              <a:ext cx="26054" cy="32822"/>
            </a:xfrm>
            <a:custGeom>
              <a:avLst/>
              <a:gdLst/>
              <a:ahLst/>
              <a:cxnLst/>
              <a:rect l="l" t="t" r="r" b="b"/>
              <a:pathLst>
                <a:path w="997" h="1256" extrusionOk="0">
                  <a:moveTo>
                    <a:pt x="757" y="0"/>
                  </a:moveTo>
                  <a:cubicBezTo>
                    <a:pt x="683" y="0"/>
                    <a:pt x="612" y="39"/>
                    <a:pt x="573" y="105"/>
                  </a:cubicBezTo>
                  <a:lnTo>
                    <a:pt x="92" y="932"/>
                  </a:lnTo>
                  <a:cubicBezTo>
                    <a:pt x="0" y="1102"/>
                    <a:pt x="142" y="1255"/>
                    <a:pt x="286" y="1255"/>
                  </a:cubicBezTo>
                  <a:cubicBezTo>
                    <a:pt x="354" y="1255"/>
                    <a:pt x="422" y="1222"/>
                    <a:pt x="467" y="1143"/>
                  </a:cubicBezTo>
                  <a:lnTo>
                    <a:pt x="938" y="326"/>
                  </a:lnTo>
                  <a:cubicBezTo>
                    <a:pt x="996" y="220"/>
                    <a:pt x="967" y="85"/>
                    <a:pt x="862" y="28"/>
                  </a:cubicBezTo>
                  <a:cubicBezTo>
                    <a:pt x="828" y="9"/>
                    <a:pt x="792" y="0"/>
                    <a:pt x="757" y="0"/>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72" name="Google Shape;14072;p80"/>
            <p:cNvSpPr/>
            <p:nvPr/>
          </p:nvSpPr>
          <p:spPr>
            <a:xfrm>
              <a:off x="1820914" y="3408009"/>
              <a:ext cx="218651" cy="273450"/>
            </a:xfrm>
            <a:custGeom>
              <a:avLst/>
              <a:gdLst/>
              <a:ahLst/>
              <a:cxnLst/>
              <a:rect l="l" t="t" r="r" b="b"/>
              <a:pathLst>
                <a:path w="8367" h="10464" extrusionOk="0">
                  <a:moveTo>
                    <a:pt x="3813" y="0"/>
                  </a:moveTo>
                  <a:cubicBezTo>
                    <a:pt x="2378" y="0"/>
                    <a:pt x="1085" y="876"/>
                    <a:pt x="549" y="2213"/>
                  </a:cubicBezTo>
                  <a:cubicBezTo>
                    <a:pt x="1" y="3579"/>
                    <a:pt x="366" y="5136"/>
                    <a:pt x="1453" y="6127"/>
                  </a:cubicBezTo>
                  <a:cubicBezTo>
                    <a:pt x="1885" y="6521"/>
                    <a:pt x="2126" y="7088"/>
                    <a:pt x="2126" y="7675"/>
                  </a:cubicBezTo>
                  <a:lnTo>
                    <a:pt x="2126" y="9868"/>
                  </a:lnTo>
                  <a:cubicBezTo>
                    <a:pt x="2126" y="10194"/>
                    <a:pt x="2385" y="10464"/>
                    <a:pt x="2722" y="10464"/>
                  </a:cubicBezTo>
                  <a:lnTo>
                    <a:pt x="4905" y="10464"/>
                  </a:lnTo>
                  <a:cubicBezTo>
                    <a:pt x="5241" y="10464"/>
                    <a:pt x="5511" y="10194"/>
                    <a:pt x="5511" y="9868"/>
                  </a:cubicBezTo>
                  <a:lnTo>
                    <a:pt x="5511" y="7665"/>
                  </a:lnTo>
                  <a:cubicBezTo>
                    <a:pt x="5511" y="7069"/>
                    <a:pt x="5761" y="6502"/>
                    <a:pt x="6203" y="6108"/>
                  </a:cubicBezTo>
                  <a:cubicBezTo>
                    <a:pt x="8367" y="4108"/>
                    <a:pt x="7270" y="492"/>
                    <a:pt x="4357" y="40"/>
                  </a:cubicBezTo>
                  <a:cubicBezTo>
                    <a:pt x="4203" y="21"/>
                    <a:pt x="4049" y="1"/>
                    <a:pt x="3905" y="1"/>
                  </a:cubicBezTo>
                  <a:cubicBezTo>
                    <a:pt x="3874" y="1"/>
                    <a:pt x="3843" y="0"/>
                    <a:pt x="3813" y="0"/>
                  </a:cubicBezTo>
                  <a:close/>
                </a:path>
              </a:pathLst>
            </a:custGeom>
            <a:solidFill>
              <a:srgbClr val="B8C2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73" name="Google Shape;14073;p80"/>
            <p:cNvSpPr/>
            <p:nvPr/>
          </p:nvSpPr>
          <p:spPr>
            <a:xfrm>
              <a:off x="1829720" y="3409028"/>
              <a:ext cx="209844" cy="272431"/>
            </a:xfrm>
            <a:custGeom>
              <a:avLst/>
              <a:gdLst/>
              <a:ahLst/>
              <a:cxnLst/>
              <a:rect l="l" t="t" r="r" b="b"/>
              <a:pathLst>
                <a:path w="8030" h="10425" extrusionOk="0">
                  <a:moveTo>
                    <a:pt x="4020" y="1"/>
                  </a:moveTo>
                  <a:cubicBezTo>
                    <a:pt x="1096" y="453"/>
                    <a:pt x="0" y="4097"/>
                    <a:pt x="2202" y="6088"/>
                  </a:cubicBezTo>
                  <a:cubicBezTo>
                    <a:pt x="2625" y="6482"/>
                    <a:pt x="2875" y="7049"/>
                    <a:pt x="2866" y="7636"/>
                  </a:cubicBezTo>
                  <a:lnTo>
                    <a:pt x="2866" y="9829"/>
                  </a:lnTo>
                  <a:cubicBezTo>
                    <a:pt x="2866" y="10155"/>
                    <a:pt x="3135" y="10425"/>
                    <a:pt x="3472" y="10425"/>
                  </a:cubicBezTo>
                  <a:lnTo>
                    <a:pt x="4568" y="10425"/>
                  </a:lnTo>
                  <a:cubicBezTo>
                    <a:pt x="4904" y="10425"/>
                    <a:pt x="5174" y="10155"/>
                    <a:pt x="5174" y="9829"/>
                  </a:cubicBezTo>
                  <a:lnTo>
                    <a:pt x="5174" y="7626"/>
                  </a:lnTo>
                  <a:cubicBezTo>
                    <a:pt x="5174" y="7030"/>
                    <a:pt x="5424" y="6463"/>
                    <a:pt x="5866" y="6069"/>
                  </a:cubicBezTo>
                  <a:cubicBezTo>
                    <a:pt x="8030" y="4069"/>
                    <a:pt x="6933" y="453"/>
                    <a:pt x="4020" y="1"/>
                  </a:cubicBezTo>
                  <a:close/>
                </a:path>
              </a:pathLst>
            </a:custGeom>
            <a:solidFill>
              <a:srgbClr val="CBD2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74" name="Google Shape;14074;p80"/>
            <p:cNvSpPr/>
            <p:nvPr/>
          </p:nvSpPr>
          <p:spPr>
            <a:xfrm>
              <a:off x="1865652" y="3465579"/>
              <a:ext cx="110096" cy="161290"/>
            </a:xfrm>
            <a:custGeom>
              <a:avLst/>
              <a:gdLst/>
              <a:ahLst/>
              <a:cxnLst/>
              <a:rect l="l" t="t" r="r" b="b"/>
              <a:pathLst>
                <a:path w="4213" h="6172" extrusionOk="0">
                  <a:moveTo>
                    <a:pt x="885" y="424"/>
                  </a:moveTo>
                  <a:cubicBezTo>
                    <a:pt x="1106" y="424"/>
                    <a:pt x="1289" y="606"/>
                    <a:pt x="1289" y="828"/>
                  </a:cubicBezTo>
                  <a:lnTo>
                    <a:pt x="1289" y="1241"/>
                  </a:lnTo>
                  <a:lnTo>
                    <a:pt x="837" y="1241"/>
                  </a:lnTo>
                  <a:cubicBezTo>
                    <a:pt x="289" y="1241"/>
                    <a:pt x="289" y="424"/>
                    <a:pt x="837" y="424"/>
                  </a:cubicBezTo>
                  <a:close/>
                  <a:moveTo>
                    <a:pt x="3385" y="424"/>
                  </a:moveTo>
                  <a:cubicBezTo>
                    <a:pt x="3924" y="424"/>
                    <a:pt x="3924" y="1241"/>
                    <a:pt x="3385" y="1241"/>
                  </a:cubicBezTo>
                  <a:lnTo>
                    <a:pt x="2924" y="1241"/>
                  </a:lnTo>
                  <a:lnTo>
                    <a:pt x="2924" y="828"/>
                  </a:lnTo>
                  <a:cubicBezTo>
                    <a:pt x="2924" y="606"/>
                    <a:pt x="3106" y="424"/>
                    <a:pt x="3327" y="424"/>
                  </a:cubicBezTo>
                  <a:close/>
                  <a:moveTo>
                    <a:pt x="837" y="1"/>
                  </a:moveTo>
                  <a:cubicBezTo>
                    <a:pt x="375" y="1"/>
                    <a:pt x="0" y="376"/>
                    <a:pt x="0" y="837"/>
                  </a:cubicBezTo>
                  <a:cubicBezTo>
                    <a:pt x="0" y="1289"/>
                    <a:pt x="375" y="1664"/>
                    <a:pt x="837" y="1664"/>
                  </a:cubicBezTo>
                  <a:lnTo>
                    <a:pt x="1289" y="1664"/>
                  </a:lnTo>
                  <a:lnTo>
                    <a:pt x="1289" y="3395"/>
                  </a:lnTo>
                  <a:cubicBezTo>
                    <a:pt x="1289" y="3534"/>
                    <a:pt x="1395" y="3604"/>
                    <a:pt x="1500" y="3604"/>
                  </a:cubicBezTo>
                  <a:cubicBezTo>
                    <a:pt x="1606" y="3604"/>
                    <a:pt x="1712" y="3534"/>
                    <a:pt x="1712" y="3395"/>
                  </a:cubicBezTo>
                  <a:lnTo>
                    <a:pt x="1712" y="1664"/>
                  </a:lnTo>
                  <a:lnTo>
                    <a:pt x="2501" y="1664"/>
                  </a:lnTo>
                  <a:lnTo>
                    <a:pt x="2501" y="5962"/>
                  </a:lnTo>
                  <a:cubicBezTo>
                    <a:pt x="2501" y="6102"/>
                    <a:pt x="2606" y="6172"/>
                    <a:pt x="2712" y="6172"/>
                  </a:cubicBezTo>
                  <a:cubicBezTo>
                    <a:pt x="2818" y="6172"/>
                    <a:pt x="2924" y="6102"/>
                    <a:pt x="2924" y="5962"/>
                  </a:cubicBezTo>
                  <a:lnTo>
                    <a:pt x="2924" y="1664"/>
                  </a:lnTo>
                  <a:lnTo>
                    <a:pt x="3385" y="1664"/>
                  </a:lnTo>
                  <a:cubicBezTo>
                    <a:pt x="3847" y="1664"/>
                    <a:pt x="4212" y="1289"/>
                    <a:pt x="4212" y="837"/>
                  </a:cubicBezTo>
                  <a:cubicBezTo>
                    <a:pt x="4212" y="376"/>
                    <a:pt x="3847" y="1"/>
                    <a:pt x="3385" y="1"/>
                  </a:cubicBezTo>
                  <a:lnTo>
                    <a:pt x="3327" y="1"/>
                  </a:lnTo>
                  <a:cubicBezTo>
                    <a:pt x="2876" y="1"/>
                    <a:pt x="2501" y="376"/>
                    <a:pt x="2501" y="828"/>
                  </a:cubicBezTo>
                  <a:lnTo>
                    <a:pt x="2501" y="1241"/>
                  </a:lnTo>
                  <a:lnTo>
                    <a:pt x="1712" y="1241"/>
                  </a:lnTo>
                  <a:lnTo>
                    <a:pt x="1712" y="828"/>
                  </a:lnTo>
                  <a:cubicBezTo>
                    <a:pt x="1712" y="376"/>
                    <a:pt x="1337" y="1"/>
                    <a:pt x="875" y="1"/>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75" name="Google Shape;14075;p80"/>
            <p:cNvSpPr/>
            <p:nvPr/>
          </p:nvSpPr>
          <p:spPr>
            <a:xfrm>
              <a:off x="1899311" y="3570866"/>
              <a:ext cx="11080" cy="55950"/>
            </a:xfrm>
            <a:custGeom>
              <a:avLst/>
              <a:gdLst/>
              <a:ahLst/>
              <a:cxnLst/>
              <a:rect l="l" t="t" r="r" b="b"/>
              <a:pathLst>
                <a:path w="424" h="2141" extrusionOk="0">
                  <a:moveTo>
                    <a:pt x="212" y="1"/>
                  </a:moveTo>
                  <a:cubicBezTo>
                    <a:pt x="97" y="1"/>
                    <a:pt x="1" y="97"/>
                    <a:pt x="1" y="222"/>
                  </a:cubicBezTo>
                  <a:lnTo>
                    <a:pt x="1" y="1924"/>
                  </a:lnTo>
                  <a:cubicBezTo>
                    <a:pt x="1" y="2068"/>
                    <a:pt x="107" y="2140"/>
                    <a:pt x="212" y="2140"/>
                  </a:cubicBezTo>
                  <a:cubicBezTo>
                    <a:pt x="318" y="2140"/>
                    <a:pt x="424" y="2068"/>
                    <a:pt x="424" y="1924"/>
                  </a:cubicBezTo>
                  <a:lnTo>
                    <a:pt x="424" y="222"/>
                  </a:lnTo>
                  <a:cubicBezTo>
                    <a:pt x="424" y="97"/>
                    <a:pt x="328" y="1"/>
                    <a:pt x="212" y="1"/>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76" name="Google Shape;14076;p80"/>
            <p:cNvSpPr/>
            <p:nvPr/>
          </p:nvSpPr>
          <p:spPr>
            <a:xfrm>
              <a:off x="1899311" y="3584429"/>
              <a:ext cx="5305" cy="42518"/>
            </a:xfrm>
            <a:custGeom>
              <a:avLst/>
              <a:gdLst/>
              <a:ahLst/>
              <a:cxnLst/>
              <a:rect l="l" t="t" r="r" b="b"/>
              <a:pathLst>
                <a:path w="203" h="1627" extrusionOk="0">
                  <a:moveTo>
                    <a:pt x="1" y="1"/>
                  </a:moveTo>
                  <a:lnTo>
                    <a:pt x="1" y="1405"/>
                  </a:lnTo>
                  <a:cubicBezTo>
                    <a:pt x="1" y="1520"/>
                    <a:pt x="87" y="1616"/>
                    <a:pt x="203" y="1626"/>
                  </a:cubicBezTo>
                  <a:lnTo>
                    <a:pt x="203" y="924"/>
                  </a:lnTo>
                  <a:cubicBezTo>
                    <a:pt x="203" y="607"/>
                    <a:pt x="136" y="289"/>
                    <a:pt x="1" y="1"/>
                  </a:cubicBezTo>
                  <a:close/>
                </a:path>
              </a:pathLst>
            </a:custGeom>
            <a:solidFill>
              <a:srgbClr val="A9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77" name="Google Shape;14077;p80"/>
            <p:cNvSpPr/>
            <p:nvPr/>
          </p:nvSpPr>
          <p:spPr>
            <a:xfrm>
              <a:off x="1891524" y="3678663"/>
              <a:ext cx="58328" cy="36220"/>
            </a:xfrm>
            <a:custGeom>
              <a:avLst/>
              <a:gdLst/>
              <a:ahLst/>
              <a:cxnLst/>
              <a:rect l="l" t="t" r="r" b="b"/>
              <a:pathLst>
                <a:path w="2232" h="1386" extrusionOk="0">
                  <a:moveTo>
                    <a:pt x="1" y="1"/>
                  </a:moveTo>
                  <a:lnTo>
                    <a:pt x="1" y="270"/>
                  </a:lnTo>
                  <a:cubicBezTo>
                    <a:pt x="1" y="886"/>
                    <a:pt x="501" y="1386"/>
                    <a:pt x="1116" y="1386"/>
                  </a:cubicBezTo>
                  <a:cubicBezTo>
                    <a:pt x="1732" y="1386"/>
                    <a:pt x="2232" y="886"/>
                    <a:pt x="2232" y="270"/>
                  </a:cubicBezTo>
                  <a:lnTo>
                    <a:pt x="2232" y="1"/>
                  </a:ln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78" name="Google Shape;14078;p80"/>
            <p:cNvSpPr/>
            <p:nvPr/>
          </p:nvSpPr>
          <p:spPr>
            <a:xfrm>
              <a:off x="1876210" y="3611842"/>
              <a:ext cx="88720" cy="34939"/>
            </a:xfrm>
            <a:custGeom>
              <a:avLst/>
              <a:gdLst/>
              <a:ahLst/>
              <a:cxnLst/>
              <a:rect l="l" t="t" r="r" b="b"/>
              <a:pathLst>
                <a:path w="3395" h="1337" extrusionOk="0">
                  <a:moveTo>
                    <a:pt x="0" y="0"/>
                  </a:moveTo>
                  <a:lnTo>
                    <a:pt x="0" y="1337"/>
                  </a:lnTo>
                  <a:lnTo>
                    <a:pt x="3395" y="1337"/>
                  </a:lnTo>
                  <a:lnTo>
                    <a:pt x="3395" y="0"/>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79" name="Google Shape;14079;p80"/>
            <p:cNvSpPr/>
            <p:nvPr/>
          </p:nvSpPr>
          <p:spPr>
            <a:xfrm>
              <a:off x="1876445" y="3646755"/>
              <a:ext cx="88485" cy="34965"/>
            </a:xfrm>
            <a:custGeom>
              <a:avLst/>
              <a:gdLst/>
              <a:ahLst/>
              <a:cxnLst/>
              <a:rect l="l" t="t" r="r" b="b"/>
              <a:pathLst>
                <a:path w="3386" h="1338" extrusionOk="0">
                  <a:moveTo>
                    <a:pt x="1" y="1"/>
                  </a:moveTo>
                  <a:lnTo>
                    <a:pt x="1" y="732"/>
                  </a:lnTo>
                  <a:cubicBezTo>
                    <a:pt x="1" y="1068"/>
                    <a:pt x="260" y="1337"/>
                    <a:pt x="597" y="1337"/>
                  </a:cubicBezTo>
                  <a:lnTo>
                    <a:pt x="2780" y="1337"/>
                  </a:lnTo>
                  <a:cubicBezTo>
                    <a:pt x="3116" y="1337"/>
                    <a:pt x="3386" y="1068"/>
                    <a:pt x="3386" y="732"/>
                  </a:cubicBezTo>
                  <a:lnTo>
                    <a:pt x="3386" y="1"/>
                  </a:ln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80" name="Google Shape;14080;p80"/>
            <p:cNvSpPr/>
            <p:nvPr/>
          </p:nvSpPr>
          <p:spPr>
            <a:xfrm>
              <a:off x="1920687" y="3678663"/>
              <a:ext cx="29164" cy="32195"/>
            </a:xfrm>
            <a:custGeom>
              <a:avLst/>
              <a:gdLst/>
              <a:ahLst/>
              <a:cxnLst/>
              <a:rect l="l" t="t" r="r" b="b"/>
              <a:pathLst>
                <a:path w="1116" h="1232" extrusionOk="0">
                  <a:moveTo>
                    <a:pt x="0" y="1"/>
                  </a:moveTo>
                  <a:lnTo>
                    <a:pt x="0" y="270"/>
                  </a:lnTo>
                  <a:cubicBezTo>
                    <a:pt x="0" y="664"/>
                    <a:pt x="212" y="1039"/>
                    <a:pt x="558" y="1232"/>
                  </a:cubicBezTo>
                  <a:cubicBezTo>
                    <a:pt x="895" y="1030"/>
                    <a:pt x="1106" y="664"/>
                    <a:pt x="1116" y="270"/>
                  </a:cubicBezTo>
                  <a:lnTo>
                    <a:pt x="1116" y="1"/>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81" name="Google Shape;14081;p80"/>
            <p:cNvSpPr/>
            <p:nvPr/>
          </p:nvSpPr>
          <p:spPr>
            <a:xfrm>
              <a:off x="1904590" y="3611842"/>
              <a:ext cx="60340" cy="34939"/>
            </a:xfrm>
            <a:custGeom>
              <a:avLst/>
              <a:gdLst/>
              <a:ahLst/>
              <a:cxnLst/>
              <a:rect l="l" t="t" r="r" b="b"/>
              <a:pathLst>
                <a:path w="2309" h="1337" extrusionOk="0">
                  <a:moveTo>
                    <a:pt x="1" y="0"/>
                  </a:moveTo>
                  <a:lnTo>
                    <a:pt x="1" y="1337"/>
                  </a:lnTo>
                  <a:lnTo>
                    <a:pt x="2309" y="1337"/>
                  </a:lnTo>
                  <a:lnTo>
                    <a:pt x="2309" y="0"/>
                  </a:ln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82" name="Google Shape;14082;p80"/>
            <p:cNvSpPr/>
            <p:nvPr/>
          </p:nvSpPr>
          <p:spPr>
            <a:xfrm>
              <a:off x="1904590" y="3646755"/>
              <a:ext cx="60340" cy="34965"/>
            </a:xfrm>
            <a:custGeom>
              <a:avLst/>
              <a:gdLst/>
              <a:ahLst/>
              <a:cxnLst/>
              <a:rect l="l" t="t" r="r" b="b"/>
              <a:pathLst>
                <a:path w="2309" h="1338" extrusionOk="0">
                  <a:moveTo>
                    <a:pt x="1" y="1"/>
                  </a:moveTo>
                  <a:lnTo>
                    <a:pt x="1" y="732"/>
                  </a:lnTo>
                  <a:cubicBezTo>
                    <a:pt x="1" y="1068"/>
                    <a:pt x="270" y="1337"/>
                    <a:pt x="607" y="1337"/>
                  </a:cubicBezTo>
                  <a:lnTo>
                    <a:pt x="1703" y="1337"/>
                  </a:lnTo>
                  <a:cubicBezTo>
                    <a:pt x="2039" y="1337"/>
                    <a:pt x="2309" y="1068"/>
                    <a:pt x="2309" y="732"/>
                  </a:cubicBezTo>
                  <a:lnTo>
                    <a:pt x="2309" y="1"/>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083" name="Google Shape;14083;p80"/>
          <p:cNvGrpSpPr/>
          <p:nvPr/>
        </p:nvGrpSpPr>
        <p:grpSpPr>
          <a:xfrm>
            <a:off x="2777572" y="3807287"/>
            <a:ext cx="81716" cy="366717"/>
            <a:chOff x="2777572" y="3807287"/>
            <a:chExt cx="81716" cy="366717"/>
          </a:xfrm>
        </p:grpSpPr>
        <p:sp>
          <p:nvSpPr>
            <p:cNvPr id="14084" name="Google Shape;14084;p80"/>
            <p:cNvSpPr/>
            <p:nvPr/>
          </p:nvSpPr>
          <p:spPr>
            <a:xfrm>
              <a:off x="2777572" y="3941765"/>
              <a:ext cx="81455" cy="181464"/>
            </a:xfrm>
            <a:custGeom>
              <a:avLst/>
              <a:gdLst/>
              <a:ahLst/>
              <a:cxnLst/>
              <a:rect l="l" t="t" r="r" b="b"/>
              <a:pathLst>
                <a:path w="3117" h="6944" extrusionOk="0">
                  <a:moveTo>
                    <a:pt x="578" y="1"/>
                  </a:moveTo>
                  <a:cubicBezTo>
                    <a:pt x="261" y="1"/>
                    <a:pt x="1" y="261"/>
                    <a:pt x="1" y="578"/>
                  </a:cubicBezTo>
                  <a:lnTo>
                    <a:pt x="1" y="6944"/>
                  </a:lnTo>
                  <a:lnTo>
                    <a:pt x="3117" y="6944"/>
                  </a:lnTo>
                  <a:lnTo>
                    <a:pt x="3117" y="578"/>
                  </a:lnTo>
                  <a:cubicBezTo>
                    <a:pt x="3117" y="261"/>
                    <a:pt x="2857" y="1"/>
                    <a:pt x="2540"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85" name="Google Shape;14085;p80"/>
            <p:cNvSpPr/>
            <p:nvPr/>
          </p:nvSpPr>
          <p:spPr>
            <a:xfrm>
              <a:off x="2796440" y="3941765"/>
              <a:ext cx="62587" cy="181464"/>
            </a:xfrm>
            <a:custGeom>
              <a:avLst/>
              <a:gdLst/>
              <a:ahLst/>
              <a:cxnLst/>
              <a:rect l="l" t="t" r="r" b="b"/>
              <a:pathLst>
                <a:path w="2395" h="6944" extrusionOk="0">
                  <a:moveTo>
                    <a:pt x="577" y="1"/>
                  </a:moveTo>
                  <a:cubicBezTo>
                    <a:pt x="260" y="1"/>
                    <a:pt x="0" y="261"/>
                    <a:pt x="0" y="578"/>
                  </a:cubicBezTo>
                  <a:lnTo>
                    <a:pt x="0" y="6944"/>
                  </a:lnTo>
                  <a:lnTo>
                    <a:pt x="2395" y="6944"/>
                  </a:lnTo>
                  <a:lnTo>
                    <a:pt x="2395" y="578"/>
                  </a:lnTo>
                  <a:cubicBezTo>
                    <a:pt x="2395" y="261"/>
                    <a:pt x="2135" y="1"/>
                    <a:pt x="1818" y="1"/>
                  </a:cubicBez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86" name="Google Shape;14086;p80"/>
            <p:cNvSpPr/>
            <p:nvPr/>
          </p:nvSpPr>
          <p:spPr>
            <a:xfrm>
              <a:off x="2796440" y="3807287"/>
              <a:ext cx="42988" cy="286282"/>
            </a:xfrm>
            <a:custGeom>
              <a:avLst/>
              <a:gdLst/>
              <a:ahLst/>
              <a:cxnLst/>
              <a:rect l="l" t="t" r="r" b="b"/>
              <a:pathLst>
                <a:path w="1645" h="10955" extrusionOk="0">
                  <a:moveTo>
                    <a:pt x="159" y="1"/>
                  </a:moveTo>
                  <a:cubicBezTo>
                    <a:pt x="76" y="1"/>
                    <a:pt x="0" y="62"/>
                    <a:pt x="0" y="156"/>
                  </a:cubicBezTo>
                  <a:lnTo>
                    <a:pt x="0" y="10359"/>
                  </a:lnTo>
                  <a:cubicBezTo>
                    <a:pt x="0" y="10686"/>
                    <a:pt x="269" y="10955"/>
                    <a:pt x="596" y="10955"/>
                  </a:cubicBezTo>
                  <a:lnTo>
                    <a:pt x="1058" y="10955"/>
                  </a:lnTo>
                  <a:cubicBezTo>
                    <a:pt x="1385" y="10955"/>
                    <a:pt x="1644" y="10686"/>
                    <a:pt x="1644" y="10359"/>
                  </a:cubicBezTo>
                  <a:lnTo>
                    <a:pt x="1644" y="906"/>
                  </a:lnTo>
                  <a:lnTo>
                    <a:pt x="789" y="368"/>
                  </a:lnTo>
                  <a:lnTo>
                    <a:pt x="241" y="22"/>
                  </a:lnTo>
                  <a:cubicBezTo>
                    <a:pt x="214" y="7"/>
                    <a:pt x="186" y="1"/>
                    <a:pt x="159" y="1"/>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87" name="Google Shape;14087;p80"/>
            <p:cNvSpPr/>
            <p:nvPr/>
          </p:nvSpPr>
          <p:spPr>
            <a:xfrm>
              <a:off x="2817293" y="3816878"/>
              <a:ext cx="22631" cy="259104"/>
            </a:xfrm>
            <a:custGeom>
              <a:avLst/>
              <a:gdLst/>
              <a:ahLst/>
              <a:cxnLst/>
              <a:rect l="l" t="t" r="r" b="b"/>
              <a:pathLst>
                <a:path w="866" h="9915" extrusionOk="0">
                  <a:moveTo>
                    <a:pt x="0" y="1"/>
                  </a:moveTo>
                  <a:lnTo>
                    <a:pt x="0" y="9319"/>
                  </a:lnTo>
                  <a:cubicBezTo>
                    <a:pt x="0" y="9646"/>
                    <a:pt x="270" y="9915"/>
                    <a:pt x="596" y="9915"/>
                  </a:cubicBezTo>
                  <a:lnTo>
                    <a:pt x="866" y="9915"/>
                  </a:lnTo>
                  <a:lnTo>
                    <a:pt x="866" y="539"/>
                  </a:lnTo>
                  <a:lnTo>
                    <a:pt x="0" y="1"/>
                  </a:lnTo>
                  <a:close/>
                </a:path>
              </a:pathLst>
            </a:custGeom>
            <a:solidFill>
              <a:srgbClr val="EA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88" name="Google Shape;14088;p80"/>
            <p:cNvSpPr/>
            <p:nvPr/>
          </p:nvSpPr>
          <p:spPr>
            <a:xfrm>
              <a:off x="2796936" y="3843533"/>
              <a:ext cx="42988" cy="40479"/>
            </a:xfrm>
            <a:custGeom>
              <a:avLst/>
              <a:gdLst/>
              <a:ahLst/>
              <a:cxnLst/>
              <a:rect l="l" t="t" r="r" b="b"/>
              <a:pathLst>
                <a:path w="1645" h="1549" extrusionOk="0">
                  <a:moveTo>
                    <a:pt x="0" y="0"/>
                  </a:moveTo>
                  <a:lnTo>
                    <a:pt x="0" y="510"/>
                  </a:lnTo>
                  <a:lnTo>
                    <a:pt x="1645" y="1548"/>
                  </a:lnTo>
                  <a:lnTo>
                    <a:pt x="1645" y="1029"/>
                  </a:lnTo>
                  <a:lnTo>
                    <a:pt x="0" y="0"/>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89" name="Google Shape;14089;p80"/>
            <p:cNvSpPr/>
            <p:nvPr/>
          </p:nvSpPr>
          <p:spPr>
            <a:xfrm>
              <a:off x="2796936" y="3888507"/>
              <a:ext cx="42988" cy="40218"/>
            </a:xfrm>
            <a:custGeom>
              <a:avLst/>
              <a:gdLst/>
              <a:ahLst/>
              <a:cxnLst/>
              <a:rect l="l" t="t" r="r" b="b"/>
              <a:pathLst>
                <a:path w="1645" h="1539" extrusionOk="0">
                  <a:moveTo>
                    <a:pt x="0" y="0"/>
                  </a:moveTo>
                  <a:lnTo>
                    <a:pt x="0" y="510"/>
                  </a:lnTo>
                  <a:lnTo>
                    <a:pt x="1645" y="1539"/>
                  </a:lnTo>
                  <a:lnTo>
                    <a:pt x="1645" y="1029"/>
                  </a:lnTo>
                  <a:lnTo>
                    <a:pt x="0" y="0"/>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90" name="Google Shape;14090;p80"/>
            <p:cNvSpPr/>
            <p:nvPr/>
          </p:nvSpPr>
          <p:spPr>
            <a:xfrm>
              <a:off x="2796936" y="3933220"/>
              <a:ext cx="42988" cy="40505"/>
            </a:xfrm>
            <a:custGeom>
              <a:avLst/>
              <a:gdLst/>
              <a:ahLst/>
              <a:cxnLst/>
              <a:rect l="l" t="t" r="r" b="b"/>
              <a:pathLst>
                <a:path w="1645" h="1550" extrusionOk="0">
                  <a:moveTo>
                    <a:pt x="0" y="1"/>
                  </a:moveTo>
                  <a:lnTo>
                    <a:pt x="0" y="520"/>
                  </a:lnTo>
                  <a:lnTo>
                    <a:pt x="1645" y="1549"/>
                  </a:lnTo>
                  <a:lnTo>
                    <a:pt x="1645" y="1039"/>
                  </a:lnTo>
                  <a:lnTo>
                    <a:pt x="0" y="1"/>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91" name="Google Shape;14091;p80"/>
            <p:cNvSpPr/>
            <p:nvPr/>
          </p:nvSpPr>
          <p:spPr>
            <a:xfrm>
              <a:off x="2796936" y="3978455"/>
              <a:ext cx="42988" cy="40244"/>
            </a:xfrm>
            <a:custGeom>
              <a:avLst/>
              <a:gdLst/>
              <a:ahLst/>
              <a:cxnLst/>
              <a:rect l="l" t="t" r="r" b="b"/>
              <a:pathLst>
                <a:path w="1645" h="1540" extrusionOk="0">
                  <a:moveTo>
                    <a:pt x="0" y="1"/>
                  </a:moveTo>
                  <a:lnTo>
                    <a:pt x="0" y="510"/>
                  </a:lnTo>
                  <a:lnTo>
                    <a:pt x="1645" y="1539"/>
                  </a:lnTo>
                  <a:lnTo>
                    <a:pt x="1645" y="1020"/>
                  </a:lnTo>
                  <a:lnTo>
                    <a:pt x="0" y="1"/>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92" name="Google Shape;14092;p80"/>
            <p:cNvSpPr/>
            <p:nvPr/>
          </p:nvSpPr>
          <p:spPr>
            <a:xfrm>
              <a:off x="2777572" y="4031739"/>
              <a:ext cx="81716" cy="34207"/>
            </a:xfrm>
            <a:custGeom>
              <a:avLst/>
              <a:gdLst/>
              <a:ahLst/>
              <a:cxnLst/>
              <a:rect l="l" t="t" r="r" b="b"/>
              <a:pathLst>
                <a:path w="3127" h="1309" extrusionOk="0">
                  <a:moveTo>
                    <a:pt x="645" y="0"/>
                  </a:moveTo>
                  <a:cubicBezTo>
                    <a:pt x="289" y="0"/>
                    <a:pt x="1" y="289"/>
                    <a:pt x="1" y="654"/>
                  </a:cubicBezTo>
                  <a:cubicBezTo>
                    <a:pt x="1" y="1010"/>
                    <a:pt x="289" y="1299"/>
                    <a:pt x="645" y="1308"/>
                  </a:cubicBezTo>
                  <a:lnTo>
                    <a:pt x="2482" y="1308"/>
                  </a:lnTo>
                  <a:cubicBezTo>
                    <a:pt x="2838" y="1299"/>
                    <a:pt x="3126" y="1010"/>
                    <a:pt x="3126" y="654"/>
                  </a:cubicBezTo>
                  <a:cubicBezTo>
                    <a:pt x="3126" y="289"/>
                    <a:pt x="2838" y="0"/>
                    <a:pt x="2482" y="0"/>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93" name="Google Shape;14093;p80"/>
            <p:cNvSpPr/>
            <p:nvPr/>
          </p:nvSpPr>
          <p:spPr>
            <a:xfrm>
              <a:off x="2777572" y="4114161"/>
              <a:ext cx="81455" cy="59843"/>
            </a:xfrm>
            <a:custGeom>
              <a:avLst/>
              <a:gdLst/>
              <a:ahLst/>
              <a:cxnLst/>
              <a:rect l="l" t="t" r="r" b="b"/>
              <a:pathLst>
                <a:path w="3117" h="2290" extrusionOk="0">
                  <a:moveTo>
                    <a:pt x="1" y="1"/>
                  </a:moveTo>
                  <a:lnTo>
                    <a:pt x="1" y="722"/>
                  </a:lnTo>
                  <a:cubicBezTo>
                    <a:pt x="1" y="1587"/>
                    <a:pt x="703" y="2289"/>
                    <a:pt x="1568" y="2289"/>
                  </a:cubicBezTo>
                  <a:cubicBezTo>
                    <a:pt x="1693" y="2289"/>
                    <a:pt x="1809" y="2270"/>
                    <a:pt x="1924" y="2241"/>
                  </a:cubicBezTo>
                  <a:lnTo>
                    <a:pt x="1991" y="2231"/>
                  </a:lnTo>
                  <a:lnTo>
                    <a:pt x="2049" y="2212"/>
                  </a:lnTo>
                  <a:lnTo>
                    <a:pt x="2078" y="2203"/>
                  </a:lnTo>
                  <a:lnTo>
                    <a:pt x="2145" y="2174"/>
                  </a:lnTo>
                  <a:lnTo>
                    <a:pt x="2174" y="2164"/>
                  </a:lnTo>
                  <a:lnTo>
                    <a:pt x="2203" y="2145"/>
                  </a:lnTo>
                  <a:lnTo>
                    <a:pt x="2232" y="2135"/>
                  </a:lnTo>
                  <a:lnTo>
                    <a:pt x="2261" y="2116"/>
                  </a:lnTo>
                  <a:lnTo>
                    <a:pt x="2290" y="2106"/>
                  </a:lnTo>
                  <a:cubicBezTo>
                    <a:pt x="2338" y="2078"/>
                    <a:pt x="2386" y="2049"/>
                    <a:pt x="2434" y="2020"/>
                  </a:cubicBezTo>
                  <a:lnTo>
                    <a:pt x="2453" y="2010"/>
                  </a:lnTo>
                  <a:lnTo>
                    <a:pt x="2482" y="1981"/>
                  </a:lnTo>
                  <a:lnTo>
                    <a:pt x="2511" y="1972"/>
                  </a:lnTo>
                  <a:lnTo>
                    <a:pt x="2530" y="1953"/>
                  </a:lnTo>
                  <a:cubicBezTo>
                    <a:pt x="2568" y="1914"/>
                    <a:pt x="2607" y="1885"/>
                    <a:pt x="2645" y="1856"/>
                  </a:cubicBezTo>
                  <a:lnTo>
                    <a:pt x="2665" y="1828"/>
                  </a:lnTo>
                  <a:lnTo>
                    <a:pt x="2693" y="1799"/>
                  </a:lnTo>
                  <a:lnTo>
                    <a:pt x="2722" y="1779"/>
                  </a:lnTo>
                  <a:lnTo>
                    <a:pt x="2761" y="1741"/>
                  </a:lnTo>
                  <a:lnTo>
                    <a:pt x="2780" y="1712"/>
                  </a:lnTo>
                  <a:cubicBezTo>
                    <a:pt x="2809" y="1683"/>
                    <a:pt x="2828" y="1654"/>
                    <a:pt x="2857" y="1616"/>
                  </a:cubicBezTo>
                  <a:lnTo>
                    <a:pt x="2876" y="1587"/>
                  </a:lnTo>
                  <a:lnTo>
                    <a:pt x="2915" y="1529"/>
                  </a:lnTo>
                  <a:lnTo>
                    <a:pt x="2934" y="1491"/>
                  </a:lnTo>
                  <a:lnTo>
                    <a:pt x="2953" y="1462"/>
                  </a:lnTo>
                  <a:lnTo>
                    <a:pt x="2963" y="1433"/>
                  </a:lnTo>
                  <a:cubicBezTo>
                    <a:pt x="3011" y="1337"/>
                    <a:pt x="3059" y="1241"/>
                    <a:pt x="3088" y="1135"/>
                  </a:cubicBezTo>
                  <a:cubicBezTo>
                    <a:pt x="3088" y="1116"/>
                    <a:pt x="3097" y="1097"/>
                    <a:pt x="3107" y="1068"/>
                  </a:cubicBezTo>
                  <a:lnTo>
                    <a:pt x="3107" y="1029"/>
                  </a:lnTo>
                  <a:cubicBezTo>
                    <a:pt x="3117" y="1020"/>
                    <a:pt x="3117" y="1010"/>
                    <a:pt x="3117" y="1001"/>
                  </a:cubicBezTo>
                  <a:lnTo>
                    <a:pt x="3117" y="962"/>
                  </a:lnTo>
                  <a:lnTo>
                    <a:pt x="3117" y="924"/>
                  </a:lnTo>
                  <a:lnTo>
                    <a:pt x="3117" y="895"/>
                  </a:lnTo>
                  <a:lnTo>
                    <a:pt x="3117" y="876"/>
                  </a:lnTo>
                  <a:lnTo>
                    <a:pt x="3117" y="837"/>
                  </a:lnTo>
                  <a:lnTo>
                    <a:pt x="3117" y="799"/>
                  </a:lnTo>
                  <a:lnTo>
                    <a:pt x="3117" y="760"/>
                  </a:lnTo>
                  <a:lnTo>
                    <a:pt x="3117" y="722"/>
                  </a:lnTo>
                  <a:lnTo>
                    <a:pt x="3117" y="1"/>
                  </a:lnTo>
                  <a:close/>
                </a:path>
              </a:pathLst>
            </a:custGeom>
            <a:solidFill>
              <a:srgbClr val="859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94" name="Google Shape;14094;p80"/>
            <p:cNvSpPr/>
            <p:nvPr/>
          </p:nvSpPr>
          <p:spPr>
            <a:xfrm>
              <a:off x="2796440" y="4114161"/>
              <a:ext cx="62587" cy="58589"/>
            </a:xfrm>
            <a:custGeom>
              <a:avLst/>
              <a:gdLst/>
              <a:ahLst/>
              <a:cxnLst/>
              <a:rect l="l" t="t" r="r" b="b"/>
              <a:pathLst>
                <a:path w="2395" h="2242" extrusionOk="0">
                  <a:moveTo>
                    <a:pt x="2395" y="1"/>
                  </a:moveTo>
                  <a:lnTo>
                    <a:pt x="0" y="10"/>
                  </a:lnTo>
                  <a:lnTo>
                    <a:pt x="0" y="731"/>
                  </a:lnTo>
                  <a:cubicBezTo>
                    <a:pt x="10" y="1453"/>
                    <a:pt x="500" y="2078"/>
                    <a:pt x="1202" y="2241"/>
                  </a:cubicBezTo>
                  <a:lnTo>
                    <a:pt x="1269" y="2231"/>
                  </a:lnTo>
                  <a:lnTo>
                    <a:pt x="1327" y="2212"/>
                  </a:lnTo>
                  <a:lnTo>
                    <a:pt x="1356" y="2203"/>
                  </a:lnTo>
                  <a:lnTo>
                    <a:pt x="1423" y="2174"/>
                  </a:lnTo>
                  <a:lnTo>
                    <a:pt x="1452" y="2164"/>
                  </a:lnTo>
                  <a:lnTo>
                    <a:pt x="1481" y="2145"/>
                  </a:lnTo>
                  <a:lnTo>
                    <a:pt x="1510" y="2135"/>
                  </a:lnTo>
                  <a:lnTo>
                    <a:pt x="1539" y="2116"/>
                  </a:lnTo>
                  <a:lnTo>
                    <a:pt x="1568" y="2106"/>
                  </a:lnTo>
                  <a:cubicBezTo>
                    <a:pt x="1616" y="2078"/>
                    <a:pt x="1664" y="2049"/>
                    <a:pt x="1712" y="2020"/>
                  </a:cubicBezTo>
                  <a:lnTo>
                    <a:pt x="1731" y="2010"/>
                  </a:lnTo>
                  <a:lnTo>
                    <a:pt x="1760" y="1981"/>
                  </a:lnTo>
                  <a:lnTo>
                    <a:pt x="1789" y="1972"/>
                  </a:lnTo>
                  <a:lnTo>
                    <a:pt x="1808" y="1953"/>
                  </a:lnTo>
                  <a:cubicBezTo>
                    <a:pt x="1846" y="1914"/>
                    <a:pt x="1885" y="1885"/>
                    <a:pt x="1923" y="1856"/>
                  </a:cubicBezTo>
                  <a:lnTo>
                    <a:pt x="1943" y="1828"/>
                  </a:lnTo>
                  <a:lnTo>
                    <a:pt x="1971" y="1799"/>
                  </a:lnTo>
                  <a:lnTo>
                    <a:pt x="2000" y="1779"/>
                  </a:lnTo>
                  <a:lnTo>
                    <a:pt x="2039" y="1741"/>
                  </a:lnTo>
                  <a:lnTo>
                    <a:pt x="2058" y="1712"/>
                  </a:lnTo>
                  <a:cubicBezTo>
                    <a:pt x="2087" y="1683"/>
                    <a:pt x="2106" y="1654"/>
                    <a:pt x="2135" y="1616"/>
                  </a:cubicBezTo>
                  <a:lnTo>
                    <a:pt x="2154" y="1587"/>
                  </a:lnTo>
                  <a:lnTo>
                    <a:pt x="2193" y="1529"/>
                  </a:lnTo>
                  <a:lnTo>
                    <a:pt x="2212" y="1491"/>
                  </a:lnTo>
                  <a:lnTo>
                    <a:pt x="2231" y="1462"/>
                  </a:lnTo>
                  <a:lnTo>
                    <a:pt x="2241" y="1433"/>
                  </a:lnTo>
                  <a:cubicBezTo>
                    <a:pt x="2289" y="1337"/>
                    <a:pt x="2337" y="1241"/>
                    <a:pt x="2366" y="1135"/>
                  </a:cubicBezTo>
                  <a:cubicBezTo>
                    <a:pt x="2366" y="1116"/>
                    <a:pt x="2375" y="1097"/>
                    <a:pt x="2385" y="1068"/>
                  </a:cubicBezTo>
                  <a:lnTo>
                    <a:pt x="2385" y="1029"/>
                  </a:lnTo>
                  <a:cubicBezTo>
                    <a:pt x="2395" y="1020"/>
                    <a:pt x="2395" y="1010"/>
                    <a:pt x="2395" y="1001"/>
                  </a:cubicBezTo>
                  <a:lnTo>
                    <a:pt x="2395" y="962"/>
                  </a:lnTo>
                  <a:lnTo>
                    <a:pt x="2395" y="924"/>
                  </a:lnTo>
                  <a:lnTo>
                    <a:pt x="2395" y="895"/>
                  </a:lnTo>
                  <a:lnTo>
                    <a:pt x="2395" y="876"/>
                  </a:lnTo>
                  <a:lnTo>
                    <a:pt x="2395" y="837"/>
                  </a:lnTo>
                  <a:lnTo>
                    <a:pt x="2395" y="799"/>
                  </a:lnTo>
                  <a:lnTo>
                    <a:pt x="2395" y="760"/>
                  </a:lnTo>
                  <a:lnTo>
                    <a:pt x="2395" y="722"/>
                  </a:lnTo>
                  <a:lnTo>
                    <a:pt x="2395" y="1"/>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095" name="Google Shape;14095;p80"/>
          <p:cNvGrpSpPr/>
          <p:nvPr/>
        </p:nvGrpSpPr>
        <p:grpSpPr>
          <a:xfrm>
            <a:off x="3934014" y="4329780"/>
            <a:ext cx="366665" cy="256334"/>
            <a:chOff x="3934014" y="4329780"/>
            <a:chExt cx="366665" cy="256334"/>
          </a:xfrm>
        </p:grpSpPr>
        <p:sp>
          <p:nvSpPr>
            <p:cNvPr id="14096" name="Google Shape;14096;p80"/>
            <p:cNvSpPr/>
            <p:nvPr/>
          </p:nvSpPr>
          <p:spPr>
            <a:xfrm>
              <a:off x="4086810" y="4338561"/>
              <a:ext cx="108842" cy="40479"/>
            </a:xfrm>
            <a:custGeom>
              <a:avLst/>
              <a:gdLst/>
              <a:ahLst/>
              <a:cxnLst/>
              <a:rect l="l" t="t" r="r" b="b"/>
              <a:pathLst>
                <a:path w="4165" h="1549" extrusionOk="0">
                  <a:moveTo>
                    <a:pt x="1212" y="1"/>
                  </a:moveTo>
                  <a:cubicBezTo>
                    <a:pt x="904" y="1"/>
                    <a:pt x="635" y="174"/>
                    <a:pt x="510" y="453"/>
                  </a:cubicBezTo>
                  <a:lnTo>
                    <a:pt x="0" y="1549"/>
                  </a:lnTo>
                  <a:lnTo>
                    <a:pt x="4164" y="1549"/>
                  </a:lnTo>
                  <a:lnTo>
                    <a:pt x="3645" y="453"/>
                  </a:lnTo>
                  <a:cubicBezTo>
                    <a:pt x="3520" y="174"/>
                    <a:pt x="3251" y="1"/>
                    <a:pt x="2953"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97" name="Google Shape;14097;p80"/>
            <p:cNvSpPr/>
            <p:nvPr/>
          </p:nvSpPr>
          <p:spPr>
            <a:xfrm>
              <a:off x="4220243" y="4352882"/>
              <a:ext cx="56812" cy="30941"/>
            </a:xfrm>
            <a:custGeom>
              <a:avLst/>
              <a:gdLst/>
              <a:ahLst/>
              <a:cxnLst/>
              <a:rect l="l" t="t" r="r" b="b"/>
              <a:pathLst>
                <a:path w="2174" h="1184" extrusionOk="0">
                  <a:moveTo>
                    <a:pt x="347" y="1"/>
                  </a:moveTo>
                  <a:cubicBezTo>
                    <a:pt x="154" y="1"/>
                    <a:pt x="1" y="155"/>
                    <a:pt x="1" y="347"/>
                  </a:cubicBezTo>
                  <a:lnTo>
                    <a:pt x="1" y="1183"/>
                  </a:lnTo>
                  <a:lnTo>
                    <a:pt x="2174" y="1183"/>
                  </a:lnTo>
                  <a:lnTo>
                    <a:pt x="2174" y="347"/>
                  </a:lnTo>
                  <a:cubicBezTo>
                    <a:pt x="2174" y="155"/>
                    <a:pt x="2020" y="1"/>
                    <a:pt x="1837"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98" name="Google Shape;14098;p80"/>
            <p:cNvSpPr/>
            <p:nvPr/>
          </p:nvSpPr>
          <p:spPr>
            <a:xfrm>
              <a:off x="3934014" y="4378518"/>
              <a:ext cx="366665" cy="207597"/>
            </a:xfrm>
            <a:custGeom>
              <a:avLst/>
              <a:gdLst/>
              <a:ahLst/>
              <a:cxnLst/>
              <a:rect l="l" t="t" r="r" b="b"/>
              <a:pathLst>
                <a:path w="14031" h="7944" extrusionOk="0">
                  <a:moveTo>
                    <a:pt x="857" y="1"/>
                  </a:moveTo>
                  <a:cubicBezTo>
                    <a:pt x="386" y="1"/>
                    <a:pt x="1" y="376"/>
                    <a:pt x="1" y="856"/>
                  </a:cubicBezTo>
                  <a:lnTo>
                    <a:pt x="1" y="7088"/>
                  </a:lnTo>
                  <a:cubicBezTo>
                    <a:pt x="1" y="7559"/>
                    <a:pt x="386" y="7943"/>
                    <a:pt x="857" y="7943"/>
                  </a:cubicBezTo>
                  <a:lnTo>
                    <a:pt x="13175" y="7943"/>
                  </a:lnTo>
                  <a:cubicBezTo>
                    <a:pt x="13646" y="7943"/>
                    <a:pt x="14031" y="7559"/>
                    <a:pt x="14031" y="7088"/>
                  </a:cubicBezTo>
                  <a:lnTo>
                    <a:pt x="14031" y="856"/>
                  </a:lnTo>
                  <a:cubicBezTo>
                    <a:pt x="14031" y="376"/>
                    <a:pt x="13646" y="1"/>
                    <a:pt x="13175"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099" name="Google Shape;14099;p80"/>
            <p:cNvSpPr/>
            <p:nvPr/>
          </p:nvSpPr>
          <p:spPr>
            <a:xfrm>
              <a:off x="4248126" y="4413195"/>
              <a:ext cx="52552" cy="145009"/>
            </a:xfrm>
            <a:custGeom>
              <a:avLst/>
              <a:gdLst/>
              <a:ahLst/>
              <a:cxnLst/>
              <a:rect l="l" t="t" r="r" b="b"/>
              <a:pathLst>
                <a:path w="2011" h="5549" extrusionOk="0">
                  <a:moveTo>
                    <a:pt x="761" y="1"/>
                  </a:moveTo>
                  <a:cubicBezTo>
                    <a:pt x="338" y="29"/>
                    <a:pt x="11" y="376"/>
                    <a:pt x="1" y="799"/>
                  </a:cubicBezTo>
                  <a:lnTo>
                    <a:pt x="1" y="4751"/>
                  </a:lnTo>
                  <a:cubicBezTo>
                    <a:pt x="11" y="5184"/>
                    <a:pt x="366" y="5549"/>
                    <a:pt x="809" y="5549"/>
                  </a:cubicBezTo>
                  <a:lnTo>
                    <a:pt x="2011" y="5549"/>
                  </a:lnTo>
                  <a:lnTo>
                    <a:pt x="2011" y="1"/>
                  </a:ln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00" name="Google Shape;14100;p80"/>
            <p:cNvSpPr/>
            <p:nvPr/>
          </p:nvSpPr>
          <p:spPr>
            <a:xfrm>
              <a:off x="4024249" y="4393596"/>
              <a:ext cx="209086" cy="178485"/>
            </a:xfrm>
            <a:custGeom>
              <a:avLst/>
              <a:gdLst/>
              <a:ahLst/>
              <a:cxnLst/>
              <a:rect l="l" t="t" r="r" b="b"/>
              <a:pathLst>
                <a:path w="8001" h="6830" extrusionOk="0">
                  <a:moveTo>
                    <a:pt x="4595" y="0"/>
                  </a:moveTo>
                  <a:cubicBezTo>
                    <a:pt x="4589" y="0"/>
                    <a:pt x="4583" y="0"/>
                    <a:pt x="4577" y="1"/>
                  </a:cubicBezTo>
                  <a:cubicBezTo>
                    <a:pt x="1529" y="1"/>
                    <a:pt x="0" y="3674"/>
                    <a:pt x="2154" y="5828"/>
                  </a:cubicBezTo>
                  <a:cubicBezTo>
                    <a:pt x="2809" y="6483"/>
                    <a:pt x="3683" y="6829"/>
                    <a:pt x="4573" y="6829"/>
                  </a:cubicBezTo>
                  <a:cubicBezTo>
                    <a:pt x="5015" y="6829"/>
                    <a:pt x="5461" y="6744"/>
                    <a:pt x="5885" y="6568"/>
                  </a:cubicBezTo>
                  <a:cubicBezTo>
                    <a:pt x="7154" y="6039"/>
                    <a:pt x="7991" y="4799"/>
                    <a:pt x="7991" y="3414"/>
                  </a:cubicBezTo>
                  <a:cubicBezTo>
                    <a:pt x="8001" y="1526"/>
                    <a:pt x="6472" y="0"/>
                    <a:pt x="4595"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01" name="Google Shape;14101;p80"/>
            <p:cNvSpPr/>
            <p:nvPr/>
          </p:nvSpPr>
          <p:spPr>
            <a:xfrm>
              <a:off x="4044842" y="4408674"/>
              <a:ext cx="173154" cy="148197"/>
            </a:xfrm>
            <a:custGeom>
              <a:avLst/>
              <a:gdLst/>
              <a:ahLst/>
              <a:cxnLst/>
              <a:rect l="l" t="t" r="r" b="b"/>
              <a:pathLst>
                <a:path w="6626" h="5671" extrusionOk="0">
                  <a:moveTo>
                    <a:pt x="3807" y="0"/>
                  </a:moveTo>
                  <a:cubicBezTo>
                    <a:pt x="3801" y="0"/>
                    <a:pt x="3795" y="0"/>
                    <a:pt x="3789" y="0"/>
                  </a:cubicBezTo>
                  <a:cubicBezTo>
                    <a:pt x="1260" y="0"/>
                    <a:pt x="1" y="3049"/>
                    <a:pt x="1780" y="4837"/>
                  </a:cubicBezTo>
                  <a:cubicBezTo>
                    <a:pt x="2358" y="5413"/>
                    <a:pt x="3068" y="5670"/>
                    <a:pt x="3764" y="5670"/>
                  </a:cubicBezTo>
                  <a:cubicBezTo>
                    <a:pt x="5221" y="5670"/>
                    <a:pt x="6616" y="4542"/>
                    <a:pt x="6616" y="2837"/>
                  </a:cubicBezTo>
                  <a:cubicBezTo>
                    <a:pt x="6626" y="1276"/>
                    <a:pt x="5366" y="0"/>
                    <a:pt x="3807"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02" name="Google Shape;14102;p80"/>
            <p:cNvSpPr/>
            <p:nvPr/>
          </p:nvSpPr>
          <p:spPr>
            <a:xfrm>
              <a:off x="4084302" y="4427228"/>
              <a:ext cx="120628" cy="107666"/>
            </a:xfrm>
            <a:custGeom>
              <a:avLst/>
              <a:gdLst/>
              <a:ahLst/>
              <a:cxnLst/>
              <a:rect l="l" t="t" r="r" b="b"/>
              <a:pathLst>
                <a:path w="4616" h="4120" extrusionOk="0">
                  <a:moveTo>
                    <a:pt x="2297" y="1"/>
                  </a:moveTo>
                  <a:cubicBezTo>
                    <a:pt x="1700" y="1"/>
                    <a:pt x="1110" y="256"/>
                    <a:pt x="702" y="752"/>
                  </a:cubicBezTo>
                  <a:cubicBezTo>
                    <a:pt x="0" y="1618"/>
                    <a:pt x="106" y="2896"/>
                    <a:pt x="952" y="3627"/>
                  </a:cubicBezTo>
                  <a:cubicBezTo>
                    <a:pt x="1343" y="3957"/>
                    <a:pt x="1821" y="4120"/>
                    <a:pt x="2295" y="4120"/>
                  </a:cubicBezTo>
                  <a:cubicBezTo>
                    <a:pt x="2859" y="4120"/>
                    <a:pt x="3420" y="3889"/>
                    <a:pt x="3827" y="3435"/>
                  </a:cubicBezTo>
                  <a:lnTo>
                    <a:pt x="3837" y="3435"/>
                  </a:lnTo>
                  <a:cubicBezTo>
                    <a:pt x="3876" y="3387"/>
                    <a:pt x="3914" y="3339"/>
                    <a:pt x="3943" y="3291"/>
                  </a:cubicBezTo>
                  <a:lnTo>
                    <a:pt x="3952" y="3291"/>
                  </a:lnTo>
                  <a:cubicBezTo>
                    <a:pt x="4616" y="2396"/>
                    <a:pt x="4453" y="1127"/>
                    <a:pt x="3568" y="435"/>
                  </a:cubicBezTo>
                  <a:cubicBezTo>
                    <a:pt x="3190" y="143"/>
                    <a:pt x="2742" y="1"/>
                    <a:pt x="2297" y="1"/>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03" name="Google Shape;14103;p80"/>
            <p:cNvSpPr/>
            <p:nvPr/>
          </p:nvSpPr>
          <p:spPr>
            <a:xfrm>
              <a:off x="4085739" y="4428065"/>
              <a:ext cx="117936" cy="107823"/>
            </a:xfrm>
            <a:custGeom>
              <a:avLst/>
              <a:gdLst/>
              <a:ahLst/>
              <a:cxnLst/>
              <a:rect l="l" t="t" r="r" b="b"/>
              <a:pathLst>
                <a:path w="4513" h="4126" extrusionOk="0">
                  <a:moveTo>
                    <a:pt x="2221" y="1"/>
                  </a:moveTo>
                  <a:cubicBezTo>
                    <a:pt x="1073" y="1"/>
                    <a:pt x="1" y="988"/>
                    <a:pt x="166" y="2326"/>
                  </a:cubicBezTo>
                  <a:cubicBezTo>
                    <a:pt x="307" y="3459"/>
                    <a:pt x="1258" y="4126"/>
                    <a:pt x="2225" y="4126"/>
                  </a:cubicBezTo>
                  <a:cubicBezTo>
                    <a:pt x="2841" y="4126"/>
                    <a:pt x="3465" y="3854"/>
                    <a:pt x="3888" y="3259"/>
                  </a:cubicBezTo>
                  <a:cubicBezTo>
                    <a:pt x="4513" y="2384"/>
                    <a:pt x="4359" y="1191"/>
                    <a:pt x="3542" y="499"/>
                  </a:cubicBezTo>
                  <a:cubicBezTo>
                    <a:pt x="3137" y="154"/>
                    <a:pt x="2673" y="1"/>
                    <a:pt x="2221" y="1"/>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04" name="Google Shape;14104;p80"/>
            <p:cNvSpPr/>
            <p:nvPr/>
          </p:nvSpPr>
          <p:spPr>
            <a:xfrm>
              <a:off x="4135809" y="4456157"/>
              <a:ext cx="34207" cy="34207"/>
            </a:xfrm>
            <a:custGeom>
              <a:avLst/>
              <a:gdLst/>
              <a:ahLst/>
              <a:cxnLst/>
              <a:rect l="l" t="t" r="r" b="b"/>
              <a:pathLst>
                <a:path w="1309" h="1309" extrusionOk="0">
                  <a:moveTo>
                    <a:pt x="654" y="1"/>
                  </a:moveTo>
                  <a:cubicBezTo>
                    <a:pt x="299" y="1"/>
                    <a:pt x="1" y="299"/>
                    <a:pt x="1" y="655"/>
                  </a:cubicBezTo>
                  <a:cubicBezTo>
                    <a:pt x="1" y="1020"/>
                    <a:pt x="299" y="1309"/>
                    <a:pt x="654" y="1309"/>
                  </a:cubicBezTo>
                  <a:cubicBezTo>
                    <a:pt x="1020" y="1309"/>
                    <a:pt x="1308" y="1020"/>
                    <a:pt x="1308" y="655"/>
                  </a:cubicBezTo>
                  <a:cubicBezTo>
                    <a:pt x="1308" y="299"/>
                    <a:pt x="1020" y="1"/>
                    <a:pt x="654" y="1"/>
                  </a:cubicBezTo>
                  <a:close/>
                </a:path>
              </a:pathLst>
            </a:custGeom>
            <a:solidFill>
              <a:srgbClr val="EC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05" name="Google Shape;14105;p80"/>
            <p:cNvSpPr/>
            <p:nvPr/>
          </p:nvSpPr>
          <p:spPr>
            <a:xfrm>
              <a:off x="3966941" y="4329780"/>
              <a:ext cx="34965" cy="30680"/>
            </a:xfrm>
            <a:custGeom>
              <a:avLst/>
              <a:gdLst/>
              <a:ahLst/>
              <a:cxnLst/>
              <a:rect l="l" t="t" r="r" b="b"/>
              <a:pathLst>
                <a:path w="1338" h="1174" extrusionOk="0">
                  <a:moveTo>
                    <a:pt x="337" y="0"/>
                  </a:moveTo>
                  <a:cubicBezTo>
                    <a:pt x="154" y="0"/>
                    <a:pt x="1" y="154"/>
                    <a:pt x="1" y="346"/>
                  </a:cubicBezTo>
                  <a:lnTo>
                    <a:pt x="1" y="827"/>
                  </a:lnTo>
                  <a:cubicBezTo>
                    <a:pt x="1" y="1010"/>
                    <a:pt x="154" y="1164"/>
                    <a:pt x="337" y="1173"/>
                  </a:cubicBezTo>
                  <a:lnTo>
                    <a:pt x="1001" y="1173"/>
                  </a:lnTo>
                  <a:cubicBezTo>
                    <a:pt x="1183" y="1164"/>
                    <a:pt x="1337" y="1010"/>
                    <a:pt x="1337" y="827"/>
                  </a:cubicBezTo>
                  <a:lnTo>
                    <a:pt x="1337" y="346"/>
                  </a:lnTo>
                  <a:cubicBezTo>
                    <a:pt x="1337" y="154"/>
                    <a:pt x="1183" y="0"/>
                    <a:pt x="1001"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06" name="Google Shape;14106;p80"/>
            <p:cNvSpPr/>
            <p:nvPr/>
          </p:nvSpPr>
          <p:spPr>
            <a:xfrm>
              <a:off x="3934014" y="4351627"/>
              <a:ext cx="100793" cy="234487"/>
            </a:xfrm>
            <a:custGeom>
              <a:avLst/>
              <a:gdLst/>
              <a:ahLst/>
              <a:cxnLst/>
              <a:rect l="l" t="t" r="r" b="b"/>
              <a:pathLst>
                <a:path w="3857" h="8973" extrusionOk="0">
                  <a:moveTo>
                    <a:pt x="866" y="1"/>
                  </a:moveTo>
                  <a:cubicBezTo>
                    <a:pt x="386" y="1"/>
                    <a:pt x="1" y="385"/>
                    <a:pt x="1" y="856"/>
                  </a:cubicBezTo>
                  <a:lnTo>
                    <a:pt x="1" y="8117"/>
                  </a:lnTo>
                  <a:cubicBezTo>
                    <a:pt x="1" y="8588"/>
                    <a:pt x="386" y="8972"/>
                    <a:pt x="866" y="8972"/>
                  </a:cubicBezTo>
                  <a:lnTo>
                    <a:pt x="3001" y="8972"/>
                  </a:lnTo>
                  <a:cubicBezTo>
                    <a:pt x="3472" y="8972"/>
                    <a:pt x="3857" y="8588"/>
                    <a:pt x="3857" y="8117"/>
                  </a:cubicBezTo>
                  <a:lnTo>
                    <a:pt x="3857" y="856"/>
                  </a:lnTo>
                  <a:cubicBezTo>
                    <a:pt x="3857" y="395"/>
                    <a:pt x="3492" y="10"/>
                    <a:pt x="3030"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07" name="Google Shape;14107;p80"/>
            <p:cNvSpPr/>
            <p:nvPr/>
          </p:nvSpPr>
          <p:spPr>
            <a:xfrm>
              <a:off x="3934275" y="4351627"/>
              <a:ext cx="78920" cy="208354"/>
            </a:xfrm>
            <a:custGeom>
              <a:avLst/>
              <a:gdLst/>
              <a:ahLst/>
              <a:cxnLst/>
              <a:rect l="l" t="t" r="r" b="b"/>
              <a:pathLst>
                <a:path w="3020" h="7973" extrusionOk="0">
                  <a:moveTo>
                    <a:pt x="856" y="1"/>
                  </a:moveTo>
                  <a:cubicBezTo>
                    <a:pt x="385" y="1"/>
                    <a:pt x="1" y="385"/>
                    <a:pt x="1" y="856"/>
                  </a:cubicBezTo>
                  <a:lnTo>
                    <a:pt x="1" y="7972"/>
                  </a:lnTo>
                  <a:lnTo>
                    <a:pt x="2164" y="7972"/>
                  </a:lnTo>
                  <a:cubicBezTo>
                    <a:pt x="2635" y="7972"/>
                    <a:pt x="3020" y="7588"/>
                    <a:pt x="3020" y="7117"/>
                  </a:cubicBezTo>
                  <a:lnTo>
                    <a:pt x="3020" y="1"/>
                  </a:ln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08" name="Google Shape;14108;p80"/>
            <p:cNvSpPr/>
            <p:nvPr/>
          </p:nvSpPr>
          <p:spPr>
            <a:xfrm>
              <a:off x="4219982" y="4396863"/>
              <a:ext cx="22396" cy="22396"/>
            </a:xfrm>
            <a:custGeom>
              <a:avLst/>
              <a:gdLst/>
              <a:ahLst/>
              <a:cxnLst/>
              <a:rect l="l" t="t" r="r" b="b"/>
              <a:pathLst>
                <a:path w="857" h="857" extrusionOk="0">
                  <a:moveTo>
                    <a:pt x="424" y="1"/>
                  </a:moveTo>
                  <a:cubicBezTo>
                    <a:pt x="184" y="1"/>
                    <a:pt x="1" y="193"/>
                    <a:pt x="1" y="433"/>
                  </a:cubicBezTo>
                  <a:cubicBezTo>
                    <a:pt x="1" y="664"/>
                    <a:pt x="184" y="856"/>
                    <a:pt x="424" y="856"/>
                  </a:cubicBezTo>
                  <a:cubicBezTo>
                    <a:pt x="664" y="856"/>
                    <a:pt x="857" y="664"/>
                    <a:pt x="857" y="433"/>
                  </a:cubicBezTo>
                  <a:cubicBezTo>
                    <a:pt x="857" y="193"/>
                    <a:pt x="664" y="1"/>
                    <a:pt x="424" y="1"/>
                  </a:cubicBezTo>
                  <a:close/>
                </a:path>
              </a:pathLst>
            </a:custGeom>
            <a:solidFill>
              <a:srgbClr val="B8C2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109" name="Google Shape;14109;p80"/>
          <p:cNvGrpSpPr/>
          <p:nvPr/>
        </p:nvGrpSpPr>
        <p:grpSpPr>
          <a:xfrm>
            <a:off x="947670" y="3807339"/>
            <a:ext cx="194295" cy="366404"/>
            <a:chOff x="947670" y="3807339"/>
            <a:chExt cx="194295" cy="366404"/>
          </a:xfrm>
        </p:grpSpPr>
        <p:sp>
          <p:nvSpPr>
            <p:cNvPr id="14110" name="Google Shape;14110;p80"/>
            <p:cNvSpPr/>
            <p:nvPr/>
          </p:nvSpPr>
          <p:spPr>
            <a:xfrm>
              <a:off x="1031372" y="4028734"/>
              <a:ext cx="26916" cy="145009"/>
            </a:xfrm>
            <a:custGeom>
              <a:avLst/>
              <a:gdLst/>
              <a:ahLst/>
              <a:cxnLst/>
              <a:rect l="l" t="t" r="r" b="b"/>
              <a:pathLst>
                <a:path w="1030" h="5549" extrusionOk="0">
                  <a:moveTo>
                    <a:pt x="250" y="0"/>
                  </a:moveTo>
                  <a:cubicBezTo>
                    <a:pt x="116" y="0"/>
                    <a:pt x="0" y="106"/>
                    <a:pt x="0" y="250"/>
                  </a:cubicBezTo>
                  <a:lnTo>
                    <a:pt x="0" y="5048"/>
                  </a:lnTo>
                  <a:cubicBezTo>
                    <a:pt x="10" y="5327"/>
                    <a:pt x="231" y="5548"/>
                    <a:pt x="519" y="5548"/>
                  </a:cubicBezTo>
                  <a:cubicBezTo>
                    <a:pt x="798" y="5548"/>
                    <a:pt x="1019" y="5327"/>
                    <a:pt x="1029" y="5048"/>
                  </a:cubicBezTo>
                  <a:lnTo>
                    <a:pt x="1029" y="250"/>
                  </a:lnTo>
                  <a:cubicBezTo>
                    <a:pt x="1029" y="115"/>
                    <a:pt x="923" y="0"/>
                    <a:pt x="789" y="0"/>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11" name="Google Shape;14111;p80"/>
            <p:cNvSpPr/>
            <p:nvPr/>
          </p:nvSpPr>
          <p:spPr>
            <a:xfrm>
              <a:off x="1035135" y="4035633"/>
              <a:ext cx="82945" cy="136725"/>
            </a:xfrm>
            <a:custGeom>
              <a:avLst/>
              <a:gdLst/>
              <a:ahLst/>
              <a:cxnLst/>
              <a:rect l="l" t="t" r="r" b="b"/>
              <a:pathLst>
                <a:path w="3174" h="5232" extrusionOk="0">
                  <a:moveTo>
                    <a:pt x="765" y="0"/>
                  </a:moveTo>
                  <a:cubicBezTo>
                    <a:pt x="728" y="0"/>
                    <a:pt x="690" y="8"/>
                    <a:pt x="654" y="25"/>
                  </a:cubicBezTo>
                  <a:lnTo>
                    <a:pt x="183" y="255"/>
                  </a:lnTo>
                  <a:cubicBezTo>
                    <a:pt x="58" y="313"/>
                    <a:pt x="0" y="457"/>
                    <a:pt x="58" y="582"/>
                  </a:cubicBezTo>
                  <a:lnTo>
                    <a:pt x="2126" y="4938"/>
                  </a:lnTo>
                  <a:cubicBezTo>
                    <a:pt x="2215" y="5124"/>
                    <a:pt x="2398" y="5231"/>
                    <a:pt x="2590" y="5231"/>
                  </a:cubicBezTo>
                  <a:cubicBezTo>
                    <a:pt x="2666" y="5231"/>
                    <a:pt x="2744" y="5214"/>
                    <a:pt x="2818" y="5179"/>
                  </a:cubicBezTo>
                  <a:cubicBezTo>
                    <a:pt x="3068" y="5054"/>
                    <a:pt x="3174" y="4746"/>
                    <a:pt x="3058" y="4496"/>
                  </a:cubicBezTo>
                  <a:lnTo>
                    <a:pt x="991" y="140"/>
                  </a:lnTo>
                  <a:cubicBezTo>
                    <a:pt x="949" y="50"/>
                    <a:pt x="859" y="0"/>
                    <a:pt x="765" y="0"/>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12" name="Google Shape;14112;p80"/>
            <p:cNvSpPr/>
            <p:nvPr/>
          </p:nvSpPr>
          <p:spPr>
            <a:xfrm>
              <a:off x="971555" y="4035633"/>
              <a:ext cx="82945" cy="136725"/>
            </a:xfrm>
            <a:custGeom>
              <a:avLst/>
              <a:gdLst/>
              <a:ahLst/>
              <a:cxnLst/>
              <a:rect l="l" t="t" r="r" b="b"/>
              <a:pathLst>
                <a:path w="3174" h="5232" extrusionOk="0">
                  <a:moveTo>
                    <a:pt x="2409" y="0"/>
                  </a:moveTo>
                  <a:cubicBezTo>
                    <a:pt x="2315" y="0"/>
                    <a:pt x="2225" y="50"/>
                    <a:pt x="2183" y="140"/>
                  </a:cubicBezTo>
                  <a:lnTo>
                    <a:pt x="126" y="4496"/>
                  </a:lnTo>
                  <a:cubicBezTo>
                    <a:pt x="1" y="4746"/>
                    <a:pt x="106" y="5054"/>
                    <a:pt x="366" y="5179"/>
                  </a:cubicBezTo>
                  <a:cubicBezTo>
                    <a:pt x="437" y="5214"/>
                    <a:pt x="513" y="5231"/>
                    <a:pt x="588" y="5231"/>
                  </a:cubicBezTo>
                  <a:cubicBezTo>
                    <a:pt x="776" y="5231"/>
                    <a:pt x="959" y="5124"/>
                    <a:pt x="1049" y="4938"/>
                  </a:cubicBezTo>
                  <a:lnTo>
                    <a:pt x="3116" y="582"/>
                  </a:lnTo>
                  <a:cubicBezTo>
                    <a:pt x="3174" y="457"/>
                    <a:pt x="3116" y="313"/>
                    <a:pt x="2991" y="255"/>
                  </a:cubicBezTo>
                  <a:lnTo>
                    <a:pt x="2520" y="25"/>
                  </a:lnTo>
                  <a:cubicBezTo>
                    <a:pt x="2484" y="8"/>
                    <a:pt x="2447" y="0"/>
                    <a:pt x="2409" y="0"/>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13" name="Google Shape;14113;p80"/>
            <p:cNvSpPr/>
            <p:nvPr/>
          </p:nvSpPr>
          <p:spPr>
            <a:xfrm>
              <a:off x="1029857" y="3807339"/>
              <a:ext cx="29922" cy="41734"/>
            </a:xfrm>
            <a:custGeom>
              <a:avLst/>
              <a:gdLst/>
              <a:ahLst/>
              <a:cxnLst/>
              <a:rect l="l" t="t" r="r" b="b"/>
              <a:pathLst>
                <a:path w="1145" h="1597" extrusionOk="0">
                  <a:moveTo>
                    <a:pt x="577" y="0"/>
                  </a:moveTo>
                  <a:cubicBezTo>
                    <a:pt x="260" y="0"/>
                    <a:pt x="0" y="250"/>
                    <a:pt x="0" y="568"/>
                  </a:cubicBezTo>
                  <a:lnTo>
                    <a:pt x="0" y="1222"/>
                  </a:lnTo>
                  <a:cubicBezTo>
                    <a:pt x="0" y="1424"/>
                    <a:pt x="164" y="1597"/>
                    <a:pt x="375" y="1597"/>
                  </a:cubicBezTo>
                  <a:lnTo>
                    <a:pt x="779" y="1597"/>
                  </a:lnTo>
                  <a:cubicBezTo>
                    <a:pt x="981" y="1597"/>
                    <a:pt x="1145" y="1424"/>
                    <a:pt x="1145" y="1222"/>
                  </a:cubicBezTo>
                  <a:lnTo>
                    <a:pt x="1145" y="568"/>
                  </a:lnTo>
                  <a:cubicBezTo>
                    <a:pt x="1145" y="250"/>
                    <a:pt x="895" y="0"/>
                    <a:pt x="577" y="0"/>
                  </a:cubicBezTo>
                  <a:close/>
                </a:path>
              </a:pathLst>
            </a:custGeom>
            <a:solidFill>
              <a:srgbClr val="A9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14" name="Google Shape;14114;p80"/>
            <p:cNvSpPr/>
            <p:nvPr/>
          </p:nvSpPr>
          <p:spPr>
            <a:xfrm>
              <a:off x="967034" y="3847531"/>
              <a:ext cx="155567" cy="188755"/>
            </a:xfrm>
            <a:custGeom>
              <a:avLst/>
              <a:gdLst/>
              <a:ahLst/>
              <a:cxnLst/>
              <a:rect l="l" t="t" r="r" b="b"/>
              <a:pathLst>
                <a:path w="5953" h="7223" extrusionOk="0">
                  <a:moveTo>
                    <a:pt x="347" y="1"/>
                  </a:moveTo>
                  <a:cubicBezTo>
                    <a:pt x="154" y="1"/>
                    <a:pt x="0" y="155"/>
                    <a:pt x="0" y="347"/>
                  </a:cubicBezTo>
                  <a:lnTo>
                    <a:pt x="0" y="6886"/>
                  </a:lnTo>
                  <a:cubicBezTo>
                    <a:pt x="0" y="7069"/>
                    <a:pt x="154" y="7223"/>
                    <a:pt x="337" y="7223"/>
                  </a:cubicBezTo>
                  <a:lnTo>
                    <a:pt x="5616" y="7223"/>
                  </a:lnTo>
                  <a:cubicBezTo>
                    <a:pt x="5799" y="7223"/>
                    <a:pt x="5953" y="7069"/>
                    <a:pt x="5953" y="6886"/>
                  </a:cubicBezTo>
                  <a:lnTo>
                    <a:pt x="5953" y="347"/>
                  </a:lnTo>
                  <a:cubicBezTo>
                    <a:pt x="5953" y="155"/>
                    <a:pt x="5799" y="1"/>
                    <a:pt x="5616"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15" name="Google Shape;14115;p80"/>
            <p:cNvSpPr/>
            <p:nvPr/>
          </p:nvSpPr>
          <p:spPr>
            <a:xfrm>
              <a:off x="990161" y="3847531"/>
              <a:ext cx="132440" cy="188755"/>
            </a:xfrm>
            <a:custGeom>
              <a:avLst/>
              <a:gdLst/>
              <a:ahLst/>
              <a:cxnLst/>
              <a:rect l="l" t="t" r="r" b="b"/>
              <a:pathLst>
                <a:path w="5068" h="7223" extrusionOk="0">
                  <a:moveTo>
                    <a:pt x="337" y="1"/>
                  </a:moveTo>
                  <a:cubicBezTo>
                    <a:pt x="154" y="1"/>
                    <a:pt x="0" y="155"/>
                    <a:pt x="0" y="347"/>
                  </a:cubicBezTo>
                  <a:lnTo>
                    <a:pt x="0" y="6886"/>
                  </a:lnTo>
                  <a:cubicBezTo>
                    <a:pt x="0" y="7069"/>
                    <a:pt x="154" y="7223"/>
                    <a:pt x="337" y="7223"/>
                  </a:cubicBezTo>
                  <a:lnTo>
                    <a:pt x="4731" y="7223"/>
                  </a:lnTo>
                  <a:cubicBezTo>
                    <a:pt x="4914" y="7223"/>
                    <a:pt x="5068" y="7069"/>
                    <a:pt x="5068" y="6886"/>
                  </a:cubicBezTo>
                  <a:lnTo>
                    <a:pt x="5068" y="347"/>
                  </a:lnTo>
                  <a:cubicBezTo>
                    <a:pt x="5068" y="155"/>
                    <a:pt x="4914" y="1"/>
                    <a:pt x="4731" y="1"/>
                  </a:cubicBezTo>
                  <a:close/>
                </a:path>
              </a:pathLst>
            </a:custGeom>
            <a:solidFill>
              <a:srgbClr val="BC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16" name="Google Shape;14116;p80"/>
            <p:cNvSpPr/>
            <p:nvPr/>
          </p:nvSpPr>
          <p:spPr>
            <a:xfrm>
              <a:off x="947670" y="3830963"/>
              <a:ext cx="194295" cy="31176"/>
            </a:xfrm>
            <a:custGeom>
              <a:avLst/>
              <a:gdLst/>
              <a:ahLst/>
              <a:cxnLst/>
              <a:rect l="l" t="t" r="r" b="b"/>
              <a:pathLst>
                <a:path w="7435" h="1193" extrusionOk="0">
                  <a:moveTo>
                    <a:pt x="357" y="0"/>
                  </a:moveTo>
                  <a:cubicBezTo>
                    <a:pt x="155" y="0"/>
                    <a:pt x="1" y="154"/>
                    <a:pt x="1" y="356"/>
                  </a:cubicBezTo>
                  <a:lnTo>
                    <a:pt x="1" y="837"/>
                  </a:lnTo>
                  <a:cubicBezTo>
                    <a:pt x="1" y="1029"/>
                    <a:pt x="155" y="1193"/>
                    <a:pt x="357" y="1193"/>
                  </a:cubicBezTo>
                  <a:lnTo>
                    <a:pt x="7078" y="1193"/>
                  </a:lnTo>
                  <a:cubicBezTo>
                    <a:pt x="7271" y="1193"/>
                    <a:pt x="7434" y="1029"/>
                    <a:pt x="7434" y="837"/>
                  </a:cubicBezTo>
                  <a:lnTo>
                    <a:pt x="7434" y="356"/>
                  </a:lnTo>
                  <a:cubicBezTo>
                    <a:pt x="7434" y="164"/>
                    <a:pt x="7280" y="0"/>
                    <a:pt x="7078" y="0"/>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17" name="Google Shape;14117;p80"/>
            <p:cNvSpPr/>
            <p:nvPr/>
          </p:nvSpPr>
          <p:spPr>
            <a:xfrm>
              <a:off x="947670" y="4021678"/>
              <a:ext cx="194295" cy="31437"/>
            </a:xfrm>
            <a:custGeom>
              <a:avLst/>
              <a:gdLst/>
              <a:ahLst/>
              <a:cxnLst/>
              <a:rect l="l" t="t" r="r" b="b"/>
              <a:pathLst>
                <a:path w="7435" h="1203" extrusionOk="0">
                  <a:moveTo>
                    <a:pt x="357" y="1"/>
                  </a:moveTo>
                  <a:cubicBezTo>
                    <a:pt x="155" y="1"/>
                    <a:pt x="1" y="164"/>
                    <a:pt x="1" y="366"/>
                  </a:cubicBezTo>
                  <a:lnTo>
                    <a:pt x="1" y="837"/>
                  </a:lnTo>
                  <a:cubicBezTo>
                    <a:pt x="1" y="1039"/>
                    <a:pt x="155" y="1203"/>
                    <a:pt x="357" y="1203"/>
                  </a:cubicBezTo>
                  <a:lnTo>
                    <a:pt x="7078" y="1203"/>
                  </a:lnTo>
                  <a:cubicBezTo>
                    <a:pt x="7271" y="1203"/>
                    <a:pt x="7434" y="1039"/>
                    <a:pt x="7434" y="837"/>
                  </a:cubicBezTo>
                  <a:lnTo>
                    <a:pt x="7434" y="366"/>
                  </a:lnTo>
                  <a:cubicBezTo>
                    <a:pt x="7434" y="164"/>
                    <a:pt x="7280" y="10"/>
                    <a:pt x="7078" y="1"/>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18" name="Google Shape;14118;p80"/>
            <p:cNvSpPr/>
            <p:nvPr/>
          </p:nvSpPr>
          <p:spPr>
            <a:xfrm>
              <a:off x="975083" y="3830963"/>
              <a:ext cx="166882" cy="31176"/>
            </a:xfrm>
            <a:custGeom>
              <a:avLst/>
              <a:gdLst/>
              <a:ahLst/>
              <a:cxnLst/>
              <a:rect l="l" t="t" r="r" b="b"/>
              <a:pathLst>
                <a:path w="6386" h="1193" extrusionOk="0">
                  <a:moveTo>
                    <a:pt x="366" y="0"/>
                  </a:moveTo>
                  <a:cubicBezTo>
                    <a:pt x="164" y="0"/>
                    <a:pt x="0" y="154"/>
                    <a:pt x="0" y="356"/>
                  </a:cubicBezTo>
                  <a:lnTo>
                    <a:pt x="0" y="837"/>
                  </a:lnTo>
                  <a:cubicBezTo>
                    <a:pt x="0" y="1029"/>
                    <a:pt x="164" y="1193"/>
                    <a:pt x="366" y="1193"/>
                  </a:cubicBezTo>
                  <a:lnTo>
                    <a:pt x="6029" y="1193"/>
                  </a:lnTo>
                  <a:cubicBezTo>
                    <a:pt x="6222" y="1193"/>
                    <a:pt x="6385" y="1029"/>
                    <a:pt x="6385" y="837"/>
                  </a:cubicBezTo>
                  <a:lnTo>
                    <a:pt x="6385" y="356"/>
                  </a:lnTo>
                  <a:cubicBezTo>
                    <a:pt x="6385" y="164"/>
                    <a:pt x="6231" y="0"/>
                    <a:pt x="6029" y="0"/>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19" name="Google Shape;14119;p80"/>
            <p:cNvSpPr/>
            <p:nvPr/>
          </p:nvSpPr>
          <p:spPr>
            <a:xfrm>
              <a:off x="975083" y="4021678"/>
              <a:ext cx="166882" cy="31437"/>
            </a:xfrm>
            <a:custGeom>
              <a:avLst/>
              <a:gdLst/>
              <a:ahLst/>
              <a:cxnLst/>
              <a:rect l="l" t="t" r="r" b="b"/>
              <a:pathLst>
                <a:path w="6386" h="1203" extrusionOk="0">
                  <a:moveTo>
                    <a:pt x="366" y="1"/>
                  </a:moveTo>
                  <a:cubicBezTo>
                    <a:pt x="164" y="1"/>
                    <a:pt x="0" y="164"/>
                    <a:pt x="0" y="366"/>
                  </a:cubicBezTo>
                  <a:lnTo>
                    <a:pt x="0" y="837"/>
                  </a:lnTo>
                  <a:cubicBezTo>
                    <a:pt x="0" y="1039"/>
                    <a:pt x="164" y="1203"/>
                    <a:pt x="366" y="1203"/>
                  </a:cubicBezTo>
                  <a:lnTo>
                    <a:pt x="6029" y="1203"/>
                  </a:lnTo>
                  <a:cubicBezTo>
                    <a:pt x="6222" y="1203"/>
                    <a:pt x="6385" y="1039"/>
                    <a:pt x="6385" y="837"/>
                  </a:cubicBezTo>
                  <a:lnTo>
                    <a:pt x="6385" y="366"/>
                  </a:lnTo>
                  <a:cubicBezTo>
                    <a:pt x="6385" y="164"/>
                    <a:pt x="6231" y="10"/>
                    <a:pt x="6029" y="1"/>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120" name="Google Shape;14120;p80"/>
          <p:cNvGrpSpPr/>
          <p:nvPr/>
        </p:nvGrpSpPr>
        <p:grpSpPr>
          <a:xfrm>
            <a:off x="3420379" y="4286557"/>
            <a:ext cx="368939" cy="342283"/>
            <a:chOff x="3420379" y="4286557"/>
            <a:chExt cx="368939" cy="342283"/>
          </a:xfrm>
        </p:grpSpPr>
        <p:sp>
          <p:nvSpPr>
            <p:cNvPr id="14121" name="Google Shape;14121;p80"/>
            <p:cNvSpPr/>
            <p:nvPr/>
          </p:nvSpPr>
          <p:spPr>
            <a:xfrm>
              <a:off x="3420379" y="4364589"/>
              <a:ext cx="368939" cy="186011"/>
            </a:xfrm>
            <a:custGeom>
              <a:avLst/>
              <a:gdLst/>
              <a:ahLst/>
              <a:cxnLst/>
              <a:rect l="l" t="t" r="r" b="b"/>
              <a:pathLst>
                <a:path w="14118" h="7118" extrusionOk="0">
                  <a:moveTo>
                    <a:pt x="6736" y="0"/>
                  </a:moveTo>
                  <a:cubicBezTo>
                    <a:pt x="3255" y="0"/>
                    <a:pt x="885" y="2333"/>
                    <a:pt x="145" y="3168"/>
                  </a:cubicBezTo>
                  <a:cubicBezTo>
                    <a:pt x="1" y="3332"/>
                    <a:pt x="10" y="3572"/>
                    <a:pt x="155" y="3726"/>
                  </a:cubicBezTo>
                  <a:cubicBezTo>
                    <a:pt x="2641" y="6265"/>
                    <a:pt x="5001" y="7118"/>
                    <a:pt x="7047" y="7118"/>
                  </a:cubicBezTo>
                  <a:cubicBezTo>
                    <a:pt x="7256" y="7118"/>
                    <a:pt x="7462" y="7109"/>
                    <a:pt x="7665" y="7092"/>
                  </a:cubicBezTo>
                  <a:cubicBezTo>
                    <a:pt x="10838" y="6832"/>
                    <a:pt x="13184" y="4611"/>
                    <a:pt x="13954" y="3774"/>
                  </a:cubicBezTo>
                  <a:cubicBezTo>
                    <a:pt x="14117" y="3611"/>
                    <a:pt x="14107" y="3341"/>
                    <a:pt x="13925" y="3188"/>
                  </a:cubicBezTo>
                  <a:cubicBezTo>
                    <a:pt x="11703" y="1226"/>
                    <a:pt x="9665" y="332"/>
                    <a:pt x="7867" y="82"/>
                  </a:cubicBezTo>
                  <a:cubicBezTo>
                    <a:pt x="7478" y="26"/>
                    <a:pt x="7101" y="0"/>
                    <a:pt x="6736" y="0"/>
                  </a:cubicBezTo>
                  <a:close/>
                </a:path>
              </a:pathLst>
            </a:custGeom>
            <a:solidFill>
              <a:srgbClr val="E5EA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22" name="Google Shape;14122;p80"/>
            <p:cNvSpPr/>
            <p:nvPr/>
          </p:nvSpPr>
          <p:spPr>
            <a:xfrm>
              <a:off x="3465379" y="4366706"/>
              <a:ext cx="323938" cy="183215"/>
            </a:xfrm>
            <a:custGeom>
              <a:avLst/>
              <a:gdLst/>
              <a:ahLst/>
              <a:cxnLst/>
              <a:rect l="l" t="t" r="r" b="b"/>
              <a:pathLst>
                <a:path w="12396" h="7011" extrusionOk="0">
                  <a:moveTo>
                    <a:pt x="6145" y="1"/>
                  </a:moveTo>
                  <a:cubicBezTo>
                    <a:pt x="2981" y="251"/>
                    <a:pt x="837" y="2366"/>
                    <a:pt x="135" y="3145"/>
                  </a:cubicBezTo>
                  <a:cubicBezTo>
                    <a:pt x="0" y="3309"/>
                    <a:pt x="0" y="3549"/>
                    <a:pt x="154" y="3712"/>
                  </a:cubicBezTo>
                  <a:cubicBezTo>
                    <a:pt x="2202" y="5799"/>
                    <a:pt x="4173" y="6741"/>
                    <a:pt x="5943" y="7011"/>
                  </a:cubicBezTo>
                  <a:cubicBezTo>
                    <a:pt x="9116" y="6751"/>
                    <a:pt x="11462" y="4530"/>
                    <a:pt x="12232" y="3693"/>
                  </a:cubicBezTo>
                  <a:cubicBezTo>
                    <a:pt x="12395" y="3530"/>
                    <a:pt x="12385" y="3260"/>
                    <a:pt x="12212" y="3107"/>
                  </a:cubicBezTo>
                  <a:cubicBezTo>
                    <a:pt x="9981" y="1145"/>
                    <a:pt x="7943" y="260"/>
                    <a:pt x="6145" y="1"/>
                  </a:cubicBezTo>
                  <a:close/>
                </a:path>
              </a:pathLst>
            </a:custGeom>
            <a:solidFill>
              <a:srgbClr val="EA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23" name="Google Shape;14123;p80"/>
            <p:cNvSpPr/>
            <p:nvPr/>
          </p:nvSpPr>
          <p:spPr>
            <a:xfrm>
              <a:off x="3497522" y="4366497"/>
              <a:ext cx="207597" cy="182144"/>
            </a:xfrm>
            <a:custGeom>
              <a:avLst/>
              <a:gdLst/>
              <a:ahLst/>
              <a:cxnLst/>
              <a:rect l="l" t="t" r="r" b="b"/>
              <a:pathLst>
                <a:path w="7944" h="6970" extrusionOk="0">
                  <a:moveTo>
                    <a:pt x="4113" y="1"/>
                  </a:moveTo>
                  <a:cubicBezTo>
                    <a:pt x="3808" y="1"/>
                    <a:pt x="3499" y="41"/>
                    <a:pt x="3193" y="124"/>
                  </a:cubicBezTo>
                  <a:cubicBezTo>
                    <a:pt x="3078" y="153"/>
                    <a:pt x="2972" y="191"/>
                    <a:pt x="2866" y="230"/>
                  </a:cubicBezTo>
                  <a:cubicBezTo>
                    <a:pt x="828" y="1009"/>
                    <a:pt x="1" y="3451"/>
                    <a:pt x="1145" y="5307"/>
                  </a:cubicBezTo>
                  <a:cubicBezTo>
                    <a:pt x="1812" y="6395"/>
                    <a:pt x="2957" y="6969"/>
                    <a:pt x="4116" y="6969"/>
                  </a:cubicBezTo>
                  <a:cubicBezTo>
                    <a:pt x="4944" y="6969"/>
                    <a:pt x="5780" y="6676"/>
                    <a:pt x="6453" y="6067"/>
                  </a:cubicBezTo>
                  <a:cubicBezTo>
                    <a:pt x="7646" y="4980"/>
                    <a:pt x="7944" y="3220"/>
                    <a:pt x="7165" y="1807"/>
                  </a:cubicBezTo>
                  <a:cubicBezTo>
                    <a:pt x="6539" y="671"/>
                    <a:pt x="5361" y="1"/>
                    <a:pt x="4113" y="1"/>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24" name="Google Shape;14124;p80"/>
            <p:cNvSpPr/>
            <p:nvPr/>
          </p:nvSpPr>
          <p:spPr>
            <a:xfrm>
              <a:off x="3533455" y="4366497"/>
              <a:ext cx="171664" cy="164504"/>
            </a:xfrm>
            <a:custGeom>
              <a:avLst/>
              <a:gdLst/>
              <a:ahLst/>
              <a:cxnLst/>
              <a:rect l="l" t="t" r="r" b="b"/>
              <a:pathLst>
                <a:path w="6569" h="6295" extrusionOk="0">
                  <a:moveTo>
                    <a:pt x="2738" y="1"/>
                  </a:moveTo>
                  <a:cubicBezTo>
                    <a:pt x="2433" y="1"/>
                    <a:pt x="2124" y="41"/>
                    <a:pt x="1818" y="124"/>
                  </a:cubicBezTo>
                  <a:cubicBezTo>
                    <a:pt x="1703" y="153"/>
                    <a:pt x="1597" y="191"/>
                    <a:pt x="1491" y="230"/>
                  </a:cubicBezTo>
                  <a:cubicBezTo>
                    <a:pt x="299" y="1316"/>
                    <a:pt x="1" y="3076"/>
                    <a:pt x="780" y="4480"/>
                  </a:cubicBezTo>
                  <a:cubicBezTo>
                    <a:pt x="1399" y="5618"/>
                    <a:pt x="2585" y="6295"/>
                    <a:pt x="3837" y="6295"/>
                  </a:cubicBezTo>
                  <a:cubicBezTo>
                    <a:pt x="4140" y="6295"/>
                    <a:pt x="4447" y="6255"/>
                    <a:pt x="4751" y="6172"/>
                  </a:cubicBezTo>
                  <a:cubicBezTo>
                    <a:pt x="4857" y="6144"/>
                    <a:pt x="4972" y="6105"/>
                    <a:pt x="5078" y="6067"/>
                  </a:cubicBezTo>
                  <a:cubicBezTo>
                    <a:pt x="6271" y="4980"/>
                    <a:pt x="6569" y="3220"/>
                    <a:pt x="5790" y="1807"/>
                  </a:cubicBezTo>
                  <a:cubicBezTo>
                    <a:pt x="5164" y="671"/>
                    <a:pt x="3986" y="1"/>
                    <a:pt x="2738"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25" name="Google Shape;14125;p80"/>
            <p:cNvSpPr/>
            <p:nvPr/>
          </p:nvSpPr>
          <p:spPr>
            <a:xfrm>
              <a:off x="3571922" y="4428483"/>
              <a:ext cx="64338" cy="58328"/>
            </a:xfrm>
            <a:custGeom>
              <a:avLst/>
              <a:gdLst/>
              <a:ahLst/>
              <a:cxnLst/>
              <a:rect l="l" t="t" r="r" b="b"/>
              <a:pathLst>
                <a:path w="2462" h="2232" extrusionOk="0">
                  <a:moveTo>
                    <a:pt x="1247" y="0"/>
                  </a:moveTo>
                  <a:cubicBezTo>
                    <a:pt x="826" y="0"/>
                    <a:pt x="428" y="242"/>
                    <a:pt x="241" y="646"/>
                  </a:cubicBezTo>
                  <a:cubicBezTo>
                    <a:pt x="0" y="1166"/>
                    <a:pt x="193" y="1781"/>
                    <a:pt x="673" y="2070"/>
                  </a:cubicBezTo>
                  <a:cubicBezTo>
                    <a:pt x="854" y="2179"/>
                    <a:pt x="1053" y="2232"/>
                    <a:pt x="1251" y="2232"/>
                  </a:cubicBezTo>
                  <a:cubicBezTo>
                    <a:pt x="1591" y="2232"/>
                    <a:pt x="1926" y="2077"/>
                    <a:pt x="2145" y="1791"/>
                  </a:cubicBezTo>
                  <a:cubicBezTo>
                    <a:pt x="2241" y="1666"/>
                    <a:pt x="2308" y="1512"/>
                    <a:pt x="2347" y="1358"/>
                  </a:cubicBezTo>
                  <a:cubicBezTo>
                    <a:pt x="2462" y="800"/>
                    <a:pt x="2145" y="243"/>
                    <a:pt x="1606" y="60"/>
                  </a:cubicBezTo>
                  <a:cubicBezTo>
                    <a:pt x="1487" y="20"/>
                    <a:pt x="1367" y="0"/>
                    <a:pt x="1247" y="0"/>
                  </a:cubicBezTo>
                  <a:close/>
                </a:path>
              </a:pathLst>
            </a:custGeom>
            <a:solidFill>
              <a:srgbClr val="1D1D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26" name="Google Shape;14126;p80"/>
            <p:cNvSpPr/>
            <p:nvPr/>
          </p:nvSpPr>
          <p:spPr>
            <a:xfrm>
              <a:off x="3627688" y="4396105"/>
              <a:ext cx="32718" cy="32692"/>
            </a:xfrm>
            <a:custGeom>
              <a:avLst/>
              <a:gdLst/>
              <a:ahLst/>
              <a:cxnLst/>
              <a:rect l="l" t="t" r="r" b="b"/>
              <a:pathLst>
                <a:path w="1252" h="1251" extrusionOk="0">
                  <a:moveTo>
                    <a:pt x="626" y="1"/>
                  </a:moveTo>
                  <a:cubicBezTo>
                    <a:pt x="280" y="1"/>
                    <a:pt x="1" y="280"/>
                    <a:pt x="1" y="626"/>
                  </a:cubicBezTo>
                  <a:cubicBezTo>
                    <a:pt x="1" y="972"/>
                    <a:pt x="280" y="1251"/>
                    <a:pt x="626" y="1251"/>
                  </a:cubicBezTo>
                  <a:cubicBezTo>
                    <a:pt x="972" y="1251"/>
                    <a:pt x="1251" y="972"/>
                    <a:pt x="1251" y="626"/>
                  </a:cubicBezTo>
                  <a:cubicBezTo>
                    <a:pt x="1251" y="280"/>
                    <a:pt x="972" y="1"/>
                    <a:pt x="626" y="1"/>
                  </a:cubicBezTo>
                  <a:close/>
                </a:path>
              </a:pathLst>
            </a:custGeom>
            <a:solidFill>
              <a:srgbClr val="EA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27" name="Google Shape;14127;p80"/>
            <p:cNvSpPr/>
            <p:nvPr/>
          </p:nvSpPr>
          <p:spPr>
            <a:xfrm>
              <a:off x="3598812" y="4286557"/>
              <a:ext cx="11838" cy="48763"/>
            </a:xfrm>
            <a:custGeom>
              <a:avLst/>
              <a:gdLst/>
              <a:ahLst/>
              <a:cxnLst/>
              <a:rect l="l" t="t" r="r" b="b"/>
              <a:pathLst>
                <a:path w="453" h="1866" extrusionOk="0">
                  <a:moveTo>
                    <a:pt x="221" y="0"/>
                  </a:moveTo>
                  <a:cubicBezTo>
                    <a:pt x="106" y="0"/>
                    <a:pt x="10" y="96"/>
                    <a:pt x="10" y="212"/>
                  </a:cubicBezTo>
                  <a:lnTo>
                    <a:pt x="10" y="1635"/>
                  </a:lnTo>
                  <a:cubicBezTo>
                    <a:pt x="0" y="1789"/>
                    <a:pt x="113" y="1866"/>
                    <a:pt x="226" y="1866"/>
                  </a:cubicBezTo>
                  <a:cubicBezTo>
                    <a:pt x="339" y="1866"/>
                    <a:pt x="452" y="1789"/>
                    <a:pt x="442" y="1635"/>
                  </a:cubicBezTo>
                  <a:lnTo>
                    <a:pt x="442" y="212"/>
                  </a:lnTo>
                  <a:cubicBezTo>
                    <a:pt x="442" y="96"/>
                    <a:pt x="346" y="0"/>
                    <a:pt x="221" y="0"/>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28" name="Google Shape;14128;p80"/>
            <p:cNvSpPr/>
            <p:nvPr/>
          </p:nvSpPr>
          <p:spPr>
            <a:xfrm>
              <a:off x="3511817" y="4300982"/>
              <a:ext cx="27073" cy="46673"/>
            </a:xfrm>
            <a:custGeom>
              <a:avLst/>
              <a:gdLst/>
              <a:ahLst/>
              <a:cxnLst/>
              <a:rect l="l" t="t" r="r" b="b"/>
              <a:pathLst>
                <a:path w="1036" h="1786" extrusionOk="0">
                  <a:moveTo>
                    <a:pt x="283" y="1"/>
                  </a:moveTo>
                  <a:cubicBezTo>
                    <a:pt x="144" y="1"/>
                    <a:pt x="1" y="130"/>
                    <a:pt x="79" y="304"/>
                  </a:cubicBezTo>
                  <a:lnTo>
                    <a:pt x="560" y="1631"/>
                  </a:lnTo>
                  <a:cubicBezTo>
                    <a:pt x="592" y="1740"/>
                    <a:pt x="674" y="1786"/>
                    <a:pt x="757" y="1786"/>
                  </a:cubicBezTo>
                  <a:cubicBezTo>
                    <a:pt x="895" y="1786"/>
                    <a:pt x="1035" y="1660"/>
                    <a:pt x="964" y="1487"/>
                  </a:cubicBezTo>
                  <a:lnTo>
                    <a:pt x="483" y="160"/>
                  </a:lnTo>
                  <a:cubicBezTo>
                    <a:pt x="450" y="48"/>
                    <a:pt x="367" y="1"/>
                    <a:pt x="283" y="1"/>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29" name="Google Shape;14129;p80"/>
            <p:cNvSpPr/>
            <p:nvPr/>
          </p:nvSpPr>
          <p:spPr>
            <a:xfrm>
              <a:off x="3431590" y="4338665"/>
              <a:ext cx="39721" cy="39852"/>
            </a:xfrm>
            <a:custGeom>
              <a:avLst/>
              <a:gdLst/>
              <a:ahLst/>
              <a:cxnLst/>
              <a:rect l="l" t="t" r="r" b="b"/>
              <a:pathLst>
                <a:path w="1520" h="1525" extrusionOk="0">
                  <a:moveTo>
                    <a:pt x="302" y="1"/>
                  </a:moveTo>
                  <a:cubicBezTo>
                    <a:pt x="144" y="1"/>
                    <a:pt x="0" y="187"/>
                    <a:pt x="129" y="352"/>
                  </a:cubicBezTo>
                  <a:lnTo>
                    <a:pt x="1043" y="1439"/>
                  </a:lnTo>
                  <a:cubicBezTo>
                    <a:pt x="1091" y="1499"/>
                    <a:pt x="1149" y="1524"/>
                    <a:pt x="1207" y="1524"/>
                  </a:cubicBezTo>
                  <a:cubicBezTo>
                    <a:pt x="1369" y="1524"/>
                    <a:pt x="1519" y="1324"/>
                    <a:pt x="1370" y="1160"/>
                  </a:cubicBezTo>
                  <a:lnTo>
                    <a:pt x="456" y="74"/>
                  </a:lnTo>
                  <a:cubicBezTo>
                    <a:pt x="410" y="22"/>
                    <a:pt x="355" y="1"/>
                    <a:pt x="302" y="1"/>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30" name="Google Shape;14130;p80"/>
            <p:cNvSpPr/>
            <p:nvPr/>
          </p:nvSpPr>
          <p:spPr>
            <a:xfrm>
              <a:off x="3738281" y="4341514"/>
              <a:ext cx="38153" cy="39800"/>
            </a:xfrm>
            <a:custGeom>
              <a:avLst/>
              <a:gdLst/>
              <a:ahLst/>
              <a:cxnLst/>
              <a:rect l="l" t="t" r="r" b="b"/>
              <a:pathLst>
                <a:path w="1460" h="1523" extrusionOk="0">
                  <a:moveTo>
                    <a:pt x="1146" y="0"/>
                  </a:moveTo>
                  <a:cubicBezTo>
                    <a:pt x="1088" y="0"/>
                    <a:pt x="1029" y="26"/>
                    <a:pt x="981" y="90"/>
                  </a:cubicBezTo>
                  <a:lnTo>
                    <a:pt x="77" y="1167"/>
                  </a:lnTo>
                  <a:cubicBezTo>
                    <a:pt x="0" y="1263"/>
                    <a:pt x="10" y="1397"/>
                    <a:pt x="106" y="1474"/>
                  </a:cubicBezTo>
                  <a:cubicBezTo>
                    <a:pt x="143" y="1507"/>
                    <a:pt x="189" y="1522"/>
                    <a:pt x="235" y="1522"/>
                  </a:cubicBezTo>
                  <a:cubicBezTo>
                    <a:pt x="297" y="1522"/>
                    <a:pt x="360" y="1495"/>
                    <a:pt x="404" y="1445"/>
                  </a:cubicBezTo>
                  <a:lnTo>
                    <a:pt x="1317" y="368"/>
                  </a:lnTo>
                  <a:cubicBezTo>
                    <a:pt x="1459" y="205"/>
                    <a:pt x="1308" y="0"/>
                    <a:pt x="1146" y="0"/>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31" name="Google Shape;14131;p80"/>
            <p:cNvSpPr/>
            <p:nvPr/>
          </p:nvSpPr>
          <p:spPr>
            <a:xfrm>
              <a:off x="3670389" y="4301819"/>
              <a:ext cx="26185" cy="46333"/>
            </a:xfrm>
            <a:custGeom>
              <a:avLst/>
              <a:gdLst/>
              <a:ahLst/>
              <a:cxnLst/>
              <a:rect l="l" t="t" r="r" b="b"/>
              <a:pathLst>
                <a:path w="1002" h="1773" extrusionOk="0">
                  <a:moveTo>
                    <a:pt x="761" y="0"/>
                  </a:moveTo>
                  <a:cubicBezTo>
                    <a:pt x="674" y="0"/>
                    <a:pt x="590" y="56"/>
                    <a:pt x="559" y="147"/>
                  </a:cubicBezTo>
                  <a:lnTo>
                    <a:pt x="79" y="1474"/>
                  </a:lnTo>
                  <a:cubicBezTo>
                    <a:pt x="1" y="1648"/>
                    <a:pt x="143" y="1773"/>
                    <a:pt x="282" y="1773"/>
                  </a:cubicBezTo>
                  <a:cubicBezTo>
                    <a:pt x="367" y="1773"/>
                    <a:pt x="450" y="1727"/>
                    <a:pt x="482" y="1618"/>
                  </a:cubicBezTo>
                  <a:lnTo>
                    <a:pt x="963" y="291"/>
                  </a:lnTo>
                  <a:cubicBezTo>
                    <a:pt x="1002" y="176"/>
                    <a:pt x="944" y="51"/>
                    <a:pt x="829" y="12"/>
                  </a:cubicBezTo>
                  <a:cubicBezTo>
                    <a:pt x="807" y="4"/>
                    <a:pt x="784" y="0"/>
                    <a:pt x="761" y="0"/>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32" name="Google Shape;14132;p80"/>
            <p:cNvSpPr/>
            <p:nvPr/>
          </p:nvSpPr>
          <p:spPr>
            <a:xfrm>
              <a:off x="3597296" y="4581071"/>
              <a:ext cx="11342" cy="47770"/>
            </a:xfrm>
            <a:custGeom>
              <a:avLst/>
              <a:gdLst/>
              <a:ahLst/>
              <a:cxnLst/>
              <a:rect l="l" t="t" r="r" b="b"/>
              <a:pathLst>
                <a:path w="434" h="1828" extrusionOk="0">
                  <a:moveTo>
                    <a:pt x="212" y="0"/>
                  </a:moveTo>
                  <a:cubicBezTo>
                    <a:pt x="97" y="0"/>
                    <a:pt x="0" y="96"/>
                    <a:pt x="0" y="212"/>
                  </a:cubicBezTo>
                  <a:lnTo>
                    <a:pt x="0" y="1625"/>
                  </a:lnTo>
                  <a:cubicBezTo>
                    <a:pt x="10" y="1760"/>
                    <a:pt x="111" y="1827"/>
                    <a:pt x="213" y="1827"/>
                  </a:cubicBezTo>
                  <a:cubicBezTo>
                    <a:pt x="315" y="1827"/>
                    <a:pt x="419" y="1760"/>
                    <a:pt x="433" y="1625"/>
                  </a:cubicBezTo>
                  <a:lnTo>
                    <a:pt x="433" y="212"/>
                  </a:lnTo>
                  <a:cubicBezTo>
                    <a:pt x="433" y="96"/>
                    <a:pt x="337" y="0"/>
                    <a:pt x="212" y="0"/>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33" name="Google Shape;14133;p80"/>
            <p:cNvSpPr/>
            <p:nvPr/>
          </p:nvSpPr>
          <p:spPr>
            <a:xfrm>
              <a:off x="3669161" y="4568553"/>
              <a:ext cx="26315" cy="46150"/>
            </a:xfrm>
            <a:custGeom>
              <a:avLst/>
              <a:gdLst/>
              <a:ahLst/>
              <a:cxnLst/>
              <a:rect l="l" t="t" r="r" b="b"/>
              <a:pathLst>
                <a:path w="1007" h="1766" extrusionOk="0">
                  <a:moveTo>
                    <a:pt x="260" y="0"/>
                  </a:moveTo>
                  <a:cubicBezTo>
                    <a:pt x="130" y="0"/>
                    <a:pt x="0" y="114"/>
                    <a:pt x="49" y="277"/>
                  </a:cubicBezTo>
                  <a:lnTo>
                    <a:pt x="529" y="1614"/>
                  </a:lnTo>
                  <a:cubicBezTo>
                    <a:pt x="562" y="1721"/>
                    <a:pt x="641" y="1765"/>
                    <a:pt x="723" y="1765"/>
                  </a:cubicBezTo>
                  <a:cubicBezTo>
                    <a:pt x="861" y="1765"/>
                    <a:pt x="1006" y="1636"/>
                    <a:pt x="933" y="1460"/>
                  </a:cubicBezTo>
                  <a:lnTo>
                    <a:pt x="453" y="133"/>
                  </a:lnTo>
                  <a:cubicBezTo>
                    <a:pt x="413" y="40"/>
                    <a:pt x="337" y="0"/>
                    <a:pt x="260" y="0"/>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34" name="Google Shape;14134;p80"/>
            <p:cNvSpPr/>
            <p:nvPr/>
          </p:nvSpPr>
          <p:spPr>
            <a:xfrm>
              <a:off x="3736922" y="4537586"/>
              <a:ext cx="39512" cy="39695"/>
            </a:xfrm>
            <a:custGeom>
              <a:avLst/>
              <a:gdLst/>
              <a:ahLst/>
              <a:cxnLst/>
              <a:rect l="l" t="t" r="r" b="b"/>
              <a:pathLst>
                <a:path w="1512" h="1519" extrusionOk="0">
                  <a:moveTo>
                    <a:pt x="299" y="0"/>
                  </a:moveTo>
                  <a:cubicBezTo>
                    <a:pt x="142" y="0"/>
                    <a:pt x="0" y="189"/>
                    <a:pt x="129" y="347"/>
                  </a:cubicBezTo>
                  <a:lnTo>
                    <a:pt x="1033" y="1433"/>
                  </a:lnTo>
                  <a:cubicBezTo>
                    <a:pt x="1080" y="1493"/>
                    <a:pt x="1139" y="1518"/>
                    <a:pt x="1197" y="1518"/>
                  </a:cubicBezTo>
                  <a:cubicBezTo>
                    <a:pt x="1359" y="1518"/>
                    <a:pt x="1512" y="1318"/>
                    <a:pt x="1369" y="1154"/>
                  </a:cubicBezTo>
                  <a:lnTo>
                    <a:pt x="456" y="77"/>
                  </a:lnTo>
                  <a:cubicBezTo>
                    <a:pt x="409" y="23"/>
                    <a:pt x="353" y="0"/>
                    <a:pt x="299" y="0"/>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35" name="Google Shape;14135;p80"/>
            <p:cNvSpPr/>
            <p:nvPr/>
          </p:nvSpPr>
          <p:spPr>
            <a:xfrm>
              <a:off x="3431068" y="4534476"/>
              <a:ext cx="38336" cy="39774"/>
            </a:xfrm>
            <a:custGeom>
              <a:avLst/>
              <a:gdLst/>
              <a:ahLst/>
              <a:cxnLst/>
              <a:rect l="l" t="t" r="r" b="b"/>
              <a:pathLst>
                <a:path w="1467" h="1522" extrusionOk="0">
                  <a:moveTo>
                    <a:pt x="1223" y="0"/>
                  </a:moveTo>
                  <a:cubicBezTo>
                    <a:pt x="1164" y="0"/>
                    <a:pt x="1105" y="24"/>
                    <a:pt x="1063" y="71"/>
                  </a:cubicBezTo>
                  <a:lnTo>
                    <a:pt x="149" y="1158"/>
                  </a:lnTo>
                  <a:cubicBezTo>
                    <a:pt x="0" y="1322"/>
                    <a:pt x="151" y="1522"/>
                    <a:pt x="313" y="1522"/>
                  </a:cubicBezTo>
                  <a:cubicBezTo>
                    <a:pt x="370" y="1522"/>
                    <a:pt x="429" y="1497"/>
                    <a:pt x="476" y="1437"/>
                  </a:cubicBezTo>
                  <a:lnTo>
                    <a:pt x="1390" y="350"/>
                  </a:lnTo>
                  <a:cubicBezTo>
                    <a:pt x="1467" y="264"/>
                    <a:pt x="1457" y="129"/>
                    <a:pt x="1361" y="52"/>
                  </a:cubicBezTo>
                  <a:cubicBezTo>
                    <a:pt x="1322" y="17"/>
                    <a:pt x="1272" y="0"/>
                    <a:pt x="1223" y="0"/>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36" name="Google Shape;14136;p80"/>
            <p:cNvSpPr/>
            <p:nvPr/>
          </p:nvSpPr>
          <p:spPr>
            <a:xfrm>
              <a:off x="3510223" y="4567926"/>
              <a:ext cx="26289" cy="46359"/>
            </a:xfrm>
            <a:custGeom>
              <a:avLst/>
              <a:gdLst/>
              <a:ahLst/>
              <a:cxnLst/>
              <a:rect l="l" t="t" r="r" b="b"/>
              <a:pathLst>
                <a:path w="1006" h="1774" extrusionOk="0">
                  <a:moveTo>
                    <a:pt x="760" y="1"/>
                  </a:moveTo>
                  <a:cubicBezTo>
                    <a:pt x="671" y="1"/>
                    <a:pt x="591" y="54"/>
                    <a:pt x="553" y="138"/>
                  </a:cubicBezTo>
                  <a:lnTo>
                    <a:pt x="73" y="1474"/>
                  </a:lnTo>
                  <a:cubicBezTo>
                    <a:pt x="1" y="1648"/>
                    <a:pt x="142" y="1773"/>
                    <a:pt x="279" y="1773"/>
                  </a:cubicBezTo>
                  <a:cubicBezTo>
                    <a:pt x="362" y="1773"/>
                    <a:pt x="444" y="1727"/>
                    <a:pt x="476" y="1619"/>
                  </a:cubicBezTo>
                  <a:lnTo>
                    <a:pt x="957" y="292"/>
                  </a:lnTo>
                  <a:cubicBezTo>
                    <a:pt x="1005" y="176"/>
                    <a:pt x="948" y="51"/>
                    <a:pt x="832" y="13"/>
                  </a:cubicBezTo>
                  <a:cubicBezTo>
                    <a:pt x="808" y="5"/>
                    <a:pt x="784" y="1"/>
                    <a:pt x="760" y="1"/>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137" name="Google Shape;14137;p80"/>
          <p:cNvGrpSpPr/>
          <p:nvPr/>
        </p:nvGrpSpPr>
        <p:grpSpPr>
          <a:xfrm>
            <a:off x="3965190" y="3842252"/>
            <a:ext cx="369801" cy="296813"/>
            <a:chOff x="3965190" y="3842252"/>
            <a:chExt cx="369801" cy="296813"/>
          </a:xfrm>
        </p:grpSpPr>
        <p:sp>
          <p:nvSpPr>
            <p:cNvPr id="14138" name="Google Shape;14138;p80"/>
            <p:cNvSpPr/>
            <p:nvPr/>
          </p:nvSpPr>
          <p:spPr>
            <a:xfrm>
              <a:off x="3965190" y="3869404"/>
              <a:ext cx="366665" cy="269661"/>
            </a:xfrm>
            <a:custGeom>
              <a:avLst/>
              <a:gdLst/>
              <a:ahLst/>
              <a:cxnLst/>
              <a:rect l="l" t="t" r="r" b="b"/>
              <a:pathLst>
                <a:path w="14031" h="10319" extrusionOk="0">
                  <a:moveTo>
                    <a:pt x="1193" y="0"/>
                  </a:moveTo>
                  <a:cubicBezTo>
                    <a:pt x="1077" y="0"/>
                    <a:pt x="972" y="10"/>
                    <a:pt x="866" y="49"/>
                  </a:cubicBezTo>
                  <a:lnTo>
                    <a:pt x="818" y="58"/>
                  </a:lnTo>
                  <a:cubicBezTo>
                    <a:pt x="327" y="222"/>
                    <a:pt x="0" y="674"/>
                    <a:pt x="0" y="1183"/>
                  </a:cubicBezTo>
                  <a:lnTo>
                    <a:pt x="0" y="9126"/>
                  </a:lnTo>
                  <a:cubicBezTo>
                    <a:pt x="0" y="9780"/>
                    <a:pt x="529" y="10309"/>
                    <a:pt x="1193" y="10318"/>
                  </a:cubicBezTo>
                  <a:lnTo>
                    <a:pt x="12838" y="10318"/>
                  </a:lnTo>
                  <a:cubicBezTo>
                    <a:pt x="13492" y="10318"/>
                    <a:pt x="14030" y="9780"/>
                    <a:pt x="14030" y="9126"/>
                  </a:cubicBezTo>
                  <a:lnTo>
                    <a:pt x="14030" y="1183"/>
                  </a:lnTo>
                  <a:cubicBezTo>
                    <a:pt x="14030" y="529"/>
                    <a:pt x="13492" y="0"/>
                    <a:pt x="12838" y="0"/>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39" name="Google Shape;14139;p80"/>
            <p:cNvSpPr/>
            <p:nvPr/>
          </p:nvSpPr>
          <p:spPr>
            <a:xfrm>
              <a:off x="3986043" y="3869404"/>
              <a:ext cx="348947" cy="245567"/>
            </a:xfrm>
            <a:custGeom>
              <a:avLst/>
              <a:gdLst/>
              <a:ahLst/>
              <a:cxnLst/>
              <a:rect l="l" t="t" r="r" b="b"/>
              <a:pathLst>
                <a:path w="13353" h="9397" extrusionOk="0">
                  <a:moveTo>
                    <a:pt x="385" y="0"/>
                  </a:moveTo>
                  <a:cubicBezTo>
                    <a:pt x="279" y="0"/>
                    <a:pt x="164" y="10"/>
                    <a:pt x="58" y="49"/>
                  </a:cubicBezTo>
                  <a:lnTo>
                    <a:pt x="20" y="58"/>
                  </a:lnTo>
                  <a:cubicBezTo>
                    <a:pt x="10" y="116"/>
                    <a:pt x="0" y="183"/>
                    <a:pt x="0" y="241"/>
                  </a:cubicBezTo>
                  <a:lnTo>
                    <a:pt x="0" y="8184"/>
                  </a:lnTo>
                  <a:cubicBezTo>
                    <a:pt x="0" y="8838"/>
                    <a:pt x="529" y="9367"/>
                    <a:pt x="1193" y="9367"/>
                  </a:cubicBezTo>
                  <a:lnTo>
                    <a:pt x="12847" y="9367"/>
                  </a:lnTo>
                  <a:cubicBezTo>
                    <a:pt x="12891" y="9387"/>
                    <a:pt x="12934" y="9397"/>
                    <a:pt x="12976" y="9397"/>
                  </a:cubicBezTo>
                  <a:cubicBezTo>
                    <a:pt x="13185" y="9397"/>
                    <a:pt x="13352" y="9161"/>
                    <a:pt x="13232" y="8953"/>
                  </a:cubicBezTo>
                  <a:lnTo>
                    <a:pt x="13232" y="1183"/>
                  </a:lnTo>
                  <a:cubicBezTo>
                    <a:pt x="13232" y="529"/>
                    <a:pt x="12694" y="0"/>
                    <a:pt x="12040" y="0"/>
                  </a:cubicBezTo>
                  <a:close/>
                </a:path>
              </a:pathLst>
            </a:custGeom>
            <a:solidFill>
              <a:srgbClr val="EC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40" name="Google Shape;14140;p80"/>
            <p:cNvSpPr/>
            <p:nvPr/>
          </p:nvSpPr>
          <p:spPr>
            <a:xfrm>
              <a:off x="4038047" y="3842252"/>
              <a:ext cx="21141" cy="53127"/>
            </a:xfrm>
            <a:custGeom>
              <a:avLst/>
              <a:gdLst/>
              <a:ahLst/>
              <a:cxnLst/>
              <a:rect l="l" t="t" r="r" b="b"/>
              <a:pathLst>
                <a:path w="809" h="2033" extrusionOk="0">
                  <a:moveTo>
                    <a:pt x="405" y="1"/>
                  </a:moveTo>
                  <a:cubicBezTo>
                    <a:pt x="203" y="1"/>
                    <a:pt x="1" y="136"/>
                    <a:pt x="1" y="405"/>
                  </a:cubicBezTo>
                  <a:lnTo>
                    <a:pt x="1" y="1636"/>
                  </a:lnTo>
                  <a:cubicBezTo>
                    <a:pt x="1" y="1900"/>
                    <a:pt x="203" y="2032"/>
                    <a:pt x="405" y="2032"/>
                  </a:cubicBezTo>
                  <a:cubicBezTo>
                    <a:pt x="607" y="2032"/>
                    <a:pt x="809" y="1900"/>
                    <a:pt x="809" y="1636"/>
                  </a:cubicBezTo>
                  <a:lnTo>
                    <a:pt x="809" y="405"/>
                  </a:lnTo>
                  <a:cubicBezTo>
                    <a:pt x="809" y="136"/>
                    <a:pt x="607" y="1"/>
                    <a:pt x="405"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41" name="Google Shape;14141;p80"/>
            <p:cNvSpPr/>
            <p:nvPr/>
          </p:nvSpPr>
          <p:spPr>
            <a:xfrm>
              <a:off x="4104659" y="3842252"/>
              <a:ext cx="21115" cy="53127"/>
            </a:xfrm>
            <a:custGeom>
              <a:avLst/>
              <a:gdLst/>
              <a:ahLst/>
              <a:cxnLst/>
              <a:rect l="l" t="t" r="r" b="b"/>
              <a:pathLst>
                <a:path w="808" h="2033" extrusionOk="0">
                  <a:moveTo>
                    <a:pt x="404" y="1"/>
                  </a:moveTo>
                  <a:cubicBezTo>
                    <a:pt x="202" y="1"/>
                    <a:pt x="0" y="136"/>
                    <a:pt x="0" y="405"/>
                  </a:cubicBezTo>
                  <a:lnTo>
                    <a:pt x="0" y="1636"/>
                  </a:lnTo>
                  <a:cubicBezTo>
                    <a:pt x="0" y="1900"/>
                    <a:pt x="202" y="2032"/>
                    <a:pt x="404" y="2032"/>
                  </a:cubicBezTo>
                  <a:cubicBezTo>
                    <a:pt x="606" y="2032"/>
                    <a:pt x="808" y="1900"/>
                    <a:pt x="808" y="1636"/>
                  </a:cubicBezTo>
                  <a:lnTo>
                    <a:pt x="808" y="405"/>
                  </a:lnTo>
                  <a:cubicBezTo>
                    <a:pt x="808" y="136"/>
                    <a:pt x="606" y="1"/>
                    <a:pt x="404"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42" name="Google Shape;14142;p80"/>
            <p:cNvSpPr/>
            <p:nvPr/>
          </p:nvSpPr>
          <p:spPr>
            <a:xfrm>
              <a:off x="4171244" y="3842252"/>
              <a:ext cx="21141" cy="53127"/>
            </a:xfrm>
            <a:custGeom>
              <a:avLst/>
              <a:gdLst/>
              <a:ahLst/>
              <a:cxnLst/>
              <a:rect l="l" t="t" r="r" b="b"/>
              <a:pathLst>
                <a:path w="809" h="2033" extrusionOk="0">
                  <a:moveTo>
                    <a:pt x="404" y="1"/>
                  </a:moveTo>
                  <a:cubicBezTo>
                    <a:pt x="202" y="1"/>
                    <a:pt x="0" y="136"/>
                    <a:pt x="0" y="405"/>
                  </a:cubicBezTo>
                  <a:lnTo>
                    <a:pt x="0" y="1636"/>
                  </a:lnTo>
                  <a:cubicBezTo>
                    <a:pt x="0" y="1900"/>
                    <a:pt x="200" y="2032"/>
                    <a:pt x="401" y="2032"/>
                  </a:cubicBezTo>
                  <a:cubicBezTo>
                    <a:pt x="601" y="2032"/>
                    <a:pt x="803" y="1900"/>
                    <a:pt x="808" y="1636"/>
                  </a:cubicBezTo>
                  <a:lnTo>
                    <a:pt x="808" y="405"/>
                  </a:lnTo>
                  <a:cubicBezTo>
                    <a:pt x="808" y="136"/>
                    <a:pt x="606" y="1"/>
                    <a:pt x="404"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43" name="Google Shape;14143;p80"/>
            <p:cNvSpPr/>
            <p:nvPr/>
          </p:nvSpPr>
          <p:spPr>
            <a:xfrm>
              <a:off x="4238091" y="3842252"/>
              <a:ext cx="20880" cy="53127"/>
            </a:xfrm>
            <a:custGeom>
              <a:avLst/>
              <a:gdLst/>
              <a:ahLst/>
              <a:cxnLst/>
              <a:rect l="l" t="t" r="r" b="b"/>
              <a:pathLst>
                <a:path w="799" h="2033" extrusionOk="0">
                  <a:moveTo>
                    <a:pt x="399" y="1"/>
                  </a:moveTo>
                  <a:cubicBezTo>
                    <a:pt x="200" y="1"/>
                    <a:pt x="0" y="136"/>
                    <a:pt x="0" y="405"/>
                  </a:cubicBezTo>
                  <a:lnTo>
                    <a:pt x="0" y="1636"/>
                  </a:lnTo>
                  <a:cubicBezTo>
                    <a:pt x="0" y="1900"/>
                    <a:pt x="200" y="2032"/>
                    <a:pt x="399" y="2032"/>
                  </a:cubicBezTo>
                  <a:cubicBezTo>
                    <a:pt x="599" y="2032"/>
                    <a:pt x="798" y="1900"/>
                    <a:pt x="798" y="1636"/>
                  </a:cubicBezTo>
                  <a:lnTo>
                    <a:pt x="798" y="405"/>
                  </a:lnTo>
                  <a:cubicBezTo>
                    <a:pt x="798" y="136"/>
                    <a:pt x="599" y="1"/>
                    <a:pt x="399"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44" name="Google Shape;14144;p80"/>
            <p:cNvSpPr/>
            <p:nvPr/>
          </p:nvSpPr>
          <p:spPr>
            <a:xfrm>
              <a:off x="4038047" y="3842252"/>
              <a:ext cx="21141" cy="29504"/>
            </a:xfrm>
            <a:custGeom>
              <a:avLst/>
              <a:gdLst/>
              <a:ahLst/>
              <a:cxnLst/>
              <a:rect l="l" t="t" r="r" b="b"/>
              <a:pathLst>
                <a:path w="809" h="1129" extrusionOk="0">
                  <a:moveTo>
                    <a:pt x="405" y="1"/>
                  </a:moveTo>
                  <a:cubicBezTo>
                    <a:pt x="203" y="1"/>
                    <a:pt x="1" y="136"/>
                    <a:pt x="1" y="405"/>
                  </a:cubicBezTo>
                  <a:lnTo>
                    <a:pt x="1" y="732"/>
                  </a:lnTo>
                  <a:cubicBezTo>
                    <a:pt x="1" y="996"/>
                    <a:pt x="203" y="1128"/>
                    <a:pt x="405" y="1128"/>
                  </a:cubicBezTo>
                  <a:cubicBezTo>
                    <a:pt x="607" y="1128"/>
                    <a:pt x="809" y="996"/>
                    <a:pt x="809" y="732"/>
                  </a:cubicBezTo>
                  <a:lnTo>
                    <a:pt x="809" y="405"/>
                  </a:lnTo>
                  <a:cubicBezTo>
                    <a:pt x="809" y="136"/>
                    <a:pt x="607" y="1"/>
                    <a:pt x="405" y="1"/>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45" name="Google Shape;14145;p80"/>
            <p:cNvSpPr/>
            <p:nvPr/>
          </p:nvSpPr>
          <p:spPr>
            <a:xfrm>
              <a:off x="4104659" y="3842252"/>
              <a:ext cx="21115" cy="29504"/>
            </a:xfrm>
            <a:custGeom>
              <a:avLst/>
              <a:gdLst/>
              <a:ahLst/>
              <a:cxnLst/>
              <a:rect l="l" t="t" r="r" b="b"/>
              <a:pathLst>
                <a:path w="808" h="1129" extrusionOk="0">
                  <a:moveTo>
                    <a:pt x="404" y="1"/>
                  </a:moveTo>
                  <a:cubicBezTo>
                    <a:pt x="202" y="1"/>
                    <a:pt x="0" y="136"/>
                    <a:pt x="0" y="405"/>
                  </a:cubicBezTo>
                  <a:lnTo>
                    <a:pt x="0" y="732"/>
                  </a:lnTo>
                  <a:cubicBezTo>
                    <a:pt x="0" y="996"/>
                    <a:pt x="202" y="1128"/>
                    <a:pt x="404" y="1128"/>
                  </a:cubicBezTo>
                  <a:cubicBezTo>
                    <a:pt x="606" y="1128"/>
                    <a:pt x="808" y="996"/>
                    <a:pt x="808" y="732"/>
                  </a:cubicBezTo>
                  <a:lnTo>
                    <a:pt x="808" y="405"/>
                  </a:lnTo>
                  <a:cubicBezTo>
                    <a:pt x="808" y="136"/>
                    <a:pt x="606" y="1"/>
                    <a:pt x="404" y="1"/>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46" name="Google Shape;14146;p80"/>
            <p:cNvSpPr/>
            <p:nvPr/>
          </p:nvSpPr>
          <p:spPr>
            <a:xfrm>
              <a:off x="4171244" y="3842252"/>
              <a:ext cx="21141" cy="29504"/>
            </a:xfrm>
            <a:custGeom>
              <a:avLst/>
              <a:gdLst/>
              <a:ahLst/>
              <a:cxnLst/>
              <a:rect l="l" t="t" r="r" b="b"/>
              <a:pathLst>
                <a:path w="809" h="1129" extrusionOk="0">
                  <a:moveTo>
                    <a:pt x="404" y="1"/>
                  </a:moveTo>
                  <a:cubicBezTo>
                    <a:pt x="202" y="1"/>
                    <a:pt x="0" y="136"/>
                    <a:pt x="0" y="405"/>
                  </a:cubicBezTo>
                  <a:lnTo>
                    <a:pt x="0" y="732"/>
                  </a:lnTo>
                  <a:cubicBezTo>
                    <a:pt x="0" y="996"/>
                    <a:pt x="200" y="1128"/>
                    <a:pt x="401" y="1128"/>
                  </a:cubicBezTo>
                  <a:cubicBezTo>
                    <a:pt x="601" y="1128"/>
                    <a:pt x="803" y="996"/>
                    <a:pt x="808" y="732"/>
                  </a:cubicBezTo>
                  <a:lnTo>
                    <a:pt x="808" y="405"/>
                  </a:lnTo>
                  <a:cubicBezTo>
                    <a:pt x="808" y="136"/>
                    <a:pt x="606" y="1"/>
                    <a:pt x="404" y="1"/>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47" name="Google Shape;14147;p80"/>
            <p:cNvSpPr/>
            <p:nvPr/>
          </p:nvSpPr>
          <p:spPr>
            <a:xfrm>
              <a:off x="4238091" y="3842252"/>
              <a:ext cx="20880" cy="29504"/>
            </a:xfrm>
            <a:custGeom>
              <a:avLst/>
              <a:gdLst/>
              <a:ahLst/>
              <a:cxnLst/>
              <a:rect l="l" t="t" r="r" b="b"/>
              <a:pathLst>
                <a:path w="799" h="1129" extrusionOk="0">
                  <a:moveTo>
                    <a:pt x="399" y="1"/>
                  </a:moveTo>
                  <a:cubicBezTo>
                    <a:pt x="200" y="1"/>
                    <a:pt x="0" y="136"/>
                    <a:pt x="0" y="405"/>
                  </a:cubicBezTo>
                  <a:lnTo>
                    <a:pt x="0" y="732"/>
                  </a:lnTo>
                  <a:cubicBezTo>
                    <a:pt x="0" y="996"/>
                    <a:pt x="200" y="1128"/>
                    <a:pt x="399" y="1128"/>
                  </a:cubicBezTo>
                  <a:cubicBezTo>
                    <a:pt x="599" y="1128"/>
                    <a:pt x="798" y="996"/>
                    <a:pt x="798" y="732"/>
                  </a:cubicBezTo>
                  <a:lnTo>
                    <a:pt x="798" y="405"/>
                  </a:lnTo>
                  <a:cubicBezTo>
                    <a:pt x="798" y="136"/>
                    <a:pt x="599" y="1"/>
                    <a:pt x="399" y="1"/>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48" name="Google Shape;14148;p80"/>
            <p:cNvSpPr/>
            <p:nvPr/>
          </p:nvSpPr>
          <p:spPr>
            <a:xfrm>
              <a:off x="3985547" y="3919657"/>
              <a:ext cx="167483" cy="163145"/>
            </a:xfrm>
            <a:custGeom>
              <a:avLst/>
              <a:gdLst/>
              <a:ahLst/>
              <a:cxnLst/>
              <a:rect l="l" t="t" r="r" b="b"/>
              <a:pathLst>
                <a:path w="6409" h="6243" extrusionOk="0">
                  <a:moveTo>
                    <a:pt x="226" y="1"/>
                  </a:moveTo>
                  <a:cubicBezTo>
                    <a:pt x="113" y="1"/>
                    <a:pt x="0" y="78"/>
                    <a:pt x="10" y="231"/>
                  </a:cubicBezTo>
                  <a:lnTo>
                    <a:pt x="10" y="1607"/>
                  </a:lnTo>
                  <a:cubicBezTo>
                    <a:pt x="19" y="2626"/>
                    <a:pt x="837" y="3443"/>
                    <a:pt x="1856" y="3453"/>
                  </a:cubicBezTo>
                  <a:lnTo>
                    <a:pt x="2606" y="3453"/>
                  </a:lnTo>
                  <a:cubicBezTo>
                    <a:pt x="3260" y="3453"/>
                    <a:pt x="3789" y="3972"/>
                    <a:pt x="3789" y="4626"/>
                  </a:cubicBezTo>
                  <a:cubicBezTo>
                    <a:pt x="3789" y="5520"/>
                    <a:pt x="4510" y="6241"/>
                    <a:pt x="5404" y="6241"/>
                  </a:cubicBezTo>
                  <a:lnTo>
                    <a:pt x="6106" y="6241"/>
                  </a:lnTo>
                  <a:cubicBezTo>
                    <a:pt x="6113" y="6242"/>
                    <a:pt x="6119" y="6242"/>
                    <a:pt x="6124" y="6242"/>
                  </a:cubicBezTo>
                  <a:cubicBezTo>
                    <a:pt x="6408" y="6242"/>
                    <a:pt x="6408" y="5808"/>
                    <a:pt x="6124" y="5808"/>
                  </a:cubicBezTo>
                  <a:cubicBezTo>
                    <a:pt x="6119" y="5808"/>
                    <a:pt x="6113" y="5808"/>
                    <a:pt x="6106" y="5809"/>
                  </a:cubicBezTo>
                  <a:lnTo>
                    <a:pt x="6106" y="5818"/>
                  </a:lnTo>
                  <a:lnTo>
                    <a:pt x="5404" y="5818"/>
                  </a:lnTo>
                  <a:cubicBezTo>
                    <a:pt x="4751" y="5818"/>
                    <a:pt x="4222" y="5290"/>
                    <a:pt x="4222" y="4636"/>
                  </a:cubicBezTo>
                  <a:cubicBezTo>
                    <a:pt x="4222" y="3741"/>
                    <a:pt x="3500" y="3020"/>
                    <a:pt x="2606" y="3020"/>
                  </a:cubicBezTo>
                  <a:lnTo>
                    <a:pt x="1856" y="3020"/>
                  </a:lnTo>
                  <a:cubicBezTo>
                    <a:pt x="1077" y="3020"/>
                    <a:pt x="443" y="2385"/>
                    <a:pt x="443" y="1607"/>
                  </a:cubicBezTo>
                  <a:lnTo>
                    <a:pt x="443" y="231"/>
                  </a:lnTo>
                  <a:cubicBezTo>
                    <a:pt x="452" y="78"/>
                    <a:pt x="339" y="1"/>
                    <a:pt x="226" y="1"/>
                  </a:cubicBez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49" name="Google Shape;14149;p80"/>
            <p:cNvSpPr/>
            <p:nvPr/>
          </p:nvSpPr>
          <p:spPr>
            <a:xfrm>
              <a:off x="4167116" y="3935990"/>
              <a:ext cx="147126" cy="143755"/>
            </a:xfrm>
            <a:custGeom>
              <a:avLst/>
              <a:gdLst/>
              <a:ahLst/>
              <a:cxnLst/>
              <a:rect l="l" t="t" r="r" b="b"/>
              <a:pathLst>
                <a:path w="5630" h="5501" extrusionOk="0">
                  <a:moveTo>
                    <a:pt x="4505" y="1"/>
                  </a:moveTo>
                  <a:cubicBezTo>
                    <a:pt x="4244" y="1"/>
                    <a:pt x="3983" y="99"/>
                    <a:pt x="3784" y="299"/>
                  </a:cubicBezTo>
                  <a:lnTo>
                    <a:pt x="3764" y="308"/>
                  </a:lnTo>
                  <a:lnTo>
                    <a:pt x="3120" y="953"/>
                  </a:lnTo>
                  <a:lnTo>
                    <a:pt x="755" y="3318"/>
                  </a:lnTo>
                  <a:cubicBezTo>
                    <a:pt x="658" y="3414"/>
                    <a:pt x="582" y="3539"/>
                    <a:pt x="543" y="3674"/>
                  </a:cubicBezTo>
                  <a:lnTo>
                    <a:pt x="245" y="4636"/>
                  </a:lnTo>
                  <a:lnTo>
                    <a:pt x="33" y="5347"/>
                  </a:lnTo>
                  <a:cubicBezTo>
                    <a:pt x="1" y="5420"/>
                    <a:pt x="58" y="5500"/>
                    <a:pt x="134" y="5500"/>
                  </a:cubicBezTo>
                  <a:cubicBezTo>
                    <a:pt x="148" y="5500"/>
                    <a:pt x="163" y="5497"/>
                    <a:pt x="178" y="5491"/>
                  </a:cubicBezTo>
                  <a:lnTo>
                    <a:pt x="880" y="5270"/>
                  </a:lnTo>
                  <a:lnTo>
                    <a:pt x="1841" y="4972"/>
                  </a:lnTo>
                  <a:cubicBezTo>
                    <a:pt x="1918" y="4953"/>
                    <a:pt x="1985" y="4924"/>
                    <a:pt x="2043" y="4886"/>
                  </a:cubicBezTo>
                  <a:cubicBezTo>
                    <a:pt x="2101" y="4847"/>
                    <a:pt x="2159" y="4809"/>
                    <a:pt x="2197" y="4761"/>
                  </a:cubicBezTo>
                  <a:lnTo>
                    <a:pt x="4563" y="2405"/>
                  </a:lnTo>
                  <a:lnTo>
                    <a:pt x="5226" y="1741"/>
                  </a:lnTo>
                  <a:cubicBezTo>
                    <a:pt x="5630" y="1337"/>
                    <a:pt x="5620" y="674"/>
                    <a:pt x="5207" y="280"/>
                  </a:cubicBezTo>
                  <a:cubicBezTo>
                    <a:pt x="5012" y="94"/>
                    <a:pt x="4759" y="1"/>
                    <a:pt x="4505" y="1"/>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50" name="Google Shape;14150;p80"/>
            <p:cNvSpPr/>
            <p:nvPr/>
          </p:nvSpPr>
          <p:spPr>
            <a:xfrm>
              <a:off x="4167298" y="4057114"/>
              <a:ext cx="22814" cy="22474"/>
            </a:xfrm>
            <a:custGeom>
              <a:avLst/>
              <a:gdLst/>
              <a:ahLst/>
              <a:cxnLst/>
              <a:rect l="l" t="t" r="r" b="b"/>
              <a:pathLst>
                <a:path w="873" h="860" extrusionOk="0">
                  <a:moveTo>
                    <a:pt x="238" y="1"/>
                  </a:moveTo>
                  <a:lnTo>
                    <a:pt x="26" y="712"/>
                  </a:lnTo>
                  <a:cubicBezTo>
                    <a:pt x="1" y="790"/>
                    <a:pt x="60" y="859"/>
                    <a:pt x="134" y="859"/>
                  </a:cubicBezTo>
                  <a:cubicBezTo>
                    <a:pt x="143" y="859"/>
                    <a:pt x="152" y="859"/>
                    <a:pt x="161" y="856"/>
                  </a:cubicBezTo>
                  <a:lnTo>
                    <a:pt x="873" y="635"/>
                  </a:lnTo>
                  <a:cubicBezTo>
                    <a:pt x="844" y="299"/>
                    <a:pt x="575" y="30"/>
                    <a:pt x="238" y="1"/>
                  </a:cubicBez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51" name="Google Shape;14151;p80"/>
            <p:cNvSpPr/>
            <p:nvPr/>
          </p:nvSpPr>
          <p:spPr>
            <a:xfrm>
              <a:off x="4183814" y="3960868"/>
              <a:ext cx="102544" cy="102570"/>
            </a:xfrm>
            <a:custGeom>
              <a:avLst/>
              <a:gdLst/>
              <a:ahLst/>
              <a:cxnLst/>
              <a:rect l="l" t="t" r="r" b="b"/>
              <a:pathLst>
                <a:path w="3924" h="3925" extrusionOk="0">
                  <a:moveTo>
                    <a:pt x="2472" y="1"/>
                  </a:moveTo>
                  <a:lnTo>
                    <a:pt x="116" y="2357"/>
                  </a:lnTo>
                  <a:cubicBezTo>
                    <a:pt x="68" y="2405"/>
                    <a:pt x="29" y="2453"/>
                    <a:pt x="0" y="2511"/>
                  </a:cubicBezTo>
                  <a:lnTo>
                    <a:pt x="673" y="3193"/>
                  </a:lnTo>
                  <a:lnTo>
                    <a:pt x="1395" y="3914"/>
                  </a:lnTo>
                  <a:lnTo>
                    <a:pt x="1404" y="3924"/>
                  </a:lnTo>
                  <a:cubicBezTo>
                    <a:pt x="1462" y="3895"/>
                    <a:pt x="1520" y="3847"/>
                    <a:pt x="1558" y="3809"/>
                  </a:cubicBezTo>
                  <a:lnTo>
                    <a:pt x="3924" y="1443"/>
                  </a:lnTo>
                  <a:lnTo>
                    <a:pt x="2472" y="1"/>
                  </a:lnTo>
                  <a:close/>
                </a:path>
              </a:pathLst>
            </a:custGeom>
            <a:solidFill>
              <a:srgbClr val="7C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52" name="Google Shape;14152;p80"/>
            <p:cNvSpPr/>
            <p:nvPr/>
          </p:nvSpPr>
          <p:spPr>
            <a:xfrm>
              <a:off x="4265975" y="3936120"/>
              <a:ext cx="48267" cy="45392"/>
            </a:xfrm>
            <a:custGeom>
              <a:avLst/>
              <a:gdLst/>
              <a:ahLst/>
              <a:cxnLst/>
              <a:rect l="l" t="t" r="r" b="b"/>
              <a:pathLst>
                <a:path w="1847" h="1737" extrusionOk="0">
                  <a:moveTo>
                    <a:pt x="722" y="1"/>
                  </a:moveTo>
                  <a:cubicBezTo>
                    <a:pt x="461" y="1"/>
                    <a:pt x="200" y="99"/>
                    <a:pt x="1" y="294"/>
                  </a:cubicBezTo>
                  <a:lnTo>
                    <a:pt x="1443" y="1736"/>
                  </a:lnTo>
                  <a:cubicBezTo>
                    <a:pt x="1847" y="1332"/>
                    <a:pt x="1837" y="678"/>
                    <a:pt x="1424" y="284"/>
                  </a:cubicBezTo>
                  <a:cubicBezTo>
                    <a:pt x="1229" y="94"/>
                    <a:pt x="976" y="1"/>
                    <a:pt x="722" y="1"/>
                  </a:cubicBezTo>
                  <a:close/>
                </a:path>
              </a:pathLst>
            </a:custGeom>
            <a:solidFill>
              <a:srgbClr val="6578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53" name="Google Shape;14153;p80"/>
            <p:cNvSpPr/>
            <p:nvPr/>
          </p:nvSpPr>
          <p:spPr>
            <a:xfrm>
              <a:off x="4201401" y="3978455"/>
              <a:ext cx="84957" cy="84983"/>
            </a:xfrm>
            <a:custGeom>
              <a:avLst/>
              <a:gdLst/>
              <a:ahLst/>
              <a:cxnLst/>
              <a:rect l="l" t="t" r="r" b="b"/>
              <a:pathLst>
                <a:path w="3251" h="3252" extrusionOk="0">
                  <a:moveTo>
                    <a:pt x="2481" y="1"/>
                  </a:moveTo>
                  <a:lnTo>
                    <a:pt x="116" y="2366"/>
                  </a:lnTo>
                  <a:cubicBezTo>
                    <a:pt x="77" y="2405"/>
                    <a:pt x="29" y="2463"/>
                    <a:pt x="0" y="2520"/>
                  </a:cubicBezTo>
                  <a:lnTo>
                    <a:pt x="722" y="3241"/>
                  </a:lnTo>
                  <a:lnTo>
                    <a:pt x="731" y="3251"/>
                  </a:lnTo>
                  <a:cubicBezTo>
                    <a:pt x="789" y="3222"/>
                    <a:pt x="847" y="3174"/>
                    <a:pt x="885" y="3136"/>
                  </a:cubicBezTo>
                  <a:lnTo>
                    <a:pt x="3251" y="770"/>
                  </a:lnTo>
                  <a:lnTo>
                    <a:pt x="2481" y="1"/>
                  </a:lnTo>
                  <a:close/>
                </a:path>
              </a:pathLst>
            </a:custGeom>
            <a:solidFill>
              <a:srgbClr val="9EAE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54" name="Google Shape;14154;p80"/>
            <p:cNvSpPr/>
            <p:nvPr/>
          </p:nvSpPr>
          <p:spPr>
            <a:xfrm>
              <a:off x="4265975" y="3936120"/>
              <a:ext cx="48032" cy="45392"/>
            </a:xfrm>
            <a:custGeom>
              <a:avLst/>
              <a:gdLst/>
              <a:ahLst/>
              <a:cxnLst/>
              <a:rect l="l" t="t" r="r" b="b"/>
              <a:pathLst>
                <a:path w="1838" h="1737" extrusionOk="0">
                  <a:moveTo>
                    <a:pt x="718" y="1"/>
                  </a:moveTo>
                  <a:cubicBezTo>
                    <a:pt x="459" y="1"/>
                    <a:pt x="200" y="99"/>
                    <a:pt x="1" y="294"/>
                  </a:cubicBezTo>
                  <a:lnTo>
                    <a:pt x="674" y="967"/>
                  </a:lnTo>
                  <a:lnTo>
                    <a:pt x="1443" y="1736"/>
                  </a:lnTo>
                  <a:cubicBezTo>
                    <a:pt x="1837" y="1332"/>
                    <a:pt x="1837" y="678"/>
                    <a:pt x="1424" y="284"/>
                  </a:cubicBezTo>
                  <a:cubicBezTo>
                    <a:pt x="1224" y="94"/>
                    <a:pt x="971" y="1"/>
                    <a:pt x="718" y="1"/>
                  </a:cubicBezTo>
                  <a:close/>
                </a:path>
              </a:pathLst>
            </a:custGeom>
            <a:solidFill>
              <a:srgbClr val="6578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55" name="Google Shape;14155;p80"/>
            <p:cNvSpPr/>
            <p:nvPr/>
          </p:nvSpPr>
          <p:spPr>
            <a:xfrm>
              <a:off x="4283562" y="3953734"/>
              <a:ext cx="29425" cy="27779"/>
            </a:xfrm>
            <a:custGeom>
              <a:avLst/>
              <a:gdLst/>
              <a:ahLst/>
              <a:cxnLst/>
              <a:rect l="l" t="t" r="r" b="b"/>
              <a:pathLst>
                <a:path w="1126" h="1063" extrusionOk="0">
                  <a:moveTo>
                    <a:pt x="728" y="1"/>
                  </a:moveTo>
                  <a:cubicBezTo>
                    <a:pt x="461" y="1"/>
                    <a:pt x="198" y="103"/>
                    <a:pt x="1" y="293"/>
                  </a:cubicBezTo>
                  <a:lnTo>
                    <a:pt x="770" y="1062"/>
                  </a:lnTo>
                  <a:cubicBezTo>
                    <a:pt x="1030" y="793"/>
                    <a:pt x="1126" y="408"/>
                    <a:pt x="1020" y="43"/>
                  </a:cubicBezTo>
                  <a:cubicBezTo>
                    <a:pt x="924" y="15"/>
                    <a:pt x="826" y="1"/>
                    <a:pt x="728" y="1"/>
                  </a:cubicBez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56" name="Google Shape;14156;p80"/>
            <p:cNvSpPr/>
            <p:nvPr/>
          </p:nvSpPr>
          <p:spPr>
            <a:xfrm>
              <a:off x="4248649" y="3943777"/>
              <a:ext cx="55061" cy="55061"/>
            </a:xfrm>
            <a:custGeom>
              <a:avLst/>
              <a:gdLst/>
              <a:ahLst/>
              <a:cxnLst/>
              <a:rect l="l" t="t" r="r" b="b"/>
              <a:pathLst>
                <a:path w="2107" h="2107" extrusionOk="0">
                  <a:moveTo>
                    <a:pt x="664" y="1"/>
                  </a:moveTo>
                  <a:lnTo>
                    <a:pt x="644" y="10"/>
                  </a:lnTo>
                  <a:lnTo>
                    <a:pt x="0" y="664"/>
                  </a:lnTo>
                  <a:lnTo>
                    <a:pt x="1443" y="2107"/>
                  </a:lnTo>
                  <a:lnTo>
                    <a:pt x="2106" y="1443"/>
                  </a:lnTo>
                  <a:lnTo>
                    <a:pt x="664" y="1"/>
                  </a:ln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57" name="Google Shape;14157;p80"/>
            <p:cNvSpPr/>
            <p:nvPr/>
          </p:nvSpPr>
          <p:spPr>
            <a:xfrm>
              <a:off x="4266236" y="3961364"/>
              <a:ext cx="37474" cy="37474"/>
            </a:xfrm>
            <a:custGeom>
              <a:avLst/>
              <a:gdLst/>
              <a:ahLst/>
              <a:cxnLst/>
              <a:rect l="l" t="t" r="r" b="b"/>
              <a:pathLst>
                <a:path w="1434" h="1434" extrusionOk="0">
                  <a:moveTo>
                    <a:pt x="664" y="1"/>
                  </a:moveTo>
                  <a:lnTo>
                    <a:pt x="654" y="20"/>
                  </a:lnTo>
                  <a:lnTo>
                    <a:pt x="0" y="664"/>
                  </a:lnTo>
                  <a:lnTo>
                    <a:pt x="770" y="1434"/>
                  </a:lnTo>
                  <a:lnTo>
                    <a:pt x="1433" y="770"/>
                  </a:lnTo>
                  <a:lnTo>
                    <a:pt x="664" y="1"/>
                  </a:lnTo>
                  <a:close/>
                </a:path>
              </a:pathLst>
            </a:custGeom>
            <a:solidFill>
              <a:srgbClr val="EA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58" name="Google Shape;14158;p80"/>
            <p:cNvSpPr/>
            <p:nvPr/>
          </p:nvSpPr>
          <p:spPr>
            <a:xfrm>
              <a:off x="4266236" y="3961364"/>
              <a:ext cx="37474" cy="37474"/>
            </a:xfrm>
            <a:custGeom>
              <a:avLst/>
              <a:gdLst/>
              <a:ahLst/>
              <a:cxnLst/>
              <a:rect l="l" t="t" r="r" b="b"/>
              <a:pathLst>
                <a:path w="1434" h="1434" extrusionOk="0">
                  <a:moveTo>
                    <a:pt x="664" y="1"/>
                  </a:moveTo>
                  <a:lnTo>
                    <a:pt x="654" y="20"/>
                  </a:lnTo>
                  <a:lnTo>
                    <a:pt x="0" y="664"/>
                  </a:lnTo>
                  <a:lnTo>
                    <a:pt x="770" y="1434"/>
                  </a:lnTo>
                  <a:lnTo>
                    <a:pt x="1433" y="770"/>
                  </a:lnTo>
                  <a:lnTo>
                    <a:pt x="664" y="1"/>
                  </a:lnTo>
                  <a:close/>
                </a:path>
              </a:pathLst>
            </a:custGeom>
            <a:solidFill>
              <a:srgbClr val="EA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159" name="Google Shape;14159;p80"/>
          <p:cNvGrpSpPr/>
          <p:nvPr/>
        </p:nvGrpSpPr>
        <p:grpSpPr>
          <a:xfrm>
            <a:off x="3506590" y="3833812"/>
            <a:ext cx="396796" cy="313407"/>
            <a:chOff x="3506590" y="3833812"/>
            <a:chExt cx="396796" cy="313407"/>
          </a:xfrm>
        </p:grpSpPr>
        <p:sp>
          <p:nvSpPr>
            <p:cNvPr id="14160" name="Google Shape;14160;p80"/>
            <p:cNvSpPr/>
            <p:nvPr/>
          </p:nvSpPr>
          <p:spPr>
            <a:xfrm>
              <a:off x="3511608" y="3839404"/>
              <a:ext cx="370428" cy="302667"/>
            </a:xfrm>
            <a:custGeom>
              <a:avLst/>
              <a:gdLst/>
              <a:ahLst/>
              <a:cxnLst/>
              <a:rect l="l" t="t" r="r" b="b"/>
              <a:pathLst>
                <a:path w="14175" h="11582" extrusionOk="0">
                  <a:moveTo>
                    <a:pt x="9070" y="0"/>
                  </a:moveTo>
                  <a:cubicBezTo>
                    <a:pt x="8246" y="0"/>
                    <a:pt x="7449" y="615"/>
                    <a:pt x="7405" y="1581"/>
                  </a:cubicBezTo>
                  <a:cubicBezTo>
                    <a:pt x="7357" y="697"/>
                    <a:pt x="6626" y="4"/>
                    <a:pt x="5741" y="4"/>
                  </a:cubicBezTo>
                  <a:cubicBezTo>
                    <a:pt x="5501" y="4"/>
                    <a:pt x="5270" y="52"/>
                    <a:pt x="5049" y="148"/>
                  </a:cubicBezTo>
                  <a:cubicBezTo>
                    <a:pt x="4847" y="254"/>
                    <a:pt x="4655" y="389"/>
                    <a:pt x="4501" y="562"/>
                  </a:cubicBezTo>
                  <a:cubicBezTo>
                    <a:pt x="4364" y="531"/>
                    <a:pt x="4227" y="516"/>
                    <a:pt x="4092" y="516"/>
                  </a:cubicBezTo>
                  <a:cubicBezTo>
                    <a:pt x="3343" y="516"/>
                    <a:pt x="2652" y="973"/>
                    <a:pt x="2376" y="1706"/>
                  </a:cubicBezTo>
                  <a:cubicBezTo>
                    <a:pt x="2356" y="1754"/>
                    <a:pt x="2347" y="1802"/>
                    <a:pt x="2327" y="1850"/>
                  </a:cubicBezTo>
                  <a:cubicBezTo>
                    <a:pt x="2212" y="2264"/>
                    <a:pt x="2241" y="2716"/>
                    <a:pt x="2424" y="3110"/>
                  </a:cubicBezTo>
                  <a:lnTo>
                    <a:pt x="2376" y="3120"/>
                  </a:lnTo>
                  <a:cubicBezTo>
                    <a:pt x="298" y="3851"/>
                    <a:pt x="0" y="6678"/>
                    <a:pt x="1875" y="7822"/>
                  </a:cubicBezTo>
                  <a:cubicBezTo>
                    <a:pt x="1041" y="9049"/>
                    <a:pt x="1918" y="10707"/>
                    <a:pt x="3401" y="10707"/>
                  </a:cubicBezTo>
                  <a:cubicBezTo>
                    <a:pt x="3405" y="10707"/>
                    <a:pt x="3410" y="10707"/>
                    <a:pt x="3414" y="10707"/>
                  </a:cubicBezTo>
                  <a:cubicBezTo>
                    <a:pt x="3683" y="10697"/>
                    <a:pt x="3953" y="10640"/>
                    <a:pt x="4203" y="10515"/>
                  </a:cubicBezTo>
                  <a:cubicBezTo>
                    <a:pt x="4442" y="11163"/>
                    <a:pt x="5059" y="11581"/>
                    <a:pt x="5742" y="11581"/>
                  </a:cubicBezTo>
                  <a:cubicBezTo>
                    <a:pt x="5799" y="11581"/>
                    <a:pt x="5857" y="11578"/>
                    <a:pt x="5914" y="11572"/>
                  </a:cubicBezTo>
                  <a:cubicBezTo>
                    <a:pt x="6655" y="11505"/>
                    <a:pt x="7260" y="10938"/>
                    <a:pt x="7385" y="10207"/>
                  </a:cubicBezTo>
                  <a:cubicBezTo>
                    <a:pt x="7395" y="10159"/>
                    <a:pt x="7405" y="10101"/>
                    <a:pt x="7405" y="10053"/>
                  </a:cubicBezTo>
                  <a:cubicBezTo>
                    <a:pt x="7405" y="10082"/>
                    <a:pt x="7414" y="10120"/>
                    <a:pt x="7414" y="10159"/>
                  </a:cubicBezTo>
                  <a:cubicBezTo>
                    <a:pt x="7539" y="10966"/>
                    <a:pt x="8241" y="11572"/>
                    <a:pt x="9068" y="11572"/>
                  </a:cubicBezTo>
                  <a:cubicBezTo>
                    <a:pt x="9395" y="11572"/>
                    <a:pt x="9732" y="11466"/>
                    <a:pt x="10001" y="11274"/>
                  </a:cubicBezTo>
                  <a:cubicBezTo>
                    <a:pt x="10270" y="11091"/>
                    <a:pt x="10482" y="10832"/>
                    <a:pt x="10607" y="10524"/>
                  </a:cubicBezTo>
                  <a:cubicBezTo>
                    <a:pt x="10847" y="10640"/>
                    <a:pt x="11116" y="10707"/>
                    <a:pt x="11386" y="10707"/>
                  </a:cubicBezTo>
                  <a:cubicBezTo>
                    <a:pt x="11393" y="10707"/>
                    <a:pt x="11399" y="10707"/>
                    <a:pt x="11406" y="10707"/>
                  </a:cubicBezTo>
                  <a:cubicBezTo>
                    <a:pt x="12282" y="10707"/>
                    <a:pt x="13031" y="10094"/>
                    <a:pt x="13213" y="9245"/>
                  </a:cubicBezTo>
                  <a:cubicBezTo>
                    <a:pt x="13222" y="9207"/>
                    <a:pt x="13232" y="9168"/>
                    <a:pt x="13232" y="9130"/>
                  </a:cubicBezTo>
                  <a:cubicBezTo>
                    <a:pt x="13242" y="9062"/>
                    <a:pt x="13242" y="8995"/>
                    <a:pt x="13251" y="8928"/>
                  </a:cubicBezTo>
                  <a:cubicBezTo>
                    <a:pt x="13261" y="8534"/>
                    <a:pt x="13145" y="8149"/>
                    <a:pt x="12924" y="7822"/>
                  </a:cubicBezTo>
                  <a:cubicBezTo>
                    <a:pt x="13040" y="7755"/>
                    <a:pt x="13145" y="7678"/>
                    <a:pt x="13251" y="7582"/>
                  </a:cubicBezTo>
                  <a:cubicBezTo>
                    <a:pt x="13280" y="7562"/>
                    <a:pt x="13309" y="7534"/>
                    <a:pt x="13338" y="7505"/>
                  </a:cubicBezTo>
                  <a:cubicBezTo>
                    <a:pt x="13405" y="7447"/>
                    <a:pt x="13463" y="7389"/>
                    <a:pt x="13520" y="7322"/>
                  </a:cubicBezTo>
                  <a:cubicBezTo>
                    <a:pt x="13944" y="6851"/>
                    <a:pt x="14174" y="6226"/>
                    <a:pt x="14174" y="5591"/>
                  </a:cubicBezTo>
                  <a:cubicBezTo>
                    <a:pt x="14174" y="4466"/>
                    <a:pt x="13453" y="3466"/>
                    <a:pt x="12376" y="3110"/>
                  </a:cubicBezTo>
                  <a:cubicBezTo>
                    <a:pt x="12569" y="2687"/>
                    <a:pt x="12597" y="2216"/>
                    <a:pt x="12453" y="1783"/>
                  </a:cubicBezTo>
                  <a:cubicBezTo>
                    <a:pt x="12443" y="1754"/>
                    <a:pt x="12434" y="1725"/>
                    <a:pt x="12424" y="1706"/>
                  </a:cubicBezTo>
                  <a:cubicBezTo>
                    <a:pt x="12147" y="973"/>
                    <a:pt x="11457" y="516"/>
                    <a:pt x="10708" y="516"/>
                  </a:cubicBezTo>
                  <a:cubicBezTo>
                    <a:pt x="10573" y="516"/>
                    <a:pt x="10436" y="531"/>
                    <a:pt x="10299" y="562"/>
                  </a:cubicBezTo>
                  <a:cubicBezTo>
                    <a:pt x="9955" y="174"/>
                    <a:pt x="9509" y="0"/>
                    <a:pt x="9070" y="0"/>
                  </a:cubicBezTo>
                  <a:close/>
                </a:path>
              </a:pathLst>
            </a:custGeom>
            <a:solidFill>
              <a:srgbClr val="ACB6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61" name="Google Shape;14161;p80"/>
            <p:cNvSpPr/>
            <p:nvPr/>
          </p:nvSpPr>
          <p:spPr>
            <a:xfrm>
              <a:off x="3511347" y="3920676"/>
              <a:ext cx="346804" cy="221159"/>
            </a:xfrm>
            <a:custGeom>
              <a:avLst/>
              <a:gdLst/>
              <a:ahLst/>
              <a:cxnLst/>
              <a:rect l="l" t="t" r="r" b="b"/>
              <a:pathLst>
                <a:path w="13271" h="8463" extrusionOk="0">
                  <a:moveTo>
                    <a:pt x="2443" y="0"/>
                  </a:moveTo>
                  <a:cubicBezTo>
                    <a:pt x="328" y="702"/>
                    <a:pt x="1" y="3558"/>
                    <a:pt x="1895" y="4722"/>
                  </a:cubicBezTo>
                  <a:cubicBezTo>
                    <a:pt x="1017" y="6019"/>
                    <a:pt x="2050" y="7594"/>
                    <a:pt x="3404" y="7594"/>
                  </a:cubicBezTo>
                  <a:cubicBezTo>
                    <a:pt x="3665" y="7594"/>
                    <a:pt x="3939" y="7535"/>
                    <a:pt x="4213" y="7405"/>
                  </a:cubicBezTo>
                  <a:cubicBezTo>
                    <a:pt x="4494" y="8114"/>
                    <a:pt x="5121" y="8452"/>
                    <a:pt x="5747" y="8452"/>
                  </a:cubicBezTo>
                  <a:cubicBezTo>
                    <a:pt x="6487" y="8452"/>
                    <a:pt x="7224" y="7978"/>
                    <a:pt x="7386" y="7087"/>
                  </a:cubicBezTo>
                  <a:cubicBezTo>
                    <a:pt x="7395" y="7039"/>
                    <a:pt x="7405" y="6991"/>
                    <a:pt x="7405" y="6943"/>
                  </a:cubicBezTo>
                  <a:lnTo>
                    <a:pt x="7405" y="6933"/>
                  </a:lnTo>
                  <a:cubicBezTo>
                    <a:pt x="7405" y="6962"/>
                    <a:pt x="7415" y="7010"/>
                    <a:pt x="7415" y="7039"/>
                  </a:cubicBezTo>
                  <a:cubicBezTo>
                    <a:pt x="7540" y="7856"/>
                    <a:pt x="8251" y="8462"/>
                    <a:pt x="9078" y="8462"/>
                  </a:cubicBezTo>
                  <a:cubicBezTo>
                    <a:pt x="9415" y="8462"/>
                    <a:pt x="9742" y="8356"/>
                    <a:pt x="10021" y="8164"/>
                  </a:cubicBezTo>
                  <a:cubicBezTo>
                    <a:pt x="10290" y="7972"/>
                    <a:pt x="10501" y="7712"/>
                    <a:pt x="10617" y="7414"/>
                  </a:cubicBezTo>
                  <a:cubicBezTo>
                    <a:pt x="10867" y="7530"/>
                    <a:pt x="11126" y="7587"/>
                    <a:pt x="11405" y="7597"/>
                  </a:cubicBezTo>
                  <a:cubicBezTo>
                    <a:pt x="12280" y="7597"/>
                    <a:pt x="13040" y="6991"/>
                    <a:pt x="13223" y="6135"/>
                  </a:cubicBezTo>
                  <a:cubicBezTo>
                    <a:pt x="13232" y="6097"/>
                    <a:pt x="13242" y="6058"/>
                    <a:pt x="13242" y="6010"/>
                  </a:cubicBezTo>
                  <a:cubicBezTo>
                    <a:pt x="13252" y="5943"/>
                    <a:pt x="13261" y="5885"/>
                    <a:pt x="13261" y="5818"/>
                  </a:cubicBezTo>
                  <a:cubicBezTo>
                    <a:pt x="13271" y="5577"/>
                    <a:pt x="13232" y="5337"/>
                    <a:pt x="13146" y="5106"/>
                  </a:cubicBezTo>
                  <a:cubicBezTo>
                    <a:pt x="12867" y="5827"/>
                    <a:pt x="12175" y="6299"/>
                    <a:pt x="11405" y="6299"/>
                  </a:cubicBezTo>
                  <a:cubicBezTo>
                    <a:pt x="11175" y="6289"/>
                    <a:pt x="10944" y="6241"/>
                    <a:pt x="10732" y="6154"/>
                  </a:cubicBezTo>
                  <a:cubicBezTo>
                    <a:pt x="10716" y="6150"/>
                    <a:pt x="10700" y="6147"/>
                    <a:pt x="10684" y="6147"/>
                  </a:cubicBezTo>
                  <a:cubicBezTo>
                    <a:pt x="10635" y="6147"/>
                    <a:pt x="10591" y="6171"/>
                    <a:pt x="10569" y="6222"/>
                  </a:cubicBezTo>
                  <a:cubicBezTo>
                    <a:pt x="10444" y="6481"/>
                    <a:pt x="10251" y="6703"/>
                    <a:pt x="10021" y="6866"/>
                  </a:cubicBezTo>
                  <a:cubicBezTo>
                    <a:pt x="9742" y="7058"/>
                    <a:pt x="9415" y="7154"/>
                    <a:pt x="9078" y="7154"/>
                  </a:cubicBezTo>
                  <a:cubicBezTo>
                    <a:pt x="8251" y="7154"/>
                    <a:pt x="7559" y="6558"/>
                    <a:pt x="7434" y="5741"/>
                  </a:cubicBezTo>
                  <a:cubicBezTo>
                    <a:pt x="7424" y="5683"/>
                    <a:pt x="7415" y="5616"/>
                    <a:pt x="7415" y="5558"/>
                  </a:cubicBezTo>
                  <a:cubicBezTo>
                    <a:pt x="7415" y="5635"/>
                    <a:pt x="7405" y="5712"/>
                    <a:pt x="7386" y="5789"/>
                  </a:cubicBezTo>
                  <a:cubicBezTo>
                    <a:pt x="7232" y="6679"/>
                    <a:pt x="6489" y="7170"/>
                    <a:pt x="5740" y="7170"/>
                  </a:cubicBezTo>
                  <a:cubicBezTo>
                    <a:pt x="5177" y="7170"/>
                    <a:pt x="4611" y="6893"/>
                    <a:pt x="4289" y="6299"/>
                  </a:cubicBezTo>
                  <a:cubicBezTo>
                    <a:pt x="4238" y="6205"/>
                    <a:pt x="4150" y="6142"/>
                    <a:pt x="4050" y="6142"/>
                  </a:cubicBezTo>
                  <a:cubicBezTo>
                    <a:pt x="4037" y="6142"/>
                    <a:pt x="4024" y="6143"/>
                    <a:pt x="4011" y="6145"/>
                  </a:cubicBezTo>
                  <a:cubicBezTo>
                    <a:pt x="3948" y="6150"/>
                    <a:pt x="3888" y="6152"/>
                    <a:pt x="3832" y="6152"/>
                  </a:cubicBezTo>
                  <a:cubicBezTo>
                    <a:pt x="2760" y="6152"/>
                    <a:pt x="2848" y="5316"/>
                    <a:pt x="2866" y="4924"/>
                  </a:cubicBezTo>
                  <a:cubicBezTo>
                    <a:pt x="2876" y="4799"/>
                    <a:pt x="2818" y="4674"/>
                    <a:pt x="2712" y="4597"/>
                  </a:cubicBezTo>
                  <a:cubicBezTo>
                    <a:pt x="2068" y="4116"/>
                    <a:pt x="1760" y="3356"/>
                    <a:pt x="1760" y="2491"/>
                  </a:cubicBezTo>
                  <a:cubicBezTo>
                    <a:pt x="1760" y="1952"/>
                    <a:pt x="1924" y="1433"/>
                    <a:pt x="2232" y="991"/>
                  </a:cubicBezTo>
                  <a:cubicBezTo>
                    <a:pt x="2366" y="808"/>
                    <a:pt x="2520" y="635"/>
                    <a:pt x="2693" y="471"/>
                  </a:cubicBezTo>
                  <a:cubicBezTo>
                    <a:pt x="2809" y="356"/>
                    <a:pt x="2539" y="164"/>
                    <a:pt x="2453" y="19"/>
                  </a:cubicBezTo>
                  <a:lnTo>
                    <a:pt x="2443" y="0"/>
                  </a:ln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62" name="Google Shape;14162;p80"/>
            <p:cNvSpPr/>
            <p:nvPr/>
          </p:nvSpPr>
          <p:spPr>
            <a:xfrm>
              <a:off x="3506590" y="3833812"/>
              <a:ext cx="396796" cy="313407"/>
            </a:xfrm>
            <a:custGeom>
              <a:avLst/>
              <a:gdLst/>
              <a:ahLst/>
              <a:cxnLst/>
              <a:rect l="l" t="t" r="r" b="b"/>
              <a:pathLst>
                <a:path w="15184" h="11993" extrusionOk="0">
                  <a:moveTo>
                    <a:pt x="5938" y="0"/>
                  </a:moveTo>
                  <a:cubicBezTo>
                    <a:pt x="5471" y="0"/>
                    <a:pt x="5001" y="174"/>
                    <a:pt x="4635" y="536"/>
                  </a:cubicBezTo>
                  <a:lnTo>
                    <a:pt x="4625" y="545"/>
                  </a:lnTo>
                  <a:lnTo>
                    <a:pt x="4606" y="545"/>
                  </a:lnTo>
                  <a:cubicBezTo>
                    <a:pt x="4494" y="527"/>
                    <a:pt x="4383" y="518"/>
                    <a:pt x="4274" y="518"/>
                  </a:cubicBezTo>
                  <a:cubicBezTo>
                    <a:pt x="2931" y="518"/>
                    <a:pt x="1909" y="1837"/>
                    <a:pt x="2327" y="3180"/>
                  </a:cubicBezTo>
                  <a:lnTo>
                    <a:pt x="2337" y="3199"/>
                  </a:lnTo>
                  <a:lnTo>
                    <a:pt x="2317" y="3209"/>
                  </a:lnTo>
                  <a:cubicBezTo>
                    <a:pt x="308" y="4074"/>
                    <a:pt x="0" y="6796"/>
                    <a:pt x="1760" y="8094"/>
                  </a:cubicBezTo>
                  <a:lnTo>
                    <a:pt x="1779" y="8103"/>
                  </a:lnTo>
                  <a:lnTo>
                    <a:pt x="1769" y="8132"/>
                  </a:lnTo>
                  <a:cubicBezTo>
                    <a:pt x="1035" y="9560"/>
                    <a:pt x="2134" y="11132"/>
                    <a:pt x="3581" y="11132"/>
                  </a:cubicBezTo>
                  <a:cubicBezTo>
                    <a:pt x="3801" y="11132"/>
                    <a:pt x="4029" y="11096"/>
                    <a:pt x="4260" y="11017"/>
                  </a:cubicBezTo>
                  <a:lnTo>
                    <a:pt x="4279" y="11007"/>
                  </a:lnTo>
                  <a:lnTo>
                    <a:pt x="4298" y="11027"/>
                  </a:lnTo>
                  <a:cubicBezTo>
                    <a:pt x="4414" y="11248"/>
                    <a:pt x="4587" y="11440"/>
                    <a:pt x="4789" y="11594"/>
                  </a:cubicBezTo>
                  <a:cubicBezTo>
                    <a:pt x="4832" y="11628"/>
                    <a:pt x="4877" y="11642"/>
                    <a:pt x="4919" y="11642"/>
                  </a:cubicBezTo>
                  <a:cubicBezTo>
                    <a:pt x="5093" y="11642"/>
                    <a:pt x="5226" y="11399"/>
                    <a:pt x="5048" y="11267"/>
                  </a:cubicBezTo>
                  <a:cubicBezTo>
                    <a:pt x="4837" y="11104"/>
                    <a:pt x="4683" y="10892"/>
                    <a:pt x="4587" y="10652"/>
                  </a:cubicBezTo>
                  <a:cubicBezTo>
                    <a:pt x="4551" y="10566"/>
                    <a:pt x="4468" y="10518"/>
                    <a:pt x="4385" y="10518"/>
                  </a:cubicBezTo>
                  <a:cubicBezTo>
                    <a:pt x="4355" y="10518"/>
                    <a:pt x="4326" y="10524"/>
                    <a:pt x="4298" y="10536"/>
                  </a:cubicBezTo>
                  <a:cubicBezTo>
                    <a:pt x="4062" y="10650"/>
                    <a:pt x="3820" y="10702"/>
                    <a:pt x="3585" y="10702"/>
                  </a:cubicBezTo>
                  <a:cubicBezTo>
                    <a:pt x="2670" y="10702"/>
                    <a:pt x="1862" y="9913"/>
                    <a:pt x="1962" y="8911"/>
                  </a:cubicBezTo>
                  <a:cubicBezTo>
                    <a:pt x="2057" y="8081"/>
                    <a:pt x="2740" y="7459"/>
                    <a:pt x="3568" y="7459"/>
                  </a:cubicBezTo>
                  <a:cubicBezTo>
                    <a:pt x="3574" y="7459"/>
                    <a:pt x="3580" y="7459"/>
                    <a:pt x="3587" y="7459"/>
                  </a:cubicBezTo>
                  <a:cubicBezTo>
                    <a:pt x="3866" y="7459"/>
                    <a:pt x="3866" y="7026"/>
                    <a:pt x="3587" y="7026"/>
                  </a:cubicBezTo>
                  <a:cubicBezTo>
                    <a:pt x="2991" y="7026"/>
                    <a:pt x="2433" y="7286"/>
                    <a:pt x="2048" y="7738"/>
                  </a:cubicBezTo>
                  <a:lnTo>
                    <a:pt x="2029" y="7757"/>
                  </a:lnTo>
                  <a:lnTo>
                    <a:pt x="2010" y="7738"/>
                  </a:lnTo>
                  <a:cubicBezTo>
                    <a:pt x="510" y="6632"/>
                    <a:pt x="779" y="4324"/>
                    <a:pt x="2491" y="3593"/>
                  </a:cubicBezTo>
                  <a:lnTo>
                    <a:pt x="2510" y="3584"/>
                  </a:lnTo>
                  <a:lnTo>
                    <a:pt x="2519" y="3603"/>
                  </a:lnTo>
                  <a:cubicBezTo>
                    <a:pt x="2894" y="4228"/>
                    <a:pt x="3558" y="4603"/>
                    <a:pt x="4289" y="4613"/>
                  </a:cubicBezTo>
                  <a:cubicBezTo>
                    <a:pt x="4568" y="4613"/>
                    <a:pt x="4568" y="4190"/>
                    <a:pt x="4289" y="4190"/>
                  </a:cubicBezTo>
                  <a:cubicBezTo>
                    <a:pt x="4283" y="4190"/>
                    <a:pt x="4277" y="4190"/>
                    <a:pt x="4271" y="4190"/>
                  </a:cubicBezTo>
                  <a:cubicBezTo>
                    <a:pt x="3347" y="4190"/>
                    <a:pt x="2606" y="3434"/>
                    <a:pt x="2635" y="2516"/>
                  </a:cubicBezTo>
                  <a:cubicBezTo>
                    <a:pt x="2662" y="1625"/>
                    <a:pt x="3384" y="935"/>
                    <a:pt x="4255" y="935"/>
                  </a:cubicBezTo>
                  <a:cubicBezTo>
                    <a:pt x="4295" y="935"/>
                    <a:pt x="4335" y="936"/>
                    <a:pt x="4375" y="939"/>
                  </a:cubicBezTo>
                  <a:cubicBezTo>
                    <a:pt x="4914" y="968"/>
                    <a:pt x="5404" y="1257"/>
                    <a:pt x="5673" y="1718"/>
                  </a:cubicBezTo>
                  <a:cubicBezTo>
                    <a:pt x="5720" y="1785"/>
                    <a:pt x="5784" y="1813"/>
                    <a:pt x="5846" y="1813"/>
                  </a:cubicBezTo>
                  <a:cubicBezTo>
                    <a:pt x="5989" y="1813"/>
                    <a:pt x="6126" y="1665"/>
                    <a:pt x="6039" y="1497"/>
                  </a:cubicBezTo>
                  <a:cubicBezTo>
                    <a:pt x="5827" y="1151"/>
                    <a:pt x="5520" y="872"/>
                    <a:pt x="5154" y="699"/>
                  </a:cubicBezTo>
                  <a:lnTo>
                    <a:pt x="5106" y="680"/>
                  </a:lnTo>
                  <a:lnTo>
                    <a:pt x="5154" y="651"/>
                  </a:lnTo>
                  <a:cubicBezTo>
                    <a:pt x="5401" y="493"/>
                    <a:pt x="5668" y="421"/>
                    <a:pt x="5928" y="421"/>
                  </a:cubicBezTo>
                  <a:cubicBezTo>
                    <a:pt x="6680" y="421"/>
                    <a:pt x="7376" y="1022"/>
                    <a:pt x="7376" y="1872"/>
                  </a:cubicBezTo>
                  <a:lnTo>
                    <a:pt x="7376" y="4959"/>
                  </a:lnTo>
                  <a:lnTo>
                    <a:pt x="7347" y="4959"/>
                  </a:lnTo>
                  <a:cubicBezTo>
                    <a:pt x="6924" y="4940"/>
                    <a:pt x="6625" y="4786"/>
                    <a:pt x="6433" y="4459"/>
                  </a:cubicBezTo>
                  <a:cubicBezTo>
                    <a:pt x="6387" y="4387"/>
                    <a:pt x="6323" y="4357"/>
                    <a:pt x="6259" y="4357"/>
                  </a:cubicBezTo>
                  <a:cubicBezTo>
                    <a:pt x="6111" y="4357"/>
                    <a:pt x="5967" y="4519"/>
                    <a:pt x="6068" y="4680"/>
                  </a:cubicBezTo>
                  <a:cubicBezTo>
                    <a:pt x="6347" y="5132"/>
                    <a:pt x="6779" y="5363"/>
                    <a:pt x="7356" y="5382"/>
                  </a:cubicBezTo>
                  <a:lnTo>
                    <a:pt x="7376" y="5382"/>
                  </a:lnTo>
                  <a:lnTo>
                    <a:pt x="7376" y="8603"/>
                  </a:lnTo>
                  <a:lnTo>
                    <a:pt x="7327" y="8555"/>
                  </a:lnTo>
                  <a:cubicBezTo>
                    <a:pt x="7049" y="8286"/>
                    <a:pt x="6683" y="8142"/>
                    <a:pt x="6299" y="8142"/>
                  </a:cubicBezTo>
                  <a:lnTo>
                    <a:pt x="4991" y="8142"/>
                  </a:lnTo>
                  <a:cubicBezTo>
                    <a:pt x="4712" y="8142"/>
                    <a:pt x="4712" y="8565"/>
                    <a:pt x="4991" y="8565"/>
                  </a:cubicBezTo>
                  <a:lnTo>
                    <a:pt x="6299" y="8565"/>
                  </a:lnTo>
                  <a:cubicBezTo>
                    <a:pt x="6895" y="8565"/>
                    <a:pt x="7385" y="9046"/>
                    <a:pt x="7385" y="9642"/>
                  </a:cubicBezTo>
                  <a:lnTo>
                    <a:pt x="7385" y="10113"/>
                  </a:lnTo>
                  <a:cubicBezTo>
                    <a:pt x="7385" y="10927"/>
                    <a:pt x="6717" y="11565"/>
                    <a:pt x="5937" y="11565"/>
                  </a:cubicBezTo>
                  <a:cubicBezTo>
                    <a:pt x="5860" y="11565"/>
                    <a:pt x="5781" y="11559"/>
                    <a:pt x="5702" y="11546"/>
                  </a:cubicBezTo>
                  <a:lnTo>
                    <a:pt x="5664" y="11546"/>
                  </a:lnTo>
                  <a:cubicBezTo>
                    <a:pt x="5404" y="11546"/>
                    <a:pt x="5375" y="11931"/>
                    <a:pt x="5635" y="11969"/>
                  </a:cubicBezTo>
                  <a:cubicBezTo>
                    <a:pt x="5733" y="11985"/>
                    <a:pt x="5831" y="11992"/>
                    <a:pt x="5928" y="11992"/>
                  </a:cubicBezTo>
                  <a:cubicBezTo>
                    <a:pt x="6602" y="11992"/>
                    <a:pt x="7232" y="11623"/>
                    <a:pt x="7568" y="11027"/>
                  </a:cubicBezTo>
                  <a:lnTo>
                    <a:pt x="7587" y="10979"/>
                  </a:lnTo>
                  <a:lnTo>
                    <a:pt x="7616" y="11027"/>
                  </a:lnTo>
                  <a:cubicBezTo>
                    <a:pt x="7951" y="11630"/>
                    <a:pt x="8587" y="11993"/>
                    <a:pt x="9260" y="11993"/>
                  </a:cubicBezTo>
                  <a:cubicBezTo>
                    <a:pt x="9359" y="11993"/>
                    <a:pt x="9459" y="11985"/>
                    <a:pt x="9558" y="11969"/>
                  </a:cubicBezTo>
                  <a:cubicBezTo>
                    <a:pt x="9822" y="11924"/>
                    <a:pt x="9776" y="11552"/>
                    <a:pt x="9535" y="11552"/>
                  </a:cubicBezTo>
                  <a:cubicBezTo>
                    <a:pt x="9521" y="11552"/>
                    <a:pt x="9506" y="11553"/>
                    <a:pt x="9491" y="11555"/>
                  </a:cubicBezTo>
                  <a:cubicBezTo>
                    <a:pt x="9415" y="11567"/>
                    <a:pt x="9339" y="11573"/>
                    <a:pt x="9265" y="11573"/>
                  </a:cubicBezTo>
                  <a:cubicBezTo>
                    <a:pt x="8475" y="11573"/>
                    <a:pt x="7808" y="10940"/>
                    <a:pt x="7808" y="10123"/>
                  </a:cubicBezTo>
                  <a:lnTo>
                    <a:pt x="7808" y="8257"/>
                  </a:lnTo>
                  <a:cubicBezTo>
                    <a:pt x="7808" y="7661"/>
                    <a:pt x="8289" y="7180"/>
                    <a:pt x="8895" y="7180"/>
                  </a:cubicBezTo>
                  <a:lnTo>
                    <a:pt x="10789" y="7180"/>
                  </a:lnTo>
                  <a:cubicBezTo>
                    <a:pt x="11078" y="7180"/>
                    <a:pt x="11078" y="6757"/>
                    <a:pt x="10789" y="6757"/>
                  </a:cubicBezTo>
                  <a:lnTo>
                    <a:pt x="8895" y="6757"/>
                  </a:lnTo>
                  <a:cubicBezTo>
                    <a:pt x="8510" y="6757"/>
                    <a:pt x="8135" y="6901"/>
                    <a:pt x="7856" y="7171"/>
                  </a:cubicBezTo>
                  <a:lnTo>
                    <a:pt x="7808" y="7219"/>
                  </a:lnTo>
                  <a:lnTo>
                    <a:pt x="7808" y="6344"/>
                  </a:lnTo>
                  <a:lnTo>
                    <a:pt x="7837" y="6344"/>
                  </a:lnTo>
                  <a:cubicBezTo>
                    <a:pt x="8731" y="6305"/>
                    <a:pt x="9443" y="5565"/>
                    <a:pt x="9443" y="4670"/>
                  </a:cubicBezTo>
                  <a:cubicBezTo>
                    <a:pt x="9443" y="4531"/>
                    <a:pt x="9335" y="4461"/>
                    <a:pt x="9227" y="4461"/>
                  </a:cubicBezTo>
                  <a:cubicBezTo>
                    <a:pt x="9118" y="4461"/>
                    <a:pt x="9010" y="4531"/>
                    <a:pt x="9010" y="4670"/>
                  </a:cubicBezTo>
                  <a:cubicBezTo>
                    <a:pt x="9010" y="5334"/>
                    <a:pt x="8501" y="5872"/>
                    <a:pt x="7847" y="5920"/>
                  </a:cubicBezTo>
                  <a:lnTo>
                    <a:pt x="7818" y="5920"/>
                  </a:lnTo>
                  <a:lnTo>
                    <a:pt x="7818" y="1882"/>
                  </a:lnTo>
                  <a:cubicBezTo>
                    <a:pt x="7818" y="1031"/>
                    <a:pt x="8513" y="431"/>
                    <a:pt x="9265" y="431"/>
                  </a:cubicBezTo>
                  <a:cubicBezTo>
                    <a:pt x="9525" y="431"/>
                    <a:pt x="9792" y="502"/>
                    <a:pt x="10039" y="661"/>
                  </a:cubicBezTo>
                  <a:lnTo>
                    <a:pt x="10078" y="689"/>
                  </a:lnTo>
                  <a:lnTo>
                    <a:pt x="10039" y="709"/>
                  </a:lnTo>
                  <a:cubicBezTo>
                    <a:pt x="9664" y="882"/>
                    <a:pt x="9356" y="1161"/>
                    <a:pt x="9154" y="1507"/>
                  </a:cubicBezTo>
                  <a:cubicBezTo>
                    <a:pt x="9067" y="1669"/>
                    <a:pt x="9202" y="1821"/>
                    <a:pt x="9343" y="1821"/>
                  </a:cubicBezTo>
                  <a:cubicBezTo>
                    <a:pt x="9403" y="1821"/>
                    <a:pt x="9464" y="1794"/>
                    <a:pt x="9510" y="1728"/>
                  </a:cubicBezTo>
                  <a:cubicBezTo>
                    <a:pt x="9828" y="1201"/>
                    <a:pt x="10366" y="939"/>
                    <a:pt x="10903" y="939"/>
                  </a:cubicBezTo>
                  <a:cubicBezTo>
                    <a:pt x="11455" y="939"/>
                    <a:pt x="12006" y="1216"/>
                    <a:pt x="12318" y="1766"/>
                  </a:cubicBezTo>
                  <a:cubicBezTo>
                    <a:pt x="12934" y="2853"/>
                    <a:pt x="12145" y="4190"/>
                    <a:pt x="10905" y="4190"/>
                  </a:cubicBezTo>
                  <a:cubicBezTo>
                    <a:pt x="10616" y="4190"/>
                    <a:pt x="10616" y="4613"/>
                    <a:pt x="10905" y="4613"/>
                  </a:cubicBezTo>
                  <a:cubicBezTo>
                    <a:pt x="11626" y="4613"/>
                    <a:pt x="12299" y="4228"/>
                    <a:pt x="12664" y="3613"/>
                  </a:cubicBezTo>
                  <a:lnTo>
                    <a:pt x="12684" y="3584"/>
                  </a:lnTo>
                  <a:lnTo>
                    <a:pt x="12703" y="3593"/>
                  </a:lnTo>
                  <a:cubicBezTo>
                    <a:pt x="14414" y="4324"/>
                    <a:pt x="14674" y="6642"/>
                    <a:pt x="13184" y="7738"/>
                  </a:cubicBezTo>
                  <a:lnTo>
                    <a:pt x="13164" y="7757"/>
                  </a:lnTo>
                  <a:lnTo>
                    <a:pt x="13145" y="7738"/>
                  </a:lnTo>
                  <a:cubicBezTo>
                    <a:pt x="12761" y="7286"/>
                    <a:pt x="12193" y="7036"/>
                    <a:pt x="11607" y="7036"/>
                  </a:cubicBezTo>
                  <a:cubicBezTo>
                    <a:pt x="11318" y="7036"/>
                    <a:pt x="11318" y="7459"/>
                    <a:pt x="11607" y="7459"/>
                  </a:cubicBezTo>
                  <a:cubicBezTo>
                    <a:pt x="12376" y="7459"/>
                    <a:pt x="13039" y="8007"/>
                    <a:pt x="13193" y="8757"/>
                  </a:cubicBezTo>
                  <a:cubicBezTo>
                    <a:pt x="13328" y="9363"/>
                    <a:pt x="13087" y="9988"/>
                    <a:pt x="12597" y="10363"/>
                  </a:cubicBezTo>
                  <a:cubicBezTo>
                    <a:pt x="12305" y="10592"/>
                    <a:pt x="11952" y="10709"/>
                    <a:pt x="11596" y="10709"/>
                  </a:cubicBezTo>
                  <a:cubicBezTo>
                    <a:pt x="11354" y="10709"/>
                    <a:pt x="11111" y="10655"/>
                    <a:pt x="10885" y="10546"/>
                  </a:cubicBezTo>
                  <a:cubicBezTo>
                    <a:pt x="10852" y="10529"/>
                    <a:pt x="10818" y="10521"/>
                    <a:pt x="10785" y="10521"/>
                  </a:cubicBezTo>
                  <a:cubicBezTo>
                    <a:pt x="10704" y="10521"/>
                    <a:pt x="10631" y="10569"/>
                    <a:pt x="10597" y="10652"/>
                  </a:cubicBezTo>
                  <a:cubicBezTo>
                    <a:pt x="10501" y="10892"/>
                    <a:pt x="10337" y="11104"/>
                    <a:pt x="10135" y="11267"/>
                  </a:cubicBezTo>
                  <a:cubicBezTo>
                    <a:pt x="9957" y="11406"/>
                    <a:pt x="10091" y="11652"/>
                    <a:pt x="10265" y="11652"/>
                  </a:cubicBezTo>
                  <a:cubicBezTo>
                    <a:pt x="10307" y="11652"/>
                    <a:pt x="10352" y="11637"/>
                    <a:pt x="10395" y="11604"/>
                  </a:cubicBezTo>
                  <a:cubicBezTo>
                    <a:pt x="10597" y="11440"/>
                    <a:pt x="10760" y="11248"/>
                    <a:pt x="10885" y="11027"/>
                  </a:cubicBezTo>
                  <a:lnTo>
                    <a:pt x="10895" y="11007"/>
                  </a:lnTo>
                  <a:lnTo>
                    <a:pt x="10914" y="11017"/>
                  </a:lnTo>
                  <a:cubicBezTo>
                    <a:pt x="11134" y="11093"/>
                    <a:pt x="11363" y="11130"/>
                    <a:pt x="11592" y="11130"/>
                  </a:cubicBezTo>
                  <a:cubicBezTo>
                    <a:pt x="12031" y="11130"/>
                    <a:pt x="12467" y="10991"/>
                    <a:pt x="12828" y="10719"/>
                  </a:cubicBezTo>
                  <a:cubicBezTo>
                    <a:pt x="13376" y="10315"/>
                    <a:pt x="13684" y="9652"/>
                    <a:pt x="13645" y="8969"/>
                  </a:cubicBezTo>
                  <a:cubicBezTo>
                    <a:pt x="13626" y="8671"/>
                    <a:pt x="13549" y="8392"/>
                    <a:pt x="13405" y="8132"/>
                  </a:cubicBezTo>
                  <a:lnTo>
                    <a:pt x="13395" y="8103"/>
                  </a:lnTo>
                  <a:lnTo>
                    <a:pt x="13414" y="8094"/>
                  </a:lnTo>
                  <a:cubicBezTo>
                    <a:pt x="15184" y="6796"/>
                    <a:pt x="14876" y="4074"/>
                    <a:pt x="12866" y="3209"/>
                  </a:cubicBezTo>
                  <a:lnTo>
                    <a:pt x="12876" y="3209"/>
                  </a:lnTo>
                  <a:lnTo>
                    <a:pt x="12857" y="3199"/>
                  </a:lnTo>
                  <a:lnTo>
                    <a:pt x="12857" y="3170"/>
                  </a:lnTo>
                  <a:cubicBezTo>
                    <a:pt x="13276" y="1832"/>
                    <a:pt x="12255" y="511"/>
                    <a:pt x="10908" y="511"/>
                  </a:cubicBezTo>
                  <a:cubicBezTo>
                    <a:pt x="10803" y="511"/>
                    <a:pt x="10696" y="519"/>
                    <a:pt x="10587" y="536"/>
                  </a:cubicBezTo>
                  <a:lnTo>
                    <a:pt x="10568" y="536"/>
                  </a:lnTo>
                  <a:lnTo>
                    <a:pt x="10558" y="526"/>
                  </a:lnTo>
                  <a:cubicBezTo>
                    <a:pt x="10191" y="171"/>
                    <a:pt x="9726" y="1"/>
                    <a:pt x="9266" y="1"/>
                  </a:cubicBezTo>
                  <a:cubicBezTo>
                    <a:pt x="8616" y="1"/>
                    <a:pt x="7974" y="338"/>
                    <a:pt x="7626" y="968"/>
                  </a:cubicBezTo>
                  <a:lnTo>
                    <a:pt x="7597" y="1007"/>
                  </a:lnTo>
                  <a:lnTo>
                    <a:pt x="7577" y="968"/>
                  </a:lnTo>
                  <a:cubicBezTo>
                    <a:pt x="7231" y="336"/>
                    <a:pt x="6587" y="0"/>
                    <a:pt x="5938" y="0"/>
                  </a:cubicBezTo>
                  <a:close/>
                </a:path>
              </a:pathLst>
            </a:custGeom>
            <a:solidFill>
              <a:srgbClr val="6376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163" name="Google Shape;14163;p80"/>
          <p:cNvGrpSpPr/>
          <p:nvPr/>
        </p:nvGrpSpPr>
        <p:grpSpPr>
          <a:xfrm>
            <a:off x="2769288" y="1965364"/>
            <a:ext cx="104556" cy="366665"/>
            <a:chOff x="2769288" y="1965364"/>
            <a:chExt cx="104556" cy="366665"/>
          </a:xfrm>
        </p:grpSpPr>
        <p:sp>
          <p:nvSpPr>
            <p:cNvPr id="14164" name="Google Shape;14164;p80"/>
            <p:cNvSpPr/>
            <p:nvPr/>
          </p:nvSpPr>
          <p:spPr>
            <a:xfrm>
              <a:off x="2787372" y="1965364"/>
              <a:ext cx="68127" cy="69382"/>
            </a:xfrm>
            <a:custGeom>
              <a:avLst/>
              <a:gdLst/>
              <a:ahLst/>
              <a:cxnLst/>
              <a:rect l="l" t="t" r="r" b="b"/>
              <a:pathLst>
                <a:path w="2607" h="2655" extrusionOk="0">
                  <a:moveTo>
                    <a:pt x="549" y="1"/>
                  </a:moveTo>
                  <a:cubicBezTo>
                    <a:pt x="251" y="1"/>
                    <a:pt x="1" y="241"/>
                    <a:pt x="1" y="539"/>
                  </a:cubicBezTo>
                  <a:lnTo>
                    <a:pt x="1" y="2116"/>
                  </a:lnTo>
                  <a:cubicBezTo>
                    <a:pt x="1" y="2415"/>
                    <a:pt x="251" y="2655"/>
                    <a:pt x="549" y="2655"/>
                  </a:cubicBezTo>
                  <a:lnTo>
                    <a:pt x="2059" y="2655"/>
                  </a:lnTo>
                  <a:cubicBezTo>
                    <a:pt x="2357" y="2655"/>
                    <a:pt x="2607" y="2415"/>
                    <a:pt x="2607" y="2116"/>
                  </a:cubicBezTo>
                  <a:lnTo>
                    <a:pt x="2607" y="539"/>
                  </a:lnTo>
                  <a:cubicBezTo>
                    <a:pt x="2607" y="241"/>
                    <a:pt x="2357" y="1"/>
                    <a:pt x="2059" y="1"/>
                  </a:cubicBezTo>
                  <a:close/>
                </a:path>
              </a:pathLst>
            </a:custGeom>
            <a:solidFill>
              <a:srgbClr val="CFD6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65" name="Google Shape;14165;p80"/>
            <p:cNvSpPr/>
            <p:nvPr/>
          </p:nvSpPr>
          <p:spPr>
            <a:xfrm>
              <a:off x="2778853" y="2014624"/>
              <a:ext cx="85192" cy="55323"/>
            </a:xfrm>
            <a:custGeom>
              <a:avLst/>
              <a:gdLst/>
              <a:ahLst/>
              <a:cxnLst/>
              <a:rect l="l" t="t" r="r" b="b"/>
              <a:pathLst>
                <a:path w="3260" h="2117" extrusionOk="0">
                  <a:moveTo>
                    <a:pt x="548" y="1"/>
                  </a:moveTo>
                  <a:cubicBezTo>
                    <a:pt x="240" y="1"/>
                    <a:pt x="0" y="241"/>
                    <a:pt x="0" y="539"/>
                  </a:cubicBezTo>
                  <a:lnTo>
                    <a:pt x="0" y="1568"/>
                  </a:lnTo>
                  <a:cubicBezTo>
                    <a:pt x="0" y="1876"/>
                    <a:pt x="240" y="2116"/>
                    <a:pt x="548" y="2116"/>
                  </a:cubicBezTo>
                  <a:lnTo>
                    <a:pt x="2721" y="2116"/>
                  </a:lnTo>
                  <a:cubicBezTo>
                    <a:pt x="3019" y="2116"/>
                    <a:pt x="3260" y="1876"/>
                    <a:pt x="3260" y="1568"/>
                  </a:cubicBezTo>
                  <a:lnTo>
                    <a:pt x="3260" y="539"/>
                  </a:lnTo>
                  <a:cubicBezTo>
                    <a:pt x="3260" y="241"/>
                    <a:pt x="3019" y="1"/>
                    <a:pt x="2721" y="1"/>
                  </a:cubicBezTo>
                  <a:close/>
                </a:path>
              </a:pathLst>
            </a:custGeom>
            <a:solidFill>
              <a:srgbClr val="B8C2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66" name="Google Shape;14166;p80"/>
            <p:cNvSpPr/>
            <p:nvPr/>
          </p:nvSpPr>
          <p:spPr>
            <a:xfrm>
              <a:off x="2806239" y="2014624"/>
              <a:ext cx="30418" cy="32195"/>
            </a:xfrm>
            <a:custGeom>
              <a:avLst/>
              <a:gdLst/>
              <a:ahLst/>
              <a:cxnLst/>
              <a:rect l="l" t="t" r="r" b="b"/>
              <a:pathLst>
                <a:path w="1164" h="1232" extrusionOk="0">
                  <a:moveTo>
                    <a:pt x="0" y="1"/>
                  </a:moveTo>
                  <a:lnTo>
                    <a:pt x="0" y="1231"/>
                  </a:lnTo>
                  <a:lnTo>
                    <a:pt x="1164" y="1231"/>
                  </a:lnTo>
                  <a:lnTo>
                    <a:pt x="1164" y="1"/>
                  </a:lnTo>
                  <a:close/>
                </a:path>
              </a:pathLst>
            </a:custGeom>
            <a:solidFill>
              <a:srgbClr val="CFD6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67" name="Google Shape;14167;p80"/>
            <p:cNvSpPr/>
            <p:nvPr/>
          </p:nvSpPr>
          <p:spPr>
            <a:xfrm>
              <a:off x="2769288" y="2046793"/>
              <a:ext cx="104556" cy="285236"/>
            </a:xfrm>
            <a:custGeom>
              <a:avLst/>
              <a:gdLst/>
              <a:ahLst/>
              <a:cxnLst/>
              <a:rect l="l" t="t" r="r" b="b"/>
              <a:pathLst>
                <a:path w="4001" h="10915" extrusionOk="0">
                  <a:moveTo>
                    <a:pt x="472" y="0"/>
                  </a:moveTo>
                  <a:cubicBezTo>
                    <a:pt x="212" y="0"/>
                    <a:pt x="1" y="212"/>
                    <a:pt x="1" y="472"/>
                  </a:cubicBezTo>
                  <a:lnTo>
                    <a:pt x="1" y="10367"/>
                  </a:lnTo>
                  <a:cubicBezTo>
                    <a:pt x="1" y="10665"/>
                    <a:pt x="231" y="10905"/>
                    <a:pt x="529" y="10915"/>
                  </a:cubicBezTo>
                  <a:lnTo>
                    <a:pt x="3462" y="10915"/>
                  </a:lnTo>
                  <a:cubicBezTo>
                    <a:pt x="3760" y="10905"/>
                    <a:pt x="3991" y="10665"/>
                    <a:pt x="4001" y="10367"/>
                  </a:cubicBezTo>
                  <a:lnTo>
                    <a:pt x="4001" y="472"/>
                  </a:lnTo>
                  <a:cubicBezTo>
                    <a:pt x="4001" y="212"/>
                    <a:pt x="3789" y="0"/>
                    <a:pt x="3520" y="0"/>
                  </a:cubicBezTo>
                  <a:close/>
                </a:path>
              </a:pathLst>
            </a:custGeom>
            <a:solidFill>
              <a:srgbClr val="C5D1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68" name="Google Shape;14168;p80"/>
            <p:cNvSpPr/>
            <p:nvPr/>
          </p:nvSpPr>
          <p:spPr>
            <a:xfrm>
              <a:off x="2793670" y="2046793"/>
              <a:ext cx="80175" cy="214626"/>
            </a:xfrm>
            <a:custGeom>
              <a:avLst/>
              <a:gdLst/>
              <a:ahLst/>
              <a:cxnLst/>
              <a:rect l="l" t="t" r="r" b="b"/>
              <a:pathLst>
                <a:path w="3068" h="8213" extrusionOk="0">
                  <a:moveTo>
                    <a:pt x="0" y="0"/>
                  </a:moveTo>
                  <a:lnTo>
                    <a:pt x="0" y="7674"/>
                  </a:lnTo>
                  <a:cubicBezTo>
                    <a:pt x="10" y="7963"/>
                    <a:pt x="241" y="8213"/>
                    <a:pt x="539" y="8213"/>
                  </a:cubicBezTo>
                  <a:lnTo>
                    <a:pt x="3068" y="8213"/>
                  </a:lnTo>
                  <a:lnTo>
                    <a:pt x="3068" y="472"/>
                  </a:lnTo>
                  <a:cubicBezTo>
                    <a:pt x="3068" y="212"/>
                    <a:pt x="2856" y="0"/>
                    <a:pt x="2587" y="0"/>
                  </a:cubicBezTo>
                  <a:close/>
                </a:path>
              </a:pathLst>
            </a:custGeom>
            <a:solidFill>
              <a:srgbClr val="CED7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69" name="Google Shape;14169;p80"/>
            <p:cNvSpPr/>
            <p:nvPr/>
          </p:nvSpPr>
          <p:spPr>
            <a:xfrm>
              <a:off x="2769288" y="2287787"/>
              <a:ext cx="104556" cy="44007"/>
            </a:xfrm>
            <a:custGeom>
              <a:avLst/>
              <a:gdLst/>
              <a:ahLst/>
              <a:cxnLst/>
              <a:rect l="l" t="t" r="r" b="b"/>
              <a:pathLst>
                <a:path w="4001" h="1684" extrusionOk="0">
                  <a:moveTo>
                    <a:pt x="1" y="0"/>
                  </a:moveTo>
                  <a:lnTo>
                    <a:pt x="1" y="1145"/>
                  </a:lnTo>
                  <a:cubicBezTo>
                    <a:pt x="1" y="1443"/>
                    <a:pt x="231" y="1683"/>
                    <a:pt x="529" y="1683"/>
                  </a:cubicBezTo>
                  <a:lnTo>
                    <a:pt x="3462" y="1683"/>
                  </a:lnTo>
                  <a:cubicBezTo>
                    <a:pt x="3760" y="1683"/>
                    <a:pt x="3991" y="1443"/>
                    <a:pt x="4001" y="1145"/>
                  </a:cubicBezTo>
                  <a:lnTo>
                    <a:pt x="4001" y="0"/>
                  </a:lnTo>
                  <a:close/>
                </a:path>
              </a:pathLst>
            </a:custGeom>
            <a:solidFill>
              <a:srgbClr val="CBD2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70" name="Google Shape;14170;p80"/>
            <p:cNvSpPr/>
            <p:nvPr/>
          </p:nvSpPr>
          <p:spPr>
            <a:xfrm>
              <a:off x="2783373" y="2303492"/>
              <a:ext cx="11080" cy="28537"/>
            </a:xfrm>
            <a:custGeom>
              <a:avLst/>
              <a:gdLst/>
              <a:ahLst/>
              <a:cxnLst/>
              <a:rect l="l" t="t" r="r" b="b"/>
              <a:pathLst>
                <a:path w="424" h="1092" extrusionOk="0">
                  <a:moveTo>
                    <a:pt x="212" y="0"/>
                  </a:moveTo>
                  <a:cubicBezTo>
                    <a:pt x="106" y="0"/>
                    <a:pt x="0" y="72"/>
                    <a:pt x="0" y="217"/>
                  </a:cubicBezTo>
                  <a:lnTo>
                    <a:pt x="0" y="1044"/>
                  </a:lnTo>
                  <a:cubicBezTo>
                    <a:pt x="0" y="1053"/>
                    <a:pt x="0" y="1072"/>
                    <a:pt x="0" y="1092"/>
                  </a:cubicBezTo>
                  <a:lnTo>
                    <a:pt x="414" y="1092"/>
                  </a:lnTo>
                  <a:cubicBezTo>
                    <a:pt x="414" y="1072"/>
                    <a:pt x="414" y="1053"/>
                    <a:pt x="414" y="1044"/>
                  </a:cubicBezTo>
                  <a:lnTo>
                    <a:pt x="414" y="217"/>
                  </a:lnTo>
                  <a:lnTo>
                    <a:pt x="423" y="217"/>
                  </a:lnTo>
                  <a:cubicBezTo>
                    <a:pt x="423" y="72"/>
                    <a:pt x="317" y="0"/>
                    <a:pt x="212"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71" name="Google Shape;14171;p80"/>
            <p:cNvSpPr/>
            <p:nvPr/>
          </p:nvSpPr>
          <p:spPr>
            <a:xfrm>
              <a:off x="2805220" y="2303492"/>
              <a:ext cx="11080" cy="28537"/>
            </a:xfrm>
            <a:custGeom>
              <a:avLst/>
              <a:gdLst/>
              <a:ahLst/>
              <a:cxnLst/>
              <a:rect l="l" t="t" r="r" b="b"/>
              <a:pathLst>
                <a:path w="424" h="1092" extrusionOk="0">
                  <a:moveTo>
                    <a:pt x="212" y="0"/>
                  </a:moveTo>
                  <a:cubicBezTo>
                    <a:pt x="106" y="0"/>
                    <a:pt x="1" y="72"/>
                    <a:pt x="1" y="217"/>
                  </a:cubicBezTo>
                  <a:lnTo>
                    <a:pt x="1" y="1044"/>
                  </a:lnTo>
                  <a:cubicBezTo>
                    <a:pt x="1" y="1053"/>
                    <a:pt x="1" y="1072"/>
                    <a:pt x="1" y="1092"/>
                  </a:cubicBezTo>
                  <a:lnTo>
                    <a:pt x="414" y="1092"/>
                  </a:lnTo>
                  <a:cubicBezTo>
                    <a:pt x="414" y="1072"/>
                    <a:pt x="414" y="1053"/>
                    <a:pt x="414" y="1044"/>
                  </a:cubicBezTo>
                  <a:lnTo>
                    <a:pt x="414" y="217"/>
                  </a:lnTo>
                  <a:lnTo>
                    <a:pt x="424" y="217"/>
                  </a:lnTo>
                  <a:cubicBezTo>
                    <a:pt x="424" y="72"/>
                    <a:pt x="318" y="0"/>
                    <a:pt x="212"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72" name="Google Shape;14172;p80"/>
            <p:cNvSpPr/>
            <p:nvPr/>
          </p:nvSpPr>
          <p:spPr>
            <a:xfrm>
              <a:off x="2827093" y="2303492"/>
              <a:ext cx="11080" cy="28537"/>
            </a:xfrm>
            <a:custGeom>
              <a:avLst/>
              <a:gdLst/>
              <a:ahLst/>
              <a:cxnLst/>
              <a:rect l="l" t="t" r="r" b="b"/>
              <a:pathLst>
                <a:path w="424" h="1092" extrusionOk="0">
                  <a:moveTo>
                    <a:pt x="212" y="0"/>
                  </a:moveTo>
                  <a:cubicBezTo>
                    <a:pt x="106" y="0"/>
                    <a:pt x="0" y="72"/>
                    <a:pt x="0" y="217"/>
                  </a:cubicBezTo>
                  <a:lnTo>
                    <a:pt x="0" y="1044"/>
                  </a:lnTo>
                  <a:cubicBezTo>
                    <a:pt x="0" y="1053"/>
                    <a:pt x="0" y="1072"/>
                    <a:pt x="0" y="1092"/>
                  </a:cubicBezTo>
                  <a:lnTo>
                    <a:pt x="414" y="1092"/>
                  </a:lnTo>
                  <a:cubicBezTo>
                    <a:pt x="423" y="1072"/>
                    <a:pt x="423" y="1053"/>
                    <a:pt x="414" y="1044"/>
                  </a:cubicBezTo>
                  <a:lnTo>
                    <a:pt x="414" y="217"/>
                  </a:lnTo>
                  <a:lnTo>
                    <a:pt x="423" y="217"/>
                  </a:lnTo>
                  <a:cubicBezTo>
                    <a:pt x="423" y="72"/>
                    <a:pt x="318" y="0"/>
                    <a:pt x="212"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73" name="Google Shape;14173;p80"/>
            <p:cNvSpPr/>
            <p:nvPr/>
          </p:nvSpPr>
          <p:spPr>
            <a:xfrm>
              <a:off x="2848940" y="2303414"/>
              <a:ext cx="11342" cy="28380"/>
            </a:xfrm>
            <a:custGeom>
              <a:avLst/>
              <a:gdLst/>
              <a:ahLst/>
              <a:cxnLst/>
              <a:rect l="l" t="t" r="r" b="b"/>
              <a:pathLst>
                <a:path w="434" h="1086" extrusionOk="0">
                  <a:moveTo>
                    <a:pt x="217" y="1"/>
                  </a:moveTo>
                  <a:cubicBezTo>
                    <a:pt x="109" y="1"/>
                    <a:pt x="1" y="71"/>
                    <a:pt x="1" y="210"/>
                  </a:cubicBezTo>
                  <a:lnTo>
                    <a:pt x="1" y="1047"/>
                  </a:lnTo>
                  <a:cubicBezTo>
                    <a:pt x="1" y="1056"/>
                    <a:pt x="1" y="1075"/>
                    <a:pt x="1" y="1085"/>
                  </a:cubicBezTo>
                  <a:lnTo>
                    <a:pt x="424" y="1085"/>
                  </a:lnTo>
                  <a:cubicBezTo>
                    <a:pt x="424" y="1075"/>
                    <a:pt x="424" y="1056"/>
                    <a:pt x="424" y="1047"/>
                  </a:cubicBezTo>
                  <a:lnTo>
                    <a:pt x="424" y="220"/>
                  </a:lnTo>
                  <a:lnTo>
                    <a:pt x="434" y="210"/>
                  </a:lnTo>
                  <a:cubicBezTo>
                    <a:pt x="434" y="71"/>
                    <a:pt x="325" y="1"/>
                    <a:pt x="217"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74" name="Google Shape;14174;p80"/>
            <p:cNvSpPr/>
            <p:nvPr/>
          </p:nvSpPr>
          <p:spPr>
            <a:xfrm>
              <a:off x="2818287" y="2046793"/>
              <a:ext cx="24146" cy="91046"/>
            </a:xfrm>
            <a:custGeom>
              <a:avLst/>
              <a:gdLst/>
              <a:ahLst/>
              <a:cxnLst/>
              <a:rect l="l" t="t" r="r" b="b"/>
              <a:pathLst>
                <a:path w="924" h="3484" extrusionOk="0">
                  <a:moveTo>
                    <a:pt x="1" y="0"/>
                  </a:moveTo>
                  <a:lnTo>
                    <a:pt x="1" y="3030"/>
                  </a:lnTo>
                  <a:cubicBezTo>
                    <a:pt x="1" y="3332"/>
                    <a:pt x="232" y="3484"/>
                    <a:pt x="462" y="3484"/>
                  </a:cubicBezTo>
                  <a:cubicBezTo>
                    <a:pt x="693" y="3484"/>
                    <a:pt x="924" y="3332"/>
                    <a:pt x="924" y="3030"/>
                  </a:cubicBezTo>
                  <a:lnTo>
                    <a:pt x="924" y="0"/>
                  </a:lnTo>
                  <a:close/>
                </a:path>
              </a:pathLst>
            </a:custGeom>
            <a:solidFill>
              <a:srgbClr val="C1CA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75" name="Google Shape;14175;p80"/>
            <p:cNvSpPr/>
            <p:nvPr/>
          </p:nvSpPr>
          <p:spPr>
            <a:xfrm>
              <a:off x="2818287" y="2046793"/>
              <a:ext cx="24146" cy="67187"/>
            </a:xfrm>
            <a:custGeom>
              <a:avLst/>
              <a:gdLst/>
              <a:ahLst/>
              <a:cxnLst/>
              <a:rect l="l" t="t" r="r" b="b"/>
              <a:pathLst>
                <a:path w="924" h="2571" extrusionOk="0">
                  <a:moveTo>
                    <a:pt x="1" y="0"/>
                  </a:moveTo>
                  <a:lnTo>
                    <a:pt x="1" y="2116"/>
                  </a:lnTo>
                  <a:cubicBezTo>
                    <a:pt x="1" y="2419"/>
                    <a:pt x="232" y="2570"/>
                    <a:pt x="462" y="2570"/>
                  </a:cubicBezTo>
                  <a:cubicBezTo>
                    <a:pt x="693" y="2570"/>
                    <a:pt x="924" y="2419"/>
                    <a:pt x="924" y="2116"/>
                  </a:cubicBezTo>
                  <a:lnTo>
                    <a:pt x="924" y="0"/>
                  </a:lnTo>
                  <a:close/>
                </a:path>
              </a:pathLst>
            </a:custGeom>
            <a:solidFill>
              <a:srgbClr val="CFD6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176" name="Google Shape;14176;p80"/>
          <p:cNvGrpSpPr/>
          <p:nvPr/>
        </p:nvGrpSpPr>
        <p:grpSpPr>
          <a:xfrm>
            <a:off x="3966679" y="2010861"/>
            <a:ext cx="367162" cy="275698"/>
            <a:chOff x="3966679" y="2010861"/>
            <a:chExt cx="367162" cy="275698"/>
          </a:xfrm>
        </p:grpSpPr>
        <p:sp>
          <p:nvSpPr>
            <p:cNvPr id="14177" name="Google Shape;14177;p80"/>
            <p:cNvSpPr/>
            <p:nvPr/>
          </p:nvSpPr>
          <p:spPr>
            <a:xfrm>
              <a:off x="3966679" y="2038509"/>
              <a:ext cx="367162" cy="248050"/>
            </a:xfrm>
            <a:custGeom>
              <a:avLst/>
              <a:gdLst/>
              <a:ahLst/>
              <a:cxnLst/>
              <a:rect l="l" t="t" r="r" b="b"/>
              <a:pathLst>
                <a:path w="14050" h="9492" extrusionOk="0">
                  <a:moveTo>
                    <a:pt x="20" y="0"/>
                  </a:moveTo>
                  <a:lnTo>
                    <a:pt x="11" y="8376"/>
                  </a:lnTo>
                  <a:cubicBezTo>
                    <a:pt x="1" y="8982"/>
                    <a:pt x="491" y="9472"/>
                    <a:pt x="1097" y="9472"/>
                  </a:cubicBezTo>
                  <a:lnTo>
                    <a:pt x="14031" y="9491"/>
                  </a:lnTo>
                  <a:lnTo>
                    <a:pt x="14050" y="19"/>
                  </a:lnTo>
                  <a:lnTo>
                    <a:pt x="20" y="0"/>
                  </a:lnTo>
                  <a:close/>
                </a:path>
              </a:pathLst>
            </a:custGeom>
            <a:solidFill>
              <a:srgbClr val="EC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78" name="Google Shape;14178;p80"/>
            <p:cNvSpPr/>
            <p:nvPr/>
          </p:nvSpPr>
          <p:spPr>
            <a:xfrm>
              <a:off x="4067969" y="2068117"/>
              <a:ext cx="236473" cy="185018"/>
            </a:xfrm>
            <a:custGeom>
              <a:avLst/>
              <a:gdLst/>
              <a:ahLst/>
              <a:cxnLst/>
              <a:rect l="l" t="t" r="r" b="b"/>
              <a:pathLst>
                <a:path w="9049" h="7080" extrusionOk="0">
                  <a:moveTo>
                    <a:pt x="6751" y="435"/>
                  </a:moveTo>
                  <a:lnTo>
                    <a:pt x="6751" y="2012"/>
                  </a:lnTo>
                  <a:lnTo>
                    <a:pt x="3702" y="2012"/>
                  </a:lnTo>
                  <a:lnTo>
                    <a:pt x="3702" y="435"/>
                  </a:lnTo>
                  <a:close/>
                  <a:moveTo>
                    <a:pt x="3270" y="3723"/>
                  </a:moveTo>
                  <a:lnTo>
                    <a:pt x="3270" y="6637"/>
                  </a:lnTo>
                  <a:lnTo>
                    <a:pt x="2010" y="6637"/>
                  </a:lnTo>
                  <a:cubicBezTo>
                    <a:pt x="1135" y="6637"/>
                    <a:pt x="433" y="5925"/>
                    <a:pt x="433" y="5060"/>
                  </a:cubicBezTo>
                  <a:lnTo>
                    <a:pt x="433" y="3723"/>
                  </a:lnTo>
                  <a:close/>
                  <a:moveTo>
                    <a:pt x="8616" y="435"/>
                  </a:moveTo>
                  <a:lnTo>
                    <a:pt x="8607" y="6647"/>
                  </a:lnTo>
                  <a:lnTo>
                    <a:pt x="3693" y="6647"/>
                  </a:lnTo>
                  <a:lnTo>
                    <a:pt x="3702" y="2435"/>
                  </a:lnTo>
                  <a:lnTo>
                    <a:pt x="6953" y="2435"/>
                  </a:lnTo>
                  <a:cubicBezTo>
                    <a:pt x="7078" y="2435"/>
                    <a:pt x="7174" y="2339"/>
                    <a:pt x="7174" y="2223"/>
                  </a:cubicBezTo>
                  <a:lnTo>
                    <a:pt x="7174" y="435"/>
                  </a:lnTo>
                  <a:close/>
                  <a:moveTo>
                    <a:pt x="1661" y="1"/>
                  </a:moveTo>
                  <a:cubicBezTo>
                    <a:pt x="1653" y="1"/>
                    <a:pt x="1644" y="1"/>
                    <a:pt x="1635" y="2"/>
                  </a:cubicBezTo>
                  <a:lnTo>
                    <a:pt x="221" y="2"/>
                  </a:lnTo>
                  <a:cubicBezTo>
                    <a:pt x="106" y="2"/>
                    <a:pt x="10" y="98"/>
                    <a:pt x="10" y="213"/>
                  </a:cubicBezTo>
                  <a:lnTo>
                    <a:pt x="0" y="5060"/>
                  </a:lnTo>
                  <a:cubicBezTo>
                    <a:pt x="0" y="6166"/>
                    <a:pt x="904" y="7070"/>
                    <a:pt x="2010" y="7070"/>
                  </a:cubicBezTo>
                  <a:lnTo>
                    <a:pt x="3693" y="7070"/>
                  </a:lnTo>
                  <a:lnTo>
                    <a:pt x="8818" y="7079"/>
                  </a:lnTo>
                  <a:cubicBezTo>
                    <a:pt x="8943" y="7079"/>
                    <a:pt x="9039" y="6983"/>
                    <a:pt x="9039" y="6868"/>
                  </a:cubicBezTo>
                  <a:lnTo>
                    <a:pt x="9049" y="223"/>
                  </a:lnTo>
                  <a:cubicBezTo>
                    <a:pt x="9049" y="113"/>
                    <a:pt x="8961" y="11"/>
                    <a:pt x="8852" y="11"/>
                  </a:cubicBezTo>
                  <a:cubicBezTo>
                    <a:pt x="8847" y="11"/>
                    <a:pt x="8842" y="11"/>
                    <a:pt x="8837" y="11"/>
                  </a:cubicBezTo>
                  <a:lnTo>
                    <a:pt x="3702" y="2"/>
                  </a:lnTo>
                  <a:lnTo>
                    <a:pt x="2491" y="2"/>
                  </a:lnTo>
                  <a:cubicBezTo>
                    <a:pt x="2482" y="1"/>
                    <a:pt x="2473" y="1"/>
                    <a:pt x="2465" y="1"/>
                  </a:cubicBezTo>
                  <a:cubicBezTo>
                    <a:pt x="2192" y="1"/>
                    <a:pt x="2192" y="426"/>
                    <a:pt x="2465" y="426"/>
                  </a:cubicBezTo>
                  <a:cubicBezTo>
                    <a:pt x="2473" y="426"/>
                    <a:pt x="2482" y="426"/>
                    <a:pt x="2491" y="425"/>
                  </a:cubicBezTo>
                  <a:lnTo>
                    <a:pt x="3279" y="425"/>
                  </a:lnTo>
                  <a:lnTo>
                    <a:pt x="3279" y="3300"/>
                  </a:lnTo>
                  <a:lnTo>
                    <a:pt x="443" y="3300"/>
                  </a:lnTo>
                  <a:lnTo>
                    <a:pt x="443" y="425"/>
                  </a:lnTo>
                  <a:lnTo>
                    <a:pt x="1635" y="425"/>
                  </a:lnTo>
                  <a:cubicBezTo>
                    <a:pt x="1644" y="426"/>
                    <a:pt x="1653" y="426"/>
                    <a:pt x="1661" y="426"/>
                  </a:cubicBezTo>
                  <a:cubicBezTo>
                    <a:pt x="1934" y="426"/>
                    <a:pt x="1934" y="1"/>
                    <a:pt x="1661" y="1"/>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79" name="Google Shape;14179;p80"/>
            <p:cNvSpPr/>
            <p:nvPr/>
          </p:nvSpPr>
          <p:spPr>
            <a:xfrm>
              <a:off x="3966941" y="2010861"/>
              <a:ext cx="79443" cy="243764"/>
            </a:xfrm>
            <a:custGeom>
              <a:avLst/>
              <a:gdLst/>
              <a:ahLst/>
              <a:cxnLst/>
              <a:rect l="l" t="t" r="r" b="b"/>
              <a:pathLst>
                <a:path w="3040" h="9328" extrusionOk="0">
                  <a:moveTo>
                    <a:pt x="1068" y="0"/>
                  </a:moveTo>
                  <a:cubicBezTo>
                    <a:pt x="1001" y="0"/>
                    <a:pt x="933" y="10"/>
                    <a:pt x="866" y="20"/>
                  </a:cubicBezTo>
                  <a:cubicBezTo>
                    <a:pt x="376" y="116"/>
                    <a:pt x="10" y="548"/>
                    <a:pt x="10" y="1058"/>
                  </a:cubicBezTo>
                  <a:lnTo>
                    <a:pt x="10" y="1068"/>
                  </a:lnTo>
                  <a:lnTo>
                    <a:pt x="10" y="1097"/>
                  </a:lnTo>
                  <a:lnTo>
                    <a:pt x="1" y="9328"/>
                  </a:lnTo>
                  <a:cubicBezTo>
                    <a:pt x="67" y="8805"/>
                    <a:pt x="509" y="8405"/>
                    <a:pt x="1030" y="8405"/>
                  </a:cubicBezTo>
                  <a:cubicBezTo>
                    <a:pt x="1036" y="8405"/>
                    <a:pt x="1043" y="8405"/>
                    <a:pt x="1049" y="8405"/>
                  </a:cubicBezTo>
                  <a:lnTo>
                    <a:pt x="3020" y="8405"/>
                  </a:lnTo>
                  <a:lnTo>
                    <a:pt x="3039" y="0"/>
                  </a:ln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80" name="Google Shape;14180;p80"/>
            <p:cNvSpPr/>
            <p:nvPr/>
          </p:nvSpPr>
          <p:spPr>
            <a:xfrm>
              <a:off x="3966941" y="2011357"/>
              <a:ext cx="22657" cy="243032"/>
            </a:xfrm>
            <a:custGeom>
              <a:avLst/>
              <a:gdLst/>
              <a:ahLst/>
              <a:cxnLst/>
              <a:rect l="l" t="t" r="r" b="b"/>
              <a:pathLst>
                <a:path w="867" h="9300" extrusionOk="0">
                  <a:moveTo>
                    <a:pt x="866" y="1"/>
                  </a:moveTo>
                  <a:cubicBezTo>
                    <a:pt x="366" y="97"/>
                    <a:pt x="10" y="529"/>
                    <a:pt x="10" y="1030"/>
                  </a:cubicBezTo>
                  <a:lnTo>
                    <a:pt x="10" y="1049"/>
                  </a:lnTo>
                  <a:lnTo>
                    <a:pt x="10" y="1078"/>
                  </a:lnTo>
                  <a:lnTo>
                    <a:pt x="1" y="9299"/>
                  </a:lnTo>
                  <a:cubicBezTo>
                    <a:pt x="58" y="8847"/>
                    <a:pt x="404" y="8482"/>
                    <a:pt x="856" y="8395"/>
                  </a:cubicBezTo>
                  <a:lnTo>
                    <a:pt x="866" y="1"/>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181" name="Google Shape;14181;p80"/>
          <p:cNvGrpSpPr/>
          <p:nvPr/>
        </p:nvGrpSpPr>
        <p:grpSpPr>
          <a:xfrm>
            <a:off x="1752577" y="2025495"/>
            <a:ext cx="366404" cy="246220"/>
            <a:chOff x="1752577" y="2025495"/>
            <a:chExt cx="366404" cy="246220"/>
          </a:xfrm>
        </p:grpSpPr>
        <p:sp>
          <p:nvSpPr>
            <p:cNvPr id="14182" name="Google Shape;14182;p80"/>
            <p:cNvSpPr/>
            <p:nvPr/>
          </p:nvSpPr>
          <p:spPr>
            <a:xfrm>
              <a:off x="1852090" y="2025495"/>
              <a:ext cx="80932" cy="72831"/>
            </a:xfrm>
            <a:custGeom>
              <a:avLst/>
              <a:gdLst/>
              <a:ahLst/>
              <a:cxnLst/>
              <a:rect l="l" t="t" r="r" b="b"/>
              <a:pathLst>
                <a:path w="3097" h="2787" extrusionOk="0">
                  <a:moveTo>
                    <a:pt x="814" y="0"/>
                  </a:moveTo>
                  <a:cubicBezTo>
                    <a:pt x="394" y="0"/>
                    <a:pt x="16" y="333"/>
                    <a:pt x="0" y="787"/>
                  </a:cubicBezTo>
                  <a:lnTo>
                    <a:pt x="0" y="1316"/>
                  </a:lnTo>
                  <a:cubicBezTo>
                    <a:pt x="798" y="1537"/>
                    <a:pt x="1481" y="2066"/>
                    <a:pt x="1904" y="2787"/>
                  </a:cubicBezTo>
                  <a:lnTo>
                    <a:pt x="2125" y="2787"/>
                  </a:lnTo>
                  <a:cubicBezTo>
                    <a:pt x="2702" y="2787"/>
                    <a:pt x="3096" y="2200"/>
                    <a:pt x="2885" y="1662"/>
                  </a:cubicBezTo>
                  <a:cubicBezTo>
                    <a:pt x="2568" y="892"/>
                    <a:pt x="1875" y="354"/>
                    <a:pt x="1106" y="56"/>
                  </a:cubicBezTo>
                  <a:cubicBezTo>
                    <a:pt x="1009" y="18"/>
                    <a:pt x="910" y="0"/>
                    <a:pt x="814" y="0"/>
                  </a:cubicBezTo>
                  <a:close/>
                </a:path>
              </a:pathLst>
            </a:custGeom>
            <a:solidFill>
              <a:srgbClr val="C1CA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83" name="Google Shape;14183;p80"/>
            <p:cNvSpPr/>
            <p:nvPr/>
          </p:nvSpPr>
          <p:spPr>
            <a:xfrm>
              <a:off x="1888257" y="2215400"/>
              <a:ext cx="205584" cy="56316"/>
            </a:xfrm>
            <a:custGeom>
              <a:avLst/>
              <a:gdLst/>
              <a:ahLst/>
              <a:cxnLst/>
              <a:rect l="l" t="t" r="r" b="b"/>
              <a:pathLst>
                <a:path w="7867" h="2155" extrusionOk="0">
                  <a:moveTo>
                    <a:pt x="1" y="1"/>
                  </a:moveTo>
                  <a:lnTo>
                    <a:pt x="1" y="2155"/>
                  </a:lnTo>
                  <a:lnTo>
                    <a:pt x="7867" y="2155"/>
                  </a:lnTo>
                  <a:lnTo>
                    <a:pt x="7867" y="1"/>
                  </a:lnTo>
                  <a:close/>
                </a:path>
              </a:pathLst>
            </a:custGeom>
            <a:solidFill>
              <a:srgbClr val="C1CA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84" name="Google Shape;14184;p80"/>
            <p:cNvSpPr/>
            <p:nvPr/>
          </p:nvSpPr>
          <p:spPr>
            <a:xfrm>
              <a:off x="1930984" y="2215400"/>
              <a:ext cx="11080" cy="23519"/>
            </a:xfrm>
            <a:custGeom>
              <a:avLst/>
              <a:gdLst/>
              <a:ahLst/>
              <a:cxnLst/>
              <a:rect l="l" t="t" r="r" b="b"/>
              <a:pathLst>
                <a:path w="424" h="900" extrusionOk="0">
                  <a:moveTo>
                    <a:pt x="1" y="1"/>
                  </a:moveTo>
                  <a:lnTo>
                    <a:pt x="1" y="684"/>
                  </a:lnTo>
                  <a:cubicBezTo>
                    <a:pt x="1" y="828"/>
                    <a:pt x="106" y="900"/>
                    <a:pt x="212" y="900"/>
                  </a:cubicBezTo>
                  <a:cubicBezTo>
                    <a:pt x="318" y="900"/>
                    <a:pt x="424" y="828"/>
                    <a:pt x="424" y="684"/>
                  </a:cubicBezTo>
                  <a:lnTo>
                    <a:pt x="424" y="1"/>
                  </a:ln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85" name="Google Shape;14185;p80"/>
            <p:cNvSpPr/>
            <p:nvPr/>
          </p:nvSpPr>
          <p:spPr>
            <a:xfrm>
              <a:off x="1948336" y="2215400"/>
              <a:ext cx="11315" cy="39120"/>
            </a:xfrm>
            <a:custGeom>
              <a:avLst/>
              <a:gdLst/>
              <a:ahLst/>
              <a:cxnLst/>
              <a:rect l="l" t="t" r="r" b="b"/>
              <a:pathLst>
                <a:path w="433" h="1497" extrusionOk="0">
                  <a:moveTo>
                    <a:pt x="0" y="1"/>
                  </a:moveTo>
                  <a:lnTo>
                    <a:pt x="0" y="1280"/>
                  </a:lnTo>
                  <a:cubicBezTo>
                    <a:pt x="0" y="1424"/>
                    <a:pt x="108" y="1496"/>
                    <a:pt x="216" y="1496"/>
                  </a:cubicBezTo>
                  <a:cubicBezTo>
                    <a:pt x="325" y="1496"/>
                    <a:pt x="433" y="1424"/>
                    <a:pt x="433" y="1280"/>
                  </a:cubicBezTo>
                  <a:lnTo>
                    <a:pt x="433" y="1"/>
                  </a:ln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86" name="Google Shape;14186;p80"/>
            <p:cNvSpPr/>
            <p:nvPr/>
          </p:nvSpPr>
          <p:spPr>
            <a:xfrm>
              <a:off x="1965661" y="2215400"/>
              <a:ext cx="11342" cy="23519"/>
            </a:xfrm>
            <a:custGeom>
              <a:avLst/>
              <a:gdLst/>
              <a:ahLst/>
              <a:cxnLst/>
              <a:rect l="l" t="t" r="r" b="b"/>
              <a:pathLst>
                <a:path w="434" h="900" extrusionOk="0">
                  <a:moveTo>
                    <a:pt x="1" y="1"/>
                  </a:moveTo>
                  <a:lnTo>
                    <a:pt x="1" y="684"/>
                  </a:lnTo>
                  <a:cubicBezTo>
                    <a:pt x="1" y="828"/>
                    <a:pt x="109" y="900"/>
                    <a:pt x="217" y="900"/>
                  </a:cubicBezTo>
                  <a:cubicBezTo>
                    <a:pt x="325" y="900"/>
                    <a:pt x="433" y="828"/>
                    <a:pt x="433" y="684"/>
                  </a:cubicBezTo>
                  <a:lnTo>
                    <a:pt x="433" y="1"/>
                  </a:ln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87" name="Google Shape;14187;p80"/>
            <p:cNvSpPr/>
            <p:nvPr/>
          </p:nvSpPr>
          <p:spPr>
            <a:xfrm>
              <a:off x="1983013" y="2215400"/>
              <a:ext cx="11315" cy="23519"/>
            </a:xfrm>
            <a:custGeom>
              <a:avLst/>
              <a:gdLst/>
              <a:ahLst/>
              <a:cxnLst/>
              <a:rect l="l" t="t" r="r" b="b"/>
              <a:pathLst>
                <a:path w="433" h="900" extrusionOk="0">
                  <a:moveTo>
                    <a:pt x="0" y="1"/>
                  </a:moveTo>
                  <a:lnTo>
                    <a:pt x="0" y="684"/>
                  </a:lnTo>
                  <a:cubicBezTo>
                    <a:pt x="0" y="828"/>
                    <a:pt x="108" y="900"/>
                    <a:pt x="216" y="900"/>
                  </a:cubicBezTo>
                  <a:cubicBezTo>
                    <a:pt x="325" y="900"/>
                    <a:pt x="433" y="828"/>
                    <a:pt x="433" y="684"/>
                  </a:cubicBezTo>
                  <a:lnTo>
                    <a:pt x="433" y="1"/>
                  </a:ln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88" name="Google Shape;14188;p80"/>
            <p:cNvSpPr/>
            <p:nvPr/>
          </p:nvSpPr>
          <p:spPr>
            <a:xfrm>
              <a:off x="2000601" y="2215400"/>
              <a:ext cx="11080" cy="23519"/>
            </a:xfrm>
            <a:custGeom>
              <a:avLst/>
              <a:gdLst/>
              <a:ahLst/>
              <a:cxnLst/>
              <a:rect l="l" t="t" r="r" b="b"/>
              <a:pathLst>
                <a:path w="424" h="900" extrusionOk="0">
                  <a:moveTo>
                    <a:pt x="0" y="1"/>
                  </a:moveTo>
                  <a:lnTo>
                    <a:pt x="0" y="684"/>
                  </a:lnTo>
                  <a:cubicBezTo>
                    <a:pt x="0" y="828"/>
                    <a:pt x="106" y="900"/>
                    <a:pt x="212" y="900"/>
                  </a:cubicBezTo>
                  <a:cubicBezTo>
                    <a:pt x="317" y="900"/>
                    <a:pt x="423" y="828"/>
                    <a:pt x="423" y="684"/>
                  </a:cubicBezTo>
                  <a:lnTo>
                    <a:pt x="423" y="1"/>
                  </a:ln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89" name="Google Shape;14189;p80"/>
            <p:cNvSpPr/>
            <p:nvPr/>
          </p:nvSpPr>
          <p:spPr>
            <a:xfrm>
              <a:off x="2017926" y="2215400"/>
              <a:ext cx="11342" cy="39120"/>
            </a:xfrm>
            <a:custGeom>
              <a:avLst/>
              <a:gdLst/>
              <a:ahLst/>
              <a:cxnLst/>
              <a:rect l="l" t="t" r="r" b="b"/>
              <a:pathLst>
                <a:path w="434" h="1497" extrusionOk="0">
                  <a:moveTo>
                    <a:pt x="1" y="1"/>
                  </a:moveTo>
                  <a:lnTo>
                    <a:pt x="1" y="1280"/>
                  </a:lnTo>
                  <a:cubicBezTo>
                    <a:pt x="1" y="1424"/>
                    <a:pt x="109" y="1496"/>
                    <a:pt x="217" y="1496"/>
                  </a:cubicBezTo>
                  <a:cubicBezTo>
                    <a:pt x="325" y="1496"/>
                    <a:pt x="433" y="1424"/>
                    <a:pt x="433" y="1280"/>
                  </a:cubicBezTo>
                  <a:lnTo>
                    <a:pt x="433" y="1"/>
                  </a:ln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90" name="Google Shape;14190;p80"/>
            <p:cNvSpPr/>
            <p:nvPr/>
          </p:nvSpPr>
          <p:spPr>
            <a:xfrm>
              <a:off x="2035278" y="2215400"/>
              <a:ext cx="11315" cy="23519"/>
            </a:xfrm>
            <a:custGeom>
              <a:avLst/>
              <a:gdLst/>
              <a:ahLst/>
              <a:cxnLst/>
              <a:rect l="l" t="t" r="r" b="b"/>
              <a:pathLst>
                <a:path w="433" h="900" extrusionOk="0">
                  <a:moveTo>
                    <a:pt x="0" y="1"/>
                  </a:moveTo>
                  <a:lnTo>
                    <a:pt x="0" y="684"/>
                  </a:lnTo>
                  <a:cubicBezTo>
                    <a:pt x="0" y="828"/>
                    <a:pt x="108" y="900"/>
                    <a:pt x="217" y="900"/>
                  </a:cubicBezTo>
                  <a:cubicBezTo>
                    <a:pt x="325" y="900"/>
                    <a:pt x="433" y="828"/>
                    <a:pt x="433" y="684"/>
                  </a:cubicBezTo>
                  <a:lnTo>
                    <a:pt x="433" y="1"/>
                  </a:ln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91" name="Google Shape;14191;p80"/>
            <p:cNvSpPr/>
            <p:nvPr/>
          </p:nvSpPr>
          <p:spPr>
            <a:xfrm>
              <a:off x="2052604" y="2215400"/>
              <a:ext cx="11342" cy="23519"/>
            </a:xfrm>
            <a:custGeom>
              <a:avLst/>
              <a:gdLst/>
              <a:ahLst/>
              <a:cxnLst/>
              <a:rect l="l" t="t" r="r" b="b"/>
              <a:pathLst>
                <a:path w="434" h="900" extrusionOk="0">
                  <a:moveTo>
                    <a:pt x="1" y="1"/>
                  </a:moveTo>
                  <a:lnTo>
                    <a:pt x="1" y="684"/>
                  </a:lnTo>
                  <a:cubicBezTo>
                    <a:pt x="1" y="828"/>
                    <a:pt x="109" y="900"/>
                    <a:pt x="217" y="900"/>
                  </a:cubicBezTo>
                  <a:cubicBezTo>
                    <a:pt x="325" y="900"/>
                    <a:pt x="433" y="828"/>
                    <a:pt x="433" y="684"/>
                  </a:cubicBezTo>
                  <a:lnTo>
                    <a:pt x="433" y="1"/>
                  </a:ln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92" name="Google Shape;14192;p80"/>
            <p:cNvSpPr/>
            <p:nvPr/>
          </p:nvSpPr>
          <p:spPr>
            <a:xfrm>
              <a:off x="2070191" y="2215400"/>
              <a:ext cx="11080" cy="23519"/>
            </a:xfrm>
            <a:custGeom>
              <a:avLst/>
              <a:gdLst/>
              <a:ahLst/>
              <a:cxnLst/>
              <a:rect l="l" t="t" r="r" b="b"/>
              <a:pathLst>
                <a:path w="424" h="900" extrusionOk="0">
                  <a:moveTo>
                    <a:pt x="1" y="1"/>
                  </a:moveTo>
                  <a:lnTo>
                    <a:pt x="1" y="684"/>
                  </a:lnTo>
                  <a:cubicBezTo>
                    <a:pt x="1" y="828"/>
                    <a:pt x="107" y="900"/>
                    <a:pt x="212" y="900"/>
                  </a:cubicBezTo>
                  <a:cubicBezTo>
                    <a:pt x="318" y="900"/>
                    <a:pt x="424" y="828"/>
                    <a:pt x="424" y="684"/>
                  </a:cubicBezTo>
                  <a:lnTo>
                    <a:pt x="424" y="1"/>
                  </a:ln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93" name="Google Shape;14193;p80"/>
            <p:cNvSpPr/>
            <p:nvPr/>
          </p:nvSpPr>
          <p:spPr>
            <a:xfrm>
              <a:off x="2092822" y="2191776"/>
              <a:ext cx="26159" cy="79939"/>
            </a:xfrm>
            <a:custGeom>
              <a:avLst/>
              <a:gdLst/>
              <a:ahLst/>
              <a:cxnLst/>
              <a:rect l="l" t="t" r="r" b="b"/>
              <a:pathLst>
                <a:path w="1001" h="3059" extrusionOk="0">
                  <a:moveTo>
                    <a:pt x="212" y="1"/>
                  </a:moveTo>
                  <a:cubicBezTo>
                    <a:pt x="96" y="1"/>
                    <a:pt x="0" y="97"/>
                    <a:pt x="0" y="212"/>
                  </a:cubicBezTo>
                  <a:lnTo>
                    <a:pt x="0" y="3059"/>
                  </a:lnTo>
                  <a:lnTo>
                    <a:pt x="779" y="3059"/>
                  </a:lnTo>
                  <a:cubicBezTo>
                    <a:pt x="904" y="3059"/>
                    <a:pt x="1000" y="2963"/>
                    <a:pt x="1000" y="2847"/>
                  </a:cubicBezTo>
                  <a:lnTo>
                    <a:pt x="1000" y="212"/>
                  </a:lnTo>
                  <a:cubicBezTo>
                    <a:pt x="1000" y="97"/>
                    <a:pt x="904" y="1"/>
                    <a:pt x="779" y="1"/>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94" name="Google Shape;14194;p80"/>
            <p:cNvSpPr/>
            <p:nvPr/>
          </p:nvSpPr>
          <p:spPr>
            <a:xfrm>
              <a:off x="1752577" y="2044519"/>
              <a:ext cx="166359" cy="227196"/>
            </a:xfrm>
            <a:custGeom>
              <a:avLst/>
              <a:gdLst/>
              <a:ahLst/>
              <a:cxnLst/>
              <a:rect l="l" t="t" r="r" b="b"/>
              <a:pathLst>
                <a:path w="6366" h="8694" extrusionOk="0">
                  <a:moveTo>
                    <a:pt x="3183" y="1"/>
                  </a:moveTo>
                  <a:cubicBezTo>
                    <a:pt x="1423" y="1"/>
                    <a:pt x="0" y="1424"/>
                    <a:pt x="0" y="3184"/>
                  </a:cubicBezTo>
                  <a:lnTo>
                    <a:pt x="0" y="8155"/>
                  </a:lnTo>
                  <a:cubicBezTo>
                    <a:pt x="0" y="8453"/>
                    <a:pt x="241" y="8694"/>
                    <a:pt x="539" y="8694"/>
                  </a:cubicBezTo>
                  <a:lnTo>
                    <a:pt x="5818" y="8694"/>
                  </a:lnTo>
                  <a:cubicBezTo>
                    <a:pt x="6116" y="8694"/>
                    <a:pt x="6356" y="8453"/>
                    <a:pt x="6366" y="8155"/>
                  </a:cubicBezTo>
                  <a:lnTo>
                    <a:pt x="6366" y="3184"/>
                  </a:lnTo>
                  <a:cubicBezTo>
                    <a:pt x="6366" y="1424"/>
                    <a:pt x="4943" y="1"/>
                    <a:pt x="3183"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95" name="Google Shape;14195;p80"/>
            <p:cNvSpPr/>
            <p:nvPr/>
          </p:nvSpPr>
          <p:spPr>
            <a:xfrm>
              <a:off x="1774189" y="2044467"/>
              <a:ext cx="144748" cy="204147"/>
            </a:xfrm>
            <a:custGeom>
              <a:avLst/>
              <a:gdLst/>
              <a:ahLst/>
              <a:cxnLst/>
              <a:rect l="l" t="t" r="r" b="b"/>
              <a:pathLst>
                <a:path w="5539" h="7812" extrusionOk="0">
                  <a:moveTo>
                    <a:pt x="2335" y="0"/>
                  </a:moveTo>
                  <a:cubicBezTo>
                    <a:pt x="1706" y="0"/>
                    <a:pt x="1062" y="190"/>
                    <a:pt x="481" y="609"/>
                  </a:cubicBezTo>
                  <a:cubicBezTo>
                    <a:pt x="164" y="1118"/>
                    <a:pt x="0" y="1695"/>
                    <a:pt x="0" y="2292"/>
                  </a:cubicBezTo>
                  <a:lnTo>
                    <a:pt x="0" y="7263"/>
                  </a:lnTo>
                  <a:cubicBezTo>
                    <a:pt x="0" y="7561"/>
                    <a:pt x="250" y="7811"/>
                    <a:pt x="548" y="7811"/>
                  </a:cubicBezTo>
                  <a:lnTo>
                    <a:pt x="5539" y="7811"/>
                  </a:lnTo>
                  <a:lnTo>
                    <a:pt x="5539" y="3186"/>
                  </a:lnTo>
                  <a:lnTo>
                    <a:pt x="5529" y="3186"/>
                  </a:lnTo>
                  <a:cubicBezTo>
                    <a:pt x="5529" y="1306"/>
                    <a:pt x="3986" y="0"/>
                    <a:pt x="2335" y="0"/>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96" name="Google Shape;14196;p80"/>
            <p:cNvSpPr/>
            <p:nvPr/>
          </p:nvSpPr>
          <p:spPr>
            <a:xfrm>
              <a:off x="1780774" y="2090774"/>
              <a:ext cx="95880" cy="81978"/>
            </a:xfrm>
            <a:custGeom>
              <a:avLst/>
              <a:gdLst/>
              <a:ahLst/>
              <a:cxnLst/>
              <a:rect l="l" t="t" r="r" b="b"/>
              <a:pathLst>
                <a:path w="3669" h="3137" extrusionOk="0">
                  <a:moveTo>
                    <a:pt x="2092" y="0"/>
                  </a:moveTo>
                  <a:cubicBezTo>
                    <a:pt x="696" y="0"/>
                    <a:pt x="1" y="1686"/>
                    <a:pt x="989" y="2674"/>
                  </a:cubicBezTo>
                  <a:cubicBezTo>
                    <a:pt x="1309" y="2994"/>
                    <a:pt x="1702" y="3137"/>
                    <a:pt x="2088" y="3137"/>
                  </a:cubicBezTo>
                  <a:cubicBezTo>
                    <a:pt x="2895" y="3137"/>
                    <a:pt x="3668" y="2508"/>
                    <a:pt x="3662" y="1558"/>
                  </a:cubicBezTo>
                  <a:cubicBezTo>
                    <a:pt x="3662" y="702"/>
                    <a:pt x="2960" y="0"/>
                    <a:pt x="2104" y="0"/>
                  </a:cubicBezTo>
                  <a:cubicBezTo>
                    <a:pt x="2100" y="0"/>
                    <a:pt x="2096" y="0"/>
                    <a:pt x="2092" y="0"/>
                  </a:cubicBezTo>
                  <a:close/>
                </a:path>
              </a:pathLst>
            </a:custGeom>
            <a:solidFill>
              <a:srgbClr val="7C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197" name="Google Shape;14197;p80"/>
            <p:cNvSpPr/>
            <p:nvPr/>
          </p:nvSpPr>
          <p:spPr>
            <a:xfrm>
              <a:off x="1805443" y="2090565"/>
              <a:ext cx="71028" cy="61882"/>
            </a:xfrm>
            <a:custGeom>
              <a:avLst/>
              <a:gdLst/>
              <a:ahLst/>
              <a:cxnLst/>
              <a:rect l="l" t="t" r="r" b="b"/>
              <a:pathLst>
                <a:path w="2718" h="2368" extrusionOk="0">
                  <a:moveTo>
                    <a:pt x="1146" y="1"/>
                  </a:moveTo>
                  <a:cubicBezTo>
                    <a:pt x="931" y="1"/>
                    <a:pt x="711" y="46"/>
                    <a:pt x="497" y="143"/>
                  </a:cubicBezTo>
                  <a:cubicBezTo>
                    <a:pt x="1" y="1239"/>
                    <a:pt x="855" y="2368"/>
                    <a:pt x="1915" y="2368"/>
                  </a:cubicBezTo>
                  <a:cubicBezTo>
                    <a:pt x="2129" y="2368"/>
                    <a:pt x="2352" y="2322"/>
                    <a:pt x="2574" y="2220"/>
                  </a:cubicBezTo>
                  <a:cubicBezTo>
                    <a:pt x="2670" y="2018"/>
                    <a:pt x="2718" y="1797"/>
                    <a:pt x="2718" y="1566"/>
                  </a:cubicBezTo>
                  <a:cubicBezTo>
                    <a:pt x="2718" y="665"/>
                    <a:pt x="1973" y="1"/>
                    <a:pt x="1146" y="1"/>
                  </a:cubicBez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198" name="Google Shape;14198;p80"/>
          <p:cNvGrpSpPr/>
          <p:nvPr/>
        </p:nvGrpSpPr>
        <p:grpSpPr>
          <a:xfrm>
            <a:off x="1309553" y="2069580"/>
            <a:ext cx="366404" cy="158363"/>
            <a:chOff x="1309553" y="2069580"/>
            <a:chExt cx="366404" cy="158363"/>
          </a:xfrm>
        </p:grpSpPr>
        <p:sp>
          <p:nvSpPr>
            <p:cNvPr id="14199" name="Google Shape;14199;p80"/>
            <p:cNvSpPr/>
            <p:nvPr/>
          </p:nvSpPr>
          <p:spPr>
            <a:xfrm>
              <a:off x="1477402" y="2100051"/>
              <a:ext cx="198555" cy="92770"/>
            </a:xfrm>
            <a:custGeom>
              <a:avLst/>
              <a:gdLst/>
              <a:ahLst/>
              <a:cxnLst/>
              <a:rect l="l" t="t" r="r" b="b"/>
              <a:pathLst>
                <a:path w="7598" h="3550" extrusionOk="0">
                  <a:moveTo>
                    <a:pt x="7439" y="0"/>
                  </a:moveTo>
                  <a:cubicBezTo>
                    <a:pt x="7434" y="0"/>
                    <a:pt x="7429" y="1"/>
                    <a:pt x="7424" y="1"/>
                  </a:cubicBezTo>
                  <a:lnTo>
                    <a:pt x="174" y="1"/>
                  </a:lnTo>
                  <a:cubicBezTo>
                    <a:pt x="78" y="1"/>
                    <a:pt x="1" y="78"/>
                    <a:pt x="1" y="174"/>
                  </a:cubicBezTo>
                  <a:lnTo>
                    <a:pt x="1" y="3376"/>
                  </a:lnTo>
                  <a:cubicBezTo>
                    <a:pt x="1" y="3472"/>
                    <a:pt x="78" y="3549"/>
                    <a:pt x="174" y="3549"/>
                  </a:cubicBezTo>
                  <a:lnTo>
                    <a:pt x="7424" y="3549"/>
                  </a:lnTo>
                  <a:cubicBezTo>
                    <a:pt x="7520" y="3549"/>
                    <a:pt x="7597" y="3472"/>
                    <a:pt x="7597" y="3376"/>
                  </a:cubicBezTo>
                  <a:lnTo>
                    <a:pt x="7597" y="174"/>
                  </a:lnTo>
                  <a:cubicBezTo>
                    <a:pt x="7597" y="83"/>
                    <a:pt x="7528" y="0"/>
                    <a:pt x="7439" y="0"/>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00" name="Google Shape;14200;p80"/>
            <p:cNvSpPr/>
            <p:nvPr/>
          </p:nvSpPr>
          <p:spPr>
            <a:xfrm>
              <a:off x="1477402" y="2150826"/>
              <a:ext cx="198555" cy="42230"/>
            </a:xfrm>
            <a:custGeom>
              <a:avLst/>
              <a:gdLst/>
              <a:ahLst/>
              <a:cxnLst/>
              <a:rect l="l" t="t" r="r" b="b"/>
              <a:pathLst>
                <a:path w="7598" h="1616" extrusionOk="0">
                  <a:moveTo>
                    <a:pt x="1" y="1"/>
                  </a:moveTo>
                  <a:lnTo>
                    <a:pt x="1" y="1443"/>
                  </a:lnTo>
                  <a:cubicBezTo>
                    <a:pt x="1" y="1529"/>
                    <a:pt x="78" y="1616"/>
                    <a:pt x="174" y="1616"/>
                  </a:cubicBezTo>
                  <a:lnTo>
                    <a:pt x="7424" y="1616"/>
                  </a:lnTo>
                  <a:cubicBezTo>
                    <a:pt x="7520" y="1616"/>
                    <a:pt x="7597" y="1529"/>
                    <a:pt x="7597" y="1443"/>
                  </a:cubicBezTo>
                  <a:lnTo>
                    <a:pt x="7597" y="1"/>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01" name="Google Shape;14201;p80"/>
            <p:cNvSpPr/>
            <p:nvPr/>
          </p:nvSpPr>
          <p:spPr>
            <a:xfrm>
              <a:off x="1477402" y="2171680"/>
              <a:ext cx="198555" cy="21376"/>
            </a:xfrm>
            <a:custGeom>
              <a:avLst/>
              <a:gdLst/>
              <a:ahLst/>
              <a:cxnLst/>
              <a:rect l="l" t="t" r="r" b="b"/>
              <a:pathLst>
                <a:path w="7598" h="818" extrusionOk="0">
                  <a:moveTo>
                    <a:pt x="1" y="1"/>
                  </a:moveTo>
                  <a:lnTo>
                    <a:pt x="1" y="645"/>
                  </a:lnTo>
                  <a:cubicBezTo>
                    <a:pt x="1" y="731"/>
                    <a:pt x="78" y="818"/>
                    <a:pt x="174" y="818"/>
                  </a:cubicBezTo>
                  <a:lnTo>
                    <a:pt x="7424" y="818"/>
                  </a:lnTo>
                  <a:cubicBezTo>
                    <a:pt x="7520" y="818"/>
                    <a:pt x="7597" y="731"/>
                    <a:pt x="7597" y="645"/>
                  </a:cubicBezTo>
                  <a:lnTo>
                    <a:pt x="7597" y="1"/>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02" name="Google Shape;14202;p80"/>
            <p:cNvSpPr/>
            <p:nvPr/>
          </p:nvSpPr>
          <p:spPr>
            <a:xfrm>
              <a:off x="1309553" y="2100077"/>
              <a:ext cx="105549" cy="92744"/>
            </a:xfrm>
            <a:custGeom>
              <a:avLst/>
              <a:gdLst/>
              <a:ahLst/>
              <a:cxnLst/>
              <a:rect l="l" t="t" r="r" b="b"/>
              <a:pathLst>
                <a:path w="4039" h="3549" extrusionOk="0">
                  <a:moveTo>
                    <a:pt x="173" y="0"/>
                  </a:moveTo>
                  <a:cubicBezTo>
                    <a:pt x="77" y="0"/>
                    <a:pt x="0" y="77"/>
                    <a:pt x="0" y="173"/>
                  </a:cubicBezTo>
                  <a:lnTo>
                    <a:pt x="0" y="3375"/>
                  </a:lnTo>
                  <a:cubicBezTo>
                    <a:pt x="0" y="3471"/>
                    <a:pt x="77" y="3548"/>
                    <a:pt x="173" y="3548"/>
                  </a:cubicBezTo>
                  <a:lnTo>
                    <a:pt x="3866" y="3548"/>
                  </a:lnTo>
                  <a:cubicBezTo>
                    <a:pt x="3962" y="3548"/>
                    <a:pt x="4039" y="3471"/>
                    <a:pt x="4039" y="3375"/>
                  </a:cubicBezTo>
                  <a:lnTo>
                    <a:pt x="4039" y="173"/>
                  </a:lnTo>
                  <a:cubicBezTo>
                    <a:pt x="4039" y="77"/>
                    <a:pt x="3962" y="0"/>
                    <a:pt x="3866"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03" name="Google Shape;14203;p80"/>
            <p:cNvSpPr/>
            <p:nvPr/>
          </p:nvSpPr>
          <p:spPr>
            <a:xfrm>
              <a:off x="1328891" y="2100077"/>
              <a:ext cx="86211" cy="71629"/>
            </a:xfrm>
            <a:custGeom>
              <a:avLst/>
              <a:gdLst/>
              <a:ahLst/>
              <a:cxnLst/>
              <a:rect l="l" t="t" r="r" b="b"/>
              <a:pathLst>
                <a:path w="3299" h="2741" extrusionOk="0">
                  <a:moveTo>
                    <a:pt x="0" y="0"/>
                  </a:moveTo>
                  <a:lnTo>
                    <a:pt x="0" y="2568"/>
                  </a:lnTo>
                  <a:cubicBezTo>
                    <a:pt x="0" y="2664"/>
                    <a:pt x="77" y="2741"/>
                    <a:pt x="174" y="2741"/>
                  </a:cubicBezTo>
                  <a:lnTo>
                    <a:pt x="3299" y="2741"/>
                  </a:lnTo>
                  <a:lnTo>
                    <a:pt x="3299" y="173"/>
                  </a:lnTo>
                  <a:cubicBezTo>
                    <a:pt x="3299" y="96"/>
                    <a:pt x="3260" y="29"/>
                    <a:pt x="3193" y="0"/>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04" name="Google Shape;14204;p80"/>
            <p:cNvSpPr/>
            <p:nvPr/>
          </p:nvSpPr>
          <p:spPr>
            <a:xfrm>
              <a:off x="1309553" y="2150826"/>
              <a:ext cx="105549" cy="42230"/>
            </a:xfrm>
            <a:custGeom>
              <a:avLst/>
              <a:gdLst/>
              <a:ahLst/>
              <a:cxnLst/>
              <a:rect l="l" t="t" r="r" b="b"/>
              <a:pathLst>
                <a:path w="4039" h="1616" extrusionOk="0">
                  <a:moveTo>
                    <a:pt x="0" y="1"/>
                  </a:moveTo>
                  <a:lnTo>
                    <a:pt x="0" y="1443"/>
                  </a:lnTo>
                  <a:cubicBezTo>
                    <a:pt x="0" y="1529"/>
                    <a:pt x="77" y="1616"/>
                    <a:pt x="173" y="1616"/>
                  </a:cubicBezTo>
                  <a:lnTo>
                    <a:pt x="3866" y="1616"/>
                  </a:lnTo>
                  <a:cubicBezTo>
                    <a:pt x="3962" y="1616"/>
                    <a:pt x="4039" y="1529"/>
                    <a:pt x="4039" y="1443"/>
                  </a:cubicBezTo>
                  <a:lnTo>
                    <a:pt x="4039" y="1"/>
                  </a:ln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05" name="Google Shape;14205;p80"/>
            <p:cNvSpPr/>
            <p:nvPr/>
          </p:nvSpPr>
          <p:spPr>
            <a:xfrm>
              <a:off x="1309553" y="2150826"/>
              <a:ext cx="105549" cy="42230"/>
            </a:xfrm>
            <a:custGeom>
              <a:avLst/>
              <a:gdLst/>
              <a:ahLst/>
              <a:cxnLst/>
              <a:rect l="l" t="t" r="r" b="b"/>
              <a:pathLst>
                <a:path w="4039" h="1616" extrusionOk="0">
                  <a:moveTo>
                    <a:pt x="0" y="1"/>
                  </a:moveTo>
                  <a:lnTo>
                    <a:pt x="0" y="1443"/>
                  </a:lnTo>
                  <a:cubicBezTo>
                    <a:pt x="0" y="1529"/>
                    <a:pt x="77" y="1616"/>
                    <a:pt x="173" y="1616"/>
                  </a:cubicBezTo>
                  <a:lnTo>
                    <a:pt x="3866" y="1616"/>
                  </a:lnTo>
                  <a:cubicBezTo>
                    <a:pt x="3962" y="1616"/>
                    <a:pt x="4039" y="1529"/>
                    <a:pt x="4039" y="1443"/>
                  </a:cubicBezTo>
                  <a:lnTo>
                    <a:pt x="4039" y="799"/>
                  </a:lnTo>
                  <a:lnTo>
                    <a:pt x="914" y="799"/>
                  </a:lnTo>
                  <a:cubicBezTo>
                    <a:pt x="817" y="799"/>
                    <a:pt x="740" y="722"/>
                    <a:pt x="740" y="626"/>
                  </a:cubicBezTo>
                  <a:lnTo>
                    <a:pt x="740" y="1"/>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06" name="Google Shape;14206;p80"/>
            <p:cNvSpPr/>
            <p:nvPr/>
          </p:nvSpPr>
          <p:spPr>
            <a:xfrm>
              <a:off x="1339814" y="2100077"/>
              <a:ext cx="11838" cy="23885"/>
            </a:xfrm>
            <a:custGeom>
              <a:avLst/>
              <a:gdLst/>
              <a:ahLst/>
              <a:cxnLst/>
              <a:rect l="l" t="t" r="r" b="b"/>
              <a:pathLst>
                <a:path w="453" h="914" extrusionOk="0">
                  <a:moveTo>
                    <a:pt x="15" y="0"/>
                  </a:moveTo>
                  <a:lnTo>
                    <a:pt x="15" y="683"/>
                  </a:lnTo>
                  <a:cubicBezTo>
                    <a:pt x="1" y="837"/>
                    <a:pt x="114" y="914"/>
                    <a:pt x="227" y="914"/>
                  </a:cubicBezTo>
                  <a:cubicBezTo>
                    <a:pt x="340" y="914"/>
                    <a:pt x="453" y="837"/>
                    <a:pt x="438" y="683"/>
                  </a:cubicBezTo>
                  <a:lnTo>
                    <a:pt x="438"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07" name="Google Shape;14207;p80"/>
            <p:cNvSpPr/>
            <p:nvPr/>
          </p:nvSpPr>
          <p:spPr>
            <a:xfrm>
              <a:off x="1357532" y="2100077"/>
              <a:ext cx="11080" cy="22944"/>
            </a:xfrm>
            <a:custGeom>
              <a:avLst/>
              <a:gdLst/>
              <a:ahLst/>
              <a:cxnLst/>
              <a:rect l="l" t="t" r="r" b="b"/>
              <a:pathLst>
                <a:path w="424" h="878" extrusionOk="0">
                  <a:moveTo>
                    <a:pt x="1" y="0"/>
                  </a:moveTo>
                  <a:lnTo>
                    <a:pt x="1" y="683"/>
                  </a:lnTo>
                  <a:cubicBezTo>
                    <a:pt x="10" y="813"/>
                    <a:pt x="111" y="878"/>
                    <a:pt x="212" y="878"/>
                  </a:cubicBezTo>
                  <a:cubicBezTo>
                    <a:pt x="313" y="878"/>
                    <a:pt x="414" y="813"/>
                    <a:pt x="424" y="683"/>
                  </a:cubicBezTo>
                  <a:lnTo>
                    <a:pt x="424"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08" name="Google Shape;14208;p80"/>
            <p:cNvSpPr/>
            <p:nvPr/>
          </p:nvSpPr>
          <p:spPr>
            <a:xfrm>
              <a:off x="1374884" y="2100077"/>
              <a:ext cx="11080" cy="22944"/>
            </a:xfrm>
            <a:custGeom>
              <a:avLst/>
              <a:gdLst/>
              <a:ahLst/>
              <a:cxnLst/>
              <a:rect l="l" t="t" r="r" b="b"/>
              <a:pathLst>
                <a:path w="424" h="878" extrusionOk="0">
                  <a:moveTo>
                    <a:pt x="0" y="0"/>
                  </a:moveTo>
                  <a:lnTo>
                    <a:pt x="0" y="683"/>
                  </a:lnTo>
                  <a:cubicBezTo>
                    <a:pt x="10" y="813"/>
                    <a:pt x="111" y="878"/>
                    <a:pt x="212" y="878"/>
                  </a:cubicBezTo>
                  <a:cubicBezTo>
                    <a:pt x="313" y="878"/>
                    <a:pt x="414" y="813"/>
                    <a:pt x="423" y="683"/>
                  </a:cubicBezTo>
                  <a:lnTo>
                    <a:pt x="423"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09" name="Google Shape;14209;p80"/>
            <p:cNvSpPr/>
            <p:nvPr/>
          </p:nvSpPr>
          <p:spPr>
            <a:xfrm>
              <a:off x="1391844" y="2100077"/>
              <a:ext cx="11838" cy="39225"/>
            </a:xfrm>
            <a:custGeom>
              <a:avLst/>
              <a:gdLst/>
              <a:ahLst/>
              <a:cxnLst/>
              <a:rect l="l" t="t" r="r" b="b"/>
              <a:pathLst>
                <a:path w="453" h="1501" extrusionOk="0">
                  <a:moveTo>
                    <a:pt x="15" y="0"/>
                  </a:moveTo>
                  <a:lnTo>
                    <a:pt x="15" y="1269"/>
                  </a:lnTo>
                  <a:cubicBezTo>
                    <a:pt x="0" y="1423"/>
                    <a:pt x="113" y="1500"/>
                    <a:pt x="226" y="1500"/>
                  </a:cubicBezTo>
                  <a:cubicBezTo>
                    <a:pt x="339" y="1500"/>
                    <a:pt x="452" y="1423"/>
                    <a:pt x="438" y="1269"/>
                  </a:cubicBezTo>
                  <a:lnTo>
                    <a:pt x="438"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10" name="Google Shape;14210;p80"/>
            <p:cNvSpPr/>
            <p:nvPr/>
          </p:nvSpPr>
          <p:spPr>
            <a:xfrm>
              <a:off x="1322619" y="2100077"/>
              <a:ext cx="11315" cy="38467"/>
            </a:xfrm>
            <a:custGeom>
              <a:avLst/>
              <a:gdLst/>
              <a:ahLst/>
              <a:cxnLst/>
              <a:rect l="l" t="t" r="r" b="b"/>
              <a:pathLst>
                <a:path w="433" h="1472" extrusionOk="0">
                  <a:moveTo>
                    <a:pt x="0" y="0"/>
                  </a:moveTo>
                  <a:lnTo>
                    <a:pt x="0" y="1269"/>
                  </a:lnTo>
                  <a:cubicBezTo>
                    <a:pt x="10" y="1404"/>
                    <a:pt x="113" y="1471"/>
                    <a:pt x="216" y="1471"/>
                  </a:cubicBezTo>
                  <a:cubicBezTo>
                    <a:pt x="320" y="1471"/>
                    <a:pt x="423" y="1404"/>
                    <a:pt x="433" y="1269"/>
                  </a:cubicBezTo>
                  <a:lnTo>
                    <a:pt x="433"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11" name="Google Shape;14211;p80"/>
            <p:cNvSpPr/>
            <p:nvPr/>
          </p:nvSpPr>
          <p:spPr>
            <a:xfrm>
              <a:off x="1513334" y="2100077"/>
              <a:ext cx="11838" cy="23885"/>
            </a:xfrm>
            <a:custGeom>
              <a:avLst/>
              <a:gdLst/>
              <a:ahLst/>
              <a:cxnLst/>
              <a:rect l="l" t="t" r="r" b="b"/>
              <a:pathLst>
                <a:path w="453" h="914" extrusionOk="0">
                  <a:moveTo>
                    <a:pt x="10" y="0"/>
                  </a:moveTo>
                  <a:lnTo>
                    <a:pt x="10" y="683"/>
                  </a:lnTo>
                  <a:cubicBezTo>
                    <a:pt x="1" y="837"/>
                    <a:pt x="114" y="914"/>
                    <a:pt x="227" y="914"/>
                  </a:cubicBezTo>
                  <a:cubicBezTo>
                    <a:pt x="340" y="914"/>
                    <a:pt x="453"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12" name="Google Shape;14212;p80"/>
            <p:cNvSpPr/>
            <p:nvPr/>
          </p:nvSpPr>
          <p:spPr>
            <a:xfrm>
              <a:off x="1496008" y="2100077"/>
              <a:ext cx="11315" cy="22944"/>
            </a:xfrm>
            <a:custGeom>
              <a:avLst/>
              <a:gdLst/>
              <a:ahLst/>
              <a:cxnLst/>
              <a:rect l="l" t="t" r="r" b="b"/>
              <a:pathLst>
                <a:path w="433" h="878" extrusionOk="0">
                  <a:moveTo>
                    <a:pt x="0" y="0"/>
                  </a:moveTo>
                  <a:lnTo>
                    <a:pt x="0" y="683"/>
                  </a:lnTo>
                  <a:cubicBezTo>
                    <a:pt x="10" y="813"/>
                    <a:pt x="113" y="878"/>
                    <a:pt x="217" y="878"/>
                  </a:cubicBezTo>
                  <a:cubicBezTo>
                    <a:pt x="320" y="878"/>
                    <a:pt x="423" y="813"/>
                    <a:pt x="433" y="683"/>
                  </a:cubicBezTo>
                  <a:lnTo>
                    <a:pt x="433"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13" name="Google Shape;14213;p80"/>
            <p:cNvSpPr/>
            <p:nvPr/>
          </p:nvSpPr>
          <p:spPr>
            <a:xfrm>
              <a:off x="1530921" y="2100077"/>
              <a:ext cx="11342" cy="38467"/>
            </a:xfrm>
            <a:custGeom>
              <a:avLst/>
              <a:gdLst/>
              <a:ahLst/>
              <a:cxnLst/>
              <a:rect l="l" t="t" r="r" b="b"/>
              <a:pathLst>
                <a:path w="434" h="1472" extrusionOk="0">
                  <a:moveTo>
                    <a:pt x="1" y="0"/>
                  </a:moveTo>
                  <a:lnTo>
                    <a:pt x="1" y="1269"/>
                  </a:lnTo>
                  <a:cubicBezTo>
                    <a:pt x="10" y="1404"/>
                    <a:pt x="114" y="1471"/>
                    <a:pt x="217" y="1471"/>
                  </a:cubicBezTo>
                  <a:cubicBezTo>
                    <a:pt x="321" y="1471"/>
                    <a:pt x="424" y="1404"/>
                    <a:pt x="434" y="1269"/>
                  </a:cubicBezTo>
                  <a:lnTo>
                    <a:pt x="434"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14" name="Google Shape;14214;p80"/>
            <p:cNvSpPr/>
            <p:nvPr/>
          </p:nvSpPr>
          <p:spPr>
            <a:xfrm>
              <a:off x="1548012" y="2100077"/>
              <a:ext cx="11838" cy="23885"/>
            </a:xfrm>
            <a:custGeom>
              <a:avLst/>
              <a:gdLst/>
              <a:ahLst/>
              <a:cxnLst/>
              <a:rect l="l" t="t" r="r" b="b"/>
              <a:pathLst>
                <a:path w="453" h="914" extrusionOk="0">
                  <a:moveTo>
                    <a:pt x="10" y="0"/>
                  </a:moveTo>
                  <a:lnTo>
                    <a:pt x="10" y="683"/>
                  </a:lnTo>
                  <a:cubicBezTo>
                    <a:pt x="1" y="837"/>
                    <a:pt x="114" y="914"/>
                    <a:pt x="227" y="914"/>
                  </a:cubicBezTo>
                  <a:cubicBezTo>
                    <a:pt x="340" y="914"/>
                    <a:pt x="453"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15" name="Google Shape;14215;p80"/>
            <p:cNvSpPr/>
            <p:nvPr/>
          </p:nvSpPr>
          <p:spPr>
            <a:xfrm>
              <a:off x="1565364" y="2100077"/>
              <a:ext cx="11838" cy="23885"/>
            </a:xfrm>
            <a:custGeom>
              <a:avLst/>
              <a:gdLst/>
              <a:ahLst/>
              <a:cxnLst/>
              <a:rect l="l" t="t" r="r" b="b"/>
              <a:pathLst>
                <a:path w="453" h="914" extrusionOk="0">
                  <a:moveTo>
                    <a:pt x="10" y="0"/>
                  </a:moveTo>
                  <a:lnTo>
                    <a:pt x="10" y="683"/>
                  </a:lnTo>
                  <a:cubicBezTo>
                    <a:pt x="0" y="837"/>
                    <a:pt x="113" y="914"/>
                    <a:pt x="226" y="914"/>
                  </a:cubicBezTo>
                  <a:cubicBezTo>
                    <a:pt x="339" y="914"/>
                    <a:pt x="452"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16" name="Google Shape;14216;p80"/>
            <p:cNvSpPr/>
            <p:nvPr/>
          </p:nvSpPr>
          <p:spPr>
            <a:xfrm>
              <a:off x="1582690" y="2100077"/>
              <a:ext cx="11838" cy="23885"/>
            </a:xfrm>
            <a:custGeom>
              <a:avLst/>
              <a:gdLst/>
              <a:ahLst/>
              <a:cxnLst/>
              <a:rect l="l" t="t" r="r" b="b"/>
              <a:pathLst>
                <a:path w="453" h="914" extrusionOk="0">
                  <a:moveTo>
                    <a:pt x="10" y="0"/>
                  </a:moveTo>
                  <a:lnTo>
                    <a:pt x="10" y="683"/>
                  </a:lnTo>
                  <a:cubicBezTo>
                    <a:pt x="1" y="837"/>
                    <a:pt x="114" y="914"/>
                    <a:pt x="227" y="914"/>
                  </a:cubicBezTo>
                  <a:cubicBezTo>
                    <a:pt x="340" y="914"/>
                    <a:pt x="453"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17" name="Google Shape;14217;p80"/>
            <p:cNvSpPr/>
            <p:nvPr/>
          </p:nvSpPr>
          <p:spPr>
            <a:xfrm>
              <a:off x="1600042" y="2100077"/>
              <a:ext cx="11838" cy="39225"/>
            </a:xfrm>
            <a:custGeom>
              <a:avLst/>
              <a:gdLst/>
              <a:ahLst/>
              <a:cxnLst/>
              <a:rect l="l" t="t" r="r" b="b"/>
              <a:pathLst>
                <a:path w="453" h="1501" extrusionOk="0">
                  <a:moveTo>
                    <a:pt x="10" y="0"/>
                  </a:moveTo>
                  <a:lnTo>
                    <a:pt x="10" y="1269"/>
                  </a:lnTo>
                  <a:cubicBezTo>
                    <a:pt x="0" y="1423"/>
                    <a:pt x="113" y="1500"/>
                    <a:pt x="226" y="1500"/>
                  </a:cubicBezTo>
                  <a:cubicBezTo>
                    <a:pt x="339" y="1500"/>
                    <a:pt x="452" y="1423"/>
                    <a:pt x="443" y="1269"/>
                  </a:cubicBezTo>
                  <a:lnTo>
                    <a:pt x="443"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18" name="Google Shape;14218;p80"/>
            <p:cNvSpPr/>
            <p:nvPr/>
          </p:nvSpPr>
          <p:spPr>
            <a:xfrm>
              <a:off x="1617367" y="2100077"/>
              <a:ext cx="11838" cy="23885"/>
            </a:xfrm>
            <a:custGeom>
              <a:avLst/>
              <a:gdLst/>
              <a:ahLst/>
              <a:cxnLst/>
              <a:rect l="l" t="t" r="r" b="b"/>
              <a:pathLst>
                <a:path w="453" h="914" extrusionOk="0">
                  <a:moveTo>
                    <a:pt x="10" y="0"/>
                  </a:moveTo>
                  <a:lnTo>
                    <a:pt x="10" y="683"/>
                  </a:lnTo>
                  <a:cubicBezTo>
                    <a:pt x="1" y="837"/>
                    <a:pt x="114" y="914"/>
                    <a:pt x="227" y="914"/>
                  </a:cubicBezTo>
                  <a:cubicBezTo>
                    <a:pt x="340" y="914"/>
                    <a:pt x="453"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19" name="Google Shape;14219;p80"/>
            <p:cNvSpPr/>
            <p:nvPr/>
          </p:nvSpPr>
          <p:spPr>
            <a:xfrm>
              <a:off x="1634955" y="2100077"/>
              <a:ext cx="11342" cy="22944"/>
            </a:xfrm>
            <a:custGeom>
              <a:avLst/>
              <a:gdLst/>
              <a:ahLst/>
              <a:cxnLst/>
              <a:rect l="l" t="t" r="r" b="b"/>
              <a:pathLst>
                <a:path w="434" h="878" extrusionOk="0">
                  <a:moveTo>
                    <a:pt x="1" y="0"/>
                  </a:moveTo>
                  <a:lnTo>
                    <a:pt x="1" y="683"/>
                  </a:lnTo>
                  <a:cubicBezTo>
                    <a:pt x="10" y="813"/>
                    <a:pt x="114" y="878"/>
                    <a:pt x="217" y="878"/>
                  </a:cubicBezTo>
                  <a:cubicBezTo>
                    <a:pt x="321" y="878"/>
                    <a:pt x="424" y="813"/>
                    <a:pt x="434" y="683"/>
                  </a:cubicBezTo>
                  <a:lnTo>
                    <a:pt x="434"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20" name="Google Shape;14220;p80"/>
            <p:cNvSpPr/>
            <p:nvPr/>
          </p:nvSpPr>
          <p:spPr>
            <a:xfrm>
              <a:off x="1652045" y="2100077"/>
              <a:ext cx="11838" cy="23885"/>
            </a:xfrm>
            <a:custGeom>
              <a:avLst/>
              <a:gdLst/>
              <a:ahLst/>
              <a:cxnLst/>
              <a:rect l="l" t="t" r="r" b="b"/>
              <a:pathLst>
                <a:path w="453" h="914" extrusionOk="0">
                  <a:moveTo>
                    <a:pt x="10" y="0"/>
                  </a:moveTo>
                  <a:lnTo>
                    <a:pt x="10" y="683"/>
                  </a:lnTo>
                  <a:cubicBezTo>
                    <a:pt x="1" y="837"/>
                    <a:pt x="114" y="914"/>
                    <a:pt x="227" y="914"/>
                  </a:cubicBezTo>
                  <a:cubicBezTo>
                    <a:pt x="340" y="914"/>
                    <a:pt x="453"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21" name="Google Shape;14221;p80"/>
            <p:cNvSpPr/>
            <p:nvPr/>
          </p:nvSpPr>
          <p:spPr>
            <a:xfrm>
              <a:off x="1386435" y="2069580"/>
              <a:ext cx="45000" cy="158363"/>
            </a:xfrm>
            <a:custGeom>
              <a:avLst/>
              <a:gdLst/>
              <a:ahLst/>
              <a:cxnLst/>
              <a:rect l="l" t="t" r="r" b="b"/>
              <a:pathLst>
                <a:path w="1722" h="6060" extrusionOk="0">
                  <a:moveTo>
                    <a:pt x="1478" y="0"/>
                  </a:moveTo>
                  <a:cubicBezTo>
                    <a:pt x="1403" y="0"/>
                    <a:pt x="1328" y="34"/>
                    <a:pt x="1280" y="109"/>
                  </a:cubicBezTo>
                  <a:lnTo>
                    <a:pt x="87" y="2408"/>
                  </a:lnTo>
                  <a:cubicBezTo>
                    <a:pt x="29" y="2504"/>
                    <a:pt x="1" y="2609"/>
                    <a:pt x="1" y="2725"/>
                  </a:cubicBezTo>
                  <a:lnTo>
                    <a:pt x="1" y="4465"/>
                  </a:lnTo>
                  <a:cubicBezTo>
                    <a:pt x="1" y="4629"/>
                    <a:pt x="58" y="4783"/>
                    <a:pt x="174" y="4917"/>
                  </a:cubicBezTo>
                  <a:lnTo>
                    <a:pt x="1029" y="5917"/>
                  </a:lnTo>
                  <a:cubicBezTo>
                    <a:pt x="1111" y="6014"/>
                    <a:pt x="1221" y="6060"/>
                    <a:pt x="1329" y="6060"/>
                  </a:cubicBezTo>
                  <a:cubicBezTo>
                    <a:pt x="1489" y="6060"/>
                    <a:pt x="1645" y="5961"/>
                    <a:pt x="1703" y="5783"/>
                  </a:cubicBezTo>
                  <a:cubicBezTo>
                    <a:pt x="1712" y="5744"/>
                    <a:pt x="1722" y="5706"/>
                    <a:pt x="1722" y="5667"/>
                  </a:cubicBezTo>
                  <a:lnTo>
                    <a:pt x="1722" y="225"/>
                  </a:lnTo>
                  <a:cubicBezTo>
                    <a:pt x="1710" y="84"/>
                    <a:pt x="1594" y="0"/>
                    <a:pt x="1478"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22" name="Google Shape;14222;p80"/>
            <p:cNvSpPr/>
            <p:nvPr/>
          </p:nvSpPr>
          <p:spPr>
            <a:xfrm>
              <a:off x="1405537" y="2084737"/>
              <a:ext cx="25897" cy="135967"/>
            </a:xfrm>
            <a:custGeom>
              <a:avLst/>
              <a:gdLst/>
              <a:ahLst/>
              <a:cxnLst/>
              <a:rect l="l" t="t" r="r" b="b"/>
              <a:pathLst>
                <a:path w="991" h="5203" extrusionOk="0">
                  <a:moveTo>
                    <a:pt x="991" y="0"/>
                  </a:moveTo>
                  <a:lnTo>
                    <a:pt x="77" y="1751"/>
                  </a:lnTo>
                  <a:cubicBezTo>
                    <a:pt x="29" y="1847"/>
                    <a:pt x="0" y="1962"/>
                    <a:pt x="0" y="2078"/>
                  </a:cubicBezTo>
                  <a:lnTo>
                    <a:pt x="0" y="3808"/>
                  </a:lnTo>
                  <a:cubicBezTo>
                    <a:pt x="0" y="3972"/>
                    <a:pt x="58" y="4126"/>
                    <a:pt x="173" y="4260"/>
                  </a:cubicBezTo>
                  <a:lnTo>
                    <a:pt x="972" y="5203"/>
                  </a:lnTo>
                  <a:cubicBezTo>
                    <a:pt x="981" y="5164"/>
                    <a:pt x="991" y="5126"/>
                    <a:pt x="991" y="5087"/>
                  </a:cubicBezTo>
                  <a:lnTo>
                    <a:pt x="991"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23" name="Google Shape;14223;p80"/>
            <p:cNvSpPr/>
            <p:nvPr/>
          </p:nvSpPr>
          <p:spPr>
            <a:xfrm>
              <a:off x="1462062" y="2069737"/>
              <a:ext cx="45026" cy="158128"/>
            </a:xfrm>
            <a:custGeom>
              <a:avLst/>
              <a:gdLst/>
              <a:ahLst/>
              <a:cxnLst/>
              <a:rect l="l" t="t" r="r" b="b"/>
              <a:pathLst>
                <a:path w="1723" h="6051" extrusionOk="0">
                  <a:moveTo>
                    <a:pt x="239" y="1"/>
                  </a:moveTo>
                  <a:cubicBezTo>
                    <a:pt x="124" y="1"/>
                    <a:pt x="13" y="80"/>
                    <a:pt x="1" y="219"/>
                  </a:cubicBezTo>
                  <a:lnTo>
                    <a:pt x="1" y="5652"/>
                  </a:lnTo>
                  <a:cubicBezTo>
                    <a:pt x="1" y="5700"/>
                    <a:pt x="1" y="5738"/>
                    <a:pt x="20" y="5786"/>
                  </a:cubicBezTo>
                  <a:cubicBezTo>
                    <a:pt x="77" y="5957"/>
                    <a:pt x="231" y="6050"/>
                    <a:pt x="390" y="6050"/>
                  </a:cubicBezTo>
                  <a:cubicBezTo>
                    <a:pt x="499" y="6050"/>
                    <a:pt x="611" y="6006"/>
                    <a:pt x="693" y="5911"/>
                  </a:cubicBezTo>
                  <a:lnTo>
                    <a:pt x="1549" y="4902"/>
                  </a:lnTo>
                  <a:cubicBezTo>
                    <a:pt x="1655" y="4777"/>
                    <a:pt x="1713" y="4613"/>
                    <a:pt x="1722" y="4450"/>
                  </a:cubicBezTo>
                  <a:lnTo>
                    <a:pt x="1722" y="2719"/>
                  </a:lnTo>
                  <a:cubicBezTo>
                    <a:pt x="1713" y="2603"/>
                    <a:pt x="1693" y="2498"/>
                    <a:pt x="1636" y="2402"/>
                  </a:cubicBezTo>
                  <a:lnTo>
                    <a:pt x="443" y="113"/>
                  </a:lnTo>
                  <a:cubicBezTo>
                    <a:pt x="393" y="36"/>
                    <a:pt x="316" y="1"/>
                    <a:pt x="239"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24" name="Google Shape;14224;p80"/>
            <p:cNvSpPr/>
            <p:nvPr/>
          </p:nvSpPr>
          <p:spPr>
            <a:xfrm>
              <a:off x="1462062" y="2084999"/>
              <a:ext cx="25923" cy="135967"/>
            </a:xfrm>
            <a:custGeom>
              <a:avLst/>
              <a:gdLst/>
              <a:ahLst/>
              <a:cxnLst/>
              <a:rect l="l" t="t" r="r" b="b"/>
              <a:pathLst>
                <a:path w="992" h="5203" extrusionOk="0">
                  <a:moveTo>
                    <a:pt x="1" y="0"/>
                  </a:moveTo>
                  <a:lnTo>
                    <a:pt x="1" y="5077"/>
                  </a:lnTo>
                  <a:cubicBezTo>
                    <a:pt x="1" y="5116"/>
                    <a:pt x="1" y="5164"/>
                    <a:pt x="20" y="5202"/>
                  </a:cubicBezTo>
                  <a:lnTo>
                    <a:pt x="828" y="4260"/>
                  </a:lnTo>
                  <a:cubicBezTo>
                    <a:pt x="934" y="4125"/>
                    <a:pt x="991" y="3972"/>
                    <a:pt x="991" y="3808"/>
                  </a:cubicBezTo>
                  <a:lnTo>
                    <a:pt x="991" y="2077"/>
                  </a:lnTo>
                  <a:cubicBezTo>
                    <a:pt x="991" y="1962"/>
                    <a:pt x="963" y="1846"/>
                    <a:pt x="915" y="1750"/>
                  </a:cubicBezTo>
                  <a:lnTo>
                    <a:pt x="1"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225" name="Google Shape;14225;p80"/>
          <p:cNvGrpSpPr/>
          <p:nvPr/>
        </p:nvGrpSpPr>
        <p:grpSpPr>
          <a:xfrm>
            <a:off x="866528" y="2088762"/>
            <a:ext cx="366639" cy="119635"/>
            <a:chOff x="866528" y="2088762"/>
            <a:chExt cx="366639" cy="119635"/>
          </a:xfrm>
        </p:grpSpPr>
        <p:sp>
          <p:nvSpPr>
            <p:cNvPr id="14226" name="Google Shape;14226;p80"/>
            <p:cNvSpPr/>
            <p:nvPr/>
          </p:nvSpPr>
          <p:spPr>
            <a:xfrm>
              <a:off x="866528" y="2088762"/>
              <a:ext cx="366639" cy="119635"/>
            </a:xfrm>
            <a:custGeom>
              <a:avLst/>
              <a:gdLst/>
              <a:ahLst/>
              <a:cxnLst/>
              <a:rect l="l" t="t" r="r" b="b"/>
              <a:pathLst>
                <a:path w="14030" h="4578" extrusionOk="0">
                  <a:moveTo>
                    <a:pt x="510" y="0"/>
                  </a:moveTo>
                  <a:cubicBezTo>
                    <a:pt x="231" y="10"/>
                    <a:pt x="0" y="241"/>
                    <a:pt x="0" y="529"/>
                  </a:cubicBezTo>
                  <a:lnTo>
                    <a:pt x="0" y="4058"/>
                  </a:lnTo>
                  <a:cubicBezTo>
                    <a:pt x="0" y="4347"/>
                    <a:pt x="231" y="4578"/>
                    <a:pt x="529" y="4578"/>
                  </a:cubicBezTo>
                  <a:lnTo>
                    <a:pt x="13501" y="4578"/>
                  </a:lnTo>
                  <a:cubicBezTo>
                    <a:pt x="13789" y="4578"/>
                    <a:pt x="14030" y="4347"/>
                    <a:pt x="14030" y="4058"/>
                  </a:cubicBezTo>
                  <a:lnTo>
                    <a:pt x="14030" y="529"/>
                  </a:lnTo>
                  <a:cubicBezTo>
                    <a:pt x="14030" y="250"/>
                    <a:pt x="13818" y="29"/>
                    <a:pt x="13549"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27" name="Google Shape;14227;p80"/>
            <p:cNvSpPr/>
            <p:nvPr/>
          </p:nvSpPr>
          <p:spPr>
            <a:xfrm>
              <a:off x="866528" y="2139511"/>
              <a:ext cx="366639" cy="68885"/>
            </a:xfrm>
            <a:custGeom>
              <a:avLst/>
              <a:gdLst/>
              <a:ahLst/>
              <a:cxnLst/>
              <a:rect l="l" t="t" r="r" b="b"/>
              <a:pathLst>
                <a:path w="14030" h="2636" extrusionOk="0">
                  <a:moveTo>
                    <a:pt x="0" y="1"/>
                  </a:moveTo>
                  <a:lnTo>
                    <a:pt x="0" y="2116"/>
                  </a:lnTo>
                  <a:cubicBezTo>
                    <a:pt x="0" y="2405"/>
                    <a:pt x="231" y="2636"/>
                    <a:pt x="529" y="2636"/>
                  </a:cubicBezTo>
                  <a:lnTo>
                    <a:pt x="13501" y="2636"/>
                  </a:lnTo>
                  <a:cubicBezTo>
                    <a:pt x="13789" y="2636"/>
                    <a:pt x="14030" y="2405"/>
                    <a:pt x="14030" y="2116"/>
                  </a:cubicBezTo>
                  <a:lnTo>
                    <a:pt x="14030" y="1"/>
                  </a:ln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28" name="Google Shape;14228;p80"/>
            <p:cNvSpPr/>
            <p:nvPr/>
          </p:nvSpPr>
          <p:spPr>
            <a:xfrm>
              <a:off x="866528" y="2164389"/>
              <a:ext cx="366639" cy="44007"/>
            </a:xfrm>
            <a:custGeom>
              <a:avLst/>
              <a:gdLst/>
              <a:ahLst/>
              <a:cxnLst/>
              <a:rect l="l" t="t" r="r" b="b"/>
              <a:pathLst>
                <a:path w="14030" h="1684" extrusionOk="0">
                  <a:moveTo>
                    <a:pt x="0" y="1"/>
                  </a:moveTo>
                  <a:lnTo>
                    <a:pt x="0" y="1164"/>
                  </a:lnTo>
                  <a:cubicBezTo>
                    <a:pt x="0" y="1453"/>
                    <a:pt x="231" y="1684"/>
                    <a:pt x="529" y="1684"/>
                  </a:cubicBezTo>
                  <a:lnTo>
                    <a:pt x="13501" y="1684"/>
                  </a:lnTo>
                  <a:cubicBezTo>
                    <a:pt x="13789" y="1684"/>
                    <a:pt x="14030" y="1453"/>
                    <a:pt x="14030" y="1164"/>
                  </a:cubicBezTo>
                  <a:lnTo>
                    <a:pt x="14030" y="1"/>
                  </a:lnTo>
                  <a:cubicBezTo>
                    <a:pt x="14030" y="289"/>
                    <a:pt x="13789" y="530"/>
                    <a:pt x="13511" y="530"/>
                  </a:cubicBezTo>
                  <a:lnTo>
                    <a:pt x="529" y="530"/>
                  </a:lnTo>
                  <a:cubicBezTo>
                    <a:pt x="231" y="530"/>
                    <a:pt x="0" y="289"/>
                    <a:pt x="0" y="1"/>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29" name="Google Shape;14229;p80"/>
            <p:cNvSpPr/>
            <p:nvPr/>
          </p:nvSpPr>
          <p:spPr>
            <a:xfrm>
              <a:off x="897940" y="2088762"/>
              <a:ext cx="11943" cy="36455"/>
            </a:xfrm>
            <a:custGeom>
              <a:avLst/>
              <a:gdLst/>
              <a:ahLst/>
              <a:cxnLst/>
              <a:rect l="l" t="t" r="r" b="b"/>
              <a:pathLst>
                <a:path w="457" h="1395" extrusionOk="0">
                  <a:moveTo>
                    <a:pt x="10" y="0"/>
                  </a:moveTo>
                  <a:lnTo>
                    <a:pt x="10" y="1164"/>
                  </a:lnTo>
                  <a:cubicBezTo>
                    <a:pt x="0" y="1318"/>
                    <a:pt x="115" y="1395"/>
                    <a:pt x="230" y="1395"/>
                  </a:cubicBezTo>
                  <a:cubicBezTo>
                    <a:pt x="344" y="1395"/>
                    <a:pt x="457" y="1318"/>
                    <a:pt x="442" y="1164"/>
                  </a:cubicBezTo>
                  <a:lnTo>
                    <a:pt x="442" y="0"/>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30" name="Google Shape;14230;p80"/>
            <p:cNvSpPr/>
            <p:nvPr/>
          </p:nvSpPr>
          <p:spPr>
            <a:xfrm>
              <a:off x="927443" y="2088762"/>
              <a:ext cx="11838" cy="26916"/>
            </a:xfrm>
            <a:custGeom>
              <a:avLst/>
              <a:gdLst/>
              <a:ahLst/>
              <a:cxnLst/>
              <a:rect l="l" t="t" r="r" b="b"/>
              <a:pathLst>
                <a:path w="453" h="1030" extrusionOk="0">
                  <a:moveTo>
                    <a:pt x="15" y="0"/>
                  </a:moveTo>
                  <a:lnTo>
                    <a:pt x="15" y="798"/>
                  </a:lnTo>
                  <a:cubicBezTo>
                    <a:pt x="1" y="952"/>
                    <a:pt x="114" y="1029"/>
                    <a:pt x="227" y="1029"/>
                  </a:cubicBezTo>
                  <a:cubicBezTo>
                    <a:pt x="340" y="1029"/>
                    <a:pt x="453" y="952"/>
                    <a:pt x="438" y="798"/>
                  </a:cubicBezTo>
                  <a:lnTo>
                    <a:pt x="438" y="0"/>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31" name="Google Shape;14231;p80"/>
            <p:cNvSpPr/>
            <p:nvPr/>
          </p:nvSpPr>
          <p:spPr>
            <a:xfrm>
              <a:off x="956346" y="2088762"/>
              <a:ext cx="11838" cy="36455"/>
            </a:xfrm>
            <a:custGeom>
              <a:avLst/>
              <a:gdLst/>
              <a:ahLst/>
              <a:cxnLst/>
              <a:rect l="l" t="t" r="r" b="b"/>
              <a:pathLst>
                <a:path w="453" h="1395" extrusionOk="0">
                  <a:moveTo>
                    <a:pt x="15" y="0"/>
                  </a:moveTo>
                  <a:lnTo>
                    <a:pt x="15" y="1164"/>
                  </a:lnTo>
                  <a:cubicBezTo>
                    <a:pt x="1" y="1318"/>
                    <a:pt x="114" y="1395"/>
                    <a:pt x="227" y="1395"/>
                  </a:cubicBezTo>
                  <a:cubicBezTo>
                    <a:pt x="340" y="1395"/>
                    <a:pt x="453" y="1318"/>
                    <a:pt x="438" y="1164"/>
                  </a:cubicBezTo>
                  <a:lnTo>
                    <a:pt x="438" y="0"/>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32" name="Google Shape;14232;p80"/>
            <p:cNvSpPr/>
            <p:nvPr/>
          </p:nvSpPr>
          <p:spPr>
            <a:xfrm>
              <a:off x="985876" y="2088762"/>
              <a:ext cx="11838" cy="26916"/>
            </a:xfrm>
            <a:custGeom>
              <a:avLst/>
              <a:gdLst/>
              <a:ahLst/>
              <a:cxnLst/>
              <a:rect l="l" t="t" r="r" b="b"/>
              <a:pathLst>
                <a:path w="453" h="1030" extrusionOk="0">
                  <a:moveTo>
                    <a:pt x="10" y="0"/>
                  </a:moveTo>
                  <a:lnTo>
                    <a:pt x="10" y="798"/>
                  </a:lnTo>
                  <a:cubicBezTo>
                    <a:pt x="1" y="952"/>
                    <a:pt x="114" y="1029"/>
                    <a:pt x="227" y="1029"/>
                  </a:cubicBezTo>
                  <a:cubicBezTo>
                    <a:pt x="340" y="1029"/>
                    <a:pt x="453" y="952"/>
                    <a:pt x="443" y="798"/>
                  </a:cubicBezTo>
                  <a:lnTo>
                    <a:pt x="443" y="0"/>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33" name="Google Shape;14233;p80"/>
            <p:cNvSpPr/>
            <p:nvPr/>
          </p:nvSpPr>
          <p:spPr>
            <a:xfrm>
              <a:off x="1014647" y="2088762"/>
              <a:ext cx="11969" cy="36455"/>
            </a:xfrm>
            <a:custGeom>
              <a:avLst/>
              <a:gdLst/>
              <a:ahLst/>
              <a:cxnLst/>
              <a:rect l="l" t="t" r="r" b="b"/>
              <a:pathLst>
                <a:path w="458" h="1395" extrusionOk="0">
                  <a:moveTo>
                    <a:pt x="15" y="0"/>
                  </a:moveTo>
                  <a:lnTo>
                    <a:pt x="15" y="1164"/>
                  </a:lnTo>
                  <a:cubicBezTo>
                    <a:pt x="1" y="1318"/>
                    <a:pt x="114" y="1395"/>
                    <a:pt x="228" y="1395"/>
                  </a:cubicBezTo>
                  <a:cubicBezTo>
                    <a:pt x="342" y="1395"/>
                    <a:pt x="457" y="1318"/>
                    <a:pt x="448" y="1164"/>
                  </a:cubicBezTo>
                  <a:lnTo>
                    <a:pt x="448" y="0"/>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34" name="Google Shape;14234;p80"/>
            <p:cNvSpPr/>
            <p:nvPr/>
          </p:nvSpPr>
          <p:spPr>
            <a:xfrm>
              <a:off x="1044439" y="2088762"/>
              <a:ext cx="11315" cy="26159"/>
            </a:xfrm>
            <a:custGeom>
              <a:avLst/>
              <a:gdLst/>
              <a:ahLst/>
              <a:cxnLst/>
              <a:rect l="l" t="t" r="r" b="b"/>
              <a:pathLst>
                <a:path w="433" h="1001" extrusionOk="0">
                  <a:moveTo>
                    <a:pt x="0" y="0"/>
                  </a:moveTo>
                  <a:lnTo>
                    <a:pt x="0" y="798"/>
                  </a:lnTo>
                  <a:cubicBezTo>
                    <a:pt x="10" y="933"/>
                    <a:pt x="113" y="1000"/>
                    <a:pt x="217" y="1000"/>
                  </a:cubicBezTo>
                  <a:cubicBezTo>
                    <a:pt x="320" y="1000"/>
                    <a:pt x="423" y="933"/>
                    <a:pt x="433" y="798"/>
                  </a:cubicBezTo>
                  <a:lnTo>
                    <a:pt x="433" y="0"/>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35" name="Google Shape;14235;p80"/>
            <p:cNvSpPr/>
            <p:nvPr/>
          </p:nvSpPr>
          <p:spPr>
            <a:xfrm>
              <a:off x="1073080" y="2088762"/>
              <a:ext cx="11838" cy="36455"/>
            </a:xfrm>
            <a:custGeom>
              <a:avLst/>
              <a:gdLst/>
              <a:ahLst/>
              <a:cxnLst/>
              <a:rect l="l" t="t" r="r" b="b"/>
              <a:pathLst>
                <a:path w="453" h="1395" extrusionOk="0">
                  <a:moveTo>
                    <a:pt x="10" y="0"/>
                  </a:moveTo>
                  <a:lnTo>
                    <a:pt x="10" y="1164"/>
                  </a:lnTo>
                  <a:cubicBezTo>
                    <a:pt x="0" y="1318"/>
                    <a:pt x="113" y="1395"/>
                    <a:pt x="226" y="1395"/>
                  </a:cubicBezTo>
                  <a:cubicBezTo>
                    <a:pt x="339" y="1395"/>
                    <a:pt x="452" y="1318"/>
                    <a:pt x="443" y="1164"/>
                  </a:cubicBezTo>
                  <a:lnTo>
                    <a:pt x="443" y="0"/>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36" name="Google Shape;14236;p80"/>
            <p:cNvSpPr/>
            <p:nvPr/>
          </p:nvSpPr>
          <p:spPr>
            <a:xfrm>
              <a:off x="1102479" y="2088762"/>
              <a:ext cx="11838" cy="26916"/>
            </a:xfrm>
            <a:custGeom>
              <a:avLst/>
              <a:gdLst/>
              <a:ahLst/>
              <a:cxnLst/>
              <a:rect l="l" t="t" r="r" b="b"/>
              <a:pathLst>
                <a:path w="453" h="1030" extrusionOk="0">
                  <a:moveTo>
                    <a:pt x="10" y="0"/>
                  </a:moveTo>
                  <a:lnTo>
                    <a:pt x="10" y="798"/>
                  </a:lnTo>
                  <a:cubicBezTo>
                    <a:pt x="0" y="952"/>
                    <a:pt x="113" y="1029"/>
                    <a:pt x="226" y="1029"/>
                  </a:cubicBezTo>
                  <a:cubicBezTo>
                    <a:pt x="339" y="1029"/>
                    <a:pt x="452" y="952"/>
                    <a:pt x="443" y="798"/>
                  </a:cubicBezTo>
                  <a:lnTo>
                    <a:pt x="443" y="0"/>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37" name="Google Shape;14237;p80"/>
            <p:cNvSpPr/>
            <p:nvPr/>
          </p:nvSpPr>
          <p:spPr>
            <a:xfrm>
              <a:off x="1131381" y="2088762"/>
              <a:ext cx="11838" cy="36455"/>
            </a:xfrm>
            <a:custGeom>
              <a:avLst/>
              <a:gdLst/>
              <a:ahLst/>
              <a:cxnLst/>
              <a:rect l="l" t="t" r="r" b="b"/>
              <a:pathLst>
                <a:path w="453" h="1395" extrusionOk="0">
                  <a:moveTo>
                    <a:pt x="10" y="0"/>
                  </a:moveTo>
                  <a:lnTo>
                    <a:pt x="10" y="1164"/>
                  </a:lnTo>
                  <a:cubicBezTo>
                    <a:pt x="0" y="1318"/>
                    <a:pt x="113" y="1395"/>
                    <a:pt x="226" y="1395"/>
                  </a:cubicBezTo>
                  <a:cubicBezTo>
                    <a:pt x="339" y="1395"/>
                    <a:pt x="452" y="1318"/>
                    <a:pt x="443" y="1164"/>
                  </a:cubicBezTo>
                  <a:lnTo>
                    <a:pt x="443" y="0"/>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38" name="Google Shape;14238;p80"/>
            <p:cNvSpPr/>
            <p:nvPr/>
          </p:nvSpPr>
          <p:spPr>
            <a:xfrm>
              <a:off x="1160911" y="2088762"/>
              <a:ext cx="11838" cy="26916"/>
            </a:xfrm>
            <a:custGeom>
              <a:avLst/>
              <a:gdLst/>
              <a:ahLst/>
              <a:cxnLst/>
              <a:rect l="l" t="t" r="r" b="b"/>
              <a:pathLst>
                <a:path w="453" h="1030" extrusionOk="0">
                  <a:moveTo>
                    <a:pt x="15" y="0"/>
                  </a:moveTo>
                  <a:lnTo>
                    <a:pt x="15" y="798"/>
                  </a:lnTo>
                  <a:cubicBezTo>
                    <a:pt x="0" y="952"/>
                    <a:pt x="113" y="1029"/>
                    <a:pt x="226" y="1029"/>
                  </a:cubicBezTo>
                  <a:cubicBezTo>
                    <a:pt x="339" y="1029"/>
                    <a:pt x="452" y="952"/>
                    <a:pt x="438" y="798"/>
                  </a:cubicBezTo>
                  <a:lnTo>
                    <a:pt x="438" y="0"/>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39" name="Google Shape;14239;p80"/>
            <p:cNvSpPr/>
            <p:nvPr/>
          </p:nvSpPr>
          <p:spPr>
            <a:xfrm>
              <a:off x="1189814" y="2088762"/>
              <a:ext cx="11812" cy="36455"/>
            </a:xfrm>
            <a:custGeom>
              <a:avLst/>
              <a:gdLst/>
              <a:ahLst/>
              <a:cxnLst/>
              <a:rect l="l" t="t" r="r" b="b"/>
              <a:pathLst>
                <a:path w="452" h="1395" extrusionOk="0">
                  <a:moveTo>
                    <a:pt x="14" y="0"/>
                  </a:moveTo>
                  <a:lnTo>
                    <a:pt x="14" y="1164"/>
                  </a:lnTo>
                  <a:cubicBezTo>
                    <a:pt x="0" y="1318"/>
                    <a:pt x="113" y="1395"/>
                    <a:pt x="226" y="1395"/>
                  </a:cubicBezTo>
                  <a:cubicBezTo>
                    <a:pt x="339" y="1395"/>
                    <a:pt x="452" y="1318"/>
                    <a:pt x="438" y="1164"/>
                  </a:cubicBezTo>
                  <a:lnTo>
                    <a:pt x="438" y="0"/>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240" name="Google Shape;14240;p80"/>
          <p:cNvGrpSpPr/>
          <p:nvPr/>
        </p:nvGrpSpPr>
        <p:grpSpPr>
          <a:xfrm>
            <a:off x="2329269" y="1965312"/>
            <a:ext cx="98807" cy="366273"/>
            <a:chOff x="2329269" y="1965312"/>
            <a:chExt cx="98807" cy="366273"/>
          </a:xfrm>
        </p:grpSpPr>
        <p:sp>
          <p:nvSpPr>
            <p:cNvPr id="14241" name="Google Shape;14241;p80"/>
            <p:cNvSpPr/>
            <p:nvPr/>
          </p:nvSpPr>
          <p:spPr>
            <a:xfrm>
              <a:off x="2329269" y="1965312"/>
              <a:ext cx="98807" cy="312179"/>
            </a:xfrm>
            <a:custGeom>
              <a:avLst/>
              <a:gdLst/>
              <a:ahLst/>
              <a:cxnLst/>
              <a:rect l="l" t="t" r="r" b="b"/>
              <a:pathLst>
                <a:path w="3781" h="11946" extrusionOk="0">
                  <a:moveTo>
                    <a:pt x="1959" y="0"/>
                  </a:moveTo>
                  <a:cubicBezTo>
                    <a:pt x="1793" y="0"/>
                    <a:pt x="1629" y="68"/>
                    <a:pt x="1511" y="205"/>
                  </a:cubicBezTo>
                  <a:lnTo>
                    <a:pt x="895" y="897"/>
                  </a:lnTo>
                  <a:cubicBezTo>
                    <a:pt x="318" y="1551"/>
                    <a:pt x="1" y="2397"/>
                    <a:pt x="1" y="3272"/>
                  </a:cubicBezTo>
                  <a:lnTo>
                    <a:pt x="1" y="5676"/>
                  </a:lnTo>
                  <a:lnTo>
                    <a:pt x="261" y="5888"/>
                  </a:lnTo>
                  <a:cubicBezTo>
                    <a:pt x="530" y="6119"/>
                    <a:pt x="559" y="6523"/>
                    <a:pt x="309" y="6773"/>
                  </a:cubicBezTo>
                  <a:lnTo>
                    <a:pt x="1" y="7100"/>
                  </a:lnTo>
                  <a:lnTo>
                    <a:pt x="1" y="8590"/>
                  </a:lnTo>
                  <a:cubicBezTo>
                    <a:pt x="1" y="9071"/>
                    <a:pt x="145" y="9552"/>
                    <a:pt x="434" y="9946"/>
                  </a:cubicBezTo>
                  <a:lnTo>
                    <a:pt x="1857" y="11946"/>
                  </a:lnTo>
                  <a:lnTo>
                    <a:pt x="2328" y="11302"/>
                  </a:lnTo>
                  <a:lnTo>
                    <a:pt x="3328" y="9917"/>
                  </a:lnTo>
                  <a:cubicBezTo>
                    <a:pt x="3617" y="9523"/>
                    <a:pt x="3770" y="9042"/>
                    <a:pt x="3780" y="8542"/>
                  </a:cubicBezTo>
                  <a:lnTo>
                    <a:pt x="3780" y="5388"/>
                  </a:lnTo>
                  <a:lnTo>
                    <a:pt x="3280" y="4984"/>
                  </a:lnTo>
                  <a:cubicBezTo>
                    <a:pt x="3001" y="4753"/>
                    <a:pt x="2982" y="4349"/>
                    <a:pt x="3222" y="4099"/>
                  </a:cubicBezTo>
                  <a:lnTo>
                    <a:pt x="3770" y="3513"/>
                  </a:lnTo>
                  <a:lnTo>
                    <a:pt x="3770" y="3157"/>
                  </a:lnTo>
                  <a:cubicBezTo>
                    <a:pt x="3770" y="2330"/>
                    <a:pt x="3492" y="1532"/>
                    <a:pt x="2972" y="897"/>
                  </a:cubicBezTo>
                  <a:lnTo>
                    <a:pt x="2424" y="214"/>
                  </a:lnTo>
                  <a:cubicBezTo>
                    <a:pt x="2302" y="73"/>
                    <a:pt x="2130" y="0"/>
                    <a:pt x="1959"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42" name="Google Shape;14242;p80"/>
            <p:cNvSpPr/>
            <p:nvPr/>
          </p:nvSpPr>
          <p:spPr>
            <a:xfrm>
              <a:off x="2353415" y="1970904"/>
              <a:ext cx="74661" cy="289757"/>
            </a:xfrm>
            <a:custGeom>
              <a:avLst/>
              <a:gdLst/>
              <a:ahLst/>
              <a:cxnLst/>
              <a:rect l="l" t="t" r="r" b="b"/>
              <a:pathLst>
                <a:path w="2857" h="11088" extrusionOk="0">
                  <a:moveTo>
                    <a:pt x="1500" y="0"/>
                  </a:moveTo>
                  <a:lnTo>
                    <a:pt x="904" y="683"/>
                  </a:lnTo>
                  <a:cubicBezTo>
                    <a:pt x="327" y="1337"/>
                    <a:pt x="0" y="2183"/>
                    <a:pt x="10" y="3058"/>
                  </a:cubicBezTo>
                  <a:lnTo>
                    <a:pt x="10" y="5462"/>
                  </a:lnTo>
                  <a:lnTo>
                    <a:pt x="269" y="5674"/>
                  </a:lnTo>
                  <a:cubicBezTo>
                    <a:pt x="539" y="5905"/>
                    <a:pt x="558" y="6309"/>
                    <a:pt x="317" y="6559"/>
                  </a:cubicBezTo>
                  <a:lnTo>
                    <a:pt x="10" y="6886"/>
                  </a:lnTo>
                  <a:lnTo>
                    <a:pt x="10" y="8376"/>
                  </a:lnTo>
                  <a:cubicBezTo>
                    <a:pt x="0" y="8857"/>
                    <a:pt x="154" y="9338"/>
                    <a:pt x="442" y="9732"/>
                  </a:cubicBezTo>
                  <a:lnTo>
                    <a:pt x="1404" y="11088"/>
                  </a:lnTo>
                  <a:lnTo>
                    <a:pt x="2404" y="9703"/>
                  </a:lnTo>
                  <a:cubicBezTo>
                    <a:pt x="2693" y="9309"/>
                    <a:pt x="2846" y="8828"/>
                    <a:pt x="2856" y="8328"/>
                  </a:cubicBezTo>
                  <a:lnTo>
                    <a:pt x="2856" y="5174"/>
                  </a:lnTo>
                  <a:lnTo>
                    <a:pt x="2356" y="4770"/>
                  </a:lnTo>
                  <a:cubicBezTo>
                    <a:pt x="2077" y="4539"/>
                    <a:pt x="2058" y="4135"/>
                    <a:pt x="2298" y="3885"/>
                  </a:cubicBezTo>
                  <a:lnTo>
                    <a:pt x="2856" y="3299"/>
                  </a:lnTo>
                  <a:lnTo>
                    <a:pt x="2856" y="2943"/>
                  </a:lnTo>
                  <a:cubicBezTo>
                    <a:pt x="2856" y="2116"/>
                    <a:pt x="2577" y="1318"/>
                    <a:pt x="2058" y="683"/>
                  </a:cubicBezTo>
                  <a:lnTo>
                    <a:pt x="1500" y="0"/>
                  </a:ln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43" name="Google Shape;14243;p80"/>
            <p:cNvSpPr/>
            <p:nvPr/>
          </p:nvSpPr>
          <p:spPr>
            <a:xfrm>
              <a:off x="2337266" y="2001558"/>
              <a:ext cx="81246" cy="330027"/>
            </a:xfrm>
            <a:custGeom>
              <a:avLst/>
              <a:gdLst/>
              <a:ahLst/>
              <a:cxnLst/>
              <a:rect l="l" t="t" r="r" b="b"/>
              <a:pathLst>
                <a:path w="3109" h="12629" extrusionOk="0">
                  <a:moveTo>
                    <a:pt x="1583" y="1"/>
                  </a:moveTo>
                  <a:cubicBezTo>
                    <a:pt x="1471" y="1"/>
                    <a:pt x="1358" y="78"/>
                    <a:pt x="1368" y="231"/>
                  </a:cubicBezTo>
                  <a:lnTo>
                    <a:pt x="1368" y="1587"/>
                  </a:lnTo>
                  <a:lnTo>
                    <a:pt x="868" y="1145"/>
                  </a:lnTo>
                  <a:cubicBezTo>
                    <a:pt x="821" y="1098"/>
                    <a:pt x="770" y="1079"/>
                    <a:pt x="722" y="1079"/>
                  </a:cubicBezTo>
                  <a:cubicBezTo>
                    <a:pt x="550" y="1079"/>
                    <a:pt x="410" y="1320"/>
                    <a:pt x="589" y="1462"/>
                  </a:cubicBezTo>
                  <a:lnTo>
                    <a:pt x="1358" y="2145"/>
                  </a:lnTo>
                  <a:lnTo>
                    <a:pt x="1368" y="2155"/>
                  </a:lnTo>
                  <a:lnTo>
                    <a:pt x="1368" y="6174"/>
                  </a:lnTo>
                  <a:lnTo>
                    <a:pt x="935" y="5761"/>
                  </a:lnTo>
                  <a:cubicBezTo>
                    <a:pt x="888" y="5716"/>
                    <a:pt x="837" y="5697"/>
                    <a:pt x="788" y="5697"/>
                  </a:cubicBezTo>
                  <a:cubicBezTo>
                    <a:pt x="617" y="5697"/>
                    <a:pt x="475" y="5928"/>
                    <a:pt x="647" y="6078"/>
                  </a:cubicBezTo>
                  <a:lnTo>
                    <a:pt x="1368" y="6741"/>
                  </a:lnTo>
                  <a:lnTo>
                    <a:pt x="1368" y="11136"/>
                  </a:lnTo>
                  <a:lnTo>
                    <a:pt x="474" y="10280"/>
                  </a:lnTo>
                  <a:cubicBezTo>
                    <a:pt x="425" y="10225"/>
                    <a:pt x="370" y="10202"/>
                    <a:pt x="317" y="10202"/>
                  </a:cubicBezTo>
                  <a:cubicBezTo>
                    <a:pt x="147" y="10202"/>
                    <a:pt x="0" y="10432"/>
                    <a:pt x="176" y="10578"/>
                  </a:cubicBezTo>
                  <a:lnTo>
                    <a:pt x="1368" y="11732"/>
                  </a:lnTo>
                  <a:lnTo>
                    <a:pt x="1368" y="12434"/>
                  </a:lnTo>
                  <a:cubicBezTo>
                    <a:pt x="1378" y="12564"/>
                    <a:pt x="1479" y="12629"/>
                    <a:pt x="1580" y="12629"/>
                  </a:cubicBezTo>
                  <a:cubicBezTo>
                    <a:pt x="1681" y="12629"/>
                    <a:pt x="1782" y="12564"/>
                    <a:pt x="1791" y="12434"/>
                  </a:cubicBezTo>
                  <a:lnTo>
                    <a:pt x="1791" y="11723"/>
                  </a:lnTo>
                  <a:lnTo>
                    <a:pt x="3022" y="10482"/>
                  </a:lnTo>
                  <a:cubicBezTo>
                    <a:pt x="3109" y="10405"/>
                    <a:pt x="3109" y="10271"/>
                    <a:pt x="3022" y="10184"/>
                  </a:cubicBezTo>
                  <a:cubicBezTo>
                    <a:pt x="2979" y="10141"/>
                    <a:pt x="2924" y="10119"/>
                    <a:pt x="2869" y="10119"/>
                  </a:cubicBezTo>
                  <a:cubicBezTo>
                    <a:pt x="2815" y="10119"/>
                    <a:pt x="2762" y="10141"/>
                    <a:pt x="2724" y="10184"/>
                  </a:cubicBezTo>
                  <a:lnTo>
                    <a:pt x="1791" y="11126"/>
                  </a:lnTo>
                  <a:lnTo>
                    <a:pt x="1791" y="5011"/>
                  </a:lnTo>
                  <a:lnTo>
                    <a:pt x="2753" y="4309"/>
                  </a:lnTo>
                  <a:cubicBezTo>
                    <a:pt x="2920" y="4165"/>
                    <a:pt x="2790" y="3929"/>
                    <a:pt x="2615" y="3929"/>
                  </a:cubicBezTo>
                  <a:cubicBezTo>
                    <a:pt x="2579" y="3929"/>
                    <a:pt x="2541" y="3939"/>
                    <a:pt x="2503" y="3962"/>
                  </a:cubicBezTo>
                  <a:lnTo>
                    <a:pt x="1791" y="4491"/>
                  </a:lnTo>
                  <a:lnTo>
                    <a:pt x="1791" y="231"/>
                  </a:lnTo>
                  <a:cubicBezTo>
                    <a:pt x="1806" y="78"/>
                    <a:pt x="1695" y="1"/>
                    <a:pt x="1583" y="1"/>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244" name="Google Shape;14244;p80"/>
          <p:cNvGrpSpPr/>
          <p:nvPr/>
        </p:nvGrpSpPr>
        <p:grpSpPr>
          <a:xfrm>
            <a:off x="3208053" y="1964972"/>
            <a:ext cx="112344" cy="366926"/>
            <a:chOff x="3208053" y="1964972"/>
            <a:chExt cx="112344" cy="366926"/>
          </a:xfrm>
        </p:grpSpPr>
        <p:sp>
          <p:nvSpPr>
            <p:cNvPr id="14245" name="Google Shape;14245;p80"/>
            <p:cNvSpPr/>
            <p:nvPr/>
          </p:nvSpPr>
          <p:spPr>
            <a:xfrm>
              <a:off x="3226398" y="2093283"/>
              <a:ext cx="63607" cy="238616"/>
            </a:xfrm>
            <a:custGeom>
              <a:avLst/>
              <a:gdLst/>
              <a:ahLst/>
              <a:cxnLst/>
              <a:rect l="l" t="t" r="r" b="b"/>
              <a:pathLst>
                <a:path w="2434" h="9131" extrusionOk="0">
                  <a:moveTo>
                    <a:pt x="2010" y="0"/>
                  </a:moveTo>
                  <a:cubicBezTo>
                    <a:pt x="1808" y="106"/>
                    <a:pt x="1596" y="164"/>
                    <a:pt x="1375" y="174"/>
                  </a:cubicBezTo>
                  <a:lnTo>
                    <a:pt x="1096" y="174"/>
                  </a:lnTo>
                  <a:cubicBezTo>
                    <a:pt x="866" y="164"/>
                    <a:pt x="635" y="106"/>
                    <a:pt x="423" y="10"/>
                  </a:cubicBezTo>
                  <a:cubicBezTo>
                    <a:pt x="337" y="443"/>
                    <a:pt x="231" y="1097"/>
                    <a:pt x="144" y="1885"/>
                  </a:cubicBezTo>
                  <a:cubicBezTo>
                    <a:pt x="116" y="2260"/>
                    <a:pt x="87" y="2654"/>
                    <a:pt x="67" y="3078"/>
                  </a:cubicBezTo>
                  <a:cubicBezTo>
                    <a:pt x="0" y="4914"/>
                    <a:pt x="192" y="7145"/>
                    <a:pt x="1154" y="9088"/>
                  </a:cubicBezTo>
                  <a:cubicBezTo>
                    <a:pt x="1164" y="9116"/>
                    <a:pt x="1188" y="9131"/>
                    <a:pt x="1213" y="9131"/>
                  </a:cubicBezTo>
                  <a:cubicBezTo>
                    <a:pt x="1238" y="9131"/>
                    <a:pt x="1265" y="9116"/>
                    <a:pt x="1279" y="9088"/>
                  </a:cubicBezTo>
                  <a:cubicBezTo>
                    <a:pt x="2231" y="7145"/>
                    <a:pt x="2433" y="4914"/>
                    <a:pt x="2366" y="3078"/>
                  </a:cubicBezTo>
                  <a:cubicBezTo>
                    <a:pt x="2356" y="2654"/>
                    <a:pt x="2327" y="2260"/>
                    <a:pt x="2289" y="1885"/>
                  </a:cubicBezTo>
                  <a:cubicBezTo>
                    <a:pt x="2212" y="1097"/>
                    <a:pt x="2096" y="443"/>
                    <a:pt x="2010" y="0"/>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46" name="Google Shape;14246;p80"/>
            <p:cNvSpPr/>
            <p:nvPr/>
          </p:nvSpPr>
          <p:spPr>
            <a:xfrm>
              <a:off x="3226398" y="2093544"/>
              <a:ext cx="45497" cy="238355"/>
            </a:xfrm>
            <a:custGeom>
              <a:avLst/>
              <a:gdLst/>
              <a:ahLst/>
              <a:cxnLst/>
              <a:rect l="l" t="t" r="r" b="b"/>
              <a:pathLst>
                <a:path w="1741" h="9121" extrusionOk="0">
                  <a:moveTo>
                    <a:pt x="423" y="0"/>
                  </a:moveTo>
                  <a:cubicBezTo>
                    <a:pt x="337" y="433"/>
                    <a:pt x="231" y="1087"/>
                    <a:pt x="144" y="1875"/>
                  </a:cubicBezTo>
                  <a:cubicBezTo>
                    <a:pt x="116" y="2250"/>
                    <a:pt x="87" y="2644"/>
                    <a:pt x="67" y="3068"/>
                  </a:cubicBezTo>
                  <a:cubicBezTo>
                    <a:pt x="0" y="4904"/>
                    <a:pt x="192" y="7135"/>
                    <a:pt x="1154" y="9078"/>
                  </a:cubicBezTo>
                  <a:cubicBezTo>
                    <a:pt x="1164" y="9106"/>
                    <a:pt x="1188" y="9121"/>
                    <a:pt x="1213" y="9121"/>
                  </a:cubicBezTo>
                  <a:cubicBezTo>
                    <a:pt x="1238" y="9121"/>
                    <a:pt x="1265" y="9106"/>
                    <a:pt x="1279" y="9078"/>
                  </a:cubicBezTo>
                  <a:cubicBezTo>
                    <a:pt x="1452" y="8712"/>
                    <a:pt x="1616" y="8337"/>
                    <a:pt x="1741" y="7953"/>
                  </a:cubicBezTo>
                  <a:cubicBezTo>
                    <a:pt x="1183" y="6308"/>
                    <a:pt x="1068" y="4558"/>
                    <a:pt x="1135" y="3077"/>
                  </a:cubicBezTo>
                  <a:cubicBezTo>
                    <a:pt x="1144" y="2654"/>
                    <a:pt x="1173" y="2250"/>
                    <a:pt x="1212" y="1885"/>
                  </a:cubicBezTo>
                  <a:cubicBezTo>
                    <a:pt x="1279" y="1183"/>
                    <a:pt x="1375" y="587"/>
                    <a:pt x="1452" y="164"/>
                  </a:cubicBezTo>
                  <a:lnTo>
                    <a:pt x="1096" y="164"/>
                  </a:lnTo>
                  <a:cubicBezTo>
                    <a:pt x="866" y="154"/>
                    <a:pt x="635" y="96"/>
                    <a:pt x="423" y="0"/>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47" name="Google Shape;14247;p80"/>
            <p:cNvSpPr/>
            <p:nvPr/>
          </p:nvSpPr>
          <p:spPr>
            <a:xfrm>
              <a:off x="3208053" y="1964972"/>
              <a:ext cx="112344" cy="147936"/>
            </a:xfrm>
            <a:custGeom>
              <a:avLst/>
              <a:gdLst/>
              <a:ahLst/>
              <a:cxnLst/>
              <a:rect l="l" t="t" r="r" b="b"/>
              <a:pathLst>
                <a:path w="4299" h="5661" extrusionOk="0">
                  <a:moveTo>
                    <a:pt x="3866" y="1"/>
                  </a:moveTo>
                  <a:cubicBezTo>
                    <a:pt x="3264" y="1"/>
                    <a:pt x="2669" y="173"/>
                    <a:pt x="2145" y="487"/>
                  </a:cubicBezTo>
                  <a:cubicBezTo>
                    <a:pt x="721" y="1333"/>
                    <a:pt x="202" y="3035"/>
                    <a:pt x="202" y="3035"/>
                  </a:cubicBezTo>
                  <a:cubicBezTo>
                    <a:pt x="144" y="3199"/>
                    <a:pt x="116" y="3362"/>
                    <a:pt x="96" y="3535"/>
                  </a:cubicBezTo>
                  <a:cubicBezTo>
                    <a:pt x="0" y="4632"/>
                    <a:pt x="731" y="5612"/>
                    <a:pt x="1798" y="5660"/>
                  </a:cubicBezTo>
                  <a:lnTo>
                    <a:pt x="2068" y="5660"/>
                  </a:lnTo>
                  <a:cubicBezTo>
                    <a:pt x="2606" y="5622"/>
                    <a:pt x="3097" y="5334"/>
                    <a:pt x="3385" y="4882"/>
                  </a:cubicBezTo>
                  <a:cubicBezTo>
                    <a:pt x="3654" y="4449"/>
                    <a:pt x="3741" y="3930"/>
                    <a:pt x="3625" y="3439"/>
                  </a:cubicBezTo>
                  <a:cubicBezTo>
                    <a:pt x="3606" y="3353"/>
                    <a:pt x="3577" y="3266"/>
                    <a:pt x="3539" y="3189"/>
                  </a:cubicBezTo>
                  <a:cubicBezTo>
                    <a:pt x="3443" y="2987"/>
                    <a:pt x="3366" y="2776"/>
                    <a:pt x="3318" y="2555"/>
                  </a:cubicBezTo>
                  <a:cubicBezTo>
                    <a:pt x="3270" y="2247"/>
                    <a:pt x="3298" y="1920"/>
                    <a:pt x="3395" y="1622"/>
                  </a:cubicBezTo>
                  <a:cubicBezTo>
                    <a:pt x="3500" y="1314"/>
                    <a:pt x="3664" y="1026"/>
                    <a:pt x="3856" y="756"/>
                  </a:cubicBezTo>
                  <a:cubicBezTo>
                    <a:pt x="3895" y="699"/>
                    <a:pt x="4039" y="487"/>
                    <a:pt x="4183" y="314"/>
                  </a:cubicBezTo>
                  <a:cubicBezTo>
                    <a:pt x="4299" y="199"/>
                    <a:pt x="4212" y="6"/>
                    <a:pt x="4049" y="6"/>
                  </a:cubicBezTo>
                  <a:cubicBezTo>
                    <a:pt x="3988" y="3"/>
                    <a:pt x="3927" y="1"/>
                    <a:pt x="3866" y="1"/>
                  </a:cubicBezTo>
                  <a:close/>
                </a:path>
              </a:pathLst>
            </a:custGeom>
            <a:solidFill>
              <a:srgbClr val="BC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48" name="Google Shape;14248;p80"/>
            <p:cNvSpPr/>
            <p:nvPr/>
          </p:nvSpPr>
          <p:spPr>
            <a:xfrm>
              <a:off x="3229900" y="1964972"/>
              <a:ext cx="90497" cy="130088"/>
            </a:xfrm>
            <a:custGeom>
              <a:avLst/>
              <a:gdLst/>
              <a:ahLst/>
              <a:cxnLst/>
              <a:rect l="l" t="t" r="r" b="b"/>
              <a:pathLst>
                <a:path w="3463" h="4978" extrusionOk="0">
                  <a:moveTo>
                    <a:pt x="3028" y="1"/>
                  </a:moveTo>
                  <a:cubicBezTo>
                    <a:pt x="2419" y="1"/>
                    <a:pt x="1824" y="173"/>
                    <a:pt x="1309" y="487"/>
                  </a:cubicBezTo>
                  <a:cubicBezTo>
                    <a:pt x="809" y="1026"/>
                    <a:pt x="434" y="1660"/>
                    <a:pt x="193" y="2353"/>
                  </a:cubicBezTo>
                  <a:cubicBezTo>
                    <a:pt x="145" y="2516"/>
                    <a:pt x="107" y="2680"/>
                    <a:pt x="97" y="2853"/>
                  </a:cubicBezTo>
                  <a:cubicBezTo>
                    <a:pt x="1" y="3949"/>
                    <a:pt x="722" y="4930"/>
                    <a:pt x="1789" y="4978"/>
                  </a:cubicBezTo>
                  <a:lnTo>
                    <a:pt x="2068" y="4978"/>
                  </a:lnTo>
                  <a:cubicBezTo>
                    <a:pt x="2232" y="4968"/>
                    <a:pt x="2395" y="4939"/>
                    <a:pt x="2549" y="4882"/>
                  </a:cubicBezTo>
                  <a:cubicBezTo>
                    <a:pt x="2818" y="4449"/>
                    <a:pt x="2905" y="3930"/>
                    <a:pt x="2789" y="3439"/>
                  </a:cubicBezTo>
                  <a:cubicBezTo>
                    <a:pt x="2770" y="3353"/>
                    <a:pt x="2741" y="3266"/>
                    <a:pt x="2703" y="3189"/>
                  </a:cubicBezTo>
                  <a:cubicBezTo>
                    <a:pt x="2607" y="2987"/>
                    <a:pt x="2530" y="2776"/>
                    <a:pt x="2482" y="2555"/>
                  </a:cubicBezTo>
                  <a:cubicBezTo>
                    <a:pt x="2434" y="2247"/>
                    <a:pt x="2462" y="1920"/>
                    <a:pt x="2559" y="1622"/>
                  </a:cubicBezTo>
                  <a:cubicBezTo>
                    <a:pt x="2664" y="1314"/>
                    <a:pt x="2828" y="1026"/>
                    <a:pt x="3020" y="756"/>
                  </a:cubicBezTo>
                  <a:cubicBezTo>
                    <a:pt x="3059" y="699"/>
                    <a:pt x="3203" y="487"/>
                    <a:pt x="3347" y="314"/>
                  </a:cubicBezTo>
                  <a:cubicBezTo>
                    <a:pt x="3463" y="199"/>
                    <a:pt x="3376" y="6"/>
                    <a:pt x="3213" y="6"/>
                  </a:cubicBezTo>
                  <a:cubicBezTo>
                    <a:pt x="3151" y="3"/>
                    <a:pt x="3089" y="1"/>
                    <a:pt x="3028" y="1"/>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49" name="Google Shape;14249;p80"/>
            <p:cNvSpPr/>
            <p:nvPr/>
          </p:nvSpPr>
          <p:spPr>
            <a:xfrm>
              <a:off x="3227887" y="2142542"/>
              <a:ext cx="60340" cy="31176"/>
            </a:xfrm>
            <a:custGeom>
              <a:avLst/>
              <a:gdLst/>
              <a:ahLst/>
              <a:cxnLst/>
              <a:rect l="l" t="t" r="r" b="b"/>
              <a:pathLst>
                <a:path w="2309" h="1193" extrusionOk="0">
                  <a:moveTo>
                    <a:pt x="87" y="0"/>
                  </a:moveTo>
                  <a:cubicBezTo>
                    <a:pt x="49" y="375"/>
                    <a:pt x="20" y="769"/>
                    <a:pt x="1" y="1193"/>
                  </a:cubicBezTo>
                  <a:lnTo>
                    <a:pt x="2309" y="1193"/>
                  </a:lnTo>
                  <a:cubicBezTo>
                    <a:pt x="2289" y="779"/>
                    <a:pt x="2261" y="375"/>
                    <a:pt x="2222" y="0"/>
                  </a:cubicBezTo>
                  <a:close/>
                </a:path>
              </a:pathLst>
            </a:custGeom>
            <a:solidFill>
              <a:srgbClr val="C1CA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50" name="Google Shape;14250;p80"/>
            <p:cNvSpPr/>
            <p:nvPr/>
          </p:nvSpPr>
          <p:spPr>
            <a:xfrm>
              <a:off x="3227887" y="2142542"/>
              <a:ext cx="29948" cy="31176"/>
            </a:xfrm>
            <a:custGeom>
              <a:avLst/>
              <a:gdLst/>
              <a:ahLst/>
              <a:cxnLst/>
              <a:rect l="l" t="t" r="r" b="b"/>
              <a:pathLst>
                <a:path w="1146" h="1193" extrusionOk="0">
                  <a:moveTo>
                    <a:pt x="87" y="0"/>
                  </a:moveTo>
                  <a:cubicBezTo>
                    <a:pt x="49" y="375"/>
                    <a:pt x="20" y="769"/>
                    <a:pt x="1" y="1193"/>
                  </a:cubicBezTo>
                  <a:lnTo>
                    <a:pt x="1068" y="1193"/>
                  </a:lnTo>
                  <a:cubicBezTo>
                    <a:pt x="1078" y="769"/>
                    <a:pt x="1107" y="375"/>
                    <a:pt x="1145" y="0"/>
                  </a:cubicBezTo>
                  <a:close/>
                </a:path>
              </a:pathLst>
            </a:custGeom>
            <a:solidFill>
              <a:srgbClr val="B8C2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251" name="Google Shape;14251;p80"/>
          <p:cNvGrpSpPr/>
          <p:nvPr/>
        </p:nvGrpSpPr>
        <p:grpSpPr>
          <a:xfrm>
            <a:off x="3225379" y="3807339"/>
            <a:ext cx="72413" cy="366404"/>
            <a:chOff x="3225379" y="3807339"/>
            <a:chExt cx="72413" cy="366404"/>
          </a:xfrm>
        </p:grpSpPr>
        <p:sp>
          <p:nvSpPr>
            <p:cNvPr id="14252" name="Google Shape;14252;p80"/>
            <p:cNvSpPr/>
            <p:nvPr/>
          </p:nvSpPr>
          <p:spPr>
            <a:xfrm>
              <a:off x="3225379" y="3807339"/>
              <a:ext cx="72413" cy="366404"/>
            </a:xfrm>
            <a:custGeom>
              <a:avLst/>
              <a:gdLst/>
              <a:ahLst/>
              <a:cxnLst/>
              <a:rect l="l" t="t" r="r" b="b"/>
              <a:pathLst>
                <a:path w="2771" h="14021" extrusionOk="0">
                  <a:moveTo>
                    <a:pt x="1390" y="0"/>
                  </a:moveTo>
                  <a:cubicBezTo>
                    <a:pt x="1354" y="0"/>
                    <a:pt x="1318" y="20"/>
                    <a:pt x="1299" y="58"/>
                  </a:cubicBezTo>
                  <a:lnTo>
                    <a:pt x="789" y="1020"/>
                  </a:lnTo>
                  <a:lnTo>
                    <a:pt x="145" y="2231"/>
                  </a:lnTo>
                  <a:cubicBezTo>
                    <a:pt x="49" y="2395"/>
                    <a:pt x="10" y="2587"/>
                    <a:pt x="10" y="2779"/>
                  </a:cubicBezTo>
                  <a:lnTo>
                    <a:pt x="10" y="12645"/>
                  </a:lnTo>
                  <a:cubicBezTo>
                    <a:pt x="1" y="13403"/>
                    <a:pt x="616" y="14021"/>
                    <a:pt x="1379" y="14021"/>
                  </a:cubicBezTo>
                  <a:cubicBezTo>
                    <a:pt x="1391" y="14021"/>
                    <a:pt x="1403" y="14021"/>
                    <a:pt x="1414" y="14020"/>
                  </a:cubicBezTo>
                  <a:cubicBezTo>
                    <a:pt x="1597" y="14020"/>
                    <a:pt x="1780" y="13982"/>
                    <a:pt x="1953" y="13905"/>
                  </a:cubicBezTo>
                  <a:cubicBezTo>
                    <a:pt x="2443" y="13674"/>
                    <a:pt x="2760" y="13184"/>
                    <a:pt x="2770" y="12645"/>
                  </a:cubicBezTo>
                  <a:lnTo>
                    <a:pt x="2770" y="12617"/>
                  </a:lnTo>
                  <a:lnTo>
                    <a:pt x="2770" y="2779"/>
                  </a:lnTo>
                  <a:cubicBezTo>
                    <a:pt x="2770" y="2693"/>
                    <a:pt x="2760" y="2606"/>
                    <a:pt x="2741" y="2529"/>
                  </a:cubicBezTo>
                  <a:lnTo>
                    <a:pt x="2741" y="2510"/>
                  </a:lnTo>
                  <a:cubicBezTo>
                    <a:pt x="2722" y="2404"/>
                    <a:pt x="2684" y="2318"/>
                    <a:pt x="2635" y="2222"/>
                  </a:cubicBezTo>
                  <a:lnTo>
                    <a:pt x="1991" y="1020"/>
                  </a:lnTo>
                  <a:lnTo>
                    <a:pt x="1482" y="58"/>
                  </a:lnTo>
                  <a:cubicBezTo>
                    <a:pt x="1462" y="20"/>
                    <a:pt x="1426" y="0"/>
                    <a:pt x="1390" y="0"/>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53" name="Google Shape;14253;p80"/>
            <p:cNvSpPr/>
            <p:nvPr/>
          </p:nvSpPr>
          <p:spPr>
            <a:xfrm>
              <a:off x="3225640" y="4104623"/>
              <a:ext cx="72152" cy="33188"/>
            </a:xfrm>
            <a:custGeom>
              <a:avLst/>
              <a:gdLst/>
              <a:ahLst/>
              <a:cxnLst/>
              <a:rect l="l" t="t" r="r" b="b"/>
              <a:pathLst>
                <a:path w="2761" h="1270" extrusionOk="0">
                  <a:moveTo>
                    <a:pt x="0" y="0"/>
                  </a:moveTo>
                  <a:lnTo>
                    <a:pt x="0" y="1269"/>
                  </a:lnTo>
                  <a:lnTo>
                    <a:pt x="2760" y="1269"/>
                  </a:lnTo>
                  <a:lnTo>
                    <a:pt x="2760" y="1241"/>
                  </a:lnTo>
                  <a:lnTo>
                    <a:pt x="2760" y="0"/>
                  </a:ln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54" name="Google Shape;14254;p80"/>
            <p:cNvSpPr/>
            <p:nvPr/>
          </p:nvSpPr>
          <p:spPr>
            <a:xfrm>
              <a:off x="3245997" y="3807339"/>
              <a:ext cx="31437" cy="32509"/>
            </a:xfrm>
            <a:custGeom>
              <a:avLst/>
              <a:gdLst/>
              <a:ahLst/>
              <a:cxnLst/>
              <a:rect l="l" t="t" r="r" b="b"/>
              <a:pathLst>
                <a:path w="1203" h="1244" extrusionOk="0">
                  <a:moveTo>
                    <a:pt x="601" y="0"/>
                  </a:moveTo>
                  <a:cubicBezTo>
                    <a:pt x="565" y="0"/>
                    <a:pt x="529" y="20"/>
                    <a:pt x="510" y="58"/>
                  </a:cubicBezTo>
                  <a:lnTo>
                    <a:pt x="0" y="1020"/>
                  </a:lnTo>
                  <a:cubicBezTo>
                    <a:pt x="173" y="1169"/>
                    <a:pt x="387" y="1243"/>
                    <a:pt x="601" y="1243"/>
                  </a:cubicBezTo>
                  <a:cubicBezTo>
                    <a:pt x="815" y="1243"/>
                    <a:pt x="1029" y="1169"/>
                    <a:pt x="1202" y="1020"/>
                  </a:cubicBezTo>
                  <a:lnTo>
                    <a:pt x="693" y="58"/>
                  </a:lnTo>
                  <a:cubicBezTo>
                    <a:pt x="673" y="20"/>
                    <a:pt x="637" y="0"/>
                    <a:pt x="601" y="0"/>
                  </a:cubicBezTo>
                  <a:close/>
                </a:path>
              </a:pathLst>
            </a:custGeom>
            <a:solidFill>
              <a:srgbClr val="859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55" name="Google Shape;14255;p80"/>
            <p:cNvSpPr/>
            <p:nvPr/>
          </p:nvSpPr>
          <p:spPr>
            <a:xfrm>
              <a:off x="3225379" y="4137785"/>
              <a:ext cx="72413" cy="35958"/>
            </a:xfrm>
            <a:custGeom>
              <a:avLst/>
              <a:gdLst/>
              <a:ahLst/>
              <a:cxnLst/>
              <a:rect l="l" t="t" r="r" b="b"/>
              <a:pathLst>
                <a:path w="2771" h="1376" extrusionOk="0">
                  <a:moveTo>
                    <a:pt x="10" y="0"/>
                  </a:moveTo>
                  <a:cubicBezTo>
                    <a:pt x="1" y="758"/>
                    <a:pt x="616" y="1376"/>
                    <a:pt x="1379" y="1376"/>
                  </a:cubicBezTo>
                  <a:cubicBezTo>
                    <a:pt x="1391" y="1376"/>
                    <a:pt x="1403" y="1376"/>
                    <a:pt x="1414" y="1375"/>
                  </a:cubicBezTo>
                  <a:cubicBezTo>
                    <a:pt x="1597" y="1375"/>
                    <a:pt x="1780" y="1337"/>
                    <a:pt x="1953" y="1260"/>
                  </a:cubicBezTo>
                  <a:cubicBezTo>
                    <a:pt x="2443" y="1029"/>
                    <a:pt x="2760" y="539"/>
                    <a:pt x="2770" y="0"/>
                  </a:cubicBezTo>
                  <a:close/>
                </a:path>
              </a:pathLst>
            </a:custGeom>
            <a:solidFill>
              <a:srgbClr val="6578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56" name="Google Shape;14256;p80"/>
            <p:cNvSpPr/>
            <p:nvPr/>
          </p:nvSpPr>
          <p:spPr>
            <a:xfrm>
              <a:off x="3255039" y="4104623"/>
              <a:ext cx="42753" cy="33188"/>
            </a:xfrm>
            <a:custGeom>
              <a:avLst/>
              <a:gdLst/>
              <a:ahLst/>
              <a:cxnLst/>
              <a:rect l="l" t="t" r="r" b="b"/>
              <a:pathLst>
                <a:path w="1636" h="1270" extrusionOk="0">
                  <a:moveTo>
                    <a:pt x="0" y="0"/>
                  </a:moveTo>
                  <a:lnTo>
                    <a:pt x="0" y="1269"/>
                  </a:lnTo>
                  <a:lnTo>
                    <a:pt x="1635" y="1269"/>
                  </a:lnTo>
                  <a:lnTo>
                    <a:pt x="1635" y="1241"/>
                  </a:lnTo>
                  <a:lnTo>
                    <a:pt x="1635" y="0"/>
                  </a:lnTo>
                  <a:close/>
                </a:path>
              </a:pathLst>
            </a:custGeom>
            <a:solidFill>
              <a:srgbClr val="EA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57" name="Google Shape;14257;p80"/>
            <p:cNvSpPr/>
            <p:nvPr/>
          </p:nvSpPr>
          <p:spPr>
            <a:xfrm>
              <a:off x="3255039" y="4137785"/>
              <a:ext cx="42753" cy="32953"/>
            </a:xfrm>
            <a:custGeom>
              <a:avLst/>
              <a:gdLst/>
              <a:ahLst/>
              <a:cxnLst/>
              <a:rect l="l" t="t" r="r" b="b"/>
              <a:pathLst>
                <a:path w="1636" h="1261" extrusionOk="0">
                  <a:moveTo>
                    <a:pt x="0" y="0"/>
                  </a:moveTo>
                  <a:cubicBezTo>
                    <a:pt x="0" y="539"/>
                    <a:pt x="318" y="1039"/>
                    <a:pt x="818" y="1260"/>
                  </a:cubicBezTo>
                  <a:cubicBezTo>
                    <a:pt x="1308" y="1029"/>
                    <a:pt x="1625" y="539"/>
                    <a:pt x="1635" y="0"/>
                  </a:cubicBez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58" name="Google Shape;14258;p80"/>
            <p:cNvSpPr/>
            <p:nvPr/>
          </p:nvSpPr>
          <p:spPr>
            <a:xfrm>
              <a:off x="3225379" y="3872932"/>
              <a:ext cx="72413" cy="231717"/>
            </a:xfrm>
            <a:custGeom>
              <a:avLst/>
              <a:gdLst/>
              <a:ahLst/>
              <a:cxnLst/>
              <a:rect l="l" t="t" r="r" b="b"/>
              <a:pathLst>
                <a:path w="2771" h="8867" extrusionOk="0">
                  <a:moveTo>
                    <a:pt x="39" y="0"/>
                  </a:moveTo>
                  <a:cubicBezTo>
                    <a:pt x="20" y="87"/>
                    <a:pt x="1" y="173"/>
                    <a:pt x="10" y="269"/>
                  </a:cubicBezTo>
                  <a:lnTo>
                    <a:pt x="10" y="8866"/>
                  </a:lnTo>
                  <a:lnTo>
                    <a:pt x="2770" y="8866"/>
                  </a:lnTo>
                  <a:lnTo>
                    <a:pt x="2770" y="269"/>
                  </a:lnTo>
                  <a:cubicBezTo>
                    <a:pt x="2770" y="183"/>
                    <a:pt x="2760" y="106"/>
                    <a:pt x="2741" y="19"/>
                  </a:cubicBezTo>
                  <a:lnTo>
                    <a:pt x="2741" y="0"/>
                  </a:lnTo>
                  <a:close/>
                </a:path>
              </a:pathLst>
            </a:custGeom>
            <a:solidFill>
              <a:srgbClr val="859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59" name="Google Shape;14259;p80"/>
            <p:cNvSpPr/>
            <p:nvPr/>
          </p:nvSpPr>
          <p:spPr>
            <a:xfrm>
              <a:off x="3255039" y="3872932"/>
              <a:ext cx="42753" cy="231717"/>
            </a:xfrm>
            <a:custGeom>
              <a:avLst/>
              <a:gdLst/>
              <a:ahLst/>
              <a:cxnLst/>
              <a:rect l="l" t="t" r="r" b="b"/>
              <a:pathLst>
                <a:path w="1636" h="8867" extrusionOk="0">
                  <a:moveTo>
                    <a:pt x="0" y="0"/>
                  </a:moveTo>
                  <a:lnTo>
                    <a:pt x="0" y="8866"/>
                  </a:lnTo>
                  <a:lnTo>
                    <a:pt x="1635" y="8866"/>
                  </a:lnTo>
                  <a:lnTo>
                    <a:pt x="1635" y="269"/>
                  </a:lnTo>
                  <a:cubicBezTo>
                    <a:pt x="1635" y="183"/>
                    <a:pt x="1625" y="106"/>
                    <a:pt x="1606" y="19"/>
                  </a:cubicBezTo>
                  <a:lnTo>
                    <a:pt x="1606" y="0"/>
                  </a:ln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260" name="Google Shape;14260;p80"/>
          <p:cNvGrpSpPr/>
          <p:nvPr/>
        </p:nvGrpSpPr>
        <p:grpSpPr>
          <a:xfrm>
            <a:off x="3523916" y="2011096"/>
            <a:ext cx="366665" cy="275201"/>
            <a:chOff x="3523916" y="2011096"/>
            <a:chExt cx="366665" cy="275201"/>
          </a:xfrm>
        </p:grpSpPr>
        <p:sp>
          <p:nvSpPr>
            <p:cNvPr id="14261" name="Google Shape;14261;p80"/>
            <p:cNvSpPr/>
            <p:nvPr/>
          </p:nvSpPr>
          <p:spPr>
            <a:xfrm>
              <a:off x="3524178" y="2038744"/>
              <a:ext cx="366404" cy="247553"/>
            </a:xfrm>
            <a:custGeom>
              <a:avLst/>
              <a:gdLst/>
              <a:ahLst/>
              <a:cxnLst/>
              <a:rect l="l" t="t" r="r" b="b"/>
              <a:pathLst>
                <a:path w="14021" h="9473" extrusionOk="0">
                  <a:moveTo>
                    <a:pt x="0" y="1"/>
                  </a:moveTo>
                  <a:lnTo>
                    <a:pt x="0" y="8376"/>
                  </a:lnTo>
                  <a:lnTo>
                    <a:pt x="0" y="8405"/>
                  </a:lnTo>
                  <a:cubicBezTo>
                    <a:pt x="10" y="8982"/>
                    <a:pt x="481" y="9453"/>
                    <a:pt x="1058" y="9473"/>
                  </a:cubicBezTo>
                  <a:lnTo>
                    <a:pt x="14020" y="9473"/>
                  </a:lnTo>
                  <a:lnTo>
                    <a:pt x="14020" y="1"/>
                  </a:lnTo>
                  <a:close/>
                </a:path>
              </a:pathLst>
            </a:custGeom>
            <a:solidFill>
              <a:srgbClr val="EC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62" name="Google Shape;14262;p80"/>
            <p:cNvSpPr/>
            <p:nvPr/>
          </p:nvSpPr>
          <p:spPr>
            <a:xfrm>
              <a:off x="3624945" y="2161123"/>
              <a:ext cx="244783" cy="74425"/>
            </a:xfrm>
            <a:custGeom>
              <a:avLst/>
              <a:gdLst/>
              <a:ahLst/>
              <a:cxnLst/>
              <a:rect l="l" t="t" r="r" b="b"/>
              <a:pathLst>
                <a:path w="9367" h="2848" extrusionOk="0">
                  <a:moveTo>
                    <a:pt x="193" y="1"/>
                  </a:moveTo>
                  <a:cubicBezTo>
                    <a:pt x="87" y="1"/>
                    <a:pt x="0" y="87"/>
                    <a:pt x="0" y="193"/>
                  </a:cubicBezTo>
                  <a:lnTo>
                    <a:pt x="0" y="2664"/>
                  </a:lnTo>
                  <a:cubicBezTo>
                    <a:pt x="0" y="2770"/>
                    <a:pt x="87" y="2847"/>
                    <a:pt x="193" y="2847"/>
                  </a:cubicBezTo>
                  <a:lnTo>
                    <a:pt x="9183" y="2847"/>
                  </a:lnTo>
                  <a:cubicBezTo>
                    <a:pt x="9280" y="2847"/>
                    <a:pt x="9366" y="2770"/>
                    <a:pt x="9366" y="2664"/>
                  </a:cubicBezTo>
                  <a:lnTo>
                    <a:pt x="9366" y="193"/>
                  </a:lnTo>
                  <a:cubicBezTo>
                    <a:pt x="9366" y="87"/>
                    <a:pt x="9280" y="1"/>
                    <a:pt x="9183" y="1"/>
                  </a:cubicBezTo>
                  <a:close/>
                </a:path>
              </a:pathLst>
            </a:custGeom>
            <a:solidFill>
              <a:srgbClr val="9EAE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63" name="Google Shape;14263;p80"/>
            <p:cNvSpPr/>
            <p:nvPr/>
          </p:nvSpPr>
          <p:spPr>
            <a:xfrm>
              <a:off x="3624945" y="2161123"/>
              <a:ext cx="244783" cy="47796"/>
            </a:xfrm>
            <a:custGeom>
              <a:avLst/>
              <a:gdLst/>
              <a:ahLst/>
              <a:cxnLst/>
              <a:rect l="l" t="t" r="r" b="b"/>
              <a:pathLst>
                <a:path w="9367" h="1829" extrusionOk="0">
                  <a:moveTo>
                    <a:pt x="193" y="1"/>
                  </a:moveTo>
                  <a:cubicBezTo>
                    <a:pt x="96" y="1"/>
                    <a:pt x="10" y="78"/>
                    <a:pt x="0" y="174"/>
                  </a:cubicBezTo>
                  <a:lnTo>
                    <a:pt x="0" y="1664"/>
                  </a:lnTo>
                  <a:cubicBezTo>
                    <a:pt x="9" y="1755"/>
                    <a:pt x="87" y="1829"/>
                    <a:pt x="176" y="1829"/>
                  </a:cubicBezTo>
                  <a:cubicBezTo>
                    <a:pt x="182" y="1829"/>
                    <a:pt x="187" y="1828"/>
                    <a:pt x="193" y="1828"/>
                  </a:cubicBezTo>
                  <a:lnTo>
                    <a:pt x="9183" y="1828"/>
                  </a:lnTo>
                  <a:cubicBezTo>
                    <a:pt x="9189" y="1828"/>
                    <a:pt x="9194" y="1829"/>
                    <a:pt x="9200" y="1829"/>
                  </a:cubicBezTo>
                  <a:cubicBezTo>
                    <a:pt x="9288" y="1829"/>
                    <a:pt x="9357" y="1755"/>
                    <a:pt x="9366" y="1664"/>
                  </a:cubicBezTo>
                  <a:lnTo>
                    <a:pt x="9366" y="174"/>
                  </a:lnTo>
                  <a:cubicBezTo>
                    <a:pt x="9357" y="78"/>
                    <a:pt x="9280" y="1"/>
                    <a:pt x="9183" y="1"/>
                  </a:cubicBezTo>
                  <a:close/>
                </a:path>
              </a:pathLst>
            </a:custGeom>
            <a:solidFill>
              <a:srgbClr val="C6D2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64" name="Google Shape;14264;p80"/>
            <p:cNvSpPr/>
            <p:nvPr/>
          </p:nvSpPr>
          <p:spPr>
            <a:xfrm>
              <a:off x="3652697" y="2161123"/>
              <a:ext cx="11969" cy="24146"/>
            </a:xfrm>
            <a:custGeom>
              <a:avLst/>
              <a:gdLst/>
              <a:ahLst/>
              <a:cxnLst/>
              <a:rect l="l" t="t" r="r" b="b"/>
              <a:pathLst>
                <a:path w="458" h="924" extrusionOk="0">
                  <a:moveTo>
                    <a:pt x="15" y="1"/>
                  </a:moveTo>
                  <a:cubicBezTo>
                    <a:pt x="15" y="10"/>
                    <a:pt x="15" y="20"/>
                    <a:pt x="15" y="30"/>
                  </a:cubicBezTo>
                  <a:lnTo>
                    <a:pt x="15" y="693"/>
                  </a:lnTo>
                  <a:cubicBezTo>
                    <a:pt x="1" y="847"/>
                    <a:pt x="114" y="924"/>
                    <a:pt x="228" y="924"/>
                  </a:cubicBezTo>
                  <a:cubicBezTo>
                    <a:pt x="342" y="924"/>
                    <a:pt x="458" y="847"/>
                    <a:pt x="448" y="693"/>
                  </a:cubicBezTo>
                  <a:lnTo>
                    <a:pt x="448" y="30"/>
                  </a:lnTo>
                  <a:cubicBezTo>
                    <a:pt x="438" y="20"/>
                    <a:pt x="438" y="10"/>
                    <a:pt x="438"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65" name="Google Shape;14265;p80"/>
            <p:cNvSpPr/>
            <p:nvPr/>
          </p:nvSpPr>
          <p:spPr>
            <a:xfrm>
              <a:off x="3670546" y="2161123"/>
              <a:ext cx="11838" cy="24146"/>
            </a:xfrm>
            <a:custGeom>
              <a:avLst/>
              <a:gdLst/>
              <a:ahLst/>
              <a:cxnLst/>
              <a:rect l="l" t="t" r="r" b="b"/>
              <a:pathLst>
                <a:path w="453" h="924" extrusionOk="0">
                  <a:moveTo>
                    <a:pt x="15" y="1"/>
                  </a:moveTo>
                  <a:cubicBezTo>
                    <a:pt x="5" y="10"/>
                    <a:pt x="5" y="20"/>
                    <a:pt x="15" y="30"/>
                  </a:cubicBezTo>
                  <a:lnTo>
                    <a:pt x="15" y="693"/>
                  </a:lnTo>
                  <a:cubicBezTo>
                    <a:pt x="0" y="847"/>
                    <a:pt x="113" y="924"/>
                    <a:pt x="226" y="924"/>
                  </a:cubicBezTo>
                  <a:cubicBezTo>
                    <a:pt x="339" y="924"/>
                    <a:pt x="452" y="847"/>
                    <a:pt x="438" y="693"/>
                  </a:cubicBezTo>
                  <a:lnTo>
                    <a:pt x="438" y="30"/>
                  </a:lnTo>
                  <a:cubicBezTo>
                    <a:pt x="438" y="20"/>
                    <a:pt x="438" y="10"/>
                    <a:pt x="438"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66" name="Google Shape;14266;p80"/>
            <p:cNvSpPr/>
            <p:nvPr/>
          </p:nvSpPr>
          <p:spPr>
            <a:xfrm>
              <a:off x="3688264" y="2161123"/>
              <a:ext cx="11838" cy="24146"/>
            </a:xfrm>
            <a:custGeom>
              <a:avLst/>
              <a:gdLst/>
              <a:ahLst/>
              <a:cxnLst/>
              <a:rect l="l" t="t" r="r" b="b"/>
              <a:pathLst>
                <a:path w="453" h="924" extrusionOk="0">
                  <a:moveTo>
                    <a:pt x="10" y="1"/>
                  </a:moveTo>
                  <a:cubicBezTo>
                    <a:pt x="10" y="10"/>
                    <a:pt x="10" y="20"/>
                    <a:pt x="10" y="30"/>
                  </a:cubicBezTo>
                  <a:lnTo>
                    <a:pt x="10" y="693"/>
                  </a:lnTo>
                  <a:cubicBezTo>
                    <a:pt x="0" y="847"/>
                    <a:pt x="113" y="924"/>
                    <a:pt x="226" y="924"/>
                  </a:cubicBezTo>
                  <a:cubicBezTo>
                    <a:pt x="339" y="924"/>
                    <a:pt x="452" y="847"/>
                    <a:pt x="443" y="693"/>
                  </a:cubicBezTo>
                  <a:lnTo>
                    <a:pt x="443" y="30"/>
                  </a:lnTo>
                  <a:cubicBezTo>
                    <a:pt x="443" y="20"/>
                    <a:pt x="443" y="10"/>
                    <a:pt x="443"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67" name="Google Shape;14267;p80"/>
            <p:cNvSpPr/>
            <p:nvPr/>
          </p:nvSpPr>
          <p:spPr>
            <a:xfrm>
              <a:off x="3705981" y="2161123"/>
              <a:ext cx="11838" cy="40244"/>
            </a:xfrm>
            <a:custGeom>
              <a:avLst/>
              <a:gdLst/>
              <a:ahLst/>
              <a:cxnLst/>
              <a:rect l="l" t="t" r="r" b="b"/>
              <a:pathLst>
                <a:path w="453" h="1540" extrusionOk="0">
                  <a:moveTo>
                    <a:pt x="15" y="1"/>
                  </a:moveTo>
                  <a:cubicBezTo>
                    <a:pt x="15" y="10"/>
                    <a:pt x="15" y="20"/>
                    <a:pt x="15" y="30"/>
                  </a:cubicBezTo>
                  <a:lnTo>
                    <a:pt x="15" y="1309"/>
                  </a:lnTo>
                  <a:cubicBezTo>
                    <a:pt x="0" y="1462"/>
                    <a:pt x="113" y="1539"/>
                    <a:pt x="226" y="1539"/>
                  </a:cubicBezTo>
                  <a:cubicBezTo>
                    <a:pt x="339" y="1539"/>
                    <a:pt x="452" y="1462"/>
                    <a:pt x="438" y="1309"/>
                  </a:cubicBezTo>
                  <a:lnTo>
                    <a:pt x="438" y="30"/>
                  </a:lnTo>
                  <a:cubicBezTo>
                    <a:pt x="438" y="20"/>
                    <a:pt x="438" y="10"/>
                    <a:pt x="438"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68" name="Google Shape;14268;p80"/>
            <p:cNvSpPr/>
            <p:nvPr/>
          </p:nvSpPr>
          <p:spPr>
            <a:xfrm>
              <a:off x="3634875" y="2161123"/>
              <a:ext cx="11943" cy="40244"/>
            </a:xfrm>
            <a:custGeom>
              <a:avLst/>
              <a:gdLst/>
              <a:ahLst/>
              <a:cxnLst/>
              <a:rect l="l" t="t" r="r" b="b"/>
              <a:pathLst>
                <a:path w="457" h="1540" extrusionOk="0">
                  <a:moveTo>
                    <a:pt x="14" y="1"/>
                  </a:moveTo>
                  <a:cubicBezTo>
                    <a:pt x="14" y="10"/>
                    <a:pt x="14" y="20"/>
                    <a:pt x="14" y="30"/>
                  </a:cubicBezTo>
                  <a:lnTo>
                    <a:pt x="14" y="1309"/>
                  </a:lnTo>
                  <a:cubicBezTo>
                    <a:pt x="0" y="1462"/>
                    <a:pt x="113" y="1539"/>
                    <a:pt x="227" y="1539"/>
                  </a:cubicBezTo>
                  <a:cubicBezTo>
                    <a:pt x="341" y="1539"/>
                    <a:pt x="457" y="1462"/>
                    <a:pt x="447" y="1309"/>
                  </a:cubicBezTo>
                  <a:lnTo>
                    <a:pt x="447" y="30"/>
                  </a:lnTo>
                  <a:cubicBezTo>
                    <a:pt x="447" y="20"/>
                    <a:pt x="447" y="10"/>
                    <a:pt x="447"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69" name="Google Shape;14269;p80"/>
            <p:cNvSpPr/>
            <p:nvPr/>
          </p:nvSpPr>
          <p:spPr>
            <a:xfrm>
              <a:off x="3723934" y="2161123"/>
              <a:ext cx="11342" cy="23415"/>
            </a:xfrm>
            <a:custGeom>
              <a:avLst/>
              <a:gdLst/>
              <a:ahLst/>
              <a:cxnLst/>
              <a:rect l="l" t="t" r="r" b="b"/>
              <a:pathLst>
                <a:path w="434" h="896" extrusionOk="0">
                  <a:moveTo>
                    <a:pt x="1" y="1"/>
                  </a:moveTo>
                  <a:cubicBezTo>
                    <a:pt x="1" y="10"/>
                    <a:pt x="1" y="20"/>
                    <a:pt x="1" y="30"/>
                  </a:cubicBezTo>
                  <a:lnTo>
                    <a:pt x="1" y="693"/>
                  </a:lnTo>
                  <a:cubicBezTo>
                    <a:pt x="11" y="828"/>
                    <a:pt x="114" y="895"/>
                    <a:pt x="217" y="895"/>
                  </a:cubicBezTo>
                  <a:cubicBezTo>
                    <a:pt x="321" y="895"/>
                    <a:pt x="424" y="828"/>
                    <a:pt x="434" y="693"/>
                  </a:cubicBezTo>
                  <a:lnTo>
                    <a:pt x="434" y="30"/>
                  </a:lnTo>
                  <a:cubicBezTo>
                    <a:pt x="434" y="20"/>
                    <a:pt x="434" y="10"/>
                    <a:pt x="434"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70" name="Google Shape;14270;p80"/>
            <p:cNvSpPr/>
            <p:nvPr/>
          </p:nvSpPr>
          <p:spPr>
            <a:xfrm>
              <a:off x="3741783" y="2161123"/>
              <a:ext cx="11342" cy="23415"/>
            </a:xfrm>
            <a:custGeom>
              <a:avLst/>
              <a:gdLst/>
              <a:ahLst/>
              <a:cxnLst/>
              <a:rect l="l" t="t" r="r" b="b"/>
              <a:pathLst>
                <a:path w="434" h="896" extrusionOk="0">
                  <a:moveTo>
                    <a:pt x="1" y="1"/>
                  </a:moveTo>
                  <a:cubicBezTo>
                    <a:pt x="1" y="10"/>
                    <a:pt x="1" y="20"/>
                    <a:pt x="1" y="30"/>
                  </a:cubicBezTo>
                  <a:lnTo>
                    <a:pt x="1" y="693"/>
                  </a:lnTo>
                  <a:cubicBezTo>
                    <a:pt x="10" y="828"/>
                    <a:pt x="114" y="895"/>
                    <a:pt x="217" y="895"/>
                  </a:cubicBezTo>
                  <a:cubicBezTo>
                    <a:pt x="320" y="895"/>
                    <a:pt x="424" y="828"/>
                    <a:pt x="433" y="693"/>
                  </a:cubicBezTo>
                  <a:lnTo>
                    <a:pt x="433" y="30"/>
                  </a:lnTo>
                  <a:cubicBezTo>
                    <a:pt x="433" y="20"/>
                    <a:pt x="424" y="10"/>
                    <a:pt x="424"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71" name="Google Shape;14271;p80"/>
            <p:cNvSpPr/>
            <p:nvPr/>
          </p:nvSpPr>
          <p:spPr>
            <a:xfrm>
              <a:off x="3759631" y="2161123"/>
              <a:ext cx="11080" cy="23415"/>
            </a:xfrm>
            <a:custGeom>
              <a:avLst/>
              <a:gdLst/>
              <a:ahLst/>
              <a:cxnLst/>
              <a:rect l="l" t="t" r="r" b="b"/>
              <a:pathLst>
                <a:path w="424" h="896" extrusionOk="0">
                  <a:moveTo>
                    <a:pt x="0" y="1"/>
                  </a:moveTo>
                  <a:cubicBezTo>
                    <a:pt x="0" y="10"/>
                    <a:pt x="0" y="20"/>
                    <a:pt x="0" y="30"/>
                  </a:cubicBezTo>
                  <a:lnTo>
                    <a:pt x="0" y="693"/>
                  </a:lnTo>
                  <a:cubicBezTo>
                    <a:pt x="10" y="828"/>
                    <a:pt x="111" y="895"/>
                    <a:pt x="212" y="895"/>
                  </a:cubicBezTo>
                  <a:cubicBezTo>
                    <a:pt x="313" y="895"/>
                    <a:pt x="414" y="828"/>
                    <a:pt x="423" y="693"/>
                  </a:cubicBezTo>
                  <a:lnTo>
                    <a:pt x="423" y="30"/>
                  </a:lnTo>
                  <a:cubicBezTo>
                    <a:pt x="423" y="20"/>
                    <a:pt x="423" y="10"/>
                    <a:pt x="423"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72" name="Google Shape;14272;p80"/>
            <p:cNvSpPr/>
            <p:nvPr/>
          </p:nvSpPr>
          <p:spPr>
            <a:xfrm>
              <a:off x="3777219" y="2161123"/>
              <a:ext cx="11342" cy="39303"/>
            </a:xfrm>
            <a:custGeom>
              <a:avLst/>
              <a:gdLst/>
              <a:ahLst/>
              <a:cxnLst/>
              <a:rect l="l" t="t" r="r" b="b"/>
              <a:pathLst>
                <a:path w="434" h="1504" extrusionOk="0">
                  <a:moveTo>
                    <a:pt x="0" y="1"/>
                  </a:moveTo>
                  <a:cubicBezTo>
                    <a:pt x="0" y="10"/>
                    <a:pt x="0" y="20"/>
                    <a:pt x="0" y="30"/>
                  </a:cubicBezTo>
                  <a:lnTo>
                    <a:pt x="0" y="1309"/>
                  </a:lnTo>
                  <a:cubicBezTo>
                    <a:pt x="10" y="1438"/>
                    <a:pt x="113" y="1503"/>
                    <a:pt x="217" y="1503"/>
                  </a:cubicBezTo>
                  <a:cubicBezTo>
                    <a:pt x="320" y="1503"/>
                    <a:pt x="424" y="1438"/>
                    <a:pt x="433" y="1309"/>
                  </a:cubicBezTo>
                  <a:lnTo>
                    <a:pt x="433" y="30"/>
                  </a:lnTo>
                  <a:cubicBezTo>
                    <a:pt x="433" y="20"/>
                    <a:pt x="433" y="10"/>
                    <a:pt x="433"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73" name="Google Shape;14273;p80"/>
            <p:cNvSpPr/>
            <p:nvPr/>
          </p:nvSpPr>
          <p:spPr>
            <a:xfrm>
              <a:off x="3795067" y="2161123"/>
              <a:ext cx="11315" cy="23415"/>
            </a:xfrm>
            <a:custGeom>
              <a:avLst/>
              <a:gdLst/>
              <a:ahLst/>
              <a:cxnLst/>
              <a:rect l="l" t="t" r="r" b="b"/>
              <a:pathLst>
                <a:path w="433" h="896" extrusionOk="0">
                  <a:moveTo>
                    <a:pt x="0" y="1"/>
                  </a:moveTo>
                  <a:cubicBezTo>
                    <a:pt x="0" y="10"/>
                    <a:pt x="0" y="20"/>
                    <a:pt x="0" y="30"/>
                  </a:cubicBezTo>
                  <a:lnTo>
                    <a:pt x="0" y="693"/>
                  </a:lnTo>
                  <a:cubicBezTo>
                    <a:pt x="10" y="828"/>
                    <a:pt x="111" y="895"/>
                    <a:pt x="213" y="895"/>
                  </a:cubicBezTo>
                  <a:cubicBezTo>
                    <a:pt x="315" y="895"/>
                    <a:pt x="419" y="828"/>
                    <a:pt x="433" y="693"/>
                  </a:cubicBezTo>
                  <a:lnTo>
                    <a:pt x="433" y="30"/>
                  </a:lnTo>
                  <a:cubicBezTo>
                    <a:pt x="423" y="20"/>
                    <a:pt x="423" y="10"/>
                    <a:pt x="423"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74" name="Google Shape;14274;p80"/>
            <p:cNvSpPr/>
            <p:nvPr/>
          </p:nvSpPr>
          <p:spPr>
            <a:xfrm>
              <a:off x="3812654" y="2161123"/>
              <a:ext cx="11342" cy="23415"/>
            </a:xfrm>
            <a:custGeom>
              <a:avLst/>
              <a:gdLst/>
              <a:ahLst/>
              <a:cxnLst/>
              <a:rect l="l" t="t" r="r" b="b"/>
              <a:pathLst>
                <a:path w="434" h="896" extrusionOk="0">
                  <a:moveTo>
                    <a:pt x="0" y="1"/>
                  </a:moveTo>
                  <a:cubicBezTo>
                    <a:pt x="0" y="10"/>
                    <a:pt x="0" y="20"/>
                    <a:pt x="0" y="30"/>
                  </a:cubicBezTo>
                  <a:lnTo>
                    <a:pt x="0" y="693"/>
                  </a:lnTo>
                  <a:cubicBezTo>
                    <a:pt x="15" y="828"/>
                    <a:pt x="118" y="895"/>
                    <a:pt x="220" y="895"/>
                  </a:cubicBezTo>
                  <a:cubicBezTo>
                    <a:pt x="322" y="895"/>
                    <a:pt x="423" y="828"/>
                    <a:pt x="433" y="693"/>
                  </a:cubicBezTo>
                  <a:lnTo>
                    <a:pt x="433" y="30"/>
                  </a:lnTo>
                  <a:cubicBezTo>
                    <a:pt x="433" y="20"/>
                    <a:pt x="433" y="10"/>
                    <a:pt x="433"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75" name="Google Shape;14275;p80"/>
            <p:cNvSpPr/>
            <p:nvPr/>
          </p:nvSpPr>
          <p:spPr>
            <a:xfrm>
              <a:off x="3830503" y="2161123"/>
              <a:ext cx="11315" cy="23415"/>
            </a:xfrm>
            <a:custGeom>
              <a:avLst/>
              <a:gdLst/>
              <a:ahLst/>
              <a:cxnLst/>
              <a:rect l="l" t="t" r="r" b="b"/>
              <a:pathLst>
                <a:path w="433" h="896" extrusionOk="0">
                  <a:moveTo>
                    <a:pt x="0" y="1"/>
                  </a:moveTo>
                  <a:cubicBezTo>
                    <a:pt x="0" y="10"/>
                    <a:pt x="0" y="20"/>
                    <a:pt x="0" y="30"/>
                  </a:cubicBezTo>
                  <a:lnTo>
                    <a:pt x="0" y="693"/>
                  </a:lnTo>
                  <a:cubicBezTo>
                    <a:pt x="10" y="828"/>
                    <a:pt x="113" y="895"/>
                    <a:pt x="216" y="895"/>
                  </a:cubicBezTo>
                  <a:cubicBezTo>
                    <a:pt x="320" y="895"/>
                    <a:pt x="423" y="828"/>
                    <a:pt x="433" y="693"/>
                  </a:cubicBezTo>
                  <a:lnTo>
                    <a:pt x="433" y="30"/>
                  </a:lnTo>
                  <a:cubicBezTo>
                    <a:pt x="433" y="20"/>
                    <a:pt x="423" y="10"/>
                    <a:pt x="423"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76" name="Google Shape;14276;p80"/>
            <p:cNvSpPr/>
            <p:nvPr/>
          </p:nvSpPr>
          <p:spPr>
            <a:xfrm>
              <a:off x="3848325" y="2161123"/>
              <a:ext cx="11080" cy="39303"/>
            </a:xfrm>
            <a:custGeom>
              <a:avLst/>
              <a:gdLst/>
              <a:ahLst/>
              <a:cxnLst/>
              <a:rect l="l" t="t" r="r" b="b"/>
              <a:pathLst>
                <a:path w="424" h="1504" extrusionOk="0">
                  <a:moveTo>
                    <a:pt x="1" y="1"/>
                  </a:moveTo>
                  <a:cubicBezTo>
                    <a:pt x="1" y="10"/>
                    <a:pt x="1" y="20"/>
                    <a:pt x="1" y="30"/>
                  </a:cubicBezTo>
                  <a:lnTo>
                    <a:pt x="1" y="1309"/>
                  </a:lnTo>
                  <a:cubicBezTo>
                    <a:pt x="10" y="1438"/>
                    <a:pt x="111" y="1503"/>
                    <a:pt x="212" y="1503"/>
                  </a:cubicBezTo>
                  <a:cubicBezTo>
                    <a:pt x="313" y="1503"/>
                    <a:pt x="414" y="1438"/>
                    <a:pt x="424" y="1309"/>
                  </a:cubicBezTo>
                  <a:lnTo>
                    <a:pt x="424" y="30"/>
                  </a:lnTo>
                  <a:cubicBezTo>
                    <a:pt x="424" y="20"/>
                    <a:pt x="424" y="10"/>
                    <a:pt x="424"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77" name="Google Shape;14277;p80"/>
            <p:cNvSpPr/>
            <p:nvPr/>
          </p:nvSpPr>
          <p:spPr>
            <a:xfrm>
              <a:off x="3626173" y="2063857"/>
              <a:ext cx="212483" cy="74190"/>
            </a:xfrm>
            <a:custGeom>
              <a:avLst/>
              <a:gdLst/>
              <a:ahLst/>
              <a:cxnLst/>
              <a:rect l="l" t="t" r="r" b="b"/>
              <a:pathLst>
                <a:path w="8131" h="2839" extrusionOk="0">
                  <a:moveTo>
                    <a:pt x="273" y="0"/>
                  </a:moveTo>
                  <a:cubicBezTo>
                    <a:pt x="0" y="0"/>
                    <a:pt x="0" y="426"/>
                    <a:pt x="273" y="426"/>
                  </a:cubicBezTo>
                  <a:cubicBezTo>
                    <a:pt x="282" y="426"/>
                    <a:pt x="290" y="425"/>
                    <a:pt x="299" y="424"/>
                  </a:cubicBezTo>
                  <a:lnTo>
                    <a:pt x="3780" y="424"/>
                  </a:lnTo>
                  <a:cubicBezTo>
                    <a:pt x="3982" y="424"/>
                    <a:pt x="4155" y="598"/>
                    <a:pt x="4155" y="799"/>
                  </a:cubicBezTo>
                  <a:lnTo>
                    <a:pt x="4155" y="857"/>
                  </a:lnTo>
                  <a:cubicBezTo>
                    <a:pt x="4155" y="1069"/>
                    <a:pt x="3982" y="1232"/>
                    <a:pt x="3780" y="1232"/>
                  </a:cubicBezTo>
                  <a:lnTo>
                    <a:pt x="3521" y="1232"/>
                  </a:lnTo>
                  <a:cubicBezTo>
                    <a:pt x="3078" y="1232"/>
                    <a:pt x="2723" y="1588"/>
                    <a:pt x="2723" y="2030"/>
                  </a:cubicBezTo>
                  <a:cubicBezTo>
                    <a:pt x="2723" y="2473"/>
                    <a:pt x="3078" y="2838"/>
                    <a:pt x="3521" y="2838"/>
                  </a:cubicBezTo>
                  <a:lnTo>
                    <a:pt x="7829" y="2838"/>
                  </a:lnTo>
                  <a:cubicBezTo>
                    <a:pt x="7835" y="2838"/>
                    <a:pt x="7841" y="2839"/>
                    <a:pt x="7847" y="2839"/>
                  </a:cubicBezTo>
                  <a:cubicBezTo>
                    <a:pt x="8130" y="2839"/>
                    <a:pt x="8130" y="2405"/>
                    <a:pt x="7847" y="2405"/>
                  </a:cubicBezTo>
                  <a:cubicBezTo>
                    <a:pt x="7841" y="2405"/>
                    <a:pt x="7835" y="2405"/>
                    <a:pt x="7829" y="2405"/>
                  </a:cubicBezTo>
                  <a:lnTo>
                    <a:pt x="3521" y="2405"/>
                  </a:lnTo>
                  <a:cubicBezTo>
                    <a:pt x="3512" y="2406"/>
                    <a:pt x="3503" y="2406"/>
                    <a:pt x="3494" y="2406"/>
                  </a:cubicBezTo>
                  <a:cubicBezTo>
                    <a:pt x="3013" y="2406"/>
                    <a:pt x="3010" y="1664"/>
                    <a:pt x="3485" y="1664"/>
                  </a:cubicBezTo>
                  <a:cubicBezTo>
                    <a:pt x="3497" y="1664"/>
                    <a:pt x="3509" y="1664"/>
                    <a:pt x="3521" y="1665"/>
                  </a:cubicBezTo>
                  <a:lnTo>
                    <a:pt x="3780" y="1665"/>
                  </a:lnTo>
                  <a:cubicBezTo>
                    <a:pt x="4223" y="1655"/>
                    <a:pt x="4578" y="1300"/>
                    <a:pt x="4578" y="857"/>
                  </a:cubicBezTo>
                  <a:lnTo>
                    <a:pt x="4578" y="799"/>
                  </a:lnTo>
                  <a:cubicBezTo>
                    <a:pt x="4578" y="357"/>
                    <a:pt x="4223" y="1"/>
                    <a:pt x="3780" y="1"/>
                  </a:cubicBezTo>
                  <a:lnTo>
                    <a:pt x="299" y="1"/>
                  </a:lnTo>
                  <a:cubicBezTo>
                    <a:pt x="290" y="1"/>
                    <a:pt x="282" y="0"/>
                    <a:pt x="273" y="0"/>
                  </a:cubicBezTo>
                  <a:close/>
                </a:path>
              </a:pathLst>
            </a:custGeom>
            <a:solidFill>
              <a:srgbClr val="859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78" name="Google Shape;14278;p80"/>
            <p:cNvSpPr/>
            <p:nvPr/>
          </p:nvSpPr>
          <p:spPr>
            <a:xfrm>
              <a:off x="3523916" y="2011096"/>
              <a:ext cx="79181" cy="243790"/>
            </a:xfrm>
            <a:custGeom>
              <a:avLst/>
              <a:gdLst/>
              <a:ahLst/>
              <a:cxnLst/>
              <a:rect l="l" t="t" r="r" b="b"/>
              <a:pathLst>
                <a:path w="3030" h="9329" extrusionOk="0">
                  <a:moveTo>
                    <a:pt x="1058" y="1"/>
                  </a:moveTo>
                  <a:cubicBezTo>
                    <a:pt x="472" y="1"/>
                    <a:pt x="1" y="472"/>
                    <a:pt x="1" y="1049"/>
                  </a:cubicBezTo>
                  <a:lnTo>
                    <a:pt x="1" y="1068"/>
                  </a:lnTo>
                  <a:lnTo>
                    <a:pt x="1" y="1097"/>
                  </a:lnTo>
                  <a:lnTo>
                    <a:pt x="1" y="9329"/>
                  </a:lnTo>
                  <a:lnTo>
                    <a:pt x="10" y="9329"/>
                  </a:lnTo>
                  <a:cubicBezTo>
                    <a:pt x="77" y="8800"/>
                    <a:pt x="529" y="8405"/>
                    <a:pt x="1058" y="8405"/>
                  </a:cubicBezTo>
                  <a:lnTo>
                    <a:pt x="2481" y="8405"/>
                  </a:lnTo>
                  <a:cubicBezTo>
                    <a:pt x="2780" y="8405"/>
                    <a:pt x="3030" y="8155"/>
                    <a:pt x="3030" y="7848"/>
                  </a:cubicBezTo>
                  <a:lnTo>
                    <a:pt x="3030" y="559"/>
                  </a:lnTo>
                  <a:cubicBezTo>
                    <a:pt x="3030" y="251"/>
                    <a:pt x="2780" y="1"/>
                    <a:pt x="2481" y="1"/>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79" name="Google Shape;14279;p80"/>
            <p:cNvSpPr/>
            <p:nvPr/>
          </p:nvSpPr>
          <p:spPr>
            <a:xfrm>
              <a:off x="3523916" y="2011096"/>
              <a:ext cx="27910" cy="243529"/>
            </a:xfrm>
            <a:custGeom>
              <a:avLst/>
              <a:gdLst/>
              <a:ahLst/>
              <a:cxnLst/>
              <a:rect l="l" t="t" r="r" b="b"/>
              <a:pathLst>
                <a:path w="1068" h="9319" extrusionOk="0">
                  <a:moveTo>
                    <a:pt x="1058" y="1"/>
                  </a:moveTo>
                  <a:cubicBezTo>
                    <a:pt x="472" y="1"/>
                    <a:pt x="1" y="472"/>
                    <a:pt x="1" y="1049"/>
                  </a:cubicBezTo>
                  <a:lnTo>
                    <a:pt x="1" y="1068"/>
                  </a:lnTo>
                  <a:lnTo>
                    <a:pt x="1" y="1097"/>
                  </a:lnTo>
                  <a:lnTo>
                    <a:pt x="1" y="9319"/>
                  </a:lnTo>
                  <a:lnTo>
                    <a:pt x="10" y="9319"/>
                  </a:lnTo>
                  <a:cubicBezTo>
                    <a:pt x="77" y="8790"/>
                    <a:pt x="529" y="8396"/>
                    <a:pt x="1058" y="8396"/>
                  </a:cubicBezTo>
                  <a:lnTo>
                    <a:pt x="1068" y="8396"/>
                  </a:lnTo>
                  <a:lnTo>
                    <a:pt x="1068" y="1"/>
                  </a:ln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80" name="Google Shape;14280;p80"/>
            <p:cNvSpPr/>
            <p:nvPr/>
          </p:nvSpPr>
          <p:spPr>
            <a:xfrm>
              <a:off x="3523916" y="2056331"/>
              <a:ext cx="26" cy="1542"/>
            </a:xfrm>
            <a:custGeom>
              <a:avLst/>
              <a:gdLst/>
              <a:ahLst/>
              <a:cxnLst/>
              <a:rect l="l" t="t" r="r" b="b"/>
              <a:pathLst>
                <a:path w="1" h="59" extrusionOk="0">
                  <a:moveTo>
                    <a:pt x="1" y="1"/>
                  </a:moveTo>
                  <a:lnTo>
                    <a:pt x="1" y="59"/>
                  </a:lnTo>
                  <a:lnTo>
                    <a:pt x="1" y="59"/>
                  </a:ln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281" name="Google Shape;14281;p80"/>
          <p:cNvGrpSpPr/>
          <p:nvPr/>
        </p:nvGrpSpPr>
        <p:grpSpPr>
          <a:xfrm>
            <a:off x="1742777" y="1499997"/>
            <a:ext cx="393791" cy="366744"/>
            <a:chOff x="1742777" y="1499997"/>
            <a:chExt cx="393791" cy="366744"/>
          </a:xfrm>
        </p:grpSpPr>
        <p:sp>
          <p:nvSpPr>
            <p:cNvPr id="14282" name="Google Shape;14282;p80"/>
            <p:cNvSpPr/>
            <p:nvPr/>
          </p:nvSpPr>
          <p:spPr>
            <a:xfrm>
              <a:off x="1760861" y="1591957"/>
              <a:ext cx="152823" cy="270654"/>
            </a:xfrm>
            <a:custGeom>
              <a:avLst/>
              <a:gdLst/>
              <a:ahLst/>
              <a:cxnLst/>
              <a:rect l="l" t="t" r="r" b="b"/>
              <a:pathLst>
                <a:path w="5848" h="10357" extrusionOk="0">
                  <a:moveTo>
                    <a:pt x="4770" y="0"/>
                  </a:moveTo>
                  <a:cubicBezTo>
                    <a:pt x="4770" y="693"/>
                    <a:pt x="4212" y="1251"/>
                    <a:pt x="3520" y="1251"/>
                  </a:cubicBezTo>
                  <a:lnTo>
                    <a:pt x="3462" y="1251"/>
                  </a:lnTo>
                  <a:cubicBezTo>
                    <a:pt x="2799" y="1212"/>
                    <a:pt x="2270" y="674"/>
                    <a:pt x="2270" y="10"/>
                  </a:cubicBezTo>
                  <a:lnTo>
                    <a:pt x="0" y="10"/>
                  </a:lnTo>
                  <a:lnTo>
                    <a:pt x="0" y="9799"/>
                  </a:lnTo>
                  <a:cubicBezTo>
                    <a:pt x="0" y="10107"/>
                    <a:pt x="250" y="10357"/>
                    <a:pt x="558" y="10357"/>
                  </a:cubicBezTo>
                  <a:lnTo>
                    <a:pt x="5280" y="10357"/>
                  </a:lnTo>
                  <a:cubicBezTo>
                    <a:pt x="5587" y="10357"/>
                    <a:pt x="5837" y="10107"/>
                    <a:pt x="5837" y="9799"/>
                  </a:cubicBezTo>
                  <a:lnTo>
                    <a:pt x="5837" y="10"/>
                  </a:lnTo>
                  <a:lnTo>
                    <a:pt x="5847" y="0"/>
                  </a:ln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83" name="Google Shape;14283;p80"/>
            <p:cNvSpPr/>
            <p:nvPr/>
          </p:nvSpPr>
          <p:spPr>
            <a:xfrm>
              <a:off x="1760861" y="1592218"/>
              <a:ext cx="152562" cy="115349"/>
            </a:xfrm>
            <a:custGeom>
              <a:avLst/>
              <a:gdLst/>
              <a:ahLst/>
              <a:cxnLst/>
              <a:rect l="l" t="t" r="r" b="b"/>
              <a:pathLst>
                <a:path w="5838" h="4414" extrusionOk="0">
                  <a:moveTo>
                    <a:pt x="0" y="0"/>
                  </a:moveTo>
                  <a:lnTo>
                    <a:pt x="0" y="2577"/>
                  </a:lnTo>
                  <a:cubicBezTo>
                    <a:pt x="606" y="3693"/>
                    <a:pt x="1760" y="4395"/>
                    <a:pt x="3030" y="4414"/>
                  </a:cubicBezTo>
                  <a:lnTo>
                    <a:pt x="5510" y="4414"/>
                  </a:lnTo>
                  <a:cubicBezTo>
                    <a:pt x="5616" y="4414"/>
                    <a:pt x="5732" y="4404"/>
                    <a:pt x="5837" y="4395"/>
                  </a:cubicBezTo>
                  <a:lnTo>
                    <a:pt x="5837" y="0"/>
                  </a:lnTo>
                  <a:lnTo>
                    <a:pt x="4770" y="0"/>
                  </a:lnTo>
                  <a:cubicBezTo>
                    <a:pt x="4760" y="683"/>
                    <a:pt x="4203" y="1241"/>
                    <a:pt x="3520" y="1241"/>
                  </a:cubicBezTo>
                  <a:lnTo>
                    <a:pt x="3462" y="1241"/>
                  </a:lnTo>
                  <a:cubicBezTo>
                    <a:pt x="2799" y="1212"/>
                    <a:pt x="2270" y="664"/>
                    <a:pt x="2270" y="0"/>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84" name="Google Shape;14284;p80"/>
            <p:cNvSpPr/>
            <p:nvPr/>
          </p:nvSpPr>
          <p:spPr>
            <a:xfrm>
              <a:off x="1851070" y="1499997"/>
              <a:ext cx="155070" cy="183947"/>
            </a:xfrm>
            <a:custGeom>
              <a:avLst/>
              <a:gdLst/>
              <a:ahLst/>
              <a:cxnLst/>
              <a:rect l="l" t="t" r="r" b="b"/>
              <a:pathLst>
                <a:path w="5934" h="7039" extrusionOk="0">
                  <a:moveTo>
                    <a:pt x="10" y="0"/>
                  </a:moveTo>
                  <a:lnTo>
                    <a:pt x="10" y="2269"/>
                  </a:lnTo>
                  <a:lnTo>
                    <a:pt x="68" y="2269"/>
                  </a:lnTo>
                  <a:cubicBezTo>
                    <a:pt x="760" y="2269"/>
                    <a:pt x="1318" y="2827"/>
                    <a:pt x="1318" y="3519"/>
                  </a:cubicBezTo>
                  <a:cubicBezTo>
                    <a:pt x="1318" y="4212"/>
                    <a:pt x="760" y="4770"/>
                    <a:pt x="68" y="4770"/>
                  </a:cubicBezTo>
                  <a:lnTo>
                    <a:pt x="1" y="4770"/>
                  </a:lnTo>
                  <a:lnTo>
                    <a:pt x="1" y="7039"/>
                  </a:lnTo>
                  <a:lnTo>
                    <a:pt x="2482" y="7039"/>
                  </a:lnTo>
                  <a:cubicBezTo>
                    <a:pt x="4395" y="7000"/>
                    <a:pt x="5934" y="5433"/>
                    <a:pt x="5934" y="3519"/>
                  </a:cubicBezTo>
                  <a:cubicBezTo>
                    <a:pt x="5934" y="1606"/>
                    <a:pt x="4405" y="38"/>
                    <a:pt x="2482" y="0"/>
                  </a:cubicBezTo>
                  <a:close/>
                </a:path>
              </a:pathLst>
            </a:custGeom>
            <a:solidFill>
              <a:srgbClr val="BC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85" name="Google Shape;14285;p80"/>
            <p:cNvSpPr/>
            <p:nvPr/>
          </p:nvSpPr>
          <p:spPr>
            <a:xfrm>
              <a:off x="1742777" y="1500049"/>
              <a:ext cx="211098" cy="183894"/>
            </a:xfrm>
            <a:custGeom>
              <a:avLst/>
              <a:gdLst/>
              <a:ahLst/>
              <a:cxnLst/>
              <a:rect l="l" t="t" r="r" b="b"/>
              <a:pathLst>
                <a:path w="8078" h="7037" extrusionOk="0">
                  <a:moveTo>
                    <a:pt x="4212" y="2267"/>
                  </a:moveTo>
                  <a:cubicBezTo>
                    <a:pt x="4904" y="2267"/>
                    <a:pt x="5462" y="2825"/>
                    <a:pt x="5462" y="3517"/>
                  </a:cubicBezTo>
                  <a:lnTo>
                    <a:pt x="5462" y="3527"/>
                  </a:lnTo>
                  <a:cubicBezTo>
                    <a:pt x="5462" y="4210"/>
                    <a:pt x="4895" y="4768"/>
                    <a:pt x="4212" y="4768"/>
                  </a:cubicBezTo>
                  <a:lnTo>
                    <a:pt x="4154" y="4768"/>
                  </a:lnTo>
                  <a:cubicBezTo>
                    <a:pt x="3491" y="4739"/>
                    <a:pt x="2962" y="4191"/>
                    <a:pt x="2962" y="3527"/>
                  </a:cubicBezTo>
                  <a:lnTo>
                    <a:pt x="2962" y="3517"/>
                  </a:lnTo>
                  <a:cubicBezTo>
                    <a:pt x="2962" y="2854"/>
                    <a:pt x="3481" y="2296"/>
                    <a:pt x="4145" y="2267"/>
                  </a:cubicBezTo>
                  <a:close/>
                  <a:moveTo>
                    <a:pt x="4221" y="0"/>
                  </a:moveTo>
                  <a:cubicBezTo>
                    <a:pt x="2879" y="0"/>
                    <a:pt x="1557" y="761"/>
                    <a:pt x="971" y="2142"/>
                  </a:cubicBezTo>
                  <a:cubicBezTo>
                    <a:pt x="0" y="4441"/>
                    <a:pt x="1654" y="6989"/>
                    <a:pt x="4145" y="7037"/>
                  </a:cubicBezTo>
                  <a:lnTo>
                    <a:pt x="4212" y="7037"/>
                  </a:lnTo>
                  <a:cubicBezTo>
                    <a:pt x="5068" y="7037"/>
                    <a:pt x="5895" y="6729"/>
                    <a:pt x="6529" y="6162"/>
                  </a:cubicBezTo>
                  <a:cubicBezTo>
                    <a:pt x="6568" y="6133"/>
                    <a:pt x="6597" y="6104"/>
                    <a:pt x="6635" y="6075"/>
                  </a:cubicBezTo>
                  <a:lnTo>
                    <a:pt x="6702" y="6008"/>
                  </a:lnTo>
                  <a:cubicBezTo>
                    <a:pt x="8078" y="4633"/>
                    <a:pt x="8068" y="2402"/>
                    <a:pt x="6693" y="1027"/>
                  </a:cubicBezTo>
                  <a:cubicBezTo>
                    <a:pt x="5995" y="329"/>
                    <a:pt x="5103" y="0"/>
                    <a:pt x="4221" y="0"/>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86" name="Google Shape;14286;p80"/>
            <p:cNvSpPr/>
            <p:nvPr/>
          </p:nvSpPr>
          <p:spPr>
            <a:xfrm>
              <a:off x="1760861" y="1755546"/>
              <a:ext cx="25662" cy="11080"/>
            </a:xfrm>
            <a:custGeom>
              <a:avLst/>
              <a:gdLst/>
              <a:ahLst/>
              <a:cxnLst/>
              <a:rect l="l" t="t" r="r" b="b"/>
              <a:pathLst>
                <a:path w="982" h="424" extrusionOk="0">
                  <a:moveTo>
                    <a:pt x="58" y="0"/>
                  </a:moveTo>
                  <a:cubicBezTo>
                    <a:pt x="39" y="0"/>
                    <a:pt x="20" y="0"/>
                    <a:pt x="0" y="10"/>
                  </a:cubicBezTo>
                  <a:lnTo>
                    <a:pt x="0" y="414"/>
                  </a:lnTo>
                  <a:cubicBezTo>
                    <a:pt x="20" y="424"/>
                    <a:pt x="39" y="424"/>
                    <a:pt x="58" y="424"/>
                  </a:cubicBezTo>
                  <a:lnTo>
                    <a:pt x="770" y="424"/>
                  </a:lnTo>
                  <a:cubicBezTo>
                    <a:pt x="885" y="424"/>
                    <a:pt x="981" y="327"/>
                    <a:pt x="981" y="212"/>
                  </a:cubicBezTo>
                  <a:cubicBezTo>
                    <a:pt x="981" y="97"/>
                    <a:pt x="885" y="0"/>
                    <a:pt x="770" y="0"/>
                  </a:cubicBezTo>
                  <a:close/>
                </a:path>
              </a:pathLst>
            </a:custGeom>
            <a:solidFill>
              <a:srgbClr val="A9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87" name="Google Shape;14287;p80"/>
            <p:cNvSpPr/>
            <p:nvPr/>
          </p:nvSpPr>
          <p:spPr>
            <a:xfrm>
              <a:off x="1791018" y="1755546"/>
              <a:ext cx="90732" cy="11080"/>
            </a:xfrm>
            <a:custGeom>
              <a:avLst/>
              <a:gdLst/>
              <a:ahLst/>
              <a:cxnLst/>
              <a:rect l="l" t="t" r="r" b="b"/>
              <a:pathLst>
                <a:path w="3472" h="424" extrusionOk="0">
                  <a:moveTo>
                    <a:pt x="279" y="0"/>
                  </a:moveTo>
                  <a:cubicBezTo>
                    <a:pt x="0" y="0"/>
                    <a:pt x="0" y="424"/>
                    <a:pt x="279" y="424"/>
                  </a:cubicBezTo>
                  <a:lnTo>
                    <a:pt x="1404" y="424"/>
                  </a:lnTo>
                  <a:cubicBezTo>
                    <a:pt x="1683" y="424"/>
                    <a:pt x="1683" y="0"/>
                    <a:pt x="1404" y="0"/>
                  </a:cubicBezTo>
                  <a:close/>
                  <a:moveTo>
                    <a:pt x="2068" y="0"/>
                  </a:moveTo>
                  <a:cubicBezTo>
                    <a:pt x="1789" y="0"/>
                    <a:pt x="1789" y="424"/>
                    <a:pt x="2068" y="424"/>
                  </a:cubicBezTo>
                  <a:lnTo>
                    <a:pt x="3183" y="424"/>
                  </a:lnTo>
                  <a:cubicBezTo>
                    <a:pt x="3472" y="424"/>
                    <a:pt x="3472" y="0"/>
                    <a:pt x="3183" y="0"/>
                  </a:cubicBezTo>
                  <a:close/>
                </a:path>
              </a:pathLst>
            </a:custGeom>
            <a:solidFill>
              <a:srgbClr val="A9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88" name="Google Shape;14288;p80"/>
            <p:cNvSpPr/>
            <p:nvPr/>
          </p:nvSpPr>
          <p:spPr>
            <a:xfrm>
              <a:off x="1884233" y="1755546"/>
              <a:ext cx="29190" cy="11080"/>
            </a:xfrm>
            <a:custGeom>
              <a:avLst/>
              <a:gdLst/>
              <a:ahLst/>
              <a:cxnLst/>
              <a:rect l="l" t="t" r="r" b="b"/>
              <a:pathLst>
                <a:path w="1117" h="424" extrusionOk="0">
                  <a:moveTo>
                    <a:pt x="289" y="0"/>
                  </a:moveTo>
                  <a:cubicBezTo>
                    <a:pt x="1" y="0"/>
                    <a:pt x="1" y="424"/>
                    <a:pt x="289" y="424"/>
                  </a:cubicBezTo>
                  <a:lnTo>
                    <a:pt x="991" y="424"/>
                  </a:lnTo>
                  <a:cubicBezTo>
                    <a:pt x="1039" y="424"/>
                    <a:pt x="1078" y="414"/>
                    <a:pt x="1116" y="385"/>
                  </a:cubicBezTo>
                  <a:lnTo>
                    <a:pt x="1116" y="39"/>
                  </a:lnTo>
                  <a:cubicBezTo>
                    <a:pt x="1078" y="10"/>
                    <a:pt x="1039" y="0"/>
                    <a:pt x="991" y="0"/>
                  </a:cubicBezTo>
                  <a:close/>
                </a:path>
              </a:pathLst>
            </a:custGeom>
            <a:solidFill>
              <a:srgbClr val="A9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89" name="Google Shape;14289;p80"/>
            <p:cNvSpPr/>
            <p:nvPr/>
          </p:nvSpPr>
          <p:spPr>
            <a:xfrm>
              <a:off x="1851828" y="1733177"/>
              <a:ext cx="177440" cy="71211"/>
            </a:xfrm>
            <a:custGeom>
              <a:avLst/>
              <a:gdLst/>
              <a:ahLst/>
              <a:cxnLst/>
              <a:rect l="l" t="t" r="r" b="b"/>
              <a:pathLst>
                <a:path w="6790" h="2725" extrusionOk="0">
                  <a:moveTo>
                    <a:pt x="6453" y="1"/>
                  </a:moveTo>
                  <a:lnTo>
                    <a:pt x="5809" y="174"/>
                  </a:lnTo>
                  <a:lnTo>
                    <a:pt x="337" y="1645"/>
                  </a:lnTo>
                  <a:lnTo>
                    <a:pt x="212" y="1683"/>
                  </a:lnTo>
                  <a:cubicBezTo>
                    <a:pt x="68" y="1722"/>
                    <a:pt x="0" y="1885"/>
                    <a:pt x="68" y="2020"/>
                  </a:cubicBezTo>
                  <a:cubicBezTo>
                    <a:pt x="77" y="2039"/>
                    <a:pt x="87" y="2059"/>
                    <a:pt x="97" y="2078"/>
                  </a:cubicBezTo>
                  <a:cubicBezTo>
                    <a:pt x="345" y="2489"/>
                    <a:pt x="781" y="2725"/>
                    <a:pt x="1243" y="2725"/>
                  </a:cubicBezTo>
                  <a:cubicBezTo>
                    <a:pt x="1354" y="2725"/>
                    <a:pt x="1466" y="2711"/>
                    <a:pt x="1577" y="2684"/>
                  </a:cubicBezTo>
                  <a:lnTo>
                    <a:pt x="6789" y="1270"/>
                  </a:lnTo>
                  <a:lnTo>
                    <a:pt x="6453" y="1"/>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90" name="Google Shape;14290;p80"/>
            <p:cNvSpPr/>
            <p:nvPr/>
          </p:nvSpPr>
          <p:spPr>
            <a:xfrm>
              <a:off x="1851828" y="1737698"/>
              <a:ext cx="155332" cy="50619"/>
            </a:xfrm>
            <a:custGeom>
              <a:avLst/>
              <a:gdLst/>
              <a:ahLst/>
              <a:cxnLst/>
              <a:rect l="l" t="t" r="r" b="b"/>
              <a:pathLst>
                <a:path w="5944" h="1937" extrusionOk="0">
                  <a:moveTo>
                    <a:pt x="5809" y="1"/>
                  </a:moveTo>
                  <a:lnTo>
                    <a:pt x="337" y="1472"/>
                  </a:lnTo>
                  <a:lnTo>
                    <a:pt x="212" y="1510"/>
                  </a:lnTo>
                  <a:cubicBezTo>
                    <a:pt x="68" y="1549"/>
                    <a:pt x="0" y="1712"/>
                    <a:pt x="68" y="1847"/>
                  </a:cubicBezTo>
                  <a:cubicBezTo>
                    <a:pt x="77" y="1866"/>
                    <a:pt x="87" y="1886"/>
                    <a:pt x="97" y="1905"/>
                  </a:cubicBezTo>
                  <a:cubicBezTo>
                    <a:pt x="192" y="1926"/>
                    <a:pt x="287" y="1936"/>
                    <a:pt x="382" y="1936"/>
                  </a:cubicBezTo>
                  <a:cubicBezTo>
                    <a:pt x="497" y="1936"/>
                    <a:pt x="611" y="1922"/>
                    <a:pt x="722" y="1895"/>
                  </a:cubicBezTo>
                  <a:lnTo>
                    <a:pt x="5943" y="482"/>
                  </a:lnTo>
                  <a:lnTo>
                    <a:pt x="5809" y="1"/>
                  </a:ln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91" name="Google Shape;14291;p80"/>
            <p:cNvSpPr/>
            <p:nvPr/>
          </p:nvSpPr>
          <p:spPr>
            <a:xfrm>
              <a:off x="1851828" y="1716975"/>
              <a:ext cx="177440" cy="71263"/>
            </a:xfrm>
            <a:custGeom>
              <a:avLst/>
              <a:gdLst/>
              <a:ahLst/>
              <a:cxnLst/>
              <a:rect l="l" t="t" r="r" b="b"/>
              <a:pathLst>
                <a:path w="6790" h="2727" extrusionOk="0">
                  <a:moveTo>
                    <a:pt x="1243" y="1"/>
                  </a:moveTo>
                  <a:cubicBezTo>
                    <a:pt x="871" y="1"/>
                    <a:pt x="509" y="157"/>
                    <a:pt x="250" y="438"/>
                  </a:cubicBezTo>
                  <a:cubicBezTo>
                    <a:pt x="183" y="525"/>
                    <a:pt x="116" y="611"/>
                    <a:pt x="68" y="707"/>
                  </a:cubicBezTo>
                  <a:cubicBezTo>
                    <a:pt x="0" y="842"/>
                    <a:pt x="68" y="1005"/>
                    <a:pt x="212" y="1044"/>
                  </a:cubicBezTo>
                  <a:lnTo>
                    <a:pt x="337" y="1082"/>
                  </a:lnTo>
                  <a:lnTo>
                    <a:pt x="6453" y="2727"/>
                  </a:lnTo>
                  <a:lnTo>
                    <a:pt x="6587" y="2207"/>
                  </a:lnTo>
                  <a:lnTo>
                    <a:pt x="6789" y="1457"/>
                  </a:lnTo>
                  <a:lnTo>
                    <a:pt x="1577" y="44"/>
                  </a:lnTo>
                  <a:cubicBezTo>
                    <a:pt x="1467" y="15"/>
                    <a:pt x="1354" y="1"/>
                    <a:pt x="1243" y="1"/>
                  </a:cubicBezTo>
                  <a:close/>
                </a:path>
              </a:pathLst>
            </a:custGeom>
            <a:solidFill>
              <a:srgbClr val="EA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92" name="Google Shape;14292;p80"/>
            <p:cNvSpPr/>
            <p:nvPr/>
          </p:nvSpPr>
          <p:spPr>
            <a:xfrm>
              <a:off x="1858361" y="1716975"/>
              <a:ext cx="170907" cy="57701"/>
            </a:xfrm>
            <a:custGeom>
              <a:avLst/>
              <a:gdLst/>
              <a:ahLst/>
              <a:cxnLst/>
              <a:rect l="l" t="t" r="r" b="b"/>
              <a:pathLst>
                <a:path w="6540" h="2208" extrusionOk="0">
                  <a:moveTo>
                    <a:pt x="992" y="1"/>
                  </a:moveTo>
                  <a:cubicBezTo>
                    <a:pt x="617" y="1"/>
                    <a:pt x="252" y="157"/>
                    <a:pt x="0" y="438"/>
                  </a:cubicBezTo>
                  <a:cubicBezTo>
                    <a:pt x="29" y="486"/>
                    <a:pt x="77" y="525"/>
                    <a:pt x="135" y="534"/>
                  </a:cubicBezTo>
                  <a:lnTo>
                    <a:pt x="250" y="573"/>
                  </a:lnTo>
                  <a:lnTo>
                    <a:pt x="6337" y="2207"/>
                  </a:lnTo>
                  <a:lnTo>
                    <a:pt x="6539" y="1457"/>
                  </a:lnTo>
                  <a:lnTo>
                    <a:pt x="1327" y="44"/>
                  </a:lnTo>
                  <a:cubicBezTo>
                    <a:pt x="1217" y="15"/>
                    <a:pt x="1104" y="1"/>
                    <a:pt x="992" y="1"/>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93" name="Google Shape;14293;p80"/>
            <p:cNvSpPr/>
            <p:nvPr/>
          </p:nvSpPr>
          <p:spPr>
            <a:xfrm>
              <a:off x="1959965" y="1655041"/>
              <a:ext cx="169051" cy="122875"/>
            </a:xfrm>
            <a:custGeom>
              <a:avLst/>
              <a:gdLst/>
              <a:ahLst/>
              <a:cxnLst/>
              <a:rect l="l" t="t" r="r" b="b"/>
              <a:pathLst>
                <a:path w="6469" h="4702" extrusionOk="0">
                  <a:moveTo>
                    <a:pt x="4426" y="826"/>
                  </a:moveTo>
                  <a:cubicBezTo>
                    <a:pt x="4443" y="826"/>
                    <a:pt x="4461" y="826"/>
                    <a:pt x="4478" y="827"/>
                  </a:cubicBezTo>
                  <a:cubicBezTo>
                    <a:pt x="5402" y="875"/>
                    <a:pt x="5796" y="2010"/>
                    <a:pt x="5113" y="2625"/>
                  </a:cubicBezTo>
                  <a:cubicBezTo>
                    <a:pt x="4908" y="2807"/>
                    <a:pt x="4667" y="2889"/>
                    <a:pt x="4432" y="2889"/>
                  </a:cubicBezTo>
                  <a:cubicBezTo>
                    <a:pt x="3885" y="2889"/>
                    <a:pt x="3368" y="2447"/>
                    <a:pt x="3401" y="1808"/>
                  </a:cubicBezTo>
                  <a:cubicBezTo>
                    <a:pt x="3429" y="1258"/>
                    <a:pt x="3882" y="826"/>
                    <a:pt x="4426" y="826"/>
                  </a:cubicBezTo>
                  <a:close/>
                  <a:moveTo>
                    <a:pt x="4398" y="0"/>
                  </a:moveTo>
                  <a:cubicBezTo>
                    <a:pt x="4246" y="0"/>
                    <a:pt x="4093" y="19"/>
                    <a:pt x="3940" y="58"/>
                  </a:cubicBezTo>
                  <a:lnTo>
                    <a:pt x="3950" y="58"/>
                  </a:lnTo>
                  <a:cubicBezTo>
                    <a:pt x="2738" y="385"/>
                    <a:pt x="2190" y="1789"/>
                    <a:pt x="2853" y="2846"/>
                  </a:cubicBezTo>
                  <a:lnTo>
                    <a:pt x="776" y="3414"/>
                  </a:lnTo>
                  <a:cubicBezTo>
                    <a:pt x="0" y="3617"/>
                    <a:pt x="219" y="4701"/>
                    <a:pt x="914" y="4701"/>
                  </a:cubicBezTo>
                  <a:cubicBezTo>
                    <a:pt x="976" y="4701"/>
                    <a:pt x="1043" y="4693"/>
                    <a:pt x="1113" y="4673"/>
                  </a:cubicBezTo>
                  <a:lnTo>
                    <a:pt x="4950" y="3645"/>
                  </a:lnTo>
                  <a:cubicBezTo>
                    <a:pt x="5911" y="3346"/>
                    <a:pt x="6469" y="2337"/>
                    <a:pt x="6200" y="1366"/>
                  </a:cubicBezTo>
                  <a:cubicBezTo>
                    <a:pt x="5964" y="546"/>
                    <a:pt x="5215" y="0"/>
                    <a:pt x="4398" y="0"/>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94" name="Google Shape;14294;p80"/>
            <p:cNvSpPr/>
            <p:nvPr/>
          </p:nvSpPr>
          <p:spPr>
            <a:xfrm>
              <a:off x="1965400" y="1743630"/>
              <a:ext cx="171168" cy="123110"/>
            </a:xfrm>
            <a:custGeom>
              <a:avLst/>
              <a:gdLst/>
              <a:ahLst/>
              <a:cxnLst/>
              <a:rect l="l" t="t" r="r" b="b"/>
              <a:pathLst>
                <a:path w="6550" h="4711" extrusionOk="0">
                  <a:moveTo>
                    <a:pt x="4208" y="1813"/>
                  </a:moveTo>
                  <a:cubicBezTo>
                    <a:pt x="4298" y="1813"/>
                    <a:pt x="4390" y="1825"/>
                    <a:pt x="4482" y="1851"/>
                  </a:cubicBezTo>
                  <a:cubicBezTo>
                    <a:pt x="5367" y="2091"/>
                    <a:pt x="5521" y="3284"/>
                    <a:pt x="4722" y="3736"/>
                  </a:cubicBezTo>
                  <a:cubicBezTo>
                    <a:pt x="4555" y="3831"/>
                    <a:pt x="4380" y="3873"/>
                    <a:pt x="4212" y="3873"/>
                  </a:cubicBezTo>
                  <a:cubicBezTo>
                    <a:pt x="3580" y="3873"/>
                    <a:pt x="3032" y="3271"/>
                    <a:pt x="3222" y="2572"/>
                  </a:cubicBezTo>
                  <a:cubicBezTo>
                    <a:pt x="3350" y="2116"/>
                    <a:pt x="3758" y="1813"/>
                    <a:pt x="4208" y="1813"/>
                  </a:cubicBezTo>
                  <a:close/>
                  <a:moveTo>
                    <a:pt x="731" y="1"/>
                  </a:moveTo>
                  <a:cubicBezTo>
                    <a:pt x="439" y="1"/>
                    <a:pt x="177" y="196"/>
                    <a:pt x="97" y="485"/>
                  </a:cubicBezTo>
                  <a:cubicBezTo>
                    <a:pt x="1" y="832"/>
                    <a:pt x="212" y="1197"/>
                    <a:pt x="559" y="1293"/>
                  </a:cubicBezTo>
                  <a:lnTo>
                    <a:pt x="2645" y="1860"/>
                  </a:lnTo>
                  <a:cubicBezTo>
                    <a:pt x="1826" y="3161"/>
                    <a:pt x="2831" y="4710"/>
                    <a:pt x="4195" y="4710"/>
                  </a:cubicBezTo>
                  <a:cubicBezTo>
                    <a:pt x="4415" y="4710"/>
                    <a:pt x="4644" y="4670"/>
                    <a:pt x="4876" y="4582"/>
                  </a:cubicBezTo>
                  <a:cubicBezTo>
                    <a:pt x="6549" y="3947"/>
                    <a:pt x="6453" y="1553"/>
                    <a:pt x="4732" y="1062"/>
                  </a:cubicBezTo>
                  <a:lnTo>
                    <a:pt x="905" y="24"/>
                  </a:lnTo>
                  <a:cubicBezTo>
                    <a:pt x="847" y="8"/>
                    <a:pt x="788" y="1"/>
                    <a:pt x="731" y="1"/>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95" name="Google Shape;14295;p80"/>
            <p:cNvSpPr/>
            <p:nvPr/>
          </p:nvSpPr>
          <p:spPr>
            <a:xfrm>
              <a:off x="1981001" y="1755285"/>
              <a:ext cx="11838" cy="11838"/>
            </a:xfrm>
            <a:custGeom>
              <a:avLst/>
              <a:gdLst/>
              <a:ahLst/>
              <a:cxnLst/>
              <a:rect l="l" t="t" r="r" b="b"/>
              <a:pathLst>
                <a:path w="453" h="453" extrusionOk="0">
                  <a:moveTo>
                    <a:pt x="231" y="1"/>
                  </a:moveTo>
                  <a:cubicBezTo>
                    <a:pt x="106" y="1"/>
                    <a:pt x="0" y="107"/>
                    <a:pt x="0" y="232"/>
                  </a:cubicBezTo>
                  <a:cubicBezTo>
                    <a:pt x="0" y="347"/>
                    <a:pt x="106" y="453"/>
                    <a:pt x="231" y="453"/>
                  </a:cubicBezTo>
                  <a:cubicBezTo>
                    <a:pt x="356" y="453"/>
                    <a:pt x="452" y="347"/>
                    <a:pt x="452" y="232"/>
                  </a:cubicBezTo>
                  <a:cubicBezTo>
                    <a:pt x="452" y="107"/>
                    <a:pt x="356" y="1"/>
                    <a:pt x="231" y="1"/>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296" name="Google Shape;14296;p80"/>
          <p:cNvGrpSpPr/>
          <p:nvPr/>
        </p:nvGrpSpPr>
        <p:grpSpPr>
          <a:xfrm>
            <a:off x="4014449" y="1499997"/>
            <a:ext cx="319914" cy="366639"/>
            <a:chOff x="4014449" y="1499997"/>
            <a:chExt cx="319914" cy="366639"/>
          </a:xfrm>
        </p:grpSpPr>
        <p:sp>
          <p:nvSpPr>
            <p:cNvPr id="14297" name="Google Shape;14297;p80"/>
            <p:cNvSpPr/>
            <p:nvPr/>
          </p:nvSpPr>
          <p:spPr>
            <a:xfrm>
              <a:off x="4014449" y="1499997"/>
              <a:ext cx="319914" cy="366639"/>
            </a:xfrm>
            <a:custGeom>
              <a:avLst/>
              <a:gdLst/>
              <a:ahLst/>
              <a:cxnLst/>
              <a:rect l="l" t="t" r="r" b="b"/>
              <a:pathLst>
                <a:path w="12242" h="14030" extrusionOk="0">
                  <a:moveTo>
                    <a:pt x="6121" y="0"/>
                  </a:moveTo>
                  <a:cubicBezTo>
                    <a:pt x="6010" y="0"/>
                    <a:pt x="5899" y="29"/>
                    <a:pt x="5799" y="87"/>
                  </a:cubicBezTo>
                  <a:lnTo>
                    <a:pt x="442" y="3183"/>
                  </a:lnTo>
                  <a:cubicBezTo>
                    <a:pt x="308" y="3260"/>
                    <a:pt x="202" y="3366"/>
                    <a:pt x="125" y="3500"/>
                  </a:cubicBezTo>
                  <a:cubicBezTo>
                    <a:pt x="48" y="3635"/>
                    <a:pt x="10" y="3779"/>
                    <a:pt x="10" y="3933"/>
                  </a:cubicBezTo>
                  <a:lnTo>
                    <a:pt x="10" y="10135"/>
                  </a:lnTo>
                  <a:cubicBezTo>
                    <a:pt x="0" y="10356"/>
                    <a:pt x="125" y="10558"/>
                    <a:pt x="317" y="10674"/>
                  </a:cubicBezTo>
                  <a:lnTo>
                    <a:pt x="6125" y="14030"/>
                  </a:lnTo>
                  <a:cubicBezTo>
                    <a:pt x="12107" y="10558"/>
                    <a:pt x="11953" y="10683"/>
                    <a:pt x="12049" y="10587"/>
                  </a:cubicBezTo>
                  <a:cubicBezTo>
                    <a:pt x="12174" y="10472"/>
                    <a:pt x="12241" y="10308"/>
                    <a:pt x="12241" y="10135"/>
                  </a:cubicBezTo>
                  <a:lnTo>
                    <a:pt x="12241" y="3875"/>
                  </a:lnTo>
                  <a:cubicBezTo>
                    <a:pt x="12241" y="3596"/>
                    <a:pt x="12087" y="3346"/>
                    <a:pt x="11857" y="3212"/>
                  </a:cubicBezTo>
                  <a:lnTo>
                    <a:pt x="6981" y="394"/>
                  </a:lnTo>
                  <a:lnTo>
                    <a:pt x="6443" y="87"/>
                  </a:lnTo>
                  <a:cubicBezTo>
                    <a:pt x="6342" y="29"/>
                    <a:pt x="6231" y="0"/>
                    <a:pt x="6121"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98" name="Google Shape;14298;p80"/>
            <p:cNvSpPr/>
            <p:nvPr/>
          </p:nvSpPr>
          <p:spPr>
            <a:xfrm>
              <a:off x="4014449" y="1591199"/>
              <a:ext cx="319914" cy="275437"/>
            </a:xfrm>
            <a:custGeom>
              <a:avLst/>
              <a:gdLst/>
              <a:ahLst/>
              <a:cxnLst/>
              <a:rect l="l" t="t" r="r" b="b"/>
              <a:pathLst>
                <a:path w="12242" h="10540" extrusionOk="0">
                  <a:moveTo>
                    <a:pt x="12135" y="1"/>
                  </a:moveTo>
                  <a:lnTo>
                    <a:pt x="6125" y="3443"/>
                  </a:lnTo>
                  <a:lnTo>
                    <a:pt x="875" y="433"/>
                  </a:lnTo>
                  <a:lnTo>
                    <a:pt x="125" y="10"/>
                  </a:lnTo>
                  <a:cubicBezTo>
                    <a:pt x="48" y="145"/>
                    <a:pt x="10" y="289"/>
                    <a:pt x="10" y="443"/>
                  </a:cubicBezTo>
                  <a:lnTo>
                    <a:pt x="10" y="6645"/>
                  </a:lnTo>
                  <a:cubicBezTo>
                    <a:pt x="0" y="6866"/>
                    <a:pt x="125" y="7068"/>
                    <a:pt x="317" y="7184"/>
                  </a:cubicBezTo>
                  <a:lnTo>
                    <a:pt x="6125" y="10540"/>
                  </a:lnTo>
                  <a:cubicBezTo>
                    <a:pt x="12107" y="7068"/>
                    <a:pt x="11953" y="7193"/>
                    <a:pt x="12049" y="7097"/>
                  </a:cubicBezTo>
                  <a:cubicBezTo>
                    <a:pt x="12174" y="6982"/>
                    <a:pt x="12241" y="6818"/>
                    <a:pt x="12241" y="6645"/>
                  </a:cubicBezTo>
                  <a:lnTo>
                    <a:pt x="12241" y="385"/>
                  </a:lnTo>
                  <a:cubicBezTo>
                    <a:pt x="12241" y="251"/>
                    <a:pt x="12203" y="116"/>
                    <a:pt x="12135" y="1"/>
                  </a:cubicBezTo>
                  <a:close/>
                </a:path>
              </a:pathLst>
            </a:custGeom>
            <a:solidFill>
              <a:srgbClr val="859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299" name="Google Shape;14299;p80"/>
            <p:cNvSpPr/>
            <p:nvPr/>
          </p:nvSpPr>
          <p:spPr>
            <a:xfrm>
              <a:off x="4014685" y="1591199"/>
              <a:ext cx="159853" cy="248808"/>
            </a:xfrm>
            <a:custGeom>
              <a:avLst/>
              <a:gdLst/>
              <a:ahLst/>
              <a:cxnLst/>
              <a:rect l="l" t="t" r="r" b="b"/>
              <a:pathLst>
                <a:path w="6117" h="9521" extrusionOk="0">
                  <a:moveTo>
                    <a:pt x="116" y="1"/>
                  </a:moveTo>
                  <a:lnTo>
                    <a:pt x="116" y="10"/>
                  </a:lnTo>
                  <a:cubicBezTo>
                    <a:pt x="39" y="145"/>
                    <a:pt x="1" y="289"/>
                    <a:pt x="1" y="443"/>
                  </a:cubicBezTo>
                  <a:lnTo>
                    <a:pt x="1" y="5982"/>
                  </a:lnTo>
                  <a:lnTo>
                    <a:pt x="6116" y="9520"/>
                  </a:lnTo>
                  <a:lnTo>
                    <a:pt x="6116" y="3443"/>
                  </a:lnTo>
                  <a:lnTo>
                    <a:pt x="116" y="1"/>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00" name="Google Shape;14300;p80"/>
            <p:cNvSpPr/>
            <p:nvPr/>
          </p:nvSpPr>
          <p:spPr>
            <a:xfrm>
              <a:off x="4174511" y="1591460"/>
              <a:ext cx="159853" cy="275175"/>
            </a:xfrm>
            <a:custGeom>
              <a:avLst/>
              <a:gdLst/>
              <a:ahLst/>
              <a:cxnLst/>
              <a:rect l="l" t="t" r="r" b="b"/>
              <a:pathLst>
                <a:path w="6117" h="10530" extrusionOk="0">
                  <a:moveTo>
                    <a:pt x="6010" y="0"/>
                  </a:moveTo>
                  <a:lnTo>
                    <a:pt x="0" y="3433"/>
                  </a:lnTo>
                  <a:lnTo>
                    <a:pt x="0" y="10530"/>
                  </a:lnTo>
                  <a:lnTo>
                    <a:pt x="5809" y="7174"/>
                  </a:lnTo>
                  <a:cubicBezTo>
                    <a:pt x="6001" y="7058"/>
                    <a:pt x="6116" y="6856"/>
                    <a:pt x="6116" y="6635"/>
                  </a:cubicBezTo>
                  <a:lnTo>
                    <a:pt x="6116" y="375"/>
                  </a:lnTo>
                  <a:cubicBezTo>
                    <a:pt x="6116" y="241"/>
                    <a:pt x="6078" y="116"/>
                    <a:pt x="6010" y="0"/>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01" name="Google Shape;14301;p80"/>
            <p:cNvSpPr/>
            <p:nvPr/>
          </p:nvSpPr>
          <p:spPr>
            <a:xfrm>
              <a:off x="4174511" y="1591199"/>
              <a:ext cx="159853" cy="248808"/>
            </a:xfrm>
            <a:custGeom>
              <a:avLst/>
              <a:gdLst/>
              <a:ahLst/>
              <a:cxnLst/>
              <a:rect l="l" t="t" r="r" b="b"/>
              <a:pathLst>
                <a:path w="6117" h="9521" extrusionOk="0">
                  <a:moveTo>
                    <a:pt x="6010" y="1"/>
                  </a:moveTo>
                  <a:lnTo>
                    <a:pt x="0" y="3443"/>
                  </a:lnTo>
                  <a:lnTo>
                    <a:pt x="0" y="9520"/>
                  </a:lnTo>
                  <a:lnTo>
                    <a:pt x="5809" y="6164"/>
                  </a:lnTo>
                  <a:cubicBezTo>
                    <a:pt x="6001" y="6059"/>
                    <a:pt x="6116" y="5847"/>
                    <a:pt x="6116" y="5626"/>
                  </a:cubicBezTo>
                  <a:lnTo>
                    <a:pt x="6116" y="385"/>
                  </a:lnTo>
                  <a:cubicBezTo>
                    <a:pt x="6116" y="251"/>
                    <a:pt x="6078" y="116"/>
                    <a:pt x="6010" y="1"/>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302" name="Google Shape;14302;p80"/>
          <p:cNvGrpSpPr/>
          <p:nvPr/>
        </p:nvGrpSpPr>
        <p:grpSpPr>
          <a:xfrm>
            <a:off x="866267" y="1591460"/>
            <a:ext cx="367397" cy="183711"/>
            <a:chOff x="866267" y="1591460"/>
            <a:chExt cx="367397" cy="183711"/>
          </a:xfrm>
        </p:grpSpPr>
        <p:sp>
          <p:nvSpPr>
            <p:cNvPr id="14303" name="Google Shape;14303;p80"/>
            <p:cNvSpPr/>
            <p:nvPr/>
          </p:nvSpPr>
          <p:spPr>
            <a:xfrm>
              <a:off x="866267" y="1591460"/>
              <a:ext cx="367397" cy="183502"/>
            </a:xfrm>
            <a:custGeom>
              <a:avLst/>
              <a:gdLst/>
              <a:ahLst/>
              <a:cxnLst/>
              <a:rect l="l" t="t" r="r" b="b"/>
              <a:pathLst>
                <a:path w="14059" h="7022" extrusionOk="0">
                  <a:moveTo>
                    <a:pt x="6818" y="0"/>
                  </a:moveTo>
                  <a:cubicBezTo>
                    <a:pt x="6501" y="10"/>
                    <a:pt x="6183" y="39"/>
                    <a:pt x="5866" y="96"/>
                  </a:cubicBezTo>
                  <a:cubicBezTo>
                    <a:pt x="5732" y="116"/>
                    <a:pt x="5587" y="144"/>
                    <a:pt x="5443" y="183"/>
                  </a:cubicBezTo>
                  <a:cubicBezTo>
                    <a:pt x="5135" y="250"/>
                    <a:pt x="4837" y="346"/>
                    <a:pt x="4539" y="462"/>
                  </a:cubicBezTo>
                  <a:lnTo>
                    <a:pt x="4337" y="539"/>
                  </a:lnTo>
                  <a:cubicBezTo>
                    <a:pt x="4270" y="568"/>
                    <a:pt x="4203" y="596"/>
                    <a:pt x="4145" y="625"/>
                  </a:cubicBezTo>
                  <a:cubicBezTo>
                    <a:pt x="3847" y="750"/>
                    <a:pt x="3568" y="904"/>
                    <a:pt x="3299" y="1077"/>
                  </a:cubicBezTo>
                  <a:cubicBezTo>
                    <a:pt x="3174" y="1154"/>
                    <a:pt x="3058" y="1231"/>
                    <a:pt x="2943" y="1318"/>
                  </a:cubicBezTo>
                  <a:cubicBezTo>
                    <a:pt x="2683" y="1500"/>
                    <a:pt x="2433" y="1693"/>
                    <a:pt x="2202" y="1914"/>
                  </a:cubicBezTo>
                  <a:cubicBezTo>
                    <a:pt x="2154" y="1962"/>
                    <a:pt x="2097" y="2010"/>
                    <a:pt x="2049" y="2068"/>
                  </a:cubicBezTo>
                  <a:cubicBezTo>
                    <a:pt x="2001" y="2116"/>
                    <a:pt x="1952" y="2164"/>
                    <a:pt x="1904" y="2222"/>
                  </a:cubicBezTo>
                  <a:cubicBezTo>
                    <a:pt x="1683" y="2452"/>
                    <a:pt x="1481" y="2693"/>
                    <a:pt x="1299" y="2952"/>
                  </a:cubicBezTo>
                  <a:cubicBezTo>
                    <a:pt x="1212" y="3077"/>
                    <a:pt x="1135" y="3193"/>
                    <a:pt x="1058" y="3318"/>
                  </a:cubicBezTo>
                  <a:cubicBezTo>
                    <a:pt x="895" y="3587"/>
                    <a:pt x="741" y="3866"/>
                    <a:pt x="616" y="4154"/>
                  </a:cubicBezTo>
                  <a:cubicBezTo>
                    <a:pt x="587" y="4222"/>
                    <a:pt x="558" y="4289"/>
                    <a:pt x="529" y="4356"/>
                  </a:cubicBezTo>
                  <a:cubicBezTo>
                    <a:pt x="500" y="4424"/>
                    <a:pt x="472" y="4491"/>
                    <a:pt x="452" y="4558"/>
                  </a:cubicBezTo>
                  <a:cubicBezTo>
                    <a:pt x="337" y="4847"/>
                    <a:pt x="250" y="5154"/>
                    <a:pt x="173" y="5462"/>
                  </a:cubicBezTo>
                  <a:cubicBezTo>
                    <a:pt x="145" y="5606"/>
                    <a:pt x="116" y="5741"/>
                    <a:pt x="97" y="5885"/>
                  </a:cubicBezTo>
                  <a:cubicBezTo>
                    <a:pt x="48" y="6154"/>
                    <a:pt x="20" y="6433"/>
                    <a:pt x="10" y="6703"/>
                  </a:cubicBezTo>
                  <a:cubicBezTo>
                    <a:pt x="0" y="6876"/>
                    <a:pt x="145" y="7020"/>
                    <a:pt x="318" y="7020"/>
                  </a:cubicBezTo>
                  <a:lnTo>
                    <a:pt x="13732" y="7020"/>
                  </a:lnTo>
                  <a:cubicBezTo>
                    <a:pt x="13742" y="7021"/>
                    <a:pt x="13753" y="7022"/>
                    <a:pt x="13763" y="7022"/>
                  </a:cubicBezTo>
                  <a:cubicBezTo>
                    <a:pt x="13931" y="7022"/>
                    <a:pt x="14058" y="6875"/>
                    <a:pt x="14049" y="6703"/>
                  </a:cubicBezTo>
                  <a:cubicBezTo>
                    <a:pt x="14040" y="6424"/>
                    <a:pt x="14011" y="6154"/>
                    <a:pt x="13972" y="5885"/>
                  </a:cubicBezTo>
                  <a:cubicBezTo>
                    <a:pt x="13944" y="5741"/>
                    <a:pt x="13924" y="5597"/>
                    <a:pt x="13886" y="5462"/>
                  </a:cubicBezTo>
                  <a:cubicBezTo>
                    <a:pt x="13819" y="5154"/>
                    <a:pt x="13722" y="4847"/>
                    <a:pt x="13617" y="4549"/>
                  </a:cubicBezTo>
                  <a:cubicBezTo>
                    <a:pt x="13588" y="4481"/>
                    <a:pt x="13559" y="4424"/>
                    <a:pt x="13540" y="4356"/>
                  </a:cubicBezTo>
                  <a:cubicBezTo>
                    <a:pt x="13511" y="4289"/>
                    <a:pt x="13482" y="4222"/>
                    <a:pt x="13453" y="4154"/>
                  </a:cubicBezTo>
                  <a:cubicBezTo>
                    <a:pt x="13328" y="3866"/>
                    <a:pt x="13174" y="3587"/>
                    <a:pt x="13011" y="3318"/>
                  </a:cubicBezTo>
                  <a:cubicBezTo>
                    <a:pt x="12924" y="3193"/>
                    <a:pt x="12847" y="3068"/>
                    <a:pt x="12770" y="2952"/>
                  </a:cubicBezTo>
                  <a:cubicBezTo>
                    <a:pt x="12588" y="2693"/>
                    <a:pt x="12386" y="2452"/>
                    <a:pt x="12165" y="2222"/>
                  </a:cubicBezTo>
                  <a:cubicBezTo>
                    <a:pt x="12117" y="2164"/>
                    <a:pt x="12069" y="2116"/>
                    <a:pt x="12020" y="2068"/>
                  </a:cubicBezTo>
                  <a:cubicBezTo>
                    <a:pt x="11963" y="2010"/>
                    <a:pt x="11915" y="1962"/>
                    <a:pt x="11867" y="1914"/>
                  </a:cubicBezTo>
                  <a:cubicBezTo>
                    <a:pt x="11636" y="1693"/>
                    <a:pt x="11386" y="1491"/>
                    <a:pt x="11126" y="1308"/>
                  </a:cubicBezTo>
                  <a:cubicBezTo>
                    <a:pt x="11011" y="1231"/>
                    <a:pt x="10886" y="1154"/>
                    <a:pt x="10770" y="1068"/>
                  </a:cubicBezTo>
                  <a:cubicBezTo>
                    <a:pt x="10501" y="904"/>
                    <a:pt x="10213" y="750"/>
                    <a:pt x="9924" y="625"/>
                  </a:cubicBezTo>
                  <a:cubicBezTo>
                    <a:pt x="9866" y="587"/>
                    <a:pt x="9799" y="558"/>
                    <a:pt x="9732" y="539"/>
                  </a:cubicBezTo>
                  <a:lnTo>
                    <a:pt x="9530" y="452"/>
                  </a:lnTo>
                  <a:cubicBezTo>
                    <a:pt x="9232" y="346"/>
                    <a:pt x="8924" y="250"/>
                    <a:pt x="8616" y="183"/>
                  </a:cubicBezTo>
                  <a:cubicBezTo>
                    <a:pt x="8482" y="144"/>
                    <a:pt x="8337" y="116"/>
                    <a:pt x="8193" y="96"/>
                  </a:cubicBezTo>
                  <a:cubicBezTo>
                    <a:pt x="7886" y="39"/>
                    <a:pt x="7568" y="10"/>
                    <a:pt x="7251" y="0"/>
                  </a:cubicBezTo>
                  <a:close/>
                </a:path>
              </a:pathLst>
            </a:custGeom>
            <a:solidFill>
              <a:srgbClr val="E5EA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04" name="Google Shape;14304;p80"/>
            <p:cNvSpPr/>
            <p:nvPr/>
          </p:nvSpPr>
          <p:spPr>
            <a:xfrm>
              <a:off x="866267" y="1591460"/>
              <a:ext cx="199286" cy="183711"/>
            </a:xfrm>
            <a:custGeom>
              <a:avLst/>
              <a:gdLst/>
              <a:ahLst/>
              <a:cxnLst/>
              <a:rect l="l" t="t" r="r" b="b"/>
              <a:pathLst>
                <a:path w="7626" h="7030" extrusionOk="0">
                  <a:moveTo>
                    <a:pt x="6818" y="0"/>
                  </a:moveTo>
                  <a:cubicBezTo>
                    <a:pt x="6501" y="10"/>
                    <a:pt x="6183" y="39"/>
                    <a:pt x="5866" y="96"/>
                  </a:cubicBezTo>
                  <a:cubicBezTo>
                    <a:pt x="5732" y="116"/>
                    <a:pt x="5587" y="144"/>
                    <a:pt x="5443" y="183"/>
                  </a:cubicBezTo>
                  <a:cubicBezTo>
                    <a:pt x="5135" y="250"/>
                    <a:pt x="4837" y="346"/>
                    <a:pt x="4539" y="462"/>
                  </a:cubicBezTo>
                  <a:lnTo>
                    <a:pt x="4337" y="539"/>
                  </a:lnTo>
                  <a:cubicBezTo>
                    <a:pt x="4270" y="568"/>
                    <a:pt x="4203" y="596"/>
                    <a:pt x="4145" y="625"/>
                  </a:cubicBezTo>
                  <a:cubicBezTo>
                    <a:pt x="3847" y="750"/>
                    <a:pt x="3568" y="904"/>
                    <a:pt x="3299" y="1077"/>
                  </a:cubicBezTo>
                  <a:cubicBezTo>
                    <a:pt x="3174" y="1154"/>
                    <a:pt x="3058" y="1231"/>
                    <a:pt x="2943" y="1318"/>
                  </a:cubicBezTo>
                  <a:cubicBezTo>
                    <a:pt x="2683" y="1500"/>
                    <a:pt x="2433" y="1693"/>
                    <a:pt x="2202" y="1914"/>
                  </a:cubicBezTo>
                  <a:cubicBezTo>
                    <a:pt x="2154" y="1962"/>
                    <a:pt x="2097" y="2010"/>
                    <a:pt x="2049" y="2068"/>
                  </a:cubicBezTo>
                  <a:cubicBezTo>
                    <a:pt x="2001" y="2116"/>
                    <a:pt x="1952" y="2164"/>
                    <a:pt x="1904" y="2222"/>
                  </a:cubicBezTo>
                  <a:cubicBezTo>
                    <a:pt x="1683" y="2452"/>
                    <a:pt x="1481" y="2693"/>
                    <a:pt x="1299" y="2952"/>
                  </a:cubicBezTo>
                  <a:cubicBezTo>
                    <a:pt x="1212" y="3077"/>
                    <a:pt x="1135" y="3193"/>
                    <a:pt x="1058" y="3318"/>
                  </a:cubicBezTo>
                  <a:cubicBezTo>
                    <a:pt x="895" y="3587"/>
                    <a:pt x="741" y="3866"/>
                    <a:pt x="616" y="4154"/>
                  </a:cubicBezTo>
                  <a:cubicBezTo>
                    <a:pt x="587" y="4222"/>
                    <a:pt x="558" y="4289"/>
                    <a:pt x="529" y="4356"/>
                  </a:cubicBezTo>
                  <a:cubicBezTo>
                    <a:pt x="500" y="4424"/>
                    <a:pt x="472" y="4491"/>
                    <a:pt x="452" y="4558"/>
                  </a:cubicBezTo>
                  <a:cubicBezTo>
                    <a:pt x="337" y="4847"/>
                    <a:pt x="250" y="5154"/>
                    <a:pt x="173" y="5462"/>
                  </a:cubicBezTo>
                  <a:cubicBezTo>
                    <a:pt x="145" y="5606"/>
                    <a:pt x="116" y="5741"/>
                    <a:pt x="97" y="5885"/>
                  </a:cubicBezTo>
                  <a:cubicBezTo>
                    <a:pt x="48" y="6154"/>
                    <a:pt x="20" y="6433"/>
                    <a:pt x="10" y="6703"/>
                  </a:cubicBezTo>
                  <a:cubicBezTo>
                    <a:pt x="0" y="6876"/>
                    <a:pt x="135" y="7020"/>
                    <a:pt x="308" y="7030"/>
                  </a:cubicBezTo>
                  <a:lnTo>
                    <a:pt x="1510" y="7030"/>
                  </a:lnTo>
                  <a:cubicBezTo>
                    <a:pt x="1337" y="7030"/>
                    <a:pt x="1193" y="6885"/>
                    <a:pt x="1202" y="6703"/>
                  </a:cubicBezTo>
                  <a:cubicBezTo>
                    <a:pt x="1222" y="6433"/>
                    <a:pt x="1241" y="6164"/>
                    <a:pt x="1289" y="5885"/>
                  </a:cubicBezTo>
                  <a:cubicBezTo>
                    <a:pt x="1308" y="5751"/>
                    <a:pt x="1337" y="5606"/>
                    <a:pt x="1375" y="5472"/>
                  </a:cubicBezTo>
                  <a:cubicBezTo>
                    <a:pt x="1443" y="5154"/>
                    <a:pt x="1529" y="4856"/>
                    <a:pt x="1645" y="4558"/>
                  </a:cubicBezTo>
                  <a:cubicBezTo>
                    <a:pt x="1664" y="4491"/>
                    <a:pt x="1693" y="4424"/>
                    <a:pt x="1722" y="4356"/>
                  </a:cubicBezTo>
                  <a:cubicBezTo>
                    <a:pt x="1751" y="4289"/>
                    <a:pt x="1779" y="4231"/>
                    <a:pt x="1808" y="4164"/>
                  </a:cubicBezTo>
                  <a:cubicBezTo>
                    <a:pt x="1933" y="3875"/>
                    <a:pt x="2087" y="3587"/>
                    <a:pt x="2251" y="3318"/>
                  </a:cubicBezTo>
                  <a:cubicBezTo>
                    <a:pt x="2337" y="3193"/>
                    <a:pt x="2414" y="3077"/>
                    <a:pt x="2491" y="2962"/>
                  </a:cubicBezTo>
                  <a:cubicBezTo>
                    <a:pt x="2674" y="2702"/>
                    <a:pt x="2876" y="2452"/>
                    <a:pt x="3097" y="2222"/>
                  </a:cubicBezTo>
                  <a:cubicBezTo>
                    <a:pt x="3145" y="2173"/>
                    <a:pt x="3193" y="2116"/>
                    <a:pt x="3241" y="2068"/>
                  </a:cubicBezTo>
                  <a:cubicBezTo>
                    <a:pt x="3299" y="2020"/>
                    <a:pt x="3347" y="1972"/>
                    <a:pt x="3395" y="1923"/>
                  </a:cubicBezTo>
                  <a:cubicBezTo>
                    <a:pt x="3626" y="1702"/>
                    <a:pt x="3876" y="1500"/>
                    <a:pt x="4135" y="1318"/>
                  </a:cubicBezTo>
                  <a:cubicBezTo>
                    <a:pt x="4251" y="1241"/>
                    <a:pt x="4376" y="1154"/>
                    <a:pt x="4491" y="1077"/>
                  </a:cubicBezTo>
                  <a:cubicBezTo>
                    <a:pt x="4760" y="904"/>
                    <a:pt x="5039" y="760"/>
                    <a:pt x="5337" y="625"/>
                  </a:cubicBezTo>
                  <a:cubicBezTo>
                    <a:pt x="5395" y="596"/>
                    <a:pt x="5462" y="568"/>
                    <a:pt x="5530" y="539"/>
                  </a:cubicBezTo>
                  <a:lnTo>
                    <a:pt x="5732" y="462"/>
                  </a:lnTo>
                  <a:cubicBezTo>
                    <a:pt x="6030" y="346"/>
                    <a:pt x="6328" y="260"/>
                    <a:pt x="6645" y="183"/>
                  </a:cubicBezTo>
                  <a:cubicBezTo>
                    <a:pt x="6780" y="154"/>
                    <a:pt x="6924" y="125"/>
                    <a:pt x="7068" y="96"/>
                  </a:cubicBezTo>
                  <a:cubicBezTo>
                    <a:pt x="7251" y="68"/>
                    <a:pt x="7434" y="48"/>
                    <a:pt x="7626" y="29"/>
                  </a:cubicBezTo>
                  <a:cubicBezTo>
                    <a:pt x="7501" y="19"/>
                    <a:pt x="7366" y="10"/>
                    <a:pt x="7251" y="0"/>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05" name="Google Shape;14305;p80"/>
            <p:cNvSpPr/>
            <p:nvPr/>
          </p:nvSpPr>
          <p:spPr>
            <a:xfrm>
              <a:off x="1071564" y="1593969"/>
              <a:ext cx="19626" cy="47509"/>
            </a:xfrm>
            <a:custGeom>
              <a:avLst/>
              <a:gdLst/>
              <a:ahLst/>
              <a:cxnLst/>
              <a:rect l="l" t="t" r="r" b="b"/>
              <a:pathLst>
                <a:path w="751" h="1818" extrusionOk="0">
                  <a:moveTo>
                    <a:pt x="328" y="0"/>
                  </a:moveTo>
                  <a:lnTo>
                    <a:pt x="20" y="1558"/>
                  </a:lnTo>
                  <a:cubicBezTo>
                    <a:pt x="1" y="1674"/>
                    <a:pt x="78" y="1789"/>
                    <a:pt x="193" y="1818"/>
                  </a:cubicBezTo>
                  <a:lnTo>
                    <a:pt x="231" y="1818"/>
                  </a:lnTo>
                  <a:cubicBezTo>
                    <a:pt x="337" y="1818"/>
                    <a:pt x="424" y="1741"/>
                    <a:pt x="453" y="1645"/>
                  </a:cubicBezTo>
                  <a:lnTo>
                    <a:pt x="751" y="87"/>
                  </a:lnTo>
                  <a:cubicBezTo>
                    <a:pt x="616" y="58"/>
                    <a:pt x="472" y="29"/>
                    <a:pt x="328"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06" name="Google Shape;14306;p80"/>
            <p:cNvSpPr/>
            <p:nvPr/>
          </p:nvSpPr>
          <p:spPr>
            <a:xfrm>
              <a:off x="1122575" y="1619605"/>
              <a:ext cx="33946" cy="42988"/>
            </a:xfrm>
            <a:custGeom>
              <a:avLst/>
              <a:gdLst/>
              <a:ahLst/>
              <a:cxnLst/>
              <a:rect l="l" t="t" r="r" b="b"/>
              <a:pathLst>
                <a:path w="1299" h="1645" extrusionOk="0">
                  <a:moveTo>
                    <a:pt x="943" y="0"/>
                  </a:moveTo>
                  <a:lnTo>
                    <a:pt x="68" y="1318"/>
                  </a:lnTo>
                  <a:cubicBezTo>
                    <a:pt x="1" y="1414"/>
                    <a:pt x="20" y="1548"/>
                    <a:pt x="116" y="1616"/>
                  </a:cubicBezTo>
                  <a:cubicBezTo>
                    <a:pt x="155" y="1635"/>
                    <a:pt x="193" y="1645"/>
                    <a:pt x="241" y="1645"/>
                  </a:cubicBezTo>
                  <a:cubicBezTo>
                    <a:pt x="308" y="1645"/>
                    <a:pt x="376" y="1616"/>
                    <a:pt x="424" y="1558"/>
                  </a:cubicBezTo>
                  <a:lnTo>
                    <a:pt x="1299" y="241"/>
                  </a:lnTo>
                  <a:cubicBezTo>
                    <a:pt x="1184" y="154"/>
                    <a:pt x="1068" y="77"/>
                    <a:pt x="943"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07" name="Google Shape;14307;p80"/>
            <p:cNvSpPr/>
            <p:nvPr/>
          </p:nvSpPr>
          <p:spPr>
            <a:xfrm>
              <a:off x="1159866" y="1668839"/>
              <a:ext cx="45915" cy="33293"/>
            </a:xfrm>
            <a:custGeom>
              <a:avLst/>
              <a:gdLst/>
              <a:ahLst/>
              <a:cxnLst/>
              <a:rect l="l" t="t" r="r" b="b"/>
              <a:pathLst>
                <a:path w="1757" h="1274" extrusionOk="0">
                  <a:moveTo>
                    <a:pt x="1516" y="1"/>
                  </a:moveTo>
                  <a:lnTo>
                    <a:pt x="199" y="876"/>
                  </a:lnTo>
                  <a:cubicBezTo>
                    <a:pt x="1" y="1003"/>
                    <a:pt x="129" y="1273"/>
                    <a:pt x="315" y="1273"/>
                  </a:cubicBezTo>
                  <a:cubicBezTo>
                    <a:pt x="354" y="1273"/>
                    <a:pt x="397" y="1261"/>
                    <a:pt x="439" y="1232"/>
                  </a:cubicBezTo>
                  <a:lnTo>
                    <a:pt x="1757" y="357"/>
                  </a:lnTo>
                  <a:cubicBezTo>
                    <a:pt x="1680" y="232"/>
                    <a:pt x="1593" y="116"/>
                    <a:pt x="1516"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08" name="Google Shape;14308;p80"/>
            <p:cNvSpPr/>
            <p:nvPr/>
          </p:nvSpPr>
          <p:spPr>
            <a:xfrm>
              <a:off x="1181634" y="1734196"/>
              <a:ext cx="49286" cy="19103"/>
            </a:xfrm>
            <a:custGeom>
              <a:avLst/>
              <a:gdLst/>
              <a:ahLst/>
              <a:cxnLst/>
              <a:rect l="l" t="t" r="r" b="b"/>
              <a:pathLst>
                <a:path w="1886" h="731" extrusionOk="0">
                  <a:moveTo>
                    <a:pt x="1799" y="0"/>
                  </a:moveTo>
                  <a:lnTo>
                    <a:pt x="251" y="308"/>
                  </a:lnTo>
                  <a:cubicBezTo>
                    <a:pt x="1" y="356"/>
                    <a:pt x="39" y="731"/>
                    <a:pt x="289" y="731"/>
                  </a:cubicBezTo>
                  <a:lnTo>
                    <a:pt x="337" y="731"/>
                  </a:lnTo>
                  <a:lnTo>
                    <a:pt x="1885" y="423"/>
                  </a:lnTo>
                  <a:cubicBezTo>
                    <a:pt x="1866" y="279"/>
                    <a:pt x="1837" y="135"/>
                    <a:pt x="1799"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09" name="Google Shape;14309;p80"/>
            <p:cNvSpPr/>
            <p:nvPr/>
          </p:nvSpPr>
          <p:spPr>
            <a:xfrm>
              <a:off x="868776" y="1734196"/>
              <a:ext cx="48267" cy="19364"/>
            </a:xfrm>
            <a:custGeom>
              <a:avLst/>
              <a:gdLst/>
              <a:ahLst/>
              <a:cxnLst/>
              <a:rect l="l" t="t" r="r" b="b"/>
              <a:pathLst>
                <a:path w="1847" h="741" extrusionOk="0">
                  <a:moveTo>
                    <a:pt x="77" y="0"/>
                  </a:moveTo>
                  <a:cubicBezTo>
                    <a:pt x="49" y="144"/>
                    <a:pt x="20" y="279"/>
                    <a:pt x="1" y="423"/>
                  </a:cubicBezTo>
                  <a:lnTo>
                    <a:pt x="1568" y="741"/>
                  </a:lnTo>
                  <a:lnTo>
                    <a:pt x="1606" y="741"/>
                  </a:lnTo>
                  <a:cubicBezTo>
                    <a:pt x="1712" y="741"/>
                    <a:pt x="1799" y="664"/>
                    <a:pt x="1818" y="567"/>
                  </a:cubicBezTo>
                  <a:cubicBezTo>
                    <a:pt x="1847" y="452"/>
                    <a:pt x="1770" y="337"/>
                    <a:pt x="1655" y="317"/>
                  </a:cubicBezTo>
                  <a:lnTo>
                    <a:pt x="77" y="0"/>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10" name="Google Shape;14310;p80"/>
            <p:cNvSpPr/>
            <p:nvPr/>
          </p:nvSpPr>
          <p:spPr>
            <a:xfrm>
              <a:off x="894151" y="1668603"/>
              <a:ext cx="44007" cy="33659"/>
            </a:xfrm>
            <a:custGeom>
              <a:avLst/>
              <a:gdLst/>
              <a:ahLst/>
              <a:cxnLst/>
              <a:rect l="l" t="t" r="r" b="b"/>
              <a:pathLst>
                <a:path w="1684" h="1288" extrusionOk="0">
                  <a:moveTo>
                    <a:pt x="241" y="0"/>
                  </a:moveTo>
                  <a:cubicBezTo>
                    <a:pt x="155" y="125"/>
                    <a:pt x="68" y="241"/>
                    <a:pt x="1" y="366"/>
                  </a:cubicBezTo>
                  <a:lnTo>
                    <a:pt x="1318" y="1250"/>
                  </a:lnTo>
                  <a:cubicBezTo>
                    <a:pt x="1354" y="1275"/>
                    <a:pt x="1395" y="1287"/>
                    <a:pt x="1436" y="1287"/>
                  </a:cubicBezTo>
                  <a:cubicBezTo>
                    <a:pt x="1505" y="1287"/>
                    <a:pt x="1574" y="1253"/>
                    <a:pt x="1616" y="1193"/>
                  </a:cubicBezTo>
                  <a:cubicBezTo>
                    <a:pt x="1684" y="1097"/>
                    <a:pt x="1664" y="962"/>
                    <a:pt x="1559" y="895"/>
                  </a:cubicBezTo>
                  <a:lnTo>
                    <a:pt x="241" y="0"/>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11" name="Google Shape;14311;p80"/>
            <p:cNvSpPr/>
            <p:nvPr/>
          </p:nvSpPr>
          <p:spPr>
            <a:xfrm>
              <a:off x="942914" y="1619605"/>
              <a:ext cx="35462" cy="43328"/>
            </a:xfrm>
            <a:custGeom>
              <a:avLst/>
              <a:gdLst/>
              <a:ahLst/>
              <a:cxnLst/>
              <a:rect l="l" t="t" r="r" b="b"/>
              <a:pathLst>
                <a:path w="1357" h="1658" extrusionOk="0">
                  <a:moveTo>
                    <a:pt x="356" y="0"/>
                  </a:moveTo>
                  <a:lnTo>
                    <a:pt x="0" y="241"/>
                  </a:lnTo>
                  <a:lnTo>
                    <a:pt x="885" y="1558"/>
                  </a:lnTo>
                  <a:cubicBezTo>
                    <a:pt x="933" y="1628"/>
                    <a:pt x="997" y="1658"/>
                    <a:pt x="1060" y="1658"/>
                  </a:cubicBezTo>
                  <a:cubicBezTo>
                    <a:pt x="1212" y="1658"/>
                    <a:pt x="1356" y="1488"/>
                    <a:pt x="1241" y="1318"/>
                  </a:cubicBezTo>
                  <a:lnTo>
                    <a:pt x="356" y="0"/>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12" name="Google Shape;14312;p80"/>
            <p:cNvSpPr/>
            <p:nvPr/>
          </p:nvSpPr>
          <p:spPr>
            <a:xfrm>
              <a:off x="1008506" y="1593708"/>
              <a:ext cx="19626" cy="47770"/>
            </a:xfrm>
            <a:custGeom>
              <a:avLst/>
              <a:gdLst/>
              <a:ahLst/>
              <a:cxnLst/>
              <a:rect l="l" t="t" r="r" b="b"/>
              <a:pathLst>
                <a:path w="751" h="1828" extrusionOk="0">
                  <a:moveTo>
                    <a:pt x="423" y="1"/>
                  </a:moveTo>
                  <a:cubicBezTo>
                    <a:pt x="279" y="30"/>
                    <a:pt x="135" y="58"/>
                    <a:pt x="0" y="87"/>
                  </a:cubicBezTo>
                  <a:lnTo>
                    <a:pt x="308" y="1655"/>
                  </a:lnTo>
                  <a:cubicBezTo>
                    <a:pt x="327" y="1751"/>
                    <a:pt x="414" y="1818"/>
                    <a:pt x="519" y="1828"/>
                  </a:cubicBezTo>
                  <a:lnTo>
                    <a:pt x="558" y="1828"/>
                  </a:lnTo>
                  <a:cubicBezTo>
                    <a:pt x="673" y="1799"/>
                    <a:pt x="750" y="1684"/>
                    <a:pt x="731" y="1568"/>
                  </a:cubicBezTo>
                  <a:lnTo>
                    <a:pt x="423" y="1"/>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13" name="Google Shape;14313;p80"/>
            <p:cNvSpPr/>
            <p:nvPr/>
          </p:nvSpPr>
          <p:spPr>
            <a:xfrm>
              <a:off x="1043916" y="1591695"/>
              <a:ext cx="11838" cy="138999"/>
            </a:xfrm>
            <a:custGeom>
              <a:avLst/>
              <a:gdLst/>
              <a:ahLst/>
              <a:cxnLst/>
              <a:rect l="l" t="t" r="r" b="b"/>
              <a:pathLst>
                <a:path w="453" h="5319" extrusionOk="0">
                  <a:moveTo>
                    <a:pt x="11" y="1"/>
                  </a:moveTo>
                  <a:lnTo>
                    <a:pt x="11" y="5088"/>
                  </a:lnTo>
                  <a:cubicBezTo>
                    <a:pt x="1" y="5242"/>
                    <a:pt x="114" y="5319"/>
                    <a:pt x="227" y="5319"/>
                  </a:cubicBezTo>
                  <a:cubicBezTo>
                    <a:pt x="340" y="5319"/>
                    <a:pt x="453" y="5242"/>
                    <a:pt x="443" y="5088"/>
                  </a:cubicBezTo>
                  <a:lnTo>
                    <a:pt x="443" y="1"/>
                  </a:ln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14" name="Google Shape;14314;p80"/>
            <p:cNvSpPr/>
            <p:nvPr/>
          </p:nvSpPr>
          <p:spPr>
            <a:xfrm>
              <a:off x="1063777" y="1603507"/>
              <a:ext cx="61594" cy="128180"/>
            </a:xfrm>
            <a:custGeom>
              <a:avLst/>
              <a:gdLst/>
              <a:ahLst/>
              <a:cxnLst/>
              <a:rect l="l" t="t" r="r" b="b"/>
              <a:pathLst>
                <a:path w="2357" h="4905" extrusionOk="0">
                  <a:moveTo>
                    <a:pt x="1962" y="1"/>
                  </a:moveTo>
                  <a:lnTo>
                    <a:pt x="49" y="4597"/>
                  </a:lnTo>
                  <a:lnTo>
                    <a:pt x="49" y="4607"/>
                  </a:lnTo>
                  <a:cubicBezTo>
                    <a:pt x="1" y="4713"/>
                    <a:pt x="58" y="4847"/>
                    <a:pt x="164" y="4886"/>
                  </a:cubicBezTo>
                  <a:cubicBezTo>
                    <a:pt x="193" y="4895"/>
                    <a:pt x="222" y="4905"/>
                    <a:pt x="251" y="4905"/>
                  </a:cubicBezTo>
                  <a:cubicBezTo>
                    <a:pt x="337" y="4905"/>
                    <a:pt x="414" y="4847"/>
                    <a:pt x="443" y="4770"/>
                  </a:cubicBezTo>
                  <a:lnTo>
                    <a:pt x="453" y="4751"/>
                  </a:lnTo>
                  <a:lnTo>
                    <a:pt x="2357" y="164"/>
                  </a:lnTo>
                  <a:cubicBezTo>
                    <a:pt x="2289" y="135"/>
                    <a:pt x="2222" y="107"/>
                    <a:pt x="2164" y="78"/>
                  </a:cubicBezTo>
                  <a:lnTo>
                    <a:pt x="1962" y="1"/>
                  </a:ln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15" name="Google Shape;14315;p80"/>
            <p:cNvSpPr/>
            <p:nvPr/>
          </p:nvSpPr>
          <p:spPr>
            <a:xfrm>
              <a:off x="1081129" y="1641452"/>
              <a:ext cx="102805" cy="100662"/>
            </a:xfrm>
            <a:custGeom>
              <a:avLst/>
              <a:gdLst/>
              <a:ahLst/>
              <a:cxnLst/>
              <a:rect l="l" t="t" r="r" b="b"/>
              <a:pathLst>
                <a:path w="3934" h="3852" extrusionOk="0">
                  <a:moveTo>
                    <a:pt x="3625" y="1"/>
                  </a:moveTo>
                  <a:lnTo>
                    <a:pt x="144" y="3482"/>
                  </a:lnTo>
                  <a:lnTo>
                    <a:pt x="125" y="3501"/>
                  </a:lnTo>
                  <a:cubicBezTo>
                    <a:pt x="1" y="3662"/>
                    <a:pt x="138" y="3851"/>
                    <a:pt x="296" y="3851"/>
                  </a:cubicBezTo>
                  <a:cubicBezTo>
                    <a:pt x="345" y="3851"/>
                    <a:pt x="397" y="3833"/>
                    <a:pt x="442" y="3790"/>
                  </a:cubicBezTo>
                  <a:lnTo>
                    <a:pt x="3933" y="309"/>
                  </a:lnTo>
                  <a:cubicBezTo>
                    <a:pt x="3875" y="260"/>
                    <a:pt x="3827" y="212"/>
                    <a:pt x="3779" y="155"/>
                  </a:cubicBezTo>
                  <a:cubicBezTo>
                    <a:pt x="3731" y="97"/>
                    <a:pt x="3673" y="49"/>
                    <a:pt x="3625" y="1"/>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16" name="Google Shape;14316;p80"/>
            <p:cNvSpPr/>
            <p:nvPr/>
          </p:nvSpPr>
          <p:spPr>
            <a:xfrm>
              <a:off x="1091163" y="1700015"/>
              <a:ext cx="130453" cy="60758"/>
            </a:xfrm>
            <a:custGeom>
              <a:avLst/>
              <a:gdLst/>
              <a:ahLst/>
              <a:cxnLst/>
              <a:rect l="l" t="t" r="r" b="b"/>
              <a:pathLst>
                <a:path w="4992" h="2325" extrusionOk="0">
                  <a:moveTo>
                    <a:pt x="4828" y="0"/>
                  </a:moveTo>
                  <a:lnTo>
                    <a:pt x="308" y="1875"/>
                  </a:lnTo>
                  <a:lnTo>
                    <a:pt x="251" y="1904"/>
                  </a:lnTo>
                  <a:cubicBezTo>
                    <a:pt x="1" y="1988"/>
                    <a:pt x="98" y="2324"/>
                    <a:pt x="310" y="2324"/>
                  </a:cubicBezTo>
                  <a:cubicBezTo>
                    <a:pt x="342" y="2324"/>
                    <a:pt x="377" y="2316"/>
                    <a:pt x="414" y="2299"/>
                  </a:cubicBezTo>
                  <a:lnTo>
                    <a:pt x="501" y="2260"/>
                  </a:lnTo>
                  <a:lnTo>
                    <a:pt x="4991" y="404"/>
                  </a:lnTo>
                  <a:cubicBezTo>
                    <a:pt x="4963" y="337"/>
                    <a:pt x="4934" y="270"/>
                    <a:pt x="4915" y="202"/>
                  </a:cubicBezTo>
                  <a:cubicBezTo>
                    <a:pt x="4886" y="135"/>
                    <a:pt x="4857" y="68"/>
                    <a:pt x="4828" y="0"/>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17" name="Google Shape;14317;p80"/>
            <p:cNvSpPr/>
            <p:nvPr/>
          </p:nvSpPr>
          <p:spPr>
            <a:xfrm>
              <a:off x="878079" y="1700015"/>
              <a:ext cx="128441" cy="60784"/>
            </a:xfrm>
            <a:custGeom>
              <a:avLst/>
              <a:gdLst/>
              <a:ahLst/>
              <a:cxnLst/>
              <a:rect l="l" t="t" r="r" b="b"/>
              <a:pathLst>
                <a:path w="4915" h="2326" extrusionOk="0">
                  <a:moveTo>
                    <a:pt x="164" y="0"/>
                  </a:moveTo>
                  <a:cubicBezTo>
                    <a:pt x="135" y="68"/>
                    <a:pt x="106" y="135"/>
                    <a:pt x="77" y="202"/>
                  </a:cubicBezTo>
                  <a:cubicBezTo>
                    <a:pt x="48" y="270"/>
                    <a:pt x="20" y="337"/>
                    <a:pt x="0" y="404"/>
                  </a:cubicBezTo>
                  <a:lnTo>
                    <a:pt x="4510" y="2270"/>
                  </a:lnTo>
                  <a:lnTo>
                    <a:pt x="4597" y="2308"/>
                  </a:lnTo>
                  <a:cubicBezTo>
                    <a:pt x="4622" y="2320"/>
                    <a:pt x="4649" y="2325"/>
                    <a:pt x="4675" y="2325"/>
                  </a:cubicBezTo>
                  <a:cubicBezTo>
                    <a:pt x="4758" y="2325"/>
                    <a:pt x="4839" y="2271"/>
                    <a:pt x="4876" y="2183"/>
                  </a:cubicBezTo>
                  <a:cubicBezTo>
                    <a:pt x="4914" y="2077"/>
                    <a:pt x="4866" y="1952"/>
                    <a:pt x="4760" y="1904"/>
                  </a:cubicBezTo>
                  <a:lnTo>
                    <a:pt x="4703" y="1885"/>
                  </a:lnTo>
                  <a:lnTo>
                    <a:pt x="164" y="0"/>
                  </a:ln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18" name="Google Shape;14318;p80"/>
            <p:cNvSpPr/>
            <p:nvPr/>
          </p:nvSpPr>
          <p:spPr>
            <a:xfrm>
              <a:off x="974325" y="1603507"/>
              <a:ext cx="62849" cy="130715"/>
            </a:xfrm>
            <a:custGeom>
              <a:avLst/>
              <a:gdLst/>
              <a:ahLst/>
              <a:cxnLst/>
              <a:rect l="l" t="t" r="r" b="b"/>
              <a:pathLst>
                <a:path w="2405" h="5002" extrusionOk="0">
                  <a:moveTo>
                    <a:pt x="395" y="1"/>
                  </a:moveTo>
                  <a:lnTo>
                    <a:pt x="193" y="78"/>
                  </a:lnTo>
                  <a:cubicBezTo>
                    <a:pt x="125" y="107"/>
                    <a:pt x="58" y="135"/>
                    <a:pt x="0" y="164"/>
                  </a:cubicBezTo>
                  <a:lnTo>
                    <a:pt x="1904" y="4761"/>
                  </a:lnTo>
                  <a:lnTo>
                    <a:pt x="1952" y="4867"/>
                  </a:lnTo>
                  <a:cubicBezTo>
                    <a:pt x="1991" y="4943"/>
                    <a:pt x="2068" y="5001"/>
                    <a:pt x="2154" y="5001"/>
                  </a:cubicBezTo>
                  <a:cubicBezTo>
                    <a:pt x="2183" y="5001"/>
                    <a:pt x="2212" y="4992"/>
                    <a:pt x="2241" y="4982"/>
                  </a:cubicBezTo>
                  <a:cubicBezTo>
                    <a:pt x="2347" y="4943"/>
                    <a:pt x="2404" y="4818"/>
                    <a:pt x="2356" y="4703"/>
                  </a:cubicBezTo>
                  <a:lnTo>
                    <a:pt x="2318" y="4607"/>
                  </a:lnTo>
                  <a:lnTo>
                    <a:pt x="395" y="1"/>
                  </a:ln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19" name="Google Shape;14319;p80"/>
            <p:cNvSpPr/>
            <p:nvPr/>
          </p:nvSpPr>
          <p:spPr>
            <a:xfrm>
              <a:off x="916023" y="1641713"/>
              <a:ext cx="101290" cy="100793"/>
            </a:xfrm>
            <a:custGeom>
              <a:avLst/>
              <a:gdLst/>
              <a:ahLst/>
              <a:cxnLst/>
              <a:rect l="l" t="t" r="r" b="b"/>
              <a:pathLst>
                <a:path w="3876" h="3857" extrusionOk="0">
                  <a:moveTo>
                    <a:pt x="308" y="0"/>
                  </a:moveTo>
                  <a:cubicBezTo>
                    <a:pt x="250" y="49"/>
                    <a:pt x="202" y="97"/>
                    <a:pt x="154" y="154"/>
                  </a:cubicBezTo>
                  <a:cubicBezTo>
                    <a:pt x="97" y="202"/>
                    <a:pt x="48" y="250"/>
                    <a:pt x="0" y="308"/>
                  </a:cubicBezTo>
                  <a:lnTo>
                    <a:pt x="3491" y="3789"/>
                  </a:lnTo>
                  <a:cubicBezTo>
                    <a:pt x="3529" y="3828"/>
                    <a:pt x="3578" y="3856"/>
                    <a:pt x="3635" y="3856"/>
                  </a:cubicBezTo>
                  <a:cubicBezTo>
                    <a:pt x="3693" y="3856"/>
                    <a:pt x="3751" y="3828"/>
                    <a:pt x="3789" y="3789"/>
                  </a:cubicBezTo>
                  <a:cubicBezTo>
                    <a:pt x="3866" y="3712"/>
                    <a:pt x="3876" y="3587"/>
                    <a:pt x="3808" y="3501"/>
                  </a:cubicBezTo>
                  <a:lnTo>
                    <a:pt x="3789" y="3491"/>
                  </a:lnTo>
                  <a:lnTo>
                    <a:pt x="308" y="0"/>
                  </a:ln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20" name="Google Shape;14320;p80"/>
            <p:cNvSpPr/>
            <p:nvPr/>
          </p:nvSpPr>
          <p:spPr>
            <a:xfrm>
              <a:off x="992409" y="1721861"/>
              <a:ext cx="115375" cy="53049"/>
            </a:xfrm>
            <a:custGeom>
              <a:avLst/>
              <a:gdLst/>
              <a:ahLst/>
              <a:cxnLst/>
              <a:rect l="l" t="t" r="r" b="b"/>
              <a:pathLst>
                <a:path w="4415" h="2030" extrusionOk="0">
                  <a:moveTo>
                    <a:pt x="2203" y="1"/>
                  </a:moveTo>
                  <a:cubicBezTo>
                    <a:pt x="1058" y="1"/>
                    <a:pt x="106" y="876"/>
                    <a:pt x="1" y="2020"/>
                  </a:cubicBezTo>
                  <a:cubicBezTo>
                    <a:pt x="1" y="2020"/>
                    <a:pt x="1" y="2030"/>
                    <a:pt x="1" y="2030"/>
                  </a:cubicBezTo>
                  <a:lnTo>
                    <a:pt x="433" y="2030"/>
                  </a:lnTo>
                  <a:cubicBezTo>
                    <a:pt x="520" y="1116"/>
                    <a:pt x="1289" y="414"/>
                    <a:pt x="2203" y="414"/>
                  </a:cubicBezTo>
                  <a:cubicBezTo>
                    <a:pt x="3126" y="414"/>
                    <a:pt x="3895" y="1116"/>
                    <a:pt x="3982" y="2030"/>
                  </a:cubicBezTo>
                  <a:lnTo>
                    <a:pt x="4414" y="2030"/>
                  </a:lnTo>
                  <a:cubicBezTo>
                    <a:pt x="4414" y="2030"/>
                    <a:pt x="4405" y="2020"/>
                    <a:pt x="4405" y="2020"/>
                  </a:cubicBezTo>
                  <a:cubicBezTo>
                    <a:pt x="4309" y="876"/>
                    <a:pt x="3357" y="1"/>
                    <a:pt x="2203"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321" name="Google Shape;14321;p80"/>
          <p:cNvGrpSpPr/>
          <p:nvPr/>
        </p:nvGrpSpPr>
        <p:grpSpPr>
          <a:xfrm>
            <a:off x="3117843" y="1499892"/>
            <a:ext cx="327440" cy="366744"/>
            <a:chOff x="3117843" y="1499892"/>
            <a:chExt cx="327440" cy="366744"/>
          </a:xfrm>
        </p:grpSpPr>
        <p:sp>
          <p:nvSpPr>
            <p:cNvPr id="14322" name="Google Shape;14322;p80"/>
            <p:cNvSpPr/>
            <p:nvPr/>
          </p:nvSpPr>
          <p:spPr>
            <a:xfrm>
              <a:off x="3117843" y="1499997"/>
              <a:ext cx="327440" cy="366404"/>
            </a:xfrm>
            <a:custGeom>
              <a:avLst/>
              <a:gdLst/>
              <a:ahLst/>
              <a:cxnLst/>
              <a:rect l="l" t="t" r="r" b="b"/>
              <a:pathLst>
                <a:path w="12530" h="14021" extrusionOk="0">
                  <a:moveTo>
                    <a:pt x="4202" y="0"/>
                  </a:moveTo>
                  <a:cubicBezTo>
                    <a:pt x="3414" y="0"/>
                    <a:pt x="2769" y="644"/>
                    <a:pt x="2769" y="1433"/>
                  </a:cubicBezTo>
                  <a:lnTo>
                    <a:pt x="2039" y="1433"/>
                  </a:lnTo>
                  <a:cubicBezTo>
                    <a:pt x="1702" y="1433"/>
                    <a:pt x="1423" y="1702"/>
                    <a:pt x="1423" y="2048"/>
                  </a:cubicBezTo>
                  <a:lnTo>
                    <a:pt x="1423" y="2779"/>
                  </a:lnTo>
                  <a:cubicBezTo>
                    <a:pt x="635" y="2779"/>
                    <a:pt x="0" y="3414"/>
                    <a:pt x="0" y="4202"/>
                  </a:cubicBezTo>
                  <a:cubicBezTo>
                    <a:pt x="0" y="4991"/>
                    <a:pt x="635" y="5635"/>
                    <a:pt x="1423" y="5635"/>
                  </a:cubicBezTo>
                  <a:lnTo>
                    <a:pt x="1423" y="11924"/>
                  </a:lnTo>
                  <a:cubicBezTo>
                    <a:pt x="1423" y="12260"/>
                    <a:pt x="1702" y="12539"/>
                    <a:pt x="2039" y="12539"/>
                  </a:cubicBezTo>
                  <a:lnTo>
                    <a:pt x="2769" y="12539"/>
                  </a:lnTo>
                  <a:lnTo>
                    <a:pt x="2769" y="12510"/>
                  </a:lnTo>
                  <a:lnTo>
                    <a:pt x="2769" y="12482"/>
                  </a:lnTo>
                  <a:cubicBezTo>
                    <a:pt x="2789" y="11699"/>
                    <a:pt x="3433" y="11078"/>
                    <a:pt x="4213" y="11078"/>
                  </a:cubicBezTo>
                  <a:cubicBezTo>
                    <a:pt x="4219" y="11078"/>
                    <a:pt x="4225" y="11078"/>
                    <a:pt x="4231" y="11078"/>
                  </a:cubicBezTo>
                  <a:cubicBezTo>
                    <a:pt x="5020" y="11097"/>
                    <a:pt x="5645" y="11751"/>
                    <a:pt x="5625" y="12539"/>
                  </a:cubicBezTo>
                  <a:lnTo>
                    <a:pt x="8328" y="12539"/>
                  </a:lnTo>
                  <a:cubicBezTo>
                    <a:pt x="8299" y="13337"/>
                    <a:pt x="8924" y="14001"/>
                    <a:pt x="9722" y="14020"/>
                  </a:cubicBezTo>
                  <a:cubicBezTo>
                    <a:pt x="9733" y="14020"/>
                    <a:pt x="9745" y="14021"/>
                    <a:pt x="9757" y="14021"/>
                  </a:cubicBezTo>
                  <a:cubicBezTo>
                    <a:pt x="10539" y="14021"/>
                    <a:pt x="11183" y="13383"/>
                    <a:pt x="11183" y="12597"/>
                  </a:cubicBezTo>
                  <a:lnTo>
                    <a:pt x="11183" y="12539"/>
                  </a:lnTo>
                  <a:lnTo>
                    <a:pt x="11664" y="12539"/>
                  </a:lnTo>
                  <a:cubicBezTo>
                    <a:pt x="12145" y="12530"/>
                    <a:pt x="12530" y="12135"/>
                    <a:pt x="12530" y="11664"/>
                  </a:cubicBezTo>
                  <a:lnTo>
                    <a:pt x="12530" y="11183"/>
                  </a:lnTo>
                  <a:cubicBezTo>
                    <a:pt x="11741" y="11174"/>
                    <a:pt x="11097" y="10539"/>
                    <a:pt x="11097" y="9751"/>
                  </a:cubicBezTo>
                  <a:cubicBezTo>
                    <a:pt x="11097" y="8962"/>
                    <a:pt x="11741" y="8327"/>
                    <a:pt x="12530" y="8318"/>
                  </a:cubicBezTo>
                  <a:lnTo>
                    <a:pt x="12530" y="2048"/>
                  </a:lnTo>
                  <a:cubicBezTo>
                    <a:pt x="12520" y="1702"/>
                    <a:pt x="12251" y="1433"/>
                    <a:pt x="11914" y="1433"/>
                  </a:cubicBezTo>
                  <a:lnTo>
                    <a:pt x="11174" y="1433"/>
                  </a:lnTo>
                  <a:cubicBezTo>
                    <a:pt x="11183" y="2221"/>
                    <a:pt x="10549" y="2866"/>
                    <a:pt x="9760" y="2875"/>
                  </a:cubicBezTo>
                  <a:cubicBezTo>
                    <a:pt x="8972" y="2875"/>
                    <a:pt x="8328" y="2241"/>
                    <a:pt x="8318" y="1452"/>
                  </a:cubicBezTo>
                  <a:lnTo>
                    <a:pt x="8318" y="1433"/>
                  </a:lnTo>
                  <a:lnTo>
                    <a:pt x="5625" y="1433"/>
                  </a:lnTo>
                  <a:cubicBezTo>
                    <a:pt x="5625" y="644"/>
                    <a:pt x="4991" y="0"/>
                    <a:pt x="4202" y="0"/>
                  </a:cubicBezTo>
                  <a:close/>
                </a:path>
              </a:pathLst>
            </a:custGeom>
            <a:solidFill>
              <a:srgbClr val="CBD2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23" name="Google Shape;14323;p80"/>
            <p:cNvSpPr/>
            <p:nvPr/>
          </p:nvSpPr>
          <p:spPr>
            <a:xfrm>
              <a:off x="3300013" y="1682427"/>
              <a:ext cx="145271" cy="184208"/>
            </a:xfrm>
            <a:custGeom>
              <a:avLst/>
              <a:gdLst/>
              <a:ahLst/>
              <a:cxnLst/>
              <a:rect l="l" t="t" r="r" b="b"/>
              <a:pathLst>
                <a:path w="5559" h="7049" extrusionOk="0">
                  <a:moveTo>
                    <a:pt x="1" y="0"/>
                  </a:moveTo>
                  <a:lnTo>
                    <a:pt x="1" y="1346"/>
                  </a:lnTo>
                  <a:cubicBezTo>
                    <a:pt x="789" y="1346"/>
                    <a:pt x="1433" y="1991"/>
                    <a:pt x="1433" y="2779"/>
                  </a:cubicBezTo>
                  <a:cubicBezTo>
                    <a:pt x="1433" y="3568"/>
                    <a:pt x="789" y="4212"/>
                    <a:pt x="1" y="4212"/>
                  </a:cubicBezTo>
                  <a:lnTo>
                    <a:pt x="1" y="5558"/>
                  </a:lnTo>
                  <a:lnTo>
                    <a:pt x="1357" y="5558"/>
                  </a:lnTo>
                  <a:lnTo>
                    <a:pt x="1357" y="5616"/>
                  </a:lnTo>
                  <a:cubicBezTo>
                    <a:pt x="1357" y="6405"/>
                    <a:pt x="1991" y="7049"/>
                    <a:pt x="2789" y="7049"/>
                  </a:cubicBezTo>
                  <a:cubicBezTo>
                    <a:pt x="3578" y="7049"/>
                    <a:pt x="4212" y="6405"/>
                    <a:pt x="4212" y="5616"/>
                  </a:cubicBezTo>
                  <a:lnTo>
                    <a:pt x="4212" y="5558"/>
                  </a:lnTo>
                  <a:lnTo>
                    <a:pt x="4693" y="5558"/>
                  </a:lnTo>
                  <a:cubicBezTo>
                    <a:pt x="5174" y="5549"/>
                    <a:pt x="5559" y="5154"/>
                    <a:pt x="5559" y="4683"/>
                  </a:cubicBezTo>
                  <a:lnTo>
                    <a:pt x="5559" y="4202"/>
                  </a:lnTo>
                  <a:cubicBezTo>
                    <a:pt x="4770" y="4193"/>
                    <a:pt x="4126" y="3558"/>
                    <a:pt x="4126" y="2770"/>
                  </a:cubicBezTo>
                  <a:cubicBezTo>
                    <a:pt x="4126" y="1981"/>
                    <a:pt x="4770" y="1346"/>
                    <a:pt x="5559" y="1337"/>
                  </a:cubicBezTo>
                  <a:lnTo>
                    <a:pt x="5559" y="0"/>
                  </a:lnTo>
                  <a:lnTo>
                    <a:pt x="4212" y="0"/>
                  </a:lnTo>
                  <a:cubicBezTo>
                    <a:pt x="4212" y="789"/>
                    <a:pt x="3568" y="1433"/>
                    <a:pt x="2780" y="1433"/>
                  </a:cubicBezTo>
                  <a:cubicBezTo>
                    <a:pt x="1991" y="1433"/>
                    <a:pt x="1347" y="789"/>
                    <a:pt x="1347"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24" name="Google Shape;14324;p80"/>
            <p:cNvSpPr/>
            <p:nvPr/>
          </p:nvSpPr>
          <p:spPr>
            <a:xfrm>
              <a:off x="3262826" y="1537183"/>
              <a:ext cx="182457" cy="182718"/>
            </a:xfrm>
            <a:custGeom>
              <a:avLst/>
              <a:gdLst/>
              <a:ahLst/>
              <a:cxnLst/>
              <a:rect l="l" t="t" r="r" b="b"/>
              <a:pathLst>
                <a:path w="6982" h="6992" extrusionOk="0">
                  <a:moveTo>
                    <a:pt x="1424" y="0"/>
                  </a:moveTo>
                  <a:lnTo>
                    <a:pt x="1424" y="1366"/>
                  </a:lnTo>
                  <a:cubicBezTo>
                    <a:pt x="635" y="1366"/>
                    <a:pt x="0" y="2000"/>
                    <a:pt x="0" y="2789"/>
                  </a:cubicBezTo>
                  <a:cubicBezTo>
                    <a:pt x="0" y="3577"/>
                    <a:pt x="635" y="4222"/>
                    <a:pt x="1424" y="4222"/>
                  </a:cubicBezTo>
                  <a:lnTo>
                    <a:pt x="1424" y="5558"/>
                  </a:lnTo>
                  <a:lnTo>
                    <a:pt x="2780" y="5558"/>
                  </a:lnTo>
                  <a:cubicBezTo>
                    <a:pt x="2780" y="6347"/>
                    <a:pt x="3414" y="6991"/>
                    <a:pt x="4212" y="6991"/>
                  </a:cubicBezTo>
                  <a:cubicBezTo>
                    <a:pt x="5001" y="6991"/>
                    <a:pt x="5635" y="6347"/>
                    <a:pt x="5635" y="5558"/>
                  </a:cubicBezTo>
                  <a:lnTo>
                    <a:pt x="6982" y="5558"/>
                  </a:lnTo>
                  <a:lnTo>
                    <a:pt x="6982" y="625"/>
                  </a:lnTo>
                  <a:cubicBezTo>
                    <a:pt x="6982" y="279"/>
                    <a:pt x="6703" y="0"/>
                    <a:pt x="6366" y="0"/>
                  </a:cubicBezTo>
                  <a:lnTo>
                    <a:pt x="5626" y="0"/>
                  </a:lnTo>
                  <a:lnTo>
                    <a:pt x="5626" y="29"/>
                  </a:lnTo>
                  <a:cubicBezTo>
                    <a:pt x="5626" y="818"/>
                    <a:pt x="4991" y="1452"/>
                    <a:pt x="4203" y="1452"/>
                  </a:cubicBezTo>
                  <a:cubicBezTo>
                    <a:pt x="3414" y="1452"/>
                    <a:pt x="2770" y="818"/>
                    <a:pt x="2770" y="29"/>
                  </a:cubicBezTo>
                  <a:lnTo>
                    <a:pt x="2770" y="0"/>
                  </a:ln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25" name="Google Shape;14325;p80"/>
            <p:cNvSpPr/>
            <p:nvPr/>
          </p:nvSpPr>
          <p:spPr>
            <a:xfrm>
              <a:off x="3155030" y="1682427"/>
              <a:ext cx="182457" cy="145271"/>
            </a:xfrm>
            <a:custGeom>
              <a:avLst/>
              <a:gdLst/>
              <a:ahLst/>
              <a:cxnLst/>
              <a:rect l="l" t="t" r="r" b="b"/>
              <a:pathLst>
                <a:path w="6982" h="5559" extrusionOk="0">
                  <a:moveTo>
                    <a:pt x="0" y="0"/>
                  </a:moveTo>
                  <a:lnTo>
                    <a:pt x="0" y="4933"/>
                  </a:lnTo>
                  <a:cubicBezTo>
                    <a:pt x="0" y="5279"/>
                    <a:pt x="279" y="5549"/>
                    <a:pt x="616" y="5558"/>
                  </a:cubicBezTo>
                  <a:lnTo>
                    <a:pt x="1346" y="5558"/>
                  </a:lnTo>
                  <a:lnTo>
                    <a:pt x="1346" y="5529"/>
                  </a:lnTo>
                  <a:lnTo>
                    <a:pt x="1346" y="5501"/>
                  </a:lnTo>
                  <a:cubicBezTo>
                    <a:pt x="1356" y="4718"/>
                    <a:pt x="1991" y="4087"/>
                    <a:pt x="2771" y="4087"/>
                  </a:cubicBezTo>
                  <a:cubicBezTo>
                    <a:pt x="2777" y="4087"/>
                    <a:pt x="2783" y="4087"/>
                    <a:pt x="2789" y="4087"/>
                  </a:cubicBezTo>
                  <a:cubicBezTo>
                    <a:pt x="3577" y="4097"/>
                    <a:pt x="4212" y="4741"/>
                    <a:pt x="4202" y="5529"/>
                  </a:cubicBezTo>
                  <a:lnTo>
                    <a:pt x="4202" y="5558"/>
                  </a:lnTo>
                  <a:lnTo>
                    <a:pt x="5549" y="5558"/>
                  </a:lnTo>
                  <a:lnTo>
                    <a:pt x="5549" y="4202"/>
                  </a:lnTo>
                  <a:cubicBezTo>
                    <a:pt x="6337" y="4202"/>
                    <a:pt x="6981" y="3568"/>
                    <a:pt x="6981" y="2779"/>
                  </a:cubicBezTo>
                  <a:cubicBezTo>
                    <a:pt x="6981" y="1991"/>
                    <a:pt x="6337" y="1356"/>
                    <a:pt x="5549" y="1346"/>
                  </a:cubicBezTo>
                  <a:lnTo>
                    <a:pt x="5549" y="0"/>
                  </a:lnTo>
                  <a:lnTo>
                    <a:pt x="4202" y="0"/>
                  </a:lnTo>
                  <a:cubicBezTo>
                    <a:pt x="4202" y="789"/>
                    <a:pt x="3568" y="1433"/>
                    <a:pt x="2779" y="1433"/>
                  </a:cubicBezTo>
                  <a:cubicBezTo>
                    <a:pt x="1991" y="1433"/>
                    <a:pt x="1346" y="789"/>
                    <a:pt x="1346" y="0"/>
                  </a:cubicBez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26" name="Google Shape;14326;p80"/>
            <p:cNvSpPr/>
            <p:nvPr/>
          </p:nvSpPr>
          <p:spPr>
            <a:xfrm>
              <a:off x="3117843" y="1499997"/>
              <a:ext cx="182196" cy="219905"/>
            </a:xfrm>
            <a:custGeom>
              <a:avLst/>
              <a:gdLst/>
              <a:ahLst/>
              <a:cxnLst/>
              <a:rect l="l" t="t" r="r" b="b"/>
              <a:pathLst>
                <a:path w="6972" h="8415" extrusionOk="0">
                  <a:moveTo>
                    <a:pt x="4202" y="0"/>
                  </a:moveTo>
                  <a:cubicBezTo>
                    <a:pt x="3414" y="0"/>
                    <a:pt x="2769" y="635"/>
                    <a:pt x="2769" y="1423"/>
                  </a:cubicBezTo>
                  <a:lnTo>
                    <a:pt x="2039" y="1423"/>
                  </a:lnTo>
                  <a:cubicBezTo>
                    <a:pt x="1702" y="1423"/>
                    <a:pt x="1423" y="1702"/>
                    <a:pt x="1423" y="2048"/>
                  </a:cubicBezTo>
                  <a:lnTo>
                    <a:pt x="1423" y="2779"/>
                  </a:lnTo>
                  <a:cubicBezTo>
                    <a:pt x="635" y="2779"/>
                    <a:pt x="0" y="3414"/>
                    <a:pt x="0" y="4212"/>
                  </a:cubicBezTo>
                  <a:cubicBezTo>
                    <a:pt x="0" y="5000"/>
                    <a:pt x="635" y="5635"/>
                    <a:pt x="1423" y="5635"/>
                  </a:cubicBezTo>
                  <a:lnTo>
                    <a:pt x="1423" y="6981"/>
                  </a:lnTo>
                  <a:lnTo>
                    <a:pt x="2769" y="6981"/>
                  </a:lnTo>
                  <a:cubicBezTo>
                    <a:pt x="2769" y="7770"/>
                    <a:pt x="3414" y="8414"/>
                    <a:pt x="4202" y="8414"/>
                  </a:cubicBezTo>
                  <a:cubicBezTo>
                    <a:pt x="4991" y="8414"/>
                    <a:pt x="5625" y="7770"/>
                    <a:pt x="5625" y="6981"/>
                  </a:cubicBezTo>
                  <a:lnTo>
                    <a:pt x="6972" y="6981"/>
                  </a:lnTo>
                  <a:lnTo>
                    <a:pt x="6972" y="5635"/>
                  </a:lnTo>
                  <a:cubicBezTo>
                    <a:pt x="6183" y="5635"/>
                    <a:pt x="5548" y="4991"/>
                    <a:pt x="5548" y="4212"/>
                  </a:cubicBezTo>
                  <a:cubicBezTo>
                    <a:pt x="5548" y="3414"/>
                    <a:pt x="6183" y="2779"/>
                    <a:pt x="6972" y="2779"/>
                  </a:cubicBezTo>
                  <a:lnTo>
                    <a:pt x="6972" y="1423"/>
                  </a:lnTo>
                  <a:lnTo>
                    <a:pt x="5625" y="1423"/>
                  </a:lnTo>
                  <a:cubicBezTo>
                    <a:pt x="5625" y="635"/>
                    <a:pt x="4991" y="0"/>
                    <a:pt x="4202" y="0"/>
                  </a:cubicBezTo>
                  <a:close/>
                </a:path>
              </a:pathLst>
            </a:custGeom>
            <a:solidFill>
              <a:srgbClr val="CBD2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27" name="Google Shape;14327;p80"/>
            <p:cNvSpPr/>
            <p:nvPr/>
          </p:nvSpPr>
          <p:spPr>
            <a:xfrm>
              <a:off x="3155030" y="1682427"/>
              <a:ext cx="35200" cy="145271"/>
            </a:xfrm>
            <a:custGeom>
              <a:avLst/>
              <a:gdLst/>
              <a:ahLst/>
              <a:cxnLst/>
              <a:rect l="l" t="t" r="r" b="b"/>
              <a:pathLst>
                <a:path w="1347" h="5559" extrusionOk="0">
                  <a:moveTo>
                    <a:pt x="0" y="0"/>
                  </a:moveTo>
                  <a:lnTo>
                    <a:pt x="0" y="4933"/>
                  </a:lnTo>
                  <a:cubicBezTo>
                    <a:pt x="0" y="5279"/>
                    <a:pt x="279" y="5549"/>
                    <a:pt x="616" y="5558"/>
                  </a:cubicBezTo>
                  <a:lnTo>
                    <a:pt x="1346" y="5558"/>
                  </a:lnTo>
                  <a:lnTo>
                    <a:pt x="1346" y="5529"/>
                  </a:lnTo>
                  <a:cubicBezTo>
                    <a:pt x="1346" y="5520"/>
                    <a:pt x="1346" y="5510"/>
                    <a:pt x="1346" y="5501"/>
                  </a:cubicBezTo>
                  <a:cubicBezTo>
                    <a:pt x="1125" y="5395"/>
                    <a:pt x="981" y="5183"/>
                    <a:pt x="981" y="4943"/>
                  </a:cubicBezTo>
                  <a:lnTo>
                    <a:pt x="981" y="0"/>
                  </a:lnTo>
                  <a:close/>
                </a:path>
              </a:pathLst>
            </a:custGeom>
            <a:solidFill>
              <a:srgbClr val="7C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28" name="Google Shape;14328;p80"/>
            <p:cNvSpPr/>
            <p:nvPr/>
          </p:nvSpPr>
          <p:spPr>
            <a:xfrm>
              <a:off x="3117843" y="1499892"/>
              <a:ext cx="122640" cy="182562"/>
            </a:xfrm>
            <a:custGeom>
              <a:avLst/>
              <a:gdLst/>
              <a:ahLst/>
              <a:cxnLst/>
              <a:rect l="l" t="t" r="r" b="b"/>
              <a:pathLst>
                <a:path w="4693" h="6986" extrusionOk="0">
                  <a:moveTo>
                    <a:pt x="4195" y="0"/>
                  </a:moveTo>
                  <a:cubicBezTo>
                    <a:pt x="3439" y="0"/>
                    <a:pt x="2769" y="613"/>
                    <a:pt x="2769" y="1427"/>
                  </a:cubicBezTo>
                  <a:lnTo>
                    <a:pt x="2039" y="1427"/>
                  </a:lnTo>
                  <a:cubicBezTo>
                    <a:pt x="1702" y="1427"/>
                    <a:pt x="1423" y="1706"/>
                    <a:pt x="1423" y="2052"/>
                  </a:cubicBezTo>
                  <a:lnTo>
                    <a:pt x="1423" y="2783"/>
                  </a:lnTo>
                  <a:cubicBezTo>
                    <a:pt x="635" y="2783"/>
                    <a:pt x="0" y="3418"/>
                    <a:pt x="0" y="4216"/>
                  </a:cubicBezTo>
                  <a:cubicBezTo>
                    <a:pt x="0" y="5004"/>
                    <a:pt x="635" y="5639"/>
                    <a:pt x="1423" y="5639"/>
                  </a:cubicBezTo>
                  <a:lnTo>
                    <a:pt x="1423" y="6985"/>
                  </a:lnTo>
                  <a:lnTo>
                    <a:pt x="2404" y="6985"/>
                  </a:lnTo>
                  <a:lnTo>
                    <a:pt x="2404" y="5639"/>
                  </a:lnTo>
                  <a:cubicBezTo>
                    <a:pt x="1616" y="5639"/>
                    <a:pt x="981" y="4995"/>
                    <a:pt x="981" y="4206"/>
                  </a:cubicBezTo>
                  <a:cubicBezTo>
                    <a:pt x="981" y="3418"/>
                    <a:pt x="1616" y="2783"/>
                    <a:pt x="2404" y="2783"/>
                  </a:cubicBezTo>
                  <a:lnTo>
                    <a:pt x="2404" y="2052"/>
                  </a:lnTo>
                  <a:cubicBezTo>
                    <a:pt x="2404" y="1712"/>
                    <a:pt x="2674" y="1437"/>
                    <a:pt x="3012" y="1437"/>
                  </a:cubicBezTo>
                  <a:cubicBezTo>
                    <a:pt x="3017" y="1437"/>
                    <a:pt x="3023" y="1437"/>
                    <a:pt x="3029" y="1437"/>
                  </a:cubicBezTo>
                  <a:lnTo>
                    <a:pt x="3760" y="1437"/>
                  </a:lnTo>
                  <a:cubicBezTo>
                    <a:pt x="3760" y="831"/>
                    <a:pt x="4135" y="302"/>
                    <a:pt x="4693" y="91"/>
                  </a:cubicBezTo>
                  <a:cubicBezTo>
                    <a:pt x="4527" y="29"/>
                    <a:pt x="4359" y="0"/>
                    <a:pt x="4195" y="0"/>
                  </a:cubicBezTo>
                  <a:close/>
                </a:path>
              </a:pathLst>
            </a:custGeom>
            <a:solidFill>
              <a:srgbClr val="CED7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329" name="Google Shape;14329;p80"/>
          <p:cNvGrpSpPr/>
          <p:nvPr/>
        </p:nvGrpSpPr>
        <p:grpSpPr>
          <a:xfrm>
            <a:off x="2667005" y="1499997"/>
            <a:ext cx="336770" cy="366639"/>
            <a:chOff x="2667005" y="1499997"/>
            <a:chExt cx="336770" cy="366639"/>
          </a:xfrm>
        </p:grpSpPr>
        <p:sp>
          <p:nvSpPr>
            <p:cNvPr id="14330" name="Google Shape;14330;p80"/>
            <p:cNvSpPr/>
            <p:nvPr/>
          </p:nvSpPr>
          <p:spPr>
            <a:xfrm>
              <a:off x="2684593" y="1596974"/>
              <a:ext cx="229731" cy="252335"/>
            </a:xfrm>
            <a:custGeom>
              <a:avLst/>
              <a:gdLst/>
              <a:ahLst/>
              <a:cxnLst/>
              <a:rect l="l" t="t" r="r" b="b"/>
              <a:pathLst>
                <a:path w="8791" h="9656" extrusionOk="0">
                  <a:moveTo>
                    <a:pt x="1" y="1"/>
                  </a:moveTo>
                  <a:lnTo>
                    <a:pt x="1" y="9655"/>
                  </a:lnTo>
                  <a:lnTo>
                    <a:pt x="8790" y="9655"/>
                  </a:lnTo>
                  <a:lnTo>
                    <a:pt x="8790" y="905"/>
                  </a:lnTo>
                  <a:cubicBezTo>
                    <a:pt x="8790" y="405"/>
                    <a:pt x="8386" y="1"/>
                    <a:pt x="7886" y="1"/>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31" name="Google Shape;14331;p80"/>
            <p:cNvSpPr/>
            <p:nvPr/>
          </p:nvSpPr>
          <p:spPr>
            <a:xfrm>
              <a:off x="2717781" y="1638185"/>
              <a:ext cx="163119" cy="168137"/>
            </a:xfrm>
            <a:custGeom>
              <a:avLst/>
              <a:gdLst/>
              <a:ahLst/>
              <a:cxnLst/>
              <a:rect l="l" t="t" r="r" b="b"/>
              <a:pathLst>
                <a:path w="6242" h="6434" extrusionOk="0">
                  <a:moveTo>
                    <a:pt x="548" y="1"/>
                  </a:moveTo>
                  <a:cubicBezTo>
                    <a:pt x="250" y="1"/>
                    <a:pt x="0" y="251"/>
                    <a:pt x="10" y="549"/>
                  </a:cubicBezTo>
                  <a:lnTo>
                    <a:pt x="10" y="5895"/>
                  </a:lnTo>
                  <a:cubicBezTo>
                    <a:pt x="10" y="6194"/>
                    <a:pt x="250" y="6434"/>
                    <a:pt x="548" y="6434"/>
                  </a:cubicBezTo>
                  <a:lnTo>
                    <a:pt x="5703" y="6434"/>
                  </a:lnTo>
                  <a:cubicBezTo>
                    <a:pt x="6001" y="6434"/>
                    <a:pt x="6241" y="6194"/>
                    <a:pt x="6241" y="5895"/>
                  </a:cubicBezTo>
                  <a:lnTo>
                    <a:pt x="6241" y="549"/>
                  </a:lnTo>
                  <a:cubicBezTo>
                    <a:pt x="6241" y="251"/>
                    <a:pt x="6001" y="1"/>
                    <a:pt x="5703" y="1"/>
                  </a:cubicBez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32" name="Google Shape;14332;p80"/>
            <p:cNvSpPr/>
            <p:nvPr/>
          </p:nvSpPr>
          <p:spPr>
            <a:xfrm>
              <a:off x="2740386" y="1638185"/>
              <a:ext cx="140514" cy="168137"/>
            </a:xfrm>
            <a:custGeom>
              <a:avLst/>
              <a:gdLst/>
              <a:ahLst/>
              <a:cxnLst/>
              <a:rect l="l" t="t" r="r" b="b"/>
              <a:pathLst>
                <a:path w="5377" h="6434" extrusionOk="0">
                  <a:moveTo>
                    <a:pt x="549" y="1"/>
                  </a:moveTo>
                  <a:cubicBezTo>
                    <a:pt x="241" y="1"/>
                    <a:pt x="1" y="251"/>
                    <a:pt x="1" y="549"/>
                  </a:cubicBezTo>
                  <a:lnTo>
                    <a:pt x="1" y="5895"/>
                  </a:lnTo>
                  <a:cubicBezTo>
                    <a:pt x="1" y="6194"/>
                    <a:pt x="241" y="6434"/>
                    <a:pt x="549" y="6434"/>
                  </a:cubicBezTo>
                  <a:lnTo>
                    <a:pt x="4838" y="6434"/>
                  </a:lnTo>
                  <a:cubicBezTo>
                    <a:pt x="5136" y="6434"/>
                    <a:pt x="5376" y="6194"/>
                    <a:pt x="5376" y="5895"/>
                  </a:cubicBezTo>
                  <a:lnTo>
                    <a:pt x="5376" y="549"/>
                  </a:lnTo>
                  <a:cubicBezTo>
                    <a:pt x="5376" y="251"/>
                    <a:pt x="5136" y="1"/>
                    <a:pt x="4838"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33" name="Google Shape;14333;p80"/>
            <p:cNvSpPr/>
            <p:nvPr/>
          </p:nvSpPr>
          <p:spPr>
            <a:xfrm>
              <a:off x="2725830" y="1719170"/>
              <a:ext cx="108581" cy="87152"/>
            </a:xfrm>
            <a:custGeom>
              <a:avLst/>
              <a:gdLst/>
              <a:ahLst/>
              <a:cxnLst/>
              <a:rect l="l" t="t" r="r" b="b"/>
              <a:pathLst>
                <a:path w="4155" h="3335" extrusionOk="0">
                  <a:moveTo>
                    <a:pt x="2059" y="1"/>
                  </a:moveTo>
                  <a:cubicBezTo>
                    <a:pt x="1832" y="1"/>
                    <a:pt x="1606" y="118"/>
                    <a:pt x="1491" y="354"/>
                  </a:cubicBezTo>
                  <a:lnTo>
                    <a:pt x="1039" y="1248"/>
                  </a:lnTo>
                  <a:lnTo>
                    <a:pt x="1019" y="1277"/>
                  </a:lnTo>
                  <a:lnTo>
                    <a:pt x="0" y="3287"/>
                  </a:lnTo>
                  <a:cubicBezTo>
                    <a:pt x="77" y="3316"/>
                    <a:pt x="154" y="3335"/>
                    <a:pt x="240" y="3335"/>
                  </a:cubicBezTo>
                  <a:lnTo>
                    <a:pt x="4154" y="3335"/>
                  </a:lnTo>
                  <a:lnTo>
                    <a:pt x="3106" y="1277"/>
                  </a:lnTo>
                  <a:lnTo>
                    <a:pt x="3087" y="1248"/>
                  </a:lnTo>
                  <a:lnTo>
                    <a:pt x="2635" y="354"/>
                  </a:lnTo>
                  <a:cubicBezTo>
                    <a:pt x="2515" y="118"/>
                    <a:pt x="2286" y="1"/>
                    <a:pt x="2059" y="1"/>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34" name="Google Shape;14334;p80"/>
            <p:cNvSpPr/>
            <p:nvPr/>
          </p:nvSpPr>
          <p:spPr>
            <a:xfrm>
              <a:off x="2725830" y="1776400"/>
              <a:ext cx="28903" cy="29922"/>
            </a:xfrm>
            <a:custGeom>
              <a:avLst/>
              <a:gdLst/>
              <a:ahLst/>
              <a:cxnLst/>
              <a:rect l="l" t="t" r="r" b="b"/>
              <a:pathLst>
                <a:path w="1106" h="1145" extrusionOk="0">
                  <a:moveTo>
                    <a:pt x="558" y="1"/>
                  </a:moveTo>
                  <a:lnTo>
                    <a:pt x="0" y="1097"/>
                  </a:lnTo>
                  <a:cubicBezTo>
                    <a:pt x="77" y="1126"/>
                    <a:pt x="163" y="1145"/>
                    <a:pt x="240" y="1145"/>
                  </a:cubicBezTo>
                  <a:lnTo>
                    <a:pt x="1106" y="1145"/>
                  </a:lnTo>
                  <a:cubicBezTo>
                    <a:pt x="798" y="1145"/>
                    <a:pt x="558" y="905"/>
                    <a:pt x="558" y="597"/>
                  </a:cubicBezTo>
                  <a:lnTo>
                    <a:pt x="558" y="1"/>
                  </a:lnTo>
                  <a:close/>
                </a:path>
              </a:pathLst>
            </a:custGeom>
            <a:solidFill>
              <a:srgbClr val="859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35" name="Google Shape;14335;p80"/>
            <p:cNvSpPr/>
            <p:nvPr/>
          </p:nvSpPr>
          <p:spPr>
            <a:xfrm>
              <a:off x="2799445" y="1662828"/>
              <a:ext cx="60340" cy="55244"/>
            </a:xfrm>
            <a:custGeom>
              <a:avLst/>
              <a:gdLst/>
              <a:ahLst/>
              <a:cxnLst/>
              <a:rect l="l" t="t" r="r" b="b"/>
              <a:pathLst>
                <a:path w="2309" h="2114" extrusionOk="0">
                  <a:moveTo>
                    <a:pt x="1193" y="0"/>
                  </a:moveTo>
                  <a:cubicBezTo>
                    <a:pt x="385" y="116"/>
                    <a:pt x="1" y="1048"/>
                    <a:pt x="491" y="1693"/>
                  </a:cubicBezTo>
                  <a:cubicBezTo>
                    <a:pt x="707" y="1977"/>
                    <a:pt x="1025" y="2113"/>
                    <a:pt x="1339" y="2113"/>
                  </a:cubicBezTo>
                  <a:cubicBezTo>
                    <a:pt x="1738" y="2113"/>
                    <a:pt x="2131" y="1895"/>
                    <a:pt x="2308" y="1481"/>
                  </a:cubicBezTo>
                  <a:lnTo>
                    <a:pt x="2308" y="1481"/>
                  </a:lnTo>
                  <a:cubicBezTo>
                    <a:pt x="2261" y="1487"/>
                    <a:pt x="2213" y="1490"/>
                    <a:pt x="2167" y="1490"/>
                  </a:cubicBezTo>
                  <a:cubicBezTo>
                    <a:pt x="1421" y="1490"/>
                    <a:pt x="885" y="715"/>
                    <a:pt x="1193" y="0"/>
                  </a:cubicBezTo>
                  <a:close/>
                </a:path>
              </a:pathLst>
            </a:custGeom>
            <a:solidFill>
              <a:srgbClr val="CBD2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36" name="Google Shape;14336;p80"/>
            <p:cNvSpPr/>
            <p:nvPr/>
          </p:nvSpPr>
          <p:spPr>
            <a:xfrm>
              <a:off x="2752955" y="1719170"/>
              <a:ext cx="53545" cy="46019"/>
            </a:xfrm>
            <a:custGeom>
              <a:avLst/>
              <a:gdLst/>
              <a:ahLst/>
              <a:cxnLst/>
              <a:rect l="l" t="t" r="r" b="b"/>
              <a:pathLst>
                <a:path w="2049" h="1761" extrusionOk="0">
                  <a:moveTo>
                    <a:pt x="1025" y="1"/>
                  </a:moveTo>
                  <a:cubicBezTo>
                    <a:pt x="799" y="1"/>
                    <a:pt x="573" y="118"/>
                    <a:pt x="453" y="354"/>
                  </a:cubicBezTo>
                  <a:lnTo>
                    <a:pt x="1" y="1248"/>
                  </a:lnTo>
                  <a:cubicBezTo>
                    <a:pt x="255" y="1590"/>
                    <a:pt x="640" y="1760"/>
                    <a:pt x="1025" y="1760"/>
                  </a:cubicBezTo>
                  <a:cubicBezTo>
                    <a:pt x="1409" y="1760"/>
                    <a:pt x="1794" y="1590"/>
                    <a:pt x="2049" y="1248"/>
                  </a:cubicBezTo>
                  <a:lnTo>
                    <a:pt x="1597" y="354"/>
                  </a:lnTo>
                  <a:cubicBezTo>
                    <a:pt x="1477" y="118"/>
                    <a:pt x="1251" y="1"/>
                    <a:pt x="1025" y="1"/>
                  </a:cubicBez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37" name="Google Shape;14337;p80"/>
            <p:cNvSpPr/>
            <p:nvPr/>
          </p:nvSpPr>
          <p:spPr>
            <a:xfrm>
              <a:off x="2679079" y="1512044"/>
              <a:ext cx="312623" cy="342545"/>
            </a:xfrm>
            <a:custGeom>
              <a:avLst/>
              <a:gdLst/>
              <a:ahLst/>
              <a:cxnLst/>
              <a:rect l="l" t="t" r="r" b="b"/>
              <a:pathLst>
                <a:path w="11963" h="13108" extrusionOk="0">
                  <a:moveTo>
                    <a:pt x="11540" y="433"/>
                  </a:moveTo>
                  <a:lnTo>
                    <a:pt x="11540" y="12674"/>
                  </a:lnTo>
                  <a:lnTo>
                    <a:pt x="424" y="12674"/>
                  </a:lnTo>
                  <a:lnTo>
                    <a:pt x="424" y="433"/>
                  </a:lnTo>
                  <a:close/>
                  <a:moveTo>
                    <a:pt x="212" y="1"/>
                  </a:moveTo>
                  <a:cubicBezTo>
                    <a:pt x="97" y="1"/>
                    <a:pt x="0" y="97"/>
                    <a:pt x="0" y="212"/>
                  </a:cubicBezTo>
                  <a:lnTo>
                    <a:pt x="0" y="12896"/>
                  </a:lnTo>
                  <a:cubicBezTo>
                    <a:pt x="0" y="13011"/>
                    <a:pt x="97" y="13107"/>
                    <a:pt x="212" y="13107"/>
                  </a:cubicBezTo>
                  <a:lnTo>
                    <a:pt x="11751" y="13107"/>
                  </a:lnTo>
                  <a:cubicBezTo>
                    <a:pt x="11867" y="13107"/>
                    <a:pt x="11963" y="13011"/>
                    <a:pt x="11963" y="12896"/>
                  </a:cubicBezTo>
                  <a:lnTo>
                    <a:pt x="11963" y="212"/>
                  </a:lnTo>
                  <a:cubicBezTo>
                    <a:pt x="11963" y="97"/>
                    <a:pt x="11867" y="1"/>
                    <a:pt x="11751" y="1"/>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38" name="Google Shape;14338;p80"/>
            <p:cNvSpPr/>
            <p:nvPr/>
          </p:nvSpPr>
          <p:spPr>
            <a:xfrm>
              <a:off x="2667005" y="1499997"/>
              <a:ext cx="35227" cy="35200"/>
            </a:xfrm>
            <a:custGeom>
              <a:avLst/>
              <a:gdLst/>
              <a:ahLst/>
              <a:cxnLst/>
              <a:rect l="l" t="t" r="r" b="b"/>
              <a:pathLst>
                <a:path w="1348" h="1347" extrusionOk="0">
                  <a:moveTo>
                    <a:pt x="203" y="0"/>
                  </a:moveTo>
                  <a:cubicBezTo>
                    <a:pt x="87" y="0"/>
                    <a:pt x="1" y="96"/>
                    <a:pt x="1" y="202"/>
                  </a:cubicBezTo>
                  <a:lnTo>
                    <a:pt x="1" y="1144"/>
                  </a:lnTo>
                  <a:cubicBezTo>
                    <a:pt x="1" y="1260"/>
                    <a:pt x="87" y="1346"/>
                    <a:pt x="203" y="1346"/>
                  </a:cubicBezTo>
                  <a:lnTo>
                    <a:pt x="1145" y="1346"/>
                  </a:lnTo>
                  <a:cubicBezTo>
                    <a:pt x="1251" y="1346"/>
                    <a:pt x="1347" y="1260"/>
                    <a:pt x="1347" y="1144"/>
                  </a:cubicBezTo>
                  <a:lnTo>
                    <a:pt x="1347" y="202"/>
                  </a:lnTo>
                  <a:cubicBezTo>
                    <a:pt x="1347" y="87"/>
                    <a:pt x="1251" y="0"/>
                    <a:pt x="1145"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39" name="Google Shape;14339;p80"/>
            <p:cNvSpPr/>
            <p:nvPr/>
          </p:nvSpPr>
          <p:spPr>
            <a:xfrm>
              <a:off x="2818051" y="1499997"/>
              <a:ext cx="35436" cy="35200"/>
            </a:xfrm>
            <a:custGeom>
              <a:avLst/>
              <a:gdLst/>
              <a:ahLst/>
              <a:cxnLst/>
              <a:rect l="l" t="t" r="r" b="b"/>
              <a:pathLst>
                <a:path w="1356" h="1347" extrusionOk="0">
                  <a:moveTo>
                    <a:pt x="212" y="0"/>
                  </a:moveTo>
                  <a:cubicBezTo>
                    <a:pt x="96" y="0"/>
                    <a:pt x="0" y="87"/>
                    <a:pt x="0" y="202"/>
                  </a:cubicBezTo>
                  <a:lnTo>
                    <a:pt x="0" y="1144"/>
                  </a:lnTo>
                  <a:cubicBezTo>
                    <a:pt x="0" y="1260"/>
                    <a:pt x="96" y="1346"/>
                    <a:pt x="212" y="1346"/>
                  </a:cubicBezTo>
                  <a:lnTo>
                    <a:pt x="1144" y="1346"/>
                  </a:lnTo>
                  <a:cubicBezTo>
                    <a:pt x="1260" y="1346"/>
                    <a:pt x="1356" y="1260"/>
                    <a:pt x="1356" y="1144"/>
                  </a:cubicBezTo>
                  <a:lnTo>
                    <a:pt x="1356" y="202"/>
                  </a:lnTo>
                  <a:cubicBezTo>
                    <a:pt x="1356" y="87"/>
                    <a:pt x="1260" y="0"/>
                    <a:pt x="1144"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40" name="Google Shape;14340;p80"/>
            <p:cNvSpPr/>
            <p:nvPr/>
          </p:nvSpPr>
          <p:spPr>
            <a:xfrm>
              <a:off x="2968575" y="1499997"/>
              <a:ext cx="35200" cy="35200"/>
            </a:xfrm>
            <a:custGeom>
              <a:avLst/>
              <a:gdLst/>
              <a:ahLst/>
              <a:cxnLst/>
              <a:rect l="l" t="t" r="r" b="b"/>
              <a:pathLst>
                <a:path w="1347" h="1347" extrusionOk="0">
                  <a:moveTo>
                    <a:pt x="202" y="0"/>
                  </a:moveTo>
                  <a:cubicBezTo>
                    <a:pt x="87" y="0"/>
                    <a:pt x="0" y="87"/>
                    <a:pt x="0" y="202"/>
                  </a:cubicBezTo>
                  <a:lnTo>
                    <a:pt x="0" y="1144"/>
                  </a:lnTo>
                  <a:cubicBezTo>
                    <a:pt x="0" y="1260"/>
                    <a:pt x="87" y="1346"/>
                    <a:pt x="202" y="1346"/>
                  </a:cubicBezTo>
                  <a:lnTo>
                    <a:pt x="1144" y="1346"/>
                  </a:lnTo>
                  <a:cubicBezTo>
                    <a:pt x="1250" y="1346"/>
                    <a:pt x="1346" y="1260"/>
                    <a:pt x="1346" y="1144"/>
                  </a:cubicBezTo>
                  <a:lnTo>
                    <a:pt x="1346" y="202"/>
                  </a:lnTo>
                  <a:cubicBezTo>
                    <a:pt x="1346" y="87"/>
                    <a:pt x="1250" y="0"/>
                    <a:pt x="1144"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41" name="Google Shape;14341;p80"/>
            <p:cNvSpPr/>
            <p:nvPr/>
          </p:nvSpPr>
          <p:spPr>
            <a:xfrm>
              <a:off x="2667005" y="1831435"/>
              <a:ext cx="35227" cy="35200"/>
            </a:xfrm>
            <a:custGeom>
              <a:avLst/>
              <a:gdLst/>
              <a:ahLst/>
              <a:cxnLst/>
              <a:rect l="l" t="t" r="r" b="b"/>
              <a:pathLst>
                <a:path w="1348" h="1347" extrusionOk="0">
                  <a:moveTo>
                    <a:pt x="203" y="1"/>
                  </a:moveTo>
                  <a:cubicBezTo>
                    <a:pt x="87" y="1"/>
                    <a:pt x="1" y="87"/>
                    <a:pt x="1" y="202"/>
                  </a:cubicBezTo>
                  <a:lnTo>
                    <a:pt x="1" y="1145"/>
                  </a:lnTo>
                  <a:cubicBezTo>
                    <a:pt x="1" y="1251"/>
                    <a:pt x="87" y="1347"/>
                    <a:pt x="203" y="1347"/>
                  </a:cubicBezTo>
                  <a:lnTo>
                    <a:pt x="1145" y="1347"/>
                  </a:lnTo>
                  <a:cubicBezTo>
                    <a:pt x="1251" y="1347"/>
                    <a:pt x="1347" y="1251"/>
                    <a:pt x="1347" y="1145"/>
                  </a:cubicBezTo>
                  <a:lnTo>
                    <a:pt x="1347" y="202"/>
                  </a:lnTo>
                  <a:cubicBezTo>
                    <a:pt x="1347" y="87"/>
                    <a:pt x="1251" y="1"/>
                    <a:pt x="1145" y="1"/>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42" name="Google Shape;14342;p80"/>
            <p:cNvSpPr/>
            <p:nvPr/>
          </p:nvSpPr>
          <p:spPr>
            <a:xfrm>
              <a:off x="2818051" y="1831435"/>
              <a:ext cx="35436" cy="35200"/>
            </a:xfrm>
            <a:custGeom>
              <a:avLst/>
              <a:gdLst/>
              <a:ahLst/>
              <a:cxnLst/>
              <a:rect l="l" t="t" r="r" b="b"/>
              <a:pathLst>
                <a:path w="1356" h="1347" extrusionOk="0">
                  <a:moveTo>
                    <a:pt x="212" y="1"/>
                  </a:moveTo>
                  <a:cubicBezTo>
                    <a:pt x="96" y="1"/>
                    <a:pt x="0" y="87"/>
                    <a:pt x="0" y="202"/>
                  </a:cubicBezTo>
                  <a:lnTo>
                    <a:pt x="0" y="1145"/>
                  </a:lnTo>
                  <a:cubicBezTo>
                    <a:pt x="0" y="1251"/>
                    <a:pt x="96" y="1347"/>
                    <a:pt x="212" y="1347"/>
                  </a:cubicBezTo>
                  <a:lnTo>
                    <a:pt x="1144" y="1347"/>
                  </a:lnTo>
                  <a:cubicBezTo>
                    <a:pt x="1260" y="1347"/>
                    <a:pt x="1356" y="1251"/>
                    <a:pt x="1356" y="1145"/>
                  </a:cubicBezTo>
                  <a:lnTo>
                    <a:pt x="1356" y="202"/>
                  </a:lnTo>
                  <a:cubicBezTo>
                    <a:pt x="1356" y="87"/>
                    <a:pt x="1260" y="1"/>
                    <a:pt x="1144" y="1"/>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43" name="Google Shape;14343;p80"/>
            <p:cNvSpPr/>
            <p:nvPr/>
          </p:nvSpPr>
          <p:spPr>
            <a:xfrm>
              <a:off x="2968575" y="1831435"/>
              <a:ext cx="35200" cy="35200"/>
            </a:xfrm>
            <a:custGeom>
              <a:avLst/>
              <a:gdLst/>
              <a:ahLst/>
              <a:cxnLst/>
              <a:rect l="l" t="t" r="r" b="b"/>
              <a:pathLst>
                <a:path w="1347" h="1347" extrusionOk="0">
                  <a:moveTo>
                    <a:pt x="202" y="1"/>
                  </a:moveTo>
                  <a:cubicBezTo>
                    <a:pt x="87" y="1"/>
                    <a:pt x="0" y="87"/>
                    <a:pt x="0" y="202"/>
                  </a:cubicBezTo>
                  <a:lnTo>
                    <a:pt x="0" y="1145"/>
                  </a:lnTo>
                  <a:cubicBezTo>
                    <a:pt x="0" y="1251"/>
                    <a:pt x="87" y="1347"/>
                    <a:pt x="202" y="1347"/>
                  </a:cubicBezTo>
                  <a:lnTo>
                    <a:pt x="1144" y="1347"/>
                  </a:lnTo>
                  <a:cubicBezTo>
                    <a:pt x="1250" y="1347"/>
                    <a:pt x="1346" y="1251"/>
                    <a:pt x="1346" y="1145"/>
                  </a:cubicBezTo>
                  <a:lnTo>
                    <a:pt x="1346" y="202"/>
                  </a:lnTo>
                  <a:cubicBezTo>
                    <a:pt x="1346" y="87"/>
                    <a:pt x="1250" y="1"/>
                    <a:pt x="1144" y="1"/>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44" name="Google Shape;14344;p80"/>
            <p:cNvSpPr/>
            <p:nvPr/>
          </p:nvSpPr>
          <p:spPr>
            <a:xfrm>
              <a:off x="2667005" y="1666095"/>
              <a:ext cx="35227" cy="35200"/>
            </a:xfrm>
            <a:custGeom>
              <a:avLst/>
              <a:gdLst/>
              <a:ahLst/>
              <a:cxnLst/>
              <a:rect l="l" t="t" r="r" b="b"/>
              <a:pathLst>
                <a:path w="1348" h="1347" extrusionOk="0">
                  <a:moveTo>
                    <a:pt x="203" y="0"/>
                  </a:moveTo>
                  <a:cubicBezTo>
                    <a:pt x="87" y="0"/>
                    <a:pt x="1" y="87"/>
                    <a:pt x="1" y="202"/>
                  </a:cubicBezTo>
                  <a:lnTo>
                    <a:pt x="1" y="1145"/>
                  </a:lnTo>
                  <a:cubicBezTo>
                    <a:pt x="1" y="1260"/>
                    <a:pt x="87" y="1346"/>
                    <a:pt x="203" y="1346"/>
                  </a:cubicBezTo>
                  <a:lnTo>
                    <a:pt x="1145" y="1346"/>
                  </a:lnTo>
                  <a:cubicBezTo>
                    <a:pt x="1251" y="1346"/>
                    <a:pt x="1347" y="1260"/>
                    <a:pt x="1347" y="1145"/>
                  </a:cubicBezTo>
                  <a:lnTo>
                    <a:pt x="1347" y="202"/>
                  </a:lnTo>
                  <a:cubicBezTo>
                    <a:pt x="1347" y="87"/>
                    <a:pt x="1251" y="0"/>
                    <a:pt x="1145"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45" name="Google Shape;14345;p80"/>
            <p:cNvSpPr/>
            <p:nvPr/>
          </p:nvSpPr>
          <p:spPr>
            <a:xfrm>
              <a:off x="2968575" y="1666095"/>
              <a:ext cx="35200" cy="35200"/>
            </a:xfrm>
            <a:custGeom>
              <a:avLst/>
              <a:gdLst/>
              <a:ahLst/>
              <a:cxnLst/>
              <a:rect l="l" t="t" r="r" b="b"/>
              <a:pathLst>
                <a:path w="1347" h="1347" extrusionOk="0">
                  <a:moveTo>
                    <a:pt x="202" y="0"/>
                  </a:moveTo>
                  <a:cubicBezTo>
                    <a:pt x="87" y="0"/>
                    <a:pt x="0" y="87"/>
                    <a:pt x="0" y="202"/>
                  </a:cubicBezTo>
                  <a:lnTo>
                    <a:pt x="0" y="1145"/>
                  </a:lnTo>
                  <a:cubicBezTo>
                    <a:pt x="0" y="1260"/>
                    <a:pt x="87" y="1346"/>
                    <a:pt x="202" y="1346"/>
                  </a:cubicBezTo>
                  <a:lnTo>
                    <a:pt x="1144" y="1346"/>
                  </a:lnTo>
                  <a:cubicBezTo>
                    <a:pt x="1250" y="1346"/>
                    <a:pt x="1346" y="1260"/>
                    <a:pt x="1346" y="1145"/>
                  </a:cubicBezTo>
                  <a:lnTo>
                    <a:pt x="1346" y="202"/>
                  </a:lnTo>
                  <a:cubicBezTo>
                    <a:pt x="1346" y="87"/>
                    <a:pt x="1250" y="0"/>
                    <a:pt x="1144"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46" name="Google Shape;14346;p80"/>
            <p:cNvSpPr/>
            <p:nvPr/>
          </p:nvSpPr>
          <p:spPr>
            <a:xfrm>
              <a:off x="2893182" y="1554901"/>
              <a:ext cx="68807" cy="64782"/>
            </a:xfrm>
            <a:custGeom>
              <a:avLst/>
              <a:gdLst/>
              <a:ahLst/>
              <a:cxnLst/>
              <a:rect l="l" t="t" r="r" b="b"/>
              <a:pathLst>
                <a:path w="2633" h="2479" extrusionOk="0">
                  <a:moveTo>
                    <a:pt x="2327" y="1"/>
                  </a:moveTo>
                  <a:cubicBezTo>
                    <a:pt x="2279" y="1"/>
                    <a:pt x="2229" y="19"/>
                    <a:pt x="2183" y="63"/>
                  </a:cubicBezTo>
                  <a:lnTo>
                    <a:pt x="125" y="2120"/>
                  </a:lnTo>
                  <a:cubicBezTo>
                    <a:pt x="0" y="2255"/>
                    <a:pt x="96" y="2476"/>
                    <a:pt x="279" y="2476"/>
                  </a:cubicBezTo>
                  <a:cubicBezTo>
                    <a:pt x="287" y="2477"/>
                    <a:pt x="294" y="2478"/>
                    <a:pt x="302" y="2478"/>
                  </a:cubicBezTo>
                  <a:cubicBezTo>
                    <a:pt x="352" y="2478"/>
                    <a:pt x="400" y="2452"/>
                    <a:pt x="433" y="2419"/>
                  </a:cubicBezTo>
                  <a:lnTo>
                    <a:pt x="2491" y="370"/>
                  </a:lnTo>
                  <a:cubicBezTo>
                    <a:pt x="2632" y="214"/>
                    <a:pt x="2492" y="1"/>
                    <a:pt x="232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47" name="Google Shape;14347;p80"/>
            <p:cNvSpPr/>
            <p:nvPr/>
          </p:nvSpPr>
          <p:spPr>
            <a:xfrm>
              <a:off x="2889184" y="1587462"/>
              <a:ext cx="38702" cy="37735"/>
            </a:xfrm>
            <a:custGeom>
              <a:avLst/>
              <a:gdLst/>
              <a:ahLst/>
              <a:cxnLst/>
              <a:rect l="l" t="t" r="r" b="b"/>
              <a:pathLst>
                <a:path w="1481" h="1444" extrusionOk="0">
                  <a:moveTo>
                    <a:pt x="251" y="0"/>
                  </a:moveTo>
                  <a:cubicBezTo>
                    <a:pt x="205" y="0"/>
                    <a:pt x="160" y="35"/>
                    <a:pt x="153" y="86"/>
                  </a:cubicBezTo>
                  <a:lnTo>
                    <a:pt x="86" y="672"/>
                  </a:lnTo>
                  <a:lnTo>
                    <a:pt x="9" y="1346"/>
                  </a:lnTo>
                  <a:cubicBezTo>
                    <a:pt x="0" y="1398"/>
                    <a:pt x="48" y="1443"/>
                    <a:pt x="100" y="1443"/>
                  </a:cubicBezTo>
                  <a:cubicBezTo>
                    <a:pt x="105" y="1443"/>
                    <a:pt x="110" y="1443"/>
                    <a:pt x="115" y="1442"/>
                  </a:cubicBezTo>
                  <a:lnTo>
                    <a:pt x="778" y="1365"/>
                  </a:lnTo>
                  <a:lnTo>
                    <a:pt x="1375" y="1298"/>
                  </a:lnTo>
                  <a:cubicBezTo>
                    <a:pt x="1451" y="1288"/>
                    <a:pt x="1480" y="1192"/>
                    <a:pt x="1423" y="1134"/>
                  </a:cubicBezTo>
                  <a:lnTo>
                    <a:pt x="317" y="28"/>
                  </a:lnTo>
                  <a:cubicBezTo>
                    <a:pt x="298" y="9"/>
                    <a:pt x="274" y="0"/>
                    <a:pt x="251" y="0"/>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48" name="Google Shape;14348;p80"/>
            <p:cNvSpPr/>
            <p:nvPr/>
          </p:nvSpPr>
          <p:spPr>
            <a:xfrm>
              <a:off x="2923574" y="1552262"/>
              <a:ext cx="38728" cy="37814"/>
            </a:xfrm>
            <a:custGeom>
              <a:avLst/>
              <a:gdLst/>
              <a:ahLst/>
              <a:cxnLst/>
              <a:rect l="l" t="t" r="r" b="b"/>
              <a:pathLst>
                <a:path w="1482" h="1447" extrusionOk="0">
                  <a:moveTo>
                    <a:pt x="1366" y="0"/>
                  </a:moveTo>
                  <a:lnTo>
                    <a:pt x="703" y="77"/>
                  </a:lnTo>
                  <a:lnTo>
                    <a:pt x="107" y="154"/>
                  </a:lnTo>
                  <a:cubicBezTo>
                    <a:pt x="30" y="164"/>
                    <a:pt x="1" y="260"/>
                    <a:pt x="59" y="308"/>
                  </a:cubicBezTo>
                  <a:lnTo>
                    <a:pt x="1164" y="1423"/>
                  </a:lnTo>
                  <a:cubicBezTo>
                    <a:pt x="1184" y="1439"/>
                    <a:pt x="1207" y="1447"/>
                    <a:pt x="1230" y="1447"/>
                  </a:cubicBezTo>
                  <a:cubicBezTo>
                    <a:pt x="1277" y="1447"/>
                    <a:pt x="1321" y="1417"/>
                    <a:pt x="1328" y="1366"/>
                  </a:cubicBezTo>
                  <a:lnTo>
                    <a:pt x="1395" y="779"/>
                  </a:lnTo>
                  <a:lnTo>
                    <a:pt x="1472" y="106"/>
                  </a:lnTo>
                  <a:cubicBezTo>
                    <a:pt x="1482" y="48"/>
                    <a:pt x="1424" y="0"/>
                    <a:pt x="1366" y="0"/>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349" name="Google Shape;14349;p80"/>
          <p:cNvGrpSpPr/>
          <p:nvPr/>
        </p:nvGrpSpPr>
        <p:grpSpPr>
          <a:xfrm>
            <a:off x="3564866" y="1499997"/>
            <a:ext cx="326473" cy="366639"/>
            <a:chOff x="3564866" y="1499997"/>
            <a:chExt cx="326473" cy="366639"/>
          </a:xfrm>
        </p:grpSpPr>
        <p:sp>
          <p:nvSpPr>
            <p:cNvPr id="14350" name="Google Shape;14350;p80"/>
            <p:cNvSpPr/>
            <p:nvPr/>
          </p:nvSpPr>
          <p:spPr>
            <a:xfrm>
              <a:off x="3595284" y="1499997"/>
              <a:ext cx="263389" cy="366404"/>
            </a:xfrm>
            <a:custGeom>
              <a:avLst/>
              <a:gdLst/>
              <a:ahLst/>
              <a:cxnLst/>
              <a:rect l="l" t="t" r="r" b="b"/>
              <a:pathLst>
                <a:path w="10079" h="14021" extrusionOk="0">
                  <a:moveTo>
                    <a:pt x="1308" y="0"/>
                  </a:moveTo>
                  <a:cubicBezTo>
                    <a:pt x="587" y="0"/>
                    <a:pt x="0" y="587"/>
                    <a:pt x="0" y="1308"/>
                  </a:cubicBezTo>
                  <a:lnTo>
                    <a:pt x="0" y="14020"/>
                  </a:lnTo>
                  <a:lnTo>
                    <a:pt x="7789" y="14020"/>
                  </a:lnTo>
                  <a:cubicBezTo>
                    <a:pt x="8453" y="14020"/>
                    <a:pt x="8991" y="13482"/>
                    <a:pt x="8991" y="12818"/>
                  </a:cubicBezTo>
                  <a:lnTo>
                    <a:pt x="8991" y="1154"/>
                  </a:lnTo>
                  <a:cubicBezTo>
                    <a:pt x="8991" y="548"/>
                    <a:pt x="9472" y="38"/>
                    <a:pt x="10078" y="0"/>
                  </a:cubicBez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51" name="Google Shape;14351;p80"/>
            <p:cNvSpPr/>
            <p:nvPr/>
          </p:nvSpPr>
          <p:spPr>
            <a:xfrm>
              <a:off x="3623690" y="1499997"/>
              <a:ext cx="234983" cy="366404"/>
            </a:xfrm>
            <a:custGeom>
              <a:avLst/>
              <a:gdLst/>
              <a:ahLst/>
              <a:cxnLst/>
              <a:rect l="l" t="t" r="r" b="b"/>
              <a:pathLst>
                <a:path w="8992" h="14021" extrusionOk="0">
                  <a:moveTo>
                    <a:pt x="1308" y="0"/>
                  </a:moveTo>
                  <a:cubicBezTo>
                    <a:pt x="587" y="0"/>
                    <a:pt x="0" y="587"/>
                    <a:pt x="0" y="1308"/>
                  </a:cubicBezTo>
                  <a:lnTo>
                    <a:pt x="0" y="14020"/>
                  </a:lnTo>
                  <a:lnTo>
                    <a:pt x="6702" y="14020"/>
                  </a:lnTo>
                  <a:cubicBezTo>
                    <a:pt x="7366" y="14020"/>
                    <a:pt x="7904" y="13482"/>
                    <a:pt x="7904" y="12818"/>
                  </a:cubicBezTo>
                  <a:lnTo>
                    <a:pt x="7904" y="1154"/>
                  </a:lnTo>
                  <a:cubicBezTo>
                    <a:pt x="7904" y="548"/>
                    <a:pt x="8385" y="38"/>
                    <a:pt x="8991" y="0"/>
                  </a:cubicBezTo>
                  <a:close/>
                </a:path>
              </a:pathLst>
            </a:custGeom>
            <a:solidFill>
              <a:srgbClr val="EC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52" name="Google Shape;14352;p80"/>
            <p:cNvSpPr/>
            <p:nvPr/>
          </p:nvSpPr>
          <p:spPr>
            <a:xfrm>
              <a:off x="3830241" y="1499997"/>
              <a:ext cx="61098" cy="87204"/>
            </a:xfrm>
            <a:custGeom>
              <a:avLst/>
              <a:gdLst/>
              <a:ahLst/>
              <a:cxnLst/>
              <a:rect l="l" t="t" r="r" b="b"/>
              <a:pathLst>
                <a:path w="2338" h="3337" extrusionOk="0">
                  <a:moveTo>
                    <a:pt x="1164" y="0"/>
                  </a:moveTo>
                  <a:cubicBezTo>
                    <a:pt x="520" y="0"/>
                    <a:pt x="0" y="519"/>
                    <a:pt x="0" y="1164"/>
                  </a:cubicBezTo>
                  <a:lnTo>
                    <a:pt x="0" y="3337"/>
                  </a:lnTo>
                  <a:lnTo>
                    <a:pt x="1616" y="3337"/>
                  </a:lnTo>
                  <a:cubicBezTo>
                    <a:pt x="2010" y="3337"/>
                    <a:pt x="2337" y="3010"/>
                    <a:pt x="2337" y="2616"/>
                  </a:cubicBezTo>
                  <a:lnTo>
                    <a:pt x="2337" y="1164"/>
                  </a:lnTo>
                  <a:cubicBezTo>
                    <a:pt x="2337" y="519"/>
                    <a:pt x="1818" y="0"/>
                    <a:pt x="1174" y="0"/>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53" name="Google Shape;14353;p80"/>
            <p:cNvSpPr/>
            <p:nvPr/>
          </p:nvSpPr>
          <p:spPr>
            <a:xfrm>
              <a:off x="3564866" y="1779431"/>
              <a:ext cx="230724" cy="87204"/>
            </a:xfrm>
            <a:custGeom>
              <a:avLst/>
              <a:gdLst/>
              <a:ahLst/>
              <a:cxnLst/>
              <a:rect l="l" t="t" r="r" b="b"/>
              <a:pathLst>
                <a:path w="8829" h="3337" extrusionOk="0">
                  <a:moveTo>
                    <a:pt x="722" y="0"/>
                  </a:moveTo>
                  <a:cubicBezTo>
                    <a:pt x="318" y="0"/>
                    <a:pt x="1" y="317"/>
                    <a:pt x="1" y="721"/>
                  </a:cubicBezTo>
                  <a:lnTo>
                    <a:pt x="1" y="2173"/>
                  </a:lnTo>
                  <a:cubicBezTo>
                    <a:pt x="1" y="2241"/>
                    <a:pt x="1" y="2317"/>
                    <a:pt x="20" y="2394"/>
                  </a:cubicBezTo>
                  <a:cubicBezTo>
                    <a:pt x="126" y="2933"/>
                    <a:pt x="607" y="3327"/>
                    <a:pt x="1155" y="3337"/>
                  </a:cubicBezTo>
                  <a:lnTo>
                    <a:pt x="8828" y="3337"/>
                  </a:lnTo>
                  <a:lnTo>
                    <a:pt x="8828" y="3327"/>
                  </a:lnTo>
                  <a:cubicBezTo>
                    <a:pt x="8328" y="3260"/>
                    <a:pt x="7925" y="2885"/>
                    <a:pt x="7828" y="2385"/>
                  </a:cubicBezTo>
                  <a:cubicBezTo>
                    <a:pt x="7819" y="2317"/>
                    <a:pt x="7809" y="2241"/>
                    <a:pt x="7809" y="2173"/>
                  </a:cubicBezTo>
                  <a:lnTo>
                    <a:pt x="7809" y="721"/>
                  </a:lnTo>
                  <a:cubicBezTo>
                    <a:pt x="7809" y="317"/>
                    <a:pt x="7482" y="0"/>
                    <a:pt x="7088"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54" name="Google Shape;14354;p80"/>
            <p:cNvSpPr/>
            <p:nvPr/>
          </p:nvSpPr>
          <p:spPr>
            <a:xfrm>
              <a:off x="3565389" y="1841993"/>
              <a:ext cx="230201" cy="24643"/>
            </a:xfrm>
            <a:custGeom>
              <a:avLst/>
              <a:gdLst/>
              <a:ahLst/>
              <a:cxnLst/>
              <a:rect l="l" t="t" r="r" b="b"/>
              <a:pathLst>
                <a:path w="8809" h="943" extrusionOk="0">
                  <a:moveTo>
                    <a:pt x="0" y="0"/>
                  </a:moveTo>
                  <a:cubicBezTo>
                    <a:pt x="106" y="539"/>
                    <a:pt x="587" y="933"/>
                    <a:pt x="1135" y="943"/>
                  </a:cubicBezTo>
                  <a:lnTo>
                    <a:pt x="8808" y="943"/>
                  </a:lnTo>
                  <a:lnTo>
                    <a:pt x="8808" y="933"/>
                  </a:lnTo>
                  <a:cubicBezTo>
                    <a:pt x="8308" y="866"/>
                    <a:pt x="7905" y="491"/>
                    <a:pt x="7818" y="0"/>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55" name="Google Shape;14355;p80"/>
            <p:cNvSpPr/>
            <p:nvPr/>
          </p:nvSpPr>
          <p:spPr>
            <a:xfrm>
              <a:off x="3635659" y="1593708"/>
              <a:ext cx="153737" cy="11368"/>
            </a:xfrm>
            <a:custGeom>
              <a:avLst/>
              <a:gdLst/>
              <a:ahLst/>
              <a:cxnLst/>
              <a:rect l="l" t="t" r="r" b="b"/>
              <a:pathLst>
                <a:path w="5883" h="435" extrusionOk="0">
                  <a:moveTo>
                    <a:pt x="284" y="0"/>
                  </a:moveTo>
                  <a:cubicBezTo>
                    <a:pt x="0" y="0"/>
                    <a:pt x="0" y="434"/>
                    <a:pt x="284" y="434"/>
                  </a:cubicBezTo>
                  <a:cubicBezTo>
                    <a:pt x="290" y="434"/>
                    <a:pt x="296" y="434"/>
                    <a:pt x="302" y="433"/>
                  </a:cubicBezTo>
                  <a:lnTo>
                    <a:pt x="5581" y="433"/>
                  </a:lnTo>
                  <a:cubicBezTo>
                    <a:pt x="5587" y="434"/>
                    <a:pt x="5593" y="434"/>
                    <a:pt x="5599" y="434"/>
                  </a:cubicBezTo>
                  <a:cubicBezTo>
                    <a:pt x="5883" y="434"/>
                    <a:pt x="5883" y="0"/>
                    <a:pt x="5599" y="0"/>
                  </a:cubicBezTo>
                  <a:cubicBezTo>
                    <a:pt x="5593" y="0"/>
                    <a:pt x="5587" y="0"/>
                    <a:pt x="5581" y="1"/>
                  </a:cubicBezTo>
                  <a:lnTo>
                    <a:pt x="302" y="1"/>
                  </a:lnTo>
                  <a:cubicBezTo>
                    <a:pt x="296" y="0"/>
                    <a:pt x="290" y="0"/>
                    <a:pt x="284" y="0"/>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56" name="Google Shape;14356;p80"/>
            <p:cNvSpPr/>
            <p:nvPr/>
          </p:nvSpPr>
          <p:spPr>
            <a:xfrm>
              <a:off x="3635659" y="1639675"/>
              <a:ext cx="152901" cy="11368"/>
            </a:xfrm>
            <a:custGeom>
              <a:avLst/>
              <a:gdLst/>
              <a:ahLst/>
              <a:cxnLst/>
              <a:rect l="l" t="t" r="r" b="b"/>
              <a:pathLst>
                <a:path w="5851" h="435" extrusionOk="0">
                  <a:moveTo>
                    <a:pt x="284" y="1"/>
                  </a:moveTo>
                  <a:cubicBezTo>
                    <a:pt x="0" y="1"/>
                    <a:pt x="0" y="435"/>
                    <a:pt x="284" y="435"/>
                  </a:cubicBezTo>
                  <a:cubicBezTo>
                    <a:pt x="290" y="435"/>
                    <a:pt x="296" y="435"/>
                    <a:pt x="302" y="434"/>
                  </a:cubicBezTo>
                  <a:lnTo>
                    <a:pt x="5581" y="434"/>
                  </a:lnTo>
                  <a:cubicBezTo>
                    <a:pt x="5850" y="415"/>
                    <a:pt x="5850" y="21"/>
                    <a:pt x="5581" y="2"/>
                  </a:cubicBezTo>
                  <a:lnTo>
                    <a:pt x="302" y="2"/>
                  </a:lnTo>
                  <a:cubicBezTo>
                    <a:pt x="296" y="1"/>
                    <a:pt x="290" y="1"/>
                    <a:pt x="284" y="1"/>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57" name="Google Shape;14357;p80"/>
            <p:cNvSpPr/>
            <p:nvPr/>
          </p:nvSpPr>
          <p:spPr>
            <a:xfrm>
              <a:off x="3635659" y="1685668"/>
              <a:ext cx="152901" cy="11368"/>
            </a:xfrm>
            <a:custGeom>
              <a:avLst/>
              <a:gdLst/>
              <a:ahLst/>
              <a:cxnLst/>
              <a:rect l="l" t="t" r="r" b="b"/>
              <a:pathLst>
                <a:path w="5851" h="435" extrusionOk="0">
                  <a:moveTo>
                    <a:pt x="284" y="1"/>
                  </a:moveTo>
                  <a:cubicBezTo>
                    <a:pt x="0" y="1"/>
                    <a:pt x="0" y="435"/>
                    <a:pt x="284" y="435"/>
                  </a:cubicBezTo>
                  <a:cubicBezTo>
                    <a:pt x="290" y="435"/>
                    <a:pt x="296" y="434"/>
                    <a:pt x="302" y="434"/>
                  </a:cubicBezTo>
                  <a:lnTo>
                    <a:pt x="5581" y="434"/>
                  </a:lnTo>
                  <a:cubicBezTo>
                    <a:pt x="5850" y="415"/>
                    <a:pt x="5850" y="20"/>
                    <a:pt x="5581" y="1"/>
                  </a:cubicBezTo>
                  <a:lnTo>
                    <a:pt x="302" y="1"/>
                  </a:lnTo>
                  <a:cubicBezTo>
                    <a:pt x="296" y="1"/>
                    <a:pt x="290" y="1"/>
                    <a:pt x="284" y="1"/>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58" name="Google Shape;14358;p80"/>
            <p:cNvSpPr/>
            <p:nvPr/>
          </p:nvSpPr>
          <p:spPr>
            <a:xfrm>
              <a:off x="3635659" y="1731661"/>
              <a:ext cx="152901" cy="11368"/>
            </a:xfrm>
            <a:custGeom>
              <a:avLst/>
              <a:gdLst/>
              <a:ahLst/>
              <a:cxnLst/>
              <a:rect l="l" t="t" r="r" b="b"/>
              <a:pathLst>
                <a:path w="5851" h="435" extrusionOk="0">
                  <a:moveTo>
                    <a:pt x="284" y="0"/>
                  </a:moveTo>
                  <a:cubicBezTo>
                    <a:pt x="0" y="0"/>
                    <a:pt x="0" y="434"/>
                    <a:pt x="284" y="434"/>
                  </a:cubicBezTo>
                  <a:cubicBezTo>
                    <a:pt x="290" y="434"/>
                    <a:pt x="296" y="434"/>
                    <a:pt x="302" y="434"/>
                  </a:cubicBezTo>
                  <a:lnTo>
                    <a:pt x="5581" y="434"/>
                  </a:lnTo>
                  <a:cubicBezTo>
                    <a:pt x="5850" y="414"/>
                    <a:pt x="5850" y="20"/>
                    <a:pt x="5581" y="1"/>
                  </a:cubicBezTo>
                  <a:lnTo>
                    <a:pt x="302" y="1"/>
                  </a:lnTo>
                  <a:cubicBezTo>
                    <a:pt x="296" y="1"/>
                    <a:pt x="290" y="0"/>
                    <a:pt x="284" y="0"/>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359" name="Google Shape;14359;p80"/>
          <p:cNvGrpSpPr/>
          <p:nvPr/>
        </p:nvGrpSpPr>
        <p:grpSpPr>
          <a:xfrm>
            <a:off x="1314074" y="1499997"/>
            <a:ext cx="364392" cy="366639"/>
            <a:chOff x="1314074" y="1499997"/>
            <a:chExt cx="364392" cy="366639"/>
          </a:xfrm>
        </p:grpSpPr>
        <p:sp>
          <p:nvSpPr>
            <p:cNvPr id="14360" name="Google Shape;14360;p80"/>
            <p:cNvSpPr/>
            <p:nvPr/>
          </p:nvSpPr>
          <p:spPr>
            <a:xfrm>
              <a:off x="1467602" y="1715093"/>
              <a:ext cx="57073" cy="132440"/>
            </a:xfrm>
            <a:custGeom>
              <a:avLst/>
              <a:gdLst/>
              <a:ahLst/>
              <a:cxnLst/>
              <a:rect l="l" t="t" r="r" b="b"/>
              <a:pathLst>
                <a:path w="2184" h="5068" extrusionOk="0">
                  <a:moveTo>
                    <a:pt x="1" y="0"/>
                  </a:moveTo>
                  <a:lnTo>
                    <a:pt x="1" y="5068"/>
                  </a:lnTo>
                  <a:lnTo>
                    <a:pt x="2183" y="5068"/>
                  </a:lnTo>
                  <a:lnTo>
                    <a:pt x="2183" y="0"/>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61" name="Google Shape;14361;p80"/>
            <p:cNvSpPr/>
            <p:nvPr/>
          </p:nvSpPr>
          <p:spPr>
            <a:xfrm>
              <a:off x="1494492" y="1756539"/>
              <a:ext cx="30183" cy="90993"/>
            </a:xfrm>
            <a:custGeom>
              <a:avLst/>
              <a:gdLst/>
              <a:ahLst/>
              <a:cxnLst/>
              <a:rect l="l" t="t" r="r" b="b"/>
              <a:pathLst>
                <a:path w="1155" h="3482" extrusionOk="0">
                  <a:moveTo>
                    <a:pt x="597" y="1"/>
                  </a:moveTo>
                  <a:cubicBezTo>
                    <a:pt x="270" y="1"/>
                    <a:pt x="0" y="270"/>
                    <a:pt x="0" y="607"/>
                  </a:cubicBezTo>
                  <a:lnTo>
                    <a:pt x="0" y="3482"/>
                  </a:lnTo>
                  <a:lnTo>
                    <a:pt x="1154" y="3482"/>
                  </a:lnTo>
                  <a:lnTo>
                    <a:pt x="1154" y="11"/>
                  </a:lnTo>
                  <a:lnTo>
                    <a:pt x="597" y="1"/>
                  </a:ln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62" name="Google Shape;14362;p80"/>
            <p:cNvSpPr/>
            <p:nvPr/>
          </p:nvSpPr>
          <p:spPr>
            <a:xfrm>
              <a:off x="1408307" y="1830677"/>
              <a:ext cx="175924" cy="35958"/>
            </a:xfrm>
            <a:custGeom>
              <a:avLst/>
              <a:gdLst/>
              <a:ahLst/>
              <a:cxnLst/>
              <a:rect l="l" t="t" r="r" b="b"/>
              <a:pathLst>
                <a:path w="6732" h="1376" extrusionOk="0">
                  <a:moveTo>
                    <a:pt x="644" y="1"/>
                  </a:moveTo>
                  <a:cubicBezTo>
                    <a:pt x="289" y="1"/>
                    <a:pt x="0" y="289"/>
                    <a:pt x="0" y="645"/>
                  </a:cubicBezTo>
                  <a:lnTo>
                    <a:pt x="0" y="732"/>
                  </a:lnTo>
                  <a:cubicBezTo>
                    <a:pt x="0" y="1087"/>
                    <a:pt x="289" y="1376"/>
                    <a:pt x="644" y="1376"/>
                  </a:cubicBezTo>
                  <a:lnTo>
                    <a:pt x="6087" y="1376"/>
                  </a:lnTo>
                  <a:cubicBezTo>
                    <a:pt x="6443" y="1376"/>
                    <a:pt x="6731" y="1087"/>
                    <a:pt x="6731" y="732"/>
                  </a:cubicBezTo>
                  <a:lnTo>
                    <a:pt x="6731" y="645"/>
                  </a:lnTo>
                  <a:cubicBezTo>
                    <a:pt x="6731" y="289"/>
                    <a:pt x="6443" y="1"/>
                    <a:pt x="6087"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63" name="Google Shape;14363;p80"/>
            <p:cNvSpPr/>
            <p:nvPr/>
          </p:nvSpPr>
          <p:spPr>
            <a:xfrm>
              <a:off x="1431670" y="1849780"/>
              <a:ext cx="152562" cy="16855"/>
            </a:xfrm>
            <a:custGeom>
              <a:avLst/>
              <a:gdLst/>
              <a:ahLst/>
              <a:cxnLst/>
              <a:rect l="l" t="t" r="r" b="b"/>
              <a:pathLst>
                <a:path w="5838" h="645" extrusionOk="0">
                  <a:moveTo>
                    <a:pt x="645" y="1"/>
                  </a:moveTo>
                  <a:cubicBezTo>
                    <a:pt x="289" y="1"/>
                    <a:pt x="0" y="289"/>
                    <a:pt x="0" y="645"/>
                  </a:cubicBezTo>
                  <a:lnTo>
                    <a:pt x="5193" y="645"/>
                  </a:lnTo>
                  <a:cubicBezTo>
                    <a:pt x="5549" y="645"/>
                    <a:pt x="5837" y="356"/>
                    <a:pt x="5837" y="1"/>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64" name="Google Shape;14364;p80"/>
            <p:cNvSpPr/>
            <p:nvPr/>
          </p:nvSpPr>
          <p:spPr>
            <a:xfrm>
              <a:off x="1314074" y="1499997"/>
              <a:ext cx="364392" cy="231952"/>
            </a:xfrm>
            <a:custGeom>
              <a:avLst/>
              <a:gdLst/>
              <a:ahLst/>
              <a:cxnLst/>
              <a:rect l="l" t="t" r="r" b="b"/>
              <a:pathLst>
                <a:path w="13944" h="8876" extrusionOk="0">
                  <a:moveTo>
                    <a:pt x="1414" y="0"/>
                  </a:moveTo>
                  <a:cubicBezTo>
                    <a:pt x="635" y="0"/>
                    <a:pt x="0" y="635"/>
                    <a:pt x="0" y="1414"/>
                  </a:cubicBezTo>
                  <a:lnTo>
                    <a:pt x="0" y="7462"/>
                  </a:lnTo>
                  <a:cubicBezTo>
                    <a:pt x="0" y="8241"/>
                    <a:pt x="635" y="8876"/>
                    <a:pt x="1414" y="8876"/>
                  </a:cubicBezTo>
                  <a:lnTo>
                    <a:pt x="12520" y="8876"/>
                  </a:lnTo>
                  <a:cubicBezTo>
                    <a:pt x="13309" y="8876"/>
                    <a:pt x="13943" y="8241"/>
                    <a:pt x="13943" y="7462"/>
                  </a:cubicBezTo>
                  <a:lnTo>
                    <a:pt x="13943" y="1414"/>
                  </a:lnTo>
                  <a:cubicBezTo>
                    <a:pt x="13943" y="635"/>
                    <a:pt x="13309" y="0"/>
                    <a:pt x="12520" y="0"/>
                  </a:cubicBezTo>
                  <a:close/>
                </a:path>
              </a:pathLst>
            </a:custGeom>
            <a:solidFill>
              <a:srgbClr val="E5EA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65" name="Google Shape;14365;p80"/>
            <p:cNvSpPr/>
            <p:nvPr/>
          </p:nvSpPr>
          <p:spPr>
            <a:xfrm>
              <a:off x="1335920" y="1520092"/>
              <a:ext cx="320672" cy="188990"/>
            </a:xfrm>
            <a:custGeom>
              <a:avLst/>
              <a:gdLst/>
              <a:ahLst/>
              <a:cxnLst/>
              <a:rect l="l" t="t" r="r" b="b"/>
              <a:pathLst>
                <a:path w="12271" h="7232" extrusionOk="0">
                  <a:moveTo>
                    <a:pt x="895" y="0"/>
                  </a:moveTo>
                  <a:cubicBezTo>
                    <a:pt x="405" y="0"/>
                    <a:pt x="1" y="395"/>
                    <a:pt x="1" y="895"/>
                  </a:cubicBezTo>
                  <a:lnTo>
                    <a:pt x="1" y="6337"/>
                  </a:lnTo>
                  <a:cubicBezTo>
                    <a:pt x="1" y="6837"/>
                    <a:pt x="405" y="7232"/>
                    <a:pt x="895" y="7232"/>
                  </a:cubicBezTo>
                  <a:lnTo>
                    <a:pt x="11377" y="7232"/>
                  </a:lnTo>
                  <a:cubicBezTo>
                    <a:pt x="11838" y="7232"/>
                    <a:pt x="12213" y="6895"/>
                    <a:pt x="12271" y="6443"/>
                  </a:cubicBezTo>
                  <a:cubicBezTo>
                    <a:pt x="12271" y="6405"/>
                    <a:pt x="12271" y="6376"/>
                    <a:pt x="12271" y="6337"/>
                  </a:cubicBezTo>
                  <a:lnTo>
                    <a:pt x="12271" y="895"/>
                  </a:lnTo>
                  <a:cubicBezTo>
                    <a:pt x="12271" y="404"/>
                    <a:pt x="11867" y="0"/>
                    <a:pt x="11377" y="0"/>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66" name="Google Shape;14366;p80"/>
            <p:cNvSpPr/>
            <p:nvPr/>
          </p:nvSpPr>
          <p:spPr>
            <a:xfrm>
              <a:off x="1359544" y="1520092"/>
              <a:ext cx="297048" cy="168398"/>
            </a:xfrm>
            <a:custGeom>
              <a:avLst/>
              <a:gdLst/>
              <a:ahLst/>
              <a:cxnLst/>
              <a:rect l="l" t="t" r="r" b="b"/>
              <a:pathLst>
                <a:path w="11367" h="6444" extrusionOk="0">
                  <a:moveTo>
                    <a:pt x="10480" y="0"/>
                  </a:moveTo>
                  <a:cubicBezTo>
                    <a:pt x="10475" y="0"/>
                    <a:pt x="10469" y="0"/>
                    <a:pt x="10463" y="0"/>
                  </a:cubicBezTo>
                  <a:lnTo>
                    <a:pt x="10" y="0"/>
                  </a:lnTo>
                  <a:cubicBezTo>
                    <a:pt x="1" y="29"/>
                    <a:pt x="1" y="68"/>
                    <a:pt x="10" y="96"/>
                  </a:cubicBezTo>
                  <a:lnTo>
                    <a:pt x="10" y="5549"/>
                  </a:lnTo>
                  <a:cubicBezTo>
                    <a:pt x="1" y="6039"/>
                    <a:pt x="414" y="6443"/>
                    <a:pt x="905" y="6443"/>
                  </a:cubicBezTo>
                  <a:lnTo>
                    <a:pt x="11367" y="6443"/>
                  </a:lnTo>
                  <a:cubicBezTo>
                    <a:pt x="11367" y="6405"/>
                    <a:pt x="11367" y="6376"/>
                    <a:pt x="11367" y="6337"/>
                  </a:cubicBezTo>
                  <a:lnTo>
                    <a:pt x="11367" y="895"/>
                  </a:lnTo>
                  <a:cubicBezTo>
                    <a:pt x="11367" y="400"/>
                    <a:pt x="10972" y="0"/>
                    <a:pt x="10480"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67" name="Google Shape;14367;p80"/>
            <p:cNvSpPr/>
            <p:nvPr/>
          </p:nvSpPr>
          <p:spPr>
            <a:xfrm>
              <a:off x="1482184" y="1540946"/>
              <a:ext cx="91751" cy="75418"/>
            </a:xfrm>
            <a:custGeom>
              <a:avLst/>
              <a:gdLst/>
              <a:ahLst/>
              <a:cxnLst/>
              <a:rect l="l" t="t" r="r" b="b"/>
              <a:pathLst>
                <a:path w="3511" h="2886" extrusionOk="0">
                  <a:moveTo>
                    <a:pt x="212" y="0"/>
                  </a:moveTo>
                  <a:cubicBezTo>
                    <a:pt x="96" y="0"/>
                    <a:pt x="0" y="97"/>
                    <a:pt x="0" y="212"/>
                  </a:cubicBezTo>
                  <a:lnTo>
                    <a:pt x="0" y="2683"/>
                  </a:lnTo>
                  <a:cubicBezTo>
                    <a:pt x="0" y="2799"/>
                    <a:pt x="96" y="2885"/>
                    <a:pt x="212" y="2885"/>
                  </a:cubicBezTo>
                  <a:lnTo>
                    <a:pt x="3318" y="2885"/>
                  </a:lnTo>
                  <a:cubicBezTo>
                    <a:pt x="3424" y="2885"/>
                    <a:pt x="3510" y="2789"/>
                    <a:pt x="3510" y="2683"/>
                  </a:cubicBezTo>
                  <a:lnTo>
                    <a:pt x="3510" y="212"/>
                  </a:lnTo>
                  <a:cubicBezTo>
                    <a:pt x="3510" y="97"/>
                    <a:pt x="3414" y="0"/>
                    <a:pt x="3299" y="0"/>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68" name="Google Shape;14368;p80"/>
            <p:cNvSpPr/>
            <p:nvPr/>
          </p:nvSpPr>
          <p:spPr>
            <a:xfrm>
              <a:off x="1482184" y="1540946"/>
              <a:ext cx="91751" cy="75418"/>
            </a:xfrm>
            <a:custGeom>
              <a:avLst/>
              <a:gdLst/>
              <a:ahLst/>
              <a:cxnLst/>
              <a:rect l="l" t="t" r="r" b="b"/>
              <a:pathLst>
                <a:path w="3511" h="2886" extrusionOk="0">
                  <a:moveTo>
                    <a:pt x="3260" y="0"/>
                  </a:moveTo>
                  <a:lnTo>
                    <a:pt x="1750" y="1164"/>
                  </a:lnTo>
                  <a:lnTo>
                    <a:pt x="1404" y="1443"/>
                  </a:lnTo>
                  <a:lnTo>
                    <a:pt x="0" y="2520"/>
                  </a:lnTo>
                  <a:lnTo>
                    <a:pt x="0" y="2683"/>
                  </a:lnTo>
                  <a:cubicBezTo>
                    <a:pt x="0" y="2799"/>
                    <a:pt x="96" y="2885"/>
                    <a:pt x="212" y="2885"/>
                  </a:cubicBezTo>
                  <a:lnTo>
                    <a:pt x="231" y="2885"/>
                  </a:lnTo>
                  <a:lnTo>
                    <a:pt x="1760" y="1702"/>
                  </a:lnTo>
                  <a:lnTo>
                    <a:pt x="2106" y="1433"/>
                  </a:lnTo>
                  <a:lnTo>
                    <a:pt x="3510" y="347"/>
                  </a:lnTo>
                  <a:lnTo>
                    <a:pt x="3510" y="212"/>
                  </a:lnTo>
                  <a:cubicBezTo>
                    <a:pt x="3510" y="97"/>
                    <a:pt x="3424" y="0"/>
                    <a:pt x="3299" y="0"/>
                  </a:cubicBezTo>
                  <a:close/>
                </a:path>
              </a:pathLst>
            </a:custGeom>
            <a:solidFill>
              <a:srgbClr val="A9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69" name="Google Shape;14369;p80"/>
            <p:cNvSpPr/>
            <p:nvPr/>
          </p:nvSpPr>
          <p:spPr>
            <a:xfrm>
              <a:off x="1482184" y="1540946"/>
              <a:ext cx="91751" cy="75418"/>
            </a:xfrm>
            <a:custGeom>
              <a:avLst/>
              <a:gdLst/>
              <a:ahLst/>
              <a:cxnLst/>
              <a:rect l="l" t="t" r="r" b="b"/>
              <a:pathLst>
                <a:path w="3511" h="2886" extrusionOk="0">
                  <a:moveTo>
                    <a:pt x="212" y="0"/>
                  </a:moveTo>
                  <a:cubicBezTo>
                    <a:pt x="96" y="0"/>
                    <a:pt x="0" y="97"/>
                    <a:pt x="0" y="212"/>
                  </a:cubicBezTo>
                  <a:lnTo>
                    <a:pt x="0" y="375"/>
                  </a:lnTo>
                  <a:lnTo>
                    <a:pt x="1404" y="1443"/>
                  </a:lnTo>
                  <a:lnTo>
                    <a:pt x="1760" y="1702"/>
                  </a:lnTo>
                  <a:lnTo>
                    <a:pt x="3318" y="2885"/>
                  </a:lnTo>
                  <a:cubicBezTo>
                    <a:pt x="3424" y="2885"/>
                    <a:pt x="3510" y="2789"/>
                    <a:pt x="3510" y="2683"/>
                  </a:cubicBezTo>
                  <a:lnTo>
                    <a:pt x="3510" y="2501"/>
                  </a:lnTo>
                  <a:lnTo>
                    <a:pt x="2106" y="1443"/>
                  </a:lnTo>
                  <a:lnTo>
                    <a:pt x="1750" y="1164"/>
                  </a:lnTo>
                  <a:lnTo>
                    <a:pt x="221" y="0"/>
                  </a:lnTo>
                  <a:close/>
                </a:path>
              </a:pathLst>
            </a:custGeom>
            <a:solidFill>
              <a:srgbClr val="A9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70" name="Google Shape;14370;p80"/>
            <p:cNvSpPr/>
            <p:nvPr/>
          </p:nvSpPr>
          <p:spPr>
            <a:xfrm>
              <a:off x="1578587" y="1619866"/>
              <a:ext cx="60418" cy="58302"/>
            </a:xfrm>
            <a:custGeom>
              <a:avLst/>
              <a:gdLst/>
              <a:ahLst/>
              <a:cxnLst/>
              <a:rect l="l" t="t" r="r" b="b"/>
              <a:pathLst>
                <a:path w="2312" h="2231" extrusionOk="0">
                  <a:moveTo>
                    <a:pt x="241" y="1"/>
                  </a:moveTo>
                  <a:cubicBezTo>
                    <a:pt x="105" y="1"/>
                    <a:pt x="0" y="136"/>
                    <a:pt x="42" y="279"/>
                  </a:cubicBezTo>
                  <a:lnTo>
                    <a:pt x="562" y="2077"/>
                  </a:lnTo>
                  <a:cubicBezTo>
                    <a:pt x="594" y="2180"/>
                    <a:pt x="682" y="2231"/>
                    <a:pt x="771" y="2231"/>
                  </a:cubicBezTo>
                  <a:cubicBezTo>
                    <a:pt x="863" y="2231"/>
                    <a:pt x="955" y="2175"/>
                    <a:pt x="985" y="2067"/>
                  </a:cubicBezTo>
                  <a:lnTo>
                    <a:pt x="1177" y="1308"/>
                  </a:lnTo>
                  <a:cubicBezTo>
                    <a:pt x="1196" y="1231"/>
                    <a:pt x="1254" y="1163"/>
                    <a:pt x="1331" y="1144"/>
                  </a:cubicBezTo>
                  <a:lnTo>
                    <a:pt x="2100" y="952"/>
                  </a:lnTo>
                  <a:cubicBezTo>
                    <a:pt x="2312" y="894"/>
                    <a:pt x="2312" y="596"/>
                    <a:pt x="2110" y="538"/>
                  </a:cubicBezTo>
                  <a:lnTo>
                    <a:pt x="302" y="9"/>
                  </a:lnTo>
                  <a:cubicBezTo>
                    <a:pt x="281" y="3"/>
                    <a:pt x="261" y="1"/>
                    <a:pt x="241" y="1"/>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71" name="Google Shape;14371;p80"/>
            <p:cNvSpPr/>
            <p:nvPr/>
          </p:nvSpPr>
          <p:spPr>
            <a:xfrm>
              <a:off x="1359597" y="1542200"/>
              <a:ext cx="122248" cy="143781"/>
            </a:xfrm>
            <a:custGeom>
              <a:avLst/>
              <a:gdLst/>
              <a:ahLst/>
              <a:cxnLst/>
              <a:rect l="l" t="t" r="r" b="b"/>
              <a:pathLst>
                <a:path w="4678" h="5502" extrusionOk="0">
                  <a:moveTo>
                    <a:pt x="2361" y="1866"/>
                  </a:moveTo>
                  <a:cubicBezTo>
                    <a:pt x="2393" y="1866"/>
                    <a:pt x="2427" y="1885"/>
                    <a:pt x="2441" y="1924"/>
                  </a:cubicBezTo>
                  <a:lnTo>
                    <a:pt x="2845" y="3251"/>
                  </a:lnTo>
                  <a:cubicBezTo>
                    <a:pt x="2855" y="3308"/>
                    <a:pt x="2826" y="3356"/>
                    <a:pt x="2768" y="3356"/>
                  </a:cubicBezTo>
                  <a:lnTo>
                    <a:pt x="1951" y="3356"/>
                  </a:lnTo>
                  <a:cubicBezTo>
                    <a:pt x="1903" y="3356"/>
                    <a:pt x="1864" y="3308"/>
                    <a:pt x="1883" y="3260"/>
                  </a:cubicBezTo>
                  <a:lnTo>
                    <a:pt x="2287" y="1924"/>
                  </a:lnTo>
                  <a:cubicBezTo>
                    <a:pt x="2297" y="1885"/>
                    <a:pt x="2328" y="1866"/>
                    <a:pt x="2361" y="1866"/>
                  </a:cubicBezTo>
                  <a:close/>
                  <a:moveTo>
                    <a:pt x="2191" y="0"/>
                  </a:moveTo>
                  <a:cubicBezTo>
                    <a:pt x="1845" y="0"/>
                    <a:pt x="1537" y="222"/>
                    <a:pt x="1422" y="558"/>
                  </a:cubicBezTo>
                  <a:lnTo>
                    <a:pt x="114" y="4616"/>
                  </a:lnTo>
                  <a:cubicBezTo>
                    <a:pt x="1" y="5148"/>
                    <a:pt x="422" y="5502"/>
                    <a:pt x="840" y="5502"/>
                  </a:cubicBezTo>
                  <a:cubicBezTo>
                    <a:pt x="1095" y="5502"/>
                    <a:pt x="1348" y="5370"/>
                    <a:pt x="1480" y="5068"/>
                  </a:cubicBezTo>
                  <a:lnTo>
                    <a:pt x="1605" y="4703"/>
                  </a:lnTo>
                  <a:cubicBezTo>
                    <a:pt x="1691" y="4433"/>
                    <a:pt x="1941" y="4251"/>
                    <a:pt x="2230" y="4251"/>
                  </a:cubicBezTo>
                  <a:lnTo>
                    <a:pt x="2460" y="4251"/>
                  </a:lnTo>
                  <a:cubicBezTo>
                    <a:pt x="2749" y="4251"/>
                    <a:pt x="2999" y="4433"/>
                    <a:pt x="3085" y="4703"/>
                  </a:cubicBezTo>
                  <a:lnTo>
                    <a:pt x="3210" y="5068"/>
                  </a:lnTo>
                  <a:cubicBezTo>
                    <a:pt x="3348" y="5358"/>
                    <a:pt x="3599" y="5484"/>
                    <a:pt x="3849" y="5484"/>
                  </a:cubicBezTo>
                  <a:cubicBezTo>
                    <a:pt x="4264" y="5484"/>
                    <a:pt x="4678" y="5138"/>
                    <a:pt x="4576" y="4616"/>
                  </a:cubicBezTo>
                  <a:lnTo>
                    <a:pt x="3258" y="558"/>
                  </a:lnTo>
                  <a:cubicBezTo>
                    <a:pt x="3153" y="222"/>
                    <a:pt x="2845" y="0"/>
                    <a:pt x="2499"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372" name="Google Shape;14372;p80"/>
          <p:cNvGrpSpPr/>
          <p:nvPr/>
        </p:nvGrpSpPr>
        <p:grpSpPr>
          <a:xfrm>
            <a:off x="2220479" y="1499997"/>
            <a:ext cx="337005" cy="366639"/>
            <a:chOff x="2220479" y="1499997"/>
            <a:chExt cx="337005" cy="366639"/>
          </a:xfrm>
        </p:grpSpPr>
        <p:sp>
          <p:nvSpPr>
            <p:cNvPr id="14373" name="Google Shape;14373;p80"/>
            <p:cNvSpPr/>
            <p:nvPr/>
          </p:nvSpPr>
          <p:spPr>
            <a:xfrm>
              <a:off x="2249121" y="1517584"/>
              <a:ext cx="279722" cy="331073"/>
            </a:xfrm>
            <a:custGeom>
              <a:avLst/>
              <a:gdLst/>
              <a:ahLst/>
              <a:cxnLst/>
              <a:rect l="l" t="t" r="r" b="b"/>
              <a:pathLst>
                <a:path w="10704" h="12669" extrusionOk="0">
                  <a:moveTo>
                    <a:pt x="5405" y="4784"/>
                  </a:moveTo>
                  <a:cubicBezTo>
                    <a:pt x="5563" y="4784"/>
                    <a:pt x="5722" y="4875"/>
                    <a:pt x="5780" y="5058"/>
                  </a:cubicBezTo>
                  <a:lnTo>
                    <a:pt x="6424" y="7183"/>
                  </a:lnTo>
                  <a:cubicBezTo>
                    <a:pt x="6499" y="7419"/>
                    <a:pt x="6334" y="7655"/>
                    <a:pt x="6092" y="7655"/>
                  </a:cubicBezTo>
                  <a:cubicBezTo>
                    <a:pt x="6087" y="7655"/>
                    <a:pt x="6083" y="7655"/>
                    <a:pt x="6078" y="7654"/>
                  </a:cubicBezTo>
                  <a:lnTo>
                    <a:pt x="4731" y="7654"/>
                  </a:lnTo>
                  <a:cubicBezTo>
                    <a:pt x="4481" y="7654"/>
                    <a:pt x="4299" y="7414"/>
                    <a:pt x="4385" y="7183"/>
                  </a:cubicBezTo>
                  <a:lnTo>
                    <a:pt x="5030" y="5058"/>
                  </a:lnTo>
                  <a:cubicBezTo>
                    <a:pt x="5087" y="4875"/>
                    <a:pt x="5246" y="4784"/>
                    <a:pt x="5405" y="4784"/>
                  </a:cubicBezTo>
                  <a:close/>
                  <a:moveTo>
                    <a:pt x="5010" y="0"/>
                  </a:moveTo>
                  <a:cubicBezTo>
                    <a:pt x="4212" y="0"/>
                    <a:pt x="3501" y="519"/>
                    <a:pt x="3260" y="1269"/>
                  </a:cubicBezTo>
                  <a:lnTo>
                    <a:pt x="270" y="10539"/>
                  </a:lnTo>
                  <a:cubicBezTo>
                    <a:pt x="0" y="11395"/>
                    <a:pt x="472" y="12299"/>
                    <a:pt x="1327" y="12578"/>
                  </a:cubicBezTo>
                  <a:cubicBezTo>
                    <a:pt x="1497" y="12634"/>
                    <a:pt x="1669" y="12660"/>
                    <a:pt x="1838" y="12660"/>
                  </a:cubicBezTo>
                  <a:cubicBezTo>
                    <a:pt x="2514" y="12660"/>
                    <a:pt x="3147" y="12236"/>
                    <a:pt x="3385" y="11559"/>
                  </a:cubicBezTo>
                  <a:lnTo>
                    <a:pt x="3655" y="10751"/>
                  </a:lnTo>
                  <a:cubicBezTo>
                    <a:pt x="3856" y="10126"/>
                    <a:pt x="4433" y="9712"/>
                    <a:pt x="5087" y="9712"/>
                  </a:cubicBezTo>
                  <a:lnTo>
                    <a:pt x="5616" y="9712"/>
                  </a:lnTo>
                  <a:cubicBezTo>
                    <a:pt x="5741" y="9712"/>
                    <a:pt x="5857" y="9722"/>
                    <a:pt x="5982" y="9751"/>
                  </a:cubicBezTo>
                  <a:cubicBezTo>
                    <a:pt x="6482" y="9876"/>
                    <a:pt x="6895" y="10251"/>
                    <a:pt x="7059" y="10751"/>
                  </a:cubicBezTo>
                  <a:lnTo>
                    <a:pt x="7328" y="11559"/>
                  </a:lnTo>
                  <a:cubicBezTo>
                    <a:pt x="7559" y="12237"/>
                    <a:pt x="8193" y="12669"/>
                    <a:pt x="8877" y="12669"/>
                  </a:cubicBezTo>
                  <a:cubicBezTo>
                    <a:pt x="9045" y="12669"/>
                    <a:pt x="9216" y="12643"/>
                    <a:pt x="9386" y="12588"/>
                  </a:cubicBezTo>
                  <a:cubicBezTo>
                    <a:pt x="10232" y="12309"/>
                    <a:pt x="10703" y="11395"/>
                    <a:pt x="10443" y="10549"/>
                  </a:cubicBezTo>
                  <a:lnTo>
                    <a:pt x="10434" y="10539"/>
                  </a:lnTo>
                  <a:lnTo>
                    <a:pt x="7443" y="1269"/>
                  </a:lnTo>
                  <a:cubicBezTo>
                    <a:pt x="7193" y="519"/>
                    <a:pt x="6491" y="0"/>
                    <a:pt x="5693" y="0"/>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74" name="Google Shape;14374;p80"/>
            <p:cNvSpPr/>
            <p:nvPr/>
          </p:nvSpPr>
          <p:spPr>
            <a:xfrm>
              <a:off x="2281786" y="1520772"/>
              <a:ext cx="247057" cy="327884"/>
            </a:xfrm>
            <a:custGeom>
              <a:avLst/>
              <a:gdLst/>
              <a:ahLst/>
              <a:cxnLst/>
              <a:rect l="l" t="t" r="r" b="b"/>
              <a:pathLst>
                <a:path w="9454" h="12547" extrusionOk="0">
                  <a:moveTo>
                    <a:pt x="4155" y="4662"/>
                  </a:moveTo>
                  <a:cubicBezTo>
                    <a:pt x="4313" y="4662"/>
                    <a:pt x="4472" y="4753"/>
                    <a:pt x="4530" y="4936"/>
                  </a:cubicBezTo>
                  <a:lnTo>
                    <a:pt x="5174" y="7061"/>
                  </a:lnTo>
                  <a:cubicBezTo>
                    <a:pt x="5249" y="7297"/>
                    <a:pt x="5084" y="7533"/>
                    <a:pt x="4842" y="7533"/>
                  </a:cubicBezTo>
                  <a:cubicBezTo>
                    <a:pt x="4837" y="7533"/>
                    <a:pt x="4833" y="7533"/>
                    <a:pt x="4828" y="7532"/>
                  </a:cubicBezTo>
                  <a:lnTo>
                    <a:pt x="3481" y="7532"/>
                  </a:lnTo>
                  <a:cubicBezTo>
                    <a:pt x="3231" y="7532"/>
                    <a:pt x="3049" y="7292"/>
                    <a:pt x="3135" y="7061"/>
                  </a:cubicBezTo>
                  <a:lnTo>
                    <a:pt x="3780" y="4936"/>
                  </a:lnTo>
                  <a:cubicBezTo>
                    <a:pt x="3837" y="4753"/>
                    <a:pt x="3996" y="4662"/>
                    <a:pt x="4155" y="4662"/>
                  </a:cubicBezTo>
                  <a:close/>
                  <a:moveTo>
                    <a:pt x="4722" y="1"/>
                  </a:moveTo>
                  <a:cubicBezTo>
                    <a:pt x="4083" y="1"/>
                    <a:pt x="3443" y="383"/>
                    <a:pt x="3251" y="1147"/>
                  </a:cubicBezTo>
                  <a:lnTo>
                    <a:pt x="260" y="10417"/>
                  </a:lnTo>
                  <a:cubicBezTo>
                    <a:pt x="0" y="11235"/>
                    <a:pt x="404" y="12110"/>
                    <a:pt x="1202" y="12437"/>
                  </a:cubicBezTo>
                  <a:cubicBezTo>
                    <a:pt x="1645" y="12254"/>
                    <a:pt x="1981" y="11889"/>
                    <a:pt x="2135" y="11437"/>
                  </a:cubicBezTo>
                  <a:lnTo>
                    <a:pt x="2405" y="10629"/>
                  </a:lnTo>
                  <a:cubicBezTo>
                    <a:pt x="2606" y="10004"/>
                    <a:pt x="3183" y="9590"/>
                    <a:pt x="3837" y="9590"/>
                  </a:cubicBezTo>
                  <a:lnTo>
                    <a:pt x="4366" y="9590"/>
                  </a:lnTo>
                  <a:cubicBezTo>
                    <a:pt x="4491" y="9590"/>
                    <a:pt x="4607" y="9600"/>
                    <a:pt x="4722" y="9629"/>
                  </a:cubicBezTo>
                  <a:cubicBezTo>
                    <a:pt x="5232" y="9754"/>
                    <a:pt x="5645" y="10129"/>
                    <a:pt x="5809" y="10629"/>
                  </a:cubicBezTo>
                  <a:lnTo>
                    <a:pt x="6078" y="11437"/>
                  </a:lnTo>
                  <a:cubicBezTo>
                    <a:pt x="6309" y="12115"/>
                    <a:pt x="6943" y="12547"/>
                    <a:pt x="7627" y="12547"/>
                  </a:cubicBezTo>
                  <a:cubicBezTo>
                    <a:pt x="7795" y="12547"/>
                    <a:pt x="7966" y="12521"/>
                    <a:pt x="8136" y="12466"/>
                  </a:cubicBezTo>
                  <a:cubicBezTo>
                    <a:pt x="8982" y="12187"/>
                    <a:pt x="9453" y="11273"/>
                    <a:pt x="9193" y="10427"/>
                  </a:cubicBezTo>
                  <a:lnTo>
                    <a:pt x="9184" y="10417"/>
                  </a:lnTo>
                  <a:lnTo>
                    <a:pt x="6193" y="1147"/>
                  </a:lnTo>
                  <a:cubicBezTo>
                    <a:pt x="6001" y="383"/>
                    <a:pt x="5361" y="1"/>
                    <a:pt x="4722" y="1"/>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75" name="Google Shape;14375;p80"/>
            <p:cNvSpPr/>
            <p:nvPr/>
          </p:nvSpPr>
          <p:spPr>
            <a:xfrm>
              <a:off x="2232527" y="1512044"/>
              <a:ext cx="312884" cy="342545"/>
            </a:xfrm>
            <a:custGeom>
              <a:avLst/>
              <a:gdLst/>
              <a:ahLst/>
              <a:cxnLst/>
              <a:rect l="l" t="t" r="r" b="b"/>
              <a:pathLst>
                <a:path w="11973" h="13108" extrusionOk="0">
                  <a:moveTo>
                    <a:pt x="11540" y="424"/>
                  </a:moveTo>
                  <a:lnTo>
                    <a:pt x="11540" y="12674"/>
                  </a:lnTo>
                  <a:lnTo>
                    <a:pt x="433" y="12674"/>
                  </a:lnTo>
                  <a:lnTo>
                    <a:pt x="433" y="424"/>
                  </a:lnTo>
                  <a:close/>
                  <a:moveTo>
                    <a:pt x="212" y="1"/>
                  </a:moveTo>
                  <a:cubicBezTo>
                    <a:pt x="97" y="1"/>
                    <a:pt x="1" y="97"/>
                    <a:pt x="1" y="212"/>
                  </a:cubicBezTo>
                  <a:lnTo>
                    <a:pt x="1" y="12896"/>
                  </a:lnTo>
                  <a:cubicBezTo>
                    <a:pt x="1" y="13011"/>
                    <a:pt x="97" y="13107"/>
                    <a:pt x="212" y="13107"/>
                  </a:cubicBezTo>
                  <a:lnTo>
                    <a:pt x="11752" y="13107"/>
                  </a:lnTo>
                  <a:cubicBezTo>
                    <a:pt x="11877" y="13107"/>
                    <a:pt x="11973" y="13011"/>
                    <a:pt x="11973" y="12896"/>
                  </a:cubicBezTo>
                  <a:lnTo>
                    <a:pt x="11973" y="212"/>
                  </a:lnTo>
                  <a:cubicBezTo>
                    <a:pt x="11973" y="97"/>
                    <a:pt x="11877" y="1"/>
                    <a:pt x="11752" y="1"/>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76" name="Google Shape;14376;p80"/>
            <p:cNvSpPr/>
            <p:nvPr/>
          </p:nvSpPr>
          <p:spPr>
            <a:xfrm>
              <a:off x="2220479" y="1499997"/>
              <a:ext cx="35462" cy="35200"/>
            </a:xfrm>
            <a:custGeom>
              <a:avLst/>
              <a:gdLst/>
              <a:ahLst/>
              <a:cxnLst/>
              <a:rect l="l" t="t" r="r" b="b"/>
              <a:pathLst>
                <a:path w="1357" h="1347" extrusionOk="0">
                  <a:moveTo>
                    <a:pt x="241" y="0"/>
                  </a:moveTo>
                  <a:cubicBezTo>
                    <a:pt x="106" y="0"/>
                    <a:pt x="0" y="106"/>
                    <a:pt x="0" y="231"/>
                  </a:cubicBezTo>
                  <a:lnTo>
                    <a:pt x="0" y="1115"/>
                  </a:lnTo>
                  <a:cubicBezTo>
                    <a:pt x="0" y="1240"/>
                    <a:pt x="106" y="1346"/>
                    <a:pt x="241" y="1346"/>
                  </a:cubicBezTo>
                  <a:lnTo>
                    <a:pt x="1116" y="1346"/>
                  </a:lnTo>
                  <a:cubicBezTo>
                    <a:pt x="1250" y="1346"/>
                    <a:pt x="1356" y="1240"/>
                    <a:pt x="1356" y="1115"/>
                  </a:cubicBezTo>
                  <a:lnTo>
                    <a:pt x="1356" y="231"/>
                  </a:lnTo>
                  <a:cubicBezTo>
                    <a:pt x="1356" y="106"/>
                    <a:pt x="1250" y="0"/>
                    <a:pt x="1116"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77" name="Google Shape;14377;p80"/>
            <p:cNvSpPr/>
            <p:nvPr/>
          </p:nvSpPr>
          <p:spPr>
            <a:xfrm>
              <a:off x="2371760" y="1499997"/>
              <a:ext cx="35200" cy="35200"/>
            </a:xfrm>
            <a:custGeom>
              <a:avLst/>
              <a:gdLst/>
              <a:ahLst/>
              <a:cxnLst/>
              <a:rect l="l" t="t" r="r" b="b"/>
              <a:pathLst>
                <a:path w="1347" h="1347" extrusionOk="0">
                  <a:moveTo>
                    <a:pt x="231" y="0"/>
                  </a:moveTo>
                  <a:cubicBezTo>
                    <a:pt x="106" y="0"/>
                    <a:pt x="0" y="106"/>
                    <a:pt x="0" y="231"/>
                  </a:cubicBezTo>
                  <a:lnTo>
                    <a:pt x="0" y="1115"/>
                  </a:lnTo>
                  <a:cubicBezTo>
                    <a:pt x="0" y="1240"/>
                    <a:pt x="106" y="1346"/>
                    <a:pt x="231" y="1346"/>
                  </a:cubicBezTo>
                  <a:lnTo>
                    <a:pt x="1115" y="1346"/>
                  </a:lnTo>
                  <a:cubicBezTo>
                    <a:pt x="1241" y="1346"/>
                    <a:pt x="1346" y="1240"/>
                    <a:pt x="1346" y="1115"/>
                  </a:cubicBezTo>
                  <a:lnTo>
                    <a:pt x="1346" y="231"/>
                  </a:lnTo>
                  <a:cubicBezTo>
                    <a:pt x="1346" y="106"/>
                    <a:pt x="1241" y="0"/>
                    <a:pt x="1115"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78" name="Google Shape;14378;p80"/>
            <p:cNvSpPr/>
            <p:nvPr/>
          </p:nvSpPr>
          <p:spPr>
            <a:xfrm>
              <a:off x="2522022" y="1499997"/>
              <a:ext cx="35462" cy="35200"/>
            </a:xfrm>
            <a:custGeom>
              <a:avLst/>
              <a:gdLst/>
              <a:ahLst/>
              <a:cxnLst/>
              <a:rect l="l" t="t" r="r" b="b"/>
              <a:pathLst>
                <a:path w="1357" h="1347" extrusionOk="0">
                  <a:moveTo>
                    <a:pt x="241" y="0"/>
                  </a:moveTo>
                  <a:cubicBezTo>
                    <a:pt x="106" y="0"/>
                    <a:pt x="0" y="106"/>
                    <a:pt x="0" y="231"/>
                  </a:cubicBezTo>
                  <a:lnTo>
                    <a:pt x="0" y="1115"/>
                  </a:lnTo>
                  <a:cubicBezTo>
                    <a:pt x="0" y="1240"/>
                    <a:pt x="106" y="1346"/>
                    <a:pt x="241" y="1346"/>
                  </a:cubicBezTo>
                  <a:lnTo>
                    <a:pt x="1116" y="1346"/>
                  </a:lnTo>
                  <a:cubicBezTo>
                    <a:pt x="1251" y="1346"/>
                    <a:pt x="1356" y="1240"/>
                    <a:pt x="1356" y="1115"/>
                  </a:cubicBezTo>
                  <a:lnTo>
                    <a:pt x="1356" y="231"/>
                  </a:lnTo>
                  <a:cubicBezTo>
                    <a:pt x="1356" y="106"/>
                    <a:pt x="1251" y="0"/>
                    <a:pt x="1116"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79" name="Google Shape;14379;p80"/>
            <p:cNvSpPr/>
            <p:nvPr/>
          </p:nvSpPr>
          <p:spPr>
            <a:xfrm>
              <a:off x="2220479" y="1831174"/>
              <a:ext cx="35462" cy="35462"/>
            </a:xfrm>
            <a:custGeom>
              <a:avLst/>
              <a:gdLst/>
              <a:ahLst/>
              <a:cxnLst/>
              <a:rect l="l" t="t" r="r" b="b"/>
              <a:pathLst>
                <a:path w="1357" h="1357" extrusionOk="0">
                  <a:moveTo>
                    <a:pt x="241" y="1"/>
                  </a:moveTo>
                  <a:cubicBezTo>
                    <a:pt x="106" y="1"/>
                    <a:pt x="0" y="107"/>
                    <a:pt x="0" y="241"/>
                  </a:cubicBezTo>
                  <a:lnTo>
                    <a:pt x="0" y="1116"/>
                  </a:lnTo>
                  <a:cubicBezTo>
                    <a:pt x="0" y="1251"/>
                    <a:pt x="106" y="1357"/>
                    <a:pt x="241" y="1357"/>
                  </a:cubicBezTo>
                  <a:lnTo>
                    <a:pt x="1116" y="1357"/>
                  </a:lnTo>
                  <a:cubicBezTo>
                    <a:pt x="1250" y="1357"/>
                    <a:pt x="1356" y="1251"/>
                    <a:pt x="1356" y="1116"/>
                  </a:cubicBezTo>
                  <a:lnTo>
                    <a:pt x="1356" y="241"/>
                  </a:lnTo>
                  <a:cubicBezTo>
                    <a:pt x="1356" y="107"/>
                    <a:pt x="1250" y="1"/>
                    <a:pt x="1116" y="1"/>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80" name="Google Shape;14380;p80"/>
            <p:cNvSpPr/>
            <p:nvPr/>
          </p:nvSpPr>
          <p:spPr>
            <a:xfrm>
              <a:off x="2371760" y="1831435"/>
              <a:ext cx="35200" cy="35200"/>
            </a:xfrm>
            <a:custGeom>
              <a:avLst/>
              <a:gdLst/>
              <a:ahLst/>
              <a:cxnLst/>
              <a:rect l="l" t="t" r="r" b="b"/>
              <a:pathLst>
                <a:path w="1347" h="1347" extrusionOk="0">
                  <a:moveTo>
                    <a:pt x="240" y="1"/>
                  </a:moveTo>
                  <a:cubicBezTo>
                    <a:pt x="106" y="1"/>
                    <a:pt x="0" y="106"/>
                    <a:pt x="0" y="241"/>
                  </a:cubicBezTo>
                  <a:lnTo>
                    <a:pt x="0" y="1106"/>
                  </a:lnTo>
                  <a:cubicBezTo>
                    <a:pt x="0" y="1231"/>
                    <a:pt x="106" y="1347"/>
                    <a:pt x="240" y="1347"/>
                  </a:cubicBezTo>
                  <a:lnTo>
                    <a:pt x="1106" y="1347"/>
                  </a:lnTo>
                  <a:cubicBezTo>
                    <a:pt x="1241" y="1347"/>
                    <a:pt x="1346" y="1231"/>
                    <a:pt x="1346" y="1106"/>
                  </a:cubicBezTo>
                  <a:lnTo>
                    <a:pt x="1346" y="241"/>
                  </a:lnTo>
                  <a:cubicBezTo>
                    <a:pt x="1346" y="106"/>
                    <a:pt x="1241" y="1"/>
                    <a:pt x="1106" y="1"/>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81" name="Google Shape;14381;p80"/>
            <p:cNvSpPr/>
            <p:nvPr/>
          </p:nvSpPr>
          <p:spPr>
            <a:xfrm>
              <a:off x="2522022" y="1831174"/>
              <a:ext cx="35462" cy="35462"/>
            </a:xfrm>
            <a:custGeom>
              <a:avLst/>
              <a:gdLst/>
              <a:ahLst/>
              <a:cxnLst/>
              <a:rect l="l" t="t" r="r" b="b"/>
              <a:pathLst>
                <a:path w="1357" h="1357" extrusionOk="0">
                  <a:moveTo>
                    <a:pt x="241" y="1"/>
                  </a:moveTo>
                  <a:cubicBezTo>
                    <a:pt x="106" y="1"/>
                    <a:pt x="0" y="107"/>
                    <a:pt x="0" y="241"/>
                  </a:cubicBezTo>
                  <a:lnTo>
                    <a:pt x="0" y="1116"/>
                  </a:lnTo>
                  <a:cubicBezTo>
                    <a:pt x="0" y="1251"/>
                    <a:pt x="106" y="1357"/>
                    <a:pt x="241" y="1357"/>
                  </a:cubicBezTo>
                  <a:lnTo>
                    <a:pt x="1116" y="1357"/>
                  </a:lnTo>
                  <a:cubicBezTo>
                    <a:pt x="1251" y="1357"/>
                    <a:pt x="1356" y="1251"/>
                    <a:pt x="1356" y="1116"/>
                  </a:cubicBezTo>
                  <a:lnTo>
                    <a:pt x="1356" y="241"/>
                  </a:lnTo>
                  <a:cubicBezTo>
                    <a:pt x="1356" y="107"/>
                    <a:pt x="1251" y="1"/>
                    <a:pt x="1116" y="1"/>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82" name="Google Shape;14382;p80"/>
            <p:cNvSpPr/>
            <p:nvPr/>
          </p:nvSpPr>
          <p:spPr>
            <a:xfrm>
              <a:off x="2220479" y="1666095"/>
              <a:ext cx="35462" cy="35200"/>
            </a:xfrm>
            <a:custGeom>
              <a:avLst/>
              <a:gdLst/>
              <a:ahLst/>
              <a:cxnLst/>
              <a:rect l="l" t="t" r="r" b="b"/>
              <a:pathLst>
                <a:path w="1357" h="1347" extrusionOk="0">
                  <a:moveTo>
                    <a:pt x="241" y="0"/>
                  </a:moveTo>
                  <a:cubicBezTo>
                    <a:pt x="106" y="0"/>
                    <a:pt x="0" y="106"/>
                    <a:pt x="0" y="231"/>
                  </a:cubicBezTo>
                  <a:lnTo>
                    <a:pt x="0" y="1116"/>
                  </a:lnTo>
                  <a:cubicBezTo>
                    <a:pt x="0" y="1241"/>
                    <a:pt x="106" y="1346"/>
                    <a:pt x="241" y="1346"/>
                  </a:cubicBezTo>
                  <a:lnTo>
                    <a:pt x="1116" y="1346"/>
                  </a:lnTo>
                  <a:cubicBezTo>
                    <a:pt x="1250" y="1346"/>
                    <a:pt x="1356" y="1241"/>
                    <a:pt x="1356" y="1116"/>
                  </a:cubicBezTo>
                  <a:lnTo>
                    <a:pt x="1356" y="231"/>
                  </a:lnTo>
                  <a:cubicBezTo>
                    <a:pt x="1356" y="106"/>
                    <a:pt x="1250" y="0"/>
                    <a:pt x="1116"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83" name="Google Shape;14383;p80"/>
            <p:cNvSpPr/>
            <p:nvPr/>
          </p:nvSpPr>
          <p:spPr>
            <a:xfrm>
              <a:off x="2522022" y="1666095"/>
              <a:ext cx="35462" cy="35200"/>
            </a:xfrm>
            <a:custGeom>
              <a:avLst/>
              <a:gdLst/>
              <a:ahLst/>
              <a:cxnLst/>
              <a:rect l="l" t="t" r="r" b="b"/>
              <a:pathLst>
                <a:path w="1357" h="1347" extrusionOk="0">
                  <a:moveTo>
                    <a:pt x="241" y="0"/>
                  </a:moveTo>
                  <a:cubicBezTo>
                    <a:pt x="106" y="0"/>
                    <a:pt x="0" y="106"/>
                    <a:pt x="0" y="231"/>
                  </a:cubicBezTo>
                  <a:lnTo>
                    <a:pt x="0" y="1116"/>
                  </a:lnTo>
                  <a:cubicBezTo>
                    <a:pt x="0" y="1241"/>
                    <a:pt x="106" y="1346"/>
                    <a:pt x="241" y="1346"/>
                  </a:cubicBezTo>
                  <a:lnTo>
                    <a:pt x="1116" y="1346"/>
                  </a:lnTo>
                  <a:cubicBezTo>
                    <a:pt x="1251" y="1346"/>
                    <a:pt x="1356" y="1241"/>
                    <a:pt x="1356" y="1116"/>
                  </a:cubicBezTo>
                  <a:lnTo>
                    <a:pt x="1356" y="231"/>
                  </a:lnTo>
                  <a:cubicBezTo>
                    <a:pt x="1356" y="106"/>
                    <a:pt x="1251" y="0"/>
                    <a:pt x="1116"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384" name="Google Shape;14384;p80"/>
          <p:cNvGrpSpPr/>
          <p:nvPr/>
        </p:nvGrpSpPr>
        <p:grpSpPr>
          <a:xfrm>
            <a:off x="4105155" y="2425976"/>
            <a:ext cx="87230" cy="366430"/>
            <a:chOff x="4105155" y="2425976"/>
            <a:chExt cx="87230" cy="366430"/>
          </a:xfrm>
        </p:grpSpPr>
        <p:sp>
          <p:nvSpPr>
            <p:cNvPr id="14385" name="Google Shape;14385;p80"/>
            <p:cNvSpPr/>
            <p:nvPr/>
          </p:nvSpPr>
          <p:spPr>
            <a:xfrm>
              <a:off x="4105155" y="2425976"/>
              <a:ext cx="87230" cy="366430"/>
            </a:xfrm>
            <a:custGeom>
              <a:avLst/>
              <a:gdLst/>
              <a:ahLst/>
              <a:cxnLst/>
              <a:rect l="l" t="t" r="r" b="b"/>
              <a:pathLst>
                <a:path w="3338" h="14022" extrusionOk="0">
                  <a:moveTo>
                    <a:pt x="1670" y="1"/>
                  </a:moveTo>
                  <a:cubicBezTo>
                    <a:pt x="1448" y="1"/>
                    <a:pt x="1226" y="114"/>
                    <a:pt x="1106" y="338"/>
                  </a:cubicBezTo>
                  <a:lnTo>
                    <a:pt x="943" y="645"/>
                  </a:lnTo>
                  <a:lnTo>
                    <a:pt x="164" y="2857"/>
                  </a:lnTo>
                  <a:cubicBezTo>
                    <a:pt x="58" y="3059"/>
                    <a:pt x="0" y="3280"/>
                    <a:pt x="0" y="3511"/>
                  </a:cubicBezTo>
                  <a:lnTo>
                    <a:pt x="0" y="13031"/>
                  </a:lnTo>
                  <a:cubicBezTo>
                    <a:pt x="0" y="13579"/>
                    <a:pt x="452" y="14021"/>
                    <a:pt x="1000" y="14021"/>
                  </a:cubicBezTo>
                  <a:lnTo>
                    <a:pt x="2347" y="14021"/>
                  </a:lnTo>
                  <a:cubicBezTo>
                    <a:pt x="2895" y="14021"/>
                    <a:pt x="3337" y="13579"/>
                    <a:pt x="3337" y="13031"/>
                  </a:cubicBezTo>
                  <a:lnTo>
                    <a:pt x="3337" y="3511"/>
                  </a:lnTo>
                  <a:cubicBezTo>
                    <a:pt x="3337" y="3280"/>
                    <a:pt x="3279" y="3059"/>
                    <a:pt x="3174" y="2857"/>
                  </a:cubicBezTo>
                  <a:lnTo>
                    <a:pt x="2395" y="655"/>
                  </a:lnTo>
                  <a:lnTo>
                    <a:pt x="2231" y="338"/>
                  </a:lnTo>
                  <a:lnTo>
                    <a:pt x="2212" y="299"/>
                  </a:lnTo>
                  <a:cubicBezTo>
                    <a:pt x="2087" y="99"/>
                    <a:pt x="1878" y="1"/>
                    <a:pt x="1670" y="1"/>
                  </a:cubicBezTo>
                  <a:close/>
                </a:path>
              </a:pathLst>
            </a:custGeom>
            <a:solidFill>
              <a:srgbClr val="859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86" name="Google Shape;14386;p80"/>
            <p:cNvSpPr/>
            <p:nvPr/>
          </p:nvSpPr>
          <p:spPr>
            <a:xfrm>
              <a:off x="4133561" y="2433789"/>
              <a:ext cx="58824" cy="358616"/>
            </a:xfrm>
            <a:custGeom>
              <a:avLst/>
              <a:gdLst/>
              <a:ahLst/>
              <a:cxnLst/>
              <a:rect l="l" t="t" r="r" b="b"/>
              <a:pathLst>
                <a:path w="2251" h="13723" extrusionOk="0">
                  <a:moveTo>
                    <a:pt x="1125" y="0"/>
                  </a:moveTo>
                  <a:cubicBezTo>
                    <a:pt x="1115" y="19"/>
                    <a:pt x="1115" y="29"/>
                    <a:pt x="1106" y="39"/>
                  </a:cubicBezTo>
                  <a:lnTo>
                    <a:pt x="942" y="346"/>
                  </a:lnTo>
                  <a:lnTo>
                    <a:pt x="164" y="2558"/>
                  </a:lnTo>
                  <a:cubicBezTo>
                    <a:pt x="58" y="2760"/>
                    <a:pt x="10" y="2981"/>
                    <a:pt x="0" y="3212"/>
                  </a:cubicBezTo>
                  <a:lnTo>
                    <a:pt x="0" y="12732"/>
                  </a:lnTo>
                  <a:cubicBezTo>
                    <a:pt x="0" y="13280"/>
                    <a:pt x="452" y="13722"/>
                    <a:pt x="1000" y="13722"/>
                  </a:cubicBezTo>
                  <a:lnTo>
                    <a:pt x="1260" y="13722"/>
                  </a:lnTo>
                  <a:cubicBezTo>
                    <a:pt x="1808" y="13722"/>
                    <a:pt x="2250" y="13280"/>
                    <a:pt x="2250" y="12732"/>
                  </a:cubicBezTo>
                  <a:lnTo>
                    <a:pt x="2250" y="3212"/>
                  </a:lnTo>
                  <a:cubicBezTo>
                    <a:pt x="2250" y="2981"/>
                    <a:pt x="2192" y="2760"/>
                    <a:pt x="2087" y="2558"/>
                  </a:cubicBezTo>
                  <a:lnTo>
                    <a:pt x="1308" y="356"/>
                  </a:lnTo>
                  <a:lnTo>
                    <a:pt x="1144" y="39"/>
                  </a:lnTo>
                  <a:lnTo>
                    <a:pt x="1125" y="0"/>
                  </a:ln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87" name="Google Shape;14387;p80"/>
            <p:cNvSpPr/>
            <p:nvPr/>
          </p:nvSpPr>
          <p:spPr>
            <a:xfrm>
              <a:off x="4105155" y="2509417"/>
              <a:ext cx="87230" cy="282989"/>
            </a:xfrm>
            <a:custGeom>
              <a:avLst/>
              <a:gdLst/>
              <a:ahLst/>
              <a:cxnLst/>
              <a:rect l="l" t="t" r="r" b="b"/>
              <a:pathLst>
                <a:path w="3338" h="10829" extrusionOk="0">
                  <a:moveTo>
                    <a:pt x="39" y="1"/>
                  </a:moveTo>
                  <a:cubicBezTo>
                    <a:pt x="20" y="106"/>
                    <a:pt x="0" y="212"/>
                    <a:pt x="0" y="318"/>
                  </a:cubicBezTo>
                  <a:lnTo>
                    <a:pt x="0" y="9838"/>
                  </a:lnTo>
                  <a:cubicBezTo>
                    <a:pt x="0" y="10386"/>
                    <a:pt x="452" y="10828"/>
                    <a:pt x="1000" y="10828"/>
                  </a:cubicBezTo>
                  <a:lnTo>
                    <a:pt x="2347" y="10828"/>
                  </a:lnTo>
                  <a:cubicBezTo>
                    <a:pt x="2895" y="10828"/>
                    <a:pt x="3337" y="10386"/>
                    <a:pt x="3337" y="9838"/>
                  </a:cubicBezTo>
                  <a:lnTo>
                    <a:pt x="3337" y="318"/>
                  </a:lnTo>
                  <a:cubicBezTo>
                    <a:pt x="3337" y="212"/>
                    <a:pt x="3328" y="106"/>
                    <a:pt x="3299" y="1"/>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88" name="Google Shape;14388;p80"/>
            <p:cNvSpPr/>
            <p:nvPr/>
          </p:nvSpPr>
          <p:spPr>
            <a:xfrm>
              <a:off x="4133561" y="2509417"/>
              <a:ext cx="58824" cy="282989"/>
            </a:xfrm>
            <a:custGeom>
              <a:avLst/>
              <a:gdLst/>
              <a:ahLst/>
              <a:cxnLst/>
              <a:rect l="l" t="t" r="r" b="b"/>
              <a:pathLst>
                <a:path w="2251" h="10829" extrusionOk="0">
                  <a:moveTo>
                    <a:pt x="39" y="1"/>
                  </a:moveTo>
                  <a:cubicBezTo>
                    <a:pt x="19" y="106"/>
                    <a:pt x="0" y="212"/>
                    <a:pt x="0" y="318"/>
                  </a:cubicBezTo>
                  <a:lnTo>
                    <a:pt x="0" y="9838"/>
                  </a:lnTo>
                  <a:cubicBezTo>
                    <a:pt x="0" y="10386"/>
                    <a:pt x="452" y="10828"/>
                    <a:pt x="1000" y="10828"/>
                  </a:cubicBezTo>
                  <a:lnTo>
                    <a:pt x="1260" y="10828"/>
                  </a:lnTo>
                  <a:cubicBezTo>
                    <a:pt x="1808" y="10828"/>
                    <a:pt x="2250" y="10386"/>
                    <a:pt x="2250" y="9838"/>
                  </a:cubicBezTo>
                  <a:lnTo>
                    <a:pt x="2250" y="318"/>
                  </a:lnTo>
                  <a:cubicBezTo>
                    <a:pt x="2250" y="212"/>
                    <a:pt x="2241" y="106"/>
                    <a:pt x="2212" y="1"/>
                  </a:cubicBezTo>
                  <a:close/>
                </a:path>
              </a:pathLst>
            </a:custGeom>
            <a:solidFill>
              <a:srgbClr val="859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89" name="Google Shape;14389;p80"/>
            <p:cNvSpPr/>
            <p:nvPr/>
          </p:nvSpPr>
          <p:spPr>
            <a:xfrm>
              <a:off x="4105155" y="2552901"/>
              <a:ext cx="87230" cy="195262"/>
            </a:xfrm>
            <a:custGeom>
              <a:avLst/>
              <a:gdLst/>
              <a:ahLst/>
              <a:cxnLst/>
              <a:rect l="l" t="t" r="r" b="b"/>
              <a:pathLst>
                <a:path w="3338" h="7472" extrusionOk="0">
                  <a:moveTo>
                    <a:pt x="0" y="0"/>
                  </a:moveTo>
                  <a:lnTo>
                    <a:pt x="0" y="7472"/>
                  </a:lnTo>
                  <a:lnTo>
                    <a:pt x="3337" y="7472"/>
                  </a:lnTo>
                  <a:lnTo>
                    <a:pt x="3337" y="0"/>
                  </a:ln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90" name="Google Shape;14390;p80"/>
            <p:cNvSpPr/>
            <p:nvPr/>
          </p:nvSpPr>
          <p:spPr>
            <a:xfrm>
              <a:off x="4133561" y="2552901"/>
              <a:ext cx="58824" cy="195262"/>
            </a:xfrm>
            <a:custGeom>
              <a:avLst/>
              <a:gdLst/>
              <a:ahLst/>
              <a:cxnLst/>
              <a:rect l="l" t="t" r="r" b="b"/>
              <a:pathLst>
                <a:path w="2251" h="7472" extrusionOk="0">
                  <a:moveTo>
                    <a:pt x="0" y="0"/>
                  </a:moveTo>
                  <a:lnTo>
                    <a:pt x="0" y="7472"/>
                  </a:lnTo>
                  <a:lnTo>
                    <a:pt x="2250" y="7472"/>
                  </a:lnTo>
                  <a:lnTo>
                    <a:pt x="2250" y="0"/>
                  </a:ln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391" name="Google Shape;14391;p80"/>
          <p:cNvGrpSpPr/>
          <p:nvPr/>
        </p:nvGrpSpPr>
        <p:grpSpPr>
          <a:xfrm>
            <a:off x="1808109" y="2426002"/>
            <a:ext cx="267884" cy="366639"/>
            <a:chOff x="1808109" y="2426002"/>
            <a:chExt cx="267884" cy="366639"/>
          </a:xfrm>
        </p:grpSpPr>
        <p:sp>
          <p:nvSpPr>
            <p:cNvPr id="14392" name="Google Shape;14392;p80"/>
            <p:cNvSpPr/>
            <p:nvPr/>
          </p:nvSpPr>
          <p:spPr>
            <a:xfrm>
              <a:off x="1821671" y="2426002"/>
              <a:ext cx="244025" cy="159591"/>
            </a:xfrm>
            <a:custGeom>
              <a:avLst/>
              <a:gdLst/>
              <a:ahLst/>
              <a:cxnLst/>
              <a:rect l="l" t="t" r="r" b="b"/>
              <a:pathLst>
                <a:path w="9338" h="6107" extrusionOk="0">
                  <a:moveTo>
                    <a:pt x="645" y="0"/>
                  </a:moveTo>
                  <a:cubicBezTo>
                    <a:pt x="289" y="0"/>
                    <a:pt x="1" y="289"/>
                    <a:pt x="1" y="654"/>
                  </a:cubicBezTo>
                  <a:lnTo>
                    <a:pt x="1" y="6106"/>
                  </a:lnTo>
                  <a:lnTo>
                    <a:pt x="9338" y="6106"/>
                  </a:lnTo>
                  <a:lnTo>
                    <a:pt x="9338" y="654"/>
                  </a:lnTo>
                  <a:cubicBezTo>
                    <a:pt x="9328" y="289"/>
                    <a:pt x="9040" y="0"/>
                    <a:pt x="8684"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93" name="Google Shape;14393;p80"/>
            <p:cNvSpPr/>
            <p:nvPr/>
          </p:nvSpPr>
          <p:spPr>
            <a:xfrm>
              <a:off x="1808109" y="2585567"/>
              <a:ext cx="267649" cy="46516"/>
            </a:xfrm>
            <a:custGeom>
              <a:avLst/>
              <a:gdLst/>
              <a:ahLst/>
              <a:cxnLst/>
              <a:rect l="l" t="t" r="r" b="b"/>
              <a:pathLst>
                <a:path w="10242" h="1780" extrusionOk="0">
                  <a:moveTo>
                    <a:pt x="520" y="0"/>
                  </a:moveTo>
                  <a:lnTo>
                    <a:pt x="0" y="1779"/>
                  </a:lnTo>
                  <a:lnTo>
                    <a:pt x="10241" y="1779"/>
                  </a:lnTo>
                  <a:lnTo>
                    <a:pt x="9847" y="0"/>
                  </a:lnTo>
                  <a:close/>
                </a:path>
              </a:pathLst>
            </a:custGeom>
            <a:solidFill>
              <a:srgbClr val="97AC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94" name="Google Shape;14394;p80"/>
            <p:cNvSpPr/>
            <p:nvPr/>
          </p:nvSpPr>
          <p:spPr>
            <a:xfrm>
              <a:off x="1808109" y="2632056"/>
              <a:ext cx="267884" cy="59817"/>
            </a:xfrm>
            <a:custGeom>
              <a:avLst/>
              <a:gdLst/>
              <a:ahLst/>
              <a:cxnLst/>
              <a:rect l="l" t="t" r="r" b="b"/>
              <a:pathLst>
                <a:path w="10251" h="2289" extrusionOk="0">
                  <a:moveTo>
                    <a:pt x="0" y="0"/>
                  </a:moveTo>
                  <a:lnTo>
                    <a:pt x="0" y="1971"/>
                  </a:lnTo>
                  <a:cubicBezTo>
                    <a:pt x="0" y="2145"/>
                    <a:pt x="145" y="2289"/>
                    <a:pt x="318" y="2289"/>
                  </a:cubicBezTo>
                  <a:lnTo>
                    <a:pt x="9924" y="2289"/>
                  </a:lnTo>
                  <a:cubicBezTo>
                    <a:pt x="10107" y="2289"/>
                    <a:pt x="10251" y="2145"/>
                    <a:pt x="10251" y="1971"/>
                  </a:cubicBezTo>
                  <a:lnTo>
                    <a:pt x="10251"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95" name="Google Shape;14395;p80"/>
            <p:cNvSpPr/>
            <p:nvPr/>
          </p:nvSpPr>
          <p:spPr>
            <a:xfrm>
              <a:off x="1842525" y="2426002"/>
              <a:ext cx="223172" cy="159591"/>
            </a:xfrm>
            <a:custGeom>
              <a:avLst/>
              <a:gdLst/>
              <a:ahLst/>
              <a:cxnLst/>
              <a:rect l="l" t="t" r="r" b="b"/>
              <a:pathLst>
                <a:path w="8540" h="6107" extrusionOk="0">
                  <a:moveTo>
                    <a:pt x="655" y="0"/>
                  </a:moveTo>
                  <a:cubicBezTo>
                    <a:pt x="289" y="0"/>
                    <a:pt x="1" y="289"/>
                    <a:pt x="1" y="654"/>
                  </a:cubicBezTo>
                  <a:lnTo>
                    <a:pt x="1" y="6106"/>
                  </a:lnTo>
                  <a:lnTo>
                    <a:pt x="8540" y="6106"/>
                  </a:lnTo>
                  <a:lnTo>
                    <a:pt x="8540" y="654"/>
                  </a:lnTo>
                  <a:cubicBezTo>
                    <a:pt x="8530" y="289"/>
                    <a:pt x="8242" y="0"/>
                    <a:pt x="7886" y="0"/>
                  </a:cubicBez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96" name="Google Shape;14396;p80"/>
            <p:cNvSpPr/>
            <p:nvPr/>
          </p:nvSpPr>
          <p:spPr>
            <a:xfrm>
              <a:off x="1829224" y="2585567"/>
              <a:ext cx="246534" cy="46516"/>
            </a:xfrm>
            <a:custGeom>
              <a:avLst/>
              <a:gdLst/>
              <a:ahLst/>
              <a:cxnLst/>
              <a:rect l="l" t="t" r="r" b="b"/>
              <a:pathLst>
                <a:path w="9434" h="1780" extrusionOk="0">
                  <a:moveTo>
                    <a:pt x="510" y="0"/>
                  </a:moveTo>
                  <a:lnTo>
                    <a:pt x="0" y="1779"/>
                  </a:lnTo>
                  <a:lnTo>
                    <a:pt x="9433" y="1779"/>
                  </a:lnTo>
                  <a:lnTo>
                    <a:pt x="9039" y="0"/>
                  </a:lnTo>
                  <a:close/>
                </a:path>
              </a:pathLst>
            </a:custGeom>
            <a:solidFill>
              <a:srgbClr val="A9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97" name="Google Shape;14397;p80"/>
            <p:cNvSpPr/>
            <p:nvPr/>
          </p:nvSpPr>
          <p:spPr>
            <a:xfrm>
              <a:off x="1829224" y="2632056"/>
              <a:ext cx="246769" cy="59817"/>
            </a:xfrm>
            <a:custGeom>
              <a:avLst/>
              <a:gdLst/>
              <a:ahLst/>
              <a:cxnLst/>
              <a:rect l="l" t="t" r="r" b="b"/>
              <a:pathLst>
                <a:path w="9443" h="2289" extrusionOk="0">
                  <a:moveTo>
                    <a:pt x="0" y="0"/>
                  </a:moveTo>
                  <a:lnTo>
                    <a:pt x="0" y="1971"/>
                  </a:lnTo>
                  <a:cubicBezTo>
                    <a:pt x="0" y="2145"/>
                    <a:pt x="144" y="2289"/>
                    <a:pt x="317" y="2289"/>
                  </a:cubicBezTo>
                  <a:lnTo>
                    <a:pt x="9116" y="2289"/>
                  </a:lnTo>
                  <a:cubicBezTo>
                    <a:pt x="9299" y="2289"/>
                    <a:pt x="9443" y="2145"/>
                    <a:pt x="9443" y="1971"/>
                  </a:cubicBezTo>
                  <a:lnTo>
                    <a:pt x="9443" y="0"/>
                  </a:lnTo>
                  <a:close/>
                </a:path>
              </a:pathLst>
            </a:custGeom>
            <a:solidFill>
              <a:srgbClr val="97AC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98" name="Google Shape;14398;p80"/>
            <p:cNvSpPr/>
            <p:nvPr/>
          </p:nvSpPr>
          <p:spPr>
            <a:xfrm>
              <a:off x="2015156" y="2444843"/>
              <a:ext cx="27936" cy="24382"/>
            </a:xfrm>
            <a:custGeom>
              <a:avLst/>
              <a:gdLst/>
              <a:ahLst/>
              <a:cxnLst/>
              <a:rect l="l" t="t" r="r" b="b"/>
              <a:pathLst>
                <a:path w="1069" h="933" extrusionOk="0">
                  <a:moveTo>
                    <a:pt x="126" y="0"/>
                  </a:moveTo>
                  <a:cubicBezTo>
                    <a:pt x="59" y="0"/>
                    <a:pt x="1" y="58"/>
                    <a:pt x="1" y="135"/>
                  </a:cubicBezTo>
                  <a:lnTo>
                    <a:pt x="1" y="808"/>
                  </a:lnTo>
                  <a:cubicBezTo>
                    <a:pt x="1" y="875"/>
                    <a:pt x="59" y="933"/>
                    <a:pt x="126" y="933"/>
                  </a:cubicBezTo>
                  <a:lnTo>
                    <a:pt x="943" y="933"/>
                  </a:lnTo>
                  <a:cubicBezTo>
                    <a:pt x="1011" y="933"/>
                    <a:pt x="1068" y="875"/>
                    <a:pt x="1068" y="808"/>
                  </a:cubicBezTo>
                  <a:lnTo>
                    <a:pt x="1068" y="135"/>
                  </a:lnTo>
                  <a:cubicBezTo>
                    <a:pt x="1068" y="58"/>
                    <a:pt x="1011" y="0"/>
                    <a:pt x="943" y="0"/>
                  </a:cubicBezTo>
                  <a:close/>
                </a:path>
              </a:pathLst>
            </a:custGeom>
            <a:solidFill>
              <a:srgbClr val="B8C2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399" name="Google Shape;14399;p80"/>
            <p:cNvSpPr/>
            <p:nvPr/>
          </p:nvSpPr>
          <p:spPr>
            <a:xfrm>
              <a:off x="2027987" y="2444843"/>
              <a:ext cx="15105" cy="14843"/>
            </a:xfrm>
            <a:custGeom>
              <a:avLst/>
              <a:gdLst/>
              <a:ahLst/>
              <a:cxnLst/>
              <a:rect l="l" t="t" r="r" b="b"/>
              <a:pathLst>
                <a:path w="578" h="568" extrusionOk="0">
                  <a:moveTo>
                    <a:pt x="0" y="0"/>
                  </a:moveTo>
                  <a:lnTo>
                    <a:pt x="0" y="433"/>
                  </a:lnTo>
                  <a:cubicBezTo>
                    <a:pt x="0" y="510"/>
                    <a:pt x="48" y="568"/>
                    <a:pt x="125" y="568"/>
                  </a:cubicBezTo>
                  <a:lnTo>
                    <a:pt x="577" y="568"/>
                  </a:lnTo>
                  <a:lnTo>
                    <a:pt x="577" y="135"/>
                  </a:lnTo>
                  <a:cubicBezTo>
                    <a:pt x="577" y="58"/>
                    <a:pt x="520" y="0"/>
                    <a:pt x="452" y="0"/>
                  </a:cubicBezTo>
                  <a:close/>
                </a:path>
              </a:pathLst>
            </a:custGeom>
            <a:solidFill>
              <a:srgbClr val="CFD6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00" name="Google Shape;14400;p80"/>
            <p:cNvSpPr/>
            <p:nvPr/>
          </p:nvSpPr>
          <p:spPr>
            <a:xfrm>
              <a:off x="1842029" y="2542788"/>
              <a:ext cx="26420" cy="23441"/>
            </a:xfrm>
            <a:custGeom>
              <a:avLst/>
              <a:gdLst/>
              <a:ahLst/>
              <a:cxnLst/>
              <a:rect l="l" t="t" r="r" b="b"/>
              <a:pathLst>
                <a:path w="1011" h="897" extrusionOk="0">
                  <a:moveTo>
                    <a:pt x="553" y="1"/>
                  </a:moveTo>
                  <a:cubicBezTo>
                    <a:pt x="539" y="1"/>
                    <a:pt x="524" y="1"/>
                    <a:pt x="510" y="3"/>
                  </a:cubicBezTo>
                  <a:cubicBezTo>
                    <a:pt x="481" y="3"/>
                    <a:pt x="443" y="12"/>
                    <a:pt x="414" y="22"/>
                  </a:cubicBezTo>
                  <a:cubicBezTo>
                    <a:pt x="87" y="137"/>
                    <a:pt x="0" y="560"/>
                    <a:pt x="260" y="791"/>
                  </a:cubicBezTo>
                  <a:cubicBezTo>
                    <a:pt x="348" y="863"/>
                    <a:pt x="451" y="896"/>
                    <a:pt x="552" y="896"/>
                  </a:cubicBezTo>
                  <a:cubicBezTo>
                    <a:pt x="761" y="896"/>
                    <a:pt x="962" y="755"/>
                    <a:pt x="1001" y="522"/>
                  </a:cubicBezTo>
                  <a:cubicBezTo>
                    <a:pt x="1010" y="445"/>
                    <a:pt x="1001" y="378"/>
                    <a:pt x="981" y="310"/>
                  </a:cubicBezTo>
                  <a:cubicBezTo>
                    <a:pt x="919" y="122"/>
                    <a:pt x="747" y="1"/>
                    <a:pt x="553"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01" name="Google Shape;14401;p80"/>
            <p:cNvSpPr/>
            <p:nvPr/>
          </p:nvSpPr>
          <p:spPr>
            <a:xfrm>
              <a:off x="2012648" y="2542788"/>
              <a:ext cx="27178" cy="23441"/>
            </a:xfrm>
            <a:custGeom>
              <a:avLst/>
              <a:gdLst/>
              <a:ahLst/>
              <a:cxnLst/>
              <a:rect l="l" t="t" r="r" b="b"/>
              <a:pathLst>
                <a:path w="1040" h="897" extrusionOk="0">
                  <a:moveTo>
                    <a:pt x="566" y="0"/>
                  </a:moveTo>
                  <a:cubicBezTo>
                    <a:pt x="551" y="0"/>
                    <a:pt x="535" y="1"/>
                    <a:pt x="520" y="3"/>
                  </a:cubicBezTo>
                  <a:cubicBezTo>
                    <a:pt x="183" y="31"/>
                    <a:pt x="1" y="416"/>
                    <a:pt x="193" y="704"/>
                  </a:cubicBezTo>
                  <a:cubicBezTo>
                    <a:pt x="282" y="834"/>
                    <a:pt x="421" y="897"/>
                    <a:pt x="559" y="897"/>
                  </a:cubicBezTo>
                  <a:cubicBezTo>
                    <a:pt x="720" y="897"/>
                    <a:pt x="880" y="812"/>
                    <a:pt x="962" y="647"/>
                  </a:cubicBezTo>
                  <a:cubicBezTo>
                    <a:pt x="982" y="608"/>
                    <a:pt x="1001" y="560"/>
                    <a:pt x="1010" y="522"/>
                  </a:cubicBezTo>
                  <a:cubicBezTo>
                    <a:pt x="1039" y="329"/>
                    <a:pt x="943" y="137"/>
                    <a:pt x="760" y="41"/>
                  </a:cubicBezTo>
                  <a:cubicBezTo>
                    <a:pt x="705" y="17"/>
                    <a:pt x="637" y="0"/>
                    <a:pt x="566" y="0"/>
                  </a:cubicBezTo>
                  <a:close/>
                </a:path>
              </a:pathLst>
            </a:custGeom>
            <a:solidFill>
              <a:srgbClr val="7C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02" name="Google Shape;14402;p80"/>
            <p:cNvSpPr/>
            <p:nvPr/>
          </p:nvSpPr>
          <p:spPr>
            <a:xfrm>
              <a:off x="1855095" y="2542788"/>
              <a:ext cx="13354" cy="13693"/>
            </a:xfrm>
            <a:custGeom>
              <a:avLst/>
              <a:gdLst/>
              <a:ahLst/>
              <a:cxnLst/>
              <a:rect l="l" t="t" r="r" b="b"/>
              <a:pathLst>
                <a:path w="511" h="524" extrusionOk="0">
                  <a:moveTo>
                    <a:pt x="61" y="1"/>
                  </a:moveTo>
                  <a:cubicBezTo>
                    <a:pt x="47" y="1"/>
                    <a:pt x="33" y="1"/>
                    <a:pt x="20" y="3"/>
                  </a:cubicBezTo>
                  <a:cubicBezTo>
                    <a:pt x="0" y="70"/>
                    <a:pt x="10" y="147"/>
                    <a:pt x="29" y="214"/>
                  </a:cubicBezTo>
                  <a:cubicBezTo>
                    <a:pt x="92" y="402"/>
                    <a:pt x="263" y="524"/>
                    <a:pt x="458" y="524"/>
                  </a:cubicBezTo>
                  <a:cubicBezTo>
                    <a:pt x="472" y="524"/>
                    <a:pt x="486" y="523"/>
                    <a:pt x="501" y="522"/>
                  </a:cubicBezTo>
                  <a:cubicBezTo>
                    <a:pt x="510" y="445"/>
                    <a:pt x="501" y="378"/>
                    <a:pt x="481" y="310"/>
                  </a:cubicBezTo>
                  <a:cubicBezTo>
                    <a:pt x="419" y="122"/>
                    <a:pt x="247" y="1"/>
                    <a:pt x="61"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03" name="Google Shape;14403;p80"/>
            <p:cNvSpPr/>
            <p:nvPr/>
          </p:nvSpPr>
          <p:spPr>
            <a:xfrm>
              <a:off x="2025479" y="2542788"/>
              <a:ext cx="14347" cy="13720"/>
            </a:xfrm>
            <a:custGeom>
              <a:avLst/>
              <a:gdLst/>
              <a:ahLst/>
              <a:cxnLst/>
              <a:rect l="l" t="t" r="r" b="b"/>
              <a:pathLst>
                <a:path w="549" h="525" extrusionOk="0">
                  <a:moveTo>
                    <a:pt x="79" y="0"/>
                  </a:moveTo>
                  <a:cubicBezTo>
                    <a:pt x="65" y="0"/>
                    <a:pt x="52" y="1"/>
                    <a:pt x="39" y="3"/>
                  </a:cubicBezTo>
                  <a:cubicBezTo>
                    <a:pt x="0" y="195"/>
                    <a:pt x="96" y="387"/>
                    <a:pt x="279" y="474"/>
                  </a:cubicBezTo>
                  <a:cubicBezTo>
                    <a:pt x="335" y="506"/>
                    <a:pt x="404" y="524"/>
                    <a:pt x="475" y="524"/>
                  </a:cubicBezTo>
                  <a:cubicBezTo>
                    <a:pt x="490" y="524"/>
                    <a:pt x="505" y="523"/>
                    <a:pt x="519" y="522"/>
                  </a:cubicBezTo>
                  <a:cubicBezTo>
                    <a:pt x="548" y="329"/>
                    <a:pt x="452" y="137"/>
                    <a:pt x="279" y="51"/>
                  </a:cubicBezTo>
                  <a:cubicBezTo>
                    <a:pt x="215" y="19"/>
                    <a:pt x="145" y="0"/>
                    <a:pt x="79" y="0"/>
                  </a:cubicBezTo>
                  <a:close/>
                </a:path>
              </a:pathLst>
            </a:custGeom>
            <a:solidFill>
              <a:srgbClr val="9EAE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04" name="Google Shape;14404;p80"/>
            <p:cNvSpPr/>
            <p:nvPr/>
          </p:nvSpPr>
          <p:spPr>
            <a:xfrm>
              <a:off x="1864633" y="2661691"/>
              <a:ext cx="154835" cy="130950"/>
            </a:xfrm>
            <a:custGeom>
              <a:avLst/>
              <a:gdLst/>
              <a:ahLst/>
              <a:cxnLst/>
              <a:rect l="l" t="t" r="r" b="b"/>
              <a:pathLst>
                <a:path w="5925" h="5011" extrusionOk="0">
                  <a:moveTo>
                    <a:pt x="1" y="1"/>
                  </a:moveTo>
                  <a:lnTo>
                    <a:pt x="1" y="4694"/>
                  </a:lnTo>
                  <a:cubicBezTo>
                    <a:pt x="1" y="4867"/>
                    <a:pt x="136" y="5011"/>
                    <a:pt x="318" y="5011"/>
                  </a:cubicBezTo>
                  <a:lnTo>
                    <a:pt x="5607" y="5011"/>
                  </a:lnTo>
                  <a:cubicBezTo>
                    <a:pt x="5780" y="5001"/>
                    <a:pt x="5924" y="4867"/>
                    <a:pt x="5924" y="4694"/>
                  </a:cubicBezTo>
                  <a:lnTo>
                    <a:pt x="5924" y="1"/>
                  </a:ln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05" name="Google Shape;14405;p80"/>
            <p:cNvSpPr/>
            <p:nvPr/>
          </p:nvSpPr>
          <p:spPr>
            <a:xfrm>
              <a:off x="1889276" y="2684818"/>
              <a:ext cx="105549" cy="84460"/>
            </a:xfrm>
            <a:custGeom>
              <a:avLst/>
              <a:gdLst/>
              <a:ahLst/>
              <a:cxnLst/>
              <a:rect l="l" t="t" r="r" b="b"/>
              <a:pathLst>
                <a:path w="4039" h="3232" extrusionOk="0">
                  <a:moveTo>
                    <a:pt x="231" y="1"/>
                  </a:moveTo>
                  <a:cubicBezTo>
                    <a:pt x="106" y="1"/>
                    <a:pt x="0" y="106"/>
                    <a:pt x="0" y="231"/>
                  </a:cubicBezTo>
                  <a:lnTo>
                    <a:pt x="0" y="3001"/>
                  </a:lnTo>
                  <a:cubicBezTo>
                    <a:pt x="0" y="3126"/>
                    <a:pt x="106" y="3232"/>
                    <a:pt x="231" y="3232"/>
                  </a:cubicBezTo>
                  <a:lnTo>
                    <a:pt x="3799" y="3232"/>
                  </a:lnTo>
                  <a:cubicBezTo>
                    <a:pt x="3933" y="3232"/>
                    <a:pt x="4039" y="3126"/>
                    <a:pt x="4039" y="3001"/>
                  </a:cubicBezTo>
                  <a:lnTo>
                    <a:pt x="4039" y="231"/>
                  </a:lnTo>
                  <a:cubicBezTo>
                    <a:pt x="4039" y="106"/>
                    <a:pt x="3933" y="1"/>
                    <a:pt x="3799" y="1"/>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06" name="Google Shape;14406;p80"/>
            <p:cNvSpPr/>
            <p:nvPr/>
          </p:nvSpPr>
          <p:spPr>
            <a:xfrm>
              <a:off x="1828466" y="2655915"/>
              <a:ext cx="227196" cy="11342"/>
            </a:xfrm>
            <a:custGeom>
              <a:avLst/>
              <a:gdLst/>
              <a:ahLst/>
              <a:cxnLst/>
              <a:rect l="l" t="t" r="r" b="b"/>
              <a:pathLst>
                <a:path w="8694" h="434" extrusionOk="0">
                  <a:moveTo>
                    <a:pt x="279" y="1"/>
                  </a:moveTo>
                  <a:cubicBezTo>
                    <a:pt x="0" y="1"/>
                    <a:pt x="0" y="433"/>
                    <a:pt x="279" y="433"/>
                  </a:cubicBezTo>
                  <a:lnTo>
                    <a:pt x="8405" y="433"/>
                  </a:lnTo>
                  <a:cubicBezTo>
                    <a:pt x="8693" y="433"/>
                    <a:pt x="8693" y="1"/>
                    <a:pt x="8405" y="1"/>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07" name="Google Shape;14407;p80"/>
            <p:cNvSpPr/>
            <p:nvPr/>
          </p:nvSpPr>
          <p:spPr>
            <a:xfrm>
              <a:off x="1821671" y="2482030"/>
              <a:ext cx="243790" cy="44007"/>
            </a:xfrm>
            <a:custGeom>
              <a:avLst/>
              <a:gdLst/>
              <a:ahLst/>
              <a:cxnLst/>
              <a:rect l="l" t="t" r="r" b="b"/>
              <a:pathLst>
                <a:path w="9329" h="1684" extrusionOk="0">
                  <a:moveTo>
                    <a:pt x="1" y="0"/>
                  </a:moveTo>
                  <a:lnTo>
                    <a:pt x="1" y="1683"/>
                  </a:lnTo>
                  <a:lnTo>
                    <a:pt x="9328" y="1683"/>
                  </a:lnTo>
                  <a:lnTo>
                    <a:pt x="9328" y="0"/>
                  </a:lnTo>
                  <a:close/>
                </a:path>
              </a:pathLst>
            </a:custGeom>
            <a:solidFill>
              <a:srgbClr val="97AC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08" name="Google Shape;14408;p80"/>
            <p:cNvSpPr/>
            <p:nvPr/>
          </p:nvSpPr>
          <p:spPr>
            <a:xfrm>
              <a:off x="1842525" y="2482030"/>
              <a:ext cx="223172" cy="44007"/>
            </a:xfrm>
            <a:custGeom>
              <a:avLst/>
              <a:gdLst/>
              <a:ahLst/>
              <a:cxnLst/>
              <a:rect l="l" t="t" r="r" b="b"/>
              <a:pathLst>
                <a:path w="8540" h="1684" extrusionOk="0">
                  <a:moveTo>
                    <a:pt x="1" y="0"/>
                  </a:moveTo>
                  <a:lnTo>
                    <a:pt x="1" y="1683"/>
                  </a:lnTo>
                  <a:lnTo>
                    <a:pt x="8540" y="1683"/>
                  </a:lnTo>
                  <a:lnTo>
                    <a:pt x="8540" y="0"/>
                  </a:lnTo>
                  <a:close/>
                </a:path>
              </a:pathLst>
            </a:custGeom>
            <a:solidFill>
              <a:srgbClr val="A9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09" name="Google Shape;14409;p80"/>
            <p:cNvSpPr/>
            <p:nvPr/>
          </p:nvSpPr>
          <p:spPr>
            <a:xfrm>
              <a:off x="1884494" y="2447848"/>
              <a:ext cx="114878" cy="114878"/>
            </a:xfrm>
            <a:custGeom>
              <a:avLst/>
              <a:gdLst/>
              <a:ahLst/>
              <a:cxnLst/>
              <a:rect l="l" t="t" r="r" b="b"/>
              <a:pathLst>
                <a:path w="4396" h="4396" extrusionOk="0">
                  <a:moveTo>
                    <a:pt x="2203" y="1"/>
                  </a:moveTo>
                  <a:cubicBezTo>
                    <a:pt x="981" y="1"/>
                    <a:pt x="1" y="981"/>
                    <a:pt x="1" y="2203"/>
                  </a:cubicBezTo>
                  <a:cubicBezTo>
                    <a:pt x="1" y="3414"/>
                    <a:pt x="981" y="4395"/>
                    <a:pt x="2203" y="4395"/>
                  </a:cubicBezTo>
                  <a:cubicBezTo>
                    <a:pt x="3414" y="4395"/>
                    <a:pt x="4395" y="3414"/>
                    <a:pt x="4395" y="2203"/>
                  </a:cubicBezTo>
                  <a:cubicBezTo>
                    <a:pt x="4395" y="981"/>
                    <a:pt x="3414" y="1"/>
                    <a:pt x="2203"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10" name="Google Shape;14410;p80"/>
            <p:cNvSpPr/>
            <p:nvPr/>
          </p:nvSpPr>
          <p:spPr>
            <a:xfrm>
              <a:off x="1902342" y="2471054"/>
              <a:ext cx="78162" cy="69565"/>
            </a:xfrm>
            <a:custGeom>
              <a:avLst/>
              <a:gdLst/>
              <a:ahLst/>
              <a:cxnLst/>
              <a:rect l="l" t="t" r="r" b="b"/>
              <a:pathLst>
                <a:path w="2991" h="2662" extrusionOk="0">
                  <a:moveTo>
                    <a:pt x="1500" y="1"/>
                  </a:moveTo>
                  <a:cubicBezTo>
                    <a:pt x="1107" y="1"/>
                    <a:pt x="718" y="171"/>
                    <a:pt x="452" y="497"/>
                  </a:cubicBezTo>
                  <a:cubicBezTo>
                    <a:pt x="0" y="1074"/>
                    <a:pt x="87" y="1911"/>
                    <a:pt x="664" y="2372"/>
                  </a:cubicBezTo>
                  <a:cubicBezTo>
                    <a:pt x="907" y="2567"/>
                    <a:pt x="1201" y="2661"/>
                    <a:pt x="1493" y="2661"/>
                  </a:cubicBezTo>
                  <a:cubicBezTo>
                    <a:pt x="1881" y="2661"/>
                    <a:pt x="2266" y="2494"/>
                    <a:pt x="2529" y="2171"/>
                  </a:cubicBezTo>
                  <a:lnTo>
                    <a:pt x="2539" y="2161"/>
                  </a:lnTo>
                  <a:cubicBezTo>
                    <a:pt x="2991" y="1584"/>
                    <a:pt x="2895" y="747"/>
                    <a:pt x="2327" y="286"/>
                  </a:cubicBezTo>
                  <a:cubicBezTo>
                    <a:pt x="2082" y="94"/>
                    <a:pt x="1790" y="1"/>
                    <a:pt x="1500" y="1"/>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11" name="Google Shape;14411;p80"/>
            <p:cNvSpPr/>
            <p:nvPr/>
          </p:nvSpPr>
          <p:spPr>
            <a:xfrm>
              <a:off x="1912743" y="2470427"/>
              <a:ext cx="75680" cy="58641"/>
            </a:xfrm>
            <a:custGeom>
              <a:avLst/>
              <a:gdLst/>
              <a:ahLst/>
              <a:cxnLst/>
              <a:rect l="l" t="t" r="r" b="b"/>
              <a:pathLst>
                <a:path w="2896" h="2244" extrusionOk="0">
                  <a:moveTo>
                    <a:pt x="1152" y="1"/>
                  </a:moveTo>
                  <a:cubicBezTo>
                    <a:pt x="1025" y="1"/>
                    <a:pt x="892" y="19"/>
                    <a:pt x="756" y="60"/>
                  </a:cubicBezTo>
                  <a:cubicBezTo>
                    <a:pt x="1" y="953"/>
                    <a:pt x="694" y="2244"/>
                    <a:pt x="1747" y="2244"/>
                  </a:cubicBezTo>
                  <a:cubicBezTo>
                    <a:pt x="1874" y="2244"/>
                    <a:pt x="2006" y="2225"/>
                    <a:pt x="2141" y="2185"/>
                  </a:cubicBezTo>
                  <a:cubicBezTo>
                    <a:pt x="2896" y="1284"/>
                    <a:pt x="2204" y="1"/>
                    <a:pt x="1152" y="1"/>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12" name="Google Shape;14412;p80"/>
            <p:cNvSpPr/>
            <p:nvPr/>
          </p:nvSpPr>
          <p:spPr>
            <a:xfrm>
              <a:off x="1937020" y="2488563"/>
              <a:ext cx="22134" cy="22134"/>
            </a:xfrm>
            <a:custGeom>
              <a:avLst/>
              <a:gdLst/>
              <a:ahLst/>
              <a:cxnLst/>
              <a:rect l="l" t="t" r="r" b="b"/>
              <a:pathLst>
                <a:path w="847" h="847" extrusionOk="0">
                  <a:moveTo>
                    <a:pt x="423" y="0"/>
                  </a:moveTo>
                  <a:cubicBezTo>
                    <a:pt x="193" y="0"/>
                    <a:pt x="0" y="193"/>
                    <a:pt x="0" y="424"/>
                  </a:cubicBezTo>
                  <a:cubicBezTo>
                    <a:pt x="0" y="654"/>
                    <a:pt x="193" y="847"/>
                    <a:pt x="423" y="847"/>
                  </a:cubicBezTo>
                  <a:cubicBezTo>
                    <a:pt x="654" y="847"/>
                    <a:pt x="847" y="654"/>
                    <a:pt x="847" y="424"/>
                  </a:cubicBezTo>
                  <a:cubicBezTo>
                    <a:pt x="847" y="193"/>
                    <a:pt x="654" y="0"/>
                    <a:pt x="423" y="0"/>
                  </a:cubicBezTo>
                  <a:close/>
                </a:path>
              </a:pathLst>
            </a:custGeom>
            <a:solidFill>
              <a:srgbClr val="EC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413" name="Google Shape;14413;p80"/>
          <p:cNvGrpSpPr/>
          <p:nvPr/>
        </p:nvGrpSpPr>
        <p:grpSpPr>
          <a:xfrm>
            <a:off x="3603568" y="2426002"/>
            <a:ext cx="207597" cy="366639"/>
            <a:chOff x="3603568" y="2426002"/>
            <a:chExt cx="207597" cy="366639"/>
          </a:xfrm>
        </p:grpSpPr>
        <p:sp>
          <p:nvSpPr>
            <p:cNvPr id="14414" name="Google Shape;14414;p80"/>
            <p:cNvSpPr/>
            <p:nvPr/>
          </p:nvSpPr>
          <p:spPr>
            <a:xfrm>
              <a:off x="3629465" y="2426002"/>
              <a:ext cx="155828" cy="203050"/>
            </a:xfrm>
            <a:custGeom>
              <a:avLst/>
              <a:gdLst/>
              <a:ahLst/>
              <a:cxnLst/>
              <a:rect l="l" t="t" r="r" b="b"/>
              <a:pathLst>
                <a:path w="5963" h="7770" extrusionOk="0">
                  <a:moveTo>
                    <a:pt x="1933" y="0"/>
                  </a:moveTo>
                  <a:cubicBezTo>
                    <a:pt x="866" y="0"/>
                    <a:pt x="0" y="865"/>
                    <a:pt x="0" y="1933"/>
                  </a:cubicBezTo>
                  <a:lnTo>
                    <a:pt x="0" y="7501"/>
                  </a:lnTo>
                  <a:cubicBezTo>
                    <a:pt x="0" y="7645"/>
                    <a:pt x="125" y="7770"/>
                    <a:pt x="279" y="7770"/>
                  </a:cubicBezTo>
                  <a:lnTo>
                    <a:pt x="5683" y="7770"/>
                  </a:lnTo>
                  <a:cubicBezTo>
                    <a:pt x="5837" y="7770"/>
                    <a:pt x="5962" y="7645"/>
                    <a:pt x="5962" y="7501"/>
                  </a:cubicBezTo>
                  <a:lnTo>
                    <a:pt x="5962" y="1933"/>
                  </a:lnTo>
                  <a:lnTo>
                    <a:pt x="5953" y="1933"/>
                  </a:lnTo>
                  <a:cubicBezTo>
                    <a:pt x="5953" y="865"/>
                    <a:pt x="5087" y="0"/>
                    <a:pt x="4029" y="0"/>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15" name="Google Shape;14415;p80"/>
            <p:cNvSpPr/>
            <p:nvPr/>
          </p:nvSpPr>
          <p:spPr>
            <a:xfrm>
              <a:off x="3657114" y="2451376"/>
              <a:ext cx="128180" cy="177675"/>
            </a:xfrm>
            <a:custGeom>
              <a:avLst/>
              <a:gdLst/>
              <a:ahLst/>
              <a:cxnLst/>
              <a:rect l="l" t="t" r="r" b="b"/>
              <a:pathLst>
                <a:path w="4905" h="6799" extrusionOk="0">
                  <a:moveTo>
                    <a:pt x="1394" y="0"/>
                  </a:moveTo>
                  <a:cubicBezTo>
                    <a:pt x="625" y="0"/>
                    <a:pt x="0" y="625"/>
                    <a:pt x="10" y="1395"/>
                  </a:cubicBezTo>
                  <a:lnTo>
                    <a:pt x="10" y="6799"/>
                  </a:lnTo>
                  <a:lnTo>
                    <a:pt x="4625" y="6799"/>
                  </a:lnTo>
                  <a:cubicBezTo>
                    <a:pt x="4779" y="6799"/>
                    <a:pt x="4904" y="6674"/>
                    <a:pt x="4904" y="6530"/>
                  </a:cubicBezTo>
                  <a:lnTo>
                    <a:pt x="4904" y="962"/>
                  </a:lnTo>
                  <a:cubicBezTo>
                    <a:pt x="4904" y="625"/>
                    <a:pt x="4818" y="298"/>
                    <a:pt x="4654" y="0"/>
                  </a:cubicBez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16" name="Google Shape;14416;p80"/>
            <p:cNvSpPr/>
            <p:nvPr/>
          </p:nvSpPr>
          <p:spPr>
            <a:xfrm>
              <a:off x="3603568" y="2556403"/>
              <a:ext cx="207597" cy="236238"/>
            </a:xfrm>
            <a:custGeom>
              <a:avLst/>
              <a:gdLst/>
              <a:ahLst/>
              <a:cxnLst/>
              <a:rect l="l" t="t" r="r" b="b"/>
              <a:pathLst>
                <a:path w="7944" h="9040" extrusionOk="0">
                  <a:moveTo>
                    <a:pt x="405" y="1"/>
                  </a:moveTo>
                  <a:cubicBezTo>
                    <a:pt x="184" y="1"/>
                    <a:pt x="1" y="174"/>
                    <a:pt x="1" y="395"/>
                  </a:cubicBezTo>
                  <a:lnTo>
                    <a:pt x="1" y="8636"/>
                  </a:lnTo>
                  <a:cubicBezTo>
                    <a:pt x="1" y="8857"/>
                    <a:pt x="184" y="9040"/>
                    <a:pt x="405" y="9040"/>
                  </a:cubicBezTo>
                  <a:lnTo>
                    <a:pt x="7540" y="9040"/>
                  </a:lnTo>
                  <a:cubicBezTo>
                    <a:pt x="7761" y="9040"/>
                    <a:pt x="7944" y="8857"/>
                    <a:pt x="7944" y="8636"/>
                  </a:cubicBezTo>
                  <a:lnTo>
                    <a:pt x="7944" y="395"/>
                  </a:lnTo>
                  <a:cubicBezTo>
                    <a:pt x="7944" y="174"/>
                    <a:pt x="7761" y="1"/>
                    <a:pt x="7540" y="1"/>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17" name="Google Shape;14417;p80"/>
            <p:cNvSpPr/>
            <p:nvPr/>
          </p:nvSpPr>
          <p:spPr>
            <a:xfrm>
              <a:off x="3634979" y="2556403"/>
              <a:ext cx="176185" cy="206839"/>
            </a:xfrm>
            <a:custGeom>
              <a:avLst/>
              <a:gdLst/>
              <a:ahLst/>
              <a:cxnLst/>
              <a:rect l="l" t="t" r="r" b="b"/>
              <a:pathLst>
                <a:path w="6742" h="7915" extrusionOk="0">
                  <a:moveTo>
                    <a:pt x="1" y="1"/>
                  </a:moveTo>
                  <a:lnTo>
                    <a:pt x="1" y="7511"/>
                  </a:lnTo>
                  <a:cubicBezTo>
                    <a:pt x="1" y="7732"/>
                    <a:pt x="174" y="7915"/>
                    <a:pt x="395" y="7915"/>
                  </a:cubicBezTo>
                  <a:lnTo>
                    <a:pt x="6742" y="7915"/>
                  </a:lnTo>
                  <a:lnTo>
                    <a:pt x="6742" y="395"/>
                  </a:lnTo>
                  <a:cubicBezTo>
                    <a:pt x="6742" y="174"/>
                    <a:pt x="6559" y="1"/>
                    <a:pt x="6338" y="1"/>
                  </a:cubicBezTo>
                  <a:close/>
                </a:path>
              </a:pathLst>
            </a:custGeom>
            <a:solidFill>
              <a:srgbClr val="859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18" name="Google Shape;14418;p80"/>
            <p:cNvSpPr/>
            <p:nvPr/>
          </p:nvSpPr>
          <p:spPr>
            <a:xfrm>
              <a:off x="3603568" y="2623511"/>
              <a:ext cx="207597" cy="101786"/>
            </a:xfrm>
            <a:custGeom>
              <a:avLst/>
              <a:gdLst/>
              <a:ahLst/>
              <a:cxnLst/>
              <a:rect l="l" t="t" r="r" b="b"/>
              <a:pathLst>
                <a:path w="7944" h="3895" extrusionOk="0">
                  <a:moveTo>
                    <a:pt x="1" y="0"/>
                  </a:moveTo>
                  <a:lnTo>
                    <a:pt x="1" y="3895"/>
                  </a:lnTo>
                  <a:lnTo>
                    <a:pt x="7944" y="3895"/>
                  </a:lnTo>
                  <a:lnTo>
                    <a:pt x="7944" y="0"/>
                  </a:lnTo>
                  <a:close/>
                </a:path>
              </a:pathLst>
            </a:custGeom>
            <a:solidFill>
              <a:srgbClr val="EC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19" name="Google Shape;14419;p80"/>
            <p:cNvSpPr/>
            <p:nvPr/>
          </p:nvSpPr>
          <p:spPr>
            <a:xfrm>
              <a:off x="3603568" y="2623511"/>
              <a:ext cx="31437" cy="101786"/>
            </a:xfrm>
            <a:custGeom>
              <a:avLst/>
              <a:gdLst/>
              <a:ahLst/>
              <a:cxnLst/>
              <a:rect l="l" t="t" r="r" b="b"/>
              <a:pathLst>
                <a:path w="1203" h="3895" extrusionOk="0">
                  <a:moveTo>
                    <a:pt x="1" y="0"/>
                  </a:moveTo>
                  <a:lnTo>
                    <a:pt x="1" y="3895"/>
                  </a:lnTo>
                  <a:lnTo>
                    <a:pt x="1203" y="3895"/>
                  </a:lnTo>
                  <a:lnTo>
                    <a:pt x="1203" y="0"/>
                  </a:ln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420" name="Google Shape;14420;p80"/>
          <p:cNvGrpSpPr/>
          <p:nvPr/>
        </p:nvGrpSpPr>
        <p:grpSpPr>
          <a:xfrm>
            <a:off x="2246115" y="2426002"/>
            <a:ext cx="274417" cy="366404"/>
            <a:chOff x="2246115" y="2426002"/>
            <a:chExt cx="274417" cy="366404"/>
          </a:xfrm>
        </p:grpSpPr>
        <p:sp>
          <p:nvSpPr>
            <p:cNvPr id="14421" name="Google Shape;14421;p80"/>
            <p:cNvSpPr/>
            <p:nvPr/>
          </p:nvSpPr>
          <p:spPr>
            <a:xfrm>
              <a:off x="2246115" y="2440819"/>
              <a:ext cx="274417" cy="148798"/>
            </a:xfrm>
            <a:custGeom>
              <a:avLst/>
              <a:gdLst/>
              <a:ahLst/>
              <a:cxnLst/>
              <a:rect l="l" t="t" r="r" b="b"/>
              <a:pathLst>
                <a:path w="10501" h="5694" extrusionOk="0">
                  <a:moveTo>
                    <a:pt x="3510" y="0"/>
                  </a:moveTo>
                  <a:cubicBezTo>
                    <a:pt x="1577" y="0"/>
                    <a:pt x="0" y="1443"/>
                    <a:pt x="0" y="3212"/>
                  </a:cubicBezTo>
                  <a:lnTo>
                    <a:pt x="0" y="4789"/>
                  </a:lnTo>
                  <a:cubicBezTo>
                    <a:pt x="19" y="5297"/>
                    <a:pt x="442" y="5694"/>
                    <a:pt x="945" y="5694"/>
                  </a:cubicBezTo>
                  <a:cubicBezTo>
                    <a:pt x="957" y="5694"/>
                    <a:pt x="969" y="5694"/>
                    <a:pt x="981" y="5693"/>
                  </a:cubicBezTo>
                  <a:lnTo>
                    <a:pt x="1635" y="5693"/>
                  </a:lnTo>
                  <a:cubicBezTo>
                    <a:pt x="1904" y="5674"/>
                    <a:pt x="1904" y="5289"/>
                    <a:pt x="1635" y="5270"/>
                  </a:cubicBezTo>
                  <a:lnTo>
                    <a:pt x="971" y="5270"/>
                  </a:lnTo>
                  <a:cubicBezTo>
                    <a:pt x="965" y="5270"/>
                    <a:pt x="959" y="5270"/>
                    <a:pt x="953" y="5270"/>
                  </a:cubicBezTo>
                  <a:cubicBezTo>
                    <a:pt x="682" y="5270"/>
                    <a:pt x="452" y="5062"/>
                    <a:pt x="433" y="4789"/>
                  </a:cubicBezTo>
                  <a:lnTo>
                    <a:pt x="433" y="3212"/>
                  </a:lnTo>
                  <a:cubicBezTo>
                    <a:pt x="433" y="1683"/>
                    <a:pt x="1808" y="433"/>
                    <a:pt x="3510" y="433"/>
                  </a:cubicBezTo>
                  <a:lnTo>
                    <a:pt x="6991" y="433"/>
                  </a:lnTo>
                  <a:cubicBezTo>
                    <a:pt x="8693" y="433"/>
                    <a:pt x="10068" y="1683"/>
                    <a:pt x="10068" y="3212"/>
                  </a:cubicBezTo>
                  <a:lnTo>
                    <a:pt x="10068" y="4789"/>
                  </a:lnTo>
                  <a:cubicBezTo>
                    <a:pt x="10050" y="5057"/>
                    <a:pt x="9828" y="5271"/>
                    <a:pt x="9563" y="5271"/>
                  </a:cubicBezTo>
                  <a:cubicBezTo>
                    <a:pt x="9552" y="5271"/>
                    <a:pt x="9541" y="5271"/>
                    <a:pt x="9530" y="5270"/>
                  </a:cubicBezTo>
                  <a:lnTo>
                    <a:pt x="8779" y="5270"/>
                  </a:lnTo>
                  <a:cubicBezTo>
                    <a:pt x="8510" y="5289"/>
                    <a:pt x="8510" y="5674"/>
                    <a:pt x="8779" y="5693"/>
                  </a:cubicBezTo>
                  <a:lnTo>
                    <a:pt x="9530" y="5693"/>
                  </a:lnTo>
                  <a:cubicBezTo>
                    <a:pt x="9541" y="5694"/>
                    <a:pt x="9553" y="5694"/>
                    <a:pt x="9565" y="5694"/>
                  </a:cubicBezTo>
                  <a:cubicBezTo>
                    <a:pt x="10068" y="5694"/>
                    <a:pt x="10482" y="5297"/>
                    <a:pt x="10501" y="4789"/>
                  </a:cubicBezTo>
                  <a:lnTo>
                    <a:pt x="10501" y="3212"/>
                  </a:lnTo>
                  <a:cubicBezTo>
                    <a:pt x="10501" y="1443"/>
                    <a:pt x="8933" y="0"/>
                    <a:pt x="6991" y="0"/>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22" name="Google Shape;14422;p80"/>
            <p:cNvSpPr/>
            <p:nvPr/>
          </p:nvSpPr>
          <p:spPr>
            <a:xfrm>
              <a:off x="2285053" y="2520471"/>
              <a:ext cx="196543" cy="271935"/>
            </a:xfrm>
            <a:custGeom>
              <a:avLst/>
              <a:gdLst/>
              <a:ahLst/>
              <a:cxnLst/>
              <a:rect l="l" t="t" r="r" b="b"/>
              <a:pathLst>
                <a:path w="7521" h="10406" extrusionOk="0">
                  <a:moveTo>
                    <a:pt x="626" y="1"/>
                  </a:moveTo>
                  <a:cubicBezTo>
                    <a:pt x="308" y="1"/>
                    <a:pt x="39" y="231"/>
                    <a:pt x="1" y="549"/>
                  </a:cubicBezTo>
                  <a:cubicBezTo>
                    <a:pt x="1" y="568"/>
                    <a:pt x="1" y="597"/>
                    <a:pt x="1" y="626"/>
                  </a:cubicBezTo>
                  <a:lnTo>
                    <a:pt x="1" y="9088"/>
                  </a:lnTo>
                  <a:cubicBezTo>
                    <a:pt x="10" y="9809"/>
                    <a:pt x="597" y="10405"/>
                    <a:pt x="1328" y="10405"/>
                  </a:cubicBezTo>
                  <a:lnTo>
                    <a:pt x="6203" y="10405"/>
                  </a:lnTo>
                  <a:cubicBezTo>
                    <a:pt x="6934" y="10405"/>
                    <a:pt x="7520" y="9819"/>
                    <a:pt x="7520" y="9088"/>
                  </a:cubicBezTo>
                  <a:lnTo>
                    <a:pt x="7520" y="626"/>
                  </a:lnTo>
                  <a:cubicBezTo>
                    <a:pt x="7520" y="597"/>
                    <a:pt x="7520" y="568"/>
                    <a:pt x="7520" y="549"/>
                  </a:cubicBezTo>
                  <a:cubicBezTo>
                    <a:pt x="7482" y="231"/>
                    <a:pt x="7213" y="1"/>
                    <a:pt x="6905" y="1"/>
                  </a:cubicBezTo>
                  <a:close/>
                </a:path>
              </a:pathLst>
            </a:custGeom>
            <a:solidFill>
              <a:srgbClr val="E5EA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23" name="Google Shape;14423;p80"/>
            <p:cNvSpPr/>
            <p:nvPr/>
          </p:nvSpPr>
          <p:spPr>
            <a:xfrm>
              <a:off x="2315471" y="2520732"/>
              <a:ext cx="166124" cy="245018"/>
            </a:xfrm>
            <a:custGeom>
              <a:avLst/>
              <a:gdLst/>
              <a:ahLst/>
              <a:cxnLst/>
              <a:rect l="l" t="t" r="r" b="b"/>
              <a:pathLst>
                <a:path w="6357" h="9376" extrusionOk="0">
                  <a:moveTo>
                    <a:pt x="0" y="0"/>
                  </a:moveTo>
                  <a:lnTo>
                    <a:pt x="0" y="8049"/>
                  </a:lnTo>
                  <a:cubicBezTo>
                    <a:pt x="0" y="8780"/>
                    <a:pt x="596" y="9366"/>
                    <a:pt x="1317" y="9376"/>
                  </a:cubicBezTo>
                  <a:lnTo>
                    <a:pt x="6193" y="9376"/>
                  </a:lnTo>
                  <a:cubicBezTo>
                    <a:pt x="6241" y="9376"/>
                    <a:pt x="6279" y="9366"/>
                    <a:pt x="6327" y="9366"/>
                  </a:cubicBezTo>
                  <a:cubicBezTo>
                    <a:pt x="6347" y="9270"/>
                    <a:pt x="6356" y="9174"/>
                    <a:pt x="6356" y="9078"/>
                  </a:cubicBezTo>
                  <a:lnTo>
                    <a:pt x="6356" y="616"/>
                  </a:lnTo>
                  <a:cubicBezTo>
                    <a:pt x="6356" y="596"/>
                    <a:pt x="6356" y="568"/>
                    <a:pt x="6356" y="548"/>
                  </a:cubicBezTo>
                  <a:cubicBezTo>
                    <a:pt x="6318" y="231"/>
                    <a:pt x="6049" y="0"/>
                    <a:pt x="5741" y="0"/>
                  </a:cubicBezTo>
                  <a:close/>
                </a:path>
              </a:pathLst>
            </a:custGeom>
            <a:solidFill>
              <a:srgbClr val="EA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24" name="Google Shape;14424;p80"/>
            <p:cNvSpPr/>
            <p:nvPr/>
          </p:nvSpPr>
          <p:spPr>
            <a:xfrm>
              <a:off x="2285053" y="2520471"/>
              <a:ext cx="196543" cy="166882"/>
            </a:xfrm>
            <a:custGeom>
              <a:avLst/>
              <a:gdLst/>
              <a:ahLst/>
              <a:cxnLst/>
              <a:rect l="l" t="t" r="r" b="b"/>
              <a:pathLst>
                <a:path w="7521" h="6386" extrusionOk="0">
                  <a:moveTo>
                    <a:pt x="626" y="1"/>
                  </a:moveTo>
                  <a:cubicBezTo>
                    <a:pt x="279" y="1"/>
                    <a:pt x="1" y="280"/>
                    <a:pt x="1" y="626"/>
                  </a:cubicBezTo>
                  <a:lnTo>
                    <a:pt x="1" y="1520"/>
                  </a:lnTo>
                  <a:lnTo>
                    <a:pt x="914" y="1520"/>
                  </a:lnTo>
                  <a:cubicBezTo>
                    <a:pt x="1231" y="1520"/>
                    <a:pt x="1491" y="1780"/>
                    <a:pt x="1491" y="2097"/>
                  </a:cubicBezTo>
                  <a:lnTo>
                    <a:pt x="1491" y="3693"/>
                  </a:lnTo>
                  <a:cubicBezTo>
                    <a:pt x="1491" y="4059"/>
                    <a:pt x="1770" y="4357"/>
                    <a:pt x="2126" y="4395"/>
                  </a:cubicBezTo>
                  <a:cubicBezTo>
                    <a:pt x="2142" y="4396"/>
                    <a:pt x="2159" y="4397"/>
                    <a:pt x="2175" y="4397"/>
                  </a:cubicBezTo>
                  <a:cubicBezTo>
                    <a:pt x="2548" y="4397"/>
                    <a:pt x="2856" y="4090"/>
                    <a:pt x="2856" y="3712"/>
                  </a:cubicBezTo>
                  <a:lnTo>
                    <a:pt x="2856" y="5703"/>
                  </a:lnTo>
                  <a:cubicBezTo>
                    <a:pt x="2856" y="6078"/>
                    <a:pt x="3164" y="6386"/>
                    <a:pt x="3539" y="6386"/>
                  </a:cubicBezTo>
                  <a:cubicBezTo>
                    <a:pt x="3914" y="6386"/>
                    <a:pt x="4222" y="6078"/>
                    <a:pt x="4222" y="5703"/>
                  </a:cubicBezTo>
                  <a:lnTo>
                    <a:pt x="4222" y="2097"/>
                  </a:lnTo>
                  <a:cubicBezTo>
                    <a:pt x="4222" y="1770"/>
                    <a:pt x="4482" y="1510"/>
                    <a:pt x="4799" y="1510"/>
                  </a:cubicBezTo>
                  <a:lnTo>
                    <a:pt x="4991" y="1510"/>
                  </a:lnTo>
                  <a:cubicBezTo>
                    <a:pt x="5318" y="1510"/>
                    <a:pt x="5578" y="1770"/>
                    <a:pt x="5578" y="2097"/>
                  </a:cubicBezTo>
                  <a:lnTo>
                    <a:pt x="5578" y="3693"/>
                  </a:lnTo>
                  <a:cubicBezTo>
                    <a:pt x="5578" y="4049"/>
                    <a:pt x="5847" y="4357"/>
                    <a:pt x="6212" y="4386"/>
                  </a:cubicBezTo>
                  <a:cubicBezTo>
                    <a:pt x="6230" y="4387"/>
                    <a:pt x="6247" y="4387"/>
                    <a:pt x="6264" y="4387"/>
                  </a:cubicBezTo>
                  <a:cubicBezTo>
                    <a:pt x="6635" y="4387"/>
                    <a:pt x="6943" y="4090"/>
                    <a:pt x="6943" y="3712"/>
                  </a:cubicBezTo>
                  <a:lnTo>
                    <a:pt x="6943" y="2097"/>
                  </a:lnTo>
                  <a:cubicBezTo>
                    <a:pt x="6943" y="1780"/>
                    <a:pt x="7203" y="1510"/>
                    <a:pt x="7520" y="1510"/>
                  </a:cubicBezTo>
                  <a:lnTo>
                    <a:pt x="7520" y="626"/>
                  </a:lnTo>
                  <a:cubicBezTo>
                    <a:pt x="7520" y="280"/>
                    <a:pt x="7241" y="1"/>
                    <a:pt x="6905" y="1"/>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25" name="Google Shape;14425;p80"/>
            <p:cNvSpPr/>
            <p:nvPr/>
          </p:nvSpPr>
          <p:spPr>
            <a:xfrm>
              <a:off x="2335306" y="2426002"/>
              <a:ext cx="96272" cy="40218"/>
            </a:xfrm>
            <a:custGeom>
              <a:avLst/>
              <a:gdLst/>
              <a:ahLst/>
              <a:cxnLst/>
              <a:rect l="l" t="t" r="r" b="b"/>
              <a:pathLst>
                <a:path w="3684" h="1539" extrusionOk="0">
                  <a:moveTo>
                    <a:pt x="337" y="0"/>
                  </a:moveTo>
                  <a:cubicBezTo>
                    <a:pt x="155" y="0"/>
                    <a:pt x="1" y="154"/>
                    <a:pt x="1" y="346"/>
                  </a:cubicBezTo>
                  <a:lnTo>
                    <a:pt x="1" y="1202"/>
                  </a:lnTo>
                  <a:cubicBezTo>
                    <a:pt x="1" y="1385"/>
                    <a:pt x="155" y="1539"/>
                    <a:pt x="337" y="1539"/>
                  </a:cubicBezTo>
                  <a:lnTo>
                    <a:pt x="3337" y="1539"/>
                  </a:lnTo>
                  <a:cubicBezTo>
                    <a:pt x="3520" y="1539"/>
                    <a:pt x="3674" y="1385"/>
                    <a:pt x="3684" y="1202"/>
                  </a:cubicBezTo>
                  <a:lnTo>
                    <a:pt x="3684" y="346"/>
                  </a:lnTo>
                  <a:cubicBezTo>
                    <a:pt x="3674" y="154"/>
                    <a:pt x="3520" y="0"/>
                    <a:pt x="3337" y="0"/>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26" name="Google Shape;14426;p80"/>
            <p:cNvSpPr/>
            <p:nvPr/>
          </p:nvSpPr>
          <p:spPr>
            <a:xfrm>
              <a:off x="2360680" y="2426002"/>
              <a:ext cx="70897" cy="19626"/>
            </a:xfrm>
            <a:custGeom>
              <a:avLst/>
              <a:gdLst/>
              <a:ahLst/>
              <a:cxnLst/>
              <a:rect l="l" t="t" r="r" b="b"/>
              <a:pathLst>
                <a:path w="2713" h="751" extrusionOk="0">
                  <a:moveTo>
                    <a:pt x="1" y="0"/>
                  </a:moveTo>
                  <a:lnTo>
                    <a:pt x="1" y="404"/>
                  </a:lnTo>
                  <a:cubicBezTo>
                    <a:pt x="1" y="587"/>
                    <a:pt x="155" y="740"/>
                    <a:pt x="347" y="750"/>
                  </a:cubicBezTo>
                  <a:lnTo>
                    <a:pt x="2713" y="750"/>
                  </a:lnTo>
                  <a:lnTo>
                    <a:pt x="2713" y="346"/>
                  </a:lnTo>
                  <a:cubicBezTo>
                    <a:pt x="2703" y="154"/>
                    <a:pt x="2549" y="10"/>
                    <a:pt x="2366" y="0"/>
                  </a:cubicBezTo>
                  <a:close/>
                </a:path>
              </a:pathLst>
            </a:custGeom>
            <a:solidFill>
              <a:srgbClr val="E5EA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27" name="Google Shape;14427;p80"/>
            <p:cNvSpPr/>
            <p:nvPr/>
          </p:nvSpPr>
          <p:spPr>
            <a:xfrm>
              <a:off x="2323990" y="2591603"/>
              <a:ext cx="71394" cy="95749"/>
            </a:xfrm>
            <a:custGeom>
              <a:avLst/>
              <a:gdLst/>
              <a:ahLst/>
              <a:cxnLst/>
              <a:rect l="l" t="t" r="r" b="b"/>
              <a:pathLst>
                <a:path w="2732" h="3664" extrusionOk="0">
                  <a:moveTo>
                    <a:pt x="11" y="0"/>
                  </a:moveTo>
                  <a:cubicBezTo>
                    <a:pt x="10" y="12"/>
                    <a:pt x="10" y="24"/>
                    <a:pt x="11" y="37"/>
                  </a:cubicBezTo>
                  <a:lnTo>
                    <a:pt x="11" y="37"/>
                  </a:lnTo>
                  <a:lnTo>
                    <a:pt x="11" y="0"/>
                  </a:lnTo>
                  <a:close/>
                  <a:moveTo>
                    <a:pt x="11" y="37"/>
                  </a:moveTo>
                  <a:lnTo>
                    <a:pt x="11" y="971"/>
                  </a:lnTo>
                  <a:cubicBezTo>
                    <a:pt x="1" y="1337"/>
                    <a:pt x="280" y="1635"/>
                    <a:pt x="636" y="1664"/>
                  </a:cubicBezTo>
                  <a:cubicBezTo>
                    <a:pt x="653" y="1665"/>
                    <a:pt x="670" y="1665"/>
                    <a:pt x="687" y="1665"/>
                  </a:cubicBezTo>
                  <a:cubicBezTo>
                    <a:pt x="1059" y="1665"/>
                    <a:pt x="1366" y="1368"/>
                    <a:pt x="1366" y="990"/>
                  </a:cubicBezTo>
                  <a:lnTo>
                    <a:pt x="1366" y="96"/>
                  </a:lnTo>
                  <a:cubicBezTo>
                    <a:pt x="1320" y="449"/>
                    <a:pt x="1023" y="703"/>
                    <a:pt x="674" y="703"/>
                  </a:cubicBezTo>
                  <a:cubicBezTo>
                    <a:pt x="661" y="703"/>
                    <a:pt x="648" y="703"/>
                    <a:pt x="636" y="702"/>
                  </a:cubicBezTo>
                  <a:cubicBezTo>
                    <a:pt x="292" y="665"/>
                    <a:pt x="20" y="385"/>
                    <a:pt x="11" y="37"/>
                  </a:cubicBezTo>
                  <a:close/>
                  <a:moveTo>
                    <a:pt x="1366" y="2010"/>
                  </a:moveTo>
                  <a:lnTo>
                    <a:pt x="1366" y="2981"/>
                  </a:lnTo>
                  <a:cubicBezTo>
                    <a:pt x="1366" y="3356"/>
                    <a:pt x="1674" y="3664"/>
                    <a:pt x="2049" y="3664"/>
                  </a:cubicBezTo>
                  <a:cubicBezTo>
                    <a:pt x="2424" y="3664"/>
                    <a:pt x="2732" y="3356"/>
                    <a:pt x="2732" y="2981"/>
                  </a:cubicBezTo>
                  <a:lnTo>
                    <a:pt x="2732" y="2010"/>
                  </a:lnTo>
                  <a:cubicBezTo>
                    <a:pt x="2732" y="2385"/>
                    <a:pt x="2424" y="2692"/>
                    <a:pt x="2049" y="2692"/>
                  </a:cubicBezTo>
                  <a:cubicBezTo>
                    <a:pt x="1665" y="2692"/>
                    <a:pt x="1366" y="2385"/>
                    <a:pt x="1366" y="2010"/>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28" name="Google Shape;14428;p80"/>
            <p:cNvSpPr/>
            <p:nvPr/>
          </p:nvSpPr>
          <p:spPr>
            <a:xfrm>
              <a:off x="2430794" y="2591838"/>
              <a:ext cx="35723" cy="43563"/>
            </a:xfrm>
            <a:custGeom>
              <a:avLst/>
              <a:gdLst/>
              <a:ahLst/>
              <a:cxnLst/>
              <a:rect l="l" t="t" r="r" b="b"/>
              <a:pathLst>
                <a:path w="1367" h="1667" extrusionOk="0">
                  <a:moveTo>
                    <a:pt x="1" y="1"/>
                  </a:moveTo>
                  <a:lnTo>
                    <a:pt x="1" y="962"/>
                  </a:lnTo>
                  <a:cubicBezTo>
                    <a:pt x="1" y="1328"/>
                    <a:pt x="270" y="1626"/>
                    <a:pt x="635" y="1664"/>
                  </a:cubicBezTo>
                  <a:cubicBezTo>
                    <a:pt x="652" y="1665"/>
                    <a:pt x="669" y="1666"/>
                    <a:pt x="685" y="1666"/>
                  </a:cubicBezTo>
                  <a:cubicBezTo>
                    <a:pt x="1058" y="1666"/>
                    <a:pt x="1366" y="1359"/>
                    <a:pt x="1366" y="981"/>
                  </a:cubicBezTo>
                  <a:lnTo>
                    <a:pt x="1366" y="10"/>
                  </a:lnTo>
                  <a:cubicBezTo>
                    <a:pt x="1366" y="193"/>
                    <a:pt x="1289" y="366"/>
                    <a:pt x="1164" y="491"/>
                  </a:cubicBezTo>
                  <a:cubicBezTo>
                    <a:pt x="1029" y="626"/>
                    <a:pt x="852" y="694"/>
                    <a:pt x="672" y="694"/>
                  </a:cubicBezTo>
                  <a:cubicBezTo>
                    <a:pt x="659" y="694"/>
                    <a:pt x="647" y="694"/>
                    <a:pt x="635" y="693"/>
                  </a:cubicBezTo>
                  <a:cubicBezTo>
                    <a:pt x="270" y="664"/>
                    <a:pt x="1" y="356"/>
                    <a:pt x="1" y="1"/>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429" name="Google Shape;14429;p80"/>
          <p:cNvGrpSpPr/>
          <p:nvPr/>
        </p:nvGrpSpPr>
        <p:grpSpPr>
          <a:xfrm>
            <a:off x="2696666" y="2426002"/>
            <a:ext cx="256099" cy="366639"/>
            <a:chOff x="2696666" y="2426002"/>
            <a:chExt cx="256099" cy="366639"/>
          </a:xfrm>
        </p:grpSpPr>
        <p:sp>
          <p:nvSpPr>
            <p:cNvPr id="14430" name="Google Shape;14430;p80"/>
            <p:cNvSpPr/>
            <p:nvPr/>
          </p:nvSpPr>
          <p:spPr>
            <a:xfrm>
              <a:off x="2724811" y="2426002"/>
              <a:ext cx="227954" cy="86446"/>
            </a:xfrm>
            <a:custGeom>
              <a:avLst/>
              <a:gdLst/>
              <a:ahLst/>
              <a:cxnLst/>
              <a:rect l="l" t="t" r="r" b="b"/>
              <a:pathLst>
                <a:path w="8723" h="3308" extrusionOk="0">
                  <a:moveTo>
                    <a:pt x="1414" y="0"/>
                  </a:moveTo>
                  <a:cubicBezTo>
                    <a:pt x="635" y="0"/>
                    <a:pt x="1" y="635"/>
                    <a:pt x="1" y="1423"/>
                  </a:cubicBezTo>
                  <a:lnTo>
                    <a:pt x="1" y="1894"/>
                  </a:lnTo>
                  <a:lnTo>
                    <a:pt x="1" y="1971"/>
                  </a:lnTo>
                  <a:lnTo>
                    <a:pt x="1" y="2019"/>
                  </a:lnTo>
                  <a:cubicBezTo>
                    <a:pt x="20" y="2241"/>
                    <a:pt x="87" y="2452"/>
                    <a:pt x="212" y="2635"/>
                  </a:cubicBezTo>
                  <a:lnTo>
                    <a:pt x="212" y="2644"/>
                  </a:lnTo>
                  <a:cubicBezTo>
                    <a:pt x="231" y="2693"/>
                    <a:pt x="270" y="2731"/>
                    <a:pt x="299" y="2769"/>
                  </a:cubicBezTo>
                  <a:cubicBezTo>
                    <a:pt x="568" y="3116"/>
                    <a:pt x="972" y="3308"/>
                    <a:pt x="1404" y="3308"/>
                  </a:cubicBezTo>
                  <a:lnTo>
                    <a:pt x="7299" y="3308"/>
                  </a:lnTo>
                  <a:cubicBezTo>
                    <a:pt x="7809" y="3308"/>
                    <a:pt x="8280" y="3029"/>
                    <a:pt x="8530" y="2587"/>
                  </a:cubicBezTo>
                  <a:cubicBezTo>
                    <a:pt x="8559" y="2539"/>
                    <a:pt x="8578" y="2491"/>
                    <a:pt x="8607" y="2443"/>
                  </a:cubicBezTo>
                  <a:cubicBezTo>
                    <a:pt x="8665" y="2289"/>
                    <a:pt x="8703" y="2135"/>
                    <a:pt x="8713" y="1971"/>
                  </a:cubicBezTo>
                  <a:lnTo>
                    <a:pt x="8713" y="1885"/>
                  </a:lnTo>
                  <a:lnTo>
                    <a:pt x="8713" y="1808"/>
                  </a:lnTo>
                  <a:cubicBezTo>
                    <a:pt x="8713" y="1769"/>
                    <a:pt x="8713" y="1721"/>
                    <a:pt x="8703" y="1683"/>
                  </a:cubicBezTo>
                  <a:lnTo>
                    <a:pt x="8703" y="1683"/>
                  </a:lnTo>
                  <a:lnTo>
                    <a:pt x="8713" y="1692"/>
                  </a:lnTo>
                  <a:lnTo>
                    <a:pt x="8722" y="1423"/>
                  </a:lnTo>
                  <a:cubicBezTo>
                    <a:pt x="8722" y="635"/>
                    <a:pt x="8088" y="0"/>
                    <a:pt x="7309" y="0"/>
                  </a:cubicBezTo>
                  <a:close/>
                </a:path>
              </a:pathLst>
            </a:custGeom>
            <a:solidFill>
              <a:srgbClr val="D9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31" name="Google Shape;14431;p80"/>
            <p:cNvSpPr/>
            <p:nvPr/>
          </p:nvSpPr>
          <p:spPr>
            <a:xfrm>
              <a:off x="2696666" y="2465436"/>
              <a:ext cx="147283" cy="184156"/>
            </a:xfrm>
            <a:custGeom>
              <a:avLst/>
              <a:gdLst/>
              <a:ahLst/>
              <a:cxnLst/>
              <a:rect l="l" t="t" r="r" b="b"/>
              <a:pathLst>
                <a:path w="5636" h="7047" extrusionOk="0">
                  <a:moveTo>
                    <a:pt x="962" y="1"/>
                  </a:moveTo>
                  <a:cubicBezTo>
                    <a:pt x="433" y="1"/>
                    <a:pt x="1" y="433"/>
                    <a:pt x="1" y="962"/>
                  </a:cubicBezTo>
                  <a:lnTo>
                    <a:pt x="1" y="2539"/>
                  </a:lnTo>
                  <a:cubicBezTo>
                    <a:pt x="1" y="2934"/>
                    <a:pt x="241" y="3289"/>
                    <a:pt x="606" y="3434"/>
                  </a:cubicBezTo>
                  <a:lnTo>
                    <a:pt x="626" y="3443"/>
                  </a:lnTo>
                  <a:lnTo>
                    <a:pt x="4732" y="4645"/>
                  </a:lnTo>
                  <a:cubicBezTo>
                    <a:pt x="5011" y="4761"/>
                    <a:pt x="5203" y="5040"/>
                    <a:pt x="5203" y="5347"/>
                  </a:cubicBezTo>
                  <a:lnTo>
                    <a:pt x="5203" y="6838"/>
                  </a:lnTo>
                  <a:cubicBezTo>
                    <a:pt x="5203" y="6977"/>
                    <a:pt x="5309" y="7047"/>
                    <a:pt x="5414" y="7047"/>
                  </a:cubicBezTo>
                  <a:cubicBezTo>
                    <a:pt x="5520" y="7047"/>
                    <a:pt x="5626" y="6977"/>
                    <a:pt x="5626" y="6838"/>
                  </a:cubicBezTo>
                  <a:lnTo>
                    <a:pt x="5626" y="5347"/>
                  </a:lnTo>
                  <a:cubicBezTo>
                    <a:pt x="5636" y="4857"/>
                    <a:pt x="5328" y="4424"/>
                    <a:pt x="4876" y="4241"/>
                  </a:cubicBezTo>
                  <a:lnTo>
                    <a:pt x="4857" y="4232"/>
                  </a:lnTo>
                  <a:lnTo>
                    <a:pt x="760" y="3030"/>
                  </a:lnTo>
                  <a:cubicBezTo>
                    <a:pt x="558" y="2953"/>
                    <a:pt x="433" y="2751"/>
                    <a:pt x="433" y="2539"/>
                  </a:cubicBezTo>
                  <a:lnTo>
                    <a:pt x="433" y="962"/>
                  </a:lnTo>
                  <a:cubicBezTo>
                    <a:pt x="433" y="674"/>
                    <a:pt x="674" y="433"/>
                    <a:pt x="972" y="433"/>
                  </a:cubicBezTo>
                  <a:lnTo>
                    <a:pt x="3010" y="433"/>
                  </a:lnTo>
                  <a:cubicBezTo>
                    <a:pt x="3299" y="433"/>
                    <a:pt x="3299" y="1"/>
                    <a:pt x="3010"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32" name="Google Shape;14432;p80"/>
            <p:cNvSpPr/>
            <p:nvPr/>
          </p:nvSpPr>
          <p:spPr>
            <a:xfrm>
              <a:off x="2813008" y="2631534"/>
              <a:ext cx="51795" cy="161107"/>
            </a:xfrm>
            <a:custGeom>
              <a:avLst/>
              <a:gdLst/>
              <a:ahLst/>
              <a:cxnLst/>
              <a:rect l="l" t="t" r="r" b="b"/>
              <a:pathLst>
                <a:path w="1982" h="6165" extrusionOk="0">
                  <a:moveTo>
                    <a:pt x="501" y="1"/>
                  </a:moveTo>
                  <a:cubicBezTo>
                    <a:pt x="222" y="1"/>
                    <a:pt x="1" y="232"/>
                    <a:pt x="1" y="501"/>
                  </a:cubicBezTo>
                  <a:lnTo>
                    <a:pt x="1" y="5665"/>
                  </a:lnTo>
                  <a:cubicBezTo>
                    <a:pt x="1" y="5934"/>
                    <a:pt x="222" y="6165"/>
                    <a:pt x="501" y="6165"/>
                  </a:cubicBezTo>
                  <a:lnTo>
                    <a:pt x="1482" y="6165"/>
                  </a:lnTo>
                  <a:cubicBezTo>
                    <a:pt x="1751" y="6165"/>
                    <a:pt x="1972" y="5934"/>
                    <a:pt x="1982" y="5665"/>
                  </a:cubicBezTo>
                  <a:lnTo>
                    <a:pt x="1982" y="501"/>
                  </a:lnTo>
                  <a:cubicBezTo>
                    <a:pt x="1972" y="232"/>
                    <a:pt x="1751" y="11"/>
                    <a:pt x="1482" y="1"/>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33" name="Google Shape;14433;p80"/>
            <p:cNvSpPr/>
            <p:nvPr/>
          </p:nvSpPr>
          <p:spPr>
            <a:xfrm>
              <a:off x="2836893" y="2631795"/>
              <a:ext cx="27910" cy="138999"/>
            </a:xfrm>
            <a:custGeom>
              <a:avLst/>
              <a:gdLst/>
              <a:ahLst/>
              <a:cxnLst/>
              <a:rect l="l" t="t" r="r" b="b"/>
              <a:pathLst>
                <a:path w="1068" h="5319" extrusionOk="0">
                  <a:moveTo>
                    <a:pt x="0" y="1"/>
                  </a:moveTo>
                  <a:lnTo>
                    <a:pt x="0" y="4818"/>
                  </a:lnTo>
                  <a:cubicBezTo>
                    <a:pt x="0" y="5097"/>
                    <a:pt x="221" y="5318"/>
                    <a:pt x="500" y="5318"/>
                  </a:cubicBezTo>
                  <a:lnTo>
                    <a:pt x="1068" y="5318"/>
                  </a:lnTo>
                  <a:lnTo>
                    <a:pt x="1068" y="491"/>
                  </a:lnTo>
                  <a:cubicBezTo>
                    <a:pt x="1058" y="222"/>
                    <a:pt x="837" y="1"/>
                    <a:pt x="568" y="1"/>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34" name="Google Shape;14434;p80"/>
            <p:cNvSpPr/>
            <p:nvPr/>
          </p:nvSpPr>
          <p:spPr>
            <a:xfrm>
              <a:off x="2725568" y="2436533"/>
              <a:ext cx="227196" cy="69826"/>
            </a:xfrm>
            <a:custGeom>
              <a:avLst/>
              <a:gdLst/>
              <a:ahLst/>
              <a:cxnLst/>
              <a:rect l="l" t="t" r="r" b="b"/>
              <a:pathLst>
                <a:path w="8694" h="2672" extrusionOk="0">
                  <a:moveTo>
                    <a:pt x="1424" y="1"/>
                  </a:moveTo>
                  <a:cubicBezTo>
                    <a:pt x="635" y="1"/>
                    <a:pt x="0" y="636"/>
                    <a:pt x="0" y="1414"/>
                  </a:cubicBezTo>
                  <a:lnTo>
                    <a:pt x="0" y="1491"/>
                  </a:lnTo>
                  <a:lnTo>
                    <a:pt x="0" y="1578"/>
                  </a:lnTo>
                  <a:lnTo>
                    <a:pt x="0" y="1616"/>
                  </a:lnTo>
                  <a:cubicBezTo>
                    <a:pt x="20" y="1838"/>
                    <a:pt x="97" y="2049"/>
                    <a:pt x="212" y="2241"/>
                  </a:cubicBezTo>
                  <a:cubicBezTo>
                    <a:pt x="241" y="2290"/>
                    <a:pt x="270" y="2328"/>
                    <a:pt x="308" y="2376"/>
                  </a:cubicBezTo>
                  <a:lnTo>
                    <a:pt x="664" y="1924"/>
                  </a:lnTo>
                  <a:cubicBezTo>
                    <a:pt x="760" y="1804"/>
                    <a:pt x="897" y="1744"/>
                    <a:pt x="1034" y="1744"/>
                  </a:cubicBezTo>
                  <a:cubicBezTo>
                    <a:pt x="1171" y="1744"/>
                    <a:pt x="1308" y="1804"/>
                    <a:pt x="1404" y="1924"/>
                  </a:cubicBezTo>
                  <a:lnTo>
                    <a:pt x="1885" y="2520"/>
                  </a:lnTo>
                  <a:cubicBezTo>
                    <a:pt x="1957" y="2621"/>
                    <a:pt x="2068" y="2672"/>
                    <a:pt x="2180" y="2672"/>
                  </a:cubicBezTo>
                  <a:cubicBezTo>
                    <a:pt x="2291" y="2672"/>
                    <a:pt x="2404" y="2621"/>
                    <a:pt x="2481" y="2520"/>
                  </a:cubicBezTo>
                  <a:lnTo>
                    <a:pt x="2962" y="1924"/>
                  </a:lnTo>
                  <a:cubicBezTo>
                    <a:pt x="3058" y="1804"/>
                    <a:pt x="3195" y="1744"/>
                    <a:pt x="3332" y="1744"/>
                  </a:cubicBezTo>
                  <a:cubicBezTo>
                    <a:pt x="3469" y="1744"/>
                    <a:pt x="3606" y="1804"/>
                    <a:pt x="3703" y="1924"/>
                  </a:cubicBezTo>
                  <a:lnTo>
                    <a:pt x="4183" y="2520"/>
                  </a:lnTo>
                  <a:cubicBezTo>
                    <a:pt x="4256" y="2621"/>
                    <a:pt x="4366" y="2672"/>
                    <a:pt x="4478" y="2672"/>
                  </a:cubicBezTo>
                  <a:cubicBezTo>
                    <a:pt x="4590" y="2672"/>
                    <a:pt x="4703" y="2621"/>
                    <a:pt x="4780" y="2520"/>
                  </a:cubicBezTo>
                  <a:lnTo>
                    <a:pt x="5260" y="1924"/>
                  </a:lnTo>
                  <a:cubicBezTo>
                    <a:pt x="5357" y="1804"/>
                    <a:pt x="5494" y="1744"/>
                    <a:pt x="5631" y="1744"/>
                  </a:cubicBezTo>
                  <a:cubicBezTo>
                    <a:pt x="5768" y="1744"/>
                    <a:pt x="5905" y="1804"/>
                    <a:pt x="6001" y="1924"/>
                  </a:cubicBezTo>
                  <a:lnTo>
                    <a:pt x="6482" y="2520"/>
                  </a:lnTo>
                  <a:cubicBezTo>
                    <a:pt x="6554" y="2621"/>
                    <a:pt x="6664" y="2672"/>
                    <a:pt x="6776" y="2672"/>
                  </a:cubicBezTo>
                  <a:cubicBezTo>
                    <a:pt x="6888" y="2672"/>
                    <a:pt x="7001" y="2621"/>
                    <a:pt x="7078" y="2520"/>
                  </a:cubicBezTo>
                  <a:lnTo>
                    <a:pt x="7559" y="1924"/>
                  </a:lnTo>
                  <a:cubicBezTo>
                    <a:pt x="7655" y="1804"/>
                    <a:pt x="7792" y="1744"/>
                    <a:pt x="7929" y="1744"/>
                  </a:cubicBezTo>
                  <a:cubicBezTo>
                    <a:pt x="8066" y="1744"/>
                    <a:pt x="8203" y="1804"/>
                    <a:pt x="8299" y="1924"/>
                  </a:cubicBezTo>
                  <a:lnTo>
                    <a:pt x="8511" y="2193"/>
                  </a:lnTo>
                  <a:cubicBezTo>
                    <a:pt x="8539" y="2145"/>
                    <a:pt x="8559" y="2097"/>
                    <a:pt x="8588" y="2040"/>
                  </a:cubicBezTo>
                  <a:cubicBezTo>
                    <a:pt x="8645" y="1895"/>
                    <a:pt x="8684" y="1732"/>
                    <a:pt x="8693" y="1578"/>
                  </a:cubicBezTo>
                  <a:lnTo>
                    <a:pt x="8693" y="1491"/>
                  </a:lnTo>
                  <a:lnTo>
                    <a:pt x="8693" y="1414"/>
                  </a:lnTo>
                  <a:cubicBezTo>
                    <a:pt x="8693" y="645"/>
                    <a:pt x="8078" y="20"/>
                    <a:pt x="7309" y="1"/>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35" name="Google Shape;14435;p80"/>
            <p:cNvSpPr/>
            <p:nvPr/>
          </p:nvSpPr>
          <p:spPr>
            <a:xfrm>
              <a:off x="2725307" y="2426002"/>
              <a:ext cx="227457" cy="52788"/>
            </a:xfrm>
            <a:custGeom>
              <a:avLst/>
              <a:gdLst/>
              <a:ahLst/>
              <a:cxnLst/>
              <a:rect l="l" t="t" r="r" b="b"/>
              <a:pathLst>
                <a:path w="8704" h="2020" extrusionOk="0">
                  <a:moveTo>
                    <a:pt x="1414" y="0"/>
                  </a:moveTo>
                  <a:cubicBezTo>
                    <a:pt x="635" y="0"/>
                    <a:pt x="1" y="635"/>
                    <a:pt x="1" y="1423"/>
                  </a:cubicBezTo>
                  <a:lnTo>
                    <a:pt x="1" y="1894"/>
                  </a:lnTo>
                  <a:cubicBezTo>
                    <a:pt x="1" y="1933"/>
                    <a:pt x="1" y="1981"/>
                    <a:pt x="1" y="2019"/>
                  </a:cubicBezTo>
                  <a:lnTo>
                    <a:pt x="674" y="1192"/>
                  </a:lnTo>
                  <a:cubicBezTo>
                    <a:pt x="765" y="1072"/>
                    <a:pt x="902" y="1012"/>
                    <a:pt x="1039" y="1012"/>
                  </a:cubicBezTo>
                  <a:cubicBezTo>
                    <a:pt x="1176" y="1012"/>
                    <a:pt x="1313" y="1072"/>
                    <a:pt x="1405" y="1192"/>
                  </a:cubicBezTo>
                  <a:lnTo>
                    <a:pt x="1886" y="1798"/>
                  </a:lnTo>
                  <a:cubicBezTo>
                    <a:pt x="1962" y="1894"/>
                    <a:pt x="2075" y="1942"/>
                    <a:pt x="2188" y="1942"/>
                  </a:cubicBezTo>
                  <a:cubicBezTo>
                    <a:pt x="2301" y="1942"/>
                    <a:pt x="2414" y="1894"/>
                    <a:pt x="2491" y="1798"/>
                  </a:cubicBezTo>
                  <a:lnTo>
                    <a:pt x="2972" y="1192"/>
                  </a:lnTo>
                  <a:cubicBezTo>
                    <a:pt x="3063" y="1072"/>
                    <a:pt x="3201" y="1012"/>
                    <a:pt x="3338" y="1012"/>
                  </a:cubicBezTo>
                  <a:cubicBezTo>
                    <a:pt x="3475" y="1012"/>
                    <a:pt x="3612" y="1072"/>
                    <a:pt x="3703" y="1192"/>
                  </a:cubicBezTo>
                  <a:lnTo>
                    <a:pt x="4184" y="1798"/>
                  </a:lnTo>
                  <a:cubicBezTo>
                    <a:pt x="4261" y="1894"/>
                    <a:pt x="4374" y="1942"/>
                    <a:pt x="4487" y="1942"/>
                  </a:cubicBezTo>
                  <a:cubicBezTo>
                    <a:pt x="4600" y="1942"/>
                    <a:pt x="4713" y="1894"/>
                    <a:pt x="4790" y="1798"/>
                  </a:cubicBezTo>
                  <a:lnTo>
                    <a:pt x="5270" y="1192"/>
                  </a:lnTo>
                  <a:cubicBezTo>
                    <a:pt x="5362" y="1072"/>
                    <a:pt x="5499" y="1012"/>
                    <a:pt x="5636" y="1012"/>
                  </a:cubicBezTo>
                  <a:cubicBezTo>
                    <a:pt x="5773" y="1012"/>
                    <a:pt x="5910" y="1072"/>
                    <a:pt x="6001" y="1192"/>
                  </a:cubicBezTo>
                  <a:lnTo>
                    <a:pt x="6482" y="1798"/>
                  </a:lnTo>
                  <a:cubicBezTo>
                    <a:pt x="6559" y="1894"/>
                    <a:pt x="6672" y="1942"/>
                    <a:pt x="6785" y="1942"/>
                  </a:cubicBezTo>
                  <a:cubicBezTo>
                    <a:pt x="6898" y="1942"/>
                    <a:pt x="7011" y="1894"/>
                    <a:pt x="7088" y="1798"/>
                  </a:cubicBezTo>
                  <a:lnTo>
                    <a:pt x="7569" y="1192"/>
                  </a:lnTo>
                  <a:cubicBezTo>
                    <a:pt x="7660" y="1072"/>
                    <a:pt x="7797" y="1012"/>
                    <a:pt x="7934" y="1012"/>
                  </a:cubicBezTo>
                  <a:cubicBezTo>
                    <a:pt x="8071" y="1012"/>
                    <a:pt x="8208" y="1072"/>
                    <a:pt x="8299" y="1192"/>
                  </a:cubicBezTo>
                  <a:lnTo>
                    <a:pt x="8703" y="1692"/>
                  </a:lnTo>
                  <a:lnTo>
                    <a:pt x="8703" y="1423"/>
                  </a:lnTo>
                  <a:cubicBezTo>
                    <a:pt x="8703" y="644"/>
                    <a:pt x="8078" y="10"/>
                    <a:pt x="7309" y="0"/>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436" name="Google Shape;14436;p80"/>
          <p:cNvGrpSpPr/>
          <p:nvPr/>
        </p:nvGrpSpPr>
        <p:grpSpPr>
          <a:xfrm>
            <a:off x="3149072" y="2426002"/>
            <a:ext cx="225863" cy="366430"/>
            <a:chOff x="3149072" y="2426002"/>
            <a:chExt cx="225863" cy="366430"/>
          </a:xfrm>
        </p:grpSpPr>
        <p:sp>
          <p:nvSpPr>
            <p:cNvPr id="14437" name="Google Shape;14437;p80"/>
            <p:cNvSpPr/>
            <p:nvPr/>
          </p:nvSpPr>
          <p:spPr>
            <a:xfrm>
              <a:off x="3236694" y="2606420"/>
              <a:ext cx="58824" cy="186011"/>
            </a:xfrm>
            <a:custGeom>
              <a:avLst/>
              <a:gdLst/>
              <a:ahLst/>
              <a:cxnLst/>
              <a:rect l="l" t="t" r="r" b="b"/>
              <a:pathLst>
                <a:path w="2251" h="7118" extrusionOk="0">
                  <a:moveTo>
                    <a:pt x="1130" y="5406"/>
                  </a:moveTo>
                  <a:cubicBezTo>
                    <a:pt x="1212" y="5406"/>
                    <a:pt x="1296" y="5429"/>
                    <a:pt x="1376" y="5481"/>
                  </a:cubicBezTo>
                  <a:cubicBezTo>
                    <a:pt x="1741" y="5732"/>
                    <a:pt x="1568" y="6299"/>
                    <a:pt x="1125" y="6299"/>
                  </a:cubicBezTo>
                  <a:cubicBezTo>
                    <a:pt x="952" y="6299"/>
                    <a:pt x="799" y="6203"/>
                    <a:pt x="722" y="6049"/>
                  </a:cubicBezTo>
                  <a:lnTo>
                    <a:pt x="712" y="6020"/>
                  </a:lnTo>
                  <a:cubicBezTo>
                    <a:pt x="584" y="5704"/>
                    <a:pt x="839" y="5406"/>
                    <a:pt x="1130" y="5406"/>
                  </a:cubicBezTo>
                  <a:close/>
                  <a:moveTo>
                    <a:pt x="347" y="0"/>
                  </a:moveTo>
                  <a:cubicBezTo>
                    <a:pt x="154" y="0"/>
                    <a:pt x="0" y="154"/>
                    <a:pt x="0" y="347"/>
                  </a:cubicBezTo>
                  <a:lnTo>
                    <a:pt x="0" y="6001"/>
                  </a:lnTo>
                  <a:cubicBezTo>
                    <a:pt x="0" y="6549"/>
                    <a:pt x="404" y="7020"/>
                    <a:pt x="952" y="7107"/>
                  </a:cubicBezTo>
                  <a:cubicBezTo>
                    <a:pt x="1007" y="7114"/>
                    <a:pt x="1061" y="7118"/>
                    <a:pt x="1114" y="7118"/>
                  </a:cubicBezTo>
                  <a:cubicBezTo>
                    <a:pt x="1608" y="7118"/>
                    <a:pt x="2045" y="6805"/>
                    <a:pt x="2193" y="6328"/>
                  </a:cubicBezTo>
                  <a:cubicBezTo>
                    <a:pt x="2231" y="6222"/>
                    <a:pt x="2251" y="6107"/>
                    <a:pt x="2251" y="6001"/>
                  </a:cubicBezTo>
                  <a:lnTo>
                    <a:pt x="2251" y="347"/>
                  </a:lnTo>
                  <a:cubicBezTo>
                    <a:pt x="2251" y="154"/>
                    <a:pt x="2087" y="0"/>
                    <a:pt x="1904" y="0"/>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38" name="Google Shape;14438;p80"/>
            <p:cNvSpPr/>
            <p:nvPr/>
          </p:nvSpPr>
          <p:spPr>
            <a:xfrm>
              <a:off x="3260056" y="2606420"/>
              <a:ext cx="35462" cy="165863"/>
            </a:xfrm>
            <a:custGeom>
              <a:avLst/>
              <a:gdLst/>
              <a:ahLst/>
              <a:cxnLst/>
              <a:rect l="l" t="t" r="r" b="b"/>
              <a:pathLst>
                <a:path w="1357" h="6347" extrusionOk="0">
                  <a:moveTo>
                    <a:pt x="1" y="0"/>
                  </a:moveTo>
                  <a:lnTo>
                    <a:pt x="1" y="5222"/>
                  </a:lnTo>
                  <a:cubicBezTo>
                    <a:pt x="1" y="5308"/>
                    <a:pt x="10" y="5385"/>
                    <a:pt x="30" y="5462"/>
                  </a:cubicBezTo>
                  <a:cubicBezTo>
                    <a:pt x="87" y="5433"/>
                    <a:pt x="155" y="5414"/>
                    <a:pt x="231" y="5414"/>
                  </a:cubicBezTo>
                  <a:cubicBezTo>
                    <a:pt x="635" y="5414"/>
                    <a:pt x="828" y="5905"/>
                    <a:pt x="539" y="6183"/>
                  </a:cubicBezTo>
                  <a:cubicBezTo>
                    <a:pt x="712" y="6289"/>
                    <a:pt x="914" y="6347"/>
                    <a:pt x="1126" y="6347"/>
                  </a:cubicBezTo>
                  <a:cubicBezTo>
                    <a:pt x="1183" y="6347"/>
                    <a:pt x="1241" y="6347"/>
                    <a:pt x="1299" y="6337"/>
                  </a:cubicBezTo>
                  <a:cubicBezTo>
                    <a:pt x="1337" y="6232"/>
                    <a:pt x="1357" y="6116"/>
                    <a:pt x="1357" y="6001"/>
                  </a:cubicBezTo>
                  <a:lnTo>
                    <a:pt x="1357" y="356"/>
                  </a:lnTo>
                  <a:cubicBezTo>
                    <a:pt x="1357" y="164"/>
                    <a:pt x="1203" y="0"/>
                    <a:pt x="101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39" name="Google Shape;14439;p80"/>
            <p:cNvSpPr/>
            <p:nvPr/>
          </p:nvSpPr>
          <p:spPr>
            <a:xfrm>
              <a:off x="3194464" y="2547857"/>
              <a:ext cx="143284" cy="88981"/>
            </a:xfrm>
            <a:custGeom>
              <a:avLst/>
              <a:gdLst/>
              <a:ahLst/>
              <a:cxnLst/>
              <a:rect l="l" t="t" r="r" b="b"/>
              <a:pathLst>
                <a:path w="5483" h="3405" extrusionOk="0">
                  <a:moveTo>
                    <a:pt x="1" y="1"/>
                  </a:moveTo>
                  <a:lnTo>
                    <a:pt x="1" y="2203"/>
                  </a:lnTo>
                  <a:cubicBezTo>
                    <a:pt x="1" y="2866"/>
                    <a:pt x="539" y="3405"/>
                    <a:pt x="1213" y="3405"/>
                  </a:cubicBezTo>
                  <a:lnTo>
                    <a:pt x="4270" y="3405"/>
                  </a:lnTo>
                  <a:cubicBezTo>
                    <a:pt x="4944" y="3405"/>
                    <a:pt x="5482" y="2866"/>
                    <a:pt x="5482" y="2203"/>
                  </a:cubicBezTo>
                  <a:lnTo>
                    <a:pt x="5482" y="1"/>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40" name="Google Shape;14440;p80"/>
            <p:cNvSpPr/>
            <p:nvPr/>
          </p:nvSpPr>
          <p:spPr>
            <a:xfrm>
              <a:off x="3214063" y="2547857"/>
              <a:ext cx="123685" cy="69382"/>
            </a:xfrm>
            <a:custGeom>
              <a:avLst/>
              <a:gdLst/>
              <a:ahLst/>
              <a:cxnLst/>
              <a:rect l="l" t="t" r="r" b="b"/>
              <a:pathLst>
                <a:path w="4733" h="2655" extrusionOk="0">
                  <a:moveTo>
                    <a:pt x="1" y="1"/>
                  </a:moveTo>
                  <a:lnTo>
                    <a:pt x="1" y="1770"/>
                  </a:lnTo>
                  <a:cubicBezTo>
                    <a:pt x="1" y="2261"/>
                    <a:pt x="395" y="2655"/>
                    <a:pt x="886" y="2655"/>
                  </a:cubicBezTo>
                  <a:lnTo>
                    <a:pt x="4646" y="2655"/>
                  </a:lnTo>
                  <a:cubicBezTo>
                    <a:pt x="4703" y="2511"/>
                    <a:pt x="4732" y="2357"/>
                    <a:pt x="4732" y="2203"/>
                  </a:cubicBezTo>
                  <a:lnTo>
                    <a:pt x="4732" y="1"/>
                  </a:ln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41" name="Google Shape;14441;p80"/>
            <p:cNvSpPr/>
            <p:nvPr/>
          </p:nvSpPr>
          <p:spPr>
            <a:xfrm>
              <a:off x="3179908" y="2426002"/>
              <a:ext cx="172396" cy="119635"/>
            </a:xfrm>
            <a:custGeom>
              <a:avLst/>
              <a:gdLst/>
              <a:ahLst/>
              <a:cxnLst/>
              <a:rect l="l" t="t" r="r" b="b"/>
              <a:pathLst>
                <a:path w="6597" h="4578" extrusionOk="0">
                  <a:moveTo>
                    <a:pt x="529" y="0"/>
                  </a:moveTo>
                  <a:cubicBezTo>
                    <a:pt x="231" y="0"/>
                    <a:pt x="0" y="240"/>
                    <a:pt x="0" y="529"/>
                  </a:cubicBezTo>
                  <a:lnTo>
                    <a:pt x="0" y="4577"/>
                  </a:lnTo>
                  <a:lnTo>
                    <a:pt x="6597" y="4577"/>
                  </a:lnTo>
                  <a:lnTo>
                    <a:pt x="6597" y="529"/>
                  </a:lnTo>
                  <a:cubicBezTo>
                    <a:pt x="6597" y="240"/>
                    <a:pt x="6356" y="0"/>
                    <a:pt x="6068" y="0"/>
                  </a:cubicBezTo>
                  <a:close/>
                </a:path>
              </a:pathLst>
            </a:custGeom>
            <a:solidFill>
              <a:srgbClr val="A9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42" name="Google Shape;14442;p80"/>
            <p:cNvSpPr/>
            <p:nvPr/>
          </p:nvSpPr>
          <p:spPr>
            <a:xfrm>
              <a:off x="3199246" y="2426002"/>
              <a:ext cx="153058" cy="85715"/>
            </a:xfrm>
            <a:custGeom>
              <a:avLst/>
              <a:gdLst/>
              <a:ahLst/>
              <a:cxnLst/>
              <a:rect l="l" t="t" r="r" b="b"/>
              <a:pathLst>
                <a:path w="5857" h="3280" extrusionOk="0">
                  <a:moveTo>
                    <a:pt x="1" y="0"/>
                  </a:moveTo>
                  <a:lnTo>
                    <a:pt x="1" y="2587"/>
                  </a:lnTo>
                  <a:cubicBezTo>
                    <a:pt x="1" y="2971"/>
                    <a:pt x="318" y="3279"/>
                    <a:pt x="703" y="3279"/>
                  </a:cubicBezTo>
                  <a:lnTo>
                    <a:pt x="5857" y="3279"/>
                  </a:lnTo>
                  <a:lnTo>
                    <a:pt x="5857" y="529"/>
                  </a:lnTo>
                  <a:cubicBezTo>
                    <a:pt x="5857" y="240"/>
                    <a:pt x="5616" y="0"/>
                    <a:pt x="5328" y="0"/>
                  </a:cubicBezTo>
                  <a:close/>
                </a:path>
              </a:pathLst>
            </a:custGeom>
            <a:solidFill>
              <a:srgbClr val="CB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43" name="Google Shape;14443;p80"/>
            <p:cNvSpPr/>
            <p:nvPr/>
          </p:nvSpPr>
          <p:spPr>
            <a:xfrm>
              <a:off x="3149072" y="2528755"/>
              <a:ext cx="225863" cy="41760"/>
            </a:xfrm>
            <a:custGeom>
              <a:avLst/>
              <a:gdLst/>
              <a:ahLst/>
              <a:cxnLst/>
              <a:rect l="l" t="t" r="r" b="b"/>
              <a:pathLst>
                <a:path w="8643" h="1598" extrusionOk="0">
                  <a:moveTo>
                    <a:pt x="7862" y="1"/>
                  </a:moveTo>
                  <a:cubicBezTo>
                    <a:pt x="7856" y="1"/>
                    <a:pt x="7850" y="1"/>
                    <a:pt x="7844" y="1"/>
                  </a:cubicBezTo>
                  <a:lnTo>
                    <a:pt x="1113" y="1"/>
                  </a:lnTo>
                  <a:cubicBezTo>
                    <a:pt x="1065" y="1"/>
                    <a:pt x="1026" y="1"/>
                    <a:pt x="988" y="11"/>
                  </a:cubicBezTo>
                  <a:cubicBezTo>
                    <a:pt x="959" y="11"/>
                    <a:pt x="940" y="11"/>
                    <a:pt x="911" y="20"/>
                  </a:cubicBezTo>
                  <a:cubicBezTo>
                    <a:pt x="863" y="30"/>
                    <a:pt x="805" y="49"/>
                    <a:pt x="767" y="78"/>
                  </a:cubicBezTo>
                  <a:cubicBezTo>
                    <a:pt x="1" y="442"/>
                    <a:pt x="264" y="1597"/>
                    <a:pt x="1102" y="1597"/>
                  </a:cubicBezTo>
                  <a:cubicBezTo>
                    <a:pt x="1106" y="1597"/>
                    <a:pt x="1109" y="1597"/>
                    <a:pt x="1113" y="1597"/>
                  </a:cubicBezTo>
                  <a:lnTo>
                    <a:pt x="7844" y="1597"/>
                  </a:lnTo>
                  <a:cubicBezTo>
                    <a:pt x="8200" y="1588"/>
                    <a:pt x="8508" y="1357"/>
                    <a:pt x="8613" y="1020"/>
                  </a:cubicBezTo>
                  <a:cubicBezTo>
                    <a:pt x="8623" y="982"/>
                    <a:pt x="8633" y="934"/>
                    <a:pt x="8642" y="886"/>
                  </a:cubicBezTo>
                  <a:cubicBezTo>
                    <a:pt x="8642" y="857"/>
                    <a:pt x="8642" y="828"/>
                    <a:pt x="8642" y="799"/>
                  </a:cubicBezTo>
                  <a:cubicBezTo>
                    <a:pt x="8642" y="780"/>
                    <a:pt x="8642" y="761"/>
                    <a:pt x="8642" y="751"/>
                  </a:cubicBezTo>
                  <a:cubicBezTo>
                    <a:pt x="8614" y="334"/>
                    <a:pt x="8277" y="1"/>
                    <a:pt x="7862"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44" name="Google Shape;14444;p80"/>
            <p:cNvSpPr/>
            <p:nvPr/>
          </p:nvSpPr>
          <p:spPr>
            <a:xfrm>
              <a:off x="3174864" y="2528519"/>
              <a:ext cx="200070" cy="20122"/>
            </a:xfrm>
            <a:custGeom>
              <a:avLst/>
              <a:gdLst/>
              <a:ahLst/>
              <a:cxnLst/>
              <a:rect l="l" t="t" r="r" b="b"/>
              <a:pathLst>
                <a:path w="7656" h="770" extrusionOk="0">
                  <a:moveTo>
                    <a:pt x="126" y="0"/>
                  </a:moveTo>
                  <a:cubicBezTo>
                    <a:pt x="87" y="0"/>
                    <a:pt x="49" y="10"/>
                    <a:pt x="1" y="10"/>
                  </a:cubicBezTo>
                  <a:cubicBezTo>
                    <a:pt x="30" y="433"/>
                    <a:pt x="376" y="770"/>
                    <a:pt x="799" y="770"/>
                  </a:cubicBezTo>
                  <a:lnTo>
                    <a:pt x="7530" y="770"/>
                  </a:lnTo>
                  <a:cubicBezTo>
                    <a:pt x="7569" y="770"/>
                    <a:pt x="7617" y="760"/>
                    <a:pt x="7655" y="760"/>
                  </a:cubicBezTo>
                  <a:cubicBezTo>
                    <a:pt x="7626" y="337"/>
                    <a:pt x="7280" y="0"/>
                    <a:pt x="6857" y="0"/>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45" name="Google Shape;14445;p80"/>
            <p:cNvSpPr/>
            <p:nvPr/>
          </p:nvSpPr>
          <p:spPr>
            <a:xfrm>
              <a:off x="3217095" y="2426002"/>
              <a:ext cx="110096" cy="85636"/>
            </a:xfrm>
            <a:custGeom>
              <a:avLst/>
              <a:gdLst/>
              <a:ahLst/>
              <a:cxnLst/>
              <a:rect l="l" t="t" r="r" b="b"/>
              <a:pathLst>
                <a:path w="4213" h="3277" extrusionOk="0">
                  <a:moveTo>
                    <a:pt x="0" y="0"/>
                  </a:moveTo>
                  <a:lnTo>
                    <a:pt x="0" y="1587"/>
                  </a:lnTo>
                  <a:cubicBezTo>
                    <a:pt x="0" y="1938"/>
                    <a:pt x="265" y="2113"/>
                    <a:pt x="529" y="2113"/>
                  </a:cubicBezTo>
                  <a:cubicBezTo>
                    <a:pt x="794" y="2113"/>
                    <a:pt x="1058" y="1938"/>
                    <a:pt x="1058" y="1587"/>
                  </a:cubicBezTo>
                  <a:lnTo>
                    <a:pt x="1058" y="596"/>
                  </a:lnTo>
                  <a:cubicBezTo>
                    <a:pt x="1092" y="914"/>
                    <a:pt x="1337" y="1072"/>
                    <a:pt x="1582" y="1072"/>
                  </a:cubicBezTo>
                  <a:cubicBezTo>
                    <a:pt x="1827" y="1072"/>
                    <a:pt x="2073" y="914"/>
                    <a:pt x="2106" y="596"/>
                  </a:cubicBezTo>
                  <a:lnTo>
                    <a:pt x="2106" y="2750"/>
                  </a:lnTo>
                  <a:cubicBezTo>
                    <a:pt x="2106" y="3101"/>
                    <a:pt x="2368" y="3277"/>
                    <a:pt x="2630" y="3277"/>
                  </a:cubicBezTo>
                  <a:cubicBezTo>
                    <a:pt x="2892" y="3277"/>
                    <a:pt x="3154" y="3101"/>
                    <a:pt x="3154" y="2750"/>
                  </a:cubicBezTo>
                  <a:lnTo>
                    <a:pt x="3154" y="1760"/>
                  </a:lnTo>
                  <a:cubicBezTo>
                    <a:pt x="3187" y="2083"/>
                    <a:pt x="3432" y="2238"/>
                    <a:pt x="3678" y="2238"/>
                  </a:cubicBezTo>
                  <a:cubicBezTo>
                    <a:pt x="3945" y="2238"/>
                    <a:pt x="4212" y="2057"/>
                    <a:pt x="4212" y="1712"/>
                  </a:cubicBezTo>
                  <a:lnTo>
                    <a:pt x="4212" y="0"/>
                  </a:lnTo>
                  <a:close/>
                </a:path>
              </a:pathLst>
            </a:custGeom>
            <a:solidFill>
              <a:srgbClr val="7C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46" name="Google Shape;14446;p80"/>
            <p:cNvSpPr/>
            <p:nvPr/>
          </p:nvSpPr>
          <p:spPr>
            <a:xfrm>
              <a:off x="3217095" y="2426002"/>
              <a:ext cx="27674" cy="31620"/>
            </a:xfrm>
            <a:custGeom>
              <a:avLst/>
              <a:gdLst/>
              <a:ahLst/>
              <a:cxnLst/>
              <a:rect l="l" t="t" r="r" b="b"/>
              <a:pathLst>
                <a:path w="1059" h="1210" extrusionOk="0">
                  <a:moveTo>
                    <a:pt x="0" y="0"/>
                  </a:moveTo>
                  <a:lnTo>
                    <a:pt x="0" y="683"/>
                  </a:lnTo>
                  <a:cubicBezTo>
                    <a:pt x="0" y="1034"/>
                    <a:pt x="265" y="1209"/>
                    <a:pt x="529" y="1209"/>
                  </a:cubicBezTo>
                  <a:cubicBezTo>
                    <a:pt x="794" y="1209"/>
                    <a:pt x="1058" y="1034"/>
                    <a:pt x="1058" y="683"/>
                  </a:cubicBezTo>
                  <a:lnTo>
                    <a:pt x="1058" y="0"/>
                  </a:ln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47" name="Google Shape;14447;p80"/>
            <p:cNvSpPr/>
            <p:nvPr/>
          </p:nvSpPr>
          <p:spPr>
            <a:xfrm>
              <a:off x="3271868" y="2426002"/>
              <a:ext cx="55323" cy="61333"/>
            </a:xfrm>
            <a:custGeom>
              <a:avLst/>
              <a:gdLst/>
              <a:ahLst/>
              <a:cxnLst/>
              <a:rect l="l" t="t" r="r" b="b"/>
              <a:pathLst>
                <a:path w="2117" h="2347" extrusionOk="0">
                  <a:moveTo>
                    <a:pt x="1" y="0"/>
                  </a:moveTo>
                  <a:lnTo>
                    <a:pt x="1" y="1827"/>
                  </a:lnTo>
                  <a:cubicBezTo>
                    <a:pt x="1" y="2119"/>
                    <a:pt x="241" y="2347"/>
                    <a:pt x="531" y="2347"/>
                  </a:cubicBezTo>
                  <a:cubicBezTo>
                    <a:pt x="537" y="2347"/>
                    <a:pt x="543" y="2347"/>
                    <a:pt x="549" y="2346"/>
                  </a:cubicBezTo>
                  <a:cubicBezTo>
                    <a:pt x="837" y="2337"/>
                    <a:pt x="1058" y="2096"/>
                    <a:pt x="1058" y="1808"/>
                  </a:cubicBezTo>
                  <a:lnTo>
                    <a:pt x="1058" y="981"/>
                  </a:lnTo>
                  <a:cubicBezTo>
                    <a:pt x="1058" y="969"/>
                    <a:pt x="1069" y="961"/>
                    <a:pt x="1080" y="961"/>
                  </a:cubicBezTo>
                  <a:cubicBezTo>
                    <a:pt x="1087" y="961"/>
                    <a:pt x="1093" y="964"/>
                    <a:pt x="1097" y="971"/>
                  </a:cubicBezTo>
                  <a:cubicBezTo>
                    <a:pt x="1171" y="1166"/>
                    <a:pt x="1362" y="1299"/>
                    <a:pt x="1575" y="1299"/>
                  </a:cubicBezTo>
                  <a:cubicBezTo>
                    <a:pt x="1582" y="1299"/>
                    <a:pt x="1589" y="1299"/>
                    <a:pt x="1597" y="1298"/>
                  </a:cubicBezTo>
                  <a:cubicBezTo>
                    <a:pt x="1885" y="1289"/>
                    <a:pt x="2116" y="1048"/>
                    <a:pt x="2116" y="760"/>
                  </a:cubicBezTo>
                  <a:lnTo>
                    <a:pt x="2116" y="0"/>
                  </a:ln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448" name="Google Shape;14448;p80"/>
          <p:cNvGrpSpPr/>
          <p:nvPr/>
        </p:nvGrpSpPr>
        <p:grpSpPr>
          <a:xfrm>
            <a:off x="1361556" y="2425923"/>
            <a:ext cx="283224" cy="366482"/>
            <a:chOff x="1361556" y="2425923"/>
            <a:chExt cx="283224" cy="366482"/>
          </a:xfrm>
        </p:grpSpPr>
        <p:sp>
          <p:nvSpPr>
            <p:cNvPr id="14449" name="Google Shape;14449;p80"/>
            <p:cNvSpPr/>
            <p:nvPr/>
          </p:nvSpPr>
          <p:spPr>
            <a:xfrm>
              <a:off x="1361556" y="2425923"/>
              <a:ext cx="283224" cy="366482"/>
            </a:xfrm>
            <a:custGeom>
              <a:avLst/>
              <a:gdLst/>
              <a:ahLst/>
              <a:cxnLst/>
              <a:rect l="l" t="t" r="r" b="b"/>
              <a:pathLst>
                <a:path w="10838" h="14024" extrusionOk="0">
                  <a:moveTo>
                    <a:pt x="5753" y="1"/>
                  </a:moveTo>
                  <a:cubicBezTo>
                    <a:pt x="4965" y="1"/>
                    <a:pt x="4173" y="198"/>
                    <a:pt x="3453" y="599"/>
                  </a:cubicBezTo>
                  <a:cubicBezTo>
                    <a:pt x="1712" y="1570"/>
                    <a:pt x="760" y="3532"/>
                    <a:pt x="1097" y="5503"/>
                  </a:cubicBezTo>
                  <a:lnTo>
                    <a:pt x="222" y="8081"/>
                  </a:lnTo>
                  <a:cubicBezTo>
                    <a:pt x="1" y="8706"/>
                    <a:pt x="443" y="9379"/>
                    <a:pt x="1106" y="9417"/>
                  </a:cubicBezTo>
                  <a:lnTo>
                    <a:pt x="1491" y="9417"/>
                  </a:lnTo>
                  <a:cubicBezTo>
                    <a:pt x="1597" y="9417"/>
                    <a:pt x="1683" y="9504"/>
                    <a:pt x="1683" y="9619"/>
                  </a:cubicBezTo>
                  <a:lnTo>
                    <a:pt x="1683" y="11408"/>
                  </a:lnTo>
                  <a:cubicBezTo>
                    <a:pt x="1683" y="11937"/>
                    <a:pt x="2116" y="12369"/>
                    <a:pt x="2645" y="12369"/>
                  </a:cubicBezTo>
                  <a:lnTo>
                    <a:pt x="4010" y="12138"/>
                  </a:lnTo>
                  <a:cubicBezTo>
                    <a:pt x="4021" y="12137"/>
                    <a:pt x="4032" y="12136"/>
                    <a:pt x="4042" y="12136"/>
                  </a:cubicBezTo>
                  <a:cubicBezTo>
                    <a:pt x="4153" y="12136"/>
                    <a:pt x="4241" y="12226"/>
                    <a:pt x="4241" y="12340"/>
                  </a:cubicBezTo>
                  <a:lnTo>
                    <a:pt x="4241" y="13735"/>
                  </a:lnTo>
                  <a:cubicBezTo>
                    <a:pt x="4241" y="13889"/>
                    <a:pt x="4376" y="14023"/>
                    <a:pt x="4539" y="14023"/>
                  </a:cubicBezTo>
                  <a:lnTo>
                    <a:pt x="8915" y="14023"/>
                  </a:lnTo>
                  <a:cubicBezTo>
                    <a:pt x="9078" y="14023"/>
                    <a:pt x="9213" y="13898"/>
                    <a:pt x="9213" y="13735"/>
                  </a:cubicBezTo>
                  <a:lnTo>
                    <a:pt x="9213" y="9090"/>
                  </a:lnTo>
                  <a:cubicBezTo>
                    <a:pt x="9213" y="8792"/>
                    <a:pt x="9251" y="8484"/>
                    <a:pt x="9328" y="8196"/>
                  </a:cubicBezTo>
                  <a:cubicBezTo>
                    <a:pt x="9415" y="7907"/>
                    <a:pt x="9540" y="7629"/>
                    <a:pt x="9703" y="7369"/>
                  </a:cubicBezTo>
                  <a:cubicBezTo>
                    <a:pt x="9944" y="6994"/>
                    <a:pt x="10126" y="6580"/>
                    <a:pt x="10261" y="6148"/>
                  </a:cubicBezTo>
                  <a:lnTo>
                    <a:pt x="10261" y="6138"/>
                  </a:lnTo>
                  <a:cubicBezTo>
                    <a:pt x="10838" y="4292"/>
                    <a:pt x="10232" y="2282"/>
                    <a:pt x="8732" y="1061"/>
                  </a:cubicBezTo>
                  <a:cubicBezTo>
                    <a:pt x="7871" y="360"/>
                    <a:pt x="6816" y="1"/>
                    <a:pt x="5753" y="1"/>
                  </a:cubicBezTo>
                  <a:close/>
                </a:path>
              </a:pathLst>
            </a:custGeom>
            <a:solidFill>
              <a:srgbClr val="D9DE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50" name="Google Shape;14450;p80"/>
            <p:cNvSpPr/>
            <p:nvPr/>
          </p:nvSpPr>
          <p:spPr>
            <a:xfrm>
              <a:off x="1493499" y="2660698"/>
              <a:ext cx="36951" cy="22866"/>
            </a:xfrm>
            <a:custGeom>
              <a:avLst/>
              <a:gdLst/>
              <a:ahLst/>
              <a:cxnLst/>
              <a:rect l="l" t="t" r="r" b="b"/>
              <a:pathLst>
                <a:path w="1414" h="875" extrusionOk="0">
                  <a:moveTo>
                    <a:pt x="0" y="0"/>
                  </a:moveTo>
                  <a:lnTo>
                    <a:pt x="0" y="174"/>
                  </a:lnTo>
                  <a:cubicBezTo>
                    <a:pt x="0" y="582"/>
                    <a:pt x="337" y="874"/>
                    <a:pt x="706" y="874"/>
                  </a:cubicBezTo>
                  <a:cubicBezTo>
                    <a:pt x="823" y="874"/>
                    <a:pt x="944" y="844"/>
                    <a:pt x="1058" y="779"/>
                  </a:cubicBezTo>
                  <a:lnTo>
                    <a:pt x="1067" y="779"/>
                  </a:lnTo>
                  <a:cubicBezTo>
                    <a:pt x="1279" y="654"/>
                    <a:pt x="1414" y="424"/>
                    <a:pt x="1414" y="183"/>
                  </a:cubicBezTo>
                  <a:lnTo>
                    <a:pt x="1414" y="10"/>
                  </a:lnTo>
                  <a:lnTo>
                    <a:pt x="1414" y="0"/>
                  </a:ln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51" name="Google Shape;14451;p80"/>
            <p:cNvSpPr/>
            <p:nvPr/>
          </p:nvSpPr>
          <p:spPr>
            <a:xfrm>
              <a:off x="1512341" y="2660959"/>
              <a:ext cx="18110" cy="20122"/>
            </a:xfrm>
            <a:custGeom>
              <a:avLst/>
              <a:gdLst/>
              <a:ahLst/>
              <a:cxnLst/>
              <a:rect l="l" t="t" r="r" b="b"/>
              <a:pathLst>
                <a:path w="693" h="770" extrusionOk="0">
                  <a:moveTo>
                    <a:pt x="0" y="0"/>
                  </a:moveTo>
                  <a:lnTo>
                    <a:pt x="0" y="173"/>
                  </a:lnTo>
                  <a:cubicBezTo>
                    <a:pt x="0" y="414"/>
                    <a:pt x="135" y="644"/>
                    <a:pt x="346" y="769"/>
                  </a:cubicBezTo>
                  <a:cubicBezTo>
                    <a:pt x="558" y="644"/>
                    <a:pt x="693" y="414"/>
                    <a:pt x="693" y="173"/>
                  </a:cubicBezTo>
                  <a:lnTo>
                    <a:pt x="693" y="0"/>
                  </a:ln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52" name="Google Shape;14452;p80"/>
            <p:cNvSpPr/>
            <p:nvPr/>
          </p:nvSpPr>
          <p:spPr>
            <a:xfrm>
              <a:off x="1433290" y="2489556"/>
              <a:ext cx="153711" cy="173180"/>
            </a:xfrm>
            <a:custGeom>
              <a:avLst/>
              <a:gdLst/>
              <a:ahLst/>
              <a:cxnLst/>
              <a:rect l="l" t="t" r="r" b="b"/>
              <a:pathLst>
                <a:path w="5882" h="6627" extrusionOk="0">
                  <a:moveTo>
                    <a:pt x="3006" y="0"/>
                  </a:moveTo>
                  <a:cubicBezTo>
                    <a:pt x="978" y="0"/>
                    <a:pt x="1" y="2504"/>
                    <a:pt x="1515" y="3876"/>
                  </a:cubicBezTo>
                  <a:cubicBezTo>
                    <a:pt x="1785" y="4126"/>
                    <a:pt x="1939" y="4482"/>
                    <a:pt x="1939" y="4857"/>
                  </a:cubicBezTo>
                  <a:lnTo>
                    <a:pt x="1939" y="6251"/>
                  </a:lnTo>
                  <a:cubicBezTo>
                    <a:pt x="1939" y="6347"/>
                    <a:pt x="1977" y="6444"/>
                    <a:pt x="2044" y="6521"/>
                  </a:cubicBezTo>
                  <a:cubicBezTo>
                    <a:pt x="2064" y="6530"/>
                    <a:pt x="2073" y="6540"/>
                    <a:pt x="2092" y="6549"/>
                  </a:cubicBezTo>
                  <a:lnTo>
                    <a:pt x="2121" y="6569"/>
                  </a:lnTo>
                  <a:cubicBezTo>
                    <a:pt x="2179" y="6607"/>
                    <a:pt x="2246" y="6626"/>
                    <a:pt x="2314" y="6626"/>
                  </a:cubicBezTo>
                  <a:lnTo>
                    <a:pt x="3698" y="6626"/>
                  </a:lnTo>
                  <a:cubicBezTo>
                    <a:pt x="3775" y="6626"/>
                    <a:pt x="3843" y="6607"/>
                    <a:pt x="3900" y="6569"/>
                  </a:cubicBezTo>
                  <a:lnTo>
                    <a:pt x="3929" y="6549"/>
                  </a:lnTo>
                  <a:cubicBezTo>
                    <a:pt x="3948" y="6540"/>
                    <a:pt x="3958" y="6530"/>
                    <a:pt x="3968" y="6521"/>
                  </a:cubicBezTo>
                  <a:cubicBezTo>
                    <a:pt x="4045" y="6444"/>
                    <a:pt x="4083" y="6347"/>
                    <a:pt x="4083" y="6251"/>
                  </a:cubicBezTo>
                  <a:lnTo>
                    <a:pt x="4083" y="4847"/>
                  </a:lnTo>
                  <a:cubicBezTo>
                    <a:pt x="4083" y="4472"/>
                    <a:pt x="4246" y="4117"/>
                    <a:pt x="4525" y="3867"/>
                  </a:cubicBezTo>
                  <a:cubicBezTo>
                    <a:pt x="5881" y="2616"/>
                    <a:pt x="5218" y="357"/>
                    <a:pt x="3400" y="30"/>
                  </a:cubicBezTo>
                  <a:lnTo>
                    <a:pt x="3352" y="20"/>
                  </a:lnTo>
                  <a:cubicBezTo>
                    <a:pt x="3256" y="11"/>
                    <a:pt x="3160" y="1"/>
                    <a:pt x="3064" y="1"/>
                  </a:cubicBezTo>
                  <a:cubicBezTo>
                    <a:pt x="3044" y="0"/>
                    <a:pt x="3025" y="0"/>
                    <a:pt x="3006" y="0"/>
                  </a:cubicBezTo>
                  <a:close/>
                </a:path>
              </a:pathLst>
            </a:custGeom>
            <a:solidFill>
              <a:srgbClr val="B8C2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53" name="Google Shape;14453;p80"/>
            <p:cNvSpPr/>
            <p:nvPr/>
          </p:nvSpPr>
          <p:spPr>
            <a:xfrm>
              <a:off x="1457306" y="2490314"/>
              <a:ext cx="129434" cy="172422"/>
            </a:xfrm>
            <a:custGeom>
              <a:avLst/>
              <a:gdLst/>
              <a:ahLst/>
              <a:cxnLst/>
              <a:rect l="l" t="t" r="r" b="b"/>
              <a:pathLst>
                <a:path w="4953" h="6598" extrusionOk="0">
                  <a:moveTo>
                    <a:pt x="2472" y="1"/>
                  </a:moveTo>
                  <a:cubicBezTo>
                    <a:pt x="654" y="328"/>
                    <a:pt x="0" y="2607"/>
                    <a:pt x="1366" y="3847"/>
                  </a:cubicBezTo>
                  <a:cubicBezTo>
                    <a:pt x="1645" y="4097"/>
                    <a:pt x="1798" y="4453"/>
                    <a:pt x="1798" y="4828"/>
                  </a:cubicBezTo>
                  <a:lnTo>
                    <a:pt x="1798" y="6222"/>
                  </a:lnTo>
                  <a:cubicBezTo>
                    <a:pt x="1789" y="6428"/>
                    <a:pt x="1962" y="6598"/>
                    <a:pt x="2166" y="6598"/>
                  </a:cubicBezTo>
                  <a:cubicBezTo>
                    <a:pt x="2172" y="6598"/>
                    <a:pt x="2178" y="6598"/>
                    <a:pt x="2183" y="6597"/>
                  </a:cubicBezTo>
                  <a:lnTo>
                    <a:pt x="2779" y="6597"/>
                  </a:lnTo>
                  <a:cubicBezTo>
                    <a:pt x="2991" y="6597"/>
                    <a:pt x="3164" y="6424"/>
                    <a:pt x="3164" y="6222"/>
                  </a:cubicBezTo>
                  <a:lnTo>
                    <a:pt x="3164" y="4818"/>
                  </a:lnTo>
                  <a:cubicBezTo>
                    <a:pt x="3164" y="4443"/>
                    <a:pt x="3327" y="4088"/>
                    <a:pt x="3606" y="3838"/>
                  </a:cubicBezTo>
                  <a:lnTo>
                    <a:pt x="3597" y="3838"/>
                  </a:lnTo>
                  <a:cubicBezTo>
                    <a:pt x="4953" y="2587"/>
                    <a:pt x="4289" y="328"/>
                    <a:pt x="2472" y="1"/>
                  </a:cubicBezTo>
                  <a:close/>
                </a:path>
              </a:pathLst>
            </a:custGeom>
            <a:solidFill>
              <a:srgbClr val="CBD2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54" name="Google Shape;14454;p80"/>
            <p:cNvSpPr/>
            <p:nvPr/>
          </p:nvSpPr>
          <p:spPr>
            <a:xfrm>
              <a:off x="1469876" y="2523502"/>
              <a:ext cx="79417" cy="95253"/>
            </a:xfrm>
            <a:custGeom>
              <a:avLst/>
              <a:gdLst/>
              <a:ahLst/>
              <a:cxnLst/>
              <a:rect l="l" t="t" r="r" b="b"/>
              <a:pathLst>
                <a:path w="3039" h="3645" extrusionOk="0">
                  <a:moveTo>
                    <a:pt x="837" y="423"/>
                  </a:moveTo>
                  <a:cubicBezTo>
                    <a:pt x="933" y="423"/>
                    <a:pt x="1010" y="510"/>
                    <a:pt x="1010" y="606"/>
                  </a:cubicBezTo>
                  <a:lnTo>
                    <a:pt x="1010" y="779"/>
                  </a:lnTo>
                  <a:lnTo>
                    <a:pt x="1010" y="789"/>
                  </a:lnTo>
                  <a:lnTo>
                    <a:pt x="798" y="789"/>
                  </a:lnTo>
                  <a:cubicBezTo>
                    <a:pt x="558" y="789"/>
                    <a:pt x="558" y="423"/>
                    <a:pt x="798" y="423"/>
                  </a:cubicBezTo>
                  <a:close/>
                  <a:moveTo>
                    <a:pt x="2423" y="433"/>
                  </a:moveTo>
                  <a:cubicBezTo>
                    <a:pt x="2654" y="433"/>
                    <a:pt x="2654" y="789"/>
                    <a:pt x="2423" y="789"/>
                  </a:cubicBezTo>
                  <a:lnTo>
                    <a:pt x="2212" y="789"/>
                  </a:lnTo>
                  <a:lnTo>
                    <a:pt x="2212" y="606"/>
                  </a:lnTo>
                  <a:cubicBezTo>
                    <a:pt x="2212" y="510"/>
                    <a:pt x="2289" y="433"/>
                    <a:pt x="2385" y="433"/>
                  </a:cubicBezTo>
                  <a:close/>
                  <a:moveTo>
                    <a:pt x="817" y="0"/>
                  </a:moveTo>
                  <a:cubicBezTo>
                    <a:pt x="0" y="0"/>
                    <a:pt x="0" y="1221"/>
                    <a:pt x="817" y="1221"/>
                  </a:cubicBezTo>
                  <a:lnTo>
                    <a:pt x="1019" y="1221"/>
                  </a:lnTo>
                  <a:lnTo>
                    <a:pt x="1019" y="3635"/>
                  </a:lnTo>
                  <a:lnTo>
                    <a:pt x="1452" y="3635"/>
                  </a:lnTo>
                  <a:lnTo>
                    <a:pt x="1452" y="1221"/>
                  </a:lnTo>
                  <a:lnTo>
                    <a:pt x="1789" y="1221"/>
                  </a:lnTo>
                  <a:lnTo>
                    <a:pt x="1789" y="3645"/>
                  </a:lnTo>
                  <a:lnTo>
                    <a:pt x="2221" y="3645"/>
                  </a:lnTo>
                  <a:lnTo>
                    <a:pt x="2221" y="1221"/>
                  </a:lnTo>
                  <a:lnTo>
                    <a:pt x="2433" y="1221"/>
                  </a:lnTo>
                  <a:cubicBezTo>
                    <a:pt x="2760" y="1221"/>
                    <a:pt x="3039" y="952"/>
                    <a:pt x="3039" y="615"/>
                  </a:cubicBezTo>
                  <a:cubicBezTo>
                    <a:pt x="3039" y="279"/>
                    <a:pt x="2760" y="10"/>
                    <a:pt x="2433" y="10"/>
                  </a:cubicBezTo>
                  <a:lnTo>
                    <a:pt x="2414" y="0"/>
                  </a:lnTo>
                  <a:lnTo>
                    <a:pt x="2385" y="0"/>
                  </a:lnTo>
                  <a:cubicBezTo>
                    <a:pt x="2058" y="10"/>
                    <a:pt x="1789" y="269"/>
                    <a:pt x="1789" y="606"/>
                  </a:cubicBezTo>
                  <a:lnTo>
                    <a:pt x="1789" y="779"/>
                  </a:lnTo>
                  <a:lnTo>
                    <a:pt x="1442" y="779"/>
                  </a:lnTo>
                  <a:lnTo>
                    <a:pt x="1442" y="606"/>
                  </a:lnTo>
                  <a:cubicBezTo>
                    <a:pt x="1442" y="269"/>
                    <a:pt x="1173" y="10"/>
                    <a:pt x="846" y="0"/>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55" name="Google Shape;14455;p80"/>
            <p:cNvSpPr/>
            <p:nvPr/>
          </p:nvSpPr>
          <p:spPr>
            <a:xfrm>
              <a:off x="1421086" y="2581412"/>
              <a:ext cx="30131" cy="19338"/>
            </a:xfrm>
            <a:custGeom>
              <a:avLst/>
              <a:gdLst/>
              <a:ahLst/>
              <a:cxnLst/>
              <a:rect l="l" t="t" r="r" b="b"/>
              <a:pathLst>
                <a:path w="1153" h="740" extrusionOk="0">
                  <a:moveTo>
                    <a:pt x="850" y="1"/>
                  </a:moveTo>
                  <a:cubicBezTo>
                    <a:pt x="819" y="1"/>
                    <a:pt x="786" y="8"/>
                    <a:pt x="752" y="25"/>
                  </a:cubicBezTo>
                  <a:lnTo>
                    <a:pt x="232" y="323"/>
                  </a:lnTo>
                  <a:cubicBezTo>
                    <a:pt x="0" y="435"/>
                    <a:pt x="121" y="739"/>
                    <a:pt x="317" y="739"/>
                  </a:cubicBezTo>
                  <a:cubicBezTo>
                    <a:pt x="357" y="739"/>
                    <a:pt x="400" y="727"/>
                    <a:pt x="444" y="698"/>
                  </a:cubicBezTo>
                  <a:lnTo>
                    <a:pt x="963" y="400"/>
                  </a:lnTo>
                  <a:cubicBezTo>
                    <a:pt x="1153" y="268"/>
                    <a:pt x="1038" y="1"/>
                    <a:pt x="850"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56" name="Google Shape;14456;p80"/>
            <p:cNvSpPr/>
            <p:nvPr/>
          </p:nvSpPr>
          <p:spPr>
            <a:xfrm>
              <a:off x="1569336" y="2582222"/>
              <a:ext cx="30157" cy="19312"/>
            </a:xfrm>
            <a:custGeom>
              <a:avLst/>
              <a:gdLst/>
              <a:ahLst/>
              <a:cxnLst/>
              <a:rect l="l" t="t" r="r" b="b"/>
              <a:pathLst>
                <a:path w="1154" h="739" extrusionOk="0">
                  <a:moveTo>
                    <a:pt x="321" y="0"/>
                  </a:moveTo>
                  <a:cubicBezTo>
                    <a:pt x="128" y="0"/>
                    <a:pt x="1" y="305"/>
                    <a:pt x="233" y="417"/>
                  </a:cubicBezTo>
                  <a:lnTo>
                    <a:pt x="752" y="715"/>
                  </a:lnTo>
                  <a:cubicBezTo>
                    <a:pt x="786" y="731"/>
                    <a:pt x="819" y="738"/>
                    <a:pt x="851" y="738"/>
                  </a:cubicBezTo>
                  <a:cubicBezTo>
                    <a:pt x="1039" y="738"/>
                    <a:pt x="1153" y="473"/>
                    <a:pt x="964" y="349"/>
                  </a:cubicBezTo>
                  <a:lnTo>
                    <a:pt x="444" y="42"/>
                  </a:lnTo>
                  <a:cubicBezTo>
                    <a:pt x="402" y="13"/>
                    <a:pt x="360" y="0"/>
                    <a:pt x="321" y="0"/>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57" name="Google Shape;14457;p80"/>
            <p:cNvSpPr/>
            <p:nvPr/>
          </p:nvSpPr>
          <p:spPr>
            <a:xfrm>
              <a:off x="1506304" y="2449599"/>
              <a:ext cx="11342" cy="26498"/>
            </a:xfrm>
            <a:custGeom>
              <a:avLst/>
              <a:gdLst/>
              <a:ahLst/>
              <a:cxnLst/>
              <a:rect l="l" t="t" r="r" b="b"/>
              <a:pathLst>
                <a:path w="434" h="1014" extrusionOk="0">
                  <a:moveTo>
                    <a:pt x="212" y="1"/>
                  </a:moveTo>
                  <a:cubicBezTo>
                    <a:pt x="97" y="1"/>
                    <a:pt x="0" y="97"/>
                    <a:pt x="0" y="213"/>
                  </a:cubicBezTo>
                  <a:lnTo>
                    <a:pt x="0" y="818"/>
                  </a:lnTo>
                  <a:cubicBezTo>
                    <a:pt x="10" y="948"/>
                    <a:pt x="113" y="1013"/>
                    <a:pt x="217" y="1013"/>
                  </a:cubicBezTo>
                  <a:cubicBezTo>
                    <a:pt x="320" y="1013"/>
                    <a:pt x="424" y="948"/>
                    <a:pt x="433" y="818"/>
                  </a:cubicBezTo>
                  <a:lnTo>
                    <a:pt x="433" y="213"/>
                  </a:lnTo>
                  <a:cubicBezTo>
                    <a:pt x="433" y="97"/>
                    <a:pt x="337" y="1"/>
                    <a:pt x="212"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58" name="Google Shape;14458;p80"/>
            <p:cNvSpPr/>
            <p:nvPr/>
          </p:nvSpPr>
          <p:spPr>
            <a:xfrm>
              <a:off x="1457228" y="2461176"/>
              <a:ext cx="23624" cy="25897"/>
            </a:xfrm>
            <a:custGeom>
              <a:avLst/>
              <a:gdLst/>
              <a:ahLst/>
              <a:cxnLst/>
              <a:rect l="l" t="t" r="r" b="b"/>
              <a:pathLst>
                <a:path w="904" h="991" extrusionOk="0">
                  <a:moveTo>
                    <a:pt x="302" y="1"/>
                  </a:moveTo>
                  <a:cubicBezTo>
                    <a:pt x="151" y="1"/>
                    <a:pt x="0" y="169"/>
                    <a:pt x="119" y="346"/>
                  </a:cubicBezTo>
                  <a:lnTo>
                    <a:pt x="417" y="866"/>
                  </a:lnTo>
                  <a:cubicBezTo>
                    <a:pt x="459" y="954"/>
                    <a:pt x="529" y="990"/>
                    <a:pt x="599" y="990"/>
                  </a:cubicBezTo>
                  <a:cubicBezTo>
                    <a:pt x="750" y="990"/>
                    <a:pt x="903" y="822"/>
                    <a:pt x="792" y="645"/>
                  </a:cubicBezTo>
                  <a:lnTo>
                    <a:pt x="484" y="125"/>
                  </a:lnTo>
                  <a:cubicBezTo>
                    <a:pt x="441" y="37"/>
                    <a:pt x="372" y="1"/>
                    <a:pt x="302"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59" name="Google Shape;14459;p80"/>
            <p:cNvSpPr/>
            <p:nvPr/>
          </p:nvSpPr>
          <p:spPr>
            <a:xfrm>
              <a:off x="1422680" y="2495723"/>
              <a:ext cx="29295" cy="18868"/>
            </a:xfrm>
            <a:custGeom>
              <a:avLst/>
              <a:gdLst/>
              <a:ahLst/>
              <a:cxnLst/>
              <a:rect l="l" t="t" r="r" b="b"/>
              <a:pathLst>
                <a:path w="1121" h="722" extrusionOk="0">
                  <a:moveTo>
                    <a:pt x="313" y="1"/>
                  </a:moveTo>
                  <a:cubicBezTo>
                    <a:pt x="123" y="1"/>
                    <a:pt x="1" y="268"/>
                    <a:pt x="191" y="400"/>
                  </a:cubicBezTo>
                  <a:lnTo>
                    <a:pt x="719" y="698"/>
                  </a:lnTo>
                  <a:cubicBezTo>
                    <a:pt x="752" y="714"/>
                    <a:pt x="784" y="721"/>
                    <a:pt x="815" y="721"/>
                  </a:cubicBezTo>
                  <a:cubicBezTo>
                    <a:pt x="999" y="721"/>
                    <a:pt x="1121" y="456"/>
                    <a:pt x="931" y="332"/>
                  </a:cubicBezTo>
                  <a:lnTo>
                    <a:pt x="412" y="25"/>
                  </a:lnTo>
                  <a:cubicBezTo>
                    <a:pt x="378" y="8"/>
                    <a:pt x="344" y="1"/>
                    <a:pt x="313"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60" name="Google Shape;14460;p80"/>
            <p:cNvSpPr/>
            <p:nvPr/>
          </p:nvSpPr>
          <p:spPr>
            <a:xfrm>
              <a:off x="1410816" y="2542344"/>
              <a:ext cx="28171" cy="11315"/>
            </a:xfrm>
            <a:custGeom>
              <a:avLst/>
              <a:gdLst/>
              <a:ahLst/>
              <a:cxnLst/>
              <a:rect l="l" t="t" r="r" b="b"/>
              <a:pathLst>
                <a:path w="1078" h="433" extrusionOk="0">
                  <a:moveTo>
                    <a:pt x="260" y="0"/>
                  </a:moveTo>
                  <a:cubicBezTo>
                    <a:pt x="0" y="20"/>
                    <a:pt x="0" y="404"/>
                    <a:pt x="260" y="433"/>
                  </a:cubicBezTo>
                  <a:lnTo>
                    <a:pt x="866" y="433"/>
                  </a:lnTo>
                  <a:cubicBezTo>
                    <a:pt x="981" y="433"/>
                    <a:pt x="1077" y="337"/>
                    <a:pt x="1077" y="212"/>
                  </a:cubicBezTo>
                  <a:cubicBezTo>
                    <a:pt x="1077" y="96"/>
                    <a:pt x="981" y="0"/>
                    <a:pt x="866" y="0"/>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61" name="Google Shape;14461;p80"/>
            <p:cNvSpPr/>
            <p:nvPr/>
          </p:nvSpPr>
          <p:spPr>
            <a:xfrm>
              <a:off x="1581932" y="2543833"/>
              <a:ext cx="29687" cy="11342"/>
            </a:xfrm>
            <a:custGeom>
              <a:avLst/>
              <a:gdLst/>
              <a:ahLst/>
              <a:cxnLst/>
              <a:rect l="l" t="t" r="r" b="b"/>
              <a:pathLst>
                <a:path w="1136" h="434" extrusionOk="0">
                  <a:moveTo>
                    <a:pt x="270" y="1"/>
                  </a:moveTo>
                  <a:cubicBezTo>
                    <a:pt x="1" y="20"/>
                    <a:pt x="1" y="405"/>
                    <a:pt x="270" y="434"/>
                  </a:cubicBezTo>
                  <a:lnTo>
                    <a:pt x="876" y="434"/>
                  </a:lnTo>
                  <a:cubicBezTo>
                    <a:pt x="1136" y="405"/>
                    <a:pt x="1136" y="20"/>
                    <a:pt x="876"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62" name="Google Shape;14462;p80"/>
            <p:cNvSpPr/>
            <p:nvPr/>
          </p:nvSpPr>
          <p:spPr>
            <a:xfrm>
              <a:off x="1571139" y="2496742"/>
              <a:ext cx="30183" cy="19234"/>
            </a:xfrm>
            <a:custGeom>
              <a:avLst/>
              <a:gdLst/>
              <a:ahLst/>
              <a:cxnLst/>
              <a:rect l="l" t="t" r="r" b="b"/>
              <a:pathLst>
                <a:path w="1155" h="736" extrusionOk="0">
                  <a:moveTo>
                    <a:pt x="837" y="1"/>
                  </a:moveTo>
                  <a:cubicBezTo>
                    <a:pt x="797" y="1"/>
                    <a:pt x="755" y="14"/>
                    <a:pt x="712" y="43"/>
                  </a:cubicBezTo>
                  <a:lnTo>
                    <a:pt x="193" y="341"/>
                  </a:lnTo>
                  <a:cubicBezTo>
                    <a:pt x="0" y="447"/>
                    <a:pt x="77" y="736"/>
                    <a:pt x="298" y="736"/>
                  </a:cubicBezTo>
                  <a:cubicBezTo>
                    <a:pt x="337" y="736"/>
                    <a:pt x="375" y="726"/>
                    <a:pt x="404" y="707"/>
                  </a:cubicBezTo>
                  <a:lnTo>
                    <a:pt x="923" y="409"/>
                  </a:lnTo>
                  <a:cubicBezTo>
                    <a:pt x="1155" y="297"/>
                    <a:pt x="1029" y="1"/>
                    <a:pt x="837"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63" name="Google Shape;14463;p80"/>
            <p:cNvSpPr/>
            <p:nvPr/>
          </p:nvSpPr>
          <p:spPr>
            <a:xfrm>
              <a:off x="1542655" y="2462483"/>
              <a:ext cx="22213" cy="25349"/>
            </a:xfrm>
            <a:custGeom>
              <a:avLst/>
              <a:gdLst/>
              <a:ahLst/>
              <a:cxnLst/>
              <a:rect l="l" t="t" r="r" b="b"/>
              <a:pathLst>
                <a:path w="850" h="970" extrusionOk="0">
                  <a:moveTo>
                    <a:pt x="611" y="0"/>
                  </a:moveTo>
                  <a:cubicBezTo>
                    <a:pt x="536" y="0"/>
                    <a:pt x="466" y="39"/>
                    <a:pt x="427" y="104"/>
                  </a:cubicBezTo>
                  <a:lnTo>
                    <a:pt x="119" y="623"/>
                  </a:lnTo>
                  <a:cubicBezTo>
                    <a:pt x="1" y="801"/>
                    <a:pt x="156" y="969"/>
                    <a:pt x="310" y="969"/>
                  </a:cubicBezTo>
                  <a:cubicBezTo>
                    <a:pt x="381" y="969"/>
                    <a:pt x="452" y="933"/>
                    <a:pt x="494" y="845"/>
                  </a:cubicBezTo>
                  <a:lnTo>
                    <a:pt x="792" y="325"/>
                  </a:lnTo>
                  <a:cubicBezTo>
                    <a:pt x="850" y="220"/>
                    <a:pt x="821" y="85"/>
                    <a:pt x="715" y="27"/>
                  </a:cubicBezTo>
                  <a:cubicBezTo>
                    <a:pt x="681" y="9"/>
                    <a:pt x="646" y="0"/>
                    <a:pt x="611" y="0"/>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64" name="Google Shape;14464;p80"/>
            <p:cNvSpPr/>
            <p:nvPr/>
          </p:nvSpPr>
          <p:spPr>
            <a:xfrm>
              <a:off x="1496243" y="2594112"/>
              <a:ext cx="8075" cy="24382"/>
            </a:xfrm>
            <a:custGeom>
              <a:avLst/>
              <a:gdLst/>
              <a:ahLst/>
              <a:cxnLst/>
              <a:rect l="l" t="t" r="r" b="b"/>
              <a:pathLst>
                <a:path w="309" h="933" extrusionOk="0">
                  <a:moveTo>
                    <a:pt x="1" y="0"/>
                  </a:moveTo>
                  <a:lnTo>
                    <a:pt x="1" y="933"/>
                  </a:lnTo>
                  <a:lnTo>
                    <a:pt x="308" y="933"/>
                  </a:lnTo>
                  <a:lnTo>
                    <a:pt x="308" y="856"/>
                  </a:lnTo>
                  <a:cubicBezTo>
                    <a:pt x="308" y="539"/>
                    <a:pt x="203" y="241"/>
                    <a:pt x="1" y="0"/>
                  </a:cubicBezTo>
                  <a:close/>
                </a:path>
              </a:pathLst>
            </a:custGeom>
            <a:solidFill>
              <a:srgbClr val="A9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65" name="Google Shape;14465;p80"/>
            <p:cNvSpPr/>
            <p:nvPr/>
          </p:nvSpPr>
          <p:spPr>
            <a:xfrm>
              <a:off x="1483935" y="2618468"/>
              <a:ext cx="56054" cy="22160"/>
            </a:xfrm>
            <a:custGeom>
              <a:avLst/>
              <a:gdLst/>
              <a:ahLst/>
              <a:cxnLst/>
              <a:rect l="l" t="t" r="r" b="b"/>
              <a:pathLst>
                <a:path w="2145" h="848" extrusionOk="0">
                  <a:moveTo>
                    <a:pt x="1" y="1"/>
                  </a:moveTo>
                  <a:lnTo>
                    <a:pt x="1" y="847"/>
                  </a:lnTo>
                  <a:lnTo>
                    <a:pt x="2145" y="847"/>
                  </a:lnTo>
                  <a:lnTo>
                    <a:pt x="2145" y="1"/>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66" name="Google Shape;14466;p80"/>
            <p:cNvSpPr/>
            <p:nvPr/>
          </p:nvSpPr>
          <p:spPr>
            <a:xfrm>
              <a:off x="1483935" y="2640602"/>
              <a:ext cx="56054" cy="22134"/>
            </a:xfrm>
            <a:custGeom>
              <a:avLst/>
              <a:gdLst/>
              <a:ahLst/>
              <a:cxnLst/>
              <a:rect l="l" t="t" r="r" b="b"/>
              <a:pathLst>
                <a:path w="2145" h="847" extrusionOk="0">
                  <a:moveTo>
                    <a:pt x="1" y="0"/>
                  </a:moveTo>
                  <a:lnTo>
                    <a:pt x="1" y="471"/>
                  </a:lnTo>
                  <a:cubicBezTo>
                    <a:pt x="1" y="567"/>
                    <a:pt x="39" y="664"/>
                    <a:pt x="106" y="741"/>
                  </a:cubicBezTo>
                  <a:cubicBezTo>
                    <a:pt x="126" y="750"/>
                    <a:pt x="135" y="760"/>
                    <a:pt x="154" y="769"/>
                  </a:cubicBezTo>
                  <a:lnTo>
                    <a:pt x="183" y="789"/>
                  </a:lnTo>
                  <a:cubicBezTo>
                    <a:pt x="241" y="827"/>
                    <a:pt x="308" y="846"/>
                    <a:pt x="376" y="846"/>
                  </a:cubicBezTo>
                  <a:lnTo>
                    <a:pt x="1760" y="846"/>
                  </a:lnTo>
                  <a:cubicBezTo>
                    <a:pt x="1837" y="846"/>
                    <a:pt x="1905" y="827"/>
                    <a:pt x="1962" y="789"/>
                  </a:cubicBezTo>
                  <a:lnTo>
                    <a:pt x="1991" y="769"/>
                  </a:lnTo>
                  <a:cubicBezTo>
                    <a:pt x="2010" y="760"/>
                    <a:pt x="2020" y="750"/>
                    <a:pt x="2030" y="741"/>
                  </a:cubicBezTo>
                  <a:cubicBezTo>
                    <a:pt x="2107" y="664"/>
                    <a:pt x="2145" y="567"/>
                    <a:pt x="2145" y="471"/>
                  </a:cubicBezTo>
                  <a:lnTo>
                    <a:pt x="2145" y="0"/>
                  </a:ln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67" name="Google Shape;14467;p80"/>
            <p:cNvSpPr/>
            <p:nvPr/>
          </p:nvSpPr>
          <p:spPr>
            <a:xfrm>
              <a:off x="1504292" y="2618468"/>
              <a:ext cx="35697" cy="22160"/>
            </a:xfrm>
            <a:custGeom>
              <a:avLst/>
              <a:gdLst/>
              <a:ahLst/>
              <a:cxnLst/>
              <a:rect l="l" t="t" r="r" b="b"/>
              <a:pathLst>
                <a:path w="1366" h="848" extrusionOk="0">
                  <a:moveTo>
                    <a:pt x="0" y="1"/>
                  </a:moveTo>
                  <a:lnTo>
                    <a:pt x="0" y="847"/>
                  </a:lnTo>
                  <a:lnTo>
                    <a:pt x="1366" y="847"/>
                  </a:lnTo>
                  <a:lnTo>
                    <a:pt x="1366" y="1"/>
                  </a:ln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68" name="Google Shape;14468;p80"/>
            <p:cNvSpPr/>
            <p:nvPr/>
          </p:nvSpPr>
          <p:spPr>
            <a:xfrm>
              <a:off x="1504031" y="2640602"/>
              <a:ext cx="35958" cy="22134"/>
            </a:xfrm>
            <a:custGeom>
              <a:avLst/>
              <a:gdLst/>
              <a:ahLst/>
              <a:cxnLst/>
              <a:rect l="l" t="t" r="r" b="b"/>
              <a:pathLst>
                <a:path w="1376" h="847" extrusionOk="0">
                  <a:moveTo>
                    <a:pt x="10" y="0"/>
                  </a:moveTo>
                  <a:lnTo>
                    <a:pt x="10" y="471"/>
                  </a:lnTo>
                  <a:cubicBezTo>
                    <a:pt x="1" y="683"/>
                    <a:pt x="184" y="846"/>
                    <a:pt x="395" y="846"/>
                  </a:cubicBezTo>
                  <a:lnTo>
                    <a:pt x="991" y="846"/>
                  </a:lnTo>
                  <a:cubicBezTo>
                    <a:pt x="1068" y="846"/>
                    <a:pt x="1136" y="827"/>
                    <a:pt x="1193" y="789"/>
                  </a:cubicBezTo>
                  <a:lnTo>
                    <a:pt x="1222" y="769"/>
                  </a:lnTo>
                  <a:cubicBezTo>
                    <a:pt x="1241" y="760"/>
                    <a:pt x="1251" y="750"/>
                    <a:pt x="1261" y="741"/>
                  </a:cubicBezTo>
                  <a:cubicBezTo>
                    <a:pt x="1338" y="664"/>
                    <a:pt x="1376" y="567"/>
                    <a:pt x="1376" y="471"/>
                  </a:cubicBezTo>
                  <a:lnTo>
                    <a:pt x="1376" y="0"/>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469" name="Google Shape;14469;p80"/>
          <p:cNvGrpSpPr/>
          <p:nvPr/>
        </p:nvGrpSpPr>
        <p:grpSpPr>
          <a:xfrm>
            <a:off x="3973735" y="2891056"/>
            <a:ext cx="361883" cy="366979"/>
            <a:chOff x="3973735" y="2891056"/>
            <a:chExt cx="361883" cy="366979"/>
          </a:xfrm>
        </p:grpSpPr>
        <p:sp>
          <p:nvSpPr>
            <p:cNvPr id="14470" name="Google Shape;14470;p80"/>
            <p:cNvSpPr/>
            <p:nvPr/>
          </p:nvSpPr>
          <p:spPr>
            <a:xfrm>
              <a:off x="4148875" y="2891056"/>
              <a:ext cx="149661" cy="98598"/>
            </a:xfrm>
            <a:custGeom>
              <a:avLst/>
              <a:gdLst/>
              <a:ahLst/>
              <a:cxnLst/>
              <a:rect l="l" t="t" r="r" b="b"/>
              <a:pathLst>
                <a:path w="5727" h="3773" extrusionOk="0">
                  <a:moveTo>
                    <a:pt x="5505" y="1"/>
                  </a:moveTo>
                  <a:cubicBezTo>
                    <a:pt x="5393" y="1"/>
                    <a:pt x="5280" y="75"/>
                    <a:pt x="5289" y="224"/>
                  </a:cubicBezTo>
                  <a:lnTo>
                    <a:pt x="5289" y="715"/>
                  </a:lnTo>
                  <a:cubicBezTo>
                    <a:pt x="5289" y="1138"/>
                    <a:pt x="4953" y="1484"/>
                    <a:pt x="4530" y="1484"/>
                  </a:cubicBezTo>
                  <a:lnTo>
                    <a:pt x="1183" y="1484"/>
                  </a:lnTo>
                  <a:cubicBezTo>
                    <a:pt x="529" y="1484"/>
                    <a:pt x="1" y="2013"/>
                    <a:pt x="1" y="2667"/>
                  </a:cubicBezTo>
                  <a:lnTo>
                    <a:pt x="1" y="3561"/>
                  </a:lnTo>
                  <a:cubicBezTo>
                    <a:pt x="1" y="3677"/>
                    <a:pt x="87" y="3773"/>
                    <a:pt x="212" y="3773"/>
                  </a:cubicBezTo>
                  <a:cubicBezTo>
                    <a:pt x="328" y="3773"/>
                    <a:pt x="414" y="3677"/>
                    <a:pt x="414" y="3561"/>
                  </a:cubicBezTo>
                  <a:lnTo>
                    <a:pt x="414" y="2667"/>
                  </a:lnTo>
                  <a:cubicBezTo>
                    <a:pt x="414" y="2244"/>
                    <a:pt x="760" y="1898"/>
                    <a:pt x="1183" y="1898"/>
                  </a:cubicBezTo>
                  <a:lnTo>
                    <a:pt x="4530" y="1898"/>
                  </a:lnTo>
                  <a:cubicBezTo>
                    <a:pt x="5184" y="1898"/>
                    <a:pt x="5713" y="1369"/>
                    <a:pt x="5713" y="715"/>
                  </a:cubicBezTo>
                  <a:lnTo>
                    <a:pt x="5713" y="224"/>
                  </a:lnTo>
                  <a:cubicBezTo>
                    <a:pt x="5727" y="75"/>
                    <a:pt x="5616" y="1"/>
                    <a:pt x="5505" y="1"/>
                  </a:cubicBezTo>
                  <a:close/>
                </a:path>
              </a:pathLst>
            </a:custGeom>
            <a:solidFill>
              <a:srgbClr val="1D1D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71" name="Google Shape;14471;p80"/>
            <p:cNvSpPr/>
            <p:nvPr/>
          </p:nvSpPr>
          <p:spPr>
            <a:xfrm>
              <a:off x="4231558" y="3066039"/>
              <a:ext cx="25139" cy="25139"/>
            </a:xfrm>
            <a:custGeom>
              <a:avLst/>
              <a:gdLst/>
              <a:ahLst/>
              <a:cxnLst/>
              <a:rect l="l" t="t" r="r" b="b"/>
              <a:pathLst>
                <a:path w="962" h="962" fill="none" extrusionOk="0">
                  <a:moveTo>
                    <a:pt x="962" y="962"/>
                  </a:moveTo>
                  <a:lnTo>
                    <a:pt x="0" y="0"/>
                  </a:lnTo>
                </a:path>
              </a:pathLst>
            </a:custGeom>
            <a:noFill/>
            <a:ln w="45200" cap="rnd"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72" name="Google Shape;14472;p80"/>
            <p:cNvSpPr/>
            <p:nvPr/>
          </p:nvSpPr>
          <p:spPr>
            <a:xfrm>
              <a:off x="3973735" y="2975307"/>
              <a:ext cx="359871" cy="282728"/>
            </a:xfrm>
            <a:custGeom>
              <a:avLst/>
              <a:gdLst/>
              <a:ahLst/>
              <a:cxnLst/>
              <a:rect l="l" t="t" r="r" b="b"/>
              <a:pathLst>
                <a:path w="13771" h="10819" extrusionOk="0">
                  <a:moveTo>
                    <a:pt x="721" y="1"/>
                  </a:moveTo>
                  <a:cubicBezTo>
                    <a:pt x="327" y="1"/>
                    <a:pt x="0" y="318"/>
                    <a:pt x="0" y="722"/>
                  </a:cubicBezTo>
                  <a:lnTo>
                    <a:pt x="0" y="10098"/>
                  </a:lnTo>
                  <a:cubicBezTo>
                    <a:pt x="0" y="10492"/>
                    <a:pt x="327" y="10819"/>
                    <a:pt x="721" y="10819"/>
                  </a:cubicBezTo>
                  <a:lnTo>
                    <a:pt x="13049" y="10819"/>
                  </a:lnTo>
                  <a:cubicBezTo>
                    <a:pt x="13453" y="10819"/>
                    <a:pt x="13770" y="10492"/>
                    <a:pt x="13770" y="10098"/>
                  </a:cubicBezTo>
                  <a:lnTo>
                    <a:pt x="13770" y="722"/>
                  </a:lnTo>
                  <a:cubicBezTo>
                    <a:pt x="13770" y="318"/>
                    <a:pt x="13453" y="1"/>
                    <a:pt x="13059" y="1"/>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73" name="Google Shape;14473;p80"/>
            <p:cNvSpPr/>
            <p:nvPr/>
          </p:nvSpPr>
          <p:spPr>
            <a:xfrm>
              <a:off x="3997855" y="2975307"/>
              <a:ext cx="337763" cy="282728"/>
            </a:xfrm>
            <a:custGeom>
              <a:avLst/>
              <a:gdLst/>
              <a:ahLst/>
              <a:cxnLst/>
              <a:rect l="l" t="t" r="r" b="b"/>
              <a:pathLst>
                <a:path w="12925" h="10819" extrusionOk="0">
                  <a:moveTo>
                    <a:pt x="722" y="1"/>
                  </a:moveTo>
                  <a:cubicBezTo>
                    <a:pt x="318" y="1"/>
                    <a:pt x="0" y="318"/>
                    <a:pt x="0" y="722"/>
                  </a:cubicBezTo>
                  <a:lnTo>
                    <a:pt x="0" y="10098"/>
                  </a:lnTo>
                  <a:cubicBezTo>
                    <a:pt x="0" y="10492"/>
                    <a:pt x="318" y="10819"/>
                    <a:pt x="722" y="10819"/>
                  </a:cubicBezTo>
                  <a:lnTo>
                    <a:pt x="12203" y="10819"/>
                  </a:lnTo>
                  <a:cubicBezTo>
                    <a:pt x="12607" y="10819"/>
                    <a:pt x="12924" y="10492"/>
                    <a:pt x="12924" y="10098"/>
                  </a:cubicBezTo>
                  <a:lnTo>
                    <a:pt x="12924" y="722"/>
                  </a:lnTo>
                  <a:cubicBezTo>
                    <a:pt x="12924" y="318"/>
                    <a:pt x="12607" y="1"/>
                    <a:pt x="12203"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74" name="Google Shape;14474;p80"/>
            <p:cNvSpPr/>
            <p:nvPr/>
          </p:nvSpPr>
          <p:spPr>
            <a:xfrm>
              <a:off x="3973970" y="3219306"/>
              <a:ext cx="359635" cy="11080"/>
            </a:xfrm>
            <a:custGeom>
              <a:avLst/>
              <a:gdLst/>
              <a:ahLst/>
              <a:cxnLst/>
              <a:rect l="l" t="t" r="r" b="b"/>
              <a:pathLst>
                <a:path w="13762" h="424" extrusionOk="0">
                  <a:moveTo>
                    <a:pt x="1" y="1"/>
                  </a:moveTo>
                  <a:lnTo>
                    <a:pt x="1" y="424"/>
                  </a:lnTo>
                  <a:lnTo>
                    <a:pt x="13761" y="424"/>
                  </a:lnTo>
                  <a:lnTo>
                    <a:pt x="13761" y="1"/>
                  </a:ln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75" name="Google Shape;14475;p80"/>
            <p:cNvSpPr/>
            <p:nvPr/>
          </p:nvSpPr>
          <p:spPr>
            <a:xfrm>
              <a:off x="3973970" y="3040403"/>
              <a:ext cx="359635" cy="11080"/>
            </a:xfrm>
            <a:custGeom>
              <a:avLst/>
              <a:gdLst/>
              <a:ahLst/>
              <a:cxnLst/>
              <a:rect l="l" t="t" r="r" b="b"/>
              <a:pathLst>
                <a:path w="13762" h="424" extrusionOk="0">
                  <a:moveTo>
                    <a:pt x="1" y="0"/>
                  </a:moveTo>
                  <a:lnTo>
                    <a:pt x="1" y="423"/>
                  </a:lnTo>
                  <a:lnTo>
                    <a:pt x="13761" y="423"/>
                  </a:lnTo>
                  <a:lnTo>
                    <a:pt x="13761" y="0"/>
                  </a:ln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76" name="Google Shape;14476;p80"/>
            <p:cNvSpPr/>
            <p:nvPr/>
          </p:nvSpPr>
          <p:spPr>
            <a:xfrm>
              <a:off x="3998090" y="2999688"/>
              <a:ext cx="46281" cy="27674"/>
            </a:xfrm>
            <a:custGeom>
              <a:avLst/>
              <a:gdLst/>
              <a:ahLst/>
              <a:cxnLst/>
              <a:rect l="l" t="t" r="r" b="b"/>
              <a:pathLst>
                <a:path w="1771" h="1059" extrusionOk="0">
                  <a:moveTo>
                    <a:pt x="145" y="0"/>
                  </a:moveTo>
                  <a:cubicBezTo>
                    <a:pt x="59" y="0"/>
                    <a:pt x="1" y="68"/>
                    <a:pt x="1" y="145"/>
                  </a:cubicBezTo>
                  <a:lnTo>
                    <a:pt x="1" y="914"/>
                  </a:lnTo>
                  <a:cubicBezTo>
                    <a:pt x="1" y="991"/>
                    <a:pt x="59" y="1058"/>
                    <a:pt x="145" y="1058"/>
                  </a:cubicBezTo>
                  <a:lnTo>
                    <a:pt x="1626" y="1058"/>
                  </a:lnTo>
                  <a:cubicBezTo>
                    <a:pt x="1703" y="1058"/>
                    <a:pt x="1770" y="991"/>
                    <a:pt x="1770" y="914"/>
                  </a:cubicBezTo>
                  <a:lnTo>
                    <a:pt x="1770" y="145"/>
                  </a:lnTo>
                  <a:cubicBezTo>
                    <a:pt x="1770" y="68"/>
                    <a:pt x="1703" y="0"/>
                    <a:pt x="1626"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77" name="Google Shape;14477;p80"/>
            <p:cNvSpPr/>
            <p:nvPr/>
          </p:nvSpPr>
          <p:spPr>
            <a:xfrm>
              <a:off x="4262970" y="2999688"/>
              <a:ext cx="46255" cy="27674"/>
            </a:xfrm>
            <a:custGeom>
              <a:avLst/>
              <a:gdLst/>
              <a:ahLst/>
              <a:cxnLst/>
              <a:rect l="l" t="t" r="r" b="b"/>
              <a:pathLst>
                <a:path w="1770" h="1059" extrusionOk="0">
                  <a:moveTo>
                    <a:pt x="145" y="0"/>
                  </a:moveTo>
                  <a:cubicBezTo>
                    <a:pt x="58" y="0"/>
                    <a:pt x="0" y="68"/>
                    <a:pt x="0" y="145"/>
                  </a:cubicBezTo>
                  <a:lnTo>
                    <a:pt x="0" y="914"/>
                  </a:lnTo>
                  <a:cubicBezTo>
                    <a:pt x="0" y="991"/>
                    <a:pt x="58" y="1058"/>
                    <a:pt x="145" y="1058"/>
                  </a:cubicBezTo>
                  <a:lnTo>
                    <a:pt x="1625" y="1058"/>
                  </a:lnTo>
                  <a:cubicBezTo>
                    <a:pt x="1702" y="1058"/>
                    <a:pt x="1770" y="991"/>
                    <a:pt x="1770" y="914"/>
                  </a:cubicBezTo>
                  <a:lnTo>
                    <a:pt x="1770" y="145"/>
                  </a:lnTo>
                  <a:cubicBezTo>
                    <a:pt x="1770" y="68"/>
                    <a:pt x="1702" y="0"/>
                    <a:pt x="1625"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78" name="Google Shape;14478;p80"/>
            <p:cNvSpPr/>
            <p:nvPr/>
          </p:nvSpPr>
          <p:spPr>
            <a:xfrm>
              <a:off x="4019963" y="2999688"/>
              <a:ext cx="24408" cy="27674"/>
            </a:xfrm>
            <a:custGeom>
              <a:avLst/>
              <a:gdLst/>
              <a:ahLst/>
              <a:cxnLst/>
              <a:rect l="l" t="t" r="r" b="b"/>
              <a:pathLst>
                <a:path w="934" h="1059" extrusionOk="0">
                  <a:moveTo>
                    <a:pt x="154" y="0"/>
                  </a:moveTo>
                  <a:cubicBezTo>
                    <a:pt x="68" y="0"/>
                    <a:pt x="1" y="68"/>
                    <a:pt x="1" y="145"/>
                  </a:cubicBezTo>
                  <a:lnTo>
                    <a:pt x="1" y="914"/>
                  </a:lnTo>
                  <a:cubicBezTo>
                    <a:pt x="1" y="991"/>
                    <a:pt x="68" y="1058"/>
                    <a:pt x="154" y="1058"/>
                  </a:cubicBezTo>
                  <a:lnTo>
                    <a:pt x="789" y="1058"/>
                  </a:lnTo>
                  <a:cubicBezTo>
                    <a:pt x="866" y="1058"/>
                    <a:pt x="933" y="991"/>
                    <a:pt x="933" y="914"/>
                  </a:cubicBezTo>
                  <a:lnTo>
                    <a:pt x="933" y="145"/>
                  </a:lnTo>
                  <a:cubicBezTo>
                    <a:pt x="933" y="68"/>
                    <a:pt x="866" y="0"/>
                    <a:pt x="789" y="0"/>
                  </a:cubicBezTo>
                  <a:close/>
                </a:path>
              </a:pathLst>
            </a:custGeom>
            <a:solidFill>
              <a:srgbClr val="E5EA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79" name="Google Shape;14479;p80"/>
            <p:cNvSpPr/>
            <p:nvPr/>
          </p:nvSpPr>
          <p:spPr>
            <a:xfrm>
              <a:off x="4284816" y="2999688"/>
              <a:ext cx="24408" cy="27674"/>
            </a:xfrm>
            <a:custGeom>
              <a:avLst/>
              <a:gdLst/>
              <a:ahLst/>
              <a:cxnLst/>
              <a:rect l="l" t="t" r="r" b="b"/>
              <a:pathLst>
                <a:path w="934" h="1059" extrusionOk="0">
                  <a:moveTo>
                    <a:pt x="155" y="0"/>
                  </a:moveTo>
                  <a:cubicBezTo>
                    <a:pt x="68" y="0"/>
                    <a:pt x="1" y="68"/>
                    <a:pt x="1" y="145"/>
                  </a:cubicBezTo>
                  <a:lnTo>
                    <a:pt x="1" y="914"/>
                  </a:lnTo>
                  <a:cubicBezTo>
                    <a:pt x="1" y="991"/>
                    <a:pt x="68" y="1058"/>
                    <a:pt x="155" y="1058"/>
                  </a:cubicBezTo>
                  <a:lnTo>
                    <a:pt x="789" y="1058"/>
                  </a:lnTo>
                  <a:cubicBezTo>
                    <a:pt x="866" y="1058"/>
                    <a:pt x="934" y="991"/>
                    <a:pt x="934" y="914"/>
                  </a:cubicBezTo>
                  <a:lnTo>
                    <a:pt x="934" y="145"/>
                  </a:lnTo>
                  <a:cubicBezTo>
                    <a:pt x="934" y="68"/>
                    <a:pt x="866" y="0"/>
                    <a:pt x="789" y="0"/>
                  </a:cubicBezTo>
                  <a:close/>
                </a:path>
              </a:pathLst>
            </a:custGeom>
            <a:solidFill>
              <a:srgbClr val="E5EA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80" name="Google Shape;14480;p80"/>
            <p:cNvSpPr/>
            <p:nvPr/>
          </p:nvSpPr>
          <p:spPr>
            <a:xfrm>
              <a:off x="4125434" y="3060838"/>
              <a:ext cx="138319" cy="134635"/>
            </a:xfrm>
            <a:custGeom>
              <a:avLst/>
              <a:gdLst/>
              <a:ahLst/>
              <a:cxnLst/>
              <a:rect l="l" t="t" r="r" b="b"/>
              <a:pathLst>
                <a:path w="5293" h="5152" extrusionOk="0">
                  <a:moveTo>
                    <a:pt x="4553" y="1"/>
                  </a:moveTo>
                  <a:cubicBezTo>
                    <a:pt x="4374" y="1"/>
                    <a:pt x="4195" y="70"/>
                    <a:pt x="4061" y="209"/>
                  </a:cubicBezTo>
                  <a:lnTo>
                    <a:pt x="3629" y="632"/>
                  </a:lnTo>
                  <a:lnTo>
                    <a:pt x="465" y="3757"/>
                  </a:lnTo>
                  <a:cubicBezTo>
                    <a:pt x="398" y="3824"/>
                    <a:pt x="350" y="3911"/>
                    <a:pt x="321" y="3997"/>
                  </a:cubicBezTo>
                  <a:lnTo>
                    <a:pt x="176" y="4469"/>
                  </a:lnTo>
                  <a:lnTo>
                    <a:pt x="128" y="4642"/>
                  </a:lnTo>
                  <a:lnTo>
                    <a:pt x="42" y="4921"/>
                  </a:lnTo>
                  <a:cubicBezTo>
                    <a:pt x="1" y="5036"/>
                    <a:pt x="94" y="5152"/>
                    <a:pt x="206" y="5152"/>
                  </a:cubicBezTo>
                  <a:cubicBezTo>
                    <a:pt x="225" y="5152"/>
                    <a:pt x="244" y="5149"/>
                    <a:pt x="263" y="5142"/>
                  </a:cubicBezTo>
                  <a:lnTo>
                    <a:pt x="542" y="5065"/>
                  </a:lnTo>
                  <a:lnTo>
                    <a:pt x="1176" y="4863"/>
                  </a:lnTo>
                  <a:cubicBezTo>
                    <a:pt x="1263" y="4834"/>
                    <a:pt x="1350" y="4786"/>
                    <a:pt x="1417" y="4719"/>
                  </a:cubicBezTo>
                  <a:lnTo>
                    <a:pt x="4581" y="1593"/>
                  </a:lnTo>
                  <a:lnTo>
                    <a:pt x="5023" y="1161"/>
                  </a:lnTo>
                  <a:cubicBezTo>
                    <a:pt x="5273" y="920"/>
                    <a:pt x="5292" y="526"/>
                    <a:pt x="5081" y="257"/>
                  </a:cubicBezTo>
                  <a:cubicBezTo>
                    <a:pt x="5061" y="228"/>
                    <a:pt x="5042" y="209"/>
                    <a:pt x="5023" y="189"/>
                  </a:cubicBezTo>
                  <a:cubicBezTo>
                    <a:pt x="4892" y="63"/>
                    <a:pt x="4722" y="1"/>
                    <a:pt x="4553"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81" name="Google Shape;14481;p80"/>
            <p:cNvSpPr/>
            <p:nvPr/>
          </p:nvSpPr>
          <p:spPr>
            <a:xfrm>
              <a:off x="4129772" y="3060865"/>
              <a:ext cx="128180" cy="116760"/>
            </a:xfrm>
            <a:custGeom>
              <a:avLst/>
              <a:gdLst/>
              <a:ahLst/>
              <a:cxnLst/>
              <a:rect l="l" t="t" r="r" b="b"/>
              <a:pathLst>
                <a:path w="4905" h="4468" extrusionOk="0">
                  <a:moveTo>
                    <a:pt x="4375" y="0"/>
                  </a:moveTo>
                  <a:cubicBezTo>
                    <a:pt x="4198" y="0"/>
                    <a:pt x="4021" y="68"/>
                    <a:pt x="3886" y="208"/>
                  </a:cubicBezTo>
                  <a:lnTo>
                    <a:pt x="3453" y="631"/>
                  </a:lnTo>
                  <a:lnTo>
                    <a:pt x="289" y="3756"/>
                  </a:lnTo>
                  <a:cubicBezTo>
                    <a:pt x="222" y="3833"/>
                    <a:pt x="174" y="3910"/>
                    <a:pt x="145" y="3996"/>
                  </a:cubicBezTo>
                  <a:lnTo>
                    <a:pt x="1" y="4468"/>
                  </a:lnTo>
                  <a:lnTo>
                    <a:pt x="270" y="4381"/>
                  </a:lnTo>
                  <a:lnTo>
                    <a:pt x="616" y="4275"/>
                  </a:lnTo>
                  <a:lnTo>
                    <a:pt x="914" y="4189"/>
                  </a:lnTo>
                  <a:cubicBezTo>
                    <a:pt x="1010" y="4160"/>
                    <a:pt x="1087" y="4112"/>
                    <a:pt x="1155" y="4044"/>
                  </a:cubicBezTo>
                  <a:lnTo>
                    <a:pt x="4030" y="1208"/>
                  </a:lnTo>
                  <a:lnTo>
                    <a:pt x="4318" y="919"/>
                  </a:lnTo>
                  <a:lnTo>
                    <a:pt x="4761" y="477"/>
                  </a:lnTo>
                  <a:cubicBezTo>
                    <a:pt x="4828" y="419"/>
                    <a:pt x="4876" y="342"/>
                    <a:pt x="4905" y="265"/>
                  </a:cubicBezTo>
                  <a:lnTo>
                    <a:pt x="4905" y="256"/>
                  </a:lnTo>
                  <a:cubicBezTo>
                    <a:pt x="4772" y="87"/>
                    <a:pt x="4574" y="0"/>
                    <a:pt x="4375" y="0"/>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82" name="Google Shape;14482;p80"/>
            <p:cNvSpPr/>
            <p:nvPr/>
          </p:nvSpPr>
          <p:spPr>
            <a:xfrm>
              <a:off x="4135312" y="3077589"/>
              <a:ext cx="99774" cy="95253"/>
            </a:xfrm>
            <a:custGeom>
              <a:avLst/>
              <a:gdLst/>
              <a:ahLst/>
              <a:cxnLst/>
              <a:rect l="l" t="t" r="r" b="b"/>
              <a:pathLst>
                <a:path w="3818" h="3645" extrusionOk="0">
                  <a:moveTo>
                    <a:pt x="3241" y="0"/>
                  </a:moveTo>
                  <a:lnTo>
                    <a:pt x="77" y="3126"/>
                  </a:lnTo>
                  <a:cubicBezTo>
                    <a:pt x="48" y="3164"/>
                    <a:pt x="20" y="3193"/>
                    <a:pt x="0" y="3231"/>
                  </a:cubicBezTo>
                  <a:lnTo>
                    <a:pt x="404" y="3645"/>
                  </a:lnTo>
                  <a:lnTo>
                    <a:pt x="702" y="3549"/>
                  </a:lnTo>
                  <a:cubicBezTo>
                    <a:pt x="798" y="3520"/>
                    <a:pt x="875" y="3472"/>
                    <a:pt x="943" y="3414"/>
                  </a:cubicBezTo>
                  <a:lnTo>
                    <a:pt x="3818" y="577"/>
                  </a:lnTo>
                  <a:lnTo>
                    <a:pt x="3241"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83" name="Google Shape;14483;p80"/>
            <p:cNvSpPr/>
            <p:nvPr/>
          </p:nvSpPr>
          <p:spPr>
            <a:xfrm>
              <a:off x="3973970" y="3219306"/>
              <a:ext cx="24146" cy="11080"/>
            </a:xfrm>
            <a:custGeom>
              <a:avLst/>
              <a:gdLst/>
              <a:ahLst/>
              <a:cxnLst/>
              <a:rect l="l" t="t" r="r" b="b"/>
              <a:pathLst>
                <a:path w="924" h="424" extrusionOk="0">
                  <a:moveTo>
                    <a:pt x="1" y="1"/>
                  </a:moveTo>
                  <a:lnTo>
                    <a:pt x="1" y="424"/>
                  </a:lnTo>
                  <a:lnTo>
                    <a:pt x="924" y="424"/>
                  </a:lnTo>
                  <a:lnTo>
                    <a:pt x="924" y="1"/>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84" name="Google Shape;14484;p80"/>
            <p:cNvSpPr/>
            <p:nvPr/>
          </p:nvSpPr>
          <p:spPr>
            <a:xfrm>
              <a:off x="3973970" y="3040403"/>
              <a:ext cx="24146" cy="11080"/>
            </a:xfrm>
            <a:custGeom>
              <a:avLst/>
              <a:gdLst/>
              <a:ahLst/>
              <a:cxnLst/>
              <a:rect l="l" t="t" r="r" b="b"/>
              <a:pathLst>
                <a:path w="924" h="424" extrusionOk="0">
                  <a:moveTo>
                    <a:pt x="1" y="0"/>
                  </a:moveTo>
                  <a:lnTo>
                    <a:pt x="1" y="423"/>
                  </a:lnTo>
                  <a:lnTo>
                    <a:pt x="924" y="423"/>
                  </a:lnTo>
                  <a:lnTo>
                    <a:pt x="924"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85" name="Google Shape;14485;p80"/>
            <p:cNvSpPr/>
            <p:nvPr/>
          </p:nvSpPr>
          <p:spPr>
            <a:xfrm>
              <a:off x="4135312" y="3077851"/>
              <a:ext cx="109835" cy="108319"/>
            </a:xfrm>
            <a:custGeom>
              <a:avLst/>
              <a:gdLst/>
              <a:ahLst/>
              <a:cxnLst/>
              <a:rect l="l" t="t" r="r" b="b"/>
              <a:pathLst>
                <a:path w="4203" h="4145" extrusionOk="0">
                  <a:moveTo>
                    <a:pt x="3241" y="0"/>
                  </a:moveTo>
                  <a:lnTo>
                    <a:pt x="87" y="3125"/>
                  </a:lnTo>
                  <a:cubicBezTo>
                    <a:pt x="48" y="3154"/>
                    <a:pt x="20" y="3183"/>
                    <a:pt x="0" y="3221"/>
                  </a:cubicBezTo>
                  <a:lnTo>
                    <a:pt x="414" y="3635"/>
                  </a:lnTo>
                  <a:lnTo>
                    <a:pt x="923" y="4145"/>
                  </a:lnTo>
                  <a:lnTo>
                    <a:pt x="943" y="4145"/>
                  </a:lnTo>
                  <a:cubicBezTo>
                    <a:pt x="972" y="4125"/>
                    <a:pt x="1010" y="4096"/>
                    <a:pt x="1039" y="4068"/>
                  </a:cubicBezTo>
                  <a:lnTo>
                    <a:pt x="4203" y="942"/>
                  </a:lnTo>
                  <a:lnTo>
                    <a:pt x="3241" y="0"/>
                  </a:lnTo>
                  <a:close/>
                </a:path>
              </a:pathLst>
            </a:custGeom>
            <a:solidFill>
              <a:srgbClr val="1D1D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86" name="Google Shape;14486;p80"/>
            <p:cNvSpPr/>
            <p:nvPr/>
          </p:nvSpPr>
          <p:spPr>
            <a:xfrm>
              <a:off x="4135312" y="3077589"/>
              <a:ext cx="99774" cy="95253"/>
            </a:xfrm>
            <a:custGeom>
              <a:avLst/>
              <a:gdLst/>
              <a:ahLst/>
              <a:cxnLst/>
              <a:rect l="l" t="t" r="r" b="b"/>
              <a:pathLst>
                <a:path w="3818" h="3645" extrusionOk="0">
                  <a:moveTo>
                    <a:pt x="3241" y="0"/>
                  </a:moveTo>
                  <a:lnTo>
                    <a:pt x="77" y="3126"/>
                  </a:lnTo>
                  <a:cubicBezTo>
                    <a:pt x="48" y="3164"/>
                    <a:pt x="20" y="3193"/>
                    <a:pt x="0" y="3231"/>
                  </a:cubicBezTo>
                  <a:lnTo>
                    <a:pt x="404" y="3645"/>
                  </a:lnTo>
                  <a:lnTo>
                    <a:pt x="702" y="3549"/>
                  </a:lnTo>
                  <a:cubicBezTo>
                    <a:pt x="798" y="3520"/>
                    <a:pt x="875" y="3472"/>
                    <a:pt x="943" y="3414"/>
                  </a:cubicBezTo>
                  <a:lnTo>
                    <a:pt x="3818" y="577"/>
                  </a:lnTo>
                  <a:lnTo>
                    <a:pt x="3241" y="0"/>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487" name="Google Shape;14487;p80"/>
          <p:cNvGrpSpPr/>
          <p:nvPr/>
        </p:nvGrpSpPr>
        <p:grpSpPr>
          <a:xfrm>
            <a:off x="3527941" y="2916744"/>
            <a:ext cx="366665" cy="315654"/>
            <a:chOff x="3527941" y="2916744"/>
            <a:chExt cx="366665" cy="315654"/>
          </a:xfrm>
        </p:grpSpPr>
        <p:sp>
          <p:nvSpPr>
            <p:cNvPr id="14488" name="Google Shape;14488;p80"/>
            <p:cNvSpPr/>
            <p:nvPr/>
          </p:nvSpPr>
          <p:spPr>
            <a:xfrm>
              <a:off x="3527941" y="2916770"/>
              <a:ext cx="366665" cy="157840"/>
            </a:xfrm>
            <a:custGeom>
              <a:avLst/>
              <a:gdLst/>
              <a:ahLst/>
              <a:cxnLst/>
              <a:rect l="l" t="t" r="r" b="b"/>
              <a:pathLst>
                <a:path w="14031" h="6040" extrusionOk="0">
                  <a:moveTo>
                    <a:pt x="616" y="0"/>
                  </a:moveTo>
                  <a:cubicBezTo>
                    <a:pt x="279" y="0"/>
                    <a:pt x="0" y="279"/>
                    <a:pt x="0" y="616"/>
                  </a:cubicBezTo>
                  <a:lnTo>
                    <a:pt x="0" y="5424"/>
                  </a:lnTo>
                  <a:cubicBezTo>
                    <a:pt x="0" y="5760"/>
                    <a:pt x="279" y="6039"/>
                    <a:pt x="616" y="6039"/>
                  </a:cubicBezTo>
                  <a:lnTo>
                    <a:pt x="13415" y="6039"/>
                  </a:lnTo>
                  <a:cubicBezTo>
                    <a:pt x="13751" y="6039"/>
                    <a:pt x="14030" y="5760"/>
                    <a:pt x="14030" y="5424"/>
                  </a:cubicBezTo>
                  <a:lnTo>
                    <a:pt x="14030" y="616"/>
                  </a:lnTo>
                  <a:cubicBezTo>
                    <a:pt x="14030" y="279"/>
                    <a:pt x="13751" y="0"/>
                    <a:pt x="13415"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89" name="Google Shape;14489;p80"/>
            <p:cNvSpPr/>
            <p:nvPr/>
          </p:nvSpPr>
          <p:spPr>
            <a:xfrm>
              <a:off x="3546521" y="2916744"/>
              <a:ext cx="348085" cy="139260"/>
            </a:xfrm>
            <a:custGeom>
              <a:avLst/>
              <a:gdLst/>
              <a:ahLst/>
              <a:cxnLst/>
              <a:rect l="l" t="t" r="r" b="b"/>
              <a:pathLst>
                <a:path w="13320" h="5329" extrusionOk="0">
                  <a:moveTo>
                    <a:pt x="12721" y="1"/>
                  </a:moveTo>
                  <a:cubicBezTo>
                    <a:pt x="12715" y="1"/>
                    <a:pt x="12709" y="1"/>
                    <a:pt x="12704" y="1"/>
                  </a:cubicBezTo>
                  <a:lnTo>
                    <a:pt x="1" y="1"/>
                  </a:lnTo>
                  <a:lnTo>
                    <a:pt x="1" y="4713"/>
                  </a:lnTo>
                  <a:cubicBezTo>
                    <a:pt x="1" y="5050"/>
                    <a:pt x="280" y="5328"/>
                    <a:pt x="616" y="5328"/>
                  </a:cubicBezTo>
                  <a:lnTo>
                    <a:pt x="13319" y="5328"/>
                  </a:lnTo>
                  <a:lnTo>
                    <a:pt x="13319" y="617"/>
                  </a:lnTo>
                  <a:cubicBezTo>
                    <a:pt x="13319" y="276"/>
                    <a:pt x="13050" y="1"/>
                    <a:pt x="12721" y="1"/>
                  </a:cubicBezTo>
                  <a:close/>
                </a:path>
              </a:pathLst>
            </a:custGeom>
            <a:solidFill>
              <a:srgbClr val="DFE5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90" name="Google Shape;14490;p80"/>
            <p:cNvSpPr/>
            <p:nvPr/>
          </p:nvSpPr>
          <p:spPr>
            <a:xfrm>
              <a:off x="3527941" y="3074584"/>
              <a:ext cx="366665" cy="157814"/>
            </a:xfrm>
            <a:custGeom>
              <a:avLst/>
              <a:gdLst/>
              <a:ahLst/>
              <a:cxnLst/>
              <a:rect l="l" t="t" r="r" b="b"/>
              <a:pathLst>
                <a:path w="14031" h="6039" extrusionOk="0">
                  <a:moveTo>
                    <a:pt x="616" y="0"/>
                  </a:moveTo>
                  <a:cubicBezTo>
                    <a:pt x="279" y="0"/>
                    <a:pt x="0" y="279"/>
                    <a:pt x="0" y="615"/>
                  </a:cubicBezTo>
                  <a:lnTo>
                    <a:pt x="0" y="5423"/>
                  </a:lnTo>
                  <a:cubicBezTo>
                    <a:pt x="0" y="5760"/>
                    <a:pt x="279" y="6039"/>
                    <a:pt x="616" y="6039"/>
                  </a:cubicBezTo>
                  <a:lnTo>
                    <a:pt x="13415" y="6039"/>
                  </a:lnTo>
                  <a:cubicBezTo>
                    <a:pt x="13751" y="6039"/>
                    <a:pt x="14030" y="5770"/>
                    <a:pt x="14030" y="5423"/>
                  </a:cubicBezTo>
                  <a:lnTo>
                    <a:pt x="14030" y="615"/>
                  </a:lnTo>
                  <a:cubicBezTo>
                    <a:pt x="14030" y="279"/>
                    <a:pt x="13751" y="0"/>
                    <a:pt x="13415" y="0"/>
                  </a:cubicBezTo>
                  <a:close/>
                </a:path>
              </a:pathLst>
            </a:custGeom>
            <a:solidFill>
              <a:srgbClr val="859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91" name="Google Shape;14491;p80"/>
            <p:cNvSpPr/>
            <p:nvPr/>
          </p:nvSpPr>
          <p:spPr>
            <a:xfrm>
              <a:off x="3547279" y="3093426"/>
              <a:ext cx="347327" cy="138973"/>
            </a:xfrm>
            <a:custGeom>
              <a:avLst/>
              <a:gdLst/>
              <a:ahLst/>
              <a:cxnLst/>
              <a:rect l="l" t="t" r="r" b="b"/>
              <a:pathLst>
                <a:path w="13291" h="5318" extrusionOk="0">
                  <a:moveTo>
                    <a:pt x="616" y="0"/>
                  </a:moveTo>
                  <a:cubicBezTo>
                    <a:pt x="280" y="0"/>
                    <a:pt x="1" y="269"/>
                    <a:pt x="1" y="616"/>
                  </a:cubicBezTo>
                  <a:lnTo>
                    <a:pt x="1" y="5318"/>
                  </a:lnTo>
                  <a:lnTo>
                    <a:pt x="12675" y="5318"/>
                  </a:lnTo>
                  <a:cubicBezTo>
                    <a:pt x="13011" y="5318"/>
                    <a:pt x="13290" y="5049"/>
                    <a:pt x="13290" y="4712"/>
                  </a:cubicBezTo>
                  <a:lnTo>
                    <a:pt x="13290" y="0"/>
                  </a:ln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92" name="Google Shape;14492;p80"/>
            <p:cNvSpPr/>
            <p:nvPr/>
          </p:nvSpPr>
          <p:spPr>
            <a:xfrm>
              <a:off x="3553812" y="3097424"/>
              <a:ext cx="45026" cy="44268"/>
            </a:xfrm>
            <a:custGeom>
              <a:avLst/>
              <a:gdLst/>
              <a:ahLst/>
              <a:cxnLst/>
              <a:rect l="l" t="t" r="r" b="b"/>
              <a:pathLst>
                <a:path w="1723" h="1694" extrusionOk="0">
                  <a:moveTo>
                    <a:pt x="858" y="1"/>
                  </a:moveTo>
                  <a:cubicBezTo>
                    <a:pt x="414" y="1"/>
                    <a:pt x="49" y="353"/>
                    <a:pt x="20" y="799"/>
                  </a:cubicBezTo>
                  <a:cubicBezTo>
                    <a:pt x="1" y="1251"/>
                    <a:pt x="328" y="1645"/>
                    <a:pt x="780" y="1693"/>
                  </a:cubicBezTo>
                  <a:lnTo>
                    <a:pt x="876" y="1693"/>
                  </a:lnTo>
                  <a:cubicBezTo>
                    <a:pt x="1345" y="1693"/>
                    <a:pt x="1720" y="1311"/>
                    <a:pt x="1722" y="842"/>
                  </a:cubicBezTo>
                  <a:lnTo>
                    <a:pt x="1722" y="842"/>
                  </a:lnTo>
                  <a:cubicBezTo>
                    <a:pt x="1722" y="844"/>
                    <a:pt x="1722" y="846"/>
                    <a:pt x="1722" y="847"/>
                  </a:cubicBezTo>
                  <a:lnTo>
                    <a:pt x="1722" y="838"/>
                  </a:lnTo>
                  <a:cubicBezTo>
                    <a:pt x="1722" y="839"/>
                    <a:pt x="1722" y="841"/>
                    <a:pt x="1722" y="842"/>
                  </a:cubicBezTo>
                  <a:lnTo>
                    <a:pt x="1722" y="842"/>
                  </a:lnTo>
                  <a:cubicBezTo>
                    <a:pt x="1720" y="374"/>
                    <a:pt x="1345" y="1"/>
                    <a:pt x="876" y="1"/>
                  </a:cubicBezTo>
                  <a:cubicBezTo>
                    <a:pt x="870" y="1"/>
                    <a:pt x="864" y="1"/>
                    <a:pt x="858" y="1"/>
                  </a:cubicBezTo>
                  <a:close/>
                </a:path>
              </a:pathLst>
            </a:custGeom>
            <a:solidFill>
              <a:srgbClr val="B8C2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93" name="Google Shape;14493;p80"/>
            <p:cNvSpPr/>
            <p:nvPr/>
          </p:nvSpPr>
          <p:spPr>
            <a:xfrm>
              <a:off x="3554335" y="3165551"/>
              <a:ext cx="44504" cy="44504"/>
            </a:xfrm>
            <a:custGeom>
              <a:avLst/>
              <a:gdLst/>
              <a:ahLst/>
              <a:cxnLst/>
              <a:rect l="l" t="t" r="r" b="b"/>
              <a:pathLst>
                <a:path w="1703" h="1703" extrusionOk="0">
                  <a:moveTo>
                    <a:pt x="856" y="0"/>
                  </a:moveTo>
                  <a:cubicBezTo>
                    <a:pt x="385" y="0"/>
                    <a:pt x="0" y="375"/>
                    <a:pt x="0" y="846"/>
                  </a:cubicBezTo>
                  <a:cubicBezTo>
                    <a:pt x="0" y="1317"/>
                    <a:pt x="385" y="1702"/>
                    <a:pt x="856" y="1702"/>
                  </a:cubicBezTo>
                  <a:cubicBezTo>
                    <a:pt x="1327" y="1702"/>
                    <a:pt x="1702" y="1317"/>
                    <a:pt x="1702" y="846"/>
                  </a:cubicBezTo>
                  <a:cubicBezTo>
                    <a:pt x="1702" y="375"/>
                    <a:pt x="1327" y="0"/>
                    <a:pt x="856" y="0"/>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94" name="Google Shape;14494;p80"/>
            <p:cNvSpPr/>
            <p:nvPr/>
          </p:nvSpPr>
          <p:spPr>
            <a:xfrm>
              <a:off x="3620920" y="3097424"/>
              <a:ext cx="45261" cy="44268"/>
            </a:xfrm>
            <a:custGeom>
              <a:avLst/>
              <a:gdLst/>
              <a:ahLst/>
              <a:cxnLst/>
              <a:rect l="l" t="t" r="r" b="b"/>
              <a:pathLst>
                <a:path w="1732" h="1694" extrusionOk="0">
                  <a:moveTo>
                    <a:pt x="867" y="1"/>
                  </a:moveTo>
                  <a:cubicBezTo>
                    <a:pt x="423" y="1"/>
                    <a:pt x="58" y="353"/>
                    <a:pt x="29" y="799"/>
                  </a:cubicBezTo>
                  <a:cubicBezTo>
                    <a:pt x="0" y="1251"/>
                    <a:pt x="337" y="1645"/>
                    <a:pt x="789" y="1693"/>
                  </a:cubicBezTo>
                  <a:lnTo>
                    <a:pt x="885" y="1693"/>
                  </a:lnTo>
                  <a:cubicBezTo>
                    <a:pt x="1345" y="1693"/>
                    <a:pt x="1729" y="1311"/>
                    <a:pt x="1731" y="842"/>
                  </a:cubicBezTo>
                  <a:lnTo>
                    <a:pt x="1731" y="842"/>
                  </a:lnTo>
                  <a:cubicBezTo>
                    <a:pt x="1731" y="844"/>
                    <a:pt x="1731" y="846"/>
                    <a:pt x="1731" y="847"/>
                  </a:cubicBezTo>
                  <a:lnTo>
                    <a:pt x="1731" y="838"/>
                  </a:lnTo>
                  <a:cubicBezTo>
                    <a:pt x="1731" y="839"/>
                    <a:pt x="1731" y="841"/>
                    <a:pt x="1731" y="842"/>
                  </a:cubicBezTo>
                  <a:lnTo>
                    <a:pt x="1731" y="842"/>
                  </a:lnTo>
                  <a:cubicBezTo>
                    <a:pt x="1729" y="374"/>
                    <a:pt x="1345" y="1"/>
                    <a:pt x="885" y="1"/>
                  </a:cubicBezTo>
                  <a:cubicBezTo>
                    <a:pt x="879" y="1"/>
                    <a:pt x="873" y="1"/>
                    <a:pt x="867" y="1"/>
                  </a:cubicBezTo>
                  <a:close/>
                </a:path>
              </a:pathLst>
            </a:custGeom>
            <a:solidFill>
              <a:srgbClr val="ABBCCA"/>
            </a:solidFill>
            <a:ln w="3125" cap="flat" cmpd="sng">
              <a:solidFill>
                <a:srgbClr val="ABBCCA"/>
              </a:solidFill>
              <a:prstDash val="solid"/>
              <a:miter lim="961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95" name="Google Shape;14495;p80"/>
            <p:cNvSpPr/>
            <p:nvPr/>
          </p:nvSpPr>
          <p:spPr>
            <a:xfrm>
              <a:off x="3621678" y="3165551"/>
              <a:ext cx="44504" cy="44504"/>
            </a:xfrm>
            <a:custGeom>
              <a:avLst/>
              <a:gdLst/>
              <a:ahLst/>
              <a:cxnLst/>
              <a:rect l="l" t="t" r="r" b="b"/>
              <a:pathLst>
                <a:path w="1703" h="1703" extrusionOk="0">
                  <a:moveTo>
                    <a:pt x="856" y="0"/>
                  </a:moveTo>
                  <a:cubicBezTo>
                    <a:pt x="385" y="0"/>
                    <a:pt x="0" y="375"/>
                    <a:pt x="0" y="846"/>
                  </a:cubicBezTo>
                  <a:cubicBezTo>
                    <a:pt x="0" y="1317"/>
                    <a:pt x="385" y="1702"/>
                    <a:pt x="856" y="1702"/>
                  </a:cubicBezTo>
                  <a:cubicBezTo>
                    <a:pt x="1318" y="1702"/>
                    <a:pt x="1702" y="1317"/>
                    <a:pt x="1702" y="846"/>
                  </a:cubicBezTo>
                  <a:cubicBezTo>
                    <a:pt x="1702" y="375"/>
                    <a:pt x="1318" y="0"/>
                    <a:pt x="856"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96" name="Google Shape;14496;p80"/>
            <p:cNvSpPr/>
            <p:nvPr/>
          </p:nvSpPr>
          <p:spPr>
            <a:xfrm>
              <a:off x="3689021" y="3165551"/>
              <a:ext cx="44504" cy="44504"/>
            </a:xfrm>
            <a:custGeom>
              <a:avLst/>
              <a:gdLst/>
              <a:ahLst/>
              <a:cxnLst/>
              <a:rect l="l" t="t" r="r" b="b"/>
              <a:pathLst>
                <a:path w="1703" h="1703" extrusionOk="0">
                  <a:moveTo>
                    <a:pt x="856" y="0"/>
                  </a:moveTo>
                  <a:cubicBezTo>
                    <a:pt x="385" y="0"/>
                    <a:pt x="0" y="375"/>
                    <a:pt x="0" y="846"/>
                  </a:cubicBezTo>
                  <a:cubicBezTo>
                    <a:pt x="0" y="1317"/>
                    <a:pt x="385" y="1702"/>
                    <a:pt x="856" y="1702"/>
                  </a:cubicBezTo>
                  <a:cubicBezTo>
                    <a:pt x="1318" y="1702"/>
                    <a:pt x="1702" y="1317"/>
                    <a:pt x="1702" y="846"/>
                  </a:cubicBezTo>
                  <a:cubicBezTo>
                    <a:pt x="1702" y="375"/>
                    <a:pt x="1318" y="0"/>
                    <a:pt x="856"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97" name="Google Shape;14497;p80"/>
            <p:cNvSpPr/>
            <p:nvPr/>
          </p:nvSpPr>
          <p:spPr>
            <a:xfrm>
              <a:off x="3755607" y="3097424"/>
              <a:ext cx="45261" cy="44268"/>
            </a:xfrm>
            <a:custGeom>
              <a:avLst/>
              <a:gdLst/>
              <a:ahLst/>
              <a:cxnLst/>
              <a:rect l="l" t="t" r="r" b="b"/>
              <a:pathLst>
                <a:path w="1732" h="1694" extrusionOk="0">
                  <a:moveTo>
                    <a:pt x="858" y="1"/>
                  </a:moveTo>
                  <a:cubicBezTo>
                    <a:pt x="414" y="1"/>
                    <a:pt x="48" y="353"/>
                    <a:pt x="29" y="799"/>
                  </a:cubicBezTo>
                  <a:cubicBezTo>
                    <a:pt x="1" y="1251"/>
                    <a:pt x="337" y="1645"/>
                    <a:pt x="789" y="1693"/>
                  </a:cubicBezTo>
                  <a:lnTo>
                    <a:pt x="876" y="1693"/>
                  </a:lnTo>
                  <a:cubicBezTo>
                    <a:pt x="1345" y="1693"/>
                    <a:pt x="1729" y="1311"/>
                    <a:pt x="1731" y="842"/>
                  </a:cubicBezTo>
                  <a:lnTo>
                    <a:pt x="1731" y="842"/>
                  </a:lnTo>
                  <a:cubicBezTo>
                    <a:pt x="1731" y="844"/>
                    <a:pt x="1731" y="846"/>
                    <a:pt x="1731" y="847"/>
                  </a:cubicBezTo>
                  <a:lnTo>
                    <a:pt x="1731" y="838"/>
                  </a:lnTo>
                  <a:cubicBezTo>
                    <a:pt x="1731" y="839"/>
                    <a:pt x="1731" y="841"/>
                    <a:pt x="1731" y="842"/>
                  </a:cubicBezTo>
                  <a:lnTo>
                    <a:pt x="1731" y="842"/>
                  </a:lnTo>
                  <a:cubicBezTo>
                    <a:pt x="1729" y="374"/>
                    <a:pt x="1345" y="1"/>
                    <a:pt x="876" y="1"/>
                  </a:cubicBezTo>
                  <a:cubicBezTo>
                    <a:pt x="870" y="1"/>
                    <a:pt x="864" y="1"/>
                    <a:pt x="858" y="1"/>
                  </a:cubicBezTo>
                  <a:close/>
                </a:path>
              </a:pathLst>
            </a:custGeom>
            <a:solidFill>
              <a:srgbClr val="738A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98" name="Google Shape;14498;p80"/>
            <p:cNvSpPr/>
            <p:nvPr/>
          </p:nvSpPr>
          <p:spPr>
            <a:xfrm>
              <a:off x="3756365" y="3165551"/>
              <a:ext cx="44504" cy="44504"/>
            </a:xfrm>
            <a:custGeom>
              <a:avLst/>
              <a:gdLst/>
              <a:ahLst/>
              <a:cxnLst/>
              <a:rect l="l" t="t" r="r" b="b"/>
              <a:pathLst>
                <a:path w="1703" h="1703" extrusionOk="0">
                  <a:moveTo>
                    <a:pt x="847" y="0"/>
                  </a:moveTo>
                  <a:cubicBezTo>
                    <a:pt x="385" y="0"/>
                    <a:pt x="0" y="375"/>
                    <a:pt x="0" y="846"/>
                  </a:cubicBezTo>
                  <a:cubicBezTo>
                    <a:pt x="0" y="1317"/>
                    <a:pt x="385" y="1702"/>
                    <a:pt x="847" y="1702"/>
                  </a:cubicBezTo>
                  <a:cubicBezTo>
                    <a:pt x="1318" y="1702"/>
                    <a:pt x="1702" y="1317"/>
                    <a:pt x="1702" y="846"/>
                  </a:cubicBezTo>
                  <a:cubicBezTo>
                    <a:pt x="1702" y="375"/>
                    <a:pt x="1318" y="0"/>
                    <a:pt x="847" y="0"/>
                  </a:cubicBezTo>
                  <a:close/>
                </a:path>
              </a:pathLst>
            </a:custGeom>
            <a:solidFill>
              <a:srgbClr val="29435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499" name="Google Shape;14499;p80"/>
            <p:cNvSpPr/>
            <p:nvPr/>
          </p:nvSpPr>
          <p:spPr>
            <a:xfrm>
              <a:off x="3822950" y="3097424"/>
              <a:ext cx="45261" cy="44268"/>
            </a:xfrm>
            <a:custGeom>
              <a:avLst/>
              <a:gdLst/>
              <a:ahLst/>
              <a:cxnLst/>
              <a:rect l="l" t="t" r="r" b="b"/>
              <a:pathLst>
                <a:path w="1732" h="1694" extrusionOk="0">
                  <a:moveTo>
                    <a:pt x="858" y="1"/>
                  </a:moveTo>
                  <a:cubicBezTo>
                    <a:pt x="414" y="1"/>
                    <a:pt x="48" y="353"/>
                    <a:pt x="29" y="799"/>
                  </a:cubicBezTo>
                  <a:cubicBezTo>
                    <a:pt x="1" y="1251"/>
                    <a:pt x="337" y="1645"/>
                    <a:pt x="789" y="1693"/>
                  </a:cubicBezTo>
                  <a:lnTo>
                    <a:pt x="876" y="1693"/>
                  </a:lnTo>
                  <a:cubicBezTo>
                    <a:pt x="1345" y="1693"/>
                    <a:pt x="1729" y="1311"/>
                    <a:pt x="1731" y="842"/>
                  </a:cubicBezTo>
                  <a:lnTo>
                    <a:pt x="1731" y="842"/>
                  </a:lnTo>
                  <a:cubicBezTo>
                    <a:pt x="1731" y="844"/>
                    <a:pt x="1732" y="846"/>
                    <a:pt x="1732" y="847"/>
                  </a:cubicBezTo>
                  <a:lnTo>
                    <a:pt x="1732" y="838"/>
                  </a:lnTo>
                  <a:cubicBezTo>
                    <a:pt x="1732" y="839"/>
                    <a:pt x="1731" y="841"/>
                    <a:pt x="1731" y="842"/>
                  </a:cubicBezTo>
                  <a:lnTo>
                    <a:pt x="1731" y="842"/>
                  </a:lnTo>
                  <a:cubicBezTo>
                    <a:pt x="1729" y="374"/>
                    <a:pt x="1345" y="1"/>
                    <a:pt x="876" y="1"/>
                  </a:cubicBezTo>
                  <a:cubicBezTo>
                    <a:pt x="870" y="1"/>
                    <a:pt x="864" y="1"/>
                    <a:pt x="858" y="1"/>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00" name="Google Shape;14500;p80"/>
            <p:cNvSpPr/>
            <p:nvPr/>
          </p:nvSpPr>
          <p:spPr>
            <a:xfrm>
              <a:off x="3823708" y="3165551"/>
              <a:ext cx="44504" cy="44504"/>
            </a:xfrm>
            <a:custGeom>
              <a:avLst/>
              <a:gdLst/>
              <a:ahLst/>
              <a:cxnLst/>
              <a:rect l="l" t="t" r="r" b="b"/>
              <a:pathLst>
                <a:path w="1703" h="1703" extrusionOk="0">
                  <a:moveTo>
                    <a:pt x="847" y="0"/>
                  </a:moveTo>
                  <a:cubicBezTo>
                    <a:pt x="375" y="0"/>
                    <a:pt x="0" y="375"/>
                    <a:pt x="0" y="846"/>
                  </a:cubicBezTo>
                  <a:cubicBezTo>
                    <a:pt x="0" y="1317"/>
                    <a:pt x="375" y="1702"/>
                    <a:pt x="847" y="1702"/>
                  </a:cubicBezTo>
                  <a:cubicBezTo>
                    <a:pt x="1318" y="1702"/>
                    <a:pt x="1703" y="1317"/>
                    <a:pt x="1703" y="846"/>
                  </a:cubicBezTo>
                  <a:cubicBezTo>
                    <a:pt x="1703" y="375"/>
                    <a:pt x="1318" y="0"/>
                    <a:pt x="847" y="0"/>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01" name="Google Shape;14501;p80"/>
            <p:cNvSpPr/>
            <p:nvPr/>
          </p:nvSpPr>
          <p:spPr>
            <a:xfrm>
              <a:off x="3562514" y="3105185"/>
              <a:ext cx="40897" cy="36507"/>
            </a:xfrm>
            <a:custGeom>
              <a:avLst/>
              <a:gdLst/>
              <a:ahLst/>
              <a:cxnLst/>
              <a:rect l="l" t="t" r="r" b="b"/>
              <a:pathLst>
                <a:path w="1565" h="1397" extrusionOk="0">
                  <a:moveTo>
                    <a:pt x="1134" y="0"/>
                  </a:moveTo>
                  <a:cubicBezTo>
                    <a:pt x="1123" y="0"/>
                    <a:pt x="1112" y="1"/>
                    <a:pt x="1101" y="2"/>
                  </a:cubicBezTo>
                  <a:cubicBezTo>
                    <a:pt x="1093" y="2"/>
                    <a:pt x="1085" y="2"/>
                    <a:pt x="1077" y="2"/>
                  </a:cubicBezTo>
                  <a:cubicBezTo>
                    <a:pt x="343" y="2"/>
                    <a:pt x="0" y="902"/>
                    <a:pt x="543" y="1396"/>
                  </a:cubicBezTo>
                  <a:cubicBezTo>
                    <a:pt x="1014" y="1396"/>
                    <a:pt x="1389" y="1012"/>
                    <a:pt x="1389" y="541"/>
                  </a:cubicBezTo>
                  <a:cubicBezTo>
                    <a:pt x="1565" y="328"/>
                    <a:pt x="1403" y="0"/>
                    <a:pt x="1134" y="0"/>
                  </a:cubicBezTo>
                  <a:close/>
                </a:path>
              </a:pathLst>
            </a:custGeom>
            <a:solidFill>
              <a:srgbClr val="CBD2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02" name="Google Shape;14502;p80"/>
            <p:cNvSpPr/>
            <p:nvPr/>
          </p:nvSpPr>
          <p:spPr>
            <a:xfrm>
              <a:off x="3562436" y="3173313"/>
              <a:ext cx="41289" cy="36742"/>
            </a:xfrm>
            <a:custGeom>
              <a:avLst/>
              <a:gdLst/>
              <a:ahLst/>
              <a:cxnLst/>
              <a:rect l="l" t="t" r="r" b="b"/>
              <a:pathLst>
                <a:path w="1580" h="1406" extrusionOk="0">
                  <a:moveTo>
                    <a:pt x="1128" y="0"/>
                  </a:moveTo>
                  <a:cubicBezTo>
                    <a:pt x="1120" y="0"/>
                    <a:pt x="1112" y="1"/>
                    <a:pt x="1104" y="1"/>
                  </a:cubicBezTo>
                  <a:cubicBezTo>
                    <a:pt x="1100" y="1"/>
                    <a:pt x="1096" y="1"/>
                    <a:pt x="1092" y="1"/>
                  </a:cubicBezTo>
                  <a:cubicBezTo>
                    <a:pt x="359" y="1"/>
                    <a:pt x="1" y="908"/>
                    <a:pt x="546" y="1405"/>
                  </a:cubicBezTo>
                  <a:cubicBezTo>
                    <a:pt x="1017" y="1405"/>
                    <a:pt x="1392" y="1020"/>
                    <a:pt x="1392" y="549"/>
                  </a:cubicBezTo>
                  <a:cubicBezTo>
                    <a:pt x="1579" y="325"/>
                    <a:pt x="1412" y="0"/>
                    <a:pt x="1128" y="0"/>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03" name="Google Shape;14503;p80"/>
            <p:cNvSpPr/>
            <p:nvPr/>
          </p:nvSpPr>
          <p:spPr>
            <a:xfrm>
              <a:off x="3629622" y="3105185"/>
              <a:ext cx="41133" cy="36507"/>
            </a:xfrm>
            <a:custGeom>
              <a:avLst/>
              <a:gdLst/>
              <a:ahLst/>
              <a:cxnLst/>
              <a:rect l="l" t="t" r="r" b="b"/>
              <a:pathLst>
                <a:path w="1574" h="1397" extrusionOk="0">
                  <a:moveTo>
                    <a:pt x="1135" y="0"/>
                  </a:moveTo>
                  <a:cubicBezTo>
                    <a:pt x="1123" y="0"/>
                    <a:pt x="1112" y="1"/>
                    <a:pt x="1100" y="2"/>
                  </a:cubicBezTo>
                  <a:cubicBezTo>
                    <a:pt x="1092" y="2"/>
                    <a:pt x="1085" y="2"/>
                    <a:pt x="1077" y="2"/>
                  </a:cubicBezTo>
                  <a:cubicBezTo>
                    <a:pt x="352" y="2"/>
                    <a:pt x="0" y="902"/>
                    <a:pt x="552" y="1396"/>
                  </a:cubicBezTo>
                  <a:cubicBezTo>
                    <a:pt x="1014" y="1396"/>
                    <a:pt x="1398" y="1012"/>
                    <a:pt x="1398" y="541"/>
                  </a:cubicBezTo>
                  <a:cubicBezTo>
                    <a:pt x="1574" y="328"/>
                    <a:pt x="1412" y="0"/>
                    <a:pt x="1135" y="0"/>
                  </a:cubicBezTo>
                  <a:close/>
                </a:path>
              </a:pathLst>
            </a:custGeom>
            <a:solidFill>
              <a:srgbClr val="BAC8D3"/>
            </a:solidFill>
            <a:ln w="3125" cap="flat" cmpd="sng">
              <a:solidFill>
                <a:srgbClr val="ABBCCA"/>
              </a:solidFill>
              <a:prstDash val="solid"/>
              <a:miter lim="961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04" name="Google Shape;14504;p80"/>
            <p:cNvSpPr/>
            <p:nvPr/>
          </p:nvSpPr>
          <p:spPr>
            <a:xfrm>
              <a:off x="3629779" y="3173313"/>
              <a:ext cx="41289" cy="36742"/>
            </a:xfrm>
            <a:custGeom>
              <a:avLst/>
              <a:gdLst/>
              <a:ahLst/>
              <a:cxnLst/>
              <a:rect l="l" t="t" r="r" b="b"/>
              <a:pathLst>
                <a:path w="1580" h="1406" extrusionOk="0">
                  <a:moveTo>
                    <a:pt x="1128" y="0"/>
                  </a:moveTo>
                  <a:cubicBezTo>
                    <a:pt x="1120" y="0"/>
                    <a:pt x="1112" y="1"/>
                    <a:pt x="1104" y="1"/>
                  </a:cubicBezTo>
                  <a:cubicBezTo>
                    <a:pt x="1100" y="1"/>
                    <a:pt x="1096" y="1"/>
                    <a:pt x="1092" y="1"/>
                  </a:cubicBezTo>
                  <a:cubicBezTo>
                    <a:pt x="360" y="1"/>
                    <a:pt x="1" y="908"/>
                    <a:pt x="546" y="1405"/>
                  </a:cubicBezTo>
                  <a:cubicBezTo>
                    <a:pt x="1008" y="1405"/>
                    <a:pt x="1392" y="1020"/>
                    <a:pt x="1392" y="549"/>
                  </a:cubicBezTo>
                  <a:cubicBezTo>
                    <a:pt x="1579" y="325"/>
                    <a:pt x="1412" y="0"/>
                    <a:pt x="1128"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05" name="Google Shape;14505;p80"/>
            <p:cNvSpPr/>
            <p:nvPr/>
          </p:nvSpPr>
          <p:spPr>
            <a:xfrm>
              <a:off x="3696887" y="3173313"/>
              <a:ext cx="41263" cy="36742"/>
            </a:xfrm>
            <a:custGeom>
              <a:avLst/>
              <a:gdLst/>
              <a:ahLst/>
              <a:cxnLst/>
              <a:rect l="l" t="t" r="r" b="b"/>
              <a:pathLst>
                <a:path w="1579" h="1406" extrusionOk="0">
                  <a:moveTo>
                    <a:pt x="1137" y="0"/>
                  </a:moveTo>
                  <a:cubicBezTo>
                    <a:pt x="1129" y="0"/>
                    <a:pt x="1121" y="1"/>
                    <a:pt x="1113" y="1"/>
                  </a:cubicBezTo>
                  <a:cubicBezTo>
                    <a:pt x="1109" y="1"/>
                    <a:pt x="1105" y="1"/>
                    <a:pt x="1101" y="1"/>
                  </a:cubicBezTo>
                  <a:cubicBezTo>
                    <a:pt x="359" y="1"/>
                    <a:pt x="0" y="908"/>
                    <a:pt x="555" y="1405"/>
                  </a:cubicBezTo>
                  <a:cubicBezTo>
                    <a:pt x="1017" y="1405"/>
                    <a:pt x="1401" y="1020"/>
                    <a:pt x="1401" y="549"/>
                  </a:cubicBezTo>
                  <a:cubicBezTo>
                    <a:pt x="1579" y="325"/>
                    <a:pt x="1420" y="0"/>
                    <a:pt x="1137" y="0"/>
                  </a:cubicBezTo>
                  <a:close/>
                </a:path>
              </a:pathLst>
            </a:custGeom>
            <a:solidFill>
              <a:srgbClr val="7F9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06" name="Google Shape;14506;p80"/>
            <p:cNvSpPr/>
            <p:nvPr/>
          </p:nvSpPr>
          <p:spPr>
            <a:xfrm>
              <a:off x="3764309" y="3105185"/>
              <a:ext cx="41133" cy="36507"/>
            </a:xfrm>
            <a:custGeom>
              <a:avLst/>
              <a:gdLst/>
              <a:ahLst/>
              <a:cxnLst/>
              <a:rect l="l" t="t" r="r" b="b"/>
              <a:pathLst>
                <a:path w="1574" h="1397" extrusionOk="0">
                  <a:moveTo>
                    <a:pt x="1135" y="0"/>
                  </a:moveTo>
                  <a:cubicBezTo>
                    <a:pt x="1124" y="0"/>
                    <a:pt x="1112" y="1"/>
                    <a:pt x="1100" y="2"/>
                  </a:cubicBezTo>
                  <a:cubicBezTo>
                    <a:pt x="1093" y="2"/>
                    <a:pt x="1085" y="2"/>
                    <a:pt x="1077" y="2"/>
                  </a:cubicBezTo>
                  <a:cubicBezTo>
                    <a:pt x="352" y="2"/>
                    <a:pt x="0" y="902"/>
                    <a:pt x="543" y="1396"/>
                  </a:cubicBezTo>
                  <a:cubicBezTo>
                    <a:pt x="1014" y="1396"/>
                    <a:pt x="1398" y="1012"/>
                    <a:pt x="1398" y="541"/>
                  </a:cubicBezTo>
                  <a:lnTo>
                    <a:pt x="1389" y="541"/>
                  </a:lnTo>
                  <a:cubicBezTo>
                    <a:pt x="1574" y="328"/>
                    <a:pt x="1412" y="0"/>
                    <a:pt x="1135" y="0"/>
                  </a:cubicBezTo>
                  <a:close/>
                </a:path>
              </a:pathLst>
            </a:custGeom>
            <a:solidFill>
              <a:srgbClr val="B0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07" name="Google Shape;14507;p80"/>
            <p:cNvSpPr/>
            <p:nvPr/>
          </p:nvSpPr>
          <p:spPr>
            <a:xfrm>
              <a:off x="3764231" y="3173313"/>
              <a:ext cx="41289" cy="36742"/>
            </a:xfrm>
            <a:custGeom>
              <a:avLst/>
              <a:gdLst/>
              <a:ahLst/>
              <a:cxnLst/>
              <a:rect l="l" t="t" r="r" b="b"/>
              <a:pathLst>
                <a:path w="1580" h="1406" extrusionOk="0">
                  <a:moveTo>
                    <a:pt x="1136" y="0"/>
                  </a:moveTo>
                  <a:cubicBezTo>
                    <a:pt x="1129" y="0"/>
                    <a:pt x="1121" y="1"/>
                    <a:pt x="1113" y="1"/>
                  </a:cubicBezTo>
                  <a:cubicBezTo>
                    <a:pt x="1109" y="1"/>
                    <a:pt x="1105" y="1"/>
                    <a:pt x="1101" y="1"/>
                  </a:cubicBezTo>
                  <a:cubicBezTo>
                    <a:pt x="359" y="1"/>
                    <a:pt x="0" y="908"/>
                    <a:pt x="546" y="1405"/>
                  </a:cubicBezTo>
                  <a:cubicBezTo>
                    <a:pt x="1017" y="1405"/>
                    <a:pt x="1401" y="1020"/>
                    <a:pt x="1401" y="549"/>
                  </a:cubicBezTo>
                  <a:cubicBezTo>
                    <a:pt x="1579" y="325"/>
                    <a:pt x="1411" y="0"/>
                    <a:pt x="1136" y="0"/>
                  </a:cubicBezTo>
                  <a:close/>
                </a:path>
              </a:pathLst>
            </a:custGeom>
            <a:solidFill>
              <a:srgbClr val="61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08" name="Google Shape;14508;p80"/>
            <p:cNvSpPr/>
            <p:nvPr/>
          </p:nvSpPr>
          <p:spPr>
            <a:xfrm>
              <a:off x="3831653" y="3105185"/>
              <a:ext cx="41133" cy="36507"/>
            </a:xfrm>
            <a:custGeom>
              <a:avLst/>
              <a:gdLst/>
              <a:ahLst/>
              <a:cxnLst/>
              <a:rect l="l" t="t" r="r" b="b"/>
              <a:pathLst>
                <a:path w="1574" h="1397" extrusionOk="0">
                  <a:moveTo>
                    <a:pt x="1135" y="0"/>
                  </a:moveTo>
                  <a:cubicBezTo>
                    <a:pt x="1124" y="0"/>
                    <a:pt x="1112" y="1"/>
                    <a:pt x="1100" y="2"/>
                  </a:cubicBezTo>
                  <a:cubicBezTo>
                    <a:pt x="1093" y="2"/>
                    <a:pt x="1085" y="2"/>
                    <a:pt x="1077" y="2"/>
                  </a:cubicBezTo>
                  <a:cubicBezTo>
                    <a:pt x="352" y="2"/>
                    <a:pt x="0" y="902"/>
                    <a:pt x="543" y="1396"/>
                  </a:cubicBezTo>
                  <a:cubicBezTo>
                    <a:pt x="1014" y="1396"/>
                    <a:pt x="1399" y="1012"/>
                    <a:pt x="1399" y="541"/>
                  </a:cubicBezTo>
                  <a:lnTo>
                    <a:pt x="1389" y="541"/>
                  </a:lnTo>
                  <a:cubicBezTo>
                    <a:pt x="1574" y="328"/>
                    <a:pt x="1412" y="0"/>
                    <a:pt x="1135"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09" name="Google Shape;14509;p80"/>
            <p:cNvSpPr/>
            <p:nvPr/>
          </p:nvSpPr>
          <p:spPr>
            <a:xfrm>
              <a:off x="3831574" y="3173313"/>
              <a:ext cx="41289" cy="36742"/>
            </a:xfrm>
            <a:custGeom>
              <a:avLst/>
              <a:gdLst/>
              <a:ahLst/>
              <a:cxnLst/>
              <a:rect l="l" t="t" r="r" b="b"/>
              <a:pathLst>
                <a:path w="1580" h="1406" extrusionOk="0">
                  <a:moveTo>
                    <a:pt x="1137" y="0"/>
                  </a:moveTo>
                  <a:cubicBezTo>
                    <a:pt x="1129" y="0"/>
                    <a:pt x="1121" y="1"/>
                    <a:pt x="1113" y="1"/>
                  </a:cubicBezTo>
                  <a:cubicBezTo>
                    <a:pt x="1109" y="1"/>
                    <a:pt x="1105" y="1"/>
                    <a:pt x="1101" y="1"/>
                  </a:cubicBezTo>
                  <a:cubicBezTo>
                    <a:pt x="359" y="1"/>
                    <a:pt x="0" y="908"/>
                    <a:pt x="546" y="1405"/>
                  </a:cubicBezTo>
                  <a:cubicBezTo>
                    <a:pt x="1017" y="1405"/>
                    <a:pt x="1402" y="1020"/>
                    <a:pt x="1402" y="549"/>
                  </a:cubicBezTo>
                  <a:cubicBezTo>
                    <a:pt x="1579" y="325"/>
                    <a:pt x="1411" y="0"/>
                    <a:pt x="1137" y="0"/>
                  </a:cubicBez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10" name="Google Shape;14510;p80"/>
            <p:cNvSpPr/>
            <p:nvPr/>
          </p:nvSpPr>
          <p:spPr>
            <a:xfrm>
              <a:off x="3550310" y="2939375"/>
              <a:ext cx="101786" cy="65854"/>
            </a:xfrm>
            <a:custGeom>
              <a:avLst/>
              <a:gdLst/>
              <a:ahLst/>
              <a:cxnLst/>
              <a:rect l="l" t="t" r="r" b="b"/>
              <a:pathLst>
                <a:path w="3895" h="2520" extrusionOk="0">
                  <a:moveTo>
                    <a:pt x="1847" y="1"/>
                  </a:moveTo>
                  <a:cubicBezTo>
                    <a:pt x="1606" y="1"/>
                    <a:pt x="1423" y="193"/>
                    <a:pt x="1423" y="424"/>
                  </a:cubicBezTo>
                  <a:lnTo>
                    <a:pt x="1423" y="453"/>
                  </a:lnTo>
                  <a:lnTo>
                    <a:pt x="1423" y="481"/>
                  </a:lnTo>
                  <a:cubicBezTo>
                    <a:pt x="1433" y="674"/>
                    <a:pt x="1270" y="837"/>
                    <a:pt x="1068" y="837"/>
                  </a:cubicBezTo>
                  <a:cubicBezTo>
                    <a:pt x="837" y="837"/>
                    <a:pt x="644" y="1030"/>
                    <a:pt x="644" y="1260"/>
                  </a:cubicBezTo>
                  <a:cubicBezTo>
                    <a:pt x="644" y="1280"/>
                    <a:pt x="654" y="1308"/>
                    <a:pt x="654" y="1337"/>
                  </a:cubicBezTo>
                  <a:cubicBezTo>
                    <a:pt x="683" y="1481"/>
                    <a:pt x="568" y="1616"/>
                    <a:pt x="423" y="1616"/>
                  </a:cubicBezTo>
                  <a:cubicBezTo>
                    <a:pt x="193" y="1616"/>
                    <a:pt x="0" y="1808"/>
                    <a:pt x="0" y="2039"/>
                  </a:cubicBezTo>
                  <a:lnTo>
                    <a:pt x="0" y="2097"/>
                  </a:lnTo>
                  <a:cubicBezTo>
                    <a:pt x="0" y="2337"/>
                    <a:pt x="193" y="2520"/>
                    <a:pt x="423" y="2520"/>
                  </a:cubicBezTo>
                  <a:lnTo>
                    <a:pt x="1923" y="2520"/>
                  </a:lnTo>
                  <a:cubicBezTo>
                    <a:pt x="2154" y="2520"/>
                    <a:pt x="2337" y="2337"/>
                    <a:pt x="2337" y="2097"/>
                  </a:cubicBezTo>
                  <a:lnTo>
                    <a:pt x="2337" y="2030"/>
                  </a:lnTo>
                  <a:cubicBezTo>
                    <a:pt x="2337" y="1837"/>
                    <a:pt x="2491" y="1683"/>
                    <a:pt x="2683" y="1683"/>
                  </a:cubicBezTo>
                  <a:lnTo>
                    <a:pt x="3462" y="1683"/>
                  </a:lnTo>
                  <a:cubicBezTo>
                    <a:pt x="3702" y="1683"/>
                    <a:pt x="3885" y="1491"/>
                    <a:pt x="3885" y="1260"/>
                  </a:cubicBezTo>
                  <a:lnTo>
                    <a:pt x="3895" y="1260"/>
                  </a:lnTo>
                  <a:cubicBezTo>
                    <a:pt x="3895" y="1030"/>
                    <a:pt x="3702" y="847"/>
                    <a:pt x="3472" y="847"/>
                  </a:cubicBezTo>
                  <a:cubicBezTo>
                    <a:pt x="3318" y="847"/>
                    <a:pt x="3202" y="703"/>
                    <a:pt x="3231" y="549"/>
                  </a:cubicBezTo>
                  <a:cubicBezTo>
                    <a:pt x="3241" y="520"/>
                    <a:pt x="3241" y="481"/>
                    <a:pt x="3241" y="453"/>
                  </a:cubicBezTo>
                  <a:lnTo>
                    <a:pt x="3241" y="424"/>
                  </a:lnTo>
                  <a:cubicBezTo>
                    <a:pt x="3241" y="193"/>
                    <a:pt x="3058" y="1"/>
                    <a:pt x="2827" y="1"/>
                  </a:cubicBezTo>
                  <a:close/>
                </a:path>
              </a:pathLst>
            </a:custGeom>
            <a:solidFill>
              <a:srgbClr val="6177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11" name="Google Shape;14511;p80"/>
            <p:cNvSpPr/>
            <p:nvPr/>
          </p:nvSpPr>
          <p:spPr>
            <a:xfrm>
              <a:off x="3568655" y="2939375"/>
              <a:ext cx="83441" cy="65854"/>
            </a:xfrm>
            <a:custGeom>
              <a:avLst/>
              <a:gdLst/>
              <a:ahLst/>
              <a:cxnLst/>
              <a:rect l="l" t="t" r="r" b="b"/>
              <a:pathLst>
                <a:path w="3193" h="2520" extrusionOk="0">
                  <a:moveTo>
                    <a:pt x="1837" y="1"/>
                  </a:moveTo>
                  <a:cubicBezTo>
                    <a:pt x="1606" y="1"/>
                    <a:pt x="1423" y="193"/>
                    <a:pt x="1423" y="424"/>
                  </a:cubicBezTo>
                  <a:lnTo>
                    <a:pt x="1423" y="453"/>
                  </a:lnTo>
                  <a:lnTo>
                    <a:pt x="1423" y="481"/>
                  </a:lnTo>
                  <a:cubicBezTo>
                    <a:pt x="1423" y="674"/>
                    <a:pt x="1270" y="837"/>
                    <a:pt x="1068" y="837"/>
                  </a:cubicBezTo>
                  <a:cubicBezTo>
                    <a:pt x="808" y="837"/>
                    <a:pt x="606" y="1078"/>
                    <a:pt x="654" y="1337"/>
                  </a:cubicBezTo>
                  <a:cubicBezTo>
                    <a:pt x="683" y="1481"/>
                    <a:pt x="568" y="1616"/>
                    <a:pt x="423" y="1616"/>
                  </a:cubicBezTo>
                  <a:cubicBezTo>
                    <a:pt x="193" y="1616"/>
                    <a:pt x="0" y="1808"/>
                    <a:pt x="0" y="2039"/>
                  </a:cubicBezTo>
                  <a:lnTo>
                    <a:pt x="0" y="2097"/>
                  </a:lnTo>
                  <a:cubicBezTo>
                    <a:pt x="0" y="2337"/>
                    <a:pt x="193" y="2520"/>
                    <a:pt x="423" y="2520"/>
                  </a:cubicBezTo>
                  <a:lnTo>
                    <a:pt x="1221" y="2520"/>
                  </a:lnTo>
                  <a:cubicBezTo>
                    <a:pt x="1452" y="2520"/>
                    <a:pt x="1635" y="2337"/>
                    <a:pt x="1635" y="2097"/>
                  </a:cubicBezTo>
                  <a:lnTo>
                    <a:pt x="1635" y="2030"/>
                  </a:lnTo>
                  <a:cubicBezTo>
                    <a:pt x="1635" y="1837"/>
                    <a:pt x="1789" y="1683"/>
                    <a:pt x="1981" y="1683"/>
                  </a:cubicBezTo>
                  <a:lnTo>
                    <a:pt x="2760" y="1683"/>
                  </a:lnTo>
                  <a:cubicBezTo>
                    <a:pt x="3000" y="1683"/>
                    <a:pt x="3183" y="1491"/>
                    <a:pt x="3183" y="1260"/>
                  </a:cubicBezTo>
                  <a:lnTo>
                    <a:pt x="3193" y="1260"/>
                  </a:lnTo>
                  <a:cubicBezTo>
                    <a:pt x="3193" y="1030"/>
                    <a:pt x="3000" y="847"/>
                    <a:pt x="2770" y="847"/>
                  </a:cubicBezTo>
                  <a:cubicBezTo>
                    <a:pt x="2616" y="847"/>
                    <a:pt x="2500" y="703"/>
                    <a:pt x="2529" y="549"/>
                  </a:cubicBezTo>
                  <a:cubicBezTo>
                    <a:pt x="2539" y="520"/>
                    <a:pt x="2539" y="481"/>
                    <a:pt x="2539" y="453"/>
                  </a:cubicBezTo>
                  <a:lnTo>
                    <a:pt x="2539" y="424"/>
                  </a:lnTo>
                  <a:cubicBezTo>
                    <a:pt x="2539" y="193"/>
                    <a:pt x="2356" y="1"/>
                    <a:pt x="2125"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12" name="Google Shape;14512;p80"/>
            <p:cNvSpPr/>
            <p:nvPr/>
          </p:nvSpPr>
          <p:spPr>
            <a:xfrm>
              <a:off x="3633725" y="2986100"/>
              <a:ext cx="90993" cy="65880"/>
            </a:xfrm>
            <a:custGeom>
              <a:avLst/>
              <a:gdLst/>
              <a:ahLst/>
              <a:cxnLst/>
              <a:rect l="l" t="t" r="r" b="b"/>
              <a:pathLst>
                <a:path w="3482" h="2521" extrusionOk="0">
                  <a:moveTo>
                    <a:pt x="3066" y="1"/>
                  </a:moveTo>
                  <a:cubicBezTo>
                    <a:pt x="3061" y="1"/>
                    <a:pt x="3055" y="1"/>
                    <a:pt x="3049" y="1"/>
                  </a:cubicBezTo>
                  <a:lnTo>
                    <a:pt x="2107" y="1"/>
                  </a:lnTo>
                  <a:cubicBezTo>
                    <a:pt x="1876" y="1"/>
                    <a:pt x="1684" y="184"/>
                    <a:pt x="1684" y="415"/>
                  </a:cubicBezTo>
                  <a:lnTo>
                    <a:pt x="1684" y="482"/>
                  </a:lnTo>
                  <a:cubicBezTo>
                    <a:pt x="1693" y="674"/>
                    <a:pt x="1539" y="838"/>
                    <a:pt x="1347" y="838"/>
                  </a:cubicBezTo>
                  <a:lnTo>
                    <a:pt x="558" y="838"/>
                  </a:lnTo>
                  <a:cubicBezTo>
                    <a:pt x="1" y="838"/>
                    <a:pt x="1" y="1684"/>
                    <a:pt x="558" y="1684"/>
                  </a:cubicBezTo>
                  <a:cubicBezTo>
                    <a:pt x="563" y="1684"/>
                    <a:pt x="568" y="1684"/>
                    <a:pt x="573" y="1684"/>
                  </a:cubicBezTo>
                  <a:cubicBezTo>
                    <a:pt x="720" y="1684"/>
                    <a:pt x="827" y="1823"/>
                    <a:pt x="799" y="1972"/>
                  </a:cubicBezTo>
                  <a:cubicBezTo>
                    <a:pt x="789" y="2001"/>
                    <a:pt x="789" y="2040"/>
                    <a:pt x="789" y="2069"/>
                  </a:cubicBezTo>
                  <a:lnTo>
                    <a:pt x="789" y="2097"/>
                  </a:lnTo>
                  <a:cubicBezTo>
                    <a:pt x="789" y="2338"/>
                    <a:pt x="972" y="2521"/>
                    <a:pt x="1212" y="2521"/>
                  </a:cubicBezTo>
                  <a:lnTo>
                    <a:pt x="1645" y="2521"/>
                  </a:lnTo>
                  <a:cubicBezTo>
                    <a:pt x="1876" y="2521"/>
                    <a:pt x="2068" y="2338"/>
                    <a:pt x="2068" y="2097"/>
                  </a:cubicBezTo>
                  <a:lnTo>
                    <a:pt x="2068" y="2069"/>
                  </a:lnTo>
                  <a:lnTo>
                    <a:pt x="2068" y="2049"/>
                  </a:lnTo>
                  <a:cubicBezTo>
                    <a:pt x="2059" y="1847"/>
                    <a:pt x="2222" y="1684"/>
                    <a:pt x="2424" y="1684"/>
                  </a:cubicBezTo>
                  <a:cubicBezTo>
                    <a:pt x="2684" y="1684"/>
                    <a:pt x="2876" y="1444"/>
                    <a:pt x="2837" y="1194"/>
                  </a:cubicBezTo>
                  <a:cubicBezTo>
                    <a:pt x="2809" y="1049"/>
                    <a:pt x="2914" y="905"/>
                    <a:pt x="3068" y="905"/>
                  </a:cubicBezTo>
                  <a:cubicBezTo>
                    <a:pt x="3299" y="905"/>
                    <a:pt x="3482" y="722"/>
                    <a:pt x="3482" y="482"/>
                  </a:cubicBezTo>
                  <a:lnTo>
                    <a:pt x="3482" y="424"/>
                  </a:lnTo>
                  <a:cubicBezTo>
                    <a:pt x="3482" y="190"/>
                    <a:pt x="3299" y="1"/>
                    <a:pt x="3066"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13" name="Google Shape;14513;p80"/>
            <p:cNvSpPr/>
            <p:nvPr/>
          </p:nvSpPr>
          <p:spPr>
            <a:xfrm>
              <a:off x="3657610" y="2986100"/>
              <a:ext cx="67108" cy="63868"/>
            </a:xfrm>
            <a:custGeom>
              <a:avLst/>
              <a:gdLst/>
              <a:ahLst/>
              <a:cxnLst/>
              <a:rect l="l" t="t" r="r" b="b"/>
              <a:pathLst>
                <a:path w="2568" h="2444" extrusionOk="0">
                  <a:moveTo>
                    <a:pt x="2161" y="1"/>
                  </a:moveTo>
                  <a:cubicBezTo>
                    <a:pt x="2156" y="1"/>
                    <a:pt x="2150" y="1"/>
                    <a:pt x="2145" y="1"/>
                  </a:cubicBezTo>
                  <a:lnTo>
                    <a:pt x="2106" y="1"/>
                  </a:lnTo>
                  <a:cubicBezTo>
                    <a:pt x="1875" y="1"/>
                    <a:pt x="1693" y="184"/>
                    <a:pt x="1693" y="415"/>
                  </a:cubicBezTo>
                  <a:lnTo>
                    <a:pt x="1693" y="482"/>
                  </a:lnTo>
                  <a:cubicBezTo>
                    <a:pt x="1693" y="674"/>
                    <a:pt x="1539" y="838"/>
                    <a:pt x="1347" y="838"/>
                  </a:cubicBezTo>
                  <a:lnTo>
                    <a:pt x="568" y="838"/>
                  </a:lnTo>
                  <a:cubicBezTo>
                    <a:pt x="0" y="838"/>
                    <a:pt x="0" y="1684"/>
                    <a:pt x="568" y="1684"/>
                  </a:cubicBezTo>
                  <a:cubicBezTo>
                    <a:pt x="572" y="1684"/>
                    <a:pt x="577" y="1684"/>
                    <a:pt x="582" y="1684"/>
                  </a:cubicBezTo>
                  <a:cubicBezTo>
                    <a:pt x="729" y="1684"/>
                    <a:pt x="836" y="1823"/>
                    <a:pt x="808" y="1972"/>
                  </a:cubicBezTo>
                  <a:cubicBezTo>
                    <a:pt x="798" y="2001"/>
                    <a:pt x="789" y="2040"/>
                    <a:pt x="789" y="2069"/>
                  </a:cubicBezTo>
                  <a:lnTo>
                    <a:pt x="789" y="2097"/>
                  </a:lnTo>
                  <a:cubicBezTo>
                    <a:pt x="693" y="2242"/>
                    <a:pt x="798" y="2444"/>
                    <a:pt x="971" y="2444"/>
                  </a:cubicBezTo>
                  <a:cubicBezTo>
                    <a:pt x="1145" y="2444"/>
                    <a:pt x="1250" y="2242"/>
                    <a:pt x="1154" y="2097"/>
                  </a:cubicBezTo>
                  <a:lnTo>
                    <a:pt x="1154" y="2069"/>
                  </a:lnTo>
                  <a:lnTo>
                    <a:pt x="1154" y="2049"/>
                  </a:lnTo>
                  <a:cubicBezTo>
                    <a:pt x="1145" y="1847"/>
                    <a:pt x="1308" y="1684"/>
                    <a:pt x="1510" y="1684"/>
                  </a:cubicBezTo>
                  <a:cubicBezTo>
                    <a:pt x="1770" y="1684"/>
                    <a:pt x="1962" y="1444"/>
                    <a:pt x="1923" y="1194"/>
                  </a:cubicBezTo>
                  <a:cubicBezTo>
                    <a:pt x="1895" y="1049"/>
                    <a:pt x="2000" y="905"/>
                    <a:pt x="2154" y="905"/>
                  </a:cubicBezTo>
                  <a:cubicBezTo>
                    <a:pt x="2385" y="905"/>
                    <a:pt x="2568" y="722"/>
                    <a:pt x="2568" y="482"/>
                  </a:cubicBezTo>
                  <a:lnTo>
                    <a:pt x="2568" y="424"/>
                  </a:lnTo>
                  <a:cubicBezTo>
                    <a:pt x="2568" y="190"/>
                    <a:pt x="2385" y="1"/>
                    <a:pt x="2161"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14" name="Google Shape;14514;p80"/>
            <p:cNvSpPr/>
            <p:nvPr/>
          </p:nvSpPr>
          <p:spPr>
            <a:xfrm>
              <a:off x="3723438" y="2950298"/>
              <a:ext cx="126142" cy="143154"/>
            </a:xfrm>
            <a:custGeom>
              <a:avLst/>
              <a:gdLst/>
              <a:ahLst/>
              <a:cxnLst/>
              <a:rect l="l" t="t" r="r" b="b"/>
              <a:pathLst>
                <a:path w="4827" h="5478" extrusionOk="0">
                  <a:moveTo>
                    <a:pt x="4772" y="1"/>
                  </a:moveTo>
                  <a:cubicBezTo>
                    <a:pt x="4765" y="1"/>
                    <a:pt x="4758" y="2"/>
                    <a:pt x="4751" y="6"/>
                  </a:cubicBezTo>
                  <a:cubicBezTo>
                    <a:pt x="3289" y="640"/>
                    <a:pt x="2107" y="1785"/>
                    <a:pt x="1270" y="2842"/>
                  </a:cubicBezTo>
                  <a:cubicBezTo>
                    <a:pt x="1078" y="3083"/>
                    <a:pt x="905" y="3314"/>
                    <a:pt x="751" y="3544"/>
                  </a:cubicBezTo>
                  <a:cubicBezTo>
                    <a:pt x="414" y="4016"/>
                    <a:pt x="164" y="4439"/>
                    <a:pt x="1" y="4727"/>
                  </a:cubicBezTo>
                  <a:cubicBezTo>
                    <a:pt x="164" y="4766"/>
                    <a:pt x="308" y="4833"/>
                    <a:pt x="443" y="4929"/>
                  </a:cubicBezTo>
                  <a:lnTo>
                    <a:pt x="462" y="4948"/>
                  </a:lnTo>
                  <a:lnTo>
                    <a:pt x="510" y="4987"/>
                  </a:lnTo>
                  <a:lnTo>
                    <a:pt x="530" y="5006"/>
                  </a:lnTo>
                  <a:lnTo>
                    <a:pt x="549" y="5016"/>
                  </a:lnTo>
                  <a:lnTo>
                    <a:pt x="597" y="5064"/>
                  </a:lnTo>
                  <a:cubicBezTo>
                    <a:pt x="722" y="5179"/>
                    <a:pt x="818" y="5323"/>
                    <a:pt x="885" y="5477"/>
                  </a:cubicBezTo>
                  <a:cubicBezTo>
                    <a:pt x="1145" y="5275"/>
                    <a:pt x="1520" y="4968"/>
                    <a:pt x="1943" y="4564"/>
                  </a:cubicBezTo>
                  <a:cubicBezTo>
                    <a:pt x="2135" y="4371"/>
                    <a:pt x="2347" y="4169"/>
                    <a:pt x="2559" y="3939"/>
                  </a:cubicBezTo>
                  <a:cubicBezTo>
                    <a:pt x="3462" y="2948"/>
                    <a:pt x="4424" y="1612"/>
                    <a:pt x="4818" y="73"/>
                  </a:cubicBezTo>
                  <a:cubicBezTo>
                    <a:pt x="4826" y="34"/>
                    <a:pt x="4802" y="1"/>
                    <a:pt x="4772" y="1"/>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15" name="Google Shape;14515;p80"/>
            <p:cNvSpPr/>
            <p:nvPr/>
          </p:nvSpPr>
          <p:spPr>
            <a:xfrm>
              <a:off x="3743037" y="3024567"/>
              <a:ext cx="47274" cy="45000"/>
            </a:xfrm>
            <a:custGeom>
              <a:avLst/>
              <a:gdLst/>
              <a:ahLst/>
              <a:cxnLst/>
              <a:rect l="l" t="t" r="r" b="b"/>
              <a:pathLst>
                <a:path w="1809" h="1722" extrusionOk="0">
                  <a:moveTo>
                    <a:pt x="520" y="0"/>
                  </a:moveTo>
                  <a:cubicBezTo>
                    <a:pt x="328" y="241"/>
                    <a:pt x="155" y="472"/>
                    <a:pt x="1" y="702"/>
                  </a:cubicBezTo>
                  <a:lnTo>
                    <a:pt x="1193" y="1722"/>
                  </a:lnTo>
                  <a:cubicBezTo>
                    <a:pt x="1385" y="1529"/>
                    <a:pt x="1597" y="1318"/>
                    <a:pt x="1809" y="1097"/>
                  </a:cubicBezTo>
                  <a:lnTo>
                    <a:pt x="520" y="0"/>
                  </a:lnTo>
                  <a:close/>
                </a:path>
              </a:pathLst>
            </a:custGeom>
            <a:solidFill>
              <a:srgbClr val="B8C2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16" name="Google Shape;14516;p80"/>
            <p:cNvSpPr/>
            <p:nvPr/>
          </p:nvSpPr>
          <p:spPr>
            <a:xfrm>
              <a:off x="3641016" y="3064392"/>
              <a:ext cx="117884" cy="81586"/>
            </a:xfrm>
            <a:custGeom>
              <a:avLst/>
              <a:gdLst/>
              <a:ahLst/>
              <a:cxnLst/>
              <a:rect l="l" t="t" r="r" b="b"/>
              <a:pathLst>
                <a:path w="4511" h="3122" extrusionOk="0">
                  <a:moveTo>
                    <a:pt x="3121" y="1"/>
                  </a:moveTo>
                  <a:cubicBezTo>
                    <a:pt x="2857" y="1"/>
                    <a:pt x="2592" y="82"/>
                    <a:pt x="2366" y="246"/>
                  </a:cubicBezTo>
                  <a:cubicBezTo>
                    <a:pt x="2183" y="371"/>
                    <a:pt x="2039" y="544"/>
                    <a:pt x="1943" y="736"/>
                  </a:cubicBezTo>
                  <a:cubicBezTo>
                    <a:pt x="1914" y="794"/>
                    <a:pt x="1895" y="852"/>
                    <a:pt x="1876" y="919"/>
                  </a:cubicBezTo>
                  <a:cubicBezTo>
                    <a:pt x="1828" y="1073"/>
                    <a:pt x="1770" y="1227"/>
                    <a:pt x="1693" y="1380"/>
                  </a:cubicBezTo>
                  <a:cubicBezTo>
                    <a:pt x="1568" y="1573"/>
                    <a:pt x="1405" y="1736"/>
                    <a:pt x="1203" y="1861"/>
                  </a:cubicBezTo>
                  <a:cubicBezTo>
                    <a:pt x="1087" y="1929"/>
                    <a:pt x="962" y="1986"/>
                    <a:pt x="828" y="2034"/>
                  </a:cubicBezTo>
                  <a:cubicBezTo>
                    <a:pt x="731" y="2063"/>
                    <a:pt x="635" y="2092"/>
                    <a:pt x="539" y="2121"/>
                  </a:cubicBezTo>
                  <a:cubicBezTo>
                    <a:pt x="491" y="2131"/>
                    <a:pt x="308" y="2179"/>
                    <a:pt x="145" y="2217"/>
                  </a:cubicBezTo>
                  <a:cubicBezTo>
                    <a:pt x="39" y="2236"/>
                    <a:pt x="1" y="2361"/>
                    <a:pt x="78" y="2438"/>
                  </a:cubicBezTo>
                  <a:cubicBezTo>
                    <a:pt x="637" y="2956"/>
                    <a:pt x="1256" y="3122"/>
                    <a:pt x="1821" y="3122"/>
                  </a:cubicBezTo>
                  <a:cubicBezTo>
                    <a:pt x="2830" y="3122"/>
                    <a:pt x="3664" y="2592"/>
                    <a:pt x="3664" y="2592"/>
                  </a:cubicBezTo>
                  <a:cubicBezTo>
                    <a:pt x="3770" y="2525"/>
                    <a:pt x="3866" y="2448"/>
                    <a:pt x="3953" y="2361"/>
                  </a:cubicBezTo>
                  <a:cubicBezTo>
                    <a:pt x="4357" y="1996"/>
                    <a:pt x="4511" y="1429"/>
                    <a:pt x="4357" y="909"/>
                  </a:cubicBezTo>
                  <a:cubicBezTo>
                    <a:pt x="4299" y="707"/>
                    <a:pt x="4184" y="525"/>
                    <a:pt x="4030" y="380"/>
                  </a:cubicBezTo>
                  <a:lnTo>
                    <a:pt x="3982" y="332"/>
                  </a:lnTo>
                  <a:lnTo>
                    <a:pt x="3962" y="323"/>
                  </a:lnTo>
                  <a:lnTo>
                    <a:pt x="3943" y="303"/>
                  </a:lnTo>
                  <a:lnTo>
                    <a:pt x="3895" y="265"/>
                  </a:lnTo>
                  <a:lnTo>
                    <a:pt x="3876" y="246"/>
                  </a:lnTo>
                  <a:cubicBezTo>
                    <a:pt x="3650" y="82"/>
                    <a:pt x="3385" y="1"/>
                    <a:pt x="3121"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17" name="Google Shape;14517;p80"/>
            <p:cNvSpPr/>
            <p:nvPr/>
          </p:nvSpPr>
          <p:spPr>
            <a:xfrm>
              <a:off x="3662628" y="3064210"/>
              <a:ext cx="92509" cy="58694"/>
            </a:xfrm>
            <a:custGeom>
              <a:avLst/>
              <a:gdLst/>
              <a:ahLst/>
              <a:cxnLst/>
              <a:rect l="l" t="t" r="r" b="b"/>
              <a:pathLst>
                <a:path w="3540" h="2246" extrusionOk="0">
                  <a:moveTo>
                    <a:pt x="2294" y="0"/>
                  </a:moveTo>
                  <a:cubicBezTo>
                    <a:pt x="2030" y="0"/>
                    <a:pt x="1765" y="84"/>
                    <a:pt x="1539" y="253"/>
                  </a:cubicBezTo>
                  <a:cubicBezTo>
                    <a:pt x="1356" y="378"/>
                    <a:pt x="1212" y="551"/>
                    <a:pt x="1116" y="743"/>
                  </a:cubicBezTo>
                  <a:cubicBezTo>
                    <a:pt x="1087" y="801"/>
                    <a:pt x="1058" y="859"/>
                    <a:pt x="1039" y="926"/>
                  </a:cubicBezTo>
                  <a:cubicBezTo>
                    <a:pt x="1001" y="1080"/>
                    <a:pt x="943" y="1234"/>
                    <a:pt x="866" y="1387"/>
                  </a:cubicBezTo>
                  <a:cubicBezTo>
                    <a:pt x="741" y="1580"/>
                    <a:pt x="578" y="1743"/>
                    <a:pt x="376" y="1868"/>
                  </a:cubicBezTo>
                  <a:cubicBezTo>
                    <a:pt x="260" y="1936"/>
                    <a:pt x="135" y="1993"/>
                    <a:pt x="1" y="2041"/>
                  </a:cubicBezTo>
                  <a:cubicBezTo>
                    <a:pt x="345" y="2190"/>
                    <a:pt x="692" y="2246"/>
                    <a:pt x="1021" y="2246"/>
                  </a:cubicBezTo>
                  <a:cubicBezTo>
                    <a:pt x="2033" y="2246"/>
                    <a:pt x="2866" y="1714"/>
                    <a:pt x="2866" y="1714"/>
                  </a:cubicBezTo>
                  <a:cubicBezTo>
                    <a:pt x="2972" y="1647"/>
                    <a:pt x="3068" y="1570"/>
                    <a:pt x="3155" y="1484"/>
                  </a:cubicBezTo>
                  <a:cubicBezTo>
                    <a:pt x="3328" y="1320"/>
                    <a:pt x="3453" y="1128"/>
                    <a:pt x="3539" y="907"/>
                  </a:cubicBezTo>
                  <a:cubicBezTo>
                    <a:pt x="3472" y="705"/>
                    <a:pt x="3357" y="522"/>
                    <a:pt x="3193" y="387"/>
                  </a:cubicBezTo>
                  <a:lnTo>
                    <a:pt x="3155" y="339"/>
                  </a:lnTo>
                  <a:lnTo>
                    <a:pt x="3135" y="320"/>
                  </a:lnTo>
                  <a:lnTo>
                    <a:pt x="3116" y="310"/>
                  </a:lnTo>
                  <a:lnTo>
                    <a:pt x="3068" y="272"/>
                  </a:lnTo>
                  <a:lnTo>
                    <a:pt x="3049" y="253"/>
                  </a:lnTo>
                  <a:cubicBezTo>
                    <a:pt x="2823" y="84"/>
                    <a:pt x="2558" y="0"/>
                    <a:pt x="2294" y="0"/>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518" name="Google Shape;14518;p80"/>
          <p:cNvGrpSpPr/>
          <p:nvPr/>
        </p:nvGrpSpPr>
        <p:grpSpPr>
          <a:xfrm>
            <a:off x="2640873" y="2891631"/>
            <a:ext cx="366404" cy="366404"/>
            <a:chOff x="2640873" y="2891631"/>
            <a:chExt cx="366404" cy="366404"/>
          </a:xfrm>
        </p:grpSpPr>
        <p:sp>
          <p:nvSpPr>
            <p:cNvPr id="14519" name="Google Shape;14519;p80"/>
            <p:cNvSpPr/>
            <p:nvPr/>
          </p:nvSpPr>
          <p:spPr>
            <a:xfrm>
              <a:off x="2696405" y="2945646"/>
              <a:ext cx="310872" cy="312388"/>
            </a:xfrm>
            <a:custGeom>
              <a:avLst/>
              <a:gdLst/>
              <a:ahLst/>
              <a:cxnLst/>
              <a:rect l="l" t="t" r="r" b="b"/>
              <a:pathLst>
                <a:path w="11896" h="11954" extrusionOk="0">
                  <a:moveTo>
                    <a:pt x="703" y="1"/>
                  </a:moveTo>
                  <a:cubicBezTo>
                    <a:pt x="318" y="1"/>
                    <a:pt x="1" y="318"/>
                    <a:pt x="1" y="703"/>
                  </a:cubicBezTo>
                  <a:lnTo>
                    <a:pt x="1" y="11425"/>
                  </a:lnTo>
                  <a:cubicBezTo>
                    <a:pt x="1" y="11713"/>
                    <a:pt x="232" y="11954"/>
                    <a:pt x="520" y="11954"/>
                  </a:cubicBezTo>
                  <a:lnTo>
                    <a:pt x="1790" y="11954"/>
                  </a:lnTo>
                  <a:cubicBezTo>
                    <a:pt x="2078" y="11954"/>
                    <a:pt x="2309" y="11713"/>
                    <a:pt x="2309" y="11425"/>
                  </a:cubicBezTo>
                  <a:lnTo>
                    <a:pt x="2309" y="2309"/>
                  </a:lnTo>
                  <a:lnTo>
                    <a:pt x="11377" y="2309"/>
                  </a:lnTo>
                  <a:cubicBezTo>
                    <a:pt x="11665" y="2309"/>
                    <a:pt x="11896" y="2078"/>
                    <a:pt x="11896" y="1790"/>
                  </a:cubicBezTo>
                  <a:lnTo>
                    <a:pt x="11896" y="520"/>
                  </a:lnTo>
                  <a:cubicBezTo>
                    <a:pt x="11896" y="232"/>
                    <a:pt x="11665" y="1"/>
                    <a:pt x="11377" y="1"/>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20" name="Google Shape;14520;p80"/>
            <p:cNvSpPr/>
            <p:nvPr/>
          </p:nvSpPr>
          <p:spPr>
            <a:xfrm>
              <a:off x="2696405" y="3118539"/>
              <a:ext cx="60340" cy="57073"/>
            </a:xfrm>
            <a:custGeom>
              <a:avLst/>
              <a:gdLst/>
              <a:ahLst/>
              <a:cxnLst/>
              <a:rect l="l" t="t" r="r" b="b"/>
              <a:pathLst>
                <a:path w="2309" h="2184" extrusionOk="0">
                  <a:moveTo>
                    <a:pt x="1" y="1"/>
                  </a:moveTo>
                  <a:lnTo>
                    <a:pt x="1" y="2184"/>
                  </a:lnTo>
                  <a:lnTo>
                    <a:pt x="2309" y="2184"/>
                  </a:lnTo>
                  <a:lnTo>
                    <a:pt x="2309" y="1"/>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21" name="Google Shape;14521;p80"/>
            <p:cNvSpPr/>
            <p:nvPr/>
          </p:nvSpPr>
          <p:spPr>
            <a:xfrm>
              <a:off x="2864776" y="2945646"/>
              <a:ext cx="26420" cy="60340"/>
            </a:xfrm>
            <a:custGeom>
              <a:avLst/>
              <a:gdLst/>
              <a:ahLst/>
              <a:cxnLst/>
              <a:rect l="l" t="t" r="r" b="b"/>
              <a:pathLst>
                <a:path w="1011" h="2309" extrusionOk="0">
                  <a:moveTo>
                    <a:pt x="1" y="1"/>
                  </a:moveTo>
                  <a:lnTo>
                    <a:pt x="1" y="2309"/>
                  </a:lnTo>
                  <a:lnTo>
                    <a:pt x="1010" y="2309"/>
                  </a:lnTo>
                  <a:lnTo>
                    <a:pt x="1010" y="1"/>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22" name="Google Shape;14522;p80"/>
            <p:cNvSpPr/>
            <p:nvPr/>
          </p:nvSpPr>
          <p:spPr>
            <a:xfrm>
              <a:off x="2640873" y="2891631"/>
              <a:ext cx="310872" cy="312127"/>
            </a:xfrm>
            <a:custGeom>
              <a:avLst/>
              <a:gdLst/>
              <a:ahLst/>
              <a:cxnLst/>
              <a:rect l="l" t="t" r="r" b="b"/>
              <a:pathLst>
                <a:path w="11896" h="11944" extrusionOk="0">
                  <a:moveTo>
                    <a:pt x="10099" y="0"/>
                  </a:moveTo>
                  <a:cubicBezTo>
                    <a:pt x="9810" y="0"/>
                    <a:pt x="9588" y="228"/>
                    <a:pt x="9578" y="520"/>
                  </a:cubicBezTo>
                  <a:lnTo>
                    <a:pt x="9578" y="9626"/>
                  </a:lnTo>
                  <a:lnTo>
                    <a:pt x="520" y="9626"/>
                  </a:lnTo>
                  <a:cubicBezTo>
                    <a:pt x="232" y="9626"/>
                    <a:pt x="1" y="9867"/>
                    <a:pt x="1" y="10155"/>
                  </a:cubicBezTo>
                  <a:lnTo>
                    <a:pt x="1" y="11415"/>
                  </a:lnTo>
                  <a:cubicBezTo>
                    <a:pt x="1" y="11703"/>
                    <a:pt x="232" y="11944"/>
                    <a:pt x="520" y="11944"/>
                  </a:cubicBezTo>
                  <a:lnTo>
                    <a:pt x="11194" y="11944"/>
                  </a:lnTo>
                  <a:cubicBezTo>
                    <a:pt x="11579" y="11944"/>
                    <a:pt x="11896" y="11626"/>
                    <a:pt x="11896" y="11242"/>
                  </a:cubicBezTo>
                  <a:lnTo>
                    <a:pt x="11896" y="520"/>
                  </a:lnTo>
                  <a:cubicBezTo>
                    <a:pt x="11896" y="231"/>
                    <a:pt x="11665" y="1"/>
                    <a:pt x="11377" y="1"/>
                  </a:cubicBezTo>
                  <a:lnTo>
                    <a:pt x="10117" y="1"/>
                  </a:lnTo>
                  <a:cubicBezTo>
                    <a:pt x="10111" y="0"/>
                    <a:pt x="10105" y="0"/>
                    <a:pt x="10099" y="0"/>
                  </a:cubicBezTo>
                  <a:close/>
                </a:path>
              </a:pathLst>
            </a:custGeom>
            <a:solidFill>
              <a:srgbClr val="E5EA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23" name="Google Shape;14523;p80"/>
            <p:cNvSpPr/>
            <p:nvPr/>
          </p:nvSpPr>
          <p:spPr>
            <a:xfrm>
              <a:off x="2821318" y="2972798"/>
              <a:ext cx="11080" cy="33188"/>
            </a:xfrm>
            <a:custGeom>
              <a:avLst/>
              <a:gdLst/>
              <a:ahLst/>
              <a:cxnLst/>
              <a:rect l="l" t="t" r="r" b="b"/>
              <a:pathLst>
                <a:path w="424" h="1270" extrusionOk="0">
                  <a:moveTo>
                    <a:pt x="212" y="1"/>
                  </a:moveTo>
                  <a:cubicBezTo>
                    <a:pt x="111" y="1"/>
                    <a:pt x="10" y="68"/>
                    <a:pt x="0" y="202"/>
                  </a:cubicBezTo>
                  <a:lnTo>
                    <a:pt x="0" y="1270"/>
                  </a:lnTo>
                  <a:lnTo>
                    <a:pt x="423" y="1270"/>
                  </a:lnTo>
                  <a:lnTo>
                    <a:pt x="423" y="202"/>
                  </a:lnTo>
                  <a:cubicBezTo>
                    <a:pt x="414" y="68"/>
                    <a:pt x="313" y="1"/>
                    <a:pt x="212" y="1"/>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24" name="Google Shape;14524;p80"/>
            <p:cNvSpPr/>
            <p:nvPr/>
          </p:nvSpPr>
          <p:spPr>
            <a:xfrm>
              <a:off x="2855734" y="2982598"/>
              <a:ext cx="11342" cy="23389"/>
            </a:xfrm>
            <a:custGeom>
              <a:avLst/>
              <a:gdLst/>
              <a:ahLst/>
              <a:cxnLst/>
              <a:rect l="l" t="t" r="r" b="b"/>
              <a:pathLst>
                <a:path w="434" h="895" extrusionOk="0">
                  <a:moveTo>
                    <a:pt x="217" y="1"/>
                  </a:moveTo>
                  <a:cubicBezTo>
                    <a:pt x="113" y="1"/>
                    <a:pt x="10" y="68"/>
                    <a:pt x="1" y="202"/>
                  </a:cubicBezTo>
                  <a:lnTo>
                    <a:pt x="1" y="895"/>
                  </a:lnTo>
                  <a:lnTo>
                    <a:pt x="433" y="895"/>
                  </a:lnTo>
                  <a:lnTo>
                    <a:pt x="433" y="202"/>
                  </a:lnTo>
                  <a:cubicBezTo>
                    <a:pt x="424" y="68"/>
                    <a:pt x="320" y="1"/>
                    <a:pt x="217" y="1"/>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25" name="Google Shape;14525;p80"/>
            <p:cNvSpPr/>
            <p:nvPr/>
          </p:nvSpPr>
          <p:spPr>
            <a:xfrm>
              <a:off x="2786379" y="2982598"/>
              <a:ext cx="11080" cy="23389"/>
            </a:xfrm>
            <a:custGeom>
              <a:avLst/>
              <a:gdLst/>
              <a:ahLst/>
              <a:cxnLst/>
              <a:rect l="l" t="t" r="r" b="b"/>
              <a:pathLst>
                <a:path w="424" h="895" extrusionOk="0">
                  <a:moveTo>
                    <a:pt x="212" y="1"/>
                  </a:moveTo>
                  <a:cubicBezTo>
                    <a:pt x="111" y="1"/>
                    <a:pt x="10" y="68"/>
                    <a:pt x="0" y="202"/>
                  </a:cubicBezTo>
                  <a:lnTo>
                    <a:pt x="0" y="895"/>
                  </a:lnTo>
                  <a:lnTo>
                    <a:pt x="424" y="895"/>
                  </a:lnTo>
                  <a:lnTo>
                    <a:pt x="424" y="202"/>
                  </a:lnTo>
                  <a:cubicBezTo>
                    <a:pt x="414" y="68"/>
                    <a:pt x="313" y="1"/>
                    <a:pt x="212" y="1"/>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26" name="Google Shape;14526;p80"/>
            <p:cNvSpPr/>
            <p:nvPr/>
          </p:nvSpPr>
          <p:spPr>
            <a:xfrm>
              <a:off x="2972468" y="2972040"/>
              <a:ext cx="11943" cy="33946"/>
            </a:xfrm>
            <a:custGeom>
              <a:avLst/>
              <a:gdLst/>
              <a:ahLst/>
              <a:cxnLst/>
              <a:rect l="l" t="t" r="r" b="b"/>
              <a:pathLst>
                <a:path w="457" h="1299" extrusionOk="0">
                  <a:moveTo>
                    <a:pt x="227" y="1"/>
                  </a:moveTo>
                  <a:cubicBezTo>
                    <a:pt x="113" y="1"/>
                    <a:pt x="0" y="78"/>
                    <a:pt x="15" y="231"/>
                  </a:cubicBezTo>
                  <a:lnTo>
                    <a:pt x="15" y="1299"/>
                  </a:lnTo>
                  <a:lnTo>
                    <a:pt x="447" y="1299"/>
                  </a:lnTo>
                  <a:lnTo>
                    <a:pt x="447" y="231"/>
                  </a:lnTo>
                  <a:cubicBezTo>
                    <a:pt x="457" y="78"/>
                    <a:pt x="342" y="1"/>
                    <a:pt x="227" y="1"/>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27" name="Google Shape;14527;p80"/>
            <p:cNvSpPr/>
            <p:nvPr/>
          </p:nvSpPr>
          <p:spPr>
            <a:xfrm>
              <a:off x="2811753" y="3143182"/>
              <a:ext cx="11342" cy="33241"/>
            </a:xfrm>
            <a:custGeom>
              <a:avLst/>
              <a:gdLst/>
              <a:ahLst/>
              <a:cxnLst/>
              <a:rect l="l" t="t" r="r" b="b"/>
              <a:pathLst>
                <a:path w="434" h="1272" extrusionOk="0">
                  <a:moveTo>
                    <a:pt x="1" y="0"/>
                  </a:moveTo>
                  <a:lnTo>
                    <a:pt x="1" y="1077"/>
                  </a:lnTo>
                  <a:cubicBezTo>
                    <a:pt x="10" y="1207"/>
                    <a:pt x="114" y="1272"/>
                    <a:pt x="217" y="1272"/>
                  </a:cubicBezTo>
                  <a:cubicBezTo>
                    <a:pt x="320" y="1272"/>
                    <a:pt x="424" y="1207"/>
                    <a:pt x="433" y="1077"/>
                  </a:cubicBezTo>
                  <a:lnTo>
                    <a:pt x="433"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28" name="Google Shape;14528;p80"/>
            <p:cNvSpPr/>
            <p:nvPr/>
          </p:nvSpPr>
          <p:spPr>
            <a:xfrm>
              <a:off x="2777337" y="3143182"/>
              <a:ext cx="11080" cy="24957"/>
            </a:xfrm>
            <a:custGeom>
              <a:avLst/>
              <a:gdLst/>
              <a:ahLst/>
              <a:cxnLst/>
              <a:rect l="l" t="t" r="r" b="b"/>
              <a:pathLst>
                <a:path w="424" h="955" extrusionOk="0">
                  <a:moveTo>
                    <a:pt x="0" y="0"/>
                  </a:moveTo>
                  <a:lnTo>
                    <a:pt x="0" y="760"/>
                  </a:lnTo>
                  <a:cubicBezTo>
                    <a:pt x="10" y="890"/>
                    <a:pt x="111" y="955"/>
                    <a:pt x="212" y="955"/>
                  </a:cubicBezTo>
                  <a:cubicBezTo>
                    <a:pt x="313" y="955"/>
                    <a:pt x="414" y="890"/>
                    <a:pt x="423" y="760"/>
                  </a:cubicBezTo>
                  <a:lnTo>
                    <a:pt x="423"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29" name="Google Shape;14529;p80"/>
            <p:cNvSpPr/>
            <p:nvPr/>
          </p:nvSpPr>
          <p:spPr>
            <a:xfrm>
              <a:off x="2846693" y="3143182"/>
              <a:ext cx="11342" cy="24957"/>
            </a:xfrm>
            <a:custGeom>
              <a:avLst/>
              <a:gdLst/>
              <a:ahLst/>
              <a:cxnLst/>
              <a:rect l="l" t="t" r="r" b="b"/>
              <a:pathLst>
                <a:path w="434" h="955" extrusionOk="0">
                  <a:moveTo>
                    <a:pt x="0" y="0"/>
                  </a:moveTo>
                  <a:lnTo>
                    <a:pt x="0" y="760"/>
                  </a:lnTo>
                  <a:cubicBezTo>
                    <a:pt x="10" y="890"/>
                    <a:pt x="113" y="955"/>
                    <a:pt x="217" y="955"/>
                  </a:cubicBezTo>
                  <a:cubicBezTo>
                    <a:pt x="320" y="955"/>
                    <a:pt x="423" y="890"/>
                    <a:pt x="433" y="760"/>
                  </a:cubicBezTo>
                  <a:lnTo>
                    <a:pt x="433"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30" name="Google Shape;14530;p80"/>
            <p:cNvSpPr/>
            <p:nvPr/>
          </p:nvSpPr>
          <p:spPr>
            <a:xfrm>
              <a:off x="2742659" y="3143182"/>
              <a:ext cx="11080" cy="33241"/>
            </a:xfrm>
            <a:custGeom>
              <a:avLst/>
              <a:gdLst/>
              <a:ahLst/>
              <a:cxnLst/>
              <a:rect l="l" t="t" r="r" b="b"/>
              <a:pathLst>
                <a:path w="424" h="1272" extrusionOk="0">
                  <a:moveTo>
                    <a:pt x="0" y="0"/>
                  </a:moveTo>
                  <a:lnTo>
                    <a:pt x="0" y="1077"/>
                  </a:lnTo>
                  <a:cubicBezTo>
                    <a:pt x="10" y="1207"/>
                    <a:pt x="111" y="1272"/>
                    <a:pt x="212" y="1272"/>
                  </a:cubicBezTo>
                  <a:cubicBezTo>
                    <a:pt x="313" y="1272"/>
                    <a:pt x="414" y="1207"/>
                    <a:pt x="423" y="1077"/>
                  </a:cubicBezTo>
                  <a:lnTo>
                    <a:pt x="423"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31" name="Google Shape;14531;p80"/>
            <p:cNvSpPr/>
            <p:nvPr/>
          </p:nvSpPr>
          <p:spPr>
            <a:xfrm>
              <a:off x="2707589" y="3143182"/>
              <a:ext cx="11838" cy="25897"/>
            </a:xfrm>
            <a:custGeom>
              <a:avLst/>
              <a:gdLst/>
              <a:ahLst/>
              <a:cxnLst/>
              <a:rect l="l" t="t" r="r" b="b"/>
              <a:pathLst>
                <a:path w="453" h="991" extrusionOk="0">
                  <a:moveTo>
                    <a:pt x="15" y="0"/>
                  </a:moveTo>
                  <a:lnTo>
                    <a:pt x="15" y="760"/>
                  </a:lnTo>
                  <a:cubicBezTo>
                    <a:pt x="1" y="914"/>
                    <a:pt x="114" y="991"/>
                    <a:pt x="227" y="991"/>
                  </a:cubicBezTo>
                  <a:cubicBezTo>
                    <a:pt x="340" y="991"/>
                    <a:pt x="453" y="914"/>
                    <a:pt x="438" y="760"/>
                  </a:cubicBezTo>
                  <a:lnTo>
                    <a:pt x="438"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32" name="Google Shape;14532;p80"/>
            <p:cNvSpPr/>
            <p:nvPr/>
          </p:nvSpPr>
          <p:spPr>
            <a:xfrm>
              <a:off x="2673042" y="3143182"/>
              <a:ext cx="11838" cy="34181"/>
            </a:xfrm>
            <a:custGeom>
              <a:avLst/>
              <a:gdLst/>
              <a:ahLst/>
              <a:cxnLst/>
              <a:rect l="l" t="t" r="r" b="b"/>
              <a:pathLst>
                <a:path w="453" h="1308" extrusionOk="0">
                  <a:moveTo>
                    <a:pt x="10" y="0"/>
                  </a:moveTo>
                  <a:lnTo>
                    <a:pt x="10" y="1077"/>
                  </a:lnTo>
                  <a:cubicBezTo>
                    <a:pt x="1" y="1231"/>
                    <a:pt x="114" y="1308"/>
                    <a:pt x="227" y="1308"/>
                  </a:cubicBezTo>
                  <a:cubicBezTo>
                    <a:pt x="340" y="1308"/>
                    <a:pt x="453" y="1231"/>
                    <a:pt x="443" y="1077"/>
                  </a:cubicBezTo>
                  <a:lnTo>
                    <a:pt x="443" y="0"/>
                  </a:ln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533" name="Google Shape;14533;p80"/>
          <p:cNvGrpSpPr/>
          <p:nvPr/>
        </p:nvGrpSpPr>
        <p:grpSpPr>
          <a:xfrm>
            <a:off x="2197091" y="2938120"/>
            <a:ext cx="366665" cy="273189"/>
            <a:chOff x="2197091" y="2938120"/>
            <a:chExt cx="366665" cy="273189"/>
          </a:xfrm>
        </p:grpSpPr>
        <p:sp>
          <p:nvSpPr>
            <p:cNvPr id="14534" name="Google Shape;14534;p80"/>
            <p:cNvSpPr/>
            <p:nvPr/>
          </p:nvSpPr>
          <p:spPr>
            <a:xfrm>
              <a:off x="2197091" y="2938120"/>
              <a:ext cx="366665" cy="273189"/>
            </a:xfrm>
            <a:custGeom>
              <a:avLst/>
              <a:gdLst/>
              <a:ahLst/>
              <a:cxnLst/>
              <a:rect l="l" t="t" r="r" b="b"/>
              <a:pathLst>
                <a:path w="14031" h="10454" extrusionOk="0">
                  <a:moveTo>
                    <a:pt x="732" y="1"/>
                  </a:moveTo>
                  <a:cubicBezTo>
                    <a:pt x="328" y="1"/>
                    <a:pt x="11" y="327"/>
                    <a:pt x="11" y="731"/>
                  </a:cubicBezTo>
                  <a:lnTo>
                    <a:pt x="11" y="9722"/>
                  </a:lnTo>
                  <a:cubicBezTo>
                    <a:pt x="1" y="10126"/>
                    <a:pt x="328" y="10453"/>
                    <a:pt x="732" y="10453"/>
                  </a:cubicBezTo>
                  <a:lnTo>
                    <a:pt x="13300" y="10453"/>
                  </a:lnTo>
                  <a:cubicBezTo>
                    <a:pt x="13704" y="10453"/>
                    <a:pt x="14031" y="10126"/>
                    <a:pt x="14031" y="9722"/>
                  </a:cubicBezTo>
                  <a:lnTo>
                    <a:pt x="14031" y="731"/>
                  </a:lnTo>
                  <a:cubicBezTo>
                    <a:pt x="14031" y="327"/>
                    <a:pt x="13704" y="1"/>
                    <a:pt x="13300" y="1"/>
                  </a:cubicBezTo>
                  <a:close/>
                </a:path>
              </a:pathLst>
            </a:custGeom>
            <a:solidFill>
              <a:srgbClr val="6E8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35" name="Google Shape;14535;p80"/>
            <p:cNvSpPr/>
            <p:nvPr/>
          </p:nvSpPr>
          <p:spPr>
            <a:xfrm>
              <a:off x="2218206" y="2938120"/>
              <a:ext cx="345550" cy="273189"/>
            </a:xfrm>
            <a:custGeom>
              <a:avLst/>
              <a:gdLst/>
              <a:ahLst/>
              <a:cxnLst/>
              <a:rect l="l" t="t" r="r" b="b"/>
              <a:pathLst>
                <a:path w="13223" h="10454" extrusionOk="0">
                  <a:moveTo>
                    <a:pt x="731" y="1"/>
                  </a:moveTo>
                  <a:cubicBezTo>
                    <a:pt x="328" y="1"/>
                    <a:pt x="1" y="327"/>
                    <a:pt x="1" y="731"/>
                  </a:cubicBezTo>
                  <a:lnTo>
                    <a:pt x="1" y="9722"/>
                  </a:lnTo>
                  <a:cubicBezTo>
                    <a:pt x="1" y="10126"/>
                    <a:pt x="328" y="10453"/>
                    <a:pt x="731" y="10453"/>
                  </a:cubicBezTo>
                  <a:lnTo>
                    <a:pt x="12492" y="10453"/>
                  </a:lnTo>
                  <a:cubicBezTo>
                    <a:pt x="12896" y="10453"/>
                    <a:pt x="13223" y="10126"/>
                    <a:pt x="13223" y="9722"/>
                  </a:cubicBezTo>
                  <a:lnTo>
                    <a:pt x="13223" y="731"/>
                  </a:lnTo>
                  <a:cubicBezTo>
                    <a:pt x="13223" y="327"/>
                    <a:pt x="12896" y="1"/>
                    <a:pt x="12492" y="1"/>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36" name="Google Shape;14536;p80"/>
            <p:cNvSpPr/>
            <p:nvPr/>
          </p:nvSpPr>
          <p:spPr>
            <a:xfrm>
              <a:off x="2197352" y="2938120"/>
              <a:ext cx="366404" cy="47274"/>
            </a:xfrm>
            <a:custGeom>
              <a:avLst/>
              <a:gdLst/>
              <a:ahLst/>
              <a:cxnLst/>
              <a:rect l="l" t="t" r="r" b="b"/>
              <a:pathLst>
                <a:path w="14021" h="1809" extrusionOk="0">
                  <a:moveTo>
                    <a:pt x="722" y="1"/>
                  </a:moveTo>
                  <a:cubicBezTo>
                    <a:pt x="318" y="1"/>
                    <a:pt x="1" y="327"/>
                    <a:pt x="1" y="731"/>
                  </a:cubicBezTo>
                  <a:lnTo>
                    <a:pt x="1" y="1808"/>
                  </a:lnTo>
                  <a:lnTo>
                    <a:pt x="14021" y="1808"/>
                  </a:lnTo>
                  <a:lnTo>
                    <a:pt x="14021" y="731"/>
                  </a:lnTo>
                  <a:cubicBezTo>
                    <a:pt x="14021" y="327"/>
                    <a:pt x="13694" y="1"/>
                    <a:pt x="13290" y="1"/>
                  </a:cubicBezTo>
                  <a:close/>
                </a:path>
              </a:pathLst>
            </a:custGeom>
            <a:solidFill>
              <a:srgbClr val="4E67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37" name="Google Shape;14537;p80"/>
            <p:cNvSpPr/>
            <p:nvPr/>
          </p:nvSpPr>
          <p:spPr>
            <a:xfrm>
              <a:off x="2218206" y="2938120"/>
              <a:ext cx="345550" cy="47274"/>
            </a:xfrm>
            <a:custGeom>
              <a:avLst/>
              <a:gdLst/>
              <a:ahLst/>
              <a:cxnLst/>
              <a:rect l="l" t="t" r="r" b="b"/>
              <a:pathLst>
                <a:path w="13223" h="1809" extrusionOk="0">
                  <a:moveTo>
                    <a:pt x="731" y="1"/>
                  </a:moveTo>
                  <a:cubicBezTo>
                    <a:pt x="328" y="1"/>
                    <a:pt x="1" y="327"/>
                    <a:pt x="1" y="731"/>
                  </a:cubicBezTo>
                  <a:lnTo>
                    <a:pt x="1" y="1808"/>
                  </a:lnTo>
                  <a:lnTo>
                    <a:pt x="13223" y="1808"/>
                  </a:lnTo>
                  <a:lnTo>
                    <a:pt x="13223" y="731"/>
                  </a:lnTo>
                  <a:cubicBezTo>
                    <a:pt x="13223" y="327"/>
                    <a:pt x="12896" y="1"/>
                    <a:pt x="12501" y="1"/>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38" name="Google Shape;14538;p80"/>
            <p:cNvSpPr/>
            <p:nvPr/>
          </p:nvSpPr>
          <p:spPr>
            <a:xfrm>
              <a:off x="2218206" y="2938120"/>
              <a:ext cx="345550" cy="47274"/>
            </a:xfrm>
            <a:custGeom>
              <a:avLst/>
              <a:gdLst/>
              <a:ahLst/>
              <a:cxnLst/>
              <a:rect l="l" t="t" r="r" b="b"/>
              <a:pathLst>
                <a:path w="13223" h="1809" extrusionOk="0">
                  <a:moveTo>
                    <a:pt x="731" y="1"/>
                  </a:moveTo>
                  <a:cubicBezTo>
                    <a:pt x="328" y="1"/>
                    <a:pt x="1" y="327"/>
                    <a:pt x="1" y="731"/>
                  </a:cubicBezTo>
                  <a:lnTo>
                    <a:pt x="1" y="1808"/>
                  </a:lnTo>
                  <a:lnTo>
                    <a:pt x="13223" y="1808"/>
                  </a:lnTo>
                  <a:lnTo>
                    <a:pt x="13223" y="731"/>
                  </a:lnTo>
                  <a:cubicBezTo>
                    <a:pt x="13223" y="327"/>
                    <a:pt x="12896" y="1"/>
                    <a:pt x="12501" y="1"/>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39" name="Google Shape;14539;p80"/>
            <p:cNvSpPr/>
            <p:nvPr/>
          </p:nvSpPr>
          <p:spPr>
            <a:xfrm>
              <a:off x="2215697" y="3003451"/>
              <a:ext cx="43746" cy="11342"/>
            </a:xfrm>
            <a:custGeom>
              <a:avLst/>
              <a:gdLst/>
              <a:ahLst/>
              <a:cxnLst/>
              <a:rect l="l" t="t" r="r" b="b"/>
              <a:pathLst>
                <a:path w="1674" h="434" extrusionOk="0">
                  <a:moveTo>
                    <a:pt x="270" y="1"/>
                  </a:moveTo>
                  <a:cubicBezTo>
                    <a:pt x="0" y="20"/>
                    <a:pt x="0" y="414"/>
                    <a:pt x="270" y="433"/>
                  </a:cubicBezTo>
                  <a:lnTo>
                    <a:pt x="1414" y="433"/>
                  </a:lnTo>
                  <a:cubicBezTo>
                    <a:pt x="1674" y="414"/>
                    <a:pt x="1674" y="20"/>
                    <a:pt x="1414" y="1"/>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40" name="Google Shape;14540;p80"/>
            <p:cNvSpPr/>
            <p:nvPr/>
          </p:nvSpPr>
          <p:spPr>
            <a:xfrm>
              <a:off x="2271725" y="3003451"/>
              <a:ext cx="44007" cy="11342"/>
            </a:xfrm>
            <a:custGeom>
              <a:avLst/>
              <a:gdLst/>
              <a:ahLst/>
              <a:cxnLst/>
              <a:rect l="l" t="t" r="r" b="b"/>
              <a:pathLst>
                <a:path w="1684" h="434" extrusionOk="0">
                  <a:moveTo>
                    <a:pt x="270" y="1"/>
                  </a:moveTo>
                  <a:cubicBezTo>
                    <a:pt x="1" y="20"/>
                    <a:pt x="1" y="414"/>
                    <a:pt x="270" y="433"/>
                  </a:cubicBezTo>
                  <a:lnTo>
                    <a:pt x="1414" y="433"/>
                  </a:lnTo>
                  <a:cubicBezTo>
                    <a:pt x="1684" y="414"/>
                    <a:pt x="1684" y="20"/>
                    <a:pt x="1414" y="1"/>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41" name="Google Shape;14541;p80"/>
            <p:cNvSpPr/>
            <p:nvPr/>
          </p:nvSpPr>
          <p:spPr>
            <a:xfrm>
              <a:off x="2326917" y="3003451"/>
              <a:ext cx="45967" cy="11342"/>
            </a:xfrm>
            <a:custGeom>
              <a:avLst/>
              <a:gdLst/>
              <a:ahLst/>
              <a:cxnLst/>
              <a:rect l="l" t="t" r="r" b="b"/>
              <a:pathLst>
                <a:path w="1759" h="434" extrusionOk="0">
                  <a:moveTo>
                    <a:pt x="284" y="0"/>
                  </a:moveTo>
                  <a:cubicBezTo>
                    <a:pt x="1" y="0"/>
                    <a:pt x="1" y="434"/>
                    <a:pt x="284" y="434"/>
                  </a:cubicBezTo>
                  <a:cubicBezTo>
                    <a:pt x="290" y="434"/>
                    <a:pt x="296" y="434"/>
                    <a:pt x="302" y="433"/>
                  </a:cubicBezTo>
                  <a:lnTo>
                    <a:pt x="1456" y="433"/>
                  </a:lnTo>
                  <a:cubicBezTo>
                    <a:pt x="1463" y="434"/>
                    <a:pt x="1469" y="434"/>
                    <a:pt x="1475" y="434"/>
                  </a:cubicBezTo>
                  <a:cubicBezTo>
                    <a:pt x="1758" y="434"/>
                    <a:pt x="1758" y="0"/>
                    <a:pt x="1475" y="0"/>
                  </a:cubicBezTo>
                  <a:cubicBezTo>
                    <a:pt x="1469" y="0"/>
                    <a:pt x="1463" y="0"/>
                    <a:pt x="1456" y="1"/>
                  </a:cubicBezTo>
                  <a:lnTo>
                    <a:pt x="302" y="1"/>
                  </a:lnTo>
                  <a:cubicBezTo>
                    <a:pt x="296" y="0"/>
                    <a:pt x="290" y="0"/>
                    <a:pt x="284"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42" name="Google Shape;14542;p80"/>
            <p:cNvSpPr/>
            <p:nvPr/>
          </p:nvSpPr>
          <p:spPr>
            <a:xfrm>
              <a:off x="2384069" y="3003451"/>
              <a:ext cx="43746" cy="11342"/>
            </a:xfrm>
            <a:custGeom>
              <a:avLst/>
              <a:gdLst/>
              <a:ahLst/>
              <a:cxnLst/>
              <a:rect l="l" t="t" r="r" b="b"/>
              <a:pathLst>
                <a:path w="1674" h="434" extrusionOk="0">
                  <a:moveTo>
                    <a:pt x="269" y="1"/>
                  </a:moveTo>
                  <a:cubicBezTo>
                    <a:pt x="0" y="20"/>
                    <a:pt x="0" y="414"/>
                    <a:pt x="269" y="433"/>
                  </a:cubicBezTo>
                  <a:lnTo>
                    <a:pt x="1414" y="433"/>
                  </a:lnTo>
                  <a:cubicBezTo>
                    <a:pt x="1673" y="414"/>
                    <a:pt x="1673" y="20"/>
                    <a:pt x="1414" y="1"/>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43" name="Google Shape;14543;p80"/>
            <p:cNvSpPr/>
            <p:nvPr/>
          </p:nvSpPr>
          <p:spPr>
            <a:xfrm>
              <a:off x="2439261" y="3003451"/>
              <a:ext cx="45680" cy="11342"/>
            </a:xfrm>
            <a:custGeom>
              <a:avLst/>
              <a:gdLst/>
              <a:ahLst/>
              <a:cxnLst/>
              <a:rect l="l" t="t" r="r" b="b"/>
              <a:pathLst>
                <a:path w="1748" h="434" extrusionOk="0">
                  <a:moveTo>
                    <a:pt x="284" y="0"/>
                  </a:moveTo>
                  <a:cubicBezTo>
                    <a:pt x="0" y="0"/>
                    <a:pt x="0" y="434"/>
                    <a:pt x="284" y="434"/>
                  </a:cubicBezTo>
                  <a:cubicBezTo>
                    <a:pt x="290" y="434"/>
                    <a:pt x="296" y="434"/>
                    <a:pt x="302" y="433"/>
                  </a:cubicBezTo>
                  <a:lnTo>
                    <a:pt x="1446" y="433"/>
                  </a:lnTo>
                  <a:cubicBezTo>
                    <a:pt x="1452" y="434"/>
                    <a:pt x="1458" y="434"/>
                    <a:pt x="1464" y="434"/>
                  </a:cubicBezTo>
                  <a:cubicBezTo>
                    <a:pt x="1748" y="434"/>
                    <a:pt x="1748" y="0"/>
                    <a:pt x="1464" y="0"/>
                  </a:cubicBezTo>
                  <a:cubicBezTo>
                    <a:pt x="1458" y="0"/>
                    <a:pt x="1452" y="0"/>
                    <a:pt x="1446" y="1"/>
                  </a:cubicBezTo>
                  <a:lnTo>
                    <a:pt x="302" y="1"/>
                  </a:lnTo>
                  <a:cubicBezTo>
                    <a:pt x="296" y="0"/>
                    <a:pt x="290" y="0"/>
                    <a:pt x="284"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44" name="Google Shape;14544;p80"/>
            <p:cNvSpPr/>
            <p:nvPr/>
          </p:nvSpPr>
          <p:spPr>
            <a:xfrm>
              <a:off x="2495289" y="3003451"/>
              <a:ext cx="45706" cy="11342"/>
            </a:xfrm>
            <a:custGeom>
              <a:avLst/>
              <a:gdLst/>
              <a:ahLst/>
              <a:cxnLst/>
              <a:rect l="l" t="t" r="r" b="b"/>
              <a:pathLst>
                <a:path w="1749" h="434" extrusionOk="0">
                  <a:moveTo>
                    <a:pt x="284" y="0"/>
                  </a:moveTo>
                  <a:cubicBezTo>
                    <a:pt x="1" y="0"/>
                    <a:pt x="1" y="434"/>
                    <a:pt x="284" y="434"/>
                  </a:cubicBezTo>
                  <a:cubicBezTo>
                    <a:pt x="290" y="434"/>
                    <a:pt x="296" y="434"/>
                    <a:pt x="302" y="433"/>
                  </a:cubicBezTo>
                  <a:lnTo>
                    <a:pt x="1447" y="433"/>
                  </a:lnTo>
                  <a:cubicBezTo>
                    <a:pt x="1453" y="434"/>
                    <a:pt x="1459" y="434"/>
                    <a:pt x="1465" y="434"/>
                  </a:cubicBezTo>
                  <a:cubicBezTo>
                    <a:pt x="1748" y="434"/>
                    <a:pt x="1748" y="0"/>
                    <a:pt x="1465" y="0"/>
                  </a:cubicBezTo>
                  <a:cubicBezTo>
                    <a:pt x="1459" y="0"/>
                    <a:pt x="1453" y="0"/>
                    <a:pt x="1447" y="1"/>
                  </a:cubicBezTo>
                  <a:lnTo>
                    <a:pt x="302" y="1"/>
                  </a:lnTo>
                  <a:cubicBezTo>
                    <a:pt x="296" y="0"/>
                    <a:pt x="290" y="0"/>
                    <a:pt x="284"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45" name="Google Shape;14545;p80"/>
            <p:cNvSpPr/>
            <p:nvPr/>
          </p:nvSpPr>
          <p:spPr>
            <a:xfrm>
              <a:off x="2219878" y="2957458"/>
              <a:ext cx="279043" cy="11368"/>
            </a:xfrm>
            <a:custGeom>
              <a:avLst/>
              <a:gdLst/>
              <a:ahLst/>
              <a:cxnLst/>
              <a:rect l="l" t="t" r="r" b="b"/>
              <a:pathLst>
                <a:path w="10678" h="435" extrusionOk="0">
                  <a:moveTo>
                    <a:pt x="284" y="0"/>
                  </a:moveTo>
                  <a:cubicBezTo>
                    <a:pt x="0" y="0"/>
                    <a:pt x="0" y="434"/>
                    <a:pt x="284" y="434"/>
                  </a:cubicBezTo>
                  <a:cubicBezTo>
                    <a:pt x="290" y="434"/>
                    <a:pt x="296" y="434"/>
                    <a:pt x="302" y="434"/>
                  </a:cubicBezTo>
                  <a:lnTo>
                    <a:pt x="10418" y="434"/>
                  </a:lnTo>
                  <a:cubicBezTo>
                    <a:pt x="10678" y="414"/>
                    <a:pt x="10678" y="20"/>
                    <a:pt x="10418" y="1"/>
                  </a:cubicBezTo>
                  <a:lnTo>
                    <a:pt x="302" y="1"/>
                  </a:lnTo>
                  <a:cubicBezTo>
                    <a:pt x="296" y="1"/>
                    <a:pt x="290" y="0"/>
                    <a:pt x="284" y="0"/>
                  </a:cubicBezTo>
                  <a:close/>
                </a:path>
              </a:pathLst>
            </a:custGeom>
            <a:solidFill>
              <a:srgbClr val="EA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46" name="Google Shape;14546;p80"/>
            <p:cNvSpPr/>
            <p:nvPr/>
          </p:nvSpPr>
          <p:spPr>
            <a:xfrm>
              <a:off x="2517711" y="2949932"/>
              <a:ext cx="34835" cy="26995"/>
            </a:xfrm>
            <a:custGeom>
              <a:avLst/>
              <a:gdLst/>
              <a:ahLst/>
              <a:cxnLst/>
              <a:rect l="l" t="t" r="r" b="b"/>
              <a:pathLst>
                <a:path w="1333" h="1033" extrusionOk="0">
                  <a:moveTo>
                    <a:pt x="991" y="0"/>
                  </a:moveTo>
                  <a:cubicBezTo>
                    <a:pt x="947" y="0"/>
                    <a:pt x="902" y="15"/>
                    <a:pt x="858" y="49"/>
                  </a:cubicBezTo>
                  <a:lnTo>
                    <a:pt x="665" y="222"/>
                  </a:lnTo>
                  <a:lnTo>
                    <a:pt x="473" y="49"/>
                  </a:lnTo>
                  <a:cubicBezTo>
                    <a:pt x="430" y="15"/>
                    <a:pt x="385" y="1"/>
                    <a:pt x="343" y="1"/>
                  </a:cubicBezTo>
                  <a:cubicBezTo>
                    <a:pt x="175" y="1"/>
                    <a:pt x="41" y="220"/>
                    <a:pt x="194" y="366"/>
                  </a:cubicBezTo>
                  <a:lnTo>
                    <a:pt x="348" y="500"/>
                  </a:lnTo>
                  <a:lnTo>
                    <a:pt x="194" y="635"/>
                  </a:lnTo>
                  <a:cubicBezTo>
                    <a:pt x="0" y="784"/>
                    <a:pt x="148" y="1032"/>
                    <a:pt x="323" y="1032"/>
                  </a:cubicBezTo>
                  <a:cubicBezTo>
                    <a:pt x="373" y="1032"/>
                    <a:pt x="426" y="1012"/>
                    <a:pt x="473" y="962"/>
                  </a:cubicBezTo>
                  <a:lnTo>
                    <a:pt x="665" y="789"/>
                  </a:lnTo>
                  <a:lnTo>
                    <a:pt x="858" y="962"/>
                  </a:lnTo>
                  <a:cubicBezTo>
                    <a:pt x="905" y="1012"/>
                    <a:pt x="958" y="1032"/>
                    <a:pt x="1008" y="1032"/>
                  </a:cubicBezTo>
                  <a:cubicBezTo>
                    <a:pt x="1183" y="1032"/>
                    <a:pt x="1333" y="784"/>
                    <a:pt x="1146" y="635"/>
                  </a:cubicBezTo>
                  <a:lnTo>
                    <a:pt x="992" y="500"/>
                  </a:lnTo>
                  <a:lnTo>
                    <a:pt x="1146" y="366"/>
                  </a:lnTo>
                  <a:cubicBezTo>
                    <a:pt x="1291" y="213"/>
                    <a:pt x="1158" y="0"/>
                    <a:pt x="991" y="0"/>
                  </a:cubicBezTo>
                  <a:close/>
                </a:path>
              </a:pathLst>
            </a:custGeom>
            <a:solidFill>
              <a:srgbClr val="EA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47" name="Google Shape;14547;p80"/>
            <p:cNvSpPr/>
            <p:nvPr/>
          </p:nvSpPr>
          <p:spPr>
            <a:xfrm>
              <a:off x="2222230" y="3037894"/>
              <a:ext cx="195027" cy="143494"/>
            </a:xfrm>
            <a:custGeom>
              <a:avLst/>
              <a:gdLst/>
              <a:ahLst/>
              <a:cxnLst/>
              <a:rect l="l" t="t" r="r" b="b"/>
              <a:pathLst>
                <a:path w="7463" h="5491" extrusionOk="0">
                  <a:moveTo>
                    <a:pt x="472" y="0"/>
                  </a:moveTo>
                  <a:cubicBezTo>
                    <a:pt x="212" y="0"/>
                    <a:pt x="0" y="212"/>
                    <a:pt x="0" y="462"/>
                  </a:cubicBezTo>
                  <a:lnTo>
                    <a:pt x="0" y="5020"/>
                  </a:lnTo>
                  <a:cubicBezTo>
                    <a:pt x="0" y="5279"/>
                    <a:pt x="212" y="5491"/>
                    <a:pt x="472" y="5491"/>
                  </a:cubicBezTo>
                  <a:lnTo>
                    <a:pt x="6991" y="5491"/>
                  </a:lnTo>
                  <a:cubicBezTo>
                    <a:pt x="7251" y="5491"/>
                    <a:pt x="7463" y="5279"/>
                    <a:pt x="7463" y="5020"/>
                  </a:cubicBezTo>
                  <a:lnTo>
                    <a:pt x="7463" y="462"/>
                  </a:lnTo>
                  <a:cubicBezTo>
                    <a:pt x="7463" y="212"/>
                    <a:pt x="7251" y="0"/>
                    <a:pt x="6991" y="0"/>
                  </a:cubicBezTo>
                  <a:close/>
                </a:path>
              </a:pathLst>
            </a:custGeom>
            <a:solidFill>
              <a:srgbClr val="566D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48" name="Google Shape;14548;p80"/>
            <p:cNvSpPr/>
            <p:nvPr/>
          </p:nvSpPr>
          <p:spPr>
            <a:xfrm>
              <a:off x="2447623" y="3032328"/>
              <a:ext cx="93554" cy="11132"/>
            </a:xfrm>
            <a:custGeom>
              <a:avLst/>
              <a:gdLst/>
              <a:ahLst/>
              <a:cxnLst/>
              <a:rect l="l" t="t" r="r" b="b"/>
              <a:pathLst>
                <a:path w="3580" h="426" extrusionOk="0">
                  <a:moveTo>
                    <a:pt x="273" y="0"/>
                  </a:moveTo>
                  <a:cubicBezTo>
                    <a:pt x="0" y="0"/>
                    <a:pt x="0" y="426"/>
                    <a:pt x="273" y="426"/>
                  </a:cubicBezTo>
                  <a:cubicBezTo>
                    <a:pt x="281" y="426"/>
                    <a:pt x="290" y="425"/>
                    <a:pt x="299" y="425"/>
                  </a:cubicBezTo>
                  <a:lnTo>
                    <a:pt x="3280" y="425"/>
                  </a:lnTo>
                  <a:cubicBezTo>
                    <a:pt x="3289" y="425"/>
                    <a:pt x="3298" y="426"/>
                    <a:pt x="3306" y="426"/>
                  </a:cubicBezTo>
                  <a:cubicBezTo>
                    <a:pt x="3579" y="426"/>
                    <a:pt x="3579" y="0"/>
                    <a:pt x="3306" y="0"/>
                  </a:cubicBezTo>
                  <a:cubicBezTo>
                    <a:pt x="3298" y="0"/>
                    <a:pt x="3289" y="1"/>
                    <a:pt x="3280" y="2"/>
                  </a:cubicBezTo>
                  <a:lnTo>
                    <a:pt x="299" y="2"/>
                  </a:lnTo>
                  <a:cubicBezTo>
                    <a:pt x="290" y="1"/>
                    <a:pt x="281" y="0"/>
                    <a:pt x="273" y="0"/>
                  </a:cubicBezTo>
                  <a:close/>
                </a:path>
              </a:pathLst>
            </a:custGeom>
            <a:solidFill>
              <a:srgbClr val="D4DC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49" name="Google Shape;14549;p80"/>
            <p:cNvSpPr/>
            <p:nvPr/>
          </p:nvSpPr>
          <p:spPr>
            <a:xfrm>
              <a:off x="2436229" y="3056187"/>
              <a:ext cx="105000" cy="11394"/>
            </a:xfrm>
            <a:custGeom>
              <a:avLst/>
              <a:gdLst/>
              <a:ahLst/>
              <a:cxnLst/>
              <a:rect l="l" t="t" r="r" b="b"/>
              <a:pathLst>
                <a:path w="4018" h="436" extrusionOk="0">
                  <a:moveTo>
                    <a:pt x="276" y="1"/>
                  </a:moveTo>
                  <a:cubicBezTo>
                    <a:pt x="1" y="1"/>
                    <a:pt x="3" y="435"/>
                    <a:pt x="285" y="435"/>
                  </a:cubicBezTo>
                  <a:cubicBezTo>
                    <a:pt x="290" y="435"/>
                    <a:pt x="296" y="435"/>
                    <a:pt x="302" y="435"/>
                  </a:cubicBezTo>
                  <a:lnTo>
                    <a:pt x="3716" y="435"/>
                  </a:lnTo>
                  <a:cubicBezTo>
                    <a:pt x="3722" y="435"/>
                    <a:pt x="3728" y="435"/>
                    <a:pt x="3734" y="435"/>
                  </a:cubicBezTo>
                  <a:cubicBezTo>
                    <a:pt x="4015" y="435"/>
                    <a:pt x="4018" y="1"/>
                    <a:pt x="3742" y="1"/>
                  </a:cubicBezTo>
                  <a:cubicBezTo>
                    <a:pt x="3734" y="1"/>
                    <a:pt x="3725" y="1"/>
                    <a:pt x="3716" y="2"/>
                  </a:cubicBezTo>
                  <a:lnTo>
                    <a:pt x="302" y="2"/>
                  </a:lnTo>
                  <a:cubicBezTo>
                    <a:pt x="293" y="1"/>
                    <a:pt x="285" y="1"/>
                    <a:pt x="276" y="1"/>
                  </a:cubicBezTo>
                  <a:close/>
                </a:path>
              </a:pathLst>
            </a:custGeom>
            <a:solidFill>
              <a:srgbClr val="D4DC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50" name="Google Shape;14550;p80"/>
            <p:cNvSpPr/>
            <p:nvPr/>
          </p:nvSpPr>
          <p:spPr>
            <a:xfrm>
              <a:off x="2437327" y="3080098"/>
              <a:ext cx="102805" cy="11080"/>
            </a:xfrm>
            <a:custGeom>
              <a:avLst/>
              <a:gdLst/>
              <a:ahLst/>
              <a:cxnLst/>
              <a:rect l="l" t="t" r="r" b="b"/>
              <a:pathLst>
                <a:path w="3934" h="424" extrusionOk="0">
                  <a:moveTo>
                    <a:pt x="260" y="1"/>
                  </a:moveTo>
                  <a:cubicBezTo>
                    <a:pt x="1" y="20"/>
                    <a:pt x="1" y="404"/>
                    <a:pt x="260" y="424"/>
                  </a:cubicBezTo>
                  <a:lnTo>
                    <a:pt x="3674" y="424"/>
                  </a:lnTo>
                  <a:cubicBezTo>
                    <a:pt x="3934" y="404"/>
                    <a:pt x="3934" y="20"/>
                    <a:pt x="3674" y="1"/>
                  </a:cubicBezTo>
                  <a:close/>
                </a:path>
              </a:pathLst>
            </a:custGeom>
            <a:solidFill>
              <a:srgbClr val="D4DC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51" name="Google Shape;14551;p80"/>
            <p:cNvSpPr/>
            <p:nvPr/>
          </p:nvSpPr>
          <p:spPr>
            <a:xfrm>
              <a:off x="2436229" y="3103957"/>
              <a:ext cx="105000" cy="11368"/>
            </a:xfrm>
            <a:custGeom>
              <a:avLst/>
              <a:gdLst/>
              <a:ahLst/>
              <a:cxnLst/>
              <a:rect l="l" t="t" r="r" b="b"/>
              <a:pathLst>
                <a:path w="4018" h="435" extrusionOk="0">
                  <a:moveTo>
                    <a:pt x="284" y="1"/>
                  </a:moveTo>
                  <a:cubicBezTo>
                    <a:pt x="1" y="1"/>
                    <a:pt x="1" y="434"/>
                    <a:pt x="284" y="434"/>
                  </a:cubicBezTo>
                  <a:cubicBezTo>
                    <a:pt x="290" y="434"/>
                    <a:pt x="296" y="434"/>
                    <a:pt x="302" y="434"/>
                  </a:cubicBezTo>
                  <a:lnTo>
                    <a:pt x="3716" y="434"/>
                  </a:lnTo>
                  <a:cubicBezTo>
                    <a:pt x="3722" y="434"/>
                    <a:pt x="3728" y="434"/>
                    <a:pt x="3734" y="434"/>
                  </a:cubicBezTo>
                  <a:cubicBezTo>
                    <a:pt x="4018" y="434"/>
                    <a:pt x="4018" y="1"/>
                    <a:pt x="3734" y="1"/>
                  </a:cubicBezTo>
                  <a:cubicBezTo>
                    <a:pt x="3728" y="1"/>
                    <a:pt x="3722" y="1"/>
                    <a:pt x="3716" y="1"/>
                  </a:cubicBezTo>
                  <a:lnTo>
                    <a:pt x="302" y="1"/>
                  </a:lnTo>
                  <a:cubicBezTo>
                    <a:pt x="296" y="1"/>
                    <a:pt x="290" y="1"/>
                    <a:pt x="284" y="1"/>
                  </a:cubicBezTo>
                  <a:close/>
                </a:path>
              </a:pathLst>
            </a:custGeom>
            <a:solidFill>
              <a:srgbClr val="D4DC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52" name="Google Shape;14552;p80"/>
            <p:cNvSpPr/>
            <p:nvPr/>
          </p:nvSpPr>
          <p:spPr>
            <a:xfrm>
              <a:off x="2436308" y="3128051"/>
              <a:ext cx="104870" cy="11159"/>
            </a:xfrm>
            <a:custGeom>
              <a:avLst/>
              <a:gdLst/>
              <a:ahLst/>
              <a:cxnLst/>
              <a:rect l="l" t="t" r="r" b="b"/>
              <a:pathLst>
                <a:path w="4013" h="427" extrusionOk="0">
                  <a:moveTo>
                    <a:pt x="273" y="1"/>
                  </a:moveTo>
                  <a:cubicBezTo>
                    <a:pt x="0" y="1"/>
                    <a:pt x="0" y="427"/>
                    <a:pt x="273" y="427"/>
                  </a:cubicBezTo>
                  <a:cubicBezTo>
                    <a:pt x="282" y="427"/>
                    <a:pt x="290" y="426"/>
                    <a:pt x="299" y="425"/>
                  </a:cubicBezTo>
                  <a:lnTo>
                    <a:pt x="3713" y="425"/>
                  </a:lnTo>
                  <a:cubicBezTo>
                    <a:pt x="3722" y="426"/>
                    <a:pt x="3731" y="427"/>
                    <a:pt x="3739" y="427"/>
                  </a:cubicBezTo>
                  <a:cubicBezTo>
                    <a:pt x="4012" y="427"/>
                    <a:pt x="4012" y="1"/>
                    <a:pt x="3739" y="1"/>
                  </a:cubicBezTo>
                  <a:cubicBezTo>
                    <a:pt x="3731" y="1"/>
                    <a:pt x="3722" y="1"/>
                    <a:pt x="3713" y="2"/>
                  </a:cubicBezTo>
                  <a:lnTo>
                    <a:pt x="299" y="2"/>
                  </a:lnTo>
                  <a:cubicBezTo>
                    <a:pt x="290" y="1"/>
                    <a:pt x="282" y="1"/>
                    <a:pt x="273" y="1"/>
                  </a:cubicBezTo>
                  <a:close/>
                </a:path>
              </a:pathLst>
            </a:custGeom>
            <a:solidFill>
              <a:srgbClr val="D4DC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53" name="Google Shape;14553;p80"/>
            <p:cNvSpPr/>
            <p:nvPr/>
          </p:nvSpPr>
          <p:spPr>
            <a:xfrm>
              <a:off x="2437327" y="3151962"/>
              <a:ext cx="102805" cy="11342"/>
            </a:xfrm>
            <a:custGeom>
              <a:avLst/>
              <a:gdLst/>
              <a:ahLst/>
              <a:cxnLst/>
              <a:rect l="l" t="t" r="r" b="b"/>
              <a:pathLst>
                <a:path w="3934" h="434" extrusionOk="0">
                  <a:moveTo>
                    <a:pt x="260" y="1"/>
                  </a:moveTo>
                  <a:cubicBezTo>
                    <a:pt x="1" y="20"/>
                    <a:pt x="1" y="405"/>
                    <a:pt x="260" y="433"/>
                  </a:cubicBezTo>
                  <a:lnTo>
                    <a:pt x="3674" y="433"/>
                  </a:lnTo>
                  <a:cubicBezTo>
                    <a:pt x="3934" y="405"/>
                    <a:pt x="3934" y="20"/>
                    <a:pt x="3674" y="1"/>
                  </a:cubicBezTo>
                  <a:close/>
                </a:path>
              </a:pathLst>
            </a:custGeom>
            <a:solidFill>
              <a:srgbClr val="D4DC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54" name="Google Shape;14554;p80"/>
            <p:cNvSpPr/>
            <p:nvPr/>
          </p:nvSpPr>
          <p:spPr>
            <a:xfrm>
              <a:off x="2436229" y="3175821"/>
              <a:ext cx="77012" cy="11368"/>
            </a:xfrm>
            <a:custGeom>
              <a:avLst/>
              <a:gdLst/>
              <a:ahLst/>
              <a:cxnLst/>
              <a:rect l="l" t="t" r="r" b="b"/>
              <a:pathLst>
                <a:path w="2947" h="435" extrusionOk="0">
                  <a:moveTo>
                    <a:pt x="284" y="1"/>
                  </a:moveTo>
                  <a:cubicBezTo>
                    <a:pt x="1" y="1"/>
                    <a:pt x="1" y="435"/>
                    <a:pt x="284" y="435"/>
                  </a:cubicBezTo>
                  <a:cubicBezTo>
                    <a:pt x="290" y="435"/>
                    <a:pt x="296" y="434"/>
                    <a:pt x="302" y="434"/>
                  </a:cubicBezTo>
                  <a:lnTo>
                    <a:pt x="2678" y="434"/>
                  </a:lnTo>
                  <a:cubicBezTo>
                    <a:pt x="2947" y="415"/>
                    <a:pt x="2947" y="20"/>
                    <a:pt x="2678" y="1"/>
                  </a:cubicBezTo>
                  <a:lnTo>
                    <a:pt x="302" y="1"/>
                  </a:lnTo>
                  <a:cubicBezTo>
                    <a:pt x="296" y="1"/>
                    <a:pt x="290" y="1"/>
                    <a:pt x="284" y="1"/>
                  </a:cubicBezTo>
                  <a:close/>
                </a:path>
              </a:pathLst>
            </a:custGeom>
            <a:solidFill>
              <a:srgbClr val="D4DC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55" name="Google Shape;14555;p80"/>
            <p:cNvSpPr/>
            <p:nvPr/>
          </p:nvSpPr>
          <p:spPr>
            <a:xfrm>
              <a:off x="2226255" y="3090525"/>
              <a:ext cx="111847" cy="90863"/>
            </a:xfrm>
            <a:custGeom>
              <a:avLst/>
              <a:gdLst/>
              <a:ahLst/>
              <a:cxnLst/>
              <a:rect l="l" t="t" r="r" b="b"/>
              <a:pathLst>
                <a:path w="4280" h="3477" extrusionOk="0">
                  <a:moveTo>
                    <a:pt x="2106" y="1"/>
                  </a:moveTo>
                  <a:cubicBezTo>
                    <a:pt x="1871" y="1"/>
                    <a:pt x="1635" y="121"/>
                    <a:pt x="1510" y="361"/>
                  </a:cubicBezTo>
                  <a:lnTo>
                    <a:pt x="1039" y="1294"/>
                  </a:lnTo>
                  <a:lnTo>
                    <a:pt x="1020" y="1332"/>
                  </a:lnTo>
                  <a:lnTo>
                    <a:pt x="0" y="3352"/>
                  </a:lnTo>
                  <a:cubicBezTo>
                    <a:pt x="87" y="3429"/>
                    <a:pt x="193" y="3477"/>
                    <a:pt x="318" y="3477"/>
                  </a:cubicBezTo>
                  <a:lnTo>
                    <a:pt x="4279" y="3477"/>
                  </a:lnTo>
                  <a:lnTo>
                    <a:pt x="3193" y="1332"/>
                  </a:lnTo>
                  <a:lnTo>
                    <a:pt x="3174" y="1294"/>
                  </a:lnTo>
                  <a:lnTo>
                    <a:pt x="2702" y="361"/>
                  </a:lnTo>
                  <a:cubicBezTo>
                    <a:pt x="2577" y="121"/>
                    <a:pt x="2342" y="1"/>
                    <a:pt x="2106" y="1"/>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56" name="Google Shape;14556;p80"/>
            <p:cNvSpPr/>
            <p:nvPr/>
          </p:nvSpPr>
          <p:spPr>
            <a:xfrm>
              <a:off x="2324513" y="3056474"/>
              <a:ext cx="68363" cy="62561"/>
            </a:xfrm>
            <a:custGeom>
              <a:avLst/>
              <a:gdLst/>
              <a:ahLst/>
              <a:cxnLst/>
              <a:rect l="l" t="t" r="r" b="b"/>
              <a:pathLst>
                <a:path w="2616" h="2394" extrusionOk="0">
                  <a:moveTo>
                    <a:pt x="1356" y="1"/>
                  </a:moveTo>
                  <a:lnTo>
                    <a:pt x="1356" y="1"/>
                  </a:lnTo>
                  <a:cubicBezTo>
                    <a:pt x="443" y="126"/>
                    <a:pt x="0" y="1183"/>
                    <a:pt x="558" y="1914"/>
                  </a:cubicBezTo>
                  <a:cubicBezTo>
                    <a:pt x="802" y="2239"/>
                    <a:pt x="1160" y="2393"/>
                    <a:pt x="1514" y="2393"/>
                  </a:cubicBezTo>
                  <a:cubicBezTo>
                    <a:pt x="1967" y="2393"/>
                    <a:pt x="2416" y="2140"/>
                    <a:pt x="2616" y="1664"/>
                  </a:cubicBezTo>
                  <a:lnTo>
                    <a:pt x="2616" y="1664"/>
                  </a:lnTo>
                  <a:cubicBezTo>
                    <a:pt x="2559" y="1672"/>
                    <a:pt x="2504" y="1676"/>
                    <a:pt x="2449" y="1676"/>
                  </a:cubicBezTo>
                  <a:cubicBezTo>
                    <a:pt x="1611" y="1676"/>
                    <a:pt x="1013" y="804"/>
                    <a:pt x="1356" y="1"/>
                  </a:cubicBezTo>
                  <a:close/>
                </a:path>
              </a:pathLst>
            </a:custGeom>
            <a:solidFill>
              <a:srgbClr val="CBD2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57" name="Google Shape;14557;p80"/>
            <p:cNvSpPr/>
            <p:nvPr/>
          </p:nvSpPr>
          <p:spPr>
            <a:xfrm>
              <a:off x="2253380" y="3090342"/>
              <a:ext cx="55819" cy="47953"/>
            </a:xfrm>
            <a:custGeom>
              <a:avLst/>
              <a:gdLst/>
              <a:ahLst/>
              <a:cxnLst/>
              <a:rect l="l" t="t" r="r" b="b"/>
              <a:pathLst>
                <a:path w="2136" h="1835" extrusionOk="0">
                  <a:moveTo>
                    <a:pt x="1068" y="0"/>
                  </a:moveTo>
                  <a:cubicBezTo>
                    <a:pt x="833" y="0"/>
                    <a:pt x="597" y="123"/>
                    <a:pt x="472" y="368"/>
                  </a:cubicBezTo>
                  <a:lnTo>
                    <a:pt x="1" y="1301"/>
                  </a:lnTo>
                  <a:cubicBezTo>
                    <a:pt x="265" y="1657"/>
                    <a:pt x="667" y="1835"/>
                    <a:pt x="1068" y="1835"/>
                  </a:cubicBezTo>
                  <a:cubicBezTo>
                    <a:pt x="1470" y="1835"/>
                    <a:pt x="1871" y="1657"/>
                    <a:pt x="2136" y="1301"/>
                  </a:cubicBezTo>
                  <a:lnTo>
                    <a:pt x="1664" y="368"/>
                  </a:lnTo>
                  <a:cubicBezTo>
                    <a:pt x="1539" y="123"/>
                    <a:pt x="1304" y="0"/>
                    <a:pt x="1068" y="0"/>
                  </a:cubicBez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558" name="Google Shape;14558;p80"/>
          <p:cNvGrpSpPr/>
          <p:nvPr/>
        </p:nvGrpSpPr>
        <p:grpSpPr>
          <a:xfrm>
            <a:off x="1753570" y="2892127"/>
            <a:ext cx="366665" cy="365202"/>
            <a:chOff x="1753570" y="2892127"/>
            <a:chExt cx="366665" cy="365202"/>
          </a:xfrm>
        </p:grpSpPr>
        <p:sp>
          <p:nvSpPr>
            <p:cNvPr id="14559" name="Google Shape;14559;p80"/>
            <p:cNvSpPr/>
            <p:nvPr/>
          </p:nvSpPr>
          <p:spPr>
            <a:xfrm>
              <a:off x="1753570" y="3076335"/>
              <a:ext cx="365149" cy="104295"/>
            </a:xfrm>
            <a:custGeom>
              <a:avLst/>
              <a:gdLst/>
              <a:ahLst/>
              <a:cxnLst/>
              <a:rect l="l" t="t" r="r" b="b"/>
              <a:pathLst>
                <a:path w="13973" h="3991" extrusionOk="0">
                  <a:moveTo>
                    <a:pt x="212" y="0"/>
                  </a:moveTo>
                  <a:cubicBezTo>
                    <a:pt x="97" y="0"/>
                    <a:pt x="1" y="96"/>
                    <a:pt x="1" y="212"/>
                  </a:cubicBezTo>
                  <a:lnTo>
                    <a:pt x="1" y="3779"/>
                  </a:lnTo>
                  <a:cubicBezTo>
                    <a:pt x="1" y="3895"/>
                    <a:pt x="97" y="3991"/>
                    <a:pt x="212" y="3991"/>
                  </a:cubicBezTo>
                  <a:lnTo>
                    <a:pt x="13761" y="3991"/>
                  </a:lnTo>
                  <a:cubicBezTo>
                    <a:pt x="13838" y="3991"/>
                    <a:pt x="13896" y="3953"/>
                    <a:pt x="13934" y="3895"/>
                  </a:cubicBezTo>
                  <a:cubicBezTo>
                    <a:pt x="13963" y="3856"/>
                    <a:pt x="13973" y="3818"/>
                    <a:pt x="13973" y="3770"/>
                  </a:cubicBezTo>
                  <a:lnTo>
                    <a:pt x="13973" y="212"/>
                  </a:lnTo>
                  <a:cubicBezTo>
                    <a:pt x="13973" y="96"/>
                    <a:pt x="13877" y="0"/>
                    <a:pt x="13761" y="0"/>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60" name="Google Shape;14560;p80"/>
            <p:cNvSpPr/>
            <p:nvPr/>
          </p:nvSpPr>
          <p:spPr>
            <a:xfrm>
              <a:off x="1775939" y="3076335"/>
              <a:ext cx="342780" cy="104295"/>
            </a:xfrm>
            <a:custGeom>
              <a:avLst/>
              <a:gdLst/>
              <a:ahLst/>
              <a:cxnLst/>
              <a:rect l="l" t="t" r="r" b="b"/>
              <a:pathLst>
                <a:path w="13117" h="3991" extrusionOk="0">
                  <a:moveTo>
                    <a:pt x="212" y="0"/>
                  </a:moveTo>
                  <a:cubicBezTo>
                    <a:pt x="97" y="0"/>
                    <a:pt x="0" y="96"/>
                    <a:pt x="0" y="212"/>
                  </a:cubicBezTo>
                  <a:lnTo>
                    <a:pt x="0" y="3779"/>
                  </a:lnTo>
                  <a:cubicBezTo>
                    <a:pt x="0" y="3895"/>
                    <a:pt x="97" y="3991"/>
                    <a:pt x="212" y="3991"/>
                  </a:cubicBezTo>
                  <a:lnTo>
                    <a:pt x="12905" y="3991"/>
                  </a:lnTo>
                  <a:cubicBezTo>
                    <a:pt x="12982" y="3991"/>
                    <a:pt x="13040" y="3953"/>
                    <a:pt x="13078" y="3895"/>
                  </a:cubicBezTo>
                  <a:cubicBezTo>
                    <a:pt x="13107" y="3856"/>
                    <a:pt x="13117" y="3818"/>
                    <a:pt x="13117" y="3770"/>
                  </a:cubicBezTo>
                  <a:lnTo>
                    <a:pt x="13117" y="212"/>
                  </a:lnTo>
                  <a:cubicBezTo>
                    <a:pt x="13117" y="96"/>
                    <a:pt x="13021" y="0"/>
                    <a:pt x="12905" y="0"/>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61" name="Google Shape;14561;p80"/>
            <p:cNvSpPr/>
            <p:nvPr/>
          </p:nvSpPr>
          <p:spPr>
            <a:xfrm>
              <a:off x="2046934" y="3180578"/>
              <a:ext cx="70218" cy="76751"/>
            </a:xfrm>
            <a:custGeom>
              <a:avLst/>
              <a:gdLst/>
              <a:ahLst/>
              <a:cxnLst/>
              <a:rect l="l" t="t" r="r" b="b"/>
              <a:pathLst>
                <a:path w="2687" h="2937" extrusionOk="0">
                  <a:moveTo>
                    <a:pt x="329" y="0"/>
                  </a:moveTo>
                  <a:cubicBezTo>
                    <a:pt x="186" y="0"/>
                    <a:pt x="54" y="110"/>
                    <a:pt x="54" y="271"/>
                  </a:cubicBezTo>
                  <a:lnTo>
                    <a:pt x="6" y="2656"/>
                  </a:lnTo>
                  <a:cubicBezTo>
                    <a:pt x="0" y="2830"/>
                    <a:pt x="139" y="2936"/>
                    <a:pt x="283" y="2936"/>
                  </a:cubicBezTo>
                  <a:cubicBezTo>
                    <a:pt x="369" y="2936"/>
                    <a:pt x="458" y="2897"/>
                    <a:pt x="516" y="2810"/>
                  </a:cubicBezTo>
                  <a:lnTo>
                    <a:pt x="670" y="2550"/>
                  </a:lnTo>
                  <a:lnTo>
                    <a:pt x="1045" y="1954"/>
                  </a:lnTo>
                  <a:cubicBezTo>
                    <a:pt x="1102" y="1867"/>
                    <a:pt x="1199" y="1819"/>
                    <a:pt x="1295" y="1819"/>
                  </a:cubicBezTo>
                  <a:lnTo>
                    <a:pt x="2295" y="1877"/>
                  </a:lnTo>
                  <a:cubicBezTo>
                    <a:pt x="2298" y="1877"/>
                    <a:pt x="2302" y="1877"/>
                    <a:pt x="2306" y="1877"/>
                  </a:cubicBezTo>
                  <a:cubicBezTo>
                    <a:pt x="2577" y="1877"/>
                    <a:pt x="2686" y="1529"/>
                    <a:pt x="2468" y="1377"/>
                  </a:cubicBezTo>
                  <a:lnTo>
                    <a:pt x="747" y="223"/>
                  </a:lnTo>
                  <a:lnTo>
                    <a:pt x="487" y="50"/>
                  </a:lnTo>
                  <a:cubicBezTo>
                    <a:pt x="437" y="16"/>
                    <a:pt x="382" y="0"/>
                    <a:pt x="329"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62" name="Google Shape;14562;p80"/>
            <p:cNvSpPr/>
            <p:nvPr/>
          </p:nvSpPr>
          <p:spPr>
            <a:xfrm>
              <a:off x="2064416" y="3186405"/>
              <a:ext cx="52709" cy="60836"/>
            </a:xfrm>
            <a:custGeom>
              <a:avLst/>
              <a:gdLst/>
              <a:ahLst/>
              <a:cxnLst/>
              <a:rect l="l" t="t" r="r" b="b"/>
              <a:pathLst>
                <a:path w="2017" h="2328" extrusionOk="0">
                  <a:moveTo>
                    <a:pt x="78" y="0"/>
                  </a:moveTo>
                  <a:cubicBezTo>
                    <a:pt x="58" y="39"/>
                    <a:pt x="49" y="77"/>
                    <a:pt x="49" y="125"/>
                  </a:cubicBezTo>
                  <a:lnTo>
                    <a:pt x="1" y="2327"/>
                  </a:lnTo>
                  <a:lnTo>
                    <a:pt x="376" y="1731"/>
                  </a:lnTo>
                  <a:cubicBezTo>
                    <a:pt x="433" y="1644"/>
                    <a:pt x="530" y="1596"/>
                    <a:pt x="626" y="1596"/>
                  </a:cubicBezTo>
                  <a:lnTo>
                    <a:pt x="1626" y="1654"/>
                  </a:lnTo>
                  <a:cubicBezTo>
                    <a:pt x="1629" y="1654"/>
                    <a:pt x="1633" y="1654"/>
                    <a:pt x="1637" y="1654"/>
                  </a:cubicBezTo>
                  <a:cubicBezTo>
                    <a:pt x="1898" y="1654"/>
                    <a:pt x="2017" y="1315"/>
                    <a:pt x="1799" y="1154"/>
                  </a:cubicBezTo>
                  <a:lnTo>
                    <a:pt x="78" y="0"/>
                  </a:ln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63" name="Google Shape;14563;p80"/>
            <p:cNvSpPr/>
            <p:nvPr/>
          </p:nvSpPr>
          <p:spPr>
            <a:xfrm>
              <a:off x="1913658" y="2892650"/>
              <a:ext cx="206577" cy="160088"/>
            </a:xfrm>
            <a:custGeom>
              <a:avLst/>
              <a:gdLst/>
              <a:ahLst/>
              <a:cxnLst/>
              <a:rect l="l" t="t" r="r" b="b"/>
              <a:pathLst>
                <a:path w="7905" h="6126" extrusionOk="0">
                  <a:moveTo>
                    <a:pt x="385" y="0"/>
                  </a:moveTo>
                  <a:cubicBezTo>
                    <a:pt x="173" y="0"/>
                    <a:pt x="0" y="173"/>
                    <a:pt x="0" y="385"/>
                  </a:cubicBezTo>
                  <a:lnTo>
                    <a:pt x="0" y="5741"/>
                  </a:lnTo>
                  <a:cubicBezTo>
                    <a:pt x="0" y="5952"/>
                    <a:pt x="173" y="6125"/>
                    <a:pt x="385" y="6125"/>
                  </a:cubicBezTo>
                  <a:lnTo>
                    <a:pt x="7520" y="6125"/>
                  </a:lnTo>
                  <a:cubicBezTo>
                    <a:pt x="7731" y="6125"/>
                    <a:pt x="7904" y="5952"/>
                    <a:pt x="7904" y="5741"/>
                  </a:cubicBezTo>
                  <a:lnTo>
                    <a:pt x="7904" y="385"/>
                  </a:lnTo>
                  <a:cubicBezTo>
                    <a:pt x="7904" y="173"/>
                    <a:pt x="7731" y="0"/>
                    <a:pt x="7520" y="0"/>
                  </a:cubicBezTo>
                  <a:close/>
                </a:path>
              </a:pathLst>
            </a:custGeom>
            <a:solidFill>
              <a:srgbClr val="BC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64" name="Google Shape;14564;p80"/>
            <p:cNvSpPr/>
            <p:nvPr/>
          </p:nvSpPr>
          <p:spPr>
            <a:xfrm>
              <a:off x="1941045" y="2892650"/>
              <a:ext cx="179191" cy="160088"/>
            </a:xfrm>
            <a:custGeom>
              <a:avLst/>
              <a:gdLst/>
              <a:ahLst/>
              <a:cxnLst/>
              <a:rect l="l" t="t" r="r" b="b"/>
              <a:pathLst>
                <a:path w="6857" h="6126" extrusionOk="0">
                  <a:moveTo>
                    <a:pt x="394" y="0"/>
                  </a:moveTo>
                  <a:cubicBezTo>
                    <a:pt x="173" y="0"/>
                    <a:pt x="0" y="173"/>
                    <a:pt x="0" y="385"/>
                  </a:cubicBezTo>
                  <a:lnTo>
                    <a:pt x="0" y="5741"/>
                  </a:lnTo>
                  <a:cubicBezTo>
                    <a:pt x="0" y="5952"/>
                    <a:pt x="173" y="6125"/>
                    <a:pt x="394" y="6125"/>
                  </a:cubicBezTo>
                  <a:lnTo>
                    <a:pt x="6472" y="6125"/>
                  </a:lnTo>
                  <a:cubicBezTo>
                    <a:pt x="6683" y="6125"/>
                    <a:pt x="6856" y="5952"/>
                    <a:pt x="6856" y="5741"/>
                  </a:cubicBezTo>
                  <a:lnTo>
                    <a:pt x="6856" y="385"/>
                  </a:lnTo>
                  <a:cubicBezTo>
                    <a:pt x="6856" y="173"/>
                    <a:pt x="6683" y="0"/>
                    <a:pt x="6472" y="0"/>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65" name="Google Shape;14565;p80"/>
            <p:cNvSpPr/>
            <p:nvPr/>
          </p:nvSpPr>
          <p:spPr>
            <a:xfrm>
              <a:off x="1755086" y="2892127"/>
              <a:ext cx="132701" cy="160114"/>
            </a:xfrm>
            <a:custGeom>
              <a:avLst/>
              <a:gdLst/>
              <a:ahLst/>
              <a:cxnLst/>
              <a:rect l="l" t="t" r="r" b="b"/>
              <a:pathLst>
                <a:path w="5078" h="6127" extrusionOk="0">
                  <a:moveTo>
                    <a:pt x="164" y="1"/>
                  </a:moveTo>
                  <a:cubicBezTo>
                    <a:pt x="77" y="1"/>
                    <a:pt x="0" y="68"/>
                    <a:pt x="0" y="164"/>
                  </a:cubicBezTo>
                  <a:lnTo>
                    <a:pt x="0" y="5953"/>
                  </a:lnTo>
                  <a:cubicBezTo>
                    <a:pt x="0" y="6049"/>
                    <a:pt x="77" y="6126"/>
                    <a:pt x="164" y="6126"/>
                  </a:cubicBezTo>
                  <a:lnTo>
                    <a:pt x="4914" y="6126"/>
                  </a:lnTo>
                  <a:cubicBezTo>
                    <a:pt x="5001" y="6126"/>
                    <a:pt x="5078" y="6049"/>
                    <a:pt x="5078" y="5953"/>
                  </a:cubicBezTo>
                  <a:lnTo>
                    <a:pt x="5078" y="164"/>
                  </a:lnTo>
                  <a:cubicBezTo>
                    <a:pt x="5078" y="68"/>
                    <a:pt x="5001" y="1"/>
                    <a:pt x="4914" y="1"/>
                  </a:cubicBezTo>
                  <a:close/>
                </a:path>
              </a:pathLst>
            </a:custGeom>
            <a:solidFill>
              <a:srgbClr val="7C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66" name="Google Shape;14566;p80"/>
            <p:cNvSpPr/>
            <p:nvPr/>
          </p:nvSpPr>
          <p:spPr>
            <a:xfrm>
              <a:off x="1777455" y="2892127"/>
              <a:ext cx="110331" cy="160114"/>
            </a:xfrm>
            <a:custGeom>
              <a:avLst/>
              <a:gdLst/>
              <a:ahLst/>
              <a:cxnLst/>
              <a:rect l="l" t="t" r="r" b="b"/>
              <a:pathLst>
                <a:path w="4222" h="6127" extrusionOk="0">
                  <a:moveTo>
                    <a:pt x="164" y="1"/>
                  </a:moveTo>
                  <a:cubicBezTo>
                    <a:pt x="67" y="1"/>
                    <a:pt x="0" y="68"/>
                    <a:pt x="0" y="164"/>
                  </a:cubicBezTo>
                  <a:lnTo>
                    <a:pt x="0" y="5953"/>
                  </a:lnTo>
                  <a:cubicBezTo>
                    <a:pt x="0" y="6049"/>
                    <a:pt x="67" y="6126"/>
                    <a:pt x="164" y="6126"/>
                  </a:cubicBezTo>
                  <a:lnTo>
                    <a:pt x="4058" y="6126"/>
                  </a:lnTo>
                  <a:cubicBezTo>
                    <a:pt x="4145" y="6126"/>
                    <a:pt x="4222" y="6049"/>
                    <a:pt x="4222" y="5953"/>
                  </a:cubicBezTo>
                  <a:lnTo>
                    <a:pt x="4222" y="164"/>
                  </a:lnTo>
                  <a:cubicBezTo>
                    <a:pt x="4222" y="68"/>
                    <a:pt x="4145" y="1"/>
                    <a:pt x="4058" y="1"/>
                  </a:cubicBez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67" name="Google Shape;14567;p80"/>
            <p:cNvSpPr/>
            <p:nvPr/>
          </p:nvSpPr>
          <p:spPr>
            <a:xfrm>
              <a:off x="1755086" y="2892127"/>
              <a:ext cx="132701" cy="159853"/>
            </a:xfrm>
            <a:custGeom>
              <a:avLst/>
              <a:gdLst/>
              <a:ahLst/>
              <a:cxnLst/>
              <a:rect l="l" t="t" r="r" b="b"/>
              <a:pathLst>
                <a:path w="5078" h="6117" extrusionOk="0">
                  <a:moveTo>
                    <a:pt x="164" y="1"/>
                  </a:moveTo>
                  <a:cubicBezTo>
                    <a:pt x="77" y="1"/>
                    <a:pt x="0" y="68"/>
                    <a:pt x="0" y="164"/>
                  </a:cubicBezTo>
                  <a:lnTo>
                    <a:pt x="0" y="328"/>
                  </a:lnTo>
                  <a:lnTo>
                    <a:pt x="2222" y="2982"/>
                  </a:lnTo>
                  <a:lnTo>
                    <a:pt x="0" y="5655"/>
                  </a:lnTo>
                  <a:lnTo>
                    <a:pt x="0" y="5953"/>
                  </a:lnTo>
                  <a:cubicBezTo>
                    <a:pt x="0" y="6040"/>
                    <a:pt x="77" y="6117"/>
                    <a:pt x="164" y="6117"/>
                  </a:cubicBezTo>
                  <a:lnTo>
                    <a:pt x="2500" y="3318"/>
                  </a:lnTo>
                  <a:lnTo>
                    <a:pt x="4847" y="6117"/>
                  </a:lnTo>
                  <a:lnTo>
                    <a:pt x="4904" y="6117"/>
                  </a:lnTo>
                  <a:cubicBezTo>
                    <a:pt x="5001" y="6117"/>
                    <a:pt x="5078" y="6040"/>
                    <a:pt x="5078" y="5953"/>
                  </a:cubicBezTo>
                  <a:lnTo>
                    <a:pt x="5078" y="5722"/>
                  </a:lnTo>
                  <a:lnTo>
                    <a:pt x="2779" y="2982"/>
                  </a:lnTo>
                  <a:lnTo>
                    <a:pt x="5078" y="222"/>
                  </a:lnTo>
                  <a:lnTo>
                    <a:pt x="5078" y="164"/>
                  </a:lnTo>
                  <a:cubicBezTo>
                    <a:pt x="5078" y="68"/>
                    <a:pt x="5001" y="1"/>
                    <a:pt x="4914" y="1"/>
                  </a:cubicBezTo>
                  <a:lnTo>
                    <a:pt x="4712" y="1"/>
                  </a:lnTo>
                  <a:lnTo>
                    <a:pt x="2500" y="2655"/>
                  </a:lnTo>
                  <a:lnTo>
                    <a:pt x="279" y="1"/>
                  </a:lnTo>
                  <a:close/>
                </a:path>
              </a:pathLst>
            </a:custGeom>
            <a:solidFill>
              <a:srgbClr val="7286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68" name="Google Shape;14568;p80"/>
            <p:cNvSpPr/>
            <p:nvPr/>
          </p:nvSpPr>
          <p:spPr>
            <a:xfrm>
              <a:off x="1939268" y="2914496"/>
              <a:ext cx="72910" cy="11080"/>
            </a:xfrm>
            <a:custGeom>
              <a:avLst/>
              <a:gdLst/>
              <a:ahLst/>
              <a:cxnLst/>
              <a:rect l="l" t="t" r="r" b="b"/>
              <a:pathLst>
                <a:path w="2790" h="424" extrusionOk="0">
                  <a:moveTo>
                    <a:pt x="289" y="1"/>
                  </a:moveTo>
                  <a:cubicBezTo>
                    <a:pt x="1" y="1"/>
                    <a:pt x="1" y="424"/>
                    <a:pt x="289" y="424"/>
                  </a:cubicBezTo>
                  <a:lnTo>
                    <a:pt x="2501" y="424"/>
                  </a:lnTo>
                  <a:cubicBezTo>
                    <a:pt x="2789" y="424"/>
                    <a:pt x="2789" y="1"/>
                    <a:pt x="2501" y="1"/>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69" name="Google Shape;14569;p80"/>
            <p:cNvSpPr/>
            <p:nvPr/>
          </p:nvSpPr>
          <p:spPr>
            <a:xfrm>
              <a:off x="2021690" y="2914496"/>
              <a:ext cx="72648" cy="11080"/>
            </a:xfrm>
            <a:custGeom>
              <a:avLst/>
              <a:gdLst/>
              <a:ahLst/>
              <a:cxnLst/>
              <a:rect l="l" t="t" r="r" b="b"/>
              <a:pathLst>
                <a:path w="2780" h="424" extrusionOk="0">
                  <a:moveTo>
                    <a:pt x="289" y="1"/>
                  </a:moveTo>
                  <a:cubicBezTo>
                    <a:pt x="1" y="1"/>
                    <a:pt x="1" y="424"/>
                    <a:pt x="289" y="424"/>
                  </a:cubicBezTo>
                  <a:lnTo>
                    <a:pt x="2501" y="424"/>
                  </a:lnTo>
                  <a:cubicBezTo>
                    <a:pt x="2780" y="424"/>
                    <a:pt x="2780" y="1"/>
                    <a:pt x="2501" y="1"/>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70" name="Google Shape;14570;p80"/>
            <p:cNvSpPr/>
            <p:nvPr/>
          </p:nvSpPr>
          <p:spPr>
            <a:xfrm>
              <a:off x="1939268" y="2949436"/>
              <a:ext cx="72910" cy="11315"/>
            </a:xfrm>
            <a:custGeom>
              <a:avLst/>
              <a:gdLst/>
              <a:ahLst/>
              <a:cxnLst/>
              <a:rect l="l" t="t" r="r" b="b"/>
              <a:pathLst>
                <a:path w="2790" h="433" extrusionOk="0">
                  <a:moveTo>
                    <a:pt x="289" y="0"/>
                  </a:moveTo>
                  <a:cubicBezTo>
                    <a:pt x="1" y="0"/>
                    <a:pt x="1" y="433"/>
                    <a:pt x="289" y="433"/>
                  </a:cubicBezTo>
                  <a:lnTo>
                    <a:pt x="2501" y="433"/>
                  </a:lnTo>
                  <a:cubicBezTo>
                    <a:pt x="2789" y="433"/>
                    <a:pt x="2789" y="0"/>
                    <a:pt x="2501" y="0"/>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71" name="Google Shape;14571;p80"/>
            <p:cNvSpPr/>
            <p:nvPr/>
          </p:nvSpPr>
          <p:spPr>
            <a:xfrm>
              <a:off x="2021690" y="2949436"/>
              <a:ext cx="72648" cy="11315"/>
            </a:xfrm>
            <a:custGeom>
              <a:avLst/>
              <a:gdLst/>
              <a:ahLst/>
              <a:cxnLst/>
              <a:rect l="l" t="t" r="r" b="b"/>
              <a:pathLst>
                <a:path w="2780" h="433" extrusionOk="0">
                  <a:moveTo>
                    <a:pt x="289" y="0"/>
                  </a:moveTo>
                  <a:cubicBezTo>
                    <a:pt x="1" y="0"/>
                    <a:pt x="1" y="433"/>
                    <a:pt x="289" y="433"/>
                  </a:cubicBezTo>
                  <a:lnTo>
                    <a:pt x="2501" y="433"/>
                  </a:lnTo>
                  <a:cubicBezTo>
                    <a:pt x="2780" y="433"/>
                    <a:pt x="2780" y="0"/>
                    <a:pt x="2501" y="0"/>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72" name="Google Shape;14572;p80"/>
            <p:cNvSpPr/>
            <p:nvPr/>
          </p:nvSpPr>
          <p:spPr>
            <a:xfrm>
              <a:off x="1939268" y="2984610"/>
              <a:ext cx="72910" cy="11080"/>
            </a:xfrm>
            <a:custGeom>
              <a:avLst/>
              <a:gdLst/>
              <a:ahLst/>
              <a:cxnLst/>
              <a:rect l="l" t="t" r="r" b="b"/>
              <a:pathLst>
                <a:path w="2790" h="424" extrusionOk="0">
                  <a:moveTo>
                    <a:pt x="280" y="0"/>
                  </a:moveTo>
                  <a:cubicBezTo>
                    <a:pt x="1" y="0"/>
                    <a:pt x="4" y="424"/>
                    <a:pt x="289" y="424"/>
                  </a:cubicBezTo>
                  <a:lnTo>
                    <a:pt x="2501" y="424"/>
                  </a:lnTo>
                  <a:cubicBezTo>
                    <a:pt x="2789" y="424"/>
                    <a:pt x="2789" y="0"/>
                    <a:pt x="2501" y="0"/>
                  </a:cubicBezTo>
                  <a:lnTo>
                    <a:pt x="289" y="0"/>
                  </a:lnTo>
                  <a:cubicBezTo>
                    <a:pt x="286" y="0"/>
                    <a:pt x="283" y="0"/>
                    <a:pt x="280" y="0"/>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73" name="Google Shape;14573;p80"/>
            <p:cNvSpPr/>
            <p:nvPr/>
          </p:nvSpPr>
          <p:spPr>
            <a:xfrm>
              <a:off x="2021690" y="2984610"/>
              <a:ext cx="72648" cy="11080"/>
            </a:xfrm>
            <a:custGeom>
              <a:avLst/>
              <a:gdLst/>
              <a:ahLst/>
              <a:cxnLst/>
              <a:rect l="l" t="t" r="r" b="b"/>
              <a:pathLst>
                <a:path w="2780" h="424" extrusionOk="0">
                  <a:moveTo>
                    <a:pt x="2510" y="0"/>
                  </a:moveTo>
                  <a:cubicBezTo>
                    <a:pt x="2507" y="0"/>
                    <a:pt x="2504" y="0"/>
                    <a:pt x="2501" y="0"/>
                  </a:cubicBezTo>
                  <a:lnTo>
                    <a:pt x="289" y="0"/>
                  </a:lnTo>
                  <a:cubicBezTo>
                    <a:pt x="1" y="0"/>
                    <a:pt x="1" y="424"/>
                    <a:pt x="289" y="424"/>
                  </a:cubicBezTo>
                  <a:lnTo>
                    <a:pt x="2501" y="424"/>
                  </a:lnTo>
                  <a:cubicBezTo>
                    <a:pt x="2777" y="424"/>
                    <a:pt x="2780" y="0"/>
                    <a:pt x="2510" y="0"/>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74" name="Google Shape;14574;p80"/>
            <p:cNvSpPr/>
            <p:nvPr/>
          </p:nvSpPr>
          <p:spPr>
            <a:xfrm>
              <a:off x="1939268" y="3019549"/>
              <a:ext cx="72910" cy="11080"/>
            </a:xfrm>
            <a:custGeom>
              <a:avLst/>
              <a:gdLst/>
              <a:ahLst/>
              <a:cxnLst/>
              <a:rect l="l" t="t" r="r" b="b"/>
              <a:pathLst>
                <a:path w="2790" h="424" extrusionOk="0">
                  <a:moveTo>
                    <a:pt x="289" y="0"/>
                  </a:moveTo>
                  <a:cubicBezTo>
                    <a:pt x="1" y="0"/>
                    <a:pt x="1" y="423"/>
                    <a:pt x="289" y="423"/>
                  </a:cubicBezTo>
                  <a:lnTo>
                    <a:pt x="2501" y="423"/>
                  </a:lnTo>
                  <a:cubicBezTo>
                    <a:pt x="2789" y="423"/>
                    <a:pt x="2789" y="0"/>
                    <a:pt x="2501" y="0"/>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75" name="Google Shape;14575;p80"/>
            <p:cNvSpPr/>
            <p:nvPr/>
          </p:nvSpPr>
          <p:spPr>
            <a:xfrm>
              <a:off x="2021690" y="3019549"/>
              <a:ext cx="72648" cy="11080"/>
            </a:xfrm>
            <a:custGeom>
              <a:avLst/>
              <a:gdLst/>
              <a:ahLst/>
              <a:cxnLst/>
              <a:rect l="l" t="t" r="r" b="b"/>
              <a:pathLst>
                <a:path w="2780" h="424" extrusionOk="0">
                  <a:moveTo>
                    <a:pt x="289" y="0"/>
                  </a:moveTo>
                  <a:cubicBezTo>
                    <a:pt x="1" y="0"/>
                    <a:pt x="1" y="423"/>
                    <a:pt x="289" y="423"/>
                  </a:cubicBezTo>
                  <a:lnTo>
                    <a:pt x="2501" y="423"/>
                  </a:lnTo>
                  <a:cubicBezTo>
                    <a:pt x="2780" y="423"/>
                    <a:pt x="2780" y="0"/>
                    <a:pt x="2501" y="0"/>
                  </a:cubicBezTo>
                  <a:close/>
                </a:path>
              </a:pathLst>
            </a:custGeom>
            <a:solidFill>
              <a:srgbClr val="A2B5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76" name="Google Shape;14576;p80"/>
            <p:cNvSpPr/>
            <p:nvPr/>
          </p:nvSpPr>
          <p:spPr>
            <a:xfrm>
              <a:off x="1753570" y="3076335"/>
              <a:ext cx="365149" cy="104295"/>
            </a:xfrm>
            <a:custGeom>
              <a:avLst/>
              <a:gdLst/>
              <a:ahLst/>
              <a:cxnLst/>
              <a:rect l="l" t="t" r="r" b="b"/>
              <a:pathLst>
                <a:path w="13973" h="3991" extrusionOk="0">
                  <a:moveTo>
                    <a:pt x="212" y="0"/>
                  </a:moveTo>
                  <a:cubicBezTo>
                    <a:pt x="97" y="0"/>
                    <a:pt x="1" y="96"/>
                    <a:pt x="1" y="212"/>
                  </a:cubicBezTo>
                  <a:lnTo>
                    <a:pt x="1" y="308"/>
                  </a:lnTo>
                  <a:lnTo>
                    <a:pt x="6184" y="1924"/>
                  </a:lnTo>
                  <a:lnTo>
                    <a:pt x="1" y="3683"/>
                  </a:lnTo>
                  <a:lnTo>
                    <a:pt x="1" y="3779"/>
                  </a:lnTo>
                  <a:cubicBezTo>
                    <a:pt x="1" y="3895"/>
                    <a:pt x="97" y="3991"/>
                    <a:pt x="212" y="3991"/>
                  </a:cubicBezTo>
                  <a:lnTo>
                    <a:pt x="510" y="3991"/>
                  </a:lnTo>
                  <a:lnTo>
                    <a:pt x="7059" y="2145"/>
                  </a:lnTo>
                  <a:lnTo>
                    <a:pt x="13665" y="3991"/>
                  </a:lnTo>
                  <a:lnTo>
                    <a:pt x="13761" y="3991"/>
                  </a:lnTo>
                  <a:cubicBezTo>
                    <a:pt x="13838" y="3991"/>
                    <a:pt x="13896" y="3953"/>
                    <a:pt x="13934" y="3895"/>
                  </a:cubicBezTo>
                  <a:cubicBezTo>
                    <a:pt x="13963" y="3856"/>
                    <a:pt x="13973" y="3818"/>
                    <a:pt x="13973" y="3770"/>
                  </a:cubicBezTo>
                  <a:lnTo>
                    <a:pt x="13973" y="3626"/>
                  </a:lnTo>
                  <a:lnTo>
                    <a:pt x="7924" y="1924"/>
                  </a:lnTo>
                  <a:lnTo>
                    <a:pt x="13973" y="337"/>
                  </a:lnTo>
                  <a:lnTo>
                    <a:pt x="13973" y="212"/>
                  </a:lnTo>
                  <a:cubicBezTo>
                    <a:pt x="13973" y="96"/>
                    <a:pt x="13877" y="0"/>
                    <a:pt x="13761" y="0"/>
                  </a:cubicBezTo>
                  <a:lnTo>
                    <a:pt x="13588" y="0"/>
                  </a:lnTo>
                  <a:lnTo>
                    <a:pt x="7059" y="1702"/>
                  </a:lnTo>
                  <a:lnTo>
                    <a:pt x="549" y="0"/>
                  </a:lnTo>
                  <a:close/>
                </a:path>
              </a:pathLst>
            </a:custGeom>
            <a:solidFill>
              <a:srgbClr val="8599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577" name="Google Shape;14577;p80"/>
          <p:cNvGrpSpPr/>
          <p:nvPr/>
        </p:nvGrpSpPr>
        <p:grpSpPr>
          <a:xfrm>
            <a:off x="1303751" y="3807339"/>
            <a:ext cx="367684" cy="366561"/>
            <a:chOff x="1303751" y="3807339"/>
            <a:chExt cx="367684" cy="366561"/>
          </a:xfrm>
        </p:grpSpPr>
        <p:sp>
          <p:nvSpPr>
            <p:cNvPr id="14578" name="Google Shape;14578;p80"/>
            <p:cNvSpPr/>
            <p:nvPr/>
          </p:nvSpPr>
          <p:spPr>
            <a:xfrm>
              <a:off x="1305006" y="4056356"/>
              <a:ext cx="366430" cy="117387"/>
            </a:xfrm>
            <a:custGeom>
              <a:avLst/>
              <a:gdLst/>
              <a:ahLst/>
              <a:cxnLst/>
              <a:rect l="l" t="t" r="r" b="b"/>
              <a:pathLst>
                <a:path w="14022" h="4492" extrusionOk="0">
                  <a:moveTo>
                    <a:pt x="2251" y="2030"/>
                  </a:moveTo>
                  <a:cubicBezTo>
                    <a:pt x="2847" y="2030"/>
                    <a:pt x="3155" y="2751"/>
                    <a:pt x="2732" y="3174"/>
                  </a:cubicBezTo>
                  <a:cubicBezTo>
                    <a:pt x="2595" y="3311"/>
                    <a:pt x="2425" y="3373"/>
                    <a:pt x="2259" y="3373"/>
                  </a:cubicBezTo>
                  <a:cubicBezTo>
                    <a:pt x="1912" y="3373"/>
                    <a:pt x="1578" y="3106"/>
                    <a:pt x="1578" y="2703"/>
                  </a:cubicBezTo>
                  <a:cubicBezTo>
                    <a:pt x="1578" y="2328"/>
                    <a:pt x="1886" y="2030"/>
                    <a:pt x="2251" y="2030"/>
                  </a:cubicBezTo>
                  <a:close/>
                  <a:moveTo>
                    <a:pt x="1934" y="1"/>
                  </a:moveTo>
                  <a:cubicBezTo>
                    <a:pt x="1568" y="1"/>
                    <a:pt x="1213" y="107"/>
                    <a:pt x="914" y="299"/>
                  </a:cubicBezTo>
                  <a:cubicBezTo>
                    <a:pt x="866" y="328"/>
                    <a:pt x="818" y="357"/>
                    <a:pt x="780" y="385"/>
                  </a:cubicBezTo>
                  <a:cubicBezTo>
                    <a:pt x="289" y="751"/>
                    <a:pt x="11" y="1328"/>
                    <a:pt x="1" y="1934"/>
                  </a:cubicBezTo>
                  <a:lnTo>
                    <a:pt x="1" y="2616"/>
                  </a:lnTo>
                  <a:cubicBezTo>
                    <a:pt x="39" y="3655"/>
                    <a:pt x="895" y="4491"/>
                    <a:pt x="1934" y="4491"/>
                  </a:cubicBezTo>
                  <a:lnTo>
                    <a:pt x="13223" y="4491"/>
                  </a:lnTo>
                  <a:cubicBezTo>
                    <a:pt x="13665" y="4491"/>
                    <a:pt x="14021" y="4136"/>
                    <a:pt x="14021" y="3693"/>
                  </a:cubicBezTo>
                  <a:lnTo>
                    <a:pt x="14021" y="809"/>
                  </a:lnTo>
                  <a:cubicBezTo>
                    <a:pt x="14021" y="366"/>
                    <a:pt x="13665" y="1"/>
                    <a:pt x="13223" y="1"/>
                  </a:cubicBezTo>
                  <a:close/>
                </a:path>
              </a:pathLst>
            </a:custGeom>
            <a:solidFill>
              <a:srgbClr val="CED7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79" name="Google Shape;14579;p80"/>
            <p:cNvSpPr/>
            <p:nvPr/>
          </p:nvSpPr>
          <p:spPr>
            <a:xfrm>
              <a:off x="1305267" y="4079980"/>
              <a:ext cx="366169" cy="93763"/>
            </a:xfrm>
            <a:custGeom>
              <a:avLst/>
              <a:gdLst/>
              <a:ahLst/>
              <a:cxnLst/>
              <a:rect l="l" t="t" r="r" b="b"/>
              <a:pathLst>
                <a:path w="14012" h="3588" extrusionOk="0">
                  <a:moveTo>
                    <a:pt x="2248" y="1125"/>
                  </a:moveTo>
                  <a:cubicBezTo>
                    <a:pt x="2405" y="1125"/>
                    <a:pt x="2564" y="1180"/>
                    <a:pt x="2693" y="1299"/>
                  </a:cubicBezTo>
                  <a:cubicBezTo>
                    <a:pt x="3145" y="1712"/>
                    <a:pt x="2857" y="2472"/>
                    <a:pt x="2241" y="2472"/>
                  </a:cubicBezTo>
                  <a:cubicBezTo>
                    <a:pt x="1770" y="2472"/>
                    <a:pt x="1443" y="2001"/>
                    <a:pt x="1616" y="1559"/>
                  </a:cubicBezTo>
                  <a:cubicBezTo>
                    <a:pt x="1725" y="1281"/>
                    <a:pt x="1984" y="1125"/>
                    <a:pt x="2248" y="1125"/>
                  </a:cubicBezTo>
                  <a:close/>
                  <a:moveTo>
                    <a:pt x="1770" y="1"/>
                  </a:moveTo>
                  <a:cubicBezTo>
                    <a:pt x="885" y="78"/>
                    <a:pt x="164" y="751"/>
                    <a:pt x="20" y="1635"/>
                  </a:cubicBezTo>
                  <a:cubicBezTo>
                    <a:pt x="1" y="1703"/>
                    <a:pt x="1" y="1780"/>
                    <a:pt x="10" y="1857"/>
                  </a:cubicBezTo>
                  <a:cubicBezTo>
                    <a:pt x="106" y="2837"/>
                    <a:pt x="943" y="3587"/>
                    <a:pt x="1933" y="3587"/>
                  </a:cubicBezTo>
                  <a:lnTo>
                    <a:pt x="13213" y="3587"/>
                  </a:lnTo>
                  <a:cubicBezTo>
                    <a:pt x="13655" y="3587"/>
                    <a:pt x="14011" y="3232"/>
                    <a:pt x="14011" y="2789"/>
                  </a:cubicBezTo>
                  <a:lnTo>
                    <a:pt x="14011" y="799"/>
                  </a:lnTo>
                  <a:cubicBezTo>
                    <a:pt x="14011" y="357"/>
                    <a:pt x="13655" y="1"/>
                    <a:pt x="13213" y="1"/>
                  </a:cubicBezTo>
                  <a:close/>
                </a:path>
              </a:pathLst>
            </a:custGeom>
            <a:solidFill>
              <a:srgbClr val="C1CA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80" name="Google Shape;14580;p80"/>
            <p:cNvSpPr/>
            <p:nvPr/>
          </p:nvSpPr>
          <p:spPr>
            <a:xfrm>
              <a:off x="1605556" y="4079980"/>
              <a:ext cx="39225" cy="70401"/>
            </a:xfrm>
            <a:custGeom>
              <a:avLst/>
              <a:gdLst/>
              <a:ahLst/>
              <a:cxnLst/>
              <a:rect l="l" t="t" r="r" b="b"/>
              <a:pathLst>
                <a:path w="1501" h="2694" extrusionOk="0">
                  <a:moveTo>
                    <a:pt x="337" y="1"/>
                  </a:moveTo>
                  <a:cubicBezTo>
                    <a:pt x="155" y="1"/>
                    <a:pt x="10" y="145"/>
                    <a:pt x="10" y="328"/>
                  </a:cubicBezTo>
                  <a:lnTo>
                    <a:pt x="10" y="2366"/>
                  </a:lnTo>
                  <a:cubicBezTo>
                    <a:pt x="1" y="2539"/>
                    <a:pt x="145" y="2684"/>
                    <a:pt x="328" y="2693"/>
                  </a:cubicBezTo>
                  <a:lnTo>
                    <a:pt x="1174" y="2693"/>
                  </a:lnTo>
                  <a:cubicBezTo>
                    <a:pt x="1347" y="2693"/>
                    <a:pt x="1501" y="2539"/>
                    <a:pt x="1501" y="2366"/>
                  </a:cubicBezTo>
                  <a:lnTo>
                    <a:pt x="1501" y="328"/>
                  </a:lnTo>
                  <a:cubicBezTo>
                    <a:pt x="1501" y="145"/>
                    <a:pt x="1347" y="1"/>
                    <a:pt x="1174" y="1"/>
                  </a:cubicBezTo>
                  <a:close/>
                </a:path>
              </a:pathLst>
            </a:custGeom>
            <a:solidFill>
              <a:srgbClr val="B2BF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81" name="Google Shape;14581;p80"/>
            <p:cNvSpPr/>
            <p:nvPr/>
          </p:nvSpPr>
          <p:spPr>
            <a:xfrm>
              <a:off x="1516104" y="4079980"/>
              <a:ext cx="38728" cy="70401"/>
            </a:xfrm>
            <a:custGeom>
              <a:avLst/>
              <a:gdLst/>
              <a:ahLst/>
              <a:cxnLst/>
              <a:rect l="l" t="t" r="r" b="b"/>
              <a:pathLst>
                <a:path w="1482" h="2694" extrusionOk="0">
                  <a:moveTo>
                    <a:pt x="327" y="1"/>
                  </a:moveTo>
                  <a:cubicBezTo>
                    <a:pt x="145" y="1"/>
                    <a:pt x="0" y="145"/>
                    <a:pt x="0" y="328"/>
                  </a:cubicBezTo>
                  <a:lnTo>
                    <a:pt x="0" y="2366"/>
                  </a:lnTo>
                  <a:cubicBezTo>
                    <a:pt x="0" y="2539"/>
                    <a:pt x="145" y="2693"/>
                    <a:pt x="327" y="2693"/>
                  </a:cubicBezTo>
                  <a:lnTo>
                    <a:pt x="1154" y="2693"/>
                  </a:lnTo>
                  <a:cubicBezTo>
                    <a:pt x="1337" y="2693"/>
                    <a:pt x="1481" y="2539"/>
                    <a:pt x="1481" y="2366"/>
                  </a:cubicBezTo>
                  <a:lnTo>
                    <a:pt x="1481" y="328"/>
                  </a:lnTo>
                  <a:cubicBezTo>
                    <a:pt x="1481" y="145"/>
                    <a:pt x="1337" y="1"/>
                    <a:pt x="1154" y="1"/>
                  </a:cubicBez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82" name="Google Shape;14582;p80"/>
            <p:cNvSpPr/>
            <p:nvPr/>
          </p:nvSpPr>
          <p:spPr>
            <a:xfrm>
              <a:off x="1427149" y="4079980"/>
              <a:ext cx="38728" cy="70401"/>
            </a:xfrm>
            <a:custGeom>
              <a:avLst/>
              <a:gdLst/>
              <a:ahLst/>
              <a:cxnLst/>
              <a:rect l="l" t="t" r="r" b="b"/>
              <a:pathLst>
                <a:path w="1482" h="2694" extrusionOk="0">
                  <a:moveTo>
                    <a:pt x="327" y="1"/>
                  </a:moveTo>
                  <a:cubicBezTo>
                    <a:pt x="145" y="1"/>
                    <a:pt x="0" y="145"/>
                    <a:pt x="0" y="328"/>
                  </a:cubicBezTo>
                  <a:lnTo>
                    <a:pt x="0" y="2366"/>
                  </a:lnTo>
                  <a:cubicBezTo>
                    <a:pt x="0" y="2539"/>
                    <a:pt x="145" y="2693"/>
                    <a:pt x="327" y="2693"/>
                  </a:cubicBezTo>
                  <a:lnTo>
                    <a:pt x="1154" y="2693"/>
                  </a:lnTo>
                  <a:cubicBezTo>
                    <a:pt x="1337" y="2693"/>
                    <a:pt x="1481" y="2539"/>
                    <a:pt x="1481" y="2366"/>
                  </a:cubicBezTo>
                  <a:lnTo>
                    <a:pt x="1481" y="328"/>
                  </a:lnTo>
                  <a:cubicBezTo>
                    <a:pt x="1481" y="145"/>
                    <a:pt x="1337" y="1"/>
                    <a:pt x="1154"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83" name="Google Shape;14583;p80"/>
            <p:cNvSpPr/>
            <p:nvPr/>
          </p:nvSpPr>
          <p:spPr>
            <a:xfrm>
              <a:off x="1575294" y="4139536"/>
              <a:ext cx="11943" cy="19129"/>
            </a:xfrm>
            <a:custGeom>
              <a:avLst/>
              <a:gdLst/>
              <a:ahLst/>
              <a:cxnLst/>
              <a:rect l="l" t="t" r="r" b="b"/>
              <a:pathLst>
                <a:path w="457" h="732" extrusionOk="0">
                  <a:moveTo>
                    <a:pt x="226" y="1"/>
                  </a:moveTo>
                  <a:cubicBezTo>
                    <a:pt x="111" y="1"/>
                    <a:pt x="14" y="97"/>
                    <a:pt x="14" y="222"/>
                  </a:cubicBezTo>
                  <a:lnTo>
                    <a:pt x="14" y="501"/>
                  </a:lnTo>
                  <a:cubicBezTo>
                    <a:pt x="0" y="655"/>
                    <a:pt x="113" y="732"/>
                    <a:pt x="227" y="732"/>
                  </a:cubicBezTo>
                  <a:cubicBezTo>
                    <a:pt x="341" y="732"/>
                    <a:pt x="457" y="655"/>
                    <a:pt x="447" y="501"/>
                  </a:cubicBezTo>
                  <a:lnTo>
                    <a:pt x="447" y="222"/>
                  </a:lnTo>
                  <a:cubicBezTo>
                    <a:pt x="447" y="97"/>
                    <a:pt x="351" y="1"/>
                    <a:pt x="226"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84" name="Google Shape;14584;p80"/>
            <p:cNvSpPr/>
            <p:nvPr/>
          </p:nvSpPr>
          <p:spPr>
            <a:xfrm>
              <a:off x="1575294" y="4079745"/>
              <a:ext cx="11943" cy="49260"/>
            </a:xfrm>
            <a:custGeom>
              <a:avLst/>
              <a:gdLst/>
              <a:ahLst/>
              <a:cxnLst/>
              <a:rect l="l" t="t" r="r" b="b"/>
              <a:pathLst>
                <a:path w="457" h="1885" extrusionOk="0">
                  <a:moveTo>
                    <a:pt x="226" y="0"/>
                  </a:moveTo>
                  <a:cubicBezTo>
                    <a:pt x="111" y="0"/>
                    <a:pt x="14" y="96"/>
                    <a:pt x="14" y="221"/>
                  </a:cubicBezTo>
                  <a:lnTo>
                    <a:pt x="14" y="1654"/>
                  </a:lnTo>
                  <a:cubicBezTo>
                    <a:pt x="0" y="1808"/>
                    <a:pt x="113" y="1885"/>
                    <a:pt x="227" y="1885"/>
                  </a:cubicBezTo>
                  <a:cubicBezTo>
                    <a:pt x="341" y="1885"/>
                    <a:pt x="457" y="1808"/>
                    <a:pt x="447" y="1654"/>
                  </a:cubicBezTo>
                  <a:lnTo>
                    <a:pt x="447" y="221"/>
                  </a:lnTo>
                  <a:cubicBezTo>
                    <a:pt x="447" y="96"/>
                    <a:pt x="351" y="0"/>
                    <a:pt x="226"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85" name="Google Shape;14585;p80"/>
            <p:cNvSpPr/>
            <p:nvPr/>
          </p:nvSpPr>
          <p:spPr>
            <a:xfrm>
              <a:off x="1485686" y="4079745"/>
              <a:ext cx="11838" cy="49260"/>
            </a:xfrm>
            <a:custGeom>
              <a:avLst/>
              <a:gdLst/>
              <a:ahLst/>
              <a:cxnLst/>
              <a:rect l="l" t="t" r="r" b="b"/>
              <a:pathLst>
                <a:path w="453" h="1885" extrusionOk="0">
                  <a:moveTo>
                    <a:pt x="232" y="0"/>
                  </a:moveTo>
                  <a:cubicBezTo>
                    <a:pt x="107" y="0"/>
                    <a:pt x="11" y="96"/>
                    <a:pt x="11" y="221"/>
                  </a:cubicBezTo>
                  <a:lnTo>
                    <a:pt x="11" y="1654"/>
                  </a:lnTo>
                  <a:cubicBezTo>
                    <a:pt x="1" y="1808"/>
                    <a:pt x="114" y="1885"/>
                    <a:pt x="227" y="1885"/>
                  </a:cubicBezTo>
                  <a:cubicBezTo>
                    <a:pt x="340" y="1885"/>
                    <a:pt x="453" y="1808"/>
                    <a:pt x="443" y="1654"/>
                  </a:cubicBezTo>
                  <a:lnTo>
                    <a:pt x="443" y="221"/>
                  </a:lnTo>
                  <a:cubicBezTo>
                    <a:pt x="443" y="96"/>
                    <a:pt x="347" y="0"/>
                    <a:pt x="232"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86" name="Google Shape;14586;p80"/>
            <p:cNvSpPr/>
            <p:nvPr/>
          </p:nvSpPr>
          <p:spPr>
            <a:xfrm>
              <a:off x="1485686" y="4139536"/>
              <a:ext cx="11838" cy="19129"/>
            </a:xfrm>
            <a:custGeom>
              <a:avLst/>
              <a:gdLst/>
              <a:ahLst/>
              <a:cxnLst/>
              <a:rect l="l" t="t" r="r" b="b"/>
              <a:pathLst>
                <a:path w="453" h="732" extrusionOk="0">
                  <a:moveTo>
                    <a:pt x="232" y="1"/>
                  </a:moveTo>
                  <a:cubicBezTo>
                    <a:pt x="107" y="1"/>
                    <a:pt x="11" y="97"/>
                    <a:pt x="11" y="222"/>
                  </a:cubicBezTo>
                  <a:lnTo>
                    <a:pt x="11" y="501"/>
                  </a:lnTo>
                  <a:cubicBezTo>
                    <a:pt x="1" y="655"/>
                    <a:pt x="114" y="732"/>
                    <a:pt x="227" y="732"/>
                  </a:cubicBezTo>
                  <a:cubicBezTo>
                    <a:pt x="340" y="732"/>
                    <a:pt x="453" y="655"/>
                    <a:pt x="443" y="501"/>
                  </a:cubicBezTo>
                  <a:lnTo>
                    <a:pt x="443" y="222"/>
                  </a:lnTo>
                  <a:cubicBezTo>
                    <a:pt x="443" y="97"/>
                    <a:pt x="347" y="1"/>
                    <a:pt x="232"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87" name="Google Shape;14587;p80"/>
            <p:cNvSpPr/>
            <p:nvPr/>
          </p:nvSpPr>
          <p:spPr>
            <a:xfrm>
              <a:off x="1396626" y="4139536"/>
              <a:ext cx="11943" cy="19129"/>
            </a:xfrm>
            <a:custGeom>
              <a:avLst/>
              <a:gdLst/>
              <a:ahLst/>
              <a:cxnLst/>
              <a:rect l="l" t="t" r="r" b="b"/>
              <a:pathLst>
                <a:path w="457" h="732" extrusionOk="0">
                  <a:moveTo>
                    <a:pt x="226" y="1"/>
                  </a:moveTo>
                  <a:cubicBezTo>
                    <a:pt x="111" y="1"/>
                    <a:pt x="14" y="97"/>
                    <a:pt x="14" y="222"/>
                  </a:cubicBezTo>
                  <a:lnTo>
                    <a:pt x="14" y="501"/>
                  </a:lnTo>
                  <a:cubicBezTo>
                    <a:pt x="0" y="655"/>
                    <a:pt x="113" y="732"/>
                    <a:pt x="227" y="732"/>
                  </a:cubicBezTo>
                  <a:cubicBezTo>
                    <a:pt x="341" y="732"/>
                    <a:pt x="457" y="655"/>
                    <a:pt x="447" y="501"/>
                  </a:cubicBezTo>
                  <a:lnTo>
                    <a:pt x="447" y="222"/>
                  </a:lnTo>
                  <a:cubicBezTo>
                    <a:pt x="447" y="97"/>
                    <a:pt x="351" y="1"/>
                    <a:pt x="226"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88" name="Google Shape;14588;p80"/>
            <p:cNvSpPr/>
            <p:nvPr/>
          </p:nvSpPr>
          <p:spPr>
            <a:xfrm>
              <a:off x="1396626" y="4079745"/>
              <a:ext cx="11943" cy="49260"/>
            </a:xfrm>
            <a:custGeom>
              <a:avLst/>
              <a:gdLst/>
              <a:ahLst/>
              <a:cxnLst/>
              <a:rect l="l" t="t" r="r" b="b"/>
              <a:pathLst>
                <a:path w="457" h="1885" extrusionOk="0">
                  <a:moveTo>
                    <a:pt x="226" y="0"/>
                  </a:moveTo>
                  <a:cubicBezTo>
                    <a:pt x="111" y="0"/>
                    <a:pt x="14" y="96"/>
                    <a:pt x="14" y="221"/>
                  </a:cubicBezTo>
                  <a:lnTo>
                    <a:pt x="14" y="1654"/>
                  </a:lnTo>
                  <a:cubicBezTo>
                    <a:pt x="0" y="1808"/>
                    <a:pt x="113" y="1885"/>
                    <a:pt x="227" y="1885"/>
                  </a:cubicBezTo>
                  <a:cubicBezTo>
                    <a:pt x="341" y="1885"/>
                    <a:pt x="457" y="1808"/>
                    <a:pt x="447" y="1654"/>
                  </a:cubicBezTo>
                  <a:lnTo>
                    <a:pt x="447" y="221"/>
                  </a:lnTo>
                  <a:cubicBezTo>
                    <a:pt x="447" y="96"/>
                    <a:pt x="351" y="0"/>
                    <a:pt x="226"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89" name="Google Shape;14589;p80"/>
            <p:cNvSpPr/>
            <p:nvPr/>
          </p:nvSpPr>
          <p:spPr>
            <a:xfrm>
              <a:off x="1304274" y="3915110"/>
              <a:ext cx="353573" cy="258712"/>
            </a:xfrm>
            <a:custGeom>
              <a:avLst/>
              <a:gdLst/>
              <a:ahLst/>
              <a:cxnLst/>
              <a:rect l="l" t="t" r="r" b="b"/>
              <a:pathLst>
                <a:path w="13530" h="9900" extrusionOk="0">
                  <a:moveTo>
                    <a:pt x="2276" y="7436"/>
                  </a:moveTo>
                  <a:cubicBezTo>
                    <a:pt x="2616" y="7436"/>
                    <a:pt x="2952" y="7682"/>
                    <a:pt x="2952" y="8108"/>
                  </a:cubicBezTo>
                  <a:cubicBezTo>
                    <a:pt x="2952" y="8300"/>
                    <a:pt x="2875" y="8483"/>
                    <a:pt x="2731" y="8608"/>
                  </a:cubicBezTo>
                  <a:cubicBezTo>
                    <a:pt x="2593" y="8734"/>
                    <a:pt x="2436" y="8788"/>
                    <a:pt x="2285" y="8788"/>
                  </a:cubicBezTo>
                  <a:cubicBezTo>
                    <a:pt x="1846" y="8788"/>
                    <a:pt x="1449" y="8332"/>
                    <a:pt x="1664" y="7839"/>
                  </a:cubicBezTo>
                  <a:cubicBezTo>
                    <a:pt x="1788" y="7562"/>
                    <a:pt x="2033" y="7436"/>
                    <a:pt x="2276" y="7436"/>
                  </a:cubicBezTo>
                  <a:close/>
                  <a:moveTo>
                    <a:pt x="11170" y="1"/>
                  </a:moveTo>
                  <a:cubicBezTo>
                    <a:pt x="11034" y="1"/>
                    <a:pt x="10896" y="35"/>
                    <a:pt x="10770" y="107"/>
                  </a:cubicBezTo>
                  <a:lnTo>
                    <a:pt x="8530" y="1406"/>
                  </a:lnTo>
                  <a:cubicBezTo>
                    <a:pt x="8530" y="1406"/>
                    <a:pt x="923" y="5790"/>
                    <a:pt x="721" y="5944"/>
                  </a:cubicBezTo>
                  <a:cubicBezTo>
                    <a:pt x="250" y="6339"/>
                    <a:pt x="0" y="6925"/>
                    <a:pt x="39" y="7541"/>
                  </a:cubicBezTo>
                  <a:cubicBezTo>
                    <a:pt x="67" y="8137"/>
                    <a:pt x="327" y="8425"/>
                    <a:pt x="606" y="8935"/>
                  </a:cubicBezTo>
                  <a:cubicBezTo>
                    <a:pt x="954" y="9531"/>
                    <a:pt x="1599" y="9899"/>
                    <a:pt x="2292" y="9899"/>
                  </a:cubicBezTo>
                  <a:cubicBezTo>
                    <a:pt x="2326" y="9899"/>
                    <a:pt x="2360" y="9898"/>
                    <a:pt x="2395" y="9896"/>
                  </a:cubicBezTo>
                  <a:cubicBezTo>
                    <a:pt x="3068" y="9858"/>
                    <a:pt x="3404" y="9512"/>
                    <a:pt x="3981" y="9214"/>
                  </a:cubicBezTo>
                  <a:lnTo>
                    <a:pt x="13020" y="4002"/>
                  </a:lnTo>
                  <a:cubicBezTo>
                    <a:pt x="13405" y="3771"/>
                    <a:pt x="13530" y="3281"/>
                    <a:pt x="13309" y="2906"/>
                  </a:cubicBezTo>
                  <a:lnTo>
                    <a:pt x="11914" y="482"/>
                  </a:lnTo>
                  <a:lnTo>
                    <a:pt x="11866" y="396"/>
                  </a:lnTo>
                  <a:cubicBezTo>
                    <a:pt x="11718" y="144"/>
                    <a:pt x="11448" y="1"/>
                    <a:pt x="11170" y="1"/>
                  </a:cubicBezTo>
                  <a:close/>
                </a:path>
              </a:pathLst>
            </a:custGeom>
            <a:solidFill>
              <a:srgbClr val="C1CA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90" name="Google Shape;14590;p80"/>
            <p:cNvSpPr/>
            <p:nvPr/>
          </p:nvSpPr>
          <p:spPr>
            <a:xfrm>
              <a:off x="1307018" y="3927706"/>
              <a:ext cx="350829" cy="245776"/>
            </a:xfrm>
            <a:custGeom>
              <a:avLst/>
              <a:gdLst/>
              <a:ahLst/>
              <a:cxnLst/>
              <a:rect l="l" t="t" r="r" b="b"/>
              <a:pathLst>
                <a:path w="13425" h="9405" extrusionOk="0">
                  <a:moveTo>
                    <a:pt x="2171" y="6954"/>
                  </a:moveTo>
                  <a:cubicBezTo>
                    <a:pt x="2511" y="6954"/>
                    <a:pt x="2847" y="7200"/>
                    <a:pt x="2847" y="7626"/>
                  </a:cubicBezTo>
                  <a:cubicBezTo>
                    <a:pt x="2847" y="7818"/>
                    <a:pt x="2770" y="8001"/>
                    <a:pt x="2626" y="8126"/>
                  </a:cubicBezTo>
                  <a:cubicBezTo>
                    <a:pt x="2488" y="8252"/>
                    <a:pt x="2331" y="8306"/>
                    <a:pt x="2180" y="8306"/>
                  </a:cubicBezTo>
                  <a:cubicBezTo>
                    <a:pt x="1741" y="8306"/>
                    <a:pt x="1344" y="7850"/>
                    <a:pt x="1559" y="7357"/>
                  </a:cubicBezTo>
                  <a:cubicBezTo>
                    <a:pt x="1683" y="7080"/>
                    <a:pt x="1928" y="6954"/>
                    <a:pt x="2171" y="6954"/>
                  </a:cubicBezTo>
                  <a:close/>
                  <a:moveTo>
                    <a:pt x="11809" y="0"/>
                  </a:moveTo>
                  <a:lnTo>
                    <a:pt x="8848" y="1702"/>
                  </a:lnTo>
                  <a:lnTo>
                    <a:pt x="8780" y="1741"/>
                  </a:lnTo>
                  <a:lnTo>
                    <a:pt x="8425" y="1943"/>
                  </a:lnTo>
                  <a:lnTo>
                    <a:pt x="895" y="6289"/>
                  </a:lnTo>
                  <a:lnTo>
                    <a:pt x="837" y="6328"/>
                  </a:lnTo>
                  <a:cubicBezTo>
                    <a:pt x="424" y="6587"/>
                    <a:pt x="126" y="6982"/>
                    <a:pt x="1" y="7453"/>
                  </a:cubicBezTo>
                  <a:cubicBezTo>
                    <a:pt x="39" y="7607"/>
                    <a:pt x="107" y="7761"/>
                    <a:pt x="184" y="7895"/>
                  </a:cubicBezTo>
                  <a:lnTo>
                    <a:pt x="501" y="8443"/>
                  </a:lnTo>
                  <a:cubicBezTo>
                    <a:pt x="549" y="8520"/>
                    <a:pt x="607" y="8607"/>
                    <a:pt x="664" y="8674"/>
                  </a:cubicBezTo>
                  <a:cubicBezTo>
                    <a:pt x="1030" y="9136"/>
                    <a:pt x="1588" y="9405"/>
                    <a:pt x="2184" y="9405"/>
                  </a:cubicBezTo>
                  <a:lnTo>
                    <a:pt x="2290" y="9405"/>
                  </a:lnTo>
                  <a:cubicBezTo>
                    <a:pt x="2347" y="9405"/>
                    <a:pt x="2415" y="9395"/>
                    <a:pt x="2472" y="9386"/>
                  </a:cubicBezTo>
                  <a:cubicBezTo>
                    <a:pt x="2934" y="9318"/>
                    <a:pt x="3049" y="9213"/>
                    <a:pt x="4617" y="8309"/>
                  </a:cubicBezTo>
                  <a:lnTo>
                    <a:pt x="12906" y="3520"/>
                  </a:lnTo>
                  <a:cubicBezTo>
                    <a:pt x="13290" y="3299"/>
                    <a:pt x="13425" y="2808"/>
                    <a:pt x="13204" y="2424"/>
                  </a:cubicBezTo>
                  <a:lnTo>
                    <a:pt x="11809" y="0"/>
                  </a:lnTo>
                  <a:close/>
                </a:path>
              </a:pathLst>
            </a:custGeom>
            <a:solidFill>
              <a:srgbClr val="CFD6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91" name="Google Shape;14591;p80"/>
            <p:cNvSpPr/>
            <p:nvPr/>
          </p:nvSpPr>
          <p:spPr>
            <a:xfrm>
              <a:off x="1560582" y="3944431"/>
              <a:ext cx="65122" cy="74060"/>
            </a:xfrm>
            <a:custGeom>
              <a:avLst/>
              <a:gdLst/>
              <a:ahLst/>
              <a:cxnLst/>
              <a:rect l="l" t="t" r="r" b="b"/>
              <a:pathLst>
                <a:path w="2492" h="2834" extrusionOk="0">
                  <a:moveTo>
                    <a:pt x="1095" y="1"/>
                  </a:moveTo>
                  <a:cubicBezTo>
                    <a:pt x="1040" y="1"/>
                    <a:pt x="984" y="15"/>
                    <a:pt x="933" y="43"/>
                  </a:cubicBezTo>
                  <a:lnTo>
                    <a:pt x="212" y="457"/>
                  </a:lnTo>
                  <a:cubicBezTo>
                    <a:pt x="58" y="553"/>
                    <a:pt x="0" y="755"/>
                    <a:pt x="97" y="909"/>
                  </a:cubicBezTo>
                  <a:lnTo>
                    <a:pt x="1106" y="2668"/>
                  </a:lnTo>
                  <a:cubicBezTo>
                    <a:pt x="1172" y="2773"/>
                    <a:pt x="1287" y="2834"/>
                    <a:pt x="1403" y="2834"/>
                  </a:cubicBezTo>
                  <a:cubicBezTo>
                    <a:pt x="1456" y="2834"/>
                    <a:pt x="1510" y="2821"/>
                    <a:pt x="1558" y="2793"/>
                  </a:cubicBezTo>
                  <a:lnTo>
                    <a:pt x="2279" y="2370"/>
                  </a:lnTo>
                  <a:cubicBezTo>
                    <a:pt x="2433" y="2284"/>
                    <a:pt x="2491" y="2082"/>
                    <a:pt x="2395" y="1928"/>
                  </a:cubicBezTo>
                  <a:lnTo>
                    <a:pt x="1385" y="168"/>
                  </a:lnTo>
                  <a:cubicBezTo>
                    <a:pt x="1321" y="58"/>
                    <a:pt x="1209" y="1"/>
                    <a:pt x="1095" y="1"/>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92" name="Google Shape;14592;p80"/>
            <p:cNvSpPr/>
            <p:nvPr/>
          </p:nvSpPr>
          <p:spPr>
            <a:xfrm>
              <a:off x="1533953" y="3971922"/>
              <a:ext cx="47326" cy="69565"/>
            </a:xfrm>
            <a:custGeom>
              <a:avLst/>
              <a:gdLst/>
              <a:ahLst/>
              <a:cxnLst/>
              <a:rect l="l" t="t" r="r" b="b"/>
              <a:pathLst>
                <a:path w="1811" h="2662" extrusionOk="0">
                  <a:moveTo>
                    <a:pt x="238" y="1"/>
                  </a:moveTo>
                  <a:cubicBezTo>
                    <a:pt x="216" y="1"/>
                    <a:pt x="195" y="4"/>
                    <a:pt x="173" y="10"/>
                  </a:cubicBezTo>
                  <a:cubicBezTo>
                    <a:pt x="144" y="20"/>
                    <a:pt x="116" y="39"/>
                    <a:pt x="96" y="59"/>
                  </a:cubicBezTo>
                  <a:cubicBezTo>
                    <a:pt x="19" y="126"/>
                    <a:pt x="0" y="232"/>
                    <a:pt x="48" y="318"/>
                  </a:cubicBezTo>
                  <a:lnTo>
                    <a:pt x="769" y="1559"/>
                  </a:lnTo>
                  <a:cubicBezTo>
                    <a:pt x="815" y="1638"/>
                    <a:pt x="883" y="1671"/>
                    <a:pt x="950" y="1671"/>
                  </a:cubicBezTo>
                  <a:cubicBezTo>
                    <a:pt x="1094" y="1671"/>
                    <a:pt x="1233" y="1518"/>
                    <a:pt x="1135" y="1347"/>
                  </a:cubicBezTo>
                  <a:lnTo>
                    <a:pt x="423" y="107"/>
                  </a:lnTo>
                  <a:cubicBezTo>
                    <a:pt x="386" y="39"/>
                    <a:pt x="313" y="1"/>
                    <a:pt x="238" y="1"/>
                  </a:cubicBezTo>
                  <a:close/>
                  <a:moveTo>
                    <a:pt x="1389" y="1978"/>
                  </a:moveTo>
                  <a:cubicBezTo>
                    <a:pt x="1240" y="1978"/>
                    <a:pt x="1093" y="2136"/>
                    <a:pt x="1193" y="2309"/>
                  </a:cubicBezTo>
                  <a:lnTo>
                    <a:pt x="1337" y="2549"/>
                  </a:lnTo>
                  <a:cubicBezTo>
                    <a:pt x="1383" y="2628"/>
                    <a:pt x="1451" y="2661"/>
                    <a:pt x="1520" y="2661"/>
                  </a:cubicBezTo>
                  <a:cubicBezTo>
                    <a:pt x="1667" y="2661"/>
                    <a:pt x="1810" y="2508"/>
                    <a:pt x="1712" y="2338"/>
                  </a:cubicBezTo>
                  <a:lnTo>
                    <a:pt x="1568" y="2088"/>
                  </a:lnTo>
                  <a:cubicBezTo>
                    <a:pt x="1523" y="2010"/>
                    <a:pt x="1456" y="1978"/>
                    <a:pt x="1389" y="1978"/>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93" name="Google Shape;14593;p80"/>
            <p:cNvSpPr/>
            <p:nvPr/>
          </p:nvSpPr>
          <p:spPr>
            <a:xfrm>
              <a:off x="1482942" y="3989169"/>
              <a:ext cx="65096" cy="74112"/>
            </a:xfrm>
            <a:custGeom>
              <a:avLst/>
              <a:gdLst/>
              <a:ahLst/>
              <a:cxnLst/>
              <a:rect l="l" t="t" r="r" b="b"/>
              <a:pathLst>
                <a:path w="2491" h="2836" extrusionOk="0">
                  <a:moveTo>
                    <a:pt x="1095" y="0"/>
                  </a:moveTo>
                  <a:cubicBezTo>
                    <a:pt x="1039" y="0"/>
                    <a:pt x="984" y="14"/>
                    <a:pt x="933" y="43"/>
                  </a:cubicBezTo>
                  <a:lnTo>
                    <a:pt x="212" y="466"/>
                  </a:lnTo>
                  <a:cubicBezTo>
                    <a:pt x="58" y="552"/>
                    <a:pt x="0" y="754"/>
                    <a:pt x="96" y="908"/>
                  </a:cubicBezTo>
                  <a:lnTo>
                    <a:pt x="1106" y="2678"/>
                  </a:lnTo>
                  <a:cubicBezTo>
                    <a:pt x="1170" y="2780"/>
                    <a:pt x="1281" y="2836"/>
                    <a:pt x="1394" y="2836"/>
                  </a:cubicBezTo>
                  <a:cubicBezTo>
                    <a:pt x="1450" y="2836"/>
                    <a:pt x="1507" y="2822"/>
                    <a:pt x="1558" y="2793"/>
                  </a:cubicBezTo>
                  <a:lnTo>
                    <a:pt x="2279" y="2379"/>
                  </a:lnTo>
                  <a:cubicBezTo>
                    <a:pt x="2433" y="2283"/>
                    <a:pt x="2491" y="2081"/>
                    <a:pt x="2395" y="1928"/>
                  </a:cubicBezTo>
                  <a:lnTo>
                    <a:pt x="1385" y="168"/>
                  </a:lnTo>
                  <a:cubicBezTo>
                    <a:pt x="1320" y="58"/>
                    <a:pt x="1208" y="0"/>
                    <a:pt x="1095" y="0"/>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94" name="Google Shape;14594;p80"/>
            <p:cNvSpPr/>
            <p:nvPr/>
          </p:nvSpPr>
          <p:spPr>
            <a:xfrm>
              <a:off x="1456548" y="4016922"/>
              <a:ext cx="45497" cy="69382"/>
            </a:xfrm>
            <a:custGeom>
              <a:avLst/>
              <a:gdLst/>
              <a:ahLst/>
              <a:cxnLst/>
              <a:rect l="l" t="t" r="r" b="b"/>
              <a:pathLst>
                <a:path w="1741" h="2655" extrusionOk="0">
                  <a:moveTo>
                    <a:pt x="221" y="0"/>
                  </a:moveTo>
                  <a:cubicBezTo>
                    <a:pt x="198" y="0"/>
                    <a:pt x="176" y="4"/>
                    <a:pt x="154" y="10"/>
                  </a:cubicBezTo>
                  <a:cubicBezTo>
                    <a:pt x="135" y="19"/>
                    <a:pt x="125" y="19"/>
                    <a:pt x="116" y="29"/>
                  </a:cubicBezTo>
                  <a:cubicBezTo>
                    <a:pt x="39" y="67"/>
                    <a:pt x="0" y="154"/>
                    <a:pt x="10" y="231"/>
                  </a:cubicBezTo>
                  <a:cubicBezTo>
                    <a:pt x="10" y="269"/>
                    <a:pt x="20" y="298"/>
                    <a:pt x="39" y="317"/>
                  </a:cubicBezTo>
                  <a:lnTo>
                    <a:pt x="49" y="356"/>
                  </a:lnTo>
                  <a:lnTo>
                    <a:pt x="558" y="1221"/>
                  </a:lnTo>
                  <a:lnTo>
                    <a:pt x="625" y="1346"/>
                  </a:lnTo>
                  <a:lnTo>
                    <a:pt x="722" y="1510"/>
                  </a:lnTo>
                  <a:lnTo>
                    <a:pt x="750" y="1558"/>
                  </a:lnTo>
                  <a:cubicBezTo>
                    <a:pt x="770" y="1596"/>
                    <a:pt x="799" y="1616"/>
                    <a:pt x="827" y="1635"/>
                  </a:cubicBezTo>
                  <a:cubicBezTo>
                    <a:pt x="866" y="1654"/>
                    <a:pt x="895" y="1664"/>
                    <a:pt x="933" y="1664"/>
                  </a:cubicBezTo>
                  <a:cubicBezTo>
                    <a:pt x="1106" y="1664"/>
                    <a:pt x="1202" y="1491"/>
                    <a:pt x="1126" y="1346"/>
                  </a:cubicBezTo>
                  <a:lnTo>
                    <a:pt x="1126" y="1337"/>
                  </a:lnTo>
                  <a:lnTo>
                    <a:pt x="876" y="914"/>
                  </a:lnTo>
                  <a:lnTo>
                    <a:pt x="808" y="789"/>
                  </a:lnTo>
                  <a:lnTo>
                    <a:pt x="481" y="231"/>
                  </a:lnTo>
                  <a:lnTo>
                    <a:pt x="404" y="106"/>
                  </a:lnTo>
                  <a:cubicBezTo>
                    <a:pt x="395" y="87"/>
                    <a:pt x="375" y="67"/>
                    <a:pt x="366" y="48"/>
                  </a:cubicBezTo>
                  <a:cubicBezTo>
                    <a:pt x="320" y="15"/>
                    <a:pt x="269" y="0"/>
                    <a:pt x="221" y="0"/>
                  </a:cubicBezTo>
                  <a:close/>
                  <a:moveTo>
                    <a:pt x="1375" y="1975"/>
                  </a:moveTo>
                  <a:cubicBezTo>
                    <a:pt x="1228" y="1975"/>
                    <a:pt x="1085" y="2128"/>
                    <a:pt x="1183" y="2298"/>
                  </a:cubicBezTo>
                  <a:lnTo>
                    <a:pt x="1251" y="2414"/>
                  </a:lnTo>
                  <a:lnTo>
                    <a:pt x="1260" y="2423"/>
                  </a:lnTo>
                  <a:lnTo>
                    <a:pt x="1260" y="2443"/>
                  </a:lnTo>
                  <a:lnTo>
                    <a:pt x="1327" y="2548"/>
                  </a:lnTo>
                  <a:cubicBezTo>
                    <a:pt x="1366" y="2616"/>
                    <a:pt x="1433" y="2654"/>
                    <a:pt x="1510" y="2654"/>
                  </a:cubicBezTo>
                  <a:cubicBezTo>
                    <a:pt x="1549" y="2654"/>
                    <a:pt x="1587" y="2645"/>
                    <a:pt x="1616" y="2625"/>
                  </a:cubicBezTo>
                  <a:cubicBezTo>
                    <a:pt x="1693" y="2577"/>
                    <a:pt x="1741" y="2500"/>
                    <a:pt x="1722" y="2414"/>
                  </a:cubicBezTo>
                  <a:cubicBezTo>
                    <a:pt x="1722" y="2385"/>
                    <a:pt x="1712" y="2356"/>
                    <a:pt x="1702" y="2337"/>
                  </a:cubicBezTo>
                  <a:lnTo>
                    <a:pt x="1558" y="2087"/>
                  </a:lnTo>
                  <a:cubicBezTo>
                    <a:pt x="1513" y="2008"/>
                    <a:pt x="1444" y="1975"/>
                    <a:pt x="1375" y="1975"/>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95" name="Google Shape;14595;p80"/>
            <p:cNvSpPr/>
            <p:nvPr/>
          </p:nvSpPr>
          <p:spPr>
            <a:xfrm>
              <a:off x="1405799" y="4033778"/>
              <a:ext cx="65096" cy="74112"/>
            </a:xfrm>
            <a:custGeom>
              <a:avLst/>
              <a:gdLst/>
              <a:ahLst/>
              <a:cxnLst/>
              <a:rect l="l" t="t" r="r" b="b"/>
              <a:pathLst>
                <a:path w="2491" h="2836" extrusionOk="0">
                  <a:moveTo>
                    <a:pt x="1103" y="0"/>
                  </a:moveTo>
                  <a:cubicBezTo>
                    <a:pt x="1046" y="0"/>
                    <a:pt x="987" y="15"/>
                    <a:pt x="933" y="47"/>
                  </a:cubicBezTo>
                  <a:lnTo>
                    <a:pt x="212" y="461"/>
                  </a:lnTo>
                  <a:cubicBezTo>
                    <a:pt x="58" y="547"/>
                    <a:pt x="0" y="749"/>
                    <a:pt x="96" y="903"/>
                  </a:cubicBezTo>
                  <a:lnTo>
                    <a:pt x="1115" y="2673"/>
                  </a:lnTo>
                  <a:cubicBezTo>
                    <a:pt x="1173" y="2775"/>
                    <a:pt x="1282" y="2835"/>
                    <a:pt x="1394" y="2835"/>
                  </a:cubicBezTo>
                  <a:cubicBezTo>
                    <a:pt x="1450" y="2835"/>
                    <a:pt x="1507" y="2820"/>
                    <a:pt x="1558" y="2788"/>
                  </a:cubicBezTo>
                  <a:lnTo>
                    <a:pt x="2279" y="2375"/>
                  </a:lnTo>
                  <a:cubicBezTo>
                    <a:pt x="2433" y="2288"/>
                    <a:pt x="2491" y="2086"/>
                    <a:pt x="2404" y="1923"/>
                  </a:cubicBezTo>
                  <a:lnTo>
                    <a:pt x="1385" y="163"/>
                  </a:lnTo>
                  <a:cubicBezTo>
                    <a:pt x="1327" y="60"/>
                    <a:pt x="1218" y="0"/>
                    <a:pt x="1103" y="0"/>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96" name="Google Shape;14596;p80"/>
            <p:cNvSpPr/>
            <p:nvPr/>
          </p:nvSpPr>
          <p:spPr>
            <a:xfrm>
              <a:off x="1379405" y="4061452"/>
              <a:ext cx="45261" cy="69330"/>
            </a:xfrm>
            <a:custGeom>
              <a:avLst/>
              <a:gdLst/>
              <a:ahLst/>
              <a:cxnLst/>
              <a:rect l="l" t="t" r="r" b="b"/>
              <a:pathLst>
                <a:path w="1732" h="2653" extrusionOk="0">
                  <a:moveTo>
                    <a:pt x="224" y="0"/>
                  </a:moveTo>
                  <a:cubicBezTo>
                    <a:pt x="190" y="0"/>
                    <a:pt x="156" y="9"/>
                    <a:pt x="125" y="27"/>
                  </a:cubicBezTo>
                  <a:cubicBezTo>
                    <a:pt x="106" y="37"/>
                    <a:pt x="96" y="46"/>
                    <a:pt x="87" y="56"/>
                  </a:cubicBezTo>
                  <a:cubicBezTo>
                    <a:pt x="29" y="104"/>
                    <a:pt x="0" y="190"/>
                    <a:pt x="20" y="277"/>
                  </a:cubicBezTo>
                  <a:cubicBezTo>
                    <a:pt x="29" y="287"/>
                    <a:pt x="29" y="306"/>
                    <a:pt x="39" y="325"/>
                  </a:cubicBezTo>
                  <a:lnTo>
                    <a:pt x="87" y="402"/>
                  </a:lnTo>
                  <a:lnTo>
                    <a:pt x="260" y="710"/>
                  </a:lnTo>
                  <a:lnTo>
                    <a:pt x="260" y="719"/>
                  </a:lnTo>
                  <a:lnTo>
                    <a:pt x="366" y="883"/>
                  </a:lnTo>
                  <a:lnTo>
                    <a:pt x="433" y="1008"/>
                  </a:lnTo>
                  <a:lnTo>
                    <a:pt x="472" y="1066"/>
                  </a:lnTo>
                  <a:lnTo>
                    <a:pt x="664" y="1412"/>
                  </a:lnTo>
                  <a:lnTo>
                    <a:pt x="741" y="1537"/>
                  </a:lnTo>
                  <a:lnTo>
                    <a:pt x="750" y="1566"/>
                  </a:lnTo>
                  <a:cubicBezTo>
                    <a:pt x="794" y="1628"/>
                    <a:pt x="867" y="1662"/>
                    <a:pt x="939" y="1662"/>
                  </a:cubicBezTo>
                  <a:cubicBezTo>
                    <a:pt x="977" y="1662"/>
                    <a:pt x="1015" y="1653"/>
                    <a:pt x="1048" y="1633"/>
                  </a:cubicBezTo>
                  <a:cubicBezTo>
                    <a:pt x="1068" y="1614"/>
                    <a:pt x="1087" y="1604"/>
                    <a:pt x="1097" y="1585"/>
                  </a:cubicBezTo>
                  <a:cubicBezTo>
                    <a:pt x="1145" y="1537"/>
                    <a:pt x="1164" y="1469"/>
                    <a:pt x="1154" y="1412"/>
                  </a:cubicBezTo>
                  <a:cubicBezTo>
                    <a:pt x="1154" y="1383"/>
                    <a:pt x="1145" y="1364"/>
                    <a:pt x="1125" y="1335"/>
                  </a:cubicBezTo>
                  <a:lnTo>
                    <a:pt x="1106" y="1287"/>
                  </a:lnTo>
                  <a:lnTo>
                    <a:pt x="1068" y="1239"/>
                  </a:lnTo>
                  <a:lnTo>
                    <a:pt x="1020" y="1152"/>
                  </a:lnTo>
                  <a:lnTo>
                    <a:pt x="866" y="883"/>
                  </a:lnTo>
                  <a:lnTo>
                    <a:pt x="808" y="787"/>
                  </a:lnTo>
                  <a:lnTo>
                    <a:pt x="789" y="758"/>
                  </a:lnTo>
                  <a:lnTo>
                    <a:pt x="779" y="739"/>
                  </a:lnTo>
                  <a:lnTo>
                    <a:pt x="760" y="710"/>
                  </a:lnTo>
                  <a:lnTo>
                    <a:pt x="635" y="479"/>
                  </a:lnTo>
                  <a:lnTo>
                    <a:pt x="558" y="364"/>
                  </a:lnTo>
                  <a:lnTo>
                    <a:pt x="414" y="114"/>
                  </a:lnTo>
                  <a:cubicBezTo>
                    <a:pt x="374" y="41"/>
                    <a:pt x="299" y="0"/>
                    <a:pt x="224" y="0"/>
                  </a:cubicBezTo>
                  <a:close/>
                  <a:moveTo>
                    <a:pt x="1378" y="1969"/>
                  </a:moveTo>
                  <a:cubicBezTo>
                    <a:pt x="1244" y="1969"/>
                    <a:pt x="1110" y="2099"/>
                    <a:pt x="1173" y="2258"/>
                  </a:cubicBezTo>
                  <a:cubicBezTo>
                    <a:pt x="1173" y="2277"/>
                    <a:pt x="1183" y="2287"/>
                    <a:pt x="1183" y="2296"/>
                  </a:cubicBezTo>
                  <a:lnTo>
                    <a:pt x="1327" y="2546"/>
                  </a:lnTo>
                  <a:cubicBezTo>
                    <a:pt x="1365" y="2616"/>
                    <a:pt x="1437" y="2653"/>
                    <a:pt x="1512" y="2653"/>
                  </a:cubicBezTo>
                  <a:cubicBezTo>
                    <a:pt x="1550" y="2653"/>
                    <a:pt x="1589" y="2643"/>
                    <a:pt x="1625" y="2623"/>
                  </a:cubicBezTo>
                  <a:lnTo>
                    <a:pt x="1635" y="2614"/>
                  </a:lnTo>
                  <a:cubicBezTo>
                    <a:pt x="1674" y="2585"/>
                    <a:pt x="1702" y="2546"/>
                    <a:pt x="1722" y="2508"/>
                  </a:cubicBezTo>
                  <a:cubicBezTo>
                    <a:pt x="1731" y="2460"/>
                    <a:pt x="1731" y="2412"/>
                    <a:pt x="1722" y="2373"/>
                  </a:cubicBezTo>
                  <a:cubicBezTo>
                    <a:pt x="1712" y="2354"/>
                    <a:pt x="1712" y="2344"/>
                    <a:pt x="1702" y="2325"/>
                  </a:cubicBezTo>
                  <a:lnTo>
                    <a:pt x="1654" y="2239"/>
                  </a:lnTo>
                  <a:lnTo>
                    <a:pt x="1558" y="2085"/>
                  </a:lnTo>
                  <a:cubicBezTo>
                    <a:pt x="1516" y="2003"/>
                    <a:pt x="1447" y="1969"/>
                    <a:pt x="1378" y="1969"/>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97" name="Google Shape;14597;p80"/>
            <p:cNvSpPr/>
            <p:nvPr/>
          </p:nvSpPr>
          <p:spPr>
            <a:xfrm>
              <a:off x="1305267" y="3823907"/>
              <a:ext cx="261612" cy="349993"/>
            </a:xfrm>
            <a:custGeom>
              <a:avLst/>
              <a:gdLst/>
              <a:ahLst/>
              <a:cxnLst/>
              <a:rect l="l" t="t" r="r" b="b"/>
              <a:pathLst>
                <a:path w="10011" h="13393" extrusionOk="0">
                  <a:moveTo>
                    <a:pt x="2234" y="10926"/>
                  </a:moveTo>
                  <a:cubicBezTo>
                    <a:pt x="2575" y="10926"/>
                    <a:pt x="2914" y="11172"/>
                    <a:pt x="2914" y="11598"/>
                  </a:cubicBezTo>
                  <a:cubicBezTo>
                    <a:pt x="2914" y="11790"/>
                    <a:pt x="2837" y="11973"/>
                    <a:pt x="2693" y="12098"/>
                  </a:cubicBezTo>
                  <a:cubicBezTo>
                    <a:pt x="2555" y="12224"/>
                    <a:pt x="2398" y="12278"/>
                    <a:pt x="2246" y="12278"/>
                  </a:cubicBezTo>
                  <a:cubicBezTo>
                    <a:pt x="1804" y="12278"/>
                    <a:pt x="1404" y="11822"/>
                    <a:pt x="1626" y="11329"/>
                  </a:cubicBezTo>
                  <a:cubicBezTo>
                    <a:pt x="1746" y="11052"/>
                    <a:pt x="1990" y="10926"/>
                    <a:pt x="2234" y="10926"/>
                  </a:cubicBezTo>
                  <a:close/>
                  <a:moveTo>
                    <a:pt x="6594" y="0"/>
                  </a:moveTo>
                  <a:cubicBezTo>
                    <a:pt x="6315" y="0"/>
                    <a:pt x="6044" y="146"/>
                    <a:pt x="5895" y="405"/>
                  </a:cubicBezTo>
                  <a:lnTo>
                    <a:pt x="4491" y="2847"/>
                  </a:lnTo>
                  <a:lnTo>
                    <a:pt x="3587" y="4405"/>
                  </a:lnTo>
                  <a:lnTo>
                    <a:pt x="3058" y="5328"/>
                  </a:lnTo>
                  <a:lnTo>
                    <a:pt x="2635" y="6059"/>
                  </a:lnTo>
                  <a:lnTo>
                    <a:pt x="2578" y="6155"/>
                  </a:lnTo>
                  <a:lnTo>
                    <a:pt x="2395" y="6473"/>
                  </a:lnTo>
                  <a:lnTo>
                    <a:pt x="251" y="10184"/>
                  </a:lnTo>
                  <a:cubicBezTo>
                    <a:pt x="106" y="10444"/>
                    <a:pt x="20" y="10732"/>
                    <a:pt x="1" y="11031"/>
                  </a:cubicBezTo>
                  <a:lnTo>
                    <a:pt x="1" y="11146"/>
                  </a:lnTo>
                  <a:cubicBezTo>
                    <a:pt x="1" y="11242"/>
                    <a:pt x="10" y="11338"/>
                    <a:pt x="20" y="11434"/>
                  </a:cubicBezTo>
                  <a:cubicBezTo>
                    <a:pt x="97" y="11925"/>
                    <a:pt x="347" y="12358"/>
                    <a:pt x="731" y="12665"/>
                  </a:cubicBezTo>
                  <a:cubicBezTo>
                    <a:pt x="799" y="12713"/>
                    <a:pt x="866" y="12761"/>
                    <a:pt x="943" y="12810"/>
                  </a:cubicBezTo>
                  <a:lnTo>
                    <a:pt x="962" y="12819"/>
                  </a:lnTo>
                  <a:lnTo>
                    <a:pt x="1510" y="13136"/>
                  </a:lnTo>
                  <a:cubicBezTo>
                    <a:pt x="1814" y="13310"/>
                    <a:pt x="2144" y="13393"/>
                    <a:pt x="2469" y="13393"/>
                  </a:cubicBezTo>
                  <a:cubicBezTo>
                    <a:pt x="3136" y="13393"/>
                    <a:pt x="3783" y="13048"/>
                    <a:pt x="4145" y="12435"/>
                  </a:cubicBezTo>
                  <a:lnTo>
                    <a:pt x="7588" y="6463"/>
                  </a:lnTo>
                  <a:lnTo>
                    <a:pt x="8492" y="4905"/>
                  </a:lnTo>
                  <a:lnTo>
                    <a:pt x="9790" y="2655"/>
                  </a:lnTo>
                  <a:cubicBezTo>
                    <a:pt x="10011" y="2270"/>
                    <a:pt x="9886" y="1780"/>
                    <a:pt x="9492" y="1559"/>
                  </a:cubicBezTo>
                  <a:lnTo>
                    <a:pt x="7126" y="184"/>
                  </a:lnTo>
                  <a:lnTo>
                    <a:pt x="6991" y="107"/>
                  </a:lnTo>
                  <a:cubicBezTo>
                    <a:pt x="6866" y="35"/>
                    <a:pt x="6729" y="0"/>
                    <a:pt x="6594" y="0"/>
                  </a:cubicBezTo>
                  <a:close/>
                </a:path>
              </a:pathLst>
            </a:custGeom>
            <a:solidFill>
              <a:srgbClr val="CFD6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98" name="Google Shape;14598;p80"/>
            <p:cNvSpPr/>
            <p:nvPr/>
          </p:nvSpPr>
          <p:spPr>
            <a:xfrm>
              <a:off x="1320345" y="3828690"/>
              <a:ext cx="246299" cy="344792"/>
            </a:xfrm>
            <a:custGeom>
              <a:avLst/>
              <a:gdLst/>
              <a:ahLst/>
              <a:cxnLst/>
              <a:rect l="l" t="t" r="r" b="b"/>
              <a:pathLst>
                <a:path w="9425" h="13194" extrusionOk="0">
                  <a:moveTo>
                    <a:pt x="1657" y="10743"/>
                  </a:moveTo>
                  <a:cubicBezTo>
                    <a:pt x="1998" y="10743"/>
                    <a:pt x="2337" y="10989"/>
                    <a:pt x="2337" y="11415"/>
                  </a:cubicBezTo>
                  <a:cubicBezTo>
                    <a:pt x="2337" y="11607"/>
                    <a:pt x="2260" y="11790"/>
                    <a:pt x="2116" y="11915"/>
                  </a:cubicBezTo>
                  <a:cubicBezTo>
                    <a:pt x="1978" y="12041"/>
                    <a:pt x="1821" y="12095"/>
                    <a:pt x="1669" y="12095"/>
                  </a:cubicBezTo>
                  <a:cubicBezTo>
                    <a:pt x="1227" y="12095"/>
                    <a:pt x="827" y="11639"/>
                    <a:pt x="1049" y="11146"/>
                  </a:cubicBezTo>
                  <a:cubicBezTo>
                    <a:pt x="1169" y="10869"/>
                    <a:pt x="1413" y="10743"/>
                    <a:pt x="1657" y="10743"/>
                  </a:cubicBezTo>
                  <a:close/>
                  <a:moveTo>
                    <a:pt x="6549" y="1"/>
                  </a:moveTo>
                  <a:lnTo>
                    <a:pt x="5924" y="1068"/>
                  </a:lnTo>
                  <a:lnTo>
                    <a:pt x="5376" y="1982"/>
                  </a:lnTo>
                  <a:lnTo>
                    <a:pt x="4587" y="3328"/>
                  </a:lnTo>
                  <a:lnTo>
                    <a:pt x="4135" y="4107"/>
                  </a:lnTo>
                  <a:lnTo>
                    <a:pt x="3914" y="4501"/>
                  </a:lnTo>
                  <a:lnTo>
                    <a:pt x="3683" y="4886"/>
                  </a:lnTo>
                  <a:lnTo>
                    <a:pt x="3155" y="5809"/>
                  </a:lnTo>
                  <a:lnTo>
                    <a:pt x="3126" y="5857"/>
                  </a:lnTo>
                  <a:lnTo>
                    <a:pt x="2885" y="6280"/>
                  </a:lnTo>
                  <a:lnTo>
                    <a:pt x="1481" y="8713"/>
                  </a:lnTo>
                  <a:cubicBezTo>
                    <a:pt x="1481" y="8713"/>
                    <a:pt x="337" y="10684"/>
                    <a:pt x="327" y="10713"/>
                  </a:cubicBezTo>
                  <a:cubicBezTo>
                    <a:pt x="1" y="11309"/>
                    <a:pt x="20" y="12030"/>
                    <a:pt x="366" y="12617"/>
                  </a:cubicBezTo>
                  <a:lnTo>
                    <a:pt x="385" y="12627"/>
                  </a:lnTo>
                  <a:lnTo>
                    <a:pt x="933" y="12944"/>
                  </a:lnTo>
                  <a:cubicBezTo>
                    <a:pt x="1193" y="13088"/>
                    <a:pt x="1481" y="13184"/>
                    <a:pt x="1780" y="13194"/>
                  </a:cubicBezTo>
                  <a:lnTo>
                    <a:pt x="1895" y="13194"/>
                  </a:lnTo>
                  <a:cubicBezTo>
                    <a:pt x="1953" y="13194"/>
                    <a:pt x="2010" y="13194"/>
                    <a:pt x="2078" y="13184"/>
                  </a:cubicBezTo>
                  <a:cubicBezTo>
                    <a:pt x="2578" y="13146"/>
                    <a:pt x="3049" y="12896"/>
                    <a:pt x="3376" y="12511"/>
                  </a:cubicBezTo>
                  <a:cubicBezTo>
                    <a:pt x="3568" y="12290"/>
                    <a:pt x="3597" y="12175"/>
                    <a:pt x="4501" y="10626"/>
                  </a:cubicBezTo>
                  <a:lnTo>
                    <a:pt x="7020" y="6261"/>
                  </a:lnTo>
                  <a:lnTo>
                    <a:pt x="7030" y="6251"/>
                  </a:lnTo>
                  <a:lnTo>
                    <a:pt x="7915" y="4703"/>
                  </a:lnTo>
                  <a:lnTo>
                    <a:pt x="9213" y="2462"/>
                  </a:lnTo>
                  <a:cubicBezTo>
                    <a:pt x="9424" y="2078"/>
                    <a:pt x="9299" y="1587"/>
                    <a:pt x="8915" y="1376"/>
                  </a:cubicBezTo>
                  <a:lnTo>
                    <a:pt x="6549" y="1"/>
                  </a:lnTo>
                  <a:close/>
                </a:path>
              </a:pathLst>
            </a:custGeom>
            <a:solidFill>
              <a:srgbClr val="E2E6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599" name="Google Shape;14599;p80"/>
            <p:cNvSpPr/>
            <p:nvPr/>
          </p:nvSpPr>
          <p:spPr>
            <a:xfrm>
              <a:off x="1460076" y="3854979"/>
              <a:ext cx="76647" cy="62561"/>
            </a:xfrm>
            <a:custGeom>
              <a:avLst/>
              <a:gdLst/>
              <a:ahLst/>
              <a:cxnLst/>
              <a:rect l="l" t="t" r="r" b="b"/>
              <a:pathLst>
                <a:path w="2933" h="2394" extrusionOk="0">
                  <a:moveTo>
                    <a:pt x="793" y="0"/>
                  </a:moveTo>
                  <a:cubicBezTo>
                    <a:pt x="678" y="0"/>
                    <a:pt x="568" y="58"/>
                    <a:pt x="510" y="168"/>
                  </a:cubicBezTo>
                  <a:lnTo>
                    <a:pt x="96" y="889"/>
                  </a:lnTo>
                  <a:cubicBezTo>
                    <a:pt x="0" y="1043"/>
                    <a:pt x="58" y="1245"/>
                    <a:pt x="212" y="1331"/>
                  </a:cubicBezTo>
                  <a:lnTo>
                    <a:pt x="1981" y="2351"/>
                  </a:lnTo>
                  <a:cubicBezTo>
                    <a:pt x="2032" y="2380"/>
                    <a:pt x="2089" y="2393"/>
                    <a:pt x="2145" y="2393"/>
                  </a:cubicBezTo>
                  <a:cubicBezTo>
                    <a:pt x="2257" y="2393"/>
                    <a:pt x="2366" y="2338"/>
                    <a:pt x="2423" y="2235"/>
                  </a:cubicBezTo>
                  <a:lnTo>
                    <a:pt x="2837" y="1514"/>
                  </a:lnTo>
                  <a:cubicBezTo>
                    <a:pt x="2933" y="1351"/>
                    <a:pt x="2875" y="1149"/>
                    <a:pt x="2721" y="1062"/>
                  </a:cubicBezTo>
                  <a:lnTo>
                    <a:pt x="962" y="43"/>
                  </a:lnTo>
                  <a:cubicBezTo>
                    <a:pt x="908" y="14"/>
                    <a:pt x="850" y="0"/>
                    <a:pt x="793" y="0"/>
                  </a:cubicBezTo>
                  <a:close/>
                </a:path>
              </a:pathLst>
            </a:custGeom>
            <a:solidFill>
              <a:srgbClr val="9EAE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00" name="Google Shape;14600;p80"/>
            <p:cNvSpPr/>
            <p:nvPr/>
          </p:nvSpPr>
          <p:spPr>
            <a:xfrm>
              <a:off x="1414579" y="3932514"/>
              <a:ext cx="76673" cy="62535"/>
            </a:xfrm>
            <a:custGeom>
              <a:avLst/>
              <a:gdLst/>
              <a:ahLst/>
              <a:cxnLst/>
              <a:rect l="l" t="t" r="r" b="b"/>
              <a:pathLst>
                <a:path w="2934" h="2393" extrusionOk="0">
                  <a:moveTo>
                    <a:pt x="789" y="0"/>
                  </a:moveTo>
                  <a:cubicBezTo>
                    <a:pt x="677" y="0"/>
                    <a:pt x="568" y="60"/>
                    <a:pt x="510" y="163"/>
                  </a:cubicBezTo>
                  <a:lnTo>
                    <a:pt x="97" y="884"/>
                  </a:lnTo>
                  <a:cubicBezTo>
                    <a:pt x="1" y="1038"/>
                    <a:pt x="58" y="1240"/>
                    <a:pt x="212" y="1336"/>
                  </a:cubicBezTo>
                  <a:lnTo>
                    <a:pt x="1972" y="2345"/>
                  </a:lnTo>
                  <a:cubicBezTo>
                    <a:pt x="2026" y="2377"/>
                    <a:pt x="2085" y="2392"/>
                    <a:pt x="2142" y="2392"/>
                  </a:cubicBezTo>
                  <a:cubicBezTo>
                    <a:pt x="2257" y="2392"/>
                    <a:pt x="2366" y="2333"/>
                    <a:pt x="2424" y="2230"/>
                  </a:cubicBezTo>
                  <a:lnTo>
                    <a:pt x="2837" y="1509"/>
                  </a:lnTo>
                  <a:cubicBezTo>
                    <a:pt x="2933" y="1355"/>
                    <a:pt x="2876" y="1153"/>
                    <a:pt x="2722" y="1057"/>
                  </a:cubicBezTo>
                  <a:lnTo>
                    <a:pt x="953" y="47"/>
                  </a:lnTo>
                  <a:cubicBezTo>
                    <a:pt x="901" y="15"/>
                    <a:pt x="845" y="0"/>
                    <a:pt x="789" y="0"/>
                  </a:cubicBezTo>
                  <a:close/>
                </a:path>
              </a:pathLst>
            </a:custGeom>
            <a:solidFill>
              <a:srgbClr val="7C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01" name="Google Shape;14601;p80"/>
            <p:cNvSpPr/>
            <p:nvPr/>
          </p:nvSpPr>
          <p:spPr>
            <a:xfrm>
              <a:off x="1370102" y="4009527"/>
              <a:ext cx="76673" cy="62535"/>
            </a:xfrm>
            <a:custGeom>
              <a:avLst/>
              <a:gdLst/>
              <a:ahLst/>
              <a:cxnLst/>
              <a:rect l="l" t="t" r="r" b="b"/>
              <a:pathLst>
                <a:path w="2934" h="2393" extrusionOk="0">
                  <a:moveTo>
                    <a:pt x="791" y="0"/>
                  </a:moveTo>
                  <a:cubicBezTo>
                    <a:pt x="678" y="0"/>
                    <a:pt x="568" y="58"/>
                    <a:pt x="510" y="168"/>
                  </a:cubicBezTo>
                  <a:lnTo>
                    <a:pt x="97" y="889"/>
                  </a:lnTo>
                  <a:cubicBezTo>
                    <a:pt x="1" y="1043"/>
                    <a:pt x="58" y="1245"/>
                    <a:pt x="212" y="1331"/>
                  </a:cubicBezTo>
                  <a:lnTo>
                    <a:pt x="1972" y="2351"/>
                  </a:lnTo>
                  <a:cubicBezTo>
                    <a:pt x="2026" y="2379"/>
                    <a:pt x="2084" y="2393"/>
                    <a:pt x="2140" y="2393"/>
                  </a:cubicBezTo>
                  <a:cubicBezTo>
                    <a:pt x="2256" y="2393"/>
                    <a:pt x="2366" y="2335"/>
                    <a:pt x="2424" y="2226"/>
                  </a:cubicBezTo>
                  <a:lnTo>
                    <a:pt x="2837" y="1504"/>
                  </a:lnTo>
                  <a:cubicBezTo>
                    <a:pt x="2933" y="1350"/>
                    <a:pt x="2876" y="1149"/>
                    <a:pt x="2722" y="1062"/>
                  </a:cubicBezTo>
                  <a:lnTo>
                    <a:pt x="953" y="43"/>
                  </a:lnTo>
                  <a:cubicBezTo>
                    <a:pt x="902" y="14"/>
                    <a:pt x="846" y="0"/>
                    <a:pt x="791" y="0"/>
                  </a:cubicBezTo>
                  <a:close/>
                </a:path>
              </a:pathLst>
            </a:custGeom>
            <a:solidFill>
              <a:srgbClr val="7286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02" name="Google Shape;14602;p80"/>
            <p:cNvSpPr/>
            <p:nvPr/>
          </p:nvSpPr>
          <p:spPr>
            <a:xfrm>
              <a:off x="1442254" y="3903481"/>
              <a:ext cx="48972" cy="30131"/>
            </a:xfrm>
            <a:custGeom>
              <a:avLst/>
              <a:gdLst/>
              <a:ahLst/>
              <a:cxnLst/>
              <a:rect l="l" t="t" r="r" b="b"/>
              <a:pathLst>
                <a:path w="1874" h="1153" extrusionOk="0">
                  <a:moveTo>
                    <a:pt x="313" y="1"/>
                  </a:moveTo>
                  <a:cubicBezTo>
                    <a:pt x="124" y="1"/>
                    <a:pt x="0" y="286"/>
                    <a:pt x="211" y="408"/>
                  </a:cubicBezTo>
                  <a:lnTo>
                    <a:pt x="1451" y="1120"/>
                  </a:lnTo>
                  <a:cubicBezTo>
                    <a:pt x="1489" y="1142"/>
                    <a:pt x="1526" y="1152"/>
                    <a:pt x="1561" y="1152"/>
                  </a:cubicBezTo>
                  <a:cubicBezTo>
                    <a:pt x="1750" y="1152"/>
                    <a:pt x="1874" y="868"/>
                    <a:pt x="1663" y="754"/>
                  </a:cubicBezTo>
                  <a:lnTo>
                    <a:pt x="422" y="33"/>
                  </a:lnTo>
                  <a:cubicBezTo>
                    <a:pt x="385" y="11"/>
                    <a:pt x="348" y="1"/>
                    <a:pt x="313"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03" name="Google Shape;14603;p80"/>
            <p:cNvSpPr/>
            <p:nvPr/>
          </p:nvSpPr>
          <p:spPr>
            <a:xfrm>
              <a:off x="1494022" y="3933612"/>
              <a:ext cx="23101" cy="15078"/>
            </a:xfrm>
            <a:custGeom>
              <a:avLst/>
              <a:gdLst/>
              <a:ahLst/>
              <a:cxnLst/>
              <a:rect l="l" t="t" r="r" b="b"/>
              <a:pathLst>
                <a:path w="884" h="577" extrusionOk="0">
                  <a:moveTo>
                    <a:pt x="310" y="1"/>
                  </a:moveTo>
                  <a:cubicBezTo>
                    <a:pt x="123" y="1"/>
                    <a:pt x="1" y="278"/>
                    <a:pt x="211" y="399"/>
                  </a:cubicBezTo>
                  <a:lnTo>
                    <a:pt x="461" y="544"/>
                  </a:lnTo>
                  <a:cubicBezTo>
                    <a:pt x="498" y="566"/>
                    <a:pt x="536" y="576"/>
                    <a:pt x="571" y="576"/>
                  </a:cubicBezTo>
                  <a:cubicBezTo>
                    <a:pt x="759" y="576"/>
                    <a:pt x="883" y="290"/>
                    <a:pt x="672" y="169"/>
                  </a:cubicBezTo>
                  <a:lnTo>
                    <a:pt x="422" y="34"/>
                  </a:lnTo>
                  <a:cubicBezTo>
                    <a:pt x="384" y="11"/>
                    <a:pt x="346" y="1"/>
                    <a:pt x="310"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04" name="Google Shape;14604;p80"/>
            <p:cNvSpPr/>
            <p:nvPr/>
          </p:nvSpPr>
          <p:spPr>
            <a:xfrm>
              <a:off x="1397462" y="3981147"/>
              <a:ext cx="48816" cy="30131"/>
            </a:xfrm>
            <a:custGeom>
              <a:avLst/>
              <a:gdLst/>
              <a:ahLst/>
              <a:cxnLst/>
              <a:rect l="l" t="t" r="r" b="b"/>
              <a:pathLst>
                <a:path w="1868" h="1153" extrusionOk="0">
                  <a:moveTo>
                    <a:pt x="312" y="0"/>
                  </a:moveTo>
                  <a:cubicBezTo>
                    <a:pt x="120" y="0"/>
                    <a:pt x="1" y="286"/>
                    <a:pt x="204" y="407"/>
                  </a:cubicBezTo>
                  <a:lnTo>
                    <a:pt x="1444" y="1119"/>
                  </a:lnTo>
                  <a:cubicBezTo>
                    <a:pt x="1484" y="1142"/>
                    <a:pt x="1523" y="1152"/>
                    <a:pt x="1559" y="1152"/>
                  </a:cubicBezTo>
                  <a:cubicBezTo>
                    <a:pt x="1750" y="1152"/>
                    <a:pt x="1867" y="875"/>
                    <a:pt x="1665" y="754"/>
                  </a:cubicBezTo>
                  <a:lnTo>
                    <a:pt x="425" y="32"/>
                  </a:lnTo>
                  <a:cubicBezTo>
                    <a:pt x="386" y="10"/>
                    <a:pt x="347" y="0"/>
                    <a:pt x="312"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05" name="Google Shape;14605;p80"/>
            <p:cNvSpPr/>
            <p:nvPr/>
          </p:nvSpPr>
          <p:spPr>
            <a:xfrm>
              <a:off x="1449022" y="4011042"/>
              <a:ext cx="23101" cy="15288"/>
            </a:xfrm>
            <a:custGeom>
              <a:avLst/>
              <a:gdLst/>
              <a:ahLst/>
              <a:cxnLst/>
              <a:rect l="l" t="t" r="r" b="b"/>
              <a:pathLst>
                <a:path w="884" h="585" extrusionOk="0">
                  <a:moveTo>
                    <a:pt x="319" y="0"/>
                  </a:moveTo>
                  <a:cubicBezTo>
                    <a:pt x="125" y="0"/>
                    <a:pt x="1" y="286"/>
                    <a:pt x="212" y="408"/>
                  </a:cubicBezTo>
                  <a:lnTo>
                    <a:pt x="462" y="552"/>
                  </a:lnTo>
                  <a:cubicBezTo>
                    <a:pt x="501" y="575"/>
                    <a:pt x="539" y="584"/>
                    <a:pt x="575" y="584"/>
                  </a:cubicBezTo>
                  <a:cubicBezTo>
                    <a:pt x="766" y="584"/>
                    <a:pt x="884" y="299"/>
                    <a:pt x="673" y="177"/>
                  </a:cubicBezTo>
                  <a:lnTo>
                    <a:pt x="683" y="177"/>
                  </a:lnTo>
                  <a:lnTo>
                    <a:pt x="433" y="33"/>
                  </a:lnTo>
                  <a:cubicBezTo>
                    <a:pt x="394" y="10"/>
                    <a:pt x="355" y="0"/>
                    <a:pt x="319"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06" name="Google Shape;14606;p80"/>
            <p:cNvSpPr/>
            <p:nvPr/>
          </p:nvSpPr>
          <p:spPr>
            <a:xfrm>
              <a:off x="1404806" y="4088185"/>
              <a:ext cx="22918" cy="15209"/>
            </a:xfrm>
            <a:custGeom>
              <a:avLst/>
              <a:gdLst/>
              <a:ahLst/>
              <a:cxnLst/>
              <a:rect l="l" t="t" r="r" b="b"/>
              <a:pathLst>
                <a:path w="877" h="582" extrusionOk="0">
                  <a:moveTo>
                    <a:pt x="310" y="0"/>
                  </a:moveTo>
                  <a:cubicBezTo>
                    <a:pt x="118" y="0"/>
                    <a:pt x="0" y="286"/>
                    <a:pt x="211" y="408"/>
                  </a:cubicBezTo>
                  <a:lnTo>
                    <a:pt x="451" y="552"/>
                  </a:lnTo>
                  <a:cubicBezTo>
                    <a:pt x="489" y="573"/>
                    <a:pt x="526" y="581"/>
                    <a:pt x="561" y="581"/>
                  </a:cubicBezTo>
                  <a:cubicBezTo>
                    <a:pt x="755" y="581"/>
                    <a:pt x="877" y="300"/>
                    <a:pt x="673" y="177"/>
                  </a:cubicBezTo>
                  <a:lnTo>
                    <a:pt x="423" y="33"/>
                  </a:lnTo>
                  <a:cubicBezTo>
                    <a:pt x="383" y="10"/>
                    <a:pt x="345" y="0"/>
                    <a:pt x="310"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07" name="Google Shape;14607;p80"/>
            <p:cNvSpPr/>
            <p:nvPr/>
          </p:nvSpPr>
          <p:spPr>
            <a:xfrm>
              <a:off x="1352985" y="4058290"/>
              <a:ext cx="48816" cy="30105"/>
            </a:xfrm>
            <a:custGeom>
              <a:avLst/>
              <a:gdLst/>
              <a:ahLst/>
              <a:cxnLst/>
              <a:rect l="l" t="t" r="r" b="b"/>
              <a:pathLst>
                <a:path w="1868" h="1152" extrusionOk="0">
                  <a:moveTo>
                    <a:pt x="312" y="0"/>
                  </a:moveTo>
                  <a:cubicBezTo>
                    <a:pt x="120" y="0"/>
                    <a:pt x="1" y="286"/>
                    <a:pt x="204" y="408"/>
                  </a:cubicBezTo>
                  <a:lnTo>
                    <a:pt x="1444" y="1119"/>
                  </a:lnTo>
                  <a:cubicBezTo>
                    <a:pt x="1483" y="1142"/>
                    <a:pt x="1521" y="1152"/>
                    <a:pt x="1557" y="1152"/>
                  </a:cubicBezTo>
                  <a:cubicBezTo>
                    <a:pt x="1749" y="1152"/>
                    <a:pt x="1868" y="866"/>
                    <a:pt x="1665" y="744"/>
                  </a:cubicBezTo>
                  <a:lnTo>
                    <a:pt x="425" y="33"/>
                  </a:lnTo>
                  <a:cubicBezTo>
                    <a:pt x="386" y="10"/>
                    <a:pt x="347" y="0"/>
                    <a:pt x="312"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08" name="Google Shape;14608;p80"/>
            <p:cNvSpPr/>
            <p:nvPr/>
          </p:nvSpPr>
          <p:spPr>
            <a:xfrm>
              <a:off x="1303751" y="3807339"/>
              <a:ext cx="118903" cy="366404"/>
            </a:xfrm>
            <a:custGeom>
              <a:avLst/>
              <a:gdLst/>
              <a:ahLst/>
              <a:cxnLst/>
              <a:rect l="l" t="t" r="r" b="b"/>
              <a:pathLst>
                <a:path w="4550" h="14021" extrusionOk="0">
                  <a:moveTo>
                    <a:pt x="2299" y="11559"/>
                  </a:moveTo>
                  <a:cubicBezTo>
                    <a:pt x="2905" y="11559"/>
                    <a:pt x="3203" y="12280"/>
                    <a:pt x="2780" y="12703"/>
                  </a:cubicBezTo>
                  <a:cubicBezTo>
                    <a:pt x="2643" y="12840"/>
                    <a:pt x="2473" y="12902"/>
                    <a:pt x="2307" y="12902"/>
                  </a:cubicBezTo>
                  <a:cubicBezTo>
                    <a:pt x="1960" y="12902"/>
                    <a:pt x="1626" y="12635"/>
                    <a:pt x="1626" y="12232"/>
                  </a:cubicBezTo>
                  <a:cubicBezTo>
                    <a:pt x="1626" y="11857"/>
                    <a:pt x="1934" y="11559"/>
                    <a:pt x="2299" y="11559"/>
                  </a:cubicBezTo>
                  <a:close/>
                  <a:moveTo>
                    <a:pt x="857" y="0"/>
                  </a:moveTo>
                  <a:cubicBezTo>
                    <a:pt x="414" y="0"/>
                    <a:pt x="59" y="356"/>
                    <a:pt x="59" y="798"/>
                  </a:cubicBezTo>
                  <a:cubicBezTo>
                    <a:pt x="59" y="12703"/>
                    <a:pt x="1" y="12299"/>
                    <a:pt x="193" y="12799"/>
                  </a:cubicBezTo>
                  <a:cubicBezTo>
                    <a:pt x="482" y="13530"/>
                    <a:pt x="1193" y="14020"/>
                    <a:pt x="1991" y="14020"/>
                  </a:cubicBezTo>
                  <a:lnTo>
                    <a:pt x="2761" y="14020"/>
                  </a:lnTo>
                  <a:cubicBezTo>
                    <a:pt x="3588" y="13953"/>
                    <a:pt x="4290" y="13376"/>
                    <a:pt x="4492" y="12568"/>
                  </a:cubicBezTo>
                  <a:cubicBezTo>
                    <a:pt x="4530" y="12415"/>
                    <a:pt x="4549" y="12261"/>
                    <a:pt x="4549" y="12107"/>
                  </a:cubicBezTo>
                  <a:lnTo>
                    <a:pt x="4549" y="12097"/>
                  </a:lnTo>
                  <a:lnTo>
                    <a:pt x="4549" y="808"/>
                  </a:lnTo>
                  <a:cubicBezTo>
                    <a:pt x="4549" y="356"/>
                    <a:pt x="4193" y="0"/>
                    <a:pt x="3742" y="0"/>
                  </a:cubicBezTo>
                  <a:close/>
                </a:path>
              </a:pathLst>
            </a:custGeom>
            <a:solidFill>
              <a:srgbClr val="E2E6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09" name="Google Shape;14609;p80"/>
            <p:cNvSpPr/>
            <p:nvPr/>
          </p:nvSpPr>
          <p:spPr>
            <a:xfrm>
              <a:off x="1326879" y="3807339"/>
              <a:ext cx="95776" cy="366142"/>
            </a:xfrm>
            <a:custGeom>
              <a:avLst/>
              <a:gdLst/>
              <a:ahLst/>
              <a:cxnLst/>
              <a:rect l="l" t="t" r="r" b="b"/>
              <a:pathLst>
                <a:path w="3665" h="14011" extrusionOk="0">
                  <a:moveTo>
                    <a:pt x="1428" y="11557"/>
                  </a:moveTo>
                  <a:cubicBezTo>
                    <a:pt x="1989" y="11557"/>
                    <a:pt x="2353" y="12295"/>
                    <a:pt x="1866" y="12732"/>
                  </a:cubicBezTo>
                  <a:cubicBezTo>
                    <a:pt x="1741" y="12838"/>
                    <a:pt x="1587" y="12905"/>
                    <a:pt x="1414" y="12905"/>
                  </a:cubicBezTo>
                  <a:cubicBezTo>
                    <a:pt x="674" y="12905"/>
                    <a:pt x="481" y="11876"/>
                    <a:pt x="1174" y="11607"/>
                  </a:cubicBezTo>
                  <a:cubicBezTo>
                    <a:pt x="1261" y="11573"/>
                    <a:pt x="1347" y="11557"/>
                    <a:pt x="1428" y="11557"/>
                  </a:cubicBezTo>
                  <a:close/>
                  <a:moveTo>
                    <a:pt x="876" y="0"/>
                  </a:moveTo>
                  <a:cubicBezTo>
                    <a:pt x="433" y="0"/>
                    <a:pt x="77" y="356"/>
                    <a:pt x="77" y="798"/>
                  </a:cubicBezTo>
                  <a:cubicBezTo>
                    <a:pt x="77" y="12857"/>
                    <a:pt x="1" y="12338"/>
                    <a:pt x="241" y="12886"/>
                  </a:cubicBezTo>
                  <a:cubicBezTo>
                    <a:pt x="529" y="13511"/>
                    <a:pt x="1135" y="13944"/>
                    <a:pt x="1828" y="14011"/>
                  </a:cubicBezTo>
                  <a:lnTo>
                    <a:pt x="1866" y="14011"/>
                  </a:lnTo>
                  <a:cubicBezTo>
                    <a:pt x="2876" y="13934"/>
                    <a:pt x="3655" y="13097"/>
                    <a:pt x="3664" y="12088"/>
                  </a:cubicBezTo>
                  <a:lnTo>
                    <a:pt x="3664" y="808"/>
                  </a:lnTo>
                  <a:cubicBezTo>
                    <a:pt x="3664" y="356"/>
                    <a:pt x="3299" y="0"/>
                    <a:pt x="2857" y="0"/>
                  </a:cubicBezTo>
                  <a:close/>
                </a:path>
              </a:pathLst>
            </a:custGeom>
            <a:solidFill>
              <a:srgbClr val="F7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10" name="Google Shape;14610;p80"/>
            <p:cNvSpPr/>
            <p:nvPr/>
          </p:nvSpPr>
          <p:spPr>
            <a:xfrm>
              <a:off x="1328891" y="3834230"/>
              <a:ext cx="70140" cy="38964"/>
            </a:xfrm>
            <a:custGeom>
              <a:avLst/>
              <a:gdLst/>
              <a:ahLst/>
              <a:cxnLst/>
              <a:rect l="l" t="t" r="r" b="b"/>
              <a:pathLst>
                <a:path w="2684" h="1491" extrusionOk="0">
                  <a:moveTo>
                    <a:pt x="327" y="0"/>
                  </a:moveTo>
                  <a:cubicBezTo>
                    <a:pt x="145" y="0"/>
                    <a:pt x="0" y="154"/>
                    <a:pt x="0" y="327"/>
                  </a:cubicBezTo>
                  <a:lnTo>
                    <a:pt x="0" y="1164"/>
                  </a:lnTo>
                  <a:cubicBezTo>
                    <a:pt x="0" y="1346"/>
                    <a:pt x="145" y="1491"/>
                    <a:pt x="327" y="1491"/>
                  </a:cubicBezTo>
                  <a:lnTo>
                    <a:pt x="2356" y="1491"/>
                  </a:lnTo>
                  <a:cubicBezTo>
                    <a:pt x="2539" y="1491"/>
                    <a:pt x="2683" y="1346"/>
                    <a:pt x="2683" y="1164"/>
                  </a:cubicBezTo>
                  <a:lnTo>
                    <a:pt x="2683" y="327"/>
                  </a:lnTo>
                  <a:cubicBezTo>
                    <a:pt x="2683" y="154"/>
                    <a:pt x="2539" y="0"/>
                    <a:pt x="2356" y="0"/>
                  </a:cubicBezTo>
                  <a:close/>
                </a:path>
              </a:pathLst>
            </a:custGeom>
            <a:solidFill>
              <a:srgbClr val="ACB6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11" name="Google Shape;14611;p80"/>
            <p:cNvSpPr/>
            <p:nvPr/>
          </p:nvSpPr>
          <p:spPr>
            <a:xfrm>
              <a:off x="1328891" y="3923943"/>
              <a:ext cx="70140" cy="38964"/>
            </a:xfrm>
            <a:custGeom>
              <a:avLst/>
              <a:gdLst/>
              <a:ahLst/>
              <a:cxnLst/>
              <a:rect l="l" t="t" r="r" b="b"/>
              <a:pathLst>
                <a:path w="2684" h="1491" extrusionOk="0">
                  <a:moveTo>
                    <a:pt x="327" y="0"/>
                  </a:moveTo>
                  <a:cubicBezTo>
                    <a:pt x="145" y="0"/>
                    <a:pt x="0" y="154"/>
                    <a:pt x="0" y="327"/>
                  </a:cubicBezTo>
                  <a:lnTo>
                    <a:pt x="0" y="1164"/>
                  </a:lnTo>
                  <a:cubicBezTo>
                    <a:pt x="0" y="1346"/>
                    <a:pt x="145" y="1491"/>
                    <a:pt x="327" y="1491"/>
                  </a:cubicBezTo>
                  <a:lnTo>
                    <a:pt x="2356" y="1491"/>
                  </a:lnTo>
                  <a:cubicBezTo>
                    <a:pt x="2539" y="1491"/>
                    <a:pt x="2683" y="1346"/>
                    <a:pt x="2683" y="1164"/>
                  </a:cubicBezTo>
                  <a:lnTo>
                    <a:pt x="2683" y="327"/>
                  </a:lnTo>
                  <a:cubicBezTo>
                    <a:pt x="2683" y="154"/>
                    <a:pt x="2539" y="0"/>
                    <a:pt x="2356" y="0"/>
                  </a:cubicBez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12" name="Google Shape;14612;p80"/>
            <p:cNvSpPr/>
            <p:nvPr/>
          </p:nvSpPr>
          <p:spPr>
            <a:xfrm>
              <a:off x="1328891" y="4012898"/>
              <a:ext cx="70140" cy="38964"/>
            </a:xfrm>
            <a:custGeom>
              <a:avLst/>
              <a:gdLst/>
              <a:ahLst/>
              <a:cxnLst/>
              <a:rect l="l" t="t" r="r" b="b"/>
              <a:pathLst>
                <a:path w="2684" h="1491" extrusionOk="0">
                  <a:moveTo>
                    <a:pt x="327" y="0"/>
                  </a:moveTo>
                  <a:cubicBezTo>
                    <a:pt x="145" y="0"/>
                    <a:pt x="0" y="154"/>
                    <a:pt x="0" y="327"/>
                  </a:cubicBezTo>
                  <a:lnTo>
                    <a:pt x="0" y="1164"/>
                  </a:lnTo>
                  <a:cubicBezTo>
                    <a:pt x="0" y="1346"/>
                    <a:pt x="145" y="1491"/>
                    <a:pt x="327" y="1491"/>
                  </a:cubicBezTo>
                  <a:lnTo>
                    <a:pt x="2356" y="1491"/>
                  </a:lnTo>
                  <a:cubicBezTo>
                    <a:pt x="2539" y="1491"/>
                    <a:pt x="2683" y="1346"/>
                    <a:pt x="2683" y="1164"/>
                  </a:cubicBezTo>
                  <a:lnTo>
                    <a:pt x="2683" y="327"/>
                  </a:lnTo>
                  <a:cubicBezTo>
                    <a:pt x="2683" y="154"/>
                    <a:pt x="2539" y="0"/>
                    <a:pt x="2356"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13" name="Google Shape;14613;p80"/>
            <p:cNvSpPr/>
            <p:nvPr/>
          </p:nvSpPr>
          <p:spPr>
            <a:xfrm>
              <a:off x="1387192" y="3891983"/>
              <a:ext cx="22474" cy="11394"/>
            </a:xfrm>
            <a:custGeom>
              <a:avLst/>
              <a:gdLst/>
              <a:ahLst/>
              <a:cxnLst/>
              <a:rect l="l" t="t" r="r" b="b"/>
              <a:pathLst>
                <a:path w="860" h="436" extrusionOk="0">
                  <a:moveTo>
                    <a:pt x="584" y="1"/>
                  </a:moveTo>
                  <a:cubicBezTo>
                    <a:pt x="576" y="1"/>
                    <a:pt x="567" y="1"/>
                    <a:pt x="558" y="2"/>
                  </a:cubicBezTo>
                  <a:lnTo>
                    <a:pt x="270" y="2"/>
                  </a:lnTo>
                  <a:cubicBezTo>
                    <a:pt x="0" y="21"/>
                    <a:pt x="0" y="406"/>
                    <a:pt x="270" y="435"/>
                  </a:cubicBezTo>
                  <a:lnTo>
                    <a:pt x="558" y="435"/>
                  </a:lnTo>
                  <a:cubicBezTo>
                    <a:pt x="564" y="435"/>
                    <a:pt x="570" y="435"/>
                    <a:pt x="576" y="435"/>
                  </a:cubicBezTo>
                  <a:cubicBezTo>
                    <a:pt x="857" y="435"/>
                    <a:pt x="860" y="1"/>
                    <a:pt x="584"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14" name="Google Shape;14614;p80"/>
            <p:cNvSpPr/>
            <p:nvPr/>
          </p:nvSpPr>
          <p:spPr>
            <a:xfrm>
              <a:off x="1327375" y="3891983"/>
              <a:ext cx="52396" cy="11394"/>
            </a:xfrm>
            <a:custGeom>
              <a:avLst/>
              <a:gdLst/>
              <a:ahLst/>
              <a:cxnLst/>
              <a:rect l="l" t="t" r="r" b="b"/>
              <a:pathLst>
                <a:path w="2005" h="436" extrusionOk="0">
                  <a:moveTo>
                    <a:pt x="1729" y="1"/>
                  </a:moveTo>
                  <a:cubicBezTo>
                    <a:pt x="1721" y="1"/>
                    <a:pt x="1712" y="1"/>
                    <a:pt x="1703" y="2"/>
                  </a:cubicBezTo>
                  <a:lnTo>
                    <a:pt x="270" y="2"/>
                  </a:lnTo>
                  <a:cubicBezTo>
                    <a:pt x="1" y="21"/>
                    <a:pt x="1" y="406"/>
                    <a:pt x="270" y="435"/>
                  </a:cubicBezTo>
                  <a:lnTo>
                    <a:pt x="1703" y="435"/>
                  </a:lnTo>
                  <a:cubicBezTo>
                    <a:pt x="1709" y="435"/>
                    <a:pt x="1715" y="435"/>
                    <a:pt x="1721" y="435"/>
                  </a:cubicBezTo>
                  <a:cubicBezTo>
                    <a:pt x="2002" y="435"/>
                    <a:pt x="2005" y="1"/>
                    <a:pt x="1729"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15" name="Google Shape;14615;p80"/>
            <p:cNvSpPr/>
            <p:nvPr/>
          </p:nvSpPr>
          <p:spPr>
            <a:xfrm>
              <a:off x="1326539" y="3981695"/>
              <a:ext cx="53232" cy="11394"/>
            </a:xfrm>
            <a:custGeom>
              <a:avLst/>
              <a:gdLst/>
              <a:ahLst/>
              <a:cxnLst/>
              <a:rect l="l" t="t" r="r" b="b"/>
              <a:pathLst>
                <a:path w="2037" h="436" extrusionOk="0">
                  <a:moveTo>
                    <a:pt x="276" y="1"/>
                  </a:moveTo>
                  <a:cubicBezTo>
                    <a:pt x="0" y="1"/>
                    <a:pt x="3" y="435"/>
                    <a:pt x="284" y="435"/>
                  </a:cubicBezTo>
                  <a:cubicBezTo>
                    <a:pt x="290" y="435"/>
                    <a:pt x="296" y="435"/>
                    <a:pt x="302" y="435"/>
                  </a:cubicBezTo>
                  <a:lnTo>
                    <a:pt x="1735" y="435"/>
                  </a:lnTo>
                  <a:cubicBezTo>
                    <a:pt x="1741" y="435"/>
                    <a:pt x="1747" y="435"/>
                    <a:pt x="1753" y="435"/>
                  </a:cubicBezTo>
                  <a:cubicBezTo>
                    <a:pt x="2034" y="435"/>
                    <a:pt x="2037" y="1"/>
                    <a:pt x="1761" y="1"/>
                  </a:cubicBezTo>
                  <a:cubicBezTo>
                    <a:pt x="1753" y="1"/>
                    <a:pt x="1744" y="1"/>
                    <a:pt x="1735" y="2"/>
                  </a:cubicBezTo>
                  <a:lnTo>
                    <a:pt x="302" y="2"/>
                  </a:lnTo>
                  <a:cubicBezTo>
                    <a:pt x="293" y="1"/>
                    <a:pt x="284" y="1"/>
                    <a:pt x="276"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16" name="Google Shape;14616;p80"/>
            <p:cNvSpPr/>
            <p:nvPr/>
          </p:nvSpPr>
          <p:spPr>
            <a:xfrm>
              <a:off x="1386330" y="3981695"/>
              <a:ext cx="23336" cy="11394"/>
            </a:xfrm>
            <a:custGeom>
              <a:avLst/>
              <a:gdLst/>
              <a:ahLst/>
              <a:cxnLst/>
              <a:rect l="l" t="t" r="r" b="b"/>
              <a:pathLst>
                <a:path w="893" h="436" extrusionOk="0">
                  <a:moveTo>
                    <a:pt x="277" y="1"/>
                  </a:moveTo>
                  <a:cubicBezTo>
                    <a:pt x="1" y="1"/>
                    <a:pt x="4" y="435"/>
                    <a:pt x="285" y="435"/>
                  </a:cubicBezTo>
                  <a:cubicBezTo>
                    <a:pt x="291" y="435"/>
                    <a:pt x="297" y="435"/>
                    <a:pt x="303" y="435"/>
                  </a:cubicBezTo>
                  <a:lnTo>
                    <a:pt x="591" y="435"/>
                  </a:lnTo>
                  <a:cubicBezTo>
                    <a:pt x="597" y="435"/>
                    <a:pt x="603" y="435"/>
                    <a:pt x="609" y="435"/>
                  </a:cubicBezTo>
                  <a:cubicBezTo>
                    <a:pt x="890" y="435"/>
                    <a:pt x="893" y="1"/>
                    <a:pt x="617" y="1"/>
                  </a:cubicBezTo>
                  <a:cubicBezTo>
                    <a:pt x="609" y="1"/>
                    <a:pt x="600" y="1"/>
                    <a:pt x="591" y="2"/>
                  </a:cubicBezTo>
                  <a:lnTo>
                    <a:pt x="303" y="2"/>
                  </a:lnTo>
                  <a:cubicBezTo>
                    <a:pt x="294" y="1"/>
                    <a:pt x="285" y="1"/>
                    <a:pt x="277"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17" name="Google Shape;14617;p80"/>
            <p:cNvSpPr/>
            <p:nvPr/>
          </p:nvSpPr>
          <p:spPr>
            <a:xfrm>
              <a:off x="1327375" y="4070677"/>
              <a:ext cx="52396" cy="11368"/>
            </a:xfrm>
            <a:custGeom>
              <a:avLst/>
              <a:gdLst/>
              <a:ahLst/>
              <a:cxnLst/>
              <a:rect l="l" t="t" r="r" b="b"/>
              <a:pathLst>
                <a:path w="2005" h="435" extrusionOk="0">
                  <a:moveTo>
                    <a:pt x="1721" y="0"/>
                  </a:moveTo>
                  <a:cubicBezTo>
                    <a:pt x="1715" y="0"/>
                    <a:pt x="1709" y="1"/>
                    <a:pt x="1703" y="1"/>
                  </a:cubicBezTo>
                  <a:lnTo>
                    <a:pt x="270" y="1"/>
                  </a:lnTo>
                  <a:cubicBezTo>
                    <a:pt x="1" y="20"/>
                    <a:pt x="1" y="414"/>
                    <a:pt x="270" y="434"/>
                  </a:cubicBezTo>
                  <a:lnTo>
                    <a:pt x="1703" y="434"/>
                  </a:lnTo>
                  <a:cubicBezTo>
                    <a:pt x="1709" y="434"/>
                    <a:pt x="1715" y="434"/>
                    <a:pt x="1721" y="434"/>
                  </a:cubicBezTo>
                  <a:cubicBezTo>
                    <a:pt x="2005" y="434"/>
                    <a:pt x="2005" y="0"/>
                    <a:pt x="1721"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18" name="Google Shape;14618;p80"/>
            <p:cNvSpPr/>
            <p:nvPr/>
          </p:nvSpPr>
          <p:spPr>
            <a:xfrm>
              <a:off x="1387192" y="4070677"/>
              <a:ext cx="22474" cy="11368"/>
            </a:xfrm>
            <a:custGeom>
              <a:avLst/>
              <a:gdLst/>
              <a:ahLst/>
              <a:cxnLst/>
              <a:rect l="l" t="t" r="r" b="b"/>
              <a:pathLst>
                <a:path w="860" h="435" extrusionOk="0">
                  <a:moveTo>
                    <a:pt x="576" y="0"/>
                  </a:moveTo>
                  <a:cubicBezTo>
                    <a:pt x="570" y="0"/>
                    <a:pt x="564" y="1"/>
                    <a:pt x="558" y="1"/>
                  </a:cubicBezTo>
                  <a:lnTo>
                    <a:pt x="270" y="1"/>
                  </a:lnTo>
                  <a:cubicBezTo>
                    <a:pt x="0" y="20"/>
                    <a:pt x="0" y="414"/>
                    <a:pt x="270" y="434"/>
                  </a:cubicBezTo>
                  <a:lnTo>
                    <a:pt x="558" y="434"/>
                  </a:lnTo>
                  <a:cubicBezTo>
                    <a:pt x="564" y="434"/>
                    <a:pt x="570" y="434"/>
                    <a:pt x="576" y="434"/>
                  </a:cubicBezTo>
                  <a:cubicBezTo>
                    <a:pt x="860" y="434"/>
                    <a:pt x="860" y="0"/>
                    <a:pt x="576"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4619" name="Google Shape;14619;p80"/>
          <p:cNvSpPr/>
          <p:nvPr/>
        </p:nvSpPr>
        <p:spPr>
          <a:xfrm>
            <a:off x="1321365" y="2905951"/>
            <a:ext cx="30157" cy="28667"/>
          </a:xfrm>
          <a:custGeom>
            <a:avLst/>
            <a:gdLst/>
            <a:ahLst/>
            <a:cxnLst/>
            <a:rect l="l" t="t" r="r" b="b"/>
            <a:pathLst>
              <a:path w="1154" h="1097" extrusionOk="0">
                <a:moveTo>
                  <a:pt x="856" y="1"/>
                </a:moveTo>
                <a:lnTo>
                  <a:pt x="125" y="731"/>
                </a:lnTo>
                <a:cubicBezTo>
                  <a:pt x="0" y="866"/>
                  <a:pt x="87" y="1087"/>
                  <a:pt x="269" y="1097"/>
                </a:cubicBezTo>
                <a:cubicBezTo>
                  <a:pt x="423" y="1097"/>
                  <a:pt x="414" y="1030"/>
                  <a:pt x="1154" y="299"/>
                </a:cubicBezTo>
                <a:lnTo>
                  <a:pt x="856" y="1"/>
                </a:ln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4620" name="Google Shape;14620;p80"/>
          <p:cNvGrpSpPr/>
          <p:nvPr/>
        </p:nvGrpSpPr>
        <p:grpSpPr>
          <a:xfrm>
            <a:off x="1310049" y="2891421"/>
            <a:ext cx="384749" cy="366613"/>
            <a:chOff x="1310049" y="2891421"/>
            <a:chExt cx="384749" cy="366613"/>
          </a:xfrm>
        </p:grpSpPr>
        <p:sp>
          <p:nvSpPr>
            <p:cNvPr id="14621" name="Google Shape;14621;p80"/>
            <p:cNvSpPr/>
            <p:nvPr/>
          </p:nvSpPr>
          <p:spPr>
            <a:xfrm>
              <a:off x="1310049" y="2891421"/>
              <a:ext cx="384749" cy="366613"/>
            </a:xfrm>
            <a:custGeom>
              <a:avLst/>
              <a:gdLst/>
              <a:ahLst/>
              <a:cxnLst/>
              <a:rect l="l" t="t" r="r" b="b"/>
              <a:pathLst>
                <a:path w="14723" h="14029" extrusionOk="0">
                  <a:moveTo>
                    <a:pt x="2761" y="5861"/>
                  </a:moveTo>
                  <a:cubicBezTo>
                    <a:pt x="2829" y="5861"/>
                    <a:pt x="2897" y="5886"/>
                    <a:pt x="2952" y="5942"/>
                  </a:cubicBezTo>
                  <a:lnTo>
                    <a:pt x="8126" y="11105"/>
                  </a:lnTo>
                  <a:cubicBezTo>
                    <a:pt x="8309" y="11288"/>
                    <a:pt x="8184" y="11586"/>
                    <a:pt x="7924" y="11596"/>
                  </a:cubicBezTo>
                  <a:lnTo>
                    <a:pt x="2760" y="11596"/>
                  </a:lnTo>
                  <a:cubicBezTo>
                    <a:pt x="2606" y="11596"/>
                    <a:pt x="2472" y="11461"/>
                    <a:pt x="2472" y="11307"/>
                  </a:cubicBezTo>
                  <a:lnTo>
                    <a:pt x="2472" y="6144"/>
                  </a:lnTo>
                  <a:cubicBezTo>
                    <a:pt x="2478" y="5974"/>
                    <a:pt x="2618" y="5861"/>
                    <a:pt x="2761" y="5861"/>
                  </a:cubicBezTo>
                  <a:close/>
                  <a:moveTo>
                    <a:pt x="512" y="1"/>
                  </a:moveTo>
                  <a:cubicBezTo>
                    <a:pt x="245" y="1"/>
                    <a:pt x="0" y="217"/>
                    <a:pt x="0" y="509"/>
                  </a:cubicBezTo>
                  <a:lnTo>
                    <a:pt x="0" y="13509"/>
                  </a:lnTo>
                  <a:cubicBezTo>
                    <a:pt x="0" y="13798"/>
                    <a:pt x="231" y="14029"/>
                    <a:pt x="520" y="14029"/>
                  </a:cubicBezTo>
                  <a:lnTo>
                    <a:pt x="13511" y="14029"/>
                  </a:lnTo>
                  <a:cubicBezTo>
                    <a:pt x="13905" y="14029"/>
                    <a:pt x="14155" y="13596"/>
                    <a:pt x="13953" y="13250"/>
                  </a:cubicBezTo>
                  <a:cubicBezTo>
                    <a:pt x="13905" y="13163"/>
                    <a:pt x="14722" y="13990"/>
                    <a:pt x="875" y="153"/>
                  </a:cubicBezTo>
                  <a:cubicBezTo>
                    <a:pt x="837" y="114"/>
                    <a:pt x="798" y="76"/>
                    <a:pt x="741" y="57"/>
                  </a:cubicBezTo>
                  <a:cubicBezTo>
                    <a:pt x="666" y="18"/>
                    <a:pt x="588" y="1"/>
                    <a:pt x="512" y="1"/>
                  </a:cubicBezTo>
                  <a:close/>
                </a:path>
              </a:pathLst>
            </a:custGeom>
            <a:solidFill>
              <a:srgbClr val="BC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22" name="Google Shape;14622;p80"/>
            <p:cNvSpPr/>
            <p:nvPr/>
          </p:nvSpPr>
          <p:spPr>
            <a:xfrm>
              <a:off x="1342218" y="2904697"/>
              <a:ext cx="324932" cy="324696"/>
            </a:xfrm>
            <a:custGeom>
              <a:avLst/>
              <a:gdLst/>
              <a:ahLst/>
              <a:cxnLst/>
              <a:rect l="l" t="t" r="r" b="b"/>
              <a:pathLst>
                <a:path w="12434" h="12425" extrusionOk="0">
                  <a:moveTo>
                    <a:pt x="1530" y="5353"/>
                  </a:moveTo>
                  <a:cubicBezTo>
                    <a:pt x="1598" y="5353"/>
                    <a:pt x="1666" y="5378"/>
                    <a:pt x="1721" y="5434"/>
                  </a:cubicBezTo>
                  <a:lnTo>
                    <a:pt x="6895" y="10597"/>
                  </a:lnTo>
                  <a:cubicBezTo>
                    <a:pt x="7068" y="10780"/>
                    <a:pt x="6953" y="11078"/>
                    <a:pt x="6693" y="11088"/>
                  </a:cubicBezTo>
                  <a:lnTo>
                    <a:pt x="1529" y="11088"/>
                  </a:lnTo>
                  <a:cubicBezTo>
                    <a:pt x="1375" y="11088"/>
                    <a:pt x="1241" y="10953"/>
                    <a:pt x="1241" y="10799"/>
                  </a:cubicBezTo>
                  <a:lnTo>
                    <a:pt x="1241" y="5636"/>
                  </a:lnTo>
                  <a:cubicBezTo>
                    <a:pt x="1247" y="5466"/>
                    <a:pt x="1387" y="5353"/>
                    <a:pt x="1530" y="5353"/>
                  </a:cubicBezTo>
                  <a:close/>
                  <a:moveTo>
                    <a:pt x="0" y="1"/>
                  </a:moveTo>
                  <a:lnTo>
                    <a:pt x="0" y="11915"/>
                  </a:lnTo>
                  <a:cubicBezTo>
                    <a:pt x="0" y="12203"/>
                    <a:pt x="231" y="12424"/>
                    <a:pt x="519" y="12424"/>
                  </a:cubicBezTo>
                  <a:lnTo>
                    <a:pt x="12434" y="12424"/>
                  </a:lnTo>
                  <a:lnTo>
                    <a:pt x="2337" y="2328"/>
                  </a:lnTo>
                  <a:lnTo>
                    <a:pt x="58" y="58"/>
                  </a:lnTo>
                  <a:lnTo>
                    <a:pt x="0" y="1"/>
                  </a:ln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23" name="Google Shape;14623;p80"/>
            <p:cNvSpPr/>
            <p:nvPr/>
          </p:nvSpPr>
          <p:spPr>
            <a:xfrm>
              <a:off x="1355546" y="2931848"/>
              <a:ext cx="22134" cy="19573"/>
            </a:xfrm>
            <a:custGeom>
              <a:avLst/>
              <a:gdLst/>
              <a:ahLst/>
              <a:cxnLst/>
              <a:rect l="l" t="t" r="r" b="b"/>
              <a:pathLst>
                <a:path w="847" h="749" extrusionOk="0">
                  <a:moveTo>
                    <a:pt x="538" y="0"/>
                  </a:moveTo>
                  <a:lnTo>
                    <a:pt x="163" y="385"/>
                  </a:lnTo>
                  <a:cubicBezTo>
                    <a:pt x="1" y="533"/>
                    <a:pt x="145" y="749"/>
                    <a:pt x="312" y="749"/>
                  </a:cubicBezTo>
                  <a:cubicBezTo>
                    <a:pt x="363" y="749"/>
                    <a:pt x="415" y="729"/>
                    <a:pt x="461" y="683"/>
                  </a:cubicBezTo>
                  <a:lnTo>
                    <a:pt x="846" y="308"/>
                  </a:lnTo>
                  <a:lnTo>
                    <a:pt x="538" y="0"/>
                  </a:ln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24" name="Google Shape;14624;p80"/>
            <p:cNvSpPr/>
            <p:nvPr/>
          </p:nvSpPr>
          <p:spPr>
            <a:xfrm>
              <a:off x="1372610" y="2957720"/>
              <a:ext cx="30680" cy="28667"/>
            </a:xfrm>
            <a:custGeom>
              <a:avLst/>
              <a:gdLst/>
              <a:ahLst/>
              <a:cxnLst/>
              <a:rect l="l" t="t" r="r" b="b"/>
              <a:pathLst>
                <a:path w="1174" h="1097" extrusionOk="0">
                  <a:moveTo>
                    <a:pt x="866" y="1"/>
                  </a:moveTo>
                  <a:lnTo>
                    <a:pt x="135" y="731"/>
                  </a:lnTo>
                  <a:cubicBezTo>
                    <a:pt x="1" y="866"/>
                    <a:pt x="97" y="1097"/>
                    <a:pt x="289" y="1097"/>
                  </a:cubicBezTo>
                  <a:cubicBezTo>
                    <a:pt x="433" y="1097"/>
                    <a:pt x="424" y="1029"/>
                    <a:pt x="1174" y="299"/>
                  </a:cubicBezTo>
                  <a:lnTo>
                    <a:pt x="866" y="1"/>
                  </a:ln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25" name="Google Shape;14625;p80"/>
            <p:cNvSpPr/>
            <p:nvPr/>
          </p:nvSpPr>
          <p:spPr>
            <a:xfrm>
              <a:off x="1407001" y="2983356"/>
              <a:ext cx="21925" cy="19599"/>
            </a:xfrm>
            <a:custGeom>
              <a:avLst/>
              <a:gdLst/>
              <a:ahLst/>
              <a:cxnLst/>
              <a:rect l="l" t="t" r="r" b="b"/>
              <a:pathLst>
                <a:path w="839" h="750" extrusionOk="0">
                  <a:moveTo>
                    <a:pt x="541" y="0"/>
                  </a:moveTo>
                  <a:lnTo>
                    <a:pt x="156" y="375"/>
                  </a:lnTo>
                  <a:cubicBezTo>
                    <a:pt x="0" y="531"/>
                    <a:pt x="141" y="749"/>
                    <a:pt x="311" y="749"/>
                  </a:cubicBezTo>
                  <a:cubicBezTo>
                    <a:pt x="362" y="749"/>
                    <a:pt x="415" y="730"/>
                    <a:pt x="464" y="683"/>
                  </a:cubicBezTo>
                  <a:lnTo>
                    <a:pt x="839" y="308"/>
                  </a:lnTo>
                  <a:lnTo>
                    <a:pt x="541" y="0"/>
                  </a:ln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26" name="Google Shape;14626;p80"/>
            <p:cNvSpPr/>
            <p:nvPr/>
          </p:nvSpPr>
          <p:spPr>
            <a:xfrm>
              <a:off x="1424379" y="3009227"/>
              <a:ext cx="30444" cy="28693"/>
            </a:xfrm>
            <a:custGeom>
              <a:avLst/>
              <a:gdLst/>
              <a:ahLst/>
              <a:cxnLst/>
              <a:rect l="l" t="t" r="r" b="b"/>
              <a:pathLst>
                <a:path w="1165" h="1098" extrusionOk="0">
                  <a:moveTo>
                    <a:pt x="866" y="1"/>
                  </a:moveTo>
                  <a:lnTo>
                    <a:pt x="126" y="732"/>
                  </a:lnTo>
                  <a:cubicBezTo>
                    <a:pt x="1" y="866"/>
                    <a:pt x="97" y="1087"/>
                    <a:pt x="279" y="1097"/>
                  </a:cubicBezTo>
                  <a:cubicBezTo>
                    <a:pt x="424" y="1097"/>
                    <a:pt x="414" y="1030"/>
                    <a:pt x="1164" y="299"/>
                  </a:cubicBezTo>
                  <a:lnTo>
                    <a:pt x="866" y="1"/>
                  </a:ln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27" name="Google Shape;14627;p80"/>
            <p:cNvSpPr/>
            <p:nvPr/>
          </p:nvSpPr>
          <p:spPr>
            <a:xfrm>
              <a:off x="1458769" y="3035124"/>
              <a:ext cx="21925" cy="19338"/>
            </a:xfrm>
            <a:custGeom>
              <a:avLst/>
              <a:gdLst/>
              <a:ahLst/>
              <a:cxnLst/>
              <a:rect l="l" t="t" r="r" b="b"/>
              <a:pathLst>
                <a:path w="839" h="740" extrusionOk="0">
                  <a:moveTo>
                    <a:pt x="540" y="0"/>
                  </a:moveTo>
                  <a:lnTo>
                    <a:pt x="156" y="375"/>
                  </a:lnTo>
                  <a:cubicBezTo>
                    <a:pt x="1" y="523"/>
                    <a:pt x="141" y="739"/>
                    <a:pt x="306" y="739"/>
                  </a:cubicBezTo>
                  <a:cubicBezTo>
                    <a:pt x="356" y="739"/>
                    <a:pt x="407" y="720"/>
                    <a:pt x="454" y="673"/>
                  </a:cubicBezTo>
                  <a:lnTo>
                    <a:pt x="839" y="298"/>
                  </a:lnTo>
                  <a:lnTo>
                    <a:pt x="540" y="0"/>
                  </a:ln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28" name="Google Shape;14628;p80"/>
            <p:cNvSpPr/>
            <p:nvPr/>
          </p:nvSpPr>
          <p:spPr>
            <a:xfrm>
              <a:off x="1475886" y="3060995"/>
              <a:ext cx="30444" cy="28667"/>
            </a:xfrm>
            <a:custGeom>
              <a:avLst/>
              <a:gdLst/>
              <a:ahLst/>
              <a:cxnLst/>
              <a:rect l="l" t="t" r="r" b="b"/>
              <a:pathLst>
                <a:path w="1165" h="1097" extrusionOk="0">
                  <a:moveTo>
                    <a:pt x="866" y="1"/>
                  </a:moveTo>
                  <a:lnTo>
                    <a:pt x="136" y="732"/>
                  </a:lnTo>
                  <a:cubicBezTo>
                    <a:pt x="1" y="866"/>
                    <a:pt x="97" y="1087"/>
                    <a:pt x="289" y="1097"/>
                  </a:cubicBezTo>
                  <a:cubicBezTo>
                    <a:pt x="434" y="1097"/>
                    <a:pt x="424" y="1030"/>
                    <a:pt x="1164" y="299"/>
                  </a:cubicBezTo>
                  <a:lnTo>
                    <a:pt x="866" y="1"/>
                  </a:ln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29" name="Google Shape;14629;p80"/>
            <p:cNvSpPr/>
            <p:nvPr/>
          </p:nvSpPr>
          <p:spPr>
            <a:xfrm>
              <a:off x="1510276" y="3086631"/>
              <a:ext cx="21925" cy="19599"/>
            </a:xfrm>
            <a:custGeom>
              <a:avLst/>
              <a:gdLst/>
              <a:ahLst/>
              <a:cxnLst/>
              <a:rect l="l" t="t" r="r" b="b"/>
              <a:pathLst>
                <a:path w="839" h="750" extrusionOk="0">
                  <a:moveTo>
                    <a:pt x="541" y="1"/>
                  </a:moveTo>
                  <a:lnTo>
                    <a:pt x="156" y="376"/>
                  </a:lnTo>
                  <a:cubicBezTo>
                    <a:pt x="1" y="531"/>
                    <a:pt x="142" y="749"/>
                    <a:pt x="307" y="749"/>
                  </a:cubicBezTo>
                  <a:cubicBezTo>
                    <a:pt x="356" y="749"/>
                    <a:pt x="408" y="730"/>
                    <a:pt x="454" y="683"/>
                  </a:cubicBezTo>
                  <a:lnTo>
                    <a:pt x="839" y="308"/>
                  </a:lnTo>
                  <a:lnTo>
                    <a:pt x="541" y="1"/>
                  </a:ln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30" name="Google Shape;14630;p80"/>
            <p:cNvSpPr/>
            <p:nvPr/>
          </p:nvSpPr>
          <p:spPr>
            <a:xfrm>
              <a:off x="1527655" y="3112267"/>
              <a:ext cx="30444" cy="28667"/>
            </a:xfrm>
            <a:custGeom>
              <a:avLst/>
              <a:gdLst/>
              <a:ahLst/>
              <a:cxnLst/>
              <a:rect l="l" t="t" r="r" b="b"/>
              <a:pathLst>
                <a:path w="1165" h="1097" extrusionOk="0">
                  <a:moveTo>
                    <a:pt x="857" y="0"/>
                  </a:moveTo>
                  <a:lnTo>
                    <a:pt x="126" y="741"/>
                  </a:lnTo>
                  <a:cubicBezTo>
                    <a:pt x="1" y="875"/>
                    <a:pt x="97" y="1097"/>
                    <a:pt x="280" y="1097"/>
                  </a:cubicBezTo>
                  <a:cubicBezTo>
                    <a:pt x="424" y="1097"/>
                    <a:pt x="414" y="1029"/>
                    <a:pt x="1164" y="299"/>
                  </a:cubicBezTo>
                  <a:lnTo>
                    <a:pt x="857" y="0"/>
                  </a:ln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31" name="Google Shape;14631;p80"/>
            <p:cNvSpPr/>
            <p:nvPr/>
          </p:nvSpPr>
          <p:spPr>
            <a:xfrm>
              <a:off x="1578639" y="3164036"/>
              <a:ext cx="31228" cy="28876"/>
            </a:xfrm>
            <a:custGeom>
              <a:avLst/>
              <a:gdLst/>
              <a:ahLst/>
              <a:cxnLst/>
              <a:rect l="l" t="t" r="r" b="b"/>
              <a:pathLst>
                <a:path w="1195" h="1105" extrusionOk="0">
                  <a:moveTo>
                    <a:pt x="887" y="0"/>
                  </a:moveTo>
                  <a:lnTo>
                    <a:pt x="156" y="731"/>
                  </a:lnTo>
                  <a:cubicBezTo>
                    <a:pt x="0" y="887"/>
                    <a:pt x="141" y="1105"/>
                    <a:pt x="306" y="1105"/>
                  </a:cubicBezTo>
                  <a:cubicBezTo>
                    <a:pt x="356" y="1105"/>
                    <a:pt x="407" y="1085"/>
                    <a:pt x="454" y="1039"/>
                  </a:cubicBezTo>
                  <a:lnTo>
                    <a:pt x="1194" y="308"/>
                  </a:lnTo>
                  <a:lnTo>
                    <a:pt x="887" y="0"/>
                  </a:ln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32" name="Google Shape;14632;p80"/>
            <p:cNvSpPr/>
            <p:nvPr/>
          </p:nvSpPr>
          <p:spPr>
            <a:xfrm>
              <a:off x="1614101" y="3189907"/>
              <a:ext cx="21403" cy="19390"/>
            </a:xfrm>
            <a:custGeom>
              <a:avLst/>
              <a:gdLst/>
              <a:ahLst/>
              <a:cxnLst/>
              <a:rect l="l" t="t" r="r" b="b"/>
              <a:pathLst>
                <a:path w="819" h="742" extrusionOk="0">
                  <a:moveTo>
                    <a:pt x="520" y="1"/>
                  </a:moveTo>
                  <a:lnTo>
                    <a:pt x="135" y="376"/>
                  </a:lnTo>
                  <a:cubicBezTo>
                    <a:pt x="1" y="510"/>
                    <a:pt x="97" y="741"/>
                    <a:pt x="289" y="741"/>
                  </a:cubicBezTo>
                  <a:cubicBezTo>
                    <a:pt x="424" y="741"/>
                    <a:pt x="453" y="664"/>
                    <a:pt x="818" y="299"/>
                  </a:cubicBezTo>
                  <a:lnTo>
                    <a:pt x="520" y="1"/>
                  </a:ln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33" name="Google Shape;14633;p80"/>
            <p:cNvSpPr/>
            <p:nvPr/>
          </p:nvSpPr>
          <p:spPr>
            <a:xfrm>
              <a:off x="1630930" y="3215804"/>
              <a:ext cx="30444" cy="28406"/>
            </a:xfrm>
            <a:custGeom>
              <a:avLst/>
              <a:gdLst/>
              <a:ahLst/>
              <a:cxnLst/>
              <a:rect l="l" t="t" r="r" b="b"/>
              <a:pathLst>
                <a:path w="1165" h="1087" extrusionOk="0">
                  <a:moveTo>
                    <a:pt x="857" y="0"/>
                  </a:moveTo>
                  <a:lnTo>
                    <a:pt x="126" y="731"/>
                  </a:lnTo>
                  <a:cubicBezTo>
                    <a:pt x="1" y="866"/>
                    <a:pt x="97" y="1087"/>
                    <a:pt x="280" y="1087"/>
                  </a:cubicBezTo>
                  <a:cubicBezTo>
                    <a:pt x="424" y="1087"/>
                    <a:pt x="414" y="1020"/>
                    <a:pt x="1165" y="298"/>
                  </a:cubicBezTo>
                  <a:lnTo>
                    <a:pt x="857" y="0"/>
                  </a:ln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34" name="Google Shape;14634;p80"/>
            <p:cNvSpPr/>
            <p:nvPr/>
          </p:nvSpPr>
          <p:spPr>
            <a:xfrm>
              <a:off x="1562332" y="3138138"/>
              <a:ext cx="21403" cy="19286"/>
            </a:xfrm>
            <a:custGeom>
              <a:avLst/>
              <a:gdLst/>
              <a:ahLst/>
              <a:cxnLst/>
              <a:rect l="l" t="t" r="r" b="b"/>
              <a:pathLst>
                <a:path w="819" h="738" extrusionOk="0">
                  <a:moveTo>
                    <a:pt x="520" y="1"/>
                  </a:moveTo>
                  <a:lnTo>
                    <a:pt x="135" y="376"/>
                  </a:lnTo>
                  <a:cubicBezTo>
                    <a:pt x="0" y="533"/>
                    <a:pt x="140" y="738"/>
                    <a:pt x="304" y="738"/>
                  </a:cubicBezTo>
                  <a:cubicBezTo>
                    <a:pt x="351" y="738"/>
                    <a:pt x="399" y="722"/>
                    <a:pt x="443" y="684"/>
                  </a:cubicBezTo>
                  <a:lnTo>
                    <a:pt x="818" y="309"/>
                  </a:lnTo>
                  <a:lnTo>
                    <a:pt x="520" y="1"/>
                  </a:ln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635" name="Google Shape;14635;p80"/>
          <p:cNvGrpSpPr/>
          <p:nvPr/>
        </p:nvGrpSpPr>
        <p:grpSpPr>
          <a:xfrm>
            <a:off x="849673" y="2891343"/>
            <a:ext cx="383468" cy="366665"/>
            <a:chOff x="849673" y="2891343"/>
            <a:chExt cx="383468" cy="366665"/>
          </a:xfrm>
        </p:grpSpPr>
        <p:sp>
          <p:nvSpPr>
            <p:cNvPr id="14636" name="Google Shape;14636;p80"/>
            <p:cNvSpPr/>
            <p:nvPr/>
          </p:nvSpPr>
          <p:spPr>
            <a:xfrm>
              <a:off x="849673" y="2976561"/>
              <a:ext cx="322188" cy="281447"/>
            </a:xfrm>
            <a:custGeom>
              <a:avLst/>
              <a:gdLst/>
              <a:ahLst/>
              <a:cxnLst/>
              <a:rect l="l" t="t" r="r" b="b"/>
              <a:pathLst>
                <a:path w="12329" h="10770" extrusionOk="0">
                  <a:moveTo>
                    <a:pt x="9525" y="7316"/>
                  </a:moveTo>
                  <a:cubicBezTo>
                    <a:pt x="9710" y="7316"/>
                    <a:pt x="9896" y="7370"/>
                    <a:pt x="10059" y="7482"/>
                  </a:cubicBezTo>
                  <a:cubicBezTo>
                    <a:pt x="10761" y="7963"/>
                    <a:pt x="10530" y="9040"/>
                    <a:pt x="9703" y="9203"/>
                  </a:cubicBezTo>
                  <a:cubicBezTo>
                    <a:pt x="9641" y="9215"/>
                    <a:pt x="9581" y="9220"/>
                    <a:pt x="9522" y="9220"/>
                  </a:cubicBezTo>
                  <a:cubicBezTo>
                    <a:pt x="8790" y="9220"/>
                    <a:pt x="8297" y="8382"/>
                    <a:pt x="8742" y="7732"/>
                  </a:cubicBezTo>
                  <a:cubicBezTo>
                    <a:pt x="8921" y="7462"/>
                    <a:pt x="9221" y="7316"/>
                    <a:pt x="9525" y="7316"/>
                  </a:cubicBezTo>
                  <a:close/>
                  <a:moveTo>
                    <a:pt x="5338" y="1"/>
                  </a:moveTo>
                  <a:cubicBezTo>
                    <a:pt x="3781" y="1"/>
                    <a:pt x="2332" y="778"/>
                    <a:pt x="1453" y="2059"/>
                  </a:cubicBezTo>
                  <a:cubicBezTo>
                    <a:pt x="1" y="4213"/>
                    <a:pt x="558" y="7145"/>
                    <a:pt x="2703" y="8607"/>
                  </a:cubicBezTo>
                  <a:cubicBezTo>
                    <a:pt x="2703" y="8607"/>
                    <a:pt x="5578" y="10769"/>
                    <a:pt x="8408" y="10769"/>
                  </a:cubicBezTo>
                  <a:cubicBezTo>
                    <a:pt x="9657" y="10769"/>
                    <a:pt x="10896" y="10349"/>
                    <a:pt x="11877" y="9136"/>
                  </a:cubicBezTo>
                  <a:lnTo>
                    <a:pt x="11896" y="9117"/>
                  </a:lnTo>
                  <a:cubicBezTo>
                    <a:pt x="11973" y="9001"/>
                    <a:pt x="12030" y="8876"/>
                    <a:pt x="12078" y="8751"/>
                  </a:cubicBezTo>
                  <a:cubicBezTo>
                    <a:pt x="12328" y="7972"/>
                    <a:pt x="11953" y="7126"/>
                    <a:pt x="11213" y="6799"/>
                  </a:cubicBezTo>
                  <a:cubicBezTo>
                    <a:pt x="11040" y="6732"/>
                    <a:pt x="10876" y="6636"/>
                    <a:pt x="10723" y="6530"/>
                  </a:cubicBezTo>
                  <a:cubicBezTo>
                    <a:pt x="10723" y="6530"/>
                    <a:pt x="9348" y="5751"/>
                    <a:pt x="9405" y="4097"/>
                  </a:cubicBezTo>
                  <a:cubicBezTo>
                    <a:pt x="9405" y="4030"/>
                    <a:pt x="9405" y="3963"/>
                    <a:pt x="9415" y="3886"/>
                  </a:cubicBezTo>
                  <a:cubicBezTo>
                    <a:pt x="9501" y="3068"/>
                    <a:pt x="9290" y="2251"/>
                    <a:pt x="8809" y="1587"/>
                  </a:cubicBezTo>
                  <a:cubicBezTo>
                    <a:pt x="8588" y="1289"/>
                    <a:pt x="8309" y="1020"/>
                    <a:pt x="8001" y="809"/>
                  </a:cubicBezTo>
                  <a:cubicBezTo>
                    <a:pt x="7222" y="280"/>
                    <a:pt x="6309" y="1"/>
                    <a:pt x="5366" y="1"/>
                  </a:cubicBezTo>
                  <a:cubicBezTo>
                    <a:pt x="5357" y="1"/>
                    <a:pt x="5347" y="1"/>
                    <a:pt x="5338" y="1"/>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37" name="Google Shape;14637;p80"/>
            <p:cNvSpPr/>
            <p:nvPr/>
          </p:nvSpPr>
          <p:spPr>
            <a:xfrm>
              <a:off x="867260" y="2976561"/>
              <a:ext cx="304600" cy="258947"/>
            </a:xfrm>
            <a:custGeom>
              <a:avLst/>
              <a:gdLst/>
              <a:ahLst/>
              <a:cxnLst/>
              <a:rect l="l" t="t" r="r" b="b"/>
              <a:pathLst>
                <a:path w="11656" h="9909" extrusionOk="0">
                  <a:moveTo>
                    <a:pt x="8856" y="7317"/>
                  </a:moveTo>
                  <a:cubicBezTo>
                    <a:pt x="9033" y="7317"/>
                    <a:pt x="9216" y="7368"/>
                    <a:pt x="9386" y="7482"/>
                  </a:cubicBezTo>
                  <a:cubicBezTo>
                    <a:pt x="9819" y="7771"/>
                    <a:pt x="9934" y="8367"/>
                    <a:pt x="9636" y="8799"/>
                  </a:cubicBezTo>
                  <a:cubicBezTo>
                    <a:pt x="9445" y="9084"/>
                    <a:pt x="9152" y="9216"/>
                    <a:pt x="8861" y="9216"/>
                  </a:cubicBezTo>
                  <a:cubicBezTo>
                    <a:pt x="8436" y="9216"/>
                    <a:pt x="8016" y="8935"/>
                    <a:pt x="7924" y="8444"/>
                  </a:cubicBezTo>
                  <a:cubicBezTo>
                    <a:pt x="7801" y="7817"/>
                    <a:pt x="8301" y="7317"/>
                    <a:pt x="8856" y="7317"/>
                  </a:cubicBezTo>
                  <a:close/>
                  <a:moveTo>
                    <a:pt x="4693" y="1"/>
                  </a:moveTo>
                  <a:cubicBezTo>
                    <a:pt x="3376" y="1"/>
                    <a:pt x="2116" y="549"/>
                    <a:pt x="1222" y="1510"/>
                  </a:cubicBezTo>
                  <a:cubicBezTo>
                    <a:pt x="1" y="3655"/>
                    <a:pt x="636" y="6367"/>
                    <a:pt x="2664" y="7751"/>
                  </a:cubicBezTo>
                  <a:cubicBezTo>
                    <a:pt x="2664" y="7751"/>
                    <a:pt x="5536" y="9909"/>
                    <a:pt x="8365" y="9909"/>
                  </a:cubicBezTo>
                  <a:cubicBezTo>
                    <a:pt x="9434" y="9909"/>
                    <a:pt x="10496" y="9601"/>
                    <a:pt x="11396" y="8751"/>
                  </a:cubicBezTo>
                  <a:cubicBezTo>
                    <a:pt x="11655" y="7972"/>
                    <a:pt x="11280" y="7126"/>
                    <a:pt x="10540" y="6799"/>
                  </a:cubicBezTo>
                  <a:cubicBezTo>
                    <a:pt x="10367" y="6732"/>
                    <a:pt x="10203" y="6636"/>
                    <a:pt x="10050" y="6530"/>
                  </a:cubicBezTo>
                  <a:cubicBezTo>
                    <a:pt x="10050" y="6530"/>
                    <a:pt x="8675" y="5751"/>
                    <a:pt x="8732" y="4097"/>
                  </a:cubicBezTo>
                  <a:cubicBezTo>
                    <a:pt x="8732" y="4030"/>
                    <a:pt x="8732" y="3963"/>
                    <a:pt x="8742" y="3886"/>
                  </a:cubicBezTo>
                  <a:cubicBezTo>
                    <a:pt x="8828" y="3068"/>
                    <a:pt x="8617" y="2251"/>
                    <a:pt x="8136" y="1587"/>
                  </a:cubicBezTo>
                  <a:cubicBezTo>
                    <a:pt x="7915" y="1289"/>
                    <a:pt x="7636" y="1020"/>
                    <a:pt x="7328" y="809"/>
                  </a:cubicBezTo>
                  <a:cubicBezTo>
                    <a:pt x="6549" y="280"/>
                    <a:pt x="5636" y="1"/>
                    <a:pt x="4693" y="1"/>
                  </a:cubicBezTo>
                  <a:close/>
                </a:path>
              </a:pathLst>
            </a:custGeom>
            <a:solidFill>
              <a:srgbClr val="EA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38" name="Google Shape;14638;p80"/>
            <p:cNvSpPr/>
            <p:nvPr/>
          </p:nvSpPr>
          <p:spPr>
            <a:xfrm>
              <a:off x="947173" y="3018948"/>
              <a:ext cx="81952" cy="50122"/>
            </a:xfrm>
            <a:custGeom>
              <a:avLst/>
              <a:gdLst/>
              <a:ahLst/>
              <a:cxnLst/>
              <a:rect l="l" t="t" r="r" b="b"/>
              <a:pathLst>
                <a:path w="3136" h="1918" extrusionOk="0">
                  <a:moveTo>
                    <a:pt x="2688" y="0"/>
                  </a:moveTo>
                  <a:cubicBezTo>
                    <a:pt x="2671" y="0"/>
                    <a:pt x="2654" y="1"/>
                    <a:pt x="2636" y="4"/>
                  </a:cubicBezTo>
                  <a:lnTo>
                    <a:pt x="1607" y="52"/>
                  </a:lnTo>
                  <a:lnTo>
                    <a:pt x="1001" y="90"/>
                  </a:lnTo>
                  <a:cubicBezTo>
                    <a:pt x="760" y="100"/>
                    <a:pt x="558" y="302"/>
                    <a:pt x="558" y="552"/>
                  </a:cubicBezTo>
                  <a:lnTo>
                    <a:pt x="558" y="571"/>
                  </a:lnTo>
                  <a:cubicBezTo>
                    <a:pt x="568" y="677"/>
                    <a:pt x="607" y="783"/>
                    <a:pt x="683" y="860"/>
                  </a:cubicBezTo>
                  <a:cubicBezTo>
                    <a:pt x="712" y="908"/>
                    <a:pt x="683" y="975"/>
                    <a:pt x="626" y="975"/>
                  </a:cubicBezTo>
                  <a:lnTo>
                    <a:pt x="462" y="985"/>
                  </a:lnTo>
                  <a:cubicBezTo>
                    <a:pt x="203" y="1004"/>
                    <a:pt x="1" y="1225"/>
                    <a:pt x="10" y="1485"/>
                  </a:cubicBezTo>
                  <a:cubicBezTo>
                    <a:pt x="29" y="1729"/>
                    <a:pt x="231" y="1918"/>
                    <a:pt x="482" y="1918"/>
                  </a:cubicBezTo>
                  <a:cubicBezTo>
                    <a:pt x="488" y="1918"/>
                    <a:pt x="495" y="1918"/>
                    <a:pt x="501" y="1917"/>
                  </a:cubicBezTo>
                  <a:lnTo>
                    <a:pt x="1010" y="1889"/>
                  </a:lnTo>
                  <a:lnTo>
                    <a:pt x="1126" y="1889"/>
                  </a:lnTo>
                  <a:lnTo>
                    <a:pt x="2126" y="1841"/>
                  </a:lnTo>
                  <a:cubicBezTo>
                    <a:pt x="2376" y="1831"/>
                    <a:pt x="2568" y="1629"/>
                    <a:pt x="2578" y="1389"/>
                  </a:cubicBezTo>
                  <a:cubicBezTo>
                    <a:pt x="2587" y="1273"/>
                    <a:pt x="2549" y="1167"/>
                    <a:pt x="2482" y="1081"/>
                  </a:cubicBezTo>
                  <a:cubicBezTo>
                    <a:pt x="2434" y="1023"/>
                    <a:pt x="2472" y="937"/>
                    <a:pt x="2539" y="937"/>
                  </a:cubicBezTo>
                  <a:lnTo>
                    <a:pt x="2693" y="927"/>
                  </a:lnTo>
                  <a:cubicBezTo>
                    <a:pt x="2943" y="917"/>
                    <a:pt x="3136" y="715"/>
                    <a:pt x="3136" y="465"/>
                  </a:cubicBezTo>
                  <a:cubicBezTo>
                    <a:pt x="3136" y="456"/>
                    <a:pt x="3136" y="446"/>
                    <a:pt x="3126" y="437"/>
                  </a:cubicBezTo>
                  <a:cubicBezTo>
                    <a:pt x="3116" y="254"/>
                    <a:pt x="2991" y="90"/>
                    <a:pt x="2818" y="23"/>
                  </a:cubicBezTo>
                  <a:cubicBezTo>
                    <a:pt x="2776" y="9"/>
                    <a:pt x="2734" y="0"/>
                    <a:pt x="2688" y="0"/>
                  </a:cubicBezTo>
                  <a:close/>
                </a:path>
              </a:pathLst>
            </a:custGeom>
            <a:solidFill>
              <a:srgbClr val="B8C6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39" name="Google Shape;14639;p80"/>
            <p:cNvSpPr/>
            <p:nvPr/>
          </p:nvSpPr>
          <p:spPr>
            <a:xfrm>
              <a:off x="967792" y="3018791"/>
              <a:ext cx="61333" cy="49521"/>
            </a:xfrm>
            <a:custGeom>
              <a:avLst/>
              <a:gdLst/>
              <a:ahLst/>
              <a:cxnLst/>
              <a:rect l="l" t="t" r="r" b="b"/>
              <a:pathLst>
                <a:path w="2347" h="1895" extrusionOk="0">
                  <a:moveTo>
                    <a:pt x="1856" y="0"/>
                  </a:moveTo>
                  <a:lnTo>
                    <a:pt x="827" y="58"/>
                  </a:lnTo>
                  <a:cubicBezTo>
                    <a:pt x="673" y="144"/>
                    <a:pt x="587" y="308"/>
                    <a:pt x="587" y="481"/>
                  </a:cubicBezTo>
                  <a:lnTo>
                    <a:pt x="587" y="510"/>
                  </a:lnTo>
                  <a:cubicBezTo>
                    <a:pt x="587" y="616"/>
                    <a:pt x="635" y="721"/>
                    <a:pt x="702" y="808"/>
                  </a:cubicBezTo>
                  <a:cubicBezTo>
                    <a:pt x="750" y="856"/>
                    <a:pt x="712" y="933"/>
                    <a:pt x="645" y="933"/>
                  </a:cubicBezTo>
                  <a:lnTo>
                    <a:pt x="481" y="943"/>
                  </a:lnTo>
                  <a:cubicBezTo>
                    <a:pt x="212" y="962"/>
                    <a:pt x="0" y="1193"/>
                    <a:pt x="10" y="1462"/>
                  </a:cubicBezTo>
                  <a:cubicBezTo>
                    <a:pt x="29" y="1664"/>
                    <a:pt x="154" y="1827"/>
                    <a:pt x="337" y="1895"/>
                  </a:cubicBezTo>
                  <a:lnTo>
                    <a:pt x="1337" y="1847"/>
                  </a:lnTo>
                  <a:cubicBezTo>
                    <a:pt x="1587" y="1837"/>
                    <a:pt x="1779" y="1635"/>
                    <a:pt x="1789" y="1395"/>
                  </a:cubicBezTo>
                  <a:cubicBezTo>
                    <a:pt x="1798" y="1279"/>
                    <a:pt x="1760" y="1173"/>
                    <a:pt x="1693" y="1087"/>
                  </a:cubicBezTo>
                  <a:cubicBezTo>
                    <a:pt x="1645" y="1029"/>
                    <a:pt x="1683" y="943"/>
                    <a:pt x="1750" y="943"/>
                  </a:cubicBezTo>
                  <a:lnTo>
                    <a:pt x="1904" y="933"/>
                  </a:lnTo>
                  <a:cubicBezTo>
                    <a:pt x="2154" y="923"/>
                    <a:pt x="2347" y="721"/>
                    <a:pt x="2347" y="471"/>
                  </a:cubicBezTo>
                  <a:cubicBezTo>
                    <a:pt x="2347" y="462"/>
                    <a:pt x="2347" y="452"/>
                    <a:pt x="2347" y="443"/>
                  </a:cubicBezTo>
                  <a:cubicBezTo>
                    <a:pt x="2337" y="260"/>
                    <a:pt x="2212" y="96"/>
                    <a:pt x="2039" y="29"/>
                  </a:cubicBezTo>
                  <a:cubicBezTo>
                    <a:pt x="1981" y="10"/>
                    <a:pt x="1923" y="0"/>
                    <a:pt x="1856" y="0"/>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40" name="Google Shape;14640;p80"/>
            <p:cNvSpPr/>
            <p:nvPr/>
          </p:nvSpPr>
          <p:spPr>
            <a:xfrm>
              <a:off x="992174" y="3104663"/>
              <a:ext cx="65357" cy="72831"/>
            </a:xfrm>
            <a:custGeom>
              <a:avLst/>
              <a:gdLst/>
              <a:ahLst/>
              <a:cxnLst/>
              <a:rect l="l" t="t" r="r" b="b"/>
              <a:pathLst>
                <a:path w="2501" h="2787" extrusionOk="0">
                  <a:moveTo>
                    <a:pt x="2031" y="1"/>
                  </a:moveTo>
                  <a:cubicBezTo>
                    <a:pt x="1953" y="1"/>
                    <a:pt x="1873" y="20"/>
                    <a:pt x="1798" y="61"/>
                  </a:cubicBezTo>
                  <a:lnTo>
                    <a:pt x="952" y="541"/>
                  </a:lnTo>
                  <a:lnTo>
                    <a:pt x="375" y="868"/>
                  </a:lnTo>
                  <a:cubicBezTo>
                    <a:pt x="231" y="945"/>
                    <a:pt x="135" y="1109"/>
                    <a:pt x="135" y="1272"/>
                  </a:cubicBezTo>
                  <a:cubicBezTo>
                    <a:pt x="135" y="1416"/>
                    <a:pt x="202" y="1551"/>
                    <a:pt x="317" y="1638"/>
                  </a:cubicBezTo>
                  <a:cubicBezTo>
                    <a:pt x="414" y="1705"/>
                    <a:pt x="404" y="1859"/>
                    <a:pt x="298" y="1917"/>
                  </a:cubicBezTo>
                  <a:lnTo>
                    <a:pt x="288" y="1917"/>
                  </a:lnTo>
                  <a:cubicBezTo>
                    <a:pt x="87" y="2032"/>
                    <a:pt x="0" y="2272"/>
                    <a:pt x="77" y="2484"/>
                  </a:cubicBezTo>
                  <a:cubicBezTo>
                    <a:pt x="145" y="2674"/>
                    <a:pt x="322" y="2787"/>
                    <a:pt x="509" y="2787"/>
                  </a:cubicBezTo>
                  <a:cubicBezTo>
                    <a:pt x="587" y="2787"/>
                    <a:pt x="667" y="2767"/>
                    <a:pt x="740" y="2724"/>
                  </a:cubicBezTo>
                  <a:lnTo>
                    <a:pt x="1183" y="2474"/>
                  </a:lnTo>
                  <a:lnTo>
                    <a:pt x="2154" y="1926"/>
                  </a:lnTo>
                  <a:cubicBezTo>
                    <a:pt x="2356" y="1811"/>
                    <a:pt x="2452" y="1570"/>
                    <a:pt x="2366" y="1349"/>
                  </a:cubicBezTo>
                  <a:cubicBezTo>
                    <a:pt x="2317" y="1224"/>
                    <a:pt x="2221" y="1128"/>
                    <a:pt x="2096" y="1080"/>
                  </a:cubicBezTo>
                  <a:cubicBezTo>
                    <a:pt x="2048" y="1061"/>
                    <a:pt x="2039" y="993"/>
                    <a:pt x="2087" y="965"/>
                  </a:cubicBezTo>
                  <a:lnTo>
                    <a:pt x="2260" y="868"/>
                  </a:lnTo>
                  <a:cubicBezTo>
                    <a:pt x="2404" y="791"/>
                    <a:pt x="2491" y="628"/>
                    <a:pt x="2500" y="465"/>
                  </a:cubicBezTo>
                  <a:cubicBezTo>
                    <a:pt x="2491" y="388"/>
                    <a:pt x="2471" y="301"/>
                    <a:pt x="2433" y="234"/>
                  </a:cubicBezTo>
                  <a:cubicBezTo>
                    <a:pt x="2348" y="84"/>
                    <a:pt x="2194" y="1"/>
                    <a:pt x="2031"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41" name="Google Shape;14641;p80"/>
            <p:cNvSpPr/>
            <p:nvPr/>
          </p:nvSpPr>
          <p:spPr>
            <a:xfrm>
              <a:off x="1009499" y="3104427"/>
              <a:ext cx="48032" cy="64913"/>
            </a:xfrm>
            <a:custGeom>
              <a:avLst/>
              <a:gdLst/>
              <a:ahLst/>
              <a:cxnLst/>
              <a:rect l="l" t="t" r="r" b="b"/>
              <a:pathLst>
                <a:path w="1838" h="2484" extrusionOk="0">
                  <a:moveTo>
                    <a:pt x="1368" y="0"/>
                  </a:moveTo>
                  <a:cubicBezTo>
                    <a:pt x="1290" y="0"/>
                    <a:pt x="1210" y="19"/>
                    <a:pt x="1135" y="60"/>
                  </a:cubicBezTo>
                  <a:lnTo>
                    <a:pt x="289" y="541"/>
                  </a:lnTo>
                  <a:cubicBezTo>
                    <a:pt x="202" y="637"/>
                    <a:pt x="145" y="762"/>
                    <a:pt x="154" y="887"/>
                  </a:cubicBezTo>
                  <a:cubicBezTo>
                    <a:pt x="145" y="974"/>
                    <a:pt x="174" y="1060"/>
                    <a:pt x="212" y="1127"/>
                  </a:cubicBezTo>
                  <a:cubicBezTo>
                    <a:pt x="241" y="1185"/>
                    <a:pt x="279" y="1233"/>
                    <a:pt x="337" y="1272"/>
                  </a:cubicBezTo>
                  <a:cubicBezTo>
                    <a:pt x="433" y="1349"/>
                    <a:pt x="424" y="1502"/>
                    <a:pt x="308" y="1570"/>
                  </a:cubicBezTo>
                  <a:cubicBezTo>
                    <a:pt x="97" y="1695"/>
                    <a:pt x="1" y="1945"/>
                    <a:pt x="77" y="2166"/>
                  </a:cubicBezTo>
                  <a:cubicBezTo>
                    <a:pt x="145" y="2358"/>
                    <a:pt x="318" y="2474"/>
                    <a:pt x="520" y="2483"/>
                  </a:cubicBezTo>
                  <a:lnTo>
                    <a:pt x="1491" y="1935"/>
                  </a:lnTo>
                  <a:cubicBezTo>
                    <a:pt x="1693" y="1820"/>
                    <a:pt x="1789" y="1579"/>
                    <a:pt x="1703" y="1358"/>
                  </a:cubicBezTo>
                  <a:cubicBezTo>
                    <a:pt x="1654" y="1233"/>
                    <a:pt x="1558" y="1127"/>
                    <a:pt x="1433" y="1089"/>
                  </a:cubicBezTo>
                  <a:cubicBezTo>
                    <a:pt x="1385" y="1060"/>
                    <a:pt x="1376" y="993"/>
                    <a:pt x="1424" y="964"/>
                  </a:cubicBezTo>
                  <a:lnTo>
                    <a:pt x="1597" y="868"/>
                  </a:lnTo>
                  <a:cubicBezTo>
                    <a:pt x="1741" y="791"/>
                    <a:pt x="1828" y="637"/>
                    <a:pt x="1837" y="464"/>
                  </a:cubicBezTo>
                  <a:cubicBezTo>
                    <a:pt x="1828" y="387"/>
                    <a:pt x="1808" y="310"/>
                    <a:pt x="1770" y="233"/>
                  </a:cubicBezTo>
                  <a:cubicBezTo>
                    <a:pt x="1685" y="84"/>
                    <a:pt x="1531" y="0"/>
                    <a:pt x="1368"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42" name="Google Shape;14642;p80"/>
            <p:cNvSpPr/>
            <p:nvPr/>
          </p:nvSpPr>
          <p:spPr>
            <a:xfrm>
              <a:off x="897417" y="3078400"/>
              <a:ext cx="69147" cy="70584"/>
            </a:xfrm>
            <a:custGeom>
              <a:avLst/>
              <a:gdLst/>
              <a:ahLst/>
              <a:cxnLst/>
              <a:rect l="l" t="t" r="r" b="b"/>
              <a:pathLst>
                <a:path w="2646" h="2701" extrusionOk="0">
                  <a:moveTo>
                    <a:pt x="518" y="1"/>
                  </a:moveTo>
                  <a:cubicBezTo>
                    <a:pt x="490" y="1"/>
                    <a:pt x="462" y="3"/>
                    <a:pt x="433" y="8"/>
                  </a:cubicBezTo>
                  <a:cubicBezTo>
                    <a:pt x="155" y="75"/>
                    <a:pt x="1" y="364"/>
                    <a:pt x="97" y="633"/>
                  </a:cubicBezTo>
                  <a:lnTo>
                    <a:pt x="280" y="1104"/>
                  </a:lnTo>
                  <a:lnTo>
                    <a:pt x="385" y="1354"/>
                  </a:lnTo>
                  <a:lnTo>
                    <a:pt x="693" y="2152"/>
                  </a:lnTo>
                  <a:cubicBezTo>
                    <a:pt x="767" y="2342"/>
                    <a:pt x="947" y="2461"/>
                    <a:pt x="1142" y="2461"/>
                  </a:cubicBezTo>
                  <a:cubicBezTo>
                    <a:pt x="1175" y="2461"/>
                    <a:pt x="1208" y="2457"/>
                    <a:pt x="1241" y="2450"/>
                  </a:cubicBezTo>
                  <a:cubicBezTo>
                    <a:pt x="1366" y="2421"/>
                    <a:pt x="1472" y="2335"/>
                    <a:pt x="1539" y="2220"/>
                  </a:cubicBezTo>
                  <a:cubicBezTo>
                    <a:pt x="1552" y="2198"/>
                    <a:pt x="1573" y="2188"/>
                    <a:pt x="1595" y="2188"/>
                  </a:cubicBezTo>
                  <a:cubicBezTo>
                    <a:pt x="1621" y="2188"/>
                    <a:pt x="1648" y="2203"/>
                    <a:pt x="1664" y="2229"/>
                  </a:cubicBezTo>
                  <a:lnTo>
                    <a:pt x="1732" y="2402"/>
                  </a:lnTo>
                  <a:cubicBezTo>
                    <a:pt x="1799" y="2585"/>
                    <a:pt x="1972" y="2700"/>
                    <a:pt x="2164" y="2700"/>
                  </a:cubicBezTo>
                  <a:cubicBezTo>
                    <a:pt x="2222" y="2700"/>
                    <a:pt x="2280" y="2691"/>
                    <a:pt x="2328" y="2672"/>
                  </a:cubicBezTo>
                  <a:cubicBezTo>
                    <a:pt x="2530" y="2595"/>
                    <a:pt x="2645" y="2393"/>
                    <a:pt x="2626" y="2181"/>
                  </a:cubicBezTo>
                  <a:cubicBezTo>
                    <a:pt x="2616" y="2143"/>
                    <a:pt x="2607" y="2104"/>
                    <a:pt x="2597" y="2075"/>
                  </a:cubicBezTo>
                  <a:lnTo>
                    <a:pt x="2193" y="1037"/>
                  </a:lnTo>
                  <a:lnTo>
                    <a:pt x="2001" y="546"/>
                  </a:lnTo>
                  <a:cubicBezTo>
                    <a:pt x="1934" y="364"/>
                    <a:pt x="1761" y="239"/>
                    <a:pt x="1568" y="239"/>
                  </a:cubicBezTo>
                  <a:cubicBezTo>
                    <a:pt x="1405" y="239"/>
                    <a:pt x="1251" y="325"/>
                    <a:pt x="1164" y="469"/>
                  </a:cubicBezTo>
                  <a:cubicBezTo>
                    <a:pt x="1151" y="496"/>
                    <a:pt x="1128" y="508"/>
                    <a:pt x="1104" y="508"/>
                  </a:cubicBezTo>
                  <a:cubicBezTo>
                    <a:pt x="1077" y="508"/>
                    <a:pt x="1050" y="491"/>
                    <a:pt x="1039" y="460"/>
                  </a:cubicBezTo>
                  <a:lnTo>
                    <a:pt x="972" y="306"/>
                  </a:lnTo>
                  <a:cubicBezTo>
                    <a:pt x="896" y="113"/>
                    <a:pt x="711" y="1"/>
                    <a:pt x="518" y="1"/>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43" name="Google Shape;14643;p80"/>
            <p:cNvSpPr/>
            <p:nvPr/>
          </p:nvSpPr>
          <p:spPr>
            <a:xfrm>
              <a:off x="904708" y="3094915"/>
              <a:ext cx="61856" cy="54068"/>
            </a:xfrm>
            <a:custGeom>
              <a:avLst/>
              <a:gdLst/>
              <a:ahLst/>
              <a:cxnLst/>
              <a:rect l="l" t="t" r="r" b="b"/>
              <a:pathLst>
                <a:path w="2367" h="2069" extrusionOk="0">
                  <a:moveTo>
                    <a:pt x="479" y="1"/>
                  </a:moveTo>
                  <a:cubicBezTo>
                    <a:pt x="448" y="1"/>
                    <a:pt x="417" y="4"/>
                    <a:pt x="385" y="11"/>
                  </a:cubicBezTo>
                  <a:cubicBezTo>
                    <a:pt x="164" y="59"/>
                    <a:pt x="1" y="251"/>
                    <a:pt x="1" y="472"/>
                  </a:cubicBezTo>
                  <a:lnTo>
                    <a:pt x="106" y="722"/>
                  </a:lnTo>
                  <a:lnTo>
                    <a:pt x="414" y="1520"/>
                  </a:lnTo>
                  <a:cubicBezTo>
                    <a:pt x="488" y="1710"/>
                    <a:pt x="668" y="1829"/>
                    <a:pt x="863" y="1829"/>
                  </a:cubicBezTo>
                  <a:cubicBezTo>
                    <a:pt x="896" y="1829"/>
                    <a:pt x="929" y="1825"/>
                    <a:pt x="962" y="1818"/>
                  </a:cubicBezTo>
                  <a:cubicBezTo>
                    <a:pt x="1087" y="1789"/>
                    <a:pt x="1193" y="1703"/>
                    <a:pt x="1260" y="1588"/>
                  </a:cubicBezTo>
                  <a:cubicBezTo>
                    <a:pt x="1273" y="1566"/>
                    <a:pt x="1294" y="1556"/>
                    <a:pt x="1316" y="1556"/>
                  </a:cubicBezTo>
                  <a:cubicBezTo>
                    <a:pt x="1342" y="1556"/>
                    <a:pt x="1369" y="1571"/>
                    <a:pt x="1385" y="1597"/>
                  </a:cubicBezTo>
                  <a:lnTo>
                    <a:pt x="1453" y="1770"/>
                  </a:lnTo>
                  <a:cubicBezTo>
                    <a:pt x="1520" y="1953"/>
                    <a:pt x="1693" y="2068"/>
                    <a:pt x="1885" y="2068"/>
                  </a:cubicBezTo>
                  <a:cubicBezTo>
                    <a:pt x="1943" y="2068"/>
                    <a:pt x="2001" y="2059"/>
                    <a:pt x="2049" y="2040"/>
                  </a:cubicBezTo>
                  <a:cubicBezTo>
                    <a:pt x="2251" y="1963"/>
                    <a:pt x="2366" y="1761"/>
                    <a:pt x="2347" y="1549"/>
                  </a:cubicBezTo>
                  <a:cubicBezTo>
                    <a:pt x="2337" y="1511"/>
                    <a:pt x="2328" y="1472"/>
                    <a:pt x="2318" y="1443"/>
                  </a:cubicBezTo>
                  <a:lnTo>
                    <a:pt x="1914" y="405"/>
                  </a:lnTo>
                  <a:cubicBezTo>
                    <a:pt x="1818" y="309"/>
                    <a:pt x="1693" y="251"/>
                    <a:pt x="1558" y="251"/>
                  </a:cubicBezTo>
                  <a:cubicBezTo>
                    <a:pt x="1395" y="251"/>
                    <a:pt x="1231" y="347"/>
                    <a:pt x="1145" y="491"/>
                  </a:cubicBezTo>
                  <a:cubicBezTo>
                    <a:pt x="1132" y="518"/>
                    <a:pt x="1106" y="530"/>
                    <a:pt x="1081" y="530"/>
                  </a:cubicBezTo>
                  <a:cubicBezTo>
                    <a:pt x="1051" y="530"/>
                    <a:pt x="1021" y="513"/>
                    <a:pt x="1010" y="482"/>
                  </a:cubicBezTo>
                  <a:lnTo>
                    <a:pt x="943" y="318"/>
                  </a:lnTo>
                  <a:cubicBezTo>
                    <a:pt x="860" y="127"/>
                    <a:pt x="677" y="1"/>
                    <a:pt x="479" y="1"/>
                  </a:cubicBezTo>
                  <a:close/>
                </a:path>
              </a:pathLst>
            </a:custGeom>
            <a:solidFill>
              <a:srgbClr val="7C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44" name="Google Shape;14644;p80"/>
            <p:cNvSpPr/>
            <p:nvPr/>
          </p:nvSpPr>
          <p:spPr>
            <a:xfrm>
              <a:off x="1107261" y="2891343"/>
              <a:ext cx="125880" cy="143049"/>
            </a:xfrm>
            <a:custGeom>
              <a:avLst/>
              <a:gdLst/>
              <a:ahLst/>
              <a:cxnLst/>
              <a:rect l="l" t="t" r="r" b="b"/>
              <a:pathLst>
                <a:path w="4817" h="5474" extrusionOk="0">
                  <a:moveTo>
                    <a:pt x="4756" y="0"/>
                  </a:moveTo>
                  <a:cubicBezTo>
                    <a:pt x="4751" y="0"/>
                    <a:pt x="4746" y="1"/>
                    <a:pt x="4741" y="2"/>
                  </a:cubicBezTo>
                  <a:cubicBezTo>
                    <a:pt x="3279" y="627"/>
                    <a:pt x="2106" y="1781"/>
                    <a:pt x="1269" y="2829"/>
                  </a:cubicBezTo>
                  <a:cubicBezTo>
                    <a:pt x="1077" y="3079"/>
                    <a:pt x="904" y="3310"/>
                    <a:pt x="741" y="3531"/>
                  </a:cubicBezTo>
                  <a:cubicBezTo>
                    <a:pt x="414" y="4012"/>
                    <a:pt x="164" y="4435"/>
                    <a:pt x="0" y="4714"/>
                  </a:cubicBezTo>
                  <a:cubicBezTo>
                    <a:pt x="164" y="4752"/>
                    <a:pt x="308" y="4829"/>
                    <a:pt x="442" y="4925"/>
                  </a:cubicBezTo>
                  <a:lnTo>
                    <a:pt x="462" y="4945"/>
                  </a:lnTo>
                  <a:lnTo>
                    <a:pt x="510" y="4983"/>
                  </a:lnTo>
                  <a:lnTo>
                    <a:pt x="529" y="5002"/>
                  </a:lnTo>
                  <a:lnTo>
                    <a:pt x="548" y="5012"/>
                  </a:lnTo>
                  <a:lnTo>
                    <a:pt x="587" y="5060"/>
                  </a:lnTo>
                  <a:cubicBezTo>
                    <a:pt x="712" y="5175"/>
                    <a:pt x="818" y="5310"/>
                    <a:pt x="885" y="5473"/>
                  </a:cubicBezTo>
                  <a:cubicBezTo>
                    <a:pt x="1144" y="5272"/>
                    <a:pt x="1519" y="4964"/>
                    <a:pt x="1933" y="4560"/>
                  </a:cubicBezTo>
                  <a:cubicBezTo>
                    <a:pt x="2135" y="4368"/>
                    <a:pt x="2337" y="4156"/>
                    <a:pt x="2548" y="3935"/>
                  </a:cubicBezTo>
                  <a:cubicBezTo>
                    <a:pt x="3462" y="2944"/>
                    <a:pt x="4424" y="1608"/>
                    <a:pt x="4808" y="69"/>
                  </a:cubicBezTo>
                  <a:cubicBezTo>
                    <a:pt x="4817" y="27"/>
                    <a:pt x="4788" y="0"/>
                    <a:pt x="4756" y="0"/>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45" name="Google Shape;14645;p80"/>
            <p:cNvSpPr/>
            <p:nvPr/>
          </p:nvSpPr>
          <p:spPr>
            <a:xfrm>
              <a:off x="1126599" y="2965507"/>
              <a:ext cx="47274" cy="45000"/>
            </a:xfrm>
            <a:custGeom>
              <a:avLst/>
              <a:gdLst/>
              <a:ahLst/>
              <a:cxnLst/>
              <a:rect l="l" t="t" r="r" b="b"/>
              <a:pathLst>
                <a:path w="1809" h="1722" extrusionOk="0">
                  <a:moveTo>
                    <a:pt x="529" y="1"/>
                  </a:moveTo>
                  <a:cubicBezTo>
                    <a:pt x="337" y="241"/>
                    <a:pt x="164" y="472"/>
                    <a:pt x="1" y="703"/>
                  </a:cubicBezTo>
                  <a:lnTo>
                    <a:pt x="1193" y="1722"/>
                  </a:lnTo>
                  <a:cubicBezTo>
                    <a:pt x="1395" y="1530"/>
                    <a:pt x="1597" y="1318"/>
                    <a:pt x="1808" y="1097"/>
                  </a:cubicBezTo>
                  <a:lnTo>
                    <a:pt x="529" y="1"/>
                  </a:lnTo>
                  <a:close/>
                </a:path>
              </a:pathLst>
            </a:custGeom>
            <a:solidFill>
              <a:srgbClr val="B8C2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46" name="Google Shape;14646;p80"/>
            <p:cNvSpPr/>
            <p:nvPr/>
          </p:nvSpPr>
          <p:spPr>
            <a:xfrm>
              <a:off x="1024578" y="3005411"/>
              <a:ext cx="119635" cy="81507"/>
            </a:xfrm>
            <a:custGeom>
              <a:avLst/>
              <a:gdLst/>
              <a:ahLst/>
              <a:cxnLst/>
              <a:rect l="l" t="t" r="r" b="b"/>
              <a:pathLst>
                <a:path w="4578" h="3119" extrusionOk="0">
                  <a:moveTo>
                    <a:pt x="3126" y="0"/>
                  </a:moveTo>
                  <a:cubicBezTo>
                    <a:pt x="2861" y="0"/>
                    <a:pt x="2597" y="84"/>
                    <a:pt x="2376" y="253"/>
                  </a:cubicBezTo>
                  <a:cubicBezTo>
                    <a:pt x="2193" y="378"/>
                    <a:pt x="2049" y="541"/>
                    <a:pt x="1953" y="743"/>
                  </a:cubicBezTo>
                  <a:cubicBezTo>
                    <a:pt x="1924" y="801"/>
                    <a:pt x="1895" y="858"/>
                    <a:pt x="1876" y="916"/>
                  </a:cubicBezTo>
                  <a:cubicBezTo>
                    <a:pt x="1837" y="1080"/>
                    <a:pt x="1779" y="1233"/>
                    <a:pt x="1703" y="1378"/>
                  </a:cubicBezTo>
                  <a:cubicBezTo>
                    <a:pt x="1578" y="1580"/>
                    <a:pt x="1404" y="1743"/>
                    <a:pt x="1212" y="1858"/>
                  </a:cubicBezTo>
                  <a:cubicBezTo>
                    <a:pt x="1010" y="1974"/>
                    <a:pt x="789" y="2060"/>
                    <a:pt x="568" y="2118"/>
                  </a:cubicBezTo>
                  <a:lnTo>
                    <a:pt x="539" y="2118"/>
                  </a:lnTo>
                  <a:cubicBezTo>
                    <a:pt x="491" y="2128"/>
                    <a:pt x="308" y="2176"/>
                    <a:pt x="145" y="2205"/>
                  </a:cubicBezTo>
                  <a:cubicBezTo>
                    <a:pt x="39" y="2234"/>
                    <a:pt x="0" y="2359"/>
                    <a:pt x="87" y="2435"/>
                  </a:cubicBezTo>
                  <a:cubicBezTo>
                    <a:pt x="646" y="2953"/>
                    <a:pt x="1266" y="3119"/>
                    <a:pt x="1831" y="3119"/>
                  </a:cubicBezTo>
                  <a:cubicBezTo>
                    <a:pt x="2840" y="3119"/>
                    <a:pt x="3674" y="2589"/>
                    <a:pt x="3674" y="2589"/>
                  </a:cubicBezTo>
                  <a:cubicBezTo>
                    <a:pt x="3780" y="2522"/>
                    <a:pt x="3876" y="2445"/>
                    <a:pt x="3962" y="2359"/>
                  </a:cubicBezTo>
                  <a:cubicBezTo>
                    <a:pt x="4472" y="1858"/>
                    <a:pt x="4578" y="1099"/>
                    <a:pt x="4203" y="570"/>
                  </a:cubicBezTo>
                  <a:cubicBezTo>
                    <a:pt x="4145" y="503"/>
                    <a:pt x="4097" y="435"/>
                    <a:pt x="4030" y="378"/>
                  </a:cubicBezTo>
                  <a:lnTo>
                    <a:pt x="3982" y="339"/>
                  </a:lnTo>
                  <a:lnTo>
                    <a:pt x="3962" y="320"/>
                  </a:lnTo>
                  <a:lnTo>
                    <a:pt x="3943" y="301"/>
                  </a:lnTo>
                  <a:lnTo>
                    <a:pt x="3895" y="262"/>
                  </a:lnTo>
                  <a:lnTo>
                    <a:pt x="3876" y="253"/>
                  </a:lnTo>
                  <a:cubicBezTo>
                    <a:pt x="3655" y="84"/>
                    <a:pt x="3390" y="0"/>
                    <a:pt x="3126" y="0"/>
                  </a:cubicBezTo>
                  <a:close/>
                </a:path>
              </a:pathLst>
            </a:custGeom>
            <a:solidFill>
              <a:srgbClr val="BC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47" name="Google Shape;14647;p80"/>
            <p:cNvSpPr/>
            <p:nvPr/>
          </p:nvSpPr>
          <p:spPr>
            <a:xfrm>
              <a:off x="1039395" y="3005150"/>
              <a:ext cx="95018" cy="60863"/>
            </a:xfrm>
            <a:custGeom>
              <a:avLst/>
              <a:gdLst/>
              <a:ahLst/>
              <a:cxnLst/>
              <a:rect l="l" t="t" r="r" b="b"/>
              <a:pathLst>
                <a:path w="3636" h="2329" extrusionOk="0">
                  <a:moveTo>
                    <a:pt x="2554" y="1"/>
                  </a:moveTo>
                  <a:cubicBezTo>
                    <a:pt x="2289" y="1"/>
                    <a:pt x="2025" y="85"/>
                    <a:pt x="1799" y="253"/>
                  </a:cubicBezTo>
                  <a:cubicBezTo>
                    <a:pt x="1626" y="378"/>
                    <a:pt x="1472" y="551"/>
                    <a:pt x="1376" y="743"/>
                  </a:cubicBezTo>
                  <a:cubicBezTo>
                    <a:pt x="1347" y="801"/>
                    <a:pt x="1328" y="859"/>
                    <a:pt x="1309" y="926"/>
                  </a:cubicBezTo>
                  <a:cubicBezTo>
                    <a:pt x="1261" y="1080"/>
                    <a:pt x="1203" y="1234"/>
                    <a:pt x="1126" y="1388"/>
                  </a:cubicBezTo>
                  <a:cubicBezTo>
                    <a:pt x="1011" y="1580"/>
                    <a:pt x="837" y="1743"/>
                    <a:pt x="635" y="1868"/>
                  </a:cubicBezTo>
                  <a:cubicBezTo>
                    <a:pt x="434" y="1984"/>
                    <a:pt x="222" y="2070"/>
                    <a:pt x="1" y="2119"/>
                  </a:cubicBezTo>
                  <a:cubicBezTo>
                    <a:pt x="349" y="2271"/>
                    <a:pt x="702" y="2329"/>
                    <a:pt x="1035" y="2329"/>
                  </a:cubicBezTo>
                  <a:cubicBezTo>
                    <a:pt x="2044" y="2329"/>
                    <a:pt x="2876" y="1801"/>
                    <a:pt x="2876" y="1801"/>
                  </a:cubicBezTo>
                  <a:cubicBezTo>
                    <a:pt x="2982" y="1734"/>
                    <a:pt x="3078" y="1657"/>
                    <a:pt x="3165" y="1570"/>
                  </a:cubicBezTo>
                  <a:cubicBezTo>
                    <a:pt x="3443" y="1301"/>
                    <a:pt x="3607" y="945"/>
                    <a:pt x="3636" y="570"/>
                  </a:cubicBezTo>
                  <a:cubicBezTo>
                    <a:pt x="3578" y="503"/>
                    <a:pt x="3520" y="436"/>
                    <a:pt x="3463" y="378"/>
                  </a:cubicBezTo>
                  <a:lnTo>
                    <a:pt x="3415" y="340"/>
                  </a:lnTo>
                  <a:lnTo>
                    <a:pt x="3395" y="320"/>
                  </a:lnTo>
                  <a:lnTo>
                    <a:pt x="3376" y="311"/>
                  </a:lnTo>
                  <a:lnTo>
                    <a:pt x="3328" y="272"/>
                  </a:lnTo>
                  <a:lnTo>
                    <a:pt x="3309" y="253"/>
                  </a:lnTo>
                  <a:cubicBezTo>
                    <a:pt x="3083" y="85"/>
                    <a:pt x="2818" y="1"/>
                    <a:pt x="2554" y="1"/>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648" name="Google Shape;14648;p80"/>
          <p:cNvGrpSpPr/>
          <p:nvPr/>
        </p:nvGrpSpPr>
        <p:grpSpPr>
          <a:xfrm>
            <a:off x="920257" y="2426002"/>
            <a:ext cx="278024" cy="366508"/>
            <a:chOff x="920257" y="2426002"/>
            <a:chExt cx="278024" cy="366508"/>
          </a:xfrm>
        </p:grpSpPr>
        <p:sp>
          <p:nvSpPr>
            <p:cNvPr id="14649" name="Google Shape;14649;p80"/>
            <p:cNvSpPr/>
            <p:nvPr/>
          </p:nvSpPr>
          <p:spPr>
            <a:xfrm>
              <a:off x="1039918" y="2426002"/>
              <a:ext cx="38964" cy="92483"/>
            </a:xfrm>
            <a:custGeom>
              <a:avLst/>
              <a:gdLst/>
              <a:ahLst/>
              <a:cxnLst/>
              <a:rect l="l" t="t" r="r" b="b"/>
              <a:pathLst>
                <a:path w="1491" h="3539" extrusionOk="0">
                  <a:moveTo>
                    <a:pt x="750" y="0"/>
                  </a:moveTo>
                  <a:cubicBezTo>
                    <a:pt x="337" y="0"/>
                    <a:pt x="0" y="337"/>
                    <a:pt x="0" y="750"/>
                  </a:cubicBezTo>
                  <a:lnTo>
                    <a:pt x="0" y="2798"/>
                  </a:lnTo>
                  <a:cubicBezTo>
                    <a:pt x="0" y="3212"/>
                    <a:pt x="337" y="3539"/>
                    <a:pt x="740" y="3539"/>
                  </a:cubicBezTo>
                  <a:cubicBezTo>
                    <a:pt x="1154" y="3539"/>
                    <a:pt x="1491" y="3212"/>
                    <a:pt x="1491" y="2798"/>
                  </a:cubicBezTo>
                  <a:lnTo>
                    <a:pt x="1491" y="750"/>
                  </a:lnTo>
                  <a:cubicBezTo>
                    <a:pt x="1491" y="490"/>
                    <a:pt x="1366" y="260"/>
                    <a:pt x="1164" y="125"/>
                  </a:cubicBezTo>
                  <a:cubicBezTo>
                    <a:pt x="1039" y="39"/>
                    <a:pt x="894" y="0"/>
                    <a:pt x="750"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50" name="Google Shape;14650;p80"/>
            <p:cNvSpPr/>
            <p:nvPr/>
          </p:nvSpPr>
          <p:spPr>
            <a:xfrm>
              <a:off x="1061529" y="2429268"/>
              <a:ext cx="17352" cy="85950"/>
            </a:xfrm>
            <a:custGeom>
              <a:avLst/>
              <a:gdLst/>
              <a:ahLst/>
              <a:cxnLst/>
              <a:rect l="l" t="t" r="r" b="b"/>
              <a:pathLst>
                <a:path w="664" h="3289" extrusionOk="0">
                  <a:moveTo>
                    <a:pt x="327" y="0"/>
                  </a:moveTo>
                  <a:cubicBezTo>
                    <a:pt x="125" y="135"/>
                    <a:pt x="0" y="375"/>
                    <a:pt x="0" y="625"/>
                  </a:cubicBezTo>
                  <a:lnTo>
                    <a:pt x="0" y="2673"/>
                  </a:lnTo>
                  <a:cubicBezTo>
                    <a:pt x="0" y="2923"/>
                    <a:pt x="125" y="3154"/>
                    <a:pt x="327" y="3289"/>
                  </a:cubicBezTo>
                  <a:cubicBezTo>
                    <a:pt x="539" y="3154"/>
                    <a:pt x="664" y="2923"/>
                    <a:pt x="664" y="2673"/>
                  </a:cubicBezTo>
                  <a:lnTo>
                    <a:pt x="664" y="625"/>
                  </a:lnTo>
                  <a:cubicBezTo>
                    <a:pt x="664" y="375"/>
                    <a:pt x="539" y="144"/>
                    <a:pt x="327" y="0"/>
                  </a:cubicBez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51" name="Google Shape;14651;p80"/>
            <p:cNvSpPr/>
            <p:nvPr/>
          </p:nvSpPr>
          <p:spPr>
            <a:xfrm>
              <a:off x="920257" y="2748398"/>
              <a:ext cx="27204" cy="44112"/>
            </a:xfrm>
            <a:custGeom>
              <a:avLst/>
              <a:gdLst/>
              <a:ahLst/>
              <a:cxnLst/>
              <a:rect l="l" t="t" r="r" b="b"/>
              <a:pathLst>
                <a:path w="1041" h="1688" extrusionOk="0">
                  <a:moveTo>
                    <a:pt x="801" y="1"/>
                  </a:moveTo>
                  <a:cubicBezTo>
                    <a:pt x="721" y="1"/>
                    <a:pt x="646" y="48"/>
                    <a:pt x="617" y="125"/>
                  </a:cubicBezTo>
                  <a:lnTo>
                    <a:pt x="69" y="1395"/>
                  </a:lnTo>
                  <a:cubicBezTo>
                    <a:pt x="0" y="1557"/>
                    <a:pt x="139" y="1687"/>
                    <a:pt x="276" y="1687"/>
                  </a:cubicBezTo>
                  <a:cubicBezTo>
                    <a:pt x="349" y="1687"/>
                    <a:pt x="423" y="1649"/>
                    <a:pt x="463" y="1558"/>
                  </a:cubicBezTo>
                  <a:lnTo>
                    <a:pt x="1002" y="289"/>
                  </a:lnTo>
                  <a:cubicBezTo>
                    <a:pt x="1040" y="183"/>
                    <a:pt x="992" y="58"/>
                    <a:pt x="887" y="20"/>
                  </a:cubicBezTo>
                  <a:cubicBezTo>
                    <a:pt x="859" y="7"/>
                    <a:pt x="829" y="1"/>
                    <a:pt x="801" y="1"/>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52" name="Google Shape;14652;p80"/>
            <p:cNvSpPr/>
            <p:nvPr/>
          </p:nvSpPr>
          <p:spPr>
            <a:xfrm>
              <a:off x="930083" y="2483023"/>
              <a:ext cx="136229" cy="283485"/>
            </a:xfrm>
            <a:custGeom>
              <a:avLst/>
              <a:gdLst/>
              <a:ahLst/>
              <a:cxnLst/>
              <a:rect l="l" t="t" r="r" b="b"/>
              <a:pathLst>
                <a:path w="5213" h="10848" extrusionOk="0">
                  <a:moveTo>
                    <a:pt x="4530" y="1"/>
                  </a:moveTo>
                  <a:lnTo>
                    <a:pt x="1" y="10848"/>
                  </a:lnTo>
                  <a:lnTo>
                    <a:pt x="636" y="10473"/>
                  </a:lnTo>
                  <a:cubicBezTo>
                    <a:pt x="924" y="10319"/>
                    <a:pt x="1145" y="10069"/>
                    <a:pt x="1270" y="9771"/>
                  </a:cubicBezTo>
                  <a:lnTo>
                    <a:pt x="5213" y="289"/>
                  </a:lnTo>
                  <a:lnTo>
                    <a:pt x="4530" y="1"/>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53" name="Google Shape;14653;p80"/>
            <p:cNvSpPr/>
            <p:nvPr/>
          </p:nvSpPr>
          <p:spPr>
            <a:xfrm>
              <a:off x="945161" y="2690097"/>
              <a:ext cx="38728" cy="38728"/>
            </a:xfrm>
            <a:custGeom>
              <a:avLst/>
              <a:gdLst/>
              <a:ahLst/>
              <a:cxnLst/>
              <a:rect l="l" t="t" r="r" b="b"/>
              <a:pathLst>
                <a:path w="1482" h="1482" extrusionOk="0">
                  <a:moveTo>
                    <a:pt x="741" y="0"/>
                  </a:moveTo>
                  <a:cubicBezTo>
                    <a:pt x="337" y="0"/>
                    <a:pt x="1" y="327"/>
                    <a:pt x="1" y="741"/>
                  </a:cubicBezTo>
                  <a:cubicBezTo>
                    <a:pt x="1" y="1145"/>
                    <a:pt x="337" y="1481"/>
                    <a:pt x="741" y="1481"/>
                  </a:cubicBezTo>
                  <a:cubicBezTo>
                    <a:pt x="1155" y="1481"/>
                    <a:pt x="1482" y="1145"/>
                    <a:pt x="1482" y="741"/>
                  </a:cubicBezTo>
                  <a:cubicBezTo>
                    <a:pt x="1482" y="327"/>
                    <a:pt x="1155" y="0"/>
                    <a:pt x="741" y="0"/>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54" name="Google Shape;14654;p80"/>
            <p:cNvSpPr/>
            <p:nvPr/>
          </p:nvSpPr>
          <p:spPr>
            <a:xfrm>
              <a:off x="956215" y="2701151"/>
              <a:ext cx="16620" cy="16620"/>
            </a:xfrm>
            <a:custGeom>
              <a:avLst/>
              <a:gdLst/>
              <a:ahLst/>
              <a:cxnLst/>
              <a:rect l="l" t="t" r="r" b="b"/>
              <a:pathLst>
                <a:path w="636" h="636" extrusionOk="0">
                  <a:moveTo>
                    <a:pt x="318" y="1"/>
                  </a:moveTo>
                  <a:cubicBezTo>
                    <a:pt x="145" y="1"/>
                    <a:pt x="1" y="135"/>
                    <a:pt x="1" y="318"/>
                  </a:cubicBezTo>
                  <a:cubicBezTo>
                    <a:pt x="1" y="491"/>
                    <a:pt x="145" y="635"/>
                    <a:pt x="318" y="635"/>
                  </a:cubicBezTo>
                  <a:cubicBezTo>
                    <a:pt x="501" y="635"/>
                    <a:pt x="636" y="491"/>
                    <a:pt x="636" y="318"/>
                  </a:cubicBezTo>
                  <a:cubicBezTo>
                    <a:pt x="636" y="135"/>
                    <a:pt x="501" y="1"/>
                    <a:pt x="318"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55" name="Google Shape;14655;p80"/>
            <p:cNvSpPr/>
            <p:nvPr/>
          </p:nvSpPr>
          <p:spPr>
            <a:xfrm>
              <a:off x="1170841" y="2748398"/>
              <a:ext cx="27439" cy="44112"/>
            </a:xfrm>
            <a:custGeom>
              <a:avLst/>
              <a:gdLst/>
              <a:ahLst/>
              <a:cxnLst/>
              <a:rect l="l" t="t" r="r" b="b"/>
              <a:pathLst>
                <a:path w="1050" h="1688" extrusionOk="0">
                  <a:moveTo>
                    <a:pt x="244" y="1"/>
                  </a:moveTo>
                  <a:cubicBezTo>
                    <a:pt x="215" y="1"/>
                    <a:pt x="184" y="7"/>
                    <a:pt x="154" y="20"/>
                  </a:cubicBezTo>
                  <a:cubicBezTo>
                    <a:pt x="58" y="68"/>
                    <a:pt x="0" y="183"/>
                    <a:pt x="48" y="289"/>
                  </a:cubicBezTo>
                  <a:lnTo>
                    <a:pt x="587" y="1558"/>
                  </a:lnTo>
                  <a:cubicBezTo>
                    <a:pt x="624" y="1649"/>
                    <a:pt x="696" y="1687"/>
                    <a:pt x="770" y="1687"/>
                  </a:cubicBezTo>
                  <a:cubicBezTo>
                    <a:pt x="907" y="1687"/>
                    <a:pt x="1050" y="1557"/>
                    <a:pt x="981" y="1395"/>
                  </a:cubicBezTo>
                  <a:lnTo>
                    <a:pt x="433" y="125"/>
                  </a:lnTo>
                  <a:cubicBezTo>
                    <a:pt x="397" y="48"/>
                    <a:pt x="325" y="1"/>
                    <a:pt x="244" y="1"/>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56" name="Google Shape;14656;p80"/>
            <p:cNvSpPr/>
            <p:nvPr/>
          </p:nvSpPr>
          <p:spPr>
            <a:xfrm>
              <a:off x="1052226" y="2483023"/>
              <a:ext cx="136229" cy="283485"/>
            </a:xfrm>
            <a:custGeom>
              <a:avLst/>
              <a:gdLst/>
              <a:ahLst/>
              <a:cxnLst/>
              <a:rect l="l" t="t" r="r" b="b"/>
              <a:pathLst>
                <a:path w="5213" h="10848" extrusionOk="0">
                  <a:moveTo>
                    <a:pt x="683" y="1"/>
                  </a:moveTo>
                  <a:lnTo>
                    <a:pt x="0" y="289"/>
                  </a:lnTo>
                  <a:lnTo>
                    <a:pt x="3943" y="9771"/>
                  </a:lnTo>
                  <a:cubicBezTo>
                    <a:pt x="4068" y="10069"/>
                    <a:pt x="4289" y="10319"/>
                    <a:pt x="4577" y="10473"/>
                  </a:cubicBezTo>
                  <a:lnTo>
                    <a:pt x="5212" y="10848"/>
                  </a:lnTo>
                  <a:lnTo>
                    <a:pt x="5212" y="10848"/>
                  </a:lnTo>
                  <a:lnTo>
                    <a:pt x="683" y="1"/>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57" name="Google Shape;14657;p80"/>
            <p:cNvSpPr/>
            <p:nvPr/>
          </p:nvSpPr>
          <p:spPr>
            <a:xfrm>
              <a:off x="1134648" y="2690097"/>
              <a:ext cx="38728" cy="38728"/>
            </a:xfrm>
            <a:custGeom>
              <a:avLst/>
              <a:gdLst/>
              <a:ahLst/>
              <a:cxnLst/>
              <a:rect l="l" t="t" r="r" b="b"/>
              <a:pathLst>
                <a:path w="1482" h="1482" extrusionOk="0">
                  <a:moveTo>
                    <a:pt x="741" y="0"/>
                  </a:moveTo>
                  <a:cubicBezTo>
                    <a:pt x="337" y="0"/>
                    <a:pt x="0" y="327"/>
                    <a:pt x="0" y="741"/>
                  </a:cubicBezTo>
                  <a:cubicBezTo>
                    <a:pt x="0" y="1154"/>
                    <a:pt x="337" y="1481"/>
                    <a:pt x="741" y="1481"/>
                  </a:cubicBezTo>
                  <a:cubicBezTo>
                    <a:pt x="1154" y="1481"/>
                    <a:pt x="1481" y="1154"/>
                    <a:pt x="1481" y="741"/>
                  </a:cubicBezTo>
                  <a:cubicBezTo>
                    <a:pt x="1481" y="327"/>
                    <a:pt x="1154" y="0"/>
                    <a:pt x="741" y="0"/>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58" name="Google Shape;14658;p80"/>
            <p:cNvSpPr/>
            <p:nvPr/>
          </p:nvSpPr>
          <p:spPr>
            <a:xfrm>
              <a:off x="1145702" y="2701151"/>
              <a:ext cx="16620" cy="16620"/>
            </a:xfrm>
            <a:custGeom>
              <a:avLst/>
              <a:gdLst/>
              <a:ahLst/>
              <a:cxnLst/>
              <a:rect l="l" t="t" r="r" b="b"/>
              <a:pathLst>
                <a:path w="636" h="636" extrusionOk="0">
                  <a:moveTo>
                    <a:pt x="318" y="1"/>
                  </a:moveTo>
                  <a:cubicBezTo>
                    <a:pt x="145" y="1"/>
                    <a:pt x="0" y="145"/>
                    <a:pt x="0" y="318"/>
                  </a:cubicBezTo>
                  <a:cubicBezTo>
                    <a:pt x="0" y="491"/>
                    <a:pt x="145" y="635"/>
                    <a:pt x="318" y="635"/>
                  </a:cubicBezTo>
                  <a:cubicBezTo>
                    <a:pt x="491" y="635"/>
                    <a:pt x="635" y="491"/>
                    <a:pt x="635" y="318"/>
                  </a:cubicBezTo>
                  <a:cubicBezTo>
                    <a:pt x="635" y="145"/>
                    <a:pt x="491" y="1"/>
                    <a:pt x="318"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59" name="Google Shape;14659;p80"/>
            <p:cNvSpPr/>
            <p:nvPr/>
          </p:nvSpPr>
          <p:spPr>
            <a:xfrm>
              <a:off x="1015536" y="2472883"/>
              <a:ext cx="87727" cy="76960"/>
            </a:xfrm>
            <a:custGeom>
              <a:avLst/>
              <a:gdLst/>
              <a:ahLst/>
              <a:cxnLst/>
              <a:rect l="l" t="t" r="r" b="b"/>
              <a:pathLst>
                <a:path w="3357" h="2945" extrusionOk="0">
                  <a:moveTo>
                    <a:pt x="1683" y="0"/>
                  </a:moveTo>
                  <a:cubicBezTo>
                    <a:pt x="1435" y="0"/>
                    <a:pt x="1184" y="63"/>
                    <a:pt x="952" y="197"/>
                  </a:cubicBezTo>
                  <a:cubicBezTo>
                    <a:pt x="250" y="591"/>
                    <a:pt x="0" y="1475"/>
                    <a:pt x="395" y="2177"/>
                  </a:cubicBezTo>
                  <a:cubicBezTo>
                    <a:pt x="660" y="2669"/>
                    <a:pt x="1160" y="2945"/>
                    <a:pt x="1678" y="2945"/>
                  </a:cubicBezTo>
                  <a:cubicBezTo>
                    <a:pt x="1910" y="2945"/>
                    <a:pt x="2146" y="2890"/>
                    <a:pt x="2366" y="2774"/>
                  </a:cubicBezTo>
                  <a:cubicBezTo>
                    <a:pt x="2395" y="2754"/>
                    <a:pt x="2424" y="2745"/>
                    <a:pt x="2452" y="2726"/>
                  </a:cubicBezTo>
                  <a:cubicBezTo>
                    <a:pt x="3135" y="2302"/>
                    <a:pt x="3356" y="1408"/>
                    <a:pt x="2952" y="725"/>
                  </a:cubicBezTo>
                  <a:cubicBezTo>
                    <a:pt x="2675" y="261"/>
                    <a:pt x="2186" y="0"/>
                    <a:pt x="1683" y="0"/>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60" name="Google Shape;14660;p80"/>
            <p:cNvSpPr/>
            <p:nvPr/>
          </p:nvSpPr>
          <p:spPr>
            <a:xfrm>
              <a:off x="1027844" y="2472727"/>
              <a:ext cx="83702" cy="72648"/>
            </a:xfrm>
            <a:custGeom>
              <a:avLst/>
              <a:gdLst/>
              <a:ahLst/>
              <a:cxnLst/>
              <a:rect l="l" t="t" r="r" b="b"/>
              <a:pathLst>
                <a:path w="3203" h="2780" extrusionOk="0">
                  <a:moveTo>
                    <a:pt x="1308" y="1"/>
                  </a:moveTo>
                  <a:cubicBezTo>
                    <a:pt x="1279" y="10"/>
                    <a:pt x="1251" y="29"/>
                    <a:pt x="1222" y="49"/>
                  </a:cubicBezTo>
                  <a:cubicBezTo>
                    <a:pt x="0" y="808"/>
                    <a:pt x="462" y="2684"/>
                    <a:pt x="1895" y="2780"/>
                  </a:cubicBezTo>
                  <a:cubicBezTo>
                    <a:pt x="1924" y="2760"/>
                    <a:pt x="1953" y="2751"/>
                    <a:pt x="1981" y="2732"/>
                  </a:cubicBezTo>
                  <a:cubicBezTo>
                    <a:pt x="3203" y="1972"/>
                    <a:pt x="2741" y="97"/>
                    <a:pt x="1308" y="1"/>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61" name="Google Shape;14661;p80"/>
            <p:cNvSpPr/>
            <p:nvPr/>
          </p:nvSpPr>
          <p:spPr>
            <a:xfrm>
              <a:off x="1047182" y="2499120"/>
              <a:ext cx="24408" cy="24146"/>
            </a:xfrm>
            <a:custGeom>
              <a:avLst/>
              <a:gdLst/>
              <a:ahLst/>
              <a:cxnLst/>
              <a:rect l="l" t="t" r="r" b="b"/>
              <a:pathLst>
                <a:path w="934" h="924" extrusionOk="0">
                  <a:moveTo>
                    <a:pt x="472" y="0"/>
                  </a:moveTo>
                  <a:cubicBezTo>
                    <a:pt x="212" y="0"/>
                    <a:pt x="1" y="212"/>
                    <a:pt x="1" y="462"/>
                  </a:cubicBezTo>
                  <a:cubicBezTo>
                    <a:pt x="1" y="722"/>
                    <a:pt x="212" y="923"/>
                    <a:pt x="472" y="923"/>
                  </a:cubicBezTo>
                  <a:cubicBezTo>
                    <a:pt x="722" y="923"/>
                    <a:pt x="934" y="722"/>
                    <a:pt x="934" y="462"/>
                  </a:cubicBezTo>
                  <a:cubicBezTo>
                    <a:pt x="934" y="212"/>
                    <a:pt x="722" y="0"/>
                    <a:pt x="472" y="0"/>
                  </a:cubicBez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662" name="Google Shape;14662;p80"/>
          <p:cNvGrpSpPr/>
          <p:nvPr/>
        </p:nvGrpSpPr>
        <p:grpSpPr>
          <a:xfrm>
            <a:off x="866528" y="4274484"/>
            <a:ext cx="349810" cy="366665"/>
            <a:chOff x="866528" y="4274484"/>
            <a:chExt cx="349810" cy="366665"/>
          </a:xfrm>
        </p:grpSpPr>
        <p:sp>
          <p:nvSpPr>
            <p:cNvPr id="14663" name="Google Shape;14663;p80"/>
            <p:cNvSpPr/>
            <p:nvPr/>
          </p:nvSpPr>
          <p:spPr>
            <a:xfrm>
              <a:off x="1041407" y="4370991"/>
              <a:ext cx="174931" cy="270158"/>
            </a:xfrm>
            <a:custGeom>
              <a:avLst/>
              <a:gdLst/>
              <a:ahLst/>
              <a:cxnLst/>
              <a:rect l="l" t="t" r="r" b="b"/>
              <a:pathLst>
                <a:path w="6694" h="10338" extrusionOk="0">
                  <a:moveTo>
                    <a:pt x="6655" y="0"/>
                  </a:moveTo>
                  <a:lnTo>
                    <a:pt x="4222" y="1346"/>
                  </a:lnTo>
                  <a:lnTo>
                    <a:pt x="1" y="3683"/>
                  </a:lnTo>
                  <a:lnTo>
                    <a:pt x="1" y="10337"/>
                  </a:lnTo>
                  <a:cubicBezTo>
                    <a:pt x="49" y="10337"/>
                    <a:pt x="97" y="10328"/>
                    <a:pt x="135" y="10308"/>
                  </a:cubicBezTo>
                  <a:lnTo>
                    <a:pt x="6549" y="6760"/>
                  </a:lnTo>
                  <a:cubicBezTo>
                    <a:pt x="6636" y="6702"/>
                    <a:pt x="6694" y="6616"/>
                    <a:pt x="6694" y="6520"/>
                  </a:cubicBezTo>
                  <a:lnTo>
                    <a:pt x="6694" y="144"/>
                  </a:lnTo>
                  <a:cubicBezTo>
                    <a:pt x="6694" y="96"/>
                    <a:pt x="6674" y="48"/>
                    <a:pt x="6655" y="0"/>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64" name="Google Shape;14664;p80"/>
            <p:cNvSpPr/>
            <p:nvPr/>
          </p:nvSpPr>
          <p:spPr>
            <a:xfrm>
              <a:off x="1041407" y="4516471"/>
              <a:ext cx="173938" cy="124678"/>
            </a:xfrm>
            <a:custGeom>
              <a:avLst/>
              <a:gdLst/>
              <a:ahLst/>
              <a:cxnLst/>
              <a:rect l="l" t="t" r="r" b="b"/>
              <a:pathLst>
                <a:path w="6656" h="4771" extrusionOk="0">
                  <a:moveTo>
                    <a:pt x="4222" y="1"/>
                  </a:moveTo>
                  <a:lnTo>
                    <a:pt x="2414" y="1001"/>
                  </a:lnTo>
                  <a:lnTo>
                    <a:pt x="1" y="2337"/>
                  </a:lnTo>
                  <a:lnTo>
                    <a:pt x="1" y="4770"/>
                  </a:lnTo>
                  <a:cubicBezTo>
                    <a:pt x="49" y="4770"/>
                    <a:pt x="97" y="4761"/>
                    <a:pt x="135" y="4741"/>
                  </a:cubicBezTo>
                  <a:lnTo>
                    <a:pt x="6549" y="1184"/>
                  </a:lnTo>
                  <a:cubicBezTo>
                    <a:pt x="6588" y="1155"/>
                    <a:pt x="6626" y="1126"/>
                    <a:pt x="6655" y="1087"/>
                  </a:cubicBezTo>
                  <a:lnTo>
                    <a:pt x="4222" y="1"/>
                  </a:lnTo>
                  <a:close/>
                </a:path>
              </a:pathLst>
            </a:custGeom>
            <a:solidFill>
              <a:srgbClr val="BBC8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65" name="Google Shape;14665;p80"/>
            <p:cNvSpPr/>
            <p:nvPr/>
          </p:nvSpPr>
          <p:spPr>
            <a:xfrm>
              <a:off x="866528" y="4370991"/>
              <a:ext cx="174905" cy="270158"/>
            </a:xfrm>
            <a:custGeom>
              <a:avLst/>
              <a:gdLst/>
              <a:ahLst/>
              <a:cxnLst/>
              <a:rect l="l" t="t" r="r" b="b"/>
              <a:pathLst>
                <a:path w="6693" h="10338" extrusionOk="0">
                  <a:moveTo>
                    <a:pt x="38" y="0"/>
                  </a:moveTo>
                  <a:cubicBezTo>
                    <a:pt x="10" y="48"/>
                    <a:pt x="0" y="96"/>
                    <a:pt x="0" y="144"/>
                  </a:cubicBezTo>
                  <a:lnTo>
                    <a:pt x="0" y="6501"/>
                  </a:lnTo>
                  <a:cubicBezTo>
                    <a:pt x="0" y="6558"/>
                    <a:pt x="19" y="6606"/>
                    <a:pt x="38" y="6654"/>
                  </a:cubicBezTo>
                  <a:cubicBezTo>
                    <a:pt x="67" y="6693"/>
                    <a:pt x="96" y="6722"/>
                    <a:pt x="144" y="6751"/>
                  </a:cubicBezTo>
                  <a:lnTo>
                    <a:pt x="6558" y="10308"/>
                  </a:lnTo>
                  <a:cubicBezTo>
                    <a:pt x="6597" y="10328"/>
                    <a:pt x="6645" y="10337"/>
                    <a:pt x="6693" y="10337"/>
                  </a:cubicBezTo>
                  <a:lnTo>
                    <a:pt x="6693" y="3683"/>
                  </a:lnTo>
                  <a:lnTo>
                    <a:pt x="2471" y="1346"/>
                  </a:lnTo>
                  <a:lnTo>
                    <a:pt x="38" y="0"/>
                  </a:lnTo>
                  <a:close/>
                </a:path>
              </a:pathLst>
            </a:custGeom>
            <a:solidFill>
              <a:srgbClr val="BBC8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66" name="Google Shape;14666;p80"/>
            <p:cNvSpPr/>
            <p:nvPr/>
          </p:nvSpPr>
          <p:spPr>
            <a:xfrm>
              <a:off x="866528" y="4370991"/>
              <a:ext cx="64600" cy="173650"/>
            </a:xfrm>
            <a:custGeom>
              <a:avLst/>
              <a:gdLst/>
              <a:ahLst/>
              <a:cxnLst/>
              <a:rect l="l" t="t" r="r" b="b"/>
              <a:pathLst>
                <a:path w="2472" h="6645" extrusionOk="0">
                  <a:moveTo>
                    <a:pt x="38" y="0"/>
                  </a:moveTo>
                  <a:cubicBezTo>
                    <a:pt x="10" y="48"/>
                    <a:pt x="0" y="96"/>
                    <a:pt x="0" y="144"/>
                  </a:cubicBezTo>
                  <a:lnTo>
                    <a:pt x="0" y="6501"/>
                  </a:lnTo>
                  <a:cubicBezTo>
                    <a:pt x="0" y="6558"/>
                    <a:pt x="19" y="6606"/>
                    <a:pt x="38" y="6645"/>
                  </a:cubicBezTo>
                  <a:lnTo>
                    <a:pt x="2471" y="5568"/>
                  </a:lnTo>
                  <a:lnTo>
                    <a:pt x="2471" y="1346"/>
                  </a:lnTo>
                  <a:lnTo>
                    <a:pt x="38" y="0"/>
                  </a:lnTo>
                  <a:close/>
                </a:path>
              </a:pathLst>
            </a:custGeom>
            <a:solidFill>
              <a:srgbClr val="AAB6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67" name="Google Shape;14667;p80"/>
            <p:cNvSpPr/>
            <p:nvPr/>
          </p:nvSpPr>
          <p:spPr>
            <a:xfrm>
              <a:off x="867522" y="4274536"/>
              <a:ext cx="347824" cy="192701"/>
            </a:xfrm>
            <a:custGeom>
              <a:avLst/>
              <a:gdLst/>
              <a:ahLst/>
              <a:cxnLst/>
              <a:rect l="l" t="t" r="r" b="b"/>
              <a:pathLst>
                <a:path w="13310" h="7374" extrusionOk="0">
                  <a:moveTo>
                    <a:pt x="6655" y="1"/>
                  </a:moveTo>
                  <a:cubicBezTo>
                    <a:pt x="6609" y="1"/>
                    <a:pt x="6563" y="13"/>
                    <a:pt x="6520" y="37"/>
                  </a:cubicBezTo>
                  <a:lnTo>
                    <a:pt x="106" y="3595"/>
                  </a:lnTo>
                  <a:cubicBezTo>
                    <a:pt x="58" y="3614"/>
                    <a:pt x="29" y="3653"/>
                    <a:pt x="0" y="3691"/>
                  </a:cubicBezTo>
                  <a:lnTo>
                    <a:pt x="2433" y="5037"/>
                  </a:lnTo>
                  <a:lnTo>
                    <a:pt x="6655" y="7374"/>
                  </a:lnTo>
                  <a:lnTo>
                    <a:pt x="10876" y="5037"/>
                  </a:lnTo>
                  <a:lnTo>
                    <a:pt x="13309" y="3691"/>
                  </a:lnTo>
                  <a:cubicBezTo>
                    <a:pt x="13280" y="3653"/>
                    <a:pt x="13242" y="3614"/>
                    <a:pt x="13203" y="3595"/>
                  </a:cubicBezTo>
                  <a:lnTo>
                    <a:pt x="6789" y="37"/>
                  </a:lnTo>
                  <a:cubicBezTo>
                    <a:pt x="6746" y="13"/>
                    <a:pt x="6700" y="1"/>
                    <a:pt x="6655" y="1"/>
                  </a:cubicBezTo>
                  <a:close/>
                </a:path>
              </a:pathLst>
            </a:custGeom>
            <a:solidFill>
              <a:srgbClr val="AAB6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68" name="Google Shape;14668;p80"/>
            <p:cNvSpPr/>
            <p:nvPr/>
          </p:nvSpPr>
          <p:spPr>
            <a:xfrm>
              <a:off x="1041407" y="4274484"/>
              <a:ext cx="173938" cy="131708"/>
            </a:xfrm>
            <a:custGeom>
              <a:avLst/>
              <a:gdLst/>
              <a:ahLst/>
              <a:cxnLst/>
              <a:rect l="l" t="t" r="r" b="b"/>
              <a:pathLst>
                <a:path w="6656" h="5040" extrusionOk="0">
                  <a:moveTo>
                    <a:pt x="1" y="1"/>
                  </a:moveTo>
                  <a:lnTo>
                    <a:pt x="1" y="2703"/>
                  </a:lnTo>
                  <a:lnTo>
                    <a:pt x="4222" y="5039"/>
                  </a:lnTo>
                  <a:lnTo>
                    <a:pt x="6655" y="3693"/>
                  </a:lnTo>
                  <a:cubicBezTo>
                    <a:pt x="6626" y="3655"/>
                    <a:pt x="6588" y="3616"/>
                    <a:pt x="6549" y="3597"/>
                  </a:cubicBezTo>
                  <a:lnTo>
                    <a:pt x="135" y="39"/>
                  </a:lnTo>
                  <a:cubicBezTo>
                    <a:pt x="97" y="20"/>
                    <a:pt x="49" y="1"/>
                    <a:pt x="1" y="1"/>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69" name="Google Shape;14669;p80"/>
            <p:cNvSpPr/>
            <p:nvPr/>
          </p:nvSpPr>
          <p:spPr>
            <a:xfrm>
              <a:off x="1041407" y="4405669"/>
              <a:ext cx="112866" cy="173650"/>
            </a:xfrm>
            <a:custGeom>
              <a:avLst/>
              <a:gdLst/>
              <a:ahLst/>
              <a:cxnLst/>
              <a:rect l="l" t="t" r="r" b="b"/>
              <a:pathLst>
                <a:path w="4319" h="6645" extrusionOk="0">
                  <a:moveTo>
                    <a:pt x="4280" y="0"/>
                  </a:moveTo>
                  <a:lnTo>
                    <a:pt x="1" y="2366"/>
                  </a:lnTo>
                  <a:lnTo>
                    <a:pt x="1" y="6645"/>
                  </a:lnTo>
                  <a:cubicBezTo>
                    <a:pt x="49" y="6645"/>
                    <a:pt x="97" y="6626"/>
                    <a:pt x="135" y="6606"/>
                  </a:cubicBezTo>
                  <a:lnTo>
                    <a:pt x="4165" y="4375"/>
                  </a:lnTo>
                  <a:cubicBezTo>
                    <a:pt x="4261" y="4318"/>
                    <a:pt x="4318" y="4222"/>
                    <a:pt x="4318" y="4116"/>
                  </a:cubicBezTo>
                  <a:lnTo>
                    <a:pt x="4318" y="144"/>
                  </a:lnTo>
                  <a:cubicBezTo>
                    <a:pt x="4318" y="96"/>
                    <a:pt x="4299" y="39"/>
                    <a:pt x="4280" y="0"/>
                  </a:cubicBez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70" name="Google Shape;14670;p80"/>
            <p:cNvSpPr/>
            <p:nvPr/>
          </p:nvSpPr>
          <p:spPr>
            <a:xfrm>
              <a:off x="928593" y="4405669"/>
              <a:ext cx="112840" cy="173415"/>
            </a:xfrm>
            <a:custGeom>
              <a:avLst/>
              <a:gdLst/>
              <a:ahLst/>
              <a:cxnLst/>
              <a:rect l="l" t="t" r="r" b="b"/>
              <a:pathLst>
                <a:path w="4318" h="6636" extrusionOk="0">
                  <a:moveTo>
                    <a:pt x="39" y="0"/>
                  </a:moveTo>
                  <a:cubicBezTo>
                    <a:pt x="10" y="39"/>
                    <a:pt x="0" y="96"/>
                    <a:pt x="0" y="144"/>
                  </a:cubicBezTo>
                  <a:lnTo>
                    <a:pt x="0" y="4116"/>
                  </a:lnTo>
                  <a:cubicBezTo>
                    <a:pt x="0" y="4222"/>
                    <a:pt x="58" y="4318"/>
                    <a:pt x="154" y="4375"/>
                  </a:cubicBezTo>
                  <a:lnTo>
                    <a:pt x="4183" y="6606"/>
                  </a:lnTo>
                  <a:cubicBezTo>
                    <a:pt x="4222" y="6626"/>
                    <a:pt x="4270" y="6635"/>
                    <a:pt x="4318" y="6635"/>
                  </a:cubicBezTo>
                  <a:lnTo>
                    <a:pt x="4318" y="2366"/>
                  </a:lnTo>
                  <a:lnTo>
                    <a:pt x="39" y="0"/>
                  </a:ln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71" name="Google Shape;14671;p80"/>
            <p:cNvSpPr/>
            <p:nvPr/>
          </p:nvSpPr>
          <p:spPr>
            <a:xfrm>
              <a:off x="929848" y="4343657"/>
              <a:ext cx="223407" cy="123842"/>
            </a:xfrm>
            <a:custGeom>
              <a:avLst/>
              <a:gdLst/>
              <a:ahLst/>
              <a:cxnLst/>
              <a:rect l="l" t="t" r="r" b="b"/>
              <a:pathLst>
                <a:path w="8549" h="4739" extrusionOk="0">
                  <a:moveTo>
                    <a:pt x="4266" y="0"/>
                  </a:moveTo>
                  <a:cubicBezTo>
                    <a:pt x="4219" y="0"/>
                    <a:pt x="4174" y="12"/>
                    <a:pt x="4135" y="36"/>
                  </a:cubicBezTo>
                  <a:lnTo>
                    <a:pt x="106" y="2267"/>
                  </a:lnTo>
                  <a:cubicBezTo>
                    <a:pt x="58" y="2287"/>
                    <a:pt x="19" y="2325"/>
                    <a:pt x="0" y="2373"/>
                  </a:cubicBezTo>
                  <a:lnTo>
                    <a:pt x="4270" y="4739"/>
                  </a:lnTo>
                  <a:lnTo>
                    <a:pt x="8549" y="2373"/>
                  </a:lnTo>
                  <a:cubicBezTo>
                    <a:pt x="8520" y="2325"/>
                    <a:pt x="8482" y="2287"/>
                    <a:pt x="8434" y="2267"/>
                  </a:cubicBezTo>
                  <a:lnTo>
                    <a:pt x="7260" y="1613"/>
                  </a:lnTo>
                  <a:lnTo>
                    <a:pt x="4404" y="36"/>
                  </a:lnTo>
                  <a:cubicBezTo>
                    <a:pt x="4361" y="12"/>
                    <a:pt x="4313" y="0"/>
                    <a:pt x="4266" y="0"/>
                  </a:cubicBezTo>
                  <a:close/>
                </a:path>
              </a:pathLst>
            </a:custGeom>
            <a:solidFill>
              <a:srgbClr val="8D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72" name="Google Shape;14672;p80"/>
            <p:cNvSpPr/>
            <p:nvPr/>
          </p:nvSpPr>
          <p:spPr>
            <a:xfrm>
              <a:off x="1112017" y="4497290"/>
              <a:ext cx="29896" cy="18972"/>
            </a:xfrm>
            <a:custGeom>
              <a:avLst/>
              <a:gdLst/>
              <a:ahLst/>
              <a:cxnLst/>
              <a:rect l="l" t="t" r="r" b="b"/>
              <a:pathLst>
                <a:path w="1144" h="726" extrusionOk="0">
                  <a:moveTo>
                    <a:pt x="827" y="1"/>
                  </a:moveTo>
                  <a:cubicBezTo>
                    <a:pt x="791" y="1"/>
                    <a:pt x="752" y="11"/>
                    <a:pt x="712" y="33"/>
                  </a:cubicBezTo>
                  <a:lnTo>
                    <a:pt x="203" y="321"/>
                  </a:lnTo>
                  <a:cubicBezTo>
                    <a:pt x="1" y="427"/>
                    <a:pt x="78" y="725"/>
                    <a:pt x="309" y="725"/>
                  </a:cubicBezTo>
                  <a:cubicBezTo>
                    <a:pt x="347" y="725"/>
                    <a:pt x="386" y="716"/>
                    <a:pt x="414" y="696"/>
                  </a:cubicBezTo>
                  <a:lnTo>
                    <a:pt x="924" y="417"/>
                  </a:lnTo>
                  <a:cubicBezTo>
                    <a:pt x="1144" y="295"/>
                    <a:pt x="1026" y="1"/>
                    <a:pt x="827" y="1"/>
                  </a:cubicBezTo>
                  <a:close/>
                </a:path>
              </a:pathLst>
            </a:custGeom>
            <a:solidFill>
              <a:srgbClr val="8D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73" name="Google Shape;14673;p80"/>
            <p:cNvSpPr/>
            <p:nvPr/>
          </p:nvSpPr>
          <p:spPr>
            <a:xfrm>
              <a:off x="1112017" y="4481218"/>
              <a:ext cx="29896" cy="18946"/>
            </a:xfrm>
            <a:custGeom>
              <a:avLst/>
              <a:gdLst/>
              <a:ahLst/>
              <a:cxnLst/>
              <a:rect l="l" t="t" r="r" b="b"/>
              <a:pathLst>
                <a:path w="1144" h="725" extrusionOk="0">
                  <a:moveTo>
                    <a:pt x="827" y="1"/>
                  </a:moveTo>
                  <a:cubicBezTo>
                    <a:pt x="791" y="1"/>
                    <a:pt x="752" y="10"/>
                    <a:pt x="712" y="32"/>
                  </a:cubicBezTo>
                  <a:lnTo>
                    <a:pt x="203" y="311"/>
                  </a:lnTo>
                  <a:cubicBezTo>
                    <a:pt x="1" y="427"/>
                    <a:pt x="78" y="725"/>
                    <a:pt x="309" y="725"/>
                  </a:cubicBezTo>
                  <a:cubicBezTo>
                    <a:pt x="347" y="725"/>
                    <a:pt x="386" y="715"/>
                    <a:pt x="414" y="696"/>
                  </a:cubicBezTo>
                  <a:lnTo>
                    <a:pt x="924" y="407"/>
                  </a:lnTo>
                  <a:cubicBezTo>
                    <a:pt x="1144" y="293"/>
                    <a:pt x="1026" y="1"/>
                    <a:pt x="827" y="1"/>
                  </a:cubicBezTo>
                  <a:close/>
                </a:path>
              </a:pathLst>
            </a:custGeom>
            <a:solidFill>
              <a:srgbClr val="8D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674" name="Google Shape;14674;p80"/>
          <p:cNvGrpSpPr/>
          <p:nvPr/>
        </p:nvGrpSpPr>
        <p:grpSpPr>
          <a:xfrm>
            <a:off x="1388708" y="4274484"/>
            <a:ext cx="330210" cy="366665"/>
            <a:chOff x="1388708" y="4274484"/>
            <a:chExt cx="330210" cy="366665"/>
          </a:xfrm>
        </p:grpSpPr>
        <p:sp>
          <p:nvSpPr>
            <p:cNvPr id="14675" name="Google Shape;14675;p80"/>
            <p:cNvSpPr/>
            <p:nvPr/>
          </p:nvSpPr>
          <p:spPr>
            <a:xfrm>
              <a:off x="1490965" y="4274484"/>
              <a:ext cx="227954" cy="366665"/>
            </a:xfrm>
            <a:custGeom>
              <a:avLst/>
              <a:gdLst/>
              <a:ahLst/>
              <a:cxnLst/>
              <a:rect l="l" t="t" r="r" b="b"/>
              <a:pathLst>
                <a:path w="8723" h="14031" extrusionOk="0">
                  <a:moveTo>
                    <a:pt x="289" y="1"/>
                  </a:moveTo>
                  <a:cubicBezTo>
                    <a:pt x="126" y="1"/>
                    <a:pt x="1" y="126"/>
                    <a:pt x="1" y="289"/>
                  </a:cubicBezTo>
                  <a:lnTo>
                    <a:pt x="1" y="14030"/>
                  </a:lnTo>
                  <a:lnTo>
                    <a:pt x="6963" y="14030"/>
                  </a:lnTo>
                  <a:cubicBezTo>
                    <a:pt x="7934" y="14030"/>
                    <a:pt x="8723" y="13242"/>
                    <a:pt x="8723" y="12271"/>
                  </a:cubicBezTo>
                  <a:lnTo>
                    <a:pt x="8723" y="289"/>
                  </a:lnTo>
                  <a:cubicBezTo>
                    <a:pt x="8723" y="126"/>
                    <a:pt x="8598" y="1"/>
                    <a:pt x="8444" y="1"/>
                  </a:cubicBezTo>
                  <a:close/>
                </a:path>
              </a:pathLst>
            </a:custGeom>
            <a:solidFill>
              <a:srgbClr val="F5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76" name="Google Shape;14676;p80"/>
            <p:cNvSpPr/>
            <p:nvPr/>
          </p:nvSpPr>
          <p:spPr>
            <a:xfrm>
              <a:off x="1651810" y="4274484"/>
              <a:ext cx="67108" cy="366665"/>
            </a:xfrm>
            <a:custGeom>
              <a:avLst/>
              <a:gdLst/>
              <a:ahLst/>
              <a:cxnLst/>
              <a:rect l="l" t="t" r="r" b="b"/>
              <a:pathLst>
                <a:path w="2568" h="14031" extrusionOk="0">
                  <a:moveTo>
                    <a:pt x="1481" y="1"/>
                  </a:moveTo>
                  <a:cubicBezTo>
                    <a:pt x="1635" y="1"/>
                    <a:pt x="1760" y="126"/>
                    <a:pt x="1760" y="289"/>
                  </a:cubicBezTo>
                  <a:lnTo>
                    <a:pt x="1760" y="12271"/>
                  </a:lnTo>
                  <a:cubicBezTo>
                    <a:pt x="1760" y="13242"/>
                    <a:pt x="971" y="14030"/>
                    <a:pt x="0" y="14030"/>
                  </a:cubicBezTo>
                  <a:lnTo>
                    <a:pt x="808" y="14030"/>
                  </a:lnTo>
                  <a:cubicBezTo>
                    <a:pt x="1779" y="14030"/>
                    <a:pt x="2568" y="13242"/>
                    <a:pt x="2568" y="12271"/>
                  </a:cubicBezTo>
                  <a:lnTo>
                    <a:pt x="2568" y="289"/>
                  </a:lnTo>
                  <a:cubicBezTo>
                    <a:pt x="2568" y="126"/>
                    <a:pt x="2443" y="1"/>
                    <a:pt x="228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77" name="Google Shape;14677;p80"/>
            <p:cNvSpPr/>
            <p:nvPr/>
          </p:nvSpPr>
          <p:spPr>
            <a:xfrm>
              <a:off x="1395973" y="4576288"/>
              <a:ext cx="273947" cy="64861"/>
            </a:xfrm>
            <a:custGeom>
              <a:avLst/>
              <a:gdLst/>
              <a:ahLst/>
              <a:cxnLst/>
              <a:rect l="l" t="t" r="r" b="b"/>
              <a:pathLst>
                <a:path w="10483" h="2482" extrusionOk="0">
                  <a:moveTo>
                    <a:pt x="280" y="0"/>
                  </a:moveTo>
                  <a:cubicBezTo>
                    <a:pt x="126" y="0"/>
                    <a:pt x="1" y="125"/>
                    <a:pt x="1" y="289"/>
                  </a:cubicBezTo>
                  <a:lnTo>
                    <a:pt x="1" y="722"/>
                  </a:lnTo>
                  <a:cubicBezTo>
                    <a:pt x="1" y="1693"/>
                    <a:pt x="789" y="2481"/>
                    <a:pt x="1761" y="2481"/>
                  </a:cubicBezTo>
                  <a:lnTo>
                    <a:pt x="10482" y="2481"/>
                  </a:lnTo>
                  <a:cubicBezTo>
                    <a:pt x="9511" y="2481"/>
                    <a:pt x="8723" y="1693"/>
                    <a:pt x="8723" y="722"/>
                  </a:cubicBezTo>
                  <a:lnTo>
                    <a:pt x="8723" y="289"/>
                  </a:lnTo>
                  <a:cubicBezTo>
                    <a:pt x="8723" y="125"/>
                    <a:pt x="8598" y="0"/>
                    <a:pt x="8444" y="0"/>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78" name="Google Shape;14678;p80"/>
            <p:cNvSpPr/>
            <p:nvPr/>
          </p:nvSpPr>
          <p:spPr>
            <a:xfrm>
              <a:off x="1523395" y="4385547"/>
              <a:ext cx="31437" cy="26916"/>
            </a:xfrm>
            <a:custGeom>
              <a:avLst/>
              <a:gdLst/>
              <a:ahLst/>
              <a:cxnLst/>
              <a:rect l="l" t="t" r="r" b="b"/>
              <a:pathLst>
                <a:path w="1203" h="1030" extrusionOk="0">
                  <a:moveTo>
                    <a:pt x="683" y="1"/>
                  </a:moveTo>
                  <a:cubicBezTo>
                    <a:pt x="231" y="1"/>
                    <a:pt x="0" y="559"/>
                    <a:pt x="327" y="876"/>
                  </a:cubicBezTo>
                  <a:cubicBezTo>
                    <a:pt x="430" y="982"/>
                    <a:pt x="559" y="1029"/>
                    <a:pt x="685" y="1029"/>
                  </a:cubicBezTo>
                  <a:cubicBezTo>
                    <a:pt x="948" y="1029"/>
                    <a:pt x="1202" y="825"/>
                    <a:pt x="1202" y="520"/>
                  </a:cubicBezTo>
                  <a:cubicBezTo>
                    <a:pt x="1202" y="232"/>
                    <a:pt x="972" y="1"/>
                    <a:pt x="683" y="1"/>
                  </a:cubicBezTo>
                  <a:close/>
                </a:path>
              </a:pathLst>
            </a:custGeom>
            <a:solidFill>
              <a:srgbClr val="A2AF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79" name="Google Shape;14679;p80"/>
            <p:cNvSpPr/>
            <p:nvPr/>
          </p:nvSpPr>
          <p:spPr>
            <a:xfrm>
              <a:off x="1569623" y="4394589"/>
              <a:ext cx="41734" cy="11106"/>
            </a:xfrm>
            <a:custGeom>
              <a:avLst/>
              <a:gdLst/>
              <a:ahLst/>
              <a:cxnLst/>
              <a:rect l="l" t="t" r="r" b="b"/>
              <a:pathLst>
                <a:path w="1597" h="425" extrusionOk="0">
                  <a:moveTo>
                    <a:pt x="280" y="1"/>
                  </a:moveTo>
                  <a:cubicBezTo>
                    <a:pt x="1" y="1"/>
                    <a:pt x="1" y="424"/>
                    <a:pt x="280" y="424"/>
                  </a:cubicBezTo>
                  <a:lnTo>
                    <a:pt x="1318" y="424"/>
                  </a:lnTo>
                  <a:cubicBezTo>
                    <a:pt x="1597" y="424"/>
                    <a:pt x="1597" y="1"/>
                    <a:pt x="1318" y="1"/>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80" name="Google Shape;14680;p80"/>
            <p:cNvSpPr/>
            <p:nvPr/>
          </p:nvSpPr>
          <p:spPr>
            <a:xfrm>
              <a:off x="1569623" y="4407917"/>
              <a:ext cx="109103" cy="11080"/>
            </a:xfrm>
            <a:custGeom>
              <a:avLst/>
              <a:gdLst/>
              <a:ahLst/>
              <a:cxnLst/>
              <a:rect l="l" t="t" r="r" b="b"/>
              <a:pathLst>
                <a:path w="4175" h="424" extrusionOk="0">
                  <a:moveTo>
                    <a:pt x="280" y="1"/>
                  </a:moveTo>
                  <a:cubicBezTo>
                    <a:pt x="1" y="1"/>
                    <a:pt x="1" y="424"/>
                    <a:pt x="280" y="424"/>
                  </a:cubicBezTo>
                  <a:lnTo>
                    <a:pt x="3895" y="424"/>
                  </a:lnTo>
                  <a:cubicBezTo>
                    <a:pt x="4174" y="424"/>
                    <a:pt x="4174" y="1"/>
                    <a:pt x="3895" y="1"/>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81" name="Google Shape;14681;p80"/>
            <p:cNvSpPr/>
            <p:nvPr/>
          </p:nvSpPr>
          <p:spPr>
            <a:xfrm>
              <a:off x="1569623" y="4379014"/>
              <a:ext cx="14608" cy="11080"/>
            </a:xfrm>
            <a:custGeom>
              <a:avLst/>
              <a:gdLst/>
              <a:ahLst/>
              <a:cxnLst/>
              <a:rect l="l" t="t" r="r" b="b"/>
              <a:pathLst>
                <a:path w="559" h="424" extrusionOk="0">
                  <a:moveTo>
                    <a:pt x="280" y="1"/>
                  </a:moveTo>
                  <a:cubicBezTo>
                    <a:pt x="1" y="1"/>
                    <a:pt x="1" y="424"/>
                    <a:pt x="280" y="424"/>
                  </a:cubicBezTo>
                  <a:cubicBezTo>
                    <a:pt x="558" y="424"/>
                    <a:pt x="558" y="1"/>
                    <a:pt x="280" y="1"/>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82" name="Google Shape;14682;p80"/>
            <p:cNvSpPr/>
            <p:nvPr/>
          </p:nvSpPr>
          <p:spPr>
            <a:xfrm>
              <a:off x="1523395" y="4444110"/>
              <a:ext cx="31437" cy="26786"/>
            </a:xfrm>
            <a:custGeom>
              <a:avLst/>
              <a:gdLst/>
              <a:ahLst/>
              <a:cxnLst/>
              <a:rect l="l" t="t" r="r" b="b"/>
              <a:pathLst>
                <a:path w="1203" h="1025" extrusionOk="0">
                  <a:moveTo>
                    <a:pt x="683" y="0"/>
                  </a:moveTo>
                  <a:cubicBezTo>
                    <a:pt x="231" y="0"/>
                    <a:pt x="0" y="548"/>
                    <a:pt x="327" y="875"/>
                  </a:cubicBezTo>
                  <a:cubicBezTo>
                    <a:pt x="430" y="978"/>
                    <a:pt x="558" y="1024"/>
                    <a:pt x="684" y="1024"/>
                  </a:cubicBezTo>
                  <a:cubicBezTo>
                    <a:pt x="947" y="1024"/>
                    <a:pt x="1202" y="822"/>
                    <a:pt x="1202" y="510"/>
                  </a:cubicBezTo>
                  <a:cubicBezTo>
                    <a:pt x="1202" y="231"/>
                    <a:pt x="972" y="0"/>
                    <a:pt x="683" y="0"/>
                  </a:cubicBezTo>
                  <a:close/>
                </a:path>
              </a:pathLst>
            </a:custGeom>
            <a:solidFill>
              <a:srgbClr val="A2AF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83" name="Google Shape;14683;p80"/>
            <p:cNvSpPr/>
            <p:nvPr/>
          </p:nvSpPr>
          <p:spPr>
            <a:xfrm>
              <a:off x="1569623" y="4453152"/>
              <a:ext cx="41734" cy="11080"/>
            </a:xfrm>
            <a:custGeom>
              <a:avLst/>
              <a:gdLst/>
              <a:ahLst/>
              <a:cxnLst/>
              <a:rect l="l" t="t" r="r" b="b"/>
              <a:pathLst>
                <a:path w="1597" h="424" extrusionOk="0">
                  <a:moveTo>
                    <a:pt x="280" y="1"/>
                  </a:moveTo>
                  <a:cubicBezTo>
                    <a:pt x="1" y="1"/>
                    <a:pt x="1" y="424"/>
                    <a:pt x="280" y="424"/>
                  </a:cubicBezTo>
                  <a:lnTo>
                    <a:pt x="1318" y="424"/>
                  </a:lnTo>
                  <a:cubicBezTo>
                    <a:pt x="1597" y="424"/>
                    <a:pt x="1597" y="1"/>
                    <a:pt x="1318" y="1"/>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84" name="Google Shape;14684;p80"/>
            <p:cNvSpPr/>
            <p:nvPr/>
          </p:nvSpPr>
          <p:spPr>
            <a:xfrm>
              <a:off x="1569623" y="4466480"/>
              <a:ext cx="109103" cy="11080"/>
            </a:xfrm>
            <a:custGeom>
              <a:avLst/>
              <a:gdLst/>
              <a:ahLst/>
              <a:cxnLst/>
              <a:rect l="l" t="t" r="r" b="b"/>
              <a:pathLst>
                <a:path w="4175" h="424" extrusionOk="0">
                  <a:moveTo>
                    <a:pt x="280" y="0"/>
                  </a:moveTo>
                  <a:cubicBezTo>
                    <a:pt x="1" y="0"/>
                    <a:pt x="1" y="423"/>
                    <a:pt x="280" y="423"/>
                  </a:cubicBezTo>
                  <a:lnTo>
                    <a:pt x="3895" y="423"/>
                  </a:lnTo>
                  <a:cubicBezTo>
                    <a:pt x="4174" y="423"/>
                    <a:pt x="4174" y="0"/>
                    <a:pt x="3895" y="0"/>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85" name="Google Shape;14685;p80"/>
            <p:cNvSpPr/>
            <p:nvPr/>
          </p:nvSpPr>
          <p:spPr>
            <a:xfrm>
              <a:off x="1569623" y="4437577"/>
              <a:ext cx="14608" cy="11080"/>
            </a:xfrm>
            <a:custGeom>
              <a:avLst/>
              <a:gdLst/>
              <a:ahLst/>
              <a:cxnLst/>
              <a:rect l="l" t="t" r="r" b="b"/>
              <a:pathLst>
                <a:path w="559" h="424" extrusionOk="0">
                  <a:moveTo>
                    <a:pt x="280" y="0"/>
                  </a:moveTo>
                  <a:cubicBezTo>
                    <a:pt x="1" y="0"/>
                    <a:pt x="1" y="423"/>
                    <a:pt x="280" y="423"/>
                  </a:cubicBezTo>
                  <a:cubicBezTo>
                    <a:pt x="558" y="423"/>
                    <a:pt x="558" y="0"/>
                    <a:pt x="280" y="0"/>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86" name="Google Shape;14686;p80"/>
            <p:cNvSpPr/>
            <p:nvPr/>
          </p:nvSpPr>
          <p:spPr>
            <a:xfrm>
              <a:off x="1523395" y="4502647"/>
              <a:ext cx="31437" cy="26655"/>
            </a:xfrm>
            <a:custGeom>
              <a:avLst/>
              <a:gdLst/>
              <a:ahLst/>
              <a:cxnLst/>
              <a:rect l="l" t="t" r="r" b="b"/>
              <a:pathLst>
                <a:path w="1203" h="1020" extrusionOk="0">
                  <a:moveTo>
                    <a:pt x="683" y="1"/>
                  </a:moveTo>
                  <a:cubicBezTo>
                    <a:pt x="231" y="1"/>
                    <a:pt x="0" y="549"/>
                    <a:pt x="327" y="866"/>
                  </a:cubicBezTo>
                  <a:cubicBezTo>
                    <a:pt x="430" y="973"/>
                    <a:pt x="559" y="1020"/>
                    <a:pt x="685" y="1020"/>
                  </a:cubicBezTo>
                  <a:cubicBezTo>
                    <a:pt x="948" y="1020"/>
                    <a:pt x="1202" y="816"/>
                    <a:pt x="1202" y="511"/>
                  </a:cubicBezTo>
                  <a:cubicBezTo>
                    <a:pt x="1202" y="222"/>
                    <a:pt x="972" y="1"/>
                    <a:pt x="683" y="1"/>
                  </a:cubicBezTo>
                  <a:close/>
                </a:path>
              </a:pathLst>
            </a:custGeom>
            <a:solidFill>
              <a:srgbClr val="A2AF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87" name="Google Shape;14687;p80"/>
            <p:cNvSpPr/>
            <p:nvPr/>
          </p:nvSpPr>
          <p:spPr>
            <a:xfrm>
              <a:off x="1569623" y="4511689"/>
              <a:ext cx="41734" cy="11106"/>
            </a:xfrm>
            <a:custGeom>
              <a:avLst/>
              <a:gdLst/>
              <a:ahLst/>
              <a:cxnLst/>
              <a:rect l="l" t="t" r="r" b="b"/>
              <a:pathLst>
                <a:path w="1597" h="425" extrusionOk="0">
                  <a:moveTo>
                    <a:pt x="1327" y="1"/>
                  </a:moveTo>
                  <a:cubicBezTo>
                    <a:pt x="1324" y="1"/>
                    <a:pt x="1321" y="1"/>
                    <a:pt x="1318" y="1"/>
                  </a:cubicBezTo>
                  <a:lnTo>
                    <a:pt x="280" y="1"/>
                  </a:lnTo>
                  <a:cubicBezTo>
                    <a:pt x="1" y="1"/>
                    <a:pt x="1" y="424"/>
                    <a:pt x="280" y="424"/>
                  </a:cubicBezTo>
                  <a:lnTo>
                    <a:pt x="1318" y="424"/>
                  </a:lnTo>
                  <a:cubicBezTo>
                    <a:pt x="1594" y="415"/>
                    <a:pt x="1597" y="1"/>
                    <a:pt x="1327" y="1"/>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88" name="Google Shape;14688;p80"/>
            <p:cNvSpPr/>
            <p:nvPr/>
          </p:nvSpPr>
          <p:spPr>
            <a:xfrm>
              <a:off x="1569623" y="4524781"/>
              <a:ext cx="109103" cy="11080"/>
            </a:xfrm>
            <a:custGeom>
              <a:avLst/>
              <a:gdLst/>
              <a:ahLst/>
              <a:cxnLst/>
              <a:rect l="l" t="t" r="r" b="b"/>
              <a:pathLst>
                <a:path w="4175" h="424" extrusionOk="0">
                  <a:moveTo>
                    <a:pt x="280" y="0"/>
                  </a:moveTo>
                  <a:cubicBezTo>
                    <a:pt x="1" y="0"/>
                    <a:pt x="1" y="423"/>
                    <a:pt x="280" y="423"/>
                  </a:cubicBezTo>
                  <a:lnTo>
                    <a:pt x="3895" y="423"/>
                  </a:lnTo>
                  <a:cubicBezTo>
                    <a:pt x="4174" y="423"/>
                    <a:pt x="4174" y="0"/>
                    <a:pt x="3895" y="0"/>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89" name="Google Shape;14689;p80"/>
            <p:cNvSpPr/>
            <p:nvPr/>
          </p:nvSpPr>
          <p:spPr>
            <a:xfrm>
              <a:off x="1569623" y="4495879"/>
              <a:ext cx="14608" cy="11080"/>
            </a:xfrm>
            <a:custGeom>
              <a:avLst/>
              <a:gdLst/>
              <a:ahLst/>
              <a:cxnLst/>
              <a:rect l="l" t="t" r="r" b="b"/>
              <a:pathLst>
                <a:path w="559" h="424" extrusionOk="0">
                  <a:moveTo>
                    <a:pt x="280" y="0"/>
                  </a:moveTo>
                  <a:cubicBezTo>
                    <a:pt x="1" y="0"/>
                    <a:pt x="1" y="423"/>
                    <a:pt x="280" y="423"/>
                  </a:cubicBezTo>
                  <a:cubicBezTo>
                    <a:pt x="558" y="423"/>
                    <a:pt x="558" y="0"/>
                    <a:pt x="280" y="0"/>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90" name="Google Shape;14690;p80"/>
            <p:cNvSpPr/>
            <p:nvPr/>
          </p:nvSpPr>
          <p:spPr>
            <a:xfrm>
              <a:off x="1530425" y="4309423"/>
              <a:ext cx="149295" cy="32169"/>
            </a:xfrm>
            <a:custGeom>
              <a:avLst/>
              <a:gdLst/>
              <a:ahLst/>
              <a:cxnLst/>
              <a:rect l="l" t="t" r="r" b="b"/>
              <a:pathLst>
                <a:path w="5713" h="1231" extrusionOk="0">
                  <a:moveTo>
                    <a:pt x="279" y="0"/>
                  </a:moveTo>
                  <a:cubicBezTo>
                    <a:pt x="126" y="0"/>
                    <a:pt x="1" y="125"/>
                    <a:pt x="1" y="279"/>
                  </a:cubicBezTo>
                  <a:lnTo>
                    <a:pt x="1" y="943"/>
                  </a:lnTo>
                  <a:cubicBezTo>
                    <a:pt x="1" y="1106"/>
                    <a:pt x="126" y="1231"/>
                    <a:pt x="279" y="1231"/>
                  </a:cubicBezTo>
                  <a:lnTo>
                    <a:pt x="5424" y="1231"/>
                  </a:lnTo>
                  <a:cubicBezTo>
                    <a:pt x="5587" y="1231"/>
                    <a:pt x="5712" y="1106"/>
                    <a:pt x="5712" y="943"/>
                  </a:cubicBezTo>
                  <a:lnTo>
                    <a:pt x="5712" y="279"/>
                  </a:lnTo>
                  <a:cubicBezTo>
                    <a:pt x="5712" y="125"/>
                    <a:pt x="5587" y="0"/>
                    <a:pt x="5424" y="0"/>
                  </a:cubicBezTo>
                  <a:close/>
                </a:path>
              </a:pathLst>
            </a:custGeom>
            <a:solidFill>
              <a:srgbClr val="7082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91" name="Google Shape;14691;p80"/>
            <p:cNvSpPr/>
            <p:nvPr/>
          </p:nvSpPr>
          <p:spPr>
            <a:xfrm>
              <a:off x="1490965" y="4463448"/>
              <a:ext cx="29634" cy="29451"/>
            </a:xfrm>
            <a:custGeom>
              <a:avLst/>
              <a:gdLst/>
              <a:ahLst/>
              <a:cxnLst/>
              <a:rect l="l" t="t" r="r" b="b"/>
              <a:pathLst>
                <a:path w="1134" h="1127" extrusionOk="0">
                  <a:moveTo>
                    <a:pt x="732" y="1"/>
                  </a:moveTo>
                  <a:lnTo>
                    <a:pt x="1" y="655"/>
                  </a:lnTo>
                  <a:lnTo>
                    <a:pt x="914" y="1107"/>
                  </a:lnTo>
                  <a:cubicBezTo>
                    <a:pt x="936" y="1121"/>
                    <a:pt x="959" y="1127"/>
                    <a:pt x="981" y="1127"/>
                  </a:cubicBezTo>
                  <a:cubicBezTo>
                    <a:pt x="1064" y="1127"/>
                    <a:pt x="1133" y="1037"/>
                    <a:pt x="1087" y="953"/>
                  </a:cubicBezTo>
                  <a:lnTo>
                    <a:pt x="732" y="1"/>
                  </a:ln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92" name="Google Shape;14692;p80"/>
            <p:cNvSpPr/>
            <p:nvPr/>
          </p:nvSpPr>
          <p:spPr>
            <a:xfrm>
              <a:off x="1388708" y="4350242"/>
              <a:ext cx="122640" cy="130689"/>
            </a:xfrm>
            <a:custGeom>
              <a:avLst/>
              <a:gdLst/>
              <a:ahLst/>
              <a:cxnLst/>
              <a:rect l="l" t="t" r="r" b="b"/>
              <a:pathLst>
                <a:path w="4693" h="5001" extrusionOk="0">
                  <a:moveTo>
                    <a:pt x="811" y="1"/>
                  </a:moveTo>
                  <a:cubicBezTo>
                    <a:pt x="763" y="1"/>
                    <a:pt x="714" y="18"/>
                    <a:pt x="673" y="54"/>
                  </a:cubicBezTo>
                  <a:lnTo>
                    <a:pt x="87" y="573"/>
                  </a:lnTo>
                  <a:cubicBezTo>
                    <a:pt x="0" y="650"/>
                    <a:pt x="0" y="784"/>
                    <a:pt x="77" y="871"/>
                  </a:cubicBezTo>
                  <a:lnTo>
                    <a:pt x="3722" y="4929"/>
                  </a:lnTo>
                  <a:cubicBezTo>
                    <a:pt x="3763" y="4976"/>
                    <a:pt x="3822" y="5000"/>
                    <a:pt x="3881" y="5000"/>
                  </a:cubicBezTo>
                  <a:cubicBezTo>
                    <a:pt x="3931" y="5000"/>
                    <a:pt x="3980" y="4983"/>
                    <a:pt x="4020" y="4948"/>
                  </a:cubicBezTo>
                  <a:lnTo>
                    <a:pt x="4597" y="4419"/>
                  </a:lnTo>
                  <a:cubicBezTo>
                    <a:pt x="4683" y="4342"/>
                    <a:pt x="4693" y="4217"/>
                    <a:pt x="4616" y="4131"/>
                  </a:cubicBezTo>
                  <a:lnTo>
                    <a:pt x="962" y="63"/>
                  </a:lnTo>
                  <a:cubicBezTo>
                    <a:pt x="921" y="22"/>
                    <a:pt x="866" y="1"/>
                    <a:pt x="811" y="1"/>
                  </a:cubicBezTo>
                  <a:close/>
                </a:path>
              </a:pathLst>
            </a:custGeom>
            <a:solidFill>
              <a:srgbClr val="D3D9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93" name="Google Shape;14693;p80"/>
            <p:cNvSpPr/>
            <p:nvPr/>
          </p:nvSpPr>
          <p:spPr>
            <a:xfrm>
              <a:off x="1388708" y="4358422"/>
              <a:ext cx="112605" cy="122509"/>
            </a:xfrm>
            <a:custGeom>
              <a:avLst/>
              <a:gdLst/>
              <a:ahLst/>
              <a:cxnLst/>
              <a:rect l="l" t="t" r="r" b="b"/>
              <a:pathLst>
                <a:path w="4309" h="4688" extrusionOk="0">
                  <a:moveTo>
                    <a:pt x="385" y="0"/>
                  </a:moveTo>
                  <a:lnTo>
                    <a:pt x="87" y="260"/>
                  </a:lnTo>
                  <a:cubicBezTo>
                    <a:pt x="0" y="337"/>
                    <a:pt x="0" y="471"/>
                    <a:pt x="77" y="558"/>
                  </a:cubicBezTo>
                  <a:lnTo>
                    <a:pt x="3722" y="4616"/>
                  </a:lnTo>
                  <a:cubicBezTo>
                    <a:pt x="3763" y="4663"/>
                    <a:pt x="3822" y="4687"/>
                    <a:pt x="3881" y="4687"/>
                  </a:cubicBezTo>
                  <a:cubicBezTo>
                    <a:pt x="3931" y="4687"/>
                    <a:pt x="3980" y="4670"/>
                    <a:pt x="4020" y="4635"/>
                  </a:cubicBezTo>
                  <a:lnTo>
                    <a:pt x="4308" y="4376"/>
                  </a:lnTo>
                  <a:lnTo>
                    <a:pt x="385" y="0"/>
                  </a:ln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94" name="Google Shape;14694;p80"/>
            <p:cNvSpPr/>
            <p:nvPr/>
          </p:nvSpPr>
          <p:spPr>
            <a:xfrm>
              <a:off x="1388708" y="4350242"/>
              <a:ext cx="35697" cy="34338"/>
            </a:xfrm>
            <a:custGeom>
              <a:avLst/>
              <a:gdLst/>
              <a:ahLst/>
              <a:cxnLst/>
              <a:rect l="l" t="t" r="r" b="b"/>
              <a:pathLst>
                <a:path w="1366" h="1314" extrusionOk="0">
                  <a:moveTo>
                    <a:pt x="811" y="1"/>
                  </a:moveTo>
                  <a:cubicBezTo>
                    <a:pt x="763" y="1"/>
                    <a:pt x="714" y="18"/>
                    <a:pt x="673" y="54"/>
                  </a:cubicBezTo>
                  <a:lnTo>
                    <a:pt x="87" y="573"/>
                  </a:lnTo>
                  <a:cubicBezTo>
                    <a:pt x="0" y="650"/>
                    <a:pt x="0" y="784"/>
                    <a:pt x="77" y="871"/>
                  </a:cubicBezTo>
                  <a:lnTo>
                    <a:pt x="471" y="1313"/>
                  </a:lnTo>
                  <a:lnTo>
                    <a:pt x="1366" y="506"/>
                  </a:lnTo>
                  <a:lnTo>
                    <a:pt x="962" y="63"/>
                  </a:lnTo>
                  <a:cubicBezTo>
                    <a:pt x="921" y="22"/>
                    <a:pt x="866" y="1"/>
                    <a:pt x="811" y="1"/>
                  </a:cubicBezTo>
                  <a:close/>
                </a:path>
              </a:pathLst>
            </a:custGeom>
            <a:solidFill>
              <a:srgbClr val="8D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695" name="Google Shape;14695;p80"/>
          <p:cNvGrpSpPr/>
          <p:nvPr/>
        </p:nvGrpSpPr>
        <p:grpSpPr>
          <a:xfrm>
            <a:off x="1874694" y="4293326"/>
            <a:ext cx="375446" cy="328982"/>
            <a:chOff x="1874694" y="4293326"/>
            <a:chExt cx="375446" cy="328982"/>
          </a:xfrm>
        </p:grpSpPr>
        <p:sp>
          <p:nvSpPr>
            <p:cNvPr id="14696" name="Google Shape;14696;p80"/>
            <p:cNvSpPr/>
            <p:nvPr/>
          </p:nvSpPr>
          <p:spPr>
            <a:xfrm>
              <a:off x="1874694" y="4396105"/>
              <a:ext cx="230959" cy="221996"/>
            </a:xfrm>
            <a:custGeom>
              <a:avLst/>
              <a:gdLst/>
              <a:ahLst/>
              <a:cxnLst/>
              <a:rect l="l" t="t" r="r" b="b"/>
              <a:pathLst>
                <a:path w="8838" h="8495" extrusionOk="0">
                  <a:moveTo>
                    <a:pt x="4587" y="1"/>
                  </a:moveTo>
                  <a:cubicBezTo>
                    <a:pt x="2866" y="1"/>
                    <a:pt x="1318" y="1039"/>
                    <a:pt x="654" y="2626"/>
                  </a:cubicBezTo>
                  <a:cubicBezTo>
                    <a:pt x="1" y="4212"/>
                    <a:pt x="366" y="6040"/>
                    <a:pt x="1578" y="7251"/>
                  </a:cubicBezTo>
                  <a:cubicBezTo>
                    <a:pt x="2389" y="8063"/>
                    <a:pt x="3477" y="8495"/>
                    <a:pt x="4584" y="8495"/>
                  </a:cubicBezTo>
                  <a:cubicBezTo>
                    <a:pt x="5129" y="8495"/>
                    <a:pt x="5679" y="8390"/>
                    <a:pt x="6203" y="8174"/>
                  </a:cubicBezTo>
                  <a:cubicBezTo>
                    <a:pt x="7790" y="7520"/>
                    <a:pt x="8828" y="5972"/>
                    <a:pt x="8828" y="4251"/>
                  </a:cubicBezTo>
                  <a:cubicBezTo>
                    <a:pt x="8838" y="1905"/>
                    <a:pt x="6934" y="1"/>
                    <a:pt x="4587" y="1"/>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97" name="Google Shape;14697;p80"/>
            <p:cNvSpPr/>
            <p:nvPr/>
          </p:nvSpPr>
          <p:spPr>
            <a:xfrm>
              <a:off x="2019181" y="4396105"/>
              <a:ext cx="230959" cy="221996"/>
            </a:xfrm>
            <a:custGeom>
              <a:avLst/>
              <a:gdLst/>
              <a:ahLst/>
              <a:cxnLst/>
              <a:rect l="l" t="t" r="r" b="b"/>
              <a:pathLst>
                <a:path w="8838" h="8495" extrusionOk="0">
                  <a:moveTo>
                    <a:pt x="4588" y="1"/>
                  </a:moveTo>
                  <a:cubicBezTo>
                    <a:pt x="2866" y="1"/>
                    <a:pt x="1318" y="1039"/>
                    <a:pt x="664" y="2626"/>
                  </a:cubicBezTo>
                  <a:cubicBezTo>
                    <a:pt x="1" y="4212"/>
                    <a:pt x="366" y="6040"/>
                    <a:pt x="1578" y="7251"/>
                  </a:cubicBezTo>
                  <a:cubicBezTo>
                    <a:pt x="2390" y="8063"/>
                    <a:pt x="3478" y="8495"/>
                    <a:pt x="4585" y="8495"/>
                  </a:cubicBezTo>
                  <a:cubicBezTo>
                    <a:pt x="5130" y="8495"/>
                    <a:pt x="5679" y="8390"/>
                    <a:pt x="6203" y="8174"/>
                  </a:cubicBezTo>
                  <a:cubicBezTo>
                    <a:pt x="7799" y="7520"/>
                    <a:pt x="8828" y="5972"/>
                    <a:pt x="8838" y="4251"/>
                  </a:cubicBezTo>
                  <a:cubicBezTo>
                    <a:pt x="8838" y="1905"/>
                    <a:pt x="6934" y="1"/>
                    <a:pt x="4588" y="1"/>
                  </a:cubicBezTo>
                  <a:close/>
                </a:path>
              </a:pathLst>
            </a:custGeom>
            <a:solidFill>
              <a:srgbClr val="CED5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98" name="Google Shape;14698;p80"/>
            <p:cNvSpPr/>
            <p:nvPr/>
          </p:nvSpPr>
          <p:spPr>
            <a:xfrm>
              <a:off x="2033266" y="4540853"/>
              <a:ext cx="67108" cy="50775"/>
            </a:xfrm>
            <a:custGeom>
              <a:avLst/>
              <a:gdLst/>
              <a:ahLst/>
              <a:cxnLst/>
              <a:rect l="l" t="t" r="r" b="b"/>
              <a:pathLst>
                <a:path w="2568" h="1943" extrusionOk="0">
                  <a:moveTo>
                    <a:pt x="0" y="1"/>
                  </a:moveTo>
                  <a:lnTo>
                    <a:pt x="0" y="1"/>
                  </a:lnTo>
                  <a:cubicBezTo>
                    <a:pt x="241" y="751"/>
                    <a:pt x="683" y="1424"/>
                    <a:pt x="1279" y="1943"/>
                  </a:cubicBezTo>
                  <a:cubicBezTo>
                    <a:pt x="1885" y="1424"/>
                    <a:pt x="2327" y="751"/>
                    <a:pt x="2568" y="1"/>
                  </a:cubicBezTo>
                  <a:lnTo>
                    <a:pt x="2568" y="1"/>
                  </a:lnTo>
                  <a:cubicBezTo>
                    <a:pt x="2149" y="130"/>
                    <a:pt x="1717" y="195"/>
                    <a:pt x="1284" y="195"/>
                  </a:cubicBezTo>
                  <a:cubicBezTo>
                    <a:pt x="851" y="195"/>
                    <a:pt x="419" y="130"/>
                    <a:pt x="0" y="1"/>
                  </a:cubicBezTo>
                  <a:close/>
                </a:path>
              </a:pathLst>
            </a:custGeom>
            <a:solidFill>
              <a:srgbClr val="96AB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699" name="Google Shape;14699;p80"/>
            <p:cNvSpPr/>
            <p:nvPr/>
          </p:nvSpPr>
          <p:spPr>
            <a:xfrm>
              <a:off x="1947055" y="4323979"/>
              <a:ext cx="230724" cy="221996"/>
            </a:xfrm>
            <a:custGeom>
              <a:avLst/>
              <a:gdLst/>
              <a:ahLst/>
              <a:cxnLst/>
              <a:rect l="l" t="t" r="r" b="b"/>
              <a:pathLst>
                <a:path w="8829" h="8495" extrusionOk="0">
                  <a:moveTo>
                    <a:pt x="4596" y="1"/>
                  </a:moveTo>
                  <a:cubicBezTo>
                    <a:pt x="4590" y="1"/>
                    <a:pt x="4584" y="1"/>
                    <a:pt x="4578" y="1"/>
                  </a:cubicBezTo>
                  <a:cubicBezTo>
                    <a:pt x="2857" y="1"/>
                    <a:pt x="1309" y="1030"/>
                    <a:pt x="655" y="2616"/>
                  </a:cubicBezTo>
                  <a:cubicBezTo>
                    <a:pt x="1" y="4203"/>
                    <a:pt x="357" y="6030"/>
                    <a:pt x="1578" y="7242"/>
                  </a:cubicBezTo>
                  <a:cubicBezTo>
                    <a:pt x="2390" y="8061"/>
                    <a:pt x="3480" y="8495"/>
                    <a:pt x="4587" y="8495"/>
                  </a:cubicBezTo>
                  <a:cubicBezTo>
                    <a:pt x="5132" y="8495"/>
                    <a:pt x="5681" y="8390"/>
                    <a:pt x="6203" y="8175"/>
                  </a:cubicBezTo>
                  <a:cubicBezTo>
                    <a:pt x="7790" y="7511"/>
                    <a:pt x="8828" y="5963"/>
                    <a:pt x="8828" y="4251"/>
                  </a:cubicBezTo>
                  <a:cubicBezTo>
                    <a:pt x="8828" y="1911"/>
                    <a:pt x="6934" y="1"/>
                    <a:pt x="4596" y="1"/>
                  </a:cubicBez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00" name="Google Shape;14700;p80"/>
            <p:cNvSpPr/>
            <p:nvPr/>
          </p:nvSpPr>
          <p:spPr>
            <a:xfrm>
              <a:off x="2019677" y="4422995"/>
              <a:ext cx="85741" cy="122980"/>
            </a:xfrm>
            <a:custGeom>
              <a:avLst/>
              <a:gdLst/>
              <a:ahLst/>
              <a:cxnLst/>
              <a:rect l="l" t="t" r="r" b="b"/>
              <a:pathLst>
                <a:path w="3281" h="4706" extrusionOk="0">
                  <a:moveTo>
                    <a:pt x="1799" y="1"/>
                  </a:moveTo>
                  <a:cubicBezTo>
                    <a:pt x="511" y="1116"/>
                    <a:pt x="1" y="2885"/>
                    <a:pt x="520" y="4511"/>
                  </a:cubicBezTo>
                  <a:cubicBezTo>
                    <a:pt x="939" y="4640"/>
                    <a:pt x="1371" y="4705"/>
                    <a:pt x="1804" y="4705"/>
                  </a:cubicBezTo>
                  <a:cubicBezTo>
                    <a:pt x="2237" y="4705"/>
                    <a:pt x="2669" y="4640"/>
                    <a:pt x="3088" y="4511"/>
                  </a:cubicBezTo>
                  <a:cubicBezTo>
                    <a:pt x="3213" y="4097"/>
                    <a:pt x="3280" y="3664"/>
                    <a:pt x="3280" y="3222"/>
                  </a:cubicBezTo>
                  <a:cubicBezTo>
                    <a:pt x="3280" y="1981"/>
                    <a:pt x="2742" y="808"/>
                    <a:pt x="1799" y="1"/>
                  </a:cubicBezTo>
                  <a:close/>
                </a:path>
              </a:pathLst>
            </a:custGeom>
            <a:solidFill>
              <a:srgbClr val="AAB6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01" name="Google Shape;14701;p80"/>
            <p:cNvSpPr/>
            <p:nvPr/>
          </p:nvSpPr>
          <p:spPr>
            <a:xfrm>
              <a:off x="1942534" y="4396261"/>
              <a:ext cx="124182" cy="144617"/>
            </a:xfrm>
            <a:custGeom>
              <a:avLst/>
              <a:gdLst/>
              <a:ahLst/>
              <a:cxnLst/>
              <a:rect l="l" t="t" r="r" b="b"/>
              <a:pathLst>
                <a:path w="4752" h="5534" extrusionOk="0">
                  <a:moveTo>
                    <a:pt x="1979" y="0"/>
                  </a:moveTo>
                  <a:cubicBezTo>
                    <a:pt x="1552" y="0"/>
                    <a:pt x="1122" y="65"/>
                    <a:pt x="703" y="197"/>
                  </a:cubicBezTo>
                  <a:cubicBezTo>
                    <a:pt x="1" y="2437"/>
                    <a:pt x="1232" y="4822"/>
                    <a:pt x="3472" y="5534"/>
                  </a:cubicBezTo>
                  <a:cubicBezTo>
                    <a:pt x="3338" y="5120"/>
                    <a:pt x="3270" y="4687"/>
                    <a:pt x="3270" y="4245"/>
                  </a:cubicBezTo>
                  <a:cubicBezTo>
                    <a:pt x="3270" y="3004"/>
                    <a:pt x="3809" y="1831"/>
                    <a:pt x="4751" y="1024"/>
                  </a:cubicBezTo>
                  <a:cubicBezTo>
                    <a:pt x="3969" y="356"/>
                    <a:pt x="2983" y="0"/>
                    <a:pt x="1979" y="0"/>
                  </a:cubicBezTo>
                  <a:close/>
                </a:path>
              </a:pathLst>
            </a:custGeom>
            <a:solidFill>
              <a:srgbClr val="8A9D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02" name="Google Shape;14702;p80"/>
            <p:cNvSpPr/>
            <p:nvPr/>
          </p:nvSpPr>
          <p:spPr>
            <a:xfrm>
              <a:off x="2066690" y="4396261"/>
              <a:ext cx="111089" cy="144617"/>
            </a:xfrm>
            <a:custGeom>
              <a:avLst/>
              <a:gdLst/>
              <a:ahLst/>
              <a:cxnLst/>
              <a:rect l="l" t="t" r="r" b="b"/>
              <a:pathLst>
                <a:path w="4251" h="5534" extrusionOk="0">
                  <a:moveTo>
                    <a:pt x="2777" y="0"/>
                  </a:moveTo>
                  <a:cubicBezTo>
                    <a:pt x="1773" y="0"/>
                    <a:pt x="783" y="356"/>
                    <a:pt x="0" y="1024"/>
                  </a:cubicBezTo>
                  <a:cubicBezTo>
                    <a:pt x="1298" y="2129"/>
                    <a:pt x="1798" y="3908"/>
                    <a:pt x="1289" y="5534"/>
                  </a:cubicBezTo>
                  <a:cubicBezTo>
                    <a:pt x="3048" y="4966"/>
                    <a:pt x="4250" y="3331"/>
                    <a:pt x="4250" y="1485"/>
                  </a:cubicBezTo>
                  <a:cubicBezTo>
                    <a:pt x="4250" y="1043"/>
                    <a:pt x="4183" y="610"/>
                    <a:pt x="4049" y="197"/>
                  </a:cubicBezTo>
                  <a:cubicBezTo>
                    <a:pt x="3632" y="65"/>
                    <a:pt x="3203" y="0"/>
                    <a:pt x="2777"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03" name="Google Shape;14703;p80"/>
            <p:cNvSpPr/>
            <p:nvPr/>
          </p:nvSpPr>
          <p:spPr>
            <a:xfrm>
              <a:off x="2012412" y="4293326"/>
              <a:ext cx="94992" cy="81246"/>
            </a:xfrm>
            <a:custGeom>
              <a:avLst/>
              <a:gdLst/>
              <a:ahLst/>
              <a:cxnLst/>
              <a:rect l="l" t="t" r="r" b="b"/>
              <a:pathLst>
                <a:path w="3635" h="3109" extrusionOk="0">
                  <a:moveTo>
                    <a:pt x="2077" y="1"/>
                  </a:moveTo>
                  <a:cubicBezTo>
                    <a:pt x="692" y="1"/>
                    <a:pt x="0" y="1674"/>
                    <a:pt x="981" y="2655"/>
                  </a:cubicBezTo>
                  <a:cubicBezTo>
                    <a:pt x="1297" y="2968"/>
                    <a:pt x="1686" y="3108"/>
                    <a:pt x="2067" y="3108"/>
                  </a:cubicBezTo>
                  <a:cubicBezTo>
                    <a:pt x="2867" y="3108"/>
                    <a:pt x="3635" y="2490"/>
                    <a:pt x="3635" y="1559"/>
                  </a:cubicBezTo>
                  <a:cubicBezTo>
                    <a:pt x="3625" y="703"/>
                    <a:pt x="2933" y="1"/>
                    <a:pt x="2077" y="1"/>
                  </a:cubicBezTo>
                  <a:close/>
                </a:path>
              </a:pathLst>
            </a:custGeom>
            <a:solidFill>
              <a:srgbClr val="F5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04" name="Google Shape;14704;p80"/>
            <p:cNvSpPr/>
            <p:nvPr/>
          </p:nvSpPr>
          <p:spPr>
            <a:xfrm>
              <a:off x="2058641" y="4293326"/>
              <a:ext cx="48763" cy="81194"/>
            </a:xfrm>
            <a:custGeom>
              <a:avLst/>
              <a:gdLst/>
              <a:ahLst/>
              <a:cxnLst/>
              <a:rect l="l" t="t" r="r" b="b"/>
              <a:pathLst>
                <a:path w="1866" h="3107" extrusionOk="0">
                  <a:moveTo>
                    <a:pt x="308" y="1"/>
                  </a:moveTo>
                  <a:cubicBezTo>
                    <a:pt x="202" y="1"/>
                    <a:pt x="97" y="10"/>
                    <a:pt x="0" y="30"/>
                  </a:cubicBezTo>
                  <a:cubicBezTo>
                    <a:pt x="722" y="183"/>
                    <a:pt x="1241" y="818"/>
                    <a:pt x="1241" y="1559"/>
                  </a:cubicBezTo>
                  <a:cubicBezTo>
                    <a:pt x="1241" y="2289"/>
                    <a:pt x="722" y="2934"/>
                    <a:pt x="0" y="3078"/>
                  </a:cubicBezTo>
                  <a:cubicBezTo>
                    <a:pt x="97" y="3097"/>
                    <a:pt x="202" y="3107"/>
                    <a:pt x="308" y="3107"/>
                  </a:cubicBezTo>
                  <a:cubicBezTo>
                    <a:pt x="1164" y="3107"/>
                    <a:pt x="1856" y="2414"/>
                    <a:pt x="1866" y="1559"/>
                  </a:cubicBezTo>
                  <a:cubicBezTo>
                    <a:pt x="1866" y="693"/>
                    <a:pt x="1164" y="1"/>
                    <a:pt x="308"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05" name="Google Shape;14705;p80"/>
            <p:cNvSpPr/>
            <p:nvPr/>
          </p:nvSpPr>
          <p:spPr>
            <a:xfrm>
              <a:off x="2061150" y="4305529"/>
              <a:ext cx="23389" cy="34077"/>
            </a:xfrm>
            <a:custGeom>
              <a:avLst/>
              <a:gdLst/>
              <a:ahLst/>
              <a:cxnLst/>
              <a:rect l="l" t="t" r="r" b="b"/>
              <a:pathLst>
                <a:path w="895" h="1304" extrusionOk="0">
                  <a:moveTo>
                    <a:pt x="212" y="0"/>
                  </a:moveTo>
                  <a:cubicBezTo>
                    <a:pt x="106" y="0"/>
                    <a:pt x="1" y="72"/>
                    <a:pt x="1" y="216"/>
                  </a:cubicBezTo>
                  <a:lnTo>
                    <a:pt x="1" y="1092"/>
                  </a:lnTo>
                  <a:cubicBezTo>
                    <a:pt x="1" y="1207"/>
                    <a:pt x="97" y="1303"/>
                    <a:pt x="212" y="1303"/>
                  </a:cubicBezTo>
                  <a:lnTo>
                    <a:pt x="616" y="1303"/>
                  </a:lnTo>
                  <a:cubicBezTo>
                    <a:pt x="895" y="1303"/>
                    <a:pt x="895" y="880"/>
                    <a:pt x="616" y="880"/>
                  </a:cubicBezTo>
                  <a:lnTo>
                    <a:pt x="424" y="880"/>
                  </a:lnTo>
                  <a:lnTo>
                    <a:pt x="424" y="216"/>
                  </a:lnTo>
                  <a:cubicBezTo>
                    <a:pt x="424" y="72"/>
                    <a:pt x="318" y="0"/>
                    <a:pt x="212" y="0"/>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06" name="Google Shape;14706;p80"/>
            <p:cNvSpPr/>
            <p:nvPr/>
          </p:nvSpPr>
          <p:spPr>
            <a:xfrm>
              <a:off x="2046332" y="4459816"/>
              <a:ext cx="35723" cy="61647"/>
            </a:xfrm>
            <a:custGeom>
              <a:avLst/>
              <a:gdLst/>
              <a:ahLst/>
              <a:cxnLst/>
              <a:rect l="l" t="t" r="r" b="b"/>
              <a:pathLst>
                <a:path w="1367" h="2359" extrusionOk="0">
                  <a:moveTo>
                    <a:pt x="779" y="0"/>
                  </a:moveTo>
                  <a:cubicBezTo>
                    <a:pt x="673" y="0"/>
                    <a:pt x="568" y="72"/>
                    <a:pt x="568" y="217"/>
                  </a:cubicBezTo>
                  <a:lnTo>
                    <a:pt x="568" y="294"/>
                  </a:lnTo>
                  <a:cubicBezTo>
                    <a:pt x="0" y="524"/>
                    <a:pt x="164" y="1380"/>
                    <a:pt x="779" y="1380"/>
                  </a:cubicBezTo>
                  <a:cubicBezTo>
                    <a:pt x="895" y="1380"/>
                    <a:pt x="962" y="1505"/>
                    <a:pt x="904" y="1601"/>
                  </a:cubicBezTo>
                  <a:cubicBezTo>
                    <a:pt x="877" y="1647"/>
                    <a:pt x="830" y="1669"/>
                    <a:pt x="783" y="1669"/>
                  </a:cubicBezTo>
                  <a:cubicBezTo>
                    <a:pt x="731" y="1669"/>
                    <a:pt x="679" y="1642"/>
                    <a:pt x="654" y="1592"/>
                  </a:cubicBezTo>
                  <a:cubicBezTo>
                    <a:pt x="611" y="1503"/>
                    <a:pt x="538" y="1466"/>
                    <a:pt x="466" y="1466"/>
                  </a:cubicBezTo>
                  <a:cubicBezTo>
                    <a:pt x="326" y="1466"/>
                    <a:pt x="187" y="1604"/>
                    <a:pt x="270" y="1774"/>
                  </a:cubicBezTo>
                  <a:cubicBezTo>
                    <a:pt x="337" y="1900"/>
                    <a:pt x="443" y="1996"/>
                    <a:pt x="568" y="2053"/>
                  </a:cubicBezTo>
                  <a:lnTo>
                    <a:pt x="568" y="2150"/>
                  </a:lnTo>
                  <a:cubicBezTo>
                    <a:pt x="568" y="2289"/>
                    <a:pt x="673" y="2359"/>
                    <a:pt x="779" y="2359"/>
                  </a:cubicBezTo>
                  <a:cubicBezTo>
                    <a:pt x="885" y="2359"/>
                    <a:pt x="991" y="2289"/>
                    <a:pt x="991" y="2150"/>
                  </a:cubicBezTo>
                  <a:lnTo>
                    <a:pt x="991" y="2053"/>
                  </a:lnTo>
                  <a:cubicBezTo>
                    <a:pt x="1202" y="1967"/>
                    <a:pt x="1347" y="1755"/>
                    <a:pt x="1347" y="1534"/>
                  </a:cubicBezTo>
                  <a:cubicBezTo>
                    <a:pt x="1347" y="1217"/>
                    <a:pt x="1096" y="967"/>
                    <a:pt x="779" y="967"/>
                  </a:cubicBezTo>
                  <a:cubicBezTo>
                    <a:pt x="621" y="959"/>
                    <a:pt x="729" y="704"/>
                    <a:pt x="837" y="704"/>
                  </a:cubicBezTo>
                  <a:cubicBezTo>
                    <a:pt x="860" y="704"/>
                    <a:pt x="884" y="716"/>
                    <a:pt x="904" y="746"/>
                  </a:cubicBezTo>
                  <a:cubicBezTo>
                    <a:pt x="948" y="812"/>
                    <a:pt x="1009" y="839"/>
                    <a:pt x="1069" y="839"/>
                  </a:cubicBezTo>
                  <a:cubicBezTo>
                    <a:pt x="1219" y="839"/>
                    <a:pt x="1367" y="670"/>
                    <a:pt x="1250" y="505"/>
                  </a:cubicBezTo>
                  <a:cubicBezTo>
                    <a:pt x="1193" y="409"/>
                    <a:pt x="1096" y="332"/>
                    <a:pt x="991" y="294"/>
                  </a:cubicBezTo>
                  <a:lnTo>
                    <a:pt x="991" y="217"/>
                  </a:lnTo>
                  <a:cubicBezTo>
                    <a:pt x="991" y="72"/>
                    <a:pt x="885" y="0"/>
                    <a:pt x="779"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07" name="Google Shape;14707;p80"/>
            <p:cNvSpPr/>
            <p:nvPr/>
          </p:nvSpPr>
          <p:spPr>
            <a:xfrm>
              <a:off x="2182770" y="4521436"/>
              <a:ext cx="25662" cy="22709"/>
            </a:xfrm>
            <a:custGeom>
              <a:avLst/>
              <a:gdLst/>
              <a:ahLst/>
              <a:cxnLst/>
              <a:rect l="l" t="t" r="r" b="b"/>
              <a:pathLst>
                <a:path w="982" h="869" extrusionOk="0">
                  <a:moveTo>
                    <a:pt x="491" y="1"/>
                  </a:moveTo>
                  <a:cubicBezTo>
                    <a:pt x="441" y="1"/>
                    <a:pt x="390" y="27"/>
                    <a:pt x="366" y="80"/>
                  </a:cubicBezTo>
                  <a:lnTo>
                    <a:pt x="1" y="869"/>
                  </a:lnTo>
                  <a:lnTo>
                    <a:pt x="982" y="869"/>
                  </a:lnTo>
                  <a:lnTo>
                    <a:pt x="616" y="80"/>
                  </a:lnTo>
                  <a:cubicBezTo>
                    <a:pt x="592" y="27"/>
                    <a:pt x="542" y="1"/>
                    <a:pt x="491" y="1"/>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08" name="Google Shape;14708;p80"/>
            <p:cNvSpPr/>
            <p:nvPr/>
          </p:nvSpPr>
          <p:spPr>
            <a:xfrm>
              <a:off x="2178746" y="4542603"/>
              <a:ext cx="33711" cy="79704"/>
            </a:xfrm>
            <a:custGeom>
              <a:avLst/>
              <a:gdLst/>
              <a:ahLst/>
              <a:cxnLst/>
              <a:rect l="l" t="t" r="r" b="b"/>
              <a:pathLst>
                <a:path w="1290" h="3050" extrusionOk="0">
                  <a:moveTo>
                    <a:pt x="280" y="1"/>
                  </a:moveTo>
                  <a:cubicBezTo>
                    <a:pt x="126" y="1"/>
                    <a:pt x="1" y="126"/>
                    <a:pt x="1" y="289"/>
                  </a:cubicBezTo>
                  <a:lnTo>
                    <a:pt x="1" y="2770"/>
                  </a:lnTo>
                  <a:cubicBezTo>
                    <a:pt x="1" y="2924"/>
                    <a:pt x="126" y="3049"/>
                    <a:pt x="280" y="3049"/>
                  </a:cubicBezTo>
                  <a:lnTo>
                    <a:pt x="1001" y="3049"/>
                  </a:lnTo>
                  <a:cubicBezTo>
                    <a:pt x="1155" y="3049"/>
                    <a:pt x="1289" y="2924"/>
                    <a:pt x="1289" y="2770"/>
                  </a:cubicBezTo>
                  <a:lnTo>
                    <a:pt x="1289" y="289"/>
                  </a:lnTo>
                  <a:cubicBezTo>
                    <a:pt x="1289" y="126"/>
                    <a:pt x="1155" y="1"/>
                    <a:pt x="1001" y="1"/>
                  </a:cubicBez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09" name="Google Shape;14709;p80"/>
            <p:cNvSpPr/>
            <p:nvPr/>
          </p:nvSpPr>
          <p:spPr>
            <a:xfrm>
              <a:off x="2195601" y="4542603"/>
              <a:ext cx="16855" cy="79704"/>
            </a:xfrm>
            <a:custGeom>
              <a:avLst/>
              <a:gdLst/>
              <a:ahLst/>
              <a:cxnLst/>
              <a:rect l="l" t="t" r="r" b="b"/>
              <a:pathLst>
                <a:path w="645" h="3050" extrusionOk="0">
                  <a:moveTo>
                    <a:pt x="0" y="1"/>
                  </a:moveTo>
                  <a:lnTo>
                    <a:pt x="0" y="3049"/>
                  </a:lnTo>
                  <a:lnTo>
                    <a:pt x="356" y="3049"/>
                  </a:lnTo>
                  <a:cubicBezTo>
                    <a:pt x="510" y="3049"/>
                    <a:pt x="644" y="2924"/>
                    <a:pt x="644" y="2770"/>
                  </a:cubicBezTo>
                  <a:lnTo>
                    <a:pt x="644" y="289"/>
                  </a:lnTo>
                  <a:cubicBezTo>
                    <a:pt x="635" y="126"/>
                    <a:pt x="510" y="1"/>
                    <a:pt x="356" y="1"/>
                  </a:cubicBezTo>
                  <a:close/>
                </a:path>
              </a:pathLst>
            </a:custGeom>
            <a:solidFill>
              <a:srgbClr val="7087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10" name="Google Shape;14710;p80"/>
            <p:cNvSpPr/>
            <p:nvPr/>
          </p:nvSpPr>
          <p:spPr>
            <a:xfrm>
              <a:off x="2178746" y="4602917"/>
              <a:ext cx="33711" cy="19390"/>
            </a:xfrm>
            <a:custGeom>
              <a:avLst/>
              <a:gdLst/>
              <a:ahLst/>
              <a:cxnLst/>
              <a:rect l="l" t="t" r="r" b="b"/>
              <a:pathLst>
                <a:path w="1290" h="742" extrusionOk="0">
                  <a:moveTo>
                    <a:pt x="1" y="1"/>
                  </a:moveTo>
                  <a:lnTo>
                    <a:pt x="1" y="462"/>
                  </a:lnTo>
                  <a:cubicBezTo>
                    <a:pt x="1" y="616"/>
                    <a:pt x="126" y="741"/>
                    <a:pt x="280" y="741"/>
                  </a:cubicBezTo>
                  <a:lnTo>
                    <a:pt x="1001" y="741"/>
                  </a:lnTo>
                  <a:cubicBezTo>
                    <a:pt x="1155" y="741"/>
                    <a:pt x="1289" y="616"/>
                    <a:pt x="1289" y="462"/>
                  </a:cubicBezTo>
                  <a:lnTo>
                    <a:pt x="1289" y="1"/>
                  </a:lnTo>
                  <a:close/>
                </a:path>
              </a:pathLst>
            </a:custGeom>
            <a:solidFill>
              <a:srgbClr val="8D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11" name="Google Shape;14711;p80"/>
            <p:cNvSpPr/>
            <p:nvPr/>
          </p:nvSpPr>
          <p:spPr>
            <a:xfrm>
              <a:off x="1911881" y="4515974"/>
              <a:ext cx="80958" cy="78920"/>
            </a:xfrm>
            <a:custGeom>
              <a:avLst/>
              <a:gdLst/>
              <a:ahLst/>
              <a:cxnLst/>
              <a:rect l="l" t="t" r="r" b="b"/>
              <a:pathLst>
                <a:path w="3098" h="3020" extrusionOk="0">
                  <a:moveTo>
                    <a:pt x="1539" y="1"/>
                  </a:moveTo>
                  <a:cubicBezTo>
                    <a:pt x="558" y="10"/>
                    <a:pt x="1" y="1145"/>
                    <a:pt x="607" y="1924"/>
                  </a:cubicBezTo>
                  <a:cubicBezTo>
                    <a:pt x="847" y="2241"/>
                    <a:pt x="1001" y="2626"/>
                    <a:pt x="1049" y="3020"/>
                  </a:cubicBezTo>
                  <a:lnTo>
                    <a:pt x="2039" y="3020"/>
                  </a:lnTo>
                  <a:cubicBezTo>
                    <a:pt x="2087" y="2626"/>
                    <a:pt x="2251" y="2241"/>
                    <a:pt x="2501" y="1914"/>
                  </a:cubicBezTo>
                  <a:cubicBezTo>
                    <a:pt x="3097" y="1135"/>
                    <a:pt x="2530" y="1"/>
                    <a:pt x="1539" y="1"/>
                  </a:cubicBezTo>
                  <a:close/>
                </a:path>
              </a:pathLst>
            </a:custGeom>
            <a:solidFill>
              <a:srgbClr val="CED5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12" name="Google Shape;14712;p80"/>
            <p:cNvSpPr/>
            <p:nvPr/>
          </p:nvSpPr>
          <p:spPr>
            <a:xfrm>
              <a:off x="1945566" y="4516157"/>
              <a:ext cx="37971" cy="78737"/>
            </a:xfrm>
            <a:custGeom>
              <a:avLst/>
              <a:gdLst/>
              <a:ahLst/>
              <a:cxnLst/>
              <a:rect l="l" t="t" r="r" b="b"/>
              <a:pathLst>
                <a:path w="1453" h="3013" extrusionOk="0">
                  <a:moveTo>
                    <a:pt x="269" y="1"/>
                  </a:moveTo>
                  <a:cubicBezTo>
                    <a:pt x="181" y="1"/>
                    <a:pt x="91" y="11"/>
                    <a:pt x="0" y="32"/>
                  </a:cubicBezTo>
                  <a:cubicBezTo>
                    <a:pt x="846" y="215"/>
                    <a:pt x="1202" y="1224"/>
                    <a:pt x="683" y="1917"/>
                  </a:cubicBezTo>
                  <a:cubicBezTo>
                    <a:pt x="433" y="2234"/>
                    <a:pt x="279" y="2619"/>
                    <a:pt x="231" y="3013"/>
                  </a:cubicBezTo>
                  <a:lnTo>
                    <a:pt x="750" y="3013"/>
                  </a:lnTo>
                  <a:cubicBezTo>
                    <a:pt x="808" y="2619"/>
                    <a:pt x="962" y="2234"/>
                    <a:pt x="1212" y="1917"/>
                  </a:cubicBezTo>
                  <a:cubicBezTo>
                    <a:pt x="1366" y="1705"/>
                    <a:pt x="1452" y="1455"/>
                    <a:pt x="1452" y="1196"/>
                  </a:cubicBezTo>
                  <a:cubicBezTo>
                    <a:pt x="1452" y="520"/>
                    <a:pt x="904" y="1"/>
                    <a:pt x="269" y="1"/>
                  </a:cubicBezTo>
                  <a:close/>
                </a:path>
              </a:pathLst>
            </a:custGeom>
            <a:solidFill>
              <a:srgbClr val="A2AF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13" name="Google Shape;14713;p80"/>
            <p:cNvSpPr/>
            <p:nvPr/>
          </p:nvSpPr>
          <p:spPr>
            <a:xfrm>
              <a:off x="1907099" y="4489581"/>
              <a:ext cx="19390" cy="15366"/>
            </a:xfrm>
            <a:custGeom>
              <a:avLst/>
              <a:gdLst/>
              <a:ahLst/>
              <a:cxnLst/>
              <a:rect l="l" t="t" r="r" b="b"/>
              <a:pathLst>
                <a:path w="742" h="588" extrusionOk="0">
                  <a:moveTo>
                    <a:pt x="303" y="1"/>
                  </a:moveTo>
                  <a:cubicBezTo>
                    <a:pt x="139" y="1"/>
                    <a:pt x="0" y="212"/>
                    <a:pt x="155" y="366"/>
                  </a:cubicBezTo>
                  <a:lnTo>
                    <a:pt x="318" y="520"/>
                  </a:lnTo>
                  <a:cubicBezTo>
                    <a:pt x="357" y="559"/>
                    <a:pt x="405" y="587"/>
                    <a:pt x="463" y="587"/>
                  </a:cubicBezTo>
                  <a:cubicBezTo>
                    <a:pt x="655" y="578"/>
                    <a:pt x="741" y="357"/>
                    <a:pt x="616" y="222"/>
                  </a:cubicBezTo>
                  <a:lnTo>
                    <a:pt x="453" y="68"/>
                  </a:lnTo>
                  <a:cubicBezTo>
                    <a:pt x="406" y="21"/>
                    <a:pt x="353" y="1"/>
                    <a:pt x="303" y="1"/>
                  </a:cubicBezTo>
                  <a:close/>
                </a:path>
              </a:pathLst>
            </a:custGeom>
            <a:solidFill>
              <a:srgbClr val="CED5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14" name="Google Shape;14714;p80"/>
            <p:cNvSpPr/>
            <p:nvPr/>
          </p:nvSpPr>
          <p:spPr>
            <a:xfrm>
              <a:off x="1897769" y="4504006"/>
              <a:ext cx="20932" cy="12753"/>
            </a:xfrm>
            <a:custGeom>
              <a:avLst/>
              <a:gdLst/>
              <a:ahLst/>
              <a:cxnLst/>
              <a:rect l="l" t="t" r="r" b="b"/>
              <a:pathLst>
                <a:path w="801" h="488" extrusionOk="0">
                  <a:moveTo>
                    <a:pt x="295" y="1"/>
                  </a:moveTo>
                  <a:cubicBezTo>
                    <a:pt x="68" y="1"/>
                    <a:pt x="1" y="340"/>
                    <a:pt x="243" y="420"/>
                  </a:cubicBezTo>
                  <a:lnTo>
                    <a:pt x="454" y="478"/>
                  </a:lnTo>
                  <a:cubicBezTo>
                    <a:pt x="473" y="478"/>
                    <a:pt x="493" y="478"/>
                    <a:pt x="512" y="487"/>
                  </a:cubicBezTo>
                  <a:cubicBezTo>
                    <a:pt x="762" y="478"/>
                    <a:pt x="800" y="132"/>
                    <a:pt x="570" y="64"/>
                  </a:cubicBezTo>
                  <a:lnTo>
                    <a:pt x="348" y="7"/>
                  </a:lnTo>
                  <a:cubicBezTo>
                    <a:pt x="330" y="3"/>
                    <a:pt x="312" y="1"/>
                    <a:pt x="295" y="1"/>
                  </a:cubicBezTo>
                  <a:close/>
                </a:path>
              </a:pathLst>
            </a:custGeom>
            <a:solidFill>
              <a:srgbClr val="CED5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15" name="Google Shape;14715;p80"/>
            <p:cNvSpPr/>
            <p:nvPr/>
          </p:nvSpPr>
          <p:spPr>
            <a:xfrm>
              <a:off x="1922909" y="4479859"/>
              <a:ext cx="14373" cy="16803"/>
            </a:xfrm>
            <a:custGeom>
              <a:avLst/>
              <a:gdLst/>
              <a:ahLst/>
              <a:cxnLst/>
              <a:rect l="l" t="t" r="r" b="b"/>
              <a:pathLst>
                <a:path w="550" h="643" extrusionOk="0">
                  <a:moveTo>
                    <a:pt x="254" y="0"/>
                  </a:moveTo>
                  <a:cubicBezTo>
                    <a:pt x="128" y="0"/>
                    <a:pt x="0" y="106"/>
                    <a:pt x="40" y="267"/>
                  </a:cubicBezTo>
                  <a:lnTo>
                    <a:pt x="108" y="488"/>
                  </a:lnTo>
                  <a:cubicBezTo>
                    <a:pt x="127" y="575"/>
                    <a:pt x="213" y="642"/>
                    <a:pt x="310" y="642"/>
                  </a:cubicBezTo>
                  <a:cubicBezTo>
                    <a:pt x="444" y="642"/>
                    <a:pt x="550" y="507"/>
                    <a:pt x="511" y="373"/>
                  </a:cubicBezTo>
                  <a:lnTo>
                    <a:pt x="454" y="161"/>
                  </a:lnTo>
                  <a:cubicBezTo>
                    <a:pt x="423" y="49"/>
                    <a:pt x="339" y="0"/>
                    <a:pt x="254" y="0"/>
                  </a:cubicBezTo>
                  <a:close/>
                </a:path>
              </a:pathLst>
            </a:custGeom>
            <a:solidFill>
              <a:srgbClr val="CED5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16" name="Google Shape;14716;p80"/>
            <p:cNvSpPr/>
            <p:nvPr/>
          </p:nvSpPr>
          <p:spPr>
            <a:xfrm>
              <a:off x="1934773" y="4594111"/>
              <a:ext cx="34939" cy="28197"/>
            </a:xfrm>
            <a:custGeom>
              <a:avLst/>
              <a:gdLst/>
              <a:ahLst/>
              <a:cxnLst/>
              <a:rect l="l" t="t" r="r" b="b"/>
              <a:pathLst>
                <a:path w="1337" h="1079" extrusionOk="0">
                  <a:moveTo>
                    <a:pt x="168" y="0"/>
                  </a:moveTo>
                  <a:cubicBezTo>
                    <a:pt x="78" y="0"/>
                    <a:pt x="0" y="83"/>
                    <a:pt x="9" y="184"/>
                  </a:cubicBezTo>
                  <a:lnTo>
                    <a:pt x="9" y="905"/>
                  </a:lnTo>
                  <a:cubicBezTo>
                    <a:pt x="9" y="1001"/>
                    <a:pt x="86" y="1078"/>
                    <a:pt x="182" y="1078"/>
                  </a:cubicBezTo>
                  <a:lnTo>
                    <a:pt x="1154" y="1078"/>
                  </a:lnTo>
                  <a:cubicBezTo>
                    <a:pt x="1259" y="1078"/>
                    <a:pt x="1336" y="992"/>
                    <a:pt x="1336" y="895"/>
                  </a:cubicBezTo>
                  <a:lnTo>
                    <a:pt x="1336" y="174"/>
                  </a:lnTo>
                  <a:cubicBezTo>
                    <a:pt x="1336" y="78"/>
                    <a:pt x="1259" y="1"/>
                    <a:pt x="1154" y="1"/>
                  </a:cubicBezTo>
                  <a:lnTo>
                    <a:pt x="182" y="1"/>
                  </a:lnTo>
                  <a:cubicBezTo>
                    <a:pt x="178" y="1"/>
                    <a:pt x="173" y="0"/>
                    <a:pt x="168" y="0"/>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17" name="Google Shape;14717;p80"/>
            <p:cNvSpPr/>
            <p:nvPr/>
          </p:nvSpPr>
          <p:spPr>
            <a:xfrm>
              <a:off x="1929729" y="4602682"/>
              <a:ext cx="45497" cy="11080"/>
            </a:xfrm>
            <a:custGeom>
              <a:avLst/>
              <a:gdLst/>
              <a:ahLst/>
              <a:cxnLst/>
              <a:rect l="l" t="t" r="r" b="b"/>
              <a:pathLst>
                <a:path w="1741" h="424" extrusionOk="0">
                  <a:moveTo>
                    <a:pt x="289" y="0"/>
                  </a:moveTo>
                  <a:cubicBezTo>
                    <a:pt x="0" y="0"/>
                    <a:pt x="0" y="423"/>
                    <a:pt x="289" y="423"/>
                  </a:cubicBezTo>
                  <a:lnTo>
                    <a:pt x="1462" y="423"/>
                  </a:lnTo>
                  <a:cubicBezTo>
                    <a:pt x="1741" y="423"/>
                    <a:pt x="1741" y="0"/>
                    <a:pt x="1462" y="0"/>
                  </a:cubicBezTo>
                  <a:close/>
                </a:path>
              </a:pathLst>
            </a:custGeom>
            <a:solidFill>
              <a:srgbClr val="F5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718" name="Google Shape;14718;p80"/>
          <p:cNvGrpSpPr/>
          <p:nvPr/>
        </p:nvGrpSpPr>
        <p:grpSpPr>
          <a:xfrm>
            <a:off x="2396116" y="4293090"/>
            <a:ext cx="366665" cy="329714"/>
            <a:chOff x="2396116" y="4293090"/>
            <a:chExt cx="366665" cy="329714"/>
          </a:xfrm>
        </p:grpSpPr>
        <p:sp>
          <p:nvSpPr>
            <p:cNvPr id="14719" name="Google Shape;14719;p80"/>
            <p:cNvSpPr/>
            <p:nvPr/>
          </p:nvSpPr>
          <p:spPr>
            <a:xfrm>
              <a:off x="2497144" y="4300878"/>
              <a:ext cx="143755" cy="54539"/>
            </a:xfrm>
            <a:custGeom>
              <a:avLst/>
              <a:gdLst/>
              <a:ahLst/>
              <a:cxnLst/>
              <a:rect l="l" t="t" r="r" b="b"/>
              <a:pathLst>
                <a:path w="5501" h="2087" extrusionOk="0">
                  <a:moveTo>
                    <a:pt x="279" y="0"/>
                  </a:moveTo>
                  <a:cubicBezTo>
                    <a:pt x="125" y="0"/>
                    <a:pt x="0" y="125"/>
                    <a:pt x="0" y="279"/>
                  </a:cubicBezTo>
                  <a:lnTo>
                    <a:pt x="0" y="1798"/>
                  </a:lnTo>
                  <a:cubicBezTo>
                    <a:pt x="0" y="1952"/>
                    <a:pt x="125" y="2077"/>
                    <a:pt x="279" y="2087"/>
                  </a:cubicBezTo>
                  <a:lnTo>
                    <a:pt x="5126" y="2087"/>
                  </a:lnTo>
                  <a:cubicBezTo>
                    <a:pt x="5357" y="2087"/>
                    <a:pt x="5501" y="1827"/>
                    <a:pt x="5366" y="1645"/>
                  </a:cubicBezTo>
                  <a:lnTo>
                    <a:pt x="4385" y="125"/>
                  </a:lnTo>
                  <a:cubicBezTo>
                    <a:pt x="4337" y="48"/>
                    <a:pt x="4241" y="0"/>
                    <a:pt x="4145" y="0"/>
                  </a:cubicBezTo>
                  <a:close/>
                </a:path>
              </a:pathLst>
            </a:custGeom>
            <a:solidFill>
              <a:srgbClr val="7082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20" name="Google Shape;14720;p80"/>
            <p:cNvSpPr/>
            <p:nvPr/>
          </p:nvSpPr>
          <p:spPr>
            <a:xfrm>
              <a:off x="2410959" y="4293090"/>
              <a:ext cx="143494" cy="54303"/>
            </a:xfrm>
            <a:custGeom>
              <a:avLst/>
              <a:gdLst/>
              <a:ahLst/>
              <a:cxnLst/>
              <a:rect l="l" t="t" r="r" b="b"/>
              <a:pathLst>
                <a:path w="5491" h="2078" extrusionOk="0">
                  <a:moveTo>
                    <a:pt x="279" y="0"/>
                  </a:moveTo>
                  <a:cubicBezTo>
                    <a:pt x="125" y="0"/>
                    <a:pt x="0" y="125"/>
                    <a:pt x="0" y="279"/>
                  </a:cubicBezTo>
                  <a:lnTo>
                    <a:pt x="0" y="1798"/>
                  </a:lnTo>
                  <a:cubicBezTo>
                    <a:pt x="0" y="1952"/>
                    <a:pt x="125" y="2077"/>
                    <a:pt x="279" y="2077"/>
                  </a:cubicBezTo>
                  <a:lnTo>
                    <a:pt x="5125" y="2077"/>
                  </a:lnTo>
                  <a:cubicBezTo>
                    <a:pt x="5347" y="2077"/>
                    <a:pt x="5491" y="1837"/>
                    <a:pt x="5366" y="1644"/>
                  </a:cubicBezTo>
                  <a:lnTo>
                    <a:pt x="4385" y="125"/>
                  </a:lnTo>
                  <a:cubicBezTo>
                    <a:pt x="4337" y="48"/>
                    <a:pt x="4241" y="0"/>
                    <a:pt x="4145"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21" name="Google Shape;14721;p80"/>
            <p:cNvSpPr/>
            <p:nvPr/>
          </p:nvSpPr>
          <p:spPr>
            <a:xfrm>
              <a:off x="2396116" y="4323979"/>
              <a:ext cx="366665" cy="251081"/>
            </a:xfrm>
            <a:custGeom>
              <a:avLst/>
              <a:gdLst/>
              <a:ahLst/>
              <a:cxnLst/>
              <a:rect l="l" t="t" r="r" b="b"/>
              <a:pathLst>
                <a:path w="14031" h="9608" extrusionOk="0">
                  <a:moveTo>
                    <a:pt x="264" y="0"/>
                  </a:moveTo>
                  <a:cubicBezTo>
                    <a:pt x="117" y="0"/>
                    <a:pt x="1" y="131"/>
                    <a:pt x="1" y="280"/>
                  </a:cubicBezTo>
                  <a:lnTo>
                    <a:pt x="1" y="9319"/>
                  </a:lnTo>
                  <a:cubicBezTo>
                    <a:pt x="1" y="9473"/>
                    <a:pt x="126" y="9607"/>
                    <a:pt x="280" y="9607"/>
                  </a:cubicBezTo>
                  <a:lnTo>
                    <a:pt x="13742" y="9607"/>
                  </a:lnTo>
                  <a:cubicBezTo>
                    <a:pt x="13896" y="9607"/>
                    <a:pt x="14031" y="9473"/>
                    <a:pt x="14031" y="9319"/>
                  </a:cubicBezTo>
                  <a:lnTo>
                    <a:pt x="14031" y="280"/>
                  </a:lnTo>
                  <a:cubicBezTo>
                    <a:pt x="14031" y="126"/>
                    <a:pt x="13896" y="1"/>
                    <a:pt x="13742" y="1"/>
                  </a:cubicBezTo>
                  <a:lnTo>
                    <a:pt x="280" y="1"/>
                  </a:lnTo>
                  <a:cubicBezTo>
                    <a:pt x="274" y="1"/>
                    <a:pt x="269" y="0"/>
                    <a:pt x="264" y="0"/>
                  </a:cubicBezTo>
                  <a:close/>
                </a:path>
              </a:pathLst>
            </a:custGeom>
            <a:solidFill>
              <a:srgbClr val="BCC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22" name="Google Shape;14722;p80"/>
            <p:cNvSpPr/>
            <p:nvPr/>
          </p:nvSpPr>
          <p:spPr>
            <a:xfrm>
              <a:off x="2407928" y="4391819"/>
              <a:ext cx="340533" cy="182980"/>
            </a:xfrm>
            <a:custGeom>
              <a:avLst/>
              <a:gdLst/>
              <a:ahLst/>
              <a:cxnLst/>
              <a:rect l="l" t="t" r="r" b="b"/>
              <a:pathLst>
                <a:path w="13031" h="7002" extrusionOk="0">
                  <a:moveTo>
                    <a:pt x="4243" y="1"/>
                  </a:moveTo>
                  <a:cubicBezTo>
                    <a:pt x="3905" y="1"/>
                    <a:pt x="3636" y="276"/>
                    <a:pt x="3645" y="617"/>
                  </a:cubicBezTo>
                  <a:lnTo>
                    <a:pt x="3645" y="6011"/>
                  </a:lnTo>
                  <a:lnTo>
                    <a:pt x="626" y="6011"/>
                  </a:lnTo>
                  <a:cubicBezTo>
                    <a:pt x="280" y="6011"/>
                    <a:pt x="1" y="6290"/>
                    <a:pt x="1" y="6636"/>
                  </a:cubicBezTo>
                  <a:lnTo>
                    <a:pt x="1" y="7002"/>
                  </a:lnTo>
                  <a:lnTo>
                    <a:pt x="13030" y="7002"/>
                  </a:lnTo>
                  <a:lnTo>
                    <a:pt x="13030" y="617"/>
                  </a:lnTo>
                  <a:cubicBezTo>
                    <a:pt x="13030" y="280"/>
                    <a:pt x="12761" y="1"/>
                    <a:pt x="12415" y="1"/>
                  </a:cubicBezTo>
                  <a:lnTo>
                    <a:pt x="4261" y="1"/>
                  </a:lnTo>
                  <a:cubicBezTo>
                    <a:pt x="4255" y="1"/>
                    <a:pt x="4249" y="1"/>
                    <a:pt x="4243" y="1"/>
                  </a:cubicBez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23" name="Google Shape;14723;p80"/>
            <p:cNvSpPr/>
            <p:nvPr/>
          </p:nvSpPr>
          <p:spPr>
            <a:xfrm>
              <a:off x="2728077" y="4323979"/>
              <a:ext cx="34704" cy="251081"/>
            </a:xfrm>
            <a:custGeom>
              <a:avLst/>
              <a:gdLst/>
              <a:ahLst/>
              <a:cxnLst/>
              <a:rect l="l" t="t" r="r" b="b"/>
              <a:pathLst>
                <a:path w="1328" h="9608" extrusionOk="0">
                  <a:moveTo>
                    <a:pt x="1" y="1"/>
                  </a:moveTo>
                  <a:cubicBezTo>
                    <a:pt x="164" y="1"/>
                    <a:pt x="289" y="126"/>
                    <a:pt x="289" y="280"/>
                  </a:cubicBezTo>
                  <a:lnTo>
                    <a:pt x="289" y="9319"/>
                  </a:lnTo>
                  <a:cubicBezTo>
                    <a:pt x="289" y="9473"/>
                    <a:pt x="164" y="9607"/>
                    <a:pt x="1" y="9607"/>
                  </a:cubicBezTo>
                  <a:lnTo>
                    <a:pt x="1039" y="9607"/>
                  </a:lnTo>
                  <a:cubicBezTo>
                    <a:pt x="1193" y="9607"/>
                    <a:pt x="1328" y="9473"/>
                    <a:pt x="1328" y="9319"/>
                  </a:cubicBezTo>
                  <a:lnTo>
                    <a:pt x="1328" y="280"/>
                  </a:lnTo>
                  <a:cubicBezTo>
                    <a:pt x="1328" y="126"/>
                    <a:pt x="1193" y="1"/>
                    <a:pt x="1039" y="1"/>
                  </a:cubicBez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24" name="Google Shape;14724;p80"/>
            <p:cNvSpPr/>
            <p:nvPr/>
          </p:nvSpPr>
          <p:spPr>
            <a:xfrm>
              <a:off x="2511726" y="4400626"/>
              <a:ext cx="227928" cy="222179"/>
            </a:xfrm>
            <a:custGeom>
              <a:avLst/>
              <a:gdLst/>
              <a:ahLst/>
              <a:cxnLst/>
              <a:rect l="l" t="t" r="r" b="b"/>
              <a:pathLst>
                <a:path w="8722" h="8502" extrusionOk="0">
                  <a:moveTo>
                    <a:pt x="289" y="1"/>
                  </a:moveTo>
                  <a:cubicBezTo>
                    <a:pt x="125" y="1"/>
                    <a:pt x="0" y="126"/>
                    <a:pt x="0" y="280"/>
                  </a:cubicBezTo>
                  <a:lnTo>
                    <a:pt x="0" y="8501"/>
                  </a:lnTo>
                  <a:lnTo>
                    <a:pt x="6962" y="8501"/>
                  </a:lnTo>
                  <a:cubicBezTo>
                    <a:pt x="7933" y="8501"/>
                    <a:pt x="8722" y="7703"/>
                    <a:pt x="8722" y="6732"/>
                  </a:cubicBezTo>
                  <a:lnTo>
                    <a:pt x="8722" y="280"/>
                  </a:lnTo>
                  <a:cubicBezTo>
                    <a:pt x="8722" y="126"/>
                    <a:pt x="8597" y="1"/>
                    <a:pt x="8443" y="1"/>
                  </a:cubicBezTo>
                  <a:close/>
                </a:path>
              </a:pathLst>
            </a:custGeom>
            <a:solidFill>
              <a:srgbClr val="C4CF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25" name="Google Shape;14725;p80"/>
            <p:cNvSpPr/>
            <p:nvPr/>
          </p:nvSpPr>
          <p:spPr>
            <a:xfrm>
              <a:off x="2679340" y="4400626"/>
              <a:ext cx="60314" cy="222179"/>
            </a:xfrm>
            <a:custGeom>
              <a:avLst/>
              <a:gdLst/>
              <a:ahLst/>
              <a:cxnLst/>
              <a:rect l="l" t="t" r="r" b="b"/>
              <a:pathLst>
                <a:path w="2308" h="8502" extrusionOk="0">
                  <a:moveTo>
                    <a:pt x="1481" y="1"/>
                  </a:moveTo>
                  <a:cubicBezTo>
                    <a:pt x="1635" y="1"/>
                    <a:pt x="1760" y="126"/>
                    <a:pt x="1760" y="280"/>
                  </a:cubicBezTo>
                  <a:lnTo>
                    <a:pt x="1760" y="6732"/>
                  </a:lnTo>
                  <a:cubicBezTo>
                    <a:pt x="1760" y="7703"/>
                    <a:pt x="971" y="8501"/>
                    <a:pt x="0" y="8501"/>
                  </a:cubicBezTo>
                  <a:lnTo>
                    <a:pt x="548" y="8501"/>
                  </a:lnTo>
                  <a:cubicBezTo>
                    <a:pt x="1519" y="8492"/>
                    <a:pt x="2308" y="7703"/>
                    <a:pt x="2308" y="6732"/>
                  </a:cubicBezTo>
                  <a:lnTo>
                    <a:pt x="2308" y="280"/>
                  </a:lnTo>
                  <a:cubicBezTo>
                    <a:pt x="2308" y="126"/>
                    <a:pt x="2183" y="1"/>
                    <a:pt x="2029" y="1"/>
                  </a:cubicBez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26" name="Google Shape;14726;p80"/>
            <p:cNvSpPr/>
            <p:nvPr/>
          </p:nvSpPr>
          <p:spPr>
            <a:xfrm>
              <a:off x="2416735" y="4557943"/>
              <a:ext cx="273921" cy="64861"/>
            </a:xfrm>
            <a:custGeom>
              <a:avLst/>
              <a:gdLst/>
              <a:ahLst/>
              <a:cxnLst/>
              <a:rect l="l" t="t" r="r" b="b"/>
              <a:pathLst>
                <a:path w="10482" h="2482" extrusionOk="0">
                  <a:moveTo>
                    <a:pt x="289" y="0"/>
                  </a:moveTo>
                  <a:cubicBezTo>
                    <a:pt x="125" y="0"/>
                    <a:pt x="0" y="125"/>
                    <a:pt x="0" y="279"/>
                  </a:cubicBezTo>
                  <a:lnTo>
                    <a:pt x="0" y="712"/>
                  </a:lnTo>
                  <a:cubicBezTo>
                    <a:pt x="0" y="1683"/>
                    <a:pt x="789" y="2481"/>
                    <a:pt x="1760" y="2481"/>
                  </a:cubicBezTo>
                  <a:lnTo>
                    <a:pt x="10482" y="2481"/>
                  </a:lnTo>
                  <a:cubicBezTo>
                    <a:pt x="9511" y="2472"/>
                    <a:pt x="8722" y="1683"/>
                    <a:pt x="8722" y="712"/>
                  </a:cubicBezTo>
                  <a:lnTo>
                    <a:pt x="8722" y="279"/>
                  </a:lnTo>
                  <a:cubicBezTo>
                    <a:pt x="8722" y="125"/>
                    <a:pt x="8597" y="0"/>
                    <a:pt x="8443" y="0"/>
                  </a:cubicBezTo>
                  <a:close/>
                </a:path>
              </a:pathLst>
            </a:custGeom>
            <a:solidFill>
              <a:srgbClr val="7087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27" name="Google Shape;14727;p80"/>
            <p:cNvSpPr/>
            <p:nvPr/>
          </p:nvSpPr>
          <p:spPr>
            <a:xfrm>
              <a:off x="2537336" y="4482290"/>
              <a:ext cx="25923" cy="11106"/>
            </a:xfrm>
            <a:custGeom>
              <a:avLst/>
              <a:gdLst/>
              <a:ahLst/>
              <a:cxnLst/>
              <a:rect l="l" t="t" r="r" b="b"/>
              <a:pathLst>
                <a:path w="992" h="425" extrusionOk="0">
                  <a:moveTo>
                    <a:pt x="289" y="1"/>
                  </a:moveTo>
                  <a:cubicBezTo>
                    <a:pt x="1" y="1"/>
                    <a:pt x="1" y="424"/>
                    <a:pt x="289" y="424"/>
                  </a:cubicBezTo>
                  <a:lnTo>
                    <a:pt x="713" y="424"/>
                  </a:lnTo>
                  <a:cubicBezTo>
                    <a:pt x="991" y="424"/>
                    <a:pt x="991" y="1"/>
                    <a:pt x="713" y="1"/>
                  </a:cubicBezTo>
                  <a:close/>
                </a:path>
              </a:pathLst>
            </a:custGeom>
            <a:solidFill>
              <a:srgbClr val="7087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28" name="Google Shape;14728;p80"/>
            <p:cNvSpPr/>
            <p:nvPr/>
          </p:nvSpPr>
          <p:spPr>
            <a:xfrm>
              <a:off x="2566239" y="4482290"/>
              <a:ext cx="149791" cy="11106"/>
            </a:xfrm>
            <a:custGeom>
              <a:avLst/>
              <a:gdLst/>
              <a:ahLst/>
              <a:cxnLst/>
              <a:rect l="l" t="t" r="r" b="b"/>
              <a:pathLst>
                <a:path w="5732" h="425" extrusionOk="0">
                  <a:moveTo>
                    <a:pt x="280" y="1"/>
                  </a:moveTo>
                  <a:cubicBezTo>
                    <a:pt x="1" y="1"/>
                    <a:pt x="1" y="424"/>
                    <a:pt x="280" y="424"/>
                  </a:cubicBezTo>
                  <a:lnTo>
                    <a:pt x="5453" y="424"/>
                  </a:lnTo>
                  <a:cubicBezTo>
                    <a:pt x="5732" y="424"/>
                    <a:pt x="5732" y="1"/>
                    <a:pt x="5453" y="1"/>
                  </a:cubicBezTo>
                  <a:close/>
                </a:path>
              </a:pathLst>
            </a:custGeom>
            <a:solidFill>
              <a:srgbClr val="7087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29" name="Google Shape;14729;p80"/>
            <p:cNvSpPr/>
            <p:nvPr/>
          </p:nvSpPr>
          <p:spPr>
            <a:xfrm>
              <a:off x="2537336" y="4500635"/>
              <a:ext cx="178694" cy="11106"/>
            </a:xfrm>
            <a:custGeom>
              <a:avLst/>
              <a:gdLst/>
              <a:ahLst/>
              <a:cxnLst/>
              <a:rect l="l" t="t" r="r" b="b"/>
              <a:pathLst>
                <a:path w="6838" h="425" extrusionOk="0">
                  <a:moveTo>
                    <a:pt x="289" y="1"/>
                  </a:moveTo>
                  <a:cubicBezTo>
                    <a:pt x="1" y="1"/>
                    <a:pt x="1" y="424"/>
                    <a:pt x="289" y="424"/>
                  </a:cubicBezTo>
                  <a:lnTo>
                    <a:pt x="6559" y="424"/>
                  </a:lnTo>
                  <a:cubicBezTo>
                    <a:pt x="6838" y="424"/>
                    <a:pt x="6838" y="1"/>
                    <a:pt x="6559" y="1"/>
                  </a:cubicBezTo>
                  <a:close/>
                </a:path>
              </a:pathLst>
            </a:custGeom>
            <a:solidFill>
              <a:srgbClr val="7087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30" name="Google Shape;14730;p80"/>
            <p:cNvSpPr/>
            <p:nvPr/>
          </p:nvSpPr>
          <p:spPr>
            <a:xfrm>
              <a:off x="2537336" y="4519241"/>
              <a:ext cx="178694" cy="11080"/>
            </a:xfrm>
            <a:custGeom>
              <a:avLst/>
              <a:gdLst/>
              <a:ahLst/>
              <a:cxnLst/>
              <a:rect l="l" t="t" r="r" b="b"/>
              <a:pathLst>
                <a:path w="6838" h="424" extrusionOk="0">
                  <a:moveTo>
                    <a:pt x="289" y="1"/>
                  </a:moveTo>
                  <a:cubicBezTo>
                    <a:pt x="1" y="1"/>
                    <a:pt x="1" y="424"/>
                    <a:pt x="289" y="424"/>
                  </a:cubicBezTo>
                  <a:lnTo>
                    <a:pt x="6559" y="424"/>
                  </a:lnTo>
                  <a:cubicBezTo>
                    <a:pt x="6838" y="424"/>
                    <a:pt x="6838" y="1"/>
                    <a:pt x="6559" y="1"/>
                  </a:cubicBezTo>
                  <a:close/>
                </a:path>
              </a:pathLst>
            </a:custGeom>
            <a:solidFill>
              <a:srgbClr val="7087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31" name="Google Shape;14731;p80"/>
            <p:cNvSpPr/>
            <p:nvPr/>
          </p:nvSpPr>
          <p:spPr>
            <a:xfrm>
              <a:off x="2648660" y="4443352"/>
              <a:ext cx="60105" cy="20122"/>
            </a:xfrm>
            <a:custGeom>
              <a:avLst/>
              <a:gdLst/>
              <a:ahLst/>
              <a:cxnLst/>
              <a:rect l="l" t="t" r="r" b="b"/>
              <a:pathLst>
                <a:path w="2300" h="770" extrusionOk="0">
                  <a:moveTo>
                    <a:pt x="289" y="0"/>
                  </a:moveTo>
                  <a:cubicBezTo>
                    <a:pt x="126" y="0"/>
                    <a:pt x="1" y="135"/>
                    <a:pt x="1" y="289"/>
                  </a:cubicBezTo>
                  <a:lnTo>
                    <a:pt x="1" y="491"/>
                  </a:lnTo>
                  <a:cubicBezTo>
                    <a:pt x="1" y="645"/>
                    <a:pt x="126" y="770"/>
                    <a:pt x="289" y="770"/>
                  </a:cubicBezTo>
                  <a:lnTo>
                    <a:pt x="2011" y="770"/>
                  </a:lnTo>
                  <a:cubicBezTo>
                    <a:pt x="2165" y="770"/>
                    <a:pt x="2299" y="645"/>
                    <a:pt x="2299" y="491"/>
                  </a:cubicBezTo>
                  <a:lnTo>
                    <a:pt x="2299" y="289"/>
                  </a:lnTo>
                  <a:cubicBezTo>
                    <a:pt x="2299" y="135"/>
                    <a:pt x="2165" y="0"/>
                    <a:pt x="2011" y="0"/>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732" name="Google Shape;14732;p80"/>
          <p:cNvGrpSpPr/>
          <p:nvPr/>
        </p:nvGrpSpPr>
        <p:grpSpPr>
          <a:xfrm>
            <a:off x="2908757" y="4289824"/>
            <a:ext cx="367162" cy="336116"/>
            <a:chOff x="2908757" y="4289824"/>
            <a:chExt cx="367162" cy="336116"/>
          </a:xfrm>
        </p:grpSpPr>
        <p:sp>
          <p:nvSpPr>
            <p:cNvPr id="14733" name="Google Shape;14733;p80"/>
            <p:cNvSpPr/>
            <p:nvPr/>
          </p:nvSpPr>
          <p:spPr>
            <a:xfrm>
              <a:off x="2908757" y="4289824"/>
              <a:ext cx="337501" cy="276926"/>
            </a:xfrm>
            <a:custGeom>
              <a:avLst/>
              <a:gdLst/>
              <a:ahLst/>
              <a:cxnLst/>
              <a:rect l="l" t="t" r="r" b="b"/>
              <a:pathLst>
                <a:path w="12915" h="10597" extrusionOk="0">
                  <a:moveTo>
                    <a:pt x="577" y="0"/>
                  </a:moveTo>
                  <a:cubicBezTo>
                    <a:pt x="260" y="0"/>
                    <a:pt x="0" y="260"/>
                    <a:pt x="0" y="577"/>
                  </a:cubicBezTo>
                  <a:lnTo>
                    <a:pt x="0" y="10308"/>
                  </a:lnTo>
                  <a:cubicBezTo>
                    <a:pt x="0" y="10462"/>
                    <a:pt x="126" y="10587"/>
                    <a:pt x="279" y="10597"/>
                  </a:cubicBezTo>
                  <a:lnTo>
                    <a:pt x="12636" y="10597"/>
                  </a:lnTo>
                  <a:cubicBezTo>
                    <a:pt x="12790" y="10597"/>
                    <a:pt x="12915" y="10462"/>
                    <a:pt x="12915" y="10308"/>
                  </a:cubicBezTo>
                  <a:lnTo>
                    <a:pt x="12915" y="577"/>
                  </a:lnTo>
                  <a:cubicBezTo>
                    <a:pt x="12915" y="260"/>
                    <a:pt x="12655" y="0"/>
                    <a:pt x="12338" y="0"/>
                  </a:cubicBezTo>
                  <a:close/>
                </a:path>
              </a:pathLst>
            </a:custGeom>
            <a:solidFill>
              <a:srgbClr val="F5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34" name="Google Shape;14734;p80"/>
            <p:cNvSpPr/>
            <p:nvPr/>
          </p:nvSpPr>
          <p:spPr>
            <a:xfrm>
              <a:off x="2941423" y="4303413"/>
              <a:ext cx="304836" cy="263337"/>
            </a:xfrm>
            <a:custGeom>
              <a:avLst/>
              <a:gdLst/>
              <a:ahLst/>
              <a:cxnLst/>
              <a:rect l="l" t="t" r="r" b="b"/>
              <a:pathLst>
                <a:path w="11665" h="10077" extrusionOk="0">
                  <a:moveTo>
                    <a:pt x="4776" y="1"/>
                  </a:moveTo>
                  <a:cubicBezTo>
                    <a:pt x="3660" y="1"/>
                    <a:pt x="2548" y="429"/>
                    <a:pt x="1703" y="1269"/>
                  </a:cubicBezTo>
                  <a:cubicBezTo>
                    <a:pt x="126" y="2855"/>
                    <a:pt x="1" y="5384"/>
                    <a:pt x="1433" y="7106"/>
                  </a:cubicBezTo>
                  <a:cubicBezTo>
                    <a:pt x="2284" y="8134"/>
                    <a:pt x="3522" y="8675"/>
                    <a:pt x="4775" y="8675"/>
                  </a:cubicBezTo>
                  <a:cubicBezTo>
                    <a:pt x="5619" y="8675"/>
                    <a:pt x="6470" y="8430"/>
                    <a:pt x="7213" y="7923"/>
                  </a:cubicBezTo>
                  <a:lnTo>
                    <a:pt x="7992" y="8692"/>
                  </a:lnTo>
                  <a:cubicBezTo>
                    <a:pt x="7857" y="8923"/>
                    <a:pt x="7895" y="9221"/>
                    <a:pt x="8088" y="9413"/>
                  </a:cubicBezTo>
                  <a:lnTo>
                    <a:pt x="8751" y="10077"/>
                  </a:lnTo>
                  <a:lnTo>
                    <a:pt x="11386" y="10077"/>
                  </a:lnTo>
                  <a:cubicBezTo>
                    <a:pt x="11540" y="10077"/>
                    <a:pt x="11665" y="9952"/>
                    <a:pt x="11665" y="9798"/>
                  </a:cubicBezTo>
                  <a:lnTo>
                    <a:pt x="11665" y="9462"/>
                  </a:lnTo>
                  <a:lnTo>
                    <a:pt x="9847" y="7654"/>
                  </a:lnTo>
                  <a:cubicBezTo>
                    <a:pt x="9732" y="7538"/>
                    <a:pt x="9577" y="7478"/>
                    <a:pt x="9423" y="7478"/>
                  </a:cubicBezTo>
                  <a:cubicBezTo>
                    <a:pt x="9320" y="7478"/>
                    <a:pt x="9218" y="7504"/>
                    <a:pt x="9126" y="7558"/>
                  </a:cubicBezTo>
                  <a:lnTo>
                    <a:pt x="8357" y="6788"/>
                  </a:lnTo>
                  <a:cubicBezTo>
                    <a:pt x="9617" y="4932"/>
                    <a:pt x="9261" y="2432"/>
                    <a:pt x="7540" y="999"/>
                  </a:cubicBezTo>
                  <a:cubicBezTo>
                    <a:pt x="6735" y="330"/>
                    <a:pt x="5755" y="1"/>
                    <a:pt x="4776"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35" name="Google Shape;14735;p80"/>
            <p:cNvSpPr/>
            <p:nvPr/>
          </p:nvSpPr>
          <p:spPr>
            <a:xfrm>
              <a:off x="3215082" y="4289824"/>
              <a:ext cx="31176" cy="276926"/>
            </a:xfrm>
            <a:custGeom>
              <a:avLst/>
              <a:gdLst/>
              <a:ahLst/>
              <a:cxnLst/>
              <a:rect l="l" t="t" r="r" b="b"/>
              <a:pathLst>
                <a:path w="1193" h="10597" extrusionOk="0">
                  <a:moveTo>
                    <a:pt x="0" y="0"/>
                  </a:moveTo>
                  <a:cubicBezTo>
                    <a:pt x="318" y="0"/>
                    <a:pt x="577" y="260"/>
                    <a:pt x="577" y="577"/>
                  </a:cubicBezTo>
                  <a:lnTo>
                    <a:pt x="577" y="10308"/>
                  </a:lnTo>
                  <a:cubicBezTo>
                    <a:pt x="577" y="10462"/>
                    <a:pt x="443" y="10597"/>
                    <a:pt x="289" y="10597"/>
                  </a:cubicBezTo>
                  <a:lnTo>
                    <a:pt x="914" y="10597"/>
                  </a:lnTo>
                  <a:cubicBezTo>
                    <a:pt x="1068" y="10597"/>
                    <a:pt x="1193" y="10462"/>
                    <a:pt x="1193" y="10308"/>
                  </a:cubicBezTo>
                  <a:lnTo>
                    <a:pt x="1193" y="577"/>
                  </a:lnTo>
                  <a:cubicBezTo>
                    <a:pt x="1193" y="260"/>
                    <a:pt x="933" y="0"/>
                    <a:pt x="61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36" name="Google Shape;14736;p80"/>
            <p:cNvSpPr/>
            <p:nvPr/>
          </p:nvSpPr>
          <p:spPr>
            <a:xfrm>
              <a:off x="2908757" y="4289824"/>
              <a:ext cx="337501" cy="40714"/>
            </a:xfrm>
            <a:custGeom>
              <a:avLst/>
              <a:gdLst/>
              <a:ahLst/>
              <a:cxnLst/>
              <a:rect l="l" t="t" r="r" b="b"/>
              <a:pathLst>
                <a:path w="12915" h="1558" extrusionOk="0">
                  <a:moveTo>
                    <a:pt x="577" y="0"/>
                  </a:moveTo>
                  <a:cubicBezTo>
                    <a:pt x="260" y="0"/>
                    <a:pt x="0" y="260"/>
                    <a:pt x="0" y="577"/>
                  </a:cubicBezTo>
                  <a:lnTo>
                    <a:pt x="0" y="1558"/>
                  </a:lnTo>
                  <a:lnTo>
                    <a:pt x="12915" y="1558"/>
                  </a:lnTo>
                  <a:lnTo>
                    <a:pt x="12915" y="577"/>
                  </a:lnTo>
                  <a:cubicBezTo>
                    <a:pt x="12915" y="260"/>
                    <a:pt x="12655" y="0"/>
                    <a:pt x="12338" y="0"/>
                  </a:cubicBez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37" name="Google Shape;14737;p80"/>
            <p:cNvSpPr/>
            <p:nvPr/>
          </p:nvSpPr>
          <p:spPr>
            <a:xfrm>
              <a:off x="2992198" y="4303204"/>
              <a:ext cx="147779" cy="27335"/>
            </a:xfrm>
            <a:custGeom>
              <a:avLst/>
              <a:gdLst/>
              <a:ahLst/>
              <a:cxnLst/>
              <a:rect l="l" t="t" r="r" b="b"/>
              <a:pathLst>
                <a:path w="5655" h="1046" extrusionOk="0">
                  <a:moveTo>
                    <a:pt x="2827" y="0"/>
                  </a:moveTo>
                  <a:cubicBezTo>
                    <a:pt x="1820" y="0"/>
                    <a:pt x="813" y="349"/>
                    <a:pt x="0" y="1046"/>
                  </a:cubicBezTo>
                  <a:lnTo>
                    <a:pt x="5654" y="1046"/>
                  </a:lnTo>
                  <a:cubicBezTo>
                    <a:pt x="4842" y="349"/>
                    <a:pt x="3834" y="0"/>
                    <a:pt x="2827" y="0"/>
                  </a:cubicBezTo>
                  <a:close/>
                </a:path>
              </a:pathLst>
            </a:custGeom>
            <a:solidFill>
              <a:srgbClr val="7087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38" name="Google Shape;14738;p80"/>
            <p:cNvSpPr/>
            <p:nvPr/>
          </p:nvSpPr>
          <p:spPr>
            <a:xfrm>
              <a:off x="3215082" y="4289824"/>
              <a:ext cx="31176" cy="40714"/>
            </a:xfrm>
            <a:custGeom>
              <a:avLst/>
              <a:gdLst/>
              <a:ahLst/>
              <a:cxnLst/>
              <a:rect l="l" t="t" r="r" b="b"/>
              <a:pathLst>
                <a:path w="1193" h="1558" extrusionOk="0">
                  <a:moveTo>
                    <a:pt x="0" y="0"/>
                  </a:moveTo>
                  <a:cubicBezTo>
                    <a:pt x="318" y="0"/>
                    <a:pt x="577" y="260"/>
                    <a:pt x="577" y="577"/>
                  </a:cubicBezTo>
                  <a:lnTo>
                    <a:pt x="577" y="1558"/>
                  </a:lnTo>
                  <a:lnTo>
                    <a:pt x="1193" y="1558"/>
                  </a:lnTo>
                  <a:lnTo>
                    <a:pt x="1193" y="577"/>
                  </a:lnTo>
                  <a:cubicBezTo>
                    <a:pt x="1193" y="260"/>
                    <a:pt x="933" y="0"/>
                    <a:pt x="616" y="0"/>
                  </a:cubicBezTo>
                  <a:close/>
                </a:path>
              </a:pathLst>
            </a:custGeom>
            <a:solidFill>
              <a:srgbClr val="7087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39" name="Google Shape;14739;p80"/>
            <p:cNvSpPr/>
            <p:nvPr/>
          </p:nvSpPr>
          <p:spPr>
            <a:xfrm>
              <a:off x="3123854" y="4474502"/>
              <a:ext cx="64626" cy="64364"/>
            </a:xfrm>
            <a:custGeom>
              <a:avLst/>
              <a:gdLst/>
              <a:ahLst/>
              <a:cxnLst/>
              <a:rect l="l" t="t" r="r" b="b"/>
              <a:pathLst>
                <a:path w="2473" h="2463" extrusionOk="0">
                  <a:moveTo>
                    <a:pt x="664" y="1"/>
                  </a:moveTo>
                  <a:lnTo>
                    <a:pt x="1" y="655"/>
                  </a:lnTo>
                  <a:lnTo>
                    <a:pt x="1818" y="2463"/>
                  </a:lnTo>
                  <a:lnTo>
                    <a:pt x="2472" y="1809"/>
                  </a:lnTo>
                  <a:lnTo>
                    <a:pt x="664" y="1"/>
                  </a:ln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40" name="Google Shape;14740;p80"/>
            <p:cNvSpPr/>
            <p:nvPr/>
          </p:nvSpPr>
          <p:spPr>
            <a:xfrm>
              <a:off x="2953235" y="4312167"/>
              <a:ext cx="217396" cy="209008"/>
            </a:xfrm>
            <a:custGeom>
              <a:avLst/>
              <a:gdLst/>
              <a:ahLst/>
              <a:cxnLst/>
              <a:rect l="l" t="t" r="r" b="b"/>
              <a:pathLst>
                <a:path w="8319" h="7998" extrusionOk="0">
                  <a:moveTo>
                    <a:pt x="4318" y="1"/>
                  </a:moveTo>
                  <a:cubicBezTo>
                    <a:pt x="2703" y="1"/>
                    <a:pt x="1241" y="972"/>
                    <a:pt x="626" y="2463"/>
                  </a:cubicBezTo>
                  <a:cubicBezTo>
                    <a:pt x="1" y="3963"/>
                    <a:pt x="347" y="5684"/>
                    <a:pt x="1491" y="6828"/>
                  </a:cubicBezTo>
                  <a:cubicBezTo>
                    <a:pt x="2256" y="7593"/>
                    <a:pt x="3279" y="7997"/>
                    <a:pt x="4318" y="7997"/>
                  </a:cubicBezTo>
                  <a:cubicBezTo>
                    <a:pt x="4833" y="7997"/>
                    <a:pt x="5353" y="7898"/>
                    <a:pt x="5847" y="7694"/>
                  </a:cubicBezTo>
                  <a:cubicBezTo>
                    <a:pt x="7347" y="7078"/>
                    <a:pt x="8318" y="5617"/>
                    <a:pt x="8318" y="4001"/>
                  </a:cubicBezTo>
                  <a:cubicBezTo>
                    <a:pt x="8318" y="1790"/>
                    <a:pt x="6530" y="1"/>
                    <a:pt x="4318" y="1"/>
                  </a:cubicBez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41" name="Google Shape;14741;p80"/>
            <p:cNvSpPr/>
            <p:nvPr/>
          </p:nvSpPr>
          <p:spPr>
            <a:xfrm>
              <a:off x="2951484" y="4331035"/>
              <a:ext cx="200306" cy="171194"/>
            </a:xfrm>
            <a:custGeom>
              <a:avLst/>
              <a:gdLst/>
              <a:ahLst/>
              <a:cxnLst/>
              <a:rect l="l" t="t" r="r" b="b"/>
              <a:pathLst>
                <a:path w="7665" h="6551" extrusionOk="0">
                  <a:moveTo>
                    <a:pt x="4385" y="0"/>
                  </a:moveTo>
                  <a:cubicBezTo>
                    <a:pt x="1462" y="0"/>
                    <a:pt x="0" y="3529"/>
                    <a:pt x="2068" y="5597"/>
                  </a:cubicBezTo>
                  <a:cubicBezTo>
                    <a:pt x="2690" y="6219"/>
                    <a:pt x="3527" y="6550"/>
                    <a:pt x="4378" y="6550"/>
                  </a:cubicBezTo>
                  <a:cubicBezTo>
                    <a:pt x="4802" y="6550"/>
                    <a:pt x="5229" y="6468"/>
                    <a:pt x="5635" y="6299"/>
                  </a:cubicBezTo>
                  <a:cubicBezTo>
                    <a:pt x="6866" y="5799"/>
                    <a:pt x="7664" y="4597"/>
                    <a:pt x="7664" y="3279"/>
                  </a:cubicBezTo>
                  <a:cubicBezTo>
                    <a:pt x="7664" y="1462"/>
                    <a:pt x="6193" y="0"/>
                    <a:pt x="4385" y="0"/>
                  </a:cubicBezTo>
                  <a:close/>
                </a:path>
              </a:pathLst>
            </a:custGeom>
            <a:solidFill>
              <a:srgbClr val="AAB6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42" name="Google Shape;14742;p80"/>
            <p:cNvSpPr/>
            <p:nvPr/>
          </p:nvSpPr>
          <p:spPr>
            <a:xfrm>
              <a:off x="3156284" y="4507560"/>
              <a:ext cx="119635" cy="118380"/>
            </a:xfrm>
            <a:custGeom>
              <a:avLst/>
              <a:gdLst/>
              <a:ahLst/>
              <a:cxnLst/>
              <a:rect l="l" t="t" r="r" b="b"/>
              <a:pathLst>
                <a:path w="4578" h="4530" extrusionOk="0">
                  <a:moveTo>
                    <a:pt x="1202" y="0"/>
                  </a:moveTo>
                  <a:cubicBezTo>
                    <a:pt x="1135" y="0"/>
                    <a:pt x="1068" y="24"/>
                    <a:pt x="1020" y="73"/>
                  </a:cubicBezTo>
                  <a:lnTo>
                    <a:pt x="106" y="996"/>
                  </a:lnTo>
                  <a:cubicBezTo>
                    <a:pt x="0" y="1092"/>
                    <a:pt x="0" y="1255"/>
                    <a:pt x="106" y="1361"/>
                  </a:cubicBezTo>
                  <a:lnTo>
                    <a:pt x="3193" y="4457"/>
                  </a:lnTo>
                  <a:cubicBezTo>
                    <a:pt x="3246" y="4505"/>
                    <a:pt x="3313" y="4530"/>
                    <a:pt x="3379" y="4530"/>
                  </a:cubicBezTo>
                  <a:cubicBezTo>
                    <a:pt x="3445" y="4530"/>
                    <a:pt x="3510" y="4505"/>
                    <a:pt x="3558" y="4457"/>
                  </a:cubicBezTo>
                  <a:lnTo>
                    <a:pt x="4481" y="3534"/>
                  </a:lnTo>
                  <a:cubicBezTo>
                    <a:pt x="4578" y="3438"/>
                    <a:pt x="4578" y="3265"/>
                    <a:pt x="4481" y="3169"/>
                  </a:cubicBezTo>
                  <a:lnTo>
                    <a:pt x="1385" y="73"/>
                  </a:lnTo>
                  <a:cubicBezTo>
                    <a:pt x="1337" y="24"/>
                    <a:pt x="1270" y="0"/>
                    <a:pt x="1202" y="0"/>
                  </a:cubicBez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43" name="Google Shape;14743;p80"/>
            <p:cNvSpPr/>
            <p:nvPr/>
          </p:nvSpPr>
          <p:spPr>
            <a:xfrm>
              <a:off x="3173375" y="4507560"/>
              <a:ext cx="102544" cy="101917"/>
            </a:xfrm>
            <a:custGeom>
              <a:avLst/>
              <a:gdLst/>
              <a:ahLst/>
              <a:cxnLst/>
              <a:rect l="l" t="t" r="r" b="b"/>
              <a:pathLst>
                <a:path w="3924" h="3900" extrusionOk="0">
                  <a:moveTo>
                    <a:pt x="548" y="0"/>
                  </a:moveTo>
                  <a:cubicBezTo>
                    <a:pt x="481" y="0"/>
                    <a:pt x="414" y="24"/>
                    <a:pt x="366" y="73"/>
                  </a:cubicBezTo>
                  <a:lnTo>
                    <a:pt x="0" y="438"/>
                  </a:lnTo>
                  <a:cubicBezTo>
                    <a:pt x="53" y="385"/>
                    <a:pt x="120" y="359"/>
                    <a:pt x="188" y="359"/>
                  </a:cubicBezTo>
                  <a:cubicBezTo>
                    <a:pt x="255" y="359"/>
                    <a:pt x="322" y="385"/>
                    <a:pt x="375" y="438"/>
                  </a:cubicBezTo>
                  <a:lnTo>
                    <a:pt x="3462" y="3525"/>
                  </a:lnTo>
                  <a:cubicBezTo>
                    <a:pt x="3568" y="3630"/>
                    <a:pt x="3568" y="3794"/>
                    <a:pt x="3462" y="3900"/>
                  </a:cubicBezTo>
                  <a:lnTo>
                    <a:pt x="3827" y="3534"/>
                  </a:lnTo>
                  <a:cubicBezTo>
                    <a:pt x="3924" y="3438"/>
                    <a:pt x="3924" y="3265"/>
                    <a:pt x="3827" y="3169"/>
                  </a:cubicBezTo>
                  <a:lnTo>
                    <a:pt x="731" y="73"/>
                  </a:lnTo>
                  <a:cubicBezTo>
                    <a:pt x="683" y="24"/>
                    <a:pt x="616" y="0"/>
                    <a:pt x="548" y="0"/>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44" name="Google Shape;14744;p80"/>
            <p:cNvSpPr/>
            <p:nvPr/>
          </p:nvSpPr>
          <p:spPr>
            <a:xfrm>
              <a:off x="3226136" y="4579189"/>
              <a:ext cx="45366" cy="41342"/>
            </a:xfrm>
            <a:custGeom>
              <a:avLst/>
              <a:gdLst/>
              <a:ahLst/>
              <a:cxnLst/>
              <a:rect l="l" t="t" r="r" b="b"/>
              <a:pathLst>
                <a:path w="1736" h="1582" extrusionOk="0">
                  <a:moveTo>
                    <a:pt x="1425" y="0"/>
                  </a:moveTo>
                  <a:cubicBezTo>
                    <a:pt x="1376" y="0"/>
                    <a:pt x="1325" y="19"/>
                    <a:pt x="1279" y="62"/>
                  </a:cubicBezTo>
                  <a:lnTo>
                    <a:pt x="135" y="1216"/>
                  </a:lnTo>
                  <a:cubicBezTo>
                    <a:pt x="1" y="1351"/>
                    <a:pt x="97" y="1582"/>
                    <a:pt x="279" y="1582"/>
                  </a:cubicBezTo>
                  <a:cubicBezTo>
                    <a:pt x="337" y="1582"/>
                    <a:pt x="395" y="1563"/>
                    <a:pt x="433" y="1524"/>
                  </a:cubicBezTo>
                  <a:lnTo>
                    <a:pt x="1587" y="370"/>
                  </a:lnTo>
                  <a:cubicBezTo>
                    <a:pt x="1736" y="214"/>
                    <a:pt x="1591" y="0"/>
                    <a:pt x="1425" y="0"/>
                  </a:cubicBez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45" name="Google Shape;14745;p80"/>
            <p:cNvSpPr/>
            <p:nvPr/>
          </p:nvSpPr>
          <p:spPr>
            <a:xfrm>
              <a:off x="2936144" y="4305137"/>
              <a:ext cx="12335" cy="11080"/>
            </a:xfrm>
            <a:custGeom>
              <a:avLst/>
              <a:gdLst/>
              <a:ahLst/>
              <a:cxnLst/>
              <a:rect l="l" t="t" r="r" b="b"/>
              <a:pathLst>
                <a:path w="472" h="424" extrusionOk="0">
                  <a:moveTo>
                    <a:pt x="260" y="1"/>
                  </a:moveTo>
                  <a:cubicBezTo>
                    <a:pt x="1" y="20"/>
                    <a:pt x="1" y="405"/>
                    <a:pt x="260" y="424"/>
                  </a:cubicBezTo>
                  <a:cubicBezTo>
                    <a:pt x="385" y="424"/>
                    <a:pt x="472" y="328"/>
                    <a:pt x="472" y="212"/>
                  </a:cubicBezTo>
                  <a:cubicBezTo>
                    <a:pt x="472" y="87"/>
                    <a:pt x="376" y="1"/>
                    <a:pt x="260" y="1"/>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46" name="Google Shape;14746;p80"/>
            <p:cNvSpPr/>
            <p:nvPr/>
          </p:nvSpPr>
          <p:spPr>
            <a:xfrm>
              <a:off x="2950465" y="4305137"/>
              <a:ext cx="12596" cy="11080"/>
            </a:xfrm>
            <a:custGeom>
              <a:avLst/>
              <a:gdLst/>
              <a:ahLst/>
              <a:cxnLst/>
              <a:rect l="l" t="t" r="r" b="b"/>
              <a:pathLst>
                <a:path w="482" h="424" extrusionOk="0">
                  <a:moveTo>
                    <a:pt x="270" y="1"/>
                  </a:moveTo>
                  <a:cubicBezTo>
                    <a:pt x="1" y="20"/>
                    <a:pt x="1" y="405"/>
                    <a:pt x="270" y="424"/>
                  </a:cubicBezTo>
                  <a:cubicBezTo>
                    <a:pt x="385" y="424"/>
                    <a:pt x="482" y="328"/>
                    <a:pt x="482" y="212"/>
                  </a:cubicBezTo>
                  <a:cubicBezTo>
                    <a:pt x="472" y="87"/>
                    <a:pt x="385" y="1"/>
                    <a:pt x="270" y="1"/>
                  </a:cubicBezTo>
                  <a:close/>
                </a:path>
              </a:pathLst>
            </a:custGeom>
            <a:solidFill>
              <a:srgbClr val="D1DA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47" name="Google Shape;14747;p80"/>
            <p:cNvSpPr/>
            <p:nvPr/>
          </p:nvSpPr>
          <p:spPr>
            <a:xfrm>
              <a:off x="2964785" y="4305137"/>
              <a:ext cx="12596" cy="11080"/>
            </a:xfrm>
            <a:custGeom>
              <a:avLst/>
              <a:gdLst/>
              <a:ahLst/>
              <a:cxnLst/>
              <a:rect l="l" t="t" r="r" b="b"/>
              <a:pathLst>
                <a:path w="482" h="424" extrusionOk="0">
                  <a:moveTo>
                    <a:pt x="270" y="1"/>
                  </a:moveTo>
                  <a:cubicBezTo>
                    <a:pt x="1" y="20"/>
                    <a:pt x="1" y="405"/>
                    <a:pt x="270" y="424"/>
                  </a:cubicBezTo>
                  <a:cubicBezTo>
                    <a:pt x="386" y="424"/>
                    <a:pt x="482" y="328"/>
                    <a:pt x="482" y="212"/>
                  </a:cubicBezTo>
                  <a:cubicBezTo>
                    <a:pt x="482" y="87"/>
                    <a:pt x="386" y="1"/>
                    <a:pt x="270" y="1"/>
                  </a:cubicBezTo>
                  <a:close/>
                </a:path>
              </a:pathLst>
            </a:custGeom>
            <a:solidFill>
              <a:srgbClr val="CED5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48" name="Google Shape;14748;p80"/>
            <p:cNvSpPr/>
            <p:nvPr/>
          </p:nvSpPr>
          <p:spPr>
            <a:xfrm>
              <a:off x="3013549" y="4428143"/>
              <a:ext cx="13092" cy="11211"/>
            </a:xfrm>
            <a:custGeom>
              <a:avLst/>
              <a:gdLst/>
              <a:ahLst/>
              <a:cxnLst/>
              <a:rect l="l" t="t" r="r" b="b"/>
              <a:pathLst>
                <a:path w="501" h="429" extrusionOk="0">
                  <a:moveTo>
                    <a:pt x="279" y="0"/>
                  </a:moveTo>
                  <a:cubicBezTo>
                    <a:pt x="227" y="0"/>
                    <a:pt x="176" y="20"/>
                    <a:pt x="135" y="63"/>
                  </a:cubicBezTo>
                  <a:cubicBezTo>
                    <a:pt x="0" y="198"/>
                    <a:pt x="97" y="429"/>
                    <a:pt x="279" y="429"/>
                  </a:cubicBezTo>
                  <a:cubicBezTo>
                    <a:pt x="404" y="429"/>
                    <a:pt x="500" y="323"/>
                    <a:pt x="491" y="207"/>
                  </a:cubicBezTo>
                  <a:cubicBezTo>
                    <a:pt x="491" y="84"/>
                    <a:pt x="386" y="0"/>
                    <a:pt x="279" y="0"/>
                  </a:cubicBezTo>
                  <a:close/>
                </a:path>
              </a:pathLst>
            </a:custGeom>
            <a:solidFill>
              <a:srgbClr val="F5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49" name="Google Shape;14749;p80"/>
            <p:cNvSpPr/>
            <p:nvPr/>
          </p:nvSpPr>
          <p:spPr>
            <a:xfrm>
              <a:off x="3013549" y="4446488"/>
              <a:ext cx="13092" cy="11211"/>
            </a:xfrm>
            <a:custGeom>
              <a:avLst/>
              <a:gdLst/>
              <a:ahLst/>
              <a:cxnLst/>
              <a:rect l="l" t="t" r="r" b="b"/>
              <a:pathLst>
                <a:path w="501" h="429" extrusionOk="0">
                  <a:moveTo>
                    <a:pt x="277" y="0"/>
                  </a:moveTo>
                  <a:cubicBezTo>
                    <a:pt x="226" y="0"/>
                    <a:pt x="175" y="20"/>
                    <a:pt x="135" y="63"/>
                  </a:cubicBezTo>
                  <a:cubicBezTo>
                    <a:pt x="0" y="198"/>
                    <a:pt x="97" y="429"/>
                    <a:pt x="279" y="429"/>
                  </a:cubicBezTo>
                  <a:cubicBezTo>
                    <a:pt x="404" y="429"/>
                    <a:pt x="500" y="332"/>
                    <a:pt x="491" y="217"/>
                  </a:cubicBezTo>
                  <a:cubicBezTo>
                    <a:pt x="491" y="87"/>
                    <a:pt x="385" y="0"/>
                    <a:pt x="277" y="0"/>
                  </a:cubicBezTo>
                  <a:close/>
                </a:path>
              </a:pathLst>
            </a:custGeom>
            <a:solidFill>
              <a:srgbClr val="F5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50" name="Google Shape;14750;p80"/>
            <p:cNvSpPr/>
            <p:nvPr/>
          </p:nvSpPr>
          <p:spPr>
            <a:xfrm>
              <a:off x="3029124" y="4428143"/>
              <a:ext cx="13092" cy="11211"/>
            </a:xfrm>
            <a:custGeom>
              <a:avLst/>
              <a:gdLst/>
              <a:ahLst/>
              <a:cxnLst/>
              <a:rect l="l" t="t" r="r" b="b"/>
              <a:pathLst>
                <a:path w="501" h="429" extrusionOk="0">
                  <a:moveTo>
                    <a:pt x="286" y="0"/>
                  </a:moveTo>
                  <a:cubicBezTo>
                    <a:pt x="233" y="0"/>
                    <a:pt x="179" y="20"/>
                    <a:pt x="135" y="63"/>
                  </a:cubicBezTo>
                  <a:cubicBezTo>
                    <a:pt x="1" y="198"/>
                    <a:pt x="97" y="429"/>
                    <a:pt x="289" y="429"/>
                  </a:cubicBezTo>
                  <a:cubicBezTo>
                    <a:pt x="404" y="429"/>
                    <a:pt x="501" y="323"/>
                    <a:pt x="501" y="207"/>
                  </a:cubicBezTo>
                  <a:cubicBezTo>
                    <a:pt x="501" y="84"/>
                    <a:pt x="395" y="0"/>
                    <a:pt x="286" y="0"/>
                  </a:cubicBezTo>
                  <a:close/>
                </a:path>
              </a:pathLst>
            </a:custGeom>
            <a:solidFill>
              <a:srgbClr val="F5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51" name="Google Shape;14751;p80"/>
            <p:cNvSpPr/>
            <p:nvPr/>
          </p:nvSpPr>
          <p:spPr>
            <a:xfrm>
              <a:off x="3029124" y="4446488"/>
              <a:ext cx="13092" cy="11211"/>
            </a:xfrm>
            <a:custGeom>
              <a:avLst/>
              <a:gdLst/>
              <a:ahLst/>
              <a:cxnLst/>
              <a:rect l="l" t="t" r="r" b="b"/>
              <a:pathLst>
                <a:path w="501" h="429" extrusionOk="0">
                  <a:moveTo>
                    <a:pt x="284" y="0"/>
                  </a:moveTo>
                  <a:cubicBezTo>
                    <a:pt x="232" y="0"/>
                    <a:pt x="179" y="20"/>
                    <a:pt x="135" y="63"/>
                  </a:cubicBezTo>
                  <a:cubicBezTo>
                    <a:pt x="1" y="198"/>
                    <a:pt x="97" y="429"/>
                    <a:pt x="289" y="429"/>
                  </a:cubicBezTo>
                  <a:cubicBezTo>
                    <a:pt x="404" y="429"/>
                    <a:pt x="501" y="332"/>
                    <a:pt x="501" y="217"/>
                  </a:cubicBezTo>
                  <a:cubicBezTo>
                    <a:pt x="501" y="87"/>
                    <a:pt x="394" y="0"/>
                    <a:pt x="284" y="0"/>
                  </a:cubicBezTo>
                  <a:close/>
                </a:path>
              </a:pathLst>
            </a:custGeom>
            <a:solidFill>
              <a:srgbClr val="F5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52" name="Google Shape;14752;p80"/>
            <p:cNvSpPr/>
            <p:nvPr/>
          </p:nvSpPr>
          <p:spPr>
            <a:xfrm>
              <a:off x="3019063" y="4367803"/>
              <a:ext cx="72805" cy="70950"/>
            </a:xfrm>
            <a:custGeom>
              <a:avLst/>
              <a:gdLst/>
              <a:ahLst/>
              <a:cxnLst/>
              <a:rect l="l" t="t" r="r" b="b"/>
              <a:pathLst>
                <a:path w="2786" h="2715" extrusionOk="0">
                  <a:moveTo>
                    <a:pt x="2545" y="0"/>
                  </a:moveTo>
                  <a:cubicBezTo>
                    <a:pt x="2527" y="0"/>
                    <a:pt x="2510" y="2"/>
                    <a:pt x="2491" y="7"/>
                  </a:cubicBezTo>
                  <a:lnTo>
                    <a:pt x="222" y="555"/>
                  </a:lnTo>
                  <a:cubicBezTo>
                    <a:pt x="59" y="593"/>
                    <a:pt x="1" y="805"/>
                    <a:pt x="126" y="920"/>
                  </a:cubicBezTo>
                  <a:lnTo>
                    <a:pt x="1924" y="2661"/>
                  </a:lnTo>
                  <a:cubicBezTo>
                    <a:pt x="1964" y="2697"/>
                    <a:pt x="2014" y="2714"/>
                    <a:pt x="2064" y="2714"/>
                  </a:cubicBezTo>
                  <a:cubicBezTo>
                    <a:pt x="2159" y="2714"/>
                    <a:pt x="2255" y="2652"/>
                    <a:pt x="2280" y="2545"/>
                  </a:cubicBezTo>
                  <a:lnTo>
                    <a:pt x="2751" y="257"/>
                  </a:lnTo>
                  <a:cubicBezTo>
                    <a:pt x="2785" y="121"/>
                    <a:pt x="2677" y="0"/>
                    <a:pt x="2545" y="0"/>
                  </a:cubicBez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53" name="Google Shape;14753;p80"/>
            <p:cNvSpPr/>
            <p:nvPr/>
          </p:nvSpPr>
          <p:spPr>
            <a:xfrm>
              <a:off x="3048827" y="4396261"/>
              <a:ext cx="72805" cy="70819"/>
            </a:xfrm>
            <a:custGeom>
              <a:avLst/>
              <a:gdLst/>
              <a:ahLst/>
              <a:cxnLst/>
              <a:rect l="l" t="t" r="r" b="b"/>
              <a:pathLst>
                <a:path w="2786" h="2710" extrusionOk="0">
                  <a:moveTo>
                    <a:pt x="253" y="0"/>
                  </a:moveTo>
                  <a:cubicBezTo>
                    <a:pt x="116" y="0"/>
                    <a:pt x="0" y="124"/>
                    <a:pt x="35" y="264"/>
                  </a:cubicBezTo>
                  <a:lnTo>
                    <a:pt x="545" y="2543"/>
                  </a:lnTo>
                  <a:cubicBezTo>
                    <a:pt x="569" y="2648"/>
                    <a:pt x="661" y="2709"/>
                    <a:pt x="755" y="2709"/>
                  </a:cubicBezTo>
                  <a:cubicBezTo>
                    <a:pt x="807" y="2709"/>
                    <a:pt x="859" y="2690"/>
                    <a:pt x="901" y="2649"/>
                  </a:cubicBezTo>
                  <a:lnTo>
                    <a:pt x="2679" y="879"/>
                  </a:lnTo>
                  <a:cubicBezTo>
                    <a:pt x="2785" y="754"/>
                    <a:pt x="2728" y="562"/>
                    <a:pt x="2574" y="524"/>
                  </a:cubicBezTo>
                  <a:lnTo>
                    <a:pt x="295" y="4"/>
                  </a:lnTo>
                  <a:cubicBezTo>
                    <a:pt x="281" y="2"/>
                    <a:pt x="267" y="0"/>
                    <a:pt x="253" y="0"/>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54" name="Google Shape;14754;p80"/>
            <p:cNvSpPr/>
            <p:nvPr/>
          </p:nvSpPr>
          <p:spPr>
            <a:xfrm>
              <a:off x="3048827" y="4396209"/>
              <a:ext cx="36612" cy="42465"/>
            </a:xfrm>
            <a:custGeom>
              <a:avLst/>
              <a:gdLst/>
              <a:ahLst/>
              <a:cxnLst/>
              <a:rect l="l" t="t" r="r" b="b"/>
              <a:pathLst>
                <a:path w="1401" h="1625" extrusionOk="0">
                  <a:moveTo>
                    <a:pt x="241" y="0"/>
                  </a:moveTo>
                  <a:cubicBezTo>
                    <a:pt x="103" y="0"/>
                    <a:pt x="1" y="129"/>
                    <a:pt x="35" y="266"/>
                  </a:cubicBezTo>
                  <a:lnTo>
                    <a:pt x="199" y="997"/>
                  </a:lnTo>
                  <a:lnTo>
                    <a:pt x="785" y="1564"/>
                  </a:lnTo>
                  <a:cubicBezTo>
                    <a:pt x="830" y="1605"/>
                    <a:pt x="885" y="1625"/>
                    <a:pt x="938" y="1625"/>
                  </a:cubicBezTo>
                  <a:cubicBezTo>
                    <a:pt x="1034" y="1625"/>
                    <a:pt x="1126" y="1563"/>
                    <a:pt x="1151" y="1458"/>
                  </a:cubicBezTo>
                  <a:lnTo>
                    <a:pt x="1401" y="256"/>
                  </a:lnTo>
                  <a:lnTo>
                    <a:pt x="295" y="6"/>
                  </a:lnTo>
                  <a:cubicBezTo>
                    <a:pt x="277" y="2"/>
                    <a:pt x="259" y="0"/>
                    <a:pt x="241" y="0"/>
                  </a:cubicBezTo>
                  <a:close/>
                </a:path>
              </a:pathLst>
            </a:custGeom>
            <a:solidFill>
              <a:srgbClr val="7689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55" name="Google Shape;14755;p80"/>
            <p:cNvSpPr/>
            <p:nvPr/>
          </p:nvSpPr>
          <p:spPr>
            <a:xfrm>
              <a:off x="2934393" y="4503405"/>
              <a:ext cx="18110" cy="11080"/>
            </a:xfrm>
            <a:custGeom>
              <a:avLst/>
              <a:gdLst/>
              <a:ahLst/>
              <a:cxnLst/>
              <a:rect l="l" t="t" r="r" b="b"/>
              <a:pathLst>
                <a:path w="693" h="424" extrusionOk="0">
                  <a:moveTo>
                    <a:pt x="289" y="1"/>
                  </a:moveTo>
                  <a:cubicBezTo>
                    <a:pt x="0" y="1"/>
                    <a:pt x="0" y="424"/>
                    <a:pt x="289" y="424"/>
                  </a:cubicBezTo>
                  <a:lnTo>
                    <a:pt x="404" y="424"/>
                  </a:lnTo>
                  <a:cubicBezTo>
                    <a:pt x="693" y="424"/>
                    <a:pt x="693" y="1"/>
                    <a:pt x="404" y="1"/>
                  </a:cubicBez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56" name="Google Shape;14756;p80"/>
            <p:cNvSpPr/>
            <p:nvPr/>
          </p:nvSpPr>
          <p:spPr>
            <a:xfrm>
              <a:off x="2950726" y="4503405"/>
              <a:ext cx="33685" cy="11080"/>
            </a:xfrm>
            <a:custGeom>
              <a:avLst/>
              <a:gdLst/>
              <a:ahLst/>
              <a:cxnLst/>
              <a:rect l="l" t="t" r="r" b="b"/>
              <a:pathLst>
                <a:path w="1289" h="424" extrusionOk="0">
                  <a:moveTo>
                    <a:pt x="289" y="1"/>
                  </a:moveTo>
                  <a:cubicBezTo>
                    <a:pt x="0" y="1"/>
                    <a:pt x="0" y="424"/>
                    <a:pt x="289" y="424"/>
                  </a:cubicBezTo>
                  <a:lnTo>
                    <a:pt x="1010" y="424"/>
                  </a:lnTo>
                  <a:cubicBezTo>
                    <a:pt x="1289" y="424"/>
                    <a:pt x="1289" y="1"/>
                    <a:pt x="1010" y="1"/>
                  </a:cubicBez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57" name="Google Shape;14757;p80"/>
            <p:cNvSpPr/>
            <p:nvPr/>
          </p:nvSpPr>
          <p:spPr>
            <a:xfrm>
              <a:off x="2934628" y="4517987"/>
              <a:ext cx="49782" cy="11080"/>
            </a:xfrm>
            <a:custGeom>
              <a:avLst/>
              <a:gdLst/>
              <a:ahLst/>
              <a:cxnLst/>
              <a:rect l="l" t="t" r="r" b="b"/>
              <a:pathLst>
                <a:path w="1905" h="424" extrusionOk="0">
                  <a:moveTo>
                    <a:pt x="280" y="0"/>
                  </a:moveTo>
                  <a:cubicBezTo>
                    <a:pt x="1" y="0"/>
                    <a:pt x="1" y="424"/>
                    <a:pt x="280" y="424"/>
                  </a:cubicBezTo>
                  <a:lnTo>
                    <a:pt x="1626" y="424"/>
                  </a:lnTo>
                  <a:cubicBezTo>
                    <a:pt x="1905" y="424"/>
                    <a:pt x="1905" y="0"/>
                    <a:pt x="1626" y="0"/>
                  </a:cubicBez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58" name="Google Shape;14758;p80"/>
            <p:cNvSpPr/>
            <p:nvPr/>
          </p:nvSpPr>
          <p:spPr>
            <a:xfrm>
              <a:off x="2934628" y="4532804"/>
              <a:ext cx="49782" cy="11080"/>
            </a:xfrm>
            <a:custGeom>
              <a:avLst/>
              <a:gdLst/>
              <a:ahLst/>
              <a:cxnLst/>
              <a:rect l="l" t="t" r="r" b="b"/>
              <a:pathLst>
                <a:path w="1905" h="424" extrusionOk="0">
                  <a:moveTo>
                    <a:pt x="280" y="1"/>
                  </a:moveTo>
                  <a:cubicBezTo>
                    <a:pt x="1" y="1"/>
                    <a:pt x="1" y="424"/>
                    <a:pt x="280" y="424"/>
                  </a:cubicBezTo>
                  <a:lnTo>
                    <a:pt x="1626" y="424"/>
                  </a:lnTo>
                  <a:cubicBezTo>
                    <a:pt x="1905" y="424"/>
                    <a:pt x="1905" y="1"/>
                    <a:pt x="1626" y="1"/>
                  </a:cubicBez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59" name="Google Shape;14759;p80"/>
            <p:cNvSpPr/>
            <p:nvPr/>
          </p:nvSpPr>
          <p:spPr>
            <a:xfrm>
              <a:off x="3210797" y="4348491"/>
              <a:ext cx="11106" cy="125044"/>
            </a:xfrm>
            <a:custGeom>
              <a:avLst/>
              <a:gdLst/>
              <a:ahLst/>
              <a:cxnLst/>
              <a:rect l="l" t="t" r="r" b="b"/>
              <a:pathLst>
                <a:path w="425" h="4785" extrusionOk="0">
                  <a:moveTo>
                    <a:pt x="213" y="0"/>
                  </a:moveTo>
                  <a:cubicBezTo>
                    <a:pt x="107" y="0"/>
                    <a:pt x="1" y="73"/>
                    <a:pt x="1" y="217"/>
                  </a:cubicBezTo>
                  <a:lnTo>
                    <a:pt x="1" y="4573"/>
                  </a:lnTo>
                  <a:cubicBezTo>
                    <a:pt x="1" y="4698"/>
                    <a:pt x="97" y="4784"/>
                    <a:pt x="213" y="4784"/>
                  </a:cubicBezTo>
                  <a:cubicBezTo>
                    <a:pt x="328" y="4784"/>
                    <a:pt x="424" y="4688"/>
                    <a:pt x="424" y="4573"/>
                  </a:cubicBezTo>
                  <a:lnTo>
                    <a:pt x="424" y="217"/>
                  </a:lnTo>
                  <a:cubicBezTo>
                    <a:pt x="424" y="73"/>
                    <a:pt x="318" y="0"/>
                    <a:pt x="213" y="0"/>
                  </a:cubicBez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760" name="Google Shape;14760;p80"/>
          <p:cNvGrpSpPr/>
          <p:nvPr/>
        </p:nvGrpSpPr>
        <p:grpSpPr>
          <a:xfrm>
            <a:off x="3082408" y="2919540"/>
            <a:ext cx="368651" cy="310350"/>
            <a:chOff x="3082408" y="2919540"/>
            <a:chExt cx="368651" cy="310350"/>
          </a:xfrm>
        </p:grpSpPr>
        <p:sp>
          <p:nvSpPr>
            <p:cNvPr id="14761" name="Google Shape;14761;p80"/>
            <p:cNvSpPr/>
            <p:nvPr/>
          </p:nvSpPr>
          <p:spPr>
            <a:xfrm>
              <a:off x="3329909" y="3060629"/>
              <a:ext cx="81455" cy="169260"/>
            </a:xfrm>
            <a:custGeom>
              <a:avLst/>
              <a:gdLst/>
              <a:ahLst/>
              <a:cxnLst/>
              <a:rect l="l" t="t" r="r" b="b"/>
              <a:pathLst>
                <a:path w="3117" h="6477" extrusionOk="0">
                  <a:moveTo>
                    <a:pt x="213" y="0"/>
                  </a:moveTo>
                  <a:cubicBezTo>
                    <a:pt x="107" y="0"/>
                    <a:pt x="1" y="72"/>
                    <a:pt x="1" y="217"/>
                  </a:cubicBezTo>
                  <a:lnTo>
                    <a:pt x="1" y="1880"/>
                  </a:lnTo>
                  <a:cubicBezTo>
                    <a:pt x="1" y="2630"/>
                    <a:pt x="607" y="3246"/>
                    <a:pt x="1357" y="3246"/>
                  </a:cubicBezTo>
                  <a:lnTo>
                    <a:pt x="1559" y="3246"/>
                  </a:lnTo>
                  <a:cubicBezTo>
                    <a:pt x="2184" y="3246"/>
                    <a:pt x="2693" y="3755"/>
                    <a:pt x="2693" y="4380"/>
                  </a:cubicBezTo>
                  <a:lnTo>
                    <a:pt x="2693" y="6265"/>
                  </a:lnTo>
                  <a:cubicBezTo>
                    <a:pt x="2693" y="6381"/>
                    <a:pt x="2790" y="6477"/>
                    <a:pt x="2905" y="6477"/>
                  </a:cubicBezTo>
                  <a:cubicBezTo>
                    <a:pt x="3020" y="6477"/>
                    <a:pt x="3117" y="6390"/>
                    <a:pt x="3117" y="6275"/>
                  </a:cubicBezTo>
                  <a:lnTo>
                    <a:pt x="3117" y="4380"/>
                  </a:lnTo>
                  <a:cubicBezTo>
                    <a:pt x="3117" y="3515"/>
                    <a:pt x="2415" y="2823"/>
                    <a:pt x="1559" y="2823"/>
                  </a:cubicBezTo>
                  <a:lnTo>
                    <a:pt x="1357" y="2823"/>
                  </a:lnTo>
                  <a:cubicBezTo>
                    <a:pt x="838" y="2823"/>
                    <a:pt x="424" y="2400"/>
                    <a:pt x="424" y="1880"/>
                  </a:cubicBezTo>
                  <a:lnTo>
                    <a:pt x="424" y="217"/>
                  </a:lnTo>
                  <a:cubicBezTo>
                    <a:pt x="424" y="72"/>
                    <a:pt x="318" y="0"/>
                    <a:pt x="213" y="0"/>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62" name="Google Shape;14762;p80"/>
            <p:cNvSpPr/>
            <p:nvPr/>
          </p:nvSpPr>
          <p:spPr>
            <a:xfrm>
              <a:off x="3082408" y="3016283"/>
              <a:ext cx="76908" cy="11080"/>
            </a:xfrm>
            <a:custGeom>
              <a:avLst/>
              <a:gdLst/>
              <a:ahLst/>
              <a:cxnLst/>
              <a:rect l="l" t="t" r="r" b="b"/>
              <a:pathLst>
                <a:path w="2943" h="424" extrusionOk="0">
                  <a:moveTo>
                    <a:pt x="289" y="0"/>
                  </a:moveTo>
                  <a:cubicBezTo>
                    <a:pt x="0" y="0"/>
                    <a:pt x="0" y="423"/>
                    <a:pt x="289" y="423"/>
                  </a:cubicBezTo>
                  <a:lnTo>
                    <a:pt x="2664" y="423"/>
                  </a:lnTo>
                  <a:cubicBezTo>
                    <a:pt x="2943" y="423"/>
                    <a:pt x="2943" y="0"/>
                    <a:pt x="2664" y="0"/>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63" name="Google Shape;14763;p80"/>
            <p:cNvSpPr/>
            <p:nvPr/>
          </p:nvSpPr>
          <p:spPr>
            <a:xfrm>
              <a:off x="3300510" y="3029584"/>
              <a:ext cx="66377" cy="53049"/>
            </a:xfrm>
            <a:custGeom>
              <a:avLst/>
              <a:gdLst/>
              <a:ahLst/>
              <a:cxnLst/>
              <a:rect l="l" t="t" r="r" b="b"/>
              <a:pathLst>
                <a:path w="2540" h="2030" extrusionOk="0">
                  <a:moveTo>
                    <a:pt x="1" y="1"/>
                  </a:moveTo>
                  <a:lnTo>
                    <a:pt x="1" y="1203"/>
                  </a:lnTo>
                  <a:cubicBezTo>
                    <a:pt x="1" y="1655"/>
                    <a:pt x="376" y="2030"/>
                    <a:pt x="837" y="2030"/>
                  </a:cubicBezTo>
                  <a:lnTo>
                    <a:pt x="1713" y="2030"/>
                  </a:lnTo>
                  <a:cubicBezTo>
                    <a:pt x="2136" y="2030"/>
                    <a:pt x="2491" y="1712"/>
                    <a:pt x="2540" y="1289"/>
                  </a:cubicBezTo>
                  <a:cubicBezTo>
                    <a:pt x="2540" y="1260"/>
                    <a:pt x="2540" y="1232"/>
                    <a:pt x="2540" y="1203"/>
                  </a:cubicBezTo>
                  <a:lnTo>
                    <a:pt x="2540" y="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64" name="Google Shape;14764;p80"/>
            <p:cNvSpPr/>
            <p:nvPr/>
          </p:nvSpPr>
          <p:spPr>
            <a:xfrm>
              <a:off x="3319612" y="3029349"/>
              <a:ext cx="47274" cy="34129"/>
            </a:xfrm>
            <a:custGeom>
              <a:avLst/>
              <a:gdLst/>
              <a:ahLst/>
              <a:cxnLst/>
              <a:rect l="l" t="t" r="r" b="b"/>
              <a:pathLst>
                <a:path w="1809" h="1306" extrusionOk="0">
                  <a:moveTo>
                    <a:pt x="1" y="0"/>
                  </a:moveTo>
                  <a:lnTo>
                    <a:pt x="1" y="471"/>
                  </a:lnTo>
                  <a:cubicBezTo>
                    <a:pt x="1" y="933"/>
                    <a:pt x="376" y="1298"/>
                    <a:pt x="837" y="1298"/>
                  </a:cubicBezTo>
                  <a:lnTo>
                    <a:pt x="1712" y="1298"/>
                  </a:lnTo>
                  <a:cubicBezTo>
                    <a:pt x="1727" y="1303"/>
                    <a:pt x="1744" y="1305"/>
                    <a:pt x="1760" y="1305"/>
                  </a:cubicBezTo>
                  <a:cubicBezTo>
                    <a:pt x="1777" y="1305"/>
                    <a:pt x="1794" y="1303"/>
                    <a:pt x="1809" y="1298"/>
                  </a:cubicBezTo>
                  <a:cubicBezTo>
                    <a:pt x="1809" y="1269"/>
                    <a:pt x="1809" y="1241"/>
                    <a:pt x="1809" y="1212"/>
                  </a:cubicBezTo>
                  <a:lnTo>
                    <a:pt x="1809" y="10"/>
                  </a:lnTo>
                  <a:lnTo>
                    <a:pt x="1809" y="0"/>
                  </a:lnTo>
                  <a:close/>
                </a:path>
              </a:pathLst>
            </a:custGeom>
            <a:solidFill>
              <a:srgbClr val="526A7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65" name="Google Shape;14765;p80"/>
            <p:cNvSpPr/>
            <p:nvPr/>
          </p:nvSpPr>
          <p:spPr>
            <a:xfrm>
              <a:off x="3174368" y="2919540"/>
              <a:ext cx="96533" cy="101237"/>
            </a:xfrm>
            <a:custGeom>
              <a:avLst/>
              <a:gdLst/>
              <a:ahLst/>
              <a:cxnLst/>
              <a:rect l="l" t="t" r="r" b="b"/>
              <a:pathLst>
                <a:path w="3694" h="3874" extrusionOk="0">
                  <a:moveTo>
                    <a:pt x="1251" y="0"/>
                  </a:moveTo>
                  <a:cubicBezTo>
                    <a:pt x="1171" y="0"/>
                    <a:pt x="1094" y="47"/>
                    <a:pt x="1058" y="125"/>
                  </a:cubicBezTo>
                  <a:lnTo>
                    <a:pt x="299" y="1914"/>
                  </a:lnTo>
                  <a:cubicBezTo>
                    <a:pt x="1" y="2625"/>
                    <a:pt x="328" y="3452"/>
                    <a:pt x="1049" y="3760"/>
                  </a:cubicBezTo>
                  <a:cubicBezTo>
                    <a:pt x="1228" y="3837"/>
                    <a:pt x="1415" y="3874"/>
                    <a:pt x="1599" y="3874"/>
                  </a:cubicBezTo>
                  <a:cubicBezTo>
                    <a:pt x="2144" y="3874"/>
                    <a:pt x="2665" y="3552"/>
                    <a:pt x="2895" y="3019"/>
                  </a:cubicBezTo>
                  <a:lnTo>
                    <a:pt x="3655" y="1231"/>
                  </a:lnTo>
                  <a:cubicBezTo>
                    <a:pt x="3693" y="1125"/>
                    <a:pt x="3645" y="1000"/>
                    <a:pt x="3549" y="952"/>
                  </a:cubicBezTo>
                  <a:lnTo>
                    <a:pt x="1808" y="211"/>
                  </a:lnTo>
                  <a:lnTo>
                    <a:pt x="1337" y="19"/>
                  </a:lnTo>
                  <a:cubicBezTo>
                    <a:pt x="1309" y="6"/>
                    <a:pt x="1280" y="0"/>
                    <a:pt x="1251" y="0"/>
                  </a:cubicBezTo>
                  <a:close/>
                </a:path>
              </a:pathLst>
            </a:custGeom>
            <a:solidFill>
              <a:srgbClr val="E5EA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66" name="Google Shape;14766;p80"/>
            <p:cNvSpPr/>
            <p:nvPr/>
          </p:nvSpPr>
          <p:spPr>
            <a:xfrm>
              <a:off x="3196999" y="2925054"/>
              <a:ext cx="73903" cy="90784"/>
            </a:xfrm>
            <a:custGeom>
              <a:avLst/>
              <a:gdLst/>
              <a:ahLst/>
              <a:cxnLst/>
              <a:rect l="l" t="t" r="r" b="b"/>
              <a:pathLst>
                <a:path w="2828" h="3474" extrusionOk="0">
                  <a:moveTo>
                    <a:pt x="942" y="0"/>
                  </a:moveTo>
                  <a:lnTo>
                    <a:pt x="298" y="1510"/>
                  </a:lnTo>
                  <a:cubicBezTo>
                    <a:pt x="0" y="2231"/>
                    <a:pt x="327" y="3058"/>
                    <a:pt x="1048" y="3366"/>
                  </a:cubicBezTo>
                  <a:cubicBezTo>
                    <a:pt x="1159" y="3440"/>
                    <a:pt x="1280" y="3474"/>
                    <a:pt x="1398" y="3474"/>
                  </a:cubicBezTo>
                  <a:cubicBezTo>
                    <a:pt x="1738" y="3474"/>
                    <a:pt x="2050" y="3194"/>
                    <a:pt x="2029" y="2808"/>
                  </a:cubicBezTo>
                  <a:lnTo>
                    <a:pt x="2789" y="1020"/>
                  </a:lnTo>
                  <a:cubicBezTo>
                    <a:pt x="2827" y="914"/>
                    <a:pt x="2779" y="789"/>
                    <a:pt x="2683" y="741"/>
                  </a:cubicBezTo>
                  <a:lnTo>
                    <a:pt x="942" y="0"/>
                  </a:ln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67" name="Google Shape;14767;p80"/>
            <p:cNvSpPr/>
            <p:nvPr/>
          </p:nvSpPr>
          <p:spPr>
            <a:xfrm>
              <a:off x="3122364" y="2998931"/>
              <a:ext cx="328695" cy="46019"/>
            </a:xfrm>
            <a:custGeom>
              <a:avLst/>
              <a:gdLst/>
              <a:ahLst/>
              <a:cxnLst/>
              <a:rect l="l" t="t" r="r" b="b"/>
              <a:pathLst>
                <a:path w="12578" h="1761" extrusionOk="0">
                  <a:moveTo>
                    <a:pt x="1779" y="1"/>
                  </a:moveTo>
                  <a:cubicBezTo>
                    <a:pt x="1510" y="10"/>
                    <a:pt x="1241" y="78"/>
                    <a:pt x="991" y="193"/>
                  </a:cubicBezTo>
                  <a:lnTo>
                    <a:pt x="269" y="529"/>
                  </a:lnTo>
                  <a:cubicBezTo>
                    <a:pt x="0" y="731"/>
                    <a:pt x="19" y="1135"/>
                    <a:pt x="298" y="1318"/>
                  </a:cubicBezTo>
                  <a:lnTo>
                    <a:pt x="1029" y="1616"/>
                  </a:lnTo>
                  <a:cubicBezTo>
                    <a:pt x="1260" y="1703"/>
                    <a:pt x="1519" y="1751"/>
                    <a:pt x="1769" y="1760"/>
                  </a:cubicBezTo>
                  <a:lnTo>
                    <a:pt x="11693" y="1760"/>
                  </a:lnTo>
                  <a:cubicBezTo>
                    <a:pt x="12184" y="1751"/>
                    <a:pt x="12568" y="1366"/>
                    <a:pt x="12568" y="876"/>
                  </a:cubicBezTo>
                  <a:lnTo>
                    <a:pt x="12578" y="885"/>
                  </a:lnTo>
                  <a:cubicBezTo>
                    <a:pt x="12568" y="395"/>
                    <a:pt x="12184" y="10"/>
                    <a:pt x="11693" y="1"/>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68" name="Google Shape;14768;p80"/>
            <p:cNvSpPr/>
            <p:nvPr/>
          </p:nvSpPr>
          <p:spPr>
            <a:xfrm>
              <a:off x="3122364" y="3008992"/>
              <a:ext cx="328459" cy="35697"/>
            </a:xfrm>
            <a:custGeom>
              <a:avLst/>
              <a:gdLst/>
              <a:ahLst/>
              <a:cxnLst/>
              <a:rect l="l" t="t" r="r" b="b"/>
              <a:pathLst>
                <a:path w="12569" h="1366" extrusionOk="0">
                  <a:moveTo>
                    <a:pt x="12414" y="0"/>
                  </a:moveTo>
                  <a:cubicBezTo>
                    <a:pt x="12251" y="241"/>
                    <a:pt x="11982" y="385"/>
                    <a:pt x="11693" y="385"/>
                  </a:cubicBezTo>
                  <a:lnTo>
                    <a:pt x="1769" y="385"/>
                  </a:lnTo>
                  <a:cubicBezTo>
                    <a:pt x="1510" y="385"/>
                    <a:pt x="1260" y="337"/>
                    <a:pt x="1029" y="241"/>
                  </a:cubicBezTo>
                  <a:lnTo>
                    <a:pt x="510" y="29"/>
                  </a:lnTo>
                  <a:lnTo>
                    <a:pt x="269" y="144"/>
                  </a:lnTo>
                  <a:cubicBezTo>
                    <a:pt x="250" y="154"/>
                    <a:pt x="241" y="173"/>
                    <a:pt x="221" y="183"/>
                  </a:cubicBezTo>
                  <a:lnTo>
                    <a:pt x="202" y="202"/>
                  </a:lnTo>
                  <a:cubicBezTo>
                    <a:pt x="0" y="423"/>
                    <a:pt x="48" y="770"/>
                    <a:pt x="298" y="933"/>
                  </a:cubicBezTo>
                  <a:lnTo>
                    <a:pt x="1029" y="1231"/>
                  </a:lnTo>
                  <a:lnTo>
                    <a:pt x="1077" y="1250"/>
                  </a:lnTo>
                  <a:cubicBezTo>
                    <a:pt x="1221" y="1298"/>
                    <a:pt x="1375" y="1337"/>
                    <a:pt x="1529" y="1356"/>
                  </a:cubicBezTo>
                  <a:lnTo>
                    <a:pt x="1577" y="1356"/>
                  </a:lnTo>
                  <a:cubicBezTo>
                    <a:pt x="1644" y="1366"/>
                    <a:pt x="1702" y="1366"/>
                    <a:pt x="1769" y="1366"/>
                  </a:cubicBezTo>
                  <a:lnTo>
                    <a:pt x="11693" y="1366"/>
                  </a:lnTo>
                  <a:cubicBezTo>
                    <a:pt x="12184" y="1366"/>
                    <a:pt x="12568" y="981"/>
                    <a:pt x="12568" y="491"/>
                  </a:cubicBezTo>
                  <a:cubicBezTo>
                    <a:pt x="12568" y="318"/>
                    <a:pt x="12520" y="144"/>
                    <a:pt x="12414" y="0"/>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69" name="Google Shape;14769;p80"/>
            <p:cNvSpPr/>
            <p:nvPr/>
          </p:nvSpPr>
          <p:spPr>
            <a:xfrm>
              <a:off x="3122599" y="2998931"/>
              <a:ext cx="46516" cy="46019"/>
            </a:xfrm>
            <a:custGeom>
              <a:avLst/>
              <a:gdLst/>
              <a:ahLst/>
              <a:cxnLst/>
              <a:rect l="l" t="t" r="r" b="b"/>
              <a:pathLst>
                <a:path w="1780" h="1761" extrusionOk="0">
                  <a:moveTo>
                    <a:pt x="1780" y="1"/>
                  </a:moveTo>
                  <a:cubicBezTo>
                    <a:pt x="1501" y="10"/>
                    <a:pt x="1232" y="78"/>
                    <a:pt x="982" y="193"/>
                  </a:cubicBezTo>
                  <a:lnTo>
                    <a:pt x="270" y="529"/>
                  </a:lnTo>
                  <a:cubicBezTo>
                    <a:pt x="1" y="731"/>
                    <a:pt x="10" y="1135"/>
                    <a:pt x="289" y="1318"/>
                  </a:cubicBezTo>
                  <a:lnTo>
                    <a:pt x="1020" y="1616"/>
                  </a:lnTo>
                  <a:cubicBezTo>
                    <a:pt x="1260" y="1703"/>
                    <a:pt x="1510" y="1751"/>
                    <a:pt x="1760" y="1760"/>
                  </a:cubicBezTo>
                  <a:lnTo>
                    <a:pt x="1780" y="1760"/>
                  </a:lnTo>
                  <a:lnTo>
                    <a:pt x="1780" y="1"/>
                  </a:lnTo>
                  <a:close/>
                </a:path>
              </a:pathLst>
            </a:custGeom>
            <a:solidFill>
              <a:srgbClr val="D9E0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70" name="Google Shape;14770;p80"/>
            <p:cNvSpPr/>
            <p:nvPr/>
          </p:nvSpPr>
          <p:spPr>
            <a:xfrm>
              <a:off x="3122599" y="3009749"/>
              <a:ext cx="46516" cy="34939"/>
            </a:xfrm>
            <a:custGeom>
              <a:avLst/>
              <a:gdLst/>
              <a:ahLst/>
              <a:cxnLst/>
              <a:rect l="l" t="t" r="r" b="b"/>
              <a:pathLst>
                <a:path w="1780" h="1337" extrusionOk="0">
                  <a:moveTo>
                    <a:pt x="510" y="0"/>
                  </a:moveTo>
                  <a:lnTo>
                    <a:pt x="270" y="115"/>
                  </a:lnTo>
                  <a:cubicBezTo>
                    <a:pt x="1" y="317"/>
                    <a:pt x="10" y="721"/>
                    <a:pt x="289" y="904"/>
                  </a:cubicBezTo>
                  <a:cubicBezTo>
                    <a:pt x="1039" y="1202"/>
                    <a:pt x="1270" y="1337"/>
                    <a:pt x="1760" y="1337"/>
                  </a:cubicBezTo>
                  <a:lnTo>
                    <a:pt x="1780" y="1337"/>
                  </a:lnTo>
                  <a:lnTo>
                    <a:pt x="1780" y="356"/>
                  </a:lnTo>
                  <a:lnTo>
                    <a:pt x="1760" y="356"/>
                  </a:lnTo>
                  <a:cubicBezTo>
                    <a:pt x="1510" y="356"/>
                    <a:pt x="1260" y="308"/>
                    <a:pt x="1020" y="212"/>
                  </a:cubicBezTo>
                  <a:lnTo>
                    <a:pt x="510" y="0"/>
                  </a:ln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71" name="Google Shape;14771;p80"/>
            <p:cNvSpPr/>
            <p:nvPr/>
          </p:nvSpPr>
          <p:spPr>
            <a:xfrm>
              <a:off x="3408829" y="2998931"/>
              <a:ext cx="41995" cy="46019"/>
            </a:xfrm>
            <a:custGeom>
              <a:avLst/>
              <a:gdLst/>
              <a:ahLst/>
              <a:cxnLst/>
              <a:rect l="l" t="t" r="r" b="b"/>
              <a:pathLst>
                <a:path w="1607" h="1761" extrusionOk="0">
                  <a:moveTo>
                    <a:pt x="0" y="1"/>
                  </a:moveTo>
                  <a:lnTo>
                    <a:pt x="0" y="1760"/>
                  </a:lnTo>
                  <a:lnTo>
                    <a:pt x="731" y="1760"/>
                  </a:lnTo>
                  <a:cubicBezTo>
                    <a:pt x="1220" y="1751"/>
                    <a:pt x="1604" y="1369"/>
                    <a:pt x="1606" y="880"/>
                  </a:cubicBezTo>
                  <a:lnTo>
                    <a:pt x="1606" y="880"/>
                  </a:lnTo>
                  <a:cubicBezTo>
                    <a:pt x="1606" y="882"/>
                    <a:pt x="1606" y="884"/>
                    <a:pt x="1606" y="885"/>
                  </a:cubicBezTo>
                  <a:lnTo>
                    <a:pt x="1606" y="876"/>
                  </a:lnTo>
                  <a:cubicBezTo>
                    <a:pt x="1606" y="877"/>
                    <a:pt x="1606" y="879"/>
                    <a:pt x="1606" y="880"/>
                  </a:cubicBezTo>
                  <a:cubicBezTo>
                    <a:pt x="1604" y="392"/>
                    <a:pt x="1220" y="10"/>
                    <a:pt x="731" y="1"/>
                  </a:cubicBezTo>
                  <a:close/>
                </a:path>
              </a:pathLst>
            </a:custGeom>
            <a:solidFill>
              <a:srgbClr val="768C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72" name="Google Shape;14772;p80"/>
            <p:cNvSpPr/>
            <p:nvPr/>
          </p:nvSpPr>
          <p:spPr>
            <a:xfrm>
              <a:off x="3408829" y="3008992"/>
              <a:ext cx="41995" cy="35697"/>
            </a:xfrm>
            <a:custGeom>
              <a:avLst/>
              <a:gdLst/>
              <a:ahLst/>
              <a:cxnLst/>
              <a:rect l="l" t="t" r="r" b="b"/>
              <a:pathLst>
                <a:path w="1607" h="1366" extrusionOk="0">
                  <a:moveTo>
                    <a:pt x="1452" y="0"/>
                  </a:moveTo>
                  <a:cubicBezTo>
                    <a:pt x="1289" y="241"/>
                    <a:pt x="1020" y="385"/>
                    <a:pt x="731" y="385"/>
                  </a:cubicBezTo>
                  <a:lnTo>
                    <a:pt x="0" y="385"/>
                  </a:lnTo>
                  <a:lnTo>
                    <a:pt x="0" y="1366"/>
                  </a:lnTo>
                  <a:lnTo>
                    <a:pt x="731" y="1366"/>
                  </a:lnTo>
                  <a:cubicBezTo>
                    <a:pt x="1222" y="1366"/>
                    <a:pt x="1606" y="981"/>
                    <a:pt x="1606" y="491"/>
                  </a:cubicBezTo>
                  <a:cubicBezTo>
                    <a:pt x="1606" y="318"/>
                    <a:pt x="1558" y="144"/>
                    <a:pt x="1452"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773" name="Google Shape;14773;p80"/>
          <p:cNvGrpSpPr/>
          <p:nvPr/>
        </p:nvGrpSpPr>
        <p:grpSpPr>
          <a:xfrm>
            <a:off x="7069130" y="2424800"/>
            <a:ext cx="366169" cy="360498"/>
            <a:chOff x="7069130" y="2424800"/>
            <a:chExt cx="366169" cy="360498"/>
          </a:xfrm>
        </p:grpSpPr>
        <p:sp>
          <p:nvSpPr>
            <p:cNvPr id="14774" name="Google Shape;14774;p80"/>
            <p:cNvSpPr/>
            <p:nvPr/>
          </p:nvSpPr>
          <p:spPr>
            <a:xfrm>
              <a:off x="7158581" y="2546420"/>
              <a:ext cx="110070" cy="151934"/>
            </a:xfrm>
            <a:custGeom>
              <a:avLst/>
              <a:gdLst/>
              <a:ahLst/>
              <a:cxnLst/>
              <a:rect l="l" t="t" r="r" b="b"/>
              <a:pathLst>
                <a:path w="4212" h="5814" extrusionOk="0">
                  <a:moveTo>
                    <a:pt x="3841" y="0"/>
                  </a:moveTo>
                  <a:cubicBezTo>
                    <a:pt x="3764" y="0"/>
                    <a:pt x="3687" y="34"/>
                    <a:pt x="3626" y="114"/>
                  </a:cubicBezTo>
                  <a:lnTo>
                    <a:pt x="78" y="5383"/>
                  </a:lnTo>
                  <a:cubicBezTo>
                    <a:pt x="1" y="5498"/>
                    <a:pt x="10" y="5643"/>
                    <a:pt x="107" y="5729"/>
                  </a:cubicBezTo>
                  <a:lnTo>
                    <a:pt x="107" y="5739"/>
                  </a:lnTo>
                  <a:cubicBezTo>
                    <a:pt x="161" y="5789"/>
                    <a:pt x="230" y="5814"/>
                    <a:pt x="299" y="5814"/>
                  </a:cubicBezTo>
                  <a:cubicBezTo>
                    <a:pt x="387" y="5814"/>
                    <a:pt x="475" y="5772"/>
                    <a:pt x="530" y="5691"/>
                  </a:cubicBezTo>
                  <a:lnTo>
                    <a:pt x="4088" y="421"/>
                  </a:lnTo>
                  <a:cubicBezTo>
                    <a:pt x="4211" y="208"/>
                    <a:pt x="4031" y="0"/>
                    <a:pt x="3841" y="0"/>
                  </a:cubicBezTo>
                  <a:close/>
                </a:path>
              </a:pathLst>
            </a:custGeom>
            <a:solidFill>
              <a:srgbClr val="DAE1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75" name="Google Shape;14775;p80"/>
            <p:cNvSpPr/>
            <p:nvPr/>
          </p:nvSpPr>
          <p:spPr>
            <a:xfrm>
              <a:off x="7158085" y="2590663"/>
              <a:ext cx="156194" cy="107640"/>
            </a:xfrm>
            <a:custGeom>
              <a:avLst/>
              <a:gdLst/>
              <a:ahLst/>
              <a:cxnLst/>
              <a:rect l="l" t="t" r="r" b="b"/>
              <a:pathLst>
                <a:path w="5977" h="4119" extrusionOk="0">
                  <a:moveTo>
                    <a:pt x="5566" y="1"/>
                  </a:moveTo>
                  <a:cubicBezTo>
                    <a:pt x="5511" y="1"/>
                    <a:pt x="5453" y="20"/>
                    <a:pt x="5395" y="65"/>
                  </a:cubicBezTo>
                  <a:lnTo>
                    <a:pt x="164" y="3623"/>
                  </a:lnTo>
                  <a:cubicBezTo>
                    <a:pt x="20" y="3719"/>
                    <a:pt x="1" y="3921"/>
                    <a:pt x="126" y="4036"/>
                  </a:cubicBezTo>
                  <a:cubicBezTo>
                    <a:pt x="181" y="4091"/>
                    <a:pt x="252" y="4118"/>
                    <a:pt x="322" y="4118"/>
                  </a:cubicBezTo>
                  <a:cubicBezTo>
                    <a:pt x="375" y="4118"/>
                    <a:pt x="427" y="4103"/>
                    <a:pt x="472" y="4075"/>
                  </a:cubicBezTo>
                  <a:lnTo>
                    <a:pt x="5703" y="517"/>
                  </a:lnTo>
                  <a:cubicBezTo>
                    <a:pt x="5976" y="360"/>
                    <a:pt x="5805" y="1"/>
                    <a:pt x="5566"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76" name="Google Shape;14776;p80"/>
            <p:cNvSpPr/>
            <p:nvPr/>
          </p:nvSpPr>
          <p:spPr>
            <a:xfrm>
              <a:off x="7157327" y="2654321"/>
              <a:ext cx="167535" cy="44007"/>
            </a:xfrm>
            <a:custGeom>
              <a:avLst/>
              <a:gdLst/>
              <a:ahLst/>
              <a:cxnLst/>
              <a:rect l="l" t="t" r="r" b="b"/>
              <a:pathLst>
                <a:path w="6411" h="1684" extrusionOk="0">
                  <a:moveTo>
                    <a:pt x="6033" y="1"/>
                  </a:moveTo>
                  <a:cubicBezTo>
                    <a:pt x="6005" y="1"/>
                    <a:pt x="5975" y="5"/>
                    <a:pt x="5943" y="14"/>
                  </a:cubicBezTo>
                  <a:lnTo>
                    <a:pt x="299" y="1139"/>
                  </a:lnTo>
                  <a:cubicBezTo>
                    <a:pt x="78" y="1187"/>
                    <a:pt x="1" y="1446"/>
                    <a:pt x="155" y="1600"/>
                  </a:cubicBezTo>
                  <a:cubicBezTo>
                    <a:pt x="208" y="1654"/>
                    <a:pt x="274" y="1683"/>
                    <a:pt x="347" y="1683"/>
                  </a:cubicBezTo>
                  <a:cubicBezTo>
                    <a:pt x="366" y="1683"/>
                    <a:pt x="385" y="1681"/>
                    <a:pt x="405" y="1677"/>
                  </a:cubicBezTo>
                  <a:lnTo>
                    <a:pt x="6049" y="552"/>
                  </a:lnTo>
                  <a:cubicBezTo>
                    <a:pt x="6411" y="499"/>
                    <a:pt x="6344" y="1"/>
                    <a:pt x="6033" y="1"/>
                  </a:cubicBezTo>
                  <a:close/>
                </a:path>
              </a:pathLst>
            </a:custGeom>
            <a:solidFill>
              <a:srgbClr val="DAE1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77" name="Google Shape;14777;p80"/>
            <p:cNvSpPr/>
            <p:nvPr/>
          </p:nvSpPr>
          <p:spPr>
            <a:xfrm>
              <a:off x="7156674" y="2683929"/>
              <a:ext cx="152065" cy="38180"/>
            </a:xfrm>
            <a:custGeom>
              <a:avLst/>
              <a:gdLst/>
              <a:ahLst/>
              <a:cxnLst/>
              <a:rect l="l" t="t" r="r" b="b"/>
              <a:pathLst>
                <a:path w="5819" h="1461" extrusionOk="0">
                  <a:moveTo>
                    <a:pt x="369" y="1"/>
                  </a:moveTo>
                  <a:cubicBezTo>
                    <a:pt x="139" y="1"/>
                    <a:pt x="0" y="297"/>
                    <a:pt x="180" y="467"/>
                  </a:cubicBezTo>
                  <a:cubicBezTo>
                    <a:pt x="218" y="506"/>
                    <a:pt x="266" y="535"/>
                    <a:pt x="324" y="544"/>
                  </a:cubicBezTo>
                  <a:lnTo>
                    <a:pt x="5401" y="1458"/>
                  </a:lnTo>
                  <a:cubicBezTo>
                    <a:pt x="5417" y="1460"/>
                    <a:pt x="5432" y="1461"/>
                    <a:pt x="5446" y="1461"/>
                  </a:cubicBezTo>
                  <a:cubicBezTo>
                    <a:pt x="5754" y="1461"/>
                    <a:pt x="5819" y="993"/>
                    <a:pt x="5497" y="919"/>
                  </a:cubicBezTo>
                  <a:lnTo>
                    <a:pt x="420" y="6"/>
                  </a:lnTo>
                  <a:cubicBezTo>
                    <a:pt x="403" y="2"/>
                    <a:pt x="385" y="1"/>
                    <a:pt x="369"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78" name="Google Shape;14778;p80"/>
            <p:cNvSpPr/>
            <p:nvPr/>
          </p:nvSpPr>
          <p:spPr>
            <a:xfrm>
              <a:off x="7158843" y="2536830"/>
              <a:ext cx="44817" cy="161447"/>
            </a:xfrm>
            <a:custGeom>
              <a:avLst/>
              <a:gdLst/>
              <a:ahLst/>
              <a:cxnLst/>
              <a:rect l="l" t="t" r="r" b="b"/>
              <a:pathLst>
                <a:path w="1715" h="6178" extrusionOk="0">
                  <a:moveTo>
                    <a:pt x="1412" y="0"/>
                  </a:moveTo>
                  <a:cubicBezTo>
                    <a:pt x="1301" y="0"/>
                    <a:pt x="1191" y="63"/>
                    <a:pt x="1154" y="202"/>
                  </a:cubicBezTo>
                  <a:lnTo>
                    <a:pt x="20" y="5856"/>
                  </a:lnTo>
                  <a:cubicBezTo>
                    <a:pt x="0" y="5942"/>
                    <a:pt x="29" y="6039"/>
                    <a:pt x="97" y="6096"/>
                  </a:cubicBezTo>
                  <a:cubicBezTo>
                    <a:pt x="152" y="6152"/>
                    <a:pt x="222" y="6177"/>
                    <a:pt x="292" y="6177"/>
                  </a:cubicBezTo>
                  <a:cubicBezTo>
                    <a:pt x="415" y="6177"/>
                    <a:pt x="534" y="6097"/>
                    <a:pt x="558" y="5962"/>
                  </a:cubicBezTo>
                  <a:lnTo>
                    <a:pt x="1693" y="307"/>
                  </a:lnTo>
                  <a:cubicBezTo>
                    <a:pt x="1715" y="114"/>
                    <a:pt x="1562" y="0"/>
                    <a:pt x="1412" y="0"/>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79" name="Google Shape;14779;p80"/>
            <p:cNvSpPr/>
            <p:nvPr/>
          </p:nvSpPr>
          <p:spPr>
            <a:xfrm>
              <a:off x="7134905" y="2551621"/>
              <a:ext cx="39408" cy="146682"/>
            </a:xfrm>
            <a:custGeom>
              <a:avLst/>
              <a:gdLst/>
              <a:ahLst/>
              <a:cxnLst/>
              <a:rect l="l" t="t" r="r" b="b"/>
              <a:pathLst>
                <a:path w="1508" h="5613" extrusionOk="0">
                  <a:moveTo>
                    <a:pt x="300" y="0"/>
                  </a:moveTo>
                  <a:cubicBezTo>
                    <a:pt x="151" y="0"/>
                    <a:pt x="0" y="113"/>
                    <a:pt x="22" y="309"/>
                  </a:cubicBezTo>
                  <a:lnTo>
                    <a:pt x="936" y="5386"/>
                  </a:lnTo>
                  <a:cubicBezTo>
                    <a:pt x="945" y="5444"/>
                    <a:pt x="974" y="5492"/>
                    <a:pt x="1013" y="5530"/>
                  </a:cubicBezTo>
                  <a:cubicBezTo>
                    <a:pt x="1070" y="5587"/>
                    <a:pt x="1138" y="5612"/>
                    <a:pt x="1204" y="5612"/>
                  </a:cubicBezTo>
                  <a:cubicBezTo>
                    <a:pt x="1361" y="5612"/>
                    <a:pt x="1508" y="5472"/>
                    <a:pt x="1474" y="5290"/>
                  </a:cubicBezTo>
                  <a:lnTo>
                    <a:pt x="561" y="213"/>
                  </a:lnTo>
                  <a:cubicBezTo>
                    <a:pt x="527" y="67"/>
                    <a:pt x="414" y="0"/>
                    <a:pt x="300" y="0"/>
                  </a:cubicBezTo>
                  <a:close/>
                </a:path>
              </a:pathLst>
            </a:custGeom>
            <a:solidFill>
              <a:srgbClr val="DAE1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80" name="Google Shape;14780;p80"/>
            <p:cNvSpPr/>
            <p:nvPr/>
          </p:nvSpPr>
          <p:spPr>
            <a:xfrm>
              <a:off x="7247536" y="2513467"/>
              <a:ext cx="162126" cy="133642"/>
            </a:xfrm>
            <a:custGeom>
              <a:avLst/>
              <a:gdLst/>
              <a:ahLst/>
              <a:cxnLst/>
              <a:rect l="l" t="t" r="r" b="b"/>
              <a:pathLst>
                <a:path w="6204" h="5114" extrusionOk="0">
                  <a:moveTo>
                    <a:pt x="4131" y="0"/>
                  </a:moveTo>
                  <a:cubicBezTo>
                    <a:pt x="3881" y="0"/>
                    <a:pt x="3632" y="95"/>
                    <a:pt x="3443" y="288"/>
                  </a:cubicBezTo>
                  <a:lnTo>
                    <a:pt x="97" y="3634"/>
                  </a:lnTo>
                  <a:cubicBezTo>
                    <a:pt x="11" y="3721"/>
                    <a:pt x="1" y="3865"/>
                    <a:pt x="87" y="3952"/>
                  </a:cubicBezTo>
                  <a:cubicBezTo>
                    <a:pt x="357" y="4259"/>
                    <a:pt x="587" y="4606"/>
                    <a:pt x="770" y="4981"/>
                  </a:cubicBezTo>
                  <a:cubicBezTo>
                    <a:pt x="807" y="5061"/>
                    <a:pt x="892" y="5113"/>
                    <a:pt x="982" y="5113"/>
                  </a:cubicBezTo>
                  <a:cubicBezTo>
                    <a:pt x="1011" y="5113"/>
                    <a:pt x="1040" y="5108"/>
                    <a:pt x="1068" y="5096"/>
                  </a:cubicBezTo>
                  <a:lnTo>
                    <a:pt x="5444" y="3278"/>
                  </a:lnTo>
                  <a:cubicBezTo>
                    <a:pt x="5982" y="3057"/>
                    <a:pt x="6203" y="2413"/>
                    <a:pt x="5924" y="1903"/>
                  </a:cubicBezTo>
                  <a:cubicBezTo>
                    <a:pt x="5790" y="1653"/>
                    <a:pt x="5636" y="1413"/>
                    <a:pt x="5482" y="1173"/>
                  </a:cubicBezTo>
                  <a:cubicBezTo>
                    <a:pt x="5299" y="894"/>
                    <a:pt x="5107" y="624"/>
                    <a:pt x="4895" y="365"/>
                  </a:cubicBezTo>
                  <a:cubicBezTo>
                    <a:pt x="4701" y="124"/>
                    <a:pt x="4415" y="0"/>
                    <a:pt x="4131"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81" name="Google Shape;14781;p80"/>
            <p:cNvSpPr/>
            <p:nvPr/>
          </p:nvSpPr>
          <p:spPr>
            <a:xfrm>
              <a:off x="7258852" y="2544094"/>
              <a:ext cx="150811" cy="103014"/>
            </a:xfrm>
            <a:custGeom>
              <a:avLst/>
              <a:gdLst/>
              <a:ahLst/>
              <a:cxnLst/>
              <a:rect l="l" t="t" r="r" b="b"/>
              <a:pathLst>
                <a:path w="5771" h="3942" extrusionOk="0">
                  <a:moveTo>
                    <a:pt x="5049" y="1"/>
                  </a:moveTo>
                  <a:lnTo>
                    <a:pt x="1" y="3232"/>
                  </a:lnTo>
                  <a:cubicBezTo>
                    <a:pt x="126" y="3414"/>
                    <a:pt x="241" y="3607"/>
                    <a:pt x="337" y="3809"/>
                  </a:cubicBezTo>
                  <a:cubicBezTo>
                    <a:pt x="374" y="3889"/>
                    <a:pt x="459" y="3941"/>
                    <a:pt x="549" y="3941"/>
                  </a:cubicBezTo>
                  <a:cubicBezTo>
                    <a:pt x="578" y="3941"/>
                    <a:pt x="607" y="3936"/>
                    <a:pt x="635" y="3924"/>
                  </a:cubicBezTo>
                  <a:lnTo>
                    <a:pt x="5011" y="2106"/>
                  </a:lnTo>
                  <a:cubicBezTo>
                    <a:pt x="5549" y="1885"/>
                    <a:pt x="5770" y="1241"/>
                    <a:pt x="5491" y="731"/>
                  </a:cubicBezTo>
                  <a:cubicBezTo>
                    <a:pt x="5357" y="481"/>
                    <a:pt x="5203" y="241"/>
                    <a:pt x="5049"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82" name="Google Shape;14782;p80"/>
            <p:cNvSpPr/>
            <p:nvPr/>
          </p:nvSpPr>
          <p:spPr>
            <a:xfrm>
              <a:off x="7270925" y="2597065"/>
              <a:ext cx="164373" cy="94312"/>
            </a:xfrm>
            <a:custGeom>
              <a:avLst/>
              <a:gdLst/>
              <a:ahLst/>
              <a:cxnLst/>
              <a:rect l="l" t="t" r="r" b="b"/>
              <a:pathLst>
                <a:path w="6290" h="3609" extrusionOk="0">
                  <a:moveTo>
                    <a:pt x="4928" y="1"/>
                  </a:moveTo>
                  <a:cubicBezTo>
                    <a:pt x="4802" y="1"/>
                    <a:pt x="4673" y="26"/>
                    <a:pt x="4549" y="79"/>
                  </a:cubicBezTo>
                  <a:lnTo>
                    <a:pt x="173" y="1897"/>
                  </a:lnTo>
                  <a:cubicBezTo>
                    <a:pt x="58" y="1935"/>
                    <a:pt x="0" y="2070"/>
                    <a:pt x="48" y="2185"/>
                  </a:cubicBezTo>
                  <a:cubicBezTo>
                    <a:pt x="183" y="2570"/>
                    <a:pt x="260" y="2974"/>
                    <a:pt x="289" y="3387"/>
                  </a:cubicBezTo>
                  <a:cubicBezTo>
                    <a:pt x="289" y="3512"/>
                    <a:pt x="394" y="3609"/>
                    <a:pt x="519" y="3609"/>
                  </a:cubicBezTo>
                  <a:lnTo>
                    <a:pt x="5251" y="3609"/>
                  </a:lnTo>
                  <a:cubicBezTo>
                    <a:pt x="5828" y="3609"/>
                    <a:pt x="6289" y="3099"/>
                    <a:pt x="6222" y="2522"/>
                  </a:cubicBezTo>
                  <a:cubicBezTo>
                    <a:pt x="6154" y="1907"/>
                    <a:pt x="6039" y="1291"/>
                    <a:pt x="5866" y="705"/>
                  </a:cubicBezTo>
                  <a:cubicBezTo>
                    <a:pt x="5733" y="276"/>
                    <a:pt x="5345" y="1"/>
                    <a:pt x="4928" y="1"/>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83" name="Google Shape;14783;p80"/>
            <p:cNvSpPr/>
            <p:nvPr/>
          </p:nvSpPr>
          <p:spPr>
            <a:xfrm>
              <a:off x="7276204" y="2637074"/>
              <a:ext cx="158833" cy="54042"/>
            </a:xfrm>
            <a:custGeom>
              <a:avLst/>
              <a:gdLst/>
              <a:ahLst/>
              <a:cxnLst/>
              <a:rect l="l" t="t" r="r" b="b"/>
              <a:pathLst>
                <a:path w="6078" h="2068" extrusionOk="0">
                  <a:moveTo>
                    <a:pt x="5866" y="1"/>
                  </a:moveTo>
                  <a:lnTo>
                    <a:pt x="0" y="1231"/>
                  </a:lnTo>
                  <a:cubicBezTo>
                    <a:pt x="48" y="1433"/>
                    <a:pt x="67" y="1645"/>
                    <a:pt x="77" y="1856"/>
                  </a:cubicBezTo>
                  <a:cubicBezTo>
                    <a:pt x="87" y="1972"/>
                    <a:pt x="192" y="2068"/>
                    <a:pt x="317" y="2068"/>
                  </a:cubicBezTo>
                  <a:lnTo>
                    <a:pt x="5049" y="2068"/>
                  </a:lnTo>
                  <a:cubicBezTo>
                    <a:pt x="5626" y="2068"/>
                    <a:pt x="6077" y="1568"/>
                    <a:pt x="6020" y="991"/>
                  </a:cubicBezTo>
                  <a:cubicBezTo>
                    <a:pt x="5981" y="654"/>
                    <a:pt x="5933" y="327"/>
                    <a:pt x="5866"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84" name="Google Shape;14784;p80"/>
            <p:cNvSpPr/>
            <p:nvPr/>
          </p:nvSpPr>
          <p:spPr>
            <a:xfrm>
              <a:off x="7210611" y="2452735"/>
              <a:ext cx="137718" cy="157422"/>
            </a:xfrm>
            <a:custGeom>
              <a:avLst/>
              <a:gdLst/>
              <a:ahLst/>
              <a:cxnLst/>
              <a:rect l="l" t="t" r="r" b="b"/>
              <a:pathLst>
                <a:path w="5270" h="6024" extrusionOk="0">
                  <a:moveTo>
                    <a:pt x="2770" y="0"/>
                  </a:moveTo>
                  <a:cubicBezTo>
                    <a:pt x="2388" y="0"/>
                    <a:pt x="2022" y="222"/>
                    <a:pt x="1866" y="602"/>
                  </a:cubicBezTo>
                  <a:lnTo>
                    <a:pt x="58" y="4977"/>
                  </a:lnTo>
                  <a:cubicBezTo>
                    <a:pt x="0" y="5093"/>
                    <a:pt x="58" y="5227"/>
                    <a:pt x="164" y="5276"/>
                  </a:cubicBezTo>
                  <a:cubicBezTo>
                    <a:pt x="539" y="5458"/>
                    <a:pt x="885" y="5689"/>
                    <a:pt x="1183" y="5958"/>
                  </a:cubicBezTo>
                  <a:cubicBezTo>
                    <a:pt x="1231" y="6002"/>
                    <a:pt x="1291" y="6023"/>
                    <a:pt x="1350" y="6023"/>
                  </a:cubicBezTo>
                  <a:cubicBezTo>
                    <a:pt x="1409" y="6023"/>
                    <a:pt x="1467" y="6002"/>
                    <a:pt x="1510" y="5958"/>
                  </a:cubicBezTo>
                  <a:lnTo>
                    <a:pt x="4856" y="2612"/>
                  </a:lnTo>
                  <a:cubicBezTo>
                    <a:pt x="5270" y="2198"/>
                    <a:pt x="5231" y="1516"/>
                    <a:pt x="4780" y="1150"/>
                  </a:cubicBezTo>
                  <a:cubicBezTo>
                    <a:pt x="4529" y="948"/>
                    <a:pt x="4270" y="756"/>
                    <a:pt x="3991" y="583"/>
                  </a:cubicBezTo>
                  <a:cubicBezTo>
                    <a:pt x="3751" y="419"/>
                    <a:pt x="3501" y="266"/>
                    <a:pt x="3241" y="121"/>
                  </a:cubicBezTo>
                  <a:cubicBezTo>
                    <a:pt x="3091" y="39"/>
                    <a:pt x="2929" y="0"/>
                    <a:pt x="2770"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85" name="Google Shape;14785;p80"/>
            <p:cNvSpPr/>
            <p:nvPr/>
          </p:nvSpPr>
          <p:spPr>
            <a:xfrm>
              <a:off x="7228695" y="2467944"/>
              <a:ext cx="119635" cy="142239"/>
            </a:xfrm>
            <a:custGeom>
              <a:avLst/>
              <a:gdLst/>
              <a:ahLst/>
              <a:cxnLst/>
              <a:rect l="l" t="t" r="r" b="b"/>
              <a:pathLst>
                <a:path w="4578" h="5443" extrusionOk="0">
                  <a:moveTo>
                    <a:pt x="3299" y="1"/>
                  </a:moveTo>
                  <a:lnTo>
                    <a:pt x="1" y="5001"/>
                  </a:lnTo>
                  <a:cubicBezTo>
                    <a:pt x="174" y="5117"/>
                    <a:pt x="337" y="5242"/>
                    <a:pt x="501" y="5386"/>
                  </a:cubicBezTo>
                  <a:cubicBezTo>
                    <a:pt x="543" y="5423"/>
                    <a:pt x="598" y="5442"/>
                    <a:pt x="654" y="5442"/>
                  </a:cubicBezTo>
                  <a:cubicBezTo>
                    <a:pt x="714" y="5442"/>
                    <a:pt x="774" y="5421"/>
                    <a:pt x="818" y="5376"/>
                  </a:cubicBezTo>
                  <a:lnTo>
                    <a:pt x="4164" y="2030"/>
                  </a:lnTo>
                  <a:cubicBezTo>
                    <a:pt x="4578" y="1616"/>
                    <a:pt x="4539" y="934"/>
                    <a:pt x="4088" y="568"/>
                  </a:cubicBezTo>
                  <a:cubicBezTo>
                    <a:pt x="3837" y="366"/>
                    <a:pt x="3578" y="174"/>
                    <a:pt x="3299"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86" name="Google Shape;14786;p80"/>
            <p:cNvSpPr/>
            <p:nvPr/>
          </p:nvSpPr>
          <p:spPr>
            <a:xfrm>
              <a:off x="7270925" y="2691351"/>
              <a:ext cx="164112" cy="93946"/>
            </a:xfrm>
            <a:custGeom>
              <a:avLst/>
              <a:gdLst/>
              <a:ahLst/>
              <a:cxnLst/>
              <a:rect l="l" t="t" r="r" b="b"/>
              <a:pathLst>
                <a:path w="6280" h="3595" extrusionOk="0">
                  <a:moveTo>
                    <a:pt x="519" y="1"/>
                  </a:moveTo>
                  <a:cubicBezTo>
                    <a:pt x="394" y="1"/>
                    <a:pt x="289" y="97"/>
                    <a:pt x="289" y="222"/>
                  </a:cubicBezTo>
                  <a:cubicBezTo>
                    <a:pt x="260" y="626"/>
                    <a:pt x="183" y="1029"/>
                    <a:pt x="48" y="1424"/>
                  </a:cubicBezTo>
                  <a:cubicBezTo>
                    <a:pt x="0" y="1539"/>
                    <a:pt x="58" y="1664"/>
                    <a:pt x="173" y="1712"/>
                  </a:cubicBezTo>
                  <a:lnTo>
                    <a:pt x="4549" y="3520"/>
                  </a:lnTo>
                  <a:cubicBezTo>
                    <a:pt x="4672" y="3571"/>
                    <a:pt x="4799" y="3595"/>
                    <a:pt x="4924" y="3595"/>
                  </a:cubicBezTo>
                  <a:cubicBezTo>
                    <a:pt x="5342" y="3595"/>
                    <a:pt x="5733" y="3325"/>
                    <a:pt x="5866" y="2895"/>
                  </a:cubicBezTo>
                  <a:cubicBezTo>
                    <a:pt x="6039" y="2299"/>
                    <a:pt x="6154" y="1693"/>
                    <a:pt x="6222" y="1078"/>
                  </a:cubicBezTo>
                  <a:cubicBezTo>
                    <a:pt x="6279" y="501"/>
                    <a:pt x="5828" y="1"/>
                    <a:pt x="5251" y="1"/>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87" name="Google Shape;14787;p80"/>
            <p:cNvSpPr/>
            <p:nvPr/>
          </p:nvSpPr>
          <p:spPr>
            <a:xfrm>
              <a:off x="7270925" y="2710950"/>
              <a:ext cx="159591" cy="74347"/>
            </a:xfrm>
            <a:custGeom>
              <a:avLst/>
              <a:gdLst/>
              <a:ahLst/>
              <a:cxnLst/>
              <a:rect l="l" t="t" r="r" b="b"/>
              <a:pathLst>
                <a:path w="6107" h="2845" extrusionOk="0">
                  <a:moveTo>
                    <a:pt x="221" y="1"/>
                  </a:moveTo>
                  <a:cubicBezTo>
                    <a:pt x="183" y="231"/>
                    <a:pt x="125" y="453"/>
                    <a:pt x="48" y="674"/>
                  </a:cubicBezTo>
                  <a:cubicBezTo>
                    <a:pt x="0" y="789"/>
                    <a:pt x="58" y="914"/>
                    <a:pt x="173" y="962"/>
                  </a:cubicBezTo>
                  <a:lnTo>
                    <a:pt x="4549" y="2770"/>
                  </a:lnTo>
                  <a:cubicBezTo>
                    <a:pt x="4672" y="2821"/>
                    <a:pt x="4799" y="2845"/>
                    <a:pt x="4924" y="2845"/>
                  </a:cubicBezTo>
                  <a:cubicBezTo>
                    <a:pt x="5342" y="2845"/>
                    <a:pt x="5733" y="2575"/>
                    <a:pt x="5866" y="2145"/>
                  </a:cubicBezTo>
                  <a:cubicBezTo>
                    <a:pt x="5953" y="1828"/>
                    <a:pt x="6039" y="1501"/>
                    <a:pt x="6106" y="1174"/>
                  </a:cubicBezTo>
                  <a:lnTo>
                    <a:pt x="221" y="1"/>
                  </a:ln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88" name="Google Shape;14788;p80"/>
            <p:cNvSpPr/>
            <p:nvPr/>
          </p:nvSpPr>
          <p:spPr>
            <a:xfrm>
              <a:off x="7069130" y="2424852"/>
              <a:ext cx="98023" cy="161812"/>
            </a:xfrm>
            <a:custGeom>
              <a:avLst/>
              <a:gdLst/>
              <a:ahLst/>
              <a:cxnLst/>
              <a:rect l="l" t="t" r="r" b="b"/>
              <a:pathLst>
                <a:path w="3751" h="6192" extrusionOk="0">
                  <a:moveTo>
                    <a:pt x="2773" y="1"/>
                  </a:moveTo>
                  <a:cubicBezTo>
                    <a:pt x="2740" y="1"/>
                    <a:pt x="2707" y="2"/>
                    <a:pt x="2674" y="6"/>
                  </a:cubicBezTo>
                  <a:cubicBezTo>
                    <a:pt x="2049" y="63"/>
                    <a:pt x="1443" y="188"/>
                    <a:pt x="856" y="361"/>
                  </a:cubicBezTo>
                  <a:cubicBezTo>
                    <a:pt x="299" y="525"/>
                    <a:pt x="1" y="1140"/>
                    <a:pt x="222" y="1679"/>
                  </a:cubicBezTo>
                  <a:lnTo>
                    <a:pt x="2039" y="6054"/>
                  </a:lnTo>
                  <a:cubicBezTo>
                    <a:pt x="2077" y="6138"/>
                    <a:pt x="2163" y="6191"/>
                    <a:pt x="2254" y="6191"/>
                  </a:cubicBezTo>
                  <a:cubicBezTo>
                    <a:pt x="2278" y="6191"/>
                    <a:pt x="2303" y="6187"/>
                    <a:pt x="2328" y="6179"/>
                  </a:cubicBezTo>
                  <a:cubicBezTo>
                    <a:pt x="2712" y="6044"/>
                    <a:pt x="3116" y="5958"/>
                    <a:pt x="3530" y="5939"/>
                  </a:cubicBezTo>
                  <a:cubicBezTo>
                    <a:pt x="3655" y="5939"/>
                    <a:pt x="3751" y="5833"/>
                    <a:pt x="3751" y="5708"/>
                  </a:cubicBezTo>
                  <a:lnTo>
                    <a:pt x="3751" y="977"/>
                  </a:lnTo>
                  <a:cubicBezTo>
                    <a:pt x="3751" y="433"/>
                    <a:pt x="3307" y="1"/>
                    <a:pt x="2773" y="1"/>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89" name="Google Shape;14789;p80"/>
            <p:cNvSpPr/>
            <p:nvPr/>
          </p:nvSpPr>
          <p:spPr>
            <a:xfrm>
              <a:off x="7116612" y="2424800"/>
              <a:ext cx="50540" cy="157265"/>
            </a:xfrm>
            <a:custGeom>
              <a:avLst/>
              <a:gdLst/>
              <a:ahLst/>
              <a:cxnLst/>
              <a:rect l="l" t="t" r="r" b="b"/>
              <a:pathLst>
                <a:path w="1934" h="6018" extrusionOk="0">
                  <a:moveTo>
                    <a:pt x="971" y="1"/>
                  </a:moveTo>
                  <a:cubicBezTo>
                    <a:pt x="933" y="1"/>
                    <a:pt x="895" y="3"/>
                    <a:pt x="857" y="8"/>
                  </a:cubicBezTo>
                  <a:cubicBezTo>
                    <a:pt x="559" y="36"/>
                    <a:pt x="280" y="75"/>
                    <a:pt x="1" y="133"/>
                  </a:cubicBezTo>
                  <a:lnTo>
                    <a:pt x="1126" y="6018"/>
                  </a:lnTo>
                  <a:cubicBezTo>
                    <a:pt x="1318" y="5979"/>
                    <a:pt x="1520" y="5960"/>
                    <a:pt x="1722" y="5950"/>
                  </a:cubicBezTo>
                  <a:cubicBezTo>
                    <a:pt x="1838" y="5941"/>
                    <a:pt x="1934" y="5835"/>
                    <a:pt x="1934" y="5720"/>
                  </a:cubicBezTo>
                  <a:lnTo>
                    <a:pt x="1934" y="979"/>
                  </a:lnTo>
                  <a:cubicBezTo>
                    <a:pt x="1934" y="431"/>
                    <a:pt x="1498" y="1"/>
                    <a:pt x="971"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90" name="Google Shape;14790;p80"/>
            <p:cNvSpPr/>
            <p:nvPr/>
          </p:nvSpPr>
          <p:spPr>
            <a:xfrm>
              <a:off x="7167388" y="2424800"/>
              <a:ext cx="97788" cy="161865"/>
            </a:xfrm>
            <a:custGeom>
              <a:avLst/>
              <a:gdLst/>
              <a:ahLst/>
              <a:cxnLst/>
              <a:rect l="l" t="t" r="r" b="b"/>
              <a:pathLst>
                <a:path w="3742" h="6194" extrusionOk="0">
                  <a:moveTo>
                    <a:pt x="964" y="1"/>
                  </a:moveTo>
                  <a:cubicBezTo>
                    <a:pt x="436" y="1"/>
                    <a:pt x="0" y="431"/>
                    <a:pt x="0" y="979"/>
                  </a:cubicBezTo>
                  <a:lnTo>
                    <a:pt x="0" y="5710"/>
                  </a:lnTo>
                  <a:cubicBezTo>
                    <a:pt x="0" y="5835"/>
                    <a:pt x="97" y="5931"/>
                    <a:pt x="212" y="5941"/>
                  </a:cubicBezTo>
                  <a:cubicBezTo>
                    <a:pt x="625" y="5960"/>
                    <a:pt x="1029" y="6046"/>
                    <a:pt x="1414" y="6181"/>
                  </a:cubicBezTo>
                  <a:cubicBezTo>
                    <a:pt x="1440" y="6189"/>
                    <a:pt x="1467" y="6193"/>
                    <a:pt x="1492" y="6193"/>
                  </a:cubicBezTo>
                  <a:cubicBezTo>
                    <a:pt x="1588" y="6193"/>
                    <a:pt x="1674" y="6140"/>
                    <a:pt x="1712" y="6056"/>
                  </a:cubicBezTo>
                  <a:lnTo>
                    <a:pt x="3520" y="1681"/>
                  </a:lnTo>
                  <a:cubicBezTo>
                    <a:pt x="3741" y="1142"/>
                    <a:pt x="3453" y="527"/>
                    <a:pt x="2895" y="363"/>
                  </a:cubicBezTo>
                  <a:cubicBezTo>
                    <a:pt x="2606" y="277"/>
                    <a:pt x="2308" y="210"/>
                    <a:pt x="2001" y="142"/>
                  </a:cubicBezTo>
                  <a:cubicBezTo>
                    <a:pt x="1702" y="85"/>
                    <a:pt x="1395" y="36"/>
                    <a:pt x="1077" y="8"/>
                  </a:cubicBezTo>
                  <a:cubicBezTo>
                    <a:pt x="1039" y="3"/>
                    <a:pt x="1001" y="1"/>
                    <a:pt x="964" y="1"/>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91" name="Google Shape;14791;p80"/>
            <p:cNvSpPr/>
            <p:nvPr/>
          </p:nvSpPr>
          <p:spPr>
            <a:xfrm>
              <a:off x="7188242" y="2428510"/>
              <a:ext cx="76934" cy="158154"/>
            </a:xfrm>
            <a:custGeom>
              <a:avLst/>
              <a:gdLst/>
              <a:ahLst/>
              <a:cxnLst/>
              <a:rect l="l" t="t" r="r" b="b"/>
              <a:pathLst>
                <a:path w="2944" h="6052" extrusionOk="0">
                  <a:moveTo>
                    <a:pt x="1203" y="0"/>
                  </a:moveTo>
                  <a:lnTo>
                    <a:pt x="1" y="5876"/>
                  </a:lnTo>
                  <a:cubicBezTo>
                    <a:pt x="212" y="5914"/>
                    <a:pt x="414" y="5972"/>
                    <a:pt x="616" y="6039"/>
                  </a:cubicBezTo>
                  <a:cubicBezTo>
                    <a:pt x="640" y="6047"/>
                    <a:pt x="665" y="6051"/>
                    <a:pt x="690" y="6051"/>
                  </a:cubicBezTo>
                  <a:cubicBezTo>
                    <a:pt x="781" y="6051"/>
                    <a:pt x="866" y="5998"/>
                    <a:pt x="904" y="5914"/>
                  </a:cubicBezTo>
                  <a:lnTo>
                    <a:pt x="2722" y="1539"/>
                  </a:lnTo>
                  <a:cubicBezTo>
                    <a:pt x="2943" y="1000"/>
                    <a:pt x="2655" y="385"/>
                    <a:pt x="2097" y="221"/>
                  </a:cubicBezTo>
                  <a:cubicBezTo>
                    <a:pt x="1808" y="135"/>
                    <a:pt x="1510" y="68"/>
                    <a:pt x="1203"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92" name="Google Shape;14792;p80"/>
            <p:cNvSpPr/>
            <p:nvPr/>
          </p:nvSpPr>
          <p:spPr>
            <a:xfrm>
              <a:off x="7140001" y="2665219"/>
              <a:ext cx="53545" cy="53545"/>
            </a:xfrm>
            <a:custGeom>
              <a:avLst/>
              <a:gdLst/>
              <a:ahLst/>
              <a:cxnLst/>
              <a:rect l="l" t="t" r="r" b="b"/>
              <a:pathLst>
                <a:path w="2049" h="2049" extrusionOk="0">
                  <a:moveTo>
                    <a:pt x="1020" y="1"/>
                  </a:moveTo>
                  <a:cubicBezTo>
                    <a:pt x="462" y="1"/>
                    <a:pt x="0" y="462"/>
                    <a:pt x="0" y="1020"/>
                  </a:cubicBezTo>
                  <a:cubicBezTo>
                    <a:pt x="0" y="1587"/>
                    <a:pt x="462" y="2049"/>
                    <a:pt x="1020" y="2049"/>
                  </a:cubicBezTo>
                  <a:cubicBezTo>
                    <a:pt x="1587" y="2049"/>
                    <a:pt x="2048" y="1587"/>
                    <a:pt x="2048" y="1020"/>
                  </a:cubicBezTo>
                  <a:cubicBezTo>
                    <a:pt x="2048" y="462"/>
                    <a:pt x="1587" y="1"/>
                    <a:pt x="1020" y="1"/>
                  </a:cubicBez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93" name="Google Shape;14793;p80"/>
            <p:cNvSpPr/>
            <p:nvPr/>
          </p:nvSpPr>
          <p:spPr>
            <a:xfrm>
              <a:off x="7140001" y="2692109"/>
              <a:ext cx="53545" cy="26655"/>
            </a:xfrm>
            <a:custGeom>
              <a:avLst/>
              <a:gdLst/>
              <a:ahLst/>
              <a:cxnLst/>
              <a:rect l="l" t="t" r="r" b="b"/>
              <a:pathLst>
                <a:path w="2049" h="1020" extrusionOk="0">
                  <a:moveTo>
                    <a:pt x="0" y="0"/>
                  </a:moveTo>
                  <a:cubicBezTo>
                    <a:pt x="0" y="558"/>
                    <a:pt x="462" y="1020"/>
                    <a:pt x="1020" y="1020"/>
                  </a:cubicBezTo>
                  <a:cubicBezTo>
                    <a:pt x="1587" y="1020"/>
                    <a:pt x="2048" y="558"/>
                    <a:pt x="2048"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794" name="Google Shape;14794;p80"/>
          <p:cNvGrpSpPr/>
          <p:nvPr/>
        </p:nvGrpSpPr>
        <p:grpSpPr>
          <a:xfrm>
            <a:off x="4885655" y="2424721"/>
            <a:ext cx="281473" cy="360629"/>
            <a:chOff x="4885655" y="2424721"/>
            <a:chExt cx="281473" cy="360629"/>
          </a:xfrm>
        </p:grpSpPr>
        <p:sp>
          <p:nvSpPr>
            <p:cNvPr id="14795" name="Google Shape;14795;p80"/>
            <p:cNvSpPr/>
            <p:nvPr/>
          </p:nvSpPr>
          <p:spPr>
            <a:xfrm>
              <a:off x="4885655" y="2588833"/>
              <a:ext cx="80697" cy="196516"/>
            </a:xfrm>
            <a:custGeom>
              <a:avLst/>
              <a:gdLst/>
              <a:ahLst/>
              <a:cxnLst/>
              <a:rect l="l" t="t" r="r" b="b"/>
              <a:pathLst>
                <a:path w="3088" h="7520" extrusionOk="0">
                  <a:moveTo>
                    <a:pt x="1549" y="0"/>
                  </a:moveTo>
                  <a:cubicBezTo>
                    <a:pt x="693" y="0"/>
                    <a:pt x="1" y="183"/>
                    <a:pt x="1" y="4077"/>
                  </a:cubicBezTo>
                  <a:cubicBezTo>
                    <a:pt x="1" y="5981"/>
                    <a:pt x="482" y="7520"/>
                    <a:pt x="1549" y="7520"/>
                  </a:cubicBezTo>
                  <a:cubicBezTo>
                    <a:pt x="2664" y="7520"/>
                    <a:pt x="3088" y="5981"/>
                    <a:pt x="3088" y="4077"/>
                  </a:cubicBezTo>
                  <a:cubicBezTo>
                    <a:pt x="3088" y="183"/>
                    <a:pt x="2395" y="0"/>
                    <a:pt x="1549" y="0"/>
                  </a:cubicBezTo>
                  <a:close/>
                </a:path>
              </a:pathLst>
            </a:custGeom>
            <a:solidFill>
              <a:srgbClr val="BFC8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96" name="Google Shape;14796;p80"/>
            <p:cNvSpPr/>
            <p:nvPr/>
          </p:nvSpPr>
          <p:spPr>
            <a:xfrm>
              <a:off x="4926134" y="2588833"/>
              <a:ext cx="40218" cy="196516"/>
            </a:xfrm>
            <a:custGeom>
              <a:avLst/>
              <a:gdLst/>
              <a:ahLst/>
              <a:cxnLst/>
              <a:rect l="l" t="t" r="r" b="b"/>
              <a:pathLst>
                <a:path w="1539" h="7520" extrusionOk="0">
                  <a:moveTo>
                    <a:pt x="0" y="0"/>
                  </a:moveTo>
                  <a:lnTo>
                    <a:pt x="0" y="7520"/>
                  </a:lnTo>
                  <a:cubicBezTo>
                    <a:pt x="1125" y="7520"/>
                    <a:pt x="1539" y="5981"/>
                    <a:pt x="1539" y="4077"/>
                  </a:cubicBezTo>
                  <a:cubicBezTo>
                    <a:pt x="1539" y="183"/>
                    <a:pt x="846" y="0"/>
                    <a:pt x="0" y="0"/>
                  </a:cubicBezTo>
                  <a:close/>
                </a:path>
              </a:pathLst>
            </a:custGeom>
            <a:solidFill>
              <a:srgbClr val="ACB8C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97" name="Google Shape;14797;p80"/>
            <p:cNvSpPr/>
            <p:nvPr/>
          </p:nvSpPr>
          <p:spPr>
            <a:xfrm>
              <a:off x="4893442" y="2424721"/>
              <a:ext cx="197039" cy="217396"/>
            </a:xfrm>
            <a:custGeom>
              <a:avLst/>
              <a:gdLst/>
              <a:ahLst/>
              <a:cxnLst/>
              <a:rect l="l" t="t" r="r" b="b"/>
              <a:pathLst>
                <a:path w="7540" h="8319" extrusionOk="0">
                  <a:moveTo>
                    <a:pt x="1" y="1"/>
                  </a:moveTo>
                  <a:cubicBezTo>
                    <a:pt x="1126" y="1491"/>
                    <a:pt x="4472" y="5934"/>
                    <a:pt x="4847" y="6434"/>
                  </a:cubicBezTo>
                  <a:cubicBezTo>
                    <a:pt x="5299" y="7050"/>
                    <a:pt x="7540" y="8319"/>
                    <a:pt x="7540" y="8319"/>
                  </a:cubicBezTo>
                  <a:cubicBezTo>
                    <a:pt x="7540" y="8319"/>
                    <a:pt x="6646" y="3857"/>
                    <a:pt x="6376" y="3857"/>
                  </a:cubicBezTo>
                  <a:cubicBezTo>
                    <a:pt x="6107" y="3857"/>
                    <a:pt x="5530" y="3722"/>
                    <a:pt x="5155" y="2742"/>
                  </a:cubicBezTo>
                  <a:cubicBezTo>
                    <a:pt x="4972" y="2270"/>
                    <a:pt x="4367" y="1107"/>
                    <a:pt x="3770" y="1"/>
                  </a:cubicBezTo>
                  <a:close/>
                </a:path>
              </a:pathLst>
            </a:custGeom>
            <a:solidFill>
              <a:srgbClr val="DAE1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98" name="Google Shape;14798;p80"/>
            <p:cNvSpPr/>
            <p:nvPr/>
          </p:nvSpPr>
          <p:spPr>
            <a:xfrm>
              <a:off x="4949000" y="2424721"/>
              <a:ext cx="117858" cy="116133"/>
            </a:xfrm>
            <a:custGeom>
              <a:avLst/>
              <a:gdLst/>
              <a:ahLst/>
              <a:cxnLst/>
              <a:rect l="l" t="t" r="r" b="b"/>
              <a:pathLst>
                <a:path w="4510" h="4444" extrusionOk="0">
                  <a:moveTo>
                    <a:pt x="0" y="1"/>
                  </a:moveTo>
                  <a:cubicBezTo>
                    <a:pt x="1462" y="2751"/>
                    <a:pt x="1673" y="2482"/>
                    <a:pt x="2914" y="3905"/>
                  </a:cubicBezTo>
                  <a:cubicBezTo>
                    <a:pt x="3183" y="4213"/>
                    <a:pt x="3818" y="4367"/>
                    <a:pt x="4510" y="4444"/>
                  </a:cubicBezTo>
                  <a:cubicBezTo>
                    <a:pt x="4406" y="4095"/>
                    <a:pt x="4312" y="3866"/>
                    <a:pt x="4254" y="3866"/>
                  </a:cubicBezTo>
                  <a:cubicBezTo>
                    <a:pt x="4253" y="3866"/>
                    <a:pt x="4252" y="3866"/>
                    <a:pt x="4250" y="3867"/>
                  </a:cubicBezTo>
                  <a:cubicBezTo>
                    <a:pt x="3981" y="3867"/>
                    <a:pt x="3404" y="3722"/>
                    <a:pt x="3029" y="2742"/>
                  </a:cubicBezTo>
                  <a:cubicBezTo>
                    <a:pt x="2846" y="2280"/>
                    <a:pt x="2241" y="1107"/>
                    <a:pt x="1644"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799" name="Google Shape;14799;p80"/>
            <p:cNvSpPr/>
            <p:nvPr/>
          </p:nvSpPr>
          <p:spPr>
            <a:xfrm>
              <a:off x="4888921" y="2424721"/>
              <a:ext cx="83964" cy="298825"/>
            </a:xfrm>
            <a:custGeom>
              <a:avLst/>
              <a:gdLst/>
              <a:ahLst/>
              <a:cxnLst/>
              <a:rect l="l" t="t" r="r" b="b"/>
              <a:pathLst>
                <a:path w="3213" h="11435" extrusionOk="0">
                  <a:moveTo>
                    <a:pt x="107" y="1"/>
                  </a:moveTo>
                  <a:cubicBezTo>
                    <a:pt x="212" y="1357"/>
                    <a:pt x="664" y="3213"/>
                    <a:pt x="87" y="6386"/>
                  </a:cubicBezTo>
                  <a:cubicBezTo>
                    <a:pt x="1" y="6838"/>
                    <a:pt x="20" y="7867"/>
                    <a:pt x="20" y="8617"/>
                  </a:cubicBezTo>
                  <a:cubicBezTo>
                    <a:pt x="20" y="10175"/>
                    <a:pt x="20" y="11434"/>
                    <a:pt x="1280" y="11434"/>
                  </a:cubicBezTo>
                  <a:cubicBezTo>
                    <a:pt x="2549" y="11434"/>
                    <a:pt x="2549" y="10175"/>
                    <a:pt x="2549" y="8617"/>
                  </a:cubicBezTo>
                  <a:cubicBezTo>
                    <a:pt x="2549" y="7425"/>
                    <a:pt x="2222" y="5723"/>
                    <a:pt x="2357" y="4886"/>
                  </a:cubicBezTo>
                  <a:cubicBezTo>
                    <a:pt x="2376" y="4780"/>
                    <a:pt x="2953" y="1674"/>
                    <a:pt x="3213" y="1"/>
                  </a:cubicBezTo>
                  <a:close/>
                </a:path>
              </a:pathLst>
            </a:custGeom>
            <a:solidFill>
              <a:srgbClr val="DAE1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00" name="Google Shape;14800;p80"/>
            <p:cNvSpPr/>
            <p:nvPr/>
          </p:nvSpPr>
          <p:spPr>
            <a:xfrm>
              <a:off x="4906770" y="2424721"/>
              <a:ext cx="66115" cy="298851"/>
            </a:xfrm>
            <a:custGeom>
              <a:avLst/>
              <a:gdLst/>
              <a:ahLst/>
              <a:cxnLst/>
              <a:rect l="l" t="t" r="r" b="b"/>
              <a:pathLst>
                <a:path w="2530" h="11436" extrusionOk="0">
                  <a:moveTo>
                    <a:pt x="1087" y="1"/>
                  </a:moveTo>
                  <a:cubicBezTo>
                    <a:pt x="828" y="1684"/>
                    <a:pt x="1001" y="4780"/>
                    <a:pt x="981" y="4886"/>
                  </a:cubicBezTo>
                  <a:cubicBezTo>
                    <a:pt x="847" y="5713"/>
                    <a:pt x="1385" y="7934"/>
                    <a:pt x="1385" y="9127"/>
                  </a:cubicBezTo>
                  <a:cubicBezTo>
                    <a:pt x="1385" y="10319"/>
                    <a:pt x="828" y="11031"/>
                    <a:pt x="1" y="11309"/>
                  </a:cubicBezTo>
                  <a:cubicBezTo>
                    <a:pt x="168" y="11389"/>
                    <a:pt x="351" y="11436"/>
                    <a:pt x="543" y="11436"/>
                  </a:cubicBezTo>
                  <a:cubicBezTo>
                    <a:pt x="561" y="11436"/>
                    <a:pt x="579" y="11435"/>
                    <a:pt x="597" y="11434"/>
                  </a:cubicBezTo>
                  <a:cubicBezTo>
                    <a:pt x="1856" y="11434"/>
                    <a:pt x="1856" y="10175"/>
                    <a:pt x="1856" y="8617"/>
                  </a:cubicBezTo>
                  <a:cubicBezTo>
                    <a:pt x="1866" y="7425"/>
                    <a:pt x="1539" y="5723"/>
                    <a:pt x="1674" y="4886"/>
                  </a:cubicBezTo>
                  <a:cubicBezTo>
                    <a:pt x="1693" y="4780"/>
                    <a:pt x="2270" y="1674"/>
                    <a:pt x="2530"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01" name="Google Shape;14801;p80"/>
            <p:cNvSpPr/>
            <p:nvPr/>
          </p:nvSpPr>
          <p:spPr>
            <a:xfrm>
              <a:off x="4889183" y="2583293"/>
              <a:ext cx="66115" cy="82448"/>
            </a:xfrm>
            <a:custGeom>
              <a:avLst/>
              <a:gdLst/>
              <a:ahLst/>
              <a:cxnLst/>
              <a:rect l="l" t="t" r="r" b="b"/>
              <a:pathLst>
                <a:path w="2530" h="3155" extrusionOk="0">
                  <a:moveTo>
                    <a:pt x="135" y="433"/>
                  </a:moveTo>
                  <a:lnTo>
                    <a:pt x="135" y="433"/>
                  </a:lnTo>
                  <a:cubicBezTo>
                    <a:pt x="520" y="510"/>
                    <a:pt x="914" y="549"/>
                    <a:pt x="1308" y="549"/>
                  </a:cubicBezTo>
                  <a:cubicBezTo>
                    <a:pt x="1664" y="549"/>
                    <a:pt x="2020" y="510"/>
                    <a:pt x="2366" y="433"/>
                  </a:cubicBezTo>
                  <a:lnTo>
                    <a:pt x="2366" y="433"/>
                  </a:lnTo>
                  <a:lnTo>
                    <a:pt x="2356" y="453"/>
                  </a:lnTo>
                  <a:cubicBezTo>
                    <a:pt x="2049" y="982"/>
                    <a:pt x="1664" y="1462"/>
                    <a:pt x="1222" y="1885"/>
                  </a:cubicBezTo>
                  <a:cubicBezTo>
                    <a:pt x="1058" y="1741"/>
                    <a:pt x="904" y="1578"/>
                    <a:pt x="770" y="1405"/>
                  </a:cubicBezTo>
                  <a:cubicBezTo>
                    <a:pt x="520" y="1107"/>
                    <a:pt x="308" y="780"/>
                    <a:pt x="135" y="433"/>
                  </a:cubicBezTo>
                  <a:close/>
                  <a:moveTo>
                    <a:pt x="125" y="1"/>
                  </a:moveTo>
                  <a:cubicBezTo>
                    <a:pt x="106" y="106"/>
                    <a:pt x="87" y="212"/>
                    <a:pt x="68" y="328"/>
                  </a:cubicBezTo>
                  <a:cubicBezTo>
                    <a:pt x="39" y="578"/>
                    <a:pt x="20" y="837"/>
                    <a:pt x="10" y="1087"/>
                  </a:cubicBezTo>
                  <a:cubicBezTo>
                    <a:pt x="260" y="1491"/>
                    <a:pt x="558" y="1847"/>
                    <a:pt x="895" y="2174"/>
                  </a:cubicBezTo>
                  <a:cubicBezTo>
                    <a:pt x="625" y="2395"/>
                    <a:pt x="327" y="2568"/>
                    <a:pt x="0" y="2703"/>
                  </a:cubicBezTo>
                  <a:cubicBezTo>
                    <a:pt x="10" y="2857"/>
                    <a:pt x="10" y="3001"/>
                    <a:pt x="10" y="3155"/>
                  </a:cubicBezTo>
                  <a:cubicBezTo>
                    <a:pt x="452" y="2991"/>
                    <a:pt x="866" y="2751"/>
                    <a:pt x="1231" y="2453"/>
                  </a:cubicBezTo>
                  <a:cubicBezTo>
                    <a:pt x="1616" y="2751"/>
                    <a:pt x="2058" y="2962"/>
                    <a:pt x="2529" y="3078"/>
                  </a:cubicBezTo>
                  <a:lnTo>
                    <a:pt x="2529" y="2635"/>
                  </a:lnTo>
                  <a:cubicBezTo>
                    <a:pt x="2183" y="2539"/>
                    <a:pt x="1847" y="2376"/>
                    <a:pt x="1558" y="2155"/>
                  </a:cubicBezTo>
                  <a:cubicBezTo>
                    <a:pt x="1693" y="2030"/>
                    <a:pt x="1818" y="1895"/>
                    <a:pt x="1943" y="1751"/>
                  </a:cubicBezTo>
                  <a:cubicBezTo>
                    <a:pt x="2126" y="1549"/>
                    <a:pt x="2289" y="1328"/>
                    <a:pt x="2443" y="1107"/>
                  </a:cubicBezTo>
                  <a:cubicBezTo>
                    <a:pt x="2404" y="731"/>
                    <a:pt x="2366" y="347"/>
                    <a:pt x="2337" y="1"/>
                  </a:cubicBezTo>
                  <a:cubicBezTo>
                    <a:pt x="1998" y="86"/>
                    <a:pt x="1645" y="116"/>
                    <a:pt x="1318" y="116"/>
                  </a:cubicBezTo>
                  <a:cubicBezTo>
                    <a:pt x="801" y="116"/>
                    <a:pt x="349" y="42"/>
                    <a:pt x="125" y="1"/>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02" name="Google Shape;14802;p80"/>
            <p:cNvSpPr/>
            <p:nvPr/>
          </p:nvSpPr>
          <p:spPr>
            <a:xfrm>
              <a:off x="5000246" y="2503641"/>
              <a:ext cx="38728" cy="71891"/>
            </a:xfrm>
            <a:custGeom>
              <a:avLst/>
              <a:gdLst/>
              <a:ahLst/>
              <a:cxnLst/>
              <a:rect l="l" t="t" r="r" b="b"/>
              <a:pathLst>
                <a:path w="1482" h="2751" extrusionOk="0">
                  <a:moveTo>
                    <a:pt x="1193" y="0"/>
                  </a:moveTo>
                  <a:cubicBezTo>
                    <a:pt x="1184" y="10"/>
                    <a:pt x="1174" y="29"/>
                    <a:pt x="1174" y="39"/>
                  </a:cubicBezTo>
                  <a:cubicBezTo>
                    <a:pt x="1174" y="39"/>
                    <a:pt x="1010" y="520"/>
                    <a:pt x="770" y="1068"/>
                  </a:cubicBezTo>
                  <a:cubicBezTo>
                    <a:pt x="491" y="1674"/>
                    <a:pt x="232" y="2135"/>
                    <a:pt x="1" y="2404"/>
                  </a:cubicBezTo>
                  <a:lnTo>
                    <a:pt x="260" y="2751"/>
                  </a:lnTo>
                  <a:cubicBezTo>
                    <a:pt x="799" y="2183"/>
                    <a:pt x="1289" y="972"/>
                    <a:pt x="1482" y="433"/>
                  </a:cubicBezTo>
                  <a:cubicBezTo>
                    <a:pt x="1366" y="298"/>
                    <a:pt x="1270" y="154"/>
                    <a:pt x="1193" y="0"/>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03" name="Google Shape;14803;p80"/>
            <p:cNvSpPr/>
            <p:nvPr/>
          </p:nvSpPr>
          <p:spPr>
            <a:xfrm>
              <a:off x="5019087" y="2553528"/>
              <a:ext cx="51690" cy="47143"/>
            </a:xfrm>
            <a:custGeom>
              <a:avLst/>
              <a:gdLst/>
              <a:ahLst/>
              <a:cxnLst/>
              <a:rect l="l" t="t" r="r" b="b"/>
              <a:pathLst>
                <a:path w="1978" h="1804" extrusionOk="0">
                  <a:moveTo>
                    <a:pt x="1705" y="0"/>
                  </a:moveTo>
                  <a:cubicBezTo>
                    <a:pt x="1633" y="0"/>
                    <a:pt x="1561" y="36"/>
                    <a:pt x="1520" y="120"/>
                  </a:cubicBezTo>
                  <a:cubicBezTo>
                    <a:pt x="1520" y="130"/>
                    <a:pt x="1039" y="1178"/>
                    <a:pt x="1" y="1447"/>
                  </a:cubicBezTo>
                  <a:lnTo>
                    <a:pt x="39" y="1505"/>
                  </a:lnTo>
                  <a:cubicBezTo>
                    <a:pt x="126" y="1611"/>
                    <a:pt x="222" y="1717"/>
                    <a:pt x="328" y="1803"/>
                  </a:cubicBezTo>
                  <a:cubicBezTo>
                    <a:pt x="1414" y="1399"/>
                    <a:pt x="1886" y="342"/>
                    <a:pt x="1915" y="293"/>
                  </a:cubicBezTo>
                  <a:cubicBezTo>
                    <a:pt x="1977" y="125"/>
                    <a:pt x="1840" y="0"/>
                    <a:pt x="1705" y="0"/>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04" name="Google Shape;14804;p80"/>
            <p:cNvSpPr/>
            <p:nvPr/>
          </p:nvSpPr>
          <p:spPr>
            <a:xfrm>
              <a:off x="5056039" y="2522222"/>
              <a:ext cx="111089" cy="160506"/>
            </a:xfrm>
            <a:custGeom>
              <a:avLst/>
              <a:gdLst/>
              <a:ahLst/>
              <a:cxnLst/>
              <a:rect l="l" t="t" r="r" b="b"/>
              <a:pathLst>
                <a:path w="4251" h="6142" extrusionOk="0">
                  <a:moveTo>
                    <a:pt x="1347" y="1"/>
                  </a:moveTo>
                  <a:lnTo>
                    <a:pt x="183" y="20"/>
                  </a:lnTo>
                  <a:cubicBezTo>
                    <a:pt x="97" y="20"/>
                    <a:pt x="29" y="88"/>
                    <a:pt x="29" y="164"/>
                  </a:cubicBezTo>
                  <a:cubicBezTo>
                    <a:pt x="0" y="1491"/>
                    <a:pt x="174" y="2809"/>
                    <a:pt x="539" y="4088"/>
                  </a:cubicBezTo>
                  <a:cubicBezTo>
                    <a:pt x="568" y="4165"/>
                    <a:pt x="616" y="4232"/>
                    <a:pt x="683" y="4280"/>
                  </a:cubicBezTo>
                  <a:lnTo>
                    <a:pt x="3068" y="6011"/>
                  </a:lnTo>
                  <a:cubicBezTo>
                    <a:pt x="3191" y="6098"/>
                    <a:pt x="3335" y="6141"/>
                    <a:pt x="3478" y="6141"/>
                  </a:cubicBezTo>
                  <a:cubicBezTo>
                    <a:pt x="3604" y="6141"/>
                    <a:pt x="3729" y="6107"/>
                    <a:pt x="3837" y="6040"/>
                  </a:cubicBezTo>
                  <a:cubicBezTo>
                    <a:pt x="4174" y="5819"/>
                    <a:pt x="4251" y="5357"/>
                    <a:pt x="4001" y="5049"/>
                  </a:cubicBezTo>
                  <a:cubicBezTo>
                    <a:pt x="3568" y="4511"/>
                    <a:pt x="2818" y="3722"/>
                    <a:pt x="2222" y="2818"/>
                  </a:cubicBezTo>
                  <a:cubicBezTo>
                    <a:pt x="1674" y="1982"/>
                    <a:pt x="1606" y="943"/>
                    <a:pt x="1674" y="366"/>
                  </a:cubicBezTo>
                  <a:cubicBezTo>
                    <a:pt x="1693" y="174"/>
                    <a:pt x="1539" y="1"/>
                    <a:pt x="1347" y="1"/>
                  </a:cubicBezTo>
                  <a:close/>
                </a:path>
              </a:pathLst>
            </a:custGeom>
            <a:solidFill>
              <a:srgbClr val="BFC8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05" name="Google Shape;14805;p80"/>
            <p:cNvSpPr/>
            <p:nvPr/>
          </p:nvSpPr>
          <p:spPr>
            <a:xfrm>
              <a:off x="5056535" y="2522483"/>
              <a:ext cx="109103" cy="149791"/>
            </a:xfrm>
            <a:custGeom>
              <a:avLst/>
              <a:gdLst/>
              <a:ahLst/>
              <a:cxnLst/>
              <a:rect l="l" t="t" r="r" b="b"/>
              <a:pathLst>
                <a:path w="4175" h="5732" extrusionOk="0">
                  <a:moveTo>
                    <a:pt x="1328" y="1"/>
                  </a:moveTo>
                  <a:lnTo>
                    <a:pt x="164" y="10"/>
                  </a:lnTo>
                  <a:cubicBezTo>
                    <a:pt x="78" y="10"/>
                    <a:pt x="10" y="78"/>
                    <a:pt x="10" y="164"/>
                  </a:cubicBezTo>
                  <a:cubicBezTo>
                    <a:pt x="1" y="328"/>
                    <a:pt x="1" y="491"/>
                    <a:pt x="10" y="654"/>
                  </a:cubicBezTo>
                  <a:cubicBezTo>
                    <a:pt x="10" y="654"/>
                    <a:pt x="170" y="611"/>
                    <a:pt x="367" y="611"/>
                  </a:cubicBezTo>
                  <a:cubicBezTo>
                    <a:pt x="660" y="611"/>
                    <a:pt x="1038" y="707"/>
                    <a:pt x="1107" y="1183"/>
                  </a:cubicBezTo>
                  <a:cubicBezTo>
                    <a:pt x="1222" y="1982"/>
                    <a:pt x="1530" y="4001"/>
                    <a:pt x="4078" y="5732"/>
                  </a:cubicBezTo>
                  <a:cubicBezTo>
                    <a:pt x="4174" y="5501"/>
                    <a:pt x="4136" y="5241"/>
                    <a:pt x="3982" y="5049"/>
                  </a:cubicBezTo>
                  <a:cubicBezTo>
                    <a:pt x="3549" y="4511"/>
                    <a:pt x="2799" y="3722"/>
                    <a:pt x="2203" y="2818"/>
                  </a:cubicBezTo>
                  <a:cubicBezTo>
                    <a:pt x="1655" y="1972"/>
                    <a:pt x="1587" y="933"/>
                    <a:pt x="1655" y="356"/>
                  </a:cubicBezTo>
                  <a:cubicBezTo>
                    <a:pt x="1674" y="164"/>
                    <a:pt x="1520" y="1"/>
                    <a:pt x="1328" y="1"/>
                  </a:cubicBezTo>
                  <a:close/>
                </a:path>
              </a:pathLst>
            </a:custGeom>
            <a:solidFill>
              <a:srgbClr val="ACB8C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806" name="Google Shape;14806;p80"/>
          <p:cNvGrpSpPr/>
          <p:nvPr/>
        </p:nvGrpSpPr>
        <p:grpSpPr>
          <a:xfrm>
            <a:off x="6625609" y="2446777"/>
            <a:ext cx="364130" cy="316726"/>
            <a:chOff x="6625609" y="2446777"/>
            <a:chExt cx="364130" cy="316726"/>
          </a:xfrm>
        </p:grpSpPr>
        <p:sp>
          <p:nvSpPr>
            <p:cNvPr id="14807" name="Google Shape;14807;p80"/>
            <p:cNvSpPr/>
            <p:nvPr/>
          </p:nvSpPr>
          <p:spPr>
            <a:xfrm>
              <a:off x="6657255" y="2495096"/>
              <a:ext cx="265140" cy="240497"/>
            </a:xfrm>
            <a:custGeom>
              <a:avLst/>
              <a:gdLst/>
              <a:ahLst/>
              <a:cxnLst/>
              <a:rect l="l" t="t" r="r" b="b"/>
              <a:pathLst>
                <a:path w="10146" h="9203" extrusionOk="0">
                  <a:moveTo>
                    <a:pt x="1232" y="0"/>
                  </a:moveTo>
                  <a:lnTo>
                    <a:pt x="1" y="808"/>
                  </a:lnTo>
                  <a:lnTo>
                    <a:pt x="1376" y="9203"/>
                  </a:lnTo>
                  <a:lnTo>
                    <a:pt x="10146" y="9203"/>
                  </a:lnTo>
                  <a:lnTo>
                    <a:pt x="1232" y="0"/>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08" name="Google Shape;14808;p80"/>
            <p:cNvSpPr/>
            <p:nvPr/>
          </p:nvSpPr>
          <p:spPr>
            <a:xfrm>
              <a:off x="6693187" y="2495096"/>
              <a:ext cx="264905" cy="240497"/>
            </a:xfrm>
            <a:custGeom>
              <a:avLst/>
              <a:gdLst/>
              <a:ahLst/>
              <a:cxnLst/>
              <a:rect l="l" t="t" r="r" b="b"/>
              <a:pathLst>
                <a:path w="10137" h="9203" extrusionOk="0">
                  <a:moveTo>
                    <a:pt x="8905" y="0"/>
                  </a:moveTo>
                  <a:lnTo>
                    <a:pt x="1" y="9203"/>
                  </a:lnTo>
                  <a:lnTo>
                    <a:pt x="8771" y="9203"/>
                  </a:lnTo>
                  <a:lnTo>
                    <a:pt x="10136" y="808"/>
                  </a:lnTo>
                  <a:lnTo>
                    <a:pt x="8905" y="0"/>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09" name="Google Shape;14809;p80"/>
            <p:cNvSpPr/>
            <p:nvPr/>
          </p:nvSpPr>
          <p:spPr>
            <a:xfrm>
              <a:off x="6693187" y="2617213"/>
              <a:ext cx="229208" cy="118380"/>
            </a:xfrm>
            <a:custGeom>
              <a:avLst/>
              <a:gdLst/>
              <a:ahLst/>
              <a:cxnLst/>
              <a:rect l="l" t="t" r="r" b="b"/>
              <a:pathLst>
                <a:path w="8771" h="4530" extrusionOk="0">
                  <a:moveTo>
                    <a:pt x="4386" y="1"/>
                  </a:moveTo>
                  <a:lnTo>
                    <a:pt x="1" y="4530"/>
                  </a:lnTo>
                  <a:lnTo>
                    <a:pt x="8771" y="4530"/>
                  </a:lnTo>
                  <a:lnTo>
                    <a:pt x="4386" y="1"/>
                  </a:lnTo>
                  <a:close/>
                </a:path>
              </a:pathLst>
            </a:custGeom>
            <a:solidFill>
              <a:srgbClr val="D7DF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10" name="Google Shape;14810;p80"/>
            <p:cNvSpPr/>
            <p:nvPr/>
          </p:nvSpPr>
          <p:spPr>
            <a:xfrm>
              <a:off x="6693187" y="2707945"/>
              <a:ext cx="229208" cy="55558"/>
            </a:xfrm>
            <a:custGeom>
              <a:avLst/>
              <a:gdLst/>
              <a:ahLst/>
              <a:cxnLst/>
              <a:rect l="l" t="t" r="r" b="b"/>
              <a:pathLst>
                <a:path w="8771" h="2126" extrusionOk="0">
                  <a:moveTo>
                    <a:pt x="4386" y="0"/>
                  </a:moveTo>
                  <a:cubicBezTo>
                    <a:pt x="1963" y="0"/>
                    <a:pt x="1" y="481"/>
                    <a:pt x="1" y="1058"/>
                  </a:cubicBezTo>
                  <a:cubicBezTo>
                    <a:pt x="1" y="1645"/>
                    <a:pt x="1963" y="2125"/>
                    <a:pt x="4386" y="2125"/>
                  </a:cubicBezTo>
                  <a:cubicBezTo>
                    <a:pt x="6809" y="2125"/>
                    <a:pt x="8771" y="1645"/>
                    <a:pt x="8771" y="1058"/>
                  </a:cubicBezTo>
                  <a:cubicBezTo>
                    <a:pt x="8771" y="481"/>
                    <a:pt x="6809" y="0"/>
                    <a:pt x="438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11" name="Google Shape;14811;p80"/>
            <p:cNvSpPr/>
            <p:nvPr/>
          </p:nvSpPr>
          <p:spPr>
            <a:xfrm>
              <a:off x="6625609" y="2446777"/>
              <a:ext cx="61829" cy="67187"/>
            </a:xfrm>
            <a:custGeom>
              <a:avLst/>
              <a:gdLst/>
              <a:ahLst/>
              <a:cxnLst/>
              <a:rect l="l" t="t" r="r" b="b"/>
              <a:pathLst>
                <a:path w="2366" h="2571" extrusionOk="0">
                  <a:moveTo>
                    <a:pt x="935" y="1"/>
                  </a:moveTo>
                  <a:cubicBezTo>
                    <a:pt x="846" y="1"/>
                    <a:pt x="755" y="27"/>
                    <a:pt x="673" y="80"/>
                  </a:cubicBezTo>
                  <a:lnTo>
                    <a:pt x="279" y="340"/>
                  </a:lnTo>
                  <a:cubicBezTo>
                    <a:pt x="58" y="474"/>
                    <a:pt x="0" y="772"/>
                    <a:pt x="144" y="984"/>
                  </a:cubicBezTo>
                  <a:lnTo>
                    <a:pt x="1193" y="2571"/>
                  </a:lnTo>
                  <a:lnTo>
                    <a:pt x="2366" y="1801"/>
                  </a:lnTo>
                  <a:lnTo>
                    <a:pt x="1318" y="215"/>
                  </a:lnTo>
                  <a:cubicBezTo>
                    <a:pt x="1233" y="75"/>
                    <a:pt x="1087" y="1"/>
                    <a:pt x="935" y="1"/>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12" name="Google Shape;14812;p80"/>
            <p:cNvSpPr/>
            <p:nvPr/>
          </p:nvSpPr>
          <p:spPr>
            <a:xfrm>
              <a:off x="6635409" y="2446777"/>
              <a:ext cx="52030" cy="56629"/>
            </a:xfrm>
            <a:custGeom>
              <a:avLst/>
              <a:gdLst/>
              <a:ahLst/>
              <a:cxnLst/>
              <a:rect l="l" t="t" r="r" b="b"/>
              <a:pathLst>
                <a:path w="1991" h="2167" extrusionOk="0">
                  <a:moveTo>
                    <a:pt x="561" y="1"/>
                  </a:moveTo>
                  <a:cubicBezTo>
                    <a:pt x="471" y="1"/>
                    <a:pt x="380" y="27"/>
                    <a:pt x="298" y="80"/>
                  </a:cubicBezTo>
                  <a:lnTo>
                    <a:pt x="0" y="272"/>
                  </a:lnTo>
                  <a:cubicBezTo>
                    <a:pt x="135" y="292"/>
                    <a:pt x="241" y="369"/>
                    <a:pt x="318" y="474"/>
                  </a:cubicBezTo>
                  <a:lnTo>
                    <a:pt x="1423" y="2167"/>
                  </a:lnTo>
                  <a:lnTo>
                    <a:pt x="1991" y="1801"/>
                  </a:lnTo>
                  <a:lnTo>
                    <a:pt x="952" y="215"/>
                  </a:lnTo>
                  <a:cubicBezTo>
                    <a:pt x="861" y="75"/>
                    <a:pt x="713" y="1"/>
                    <a:pt x="561" y="1"/>
                  </a:cubicBez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13" name="Google Shape;14813;p80"/>
            <p:cNvSpPr/>
            <p:nvPr/>
          </p:nvSpPr>
          <p:spPr>
            <a:xfrm>
              <a:off x="6632769" y="2475862"/>
              <a:ext cx="72256" cy="50462"/>
            </a:xfrm>
            <a:custGeom>
              <a:avLst/>
              <a:gdLst/>
              <a:ahLst/>
              <a:cxnLst/>
              <a:rect l="l" t="t" r="r" b="b"/>
              <a:pathLst>
                <a:path w="2765" h="1931" extrusionOk="0">
                  <a:moveTo>
                    <a:pt x="2551" y="0"/>
                  </a:moveTo>
                  <a:cubicBezTo>
                    <a:pt x="2536" y="0"/>
                    <a:pt x="2520" y="2"/>
                    <a:pt x="2505" y="6"/>
                  </a:cubicBezTo>
                  <a:lnTo>
                    <a:pt x="1784" y="111"/>
                  </a:lnTo>
                  <a:cubicBezTo>
                    <a:pt x="1755" y="121"/>
                    <a:pt x="1726" y="131"/>
                    <a:pt x="1707" y="140"/>
                  </a:cubicBezTo>
                  <a:lnTo>
                    <a:pt x="553" y="900"/>
                  </a:lnTo>
                  <a:cubicBezTo>
                    <a:pt x="524" y="919"/>
                    <a:pt x="505" y="938"/>
                    <a:pt x="496" y="967"/>
                  </a:cubicBezTo>
                  <a:lnTo>
                    <a:pt x="101" y="1583"/>
                  </a:lnTo>
                  <a:cubicBezTo>
                    <a:pt x="0" y="1744"/>
                    <a:pt x="140" y="1901"/>
                    <a:pt x="282" y="1901"/>
                  </a:cubicBezTo>
                  <a:cubicBezTo>
                    <a:pt x="343" y="1901"/>
                    <a:pt x="404" y="1873"/>
                    <a:pt x="447" y="1804"/>
                  </a:cubicBezTo>
                  <a:lnTo>
                    <a:pt x="553" y="1640"/>
                  </a:lnTo>
                  <a:lnTo>
                    <a:pt x="611" y="1871"/>
                  </a:lnTo>
                  <a:cubicBezTo>
                    <a:pt x="618" y="1906"/>
                    <a:pt x="650" y="1931"/>
                    <a:pt x="686" y="1931"/>
                  </a:cubicBezTo>
                  <a:cubicBezTo>
                    <a:pt x="699" y="1931"/>
                    <a:pt x="713" y="1927"/>
                    <a:pt x="726" y="1919"/>
                  </a:cubicBezTo>
                  <a:lnTo>
                    <a:pt x="2573" y="708"/>
                  </a:lnTo>
                  <a:cubicBezTo>
                    <a:pt x="2611" y="679"/>
                    <a:pt x="2611" y="611"/>
                    <a:pt x="2573" y="583"/>
                  </a:cubicBezTo>
                  <a:lnTo>
                    <a:pt x="2380" y="438"/>
                  </a:lnTo>
                  <a:lnTo>
                    <a:pt x="2563" y="410"/>
                  </a:lnTo>
                  <a:cubicBezTo>
                    <a:pt x="2678" y="400"/>
                    <a:pt x="2765" y="294"/>
                    <a:pt x="2746" y="179"/>
                  </a:cubicBezTo>
                  <a:cubicBezTo>
                    <a:pt x="2737" y="79"/>
                    <a:pt x="2649" y="0"/>
                    <a:pt x="2551"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14" name="Google Shape;14814;p80"/>
            <p:cNvSpPr/>
            <p:nvPr/>
          </p:nvSpPr>
          <p:spPr>
            <a:xfrm>
              <a:off x="6663057" y="2475941"/>
              <a:ext cx="43667" cy="33998"/>
            </a:xfrm>
            <a:custGeom>
              <a:avLst/>
              <a:gdLst/>
              <a:ahLst/>
              <a:cxnLst/>
              <a:rect l="l" t="t" r="r" b="b"/>
              <a:pathLst>
                <a:path w="1671" h="1301" extrusionOk="0">
                  <a:moveTo>
                    <a:pt x="1392" y="0"/>
                  </a:moveTo>
                  <a:cubicBezTo>
                    <a:pt x="1380" y="0"/>
                    <a:pt x="1368" y="1"/>
                    <a:pt x="1356" y="3"/>
                  </a:cubicBezTo>
                  <a:lnTo>
                    <a:pt x="635" y="108"/>
                  </a:lnTo>
                  <a:cubicBezTo>
                    <a:pt x="606" y="118"/>
                    <a:pt x="577" y="128"/>
                    <a:pt x="548" y="137"/>
                  </a:cubicBezTo>
                  <a:lnTo>
                    <a:pt x="0" y="503"/>
                  </a:lnTo>
                  <a:lnTo>
                    <a:pt x="529" y="1301"/>
                  </a:lnTo>
                  <a:lnTo>
                    <a:pt x="1423" y="705"/>
                  </a:lnTo>
                  <a:cubicBezTo>
                    <a:pt x="1471" y="676"/>
                    <a:pt x="1471" y="608"/>
                    <a:pt x="1423" y="580"/>
                  </a:cubicBezTo>
                  <a:lnTo>
                    <a:pt x="1231" y="435"/>
                  </a:lnTo>
                  <a:lnTo>
                    <a:pt x="1414" y="407"/>
                  </a:lnTo>
                  <a:cubicBezTo>
                    <a:pt x="1670" y="361"/>
                    <a:pt x="1630" y="0"/>
                    <a:pt x="1392" y="0"/>
                  </a:cubicBezTo>
                  <a:close/>
                </a:path>
              </a:pathLst>
            </a:custGeom>
            <a:solidFill>
              <a:srgbClr val="C0CD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15" name="Google Shape;14815;p80"/>
            <p:cNvSpPr/>
            <p:nvPr/>
          </p:nvSpPr>
          <p:spPr>
            <a:xfrm>
              <a:off x="6927910" y="2446777"/>
              <a:ext cx="61829" cy="67187"/>
            </a:xfrm>
            <a:custGeom>
              <a:avLst/>
              <a:gdLst/>
              <a:ahLst/>
              <a:cxnLst/>
              <a:rect l="l" t="t" r="r" b="b"/>
              <a:pathLst>
                <a:path w="2366" h="2571" extrusionOk="0">
                  <a:moveTo>
                    <a:pt x="1435" y="1"/>
                  </a:moveTo>
                  <a:cubicBezTo>
                    <a:pt x="1283" y="1"/>
                    <a:pt x="1133" y="75"/>
                    <a:pt x="1048" y="215"/>
                  </a:cubicBezTo>
                  <a:lnTo>
                    <a:pt x="0" y="1801"/>
                  </a:lnTo>
                  <a:lnTo>
                    <a:pt x="1183" y="2571"/>
                  </a:lnTo>
                  <a:lnTo>
                    <a:pt x="2222" y="984"/>
                  </a:lnTo>
                  <a:cubicBezTo>
                    <a:pt x="2366" y="772"/>
                    <a:pt x="2308" y="474"/>
                    <a:pt x="2087" y="340"/>
                  </a:cubicBezTo>
                  <a:lnTo>
                    <a:pt x="1693" y="80"/>
                  </a:lnTo>
                  <a:cubicBezTo>
                    <a:pt x="1614" y="27"/>
                    <a:pt x="1524" y="1"/>
                    <a:pt x="1435" y="1"/>
                  </a:cubicBez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16" name="Google Shape;14816;p80"/>
            <p:cNvSpPr/>
            <p:nvPr/>
          </p:nvSpPr>
          <p:spPr>
            <a:xfrm>
              <a:off x="6927910" y="2446777"/>
              <a:ext cx="52030" cy="56629"/>
            </a:xfrm>
            <a:custGeom>
              <a:avLst/>
              <a:gdLst/>
              <a:ahLst/>
              <a:cxnLst/>
              <a:rect l="l" t="t" r="r" b="b"/>
              <a:pathLst>
                <a:path w="1991" h="2167" extrusionOk="0">
                  <a:moveTo>
                    <a:pt x="1435" y="1"/>
                  </a:moveTo>
                  <a:cubicBezTo>
                    <a:pt x="1283" y="1"/>
                    <a:pt x="1133" y="75"/>
                    <a:pt x="1048" y="215"/>
                  </a:cubicBezTo>
                  <a:lnTo>
                    <a:pt x="0" y="1801"/>
                  </a:lnTo>
                  <a:lnTo>
                    <a:pt x="568" y="2167"/>
                  </a:lnTo>
                  <a:lnTo>
                    <a:pt x="1673" y="474"/>
                  </a:lnTo>
                  <a:cubicBezTo>
                    <a:pt x="1750" y="369"/>
                    <a:pt x="1866" y="292"/>
                    <a:pt x="1991" y="272"/>
                  </a:cubicBezTo>
                  <a:lnTo>
                    <a:pt x="1693" y="80"/>
                  </a:lnTo>
                  <a:cubicBezTo>
                    <a:pt x="1614" y="27"/>
                    <a:pt x="1524" y="1"/>
                    <a:pt x="1435" y="1"/>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17" name="Google Shape;14817;p80"/>
            <p:cNvSpPr/>
            <p:nvPr/>
          </p:nvSpPr>
          <p:spPr>
            <a:xfrm>
              <a:off x="6910322" y="2475862"/>
              <a:ext cx="72256" cy="50462"/>
            </a:xfrm>
            <a:custGeom>
              <a:avLst/>
              <a:gdLst/>
              <a:ahLst/>
              <a:cxnLst/>
              <a:rect l="l" t="t" r="r" b="b"/>
              <a:pathLst>
                <a:path w="2765" h="1931" extrusionOk="0">
                  <a:moveTo>
                    <a:pt x="215" y="0"/>
                  </a:moveTo>
                  <a:cubicBezTo>
                    <a:pt x="118" y="0"/>
                    <a:pt x="36" y="79"/>
                    <a:pt x="19" y="179"/>
                  </a:cubicBezTo>
                  <a:cubicBezTo>
                    <a:pt x="0" y="294"/>
                    <a:pt x="87" y="400"/>
                    <a:pt x="202" y="410"/>
                  </a:cubicBezTo>
                  <a:lnTo>
                    <a:pt x="385" y="438"/>
                  </a:lnTo>
                  <a:lnTo>
                    <a:pt x="202" y="583"/>
                  </a:lnTo>
                  <a:cubicBezTo>
                    <a:pt x="154" y="611"/>
                    <a:pt x="154" y="679"/>
                    <a:pt x="202" y="708"/>
                  </a:cubicBezTo>
                  <a:lnTo>
                    <a:pt x="2039" y="1919"/>
                  </a:lnTo>
                  <a:cubicBezTo>
                    <a:pt x="2052" y="1927"/>
                    <a:pt x="2066" y="1931"/>
                    <a:pt x="2079" y="1931"/>
                  </a:cubicBezTo>
                  <a:cubicBezTo>
                    <a:pt x="2115" y="1931"/>
                    <a:pt x="2147" y="1906"/>
                    <a:pt x="2154" y="1871"/>
                  </a:cubicBezTo>
                  <a:lnTo>
                    <a:pt x="2212" y="1640"/>
                  </a:lnTo>
                  <a:lnTo>
                    <a:pt x="2318" y="1804"/>
                  </a:lnTo>
                  <a:cubicBezTo>
                    <a:pt x="2361" y="1873"/>
                    <a:pt x="2422" y="1901"/>
                    <a:pt x="2483" y="1901"/>
                  </a:cubicBezTo>
                  <a:cubicBezTo>
                    <a:pt x="2625" y="1901"/>
                    <a:pt x="2765" y="1744"/>
                    <a:pt x="2664" y="1583"/>
                  </a:cubicBezTo>
                  <a:lnTo>
                    <a:pt x="2279" y="967"/>
                  </a:lnTo>
                  <a:cubicBezTo>
                    <a:pt x="2260" y="938"/>
                    <a:pt x="2241" y="919"/>
                    <a:pt x="2212" y="900"/>
                  </a:cubicBezTo>
                  <a:lnTo>
                    <a:pt x="1058" y="140"/>
                  </a:lnTo>
                  <a:cubicBezTo>
                    <a:pt x="1039" y="131"/>
                    <a:pt x="1010" y="121"/>
                    <a:pt x="981" y="111"/>
                  </a:cubicBezTo>
                  <a:lnTo>
                    <a:pt x="260" y="6"/>
                  </a:lnTo>
                  <a:cubicBezTo>
                    <a:pt x="245" y="2"/>
                    <a:pt x="230" y="0"/>
                    <a:pt x="215" y="0"/>
                  </a:cubicBezTo>
                  <a:close/>
                </a:path>
              </a:pathLst>
            </a:custGeom>
            <a:solidFill>
              <a:srgbClr val="C0CD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18" name="Google Shape;14818;p80"/>
            <p:cNvSpPr/>
            <p:nvPr/>
          </p:nvSpPr>
          <p:spPr>
            <a:xfrm>
              <a:off x="6908624" y="2475941"/>
              <a:ext cx="43694" cy="33998"/>
            </a:xfrm>
            <a:custGeom>
              <a:avLst/>
              <a:gdLst/>
              <a:ahLst/>
              <a:cxnLst/>
              <a:rect l="l" t="t" r="r" b="b"/>
              <a:pathLst>
                <a:path w="1672" h="1301" extrusionOk="0">
                  <a:moveTo>
                    <a:pt x="280" y="0"/>
                  </a:moveTo>
                  <a:cubicBezTo>
                    <a:pt x="50" y="0"/>
                    <a:pt x="1" y="361"/>
                    <a:pt x="258" y="407"/>
                  </a:cubicBezTo>
                  <a:lnTo>
                    <a:pt x="440" y="435"/>
                  </a:lnTo>
                  <a:lnTo>
                    <a:pt x="248" y="580"/>
                  </a:lnTo>
                  <a:cubicBezTo>
                    <a:pt x="200" y="608"/>
                    <a:pt x="200" y="676"/>
                    <a:pt x="248" y="705"/>
                  </a:cubicBezTo>
                  <a:lnTo>
                    <a:pt x="1152" y="1301"/>
                  </a:lnTo>
                  <a:lnTo>
                    <a:pt x="1671" y="503"/>
                  </a:lnTo>
                  <a:lnTo>
                    <a:pt x="1123" y="137"/>
                  </a:lnTo>
                  <a:cubicBezTo>
                    <a:pt x="1094" y="128"/>
                    <a:pt x="1075" y="118"/>
                    <a:pt x="1036" y="108"/>
                  </a:cubicBezTo>
                  <a:lnTo>
                    <a:pt x="315" y="3"/>
                  </a:lnTo>
                  <a:cubicBezTo>
                    <a:pt x="303" y="1"/>
                    <a:pt x="292" y="0"/>
                    <a:pt x="280"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819" name="Google Shape;14819;p80"/>
          <p:cNvGrpSpPr/>
          <p:nvPr/>
        </p:nvGrpSpPr>
        <p:grpSpPr>
          <a:xfrm>
            <a:off x="5757644" y="2012350"/>
            <a:ext cx="360628" cy="298825"/>
            <a:chOff x="5757644" y="2012350"/>
            <a:chExt cx="360628" cy="298825"/>
          </a:xfrm>
        </p:grpSpPr>
        <p:sp>
          <p:nvSpPr>
            <p:cNvPr id="14820" name="Google Shape;14820;p80"/>
            <p:cNvSpPr/>
            <p:nvPr/>
          </p:nvSpPr>
          <p:spPr>
            <a:xfrm>
              <a:off x="5768698" y="2012350"/>
              <a:ext cx="338259" cy="164164"/>
            </a:xfrm>
            <a:custGeom>
              <a:avLst/>
              <a:gdLst/>
              <a:ahLst/>
              <a:cxnLst/>
              <a:rect l="l" t="t" r="r" b="b"/>
              <a:pathLst>
                <a:path w="12944" h="6282" extrusionOk="0">
                  <a:moveTo>
                    <a:pt x="111" y="0"/>
                  </a:moveTo>
                  <a:cubicBezTo>
                    <a:pt x="50" y="0"/>
                    <a:pt x="1" y="54"/>
                    <a:pt x="1" y="116"/>
                  </a:cubicBezTo>
                  <a:lnTo>
                    <a:pt x="1" y="6165"/>
                  </a:lnTo>
                  <a:cubicBezTo>
                    <a:pt x="1" y="6235"/>
                    <a:pt x="49" y="6282"/>
                    <a:pt x="109" y="6282"/>
                  </a:cubicBezTo>
                  <a:cubicBezTo>
                    <a:pt x="114" y="6282"/>
                    <a:pt x="120" y="6281"/>
                    <a:pt x="126" y="6280"/>
                  </a:cubicBezTo>
                  <a:cubicBezTo>
                    <a:pt x="2231" y="5953"/>
                    <a:pt x="4354" y="5790"/>
                    <a:pt x="6476" y="5790"/>
                  </a:cubicBezTo>
                  <a:cubicBezTo>
                    <a:pt x="8597" y="5790"/>
                    <a:pt x="10718" y="5953"/>
                    <a:pt x="12819" y="6280"/>
                  </a:cubicBezTo>
                  <a:cubicBezTo>
                    <a:pt x="12824" y="6281"/>
                    <a:pt x="12830" y="6282"/>
                    <a:pt x="12836" y="6282"/>
                  </a:cubicBezTo>
                  <a:cubicBezTo>
                    <a:pt x="12895" y="6282"/>
                    <a:pt x="12944" y="6235"/>
                    <a:pt x="12944" y="6165"/>
                  </a:cubicBezTo>
                  <a:lnTo>
                    <a:pt x="12944" y="116"/>
                  </a:lnTo>
                  <a:cubicBezTo>
                    <a:pt x="12944" y="54"/>
                    <a:pt x="12894" y="0"/>
                    <a:pt x="12833" y="0"/>
                  </a:cubicBezTo>
                  <a:cubicBezTo>
                    <a:pt x="12829" y="0"/>
                    <a:pt x="12824" y="0"/>
                    <a:pt x="12819" y="1"/>
                  </a:cubicBezTo>
                  <a:cubicBezTo>
                    <a:pt x="10722" y="328"/>
                    <a:pt x="8597" y="491"/>
                    <a:pt x="6472" y="501"/>
                  </a:cubicBezTo>
                  <a:cubicBezTo>
                    <a:pt x="4347" y="491"/>
                    <a:pt x="2231" y="328"/>
                    <a:pt x="126" y="1"/>
                  </a:cubicBezTo>
                  <a:cubicBezTo>
                    <a:pt x="121" y="0"/>
                    <a:pt x="116" y="0"/>
                    <a:pt x="111" y="0"/>
                  </a:cubicBezTo>
                  <a:close/>
                </a:path>
              </a:pathLst>
            </a:custGeom>
            <a:solidFill>
              <a:srgbClr val="DEE5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21" name="Google Shape;14821;p80"/>
            <p:cNvSpPr/>
            <p:nvPr/>
          </p:nvSpPr>
          <p:spPr>
            <a:xfrm>
              <a:off x="5790571" y="2037934"/>
              <a:ext cx="294775" cy="113180"/>
            </a:xfrm>
            <a:custGeom>
              <a:avLst/>
              <a:gdLst/>
              <a:ahLst/>
              <a:cxnLst/>
              <a:rect l="l" t="t" r="r" b="b"/>
              <a:pathLst>
                <a:path w="11280" h="4331" extrusionOk="0">
                  <a:moveTo>
                    <a:pt x="182" y="0"/>
                  </a:moveTo>
                  <a:cubicBezTo>
                    <a:pt x="80" y="0"/>
                    <a:pt x="0" y="90"/>
                    <a:pt x="0" y="195"/>
                  </a:cubicBezTo>
                  <a:lnTo>
                    <a:pt x="0" y="4138"/>
                  </a:lnTo>
                  <a:cubicBezTo>
                    <a:pt x="0" y="4247"/>
                    <a:pt x="87" y="4331"/>
                    <a:pt x="194" y="4331"/>
                  </a:cubicBezTo>
                  <a:cubicBezTo>
                    <a:pt x="200" y="4331"/>
                    <a:pt x="206" y="4331"/>
                    <a:pt x="212" y="4330"/>
                  </a:cubicBezTo>
                  <a:cubicBezTo>
                    <a:pt x="2015" y="4095"/>
                    <a:pt x="3827" y="3977"/>
                    <a:pt x="5639" y="3977"/>
                  </a:cubicBezTo>
                  <a:cubicBezTo>
                    <a:pt x="7450" y="3977"/>
                    <a:pt x="9260" y="4095"/>
                    <a:pt x="11059" y="4330"/>
                  </a:cubicBezTo>
                  <a:cubicBezTo>
                    <a:pt x="11064" y="4331"/>
                    <a:pt x="11070" y="4331"/>
                    <a:pt x="11076" y="4331"/>
                  </a:cubicBezTo>
                  <a:cubicBezTo>
                    <a:pt x="11184" y="4331"/>
                    <a:pt x="11280" y="4247"/>
                    <a:pt x="11280" y="4138"/>
                  </a:cubicBezTo>
                  <a:lnTo>
                    <a:pt x="11280" y="195"/>
                  </a:lnTo>
                  <a:cubicBezTo>
                    <a:pt x="11280" y="90"/>
                    <a:pt x="11191" y="0"/>
                    <a:pt x="11088" y="0"/>
                  </a:cubicBezTo>
                  <a:cubicBezTo>
                    <a:pt x="11078" y="0"/>
                    <a:pt x="11069" y="1"/>
                    <a:pt x="11059" y="3"/>
                  </a:cubicBezTo>
                  <a:cubicBezTo>
                    <a:pt x="9260" y="234"/>
                    <a:pt x="7453" y="349"/>
                    <a:pt x="5635" y="349"/>
                  </a:cubicBezTo>
                  <a:cubicBezTo>
                    <a:pt x="3827" y="349"/>
                    <a:pt x="2010" y="234"/>
                    <a:pt x="212" y="3"/>
                  </a:cubicBezTo>
                  <a:cubicBezTo>
                    <a:pt x="202" y="1"/>
                    <a:pt x="192" y="0"/>
                    <a:pt x="182" y="0"/>
                  </a:cubicBezTo>
                  <a:close/>
                </a:path>
              </a:pathLst>
            </a:custGeom>
            <a:solidFill>
              <a:srgbClr val="F4F6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22" name="Google Shape;14822;p80"/>
            <p:cNvSpPr/>
            <p:nvPr/>
          </p:nvSpPr>
          <p:spPr>
            <a:xfrm>
              <a:off x="5871738" y="2201837"/>
              <a:ext cx="66115" cy="55819"/>
            </a:xfrm>
            <a:custGeom>
              <a:avLst/>
              <a:gdLst/>
              <a:ahLst/>
              <a:cxnLst/>
              <a:rect l="l" t="t" r="r" b="b"/>
              <a:pathLst>
                <a:path w="2530" h="2136" extrusionOk="0">
                  <a:moveTo>
                    <a:pt x="692" y="1"/>
                  </a:moveTo>
                  <a:cubicBezTo>
                    <a:pt x="308" y="1"/>
                    <a:pt x="0" y="308"/>
                    <a:pt x="0" y="693"/>
                  </a:cubicBezTo>
                  <a:lnTo>
                    <a:pt x="0" y="2135"/>
                  </a:lnTo>
                  <a:lnTo>
                    <a:pt x="2529" y="2135"/>
                  </a:lnTo>
                  <a:lnTo>
                    <a:pt x="2529" y="693"/>
                  </a:lnTo>
                  <a:cubicBezTo>
                    <a:pt x="2529" y="308"/>
                    <a:pt x="2221" y="1"/>
                    <a:pt x="1837" y="1"/>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23" name="Google Shape;14823;p80"/>
            <p:cNvSpPr/>
            <p:nvPr/>
          </p:nvSpPr>
          <p:spPr>
            <a:xfrm>
              <a:off x="5805649" y="2201837"/>
              <a:ext cx="66115" cy="55819"/>
            </a:xfrm>
            <a:custGeom>
              <a:avLst/>
              <a:gdLst/>
              <a:ahLst/>
              <a:cxnLst/>
              <a:rect l="l" t="t" r="r" b="b"/>
              <a:pathLst>
                <a:path w="2530" h="2136" extrusionOk="0">
                  <a:moveTo>
                    <a:pt x="692" y="1"/>
                  </a:moveTo>
                  <a:cubicBezTo>
                    <a:pt x="308" y="1"/>
                    <a:pt x="0" y="308"/>
                    <a:pt x="0" y="693"/>
                  </a:cubicBezTo>
                  <a:lnTo>
                    <a:pt x="0" y="2135"/>
                  </a:lnTo>
                  <a:lnTo>
                    <a:pt x="2529" y="2135"/>
                  </a:lnTo>
                  <a:lnTo>
                    <a:pt x="2529" y="693"/>
                  </a:lnTo>
                  <a:cubicBezTo>
                    <a:pt x="2529" y="308"/>
                    <a:pt x="2221" y="1"/>
                    <a:pt x="1837" y="1"/>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24" name="Google Shape;14824;p80"/>
            <p:cNvSpPr/>
            <p:nvPr/>
          </p:nvSpPr>
          <p:spPr>
            <a:xfrm>
              <a:off x="5937828" y="2201837"/>
              <a:ext cx="66350" cy="55819"/>
            </a:xfrm>
            <a:custGeom>
              <a:avLst/>
              <a:gdLst/>
              <a:ahLst/>
              <a:cxnLst/>
              <a:rect l="l" t="t" r="r" b="b"/>
              <a:pathLst>
                <a:path w="2539" h="2136" extrusionOk="0">
                  <a:moveTo>
                    <a:pt x="702" y="1"/>
                  </a:moveTo>
                  <a:cubicBezTo>
                    <a:pt x="317" y="1"/>
                    <a:pt x="0" y="308"/>
                    <a:pt x="10" y="693"/>
                  </a:cubicBezTo>
                  <a:lnTo>
                    <a:pt x="10" y="2135"/>
                  </a:lnTo>
                  <a:lnTo>
                    <a:pt x="2539" y="2135"/>
                  </a:lnTo>
                  <a:lnTo>
                    <a:pt x="2539" y="693"/>
                  </a:lnTo>
                  <a:cubicBezTo>
                    <a:pt x="2539" y="308"/>
                    <a:pt x="2231" y="1"/>
                    <a:pt x="1846" y="1"/>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25" name="Google Shape;14825;p80"/>
            <p:cNvSpPr/>
            <p:nvPr/>
          </p:nvSpPr>
          <p:spPr>
            <a:xfrm>
              <a:off x="6004152" y="2201837"/>
              <a:ext cx="66115" cy="55819"/>
            </a:xfrm>
            <a:custGeom>
              <a:avLst/>
              <a:gdLst/>
              <a:ahLst/>
              <a:cxnLst/>
              <a:rect l="l" t="t" r="r" b="b"/>
              <a:pathLst>
                <a:path w="2530" h="2136" extrusionOk="0">
                  <a:moveTo>
                    <a:pt x="693" y="1"/>
                  </a:moveTo>
                  <a:cubicBezTo>
                    <a:pt x="308" y="1"/>
                    <a:pt x="1" y="308"/>
                    <a:pt x="1" y="693"/>
                  </a:cubicBezTo>
                  <a:lnTo>
                    <a:pt x="1" y="2135"/>
                  </a:lnTo>
                  <a:lnTo>
                    <a:pt x="2530" y="2135"/>
                  </a:lnTo>
                  <a:lnTo>
                    <a:pt x="2530" y="693"/>
                  </a:lnTo>
                  <a:cubicBezTo>
                    <a:pt x="2530" y="308"/>
                    <a:pt x="2222" y="1"/>
                    <a:pt x="1837" y="1"/>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26" name="Google Shape;14826;p80"/>
            <p:cNvSpPr/>
            <p:nvPr/>
          </p:nvSpPr>
          <p:spPr>
            <a:xfrm>
              <a:off x="6020485" y="2201837"/>
              <a:ext cx="49782" cy="55558"/>
            </a:xfrm>
            <a:custGeom>
              <a:avLst/>
              <a:gdLst/>
              <a:ahLst/>
              <a:cxnLst/>
              <a:rect l="l" t="t" r="r" b="b"/>
              <a:pathLst>
                <a:path w="1905" h="2126" extrusionOk="0">
                  <a:moveTo>
                    <a:pt x="1" y="1"/>
                  </a:moveTo>
                  <a:cubicBezTo>
                    <a:pt x="357" y="39"/>
                    <a:pt x="635" y="337"/>
                    <a:pt x="635" y="693"/>
                  </a:cubicBezTo>
                  <a:lnTo>
                    <a:pt x="635" y="2126"/>
                  </a:lnTo>
                  <a:lnTo>
                    <a:pt x="1905" y="2126"/>
                  </a:lnTo>
                  <a:lnTo>
                    <a:pt x="1905" y="693"/>
                  </a:lnTo>
                  <a:cubicBezTo>
                    <a:pt x="1905" y="308"/>
                    <a:pt x="1597" y="1"/>
                    <a:pt x="1212" y="1"/>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27" name="Google Shape;14827;p80"/>
            <p:cNvSpPr/>
            <p:nvPr/>
          </p:nvSpPr>
          <p:spPr>
            <a:xfrm>
              <a:off x="5954396" y="2201837"/>
              <a:ext cx="49782" cy="55558"/>
            </a:xfrm>
            <a:custGeom>
              <a:avLst/>
              <a:gdLst/>
              <a:ahLst/>
              <a:cxnLst/>
              <a:rect l="l" t="t" r="r" b="b"/>
              <a:pathLst>
                <a:path w="1905" h="2126" extrusionOk="0">
                  <a:moveTo>
                    <a:pt x="1" y="1"/>
                  </a:moveTo>
                  <a:cubicBezTo>
                    <a:pt x="357" y="39"/>
                    <a:pt x="626" y="337"/>
                    <a:pt x="635" y="693"/>
                  </a:cubicBezTo>
                  <a:lnTo>
                    <a:pt x="635" y="2126"/>
                  </a:lnTo>
                  <a:lnTo>
                    <a:pt x="1905" y="2126"/>
                  </a:lnTo>
                  <a:lnTo>
                    <a:pt x="1905" y="693"/>
                  </a:lnTo>
                  <a:cubicBezTo>
                    <a:pt x="1905" y="308"/>
                    <a:pt x="1597" y="1"/>
                    <a:pt x="1212" y="1"/>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28" name="Google Shape;14828;p80"/>
            <p:cNvSpPr/>
            <p:nvPr/>
          </p:nvSpPr>
          <p:spPr>
            <a:xfrm>
              <a:off x="5888071" y="2201837"/>
              <a:ext cx="49782" cy="55558"/>
            </a:xfrm>
            <a:custGeom>
              <a:avLst/>
              <a:gdLst/>
              <a:ahLst/>
              <a:cxnLst/>
              <a:rect l="l" t="t" r="r" b="b"/>
              <a:pathLst>
                <a:path w="1905" h="2126" extrusionOk="0">
                  <a:moveTo>
                    <a:pt x="0" y="1"/>
                  </a:moveTo>
                  <a:cubicBezTo>
                    <a:pt x="356" y="39"/>
                    <a:pt x="625" y="337"/>
                    <a:pt x="625" y="693"/>
                  </a:cubicBezTo>
                  <a:lnTo>
                    <a:pt x="625" y="2126"/>
                  </a:lnTo>
                  <a:lnTo>
                    <a:pt x="1904" y="2126"/>
                  </a:lnTo>
                  <a:lnTo>
                    <a:pt x="1904" y="693"/>
                  </a:lnTo>
                  <a:cubicBezTo>
                    <a:pt x="1904" y="308"/>
                    <a:pt x="1587" y="1"/>
                    <a:pt x="1212" y="1"/>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29" name="Google Shape;14829;p80"/>
            <p:cNvSpPr/>
            <p:nvPr/>
          </p:nvSpPr>
          <p:spPr>
            <a:xfrm>
              <a:off x="5822217" y="2201837"/>
              <a:ext cx="49782" cy="55558"/>
            </a:xfrm>
            <a:custGeom>
              <a:avLst/>
              <a:gdLst/>
              <a:ahLst/>
              <a:cxnLst/>
              <a:rect l="l" t="t" r="r" b="b"/>
              <a:pathLst>
                <a:path w="1905" h="2126" extrusionOk="0">
                  <a:moveTo>
                    <a:pt x="1" y="1"/>
                  </a:moveTo>
                  <a:cubicBezTo>
                    <a:pt x="357" y="39"/>
                    <a:pt x="626" y="337"/>
                    <a:pt x="635" y="693"/>
                  </a:cubicBezTo>
                  <a:lnTo>
                    <a:pt x="635" y="2126"/>
                  </a:lnTo>
                  <a:lnTo>
                    <a:pt x="1905" y="2126"/>
                  </a:lnTo>
                  <a:lnTo>
                    <a:pt x="1905" y="693"/>
                  </a:lnTo>
                  <a:cubicBezTo>
                    <a:pt x="1905" y="308"/>
                    <a:pt x="1597" y="1"/>
                    <a:pt x="1212" y="1"/>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30" name="Google Shape;14830;p80"/>
            <p:cNvSpPr/>
            <p:nvPr/>
          </p:nvSpPr>
          <p:spPr>
            <a:xfrm>
              <a:off x="5772461" y="2240539"/>
              <a:ext cx="66115" cy="55819"/>
            </a:xfrm>
            <a:custGeom>
              <a:avLst/>
              <a:gdLst/>
              <a:ahLst/>
              <a:cxnLst/>
              <a:rect l="l" t="t" r="r" b="b"/>
              <a:pathLst>
                <a:path w="2530" h="2136" extrusionOk="0">
                  <a:moveTo>
                    <a:pt x="693" y="0"/>
                  </a:moveTo>
                  <a:cubicBezTo>
                    <a:pt x="309" y="0"/>
                    <a:pt x="1" y="318"/>
                    <a:pt x="1" y="702"/>
                  </a:cubicBezTo>
                  <a:lnTo>
                    <a:pt x="1" y="2135"/>
                  </a:lnTo>
                  <a:lnTo>
                    <a:pt x="2530" y="2135"/>
                  </a:lnTo>
                  <a:lnTo>
                    <a:pt x="2530" y="702"/>
                  </a:lnTo>
                  <a:cubicBezTo>
                    <a:pt x="2530" y="318"/>
                    <a:pt x="2222" y="0"/>
                    <a:pt x="1837" y="0"/>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31" name="Google Shape;14831;p80"/>
            <p:cNvSpPr/>
            <p:nvPr/>
          </p:nvSpPr>
          <p:spPr>
            <a:xfrm>
              <a:off x="5838550" y="2240539"/>
              <a:ext cx="66377" cy="55819"/>
            </a:xfrm>
            <a:custGeom>
              <a:avLst/>
              <a:gdLst/>
              <a:ahLst/>
              <a:cxnLst/>
              <a:rect l="l" t="t" r="r" b="b"/>
              <a:pathLst>
                <a:path w="2540" h="2136" extrusionOk="0">
                  <a:moveTo>
                    <a:pt x="703" y="0"/>
                  </a:moveTo>
                  <a:cubicBezTo>
                    <a:pt x="318" y="0"/>
                    <a:pt x="1" y="318"/>
                    <a:pt x="1" y="702"/>
                  </a:cubicBezTo>
                  <a:lnTo>
                    <a:pt x="1" y="2135"/>
                  </a:lnTo>
                  <a:lnTo>
                    <a:pt x="2539" y="2135"/>
                  </a:lnTo>
                  <a:lnTo>
                    <a:pt x="2539" y="702"/>
                  </a:lnTo>
                  <a:cubicBezTo>
                    <a:pt x="2539" y="318"/>
                    <a:pt x="2232" y="0"/>
                    <a:pt x="1847" y="0"/>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32" name="Google Shape;14832;p80"/>
            <p:cNvSpPr/>
            <p:nvPr/>
          </p:nvSpPr>
          <p:spPr>
            <a:xfrm>
              <a:off x="5904901" y="2240539"/>
              <a:ext cx="66115" cy="55819"/>
            </a:xfrm>
            <a:custGeom>
              <a:avLst/>
              <a:gdLst/>
              <a:ahLst/>
              <a:cxnLst/>
              <a:rect l="l" t="t" r="r" b="b"/>
              <a:pathLst>
                <a:path w="2530" h="2136" extrusionOk="0">
                  <a:moveTo>
                    <a:pt x="693" y="0"/>
                  </a:moveTo>
                  <a:cubicBezTo>
                    <a:pt x="308" y="0"/>
                    <a:pt x="0" y="318"/>
                    <a:pt x="0" y="702"/>
                  </a:cubicBezTo>
                  <a:lnTo>
                    <a:pt x="0" y="2135"/>
                  </a:lnTo>
                  <a:lnTo>
                    <a:pt x="2529" y="2135"/>
                  </a:lnTo>
                  <a:lnTo>
                    <a:pt x="2529" y="702"/>
                  </a:lnTo>
                  <a:cubicBezTo>
                    <a:pt x="2529" y="318"/>
                    <a:pt x="2222" y="0"/>
                    <a:pt x="1837" y="0"/>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33" name="Google Shape;14833;p80"/>
            <p:cNvSpPr/>
            <p:nvPr/>
          </p:nvSpPr>
          <p:spPr>
            <a:xfrm>
              <a:off x="5970990" y="2240539"/>
              <a:ext cx="66377" cy="55819"/>
            </a:xfrm>
            <a:custGeom>
              <a:avLst/>
              <a:gdLst/>
              <a:ahLst/>
              <a:cxnLst/>
              <a:rect l="l" t="t" r="r" b="b"/>
              <a:pathLst>
                <a:path w="2540" h="2136" extrusionOk="0">
                  <a:moveTo>
                    <a:pt x="702" y="0"/>
                  </a:moveTo>
                  <a:cubicBezTo>
                    <a:pt x="318" y="0"/>
                    <a:pt x="0" y="318"/>
                    <a:pt x="0" y="702"/>
                  </a:cubicBezTo>
                  <a:lnTo>
                    <a:pt x="0" y="2135"/>
                  </a:lnTo>
                  <a:lnTo>
                    <a:pt x="2539" y="2135"/>
                  </a:lnTo>
                  <a:lnTo>
                    <a:pt x="2539" y="702"/>
                  </a:lnTo>
                  <a:cubicBezTo>
                    <a:pt x="2539" y="318"/>
                    <a:pt x="2222" y="0"/>
                    <a:pt x="1837" y="0"/>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34" name="Google Shape;14834;p80"/>
            <p:cNvSpPr/>
            <p:nvPr/>
          </p:nvSpPr>
          <p:spPr>
            <a:xfrm>
              <a:off x="6037340" y="2240539"/>
              <a:ext cx="66115" cy="55819"/>
            </a:xfrm>
            <a:custGeom>
              <a:avLst/>
              <a:gdLst/>
              <a:ahLst/>
              <a:cxnLst/>
              <a:rect l="l" t="t" r="r" b="b"/>
              <a:pathLst>
                <a:path w="2530" h="2136" extrusionOk="0">
                  <a:moveTo>
                    <a:pt x="692" y="0"/>
                  </a:moveTo>
                  <a:cubicBezTo>
                    <a:pt x="308" y="0"/>
                    <a:pt x="0" y="318"/>
                    <a:pt x="0" y="702"/>
                  </a:cubicBezTo>
                  <a:lnTo>
                    <a:pt x="0" y="2135"/>
                  </a:lnTo>
                  <a:lnTo>
                    <a:pt x="2529" y="2135"/>
                  </a:lnTo>
                  <a:lnTo>
                    <a:pt x="2529" y="702"/>
                  </a:lnTo>
                  <a:cubicBezTo>
                    <a:pt x="2529" y="318"/>
                    <a:pt x="2221" y="0"/>
                    <a:pt x="1837" y="0"/>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35" name="Google Shape;14835;p80"/>
            <p:cNvSpPr/>
            <p:nvPr/>
          </p:nvSpPr>
          <p:spPr>
            <a:xfrm>
              <a:off x="6053673" y="2240539"/>
              <a:ext cx="49782" cy="55819"/>
            </a:xfrm>
            <a:custGeom>
              <a:avLst/>
              <a:gdLst/>
              <a:ahLst/>
              <a:cxnLst/>
              <a:rect l="l" t="t" r="r" b="b"/>
              <a:pathLst>
                <a:path w="1905" h="2136" extrusionOk="0">
                  <a:moveTo>
                    <a:pt x="0" y="0"/>
                  </a:moveTo>
                  <a:cubicBezTo>
                    <a:pt x="356" y="39"/>
                    <a:pt x="635" y="337"/>
                    <a:pt x="635" y="693"/>
                  </a:cubicBezTo>
                  <a:lnTo>
                    <a:pt x="635" y="2135"/>
                  </a:lnTo>
                  <a:lnTo>
                    <a:pt x="1904" y="2135"/>
                  </a:lnTo>
                  <a:lnTo>
                    <a:pt x="1904" y="702"/>
                  </a:lnTo>
                  <a:cubicBezTo>
                    <a:pt x="1904" y="318"/>
                    <a:pt x="1596" y="0"/>
                    <a:pt x="1212"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36" name="Google Shape;14836;p80"/>
            <p:cNvSpPr/>
            <p:nvPr/>
          </p:nvSpPr>
          <p:spPr>
            <a:xfrm>
              <a:off x="5987584" y="2240539"/>
              <a:ext cx="49782" cy="55819"/>
            </a:xfrm>
            <a:custGeom>
              <a:avLst/>
              <a:gdLst/>
              <a:ahLst/>
              <a:cxnLst/>
              <a:rect l="l" t="t" r="r" b="b"/>
              <a:pathLst>
                <a:path w="1905" h="2136" extrusionOk="0">
                  <a:moveTo>
                    <a:pt x="0" y="0"/>
                  </a:moveTo>
                  <a:cubicBezTo>
                    <a:pt x="356" y="39"/>
                    <a:pt x="625" y="337"/>
                    <a:pt x="625" y="693"/>
                  </a:cubicBezTo>
                  <a:lnTo>
                    <a:pt x="625" y="2135"/>
                  </a:lnTo>
                  <a:lnTo>
                    <a:pt x="1904" y="2135"/>
                  </a:lnTo>
                  <a:lnTo>
                    <a:pt x="1904" y="702"/>
                  </a:lnTo>
                  <a:cubicBezTo>
                    <a:pt x="1904" y="318"/>
                    <a:pt x="1587" y="0"/>
                    <a:pt x="1202"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37" name="Google Shape;14837;p80"/>
            <p:cNvSpPr/>
            <p:nvPr/>
          </p:nvSpPr>
          <p:spPr>
            <a:xfrm>
              <a:off x="5921233" y="2240539"/>
              <a:ext cx="49782" cy="55819"/>
            </a:xfrm>
            <a:custGeom>
              <a:avLst/>
              <a:gdLst/>
              <a:ahLst/>
              <a:cxnLst/>
              <a:rect l="l" t="t" r="r" b="b"/>
              <a:pathLst>
                <a:path w="1905" h="2136" extrusionOk="0">
                  <a:moveTo>
                    <a:pt x="0" y="0"/>
                  </a:moveTo>
                  <a:cubicBezTo>
                    <a:pt x="356" y="39"/>
                    <a:pt x="626" y="337"/>
                    <a:pt x="626" y="693"/>
                  </a:cubicBezTo>
                  <a:lnTo>
                    <a:pt x="626" y="2135"/>
                  </a:lnTo>
                  <a:lnTo>
                    <a:pt x="1904" y="2135"/>
                  </a:lnTo>
                  <a:lnTo>
                    <a:pt x="1904" y="702"/>
                  </a:lnTo>
                  <a:cubicBezTo>
                    <a:pt x="1904" y="318"/>
                    <a:pt x="1587" y="0"/>
                    <a:pt x="1202"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38" name="Google Shape;14838;p80"/>
            <p:cNvSpPr/>
            <p:nvPr/>
          </p:nvSpPr>
          <p:spPr>
            <a:xfrm>
              <a:off x="5854883" y="2240539"/>
              <a:ext cx="49782" cy="55819"/>
            </a:xfrm>
            <a:custGeom>
              <a:avLst/>
              <a:gdLst/>
              <a:ahLst/>
              <a:cxnLst/>
              <a:rect l="l" t="t" r="r" b="b"/>
              <a:pathLst>
                <a:path w="1905" h="2136" extrusionOk="0">
                  <a:moveTo>
                    <a:pt x="1" y="0"/>
                  </a:moveTo>
                  <a:cubicBezTo>
                    <a:pt x="357" y="39"/>
                    <a:pt x="636" y="337"/>
                    <a:pt x="636" y="693"/>
                  </a:cubicBezTo>
                  <a:lnTo>
                    <a:pt x="636" y="2135"/>
                  </a:lnTo>
                  <a:lnTo>
                    <a:pt x="1905" y="2135"/>
                  </a:lnTo>
                  <a:lnTo>
                    <a:pt x="1905" y="702"/>
                  </a:lnTo>
                  <a:cubicBezTo>
                    <a:pt x="1905" y="318"/>
                    <a:pt x="1597" y="0"/>
                    <a:pt x="1212"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39" name="Google Shape;14839;p80"/>
            <p:cNvSpPr/>
            <p:nvPr/>
          </p:nvSpPr>
          <p:spPr>
            <a:xfrm>
              <a:off x="5788794" y="2240539"/>
              <a:ext cx="49782" cy="55819"/>
            </a:xfrm>
            <a:custGeom>
              <a:avLst/>
              <a:gdLst/>
              <a:ahLst/>
              <a:cxnLst/>
              <a:rect l="l" t="t" r="r" b="b"/>
              <a:pathLst>
                <a:path w="1905" h="2136" extrusionOk="0">
                  <a:moveTo>
                    <a:pt x="1" y="0"/>
                  </a:moveTo>
                  <a:cubicBezTo>
                    <a:pt x="357" y="39"/>
                    <a:pt x="626" y="337"/>
                    <a:pt x="626" y="693"/>
                  </a:cubicBezTo>
                  <a:lnTo>
                    <a:pt x="626" y="2135"/>
                  </a:lnTo>
                  <a:lnTo>
                    <a:pt x="1905" y="2135"/>
                  </a:lnTo>
                  <a:lnTo>
                    <a:pt x="1905" y="702"/>
                  </a:lnTo>
                  <a:cubicBezTo>
                    <a:pt x="1905" y="318"/>
                    <a:pt x="1587" y="0"/>
                    <a:pt x="1203"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40" name="Google Shape;14840;p80"/>
            <p:cNvSpPr/>
            <p:nvPr/>
          </p:nvSpPr>
          <p:spPr>
            <a:xfrm>
              <a:off x="5757644" y="2292308"/>
              <a:ext cx="360628" cy="18868"/>
            </a:xfrm>
            <a:custGeom>
              <a:avLst/>
              <a:gdLst/>
              <a:ahLst/>
              <a:cxnLst/>
              <a:rect l="l" t="t" r="r" b="b"/>
              <a:pathLst>
                <a:path w="13800" h="722" extrusionOk="0">
                  <a:moveTo>
                    <a:pt x="49" y="0"/>
                  </a:moveTo>
                  <a:cubicBezTo>
                    <a:pt x="20" y="0"/>
                    <a:pt x="0" y="20"/>
                    <a:pt x="0" y="48"/>
                  </a:cubicBezTo>
                  <a:lnTo>
                    <a:pt x="0" y="673"/>
                  </a:lnTo>
                  <a:cubicBezTo>
                    <a:pt x="0" y="702"/>
                    <a:pt x="20" y="722"/>
                    <a:pt x="49" y="722"/>
                  </a:cubicBezTo>
                  <a:lnTo>
                    <a:pt x="13742" y="722"/>
                  </a:lnTo>
                  <a:cubicBezTo>
                    <a:pt x="13771" y="722"/>
                    <a:pt x="13799" y="702"/>
                    <a:pt x="13799" y="673"/>
                  </a:cubicBezTo>
                  <a:lnTo>
                    <a:pt x="13799" y="48"/>
                  </a:lnTo>
                  <a:cubicBezTo>
                    <a:pt x="13799" y="20"/>
                    <a:pt x="13771" y="0"/>
                    <a:pt x="13742"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41" name="Google Shape;14841;p80"/>
            <p:cNvSpPr/>
            <p:nvPr/>
          </p:nvSpPr>
          <p:spPr>
            <a:xfrm>
              <a:off x="5757644" y="2292308"/>
              <a:ext cx="360628" cy="18868"/>
            </a:xfrm>
            <a:custGeom>
              <a:avLst/>
              <a:gdLst/>
              <a:ahLst/>
              <a:cxnLst/>
              <a:rect l="l" t="t" r="r" b="b"/>
              <a:pathLst>
                <a:path w="13800" h="722" extrusionOk="0">
                  <a:moveTo>
                    <a:pt x="12347" y="0"/>
                  </a:moveTo>
                  <a:lnTo>
                    <a:pt x="12347" y="443"/>
                  </a:lnTo>
                  <a:cubicBezTo>
                    <a:pt x="12347" y="472"/>
                    <a:pt x="12328" y="491"/>
                    <a:pt x="12299" y="491"/>
                  </a:cubicBezTo>
                  <a:lnTo>
                    <a:pt x="0" y="491"/>
                  </a:lnTo>
                  <a:lnTo>
                    <a:pt x="0" y="673"/>
                  </a:lnTo>
                  <a:cubicBezTo>
                    <a:pt x="0" y="702"/>
                    <a:pt x="20" y="722"/>
                    <a:pt x="49" y="722"/>
                  </a:cubicBezTo>
                  <a:lnTo>
                    <a:pt x="13742" y="722"/>
                  </a:lnTo>
                  <a:cubicBezTo>
                    <a:pt x="13771" y="722"/>
                    <a:pt x="13799" y="702"/>
                    <a:pt x="13799" y="673"/>
                  </a:cubicBezTo>
                  <a:lnTo>
                    <a:pt x="13799" y="48"/>
                  </a:lnTo>
                  <a:cubicBezTo>
                    <a:pt x="13799" y="20"/>
                    <a:pt x="13771" y="0"/>
                    <a:pt x="13742" y="0"/>
                  </a:cubicBezTo>
                  <a:close/>
                </a:path>
              </a:pathLst>
            </a:custGeom>
            <a:solidFill>
              <a:srgbClr val="798F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842" name="Google Shape;14842;p80"/>
          <p:cNvGrpSpPr/>
          <p:nvPr/>
        </p:nvGrpSpPr>
        <p:grpSpPr>
          <a:xfrm>
            <a:off x="5317625" y="1983474"/>
            <a:ext cx="360628" cy="356839"/>
            <a:chOff x="5317625" y="1983474"/>
            <a:chExt cx="360628" cy="356839"/>
          </a:xfrm>
        </p:grpSpPr>
        <p:sp>
          <p:nvSpPr>
            <p:cNvPr id="14843" name="Google Shape;14843;p80"/>
            <p:cNvSpPr/>
            <p:nvPr/>
          </p:nvSpPr>
          <p:spPr>
            <a:xfrm>
              <a:off x="5642295" y="2050817"/>
              <a:ext cx="22134" cy="199051"/>
            </a:xfrm>
            <a:custGeom>
              <a:avLst/>
              <a:gdLst/>
              <a:ahLst/>
              <a:cxnLst/>
              <a:rect l="l" t="t" r="r" b="b"/>
              <a:pathLst>
                <a:path w="847" h="7617" extrusionOk="0">
                  <a:moveTo>
                    <a:pt x="1" y="0"/>
                  </a:moveTo>
                  <a:lnTo>
                    <a:pt x="1" y="7616"/>
                  </a:lnTo>
                  <a:lnTo>
                    <a:pt x="847" y="7616"/>
                  </a:lnTo>
                  <a:lnTo>
                    <a:pt x="847" y="0"/>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44" name="Google Shape;14844;p80"/>
            <p:cNvSpPr/>
            <p:nvPr/>
          </p:nvSpPr>
          <p:spPr>
            <a:xfrm>
              <a:off x="5653349" y="2050817"/>
              <a:ext cx="10845" cy="199051"/>
            </a:xfrm>
            <a:custGeom>
              <a:avLst/>
              <a:gdLst/>
              <a:ahLst/>
              <a:cxnLst/>
              <a:rect l="l" t="t" r="r" b="b"/>
              <a:pathLst>
                <a:path w="415" h="7617" extrusionOk="0">
                  <a:moveTo>
                    <a:pt x="1" y="0"/>
                  </a:moveTo>
                  <a:lnTo>
                    <a:pt x="1" y="7616"/>
                  </a:lnTo>
                  <a:lnTo>
                    <a:pt x="414" y="7616"/>
                  </a:lnTo>
                  <a:lnTo>
                    <a:pt x="414" y="0"/>
                  </a:ln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45" name="Google Shape;14845;p80"/>
            <p:cNvSpPr/>
            <p:nvPr/>
          </p:nvSpPr>
          <p:spPr>
            <a:xfrm>
              <a:off x="5635762" y="2216419"/>
              <a:ext cx="35200" cy="123894"/>
            </a:xfrm>
            <a:custGeom>
              <a:avLst/>
              <a:gdLst/>
              <a:ahLst/>
              <a:cxnLst/>
              <a:rect l="l" t="t" r="r" b="b"/>
              <a:pathLst>
                <a:path w="1347" h="4741" extrusionOk="0">
                  <a:moveTo>
                    <a:pt x="260" y="0"/>
                  </a:moveTo>
                  <a:lnTo>
                    <a:pt x="20" y="4356"/>
                  </a:lnTo>
                  <a:cubicBezTo>
                    <a:pt x="1" y="4568"/>
                    <a:pt x="174" y="4741"/>
                    <a:pt x="376" y="4741"/>
                  </a:cubicBezTo>
                  <a:lnTo>
                    <a:pt x="972" y="4741"/>
                  </a:lnTo>
                  <a:cubicBezTo>
                    <a:pt x="1183" y="4741"/>
                    <a:pt x="1347" y="4568"/>
                    <a:pt x="1337" y="4356"/>
                  </a:cubicBezTo>
                  <a:lnTo>
                    <a:pt x="1097" y="0"/>
                  </a:ln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46" name="Google Shape;14846;p80"/>
            <p:cNvSpPr/>
            <p:nvPr/>
          </p:nvSpPr>
          <p:spPr>
            <a:xfrm>
              <a:off x="5630980" y="2036732"/>
              <a:ext cx="47274" cy="36220"/>
            </a:xfrm>
            <a:custGeom>
              <a:avLst/>
              <a:gdLst/>
              <a:ahLst/>
              <a:cxnLst/>
              <a:rect l="l" t="t" r="r" b="b"/>
              <a:pathLst>
                <a:path w="1809" h="1386" extrusionOk="0">
                  <a:moveTo>
                    <a:pt x="1" y="1"/>
                  </a:moveTo>
                  <a:lnTo>
                    <a:pt x="1" y="1386"/>
                  </a:lnTo>
                  <a:lnTo>
                    <a:pt x="1155" y="1386"/>
                  </a:lnTo>
                  <a:cubicBezTo>
                    <a:pt x="1511" y="1386"/>
                    <a:pt x="1809" y="1097"/>
                    <a:pt x="1809" y="741"/>
                  </a:cubicBezTo>
                  <a:lnTo>
                    <a:pt x="1809" y="655"/>
                  </a:lnTo>
                  <a:cubicBezTo>
                    <a:pt x="1809" y="299"/>
                    <a:pt x="1520" y="1"/>
                    <a:pt x="1155" y="1"/>
                  </a:cubicBezTo>
                  <a:close/>
                </a:path>
              </a:pathLst>
            </a:custGeom>
            <a:solidFill>
              <a:srgbClr val="BD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47" name="Google Shape;14847;p80"/>
            <p:cNvSpPr/>
            <p:nvPr/>
          </p:nvSpPr>
          <p:spPr>
            <a:xfrm>
              <a:off x="5461380" y="1986740"/>
              <a:ext cx="48267" cy="48267"/>
            </a:xfrm>
            <a:custGeom>
              <a:avLst/>
              <a:gdLst/>
              <a:ahLst/>
              <a:cxnLst/>
              <a:rect l="l" t="t" r="r" b="b"/>
              <a:pathLst>
                <a:path w="1847" h="1847" extrusionOk="0">
                  <a:moveTo>
                    <a:pt x="923" y="0"/>
                  </a:moveTo>
                  <a:cubicBezTo>
                    <a:pt x="414" y="0"/>
                    <a:pt x="0" y="414"/>
                    <a:pt x="0" y="923"/>
                  </a:cubicBezTo>
                  <a:cubicBezTo>
                    <a:pt x="0" y="1433"/>
                    <a:pt x="414" y="1847"/>
                    <a:pt x="923" y="1847"/>
                  </a:cubicBezTo>
                  <a:cubicBezTo>
                    <a:pt x="1433" y="1847"/>
                    <a:pt x="1846" y="1433"/>
                    <a:pt x="1846" y="923"/>
                  </a:cubicBezTo>
                  <a:cubicBezTo>
                    <a:pt x="1846" y="414"/>
                    <a:pt x="1433" y="0"/>
                    <a:pt x="923" y="0"/>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48" name="Google Shape;14848;p80"/>
            <p:cNvSpPr/>
            <p:nvPr/>
          </p:nvSpPr>
          <p:spPr>
            <a:xfrm>
              <a:off x="5471937" y="1997298"/>
              <a:ext cx="27152" cy="27152"/>
            </a:xfrm>
            <a:custGeom>
              <a:avLst/>
              <a:gdLst/>
              <a:ahLst/>
              <a:cxnLst/>
              <a:rect l="l" t="t" r="r" b="b"/>
              <a:pathLst>
                <a:path w="1039" h="1039" extrusionOk="0">
                  <a:moveTo>
                    <a:pt x="519" y="0"/>
                  </a:moveTo>
                  <a:cubicBezTo>
                    <a:pt x="231" y="0"/>
                    <a:pt x="0" y="231"/>
                    <a:pt x="0" y="519"/>
                  </a:cubicBezTo>
                  <a:cubicBezTo>
                    <a:pt x="0" y="808"/>
                    <a:pt x="231" y="1039"/>
                    <a:pt x="519" y="1039"/>
                  </a:cubicBezTo>
                  <a:cubicBezTo>
                    <a:pt x="808" y="1039"/>
                    <a:pt x="1039" y="808"/>
                    <a:pt x="1039" y="519"/>
                  </a:cubicBezTo>
                  <a:cubicBezTo>
                    <a:pt x="1039" y="231"/>
                    <a:pt x="808" y="0"/>
                    <a:pt x="519" y="0"/>
                  </a:cubicBezTo>
                  <a:close/>
                </a:path>
              </a:pathLst>
            </a:custGeom>
            <a:solidFill>
              <a:srgbClr val="BD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49" name="Google Shape;14849;p80"/>
            <p:cNvSpPr/>
            <p:nvPr/>
          </p:nvSpPr>
          <p:spPr>
            <a:xfrm>
              <a:off x="5416380" y="2011932"/>
              <a:ext cx="138241" cy="62248"/>
            </a:xfrm>
            <a:custGeom>
              <a:avLst/>
              <a:gdLst/>
              <a:ahLst/>
              <a:cxnLst/>
              <a:rect l="l" t="t" r="r" b="b"/>
              <a:pathLst>
                <a:path w="5290" h="2382" extrusionOk="0">
                  <a:moveTo>
                    <a:pt x="2642" y="0"/>
                  </a:moveTo>
                  <a:cubicBezTo>
                    <a:pt x="2448" y="0"/>
                    <a:pt x="2256" y="41"/>
                    <a:pt x="2078" y="123"/>
                  </a:cubicBezTo>
                  <a:lnTo>
                    <a:pt x="299" y="950"/>
                  </a:lnTo>
                  <a:cubicBezTo>
                    <a:pt x="87" y="1056"/>
                    <a:pt x="1" y="1306"/>
                    <a:pt x="97" y="1517"/>
                  </a:cubicBezTo>
                  <a:lnTo>
                    <a:pt x="386" y="2133"/>
                  </a:lnTo>
                  <a:cubicBezTo>
                    <a:pt x="456" y="2288"/>
                    <a:pt x="610" y="2382"/>
                    <a:pt x="775" y="2382"/>
                  </a:cubicBezTo>
                  <a:cubicBezTo>
                    <a:pt x="834" y="2382"/>
                    <a:pt x="894" y="2370"/>
                    <a:pt x="953" y="2344"/>
                  </a:cubicBezTo>
                  <a:lnTo>
                    <a:pt x="2078" y="1815"/>
                  </a:lnTo>
                  <a:cubicBezTo>
                    <a:pt x="2256" y="1734"/>
                    <a:pt x="2451" y="1693"/>
                    <a:pt x="2645" y="1693"/>
                  </a:cubicBezTo>
                  <a:cubicBezTo>
                    <a:pt x="2840" y="1693"/>
                    <a:pt x="3035" y="1734"/>
                    <a:pt x="3213" y="1815"/>
                  </a:cubicBezTo>
                  <a:lnTo>
                    <a:pt x="4338" y="2344"/>
                  </a:lnTo>
                  <a:cubicBezTo>
                    <a:pt x="4394" y="2370"/>
                    <a:pt x="4453" y="2382"/>
                    <a:pt x="4511" y="2382"/>
                  </a:cubicBezTo>
                  <a:cubicBezTo>
                    <a:pt x="4675" y="2382"/>
                    <a:pt x="4834" y="2288"/>
                    <a:pt x="4905" y="2133"/>
                  </a:cubicBezTo>
                  <a:lnTo>
                    <a:pt x="5194" y="1517"/>
                  </a:lnTo>
                  <a:cubicBezTo>
                    <a:pt x="5290" y="1306"/>
                    <a:pt x="5194" y="1056"/>
                    <a:pt x="4982" y="950"/>
                  </a:cubicBezTo>
                  <a:lnTo>
                    <a:pt x="3213" y="123"/>
                  </a:lnTo>
                  <a:cubicBezTo>
                    <a:pt x="3030" y="41"/>
                    <a:pt x="2835" y="0"/>
                    <a:pt x="2642" y="0"/>
                  </a:cubicBezTo>
                  <a:close/>
                </a:path>
              </a:pathLst>
            </a:custGeom>
            <a:solidFill>
              <a:srgbClr val="BD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50" name="Google Shape;14850;p80"/>
            <p:cNvSpPr/>
            <p:nvPr/>
          </p:nvSpPr>
          <p:spPr>
            <a:xfrm>
              <a:off x="5428949" y="2022908"/>
              <a:ext cx="113363" cy="40505"/>
            </a:xfrm>
            <a:custGeom>
              <a:avLst/>
              <a:gdLst/>
              <a:ahLst/>
              <a:cxnLst/>
              <a:rect l="l" t="t" r="r" b="b"/>
              <a:pathLst>
                <a:path w="4338" h="1550" extrusionOk="0">
                  <a:moveTo>
                    <a:pt x="2164" y="1"/>
                  </a:moveTo>
                  <a:cubicBezTo>
                    <a:pt x="2030" y="1"/>
                    <a:pt x="1895" y="30"/>
                    <a:pt x="1770" y="87"/>
                  </a:cubicBezTo>
                  <a:lnTo>
                    <a:pt x="1" y="914"/>
                  </a:lnTo>
                  <a:cubicBezTo>
                    <a:pt x="1" y="914"/>
                    <a:pt x="1" y="924"/>
                    <a:pt x="1" y="924"/>
                  </a:cubicBezTo>
                  <a:lnTo>
                    <a:pt x="289" y="1540"/>
                  </a:lnTo>
                  <a:cubicBezTo>
                    <a:pt x="289" y="1540"/>
                    <a:pt x="289" y="1549"/>
                    <a:pt x="299" y="1549"/>
                  </a:cubicBezTo>
                  <a:lnTo>
                    <a:pt x="1424" y="1020"/>
                  </a:lnTo>
                  <a:cubicBezTo>
                    <a:pt x="1659" y="910"/>
                    <a:pt x="1914" y="854"/>
                    <a:pt x="2169" y="854"/>
                  </a:cubicBezTo>
                  <a:cubicBezTo>
                    <a:pt x="2424" y="854"/>
                    <a:pt x="2679" y="910"/>
                    <a:pt x="2914" y="1020"/>
                  </a:cubicBezTo>
                  <a:lnTo>
                    <a:pt x="4039" y="1549"/>
                  </a:lnTo>
                  <a:cubicBezTo>
                    <a:pt x="4039" y="1540"/>
                    <a:pt x="4049" y="1540"/>
                    <a:pt x="4049" y="1540"/>
                  </a:cubicBezTo>
                  <a:lnTo>
                    <a:pt x="4328" y="924"/>
                  </a:lnTo>
                  <a:cubicBezTo>
                    <a:pt x="4338" y="914"/>
                    <a:pt x="4338" y="905"/>
                    <a:pt x="4328" y="905"/>
                  </a:cubicBezTo>
                  <a:lnTo>
                    <a:pt x="2559" y="87"/>
                  </a:lnTo>
                  <a:cubicBezTo>
                    <a:pt x="2434" y="30"/>
                    <a:pt x="2299" y="1"/>
                    <a:pt x="2164" y="1"/>
                  </a:cubicBezTo>
                  <a:close/>
                </a:path>
              </a:pathLst>
            </a:custGeom>
            <a:solidFill>
              <a:srgbClr val="E5EB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51" name="Google Shape;14851;p80"/>
            <p:cNvSpPr/>
            <p:nvPr/>
          </p:nvSpPr>
          <p:spPr>
            <a:xfrm>
              <a:off x="5317625" y="1983474"/>
              <a:ext cx="143023" cy="142997"/>
            </a:xfrm>
            <a:custGeom>
              <a:avLst/>
              <a:gdLst/>
              <a:ahLst/>
              <a:cxnLst/>
              <a:rect l="l" t="t" r="r" b="b"/>
              <a:pathLst>
                <a:path w="5473" h="5472" extrusionOk="0">
                  <a:moveTo>
                    <a:pt x="2741" y="0"/>
                  </a:moveTo>
                  <a:cubicBezTo>
                    <a:pt x="1232" y="0"/>
                    <a:pt x="1" y="1221"/>
                    <a:pt x="1" y="2731"/>
                  </a:cubicBezTo>
                  <a:cubicBezTo>
                    <a:pt x="1" y="4241"/>
                    <a:pt x="1232" y="5472"/>
                    <a:pt x="2741" y="5472"/>
                  </a:cubicBezTo>
                  <a:cubicBezTo>
                    <a:pt x="4251" y="5472"/>
                    <a:pt x="5472" y="4241"/>
                    <a:pt x="5472" y="2731"/>
                  </a:cubicBezTo>
                  <a:cubicBezTo>
                    <a:pt x="5472" y="1221"/>
                    <a:pt x="4251" y="0"/>
                    <a:pt x="2741" y="0"/>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52" name="Google Shape;14852;p80"/>
            <p:cNvSpPr/>
            <p:nvPr/>
          </p:nvSpPr>
          <p:spPr>
            <a:xfrm>
              <a:off x="5338740" y="2004328"/>
              <a:ext cx="129696" cy="122744"/>
            </a:xfrm>
            <a:custGeom>
              <a:avLst/>
              <a:gdLst/>
              <a:ahLst/>
              <a:cxnLst/>
              <a:rect l="l" t="t" r="r" b="b"/>
              <a:pathLst>
                <a:path w="4963" h="4697" extrusionOk="0">
                  <a:moveTo>
                    <a:pt x="3866" y="0"/>
                  </a:moveTo>
                  <a:lnTo>
                    <a:pt x="1" y="3876"/>
                  </a:lnTo>
                  <a:cubicBezTo>
                    <a:pt x="533" y="4423"/>
                    <a:pt x="1241" y="4697"/>
                    <a:pt x="1950" y="4697"/>
                  </a:cubicBezTo>
                  <a:cubicBezTo>
                    <a:pt x="2650" y="4697"/>
                    <a:pt x="3350" y="4430"/>
                    <a:pt x="3885" y="3895"/>
                  </a:cubicBezTo>
                  <a:cubicBezTo>
                    <a:pt x="4962" y="2818"/>
                    <a:pt x="4953" y="1068"/>
                    <a:pt x="3866" y="0"/>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53" name="Google Shape;14853;p80"/>
            <p:cNvSpPr/>
            <p:nvPr/>
          </p:nvSpPr>
          <p:spPr>
            <a:xfrm>
              <a:off x="5318383" y="2001897"/>
              <a:ext cx="123659" cy="105993"/>
            </a:xfrm>
            <a:custGeom>
              <a:avLst/>
              <a:gdLst/>
              <a:ahLst/>
              <a:cxnLst/>
              <a:rect l="l" t="t" r="r" b="b"/>
              <a:pathLst>
                <a:path w="4732" h="4056" extrusionOk="0">
                  <a:moveTo>
                    <a:pt x="2690" y="1"/>
                  </a:moveTo>
                  <a:cubicBezTo>
                    <a:pt x="2194" y="1"/>
                    <a:pt x="1689" y="184"/>
                    <a:pt x="1280" y="593"/>
                  </a:cubicBezTo>
                  <a:cubicBezTo>
                    <a:pt x="1" y="1872"/>
                    <a:pt x="905" y="4055"/>
                    <a:pt x="2712" y="4055"/>
                  </a:cubicBezTo>
                  <a:cubicBezTo>
                    <a:pt x="3828" y="4055"/>
                    <a:pt x="4732" y="3151"/>
                    <a:pt x="4732" y="2026"/>
                  </a:cubicBezTo>
                  <a:cubicBezTo>
                    <a:pt x="4732" y="808"/>
                    <a:pt x="3730" y="1"/>
                    <a:pt x="2690" y="1"/>
                  </a:cubicBezTo>
                  <a:close/>
                </a:path>
              </a:pathLst>
            </a:custGeom>
            <a:solidFill>
              <a:srgbClr val="BD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54" name="Google Shape;14854;p80"/>
            <p:cNvSpPr/>
            <p:nvPr/>
          </p:nvSpPr>
          <p:spPr>
            <a:xfrm>
              <a:off x="5328940" y="2009842"/>
              <a:ext cx="120392" cy="90131"/>
            </a:xfrm>
            <a:custGeom>
              <a:avLst/>
              <a:gdLst/>
              <a:ahLst/>
              <a:cxnLst/>
              <a:rect l="l" t="t" r="r" b="b"/>
              <a:pathLst>
                <a:path w="4607" h="3449" extrusionOk="0">
                  <a:moveTo>
                    <a:pt x="2308" y="1"/>
                  </a:moveTo>
                  <a:cubicBezTo>
                    <a:pt x="770" y="1"/>
                    <a:pt x="0" y="1857"/>
                    <a:pt x="1087" y="2943"/>
                  </a:cubicBezTo>
                  <a:cubicBezTo>
                    <a:pt x="1424" y="3280"/>
                    <a:pt x="1864" y="3448"/>
                    <a:pt x="2304" y="3448"/>
                  </a:cubicBezTo>
                  <a:cubicBezTo>
                    <a:pt x="2743" y="3448"/>
                    <a:pt x="3183" y="3280"/>
                    <a:pt x="3520" y="2943"/>
                  </a:cubicBezTo>
                  <a:cubicBezTo>
                    <a:pt x="4607" y="1857"/>
                    <a:pt x="3837" y="1"/>
                    <a:pt x="2308" y="1"/>
                  </a:cubicBezTo>
                  <a:close/>
                </a:path>
              </a:pathLst>
            </a:custGeom>
            <a:solidFill>
              <a:srgbClr val="E0E6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55" name="Google Shape;14855;p80"/>
            <p:cNvSpPr/>
            <p:nvPr/>
          </p:nvSpPr>
          <p:spPr>
            <a:xfrm>
              <a:off x="5357346" y="2023169"/>
              <a:ext cx="80932" cy="76255"/>
            </a:xfrm>
            <a:custGeom>
              <a:avLst/>
              <a:gdLst/>
              <a:ahLst/>
              <a:cxnLst/>
              <a:rect l="l" t="t" r="r" b="b"/>
              <a:pathLst>
                <a:path w="3097" h="2918" extrusionOk="0">
                  <a:moveTo>
                    <a:pt x="2433" y="1"/>
                  </a:moveTo>
                  <a:lnTo>
                    <a:pt x="0" y="2433"/>
                  </a:lnTo>
                  <a:cubicBezTo>
                    <a:pt x="333" y="2757"/>
                    <a:pt x="765" y="2918"/>
                    <a:pt x="1197" y="2918"/>
                  </a:cubicBezTo>
                  <a:cubicBezTo>
                    <a:pt x="1640" y="2918"/>
                    <a:pt x="2083" y="2750"/>
                    <a:pt x="2423" y="2414"/>
                  </a:cubicBezTo>
                  <a:cubicBezTo>
                    <a:pt x="3087" y="1751"/>
                    <a:pt x="3096" y="674"/>
                    <a:pt x="2433" y="1"/>
                  </a:cubicBezTo>
                  <a:close/>
                </a:path>
              </a:pathLst>
            </a:custGeom>
            <a:solidFill>
              <a:srgbClr val="CCD6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56" name="Google Shape;14856;p80"/>
            <p:cNvSpPr/>
            <p:nvPr/>
          </p:nvSpPr>
          <p:spPr>
            <a:xfrm>
              <a:off x="5510378" y="1983474"/>
              <a:ext cx="142997" cy="142997"/>
            </a:xfrm>
            <a:custGeom>
              <a:avLst/>
              <a:gdLst/>
              <a:ahLst/>
              <a:cxnLst/>
              <a:rect l="l" t="t" r="r" b="b"/>
              <a:pathLst>
                <a:path w="5472" h="5472" extrusionOk="0">
                  <a:moveTo>
                    <a:pt x="2731" y="0"/>
                  </a:moveTo>
                  <a:cubicBezTo>
                    <a:pt x="1222" y="0"/>
                    <a:pt x="0" y="1221"/>
                    <a:pt x="0" y="2731"/>
                  </a:cubicBezTo>
                  <a:cubicBezTo>
                    <a:pt x="0" y="4241"/>
                    <a:pt x="1222" y="5472"/>
                    <a:pt x="2731" y="5472"/>
                  </a:cubicBezTo>
                  <a:cubicBezTo>
                    <a:pt x="4251" y="5472"/>
                    <a:pt x="5472" y="4241"/>
                    <a:pt x="5472" y="2731"/>
                  </a:cubicBezTo>
                  <a:cubicBezTo>
                    <a:pt x="5472" y="1221"/>
                    <a:pt x="4251" y="0"/>
                    <a:pt x="2731" y="0"/>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57" name="Google Shape;14857;p80"/>
            <p:cNvSpPr/>
            <p:nvPr/>
          </p:nvSpPr>
          <p:spPr>
            <a:xfrm>
              <a:off x="5531232" y="2004328"/>
              <a:ext cx="129199" cy="122169"/>
            </a:xfrm>
            <a:custGeom>
              <a:avLst/>
              <a:gdLst/>
              <a:ahLst/>
              <a:cxnLst/>
              <a:rect l="l" t="t" r="r" b="b"/>
              <a:pathLst>
                <a:path w="4944" h="4675" extrusionOk="0">
                  <a:moveTo>
                    <a:pt x="3876" y="0"/>
                  </a:moveTo>
                  <a:lnTo>
                    <a:pt x="0" y="3876"/>
                  </a:lnTo>
                  <a:cubicBezTo>
                    <a:pt x="533" y="4408"/>
                    <a:pt x="1231" y="4675"/>
                    <a:pt x="1929" y="4675"/>
                  </a:cubicBezTo>
                  <a:cubicBezTo>
                    <a:pt x="2630" y="4675"/>
                    <a:pt x="3331" y="4406"/>
                    <a:pt x="3866" y="3866"/>
                  </a:cubicBezTo>
                  <a:cubicBezTo>
                    <a:pt x="4943" y="2799"/>
                    <a:pt x="4943" y="1068"/>
                    <a:pt x="3876" y="0"/>
                  </a:cubicBez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58" name="Google Shape;14858;p80"/>
            <p:cNvSpPr/>
            <p:nvPr/>
          </p:nvSpPr>
          <p:spPr>
            <a:xfrm>
              <a:off x="5511136" y="2001897"/>
              <a:ext cx="123659" cy="105993"/>
            </a:xfrm>
            <a:custGeom>
              <a:avLst/>
              <a:gdLst/>
              <a:ahLst/>
              <a:cxnLst/>
              <a:rect l="l" t="t" r="r" b="b"/>
              <a:pathLst>
                <a:path w="4732" h="4056" extrusionOk="0">
                  <a:moveTo>
                    <a:pt x="2686" y="1"/>
                  </a:moveTo>
                  <a:cubicBezTo>
                    <a:pt x="2189" y="1"/>
                    <a:pt x="1682" y="184"/>
                    <a:pt x="1269" y="593"/>
                  </a:cubicBezTo>
                  <a:cubicBezTo>
                    <a:pt x="0" y="1872"/>
                    <a:pt x="904" y="4055"/>
                    <a:pt x="2702" y="4055"/>
                  </a:cubicBezTo>
                  <a:cubicBezTo>
                    <a:pt x="3827" y="4055"/>
                    <a:pt x="4731" y="3151"/>
                    <a:pt x="4731" y="2026"/>
                  </a:cubicBezTo>
                  <a:cubicBezTo>
                    <a:pt x="4731" y="808"/>
                    <a:pt x="3730" y="1"/>
                    <a:pt x="2686" y="1"/>
                  </a:cubicBezTo>
                  <a:close/>
                </a:path>
              </a:pathLst>
            </a:custGeom>
            <a:solidFill>
              <a:srgbClr val="BDCA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59" name="Google Shape;14859;p80"/>
            <p:cNvSpPr/>
            <p:nvPr/>
          </p:nvSpPr>
          <p:spPr>
            <a:xfrm>
              <a:off x="5521668" y="2009842"/>
              <a:ext cx="120157" cy="90131"/>
            </a:xfrm>
            <a:custGeom>
              <a:avLst/>
              <a:gdLst/>
              <a:ahLst/>
              <a:cxnLst/>
              <a:rect l="l" t="t" r="r" b="b"/>
              <a:pathLst>
                <a:path w="4598" h="3449" extrusionOk="0">
                  <a:moveTo>
                    <a:pt x="2299" y="1"/>
                  </a:moveTo>
                  <a:cubicBezTo>
                    <a:pt x="770" y="1"/>
                    <a:pt x="1" y="1857"/>
                    <a:pt x="1088" y="2943"/>
                  </a:cubicBezTo>
                  <a:cubicBezTo>
                    <a:pt x="1419" y="3280"/>
                    <a:pt x="1859" y="3448"/>
                    <a:pt x="2300" y="3448"/>
                  </a:cubicBezTo>
                  <a:cubicBezTo>
                    <a:pt x="2742" y="3448"/>
                    <a:pt x="3184" y="3280"/>
                    <a:pt x="3520" y="2943"/>
                  </a:cubicBezTo>
                  <a:cubicBezTo>
                    <a:pt x="4597" y="1857"/>
                    <a:pt x="3838" y="1"/>
                    <a:pt x="2299" y="1"/>
                  </a:cubicBezTo>
                  <a:close/>
                </a:path>
              </a:pathLst>
            </a:custGeom>
            <a:solidFill>
              <a:srgbClr val="E0E6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60" name="Google Shape;14860;p80"/>
            <p:cNvSpPr/>
            <p:nvPr/>
          </p:nvSpPr>
          <p:spPr>
            <a:xfrm>
              <a:off x="5550074" y="2023169"/>
              <a:ext cx="80697" cy="76255"/>
            </a:xfrm>
            <a:custGeom>
              <a:avLst/>
              <a:gdLst/>
              <a:ahLst/>
              <a:cxnLst/>
              <a:rect l="l" t="t" r="r" b="b"/>
              <a:pathLst>
                <a:path w="3088" h="2918" extrusionOk="0">
                  <a:moveTo>
                    <a:pt x="2433" y="1"/>
                  </a:moveTo>
                  <a:lnTo>
                    <a:pt x="1" y="2433"/>
                  </a:lnTo>
                  <a:cubicBezTo>
                    <a:pt x="333" y="2757"/>
                    <a:pt x="765" y="2918"/>
                    <a:pt x="1197" y="2918"/>
                  </a:cubicBezTo>
                  <a:cubicBezTo>
                    <a:pt x="1638" y="2918"/>
                    <a:pt x="2079" y="2750"/>
                    <a:pt x="2414" y="2414"/>
                  </a:cubicBezTo>
                  <a:cubicBezTo>
                    <a:pt x="3078" y="1751"/>
                    <a:pt x="3087" y="674"/>
                    <a:pt x="2433" y="1"/>
                  </a:cubicBezTo>
                  <a:close/>
                </a:path>
              </a:pathLst>
            </a:custGeom>
            <a:solidFill>
              <a:srgbClr val="CCD6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61" name="Google Shape;14861;p80"/>
            <p:cNvSpPr/>
            <p:nvPr/>
          </p:nvSpPr>
          <p:spPr>
            <a:xfrm>
              <a:off x="5653349" y="2216419"/>
              <a:ext cx="17378" cy="123894"/>
            </a:xfrm>
            <a:custGeom>
              <a:avLst/>
              <a:gdLst/>
              <a:ahLst/>
              <a:cxnLst/>
              <a:rect l="l" t="t" r="r" b="b"/>
              <a:pathLst>
                <a:path w="665" h="4741" extrusionOk="0">
                  <a:moveTo>
                    <a:pt x="1" y="0"/>
                  </a:moveTo>
                  <a:lnTo>
                    <a:pt x="1" y="4741"/>
                  </a:lnTo>
                  <a:lnTo>
                    <a:pt x="299" y="4741"/>
                  </a:lnTo>
                  <a:cubicBezTo>
                    <a:pt x="501" y="4741"/>
                    <a:pt x="664" y="4568"/>
                    <a:pt x="655" y="4356"/>
                  </a:cubicBezTo>
                  <a:lnTo>
                    <a:pt x="424" y="0"/>
                  </a:lnTo>
                  <a:close/>
                </a:path>
              </a:pathLst>
            </a:custGeom>
            <a:solidFill>
              <a:srgbClr val="798F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862" name="Google Shape;14862;p80"/>
          <p:cNvGrpSpPr/>
          <p:nvPr/>
        </p:nvGrpSpPr>
        <p:grpSpPr>
          <a:xfrm>
            <a:off x="6181827" y="2463685"/>
            <a:ext cx="360629" cy="282989"/>
            <a:chOff x="6181827" y="2463685"/>
            <a:chExt cx="360629" cy="282989"/>
          </a:xfrm>
        </p:grpSpPr>
        <p:sp>
          <p:nvSpPr>
            <p:cNvPr id="14863" name="Google Shape;14863;p80"/>
            <p:cNvSpPr/>
            <p:nvPr/>
          </p:nvSpPr>
          <p:spPr>
            <a:xfrm>
              <a:off x="6274545" y="2463685"/>
              <a:ext cx="255837" cy="32430"/>
            </a:xfrm>
            <a:custGeom>
              <a:avLst/>
              <a:gdLst/>
              <a:ahLst/>
              <a:cxnLst/>
              <a:rect l="l" t="t" r="r" b="b"/>
              <a:pathLst>
                <a:path w="9790" h="1241" extrusionOk="0">
                  <a:moveTo>
                    <a:pt x="1" y="0"/>
                  </a:moveTo>
                  <a:cubicBezTo>
                    <a:pt x="645" y="0"/>
                    <a:pt x="1174" y="520"/>
                    <a:pt x="1174" y="1241"/>
                  </a:cubicBezTo>
                  <a:lnTo>
                    <a:pt x="9790" y="1241"/>
                  </a:lnTo>
                  <a:cubicBezTo>
                    <a:pt x="9780" y="520"/>
                    <a:pt x="9261" y="0"/>
                    <a:pt x="8617" y="0"/>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64" name="Google Shape;14864;p80"/>
            <p:cNvSpPr/>
            <p:nvPr/>
          </p:nvSpPr>
          <p:spPr>
            <a:xfrm>
              <a:off x="6243891" y="2463685"/>
              <a:ext cx="255837" cy="282989"/>
            </a:xfrm>
            <a:custGeom>
              <a:avLst/>
              <a:gdLst/>
              <a:ahLst/>
              <a:cxnLst/>
              <a:rect l="l" t="t" r="r" b="b"/>
              <a:pathLst>
                <a:path w="9790" h="10829" extrusionOk="0">
                  <a:moveTo>
                    <a:pt x="1174" y="0"/>
                  </a:moveTo>
                  <a:cubicBezTo>
                    <a:pt x="520" y="0"/>
                    <a:pt x="0" y="520"/>
                    <a:pt x="0" y="1174"/>
                  </a:cubicBezTo>
                  <a:lnTo>
                    <a:pt x="0" y="10828"/>
                  </a:lnTo>
                  <a:lnTo>
                    <a:pt x="7434" y="10828"/>
                  </a:lnTo>
                  <a:cubicBezTo>
                    <a:pt x="8088" y="10828"/>
                    <a:pt x="8607" y="10299"/>
                    <a:pt x="8607" y="9645"/>
                  </a:cubicBezTo>
                  <a:lnTo>
                    <a:pt x="8607" y="1174"/>
                  </a:lnTo>
                  <a:cubicBezTo>
                    <a:pt x="8607" y="520"/>
                    <a:pt x="9136" y="0"/>
                    <a:pt x="9790" y="0"/>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65" name="Google Shape;14865;p80"/>
            <p:cNvSpPr/>
            <p:nvPr/>
          </p:nvSpPr>
          <p:spPr>
            <a:xfrm>
              <a:off x="6400190" y="2463685"/>
              <a:ext cx="99277" cy="282989"/>
            </a:xfrm>
            <a:custGeom>
              <a:avLst/>
              <a:gdLst/>
              <a:ahLst/>
              <a:cxnLst/>
              <a:rect l="l" t="t" r="r" b="b"/>
              <a:pathLst>
                <a:path w="3799" h="10829" extrusionOk="0">
                  <a:moveTo>
                    <a:pt x="2347" y="0"/>
                  </a:moveTo>
                  <a:cubicBezTo>
                    <a:pt x="1693" y="0"/>
                    <a:pt x="1174" y="520"/>
                    <a:pt x="1174" y="1174"/>
                  </a:cubicBezTo>
                  <a:lnTo>
                    <a:pt x="1174" y="9645"/>
                  </a:lnTo>
                  <a:cubicBezTo>
                    <a:pt x="1174" y="10299"/>
                    <a:pt x="645" y="10828"/>
                    <a:pt x="1" y="10828"/>
                  </a:cubicBezTo>
                  <a:lnTo>
                    <a:pt x="1453" y="10828"/>
                  </a:lnTo>
                  <a:cubicBezTo>
                    <a:pt x="2097" y="10828"/>
                    <a:pt x="2626" y="10299"/>
                    <a:pt x="2626" y="9645"/>
                  </a:cubicBezTo>
                  <a:lnTo>
                    <a:pt x="2626" y="1174"/>
                  </a:lnTo>
                  <a:cubicBezTo>
                    <a:pt x="2626" y="520"/>
                    <a:pt x="3155" y="0"/>
                    <a:pt x="3799" y="0"/>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66" name="Google Shape;14866;p80"/>
            <p:cNvSpPr/>
            <p:nvPr/>
          </p:nvSpPr>
          <p:spPr>
            <a:xfrm>
              <a:off x="6181827" y="2713982"/>
              <a:ext cx="255576" cy="32692"/>
            </a:xfrm>
            <a:custGeom>
              <a:avLst/>
              <a:gdLst/>
              <a:ahLst/>
              <a:cxnLst/>
              <a:rect l="l" t="t" r="r" b="b"/>
              <a:pathLst>
                <a:path w="9780" h="1251" extrusionOk="0">
                  <a:moveTo>
                    <a:pt x="0" y="0"/>
                  </a:moveTo>
                  <a:cubicBezTo>
                    <a:pt x="0" y="721"/>
                    <a:pt x="529" y="1250"/>
                    <a:pt x="1173" y="1250"/>
                  </a:cubicBezTo>
                  <a:lnTo>
                    <a:pt x="9780" y="1250"/>
                  </a:lnTo>
                  <a:cubicBezTo>
                    <a:pt x="9136" y="1250"/>
                    <a:pt x="8616" y="731"/>
                    <a:pt x="8607" y="0"/>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67" name="Google Shape;14867;p80"/>
            <p:cNvSpPr/>
            <p:nvPr/>
          </p:nvSpPr>
          <p:spPr>
            <a:xfrm>
              <a:off x="6386131" y="2558598"/>
              <a:ext cx="156325" cy="97344"/>
            </a:xfrm>
            <a:custGeom>
              <a:avLst/>
              <a:gdLst/>
              <a:ahLst/>
              <a:cxnLst/>
              <a:rect l="l" t="t" r="r" b="b"/>
              <a:pathLst>
                <a:path w="5982" h="3725" extrusionOk="0">
                  <a:moveTo>
                    <a:pt x="5756" y="1"/>
                  </a:moveTo>
                  <a:cubicBezTo>
                    <a:pt x="4145" y="1"/>
                    <a:pt x="2045" y="398"/>
                    <a:pt x="971" y="1619"/>
                  </a:cubicBezTo>
                  <a:cubicBezTo>
                    <a:pt x="462" y="2205"/>
                    <a:pt x="241" y="2975"/>
                    <a:pt x="0" y="3725"/>
                  </a:cubicBezTo>
                  <a:cubicBezTo>
                    <a:pt x="673" y="3388"/>
                    <a:pt x="1116" y="3340"/>
                    <a:pt x="2058" y="3052"/>
                  </a:cubicBezTo>
                  <a:cubicBezTo>
                    <a:pt x="2664" y="2869"/>
                    <a:pt x="3923" y="2032"/>
                    <a:pt x="4510" y="1407"/>
                  </a:cubicBezTo>
                  <a:cubicBezTo>
                    <a:pt x="4962" y="907"/>
                    <a:pt x="5452" y="436"/>
                    <a:pt x="5981" y="3"/>
                  </a:cubicBezTo>
                  <a:cubicBezTo>
                    <a:pt x="5907" y="2"/>
                    <a:pt x="5832" y="1"/>
                    <a:pt x="5756" y="1"/>
                  </a:cubicBezTo>
                  <a:close/>
                </a:path>
              </a:pathLst>
            </a:custGeom>
            <a:solidFill>
              <a:srgbClr val="C7D2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68" name="Google Shape;14868;p80"/>
            <p:cNvSpPr/>
            <p:nvPr/>
          </p:nvSpPr>
          <p:spPr>
            <a:xfrm>
              <a:off x="6386131" y="2558650"/>
              <a:ext cx="156325" cy="97291"/>
            </a:xfrm>
            <a:custGeom>
              <a:avLst/>
              <a:gdLst/>
              <a:ahLst/>
              <a:cxnLst/>
              <a:rect l="l" t="t" r="r" b="b"/>
              <a:pathLst>
                <a:path w="5982" h="3723" extrusionOk="0">
                  <a:moveTo>
                    <a:pt x="5950" y="1"/>
                  </a:moveTo>
                  <a:cubicBezTo>
                    <a:pt x="4295" y="1"/>
                    <a:pt x="239" y="2977"/>
                    <a:pt x="0" y="3723"/>
                  </a:cubicBezTo>
                  <a:cubicBezTo>
                    <a:pt x="673" y="3386"/>
                    <a:pt x="1116" y="3338"/>
                    <a:pt x="2058" y="3050"/>
                  </a:cubicBezTo>
                  <a:cubicBezTo>
                    <a:pt x="2664" y="2867"/>
                    <a:pt x="3923" y="2030"/>
                    <a:pt x="4510" y="1405"/>
                  </a:cubicBezTo>
                  <a:cubicBezTo>
                    <a:pt x="4962" y="896"/>
                    <a:pt x="5452" y="434"/>
                    <a:pt x="5981" y="1"/>
                  </a:cubicBezTo>
                  <a:cubicBezTo>
                    <a:pt x="5971" y="1"/>
                    <a:pt x="5960" y="1"/>
                    <a:pt x="5950" y="1"/>
                  </a:cubicBezTo>
                  <a:close/>
                </a:path>
              </a:pathLst>
            </a:custGeom>
            <a:solidFill>
              <a:srgbClr val="B3C2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69" name="Google Shape;14869;p80"/>
            <p:cNvSpPr/>
            <p:nvPr/>
          </p:nvSpPr>
          <p:spPr>
            <a:xfrm>
              <a:off x="6358718" y="2580941"/>
              <a:ext cx="122927" cy="112187"/>
            </a:xfrm>
            <a:custGeom>
              <a:avLst/>
              <a:gdLst/>
              <a:ahLst/>
              <a:cxnLst/>
              <a:rect l="l" t="t" r="r" b="b"/>
              <a:pathLst>
                <a:path w="4704" h="4293" extrusionOk="0">
                  <a:moveTo>
                    <a:pt x="4636" y="0"/>
                  </a:moveTo>
                  <a:cubicBezTo>
                    <a:pt x="4453" y="0"/>
                    <a:pt x="1729" y="1752"/>
                    <a:pt x="876" y="2774"/>
                  </a:cubicBezTo>
                  <a:cubicBezTo>
                    <a:pt x="645" y="3033"/>
                    <a:pt x="424" y="3302"/>
                    <a:pt x="232" y="3591"/>
                  </a:cubicBezTo>
                  <a:cubicBezTo>
                    <a:pt x="193" y="3649"/>
                    <a:pt x="1" y="4293"/>
                    <a:pt x="1" y="4293"/>
                  </a:cubicBezTo>
                  <a:cubicBezTo>
                    <a:pt x="1" y="4293"/>
                    <a:pt x="549" y="3870"/>
                    <a:pt x="568" y="3812"/>
                  </a:cubicBezTo>
                  <a:cubicBezTo>
                    <a:pt x="751" y="3514"/>
                    <a:pt x="943" y="3226"/>
                    <a:pt x="1165" y="2956"/>
                  </a:cubicBezTo>
                  <a:cubicBezTo>
                    <a:pt x="2001" y="1956"/>
                    <a:pt x="4703" y="110"/>
                    <a:pt x="4646" y="4"/>
                  </a:cubicBezTo>
                  <a:cubicBezTo>
                    <a:pt x="4644" y="2"/>
                    <a:pt x="4641" y="0"/>
                    <a:pt x="4636" y="0"/>
                  </a:cubicBez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70" name="Google Shape;14870;p80"/>
            <p:cNvSpPr/>
            <p:nvPr/>
          </p:nvSpPr>
          <p:spPr>
            <a:xfrm>
              <a:off x="6277576" y="2518955"/>
              <a:ext cx="168868" cy="10584"/>
            </a:xfrm>
            <a:custGeom>
              <a:avLst/>
              <a:gdLst/>
              <a:ahLst/>
              <a:cxnLst/>
              <a:rect l="l" t="t" r="r" b="b"/>
              <a:pathLst>
                <a:path w="6462" h="405" extrusionOk="0">
                  <a:moveTo>
                    <a:pt x="6202" y="1"/>
                  </a:moveTo>
                  <a:cubicBezTo>
                    <a:pt x="6199" y="1"/>
                    <a:pt x="6196" y="1"/>
                    <a:pt x="6193" y="1"/>
                  </a:cubicBezTo>
                  <a:lnTo>
                    <a:pt x="269" y="1"/>
                  </a:lnTo>
                  <a:cubicBezTo>
                    <a:pt x="0" y="1"/>
                    <a:pt x="0" y="405"/>
                    <a:pt x="269" y="405"/>
                  </a:cubicBezTo>
                  <a:lnTo>
                    <a:pt x="6193" y="405"/>
                  </a:lnTo>
                  <a:cubicBezTo>
                    <a:pt x="6459" y="395"/>
                    <a:pt x="6462" y="1"/>
                    <a:pt x="6202" y="1"/>
                  </a:cubicBezTo>
                  <a:close/>
                </a:path>
              </a:pathLst>
            </a:custGeom>
            <a:solidFill>
              <a:srgbClr val="A3B6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71" name="Google Shape;14871;p80"/>
            <p:cNvSpPr/>
            <p:nvPr/>
          </p:nvSpPr>
          <p:spPr>
            <a:xfrm>
              <a:off x="6277576" y="2680794"/>
              <a:ext cx="69382" cy="10584"/>
            </a:xfrm>
            <a:custGeom>
              <a:avLst/>
              <a:gdLst/>
              <a:ahLst/>
              <a:cxnLst/>
              <a:rect l="l" t="t" r="r" b="b"/>
              <a:pathLst>
                <a:path w="2655" h="405" extrusionOk="0">
                  <a:moveTo>
                    <a:pt x="269" y="1"/>
                  </a:moveTo>
                  <a:cubicBezTo>
                    <a:pt x="0" y="1"/>
                    <a:pt x="0" y="405"/>
                    <a:pt x="269" y="405"/>
                  </a:cubicBezTo>
                  <a:lnTo>
                    <a:pt x="2385" y="405"/>
                  </a:lnTo>
                  <a:cubicBezTo>
                    <a:pt x="2654" y="405"/>
                    <a:pt x="2654" y="1"/>
                    <a:pt x="2385" y="1"/>
                  </a:cubicBezTo>
                  <a:close/>
                </a:path>
              </a:pathLst>
            </a:custGeom>
            <a:solidFill>
              <a:srgbClr val="BF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72" name="Google Shape;14872;p80"/>
            <p:cNvSpPr/>
            <p:nvPr/>
          </p:nvSpPr>
          <p:spPr>
            <a:xfrm>
              <a:off x="6277576" y="2626778"/>
              <a:ext cx="91490" cy="10584"/>
            </a:xfrm>
            <a:custGeom>
              <a:avLst/>
              <a:gdLst/>
              <a:ahLst/>
              <a:cxnLst/>
              <a:rect l="l" t="t" r="r" b="b"/>
              <a:pathLst>
                <a:path w="3501" h="405" extrusionOk="0">
                  <a:moveTo>
                    <a:pt x="269" y="0"/>
                  </a:moveTo>
                  <a:cubicBezTo>
                    <a:pt x="0" y="0"/>
                    <a:pt x="0" y="404"/>
                    <a:pt x="269" y="404"/>
                  </a:cubicBezTo>
                  <a:lnTo>
                    <a:pt x="3231" y="404"/>
                  </a:lnTo>
                  <a:cubicBezTo>
                    <a:pt x="3500" y="404"/>
                    <a:pt x="3500" y="0"/>
                    <a:pt x="3231" y="0"/>
                  </a:cubicBezTo>
                  <a:close/>
                </a:path>
              </a:pathLst>
            </a:custGeom>
            <a:solidFill>
              <a:srgbClr val="A3B6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73" name="Google Shape;14873;p80"/>
            <p:cNvSpPr/>
            <p:nvPr/>
          </p:nvSpPr>
          <p:spPr>
            <a:xfrm>
              <a:off x="6277576" y="2572736"/>
              <a:ext cx="129173" cy="10584"/>
            </a:xfrm>
            <a:custGeom>
              <a:avLst/>
              <a:gdLst/>
              <a:ahLst/>
              <a:cxnLst/>
              <a:rect l="l" t="t" r="r" b="b"/>
              <a:pathLst>
                <a:path w="4943" h="405" extrusionOk="0">
                  <a:moveTo>
                    <a:pt x="269" y="1"/>
                  </a:moveTo>
                  <a:cubicBezTo>
                    <a:pt x="0" y="1"/>
                    <a:pt x="0" y="405"/>
                    <a:pt x="269" y="405"/>
                  </a:cubicBezTo>
                  <a:lnTo>
                    <a:pt x="4673" y="405"/>
                  </a:lnTo>
                  <a:cubicBezTo>
                    <a:pt x="4943" y="405"/>
                    <a:pt x="4943" y="1"/>
                    <a:pt x="4673" y="1"/>
                  </a:cubicBezTo>
                  <a:close/>
                </a:path>
              </a:pathLst>
            </a:custGeom>
            <a:solidFill>
              <a:srgbClr val="BF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874" name="Google Shape;14874;p80"/>
          <p:cNvGrpSpPr/>
          <p:nvPr/>
        </p:nvGrpSpPr>
        <p:grpSpPr>
          <a:xfrm>
            <a:off x="5346292" y="3340691"/>
            <a:ext cx="291247" cy="360628"/>
            <a:chOff x="5346292" y="3340691"/>
            <a:chExt cx="291247" cy="360628"/>
          </a:xfrm>
        </p:grpSpPr>
        <p:sp>
          <p:nvSpPr>
            <p:cNvPr id="14875" name="Google Shape;14875;p80"/>
            <p:cNvSpPr/>
            <p:nvPr/>
          </p:nvSpPr>
          <p:spPr>
            <a:xfrm>
              <a:off x="5479202" y="3340691"/>
              <a:ext cx="25166" cy="31934"/>
            </a:xfrm>
            <a:custGeom>
              <a:avLst/>
              <a:gdLst/>
              <a:ahLst/>
              <a:cxnLst/>
              <a:rect l="l" t="t" r="r" b="b"/>
              <a:pathLst>
                <a:path w="963" h="1222" extrusionOk="0">
                  <a:moveTo>
                    <a:pt x="116" y="0"/>
                  </a:moveTo>
                  <a:cubicBezTo>
                    <a:pt x="59" y="0"/>
                    <a:pt x="1" y="48"/>
                    <a:pt x="1" y="106"/>
                  </a:cubicBezTo>
                  <a:lnTo>
                    <a:pt x="1" y="1222"/>
                  </a:lnTo>
                  <a:lnTo>
                    <a:pt x="962" y="1222"/>
                  </a:lnTo>
                  <a:lnTo>
                    <a:pt x="962" y="106"/>
                  </a:lnTo>
                  <a:cubicBezTo>
                    <a:pt x="962" y="48"/>
                    <a:pt x="914" y="0"/>
                    <a:pt x="857" y="0"/>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76" name="Google Shape;14876;p80"/>
            <p:cNvSpPr/>
            <p:nvPr/>
          </p:nvSpPr>
          <p:spPr>
            <a:xfrm>
              <a:off x="5492033" y="3340691"/>
              <a:ext cx="12596" cy="31934"/>
            </a:xfrm>
            <a:custGeom>
              <a:avLst/>
              <a:gdLst/>
              <a:ahLst/>
              <a:cxnLst/>
              <a:rect l="l" t="t" r="r" b="b"/>
              <a:pathLst>
                <a:path w="482" h="1222" extrusionOk="0">
                  <a:moveTo>
                    <a:pt x="0" y="0"/>
                  </a:moveTo>
                  <a:lnTo>
                    <a:pt x="0" y="1222"/>
                  </a:lnTo>
                  <a:lnTo>
                    <a:pt x="481" y="1222"/>
                  </a:lnTo>
                  <a:lnTo>
                    <a:pt x="481" y="116"/>
                  </a:lnTo>
                  <a:cubicBezTo>
                    <a:pt x="481" y="48"/>
                    <a:pt x="433" y="0"/>
                    <a:pt x="366"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77" name="Google Shape;14877;p80"/>
            <p:cNvSpPr/>
            <p:nvPr/>
          </p:nvSpPr>
          <p:spPr>
            <a:xfrm>
              <a:off x="5427199" y="3605048"/>
              <a:ext cx="132204" cy="11342"/>
            </a:xfrm>
            <a:custGeom>
              <a:avLst/>
              <a:gdLst/>
              <a:ahLst/>
              <a:cxnLst/>
              <a:rect l="l" t="t" r="r" b="b"/>
              <a:pathLst>
                <a:path w="5059" h="434" extrusionOk="0">
                  <a:moveTo>
                    <a:pt x="0" y="0"/>
                  </a:moveTo>
                  <a:lnTo>
                    <a:pt x="0" y="433"/>
                  </a:lnTo>
                  <a:lnTo>
                    <a:pt x="5058" y="433"/>
                  </a:lnTo>
                  <a:lnTo>
                    <a:pt x="5058" y="0"/>
                  </a:ln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78" name="Google Shape;14878;p80"/>
            <p:cNvSpPr/>
            <p:nvPr/>
          </p:nvSpPr>
          <p:spPr>
            <a:xfrm>
              <a:off x="5480718" y="3463566"/>
              <a:ext cx="22396" cy="205323"/>
            </a:xfrm>
            <a:custGeom>
              <a:avLst/>
              <a:gdLst/>
              <a:ahLst/>
              <a:cxnLst/>
              <a:rect l="l" t="t" r="r" b="b"/>
              <a:pathLst>
                <a:path w="857" h="7857" extrusionOk="0">
                  <a:moveTo>
                    <a:pt x="1" y="1"/>
                  </a:moveTo>
                  <a:lnTo>
                    <a:pt x="1" y="7636"/>
                  </a:lnTo>
                  <a:cubicBezTo>
                    <a:pt x="1" y="7761"/>
                    <a:pt x="106" y="7857"/>
                    <a:pt x="222" y="7857"/>
                  </a:cubicBezTo>
                  <a:lnTo>
                    <a:pt x="635" y="7857"/>
                  </a:lnTo>
                  <a:cubicBezTo>
                    <a:pt x="760" y="7857"/>
                    <a:pt x="856" y="7761"/>
                    <a:pt x="856" y="7636"/>
                  </a:cubicBezTo>
                  <a:lnTo>
                    <a:pt x="856" y="1"/>
                  </a:ln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79" name="Google Shape;14879;p80"/>
            <p:cNvSpPr/>
            <p:nvPr/>
          </p:nvSpPr>
          <p:spPr>
            <a:xfrm>
              <a:off x="5486493" y="3463566"/>
              <a:ext cx="16620" cy="205323"/>
            </a:xfrm>
            <a:custGeom>
              <a:avLst/>
              <a:gdLst/>
              <a:ahLst/>
              <a:cxnLst/>
              <a:rect l="l" t="t" r="r" b="b"/>
              <a:pathLst>
                <a:path w="636" h="7857" extrusionOk="0">
                  <a:moveTo>
                    <a:pt x="212" y="1"/>
                  </a:moveTo>
                  <a:lnTo>
                    <a:pt x="212" y="7636"/>
                  </a:lnTo>
                  <a:cubicBezTo>
                    <a:pt x="212" y="7761"/>
                    <a:pt x="116" y="7857"/>
                    <a:pt x="1" y="7857"/>
                  </a:cubicBezTo>
                  <a:lnTo>
                    <a:pt x="414" y="7857"/>
                  </a:lnTo>
                  <a:cubicBezTo>
                    <a:pt x="539" y="7857"/>
                    <a:pt x="635" y="7761"/>
                    <a:pt x="635" y="7636"/>
                  </a:cubicBezTo>
                  <a:lnTo>
                    <a:pt x="635" y="1"/>
                  </a:ln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80" name="Google Shape;14880;p80"/>
            <p:cNvSpPr/>
            <p:nvPr/>
          </p:nvSpPr>
          <p:spPr>
            <a:xfrm>
              <a:off x="5502068" y="3448488"/>
              <a:ext cx="96795" cy="252832"/>
            </a:xfrm>
            <a:custGeom>
              <a:avLst/>
              <a:gdLst/>
              <a:ahLst/>
              <a:cxnLst/>
              <a:rect l="l" t="t" r="r" b="b"/>
              <a:pathLst>
                <a:path w="3704" h="9675" extrusionOk="0">
                  <a:moveTo>
                    <a:pt x="1" y="1"/>
                  </a:moveTo>
                  <a:lnTo>
                    <a:pt x="2780" y="9521"/>
                  </a:lnTo>
                  <a:cubicBezTo>
                    <a:pt x="2809" y="9617"/>
                    <a:pt x="2895" y="9674"/>
                    <a:pt x="2992" y="9674"/>
                  </a:cubicBezTo>
                  <a:lnTo>
                    <a:pt x="3453" y="9674"/>
                  </a:lnTo>
                  <a:cubicBezTo>
                    <a:pt x="3597" y="9674"/>
                    <a:pt x="3703" y="9540"/>
                    <a:pt x="3655" y="9396"/>
                  </a:cubicBezTo>
                  <a:lnTo>
                    <a:pt x="914" y="1"/>
                  </a:lnTo>
                  <a:close/>
                </a:path>
              </a:pathLst>
            </a:custGeom>
            <a:solidFill>
              <a:srgbClr val="D5D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81" name="Google Shape;14881;p80"/>
            <p:cNvSpPr/>
            <p:nvPr/>
          </p:nvSpPr>
          <p:spPr>
            <a:xfrm>
              <a:off x="5514141" y="3448488"/>
              <a:ext cx="84722" cy="252832"/>
            </a:xfrm>
            <a:custGeom>
              <a:avLst/>
              <a:gdLst/>
              <a:ahLst/>
              <a:cxnLst/>
              <a:rect l="l" t="t" r="r" b="b"/>
              <a:pathLst>
                <a:path w="3242" h="9675" extrusionOk="0">
                  <a:moveTo>
                    <a:pt x="1" y="1"/>
                  </a:moveTo>
                  <a:lnTo>
                    <a:pt x="2741" y="9396"/>
                  </a:lnTo>
                  <a:cubicBezTo>
                    <a:pt x="2780" y="9540"/>
                    <a:pt x="2674" y="9674"/>
                    <a:pt x="2530" y="9674"/>
                  </a:cubicBezTo>
                  <a:lnTo>
                    <a:pt x="2991" y="9674"/>
                  </a:lnTo>
                  <a:cubicBezTo>
                    <a:pt x="3135" y="9674"/>
                    <a:pt x="3241" y="9540"/>
                    <a:pt x="3193" y="9396"/>
                  </a:cubicBezTo>
                  <a:lnTo>
                    <a:pt x="452" y="1"/>
                  </a:ln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82" name="Google Shape;14882;p80"/>
            <p:cNvSpPr/>
            <p:nvPr/>
          </p:nvSpPr>
          <p:spPr>
            <a:xfrm>
              <a:off x="5385230" y="3448488"/>
              <a:ext cx="96533" cy="252832"/>
            </a:xfrm>
            <a:custGeom>
              <a:avLst/>
              <a:gdLst/>
              <a:ahLst/>
              <a:cxnLst/>
              <a:rect l="l" t="t" r="r" b="b"/>
              <a:pathLst>
                <a:path w="3694" h="9675" extrusionOk="0">
                  <a:moveTo>
                    <a:pt x="2780" y="1"/>
                  </a:moveTo>
                  <a:lnTo>
                    <a:pt x="39" y="9396"/>
                  </a:lnTo>
                  <a:cubicBezTo>
                    <a:pt x="0" y="9540"/>
                    <a:pt x="106" y="9674"/>
                    <a:pt x="251" y="9674"/>
                  </a:cubicBezTo>
                  <a:lnTo>
                    <a:pt x="702" y="9674"/>
                  </a:lnTo>
                  <a:cubicBezTo>
                    <a:pt x="799" y="9674"/>
                    <a:pt x="885" y="9617"/>
                    <a:pt x="914" y="9521"/>
                  </a:cubicBezTo>
                  <a:lnTo>
                    <a:pt x="3693" y="1"/>
                  </a:lnTo>
                  <a:close/>
                </a:path>
              </a:pathLst>
            </a:custGeom>
            <a:solidFill>
              <a:srgbClr val="D5D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83" name="Google Shape;14883;p80"/>
            <p:cNvSpPr/>
            <p:nvPr/>
          </p:nvSpPr>
          <p:spPr>
            <a:xfrm>
              <a:off x="5391502" y="3448488"/>
              <a:ext cx="90262" cy="252832"/>
            </a:xfrm>
            <a:custGeom>
              <a:avLst/>
              <a:gdLst/>
              <a:ahLst/>
              <a:cxnLst/>
              <a:rect l="l" t="t" r="r" b="b"/>
              <a:pathLst>
                <a:path w="3454" h="9675" extrusionOk="0">
                  <a:moveTo>
                    <a:pt x="2972" y="1"/>
                  </a:moveTo>
                  <a:lnTo>
                    <a:pt x="203" y="9521"/>
                  </a:lnTo>
                  <a:cubicBezTo>
                    <a:pt x="174" y="9607"/>
                    <a:pt x="87" y="9674"/>
                    <a:pt x="1" y="9674"/>
                  </a:cubicBezTo>
                  <a:lnTo>
                    <a:pt x="462" y="9674"/>
                  </a:lnTo>
                  <a:cubicBezTo>
                    <a:pt x="559" y="9674"/>
                    <a:pt x="645" y="9607"/>
                    <a:pt x="674" y="9521"/>
                  </a:cubicBezTo>
                  <a:lnTo>
                    <a:pt x="3453" y="1"/>
                  </a:ln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84" name="Google Shape;14884;p80"/>
            <p:cNvSpPr/>
            <p:nvPr/>
          </p:nvSpPr>
          <p:spPr>
            <a:xfrm>
              <a:off x="5490518" y="3549751"/>
              <a:ext cx="3031" cy="2300"/>
            </a:xfrm>
            <a:custGeom>
              <a:avLst/>
              <a:gdLst/>
              <a:ahLst/>
              <a:cxnLst/>
              <a:rect l="l" t="t" r="r" b="b"/>
              <a:pathLst>
                <a:path w="116" h="88" extrusionOk="0">
                  <a:moveTo>
                    <a:pt x="58" y="1"/>
                  </a:moveTo>
                  <a:cubicBezTo>
                    <a:pt x="1" y="1"/>
                    <a:pt x="1" y="87"/>
                    <a:pt x="58" y="87"/>
                  </a:cubicBezTo>
                  <a:cubicBezTo>
                    <a:pt x="116" y="87"/>
                    <a:pt x="116" y="1"/>
                    <a:pt x="58" y="1"/>
                  </a:cubicBez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85" name="Google Shape;14885;p80"/>
            <p:cNvSpPr/>
            <p:nvPr/>
          </p:nvSpPr>
          <p:spPr>
            <a:xfrm>
              <a:off x="5360352" y="3373357"/>
              <a:ext cx="263128" cy="180210"/>
            </a:xfrm>
            <a:custGeom>
              <a:avLst/>
              <a:gdLst/>
              <a:ahLst/>
              <a:cxnLst/>
              <a:rect l="l" t="t" r="r" b="b"/>
              <a:pathLst>
                <a:path w="10069" h="6896" extrusionOk="0">
                  <a:moveTo>
                    <a:pt x="202" y="0"/>
                  </a:moveTo>
                  <a:cubicBezTo>
                    <a:pt x="97" y="0"/>
                    <a:pt x="1" y="87"/>
                    <a:pt x="1" y="202"/>
                  </a:cubicBezTo>
                  <a:lnTo>
                    <a:pt x="1" y="6703"/>
                  </a:lnTo>
                  <a:cubicBezTo>
                    <a:pt x="1" y="6809"/>
                    <a:pt x="97" y="6895"/>
                    <a:pt x="202" y="6895"/>
                  </a:cubicBezTo>
                  <a:lnTo>
                    <a:pt x="9867" y="6895"/>
                  </a:lnTo>
                  <a:cubicBezTo>
                    <a:pt x="9871" y="6896"/>
                    <a:pt x="9876" y="6896"/>
                    <a:pt x="9881" y="6896"/>
                  </a:cubicBezTo>
                  <a:cubicBezTo>
                    <a:pt x="9981" y="6896"/>
                    <a:pt x="10068" y="6804"/>
                    <a:pt x="10068" y="6703"/>
                  </a:cubicBezTo>
                  <a:lnTo>
                    <a:pt x="10068" y="202"/>
                  </a:lnTo>
                  <a:cubicBezTo>
                    <a:pt x="10068" y="87"/>
                    <a:pt x="9972" y="0"/>
                    <a:pt x="9867" y="0"/>
                  </a:cubicBezTo>
                  <a:close/>
                </a:path>
              </a:pathLst>
            </a:custGeom>
            <a:solidFill>
              <a:srgbClr val="CBD5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86" name="Google Shape;14886;p80"/>
            <p:cNvSpPr/>
            <p:nvPr/>
          </p:nvSpPr>
          <p:spPr>
            <a:xfrm>
              <a:off x="5579237" y="3373357"/>
              <a:ext cx="44242" cy="180210"/>
            </a:xfrm>
            <a:custGeom>
              <a:avLst/>
              <a:gdLst/>
              <a:ahLst/>
              <a:cxnLst/>
              <a:rect l="l" t="t" r="r" b="b"/>
              <a:pathLst>
                <a:path w="1693" h="6896" extrusionOk="0">
                  <a:moveTo>
                    <a:pt x="0" y="0"/>
                  </a:moveTo>
                  <a:cubicBezTo>
                    <a:pt x="106" y="0"/>
                    <a:pt x="202" y="87"/>
                    <a:pt x="202" y="202"/>
                  </a:cubicBezTo>
                  <a:lnTo>
                    <a:pt x="202" y="6693"/>
                  </a:lnTo>
                  <a:cubicBezTo>
                    <a:pt x="202" y="6809"/>
                    <a:pt x="106" y="6895"/>
                    <a:pt x="0" y="6895"/>
                  </a:cubicBezTo>
                  <a:lnTo>
                    <a:pt x="1491" y="6895"/>
                  </a:lnTo>
                  <a:cubicBezTo>
                    <a:pt x="1596" y="6895"/>
                    <a:pt x="1692" y="6809"/>
                    <a:pt x="1692" y="6693"/>
                  </a:cubicBezTo>
                  <a:lnTo>
                    <a:pt x="1692" y="202"/>
                  </a:lnTo>
                  <a:cubicBezTo>
                    <a:pt x="1692" y="87"/>
                    <a:pt x="1596" y="0"/>
                    <a:pt x="1491" y="0"/>
                  </a:cubicBezTo>
                  <a:close/>
                </a:path>
              </a:pathLst>
            </a:custGeom>
            <a:solidFill>
              <a:srgbClr val="ABBC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87" name="Google Shape;14887;p80"/>
            <p:cNvSpPr/>
            <p:nvPr/>
          </p:nvSpPr>
          <p:spPr>
            <a:xfrm>
              <a:off x="5459603" y="3362303"/>
              <a:ext cx="64364" cy="22134"/>
            </a:xfrm>
            <a:custGeom>
              <a:avLst/>
              <a:gdLst/>
              <a:ahLst/>
              <a:cxnLst/>
              <a:rect l="l" t="t" r="r" b="b"/>
              <a:pathLst>
                <a:path w="2463" h="847" extrusionOk="0">
                  <a:moveTo>
                    <a:pt x="97" y="0"/>
                  </a:moveTo>
                  <a:cubicBezTo>
                    <a:pt x="39" y="0"/>
                    <a:pt x="1" y="48"/>
                    <a:pt x="1" y="97"/>
                  </a:cubicBezTo>
                  <a:lnTo>
                    <a:pt x="1" y="750"/>
                  </a:lnTo>
                  <a:cubicBezTo>
                    <a:pt x="1" y="808"/>
                    <a:pt x="39" y="847"/>
                    <a:pt x="97" y="847"/>
                  </a:cubicBezTo>
                  <a:lnTo>
                    <a:pt x="2376" y="847"/>
                  </a:lnTo>
                  <a:cubicBezTo>
                    <a:pt x="2424" y="847"/>
                    <a:pt x="2463" y="808"/>
                    <a:pt x="2463" y="750"/>
                  </a:cubicBezTo>
                  <a:lnTo>
                    <a:pt x="2463" y="97"/>
                  </a:lnTo>
                  <a:cubicBezTo>
                    <a:pt x="2463" y="48"/>
                    <a:pt x="2424" y="0"/>
                    <a:pt x="2376" y="0"/>
                  </a:cubicBezTo>
                  <a:close/>
                </a:path>
              </a:pathLst>
            </a:custGeom>
            <a:solidFill>
              <a:srgbClr val="D5D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88" name="Google Shape;14888;p80"/>
            <p:cNvSpPr/>
            <p:nvPr/>
          </p:nvSpPr>
          <p:spPr>
            <a:xfrm>
              <a:off x="5385988" y="3413314"/>
              <a:ext cx="215123" cy="108842"/>
            </a:xfrm>
            <a:custGeom>
              <a:avLst/>
              <a:gdLst/>
              <a:ahLst/>
              <a:cxnLst/>
              <a:rect l="l" t="t" r="r" b="b"/>
              <a:pathLst>
                <a:path w="8232" h="4165" extrusionOk="0">
                  <a:moveTo>
                    <a:pt x="5289" y="0"/>
                  </a:moveTo>
                  <a:lnTo>
                    <a:pt x="2751" y="3260"/>
                  </a:lnTo>
                  <a:lnTo>
                    <a:pt x="1779" y="1876"/>
                  </a:lnTo>
                  <a:lnTo>
                    <a:pt x="0" y="4164"/>
                  </a:lnTo>
                  <a:lnTo>
                    <a:pt x="8232" y="4164"/>
                  </a:lnTo>
                  <a:lnTo>
                    <a:pt x="5289" y="0"/>
                  </a:ln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89" name="Google Shape;14889;p80"/>
            <p:cNvSpPr/>
            <p:nvPr/>
          </p:nvSpPr>
          <p:spPr>
            <a:xfrm>
              <a:off x="5432477" y="3462312"/>
              <a:ext cx="41995" cy="59843"/>
            </a:xfrm>
            <a:custGeom>
              <a:avLst/>
              <a:gdLst/>
              <a:ahLst/>
              <a:cxnLst/>
              <a:rect l="l" t="t" r="r" b="b"/>
              <a:pathLst>
                <a:path w="1607" h="2290" extrusionOk="0">
                  <a:moveTo>
                    <a:pt x="0" y="1"/>
                  </a:moveTo>
                  <a:lnTo>
                    <a:pt x="683" y="2289"/>
                  </a:lnTo>
                  <a:lnTo>
                    <a:pt x="1606" y="2289"/>
                  </a:lnTo>
                  <a:lnTo>
                    <a:pt x="0" y="1"/>
                  </a:lnTo>
                  <a:close/>
                </a:path>
              </a:pathLst>
            </a:custGeom>
            <a:solidFill>
              <a:srgbClr val="3B53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90" name="Google Shape;14890;p80"/>
            <p:cNvSpPr/>
            <p:nvPr/>
          </p:nvSpPr>
          <p:spPr>
            <a:xfrm>
              <a:off x="5524202" y="3413314"/>
              <a:ext cx="76908" cy="108842"/>
            </a:xfrm>
            <a:custGeom>
              <a:avLst/>
              <a:gdLst/>
              <a:ahLst/>
              <a:cxnLst/>
              <a:rect l="l" t="t" r="r" b="b"/>
              <a:pathLst>
                <a:path w="2943" h="4165" extrusionOk="0">
                  <a:moveTo>
                    <a:pt x="0" y="0"/>
                  </a:moveTo>
                  <a:lnTo>
                    <a:pt x="1346" y="4164"/>
                  </a:lnTo>
                  <a:lnTo>
                    <a:pt x="2943" y="4164"/>
                  </a:lnTo>
                  <a:lnTo>
                    <a:pt x="0" y="0"/>
                  </a:lnTo>
                  <a:close/>
                </a:path>
              </a:pathLst>
            </a:custGeom>
            <a:solidFill>
              <a:srgbClr val="3B53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91" name="Google Shape;14891;p80"/>
            <p:cNvSpPr/>
            <p:nvPr/>
          </p:nvSpPr>
          <p:spPr>
            <a:xfrm>
              <a:off x="5360352" y="3522129"/>
              <a:ext cx="263128" cy="31437"/>
            </a:xfrm>
            <a:custGeom>
              <a:avLst/>
              <a:gdLst/>
              <a:ahLst/>
              <a:cxnLst/>
              <a:rect l="l" t="t" r="r" b="b"/>
              <a:pathLst>
                <a:path w="10069" h="1203" extrusionOk="0">
                  <a:moveTo>
                    <a:pt x="1" y="0"/>
                  </a:moveTo>
                  <a:lnTo>
                    <a:pt x="1" y="1010"/>
                  </a:lnTo>
                  <a:cubicBezTo>
                    <a:pt x="1" y="1116"/>
                    <a:pt x="97" y="1202"/>
                    <a:pt x="202" y="1202"/>
                  </a:cubicBezTo>
                  <a:lnTo>
                    <a:pt x="9867" y="1202"/>
                  </a:lnTo>
                  <a:cubicBezTo>
                    <a:pt x="9972" y="1202"/>
                    <a:pt x="10068" y="1116"/>
                    <a:pt x="10068" y="1010"/>
                  </a:cubicBezTo>
                  <a:lnTo>
                    <a:pt x="10068" y="0"/>
                  </a:lnTo>
                  <a:close/>
                </a:path>
              </a:pathLst>
            </a:custGeom>
            <a:solidFill>
              <a:srgbClr val="D5D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92" name="Google Shape;14892;p80"/>
            <p:cNvSpPr/>
            <p:nvPr/>
          </p:nvSpPr>
          <p:spPr>
            <a:xfrm>
              <a:off x="5360613" y="3522129"/>
              <a:ext cx="262867" cy="31437"/>
            </a:xfrm>
            <a:custGeom>
              <a:avLst/>
              <a:gdLst/>
              <a:ahLst/>
              <a:cxnLst/>
              <a:rect l="l" t="t" r="r" b="b"/>
              <a:pathLst>
                <a:path w="10059" h="1203" extrusionOk="0">
                  <a:moveTo>
                    <a:pt x="8568" y="0"/>
                  </a:moveTo>
                  <a:lnTo>
                    <a:pt x="8568" y="346"/>
                  </a:lnTo>
                  <a:cubicBezTo>
                    <a:pt x="8568" y="462"/>
                    <a:pt x="8472" y="558"/>
                    <a:pt x="8356" y="558"/>
                  </a:cubicBezTo>
                  <a:lnTo>
                    <a:pt x="202" y="558"/>
                  </a:lnTo>
                  <a:cubicBezTo>
                    <a:pt x="87" y="519"/>
                    <a:pt x="10" y="423"/>
                    <a:pt x="0" y="308"/>
                  </a:cubicBezTo>
                  <a:lnTo>
                    <a:pt x="0" y="1010"/>
                  </a:lnTo>
                  <a:cubicBezTo>
                    <a:pt x="0" y="1116"/>
                    <a:pt x="87" y="1202"/>
                    <a:pt x="202" y="1202"/>
                  </a:cubicBezTo>
                  <a:lnTo>
                    <a:pt x="9857" y="1202"/>
                  </a:lnTo>
                  <a:cubicBezTo>
                    <a:pt x="9972" y="1202"/>
                    <a:pt x="10058" y="1116"/>
                    <a:pt x="10058" y="1010"/>
                  </a:cubicBezTo>
                  <a:lnTo>
                    <a:pt x="10058" y="0"/>
                  </a:ln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93" name="Google Shape;14893;p80"/>
            <p:cNvSpPr/>
            <p:nvPr/>
          </p:nvSpPr>
          <p:spPr>
            <a:xfrm>
              <a:off x="5346292" y="3545753"/>
              <a:ext cx="291247" cy="21873"/>
            </a:xfrm>
            <a:custGeom>
              <a:avLst/>
              <a:gdLst/>
              <a:ahLst/>
              <a:cxnLst/>
              <a:rect l="l" t="t" r="r" b="b"/>
              <a:pathLst>
                <a:path w="11145" h="837" extrusionOk="0">
                  <a:moveTo>
                    <a:pt x="154" y="0"/>
                  </a:moveTo>
                  <a:cubicBezTo>
                    <a:pt x="67" y="0"/>
                    <a:pt x="0" y="67"/>
                    <a:pt x="0" y="144"/>
                  </a:cubicBezTo>
                  <a:lnTo>
                    <a:pt x="0" y="692"/>
                  </a:lnTo>
                  <a:cubicBezTo>
                    <a:pt x="0" y="769"/>
                    <a:pt x="67" y="837"/>
                    <a:pt x="154" y="837"/>
                  </a:cubicBezTo>
                  <a:lnTo>
                    <a:pt x="11001" y="837"/>
                  </a:lnTo>
                  <a:cubicBezTo>
                    <a:pt x="11078" y="837"/>
                    <a:pt x="11145" y="769"/>
                    <a:pt x="11145" y="692"/>
                  </a:cubicBezTo>
                  <a:lnTo>
                    <a:pt x="11145" y="144"/>
                  </a:lnTo>
                  <a:cubicBezTo>
                    <a:pt x="11145" y="67"/>
                    <a:pt x="11078" y="0"/>
                    <a:pt x="11001" y="0"/>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94" name="Google Shape;14894;p80"/>
            <p:cNvSpPr/>
            <p:nvPr/>
          </p:nvSpPr>
          <p:spPr>
            <a:xfrm>
              <a:off x="5346292" y="3545753"/>
              <a:ext cx="291247" cy="21873"/>
            </a:xfrm>
            <a:custGeom>
              <a:avLst/>
              <a:gdLst/>
              <a:ahLst/>
              <a:cxnLst/>
              <a:rect l="l" t="t" r="r" b="b"/>
              <a:pathLst>
                <a:path w="11145" h="837" extrusionOk="0">
                  <a:moveTo>
                    <a:pt x="9655" y="0"/>
                  </a:moveTo>
                  <a:lnTo>
                    <a:pt x="9655" y="231"/>
                  </a:lnTo>
                  <a:cubicBezTo>
                    <a:pt x="9655" y="385"/>
                    <a:pt x="9529" y="519"/>
                    <a:pt x="9366" y="519"/>
                  </a:cubicBezTo>
                  <a:lnTo>
                    <a:pt x="154" y="519"/>
                  </a:lnTo>
                  <a:cubicBezTo>
                    <a:pt x="67" y="519"/>
                    <a:pt x="0" y="452"/>
                    <a:pt x="0" y="365"/>
                  </a:cubicBezTo>
                  <a:lnTo>
                    <a:pt x="0" y="692"/>
                  </a:lnTo>
                  <a:cubicBezTo>
                    <a:pt x="0" y="769"/>
                    <a:pt x="67" y="837"/>
                    <a:pt x="154" y="837"/>
                  </a:cubicBezTo>
                  <a:lnTo>
                    <a:pt x="11001" y="837"/>
                  </a:lnTo>
                  <a:cubicBezTo>
                    <a:pt x="11078" y="837"/>
                    <a:pt x="11145" y="769"/>
                    <a:pt x="11145" y="692"/>
                  </a:cubicBezTo>
                  <a:lnTo>
                    <a:pt x="11145" y="144"/>
                  </a:lnTo>
                  <a:cubicBezTo>
                    <a:pt x="11145" y="67"/>
                    <a:pt x="11078" y="0"/>
                    <a:pt x="11001"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95" name="Google Shape;14895;p80"/>
            <p:cNvSpPr/>
            <p:nvPr/>
          </p:nvSpPr>
          <p:spPr>
            <a:xfrm>
              <a:off x="5490256" y="3413314"/>
              <a:ext cx="69147" cy="51533"/>
            </a:xfrm>
            <a:custGeom>
              <a:avLst/>
              <a:gdLst/>
              <a:ahLst/>
              <a:cxnLst/>
              <a:rect l="l" t="t" r="r" b="b"/>
              <a:pathLst>
                <a:path w="2646" h="1972" extrusionOk="0">
                  <a:moveTo>
                    <a:pt x="1299" y="0"/>
                  </a:moveTo>
                  <a:lnTo>
                    <a:pt x="1" y="1674"/>
                  </a:lnTo>
                  <a:lnTo>
                    <a:pt x="1" y="1674"/>
                  </a:lnTo>
                  <a:lnTo>
                    <a:pt x="866" y="1395"/>
                  </a:lnTo>
                  <a:lnTo>
                    <a:pt x="1299" y="1972"/>
                  </a:lnTo>
                  <a:lnTo>
                    <a:pt x="1597" y="1347"/>
                  </a:lnTo>
                  <a:lnTo>
                    <a:pt x="2645" y="1895"/>
                  </a:lnTo>
                  <a:lnTo>
                    <a:pt x="1299"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96" name="Google Shape;14896;p80"/>
            <p:cNvSpPr/>
            <p:nvPr/>
          </p:nvSpPr>
          <p:spPr>
            <a:xfrm>
              <a:off x="5524202" y="3413314"/>
              <a:ext cx="35200" cy="49521"/>
            </a:xfrm>
            <a:custGeom>
              <a:avLst/>
              <a:gdLst/>
              <a:ahLst/>
              <a:cxnLst/>
              <a:rect l="l" t="t" r="r" b="b"/>
              <a:pathLst>
                <a:path w="1347" h="1895" extrusionOk="0">
                  <a:moveTo>
                    <a:pt x="0" y="0"/>
                  </a:moveTo>
                  <a:lnTo>
                    <a:pt x="462" y="1433"/>
                  </a:lnTo>
                  <a:lnTo>
                    <a:pt x="1346" y="1895"/>
                  </a:lnTo>
                  <a:lnTo>
                    <a:pt x="0" y="0"/>
                  </a:ln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97" name="Google Shape;14897;p80"/>
            <p:cNvSpPr/>
            <p:nvPr/>
          </p:nvSpPr>
          <p:spPr>
            <a:xfrm>
              <a:off x="5406580" y="3462312"/>
              <a:ext cx="42491" cy="39721"/>
            </a:xfrm>
            <a:custGeom>
              <a:avLst/>
              <a:gdLst/>
              <a:ahLst/>
              <a:cxnLst/>
              <a:rect l="l" t="t" r="r" b="b"/>
              <a:pathLst>
                <a:path w="1626" h="1520" extrusionOk="0">
                  <a:moveTo>
                    <a:pt x="991" y="1"/>
                  </a:moveTo>
                  <a:lnTo>
                    <a:pt x="1" y="1270"/>
                  </a:lnTo>
                  <a:lnTo>
                    <a:pt x="722" y="1145"/>
                  </a:lnTo>
                  <a:lnTo>
                    <a:pt x="982" y="1520"/>
                  </a:lnTo>
                  <a:lnTo>
                    <a:pt x="1626" y="904"/>
                  </a:lnTo>
                  <a:lnTo>
                    <a:pt x="991"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98" name="Google Shape;14898;p80"/>
            <p:cNvSpPr/>
            <p:nvPr/>
          </p:nvSpPr>
          <p:spPr>
            <a:xfrm>
              <a:off x="5432477" y="3462312"/>
              <a:ext cx="16594" cy="30680"/>
            </a:xfrm>
            <a:custGeom>
              <a:avLst/>
              <a:gdLst/>
              <a:ahLst/>
              <a:cxnLst/>
              <a:rect l="l" t="t" r="r" b="b"/>
              <a:pathLst>
                <a:path w="635" h="1174" extrusionOk="0">
                  <a:moveTo>
                    <a:pt x="0" y="1"/>
                  </a:moveTo>
                  <a:lnTo>
                    <a:pt x="346" y="1174"/>
                  </a:lnTo>
                  <a:lnTo>
                    <a:pt x="635" y="904"/>
                  </a:lnTo>
                  <a:lnTo>
                    <a:pt x="0" y="1"/>
                  </a:ln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899" name="Google Shape;14899;p80"/>
            <p:cNvSpPr/>
            <p:nvPr/>
          </p:nvSpPr>
          <p:spPr>
            <a:xfrm>
              <a:off x="5491772" y="3362303"/>
              <a:ext cx="32195" cy="22134"/>
            </a:xfrm>
            <a:custGeom>
              <a:avLst/>
              <a:gdLst/>
              <a:ahLst/>
              <a:cxnLst/>
              <a:rect l="l" t="t" r="r" b="b"/>
              <a:pathLst>
                <a:path w="1232" h="847" extrusionOk="0">
                  <a:moveTo>
                    <a:pt x="1" y="0"/>
                  </a:moveTo>
                  <a:lnTo>
                    <a:pt x="1" y="847"/>
                  </a:lnTo>
                  <a:lnTo>
                    <a:pt x="1145" y="847"/>
                  </a:lnTo>
                  <a:cubicBezTo>
                    <a:pt x="1193" y="847"/>
                    <a:pt x="1232" y="808"/>
                    <a:pt x="1232" y="760"/>
                  </a:cubicBezTo>
                  <a:lnTo>
                    <a:pt x="1232" y="97"/>
                  </a:lnTo>
                  <a:cubicBezTo>
                    <a:pt x="1232" y="48"/>
                    <a:pt x="1193" y="0"/>
                    <a:pt x="1145" y="0"/>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900" name="Google Shape;14900;p80"/>
          <p:cNvGrpSpPr/>
          <p:nvPr/>
        </p:nvGrpSpPr>
        <p:grpSpPr>
          <a:xfrm>
            <a:off x="7969264" y="1981697"/>
            <a:ext cx="337763" cy="360393"/>
            <a:chOff x="7969264" y="1981697"/>
            <a:chExt cx="337763" cy="360393"/>
          </a:xfrm>
        </p:grpSpPr>
        <p:sp>
          <p:nvSpPr>
            <p:cNvPr id="14901" name="Google Shape;14901;p80"/>
            <p:cNvSpPr/>
            <p:nvPr/>
          </p:nvSpPr>
          <p:spPr>
            <a:xfrm>
              <a:off x="8035353" y="2032159"/>
              <a:ext cx="271673" cy="247109"/>
            </a:xfrm>
            <a:custGeom>
              <a:avLst/>
              <a:gdLst/>
              <a:ahLst/>
              <a:cxnLst/>
              <a:rect l="l" t="t" r="r" b="b"/>
              <a:pathLst>
                <a:path w="10396" h="9456" extrusionOk="0">
                  <a:moveTo>
                    <a:pt x="8028" y="1"/>
                  </a:moveTo>
                  <a:cubicBezTo>
                    <a:pt x="7879" y="1"/>
                    <a:pt x="7729" y="49"/>
                    <a:pt x="7606" y="147"/>
                  </a:cubicBezTo>
                  <a:lnTo>
                    <a:pt x="3318" y="3416"/>
                  </a:lnTo>
                  <a:cubicBezTo>
                    <a:pt x="3291" y="3438"/>
                    <a:pt x="3261" y="3447"/>
                    <a:pt x="3231" y="3447"/>
                  </a:cubicBezTo>
                  <a:cubicBezTo>
                    <a:pt x="3154" y="3447"/>
                    <a:pt x="3083" y="3382"/>
                    <a:pt x="3097" y="3291"/>
                  </a:cubicBezTo>
                  <a:lnTo>
                    <a:pt x="3298" y="1926"/>
                  </a:lnTo>
                  <a:cubicBezTo>
                    <a:pt x="3347" y="1551"/>
                    <a:pt x="3087" y="1205"/>
                    <a:pt x="2712" y="1157"/>
                  </a:cubicBezTo>
                  <a:cubicBezTo>
                    <a:pt x="2682" y="1153"/>
                    <a:pt x="2652" y="1151"/>
                    <a:pt x="2622" y="1151"/>
                  </a:cubicBezTo>
                  <a:cubicBezTo>
                    <a:pt x="2283" y="1151"/>
                    <a:pt x="1987" y="1398"/>
                    <a:pt x="1943" y="1743"/>
                  </a:cubicBezTo>
                  <a:lnTo>
                    <a:pt x="664" y="5205"/>
                  </a:lnTo>
                  <a:cubicBezTo>
                    <a:pt x="635" y="5320"/>
                    <a:pt x="394" y="5609"/>
                    <a:pt x="0" y="5917"/>
                  </a:cubicBezTo>
                  <a:lnTo>
                    <a:pt x="2702" y="9455"/>
                  </a:lnTo>
                  <a:lnTo>
                    <a:pt x="3395" y="8936"/>
                  </a:lnTo>
                  <a:cubicBezTo>
                    <a:pt x="3712" y="8696"/>
                    <a:pt x="4683" y="8455"/>
                    <a:pt x="5077" y="8436"/>
                  </a:cubicBezTo>
                  <a:cubicBezTo>
                    <a:pt x="5472" y="8417"/>
                    <a:pt x="5856" y="8273"/>
                    <a:pt x="6174" y="8042"/>
                  </a:cubicBezTo>
                  <a:lnTo>
                    <a:pt x="10039" y="5157"/>
                  </a:lnTo>
                  <a:cubicBezTo>
                    <a:pt x="10337" y="4926"/>
                    <a:pt x="10395" y="4493"/>
                    <a:pt x="10164" y="4195"/>
                  </a:cubicBezTo>
                  <a:cubicBezTo>
                    <a:pt x="10029" y="4021"/>
                    <a:pt x="9828" y="3929"/>
                    <a:pt x="9625" y="3929"/>
                  </a:cubicBezTo>
                  <a:cubicBezTo>
                    <a:pt x="9486" y="3929"/>
                    <a:pt x="9346" y="3972"/>
                    <a:pt x="9225" y="4061"/>
                  </a:cubicBezTo>
                  <a:lnTo>
                    <a:pt x="9225" y="4061"/>
                  </a:lnTo>
                  <a:lnTo>
                    <a:pt x="9962" y="3503"/>
                  </a:lnTo>
                  <a:cubicBezTo>
                    <a:pt x="10260" y="3272"/>
                    <a:pt x="10318" y="2839"/>
                    <a:pt x="10087" y="2541"/>
                  </a:cubicBezTo>
                  <a:cubicBezTo>
                    <a:pt x="9952" y="2367"/>
                    <a:pt x="9748" y="2275"/>
                    <a:pt x="9542" y="2275"/>
                  </a:cubicBezTo>
                  <a:cubicBezTo>
                    <a:pt x="9402" y="2275"/>
                    <a:pt x="9261" y="2317"/>
                    <a:pt x="9140" y="2405"/>
                  </a:cubicBezTo>
                  <a:lnTo>
                    <a:pt x="9140" y="2405"/>
                  </a:lnTo>
                  <a:lnTo>
                    <a:pt x="9905" y="1830"/>
                  </a:lnTo>
                  <a:cubicBezTo>
                    <a:pt x="10203" y="1599"/>
                    <a:pt x="10260" y="1166"/>
                    <a:pt x="10030" y="868"/>
                  </a:cubicBezTo>
                  <a:cubicBezTo>
                    <a:pt x="9895" y="694"/>
                    <a:pt x="9693" y="601"/>
                    <a:pt x="9490" y="601"/>
                  </a:cubicBezTo>
                  <a:cubicBezTo>
                    <a:pt x="9346" y="601"/>
                    <a:pt x="9201" y="648"/>
                    <a:pt x="9078" y="743"/>
                  </a:cubicBezTo>
                  <a:lnTo>
                    <a:pt x="8448" y="1220"/>
                  </a:lnTo>
                  <a:lnTo>
                    <a:pt x="8448" y="1220"/>
                  </a:lnTo>
                  <a:cubicBezTo>
                    <a:pt x="8751" y="988"/>
                    <a:pt x="8798" y="549"/>
                    <a:pt x="8568" y="253"/>
                  </a:cubicBezTo>
                  <a:cubicBezTo>
                    <a:pt x="8430" y="87"/>
                    <a:pt x="8229" y="1"/>
                    <a:pt x="8028"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02" name="Google Shape;14902;p80"/>
            <p:cNvSpPr/>
            <p:nvPr/>
          </p:nvSpPr>
          <p:spPr>
            <a:xfrm>
              <a:off x="8229596" y="2136244"/>
              <a:ext cx="77431" cy="76934"/>
            </a:xfrm>
            <a:custGeom>
              <a:avLst/>
              <a:gdLst/>
              <a:ahLst/>
              <a:cxnLst/>
              <a:rect l="l" t="t" r="r" b="b"/>
              <a:pathLst>
                <a:path w="2963" h="2944" extrusionOk="0">
                  <a:moveTo>
                    <a:pt x="2452" y="1"/>
                  </a:moveTo>
                  <a:lnTo>
                    <a:pt x="2452" y="1"/>
                  </a:lnTo>
                  <a:cubicBezTo>
                    <a:pt x="2481" y="241"/>
                    <a:pt x="2385" y="482"/>
                    <a:pt x="2193" y="626"/>
                  </a:cubicBezTo>
                  <a:lnTo>
                    <a:pt x="366" y="2001"/>
                  </a:lnTo>
                  <a:cubicBezTo>
                    <a:pt x="58" y="2222"/>
                    <a:pt x="0" y="2645"/>
                    <a:pt x="231" y="2943"/>
                  </a:cubicBezTo>
                  <a:lnTo>
                    <a:pt x="2606" y="1174"/>
                  </a:lnTo>
                  <a:cubicBezTo>
                    <a:pt x="2904" y="943"/>
                    <a:pt x="2962" y="510"/>
                    <a:pt x="2731" y="212"/>
                  </a:cubicBezTo>
                  <a:cubicBezTo>
                    <a:pt x="2664" y="116"/>
                    <a:pt x="2568" y="49"/>
                    <a:pt x="2452" y="1"/>
                  </a:cubicBezTo>
                  <a:close/>
                </a:path>
              </a:pathLst>
            </a:custGeom>
            <a:solidFill>
              <a:srgbClr val="C3CF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03" name="Google Shape;14903;p80"/>
            <p:cNvSpPr/>
            <p:nvPr/>
          </p:nvSpPr>
          <p:spPr>
            <a:xfrm>
              <a:off x="8208480" y="2092786"/>
              <a:ext cx="96533" cy="92744"/>
            </a:xfrm>
            <a:custGeom>
              <a:avLst/>
              <a:gdLst/>
              <a:ahLst/>
              <a:cxnLst/>
              <a:rect l="l" t="t" r="r" b="b"/>
              <a:pathLst>
                <a:path w="3694" h="3549" extrusionOk="0">
                  <a:moveTo>
                    <a:pt x="3184" y="0"/>
                  </a:moveTo>
                  <a:cubicBezTo>
                    <a:pt x="3212" y="241"/>
                    <a:pt x="3116" y="481"/>
                    <a:pt x="2924" y="625"/>
                  </a:cubicBezTo>
                  <a:lnTo>
                    <a:pt x="2174" y="1202"/>
                  </a:lnTo>
                  <a:lnTo>
                    <a:pt x="356" y="2587"/>
                  </a:lnTo>
                  <a:cubicBezTo>
                    <a:pt x="58" y="2818"/>
                    <a:pt x="1" y="3250"/>
                    <a:pt x="231" y="3549"/>
                  </a:cubicBezTo>
                  <a:lnTo>
                    <a:pt x="2587" y="1750"/>
                  </a:lnTo>
                  <a:lnTo>
                    <a:pt x="3337" y="1173"/>
                  </a:lnTo>
                  <a:cubicBezTo>
                    <a:pt x="3635" y="952"/>
                    <a:pt x="3693" y="519"/>
                    <a:pt x="3462" y="212"/>
                  </a:cubicBezTo>
                  <a:cubicBezTo>
                    <a:pt x="3385" y="116"/>
                    <a:pt x="3289" y="48"/>
                    <a:pt x="3184" y="0"/>
                  </a:cubicBezTo>
                  <a:close/>
                </a:path>
              </a:pathLst>
            </a:custGeom>
            <a:solidFill>
              <a:srgbClr val="C3CF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04" name="Google Shape;14904;p80"/>
            <p:cNvSpPr/>
            <p:nvPr/>
          </p:nvSpPr>
          <p:spPr>
            <a:xfrm>
              <a:off x="8186634" y="2049302"/>
              <a:ext cx="116865" cy="108084"/>
            </a:xfrm>
            <a:custGeom>
              <a:avLst/>
              <a:gdLst/>
              <a:ahLst/>
              <a:cxnLst/>
              <a:rect l="l" t="t" r="r" b="b"/>
              <a:pathLst>
                <a:path w="4472" h="4136" extrusionOk="0">
                  <a:moveTo>
                    <a:pt x="3962" y="1"/>
                  </a:moveTo>
                  <a:lnTo>
                    <a:pt x="3962" y="1"/>
                  </a:lnTo>
                  <a:cubicBezTo>
                    <a:pt x="3991" y="241"/>
                    <a:pt x="3895" y="472"/>
                    <a:pt x="3702" y="626"/>
                  </a:cubicBezTo>
                  <a:lnTo>
                    <a:pt x="365" y="3174"/>
                  </a:lnTo>
                  <a:cubicBezTo>
                    <a:pt x="58" y="3405"/>
                    <a:pt x="0" y="3837"/>
                    <a:pt x="231" y="4136"/>
                  </a:cubicBezTo>
                  <a:lnTo>
                    <a:pt x="4116" y="1164"/>
                  </a:lnTo>
                  <a:cubicBezTo>
                    <a:pt x="4414" y="933"/>
                    <a:pt x="4471" y="510"/>
                    <a:pt x="4241" y="212"/>
                  </a:cubicBezTo>
                  <a:cubicBezTo>
                    <a:pt x="4173" y="116"/>
                    <a:pt x="4077" y="39"/>
                    <a:pt x="3962" y="1"/>
                  </a:cubicBezTo>
                  <a:close/>
                </a:path>
              </a:pathLst>
            </a:custGeom>
            <a:solidFill>
              <a:srgbClr val="C3CF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05" name="Google Shape;14905;p80"/>
            <p:cNvSpPr/>
            <p:nvPr/>
          </p:nvSpPr>
          <p:spPr>
            <a:xfrm>
              <a:off x="8165257" y="2033465"/>
              <a:ext cx="100297" cy="95514"/>
            </a:xfrm>
            <a:custGeom>
              <a:avLst/>
              <a:gdLst/>
              <a:ahLst/>
              <a:cxnLst/>
              <a:rect l="l" t="t" r="r" b="b"/>
              <a:pathLst>
                <a:path w="3838" h="3655" extrusionOk="0">
                  <a:moveTo>
                    <a:pt x="3328" y="1"/>
                  </a:moveTo>
                  <a:cubicBezTo>
                    <a:pt x="3357" y="241"/>
                    <a:pt x="3260" y="482"/>
                    <a:pt x="3068" y="626"/>
                  </a:cubicBezTo>
                  <a:lnTo>
                    <a:pt x="356" y="2693"/>
                  </a:lnTo>
                  <a:cubicBezTo>
                    <a:pt x="58" y="2924"/>
                    <a:pt x="1" y="3357"/>
                    <a:pt x="231" y="3655"/>
                  </a:cubicBezTo>
                  <a:lnTo>
                    <a:pt x="3472" y="1174"/>
                  </a:lnTo>
                  <a:cubicBezTo>
                    <a:pt x="3780" y="943"/>
                    <a:pt x="3837" y="501"/>
                    <a:pt x="3597" y="203"/>
                  </a:cubicBezTo>
                  <a:cubicBezTo>
                    <a:pt x="3520" y="116"/>
                    <a:pt x="3434" y="49"/>
                    <a:pt x="3328" y="1"/>
                  </a:cubicBezTo>
                  <a:close/>
                </a:path>
              </a:pathLst>
            </a:custGeom>
            <a:solidFill>
              <a:srgbClr val="D0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06" name="Google Shape;14906;p80"/>
            <p:cNvSpPr/>
            <p:nvPr/>
          </p:nvSpPr>
          <p:spPr>
            <a:xfrm>
              <a:off x="8079830" y="1981697"/>
              <a:ext cx="205820" cy="288529"/>
            </a:xfrm>
            <a:custGeom>
              <a:avLst/>
              <a:gdLst/>
              <a:ahLst/>
              <a:cxnLst/>
              <a:rect l="l" t="t" r="r" b="b"/>
              <a:pathLst>
                <a:path w="7876" h="11041" extrusionOk="0">
                  <a:moveTo>
                    <a:pt x="4479" y="1"/>
                  </a:moveTo>
                  <a:cubicBezTo>
                    <a:pt x="4473" y="1"/>
                    <a:pt x="4468" y="1"/>
                    <a:pt x="4462" y="1"/>
                  </a:cubicBezTo>
                  <a:cubicBezTo>
                    <a:pt x="4087" y="1"/>
                    <a:pt x="3779" y="299"/>
                    <a:pt x="3789" y="684"/>
                  </a:cubicBezTo>
                  <a:lnTo>
                    <a:pt x="3789" y="1472"/>
                  </a:lnTo>
                  <a:cubicBezTo>
                    <a:pt x="3779" y="1093"/>
                    <a:pt x="3472" y="789"/>
                    <a:pt x="3104" y="789"/>
                  </a:cubicBezTo>
                  <a:cubicBezTo>
                    <a:pt x="3098" y="789"/>
                    <a:pt x="3093" y="789"/>
                    <a:pt x="3087" y="789"/>
                  </a:cubicBezTo>
                  <a:cubicBezTo>
                    <a:pt x="2712" y="809"/>
                    <a:pt x="2414" y="1116"/>
                    <a:pt x="2423" y="1491"/>
                  </a:cubicBezTo>
                  <a:lnTo>
                    <a:pt x="2433" y="6876"/>
                  </a:lnTo>
                  <a:cubicBezTo>
                    <a:pt x="2433" y="6962"/>
                    <a:pt x="2360" y="7021"/>
                    <a:pt x="2286" y="7021"/>
                  </a:cubicBezTo>
                  <a:cubicBezTo>
                    <a:pt x="2253" y="7021"/>
                    <a:pt x="2220" y="7009"/>
                    <a:pt x="2193" y="6982"/>
                  </a:cubicBezTo>
                  <a:lnTo>
                    <a:pt x="1231" y="5992"/>
                  </a:lnTo>
                  <a:cubicBezTo>
                    <a:pt x="1096" y="5862"/>
                    <a:pt x="921" y="5797"/>
                    <a:pt x="747" y="5797"/>
                  </a:cubicBezTo>
                  <a:cubicBezTo>
                    <a:pt x="572" y="5797"/>
                    <a:pt x="399" y="5862"/>
                    <a:pt x="269" y="5992"/>
                  </a:cubicBezTo>
                  <a:cubicBezTo>
                    <a:pt x="0" y="6261"/>
                    <a:pt x="0" y="6684"/>
                    <a:pt x="269" y="6953"/>
                  </a:cubicBezTo>
                  <a:lnTo>
                    <a:pt x="2241" y="10079"/>
                  </a:lnTo>
                  <a:cubicBezTo>
                    <a:pt x="2318" y="10175"/>
                    <a:pt x="2404" y="10530"/>
                    <a:pt x="2404" y="11040"/>
                  </a:cubicBezTo>
                  <a:lnTo>
                    <a:pt x="6856" y="11031"/>
                  </a:lnTo>
                  <a:lnTo>
                    <a:pt x="6856" y="10165"/>
                  </a:lnTo>
                  <a:cubicBezTo>
                    <a:pt x="6866" y="9771"/>
                    <a:pt x="7251" y="8848"/>
                    <a:pt x="7481" y="8530"/>
                  </a:cubicBezTo>
                  <a:cubicBezTo>
                    <a:pt x="7703" y="8194"/>
                    <a:pt x="7828" y="7809"/>
                    <a:pt x="7828" y="7415"/>
                  </a:cubicBezTo>
                  <a:lnTo>
                    <a:pt x="7876" y="2588"/>
                  </a:lnTo>
                  <a:cubicBezTo>
                    <a:pt x="7876" y="2213"/>
                    <a:pt x="7568" y="1905"/>
                    <a:pt x="7193" y="1905"/>
                  </a:cubicBezTo>
                  <a:cubicBezTo>
                    <a:pt x="6818" y="1905"/>
                    <a:pt x="6510" y="2213"/>
                    <a:pt x="6510" y="2588"/>
                  </a:cubicBezTo>
                  <a:lnTo>
                    <a:pt x="6510" y="1645"/>
                  </a:lnTo>
                  <a:cubicBezTo>
                    <a:pt x="6510" y="1270"/>
                    <a:pt x="6203" y="963"/>
                    <a:pt x="5828" y="963"/>
                  </a:cubicBezTo>
                  <a:cubicBezTo>
                    <a:pt x="5452" y="972"/>
                    <a:pt x="5145" y="1270"/>
                    <a:pt x="5145" y="1655"/>
                  </a:cubicBezTo>
                  <a:lnTo>
                    <a:pt x="5145" y="674"/>
                  </a:lnTo>
                  <a:cubicBezTo>
                    <a:pt x="5145" y="305"/>
                    <a:pt x="4846" y="1"/>
                    <a:pt x="4479" y="1"/>
                  </a:cubicBezTo>
                  <a:close/>
                </a:path>
              </a:pathLst>
            </a:custGeom>
            <a:solidFill>
              <a:srgbClr val="DAE1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07" name="Google Shape;14907;p80"/>
            <p:cNvSpPr/>
            <p:nvPr/>
          </p:nvSpPr>
          <p:spPr>
            <a:xfrm>
              <a:off x="8258995" y="2031453"/>
              <a:ext cx="26655" cy="95279"/>
            </a:xfrm>
            <a:custGeom>
              <a:avLst/>
              <a:gdLst/>
              <a:ahLst/>
              <a:cxnLst/>
              <a:rect l="l" t="t" r="r" b="b"/>
              <a:pathLst>
                <a:path w="1020" h="3646" extrusionOk="0">
                  <a:moveTo>
                    <a:pt x="337" y="1"/>
                  </a:moveTo>
                  <a:cubicBezTo>
                    <a:pt x="222" y="1"/>
                    <a:pt x="106" y="30"/>
                    <a:pt x="0" y="97"/>
                  </a:cubicBezTo>
                  <a:cubicBezTo>
                    <a:pt x="212" y="212"/>
                    <a:pt x="347" y="443"/>
                    <a:pt x="347" y="684"/>
                  </a:cubicBezTo>
                  <a:lnTo>
                    <a:pt x="327" y="2963"/>
                  </a:lnTo>
                  <a:cubicBezTo>
                    <a:pt x="318" y="3338"/>
                    <a:pt x="625" y="3645"/>
                    <a:pt x="1001" y="3645"/>
                  </a:cubicBezTo>
                  <a:lnTo>
                    <a:pt x="1020" y="674"/>
                  </a:lnTo>
                  <a:cubicBezTo>
                    <a:pt x="1020" y="299"/>
                    <a:pt x="712" y="1"/>
                    <a:pt x="337"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08" name="Google Shape;14908;p80"/>
            <p:cNvSpPr/>
            <p:nvPr/>
          </p:nvSpPr>
          <p:spPr>
            <a:xfrm>
              <a:off x="8223298" y="2006836"/>
              <a:ext cx="26916" cy="120131"/>
            </a:xfrm>
            <a:custGeom>
              <a:avLst/>
              <a:gdLst/>
              <a:ahLst/>
              <a:cxnLst/>
              <a:rect l="l" t="t" r="r" b="b"/>
              <a:pathLst>
                <a:path w="1030" h="4597" extrusionOk="0">
                  <a:moveTo>
                    <a:pt x="347" y="1"/>
                  </a:moveTo>
                  <a:cubicBezTo>
                    <a:pt x="222" y="1"/>
                    <a:pt x="107" y="39"/>
                    <a:pt x="1" y="97"/>
                  </a:cubicBezTo>
                  <a:cubicBezTo>
                    <a:pt x="213" y="222"/>
                    <a:pt x="338" y="443"/>
                    <a:pt x="338" y="683"/>
                  </a:cubicBezTo>
                  <a:lnTo>
                    <a:pt x="338" y="1626"/>
                  </a:lnTo>
                  <a:lnTo>
                    <a:pt x="338" y="3924"/>
                  </a:lnTo>
                  <a:cubicBezTo>
                    <a:pt x="338" y="4289"/>
                    <a:pt x="645" y="4597"/>
                    <a:pt x="1011" y="4597"/>
                  </a:cubicBezTo>
                  <a:lnTo>
                    <a:pt x="1030" y="4597"/>
                  </a:lnTo>
                  <a:lnTo>
                    <a:pt x="1030" y="1626"/>
                  </a:lnTo>
                  <a:lnTo>
                    <a:pt x="1030" y="683"/>
                  </a:lnTo>
                  <a:cubicBezTo>
                    <a:pt x="1020" y="308"/>
                    <a:pt x="722" y="1"/>
                    <a:pt x="347"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09" name="Google Shape;14909;p80"/>
            <p:cNvSpPr/>
            <p:nvPr/>
          </p:nvSpPr>
          <p:spPr>
            <a:xfrm>
              <a:off x="8187627" y="1981697"/>
              <a:ext cx="26916" cy="145271"/>
            </a:xfrm>
            <a:custGeom>
              <a:avLst/>
              <a:gdLst/>
              <a:ahLst/>
              <a:cxnLst/>
              <a:rect l="l" t="t" r="r" b="b"/>
              <a:pathLst>
                <a:path w="1030" h="5559" extrusionOk="0">
                  <a:moveTo>
                    <a:pt x="347" y="1"/>
                  </a:moveTo>
                  <a:cubicBezTo>
                    <a:pt x="222" y="1"/>
                    <a:pt x="106" y="30"/>
                    <a:pt x="0" y="87"/>
                  </a:cubicBezTo>
                  <a:cubicBezTo>
                    <a:pt x="212" y="212"/>
                    <a:pt x="337" y="434"/>
                    <a:pt x="337" y="684"/>
                  </a:cubicBezTo>
                  <a:lnTo>
                    <a:pt x="337" y="4886"/>
                  </a:lnTo>
                  <a:cubicBezTo>
                    <a:pt x="337" y="5261"/>
                    <a:pt x="645" y="5559"/>
                    <a:pt x="1010" y="5559"/>
                  </a:cubicBezTo>
                  <a:lnTo>
                    <a:pt x="1029" y="5559"/>
                  </a:lnTo>
                  <a:lnTo>
                    <a:pt x="1020" y="684"/>
                  </a:lnTo>
                  <a:cubicBezTo>
                    <a:pt x="1020" y="299"/>
                    <a:pt x="722" y="1"/>
                    <a:pt x="347"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10" name="Google Shape;14910;p80"/>
            <p:cNvSpPr/>
            <p:nvPr/>
          </p:nvSpPr>
          <p:spPr>
            <a:xfrm>
              <a:off x="8152191" y="2002315"/>
              <a:ext cx="26655" cy="124652"/>
            </a:xfrm>
            <a:custGeom>
              <a:avLst/>
              <a:gdLst/>
              <a:ahLst/>
              <a:cxnLst/>
              <a:rect l="l" t="t" r="r" b="b"/>
              <a:pathLst>
                <a:path w="1020" h="4770" extrusionOk="0">
                  <a:moveTo>
                    <a:pt x="335" y="0"/>
                  </a:moveTo>
                  <a:cubicBezTo>
                    <a:pt x="330" y="0"/>
                    <a:pt x="324" y="0"/>
                    <a:pt x="318" y="0"/>
                  </a:cubicBezTo>
                  <a:cubicBezTo>
                    <a:pt x="203" y="10"/>
                    <a:pt x="97" y="39"/>
                    <a:pt x="1" y="97"/>
                  </a:cubicBezTo>
                  <a:cubicBezTo>
                    <a:pt x="203" y="222"/>
                    <a:pt x="337" y="443"/>
                    <a:pt x="337" y="683"/>
                  </a:cubicBezTo>
                  <a:lnTo>
                    <a:pt x="337" y="4097"/>
                  </a:lnTo>
                  <a:cubicBezTo>
                    <a:pt x="337" y="4472"/>
                    <a:pt x="635" y="4770"/>
                    <a:pt x="1010" y="4770"/>
                  </a:cubicBezTo>
                  <a:lnTo>
                    <a:pt x="1020" y="4770"/>
                  </a:lnTo>
                  <a:lnTo>
                    <a:pt x="1020" y="683"/>
                  </a:lnTo>
                  <a:cubicBezTo>
                    <a:pt x="1020" y="304"/>
                    <a:pt x="712" y="0"/>
                    <a:pt x="335" y="0"/>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11" name="Google Shape;14911;p80"/>
            <p:cNvSpPr/>
            <p:nvPr/>
          </p:nvSpPr>
          <p:spPr>
            <a:xfrm>
              <a:off x="8013741" y="2173823"/>
              <a:ext cx="106072" cy="122588"/>
            </a:xfrm>
            <a:custGeom>
              <a:avLst/>
              <a:gdLst/>
              <a:ahLst/>
              <a:cxnLst/>
              <a:rect l="l" t="t" r="r" b="b"/>
              <a:pathLst>
                <a:path w="4059" h="4691" extrusionOk="0">
                  <a:moveTo>
                    <a:pt x="1017" y="0"/>
                  </a:moveTo>
                  <a:cubicBezTo>
                    <a:pt x="980" y="0"/>
                    <a:pt x="944" y="11"/>
                    <a:pt x="914" y="34"/>
                  </a:cubicBezTo>
                  <a:lnTo>
                    <a:pt x="96" y="659"/>
                  </a:lnTo>
                  <a:cubicBezTo>
                    <a:pt x="19" y="717"/>
                    <a:pt x="0" y="832"/>
                    <a:pt x="68" y="919"/>
                  </a:cubicBezTo>
                  <a:lnTo>
                    <a:pt x="2895" y="4621"/>
                  </a:lnTo>
                  <a:cubicBezTo>
                    <a:pt x="2928" y="4666"/>
                    <a:pt x="2981" y="4691"/>
                    <a:pt x="3037" y="4691"/>
                  </a:cubicBezTo>
                  <a:cubicBezTo>
                    <a:pt x="3077" y="4691"/>
                    <a:pt x="3118" y="4678"/>
                    <a:pt x="3154" y="4650"/>
                  </a:cubicBezTo>
                  <a:lnTo>
                    <a:pt x="3962" y="4034"/>
                  </a:lnTo>
                  <a:cubicBezTo>
                    <a:pt x="4049" y="3967"/>
                    <a:pt x="4058" y="3852"/>
                    <a:pt x="4000" y="3775"/>
                  </a:cubicBezTo>
                  <a:lnTo>
                    <a:pt x="1173" y="72"/>
                  </a:lnTo>
                  <a:cubicBezTo>
                    <a:pt x="1133" y="26"/>
                    <a:pt x="1074" y="0"/>
                    <a:pt x="1017" y="0"/>
                  </a:cubicBez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12" name="Google Shape;14912;p80"/>
            <p:cNvSpPr/>
            <p:nvPr/>
          </p:nvSpPr>
          <p:spPr>
            <a:xfrm>
              <a:off x="8053436" y="2226977"/>
              <a:ext cx="66377" cy="69539"/>
            </a:xfrm>
            <a:custGeom>
              <a:avLst/>
              <a:gdLst/>
              <a:ahLst/>
              <a:cxnLst/>
              <a:rect l="l" t="t" r="r" b="b"/>
              <a:pathLst>
                <a:path w="2540" h="2661" extrusionOk="0">
                  <a:moveTo>
                    <a:pt x="1145" y="0"/>
                  </a:moveTo>
                  <a:lnTo>
                    <a:pt x="1" y="789"/>
                  </a:lnTo>
                  <a:lnTo>
                    <a:pt x="1376" y="2596"/>
                  </a:lnTo>
                  <a:cubicBezTo>
                    <a:pt x="1413" y="2639"/>
                    <a:pt x="1461" y="2661"/>
                    <a:pt x="1512" y="2661"/>
                  </a:cubicBezTo>
                  <a:cubicBezTo>
                    <a:pt x="1553" y="2661"/>
                    <a:pt x="1596" y="2646"/>
                    <a:pt x="1635" y="2616"/>
                  </a:cubicBezTo>
                  <a:lnTo>
                    <a:pt x="2443" y="2000"/>
                  </a:lnTo>
                  <a:cubicBezTo>
                    <a:pt x="2530" y="1933"/>
                    <a:pt x="2539" y="1818"/>
                    <a:pt x="2481" y="1741"/>
                  </a:cubicBezTo>
                  <a:lnTo>
                    <a:pt x="1145" y="0"/>
                  </a:ln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13" name="Google Shape;14913;p80"/>
            <p:cNvSpPr/>
            <p:nvPr/>
          </p:nvSpPr>
          <p:spPr>
            <a:xfrm>
              <a:off x="7969264" y="2183388"/>
              <a:ext cx="135471" cy="149896"/>
            </a:xfrm>
            <a:custGeom>
              <a:avLst/>
              <a:gdLst/>
              <a:ahLst/>
              <a:cxnLst/>
              <a:rect l="l" t="t" r="r" b="b"/>
              <a:pathLst>
                <a:path w="5184" h="5736" extrusionOk="0">
                  <a:moveTo>
                    <a:pt x="1887" y="0"/>
                  </a:moveTo>
                  <a:cubicBezTo>
                    <a:pt x="1850" y="0"/>
                    <a:pt x="1812" y="11"/>
                    <a:pt x="1779" y="33"/>
                  </a:cubicBezTo>
                  <a:lnTo>
                    <a:pt x="116" y="1168"/>
                  </a:lnTo>
                  <a:cubicBezTo>
                    <a:pt x="19" y="1226"/>
                    <a:pt x="0" y="1360"/>
                    <a:pt x="67" y="1447"/>
                  </a:cubicBezTo>
                  <a:lnTo>
                    <a:pt x="3279" y="5659"/>
                  </a:lnTo>
                  <a:cubicBezTo>
                    <a:pt x="3318" y="5708"/>
                    <a:pt x="3378" y="5736"/>
                    <a:pt x="3439" y="5736"/>
                  </a:cubicBezTo>
                  <a:cubicBezTo>
                    <a:pt x="3485" y="5736"/>
                    <a:pt x="3531" y="5721"/>
                    <a:pt x="3568" y="5688"/>
                  </a:cubicBezTo>
                  <a:lnTo>
                    <a:pt x="5097" y="4380"/>
                  </a:lnTo>
                  <a:cubicBezTo>
                    <a:pt x="5174" y="4313"/>
                    <a:pt x="5183" y="4197"/>
                    <a:pt x="5125" y="4111"/>
                  </a:cubicBezTo>
                  <a:lnTo>
                    <a:pt x="2048" y="82"/>
                  </a:lnTo>
                  <a:cubicBezTo>
                    <a:pt x="2007" y="28"/>
                    <a:pt x="1947" y="0"/>
                    <a:pt x="1887" y="0"/>
                  </a:cubicBezTo>
                  <a:close/>
                </a:path>
              </a:pathLst>
            </a:custGeom>
            <a:solidFill>
              <a:srgbClr val="A1B0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14" name="Google Shape;14914;p80"/>
            <p:cNvSpPr/>
            <p:nvPr/>
          </p:nvSpPr>
          <p:spPr>
            <a:xfrm>
              <a:off x="8033340" y="2260635"/>
              <a:ext cx="71394" cy="72544"/>
            </a:xfrm>
            <a:custGeom>
              <a:avLst/>
              <a:gdLst/>
              <a:ahLst/>
              <a:cxnLst/>
              <a:rect l="l" t="t" r="r" b="b"/>
              <a:pathLst>
                <a:path w="2732" h="2776" extrusionOk="0">
                  <a:moveTo>
                    <a:pt x="1789" y="1"/>
                  </a:moveTo>
                  <a:cubicBezTo>
                    <a:pt x="1837" y="87"/>
                    <a:pt x="1818" y="193"/>
                    <a:pt x="1750" y="251"/>
                  </a:cubicBezTo>
                  <a:lnTo>
                    <a:pt x="202" y="1578"/>
                  </a:lnTo>
                  <a:cubicBezTo>
                    <a:pt x="166" y="1608"/>
                    <a:pt x="123" y="1623"/>
                    <a:pt x="79" y="1623"/>
                  </a:cubicBezTo>
                  <a:cubicBezTo>
                    <a:pt x="52" y="1623"/>
                    <a:pt x="25" y="1617"/>
                    <a:pt x="0" y="1607"/>
                  </a:cubicBezTo>
                  <a:lnTo>
                    <a:pt x="0" y="1607"/>
                  </a:lnTo>
                  <a:lnTo>
                    <a:pt x="827" y="2703"/>
                  </a:lnTo>
                  <a:cubicBezTo>
                    <a:pt x="865" y="2751"/>
                    <a:pt x="924" y="2776"/>
                    <a:pt x="984" y="2776"/>
                  </a:cubicBezTo>
                  <a:cubicBezTo>
                    <a:pt x="1031" y="2776"/>
                    <a:pt x="1078" y="2761"/>
                    <a:pt x="1116" y="2732"/>
                  </a:cubicBezTo>
                  <a:lnTo>
                    <a:pt x="2645" y="1424"/>
                  </a:lnTo>
                  <a:cubicBezTo>
                    <a:pt x="2722" y="1357"/>
                    <a:pt x="2731" y="1232"/>
                    <a:pt x="2673" y="1155"/>
                  </a:cubicBezTo>
                  <a:lnTo>
                    <a:pt x="1789"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15" name="Google Shape;14915;p80"/>
            <p:cNvSpPr/>
            <p:nvPr/>
          </p:nvSpPr>
          <p:spPr>
            <a:xfrm>
              <a:off x="8134604" y="2256114"/>
              <a:ext cx="131211" cy="36455"/>
            </a:xfrm>
            <a:custGeom>
              <a:avLst/>
              <a:gdLst/>
              <a:ahLst/>
              <a:cxnLst/>
              <a:rect l="l" t="t" r="r" b="b"/>
              <a:pathLst>
                <a:path w="5021" h="1395" extrusionOk="0">
                  <a:moveTo>
                    <a:pt x="4837" y="1"/>
                  </a:moveTo>
                  <a:lnTo>
                    <a:pt x="183" y="10"/>
                  </a:lnTo>
                  <a:cubicBezTo>
                    <a:pt x="77" y="10"/>
                    <a:pt x="1" y="87"/>
                    <a:pt x="1" y="193"/>
                  </a:cubicBezTo>
                  <a:lnTo>
                    <a:pt x="1" y="1212"/>
                  </a:lnTo>
                  <a:cubicBezTo>
                    <a:pt x="1" y="1318"/>
                    <a:pt x="77" y="1395"/>
                    <a:pt x="183" y="1395"/>
                  </a:cubicBezTo>
                  <a:lnTo>
                    <a:pt x="4837" y="1385"/>
                  </a:lnTo>
                  <a:cubicBezTo>
                    <a:pt x="4943" y="1385"/>
                    <a:pt x="5020" y="1308"/>
                    <a:pt x="5020" y="1203"/>
                  </a:cubicBezTo>
                  <a:lnTo>
                    <a:pt x="5020" y="183"/>
                  </a:lnTo>
                  <a:cubicBezTo>
                    <a:pt x="5020" y="78"/>
                    <a:pt x="4943" y="1"/>
                    <a:pt x="4837" y="1"/>
                  </a:cubicBezTo>
                  <a:close/>
                </a:path>
              </a:pathLst>
            </a:custGeom>
            <a:solidFill>
              <a:srgbClr val="F2F4F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16" name="Google Shape;14916;p80"/>
            <p:cNvSpPr/>
            <p:nvPr/>
          </p:nvSpPr>
          <p:spPr>
            <a:xfrm>
              <a:off x="8200196" y="2256114"/>
              <a:ext cx="65619" cy="36455"/>
            </a:xfrm>
            <a:custGeom>
              <a:avLst/>
              <a:gdLst/>
              <a:ahLst/>
              <a:cxnLst/>
              <a:rect l="l" t="t" r="r" b="b"/>
              <a:pathLst>
                <a:path w="2511" h="1395" extrusionOk="0">
                  <a:moveTo>
                    <a:pt x="0" y="1"/>
                  </a:moveTo>
                  <a:lnTo>
                    <a:pt x="0" y="1395"/>
                  </a:lnTo>
                  <a:lnTo>
                    <a:pt x="2327" y="1395"/>
                  </a:lnTo>
                  <a:cubicBezTo>
                    <a:pt x="2433" y="1395"/>
                    <a:pt x="2510" y="1308"/>
                    <a:pt x="2510" y="1212"/>
                  </a:cubicBezTo>
                  <a:lnTo>
                    <a:pt x="2510" y="183"/>
                  </a:lnTo>
                  <a:cubicBezTo>
                    <a:pt x="2510" y="78"/>
                    <a:pt x="2433" y="1"/>
                    <a:pt x="2327" y="1"/>
                  </a:cubicBez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17" name="Google Shape;14917;p80"/>
            <p:cNvSpPr/>
            <p:nvPr/>
          </p:nvSpPr>
          <p:spPr>
            <a:xfrm>
              <a:off x="8125562" y="2279242"/>
              <a:ext cx="149034" cy="62849"/>
            </a:xfrm>
            <a:custGeom>
              <a:avLst/>
              <a:gdLst/>
              <a:ahLst/>
              <a:cxnLst/>
              <a:rect l="l" t="t" r="r" b="b"/>
              <a:pathLst>
                <a:path w="5703" h="2405" extrusionOk="0">
                  <a:moveTo>
                    <a:pt x="5376" y="0"/>
                  </a:moveTo>
                  <a:lnTo>
                    <a:pt x="308" y="10"/>
                  </a:lnTo>
                  <a:cubicBezTo>
                    <a:pt x="202" y="10"/>
                    <a:pt x="116" y="87"/>
                    <a:pt x="116" y="193"/>
                  </a:cubicBezTo>
                  <a:lnTo>
                    <a:pt x="0" y="2202"/>
                  </a:lnTo>
                  <a:cubicBezTo>
                    <a:pt x="0" y="2312"/>
                    <a:pt x="88" y="2405"/>
                    <a:pt x="196" y="2405"/>
                  </a:cubicBezTo>
                  <a:cubicBezTo>
                    <a:pt x="201" y="2405"/>
                    <a:pt x="207" y="2405"/>
                    <a:pt x="212" y="2404"/>
                  </a:cubicBezTo>
                  <a:lnTo>
                    <a:pt x="5501" y="2395"/>
                  </a:lnTo>
                  <a:cubicBezTo>
                    <a:pt x="5616" y="2395"/>
                    <a:pt x="5703" y="2299"/>
                    <a:pt x="5693" y="2193"/>
                  </a:cubicBezTo>
                  <a:lnTo>
                    <a:pt x="5578" y="183"/>
                  </a:lnTo>
                  <a:cubicBezTo>
                    <a:pt x="5568" y="77"/>
                    <a:pt x="5481" y="0"/>
                    <a:pt x="5376" y="0"/>
                  </a:cubicBezTo>
                  <a:close/>
                </a:path>
              </a:pathLst>
            </a:custGeom>
            <a:solidFill>
              <a:srgbClr val="A1B0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18" name="Google Shape;14918;p80"/>
            <p:cNvSpPr/>
            <p:nvPr/>
          </p:nvSpPr>
          <p:spPr>
            <a:xfrm>
              <a:off x="8131076" y="2279242"/>
              <a:ext cx="143520" cy="62587"/>
            </a:xfrm>
            <a:custGeom>
              <a:avLst/>
              <a:gdLst/>
              <a:ahLst/>
              <a:cxnLst/>
              <a:rect l="l" t="t" r="r" b="b"/>
              <a:pathLst>
                <a:path w="5492" h="2395" extrusionOk="0">
                  <a:moveTo>
                    <a:pt x="3636" y="0"/>
                  </a:moveTo>
                  <a:cubicBezTo>
                    <a:pt x="3732" y="10"/>
                    <a:pt x="3799" y="87"/>
                    <a:pt x="3809" y="183"/>
                  </a:cubicBezTo>
                  <a:lnTo>
                    <a:pt x="3924" y="2183"/>
                  </a:lnTo>
                  <a:cubicBezTo>
                    <a:pt x="3932" y="2280"/>
                    <a:pt x="3865" y="2364"/>
                    <a:pt x="3781" y="2388"/>
                  </a:cubicBezTo>
                  <a:lnTo>
                    <a:pt x="3781" y="2388"/>
                  </a:lnTo>
                  <a:lnTo>
                    <a:pt x="5290" y="2385"/>
                  </a:lnTo>
                  <a:cubicBezTo>
                    <a:pt x="5295" y="2386"/>
                    <a:pt x="5300" y="2386"/>
                    <a:pt x="5306" y="2386"/>
                  </a:cubicBezTo>
                  <a:cubicBezTo>
                    <a:pt x="5413" y="2386"/>
                    <a:pt x="5492" y="2294"/>
                    <a:pt x="5492" y="2193"/>
                  </a:cubicBezTo>
                  <a:lnTo>
                    <a:pt x="5376" y="183"/>
                  </a:lnTo>
                  <a:cubicBezTo>
                    <a:pt x="5367" y="77"/>
                    <a:pt x="5280" y="0"/>
                    <a:pt x="5174" y="0"/>
                  </a:cubicBezTo>
                  <a:close/>
                  <a:moveTo>
                    <a:pt x="3781" y="2388"/>
                  </a:moveTo>
                  <a:lnTo>
                    <a:pt x="1" y="2395"/>
                  </a:lnTo>
                  <a:lnTo>
                    <a:pt x="3732" y="2395"/>
                  </a:lnTo>
                  <a:cubicBezTo>
                    <a:pt x="3749" y="2395"/>
                    <a:pt x="3765" y="2392"/>
                    <a:pt x="3781" y="2388"/>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919" name="Google Shape;14919;p80"/>
          <p:cNvGrpSpPr/>
          <p:nvPr/>
        </p:nvGrpSpPr>
        <p:grpSpPr>
          <a:xfrm>
            <a:off x="5736032" y="2430000"/>
            <a:ext cx="360890" cy="350332"/>
            <a:chOff x="5736032" y="2430000"/>
            <a:chExt cx="360890" cy="350332"/>
          </a:xfrm>
        </p:grpSpPr>
        <p:sp>
          <p:nvSpPr>
            <p:cNvPr id="14920" name="Google Shape;14920;p80"/>
            <p:cNvSpPr/>
            <p:nvPr/>
          </p:nvSpPr>
          <p:spPr>
            <a:xfrm>
              <a:off x="6072018" y="2447613"/>
              <a:ext cx="18868" cy="332719"/>
            </a:xfrm>
            <a:custGeom>
              <a:avLst/>
              <a:gdLst/>
              <a:ahLst/>
              <a:cxnLst/>
              <a:rect l="l" t="t" r="r" b="b"/>
              <a:pathLst>
                <a:path w="722" h="12732" extrusionOk="0">
                  <a:moveTo>
                    <a:pt x="366" y="0"/>
                  </a:moveTo>
                  <a:cubicBezTo>
                    <a:pt x="164" y="0"/>
                    <a:pt x="0" y="154"/>
                    <a:pt x="0" y="356"/>
                  </a:cubicBezTo>
                  <a:lnTo>
                    <a:pt x="0" y="12366"/>
                  </a:lnTo>
                  <a:cubicBezTo>
                    <a:pt x="0" y="12568"/>
                    <a:pt x="164" y="12732"/>
                    <a:pt x="366" y="12732"/>
                  </a:cubicBezTo>
                  <a:cubicBezTo>
                    <a:pt x="567" y="12732"/>
                    <a:pt x="721" y="12568"/>
                    <a:pt x="721" y="12366"/>
                  </a:cubicBezTo>
                  <a:lnTo>
                    <a:pt x="721" y="356"/>
                  </a:lnTo>
                  <a:cubicBezTo>
                    <a:pt x="721" y="154"/>
                    <a:pt x="567" y="0"/>
                    <a:pt x="366" y="0"/>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21" name="Google Shape;14921;p80"/>
            <p:cNvSpPr/>
            <p:nvPr/>
          </p:nvSpPr>
          <p:spPr>
            <a:xfrm>
              <a:off x="6076774" y="2447613"/>
              <a:ext cx="14112" cy="332432"/>
            </a:xfrm>
            <a:custGeom>
              <a:avLst/>
              <a:gdLst/>
              <a:ahLst/>
              <a:cxnLst/>
              <a:rect l="l" t="t" r="r" b="b"/>
              <a:pathLst>
                <a:path w="540" h="12721" extrusionOk="0">
                  <a:moveTo>
                    <a:pt x="184" y="0"/>
                  </a:moveTo>
                  <a:cubicBezTo>
                    <a:pt x="116" y="0"/>
                    <a:pt x="59" y="19"/>
                    <a:pt x="1" y="48"/>
                  </a:cubicBezTo>
                  <a:cubicBezTo>
                    <a:pt x="107" y="115"/>
                    <a:pt x="174" y="231"/>
                    <a:pt x="184" y="356"/>
                  </a:cubicBezTo>
                  <a:lnTo>
                    <a:pt x="184" y="12366"/>
                  </a:lnTo>
                  <a:cubicBezTo>
                    <a:pt x="174" y="12501"/>
                    <a:pt x="107" y="12616"/>
                    <a:pt x="1" y="12674"/>
                  </a:cubicBezTo>
                  <a:cubicBezTo>
                    <a:pt x="58" y="12706"/>
                    <a:pt x="118" y="12721"/>
                    <a:pt x="176" y="12721"/>
                  </a:cubicBezTo>
                  <a:cubicBezTo>
                    <a:pt x="363" y="12721"/>
                    <a:pt x="532" y="12571"/>
                    <a:pt x="539" y="12366"/>
                  </a:cubicBezTo>
                  <a:lnTo>
                    <a:pt x="539" y="356"/>
                  </a:lnTo>
                  <a:cubicBezTo>
                    <a:pt x="530" y="164"/>
                    <a:pt x="376" y="0"/>
                    <a:pt x="184"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22" name="Google Shape;14922;p80"/>
            <p:cNvSpPr/>
            <p:nvPr/>
          </p:nvSpPr>
          <p:spPr>
            <a:xfrm>
              <a:off x="5979535" y="2638328"/>
              <a:ext cx="18606" cy="137117"/>
            </a:xfrm>
            <a:custGeom>
              <a:avLst/>
              <a:gdLst/>
              <a:ahLst/>
              <a:cxnLst/>
              <a:rect l="l" t="t" r="r" b="b"/>
              <a:pathLst>
                <a:path w="712" h="5247" extrusionOk="0">
                  <a:moveTo>
                    <a:pt x="0" y="1"/>
                  </a:moveTo>
                  <a:lnTo>
                    <a:pt x="0" y="4943"/>
                  </a:lnTo>
                  <a:cubicBezTo>
                    <a:pt x="29" y="5145"/>
                    <a:pt x="190" y="5246"/>
                    <a:pt x="353" y="5246"/>
                  </a:cubicBezTo>
                  <a:cubicBezTo>
                    <a:pt x="515" y="5246"/>
                    <a:pt x="678" y="5145"/>
                    <a:pt x="712" y="4943"/>
                  </a:cubicBezTo>
                  <a:lnTo>
                    <a:pt x="712" y="1"/>
                  </a:ln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23" name="Google Shape;14923;p80"/>
            <p:cNvSpPr/>
            <p:nvPr/>
          </p:nvSpPr>
          <p:spPr>
            <a:xfrm>
              <a:off x="5984056" y="2638328"/>
              <a:ext cx="14085" cy="138345"/>
            </a:xfrm>
            <a:custGeom>
              <a:avLst/>
              <a:gdLst/>
              <a:ahLst/>
              <a:cxnLst/>
              <a:rect l="l" t="t" r="r" b="b"/>
              <a:pathLst>
                <a:path w="539" h="5294" extrusionOk="0">
                  <a:moveTo>
                    <a:pt x="183" y="1"/>
                  </a:moveTo>
                  <a:lnTo>
                    <a:pt x="183" y="4943"/>
                  </a:lnTo>
                  <a:cubicBezTo>
                    <a:pt x="183" y="5068"/>
                    <a:pt x="116" y="5184"/>
                    <a:pt x="0" y="5251"/>
                  </a:cubicBezTo>
                  <a:cubicBezTo>
                    <a:pt x="57" y="5280"/>
                    <a:pt x="116" y="5294"/>
                    <a:pt x="173" y="5294"/>
                  </a:cubicBezTo>
                  <a:cubicBezTo>
                    <a:pt x="361" y="5294"/>
                    <a:pt x="532" y="5149"/>
                    <a:pt x="539" y="4943"/>
                  </a:cubicBezTo>
                  <a:lnTo>
                    <a:pt x="539" y="1"/>
                  </a:ln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24" name="Google Shape;14924;p80"/>
            <p:cNvSpPr/>
            <p:nvPr/>
          </p:nvSpPr>
          <p:spPr>
            <a:xfrm>
              <a:off x="5736032" y="2430000"/>
              <a:ext cx="360629" cy="122405"/>
            </a:xfrm>
            <a:custGeom>
              <a:avLst/>
              <a:gdLst/>
              <a:ahLst/>
              <a:cxnLst/>
              <a:rect l="l" t="t" r="r" b="b"/>
              <a:pathLst>
                <a:path w="13800" h="4684" extrusionOk="0">
                  <a:moveTo>
                    <a:pt x="231" y="1"/>
                  </a:moveTo>
                  <a:cubicBezTo>
                    <a:pt x="164" y="1"/>
                    <a:pt x="106" y="39"/>
                    <a:pt x="58" y="87"/>
                  </a:cubicBezTo>
                  <a:cubicBezTo>
                    <a:pt x="20" y="145"/>
                    <a:pt x="0" y="212"/>
                    <a:pt x="10" y="280"/>
                  </a:cubicBezTo>
                  <a:cubicBezTo>
                    <a:pt x="125" y="1145"/>
                    <a:pt x="606" y="3261"/>
                    <a:pt x="2347" y="4242"/>
                  </a:cubicBezTo>
                  <a:cubicBezTo>
                    <a:pt x="2847" y="4530"/>
                    <a:pt x="3405" y="4674"/>
                    <a:pt x="3972" y="4684"/>
                  </a:cubicBezTo>
                  <a:cubicBezTo>
                    <a:pt x="4049" y="4684"/>
                    <a:pt x="4126" y="4674"/>
                    <a:pt x="4203" y="4674"/>
                  </a:cubicBezTo>
                  <a:cubicBezTo>
                    <a:pt x="5357" y="4588"/>
                    <a:pt x="6309" y="3934"/>
                    <a:pt x="6780" y="3549"/>
                  </a:cubicBezTo>
                  <a:cubicBezTo>
                    <a:pt x="6818" y="3520"/>
                    <a:pt x="6862" y="3506"/>
                    <a:pt x="6904" y="3506"/>
                  </a:cubicBezTo>
                  <a:cubicBezTo>
                    <a:pt x="6946" y="3506"/>
                    <a:pt x="6987" y="3520"/>
                    <a:pt x="7020" y="3549"/>
                  </a:cubicBezTo>
                  <a:cubicBezTo>
                    <a:pt x="7491" y="3934"/>
                    <a:pt x="8453" y="4588"/>
                    <a:pt x="9607" y="4674"/>
                  </a:cubicBezTo>
                  <a:cubicBezTo>
                    <a:pt x="9681" y="4684"/>
                    <a:pt x="9754" y="4684"/>
                    <a:pt x="9828" y="4684"/>
                  </a:cubicBezTo>
                  <a:lnTo>
                    <a:pt x="9828" y="4684"/>
                  </a:lnTo>
                  <a:cubicBezTo>
                    <a:pt x="10395" y="4674"/>
                    <a:pt x="10953" y="4530"/>
                    <a:pt x="11453" y="4242"/>
                  </a:cubicBezTo>
                  <a:cubicBezTo>
                    <a:pt x="13194" y="3261"/>
                    <a:pt x="13674" y="1145"/>
                    <a:pt x="13790" y="280"/>
                  </a:cubicBezTo>
                  <a:cubicBezTo>
                    <a:pt x="13799" y="212"/>
                    <a:pt x="13780" y="145"/>
                    <a:pt x="13742" y="87"/>
                  </a:cubicBezTo>
                  <a:cubicBezTo>
                    <a:pt x="13694" y="39"/>
                    <a:pt x="13636" y="1"/>
                    <a:pt x="13569" y="1"/>
                  </a:cubicBezTo>
                  <a:lnTo>
                    <a:pt x="13549" y="1"/>
                  </a:lnTo>
                  <a:cubicBezTo>
                    <a:pt x="13482" y="1"/>
                    <a:pt x="13424" y="20"/>
                    <a:pt x="13386" y="68"/>
                  </a:cubicBezTo>
                  <a:cubicBezTo>
                    <a:pt x="13069" y="357"/>
                    <a:pt x="12280" y="876"/>
                    <a:pt x="10626" y="963"/>
                  </a:cubicBezTo>
                  <a:cubicBezTo>
                    <a:pt x="9559" y="1030"/>
                    <a:pt x="8540" y="1405"/>
                    <a:pt x="7684" y="2059"/>
                  </a:cubicBezTo>
                  <a:lnTo>
                    <a:pt x="7568" y="2145"/>
                  </a:lnTo>
                  <a:cubicBezTo>
                    <a:pt x="7371" y="2299"/>
                    <a:pt x="7136" y="2376"/>
                    <a:pt x="6900" y="2376"/>
                  </a:cubicBezTo>
                  <a:cubicBezTo>
                    <a:pt x="6664" y="2376"/>
                    <a:pt x="6429" y="2299"/>
                    <a:pt x="6232" y="2145"/>
                  </a:cubicBezTo>
                  <a:lnTo>
                    <a:pt x="6116" y="2059"/>
                  </a:lnTo>
                  <a:cubicBezTo>
                    <a:pt x="5260" y="1405"/>
                    <a:pt x="4241" y="1030"/>
                    <a:pt x="3174" y="963"/>
                  </a:cubicBezTo>
                  <a:cubicBezTo>
                    <a:pt x="1520" y="876"/>
                    <a:pt x="741" y="366"/>
                    <a:pt x="424" y="68"/>
                  </a:cubicBezTo>
                  <a:cubicBezTo>
                    <a:pt x="375" y="20"/>
                    <a:pt x="318" y="1"/>
                    <a:pt x="250" y="1"/>
                  </a:cubicBezTo>
                  <a:close/>
                  <a:moveTo>
                    <a:pt x="9828" y="4684"/>
                  </a:moveTo>
                  <a:cubicBezTo>
                    <a:pt x="9828" y="4684"/>
                    <a:pt x="9828" y="4684"/>
                    <a:pt x="9828" y="4684"/>
                  </a:cubicBezTo>
                  <a:lnTo>
                    <a:pt x="9838" y="4684"/>
                  </a:lnTo>
                  <a:cubicBezTo>
                    <a:pt x="9834" y="4684"/>
                    <a:pt x="9831" y="4684"/>
                    <a:pt x="9828" y="4684"/>
                  </a:cubicBezTo>
                  <a:close/>
                </a:path>
              </a:pathLst>
            </a:custGeom>
            <a:solidFill>
              <a:srgbClr val="AAB6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25" name="Google Shape;14925;p80"/>
            <p:cNvSpPr/>
            <p:nvPr/>
          </p:nvSpPr>
          <p:spPr>
            <a:xfrm>
              <a:off x="5972505" y="2430000"/>
              <a:ext cx="124417" cy="122405"/>
            </a:xfrm>
            <a:custGeom>
              <a:avLst/>
              <a:gdLst/>
              <a:ahLst/>
              <a:cxnLst/>
              <a:rect l="l" t="t" r="r" b="b"/>
              <a:pathLst>
                <a:path w="4761" h="4684" extrusionOk="0">
                  <a:moveTo>
                    <a:pt x="4510" y="1"/>
                  </a:moveTo>
                  <a:cubicBezTo>
                    <a:pt x="4443" y="1"/>
                    <a:pt x="4385" y="20"/>
                    <a:pt x="4337" y="68"/>
                  </a:cubicBezTo>
                  <a:cubicBezTo>
                    <a:pt x="3991" y="366"/>
                    <a:pt x="3577" y="587"/>
                    <a:pt x="3135" y="703"/>
                  </a:cubicBezTo>
                  <a:cubicBezTo>
                    <a:pt x="2933" y="1713"/>
                    <a:pt x="2375" y="3395"/>
                    <a:pt x="866" y="4242"/>
                  </a:cubicBezTo>
                  <a:cubicBezTo>
                    <a:pt x="596" y="4395"/>
                    <a:pt x="308" y="4511"/>
                    <a:pt x="0" y="4588"/>
                  </a:cubicBezTo>
                  <a:cubicBezTo>
                    <a:pt x="183" y="4626"/>
                    <a:pt x="366" y="4655"/>
                    <a:pt x="558" y="4674"/>
                  </a:cubicBezTo>
                  <a:cubicBezTo>
                    <a:pt x="635" y="4674"/>
                    <a:pt x="712" y="4684"/>
                    <a:pt x="779" y="4684"/>
                  </a:cubicBezTo>
                  <a:cubicBezTo>
                    <a:pt x="1356" y="4674"/>
                    <a:pt x="1914" y="4530"/>
                    <a:pt x="2404" y="4251"/>
                  </a:cubicBezTo>
                  <a:cubicBezTo>
                    <a:pt x="4154" y="3261"/>
                    <a:pt x="4625" y="1145"/>
                    <a:pt x="4750" y="280"/>
                  </a:cubicBezTo>
                  <a:cubicBezTo>
                    <a:pt x="4760" y="212"/>
                    <a:pt x="4741" y="145"/>
                    <a:pt x="4693" y="87"/>
                  </a:cubicBezTo>
                  <a:cubicBezTo>
                    <a:pt x="4654" y="39"/>
                    <a:pt x="4587" y="1"/>
                    <a:pt x="4520" y="1"/>
                  </a:cubicBezTo>
                  <a:close/>
                </a:path>
              </a:pathLst>
            </a:custGeom>
            <a:solidFill>
              <a:srgbClr val="96A4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26" name="Google Shape;14926;p80"/>
            <p:cNvSpPr/>
            <p:nvPr/>
          </p:nvSpPr>
          <p:spPr>
            <a:xfrm>
              <a:off x="5750353" y="2455139"/>
              <a:ext cx="156325" cy="84722"/>
            </a:xfrm>
            <a:custGeom>
              <a:avLst/>
              <a:gdLst/>
              <a:ahLst/>
              <a:cxnLst/>
              <a:rect l="l" t="t" r="r" b="b"/>
              <a:pathLst>
                <a:path w="5982" h="3242" extrusionOk="0">
                  <a:moveTo>
                    <a:pt x="289" y="1"/>
                  </a:moveTo>
                  <a:cubicBezTo>
                    <a:pt x="116" y="10"/>
                    <a:pt x="1" y="193"/>
                    <a:pt x="78" y="347"/>
                  </a:cubicBezTo>
                  <a:lnTo>
                    <a:pt x="404" y="1058"/>
                  </a:lnTo>
                  <a:cubicBezTo>
                    <a:pt x="789" y="1885"/>
                    <a:pt x="1328" y="2491"/>
                    <a:pt x="1991" y="2866"/>
                  </a:cubicBezTo>
                  <a:cubicBezTo>
                    <a:pt x="2414" y="3106"/>
                    <a:pt x="2895" y="3241"/>
                    <a:pt x="3385" y="3241"/>
                  </a:cubicBezTo>
                  <a:cubicBezTo>
                    <a:pt x="3453" y="3241"/>
                    <a:pt x="3520" y="3241"/>
                    <a:pt x="3578" y="3222"/>
                  </a:cubicBezTo>
                  <a:cubicBezTo>
                    <a:pt x="4318" y="3174"/>
                    <a:pt x="4982" y="2847"/>
                    <a:pt x="5405" y="2568"/>
                  </a:cubicBezTo>
                  <a:lnTo>
                    <a:pt x="5828" y="2299"/>
                  </a:lnTo>
                  <a:cubicBezTo>
                    <a:pt x="5972" y="2212"/>
                    <a:pt x="5982" y="2010"/>
                    <a:pt x="5847" y="1914"/>
                  </a:cubicBezTo>
                  <a:lnTo>
                    <a:pt x="5462" y="1587"/>
                  </a:lnTo>
                  <a:cubicBezTo>
                    <a:pt x="4645" y="904"/>
                    <a:pt x="3626" y="491"/>
                    <a:pt x="2568" y="424"/>
                  </a:cubicBezTo>
                  <a:cubicBezTo>
                    <a:pt x="2078" y="404"/>
                    <a:pt x="1587" y="327"/>
                    <a:pt x="1116" y="212"/>
                  </a:cubicBezTo>
                  <a:lnTo>
                    <a:pt x="356" y="10"/>
                  </a:lnTo>
                  <a:cubicBezTo>
                    <a:pt x="337" y="10"/>
                    <a:pt x="318" y="10"/>
                    <a:pt x="289" y="1"/>
                  </a:cubicBezTo>
                  <a:close/>
                </a:path>
              </a:pathLst>
            </a:custGeom>
            <a:solidFill>
              <a:srgbClr val="96A4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27" name="Google Shape;14927;p80"/>
            <p:cNvSpPr/>
            <p:nvPr/>
          </p:nvSpPr>
          <p:spPr>
            <a:xfrm>
              <a:off x="5763184" y="2465697"/>
              <a:ext cx="131185" cy="64600"/>
            </a:xfrm>
            <a:custGeom>
              <a:avLst/>
              <a:gdLst/>
              <a:ahLst/>
              <a:cxnLst/>
              <a:rect l="l" t="t" r="r" b="b"/>
              <a:pathLst>
                <a:path w="5020" h="2472" extrusionOk="0">
                  <a:moveTo>
                    <a:pt x="0" y="0"/>
                  </a:moveTo>
                  <a:lnTo>
                    <a:pt x="240" y="500"/>
                  </a:lnTo>
                  <a:cubicBezTo>
                    <a:pt x="587" y="1250"/>
                    <a:pt x="1067" y="1808"/>
                    <a:pt x="1673" y="2145"/>
                  </a:cubicBezTo>
                  <a:cubicBezTo>
                    <a:pt x="2039" y="2356"/>
                    <a:pt x="2462" y="2472"/>
                    <a:pt x="2894" y="2472"/>
                  </a:cubicBezTo>
                  <a:cubicBezTo>
                    <a:pt x="2952" y="2472"/>
                    <a:pt x="3010" y="2472"/>
                    <a:pt x="3068" y="2462"/>
                  </a:cubicBezTo>
                  <a:cubicBezTo>
                    <a:pt x="3731" y="2414"/>
                    <a:pt x="4337" y="2106"/>
                    <a:pt x="4721" y="1856"/>
                  </a:cubicBezTo>
                  <a:lnTo>
                    <a:pt x="5020" y="1674"/>
                  </a:lnTo>
                  <a:lnTo>
                    <a:pt x="4750" y="1443"/>
                  </a:lnTo>
                  <a:cubicBezTo>
                    <a:pt x="3991" y="808"/>
                    <a:pt x="3048" y="433"/>
                    <a:pt x="2058" y="366"/>
                  </a:cubicBezTo>
                  <a:cubicBezTo>
                    <a:pt x="1539" y="347"/>
                    <a:pt x="1029" y="270"/>
                    <a:pt x="539" y="145"/>
                  </a:cubicBezTo>
                  <a:lnTo>
                    <a:pt x="0" y="0"/>
                  </a:lnTo>
                  <a:close/>
                </a:path>
              </a:pathLst>
            </a:custGeom>
            <a:solidFill>
              <a:srgbClr val="E0E6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28" name="Google Shape;14928;p80"/>
            <p:cNvSpPr/>
            <p:nvPr/>
          </p:nvSpPr>
          <p:spPr>
            <a:xfrm>
              <a:off x="5926016" y="2455375"/>
              <a:ext cx="156298" cy="84486"/>
            </a:xfrm>
            <a:custGeom>
              <a:avLst/>
              <a:gdLst/>
              <a:ahLst/>
              <a:cxnLst/>
              <a:rect l="l" t="t" r="r" b="b"/>
              <a:pathLst>
                <a:path w="5981" h="3233" extrusionOk="0">
                  <a:moveTo>
                    <a:pt x="5695" y="1"/>
                  </a:moveTo>
                  <a:cubicBezTo>
                    <a:pt x="5673" y="1"/>
                    <a:pt x="5649" y="4"/>
                    <a:pt x="5626" y="11"/>
                  </a:cubicBezTo>
                  <a:lnTo>
                    <a:pt x="4866" y="203"/>
                  </a:lnTo>
                  <a:cubicBezTo>
                    <a:pt x="4395" y="328"/>
                    <a:pt x="3904" y="395"/>
                    <a:pt x="3414" y="424"/>
                  </a:cubicBezTo>
                  <a:cubicBezTo>
                    <a:pt x="2356" y="492"/>
                    <a:pt x="1337" y="895"/>
                    <a:pt x="519" y="1588"/>
                  </a:cubicBezTo>
                  <a:lnTo>
                    <a:pt x="135" y="1905"/>
                  </a:lnTo>
                  <a:cubicBezTo>
                    <a:pt x="0" y="2011"/>
                    <a:pt x="19" y="2203"/>
                    <a:pt x="154" y="2299"/>
                  </a:cubicBezTo>
                  <a:lnTo>
                    <a:pt x="577" y="2569"/>
                  </a:lnTo>
                  <a:cubicBezTo>
                    <a:pt x="1000" y="2838"/>
                    <a:pt x="1664" y="3174"/>
                    <a:pt x="2404" y="3222"/>
                  </a:cubicBezTo>
                  <a:cubicBezTo>
                    <a:pt x="2472" y="3232"/>
                    <a:pt x="2539" y="3232"/>
                    <a:pt x="2597" y="3232"/>
                  </a:cubicBezTo>
                  <a:cubicBezTo>
                    <a:pt x="3087" y="3232"/>
                    <a:pt x="3568" y="3097"/>
                    <a:pt x="3991" y="2857"/>
                  </a:cubicBezTo>
                  <a:cubicBezTo>
                    <a:pt x="4654" y="2482"/>
                    <a:pt x="5193" y="1876"/>
                    <a:pt x="5577" y="1059"/>
                  </a:cubicBezTo>
                  <a:lnTo>
                    <a:pt x="5904" y="347"/>
                  </a:lnTo>
                  <a:cubicBezTo>
                    <a:pt x="5981" y="178"/>
                    <a:pt x="5863" y="1"/>
                    <a:pt x="5695" y="1"/>
                  </a:cubicBezTo>
                  <a:close/>
                </a:path>
              </a:pathLst>
            </a:custGeom>
            <a:solidFill>
              <a:srgbClr val="96A4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29" name="Google Shape;14929;p80"/>
            <p:cNvSpPr/>
            <p:nvPr/>
          </p:nvSpPr>
          <p:spPr>
            <a:xfrm>
              <a:off x="5938324" y="2465697"/>
              <a:ext cx="131185" cy="64600"/>
            </a:xfrm>
            <a:custGeom>
              <a:avLst/>
              <a:gdLst/>
              <a:ahLst/>
              <a:cxnLst/>
              <a:rect l="l" t="t" r="r" b="b"/>
              <a:pathLst>
                <a:path w="5020" h="2472" extrusionOk="0">
                  <a:moveTo>
                    <a:pt x="5020" y="0"/>
                  </a:moveTo>
                  <a:lnTo>
                    <a:pt x="4491" y="145"/>
                  </a:lnTo>
                  <a:cubicBezTo>
                    <a:pt x="3991" y="270"/>
                    <a:pt x="3481" y="347"/>
                    <a:pt x="2962" y="366"/>
                  </a:cubicBezTo>
                  <a:cubicBezTo>
                    <a:pt x="1972" y="433"/>
                    <a:pt x="1029" y="808"/>
                    <a:pt x="270" y="1443"/>
                  </a:cubicBezTo>
                  <a:lnTo>
                    <a:pt x="0" y="1674"/>
                  </a:lnTo>
                  <a:lnTo>
                    <a:pt x="298" y="1856"/>
                  </a:lnTo>
                  <a:cubicBezTo>
                    <a:pt x="683" y="2106"/>
                    <a:pt x="1289" y="2414"/>
                    <a:pt x="1952" y="2462"/>
                  </a:cubicBezTo>
                  <a:cubicBezTo>
                    <a:pt x="2010" y="2472"/>
                    <a:pt x="2068" y="2472"/>
                    <a:pt x="2126" y="2472"/>
                  </a:cubicBezTo>
                  <a:cubicBezTo>
                    <a:pt x="2558" y="2472"/>
                    <a:pt x="2981" y="2356"/>
                    <a:pt x="3347" y="2145"/>
                  </a:cubicBezTo>
                  <a:cubicBezTo>
                    <a:pt x="3953" y="1808"/>
                    <a:pt x="4433" y="1250"/>
                    <a:pt x="4789" y="500"/>
                  </a:cubicBezTo>
                  <a:lnTo>
                    <a:pt x="5020" y="0"/>
                  </a:lnTo>
                  <a:close/>
                </a:path>
              </a:pathLst>
            </a:custGeom>
            <a:solidFill>
              <a:srgbClr val="E0E6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30" name="Google Shape;14930;p80"/>
            <p:cNvSpPr/>
            <p:nvPr/>
          </p:nvSpPr>
          <p:spPr>
            <a:xfrm>
              <a:off x="6000389" y="2465932"/>
              <a:ext cx="69382" cy="64129"/>
            </a:xfrm>
            <a:custGeom>
              <a:avLst/>
              <a:gdLst/>
              <a:ahLst/>
              <a:cxnLst/>
              <a:rect l="l" t="t" r="r" b="b"/>
              <a:pathLst>
                <a:path w="2655" h="2454" extrusionOk="0">
                  <a:moveTo>
                    <a:pt x="2655" y="1"/>
                  </a:moveTo>
                  <a:lnTo>
                    <a:pt x="2116" y="136"/>
                  </a:lnTo>
                  <a:cubicBezTo>
                    <a:pt x="1780" y="222"/>
                    <a:pt x="1433" y="289"/>
                    <a:pt x="1087" y="328"/>
                  </a:cubicBezTo>
                  <a:cubicBezTo>
                    <a:pt x="1020" y="818"/>
                    <a:pt x="789" y="1790"/>
                    <a:pt x="1" y="2453"/>
                  </a:cubicBezTo>
                  <a:cubicBezTo>
                    <a:pt x="347" y="2424"/>
                    <a:pt x="683" y="2309"/>
                    <a:pt x="981" y="2136"/>
                  </a:cubicBezTo>
                  <a:cubicBezTo>
                    <a:pt x="1587" y="1799"/>
                    <a:pt x="2068" y="1251"/>
                    <a:pt x="2414" y="491"/>
                  </a:cubicBezTo>
                  <a:lnTo>
                    <a:pt x="2655" y="1"/>
                  </a:lnTo>
                  <a:close/>
                </a:path>
              </a:pathLst>
            </a:custGeom>
            <a:solidFill>
              <a:srgbClr val="CCD6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31" name="Google Shape;14931;p80"/>
            <p:cNvSpPr/>
            <p:nvPr/>
          </p:nvSpPr>
          <p:spPr>
            <a:xfrm>
              <a:off x="5816703" y="2491333"/>
              <a:ext cx="77666" cy="38964"/>
            </a:xfrm>
            <a:custGeom>
              <a:avLst/>
              <a:gdLst/>
              <a:ahLst/>
              <a:cxnLst/>
              <a:rect l="l" t="t" r="r" b="b"/>
              <a:pathLst>
                <a:path w="2972" h="1491" extrusionOk="0">
                  <a:moveTo>
                    <a:pt x="2020" y="0"/>
                  </a:moveTo>
                  <a:cubicBezTo>
                    <a:pt x="1645" y="414"/>
                    <a:pt x="866" y="1173"/>
                    <a:pt x="0" y="1337"/>
                  </a:cubicBezTo>
                  <a:cubicBezTo>
                    <a:pt x="269" y="1443"/>
                    <a:pt x="558" y="1491"/>
                    <a:pt x="846" y="1491"/>
                  </a:cubicBezTo>
                  <a:cubicBezTo>
                    <a:pt x="904" y="1491"/>
                    <a:pt x="962" y="1491"/>
                    <a:pt x="1020" y="1481"/>
                  </a:cubicBezTo>
                  <a:cubicBezTo>
                    <a:pt x="1683" y="1443"/>
                    <a:pt x="2289" y="1135"/>
                    <a:pt x="2673" y="885"/>
                  </a:cubicBezTo>
                  <a:lnTo>
                    <a:pt x="2972" y="693"/>
                  </a:lnTo>
                  <a:lnTo>
                    <a:pt x="2702" y="471"/>
                  </a:lnTo>
                  <a:cubicBezTo>
                    <a:pt x="2481" y="298"/>
                    <a:pt x="2260" y="135"/>
                    <a:pt x="2020" y="0"/>
                  </a:cubicBezTo>
                  <a:close/>
                </a:path>
              </a:pathLst>
            </a:custGeom>
            <a:solidFill>
              <a:srgbClr val="CCD6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32" name="Google Shape;14932;p80"/>
            <p:cNvSpPr/>
            <p:nvPr/>
          </p:nvSpPr>
          <p:spPr>
            <a:xfrm>
              <a:off x="5828751" y="2603990"/>
              <a:ext cx="175192" cy="72831"/>
            </a:xfrm>
            <a:custGeom>
              <a:avLst/>
              <a:gdLst/>
              <a:ahLst/>
              <a:cxnLst/>
              <a:rect l="l" t="t" r="r" b="b"/>
              <a:pathLst>
                <a:path w="6704" h="2787" extrusionOk="0">
                  <a:moveTo>
                    <a:pt x="2494" y="1"/>
                  </a:moveTo>
                  <a:cubicBezTo>
                    <a:pt x="2150" y="1"/>
                    <a:pt x="1772" y="116"/>
                    <a:pt x="1453" y="430"/>
                  </a:cubicBezTo>
                  <a:cubicBezTo>
                    <a:pt x="703" y="1180"/>
                    <a:pt x="1" y="1286"/>
                    <a:pt x="1" y="1286"/>
                  </a:cubicBezTo>
                  <a:cubicBezTo>
                    <a:pt x="559" y="1565"/>
                    <a:pt x="1068" y="1930"/>
                    <a:pt x="1520" y="2353"/>
                  </a:cubicBezTo>
                  <a:cubicBezTo>
                    <a:pt x="1930" y="2763"/>
                    <a:pt x="3062" y="2786"/>
                    <a:pt x="3309" y="2786"/>
                  </a:cubicBezTo>
                  <a:cubicBezTo>
                    <a:pt x="3340" y="2786"/>
                    <a:pt x="3357" y="2786"/>
                    <a:pt x="3357" y="2786"/>
                  </a:cubicBezTo>
                  <a:cubicBezTo>
                    <a:pt x="3357" y="2786"/>
                    <a:pt x="3374" y="2786"/>
                    <a:pt x="3404" y="2786"/>
                  </a:cubicBezTo>
                  <a:cubicBezTo>
                    <a:pt x="3649" y="2786"/>
                    <a:pt x="4774" y="2763"/>
                    <a:pt x="5184" y="2353"/>
                  </a:cubicBezTo>
                  <a:cubicBezTo>
                    <a:pt x="5636" y="1930"/>
                    <a:pt x="6145" y="1565"/>
                    <a:pt x="6703" y="1286"/>
                  </a:cubicBezTo>
                  <a:cubicBezTo>
                    <a:pt x="6703" y="1286"/>
                    <a:pt x="6001" y="1180"/>
                    <a:pt x="5251" y="430"/>
                  </a:cubicBezTo>
                  <a:cubicBezTo>
                    <a:pt x="4934" y="118"/>
                    <a:pt x="4558" y="4"/>
                    <a:pt x="4217" y="4"/>
                  </a:cubicBezTo>
                  <a:cubicBezTo>
                    <a:pt x="3854" y="4"/>
                    <a:pt x="3530" y="132"/>
                    <a:pt x="3357" y="286"/>
                  </a:cubicBezTo>
                  <a:cubicBezTo>
                    <a:pt x="3179" y="128"/>
                    <a:pt x="2855" y="1"/>
                    <a:pt x="2494" y="1"/>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33" name="Google Shape;14933;p80"/>
            <p:cNvSpPr/>
            <p:nvPr/>
          </p:nvSpPr>
          <p:spPr>
            <a:xfrm>
              <a:off x="5828751" y="2636316"/>
              <a:ext cx="175192" cy="40505"/>
            </a:xfrm>
            <a:custGeom>
              <a:avLst/>
              <a:gdLst/>
              <a:ahLst/>
              <a:cxnLst/>
              <a:rect l="l" t="t" r="r" b="b"/>
              <a:pathLst>
                <a:path w="6704" h="1550" extrusionOk="0">
                  <a:moveTo>
                    <a:pt x="3357" y="1"/>
                  </a:moveTo>
                  <a:lnTo>
                    <a:pt x="3241" y="49"/>
                  </a:lnTo>
                  <a:cubicBezTo>
                    <a:pt x="2860" y="193"/>
                    <a:pt x="2373" y="241"/>
                    <a:pt x="1893" y="241"/>
                  </a:cubicBezTo>
                  <a:cubicBezTo>
                    <a:pt x="933" y="241"/>
                    <a:pt x="1" y="49"/>
                    <a:pt x="1" y="49"/>
                  </a:cubicBezTo>
                  <a:lnTo>
                    <a:pt x="1" y="49"/>
                  </a:lnTo>
                  <a:cubicBezTo>
                    <a:pt x="559" y="328"/>
                    <a:pt x="1068" y="693"/>
                    <a:pt x="1520" y="1116"/>
                  </a:cubicBezTo>
                  <a:cubicBezTo>
                    <a:pt x="1930" y="1526"/>
                    <a:pt x="3062" y="1549"/>
                    <a:pt x="3309" y="1549"/>
                  </a:cubicBezTo>
                  <a:cubicBezTo>
                    <a:pt x="3340" y="1549"/>
                    <a:pt x="3357" y="1549"/>
                    <a:pt x="3357" y="1549"/>
                  </a:cubicBezTo>
                  <a:cubicBezTo>
                    <a:pt x="3357" y="1549"/>
                    <a:pt x="3374" y="1549"/>
                    <a:pt x="3404" y="1549"/>
                  </a:cubicBezTo>
                  <a:cubicBezTo>
                    <a:pt x="3649" y="1549"/>
                    <a:pt x="4774" y="1526"/>
                    <a:pt x="5184" y="1116"/>
                  </a:cubicBezTo>
                  <a:cubicBezTo>
                    <a:pt x="5636" y="693"/>
                    <a:pt x="6145" y="328"/>
                    <a:pt x="6703" y="49"/>
                  </a:cubicBezTo>
                  <a:lnTo>
                    <a:pt x="6703" y="49"/>
                  </a:lnTo>
                  <a:cubicBezTo>
                    <a:pt x="6703" y="49"/>
                    <a:pt x="5776" y="241"/>
                    <a:pt x="4816" y="241"/>
                  </a:cubicBezTo>
                  <a:cubicBezTo>
                    <a:pt x="4335" y="241"/>
                    <a:pt x="3847" y="193"/>
                    <a:pt x="3463" y="49"/>
                  </a:cubicBezTo>
                  <a:lnTo>
                    <a:pt x="3357" y="1"/>
                  </a:ln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34" name="Google Shape;14934;p80"/>
            <p:cNvSpPr/>
            <p:nvPr/>
          </p:nvSpPr>
          <p:spPr>
            <a:xfrm>
              <a:off x="5872993" y="2648624"/>
              <a:ext cx="86472" cy="16620"/>
            </a:xfrm>
            <a:custGeom>
              <a:avLst/>
              <a:gdLst/>
              <a:ahLst/>
              <a:cxnLst/>
              <a:rect l="l" t="t" r="r" b="b"/>
              <a:pathLst>
                <a:path w="3309" h="636" extrusionOk="0">
                  <a:moveTo>
                    <a:pt x="1654" y="1"/>
                  </a:moveTo>
                  <a:cubicBezTo>
                    <a:pt x="1212" y="145"/>
                    <a:pt x="754" y="213"/>
                    <a:pt x="286" y="213"/>
                  </a:cubicBezTo>
                  <a:cubicBezTo>
                    <a:pt x="255" y="213"/>
                    <a:pt x="224" y="213"/>
                    <a:pt x="193" y="212"/>
                  </a:cubicBezTo>
                  <a:lnTo>
                    <a:pt x="0" y="212"/>
                  </a:lnTo>
                  <a:cubicBezTo>
                    <a:pt x="48" y="251"/>
                    <a:pt x="96" y="289"/>
                    <a:pt x="135" y="337"/>
                  </a:cubicBezTo>
                  <a:cubicBezTo>
                    <a:pt x="308" y="510"/>
                    <a:pt x="923" y="636"/>
                    <a:pt x="1596" y="636"/>
                  </a:cubicBezTo>
                  <a:lnTo>
                    <a:pt x="1721" y="636"/>
                  </a:lnTo>
                  <a:cubicBezTo>
                    <a:pt x="2395" y="636"/>
                    <a:pt x="3010" y="510"/>
                    <a:pt x="3173" y="337"/>
                  </a:cubicBezTo>
                  <a:cubicBezTo>
                    <a:pt x="3222" y="289"/>
                    <a:pt x="3270" y="251"/>
                    <a:pt x="3308" y="212"/>
                  </a:cubicBezTo>
                  <a:lnTo>
                    <a:pt x="3116" y="212"/>
                  </a:lnTo>
                  <a:cubicBezTo>
                    <a:pt x="3085" y="213"/>
                    <a:pt x="3055" y="213"/>
                    <a:pt x="3024" y="213"/>
                  </a:cubicBezTo>
                  <a:cubicBezTo>
                    <a:pt x="2563" y="213"/>
                    <a:pt x="2096" y="145"/>
                    <a:pt x="1654" y="1"/>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35" name="Google Shape;14935;p80"/>
            <p:cNvSpPr/>
            <p:nvPr/>
          </p:nvSpPr>
          <p:spPr>
            <a:xfrm>
              <a:off x="5920972" y="2616717"/>
              <a:ext cx="50540" cy="17404"/>
            </a:xfrm>
            <a:custGeom>
              <a:avLst/>
              <a:gdLst/>
              <a:ahLst/>
              <a:cxnLst/>
              <a:rect l="l" t="t" r="r" b="b"/>
              <a:pathLst>
                <a:path w="1934" h="666" extrusionOk="0">
                  <a:moveTo>
                    <a:pt x="828" y="1"/>
                  </a:moveTo>
                  <a:cubicBezTo>
                    <a:pt x="616" y="1"/>
                    <a:pt x="405" y="58"/>
                    <a:pt x="241" y="183"/>
                  </a:cubicBezTo>
                  <a:lnTo>
                    <a:pt x="1" y="395"/>
                  </a:lnTo>
                  <a:lnTo>
                    <a:pt x="232" y="491"/>
                  </a:lnTo>
                  <a:cubicBezTo>
                    <a:pt x="589" y="607"/>
                    <a:pt x="963" y="665"/>
                    <a:pt x="1345" y="665"/>
                  </a:cubicBezTo>
                  <a:cubicBezTo>
                    <a:pt x="1375" y="665"/>
                    <a:pt x="1404" y="665"/>
                    <a:pt x="1434" y="664"/>
                  </a:cubicBezTo>
                  <a:cubicBezTo>
                    <a:pt x="1607" y="664"/>
                    <a:pt x="1780" y="664"/>
                    <a:pt x="1934" y="645"/>
                  </a:cubicBezTo>
                  <a:cubicBezTo>
                    <a:pt x="1809" y="539"/>
                    <a:pt x="1684" y="433"/>
                    <a:pt x="1568" y="318"/>
                  </a:cubicBezTo>
                  <a:cubicBezTo>
                    <a:pt x="1376" y="116"/>
                    <a:pt x="1107" y="1"/>
                    <a:pt x="828" y="1"/>
                  </a:cubicBez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36" name="Google Shape;14936;p80"/>
            <p:cNvSpPr/>
            <p:nvPr/>
          </p:nvSpPr>
          <p:spPr>
            <a:xfrm>
              <a:off x="5860920" y="2616717"/>
              <a:ext cx="50802" cy="17404"/>
            </a:xfrm>
            <a:custGeom>
              <a:avLst/>
              <a:gdLst/>
              <a:ahLst/>
              <a:cxnLst/>
              <a:rect l="l" t="t" r="r" b="b"/>
              <a:pathLst>
                <a:path w="1944" h="666" extrusionOk="0">
                  <a:moveTo>
                    <a:pt x="1116" y="1"/>
                  </a:moveTo>
                  <a:cubicBezTo>
                    <a:pt x="837" y="1"/>
                    <a:pt x="568" y="116"/>
                    <a:pt x="366" y="318"/>
                  </a:cubicBezTo>
                  <a:cubicBezTo>
                    <a:pt x="251" y="433"/>
                    <a:pt x="135" y="539"/>
                    <a:pt x="1" y="645"/>
                  </a:cubicBezTo>
                  <a:cubicBezTo>
                    <a:pt x="164" y="655"/>
                    <a:pt x="337" y="664"/>
                    <a:pt x="510" y="664"/>
                  </a:cubicBezTo>
                  <a:cubicBezTo>
                    <a:pt x="539" y="665"/>
                    <a:pt x="568" y="665"/>
                    <a:pt x="597" y="665"/>
                  </a:cubicBezTo>
                  <a:cubicBezTo>
                    <a:pt x="973" y="665"/>
                    <a:pt x="1355" y="607"/>
                    <a:pt x="1712" y="491"/>
                  </a:cubicBezTo>
                  <a:lnTo>
                    <a:pt x="1943" y="395"/>
                  </a:lnTo>
                  <a:lnTo>
                    <a:pt x="1703" y="183"/>
                  </a:lnTo>
                  <a:cubicBezTo>
                    <a:pt x="1530" y="58"/>
                    <a:pt x="1328" y="1"/>
                    <a:pt x="1116" y="1"/>
                  </a:cubicBezTo>
                  <a:close/>
                </a:path>
              </a:pathLst>
            </a:custGeom>
            <a:solidFill>
              <a:srgbClr val="7F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937" name="Google Shape;14937;p80"/>
          <p:cNvGrpSpPr/>
          <p:nvPr/>
        </p:nvGrpSpPr>
        <p:grpSpPr>
          <a:xfrm>
            <a:off x="4877867" y="1995991"/>
            <a:ext cx="360628" cy="331778"/>
            <a:chOff x="4877867" y="1995991"/>
            <a:chExt cx="360628" cy="331778"/>
          </a:xfrm>
        </p:grpSpPr>
        <p:sp>
          <p:nvSpPr>
            <p:cNvPr id="14938" name="Google Shape;14938;p80"/>
            <p:cNvSpPr/>
            <p:nvPr/>
          </p:nvSpPr>
          <p:spPr>
            <a:xfrm>
              <a:off x="5151527" y="2172699"/>
              <a:ext cx="17613" cy="155070"/>
            </a:xfrm>
            <a:custGeom>
              <a:avLst/>
              <a:gdLst/>
              <a:ahLst/>
              <a:cxnLst/>
              <a:rect l="l" t="t" r="r" b="b"/>
              <a:pathLst>
                <a:path w="674" h="5934" extrusionOk="0">
                  <a:moveTo>
                    <a:pt x="1" y="0"/>
                  </a:moveTo>
                  <a:lnTo>
                    <a:pt x="1" y="5597"/>
                  </a:lnTo>
                  <a:cubicBezTo>
                    <a:pt x="1" y="5779"/>
                    <a:pt x="145" y="5933"/>
                    <a:pt x="337" y="5933"/>
                  </a:cubicBezTo>
                  <a:cubicBezTo>
                    <a:pt x="520" y="5933"/>
                    <a:pt x="674" y="5779"/>
                    <a:pt x="674" y="5597"/>
                  </a:cubicBezTo>
                  <a:lnTo>
                    <a:pt x="674" y="0"/>
                  </a:ln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39" name="Google Shape;14939;p80"/>
            <p:cNvSpPr/>
            <p:nvPr/>
          </p:nvSpPr>
          <p:spPr>
            <a:xfrm>
              <a:off x="5155813" y="2172699"/>
              <a:ext cx="13328" cy="155070"/>
            </a:xfrm>
            <a:custGeom>
              <a:avLst/>
              <a:gdLst/>
              <a:ahLst/>
              <a:cxnLst/>
              <a:rect l="l" t="t" r="r" b="b"/>
              <a:pathLst>
                <a:path w="510" h="5934" extrusionOk="0">
                  <a:moveTo>
                    <a:pt x="173" y="0"/>
                  </a:moveTo>
                  <a:lnTo>
                    <a:pt x="173" y="5597"/>
                  </a:lnTo>
                  <a:cubicBezTo>
                    <a:pt x="173" y="5712"/>
                    <a:pt x="106" y="5827"/>
                    <a:pt x="0" y="5885"/>
                  </a:cubicBezTo>
                  <a:cubicBezTo>
                    <a:pt x="58" y="5914"/>
                    <a:pt x="115" y="5933"/>
                    <a:pt x="173" y="5933"/>
                  </a:cubicBezTo>
                  <a:cubicBezTo>
                    <a:pt x="356" y="5933"/>
                    <a:pt x="510" y="5779"/>
                    <a:pt x="510" y="5597"/>
                  </a:cubicBezTo>
                  <a:lnTo>
                    <a:pt x="510" y="0"/>
                  </a:ln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40" name="Google Shape;14940;p80"/>
            <p:cNvSpPr/>
            <p:nvPr/>
          </p:nvSpPr>
          <p:spPr>
            <a:xfrm>
              <a:off x="4941709" y="2135748"/>
              <a:ext cx="233206" cy="58877"/>
            </a:xfrm>
            <a:custGeom>
              <a:avLst/>
              <a:gdLst/>
              <a:ahLst/>
              <a:cxnLst/>
              <a:rect l="l" t="t" r="r" b="b"/>
              <a:pathLst>
                <a:path w="8924" h="2253" extrusionOk="0">
                  <a:moveTo>
                    <a:pt x="3260" y="1"/>
                  </a:moveTo>
                  <a:cubicBezTo>
                    <a:pt x="2173" y="1"/>
                    <a:pt x="1558" y="1376"/>
                    <a:pt x="741" y="1376"/>
                  </a:cubicBezTo>
                  <a:cubicBezTo>
                    <a:pt x="106" y="1376"/>
                    <a:pt x="193" y="914"/>
                    <a:pt x="269" y="703"/>
                  </a:cubicBezTo>
                  <a:cubicBezTo>
                    <a:pt x="276" y="688"/>
                    <a:pt x="263" y="680"/>
                    <a:pt x="251" y="680"/>
                  </a:cubicBezTo>
                  <a:cubicBezTo>
                    <a:pt x="247" y="680"/>
                    <a:pt x="243" y="681"/>
                    <a:pt x="241" y="683"/>
                  </a:cubicBezTo>
                  <a:cubicBezTo>
                    <a:pt x="58" y="895"/>
                    <a:pt x="0" y="1174"/>
                    <a:pt x="96" y="1433"/>
                  </a:cubicBezTo>
                  <a:cubicBezTo>
                    <a:pt x="262" y="1845"/>
                    <a:pt x="828" y="2253"/>
                    <a:pt x="1580" y="2253"/>
                  </a:cubicBezTo>
                  <a:cubicBezTo>
                    <a:pt x="1917" y="2253"/>
                    <a:pt x="2291" y="2171"/>
                    <a:pt x="2683" y="1972"/>
                  </a:cubicBezTo>
                  <a:cubicBezTo>
                    <a:pt x="3553" y="1533"/>
                    <a:pt x="4066" y="1458"/>
                    <a:pt x="4302" y="1458"/>
                  </a:cubicBezTo>
                  <a:cubicBezTo>
                    <a:pt x="4340" y="1458"/>
                    <a:pt x="4371" y="1460"/>
                    <a:pt x="4395" y="1462"/>
                  </a:cubicBezTo>
                  <a:lnTo>
                    <a:pt x="4529" y="1462"/>
                  </a:lnTo>
                  <a:cubicBezTo>
                    <a:pt x="4553" y="1460"/>
                    <a:pt x="4584" y="1458"/>
                    <a:pt x="4622" y="1458"/>
                  </a:cubicBezTo>
                  <a:cubicBezTo>
                    <a:pt x="4860" y="1458"/>
                    <a:pt x="5379" y="1533"/>
                    <a:pt x="6241" y="1972"/>
                  </a:cubicBezTo>
                  <a:cubicBezTo>
                    <a:pt x="6633" y="2171"/>
                    <a:pt x="7007" y="2253"/>
                    <a:pt x="7344" y="2253"/>
                  </a:cubicBezTo>
                  <a:cubicBezTo>
                    <a:pt x="8096" y="2253"/>
                    <a:pt x="8662" y="1845"/>
                    <a:pt x="8828" y="1433"/>
                  </a:cubicBezTo>
                  <a:cubicBezTo>
                    <a:pt x="8924" y="1174"/>
                    <a:pt x="8866" y="885"/>
                    <a:pt x="8674" y="683"/>
                  </a:cubicBezTo>
                  <a:cubicBezTo>
                    <a:pt x="8671" y="681"/>
                    <a:pt x="8668" y="680"/>
                    <a:pt x="8665" y="680"/>
                  </a:cubicBezTo>
                  <a:cubicBezTo>
                    <a:pt x="8655" y="680"/>
                    <a:pt x="8645" y="688"/>
                    <a:pt x="8645" y="703"/>
                  </a:cubicBezTo>
                  <a:cubicBezTo>
                    <a:pt x="8722" y="914"/>
                    <a:pt x="8808" y="1376"/>
                    <a:pt x="8174" y="1376"/>
                  </a:cubicBezTo>
                  <a:cubicBezTo>
                    <a:pt x="7356" y="1376"/>
                    <a:pt x="6741" y="1"/>
                    <a:pt x="5654" y="1"/>
                  </a:cubicBezTo>
                  <a:cubicBezTo>
                    <a:pt x="4779" y="1"/>
                    <a:pt x="4539" y="520"/>
                    <a:pt x="4481" y="722"/>
                  </a:cubicBezTo>
                  <a:cubicBezTo>
                    <a:pt x="4476" y="731"/>
                    <a:pt x="4467" y="736"/>
                    <a:pt x="4458" y="736"/>
                  </a:cubicBezTo>
                  <a:cubicBezTo>
                    <a:pt x="4450" y="736"/>
                    <a:pt x="4443" y="731"/>
                    <a:pt x="4443" y="722"/>
                  </a:cubicBezTo>
                  <a:cubicBezTo>
                    <a:pt x="4375" y="520"/>
                    <a:pt x="4145" y="1"/>
                    <a:pt x="3260" y="1"/>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41" name="Google Shape;14941;p80"/>
            <p:cNvSpPr/>
            <p:nvPr/>
          </p:nvSpPr>
          <p:spPr>
            <a:xfrm>
              <a:off x="5217119" y="2012873"/>
              <a:ext cx="17613" cy="314897"/>
            </a:xfrm>
            <a:custGeom>
              <a:avLst/>
              <a:gdLst/>
              <a:ahLst/>
              <a:cxnLst/>
              <a:rect l="l" t="t" r="r" b="b"/>
              <a:pathLst>
                <a:path w="674" h="12050" extrusionOk="0">
                  <a:moveTo>
                    <a:pt x="337" y="0"/>
                  </a:moveTo>
                  <a:cubicBezTo>
                    <a:pt x="145" y="0"/>
                    <a:pt x="0" y="145"/>
                    <a:pt x="0" y="337"/>
                  </a:cubicBezTo>
                  <a:lnTo>
                    <a:pt x="0" y="11713"/>
                  </a:lnTo>
                  <a:cubicBezTo>
                    <a:pt x="0" y="11895"/>
                    <a:pt x="145" y="12049"/>
                    <a:pt x="337" y="12049"/>
                  </a:cubicBezTo>
                  <a:cubicBezTo>
                    <a:pt x="520" y="12049"/>
                    <a:pt x="673" y="11895"/>
                    <a:pt x="673" y="11713"/>
                  </a:cubicBezTo>
                  <a:lnTo>
                    <a:pt x="673" y="337"/>
                  </a:lnTo>
                  <a:cubicBezTo>
                    <a:pt x="673" y="145"/>
                    <a:pt x="520" y="0"/>
                    <a:pt x="337" y="0"/>
                  </a:cubicBezTo>
                  <a:close/>
                </a:path>
              </a:pathLst>
            </a:custGeom>
            <a:solidFill>
              <a:srgbClr val="AD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42" name="Google Shape;14942;p80"/>
            <p:cNvSpPr/>
            <p:nvPr/>
          </p:nvSpPr>
          <p:spPr>
            <a:xfrm>
              <a:off x="5221379" y="2012873"/>
              <a:ext cx="13354" cy="314897"/>
            </a:xfrm>
            <a:custGeom>
              <a:avLst/>
              <a:gdLst/>
              <a:ahLst/>
              <a:cxnLst/>
              <a:rect l="l" t="t" r="r" b="b"/>
              <a:pathLst>
                <a:path w="511" h="12050" extrusionOk="0">
                  <a:moveTo>
                    <a:pt x="174" y="0"/>
                  </a:moveTo>
                  <a:cubicBezTo>
                    <a:pt x="107" y="0"/>
                    <a:pt x="49" y="10"/>
                    <a:pt x="1" y="39"/>
                  </a:cubicBezTo>
                  <a:cubicBezTo>
                    <a:pt x="107" y="106"/>
                    <a:pt x="164" y="212"/>
                    <a:pt x="164" y="337"/>
                  </a:cubicBezTo>
                  <a:lnTo>
                    <a:pt x="164" y="11713"/>
                  </a:lnTo>
                  <a:cubicBezTo>
                    <a:pt x="164" y="11828"/>
                    <a:pt x="107" y="11943"/>
                    <a:pt x="1" y="12001"/>
                  </a:cubicBezTo>
                  <a:cubicBezTo>
                    <a:pt x="55" y="12034"/>
                    <a:pt x="114" y="12049"/>
                    <a:pt x="171" y="12049"/>
                  </a:cubicBezTo>
                  <a:cubicBezTo>
                    <a:pt x="347" y="12049"/>
                    <a:pt x="510" y="11908"/>
                    <a:pt x="510" y="11713"/>
                  </a:cubicBezTo>
                  <a:lnTo>
                    <a:pt x="510" y="337"/>
                  </a:lnTo>
                  <a:cubicBezTo>
                    <a:pt x="510" y="145"/>
                    <a:pt x="357" y="0"/>
                    <a:pt x="174"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43" name="Google Shape;14943;p80"/>
            <p:cNvSpPr/>
            <p:nvPr/>
          </p:nvSpPr>
          <p:spPr>
            <a:xfrm>
              <a:off x="4877867" y="1995991"/>
              <a:ext cx="360393" cy="119478"/>
            </a:xfrm>
            <a:custGeom>
              <a:avLst/>
              <a:gdLst/>
              <a:ahLst/>
              <a:cxnLst/>
              <a:rect l="l" t="t" r="r" b="b"/>
              <a:pathLst>
                <a:path w="13791" h="4572" extrusionOk="0">
                  <a:moveTo>
                    <a:pt x="3397" y="1"/>
                  </a:moveTo>
                  <a:cubicBezTo>
                    <a:pt x="3358" y="1"/>
                    <a:pt x="3319" y="1"/>
                    <a:pt x="3280" y="2"/>
                  </a:cubicBezTo>
                  <a:cubicBezTo>
                    <a:pt x="2222" y="2"/>
                    <a:pt x="1174" y="60"/>
                    <a:pt x="135" y="175"/>
                  </a:cubicBezTo>
                  <a:cubicBezTo>
                    <a:pt x="58" y="185"/>
                    <a:pt x="1" y="252"/>
                    <a:pt x="1" y="329"/>
                  </a:cubicBezTo>
                  <a:lnTo>
                    <a:pt x="1" y="810"/>
                  </a:lnTo>
                  <a:cubicBezTo>
                    <a:pt x="1" y="839"/>
                    <a:pt x="10" y="877"/>
                    <a:pt x="30" y="896"/>
                  </a:cubicBezTo>
                  <a:cubicBezTo>
                    <a:pt x="78" y="973"/>
                    <a:pt x="193" y="1194"/>
                    <a:pt x="193" y="1646"/>
                  </a:cubicBezTo>
                  <a:cubicBezTo>
                    <a:pt x="193" y="2368"/>
                    <a:pt x="280" y="3281"/>
                    <a:pt x="780" y="3848"/>
                  </a:cubicBezTo>
                  <a:cubicBezTo>
                    <a:pt x="1058" y="4156"/>
                    <a:pt x="1434" y="4368"/>
                    <a:pt x="1837" y="4454"/>
                  </a:cubicBezTo>
                  <a:cubicBezTo>
                    <a:pt x="2201" y="4532"/>
                    <a:pt x="2572" y="4571"/>
                    <a:pt x="2944" y="4571"/>
                  </a:cubicBezTo>
                  <a:cubicBezTo>
                    <a:pt x="2986" y="4571"/>
                    <a:pt x="3027" y="4571"/>
                    <a:pt x="3068" y="4570"/>
                  </a:cubicBezTo>
                  <a:cubicBezTo>
                    <a:pt x="3578" y="4570"/>
                    <a:pt x="4097" y="4560"/>
                    <a:pt x="4559" y="4339"/>
                  </a:cubicBezTo>
                  <a:cubicBezTo>
                    <a:pt x="5116" y="4060"/>
                    <a:pt x="5482" y="3531"/>
                    <a:pt x="5761" y="2993"/>
                  </a:cubicBezTo>
                  <a:cubicBezTo>
                    <a:pt x="5905" y="2714"/>
                    <a:pt x="6030" y="2425"/>
                    <a:pt x="6117" y="2118"/>
                  </a:cubicBezTo>
                  <a:cubicBezTo>
                    <a:pt x="6203" y="1800"/>
                    <a:pt x="6492" y="1579"/>
                    <a:pt x="6818" y="1579"/>
                  </a:cubicBezTo>
                  <a:lnTo>
                    <a:pt x="6972" y="1579"/>
                  </a:lnTo>
                  <a:cubicBezTo>
                    <a:pt x="7299" y="1579"/>
                    <a:pt x="7588" y="1800"/>
                    <a:pt x="7674" y="2118"/>
                  </a:cubicBezTo>
                  <a:cubicBezTo>
                    <a:pt x="7761" y="2425"/>
                    <a:pt x="7886" y="2714"/>
                    <a:pt x="8030" y="2993"/>
                  </a:cubicBezTo>
                  <a:cubicBezTo>
                    <a:pt x="8309" y="3531"/>
                    <a:pt x="8674" y="4070"/>
                    <a:pt x="9232" y="4339"/>
                  </a:cubicBezTo>
                  <a:cubicBezTo>
                    <a:pt x="9637" y="4533"/>
                    <a:pt x="10087" y="4572"/>
                    <a:pt x="10536" y="4572"/>
                  </a:cubicBezTo>
                  <a:cubicBezTo>
                    <a:pt x="10598" y="4572"/>
                    <a:pt x="10660" y="4571"/>
                    <a:pt x="10723" y="4570"/>
                  </a:cubicBezTo>
                  <a:cubicBezTo>
                    <a:pt x="10764" y="4571"/>
                    <a:pt x="10805" y="4571"/>
                    <a:pt x="10847" y="4571"/>
                  </a:cubicBezTo>
                  <a:cubicBezTo>
                    <a:pt x="11219" y="4571"/>
                    <a:pt x="11590" y="4532"/>
                    <a:pt x="11953" y="4454"/>
                  </a:cubicBezTo>
                  <a:cubicBezTo>
                    <a:pt x="12357" y="4368"/>
                    <a:pt x="12732" y="4156"/>
                    <a:pt x="13011" y="3848"/>
                  </a:cubicBezTo>
                  <a:cubicBezTo>
                    <a:pt x="13511" y="3281"/>
                    <a:pt x="13598" y="2368"/>
                    <a:pt x="13598" y="1646"/>
                  </a:cubicBezTo>
                  <a:cubicBezTo>
                    <a:pt x="13598" y="1194"/>
                    <a:pt x="13713" y="973"/>
                    <a:pt x="13761" y="896"/>
                  </a:cubicBezTo>
                  <a:cubicBezTo>
                    <a:pt x="13780" y="877"/>
                    <a:pt x="13790" y="839"/>
                    <a:pt x="13790" y="810"/>
                  </a:cubicBezTo>
                  <a:lnTo>
                    <a:pt x="13790" y="329"/>
                  </a:lnTo>
                  <a:cubicBezTo>
                    <a:pt x="13790" y="252"/>
                    <a:pt x="13732" y="185"/>
                    <a:pt x="13655" y="175"/>
                  </a:cubicBezTo>
                  <a:cubicBezTo>
                    <a:pt x="12617" y="60"/>
                    <a:pt x="11569" y="2"/>
                    <a:pt x="10521" y="2"/>
                  </a:cubicBezTo>
                  <a:cubicBezTo>
                    <a:pt x="10481" y="1"/>
                    <a:pt x="10442" y="1"/>
                    <a:pt x="10403" y="1"/>
                  </a:cubicBezTo>
                  <a:cubicBezTo>
                    <a:pt x="9540" y="1"/>
                    <a:pt x="8697" y="202"/>
                    <a:pt x="7924" y="589"/>
                  </a:cubicBezTo>
                  <a:cubicBezTo>
                    <a:pt x="7751" y="675"/>
                    <a:pt x="7559" y="742"/>
                    <a:pt x="7367" y="791"/>
                  </a:cubicBezTo>
                  <a:cubicBezTo>
                    <a:pt x="7213" y="824"/>
                    <a:pt x="7054" y="841"/>
                    <a:pt x="6895" y="841"/>
                  </a:cubicBezTo>
                  <a:cubicBezTo>
                    <a:pt x="6737" y="841"/>
                    <a:pt x="6578" y="824"/>
                    <a:pt x="6424" y="791"/>
                  </a:cubicBezTo>
                  <a:cubicBezTo>
                    <a:pt x="6232" y="742"/>
                    <a:pt x="6049" y="675"/>
                    <a:pt x="5867" y="589"/>
                  </a:cubicBezTo>
                  <a:cubicBezTo>
                    <a:pt x="5103" y="202"/>
                    <a:pt x="4252" y="1"/>
                    <a:pt x="3397" y="1"/>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44" name="Google Shape;14944;p80"/>
            <p:cNvSpPr/>
            <p:nvPr/>
          </p:nvSpPr>
          <p:spPr>
            <a:xfrm>
              <a:off x="5138461" y="1997533"/>
              <a:ext cx="100035" cy="117675"/>
            </a:xfrm>
            <a:custGeom>
              <a:avLst/>
              <a:gdLst/>
              <a:ahLst/>
              <a:cxnLst/>
              <a:rect l="l" t="t" r="r" b="b"/>
              <a:pathLst>
                <a:path w="3828" h="4503" extrusionOk="0">
                  <a:moveTo>
                    <a:pt x="2366" y="1"/>
                  </a:moveTo>
                  <a:lnTo>
                    <a:pt x="2366" y="799"/>
                  </a:lnTo>
                  <a:cubicBezTo>
                    <a:pt x="2366" y="799"/>
                    <a:pt x="2174" y="991"/>
                    <a:pt x="2174" y="1578"/>
                  </a:cubicBezTo>
                  <a:cubicBezTo>
                    <a:pt x="2174" y="2299"/>
                    <a:pt x="2087" y="3222"/>
                    <a:pt x="1587" y="3789"/>
                  </a:cubicBezTo>
                  <a:cubicBezTo>
                    <a:pt x="1299" y="4088"/>
                    <a:pt x="933" y="4299"/>
                    <a:pt x="529" y="4386"/>
                  </a:cubicBezTo>
                  <a:cubicBezTo>
                    <a:pt x="356" y="4424"/>
                    <a:pt x="174" y="4453"/>
                    <a:pt x="1" y="4472"/>
                  </a:cubicBezTo>
                  <a:cubicBezTo>
                    <a:pt x="251" y="4491"/>
                    <a:pt x="501" y="4501"/>
                    <a:pt x="751" y="4501"/>
                  </a:cubicBezTo>
                  <a:cubicBezTo>
                    <a:pt x="792" y="4502"/>
                    <a:pt x="833" y="4502"/>
                    <a:pt x="875" y="4502"/>
                  </a:cubicBezTo>
                  <a:cubicBezTo>
                    <a:pt x="1247" y="4502"/>
                    <a:pt x="1618" y="4464"/>
                    <a:pt x="1981" y="4386"/>
                  </a:cubicBezTo>
                  <a:cubicBezTo>
                    <a:pt x="2385" y="4299"/>
                    <a:pt x="2760" y="4088"/>
                    <a:pt x="3039" y="3789"/>
                  </a:cubicBezTo>
                  <a:cubicBezTo>
                    <a:pt x="3539" y="3222"/>
                    <a:pt x="3626" y="2299"/>
                    <a:pt x="3626" y="1578"/>
                  </a:cubicBezTo>
                  <a:cubicBezTo>
                    <a:pt x="3626" y="1126"/>
                    <a:pt x="3741" y="914"/>
                    <a:pt x="3789" y="837"/>
                  </a:cubicBezTo>
                  <a:cubicBezTo>
                    <a:pt x="3808" y="808"/>
                    <a:pt x="3818" y="780"/>
                    <a:pt x="3818" y="741"/>
                  </a:cubicBezTo>
                  <a:lnTo>
                    <a:pt x="3818" y="260"/>
                  </a:lnTo>
                  <a:lnTo>
                    <a:pt x="3828" y="270"/>
                  </a:lnTo>
                  <a:cubicBezTo>
                    <a:pt x="3818" y="193"/>
                    <a:pt x="3760" y="126"/>
                    <a:pt x="3683" y="116"/>
                  </a:cubicBezTo>
                  <a:cubicBezTo>
                    <a:pt x="3472" y="97"/>
                    <a:pt x="3001" y="39"/>
                    <a:pt x="2366"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45" name="Google Shape;14945;p80"/>
            <p:cNvSpPr/>
            <p:nvPr/>
          </p:nvSpPr>
          <p:spPr>
            <a:xfrm>
              <a:off x="5085438" y="2010077"/>
              <a:ext cx="137222" cy="91568"/>
            </a:xfrm>
            <a:custGeom>
              <a:avLst/>
              <a:gdLst/>
              <a:ahLst/>
              <a:cxnLst/>
              <a:rect l="l" t="t" r="r" b="b"/>
              <a:pathLst>
                <a:path w="5251" h="3504" extrusionOk="0">
                  <a:moveTo>
                    <a:pt x="2461" y="0"/>
                  </a:moveTo>
                  <a:cubicBezTo>
                    <a:pt x="1683" y="0"/>
                    <a:pt x="918" y="182"/>
                    <a:pt x="222" y="521"/>
                  </a:cubicBezTo>
                  <a:lnTo>
                    <a:pt x="212" y="521"/>
                  </a:lnTo>
                  <a:cubicBezTo>
                    <a:pt x="126" y="569"/>
                    <a:pt x="49" y="655"/>
                    <a:pt x="29" y="761"/>
                  </a:cubicBezTo>
                  <a:cubicBezTo>
                    <a:pt x="1" y="867"/>
                    <a:pt x="20" y="982"/>
                    <a:pt x="77" y="1069"/>
                  </a:cubicBezTo>
                  <a:cubicBezTo>
                    <a:pt x="154" y="1175"/>
                    <a:pt x="212" y="1300"/>
                    <a:pt x="251" y="1434"/>
                  </a:cubicBezTo>
                  <a:cubicBezTo>
                    <a:pt x="328" y="1694"/>
                    <a:pt x="433" y="1954"/>
                    <a:pt x="558" y="2204"/>
                  </a:cubicBezTo>
                  <a:cubicBezTo>
                    <a:pt x="876" y="2800"/>
                    <a:pt x="1174" y="3146"/>
                    <a:pt x="1520" y="3319"/>
                  </a:cubicBezTo>
                  <a:cubicBezTo>
                    <a:pt x="1828" y="3463"/>
                    <a:pt x="2193" y="3492"/>
                    <a:pt x="2655" y="3492"/>
                  </a:cubicBezTo>
                  <a:lnTo>
                    <a:pt x="2780" y="3502"/>
                  </a:lnTo>
                  <a:cubicBezTo>
                    <a:pt x="2826" y="3503"/>
                    <a:pt x="2872" y="3504"/>
                    <a:pt x="2918" y="3504"/>
                  </a:cubicBezTo>
                  <a:cubicBezTo>
                    <a:pt x="3247" y="3504"/>
                    <a:pt x="3575" y="3473"/>
                    <a:pt x="3895" y="3406"/>
                  </a:cubicBezTo>
                  <a:cubicBezTo>
                    <a:pt x="4193" y="3338"/>
                    <a:pt x="4472" y="3194"/>
                    <a:pt x="4684" y="2973"/>
                  </a:cubicBezTo>
                  <a:cubicBezTo>
                    <a:pt x="4982" y="2627"/>
                    <a:pt x="5136" y="2002"/>
                    <a:pt x="5136" y="1107"/>
                  </a:cubicBezTo>
                  <a:cubicBezTo>
                    <a:pt x="5136" y="915"/>
                    <a:pt x="5155" y="732"/>
                    <a:pt x="5193" y="550"/>
                  </a:cubicBezTo>
                  <a:cubicBezTo>
                    <a:pt x="5251" y="328"/>
                    <a:pt x="5087" y="107"/>
                    <a:pt x="4857" y="88"/>
                  </a:cubicBezTo>
                  <a:cubicBezTo>
                    <a:pt x="4328" y="50"/>
                    <a:pt x="3510" y="2"/>
                    <a:pt x="2578" y="2"/>
                  </a:cubicBezTo>
                  <a:cubicBezTo>
                    <a:pt x="2539" y="1"/>
                    <a:pt x="2500" y="0"/>
                    <a:pt x="2461"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46" name="Google Shape;14946;p80"/>
            <p:cNvSpPr/>
            <p:nvPr/>
          </p:nvSpPr>
          <p:spPr>
            <a:xfrm>
              <a:off x="5089959" y="2014336"/>
              <a:ext cx="127683" cy="83023"/>
            </a:xfrm>
            <a:custGeom>
              <a:avLst/>
              <a:gdLst/>
              <a:ahLst/>
              <a:cxnLst/>
              <a:rect l="l" t="t" r="r" b="b"/>
              <a:pathLst>
                <a:path w="4886" h="3177" extrusionOk="0">
                  <a:moveTo>
                    <a:pt x="2286" y="1"/>
                  </a:moveTo>
                  <a:cubicBezTo>
                    <a:pt x="1538" y="1"/>
                    <a:pt x="802" y="173"/>
                    <a:pt x="126" y="502"/>
                  </a:cubicBezTo>
                  <a:cubicBezTo>
                    <a:pt x="68" y="531"/>
                    <a:pt x="30" y="579"/>
                    <a:pt x="10" y="637"/>
                  </a:cubicBezTo>
                  <a:cubicBezTo>
                    <a:pt x="1" y="694"/>
                    <a:pt x="10" y="762"/>
                    <a:pt x="49" y="810"/>
                  </a:cubicBezTo>
                  <a:cubicBezTo>
                    <a:pt x="126" y="935"/>
                    <a:pt x="193" y="1079"/>
                    <a:pt x="231" y="1223"/>
                  </a:cubicBezTo>
                  <a:cubicBezTo>
                    <a:pt x="308" y="1483"/>
                    <a:pt x="414" y="1733"/>
                    <a:pt x="539" y="1964"/>
                  </a:cubicBezTo>
                  <a:cubicBezTo>
                    <a:pt x="828" y="2521"/>
                    <a:pt x="1106" y="2848"/>
                    <a:pt x="1424" y="3002"/>
                  </a:cubicBezTo>
                  <a:cubicBezTo>
                    <a:pt x="1703" y="3137"/>
                    <a:pt x="2049" y="3166"/>
                    <a:pt x="2482" y="3166"/>
                  </a:cubicBezTo>
                  <a:lnTo>
                    <a:pt x="2607" y="3175"/>
                  </a:lnTo>
                  <a:cubicBezTo>
                    <a:pt x="2644" y="3176"/>
                    <a:pt x="2681" y="3177"/>
                    <a:pt x="2718" y="3177"/>
                  </a:cubicBezTo>
                  <a:cubicBezTo>
                    <a:pt x="3045" y="3177"/>
                    <a:pt x="3364" y="3140"/>
                    <a:pt x="3684" y="3079"/>
                  </a:cubicBezTo>
                  <a:cubicBezTo>
                    <a:pt x="3943" y="3021"/>
                    <a:pt x="4193" y="2887"/>
                    <a:pt x="4386" y="2694"/>
                  </a:cubicBezTo>
                  <a:cubicBezTo>
                    <a:pt x="4655" y="2387"/>
                    <a:pt x="4799" y="1791"/>
                    <a:pt x="4799" y="944"/>
                  </a:cubicBezTo>
                  <a:cubicBezTo>
                    <a:pt x="4789" y="742"/>
                    <a:pt x="4818" y="541"/>
                    <a:pt x="4857" y="348"/>
                  </a:cubicBezTo>
                  <a:cubicBezTo>
                    <a:pt x="4886" y="223"/>
                    <a:pt x="4799" y="98"/>
                    <a:pt x="4674" y="89"/>
                  </a:cubicBezTo>
                  <a:cubicBezTo>
                    <a:pt x="4145" y="50"/>
                    <a:pt x="3328" y="2"/>
                    <a:pt x="2405" y="2"/>
                  </a:cubicBezTo>
                  <a:cubicBezTo>
                    <a:pt x="2365" y="1"/>
                    <a:pt x="2326" y="1"/>
                    <a:pt x="2286" y="1"/>
                  </a:cubicBezTo>
                  <a:close/>
                </a:path>
              </a:pathLst>
            </a:custGeom>
            <a:solidFill>
              <a:srgbClr val="E0E6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47" name="Google Shape;14947;p80"/>
            <p:cNvSpPr/>
            <p:nvPr/>
          </p:nvSpPr>
          <p:spPr>
            <a:xfrm>
              <a:off x="4893704" y="2009815"/>
              <a:ext cx="136987" cy="91568"/>
            </a:xfrm>
            <a:custGeom>
              <a:avLst/>
              <a:gdLst/>
              <a:ahLst/>
              <a:cxnLst/>
              <a:rect l="l" t="t" r="r" b="b"/>
              <a:pathLst>
                <a:path w="5242" h="3504" extrusionOk="0">
                  <a:moveTo>
                    <a:pt x="2781" y="1"/>
                  </a:moveTo>
                  <a:cubicBezTo>
                    <a:pt x="2742" y="1"/>
                    <a:pt x="2703" y="1"/>
                    <a:pt x="2664" y="2"/>
                  </a:cubicBezTo>
                  <a:cubicBezTo>
                    <a:pt x="1731" y="2"/>
                    <a:pt x="914" y="50"/>
                    <a:pt x="385" y="98"/>
                  </a:cubicBezTo>
                  <a:cubicBezTo>
                    <a:pt x="154" y="108"/>
                    <a:pt x="1" y="329"/>
                    <a:pt x="49" y="550"/>
                  </a:cubicBezTo>
                  <a:cubicBezTo>
                    <a:pt x="87" y="733"/>
                    <a:pt x="106" y="925"/>
                    <a:pt x="106" y="1108"/>
                  </a:cubicBezTo>
                  <a:cubicBezTo>
                    <a:pt x="106" y="2002"/>
                    <a:pt x="260" y="2627"/>
                    <a:pt x="568" y="2973"/>
                  </a:cubicBezTo>
                  <a:cubicBezTo>
                    <a:pt x="779" y="3194"/>
                    <a:pt x="1049" y="3348"/>
                    <a:pt x="1356" y="3406"/>
                  </a:cubicBezTo>
                  <a:cubicBezTo>
                    <a:pt x="1677" y="3473"/>
                    <a:pt x="1997" y="3504"/>
                    <a:pt x="2324" y="3504"/>
                  </a:cubicBezTo>
                  <a:cubicBezTo>
                    <a:pt x="2370" y="3504"/>
                    <a:pt x="2416" y="3503"/>
                    <a:pt x="2462" y="3502"/>
                  </a:cubicBezTo>
                  <a:lnTo>
                    <a:pt x="2587" y="3502"/>
                  </a:lnTo>
                  <a:cubicBezTo>
                    <a:pt x="3049" y="3502"/>
                    <a:pt x="3414" y="3473"/>
                    <a:pt x="3722" y="3319"/>
                  </a:cubicBezTo>
                  <a:cubicBezTo>
                    <a:pt x="4068" y="3146"/>
                    <a:pt x="4366" y="2810"/>
                    <a:pt x="4684" y="2214"/>
                  </a:cubicBezTo>
                  <a:cubicBezTo>
                    <a:pt x="4809" y="1964"/>
                    <a:pt x="4914" y="1704"/>
                    <a:pt x="4991" y="1435"/>
                  </a:cubicBezTo>
                  <a:cubicBezTo>
                    <a:pt x="5030" y="1300"/>
                    <a:pt x="5087" y="1185"/>
                    <a:pt x="5164" y="1069"/>
                  </a:cubicBezTo>
                  <a:cubicBezTo>
                    <a:pt x="5222" y="983"/>
                    <a:pt x="5241" y="867"/>
                    <a:pt x="5222" y="762"/>
                  </a:cubicBezTo>
                  <a:cubicBezTo>
                    <a:pt x="5193" y="656"/>
                    <a:pt x="5126" y="569"/>
                    <a:pt x="5030" y="521"/>
                  </a:cubicBezTo>
                  <a:lnTo>
                    <a:pt x="5020" y="521"/>
                  </a:lnTo>
                  <a:cubicBezTo>
                    <a:pt x="4324" y="182"/>
                    <a:pt x="3559" y="1"/>
                    <a:pt x="2781"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48" name="Google Shape;14948;p80"/>
            <p:cNvSpPr/>
            <p:nvPr/>
          </p:nvSpPr>
          <p:spPr>
            <a:xfrm>
              <a:off x="4898721" y="2014101"/>
              <a:ext cx="127683" cy="83023"/>
            </a:xfrm>
            <a:custGeom>
              <a:avLst/>
              <a:gdLst/>
              <a:ahLst/>
              <a:cxnLst/>
              <a:rect l="l" t="t" r="r" b="b"/>
              <a:pathLst>
                <a:path w="4886" h="3177" extrusionOk="0">
                  <a:moveTo>
                    <a:pt x="2595" y="0"/>
                  </a:moveTo>
                  <a:cubicBezTo>
                    <a:pt x="2557" y="0"/>
                    <a:pt x="2520" y="0"/>
                    <a:pt x="2482" y="1"/>
                  </a:cubicBezTo>
                  <a:cubicBezTo>
                    <a:pt x="1559" y="1"/>
                    <a:pt x="732" y="49"/>
                    <a:pt x="212" y="98"/>
                  </a:cubicBezTo>
                  <a:cubicBezTo>
                    <a:pt x="87" y="107"/>
                    <a:pt x="1" y="223"/>
                    <a:pt x="30" y="348"/>
                  </a:cubicBezTo>
                  <a:cubicBezTo>
                    <a:pt x="68" y="550"/>
                    <a:pt x="87" y="742"/>
                    <a:pt x="87" y="953"/>
                  </a:cubicBezTo>
                  <a:cubicBezTo>
                    <a:pt x="87" y="1800"/>
                    <a:pt x="232" y="2386"/>
                    <a:pt x="501" y="2703"/>
                  </a:cubicBezTo>
                  <a:cubicBezTo>
                    <a:pt x="693" y="2896"/>
                    <a:pt x="943" y="3030"/>
                    <a:pt x="1203" y="3079"/>
                  </a:cubicBezTo>
                  <a:cubicBezTo>
                    <a:pt x="1515" y="3146"/>
                    <a:pt x="1827" y="3176"/>
                    <a:pt x="2145" y="3176"/>
                  </a:cubicBezTo>
                  <a:cubicBezTo>
                    <a:pt x="2190" y="3176"/>
                    <a:pt x="2235" y="3176"/>
                    <a:pt x="2280" y="3175"/>
                  </a:cubicBezTo>
                  <a:lnTo>
                    <a:pt x="2395" y="3175"/>
                  </a:lnTo>
                  <a:cubicBezTo>
                    <a:pt x="2838" y="3175"/>
                    <a:pt x="3184" y="3146"/>
                    <a:pt x="3463" y="3011"/>
                  </a:cubicBezTo>
                  <a:cubicBezTo>
                    <a:pt x="3780" y="2857"/>
                    <a:pt x="4059" y="2530"/>
                    <a:pt x="4347" y="1973"/>
                  </a:cubicBezTo>
                  <a:cubicBezTo>
                    <a:pt x="4472" y="1732"/>
                    <a:pt x="4578" y="1482"/>
                    <a:pt x="4655" y="1223"/>
                  </a:cubicBezTo>
                  <a:cubicBezTo>
                    <a:pt x="4693" y="1078"/>
                    <a:pt x="4761" y="934"/>
                    <a:pt x="4838" y="809"/>
                  </a:cubicBezTo>
                  <a:cubicBezTo>
                    <a:pt x="4876" y="761"/>
                    <a:pt x="4886" y="703"/>
                    <a:pt x="4876" y="646"/>
                  </a:cubicBezTo>
                  <a:cubicBezTo>
                    <a:pt x="4857" y="578"/>
                    <a:pt x="4818" y="530"/>
                    <a:pt x="4761" y="511"/>
                  </a:cubicBezTo>
                  <a:cubicBezTo>
                    <a:pt x="4083" y="181"/>
                    <a:pt x="3345" y="0"/>
                    <a:pt x="2595" y="0"/>
                  </a:cubicBezTo>
                  <a:close/>
                </a:path>
              </a:pathLst>
            </a:custGeom>
            <a:solidFill>
              <a:srgbClr val="E0E6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49" name="Google Shape;14949;p80"/>
            <p:cNvSpPr/>
            <p:nvPr/>
          </p:nvSpPr>
          <p:spPr>
            <a:xfrm>
              <a:off x="4940690" y="2017133"/>
              <a:ext cx="85479" cy="79939"/>
            </a:xfrm>
            <a:custGeom>
              <a:avLst/>
              <a:gdLst/>
              <a:ahLst/>
              <a:cxnLst/>
              <a:rect l="l" t="t" r="r" b="b"/>
              <a:pathLst>
                <a:path w="3271" h="3059" extrusionOk="0">
                  <a:moveTo>
                    <a:pt x="2010" y="1"/>
                  </a:moveTo>
                  <a:cubicBezTo>
                    <a:pt x="1943" y="222"/>
                    <a:pt x="1847" y="568"/>
                    <a:pt x="1684" y="1107"/>
                  </a:cubicBezTo>
                  <a:cubicBezTo>
                    <a:pt x="1607" y="1366"/>
                    <a:pt x="1510" y="1616"/>
                    <a:pt x="1385" y="1857"/>
                  </a:cubicBezTo>
                  <a:cubicBezTo>
                    <a:pt x="1087" y="2424"/>
                    <a:pt x="808" y="2741"/>
                    <a:pt x="491" y="2895"/>
                  </a:cubicBezTo>
                  <a:cubicBezTo>
                    <a:pt x="337" y="2972"/>
                    <a:pt x="174" y="3011"/>
                    <a:pt x="1" y="3030"/>
                  </a:cubicBezTo>
                  <a:cubicBezTo>
                    <a:pt x="212" y="3049"/>
                    <a:pt x="433" y="3059"/>
                    <a:pt x="664" y="3059"/>
                  </a:cubicBezTo>
                  <a:lnTo>
                    <a:pt x="789" y="3059"/>
                  </a:lnTo>
                  <a:cubicBezTo>
                    <a:pt x="1222" y="3059"/>
                    <a:pt x="1568" y="3030"/>
                    <a:pt x="1847" y="2895"/>
                  </a:cubicBezTo>
                  <a:cubicBezTo>
                    <a:pt x="2164" y="2741"/>
                    <a:pt x="2434" y="2414"/>
                    <a:pt x="2732" y="1857"/>
                  </a:cubicBezTo>
                  <a:cubicBezTo>
                    <a:pt x="2857" y="1616"/>
                    <a:pt x="2962" y="1366"/>
                    <a:pt x="3030" y="1107"/>
                  </a:cubicBezTo>
                  <a:cubicBezTo>
                    <a:pt x="3078" y="962"/>
                    <a:pt x="3136" y="828"/>
                    <a:pt x="3222" y="703"/>
                  </a:cubicBezTo>
                  <a:cubicBezTo>
                    <a:pt x="3261" y="655"/>
                    <a:pt x="3270" y="587"/>
                    <a:pt x="3261" y="530"/>
                  </a:cubicBezTo>
                  <a:cubicBezTo>
                    <a:pt x="3241" y="462"/>
                    <a:pt x="3203" y="414"/>
                    <a:pt x="3155" y="395"/>
                  </a:cubicBezTo>
                  <a:lnTo>
                    <a:pt x="3145" y="395"/>
                  </a:lnTo>
                  <a:cubicBezTo>
                    <a:pt x="2780" y="212"/>
                    <a:pt x="2405" y="78"/>
                    <a:pt x="2010" y="1"/>
                  </a:cubicBezTo>
                  <a:close/>
                </a:path>
              </a:pathLst>
            </a:custGeom>
            <a:solidFill>
              <a:srgbClr val="CCD6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50" name="Google Shape;14950;p80"/>
            <p:cNvSpPr/>
            <p:nvPr/>
          </p:nvSpPr>
          <p:spPr>
            <a:xfrm>
              <a:off x="5139715" y="2014624"/>
              <a:ext cx="77431" cy="82500"/>
            </a:xfrm>
            <a:custGeom>
              <a:avLst/>
              <a:gdLst/>
              <a:ahLst/>
              <a:cxnLst/>
              <a:rect l="l" t="t" r="r" b="b"/>
              <a:pathLst>
                <a:path w="2963" h="3157" extrusionOk="0">
                  <a:moveTo>
                    <a:pt x="1510" y="1"/>
                  </a:moveTo>
                  <a:cubicBezTo>
                    <a:pt x="1501" y="299"/>
                    <a:pt x="1501" y="760"/>
                    <a:pt x="1501" y="924"/>
                  </a:cubicBezTo>
                  <a:cubicBezTo>
                    <a:pt x="1501" y="1780"/>
                    <a:pt x="1366" y="2366"/>
                    <a:pt x="1087" y="2674"/>
                  </a:cubicBezTo>
                  <a:cubicBezTo>
                    <a:pt x="895" y="2876"/>
                    <a:pt x="655" y="3001"/>
                    <a:pt x="385" y="3059"/>
                  </a:cubicBezTo>
                  <a:cubicBezTo>
                    <a:pt x="260" y="3087"/>
                    <a:pt x="126" y="3116"/>
                    <a:pt x="1" y="3126"/>
                  </a:cubicBezTo>
                  <a:cubicBezTo>
                    <a:pt x="193" y="3145"/>
                    <a:pt x="385" y="3155"/>
                    <a:pt x="578" y="3155"/>
                  </a:cubicBezTo>
                  <a:lnTo>
                    <a:pt x="703" y="3155"/>
                  </a:lnTo>
                  <a:cubicBezTo>
                    <a:pt x="746" y="3156"/>
                    <a:pt x="790" y="3156"/>
                    <a:pt x="834" y="3156"/>
                  </a:cubicBezTo>
                  <a:cubicBezTo>
                    <a:pt x="1146" y="3156"/>
                    <a:pt x="1458" y="3126"/>
                    <a:pt x="1770" y="3059"/>
                  </a:cubicBezTo>
                  <a:cubicBezTo>
                    <a:pt x="2030" y="3010"/>
                    <a:pt x="2280" y="2876"/>
                    <a:pt x="2472" y="2683"/>
                  </a:cubicBezTo>
                  <a:cubicBezTo>
                    <a:pt x="2741" y="2366"/>
                    <a:pt x="2885" y="1780"/>
                    <a:pt x="2885" y="924"/>
                  </a:cubicBezTo>
                  <a:cubicBezTo>
                    <a:pt x="2885" y="722"/>
                    <a:pt x="2905" y="530"/>
                    <a:pt x="2943" y="328"/>
                  </a:cubicBezTo>
                  <a:cubicBezTo>
                    <a:pt x="2962" y="270"/>
                    <a:pt x="2953" y="212"/>
                    <a:pt x="2914" y="164"/>
                  </a:cubicBezTo>
                  <a:cubicBezTo>
                    <a:pt x="2885" y="106"/>
                    <a:pt x="2828" y="78"/>
                    <a:pt x="2770" y="78"/>
                  </a:cubicBezTo>
                  <a:cubicBezTo>
                    <a:pt x="2443" y="49"/>
                    <a:pt x="2010" y="20"/>
                    <a:pt x="1510" y="1"/>
                  </a:cubicBezTo>
                  <a:close/>
                </a:path>
              </a:pathLst>
            </a:custGeom>
            <a:solidFill>
              <a:srgbClr val="CCD6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51" name="Google Shape;14951;p80"/>
            <p:cNvSpPr/>
            <p:nvPr/>
          </p:nvSpPr>
          <p:spPr>
            <a:xfrm>
              <a:off x="4969096" y="2146802"/>
              <a:ext cx="177675" cy="36716"/>
            </a:xfrm>
            <a:custGeom>
              <a:avLst/>
              <a:gdLst/>
              <a:ahLst/>
              <a:cxnLst/>
              <a:rect l="l" t="t" r="r" b="b"/>
              <a:pathLst>
                <a:path w="6799" h="1405" extrusionOk="0">
                  <a:moveTo>
                    <a:pt x="4587" y="1"/>
                  </a:moveTo>
                  <a:cubicBezTo>
                    <a:pt x="4020" y="1"/>
                    <a:pt x="3856" y="260"/>
                    <a:pt x="3818" y="424"/>
                  </a:cubicBezTo>
                  <a:cubicBezTo>
                    <a:pt x="3789" y="501"/>
                    <a:pt x="3751" y="568"/>
                    <a:pt x="3693" y="616"/>
                  </a:cubicBezTo>
                  <a:cubicBezTo>
                    <a:pt x="4049" y="645"/>
                    <a:pt x="4587" y="770"/>
                    <a:pt x="5376" y="1174"/>
                  </a:cubicBezTo>
                  <a:cubicBezTo>
                    <a:pt x="5653" y="1327"/>
                    <a:pt x="5969" y="1404"/>
                    <a:pt x="6284" y="1405"/>
                  </a:cubicBezTo>
                  <a:lnTo>
                    <a:pt x="6284" y="1405"/>
                  </a:lnTo>
                  <a:cubicBezTo>
                    <a:pt x="6456" y="1404"/>
                    <a:pt x="6627" y="1375"/>
                    <a:pt x="6799" y="1318"/>
                  </a:cubicBezTo>
                  <a:cubicBezTo>
                    <a:pt x="6405" y="1212"/>
                    <a:pt x="6087" y="933"/>
                    <a:pt x="5770" y="655"/>
                  </a:cubicBezTo>
                  <a:cubicBezTo>
                    <a:pt x="5385" y="318"/>
                    <a:pt x="5020" y="1"/>
                    <a:pt x="4587" y="1"/>
                  </a:cubicBezTo>
                  <a:close/>
                  <a:moveTo>
                    <a:pt x="2212" y="1"/>
                  </a:moveTo>
                  <a:cubicBezTo>
                    <a:pt x="1779" y="1"/>
                    <a:pt x="1424" y="318"/>
                    <a:pt x="1029" y="655"/>
                  </a:cubicBezTo>
                  <a:cubicBezTo>
                    <a:pt x="722" y="933"/>
                    <a:pt x="395" y="1212"/>
                    <a:pt x="0" y="1318"/>
                  </a:cubicBezTo>
                  <a:cubicBezTo>
                    <a:pt x="173" y="1376"/>
                    <a:pt x="347" y="1405"/>
                    <a:pt x="520" y="1405"/>
                  </a:cubicBezTo>
                  <a:cubicBezTo>
                    <a:pt x="837" y="1405"/>
                    <a:pt x="1145" y="1318"/>
                    <a:pt x="1424" y="1174"/>
                  </a:cubicBezTo>
                  <a:cubicBezTo>
                    <a:pt x="2222" y="770"/>
                    <a:pt x="2760" y="645"/>
                    <a:pt x="3106" y="616"/>
                  </a:cubicBezTo>
                  <a:cubicBezTo>
                    <a:pt x="3049" y="568"/>
                    <a:pt x="3010" y="501"/>
                    <a:pt x="2981" y="424"/>
                  </a:cubicBezTo>
                  <a:cubicBezTo>
                    <a:pt x="2943" y="260"/>
                    <a:pt x="2779" y="1"/>
                    <a:pt x="2212" y="1"/>
                  </a:cubicBezTo>
                  <a:close/>
                  <a:moveTo>
                    <a:pt x="6284" y="1405"/>
                  </a:moveTo>
                  <a:cubicBezTo>
                    <a:pt x="6283" y="1405"/>
                    <a:pt x="6281" y="1405"/>
                    <a:pt x="6280" y="1405"/>
                  </a:cubicBezTo>
                  <a:lnTo>
                    <a:pt x="6289" y="1405"/>
                  </a:lnTo>
                  <a:cubicBezTo>
                    <a:pt x="6288" y="1405"/>
                    <a:pt x="6286" y="1405"/>
                    <a:pt x="6284" y="1405"/>
                  </a:cubicBezTo>
                  <a:close/>
                </a:path>
              </a:pathLst>
            </a:custGeom>
            <a:solidFill>
              <a:srgbClr val="3B53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952" name="Google Shape;14952;p80"/>
          <p:cNvGrpSpPr/>
          <p:nvPr/>
        </p:nvGrpSpPr>
        <p:grpSpPr>
          <a:xfrm>
            <a:off x="7050889" y="2913503"/>
            <a:ext cx="363529" cy="339513"/>
            <a:chOff x="7050889" y="2913503"/>
            <a:chExt cx="363529" cy="339513"/>
          </a:xfrm>
        </p:grpSpPr>
        <p:sp>
          <p:nvSpPr>
            <p:cNvPr id="14953" name="Google Shape;14953;p80"/>
            <p:cNvSpPr/>
            <p:nvPr/>
          </p:nvSpPr>
          <p:spPr>
            <a:xfrm>
              <a:off x="7057814" y="2913503"/>
              <a:ext cx="217893" cy="268146"/>
            </a:xfrm>
            <a:custGeom>
              <a:avLst/>
              <a:gdLst/>
              <a:ahLst/>
              <a:cxnLst/>
              <a:rect l="l" t="t" r="r" b="b"/>
              <a:pathLst>
                <a:path w="8338" h="10261" extrusionOk="0">
                  <a:moveTo>
                    <a:pt x="8338" y="0"/>
                  </a:moveTo>
                  <a:lnTo>
                    <a:pt x="1818" y="1443"/>
                  </a:lnTo>
                  <a:lnTo>
                    <a:pt x="1818" y="3741"/>
                  </a:lnTo>
                  <a:lnTo>
                    <a:pt x="1818" y="8655"/>
                  </a:lnTo>
                  <a:cubicBezTo>
                    <a:pt x="1597" y="8558"/>
                    <a:pt x="1357" y="8510"/>
                    <a:pt x="1126" y="8501"/>
                  </a:cubicBezTo>
                  <a:cubicBezTo>
                    <a:pt x="501" y="8501"/>
                    <a:pt x="1" y="8895"/>
                    <a:pt x="1" y="9385"/>
                  </a:cubicBezTo>
                  <a:cubicBezTo>
                    <a:pt x="1" y="9866"/>
                    <a:pt x="501" y="10260"/>
                    <a:pt x="1126" y="10260"/>
                  </a:cubicBezTo>
                  <a:cubicBezTo>
                    <a:pt x="2251" y="10260"/>
                    <a:pt x="2578" y="9405"/>
                    <a:pt x="2578" y="9068"/>
                  </a:cubicBezTo>
                  <a:lnTo>
                    <a:pt x="2578" y="3577"/>
                  </a:lnTo>
                  <a:lnTo>
                    <a:pt x="7578" y="2462"/>
                  </a:lnTo>
                  <a:lnTo>
                    <a:pt x="7578" y="7154"/>
                  </a:lnTo>
                  <a:cubicBezTo>
                    <a:pt x="7357" y="7058"/>
                    <a:pt x="7126" y="7010"/>
                    <a:pt x="6886" y="7001"/>
                  </a:cubicBezTo>
                  <a:cubicBezTo>
                    <a:pt x="6270" y="7001"/>
                    <a:pt x="5770" y="7395"/>
                    <a:pt x="5770" y="7876"/>
                  </a:cubicBezTo>
                  <a:cubicBezTo>
                    <a:pt x="5770" y="8366"/>
                    <a:pt x="6270" y="8760"/>
                    <a:pt x="6886" y="8760"/>
                  </a:cubicBezTo>
                  <a:cubicBezTo>
                    <a:pt x="7886" y="8760"/>
                    <a:pt x="8338" y="8020"/>
                    <a:pt x="8338" y="7529"/>
                  </a:cubicBezTo>
                  <a:cubicBezTo>
                    <a:pt x="8338" y="7241"/>
                    <a:pt x="8338" y="2298"/>
                    <a:pt x="8338" y="2298"/>
                  </a:cubicBezTo>
                  <a:lnTo>
                    <a:pt x="8338" y="0"/>
                  </a:lnTo>
                  <a:close/>
                </a:path>
              </a:pathLst>
            </a:custGeom>
            <a:solidFill>
              <a:srgbClr val="A9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54" name="Google Shape;14954;p80"/>
            <p:cNvSpPr/>
            <p:nvPr/>
          </p:nvSpPr>
          <p:spPr>
            <a:xfrm>
              <a:off x="7262118" y="2972223"/>
              <a:ext cx="152300" cy="280794"/>
            </a:xfrm>
            <a:custGeom>
              <a:avLst/>
              <a:gdLst/>
              <a:ahLst/>
              <a:cxnLst/>
              <a:rect l="l" t="t" r="r" b="b"/>
              <a:pathLst>
                <a:path w="5828" h="10745" extrusionOk="0">
                  <a:moveTo>
                    <a:pt x="2252" y="1"/>
                  </a:moveTo>
                  <a:cubicBezTo>
                    <a:pt x="2222" y="1"/>
                    <a:pt x="2193" y="25"/>
                    <a:pt x="2193" y="61"/>
                  </a:cubicBezTo>
                  <a:lnTo>
                    <a:pt x="2193" y="8946"/>
                  </a:lnTo>
                  <a:cubicBezTo>
                    <a:pt x="1905" y="8812"/>
                    <a:pt x="1597" y="8735"/>
                    <a:pt x="1280" y="8725"/>
                  </a:cubicBezTo>
                  <a:cubicBezTo>
                    <a:pt x="578" y="8725"/>
                    <a:pt x="1" y="9177"/>
                    <a:pt x="1" y="9735"/>
                  </a:cubicBezTo>
                  <a:cubicBezTo>
                    <a:pt x="1" y="10292"/>
                    <a:pt x="578" y="10744"/>
                    <a:pt x="1280" y="10744"/>
                  </a:cubicBezTo>
                  <a:cubicBezTo>
                    <a:pt x="2347" y="10744"/>
                    <a:pt x="2953" y="9725"/>
                    <a:pt x="2953" y="9167"/>
                  </a:cubicBezTo>
                  <a:lnTo>
                    <a:pt x="2953" y="3552"/>
                  </a:lnTo>
                  <a:cubicBezTo>
                    <a:pt x="4107" y="3994"/>
                    <a:pt x="5097" y="4802"/>
                    <a:pt x="5761" y="5859"/>
                  </a:cubicBezTo>
                  <a:cubicBezTo>
                    <a:pt x="5768" y="5871"/>
                    <a:pt x="5780" y="5876"/>
                    <a:pt x="5792" y="5876"/>
                  </a:cubicBezTo>
                  <a:cubicBezTo>
                    <a:pt x="5810" y="5876"/>
                    <a:pt x="5828" y="5864"/>
                    <a:pt x="5828" y="5840"/>
                  </a:cubicBezTo>
                  <a:cubicBezTo>
                    <a:pt x="5828" y="5282"/>
                    <a:pt x="5761" y="3167"/>
                    <a:pt x="4684" y="2715"/>
                  </a:cubicBezTo>
                  <a:cubicBezTo>
                    <a:pt x="4030" y="2446"/>
                    <a:pt x="3376" y="1676"/>
                    <a:pt x="2914" y="1003"/>
                  </a:cubicBezTo>
                  <a:cubicBezTo>
                    <a:pt x="2895" y="965"/>
                    <a:pt x="2876" y="936"/>
                    <a:pt x="2847" y="907"/>
                  </a:cubicBezTo>
                  <a:cubicBezTo>
                    <a:pt x="2607" y="551"/>
                    <a:pt x="2414" y="234"/>
                    <a:pt x="2299" y="32"/>
                  </a:cubicBezTo>
                  <a:cubicBezTo>
                    <a:pt x="2288" y="10"/>
                    <a:pt x="2270" y="1"/>
                    <a:pt x="2252" y="1"/>
                  </a:cubicBezTo>
                  <a:close/>
                </a:path>
              </a:pathLst>
            </a:custGeom>
            <a:solidFill>
              <a:srgbClr val="A1B0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55" name="Google Shape;14955;p80"/>
            <p:cNvSpPr/>
            <p:nvPr/>
          </p:nvSpPr>
          <p:spPr>
            <a:xfrm>
              <a:off x="7263373" y="3037136"/>
              <a:ext cx="151046" cy="214626"/>
            </a:xfrm>
            <a:custGeom>
              <a:avLst/>
              <a:gdLst/>
              <a:ahLst/>
              <a:cxnLst/>
              <a:rect l="l" t="t" r="r" b="b"/>
              <a:pathLst>
                <a:path w="5780" h="8213" extrusionOk="0">
                  <a:moveTo>
                    <a:pt x="2491" y="0"/>
                  </a:moveTo>
                  <a:lnTo>
                    <a:pt x="2491" y="6212"/>
                  </a:lnTo>
                  <a:cubicBezTo>
                    <a:pt x="2491" y="6760"/>
                    <a:pt x="1895" y="7780"/>
                    <a:pt x="828" y="7780"/>
                  </a:cubicBezTo>
                  <a:cubicBezTo>
                    <a:pt x="539" y="7780"/>
                    <a:pt x="251" y="7703"/>
                    <a:pt x="1" y="7539"/>
                  </a:cubicBezTo>
                  <a:lnTo>
                    <a:pt x="1" y="7539"/>
                  </a:lnTo>
                  <a:lnTo>
                    <a:pt x="20" y="7578"/>
                  </a:lnTo>
                  <a:lnTo>
                    <a:pt x="30" y="7616"/>
                  </a:lnTo>
                  <a:cubicBezTo>
                    <a:pt x="58" y="7664"/>
                    <a:pt x="87" y="7712"/>
                    <a:pt x="116" y="7760"/>
                  </a:cubicBezTo>
                  <a:lnTo>
                    <a:pt x="145" y="7789"/>
                  </a:lnTo>
                  <a:lnTo>
                    <a:pt x="164" y="7818"/>
                  </a:lnTo>
                  <a:cubicBezTo>
                    <a:pt x="193" y="7847"/>
                    <a:pt x="222" y="7876"/>
                    <a:pt x="260" y="7905"/>
                  </a:cubicBezTo>
                  <a:lnTo>
                    <a:pt x="289" y="7933"/>
                  </a:lnTo>
                  <a:lnTo>
                    <a:pt x="299" y="7943"/>
                  </a:lnTo>
                  <a:lnTo>
                    <a:pt x="328" y="7962"/>
                  </a:lnTo>
                  <a:lnTo>
                    <a:pt x="337" y="7972"/>
                  </a:lnTo>
                  <a:lnTo>
                    <a:pt x="366" y="7991"/>
                  </a:lnTo>
                  <a:lnTo>
                    <a:pt x="376" y="7991"/>
                  </a:lnTo>
                  <a:lnTo>
                    <a:pt x="433" y="8030"/>
                  </a:lnTo>
                  <a:lnTo>
                    <a:pt x="443" y="8039"/>
                  </a:lnTo>
                  <a:lnTo>
                    <a:pt x="472" y="8049"/>
                  </a:lnTo>
                  <a:lnTo>
                    <a:pt x="491" y="8068"/>
                  </a:lnTo>
                  <a:lnTo>
                    <a:pt x="520" y="8078"/>
                  </a:lnTo>
                  <a:lnTo>
                    <a:pt x="539" y="8087"/>
                  </a:lnTo>
                  <a:lnTo>
                    <a:pt x="558" y="8097"/>
                  </a:lnTo>
                  <a:lnTo>
                    <a:pt x="587" y="8107"/>
                  </a:lnTo>
                  <a:lnTo>
                    <a:pt x="616" y="8126"/>
                  </a:lnTo>
                  <a:lnTo>
                    <a:pt x="655" y="8135"/>
                  </a:lnTo>
                  <a:lnTo>
                    <a:pt x="683" y="8145"/>
                  </a:lnTo>
                  <a:lnTo>
                    <a:pt x="712" y="8164"/>
                  </a:lnTo>
                  <a:lnTo>
                    <a:pt x="732" y="8164"/>
                  </a:lnTo>
                  <a:lnTo>
                    <a:pt x="770" y="8174"/>
                  </a:lnTo>
                  <a:lnTo>
                    <a:pt x="789" y="8183"/>
                  </a:lnTo>
                  <a:lnTo>
                    <a:pt x="828" y="8193"/>
                  </a:lnTo>
                  <a:lnTo>
                    <a:pt x="847" y="8193"/>
                  </a:lnTo>
                  <a:lnTo>
                    <a:pt x="885" y="8203"/>
                  </a:lnTo>
                  <a:lnTo>
                    <a:pt x="905" y="8203"/>
                  </a:lnTo>
                  <a:lnTo>
                    <a:pt x="953" y="8212"/>
                  </a:lnTo>
                  <a:lnTo>
                    <a:pt x="1222" y="8212"/>
                  </a:lnTo>
                  <a:cubicBezTo>
                    <a:pt x="2280" y="8212"/>
                    <a:pt x="2886" y="7193"/>
                    <a:pt x="2886" y="6635"/>
                  </a:cubicBezTo>
                  <a:lnTo>
                    <a:pt x="2886" y="1068"/>
                  </a:lnTo>
                  <a:cubicBezTo>
                    <a:pt x="4049" y="1510"/>
                    <a:pt x="5040" y="2318"/>
                    <a:pt x="5713" y="3375"/>
                  </a:cubicBezTo>
                  <a:cubicBezTo>
                    <a:pt x="5719" y="3382"/>
                    <a:pt x="5729" y="3385"/>
                    <a:pt x="5738" y="3385"/>
                  </a:cubicBezTo>
                  <a:cubicBezTo>
                    <a:pt x="5755" y="3385"/>
                    <a:pt x="5774" y="3375"/>
                    <a:pt x="5780" y="3356"/>
                  </a:cubicBezTo>
                  <a:cubicBezTo>
                    <a:pt x="5780" y="3260"/>
                    <a:pt x="5780" y="3116"/>
                    <a:pt x="5770" y="2933"/>
                  </a:cubicBezTo>
                  <a:cubicBezTo>
                    <a:pt x="5482" y="2029"/>
                    <a:pt x="4809" y="827"/>
                    <a:pt x="2491"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56" name="Google Shape;14956;p80"/>
            <p:cNvSpPr/>
            <p:nvPr/>
          </p:nvSpPr>
          <p:spPr>
            <a:xfrm>
              <a:off x="7105323" y="2913739"/>
              <a:ext cx="170384" cy="97788"/>
            </a:xfrm>
            <a:custGeom>
              <a:avLst/>
              <a:gdLst/>
              <a:ahLst/>
              <a:cxnLst/>
              <a:rect l="l" t="t" r="r" b="b"/>
              <a:pathLst>
                <a:path w="6520" h="3742" extrusionOk="0">
                  <a:moveTo>
                    <a:pt x="6520" y="1"/>
                  </a:moveTo>
                  <a:lnTo>
                    <a:pt x="0" y="1443"/>
                  </a:lnTo>
                  <a:lnTo>
                    <a:pt x="0" y="3741"/>
                  </a:lnTo>
                  <a:lnTo>
                    <a:pt x="6520" y="2289"/>
                  </a:lnTo>
                  <a:lnTo>
                    <a:pt x="6520" y="1"/>
                  </a:ln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57" name="Google Shape;14957;p80"/>
            <p:cNvSpPr/>
            <p:nvPr/>
          </p:nvSpPr>
          <p:spPr>
            <a:xfrm>
              <a:off x="7082196" y="2913503"/>
              <a:ext cx="193511" cy="267884"/>
            </a:xfrm>
            <a:custGeom>
              <a:avLst/>
              <a:gdLst/>
              <a:ahLst/>
              <a:cxnLst/>
              <a:rect l="l" t="t" r="r" b="b"/>
              <a:pathLst>
                <a:path w="7405" h="10251" extrusionOk="0">
                  <a:moveTo>
                    <a:pt x="7405" y="0"/>
                  </a:moveTo>
                  <a:lnTo>
                    <a:pt x="885" y="1443"/>
                  </a:lnTo>
                  <a:lnTo>
                    <a:pt x="885" y="3741"/>
                  </a:lnTo>
                  <a:lnTo>
                    <a:pt x="1231" y="3664"/>
                  </a:lnTo>
                  <a:lnTo>
                    <a:pt x="1231" y="9058"/>
                  </a:lnTo>
                  <a:cubicBezTo>
                    <a:pt x="1231" y="9376"/>
                    <a:pt x="953" y="10135"/>
                    <a:pt x="1" y="10241"/>
                  </a:cubicBezTo>
                  <a:cubicBezTo>
                    <a:pt x="68" y="10251"/>
                    <a:pt x="126" y="10251"/>
                    <a:pt x="193" y="10251"/>
                  </a:cubicBezTo>
                  <a:cubicBezTo>
                    <a:pt x="1318" y="10251"/>
                    <a:pt x="1645" y="9395"/>
                    <a:pt x="1645" y="9058"/>
                  </a:cubicBezTo>
                  <a:lnTo>
                    <a:pt x="1645" y="3577"/>
                  </a:lnTo>
                  <a:lnTo>
                    <a:pt x="6241" y="2558"/>
                  </a:lnTo>
                  <a:lnTo>
                    <a:pt x="6991" y="2395"/>
                  </a:lnTo>
                  <a:lnTo>
                    <a:pt x="6991" y="7529"/>
                  </a:lnTo>
                  <a:cubicBezTo>
                    <a:pt x="6991" y="7981"/>
                    <a:pt x="6607" y="8645"/>
                    <a:pt x="5761" y="8751"/>
                  </a:cubicBezTo>
                  <a:cubicBezTo>
                    <a:pt x="5828" y="8751"/>
                    <a:pt x="5886" y="8760"/>
                    <a:pt x="5953" y="8760"/>
                  </a:cubicBezTo>
                  <a:cubicBezTo>
                    <a:pt x="6953" y="8760"/>
                    <a:pt x="7405" y="8020"/>
                    <a:pt x="7405" y="7529"/>
                  </a:cubicBezTo>
                  <a:lnTo>
                    <a:pt x="7405" y="2298"/>
                  </a:lnTo>
                  <a:lnTo>
                    <a:pt x="7405" y="0"/>
                  </a:ln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58" name="Google Shape;14958;p80"/>
            <p:cNvSpPr/>
            <p:nvPr/>
          </p:nvSpPr>
          <p:spPr>
            <a:xfrm>
              <a:off x="7354601" y="3215961"/>
              <a:ext cx="50775" cy="17195"/>
            </a:xfrm>
            <a:custGeom>
              <a:avLst/>
              <a:gdLst/>
              <a:ahLst/>
              <a:cxnLst/>
              <a:rect l="l" t="t" r="r" b="b"/>
              <a:pathLst>
                <a:path w="1943" h="658" extrusionOk="0">
                  <a:moveTo>
                    <a:pt x="1689" y="0"/>
                  </a:moveTo>
                  <a:cubicBezTo>
                    <a:pt x="1664" y="0"/>
                    <a:pt x="1639" y="5"/>
                    <a:pt x="1616" y="13"/>
                  </a:cubicBezTo>
                  <a:cubicBezTo>
                    <a:pt x="1424" y="90"/>
                    <a:pt x="1000" y="215"/>
                    <a:pt x="202" y="254"/>
                  </a:cubicBezTo>
                  <a:cubicBezTo>
                    <a:pt x="96" y="254"/>
                    <a:pt x="0" y="340"/>
                    <a:pt x="0" y="456"/>
                  </a:cubicBezTo>
                  <a:cubicBezTo>
                    <a:pt x="0" y="571"/>
                    <a:pt x="96" y="658"/>
                    <a:pt x="202" y="658"/>
                  </a:cubicBezTo>
                  <a:lnTo>
                    <a:pt x="212" y="658"/>
                  </a:lnTo>
                  <a:cubicBezTo>
                    <a:pt x="1039" y="619"/>
                    <a:pt x="1510" y="504"/>
                    <a:pt x="1760" y="408"/>
                  </a:cubicBezTo>
                  <a:cubicBezTo>
                    <a:pt x="1904" y="350"/>
                    <a:pt x="1943" y="187"/>
                    <a:pt x="1847" y="71"/>
                  </a:cubicBezTo>
                  <a:cubicBezTo>
                    <a:pt x="1806" y="24"/>
                    <a:pt x="1747" y="0"/>
                    <a:pt x="1689"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59" name="Google Shape;14959;p80"/>
            <p:cNvSpPr/>
            <p:nvPr/>
          </p:nvSpPr>
          <p:spPr>
            <a:xfrm>
              <a:off x="7050889" y="3195813"/>
              <a:ext cx="197431" cy="26786"/>
            </a:xfrm>
            <a:custGeom>
              <a:avLst/>
              <a:gdLst/>
              <a:ahLst/>
              <a:cxnLst/>
              <a:rect l="l" t="t" r="r" b="b"/>
              <a:pathLst>
                <a:path w="7555" h="1025" extrusionOk="0">
                  <a:moveTo>
                    <a:pt x="2504" y="0"/>
                  </a:moveTo>
                  <a:cubicBezTo>
                    <a:pt x="1357" y="0"/>
                    <a:pt x="655" y="173"/>
                    <a:pt x="227" y="371"/>
                  </a:cubicBezTo>
                  <a:cubicBezTo>
                    <a:pt x="1" y="463"/>
                    <a:pt x="111" y="767"/>
                    <a:pt x="308" y="767"/>
                  </a:cubicBezTo>
                  <a:cubicBezTo>
                    <a:pt x="337" y="767"/>
                    <a:pt x="368" y="761"/>
                    <a:pt x="400" y="746"/>
                  </a:cubicBezTo>
                  <a:cubicBezTo>
                    <a:pt x="927" y="505"/>
                    <a:pt x="1669" y="416"/>
                    <a:pt x="2477" y="416"/>
                  </a:cubicBezTo>
                  <a:cubicBezTo>
                    <a:pt x="3826" y="416"/>
                    <a:pt x="5360" y="663"/>
                    <a:pt x="6382" y="861"/>
                  </a:cubicBezTo>
                  <a:cubicBezTo>
                    <a:pt x="6670" y="919"/>
                    <a:pt x="6959" y="977"/>
                    <a:pt x="7237" y="1025"/>
                  </a:cubicBezTo>
                  <a:lnTo>
                    <a:pt x="7276" y="1025"/>
                  </a:lnTo>
                  <a:cubicBezTo>
                    <a:pt x="7526" y="1025"/>
                    <a:pt x="7555" y="669"/>
                    <a:pt x="7305" y="621"/>
                  </a:cubicBezTo>
                  <a:cubicBezTo>
                    <a:pt x="7035" y="573"/>
                    <a:pt x="6747" y="515"/>
                    <a:pt x="6459" y="458"/>
                  </a:cubicBezTo>
                  <a:cubicBezTo>
                    <a:pt x="4755" y="123"/>
                    <a:pt x="3471" y="0"/>
                    <a:pt x="2504"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60" name="Google Shape;14960;p80"/>
            <p:cNvSpPr/>
            <p:nvPr/>
          </p:nvSpPr>
          <p:spPr>
            <a:xfrm>
              <a:off x="7357371" y="3166361"/>
              <a:ext cx="47509" cy="16803"/>
            </a:xfrm>
            <a:custGeom>
              <a:avLst/>
              <a:gdLst/>
              <a:ahLst/>
              <a:cxnLst/>
              <a:rect l="l" t="t" r="r" b="b"/>
              <a:pathLst>
                <a:path w="1818" h="643" extrusionOk="0">
                  <a:moveTo>
                    <a:pt x="1579" y="0"/>
                  </a:moveTo>
                  <a:cubicBezTo>
                    <a:pt x="1553" y="0"/>
                    <a:pt x="1526" y="6"/>
                    <a:pt x="1500" y="17"/>
                  </a:cubicBezTo>
                  <a:cubicBezTo>
                    <a:pt x="1096" y="152"/>
                    <a:pt x="673" y="219"/>
                    <a:pt x="250" y="238"/>
                  </a:cubicBezTo>
                  <a:cubicBezTo>
                    <a:pt x="0" y="257"/>
                    <a:pt x="10" y="633"/>
                    <a:pt x="269" y="642"/>
                  </a:cubicBezTo>
                  <a:lnTo>
                    <a:pt x="279" y="642"/>
                  </a:lnTo>
                  <a:cubicBezTo>
                    <a:pt x="741" y="623"/>
                    <a:pt x="1202" y="546"/>
                    <a:pt x="1644" y="392"/>
                  </a:cubicBezTo>
                  <a:cubicBezTo>
                    <a:pt x="1769" y="344"/>
                    <a:pt x="1818" y="190"/>
                    <a:pt x="1741" y="84"/>
                  </a:cubicBezTo>
                  <a:cubicBezTo>
                    <a:pt x="1700" y="30"/>
                    <a:pt x="1641" y="0"/>
                    <a:pt x="1579" y="0"/>
                  </a:cubicBez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61" name="Google Shape;14961;p80"/>
            <p:cNvSpPr/>
            <p:nvPr/>
          </p:nvSpPr>
          <p:spPr>
            <a:xfrm>
              <a:off x="7145855" y="3147938"/>
              <a:ext cx="145872" cy="31464"/>
            </a:xfrm>
            <a:custGeom>
              <a:avLst/>
              <a:gdLst/>
              <a:ahLst/>
              <a:cxnLst/>
              <a:rect l="l" t="t" r="r" b="b"/>
              <a:pathLst>
                <a:path w="5582" h="1204" extrusionOk="0">
                  <a:moveTo>
                    <a:pt x="286" y="1"/>
                  </a:moveTo>
                  <a:cubicBezTo>
                    <a:pt x="35" y="1"/>
                    <a:pt x="1" y="376"/>
                    <a:pt x="257" y="414"/>
                  </a:cubicBezTo>
                  <a:cubicBezTo>
                    <a:pt x="1007" y="482"/>
                    <a:pt x="1844" y="616"/>
                    <a:pt x="2748" y="789"/>
                  </a:cubicBezTo>
                  <a:cubicBezTo>
                    <a:pt x="3652" y="962"/>
                    <a:pt x="4498" y="1107"/>
                    <a:pt x="5277" y="1203"/>
                  </a:cubicBezTo>
                  <a:lnTo>
                    <a:pt x="5296" y="1203"/>
                  </a:lnTo>
                  <a:cubicBezTo>
                    <a:pt x="5299" y="1203"/>
                    <a:pt x="5302" y="1203"/>
                    <a:pt x="5305" y="1203"/>
                  </a:cubicBezTo>
                  <a:cubicBezTo>
                    <a:pt x="5556" y="1203"/>
                    <a:pt x="5581" y="818"/>
                    <a:pt x="5325" y="799"/>
                  </a:cubicBezTo>
                  <a:cubicBezTo>
                    <a:pt x="4555" y="703"/>
                    <a:pt x="3719" y="559"/>
                    <a:pt x="2825" y="386"/>
                  </a:cubicBezTo>
                  <a:cubicBezTo>
                    <a:pt x="1911" y="203"/>
                    <a:pt x="1055" y="78"/>
                    <a:pt x="296" y="1"/>
                  </a:cubicBezTo>
                  <a:cubicBezTo>
                    <a:pt x="292" y="1"/>
                    <a:pt x="289" y="1"/>
                    <a:pt x="286" y="1"/>
                  </a:cubicBezTo>
                  <a:close/>
                </a:path>
              </a:pathLst>
            </a:custGeom>
            <a:solidFill>
              <a:srgbClr val="8C9E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962" name="Google Shape;14962;p80"/>
          <p:cNvGrpSpPr/>
          <p:nvPr/>
        </p:nvGrpSpPr>
        <p:grpSpPr>
          <a:xfrm>
            <a:off x="7510900" y="1981462"/>
            <a:ext cx="372937" cy="360629"/>
            <a:chOff x="7510900" y="1981462"/>
            <a:chExt cx="372937" cy="360629"/>
          </a:xfrm>
        </p:grpSpPr>
        <p:sp>
          <p:nvSpPr>
            <p:cNvPr id="14963" name="Google Shape;14963;p80"/>
            <p:cNvSpPr/>
            <p:nvPr/>
          </p:nvSpPr>
          <p:spPr>
            <a:xfrm>
              <a:off x="7617207" y="2027455"/>
              <a:ext cx="160584" cy="264121"/>
            </a:xfrm>
            <a:custGeom>
              <a:avLst/>
              <a:gdLst/>
              <a:ahLst/>
              <a:cxnLst/>
              <a:rect l="l" t="t" r="r" b="b"/>
              <a:pathLst>
                <a:path w="6145" h="10107" extrusionOk="0">
                  <a:moveTo>
                    <a:pt x="0" y="0"/>
                  </a:moveTo>
                  <a:lnTo>
                    <a:pt x="0" y="10106"/>
                  </a:lnTo>
                  <a:lnTo>
                    <a:pt x="6145" y="10106"/>
                  </a:lnTo>
                  <a:lnTo>
                    <a:pt x="6145" y="0"/>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64" name="Google Shape;14964;p80"/>
            <p:cNvSpPr/>
            <p:nvPr/>
          </p:nvSpPr>
          <p:spPr>
            <a:xfrm>
              <a:off x="7739585" y="2027455"/>
              <a:ext cx="38206" cy="264121"/>
            </a:xfrm>
            <a:custGeom>
              <a:avLst/>
              <a:gdLst/>
              <a:ahLst/>
              <a:cxnLst/>
              <a:rect l="l" t="t" r="r" b="b"/>
              <a:pathLst>
                <a:path w="1462" h="10107" extrusionOk="0">
                  <a:moveTo>
                    <a:pt x="0" y="0"/>
                  </a:moveTo>
                  <a:lnTo>
                    <a:pt x="0" y="10106"/>
                  </a:lnTo>
                  <a:lnTo>
                    <a:pt x="1462" y="10106"/>
                  </a:lnTo>
                  <a:lnTo>
                    <a:pt x="1462" y="0"/>
                  </a:ln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65" name="Google Shape;14965;p80"/>
            <p:cNvSpPr/>
            <p:nvPr/>
          </p:nvSpPr>
          <p:spPr>
            <a:xfrm>
              <a:off x="7576231" y="2011619"/>
              <a:ext cx="243529" cy="64861"/>
            </a:xfrm>
            <a:custGeom>
              <a:avLst/>
              <a:gdLst/>
              <a:ahLst/>
              <a:cxnLst/>
              <a:rect l="l" t="t" r="r" b="b"/>
              <a:pathLst>
                <a:path w="9319" h="2482" extrusionOk="0">
                  <a:moveTo>
                    <a:pt x="1" y="0"/>
                  </a:moveTo>
                  <a:lnTo>
                    <a:pt x="626" y="1741"/>
                  </a:lnTo>
                  <a:cubicBezTo>
                    <a:pt x="789" y="2183"/>
                    <a:pt x="1203" y="2481"/>
                    <a:pt x="1674" y="2481"/>
                  </a:cubicBezTo>
                  <a:lnTo>
                    <a:pt x="7655" y="2481"/>
                  </a:lnTo>
                  <a:cubicBezTo>
                    <a:pt x="8117" y="2472"/>
                    <a:pt x="8530" y="2183"/>
                    <a:pt x="8694" y="1741"/>
                  </a:cubicBezTo>
                  <a:lnTo>
                    <a:pt x="9319" y="0"/>
                  </a:ln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66" name="Google Shape;14966;p80"/>
            <p:cNvSpPr/>
            <p:nvPr/>
          </p:nvSpPr>
          <p:spPr>
            <a:xfrm>
              <a:off x="7576231" y="2011619"/>
              <a:ext cx="243529" cy="63842"/>
            </a:xfrm>
            <a:custGeom>
              <a:avLst/>
              <a:gdLst/>
              <a:ahLst/>
              <a:cxnLst/>
              <a:rect l="l" t="t" r="r" b="b"/>
              <a:pathLst>
                <a:path w="9319" h="2443" extrusionOk="0">
                  <a:moveTo>
                    <a:pt x="1" y="0"/>
                  </a:moveTo>
                  <a:lnTo>
                    <a:pt x="635" y="1741"/>
                  </a:lnTo>
                  <a:cubicBezTo>
                    <a:pt x="751" y="2077"/>
                    <a:pt x="1020" y="2327"/>
                    <a:pt x="1357" y="2433"/>
                  </a:cubicBezTo>
                  <a:cubicBezTo>
                    <a:pt x="1732" y="2116"/>
                    <a:pt x="2010" y="1693"/>
                    <a:pt x="2135" y="1221"/>
                  </a:cubicBezTo>
                  <a:lnTo>
                    <a:pt x="7126" y="1221"/>
                  </a:lnTo>
                  <a:cubicBezTo>
                    <a:pt x="7261" y="1702"/>
                    <a:pt x="7540" y="2125"/>
                    <a:pt x="7924" y="2443"/>
                  </a:cubicBezTo>
                  <a:cubicBezTo>
                    <a:pt x="8280" y="2356"/>
                    <a:pt x="8569" y="2087"/>
                    <a:pt x="8694" y="1741"/>
                  </a:cubicBezTo>
                  <a:lnTo>
                    <a:pt x="9319" y="0"/>
                  </a:ln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67" name="Google Shape;14967;p80"/>
            <p:cNvSpPr/>
            <p:nvPr/>
          </p:nvSpPr>
          <p:spPr>
            <a:xfrm>
              <a:off x="7510900" y="1981462"/>
              <a:ext cx="372937" cy="92169"/>
            </a:xfrm>
            <a:custGeom>
              <a:avLst/>
              <a:gdLst/>
              <a:ahLst/>
              <a:cxnLst/>
              <a:rect l="l" t="t" r="r" b="b"/>
              <a:pathLst>
                <a:path w="14271" h="3527" extrusionOk="0">
                  <a:moveTo>
                    <a:pt x="2347" y="0"/>
                  </a:moveTo>
                  <a:cubicBezTo>
                    <a:pt x="779" y="0"/>
                    <a:pt x="1" y="1895"/>
                    <a:pt x="1106" y="3010"/>
                  </a:cubicBezTo>
                  <a:cubicBezTo>
                    <a:pt x="1463" y="3367"/>
                    <a:pt x="1902" y="3526"/>
                    <a:pt x="2332" y="3526"/>
                  </a:cubicBezTo>
                  <a:cubicBezTo>
                    <a:pt x="3237" y="3526"/>
                    <a:pt x="4107" y="2822"/>
                    <a:pt x="4107" y="1760"/>
                  </a:cubicBezTo>
                  <a:lnTo>
                    <a:pt x="10165" y="1760"/>
                  </a:lnTo>
                  <a:cubicBezTo>
                    <a:pt x="10165" y="2824"/>
                    <a:pt x="11034" y="3525"/>
                    <a:pt x="11938" y="3525"/>
                  </a:cubicBezTo>
                  <a:cubicBezTo>
                    <a:pt x="12365" y="3525"/>
                    <a:pt x="12800" y="3369"/>
                    <a:pt x="13155" y="3020"/>
                  </a:cubicBezTo>
                  <a:cubicBezTo>
                    <a:pt x="14271" y="1924"/>
                    <a:pt x="13511" y="29"/>
                    <a:pt x="11953" y="10"/>
                  </a:cubicBezTo>
                  <a:lnTo>
                    <a:pt x="11953" y="0"/>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68" name="Google Shape;14968;p80"/>
            <p:cNvSpPr/>
            <p:nvPr/>
          </p:nvSpPr>
          <p:spPr>
            <a:xfrm>
              <a:off x="7785056" y="1981462"/>
              <a:ext cx="88746" cy="91986"/>
            </a:xfrm>
            <a:custGeom>
              <a:avLst/>
              <a:gdLst/>
              <a:ahLst/>
              <a:cxnLst/>
              <a:rect l="l" t="t" r="r" b="b"/>
              <a:pathLst>
                <a:path w="3396" h="3520" extrusionOk="0">
                  <a:moveTo>
                    <a:pt x="1" y="0"/>
                  </a:moveTo>
                  <a:cubicBezTo>
                    <a:pt x="828" y="20"/>
                    <a:pt x="1530" y="596"/>
                    <a:pt x="1703" y="1404"/>
                  </a:cubicBezTo>
                  <a:cubicBezTo>
                    <a:pt x="1866" y="2202"/>
                    <a:pt x="1453" y="3020"/>
                    <a:pt x="703" y="3366"/>
                  </a:cubicBezTo>
                  <a:cubicBezTo>
                    <a:pt x="939" y="3471"/>
                    <a:pt x="1183" y="3520"/>
                    <a:pt x="1423" y="3520"/>
                  </a:cubicBezTo>
                  <a:cubicBezTo>
                    <a:pt x="2219" y="3520"/>
                    <a:pt x="2960" y="2980"/>
                    <a:pt x="3145" y="2145"/>
                  </a:cubicBezTo>
                  <a:cubicBezTo>
                    <a:pt x="3395" y="1058"/>
                    <a:pt x="2578" y="20"/>
                    <a:pt x="1462" y="0"/>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69" name="Google Shape;14969;p80"/>
            <p:cNvSpPr/>
            <p:nvPr/>
          </p:nvSpPr>
          <p:spPr>
            <a:xfrm>
              <a:off x="7553365" y="2027455"/>
              <a:ext cx="64861" cy="46124"/>
            </a:xfrm>
            <a:custGeom>
              <a:avLst/>
              <a:gdLst/>
              <a:ahLst/>
              <a:cxnLst/>
              <a:rect l="l" t="t" r="r" b="b"/>
              <a:pathLst>
                <a:path w="2482" h="1765" extrusionOk="0">
                  <a:moveTo>
                    <a:pt x="1030" y="0"/>
                  </a:moveTo>
                  <a:cubicBezTo>
                    <a:pt x="1030" y="692"/>
                    <a:pt x="626" y="1317"/>
                    <a:pt x="1" y="1606"/>
                  </a:cubicBezTo>
                  <a:cubicBezTo>
                    <a:pt x="240" y="1715"/>
                    <a:pt x="486" y="1765"/>
                    <a:pt x="725" y="1765"/>
                  </a:cubicBezTo>
                  <a:cubicBezTo>
                    <a:pt x="1650" y="1765"/>
                    <a:pt x="2482" y="1016"/>
                    <a:pt x="2482" y="0"/>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70" name="Google Shape;14970;p80"/>
            <p:cNvSpPr/>
            <p:nvPr/>
          </p:nvSpPr>
          <p:spPr>
            <a:xfrm>
              <a:off x="7584280" y="2275478"/>
              <a:ext cx="226438" cy="40479"/>
            </a:xfrm>
            <a:custGeom>
              <a:avLst/>
              <a:gdLst/>
              <a:ahLst/>
              <a:cxnLst/>
              <a:rect l="l" t="t" r="r" b="b"/>
              <a:pathLst>
                <a:path w="8665" h="1549" extrusionOk="0">
                  <a:moveTo>
                    <a:pt x="500" y="0"/>
                  </a:moveTo>
                  <a:cubicBezTo>
                    <a:pt x="222" y="0"/>
                    <a:pt x="0" y="221"/>
                    <a:pt x="0" y="500"/>
                  </a:cubicBezTo>
                  <a:lnTo>
                    <a:pt x="0" y="1548"/>
                  </a:lnTo>
                  <a:lnTo>
                    <a:pt x="8664" y="1548"/>
                  </a:lnTo>
                  <a:lnTo>
                    <a:pt x="8664" y="500"/>
                  </a:lnTo>
                  <a:cubicBezTo>
                    <a:pt x="8664" y="221"/>
                    <a:pt x="8434" y="0"/>
                    <a:pt x="8164" y="0"/>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71" name="Google Shape;14971;p80"/>
            <p:cNvSpPr/>
            <p:nvPr/>
          </p:nvSpPr>
          <p:spPr>
            <a:xfrm>
              <a:off x="7584018" y="2275478"/>
              <a:ext cx="226438" cy="40479"/>
            </a:xfrm>
            <a:custGeom>
              <a:avLst/>
              <a:gdLst/>
              <a:ahLst/>
              <a:cxnLst/>
              <a:rect l="l" t="t" r="r" b="b"/>
              <a:pathLst>
                <a:path w="8665" h="1549" extrusionOk="0">
                  <a:moveTo>
                    <a:pt x="7213" y="0"/>
                  </a:moveTo>
                  <a:lnTo>
                    <a:pt x="7213" y="490"/>
                  </a:lnTo>
                  <a:cubicBezTo>
                    <a:pt x="7213" y="721"/>
                    <a:pt x="7011" y="923"/>
                    <a:pt x="6770" y="923"/>
                  </a:cubicBezTo>
                  <a:lnTo>
                    <a:pt x="1" y="923"/>
                  </a:lnTo>
                  <a:lnTo>
                    <a:pt x="1" y="1548"/>
                  </a:lnTo>
                  <a:lnTo>
                    <a:pt x="8665" y="1548"/>
                  </a:lnTo>
                  <a:lnTo>
                    <a:pt x="8665" y="500"/>
                  </a:lnTo>
                  <a:cubicBezTo>
                    <a:pt x="8665" y="231"/>
                    <a:pt x="8444" y="0"/>
                    <a:pt x="8174" y="0"/>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72" name="Google Shape;14972;p80"/>
            <p:cNvSpPr/>
            <p:nvPr/>
          </p:nvSpPr>
          <p:spPr>
            <a:xfrm>
              <a:off x="7549837" y="2308876"/>
              <a:ext cx="295062" cy="33214"/>
            </a:xfrm>
            <a:custGeom>
              <a:avLst/>
              <a:gdLst/>
              <a:ahLst/>
              <a:cxnLst/>
              <a:rect l="l" t="t" r="r" b="b"/>
              <a:pathLst>
                <a:path w="11291" h="1271" extrusionOk="0">
                  <a:moveTo>
                    <a:pt x="780" y="1"/>
                  </a:moveTo>
                  <a:cubicBezTo>
                    <a:pt x="357" y="1"/>
                    <a:pt x="1" y="347"/>
                    <a:pt x="1" y="780"/>
                  </a:cubicBezTo>
                  <a:lnTo>
                    <a:pt x="1" y="1270"/>
                  </a:lnTo>
                  <a:lnTo>
                    <a:pt x="11290" y="1270"/>
                  </a:lnTo>
                  <a:lnTo>
                    <a:pt x="11290" y="780"/>
                  </a:lnTo>
                  <a:cubicBezTo>
                    <a:pt x="11290" y="347"/>
                    <a:pt x="10944" y="1"/>
                    <a:pt x="10511" y="1"/>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73" name="Google Shape;14973;p80"/>
            <p:cNvSpPr/>
            <p:nvPr/>
          </p:nvSpPr>
          <p:spPr>
            <a:xfrm>
              <a:off x="7549837" y="2308641"/>
              <a:ext cx="295062" cy="33450"/>
            </a:xfrm>
            <a:custGeom>
              <a:avLst/>
              <a:gdLst/>
              <a:ahLst/>
              <a:cxnLst/>
              <a:rect l="l" t="t" r="r" b="b"/>
              <a:pathLst>
                <a:path w="11291" h="1280" extrusionOk="0">
                  <a:moveTo>
                    <a:pt x="9675" y="0"/>
                  </a:moveTo>
                  <a:cubicBezTo>
                    <a:pt x="9771" y="135"/>
                    <a:pt x="9829" y="308"/>
                    <a:pt x="9829" y="481"/>
                  </a:cubicBezTo>
                  <a:lnTo>
                    <a:pt x="9829" y="664"/>
                  </a:lnTo>
                  <a:cubicBezTo>
                    <a:pt x="9829" y="818"/>
                    <a:pt x="9704" y="952"/>
                    <a:pt x="9540" y="952"/>
                  </a:cubicBezTo>
                  <a:lnTo>
                    <a:pt x="1" y="952"/>
                  </a:lnTo>
                  <a:lnTo>
                    <a:pt x="1" y="1279"/>
                  </a:lnTo>
                  <a:lnTo>
                    <a:pt x="11290" y="1279"/>
                  </a:lnTo>
                  <a:lnTo>
                    <a:pt x="11290" y="789"/>
                  </a:lnTo>
                  <a:cubicBezTo>
                    <a:pt x="11290" y="356"/>
                    <a:pt x="10944" y="10"/>
                    <a:pt x="10511" y="0"/>
                  </a:cubicBez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74" name="Google Shape;14974;p80"/>
            <p:cNvSpPr/>
            <p:nvPr/>
          </p:nvSpPr>
          <p:spPr>
            <a:xfrm>
              <a:off x="7550098" y="2006078"/>
              <a:ext cx="42988" cy="42753"/>
            </a:xfrm>
            <a:custGeom>
              <a:avLst/>
              <a:gdLst/>
              <a:ahLst/>
              <a:cxnLst/>
              <a:rect l="l" t="t" r="r" b="b"/>
              <a:pathLst>
                <a:path w="1645" h="1636" extrusionOk="0">
                  <a:moveTo>
                    <a:pt x="818" y="1"/>
                  </a:moveTo>
                  <a:cubicBezTo>
                    <a:pt x="366" y="1"/>
                    <a:pt x="1" y="366"/>
                    <a:pt x="1" y="818"/>
                  </a:cubicBezTo>
                  <a:cubicBezTo>
                    <a:pt x="1" y="1270"/>
                    <a:pt x="366" y="1635"/>
                    <a:pt x="818" y="1635"/>
                  </a:cubicBezTo>
                  <a:cubicBezTo>
                    <a:pt x="1270" y="1635"/>
                    <a:pt x="1645" y="1270"/>
                    <a:pt x="1645" y="818"/>
                  </a:cubicBezTo>
                  <a:cubicBezTo>
                    <a:pt x="1645" y="366"/>
                    <a:pt x="1270" y="1"/>
                    <a:pt x="818"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75" name="Google Shape;14975;p80"/>
            <p:cNvSpPr/>
            <p:nvPr/>
          </p:nvSpPr>
          <p:spPr>
            <a:xfrm>
              <a:off x="7801885" y="2006078"/>
              <a:ext cx="42753" cy="42753"/>
            </a:xfrm>
            <a:custGeom>
              <a:avLst/>
              <a:gdLst/>
              <a:ahLst/>
              <a:cxnLst/>
              <a:rect l="l" t="t" r="r" b="b"/>
              <a:pathLst>
                <a:path w="1636" h="1636" extrusionOk="0">
                  <a:moveTo>
                    <a:pt x="818" y="1"/>
                  </a:moveTo>
                  <a:cubicBezTo>
                    <a:pt x="366" y="1"/>
                    <a:pt x="1" y="366"/>
                    <a:pt x="1" y="818"/>
                  </a:cubicBezTo>
                  <a:cubicBezTo>
                    <a:pt x="1" y="1270"/>
                    <a:pt x="366" y="1635"/>
                    <a:pt x="818" y="1635"/>
                  </a:cubicBezTo>
                  <a:cubicBezTo>
                    <a:pt x="1270" y="1635"/>
                    <a:pt x="1636" y="1270"/>
                    <a:pt x="1636" y="818"/>
                  </a:cubicBezTo>
                  <a:cubicBezTo>
                    <a:pt x="1636" y="366"/>
                    <a:pt x="1270" y="1"/>
                    <a:pt x="818"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76" name="Google Shape;14976;p80"/>
            <p:cNvSpPr/>
            <p:nvPr/>
          </p:nvSpPr>
          <p:spPr>
            <a:xfrm>
              <a:off x="7642816" y="2097804"/>
              <a:ext cx="20906" cy="153319"/>
            </a:xfrm>
            <a:custGeom>
              <a:avLst/>
              <a:gdLst/>
              <a:ahLst/>
              <a:cxnLst/>
              <a:rect l="l" t="t" r="r" b="b"/>
              <a:pathLst>
                <a:path w="800" h="5867" extrusionOk="0">
                  <a:moveTo>
                    <a:pt x="395" y="1"/>
                  </a:moveTo>
                  <a:cubicBezTo>
                    <a:pt x="184" y="1"/>
                    <a:pt x="1" y="183"/>
                    <a:pt x="1" y="404"/>
                  </a:cubicBezTo>
                  <a:lnTo>
                    <a:pt x="1" y="5472"/>
                  </a:lnTo>
                  <a:cubicBezTo>
                    <a:pt x="1" y="5684"/>
                    <a:pt x="184" y="5866"/>
                    <a:pt x="395" y="5866"/>
                  </a:cubicBezTo>
                  <a:cubicBezTo>
                    <a:pt x="616" y="5866"/>
                    <a:pt x="799" y="5684"/>
                    <a:pt x="799" y="5472"/>
                  </a:cubicBezTo>
                  <a:lnTo>
                    <a:pt x="799" y="404"/>
                  </a:lnTo>
                  <a:cubicBezTo>
                    <a:pt x="799" y="183"/>
                    <a:pt x="616" y="1"/>
                    <a:pt x="395"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77" name="Google Shape;14977;p80"/>
            <p:cNvSpPr/>
            <p:nvPr/>
          </p:nvSpPr>
          <p:spPr>
            <a:xfrm>
              <a:off x="7687059" y="2097804"/>
              <a:ext cx="20880" cy="153319"/>
            </a:xfrm>
            <a:custGeom>
              <a:avLst/>
              <a:gdLst/>
              <a:ahLst/>
              <a:cxnLst/>
              <a:rect l="l" t="t" r="r" b="b"/>
              <a:pathLst>
                <a:path w="799" h="5867" extrusionOk="0">
                  <a:moveTo>
                    <a:pt x="395" y="1"/>
                  </a:moveTo>
                  <a:cubicBezTo>
                    <a:pt x="173" y="1"/>
                    <a:pt x="0" y="183"/>
                    <a:pt x="0" y="404"/>
                  </a:cubicBezTo>
                  <a:lnTo>
                    <a:pt x="0" y="5472"/>
                  </a:lnTo>
                  <a:cubicBezTo>
                    <a:pt x="0" y="5684"/>
                    <a:pt x="173" y="5866"/>
                    <a:pt x="395" y="5866"/>
                  </a:cubicBezTo>
                  <a:cubicBezTo>
                    <a:pt x="616" y="5866"/>
                    <a:pt x="798" y="5684"/>
                    <a:pt x="798" y="5472"/>
                  </a:cubicBezTo>
                  <a:lnTo>
                    <a:pt x="798" y="404"/>
                  </a:lnTo>
                  <a:cubicBezTo>
                    <a:pt x="798" y="183"/>
                    <a:pt x="616" y="1"/>
                    <a:pt x="395"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78" name="Google Shape;14978;p80"/>
            <p:cNvSpPr/>
            <p:nvPr/>
          </p:nvSpPr>
          <p:spPr>
            <a:xfrm>
              <a:off x="7731275" y="2097804"/>
              <a:ext cx="20880" cy="153319"/>
            </a:xfrm>
            <a:custGeom>
              <a:avLst/>
              <a:gdLst/>
              <a:ahLst/>
              <a:cxnLst/>
              <a:rect l="l" t="t" r="r" b="b"/>
              <a:pathLst>
                <a:path w="799" h="5867" extrusionOk="0">
                  <a:moveTo>
                    <a:pt x="395" y="1"/>
                  </a:moveTo>
                  <a:cubicBezTo>
                    <a:pt x="174" y="1"/>
                    <a:pt x="1" y="183"/>
                    <a:pt x="1" y="404"/>
                  </a:cubicBezTo>
                  <a:lnTo>
                    <a:pt x="1" y="5472"/>
                  </a:lnTo>
                  <a:cubicBezTo>
                    <a:pt x="1" y="5684"/>
                    <a:pt x="174" y="5866"/>
                    <a:pt x="395" y="5866"/>
                  </a:cubicBezTo>
                  <a:cubicBezTo>
                    <a:pt x="616" y="5866"/>
                    <a:pt x="799" y="5684"/>
                    <a:pt x="799" y="5472"/>
                  </a:cubicBezTo>
                  <a:lnTo>
                    <a:pt x="799" y="404"/>
                  </a:lnTo>
                  <a:cubicBezTo>
                    <a:pt x="799" y="183"/>
                    <a:pt x="616" y="1"/>
                    <a:pt x="395"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4979" name="Google Shape;14979;p80"/>
          <p:cNvGrpSpPr/>
          <p:nvPr/>
        </p:nvGrpSpPr>
        <p:grpSpPr>
          <a:xfrm>
            <a:off x="6599476" y="2918260"/>
            <a:ext cx="360629" cy="329975"/>
            <a:chOff x="6599476" y="2918260"/>
            <a:chExt cx="360629" cy="329975"/>
          </a:xfrm>
        </p:grpSpPr>
        <p:sp>
          <p:nvSpPr>
            <p:cNvPr id="14980" name="Google Shape;14980;p80"/>
            <p:cNvSpPr/>
            <p:nvPr/>
          </p:nvSpPr>
          <p:spPr>
            <a:xfrm>
              <a:off x="6604990" y="2918521"/>
              <a:ext cx="349313" cy="329714"/>
            </a:xfrm>
            <a:custGeom>
              <a:avLst/>
              <a:gdLst/>
              <a:ahLst/>
              <a:cxnLst/>
              <a:rect l="l" t="t" r="r" b="b"/>
              <a:pathLst>
                <a:path w="13367" h="12617" extrusionOk="0">
                  <a:moveTo>
                    <a:pt x="1" y="0"/>
                  </a:moveTo>
                  <a:lnTo>
                    <a:pt x="1" y="12617"/>
                  </a:lnTo>
                  <a:lnTo>
                    <a:pt x="13367" y="12617"/>
                  </a:lnTo>
                  <a:lnTo>
                    <a:pt x="13367" y="0"/>
                  </a:ln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81" name="Google Shape;14981;p80"/>
            <p:cNvSpPr/>
            <p:nvPr/>
          </p:nvSpPr>
          <p:spPr>
            <a:xfrm>
              <a:off x="6604990" y="2918521"/>
              <a:ext cx="349078" cy="329714"/>
            </a:xfrm>
            <a:custGeom>
              <a:avLst/>
              <a:gdLst/>
              <a:ahLst/>
              <a:cxnLst/>
              <a:rect l="l" t="t" r="r" b="b"/>
              <a:pathLst>
                <a:path w="13358" h="12617" extrusionOk="0">
                  <a:moveTo>
                    <a:pt x="5645" y="0"/>
                  </a:moveTo>
                  <a:cubicBezTo>
                    <a:pt x="5645" y="5780"/>
                    <a:pt x="1" y="12617"/>
                    <a:pt x="1" y="12617"/>
                  </a:cubicBezTo>
                  <a:lnTo>
                    <a:pt x="13357" y="12617"/>
                  </a:lnTo>
                  <a:cubicBezTo>
                    <a:pt x="13357" y="12617"/>
                    <a:pt x="7722" y="5780"/>
                    <a:pt x="7722" y="0"/>
                  </a:cubicBezTo>
                  <a:close/>
                </a:path>
              </a:pathLst>
            </a:custGeom>
            <a:solidFill>
              <a:srgbClr val="4D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82" name="Google Shape;14982;p80"/>
            <p:cNvSpPr/>
            <p:nvPr/>
          </p:nvSpPr>
          <p:spPr>
            <a:xfrm>
              <a:off x="6604990" y="3145926"/>
              <a:ext cx="349313" cy="102309"/>
            </a:xfrm>
            <a:custGeom>
              <a:avLst/>
              <a:gdLst/>
              <a:ahLst/>
              <a:cxnLst/>
              <a:rect l="l" t="t" r="r" b="b"/>
              <a:pathLst>
                <a:path w="13367" h="3915" extrusionOk="0">
                  <a:moveTo>
                    <a:pt x="1" y="1"/>
                  </a:moveTo>
                  <a:lnTo>
                    <a:pt x="1" y="3915"/>
                  </a:lnTo>
                  <a:lnTo>
                    <a:pt x="13367" y="3915"/>
                  </a:lnTo>
                  <a:lnTo>
                    <a:pt x="13367" y="1"/>
                  </a:ln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83" name="Google Shape;14983;p80"/>
            <p:cNvSpPr/>
            <p:nvPr/>
          </p:nvSpPr>
          <p:spPr>
            <a:xfrm>
              <a:off x="6604990" y="3145926"/>
              <a:ext cx="277449" cy="29687"/>
            </a:xfrm>
            <a:custGeom>
              <a:avLst/>
              <a:gdLst/>
              <a:ahLst/>
              <a:cxnLst/>
              <a:rect l="l" t="t" r="r" b="b"/>
              <a:pathLst>
                <a:path w="10617" h="1136" extrusionOk="0">
                  <a:moveTo>
                    <a:pt x="1" y="1"/>
                  </a:moveTo>
                  <a:lnTo>
                    <a:pt x="1" y="1136"/>
                  </a:lnTo>
                  <a:lnTo>
                    <a:pt x="8963" y="1136"/>
                  </a:lnTo>
                  <a:cubicBezTo>
                    <a:pt x="9694" y="1136"/>
                    <a:pt x="10357" y="684"/>
                    <a:pt x="10617" y="1"/>
                  </a:cubicBezTo>
                  <a:close/>
                </a:path>
              </a:pathLst>
            </a:custGeom>
            <a:solidFill>
              <a:srgbClr val="BF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84" name="Google Shape;14984;p80"/>
            <p:cNvSpPr/>
            <p:nvPr/>
          </p:nvSpPr>
          <p:spPr>
            <a:xfrm>
              <a:off x="6604990" y="2918260"/>
              <a:ext cx="150811" cy="329975"/>
            </a:xfrm>
            <a:custGeom>
              <a:avLst/>
              <a:gdLst/>
              <a:ahLst/>
              <a:cxnLst/>
              <a:rect l="l" t="t" r="r" b="b"/>
              <a:pathLst>
                <a:path w="5771" h="12627" extrusionOk="0">
                  <a:moveTo>
                    <a:pt x="1" y="1"/>
                  </a:moveTo>
                  <a:lnTo>
                    <a:pt x="1" y="12627"/>
                  </a:lnTo>
                  <a:lnTo>
                    <a:pt x="1943" y="12627"/>
                  </a:lnTo>
                  <a:cubicBezTo>
                    <a:pt x="2068" y="12627"/>
                    <a:pt x="2184" y="12550"/>
                    <a:pt x="2241" y="12444"/>
                  </a:cubicBezTo>
                  <a:cubicBezTo>
                    <a:pt x="2943" y="11165"/>
                    <a:pt x="1212" y="6444"/>
                    <a:pt x="1212" y="6444"/>
                  </a:cubicBezTo>
                  <a:cubicBezTo>
                    <a:pt x="1212" y="6444"/>
                    <a:pt x="5770" y="2328"/>
                    <a:pt x="4549" y="1"/>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85" name="Google Shape;14985;p80"/>
            <p:cNvSpPr/>
            <p:nvPr/>
          </p:nvSpPr>
          <p:spPr>
            <a:xfrm>
              <a:off x="6604990" y="2918521"/>
              <a:ext cx="54800" cy="329714"/>
            </a:xfrm>
            <a:custGeom>
              <a:avLst/>
              <a:gdLst/>
              <a:ahLst/>
              <a:cxnLst/>
              <a:rect l="l" t="t" r="r" b="b"/>
              <a:pathLst>
                <a:path w="2097" h="12617" extrusionOk="0">
                  <a:moveTo>
                    <a:pt x="1" y="0"/>
                  </a:moveTo>
                  <a:lnTo>
                    <a:pt x="1" y="12617"/>
                  </a:lnTo>
                  <a:lnTo>
                    <a:pt x="953" y="12617"/>
                  </a:lnTo>
                  <a:cubicBezTo>
                    <a:pt x="1078" y="12617"/>
                    <a:pt x="1193" y="12549"/>
                    <a:pt x="1251" y="12444"/>
                  </a:cubicBezTo>
                  <a:cubicBezTo>
                    <a:pt x="1953" y="11165"/>
                    <a:pt x="385" y="6443"/>
                    <a:pt x="385" y="6443"/>
                  </a:cubicBezTo>
                  <a:cubicBezTo>
                    <a:pt x="385" y="6443"/>
                    <a:pt x="2097" y="2414"/>
                    <a:pt x="1376" y="0"/>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86" name="Google Shape;14986;p80"/>
            <p:cNvSpPr/>
            <p:nvPr/>
          </p:nvSpPr>
          <p:spPr>
            <a:xfrm>
              <a:off x="6615051" y="2918521"/>
              <a:ext cx="140750" cy="329714"/>
            </a:xfrm>
            <a:custGeom>
              <a:avLst/>
              <a:gdLst/>
              <a:ahLst/>
              <a:cxnLst/>
              <a:rect l="l" t="t" r="r" b="b"/>
              <a:pathLst>
                <a:path w="5386" h="12617" extrusionOk="0">
                  <a:moveTo>
                    <a:pt x="3183" y="0"/>
                  </a:moveTo>
                  <a:cubicBezTo>
                    <a:pt x="2876" y="3741"/>
                    <a:pt x="0" y="6443"/>
                    <a:pt x="0" y="6443"/>
                  </a:cubicBezTo>
                  <a:cubicBezTo>
                    <a:pt x="0" y="6443"/>
                    <a:pt x="1568" y="11165"/>
                    <a:pt x="866" y="12434"/>
                  </a:cubicBezTo>
                  <a:cubicBezTo>
                    <a:pt x="808" y="12549"/>
                    <a:pt x="693" y="12617"/>
                    <a:pt x="568" y="12617"/>
                  </a:cubicBezTo>
                  <a:lnTo>
                    <a:pt x="1558" y="12617"/>
                  </a:lnTo>
                  <a:cubicBezTo>
                    <a:pt x="1683" y="12617"/>
                    <a:pt x="1799" y="12549"/>
                    <a:pt x="1856" y="12434"/>
                  </a:cubicBezTo>
                  <a:cubicBezTo>
                    <a:pt x="2558" y="11155"/>
                    <a:pt x="827" y="6443"/>
                    <a:pt x="827" y="6443"/>
                  </a:cubicBezTo>
                  <a:cubicBezTo>
                    <a:pt x="827" y="6443"/>
                    <a:pt x="5385" y="2328"/>
                    <a:pt x="4164" y="0"/>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87" name="Google Shape;14987;p80"/>
            <p:cNvSpPr/>
            <p:nvPr/>
          </p:nvSpPr>
          <p:spPr>
            <a:xfrm>
              <a:off x="6599476" y="3080359"/>
              <a:ext cx="46516" cy="21638"/>
            </a:xfrm>
            <a:custGeom>
              <a:avLst/>
              <a:gdLst/>
              <a:ahLst/>
              <a:cxnLst/>
              <a:rect l="l" t="t" r="r" b="b"/>
              <a:pathLst>
                <a:path w="1780" h="828" extrusionOk="0">
                  <a:moveTo>
                    <a:pt x="192" y="0"/>
                  </a:moveTo>
                  <a:cubicBezTo>
                    <a:pt x="87" y="0"/>
                    <a:pt x="0" y="87"/>
                    <a:pt x="0" y="202"/>
                  </a:cubicBezTo>
                  <a:lnTo>
                    <a:pt x="0" y="625"/>
                  </a:lnTo>
                  <a:cubicBezTo>
                    <a:pt x="0" y="741"/>
                    <a:pt x="87" y="827"/>
                    <a:pt x="192" y="827"/>
                  </a:cubicBezTo>
                  <a:lnTo>
                    <a:pt x="1577" y="827"/>
                  </a:lnTo>
                  <a:cubicBezTo>
                    <a:pt x="1693" y="827"/>
                    <a:pt x="1779" y="741"/>
                    <a:pt x="1779" y="625"/>
                  </a:cubicBezTo>
                  <a:lnTo>
                    <a:pt x="1779" y="202"/>
                  </a:lnTo>
                  <a:cubicBezTo>
                    <a:pt x="1779" y="87"/>
                    <a:pt x="1693" y="0"/>
                    <a:pt x="1577"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88" name="Google Shape;14988;p80"/>
            <p:cNvSpPr/>
            <p:nvPr/>
          </p:nvSpPr>
          <p:spPr>
            <a:xfrm>
              <a:off x="6803519" y="2918260"/>
              <a:ext cx="150785" cy="329975"/>
            </a:xfrm>
            <a:custGeom>
              <a:avLst/>
              <a:gdLst/>
              <a:ahLst/>
              <a:cxnLst/>
              <a:rect l="l" t="t" r="r" b="b"/>
              <a:pathLst>
                <a:path w="5770" h="12627" extrusionOk="0">
                  <a:moveTo>
                    <a:pt x="1222" y="1"/>
                  </a:moveTo>
                  <a:cubicBezTo>
                    <a:pt x="0" y="2328"/>
                    <a:pt x="4558" y="6444"/>
                    <a:pt x="4558" y="6444"/>
                  </a:cubicBezTo>
                  <a:cubicBezTo>
                    <a:pt x="4558" y="6444"/>
                    <a:pt x="2827" y="11165"/>
                    <a:pt x="3529" y="12444"/>
                  </a:cubicBezTo>
                  <a:cubicBezTo>
                    <a:pt x="3587" y="12550"/>
                    <a:pt x="3703" y="12627"/>
                    <a:pt x="3828" y="12627"/>
                  </a:cubicBezTo>
                  <a:lnTo>
                    <a:pt x="5770" y="12627"/>
                  </a:lnTo>
                  <a:lnTo>
                    <a:pt x="5770" y="1"/>
                  </a:ln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89" name="Google Shape;14989;p80"/>
            <p:cNvSpPr/>
            <p:nvPr/>
          </p:nvSpPr>
          <p:spPr>
            <a:xfrm>
              <a:off x="6899765" y="2918521"/>
              <a:ext cx="54539" cy="329714"/>
            </a:xfrm>
            <a:custGeom>
              <a:avLst/>
              <a:gdLst/>
              <a:ahLst/>
              <a:cxnLst/>
              <a:rect l="l" t="t" r="r" b="b"/>
              <a:pathLst>
                <a:path w="2087" h="12617" extrusionOk="0">
                  <a:moveTo>
                    <a:pt x="712" y="0"/>
                  </a:moveTo>
                  <a:cubicBezTo>
                    <a:pt x="0" y="2414"/>
                    <a:pt x="1702" y="6443"/>
                    <a:pt x="1702" y="6443"/>
                  </a:cubicBezTo>
                  <a:cubicBezTo>
                    <a:pt x="1702" y="6443"/>
                    <a:pt x="135" y="11165"/>
                    <a:pt x="837" y="12444"/>
                  </a:cubicBezTo>
                  <a:cubicBezTo>
                    <a:pt x="895" y="12549"/>
                    <a:pt x="1010" y="12617"/>
                    <a:pt x="1135" y="12617"/>
                  </a:cubicBezTo>
                  <a:lnTo>
                    <a:pt x="2087" y="12617"/>
                  </a:lnTo>
                  <a:lnTo>
                    <a:pt x="2087" y="0"/>
                  </a:ln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90" name="Google Shape;14990;p80"/>
            <p:cNvSpPr/>
            <p:nvPr/>
          </p:nvSpPr>
          <p:spPr>
            <a:xfrm>
              <a:off x="6803519" y="2918521"/>
              <a:ext cx="140750" cy="329714"/>
            </a:xfrm>
            <a:custGeom>
              <a:avLst/>
              <a:gdLst/>
              <a:ahLst/>
              <a:cxnLst/>
              <a:rect l="l" t="t" r="r" b="b"/>
              <a:pathLst>
                <a:path w="5386" h="12617" extrusionOk="0">
                  <a:moveTo>
                    <a:pt x="1222" y="0"/>
                  </a:moveTo>
                  <a:cubicBezTo>
                    <a:pt x="0" y="2328"/>
                    <a:pt x="4558" y="6443"/>
                    <a:pt x="4558" y="6443"/>
                  </a:cubicBezTo>
                  <a:cubicBezTo>
                    <a:pt x="4558" y="6443"/>
                    <a:pt x="2827" y="11155"/>
                    <a:pt x="3529" y="12434"/>
                  </a:cubicBezTo>
                  <a:cubicBezTo>
                    <a:pt x="3587" y="12549"/>
                    <a:pt x="3703" y="12617"/>
                    <a:pt x="3828" y="12617"/>
                  </a:cubicBezTo>
                  <a:lnTo>
                    <a:pt x="4828" y="12617"/>
                  </a:lnTo>
                  <a:cubicBezTo>
                    <a:pt x="4703" y="12617"/>
                    <a:pt x="4587" y="12549"/>
                    <a:pt x="4520" y="12434"/>
                  </a:cubicBezTo>
                  <a:cubicBezTo>
                    <a:pt x="3828" y="11165"/>
                    <a:pt x="5385" y="6443"/>
                    <a:pt x="5385" y="6443"/>
                  </a:cubicBezTo>
                  <a:cubicBezTo>
                    <a:pt x="5385" y="6443"/>
                    <a:pt x="2510" y="3741"/>
                    <a:pt x="2202" y="0"/>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91" name="Google Shape;14991;p80"/>
            <p:cNvSpPr/>
            <p:nvPr/>
          </p:nvSpPr>
          <p:spPr>
            <a:xfrm>
              <a:off x="6913328" y="3080359"/>
              <a:ext cx="46777" cy="21638"/>
            </a:xfrm>
            <a:custGeom>
              <a:avLst/>
              <a:gdLst/>
              <a:ahLst/>
              <a:cxnLst/>
              <a:rect l="l" t="t" r="r" b="b"/>
              <a:pathLst>
                <a:path w="1790" h="828" extrusionOk="0">
                  <a:moveTo>
                    <a:pt x="203" y="0"/>
                  </a:moveTo>
                  <a:cubicBezTo>
                    <a:pt x="87" y="0"/>
                    <a:pt x="1" y="87"/>
                    <a:pt x="1" y="202"/>
                  </a:cubicBezTo>
                  <a:lnTo>
                    <a:pt x="1" y="625"/>
                  </a:lnTo>
                  <a:cubicBezTo>
                    <a:pt x="1" y="741"/>
                    <a:pt x="87" y="827"/>
                    <a:pt x="203" y="827"/>
                  </a:cubicBezTo>
                  <a:lnTo>
                    <a:pt x="1587" y="827"/>
                  </a:lnTo>
                  <a:cubicBezTo>
                    <a:pt x="1693" y="827"/>
                    <a:pt x="1789" y="741"/>
                    <a:pt x="1789" y="625"/>
                  </a:cubicBezTo>
                  <a:lnTo>
                    <a:pt x="1789" y="202"/>
                  </a:lnTo>
                  <a:cubicBezTo>
                    <a:pt x="1789" y="87"/>
                    <a:pt x="1693" y="0"/>
                    <a:pt x="1587"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92" name="Google Shape;14992;p80"/>
            <p:cNvSpPr/>
            <p:nvPr/>
          </p:nvSpPr>
          <p:spPr>
            <a:xfrm>
              <a:off x="6913328" y="3085873"/>
              <a:ext cx="46777" cy="16124"/>
            </a:xfrm>
            <a:custGeom>
              <a:avLst/>
              <a:gdLst/>
              <a:ahLst/>
              <a:cxnLst/>
              <a:rect l="l" t="t" r="r" b="b"/>
              <a:pathLst>
                <a:path w="1790" h="617" extrusionOk="0">
                  <a:moveTo>
                    <a:pt x="1" y="1"/>
                  </a:moveTo>
                  <a:lnTo>
                    <a:pt x="1" y="414"/>
                  </a:lnTo>
                  <a:cubicBezTo>
                    <a:pt x="1" y="520"/>
                    <a:pt x="97" y="616"/>
                    <a:pt x="203" y="616"/>
                  </a:cubicBezTo>
                  <a:lnTo>
                    <a:pt x="1587" y="616"/>
                  </a:lnTo>
                  <a:cubicBezTo>
                    <a:pt x="1693" y="616"/>
                    <a:pt x="1789" y="520"/>
                    <a:pt x="1789" y="414"/>
                  </a:cubicBezTo>
                  <a:lnTo>
                    <a:pt x="1789" y="1"/>
                  </a:lnTo>
                  <a:cubicBezTo>
                    <a:pt x="1789" y="107"/>
                    <a:pt x="1693" y="203"/>
                    <a:pt x="1587" y="203"/>
                  </a:cubicBezTo>
                  <a:lnTo>
                    <a:pt x="203" y="203"/>
                  </a:lnTo>
                  <a:cubicBezTo>
                    <a:pt x="97" y="203"/>
                    <a:pt x="1" y="107"/>
                    <a:pt x="1" y="1"/>
                  </a:cubicBezTo>
                  <a:close/>
                </a:path>
              </a:pathLst>
            </a:custGeom>
            <a:solidFill>
              <a:srgbClr val="BF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93" name="Google Shape;14993;p80"/>
            <p:cNvSpPr/>
            <p:nvPr/>
          </p:nvSpPr>
          <p:spPr>
            <a:xfrm>
              <a:off x="6881420" y="3101971"/>
              <a:ext cx="58066" cy="146264"/>
            </a:xfrm>
            <a:custGeom>
              <a:avLst/>
              <a:gdLst/>
              <a:ahLst/>
              <a:cxnLst/>
              <a:rect l="l" t="t" r="r" b="b"/>
              <a:pathLst>
                <a:path w="2222" h="5597" extrusionOk="0">
                  <a:moveTo>
                    <a:pt x="1385" y="0"/>
                  </a:moveTo>
                  <a:cubicBezTo>
                    <a:pt x="943" y="1298"/>
                    <a:pt x="0" y="4424"/>
                    <a:pt x="548" y="5424"/>
                  </a:cubicBezTo>
                  <a:cubicBezTo>
                    <a:pt x="606" y="5529"/>
                    <a:pt x="722" y="5597"/>
                    <a:pt x="847" y="5597"/>
                  </a:cubicBezTo>
                  <a:lnTo>
                    <a:pt x="1837" y="5597"/>
                  </a:lnTo>
                  <a:cubicBezTo>
                    <a:pt x="1712" y="5597"/>
                    <a:pt x="1597" y="5529"/>
                    <a:pt x="1539" y="5424"/>
                  </a:cubicBezTo>
                  <a:cubicBezTo>
                    <a:pt x="991" y="4414"/>
                    <a:pt x="1837" y="1298"/>
                    <a:pt x="2222" y="0"/>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94" name="Google Shape;14994;p80"/>
            <p:cNvSpPr/>
            <p:nvPr/>
          </p:nvSpPr>
          <p:spPr>
            <a:xfrm>
              <a:off x="6599476" y="3085873"/>
              <a:ext cx="46516" cy="16124"/>
            </a:xfrm>
            <a:custGeom>
              <a:avLst/>
              <a:gdLst/>
              <a:ahLst/>
              <a:cxnLst/>
              <a:rect l="l" t="t" r="r" b="b"/>
              <a:pathLst>
                <a:path w="1780" h="617" extrusionOk="0">
                  <a:moveTo>
                    <a:pt x="0" y="1"/>
                  </a:moveTo>
                  <a:lnTo>
                    <a:pt x="0" y="414"/>
                  </a:lnTo>
                  <a:cubicBezTo>
                    <a:pt x="0" y="520"/>
                    <a:pt x="87" y="616"/>
                    <a:pt x="192" y="616"/>
                  </a:cubicBezTo>
                  <a:lnTo>
                    <a:pt x="1577" y="616"/>
                  </a:lnTo>
                  <a:cubicBezTo>
                    <a:pt x="1693" y="616"/>
                    <a:pt x="1779" y="520"/>
                    <a:pt x="1779" y="414"/>
                  </a:cubicBezTo>
                  <a:lnTo>
                    <a:pt x="1779" y="1"/>
                  </a:lnTo>
                  <a:cubicBezTo>
                    <a:pt x="1779" y="107"/>
                    <a:pt x="1693" y="203"/>
                    <a:pt x="1577" y="203"/>
                  </a:cubicBezTo>
                  <a:lnTo>
                    <a:pt x="192" y="203"/>
                  </a:lnTo>
                  <a:cubicBezTo>
                    <a:pt x="87" y="203"/>
                    <a:pt x="0" y="107"/>
                    <a:pt x="0" y="1"/>
                  </a:cubicBezTo>
                  <a:close/>
                </a:path>
              </a:pathLst>
            </a:custGeom>
            <a:solidFill>
              <a:srgbClr val="BF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95" name="Google Shape;14995;p80"/>
            <p:cNvSpPr/>
            <p:nvPr/>
          </p:nvSpPr>
          <p:spPr>
            <a:xfrm>
              <a:off x="6619834" y="3101971"/>
              <a:ext cx="58302" cy="146264"/>
            </a:xfrm>
            <a:custGeom>
              <a:avLst/>
              <a:gdLst/>
              <a:ahLst/>
              <a:cxnLst/>
              <a:rect l="l" t="t" r="r" b="b"/>
              <a:pathLst>
                <a:path w="2231" h="5597" extrusionOk="0">
                  <a:moveTo>
                    <a:pt x="0" y="0"/>
                  </a:moveTo>
                  <a:cubicBezTo>
                    <a:pt x="394" y="1298"/>
                    <a:pt x="1231" y="4424"/>
                    <a:pt x="683" y="5424"/>
                  </a:cubicBezTo>
                  <a:cubicBezTo>
                    <a:pt x="625" y="5529"/>
                    <a:pt x="510" y="5597"/>
                    <a:pt x="385" y="5597"/>
                  </a:cubicBezTo>
                  <a:lnTo>
                    <a:pt x="1375" y="5597"/>
                  </a:lnTo>
                  <a:cubicBezTo>
                    <a:pt x="1500" y="5597"/>
                    <a:pt x="1616" y="5529"/>
                    <a:pt x="1673" y="5424"/>
                  </a:cubicBezTo>
                  <a:cubicBezTo>
                    <a:pt x="2231" y="4414"/>
                    <a:pt x="1279" y="1298"/>
                    <a:pt x="846" y="0"/>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96" name="Google Shape;14996;p80"/>
            <p:cNvSpPr/>
            <p:nvPr/>
          </p:nvSpPr>
          <p:spPr>
            <a:xfrm>
              <a:off x="6604990" y="2918521"/>
              <a:ext cx="349313" cy="53807"/>
            </a:xfrm>
            <a:custGeom>
              <a:avLst/>
              <a:gdLst/>
              <a:ahLst/>
              <a:cxnLst/>
              <a:rect l="l" t="t" r="r" b="b"/>
              <a:pathLst>
                <a:path w="13367" h="2059" extrusionOk="0">
                  <a:moveTo>
                    <a:pt x="1" y="0"/>
                  </a:moveTo>
                  <a:cubicBezTo>
                    <a:pt x="1" y="933"/>
                    <a:pt x="3001" y="2058"/>
                    <a:pt x="6684" y="2058"/>
                  </a:cubicBezTo>
                  <a:cubicBezTo>
                    <a:pt x="10376" y="2058"/>
                    <a:pt x="13367" y="933"/>
                    <a:pt x="13367" y="0"/>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97" name="Google Shape;14997;p80"/>
            <p:cNvSpPr/>
            <p:nvPr/>
          </p:nvSpPr>
          <p:spPr>
            <a:xfrm>
              <a:off x="6717073" y="3195447"/>
              <a:ext cx="62849" cy="52788"/>
            </a:xfrm>
            <a:custGeom>
              <a:avLst/>
              <a:gdLst/>
              <a:ahLst/>
              <a:cxnLst/>
              <a:rect l="l" t="t" r="r" b="b"/>
              <a:pathLst>
                <a:path w="2405" h="2020" extrusionOk="0">
                  <a:moveTo>
                    <a:pt x="1758" y="0"/>
                  </a:moveTo>
                  <a:cubicBezTo>
                    <a:pt x="1752" y="0"/>
                    <a:pt x="1747" y="0"/>
                    <a:pt x="1741" y="0"/>
                  </a:cubicBezTo>
                  <a:lnTo>
                    <a:pt x="654" y="0"/>
                  </a:lnTo>
                  <a:cubicBezTo>
                    <a:pt x="289" y="0"/>
                    <a:pt x="0" y="289"/>
                    <a:pt x="0" y="654"/>
                  </a:cubicBezTo>
                  <a:lnTo>
                    <a:pt x="0" y="2020"/>
                  </a:lnTo>
                  <a:lnTo>
                    <a:pt x="2404" y="2020"/>
                  </a:lnTo>
                  <a:lnTo>
                    <a:pt x="2404" y="654"/>
                  </a:lnTo>
                  <a:cubicBezTo>
                    <a:pt x="2404" y="295"/>
                    <a:pt x="2116" y="0"/>
                    <a:pt x="1758" y="0"/>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98" name="Google Shape;14998;p80"/>
            <p:cNvSpPr/>
            <p:nvPr/>
          </p:nvSpPr>
          <p:spPr>
            <a:xfrm>
              <a:off x="6654250" y="3195447"/>
              <a:ext cx="62849" cy="52788"/>
            </a:xfrm>
            <a:custGeom>
              <a:avLst/>
              <a:gdLst/>
              <a:ahLst/>
              <a:cxnLst/>
              <a:rect l="l" t="t" r="r" b="b"/>
              <a:pathLst>
                <a:path w="2405" h="2020" extrusionOk="0">
                  <a:moveTo>
                    <a:pt x="1758" y="0"/>
                  </a:moveTo>
                  <a:cubicBezTo>
                    <a:pt x="1752" y="0"/>
                    <a:pt x="1747" y="0"/>
                    <a:pt x="1741" y="0"/>
                  </a:cubicBezTo>
                  <a:lnTo>
                    <a:pt x="654" y="0"/>
                  </a:lnTo>
                  <a:cubicBezTo>
                    <a:pt x="289" y="0"/>
                    <a:pt x="0" y="289"/>
                    <a:pt x="0" y="654"/>
                  </a:cubicBezTo>
                  <a:lnTo>
                    <a:pt x="0" y="2020"/>
                  </a:lnTo>
                  <a:lnTo>
                    <a:pt x="2404" y="2020"/>
                  </a:lnTo>
                  <a:lnTo>
                    <a:pt x="2404" y="654"/>
                  </a:lnTo>
                  <a:cubicBezTo>
                    <a:pt x="2404" y="295"/>
                    <a:pt x="2116" y="0"/>
                    <a:pt x="1758" y="0"/>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4999" name="Google Shape;14999;p80"/>
            <p:cNvSpPr/>
            <p:nvPr/>
          </p:nvSpPr>
          <p:spPr>
            <a:xfrm>
              <a:off x="6669825" y="3195447"/>
              <a:ext cx="47274" cy="52552"/>
            </a:xfrm>
            <a:custGeom>
              <a:avLst/>
              <a:gdLst/>
              <a:ahLst/>
              <a:cxnLst/>
              <a:rect l="l" t="t" r="r" b="b"/>
              <a:pathLst>
                <a:path w="1809" h="2011" extrusionOk="0">
                  <a:moveTo>
                    <a:pt x="1" y="0"/>
                  </a:moveTo>
                  <a:cubicBezTo>
                    <a:pt x="337" y="29"/>
                    <a:pt x="606" y="318"/>
                    <a:pt x="606" y="654"/>
                  </a:cubicBezTo>
                  <a:lnTo>
                    <a:pt x="606" y="2010"/>
                  </a:lnTo>
                  <a:lnTo>
                    <a:pt x="1808" y="2010"/>
                  </a:lnTo>
                  <a:lnTo>
                    <a:pt x="1808" y="654"/>
                  </a:lnTo>
                  <a:cubicBezTo>
                    <a:pt x="1808" y="289"/>
                    <a:pt x="1510" y="0"/>
                    <a:pt x="1145" y="0"/>
                  </a:cubicBezTo>
                  <a:close/>
                </a:path>
              </a:pathLst>
            </a:custGeom>
            <a:solidFill>
              <a:srgbClr val="4760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00" name="Google Shape;15000;p80"/>
            <p:cNvSpPr/>
            <p:nvPr/>
          </p:nvSpPr>
          <p:spPr>
            <a:xfrm>
              <a:off x="6732648" y="3195447"/>
              <a:ext cx="47274" cy="52552"/>
            </a:xfrm>
            <a:custGeom>
              <a:avLst/>
              <a:gdLst/>
              <a:ahLst/>
              <a:cxnLst/>
              <a:rect l="l" t="t" r="r" b="b"/>
              <a:pathLst>
                <a:path w="1809" h="2011" extrusionOk="0">
                  <a:moveTo>
                    <a:pt x="1" y="0"/>
                  </a:moveTo>
                  <a:cubicBezTo>
                    <a:pt x="337" y="29"/>
                    <a:pt x="606" y="318"/>
                    <a:pt x="606" y="654"/>
                  </a:cubicBezTo>
                  <a:lnTo>
                    <a:pt x="606" y="2010"/>
                  </a:lnTo>
                  <a:lnTo>
                    <a:pt x="1808" y="2010"/>
                  </a:lnTo>
                  <a:lnTo>
                    <a:pt x="1808" y="654"/>
                  </a:lnTo>
                  <a:cubicBezTo>
                    <a:pt x="1808" y="289"/>
                    <a:pt x="1510" y="0"/>
                    <a:pt x="1145" y="0"/>
                  </a:cubicBezTo>
                  <a:close/>
                </a:path>
              </a:pathLst>
            </a:custGeom>
            <a:solidFill>
              <a:srgbClr val="4760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01" name="Google Shape;15001;p80"/>
            <p:cNvSpPr/>
            <p:nvPr/>
          </p:nvSpPr>
          <p:spPr>
            <a:xfrm>
              <a:off x="6779634" y="3195447"/>
              <a:ext cx="62849" cy="52788"/>
            </a:xfrm>
            <a:custGeom>
              <a:avLst/>
              <a:gdLst/>
              <a:ahLst/>
              <a:cxnLst/>
              <a:rect l="l" t="t" r="r" b="b"/>
              <a:pathLst>
                <a:path w="2405" h="2020" extrusionOk="0">
                  <a:moveTo>
                    <a:pt x="1759" y="0"/>
                  </a:moveTo>
                  <a:cubicBezTo>
                    <a:pt x="1753" y="0"/>
                    <a:pt x="1747" y="0"/>
                    <a:pt x="1741" y="0"/>
                  </a:cubicBezTo>
                  <a:lnTo>
                    <a:pt x="655" y="0"/>
                  </a:lnTo>
                  <a:cubicBezTo>
                    <a:pt x="289" y="0"/>
                    <a:pt x="1" y="289"/>
                    <a:pt x="1" y="654"/>
                  </a:cubicBezTo>
                  <a:lnTo>
                    <a:pt x="1" y="2020"/>
                  </a:lnTo>
                  <a:lnTo>
                    <a:pt x="2405" y="2020"/>
                  </a:lnTo>
                  <a:lnTo>
                    <a:pt x="2405" y="654"/>
                  </a:lnTo>
                  <a:cubicBezTo>
                    <a:pt x="2405" y="295"/>
                    <a:pt x="2116" y="0"/>
                    <a:pt x="1759" y="0"/>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02" name="Google Shape;15002;p80"/>
            <p:cNvSpPr/>
            <p:nvPr/>
          </p:nvSpPr>
          <p:spPr>
            <a:xfrm>
              <a:off x="6842221" y="3195447"/>
              <a:ext cx="62849" cy="52788"/>
            </a:xfrm>
            <a:custGeom>
              <a:avLst/>
              <a:gdLst/>
              <a:ahLst/>
              <a:cxnLst/>
              <a:rect l="l" t="t" r="r" b="b"/>
              <a:pathLst>
                <a:path w="2405" h="2020" extrusionOk="0">
                  <a:moveTo>
                    <a:pt x="1758" y="0"/>
                  </a:moveTo>
                  <a:cubicBezTo>
                    <a:pt x="1752" y="0"/>
                    <a:pt x="1746" y="0"/>
                    <a:pt x="1741" y="0"/>
                  </a:cubicBezTo>
                  <a:lnTo>
                    <a:pt x="664" y="0"/>
                  </a:lnTo>
                  <a:cubicBezTo>
                    <a:pt x="298" y="0"/>
                    <a:pt x="0" y="289"/>
                    <a:pt x="0" y="654"/>
                  </a:cubicBezTo>
                  <a:lnTo>
                    <a:pt x="0" y="2020"/>
                  </a:lnTo>
                  <a:lnTo>
                    <a:pt x="2404" y="2020"/>
                  </a:lnTo>
                  <a:lnTo>
                    <a:pt x="2404" y="654"/>
                  </a:lnTo>
                  <a:cubicBezTo>
                    <a:pt x="2404" y="295"/>
                    <a:pt x="2115" y="0"/>
                    <a:pt x="1758" y="0"/>
                  </a:cubicBezTo>
                  <a:close/>
                </a:path>
              </a:pathLst>
            </a:custGeom>
            <a:solidFill>
              <a:srgbClr val="4C65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03" name="Google Shape;15003;p80"/>
            <p:cNvSpPr/>
            <p:nvPr/>
          </p:nvSpPr>
          <p:spPr>
            <a:xfrm>
              <a:off x="6795235" y="3195447"/>
              <a:ext cx="47248" cy="52552"/>
            </a:xfrm>
            <a:custGeom>
              <a:avLst/>
              <a:gdLst/>
              <a:ahLst/>
              <a:cxnLst/>
              <a:rect l="l" t="t" r="r" b="b"/>
              <a:pathLst>
                <a:path w="1808" h="2011" extrusionOk="0">
                  <a:moveTo>
                    <a:pt x="0" y="0"/>
                  </a:moveTo>
                  <a:cubicBezTo>
                    <a:pt x="337" y="29"/>
                    <a:pt x="606" y="318"/>
                    <a:pt x="606" y="654"/>
                  </a:cubicBezTo>
                  <a:lnTo>
                    <a:pt x="606" y="2010"/>
                  </a:lnTo>
                  <a:lnTo>
                    <a:pt x="1808" y="2010"/>
                  </a:lnTo>
                  <a:lnTo>
                    <a:pt x="1808" y="654"/>
                  </a:lnTo>
                  <a:cubicBezTo>
                    <a:pt x="1808" y="289"/>
                    <a:pt x="1510" y="0"/>
                    <a:pt x="1144" y="0"/>
                  </a:cubicBezTo>
                  <a:close/>
                </a:path>
              </a:pathLst>
            </a:custGeom>
            <a:solidFill>
              <a:srgbClr val="4760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04" name="Google Shape;15004;p80"/>
            <p:cNvSpPr/>
            <p:nvPr/>
          </p:nvSpPr>
          <p:spPr>
            <a:xfrm>
              <a:off x="6858057" y="3195447"/>
              <a:ext cx="47012" cy="52552"/>
            </a:xfrm>
            <a:custGeom>
              <a:avLst/>
              <a:gdLst/>
              <a:ahLst/>
              <a:cxnLst/>
              <a:rect l="l" t="t" r="r" b="b"/>
              <a:pathLst>
                <a:path w="1799" h="2011" extrusionOk="0">
                  <a:moveTo>
                    <a:pt x="0" y="0"/>
                  </a:moveTo>
                  <a:cubicBezTo>
                    <a:pt x="337" y="29"/>
                    <a:pt x="596" y="318"/>
                    <a:pt x="596" y="654"/>
                  </a:cubicBezTo>
                  <a:lnTo>
                    <a:pt x="596" y="2010"/>
                  </a:lnTo>
                  <a:lnTo>
                    <a:pt x="1798" y="2010"/>
                  </a:lnTo>
                  <a:lnTo>
                    <a:pt x="1798" y="654"/>
                  </a:lnTo>
                  <a:cubicBezTo>
                    <a:pt x="1798" y="289"/>
                    <a:pt x="1500" y="0"/>
                    <a:pt x="1135" y="0"/>
                  </a:cubicBezTo>
                  <a:close/>
                </a:path>
              </a:pathLst>
            </a:custGeom>
            <a:solidFill>
              <a:srgbClr val="47607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005" name="Google Shape;15005;p80"/>
          <p:cNvGrpSpPr/>
          <p:nvPr/>
        </p:nvGrpSpPr>
        <p:grpSpPr>
          <a:xfrm>
            <a:off x="5290499" y="2481533"/>
            <a:ext cx="360628" cy="247292"/>
            <a:chOff x="5290499" y="2481533"/>
            <a:chExt cx="360628" cy="247292"/>
          </a:xfrm>
        </p:grpSpPr>
        <p:sp>
          <p:nvSpPr>
            <p:cNvPr id="15006" name="Google Shape;15006;p80"/>
            <p:cNvSpPr/>
            <p:nvPr/>
          </p:nvSpPr>
          <p:spPr>
            <a:xfrm>
              <a:off x="5540013" y="2624008"/>
              <a:ext cx="76673" cy="48763"/>
            </a:xfrm>
            <a:custGeom>
              <a:avLst/>
              <a:gdLst/>
              <a:ahLst/>
              <a:cxnLst/>
              <a:rect l="l" t="t" r="r" b="b"/>
              <a:pathLst>
                <a:path w="2934" h="1866" extrusionOk="0">
                  <a:moveTo>
                    <a:pt x="1" y="0"/>
                  </a:moveTo>
                  <a:lnTo>
                    <a:pt x="1" y="1866"/>
                  </a:lnTo>
                  <a:lnTo>
                    <a:pt x="2934" y="1866"/>
                  </a:lnTo>
                  <a:lnTo>
                    <a:pt x="2934" y="0"/>
                  </a:lnTo>
                  <a:close/>
                </a:path>
              </a:pathLst>
            </a:custGeom>
            <a:solidFill>
              <a:srgbClr val="A9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07" name="Google Shape;15007;p80"/>
            <p:cNvSpPr/>
            <p:nvPr/>
          </p:nvSpPr>
          <p:spPr>
            <a:xfrm>
              <a:off x="5540013" y="2648389"/>
              <a:ext cx="76673" cy="24382"/>
            </a:xfrm>
            <a:custGeom>
              <a:avLst/>
              <a:gdLst/>
              <a:ahLst/>
              <a:cxnLst/>
              <a:rect l="l" t="t" r="r" b="b"/>
              <a:pathLst>
                <a:path w="2934" h="933" extrusionOk="0">
                  <a:moveTo>
                    <a:pt x="1" y="0"/>
                  </a:moveTo>
                  <a:lnTo>
                    <a:pt x="1" y="933"/>
                  </a:lnTo>
                  <a:lnTo>
                    <a:pt x="2934" y="933"/>
                  </a:lnTo>
                  <a:lnTo>
                    <a:pt x="2934" y="0"/>
                  </a:ln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08" name="Google Shape;15008;p80"/>
            <p:cNvSpPr/>
            <p:nvPr/>
          </p:nvSpPr>
          <p:spPr>
            <a:xfrm>
              <a:off x="5597582" y="2591290"/>
              <a:ext cx="53545" cy="114121"/>
            </a:xfrm>
            <a:custGeom>
              <a:avLst/>
              <a:gdLst/>
              <a:ahLst/>
              <a:cxnLst/>
              <a:rect l="l" t="t" r="r" b="b"/>
              <a:pathLst>
                <a:path w="2049" h="4367" extrusionOk="0">
                  <a:moveTo>
                    <a:pt x="1827" y="1"/>
                  </a:moveTo>
                  <a:cubicBezTo>
                    <a:pt x="1805" y="1"/>
                    <a:pt x="1782" y="4"/>
                    <a:pt x="1760" y="12"/>
                  </a:cubicBezTo>
                  <a:lnTo>
                    <a:pt x="164" y="445"/>
                  </a:lnTo>
                  <a:cubicBezTo>
                    <a:pt x="67" y="474"/>
                    <a:pt x="0" y="560"/>
                    <a:pt x="0" y="666"/>
                  </a:cubicBezTo>
                  <a:lnTo>
                    <a:pt x="0" y="3705"/>
                  </a:lnTo>
                  <a:cubicBezTo>
                    <a:pt x="0" y="3801"/>
                    <a:pt x="67" y="3887"/>
                    <a:pt x="164" y="3916"/>
                  </a:cubicBezTo>
                  <a:lnTo>
                    <a:pt x="1760" y="4358"/>
                  </a:lnTo>
                  <a:cubicBezTo>
                    <a:pt x="1780" y="4364"/>
                    <a:pt x="1800" y="4366"/>
                    <a:pt x="1819" y="4366"/>
                  </a:cubicBezTo>
                  <a:cubicBezTo>
                    <a:pt x="1939" y="4366"/>
                    <a:pt x="2040" y="4270"/>
                    <a:pt x="2048" y="4137"/>
                  </a:cubicBezTo>
                  <a:lnTo>
                    <a:pt x="2048" y="224"/>
                  </a:lnTo>
                  <a:cubicBezTo>
                    <a:pt x="2048" y="102"/>
                    <a:pt x="1946" y="1"/>
                    <a:pt x="1827" y="1"/>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09" name="Google Shape;15009;p80"/>
            <p:cNvSpPr/>
            <p:nvPr/>
          </p:nvSpPr>
          <p:spPr>
            <a:xfrm>
              <a:off x="5317886" y="2567980"/>
              <a:ext cx="246037" cy="160584"/>
            </a:xfrm>
            <a:custGeom>
              <a:avLst/>
              <a:gdLst/>
              <a:ahLst/>
              <a:cxnLst/>
              <a:rect l="l" t="t" r="r" b="b"/>
              <a:pathLst>
                <a:path w="9415" h="6145" extrusionOk="0">
                  <a:moveTo>
                    <a:pt x="318" y="0"/>
                  </a:moveTo>
                  <a:cubicBezTo>
                    <a:pt x="145" y="0"/>
                    <a:pt x="0" y="144"/>
                    <a:pt x="0" y="317"/>
                  </a:cubicBezTo>
                  <a:lnTo>
                    <a:pt x="0" y="5827"/>
                  </a:lnTo>
                  <a:cubicBezTo>
                    <a:pt x="0" y="6001"/>
                    <a:pt x="145" y="6145"/>
                    <a:pt x="318" y="6145"/>
                  </a:cubicBezTo>
                  <a:lnTo>
                    <a:pt x="9097" y="6145"/>
                  </a:lnTo>
                  <a:cubicBezTo>
                    <a:pt x="9270" y="6145"/>
                    <a:pt x="9414" y="6001"/>
                    <a:pt x="9414" y="5827"/>
                  </a:cubicBezTo>
                  <a:lnTo>
                    <a:pt x="9414" y="317"/>
                  </a:lnTo>
                  <a:cubicBezTo>
                    <a:pt x="9414" y="144"/>
                    <a:pt x="9270" y="0"/>
                    <a:pt x="9097" y="0"/>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10" name="Google Shape;15010;p80"/>
            <p:cNvSpPr/>
            <p:nvPr/>
          </p:nvSpPr>
          <p:spPr>
            <a:xfrm>
              <a:off x="5317886" y="2567980"/>
              <a:ext cx="246037" cy="160846"/>
            </a:xfrm>
            <a:custGeom>
              <a:avLst/>
              <a:gdLst/>
              <a:ahLst/>
              <a:cxnLst/>
              <a:rect l="l" t="t" r="r" b="b"/>
              <a:pathLst>
                <a:path w="9415" h="6155" extrusionOk="0">
                  <a:moveTo>
                    <a:pt x="7645" y="0"/>
                  </a:moveTo>
                  <a:cubicBezTo>
                    <a:pt x="7818" y="0"/>
                    <a:pt x="7962" y="144"/>
                    <a:pt x="7962" y="317"/>
                  </a:cubicBezTo>
                  <a:lnTo>
                    <a:pt x="7962" y="5308"/>
                  </a:lnTo>
                  <a:cubicBezTo>
                    <a:pt x="7962" y="5539"/>
                    <a:pt x="7770" y="5731"/>
                    <a:pt x="7530" y="5731"/>
                  </a:cubicBezTo>
                  <a:lnTo>
                    <a:pt x="308" y="5731"/>
                  </a:lnTo>
                  <a:cubicBezTo>
                    <a:pt x="154" y="5731"/>
                    <a:pt x="29" y="5625"/>
                    <a:pt x="0" y="5472"/>
                  </a:cubicBezTo>
                  <a:lnTo>
                    <a:pt x="0" y="5837"/>
                  </a:lnTo>
                  <a:cubicBezTo>
                    <a:pt x="0" y="6010"/>
                    <a:pt x="145" y="6154"/>
                    <a:pt x="318" y="6154"/>
                  </a:cubicBezTo>
                  <a:lnTo>
                    <a:pt x="9088" y="6154"/>
                  </a:lnTo>
                  <a:cubicBezTo>
                    <a:pt x="9270" y="6154"/>
                    <a:pt x="9405" y="6010"/>
                    <a:pt x="9405" y="5837"/>
                  </a:cubicBezTo>
                  <a:lnTo>
                    <a:pt x="9405" y="317"/>
                  </a:lnTo>
                  <a:cubicBezTo>
                    <a:pt x="9405" y="308"/>
                    <a:pt x="9414" y="298"/>
                    <a:pt x="9414" y="289"/>
                  </a:cubicBezTo>
                  <a:cubicBezTo>
                    <a:pt x="9395" y="125"/>
                    <a:pt x="9261" y="0"/>
                    <a:pt x="9097" y="0"/>
                  </a:cubicBez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11" name="Google Shape;15011;p80"/>
            <p:cNvSpPr/>
            <p:nvPr/>
          </p:nvSpPr>
          <p:spPr>
            <a:xfrm>
              <a:off x="5290499" y="2481533"/>
              <a:ext cx="146760" cy="147021"/>
            </a:xfrm>
            <a:custGeom>
              <a:avLst/>
              <a:gdLst/>
              <a:ahLst/>
              <a:cxnLst/>
              <a:rect l="l" t="t" r="r" b="b"/>
              <a:pathLst>
                <a:path w="5616" h="5626" extrusionOk="0">
                  <a:moveTo>
                    <a:pt x="2808" y="0"/>
                  </a:moveTo>
                  <a:cubicBezTo>
                    <a:pt x="1250" y="0"/>
                    <a:pt x="0" y="1260"/>
                    <a:pt x="0" y="2818"/>
                  </a:cubicBezTo>
                  <a:cubicBezTo>
                    <a:pt x="0" y="4366"/>
                    <a:pt x="1250" y="5626"/>
                    <a:pt x="2808" y="5626"/>
                  </a:cubicBezTo>
                  <a:cubicBezTo>
                    <a:pt x="4356" y="5626"/>
                    <a:pt x="5616" y="4366"/>
                    <a:pt x="5616" y="2818"/>
                  </a:cubicBezTo>
                  <a:cubicBezTo>
                    <a:pt x="5616" y="1260"/>
                    <a:pt x="4356" y="0"/>
                    <a:pt x="2808" y="0"/>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12" name="Google Shape;15012;p80"/>
            <p:cNvSpPr/>
            <p:nvPr/>
          </p:nvSpPr>
          <p:spPr>
            <a:xfrm>
              <a:off x="5311850" y="2503145"/>
              <a:ext cx="132701" cy="125279"/>
            </a:xfrm>
            <a:custGeom>
              <a:avLst/>
              <a:gdLst/>
              <a:ahLst/>
              <a:cxnLst/>
              <a:rect l="l" t="t" r="r" b="b"/>
              <a:pathLst>
                <a:path w="5078" h="4794" extrusionOk="0">
                  <a:moveTo>
                    <a:pt x="3982" y="0"/>
                  </a:moveTo>
                  <a:lnTo>
                    <a:pt x="1" y="3972"/>
                  </a:lnTo>
                  <a:cubicBezTo>
                    <a:pt x="549" y="4520"/>
                    <a:pt x="1268" y="4794"/>
                    <a:pt x="1986" y="4794"/>
                  </a:cubicBezTo>
                  <a:cubicBezTo>
                    <a:pt x="2705" y="4794"/>
                    <a:pt x="3424" y="4520"/>
                    <a:pt x="3972" y="3972"/>
                  </a:cubicBezTo>
                  <a:cubicBezTo>
                    <a:pt x="5078" y="2875"/>
                    <a:pt x="5078" y="1096"/>
                    <a:pt x="3982" y="0"/>
                  </a:cubicBezTo>
                  <a:close/>
                </a:path>
              </a:pathLst>
            </a:custGeom>
            <a:solidFill>
              <a:srgbClr val="27415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13" name="Google Shape;15013;p80"/>
            <p:cNvSpPr/>
            <p:nvPr/>
          </p:nvSpPr>
          <p:spPr>
            <a:xfrm>
              <a:off x="5476693" y="2650401"/>
              <a:ext cx="53807" cy="53781"/>
            </a:xfrm>
            <a:custGeom>
              <a:avLst/>
              <a:gdLst/>
              <a:ahLst/>
              <a:cxnLst/>
              <a:rect l="l" t="t" r="r" b="b"/>
              <a:pathLst>
                <a:path w="2059" h="2058" extrusionOk="0">
                  <a:moveTo>
                    <a:pt x="97" y="0"/>
                  </a:moveTo>
                  <a:cubicBezTo>
                    <a:pt x="39" y="0"/>
                    <a:pt x="1" y="39"/>
                    <a:pt x="1" y="96"/>
                  </a:cubicBezTo>
                  <a:lnTo>
                    <a:pt x="1" y="1962"/>
                  </a:lnTo>
                  <a:cubicBezTo>
                    <a:pt x="1" y="2010"/>
                    <a:pt x="39" y="2058"/>
                    <a:pt x="97" y="2058"/>
                  </a:cubicBezTo>
                  <a:lnTo>
                    <a:pt x="1962" y="2058"/>
                  </a:lnTo>
                  <a:cubicBezTo>
                    <a:pt x="2010" y="2058"/>
                    <a:pt x="2059" y="2010"/>
                    <a:pt x="2059" y="1962"/>
                  </a:cubicBezTo>
                  <a:lnTo>
                    <a:pt x="2059" y="96"/>
                  </a:lnTo>
                  <a:cubicBezTo>
                    <a:pt x="2059" y="39"/>
                    <a:pt x="2010" y="0"/>
                    <a:pt x="1962" y="0"/>
                  </a:cubicBezTo>
                  <a:close/>
                </a:path>
              </a:pathLst>
            </a:custGeom>
            <a:solidFill>
              <a:srgbClr val="A9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14" name="Google Shape;15014;p80"/>
            <p:cNvSpPr/>
            <p:nvPr/>
          </p:nvSpPr>
          <p:spPr>
            <a:xfrm>
              <a:off x="5330953" y="2530401"/>
              <a:ext cx="57570" cy="49155"/>
            </a:xfrm>
            <a:custGeom>
              <a:avLst/>
              <a:gdLst/>
              <a:ahLst/>
              <a:cxnLst/>
              <a:rect l="l" t="t" r="r" b="b"/>
              <a:pathLst>
                <a:path w="2203" h="1881" extrusionOk="0">
                  <a:moveTo>
                    <a:pt x="1251" y="0"/>
                  </a:moveTo>
                  <a:cubicBezTo>
                    <a:pt x="1020" y="0"/>
                    <a:pt x="786" y="85"/>
                    <a:pt x="597" y="275"/>
                  </a:cubicBezTo>
                  <a:cubicBezTo>
                    <a:pt x="0" y="871"/>
                    <a:pt x="424" y="1880"/>
                    <a:pt x="1260" y="1880"/>
                  </a:cubicBezTo>
                  <a:cubicBezTo>
                    <a:pt x="1779" y="1880"/>
                    <a:pt x="2202" y="1467"/>
                    <a:pt x="2202" y="948"/>
                  </a:cubicBezTo>
                  <a:cubicBezTo>
                    <a:pt x="2202" y="375"/>
                    <a:pt x="1735" y="0"/>
                    <a:pt x="1251"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15" name="Google Shape;15015;p80"/>
            <p:cNvSpPr/>
            <p:nvPr/>
          </p:nvSpPr>
          <p:spPr>
            <a:xfrm>
              <a:off x="5456598" y="2498624"/>
              <a:ext cx="112866" cy="112840"/>
            </a:xfrm>
            <a:custGeom>
              <a:avLst/>
              <a:gdLst/>
              <a:ahLst/>
              <a:cxnLst/>
              <a:rect l="l" t="t" r="r" b="b"/>
              <a:pathLst>
                <a:path w="4319" h="4318" extrusionOk="0">
                  <a:moveTo>
                    <a:pt x="2164" y="0"/>
                  </a:moveTo>
                  <a:cubicBezTo>
                    <a:pt x="972" y="0"/>
                    <a:pt x="0" y="971"/>
                    <a:pt x="0" y="2164"/>
                  </a:cubicBezTo>
                  <a:cubicBezTo>
                    <a:pt x="0" y="3356"/>
                    <a:pt x="972" y="4318"/>
                    <a:pt x="2164" y="4318"/>
                  </a:cubicBezTo>
                  <a:cubicBezTo>
                    <a:pt x="3356" y="4318"/>
                    <a:pt x="4318" y="3356"/>
                    <a:pt x="4318" y="2164"/>
                  </a:cubicBezTo>
                  <a:cubicBezTo>
                    <a:pt x="4318" y="971"/>
                    <a:pt x="3356" y="0"/>
                    <a:pt x="2164" y="0"/>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16" name="Google Shape;15016;p80"/>
            <p:cNvSpPr/>
            <p:nvPr/>
          </p:nvSpPr>
          <p:spPr>
            <a:xfrm>
              <a:off x="5473427" y="2515192"/>
              <a:ext cx="101551" cy="96272"/>
            </a:xfrm>
            <a:custGeom>
              <a:avLst/>
              <a:gdLst/>
              <a:ahLst/>
              <a:cxnLst/>
              <a:rect l="l" t="t" r="r" b="b"/>
              <a:pathLst>
                <a:path w="3886" h="3684" extrusionOk="0">
                  <a:moveTo>
                    <a:pt x="3049" y="1"/>
                  </a:moveTo>
                  <a:lnTo>
                    <a:pt x="1" y="3049"/>
                  </a:lnTo>
                  <a:cubicBezTo>
                    <a:pt x="419" y="3472"/>
                    <a:pt x="970" y="3684"/>
                    <a:pt x="1521" y="3684"/>
                  </a:cubicBezTo>
                  <a:cubicBezTo>
                    <a:pt x="2073" y="3684"/>
                    <a:pt x="2626" y="3472"/>
                    <a:pt x="3049" y="3049"/>
                  </a:cubicBezTo>
                  <a:cubicBezTo>
                    <a:pt x="3886" y="2203"/>
                    <a:pt x="3886" y="847"/>
                    <a:pt x="3049" y="1"/>
                  </a:cubicBezTo>
                  <a:close/>
                </a:path>
              </a:pathLst>
            </a:custGeom>
            <a:solidFill>
              <a:srgbClr val="27415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17" name="Google Shape;15017;p80"/>
            <p:cNvSpPr/>
            <p:nvPr/>
          </p:nvSpPr>
          <p:spPr>
            <a:xfrm>
              <a:off x="5493026" y="2539992"/>
              <a:ext cx="35200" cy="30261"/>
            </a:xfrm>
            <a:custGeom>
              <a:avLst/>
              <a:gdLst/>
              <a:ahLst/>
              <a:cxnLst/>
              <a:rect l="l" t="t" r="r" b="b"/>
              <a:pathLst>
                <a:path w="1347" h="1158" extrusionOk="0">
                  <a:moveTo>
                    <a:pt x="761" y="1"/>
                  </a:moveTo>
                  <a:cubicBezTo>
                    <a:pt x="619" y="1"/>
                    <a:pt x="474" y="52"/>
                    <a:pt x="357" y="167"/>
                  </a:cubicBezTo>
                  <a:cubicBezTo>
                    <a:pt x="1" y="533"/>
                    <a:pt x="251" y="1158"/>
                    <a:pt x="770" y="1158"/>
                  </a:cubicBezTo>
                  <a:cubicBezTo>
                    <a:pt x="1087" y="1148"/>
                    <a:pt x="1347" y="898"/>
                    <a:pt x="1347" y="581"/>
                  </a:cubicBezTo>
                  <a:cubicBezTo>
                    <a:pt x="1347" y="229"/>
                    <a:pt x="1060" y="1"/>
                    <a:pt x="761" y="1"/>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18" name="Google Shape;15018;p80"/>
            <p:cNvSpPr/>
            <p:nvPr/>
          </p:nvSpPr>
          <p:spPr>
            <a:xfrm>
              <a:off x="5384890" y="2509782"/>
              <a:ext cx="26603" cy="22160"/>
            </a:xfrm>
            <a:custGeom>
              <a:avLst/>
              <a:gdLst/>
              <a:ahLst/>
              <a:cxnLst/>
              <a:rect l="l" t="t" r="r" b="b"/>
              <a:pathLst>
                <a:path w="1018" h="848" extrusionOk="0">
                  <a:moveTo>
                    <a:pt x="718" y="0"/>
                  </a:moveTo>
                  <a:cubicBezTo>
                    <a:pt x="669" y="0"/>
                    <a:pt x="618" y="19"/>
                    <a:pt x="571" y="63"/>
                  </a:cubicBezTo>
                  <a:lnTo>
                    <a:pt x="148" y="487"/>
                  </a:lnTo>
                  <a:cubicBezTo>
                    <a:pt x="0" y="642"/>
                    <a:pt x="136" y="848"/>
                    <a:pt x="299" y="848"/>
                  </a:cubicBezTo>
                  <a:cubicBezTo>
                    <a:pt x="348" y="848"/>
                    <a:pt x="399" y="829"/>
                    <a:pt x="446" y="785"/>
                  </a:cubicBezTo>
                  <a:lnTo>
                    <a:pt x="869" y="362"/>
                  </a:lnTo>
                  <a:cubicBezTo>
                    <a:pt x="1017" y="206"/>
                    <a:pt x="881" y="0"/>
                    <a:pt x="718"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19" name="Google Shape;15019;p80"/>
            <p:cNvSpPr/>
            <p:nvPr/>
          </p:nvSpPr>
          <p:spPr>
            <a:xfrm>
              <a:off x="5316109" y="2578276"/>
              <a:ext cx="26760" cy="22134"/>
            </a:xfrm>
            <a:custGeom>
              <a:avLst/>
              <a:gdLst/>
              <a:ahLst/>
              <a:cxnLst/>
              <a:rect l="l" t="t" r="r" b="b"/>
              <a:pathLst>
                <a:path w="1024" h="847" extrusionOk="0">
                  <a:moveTo>
                    <a:pt x="724" y="0"/>
                  </a:moveTo>
                  <a:cubicBezTo>
                    <a:pt x="675" y="0"/>
                    <a:pt x="623" y="20"/>
                    <a:pt x="578" y="68"/>
                  </a:cubicBezTo>
                  <a:lnTo>
                    <a:pt x="155" y="491"/>
                  </a:lnTo>
                  <a:cubicBezTo>
                    <a:pt x="1" y="638"/>
                    <a:pt x="138" y="847"/>
                    <a:pt x="302" y="847"/>
                  </a:cubicBezTo>
                  <a:cubicBezTo>
                    <a:pt x="353" y="847"/>
                    <a:pt x="405" y="827"/>
                    <a:pt x="453" y="779"/>
                  </a:cubicBezTo>
                  <a:lnTo>
                    <a:pt x="876" y="356"/>
                  </a:lnTo>
                  <a:cubicBezTo>
                    <a:pt x="1023" y="209"/>
                    <a:pt x="884" y="0"/>
                    <a:pt x="724"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20" name="Google Shape;15020;p80"/>
            <p:cNvSpPr/>
            <p:nvPr/>
          </p:nvSpPr>
          <p:spPr>
            <a:xfrm>
              <a:off x="5384916" y="2578276"/>
              <a:ext cx="26551" cy="22134"/>
            </a:xfrm>
            <a:custGeom>
              <a:avLst/>
              <a:gdLst/>
              <a:ahLst/>
              <a:cxnLst/>
              <a:rect l="l" t="t" r="r" b="b"/>
              <a:pathLst>
                <a:path w="1016" h="847" extrusionOk="0">
                  <a:moveTo>
                    <a:pt x="296" y="0"/>
                  </a:moveTo>
                  <a:cubicBezTo>
                    <a:pt x="134" y="0"/>
                    <a:pt x="0" y="209"/>
                    <a:pt x="147" y="356"/>
                  </a:cubicBezTo>
                  <a:lnTo>
                    <a:pt x="570" y="779"/>
                  </a:lnTo>
                  <a:cubicBezTo>
                    <a:pt x="618" y="827"/>
                    <a:pt x="670" y="847"/>
                    <a:pt x="720" y="847"/>
                  </a:cubicBezTo>
                  <a:cubicBezTo>
                    <a:pt x="881" y="847"/>
                    <a:pt x="1015" y="638"/>
                    <a:pt x="868" y="491"/>
                  </a:cubicBezTo>
                  <a:lnTo>
                    <a:pt x="445" y="68"/>
                  </a:lnTo>
                  <a:cubicBezTo>
                    <a:pt x="398" y="20"/>
                    <a:pt x="345" y="0"/>
                    <a:pt x="296"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21" name="Google Shape;15021;p80"/>
            <p:cNvSpPr/>
            <p:nvPr/>
          </p:nvSpPr>
          <p:spPr>
            <a:xfrm>
              <a:off x="5316083" y="2509782"/>
              <a:ext cx="26786" cy="22160"/>
            </a:xfrm>
            <a:custGeom>
              <a:avLst/>
              <a:gdLst/>
              <a:ahLst/>
              <a:cxnLst/>
              <a:rect l="l" t="t" r="r" b="b"/>
              <a:pathLst>
                <a:path w="1025" h="848" extrusionOk="0">
                  <a:moveTo>
                    <a:pt x="306" y="0"/>
                  </a:moveTo>
                  <a:cubicBezTo>
                    <a:pt x="141" y="0"/>
                    <a:pt x="1" y="206"/>
                    <a:pt x="156" y="362"/>
                  </a:cubicBezTo>
                  <a:lnTo>
                    <a:pt x="579" y="785"/>
                  </a:lnTo>
                  <a:cubicBezTo>
                    <a:pt x="624" y="829"/>
                    <a:pt x="674" y="848"/>
                    <a:pt x="722" y="848"/>
                  </a:cubicBezTo>
                  <a:cubicBezTo>
                    <a:pt x="883" y="848"/>
                    <a:pt x="1025" y="642"/>
                    <a:pt x="877" y="487"/>
                  </a:cubicBezTo>
                  <a:lnTo>
                    <a:pt x="454" y="63"/>
                  </a:lnTo>
                  <a:cubicBezTo>
                    <a:pt x="407" y="19"/>
                    <a:pt x="355" y="0"/>
                    <a:pt x="306"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22" name="Google Shape;15022;p80"/>
            <p:cNvSpPr/>
            <p:nvPr/>
          </p:nvSpPr>
          <p:spPr>
            <a:xfrm>
              <a:off x="5528802" y="2520340"/>
              <a:ext cx="21324" cy="17012"/>
            </a:xfrm>
            <a:custGeom>
              <a:avLst/>
              <a:gdLst/>
              <a:ahLst/>
              <a:cxnLst/>
              <a:rect l="l" t="t" r="r" b="b"/>
              <a:pathLst>
                <a:path w="816" h="651" extrusionOk="0">
                  <a:moveTo>
                    <a:pt x="515" y="0"/>
                  </a:moveTo>
                  <a:cubicBezTo>
                    <a:pt x="467" y="0"/>
                    <a:pt x="417" y="19"/>
                    <a:pt x="372" y="63"/>
                  </a:cubicBezTo>
                  <a:lnTo>
                    <a:pt x="141" y="294"/>
                  </a:lnTo>
                  <a:cubicBezTo>
                    <a:pt x="0" y="417"/>
                    <a:pt x="90" y="650"/>
                    <a:pt x="275" y="650"/>
                  </a:cubicBezTo>
                  <a:cubicBezTo>
                    <a:pt x="278" y="650"/>
                    <a:pt x="282" y="650"/>
                    <a:pt x="286" y="650"/>
                  </a:cubicBezTo>
                  <a:cubicBezTo>
                    <a:pt x="343" y="650"/>
                    <a:pt x="392" y="631"/>
                    <a:pt x="440" y="592"/>
                  </a:cubicBezTo>
                  <a:lnTo>
                    <a:pt x="661" y="361"/>
                  </a:lnTo>
                  <a:cubicBezTo>
                    <a:pt x="816" y="206"/>
                    <a:pt x="676" y="0"/>
                    <a:pt x="515"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23" name="Google Shape;15023;p80"/>
            <p:cNvSpPr/>
            <p:nvPr/>
          </p:nvSpPr>
          <p:spPr>
            <a:xfrm>
              <a:off x="5476119" y="2572736"/>
              <a:ext cx="21533" cy="17117"/>
            </a:xfrm>
            <a:custGeom>
              <a:avLst/>
              <a:gdLst/>
              <a:ahLst/>
              <a:cxnLst/>
              <a:rect l="l" t="t" r="r" b="b"/>
              <a:pathLst>
                <a:path w="824" h="655" extrusionOk="0">
                  <a:moveTo>
                    <a:pt x="524" y="1"/>
                  </a:moveTo>
                  <a:cubicBezTo>
                    <a:pt x="475" y="1"/>
                    <a:pt x="424" y="21"/>
                    <a:pt x="379" y="68"/>
                  </a:cubicBezTo>
                  <a:lnTo>
                    <a:pt x="148" y="299"/>
                  </a:lnTo>
                  <a:cubicBezTo>
                    <a:pt x="1" y="446"/>
                    <a:pt x="135" y="655"/>
                    <a:pt x="296" y="655"/>
                  </a:cubicBezTo>
                  <a:cubicBezTo>
                    <a:pt x="346" y="655"/>
                    <a:pt x="398" y="635"/>
                    <a:pt x="446" y="587"/>
                  </a:cubicBezTo>
                  <a:lnTo>
                    <a:pt x="677" y="357"/>
                  </a:lnTo>
                  <a:cubicBezTo>
                    <a:pt x="824" y="210"/>
                    <a:pt x="684" y="1"/>
                    <a:pt x="524"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24" name="Google Shape;15024;p80"/>
            <p:cNvSpPr/>
            <p:nvPr/>
          </p:nvSpPr>
          <p:spPr>
            <a:xfrm>
              <a:off x="5528462" y="2572736"/>
              <a:ext cx="21664" cy="17117"/>
            </a:xfrm>
            <a:custGeom>
              <a:avLst/>
              <a:gdLst/>
              <a:ahLst/>
              <a:cxnLst/>
              <a:rect l="l" t="t" r="r" b="b"/>
              <a:pathLst>
                <a:path w="829" h="655" extrusionOk="0">
                  <a:moveTo>
                    <a:pt x="302" y="1"/>
                  </a:moveTo>
                  <a:cubicBezTo>
                    <a:pt x="138" y="1"/>
                    <a:pt x="0" y="210"/>
                    <a:pt x="154" y="357"/>
                  </a:cubicBezTo>
                  <a:lnTo>
                    <a:pt x="385" y="587"/>
                  </a:lnTo>
                  <a:cubicBezTo>
                    <a:pt x="431" y="635"/>
                    <a:pt x="482" y="655"/>
                    <a:pt x="531" y="655"/>
                  </a:cubicBezTo>
                  <a:cubicBezTo>
                    <a:pt x="690" y="655"/>
                    <a:pt x="828" y="446"/>
                    <a:pt x="674" y="299"/>
                  </a:cubicBezTo>
                  <a:lnTo>
                    <a:pt x="453" y="68"/>
                  </a:lnTo>
                  <a:cubicBezTo>
                    <a:pt x="405" y="21"/>
                    <a:pt x="352" y="1"/>
                    <a:pt x="302"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25" name="Google Shape;15025;p80"/>
            <p:cNvSpPr/>
            <p:nvPr/>
          </p:nvSpPr>
          <p:spPr>
            <a:xfrm>
              <a:off x="5476092" y="2520340"/>
              <a:ext cx="21612" cy="17117"/>
            </a:xfrm>
            <a:custGeom>
              <a:avLst/>
              <a:gdLst/>
              <a:ahLst/>
              <a:cxnLst/>
              <a:rect l="l" t="t" r="r" b="b"/>
              <a:pathLst>
                <a:path w="827" h="655" extrusionOk="0">
                  <a:moveTo>
                    <a:pt x="300" y="0"/>
                  </a:moveTo>
                  <a:cubicBezTo>
                    <a:pt x="137" y="0"/>
                    <a:pt x="1" y="206"/>
                    <a:pt x="149" y="361"/>
                  </a:cubicBezTo>
                  <a:lnTo>
                    <a:pt x="380" y="592"/>
                  </a:lnTo>
                  <a:cubicBezTo>
                    <a:pt x="425" y="636"/>
                    <a:pt x="476" y="654"/>
                    <a:pt x="524" y="654"/>
                  </a:cubicBezTo>
                  <a:cubicBezTo>
                    <a:pt x="688" y="654"/>
                    <a:pt x="826" y="443"/>
                    <a:pt x="678" y="294"/>
                  </a:cubicBezTo>
                  <a:lnTo>
                    <a:pt x="447" y="63"/>
                  </a:lnTo>
                  <a:cubicBezTo>
                    <a:pt x="400" y="19"/>
                    <a:pt x="349" y="0"/>
                    <a:pt x="300"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26" name="Google Shape;15026;p80"/>
            <p:cNvSpPr/>
            <p:nvPr/>
          </p:nvSpPr>
          <p:spPr>
            <a:xfrm>
              <a:off x="5339994" y="2645123"/>
              <a:ext cx="104556" cy="10819"/>
            </a:xfrm>
            <a:custGeom>
              <a:avLst/>
              <a:gdLst/>
              <a:ahLst/>
              <a:cxnLst/>
              <a:rect l="l" t="t" r="r" b="b"/>
              <a:pathLst>
                <a:path w="4001" h="414" extrusionOk="0">
                  <a:moveTo>
                    <a:pt x="279" y="0"/>
                  </a:moveTo>
                  <a:cubicBezTo>
                    <a:pt x="1" y="0"/>
                    <a:pt x="1" y="414"/>
                    <a:pt x="279" y="414"/>
                  </a:cubicBezTo>
                  <a:lnTo>
                    <a:pt x="3722" y="414"/>
                  </a:lnTo>
                  <a:cubicBezTo>
                    <a:pt x="4001" y="414"/>
                    <a:pt x="4001" y="0"/>
                    <a:pt x="372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27" name="Google Shape;15027;p80"/>
            <p:cNvSpPr/>
            <p:nvPr/>
          </p:nvSpPr>
          <p:spPr>
            <a:xfrm>
              <a:off x="5339994" y="2698642"/>
              <a:ext cx="104556" cy="11080"/>
            </a:xfrm>
            <a:custGeom>
              <a:avLst/>
              <a:gdLst/>
              <a:ahLst/>
              <a:cxnLst/>
              <a:rect l="l" t="t" r="r" b="b"/>
              <a:pathLst>
                <a:path w="4001" h="424" extrusionOk="0">
                  <a:moveTo>
                    <a:pt x="279" y="0"/>
                  </a:moveTo>
                  <a:cubicBezTo>
                    <a:pt x="1" y="0"/>
                    <a:pt x="1" y="424"/>
                    <a:pt x="279" y="424"/>
                  </a:cubicBezTo>
                  <a:lnTo>
                    <a:pt x="3722" y="424"/>
                  </a:lnTo>
                  <a:cubicBezTo>
                    <a:pt x="4001" y="424"/>
                    <a:pt x="4001" y="0"/>
                    <a:pt x="372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28" name="Google Shape;15028;p80"/>
            <p:cNvSpPr/>
            <p:nvPr/>
          </p:nvSpPr>
          <p:spPr>
            <a:xfrm>
              <a:off x="5339994" y="2671752"/>
              <a:ext cx="104556" cy="11080"/>
            </a:xfrm>
            <a:custGeom>
              <a:avLst/>
              <a:gdLst/>
              <a:ahLst/>
              <a:cxnLst/>
              <a:rect l="l" t="t" r="r" b="b"/>
              <a:pathLst>
                <a:path w="4001" h="424" extrusionOk="0">
                  <a:moveTo>
                    <a:pt x="279" y="1"/>
                  </a:moveTo>
                  <a:cubicBezTo>
                    <a:pt x="1" y="1"/>
                    <a:pt x="1" y="424"/>
                    <a:pt x="279" y="424"/>
                  </a:cubicBezTo>
                  <a:lnTo>
                    <a:pt x="3722" y="424"/>
                  </a:lnTo>
                  <a:cubicBezTo>
                    <a:pt x="4001" y="424"/>
                    <a:pt x="4001" y="1"/>
                    <a:pt x="372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29" name="Google Shape;15029;p80"/>
            <p:cNvSpPr/>
            <p:nvPr/>
          </p:nvSpPr>
          <p:spPr>
            <a:xfrm>
              <a:off x="5503584" y="2650401"/>
              <a:ext cx="26916" cy="53781"/>
            </a:xfrm>
            <a:custGeom>
              <a:avLst/>
              <a:gdLst/>
              <a:ahLst/>
              <a:cxnLst/>
              <a:rect l="l" t="t" r="r" b="b"/>
              <a:pathLst>
                <a:path w="1030" h="2058" extrusionOk="0">
                  <a:moveTo>
                    <a:pt x="1" y="0"/>
                  </a:moveTo>
                  <a:lnTo>
                    <a:pt x="1" y="2058"/>
                  </a:lnTo>
                  <a:lnTo>
                    <a:pt x="933" y="2058"/>
                  </a:lnTo>
                  <a:cubicBezTo>
                    <a:pt x="981" y="2058"/>
                    <a:pt x="1030" y="2020"/>
                    <a:pt x="1030" y="1962"/>
                  </a:cubicBezTo>
                  <a:lnTo>
                    <a:pt x="1030" y="96"/>
                  </a:lnTo>
                  <a:cubicBezTo>
                    <a:pt x="1030" y="39"/>
                    <a:pt x="981" y="0"/>
                    <a:pt x="933"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30" name="Google Shape;15030;p80"/>
            <p:cNvSpPr/>
            <p:nvPr/>
          </p:nvSpPr>
          <p:spPr>
            <a:xfrm>
              <a:off x="5597582" y="2648128"/>
              <a:ext cx="53545" cy="57282"/>
            </a:xfrm>
            <a:custGeom>
              <a:avLst/>
              <a:gdLst/>
              <a:ahLst/>
              <a:cxnLst/>
              <a:rect l="l" t="t" r="r" b="b"/>
              <a:pathLst>
                <a:path w="2049" h="2192" extrusionOk="0">
                  <a:moveTo>
                    <a:pt x="2048" y="1"/>
                  </a:moveTo>
                  <a:lnTo>
                    <a:pt x="0" y="10"/>
                  </a:lnTo>
                  <a:lnTo>
                    <a:pt x="0" y="1530"/>
                  </a:lnTo>
                  <a:cubicBezTo>
                    <a:pt x="0" y="1626"/>
                    <a:pt x="67" y="1712"/>
                    <a:pt x="164" y="1741"/>
                  </a:cubicBezTo>
                  <a:lnTo>
                    <a:pt x="1760" y="2183"/>
                  </a:lnTo>
                  <a:cubicBezTo>
                    <a:pt x="1780" y="2189"/>
                    <a:pt x="1800" y="2191"/>
                    <a:pt x="1820" y="2191"/>
                  </a:cubicBezTo>
                  <a:cubicBezTo>
                    <a:pt x="1942" y="2191"/>
                    <a:pt x="2048" y="2095"/>
                    <a:pt x="2048" y="1962"/>
                  </a:cubicBezTo>
                  <a:lnTo>
                    <a:pt x="2048" y="1"/>
                  </a:lnTo>
                  <a:close/>
                </a:path>
              </a:pathLst>
            </a:custGeom>
            <a:solidFill>
              <a:srgbClr val="BF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31" name="Google Shape;15031;p80"/>
            <p:cNvSpPr/>
            <p:nvPr/>
          </p:nvSpPr>
          <p:spPr>
            <a:xfrm>
              <a:off x="5363879" y="2530532"/>
              <a:ext cx="23650" cy="49025"/>
            </a:xfrm>
            <a:custGeom>
              <a:avLst/>
              <a:gdLst/>
              <a:ahLst/>
              <a:cxnLst/>
              <a:rect l="l" t="t" r="r" b="b"/>
              <a:pathLst>
                <a:path w="905" h="1876" extrusionOk="0">
                  <a:moveTo>
                    <a:pt x="0" y="0"/>
                  </a:moveTo>
                  <a:lnTo>
                    <a:pt x="0" y="1875"/>
                  </a:lnTo>
                  <a:cubicBezTo>
                    <a:pt x="510" y="1856"/>
                    <a:pt x="904" y="1443"/>
                    <a:pt x="904" y="943"/>
                  </a:cubicBezTo>
                  <a:cubicBezTo>
                    <a:pt x="904" y="433"/>
                    <a:pt x="510" y="20"/>
                    <a:pt x="0" y="0"/>
                  </a:cubicBezTo>
                  <a:close/>
                </a:path>
              </a:pathLst>
            </a:custGeom>
            <a:solidFill>
              <a:srgbClr val="BF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32" name="Google Shape;15032;p80"/>
            <p:cNvSpPr/>
            <p:nvPr/>
          </p:nvSpPr>
          <p:spPr>
            <a:xfrm>
              <a:off x="5513148" y="2540070"/>
              <a:ext cx="15078" cy="29948"/>
            </a:xfrm>
            <a:custGeom>
              <a:avLst/>
              <a:gdLst/>
              <a:ahLst/>
              <a:cxnLst/>
              <a:rect l="l" t="t" r="r" b="b"/>
              <a:pathLst>
                <a:path w="577" h="1146" extrusionOk="0">
                  <a:moveTo>
                    <a:pt x="0" y="1"/>
                  </a:moveTo>
                  <a:lnTo>
                    <a:pt x="0" y="1145"/>
                  </a:lnTo>
                  <a:cubicBezTo>
                    <a:pt x="317" y="1145"/>
                    <a:pt x="577" y="895"/>
                    <a:pt x="577" y="578"/>
                  </a:cubicBezTo>
                  <a:cubicBezTo>
                    <a:pt x="577" y="251"/>
                    <a:pt x="317" y="1"/>
                    <a:pt x="0" y="1"/>
                  </a:cubicBezTo>
                  <a:close/>
                </a:path>
              </a:pathLst>
            </a:custGeom>
            <a:solidFill>
              <a:srgbClr val="BF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033" name="Google Shape;15033;p80"/>
          <p:cNvGrpSpPr/>
          <p:nvPr/>
        </p:nvGrpSpPr>
        <p:grpSpPr>
          <a:xfrm>
            <a:off x="6201923" y="1981514"/>
            <a:ext cx="351325" cy="360576"/>
            <a:chOff x="6201923" y="1981514"/>
            <a:chExt cx="351325" cy="360576"/>
          </a:xfrm>
        </p:grpSpPr>
        <p:sp>
          <p:nvSpPr>
            <p:cNvPr id="15034" name="Google Shape;15034;p80"/>
            <p:cNvSpPr/>
            <p:nvPr/>
          </p:nvSpPr>
          <p:spPr>
            <a:xfrm>
              <a:off x="6201923" y="2195304"/>
              <a:ext cx="351325" cy="146786"/>
            </a:xfrm>
            <a:custGeom>
              <a:avLst/>
              <a:gdLst/>
              <a:ahLst/>
              <a:cxnLst/>
              <a:rect l="l" t="t" r="r" b="b"/>
              <a:pathLst>
                <a:path w="13444" h="5617" extrusionOk="0">
                  <a:moveTo>
                    <a:pt x="6732" y="1"/>
                  </a:moveTo>
                  <a:cubicBezTo>
                    <a:pt x="5328" y="1"/>
                    <a:pt x="3934" y="68"/>
                    <a:pt x="2539" y="202"/>
                  </a:cubicBezTo>
                  <a:lnTo>
                    <a:pt x="1" y="443"/>
                  </a:lnTo>
                  <a:cubicBezTo>
                    <a:pt x="1" y="597"/>
                    <a:pt x="49" y="741"/>
                    <a:pt x="145" y="866"/>
                  </a:cubicBezTo>
                  <a:cubicBezTo>
                    <a:pt x="337" y="1154"/>
                    <a:pt x="453" y="1481"/>
                    <a:pt x="472" y="1828"/>
                  </a:cubicBezTo>
                  <a:lnTo>
                    <a:pt x="472" y="1885"/>
                  </a:lnTo>
                  <a:cubicBezTo>
                    <a:pt x="472" y="2299"/>
                    <a:pt x="751" y="2683"/>
                    <a:pt x="1183" y="2933"/>
                  </a:cubicBezTo>
                  <a:cubicBezTo>
                    <a:pt x="1433" y="3058"/>
                    <a:pt x="1606" y="3308"/>
                    <a:pt x="1645" y="3587"/>
                  </a:cubicBezTo>
                  <a:cubicBezTo>
                    <a:pt x="1674" y="4020"/>
                    <a:pt x="2116" y="4357"/>
                    <a:pt x="2664" y="4357"/>
                  </a:cubicBezTo>
                  <a:cubicBezTo>
                    <a:pt x="3020" y="4366"/>
                    <a:pt x="3357" y="4539"/>
                    <a:pt x="3568" y="4818"/>
                  </a:cubicBezTo>
                  <a:cubicBezTo>
                    <a:pt x="3773" y="5114"/>
                    <a:pt x="4169" y="5290"/>
                    <a:pt x="4587" y="5290"/>
                  </a:cubicBezTo>
                  <a:cubicBezTo>
                    <a:pt x="4699" y="5290"/>
                    <a:pt x="4812" y="5277"/>
                    <a:pt x="4924" y="5251"/>
                  </a:cubicBezTo>
                  <a:cubicBezTo>
                    <a:pt x="5033" y="5222"/>
                    <a:pt x="5145" y="5207"/>
                    <a:pt x="5257" y="5207"/>
                  </a:cubicBezTo>
                  <a:cubicBezTo>
                    <a:pt x="5513" y="5207"/>
                    <a:pt x="5771" y="5281"/>
                    <a:pt x="5991" y="5414"/>
                  </a:cubicBezTo>
                  <a:cubicBezTo>
                    <a:pt x="6213" y="5549"/>
                    <a:pt x="6465" y="5616"/>
                    <a:pt x="6719" y="5616"/>
                  </a:cubicBezTo>
                  <a:cubicBezTo>
                    <a:pt x="6972" y="5616"/>
                    <a:pt x="7227" y="5549"/>
                    <a:pt x="7453" y="5414"/>
                  </a:cubicBezTo>
                  <a:cubicBezTo>
                    <a:pt x="7674" y="5281"/>
                    <a:pt x="7927" y="5207"/>
                    <a:pt x="8183" y="5207"/>
                  </a:cubicBezTo>
                  <a:cubicBezTo>
                    <a:pt x="8296" y="5207"/>
                    <a:pt x="8409" y="5222"/>
                    <a:pt x="8520" y="5251"/>
                  </a:cubicBezTo>
                  <a:cubicBezTo>
                    <a:pt x="8632" y="5277"/>
                    <a:pt x="8746" y="5290"/>
                    <a:pt x="8858" y="5290"/>
                  </a:cubicBezTo>
                  <a:cubicBezTo>
                    <a:pt x="9275" y="5290"/>
                    <a:pt x="9670" y="5114"/>
                    <a:pt x="9867" y="4818"/>
                  </a:cubicBezTo>
                  <a:cubicBezTo>
                    <a:pt x="10088" y="4539"/>
                    <a:pt x="10415" y="4366"/>
                    <a:pt x="10780" y="4357"/>
                  </a:cubicBezTo>
                  <a:cubicBezTo>
                    <a:pt x="11328" y="4357"/>
                    <a:pt x="11771" y="4020"/>
                    <a:pt x="11799" y="3587"/>
                  </a:cubicBezTo>
                  <a:cubicBezTo>
                    <a:pt x="11828" y="3308"/>
                    <a:pt x="12001" y="3058"/>
                    <a:pt x="12261" y="2933"/>
                  </a:cubicBezTo>
                  <a:cubicBezTo>
                    <a:pt x="12694" y="2683"/>
                    <a:pt x="12963" y="2299"/>
                    <a:pt x="12963" y="1885"/>
                  </a:cubicBezTo>
                  <a:lnTo>
                    <a:pt x="12963" y="1828"/>
                  </a:lnTo>
                  <a:cubicBezTo>
                    <a:pt x="12992" y="1481"/>
                    <a:pt x="13107" y="1145"/>
                    <a:pt x="13300" y="866"/>
                  </a:cubicBezTo>
                  <a:cubicBezTo>
                    <a:pt x="13396" y="741"/>
                    <a:pt x="13444" y="587"/>
                    <a:pt x="13444" y="433"/>
                  </a:cubicBezTo>
                  <a:lnTo>
                    <a:pt x="10924" y="202"/>
                  </a:lnTo>
                  <a:cubicBezTo>
                    <a:pt x="9530" y="68"/>
                    <a:pt x="8126" y="1"/>
                    <a:pt x="6732" y="1"/>
                  </a:cubicBezTo>
                  <a:close/>
                </a:path>
              </a:pathLst>
            </a:custGeom>
            <a:solidFill>
              <a:srgbClr val="AAB6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35" name="Google Shape;15035;p80"/>
            <p:cNvSpPr/>
            <p:nvPr/>
          </p:nvSpPr>
          <p:spPr>
            <a:xfrm>
              <a:off x="6231583" y="2195304"/>
              <a:ext cx="292527" cy="117126"/>
            </a:xfrm>
            <a:custGeom>
              <a:avLst/>
              <a:gdLst/>
              <a:ahLst/>
              <a:cxnLst/>
              <a:rect l="l" t="t" r="r" b="b"/>
              <a:pathLst>
                <a:path w="11194" h="4482" extrusionOk="0">
                  <a:moveTo>
                    <a:pt x="5597" y="1"/>
                  </a:moveTo>
                  <a:cubicBezTo>
                    <a:pt x="4193" y="1"/>
                    <a:pt x="2799" y="68"/>
                    <a:pt x="1404" y="202"/>
                  </a:cubicBezTo>
                  <a:lnTo>
                    <a:pt x="0" y="327"/>
                  </a:lnTo>
                  <a:cubicBezTo>
                    <a:pt x="173" y="2645"/>
                    <a:pt x="2616" y="4482"/>
                    <a:pt x="5597" y="4482"/>
                  </a:cubicBezTo>
                  <a:cubicBezTo>
                    <a:pt x="8578" y="4482"/>
                    <a:pt x="11011" y="2645"/>
                    <a:pt x="11193" y="337"/>
                  </a:cubicBezTo>
                  <a:lnTo>
                    <a:pt x="9789" y="202"/>
                  </a:lnTo>
                  <a:cubicBezTo>
                    <a:pt x="8395" y="68"/>
                    <a:pt x="6991" y="1"/>
                    <a:pt x="5597" y="1"/>
                  </a:cubicBezTo>
                  <a:close/>
                </a:path>
              </a:pathLst>
            </a:custGeom>
            <a:solidFill>
              <a:srgbClr val="96A4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36" name="Google Shape;15036;p80"/>
            <p:cNvSpPr/>
            <p:nvPr/>
          </p:nvSpPr>
          <p:spPr>
            <a:xfrm>
              <a:off x="6377820" y="2195304"/>
              <a:ext cx="146290" cy="116891"/>
            </a:xfrm>
            <a:custGeom>
              <a:avLst/>
              <a:gdLst/>
              <a:ahLst/>
              <a:cxnLst/>
              <a:rect l="l" t="t" r="r" b="b"/>
              <a:pathLst>
                <a:path w="5598" h="4473" extrusionOk="0">
                  <a:moveTo>
                    <a:pt x="1" y="1"/>
                  </a:moveTo>
                  <a:lnTo>
                    <a:pt x="1" y="4472"/>
                  </a:lnTo>
                  <a:cubicBezTo>
                    <a:pt x="9" y="4472"/>
                    <a:pt x="16" y="4472"/>
                    <a:pt x="24" y="4472"/>
                  </a:cubicBezTo>
                  <a:cubicBezTo>
                    <a:pt x="2994" y="4472"/>
                    <a:pt x="5415" y="2639"/>
                    <a:pt x="5597" y="337"/>
                  </a:cubicBezTo>
                  <a:lnTo>
                    <a:pt x="4193" y="202"/>
                  </a:lnTo>
                  <a:cubicBezTo>
                    <a:pt x="2799" y="68"/>
                    <a:pt x="1395" y="1"/>
                    <a:pt x="1" y="1"/>
                  </a:cubicBezTo>
                  <a:close/>
                </a:path>
              </a:pathLst>
            </a:custGeom>
            <a:solidFill>
              <a:srgbClr val="8C9C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37" name="Google Shape;15037;p80"/>
            <p:cNvSpPr/>
            <p:nvPr/>
          </p:nvSpPr>
          <p:spPr>
            <a:xfrm>
              <a:off x="6280843" y="2023666"/>
              <a:ext cx="194008" cy="226961"/>
            </a:xfrm>
            <a:custGeom>
              <a:avLst/>
              <a:gdLst/>
              <a:ahLst/>
              <a:cxnLst/>
              <a:rect l="l" t="t" r="r" b="b"/>
              <a:pathLst>
                <a:path w="7424" h="8685" extrusionOk="0">
                  <a:moveTo>
                    <a:pt x="933" y="1"/>
                  </a:moveTo>
                  <a:cubicBezTo>
                    <a:pt x="892" y="1"/>
                    <a:pt x="851" y="20"/>
                    <a:pt x="827" y="58"/>
                  </a:cubicBezTo>
                  <a:lnTo>
                    <a:pt x="0" y="1270"/>
                  </a:lnTo>
                  <a:cubicBezTo>
                    <a:pt x="1048" y="5703"/>
                    <a:pt x="750" y="7271"/>
                    <a:pt x="664" y="7742"/>
                  </a:cubicBezTo>
                  <a:cubicBezTo>
                    <a:pt x="644" y="7771"/>
                    <a:pt x="635" y="7809"/>
                    <a:pt x="635" y="7847"/>
                  </a:cubicBezTo>
                  <a:cubicBezTo>
                    <a:pt x="635" y="8309"/>
                    <a:pt x="2010" y="8684"/>
                    <a:pt x="3702" y="8684"/>
                  </a:cubicBezTo>
                  <a:cubicBezTo>
                    <a:pt x="5404" y="8684"/>
                    <a:pt x="6779" y="8309"/>
                    <a:pt x="6779" y="7847"/>
                  </a:cubicBezTo>
                  <a:cubicBezTo>
                    <a:pt x="6779" y="7809"/>
                    <a:pt x="6770" y="7771"/>
                    <a:pt x="6750" y="7742"/>
                  </a:cubicBezTo>
                  <a:cubicBezTo>
                    <a:pt x="6664" y="7271"/>
                    <a:pt x="6366" y="5703"/>
                    <a:pt x="7424" y="1270"/>
                  </a:cubicBezTo>
                  <a:lnTo>
                    <a:pt x="6587" y="58"/>
                  </a:lnTo>
                  <a:cubicBezTo>
                    <a:pt x="6563" y="20"/>
                    <a:pt x="6522" y="1"/>
                    <a:pt x="6481" y="1"/>
                  </a:cubicBezTo>
                  <a:cubicBezTo>
                    <a:pt x="6440" y="1"/>
                    <a:pt x="6399" y="20"/>
                    <a:pt x="6375" y="58"/>
                  </a:cubicBezTo>
                  <a:cubicBezTo>
                    <a:pt x="6125" y="405"/>
                    <a:pt x="5375" y="1212"/>
                    <a:pt x="3712" y="1212"/>
                  </a:cubicBezTo>
                  <a:cubicBezTo>
                    <a:pt x="3702" y="1212"/>
                    <a:pt x="3692" y="1213"/>
                    <a:pt x="3682" y="1213"/>
                  </a:cubicBezTo>
                  <a:cubicBezTo>
                    <a:pt x="2030" y="1213"/>
                    <a:pt x="1287" y="412"/>
                    <a:pt x="1039" y="58"/>
                  </a:cubicBezTo>
                  <a:cubicBezTo>
                    <a:pt x="1015" y="20"/>
                    <a:pt x="974" y="1"/>
                    <a:pt x="933" y="1"/>
                  </a:cubicBezTo>
                  <a:close/>
                </a:path>
              </a:pathLst>
            </a:custGeom>
            <a:solidFill>
              <a:srgbClr val="AAB6C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38" name="Google Shape;15038;p80"/>
            <p:cNvSpPr/>
            <p:nvPr/>
          </p:nvSpPr>
          <p:spPr>
            <a:xfrm>
              <a:off x="6298169" y="2023927"/>
              <a:ext cx="176943" cy="226935"/>
            </a:xfrm>
            <a:custGeom>
              <a:avLst/>
              <a:gdLst/>
              <a:ahLst/>
              <a:cxnLst/>
              <a:rect l="l" t="t" r="r" b="b"/>
              <a:pathLst>
                <a:path w="6771" h="8684" extrusionOk="0">
                  <a:moveTo>
                    <a:pt x="5837" y="0"/>
                  </a:moveTo>
                  <a:cubicBezTo>
                    <a:pt x="5797" y="0"/>
                    <a:pt x="5756" y="20"/>
                    <a:pt x="5732" y="58"/>
                  </a:cubicBezTo>
                  <a:cubicBezTo>
                    <a:pt x="5539" y="327"/>
                    <a:pt x="5289" y="549"/>
                    <a:pt x="5010" y="722"/>
                  </a:cubicBezTo>
                  <a:lnTo>
                    <a:pt x="5386" y="1279"/>
                  </a:lnTo>
                  <a:cubicBezTo>
                    <a:pt x="4337" y="5703"/>
                    <a:pt x="4635" y="7270"/>
                    <a:pt x="4722" y="7741"/>
                  </a:cubicBezTo>
                  <a:cubicBezTo>
                    <a:pt x="4741" y="7770"/>
                    <a:pt x="4751" y="7809"/>
                    <a:pt x="4751" y="7847"/>
                  </a:cubicBezTo>
                  <a:cubicBezTo>
                    <a:pt x="4741" y="7934"/>
                    <a:pt x="4684" y="8001"/>
                    <a:pt x="4607" y="8011"/>
                  </a:cubicBezTo>
                  <a:cubicBezTo>
                    <a:pt x="4097" y="8087"/>
                    <a:pt x="3587" y="8126"/>
                    <a:pt x="3068" y="8126"/>
                  </a:cubicBezTo>
                  <a:cubicBezTo>
                    <a:pt x="1606" y="8126"/>
                    <a:pt x="376" y="7837"/>
                    <a:pt x="68" y="7462"/>
                  </a:cubicBezTo>
                  <a:cubicBezTo>
                    <a:pt x="58" y="7578"/>
                    <a:pt x="39" y="7674"/>
                    <a:pt x="20" y="7741"/>
                  </a:cubicBezTo>
                  <a:cubicBezTo>
                    <a:pt x="10" y="7770"/>
                    <a:pt x="1" y="7809"/>
                    <a:pt x="1" y="7847"/>
                  </a:cubicBezTo>
                  <a:cubicBezTo>
                    <a:pt x="1" y="8261"/>
                    <a:pt x="1097" y="8607"/>
                    <a:pt x="2539" y="8674"/>
                  </a:cubicBezTo>
                  <a:lnTo>
                    <a:pt x="2549" y="8674"/>
                  </a:lnTo>
                  <a:lnTo>
                    <a:pt x="2703" y="8684"/>
                  </a:lnTo>
                  <a:lnTo>
                    <a:pt x="3068" y="8684"/>
                  </a:lnTo>
                  <a:cubicBezTo>
                    <a:pt x="4760" y="8684"/>
                    <a:pt x="6136" y="8309"/>
                    <a:pt x="6136" y="7847"/>
                  </a:cubicBezTo>
                  <a:cubicBezTo>
                    <a:pt x="6136" y="7809"/>
                    <a:pt x="6126" y="7770"/>
                    <a:pt x="6116" y="7741"/>
                  </a:cubicBezTo>
                  <a:lnTo>
                    <a:pt x="6087" y="7703"/>
                  </a:lnTo>
                  <a:lnTo>
                    <a:pt x="6087" y="7674"/>
                  </a:lnTo>
                  <a:lnTo>
                    <a:pt x="6087" y="7655"/>
                  </a:lnTo>
                  <a:lnTo>
                    <a:pt x="6087" y="7616"/>
                  </a:lnTo>
                  <a:cubicBezTo>
                    <a:pt x="6078" y="7568"/>
                    <a:pt x="6068" y="7520"/>
                    <a:pt x="6059" y="7462"/>
                  </a:cubicBezTo>
                  <a:cubicBezTo>
                    <a:pt x="5962" y="6751"/>
                    <a:pt x="5876" y="5058"/>
                    <a:pt x="6770" y="1270"/>
                  </a:cubicBezTo>
                  <a:lnTo>
                    <a:pt x="5943" y="58"/>
                  </a:lnTo>
                  <a:cubicBezTo>
                    <a:pt x="5919" y="20"/>
                    <a:pt x="5878" y="0"/>
                    <a:pt x="5837" y="0"/>
                  </a:cubicBezTo>
                  <a:close/>
                </a:path>
              </a:pathLst>
            </a:custGeom>
            <a:solidFill>
              <a:srgbClr val="A3B0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39" name="Google Shape;15039;p80"/>
            <p:cNvSpPr/>
            <p:nvPr/>
          </p:nvSpPr>
          <p:spPr>
            <a:xfrm>
              <a:off x="6280843" y="1981514"/>
              <a:ext cx="193746" cy="103746"/>
            </a:xfrm>
            <a:custGeom>
              <a:avLst/>
              <a:gdLst/>
              <a:ahLst/>
              <a:cxnLst/>
              <a:rect l="l" t="t" r="r" b="b"/>
              <a:pathLst>
                <a:path w="7414" h="3970" extrusionOk="0">
                  <a:moveTo>
                    <a:pt x="942" y="1"/>
                  </a:moveTo>
                  <a:cubicBezTo>
                    <a:pt x="837" y="1"/>
                    <a:pt x="731" y="70"/>
                    <a:pt x="731" y="210"/>
                  </a:cubicBezTo>
                  <a:lnTo>
                    <a:pt x="731" y="1806"/>
                  </a:lnTo>
                  <a:lnTo>
                    <a:pt x="0" y="2893"/>
                  </a:lnTo>
                  <a:cubicBezTo>
                    <a:pt x="87" y="3268"/>
                    <a:pt x="173" y="3633"/>
                    <a:pt x="240" y="3970"/>
                  </a:cubicBezTo>
                  <a:lnTo>
                    <a:pt x="1029" y="2797"/>
                  </a:lnTo>
                  <a:cubicBezTo>
                    <a:pt x="1510" y="3181"/>
                    <a:pt x="2375" y="3624"/>
                    <a:pt x="3702" y="3633"/>
                  </a:cubicBezTo>
                  <a:cubicBezTo>
                    <a:pt x="5039" y="3633"/>
                    <a:pt x="5895" y="3181"/>
                    <a:pt x="6375" y="2797"/>
                  </a:cubicBezTo>
                  <a:lnTo>
                    <a:pt x="7174" y="3970"/>
                  </a:lnTo>
                  <a:cubicBezTo>
                    <a:pt x="7241" y="3633"/>
                    <a:pt x="7318" y="3268"/>
                    <a:pt x="7414" y="2893"/>
                  </a:cubicBezTo>
                  <a:lnTo>
                    <a:pt x="6683" y="1806"/>
                  </a:lnTo>
                  <a:lnTo>
                    <a:pt x="6683" y="210"/>
                  </a:lnTo>
                  <a:cubicBezTo>
                    <a:pt x="6683" y="70"/>
                    <a:pt x="6580" y="1"/>
                    <a:pt x="6476" y="1"/>
                  </a:cubicBezTo>
                  <a:cubicBezTo>
                    <a:pt x="6373" y="1"/>
                    <a:pt x="6270" y="70"/>
                    <a:pt x="6270" y="210"/>
                  </a:cubicBezTo>
                  <a:lnTo>
                    <a:pt x="6270" y="1806"/>
                  </a:lnTo>
                  <a:cubicBezTo>
                    <a:pt x="5943" y="2191"/>
                    <a:pt x="5183" y="2816"/>
                    <a:pt x="3712" y="2816"/>
                  </a:cubicBezTo>
                  <a:cubicBezTo>
                    <a:pt x="3701" y="2816"/>
                    <a:pt x="3690" y="2816"/>
                    <a:pt x="3679" y="2816"/>
                  </a:cubicBezTo>
                  <a:cubicBezTo>
                    <a:pt x="2220" y="2816"/>
                    <a:pt x="1478" y="2188"/>
                    <a:pt x="1154" y="1806"/>
                  </a:cubicBezTo>
                  <a:lnTo>
                    <a:pt x="1154" y="210"/>
                  </a:lnTo>
                  <a:cubicBezTo>
                    <a:pt x="1154" y="70"/>
                    <a:pt x="1048" y="1"/>
                    <a:pt x="942" y="1"/>
                  </a:cubicBezTo>
                  <a:close/>
                </a:path>
              </a:pathLst>
            </a:custGeom>
            <a:solidFill>
              <a:srgbClr val="96A4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40" name="Google Shape;15040;p80"/>
            <p:cNvSpPr/>
            <p:nvPr/>
          </p:nvSpPr>
          <p:spPr>
            <a:xfrm>
              <a:off x="6428335" y="2023666"/>
              <a:ext cx="46255" cy="61594"/>
            </a:xfrm>
            <a:custGeom>
              <a:avLst/>
              <a:gdLst/>
              <a:ahLst/>
              <a:cxnLst/>
              <a:rect l="l" t="t" r="r" b="b"/>
              <a:pathLst>
                <a:path w="1770" h="2357" extrusionOk="0">
                  <a:moveTo>
                    <a:pt x="837" y="1"/>
                  </a:moveTo>
                  <a:cubicBezTo>
                    <a:pt x="799" y="1"/>
                    <a:pt x="751" y="20"/>
                    <a:pt x="731" y="58"/>
                  </a:cubicBezTo>
                  <a:lnTo>
                    <a:pt x="703" y="87"/>
                  </a:lnTo>
                  <a:lnTo>
                    <a:pt x="693" y="97"/>
                  </a:lnTo>
                  <a:lnTo>
                    <a:pt x="674" y="126"/>
                  </a:lnTo>
                  <a:lnTo>
                    <a:pt x="664" y="135"/>
                  </a:lnTo>
                  <a:lnTo>
                    <a:pt x="645" y="164"/>
                  </a:lnTo>
                  <a:lnTo>
                    <a:pt x="635" y="174"/>
                  </a:lnTo>
                  <a:lnTo>
                    <a:pt x="616" y="203"/>
                  </a:lnTo>
                  <a:lnTo>
                    <a:pt x="597" y="222"/>
                  </a:lnTo>
                  <a:lnTo>
                    <a:pt x="578" y="241"/>
                  </a:lnTo>
                  <a:lnTo>
                    <a:pt x="558" y="260"/>
                  </a:lnTo>
                  <a:lnTo>
                    <a:pt x="539" y="280"/>
                  </a:lnTo>
                  <a:lnTo>
                    <a:pt x="520" y="309"/>
                  </a:lnTo>
                  <a:lnTo>
                    <a:pt x="501" y="328"/>
                  </a:lnTo>
                  <a:lnTo>
                    <a:pt x="472" y="347"/>
                  </a:lnTo>
                  <a:lnTo>
                    <a:pt x="453" y="376"/>
                  </a:lnTo>
                  <a:lnTo>
                    <a:pt x="424" y="395"/>
                  </a:lnTo>
                  <a:lnTo>
                    <a:pt x="405" y="414"/>
                  </a:lnTo>
                  <a:lnTo>
                    <a:pt x="376" y="443"/>
                  </a:lnTo>
                  <a:lnTo>
                    <a:pt x="356" y="462"/>
                  </a:lnTo>
                  <a:lnTo>
                    <a:pt x="328" y="491"/>
                  </a:lnTo>
                  <a:lnTo>
                    <a:pt x="299" y="510"/>
                  </a:lnTo>
                  <a:lnTo>
                    <a:pt x="270" y="539"/>
                  </a:lnTo>
                  <a:lnTo>
                    <a:pt x="241" y="559"/>
                  </a:lnTo>
                  <a:lnTo>
                    <a:pt x="203" y="578"/>
                  </a:lnTo>
                  <a:lnTo>
                    <a:pt x="174" y="607"/>
                  </a:lnTo>
                  <a:lnTo>
                    <a:pt x="145" y="626"/>
                  </a:lnTo>
                  <a:lnTo>
                    <a:pt x="106" y="645"/>
                  </a:lnTo>
                  <a:lnTo>
                    <a:pt x="78" y="674"/>
                  </a:lnTo>
                  <a:lnTo>
                    <a:pt x="39" y="693"/>
                  </a:lnTo>
                  <a:lnTo>
                    <a:pt x="1" y="722"/>
                  </a:lnTo>
                  <a:lnTo>
                    <a:pt x="385" y="1270"/>
                  </a:lnTo>
                  <a:lnTo>
                    <a:pt x="337" y="1453"/>
                  </a:lnTo>
                  <a:cubicBezTo>
                    <a:pt x="481" y="1376"/>
                    <a:pt x="616" y="1289"/>
                    <a:pt x="741" y="1193"/>
                  </a:cubicBezTo>
                  <a:lnTo>
                    <a:pt x="1530" y="2357"/>
                  </a:lnTo>
                  <a:cubicBezTo>
                    <a:pt x="1568" y="2193"/>
                    <a:pt x="1607" y="2011"/>
                    <a:pt x="1645" y="1837"/>
                  </a:cubicBezTo>
                  <a:lnTo>
                    <a:pt x="1645" y="1828"/>
                  </a:lnTo>
                  <a:lnTo>
                    <a:pt x="1664" y="1732"/>
                  </a:lnTo>
                  <a:lnTo>
                    <a:pt x="1683" y="1674"/>
                  </a:lnTo>
                  <a:lnTo>
                    <a:pt x="1703" y="1587"/>
                  </a:lnTo>
                  <a:lnTo>
                    <a:pt x="1722" y="1501"/>
                  </a:lnTo>
                  <a:lnTo>
                    <a:pt x="1732" y="1434"/>
                  </a:lnTo>
                  <a:lnTo>
                    <a:pt x="1770" y="1280"/>
                  </a:lnTo>
                  <a:lnTo>
                    <a:pt x="1501" y="866"/>
                  </a:lnTo>
                  <a:lnTo>
                    <a:pt x="943" y="58"/>
                  </a:lnTo>
                  <a:cubicBezTo>
                    <a:pt x="924" y="20"/>
                    <a:pt x="876" y="1"/>
                    <a:pt x="837" y="1"/>
                  </a:cubicBezTo>
                  <a:close/>
                </a:path>
              </a:pathLst>
            </a:custGeom>
            <a:solidFill>
              <a:srgbClr val="8C9C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041" name="Google Shape;15041;p80"/>
          <p:cNvGrpSpPr/>
          <p:nvPr/>
        </p:nvGrpSpPr>
        <p:grpSpPr>
          <a:xfrm>
            <a:off x="4894461" y="3340691"/>
            <a:ext cx="312884" cy="360785"/>
            <a:chOff x="4894461" y="3340691"/>
            <a:chExt cx="312884" cy="360785"/>
          </a:xfrm>
        </p:grpSpPr>
        <p:sp>
          <p:nvSpPr>
            <p:cNvPr id="15042" name="Google Shape;15042;p80"/>
            <p:cNvSpPr/>
            <p:nvPr/>
          </p:nvSpPr>
          <p:spPr>
            <a:xfrm>
              <a:off x="4894461" y="3503732"/>
              <a:ext cx="312884" cy="76202"/>
            </a:xfrm>
            <a:custGeom>
              <a:avLst/>
              <a:gdLst/>
              <a:ahLst/>
              <a:cxnLst/>
              <a:rect l="l" t="t" r="r" b="b"/>
              <a:pathLst>
                <a:path w="11973" h="2916" extrusionOk="0">
                  <a:moveTo>
                    <a:pt x="4758" y="0"/>
                  </a:moveTo>
                  <a:cubicBezTo>
                    <a:pt x="3833" y="0"/>
                    <a:pt x="2910" y="10"/>
                    <a:pt x="1991" y="69"/>
                  </a:cubicBezTo>
                  <a:cubicBezTo>
                    <a:pt x="1549" y="98"/>
                    <a:pt x="270" y="118"/>
                    <a:pt x="145" y="646"/>
                  </a:cubicBezTo>
                  <a:cubicBezTo>
                    <a:pt x="0" y="1223"/>
                    <a:pt x="1991" y="2916"/>
                    <a:pt x="5991" y="2916"/>
                  </a:cubicBezTo>
                  <a:cubicBezTo>
                    <a:pt x="9982" y="2916"/>
                    <a:pt x="11972" y="1223"/>
                    <a:pt x="11828" y="646"/>
                  </a:cubicBezTo>
                  <a:cubicBezTo>
                    <a:pt x="11703" y="118"/>
                    <a:pt x="10424" y="98"/>
                    <a:pt x="9982" y="69"/>
                  </a:cubicBezTo>
                  <a:cubicBezTo>
                    <a:pt x="9070" y="10"/>
                    <a:pt x="8144" y="0"/>
                    <a:pt x="7220" y="0"/>
                  </a:cubicBezTo>
                  <a:cubicBezTo>
                    <a:pt x="6810" y="0"/>
                    <a:pt x="6399" y="2"/>
                    <a:pt x="5991" y="2"/>
                  </a:cubicBezTo>
                  <a:cubicBezTo>
                    <a:pt x="5580" y="2"/>
                    <a:pt x="5169" y="0"/>
                    <a:pt x="4758"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43" name="Google Shape;15043;p80"/>
            <p:cNvSpPr/>
            <p:nvPr/>
          </p:nvSpPr>
          <p:spPr>
            <a:xfrm>
              <a:off x="4939200" y="3362042"/>
              <a:ext cx="223407" cy="178694"/>
            </a:xfrm>
            <a:custGeom>
              <a:avLst/>
              <a:gdLst/>
              <a:ahLst/>
              <a:cxnLst/>
              <a:rect l="l" t="t" r="r" b="b"/>
              <a:pathLst>
                <a:path w="8549" h="6838" extrusionOk="0">
                  <a:moveTo>
                    <a:pt x="0" y="1"/>
                  </a:moveTo>
                  <a:cubicBezTo>
                    <a:pt x="0" y="1"/>
                    <a:pt x="1212" y="2049"/>
                    <a:pt x="1115" y="6251"/>
                  </a:cubicBezTo>
                  <a:cubicBezTo>
                    <a:pt x="1115" y="6261"/>
                    <a:pt x="1115" y="6270"/>
                    <a:pt x="1115" y="6280"/>
                  </a:cubicBezTo>
                  <a:cubicBezTo>
                    <a:pt x="1115" y="6588"/>
                    <a:pt x="2529" y="6838"/>
                    <a:pt x="4279" y="6838"/>
                  </a:cubicBezTo>
                  <a:cubicBezTo>
                    <a:pt x="6020" y="6838"/>
                    <a:pt x="7443" y="6588"/>
                    <a:pt x="7443" y="6280"/>
                  </a:cubicBezTo>
                  <a:cubicBezTo>
                    <a:pt x="7337" y="2059"/>
                    <a:pt x="8549" y="1"/>
                    <a:pt x="8549" y="1"/>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44" name="Google Shape;15044;p80"/>
            <p:cNvSpPr/>
            <p:nvPr/>
          </p:nvSpPr>
          <p:spPr>
            <a:xfrm>
              <a:off x="5033173" y="3362042"/>
              <a:ext cx="129434" cy="178694"/>
            </a:xfrm>
            <a:custGeom>
              <a:avLst/>
              <a:gdLst/>
              <a:ahLst/>
              <a:cxnLst/>
              <a:rect l="l" t="t" r="r" b="b"/>
              <a:pathLst>
                <a:path w="4953" h="6838" extrusionOk="0">
                  <a:moveTo>
                    <a:pt x="3606" y="1"/>
                  </a:moveTo>
                  <a:cubicBezTo>
                    <a:pt x="3606" y="1"/>
                    <a:pt x="2385" y="2059"/>
                    <a:pt x="2491" y="6280"/>
                  </a:cubicBezTo>
                  <a:cubicBezTo>
                    <a:pt x="2491" y="6549"/>
                    <a:pt x="1424" y="6770"/>
                    <a:pt x="0" y="6828"/>
                  </a:cubicBezTo>
                  <a:cubicBezTo>
                    <a:pt x="222" y="6838"/>
                    <a:pt x="443" y="6838"/>
                    <a:pt x="674" y="6838"/>
                  </a:cubicBezTo>
                  <a:cubicBezTo>
                    <a:pt x="2424" y="6838"/>
                    <a:pt x="3837" y="6588"/>
                    <a:pt x="3837" y="6280"/>
                  </a:cubicBezTo>
                  <a:cubicBezTo>
                    <a:pt x="3741" y="2059"/>
                    <a:pt x="4953" y="1"/>
                    <a:pt x="4953" y="1"/>
                  </a:cubicBez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45" name="Google Shape;15045;p80"/>
            <p:cNvSpPr/>
            <p:nvPr/>
          </p:nvSpPr>
          <p:spPr>
            <a:xfrm>
              <a:off x="4968338" y="3499995"/>
              <a:ext cx="165366" cy="40741"/>
            </a:xfrm>
            <a:custGeom>
              <a:avLst/>
              <a:gdLst/>
              <a:ahLst/>
              <a:cxnLst/>
              <a:rect l="l" t="t" r="r" b="b"/>
              <a:pathLst>
                <a:path w="6328" h="1559" extrusionOk="0">
                  <a:moveTo>
                    <a:pt x="0" y="1"/>
                  </a:moveTo>
                  <a:cubicBezTo>
                    <a:pt x="0" y="309"/>
                    <a:pt x="0" y="636"/>
                    <a:pt x="0" y="972"/>
                  </a:cubicBezTo>
                  <a:cubicBezTo>
                    <a:pt x="0" y="982"/>
                    <a:pt x="0" y="991"/>
                    <a:pt x="0" y="991"/>
                  </a:cubicBezTo>
                  <a:cubicBezTo>
                    <a:pt x="0" y="1309"/>
                    <a:pt x="1414" y="1559"/>
                    <a:pt x="3164" y="1559"/>
                  </a:cubicBezTo>
                  <a:cubicBezTo>
                    <a:pt x="4905" y="1559"/>
                    <a:pt x="6328" y="1309"/>
                    <a:pt x="6328" y="991"/>
                  </a:cubicBezTo>
                  <a:cubicBezTo>
                    <a:pt x="6318" y="645"/>
                    <a:pt x="6318" y="318"/>
                    <a:pt x="6328" y="1"/>
                  </a:cubicBezTo>
                  <a:lnTo>
                    <a:pt x="6328" y="1"/>
                  </a:lnTo>
                  <a:cubicBezTo>
                    <a:pt x="5597" y="174"/>
                    <a:pt x="4453" y="280"/>
                    <a:pt x="3155" y="280"/>
                  </a:cubicBezTo>
                  <a:cubicBezTo>
                    <a:pt x="1866" y="280"/>
                    <a:pt x="722" y="164"/>
                    <a:pt x="0" y="1"/>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46" name="Google Shape;15046;p80"/>
            <p:cNvSpPr/>
            <p:nvPr/>
          </p:nvSpPr>
          <p:spPr>
            <a:xfrm>
              <a:off x="4968338" y="3499995"/>
              <a:ext cx="26" cy="6324"/>
            </a:xfrm>
            <a:custGeom>
              <a:avLst/>
              <a:gdLst/>
              <a:ahLst/>
              <a:cxnLst/>
              <a:rect l="l" t="t" r="r" b="b"/>
              <a:pathLst>
                <a:path w="1" h="242" extrusionOk="0">
                  <a:moveTo>
                    <a:pt x="0" y="1"/>
                  </a:moveTo>
                  <a:lnTo>
                    <a:pt x="0" y="1"/>
                  </a:lnTo>
                  <a:lnTo>
                    <a:pt x="0" y="241"/>
                  </a:ln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47" name="Google Shape;15047;p80"/>
            <p:cNvSpPr/>
            <p:nvPr/>
          </p:nvSpPr>
          <p:spPr>
            <a:xfrm>
              <a:off x="4968338" y="3499995"/>
              <a:ext cx="165366" cy="40741"/>
            </a:xfrm>
            <a:custGeom>
              <a:avLst/>
              <a:gdLst/>
              <a:ahLst/>
              <a:cxnLst/>
              <a:rect l="l" t="t" r="r" b="b"/>
              <a:pathLst>
                <a:path w="6328" h="1559" extrusionOk="0">
                  <a:moveTo>
                    <a:pt x="0" y="1"/>
                  </a:moveTo>
                  <a:cubicBezTo>
                    <a:pt x="0" y="309"/>
                    <a:pt x="0" y="636"/>
                    <a:pt x="0" y="972"/>
                  </a:cubicBezTo>
                  <a:cubicBezTo>
                    <a:pt x="0" y="982"/>
                    <a:pt x="0" y="991"/>
                    <a:pt x="0" y="991"/>
                  </a:cubicBezTo>
                  <a:cubicBezTo>
                    <a:pt x="0" y="1309"/>
                    <a:pt x="1414" y="1559"/>
                    <a:pt x="3164" y="1559"/>
                  </a:cubicBezTo>
                  <a:cubicBezTo>
                    <a:pt x="4905" y="1559"/>
                    <a:pt x="6328" y="1309"/>
                    <a:pt x="6328" y="991"/>
                  </a:cubicBezTo>
                  <a:cubicBezTo>
                    <a:pt x="6318" y="645"/>
                    <a:pt x="6318" y="318"/>
                    <a:pt x="6328" y="1"/>
                  </a:cubicBezTo>
                  <a:lnTo>
                    <a:pt x="6328" y="1"/>
                  </a:lnTo>
                  <a:cubicBezTo>
                    <a:pt x="5597" y="174"/>
                    <a:pt x="4453" y="280"/>
                    <a:pt x="3155" y="280"/>
                  </a:cubicBezTo>
                  <a:cubicBezTo>
                    <a:pt x="1866" y="280"/>
                    <a:pt x="722" y="164"/>
                    <a:pt x="0" y="1"/>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48" name="Google Shape;15048;p80"/>
            <p:cNvSpPr/>
            <p:nvPr/>
          </p:nvSpPr>
          <p:spPr>
            <a:xfrm>
              <a:off x="4968077" y="3499995"/>
              <a:ext cx="165393" cy="40741"/>
            </a:xfrm>
            <a:custGeom>
              <a:avLst/>
              <a:gdLst/>
              <a:ahLst/>
              <a:cxnLst/>
              <a:rect l="l" t="t" r="r" b="b"/>
              <a:pathLst>
                <a:path w="6329" h="1559" extrusionOk="0">
                  <a:moveTo>
                    <a:pt x="6319" y="1"/>
                  </a:moveTo>
                  <a:cubicBezTo>
                    <a:pt x="5876" y="97"/>
                    <a:pt x="5434" y="164"/>
                    <a:pt x="4982" y="203"/>
                  </a:cubicBezTo>
                  <a:lnTo>
                    <a:pt x="4982" y="309"/>
                  </a:lnTo>
                  <a:cubicBezTo>
                    <a:pt x="4972" y="684"/>
                    <a:pt x="4684" y="991"/>
                    <a:pt x="4309" y="1011"/>
                  </a:cubicBezTo>
                  <a:cubicBezTo>
                    <a:pt x="3953" y="1039"/>
                    <a:pt x="3568" y="1049"/>
                    <a:pt x="3165" y="1049"/>
                  </a:cubicBezTo>
                  <a:cubicBezTo>
                    <a:pt x="1491" y="1049"/>
                    <a:pt x="126" y="818"/>
                    <a:pt x="10" y="530"/>
                  </a:cubicBezTo>
                  <a:lnTo>
                    <a:pt x="10" y="751"/>
                  </a:lnTo>
                  <a:lnTo>
                    <a:pt x="10" y="972"/>
                  </a:lnTo>
                  <a:cubicBezTo>
                    <a:pt x="10" y="982"/>
                    <a:pt x="10" y="991"/>
                    <a:pt x="10" y="991"/>
                  </a:cubicBezTo>
                  <a:cubicBezTo>
                    <a:pt x="10" y="1001"/>
                    <a:pt x="10" y="1011"/>
                    <a:pt x="10" y="1011"/>
                  </a:cubicBezTo>
                  <a:lnTo>
                    <a:pt x="10" y="1020"/>
                  </a:lnTo>
                  <a:cubicBezTo>
                    <a:pt x="1" y="1020"/>
                    <a:pt x="1" y="1020"/>
                    <a:pt x="10" y="1030"/>
                  </a:cubicBezTo>
                  <a:cubicBezTo>
                    <a:pt x="87" y="1328"/>
                    <a:pt x="1472" y="1559"/>
                    <a:pt x="3165" y="1559"/>
                  </a:cubicBezTo>
                  <a:cubicBezTo>
                    <a:pt x="4915" y="1559"/>
                    <a:pt x="6328" y="1309"/>
                    <a:pt x="6328" y="1001"/>
                  </a:cubicBezTo>
                  <a:cubicBezTo>
                    <a:pt x="6319" y="655"/>
                    <a:pt x="6319" y="318"/>
                    <a:pt x="6328" y="1"/>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49" name="Google Shape;15049;p80"/>
            <p:cNvSpPr/>
            <p:nvPr/>
          </p:nvSpPr>
          <p:spPr>
            <a:xfrm>
              <a:off x="4939200" y="3340691"/>
              <a:ext cx="223407" cy="43484"/>
            </a:xfrm>
            <a:custGeom>
              <a:avLst/>
              <a:gdLst/>
              <a:ahLst/>
              <a:cxnLst/>
              <a:rect l="l" t="t" r="r" b="b"/>
              <a:pathLst>
                <a:path w="8549" h="1664" extrusionOk="0">
                  <a:moveTo>
                    <a:pt x="4270" y="0"/>
                  </a:moveTo>
                  <a:cubicBezTo>
                    <a:pt x="1914" y="0"/>
                    <a:pt x="0" y="375"/>
                    <a:pt x="0" y="837"/>
                  </a:cubicBezTo>
                  <a:cubicBezTo>
                    <a:pt x="0" y="1289"/>
                    <a:pt x="1914" y="1664"/>
                    <a:pt x="4270" y="1664"/>
                  </a:cubicBezTo>
                  <a:cubicBezTo>
                    <a:pt x="6635" y="1664"/>
                    <a:pt x="8549" y="1289"/>
                    <a:pt x="8549" y="837"/>
                  </a:cubicBezTo>
                  <a:cubicBezTo>
                    <a:pt x="8549" y="375"/>
                    <a:pt x="6635" y="0"/>
                    <a:pt x="4270"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50" name="Google Shape;15050;p80"/>
            <p:cNvSpPr/>
            <p:nvPr/>
          </p:nvSpPr>
          <p:spPr>
            <a:xfrm>
              <a:off x="4936927" y="3599847"/>
              <a:ext cx="113859" cy="101629"/>
            </a:xfrm>
            <a:custGeom>
              <a:avLst/>
              <a:gdLst/>
              <a:ahLst/>
              <a:cxnLst/>
              <a:rect l="l" t="t" r="r" b="b"/>
              <a:pathLst>
                <a:path w="4357" h="3889" extrusionOk="0">
                  <a:moveTo>
                    <a:pt x="1431" y="1"/>
                  </a:moveTo>
                  <a:cubicBezTo>
                    <a:pt x="1287" y="1"/>
                    <a:pt x="1152" y="23"/>
                    <a:pt x="1029" y="74"/>
                  </a:cubicBezTo>
                  <a:cubicBezTo>
                    <a:pt x="0" y="498"/>
                    <a:pt x="510" y="1757"/>
                    <a:pt x="597" y="1940"/>
                  </a:cubicBezTo>
                  <a:cubicBezTo>
                    <a:pt x="510" y="2123"/>
                    <a:pt x="0" y="3382"/>
                    <a:pt x="1029" y="3815"/>
                  </a:cubicBezTo>
                  <a:cubicBezTo>
                    <a:pt x="1152" y="3866"/>
                    <a:pt x="1286" y="3888"/>
                    <a:pt x="1429" y="3888"/>
                  </a:cubicBezTo>
                  <a:cubicBezTo>
                    <a:pt x="2611" y="3888"/>
                    <a:pt x="4357" y="2334"/>
                    <a:pt x="4357" y="2334"/>
                  </a:cubicBezTo>
                  <a:lnTo>
                    <a:pt x="4357" y="1546"/>
                  </a:lnTo>
                  <a:cubicBezTo>
                    <a:pt x="4357" y="1546"/>
                    <a:pt x="2613" y="1"/>
                    <a:pt x="1431" y="1"/>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51" name="Google Shape;15051;p80"/>
            <p:cNvSpPr/>
            <p:nvPr/>
          </p:nvSpPr>
          <p:spPr>
            <a:xfrm>
              <a:off x="5051021" y="3599847"/>
              <a:ext cx="113859" cy="101629"/>
            </a:xfrm>
            <a:custGeom>
              <a:avLst/>
              <a:gdLst/>
              <a:ahLst/>
              <a:cxnLst/>
              <a:rect l="l" t="t" r="r" b="b"/>
              <a:pathLst>
                <a:path w="4357" h="3889" extrusionOk="0">
                  <a:moveTo>
                    <a:pt x="2926" y="1"/>
                  </a:moveTo>
                  <a:cubicBezTo>
                    <a:pt x="1744" y="1"/>
                    <a:pt x="0" y="1546"/>
                    <a:pt x="0" y="1546"/>
                  </a:cubicBezTo>
                  <a:lnTo>
                    <a:pt x="0" y="2344"/>
                  </a:lnTo>
                  <a:cubicBezTo>
                    <a:pt x="0" y="2344"/>
                    <a:pt x="1744" y="3889"/>
                    <a:pt x="2926" y="3889"/>
                  </a:cubicBezTo>
                  <a:cubicBezTo>
                    <a:pt x="3069" y="3889"/>
                    <a:pt x="3205" y="3866"/>
                    <a:pt x="3327" y="3815"/>
                  </a:cubicBezTo>
                  <a:cubicBezTo>
                    <a:pt x="4356" y="3382"/>
                    <a:pt x="3847" y="2132"/>
                    <a:pt x="3760" y="1940"/>
                  </a:cubicBezTo>
                  <a:cubicBezTo>
                    <a:pt x="3847" y="1757"/>
                    <a:pt x="4356" y="498"/>
                    <a:pt x="3327" y="74"/>
                  </a:cubicBezTo>
                  <a:cubicBezTo>
                    <a:pt x="3205" y="23"/>
                    <a:pt x="3069" y="1"/>
                    <a:pt x="2926" y="1"/>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52" name="Google Shape;15052;p80"/>
            <p:cNvSpPr/>
            <p:nvPr/>
          </p:nvSpPr>
          <p:spPr>
            <a:xfrm>
              <a:off x="5059044" y="3628672"/>
              <a:ext cx="46437" cy="19364"/>
            </a:xfrm>
            <a:custGeom>
              <a:avLst/>
              <a:gdLst/>
              <a:ahLst/>
              <a:cxnLst/>
              <a:rect l="l" t="t" r="r" b="b"/>
              <a:pathLst>
                <a:path w="1777" h="741" extrusionOk="0">
                  <a:moveTo>
                    <a:pt x="1479" y="0"/>
                  </a:moveTo>
                  <a:cubicBezTo>
                    <a:pt x="1459" y="0"/>
                    <a:pt x="1437" y="3"/>
                    <a:pt x="1414" y="10"/>
                  </a:cubicBezTo>
                  <a:lnTo>
                    <a:pt x="241" y="327"/>
                  </a:lnTo>
                  <a:cubicBezTo>
                    <a:pt x="1" y="395"/>
                    <a:pt x="49" y="741"/>
                    <a:pt x="299" y="741"/>
                  </a:cubicBezTo>
                  <a:lnTo>
                    <a:pt x="347" y="741"/>
                  </a:lnTo>
                  <a:lnTo>
                    <a:pt x="1530" y="414"/>
                  </a:lnTo>
                  <a:cubicBezTo>
                    <a:pt x="1776" y="352"/>
                    <a:pt x="1700" y="0"/>
                    <a:pt x="1479" y="0"/>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53" name="Google Shape;15053;p80"/>
            <p:cNvSpPr/>
            <p:nvPr/>
          </p:nvSpPr>
          <p:spPr>
            <a:xfrm>
              <a:off x="5058913" y="3653053"/>
              <a:ext cx="46542" cy="19364"/>
            </a:xfrm>
            <a:custGeom>
              <a:avLst/>
              <a:gdLst/>
              <a:ahLst/>
              <a:cxnLst/>
              <a:rect l="l" t="t" r="r" b="b"/>
              <a:pathLst>
                <a:path w="1781" h="741" extrusionOk="0">
                  <a:moveTo>
                    <a:pt x="286" y="0"/>
                  </a:moveTo>
                  <a:cubicBezTo>
                    <a:pt x="67" y="0"/>
                    <a:pt x="0" y="343"/>
                    <a:pt x="246" y="414"/>
                  </a:cubicBezTo>
                  <a:lnTo>
                    <a:pt x="1419" y="731"/>
                  </a:lnTo>
                  <a:cubicBezTo>
                    <a:pt x="1443" y="738"/>
                    <a:pt x="1465" y="741"/>
                    <a:pt x="1486" y="741"/>
                  </a:cubicBezTo>
                  <a:cubicBezTo>
                    <a:pt x="1706" y="741"/>
                    <a:pt x="1781" y="397"/>
                    <a:pt x="1535" y="327"/>
                  </a:cubicBezTo>
                  <a:lnTo>
                    <a:pt x="352" y="10"/>
                  </a:lnTo>
                  <a:cubicBezTo>
                    <a:pt x="329" y="3"/>
                    <a:pt x="307" y="0"/>
                    <a:pt x="286" y="0"/>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54" name="Google Shape;15054;p80"/>
            <p:cNvSpPr/>
            <p:nvPr/>
          </p:nvSpPr>
          <p:spPr>
            <a:xfrm>
              <a:off x="4996326" y="3628672"/>
              <a:ext cx="46568" cy="19364"/>
            </a:xfrm>
            <a:custGeom>
              <a:avLst/>
              <a:gdLst/>
              <a:ahLst/>
              <a:cxnLst/>
              <a:rect l="l" t="t" r="r" b="b"/>
              <a:pathLst>
                <a:path w="1782" h="741" extrusionOk="0">
                  <a:moveTo>
                    <a:pt x="294" y="0"/>
                  </a:moveTo>
                  <a:cubicBezTo>
                    <a:pt x="68" y="0"/>
                    <a:pt x="1" y="344"/>
                    <a:pt x="247" y="414"/>
                  </a:cubicBezTo>
                  <a:lnTo>
                    <a:pt x="1430" y="731"/>
                  </a:lnTo>
                  <a:cubicBezTo>
                    <a:pt x="1453" y="738"/>
                    <a:pt x="1475" y="741"/>
                    <a:pt x="1496" y="741"/>
                  </a:cubicBezTo>
                  <a:cubicBezTo>
                    <a:pt x="1714" y="741"/>
                    <a:pt x="1781" y="398"/>
                    <a:pt x="1535" y="327"/>
                  </a:cubicBezTo>
                  <a:lnTo>
                    <a:pt x="362" y="10"/>
                  </a:lnTo>
                  <a:cubicBezTo>
                    <a:pt x="338" y="3"/>
                    <a:pt x="315" y="0"/>
                    <a:pt x="294" y="0"/>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55" name="Google Shape;15055;p80"/>
            <p:cNvSpPr/>
            <p:nvPr/>
          </p:nvSpPr>
          <p:spPr>
            <a:xfrm>
              <a:off x="4996326" y="3653053"/>
              <a:ext cx="46568" cy="19364"/>
            </a:xfrm>
            <a:custGeom>
              <a:avLst/>
              <a:gdLst/>
              <a:ahLst/>
              <a:cxnLst/>
              <a:rect l="l" t="t" r="r" b="b"/>
              <a:pathLst>
                <a:path w="1782" h="741" extrusionOk="0">
                  <a:moveTo>
                    <a:pt x="1496" y="0"/>
                  </a:moveTo>
                  <a:cubicBezTo>
                    <a:pt x="1475" y="0"/>
                    <a:pt x="1453" y="3"/>
                    <a:pt x="1430" y="10"/>
                  </a:cubicBezTo>
                  <a:lnTo>
                    <a:pt x="247" y="327"/>
                  </a:lnTo>
                  <a:cubicBezTo>
                    <a:pt x="1" y="397"/>
                    <a:pt x="68" y="741"/>
                    <a:pt x="294" y="741"/>
                  </a:cubicBezTo>
                  <a:cubicBezTo>
                    <a:pt x="315" y="741"/>
                    <a:pt x="338" y="738"/>
                    <a:pt x="362" y="731"/>
                  </a:cubicBezTo>
                  <a:lnTo>
                    <a:pt x="1535" y="414"/>
                  </a:lnTo>
                  <a:cubicBezTo>
                    <a:pt x="1781" y="343"/>
                    <a:pt x="1714" y="0"/>
                    <a:pt x="1496" y="0"/>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56" name="Google Shape;15056;p80"/>
            <p:cNvSpPr/>
            <p:nvPr/>
          </p:nvSpPr>
          <p:spPr>
            <a:xfrm>
              <a:off x="5033434" y="3619630"/>
              <a:ext cx="34939" cy="61829"/>
            </a:xfrm>
            <a:custGeom>
              <a:avLst/>
              <a:gdLst/>
              <a:ahLst/>
              <a:cxnLst/>
              <a:rect l="l" t="t" r="r" b="b"/>
              <a:pathLst>
                <a:path w="1337" h="2366" extrusionOk="0">
                  <a:moveTo>
                    <a:pt x="404" y="0"/>
                  </a:moveTo>
                  <a:cubicBezTo>
                    <a:pt x="183" y="0"/>
                    <a:pt x="0" y="183"/>
                    <a:pt x="0" y="404"/>
                  </a:cubicBezTo>
                  <a:lnTo>
                    <a:pt x="0" y="1962"/>
                  </a:lnTo>
                  <a:cubicBezTo>
                    <a:pt x="0" y="2183"/>
                    <a:pt x="183" y="2366"/>
                    <a:pt x="404" y="2366"/>
                  </a:cubicBezTo>
                  <a:lnTo>
                    <a:pt x="933" y="2366"/>
                  </a:lnTo>
                  <a:cubicBezTo>
                    <a:pt x="1154" y="2366"/>
                    <a:pt x="1337" y="2183"/>
                    <a:pt x="1337" y="1962"/>
                  </a:cubicBezTo>
                  <a:lnTo>
                    <a:pt x="1337" y="404"/>
                  </a:lnTo>
                  <a:cubicBezTo>
                    <a:pt x="1337" y="183"/>
                    <a:pt x="1154" y="0"/>
                    <a:pt x="933" y="0"/>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57" name="Google Shape;15057;p80"/>
            <p:cNvSpPr/>
            <p:nvPr/>
          </p:nvSpPr>
          <p:spPr>
            <a:xfrm>
              <a:off x="5042215" y="3619682"/>
              <a:ext cx="26159" cy="61542"/>
            </a:xfrm>
            <a:custGeom>
              <a:avLst/>
              <a:gdLst/>
              <a:ahLst/>
              <a:cxnLst/>
              <a:rect l="l" t="t" r="r" b="b"/>
              <a:pathLst>
                <a:path w="1001" h="2355" extrusionOk="0">
                  <a:moveTo>
                    <a:pt x="34" y="1"/>
                  </a:moveTo>
                  <a:cubicBezTo>
                    <a:pt x="22" y="1"/>
                    <a:pt x="10" y="3"/>
                    <a:pt x="1" y="8"/>
                  </a:cubicBezTo>
                  <a:cubicBezTo>
                    <a:pt x="193" y="37"/>
                    <a:pt x="328" y="200"/>
                    <a:pt x="337" y="392"/>
                  </a:cubicBezTo>
                  <a:lnTo>
                    <a:pt x="337" y="1960"/>
                  </a:lnTo>
                  <a:cubicBezTo>
                    <a:pt x="328" y="2152"/>
                    <a:pt x="193" y="2316"/>
                    <a:pt x="1" y="2354"/>
                  </a:cubicBezTo>
                  <a:lnTo>
                    <a:pt x="597" y="2354"/>
                  </a:lnTo>
                  <a:cubicBezTo>
                    <a:pt x="818" y="2354"/>
                    <a:pt x="1001" y="2171"/>
                    <a:pt x="1001" y="1950"/>
                  </a:cubicBezTo>
                  <a:lnTo>
                    <a:pt x="1001" y="392"/>
                  </a:lnTo>
                  <a:cubicBezTo>
                    <a:pt x="991" y="171"/>
                    <a:pt x="818" y="8"/>
                    <a:pt x="597" y="8"/>
                  </a:cubicBezTo>
                  <a:lnTo>
                    <a:pt x="68" y="8"/>
                  </a:lnTo>
                  <a:cubicBezTo>
                    <a:pt x="58" y="3"/>
                    <a:pt x="46" y="1"/>
                    <a:pt x="34" y="1"/>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058" name="Google Shape;15058;p80"/>
          <p:cNvGrpSpPr/>
          <p:nvPr/>
        </p:nvGrpSpPr>
        <p:grpSpPr>
          <a:xfrm>
            <a:off x="5339237" y="1501251"/>
            <a:ext cx="245541" cy="360628"/>
            <a:chOff x="5339237" y="1501251"/>
            <a:chExt cx="245541" cy="360628"/>
          </a:xfrm>
        </p:grpSpPr>
        <p:sp>
          <p:nvSpPr>
            <p:cNvPr id="15059" name="Google Shape;15059;p80"/>
            <p:cNvSpPr/>
            <p:nvPr/>
          </p:nvSpPr>
          <p:spPr>
            <a:xfrm>
              <a:off x="5349794" y="1654021"/>
              <a:ext cx="220402" cy="10845"/>
            </a:xfrm>
            <a:custGeom>
              <a:avLst/>
              <a:gdLst/>
              <a:ahLst/>
              <a:cxnLst/>
              <a:rect l="l" t="t" r="r" b="b"/>
              <a:pathLst>
                <a:path w="8434" h="415" extrusionOk="0">
                  <a:moveTo>
                    <a:pt x="1" y="1"/>
                  </a:moveTo>
                  <a:lnTo>
                    <a:pt x="1" y="414"/>
                  </a:lnTo>
                  <a:lnTo>
                    <a:pt x="8434" y="414"/>
                  </a:lnTo>
                  <a:lnTo>
                    <a:pt x="8434" y="1"/>
                  </a:lnTo>
                  <a:close/>
                </a:path>
              </a:pathLst>
            </a:custGeom>
            <a:solidFill>
              <a:srgbClr val="ED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60" name="Google Shape;15060;p80"/>
            <p:cNvSpPr/>
            <p:nvPr/>
          </p:nvSpPr>
          <p:spPr>
            <a:xfrm>
              <a:off x="5349794" y="1659562"/>
              <a:ext cx="220402" cy="5305"/>
            </a:xfrm>
            <a:custGeom>
              <a:avLst/>
              <a:gdLst/>
              <a:ahLst/>
              <a:cxnLst/>
              <a:rect l="l" t="t" r="r" b="b"/>
              <a:pathLst>
                <a:path w="8434" h="203" extrusionOk="0">
                  <a:moveTo>
                    <a:pt x="1" y="0"/>
                  </a:moveTo>
                  <a:lnTo>
                    <a:pt x="1" y="202"/>
                  </a:lnTo>
                  <a:lnTo>
                    <a:pt x="8434" y="202"/>
                  </a:lnTo>
                  <a:lnTo>
                    <a:pt x="8434" y="0"/>
                  </a:lnTo>
                  <a:close/>
                </a:path>
              </a:pathLst>
            </a:custGeom>
            <a:solidFill>
              <a:srgbClr val="AABA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61" name="Google Shape;15061;p80"/>
            <p:cNvSpPr/>
            <p:nvPr/>
          </p:nvSpPr>
          <p:spPr>
            <a:xfrm>
              <a:off x="5447791" y="1779170"/>
              <a:ext cx="28432" cy="70636"/>
            </a:xfrm>
            <a:custGeom>
              <a:avLst/>
              <a:gdLst/>
              <a:ahLst/>
              <a:cxnLst/>
              <a:rect l="l" t="t" r="r" b="b"/>
              <a:pathLst>
                <a:path w="1088" h="2703" extrusionOk="0">
                  <a:moveTo>
                    <a:pt x="1" y="0"/>
                  </a:moveTo>
                  <a:lnTo>
                    <a:pt x="1" y="2703"/>
                  </a:lnTo>
                  <a:lnTo>
                    <a:pt x="1087" y="2703"/>
                  </a:lnTo>
                  <a:lnTo>
                    <a:pt x="1087" y="0"/>
                  </a:ln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62" name="Google Shape;15062;p80"/>
            <p:cNvSpPr/>
            <p:nvPr/>
          </p:nvSpPr>
          <p:spPr>
            <a:xfrm>
              <a:off x="5462112" y="1779170"/>
              <a:ext cx="14112" cy="70636"/>
            </a:xfrm>
            <a:custGeom>
              <a:avLst/>
              <a:gdLst/>
              <a:ahLst/>
              <a:cxnLst/>
              <a:rect l="l" t="t" r="r" b="b"/>
              <a:pathLst>
                <a:path w="540" h="2703" extrusionOk="0">
                  <a:moveTo>
                    <a:pt x="1" y="0"/>
                  </a:moveTo>
                  <a:lnTo>
                    <a:pt x="1" y="2703"/>
                  </a:lnTo>
                  <a:lnTo>
                    <a:pt x="539" y="2703"/>
                  </a:lnTo>
                  <a:lnTo>
                    <a:pt x="539" y="0"/>
                  </a:ln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63" name="Google Shape;15063;p80"/>
            <p:cNvSpPr/>
            <p:nvPr/>
          </p:nvSpPr>
          <p:spPr>
            <a:xfrm>
              <a:off x="5378958" y="1501251"/>
              <a:ext cx="166359" cy="249539"/>
            </a:xfrm>
            <a:custGeom>
              <a:avLst/>
              <a:gdLst/>
              <a:ahLst/>
              <a:cxnLst/>
              <a:rect l="l" t="t" r="r" b="b"/>
              <a:pathLst>
                <a:path w="6366" h="9549" extrusionOk="0">
                  <a:moveTo>
                    <a:pt x="1923" y="0"/>
                  </a:moveTo>
                  <a:cubicBezTo>
                    <a:pt x="856" y="0"/>
                    <a:pt x="0" y="866"/>
                    <a:pt x="0" y="1923"/>
                  </a:cubicBezTo>
                  <a:lnTo>
                    <a:pt x="0" y="7626"/>
                  </a:lnTo>
                  <a:cubicBezTo>
                    <a:pt x="0" y="8693"/>
                    <a:pt x="856" y="9549"/>
                    <a:pt x="1923" y="9549"/>
                  </a:cubicBezTo>
                  <a:lnTo>
                    <a:pt x="4433" y="9549"/>
                  </a:lnTo>
                  <a:cubicBezTo>
                    <a:pt x="5500" y="9549"/>
                    <a:pt x="6366" y="8693"/>
                    <a:pt x="6356" y="7626"/>
                  </a:cubicBezTo>
                  <a:lnTo>
                    <a:pt x="6356" y="1923"/>
                  </a:lnTo>
                  <a:cubicBezTo>
                    <a:pt x="6356" y="866"/>
                    <a:pt x="5500" y="0"/>
                    <a:pt x="4433" y="0"/>
                  </a:cubicBezTo>
                  <a:close/>
                </a:path>
              </a:pathLst>
            </a:custGeom>
            <a:solidFill>
              <a:srgbClr val="ED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64" name="Google Shape;15064;p80"/>
            <p:cNvSpPr/>
            <p:nvPr/>
          </p:nvSpPr>
          <p:spPr>
            <a:xfrm>
              <a:off x="5457094" y="1501251"/>
              <a:ext cx="88223" cy="249539"/>
            </a:xfrm>
            <a:custGeom>
              <a:avLst/>
              <a:gdLst/>
              <a:ahLst/>
              <a:cxnLst/>
              <a:rect l="l" t="t" r="r" b="b"/>
              <a:pathLst>
                <a:path w="3376" h="9549" extrusionOk="0">
                  <a:moveTo>
                    <a:pt x="1" y="0"/>
                  </a:moveTo>
                  <a:cubicBezTo>
                    <a:pt x="1068" y="0"/>
                    <a:pt x="1924" y="866"/>
                    <a:pt x="1924" y="1923"/>
                  </a:cubicBezTo>
                  <a:lnTo>
                    <a:pt x="1924" y="7626"/>
                  </a:lnTo>
                  <a:cubicBezTo>
                    <a:pt x="1924" y="8683"/>
                    <a:pt x="1068" y="9549"/>
                    <a:pt x="1" y="9549"/>
                  </a:cubicBezTo>
                  <a:lnTo>
                    <a:pt x="1443" y="9549"/>
                  </a:lnTo>
                  <a:cubicBezTo>
                    <a:pt x="2510" y="9549"/>
                    <a:pt x="3366" y="8683"/>
                    <a:pt x="3366" y="7626"/>
                  </a:cubicBezTo>
                  <a:lnTo>
                    <a:pt x="3366" y="1923"/>
                  </a:lnTo>
                  <a:cubicBezTo>
                    <a:pt x="3376" y="866"/>
                    <a:pt x="2510" y="0"/>
                    <a:pt x="144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65" name="Google Shape;15065;p80"/>
            <p:cNvSpPr/>
            <p:nvPr/>
          </p:nvSpPr>
          <p:spPr>
            <a:xfrm>
              <a:off x="5446798" y="1611060"/>
              <a:ext cx="30418" cy="30183"/>
            </a:xfrm>
            <a:custGeom>
              <a:avLst/>
              <a:gdLst/>
              <a:ahLst/>
              <a:cxnLst/>
              <a:rect l="l" t="t" r="r" b="b"/>
              <a:pathLst>
                <a:path w="1164" h="1155" extrusionOk="0">
                  <a:moveTo>
                    <a:pt x="587" y="0"/>
                  </a:moveTo>
                  <a:cubicBezTo>
                    <a:pt x="260" y="0"/>
                    <a:pt x="0" y="250"/>
                    <a:pt x="0" y="577"/>
                  </a:cubicBezTo>
                  <a:cubicBezTo>
                    <a:pt x="0" y="895"/>
                    <a:pt x="260" y="1154"/>
                    <a:pt x="587" y="1154"/>
                  </a:cubicBezTo>
                  <a:cubicBezTo>
                    <a:pt x="904" y="1154"/>
                    <a:pt x="1164" y="895"/>
                    <a:pt x="1164" y="577"/>
                  </a:cubicBezTo>
                  <a:cubicBezTo>
                    <a:pt x="1164" y="250"/>
                    <a:pt x="904" y="0"/>
                    <a:pt x="587"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66" name="Google Shape;15066;p80"/>
            <p:cNvSpPr/>
            <p:nvPr/>
          </p:nvSpPr>
          <p:spPr>
            <a:xfrm>
              <a:off x="5356092" y="1836975"/>
              <a:ext cx="212091" cy="24904"/>
            </a:xfrm>
            <a:custGeom>
              <a:avLst/>
              <a:gdLst/>
              <a:ahLst/>
              <a:cxnLst/>
              <a:rect l="l" t="t" r="r" b="b"/>
              <a:pathLst>
                <a:path w="8116" h="953" extrusionOk="0">
                  <a:moveTo>
                    <a:pt x="952" y="0"/>
                  </a:moveTo>
                  <a:cubicBezTo>
                    <a:pt x="423" y="0"/>
                    <a:pt x="0" y="423"/>
                    <a:pt x="0" y="952"/>
                  </a:cubicBezTo>
                  <a:lnTo>
                    <a:pt x="8116" y="952"/>
                  </a:lnTo>
                  <a:cubicBezTo>
                    <a:pt x="8116" y="423"/>
                    <a:pt x="7683" y="0"/>
                    <a:pt x="7154" y="0"/>
                  </a:cubicBez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67" name="Google Shape;15067;p80"/>
            <p:cNvSpPr/>
            <p:nvPr/>
          </p:nvSpPr>
          <p:spPr>
            <a:xfrm>
              <a:off x="5339237" y="1637192"/>
              <a:ext cx="245541" cy="155332"/>
            </a:xfrm>
            <a:custGeom>
              <a:avLst/>
              <a:gdLst/>
              <a:ahLst/>
              <a:cxnLst/>
              <a:rect l="l" t="t" r="r" b="b"/>
              <a:pathLst>
                <a:path w="9396" h="5944" extrusionOk="0">
                  <a:moveTo>
                    <a:pt x="395" y="0"/>
                  </a:moveTo>
                  <a:cubicBezTo>
                    <a:pt x="174" y="0"/>
                    <a:pt x="1" y="183"/>
                    <a:pt x="1" y="404"/>
                  </a:cubicBezTo>
                  <a:lnTo>
                    <a:pt x="1" y="2549"/>
                  </a:lnTo>
                  <a:cubicBezTo>
                    <a:pt x="1" y="4424"/>
                    <a:pt x="1520" y="5943"/>
                    <a:pt x="3395" y="5943"/>
                  </a:cubicBezTo>
                  <a:lnTo>
                    <a:pt x="6001" y="5943"/>
                  </a:lnTo>
                  <a:cubicBezTo>
                    <a:pt x="7876" y="5943"/>
                    <a:pt x="9396" y="4424"/>
                    <a:pt x="9396" y="2549"/>
                  </a:cubicBezTo>
                  <a:lnTo>
                    <a:pt x="9396" y="404"/>
                  </a:lnTo>
                  <a:cubicBezTo>
                    <a:pt x="9396" y="183"/>
                    <a:pt x="9223" y="0"/>
                    <a:pt x="9001" y="0"/>
                  </a:cubicBezTo>
                  <a:cubicBezTo>
                    <a:pt x="8780" y="0"/>
                    <a:pt x="8597" y="183"/>
                    <a:pt x="8597" y="404"/>
                  </a:cubicBezTo>
                  <a:lnTo>
                    <a:pt x="8597" y="2549"/>
                  </a:lnTo>
                  <a:cubicBezTo>
                    <a:pt x="8597" y="3981"/>
                    <a:pt x="7434" y="5145"/>
                    <a:pt x="6001" y="5145"/>
                  </a:cubicBezTo>
                  <a:lnTo>
                    <a:pt x="3395" y="5145"/>
                  </a:lnTo>
                  <a:cubicBezTo>
                    <a:pt x="1962" y="5145"/>
                    <a:pt x="799" y="3981"/>
                    <a:pt x="799" y="2549"/>
                  </a:cubicBezTo>
                  <a:lnTo>
                    <a:pt x="799" y="404"/>
                  </a:lnTo>
                  <a:cubicBezTo>
                    <a:pt x="799" y="183"/>
                    <a:pt x="616" y="0"/>
                    <a:pt x="395" y="0"/>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68" name="Google Shape;15068;p80"/>
            <p:cNvSpPr/>
            <p:nvPr/>
          </p:nvSpPr>
          <p:spPr>
            <a:xfrm>
              <a:off x="5378697" y="1609544"/>
              <a:ext cx="56577" cy="10845"/>
            </a:xfrm>
            <a:custGeom>
              <a:avLst/>
              <a:gdLst/>
              <a:ahLst/>
              <a:cxnLst/>
              <a:rect l="l" t="t" r="r" b="b"/>
              <a:pathLst>
                <a:path w="2165" h="415" extrusionOk="0">
                  <a:moveTo>
                    <a:pt x="0" y="1"/>
                  </a:moveTo>
                  <a:lnTo>
                    <a:pt x="0" y="414"/>
                  </a:lnTo>
                  <a:lnTo>
                    <a:pt x="1914" y="414"/>
                  </a:lnTo>
                  <a:cubicBezTo>
                    <a:pt x="2164" y="395"/>
                    <a:pt x="2164" y="20"/>
                    <a:pt x="1914"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69" name="Google Shape;15069;p80"/>
            <p:cNvSpPr/>
            <p:nvPr/>
          </p:nvSpPr>
          <p:spPr>
            <a:xfrm>
              <a:off x="5378697" y="1631913"/>
              <a:ext cx="55296" cy="10819"/>
            </a:xfrm>
            <a:custGeom>
              <a:avLst/>
              <a:gdLst/>
              <a:ahLst/>
              <a:cxnLst/>
              <a:rect l="l" t="t" r="r" b="b"/>
              <a:pathLst>
                <a:path w="2116" h="414" extrusionOk="0">
                  <a:moveTo>
                    <a:pt x="0" y="0"/>
                  </a:moveTo>
                  <a:lnTo>
                    <a:pt x="0" y="414"/>
                  </a:lnTo>
                  <a:lnTo>
                    <a:pt x="1914" y="414"/>
                  </a:lnTo>
                  <a:cubicBezTo>
                    <a:pt x="2020" y="414"/>
                    <a:pt x="2116" y="318"/>
                    <a:pt x="2116" y="202"/>
                  </a:cubicBezTo>
                  <a:cubicBezTo>
                    <a:pt x="2116" y="87"/>
                    <a:pt x="2020" y="0"/>
                    <a:pt x="1914"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70" name="Google Shape;15070;p80"/>
            <p:cNvSpPr/>
            <p:nvPr/>
          </p:nvSpPr>
          <p:spPr>
            <a:xfrm>
              <a:off x="5378697" y="1654021"/>
              <a:ext cx="71394" cy="10845"/>
            </a:xfrm>
            <a:custGeom>
              <a:avLst/>
              <a:gdLst/>
              <a:ahLst/>
              <a:cxnLst/>
              <a:rect l="l" t="t" r="r" b="b"/>
              <a:pathLst>
                <a:path w="2732" h="415" extrusionOk="0">
                  <a:moveTo>
                    <a:pt x="0" y="1"/>
                  </a:moveTo>
                  <a:lnTo>
                    <a:pt x="0" y="414"/>
                  </a:lnTo>
                  <a:lnTo>
                    <a:pt x="2529" y="414"/>
                  </a:lnTo>
                  <a:cubicBezTo>
                    <a:pt x="2645" y="414"/>
                    <a:pt x="2731" y="328"/>
                    <a:pt x="2731" y="212"/>
                  </a:cubicBezTo>
                  <a:cubicBezTo>
                    <a:pt x="2731" y="97"/>
                    <a:pt x="2645" y="1"/>
                    <a:pt x="252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71" name="Google Shape;15071;p80"/>
            <p:cNvSpPr/>
            <p:nvPr/>
          </p:nvSpPr>
          <p:spPr>
            <a:xfrm>
              <a:off x="5378697" y="1564805"/>
              <a:ext cx="72648" cy="10845"/>
            </a:xfrm>
            <a:custGeom>
              <a:avLst/>
              <a:gdLst/>
              <a:ahLst/>
              <a:cxnLst/>
              <a:rect l="l" t="t" r="r" b="b"/>
              <a:pathLst>
                <a:path w="2780" h="415" extrusionOk="0">
                  <a:moveTo>
                    <a:pt x="0" y="1"/>
                  </a:moveTo>
                  <a:lnTo>
                    <a:pt x="0" y="414"/>
                  </a:lnTo>
                  <a:lnTo>
                    <a:pt x="2529" y="414"/>
                  </a:lnTo>
                  <a:cubicBezTo>
                    <a:pt x="2780" y="395"/>
                    <a:pt x="2780" y="20"/>
                    <a:pt x="252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72" name="Google Shape;15072;p80"/>
            <p:cNvSpPr/>
            <p:nvPr/>
          </p:nvSpPr>
          <p:spPr>
            <a:xfrm>
              <a:off x="5378697" y="1587175"/>
              <a:ext cx="72648" cy="10845"/>
            </a:xfrm>
            <a:custGeom>
              <a:avLst/>
              <a:gdLst/>
              <a:ahLst/>
              <a:cxnLst/>
              <a:rect l="l" t="t" r="r" b="b"/>
              <a:pathLst>
                <a:path w="2780" h="415" extrusionOk="0">
                  <a:moveTo>
                    <a:pt x="0" y="1"/>
                  </a:moveTo>
                  <a:lnTo>
                    <a:pt x="0" y="414"/>
                  </a:lnTo>
                  <a:lnTo>
                    <a:pt x="2529" y="414"/>
                  </a:lnTo>
                  <a:cubicBezTo>
                    <a:pt x="2780" y="395"/>
                    <a:pt x="2780" y="20"/>
                    <a:pt x="252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73" name="Google Shape;15073;p80"/>
            <p:cNvSpPr/>
            <p:nvPr/>
          </p:nvSpPr>
          <p:spPr>
            <a:xfrm>
              <a:off x="5378697" y="1676391"/>
              <a:ext cx="71394" cy="10819"/>
            </a:xfrm>
            <a:custGeom>
              <a:avLst/>
              <a:gdLst/>
              <a:ahLst/>
              <a:cxnLst/>
              <a:rect l="l" t="t" r="r" b="b"/>
              <a:pathLst>
                <a:path w="2732" h="414" extrusionOk="0">
                  <a:moveTo>
                    <a:pt x="0" y="0"/>
                  </a:moveTo>
                  <a:lnTo>
                    <a:pt x="0" y="414"/>
                  </a:lnTo>
                  <a:lnTo>
                    <a:pt x="2529" y="414"/>
                  </a:lnTo>
                  <a:cubicBezTo>
                    <a:pt x="2645" y="414"/>
                    <a:pt x="2731" y="327"/>
                    <a:pt x="2731" y="212"/>
                  </a:cubicBezTo>
                  <a:cubicBezTo>
                    <a:pt x="2731" y="97"/>
                    <a:pt x="2645" y="0"/>
                    <a:pt x="2529"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74" name="Google Shape;15074;p80"/>
            <p:cNvSpPr/>
            <p:nvPr/>
          </p:nvSpPr>
          <p:spPr>
            <a:xfrm>
              <a:off x="5473923" y="1654257"/>
              <a:ext cx="71394" cy="10610"/>
            </a:xfrm>
            <a:custGeom>
              <a:avLst/>
              <a:gdLst/>
              <a:ahLst/>
              <a:cxnLst/>
              <a:rect l="l" t="t" r="r" b="b"/>
              <a:pathLst>
                <a:path w="2732" h="406" extrusionOk="0">
                  <a:moveTo>
                    <a:pt x="187" y="1"/>
                  </a:moveTo>
                  <a:cubicBezTo>
                    <a:pt x="80" y="1"/>
                    <a:pt x="1" y="93"/>
                    <a:pt x="1" y="203"/>
                  </a:cubicBezTo>
                  <a:cubicBezTo>
                    <a:pt x="1" y="319"/>
                    <a:pt x="87" y="405"/>
                    <a:pt x="203" y="405"/>
                  </a:cubicBezTo>
                  <a:lnTo>
                    <a:pt x="2732" y="405"/>
                  </a:lnTo>
                  <a:lnTo>
                    <a:pt x="2732" y="1"/>
                  </a:lnTo>
                  <a:lnTo>
                    <a:pt x="203" y="1"/>
                  </a:lnTo>
                  <a:cubicBezTo>
                    <a:pt x="198" y="1"/>
                    <a:pt x="192" y="1"/>
                    <a:pt x="18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75" name="Google Shape;15075;p80"/>
            <p:cNvSpPr/>
            <p:nvPr/>
          </p:nvSpPr>
          <p:spPr>
            <a:xfrm>
              <a:off x="5490021" y="1631913"/>
              <a:ext cx="55296" cy="10819"/>
            </a:xfrm>
            <a:custGeom>
              <a:avLst/>
              <a:gdLst/>
              <a:ahLst/>
              <a:cxnLst/>
              <a:rect l="l" t="t" r="r" b="b"/>
              <a:pathLst>
                <a:path w="2116" h="414" extrusionOk="0">
                  <a:moveTo>
                    <a:pt x="212" y="0"/>
                  </a:moveTo>
                  <a:cubicBezTo>
                    <a:pt x="97" y="0"/>
                    <a:pt x="0" y="87"/>
                    <a:pt x="0" y="202"/>
                  </a:cubicBezTo>
                  <a:cubicBezTo>
                    <a:pt x="0" y="318"/>
                    <a:pt x="97" y="414"/>
                    <a:pt x="212" y="414"/>
                  </a:cubicBezTo>
                  <a:lnTo>
                    <a:pt x="2116" y="414"/>
                  </a:lnTo>
                  <a:lnTo>
                    <a:pt x="2116"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76" name="Google Shape;15076;p80"/>
            <p:cNvSpPr/>
            <p:nvPr/>
          </p:nvSpPr>
          <p:spPr>
            <a:xfrm>
              <a:off x="5472669" y="1676391"/>
              <a:ext cx="72648" cy="10819"/>
            </a:xfrm>
            <a:custGeom>
              <a:avLst/>
              <a:gdLst/>
              <a:ahLst/>
              <a:cxnLst/>
              <a:rect l="l" t="t" r="r" b="b"/>
              <a:pathLst>
                <a:path w="2780" h="414" extrusionOk="0">
                  <a:moveTo>
                    <a:pt x="251" y="0"/>
                  </a:moveTo>
                  <a:cubicBezTo>
                    <a:pt x="1" y="20"/>
                    <a:pt x="1" y="395"/>
                    <a:pt x="251" y="414"/>
                  </a:cubicBezTo>
                  <a:lnTo>
                    <a:pt x="2780" y="414"/>
                  </a:lnTo>
                  <a:lnTo>
                    <a:pt x="2780"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77" name="Google Shape;15077;p80"/>
            <p:cNvSpPr/>
            <p:nvPr/>
          </p:nvSpPr>
          <p:spPr>
            <a:xfrm>
              <a:off x="5473923" y="1587175"/>
              <a:ext cx="71394" cy="10845"/>
            </a:xfrm>
            <a:custGeom>
              <a:avLst/>
              <a:gdLst/>
              <a:ahLst/>
              <a:cxnLst/>
              <a:rect l="l" t="t" r="r" b="b"/>
              <a:pathLst>
                <a:path w="2732" h="415" extrusionOk="0">
                  <a:moveTo>
                    <a:pt x="203" y="1"/>
                  </a:moveTo>
                  <a:cubicBezTo>
                    <a:pt x="87" y="1"/>
                    <a:pt x="1" y="97"/>
                    <a:pt x="1" y="203"/>
                  </a:cubicBezTo>
                  <a:cubicBezTo>
                    <a:pt x="1" y="318"/>
                    <a:pt x="87" y="414"/>
                    <a:pt x="203" y="414"/>
                  </a:cubicBezTo>
                  <a:lnTo>
                    <a:pt x="2732" y="414"/>
                  </a:lnTo>
                  <a:lnTo>
                    <a:pt x="2732"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78" name="Google Shape;15078;p80"/>
            <p:cNvSpPr/>
            <p:nvPr/>
          </p:nvSpPr>
          <p:spPr>
            <a:xfrm>
              <a:off x="5473923" y="1564805"/>
              <a:ext cx="71394" cy="10845"/>
            </a:xfrm>
            <a:custGeom>
              <a:avLst/>
              <a:gdLst/>
              <a:ahLst/>
              <a:cxnLst/>
              <a:rect l="l" t="t" r="r" b="b"/>
              <a:pathLst>
                <a:path w="2732" h="415" extrusionOk="0">
                  <a:moveTo>
                    <a:pt x="203" y="1"/>
                  </a:moveTo>
                  <a:cubicBezTo>
                    <a:pt x="87" y="1"/>
                    <a:pt x="1" y="97"/>
                    <a:pt x="1" y="212"/>
                  </a:cubicBezTo>
                  <a:cubicBezTo>
                    <a:pt x="1" y="318"/>
                    <a:pt x="87" y="414"/>
                    <a:pt x="203" y="414"/>
                  </a:cubicBezTo>
                  <a:lnTo>
                    <a:pt x="2732" y="414"/>
                  </a:lnTo>
                  <a:lnTo>
                    <a:pt x="2732"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79" name="Google Shape;15079;p80"/>
            <p:cNvSpPr/>
            <p:nvPr/>
          </p:nvSpPr>
          <p:spPr>
            <a:xfrm>
              <a:off x="5490021" y="1609544"/>
              <a:ext cx="55296" cy="10845"/>
            </a:xfrm>
            <a:custGeom>
              <a:avLst/>
              <a:gdLst/>
              <a:ahLst/>
              <a:cxnLst/>
              <a:rect l="l" t="t" r="r" b="b"/>
              <a:pathLst>
                <a:path w="2116" h="415" extrusionOk="0">
                  <a:moveTo>
                    <a:pt x="212" y="1"/>
                  </a:moveTo>
                  <a:cubicBezTo>
                    <a:pt x="97" y="1"/>
                    <a:pt x="0" y="87"/>
                    <a:pt x="0" y="203"/>
                  </a:cubicBezTo>
                  <a:cubicBezTo>
                    <a:pt x="0" y="318"/>
                    <a:pt x="97" y="414"/>
                    <a:pt x="212" y="414"/>
                  </a:cubicBezTo>
                  <a:lnTo>
                    <a:pt x="2116" y="414"/>
                  </a:lnTo>
                  <a:lnTo>
                    <a:pt x="2116"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80" name="Google Shape;15080;p80"/>
            <p:cNvSpPr/>
            <p:nvPr/>
          </p:nvSpPr>
          <p:spPr>
            <a:xfrm>
              <a:off x="5490021" y="1501251"/>
              <a:ext cx="10819" cy="39852"/>
            </a:xfrm>
            <a:custGeom>
              <a:avLst/>
              <a:gdLst/>
              <a:ahLst/>
              <a:cxnLst/>
              <a:rect l="l" t="t" r="r" b="b"/>
              <a:pathLst>
                <a:path w="414" h="1525" extrusionOk="0">
                  <a:moveTo>
                    <a:pt x="0" y="0"/>
                  </a:moveTo>
                  <a:lnTo>
                    <a:pt x="0" y="1337"/>
                  </a:lnTo>
                  <a:cubicBezTo>
                    <a:pt x="10" y="1462"/>
                    <a:pt x="109" y="1524"/>
                    <a:pt x="207" y="1524"/>
                  </a:cubicBezTo>
                  <a:cubicBezTo>
                    <a:pt x="306" y="1524"/>
                    <a:pt x="404" y="1462"/>
                    <a:pt x="414" y="1337"/>
                  </a:cubicBezTo>
                  <a:lnTo>
                    <a:pt x="414" y="10"/>
                  </a:lnTo>
                  <a:cubicBezTo>
                    <a:pt x="337" y="0"/>
                    <a:pt x="260" y="0"/>
                    <a:pt x="18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81" name="Google Shape;15081;p80"/>
            <p:cNvSpPr/>
            <p:nvPr/>
          </p:nvSpPr>
          <p:spPr>
            <a:xfrm>
              <a:off x="5423435" y="1501251"/>
              <a:ext cx="10558" cy="39852"/>
            </a:xfrm>
            <a:custGeom>
              <a:avLst/>
              <a:gdLst/>
              <a:ahLst/>
              <a:cxnLst/>
              <a:rect l="l" t="t" r="r" b="b"/>
              <a:pathLst>
                <a:path w="404" h="1525" extrusionOk="0">
                  <a:moveTo>
                    <a:pt x="221" y="0"/>
                  </a:moveTo>
                  <a:cubicBezTo>
                    <a:pt x="144" y="0"/>
                    <a:pt x="67" y="0"/>
                    <a:pt x="0" y="10"/>
                  </a:cubicBezTo>
                  <a:lnTo>
                    <a:pt x="0" y="1337"/>
                  </a:lnTo>
                  <a:cubicBezTo>
                    <a:pt x="10" y="1462"/>
                    <a:pt x="106" y="1524"/>
                    <a:pt x="202" y="1524"/>
                  </a:cubicBezTo>
                  <a:cubicBezTo>
                    <a:pt x="298" y="1524"/>
                    <a:pt x="394" y="1462"/>
                    <a:pt x="404" y="1337"/>
                  </a:cubicBezTo>
                  <a:lnTo>
                    <a:pt x="40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82" name="Google Shape;15082;p80"/>
            <p:cNvSpPr/>
            <p:nvPr/>
          </p:nvSpPr>
          <p:spPr>
            <a:xfrm>
              <a:off x="5467652" y="1501251"/>
              <a:ext cx="10845" cy="40479"/>
            </a:xfrm>
            <a:custGeom>
              <a:avLst/>
              <a:gdLst/>
              <a:ahLst/>
              <a:cxnLst/>
              <a:rect l="l" t="t" r="r" b="b"/>
              <a:pathLst>
                <a:path w="415" h="1549" extrusionOk="0">
                  <a:moveTo>
                    <a:pt x="1" y="0"/>
                  </a:moveTo>
                  <a:lnTo>
                    <a:pt x="1" y="1337"/>
                  </a:lnTo>
                  <a:cubicBezTo>
                    <a:pt x="1" y="1452"/>
                    <a:pt x="97" y="1539"/>
                    <a:pt x="212" y="1548"/>
                  </a:cubicBezTo>
                  <a:cubicBezTo>
                    <a:pt x="327" y="1548"/>
                    <a:pt x="414" y="1452"/>
                    <a:pt x="414" y="1337"/>
                  </a:cubicBezTo>
                  <a:lnTo>
                    <a:pt x="41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83" name="Google Shape;15083;p80"/>
            <p:cNvSpPr/>
            <p:nvPr/>
          </p:nvSpPr>
          <p:spPr>
            <a:xfrm>
              <a:off x="5490021" y="1501486"/>
              <a:ext cx="10819" cy="24904"/>
            </a:xfrm>
            <a:custGeom>
              <a:avLst/>
              <a:gdLst/>
              <a:ahLst/>
              <a:cxnLst/>
              <a:rect l="l" t="t" r="r" b="b"/>
              <a:pathLst>
                <a:path w="414" h="953" extrusionOk="0">
                  <a:moveTo>
                    <a:pt x="0" y="1"/>
                  </a:moveTo>
                  <a:lnTo>
                    <a:pt x="0" y="453"/>
                  </a:lnTo>
                  <a:cubicBezTo>
                    <a:pt x="164" y="597"/>
                    <a:pt x="298" y="760"/>
                    <a:pt x="414" y="953"/>
                  </a:cubicBezTo>
                  <a:lnTo>
                    <a:pt x="414" y="1"/>
                  </a:lnTo>
                  <a:close/>
                </a:path>
              </a:pathLst>
            </a:custGeom>
            <a:solidFill>
              <a:srgbClr val="AABA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84" name="Google Shape;15084;p80"/>
            <p:cNvSpPr/>
            <p:nvPr/>
          </p:nvSpPr>
          <p:spPr>
            <a:xfrm>
              <a:off x="5467652" y="1501251"/>
              <a:ext cx="10845" cy="4782"/>
            </a:xfrm>
            <a:custGeom>
              <a:avLst/>
              <a:gdLst/>
              <a:ahLst/>
              <a:cxnLst/>
              <a:rect l="l" t="t" r="r" b="b"/>
              <a:pathLst>
                <a:path w="415" h="183" extrusionOk="0">
                  <a:moveTo>
                    <a:pt x="1" y="0"/>
                  </a:moveTo>
                  <a:lnTo>
                    <a:pt x="1" y="39"/>
                  </a:lnTo>
                  <a:cubicBezTo>
                    <a:pt x="145" y="77"/>
                    <a:pt x="279" y="115"/>
                    <a:pt x="414" y="183"/>
                  </a:cubicBezTo>
                  <a:lnTo>
                    <a:pt x="414" y="0"/>
                  </a:lnTo>
                  <a:close/>
                </a:path>
              </a:pathLst>
            </a:custGeom>
            <a:solidFill>
              <a:srgbClr val="AABA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85" name="Google Shape;15085;p80"/>
            <p:cNvSpPr/>
            <p:nvPr/>
          </p:nvSpPr>
          <p:spPr>
            <a:xfrm>
              <a:off x="5445544" y="1501251"/>
              <a:ext cx="10819" cy="40479"/>
            </a:xfrm>
            <a:custGeom>
              <a:avLst/>
              <a:gdLst/>
              <a:ahLst/>
              <a:cxnLst/>
              <a:rect l="l" t="t" r="r" b="b"/>
              <a:pathLst>
                <a:path w="414" h="1549" extrusionOk="0">
                  <a:moveTo>
                    <a:pt x="0" y="0"/>
                  </a:moveTo>
                  <a:lnTo>
                    <a:pt x="0" y="1337"/>
                  </a:lnTo>
                  <a:cubicBezTo>
                    <a:pt x="0" y="1452"/>
                    <a:pt x="87" y="1539"/>
                    <a:pt x="202" y="1548"/>
                  </a:cubicBezTo>
                  <a:cubicBezTo>
                    <a:pt x="318" y="1548"/>
                    <a:pt x="414" y="1452"/>
                    <a:pt x="414" y="1337"/>
                  </a:cubicBezTo>
                  <a:lnTo>
                    <a:pt x="41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86" name="Google Shape;15086;p80"/>
            <p:cNvSpPr/>
            <p:nvPr/>
          </p:nvSpPr>
          <p:spPr>
            <a:xfrm>
              <a:off x="5490021" y="1710572"/>
              <a:ext cx="10819" cy="40218"/>
            </a:xfrm>
            <a:custGeom>
              <a:avLst/>
              <a:gdLst/>
              <a:ahLst/>
              <a:cxnLst/>
              <a:rect l="l" t="t" r="r" b="b"/>
              <a:pathLst>
                <a:path w="414" h="1539" extrusionOk="0">
                  <a:moveTo>
                    <a:pt x="202" y="0"/>
                  </a:moveTo>
                  <a:cubicBezTo>
                    <a:pt x="87" y="0"/>
                    <a:pt x="0" y="87"/>
                    <a:pt x="0" y="202"/>
                  </a:cubicBezTo>
                  <a:lnTo>
                    <a:pt x="0" y="1539"/>
                  </a:lnTo>
                  <a:lnTo>
                    <a:pt x="183" y="1539"/>
                  </a:lnTo>
                  <a:cubicBezTo>
                    <a:pt x="260" y="1539"/>
                    <a:pt x="337" y="1539"/>
                    <a:pt x="404" y="1529"/>
                  </a:cubicBezTo>
                  <a:lnTo>
                    <a:pt x="404" y="202"/>
                  </a:lnTo>
                  <a:cubicBezTo>
                    <a:pt x="414" y="87"/>
                    <a:pt x="318" y="0"/>
                    <a:pt x="202"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87" name="Google Shape;15087;p80"/>
            <p:cNvSpPr/>
            <p:nvPr/>
          </p:nvSpPr>
          <p:spPr>
            <a:xfrm>
              <a:off x="5457094" y="1501251"/>
              <a:ext cx="88223" cy="249539"/>
            </a:xfrm>
            <a:custGeom>
              <a:avLst/>
              <a:gdLst/>
              <a:ahLst/>
              <a:cxnLst/>
              <a:rect l="l" t="t" r="r" b="b"/>
              <a:pathLst>
                <a:path w="3376" h="9549" extrusionOk="0">
                  <a:moveTo>
                    <a:pt x="1" y="0"/>
                  </a:moveTo>
                  <a:cubicBezTo>
                    <a:pt x="1068" y="0"/>
                    <a:pt x="1924" y="866"/>
                    <a:pt x="1924" y="1923"/>
                  </a:cubicBezTo>
                  <a:lnTo>
                    <a:pt x="1924" y="7626"/>
                  </a:lnTo>
                  <a:cubicBezTo>
                    <a:pt x="1924" y="8683"/>
                    <a:pt x="1068" y="9549"/>
                    <a:pt x="1" y="9549"/>
                  </a:cubicBezTo>
                  <a:lnTo>
                    <a:pt x="1443" y="9549"/>
                  </a:lnTo>
                  <a:cubicBezTo>
                    <a:pt x="2510" y="9549"/>
                    <a:pt x="3366" y="8683"/>
                    <a:pt x="3366" y="7626"/>
                  </a:cubicBezTo>
                  <a:lnTo>
                    <a:pt x="3366" y="1923"/>
                  </a:lnTo>
                  <a:cubicBezTo>
                    <a:pt x="3376" y="866"/>
                    <a:pt x="2510" y="0"/>
                    <a:pt x="144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88" name="Google Shape;15088;p80"/>
            <p:cNvSpPr/>
            <p:nvPr/>
          </p:nvSpPr>
          <p:spPr>
            <a:xfrm>
              <a:off x="5490021" y="1725886"/>
              <a:ext cx="10819" cy="24904"/>
            </a:xfrm>
            <a:custGeom>
              <a:avLst/>
              <a:gdLst/>
              <a:ahLst/>
              <a:cxnLst/>
              <a:rect l="l" t="t" r="r" b="b"/>
              <a:pathLst>
                <a:path w="414" h="953" extrusionOk="0">
                  <a:moveTo>
                    <a:pt x="414" y="1"/>
                  </a:moveTo>
                  <a:cubicBezTo>
                    <a:pt x="298" y="184"/>
                    <a:pt x="164" y="347"/>
                    <a:pt x="0" y="491"/>
                  </a:cubicBezTo>
                  <a:lnTo>
                    <a:pt x="0" y="953"/>
                  </a:lnTo>
                  <a:lnTo>
                    <a:pt x="414" y="953"/>
                  </a:lnTo>
                  <a:lnTo>
                    <a:pt x="414" y="1"/>
                  </a:lnTo>
                  <a:close/>
                </a:path>
              </a:pathLst>
            </a:custGeom>
            <a:solidFill>
              <a:srgbClr val="AABA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89" name="Google Shape;15089;p80"/>
            <p:cNvSpPr/>
            <p:nvPr/>
          </p:nvSpPr>
          <p:spPr>
            <a:xfrm>
              <a:off x="5423174" y="1710938"/>
              <a:ext cx="10819" cy="39852"/>
            </a:xfrm>
            <a:custGeom>
              <a:avLst/>
              <a:gdLst/>
              <a:ahLst/>
              <a:cxnLst/>
              <a:rect l="l" t="t" r="r" b="b"/>
              <a:pathLst>
                <a:path w="414" h="1525" extrusionOk="0">
                  <a:moveTo>
                    <a:pt x="211" y="1"/>
                  </a:moveTo>
                  <a:cubicBezTo>
                    <a:pt x="114" y="1"/>
                    <a:pt x="15" y="63"/>
                    <a:pt x="1" y="188"/>
                  </a:cubicBezTo>
                  <a:lnTo>
                    <a:pt x="1" y="1515"/>
                  </a:lnTo>
                  <a:cubicBezTo>
                    <a:pt x="77" y="1525"/>
                    <a:pt x="154" y="1525"/>
                    <a:pt x="231" y="1525"/>
                  </a:cubicBezTo>
                  <a:lnTo>
                    <a:pt x="414" y="1525"/>
                  </a:lnTo>
                  <a:lnTo>
                    <a:pt x="414" y="188"/>
                  </a:lnTo>
                  <a:cubicBezTo>
                    <a:pt x="404" y="63"/>
                    <a:pt x="308" y="1"/>
                    <a:pt x="21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90" name="Google Shape;15090;p80"/>
            <p:cNvSpPr/>
            <p:nvPr/>
          </p:nvSpPr>
          <p:spPr>
            <a:xfrm>
              <a:off x="5445544" y="1710938"/>
              <a:ext cx="10819" cy="39852"/>
            </a:xfrm>
            <a:custGeom>
              <a:avLst/>
              <a:gdLst/>
              <a:ahLst/>
              <a:cxnLst/>
              <a:rect l="l" t="t" r="r" b="b"/>
              <a:pathLst>
                <a:path w="414" h="1525" extrusionOk="0">
                  <a:moveTo>
                    <a:pt x="207" y="1"/>
                  </a:moveTo>
                  <a:cubicBezTo>
                    <a:pt x="109" y="1"/>
                    <a:pt x="10" y="63"/>
                    <a:pt x="0" y="188"/>
                  </a:cubicBezTo>
                  <a:lnTo>
                    <a:pt x="0" y="1525"/>
                  </a:lnTo>
                  <a:lnTo>
                    <a:pt x="414" y="1525"/>
                  </a:lnTo>
                  <a:lnTo>
                    <a:pt x="414" y="188"/>
                  </a:lnTo>
                  <a:cubicBezTo>
                    <a:pt x="404" y="63"/>
                    <a:pt x="306" y="1"/>
                    <a:pt x="20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91" name="Google Shape;15091;p80"/>
            <p:cNvSpPr/>
            <p:nvPr/>
          </p:nvSpPr>
          <p:spPr>
            <a:xfrm>
              <a:off x="5467652" y="1710546"/>
              <a:ext cx="10845" cy="40244"/>
            </a:xfrm>
            <a:custGeom>
              <a:avLst/>
              <a:gdLst/>
              <a:ahLst/>
              <a:cxnLst/>
              <a:rect l="l" t="t" r="r" b="b"/>
              <a:pathLst>
                <a:path w="415" h="1540" extrusionOk="0">
                  <a:moveTo>
                    <a:pt x="196" y="1"/>
                  </a:moveTo>
                  <a:cubicBezTo>
                    <a:pt x="88" y="1"/>
                    <a:pt x="1" y="93"/>
                    <a:pt x="1" y="203"/>
                  </a:cubicBezTo>
                  <a:lnTo>
                    <a:pt x="1" y="1540"/>
                  </a:lnTo>
                  <a:lnTo>
                    <a:pt x="414" y="1540"/>
                  </a:lnTo>
                  <a:lnTo>
                    <a:pt x="414" y="203"/>
                  </a:lnTo>
                  <a:cubicBezTo>
                    <a:pt x="414" y="88"/>
                    <a:pt x="327" y="1"/>
                    <a:pt x="212" y="1"/>
                  </a:cubicBezTo>
                  <a:cubicBezTo>
                    <a:pt x="207" y="1"/>
                    <a:pt x="201" y="1"/>
                    <a:pt x="196"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92" name="Google Shape;15092;p80"/>
            <p:cNvSpPr/>
            <p:nvPr/>
          </p:nvSpPr>
          <p:spPr>
            <a:xfrm>
              <a:off x="5467652" y="1746243"/>
              <a:ext cx="10845" cy="4547"/>
            </a:xfrm>
            <a:custGeom>
              <a:avLst/>
              <a:gdLst/>
              <a:ahLst/>
              <a:cxnLst/>
              <a:rect l="l" t="t" r="r" b="b"/>
              <a:pathLst>
                <a:path w="415" h="174" extrusionOk="0">
                  <a:moveTo>
                    <a:pt x="414" y="1"/>
                  </a:moveTo>
                  <a:cubicBezTo>
                    <a:pt x="279" y="58"/>
                    <a:pt x="145" y="106"/>
                    <a:pt x="1" y="135"/>
                  </a:cubicBezTo>
                  <a:lnTo>
                    <a:pt x="1" y="174"/>
                  </a:lnTo>
                  <a:lnTo>
                    <a:pt x="414" y="174"/>
                  </a:lnTo>
                  <a:lnTo>
                    <a:pt x="414" y="1"/>
                  </a:lnTo>
                  <a:close/>
                </a:path>
              </a:pathLst>
            </a:custGeom>
            <a:solidFill>
              <a:srgbClr val="AABA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93" name="Google Shape;15093;p80"/>
            <p:cNvSpPr/>
            <p:nvPr/>
          </p:nvSpPr>
          <p:spPr>
            <a:xfrm>
              <a:off x="5507608" y="1609544"/>
              <a:ext cx="37709" cy="10845"/>
            </a:xfrm>
            <a:custGeom>
              <a:avLst/>
              <a:gdLst/>
              <a:ahLst/>
              <a:cxnLst/>
              <a:rect l="l" t="t" r="r" b="b"/>
              <a:pathLst>
                <a:path w="1443" h="415" extrusionOk="0">
                  <a:moveTo>
                    <a:pt x="0" y="1"/>
                  </a:moveTo>
                  <a:lnTo>
                    <a:pt x="0" y="414"/>
                  </a:lnTo>
                  <a:lnTo>
                    <a:pt x="1443" y="414"/>
                  </a:lnTo>
                  <a:lnTo>
                    <a:pt x="1443" y="1"/>
                  </a:lnTo>
                  <a:close/>
                </a:path>
              </a:pathLst>
            </a:custGeom>
            <a:solidFill>
              <a:srgbClr val="AABA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94" name="Google Shape;15094;p80"/>
            <p:cNvSpPr/>
            <p:nvPr/>
          </p:nvSpPr>
          <p:spPr>
            <a:xfrm>
              <a:off x="5507608" y="1654021"/>
              <a:ext cx="37709" cy="10845"/>
            </a:xfrm>
            <a:custGeom>
              <a:avLst/>
              <a:gdLst/>
              <a:ahLst/>
              <a:cxnLst/>
              <a:rect l="l" t="t" r="r" b="b"/>
              <a:pathLst>
                <a:path w="1443" h="415" extrusionOk="0">
                  <a:moveTo>
                    <a:pt x="0" y="1"/>
                  </a:moveTo>
                  <a:lnTo>
                    <a:pt x="0" y="414"/>
                  </a:lnTo>
                  <a:lnTo>
                    <a:pt x="1443" y="414"/>
                  </a:lnTo>
                  <a:lnTo>
                    <a:pt x="1443" y="1"/>
                  </a:lnTo>
                  <a:close/>
                </a:path>
              </a:pathLst>
            </a:custGeom>
            <a:solidFill>
              <a:srgbClr val="AABA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95" name="Google Shape;15095;p80"/>
            <p:cNvSpPr/>
            <p:nvPr/>
          </p:nvSpPr>
          <p:spPr>
            <a:xfrm>
              <a:off x="5507608" y="1631913"/>
              <a:ext cx="37709" cy="10819"/>
            </a:xfrm>
            <a:custGeom>
              <a:avLst/>
              <a:gdLst/>
              <a:ahLst/>
              <a:cxnLst/>
              <a:rect l="l" t="t" r="r" b="b"/>
              <a:pathLst>
                <a:path w="1443" h="414" extrusionOk="0">
                  <a:moveTo>
                    <a:pt x="0" y="0"/>
                  </a:moveTo>
                  <a:lnTo>
                    <a:pt x="0" y="414"/>
                  </a:lnTo>
                  <a:lnTo>
                    <a:pt x="1443" y="414"/>
                  </a:lnTo>
                  <a:lnTo>
                    <a:pt x="1443" y="0"/>
                  </a:lnTo>
                  <a:close/>
                </a:path>
              </a:pathLst>
            </a:custGeom>
            <a:solidFill>
              <a:srgbClr val="AABA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96" name="Google Shape;15096;p80"/>
            <p:cNvSpPr/>
            <p:nvPr/>
          </p:nvSpPr>
          <p:spPr>
            <a:xfrm>
              <a:off x="5507608" y="1676391"/>
              <a:ext cx="37709" cy="10819"/>
            </a:xfrm>
            <a:custGeom>
              <a:avLst/>
              <a:gdLst/>
              <a:ahLst/>
              <a:cxnLst/>
              <a:rect l="l" t="t" r="r" b="b"/>
              <a:pathLst>
                <a:path w="1443" h="414" extrusionOk="0">
                  <a:moveTo>
                    <a:pt x="0" y="0"/>
                  </a:moveTo>
                  <a:lnTo>
                    <a:pt x="0" y="414"/>
                  </a:lnTo>
                  <a:lnTo>
                    <a:pt x="1443" y="414"/>
                  </a:lnTo>
                  <a:lnTo>
                    <a:pt x="1443" y="0"/>
                  </a:lnTo>
                  <a:close/>
                </a:path>
              </a:pathLst>
            </a:custGeom>
            <a:solidFill>
              <a:srgbClr val="AABA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97" name="Google Shape;15097;p80"/>
            <p:cNvSpPr/>
            <p:nvPr/>
          </p:nvSpPr>
          <p:spPr>
            <a:xfrm>
              <a:off x="5507608" y="1564805"/>
              <a:ext cx="37709" cy="10845"/>
            </a:xfrm>
            <a:custGeom>
              <a:avLst/>
              <a:gdLst/>
              <a:ahLst/>
              <a:cxnLst/>
              <a:rect l="l" t="t" r="r" b="b"/>
              <a:pathLst>
                <a:path w="1443" h="415" extrusionOk="0">
                  <a:moveTo>
                    <a:pt x="0" y="1"/>
                  </a:moveTo>
                  <a:lnTo>
                    <a:pt x="0" y="414"/>
                  </a:lnTo>
                  <a:lnTo>
                    <a:pt x="1443" y="414"/>
                  </a:lnTo>
                  <a:lnTo>
                    <a:pt x="1443" y="1"/>
                  </a:lnTo>
                  <a:close/>
                </a:path>
              </a:pathLst>
            </a:custGeom>
            <a:solidFill>
              <a:srgbClr val="AABA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98" name="Google Shape;15098;p80"/>
            <p:cNvSpPr/>
            <p:nvPr/>
          </p:nvSpPr>
          <p:spPr>
            <a:xfrm>
              <a:off x="5507608" y="1587175"/>
              <a:ext cx="37709" cy="10845"/>
            </a:xfrm>
            <a:custGeom>
              <a:avLst/>
              <a:gdLst/>
              <a:ahLst/>
              <a:cxnLst/>
              <a:rect l="l" t="t" r="r" b="b"/>
              <a:pathLst>
                <a:path w="1443" h="415" extrusionOk="0">
                  <a:moveTo>
                    <a:pt x="0" y="1"/>
                  </a:moveTo>
                  <a:lnTo>
                    <a:pt x="0" y="414"/>
                  </a:lnTo>
                  <a:lnTo>
                    <a:pt x="1443" y="414"/>
                  </a:lnTo>
                  <a:lnTo>
                    <a:pt x="1443" y="1"/>
                  </a:lnTo>
                  <a:close/>
                </a:path>
              </a:pathLst>
            </a:custGeom>
            <a:solidFill>
              <a:srgbClr val="AABA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099" name="Google Shape;15099;p80"/>
            <p:cNvSpPr/>
            <p:nvPr/>
          </p:nvSpPr>
          <p:spPr>
            <a:xfrm>
              <a:off x="5462112" y="1637192"/>
              <a:ext cx="122666" cy="155332"/>
            </a:xfrm>
            <a:custGeom>
              <a:avLst/>
              <a:gdLst/>
              <a:ahLst/>
              <a:cxnLst/>
              <a:rect l="l" t="t" r="r" b="b"/>
              <a:pathLst>
                <a:path w="4694" h="5944" extrusionOk="0">
                  <a:moveTo>
                    <a:pt x="4299" y="0"/>
                  </a:moveTo>
                  <a:cubicBezTo>
                    <a:pt x="4078" y="0"/>
                    <a:pt x="3895" y="183"/>
                    <a:pt x="3895" y="404"/>
                  </a:cubicBezTo>
                  <a:lnTo>
                    <a:pt x="3895" y="2549"/>
                  </a:lnTo>
                  <a:cubicBezTo>
                    <a:pt x="3895" y="3981"/>
                    <a:pt x="2732" y="5145"/>
                    <a:pt x="1299" y="5145"/>
                  </a:cubicBezTo>
                  <a:lnTo>
                    <a:pt x="1" y="5145"/>
                  </a:lnTo>
                  <a:lnTo>
                    <a:pt x="1" y="5943"/>
                  </a:lnTo>
                  <a:lnTo>
                    <a:pt x="1299" y="5943"/>
                  </a:lnTo>
                  <a:cubicBezTo>
                    <a:pt x="3174" y="5943"/>
                    <a:pt x="4694" y="4424"/>
                    <a:pt x="4694" y="2549"/>
                  </a:cubicBezTo>
                  <a:lnTo>
                    <a:pt x="4694" y="404"/>
                  </a:lnTo>
                  <a:cubicBezTo>
                    <a:pt x="4694" y="183"/>
                    <a:pt x="4521" y="0"/>
                    <a:pt x="4299" y="0"/>
                  </a:cubicBez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00" name="Google Shape;15100;p80"/>
            <p:cNvSpPr/>
            <p:nvPr/>
          </p:nvSpPr>
          <p:spPr>
            <a:xfrm>
              <a:off x="5462112" y="1836975"/>
              <a:ext cx="106072" cy="24904"/>
            </a:xfrm>
            <a:custGeom>
              <a:avLst/>
              <a:gdLst/>
              <a:ahLst/>
              <a:cxnLst/>
              <a:rect l="l" t="t" r="r" b="b"/>
              <a:pathLst>
                <a:path w="4059" h="953" extrusionOk="0">
                  <a:moveTo>
                    <a:pt x="1" y="0"/>
                  </a:moveTo>
                  <a:lnTo>
                    <a:pt x="1" y="952"/>
                  </a:lnTo>
                  <a:lnTo>
                    <a:pt x="4059" y="952"/>
                  </a:lnTo>
                  <a:cubicBezTo>
                    <a:pt x="4059" y="423"/>
                    <a:pt x="3626" y="0"/>
                    <a:pt x="3097" y="0"/>
                  </a:cubicBezTo>
                  <a:close/>
                </a:path>
              </a:pathLst>
            </a:custGeom>
            <a:solidFill>
              <a:srgbClr val="798F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101" name="Google Shape;15101;p80"/>
          <p:cNvGrpSpPr/>
          <p:nvPr/>
        </p:nvGrpSpPr>
        <p:grpSpPr>
          <a:xfrm>
            <a:off x="7959464" y="2474216"/>
            <a:ext cx="370428" cy="261926"/>
            <a:chOff x="7959464" y="2474216"/>
            <a:chExt cx="370428" cy="261926"/>
          </a:xfrm>
        </p:grpSpPr>
        <p:sp>
          <p:nvSpPr>
            <p:cNvPr id="15102" name="Google Shape;15102;p80"/>
            <p:cNvSpPr/>
            <p:nvPr/>
          </p:nvSpPr>
          <p:spPr>
            <a:xfrm>
              <a:off x="8125301" y="2474216"/>
              <a:ext cx="204591" cy="234252"/>
            </a:xfrm>
            <a:custGeom>
              <a:avLst/>
              <a:gdLst/>
              <a:ahLst/>
              <a:cxnLst/>
              <a:rect l="l" t="t" r="r" b="b"/>
              <a:pathLst>
                <a:path w="7829" h="8964" extrusionOk="0">
                  <a:moveTo>
                    <a:pt x="2748" y="0"/>
                  </a:moveTo>
                  <a:cubicBezTo>
                    <a:pt x="1947" y="0"/>
                    <a:pt x="1256" y="559"/>
                    <a:pt x="1078" y="1338"/>
                  </a:cubicBezTo>
                  <a:lnTo>
                    <a:pt x="962" y="1905"/>
                  </a:lnTo>
                  <a:cubicBezTo>
                    <a:pt x="885" y="2232"/>
                    <a:pt x="751" y="2540"/>
                    <a:pt x="558" y="2819"/>
                  </a:cubicBezTo>
                  <a:cubicBezTo>
                    <a:pt x="145" y="3396"/>
                    <a:pt x="1" y="4127"/>
                    <a:pt x="145" y="4819"/>
                  </a:cubicBezTo>
                  <a:lnTo>
                    <a:pt x="578" y="7242"/>
                  </a:lnTo>
                  <a:cubicBezTo>
                    <a:pt x="693" y="7886"/>
                    <a:pt x="1155" y="8415"/>
                    <a:pt x="1770" y="8627"/>
                  </a:cubicBezTo>
                  <a:lnTo>
                    <a:pt x="2126" y="8742"/>
                  </a:lnTo>
                  <a:lnTo>
                    <a:pt x="2491" y="8867"/>
                  </a:lnTo>
                  <a:cubicBezTo>
                    <a:pt x="2680" y="8932"/>
                    <a:pt x="2874" y="8963"/>
                    <a:pt x="3068" y="8963"/>
                  </a:cubicBezTo>
                  <a:cubicBezTo>
                    <a:pt x="3507" y="8963"/>
                    <a:pt x="3940" y="8802"/>
                    <a:pt x="4280" y="8502"/>
                  </a:cubicBezTo>
                  <a:lnTo>
                    <a:pt x="6097" y="6848"/>
                  </a:lnTo>
                  <a:cubicBezTo>
                    <a:pt x="6645" y="6386"/>
                    <a:pt x="6972" y="5723"/>
                    <a:pt x="7001" y="5011"/>
                  </a:cubicBezTo>
                  <a:cubicBezTo>
                    <a:pt x="7020" y="4675"/>
                    <a:pt x="7097" y="4348"/>
                    <a:pt x="7232" y="4050"/>
                  </a:cubicBezTo>
                  <a:lnTo>
                    <a:pt x="7472" y="3530"/>
                  </a:lnTo>
                  <a:cubicBezTo>
                    <a:pt x="7828" y="2780"/>
                    <a:pt x="7597" y="1886"/>
                    <a:pt x="6934" y="1405"/>
                  </a:cubicBezTo>
                  <a:cubicBezTo>
                    <a:pt x="5732" y="530"/>
                    <a:pt x="4289" y="40"/>
                    <a:pt x="2809" y="1"/>
                  </a:cubicBezTo>
                  <a:cubicBezTo>
                    <a:pt x="2788" y="1"/>
                    <a:pt x="2768" y="0"/>
                    <a:pt x="2748" y="0"/>
                  </a:cubicBezTo>
                  <a:close/>
                </a:path>
              </a:pathLst>
            </a:custGeom>
            <a:solidFill>
              <a:srgbClr val="DAE1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03" name="Google Shape;15103;p80"/>
            <p:cNvSpPr/>
            <p:nvPr/>
          </p:nvSpPr>
          <p:spPr>
            <a:xfrm>
              <a:off x="8142653" y="2500375"/>
              <a:ext cx="187239" cy="208093"/>
            </a:xfrm>
            <a:custGeom>
              <a:avLst/>
              <a:gdLst/>
              <a:ahLst/>
              <a:cxnLst/>
              <a:rect l="l" t="t" r="r" b="b"/>
              <a:pathLst>
                <a:path w="7165" h="7963" extrusionOk="0">
                  <a:moveTo>
                    <a:pt x="5654" y="0"/>
                  </a:moveTo>
                  <a:lnTo>
                    <a:pt x="5654" y="0"/>
                  </a:lnTo>
                  <a:cubicBezTo>
                    <a:pt x="5856" y="462"/>
                    <a:pt x="5856" y="981"/>
                    <a:pt x="5645" y="1433"/>
                  </a:cubicBezTo>
                  <a:lnTo>
                    <a:pt x="5404" y="1952"/>
                  </a:lnTo>
                  <a:cubicBezTo>
                    <a:pt x="5260" y="2251"/>
                    <a:pt x="5174" y="2587"/>
                    <a:pt x="5164" y="2924"/>
                  </a:cubicBezTo>
                  <a:cubicBezTo>
                    <a:pt x="5126" y="3635"/>
                    <a:pt x="4799" y="4299"/>
                    <a:pt x="4251" y="4760"/>
                  </a:cubicBezTo>
                  <a:lnTo>
                    <a:pt x="2433" y="6405"/>
                  </a:lnTo>
                  <a:cubicBezTo>
                    <a:pt x="2095" y="6709"/>
                    <a:pt x="1666" y="6868"/>
                    <a:pt x="1230" y="6868"/>
                  </a:cubicBezTo>
                  <a:cubicBezTo>
                    <a:pt x="1034" y="6868"/>
                    <a:pt x="836" y="6836"/>
                    <a:pt x="644" y="6770"/>
                  </a:cubicBezTo>
                  <a:lnTo>
                    <a:pt x="289" y="6655"/>
                  </a:lnTo>
                  <a:lnTo>
                    <a:pt x="0" y="6559"/>
                  </a:lnTo>
                  <a:lnTo>
                    <a:pt x="0" y="6559"/>
                  </a:lnTo>
                  <a:cubicBezTo>
                    <a:pt x="193" y="7059"/>
                    <a:pt x="596" y="7453"/>
                    <a:pt x="1106" y="7626"/>
                  </a:cubicBezTo>
                  <a:lnTo>
                    <a:pt x="1462" y="7751"/>
                  </a:lnTo>
                  <a:lnTo>
                    <a:pt x="1827" y="7866"/>
                  </a:lnTo>
                  <a:cubicBezTo>
                    <a:pt x="2016" y="7931"/>
                    <a:pt x="2210" y="7962"/>
                    <a:pt x="2404" y="7962"/>
                  </a:cubicBezTo>
                  <a:cubicBezTo>
                    <a:pt x="2842" y="7962"/>
                    <a:pt x="3273" y="7801"/>
                    <a:pt x="3606" y="7501"/>
                  </a:cubicBezTo>
                  <a:lnTo>
                    <a:pt x="5433" y="5847"/>
                  </a:lnTo>
                  <a:cubicBezTo>
                    <a:pt x="5972" y="5385"/>
                    <a:pt x="6299" y="4722"/>
                    <a:pt x="6337" y="4010"/>
                  </a:cubicBezTo>
                  <a:cubicBezTo>
                    <a:pt x="6356" y="3674"/>
                    <a:pt x="6433" y="3347"/>
                    <a:pt x="6578" y="3039"/>
                  </a:cubicBezTo>
                  <a:lnTo>
                    <a:pt x="6818" y="2520"/>
                  </a:lnTo>
                  <a:cubicBezTo>
                    <a:pt x="7164" y="1779"/>
                    <a:pt x="6933" y="885"/>
                    <a:pt x="6270" y="404"/>
                  </a:cubicBezTo>
                  <a:cubicBezTo>
                    <a:pt x="6068" y="260"/>
                    <a:pt x="5866" y="125"/>
                    <a:pt x="5654" y="0"/>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04" name="Google Shape;15104;p80"/>
            <p:cNvSpPr/>
            <p:nvPr/>
          </p:nvSpPr>
          <p:spPr>
            <a:xfrm>
              <a:off x="8159743" y="2625053"/>
              <a:ext cx="76411" cy="48998"/>
            </a:xfrm>
            <a:custGeom>
              <a:avLst/>
              <a:gdLst/>
              <a:ahLst/>
              <a:cxnLst/>
              <a:rect l="l" t="t" r="r" b="b"/>
              <a:pathLst>
                <a:path w="2924" h="1875" extrusionOk="0">
                  <a:moveTo>
                    <a:pt x="1343" y="1"/>
                  </a:moveTo>
                  <a:cubicBezTo>
                    <a:pt x="752" y="1"/>
                    <a:pt x="199" y="371"/>
                    <a:pt x="0" y="961"/>
                  </a:cubicBezTo>
                  <a:cubicBezTo>
                    <a:pt x="206" y="911"/>
                    <a:pt x="414" y="886"/>
                    <a:pt x="619" y="886"/>
                  </a:cubicBezTo>
                  <a:cubicBezTo>
                    <a:pt x="1364" y="886"/>
                    <a:pt x="2082" y="1205"/>
                    <a:pt x="2587" y="1778"/>
                  </a:cubicBezTo>
                  <a:lnTo>
                    <a:pt x="2673" y="1874"/>
                  </a:lnTo>
                  <a:cubicBezTo>
                    <a:pt x="2923" y="1134"/>
                    <a:pt x="2529" y="336"/>
                    <a:pt x="1798" y="76"/>
                  </a:cubicBezTo>
                  <a:cubicBezTo>
                    <a:pt x="1648" y="25"/>
                    <a:pt x="1494" y="1"/>
                    <a:pt x="1343" y="1"/>
                  </a:cubicBezTo>
                  <a:close/>
                </a:path>
              </a:pathLst>
            </a:custGeom>
            <a:solidFill>
              <a:srgbClr val="ACB8C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05" name="Google Shape;15105;p80"/>
            <p:cNvSpPr/>
            <p:nvPr/>
          </p:nvSpPr>
          <p:spPr>
            <a:xfrm>
              <a:off x="8196433" y="2565157"/>
              <a:ext cx="38206" cy="52082"/>
            </a:xfrm>
            <a:custGeom>
              <a:avLst/>
              <a:gdLst/>
              <a:ahLst/>
              <a:cxnLst/>
              <a:rect l="l" t="t" r="r" b="b"/>
              <a:pathLst>
                <a:path w="1462" h="1993" extrusionOk="0">
                  <a:moveTo>
                    <a:pt x="1178" y="1"/>
                  </a:moveTo>
                  <a:cubicBezTo>
                    <a:pt x="1128" y="1"/>
                    <a:pt x="1075" y="21"/>
                    <a:pt x="1029" y="70"/>
                  </a:cubicBezTo>
                  <a:lnTo>
                    <a:pt x="212" y="1050"/>
                  </a:lnTo>
                  <a:cubicBezTo>
                    <a:pt x="0" y="1300"/>
                    <a:pt x="115" y="1685"/>
                    <a:pt x="423" y="1791"/>
                  </a:cubicBezTo>
                  <a:lnTo>
                    <a:pt x="962" y="1974"/>
                  </a:lnTo>
                  <a:cubicBezTo>
                    <a:pt x="981" y="1983"/>
                    <a:pt x="1010" y="1993"/>
                    <a:pt x="1029" y="1993"/>
                  </a:cubicBezTo>
                  <a:cubicBezTo>
                    <a:pt x="1269" y="1983"/>
                    <a:pt x="1317" y="1656"/>
                    <a:pt x="1096" y="1579"/>
                  </a:cubicBezTo>
                  <a:lnTo>
                    <a:pt x="558" y="1397"/>
                  </a:lnTo>
                  <a:cubicBezTo>
                    <a:pt x="529" y="1387"/>
                    <a:pt x="519" y="1349"/>
                    <a:pt x="539" y="1320"/>
                  </a:cubicBezTo>
                  <a:lnTo>
                    <a:pt x="1346" y="339"/>
                  </a:lnTo>
                  <a:cubicBezTo>
                    <a:pt x="1461" y="181"/>
                    <a:pt x="1329" y="1"/>
                    <a:pt x="1178"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06" name="Google Shape;15106;p80"/>
            <p:cNvSpPr/>
            <p:nvPr/>
          </p:nvSpPr>
          <p:spPr>
            <a:xfrm>
              <a:off x="8161259" y="2530427"/>
              <a:ext cx="55532" cy="22082"/>
            </a:xfrm>
            <a:custGeom>
              <a:avLst/>
              <a:gdLst/>
              <a:ahLst/>
              <a:cxnLst/>
              <a:rect l="l" t="t" r="r" b="b"/>
              <a:pathLst>
                <a:path w="2125" h="845" extrusionOk="0">
                  <a:moveTo>
                    <a:pt x="1083" y="1"/>
                  </a:moveTo>
                  <a:cubicBezTo>
                    <a:pt x="1041" y="1"/>
                    <a:pt x="997" y="2"/>
                    <a:pt x="952" y="4"/>
                  </a:cubicBezTo>
                  <a:cubicBezTo>
                    <a:pt x="711" y="14"/>
                    <a:pt x="461" y="52"/>
                    <a:pt x="231" y="120"/>
                  </a:cubicBezTo>
                  <a:cubicBezTo>
                    <a:pt x="1" y="199"/>
                    <a:pt x="80" y="531"/>
                    <a:pt x="289" y="531"/>
                  </a:cubicBezTo>
                  <a:cubicBezTo>
                    <a:pt x="307" y="531"/>
                    <a:pt x="326" y="529"/>
                    <a:pt x="346" y="524"/>
                  </a:cubicBezTo>
                  <a:cubicBezTo>
                    <a:pt x="558" y="466"/>
                    <a:pt x="769" y="427"/>
                    <a:pt x="981" y="418"/>
                  </a:cubicBezTo>
                  <a:cubicBezTo>
                    <a:pt x="1007" y="417"/>
                    <a:pt x="1034" y="416"/>
                    <a:pt x="1062" y="416"/>
                  </a:cubicBezTo>
                  <a:cubicBezTo>
                    <a:pt x="1285" y="416"/>
                    <a:pt x="1534" y="455"/>
                    <a:pt x="1654" y="601"/>
                  </a:cubicBezTo>
                  <a:cubicBezTo>
                    <a:pt x="1631" y="738"/>
                    <a:pt x="1741" y="845"/>
                    <a:pt x="1860" y="845"/>
                  </a:cubicBezTo>
                  <a:cubicBezTo>
                    <a:pt x="1891" y="845"/>
                    <a:pt x="1922" y="838"/>
                    <a:pt x="1952" y="822"/>
                  </a:cubicBezTo>
                  <a:cubicBezTo>
                    <a:pt x="2077" y="754"/>
                    <a:pt x="2125" y="601"/>
                    <a:pt x="2058" y="476"/>
                  </a:cubicBezTo>
                  <a:cubicBezTo>
                    <a:pt x="1950" y="251"/>
                    <a:pt x="1690" y="1"/>
                    <a:pt x="1083" y="1"/>
                  </a:cubicBezTo>
                  <a:close/>
                </a:path>
              </a:pathLst>
            </a:custGeom>
            <a:solidFill>
              <a:srgbClr val="C3CF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07" name="Google Shape;15107;p80"/>
            <p:cNvSpPr/>
            <p:nvPr/>
          </p:nvSpPr>
          <p:spPr>
            <a:xfrm>
              <a:off x="8246686" y="2553450"/>
              <a:ext cx="50880" cy="32352"/>
            </a:xfrm>
            <a:custGeom>
              <a:avLst/>
              <a:gdLst/>
              <a:ahLst/>
              <a:cxnLst/>
              <a:rect l="l" t="t" r="r" b="b"/>
              <a:pathLst>
                <a:path w="1947" h="1238" extrusionOk="0">
                  <a:moveTo>
                    <a:pt x="516" y="0"/>
                  </a:moveTo>
                  <a:cubicBezTo>
                    <a:pt x="386" y="0"/>
                    <a:pt x="278" y="32"/>
                    <a:pt x="193" y="75"/>
                  </a:cubicBezTo>
                  <a:cubicBezTo>
                    <a:pt x="58" y="133"/>
                    <a:pt x="0" y="287"/>
                    <a:pt x="68" y="412"/>
                  </a:cubicBezTo>
                  <a:cubicBezTo>
                    <a:pt x="103" y="493"/>
                    <a:pt x="178" y="534"/>
                    <a:pt x="254" y="534"/>
                  </a:cubicBezTo>
                  <a:cubicBezTo>
                    <a:pt x="322" y="534"/>
                    <a:pt x="392" y="500"/>
                    <a:pt x="433" y="431"/>
                  </a:cubicBezTo>
                  <a:cubicBezTo>
                    <a:pt x="461" y="424"/>
                    <a:pt x="489" y="421"/>
                    <a:pt x="518" y="421"/>
                  </a:cubicBezTo>
                  <a:cubicBezTo>
                    <a:pt x="885" y="421"/>
                    <a:pt x="1359" y="948"/>
                    <a:pt x="1520" y="1162"/>
                  </a:cubicBezTo>
                  <a:cubicBezTo>
                    <a:pt x="1565" y="1215"/>
                    <a:pt x="1620" y="1237"/>
                    <a:pt x="1673" y="1237"/>
                  </a:cubicBezTo>
                  <a:cubicBezTo>
                    <a:pt x="1815" y="1237"/>
                    <a:pt x="1947" y="1082"/>
                    <a:pt x="1856" y="922"/>
                  </a:cubicBezTo>
                  <a:cubicBezTo>
                    <a:pt x="1702" y="720"/>
                    <a:pt x="1539" y="537"/>
                    <a:pt x="1346" y="383"/>
                  </a:cubicBezTo>
                  <a:cubicBezTo>
                    <a:pt x="1014" y="93"/>
                    <a:pt x="735" y="0"/>
                    <a:pt x="516" y="0"/>
                  </a:cubicBezTo>
                  <a:close/>
                </a:path>
              </a:pathLst>
            </a:custGeom>
            <a:solidFill>
              <a:srgbClr val="C3CF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08" name="Google Shape;15108;p80"/>
            <p:cNvSpPr/>
            <p:nvPr/>
          </p:nvSpPr>
          <p:spPr>
            <a:xfrm>
              <a:off x="7959464" y="2502126"/>
              <a:ext cx="203311" cy="233990"/>
            </a:xfrm>
            <a:custGeom>
              <a:avLst/>
              <a:gdLst/>
              <a:ahLst/>
              <a:cxnLst/>
              <a:rect l="l" t="t" r="r" b="b"/>
              <a:pathLst>
                <a:path w="7780" h="8954" extrusionOk="0">
                  <a:moveTo>
                    <a:pt x="5023" y="0"/>
                  </a:moveTo>
                  <a:cubicBezTo>
                    <a:pt x="3574" y="0"/>
                    <a:pt x="2157" y="441"/>
                    <a:pt x="952" y="1251"/>
                  </a:cubicBezTo>
                  <a:cubicBezTo>
                    <a:pt x="269" y="1703"/>
                    <a:pt x="0" y="2587"/>
                    <a:pt x="327" y="3347"/>
                  </a:cubicBezTo>
                  <a:lnTo>
                    <a:pt x="548" y="3876"/>
                  </a:lnTo>
                  <a:cubicBezTo>
                    <a:pt x="683" y="4184"/>
                    <a:pt x="750" y="4520"/>
                    <a:pt x="760" y="4857"/>
                  </a:cubicBezTo>
                  <a:cubicBezTo>
                    <a:pt x="769" y="5568"/>
                    <a:pt x="1068" y="6242"/>
                    <a:pt x="1596" y="6722"/>
                  </a:cubicBezTo>
                  <a:lnTo>
                    <a:pt x="3356" y="8444"/>
                  </a:lnTo>
                  <a:cubicBezTo>
                    <a:pt x="3699" y="8773"/>
                    <a:pt x="4149" y="8954"/>
                    <a:pt x="4610" y="8954"/>
                  </a:cubicBezTo>
                  <a:cubicBezTo>
                    <a:pt x="4782" y="8954"/>
                    <a:pt x="4956" y="8929"/>
                    <a:pt x="5125" y="8876"/>
                  </a:cubicBezTo>
                  <a:lnTo>
                    <a:pt x="5491" y="8771"/>
                  </a:lnTo>
                  <a:lnTo>
                    <a:pt x="5847" y="8665"/>
                  </a:lnTo>
                  <a:cubicBezTo>
                    <a:pt x="6472" y="8472"/>
                    <a:pt x="6943" y="7963"/>
                    <a:pt x="7087" y="7328"/>
                  </a:cubicBezTo>
                  <a:lnTo>
                    <a:pt x="7606" y="4924"/>
                  </a:lnTo>
                  <a:cubicBezTo>
                    <a:pt x="7779" y="4232"/>
                    <a:pt x="7664" y="3501"/>
                    <a:pt x="7270" y="2905"/>
                  </a:cubicBezTo>
                  <a:cubicBezTo>
                    <a:pt x="7087" y="2616"/>
                    <a:pt x="6962" y="2299"/>
                    <a:pt x="6904" y="1972"/>
                  </a:cubicBezTo>
                  <a:lnTo>
                    <a:pt x="6799" y="1405"/>
                  </a:lnTo>
                  <a:cubicBezTo>
                    <a:pt x="6654" y="587"/>
                    <a:pt x="5943" y="1"/>
                    <a:pt x="5116" y="1"/>
                  </a:cubicBezTo>
                  <a:cubicBezTo>
                    <a:pt x="5085" y="0"/>
                    <a:pt x="5054" y="0"/>
                    <a:pt x="5023" y="0"/>
                  </a:cubicBezTo>
                  <a:close/>
                </a:path>
              </a:pathLst>
            </a:custGeom>
            <a:solidFill>
              <a:srgbClr val="DAE1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09" name="Google Shape;15109;p80"/>
            <p:cNvSpPr/>
            <p:nvPr/>
          </p:nvSpPr>
          <p:spPr>
            <a:xfrm>
              <a:off x="8061485" y="2502073"/>
              <a:ext cx="101290" cy="234069"/>
            </a:xfrm>
            <a:custGeom>
              <a:avLst/>
              <a:gdLst/>
              <a:ahLst/>
              <a:cxnLst/>
              <a:rect l="l" t="t" r="r" b="b"/>
              <a:pathLst>
                <a:path w="3876" h="8957" extrusionOk="0">
                  <a:moveTo>
                    <a:pt x="1048" y="0"/>
                  </a:moveTo>
                  <a:cubicBezTo>
                    <a:pt x="773" y="0"/>
                    <a:pt x="494" y="20"/>
                    <a:pt x="221" y="60"/>
                  </a:cubicBezTo>
                  <a:cubicBezTo>
                    <a:pt x="856" y="233"/>
                    <a:pt x="1337" y="753"/>
                    <a:pt x="1462" y="1407"/>
                  </a:cubicBezTo>
                  <a:lnTo>
                    <a:pt x="1558" y="1974"/>
                  </a:lnTo>
                  <a:cubicBezTo>
                    <a:pt x="1625" y="2301"/>
                    <a:pt x="1750" y="2618"/>
                    <a:pt x="1933" y="2907"/>
                  </a:cubicBezTo>
                  <a:cubicBezTo>
                    <a:pt x="2318" y="3503"/>
                    <a:pt x="2433" y="4234"/>
                    <a:pt x="2260" y="4926"/>
                  </a:cubicBezTo>
                  <a:lnTo>
                    <a:pt x="1741" y="7330"/>
                  </a:lnTo>
                  <a:cubicBezTo>
                    <a:pt x="1596" y="7965"/>
                    <a:pt x="1125" y="8474"/>
                    <a:pt x="500" y="8667"/>
                  </a:cubicBezTo>
                  <a:lnTo>
                    <a:pt x="135" y="8773"/>
                  </a:lnTo>
                  <a:lnTo>
                    <a:pt x="0" y="8821"/>
                  </a:lnTo>
                  <a:cubicBezTo>
                    <a:pt x="222" y="8909"/>
                    <a:pt x="457" y="8957"/>
                    <a:pt x="693" y="8957"/>
                  </a:cubicBezTo>
                  <a:cubicBezTo>
                    <a:pt x="867" y="8957"/>
                    <a:pt x="1041" y="8931"/>
                    <a:pt x="1212" y="8878"/>
                  </a:cubicBezTo>
                  <a:lnTo>
                    <a:pt x="1568" y="8773"/>
                  </a:lnTo>
                  <a:lnTo>
                    <a:pt x="1933" y="8667"/>
                  </a:lnTo>
                  <a:cubicBezTo>
                    <a:pt x="2558" y="8484"/>
                    <a:pt x="3039" y="7965"/>
                    <a:pt x="3183" y="7330"/>
                  </a:cubicBezTo>
                  <a:lnTo>
                    <a:pt x="3702" y="4926"/>
                  </a:lnTo>
                  <a:cubicBezTo>
                    <a:pt x="3875" y="4234"/>
                    <a:pt x="3750" y="3503"/>
                    <a:pt x="3366" y="2897"/>
                  </a:cubicBezTo>
                  <a:cubicBezTo>
                    <a:pt x="3183" y="2618"/>
                    <a:pt x="3058" y="2301"/>
                    <a:pt x="3000" y="1974"/>
                  </a:cubicBezTo>
                  <a:lnTo>
                    <a:pt x="2895" y="1407"/>
                  </a:lnTo>
                  <a:cubicBezTo>
                    <a:pt x="2750" y="589"/>
                    <a:pt x="2039" y="3"/>
                    <a:pt x="1212" y="3"/>
                  </a:cubicBezTo>
                  <a:cubicBezTo>
                    <a:pt x="1157" y="1"/>
                    <a:pt x="1103" y="0"/>
                    <a:pt x="1048" y="0"/>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10" name="Google Shape;15110;p80"/>
            <p:cNvSpPr/>
            <p:nvPr/>
          </p:nvSpPr>
          <p:spPr>
            <a:xfrm>
              <a:off x="8045388" y="2647370"/>
              <a:ext cx="76438" cy="47561"/>
            </a:xfrm>
            <a:custGeom>
              <a:avLst/>
              <a:gdLst/>
              <a:ahLst/>
              <a:cxnLst/>
              <a:rect l="l" t="t" r="r" b="b"/>
              <a:pathLst>
                <a:path w="2925" h="1820" extrusionOk="0">
                  <a:moveTo>
                    <a:pt x="2703" y="1"/>
                  </a:moveTo>
                  <a:lnTo>
                    <a:pt x="2616" y="97"/>
                  </a:lnTo>
                  <a:cubicBezTo>
                    <a:pt x="2110" y="625"/>
                    <a:pt x="1413" y="914"/>
                    <a:pt x="702" y="914"/>
                  </a:cubicBezTo>
                  <a:cubicBezTo>
                    <a:pt x="468" y="914"/>
                    <a:pt x="232" y="882"/>
                    <a:pt x="1" y="818"/>
                  </a:cubicBezTo>
                  <a:lnTo>
                    <a:pt x="1" y="818"/>
                  </a:lnTo>
                  <a:cubicBezTo>
                    <a:pt x="182" y="1425"/>
                    <a:pt x="745" y="1819"/>
                    <a:pt x="1356" y="1819"/>
                  </a:cubicBezTo>
                  <a:cubicBezTo>
                    <a:pt x="1490" y="1819"/>
                    <a:pt x="1626" y="1800"/>
                    <a:pt x="1761" y="1761"/>
                  </a:cubicBezTo>
                  <a:cubicBezTo>
                    <a:pt x="2501" y="1530"/>
                    <a:pt x="2924" y="751"/>
                    <a:pt x="2703" y="1"/>
                  </a:cubicBezTo>
                  <a:close/>
                </a:path>
              </a:pathLst>
            </a:custGeom>
            <a:solidFill>
              <a:srgbClr val="ACB8C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11" name="Google Shape;15111;p80"/>
            <p:cNvSpPr/>
            <p:nvPr/>
          </p:nvSpPr>
          <p:spPr>
            <a:xfrm>
              <a:off x="8055449" y="2591002"/>
              <a:ext cx="36246" cy="51376"/>
            </a:xfrm>
            <a:custGeom>
              <a:avLst/>
              <a:gdLst/>
              <a:ahLst/>
              <a:cxnLst/>
              <a:rect l="l" t="t" r="r" b="b"/>
              <a:pathLst>
                <a:path w="1387" h="1966" extrusionOk="0">
                  <a:moveTo>
                    <a:pt x="321" y="1"/>
                  </a:moveTo>
                  <a:cubicBezTo>
                    <a:pt x="223" y="1"/>
                    <a:pt x="125" y="64"/>
                    <a:pt x="116" y="196"/>
                  </a:cubicBezTo>
                  <a:lnTo>
                    <a:pt x="20" y="1465"/>
                  </a:lnTo>
                  <a:cubicBezTo>
                    <a:pt x="0" y="1735"/>
                    <a:pt x="212" y="1965"/>
                    <a:pt x="481" y="1965"/>
                  </a:cubicBezTo>
                  <a:cubicBezTo>
                    <a:pt x="529" y="1965"/>
                    <a:pt x="577" y="1956"/>
                    <a:pt x="616" y="1946"/>
                  </a:cubicBezTo>
                  <a:lnTo>
                    <a:pt x="1164" y="1783"/>
                  </a:lnTo>
                  <a:cubicBezTo>
                    <a:pt x="1387" y="1694"/>
                    <a:pt x="1312" y="1382"/>
                    <a:pt x="1102" y="1382"/>
                  </a:cubicBezTo>
                  <a:cubicBezTo>
                    <a:pt x="1085" y="1382"/>
                    <a:pt x="1067" y="1384"/>
                    <a:pt x="1049" y="1388"/>
                  </a:cubicBezTo>
                  <a:lnTo>
                    <a:pt x="500" y="1552"/>
                  </a:lnTo>
                  <a:cubicBezTo>
                    <a:pt x="462" y="1552"/>
                    <a:pt x="433" y="1533"/>
                    <a:pt x="433" y="1494"/>
                  </a:cubicBezTo>
                  <a:lnTo>
                    <a:pt x="529" y="225"/>
                  </a:lnTo>
                  <a:cubicBezTo>
                    <a:pt x="539" y="78"/>
                    <a:pt x="430" y="1"/>
                    <a:pt x="321"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12" name="Google Shape;15112;p80"/>
            <p:cNvSpPr/>
            <p:nvPr/>
          </p:nvSpPr>
          <p:spPr>
            <a:xfrm>
              <a:off x="7988758" y="2585854"/>
              <a:ext cx="54643" cy="23859"/>
            </a:xfrm>
            <a:custGeom>
              <a:avLst/>
              <a:gdLst/>
              <a:ahLst/>
              <a:cxnLst/>
              <a:rect l="l" t="t" r="r" b="b"/>
              <a:pathLst>
                <a:path w="2091" h="913" extrusionOk="0">
                  <a:moveTo>
                    <a:pt x="1494" y="1"/>
                  </a:moveTo>
                  <a:cubicBezTo>
                    <a:pt x="819" y="1"/>
                    <a:pt x="191" y="484"/>
                    <a:pt x="158" y="508"/>
                  </a:cubicBezTo>
                  <a:cubicBezTo>
                    <a:pt x="1" y="650"/>
                    <a:pt x="127" y="882"/>
                    <a:pt x="294" y="882"/>
                  </a:cubicBezTo>
                  <a:cubicBezTo>
                    <a:pt x="331" y="882"/>
                    <a:pt x="370" y="871"/>
                    <a:pt x="408" y="845"/>
                  </a:cubicBezTo>
                  <a:cubicBezTo>
                    <a:pt x="552" y="730"/>
                    <a:pt x="716" y="643"/>
                    <a:pt x="879" y="566"/>
                  </a:cubicBezTo>
                  <a:cubicBezTo>
                    <a:pt x="1081" y="470"/>
                    <a:pt x="1312" y="422"/>
                    <a:pt x="1543" y="422"/>
                  </a:cubicBezTo>
                  <a:lnTo>
                    <a:pt x="1447" y="605"/>
                  </a:lnTo>
                  <a:cubicBezTo>
                    <a:pt x="1379" y="749"/>
                    <a:pt x="1475" y="912"/>
                    <a:pt x="1639" y="912"/>
                  </a:cubicBezTo>
                  <a:cubicBezTo>
                    <a:pt x="1716" y="912"/>
                    <a:pt x="1783" y="864"/>
                    <a:pt x="1822" y="797"/>
                  </a:cubicBezTo>
                  <a:lnTo>
                    <a:pt x="2014" y="412"/>
                  </a:lnTo>
                  <a:cubicBezTo>
                    <a:pt x="2091" y="268"/>
                    <a:pt x="2014" y="95"/>
                    <a:pt x="1870" y="57"/>
                  </a:cubicBezTo>
                  <a:cubicBezTo>
                    <a:pt x="1745" y="18"/>
                    <a:pt x="1619" y="1"/>
                    <a:pt x="1494" y="1"/>
                  </a:cubicBezTo>
                  <a:close/>
                </a:path>
              </a:pathLst>
            </a:custGeom>
            <a:solidFill>
              <a:srgbClr val="C3CF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13" name="Google Shape;15113;p80"/>
            <p:cNvSpPr/>
            <p:nvPr/>
          </p:nvSpPr>
          <p:spPr>
            <a:xfrm>
              <a:off x="8075309" y="2560349"/>
              <a:ext cx="53284" cy="31019"/>
            </a:xfrm>
            <a:custGeom>
              <a:avLst/>
              <a:gdLst/>
              <a:ahLst/>
              <a:cxnLst/>
              <a:rect l="l" t="t" r="r" b="b"/>
              <a:pathLst>
                <a:path w="2039" h="1187" extrusionOk="0">
                  <a:moveTo>
                    <a:pt x="1642" y="1"/>
                  </a:moveTo>
                  <a:cubicBezTo>
                    <a:pt x="1321" y="1"/>
                    <a:pt x="522" y="51"/>
                    <a:pt x="96" y="561"/>
                  </a:cubicBezTo>
                  <a:cubicBezTo>
                    <a:pt x="0" y="686"/>
                    <a:pt x="29" y="869"/>
                    <a:pt x="173" y="946"/>
                  </a:cubicBezTo>
                  <a:lnTo>
                    <a:pt x="548" y="1158"/>
                  </a:lnTo>
                  <a:cubicBezTo>
                    <a:pt x="577" y="1177"/>
                    <a:pt x="616" y="1186"/>
                    <a:pt x="644" y="1186"/>
                  </a:cubicBezTo>
                  <a:lnTo>
                    <a:pt x="654" y="1186"/>
                  </a:lnTo>
                  <a:cubicBezTo>
                    <a:pt x="866" y="1186"/>
                    <a:pt x="942" y="908"/>
                    <a:pt x="760" y="792"/>
                  </a:cubicBezTo>
                  <a:lnTo>
                    <a:pt x="567" y="696"/>
                  </a:lnTo>
                  <a:cubicBezTo>
                    <a:pt x="902" y="443"/>
                    <a:pt x="1420" y="415"/>
                    <a:pt x="1643" y="415"/>
                  </a:cubicBezTo>
                  <a:cubicBezTo>
                    <a:pt x="1708" y="415"/>
                    <a:pt x="1748" y="417"/>
                    <a:pt x="1750" y="417"/>
                  </a:cubicBezTo>
                  <a:cubicBezTo>
                    <a:pt x="2010" y="417"/>
                    <a:pt x="2039" y="42"/>
                    <a:pt x="1779" y="4"/>
                  </a:cubicBezTo>
                  <a:cubicBezTo>
                    <a:pt x="1770" y="4"/>
                    <a:pt x="1720" y="1"/>
                    <a:pt x="1642" y="1"/>
                  </a:cubicBezTo>
                  <a:close/>
                </a:path>
              </a:pathLst>
            </a:custGeom>
            <a:solidFill>
              <a:srgbClr val="C3CF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114" name="Google Shape;15114;p80"/>
          <p:cNvGrpSpPr/>
          <p:nvPr/>
        </p:nvGrpSpPr>
        <p:grpSpPr>
          <a:xfrm>
            <a:off x="7518687" y="2457909"/>
            <a:ext cx="360629" cy="294461"/>
            <a:chOff x="7518687" y="2457909"/>
            <a:chExt cx="360629" cy="294461"/>
          </a:xfrm>
        </p:grpSpPr>
        <p:sp>
          <p:nvSpPr>
            <p:cNvPr id="15115" name="Google Shape;15115;p80"/>
            <p:cNvSpPr/>
            <p:nvPr/>
          </p:nvSpPr>
          <p:spPr>
            <a:xfrm>
              <a:off x="7671222" y="2457909"/>
              <a:ext cx="55558" cy="265376"/>
            </a:xfrm>
            <a:custGeom>
              <a:avLst/>
              <a:gdLst/>
              <a:ahLst/>
              <a:cxnLst/>
              <a:rect l="l" t="t" r="r" b="b"/>
              <a:pathLst>
                <a:path w="2126" h="10155" extrusionOk="0">
                  <a:moveTo>
                    <a:pt x="1068" y="0"/>
                  </a:moveTo>
                  <a:cubicBezTo>
                    <a:pt x="1068" y="0"/>
                    <a:pt x="1" y="2433"/>
                    <a:pt x="1" y="4645"/>
                  </a:cubicBezTo>
                  <a:cubicBezTo>
                    <a:pt x="1" y="6866"/>
                    <a:pt x="1068" y="10155"/>
                    <a:pt x="1068" y="10155"/>
                  </a:cubicBezTo>
                  <a:cubicBezTo>
                    <a:pt x="1068" y="10155"/>
                    <a:pt x="2126" y="6866"/>
                    <a:pt x="2126" y="4645"/>
                  </a:cubicBezTo>
                  <a:cubicBezTo>
                    <a:pt x="2126" y="2433"/>
                    <a:pt x="1068" y="0"/>
                    <a:pt x="1068"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16" name="Google Shape;15116;p80"/>
            <p:cNvSpPr/>
            <p:nvPr/>
          </p:nvSpPr>
          <p:spPr>
            <a:xfrm>
              <a:off x="7699106" y="2457909"/>
              <a:ext cx="27674" cy="265376"/>
            </a:xfrm>
            <a:custGeom>
              <a:avLst/>
              <a:gdLst/>
              <a:ahLst/>
              <a:cxnLst/>
              <a:rect l="l" t="t" r="r" b="b"/>
              <a:pathLst>
                <a:path w="1059" h="10155" extrusionOk="0">
                  <a:moveTo>
                    <a:pt x="1" y="0"/>
                  </a:moveTo>
                  <a:lnTo>
                    <a:pt x="1" y="10155"/>
                  </a:lnTo>
                  <a:cubicBezTo>
                    <a:pt x="1" y="10155"/>
                    <a:pt x="1059" y="6866"/>
                    <a:pt x="1059" y="4645"/>
                  </a:cubicBezTo>
                  <a:cubicBezTo>
                    <a:pt x="1059" y="2433"/>
                    <a:pt x="1" y="0"/>
                    <a:pt x="1"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17" name="Google Shape;15117;p80"/>
            <p:cNvSpPr/>
            <p:nvPr/>
          </p:nvSpPr>
          <p:spPr>
            <a:xfrm>
              <a:off x="7694088" y="2574251"/>
              <a:ext cx="9826" cy="149034"/>
            </a:xfrm>
            <a:custGeom>
              <a:avLst/>
              <a:gdLst/>
              <a:ahLst/>
              <a:cxnLst/>
              <a:rect l="l" t="t" r="r" b="b"/>
              <a:pathLst>
                <a:path w="376" h="5703" extrusionOk="0">
                  <a:moveTo>
                    <a:pt x="193" y="1"/>
                  </a:moveTo>
                  <a:cubicBezTo>
                    <a:pt x="106" y="1"/>
                    <a:pt x="39" y="3270"/>
                    <a:pt x="1" y="5078"/>
                  </a:cubicBezTo>
                  <a:cubicBezTo>
                    <a:pt x="116" y="5472"/>
                    <a:pt x="193" y="5703"/>
                    <a:pt x="193" y="5703"/>
                  </a:cubicBezTo>
                  <a:cubicBezTo>
                    <a:pt x="193" y="5703"/>
                    <a:pt x="260" y="5462"/>
                    <a:pt x="376" y="5078"/>
                  </a:cubicBezTo>
                  <a:cubicBezTo>
                    <a:pt x="347" y="3270"/>
                    <a:pt x="270" y="1"/>
                    <a:pt x="193" y="1"/>
                  </a:cubicBezTo>
                  <a:close/>
                </a:path>
              </a:pathLst>
            </a:custGeom>
            <a:solidFill>
              <a:srgbClr val="AFC0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18" name="Google Shape;15118;p80"/>
            <p:cNvSpPr/>
            <p:nvPr/>
          </p:nvSpPr>
          <p:spPr>
            <a:xfrm>
              <a:off x="7554384" y="2551516"/>
              <a:ext cx="148014" cy="171769"/>
            </a:xfrm>
            <a:custGeom>
              <a:avLst/>
              <a:gdLst/>
              <a:ahLst/>
              <a:cxnLst/>
              <a:rect l="l" t="t" r="r" b="b"/>
              <a:pathLst>
                <a:path w="5664" h="6573" extrusionOk="0">
                  <a:moveTo>
                    <a:pt x="669" y="0"/>
                  </a:moveTo>
                  <a:cubicBezTo>
                    <a:pt x="446" y="0"/>
                    <a:pt x="222" y="20"/>
                    <a:pt x="0" y="63"/>
                  </a:cubicBezTo>
                  <a:cubicBezTo>
                    <a:pt x="846" y="899"/>
                    <a:pt x="856" y="1919"/>
                    <a:pt x="1885" y="2515"/>
                  </a:cubicBezTo>
                  <a:cubicBezTo>
                    <a:pt x="4270" y="3900"/>
                    <a:pt x="5116" y="5352"/>
                    <a:pt x="5539" y="6573"/>
                  </a:cubicBezTo>
                  <a:cubicBezTo>
                    <a:pt x="5664" y="4861"/>
                    <a:pt x="5020" y="2409"/>
                    <a:pt x="3760" y="1265"/>
                  </a:cubicBezTo>
                  <a:cubicBezTo>
                    <a:pt x="2940" y="525"/>
                    <a:pt x="1810" y="0"/>
                    <a:pt x="669" y="0"/>
                  </a:cubicBezTo>
                  <a:close/>
                </a:path>
              </a:pathLst>
            </a:custGeom>
            <a:solidFill>
              <a:srgbClr val="C7D2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19" name="Google Shape;15119;p80"/>
            <p:cNvSpPr/>
            <p:nvPr/>
          </p:nvSpPr>
          <p:spPr>
            <a:xfrm>
              <a:off x="7554384" y="2553136"/>
              <a:ext cx="148014" cy="170149"/>
            </a:xfrm>
            <a:custGeom>
              <a:avLst/>
              <a:gdLst/>
              <a:ahLst/>
              <a:cxnLst/>
              <a:rect l="l" t="t" r="r" b="b"/>
              <a:pathLst>
                <a:path w="5664" h="6511" extrusionOk="0">
                  <a:moveTo>
                    <a:pt x="0" y="1"/>
                  </a:moveTo>
                  <a:cubicBezTo>
                    <a:pt x="846" y="837"/>
                    <a:pt x="856" y="1857"/>
                    <a:pt x="1885" y="2453"/>
                  </a:cubicBezTo>
                  <a:cubicBezTo>
                    <a:pt x="4270" y="3838"/>
                    <a:pt x="5116" y="5299"/>
                    <a:pt x="5539" y="6511"/>
                  </a:cubicBezTo>
                  <a:cubicBezTo>
                    <a:pt x="5664" y="4799"/>
                    <a:pt x="2837" y="433"/>
                    <a:pt x="0" y="1"/>
                  </a:cubicBezTo>
                  <a:close/>
                </a:path>
              </a:pathLst>
            </a:custGeom>
            <a:solidFill>
              <a:srgbClr val="B3C2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20" name="Google Shape;15120;p80"/>
            <p:cNvSpPr/>
            <p:nvPr/>
          </p:nvSpPr>
          <p:spPr>
            <a:xfrm>
              <a:off x="7695604" y="2551516"/>
              <a:ext cx="148041" cy="171769"/>
            </a:xfrm>
            <a:custGeom>
              <a:avLst/>
              <a:gdLst/>
              <a:ahLst/>
              <a:cxnLst/>
              <a:rect l="l" t="t" r="r" b="b"/>
              <a:pathLst>
                <a:path w="5665" h="6573" extrusionOk="0">
                  <a:moveTo>
                    <a:pt x="4995" y="0"/>
                  </a:moveTo>
                  <a:cubicBezTo>
                    <a:pt x="3854" y="0"/>
                    <a:pt x="2725" y="525"/>
                    <a:pt x="1904" y="1265"/>
                  </a:cubicBezTo>
                  <a:cubicBezTo>
                    <a:pt x="645" y="2409"/>
                    <a:pt x="0" y="4861"/>
                    <a:pt x="135" y="6573"/>
                  </a:cubicBezTo>
                  <a:cubicBezTo>
                    <a:pt x="548" y="5352"/>
                    <a:pt x="1395" y="3900"/>
                    <a:pt x="3779" y="2515"/>
                  </a:cubicBezTo>
                  <a:cubicBezTo>
                    <a:pt x="4808" y="1919"/>
                    <a:pt x="4818" y="899"/>
                    <a:pt x="5664" y="63"/>
                  </a:cubicBezTo>
                  <a:cubicBezTo>
                    <a:pt x="5442" y="20"/>
                    <a:pt x="5219" y="0"/>
                    <a:pt x="4995" y="0"/>
                  </a:cubicBezTo>
                  <a:close/>
                </a:path>
              </a:pathLst>
            </a:custGeom>
            <a:solidFill>
              <a:srgbClr val="7D8F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21" name="Google Shape;15121;p80"/>
            <p:cNvSpPr/>
            <p:nvPr/>
          </p:nvSpPr>
          <p:spPr>
            <a:xfrm>
              <a:off x="7695604" y="2553136"/>
              <a:ext cx="148041" cy="170149"/>
            </a:xfrm>
            <a:custGeom>
              <a:avLst/>
              <a:gdLst/>
              <a:ahLst/>
              <a:cxnLst/>
              <a:rect l="l" t="t" r="r" b="b"/>
              <a:pathLst>
                <a:path w="5665" h="6511" extrusionOk="0">
                  <a:moveTo>
                    <a:pt x="5664" y="1"/>
                  </a:moveTo>
                  <a:lnTo>
                    <a:pt x="5664" y="1"/>
                  </a:lnTo>
                  <a:cubicBezTo>
                    <a:pt x="2472" y="962"/>
                    <a:pt x="0" y="4799"/>
                    <a:pt x="135" y="6511"/>
                  </a:cubicBezTo>
                  <a:cubicBezTo>
                    <a:pt x="548" y="5299"/>
                    <a:pt x="1395" y="3838"/>
                    <a:pt x="3779" y="2453"/>
                  </a:cubicBezTo>
                  <a:cubicBezTo>
                    <a:pt x="4808" y="1857"/>
                    <a:pt x="4818" y="837"/>
                    <a:pt x="5664" y="1"/>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22" name="Google Shape;15122;p80"/>
            <p:cNvSpPr/>
            <p:nvPr/>
          </p:nvSpPr>
          <p:spPr>
            <a:xfrm>
              <a:off x="7518687" y="2588833"/>
              <a:ext cx="180445" cy="148772"/>
            </a:xfrm>
            <a:custGeom>
              <a:avLst/>
              <a:gdLst/>
              <a:ahLst/>
              <a:cxnLst/>
              <a:rect l="l" t="t" r="r" b="b"/>
              <a:pathLst>
                <a:path w="6905" h="5693" extrusionOk="0">
                  <a:moveTo>
                    <a:pt x="1" y="0"/>
                  </a:moveTo>
                  <a:lnTo>
                    <a:pt x="1" y="0"/>
                  </a:lnTo>
                  <a:cubicBezTo>
                    <a:pt x="1" y="0"/>
                    <a:pt x="106" y="1577"/>
                    <a:pt x="722" y="2270"/>
                  </a:cubicBezTo>
                  <a:cubicBezTo>
                    <a:pt x="722" y="2270"/>
                    <a:pt x="713" y="2269"/>
                    <a:pt x="698" y="2269"/>
                  </a:cubicBezTo>
                  <a:cubicBezTo>
                    <a:pt x="582" y="2269"/>
                    <a:pt x="94" y="2284"/>
                    <a:pt x="145" y="2539"/>
                  </a:cubicBezTo>
                  <a:cubicBezTo>
                    <a:pt x="193" y="2808"/>
                    <a:pt x="1106" y="3539"/>
                    <a:pt x="1193" y="3808"/>
                  </a:cubicBezTo>
                  <a:cubicBezTo>
                    <a:pt x="1193" y="3808"/>
                    <a:pt x="568" y="3943"/>
                    <a:pt x="722" y="4212"/>
                  </a:cubicBezTo>
                  <a:cubicBezTo>
                    <a:pt x="914" y="4558"/>
                    <a:pt x="1174" y="4866"/>
                    <a:pt x="1481" y="5116"/>
                  </a:cubicBezTo>
                  <a:cubicBezTo>
                    <a:pt x="1924" y="5471"/>
                    <a:pt x="2496" y="5692"/>
                    <a:pt x="3235" y="5692"/>
                  </a:cubicBezTo>
                  <a:cubicBezTo>
                    <a:pt x="3717" y="5692"/>
                    <a:pt x="4271" y="5598"/>
                    <a:pt x="4905" y="5385"/>
                  </a:cubicBezTo>
                  <a:cubicBezTo>
                    <a:pt x="5113" y="5313"/>
                    <a:pt x="5568" y="5294"/>
                    <a:pt x="5992" y="5294"/>
                  </a:cubicBezTo>
                  <a:cubicBezTo>
                    <a:pt x="6468" y="5294"/>
                    <a:pt x="6905" y="5318"/>
                    <a:pt x="6905" y="5318"/>
                  </a:cubicBezTo>
                  <a:cubicBezTo>
                    <a:pt x="6905" y="5318"/>
                    <a:pt x="6039" y="2260"/>
                    <a:pt x="3559" y="1741"/>
                  </a:cubicBezTo>
                  <a:lnTo>
                    <a:pt x="2049" y="1510"/>
                  </a:lnTo>
                  <a:cubicBezTo>
                    <a:pt x="1578" y="1423"/>
                    <a:pt x="1135" y="1183"/>
                    <a:pt x="808" y="837"/>
                  </a:cubicBezTo>
                  <a:lnTo>
                    <a:pt x="1" y="0"/>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23" name="Google Shape;15123;p80"/>
            <p:cNvSpPr/>
            <p:nvPr/>
          </p:nvSpPr>
          <p:spPr>
            <a:xfrm>
              <a:off x="7518687" y="2588833"/>
              <a:ext cx="180445" cy="138973"/>
            </a:xfrm>
            <a:custGeom>
              <a:avLst/>
              <a:gdLst/>
              <a:ahLst/>
              <a:cxnLst/>
              <a:rect l="l" t="t" r="r" b="b"/>
              <a:pathLst>
                <a:path w="6905" h="5318" extrusionOk="0">
                  <a:moveTo>
                    <a:pt x="1" y="0"/>
                  </a:moveTo>
                  <a:cubicBezTo>
                    <a:pt x="279" y="1760"/>
                    <a:pt x="2501" y="2135"/>
                    <a:pt x="2501" y="2135"/>
                  </a:cubicBezTo>
                  <a:cubicBezTo>
                    <a:pt x="4712" y="2597"/>
                    <a:pt x="5347" y="4837"/>
                    <a:pt x="5482" y="5308"/>
                  </a:cubicBezTo>
                  <a:cubicBezTo>
                    <a:pt x="5658" y="5297"/>
                    <a:pt x="5849" y="5293"/>
                    <a:pt x="6033" y="5293"/>
                  </a:cubicBezTo>
                  <a:cubicBezTo>
                    <a:pt x="6493" y="5293"/>
                    <a:pt x="6905" y="5318"/>
                    <a:pt x="6905" y="5318"/>
                  </a:cubicBezTo>
                  <a:cubicBezTo>
                    <a:pt x="6905" y="5318"/>
                    <a:pt x="6857" y="5174"/>
                    <a:pt x="6770" y="4933"/>
                  </a:cubicBezTo>
                  <a:lnTo>
                    <a:pt x="6732" y="4827"/>
                  </a:lnTo>
                  <a:cubicBezTo>
                    <a:pt x="6501" y="4270"/>
                    <a:pt x="6203" y="3731"/>
                    <a:pt x="5828" y="3250"/>
                  </a:cubicBezTo>
                  <a:cubicBezTo>
                    <a:pt x="5751" y="3154"/>
                    <a:pt x="5664" y="3049"/>
                    <a:pt x="5578" y="2943"/>
                  </a:cubicBezTo>
                  <a:cubicBezTo>
                    <a:pt x="5414" y="2770"/>
                    <a:pt x="5232" y="2597"/>
                    <a:pt x="5049" y="2452"/>
                  </a:cubicBezTo>
                  <a:cubicBezTo>
                    <a:pt x="4905" y="2337"/>
                    <a:pt x="4761" y="2241"/>
                    <a:pt x="4607" y="2145"/>
                  </a:cubicBezTo>
                  <a:cubicBezTo>
                    <a:pt x="4549" y="2106"/>
                    <a:pt x="4482" y="2077"/>
                    <a:pt x="4414" y="2039"/>
                  </a:cubicBezTo>
                  <a:cubicBezTo>
                    <a:pt x="4145" y="1904"/>
                    <a:pt x="3857" y="1798"/>
                    <a:pt x="3559" y="1741"/>
                  </a:cubicBezTo>
                  <a:lnTo>
                    <a:pt x="2049" y="1510"/>
                  </a:lnTo>
                  <a:cubicBezTo>
                    <a:pt x="1991" y="1500"/>
                    <a:pt x="1933" y="1491"/>
                    <a:pt x="1885" y="1471"/>
                  </a:cubicBezTo>
                  <a:cubicBezTo>
                    <a:pt x="1472" y="1366"/>
                    <a:pt x="1106" y="1145"/>
                    <a:pt x="818" y="837"/>
                  </a:cubicBezTo>
                  <a:lnTo>
                    <a:pt x="1" y="0"/>
                  </a:ln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24" name="Google Shape;15124;p80"/>
            <p:cNvSpPr/>
            <p:nvPr/>
          </p:nvSpPr>
          <p:spPr>
            <a:xfrm>
              <a:off x="7699106" y="2588833"/>
              <a:ext cx="180210" cy="148772"/>
            </a:xfrm>
            <a:custGeom>
              <a:avLst/>
              <a:gdLst/>
              <a:ahLst/>
              <a:cxnLst/>
              <a:rect l="l" t="t" r="r" b="b"/>
              <a:pathLst>
                <a:path w="6896" h="5693" extrusionOk="0">
                  <a:moveTo>
                    <a:pt x="6896" y="0"/>
                  </a:moveTo>
                  <a:lnTo>
                    <a:pt x="6088" y="837"/>
                  </a:lnTo>
                  <a:cubicBezTo>
                    <a:pt x="5761" y="1183"/>
                    <a:pt x="5328" y="1423"/>
                    <a:pt x="4857" y="1510"/>
                  </a:cubicBezTo>
                  <a:lnTo>
                    <a:pt x="3338" y="1741"/>
                  </a:lnTo>
                  <a:cubicBezTo>
                    <a:pt x="866" y="2260"/>
                    <a:pt x="1" y="5318"/>
                    <a:pt x="1" y="5318"/>
                  </a:cubicBezTo>
                  <a:cubicBezTo>
                    <a:pt x="1" y="5318"/>
                    <a:pt x="435" y="5294"/>
                    <a:pt x="909" y="5294"/>
                  </a:cubicBezTo>
                  <a:cubicBezTo>
                    <a:pt x="1330" y="5294"/>
                    <a:pt x="1783" y="5313"/>
                    <a:pt x="1991" y="5385"/>
                  </a:cubicBezTo>
                  <a:cubicBezTo>
                    <a:pt x="2626" y="5598"/>
                    <a:pt x="3179" y="5692"/>
                    <a:pt x="3662" y="5692"/>
                  </a:cubicBezTo>
                  <a:cubicBezTo>
                    <a:pt x="4402" y="5692"/>
                    <a:pt x="4976" y="5471"/>
                    <a:pt x="5424" y="5116"/>
                  </a:cubicBezTo>
                  <a:cubicBezTo>
                    <a:pt x="5732" y="4866"/>
                    <a:pt x="5982" y="4558"/>
                    <a:pt x="6174" y="4212"/>
                  </a:cubicBezTo>
                  <a:cubicBezTo>
                    <a:pt x="6328" y="3943"/>
                    <a:pt x="5703" y="3808"/>
                    <a:pt x="5703" y="3808"/>
                  </a:cubicBezTo>
                  <a:cubicBezTo>
                    <a:pt x="5790" y="3539"/>
                    <a:pt x="6703" y="2808"/>
                    <a:pt x="6751" y="2539"/>
                  </a:cubicBezTo>
                  <a:cubicBezTo>
                    <a:pt x="6802" y="2284"/>
                    <a:pt x="6314" y="2269"/>
                    <a:pt x="6199" y="2269"/>
                  </a:cubicBezTo>
                  <a:cubicBezTo>
                    <a:pt x="6183" y="2269"/>
                    <a:pt x="6174" y="2270"/>
                    <a:pt x="6174" y="2270"/>
                  </a:cubicBezTo>
                  <a:cubicBezTo>
                    <a:pt x="6790" y="1577"/>
                    <a:pt x="6896" y="0"/>
                    <a:pt x="6896"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25" name="Google Shape;15125;p80"/>
            <p:cNvSpPr/>
            <p:nvPr/>
          </p:nvSpPr>
          <p:spPr>
            <a:xfrm>
              <a:off x="7773244" y="2588833"/>
              <a:ext cx="106072" cy="148720"/>
            </a:xfrm>
            <a:custGeom>
              <a:avLst/>
              <a:gdLst/>
              <a:ahLst/>
              <a:cxnLst/>
              <a:rect l="l" t="t" r="r" b="b"/>
              <a:pathLst>
                <a:path w="4059" h="5691" extrusionOk="0">
                  <a:moveTo>
                    <a:pt x="4059" y="0"/>
                  </a:moveTo>
                  <a:lnTo>
                    <a:pt x="3251" y="837"/>
                  </a:lnTo>
                  <a:cubicBezTo>
                    <a:pt x="3049" y="1039"/>
                    <a:pt x="2828" y="1202"/>
                    <a:pt x="2578" y="1327"/>
                  </a:cubicBezTo>
                  <a:cubicBezTo>
                    <a:pt x="2568" y="2154"/>
                    <a:pt x="2510" y="3779"/>
                    <a:pt x="953" y="5116"/>
                  </a:cubicBezTo>
                  <a:cubicBezTo>
                    <a:pt x="683" y="5356"/>
                    <a:pt x="356" y="5520"/>
                    <a:pt x="1" y="5606"/>
                  </a:cubicBezTo>
                  <a:cubicBezTo>
                    <a:pt x="300" y="5664"/>
                    <a:pt x="578" y="5691"/>
                    <a:pt x="835" y="5691"/>
                  </a:cubicBezTo>
                  <a:cubicBezTo>
                    <a:pt x="1569" y="5691"/>
                    <a:pt x="2136" y="5472"/>
                    <a:pt x="2578" y="5116"/>
                  </a:cubicBezTo>
                  <a:cubicBezTo>
                    <a:pt x="2885" y="4866"/>
                    <a:pt x="3145" y="4558"/>
                    <a:pt x="3337" y="4212"/>
                  </a:cubicBezTo>
                  <a:cubicBezTo>
                    <a:pt x="3491" y="3943"/>
                    <a:pt x="2866" y="3808"/>
                    <a:pt x="2866" y="3808"/>
                  </a:cubicBezTo>
                  <a:cubicBezTo>
                    <a:pt x="2953" y="3539"/>
                    <a:pt x="3866" y="2808"/>
                    <a:pt x="3914" y="2539"/>
                  </a:cubicBezTo>
                  <a:cubicBezTo>
                    <a:pt x="3965" y="2284"/>
                    <a:pt x="3477" y="2269"/>
                    <a:pt x="3362" y="2269"/>
                  </a:cubicBezTo>
                  <a:cubicBezTo>
                    <a:pt x="3346" y="2269"/>
                    <a:pt x="3337" y="2270"/>
                    <a:pt x="3337" y="2270"/>
                  </a:cubicBezTo>
                  <a:cubicBezTo>
                    <a:pt x="3953" y="1577"/>
                    <a:pt x="4059" y="0"/>
                    <a:pt x="4059"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26" name="Google Shape;15126;p80"/>
            <p:cNvSpPr/>
            <p:nvPr/>
          </p:nvSpPr>
          <p:spPr>
            <a:xfrm>
              <a:off x="7693592" y="2625732"/>
              <a:ext cx="51298" cy="103093"/>
            </a:xfrm>
            <a:custGeom>
              <a:avLst/>
              <a:gdLst/>
              <a:ahLst/>
              <a:cxnLst/>
              <a:rect l="l" t="t" r="r" b="b"/>
              <a:pathLst>
                <a:path w="1963" h="3945" extrusionOk="0">
                  <a:moveTo>
                    <a:pt x="1861" y="0"/>
                  </a:moveTo>
                  <a:cubicBezTo>
                    <a:pt x="1727" y="0"/>
                    <a:pt x="0" y="2198"/>
                    <a:pt x="0" y="3733"/>
                  </a:cubicBezTo>
                  <a:cubicBezTo>
                    <a:pt x="0" y="3848"/>
                    <a:pt x="97" y="3944"/>
                    <a:pt x="212" y="3944"/>
                  </a:cubicBezTo>
                  <a:cubicBezTo>
                    <a:pt x="318" y="3944"/>
                    <a:pt x="414" y="3848"/>
                    <a:pt x="414" y="3733"/>
                  </a:cubicBezTo>
                  <a:cubicBezTo>
                    <a:pt x="414" y="2310"/>
                    <a:pt x="1962" y="69"/>
                    <a:pt x="1866" y="2"/>
                  </a:cubicBezTo>
                  <a:cubicBezTo>
                    <a:pt x="1865" y="1"/>
                    <a:pt x="1863" y="0"/>
                    <a:pt x="1861" y="0"/>
                  </a:cubicBezTo>
                  <a:close/>
                </a:path>
              </a:pathLst>
            </a:custGeom>
            <a:solidFill>
              <a:srgbClr val="6A7F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27" name="Google Shape;15127;p80"/>
            <p:cNvSpPr/>
            <p:nvPr/>
          </p:nvSpPr>
          <p:spPr>
            <a:xfrm>
              <a:off x="7653139" y="2625732"/>
              <a:ext cx="51272" cy="103093"/>
            </a:xfrm>
            <a:custGeom>
              <a:avLst/>
              <a:gdLst/>
              <a:ahLst/>
              <a:cxnLst/>
              <a:rect l="l" t="t" r="r" b="b"/>
              <a:pathLst>
                <a:path w="1962" h="3945" extrusionOk="0">
                  <a:moveTo>
                    <a:pt x="102" y="0"/>
                  </a:moveTo>
                  <a:cubicBezTo>
                    <a:pt x="100" y="0"/>
                    <a:pt x="98" y="1"/>
                    <a:pt x="96" y="2"/>
                  </a:cubicBezTo>
                  <a:cubicBezTo>
                    <a:pt x="0" y="69"/>
                    <a:pt x="1548" y="2310"/>
                    <a:pt x="1548" y="3733"/>
                  </a:cubicBezTo>
                  <a:cubicBezTo>
                    <a:pt x="1548" y="3848"/>
                    <a:pt x="1645" y="3944"/>
                    <a:pt x="1760" y="3944"/>
                  </a:cubicBezTo>
                  <a:cubicBezTo>
                    <a:pt x="1875" y="3944"/>
                    <a:pt x="1962" y="3848"/>
                    <a:pt x="1962" y="3733"/>
                  </a:cubicBezTo>
                  <a:cubicBezTo>
                    <a:pt x="1962" y="2189"/>
                    <a:pt x="244" y="0"/>
                    <a:pt x="102" y="0"/>
                  </a:cubicBezTo>
                  <a:close/>
                </a:path>
              </a:pathLst>
            </a:custGeom>
            <a:solidFill>
              <a:srgbClr val="8FA1B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28" name="Google Shape;15128;p80"/>
            <p:cNvSpPr/>
            <p:nvPr/>
          </p:nvSpPr>
          <p:spPr>
            <a:xfrm>
              <a:off x="7677494" y="2691168"/>
              <a:ext cx="43014" cy="61202"/>
            </a:xfrm>
            <a:custGeom>
              <a:avLst/>
              <a:gdLst/>
              <a:ahLst/>
              <a:cxnLst/>
              <a:rect l="l" t="t" r="r" b="b"/>
              <a:pathLst>
                <a:path w="1646" h="2342" extrusionOk="0">
                  <a:moveTo>
                    <a:pt x="823" y="0"/>
                  </a:moveTo>
                  <a:cubicBezTo>
                    <a:pt x="777" y="0"/>
                    <a:pt x="732" y="12"/>
                    <a:pt x="693" y="36"/>
                  </a:cubicBezTo>
                  <a:lnTo>
                    <a:pt x="174" y="306"/>
                  </a:lnTo>
                  <a:cubicBezTo>
                    <a:pt x="49" y="363"/>
                    <a:pt x="1" y="508"/>
                    <a:pt x="49" y="633"/>
                  </a:cubicBezTo>
                  <a:lnTo>
                    <a:pt x="732" y="2277"/>
                  </a:lnTo>
                  <a:cubicBezTo>
                    <a:pt x="751" y="2320"/>
                    <a:pt x="787" y="2342"/>
                    <a:pt x="823" y="2342"/>
                  </a:cubicBezTo>
                  <a:cubicBezTo>
                    <a:pt x="859" y="2342"/>
                    <a:pt x="895" y="2320"/>
                    <a:pt x="914" y="2277"/>
                  </a:cubicBezTo>
                  <a:lnTo>
                    <a:pt x="1597" y="633"/>
                  </a:lnTo>
                  <a:cubicBezTo>
                    <a:pt x="1645" y="508"/>
                    <a:pt x="1597" y="363"/>
                    <a:pt x="1472" y="306"/>
                  </a:cubicBezTo>
                  <a:lnTo>
                    <a:pt x="953" y="36"/>
                  </a:lnTo>
                  <a:cubicBezTo>
                    <a:pt x="914" y="12"/>
                    <a:pt x="869" y="0"/>
                    <a:pt x="823"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29" name="Google Shape;15129;p80"/>
            <p:cNvSpPr/>
            <p:nvPr/>
          </p:nvSpPr>
          <p:spPr>
            <a:xfrm>
              <a:off x="7699106" y="2691351"/>
              <a:ext cx="21403" cy="60836"/>
            </a:xfrm>
            <a:custGeom>
              <a:avLst/>
              <a:gdLst/>
              <a:ahLst/>
              <a:cxnLst/>
              <a:rect l="l" t="t" r="r" b="b"/>
              <a:pathLst>
                <a:path w="819" h="2328" extrusionOk="0">
                  <a:moveTo>
                    <a:pt x="1" y="1"/>
                  </a:moveTo>
                  <a:lnTo>
                    <a:pt x="1" y="2328"/>
                  </a:lnTo>
                  <a:cubicBezTo>
                    <a:pt x="39" y="2328"/>
                    <a:pt x="68" y="2308"/>
                    <a:pt x="87" y="2270"/>
                  </a:cubicBezTo>
                  <a:lnTo>
                    <a:pt x="770" y="626"/>
                  </a:lnTo>
                  <a:cubicBezTo>
                    <a:pt x="818" y="501"/>
                    <a:pt x="770" y="356"/>
                    <a:pt x="645" y="299"/>
                  </a:cubicBezTo>
                  <a:lnTo>
                    <a:pt x="136" y="29"/>
                  </a:lnTo>
                  <a:cubicBezTo>
                    <a:pt x="87" y="10"/>
                    <a:pt x="39" y="1"/>
                    <a:pt x="1"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30" name="Google Shape;15130;p80"/>
            <p:cNvSpPr/>
            <p:nvPr/>
          </p:nvSpPr>
          <p:spPr>
            <a:xfrm>
              <a:off x="7575734" y="2657745"/>
              <a:ext cx="88981" cy="53493"/>
            </a:xfrm>
            <a:custGeom>
              <a:avLst/>
              <a:gdLst/>
              <a:ahLst/>
              <a:cxnLst/>
              <a:rect l="l" t="t" r="r" b="b"/>
              <a:pathLst>
                <a:path w="3405" h="2047" extrusionOk="0">
                  <a:moveTo>
                    <a:pt x="1328" y="0"/>
                  </a:moveTo>
                  <a:cubicBezTo>
                    <a:pt x="702" y="0"/>
                    <a:pt x="155" y="303"/>
                    <a:pt x="125" y="325"/>
                  </a:cubicBezTo>
                  <a:cubicBezTo>
                    <a:pt x="39" y="373"/>
                    <a:pt x="0" y="488"/>
                    <a:pt x="39" y="585"/>
                  </a:cubicBezTo>
                  <a:cubicBezTo>
                    <a:pt x="58" y="633"/>
                    <a:pt x="472" y="1546"/>
                    <a:pt x="1308" y="1883"/>
                  </a:cubicBezTo>
                  <a:cubicBezTo>
                    <a:pt x="1510" y="1969"/>
                    <a:pt x="1722" y="2008"/>
                    <a:pt x="1943" y="2008"/>
                  </a:cubicBezTo>
                  <a:cubicBezTo>
                    <a:pt x="2299" y="1998"/>
                    <a:pt x="2654" y="1921"/>
                    <a:pt x="2991" y="1777"/>
                  </a:cubicBezTo>
                  <a:cubicBezTo>
                    <a:pt x="2991" y="1777"/>
                    <a:pt x="3326" y="2046"/>
                    <a:pt x="3364" y="2046"/>
                  </a:cubicBezTo>
                  <a:cubicBezTo>
                    <a:pt x="3365" y="2046"/>
                    <a:pt x="3366" y="2046"/>
                    <a:pt x="3366" y="2046"/>
                  </a:cubicBezTo>
                  <a:cubicBezTo>
                    <a:pt x="3405" y="2027"/>
                    <a:pt x="3405" y="1912"/>
                    <a:pt x="3376" y="1787"/>
                  </a:cubicBezTo>
                  <a:cubicBezTo>
                    <a:pt x="3328" y="1537"/>
                    <a:pt x="3222" y="1306"/>
                    <a:pt x="3078" y="1094"/>
                  </a:cubicBezTo>
                  <a:cubicBezTo>
                    <a:pt x="2856" y="787"/>
                    <a:pt x="2472" y="325"/>
                    <a:pt x="1943" y="113"/>
                  </a:cubicBezTo>
                  <a:cubicBezTo>
                    <a:pt x="1739" y="32"/>
                    <a:pt x="1530" y="0"/>
                    <a:pt x="1328"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31" name="Google Shape;15131;p80"/>
            <p:cNvSpPr/>
            <p:nvPr/>
          </p:nvSpPr>
          <p:spPr>
            <a:xfrm>
              <a:off x="7581771" y="2663128"/>
              <a:ext cx="74661" cy="41446"/>
            </a:xfrm>
            <a:custGeom>
              <a:avLst/>
              <a:gdLst/>
              <a:ahLst/>
              <a:cxnLst/>
              <a:rect l="l" t="t" r="r" b="b"/>
              <a:pathLst>
                <a:path w="2857" h="1586" extrusionOk="0">
                  <a:moveTo>
                    <a:pt x="1100" y="1"/>
                  </a:moveTo>
                  <a:cubicBezTo>
                    <a:pt x="517" y="1"/>
                    <a:pt x="0" y="302"/>
                    <a:pt x="0" y="302"/>
                  </a:cubicBezTo>
                  <a:cubicBezTo>
                    <a:pt x="0" y="302"/>
                    <a:pt x="394" y="1177"/>
                    <a:pt x="1154" y="1484"/>
                  </a:cubicBezTo>
                  <a:cubicBezTo>
                    <a:pt x="1336" y="1558"/>
                    <a:pt x="1527" y="1586"/>
                    <a:pt x="1714" y="1586"/>
                  </a:cubicBezTo>
                  <a:cubicBezTo>
                    <a:pt x="2310" y="1586"/>
                    <a:pt x="2856" y="1302"/>
                    <a:pt x="2856" y="1302"/>
                  </a:cubicBezTo>
                  <a:cubicBezTo>
                    <a:pt x="2856" y="1302"/>
                    <a:pt x="2395" y="407"/>
                    <a:pt x="1635" y="100"/>
                  </a:cubicBezTo>
                  <a:cubicBezTo>
                    <a:pt x="1459" y="28"/>
                    <a:pt x="1276" y="1"/>
                    <a:pt x="110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32" name="Google Shape;15132;p80"/>
            <p:cNvSpPr/>
            <p:nvPr/>
          </p:nvSpPr>
          <p:spPr>
            <a:xfrm>
              <a:off x="7733287" y="2657745"/>
              <a:ext cx="88981" cy="53493"/>
            </a:xfrm>
            <a:custGeom>
              <a:avLst/>
              <a:gdLst/>
              <a:ahLst/>
              <a:cxnLst/>
              <a:rect l="l" t="t" r="r" b="b"/>
              <a:pathLst>
                <a:path w="3405" h="2047" extrusionOk="0">
                  <a:moveTo>
                    <a:pt x="2077" y="0"/>
                  </a:moveTo>
                  <a:cubicBezTo>
                    <a:pt x="1875" y="0"/>
                    <a:pt x="1666" y="32"/>
                    <a:pt x="1462" y="113"/>
                  </a:cubicBezTo>
                  <a:cubicBezTo>
                    <a:pt x="933" y="325"/>
                    <a:pt x="549" y="787"/>
                    <a:pt x="337" y="1094"/>
                  </a:cubicBezTo>
                  <a:cubicBezTo>
                    <a:pt x="183" y="1306"/>
                    <a:pt x="87" y="1537"/>
                    <a:pt x="30" y="1787"/>
                  </a:cubicBezTo>
                  <a:cubicBezTo>
                    <a:pt x="10" y="1912"/>
                    <a:pt x="1" y="2027"/>
                    <a:pt x="39" y="2046"/>
                  </a:cubicBezTo>
                  <a:cubicBezTo>
                    <a:pt x="40" y="2046"/>
                    <a:pt x="40" y="2046"/>
                    <a:pt x="41" y="2046"/>
                  </a:cubicBezTo>
                  <a:cubicBezTo>
                    <a:pt x="80" y="2046"/>
                    <a:pt x="414" y="1777"/>
                    <a:pt x="414" y="1777"/>
                  </a:cubicBezTo>
                  <a:cubicBezTo>
                    <a:pt x="751" y="1921"/>
                    <a:pt x="1107" y="1998"/>
                    <a:pt x="1462" y="2008"/>
                  </a:cubicBezTo>
                  <a:cubicBezTo>
                    <a:pt x="1684" y="2008"/>
                    <a:pt x="1905" y="1969"/>
                    <a:pt x="2107" y="1883"/>
                  </a:cubicBezTo>
                  <a:cubicBezTo>
                    <a:pt x="2934" y="1546"/>
                    <a:pt x="3347" y="633"/>
                    <a:pt x="3366" y="585"/>
                  </a:cubicBezTo>
                  <a:cubicBezTo>
                    <a:pt x="3405" y="488"/>
                    <a:pt x="3376" y="373"/>
                    <a:pt x="3280" y="325"/>
                  </a:cubicBezTo>
                  <a:cubicBezTo>
                    <a:pt x="3251" y="303"/>
                    <a:pt x="2704" y="0"/>
                    <a:pt x="2077"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33" name="Google Shape;15133;p80"/>
            <p:cNvSpPr/>
            <p:nvPr/>
          </p:nvSpPr>
          <p:spPr>
            <a:xfrm>
              <a:off x="7741597" y="2663128"/>
              <a:ext cx="74634" cy="41446"/>
            </a:xfrm>
            <a:custGeom>
              <a:avLst/>
              <a:gdLst/>
              <a:ahLst/>
              <a:cxnLst/>
              <a:rect l="l" t="t" r="r" b="b"/>
              <a:pathLst>
                <a:path w="2856" h="1586" extrusionOk="0">
                  <a:moveTo>
                    <a:pt x="1756" y="1"/>
                  </a:moveTo>
                  <a:cubicBezTo>
                    <a:pt x="1580" y="1"/>
                    <a:pt x="1397" y="28"/>
                    <a:pt x="1221" y="100"/>
                  </a:cubicBezTo>
                  <a:cubicBezTo>
                    <a:pt x="462" y="407"/>
                    <a:pt x="0" y="1302"/>
                    <a:pt x="0" y="1302"/>
                  </a:cubicBezTo>
                  <a:cubicBezTo>
                    <a:pt x="0" y="1302"/>
                    <a:pt x="552" y="1586"/>
                    <a:pt x="1150" y="1586"/>
                  </a:cubicBezTo>
                  <a:cubicBezTo>
                    <a:pt x="1338" y="1586"/>
                    <a:pt x="1530" y="1558"/>
                    <a:pt x="1712" y="1484"/>
                  </a:cubicBezTo>
                  <a:cubicBezTo>
                    <a:pt x="2471" y="1177"/>
                    <a:pt x="2856" y="302"/>
                    <a:pt x="2856" y="302"/>
                  </a:cubicBezTo>
                  <a:cubicBezTo>
                    <a:pt x="2856" y="302"/>
                    <a:pt x="2340" y="1"/>
                    <a:pt x="175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134" name="Google Shape;15134;p80"/>
          <p:cNvGrpSpPr/>
          <p:nvPr/>
        </p:nvGrpSpPr>
        <p:grpSpPr>
          <a:xfrm>
            <a:off x="7086220" y="1981566"/>
            <a:ext cx="343799" cy="360524"/>
            <a:chOff x="7086220" y="1981566"/>
            <a:chExt cx="343799" cy="360524"/>
          </a:xfrm>
        </p:grpSpPr>
        <p:sp>
          <p:nvSpPr>
            <p:cNvPr id="15135" name="Google Shape;15135;p80"/>
            <p:cNvSpPr/>
            <p:nvPr/>
          </p:nvSpPr>
          <p:spPr>
            <a:xfrm>
              <a:off x="7111098" y="2115156"/>
              <a:ext cx="222414" cy="226935"/>
            </a:xfrm>
            <a:custGeom>
              <a:avLst/>
              <a:gdLst/>
              <a:ahLst/>
              <a:cxnLst/>
              <a:rect l="l" t="t" r="r" b="b"/>
              <a:pathLst>
                <a:path w="8511" h="8684" extrusionOk="0">
                  <a:moveTo>
                    <a:pt x="1279" y="0"/>
                  </a:moveTo>
                  <a:cubicBezTo>
                    <a:pt x="1279" y="4116"/>
                    <a:pt x="0" y="7837"/>
                    <a:pt x="0" y="7837"/>
                  </a:cubicBezTo>
                  <a:cubicBezTo>
                    <a:pt x="0" y="7847"/>
                    <a:pt x="0" y="7856"/>
                    <a:pt x="0" y="7876"/>
                  </a:cubicBezTo>
                  <a:cubicBezTo>
                    <a:pt x="0" y="8318"/>
                    <a:pt x="1904" y="8683"/>
                    <a:pt x="4251" y="8683"/>
                  </a:cubicBezTo>
                  <a:cubicBezTo>
                    <a:pt x="6607" y="8683"/>
                    <a:pt x="8511" y="8328"/>
                    <a:pt x="8511" y="7876"/>
                  </a:cubicBezTo>
                  <a:cubicBezTo>
                    <a:pt x="8511" y="7856"/>
                    <a:pt x="8511" y="7847"/>
                    <a:pt x="8511" y="7837"/>
                  </a:cubicBezTo>
                  <a:lnTo>
                    <a:pt x="8501" y="7837"/>
                  </a:lnTo>
                  <a:cubicBezTo>
                    <a:pt x="8501" y="7837"/>
                    <a:pt x="7222" y="4116"/>
                    <a:pt x="7222" y="0"/>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36" name="Google Shape;15136;p80"/>
            <p:cNvSpPr/>
            <p:nvPr/>
          </p:nvSpPr>
          <p:spPr>
            <a:xfrm>
              <a:off x="7111098" y="2115156"/>
              <a:ext cx="222414" cy="226673"/>
            </a:xfrm>
            <a:custGeom>
              <a:avLst/>
              <a:gdLst/>
              <a:ahLst/>
              <a:cxnLst/>
              <a:rect l="l" t="t" r="r" b="b"/>
              <a:pathLst>
                <a:path w="8511" h="8674" extrusionOk="0">
                  <a:moveTo>
                    <a:pt x="5760" y="0"/>
                  </a:moveTo>
                  <a:cubicBezTo>
                    <a:pt x="5760" y="2356"/>
                    <a:pt x="6174" y="4587"/>
                    <a:pt x="6539" y="6058"/>
                  </a:cubicBezTo>
                  <a:cubicBezTo>
                    <a:pt x="6780" y="7049"/>
                    <a:pt x="6049" y="8001"/>
                    <a:pt x="5030" y="8029"/>
                  </a:cubicBezTo>
                  <a:cubicBezTo>
                    <a:pt x="4799" y="8039"/>
                    <a:pt x="4539" y="8039"/>
                    <a:pt x="4260" y="8039"/>
                  </a:cubicBezTo>
                  <a:cubicBezTo>
                    <a:pt x="2270" y="8039"/>
                    <a:pt x="597" y="7779"/>
                    <a:pt x="135" y="7424"/>
                  </a:cubicBezTo>
                  <a:cubicBezTo>
                    <a:pt x="58" y="7693"/>
                    <a:pt x="0" y="7837"/>
                    <a:pt x="0" y="7837"/>
                  </a:cubicBezTo>
                  <a:cubicBezTo>
                    <a:pt x="0" y="7847"/>
                    <a:pt x="0" y="7856"/>
                    <a:pt x="0" y="7876"/>
                  </a:cubicBezTo>
                  <a:cubicBezTo>
                    <a:pt x="0" y="8270"/>
                    <a:pt x="1520" y="8606"/>
                    <a:pt x="3520" y="8674"/>
                  </a:cubicBezTo>
                  <a:lnTo>
                    <a:pt x="4260" y="8674"/>
                  </a:lnTo>
                  <a:cubicBezTo>
                    <a:pt x="6607" y="8674"/>
                    <a:pt x="8511" y="8308"/>
                    <a:pt x="8511" y="7866"/>
                  </a:cubicBezTo>
                  <a:cubicBezTo>
                    <a:pt x="8511" y="7847"/>
                    <a:pt x="8511" y="7837"/>
                    <a:pt x="8511" y="7818"/>
                  </a:cubicBezTo>
                  <a:lnTo>
                    <a:pt x="8501" y="7837"/>
                  </a:lnTo>
                  <a:lnTo>
                    <a:pt x="8501" y="7827"/>
                  </a:lnTo>
                  <a:lnTo>
                    <a:pt x="8501" y="7818"/>
                  </a:lnTo>
                  <a:cubicBezTo>
                    <a:pt x="8491" y="7779"/>
                    <a:pt x="8443" y="7635"/>
                    <a:pt x="8386" y="7433"/>
                  </a:cubicBezTo>
                  <a:cubicBezTo>
                    <a:pt x="8059" y="6356"/>
                    <a:pt x="7232" y="3308"/>
                    <a:pt x="7232" y="0"/>
                  </a:cubicBez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37" name="Google Shape;15137;p80"/>
            <p:cNvSpPr/>
            <p:nvPr/>
          </p:nvSpPr>
          <p:spPr>
            <a:xfrm>
              <a:off x="7140236" y="2115156"/>
              <a:ext cx="163616" cy="73641"/>
            </a:xfrm>
            <a:custGeom>
              <a:avLst/>
              <a:gdLst/>
              <a:ahLst/>
              <a:cxnLst/>
              <a:rect l="l" t="t" r="r" b="b"/>
              <a:pathLst>
                <a:path w="6261" h="2818" extrusionOk="0">
                  <a:moveTo>
                    <a:pt x="155" y="0"/>
                  </a:moveTo>
                  <a:cubicBezTo>
                    <a:pt x="155" y="865"/>
                    <a:pt x="107" y="1731"/>
                    <a:pt x="1" y="2596"/>
                  </a:cubicBezTo>
                  <a:cubicBezTo>
                    <a:pt x="1039" y="2741"/>
                    <a:pt x="2088" y="2818"/>
                    <a:pt x="3136" y="2818"/>
                  </a:cubicBezTo>
                  <a:cubicBezTo>
                    <a:pt x="4184" y="2818"/>
                    <a:pt x="5222" y="2741"/>
                    <a:pt x="6261" y="2596"/>
                  </a:cubicBezTo>
                  <a:cubicBezTo>
                    <a:pt x="6165" y="1731"/>
                    <a:pt x="6107" y="865"/>
                    <a:pt x="6107" y="0"/>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38" name="Google Shape;15138;p80"/>
            <p:cNvSpPr/>
            <p:nvPr/>
          </p:nvSpPr>
          <p:spPr>
            <a:xfrm>
              <a:off x="7261622" y="2115156"/>
              <a:ext cx="42230" cy="71891"/>
            </a:xfrm>
            <a:custGeom>
              <a:avLst/>
              <a:gdLst/>
              <a:ahLst/>
              <a:cxnLst/>
              <a:rect l="l" t="t" r="r" b="b"/>
              <a:pathLst>
                <a:path w="1616" h="2751" extrusionOk="0">
                  <a:moveTo>
                    <a:pt x="0" y="0"/>
                  </a:moveTo>
                  <a:cubicBezTo>
                    <a:pt x="0" y="923"/>
                    <a:pt x="58" y="1837"/>
                    <a:pt x="173" y="2750"/>
                  </a:cubicBezTo>
                  <a:cubicBezTo>
                    <a:pt x="683" y="2721"/>
                    <a:pt x="1174" y="2664"/>
                    <a:pt x="1616" y="2596"/>
                  </a:cubicBezTo>
                  <a:cubicBezTo>
                    <a:pt x="1587" y="2289"/>
                    <a:pt x="1558" y="1971"/>
                    <a:pt x="1529" y="1654"/>
                  </a:cubicBezTo>
                  <a:lnTo>
                    <a:pt x="1529" y="1644"/>
                  </a:lnTo>
                  <a:cubicBezTo>
                    <a:pt x="1520" y="1539"/>
                    <a:pt x="1510" y="1442"/>
                    <a:pt x="1510" y="1337"/>
                  </a:cubicBezTo>
                  <a:lnTo>
                    <a:pt x="1510" y="1317"/>
                  </a:lnTo>
                  <a:cubicBezTo>
                    <a:pt x="1501" y="1212"/>
                    <a:pt x="1501" y="1115"/>
                    <a:pt x="1491" y="1019"/>
                  </a:cubicBezTo>
                  <a:lnTo>
                    <a:pt x="1491" y="981"/>
                  </a:lnTo>
                  <a:cubicBezTo>
                    <a:pt x="1491" y="885"/>
                    <a:pt x="1481" y="779"/>
                    <a:pt x="1481" y="683"/>
                  </a:cubicBezTo>
                  <a:lnTo>
                    <a:pt x="1481" y="654"/>
                  </a:lnTo>
                  <a:cubicBezTo>
                    <a:pt x="1481" y="548"/>
                    <a:pt x="1481" y="452"/>
                    <a:pt x="1472" y="346"/>
                  </a:cubicBezTo>
                  <a:lnTo>
                    <a:pt x="1472" y="327"/>
                  </a:lnTo>
                  <a:lnTo>
                    <a:pt x="1472" y="0"/>
                  </a:ln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39" name="Google Shape;15139;p80"/>
            <p:cNvSpPr/>
            <p:nvPr/>
          </p:nvSpPr>
          <p:spPr>
            <a:xfrm>
              <a:off x="7086220" y="2087743"/>
              <a:ext cx="271909" cy="65619"/>
            </a:xfrm>
            <a:custGeom>
              <a:avLst/>
              <a:gdLst/>
              <a:ahLst/>
              <a:cxnLst/>
              <a:rect l="l" t="t" r="r" b="b"/>
              <a:pathLst>
                <a:path w="10405" h="2511" extrusionOk="0">
                  <a:moveTo>
                    <a:pt x="5203" y="1"/>
                  </a:moveTo>
                  <a:cubicBezTo>
                    <a:pt x="2327" y="1"/>
                    <a:pt x="0" y="568"/>
                    <a:pt x="0" y="1261"/>
                  </a:cubicBezTo>
                  <a:cubicBezTo>
                    <a:pt x="0" y="1953"/>
                    <a:pt x="2327" y="2511"/>
                    <a:pt x="5203" y="2511"/>
                  </a:cubicBezTo>
                  <a:cubicBezTo>
                    <a:pt x="8078" y="2511"/>
                    <a:pt x="10405" y="1953"/>
                    <a:pt x="10405" y="1261"/>
                  </a:cubicBezTo>
                  <a:cubicBezTo>
                    <a:pt x="10405" y="568"/>
                    <a:pt x="8078" y="1"/>
                    <a:pt x="5203" y="1"/>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40" name="Google Shape;15140;p80"/>
            <p:cNvSpPr/>
            <p:nvPr/>
          </p:nvSpPr>
          <p:spPr>
            <a:xfrm>
              <a:off x="7125916" y="2108622"/>
              <a:ext cx="192518" cy="23911"/>
            </a:xfrm>
            <a:custGeom>
              <a:avLst/>
              <a:gdLst/>
              <a:ahLst/>
              <a:cxnLst/>
              <a:rect l="l" t="t" r="r" b="b"/>
              <a:pathLst>
                <a:path w="7367" h="915" extrusionOk="0">
                  <a:moveTo>
                    <a:pt x="3684" y="0"/>
                  </a:moveTo>
                  <a:cubicBezTo>
                    <a:pt x="2652" y="0"/>
                    <a:pt x="1621" y="87"/>
                    <a:pt x="597" y="260"/>
                  </a:cubicBezTo>
                  <a:cubicBezTo>
                    <a:pt x="405" y="298"/>
                    <a:pt x="232" y="337"/>
                    <a:pt x="87" y="375"/>
                  </a:cubicBezTo>
                  <a:cubicBezTo>
                    <a:pt x="1" y="394"/>
                    <a:pt x="1" y="519"/>
                    <a:pt x="87" y="548"/>
                  </a:cubicBezTo>
                  <a:cubicBezTo>
                    <a:pt x="232" y="587"/>
                    <a:pt x="405" y="625"/>
                    <a:pt x="597" y="664"/>
                  </a:cubicBezTo>
                  <a:cubicBezTo>
                    <a:pt x="1565" y="828"/>
                    <a:pt x="2542" y="914"/>
                    <a:pt x="3528" y="914"/>
                  </a:cubicBezTo>
                  <a:cubicBezTo>
                    <a:pt x="3580" y="914"/>
                    <a:pt x="3632" y="914"/>
                    <a:pt x="3684" y="914"/>
                  </a:cubicBezTo>
                  <a:cubicBezTo>
                    <a:pt x="3736" y="914"/>
                    <a:pt x="3788" y="914"/>
                    <a:pt x="3840" y="914"/>
                  </a:cubicBezTo>
                  <a:cubicBezTo>
                    <a:pt x="4825" y="914"/>
                    <a:pt x="5802" y="828"/>
                    <a:pt x="6770" y="664"/>
                  </a:cubicBezTo>
                  <a:cubicBezTo>
                    <a:pt x="6963" y="625"/>
                    <a:pt x="7136" y="587"/>
                    <a:pt x="7280" y="548"/>
                  </a:cubicBezTo>
                  <a:cubicBezTo>
                    <a:pt x="7367" y="519"/>
                    <a:pt x="7367" y="394"/>
                    <a:pt x="7280" y="375"/>
                  </a:cubicBezTo>
                  <a:cubicBezTo>
                    <a:pt x="7136" y="337"/>
                    <a:pt x="6963" y="298"/>
                    <a:pt x="6770" y="260"/>
                  </a:cubicBezTo>
                  <a:cubicBezTo>
                    <a:pt x="5746" y="87"/>
                    <a:pt x="4715" y="0"/>
                    <a:pt x="3684" y="0"/>
                  </a:cubicBez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41" name="Google Shape;15141;p80"/>
            <p:cNvSpPr/>
            <p:nvPr/>
          </p:nvSpPr>
          <p:spPr>
            <a:xfrm>
              <a:off x="7182701" y="1981566"/>
              <a:ext cx="247318" cy="90758"/>
            </a:xfrm>
            <a:custGeom>
              <a:avLst/>
              <a:gdLst/>
              <a:ahLst/>
              <a:cxnLst/>
              <a:rect l="l" t="t" r="r" b="b"/>
              <a:pathLst>
                <a:path w="9464" h="3473" extrusionOk="0">
                  <a:moveTo>
                    <a:pt x="8979" y="1"/>
                  </a:moveTo>
                  <a:cubicBezTo>
                    <a:pt x="8961" y="1"/>
                    <a:pt x="8943" y="2"/>
                    <a:pt x="8925" y="6"/>
                  </a:cubicBezTo>
                  <a:lnTo>
                    <a:pt x="203" y="2843"/>
                  </a:lnTo>
                  <a:cubicBezTo>
                    <a:pt x="68" y="2910"/>
                    <a:pt x="1" y="3073"/>
                    <a:pt x="49" y="3218"/>
                  </a:cubicBezTo>
                  <a:lnTo>
                    <a:pt x="59" y="3237"/>
                  </a:lnTo>
                  <a:cubicBezTo>
                    <a:pt x="84" y="3374"/>
                    <a:pt x="209" y="3472"/>
                    <a:pt x="344" y="3472"/>
                  </a:cubicBezTo>
                  <a:cubicBezTo>
                    <a:pt x="361" y="3472"/>
                    <a:pt x="378" y="3471"/>
                    <a:pt x="395" y="3468"/>
                  </a:cubicBezTo>
                  <a:lnTo>
                    <a:pt x="9242" y="1093"/>
                  </a:lnTo>
                  <a:cubicBezTo>
                    <a:pt x="9386" y="1035"/>
                    <a:pt x="9463" y="862"/>
                    <a:pt x="9405" y="718"/>
                  </a:cubicBezTo>
                  <a:lnTo>
                    <a:pt x="9261" y="237"/>
                  </a:lnTo>
                  <a:cubicBezTo>
                    <a:pt x="9236" y="93"/>
                    <a:pt x="9113" y="1"/>
                    <a:pt x="8979" y="1"/>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42" name="Google Shape;15142;p80"/>
            <p:cNvSpPr/>
            <p:nvPr/>
          </p:nvSpPr>
          <p:spPr>
            <a:xfrm>
              <a:off x="7184478" y="1993012"/>
              <a:ext cx="245541" cy="79312"/>
            </a:xfrm>
            <a:custGeom>
              <a:avLst/>
              <a:gdLst/>
              <a:ahLst/>
              <a:cxnLst/>
              <a:rect l="l" t="t" r="r" b="b"/>
              <a:pathLst>
                <a:path w="9396" h="3035" extrusionOk="0">
                  <a:moveTo>
                    <a:pt x="9251" y="1"/>
                  </a:moveTo>
                  <a:lnTo>
                    <a:pt x="0" y="2818"/>
                  </a:lnTo>
                  <a:cubicBezTo>
                    <a:pt x="34" y="2945"/>
                    <a:pt x="142" y="3035"/>
                    <a:pt x="273" y="3035"/>
                  </a:cubicBezTo>
                  <a:cubicBezTo>
                    <a:pt x="291" y="3035"/>
                    <a:pt x="309" y="3033"/>
                    <a:pt x="327" y="3030"/>
                  </a:cubicBezTo>
                  <a:lnTo>
                    <a:pt x="9174" y="655"/>
                  </a:lnTo>
                  <a:cubicBezTo>
                    <a:pt x="9318" y="587"/>
                    <a:pt x="9395" y="424"/>
                    <a:pt x="9337" y="270"/>
                  </a:cubicBezTo>
                  <a:lnTo>
                    <a:pt x="9251" y="1"/>
                  </a:ln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43" name="Google Shape;15143;p80"/>
            <p:cNvSpPr/>
            <p:nvPr/>
          </p:nvSpPr>
          <p:spPr>
            <a:xfrm>
              <a:off x="7182466" y="2042507"/>
              <a:ext cx="52291" cy="30000"/>
            </a:xfrm>
            <a:custGeom>
              <a:avLst/>
              <a:gdLst/>
              <a:ahLst/>
              <a:cxnLst/>
              <a:rect l="l" t="t" r="r" b="b"/>
              <a:pathLst>
                <a:path w="2001" h="1148" extrusionOk="0">
                  <a:moveTo>
                    <a:pt x="1789" y="1"/>
                  </a:moveTo>
                  <a:lnTo>
                    <a:pt x="212" y="520"/>
                  </a:lnTo>
                  <a:cubicBezTo>
                    <a:pt x="68" y="578"/>
                    <a:pt x="0" y="741"/>
                    <a:pt x="58" y="886"/>
                  </a:cubicBezTo>
                  <a:lnTo>
                    <a:pt x="68" y="915"/>
                  </a:lnTo>
                  <a:cubicBezTo>
                    <a:pt x="94" y="1055"/>
                    <a:pt x="217" y="1148"/>
                    <a:pt x="363" y="1148"/>
                  </a:cubicBezTo>
                  <a:cubicBezTo>
                    <a:pt x="377" y="1148"/>
                    <a:pt x="390" y="1147"/>
                    <a:pt x="404" y="1145"/>
                  </a:cubicBezTo>
                  <a:lnTo>
                    <a:pt x="2000" y="713"/>
                  </a:lnTo>
                  <a:lnTo>
                    <a:pt x="1789" y="1"/>
                  </a:ln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44" name="Google Shape;15144;p80"/>
            <p:cNvSpPr/>
            <p:nvPr/>
          </p:nvSpPr>
          <p:spPr>
            <a:xfrm>
              <a:off x="7184478" y="2052333"/>
              <a:ext cx="50279" cy="19103"/>
            </a:xfrm>
            <a:custGeom>
              <a:avLst/>
              <a:gdLst/>
              <a:ahLst/>
              <a:cxnLst/>
              <a:rect l="l" t="t" r="r" b="b"/>
              <a:pathLst>
                <a:path w="1924" h="731" extrusionOk="0">
                  <a:moveTo>
                    <a:pt x="1827" y="0"/>
                  </a:moveTo>
                  <a:lnTo>
                    <a:pt x="0" y="548"/>
                  </a:lnTo>
                  <a:lnTo>
                    <a:pt x="10" y="577"/>
                  </a:lnTo>
                  <a:lnTo>
                    <a:pt x="20" y="606"/>
                  </a:lnTo>
                  <a:lnTo>
                    <a:pt x="39" y="635"/>
                  </a:lnTo>
                  <a:lnTo>
                    <a:pt x="48" y="654"/>
                  </a:lnTo>
                  <a:lnTo>
                    <a:pt x="68" y="673"/>
                  </a:lnTo>
                  <a:lnTo>
                    <a:pt x="87" y="683"/>
                  </a:lnTo>
                  <a:lnTo>
                    <a:pt x="106" y="702"/>
                  </a:lnTo>
                  <a:lnTo>
                    <a:pt x="116" y="712"/>
                  </a:lnTo>
                  <a:lnTo>
                    <a:pt x="135" y="721"/>
                  </a:lnTo>
                  <a:lnTo>
                    <a:pt x="145" y="721"/>
                  </a:lnTo>
                  <a:lnTo>
                    <a:pt x="154" y="731"/>
                  </a:lnTo>
                  <a:lnTo>
                    <a:pt x="308" y="731"/>
                  </a:lnTo>
                  <a:lnTo>
                    <a:pt x="1923" y="327"/>
                  </a:lnTo>
                  <a:lnTo>
                    <a:pt x="1827" y="0"/>
                  </a:ln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45" name="Google Shape;15145;p80"/>
            <p:cNvSpPr/>
            <p:nvPr/>
          </p:nvSpPr>
          <p:spPr>
            <a:xfrm>
              <a:off x="7113607" y="2030460"/>
              <a:ext cx="37213" cy="33685"/>
            </a:xfrm>
            <a:custGeom>
              <a:avLst/>
              <a:gdLst/>
              <a:ahLst/>
              <a:cxnLst/>
              <a:rect l="l" t="t" r="r" b="b"/>
              <a:pathLst>
                <a:path w="1424" h="1289" extrusionOk="0">
                  <a:moveTo>
                    <a:pt x="712" y="0"/>
                  </a:moveTo>
                  <a:cubicBezTo>
                    <a:pt x="611" y="0"/>
                    <a:pt x="510" y="68"/>
                    <a:pt x="510" y="202"/>
                  </a:cubicBezTo>
                  <a:lnTo>
                    <a:pt x="510" y="443"/>
                  </a:lnTo>
                  <a:lnTo>
                    <a:pt x="270" y="443"/>
                  </a:lnTo>
                  <a:cubicBezTo>
                    <a:pt x="1" y="443"/>
                    <a:pt x="1" y="847"/>
                    <a:pt x="270" y="847"/>
                  </a:cubicBezTo>
                  <a:lnTo>
                    <a:pt x="510" y="847"/>
                  </a:lnTo>
                  <a:lnTo>
                    <a:pt x="510" y="1087"/>
                  </a:lnTo>
                  <a:cubicBezTo>
                    <a:pt x="510" y="1222"/>
                    <a:pt x="611" y="1289"/>
                    <a:pt x="712" y="1289"/>
                  </a:cubicBezTo>
                  <a:cubicBezTo>
                    <a:pt x="813" y="1289"/>
                    <a:pt x="914" y="1222"/>
                    <a:pt x="914" y="1087"/>
                  </a:cubicBezTo>
                  <a:lnTo>
                    <a:pt x="914" y="847"/>
                  </a:lnTo>
                  <a:lnTo>
                    <a:pt x="1154" y="847"/>
                  </a:lnTo>
                  <a:cubicBezTo>
                    <a:pt x="1424" y="847"/>
                    <a:pt x="1424" y="443"/>
                    <a:pt x="1154" y="443"/>
                  </a:cubicBezTo>
                  <a:lnTo>
                    <a:pt x="914" y="443"/>
                  </a:lnTo>
                  <a:lnTo>
                    <a:pt x="914" y="202"/>
                  </a:lnTo>
                  <a:cubicBezTo>
                    <a:pt x="914" y="68"/>
                    <a:pt x="813" y="0"/>
                    <a:pt x="712" y="0"/>
                  </a:cubicBezTo>
                  <a:close/>
                </a:path>
              </a:pathLst>
            </a:custGeom>
            <a:solidFill>
              <a:srgbClr val="CBD5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46" name="Google Shape;15146;p80"/>
            <p:cNvSpPr/>
            <p:nvPr/>
          </p:nvSpPr>
          <p:spPr>
            <a:xfrm>
              <a:off x="7312371" y="2051314"/>
              <a:ext cx="37213" cy="33711"/>
            </a:xfrm>
            <a:custGeom>
              <a:avLst/>
              <a:gdLst/>
              <a:ahLst/>
              <a:cxnLst/>
              <a:rect l="l" t="t" r="r" b="b"/>
              <a:pathLst>
                <a:path w="1424" h="1290" extrusionOk="0">
                  <a:moveTo>
                    <a:pt x="712" y="1"/>
                  </a:moveTo>
                  <a:cubicBezTo>
                    <a:pt x="597" y="1"/>
                    <a:pt x="510" y="97"/>
                    <a:pt x="510" y="202"/>
                  </a:cubicBezTo>
                  <a:lnTo>
                    <a:pt x="510" y="443"/>
                  </a:lnTo>
                  <a:lnTo>
                    <a:pt x="270" y="443"/>
                  </a:lnTo>
                  <a:cubicBezTo>
                    <a:pt x="1" y="443"/>
                    <a:pt x="1" y="847"/>
                    <a:pt x="270" y="847"/>
                  </a:cubicBezTo>
                  <a:lnTo>
                    <a:pt x="510" y="847"/>
                  </a:lnTo>
                  <a:lnTo>
                    <a:pt x="510" y="1087"/>
                  </a:lnTo>
                  <a:cubicBezTo>
                    <a:pt x="510" y="1222"/>
                    <a:pt x="611" y="1289"/>
                    <a:pt x="712" y="1289"/>
                  </a:cubicBezTo>
                  <a:cubicBezTo>
                    <a:pt x="813" y="1289"/>
                    <a:pt x="914" y="1222"/>
                    <a:pt x="914" y="1087"/>
                  </a:cubicBezTo>
                  <a:lnTo>
                    <a:pt x="914" y="847"/>
                  </a:lnTo>
                  <a:lnTo>
                    <a:pt x="1155" y="847"/>
                  </a:lnTo>
                  <a:cubicBezTo>
                    <a:pt x="1424" y="847"/>
                    <a:pt x="1424" y="443"/>
                    <a:pt x="1155" y="443"/>
                  </a:cubicBezTo>
                  <a:lnTo>
                    <a:pt x="914" y="443"/>
                  </a:lnTo>
                  <a:lnTo>
                    <a:pt x="914" y="202"/>
                  </a:lnTo>
                  <a:cubicBezTo>
                    <a:pt x="914" y="97"/>
                    <a:pt x="828" y="1"/>
                    <a:pt x="712" y="1"/>
                  </a:cubicBezTo>
                  <a:close/>
                </a:path>
              </a:pathLst>
            </a:custGeom>
            <a:solidFill>
              <a:srgbClr val="CBD5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47" name="Google Shape;15147;p80"/>
            <p:cNvSpPr/>
            <p:nvPr/>
          </p:nvSpPr>
          <p:spPr>
            <a:xfrm>
              <a:off x="7235489" y="1982455"/>
              <a:ext cx="37213" cy="33711"/>
            </a:xfrm>
            <a:custGeom>
              <a:avLst/>
              <a:gdLst/>
              <a:ahLst/>
              <a:cxnLst/>
              <a:rect l="l" t="t" r="r" b="b"/>
              <a:pathLst>
                <a:path w="1424" h="1290" extrusionOk="0">
                  <a:moveTo>
                    <a:pt x="712" y="1"/>
                  </a:moveTo>
                  <a:cubicBezTo>
                    <a:pt x="611" y="1"/>
                    <a:pt x="510" y="68"/>
                    <a:pt x="510" y="203"/>
                  </a:cubicBezTo>
                  <a:lnTo>
                    <a:pt x="510" y="443"/>
                  </a:lnTo>
                  <a:lnTo>
                    <a:pt x="270" y="443"/>
                  </a:lnTo>
                  <a:cubicBezTo>
                    <a:pt x="0" y="443"/>
                    <a:pt x="0" y="847"/>
                    <a:pt x="270" y="847"/>
                  </a:cubicBezTo>
                  <a:lnTo>
                    <a:pt x="510" y="847"/>
                  </a:lnTo>
                  <a:lnTo>
                    <a:pt x="510" y="1087"/>
                  </a:lnTo>
                  <a:cubicBezTo>
                    <a:pt x="510" y="1222"/>
                    <a:pt x="611" y="1289"/>
                    <a:pt x="712" y="1289"/>
                  </a:cubicBezTo>
                  <a:cubicBezTo>
                    <a:pt x="813" y="1289"/>
                    <a:pt x="914" y="1222"/>
                    <a:pt x="914" y="1087"/>
                  </a:cubicBezTo>
                  <a:lnTo>
                    <a:pt x="914" y="847"/>
                  </a:lnTo>
                  <a:lnTo>
                    <a:pt x="1154" y="847"/>
                  </a:lnTo>
                  <a:cubicBezTo>
                    <a:pt x="1424" y="847"/>
                    <a:pt x="1424" y="443"/>
                    <a:pt x="1154" y="443"/>
                  </a:cubicBezTo>
                  <a:lnTo>
                    <a:pt x="914" y="443"/>
                  </a:lnTo>
                  <a:lnTo>
                    <a:pt x="914" y="203"/>
                  </a:lnTo>
                  <a:cubicBezTo>
                    <a:pt x="914" y="68"/>
                    <a:pt x="813" y="1"/>
                    <a:pt x="712" y="1"/>
                  </a:cubicBezTo>
                  <a:close/>
                </a:path>
              </a:pathLst>
            </a:custGeom>
            <a:solidFill>
              <a:srgbClr val="CBD5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48" name="Google Shape;15148;p80"/>
            <p:cNvSpPr/>
            <p:nvPr/>
          </p:nvSpPr>
          <p:spPr>
            <a:xfrm>
              <a:off x="7132213" y="2030460"/>
              <a:ext cx="18606" cy="33685"/>
            </a:xfrm>
            <a:custGeom>
              <a:avLst/>
              <a:gdLst/>
              <a:ahLst/>
              <a:cxnLst/>
              <a:rect l="l" t="t" r="r" b="b"/>
              <a:pathLst>
                <a:path w="712" h="1289" extrusionOk="0">
                  <a:moveTo>
                    <a:pt x="0" y="0"/>
                  </a:moveTo>
                  <a:lnTo>
                    <a:pt x="0" y="1289"/>
                  </a:lnTo>
                  <a:cubicBezTo>
                    <a:pt x="116" y="1289"/>
                    <a:pt x="202" y="1202"/>
                    <a:pt x="202" y="1087"/>
                  </a:cubicBezTo>
                  <a:lnTo>
                    <a:pt x="202" y="847"/>
                  </a:lnTo>
                  <a:lnTo>
                    <a:pt x="442" y="847"/>
                  </a:lnTo>
                  <a:cubicBezTo>
                    <a:pt x="712" y="847"/>
                    <a:pt x="712" y="443"/>
                    <a:pt x="442" y="443"/>
                  </a:cubicBezTo>
                  <a:lnTo>
                    <a:pt x="202" y="443"/>
                  </a:lnTo>
                  <a:lnTo>
                    <a:pt x="202" y="202"/>
                  </a:lnTo>
                  <a:cubicBezTo>
                    <a:pt x="202" y="87"/>
                    <a:pt x="116" y="0"/>
                    <a:pt x="0" y="0"/>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49" name="Google Shape;15149;p80"/>
            <p:cNvSpPr/>
            <p:nvPr/>
          </p:nvSpPr>
          <p:spPr>
            <a:xfrm>
              <a:off x="7254069" y="1982455"/>
              <a:ext cx="18632" cy="33711"/>
            </a:xfrm>
            <a:custGeom>
              <a:avLst/>
              <a:gdLst/>
              <a:ahLst/>
              <a:cxnLst/>
              <a:rect l="l" t="t" r="r" b="b"/>
              <a:pathLst>
                <a:path w="713" h="1290" extrusionOk="0">
                  <a:moveTo>
                    <a:pt x="1" y="1"/>
                  </a:moveTo>
                  <a:lnTo>
                    <a:pt x="1" y="1289"/>
                  </a:lnTo>
                  <a:cubicBezTo>
                    <a:pt x="116" y="1289"/>
                    <a:pt x="203" y="1203"/>
                    <a:pt x="203" y="1087"/>
                  </a:cubicBezTo>
                  <a:lnTo>
                    <a:pt x="203" y="847"/>
                  </a:lnTo>
                  <a:lnTo>
                    <a:pt x="443" y="847"/>
                  </a:lnTo>
                  <a:cubicBezTo>
                    <a:pt x="713" y="847"/>
                    <a:pt x="713" y="443"/>
                    <a:pt x="443" y="443"/>
                  </a:cubicBezTo>
                  <a:lnTo>
                    <a:pt x="203" y="443"/>
                  </a:lnTo>
                  <a:lnTo>
                    <a:pt x="203" y="203"/>
                  </a:lnTo>
                  <a:cubicBezTo>
                    <a:pt x="203" y="97"/>
                    <a:pt x="116" y="1"/>
                    <a:pt x="1" y="1"/>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50" name="Google Shape;15150;p80"/>
            <p:cNvSpPr/>
            <p:nvPr/>
          </p:nvSpPr>
          <p:spPr>
            <a:xfrm>
              <a:off x="7330977" y="2051314"/>
              <a:ext cx="18606" cy="33946"/>
            </a:xfrm>
            <a:custGeom>
              <a:avLst/>
              <a:gdLst/>
              <a:ahLst/>
              <a:cxnLst/>
              <a:rect l="l" t="t" r="r" b="b"/>
              <a:pathLst>
                <a:path w="712" h="1299" extrusionOk="0">
                  <a:moveTo>
                    <a:pt x="0" y="1"/>
                  </a:moveTo>
                  <a:lnTo>
                    <a:pt x="0" y="1299"/>
                  </a:lnTo>
                  <a:cubicBezTo>
                    <a:pt x="116" y="1299"/>
                    <a:pt x="202" y="1203"/>
                    <a:pt x="202" y="1097"/>
                  </a:cubicBezTo>
                  <a:lnTo>
                    <a:pt x="202" y="856"/>
                  </a:lnTo>
                  <a:lnTo>
                    <a:pt x="443" y="856"/>
                  </a:lnTo>
                  <a:cubicBezTo>
                    <a:pt x="712" y="856"/>
                    <a:pt x="712" y="443"/>
                    <a:pt x="443" y="443"/>
                  </a:cubicBezTo>
                  <a:lnTo>
                    <a:pt x="202" y="443"/>
                  </a:lnTo>
                  <a:lnTo>
                    <a:pt x="202" y="202"/>
                  </a:lnTo>
                  <a:cubicBezTo>
                    <a:pt x="202" y="97"/>
                    <a:pt x="106" y="1"/>
                    <a:pt x="0" y="1"/>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151" name="Google Shape;15151;p80"/>
          <p:cNvGrpSpPr/>
          <p:nvPr/>
        </p:nvGrpSpPr>
        <p:grpSpPr>
          <a:xfrm>
            <a:off x="6141112" y="2927563"/>
            <a:ext cx="368416" cy="311369"/>
            <a:chOff x="6141112" y="2927563"/>
            <a:chExt cx="368416" cy="311369"/>
          </a:xfrm>
        </p:grpSpPr>
        <p:sp>
          <p:nvSpPr>
            <p:cNvPr id="15152" name="Google Shape;15152;p80"/>
            <p:cNvSpPr/>
            <p:nvPr/>
          </p:nvSpPr>
          <p:spPr>
            <a:xfrm>
              <a:off x="6141112" y="3157163"/>
              <a:ext cx="368416" cy="81769"/>
            </a:xfrm>
            <a:custGeom>
              <a:avLst/>
              <a:gdLst/>
              <a:ahLst/>
              <a:cxnLst/>
              <a:rect l="l" t="t" r="r" b="b"/>
              <a:pathLst>
                <a:path w="14098" h="3129" extrusionOk="0">
                  <a:moveTo>
                    <a:pt x="5387" y="0"/>
                  </a:moveTo>
                  <a:cubicBezTo>
                    <a:pt x="4371" y="0"/>
                    <a:pt x="3355" y="12"/>
                    <a:pt x="2347" y="81"/>
                  </a:cubicBezTo>
                  <a:cubicBezTo>
                    <a:pt x="1818" y="119"/>
                    <a:pt x="318" y="129"/>
                    <a:pt x="164" y="783"/>
                  </a:cubicBezTo>
                  <a:cubicBezTo>
                    <a:pt x="1" y="1475"/>
                    <a:pt x="1491" y="2071"/>
                    <a:pt x="1991" y="2263"/>
                  </a:cubicBezTo>
                  <a:cubicBezTo>
                    <a:pt x="3597" y="2898"/>
                    <a:pt x="5357" y="3129"/>
                    <a:pt x="7049" y="3129"/>
                  </a:cubicBezTo>
                  <a:cubicBezTo>
                    <a:pt x="8741" y="3129"/>
                    <a:pt x="10511" y="2898"/>
                    <a:pt x="12107" y="2263"/>
                  </a:cubicBezTo>
                  <a:cubicBezTo>
                    <a:pt x="12617" y="2071"/>
                    <a:pt x="14098" y="1475"/>
                    <a:pt x="13934" y="783"/>
                  </a:cubicBezTo>
                  <a:cubicBezTo>
                    <a:pt x="13780" y="138"/>
                    <a:pt x="12280" y="119"/>
                    <a:pt x="11761" y="81"/>
                  </a:cubicBezTo>
                  <a:cubicBezTo>
                    <a:pt x="10747" y="12"/>
                    <a:pt x="9728" y="0"/>
                    <a:pt x="8711" y="0"/>
                  </a:cubicBezTo>
                  <a:cubicBezTo>
                    <a:pt x="8157" y="0"/>
                    <a:pt x="7602" y="4"/>
                    <a:pt x="7049" y="4"/>
                  </a:cubicBezTo>
                  <a:cubicBezTo>
                    <a:pt x="6496" y="4"/>
                    <a:pt x="5941" y="0"/>
                    <a:pt x="5387" y="0"/>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53" name="Google Shape;15153;p80"/>
            <p:cNvSpPr/>
            <p:nvPr/>
          </p:nvSpPr>
          <p:spPr>
            <a:xfrm>
              <a:off x="6192619" y="2953460"/>
              <a:ext cx="265402" cy="248781"/>
            </a:xfrm>
            <a:custGeom>
              <a:avLst/>
              <a:gdLst/>
              <a:ahLst/>
              <a:cxnLst/>
              <a:rect l="l" t="t" r="r" b="b"/>
              <a:pathLst>
                <a:path w="10156" h="9520" extrusionOk="0">
                  <a:moveTo>
                    <a:pt x="1" y="0"/>
                  </a:moveTo>
                  <a:cubicBezTo>
                    <a:pt x="1" y="0"/>
                    <a:pt x="1443" y="3683"/>
                    <a:pt x="1328" y="8808"/>
                  </a:cubicBezTo>
                  <a:cubicBezTo>
                    <a:pt x="1318" y="8818"/>
                    <a:pt x="1318" y="8828"/>
                    <a:pt x="1328" y="8837"/>
                  </a:cubicBezTo>
                  <a:cubicBezTo>
                    <a:pt x="1328" y="9212"/>
                    <a:pt x="3011" y="9520"/>
                    <a:pt x="5078" y="9520"/>
                  </a:cubicBezTo>
                  <a:cubicBezTo>
                    <a:pt x="7155" y="9520"/>
                    <a:pt x="8838" y="9212"/>
                    <a:pt x="8838" y="8837"/>
                  </a:cubicBezTo>
                  <a:cubicBezTo>
                    <a:pt x="8703" y="3702"/>
                    <a:pt x="10155" y="0"/>
                    <a:pt x="10155" y="0"/>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54" name="Google Shape;15154;p80"/>
            <p:cNvSpPr/>
            <p:nvPr/>
          </p:nvSpPr>
          <p:spPr>
            <a:xfrm>
              <a:off x="6306453" y="2953460"/>
              <a:ext cx="151568" cy="248781"/>
            </a:xfrm>
            <a:custGeom>
              <a:avLst/>
              <a:gdLst/>
              <a:ahLst/>
              <a:cxnLst/>
              <a:rect l="l" t="t" r="r" b="b"/>
              <a:pathLst>
                <a:path w="5800" h="9520" extrusionOk="0">
                  <a:moveTo>
                    <a:pt x="4357" y="0"/>
                  </a:moveTo>
                  <a:cubicBezTo>
                    <a:pt x="4357" y="0"/>
                    <a:pt x="2915" y="3702"/>
                    <a:pt x="3040" y="8837"/>
                  </a:cubicBezTo>
                  <a:cubicBezTo>
                    <a:pt x="3040" y="9164"/>
                    <a:pt x="1732" y="9443"/>
                    <a:pt x="1" y="9501"/>
                  </a:cubicBezTo>
                  <a:cubicBezTo>
                    <a:pt x="232" y="9510"/>
                    <a:pt x="482" y="9520"/>
                    <a:pt x="722" y="9520"/>
                  </a:cubicBezTo>
                  <a:cubicBezTo>
                    <a:pt x="2799" y="9520"/>
                    <a:pt x="4482" y="9212"/>
                    <a:pt x="4482" y="8837"/>
                  </a:cubicBezTo>
                  <a:cubicBezTo>
                    <a:pt x="4347" y="3702"/>
                    <a:pt x="5799" y="0"/>
                    <a:pt x="5799" y="0"/>
                  </a:cubicBezTo>
                  <a:close/>
                </a:path>
              </a:pathLst>
            </a:custGeom>
            <a:solidFill>
              <a:srgbClr val="2D476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55" name="Google Shape;15155;p80"/>
            <p:cNvSpPr/>
            <p:nvPr/>
          </p:nvSpPr>
          <p:spPr>
            <a:xfrm>
              <a:off x="6192619" y="2927563"/>
              <a:ext cx="265402" cy="52788"/>
            </a:xfrm>
            <a:custGeom>
              <a:avLst/>
              <a:gdLst/>
              <a:ahLst/>
              <a:cxnLst/>
              <a:rect l="l" t="t" r="r" b="b"/>
              <a:pathLst>
                <a:path w="10156" h="2020" extrusionOk="0">
                  <a:moveTo>
                    <a:pt x="5078" y="1"/>
                  </a:moveTo>
                  <a:cubicBezTo>
                    <a:pt x="2270" y="1"/>
                    <a:pt x="1" y="453"/>
                    <a:pt x="1" y="1010"/>
                  </a:cubicBezTo>
                  <a:cubicBezTo>
                    <a:pt x="1" y="1568"/>
                    <a:pt x="2270" y="2020"/>
                    <a:pt x="5078" y="2020"/>
                  </a:cubicBezTo>
                  <a:cubicBezTo>
                    <a:pt x="7886" y="2020"/>
                    <a:pt x="10155" y="1568"/>
                    <a:pt x="10155" y="1010"/>
                  </a:cubicBezTo>
                  <a:cubicBezTo>
                    <a:pt x="10155" y="453"/>
                    <a:pt x="7886" y="1"/>
                    <a:pt x="5078" y="1"/>
                  </a:cubicBezTo>
                  <a:close/>
                </a:path>
              </a:pathLst>
            </a:custGeom>
            <a:solidFill>
              <a:srgbClr val="3951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56" name="Google Shape;15156;p80"/>
            <p:cNvSpPr/>
            <p:nvPr/>
          </p:nvSpPr>
          <p:spPr>
            <a:xfrm>
              <a:off x="6227062" y="3142921"/>
              <a:ext cx="196778" cy="59321"/>
            </a:xfrm>
            <a:custGeom>
              <a:avLst/>
              <a:gdLst/>
              <a:ahLst/>
              <a:cxnLst/>
              <a:rect l="l" t="t" r="r" b="b"/>
              <a:pathLst>
                <a:path w="7530" h="2270" extrusionOk="0">
                  <a:moveTo>
                    <a:pt x="0" y="1"/>
                  </a:moveTo>
                  <a:cubicBezTo>
                    <a:pt x="10" y="501"/>
                    <a:pt x="19" y="1020"/>
                    <a:pt x="10" y="1558"/>
                  </a:cubicBezTo>
                  <a:cubicBezTo>
                    <a:pt x="10" y="1568"/>
                    <a:pt x="10" y="1578"/>
                    <a:pt x="10" y="1587"/>
                  </a:cubicBezTo>
                  <a:cubicBezTo>
                    <a:pt x="10" y="1962"/>
                    <a:pt x="1693" y="2270"/>
                    <a:pt x="3760" y="2270"/>
                  </a:cubicBezTo>
                  <a:cubicBezTo>
                    <a:pt x="5837" y="2270"/>
                    <a:pt x="7520" y="1962"/>
                    <a:pt x="7520" y="1587"/>
                  </a:cubicBezTo>
                  <a:cubicBezTo>
                    <a:pt x="7510" y="1039"/>
                    <a:pt x="7510" y="501"/>
                    <a:pt x="7530" y="1"/>
                  </a:cubicBezTo>
                  <a:lnTo>
                    <a:pt x="7530" y="1"/>
                  </a:lnTo>
                  <a:cubicBezTo>
                    <a:pt x="6385" y="205"/>
                    <a:pt x="5215" y="311"/>
                    <a:pt x="4052" y="311"/>
                  </a:cubicBezTo>
                  <a:cubicBezTo>
                    <a:pt x="3954" y="311"/>
                    <a:pt x="3857" y="310"/>
                    <a:pt x="3760" y="308"/>
                  </a:cubicBezTo>
                  <a:cubicBezTo>
                    <a:pt x="3663" y="310"/>
                    <a:pt x="3566" y="311"/>
                    <a:pt x="3469" y="311"/>
                  </a:cubicBezTo>
                  <a:cubicBezTo>
                    <a:pt x="2306" y="311"/>
                    <a:pt x="1145" y="205"/>
                    <a:pt x="0" y="1"/>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57" name="Google Shape;15157;p80"/>
            <p:cNvSpPr/>
            <p:nvPr/>
          </p:nvSpPr>
          <p:spPr>
            <a:xfrm>
              <a:off x="6227062" y="3142921"/>
              <a:ext cx="523" cy="18868"/>
            </a:xfrm>
            <a:custGeom>
              <a:avLst/>
              <a:gdLst/>
              <a:ahLst/>
              <a:cxnLst/>
              <a:rect l="l" t="t" r="r" b="b"/>
              <a:pathLst>
                <a:path w="20" h="722" extrusionOk="0">
                  <a:moveTo>
                    <a:pt x="0" y="1"/>
                  </a:moveTo>
                  <a:cubicBezTo>
                    <a:pt x="10" y="231"/>
                    <a:pt x="10" y="472"/>
                    <a:pt x="10" y="722"/>
                  </a:cubicBezTo>
                  <a:cubicBezTo>
                    <a:pt x="19" y="481"/>
                    <a:pt x="10" y="241"/>
                    <a:pt x="10" y="1"/>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58" name="Google Shape;15158;p80"/>
            <p:cNvSpPr/>
            <p:nvPr/>
          </p:nvSpPr>
          <p:spPr>
            <a:xfrm>
              <a:off x="6226801" y="3142921"/>
              <a:ext cx="196778" cy="59321"/>
            </a:xfrm>
            <a:custGeom>
              <a:avLst/>
              <a:gdLst/>
              <a:ahLst/>
              <a:cxnLst/>
              <a:rect l="l" t="t" r="r" b="b"/>
              <a:pathLst>
                <a:path w="7530" h="2270" extrusionOk="0">
                  <a:moveTo>
                    <a:pt x="7530" y="1"/>
                  </a:moveTo>
                  <a:lnTo>
                    <a:pt x="7530" y="1"/>
                  </a:lnTo>
                  <a:cubicBezTo>
                    <a:pt x="7097" y="87"/>
                    <a:pt x="6607" y="154"/>
                    <a:pt x="6078" y="203"/>
                  </a:cubicBezTo>
                  <a:cubicBezTo>
                    <a:pt x="6078" y="366"/>
                    <a:pt x="6068" y="597"/>
                    <a:pt x="6068" y="828"/>
                  </a:cubicBezTo>
                  <a:cubicBezTo>
                    <a:pt x="6068" y="1289"/>
                    <a:pt x="5713" y="1674"/>
                    <a:pt x="5251" y="1712"/>
                  </a:cubicBezTo>
                  <a:cubicBezTo>
                    <a:pt x="4789" y="1751"/>
                    <a:pt x="4289" y="1770"/>
                    <a:pt x="3760" y="1770"/>
                  </a:cubicBezTo>
                  <a:cubicBezTo>
                    <a:pt x="1770" y="1770"/>
                    <a:pt x="154" y="1491"/>
                    <a:pt x="10" y="1135"/>
                  </a:cubicBezTo>
                  <a:cubicBezTo>
                    <a:pt x="10" y="1279"/>
                    <a:pt x="10" y="1414"/>
                    <a:pt x="10" y="1558"/>
                  </a:cubicBezTo>
                  <a:cubicBezTo>
                    <a:pt x="1" y="1568"/>
                    <a:pt x="1" y="1578"/>
                    <a:pt x="10" y="1587"/>
                  </a:cubicBezTo>
                  <a:cubicBezTo>
                    <a:pt x="10" y="1933"/>
                    <a:pt x="1405" y="2212"/>
                    <a:pt x="3212" y="2260"/>
                  </a:cubicBezTo>
                  <a:lnTo>
                    <a:pt x="3578" y="2270"/>
                  </a:lnTo>
                  <a:lnTo>
                    <a:pt x="3760" y="2270"/>
                  </a:lnTo>
                  <a:cubicBezTo>
                    <a:pt x="5838" y="2270"/>
                    <a:pt x="7520" y="1962"/>
                    <a:pt x="7520" y="1587"/>
                  </a:cubicBezTo>
                  <a:lnTo>
                    <a:pt x="7520" y="1356"/>
                  </a:lnTo>
                  <a:cubicBezTo>
                    <a:pt x="7520" y="1356"/>
                    <a:pt x="7520" y="1347"/>
                    <a:pt x="7520" y="1347"/>
                  </a:cubicBezTo>
                  <a:lnTo>
                    <a:pt x="7520" y="1126"/>
                  </a:lnTo>
                  <a:lnTo>
                    <a:pt x="7520" y="1049"/>
                  </a:lnTo>
                  <a:lnTo>
                    <a:pt x="7520" y="924"/>
                  </a:lnTo>
                  <a:lnTo>
                    <a:pt x="7520" y="818"/>
                  </a:lnTo>
                  <a:lnTo>
                    <a:pt x="7520" y="722"/>
                  </a:lnTo>
                  <a:lnTo>
                    <a:pt x="7520" y="414"/>
                  </a:lnTo>
                  <a:lnTo>
                    <a:pt x="7520" y="318"/>
                  </a:lnTo>
                  <a:cubicBezTo>
                    <a:pt x="7520" y="212"/>
                    <a:pt x="7520" y="106"/>
                    <a:pt x="7530" y="1"/>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159" name="Google Shape;15159;p80"/>
          <p:cNvGrpSpPr/>
          <p:nvPr/>
        </p:nvGrpSpPr>
        <p:grpSpPr>
          <a:xfrm>
            <a:off x="7520699" y="2902946"/>
            <a:ext cx="335489" cy="360629"/>
            <a:chOff x="7520699" y="2902946"/>
            <a:chExt cx="335489" cy="360629"/>
          </a:xfrm>
        </p:grpSpPr>
        <p:sp>
          <p:nvSpPr>
            <p:cNvPr id="15160" name="Google Shape;15160;p80"/>
            <p:cNvSpPr/>
            <p:nvPr/>
          </p:nvSpPr>
          <p:spPr>
            <a:xfrm>
              <a:off x="7520699" y="2946666"/>
              <a:ext cx="128441" cy="174173"/>
            </a:xfrm>
            <a:custGeom>
              <a:avLst/>
              <a:gdLst/>
              <a:ahLst/>
              <a:cxnLst/>
              <a:rect l="l" t="t" r="r" b="b"/>
              <a:pathLst>
                <a:path w="4915" h="6665" extrusionOk="0">
                  <a:moveTo>
                    <a:pt x="683" y="0"/>
                  </a:moveTo>
                  <a:cubicBezTo>
                    <a:pt x="299" y="0"/>
                    <a:pt x="1" y="299"/>
                    <a:pt x="1" y="683"/>
                  </a:cubicBezTo>
                  <a:lnTo>
                    <a:pt x="1" y="1001"/>
                  </a:lnTo>
                  <a:cubicBezTo>
                    <a:pt x="1" y="2741"/>
                    <a:pt x="981" y="4328"/>
                    <a:pt x="2530" y="5107"/>
                  </a:cubicBezTo>
                  <a:lnTo>
                    <a:pt x="4184" y="5934"/>
                  </a:lnTo>
                  <a:cubicBezTo>
                    <a:pt x="4337" y="6010"/>
                    <a:pt x="4280" y="6251"/>
                    <a:pt x="4107" y="6251"/>
                  </a:cubicBezTo>
                  <a:lnTo>
                    <a:pt x="3876" y="6251"/>
                  </a:lnTo>
                  <a:cubicBezTo>
                    <a:pt x="3597" y="6251"/>
                    <a:pt x="3597" y="6664"/>
                    <a:pt x="3876" y="6664"/>
                  </a:cubicBezTo>
                  <a:lnTo>
                    <a:pt x="4107" y="6664"/>
                  </a:lnTo>
                  <a:cubicBezTo>
                    <a:pt x="4722" y="6664"/>
                    <a:pt x="4914" y="5837"/>
                    <a:pt x="4366" y="5559"/>
                  </a:cubicBezTo>
                  <a:lnTo>
                    <a:pt x="2712" y="4732"/>
                  </a:lnTo>
                  <a:cubicBezTo>
                    <a:pt x="1299" y="4020"/>
                    <a:pt x="404" y="2578"/>
                    <a:pt x="404" y="1001"/>
                  </a:cubicBezTo>
                  <a:lnTo>
                    <a:pt x="404" y="683"/>
                  </a:lnTo>
                  <a:cubicBezTo>
                    <a:pt x="404" y="529"/>
                    <a:pt x="529" y="414"/>
                    <a:pt x="674" y="414"/>
                  </a:cubicBezTo>
                  <a:lnTo>
                    <a:pt x="3145" y="414"/>
                  </a:lnTo>
                  <a:cubicBezTo>
                    <a:pt x="3424" y="414"/>
                    <a:pt x="3424" y="0"/>
                    <a:pt x="3145"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61" name="Google Shape;15161;p80"/>
            <p:cNvSpPr/>
            <p:nvPr/>
          </p:nvSpPr>
          <p:spPr>
            <a:xfrm>
              <a:off x="7727512" y="2946404"/>
              <a:ext cx="128676" cy="174434"/>
            </a:xfrm>
            <a:custGeom>
              <a:avLst/>
              <a:gdLst/>
              <a:ahLst/>
              <a:cxnLst/>
              <a:rect l="l" t="t" r="r" b="b"/>
              <a:pathLst>
                <a:path w="4924" h="6675" extrusionOk="0">
                  <a:moveTo>
                    <a:pt x="1779" y="1"/>
                  </a:moveTo>
                  <a:cubicBezTo>
                    <a:pt x="1501" y="1"/>
                    <a:pt x="1501" y="424"/>
                    <a:pt x="1779" y="424"/>
                  </a:cubicBezTo>
                  <a:lnTo>
                    <a:pt x="4241" y="424"/>
                  </a:lnTo>
                  <a:cubicBezTo>
                    <a:pt x="4385" y="424"/>
                    <a:pt x="4510" y="539"/>
                    <a:pt x="4510" y="684"/>
                  </a:cubicBezTo>
                  <a:lnTo>
                    <a:pt x="4510" y="1011"/>
                  </a:lnTo>
                  <a:cubicBezTo>
                    <a:pt x="4510" y="2588"/>
                    <a:pt x="3616" y="4030"/>
                    <a:pt x="2203" y="4742"/>
                  </a:cubicBezTo>
                  <a:lnTo>
                    <a:pt x="549" y="5569"/>
                  </a:lnTo>
                  <a:cubicBezTo>
                    <a:pt x="1" y="5847"/>
                    <a:pt x="193" y="6674"/>
                    <a:pt x="818" y="6674"/>
                  </a:cubicBezTo>
                  <a:lnTo>
                    <a:pt x="1049" y="6674"/>
                  </a:lnTo>
                  <a:cubicBezTo>
                    <a:pt x="1328" y="6674"/>
                    <a:pt x="1328" y="6261"/>
                    <a:pt x="1049" y="6261"/>
                  </a:cubicBezTo>
                  <a:lnTo>
                    <a:pt x="818" y="6261"/>
                  </a:lnTo>
                  <a:cubicBezTo>
                    <a:pt x="635" y="6261"/>
                    <a:pt x="577" y="6020"/>
                    <a:pt x="741" y="5944"/>
                  </a:cubicBezTo>
                  <a:lnTo>
                    <a:pt x="2395" y="5117"/>
                  </a:lnTo>
                  <a:cubicBezTo>
                    <a:pt x="3943" y="4338"/>
                    <a:pt x="4924" y="2751"/>
                    <a:pt x="4924" y="1011"/>
                  </a:cubicBezTo>
                  <a:lnTo>
                    <a:pt x="4924" y="684"/>
                  </a:lnTo>
                  <a:cubicBezTo>
                    <a:pt x="4924" y="309"/>
                    <a:pt x="4616" y="1"/>
                    <a:pt x="4241"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62" name="Google Shape;15162;p80"/>
            <p:cNvSpPr/>
            <p:nvPr/>
          </p:nvSpPr>
          <p:spPr>
            <a:xfrm>
              <a:off x="7639315" y="3118800"/>
              <a:ext cx="98284" cy="97030"/>
            </a:xfrm>
            <a:custGeom>
              <a:avLst/>
              <a:gdLst/>
              <a:ahLst/>
              <a:cxnLst/>
              <a:rect l="l" t="t" r="r" b="b"/>
              <a:pathLst>
                <a:path w="3761" h="3713" extrusionOk="0">
                  <a:moveTo>
                    <a:pt x="1164" y="0"/>
                  </a:moveTo>
                  <a:lnTo>
                    <a:pt x="1164" y="904"/>
                  </a:lnTo>
                  <a:cubicBezTo>
                    <a:pt x="1164" y="1308"/>
                    <a:pt x="943" y="1674"/>
                    <a:pt x="577" y="1856"/>
                  </a:cubicBezTo>
                  <a:lnTo>
                    <a:pt x="443" y="1933"/>
                  </a:lnTo>
                  <a:cubicBezTo>
                    <a:pt x="164" y="2068"/>
                    <a:pt x="0" y="2347"/>
                    <a:pt x="0" y="2654"/>
                  </a:cubicBezTo>
                  <a:lnTo>
                    <a:pt x="0" y="3712"/>
                  </a:lnTo>
                  <a:lnTo>
                    <a:pt x="3760" y="3712"/>
                  </a:lnTo>
                  <a:lnTo>
                    <a:pt x="3760" y="2654"/>
                  </a:lnTo>
                  <a:cubicBezTo>
                    <a:pt x="3760" y="2347"/>
                    <a:pt x="3587" y="2068"/>
                    <a:pt x="3318" y="1933"/>
                  </a:cubicBezTo>
                  <a:lnTo>
                    <a:pt x="3174" y="1856"/>
                  </a:lnTo>
                  <a:cubicBezTo>
                    <a:pt x="2818" y="1674"/>
                    <a:pt x="2587" y="1308"/>
                    <a:pt x="2587" y="904"/>
                  </a:cubicBezTo>
                  <a:lnTo>
                    <a:pt x="2587" y="0"/>
                  </a:ln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63" name="Google Shape;15163;p80"/>
            <p:cNvSpPr/>
            <p:nvPr/>
          </p:nvSpPr>
          <p:spPr>
            <a:xfrm>
              <a:off x="7688313" y="3118800"/>
              <a:ext cx="49286" cy="96769"/>
            </a:xfrm>
            <a:custGeom>
              <a:avLst/>
              <a:gdLst/>
              <a:ahLst/>
              <a:cxnLst/>
              <a:rect l="l" t="t" r="r" b="b"/>
              <a:pathLst>
                <a:path w="1886" h="3703" extrusionOk="0">
                  <a:moveTo>
                    <a:pt x="0" y="0"/>
                  </a:moveTo>
                  <a:lnTo>
                    <a:pt x="0" y="3703"/>
                  </a:lnTo>
                  <a:lnTo>
                    <a:pt x="1885" y="3703"/>
                  </a:lnTo>
                  <a:lnTo>
                    <a:pt x="1885" y="2645"/>
                  </a:lnTo>
                  <a:cubicBezTo>
                    <a:pt x="1885" y="2337"/>
                    <a:pt x="1712" y="2068"/>
                    <a:pt x="1443" y="1933"/>
                  </a:cubicBezTo>
                  <a:lnTo>
                    <a:pt x="1299" y="1856"/>
                  </a:lnTo>
                  <a:cubicBezTo>
                    <a:pt x="943" y="1674"/>
                    <a:pt x="712" y="1308"/>
                    <a:pt x="712" y="904"/>
                  </a:cubicBezTo>
                  <a:lnTo>
                    <a:pt x="712" y="0"/>
                  </a:lnTo>
                  <a:close/>
                </a:path>
              </a:pathLst>
            </a:custGeom>
            <a:solidFill>
              <a:srgbClr val="BF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64" name="Google Shape;15164;p80"/>
            <p:cNvSpPr/>
            <p:nvPr/>
          </p:nvSpPr>
          <p:spPr>
            <a:xfrm>
              <a:off x="7600351" y="2917502"/>
              <a:ext cx="175950" cy="221421"/>
            </a:xfrm>
            <a:custGeom>
              <a:avLst/>
              <a:gdLst/>
              <a:ahLst/>
              <a:cxnLst/>
              <a:rect l="l" t="t" r="r" b="b"/>
              <a:pathLst>
                <a:path w="6733" h="8473" extrusionOk="0">
                  <a:moveTo>
                    <a:pt x="1" y="1"/>
                  </a:moveTo>
                  <a:lnTo>
                    <a:pt x="328" y="4309"/>
                  </a:lnTo>
                  <a:cubicBezTo>
                    <a:pt x="462" y="6165"/>
                    <a:pt x="1645" y="7780"/>
                    <a:pt x="3366" y="8473"/>
                  </a:cubicBezTo>
                  <a:cubicBezTo>
                    <a:pt x="5097" y="7780"/>
                    <a:pt x="6280" y="6165"/>
                    <a:pt x="6415" y="4309"/>
                  </a:cubicBezTo>
                  <a:lnTo>
                    <a:pt x="6732" y="1"/>
                  </a:ln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65" name="Google Shape;15165;p80"/>
            <p:cNvSpPr/>
            <p:nvPr/>
          </p:nvSpPr>
          <p:spPr>
            <a:xfrm>
              <a:off x="7688313" y="2917502"/>
              <a:ext cx="87988" cy="221421"/>
            </a:xfrm>
            <a:custGeom>
              <a:avLst/>
              <a:gdLst/>
              <a:ahLst/>
              <a:cxnLst/>
              <a:rect l="l" t="t" r="r" b="b"/>
              <a:pathLst>
                <a:path w="3367" h="8473" extrusionOk="0">
                  <a:moveTo>
                    <a:pt x="2029" y="1"/>
                  </a:moveTo>
                  <a:lnTo>
                    <a:pt x="1712" y="4309"/>
                  </a:lnTo>
                  <a:cubicBezTo>
                    <a:pt x="1616" y="5636"/>
                    <a:pt x="981" y="7348"/>
                    <a:pt x="0" y="8473"/>
                  </a:cubicBezTo>
                  <a:cubicBezTo>
                    <a:pt x="1731" y="7780"/>
                    <a:pt x="2914" y="6165"/>
                    <a:pt x="3049" y="4309"/>
                  </a:cubicBezTo>
                  <a:lnTo>
                    <a:pt x="3366" y="1"/>
                  </a:lnTo>
                  <a:close/>
                </a:path>
              </a:pathLst>
            </a:custGeom>
            <a:solidFill>
              <a:srgbClr val="BF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66" name="Google Shape;15166;p80"/>
            <p:cNvSpPr/>
            <p:nvPr/>
          </p:nvSpPr>
          <p:spPr>
            <a:xfrm>
              <a:off x="7585534" y="2902946"/>
              <a:ext cx="205820" cy="25139"/>
            </a:xfrm>
            <a:custGeom>
              <a:avLst/>
              <a:gdLst/>
              <a:ahLst/>
              <a:cxnLst/>
              <a:rect l="l" t="t" r="r" b="b"/>
              <a:pathLst>
                <a:path w="7876" h="962" extrusionOk="0">
                  <a:moveTo>
                    <a:pt x="260" y="0"/>
                  </a:moveTo>
                  <a:cubicBezTo>
                    <a:pt x="116" y="0"/>
                    <a:pt x="0" y="116"/>
                    <a:pt x="0" y="260"/>
                  </a:cubicBezTo>
                  <a:lnTo>
                    <a:pt x="0" y="702"/>
                  </a:lnTo>
                  <a:cubicBezTo>
                    <a:pt x="0" y="846"/>
                    <a:pt x="116" y="962"/>
                    <a:pt x="260" y="962"/>
                  </a:cubicBezTo>
                  <a:lnTo>
                    <a:pt x="7616" y="962"/>
                  </a:lnTo>
                  <a:cubicBezTo>
                    <a:pt x="7761" y="962"/>
                    <a:pt x="7876" y="846"/>
                    <a:pt x="7876" y="702"/>
                  </a:cubicBezTo>
                  <a:lnTo>
                    <a:pt x="7876" y="260"/>
                  </a:lnTo>
                  <a:cubicBezTo>
                    <a:pt x="7876" y="116"/>
                    <a:pt x="7761" y="0"/>
                    <a:pt x="7616"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67" name="Google Shape;15167;p80"/>
            <p:cNvSpPr/>
            <p:nvPr/>
          </p:nvSpPr>
          <p:spPr>
            <a:xfrm>
              <a:off x="7585534" y="2909218"/>
              <a:ext cx="205820" cy="18868"/>
            </a:xfrm>
            <a:custGeom>
              <a:avLst/>
              <a:gdLst/>
              <a:ahLst/>
              <a:cxnLst/>
              <a:rect l="l" t="t" r="r" b="b"/>
              <a:pathLst>
                <a:path w="7876" h="722" extrusionOk="0">
                  <a:moveTo>
                    <a:pt x="0" y="1"/>
                  </a:moveTo>
                  <a:lnTo>
                    <a:pt x="0" y="20"/>
                  </a:lnTo>
                  <a:lnTo>
                    <a:pt x="0" y="462"/>
                  </a:lnTo>
                  <a:cubicBezTo>
                    <a:pt x="0" y="597"/>
                    <a:pt x="116" y="722"/>
                    <a:pt x="260" y="722"/>
                  </a:cubicBezTo>
                  <a:lnTo>
                    <a:pt x="7616" y="722"/>
                  </a:lnTo>
                  <a:cubicBezTo>
                    <a:pt x="7761" y="722"/>
                    <a:pt x="7876" y="597"/>
                    <a:pt x="7876" y="462"/>
                  </a:cubicBezTo>
                  <a:lnTo>
                    <a:pt x="7876" y="20"/>
                  </a:lnTo>
                  <a:lnTo>
                    <a:pt x="7876" y="1"/>
                  </a:lnTo>
                  <a:cubicBezTo>
                    <a:pt x="7866" y="135"/>
                    <a:pt x="7751" y="241"/>
                    <a:pt x="7616" y="241"/>
                  </a:cubicBezTo>
                  <a:lnTo>
                    <a:pt x="260" y="241"/>
                  </a:lnTo>
                  <a:cubicBezTo>
                    <a:pt x="125" y="241"/>
                    <a:pt x="10" y="135"/>
                    <a:pt x="0" y="1"/>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68" name="Google Shape;15168;p80"/>
            <p:cNvSpPr/>
            <p:nvPr/>
          </p:nvSpPr>
          <p:spPr>
            <a:xfrm>
              <a:off x="7602625" y="3194689"/>
              <a:ext cx="171664" cy="49521"/>
            </a:xfrm>
            <a:custGeom>
              <a:avLst/>
              <a:gdLst/>
              <a:ahLst/>
              <a:cxnLst/>
              <a:rect l="l" t="t" r="r" b="b"/>
              <a:pathLst>
                <a:path w="6569" h="1895" extrusionOk="0">
                  <a:moveTo>
                    <a:pt x="712" y="0"/>
                  </a:moveTo>
                  <a:cubicBezTo>
                    <a:pt x="318" y="0"/>
                    <a:pt x="0" y="318"/>
                    <a:pt x="0" y="712"/>
                  </a:cubicBezTo>
                  <a:lnTo>
                    <a:pt x="0" y="1895"/>
                  </a:lnTo>
                  <a:lnTo>
                    <a:pt x="6568" y="1895"/>
                  </a:lnTo>
                  <a:lnTo>
                    <a:pt x="6568" y="712"/>
                  </a:lnTo>
                  <a:cubicBezTo>
                    <a:pt x="6568" y="318"/>
                    <a:pt x="6251" y="0"/>
                    <a:pt x="5857" y="0"/>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69" name="Google Shape;15169;p80"/>
            <p:cNvSpPr/>
            <p:nvPr/>
          </p:nvSpPr>
          <p:spPr>
            <a:xfrm>
              <a:off x="7602625" y="3194689"/>
              <a:ext cx="171664" cy="49521"/>
            </a:xfrm>
            <a:custGeom>
              <a:avLst/>
              <a:gdLst/>
              <a:ahLst/>
              <a:cxnLst/>
              <a:rect l="l" t="t" r="r" b="b"/>
              <a:pathLst>
                <a:path w="6569" h="1895" extrusionOk="0">
                  <a:moveTo>
                    <a:pt x="5116" y="0"/>
                  </a:moveTo>
                  <a:lnTo>
                    <a:pt x="5116" y="837"/>
                  </a:lnTo>
                  <a:cubicBezTo>
                    <a:pt x="5116" y="1135"/>
                    <a:pt x="4876" y="1366"/>
                    <a:pt x="4587" y="1366"/>
                  </a:cubicBezTo>
                  <a:lnTo>
                    <a:pt x="0" y="1366"/>
                  </a:lnTo>
                  <a:lnTo>
                    <a:pt x="0" y="1895"/>
                  </a:lnTo>
                  <a:lnTo>
                    <a:pt x="6568" y="1895"/>
                  </a:lnTo>
                  <a:lnTo>
                    <a:pt x="6568" y="712"/>
                  </a:lnTo>
                  <a:cubicBezTo>
                    <a:pt x="6568" y="318"/>
                    <a:pt x="6251" y="0"/>
                    <a:pt x="5857" y="0"/>
                  </a:cubicBezTo>
                  <a:close/>
                </a:path>
              </a:pathLst>
            </a:custGeom>
            <a:solidFill>
              <a:srgbClr val="AC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70" name="Google Shape;15170;p80"/>
            <p:cNvSpPr/>
            <p:nvPr/>
          </p:nvSpPr>
          <p:spPr>
            <a:xfrm>
              <a:off x="7585795" y="3240421"/>
              <a:ext cx="205323" cy="23153"/>
            </a:xfrm>
            <a:custGeom>
              <a:avLst/>
              <a:gdLst/>
              <a:ahLst/>
              <a:cxnLst/>
              <a:rect l="l" t="t" r="r" b="b"/>
              <a:pathLst>
                <a:path w="7857" h="886" extrusionOk="0">
                  <a:moveTo>
                    <a:pt x="77" y="1"/>
                  </a:moveTo>
                  <a:cubicBezTo>
                    <a:pt x="29" y="1"/>
                    <a:pt x="0" y="29"/>
                    <a:pt x="0" y="78"/>
                  </a:cubicBezTo>
                  <a:lnTo>
                    <a:pt x="0" y="808"/>
                  </a:lnTo>
                  <a:cubicBezTo>
                    <a:pt x="0" y="856"/>
                    <a:pt x="29" y="885"/>
                    <a:pt x="77" y="885"/>
                  </a:cubicBezTo>
                  <a:lnTo>
                    <a:pt x="7770" y="885"/>
                  </a:lnTo>
                  <a:cubicBezTo>
                    <a:pt x="7818" y="885"/>
                    <a:pt x="7856" y="856"/>
                    <a:pt x="7856" y="808"/>
                  </a:cubicBezTo>
                  <a:lnTo>
                    <a:pt x="7856" y="78"/>
                  </a:lnTo>
                  <a:cubicBezTo>
                    <a:pt x="7856" y="29"/>
                    <a:pt x="7818" y="1"/>
                    <a:pt x="7770" y="1"/>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71" name="Google Shape;15171;p80"/>
            <p:cNvSpPr/>
            <p:nvPr/>
          </p:nvSpPr>
          <p:spPr>
            <a:xfrm>
              <a:off x="7655647" y="3121806"/>
              <a:ext cx="65357" cy="23650"/>
            </a:xfrm>
            <a:custGeom>
              <a:avLst/>
              <a:gdLst/>
              <a:ahLst/>
              <a:cxnLst/>
              <a:rect l="l" t="t" r="r" b="b"/>
              <a:pathLst>
                <a:path w="2501" h="905" extrusionOk="0">
                  <a:moveTo>
                    <a:pt x="395" y="1"/>
                  </a:moveTo>
                  <a:cubicBezTo>
                    <a:pt x="173" y="1"/>
                    <a:pt x="0" y="174"/>
                    <a:pt x="0" y="395"/>
                  </a:cubicBezTo>
                  <a:lnTo>
                    <a:pt x="0" y="510"/>
                  </a:lnTo>
                  <a:cubicBezTo>
                    <a:pt x="0" y="732"/>
                    <a:pt x="173" y="905"/>
                    <a:pt x="395" y="905"/>
                  </a:cubicBezTo>
                  <a:lnTo>
                    <a:pt x="2116" y="905"/>
                  </a:lnTo>
                  <a:cubicBezTo>
                    <a:pt x="2327" y="905"/>
                    <a:pt x="2501" y="732"/>
                    <a:pt x="2501" y="510"/>
                  </a:cubicBezTo>
                  <a:lnTo>
                    <a:pt x="2501" y="395"/>
                  </a:lnTo>
                  <a:cubicBezTo>
                    <a:pt x="2501" y="174"/>
                    <a:pt x="2327" y="1"/>
                    <a:pt x="2116" y="1"/>
                  </a:cubicBezTo>
                  <a:close/>
                </a:path>
              </a:pathLst>
            </a:custGeom>
            <a:solidFill>
              <a:srgbClr val="A9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72" name="Google Shape;15172;p80"/>
            <p:cNvSpPr/>
            <p:nvPr/>
          </p:nvSpPr>
          <p:spPr>
            <a:xfrm>
              <a:off x="7655647" y="3127581"/>
              <a:ext cx="65357" cy="17639"/>
            </a:xfrm>
            <a:custGeom>
              <a:avLst/>
              <a:gdLst/>
              <a:ahLst/>
              <a:cxnLst/>
              <a:rect l="l" t="t" r="r" b="b"/>
              <a:pathLst>
                <a:path w="2501" h="675" extrusionOk="0">
                  <a:moveTo>
                    <a:pt x="39" y="1"/>
                  </a:moveTo>
                  <a:cubicBezTo>
                    <a:pt x="10" y="59"/>
                    <a:pt x="0" y="107"/>
                    <a:pt x="0" y="164"/>
                  </a:cubicBezTo>
                  <a:lnTo>
                    <a:pt x="0" y="289"/>
                  </a:lnTo>
                  <a:cubicBezTo>
                    <a:pt x="0" y="501"/>
                    <a:pt x="173" y="674"/>
                    <a:pt x="395" y="674"/>
                  </a:cubicBezTo>
                  <a:lnTo>
                    <a:pt x="2116" y="674"/>
                  </a:lnTo>
                  <a:cubicBezTo>
                    <a:pt x="2327" y="674"/>
                    <a:pt x="2501" y="501"/>
                    <a:pt x="2501" y="289"/>
                  </a:cubicBezTo>
                  <a:lnTo>
                    <a:pt x="2501" y="164"/>
                  </a:lnTo>
                  <a:cubicBezTo>
                    <a:pt x="2501" y="107"/>
                    <a:pt x="2491" y="59"/>
                    <a:pt x="2462" y="1"/>
                  </a:cubicBezTo>
                  <a:cubicBezTo>
                    <a:pt x="2404" y="145"/>
                    <a:pt x="2270" y="232"/>
                    <a:pt x="2116" y="232"/>
                  </a:cubicBezTo>
                  <a:lnTo>
                    <a:pt x="395" y="232"/>
                  </a:lnTo>
                  <a:cubicBezTo>
                    <a:pt x="241" y="232"/>
                    <a:pt x="97" y="145"/>
                    <a:pt x="39"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73" name="Google Shape;15173;p80"/>
            <p:cNvSpPr/>
            <p:nvPr/>
          </p:nvSpPr>
          <p:spPr>
            <a:xfrm>
              <a:off x="7634794" y="2953878"/>
              <a:ext cx="107065" cy="101081"/>
            </a:xfrm>
            <a:custGeom>
              <a:avLst/>
              <a:gdLst/>
              <a:ahLst/>
              <a:cxnLst/>
              <a:rect l="l" t="t" r="r" b="b"/>
              <a:pathLst>
                <a:path w="4097" h="3868" extrusionOk="0">
                  <a:moveTo>
                    <a:pt x="2052" y="1"/>
                  </a:moveTo>
                  <a:cubicBezTo>
                    <a:pt x="2024" y="1"/>
                    <a:pt x="1996" y="18"/>
                    <a:pt x="1981" y="51"/>
                  </a:cubicBezTo>
                  <a:lnTo>
                    <a:pt x="1500" y="1378"/>
                  </a:lnTo>
                  <a:lnTo>
                    <a:pt x="87" y="1426"/>
                  </a:lnTo>
                  <a:cubicBezTo>
                    <a:pt x="29" y="1436"/>
                    <a:pt x="0" y="1513"/>
                    <a:pt x="48" y="1551"/>
                  </a:cubicBezTo>
                  <a:lnTo>
                    <a:pt x="1164" y="2417"/>
                  </a:lnTo>
                  <a:lnTo>
                    <a:pt x="779" y="3782"/>
                  </a:lnTo>
                  <a:cubicBezTo>
                    <a:pt x="764" y="3828"/>
                    <a:pt x="803" y="3868"/>
                    <a:pt x="844" y="3868"/>
                  </a:cubicBezTo>
                  <a:cubicBezTo>
                    <a:pt x="855" y="3868"/>
                    <a:pt x="865" y="3865"/>
                    <a:pt x="875" y="3859"/>
                  </a:cubicBezTo>
                  <a:lnTo>
                    <a:pt x="2048" y="3061"/>
                  </a:lnTo>
                  <a:lnTo>
                    <a:pt x="3222" y="3859"/>
                  </a:lnTo>
                  <a:cubicBezTo>
                    <a:pt x="3231" y="3865"/>
                    <a:pt x="3243" y="3868"/>
                    <a:pt x="3254" y="3868"/>
                  </a:cubicBezTo>
                  <a:cubicBezTo>
                    <a:pt x="3297" y="3868"/>
                    <a:pt x="3343" y="3828"/>
                    <a:pt x="3327" y="3782"/>
                  </a:cubicBezTo>
                  <a:lnTo>
                    <a:pt x="2933" y="2417"/>
                  </a:lnTo>
                  <a:lnTo>
                    <a:pt x="4049" y="1551"/>
                  </a:lnTo>
                  <a:cubicBezTo>
                    <a:pt x="4097" y="1513"/>
                    <a:pt x="4068" y="1436"/>
                    <a:pt x="4010" y="1426"/>
                  </a:cubicBezTo>
                  <a:lnTo>
                    <a:pt x="2597" y="1378"/>
                  </a:lnTo>
                  <a:lnTo>
                    <a:pt x="2116" y="51"/>
                  </a:lnTo>
                  <a:cubicBezTo>
                    <a:pt x="2106" y="18"/>
                    <a:pt x="2080" y="1"/>
                    <a:pt x="2052" y="1"/>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74" name="Google Shape;15174;p80"/>
            <p:cNvSpPr/>
            <p:nvPr/>
          </p:nvSpPr>
          <p:spPr>
            <a:xfrm>
              <a:off x="7585795" y="3240160"/>
              <a:ext cx="205323" cy="23415"/>
            </a:xfrm>
            <a:custGeom>
              <a:avLst/>
              <a:gdLst/>
              <a:ahLst/>
              <a:cxnLst/>
              <a:rect l="l" t="t" r="r" b="b"/>
              <a:pathLst>
                <a:path w="7857" h="896" extrusionOk="0">
                  <a:moveTo>
                    <a:pt x="6395" y="1"/>
                  </a:moveTo>
                  <a:lnTo>
                    <a:pt x="6395" y="289"/>
                  </a:lnTo>
                  <a:cubicBezTo>
                    <a:pt x="6395" y="463"/>
                    <a:pt x="6260" y="597"/>
                    <a:pt x="6087" y="597"/>
                  </a:cubicBezTo>
                  <a:lnTo>
                    <a:pt x="77" y="597"/>
                  </a:lnTo>
                  <a:cubicBezTo>
                    <a:pt x="39" y="597"/>
                    <a:pt x="0" y="559"/>
                    <a:pt x="0" y="520"/>
                  </a:cubicBezTo>
                  <a:lnTo>
                    <a:pt x="0" y="809"/>
                  </a:lnTo>
                  <a:cubicBezTo>
                    <a:pt x="0" y="857"/>
                    <a:pt x="39" y="895"/>
                    <a:pt x="77" y="895"/>
                  </a:cubicBezTo>
                  <a:lnTo>
                    <a:pt x="7770" y="895"/>
                  </a:lnTo>
                  <a:cubicBezTo>
                    <a:pt x="7818" y="895"/>
                    <a:pt x="7856" y="857"/>
                    <a:pt x="7856" y="809"/>
                  </a:cubicBezTo>
                  <a:lnTo>
                    <a:pt x="7856" y="88"/>
                  </a:lnTo>
                  <a:cubicBezTo>
                    <a:pt x="7856" y="39"/>
                    <a:pt x="7818" y="1"/>
                    <a:pt x="7770" y="1"/>
                  </a:cubicBezTo>
                  <a:close/>
                </a:path>
              </a:pathLst>
            </a:custGeom>
            <a:solidFill>
              <a:srgbClr val="BFCC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175" name="Google Shape;15175;p80"/>
          <p:cNvGrpSpPr/>
          <p:nvPr/>
        </p:nvGrpSpPr>
        <p:grpSpPr>
          <a:xfrm>
            <a:off x="7988340" y="2902946"/>
            <a:ext cx="308886" cy="360628"/>
            <a:chOff x="7988340" y="2902946"/>
            <a:chExt cx="308886" cy="360628"/>
          </a:xfrm>
        </p:grpSpPr>
        <p:sp>
          <p:nvSpPr>
            <p:cNvPr id="15176" name="Google Shape;15176;p80"/>
            <p:cNvSpPr/>
            <p:nvPr/>
          </p:nvSpPr>
          <p:spPr>
            <a:xfrm>
              <a:off x="8048654" y="3170072"/>
              <a:ext cx="27413" cy="88223"/>
            </a:xfrm>
            <a:custGeom>
              <a:avLst/>
              <a:gdLst/>
              <a:ahLst/>
              <a:cxnLst/>
              <a:rect l="l" t="t" r="r" b="b"/>
              <a:pathLst>
                <a:path w="1049" h="3376" extrusionOk="0">
                  <a:moveTo>
                    <a:pt x="1" y="0"/>
                  </a:moveTo>
                  <a:lnTo>
                    <a:pt x="1" y="3375"/>
                  </a:lnTo>
                  <a:lnTo>
                    <a:pt x="1049" y="3375"/>
                  </a:lnTo>
                  <a:lnTo>
                    <a:pt x="1049" y="0"/>
                  </a:ln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77" name="Google Shape;15177;p80"/>
            <p:cNvSpPr/>
            <p:nvPr/>
          </p:nvSpPr>
          <p:spPr>
            <a:xfrm>
              <a:off x="8062478" y="3170072"/>
              <a:ext cx="13589" cy="88223"/>
            </a:xfrm>
            <a:custGeom>
              <a:avLst/>
              <a:gdLst/>
              <a:ahLst/>
              <a:cxnLst/>
              <a:rect l="l" t="t" r="r" b="b"/>
              <a:pathLst>
                <a:path w="520" h="3376" extrusionOk="0">
                  <a:moveTo>
                    <a:pt x="1" y="0"/>
                  </a:moveTo>
                  <a:lnTo>
                    <a:pt x="1" y="3375"/>
                  </a:lnTo>
                  <a:lnTo>
                    <a:pt x="520" y="3375"/>
                  </a:lnTo>
                  <a:lnTo>
                    <a:pt x="520" y="0"/>
                  </a:ln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78" name="Google Shape;15178;p80"/>
            <p:cNvSpPr/>
            <p:nvPr/>
          </p:nvSpPr>
          <p:spPr>
            <a:xfrm>
              <a:off x="8207984" y="3170072"/>
              <a:ext cx="27413" cy="88223"/>
            </a:xfrm>
            <a:custGeom>
              <a:avLst/>
              <a:gdLst/>
              <a:ahLst/>
              <a:cxnLst/>
              <a:rect l="l" t="t" r="r" b="b"/>
              <a:pathLst>
                <a:path w="1049" h="3376" extrusionOk="0">
                  <a:moveTo>
                    <a:pt x="0" y="0"/>
                  </a:moveTo>
                  <a:lnTo>
                    <a:pt x="0" y="3375"/>
                  </a:lnTo>
                  <a:lnTo>
                    <a:pt x="1049" y="3375"/>
                  </a:lnTo>
                  <a:lnTo>
                    <a:pt x="1049" y="0"/>
                  </a:ln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79" name="Google Shape;15179;p80"/>
            <p:cNvSpPr/>
            <p:nvPr/>
          </p:nvSpPr>
          <p:spPr>
            <a:xfrm>
              <a:off x="8221808" y="3170072"/>
              <a:ext cx="13589" cy="88223"/>
            </a:xfrm>
            <a:custGeom>
              <a:avLst/>
              <a:gdLst/>
              <a:ahLst/>
              <a:cxnLst/>
              <a:rect l="l" t="t" r="r" b="b"/>
              <a:pathLst>
                <a:path w="520" h="3376" extrusionOk="0">
                  <a:moveTo>
                    <a:pt x="0" y="0"/>
                  </a:moveTo>
                  <a:lnTo>
                    <a:pt x="0" y="3375"/>
                  </a:lnTo>
                  <a:lnTo>
                    <a:pt x="520" y="3375"/>
                  </a:lnTo>
                  <a:lnTo>
                    <a:pt x="520" y="0"/>
                  </a:ln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80" name="Google Shape;15180;p80"/>
            <p:cNvSpPr/>
            <p:nvPr/>
          </p:nvSpPr>
          <p:spPr>
            <a:xfrm>
              <a:off x="8021032" y="3149715"/>
              <a:ext cx="242248" cy="46516"/>
            </a:xfrm>
            <a:custGeom>
              <a:avLst/>
              <a:gdLst/>
              <a:ahLst/>
              <a:cxnLst/>
              <a:rect l="l" t="t" r="r" b="b"/>
              <a:pathLst>
                <a:path w="9270" h="1780" extrusionOk="0">
                  <a:moveTo>
                    <a:pt x="0" y="0"/>
                  </a:moveTo>
                  <a:lnTo>
                    <a:pt x="0" y="1395"/>
                  </a:lnTo>
                  <a:cubicBezTo>
                    <a:pt x="0" y="1606"/>
                    <a:pt x="164" y="1779"/>
                    <a:pt x="385" y="1779"/>
                  </a:cubicBezTo>
                  <a:lnTo>
                    <a:pt x="8876" y="1779"/>
                  </a:lnTo>
                  <a:cubicBezTo>
                    <a:pt x="9097" y="1779"/>
                    <a:pt x="9270" y="1606"/>
                    <a:pt x="9260" y="1395"/>
                  </a:cubicBezTo>
                  <a:lnTo>
                    <a:pt x="9260" y="0"/>
                  </a:ln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81" name="Google Shape;15181;p80"/>
            <p:cNvSpPr/>
            <p:nvPr/>
          </p:nvSpPr>
          <p:spPr>
            <a:xfrm>
              <a:off x="8028062" y="2902946"/>
              <a:ext cx="227954" cy="267153"/>
            </a:xfrm>
            <a:custGeom>
              <a:avLst/>
              <a:gdLst/>
              <a:ahLst/>
              <a:cxnLst/>
              <a:rect l="l" t="t" r="r" b="b"/>
              <a:pathLst>
                <a:path w="8723" h="10223" extrusionOk="0">
                  <a:moveTo>
                    <a:pt x="1481" y="0"/>
                  </a:moveTo>
                  <a:cubicBezTo>
                    <a:pt x="664" y="0"/>
                    <a:pt x="0" y="664"/>
                    <a:pt x="0" y="1491"/>
                  </a:cubicBezTo>
                  <a:lnTo>
                    <a:pt x="0" y="10222"/>
                  </a:lnTo>
                  <a:lnTo>
                    <a:pt x="8722" y="10222"/>
                  </a:lnTo>
                  <a:lnTo>
                    <a:pt x="8722" y="1491"/>
                  </a:lnTo>
                  <a:cubicBezTo>
                    <a:pt x="8722" y="664"/>
                    <a:pt x="8059" y="0"/>
                    <a:pt x="7241" y="0"/>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82" name="Google Shape;15182;p80"/>
            <p:cNvSpPr/>
            <p:nvPr/>
          </p:nvSpPr>
          <p:spPr>
            <a:xfrm>
              <a:off x="8179578" y="2902946"/>
              <a:ext cx="76438" cy="267153"/>
            </a:xfrm>
            <a:custGeom>
              <a:avLst/>
              <a:gdLst/>
              <a:ahLst/>
              <a:cxnLst/>
              <a:rect l="l" t="t" r="r" b="b"/>
              <a:pathLst>
                <a:path w="2925" h="10223" extrusionOk="0">
                  <a:moveTo>
                    <a:pt x="1" y="0"/>
                  </a:moveTo>
                  <a:cubicBezTo>
                    <a:pt x="818" y="0"/>
                    <a:pt x="1482" y="664"/>
                    <a:pt x="1482" y="1491"/>
                  </a:cubicBezTo>
                  <a:lnTo>
                    <a:pt x="1482" y="10222"/>
                  </a:lnTo>
                  <a:lnTo>
                    <a:pt x="2924" y="10222"/>
                  </a:lnTo>
                  <a:lnTo>
                    <a:pt x="2924" y="1491"/>
                  </a:lnTo>
                  <a:cubicBezTo>
                    <a:pt x="2924" y="664"/>
                    <a:pt x="2261" y="0"/>
                    <a:pt x="1443" y="0"/>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83" name="Google Shape;15183;p80"/>
            <p:cNvSpPr/>
            <p:nvPr/>
          </p:nvSpPr>
          <p:spPr>
            <a:xfrm>
              <a:off x="8001668" y="3072572"/>
              <a:ext cx="55558" cy="97526"/>
            </a:xfrm>
            <a:custGeom>
              <a:avLst/>
              <a:gdLst/>
              <a:ahLst/>
              <a:cxnLst/>
              <a:rect l="l" t="t" r="r" b="b"/>
              <a:pathLst>
                <a:path w="2126" h="3732" extrusionOk="0">
                  <a:moveTo>
                    <a:pt x="1" y="0"/>
                  </a:moveTo>
                  <a:lnTo>
                    <a:pt x="1" y="3125"/>
                  </a:lnTo>
                  <a:cubicBezTo>
                    <a:pt x="1" y="3462"/>
                    <a:pt x="270" y="3731"/>
                    <a:pt x="606" y="3731"/>
                  </a:cubicBezTo>
                  <a:lnTo>
                    <a:pt x="2126" y="3731"/>
                  </a:lnTo>
                  <a:lnTo>
                    <a:pt x="2116" y="0"/>
                  </a:ln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84" name="Google Shape;15184;p80"/>
            <p:cNvSpPr/>
            <p:nvPr/>
          </p:nvSpPr>
          <p:spPr>
            <a:xfrm>
              <a:off x="8029577" y="3072572"/>
              <a:ext cx="27648" cy="97526"/>
            </a:xfrm>
            <a:custGeom>
              <a:avLst/>
              <a:gdLst/>
              <a:ahLst/>
              <a:cxnLst/>
              <a:rect l="l" t="t" r="r" b="b"/>
              <a:pathLst>
                <a:path w="1058" h="3732" extrusionOk="0">
                  <a:moveTo>
                    <a:pt x="0" y="0"/>
                  </a:moveTo>
                  <a:lnTo>
                    <a:pt x="0" y="3731"/>
                  </a:lnTo>
                  <a:lnTo>
                    <a:pt x="1058" y="3731"/>
                  </a:lnTo>
                  <a:lnTo>
                    <a:pt x="1058" y="0"/>
                  </a:ln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85" name="Google Shape;15185;p80"/>
            <p:cNvSpPr/>
            <p:nvPr/>
          </p:nvSpPr>
          <p:spPr>
            <a:xfrm>
              <a:off x="8226826" y="3072572"/>
              <a:ext cx="55558" cy="97526"/>
            </a:xfrm>
            <a:custGeom>
              <a:avLst/>
              <a:gdLst/>
              <a:ahLst/>
              <a:cxnLst/>
              <a:rect l="l" t="t" r="r" b="b"/>
              <a:pathLst>
                <a:path w="2126" h="3732" extrusionOk="0">
                  <a:moveTo>
                    <a:pt x="1" y="0"/>
                  </a:moveTo>
                  <a:lnTo>
                    <a:pt x="1" y="3731"/>
                  </a:lnTo>
                  <a:lnTo>
                    <a:pt x="1530" y="3731"/>
                  </a:lnTo>
                  <a:cubicBezTo>
                    <a:pt x="1856" y="3731"/>
                    <a:pt x="2126" y="3462"/>
                    <a:pt x="2126" y="3125"/>
                  </a:cubicBezTo>
                  <a:lnTo>
                    <a:pt x="2126" y="0"/>
                  </a:ln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86" name="Google Shape;15186;p80"/>
            <p:cNvSpPr/>
            <p:nvPr/>
          </p:nvSpPr>
          <p:spPr>
            <a:xfrm>
              <a:off x="8238899" y="3072572"/>
              <a:ext cx="43249" cy="97526"/>
            </a:xfrm>
            <a:custGeom>
              <a:avLst/>
              <a:gdLst/>
              <a:ahLst/>
              <a:cxnLst/>
              <a:rect l="l" t="t" r="r" b="b"/>
              <a:pathLst>
                <a:path w="1655" h="3732" extrusionOk="0">
                  <a:moveTo>
                    <a:pt x="596" y="0"/>
                  </a:moveTo>
                  <a:lnTo>
                    <a:pt x="596" y="3125"/>
                  </a:lnTo>
                  <a:cubicBezTo>
                    <a:pt x="596" y="3462"/>
                    <a:pt x="327" y="3731"/>
                    <a:pt x="0" y="3731"/>
                  </a:cubicBezTo>
                  <a:lnTo>
                    <a:pt x="1058" y="3731"/>
                  </a:lnTo>
                  <a:cubicBezTo>
                    <a:pt x="1385" y="3731"/>
                    <a:pt x="1654" y="3462"/>
                    <a:pt x="1654" y="3125"/>
                  </a:cubicBezTo>
                  <a:lnTo>
                    <a:pt x="1654" y="0"/>
                  </a:ln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87" name="Google Shape;15187;p80"/>
            <p:cNvSpPr/>
            <p:nvPr/>
          </p:nvSpPr>
          <p:spPr>
            <a:xfrm>
              <a:off x="8057199" y="3109759"/>
              <a:ext cx="169652" cy="60340"/>
            </a:xfrm>
            <a:custGeom>
              <a:avLst/>
              <a:gdLst/>
              <a:ahLst/>
              <a:cxnLst/>
              <a:rect l="l" t="t" r="r" b="b"/>
              <a:pathLst>
                <a:path w="6492" h="2309" extrusionOk="0">
                  <a:moveTo>
                    <a:pt x="866" y="0"/>
                  </a:moveTo>
                  <a:cubicBezTo>
                    <a:pt x="395" y="0"/>
                    <a:pt x="1" y="385"/>
                    <a:pt x="1" y="866"/>
                  </a:cubicBezTo>
                  <a:lnTo>
                    <a:pt x="1" y="2308"/>
                  </a:lnTo>
                  <a:lnTo>
                    <a:pt x="6492" y="2308"/>
                  </a:lnTo>
                  <a:lnTo>
                    <a:pt x="6492" y="866"/>
                  </a:lnTo>
                  <a:cubicBezTo>
                    <a:pt x="6492" y="385"/>
                    <a:pt x="6107" y="0"/>
                    <a:pt x="5626" y="0"/>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88" name="Google Shape;15188;p80"/>
            <p:cNvSpPr/>
            <p:nvPr/>
          </p:nvSpPr>
          <p:spPr>
            <a:xfrm>
              <a:off x="8028297" y="3252729"/>
              <a:ext cx="68127" cy="10845"/>
            </a:xfrm>
            <a:custGeom>
              <a:avLst/>
              <a:gdLst/>
              <a:ahLst/>
              <a:cxnLst/>
              <a:rect l="l" t="t" r="r" b="b"/>
              <a:pathLst>
                <a:path w="2607" h="415" extrusionOk="0">
                  <a:moveTo>
                    <a:pt x="280" y="1"/>
                  </a:moveTo>
                  <a:cubicBezTo>
                    <a:pt x="1" y="1"/>
                    <a:pt x="1" y="414"/>
                    <a:pt x="280" y="414"/>
                  </a:cubicBezTo>
                  <a:lnTo>
                    <a:pt x="2328" y="414"/>
                  </a:lnTo>
                  <a:cubicBezTo>
                    <a:pt x="2607" y="414"/>
                    <a:pt x="2607" y="1"/>
                    <a:pt x="2328" y="1"/>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89" name="Google Shape;15189;p80"/>
            <p:cNvSpPr/>
            <p:nvPr/>
          </p:nvSpPr>
          <p:spPr>
            <a:xfrm>
              <a:off x="8187627" y="3252729"/>
              <a:ext cx="67866" cy="10845"/>
            </a:xfrm>
            <a:custGeom>
              <a:avLst/>
              <a:gdLst/>
              <a:ahLst/>
              <a:cxnLst/>
              <a:rect l="l" t="t" r="r" b="b"/>
              <a:pathLst>
                <a:path w="2597" h="415" extrusionOk="0">
                  <a:moveTo>
                    <a:pt x="279" y="1"/>
                  </a:moveTo>
                  <a:cubicBezTo>
                    <a:pt x="0" y="1"/>
                    <a:pt x="0" y="414"/>
                    <a:pt x="279" y="414"/>
                  </a:cubicBezTo>
                  <a:lnTo>
                    <a:pt x="2328" y="414"/>
                  </a:lnTo>
                  <a:cubicBezTo>
                    <a:pt x="2597" y="414"/>
                    <a:pt x="2597" y="1"/>
                    <a:pt x="2328" y="1"/>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90" name="Google Shape;15190;p80"/>
            <p:cNvSpPr/>
            <p:nvPr/>
          </p:nvSpPr>
          <p:spPr>
            <a:xfrm>
              <a:off x="7988340" y="3054723"/>
              <a:ext cx="82213" cy="25897"/>
            </a:xfrm>
            <a:custGeom>
              <a:avLst/>
              <a:gdLst/>
              <a:ahLst/>
              <a:cxnLst/>
              <a:rect l="l" t="t" r="r" b="b"/>
              <a:pathLst>
                <a:path w="3146" h="991" extrusionOk="0">
                  <a:moveTo>
                    <a:pt x="213" y="0"/>
                  </a:moveTo>
                  <a:cubicBezTo>
                    <a:pt x="97" y="10"/>
                    <a:pt x="1" y="106"/>
                    <a:pt x="1" y="222"/>
                  </a:cubicBezTo>
                  <a:lnTo>
                    <a:pt x="1" y="779"/>
                  </a:lnTo>
                  <a:cubicBezTo>
                    <a:pt x="1" y="895"/>
                    <a:pt x="97" y="991"/>
                    <a:pt x="213" y="991"/>
                  </a:cubicBezTo>
                  <a:lnTo>
                    <a:pt x="2934" y="991"/>
                  </a:lnTo>
                  <a:cubicBezTo>
                    <a:pt x="3049" y="991"/>
                    <a:pt x="3145" y="895"/>
                    <a:pt x="3145" y="779"/>
                  </a:cubicBezTo>
                  <a:lnTo>
                    <a:pt x="3145" y="222"/>
                  </a:lnTo>
                  <a:cubicBezTo>
                    <a:pt x="3145" y="106"/>
                    <a:pt x="3049" y="0"/>
                    <a:pt x="2934" y="0"/>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91" name="Google Shape;15191;p80"/>
            <p:cNvSpPr/>
            <p:nvPr/>
          </p:nvSpPr>
          <p:spPr>
            <a:xfrm>
              <a:off x="7988340" y="3062014"/>
              <a:ext cx="82213" cy="18606"/>
            </a:xfrm>
            <a:custGeom>
              <a:avLst/>
              <a:gdLst/>
              <a:ahLst/>
              <a:cxnLst/>
              <a:rect l="l" t="t" r="r" b="b"/>
              <a:pathLst>
                <a:path w="3146" h="712" extrusionOk="0">
                  <a:moveTo>
                    <a:pt x="1" y="0"/>
                  </a:moveTo>
                  <a:lnTo>
                    <a:pt x="1" y="500"/>
                  </a:lnTo>
                  <a:cubicBezTo>
                    <a:pt x="1" y="616"/>
                    <a:pt x="97" y="712"/>
                    <a:pt x="213" y="712"/>
                  </a:cubicBezTo>
                  <a:lnTo>
                    <a:pt x="2934" y="712"/>
                  </a:lnTo>
                  <a:cubicBezTo>
                    <a:pt x="3049" y="712"/>
                    <a:pt x="3145" y="616"/>
                    <a:pt x="3145" y="500"/>
                  </a:cubicBezTo>
                  <a:lnTo>
                    <a:pt x="3145" y="0"/>
                  </a:lnTo>
                  <a:cubicBezTo>
                    <a:pt x="3145" y="125"/>
                    <a:pt x="3049" y="221"/>
                    <a:pt x="2934" y="221"/>
                  </a:cubicBezTo>
                  <a:lnTo>
                    <a:pt x="213" y="221"/>
                  </a:lnTo>
                  <a:cubicBezTo>
                    <a:pt x="97" y="221"/>
                    <a:pt x="1" y="125"/>
                    <a:pt x="1" y="0"/>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92" name="Google Shape;15192;p80"/>
            <p:cNvSpPr/>
            <p:nvPr/>
          </p:nvSpPr>
          <p:spPr>
            <a:xfrm>
              <a:off x="8214778" y="3054959"/>
              <a:ext cx="82448" cy="25662"/>
            </a:xfrm>
            <a:custGeom>
              <a:avLst/>
              <a:gdLst/>
              <a:ahLst/>
              <a:cxnLst/>
              <a:rect l="l" t="t" r="r" b="b"/>
              <a:pathLst>
                <a:path w="3155" h="982" extrusionOk="0">
                  <a:moveTo>
                    <a:pt x="221" y="1"/>
                  </a:moveTo>
                  <a:cubicBezTo>
                    <a:pt x="96" y="1"/>
                    <a:pt x="0" y="97"/>
                    <a:pt x="0" y="213"/>
                  </a:cubicBezTo>
                  <a:lnTo>
                    <a:pt x="0" y="770"/>
                  </a:lnTo>
                  <a:cubicBezTo>
                    <a:pt x="0" y="886"/>
                    <a:pt x="96" y="982"/>
                    <a:pt x="221" y="982"/>
                  </a:cubicBezTo>
                  <a:lnTo>
                    <a:pt x="2933" y="982"/>
                  </a:lnTo>
                  <a:cubicBezTo>
                    <a:pt x="3058" y="982"/>
                    <a:pt x="3154" y="886"/>
                    <a:pt x="3154" y="770"/>
                  </a:cubicBezTo>
                  <a:lnTo>
                    <a:pt x="3154" y="213"/>
                  </a:lnTo>
                  <a:cubicBezTo>
                    <a:pt x="3154" y="97"/>
                    <a:pt x="3058" y="1"/>
                    <a:pt x="2933" y="1"/>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93" name="Google Shape;15193;p80"/>
            <p:cNvSpPr/>
            <p:nvPr/>
          </p:nvSpPr>
          <p:spPr>
            <a:xfrm>
              <a:off x="8214778" y="3062250"/>
              <a:ext cx="82448" cy="18371"/>
            </a:xfrm>
            <a:custGeom>
              <a:avLst/>
              <a:gdLst/>
              <a:ahLst/>
              <a:cxnLst/>
              <a:rect l="l" t="t" r="r" b="b"/>
              <a:pathLst>
                <a:path w="3155" h="703" extrusionOk="0">
                  <a:moveTo>
                    <a:pt x="0" y="1"/>
                  </a:moveTo>
                  <a:lnTo>
                    <a:pt x="0" y="491"/>
                  </a:lnTo>
                  <a:cubicBezTo>
                    <a:pt x="0" y="607"/>
                    <a:pt x="96" y="703"/>
                    <a:pt x="221" y="703"/>
                  </a:cubicBezTo>
                  <a:lnTo>
                    <a:pt x="2933" y="703"/>
                  </a:lnTo>
                  <a:cubicBezTo>
                    <a:pt x="3058" y="703"/>
                    <a:pt x="3154" y="607"/>
                    <a:pt x="3154" y="491"/>
                  </a:cubicBezTo>
                  <a:lnTo>
                    <a:pt x="3154" y="1"/>
                  </a:lnTo>
                  <a:cubicBezTo>
                    <a:pt x="3154" y="116"/>
                    <a:pt x="3058" y="212"/>
                    <a:pt x="2933" y="212"/>
                  </a:cubicBezTo>
                  <a:lnTo>
                    <a:pt x="221" y="212"/>
                  </a:lnTo>
                  <a:cubicBezTo>
                    <a:pt x="96" y="212"/>
                    <a:pt x="0" y="116"/>
                    <a:pt x="0" y="1"/>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94" name="Google Shape;15194;p80"/>
            <p:cNvSpPr/>
            <p:nvPr/>
          </p:nvSpPr>
          <p:spPr>
            <a:xfrm>
              <a:off x="8057461" y="3109759"/>
              <a:ext cx="169130" cy="30183"/>
            </a:xfrm>
            <a:custGeom>
              <a:avLst/>
              <a:gdLst/>
              <a:ahLst/>
              <a:cxnLst/>
              <a:rect l="l" t="t" r="r" b="b"/>
              <a:pathLst>
                <a:path w="6472" h="1155" extrusionOk="0">
                  <a:moveTo>
                    <a:pt x="856" y="0"/>
                  </a:moveTo>
                  <a:cubicBezTo>
                    <a:pt x="433" y="0"/>
                    <a:pt x="68" y="308"/>
                    <a:pt x="0" y="731"/>
                  </a:cubicBezTo>
                  <a:cubicBezTo>
                    <a:pt x="750" y="991"/>
                    <a:pt x="1933" y="1154"/>
                    <a:pt x="3260" y="1154"/>
                  </a:cubicBezTo>
                  <a:cubicBezTo>
                    <a:pt x="4558" y="1154"/>
                    <a:pt x="5722" y="991"/>
                    <a:pt x="6472" y="750"/>
                  </a:cubicBezTo>
                  <a:cubicBezTo>
                    <a:pt x="6414" y="318"/>
                    <a:pt x="6049" y="0"/>
                    <a:pt x="5616" y="0"/>
                  </a:cubicBezTo>
                  <a:close/>
                </a:path>
              </a:pathLst>
            </a:custGeom>
            <a:solidFill>
              <a:srgbClr val="7A8C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95" name="Google Shape;15195;p80"/>
            <p:cNvSpPr/>
            <p:nvPr/>
          </p:nvSpPr>
          <p:spPr>
            <a:xfrm>
              <a:off x="8076564" y="2952937"/>
              <a:ext cx="34939" cy="31385"/>
            </a:xfrm>
            <a:custGeom>
              <a:avLst/>
              <a:gdLst/>
              <a:ahLst/>
              <a:cxnLst/>
              <a:rect l="l" t="t" r="r" b="b"/>
              <a:pathLst>
                <a:path w="1337" h="1201" extrusionOk="0">
                  <a:moveTo>
                    <a:pt x="669" y="1"/>
                  </a:moveTo>
                  <a:cubicBezTo>
                    <a:pt x="565" y="1"/>
                    <a:pt x="462" y="68"/>
                    <a:pt x="462" y="203"/>
                  </a:cubicBezTo>
                  <a:lnTo>
                    <a:pt x="462" y="395"/>
                  </a:lnTo>
                  <a:lnTo>
                    <a:pt x="279" y="395"/>
                  </a:lnTo>
                  <a:cubicBezTo>
                    <a:pt x="0" y="395"/>
                    <a:pt x="0" y="809"/>
                    <a:pt x="279" y="809"/>
                  </a:cubicBezTo>
                  <a:lnTo>
                    <a:pt x="462" y="809"/>
                  </a:lnTo>
                  <a:lnTo>
                    <a:pt x="462" y="991"/>
                  </a:lnTo>
                  <a:cubicBezTo>
                    <a:pt x="462" y="1131"/>
                    <a:pt x="565" y="1200"/>
                    <a:pt x="669" y="1200"/>
                  </a:cubicBezTo>
                  <a:cubicBezTo>
                    <a:pt x="772" y="1200"/>
                    <a:pt x="875" y="1131"/>
                    <a:pt x="875" y="991"/>
                  </a:cubicBezTo>
                  <a:lnTo>
                    <a:pt x="875" y="809"/>
                  </a:lnTo>
                  <a:lnTo>
                    <a:pt x="1068" y="809"/>
                  </a:lnTo>
                  <a:cubicBezTo>
                    <a:pt x="1337" y="809"/>
                    <a:pt x="1337" y="395"/>
                    <a:pt x="1068" y="395"/>
                  </a:cubicBezTo>
                  <a:lnTo>
                    <a:pt x="875" y="395"/>
                  </a:lnTo>
                  <a:lnTo>
                    <a:pt x="875" y="203"/>
                  </a:lnTo>
                  <a:cubicBezTo>
                    <a:pt x="875" y="68"/>
                    <a:pt x="772" y="1"/>
                    <a:pt x="669" y="1"/>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96" name="Google Shape;15196;p80"/>
            <p:cNvSpPr/>
            <p:nvPr/>
          </p:nvSpPr>
          <p:spPr>
            <a:xfrm>
              <a:off x="8173803" y="2952937"/>
              <a:ext cx="34965" cy="31202"/>
            </a:xfrm>
            <a:custGeom>
              <a:avLst/>
              <a:gdLst/>
              <a:ahLst/>
              <a:cxnLst/>
              <a:rect l="l" t="t" r="r" b="b"/>
              <a:pathLst>
                <a:path w="1338" h="1194" extrusionOk="0">
                  <a:moveTo>
                    <a:pt x="674" y="1"/>
                  </a:moveTo>
                  <a:cubicBezTo>
                    <a:pt x="573" y="1"/>
                    <a:pt x="472" y="68"/>
                    <a:pt x="472" y="203"/>
                  </a:cubicBezTo>
                  <a:lnTo>
                    <a:pt x="472" y="395"/>
                  </a:lnTo>
                  <a:lnTo>
                    <a:pt x="279" y="395"/>
                  </a:lnTo>
                  <a:cubicBezTo>
                    <a:pt x="1" y="395"/>
                    <a:pt x="1" y="799"/>
                    <a:pt x="279" y="799"/>
                  </a:cubicBezTo>
                  <a:lnTo>
                    <a:pt x="472" y="799"/>
                  </a:lnTo>
                  <a:lnTo>
                    <a:pt x="472" y="991"/>
                  </a:lnTo>
                  <a:cubicBezTo>
                    <a:pt x="472" y="1126"/>
                    <a:pt x="573" y="1193"/>
                    <a:pt x="674" y="1193"/>
                  </a:cubicBezTo>
                  <a:cubicBezTo>
                    <a:pt x="775" y="1193"/>
                    <a:pt x="876" y="1126"/>
                    <a:pt x="876" y="991"/>
                  </a:cubicBezTo>
                  <a:lnTo>
                    <a:pt x="876" y="799"/>
                  </a:lnTo>
                  <a:lnTo>
                    <a:pt x="1068" y="799"/>
                  </a:lnTo>
                  <a:cubicBezTo>
                    <a:pt x="1337" y="799"/>
                    <a:pt x="1337" y="395"/>
                    <a:pt x="1068" y="395"/>
                  </a:cubicBezTo>
                  <a:lnTo>
                    <a:pt x="876" y="395"/>
                  </a:lnTo>
                  <a:lnTo>
                    <a:pt x="876" y="203"/>
                  </a:lnTo>
                  <a:cubicBezTo>
                    <a:pt x="876" y="68"/>
                    <a:pt x="775" y="1"/>
                    <a:pt x="674" y="1"/>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97" name="Google Shape;15197;p80"/>
            <p:cNvSpPr/>
            <p:nvPr/>
          </p:nvSpPr>
          <p:spPr>
            <a:xfrm>
              <a:off x="8076564" y="3026579"/>
              <a:ext cx="34939" cy="31359"/>
            </a:xfrm>
            <a:custGeom>
              <a:avLst/>
              <a:gdLst/>
              <a:ahLst/>
              <a:cxnLst/>
              <a:rect l="l" t="t" r="r" b="b"/>
              <a:pathLst>
                <a:path w="1337" h="1200" extrusionOk="0">
                  <a:moveTo>
                    <a:pt x="669" y="0"/>
                  </a:moveTo>
                  <a:cubicBezTo>
                    <a:pt x="565" y="0"/>
                    <a:pt x="462" y="68"/>
                    <a:pt x="462" y="202"/>
                  </a:cubicBezTo>
                  <a:lnTo>
                    <a:pt x="462" y="395"/>
                  </a:lnTo>
                  <a:lnTo>
                    <a:pt x="279" y="395"/>
                  </a:lnTo>
                  <a:cubicBezTo>
                    <a:pt x="0" y="395"/>
                    <a:pt x="0" y="808"/>
                    <a:pt x="279" y="808"/>
                  </a:cubicBezTo>
                  <a:lnTo>
                    <a:pt x="462" y="808"/>
                  </a:lnTo>
                  <a:lnTo>
                    <a:pt x="462" y="991"/>
                  </a:lnTo>
                  <a:cubicBezTo>
                    <a:pt x="462" y="1130"/>
                    <a:pt x="565" y="1200"/>
                    <a:pt x="669" y="1200"/>
                  </a:cubicBezTo>
                  <a:cubicBezTo>
                    <a:pt x="772" y="1200"/>
                    <a:pt x="875" y="1130"/>
                    <a:pt x="875" y="991"/>
                  </a:cubicBezTo>
                  <a:lnTo>
                    <a:pt x="875" y="808"/>
                  </a:lnTo>
                  <a:lnTo>
                    <a:pt x="1068" y="808"/>
                  </a:lnTo>
                  <a:cubicBezTo>
                    <a:pt x="1337" y="808"/>
                    <a:pt x="1337" y="395"/>
                    <a:pt x="1068" y="395"/>
                  </a:cubicBezTo>
                  <a:lnTo>
                    <a:pt x="875" y="395"/>
                  </a:lnTo>
                  <a:lnTo>
                    <a:pt x="875" y="202"/>
                  </a:lnTo>
                  <a:cubicBezTo>
                    <a:pt x="875" y="68"/>
                    <a:pt x="772" y="0"/>
                    <a:pt x="669" y="0"/>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198" name="Google Shape;15198;p80"/>
            <p:cNvSpPr/>
            <p:nvPr/>
          </p:nvSpPr>
          <p:spPr>
            <a:xfrm>
              <a:off x="8173803" y="3026579"/>
              <a:ext cx="34965" cy="31359"/>
            </a:xfrm>
            <a:custGeom>
              <a:avLst/>
              <a:gdLst/>
              <a:ahLst/>
              <a:cxnLst/>
              <a:rect l="l" t="t" r="r" b="b"/>
              <a:pathLst>
                <a:path w="1338" h="1200" extrusionOk="0">
                  <a:moveTo>
                    <a:pt x="669" y="0"/>
                  </a:moveTo>
                  <a:cubicBezTo>
                    <a:pt x="566" y="0"/>
                    <a:pt x="462" y="68"/>
                    <a:pt x="462" y="202"/>
                  </a:cubicBezTo>
                  <a:lnTo>
                    <a:pt x="462" y="395"/>
                  </a:lnTo>
                  <a:lnTo>
                    <a:pt x="279" y="395"/>
                  </a:lnTo>
                  <a:cubicBezTo>
                    <a:pt x="1" y="395"/>
                    <a:pt x="1" y="808"/>
                    <a:pt x="279" y="808"/>
                  </a:cubicBezTo>
                  <a:lnTo>
                    <a:pt x="462" y="808"/>
                  </a:lnTo>
                  <a:lnTo>
                    <a:pt x="462" y="991"/>
                  </a:lnTo>
                  <a:cubicBezTo>
                    <a:pt x="462" y="1130"/>
                    <a:pt x="566" y="1200"/>
                    <a:pt x="669" y="1200"/>
                  </a:cubicBezTo>
                  <a:cubicBezTo>
                    <a:pt x="772" y="1200"/>
                    <a:pt x="876" y="1130"/>
                    <a:pt x="876" y="991"/>
                  </a:cubicBezTo>
                  <a:lnTo>
                    <a:pt x="876" y="808"/>
                  </a:lnTo>
                  <a:lnTo>
                    <a:pt x="1068" y="808"/>
                  </a:lnTo>
                  <a:cubicBezTo>
                    <a:pt x="1337" y="808"/>
                    <a:pt x="1337" y="395"/>
                    <a:pt x="1068" y="395"/>
                  </a:cubicBezTo>
                  <a:lnTo>
                    <a:pt x="876" y="395"/>
                  </a:lnTo>
                  <a:lnTo>
                    <a:pt x="876" y="202"/>
                  </a:lnTo>
                  <a:cubicBezTo>
                    <a:pt x="876" y="68"/>
                    <a:pt x="772" y="0"/>
                    <a:pt x="669" y="0"/>
                  </a:cubicBezTo>
                  <a:close/>
                </a:path>
              </a:pathLst>
            </a:custGeom>
            <a:solidFill>
              <a:srgbClr val="5F75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199" name="Google Shape;15199;p80"/>
          <p:cNvGrpSpPr/>
          <p:nvPr/>
        </p:nvGrpSpPr>
        <p:grpSpPr>
          <a:xfrm>
            <a:off x="5690039" y="2902998"/>
            <a:ext cx="362902" cy="360498"/>
            <a:chOff x="5690039" y="2902998"/>
            <a:chExt cx="362902" cy="360498"/>
          </a:xfrm>
        </p:grpSpPr>
        <p:sp>
          <p:nvSpPr>
            <p:cNvPr id="15200" name="Google Shape;15200;p80"/>
            <p:cNvSpPr/>
            <p:nvPr/>
          </p:nvSpPr>
          <p:spPr>
            <a:xfrm>
              <a:off x="5690039" y="2902998"/>
              <a:ext cx="361883" cy="360498"/>
            </a:xfrm>
            <a:custGeom>
              <a:avLst/>
              <a:gdLst/>
              <a:ahLst/>
              <a:cxnLst/>
              <a:rect l="l" t="t" r="r" b="b"/>
              <a:pathLst>
                <a:path w="13848" h="13795" extrusionOk="0">
                  <a:moveTo>
                    <a:pt x="8235" y="2316"/>
                  </a:moveTo>
                  <a:cubicBezTo>
                    <a:pt x="8286" y="2316"/>
                    <a:pt x="8339" y="2336"/>
                    <a:pt x="8386" y="2383"/>
                  </a:cubicBezTo>
                  <a:lnTo>
                    <a:pt x="8886" y="2883"/>
                  </a:lnTo>
                  <a:cubicBezTo>
                    <a:pt x="9040" y="3038"/>
                    <a:pt x="8902" y="3248"/>
                    <a:pt x="8738" y="3248"/>
                  </a:cubicBezTo>
                  <a:cubicBezTo>
                    <a:pt x="8688" y="3248"/>
                    <a:pt x="8635" y="3229"/>
                    <a:pt x="8588" y="3181"/>
                  </a:cubicBezTo>
                  <a:lnTo>
                    <a:pt x="8088" y="2681"/>
                  </a:lnTo>
                  <a:cubicBezTo>
                    <a:pt x="7933" y="2527"/>
                    <a:pt x="8072" y="2316"/>
                    <a:pt x="8235" y="2316"/>
                  </a:cubicBezTo>
                  <a:close/>
                  <a:moveTo>
                    <a:pt x="9514" y="3595"/>
                  </a:moveTo>
                  <a:cubicBezTo>
                    <a:pt x="9565" y="3595"/>
                    <a:pt x="9617" y="3615"/>
                    <a:pt x="9665" y="3662"/>
                  </a:cubicBezTo>
                  <a:lnTo>
                    <a:pt x="10165" y="4162"/>
                  </a:lnTo>
                  <a:cubicBezTo>
                    <a:pt x="10320" y="4310"/>
                    <a:pt x="10180" y="4526"/>
                    <a:pt x="10015" y="4526"/>
                  </a:cubicBezTo>
                  <a:cubicBezTo>
                    <a:pt x="9965" y="4526"/>
                    <a:pt x="9913" y="4507"/>
                    <a:pt x="9867" y="4460"/>
                  </a:cubicBezTo>
                  <a:lnTo>
                    <a:pt x="9367" y="3960"/>
                  </a:lnTo>
                  <a:cubicBezTo>
                    <a:pt x="9212" y="3806"/>
                    <a:pt x="9350" y="3595"/>
                    <a:pt x="9514" y="3595"/>
                  </a:cubicBezTo>
                  <a:close/>
                  <a:moveTo>
                    <a:pt x="10793" y="4874"/>
                  </a:moveTo>
                  <a:cubicBezTo>
                    <a:pt x="10844" y="4874"/>
                    <a:pt x="10896" y="4893"/>
                    <a:pt x="10944" y="4941"/>
                  </a:cubicBezTo>
                  <a:lnTo>
                    <a:pt x="11444" y="5441"/>
                  </a:lnTo>
                  <a:cubicBezTo>
                    <a:pt x="11600" y="5589"/>
                    <a:pt x="11452" y="5801"/>
                    <a:pt x="11288" y="5801"/>
                  </a:cubicBezTo>
                  <a:cubicBezTo>
                    <a:pt x="11239" y="5801"/>
                    <a:pt x="11189" y="5783"/>
                    <a:pt x="11146" y="5739"/>
                  </a:cubicBezTo>
                  <a:lnTo>
                    <a:pt x="10646" y="5239"/>
                  </a:lnTo>
                  <a:cubicBezTo>
                    <a:pt x="10491" y="5084"/>
                    <a:pt x="10629" y="4874"/>
                    <a:pt x="10793" y="4874"/>
                  </a:cubicBezTo>
                  <a:close/>
                  <a:moveTo>
                    <a:pt x="8727" y="1"/>
                  </a:moveTo>
                  <a:cubicBezTo>
                    <a:pt x="8670" y="1"/>
                    <a:pt x="8612" y="22"/>
                    <a:pt x="8569" y="66"/>
                  </a:cubicBezTo>
                  <a:lnTo>
                    <a:pt x="7319" y="1316"/>
                  </a:lnTo>
                  <a:lnTo>
                    <a:pt x="7607" y="1604"/>
                  </a:lnTo>
                  <a:cubicBezTo>
                    <a:pt x="7762" y="1759"/>
                    <a:pt x="7623" y="1969"/>
                    <a:pt x="7459" y="1969"/>
                  </a:cubicBezTo>
                  <a:cubicBezTo>
                    <a:pt x="7409" y="1969"/>
                    <a:pt x="7356" y="1950"/>
                    <a:pt x="7309" y="1902"/>
                  </a:cubicBezTo>
                  <a:lnTo>
                    <a:pt x="7020" y="1614"/>
                  </a:lnTo>
                  <a:lnTo>
                    <a:pt x="87" y="8547"/>
                  </a:lnTo>
                  <a:cubicBezTo>
                    <a:pt x="1" y="8633"/>
                    <a:pt x="1" y="8778"/>
                    <a:pt x="87" y="8864"/>
                  </a:cubicBezTo>
                  <a:lnTo>
                    <a:pt x="318" y="9095"/>
                  </a:lnTo>
                  <a:cubicBezTo>
                    <a:pt x="364" y="9135"/>
                    <a:pt x="420" y="9158"/>
                    <a:pt x="476" y="9158"/>
                  </a:cubicBezTo>
                  <a:cubicBezTo>
                    <a:pt x="514" y="9158"/>
                    <a:pt x="552" y="9147"/>
                    <a:pt x="587" y="9124"/>
                  </a:cubicBezTo>
                  <a:cubicBezTo>
                    <a:pt x="681" y="9075"/>
                    <a:pt x="775" y="9054"/>
                    <a:pt x="866" y="9054"/>
                  </a:cubicBezTo>
                  <a:cubicBezTo>
                    <a:pt x="1280" y="9054"/>
                    <a:pt x="1614" y="9504"/>
                    <a:pt x="1385" y="9922"/>
                  </a:cubicBezTo>
                  <a:cubicBezTo>
                    <a:pt x="1337" y="10009"/>
                    <a:pt x="1347" y="10124"/>
                    <a:pt x="1424" y="10191"/>
                  </a:cubicBezTo>
                  <a:lnTo>
                    <a:pt x="1972" y="10749"/>
                  </a:lnTo>
                  <a:cubicBezTo>
                    <a:pt x="2020" y="10791"/>
                    <a:pt x="2079" y="10814"/>
                    <a:pt x="2138" y="10814"/>
                  </a:cubicBezTo>
                  <a:cubicBezTo>
                    <a:pt x="2173" y="10814"/>
                    <a:pt x="2209" y="10806"/>
                    <a:pt x="2241" y="10787"/>
                  </a:cubicBezTo>
                  <a:cubicBezTo>
                    <a:pt x="2337" y="10736"/>
                    <a:pt x="2434" y="10713"/>
                    <a:pt x="2527" y="10713"/>
                  </a:cubicBezTo>
                  <a:cubicBezTo>
                    <a:pt x="2938" y="10713"/>
                    <a:pt x="3267" y="11160"/>
                    <a:pt x="3039" y="11576"/>
                  </a:cubicBezTo>
                  <a:cubicBezTo>
                    <a:pt x="2991" y="11663"/>
                    <a:pt x="3011" y="11778"/>
                    <a:pt x="3078" y="11845"/>
                  </a:cubicBezTo>
                  <a:lnTo>
                    <a:pt x="3636" y="12403"/>
                  </a:lnTo>
                  <a:cubicBezTo>
                    <a:pt x="3677" y="12445"/>
                    <a:pt x="3734" y="12468"/>
                    <a:pt x="3794" y="12468"/>
                  </a:cubicBezTo>
                  <a:cubicBezTo>
                    <a:pt x="3831" y="12468"/>
                    <a:pt x="3869" y="12460"/>
                    <a:pt x="3905" y="12441"/>
                  </a:cubicBezTo>
                  <a:cubicBezTo>
                    <a:pt x="3999" y="12390"/>
                    <a:pt x="4095" y="12367"/>
                    <a:pt x="4187" y="12367"/>
                  </a:cubicBezTo>
                  <a:cubicBezTo>
                    <a:pt x="4592" y="12367"/>
                    <a:pt x="4921" y="12814"/>
                    <a:pt x="4693" y="13230"/>
                  </a:cubicBezTo>
                  <a:cubicBezTo>
                    <a:pt x="4645" y="13326"/>
                    <a:pt x="4665" y="13432"/>
                    <a:pt x="4732" y="13499"/>
                  </a:cubicBezTo>
                  <a:lnTo>
                    <a:pt x="4963" y="13730"/>
                  </a:lnTo>
                  <a:cubicBezTo>
                    <a:pt x="5006" y="13773"/>
                    <a:pt x="5064" y="13795"/>
                    <a:pt x="5121" y="13795"/>
                  </a:cubicBezTo>
                  <a:cubicBezTo>
                    <a:pt x="5179" y="13795"/>
                    <a:pt x="5237" y="13773"/>
                    <a:pt x="5280" y="13730"/>
                  </a:cubicBezTo>
                  <a:lnTo>
                    <a:pt x="12213" y="6806"/>
                  </a:lnTo>
                  <a:lnTo>
                    <a:pt x="11915" y="6508"/>
                  </a:lnTo>
                  <a:cubicBezTo>
                    <a:pt x="11766" y="6360"/>
                    <a:pt x="11911" y="6148"/>
                    <a:pt x="12077" y="6148"/>
                  </a:cubicBezTo>
                  <a:cubicBezTo>
                    <a:pt x="12126" y="6148"/>
                    <a:pt x="12177" y="6166"/>
                    <a:pt x="12223" y="6210"/>
                  </a:cubicBezTo>
                  <a:lnTo>
                    <a:pt x="12511" y="6499"/>
                  </a:lnTo>
                  <a:lnTo>
                    <a:pt x="13761" y="5258"/>
                  </a:lnTo>
                  <a:cubicBezTo>
                    <a:pt x="13848" y="5172"/>
                    <a:pt x="13848" y="5027"/>
                    <a:pt x="13761" y="4941"/>
                  </a:cubicBezTo>
                  <a:lnTo>
                    <a:pt x="13530" y="4710"/>
                  </a:lnTo>
                  <a:cubicBezTo>
                    <a:pt x="13483" y="4668"/>
                    <a:pt x="13424" y="4645"/>
                    <a:pt x="13365" y="4645"/>
                  </a:cubicBezTo>
                  <a:cubicBezTo>
                    <a:pt x="13329" y="4645"/>
                    <a:pt x="13294" y="4654"/>
                    <a:pt x="13261" y="4672"/>
                  </a:cubicBezTo>
                  <a:cubicBezTo>
                    <a:pt x="13165" y="4723"/>
                    <a:pt x="13068" y="4746"/>
                    <a:pt x="12975" y="4746"/>
                  </a:cubicBezTo>
                  <a:cubicBezTo>
                    <a:pt x="12565" y="4746"/>
                    <a:pt x="12236" y="4297"/>
                    <a:pt x="12463" y="3874"/>
                  </a:cubicBezTo>
                  <a:cubicBezTo>
                    <a:pt x="12511" y="3787"/>
                    <a:pt x="12502" y="3681"/>
                    <a:pt x="12425" y="3604"/>
                  </a:cubicBezTo>
                  <a:lnTo>
                    <a:pt x="11877" y="3056"/>
                  </a:lnTo>
                  <a:cubicBezTo>
                    <a:pt x="11831" y="3010"/>
                    <a:pt x="11774" y="2988"/>
                    <a:pt x="11718" y="2988"/>
                  </a:cubicBezTo>
                  <a:cubicBezTo>
                    <a:pt x="11680" y="2988"/>
                    <a:pt x="11642" y="2998"/>
                    <a:pt x="11607" y="3018"/>
                  </a:cubicBezTo>
                  <a:cubicBezTo>
                    <a:pt x="11512" y="3069"/>
                    <a:pt x="11414" y="3092"/>
                    <a:pt x="11321" y="3092"/>
                  </a:cubicBezTo>
                  <a:cubicBezTo>
                    <a:pt x="10911" y="3092"/>
                    <a:pt x="10582" y="2643"/>
                    <a:pt x="10809" y="2220"/>
                  </a:cubicBezTo>
                  <a:cubicBezTo>
                    <a:pt x="10857" y="2133"/>
                    <a:pt x="10838" y="2027"/>
                    <a:pt x="10771" y="1950"/>
                  </a:cubicBezTo>
                  <a:lnTo>
                    <a:pt x="10223" y="1402"/>
                  </a:lnTo>
                  <a:cubicBezTo>
                    <a:pt x="10177" y="1356"/>
                    <a:pt x="10120" y="1334"/>
                    <a:pt x="10062" y="1334"/>
                  </a:cubicBezTo>
                  <a:cubicBezTo>
                    <a:pt x="10023" y="1334"/>
                    <a:pt x="9982" y="1344"/>
                    <a:pt x="9944" y="1364"/>
                  </a:cubicBezTo>
                  <a:cubicBezTo>
                    <a:pt x="9850" y="1415"/>
                    <a:pt x="9754" y="1438"/>
                    <a:pt x="9662" y="1438"/>
                  </a:cubicBezTo>
                  <a:cubicBezTo>
                    <a:pt x="9257" y="1438"/>
                    <a:pt x="8928" y="989"/>
                    <a:pt x="9155" y="566"/>
                  </a:cubicBezTo>
                  <a:cubicBezTo>
                    <a:pt x="9203" y="479"/>
                    <a:pt x="9184" y="373"/>
                    <a:pt x="9117" y="296"/>
                  </a:cubicBezTo>
                  <a:lnTo>
                    <a:pt x="8886" y="66"/>
                  </a:lnTo>
                  <a:cubicBezTo>
                    <a:pt x="8843" y="22"/>
                    <a:pt x="8785" y="1"/>
                    <a:pt x="8727"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01" name="Google Shape;15201;p80"/>
            <p:cNvSpPr/>
            <p:nvPr/>
          </p:nvSpPr>
          <p:spPr>
            <a:xfrm>
              <a:off x="5808158" y="2902998"/>
              <a:ext cx="244783" cy="360498"/>
            </a:xfrm>
            <a:custGeom>
              <a:avLst/>
              <a:gdLst/>
              <a:ahLst/>
              <a:cxnLst/>
              <a:rect l="l" t="t" r="r" b="b"/>
              <a:pathLst>
                <a:path w="9367" h="13795" extrusionOk="0">
                  <a:moveTo>
                    <a:pt x="4207" y="1"/>
                  </a:moveTo>
                  <a:cubicBezTo>
                    <a:pt x="4150" y="1"/>
                    <a:pt x="4092" y="22"/>
                    <a:pt x="4049" y="66"/>
                  </a:cubicBezTo>
                  <a:lnTo>
                    <a:pt x="2799" y="1316"/>
                  </a:lnTo>
                  <a:lnTo>
                    <a:pt x="3087" y="1604"/>
                  </a:lnTo>
                  <a:cubicBezTo>
                    <a:pt x="3174" y="1691"/>
                    <a:pt x="3174" y="1825"/>
                    <a:pt x="3087" y="1902"/>
                  </a:cubicBezTo>
                  <a:lnTo>
                    <a:pt x="3568" y="2383"/>
                  </a:lnTo>
                  <a:cubicBezTo>
                    <a:pt x="3611" y="2345"/>
                    <a:pt x="3666" y="2325"/>
                    <a:pt x="3722" y="2325"/>
                  </a:cubicBezTo>
                  <a:cubicBezTo>
                    <a:pt x="3777" y="2325"/>
                    <a:pt x="3832" y="2345"/>
                    <a:pt x="3876" y="2383"/>
                  </a:cubicBezTo>
                  <a:lnTo>
                    <a:pt x="4376" y="2883"/>
                  </a:lnTo>
                  <a:cubicBezTo>
                    <a:pt x="4452" y="2970"/>
                    <a:pt x="4452" y="3104"/>
                    <a:pt x="4376" y="3181"/>
                  </a:cubicBezTo>
                  <a:lnTo>
                    <a:pt x="4856" y="3662"/>
                  </a:lnTo>
                  <a:cubicBezTo>
                    <a:pt x="4895" y="3624"/>
                    <a:pt x="4948" y="3604"/>
                    <a:pt x="5002" y="3604"/>
                  </a:cubicBezTo>
                  <a:cubicBezTo>
                    <a:pt x="5056" y="3604"/>
                    <a:pt x="5111" y="3624"/>
                    <a:pt x="5154" y="3662"/>
                  </a:cubicBezTo>
                  <a:lnTo>
                    <a:pt x="5654" y="4162"/>
                  </a:lnTo>
                  <a:cubicBezTo>
                    <a:pt x="5731" y="4249"/>
                    <a:pt x="5731" y="4383"/>
                    <a:pt x="5654" y="4470"/>
                  </a:cubicBezTo>
                  <a:lnTo>
                    <a:pt x="6135" y="4951"/>
                  </a:lnTo>
                  <a:cubicBezTo>
                    <a:pt x="6174" y="4907"/>
                    <a:pt x="6227" y="4886"/>
                    <a:pt x="6281" y="4886"/>
                  </a:cubicBezTo>
                  <a:cubicBezTo>
                    <a:pt x="6335" y="4886"/>
                    <a:pt x="6390" y="4907"/>
                    <a:pt x="6433" y="4951"/>
                  </a:cubicBezTo>
                  <a:lnTo>
                    <a:pt x="6933" y="5451"/>
                  </a:lnTo>
                  <a:lnTo>
                    <a:pt x="6953" y="5470"/>
                  </a:lnTo>
                  <a:cubicBezTo>
                    <a:pt x="6972" y="5499"/>
                    <a:pt x="6991" y="5537"/>
                    <a:pt x="6991" y="5576"/>
                  </a:cubicBezTo>
                  <a:lnTo>
                    <a:pt x="6991" y="5585"/>
                  </a:lnTo>
                  <a:lnTo>
                    <a:pt x="6991" y="5604"/>
                  </a:lnTo>
                  <a:lnTo>
                    <a:pt x="6991" y="5624"/>
                  </a:lnTo>
                  <a:lnTo>
                    <a:pt x="6991" y="5633"/>
                  </a:lnTo>
                  <a:lnTo>
                    <a:pt x="6991" y="5643"/>
                  </a:lnTo>
                  <a:lnTo>
                    <a:pt x="6991" y="5652"/>
                  </a:lnTo>
                  <a:lnTo>
                    <a:pt x="6991" y="5662"/>
                  </a:lnTo>
                  <a:lnTo>
                    <a:pt x="6991" y="5672"/>
                  </a:lnTo>
                  <a:lnTo>
                    <a:pt x="6991" y="5681"/>
                  </a:lnTo>
                  <a:lnTo>
                    <a:pt x="6991" y="5691"/>
                  </a:lnTo>
                  <a:lnTo>
                    <a:pt x="6991" y="5701"/>
                  </a:lnTo>
                  <a:lnTo>
                    <a:pt x="6991" y="5710"/>
                  </a:lnTo>
                  <a:lnTo>
                    <a:pt x="6982" y="5720"/>
                  </a:lnTo>
                  <a:lnTo>
                    <a:pt x="6972" y="5739"/>
                  </a:lnTo>
                  <a:cubicBezTo>
                    <a:pt x="6929" y="5777"/>
                    <a:pt x="6871" y="5796"/>
                    <a:pt x="6815" y="5796"/>
                  </a:cubicBezTo>
                  <a:cubicBezTo>
                    <a:pt x="6771" y="5796"/>
                    <a:pt x="6727" y="5784"/>
                    <a:pt x="6693" y="5758"/>
                  </a:cubicBezTo>
                  <a:lnTo>
                    <a:pt x="0" y="12451"/>
                  </a:lnTo>
                  <a:cubicBezTo>
                    <a:pt x="270" y="12605"/>
                    <a:pt x="375" y="12951"/>
                    <a:pt x="221" y="13230"/>
                  </a:cubicBezTo>
                  <a:cubicBezTo>
                    <a:pt x="173" y="13316"/>
                    <a:pt x="183" y="13432"/>
                    <a:pt x="260" y="13499"/>
                  </a:cubicBezTo>
                  <a:lnTo>
                    <a:pt x="491" y="13730"/>
                  </a:lnTo>
                  <a:cubicBezTo>
                    <a:pt x="534" y="13773"/>
                    <a:pt x="592" y="13795"/>
                    <a:pt x="649" y="13795"/>
                  </a:cubicBezTo>
                  <a:cubicBezTo>
                    <a:pt x="707" y="13795"/>
                    <a:pt x="765" y="13773"/>
                    <a:pt x="808" y="13730"/>
                  </a:cubicBezTo>
                  <a:lnTo>
                    <a:pt x="7732" y="6797"/>
                  </a:lnTo>
                  <a:lnTo>
                    <a:pt x="7443" y="6508"/>
                  </a:lnTo>
                  <a:cubicBezTo>
                    <a:pt x="7366" y="6431"/>
                    <a:pt x="7366" y="6297"/>
                    <a:pt x="7443" y="6210"/>
                  </a:cubicBezTo>
                  <a:lnTo>
                    <a:pt x="7462" y="6191"/>
                  </a:lnTo>
                  <a:cubicBezTo>
                    <a:pt x="7482" y="6181"/>
                    <a:pt x="7491" y="6181"/>
                    <a:pt x="7510" y="6172"/>
                  </a:cubicBezTo>
                  <a:lnTo>
                    <a:pt x="7530" y="6162"/>
                  </a:lnTo>
                  <a:lnTo>
                    <a:pt x="7587" y="6162"/>
                  </a:lnTo>
                  <a:cubicBezTo>
                    <a:pt x="7626" y="6162"/>
                    <a:pt x="7655" y="6172"/>
                    <a:pt x="7683" y="6191"/>
                  </a:cubicBezTo>
                  <a:lnTo>
                    <a:pt x="7703" y="6201"/>
                  </a:lnTo>
                  <a:cubicBezTo>
                    <a:pt x="7722" y="6201"/>
                    <a:pt x="7732" y="6210"/>
                    <a:pt x="7741" y="6229"/>
                  </a:cubicBezTo>
                  <a:lnTo>
                    <a:pt x="8030" y="6518"/>
                  </a:lnTo>
                  <a:lnTo>
                    <a:pt x="9280" y="5268"/>
                  </a:lnTo>
                  <a:cubicBezTo>
                    <a:pt x="9366" y="5181"/>
                    <a:pt x="9366" y="5037"/>
                    <a:pt x="9280" y="4951"/>
                  </a:cubicBezTo>
                  <a:lnTo>
                    <a:pt x="9049" y="4720"/>
                  </a:lnTo>
                  <a:cubicBezTo>
                    <a:pt x="9001" y="4678"/>
                    <a:pt x="8942" y="4655"/>
                    <a:pt x="8883" y="4655"/>
                  </a:cubicBezTo>
                  <a:cubicBezTo>
                    <a:pt x="8848" y="4655"/>
                    <a:pt x="8812" y="4663"/>
                    <a:pt x="8780" y="4681"/>
                  </a:cubicBezTo>
                  <a:cubicBezTo>
                    <a:pt x="8689" y="4730"/>
                    <a:pt x="8592" y="4754"/>
                    <a:pt x="8495" y="4754"/>
                  </a:cubicBezTo>
                  <a:cubicBezTo>
                    <a:pt x="8345" y="4754"/>
                    <a:pt x="8199" y="4696"/>
                    <a:pt x="8087" y="4585"/>
                  </a:cubicBezTo>
                  <a:lnTo>
                    <a:pt x="8049" y="4556"/>
                  </a:lnTo>
                  <a:lnTo>
                    <a:pt x="8039" y="4537"/>
                  </a:lnTo>
                  <a:lnTo>
                    <a:pt x="8030" y="4518"/>
                  </a:lnTo>
                  <a:lnTo>
                    <a:pt x="8010" y="4499"/>
                  </a:lnTo>
                  <a:lnTo>
                    <a:pt x="8001" y="4489"/>
                  </a:lnTo>
                  <a:lnTo>
                    <a:pt x="7991" y="4460"/>
                  </a:lnTo>
                  <a:cubicBezTo>
                    <a:pt x="7885" y="4287"/>
                    <a:pt x="7885" y="4066"/>
                    <a:pt x="7982" y="3893"/>
                  </a:cubicBezTo>
                  <a:cubicBezTo>
                    <a:pt x="8030" y="3797"/>
                    <a:pt x="8020" y="3691"/>
                    <a:pt x="7943" y="3624"/>
                  </a:cubicBezTo>
                  <a:lnTo>
                    <a:pt x="7395" y="3066"/>
                  </a:lnTo>
                  <a:cubicBezTo>
                    <a:pt x="7347" y="3024"/>
                    <a:pt x="7288" y="3001"/>
                    <a:pt x="7229" y="3001"/>
                  </a:cubicBezTo>
                  <a:cubicBezTo>
                    <a:pt x="7194" y="3001"/>
                    <a:pt x="7158" y="3009"/>
                    <a:pt x="7126" y="3027"/>
                  </a:cubicBezTo>
                  <a:cubicBezTo>
                    <a:pt x="7030" y="3079"/>
                    <a:pt x="6933" y="3102"/>
                    <a:pt x="6840" y="3102"/>
                  </a:cubicBezTo>
                  <a:cubicBezTo>
                    <a:pt x="6429" y="3102"/>
                    <a:pt x="6100" y="2654"/>
                    <a:pt x="6328" y="2239"/>
                  </a:cubicBezTo>
                  <a:cubicBezTo>
                    <a:pt x="6376" y="2143"/>
                    <a:pt x="6356" y="2037"/>
                    <a:pt x="6289" y="1960"/>
                  </a:cubicBezTo>
                  <a:lnTo>
                    <a:pt x="5741" y="1412"/>
                  </a:lnTo>
                  <a:cubicBezTo>
                    <a:pt x="5695" y="1366"/>
                    <a:pt x="5639" y="1344"/>
                    <a:pt x="5581" y="1344"/>
                  </a:cubicBezTo>
                  <a:cubicBezTo>
                    <a:pt x="5541" y="1344"/>
                    <a:pt x="5501" y="1354"/>
                    <a:pt x="5462" y="1373"/>
                  </a:cubicBezTo>
                  <a:cubicBezTo>
                    <a:pt x="5368" y="1425"/>
                    <a:pt x="5273" y="1448"/>
                    <a:pt x="5181" y="1448"/>
                  </a:cubicBezTo>
                  <a:cubicBezTo>
                    <a:pt x="4775" y="1448"/>
                    <a:pt x="4446" y="999"/>
                    <a:pt x="4674" y="575"/>
                  </a:cubicBezTo>
                  <a:lnTo>
                    <a:pt x="4635" y="566"/>
                  </a:lnTo>
                  <a:cubicBezTo>
                    <a:pt x="4683" y="479"/>
                    <a:pt x="4664" y="373"/>
                    <a:pt x="4597" y="296"/>
                  </a:cubicBezTo>
                  <a:lnTo>
                    <a:pt x="4366" y="66"/>
                  </a:lnTo>
                  <a:cubicBezTo>
                    <a:pt x="4323" y="22"/>
                    <a:pt x="4265" y="1"/>
                    <a:pt x="4207" y="1"/>
                  </a:cubicBezTo>
                  <a:close/>
                </a:path>
              </a:pathLst>
            </a:custGeom>
            <a:solidFill>
              <a:srgbClr val="8BA3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02" name="Google Shape;15202;p80"/>
            <p:cNvSpPr/>
            <p:nvPr/>
          </p:nvSpPr>
          <p:spPr>
            <a:xfrm>
              <a:off x="5740292" y="2985551"/>
              <a:ext cx="228450" cy="228398"/>
            </a:xfrm>
            <a:custGeom>
              <a:avLst/>
              <a:gdLst/>
              <a:ahLst/>
              <a:cxnLst/>
              <a:rect l="l" t="t" r="r" b="b"/>
              <a:pathLst>
                <a:path w="8742" h="8740" extrusionOk="0">
                  <a:moveTo>
                    <a:pt x="5070" y="1"/>
                  </a:moveTo>
                  <a:cubicBezTo>
                    <a:pt x="5054" y="1"/>
                    <a:pt x="5040" y="8"/>
                    <a:pt x="5030" y="22"/>
                  </a:cubicBezTo>
                  <a:lnTo>
                    <a:pt x="20" y="5023"/>
                  </a:lnTo>
                  <a:cubicBezTo>
                    <a:pt x="1" y="5051"/>
                    <a:pt x="1" y="5090"/>
                    <a:pt x="20" y="5119"/>
                  </a:cubicBezTo>
                  <a:lnTo>
                    <a:pt x="3626" y="8725"/>
                  </a:lnTo>
                  <a:cubicBezTo>
                    <a:pt x="3641" y="8734"/>
                    <a:pt x="3657" y="8739"/>
                    <a:pt x="3673" y="8739"/>
                  </a:cubicBezTo>
                  <a:cubicBezTo>
                    <a:pt x="3689" y="8739"/>
                    <a:pt x="3703" y="8734"/>
                    <a:pt x="3713" y="8725"/>
                  </a:cubicBezTo>
                  <a:lnTo>
                    <a:pt x="8723" y="3715"/>
                  </a:lnTo>
                  <a:cubicBezTo>
                    <a:pt x="8742" y="3686"/>
                    <a:pt x="8742" y="3647"/>
                    <a:pt x="8723" y="3628"/>
                  </a:cubicBezTo>
                  <a:lnTo>
                    <a:pt x="5117" y="22"/>
                  </a:lnTo>
                  <a:cubicBezTo>
                    <a:pt x="5102" y="8"/>
                    <a:pt x="5085" y="1"/>
                    <a:pt x="5070" y="1"/>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03" name="Google Shape;15203;p80"/>
            <p:cNvSpPr/>
            <p:nvPr/>
          </p:nvSpPr>
          <p:spPr>
            <a:xfrm>
              <a:off x="5826007" y="2985551"/>
              <a:ext cx="142997" cy="228398"/>
            </a:xfrm>
            <a:custGeom>
              <a:avLst/>
              <a:gdLst/>
              <a:ahLst/>
              <a:cxnLst/>
              <a:rect l="l" t="t" r="r" b="b"/>
              <a:pathLst>
                <a:path w="5472" h="8740" extrusionOk="0">
                  <a:moveTo>
                    <a:pt x="1797" y="1"/>
                  </a:moveTo>
                  <a:cubicBezTo>
                    <a:pt x="1781" y="1"/>
                    <a:pt x="1765" y="8"/>
                    <a:pt x="1750" y="22"/>
                  </a:cubicBezTo>
                  <a:lnTo>
                    <a:pt x="875" y="897"/>
                  </a:lnTo>
                  <a:lnTo>
                    <a:pt x="4135" y="4157"/>
                  </a:lnTo>
                  <a:cubicBezTo>
                    <a:pt x="4154" y="4186"/>
                    <a:pt x="4154" y="4224"/>
                    <a:pt x="4135" y="4253"/>
                  </a:cubicBezTo>
                  <a:lnTo>
                    <a:pt x="0" y="8378"/>
                  </a:lnTo>
                  <a:lnTo>
                    <a:pt x="346" y="8725"/>
                  </a:lnTo>
                  <a:cubicBezTo>
                    <a:pt x="361" y="8734"/>
                    <a:pt x="377" y="8739"/>
                    <a:pt x="393" y="8739"/>
                  </a:cubicBezTo>
                  <a:cubicBezTo>
                    <a:pt x="409" y="8739"/>
                    <a:pt x="423" y="8734"/>
                    <a:pt x="433" y="8725"/>
                  </a:cubicBezTo>
                  <a:lnTo>
                    <a:pt x="5443" y="3715"/>
                  </a:lnTo>
                  <a:cubicBezTo>
                    <a:pt x="5472" y="3686"/>
                    <a:pt x="5472" y="3647"/>
                    <a:pt x="5443" y="3628"/>
                  </a:cubicBezTo>
                  <a:lnTo>
                    <a:pt x="1837" y="22"/>
                  </a:lnTo>
                  <a:cubicBezTo>
                    <a:pt x="1827" y="8"/>
                    <a:pt x="1813" y="1"/>
                    <a:pt x="1797"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04" name="Google Shape;15204;p80"/>
            <p:cNvSpPr/>
            <p:nvPr/>
          </p:nvSpPr>
          <p:spPr>
            <a:xfrm>
              <a:off x="5767940" y="3015028"/>
              <a:ext cx="116708" cy="112579"/>
            </a:xfrm>
            <a:custGeom>
              <a:avLst/>
              <a:gdLst/>
              <a:ahLst/>
              <a:cxnLst/>
              <a:rect l="l" t="t" r="r" b="b"/>
              <a:pathLst>
                <a:path w="4466" h="4308" extrusionOk="0">
                  <a:moveTo>
                    <a:pt x="4165" y="0"/>
                  </a:moveTo>
                  <a:cubicBezTo>
                    <a:pt x="4116" y="0"/>
                    <a:pt x="4065" y="20"/>
                    <a:pt x="4020" y="67"/>
                  </a:cubicBezTo>
                  <a:lnTo>
                    <a:pt x="135" y="3943"/>
                  </a:lnTo>
                  <a:cubicBezTo>
                    <a:pt x="1" y="4077"/>
                    <a:pt x="97" y="4308"/>
                    <a:pt x="289" y="4308"/>
                  </a:cubicBezTo>
                  <a:cubicBezTo>
                    <a:pt x="337" y="4308"/>
                    <a:pt x="395" y="4279"/>
                    <a:pt x="433" y="4241"/>
                  </a:cubicBezTo>
                  <a:lnTo>
                    <a:pt x="4318" y="365"/>
                  </a:lnTo>
                  <a:cubicBezTo>
                    <a:pt x="4465" y="211"/>
                    <a:pt x="4325" y="0"/>
                    <a:pt x="416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05" name="Google Shape;15205;p80"/>
            <p:cNvSpPr/>
            <p:nvPr/>
          </p:nvSpPr>
          <p:spPr>
            <a:xfrm>
              <a:off x="5796581" y="3043669"/>
              <a:ext cx="116917" cy="112605"/>
            </a:xfrm>
            <a:custGeom>
              <a:avLst/>
              <a:gdLst/>
              <a:ahLst/>
              <a:cxnLst/>
              <a:rect l="l" t="t" r="r" b="b"/>
              <a:pathLst>
                <a:path w="4474" h="4309" extrusionOk="0">
                  <a:moveTo>
                    <a:pt x="4167" y="0"/>
                  </a:moveTo>
                  <a:cubicBezTo>
                    <a:pt x="4117" y="0"/>
                    <a:pt x="4066" y="20"/>
                    <a:pt x="4020" y="68"/>
                  </a:cubicBezTo>
                  <a:lnTo>
                    <a:pt x="136" y="3943"/>
                  </a:lnTo>
                  <a:cubicBezTo>
                    <a:pt x="1" y="4077"/>
                    <a:pt x="97" y="4308"/>
                    <a:pt x="289" y="4308"/>
                  </a:cubicBezTo>
                  <a:cubicBezTo>
                    <a:pt x="347" y="4308"/>
                    <a:pt x="395" y="4289"/>
                    <a:pt x="434" y="4251"/>
                  </a:cubicBezTo>
                  <a:lnTo>
                    <a:pt x="4319" y="366"/>
                  </a:lnTo>
                  <a:cubicBezTo>
                    <a:pt x="4473" y="211"/>
                    <a:pt x="4329" y="0"/>
                    <a:pt x="416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06" name="Google Shape;15206;p80"/>
            <p:cNvSpPr/>
            <p:nvPr/>
          </p:nvSpPr>
          <p:spPr>
            <a:xfrm>
              <a:off x="5825249" y="3072311"/>
              <a:ext cx="116682" cy="112605"/>
            </a:xfrm>
            <a:custGeom>
              <a:avLst/>
              <a:gdLst/>
              <a:ahLst/>
              <a:cxnLst/>
              <a:rect l="l" t="t" r="r" b="b"/>
              <a:pathLst>
                <a:path w="4465" h="4309" extrusionOk="0">
                  <a:moveTo>
                    <a:pt x="4161" y="1"/>
                  </a:moveTo>
                  <a:cubicBezTo>
                    <a:pt x="4110" y="1"/>
                    <a:pt x="4057" y="20"/>
                    <a:pt x="4010" y="68"/>
                  </a:cubicBezTo>
                  <a:lnTo>
                    <a:pt x="135" y="3943"/>
                  </a:lnTo>
                  <a:cubicBezTo>
                    <a:pt x="0" y="4078"/>
                    <a:pt x="96" y="4308"/>
                    <a:pt x="289" y="4308"/>
                  </a:cubicBezTo>
                  <a:cubicBezTo>
                    <a:pt x="337" y="4308"/>
                    <a:pt x="394" y="4289"/>
                    <a:pt x="433" y="4251"/>
                  </a:cubicBezTo>
                  <a:lnTo>
                    <a:pt x="4318" y="366"/>
                  </a:lnTo>
                  <a:cubicBezTo>
                    <a:pt x="4465" y="211"/>
                    <a:pt x="4325" y="1"/>
                    <a:pt x="416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207" name="Google Shape;15207;p80"/>
          <p:cNvGrpSpPr/>
          <p:nvPr/>
        </p:nvGrpSpPr>
        <p:grpSpPr>
          <a:xfrm>
            <a:off x="4871935" y="1500990"/>
            <a:ext cx="258503" cy="360890"/>
            <a:chOff x="4871935" y="1500990"/>
            <a:chExt cx="258503" cy="360890"/>
          </a:xfrm>
        </p:grpSpPr>
        <p:sp>
          <p:nvSpPr>
            <p:cNvPr id="15208" name="Google Shape;15208;p80"/>
            <p:cNvSpPr/>
            <p:nvPr/>
          </p:nvSpPr>
          <p:spPr>
            <a:xfrm>
              <a:off x="4871935" y="1500990"/>
              <a:ext cx="258503" cy="147570"/>
            </a:xfrm>
            <a:custGeom>
              <a:avLst/>
              <a:gdLst/>
              <a:ahLst/>
              <a:cxnLst/>
              <a:rect l="l" t="t" r="r" b="b"/>
              <a:pathLst>
                <a:path w="9892" h="5647" extrusionOk="0">
                  <a:moveTo>
                    <a:pt x="4920" y="0"/>
                  </a:moveTo>
                  <a:cubicBezTo>
                    <a:pt x="4661" y="29"/>
                    <a:pt x="4430" y="154"/>
                    <a:pt x="4276" y="356"/>
                  </a:cubicBezTo>
                  <a:cubicBezTo>
                    <a:pt x="4190" y="337"/>
                    <a:pt x="4093" y="318"/>
                    <a:pt x="3997" y="318"/>
                  </a:cubicBezTo>
                  <a:cubicBezTo>
                    <a:pt x="3449" y="318"/>
                    <a:pt x="2997" y="731"/>
                    <a:pt x="2988" y="1241"/>
                  </a:cubicBezTo>
                  <a:lnTo>
                    <a:pt x="2988" y="1251"/>
                  </a:lnTo>
                  <a:cubicBezTo>
                    <a:pt x="2939" y="1251"/>
                    <a:pt x="2901" y="1241"/>
                    <a:pt x="2853" y="1241"/>
                  </a:cubicBezTo>
                  <a:cubicBezTo>
                    <a:pt x="2257" y="1241"/>
                    <a:pt x="1766" y="1683"/>
                    <a:pt x="1766" y="2231"/>
                  </a:cubicBezTo>
                  <a:cubicBezTo>
                    <a:pt x="1766" y="2376"/>
                    <a:pt x="1795" y="2510"/>
                    <a:pt x="1853" y="2635"/>
                  </a:cubicBezTo>
                  <a:lnTo>
                    <a:pt x="1766" y="2635"/>
                  </a:lnTo>
                  <a:cubicBezTo>
                    <a:pt x="1170" y="2635"/>
                    <a:pt x="689" y="3078"/>
                    <a:pt x="689" y="3626"/>
                  </a:cubicBezTo>
                  <a:cubicBezTo>
                    <a:pt x="680" y="3760"/>
                    <a:pt x="718" y="3895"/>
                    <a:pt x="776" y="4020"/>
                  </a:cubicBezTo>
                  <a:lnTo>
                    <a:pt x="641" y="4020"/>
                  </a:lnTo>
                  <a:cubicBezTo>
                    <a:pt x="638" y="4020"/>
                    <a:pt x="634" y="4020"/>
                    <a:pt x="631" y="4020"/>
                  </a:cubicBezTo>
                  <a:cubicBezTo>
                    <a:pt x="111" y="4020"/>
                    <a:pt x="0" y="4752"/>
                    <a:pt x="507" y="4905"/>
                  </a:cubicBezTo>
                  <a:cubicBezTo>
                    <a:pt x="478" y="4962"/>
                    <a:pt x="459" y="5039"/>
                    <a:pt x="459" y="5107"/>
                  </a:cubicBezTo>
                  <a:cubicBezTo>
                    <a:pt x="477" y="5403"/>
                    <a:pt x="719" y="5646"/>
                    <a:pt x="1020" y="5646"/>
                  </a:cubicBezTo>
                  <a:cubicBezTo>
                    <a:pt x="1032" y="5646"/>
                    <a:pt x="1043" y="5646"/>
                    <a:pt x="1055" y="5645"/>
                  </a:cubicBezTo>
                  <a:lnTo>
                    <a:pt x="8844" y="5645"/>
                  </a:lnTo>
                  <a:cubicBezTo>
                    <a:pt x="8855" y="5646"/>
                    <a:pt x="8867" y="5646"/>
                    <a:pt x="8878" y="5646"/>
                  </a:cubicBezTo>
                  <a:cubicBezTo>
                    <a:pt x="9180" y="5646"/>
                    <a:pt x="9421" y="5403"/>
                    <a:pt x="9430" y="5107"/>
                  </a:cubicBezTo>
                  <a:cubicBezTo>
                    <a:pt x="9430" y="5039"/>
                    <a:pt x="9421" y="4962"/>
                    <a:pt x="9392" y="4905"/>
                  </a:cubicBezTo>
                  <a:cubicBezTo>
                    <a:pt x="9892" y="4760"/>
                    <a:pt x="9786" y="4020"/>
                    <a:pt x="9267" y="4020"/>
                  </a:cubicBezTo>
                  <a:lnTo>
                    <a:pt x="9132" y="4020"/>
                  </a:lnTo>
                  <a:cubicBezTo>
                    <a:pt x="9190" y="3895"/>
                    <a:pt x="9219" y="3760"/>
                    <a:pt x="9219" y="3626"/>
                  </a:cubicBezTo>
                  <a:cubicBezTo>
                    <a:pt x="9219" y="3078"/>
                    <a:pt x="8728" y="2635"/>
                    <a:pt x="8142" y="2635"/>
                  </a:cubicBezTo>
                  <a:lnTo>
                    <a:pt x="8046" y="2635"/>
                  </a:lnTo>
                  <a:cubicBezTo>
                    <a:pt x="8103" y="2510"/>
                    <a:pt x="8132" y="2376"/>
                    <a:pt x="8132" y="2231"/>
                  </a:cubicBezTo>
                  <a:cubicBezTo>
                    <a:pt x="8132" y="1683"/>
                    <a:pt x="7651" y="1241"/>
                    <a:pt x="7055" y="1241"/>
                  </a:cubicBezTo>
                  <a:cubicBezTo>
                    <a:pt x="7007" y="1241"/>
                    <a:pt x="6959" y="1251"/>
                    <a:pt x="6911" y="1251"/>
                  </a:cubicBezTo>
                  <a:lnTo>
                    <a:pt x="6911" y="1241"/>
                  </a:lnTo>
                  <a:cubicBezTo>
                    <a:pt x="6911" y="731"/>
                    <a:pt x="6459" y="318"/>
                    <a:pt x="5901" y="318"/>
                  </a:cubicBezTo>
                  <a:cubicBezTo>
                    <a:pt x="5805" y="318"/>
                    <a:pt x="5718" y="337"/>
                    <a:pt x="5622" y="356"/>
                  </a:cubicBezTo>
                  <a:cubicBezTo>
                    <a:pt x="5468" y="154"/>
                    <a:pt x="5238" y="29"/>
                    <a:pt x="4988"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09" name="Google Shape;15209;p80"/>
            <p:cNvSpPr/>
            <p:nvPr/>
          </p:nvSpPr>
          <p:spPr>
            <a:xfrm>
              <a:off x="4984671" y="1500990"/>
              <a:ext cx="145271" cy="147544"/>
            </a:xfrm>
            <a:custGeom>
              <a:avLst/>
              <a:gdLst/>
              <a:ahLst/>
              <a:cxnLst/>
              <a:rect l="l" t="t" r="r" b="b"/>
              <a:pathLst>
                <a:path w="5559" h="5646" extrusionOk="0">
                  <a:moveTo>
                    <a:pt x="2943" y="5645"/>
                  </a:moveTo>
                  <a:cubicBezTo>
                    <a:pt x="2949" y="5645"/>
                    <a:pt x="2955" y="5645"/>
                    <a:pt x="2961" y="5645"/>
                  </a:cubicBezTo>
                  <a:cubicBezTo>
                    <a:pt x="2967" y="5645"/>
                    <a:pt x="2973" y="5645"/>
                    <a:pt x="2979" y="5645"/>
                  </a:cubicBezTo>
                  <a:close/>
                  <a:moveTo>
                    <a:pt x="606" y="0"/>
                  </a:moveTo>
                  <a:cubicBezTo>
                    <a:pt x="366" y="29"/>
                    <a:pt x="145" y="135"/>
                    <a:pt x="1" y="327"/>
                  </a:cubicBezTo>
                  <a:cubicBezTo>
                    <a:pt x="3068" y="1501"/>
                    <a:pt x="3385" y="4597"/>
                    <a:pt x="3491" y="4895"/>
                  </a:cubicBezTo>
                  <a:cubicBezTo>
                    <a:pt x="3520" y="4962"/>
                    <a:pt x="3530" y="5030"/>
                    <a:pt x="3530" y="5097"/>
                  </a:cubicBezTo>
                  <a:cubicBezTo>
                    <a:pt x="3520" y="5402"/>
                    <a:pt x="3271" y="5636"/>
                    <a:pt x="2979" y="5645"/>
                  </a:cubicBezTo>
                  <a:lnTo>
                    <a:pt x="4530" y="5645"/>
                  </a:lnTo>
                  <a:cubicBezTo>
                    <a:pt x="4536" y="5645"/>
                    <a:pt x="4542" y="5645"/>
                    <a:pt x="4548" y="5645"/>
                  </a:cubicBezTo>
                  <a:cubicBezTo>
                    <a:pt x="4857" y="5645"/>
                    <a:pt x="5107" y="5408"/>
                    <a:pt x="5116" y="5097"/>
                  </a:cubicBezTo>
                  <a:cubicBezTo>
                    <a:pt x="5116" y="5030"/>
                    <a:pt x="5107" y="4962"/>
                    <a:pt x="5078" y="4895"/>
                  </a:cubicBezTo>
                  <a:cubicBezTo>
                    <a:pt x="5559" y="4741"/>
                    <a:pt x="5453" y="4030"/>
                    <a:pt x="4953" y="4020"/>
                  </a:cubicBezTo>
                  <a:lnTo>
                    <a:pt x="4818" y="4020"/>
                  </a:lnTo>
                  <a:cubicBezTo>
                    <a:pt x="4876" y="3895"/>
                    <a:pt x="4905" y="3760"/>
                    <a:pt x="4905" y="3626"/>
                  </a:cubicBezTo>
                  <a:cubicBezTo>
                    <a:pt x="4905" y="3078"/>
                    <a:pt x="4414" y="2635"/>
                    <a:pt x="3828" y="2635"/>
                  </a:cubicBezTo>
                  <a:lnTo>
                    <a:pt x="3732" y="2635"/>
                  </a:lnTo>
                  <a:cubicBezTo>
                    <a:pt x="3789" y="2510"/>
                    <a:pt x="3818" y="2376"/>
                    <a:pt x="3818" y="2231"/>
                  </a:cubicBezTo>
                  <a:cubicBezTo>
                    <a:pt x="3818" y="1683"/>
                    <a:pt x="3337" y="1241"/>
                    <a:pt x="2741" y="1241"/>
                  </a:cubicBezTo>
                  <a:cubicBezTo>
                    <a:pt x="2693" y="1241"/>
                    <a:pt x="2645" y="1251"/>
                    <a:pt x="2597" y="1251"/>
                  </a:cubicBezTo>
                  <a:lnTo>
                    <a:pt x="2597" y="1241"/>
                  </a:lnTo>
                  <a:cubicBezTo>
                    <a:pt x="2597" y="731"/>
                    <a:pt x="2145" y="318"/>
                    <a:pt x="1587" y="318"/>
                  </a:cubicBezTo>
                  <a:cubicBezTo>
                    <a:pt x="1491" y="318"/>
                    <a:pt x="1404" y="337"/>
                    <a:pt x="1308" y="356"/>
                  </a:cubicBezTo>
                  <a:cubicBezTo>
                    <a:pt x="1154" y="154"/>
                    <a:pt x="924" y="29"/>
                    <a:pt x="674"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10" name="Google Shape;15210;p80"/>
            <p:cNvSpPr/>
            <p:nvPr/>
          </p:nvSpPr>
          <p:spPr>
            <a:xfrm>
              <a:off x="4882911" y="1623107"/>
              <a:ext cx="237205" cy="238773"/>
            </a:xfrm>
            <a:custGeom>
              <a:avLst/>
              <a:gdLst/>
              <a:ahLst/>
              <a:cxnLst/>
              <a:rect l="l" t="t" r="r" b="b"/>
              <a:pathLst>
                <a:path w="9077" h="9137" extrusionOk="0">
                  <a:moveTo>
                    <a:pt x="4529" y="1"/>
                  </a:moveTo>
                  <a:cubicBezTo>
                    <a:pt x="4052" y="1"/>
                    <a:pt x="3662" y="386"/>
                    <a:pt x="3644" y="856"/>
                  </a:cubicBezTo>
                  <a:lnTo>
                    <a:pt x="3644" y="856"/>
                  </a:lnTo>
                  <a:cubicBezTo>
                    <a:pt x="3625" y="391"/>
                    <a:pt x="3250" y="10"/>
                    <a:pt x="2777" y="10"/>
                  </a:cubicBezTo>
                  <a:cubicBezTo>
                    <a:pt x="2772" y="10"/>
                    <a:pt x="2766" y="10"/>
                    <a:pt x="2760" y="10"/>
                  </a:cubicBezTo>
                  <a:lnTo>
                    <a:pt x="2750" y="10"/>
                  </a:lnTo>
                  <a:cubicBezTo>
                    <a:pt x="2745" y="10"/>
                    <a:pt x="2739" y="10"/>
                    <a:pt x="2734" y="10"/>
                  </a:cubicBezTo>
                  <a:cubicBezTo>
                    <a:pt x="2221" y="10"/>
                    <a:pt x="1821" y="453"/>
                    <a:pt x="1863" y="966"/>
                  </a:cubicBezTo>
                  <a:lnTo>
                    <a:pt x="1863" y="966"/>
                  </a:lnTo>
                  <a:lnTo>
                    <a:pt x="1846" y="789"/>
                  </a:lnTo>
                  <a:cubicBezTo>
                    <a:pt x="1799" y="353"/>
                    <a:pt x="1424" y="10"/>
                    <a:pt x="989" y="10"/>
                  </a:cubicBezTo>
                  <a:cubicBezTo>
                    <a:pt x="983" y="10"/>
                    <a:pt x="977" y="10"/>
                    <a:pt x="971" y="10"/>
                  </a:cubicBezTo>
                  <a:cubicBezTo>
                    <a:pt x="966" y="10"/>
                    <a:pt x="961" y="10"/>
                    <a:pt x="956" y="10"/>
                  </a:cubicBezTo>
                  <a:cubicBezTo>
                    <a:pt x="406" y="10"/>
                    <a:pt x="1" y="516"/>
                    <a:pt x="96" y="1049"/>
                  </a:cubicBezTo>
                  <a:lnTo>
                    <a:pt x="1510" y="8655"/>
                  </a:lnTo>
                  <a:cubicBezTo>
                    <a:pt x="1558" y="8934"/>
                    <a:pt x="1808" y="9136"/>
                    <a:pt x="2087" y="9136"/>
                  </a:cubicBezTo>
                  <a:lnTo>
                    <a:pt x="6991" y="9136"/>
                  </a:lnTo>
                  <a:cubicBezTo>
                    <a:pt x="7279" y="9136"/>
                    <a:pt x="7520" y="8934"/>
                    <a:pt x="7568" y="8655"/>
                  </a:cubicBezTo>
                  <a:lnTo>
                    <a:pt x="8981" y="1049"/>
                  </a:lnTo>
                  <a:cubicBezTo>
                    <a:pt x="9077" y="506"/>
                    <a:pt x="8672" y="10"/>
                    <a:pt x="8122" y="10"/>
                  </a:cubicBezTo>
                  <a:cubicBezTo>
                    <a:pt x="8117" y="10"/>
                    <a:pt x="8112" y="10"/>
                    <a:pt x="8106" y="10"/>
                  </a:cubicBezTo>
                  <a:cubicBezTo>
                    <a:pt x="8100" y="10"/>
                    <a:pt x="8094" y="10"/>
                    <a:pt x="8088" y="10"/>
                  </a:cubicBezTo>
                  <a:cubicBezTo>
                    <a:pt x="7644" y="10"/>
                    <a:pt x="7279" y="353"/>
                    <a:pt x="7231" y="789"/>
                  </a:cubicBezTo>
                  <a:lnTo>
                    <a:pt x="7214" y="966"/>
                  </a:lnTo>
                  <a:lnTo>
                    <a:pt x="7214" y="966"/>
                  </a:lnTo>
                  <a:cubicBezTo>
                    <a:pt x="7256" y="453"/>
                    <a:pt x="6856" y="10"/>
                    <a:pt x="6344" y="10"/>
                  </a:cubicBezTo>
                  <a:cubicBezTo>
                    <a:pt x="6338" y="10"/>
                    <a:pt x="6333" y="10"/>
                    <a:pt x="6327" y="10"/>
                  </a:cubicBezTo>
                  <a:lnTo>
                    <a:pt x="6318" y="10"/>
                  </a:lnTo>
                  <a:cubicBezTo>
                    <a:pt x="6312" y="10"/>
                    <a:pt x="6306" y="10"/>
                    <a:pt x="6300" y="10"/>
                  </a:cubicBezTo>
                  <a:cubicBezTo>
                    <a:pt x="5828" y="10"/>
                    <a:pt x="5452" y="391"/>
                    <a:pt x="5433" y="856"/>
                  </a:cubicBezTo>
                  <a:lnTo>
                    <a:pt x="5433" y="856"/>
                  </a:lnTo>
                  <a:cubicBezTo>
                    <a:pt x="5415" y="386"/>
                    <a:pt x="5026" y="1"/>
                    <a:pt x="4548" y="1"/>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11" name="Google Shape;15211;p80"/>
            <p:cNvSpPr/>
            <p:nvPr/>
          </p:nvSpPr>
          <p:spPr>
            <a:xfrm>
              <a:off x="4919575" y="1623316"/>
              <a:ext cx="200828" cy="238564"/>
            </a:xfrm>
            <a:custGeom>
              <a:avLst/>
              <a:gdLst/>
              <a:ahLst/>
              <a:cxnLst/>
              <a:rect l="l" t="t" r="r" b="b"/>
              <a:pathLst>
                <a:path w="7685" h="9129" extrusionOk="0">
                  <a:moveTo>
                    <a:pt x="6697" y="1"/>
                  </a:moveTo>
                  <a:cubicBezTo>
                    <a:pt x="6391" y="1"/>
                    <a:pt x="6117" y="152"/>
                    <a:pt x="5963" y="406"/>
                  </a:cubicBezTo>
                  <a:cubicBezTo>
                    <a:pt x="6078" y="599"/>
                    <a:pt x="6117" y="820"/>
                    <a:pt x="6078" y="1041"/>
                  </a:cubicBezTo>
                  <a:lnTo>
                    <a:pt x="4896" y="7484"/>
                  </a:lnTo>
                  <a:cubicBezTo>
                    <a:pt x="4790" y="8032"/>
                    <a:pt x="4309" y="8426"/>
                    <a:pt x="3761" y="8426"/>
                  </a:cubicBezTo>
                  <a:lnTo>
                    <a:pt x="549" y="8426"/>
                  </a:lnTo>
                  <a:cubicBezTo>
                    <a:pt x="318" y="8426"/>
                    <a:pt x="107" y="8301"/>
                    <a:pt x="1" y="8090"/>
                  </a:cubicBezTo>
                  <a:lnTo>
                    <a:pt x="1" y="8090"/>
                  </a:lnTo>
                  <a:lnTo>
                    <a:pt x="97" y="8647"/>
                  </a:lnTo>
                  <a:cubicBezTo>
                    <a:pt x="155" y="8926"/>
                    <a:pt x="395" y="9128"/>
                    <a:pt x="684" y="9128"/>
                  </a:cubicBezTo>
                  <a:lnTo>
                    <a:pt x="5588" y="9128"/>
                  </a:lnTo>
                  <a:cubicBezTo>
                    <a:pt x="5867" y="9128"/>
                    <a:pt x="6107" y="8926"/>
                    <a:pt x="6165" y="8647"/>
                  </a:cubicBezTo>
                  <a:lnTo>
                    <a:pt x="6261" y="8090"/>
                  </a:lnTo>
                  <a:lnTo>
                    <a:pt x="7569" y="1060"/>
                  </a:lnTo>
                  <a:cubicBezTo>
                    <a:pt x="7684" y="531"/>
                    <a:pt x="7290" y="22"/>
                    <a:pt x="6751" y="2"/>
                  </a:cubicBezTo>
                  <a:cubicBezTo>
                    <a:pt x="6733" y="1"/>
                    <a:pt x="6715" y="1"/>
                    <a:pt x="6697" y="1"/>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12" name="Google Shape;15212;p80"/>
            <p:cNvSpPr/>
            <p:nvPr/>
          </p:nvSpPr>
          <p:spPr>
            <a:xfrm>
              <a:off x="5016840" y="1623107"/>
              <a:ext cx="56054" cy="238773"/>
            </a:xfrm>
            <a:custGeom>
              <a:avLst/>
              <a:gdLst/>
              <a:ahLst/>
              <a:cxnLst/>
              <a:rect l="l" t="t" r="r" b="b"/>
              <a:pathLst>
                <a:path w="2145" h="9137" extrusionOk="0">
                  <a:moveTo>
                    <a:pt x="1193" y="1"/>
                  </a:moveTo>
                  <a:cubicBezTo>
                    <a:pt x="712" y="1"/>
                    <a:pt x="327" y="385"/>
                    <a:pt x="308" y="857"/>
                  </a:cubicBezTo>
                  <a:lnTo>
                    <a:pt x="0" y="9136"/>
                  </a:lnTo>
                  <a:lnTo>
                    <a:pt x="1174" y="9136"/>
                  </a:lnTo>
                  <a:lnTo>
                    <a:pt x="2077" y="991"/>
                  </a:lnTo>
                  <a:cubicBezTo>
                    <a:pt x="2145" y="462"/>
                    <a:pt x="1731" y="1"/>
                    <a:pt x="1202" y="1"/>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13" name="Google Shape;15213;p80"/>
            <p:cNvSpPr/>
            <p:nvPr/>
          </p:nvSpPr>
          <p:spPr>
            <a:xfrm>
              <a:off x="4919575" y="1623316"/>
              <a:ext cx="200828" cy="238564"/>
            </a:xfrm>
            <a:custGeom>
              <a:avLst/>
              <a:gdLst/>
              <a:ahLst/>
              <a:cxnLst/>
              <a:rect l="l" t="t" r="r" b="b"/>
              <a:pathLst>
                <a:path w="7685" h="9129" extrusionOk="0">
                  <a:moveTo>
                    <a:pt x="6697" y="1"/>
                  </a:moveTo>
                  <a:cubicBezTo>
                    <a:pt x="6391" y="1"/>
                    <a:pt x="6117" y="152"/>
                    <a:pt x="5963" y="406"/>
                  </a:cubicBezTo>
                  <a:cubicBezTo>
                    <a:pt x="6078" y="599"/>
                    <a:pt x="6117" y="820"/>
                    <a:pt x="6078" y="1041"/>
                  </a:cubicBezTo>
                  <a:lnTo>
                    <a:pt x="4896" y="7484"/>
                  </a:lnTo>
                  <a:cubicBezTo>
                    <a:pt x="4790" y="8032"/>
                    <a:pt x="4309" y="8426"/>
                    <a:pt x="3761" y="8426"/>
                  </a:cubicBezTo>
                  <a:lnTo>
                    <a:pt x="549" y="8426"/>
                  </a:lnTo>
                  <a:cubicBezTo>
                    <a:pt x="318" y="8426"/>
                    <a:pt x="107" y="8301"/>
                    <a:pt x="1" y="8090"/>
                  </a:cubicBezTo>
                  <a:lnTo>
                    <a:pt x="1" y="8090"/>
                  </a:lnTo>
                  <a:lnTo>
                    <a:pt x="97" y="8647"/>
                  </a:lnTo>
                  <a:cubicBezTo>
                    <a:pt x="155" y="8926"/>
                    <a:pt x="395" y="9128"/>
                    <a:pt x="684" y="9128"/>
                  </a:cubicBezTo>
                  <a:lnTo>
                    <a:pt x="5588" y="9128"/>
                  </a:lnTo>
                  <a:cubicBezTo>
                    <a:pt x="5867" y="9128"/>
                    <a:pt x="6107" y="8926"/>
                    <a:pt x="6165" y="8647"/>
                  </a:cubicBezTo>
                  <a:lnTo>
                    <a:pt x="6261" y="8090"/>
                  </a:lnTo>
                  <a:lnTo>
                    <a:pt x="7569" y="1060"/>
                  </a:lnTo>
                  <a:cubicBezTo>
                    <a:pt x="7684" y="531"/>
                    <a:pt x="7290" y="22"/>
                    <a:pt x="6751" y="2"/>
                  </a:cubicBezTo>
                  <a:cubicBezTo>
                    <a:pt x="6733" y="1"/>
                    <a:pt x="6715" y="1"/>
                    <a:pt x="6697" y="1"/>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14" name="Google Shape;15214;p80"/>
            <p:cNvSpPr/>
            <p:nvPr/>
          </p:nvSpPr>
          <p:spPr>
            <a:xfrm>
              <a:off x="5016840" y="1623107"/>
              <a:ext cx="56054" cy="238773"/>
            </a:xfrm>
            <a:custGeom>
              <a:avLst/>
              <a:gdLst/>
              <a:ahLst/>
              <a:cxnLst/>
              <a:rect l="l" t="t" r="r" b="b"/>
              <a:pathLst>
                <a:path w="2145" h="9137" extrusionOk="0">
                  <a:moveTo>
                    <a:pt x="1193" y="1"/>
                  </a:moveTo>
                  <a:cubicBezTo>
                    <a:pt x="712" y="1"/>
                    <a:pt x="327" y="385"/>
                    <a:pt x="308" y="857"/>
                  </a:cubicBezTo>
                  <a:lnTo>
                    <a:pt x="0" y="9136"/>
                  </a:lnTo>
                  <a:lnTo>
                    <a:pt x="1174" y="9136"/>
                  </a:lnTo>
                  <a:lnTo>
                    <a:pt x="2077" y="991"/>
                  </a:lnTo>
                  <a:cubicBezTo>
                    <a:pt x="2145" y="462"/>
                    <a:pt x="1731" y="1"/>
                    <a:pt x="1202" y="1"/>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15" name="Google Shape;15215;p80"/>
            <p:cNvSpPr/>
            <p:nvPr/>
          </p:nvSpPr>
          <p:spPr>
            <a:xfrm>
              <a:off x="5017101" y="1750529"/>
              <a:ext cx="42988" cy="111351"/>
            </a:xfrm>
            <a:custGeom>
              <a:avLst/>
              <a:gdLst/>
              <a:ahLst/>
              <a:cxnLst/>
              <a:rect l="l" t="t" r="r" b="b"/>
              <a:pathLst>
                <a:path w="1645" h="4261" extrusionOk="0">
                  <a:moveTo>
                    <a:pt x="1644" y="0"/>
                  </a:moveTo>
                  <a:lnTo>
                    <a:pt x="1164" y="2616"/>
                  </a:lnTo>
                  <a:cubicBezTo>
                    <a:pt x="1058" y="3164"/>
                    <a:pt x="577" y="3558"/>
                    <a:pt x="29" y="3558"/>
                  </a:cubicBezTo>
                  <a:lnTo>
                    <a:pt x="0" y="4260"/>
                  </a:lnTo>
                  <a:lnTo>
                    <a:pt x="1173" y="4260"/>
                  </a:lnTo>
                  <a:lnTo>
                    <a:pt x="1644" y="0"/>
                  </a:ln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16" name="Google Shape;15216;p80"/>
            <p:cNvSpPr/>
            <p:nvPr/>
          </p:nvSpPr>
          <p:spPr>
            <a:xfrm>
              <a:off x="4927624" y="1567836"/>
              <a:ext cx="34207" cy="32195"/>
            </a:xfrm>
            <a:custGeom>
              <a:avLst/>
              <a:gdLst/>
              <a:ahLst/>
              <a:cxnLst/>
              <a:rect l="l" t="t" r="r" b="b"/>
              <a:pathLst>
                <a:path w="1309" h="1232" extrusionOk="0">
                  <a:moveTo>
                    <a:pt x="1030" y="0"/>
                  </a:moveTo>
                  <a:cubicBezTo>
                    <a:pt x="462" y="0"/>
                    <a:pt x="1" y="452"/>
                    <a:pt x="1" y="1020"/>
                  </a:cubicBezTo>
                  <a:cubicBezTo>
                    <a:pt x="1" y="1135"/>
                    <a:pt x="97" y="1231"/>
                    <a:pt x="212" y="1231"/>
                  </a:cubicBezTo>
                  <a:cubicBezTo>
                    <a:pt x="328" y="1231"/>
                    <a:pt x="424" y="1135"/>
                    <a:pt x="424" y="1020"/>
                  </a:cubicBezTo>
                  <a:cubicBezTo>
                    <a:pt x="424" y="683"/>
                    <a:pt x="693" y="414"/>
                    <a:pt x="1030" y="414"/>
                  </a:cubicBezTo>
                  <a:cubicBezTo>
                    <a:pt x="1308" y="414"/>
                    <a:pt x="1308" y="0"/>
                    <a:pt x="1030" y="0"/>
                  </a:cubicBez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17" name="Google Shape;15217;p80"/>
            <p:cNvSpPr/>
            <p:nvPr/>
          </p:nvSpPr>
          <p:spPr>
            <a:xfrm>
              <a:off x="5039967" y="1589187"/>
              <a:ext cx="33946" cy="32195"/>
            </a:xfrm>
            <a:custGeom>
              <a:avLst/>
              <a:gdLst/>
              <a:ahLst/>
              <a:cxnLst/>
              <a:rect l="l" t="t" r="r" b="b"/>
              <a:pathLst>
                <a:path w="1299" h="1232" extrusionOk="0">
                  <a:moveTo>
                    <a:pt x="279" y="1"/>
                  </a:moveTo>
                  <a:cubicBezTo>
                    <a:pt x="0" y="1"/>
                    <a:pt x="0" y="414"/>
                    <a:pt x="279" y="414"/>
                  </a:cubicBezTo>
                  <a:cubicBezTo>
                    <a:pt x="615" y="414"/>
                    <a:pt x="885" y="683"/>
                    <a:pt x="885" y="1020"/>
                  </a:cubicBezTo>
                  <a:cubicBezTo>
                    <a:pt x="885" y="1135"/>
                    <a:pt x="981" y="1232"/>
                    <a:pt x="1096" y="1232"/>
                  </a:cubicBezTo>
                  <a:cubicBezTo>
                    <a:pt x="1212" y="1232"/>
                    <a:pt x="1298" y="1135"/>
                    <a:pt x="1298" y="1020"/>
                  </a:cubicBezTo>
                  <a:cubicBezTo>
                    <a:pt x="1298" y="453"/>
                    <a:pt x="846" y="1"/>
                    <a:pt x="279" y="1"/>
                  </a:cubicBez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18" name="Google Shape;15218;p80"/>
            <p:cNvSpPr/>
            <p:nvPr/>
          </p:nvSpPr>
          <p:spPr>
            <a:xfrm>
              <a:off x="4988146" y="1526469"/>
              <a:ext cx="39277" cy="27570"/>
            </a:xfrm>
            <a:custGeom>
              <a:avLst/>
              <a:gdLst/>
              <a:ahLst/>
              <a:cxnLst/>
              <a:rect l="l" t="t" r="r" b="b"/>
              <a:pathLst>
                <a:path w="1503" h="1055" extrusionOk="0">
                  <a:moveTo>
                    <a:pt x="481" y="0"/>
                  </a:moveTo>
                  <a:cubicBezTo>
                    <a:pt x="406" y="0"/>
                    <a:pt x="329" y="8"/>
                    <a:pt x="252" y="26"/>
                  </a:cubicBezTo>
                  <a:cubicBezTo>
                    <a:pt x="1" y="79"/>
                    <a:pt x="60" y="435"/>
                    <a:pt x="295" y="435"/>
                  </a:cubicBezTo>
                  <a:cubicBezTo>
                    <a:pt x="312" y="435"/>
                    <a:pt x="330" y="433"/>
                    <a:pt x="348" y="429"/>
                  </a:cubicBezTo>
                  <a:cubicBezTo>
                    <a:pt x="389" y="421"/>
                    <a:pt x="431" y="416"/>
                    <a:pt x="472" y="416"/>
                  </a:cubicBezTo>
                  <a:cubicBezTo>
                    <a:pt x="746" y="416"/>
                    <a:pt x="1003" y="606"/>
                    <a:pt x="1070" y="891"/>
                  </a:cubicBezTo>
                  <a:cubicBezTo>
                    <a:pt x="1089" y="987"/>
                    <a:pt x="1166" y="1054"/>
                    <a:pt x="1271" y="1054"/>
                  </a:cubicBezTo>
                  <a:cubicBezTo>
                    <a:pt x="1406" y="1054"/>
                    <a:pt x="1502" y="929"/>
                    <a:pt x="1473" y="804"/>
                  </a:cubicBezTo>
                  <a:cubicBezTo>
                    <a:pt x="1366" y="324"/>
                    <a:pt x="951" y="0"/>
                    <a:pt x="481" y="0"/>
                  </a:cubicBez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19" name="Google Shape;15219;p80"/>
            <p:cNvSpPr/>
            <p:nvPr/>
          </p:nvSpPr>
          <p:spPr>
            <a:xfrm>
              <a:off x="4930132" y="1623107"/>
              <a:ext cx="56080" cy="238773"/>
            </a:xfrm>
            <a:custGeom>
              <a:avLst/>
              <a:gdLst/>
              <a:ahLst/>
              <a:cxnLst/>
              <a:rect l="l" t="t" r="r" b="b"/>
              <a:pathLst>
                <a:path w="2146" h="9137" extrusionOk="0">
                  <a:moveTo>
                    <a:pt x="934" y="1"/>
                  </a:moveTo>
                  <a:cubicBezTo>
                    <a:pt x="405" y="1"/>
                    <a:pt x="1" y="462"/>
                    <a:pt x="59" y="982"/>
                  </a:cubicBezTo>
                  <a:lnTo>
                    <a:pt x="962" y="9136"/>
                  </a:lnTo>
                  <a:lnTo>
                    <a:pt x="2145" y="9136"/>
                  </a:lnTo>
                  <a:lnTo>
                    <a:pt x="1838" y="857"/>
                  </a:lnTo>
                  <a:cubicBezTo>
                    <a:pt x="1818" y="376"/>
                    <a:pt x="1424" y="1"/>
                    <a:pt x="953" y="1"/>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20" name="Google Shape;15220;p80"/>
            <p:cNvSpPr/>
            <p:nvPr/>
          </p:nvSpPr>
          <p:spPr>
            <a:xfrm>
              <a:off x="4953260" y="1843508"/>
              <a:ext cx="32953" cy="18371"/>
            </a:xfrm>
            <a:custGeom>
              <a:avLst/>
              <a:gdLst/>
              <a:ahLst/>
              <a:cxnLst/>
              <a:rect l="l" t="t" r="r" b="b"/>
              <a:pathLst>
                <a:path w="1261" h="703" extrusionOk="0">
                  <a:moveTo>
                    <a:pt x="1" y="0"/>
                  </a:moveTo>
                  <a:lnTo>
                    <a:pt x="77" y="702"/>
                  </a:lnTo>
                  <a:lnTo>
                    <a:pt x="1260" y="702"/>
                  </a:lnTo>
                  <a:lnTo>
                    <a:pt x="1231" y="0"/>
                  </a:ln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21" name="Google Shape;15221;p80"/>
            <p:cNvSpPr/>
            <p:nvPr/>
          </p:nvSpPr>
          <p:spPr>
            <a:xfrm>
              <a:off x="4929636" y="1696748"/>
              <a:ext cx="143520" cy="99042"/>
            </a:xfrm>
            <a:custGeom>
              <a:avLst/>
              <a:gdLst/>
              <a:ahLst/>
              <a:cxnLst/>
              <a:rect l="l" t="t" r="r" b="b"/>
              <a:pathLst>
                <a:path w="5492" h="3790" extrusionOk="0">
                  <a:moveTo>
                    <a:pt x="2751" y="0"/>
                  </a:moveTo>
                  <a:cubicBezTo>
                    <a:pt x="1231" y="0"/>
                    <a:pt x="1" y="847"/>
                    <a:pt x="1" y="1895"/>
                  </a:cubicBezTo>
                  <a:cubicBezTo>
                    <a:pt x="1" y="2943"/>
                    <a:pt x="1231" y="3789"/>
                    <a:pt x="2751" y="3789"/>
                  </a:cubicBezTo>
                  <a:cubicBezTo>
                    <a:pt x="4261" y="3789"/>
                    <a:pt x="5491" y="2943"/>
                    <a:pt x="5491" y="1895"/>
                  </a:cubicBezTo>
                  <a:cubicBezTo>
                    <a:pt x="5491" y="847"/>
                    <a:pt x="4261" y="0"/>
                    <a:pt x="2751" y="0"/>
                  </a:cubicBezTo>
                  <a:close/>
                </a:path>
              </a:pathLst>
            </a:custGeom>
            <a:solidFill>
              <a:srgbClr val="CBD5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5222" name="Google Shape;15222;p80"/>
          <p:cNvSpPr/>
          <p:nvPr/>
        </p:nvSpPr>
        <p:spPr>
          <a:xfrm>
            <a:off x="6342646" y="1849022"/>
            <a:ext cx="27413" cy="12857"/>
          </a:xfrm>
          <a:custGeom>
            <a:avLst/>
            <a:gdLst/>
            <a:ahLst/>
            <a:cxnLst/>
            <a:rect l="l" t="t" r="r" b="b"/>
            <a:pathLst>
              <a:path w="1049" h="492" extrusionOk="0">
                <a:moveTo>
                  <a:pt x="1" y="1"/>
                </a:moveTo>
                <a:lnTo>
                  <a:pt x="39" y="491"/>
                </a:lnTo>
                <a:lnTo>
                  <a:pt x="1049" y="491"/>
                </a:lnTo>
                <a:lnTo>
                  <a:pt x="1039" y="1"/>
                </a:ln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5223" name="Google Shape;15223;p80"/>
          <p:cNvGrpSpPr/>
          <p:nvPr/>
        </p:nvGrpSpPr>
        <p:grpSpPr>
          <a:xfrm>
            <a:off x="6265764" y="1501251"/>
            <a:ext cx="234983" cy="360628"/>
            <a:chOff x="6265764" y="1501251"/>
            <a:chExt cx="234983" cy="360628"/>
          </a:xfrm>
        </p:grpSpPr>
        <p:sp>
          <p:nvSpPr>
            <p:cNvPr id="15224" name="Google Shape;15224;p80"/>
            <p:cNvSpPr/>
            <p:nvPr/>
          </p:nvSpPr>
          <p:spPr>
            <a:xfrm>
              <a:off x="6347167" y="1501251"/>
              <a:ext cx="118642" cy="179687"/>
            </a:xfrm>
            <a:custGeom>
              <a:avLst/>
              <a:gdLst/>
              <a:ahLst/>
              <a:cxnLst/>
              <a:rect l="l" t="t" r="r" b="b"/>
              <a:pathLst>
                <a:path w="4540" h="6876" extrusionOk="0">
                  <a:moveTo>
                    <a:pt x="1905" y="0"/>
                  </a:moveTo>
                  <a:cubicBezTo>
                    <a:pt x="1808" y="0"/>
                    <a:pt x="1732" y="67"/>
                    <a:pt x="1712" y="154"/>
                  </a:cubicBezTo>
                  <a:lnTo>
                    <a:pt x="30" y="6616"/>
                  </a:lnTo>
                  <a:cubicBezTo>
                    <a:pt x="1" y="6751"/>
                    <a:pt x="97" y="6876"/>
                    <a:pt x="231" y="6876"/>
                  </a:cubicBezTo>
                  <a:cubicBezTo>
                    <a:pt x="328" y="6876"/>
                    <a:pt x="405" y="6808"/>
                    <a:pt x="433" y="6722"/>
                  </a:cubicBezTo>
                  <a:lnTo>
                    <a:pt x="2058" y="414"/>
                  </a:lnTo>
                  <a:lnTo>
                    <a:pt x="4270" y="414"/>
                  </a:lnTo>
                  <a:cubicBezTo>
                    <a:pt x="4539" y="414"/>
                    <a:pt x="4539" y="0"/>
                    <a:pt x="4270" y="0"/>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25" name="Google Shape;15225;p80"/>
            <p:cNvSpPr/>
            <p:nvPr/>
          </p:nvSpPr>
          <p:spPr>
            <a:xfrm>
              <a:off x="6288369" y="1614561"/>
              <a:ext cx="189487" cy="247318"/>
            </a:xfrm>
            <a:custGeom>
              <a:avLst/>
              <a:gdLst/>
              <a:ahLst/>
              <a:cxnLst/>
              <a:rect l="l" t="t" r="r" b="b"/>
              <a:pathLst>
                <a:path w="7251" h="9464" extrusionOk="0">
                  <a:moveTo>
                    <a:pt x="1" y="1"/>
                  </a:moveTo>
                  <a:lnTo>
                    <a:pt x="1029" y="8838"/>
                  </a:lnTo>
                  <a:cubicBezTo>
                    <a:pt x="1078" y="9194"/>
                    <a:pt x="1376" y="9463"/>
                    <a:pt x="1731" y="9463"/>
                  </a:cubicBezTo>
                  <a:lnTo>
                    <a:pt x="5520" y="9463"/>
                  </a:lnTo>
                  <a:cubicBezTo>
                    <a:pt x="5876" y="9463"/>
                    <a:pt x="6184" y="9194"/>
                    <a:pt x="6222" y="8838"/>
                  </a:cubicBezTo>
                  <a:lnTo>
                    <a:pt x="7251" y="1"/>
                  </a:ln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26" name="Google Shape;15226;p80"/>
            <p:cNvSpPr/>
            <p:nvPr/>
          </p:nvSpPr>
          <p:spPr>
            <a:xfrm>
              <a:off x="6314005" y="1614561"/>
              <a:ext cx="163851" cy="247318"/>
            </a:xfrm>
            <a:custGeom>
              <a:avLst/>
              <a:gdLst/>
              <a:ahLst/>
              <a:cxnLst/>
              <a:rect l="l" t="t" r="r" b="b"/>
              <a:pathLst>
                <a:path w="6270" h="9464" extrusionOk="0">
                  <a:moveTo>
                    <a:pt x="4828" y="1"/>
                  </a:moveTo>
                  <a:lnTo>
                    <a:pt x="3789" y="8838"/>
                  </a:lnTo>
                  <a:cubicBezTo>
                    <a:pt x="3779" y="8915"/>
                    <a:pt x="3712" y="8973"/>
                    <a:pt x="3635" y="8973"/>
                  </a:cubicBezTo>
                  <a:lnTo>
                    <a:pt x="702" y="8973"/>
                  </a:lnTo>
                  <a:cubicBezTo>
                    <a:pt x="375" y="8973"/>
                    <a:pt x="87" y="8751"/>
                    <a:pt x="0" y="8434"/>
                  </a:cubicBezTo>
                  <a:lnTo>
                    <a:pt x="0" y="8434"/>
                  </a:lnTo>
                  <a:lnTo>
                    <a:pt x="48" y="8838"/>
                  </a:lnTo>
                  <a:cubicBezTo>
                    <a:pt x="97" y="9194"/>
                    <a:pt x="395" y="9463"/>
                    <a:pt x="750" y="9463"/>
                  </a:cubicBezTo>
                  <a:lnTo>
                    <a:pt x="4539" y="9463"/>
                  </a:lnTo>
                  <a:cubicBezTo>
                    <a:pt x="4895" y="9463"/>
                    <a:pt x="5203" y="9194"/>
                    <a:pt x="5241" y="8838"/>
                  </a:cubicBezTo>
                  <a:lnTo>
                    <a:pt x="6270" y="1"/>
                  </a:ln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27" name="Google Shape;15227;p80"/>
            <p:cNvSpPr/>
            <p:nvPr/>
          </p:nvSpPr>
          <p:spPr>
            <a:xfrm>
              <a:off x="6326313" y="1614561"/>
              <a:ext cx="43746" cy="247318"/>
            </a:xfrm>
            <a:custGeom>
              <a:avLst/>
              <a:gdLst/>
              <a:ahLst/>
              <a:cxnLst/>
              <a:rect l="l" t="t" r="r" b="b"/>
              <a:pathLst>
                <a:path w="1674" h="9464" extrusionOk="0">
                  <a:moveTo>
                    <a:pt x="1" y="1"/>
                  </a:moveTo>
                  <a:lnTo>
                    <a:pt x="664" y="9463"/>
                  </a:lnTo>
                  <a:lnTo>
                    <a:pt x="1674" y="9463"/>
                  </a:lnTo>
                  <a:lnTo>
                    <a:pt x="1453" y="1"/>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28" name="Google Shape;15228;p80"/>
            <p:cNvSpPr/>
            <p:nvPr/>
          </p:nvSpPr>
          <p:spPr>
            <a:xfrm>
              <a:off x="6326313" y="1614561"/>
              <a:ext cx="43746" cy="247318"/>
            </a:xfrm>
            <a:custGeom>
              <a:avLst/>
              <a:gdLst/>
              <a:ahLst/>
              <a:cxnLst/>
              <a:rect l="l" t="t" r="r" b="b"/>
              <a:pathLst>
                <a:path w="1674" h="9464" extrusionOk="0">
                  <a:moveTo>
                    <a:pt x="1" y="1"/>
                  </a:moveTo>
                  <a:lnTo>
                    <a:pt x="664" y="9463"/>
                  </a:lnTo>
                  <a:lnTo>
                    <a:pt x="1674" y="9463"/>
                  </a:lnTo>
                  <a:lnTo>
                    <a:pt x="1453" y="1"/>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29" name="Google Shape;15229;p80"/>
            <p:cNvSpPr/>
            <p:nvPr/>
          </p:nvSpPr>
          <p:spPr>
            <a:xfrm>
              <a:off x="6396427" y="1614561"/>
              <a:ext cx="43746" cy="247318"/>
            </a:xfrm>
            <a:custGeom>
              <a:avLst/>
              <a:gdLst/>
              <a:ahLst/>
              <a:cxnLst/>
              <a:rect l="l" t="t" r="r" b="b"/>
              <a:pathLst>
                <a:path w="1674" h="9464" extrusionOk="0">
                  <a:moveTo>
                    <a:pt x="222" y="1"/>
                  </a:moveTo>
                  <a:lnTo>
                    <a:pt x="0" y="9463"/>
                  </a:lnTo>
                  <a:lnTo>
                    <a:pt x="1010" y="9463"/>
                  </a:lnTo>
                  <a:lnTo>
                    <a:pt x="1674" y="1"/>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30" name="Google Shape;15230;p80"/>
            <p:cNvSpPr/>
            <p:nvPr/>
          </p:nvSpPr>
          <p:spPr>
            <a:xfrm>
              <a:off x="6396427" y="1614561"/>
              <a:ext cx="43746" cy="247318"/>
            </a:xfrm>
            <a:custGeom>
              <a:avLst/>
              <a:gdLst/>
              <a:ahLst/>
              <a:cxnLst/>
              <a:rect l="l" t="t" r="r" b="b"/>
              <a:pathLst>
                <a:path w="1674" h="9464" extrusionOk="0">
                  <a:moveTo>
                    <a:pt x="1674" y="1"/>
                  </a:moveTo>
                  <a:lnTo>
                    <a:pt x="635" y="8838"/>
                  </a:lnTo>
                  <a:cubicBezTo>
                    <a:pt x="625" y="8915"/>
                    <a:pt x="558" y="8973"/>
                    <a:pt x="481" y="8973"/>
                  </a:cubicBezTo>
                  <a:lnTo>
                    <a:pt x="10" y="8973"/>
                  </a:lnTo>
                  <a:lnTo>
                    <a:pt x="0" y="9463"/>
                  </a:lnTo>
                  <a:lnTo>
                    <a:pt x="1010" y="9463"/>
                  </a:lnTo>
                  <a:lnTo>
                    <a:pt x="1674" y="1"/>
                  </a:ln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31" name="Google Shape;15231;p80"/>
            <p:cNvSpPr/>
            <p:nvPr/>
          </p:nvSpPr>
          <p:spPr>
            <a:xfrm>
              <a:off x="6299919" y="1575624"/>
              <a:ext cx="166647" cy="33450"/>
            </a:xfrm>
            <a:custGeom>
              <a:avLst/>
              <a:gdLst/>
              <a:ahLst/>
              <a:cxnLst/>
              <a:rect l="l" t="t" r="r" b="b"/>
              <a:pathLst>
                <a:path w="6377" h="1280" extrusionOk="0">
                  <a:moveTo>
                    <a:pt x="607" y="0"/>
                  </a:moveTo>
                  <a:cubicBezTo>
                    <a:pt x="443" y="0"/>
                    <a:pt x="309" y="97"/>
                    <a:pt x="270" y="250"/>
                  </a:cubicBezTo>
                  <a:lnTo>
                    <a:pt x="1" y="1279"/>
                  </a:lnTo>
                  <a:lnTo>
                    <a:pt x="6376" y="1279"/>
                  </a:lnTo>
                  <a:lnTo>
                    <a:pt x="6097" y="250"/>
                  </a:lnTo>
                  <a:cubicBezTo>
                    <a:pt x="6059" y="97"/>
                    <a:pt x="5924" y="0"/>
                    <a:pt x="5770" y="0"/>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32" name="Google Shape;15232;p80"/>
            <p:cNvSpPr/>
            <p:nvPr/>
          </p:nvSpPr>
          <p:spPr>
            <a:xfrm>
              <a:off x="6299919" y="1575624"/>
              <a:ext cx="166647" cy="33450"/>
            </a:xfrm>
            <a:custGeom>
              <a:avLst/>
              <a:gdLst/>
              <a:ahLst/>
              <a:cxnLst/>
              <a:rect l="l" t="t" r="r" b="b"/>
              <a:pathLst>
                <a:path w="6377" h="1280" extrusionOk="0">
                  <a:moveTo>
                    <a:pt x="4299" y="0"/>
                  </a:moveTo>
                  <a:cubicBezTo>
                    <a:pt x="4453" y="0"/>
                    <a:pt x="4588" y="97"/>
                    <a:pt x="4626" y="250"/>
                  </a:cubicBezTo>
                  <a:lnTo>
                    <a:pt x="4684" y="481"/>
                  </a:lnTo>
                  <a:cubicBezTo>
                    <a:pt x="4742" y="674"/>
                    <a:pt x="4588" y="866"/>
                    <a:pt x="4386" y="875"/>
                  </a:cubicBezTo>
                  <a:lnTo>
                    <a:pt x="107" y="875"/>
                  </a:lnTo>
                  <a:lnTo>
                    <a:pt x="1" y="1279"/>
                  </a:lnTo>
                  <a:lnTo>
                    <a:pt x="6376" y="1279"/>
                  </a:lnTo>
                  <a:lnTo>
                    <a:pt x="6107" y="250"/>
                  </a:lnTo>
                  <a:cubicBezTo>
                    <a:pt x="6059" y="97"/>
                    <a:pt x="5924" y="0"/>
                    <a:pt x="5770" y="0"/>
                  </a:cubicBez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33" name="Google Shape;15233;p80"/>
            <p:cNvSpPr/>
            <p:nvPr/>
          </p:nvSpPr>
          <p:spPr>
            <a:xfrm>
              <a:off x="6265764" y="1605781"/>
              <a:ext cx="234983" cy="29425"/>
            </a:xfrm>
            <a:custGeom>
              <a:avLst/>
              <a:gdLst/>
              <a:ahLst/>
              <a:cxnLst/>
              <a:rect l="l" t="t" r="r" b="b"/>
              <a:pathLst>
                <a:path w="8992" h="1126" extrusionOk="0">
                  <a:moveTo>
                    <a:pt x="202" y="0"/>
                  </a:moveTo>
                  <a:cubicBezTo>
                    <a:pt x="87" y="0"/>
                    <a:pt x="0" y="87"/>
                    <a:pt x="0" y="193"/>
                  </a:cubicBezTo>
                  <a:lnTo>
                    <a:pt x="0" y="923"/>
                  </a:lnTo>
                  <a:cubicBezTo>
                    <a:pt x="0" y="1029"/>
                    <a:pt x="87" y="1116"/>
                    <a:pt x="202" y="1125"/>
                  </a:cubicBezTo>
                  <a:lnTo>
                    <a:pt x="8789" y="1125"/>
                  </a:lnTo>
                  <a:cubicBezTo>
                    <a:pt x="8895" y="1125"/>
                    <a:pt x="8991" y="1029"/>
                    <a:pt x="8991" y="923"/>
                  </a:cubicBezTo>
                  <a:lnTo>
                    <a:pt x="8991" y="193"/>
                  </a:lnTo>
                  <a:cubicBezTo>
                    <a:pt x="8991" y="87"/>
                    <a:pt x="8895" y="0"/>
                    <a:pt x="8789" y="0"/>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34" name="Google Shape;15234;p80"/>
            <p:cNvSpPr/>
            <p:nvPr/>
          </p:nvSpPr>
          <p:spPr>
            <a:xfrm>
              <a:off x="6265764" y="1605781"/>
              <a:ext cx="234983" cy="29425"/>
            </a:xfrm>
            <a:custGeom>
              <a:avLst/>
              <a:gdLst/>
              <a:ahLst/>
              <a:cxnLst/>
              <a:rect l="l" t="t" r="r" b="b"/>
              <a:pathLst>
                <a:path w="8992" h="1126" extrusionOk="0">
                  <a:moveTo>
                    <a:pt x="7558" y="0"/>
                  </a:moveTo>
                  <a:lnTo>
                    <a:pt x="7558" y="654"/>
                  </a:lnTo>
                  <a:cubicBezTo>
                    <a:pt x="7558" y="770"/>
                    <a:pt x="7472" y="856"/>
                    <a:pt x="7366" y="856"/>
                  </a:cubicBezTo>
                  <a:lnTo>
                    <a:pt x="0" y="856"/>
                  </a:lnTo>
                  <a:lnTo>
                    <a:pt x="0" y="923"/>
                  </a:lnTo>
                  <a:cubicBezTo>
                    <a:pt x="0" y="1029"/>
                    <a:pt x="87" y="1125"/>
                    <a:pt x="202" y="1125"/>
                  </a:cubicBezTo>
                  <a:lnTo>
                    <a:pt x="8789" y="1125"/>
                  </a:lnTo>
                  <a:cubicBezTo>
                    <a:pt x="8895" y="1125"/>
                    <a:pt x="8991" y="1029"/>
                    <a:pt x="8991" y="923"/>
                  </a:cubicBezTo>
                  <a:lnTo>
                    <a:pt x="8991" y="193"/>
                  </a:lnTo>
                  <a:cubicBezTo>
                    <a:pt x="8991" y="87"/>
                    <a:pt x="8895" y="0"/>
                    <a:pt x="8789" y="0"/>
                  </a:cubicBezTo>
                  <a:close/>
                </a:path>
              </a:pathLst>
            </a:custGeom>
            <a:solidFill>
              <a:srgbClr val="CC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35" name="Google Shape;15235;p80"/>
            <p:cNvSpPr/>
            <p:nvPr/>
          </p:nvSpPr>
          <p:spPr>
            <a:xfrm>
              <a:off x="6325817" y="1708795"/>
              <a:ext cx="113859" cy="78450"/>
            </a:xfrm>
            <a:custGeom>
              <a:avLst/>
              <a:gdLst/>
              <a:ahLst/>
              <a:cxnLst/>
              <a:rect l="l" t="t" r="r" b="b"/>
              <a:pathLst>
                <a:path w="4357" h="3002" extrusionOk="0">
                  <a:moveTo>
                    <a:pt x="2174" y="1"/>
                  </a:moveTo>
                  <a:cubicBezTo>
                    <a:pt x="972" y="1"/>
                    <a:pt x="0" y="674"/>
                    <a:pt x="0" y="1501"/>
                  </a:cubicBezTo>
                  <a:cubicBezTo>
                    <a:pt x="0" y="2328"/>
                    <a:pt x="972" y="3001"/>
                    <a:pt x="2174" y="3001"/>
                  </a:cubicBezTo>
                  <a:cubicBezTo>
                    <a:pt x="3376" y="3001"/>
                    <a:pt x="4356" y="2328"/>
                    <a:pt x="4356" y="1501"/>
                  </a:cubicBezTo>
                  <a:cubicBezTo>
                    <a:pt x="4356" y="674"/>
                    <a:pt x="3376" y="1"/>
                    <a:pt x="2174" y="1"/>
                  </a:cubicBezTo>
                  <a:close/>
                </a:path>
              </a:pathLst>
            </a:custGeom>
            <a:solidFill>
              <a:srgbClr val="CBD5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236" name="Google Shape;15236;p80"/>
          <p:cNvGrpSpPr/>
          <p:nvPr/>
        </p:nvGrpSpPr>
        <p:grpSpPr>
          <a:xfrm>
            <a:off x="6193639" y="3401998"/>
            <a:ext cx="360628" cy="238250"/>
            <a:chOff x="6193639" y="3401998"/>
            <a:chExt cx="360628" cy="238250"/>
          </a:xfrm>
        </p:grpSpPr>
        <p:sp>
          <p:nvSpPr>
            <p:cNvPr id="15237" name="Google Shape;15237;p80"/>
            <p:cNvSpPr/>
            <p:nvPr/>
          </p:nvSpPr>
          <p:spPr>
            <a:xfrm>
              <a:off x="6417542" y="3401998"/>
              <a:ext cx="136725" cy="145532"/>
            </a:xfrm>
            <a:custGeom>
              <a:avLst/>
              <a:gdLst/>
              <a:ahLst/>
              <a:cxnLst/>
              <a:rect l="l" t="t" r="r" b="b"/>
              <a:pathLst>
                <a:path w="5232" h="5569" extrusionOk="0">
                  <a:moveTo>
                    <a:pt x="654" y="1"/>
                  </a:moveTo>
                  <a:cubicBezTo>
                    <a:pt x="289" y="1"/>
                    <a:pt x="0" y="289"/>
                    <a:pt x="0" y="655"/>
                  </a:cubicBezTo>
                  <a:lnTo>
                    <a:pt x="0" y="2068"/>
                  </a:lnTo>
                  <a:cubicBezTo>
                    <a:pt x="0" y="2328"/>
                    <a:pt x="212" y="2539"/>
                    <a:pt x="471" y="2539"/>
                  </a:cubicBezTo>
                  <a:cubicBezTo>
                    <a:pt x="731" y="2539"/>
                    <a:pt x="943" y="2328"/>
                    <a:pt x="943" y="2068"/>
                  </a:cubicBezTo>
                  <a:lnTo>
                    <a:pt x="943" y="1482"/>
                  </a:lnTo>
                  <a:lnTo>
                    <a:pt x="3952" y="5568"/>
                  </a:lnTo>
                  <a:lnTo>
                    <a:pt x="5231" y="5568"/>
                  </a:lnTo>
                  <a:lnTo>
                    <a:pt x="5231" y="5030"/>
                  </a:lnTo>
                  <a:cubicBezTo>
                    <a:pt x="5231" y="4761"/>
                    <a:pt x="5125" y="4491"/>
                    <a:pt x="4943" y="4289"/>
                  </a:cubicBezTo>
                  <a:lnTo>
                    <a:pt x="1135" y="203"/>
                  </a:lnTo>
                  <a:cubicBezTo>
                    <a:pt x="1010" y="68"/>
                    <a:pt x="837" y="1"/>
                    <a:pt x="654" y="1"/>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38" name="Google Shape;15238;p80"/>
            <p:cNvSpPr/>
            <p:nvPr/>
          </p:nvSpPr>
          <p:spPr>
            <a:xfrm>
              <a:off x="6429850" y="3421781"/>
              <a:ext cx="118380" cy="125750"/>
            </a:xfrm>
            <a:custGeom>
              <a:avLst/>
              <a:gdLst/>
              <a:ahLst/>
              <a:cxnLst/>
              <a:rect l="l" t="t" r="r" b="b"/>
              <a:pathLst>
                <a:path w="4530" h="4812" extrusionOk="0">
                  <a:moveTo>
                    <a:pt x="244" y="1"/>
                  </a:moveTo>
                  <a:cubicBezTo>
                    <a:pt x="119" y="1"/>
                    <a:pt x="0" y="97"/>
                    <a:pt x="0" y="244"/>
                  </a:cubicBezTo>
                  <a:lnTo>
                    <a:pt x="0" y="1782"/>
                  </a:lnTo>
                  <a:cubicBezTo>
                    <a:pt x="260" y="1782"/>
                    <a:pt x="472" y="1571"/>
                    <a:pt x="472" y="1311"/>
                  </a:cubicBezTo>
                  <a:lnTo>
                    <a:pt x="472" y="725"/>
                  </a:lnTo>
                  <a:lnTo>
                    <a:pt x="3481" y="4811"/>
                  </a:lnTo>
                  <a:lnTo>
                    <a:pt x="4529" y="4811"/>
                  </a:lnTo>
                  <a:lnTo>
                    <a:pt x="423" y="80"/>
                  </a:lnTo>
                  <a:cubicBezTo>
                    <a:pt x="372" y="25"/>
                    <a:pt x="307" y="1"/>
                    <a:pt x="244" y="1"/>
                  </a:cubicBez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39" name="Google Shape;15239;p80"/>
            <p:cNvSpPr/>
            <p:nvPr/>
          </p:nvSpPr>
          <p:spPr>
            <a:xfrm>
              <a:off x="6193639" y="3401998"/>
              <a:ext cx="136725" cy="145532"/>
            </a:xfrm>
            <a:custGeom>
              <a:avLst/>
              <a:gdLst/>
              <a:ahLst/>
              <a:cxnLst/>
              <a:rect l="l" t="t" r="r" b="b"/>
              <a:pathLst>
                <a:path w="5232" h="5569" extrusionOk="0">
                  <a:moveTo>
                    <a:pt x="4577" y="1"/>
                  </a:moveTo>
                  <a:cubicBezTo>
                    <a:pt x="4395" y="1"/>
                    <a:pt x="4222" y="68"/>
                    <a:pt x="4097" y="203"/>
                  </a:cubicBezTo>
                  <a:lnTo>
                    <a:pt x="289" y="4289"/>
                  </a:lnTo>
                  <a:cubicBezTo>
                    <a:pt x="106" y="4491"/>
                    <a:pt x="0" y="4761"/>
                    <a:pt x="0" y="5030"/>
                  </a:cubicBezTo>
                  <a:lnTo>
                    <a:pt x="0" y="5568"/>
                  </a:lnTo>
                  <a:lnTo>
                    <a:pt x="1279" y="5568"/>
                  </a:lnTo>
                  <a:lnTo>
                    <a:pt x="4289" y="1482"/>
                  </a:lnTo>
                  <a:lnTo>
                    <a:pt x="4289" y="2068"/>
                  </a:lnTo>
                  <a:cubicBezTo>
                    <a:pt x="4289" y="2328"/>
                    <a:pt x="4501" y="2539"/>
                    <a:pt x="4760" y="2539"/>
                  </a:cubicBezTo>
                  <a:cubicBezTo>
                    <a:pt x="5020" y="2539"/>
                    <a:pt x="5231" y="2328"/>
                    <a:pt x="5231" y="2068"/>
                  </a:cubicBezTo>
                  <a:lnTo>
                    <a:pt x="5231" y="655"/>
                  </a:lnTo>
                  <a:cubicBezTo>
                    <a:pt x="5231" y="289"/>
                    <a:pt x="4943" y="1"/>
                    <a:pt x="4577" y="1"/>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40" name="Google Shape;15240;p80"/>
            <p:cNvSpPr/>
            <p:nvPr/>
          </p:nvSpPr>
          <p:spPr>
            <a:xfrm>
              <a:off x="6199910" y="3421781"/>
              <a:ext cx="118380" cy="125750"/>
            </a:xfrm>
            <a:custGeom>
              <a:avLst/>
              <a:gdLst/>
              <a:ahLst/>
              <a:cxnLst/>
              <a:rect l="l" t="t" r="r" b="b"/>
              <a:pathLst>
                <a:path w="4530" h="4812" extrusionOk="0">
                  <a:moveTo>
                    <a:pt x="4280" y="1"/>
                  </a:moveTo>
                  <a:cubicBezTo>
                    <a:pt x="4218" y="1"/>
                    <a:pt x="4155" y="25"/>
                    <a:pt x="4107" y="80"/>
                  </a:cubicBezTo>
                  <a:lnTo>
                    <a:pt x="1" y="4811"/>
                  </a:lnTo>
                  <a:lnTo>
                    <a:pt x="1039" y="4811"/>
                  </a:lnTo>
                  <a:lnTo>
                    <a:pt x="4059" y="715"/>
                  </a:lnTo>
                  <a:lnTo>
                    <a:pt x="4059" y="1311"/>
                  </a:lnTo>
                  <a:cubicBezTo>
                    <a:pt x="4059" y="1571"/>
                    <a:pt x="4270" y="1773"/>
                    <a:pt x="4530" y="1782"/>
                  </a:cubicBezTo>
                  <a:lnTo>
                    <a:pt x="4530" y="244"/>
                  </a:lnTo>
                  <a:cubicBezTo>
                    <a:pt x="4523" y="97"/>
                    <a:pt x="4402" y="1"/>
                    <a:pt x="4280" y="1"/>
                  </a:cubicBez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41" name="Google Shape;15241;p80"/>
            <p:cNvSpPr/>
            <p:nvPr/>
          </p:nvSpPr>
          <p:spPr>
            <a:xfrm>
              <a:off x="6193639" y="3522365"/>
              <a:ext cx="360628" cy="117884"/>
            </a:xfrm>
            <a:custGeom>
              <a:avLst/>
              <a:gdLst/>
              <a:ahLst/>
              <a:cxnLst/>
              <a:rect l="l" t="t" r="r" b="b"/>
              <a:pathLst>
                <a:path w="13800" h="4511" extrusionOk="0">
                  <a:moveTo>
                    <a:pt x="500" y="1"/>
                  </a:moveTo>
                  <a:cubicBezTo>
                    <a:pt x="221" y="1"/>
                    <a:pt x="0" y="222"/>
                    <a:pt x="0" y="491"/>
                  </a:cubicBezTo>
                  <a:lnTo>
                    <a:pt x="0" y="4020"/>
                  </a:lnTo>
                  <a:cubicBezTo>
                    <a:pt x="0" y="4290"/>
                    <a:pt x="221" y="4511"/>
                    <a:pt x="500" y="4511"/>
                  </a:cubicBezTo>
                  <a:lnTo>
                    <a:pt x="5279" y="4511"/>
                  </a:lnTo>
                  <a:cubicBezTo>
                    <a:pt x="5472" y="4511"/>
                    <a:pt x="5664" y="4434"/>
                    <a:pt x="5808" y="4309"/>
                  </a:cubicBezTo>
                  <a:lnTo>
                    <a:pt x="6905" y="3299"/>
                  </a:lnTo>
                  <a:lnTo>
                    <a:pt x="8001" y="4309"/>
                  </a:lnTo>
                  <a:cubicBezTo>
                    <a:pt x="8145" y="4434"/>
                    <a:pt x="8328" y="4511"/>
                    <a:pt x="8530" y="4511"/>
                  </a:cubicBezTo>
                  <a:lnTo>
                    <a:pt x="13309" y="4511"/>
                  </a:lnTo>
                  <a:cubicBezTo>
                    <a:pt x="13578" y="4511"/>
                    <a:pt x="13799" y="4290"/>
                    <a:pt x="13799" y="4020"/>
                  </a:cubicBezTo>
                  <a:lnTo>
                    <a:pt x="13799" y="491"/>
                  </a:lnTo>
                  <a:cubicBezTo>
                    <a:pt x="13799" y="222"/>
                    <a:pt x="13578" y="1"/>
                    <a:pt x="13309" y="1"/>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42" name="Google Shape;15242;p80"/>
            <p:cNvSpPr/>
            <p:nvPr/>
          </p:nvSpPr>
          <p:spPr>
            <a:xfrm>
              <a:off x="6219510" y="3548001"/>
              <a:ext cx="128938" cy="66377"/>
            </a:xfrm>
            <a:custGeom>
              <a:avLst/>
              <a:gdLst/>
              <a:ahLst/>
              <a:cxnLst/>
              <a:rect l="l" t="t" r="r" b="b"/>
              <a:pathLst>
                <a:path w="4934" h="2540" extrusionOk="0">
                  <a:moveTo>
                    <a:pt x="126" y="1"/>
                  </a:moveTo>
                  <a:cubicBezTo>
                    <a:pt x="58" y="1"/>
                    <a:pt x="1" y="58"/>
                    <a:pt x="1" y="126"/>
                  </a:cubicBezTo>
                  <a:lnTo>
                    <a:pt x="1" y="2424"/>
                  </a:lnTo>
                  <a:cubicBezTo>
                    <a:pt x="10" y="2491"/>
                    <a:pt x="58" y="2539"/>
                    <a:pt x="126" y="2539"/>
                  </a:cubicBezTo>
                  <a:lnTo>
                    <a:pt x="4174" y="2539"/>
                  </a:lnTo>
                  <a:cubicBezTo>
                    <a:pt x="4203" y="2539"/>
                    <a:pt x="4232" y="2530"/>
                    <a:pt x="4251" y="2510"/>
                  </a:cubicBezTo>
                  <a:lnTo>
                    <a:pt x="4895" y="1914"/>
                  </a:lnTo>
                  <a:cubicBezTo>
                    <a:pt x="4915" y="1895"/>
                    <a:pt x="4934" y="1866"/>
                    <a:pt x="4934" y="1828"/>
                  </a:cubicBezTo>
                  <a:lnTo>
                    <a:pt x="4934" y="126"/>
                  </a:lnTo>
                  <a:cubicBezTo>
                    <a:pt x="4934" y="58"/>
                    <a:pt x="4876" y="1"/>
                    <a:pt x="4809"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43" name="Google Shape;15243;p80"/>
            <p:cNvSpPr/>
            <p:nvPr/>
          </p:nvSpPr>
          <p:spPr>
            <a:xfrm>
              <a:off x="6306975" y="3548262"/>
              <a:ext cx="41237" cy="66350"/>
            </a:xfrm>
            <a:custGeom>
              <a:avLst/>
              <a:gdLst/>
              <a:ahLst/>
              <a:cxnLst/>
              <a:rect l="l" t="t" r="r" b="b"/>
              <a:pathLst>
                <a:path w="1578" h="2539" extrusionOk="0">
                  <a:moveTo>
                    <a:pt x="0" y="0"/>
                  </a:moveTo>
                  <a:cubicBezTo>
                    <a:pt x="67" y="0"/>
                    <a:pt x="125" y="48"/>
                    <a:pt x="125" y="116"/>
                  </a:cubicBezTo>
                  <a:lnTo>
                    <a:pt x="125" y="2423"/>
                  </a:lnTo>
                  <a:cubicBezTo>
                    <a:pt x="125" y="2491"/>
                    <a:pt x="67" y="2539"/>
                    <a:pt x="0" y="2539"/>
                  </a:cubicBezTo>
                  <a:lnTo>
                    <a:pt x="817" y="2539"/>
                  </a:lnTo>
                  <a:cubicBezTo>
                    <a:pt x="846" y="2539"/>
                    <a:pt x="875" y="2529"/>
                    <a:pt x="894" y="2510"/>
                  </a:cubicBezTo>
                  <a:lnTo>
                    <a:pt x="1539" y="1914"/>
                  </a:lnTo>
                  <a:cubicBezTo>
                    <a:pt x="1558" y="1895"/>
                    <a:pt x="1577" y="1866"/>
                    <a:pt x="1577" y="1837"/>
                  </a:cubicBezTo>
                  <a:lnTo>
                    <a:pt x="1577" y="116"/>
                  </a:lnTo>
                  <a:cubicBezTo>
                    <a:pt x="1568" y="48"/>
                    <a:pt x="1519" y="0"/>
                    <a:pt x="1462" y="0"/>
                  </a:cubicBezTo>
                  <a:close/>
                </a:path>
              </a:pathLst>
            </a:custGeom>
            <a:solidFill>
              <a:srgbClr val="889C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44" name="Google Shape;15244;p80"/>
            <p:cNvSpPr/>
            <p:nvPr/>
          </p:nvSpPr>
          <p:spPr>
            <a:xfrm>
              <a:off x="6394911" y="3522365"/>
              <a:ext cx="159356" cy="117884"/>
            </a:xfrm>
            <a:custGeom>
              <a:avLst/>
              <a:gdLst/>
              <a:ahLst/>
              <a:cxnLst/>
              <a:rect l="l" t="t" r="r" b="b"/>
              <a:pathLst>
                <a:path w="6098" h="4511" extrusionOk="0">
                  <a:moveTo>
                    <a:pt x="4645" y="1"/>
                  </a:moveTo>
                  <a:lnTo>
                    <a:pt x="4645" y="10"/>
                  </a:lnTo>
                  <a:lnTo>
                    <a:pt x="4645" y="3539"/>
                  </a:lnTo>
                  <a:cubicBezTo>
                    <a:pt x="4645" y="3809"/>
                    <a:pt x="4424" y="4030"/>
                    <a:pt x="4155" y="4030"/>
                  </a:cubicBezTo>
                  <a:lnTo>
                    <a:pt x="1" y="4030"/>
                  </a:lnTo>
                  <a:lnTo>
                    <a:pt x="299" y="4309"/>
                  </a:lnTo>
                  <a:cubicBezTo>
                    <a:pt x="443" y="4434"/>
                    <a:pt x="626" y="4511"/>
                    <a:pt x="828" y="4511"/>
                  </a:cubicBezTo>
                  <a:lnTo>
                    <a:pt x="5607" y="4511"/>
                  </a:lnTo>
                  <a:cubicBezTo>
                    <a:pt x="5876" y="4511"/>
                    <a:pt x="6097" y="4290"/>
                    <a:pt x="6097" y="4020"/>
                  </a:cubicBezTo>
                  <a:lnTo>
                    <a:pt x="6097" y="491"/>
                  </a:lnTo>
                  <a:cubicBezTo>
                    <a:pt x="6097" y="222"/>
                    <a:pt x="5876" y="1"/>
                    <a:pt x="5607"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45" name="Google Shape;15245;p80"/>
            <p:cNvSpPr/>
            <p:nvPr/>
          </p:nvSpPr>
          <p:spPr>
            <a:xfrm>
              <a:off x="6399955" y="3548001"/>
              <a:ext cx="128676" cy="66377"/>
            </a:xfrm>
            <a:custGeom>
              <a:avLst/>
              <a:gdLst/>
              <a:ahLst/>
              <a:cxnLst/>
              <a:rect l="l" t="t" r="r" b="b"/>
              <a:pathLst>
                <a:path w="4924" h="2540" extrusionOk="0">
                  <a:moveTo>
                    <a:pt x="115" y="1"/>
                  </a:moveTo>
                  <a:cubicBezTo>
                    <a:pt x="48" y="1"/>
                    <a:pt x="0" y="58"/>
                    <a:pt x="0" y="126"/>
                  </a:cubicBezTo>
                  <a:lnTo>
                    <a:pt x="0" y="1837"/>
                  </a:lnTo>
                  <a:cubicBezTo>
                    <a:pt x="0" y="1866"/>
                    <a:pt x="10" y="1895"/>
                    <a:pt x="38" y="1914"/>
                  </a:cubicBezTo>
                  <a:lnTo>
                    <a:pt x="683" y="2510"/>
                  </a:lnTo>
                  <a:cubicBezTo>
                    <a:pt x="702" y="2530"/>
                    <a:pt x="731" y="2539"/>
                    <a:pt x="760" y="2539"/>
                  </a:cubicBezTo>
                  <a:lnTo>
                    <a:pt x="4808" y="2539"/>
                  </a:lnTo>
                  <a:cubicBezTo>
                    <a:pt x="4875" y="2539"/>
                    <a:pt x="4923" y="2491"/>
                    <a:pt x="4923" y="2424"/>
                  </a:cubicBezTo>
                  <a:lnTo>
                    <a:pt x="4923" y="126"/>
                  </a:lnTo>
                  <a:cubicBezTo>
                    <a:pt x="4923" y="58"/>
                    <a:pt x="4875" y="1"/>
                    <a:pt x="4808" y="1"/>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46" name="Google Shape;15246;p80"/>
            <p:cNvSpPr/>
            <p:nvPr/>
          </p:nvSpPr>
          <p:spPr>
            <a:xfrm>
              <a:off x="6487394" y="3548262"/>
              <a:ext cx="41237" cy="66350"/>
            </a:xfrm>
            <a:custGeom>
              <a:avLst/>
              <a:gdLst/>
              <a:ahLst/>
              <a:cxnLst/>
              <a:rect l="l" t="t" r="r" b="b"/>
              <a:pathLst>
                <a:path w="1578" h="2539" extrusionOk="0">
                  <a:moveTo>
                    <a:pt x="0" y="0"/>
                  </a:moveTo>
                  <a:cubicBezTo>
                    <a:pt x="68" y="0"/>
                    <a:pt x="125" y="48"/>
                    <a:pt x="125" y="116"/>
                  </a:cubicBezTo>
                  <a:lnTo>
                    <a:pt x="125" y="2423"/>
                  </a:lnTo>
                  <a:cubicBezTo>
                    <a:pt x="125" y="2491"/>
                    <a:pt x="68" y="2539"/>
                    <a:pt x="0" y="2539"/>
                  </a:cubicBezTo>
                  <a:lnTo>
                    <a:pt x="1452" y="2539"/>
                  </a:lnTo>
                  <a:cubicBezTo>
                    <a:pt x="1520" y="2539"/>
                    <a:pt x="1577" y="2491"/>
                    <a:pt x="1577" y="2423"/>
                  </a:cubicBezTo>
                  <a:lnTo>
                    <a:pt x="1577" y="116"/>
                  </a:lnTo>
                  <a:cubicBezTo>
                    <a:pt x="1568" y="48"/>
                    <a:pt x="1520" y="0"/>
                    <a:pt x="1452" y="0"/>
                  </a:cubicBezTo>
                  <a:close/>
                </a:path>
              </a:pathLst>
            </a:custGeom>
            <a:solidFill>
              <a:srgbClr val="546C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47" name="Google Shape;15247;p80"/>
            <p:cNvSpPr/>
            <p:nvPr/>
          </p:nvSpPr>
          <p:spPr>
            <a:xfrm>
              <a:off x="6193874" y="3627652"/>
              <a:ext cx="159356" cy="12596"/>
            </a:xfrm>
            <a:custGeom>
              <a:avLst/>
              <a:gdLst/>
              <a:ahLst/>
              <a:cxnLst/>
              <a:rect l="l" t="t" r="r" b="b"/>
              <a:pathLst>
                <a:path w="6098" h="482" extrusionOk="0">
                  <a:moveTo>
                    <a:pt x="1" y="1"/>
                  </a:moveTo>
                  <a:lnTo>
                    <a:pt x="1" y="1"/>
                  </a:lnTo>
                  <a:cubicBezTo>
                    <a:pt x="10" y="270"/>
                    <a:pt x="232" y="482"/>
                    <a:pt x="491" y="482"/>
                  </a:cubicBezTo>
                  <a:lnTo>
                    <a:pt x="5280" y="482"/>
                  </a:lnTo>
                  <a:cubicBezTo>
                    <a:pt x="5472" y="482"/>
                    <a:pt x="5655" y="414"/>
                    <a:pt x="5799" y="280"/>
                  </a:cubicBezTo>
                  <a:lnTo>
                    <a:pt x="6097" y="10"/>
                  </a:lnTo>
                  <a:lnTo>
                    <a:pt x="1" y="1"/>
                  </a:ln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248" name="Google Shape;15248;p80"/>
          <p:cNvGrpSpPr/>
          <p:nvPr/>
        </p:nvGrpSpPr>
        <p:grpSpPr>
          <a:xfrm>
            <a:off x="5801625" y="1501251"/>
            <a:ext cx="246037" cy="360629"/>
            <a:chOff x="5801625" y="1501251"/>
            <a:chExt cx="246037" cy="360629"/>
          </a:xfrm>
        </p:grpSpPr>
        <p:sp>
          <p:nvSpPr>
            <p:cNvPr id="15249" name="Google Shape;15249;p80"/>
            <p:cNvSpPr/>
            <p:nvPr/>
          </p:nvSpPr>
          <p:spPr>
            <a:xfrm>
              <a:off x="5872470" y="1548054"/>
              <a:ext cx="10845" cy="307527"/>
            </a:xfrm>
            <a:custGeom>
              <a:avLst/>
              <a:gdLst/>
              <a:ahLst/>
              <a:cxnLst/>
              <a:rect l="l" t="t" r="r" b="b"/>
              <a:pathLst>
                <a:path w="415" h="11768" extrusionOk="0">
                  <a:moveTo>
                    <a:pt x="208" y="0"/>
                  </a:moveTo>
                  <a:cubicBezTo>
                    <a:pt x="104" y="0"/>
                    <a:pt x="1" y="70"/>
                    <a:pt x="1" y="209"/>
                  </a:cubicBezTo>
                  <a:lnTo>
                    <a:pt x="1" y="11556"/>
                  </a:lnTo>
                  <a:cubicBezTo>
                    <a:pt x="1" y="11672"/>
                    <a:pt x="88" y="11768"/>
                    <a:pt x="203" y="11768"/>
                  </a:cubicBezTo>
                  <a:cubicBezTo>
                    <a:pt x="328" y="11768"/>
                    <a:pt x="414" y="11672"/>
                    <a:pt x="414" y="11556"/>
                  </a:cubicBezTo>
                  <a:lnTo>
                    <a:pt x="414" y="209"/>
                  </a:lnTo>
                  <a:cubicBezTo>
                    <a:pt x="414" y="70"/>
                    <a:pt x="311" y="0"/>
                    <a:pt x="208" y="0"/>
                  </a:cubicBezTo>
                  <a:close/>
                </a:path>
              </a:pathLst>
            </a:custGeom>
            <a:solidFill>
              <a:srgbClr val="A7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50" name="Google Shape;15250;p80"/>
            <p:cNvSpPr/>
            <p:nvPr/>
          </p:nvSpPr>
          <p:spPr>
            <a:xfrm>
              <a:off x="5901634" y="1556077"/>
              <a:ext cx="11080" cy="244966"/>
            </a:xfrm>
            <a:custGeom>
              <a:avLst/>
              <a:gdLst/>
              <a:ahLst/>
              <a:cxnLst/>
              <a:rect l="l" t="t" r="r" b="b"/>
              <a:pathLst>
                <a:path w="424" h="9374" extrusionOk="0">
                  <a:moveTo>
                    <a:pt x="212" y="1"/>
                  </a:moveTo>
                  <a:cubicBezTo>
                    <a:pt x="106" y="1"/>
                    <a:pt x="0" y="70"/>
                    <a:pt x="0" y="210"/>
                  </a:cubicBezTo>
                  <a:lnTo>
                    <a:pt x="0" y="9162"/>
                  </a:lnTo>
                  <a:cubicBezTo>
                    <a:pt x="0" y="9278"/>
                    <a:pt x="97" y="9374"/>
                    <a:pt x="212" y="9374"/>
                  </a:cubicBezTo>
                  <a:cubicBezTo>
                    <a:pt x="327" y="9374"/>
                    <a:pt x="424" y="9278"/>
                    <a:pt x="424" y="9162"/>
                  </a:cubicBezTo>
                  <a:lnTo>
                    <a:pt x="424" y="210"/>
                  </a:lnTo>
                  <a:cubicBezTo>
                    <a:pt x="424" y="70"/>
                    <a:pt x="318" y="1"/>
                    <a:pt x="212" y="1"/>
                  </a:cubicBezTo>
                  <a:close/>
                </a:path>
              </a:pathLst>
            </a:custGeom>
            <a:solidFill>
              <a:srgbClr val="A7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51" name="Google Shape;15251;p80"/>
            <p:cNvSpPr/>
            <p:nvPr/>
          </p:nvSpPr>
          <p:spPr>
            <a:xfrm>
              <a:off x="5930772" y="1577688"/>
              <a:ext cx="11080" cy="178380"/>
            </a:xfrm>
            <a:custGeom>
              <a:avLst/>
              <a:gdLst/>
              <a:ahLst/>
              <a:cxnLst/>
              <a:rect l="l" t="t" r="r" b="b"/>
              <a:pathLst>
                <a:path w="424" h="6826" extrusionOk="0">
                  <a:moveTo>
                    <a:pt x="212" y="1"/>
                  </a:moveTo>
                  <a:cubicBezTo>
                    <a:pt x="107" y="1"/>
                    <a:pt x="1" y="70"/>
                    <a:pt x="1" y="210"/>
                  </a:cubicBezTo>
                  <a:lnTo>
                    <a:pt x="1" y="6624"/>
                  </a:lnTo>
                  <a:cubicBezTo>
                    <a:pt x="1" y="6739"/>
                    <a:pt x="97" y="6826"/>
                    <a:pt x="212" y="6826"/>
                  </a:cubicBezTo>
                  <a:cubicBezTo>
                    <a:pt x="328" y="6826"/>
                    <a:pt x="424" y="6739"/>
                    <a:pt x="424" y="6624"/>
                  </a:cubicBezTo>
                  <a:lnTo>
                    <a:pt x="424" y="210"/>
                  </a:lnTo>
                  <a:cubicBezTo>
                    <a:pt x="424" y="70"/>
                    <a:pt x="318" y="1"/>
                    <a:pt x="212" y="1"/>
                  </a:cubicBezTo>
                  <a:close/>
                </a:path>
              </a:pathLst>
            </a:custGeom>
            <a:solidFill>
              <a:srgbClr val="A7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52" name="Google Shape;15252;p80"/>
            <p:cNvSpPr/>
            <p:nvPr/>
          </p:nvSpPr>
          <p:spPr>
            <a:xfrm>
              <a:off x="5960171" y="1611870"/>
              <a:ext cx="10845" cy="107509"/>
            </a:xfrm>
            <a:custGeom>
              <a:avLst/>
              <a:gdLst/>
              <a:ahLst/>
              <a:cxnLst/>
              <a:rect l="l" t="t" r="r" b="b"/>
              <a:pathLst>
                <a:path w="415" h="4114" extrusionOk="0">
                  <a:moveTo>
                    <a:pt x="208" y="1"/>
                  </a:moveTo>
                  <a:cubicBezTo>
                    <a:pt x="104" y="1"/>
                    <a:pt x="1" y="70"/>
                    <a:pt x="1" y="210"/>
                  </a:cubicBezTo>
                  <a:lnTo>
                    <a:pt x="1" y="3912"/>
                  </a:lnTo>
                  <a:cubicBezTo>
                    <a:pt x="1" y="4027"/>
                    <a:pt x="97" y="4114"/>
                    <a:pt x="213" y="4114"/>
                  </a:cubicBezTo>
                  <a:cubicBezTo>
                    <a:pt x="318" y="4114"/>
                    <a:pt x="414" y="4027"/>
                    <a:pt x="414" y="3912"/>
                  </a:cubicBezTo>
                  <a:lnTo>
                    <a:pt x="414" y="210"/>
                  </a:lnTo>
                  <a:cubicBezTo>
                    <a:pt x="414" y="70"/>
                    <a:pt x="311" y="1"/>
                    <a:pt x="208" y="1"/>
                  </a:cubicBezTo>
                  <a:close/>
                </a:path>
              </a:pathLst>
            </a:custGeom>
            <a:solidFill>
              <a:srgbClr val="A7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53" name="Google Shape;15253;p80"/>
            <p:cNvSpPr/>
            <p:nvPr/>
          </p:nvSpPr>
          <p:spPr>
            <a:xfrm>
              <a:off x="5989335" y="1607845"/>
              <a:ext cx="11080" cy="67317"/>
            </a:xfrm>
            <a:custGeom>
              <a:avLst/>
              <a:gdLst/>
              <a:ahLst/>
              <a:cxnLst/>
              <a:rect l="l" t="t" r="r" b="b"/>
              <a:pathLst>
                <a:path w="424" h="2576" extrusionOk="0">
                  <a:moveTo>
                    <a:pt x="212" y="1"/>
                  </a:moveTo>
                  <a:cubicBezTo>
                    <a:pt x="106" y="1"/>
                    <a:pt x="0" y="70"/>
                    <a:pt x="0" y="210"/>
                  </a:cubicBezTo>
                  <a:lnTo>
                    <a:pt x="0" y="2373"/>
                  </a:lnTo>
                  <a:cubicBezTo>
                    <a:pt x="0" y="2489"/>
                    <a:pt x="97" y="2575"/>
                    <a:pt x="212" y="2575"/>
                  </a:cubicBezTo>
                  <a:cubicBezTo>
                    <a:pt x="327" y="2575"/>
                    <a:pt x="424" y="2489"/>
                    <a:pt x="424" y="2373"/>
                  </a:cubicBezTo>
                  <a:lnTo>
                    <a:pt x="424" y="210"/>
                  </a:lnTo>
                  <a:cubicBezTo>
                    <a:pt x="424" y="70"/>
                    <a:pt x="318" y="1"/>
                    <a:pt x="212" y="1"/>
                  </a:cubicBezTo>
                  <a:close/>
                </a:path>
              </a:pathLst>
            </a:custGeom>
            <a:solidFill>
              <a:srgbClr val="A7B8C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54" name="Google Shape;15254;p80"/>
            <p:cNvSpPr/>
            <p:nvPr/>
          </p:nvSpPr>
          <p:spPr>
            <a:xfrm>
              <a:off x="5839805" y="1522366"/>
              <a:ext cx="207858" cy="329452"/>
            </a:xfrm>
            <a:custGeom>
              <a:avLst/>
              <a:gdLst/>
              <a:ahLst/>
              <a:cxnLst/>
              <a:rect l="l" t="t" r="r" b="b"/>
              <a:pathLst>
                <a:path w="7954" h="12607" extrusionOk="0">
                  <a:moveTo>
                    <a:pt x="1413" y="1"/>
                  </a:moveTo>
                  <a:cubicBezTo>
                    <a:pt x="957" y="1"/>
                    <a:pt x="458" y="15"/>
                    <a:pt x="1" y="19"/>
                  </a:cubicBezTo>
                  <a:lnTo>
                    <a:pt x="1" y="1788"/>
                  </a:lnTo>
                  <a:cubicBezTo>
                    <a:pt x="335" y="1785"/>
                    <a:pt x="777" y="1745"/>
                    <a:pt x="1246" y="1745"/>
                  </a:cubicBezTo>
                  <a:cubicBezTo>
                    <a:pt x="2195" y="1745"/>
                    <a:pt x="3249" y="1909"/>
                    <a:pt x="3713" y="2875"/>
                  </a:cubicBezTo>
                  <a:cubicBezTo>
                    <a:pt x="3896" y="3262"/>
                    <a:pt x="4167" y="3928"/>
                    <a:pt x="4986" y="3928"/>
                  </a:cubicBezTo>
                  <a:cubicBezTo>
                    <a:pt x="5285" y="3928"/>
                    <a:pt x="5658" y="3839"/>
                    <a:pt x="6126" y="3615"/>
                  </a:cubicBezTo>
                  <a:cubicBezTo>
                    <a:pt x="6396" y="3490"/>
                    <a:pt x="6624" y="3420"/>
                    <a:pt x="6793" y="3420"/>
                  </a:cubicBezTo>
                  <a:cubicBezTo>
                    <a:pt x="6895" y="3420"/>
                    <a:pt x="6976" y="3446"/>
                    <a:pt x="7030" y="3500"/>
                  </a:cubicBezTo>
                  <a:cubicBezTo>
                    <a:pt x="7174" y="3644"/>
                    <a:pt x="7184" y="3923"/>
                    <a:pt x="6703" y="4481"/>
                  </a:cubicBezTo>
                  <a:cubicBezTo>
                    <a:pt x="6290" y="4962"/>
                    <a:pt x="1597" y="10664"/>
                    <a:pt x="1241" y="12606"/>
                  </a:cubicBezTo>
                  <a:lnTo>
                    <a:pt x="3251" y="12606"/>
                  </a:lnTo>
                  <a:cubicBezTo>
                    <a:pt x="3540" y="10866"/>
                    <a:pt x="4001" y="9452"/>
                    <a:pt x="7184" y="4991"/>
                  </a:cubicBezTo>
                  <a:cubicBezTo>
                    <a:pt x="7819" y="4096"/>
                    <a:pt x="7953" y="3654"/>
                    <a:pt x="7617" y="3125"/>
                  </a:cubicBezTo>
                  <a:cubicBezTo>
                    <a:pt x="7463" y="2885"/>
                    <a:pt x="7203" y="2721"/>
                    <a:pt x="6905" y="2683"/>
                  </a:cubicBezTo>
                  <a:cubicBezTo>
                    <a:pt x="6846" y="2678"/>
                    <a:pt x="6787" y="2675"/>
                    <a:pt x="6727" y="2675"/>
                  </a:cubicBezTo>
                  <a:cubicBezTo>
                    <a:pt x="6432" y="2675"/>
                    <a:pt x="6139" y="2736"/>
                    <a:pt x="5867" y="2856"/>
                  </a:cubicBezTo>
                  <a:cubicBezTo>
                    <a:pt x="5493" y="3008"/>
                    <a:pt x="5224" y="3081"/>
                    <a:pt x="5052" y="3081"/>
                  </a:cubicBezTo>
                  <a:cubicBezTo>
                    <a:pt x="4985" y="3081"/>
                    <a:pt x="4933" y="3070"/>
                    <a:pt x="4895" y="3048"/>
                  </a:cubicBezTo>
                  <a:cubicBezTo>
                    <a:pt x="4761" y="2971"/>
                    <a:pt x="4626" y="2654"/>
                    <a:pt x="4472" y="2260"/>
                  </a:cubicBezTo>
                  <a:cubicBezTo>
                    <a:pt x="4386" y="2038"/>
                    <a:pt x="4280" y="1798"/>
                    <a:pt x="4155" y="1529"/>
                  </a:cubicBezTo>
                  <a:cubicBezTo>
                    <a:pt x="3742" y="615"/>
                    <a:pt x="3136" y="250"/>
                    <a:pt x="2713" y="106"/>
                  </a:cubicBezTo>
                  <a:cubicBezTo>
                    <a:pt x="2449" y="21"/>
                    <a:pt x="1964" y="1"/>
                    <a:pt x="1413" y="1"/>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55" name="Google Shape;15255;p80"/>
            <p:cNvSpPr/>
            <p:nvPr/>
          </p:nvSpPr>
          <p:spPr>
            <a:xfrm>
              <a:off x="5839805" y="1542383"/>
              <a:ext cx="199809" cy="309435"/>
            </a:xfrm>
            <a:custGeom>
              <a:avLst/>
              <a:gdLst/>
              <a:ahLst/>
              <a:cxnLst/>
              <a:rect l="l" t="t" r="r" b="b"/>
              <a:pathLst>
                <a:path w="7646" h="11841" extrusionOk="0">
                  <a:moveTo>
                    <a:pt x="1071" y="1"/>
                  </a:moveTo>
                  <a:cubicBezTo>
                    <a:pt x="466" y="1"/>
                    <a:pt x="16" y="104"/>
                    <a:pt x="1" y="109"/>
                  </a:cubicBezTo>
                  <a:lnTo>
                    <a:pt x="1" y="1022"/>
                  </a:lnTo>
                  <a:cubicBezTo>
                    <a:pt x="338" y="1019"/>
                    <a:pt x="783" y="979"/>
                    <a:pt x="1252" y="979"/>
                  </a:cubicBezTo>
                  <a:cubicBezTo>
                    <a:pt x="2203" y="979"/>
                    <a:pt x="3256" y="1143"/>
                    <a:pt x="3713" y="2109"/>
                  </a:cubicBezTo>
                  <a:cubicBezTo>
                    <a:pt x="3903" y="2496"/>
                    <a:pt x="4176" y="3162"/>
                    <a:pt x="4992" y="3162"/>
                  </a:cubicBezTo>
                  <a:cubicBezTo>
                    <a:pt x="5290" y="3162"/>
                    <a:pt x="5661" y="3073"/>
                    <a:pt x="6126" y="2849"/>
                  </a:cubicBezTo>
                  <a:cubicBezTo>
                    <a:pt x="6402" y="2724"/>
                    <a:pt x="6629" y="2654"/>
                    <a:pt x="6798" y="2654"/>
                  </a:cubicBezTo>
                  <a:cubicBezTo>
                    <a:pt x="6900" y="2654"/>
                    <a:pt x="6982" y="2680"/>
                    <a:pt x="7040" y="2734"/>
                  </a:cubicBezTo>
                  <a:cubicBezTo>
                    <a:pt x="7184" y="2878"/>
                    <a:pt x="7184" y="3157"/>
                    <a:pt x="6713" y="3715"/>
                  </a:cubicBezTo>
                  <a:cubicBezTo>
                    <a:pt x="6299" y="4196"/>
                    <a:pt x="1597" y="9898"/>
                    <a:pt x="1251" y="11840"/>
                  </a:cubicBezTo>
                  <a:lnTo>
                    <a:pt x="2145" y="11840"/>
                  </a:lnTo>
                  <a:cubicBezTo>
                    <a:pt x="2145" y="11840"/>
                    <a:pt x="3290" y="8023"/>
                    <a:pt x="6896" y="4013"/>
                  </a:cubicBezTo>
                  <a:cubicBezTo>
                    <a:pt x="7444" y="3417"/>
                    <a:pt x="7646" y="2792"/>
                    <a:pt x="7338" y="2523"/>
                  </a:cubicBezTo>
                  <a:cubicBezTo>
                    <a:pt x="7197" y="2396"/>
                    <a:pt x="7030" y="2350"/>
                    <a:pt x="6845" y="2350"/>
                  </a:cubicBezTo>
                  <a:cubicBezTo>
                    <a:pt x="6326" y="2350"/>
                    <a:pt x="5667" y="2720"/>
                    <a:pt x="5049" y="2734"/>
                  </a:cubicBezTo>
                  <a:cubicBezTo>
                    <a:pt x="4963" y="2734"/>
                    <a:pt x="4867" y="2715"/>
                    <a:pt x="4780" y="2667"/>
                  </a:cubicBezTo>
                  <a:cubicBezTo>
                    <a:pt x="4443" y="2446"/>
                    <a:pt x="4184" y="2138"/>
                    <a:pt x="4030" y="1772"/>
                  </a:cubicBezTo>
                  <a:cubicBezTo>
                    <a:pt x="3742" y="1147"/>
                    <a:pt x="3338" y="638"/>
                    <a:pt x="2838" y="378"/>
                  </a:cubicBezTo>
                  <a:cubicBezTo>
                    <a:pt x="2256" y="81"/>
                    <a:pt x="1604" y="1"/>
                    <a:pt x="1071"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56" name="Google Shape;15256;p80"/>
            <p:cNvSpPr/>
            <p:nvPr/>
          </p:nvSpPr>
          <p:spPr>
            <a:xfrm>
              <a:off x="5826738" y="1530389"/>
              <a:ext cx="24146" cy="313381"/>
            </a:xfrm>
            <a:custGeom>
              <a:avLst/>
              <a:gdLst/>
              <a:ahLst/>
              <a:cxnLst/>
              <a:rect l="l" t="t" r="r" b="b"/>
              <a:pathLst>
                <a:path w="924" h="11992" extrusionOk="0">
                  <a:moveTo>
                    <a:pt x="1" y="1"/>
                  </a:moveTo>
                  <a:lnTo>
                    <a:pt x="1" y="11992"/>
                  </a:lnTo>
                  <a:lnTo>
                    <a:pt x="924" y="11992"/>
                  </a:lnTo>
                  <a:lnTo>
                    <a:pt x="924" y="1"/>
                  </a:ln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57" name="Google Shape;15257;p80"/>
            <p:cNvSpPr/>
            <p:nvPr/>
          </p:nvSpPr>
          <p:spPr>
            <a:xfrm>
              <a:off x="5838812" y="1530389"/>
              <a:ext cx="12073" cy="313381"/>
            </a:xfrm>
            <a:custGeom>
              <a:avLst/>
              <a:gdLst/>
              <a:ahLst/>
              <a:cxnLst/>
              <a:rect l="l" t="t" r="r" b="b"/>
              <a:pathLst>
                <a:path w="462" h="11992" extrusionOk="0">
                  <a:moveTo>
                    <a:pt x="0" y="1"/>
                  </a:moveTo>
                  <a:lnTo>
                    <a:pt x="0" y="11992"/>
                  </a:lnTo>
                  <a:lnTo>
                    <a:pt x="462" y="11992"/>
                  </a:lnTo>
                  <a:lnTo>
                    <a:pt x="462" y="1"/>
                  </a:lnTo>
                  <a:close/>
                </a:path>
              </a:pathLst>
            </a:custGeom>
            <a:solidFill>
              <a:srgbClr val="AA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58" name="Google Shape;15258;p80"/>
            <p:cNvSpPr/>
            <p:nvPr/>
          </p:nvSpPr>
          <p:spPr>
            <a:xfrm>
              <a:off x="5818951" y="1541443"/>
              <a:ext cx="39486" cy="17613"/>
            </a:xfrm>
            <a:custGeom>
              <a:avLst/>
              <a:gdLst/>
              <a:ahLst/>
              <a:cxnLst/>
              <a:rect l="l" t="t" r="r" b="b"/>
              <a:pathLst>
                <a:path w="1511" h="674" extrusionOk="0">
                  <a:moveTo>
                    <a:pt x="97" y="1"/>
                  </a:moveTo>
                  <a:cubicBezTo>
                    <a:pt x="49" y="1"/>
                    <a:pt x="1" y="49"/>
                    <a:pt x="1" y="97"/>
                  </a:cubicBezTo>
                  <a:lnTo>
                    <a:pt x="1" y="578"/>
                  </a:lnTo>
                  <a:cubicBezTo>
                    <a:pt x="1" y="635"/>
                    <a:pt x="49" y="674"/>
                    <a:pt x="97" y="674"/>
                  </a:cubicBezTo>
                  <a:lnTo>
                    <a:pt x="1414" y="674"/>
                  </a:lnTo>
                  <a:cubicBezTo>
                    <a:pt x="1472" y="674"/>
                    <a:pt x="1510" y="626"/>
                    <a:pt x="1510" y="578"/>
                  </a:cubicBezTo>
                  <a:lnTo>
                    <a:pt x="1510" y="97"/>
                  </a:lnTo>
                  <a:cubicBezTo>
                    <a:pt x="1510" y="49"/>
                    <a:pt x="1472" y="1"/>
                    <a:pt x="1414"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59" name="Google Shape;15259;p80"/>
            <p:cNvSpPr/>
            <p:nvPr/>
          </p:nvSpPr>
          <p:spPr>
            <a:xfrm>
              <a:off x="5819447" y="1501251"/>
              <a:ext cx="38728" cy="40479"/>
            </a:xfrm>
            <a:custGeom>
              <a:avLst/>
              <a:gdLst/>
              <a:ahLst/>
              <a:cxnLst/>
              <a:rect l="l" t="t" r="r" b="b"/>
              <a:pathLst>
                <a:path w="1482" h="1549" extrusionOk="0">
                  <a:moveTo>
                    <a:pt x="30" y="0"/>
                  </a:moveTo>
                  <a:cubicBezTo>
                    <a:pt x="11" y="0"/>
                    <a:pt x="1" y="19"/>
                    <a:pt x="1" y="39"/>
                  </a:cubicBezTo>
                  <a:lnTo>
                    <a:pt x="241" y="1548"/>
                  </a:lnTo>
                  <a:lnTo>
                    <a:pt x="1232" y="1548"/>
                  </a:lnTo>
                  <a:lnTo>
                    <a:pt x="1472" y="39"/>
                  </a:lnTo>
                  <a:cubicBezTo>
                    <a:pt x="1482" y="19"/>
                    <a:pt x="1463" y="0"/>
                    <a:pt x="1453"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60" name="Google Shape;15260;p80"/>
            <p:cNvSpPr/>
            <p:nvPr/>
          </p:nvSpPr>
          <p:spPr>
            <a:xfrm>
              <a:off x="5818951" y="1780921"/>
              <a:ext cx="39486" cy="17378"/>
            </a:xfrm>
            <a:custGeom>
              <a:avLst/>
              <a:gdLst/>
              <a:ahLst/>
              <a:cxnLst/>
              <a:rect l="l" t="t" r="r" b="b"/>
              <a:pathLst>
                <a:path w="1511" h="665" extrusionOk="0">
                  <a:moveTo>
                    <a:pt x="97" y="1"/>
                  </a:moveTo>
                  <a:cubicBezTo>
                    <a:pt x="49" y="1"/>
                    <a:pt x="1" y="39"/>
                    <a:pt x="1" y="87"/>
                  </a:cubicBezTo>
                  <a:lnTo>
                    <a:pt x="1" y="568"/>
                  </a:lnTo>
                  <a:cubicBezTo>
                    <a:pt x="1" y="626"/>
                    <a:pt x="49" y="664"/>
                    <a:pt x="97" y="664"/>
                  </a:cubicBezTo>
                  <a:lnTo>
                    <a:pt x="1414" y="664"/>
                  </a:lnTo>
                  <a:cubicBezTo>
                    <a:pt x="1472" y="664"/>
                    <a:pt x="1510" y="626"/>
                    <a:pt x="1510" y="568"/>
                  </a:cubicBezTo>
                  <a:lnTo>
                    <a:pt x="1510" y="87"/>
                  </a:lnTo>
                  <a:cubicBezTo>
                    <a:pt x="1510" y="39"/>
                    <a:pt x="1472" y="1"/>
                    <a:pt x="1414"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61" name="Google Shape;15261;p80"/>
            <p:cNvSpPr/>
            <p:nvPr/>
          </p:nvSpPr>
          <p:spPr>
            <a:xfrm>
              <a:off x="5819447" y="1798508"/>
              <a:ext cx="38728" cy="40244"/>
            </a:xfrm>
            <a:custGeom>
              <a:avLst/>
              <a:gdLst/>
              <a:ahLst/>
              <a:cxnLst/>
              <a:rect l="l" t="t" r="r" b="b"/>
              <a:pathLst>
                <a:path w="1482" h="1540" extrusionOk="0">
                  <a:moveTo>
                    <a:pt x="241" y="1"/>
                  </a:moveTo>
                  <a:lnTo>
                    <a:pt x="1" y="1501"/>
                  </a:lnTo>
                  <a:cubicBezTo>
                    <a:pt x="1" y="1520"/>
                    <a:pt x="11" y="1539"/>
                    <a:pt x="30" y="1539"/>
                  </a:cubicBezTo>
                  <a:lnTo>
                    <a:pt x="1453" y="1539"/>
                  </a:lnTo>
                  <a:cubicBezTo>
                    <a:pt x="1463" y="1539"/>
                    <a:pt x="1482" y="1520"/>
                    <a:pt x="1472" y="1501"/>
                  </a:cubicBezTo>
                  <a:lnTo>
                    <a:pt x="1232" y="1"/>
                  </a:ln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62" name="Google Shape;15262;p80"/>
            <p:cNvSpPr/>
            <p:nvPr/>
          </p:nvSpPr>
          <p:spPr>
            <a:xfrm>
              <a:off x="5838812" y="1541704"/>
              <a:ext cx="19626" cy="17352"/>
            </a:xfrm>
            <a:custGeom>
              <a:avLst/>
              <a:gdLst/>
              <a:ahLst/>
              <a:cxnLst/>
              <a:rect l="l" t="t" r="r" b="b"/>
              <a:pathLst>
                <a:path w="751" h="664" extrusionOk="0">
                  <a:moveTo>
                    <a:pt x="0" y="0"/>
                  </a:moveTo>
                  <a:lnTo>
                    <a:pt x="0" y="664"/>
                  </a:lnTo>
                  <a:lnTo>
                    <a:pt x="654" y="664"/>
                  </a:lnTo>
                  <a:cubicBezTo>
                    <a:pt x="712" y="664"/>
                    <a:pt x="750" y="625"/>
                    <a:pt x="750" y="568"/>
                  </a:cubicBezTo>
                  <a:lnTo>
                    <a:pt x="750" y="87"/>
                  </a:lnTo>
                  <a:cubicBezTo>
                    <a:pt x="750" y="39"/>
                    <a:pt x="712" y="0"/>
                    <a:pt x="654"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63" name="Google Shape;15263;p80"/>
            <p:cNvSpPr/>
            <p:nvPr/>
          </p:nvSpPr>
          <p:spPr>
            <a:xfrm>
              <a:off x="5838812" y="1780921"/>
              <a:ext cx="19626" cy="17613"/>
            </a:xfrm>
            <a:custGeom>
              <a:avLst/>
              <a:gdLst/>
              <a:ahLst/>
              <a:cxnLst/>
              <a:rect l="l" t="t" r="r" b="b"/>
              <a:pathLst>
                <a:path w="751" h="674" extrusionOk="0">
                  <a:moveTo>
                    <a:pt x="0" y="1"/>
                  </a:moveTo>
                  <a:lnTo>
                    <a:pt x="0" y="674"/>
                  </a:lnTo>
                  <a:lnTo>
                    <a:pt x="654" y="674"/>
                  </a:lnTo>
                  <a:cubicBezTo>
                    <a:pt x="712" y="674"/>
                    <a:pt x="750" y="626"/>
                    <a:pt x="750" y="578"/>
                  </a:cubicBezTo>
                  <a:lnTo>
                    <a:pt x="750" y="97"/>
                  </a:lnTo>
                  <a:cubicBezTo>
                    <a:pt x="750" y="39"/>
                    <a:pt x="712" y="1"/>
                    <a:pt x="654"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64" name="Google Shape;15264;p80"/>
            <p:cNvSpPr/>
            <p:nvPr/>
          </p:nvSpPr>
          <p:spPr>
            <a:xfrm>
              <a:off x="5838812" y="1501251"/>
              <a:ext cx="19364" cy="40479"/>
            </a:xfrm>
            <a:custGeom>
              <a:avLst/>
              <a:gdLst/>
              <a:ahLst/>
              <a:cxnLst/>
              <a:rect l="l" t="t" r="r" b="b"/>
              <a:pathLst>
                <a:path w="741" h="1549" extrusionOk="0">
                  <a:moveTo>
                    <a:pt x="0" y="0"/>
                  </a:moveTo>
                  <a:lnTo>
                    <a:pt x="0" y="1548"/>
                  </a:lnTo>
                  <a:lnTo>
                    <a:pt x="491" y="1548"/>
                  </a:lnTo>
                  <a:lnTo>
                    <a:pt x="731" y="39"/>
                  </a:lnTo>
                  <a:cubicBezTo>
                    <a:pt x="741" y="19"/>
                    <a:pt x="731" y="0"/>
                    <a:pt x="712"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65" name="Google Shape;15265;p80"/>
            <p:cNvSpPr/>
            <p:nvPr/>
          </p:nvSpPr>
          <p:spPr>
            <a:xfrm>
              <a:off x="5838812" y="1798508"/>
              <a:ext cx="19364" cy="40244"/>
            </a:xfrm>
            <a:custGeom>
              <a:avLst/>
              <a:gdLst/>
              <a:ahLst/>
              <a:cxnLst/>
              <a:rect l="l" t="t" r="r" b="b"/>
              <a:pathLst>
                <a:path w="741" h="1540" extrusionOk="0">
                  <a:moveTo>
                    <a:pt x="0" y="1"/>
                  </a:moveTo>
                  <a:lnTo>
                    <a:pt x="0" y="1539"/>
                  </a:lnTo>
                  <a:lnTo>
                    <a:pt x="712" y="1539"/>
                  </a:lnTo>
                  <a:cubicBezTo>
                    <a:pt x="731" y="1539"/>
                    <a:pt x="741" y="1520"/>
                    <a:pt x="731" y="1501"/>
                  </a:cubicBezTo>
                  <a:lnTo>
                    <a:pt x="491" y="1"/>
                  </a:ln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66" name="Google Shape;15266;p80"/>
            <p:cNvSpPr/>
            <p:nvPr/>
          </p:nvSpPr>
          <p:spPr>
            <a:xfrm>
              <a:off x="5801625" y="1837210"/>
              <a:ext cx="141246" cy="24669"/>
            </a:xfrm>
            <a:custGeom>
              <a:avLst/>
              <a:gdLst/>
              <a:ahLst/>
              <a:cxnLst/>
              <a:rect l="l" t="t" r="r" b="b"/>
              <a:pathLst>
                <a:path w="5405" h="944" extrusionOk="0">
                  <a:moveTo>
                    <a:pt x="250" y="1"/>
                  </a:moveTo>
                  <a:cubicBezTo>
                    <a:pt x="106" y="1"/>
                    <a:pt x="0" y="116"/>
                    <a:pt x="0" y="251"/>
                  </a:cubicBezTo>
                  <a:lnTo>
                    <a:pt x="0" y="693"/>
                  </a:lnTo>
                  <a:cubicBezTo>
                    <a:pt x="0" y="828"/>
                    <a:pt x="106" y="943"/>
                    <a:pt x="250" y="943"/>
                  </a:cubicBezTo>
                  <a:lnTo>
                    <a:pt x="5154" y="943"/>
                  </a:lnTo>
                  <a:cubicBezTo>
                    <a:pt x="5289" y="943"/>
                    <a:pt x="5404" y="828"/>
                    <a:pt x="5404" y="693"/>
                  </a:cubicBezTo>
                  <a:lnTo>
                    <a:pt x="5404" y="251"/>
                  </a:lnTo>
                  <a:cubicBezTo>
                    <a:pt x="5404" y="116"/>
                    <a:pt x="5289" y="1"/>
                    <a:pt x="5154"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67" name="Google Shape;15267;p80"/>
            <p:cNvSpPr/>
            <p:nvPr/>
          </p:nvSpPr>
          <p:spPr>
            <a:xfrm>
              <a:off x="5801625" y="1843743"/>
              <a:ext cx="141246" cy="18136"/>
            </a:xfrm>
            <a:custGeom>
              <a:avLst/>
              <a:gdLst/>
              <a:ahLst/>
              <a:cxnLst/>
              <a:rect l="l" t="t" r="r" b="b"/>
              <a:pathLst>
                <a:path w="5405" h="694" extrusionOk="0">
                  <a:moveTo>
                    <a:pt x="0" y="1"/>
                  </a:moveTo>
                  <a:lnTo>
                    <a:pt x="0" y="10"/>
                  </a:lnTo>
                  <a:lnTo>
                    <a:pt x="0" y="443"/>
                  </a:lnTo>
                  <a:cubicBezTo>
                    <a:pt x="0" y="578"/>
                    <a:pt x="116" y="693"/>
                    <a:pt x="250" y="693"/>
                  </a:cubicBezTo>
                  <a:lnTo>
                    <a:pt x="5154" y="693"/>
                  </a:lnTo>
                  <a:cubicBezTo>
                    <a:pt x="5289" y="693"/>
                    <a:pt x="5404" y="578"/>
                    <a:pt x="5404" y="443"/>
                  </a:cubicBezTo>
                  <a:lnTo>
                    <a:pt x="5404" y="10"/>
                  </a:lnTo>
                  <a:cubicBezTo>
                    <a:pt x="5404" y="10"/>
                    <a:pt x="5404" y="1"/>
                    <a:pt x="5404" y="1"/>
                  </a:cubicBezTo>
                  <a:cubicBezTo>
                    <a:pt x="5404" y="135"/>
                    <a:pt x="5289" y="241"/>
                    <a:pt x="5154" y="241"/>
                  </a:cubicBezTo>
                  <a:lnTo>
                    <a:pt x="250" y="241"/>
                  </a:lnTo>
                  <a:cubicBezTo>
                    <a:pt x="116" y="241"/>
                    <a:pt x="10" y="135"/>
                    <a:pt x="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268" name="Google Shape;15268;p80"/>
          <p:cNvGrpSpPr/>
          <p:nvPr/>
        </p:nvGrpSpPr>
        <p:grpSpPr>
          <a:xfrm>
            <a:off x="6641680" y="1981462"/>
            <a:ext cx="352083" cy="360864"/>
            <a:chOff x="6641680" y="1981462"/>
            <a:chExt cx="352083" cy="360864"/>
          </a:xfrm>
        </p:grpSpPr>
        <p:sp>
          <p:nvSpPr>
            <p:cNvPr id="15269" name="Google Shape;15269;p80"/>
            <p:cNvSpPr/>
            <p:nvPr/>
          </p:nvSpPr>
          <p:spPr>
            <a:xfrm>
              <a:off x="6641680" y="1981462"/>
              <a:ext cx="351848" cy="351587"/>
            </a:xfrm>
            <a:custGeom>
              <a:avLst/>
              <a:gdLst/>
              <a:ahLst/>
              <a:cxnLst/>
              <a:rect l="l" t="t" r="r" b="b"/>
              <a:pathLst>
                <a:path w="13464" h="13454" extrusionOk="0">
                  <a:moveTo>
                    <a:pt x="5222" y="0"/>
                  </a:moveTo>
                  <a:cubicBezTo>
                    <a:pt x="2337" y="0"/>
                    <a:pt x="1" y="2347"/>
                    <a:pt x="1" y="5231"/>
                  </a:cubicBezTo>
                  <a:lnTo>
                    <a:pt x="1" y="13232"/>
                  </a:lnTo>
                  <a:cubicBezTo>
                    <a:pt x="1" y="13357"/>
                    <a:pt x="97" y="13453"/>
                    <a:pt x="222" y="13453"/>
                  </a:cubicBezTo>
                  <a:lnTo>
                    <a:pt x="13242" y="13453"/>
                  </a:lnTo>
                  <a:cubicBezTo>
                    <a:pt x="13367" y="13453"/>
                    <a:pt x="13463" y="13357"/>
                    <a:pt x="13463" y="13232"/>
                  </a:cubicBezTo>
                  <a:lnTo>
                    <a:pt x="13463" y="9155"/>
                  </a:lnTo>
                  <a:cubicBezTo>
                    <a:pt x="13463" y="8385"/>
                    <a:pt x="12838" y="7770"/>
                    <a:pt x="12078" y="7770"/>
                  </a:cubicBezTo>
                  <a:lnTo>
                    <a:pt x="11838" y="7770"/>
                  </a:lnTo>
                  <a:cubicBezTo>
                    <a:pt x="11069" y="7760"/>
                    <a:pt x="10453" y="7145"/>
                    <a:pt x="10453" y="6376"/>
                  </a:cubicBezTo>
                  <a:lnTo>
                    <a:pt x="10453" y="5231"/>
                  </a:lnTo>
                  <a:cubicBezTo>
                    <a:pt x="10453" y="2347"/>
                    <a:pt x="8107" y="0"/>
                    <a:pt x="5222" y="0"/>
                  </a:cubicBez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70" name="Google Shape;15270;p80"/>
            <p:cNvSpPr/>
            <p:nvPr/>
          </p:nvSpPr>
          <p:spPr>
            <a:xfrm>
              <a:off x="6759041" y="1981462"/>
              <a:ext cx="234722" cy="351587"/>
            </a:xfrm>
            <a:custGeom>
              <a:avLst/>
              <a:gdLst/>
              <a:ahLst/>
              <a:cxnLst/>
              <a:rect l="l" t="t" r="r" b="b"/>
              <a:pathLst>
                <a:path w="8982" h="13454" extrusionOk="0">
                  <a:moveTo>
                    <a:pt x="731" y="0"/>
                  </a:moveTo>
                  <a:cubicBezTo>
                    <a:pt x="491" y="0"/>
                    <a:pt x="241" y="20"/>
                    <a:pt x="0" y="58"/>
                  </a:cubicBezTo>
                  <a:cubicBezTo>
                    <a:pt x="2577" y="414"/>
                    <a:pt x="4501" y="2625"/>
                    <a:pt x="4501" y="5222"/>
                  </a:cubicBezTo>
                  <a:lnTo>
                    <a:pt x="4501" y="7732"/>
                  </a:lnTo>
                  <a:cubicBezTo>
                    <a:pt x="4501" y="8357"/>
                    <a:pt x="5010" y="8876"/>
                    <a:pt x="5645" y="8876"/>
                  </a:cubicBezTo>
                  <a:lnTo>
                    <a:pt x="6385" y="8876"/>
                  </a:lnTo>
                  <a:cubicBezTo>
                    <a:pt x="7010" y="8876"/>
                    <a:pt x="7530" y="9386"/>
                    <a:pt x="7530" y="10020"/>
                  </a:cubicBezTo>
                  <a:lnTo>
                    <a:pt x="7530" y="13222"/>
                  </a:lnTo>
                  <a:cubicBezTo>
                    <a:pt x="7530" y="13347"/>
                    <a:pt x="7424" y="13453"/>
                    <a:pt x="7299" y="13453"/>
                  </a:cubicBezTo>
                  <a:lnTo>
                    <a:pt x="8751" y="13453"/>
                  </a:lnTo>
                  <a:cubicBezTo>
                    <a:pt x="8876" y="13453"/>
                    <a:pt x="8982" y="13347"/>
                    <a:pt x="8982" y="13222"/>
                  </a:cubicBezTo>
                  <a:lnTo>
                    <a:pt x="8982" y="9155"/>
                  </a:lnTo>
                  <a:cubicBezTo>
                    <a:pt x="8982" y="8391"/>
                    <a:pt x="8366" y="7770"/>
                    <a:pt x="7605" y="7770"/>
                  </a:cubicBezTo>
                  <a:cubicBezTo>
                    <a:pt x="7599" y="7770"/>
                    <a:pt x="7593" y="7770"/>
                    <a:pt x="7587" y="7770"/>
                  </a:cubicBezTo>
                  <a:lnTo>
                    <a:pt x="7347" y="7770"/>
                  </a:lnTo>
                  <a:cubicBezTo>
                    <a:pt x="6578" y="7770"/>
                    <a:pt x="5953" y="7145"/>
                    <a:pt x="5953" y="6376"/>
                  </a:cubicBezTo>
                  <a:lnTo>
                    <a:pt x="5953" y="5231"/>
                  </a:lnTo>
                  <a:cubicBezTo>
                    <a:pt x="5953" y="2347"/>
                    <a:pt x="3616" y="10"/>
                    <a:pt x="731"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71" name="Google Shape;15271;p80"/>
            <p:cNvSpPr/>
            <p:nvPr/>
          </p:nvSpPr>
          <p:spPr>
            <a:xfrm>
              <a:off x="6641680" y="2266410"/>
              <a:ext cx="352083" cy="66873"/>
            </a:xfrm>
            <a:custGeom>
              <a:avLst/>
              <a:gdLst/>
              <a:ahLst/>
              <a:cxnLst/>
              <a:rect l="l" t="t" r="r" b="b"/>
              <a:pathLst>
                <a:path w="13473" h="2559" extrusionOk="0">
                  <a:moveTo>
                    <a:pt x="1" y="1"/>
                  </a:moveTo>
                  <a:lnTo>
                    <a:pt x="1" y="2318"/>
                  </a:lnTo>
                  <a:cubicBezTo>
                    <a:pt x="1" y="2443"/>
                    <a:pt x="106" y="2549"/>
                    <a:pt x="231" y="2559"/>
                  </a:cubicBezTo>
                  <a:lnTo>
                    <a:pt x="13232" y="2559"/>
                  </a:lnTo>
                  <a:cubicBezTo>
                    <a:pt x="13367" y="2549"/>
                    <a:pt x="13463" y="2443"/>
                    <a:pt x="13473" y="2318"/>
                  </a:cubicBezTo>
                  <a:lnTo>
                    <a:pt x="13473" y="1"/>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72" name="Google Shape;15272;p80"/>
            <p:cNvSpPr/>
            <p:nvPr/>
          </p:nvSpPr>
          <p:spPr>
            <a:xfrm>
              <a:off x="6641680" y="2266410"/>
              <a:ext cx="34469" cy="75915"/>
            </a:xfrm>
            <a:custGeom>
              <a:avLst/>
              <a:gdLst/>
              <a:ahLst/>
              <a:cxnLst/>
              <a:rect l="l" t="t" r="r" b="b"/>
              <a:pathLst>
                <a:path w="1319" h="2905" extrusionOk="0">
                  <a:moveTo>
                    <a:pt x="1" y="1"/>
                  </a:moveTo>
                  <a:lnTo>
                    <a:pt x="1" y="2665"/>
                  </a:lnTo>
                  <a:cubicBezTo>
                    <a:pt x="1" y="2790"/>
                    <a:pt x="106" y="2895"/>
                    <a:pt x="231" y="2905"/>
                  </a:cubicBezTo>
                  <a:lnTo>
                    <a:pt x="1318" y="2905"/>
                  </a:lnTo>
                  <a:lnTo>
                    <a:pt x="1318" y="1"/>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73" name="Google Shape;15273;p80"/>
            <p:cNvSpPr/>
            <p:nvPr/>
          </p:nvSpPr>
          <p:spPr>
            <a:xfrm>
              <a:off x="6659032" y="2266410"/>
              <a:ext cx="17117" cy="75680"/>
            </a:xfrm>
            <a:custGeom>
              <a:avLst/>
              <a:gdLst/>
              <a:ahLst/>
              <a:cxnLst/>
              <a:rect l="l" t="t" r="r" b="b"/>
              <a:pathLst>
                <a:path w="655" h="2896" extrusionOk="0">
                  <a:moveTo>
                    <a:pt x="0" y="1"/>
                  </a:moveTo>
                  <a:lnTo>
                    <a:pt x="0" y="2895"/>
                  </a:lnTo>
                  <a:lnTo>
                    <a:pt x="654" y="2895"/>
                  </a:lnTo>
                  <a:lnTo>
                    <a:pt x="654" y="1"/>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74" name="Google Shape;15274;p80"/>
            <p:cNvSpPr/>
            <p:nvPr/>
          </p:nvSpPr>
          <p:spPr>
            <a:xfrm>
              <a:off x="6959060" y="2266410"/>
              <a:ext cx="34469" cy="75680"/>
            </a:xfrm>
            <a:custGeom>
              <a:avLst/>
              <a:gdLst/>
              <a:ahLst/>
              <a:cxnLst/>
              <a:rect l="l" t="t" r="r" b="b"/>
              <a:pathLst>
                <a:path w="1319" h="2896" extrusionOk="0">
                  <a:moveTo>
                    <a:pt x="1" y="1"/>
                  </a:moveTo>
                  <a:lnTo>
                    <a:pt x="1" y="2895"/>
                  </a:lnTo>
                  <a:lnTo>
                    <a:pt x="1087" y="2895"/>
                  </a:lnTo>
                  <a:cubicBezTo>
                    <a:pt x="1212" y="2895"/>
                    <a:pt x="1318" y="2790"/>
                    <a:pt x="1318" y="2665"/>
                  </a:cubicBezTo>
                  <a:lnTo>
                    <a:pt x="1318" y="1"/>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75" name="Google Shape;15275;p80"/>
            <p:cNvSpPr/>
            <p:nvPr/>
          </p:nvSpPr>
          <p:spPr>
            <a:xfrm>
              <a:off x="6970375" y="2266410"/>
              <a:ext cx="23389" cy="75915"/>
            </a:xfrm>
            <a:custGeom>
              <a:avLst/>
              <a:gdLst/>
              <a:ahLst/>
              <a:cxnLst/>
              <a:rect l="l" t="t" r="r" b="b"/>
              <a:pathLst>
                <a:path w="895" h="2905" extrusionOk="0">
                  <a:moveTo>
                    <a:pt x="231" y="1"/>
                  </a:moveTo>
                  <a:lnTo>
                    <a:pt x="231" y="2665"/>
                  </a:lnTo>
                  <a:cubicBezTo>
                    <a:pt x="231" y="2790"/>
                    <a:pt x="125" y="2895"/>
                    <a:pt x="0" y="2905"/>
                  </a:cubicBezTo>
                  <a:lnTo>
                    <a:pt x="654" y="2905"/>
                  </a:lnTo>
                  <a:cubicBezTo>
                    <a:pt x="779" y="2895"/>
                    <a:pt x="885" y="2790"/>
                    <a:pt x="895" y="2665"/>
                  </a:cubicBezTo>
                  <a:lnTo>
                    <a:pt x="895" y="1"/>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76" name="Google Shape;15276;p80"/>
            <p:cNvSpPr/>
            <p:nvPr/>
          </p:nvSpPr>
          <p:spPr>
            <a:xfrm>
              <a:off x="6676123" y="2259146"/>
              <a:ext cx="28406" cy="73903"/>
            </a:xfrm>
            <a:custGeom>
              <a:avLst/>
              <a:gdLst/>
              <a:ahLst/>
              <a:cxnLst/>
              <a:rect l="l" t="t" r="r" b="b"/>
              <a:pathLst>
                <a:path w="1087" h="2828" extrusionOk="0">
                  <a:moveTo>
                    <a:pt x="0" y="0"/>
                  </a:moveTo>
                  <a:lnTo>
                    <a:pt x="0" y="2827"/>
                  </a:lnTo>
                  <a:lnTo>
                    <a:pt x="1087" y="2827"/>
                  </a:lnTo>
                  <a:lnTo>
                    <a:pt x="1087" y="0"/>
                  </a:ln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77" name="Google Shape;15277;p80"/>
            <p:cNvSpPr/>
            <p:nvPr/>
          </p:nvSpPr>
          <p:spPr>
            <a:xfrm>
              <a:off x="6704503" y="2259146"/>
              <a:ext cx="28171" cy="73903"/>
            </a:xfrm>
            <a:custGeom>
              <a:avLst/>
              <a:gdLst/>
              <a:ahLst/>
              <a:cxnLst/>
              <a:rect l="l" t="t" r="r" b="b"/>
              <a:pathLst>
                <a:path w="1078" h="2828" extrusionOk="0">
                  <a:moveTo>
                    <a:pt x="1" y="0"/>
                  </a:moveTo>
                  <a:lnTo>
                    <a:pt x="1" y="2827"/>
                  </a:lnTo>
                  <a:lnTo>
                    <a:pt x="1078" y="2827"/>
                  </a:lnTo>
                  <a:lnTo>
                    <a:pt x="1078" y="0"/>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78" name="Google Shape;15278;p80"/>
            <p:cNvSpPr/>
            <p:nvPr/>
          </p:nvSpPr>
          <p:spPr>
            <a:xfrm>
              <a:off x="6732648" y="2259146"/>
              <a:ext cx="28432" cy="73903"/>
            </a:xfrm>
            <a:custGeom>
              <a:avLst/>
              <a:gdLst/>
              <a:ahLst/>
              <a:cxnLst/>
              <a:rect l="l" t="t" r="r" b="b"/>
              <a:pathLst>
                <a:path w="1088" h="2828" extrusionOk="0">
                  <a:moveTo>
                    <a:pt x="1" y="0"/>
                  </a:moveTo>
                  <a:lnTo>
                    <a:pt x="1" y="2827"/>
                  </a:lnTo>
                  <a:lnTo>
                    <a:pt x="1087" y="2827"/>
                  </a:lnTo>
                  <a:lnTo>
                    <a:pt x="1087" y="0"/>
                  </a:ln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79" name="Google Shape;15279;p80"/>
            <p:cNvSpPr/>
            <p:nvPr/>
          </p:nvSpPr>
          <p:spPr>
            <a:xfrm>
              <a:off x="6761054" y="2259146"/>
              <a:ext cx="28406" cy="73903"/>
            </a:xfrm>
            <a:custGeom>
              <a:avLst/>
              <a:gdLst/>
              <a:ahLst/>
              <a:cxnLst/>
              <a:rect l="l" t="t" r="r" b="b"/>
              <a:pathLst>
                <a:path w="1087" h="2828" extrusionOk="0">
                  <a:moveTo>
                    <a:pt x="0" y="0"/>
                  </a:moveTo>
                  <a:lnTo>
                    <a:pt x="0" y="2827"/>
                  </a:lnTo>
                  <a:lnTo>
                    <a:pt x="1087" y="2827"/>
                  </a:lnTo>
                  <a:lnTo>
                    <a:pt x="1087" y="0"/>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80" name="Google Shape;15280;p80"/>
            <p:cNvSpPr/>
            <p:nvPr/>
          </p:nvSpPr>
          <p:spPr>
            <a:xfrm>
              <a:off x="6789433" y="2259146"/>
              <a:ext cx="28171" cy="73903"/>
            </a:xfrm>
            <a:custGeom>
              <a:avLst/>
              <a:gdLst/>
              <a:ahLst/>
              <a:cxnLst/>
              <a:rect l="l" t="t" r="r" b="b"/>
              <a:pathLst>
                <a:path w="1078" h="2828" extrusionOk="0">
                  <a:moveTo>
                    <a:pt x="1" y="0"/>
                  </a:moveTo>
                  <a:lnTo>
                    <a:pt x="1" y="2827"/>
                  </a:lnTo>
                  <a:lnTo>
                    <a:pt x="1078" y="2827"/>
                  </a:lnTo>
                  <a:lnTo>
                    <a:pt x="1078" y="0"/>
                  </a:ln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81" name="Google Shape;15281;p80"/>
            <p:cNvSpPr/>
            <p:nvPr/>
          </p:nvSpPr>
          <p:spPr>
            <a:xfrm>
              <a:off x="6817578" y="2259146"/>
              <a:ext cx="28432" cy="73903"/>
            </a:xfrm>
            <a:custGeom>
              <a:avLst/>
              <a:gdLst/>
              <a:ahLst/>
              <a:cxnLst/>
              <a:rect l="l" t="t" r="r" b="b"/>
              <a:pathLst>
                <a:path w="1088" h="2828" extrusionOk="0">
                  <a:moveTo>
                    <a:pt x="1" y="0"/>
                  </a:moveTo>
                  <a:lnTo>
                    <a:pt x="1" y="2827"/>
                  </a:lnTo>
                  <a:lnTo>
                    <a:pt x="1087" y="2827"/>
                  </a:lnTo>
                  <a:lnTo>
                    <a:pt x="1087" y="0"/>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82" name="Google Shape;15282;p80"/>
            <p:cNvSpPr/>
            <p:nvPr/>
          </p:nvSpPr>
          <p:spPr>
            <a:xfrm>
              <a:off x="6845984" y="2259146"/>
              <a:ext cx="28171" cy="73903"/>
            </a:xfrm>
            <a:custGeom>
              <a:avLst/>
              <a:gdLst/>
              <a:ahLst/>
              <a:cxnLst/>
              <a:rect l="l" t="t" r="r" b="b"/>
              <a:pathLst>
                <a:path w="1078" h="2828" extrusionOk="0">
                  <a:moveTo>
                    <a:pt x="0" y="0"/>
                  </a:moveTo>
                  <a:lnTo>
                    <a:pt x="0" y="2827"/>
                  </a:lnTo>
                  <a:lnTo>
                    <a:pt x="1077" y="2827"/>
                  </a:lnTo>
                  <a:lnTo>
                    <a:pt x="1077" y="0"/>
                  </a:ln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83" name="Google Shape;15283;p80"/>
            <p:cNvSpPr/>
            <p:nvPr/>
          </p:nvSpPr>
          <p:spPr>
            <a:xfrm>
              <a:off x="6874129" y="2259146"/>
              <a:ext cx="28432" cy="73903"/>
            </a:xfrm>
            <a:custGeom>
              <a:avLst/>
              <a:gdLst/>
              <a:ahLst/>
              <a:cxnLst/>
              <a:rect l="l" t="t" r="r" b="b"/>
              <a:pathLst>
                <a:path w="1088" h="2828" extrusionOk="0">
                  <a:moveTo>
                    <a:pt x="0" y="0"/>
                  </a:moveTo>
                  <a:lnTo>
                    <a:pt x="0" y="2827"/>
                  </a:lnTo>
                  <a:lnTo>
                    <a:pt x="1087" y="2827"/>
                  </a:lnTo>
                  <a:lnTo>
                    <a:pt x="1087" y="0"/>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84" name="Google Shape;15284;p80"/>
            <p:cNvSpPr/>
            <p:nvPr/>
          </p:nvSpPr>
          <p:spPr>
            <a:xfrm>
              <a:off x="6902535" y="2259146"/>
              <a:ext cx="28406" cy="73903"/>
            </a:xfrm>
            <a:custGeom>
              <a:avLst/>
              <a:gdLst/>
              <a:ahLst/>
              <a:cxnLst/>
              <a:rect l="l" t="t" r="r" b="b"/>
              <a:pathLst>
                <a:path w="1087" h="2828" extrusionOk="0">
                  <a:moveTo>
                    <a:pt x="0" y="0"/>
                  </a:moveTo>
                  <a:lnTo>
                    <a:pt x="0" y="2827"/>
                  </a:lnTo>
                  <a:lnTo>
                    <a:pt x="1087" y="2827"/>
                  </a:lnTo>
                  <a:lnTo>
                    <a:pt x="1087" y="0"/>
                  </a:lnTo>
                  <a:close/>
                </a:path>
              </a:pathLst>
            </a:custGeom>
            <a:solidFill>
              <a:srgbClr val="DDE4E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85" name="Google Shape;15285;p80"/>
            <p:cNvSpPr/>
            <p:nvPr/>
          </p:nvSpPr>
          <p:spPr>
            <a:xfrm>
              <a:off x="6930915" y="2259146"/>
              <a:ext cx="28171" cy="73903"/>
            </a:xfrm>
            <a:custGeom>
              <a:avLst/>
              <a:gdLst/>
              <a:ahLst/>
              <a:cxnLst/>
              <a:rect l="l" t="t" r="r" b="b"/>
              <a:pathLst>
                <a:path w="1078" h="2828" extrusionOk="0">
                  <a:moveTo>
                    <a:pt x="1" y="0"/>
                  </a:moveTo>
                  <a:lnTo>
                    <a:pt x="1" y="2827"/>
                  </a:lnTo>
                  <a:lnTo>
                    <a:pt x="1078" y="2827"/>
                  </a:lnTo>
                  <a:lnTo>
                    <a:pt x="1078" y="0"/>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86" name="Google Shape;15286;p80"/>
            <p:cNvSpPr/>
            <p:nvPr/>
          </p:nvSpPr>
          <p:spPr>
            <a:xfrm>
              <a:off x="6694207" y="2259146"/>
              <a:ext cx="20619" cy="38964"/>
            </a:xfrm>
            <a:custGeom>
              <a:avLst/>
              <a:gdLst/>
              <a:ahLst/>
              <a:cxnLst/>
              <a:rect l="l" t="t" r="r" b="b"/>
              <a:pathLst>
                <a:path w="789" h="1491" extrusionOk="0">
                  <a:moveTo>
                    <a:pt x="0" y="0"/>
                  </a:moveTo>
                  <a:lnTo>
                    <a:pt x="0" y="1164"/>
                  </a:lnTo>
                  <a:cubicBezTo>
                    <a:pt x="0" y="1346"/>
                    <a:pt x="145" y="1490"/>
                    <a:pt x="327" y="1490"/>
                  </a:cubicBezTo>
                  <a:lnTo>
                    <a:pt x="462" y="1490"/>
                  </a:lnTo>
                  <a:cubicBezTo>
                    <a:pt x="467" y="1491"/>
                    <a:pt x="473" y="1491"/>
                    <a:pt x="478" y="1491"/>
                  </a:cubicBezTo>
                  <a:cubicBezTo>
                    <a:pt x="653" y="1491"/>
                    <a:pt x="789" y="1341"/>
                    <a:pt x="789" y="1164"/>
                  </a:cubicBezTo>
                  <a:lnTo>
                    <a:pt x="789" y="0"/>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87" name="Google Shape;15287;p80"/>
            <p:cNvSpPr/>
            <p:nvPr/>
          </p:nvSpPr>
          <p:spPr>
            <a:xfrm>
              <a:off x="6699224" y="2259146"/>
              <a:ext cx="15601" cy="39068"/>
            </a:xfrm>
            <a:custGeom>
              <a:avLst/>
              <a:gdLst/>
              <a:ahLst/>
              <a:cxnLst/>
              <a:rect l="l" t="t" r="r" b="b"/>
              <a:pathLst>
                <a:path w="597" h="1495" extrusionOk="0">
                  <a:moveTo>
                    <a:pt x="203" y="0"/>
                  </a:moveTo>
                  <a:lnTo>
                    <a:pt x="203" y="1164"/>
                  </a:lnTo>
                  <a:cubicBezTo>
                    <a:pt x="203" y="1298"/>
                    <a:pt x="126" y="1414"/>
                    <a:pt x="1" y="1471"/>
                  </a:cubicBezTo>
                  <a:cubicBezTo>
                    <a:pt x="36" y="1485"/>
                    <a:pt x="66" y="1494"/>
                    <a:pt x="98" y="1494"/>
                  </a:cubicBezTo>
                  <a:cubicBezTo>
                    <a:pt x="110" y="1494"/>
                    <a:pt x="122" y="1493"/>
                    <a:pt x="135" y="1490"/>
                  </a:cubicBezTo>
                  <a:lnTo>
                    <a:pt x="270" y="1490"/>
                  </a:lnTo>
                  <a:cubicBezTo>
                    <a:pt x="453" y="1490"/>
                    <a:pt x="597" y="1346"/>
                    <a:pt x="597" y="1164"/>
                  </a:cubicBezTo>
                  <a:lnTo>
                    <a:pt x="597" y="0"/>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88" name="Google Shape;15288;p80"/>
            <p:cNvSpPr/>
            <p:nvPr/>
          </p:nvSpPr>
          <p:spPr>
            <a:xfrm>
              <a:off x="6750757" y="2259146"/>
              <a:ext cx="20619" cy="38964"/>
            </a:xfrm>
            <a:custGeom>
              <a:avLst/>
              <a:gdLst/>
              <a:ahLst/>
              <a:cxnLst/>
              <a:rect l="l" t="t" r="r" b="b"/>
              <a:pathLst>
                <a:path w="789" h="1491" extrusionOk="0">
                  <a:moveTo>
                    <a:pt x="0" y="0"/>
                  </a:moveTo>
                  <a:lnTo>
                    <a:pt x="0" y="1164"/>
                  </a:lnTo>
                  <a:cubicBezTo>
                    <a:pt x="0" y="1346"/>
                    <a:pt x="144" y="1490"/>
                    <a:pt x="327" y="1490"/>
                  </a:cubicBezTo>
                  <a:lnTo>
                    <a:pt x="462" y="1490"/>
                  </a:lnTo>
                  <a:cubicBezTo>
                    <a:pt x="467" y="1491"/>
                    <a:pt x="472" y="1491"/>
                    <a:pt x="478" y="1491"/>
                  </a:cubicBezTo>
                  <a:cubicBezTo>
                    <a:pt x="653" y="1491"/>
                    <a:pt x="789" y="1341"/>
                    <a:pt x="789" y="1164"/>
                  </a:cubicBezTo>
                  <a:lnTo>
                    <a:pt x="789" y="0"/>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89" name="Google Shape;15289;p80"/>
            <p:cNvSpPr/>
            <p:nvPr/>
          </p:nvSpPr>
          <p:spPr>
            <a:xfrm>
              <a:off x="6807282" y="2259146"/>
              <a:ext cx="20645" cy="38964"/>
            </a:xfrm>
            <a:custGeom>
              <a:avLst/>
              <a:gdLst/>
              <a:ahLst/>
              <a:cxnLst/>
              <a:rect l="l" t="t" r="r" b="b"/>
              <a:pathLst>
                <a:path w="790" h="1491" extrusionOk="0">
                  <a:moveTo>
                    <a:pt x="1" y="0"/>
                  </a:moveTo>
                  <a:lnTo>
                    <a:pt x="1" y="1164"/>
                  </a:lnTo>
                  <a:cubicBezTo>
                    <a:pt x="1" y="1346"/>
                    <a:pt x="145" y="1490"/>
                    <a:pt x="328" y="1490"/>
                  </a:cubicBezTo>
                  <a:lnTo>
                    <a:pt x="462" y="1490"/>
                  </a:lnTo>
                  <a:cubicBezTo>
                    <a:pt x="468" y="1491"/>
                    <a:pt x="473" y="1491"/>
                    <a:pt x="478" y="1491"/>
                  </a:cubicBezTo>
                  <a:cubicBezTo>
                    <a:pt x="653" y="1491"/>
                    <a:pt x="789" y="1341"/>
                    <a:pt x="789" y="1164"/>
                  </a:cubicBezTo>
                  <a:lnTo>
                    <a:pt x="789" y="0"/>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90" name="Google Shape;15290;p80"/>
            <p:cNvSpPr/>
            <p:nvPr/>
          </p:nvSpPr>
          <p:spPr>
            <a:xfrm>
              <a:off x="6863833" y="2259146"/>
              <a:ext cx="20619" cy="38964"/>
            </a:xfrm>
            <a:custGeom>
              <a:avLst/>
              <a:gdLst/>
              <a:ahLst/>
              <a:cxnLst/>
              <a:rect l="l" t="t" r="r" b="b"/>
              <a:pathLst>
                <a:path w="789" h="1491" extrusionOk="0">
                  <a:moveTo>
                    <a:pt x="0" y="0"/>
                  </a:moveTo>
                  <a:lnTo>
                    <a:pt x="0" y="1164"/>
                  </a:lnTo>
                  <a:cubicBezTo>
                    <a:pt x="0" y="1346"/>
                    <a:pt x="154" y="1490"/>
                    <a:pt x="327" y="1490"/>
                  </a:cubicBezTo>
                  <a:lnTo>
                    <a:pt x="462" y="1490"/>
                  </a:lnTo>
                  <a:cubicBezTo>
                    <a:pt x="644" y="1490"/>
                    <a:pt x="789" y="1346"/>
                    <a:pt x="789" y="1164"/>
                  </a:cubicBezTo>
                  <a:lnTo>
                    <a:pt x="789" y="0"/>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91" name="Google Shape;15291;p80"/>
            <p:cNvSpPr/>
            <p:nvPr/>
          </p:nvSpPr>
          <p:spPr>
            <a:xfrm>
              <a:off x="6920619" y="2259146"/>
              <a:ext cx="20619" cy="38964"/>
            </a:xfrm>
            <a:custGeom>
              <a:avLst/>
              <a:gdLst/>
              <a:ahLst/>
              <a:cxnLst/>
              <a:rect l="l" t="t" r="r" b="b"/>
              <a:pathLst>
                <a:path w="789" h="1491" extrusionOk="0">
                  <a:moveTo>
                    <a:pt x="0" y="0"/>
                  </a:moveTo>
                  <a:lnTo>
                    <a:pt x="0" y="1164"/>
                  </a:lnTo>
                  <a:cubicBezTo>
                    <a:pt x="0" y="1346"/>
                    <a:pt x="145" y="1490"/>
                    <a:pt x="327" y="1490"/>
                  </a:cubicBezTo>
                  <a:lnTo>
                    <a:pt x="462" y="1490"/>
                  </a:lnTo>
                  <a:cubicBezTo>
                    <a:pt x="467" y="1491"/>
                    <a:pt x="472" y="1491"/>
                    <a:pt x="477" y="1491"/>
                  </a:cubicBezTo>
                  <a:cubicBezTo>
                    <a:pt x="644" y="1491"/>
                    <a:pt x="789" y="1341"/>
                    <a:pt x="789" y="1164"/>
                  </a:cubicBezTo>
                  <a:lnTo>
                    <a:pt x="789" y="0"/>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92" name="Google Shape;15292;p80"/>
            <p:cNvSpPr/>
            <p:nvPr/>
          </p:nvSpPr>
          <p:spPr>
            <a:xfrm>
              <a:off x="6755775" y="2259146"/>
              <a:ext cx="15601" cy="39068"/>
            </a:xfrm>
            <a:custGeom>
              <a:avLst/>
              <a:gdLst/>
              <a:ahLst/>
              <a:cxnLst/>
              <a:rect l="l" t="t" r="r" b="b"/>
              <a:pathLst>
                <a:path w="597" h="1495" extrusionOk="0">
                  <a:moveTo>
                    <a:pt x="202" y="0"/>
                  </a:moveTo>
                  <a:lnTo>
                    <a:pt x="202" y="1164"/>
                  </a:lnTo>
                  <a:cubicBezTo>
                    <a:pt x="202" y="1298"/>
                    <a:pt x="125" y="1414"/>
                    <a:pt x="0" y="1471"/>
                  </a:cubicBezTo>
                  <a:cubicBezTo>
                    <a:pt x="36" y="1485"/>
                    <a:pt x="66" y="1494"/>
                    <a:pt x="98" y="1494"/>
                  </a:cubicBezTo>
                  <a:cubicBezTo>
                    <a:pt x="110" y="1494"/>
                    <a:pt x="122" y="1493"/>
                    <a:pt x="135" y="1490"/>
                  </a:cubicBezTo>
                  <a:lnTo>
                    <a:pt x="270" y="1490"/>
                  </a:lnTo>
                  <a:cubicBezTo>
                    <a:pt x="452" y="1490"/>
                    <a:pt x="597" y="1346"/>
                    <a:pt x="597" y="1164"/>
                  </a:cubicBezTo>
                  <a:lnTo>
                    <a:pt x="597" y="0"/>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93" name="Google Shape;15293;p80"/>
            <p:cNvSpPr/>
            <p:nvPr/>
          </p:nvSpPr>
          <p:spPr>
            <a:xfrm>
              <a:off x="6812561" y="2259146"/>
              <a:ext cx="15366" cy="39068"/>
            </a:xfrm>
            <a:custGeom>
              <a:avLst/>
              <a:gdLst/>
              <a:ahLst/>
              <a:cxnLst/>
              <a:rect l="l" t="t" r="r" b="b"/>
              <a:pathLst>
                <a:path w="588" h="1495" extrusionOk="0">
                  <a:moveTo>
                    <a:pt x="193" y="0"/>
                  </a:moveTo>
                  <a:lnTo>
                    <a:pt x="193" y="1164"/>
                  </a:lnTo>
                  <a:cubicBezTo>
                    <a:pt x="193" y="1298"/>
                    <a:pt x="116" y="1414"/>
                    <a:pt x="1" y="1471"/>
                  </a:cubicBezTo>
                  <a:cubicBezTo>
                    <a:pt x="29" y="1485"/>
                    <a:pt x="57" y="1494"/>
                    <a:pt x="89" y="1494"/>
                  </a:cubicBezTo>
                  <a:cubicBezTo>
                    <a:pt x="100" y="1494"/>
                    <a:pt x="113" y="1493"/>
                    <a:pt x="126" y="1490"/>
                  </a:cubicBezTo>
                  <a:lnTo>
                    <a:pt x="260" y="1490"/>
                  </a:lnTo>
                  <a:cubicBezTo>
                    <a:pt x="266" y="1491"/>
                    <a:pt x="271" y="1491"/>
                    <a:pt x="276" y="1491"/>
                  </a:cubicBezTo>
                  <a:cubicBezTo>
                    <a:pt x="451" y="1491"/>
                    <a:pt x="587" y="1341"/>
                    <a:pt x="587" y="1164"/>
                  </a:cubicBezTo>
                  <a:lnTo>
                    <a:pt x="587" y="0"/>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94" name="Google Shape;15294;p80"/>
            <p:cNvSpPr/>
            <p:nvPr/>
          </p:nvSpPr>
          <p:spPr>
            <a:xfrm>
              <a:off x="6869111" y="2259146"/>
              <a:ext cx="15340" cy="39068"/>
            </a:xfrm>
            <a:custGeom>
              <a:avLst/>
              <a:gdLst/>
              <a:ahLst/>
              <a:cxnLst/>
              <a:rect l="l" t="t" r="r" b="b"/>
              <a:pathLst>
                <a:path w="587" h="1495" extrusionOk="0">
                  <a:moveTo>
                    <a:pt x="192" y="0"/>
                  </a:moveTo>
                  <a:lnTo>
                    <a:pt x="192" y="1164"/>
                  </a:lnTo>
                  <a:cubicBezTo>
                    <a:pt x="192" y="1298"/>
                    <a:pt x="116" y="1414"/>
                    <a:pt x="0" y="1471"/>
                  </a:cubicBezTo>
                  <a:cubicBezTo>
                    <a:pt x="28" y="1485"/>
                    <a:pt x="62" y="1494"/>
                    <a:pt x="93" y="1494"/>
                  </a:cubicBezTo>
                  <a:cubicBezTo>
                    <a:pt x="104" y="1494"/>
                    <a:pt x="115" y="1493"/>
                    <a:pt x="125" y="1490"/>
                  </a:cubicBezTo>
                  <a:lnTo>
                    <a:pt x="260" y="1490"/>
                  </a:lnTo>
                  <a:cubicBezTo>
                    <a:pt x="442" y="1490"/>
                    <a:pt x="587" y="1346"/>
                    <a:pt x="587" y="1164"/>
                  </a:cubicBezTo>
                  <a:lnTo>
                    <a:pt x="587" y="0"/>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95" name="Google Shape;15295;p80"/>
            <p:cNvSpPr/>
            <p:nvPr/>
          </p:nvSpPr>
          <p:spPr>
            <a:xfrm>
              <a:off x="6925636" y="2259146"/>
              <a:ext cx="15601" cy="39068"/>
            </a:xfrm>
            <a:custGeom>
              <a:avLst/>
              <a:gdLst/>
              <a:ahLst/>
              <a:cxnLst/>
              <a:rect l="l" t="t" r="r" b="b"/>
              <a:pathLst>
                <a:path w="597" h="1495" extrusionOk="0">
                  <a:moveTo>
                    <a:pt x="203" y="0"/>
                  </a:moveTo>
                  <a:lnTo>
                    <a:pt x="203" y="1164"/>
                  </a:lnTo>
                  <a:cubicBezTo>
                    <a:pt x="203" y="1298"/>
                    <a:pt x="126" y="1414"/>
                    <a:pt x="1" y="1471"/>
                  </a:cubicBezTo>
                  <a:cubicBezTo>
                    <a:pt x="29" y="1485"/>
                    <a:pt x="62" y="1494"/>
                    <a:pt x="97" y="1494"/>
                  </a:cubicBezTo>
                  <a:cubicBezTo>
                    <a:pt x="110" y="1494"/>
                    <a:pt x="123" y="1493"/>
                    <a:pt x="135" y="1490"/>
                  </a:cubicBezTo>
                  <a:lnTo>
                    <a:pt x="270" y="1490"/>
                  </a:lnTo>
                  <a:cubicBezTo>
                    <a:pt x="443" y="1490"/>
                    <a:pt x="597" y="1346"/>
                    <a:pt x="597" y="1164"/>
                  </a:cubicBezTo>
                  <a:lnTo>
                    <a:pt x="597" y="0"/>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96" name="Google Shape;15296;p80"/>
            <p:cNvSpPr/>
            <p:nvPr/>
          </p:nvSpPr>
          <p:spPr>
            <a:xfrm>
              <a:off x="6641680" y="2239781"/>
              <a:ext cx="352083" cy="26655"/>
            </a:xfrm>
            <a:custGeom>
              <a:avLst/>
              <a:gdLst/>
              <a:ahLst/>
              <a:cxnLst/>
              <a:rect l="l" t="t" r="r" b="b"/>
              <a:pathLst>
                <a:path w="13473" h="1020" extrusionOk="0">
                  <a:moveTo>
                    <a:pt x="1" y="1"/>
                  </a:moveTo>
                  <a:lnTo>
                    <a:pt x="1" y="1020"/>
                  </a:lnTo>
                  <a:lnTo>
                    <a:pt x="13473" y="1020"/>
                  </a:lnTo>
                  <a:lnTo>
                    <a:pt x="13473" y="1"/>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297" name="Google Shape;15297;p80"/>
          <p:cNvGrpSpPr/>
          <p:nvPr/>
        </p:nvGrpSpPr>
        <p:grpSpPr>
          <a:xfrm>
            <a:off x="7205332" y="1501251"/>
            <a:ext cx="198032" cy="360629"/>
            <a:chOff x="7205332" y="1501251"/>
            <a:chExt cx="198032" cy="360629"/>
          </a:xfrm>
        </p:grpSpPr>
        <p:sp>
          <p:nvSpPr>
            <p:cNvPr id="15298" name="Google Shape;15298;p80"/>
            <p:cNvSpPr/>
            <p:nvPr/>
          </p:nvSpPr>
          <p:spPr>
            <a:xfrm>
              <a:off x="7237005" y="1701766"/>
              <a:ext cx="38467" cy="10845"/>
            </a:xfrm>
            <a:custGeom>
              <a:avLst/>
              <a:gdLst/>
              <a:ahLst/>
              <a:cxnLst/>
              <a:rect l="l" t="t" r="r" b="b"/>
              <a:pathLst>
                <a:path w="1472" h="415" extrusionOk="0">
                  <a:moveTo>
                    <a:pt x="0" y="1"/>
                  </a:moveTo>
                  <a:lnTo>
                    <a:pt x="0" y="414"/>
                  </a:lnTo>
                  <a:lnTo>
                    <a:pt x="1192" y="414"/>
                  </a:lnTo>
                  <a:cubicBezTo>
                    <a:pt x="1471" y="414"/>
                    <a:pt x="1471" y="1"/>
                    <a:pt x="1192"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299" name="Google Shape;15299;p80"/>
            <p:cNvSpPr/>
            <p:nvPr/>
          </p:nvSpPr>
          <p:spPr>
            <a:xfrm>
              <a:off x="7231465" y="1688778"/>
              <a:ext cx="11080" cy="36821"/>
            </a:xfrm>
            <a:custGeom>
              <a:avLst/>
              <a:gdLst/>
              <a:ahLst/>
              <a:cxnLst/>
              <a:rect l="l" t="t" r="r" b="b"/>
              <a:pathLst>
                <a:path w="424" h="1409" extrusionOk="0">
                  <a:moveTo>
                    <a:pt x="212" y="0"/>
                  </a:moveTo>
                  <a:cubicBezTo>
                    <a:pt x="106" y="0"/>
                    <a:pt x="0" y="70"/>
                    <a:pt x="0" y="209"/>
                  </a:cubicBezTo>
                  <a:lnTo>
                    <a:pt x="0" y="1200"/>
                  </a:lnTo>
                  <a:cubicBezTo>
                    <a:pt x="0" y="1339"/>
                    <a:pt x="106" y="1409"/>
                    <a:pt x="212" y="1409"/>
                  </a:cubicBezTo>
                  <a:cubicBezTo>
                    <a:pt x="318" y="1409"/>
                    <a:pt x="424" y="1339"/>
                    <a:pt x="424" y="1200"/>
                  </a:cubicBezTo>
                  <a:lnTo>
                    <a:pt x="424" y="911"/>
                  </a:lnTo>
                  <a:lnTo>
                    <a:pt x="424" y="498"/>
                  </a:lnTo>
                  <a:lnTo>
                    <a:pt x="424" y="209"/>
                  </a:lnTo>
                  <a:cubicBezTo>
                    <a:pt x="424" y="70"/>
                    <a:pt x="318" y="0"/>
                    <a:pt x="212"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00" name="Google Shape;15300;p80"/>
            <p:cNvSpPr/>
            <p:nvPr/>
          </p:nvSpPr>
          <p:spPr>
            <a:xfrm>
              <a:off x="7237005" y="1753273"/>
              <a:ext cx="38467" cy="10845"/>
            </a:xfrm>
            <a:custGeom>
              <a:avLst/>
              <a:gdLst/>
              <a:ahLst/>
              <a:cxnLst/>
              <a:rect l="l" t="t" r="r" b="b"/>
              <a:pathLst>
                <a:path w="1472" h="415" extrusionOk="0">
                  <a:moveTo>
                    <a:pt x="0" y="1"/>
                  </a:moveTo>
                  <a:lnTo>
                    <a:pt x="0" y="414"/>
                  </a:lnTo>
                  <a:lnTo>
                    <a:pt x="1192" y="414"/>
                  </a:lnTo>
                  <a:cubicBezTo>
                    <a:pt x="1196" y="415"/>
                    <a:pt x="1199" y="415"/>
                    <a:pt x="1202" y="415"/>
                  </a:cubicBezTo>
                  <a:cubicBezTo>
                    <a:pt x="1471" y="415"/>
                    <a:pt x="1468" y="1"/>
                    <a:pt x="1192"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01" name="Google Shape;15301;p80"/>
            <p:cNvSpPr/>
            <p:nvPr/>
          </p:nvSpPr>
          <p:spPr>
            <a:xfrm>
              <a:off x="7231465" y="1740285"/>
              <a:ext cx="11080" cy="36899"/>
            </a:xfrm>
            <a:custGeom>
              <a:avLst/>
              <a:gdLst/>
              <a:ahLst/>
              <a:cxnLst/>
              <a:rect l="l" t="t" r="r" b="b"/>
              <a:pathLst>
                <a:path w="424" h="1412" extrusionOk="0">
                  <a:moveTo>
                    <a:pt x="212" y="0"/>
                  </a:moveTo>
                  <a:cubicBezTo>
                    <a:pt x="106" y="0"/>
                    <a:pt x="0" y="70"/>
                    <a:pt x="0" y="209"/>
                  </a:cubicBezTo>
                  <a:lnTo>
                    <a:pt x="0" y="1210"/>
                  </a:lnTo>
                  <a:cubicBezTo>
                    <a:pt x="0" y="1344"/>
                    <a:pt x="106" y="1411"/>
                    <a:pt x="212" y="1411"/>
                  </a:cubicBezTo>
                  <a:cubicBezTo>
                    <a:pt x="318" y="1411"/>
                    <a:pt x="424" y="1344"/>
                    <a:pt x="424" y="1210"/>
                  </a:cubicBezTo>
                  <a:lnTo>
                    <a:pt x="424" y="921"/>
                  </a:lnTo>
                  <a:lnTo>
                    <a:pt x="424" y="498"/>
                  </a:lnTo>
                  <a:lnTo>
                    <a:pt x="424" y="209"/>
                  </a:lnTo>
                  <a:cubicBezTo>
                    <a:pt x="424" y="70"/>
                    <a:pt x="318" y="0"/>
                    <a:pt x="212"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02" name="Google Shape;15302;p80"/>
            <p:cNvSpPr/>
            <p:nvPr/>
          </p:nvSpPr>
          <p:spPr>
            <a:xfrm>
              <a:off x="7237005" y="1649997"/>
              <a:ext cx="38467" cy="11080"/>
            </a:xfrm>
            <a:custGeom>
              <a:avLst/>
              <a:gdLst/>
              <a:ahLst/>
              <a:cxnLst/>
              <a:rect l="l" t="t" r="r" b="b"/>
              <a:pathLst>
                <a:path w="1472" h="424" extrusionOk="0">
                  <a:moveTo>
                    <a:pt x="0" y="1"/>
                  </a:moveTo>
                  <a:lnTo>
                    <a:pt x="0" y="424"/>
                  </a:lnTo>
                  <a:lnTo>
                    <a:pt x="1192" y="424"/>
                  </a:lnTo>
                  <a:cubicBezTo>
                    <a:pt x="1471" y="424"/>
                    <a:pt x="1471" y="1"/>
                    <a:pt x="1192"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03" name="Google Shape;15303;p80"/>
            <p:cNvSpPr/>
            <p:nvPr/>
          </p:nvSpPr>
          <p:spPr>
            <a:xfrm>
              <a:off x="7231465" y="1637192"/>
              <a:ext cx="11080" cy="36899"/>
            </a:xfrm>
            <a:custGeom>
              <a:avLst/>
              <a:gdLst/>
              <a:ahLst/>
              <a:cxnLst/>
              <a:rect l="l" t="t" r="r" b="b"/>
              <a:pathLst>
                <a:path w="424" h="1412" extrusionOk="0">
                  <a:moveTo>
                    <a:pt x="212" y="0"/>
                  </a:moveTo>
                  <a:cubicBezTo>
                    <a:pt x="106" y="0"/>
                    <a:pt x="0" y="68"/>
                    <a:pt x="0" y="202"/>
                  </a:cubicBezTo>
                  <a:lnTo>
                    <a:pt x="0" y="1202"/>
                  </a:lnTo>
                  <a:cubicBezTo>
                    <a:pt x="0" y="1342"/>
                    <a:pt x="106" y="1412"/>
                    <a:pt x="212" y="1412"/>
                  </a:cubicBezTo>
                  <a:cubicBezTo>
                    <a:pt x="318" y="1412"/>
                    <a:pt x="424" y="1342"/>
                    <a:pt x="424" y="1202"/>
                  </a:cubicBezTo>
                  <a:lnTo>
                    <a:pt x="424" y="914"/>
                  </a:lnTo>
                  <a:lnTo>
                    <a:pt x="424" y="491"/>
                  </a:lnTo>
                  <a:lnTo>
                    <a:pt x="424" y="202"/>
                  </a:lnTo>
                  <a:cubicBezTo>
                    <a:pt x="424" y="68"/>
                    <a:pt x="318" y="0"/>
                    <a:pt x="212"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04" name="Google Shape;15304;p80"/>
            <p:cNvSpPr/>
            <p:nvPr/>
          </p:nvSpPr>
          <p:spPr>
            <a:xfrm>
              <a:off x="7273669" y="1594230"/>
              <a:ext cx="107091" cy="227170"/>
            </a:xfrm>
            <a:custGeom>
              <a:avLst/>
              <a:gdLst/>
              <a:ahLst/>
              <a:cxnLst/>
              <a:rect l="l" t="t" r="r" b="b"/>
              <a:pathLst>
                <a:path w="4098" h="8693" extrusionOk="0">
                  <a:moveTo>
                    <a:pt x="2040" y="1048"/>
                  </a:moveTo>
                  <a:cubicBezTo>
                    <a:pt x="2597" y="1048"/>
                    <a:pt x="3040" y="1490"/>
                    <a:pt x="3040" y="2048"/>
                  </a:cubicBezTo>
                  <a:lnTo>
                    <a:pt x="3040" y="6645"/>
                  </a:lnTo>
                  <a:cubicBezTo>
                    <a:pt x="3059" y="7212"/>
                    <a:pt x="2607" y="7683"/>
                    <a:pt x="2040" y="7683"/>
                  </a:cubicBezTo>
                  <a:cubicBezTo>
                    <a:pt x="1472" y="7683"/>
                    <a:pt x="1020" y="7212"/>
                    <a:pt x="1040" y="6645"/>
                  </a:cubicBezTo>
                  <a:lnTo>
                    <a:pt x="1040" y="2048"/>
                  </a:lnTo>
                  <a:cubicBezTo>
                    <a:pt x="1040" y="1490"/>
                    <a:pt x="1491" y="1048"/>
                    <a:pt x="2040" y="1048"/>
                  </a:cubicBezTo>
                  <a:close/>
                  <a:moveTo>
                    <a:pt x="2049" y="0"/>
                  </a:moveTo>
                  <a:cubicBezTo>
                    <a:pt x="914" y="0"/>
                    <a:pt x="1" y="914"/>
                    <a:pt x="1" y="2048"/>
                  </a:cubicBezTo>
                  <a:lnTo>
                    <a:pt x="1" y="6654"/>
                  </a:lnTo>
                  <a:cubicBezTo>
                    <a:pt x="1" y="7779"/>
                    <a:pt x="914" y="8693"/>
                    <a:pt x="2040" y="8693"/>
                  </a:cubicBezTo>
                  <a:cubicBezTo>
                    <a:pt x="2045" y="8693"/>
                    <a:pt x="2051" y="8693"/>
                    <a:pt x="2057" y="8693"/>
                  </a:cubicBezTo>
                  <a:cubicBezTo>
                    <a:pt x="3184" y="8693"/>
                    <a:pt x="4097" y="7774"/>
                    <a:pt x="4097" y="6645"/>
                  </a:cubicBezTo>
                  <a:lnTo>
                    <a:pt x="4097" y="2048"/>
                  </a:lnTo>
                  <a:cubicBezTo>
                    <a:pt x="4097" y="914"/>
                    <a:pt x="3174" y="0"/>
                    <a:pt x="2049"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05" name="Google Shape;15305;p80"/>
            <p:cNvSpPr/>
            <p:nvPr/>
          </p:nvSpPr>
          <p:spPr>
            <a:xfrm>
              <a:off x="7280724" y="1601495"/>
              <a:ext cx="92483" cy="212640"/>
            </a:xfrm>
            <a:custGeom>
              <a:avLst/>
              <a:gdLst/>
              <a:ahLst/>
              <a:cxnLst/>
              <a:rect l="l" t="t" r="r" b="b"/>
              <a:pathLst>
                <a:path w="3539" h="8137" extrusionOk="0">
                  <a:moveTo>
                    <a:pt x="1770" y="482"/>
                  </a:moveTo>
                  <a:lnTo>
                    <a:pt x="1770" y="491"/>
                  </a:lnTo>
                  <a:cubicBezTo>
                    <a:pt x="2481" y="491"/>
                    <a:pt x="3049" y="1059"/>
                    <a:pt x="3049" y="1770"/>
                  </a:cubicBezTo>
                  <a:lnTo>
                    <a:pt x="3049" y="6367"/>
                  </a:lnTo>
                  <a:cubicBezTo>
                    <a:pt x="3068" y="7088"/>
                    <a:pt x="2491" y="7684"/>
                    <a:pt x="1770" y="7684"/>
                  </a:cubicBezTo>
                  <a:cubicBezTo>
                    <a:pt x="1048" y="7684"/>
                    <a:pt x="471" y="7088"/>
                    <a:pt x="500" y="6367"/>
                  </a:cubicBezTo>
                  <a:lnTo>
                    <a:pt x="500" y="1770"/>
                  </a:lnTo>
                  <a:cubicBezTo>
                    <a:pt x="491" y="1059"/>
                    <a:pt x="1068" y="482"/>
                    <a:pt x="1770" y="482"/>
                  </a:cubicBezTo>
                  <a:close/>
                  <a:moveTo>
                    <a:pt x="1770" y="1"/>
                  </a:moveTo>
                  <a:cubicBezTo>
                    <a:pt x="789" y="1"/>
                    <a:pt x="0" y="789"/>
                    <a:pt x="0" y="1770"/>
                  </a:cubicBezTo>
                  <a:lnTo>
                    <a:pt x="0" y="6367"/>
                  </a:lnTo>
                  <a:cubicBezTo>
                    <a:pt x="0" y="7348"/>
                    <a:pt x="798" y="8136"/>
                    <a:pt x="1770" y="8136"/>
                  </a:cubicBezTo>
                  <a:cubicBezTo>
                    <a:pt x="2750" y="8136"/>
                    <a:pt x="3539" y="7348"/>
                    <a:pt x="3539" y="6367"/>
                  </a:cubicBezTo>
                  <a:lnTo>
                    <a:pt x="3539" y="1770"/>
                  </a:lnTo>
                  <a:cubicBezTo>
                    <a:pt x="3539" y="789"/>
                    <a:pt x="2750" y="1"/>
                    <a:pt x="1770" y="1"/>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06" name="Google Shape;15306;p80"/>
            <p:cNvSpPr/>
            <p:nvPr/>
          </p:nvSpPr>
          <p:spPr>
            <a:xfrm>
              <a:off x="7219156" y="1515807"/>
              <a:ext cx="136229" cy="332484"/>
            </a:xfrm>
            <a:custGeom>
              <a:avLst/>
              <a:gdLst/>
              <a:ahLst/>
              <a:cxnLst/>
              <a:rect l="l" t="t" r="r" b="b"/>
              <a:pathLst>
                <a:path w="5213" h="12723" extrusionOk="0">
                  <a:moveTo>
                    <a:pt x="0" y="1"/>
                  </a:moveTo>
                  <a:cubicBezTo>
                    <a:pt x="0" y="1"/>
                    <a:pt x="2020" y="1895"/>
                    <a:pt x="2068" y="3703"/>
                  </a:cubicBezTo>
                  <a:lnTo>
                    <a:pt x="2068" y="12723"/>
                  </a:lnTo>
                  <a:lnTo>
                    <a:pt x="3145" y="12723"/>
                  </a:lnTo>
                  <a:lnTo>
                    <a:pt x="3145" y="3703"/>
                  </a:lnTo>
                  <a:cubicBezTo>
                    <a:pt x="3183" y="1895"/>
                    <a:pt x="5212" y="1"/>
                    <a:pt x="5212" y="1"/>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07" name="Google Shape;15307;p80"/>
            <p:cNvSpPr/>
            <p:nvPr/>
          </p:nvSpPr>
          <p:spPr>
            <a:xfrm>
              <a:off x="7286996" y="1515807"/>
              <a:ext cx="68389" cy="332484"/>
            </a:xfrm>
            <a:custGeom>
              <a:avLst/>
              <a:gdLst/>
              <a:ahLst/>
              <a:cxnLst/>
              <a:rect l="l" t="t" r="r" b="b"/>
              <a:pathLst>
                <a:path w="2617" h="12723" extrusionOk="0">
                  <a:moveTo>
                    <a:pt x="943" y="1"/>
                  </a:moveTo>
                  <a:cubicBezTo>
                    <a:pt x="943" y="1"/>
                    <a:pt x="39" y="1895"/>
                    <a:pt x="1" y="3703"/>
                  </a:cubicBezTo>
                  <a:lnTo>
                    <a:pt x="1" y="12723"/>
                  </a:lnTo>
                  <a:lnTo>
                    <a:pt x="549" y="12723"/>
                  </a:lnTo>
                  <a:lnTo>
                    <a:pt x="549" y="3703"/>
                  </a:lnTo>
                  <a:cubicBezTo>
                    <a:pt x="597" y="1895"/>
                    <a:pt x="2616" y="1"/>
                    <a:pt x="2616"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08" name="Google Shape;15308;p80"/>
            <p:cNvSpPr/>
            <p:nvPr/>
          </p:nvSpPr>
          <p:spPr>
            <a:xfrm>
              <a:off x="7208599" y="1501251"/>
              <a:ext cx="157344" cy="25139"/>
            </a:xfrm>
            <a:custGeom>
              <a:avLst/>
              <a:gdLst/>
              <a:ahLst/>
              <a:cxnLst/>
              <a:rect l="l" t="t" r="r" b="b"/>
              <a:pathLst>
                <a:path w="6021" h="962" extrusionOk="0">
                  <a:moveTo>
                    <a:pt x="481" y="0"/>
                  </a:moveTo>
                  <a:cubicBezTo>
                    <a:pt x="212" y="0"/>
                    <a:pt x="0" y="212"/>
                    <a:pt x="0" y="481"/>
                  </a:cubicBezTo>
                  <a:cubicBezTo>
                    <a:pt x="0" y="750"/>
                    <a:pt x="212" y="962"/>
                    <a:pt x="481" y="962"/>
                  </a:cubicBezTo>
                  <a:lnTo>
                    <a:pt x="5539" y="962"/>
                  </a:lnTo>
                  <a:cubicBezTo>
                    <a:pt x="5809" y="962"/>
                    <a:pt x="6020" y="750"/>
                    <a:pt x="6020" y="481"/>
                  </a:cubicBezTo>
                  <a:cubicBezTo>
                    <a:pt x="6020" y="212"/>
                    <a:pt x="5809" y="0"/>
                    <a:pt x="5539" y="0"/>
                  </a:cubicBez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09" name="Google Shape;15309;p80"/>
            <p:cNvSpPr/>
            <p:nvPr/>
          </p:nvSpPr>
          <p:spPr>
            <a:xfrm>
              <a:off x="7205332" y="1507523"/>
              <a:ext cx="163877" cy="18868"/>
            </a:xfrm>
            <a:custGeom>
              <a:avLst/>
              <a:gdLst/>
              <a:ahLst/>
              <a:cxnLst/>
              <a:rect l="l" t="t" r="r" b="b"/>
              <a:pathLst>
                <a:path w="6271" h="722" extrusionOk="0">
                  <a:moveTo>
                    <a:pt x="183" y="0"/>
                  </a:moveTo>
                  <a:cubicBezTo>
                    <a:pt x="0" y="327"/>
                    <a:pt x="231" y="722"/>
                    <a:pt x="606" y="722"/>
                  </a:cubicBezTo>
                  <a:lnTo>
                    <a:pt x="5664" y="722"/>
                  </a:lnTo>
                  <a:cubicBezTo>
                    <a:pt x="6039" y="722"/>
                    <a:pt x="6270" y="327"/>
                    <a:pt x="6087" y="0"/>
                  </a:cubicBezTo>
                  <a:lnTo>
                    <a:pt x="6087" y="0"/>
                  </a:lnTo>
                  <a:cubicBezTo>
                    <a:pt x="6001" y="154"/>
                    <a:pt x="5837" y="241"/>
                    <a:pt x="5664" y="241"/>
                  </a:cubicBezTo>
                  <a:lnTo>
                    <a:pt x="606" y="241"/>
                  </a:lnTo>
                  <a:cubicBezTo>
                    <a:pt x="433" y="241"/>
                    <a:pt x="270" y="154"/>
                    <a:pt x="183"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10" name="Google Shape;15310;p80"/>
            <p:cNvSpPr/>
            <p:nvPr/>
          </p:nvSpPr>
          <p:spPr>
            <a:xfrm>
              <a:off x="7254592" y="1643725"/>
              <a:ext cx="145767" cy="23650"/>
            </a:xfrm>
            <a:custGeom>
              <a:avLst/>
              <a:gdLst/>
              <a:ahLst/>
              <a:cxnLst/>
              <a:rect l="l" t="t" r="r" b="b"/>
              <a:pathLst>
                <a:path w="5578" h="905" extrusionOk="0">
                  <a:moveTo>
                    <a:pt x="125" y="0"/>
                  </a:moveTo>
                  <a:cubicBezTo>
                    <a:pt x="58" y="0"/>
                    <a:pt x="10" y="48"/>
                    <a:pt x="0" y="116"/>
                  </a:cubicBezTo>
                  <a:lnTo>
                    <a:pt x="0" y="789"/>
                  </a:lnTo>
                  <a:cubicBezTo>
                    <a:pt x="0" y="856"/>
                    <a:pt x="58" y="904"/>
                    <a:pt x="125" y="904"/>
                  </a:cubicBezTo>
                  <a:lnTo>
                    <a:pt x="5116" y="904"/>
                  </a:lnTo>
                  <a:cubicBezTo>
                    <a:pt x="5366" y="904"/>
                    <a:pt x="5577" y="702"/>
                    <a:pt x="5577" y="452"/>
                  </a:cubicBezTo>
                  <a:cubicBezTo>
                    <a:pt x="5577" y="202"/>
                    <a:pt x="5366" y="0"/>
                    <a:pt x="5116" y="0"/>
                  </a:cubicBez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11" name="Google Shape;15311;p80"/>
            <p:cNvSpPr/>
            <p:nvPr/>
          </p:nvSpPr>
          <p:spPr>
            <a:xfrm>
              <a:off x="7254592" y="1649501"/>
              <a:ext cx="148772" cy="18110"/>
            </a:xfrm>
            <a:custGeom>
              <a:avLst/>
              <a:gdLst/>
              <a:ahLst/>
              <a:cxnLst/>
              <a:rect l="l" t="t" r="r" b="b"/>
              <a:pathLst>
                <a:path w="5693" h="693" extrusionOk="0">
                  <a:moveTo>
                    <a:pt x="5510" y="1"/>
                  </a:moveTo>
                  <a:lnTo>
                    <a:pt x="5510" y="1"/>
                  </a:lnTo>
                  <a:cubicBezTo>
                    <a:pt x="5433" y="145"/>
                    <a:pt x="5279" y="231"/>
                    <a:pt x="5116" y="231"/>
                  </a:cubicBezTo>
                  <a:lnTo>
                    <a:pt x="125" y="231"/>
                  </a:lnTo>
                  <a:cubicBezTo>
                    <a:pt x="58" y="231"/>
                    <a:pt x="0" y="183"/>
                    <a:pt x="0" y="116"/>
                  </a:cubicBezTo>
                  <a:lnTo>
                    <a:pt x="0" y="568"/>
                  </a:lnTo>
                  <a:cubicBezTo>
                    <a:pt x="0" y="635"/>
                    <a:pt x="58" y="693"/>
                    <a:pt x="125" y="693"/>
                  </a:cubicBezTo>
                  <a:lnTo>
                    <a:pt x="5116" y="693"/>
                  </a:lnTo>
                  <a:cubicBezTo>
                    <a:pt x="5472" y="693"/>
                    <a:pt x="5693" y="308"/>
                    <a:pt x="5510"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12" name="Google Shape;15312;p80"/>
            <p:cNvSpPr/>
            <p:nvPr/>
          </p:nvSpPr>
          <p:spPr>
            <a:xfrm>
              <a:off x="7254592" y="1695232"/>
              <a:ext cx="145506" cy="23911"/>
            </a:xfrm>
            <a:custGeom>
              <a:avLst/>
              <a:gdLst/>
              <a:ahLst/>
              <a:cxnLst/>
              <a:rect l="l" t="t" r="r" b="b"/>
              <a:pathLst>
                <a:path w="5568" h="915" extrusionOk="0">
                  <a:moveTo>
                    <a:pt x="125" y="1"/>
                  </a:moveTo>
                  <a:cubicBezTo>
                    <a:pt x="58" y="1"/>
                    <a:pt x="0" y="49"/>
                    <a:pt x="0" y="116"/>
                  </a:cubicBezTo>
                  <a:lnTo>
                    <a:pt x="0" y="799"/>
                  </a:lnTo>
                  <a:cubicBezTo>
                    <a:pt x="0" y="866"/>
                    <a:pt x="48" y="914"/>
                    <a:pt x="116" y="914"/>
                  </a:cubicBezTo>
                  <a:lnTo>
                    <a:pt x="5116" y="914"/>
                  </a:lnTo>
                  <a:cubicBezTo>
                    <a:pt x="5366" y="914"/>
                    <a:pt x="5568" y="712"/>
                    <a:pt x="5568" y="462"/>
                  </a:cubicBezTo>
                  <a:cubicBezTo>
                    <a:pt x="5568" y="212"/>
                    <a:pt x="5366" y="1"/>
                    <a:pt x="5116" y="1"/>
                  </a:cubicBez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13" name="Google Shape;15313;p80"/>
            <p:cNvSpPr/>
            <p:nvPr/>
          </p:nvSpPr>
          <p:spPr>
            <a:xfrm>
              <a:off x="7254592" y="1701530"/>
              <a:ext cx="148537" cy="17613"/>
            </a:xfrm>
            <a:custGeom>
              <a:avLst/>
              <a:gdLst/>
              <a:ahLst/>
              <a:cxnLst/>
              <a:rect l="l" t="t" r="r" b="b"/>
              <a:pathLst>
                <a:path w="5684" h="674" extrusionOk="0">
                  <a:moveTo>
                    <a:pt x="5520" y="0"/>
                  </a:moveTo>
                  <a:cubicBezTo>
                    <a:pt x="5433" y="135"/>
                    <a:pt x="5279" y="231"/>
                    <a:pt x="5116" y="231"/>
                  </a:cubicBezTo>
                  <a:lnTo>
                    <a:pt x="125" y="231"/>
                  </a:lnTo>
                  <a:cubicBezTo>
                    <a:pt x="58" y="231"/>
                    <a:pt x="0" y="173"/>
                    <a:pt x="0" y="106"/>
                  </a:cubicBezTo>
                  <a:lnTo>
                    <a:pt x="0" y="548"/>
                  </a:lnTo>
                  <a:cubicBezTo>
                    <a:pt x="0" y="615"/>
                    <a:pt x="58" y="673"/>
                    <a:pt x="125" y="673"/>
                  </a:cubicBezTo>
                  <a:lnTo>
                    <a:pt x="5116" y="673"/>
                  </a:lnTo>
                  <a:cubicBezTo>
                    <a:pt x="5462" y="673"/>
                    <a:pt x="5683" y="298"/>
                    <a:pt x="5520"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14" name="Google Shape;15314;p80"/>
            <p:cNvSpPr/>
            <p:nvPr/>
          </p:nvSpPr>
          <p:spPr>
            <a:xfrm>
              <a:off x="7254592" y="1746740"/>
              <a:ext cx="145767" cy="23911"/>
            </a:xfrm>
            <a:custGeom>
              <a:avLst/>
              <a:gdLst/>
              <a:ahLst/>
              <a:cxnLst/>
              <a:rect l="l" t="t" r="r" b="b"/>
              <a:pathLst>
                <a:path w="5578" h="915" extrusionOk="0">
                  <a:moveTo>
                    <a:pt x="125" y="1"/>
                  </a:moveTo>
                  <a:cubicBezTo>
                    <a:pt x="58" y="1"/>
                    <a:pt x="10" y="59"/>
                    <a:pt x="0" y="126"/>
                  </a:cubicBezTo>
                  <a:lnTo>
                    <a:pt x="0" y="799"/>
                  </a:lnTo>
                  <a:cubicBezTo>
                    <a:pt x="0" y="866"/>
                    <a:pt x="58" y="914"/>
                    <a:pt x="125" y="914"/>
                  </a:cubicBezTo>
                  <a:lnTo>
                    <a:pt x="5116" y="914"/>
                  </a:lnTo>
                  <a:cubicBezTo>
                    <a:pt x="5366" y="914"/>
                    <a:pt x="5577" y="713"/>
                    <a:pt x="5577" y="463"/>
                  </a:cubicBezTo>
                  <a:cubicBezTo>
                    <a:pt x="5577" y="212"/>
                    <a:pt x="5366" y="1"/>
                    <a:pt x="5116" y="1"/>
                  </a:cubicBez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15" name="Google Shape;15315;p80"/>
            <p:cNvSpPr/>
            <p:nvPr/>
          </p:nvSpPr>
          <p:spPr>
            <a:xfrm>
              <a:off x="7254592" y="1752776"/>
              <a:ext cx="148772" cy="17875"/>
            </a:xfrm>
            <a:custGeom>
              <a:avLst/>
              <a:gdLst/>
              <a:ahLst/>
              <a:cxnLst/>
              <a:rect l="l" t="t" r="r" b="b"/>
              <a:pathLst>
                <a:path w="5693" h="684" extrusionOk="0">
                  <a:moveTo>
                    <a:pt x="5510" y="1"/>
                  </a:moveTo>
                  <a:lnTo>
                    <a:pt x="5510" y="1"/>
                  </a:lnTo>
                  <a:cubicBezTo>
                    <a:pt x="5433" y="145"/>
                    <a:pt x="5279" y="232"/>
                    <a:pt x="5116" y="232"/>
                  </a:cubicBezTo>
                  <a:lnTo>
                    <a:pt x="125" y="232"/>
                  </a:lnTo>
                  <a:cubicBezTo>
                    <a:pt x="58" y="232"/>
                    <a:pt x="0" y="174"/>
                    <a:pt x="0" y="106"/>
                  </a:cubicBezTo>
                  <a:lnTo>
                    <a:pt x="0" y="568"/>
                  </a:lnTo>
                  <a:cubicBezTo>
                    <a:pt x="0" y="635"/>
                    <a:pt x="58" y="683"/>
                    <a:pt x="125" y="683"/>
                  </a:cubicBezTo>
                  <a:lnTo>
                    <a:pt x="5116" y="683"/>
                  </a:lnTo>
                  <a:cubicBezTo>
                    <a:pt x="5472" y="683"/>
                    <a:pt x="5693" y="308"/>
                    <a:pt x="5510"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16" name="Google Shape;15316;p80"/>
            <p:cNvSpPr/>
            <p:nvPr/>
          </p:nvSpPr>
          <p:spPr>
            <a:xfrm>
              <a:off x="7260864" y="1836714"/>
              <a:ext cx="52788" cy="25166"/>
            </a:xfrm>
            <a:custGeom>
              <a:avLst/>
              <a:gdLst/>
              <a:ahLst/>
              <a:cxnLst/>
              <a:rect l="l" t="t" r="r" b="b"/>
              <a:pathLst>
                <a:path w="2020" h="963" extrusionOk="0">
                  <a:moveTo>
                    <a:pt x="366" y="0"/>
                  </a:moveTo>
                  <a:cubicBezTo>
                    <a:pt x="318" y="0"/>
                    <a:pt x="279" y="29"/>
                    <a:pt x="260" y="77"/>
                  </a:cubicBezTo>
                  <a:lnTo>
                    <a:pt x="20" y="808"/>
                  </a:lnTo>
                  <a:cubicBezTo>
                    <a:pt x="1" y="885"/>
                    <a:pt x="49" y="962"/>
                    <a:pt x="126" y="962"/>
                  </a:cubicBezTo>
                  <a:lnTo>
                    <a:pt x="1895" y="962"/>
                  </a:lnTo>
                  <a:cubicBezTo>
                    <a:pt x="1972" y="962"/>
                    <a:pt x="2020" y="885"/>
                    <a:pt x="2001" y="808"/>
                  </a:cubicBezTo>
                  <a:lnTo>
                    <a:pt x="1760" y="77"/>
                  </a:lnTo>
                  <a:cubicBezTo>
                    <a:pt x="1741" y="39"/>
                    <a:pt x="1703" y="0"/>
                    <a:pt x="1655" y="0"/>
                  </a:cubicBezTo>
                  <a:close/>
                </a:path>
              </a:pathLst>
            </a:custGeom>
            <a:solidFill>
              <a:srgbClr val="AE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17" name="Google Shape;15317;p80"/>
            <p:cNvSpPr/>
            <p:nvPr/>
          </p:nvSpPr>
          <p:spPr>
            <a:xfrm>
              <a:off x="7287258" y="1836714"/>
              <a:ext cx="26394" cy="25166"/>
            </a:xfrm>
            <a:custGeom>
              <a:avLst/>
              <a:gdLst/>
              <a:ahLst/>
              <a:cxnLst/>
              <a:rect l="l" t="t" r="r" b="b"/>
              <a:pathLst>
                <a:path w="1010" h="963" extrusionOk="0">
                  <a:moveTo>
                    <a:pt x="0" y="0"/>
                  </a:moveTo>
                  <a:lnTo>
                    <a:pt x="0" y="962"/>
                  </a:lnTo>
                  <a:lnTo>
                    <a:pt x="885" y="962"/>
                  </a:lnTo>
                  <a:cubicBezTo>
                    <a:pt x="962" y="962"/>
                    <a:pt x="1010" y="885"/>
                    <a:pt x="991" y="808"/>
                  </a:cubicBezTo>
                  <a:lnTo>
                    <a:pt x="750" y="77"/>
                  </a:lnTo>
                  <a:cubicBezTo>
                    <a:pt x="731" y="39"/>
                    <a:pt x="693" y="0"/>
                    <a:pt x="645"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318" name="Google Shape;15318;p80"/>
          <p:cNvGrpSpPr/>
          <p:nvPr/>
        </p:nvGrpSpPr>
        <p:grpSpPr>
          <a:xfrm>
            <a:off x="7688313" y="1501251"/>
            <a:ext cx="153058" cy="360628"/>
            <a:chOff x="7688313" y="1501251"/>
            <a:chExt cx="153058" cy="360628"/>
          </a:xfrm>
        </p:grpSpPr>
        <p:sp>
          <p:nvSpPr>
            <p:cNvPr id="15319" name="Google Shape;15319;p80"/>
            <p:cNvSpPr/>
            <p:nvPr/>
          </p:nvSpPr>
          <p:spPr>
            <a:xfrm>
              <a:off x="7688313" y="1637192"/>
              <a:ext cx="153058" cy="211098"/>
            </a:xfrm>
            <a:custGeom>
              <a:avLst/>
              <a:gdLst/>
              <a:ahLst/>
              <a:cxnLst/>
              <a:rect l="l" t="t" r="r" b="b"/>
              <a:pathLst>
                <a:path w="5857" h="8078" extrusionOk="0">
                  <a:moveTo>
                    <a:pt x="2328" y="0"/>
                  </a:moveTo>
                  <a:cubicBezTo>
                    <a:pt x="1270" y="0"/>
                    <a:pt x="404" y="866"/>
                    <a:pt x="404" y="1924"/>
                  </a:cubicBezTo>
                  <a:lnTo>
                    <a:pt x="404" y="3183"/>
                  </a:lnTo>
                  <a:cubicBezTo>
                    <a:pt x="404" y="3327"/>
                    <a:pt x="500" y="3453"/>
                    <a:pt x="645" y="3481"/>
                  </a:cubicBezTo>
                  <a:cubicBezTo>
                    <a:pt x="895" y="3529"/>
                    <a:pt x="1077" y="3751"/>
                    <a:pt x="1077" y="4001"/>
                  </a:cubicBezTo>
                  <a:lnTo>
                    <a:pt x="1077" y="4241"/>
                  </a:lnTo>
                  <a:cubicBezTo>
                    <a:pt x="1077" y="4520"/>
                    <a:pt x="866" y="4751"/>
                    <a:pt x="597" y="4780"/>
                  </a:cubicBezTo>
                  <a:cubicBezTo>
                    <a:pt x="260" y="4818"/>
                    <a:pt x="0" y="5097"/>
                    <a:pt x="0" y="5433"/>
                  </a:cubicBezTo>
                  <a:lnTo>
                    <a:pt x="0" y="5847"/>
                  </a:lnTo>
                  <a:cubicBezTo>
                    <a:pt x="0" y="7078"/>
                    <a:pt x="1000" y="8078"/>
                    <a:pt x="2231" y="8078"/>
                  </a:cubicBezTo>
                  <a:lnTo>
                    <a:pt x="3616" y="8078"/>
                  </a:lnTo>
                  <a:cubicBezTo>
                    <a:pt x="4857" y="8078"/>
                    <a:pt x="5857" y="7078"/>
                    <a:pt x="5857" y="5847"/>
                  </a:cubicBezTo>
                  <a:lnTo>
                    <a:pt x="5857" y="5433"/>
                  </a:lnTo>
                  <a:cubicBezTo>
                    <a:pt x="5847" y="5097"/>
                    <a:pt x="5597" y="4808"/>
                    <a:pt x="5260" y="4780"/>
                  </a:cubicBezTo>
                  <a:cubicBezTo>
                    <a:pt x="4991" y="4751"/>
                    <a:pt x="4789" y="4520"/>
                    <a:pt x="4789" y="4251"/>
                  </a:cubicBezTo>
                  <a:lnTo>
                    <a:pt x="4789" y="4010"/>
                  </a:lnTo>
                  <a:cubicBezTo>
                    <a:pt x="4780" y="3751"/>
                    <a:pt x="4962" y="3529"/>
                    <a:pt x="5212" y="3481"/>
                  </a:cubicBezTo>
                  <a:cubicBezTo>
                    <a:pt x="5357" y="3453"/>
                    <a:pt x="5453" y="3327"/>
                    <a:pt x="5453" y="3183"/>
                  </a:cubicBezTo>
                  <a:lnTo>
                    <a:pt x="5453" y="1924"/>
                  </a:lnTo>
                  <a:cubicBezTo>
                    <a:pt x="5453" y="866"/>
                    <a:pt x="4597" y="0"/>
                    <a:pt x="3530"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20" name="Google Shape;15320;p80"/>
            <p:cNvSpPr/>
            <p:nvPr/>
          </p:nvSpPr>
          <p:spPr>
            <a:xfrm>
              <a:off x="7745857" y="1637192"/>
              <a:ext cx="95514" cy="211098"/>
            </a:xfrm>
            <a:custGeom>
              <a:avLst/>
              <a:gdLst/>
              <a:ahLst/>
              <a:cxnLst/>
              <a:rect l="l" t="t" r="r" b="b"/>
              <a:pathLst>
                <a:path w="3655" h="8078" extrusionOk="0">
                  <a:moveTo>
                    <a:pt x="1" y="0"/>
                  </a:moveTo>
                  <a:cubicBezTo>
                    <a:pt x="1010" y="68"/>
                    <a:pt x="1808" y="904"/>
                    <a:pt x="1799" y="1924"/>
                  </a:cubicBezTo>
                  <a:lnTo>
                    <a:pt x="1799" y="3183"/>
                  </a:lnTo>
                  <a:cubicBezTo>
                    <a:pt x="1799" y="3327"/>
                    <a:pt x="1703" y="3453"/>
                    <a:pt x="1558" y="3481"/>
                  </a:cubicBezTo>
                  <a:cubicBezTo>
                    <a:pt x="1308" y="3529"/>
                    <a:pt x="1135" y="3751"/>
                    <a:pt x="1135" y="4001"/>
                  </a:cubicBezTo>
                  <a:lnTo>
                    <a:pt x="1135" y="4241"/>
                  </a:lnTo>
                  <a:cubicBezTo>
                    <a:pt x="1135" y="4520"/>
                    <a:pt x="1337" y="4751"/>
                    <a:pt x="1616" y="4780"/>
                  </a:cubicBezTo>
                  <a:cubicBezTo>
                    <a:pt x="1953" y="4818"/>
                    <a:pt x="2203" y="5097"/>
                    <a:pt x="2203" y="5433"/>
                  </a:cubicBezTo>
                  <a:lnTo>
                    <a:pt x="2203" y="5847"/>
                  </a:lnTo>
                  <a:cubicBezTo>
                    <a:pt x="2203" y="7059"/>
                    <a:pt x="1222" y="8059"/>
                    <a:pt x="10" y="8078"/>
                  </a:cubicBezTo>
                  <a:lnTo>
                    <a:pt x="1424" y="8078"/>
                  </a:lnTo>
                  <a:cubicBezTo>
                    <a:pt x="2655" y="8078"/>
                    <a:pt x="3655" y="7078"/>
                    <a:pt x="3655" y="5847"/>
                  </a:cubicBezTo>
                  <a:lnTo>
                    <a:pt x="3655" y="5433"/>
                  </a:lnTo>
                  <a:cubicBezTo>
                    <a:pt x="3655" y="5097"/>
                    <a:pt x="3405" y="4808"/>
                    <a:pt x="3068" y="4780"/>
                  </a:cubicBezTo>
                  <a:cubicBezTo>
                    <a:pt x="2789" y="4751"/>
                    <a:pt x="2587" y="4520"/>
                    <a:pt x="2587" y="4241"/>
                  </a:cubicBezTo>
                  <a:lnTo>
                    <a:pt x="2587" y="4010"/>
                  </a:lnTo>
                  <a:cubicBezTo>
                    <a:pt x="2587" y="3751"/>
                    <a:pt x="2760" y="3529"/>
                    <a:pt x="3010" y="3481"/>
                  </a:cubicBezTo>
                  <a:cubicBezTo>
                    <a:pt x="3155" y="3453"/>
                    <a:pt x="3251" y="3327"/>
                    <a:pt x="3251" y="3183"/>
                  </a:cubicBezTo>
                  <a:lnTo>
                    <a:pt x="3251" y="1924"/>
                  </a:lnTo>
                  <a:cubicBezTo>
                    <a:pt x="3251" y="866"/>
                    <a:pt x="2395" y="0"/>
                    <a:pt x="1328"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21" name="Google Shape;15321;p80"/>
            <p:cNvSpPr/>
            <p:nvPr/>
          </p:nvSpPr>
          <p:spPr>
            <a:xfrm>
              <a:off x="7750143" y="1792210"/>
              <a:ext cx="29634" cy="69669"/>
            </a:xfrm>
            <a:custGeom>
              <a:avLst/>
              <a:gdLst/>
              <a:ahLst/>
              <a:cxnLst/>
              <a:rect l="l" t="t" r="r" b="b"/>
              <a:pathLst>
                <a:path w="1134" h="2666" extrusionOk="0">
                  <a:moveTo>
                    <a:pt x="101" y="0"/>
                  </a:moveTo>
                  <a:cubicBezTo>
                    <a:pt x="41" y="0"/>
                    <a:pt x="1" y="54"/>
                    <a:pt x="10" y="117"/>
                  </a:cubicBezTo>
                  <a:lnTo>
                    <a:pt x="154" y="2559"/>
                  </a:lnTo>
                  <a:cubicBezTo>
                    <a:pt x="154" y="2617"/>
                    <a:pt x="202" y="2665"/>
                    <a:pt x="260" y="2665"/>
                  </a:cubicBezTo>
                  <a:lnTo>
                    <a:pt x="875" y="2665"/>
                  </a:lnTo>
                  <a:cubicBezTo>
                    <a:pt x="933" y="2665"/>
                    <a:pt x="981" y="2617"/>
                    <a:pt x="981" y="2559"/>
                  </a:cubicBezTo>
                  <a:lnTo>
                    <a:pt x="1125" y="117"/>
                  </a:lnTo>
                  <a:cubicBezTo>
                    <a:pt x="1134" y="54"/>
                    <a:pt x="1085" y="0"/>
                    <a:pt x="1032" y="0"/>
                  </a:cubicBezTo>
                  <a:cubicBezTo>
                    <a:pt x="1028" y="0"/>
                    <a:pt x="1024" y="1"/>
                    <a:pt x="1019" y="1"/>
                  </a:cubicBezTo>
                  <a:lnTo>
                    <a:pt x="115" y="1"/>
                  </a:lnTo>
                  <a:cubicBezTo>
                    <a:pt x="110" y="1"/>
                    <a:pt x="106" y="0"/>
                    <a:pt x="101"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22" name="Google Shape;15322;p80"/>
            <p:cNvSpPr/>
            <p:nvPr/>
          </p:nvSpPr>
          <p:spPr>
            <a:xfrm>
              <a:off x="7766214" y="1504256"/>
              <a:ext cx="23389" cy="11080"/>
            </a:xfrm>
            <a:custGeom>
              <a:avLst/>
              <a:gdLst/>
              <a:ahLst/>
              <a:cxnLst/>
              <a:rect l="l" t="t" r="r" b="b"/>
              <a:pathLst>
                <a:path w="895" h="424" extrusionOk="0">
                  <a:moveTo>
                    <a:pt x="270" y="0"/>
                  </a:moveTo>
                  <a:cubicBezTo>
                    <a:pt x="0" y="0"/>
                    <a:pt x="0" y="424"/>
                    <a:pt x="270" y="424"/>
                  </a:cubicBezTo>
                  <a:lnTo>
                    <a:pt x="616" y="424"/>
                  </a:lnTo>
                  <a:cubicBezTo>
                    <a:pt x="895" y="424"/>
                    <a:pt x="895" y="0"/>
                    <a:pt x="616"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23" name="Google Shape;15323;p80"/>
            <p:cNvSpPr/>
            <p:nvPr/>
          </p:nvSpPr>
          <p:spPr>
            <a:xfrm>
              <a:off x="7741075" y="1503995"/>
              <a:ext cx="22657" cy="11080"/>
            </a:xfrm>
            <a:custGeom>
              <a:avLst/>
              <a:gdLst/>
              <a:ahLst/>
              <a:cxnLst/>
              <a:rect l="l" t="t" r="r" b="b"/>
              <a:pathLst>
                <a:path w="867" h="424" extrusionOk="0">
                  <a:moveTo>
                    <a:pt x="280" y="1"/>
                  </a:moveTo>
                  <a:cubicBezTo>
                    <a:pt x="1" y="1"/>
                    <a:pt x="1" y="424"/>
                    <a:pt x="280" y="424"/>
                  </a:cubicBezTo>
                  <a:lnTo>
                    <a:pt x="587" y="424"/>
                  </a:lnTo>
                  <a:cubicBezTo>
                    <a:pt x="866" y="424"/>
                    <a:pt x="866" y="1"/>
                    <a:pt x="587"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24" name="Google Shape;15324;p80"/>
            <p:cNvSpPr/>
            <p:nvPr/>
          </p:nvSpPr>
          <p:spPr>
            <a:xfrm>
              <a:off x="7765953" y="1529134"/>
              <a:ext cx="27178" cy="10819"/>
            </a:xfrm>
            <a:custGeom>
              <a:avLst/>
              <a:gdLst/>
              <a:ahLst/>
              <a:cxnLst/>
              <a:rect l="l" t="t" r="r" b="b"/>
              <a:pathLst>
                <a:path w="1040" h="414" extrusionOk="0">
                  <a:moveTo>
                    <a:pt x="280" y="0"/>
                  </a:moveTo>
                  <a:cubicBezTo>
                    <a:pt x="1" y="0"/>
                    <a:pt x="1" y="414"/>
                    <a:pt x="280" y="414"/>
                  </a:cubicBezTo>
                  <a:lnTo>
                    <a:pt x="760" y="414"/>
                  </a:lnTo>
                  <a:cubicBezTo>
                    <a:pt x="1039" y="414"/>
                    <a:pt x="1039" y="0"/>
                    <a:pt x="760"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25" name="Google Shape;15325;p80"/>
            <p:cNvSpPr/>
            <p:nvPr/>
          </p:nvSpPr>
          <p:spPr>
            <a:xfrm>
              <a:off x="7737573" y="1528873"/>
              <a:ext cx="26159" cy="10845"/>
            </a:xfrm>
            <a:custGeom>
              <a:avLst/>
              <a:gdLst/>
              <a:ahLst/>
              <a:cxnLst/>
              <a:rect l="l" t="t" r="r" b="b"/>
              <a:pathLst>
                <a:path w="1001" h="415" extrusionOk="0">
                  <a:moveTo>
                    <a:pt x="269" y="1"/>
                  </a:moveTo>
                  <a:cubicBezTo>
                    <a:pt x="0" y="1"/>
                    <a:pt x="0" y="414"/>
                    <a:pt x="269" y="414"/>
                  </a:cubicBezTo>
                  <a:lnTo>
                    <a:pt x="721" y="414"/>
                  </a:lnTo>
                  <a:cubicBezTo>
                    <a:pt x="1000" y="414"/>
                    <a:pt x="1000" y="1"/>
                    <a:pt x="721"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26" name="Google Shape;15326;p80"/>
            <p:cNvSpPr/>
            <p:nvPr/>
          </p:nvSpPr>
          <p:spPr>
            <a:xfrm>
              <a:off x="7751632" y="1523594"/>
              <a:ext cx="26420" cy="186482"/>
            </a:xfrm>
            <a:custGeom>
              <a:avLst/>
              <a:gdLst/>
              <a:ahLst/>
              <a:cxnLst/>
              <a:rect l="l" t="t" r="r" b="b"/>
              <a:pathLst>
                <a:path w="1011" h="7136" extrusionOk="0">
                  <a:moveTo>
                    <a:pt x="251" y="1"/>
                  </a:moveTo>
                  <a:lnTo>
                    <a:pt x="10" y="6896"/>
                  </a:lnTo>
                  <a:cubicBezTo>
                    <a:pt x="1" y="7030"/>
                    <a:pt x="106" y="7136"/>
                    <a:pt x="241" y="7136"/>
                  </a:cubicBezTo>
                  <a:lnTo>
                    <a:pt x="780" y="7136"/>
                  </a:lnTo>
                  <a:cubicBezTo>
                    <a:pt x="905" y="7136"/>
                    <a:pt x="1010" y="7030"/>
                    <a:pt x="1010" y="6896"/>
                  </a:cubicBezTo>
                  <a:lnTo>
                    <a:pt x="770" y="1"/>
                  </a:ln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27" name="Google Shape;15327;p80"/>
            <p:cNvSpPr/>
            <p:nvPr/>
          </p:nvSpPr>
          <p:spPr>
            <a:xfrm>
              <a:off x="7764960" y="1523594"/>
              <a:ext cx="13092" cy="186482"/>
            </a:xfrm>
            <a:custGeom>
              <a:avLst/>
              <a:gdLst/>
              <a:ahLst/>
              <a:cxnLst/>
              <a:rect l="l" t="t" r="r" b="b"/>
              <a:pathLst>
                <a:path w="501" h="7136" extrusionOk="0">
                  <a:moveTo>
                    <a:pt x="0" y="1"/>
                  </a:moveTo>
                  <a:lnTo>
                    <a:pt x="0" y="7136"/>
                  </a:lnTo>
                  <a:lnTo>
                    <a:pt x="270" y="7136"/>
                  </a:lnTo>
                  <a:cubicBezTo>
                    <a:pt x="395" y="7136"/>
                    <a:pt x="500" y="7021"/>
                    <a:pt x="500" y="6896"/>
                  </a:cubicBezTo>
                  <a:lnTo>
                    <a:pt x="260" y="1"/>
                  </a:ln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28" name="Google Shape;15328;p80"/>
            <p:cNvSpPr/>
            <p:nvPr/>
          </p:nvSpPr>
          <p:spPr>
            <a:xfrm>
              <a:off x="7749881" y="1501251"/>
              <a:ext cx="30418" cy="41498"/>
            </a:xfrm>
            <a:custGeom>
              <a:avLst/>
              <a:gdLst/>
              <a:ahLst/>
              <a:cxnLst/>
              <a:rect l="l" t="t" r="r" b="b"/>
              <a:pathLst>
                <a:path w="1164" h="1588" extrusionOk="0">
                  <a:moveTo>
                    <a:pt x="279" y="0"/>
                  </a:moveTo>
                  <a:cubicBezTo>
                    <a:pt x="241" y="0"/>
                    <a:pt x="202" y="29"/>
                    <a:pt x="202" y="77"/>
                  </a:cubicBezTo>
                  <a:lnTo>
                    <a:pt x="10" y="1500"/>
                  </a:lnTo>
                  <a:cubicBezTo>
                    <a:pt x="0" y="1548"/>
                    <a:pt x="39" y="1587"/>
                    <a:pt x="87" y="1587"/>
                  </a:cubicBezTo>
                  <a:lnTo>
                    <a:pt x="1068" y="1587"/>
                  </a:lnTo>
                  <a:cubicBezTo>
                    <a:pt x="1072" y="1588"/>
                    <a:pt x="1076" y="1588"/>
                    <a:pt x="1080" y="1588"/>
                  </a:cubicBezTo>
                  <a:cubicBezTo>
                    <a:pt x="1124" y="1588"/>
                    <a:pt x="1163" y="1544"/>
                    <a:pt x="1154" y="1500"/>
                  </a:cubicBezTo>
                  <a:lnTo>
                    <a:pt x="962" y="77"/>
                  </a:lnTo>
                  <a:cubicBezTo>
                    <a:pt x="952" y="29"/>
                    <a:pt x="923" y="0"/>
                    <a:pt x="875" y="0"/>
                  </a:cubicBezTo>
                  <a:close/>
                </a:path>
              </a:pathLst>
            </a:custGeom>
            <a:solidFill>
              <a:srgbClr val="D5D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29" name="Google Shape;15329;p80"/>
            <p:cNvSpPr/>
            <p:nvPr/>
          </p:nvSpPr>
          <p:spPr>
            <a:xfrm>
              <a:off x="7718967" y="1737201"/>
              <a:ext cx="24904" cy="60444"/>
            </a:xfrm>
            <a:custGeom>
              <a:avLst/>
              <a:gdLst/>
              <a:ahLst/>
              <a:cxnLst/>
              <a:rect l="l" t="t" r="r" b="b"/>
              <a:pathLst>
                <a:path w="953" h="2313" extrusionOk="0">
                  <a:moveTo>
                    <a:pt x="741" y="1"/>
                  </a:moveTo>
                  <a:cubicBezTo>
                    <a:pt x="626" y="1"/>
                    <a:pt x="539" y="97"/>
                    <a:pt x="539" y="212"/>
                  </a:cubicBezTo>
                  <a:lnTo>
                    <a:pt x="539" y="635"/>
                  </a:lnTo>
                  <a:cubicBezTo>
                    <a:pt x="529" y="779"/>
                    <a:pt x="472" y="914"/>
                    <a:pt x="376" y="1020"/>
                  </a:cubicBezTo>
                  <a:cubicBezTo>
                    <a:pt x="78" y="1299"/>
                    <a:pt x="1" y="1731"/>
                    <a:pt x="174" y="2097"/>
                  </a:cubicBezTo>
                  <a:lnTo>
                    <a:pt x="222" y="2193"/>
                  </a:lnTo>
                  <a:cubicBezTo>
                    <a:pt x="264" y="2277"/>
                    <a:pt x="334" y="2312"/>
                    <a:pt x="404" y="2312"/>
                  </a:cubicBezTo>
                  <a:cubicBezTo>
                    <a:pt x="543" y="2312"/>
                    <a:pt x="680" y="2176"/>
                    <a:pt x="597" y="2010"/>
                  </a:cubicBezTo>
                  <a:lnTo>
                    <a:pt x="549" y="1914"/>
                  </a:lnTo>
                  <a:cubicBezTo>
                    <a:pt x="453" y="1712"/>
                    <a:pt x="501" y="1472"/>
                    <a:pt x="664" y="1318"/>
                  </a:cubicBezTo>
                  <a:cubicBezTo>
                    <a:pt x="847" y="1135"/>
                    <a:pt x="953" y="895"/>
                    <a:pt x="953" y="635"/>
                  </a:cubicBezTo>
                  <a:lnTo>
                    <a:pt x="953" y="202"/>
                  </a:lnTo>
                  <a:cubicBezTo>
                    <a:pt x="953" y="97"/>
                    <a:pt x="856" y="1"/>
                    <a:pt x="741"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30" name="Google Shape;15330;p80"/>
            <p:cNvSpPr/>
            <p:nvPr/>
          </p:nvSpPr>
          <p:spPr>
            <a:xfrm>
              <a:off x="7786075" y="1737201"/>
              <a:ext cx="24904" cy="60444"/>
            </a:xfrm>
            <a:custGeom>
              <a:avLst/>
              <a:gdLst/>
              <a:ahLst/>
              <a:cxnLst/>
              <a:rect l="l" t="t" r="r" b="b"/>
              <a:pathLst>
                <a:path w="953" h="2313" extrusionOk="0">
                  <a:moveTo>
                    <a:pt x="207" y="1"/>
                  </a:moveTo>
                  <a:cubicBezTo>
                    <a:pt x="103" y="1"/>
                    <a:pt x="0" y="68"/>
                    <a:pt x="0" y="202"/>
                  </a:cubicBezTo>
                  <a:lnTo>
                    <a:pt x="0" y="635"/>
                  </a:lnTo>
                  <a:cubicBezTo>
                    <a:pt x="0" y="895"/>
                    <a:pt x="106" y="1135"/>
                    <a:pt x="289" y="1318"/>
                  </a:cubicBezTo>
                  <a:cubicBezTo>
                    <a:pt x="452" y="1472"/>
                    <a:pt x="500" y="1712"/>
                    <a:pt x="404" y="1914"/>
                  </a:cubicBezTo>
                  <a:lnTo>
                    <a:pt x="356" y="2010"/>
                  </a:lnTo>
                  <a:cubicBezTo>
                    <a:pt x="273" y="2176"/>
                    <a:pt x="410" y="2312"/>
                    <a:pt x="548" y="2312"/>
                  </a:cubicBezTo>
                  <a:cubicBezTo>
                    <a:pt x="618" y="2312"/>
                    <a:pt x="689" y="2277"/>
                    <a:pt x="731" y="2193"/>
                  </a:cubicBezTo>
                  <a:lnTo>
                    <a:pt x="779" y="2097"/>
                  </a:lnTo>
                  <a:cubicBezTo>
                    <a:pt x="952" y="1731"/>
                    <a:pt x="866" y="1299"/>
                    <a:pt x="577" y="1020"/>
                  </a:cubicBezTo>
                  <a:cubicBezTo>
                    <a:pt x="471" y="924"/>
                    <a:pt x="414" y="789"/>
                    <a:pt x="414" y="645"/>
                  </a:cubicBezTo>
                  <a:lnTo>
                    <a:pt x="414" y="202"/>
                  </a:lnTo>
                  <a:cubicBezTo>
                    <a:pt x="414" y="68"/>
                    <a:pt x="310" y="1"/>
                    <a:pt x="207" y="1"/>
                  </a:cubicBezTo>
                  <a:close/>
                </a:path>
              </a:pathLst>
            </a:custGeom>
            <a:solidFill>
              <a:srgbClr val="B9C7D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31" name="Google Shape;15331;p80"/>
            <p:cNvSpPr/>
            <p:nvPr/>
          </p:nvSpPr>
          <p:spPr>
            <a:xfrm>
              <a:off x="7764960" y="1792210"/>
              <a:ext cx="14608" cy="69669"/>
            </a:xfrm>
            <a:custGeom>
              <a:avLst/>
              <a:gdLst/>
              <a:ahLst/>
              <a:cxnLst/>
              <a:rect l="l" t="t" r="r" b="b"/>
              <a:pathLst>
                <a:path w="559" h="2666" extrusionOk="0">
                  <a:moveTo>
                    <a:pt x="465" y="0"/>
                  </a:moveTo>
                  <a:cubicBezTo>
                    <a:pt x="461" y="0"/>
                    <a:pt x="457" y="1"/>
                    <a:pt x="452" y="1"/>
                  </a:cubicBezTo>
                  <a:lnTo>
                    <a:pt x="0" y="1"/>
                  </a:lnTo>
                  <a:lnTo>
                    <a:pt x="0" y="2665"/>
                  </a:lnTo>
                  <a:lnTo>
                    <a:pt x="308" y="2665"/>
                  </a:lnTo>
                  <a:cubicBezTo>
                    <a:pt x="366" y="2665"/>
                    <a:pt x="414" y="2617"/>
                    <a:pt x="414" y="2559"/>
                  </a:cubicBezTo>
                  <a:lnTo>
                    <a:pt x="558" y="117"/>
                  </a:lnTo>
                  <a:cubicBezTo>
                    <a:pt x="558" y="54"/>
                    <a:pt x="517" y="0"/>
                    <a:pt x="465" y="0"/>
                  </a:cubicBez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32" name="Google Shape;15332;p80"/>
            <p:cNvSpPr/>
            <p:nvPr/>
          </p:nvSpPr>
          <p:spPr>
            <a:xfrm>
              <a:off x="7751397" y="1814109"/>
              <a:ext cx="27152" cy="11080"/>
            </a:xfrm>
            <a:custGeom>
              <a:avLst/>
              <a:gdLst/>
              <a:ahLst/>
              <a:cxnLst/>
              <a:rect l="l" t="t" r="r" b="b"/>
              <a:pathLst>
                <a:path w="1039" h="424" extrusionOk="0">
                  <a:moveTo>
                    <a:pt x="0" y="0"/>
                  </a:moveTo>
                  <a:lnTo>
                    <a:pt x="29" y="423"/>
                  </a:lnTo>
                  <a:lnTo>
                    <a:pt x="1010" y="423"/>
                  </a:lnTo>
                  <a:lnTo>
                    <a:pt x="1039" y="0"/>
                  </a:lnTo>
                  <a:close/>
                </a:path>
              </a:pathLst>
            </a:custGeom>
            <a:solidFill>
              <a:srgbClr val="D5D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33" name="Google Shape;15333;p80"/>
            <p:cNvSpPr/>
            <p:nvPr/>
          </p:nvSpPr>
          <p:spPr>
            <a:xfrm>
              <a:off x="7764960" y="1814109"/>
              <a:ext cx="13589" cy="11080"/>
            </a:xfrm>
            <a:custGeom>
              <a:avLst/>
              <a:gdLst/>
              <a:ahLst/>
              <a:cxnLst/>
              <a:rect l="l" t="t" r="r" b="b"/>
              <a:pathLst>
                <a:path w="520" h="424" extrusionOk="0">
                  <a:moveTo>
                    <a:pt x="0" y="0"/>
                  </a:moveTo>
                  <a:lnTo>
                    <a:pt x="0" y="423"/>
                  </a:lnTo>
                  <a:lnTo>
                    <a:pt x="491" y="423"/>
                  </a:lnTo>
                  <a:lnTo>
                    <a:pt x="520" y="0"/>
                  </a:ln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34" name="Google Shape;15334;p80"/>
            <p:cNvSpPr/>
            <p:nvPr/>
          </p:nvSpPr>
          <p:spPr>
            <a:xfrm>
              <a:off x="7764960" y="1501251"/>
              <a:ext cx="15105" cy="41472"/>
            </a:xfrm>
            <a:custGeom>
              <a:avLst/>
              <a:gdLst/>
              <a:ahLst/>
              <a:cxnLst/>
              <a:rect l="l" t="t" r="r" b="b"/>
              <a:pathLst>
                <a:path w="578" h="1587" extrusionOk="0">
                  <a:moveTo>
                    <a:pt x="0" y="0"/>
                  </a:moveTo>
                  <a:lnTo>
                    <a:pt x="0" y="1587"/>
                  </a:lnTo>
                  <a:lnTo>
                    <a:pt x="491" y="1587"/>
                  </a:lnTo>
                  <a:cubicBezTo>
                    <a:pt x="539" y="1587"/>
                    <a:pt x="577" y="1548"/>
                    <a:pt x="568" y="1500"/>
                  </a:cubicBezTo>
                  <a:lnTo>
                    <a:pt x="375" y="77"/>
                  </a:lnTo>
                  <a:cubicBezTo>
                    <a:pt x="375" y="29"/>
                    <a:pt x="337" y="0"/>
                    <a:pt x="298" y="0"/>
                  </a:cubicBezTo>
                  <a:close/>
                </a:path>
              </a:pathLst>
            </a:custGeom>
            <a:solidFill>
              <a:srgbClr val="CA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335" name="Google Shape;15335;p80"/>
          <p:cNvGrpSpPr/>
          <p:nvPr/>
        </p:nvGrpSpPr>
        <p:grpSpPr>
          <a:xfrm>
            <a:off x="8150179" y="1501251"/>
            <a:ext cx="150811" cy="360628"/>
            <a:chOff x="8150179" y="1501251"/>
            <a:chExt cx="150811" cy="360628"/>
          </a:xfrm>
        </p:grpSpPr>
        <p:sp>
          <p:nvSpPr>
            <p:cNvPr id="15336" name="Google Shape;15336;p80"/>
            <p:cNvSpPr/>
            <p:nvPr/>
          </p:nvSpPr>
          <p:spPr>
            <a:xfrm>
              <a:off x="8150179" y="1656034"/>
              <a:ext cx="150549" cy="205846"/>
            </a:xfrm>
            <a:custGeom>
              <a:avLst/>
              <a:gdLst/>
              <a:ahLst/>
              <a:cxnLst/>
              <a:rect l="l" t="t" r="r" b="b"/>
              <a:pathLst>
                <a:path w="5761" h="7877" extrusionOk="0">
                  <a:moveTo>
                    <a:pt x="2886" y="1"/>
                  </a:moveTo>
                  <a:cubicBezTo>
                    <a:pt x="2799" y="1"/>
                    <a:pt x="2626" y="1"/>
                    <a:pt x="2549" y="10"/>
                  </a:cubicBezTo>
                  <a:cubicBezTo>
                    <a:pt x="1520" y="87"/>
                    <a:pt x="722" y="626"/>
                    <a:pt x="722" y="1693"/>
                  </a:cubicBezTo>
                  <a:cubicBezTo>
                    <a:pt x="722" y="1962"/>
                    <a:pt x="770" y="2241"/>
                    <a:pt x="885" y="2491"/>
                  </a:cubicBezTo>
                  <a:cubicBezTo>
                    <a:pt x="1058" y="2933"/>
                    <a:pt x="982" y="3433"/>
                    <a:pt x="674" y="3789"/>
                  </a:cubicBezTo>
                  <a:cubicBezTo>
                    <a:pt x="241" y="4299"/>
                    <a:pt x="1" y="4943"/>
                    <a:pt x="1" y="5607"/>
                  </a:cubicBezTo>
                  <a:cubicBezTo>
                    <a:pt x="1" y="7068"/>
                    <a:pt x="1116" y="7790"/>
                    <a:pt x="2549" y="7866"/>
                  </a:cubicBezTo>
                  <a:cubicBezTo>
                    <a:pt x="2626" y="7866"/>
                    <a:pt x="2799" y="7876"/>
                    <a:pt x="2886" y="7876"/>
                  </a:cubicBezTo>
                  <a:cubicBezTo>
                    <a:pt x="2962" y="7876"/>
                    <a:pt x="3136" y="7876"/>
                    <a:pt x="3222" y="7866"/>
                  </a:cubicBezTo>
                  <a:cubicBezTo>
                    <a:pt x="4645" y="7790"/>
                    <a:pt x="5761" y="7068"/>
                    <a:pt x="5761" y="5607"/>
                  </a:cubicBezTo>
                  <a:cubicBezTo>
                    <a:pt x="5761" y="4943"/>
                    <a:pt x="5530" y="4299"/>
                    <a:pt x="5097" y="3789"/>
                  </a:cubicBezTo>
                  <a:cubicBezTo>
                    <a:pt x="4780" y="3433"/>
                    <a:pt x="4703" y="2933"/>
                    <a:pt x="4886" y="2491"/>
                  </a:cubicBezTo>
                  <a:cubicBezTo>
                    <a:pt x="4991" y="2241"/>
                    <a:pt x="5049" y="1962"/>
                    <a:pt x="5049" y="1693"/>
                  </a:cubicBezTo>
                  <a:cubicBezTo>
                    <a:pt x="5049" y="626"/>
                    <a:pt x="4251" y="87"/>
                    <a:pt x="3222" y="10"/>
                  </a:cubicBezTo>
                  <a:cubicBezTo>
                    <a:pt x="3136" y="10"/>
                    <a:pt x="2972" y="1"/>
                    <a:pt x="2886"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37" name="Google Shape;15337;p80"/>
            <p:cNvSpPr/>
            <p:nvPr/>
          </p:nvSpPr>
          <p:spPr>
            <a:xfrm>
              <a:off x="8206468" y="1656034"/>
              <a:ext cx="94521" cy="205846"/>
            </a:xfrm>
            <a:custGeom>
              <a:avLst/>
              <a:gdLst/>
              <a:ahLst/>
              <a:cxnLst/>
              <a:rect l="l" t="t" r="r" b="b"/>
              <a:pathLst>
                <a:path w="3617" h="7877" extrusionOk="0">
                  <a:moveTo>
                    <a:pt x="732" y="1"/>
                  </a:moveTo>
                  <a:cubicBezTo>
                    <a:pt x="645" y="1"/>
                    <a:pt x="472" y="1"/>
                    <a:pt x="395" y="10"/>
                  </a:cubicBezTo>
                  <a:cubicBezTo>
                    <a:pt x="308" y="20"/>
                    <a:pt x="231" y="29"/>
                    <a:pt x="155" y="39"/>
                  </a:cubicBezTo>
                  <a:cubicBezTo>
                    <a:pt x="991" y="77"/>
                    <a:pt x="2135" y="327"/>
                    <a:pt x="2135" y="1049"/>
                  </a:cubicBezTo>
                  <a:cubicBezTo>
                    <a:pt x="2145" y="2010"/>
                    <a:pt x="1645" y="1962"/>
                    <a:pt x="1280" y="2491"/>
                  </a:cubicBezTo>
                  <a:cubicBezTo>
                    <a:pt x="1010" y="2885"/>
                    <a:pt x="1183" y="3433"/>
                    <a:pt x="1491" y="3789"/>
                  </a:cubicBezTo>
                  <a:cubicBezTo>
                    <a:pt x="1924" y="4299"/>
                    <a:pt x="2155" y="4943"/>
                    <a:pt x="2155" y="5607"/>
                  </a:cubicBezTo>
                  <a:cubicBezTo>
                    <a:pt x="2155" y="6934"/>
                    <a:pt x="1241" y="7655"/>
                    <a:pt x="1" y="7828"/>
                  </a:cubicBezTo>
                  <a:cubicBezTo>
                    <a:pt x="135" y="7847"/>
                    <a:pt x="260" y="7857"/>
                    <a:pt x="395" y="7866"/>
                  </a:cubicBezTo>
                  <a:cubicBezTo>
                    <a:pt x="481" y="7866"/>
                    <a:pt x="645" y="7876"/>
                    <a:pt x="732" y="7876"/>
                  </a:cubicBezTo>
                  <a:cubicBezTo>
                    <a:pt x="818" y="7876"/>
                    <a:pt x="982" y="7876"/>
                    <a:pt x="1068" y="7866"/>
                  </a:cubicBezTo>
                  <a:cubicBezTo>
                    <a:pt x="2491" y="7790"/>
                    <a:pt x="3616" y="7068"/>
                    <a:pt x="3616" y="5607"/>
                  </a:cubicBezTo>
                  <a:cubicBezTo>
                    <a:pt x="3616" y="4943"/>
                    <a:pt x="3376" y="4299"/>
                    <a:pt x="2943" y="3789"/>
                  </a:cubicBezTo>
                  <a:cubicBezTo>
                    <a:pt x="2626" y="3433"/>
                    <a:pt x="2549" y="2933"/>
                    <a:pt x="2732" y="2491"/>
                  </a:cubicBezTo>
                  <a:cubicBezTo>
                    <a:pt x="2837" y="2241"/>
                    <a:pt x="2895" y="1962"/>
                    <a:pt x="2895" y="1693"/>
                  </a:cubicBezTo>
                  <a:cubicBezTo>
                    <a:pt x="2895" y="626"/>
                    <a:pt x="2097" y="87"/>
                    <a:pt x="1068" y="10"/>
                  </a:cubicBezTo>
                  <a:cubicBezTo>
                    <a:pt x="982" y="10"/>
                    <a:pt x="818" y="1"/>
                    <a:pt x="732" y="1"/>
                  </a:cubicBez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38" name="Google Shape;15338;p80"/>
            <p:cNvSpPr/>
            <p:nvPr/>
          </p:nvSpPr>
          <p:spPr>
            <a:xfrm>
              <a:off x="8209996" y="1513559"/>
              <a:ext cx="30941" cy="168894"/>
            </a:xfrm>
            <a:custGeom>
              <a:avLst/>
              <a:gdLst/>
              <a:ahLst/>
              <a:cxnLst/>
              <a:rect l="l" t="t" r="r" b="b"/>
              <a:pathLst>
                <a:path w="1184" h="6463" extrusionOk="0">
                  <a:moveTo>
                    <a:pt x="250" y="0"/>
                  </a:moveTo>
                  <a:lnTo>
                    <a:pt x="10" y="6347"/>
                  </a:lnTo>
                  <a:cubicBezTo>
                    <a:pt x="0" y="6414"/>
                    <a:pt x="58" y="6462"/>
                    <a:pt x="116" y="6462"/>
                  </a:cubicBezTo>
                  <a:lnTo>
                    <a:pt x="1068" y="6462"/>
                  </a:lnTo>
                  <a:cubicBezTo>
                    <a:pt x="1135" y="6462"/>
                    <a:pt x="1183" y="6405"/>
                    <a:pt x="1173" y="6347"/>
                  </a:cubicBezTo>
                  <a:lnTo>
                    <a:pt x="933" y="0"/>
                  </a:lnTo>
                  <a:close/>
                </a:path>
              </a:pathLst>
            </a:custGeom>
            <a:solidFill>
              <a:srgbClr val="D5D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39" name="Google Shape;15339;p80"/>
            <p:cNvSpPr/>
            <p:nvPr/>
          </p:nvSpPr>
          <p:spPr>
            <a:xfrm>
              <a:off x="8198419" y="1702785"/>
              <a:ext cx="54329" cy="54303"/>
            </a:xfrm>
            <a:custGeom>
              <a:avLst/>
              <a:gdLst/>
              <a:ahLst/>
              <a:cxnLst/>
              <a:rect l="l" t="t" r="r" b="b"/>
              <a:pathLst>
                <a:path w="2079" h="2078" extrusionOk="0">
                  <a:moveTo>
                    <a:pt x="1040" y="0"/>
                  </a:moveTo>
                  <a:cubicBezTo>
                    <a:pt x="463" y="0"/>
                    <a:pt x="1" y="471"/>
                    <a:pt x="1" y="1039"/>
                  </a:cubicBezTo>
                  <a:cubicBezTo>
                    <a:pt x="1" y="1616"/>
                    <a:pt x="463" y="2077"/>
                    <a:pt x="1040" y="2077"/>
                  </a:cubicBezTo>
                  <a:cubicBezTo>
                    <a:pt x="1607" y="2077"/>
                    <a:pt x="2078" y="1616"/>
                    <a:pt x="2078" y="1039"/>
                  </a:cubicBezTo>
                  <a:cubicBezTo>
                    <a:pt x="2078" y="471"/>
                    <a:pt x="1607" y="0"/>
                    <a:pt x="1040" y="0"/>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40" name="Google Shape;15340;p80"/>
            <p:cNvSpPr/>
            <p:nvPr/>
          </p:nvSpPr>
          <p:spPr>
            <a:xfrm>
              <a:off x="8189639" y="1809327"/>
              <a:ext cx="71629" cy="21141"/>
            </a:xfrm>
            <a:custGeom>
              <a:avLst/>
              <a:gdLst/>
              <a:ahLst/>
              <a:cxnLst/>
              <a:rect l="l" t="t" r="r" b="b"/>
              <a:pathLst>
                <a:path w="2741" h="809" extrusionOk="0">
                  <a:moveTo>
                    <a:pt x="106" y="0"/>
                  </a:moveTo>
                  <a:cubicBezTo>
                    <a:pt x="48" y="0"/>
                    <a:pt x="0" y="48"/>
                    <a:pt x="0" y="106"/>
                  </a:cubicBezTo>
                  <a:lnTo>
                    <a:pt x="0" y="702"/>
                  </a:lnTo>
                  <a:cubicBezTo>
                    <a:pt x="0" y="760"/>
                    <a:pt x="48" y="808"/>
                    <a:pt x="106" y="808"/>
                  </a:cubicBezTo>
                  <a:lnTo>
                    <a:pt x="2635" y="808"/>
                  </a:lnTo>
                  <a:cubicBezTo>
                    <a:pt x="2693" y="808"/>
                    <a:pt x="2741" y="760"/>
                    <a:pt x="2741" y="702"/>
                  </a:cubicBezTo>
                  <a:lnTo>
                    <a:pt x="2741" y="106"/>
                  </a:lnTo>
                  <a:cubicBezTo>
                    <a:pt x="2741" y="48"/>
                    <a:pt x="2693" y="0"/>
                    <a:pt x="2635" y="0"/>
                  </a:cubicBezTo>
                  <a:close/>
                </a:path>
              </a:pathLst>
            </a:custGeom>
            <a:solidFill>
              <a:srgbClr val="D5D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41" name="Google Shape;15341;p80"/>
            <p:cNvSpPr/>
            <p:nvPr/>
          </p:nvSpPr>
          <p:spPr>
            <a:xfrm>
              <a:off x="8189639" y="1817114"/>
              <a:ext cx="71629" cy="13354"/>
            </a:xfrm>
            <a:custGeom>
              <a:avLst/>
              <a:gdLst/>
              <a:ahLst/>
              <a:cxnLst/>
              <a:rect l="l" t="t" r="r" b="b"/>
              <a:pathLst>
                <a:path w="2741" h="511" extrusionOk="0">
                  <a:moveTo>
                    <a:pt x="0" y="0"/>
                  </a:moveTo>
                  <a:lnTo>
                    <a:pt x="0" y="404"/>
                  </a:lnTo>
                  <a:cubicBezTo>
                    <a:pt x="0" y="462"/>
                    <a:pt x="48" y="510"/>
                    <a:pt x="106" y="510"/>
                  </a:cubicBezTo>
                  <a:lnTo>
                    <a:pt x="2635" y="510"/>
                  </a:lnTo>
                  <a:cubicBezTo>
                    <a:pt x="2693" y="510"/>
                    <a:pt x="2741" y="462"/>
                    <a:pt x="2741" y="404"/>
                  </a:cubicBezTo>
                  <a:lnTo>
                    <a:pt x="2741" y="10"/>
                  </a:lnTo>
                  <a:cubicBezTo>
                    <a:pt x="2741" y="58"/>
                    <a:pt x="2693" y="106"/>
                    <a:pt x="2635" y="106"/>
                  </a:cubicBezTo>
                  <a:lnTo>
                    <a:pt x="106" y="106"/>
                  </a:lnTo>
                  <a:cubicBezTo>
                    <a:pt x="48" y="106"/>
                    <a:pt x="0" y="58"/>
                    <a:pt x="0" y="0"/>
                  </a:cubicBez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42" name="Google Shape;15342;p80"/>
            <p:cNvSpPr/>
            <p:nvPr/>
          </p:nvSpPr>
          <p:spPr>
            <a:xfrm>
              <a:off x="8225571" y="1513559"/>
              <a:ext cx="15366" cy="168894"/>
            </a:xfrm>
            <a:custGeom>
              <a:avLst/>
              <a:gdLst/>
              <a:ahLst/>
              <a:cxnLst/>
              <a:rect l="l" t="t" r="r" b="b"/>
              <a:pathLst>
                <a:path w="588" h="6463" extrusionOk="0">
                  <a:moveTo>
                    <a:pt x="1" y="0"/>
                  </a:moveTo>
                  <a:lnTo>
                    <a:pt x="1" y="10"/>
                  </a:lnTo>
                  <a:lnTo>
                    <a:pt x="1" y="6462"/>
                  </a:lnTo>
                  <a:lnTo>
                    <a:pt x="472" y="6462"/>
                  </a:lnTo>
                  <a:cubicBezTo>
                    <a:pt x="539" y="6462"/>
                    <a:pt x="587" y="6414"/>
                    <a:pt x="587" y="6347"/>
                  </a:cubicBezTo>
                  <a:lnTo>
                    <a:pt x="347" y="0"/>
                  </a:lnTo>
                  <a:close/>
                </a:path>
              </a:pathLst>
            </a:custGeom>
            <a:solidFill>
              <a:srgbClr val="C1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43" name="Google Shape;15343;p80"/>
            <p:cNvSpPr/>
            <p:nvPr/>
          </p:nvSpPr>
          <p:spPr>
            <a:xfrm>
              <a:off x="8204456" y="1501251"/>
              <a:ext cx="41995" cy="50018"/>
            </a:xfrm>
            <a:custGeom>
              <a:avLst/>
              <a:gdLst/>
              <a:ahLst/>
              <a:cxnLst/>
              <a:rect l="l" t="t" r="r" b="b"/>
              <a:pathLst>
                <a:path w="1607" h="1914" extrusionOk="0">
                  <a:moveTo>
                    <a:pt x="193" y="0"/>
                  </a:moveTo>
                  <a:cubicBezTo>
                    <a:pt x="87" y="0"/>
                    <a:pt x="1" y="96"/>
                    <a:pt x="10" y="202"/>
                  </a:cubicBezTo>
                  <a:lnTo>
                    <a:pt x="155" y="1741"/>
                  </a:lnTo>
                  <a:cubicBezTo>
                    <a:pt x="164" y="1837"/>
                    <a:pt x="241" y="1914"/>
                    <a:pt x="337" y="1914"/>
                  </a:cubicBezTo>
                  <a:lnTo>
                    <a:pt x="1280" y="1914"/>
                  </a:lnTo>
                  <a:cubicBezTo>
                    <a:pt x="1376" y="1914"/>
                    <a:pt x="1453" y="1837"/>
                    <a:pt x="1462" y="1741"/>
                  </a:cubicBezTo>
                  <a:lnTo>
                    <a:pt x="1597" y="202"/>
                  </a:lnTo>
                  <a:cubicBezTo>
                    <a:pt x="1607" y="96"/>
                    <a:pt x="1520" y="0"/>
                    <a:pt x="1414" y="0"/>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44" name="Google Shape;15344;p80"/>
            <p:cNvSpPr/>
            <p:nvPr/>
          </p:nvSpPr>
          <p:spPr>
            <a:xfrm>
              <a:off x="8225571" y="1501251"/>
              <a:ext cx="20880" cy="50018"/>
            </a:xfrm>
            <a:custGeom>
              <a:avLst/>
              <a:gdLst/>
              <a:ahLst/>
              <a:cxnLst/>
              <a:rect l="l" t="t" r="r" b="b"/>
              <a:pathLst>
                <a:path w="799" h="1914" extrusionOk="0">
                  <a:moveTo>
                    <a:pt x="1" y="0"/>
                  </a:moveTo>
                  <a:lnTo>
                    <a:pt x="1" y="1914"/>
                  </a:lnTo>
                  <a:lnTo>
                    <a:pt x="472" y="1914"/>
                  </a:lnTo>
                  <a:cubicBezTo>
                    <a:pt x="568" y="1914"/>
                    <a:pt x="645" y="1837"/>
                    <a:pt x="654" y="1741"/>
                  </a:cubicBezTo>
                  <a:lnTo>
                    <a:pt x="789" y="202"/>
                  </a:lnTo>
                  <a:cubicBezTo>
                    <a:pt x="799" y="96"/>
                    <a:pt x="712" y="0"/>
                    <a:pt x="606" y="0"/>
                  </a:cubicBezTo>
                  <a:close/>
                </a:path>
              </a:pathLst>
            </a:custGeom>
            <a:solidFill>
              <a:srgbClr val="A5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5345" name="Google Shape;15345;p80"/>
          <p:cNvSpPr/>
          <p:nvPr/>
        </p:nvSpPr>
        <p:spPr>
          <a:xfrm>
            <a:off x="4948085" y="2906944"/>
            <a:ext cx="32744" cy="15889"/>
          </a:xfrm>
          <a:custGeom>
            <a:avLst/>
            <a:gdLst/>
            <a:ahLst/>
            <a:cxnLst/>
            <a:rect l="l" t="t" r="r" b="b"/>
            <a:pathLst>
              <a:path w="1253" h="608" extrusionOk="0">
                <a:moveTo>
                  <a:pt x="295" y="1"/>
                </a:moveTo>
                <a:cubicBezTo>
                  <a:pt x="75" y="1"/>
                  <a:pt x="0" y="336"/>
                  <a:pt x="237" y="415"/>
                </a:cubicBezTo>
                <a:lnTo>
                  <a:pt x="891" y="597"/>
                </a:lnTo>
                <a:cubicBezTo>
                  <a:pt x="915" y="604"/>
                  <a:pt x="937" y="607"/>
                  <a:pt x="958" y="607"/>
                </a:cubicBezTo>
                <a:cubicBezTo>
                  <a:pt x="1178" y="607"/>
                  <a:pt x="1253" y="272"/>
                  <a:pt x="1016" y="193"/>
                </a:cubicBezTo>
                <a:lnTo>
                  <a:pt x="362" y="11"/>
                </a:lnTo>
                <a:cubicBezTo>
                  <a:pt x="338" y="4"/>
                  <a:pt x="316" y="1"/>
                  <a:pt x="295" y="1"/>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5346" name="Google Shape;15346;p80"/>
          <p:cNvGrpSpPr/>
          <p:nvPr/>
        </p:nvGrpSpPr>
        <p:grpSpPr>
          <a:xfrm>
            <a:off x="4877867" y="2902946"/>
            <a:ext cx="170149" cy="360629"/>
            <a:chOff x="4877867" y="2902946"/>
            <a:chExt cx="170149" cy="360629"/>
          </a:xfrm>
        </p:grpSpPr>
        <p:sp>
          <p:nvSpPr>
            <p:cNvPr id="15347" name="Google Shape;15347;p80"/>
            <p:cNvSpPr/>
            <p:nvPr/>
          </p:nvSpPr>
          <p:spPr>
            <a:xfrm>
              <a:off x="4942780" y="2925315"/>
              <a:ext cx="32692" cy="15915"/>
            </a:xfrm>
            <a:custGeom>
              <a:avLst/>
              <a:gdLst/>
              <a:ahLst/>
              <a:cxnLst/>
              <a:rect l="l" t="t" r="r" b="b"/>
              <a:pathLst>
                <a:path w="1251" h="609" extrusionOk="0">
                  <a:moveTo>
                    <a:pt x="297" y="0"/>
                  </a:moveTo>
                  <a:cubicBezTo>
                    <a:pt x="77" y="0"/>
                    <a:pt x="1" y="343"/>
                    <a:pt x="238" y="414"/>
                  </a:cubicBezTo>
                  <a:lnTo>
                    <a:pt x="892" y="596"/>
                  </a:lnTo>
                  <a:cubicBezTo>
                    <a:pt x="917" y="605"/>
                    <a:pt x="941" y="608"/>
                    <a:pt x="963" y="608"/>
                  </a:cubicBezTo>
                  <a:cubicBezTo>
                    <a:pt x="1172" y="608"/>
                    <a:pt x="1251" y="272"/>
                    <a:pt x="1007" y="202"/>
                  </a:cubicBezTo>
                  <a:lnTo>
                    <a:pt x="363" y="10"/>
                  </a:lnTo>
                  <a:cubicBezTo>
                    <a:pt x="340" y="3"/>
                    <a:pt x="318" y="0"/>
                    <a:pt x="297" y="0"/>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48" name="Google Shape;15348;p80"/>
            <p:cNvSpPr/>
            <p:nvPr/>
          </p:nvSpPr>
          <p:spPr>
            <a:xfrm>
              <a:off x="4937345" y="2943843"/>
              <a:ext cx="32927" cy="15915"/>
            </a:xfrm>
            <a:custGeom>
              <a:avLst/>
              <a:gdLst/>
              <a:ahLst/>
              <a:cxnLst/>
              <a:rect l="l" t="t" r="r" b="b"/>
              <a:pathLst>
                <a:path w="1260" h="609" extrusionOk="0">
                  <a:moveTo>
                    <a:pt x="296" y="0"/>
                  </a:moveTo>
                  <a:cubicBezTo>
                    <a:pt x="80" y="0"/>
                    <a:pt x="1" y="337"/>
                    <a:pt x="244" y="407"/>
                  </a:cubicBezTo>
                  <a:lnTo>
                    <a:pt x="898" y="599"/>
                  </a:lnTo>
                  <a:cubicBezTo>
                    <a:pt x="920" y="606"/>
                    <a:pt x="942" y="609"/>
                    <a:pt x="962" y="609"/>
                  </a:cubicBezTo>
                  <a:cubicBezTo>
                    <a:pt x="1176" y="609"/>
                    <a:pt x="1259" y="265"/>
                    <a:pt x="1013" y="195"/>
                  </a:cubicBezTo>
                  <a:lnTo>
                    <a:pt x="369" y="12"/>
                  </a:lnTo>
                  <a:cubicBezTo>
                    <a:pt x="343" y="4"/>
                    <a:pt x="319" y="0"/>
                    <a:pt x="296" y="0"/>
                  </a:cubicBez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49" name="Google Shape;15349;p80"/>
            <p:cNvSpPr/>
            <p:nvPr/>
          </p:nvSpPr>
          <p:spPr>
            <a:xfrm>
              <a:off x="4877867" y="3063164"/>
              <a:ext cx="170149" cy="200410"/>
            </a:xfrm>
            <a:custGeom>
              <a:avLst/>
              <a:gdLst/>
              <a:ahLst/>
              <a:cxnLst/>
              <a:rect l="l" t="t" r="r" b="b"/>
              <a:pathLst>
                <a:path w="6511" h="7669" extrusionOk="0">
                  <a:moveTo>
                    <a:pt x="1064" y="0"/>
                  </a:moveTo>
                  <a:cubicBezTo>
                    <a:pt x="676" y="0"/>
                    <a:pt x="586" y="1024"/>
                    <a:pt x="1357" y="2629"/>
                  </a:cubicBezTo>
                  <a:cubicBezTo>
                    <a:pt x="1693" y="3351"/>
                    <a:pt x="1366" y="3293"/>
                    <a:pt x="683" y="4245"/>
                  </a:cubicBezTo>
                  <a:cubicBezTo>
                    <a:pt x="1" y="5207"/>
                    <a:pt x="405" y="7534"/>
                    <a:pt x="2905" y="7659"/>
                  </a:cubicBezTo>
                  <a:cubicBezTo>
                    <a:pt x="2982" y="7659"/>
                    <a:pt x="3136" y="7668"/>
                    <a:pt x="3222" y="7668"/>
                  </a:cubicBezTo>
                  <a:cubicBezTo>
                    <a:pt x="3299" y="7668"/>
                    <a:pt x="3424" y="7668"/>
                    <a:pt x="3501" y="7659"/>
                  </a:cubicBezTo>
                  <a:cubicBezTo>
                    <a:pt x="6011" y="7534"/>
                    <a:pt x="6511" y="5168"/>
                    <a:pt x="5751" y="4255"/>
                  </a:cubicBezTo>
                  <a:cubicBezTo>
                    <a:pt x="5203" y="3610"/>
                    <a:pt x="4924" y="3428"/>
                    <a:pt x="4915" y="3101"/>
                  </a:cubicBezTo>
                  <a:cubicBezTo>
                    <a:pt x="4915" y="2908"/>
                    <a:pt x="5934" y="1677"/>
                    <a:pt x="5549" y="1004"/>
                  </a:cubicBezTo>
                  <a:cubicBezTo>
                    <a:pt x="5517" y="947"/>
                    <a:pt x="5476" y="922"/>
                    <a:pt x="5428" y="922"/>
                  </a:cubicBezTo>
                  <a:cubicBezTo>
                    <a:pt x="5128" y="922"/>
                    <a:pt x="4547" y="1898"/>
                    <a:pt x="4014" y="1898"/>
                  </a:cubicBezTo>
                  <a:cubicBezTo>
                    <a:pt x="3822" y="1898"/>
                    <a:pt x="3636" y="1771"/>
                    <a:pt x="3472" y="1427"/>
                  </a:cubicBezTo>
                  <a:lnTo>
                    <a:pt x="3472" y="1206"/>
                  </a:lnTo>
                  <a:lnTo>
                    <a:pt x="2780" y="1206"/>
                  </a:lnTo>
                  <a:cubicBezTo>
                    <a:pt x="1587" y="1206"/>
                    <a:pt x="1674" y="110"/>
                    <a:pt x="1107" y="4"/>
                  </a:cubicBezTo>
                  <a:cubicBezTo>
                    <a:pt x="1092" y="2"/>
                    <a:pt x="1078" y="0"/>
                    <a:pt x="1064"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50" name="Google Shape;15350;p80"/>
            <p:cNvSpPr/>
            <p:nvPr/>
          </p:nvSpPr>
          <p:spPr>
            <a:xfrm>
              <a:off x="4942963" y="3088905"/>
              <a:ext cx="105053" cy="174670"/>
            </a:xfrm>
            <a:custGeom>
              <a:avLst/>
              <a:gdLst/>
              <a:ahLst/>
              <a:cxnLst/>
              <a:rect l="l" t="t" r="r" b="b"/>
              <a:pathLst>
                <a:path w="4020" h="6684" extrusionOk="0">
                  <a:moveTo>
                    <a:pt x="3039" y="0"/>
                  </a:moveTo>
                  <a:cubicBezTo>
                    <a:pt x="3039" y="1029"/>
                    <a:pt x="991" y="1779"/>
                    <a:pt x="991" y="2270"/>
                  </a:cubicBezTo>
                  <a:cubicBezTo>
                    <a:pt x="991" y="2587"/>
                    <a:pt x="1279" y="2635"/>
                    <a:pt x="1827" y="3260"/>
                  </a:cubicBezTo>
                  <a:cubicBezTo>
                    <a:pt x="2539" y="4135"/>
                    <a:pt x="2145" y="6279"/>
                    <a:pt x="0" y="6626"/>
                  </a:cubicBezTo>
                  <a:cubicBezTo>
                    <a:pt x="135" y="6654"/>
                    <a:pt x="279" y="6664"/>
                    <a:pt x="414" y="6674"/>
                  </a:cubicBezTo>
                  <a:cubicBezTo>
                    <a:pt x="500" y="6674"/>
                    <a:pt x="645" y="6683"/>
                    <a:pt x="731" y="6683"/>
                  </a:cubicBezTo>
                  <a:cubicBezTo>
                    <a:pt x="808" y="6683"/>
                    <a:pt x="933" y="6683"/>
                    <a:pt x="1020" y="6674"/>
                  </a:cubicBezTo>
                  <a:cubicBezTo>
                    <a:pt x="3520" y="6549"/>
                    <a:pt x="4020" y="4183"/>
                    <a:pt x="3260" y="3270"/>
                  </a:cubicBezTo>
                  <a:cubicBezTo>
                    <a:pt x="2712" y="2625"/>
                    <a:pt x="2433" y="2443"/>
                    <a:pt x="2424" y="2116"/>
                  </a:cubicBezTo>
                  <a:cubicBezTo>
                    <a:pt x="2424" y="1923"/>
                    <a:pt x="3443" y="692"/>
                    <a:pt x="3058" y="19"/>
                  </a:cubicBezTo>
                  <a:cubicBezTo>
                    <a:pt x="3058" y="10"/>
                    <a:pt x="3049" y="0"/>
                    <a:pt x="3039"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51" name="Google Shape;15351;p80"/>
            <p:cNvSpPr/>
            <p:nvPr/>
          </p:nvSpPr>
          <p:spPr>
            <a:xfrm>
              <a:off x="4949496" y="2966761"/>
              <a:ext cx="25662" cy="161368"/>
            </a:xfrm>
            <a:custGeom>
              <a:avLst/>
              <a:gdLst/>
              <a:ahLst/>
              <a:cxnLst/>
              <a:rect l="l" t="t" r="r" b="b"/>
              <a:pathLst>
                <a:path w="982" h="6175" extrusionOk="0">
                  <a:moveTo>
                    <a:pt x="202" y="1"/>
                  </a:moveTo>
                  <a:lnTo>
                    <a:pt x="0" y="5982"/>
                  </a:lnTo>
                  <a:cubicBezTo>
                    <a:pt x="0" y="6088"/>
                    <a:pt x="77" y="6174"/>
                    <a:pt x="183" y="6174"/>
                  </a:cubicBezTo>
                  <a:lnTo>
                    <a:pt x="798" y="6174"/>
                  </a:lnTo>
                  <a:cubicBezTo>
                    <a:pt x="904" y="6165"/>
                    <a:pt x="981" y="6088"/>
                    <a:pt x="981" y="5982"/>
                  </a:cubicBezTo>
                  <a:lnTo>
                    <a:pt x="779" y="1"/>
                  </a:ln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52" name="Google Shape;15352;p80"/>
            <p:cNvSpPr/>
            <p:nvPr/>
          </p:nvSpPr>
          <p:spPr>
            <a:xfrm>
              <a:off x="4962301" y="2967023"/>
              <a:ext cx="12857" cy="161107"/>
            </a:xfrm>
            <a:custGeom>
              <a:avLst/>
              <a:gdLst/>
              <a:ahLst/>
              <a:cxnLst/>
              <a:rect l="l" t="t" r="r" b="b"/>
              <a:pathLst>
                <a:path w="492" h="6165" extrusionOk="0">
                  <a:moveTo>
                    <a:pt x="1" y="0"/>
                  </a:moveTo>
                  <a:lnTo>
                    <a:pt x="1" y="6164"/>
                  </a:lnTo>
                  <a:lnTo>
                    <a:pt x="308" y="6164"/>
                  </a:lnTo>
                  <a:cubicBezTo>
                    <a:pt x="414" y="6164"/>
                    <a:pt x="491" y="6078"/>
                    <a:pt x="491" y="5982"/>
                  </a:cubicBezTo>
                  <a:lnTo>
                    <a:pt x="289" y="0"/>
                  </a:lnTo>
                  <a:close/>
                </a:path>
              </a:pathLst>
            </a:custGeom>
            <a:solidFill>
              <a:srgbClr val="98ADB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53" name="Google Shape;15353;p80"/>
            <p:cNvSpPr/>
            <p:nvPr/>
          </p:nvSpPr>
          <p:spPr>
            <a:xfrm>
              <a:off x="4948739" y="2902946"/>
              <a:ext cx="33685" cy="71394"/>
            </a:xfrm>
            <a:custGeom>
              <a:avLst/>
              <a:gdLst/>
              <a:ahLst/>
              <a:cxnLst/>
              <a:rect l="l" t="t" r="r" b="b"/>
              <a:pathLst>
                <a:path w="1289" h="2732" extrusionOk="0">
                  <a:moveTo>
                    <a:pt x="914" y="0"/>
                  </a:moveTo>
                  <a:cubicBezTo>
                    <a:pt x="818" y="0"/>
                    <a:pt x="731" y="68"/>
                    <a:pt x="702" y="154"/>
                  </a:cubicBezTo>
                  <a:lnTo>
                    <a:pt x="39" y="2452"/>
                  </a:lnTo>
                  <a:cubicBezTo>
                    <a:pt x="0" y="2587"/>
                    <a:pt x="106" y="2731"/>
                    <a:pt x="260" y="2731"/>
                  </a:cubicBezTo>
                  <a:lnTo>
                    <a:pt x="702" y="2731"/>
                  </a:lnTo>
                  <a:cubicBezTo>
                    <a:pt x="799" y="2731"/>
                    <a:pt x="885" y="2664"/>
                    <a:pt x="914" y="2577"/>
                  </a:cubicBezTo>
                  <a:cubicBezTo>
                    <a:pt x="962" y="2433"/>
                    <a:pt x="1049" y="2308"/>
                    <a:pt x="1154" y="2212"/>
                  </a:cubicBezTo>
                  <a:cubicBezTo>
                    <a:pt x="1241" y="2135"/>
                    <a:pt x="1289" y="2020"/>
                    <a:pt x="1270" y="1914"/>
                  </a:cubicBezTo>
                  <a:lnTo>
                    <a:pt x="1154" y="1221"/>
                  </a:lnTo>
                  <a:cubicBezTo>
                    <a:pt x="1116" y="952"/>
                    <a:pt x="1126" y="673"/>
                    <a:pt x="1193" y="414"/>
                  </a:cubicBezTo>
                  <a:lnTo>
                    <a:pt x="1212" y="327"/>
                  </a:lnTo>
                  <a:cubicBezTo>
                    <a:pt x="1251" y="164"/>
                    <a:pt x="1126" y="0"/>
                    <a:pt x="952"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54" name="Google Shape;15354;p80"/>
            <p:cNvSpPr/>
            <p:nvPr/>
          </p:nvSpPr>
          <p:spPr>
            <a:xfrm>
              <a:off x="4937423" y="3148199"/>
              <a:ext cx="49782" cy="11080"/>
            </a:xfrm>
            <a:custGeom>
              <a:avLst/>
              <a:gdLst/>
              <a:ahLst/>
              <a:cxnLst/>
              <a:rect l="l" t="t" r="r" b="b"/>
              <a:pathLst>
                <a:path w="1905" h="424" extrusionOk="0">
                  <a:moveTo>
                    <a:pt x="280" y="1"/>
                  </a:moveTo>
                  <a:cubicBezTo>
                    <a:pt x="1" y="1"/>
                    <a:pt x="1" y="424"/>
                    <a:pt x="280" y="424"/>
                  </a:cubicBezTo>
                  <a:lnTo>
                    <a:pt x="1626" y="424"/>
                  </a:lnTo>
                  <a:cubicBezTo>
                    <a:pt x="1905" y="424"/>
                    <a:pt x="1905" y="1"/>
                    <a:pt x="1626" y="1"/>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55" name="Google Shape;15355;p80"/>
            <p:cNvSpPr/>
            <p:nvPr/>
          </p:nvSpPr>
          <p:spPr>
            <a:xfrm>
              <a:off x="4937423" y="3177102"/>
              <a:ext cx="49782" cy="11080"/>
            </a:xfrm>
            <a:custGeom>
              <a:avLst/>
              <a:gdLst/>
              <a:ahLst/>
              <a:cxnLst/>
              <a:rect l="l" t="t" r="r" b="b"/>
              <a:pathLst>
                <a:path w="1905" h="424" extrusionOk="0">
                  <a:moveTo>
                    <a:pt x="280" y="0"/>
                  </a:moveTo>
                  <a:cubicBezTo>
                    <a:pt x="1" y="0"/>
                    <a:pt x="1" y="423"/>
                    <a:pt x="280" y="423"/>
                  </a:cubicBezTo>
                  <a:lnTo>
                    <a:pt x="1626" y="423"/>
                  </a:lnTo>
                  <a:cubicBezTo>
                    <a:pt x="1905" y="423"/>
                    <a:pt x="1905" y="0"/>
                    <a:pt x="1626" y="0"/>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56" name="Google Shape;15356;p80"/>
            <p:cNvSpPr/>
            <p:nvPr/>
          </p:nvSpPr>
          <p:spPr>
            <a:xfrm>
              <a:off x="4937423" y="3205247"/>
              <a:ext cx="49782" cy="10819"/>
            </a:xfrm>
            <a:custGeom>
              <a:avLst/>
              <a:gdLst/>
              <a:ahLst/>
              <a:cxnLst/>
              <a:rect l="l" t="t" r="r" b="b"/>
              <a:pathLst>
                <a:path w="1905" h="414" extrusionOk="0">
                  <a:moveTo>
                    <a:pt x="280" y="0"/>
                  </a:moveTo>
                  <a:cubicBezTo>
                    <a:pt x="1" y="0"/>
                    <a:pt x="1" y="414"/>
                    <a:pt x="280" y="414"/>
                  </a:cubicBezTo>
                  <a:lnTo>
                    <a:pt x="1626" y="414"/>
                  </a:lnTo>
                  <a:cubicBezTo>
                    <a:pt x="1905" y="414"/>
                    <a:pt x="1905" y="0"/>
                    <a:pt x="1626" y="0"/>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57" name="Google Shape;15357;p80"/>
            <p:cNvSpPr/>
            <p:nvPr/>
          </p:nvSpPr>
          <p:spPr>
            <a:xfrm>
              <a:off x="4999253" y="3176841"/>
              <a:ext cx="11080" cy="11342"/>
            </a:xfrm>
            <a:custGeom>
              <a:avLst/>
              <a:gdLst/>
              <a:ahLst/>
              <a:cxnLst/>
              <a:rect l="l" t="t" r="r" b="b"/>
              <a:pathLst>
                <a:path w="424" h="434" extrusionOk="0">
                  <a:moveTo>
                    <a:pt x="212" y="1"/>
                  </a:moveTo>
                  <a:cubicBezTo>
                    <a:pt x="96" y="1"/>
                    <a:pt x="0" y="97"/>
                    <a:pt x="0" y="222"/>
                  </a:cubicBezTo>
                  <a:cubicBezTo>
                    <a:pt x="0" y="337"/>
                    <a:pt x="96" y="433"/>
                    <a:pt x="212" y="433"/>
                  </a:cubicBezTo>
                  <a:cubicBezTo>
                    <a:pt x="327" y="433"/>
                    <a:pt x="423" y="337"/>
                    <a:pt x="423" y="222"/>
                  </a:cubicBezTo>
                  <a:cubicBezTo>
                    <a:pt x="423" y="97"/>
                    <a:pt x="327" y="1"/>
                    <a:pt x="212" y="1"/>
                  </a:cubicBezTo>
                  <a:close/>
                </a:path>
              </a:pathLst>
            </a:custGeom>
            <a:solidFill>
              <a:srgbClr val="D5D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58" name="Google Shape;15358;p80"/>
            <p:cNvSpPr/>
            <p:nvPr/>
          </p:nvSpPr>
          <p:spPr>
            <a:xfrm>
              <a:off x="4999253" y="3204985"/>
              <a:ext cx="11080" cy="11342"/>
            </a:xfrm>
            <a:custGeom>
              <a:avLst/>
              <a:gdLst/>
              <a:ahLst/>
              <a:cxnLst/>
              <a:rect l="l" t="t" r="r" b="b"/>
              <a:pathLst>
                <a:path w="424" h="434" extrusionOk="0">
                  <a:moveTo>
                    <a:pt x="212" y="1"/>
                  </a:moveTo>
                  <a:cubicBezTo>
                    <a:pt x="96" y="1"/>
                    <a:pt x="0" y="97"/>
                    <a:pt x="0" y="212"/>
                  </a:cubicBezTo>
                  <a:cubicBezTo>
                    <a:pt x="0" y="337"/>
                    <a:pt x="96" y="433"/>
                    <a:pt x="212" y="433"/>
                  </a:cubicBezTo>
                  <a:cubicBezTo>
                    <a:pt x="327" y="433"/>
                    <a:pt x="423" y="337"/>
                    <a:pt x="423" y="212"/>
                  </a:cubicBezTo>
                  <a:cubicBezTo>
                    <a:pt x="423" y="97"/>
                    <a:pt x="327" y="1"/>
                    <a:pt x="212" y="1"/>
                  </a:cubicBezTo>
                  <a:close/>
                </a:path>
              </a:pathLst>
            </a:custGeom>
            <a:solidFill>
              <a:srgbClr val="D5D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59" name="Google Shape;15359;p80"/>
            <p:cNvSpPr/>
            <p:nvPr/>
          </p:nvSpPr>
          <p:spPr>
            <a:xfrm>
              <a:off x="4957284" y="2914235"/>
              <a:ext cx="18110" cy="53572"/>
            </a:xfrm>
            <a:custGeom>
              <a:avLst/>
              <a:gdLst/>
              <a:ahLst/>
              <a:cxnLst/>
              <a:rect l="l" t="t" r="r" b="b"/>
              <a:pathLst>
                <a:path w="693" h="2050" extrusionOk="0">
                  <a:moveTo>
                    <a:pt x="577" y="1"/>
                  </a:moveTo>
                  <a:cubicBezTo>
                    <a:pt x="568" y="1"/>
                    <a:pt x="558" y="11"/>
                    <a:pt x="558" y="20"/>
                  </a:cubicBezTo>
                  <a:lnTo>
                    <a:pt x="29" y="1809"/>
                  </a:lnTo>
                  <a:cubicBezTo>
                    <a:pt x="0" y="1934"/>
                    <a:pt x="97" y="2049"/>
                    <a:pt x="222" y="2049"/>
                  </a:cubicBezTo>
                  <a:cubicBezTo>
                    <a:pt x="298" y="2049"/>
                    <a:pt x="366" y="2011"/>
                    <a:pt x="395" y="1943"/>
                  </a:cubicBezTo>
                  <a:cubicBezTo>
                    <a:pt x="462" y="1809"/>
                    <a:pt x="549" y="1693"/>
                    <a:pt x="664" y="1597"/>
                  </a:cubicBezTo>
                  <a:cubicBezTo>
                    <a:pt x="683" y="1578"/>
                    <a:pt x="693" y="1540"/>
                    <a:pt x="693" y="1511"/>
                  </a:cubicBezTo>
                  <a:lnTo>
                    <a:pt x="577" y="828"/>
                  </a:lnTo>
                  <a:cubicBezTo>
                    <a:pt x="539" y="559"/>
                    <a:pt x="539" y="289"/>
                    <a:pt x="597" y="30"/>
                  </a:cubicBezTo>
                  <a:cubicBezTo>
                    <a:pt x="597" y="11"/>
                    <a:pt x="587" y="1"/>
                    <a:pt x="577" y="1"/>
                  </a:cubicBezTo>
                  <a:close/>
                </a:path>
              </a:pathLst>
            </a:custGeom>
            <a:solidFill>
              <a:srgbClr val="D9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360" name="Google Shape;15360;p80"/>
          <p:cNvGrpSpPr/>
          <p:nvPr/>
        </p:nvGrpSpPr>
        <p:grpSpPr>
          <a:xfrm>
            <a:off x="6741689" y="1500676"/>
            <a:ext cx="207962" cy="361203"/>
            <a:chOff x="6741689" y="1500676"/>
            <a:chExt cx="207962" cy="361203"/>
          </a:xfrm>
        </p:grpSpPr>
        <p:sp>
          <p:nvSpPr>
            <p:cNvPr id="15361" name="Google Shape;15361;p80"/>
            <p:cNvSpPr/>
            <p:nvPr/>
          </p:nvSpPr>
          <p:spPr>
            <a:xfrm>
              <a:off x="6749242" y="1500676"/>
              <a:ext cx="184469" cy="361203"/>
            </a:xfrm>
            <a:custGeom>
              <a:avLst/>
              <a:gdLst/>
              <a:ahLst/>
              <a:cxnLst/>
              <a:rect l="l" t="t" r="r" b="b"/>
              <a:pathLst>
                <a:path w="7059" h="13822" extrusionOk="0">
                  <a:moveTo>
                    <a:pt x="1293" y="0"/>
                  </a:moveTo>
                  <a:cubicBezTo>
                    <a:pt x="1145" y="0"/>
                    <a:pt x="993" y="35"/>
                    <a:pt x="847" y="109"/>
                  </a:cubicBezTo>
                  <a:lnTo>
                    <a:pt x="0" y="522"/>
                  </a:lnTo>
                  <a:lnTo>
                    <a:pt x="991" y="551"/>
                  </a:lnTo>
                  <a:cubicBezTo>
                    <a:pt x="1279" y="589"/>
                    <a:pt x="1500" y="849"/>
                    <a:pt x="1481" y="1147"/>
                  </a:cubicBezTo>
                  <a:lnTo>
                    <a:pt x="991" y="11792"/>
                  </a:lnTo>
                  <a:cubicBezTo>
                    <a:pt x="933" y="12898"/>
                    <a:pt x="1818" y="13821"/>
                    <a:pt x="2924" y="13821"/>
                  </a:cubicBezTo>
                  <a:cubicBezTo>
                    <a:pt x="4001" y="13821"/>
                    <a:pt x="4876" y="12946"/>
                    <a:pt x="4876" y="11879"/>
                  </a:cubicBezTo>
                  <a:lnTo>
                    <a:pt x="4876" y="10388"/>
                  </a:lnTo>
                  <a:cubicBezTo>
                    <a:pt x="4876" y="9090"/>
                    <a:pt x="5501" y="7869"/>
                    <a:pt x="6558" y="7119"/>
                  </a:cubicBezTo>
                  <a:lnTo>
                    <a:pt x="7058" y="6753"/>
                  </a:lnTo>
                  <a:lnTo>
                    <a:pt x="4799" y="3811"/>
                  </a:lnTo>
                  <a:lnTo>
                    <a:pt x="3789" y="5494"/>
                  </a:lnTo>
                  <a:cubicBezTo>
                    <a:pt x="3414" y="6119"/>
                    <a:pt x="3222" y="6821"/>
                    <a:pt x="3222" y="7551"/>
                  </a:cubicBezTo>
                  <a:lnTo>
                    <a:pt x="3222" y="11398"/>
                  </a:lnTo>
                  <a:cubicBezTo>
                    <a:pt x="3222" y="11657"/>
                    <a:pt x="3010" y="11879"/>
                    <a:pt x="2741" y="11879"/>
                  </a:cubicBezTo>
                  <a:cubicBezTo>
                    <a:pt x="2481" y="11869"/>
                    <a:pt x="2270" y="11657"/>
                    <a:pt x="2270" y="11398"/>
                  </a:cubicBezTo>
                  <a:lnTo>
                    <a:pt x="2289" y="993"/>
                  </a:lnTo>
                  <a:lnTo>
                    <a:pt x="2289" y="955"/>
                  </a:lnTo>
                  <a:cubicBezTo>
                    <a:pt x="2259" y="397"/>
                    <a:pt x="1798" y="0"/>
                    <a:pt x="1293"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62" name="Google Shape;15362;p80"/>
            <p:cNvSpPr/>
            <p:nvPr/>
          </p:nvSpPr>
          <p:spPr>
            <a:xfrm>
              <a:off x="6775113" y="1501199"/>
              <a:ext cx="37735" cy="310167"/>
            </a:xfrm>
            <a:custGeom>
              <a:avLst/>
              <a:gdLst/>
              <a:ahLst/>
              <a:cxnLst/>
              <a:rect l="l" t="t" r="r" b="b"/>
              <a:pathLst>
                <a:path w="1444" h="11869" extrusionOk="0">
                  <a:moveTo>
                    <a:pt x="307" y="1"/>
                  </a:moveTo>
                  <a:cubicBezTo>
                    <a:pt x="206" y="1"/>
                    <a:pt x="103" y="17"/>
                    <a:pt x="1" y="50"/>
                  </a:cubicBezTo>
                  <a:cubicBezTo>
                    <a:pt x="366" y="175"/>
                    <a:pt x="885" y="502"/>
                    <a:pt x="905" y="944"/>
                  </a:cubicBezTo>
                  <a:cubicBezTo>
                    <a:pt x="905" y="954"/>
                    <a:pt x="664" y="11387"/>
                    <a:pt x="664" y="11387"/>
                  </a:cubicBezTo>
                  <a:cubicBezTo>
                    <a:pt x="664" y="11647"/>
                    <a:pt x="866" y="11859"/>
                    <a:pt x="1126" y="11868"/>
                  </a:cubicBezTo>
                  <a:cubicBezTo>
                    <a:pt x="1241" y="11868"/>
                    <a:pt x="1357" y="11830"/>
                    <a:pt x="1443" y="11753"/>
                  </a:cubicBezTo>
                  <a:cubicBezTo>
                    <a:pt x="1337" y="11657"/>
                    <a:pt x="1280" y="11532"/>
                    <a:pt x="1280" y="11387"/>
                  </a:cubicBezTo>
                  <a:lnTo>
                    <a:pt x="1289" y="983"/>
                  </a:lnTo>
                  <a:lnTo>
                    <a:pt x="1289" y="944"/>
                  </a:lnTo>
                  <a:cubicBezTo>
                    <a:pt x="1265" y="399"/>
                    <a:pt x="813" y="1"/>
                    <a:pt x="307"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63" name="Google Shape;15363;p80"/>
            <p:cNvSpPr/>
            <p:nvPr/>
          </p:nvSpPr>
          <p:spPr>
            <a:xfrm>
              <a:off x="6773623" y="1645241"/>
              <a:ext cx="159330" cy="216638"/>
            </a:xfrm>
            <a:custGeom>
              <a:avLst/>
              <a:gdLst/>
              <a:ahLst/>
              <a:cxnLst/>
              <a:rect l="l" t="t" r="r" b="b"/>
              <a:pathLst>
                <a:path w="6097" h="8290" extrusionOk="0">
                  <a:moveTo>
                    <a:pt x="5183" y="0"/>
                  </a:moveTo>
                  <a:lnTo>
                    <a:pt x="4500" y="462"/>
                  </a:lnTo>
                  <a:cubicBezTo>
                    <a:pt x="3443" y="1221"/>
                    <a:pt x="3135" y="2433"/>
                    <a:pt x="3135" y="3731"/>
                  </a:cubicBezTo>
                  <a:lnTo>
                    <a:pt x="3135" y="6741"/>
                  </a:lnTo>
                  <a:cubicBezTo>
                    <a:pt x="3145" y="7289"/>
                    <a:pt x="2731" y="7741"/>
                    <a:pt x="2193" y="7808"/>
                  </a:cubicBezTo>
                  <a:cubicBezTo>
                    <a:pt x="2125" y="7808"/>
                    <a:pt x="2068" y="7818"/>
                    <a:pt x="2000" y="7818"/>
                  </a:cubicBezTo>
                  <a:cubicBezTo>
                    <a:pt x="1000" y="7808"/>
                    <a:pt x="173" y="7058"/>
                    <a:pt x="67" y="6068"/>
                  </a:cubicBezTo>
                  <a:lnTo>
                    <a:pt x="58" y="6260"/>
                  </a:lnTo>
                  <a:cubicBezTo>
                    <a:pt x="0" y="7366"/>
                    <a:pt x="885" y="8289"/>
                    <a:pt x="1991" y="8289"/>
                  </a:cubicBezTo>
                  <a:lnTo>
                    <a:pt x="2039" y="8289"/>
                  </a:lnTo>
                  <a:cubicBezTo>
                    <a:pt x="2356" y="8279"/>
                    <a:pt x="2664" y="8193"/>
                    <a:pt x="2943" y="8039"/>
                  </a:cubicBezTo>
                  <a:lnTo>
                    <a:pt x="3020" y="7991"/>
                  </a:lnTo>
                  <a:lnTo>
                    <a:pt x="3096" y="7943"/>
                  </a:lnTo>
                  <a:lnTo>
                    <a:pt x="3164" y="7895"/>
                  </a:lnTo>
                  <a:lnTo>
                    <a:pt x="3231" y="7837"/>
                  </a:lnTo>
                  <a:lnTo>
                    <a:pt x="3241" y="7837"/>
                  </a:lnTo>
                  <a:lnTo>
                    <a:pt x="3298" y="7779"/>
                  </a:lnTo>
                  <a:lnTo>
                    <a:pt x="3308" y="7779"/>
                  </a:lnTo>
                  <a:lnTo>
                    <a:pt x="3366" y="7722"/>
                  </a:lnTo>
                  <a:lnTo>
                    <a:pt x="3375" y="7712"/>
                  </a:lnTo>
                  <a:lnTo>
                    <a:pt x="3433" y="7654"/>
                  </a:lnTo>
                  <a:lnTo>
                    <a:pt x="3443" y="7645"/>
                  </a:lnTo>
                  <a:lnTo>
                    <a:pt x="3491" y="7587"/>
                  </a:lnTo>
                  <a:lnTo>
                    <a:pt x="3500" y="7568"/>
                  </a:lnTo>
                  <a:lnTo>
                    <a:pt x="3548" y="7510"/>
                  </a:lnTo>
                  <a:lnTo>
                    <a:pt x="3558" y="7501"/>
                  </a:lnTo>
                  <a:lnTo>
                    <a:pt x="3596" y="7443"/>
                  </a:lnTo>
                  <a:lnTo>
                    <a:pt x="3616" y="7414"/>
                  </a:lnTo>
                  <a:lnTo>
                    <a:pt x="3645" y="7356"/>
                  </a:lnTo>
                  <a:lnTo>
                    <a:pt x="3664" y="7337"/>
                  </a:lnTo>
                  <a:lnTo>
                    <a:pt x="3693" y="7279"/>
                  </a:lnTo>
                  <a:lnTo>
                    <a:pt x="3712" y="7251"/>
                  </a:lnTo>
                  <a:lnTo>
                    <a:pt x="3741" y="7202"/>
                  </a:lnTo>
                  <a:lnTo>
                    <a:pt x="3750" y="7164"/>
                  </a:lnTo>
                  <a:lnTo>
                    <a:pt x="3779" y="7116"/>
                  </a:lnTo>
                  <a:lnTo>
                    <a:pt x="3789" y="7077"/>
                  </a:lnTo>
                  <a:lnTo>
                    <a:pt x="3808" y="7029"/>
                  </a:lnTo>
                  <a:lnTo>
                    <a:pt x="3827" y="6991"/>
                  </a:lnTo>
                  <a:cubicBezTo>
                    <a:pt x="3827" y="6972"/>
                    <a:pt x="3837" y="6952"/>
                    <a:pt x="3837" y="6943"/>
                  </a:cubicBezTo>
                  <a:lnTo>
                    <a:pt x="3856" y="6895"/>
                  </a:lnTo>
                  <a:cubicBezTo>
                    <a:pt x="3856" y="6876"/>
                    <a:pt x="3866" y="6866"/>
                    <a:pt x="3866" y="6847"/>
                  </a:cubicBezTo>
                  <a:cubicBezTo>
                    <a:pt x="3866" y="6827"/>
                    <a:pt x="3875" y="6818"/>
                    <a:pt x="3875" y="6799"/>
                  </a:cubicBezTo>
                  <a:cubicBezTo>
                    <a:pt x="3875" y="6789"/>
                    <a:pt x="3885" y="6770"/>
                    <a:pt x="3885" y="6760"/>
                  </a:cubicBezTo>
                  <a:cubicBezTo>
                    <a:pt x="3895" y="6741"/>
                    <a:pt x="3895" y="6722"/>
                    <a:pt x="3895" y="6702"/>
                  </a:cubicBezTo>
                  <a:cubicBezTo>
                    <a:pt x="3895" y="6693"/>
                    <a:pt x="3895" y="6674"/>
                    <a:pt x="3904" y="6664"/>
                  </a:cubicBezTo>
                  <a:cubicBezTo>
                    <a:pt x="3914" y="6645"/>
                    <a:pt x="3904" y="6626"/>
                    <a:pt x="3914" y="6606"/>
                  </a:cubicBezTo>
                  <a:cubicBezTo>
                    <a:pt x="3914" y="6587"/>
                    <a:pt x="3914" y="6577"/>
                    <a:pt x="3914" y="6568"/>
                  </a:cubicBezTo>
                  <a:lnTo>
                    <a:pt x="3914" y="6500"/>
                  </a:lnTo>
                  <a:lnTo>
                    <a:pt x="3914" y="6472"/>
                  </a:lnTo>
                  <a:lnTo>
                    <a:pt x="3914" y="6366"/>
                  </a:lnTo>
                  <a:lnTo>
                    <a:pt x="3914" y="4856"/>
                  </a:lnTo>
                  <a:cubicBezTo>
                    <a:pt x="3914" y="3558"/>
                    <a:pt x="4539" y="2337"/>
                    <a:pt x="5597" y="1587"/>
                  </a:cubicBezTo>
                  <a:lnTo>
                    <a:pt x="6097" y="1221"/>
                  </a:lnTo>
                  <a:lnTo>
                    <a:pt x="5183"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64" name="Google Shape;15364;p80"/>
            <p:cNvSpPr/>
            <p:nvPr/>
          </p:nvSpPr>
          <p:spPr>
            <a:xfrm>
              <a:off x="6854530" y="1589082"/>
              <a:ext cx="93006" cy="108502"/>
            </a:xfrm>
            <a:custGeom>
              <a:avLst/>
              <a:gdLst/>
              <a:ahLst/>
              <a:cxnLst/>
              <a:rect l="l" t="t" r="r" b="b"/>
              <a:pathLst>
                <a:path w="3559" h="4152" extrusionOk="0">
                  <a:moveTo>
                    <a:pt x="563" y="0"/>
                  </a:moveTo>
                  <a:cubicBezTo>
                    <a:pt x="457" y="0"/>
                    <a:pt x="351" y="33"/>
                    <a:pt x="260" y="101"/>
                  </a:cubicBezTo>
                  <a:cubicBezTo>
                    <a:pt x="49" y="274"/>
                    <a:pt x="0" y="582"/>
                    <a:pt x="174" y="803"/>
                  </a:cubicBezTo>
                  <a:lnTo>
                    <a:pt x="2597" y="3957"/>
                  </a:lnTo>
                  <a:cubicBezTo>
                    <a:pt x="2697" y="4085"/>
                    <a:pt x="2842" y="4152"/>
                    <a:pt x="2990" y="4152"/>
                  </a:cubicBezTo>
                  <a:cubicBezTo>
                    <a:pt x="3097" y="4152"/>
                    <a:pt x="3206" y="4116"/>
                    <a:pt x="3299" y="4043"/>
                  </a:cubicBezTo>
                  <a:cubicBezTo>
                    <a:pt x="3520" y="3880"/>
                    <a:pt x="3558" y="3563"/>
                    <a:pt x="3385" y="3351"/>
                  </a:cubicBezTo>
                  <a:lnTo>
                    <a:pt x="962" y="197"/>
                  </a:lnTo>
                  <a:cubicBezTo>
                    <a:pt x="860" y="67"/>
                    <a:pt x="712" y="0"/>
                    <a:pt x="563"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65" name="Google Shape;15365;p80"/>
            <p:cNvSpPr/>
            <p:nvPr/>
          </p:nvSpPr>
          <p:spPr>
            <a:xfrm>
              <a:off x="6857796" y="1589134"/>
              <a:ext cx="91856" cy="108398"/>
            </a:xfrm>
            <a:custGeom>
              <a:avLst/>
              <a:gdLst/>
              <a:ahLst/>
              <a:cxnLst/>
              <a:rect l="l" t="t" r="r" b="b"/>
              <a:pathLst>
                <a:path w="3515" h="4148" extrusionOk="0">
                  <a:moveTo>
                    <a:pt x="444" y="0"/>
                  </a:moveTo>
                  <a:cubicBezTo>
                    <a:pt x="337" y="0"/>
                    <a:pt x="228" y="36"/>
                    <a:pt x="135" y="108"/>
                  </a:cubicBezTo>
                  <a:cubicBezTo>
                    <a:pt x="77" y="147"/>
                    <a:pt x="29" y="205"/>
                    <a:pt x="0" y="272"/>
                  </a:cubicBezTo>
                  <a:cubicBezTo>
                    <a:pt x="154" y="272"/>
                    <a:pt x="289" y="339"/>
                    <a:pt x="385" y="464"/>
                  </a:cubicBezTo>
                  <a:lnTo>
                    <a:pt x="2808" y="3618"/>
                  </a:lnTo>
                  <a:cubicBezTo>
                    <a:pt x="2924" y="3772"/>
                    <a:pt x="2943" y="3974"/>
                    <a:pt x="2856" y="4147"/>
                  </a:cubicBezTo>
                  <a:cubicBezTo>
                    <a:pt x="2865" y="4148"/>
                    <a:pt x="2873" y="4148"/>
                    <a:pt x="2881" y="4148"/>
                  </a:cubicBezTo>
                  <a:cubicBezTo>
                    <a:pt x="3289" y="4148"/>
                    <a:pt x="3515" y="3679"/>
                    <a:pt x="3260" y="3349"/>
                  </a:cubicBezTo>
                  <a:lnTo>
                    <a:pt x="837" y="195"/>
                  </a:lnTo>
                  <a:cubicBezTo>
                    <a:pt x="737" y="67"/>
                    <a:pt x="592" y="0"/>
                    <a:pt x="444"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66" name="Google Shape;15366;p80"/>
            <p:cNvSpPr/>
            <p:nvPr/>
          </p:nvSpPr>
          <p:spPr>
            <a:xfrm>
              <a:off x="6801245" y="1635441"/>
              <a:ext cx="31699" cy="11315"/>
            </a:xfrm>
            <a:custGeom>
              <a:avLst/>
              <a:gdLst/>
              <a:ahLst/>
              <a:cxnLst/>
              <a:rect l="l" t="t" r="r" b="b"/>
              <a:pathLst>
                <a:path w="1213" h="433" extrusionOk="0">
                  <a:moveTo>
                    <a:pt x="289" y="0"/>
                  </a:moveTo>
                  <a:cubicBezTo>
                    <a:pt x="1" y="0"/>
                    <a:pt x="1" y="433"/>
                    <a:pt x="289" y="433"/>
                  </a:cubicBezTo>
                  <a:lnTo>
                    <a:pt x="924" y="433"/>
                  </a:lnTo>
                  <a:cubicBezTo>
                    <a:pt x="1212" y="433"/>
                    <a:pt x="1212" y="0"/>
                    <a:pt x="924"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67" name="Google Shape;15367;p80"/>
            <p:cNvSpPr/>
            <p:nvPr/>
          </p:nvSpPr>
          <p:spPr>
            <a:xfrm>
              <a:off x="6819852" y="1626765"/>
              <a:ext cx="11342" cy="28537"/>
            </a:xfrm>
            <a:custGeom>
              <a:avLst/>
              <a:gdLst/>
              <a:ahLst/>
              <a:cxnLst/>
              <a:rect l="l" t="t" r="r" b="b"/>
              <a:pathLst>
                <a:path w="434" h="1092" extrusionOk="0">
                  <a:moveTo>
                    <a:pt x="217" y="0"/>
                  </a:moveTo>
                  <a:cubicBezTo>
                    <a:pt x="109" y="0"/>
                    <a:pt x="0" y="72"/>
                    <a:pt x="0" y="217"/>
                  </a:cubicBezTo>
                  <a:lnTo>
                    <a:pt x="0" y="880"/>
                  </a:lnTo>
                  <a:cubicBezTo>
                    <a:pt x="0" y="996"/>
                    <a:pt x="97" y="1092"/>
                    <a:pt x="212" y="1092"/>
                  </a:cubicBezTo>
                  <a:cubicBezTo>
                    <a:pt x="337" y="1092"/>
                    <a:pt x="433" y="996"/>
                    <a:pt x="433" y="880"/>
                  </a:cubicBezTo>
                  <a:lnTo>
                    <a:pt x="433" y="217"/>
                  </a:lnTo>
                  <a:cubicBezTo>
                    <a:pt x="433" y="72"/>
                    <a:pt x="325" y="0"/>
                    <a:pt x="217"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68" name="Google Shape;15368;p80"/>
            <p:cNvSpPr/>
            <p:nvPr/>
          </p:nvSpPr>
          <p:spPr>
            <a:xfrm>
              <a:off x="6754756" y="1761583"/>
              <a:ext cx="29687" cy="11315"/>
            </a:xfrm>
            <a:custGeom>
              <a:avLst/>
              <a:gdLst/>
              <a:ahLst/>
              <a:cxnLst/>
              <a:rect l="l" t="t" r="r" b="b"/>
              <a:pathLst>
                <a:path w="1136" h="433" extrusionOk="0">
                  <a:moveTo>
                    <a:pt x="299" y="0"/>
                  </a:moveTo>
                  <a:cubicBezTo>
                    <a:pt x="1" y="0"/>
                    <a:pt x="1" y="433"/>
                    <a:pt x="299" y="433"/>
                  </a:cubicBezTo>
                  <a:lnTo>
                    <a:pt x="847" y="433"/>
                  </a:lnTo>
                  <a:cubicBezTo>
                    <a:pt x="1136" y="433"/>
                    <a:pt x="1136" y="0"/>
                    <a:pt x="847"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69" name="Google Shape;15369;p80"/>
            <p:cNvSpPr/>
            <p:nvPr/>
          </p:nvSpPr>
          <p:spPr>
            <a:xfrm>
              <a:off x="6756768" y="1752907"/>
              <a:ext cx="11342" cy="28537"/>
            </a:xfrm>
            <a:custGeom>
              <a:avLst/>
              <a:gdLst/>
              <a:ahLst/>
              <a:cxnLst/>
              <a:rect l="l" t="t" r="r" b="b"/>
              <a:pathLst>
                <a:path w="434" h="1092" extrusionOk="0">
                  <a:moveTo>
                    <a:pt x="217" y="1"/>
                  </a:moveTo>
                  <a:cubicBezTo>
                    <a:pt x="109" y="1"/>
                    <a:pt x="1" y="73"/>
                    <a:pt x="1" y="217"/>
                  </a:cubicBezTo>
                  <a:lnTo>
                    <a:pt x="1" y="880"/>
                  </a:lnTo>
                  <a:cubicBezTo>
                    <a:pt x="1" y="996"/>
                    <a:pt x="97" y="1092"/>
                    <a:pt x="222" y="1092"/>
                  </a:cubicBezTo>
                  <a:cubicBezTo>
                    <a:pt x="337" y="1092"/>
                    <a:pt x="434" y="996"/>
                    <a:pt x="434" y="880"/>
                  </a:cubicBezTo>
                  <a:lnTo>
                    <a:pt x="434" y="217"/>
                  </a:lnTo>
                  <a:cubicBezTo>
                    <a:pt x="434" y="73"/>
                    <a:pt x="325" y="1"/>
                    <a:pt x="217" y="1"/>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70" name="Google Shape;15370;p80"/>
            <p:cNvSpPr/>
            <p:nvPr/>
          </p:nvSpPr>
          <p:spPr>
            <a:xfrm>
              <a:off x="6754756" y="1717863"/>
              <a:ext cx="31699" cy="11577"/>
            </a:xfrm>
            <a:custGeom>
              <a:avLst/>
              <a:gdLst/>
              <a:ahLst/>
              <a:cxnLst/>
              <a:rect l="l" t="t" r="r" b="b"/>
              <a:pathLst>
                <a:path w="1213" h="443" extrusionOk="0">
                  <a:moveTo>
                    <a:pt x="299" y="0"/>
                  </a:moveTo>
                  <a:cubicBezTo>
                    <a:pt x="1" y="0"/>
                    <a:pt x="1" y="442"/>
                    <a:pt x="299" y="442"/>
                  </a:cubicBezTo>
                  <a:lnTo>
                    <a:pt x="924" y="442"/>
                  </a:lnTo>
                  <a:cubicBezTo>
                    <a:pt x="1212" y="442"/>
                    <a:pt x="1212" y="0"/>
                    <a:pt x="924"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71" name="Google Shape;15371;p80"/>
            <p:cNvSpPr/>
            <p:nvPr/>
          </p:nvSpPr>
          <p:spPr>
            <a:xfrm>
              <a:off x="6756768" y="1709422"/>
              <a:ext cx="11342" cy="28563"/>
            </a:xfrm>
            <a:custGeom>
              <a:avLst/>
              <a:gdLst/>
              <a:ahLst/>
              <a:cxnLst/>
              <a:rect l="l" t="t" r="r" b="b"/>
              <a:pathLst>
                <a:path w="434" h="1093" extrusionOk="0">
                  <a:moveTo>
                    <a:pt x="217" y="1"/>
                  </a:moveTo>
                  <a:cubicBezTo>
                    <a:pt x="109" y="1"/>
                    <a:pt x="1" y="73"/>
                    <a:pt x="1" y="217"/>
                  </a:cubicBezTo>
                  <a:lnTo>
                    <a:pt x="1" y="871"/>
                  </a:lnTo>
                  <a:cubicBezTo>
                    <a:pt x="1" y="996"/>
                    <a:pt x="97" y="1092"/>
                    <a:pt x="222" y="1092"/>
                  </a:cubicBezTo>
                  <a:cubicBezTo>
                    <a:pt x="337" y="1092"/>
                    <a:pt x="434" y="996"/>
                    <a:pt x="434" y="871"/>
                  </a:cubicBezTo>
                  <a:lnTo>
                    <a:pt x="434" y="217"/>
                  </a:lnTo>
                  <a:cubicBezTo>
                    <a:pt x="434" y="73"/>
                    <a:pt x="325" y="1"/>
                    <a:pt x="217" y="1"/>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72" name="Google Shape;15372;p80"/>
            <p:cNvSpPr/>
            <p:nvPr/>
          </p:nvSpPr>
          <p:spPr>
            <a:xfrm>
              <a:off x="6833414" y="1779431"/>
              <a:ext cx="43014" cy="11315"/>
            </a:xfrm>
            <a:custGeom>
              <a:avLst/>
              <a:gdLst/>
              <a:ahLst/>
              <a:cxnLst/>
              <a:rect l="l" t="t" r="r" b="b"/>
              <a:pathLst>
                <a:path w="1646" h="433" extrusionOk="0">
                  <a:moveTo>
                    <a:pt x="1" y="0"/>
                  </a:moveTo>
                  <a:lnTo>
                    <a:pt x="1" y="433"/>
                  </a:lnTo>
                  <a:lnTo>
                    <a:pt x="1645" y="433"/>
                  </a:lnTo>
                  <a:lnTo>
                    <a:pt x="1645"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73" name="Google Shape;15373;p80"/>
            <p:cNvSpPr/>
            <p:nvPr/>
          </p:nvSpPr>
          <p:spPr>
            <a:xfrm>
              <a:off x="6775871" y="1779431"/>
              <a:ext cx="32692" cy="11315"/>
            </a:xfrm>
            <a:custGeom>
              <a:avLst/>
              <a:gdLst/>
              <a:ahLst/>
              <a:cxnLst/>
              <a:rect l="l" t="t" r="r" b="b"/>
              <a:pathLst>
                <a:path w="1251" h="433" extrusionOk="0">
                  <a:moveTo>
                    <a:pt x="20" y="0"/>
                  </a:moveTo>
                  <a:lnTo>
                    <a:pt x="1" y="433"/>
                  </a:lnTo>
                  <a:lnTo>
                    <a:pt x="1251" y="433"/>
                  </a:lnTo>
                  <a:lnTo>
                    <a:pt x="1251"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74" name="Google Shape;15374;p80"/>
            <p:cNvSpPr/>
            <p:nvPr/>
          </p:nvSpPr>
          <p:spPr>
            <a:xfrm>
              <a:off x="6801245" y="1596974"/>
              <a:ext cx="31699" cy="11342"/>
            </a:xfrm>
            <a:custGeom>
              <a:avLst/>
              <a:gdLst/>
              <a:ahLst/>
              <a:cxnLst/>
              <a:rect l="l" t="t" r="r" b="b"/>
              <a:pathLst>
                <a:path w="1213" h="434" extrusionOk="0">
                  <a:moveTo>
                    <a:pt x="289" y="1"/>
                  </a:moveTo>
                  <a:cubicBezTo>
                    <a:pt x="1" y="1"/>
                    <a:pt x="1" y="434"/>
                    <a:pt x="289" y="434"/>
                  </a:cubicBezTo>
                  <a:lnTo>
                    <a:pt x="924" y="434"/>
                  </a:lnTo>
                  <a:cubicBezTo>
                    <a:pt x="1212" y="434"/>
                    <a:pt x="1212" y="1"/>
                    <a:pt x="924" y="1"/>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75" name="Google Shape;15375;p80"/>
            <p:cNvSpPr/>
            <p:nvPr/>
          </p:nvSpPr>
          <p:spPr>
            <a:xfrm>
              <a:off x="6819852" y="1588560"/>
              <a:ext cx="11342" cy="28563"/>
            </a:xfrm>
            <a:custGeom>
              <a:avLst/>
              <a:gdLst/>
              <a:ahLst/>
              <a:cxnLst/>
              <a:rect l="l" t="t" r="r" b="b"/>
              <a:pathLst>
                <a:path w="434" h="1093" extrusionOk="0">
                  <a:moveTo>
                    <a:pt x="217" y="1"/>
                  </a:moveTo>
                  <a:cubicBezTo>
                    <a:pt x="109" y="1"/>
                    <a:pt x="0" y="73"/>
                    <a:pt x="0" y="217"/>
                  </a:cubicBezTo>
                  <a:lnTo>
                    <a:pt x="0" y="871"/>
                  </a:lnTo>
                  <a:cubicBezTo>
                    <a:pt x="0" y="986"/>
                    <a:pt x="97" y="1092"/>
                    <a:pt x="212" y="1092"/>
                  </a:cubicBezTo>
                  <a:cubicBezTo>
                    <a:pt x="327" y="1092"/>
                    <a:pt x="424" y="996"/>
                    <a:pt x="433" y="871"/>
                  </a:cubicBezTo>
                  <a:lnTo>
                    <a:pt x="433" y="217"/>
                  </a:lnTo>
                  <a:cubicBezTo>
                    <a:pt x="433" y="73"/>
                    <a:pt x="325" y="1"/>
                    <a:pt x="217" y="1"/>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76" name="Google Shape;15376;p80"/>
            <p:cNvSpPr/>
            <p:nvPr/>
          </p:nvSpPr>
          <p:spPr>
            <a:xfrm>
              <a:off x="6789956" y="1657053"/>
              <a:ext cx="10558" cy="10558"/>
            </a:xfrm>
            <a:custGeom>
              <a:avLst/>
              <a:gdLst/>
              <a:ahLst/>
              <a:cxnLst/>
              <a:rect l="l" t="t" r="r" b="b"/>
              <a:pathLst>
                <a:path w="404" h="404" extrusionOk="0">
                  <a:moveTo>
                    <a:pt x="202" y="0"/>
                  </a:moveTo>
                  <a:cubicBezTo>
                    <a:pt x="87" y="0"/>
                    <a:pt x="0" y="87"/>
                    <a:pt x="0" y="202"/>
                  </a:cubicBezTo>
                  <a:cubicBezTo>
                    <a:pt x="0" y="317"/>
                    <a:pt x="87" y="404"/>
                    <a:pt x="202" y="404"/>
                  </a:cubicBezTo>
                  <a:cubicBezTo>
                    <a:pt x="317" y="404"/>
                    <a:pt x="404" y="317"/>
                    <a:pt x="404" y="202"/>
                  </a:cubicBezTo>
                  <a:cubicBezTo>
                    <a:pt x="404" y="87"/>
                    <a:pt x="317" y="0"/>
                    <a:pt x="202"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77" name="Google Shape;15377;p80"/>
            <p:cNvSpPr/>
            <p:nvPr/>
          </p:nvSpPr>
          <p:spPr>
            <a:xfrm>
              <a:off x="6788702" y="1704536"/>
              <a:ext cx="10819" cy="10584"/>
            </a:xfrm>
            <a:custGeom>
              <a:avLst/>
              <a:gdLst/>
              <a:ahLst/>
              <a:cxnLst/>
              <a:rect l="l" t="t" r="r" b="b"/>
              <a:pathLst>
                <a:path w="414" h="405" extrusionOk="0">
                  <a:moveTo>
                    <a:pt x="202" y="0"/>
                  </a:moveTo>
                  <a:cubicBezTo>
                    <a:pt x="96" y="0"/>
                    <a:pt x="0" y="87"/>
                    <a:pt x="0" y="202"/>
                  </a:cubicBezTo>
                  <a:cubicBezTo>
                    <a:pt x="0" y="318"/>
                    <a:pt x="96" y="404"/>
                    <a:pt x="202" y="404"/>
                  </a:cubicBezTo>
                  <a:cubicBezTo>
                    <a:pt x="317" y="404"/>
                    <a:pt x="414" y="318"/>
                    <a:pt x="414" y="202"/>
                  </a:cubicBezTo>
                  <a:cubicBezTo>
                    <a:pt x="414" y="87"/>
                    <a:pt x="317" y="0"/>
                    <a:pt x="202"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78" name="Google Shape;15378;p80"/>
            <p:cNvSpPr/>
            <p:nvPr/>
          </p:nvSpPr>
          <p:spPr>
            <a:xfrm>
              <a:off x="6787683" y="1755050"/>
              <a:ext cx="10584" cy="10819"/>
            </a:xfrm>
            <a:custGeom>
              <a:avLst/>
              <a:gdLst/>
              <a:ahLst/>
              <a:cxnLst/>
              <a:rect l="l" t="t" r="r" b="b"/>
              <a:pathLst>
                <a:path w="405" h="414" extrusionOk="0">
                  <a:moveTo>
                    <a:pt x="203" y="0"/>
                  </a:moveTo>
                  <a:cubicBezTo>
                    <a:pt x="87" y="0"/>
                    <a:pt x="1" y="96"/>
                    <a:pt x="1" y="202"/>
                  </a:cubicBezTo>
                  <a:cubicBezTo>
                    <a:pt x="1" y="318"/>
                    <a:pt x="87" y="414"/>
                    <a:pt x="203" y="414"/>
                  </a:cubicBezTo>
                  <a:cubicBezTo>
                    <a:pt x="318" y="414"/>
                    <a:pt x="404" y="318"/>
                    <a:pt x="404" y="202"/>
                  </a:cubicBezTo>
                  <a:cubicBezTo>
                    <a:pt x="404" y="96"/>
                    <a:pt x="318" y="0"/>
                    <a:pt x="203"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79" name="Google Shape;15379;p80"/>
            <p:cNvSpPr/>
            <p:nvPr/>
          </p:nvSpPr>
          <p:spPr>
            <a:xfrm>
              <a:off x="6741689" y="1509509"/>
              <a:ext cx="42753" cy="11368"/>
            </a:xfrm>
            <a:custGeom>
              <a:avLst/>
              <a:gdLst/>
              <a:ahLst/>
              <a:cxnLst/>
              <a:rect l="l" t="t" r="r" b="b"/>
              <a:pathLst>
                <a:path w="1636" h="435" extrusionOk="0">
                  <a:moveTo>
                    <a:pt x="214" y="1"/>
                  </a:moveTo>
                  <a:cubicBezTo>
                    <a:pt x="98" y="1"/>
                    <a:pt x="10" y="93"/>
                    <a:pt x="1" y="203"/>
                  </a:cubicBezTo>
                  <a:cubicBezTo>
                    <a:pt x="1" y="328"/>
                    <a:pt x="97" y="434"/>
                    <a:pt x="222" y="434"/>
                  </a:cubicBezTo>
                  <a:lnTo>
                    <a:pt x="1636" y="434"/>
                  </a:lnTo>
                  <a:cubicBezTo>
                    <a:pt x="1636" y="194"/>
                    <a:pt x="1443" y="1"/>
                    <a:pt x="1203" y="1"/>
                  </a:cubicBezTo>
                  <a:lnTo>
                    <a:pt x="232" y="1"/>
                  </a:lnTo>
                  <a:cubicBezTo>
                    <a:pt x="226" y="1"/>
                    <a:pt x="220" y="1"/>
                    <a:pt x="214" y="1"/>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380" name="Google Shape;15380;p80"/>
          <p:cNvGrpSpPr/>
          <p:nvPr/>
        </p:nvGrpSpPr>
        <p:grpSpPr>
          <a:xfrm>
            <a:off x="5752627" y="3430404"/>
            <a:ext cx="360628" cy="181464"/>
            <a:chOff x="5752627" y="3430404"/>
            <a:chExt cx="360628" cy="181464"/>
          </a:xfrm>
        </p:grpSpPr>
        <p:sp>
          <p:nvSpPr>
            <p:cNvPr id="15381" name="Google Shape;15381;p80"/>
            <p:cNvSpPr/>
            <p:nvPr/>
          </p:nvSpPr>
          <p:spPr>
            <a:xfrm>
              <a:off x="5752627" y="3430404"/>
              <a:ext cx="360628" cy="181203"/>
            </a:xfrm>
            <a:custGeom>
              <a:avLst/>
              <a:gdLst/>
              <a:ahLst/>
              <a:cxnLst/>
              <a:rect l="l" t="t" r="r" b="b"/>
              <a:pathLst>
                <a:path w="13800" h="6934" extrusionOk="0">
                  <a:moveTo>
                    <a:pt x="269" y="0"/>
                  </a:moveTo>
                  <a:cubicBezTo>
                    <a:pt x="125" y="0"/>
                    <a:pt x="0" y="125"/>
                    <a:pt x="0" y="270"/>
                  </a:cubicBezTo>
                  <a:lnTo>
                    <a:pt x="0" y="6664"/>
                  </a:lnTo>
                  <a:cubicBezTo>
                    <a:pt x="0" y="6818"/>
                    <a:pt x="125" y="6933"/>
                    <a:pt x="269" y="6933"/>
                  </a:cubicBezTo>
                  <a:lnTo>
                    <a:pt x="13530" y="6933"/>
                  </a:lnTo>
                  <a:cubicBezTo>
                    <a:pt x="13684" y="6933"/>
                    <a:pt x="13799" y="6818"/>
                    <a:pt x="13799" y="6664"/>
                  </a:cubicBezTo>
                  <a:lnTo>
                    <a:pt x="13799" y="270"/>
                  </a:lnTo>
                  <a:cubicBezTo>
                    <a:pt x="13799" y="125"/>
                    <a:pt x="13684" y="0"/>
                    <a:pt x="13530" y="0"/>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82" name="Google Shape;15382;p80"/>
            <p:cNvSpPr/>
            <p:nvPr/>
          </p:nvSpPr>
          <p:spPr>
            <a:xfrm>
              <a:off x="5752627" y="3430404"/>
              <a:ext cx="360628" cy="96507"/>
            </a:xfrm>
            <a:custGeom>
              <a:avLst/>
              <a:gdLst/>
              <a:ahLst/>
              <a:cxnLst/>
              <a:rect l="l" t="t" r="r" b="b"/>
              <a:pathLst>
                <a:path w="13800" h="3693" extrusionOk="0">
                  <a:moveTo>
                    <a:pt x="269" y="0"/>
                  </a:moveTo>
                  <a:cubicBezTo>
                    <a:pt x="125" y="0"/>
                    <a:pt x="0" y="125"/>
                    <a:pt x="0" y="270"/>
                  </a:cubicBezTo>
                  <a:lnTo>
                    <a:pt x="0" y="3693"/>
                  </a:lnTo>
                  <a:lnTo>
                    <a:pt x="13799" y="3693"/>
                  </a:lnTo>
                  <a:lnTo>
                    <a:pt x="13799" y="270"/>
                  </a:lnTo>
                  <a:cubicBezTo>
                    <a:pt x="13799" y="125"/>
                    <a:pt x="13684" y="0"/>
                    <a:pt x="13530" y="0"/>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83" name="Google Shape;15383;p80"/>
            <p:cNvSpPr/>
            <p:nvPr/>
          </p:nvSpPr>
          <p:spPr>
            <a:xfrm>
              <a:off x="5752627" y="3430404"/>
              <a:ext cx="360628" cy="96507"/>
            </a:xfrm>
            <a:custGeom>
              <a:avLst/>
              <a:gdLst/>
              <a:ahLst/>
              <a:cxnLst/>
              <a:rect l="l" t="t" r="r" b="b"/>
              <a:pathLst>
                <a:path w="13800" h="3693" extrusionOk="0">
                  <a:moveTo>
                    <a:pt x="12347" y="0"/>
                  </a:moveTo>
                  <a:lnTo>
                    <a:pt x="12347" y="2741"/>
                  </a:lnTo>
                  <a:cubicBezTo>
                    <a:pt x="12347" y="2972"/>
                    <a:pt x="12155" y="3154"/>
                    <a:pt x="11934" y="3154"/>
                  </a:cubicBezTo>
                  <a:lnTo>
                    <a:pt x="0" y="3154"/>
                  </a:lnTo>
                  <a:lnTo>
                    <a:pt x="0" y="3693"/>
                  </a:lnTo>
                  <a:lnTo>
                    <a:pt x="13799" y="3693"/>
                  </a:lnTo>
                  <a:lnTo>
                    <a:pt x="13799" y="270"/>
                  </a:lnTo>
                  <a:cubicBezTo>
                    <a:pt x="13799" y="125"/>
                    <a:pt x="13684" y="0"/>
                    <a:pt x="13530" y="0"/>
                  </a:cubicBez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84" name="Google Shape;15384;p80"/>
            <p:cNvSpPr/>
            <p:nvPr/>
          </p:nvSpPr>
          <p:spPr>
            <a:xfrm>
              <a:off x="5788036" y="3526885"/>
              <a:ext cx="28929" cy="84722"/>
            </a:xfrm>
            <a:custGeom>
              <a:avLst/>
              <a:gdLst/>
              <a:ahLst/>
              <a:cxnLst/>
              <a:rect l="l" t="t" r="r" b="b"/>
              <a:pathLst>
                <a:path w="1107" h="3242" extrusionOk="0">
                  <a:moveTo>
                    <a:pt x="1" y="1"/>
                  </a:moveTo>
                  <a:lnTo>
                    <a:pt x="1" y="3241"/>
                  </a:lnTo>
                  <a:lnTo>
                    <a:pt x="1107" y="3241"/>
                  </a:lnTo>
                  <a:lnTo>
                    <a:pt x="1107" y="1"/>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85" name="Google Shape;15385;p80"/>
            <p:cNvSpPr/>
            <p:nvPr/>
          </p:nvSpPr>
          <p:spPr>
            <a:xfrm>
              <a:off x="5816939" y="3526885"/>
              <a:ext cx="29190" cy="84722"/>
            </a:xfrm>
            <a:custGeom>
              <a:avLst/>
              <a:gdLst/>
              <a:ahLst/>
              <a:cxnLst/>
              <a:rect l="l" t="t" r="r" b="b"/>
              <a:pathLst>
                <a:path w="1117" h="3242" extrusionOk="0">
                  <a:moveTo>
                    <a:pt x="1" y="1"/>
                  </a:moveTo>
                  <a:lnTo>
                    <a:pt x="1" y="3241"/>
                  </a:lnTo>
                  <a:lnTo>
                    <a:pt x="1116" y="3241"/>
                  </a:lnTo>
                  <a:lnTo>
                    <a:pt x="1116" y="1"/>
                  </a:lnTo>
                  <a:close/>
                </a:path>
              </a:pathLst>
            </a:custGeom>
            <a:solidFill>
              <a:srgbClr val="EA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86" name="Google Shape;15386;p80"/>
            <p:cNvSpPr/>
            <p:nvPr/>
          </p:nvSpPr>
          <p:spPr>
            <a:xfrm>
              <a:off x="5846102" y="3526885"/>
              <a:ext cx="28929" cy="84722"/>
            </a:xfrm>
            <a:custGeom>
              <a:avLst/>
              <a:gdLst/>
              <a:ahLst/>
              <a:cxnLst/>
              <a:rect l="l" t="t" r="r" b="b"/>
              <a:pathLst>
                <a:path w="1107" h="3242" extrusionOk="0">
                  <a:moveTo>
                    <a:pt x="0" y="1"/>
                  </a:moveTo>
                  <a:lnTo>
                    <a:pt x="0" y="3241"/>
                  </a:lnTo>
                  <a:lnTo>
                    <a:pt x="1106" y="3241"/>
                  </a:lnTo>
                  <a:lnTo>
                    <a:pt x="1106" y="1"/>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87" name="Google Shape;15387;p80"/>
            <p:cNvSpPr/>
            <p:nvPr/>
          </p:nvSpPr>
          <p:spPr>
            <a:xfrm>
              <a:off x="5875005" y="3526885"/>
              <a:ext cx="28903" cy="84722"/>
            </a:xfrm>
            <a:custGeom>
              <a:avLst/>
              <a:gdLst/>
              <a:ahLst/>
              <a:cxnLst/>
              <a:rect l="l" t="t" r="r" b="b"/>
              <a:pathLst>
                <a:path w="1106" h="3242" extrusionOk="0">
                  <a:moveTo>
                    <a:pt x="0" y="1"/>
                  </a:moveTo>
                  <a:lnTo>
                    <a:pt x="0" y="3241"/>
                  </a:lnTo>
                  <a:lnTo>
                    <a:pt x="1106" y="3241"/>
                  </a:lnTo>
                  <a:lnTo>
                    <a:pt x="1106" y="1"/>
                  </a:lnTo>
                  <a:close/>
                </a:path>
              </a:pathLst>
            </a:custGeom>
            <a:solidFill>
              <a:srgbClr val="EA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88" name="Google Shape;15388;p80"/>
            <p:cNvSpPr/>
            <p:nvPr/>
          </p:nvSpPr>
          <p:spPr>
            <a:xfrm>
              <a:off x="5903881" y="3526885"/>
              <a:ext cx="29190" cy="84722"/>
            </a:xfrm>
            <a:custGeom>
              <a:avLst/>
              <a:gdLst/>
              <a:ahLst/>
              <a:cxnLst/>
              <a:rect l="l" t="t" r="r" b="b"/>
              <a:pathLst>
                <a:path w="1117" h="3242" extrusionOk="0">
                  <a:moveTo>
                    <a:pt x="1" y="1"/>
                  </a:moveTo>
                  <a:lnTo>
                    <a:pt x="1" y="3241"/>
                  </a:lnTo>
                  <a:lnTo>
                    <a:pt x="1116" y="3241"/>
                  </a:lnTo>
                  <a:lnTo>
                    <a:pt x="1116" y="1"/>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89" name="Google Shape;15389;p80"/>
            <p:cNvSpPr/>
            <p:nvPr/>
          </p:nvSpPr>
          <p:spPr>
            <a:xfrm>
              <a:off x="5933045" y="3526885"/>
              <a:ext cx="28929" cy="84722"/>
            </a:xfrm>
            <a:custGeom>
              <a:avLst/>
              <a:gdLst/>
              <a:ahLst/>
              <a:cxnLst/>
              <a:rect l="l" t="t" r="r" b="b"/>
              <a:pathLst>
                <a:path w="1107" h="3242" extrusionOk="0">
                  <a:moveTo>
                    <a:pt x="0" y="1"/>
                  </a:moveTo>
                  <a:lnTo>
                    <a:pt x="0" y="3241"/>
                  </a:lnTo>
                  <a:lnTo>
                    <a:pt x="1106" y="3241"/>
                  </a:lnTo>
                  <a:lnTo>
                    <a:pt x="1106" y="1"/>
                  </a:lnTo>
                  <a:close/>
                </a:path>
              </a:pathLst>
            </a:custGeom>
            <a:solidFill>
              <a:srgbClr val="EA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90" name="Google Shape;15390;p80"/>
            <p:cNvSpPr/>
            <p:nvPr/>
          </p:nvSpPr>
          <p:spPr>
            <a:xfrm>
              <a:off x="5961948" y="3526885"/>
              <a:ext cx="28929" cy="84722"/>
            </a:xfrm>
            <a:custGeom>
              <a:avLst/>
              <a:gdLst/>
              <a:ahLst/>
              <a:cxnLst/>
              <a:rect l="l" t="t" r="r" b="b"/>
              <a:pathLst>
                <a:path w="1107" h="3242" extrusionOk="0">
                  <a:moveTo>
                    <a:pt x="0" y="1"/>
                  </a:moveTo>
                  <a:lnTo>
                    <a:pt x="0" y="3241"/>
                  </a:lnTo>
                  <a:lnTo>
                    <a:pt x="1106" y="3241"/>
                  </a:lnTo>
                  <a:lnTo>
                    <a:pt x="1106" y="1"/>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91" name="Google Shape;15391;p80"/>
            <p:cNvSpPr/>
            <p:nvPr/>
          </p:nvSpPr>
          <p:spPr>
            <a:xfrm>
              <a:off x="5990850" y="3526885"/>
              <a:ext cx="29164" cy="84722"/>
            </a:xfrm>
            <a:custGeom>
              <a:avLst/>
              <a:gdLst/>
              <a:ahLst/>
              <a:cxnLst/>
              <a:rect l="l" t="t" r="r" b="b"/>
              <a:pathLst>
                <a:path w="1116" h="3242" extrusionOk="0">
                  <a:moveTo>
                    <a:pt x="0" y="1"/>
                  </a:moveTo>
                  <a:lnTo>
                    <a:pt x="0" y="3241"/>
                  </a:lnTo>
                  <a:lnTo>
                    <a:pt x="1116" y="3241"/>
                  </a:lnTo>
                  <a:lnTo>
                    <a:pt x="1116" y="1"/>
                  </a:lnTo>
                  <a:close/>
                </a:path>
              </a:pathLst>
            </a:custGeom>
            <a:solidFill>
              <a:srgbClr val="EA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92" name="Google Shape;15392;p80"/>
            <p:cNvSpPr/>
            <p:nvPr/>
          </p:nvSpPr>
          <p:spPr>
            <a:xfrm>
              <a:off x="6019988" y="3526885"/>
              <a:ext cx="28929" cy="84722"/>
            </a:xfrm>
            <a:custGeom>
              <a:avLst/>
              <a:gdLst/>
              <a:ahLst/>
              <a:cxnLst/>
              <a:rect l="l" t="t" r="r" b="b"/>
              <a:pathLst>
                <a:path w="1107" h="3242" extrusionOk="0">
                  <a:moveTo>
                    <a:pt x="1" y="1"/>
                  </a:moveTo>
                  <a:lnTo>
                    <a:pt x="1" y="3241"/>
                  </a:lnTo>
                  <a:lnTo>
                    <a:pt x="1106" y="3241"/>
                  </a:lnTo>
                  <a:lnTo>
                    <a:pt x="1106" y="1"/>
                  </a:ln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93" name="Google Shape;15393;p80"/>
            <p:cNvSpPr/>
            <p:nvPr/>
          </p:nvSpPr>
          <p:spPr>
            <a:xfrm>
              <a:off x="6048891" y="3526885"/>
              <a:ext cx="28929" cy="84722"/>
            </a:xfrm>
            <a:custGeom>
              <a:avLst/>
              <a:gdLst/>
              <a:ahLst/>
              <a:cxnLst/>
              <a:rect l="l" t="t" r="r" b="b"/>
              <a:pathLst>
                <a:path w="1107" h="3242" extrusionOk="0">
                  <a:moveTo>
                    <a:pt x="0" y="1"/>
                  </a:moveTo>
                  <a:lnTo>
                    <a:pt x="0" y="3241"/>
                  </a:lnTo>
                  <a:lnTo>
                    <a:pt x="1106" y="3241"/>
                  </a:lnTo>
                  <a:lnTo>
                    <a:pt x="1106" y="1"/>
                  </a:lnTo>
                  <a:close/>
                </a:path>
              </a:pathLst>
            </a:custGeom>
            <a:solidFill>
              <a:srgbClr val="EA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94" name="Google Shape;15394;p80"/>
            <p:cNvSpPr/>
            <p:nvPr/>
          </p:nvSpPr>
          <p:spPr>
            <a:xfrm>
              <a:off x="5806381" y="3526885"/>
              <a:ext cx="21403" cy="48032"/>
            </a:xfrm>
            <a:custGeom>
              <a:avLst/>
              <a:gdLst/>
              <a:ahLst/>
              <a:cxnLst/>
              <a:rect l="l" t="t" r="r" b="b"/>
              <a:pathLst>
                <a:path w="819" h="1838" extrusionOk="0">
                  <a:moveTo>
                    <a:pt x="1" y="1"/>
                  </a:moveTo>
                  <a:lnTo>
                    <a:pt x="1" y="1626"/>
                  </a:lnTo>
                  <a:cubicBezTo>
                    <a:pt x="1" y="1741"/>
                    <a:pt x="88" y="1838"/>
                    <a:pt x="203" y="1838"/>
                  </a:cubicBezTo>
                  <a:lnTo>
                    <a:pt x="616" y="1838"/>
                  </a:lnTo>
                  <a:cubicBezTo>
                    <a:pt x="732" y="1838"/>
                    <a:pt x="818" y="1741"/>
                    <a:pt x="818" y="1626"/>
                  </a:cubicBezTo>
                  <a:lnTo>
                    <a:pt x="818" y="1"/>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95" name="Google Shape;15395;p80"/>
            <p:cNvSpPr/>
            <p:nvPr/>
          </p:nvSpPr>
          <p:spPr>
            <a:xfrm>
              <a:off x="5864186" y="3526885"/>
              <a:ext cx="21638" cy="48032"/>
            </a:xfrm>
            <a:custGeom>
              <a:avLst/>
              <a:gdLst/>
              <a:ahLst/>
              <a:cxnLst/>
              <a:rect l="l" t="t" r="r" b="b"/>
              <a:pathLst>
                <a:path w="828" h="1838" extrusionOk="0">
                  <a:moveTo>
                    <a:pt x="1" y="1"/>
                  </a:moveTo>
                  <a:lnTo>
                    <a:pt x="1" y="1626"/>
                  </a:lnTo>
                  <a:cubicBezTo>
                    <a:pt x="1" y="1741"/>
                    <a:pt x="97" y="1838"/>
                    <a:pt x="212" y="1838"/>
                  </a:cubicBezTo>
                  <a:lnTo>
                    <a:pt x="626" y="1838"/>
                  </a:lnTo>
                  <a:cubicBezTo>
                    <a:pt x="731" y="1838"/>
                    <a:pt x="828" y="1741"/>
                    <a:pt x="828" y="1626"/>
                  </a:cubicBezTo>
                  <a:lnTo>
                    <a:pt x="828" y="1"/>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96" name="Google Shape;15396;p80"/>
            <p:cNvSpPr/>
            <p:nvPr/>
          </p:nvSpPr>
          <p:spPr>
            <a:xfrm>
              <a:off x="5922226" y="3526885"/>
              <a:ext cx="21638" cy="48032"/>
            </a:xfrm>
            <a:custGeom>
              <a:avLst/>
              <a:gdLst/>
              <a:ahLst/>
              <a:cxnLst/>
              <a:rect l="l" t="t" r="r" b="b"/>
              <a:pathLst>
                <a:path w="828" h="1838" extrusionOk="0">
                  <a:moveTo>
                    <a:pt x="1" y="1"/>
                  </a:moveTo>
                  <a:lnTo>
                    <a:pt x="1" y="1626"/>
                  </a:lnTo>
                  <a:cubicBezTo>
                    <a:pt x="1" y="1741"/>
                    <a:pt x="87" y="1838"/>
                    <a:pt x="203" y="1838"/>
                  </a:cubicBezTo>
                  <a:lnTo>
                    <a:pt x="616" y="1838"/>
                  </a:lnTo>
                  <a:cubicBezTo>
                    <a:pt x="732" y="1838"/>
                    <a:pt x="828" y="1741"/>
                    <a:pt x="828" y="1626"/>
                  </a:cubicBezTo>
                  <a:lnTo>
                    <a:pt x="828" y="1"/>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97" name="Google Shape;15397;p80"/>
            <p:cNvSpPr/>
            <p:nvPr/>
          </p:nvSpPr>
          <p:spPr>
            <a:xfrm>
              <a:off x="5980293" y="3526885"/>
              <a:ext cx="21638" cy="48032"/>
            </a:xfrm>
            <a:custGeom>
              <a:avLst/>
              <a:gdLst/>
              <a:ahLst/>
              <a:cxnLst/>
              <a:rect l="l" t="t" r="r" b="b"/>
              <a:pathLst>
                <a:path w="828" h="1838" extrusionOk="0">
                  <a:moveTo>
                    <a:pt x="0" y="1"/>
                  </a:moveTo>
                  <a:lnTo>
                    <a:pt x="0" y="1626"/>
                  </a:lnTo>
                  <a:cubicBezTo>
                    <a:pt x="0" y="1741"/>
                    <a:pt x="96" y="1838"/>
                    <a:pt x="202" y="1838"/>
                  </a:cubicBezTo>
                  <a:lnTo>
                    <a:pt x="616" y="1838"/>
                  </a:lnTo>
                  <a:cubicBezTo>
                    <a:pt x="731" y="1838"/>
                    <a:pt x="827" y="1741"/>
                    <a:pt x="827" y="1626"/>
                  </a:cubicBezTo>
                  <a:lnTo>
                    <a:pt x="827" y="1"/>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98" name="Google Shape;15398;p80"/>
            <p:cNvSpPr/>
            <p:nvPr/>
          </p:nvSpPr>
          <p:spPr>
            <a:xfrm>
              <a:off x="6038072" y="3526885"/>
              <a:ext cx="21638" cy="48032"/>
            </a:xfrm>
            <a:custGeom>
              <a:avLst/>
              <a:gdLst/>
              <a:ahLst/>
              <a:cxnLst/>
              <a:rect l="l" t="t" r="r" b="b"/>
              <a:pathLst>
                <a:path w="828" h="1838" extrusionOk="0">
                  <a:moveTo>
                    <a:pt x="1" y="1"/>
                  </a:moveTo>
                  <a:lnTo>
                    <a:pt x="1" y="1626"/>
                  </a:lnTo>
                  <a:cubicBezTo>
                    <a:pt x="1" y="1741"/>
                    <a:pt x="97" y="1838"/>
                    <a:pt x="212" y="1838"/>
                  </a:cubicBezTo>
                  <a:lnTo>
                    <a:pt x="626" y="1838"/>
                  </a:lnTo>
                  <a:cubicBezTo>
                    <a:pt x="732" y="1838"/>
                    <a:pt x="828" y="1741"/>
                    <a:pt x="828" y="1626"/>
                  </a:cubicBezTo>
                  <a:lnTo>
                    <a:pt x="828" y="1"/>
                  </a:lnTo>
                  <a:close/>
                </a:path>
              </a:pathLst>
            </a:custGeom>
            <a:solidFill>
              <a:srgbClr val="3049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399" name="Google Shape;15399;p80"/>
            <p:cNvSpPr/>
            <p:nvPr/>
          </p:nvSpPr>
          <p:spPr>
            <a:xfrm>
              <a:off x="5926774" y="3454995"/>
              <a:ext cx="139234" cy="42282"/>
            </a:xfrm>
            <a:custGeom>
              <a:avLst/>
              <a:gdLst/>
              <a:ahLst/>
              <a:cxnLst/>
              <a:rect l="l" t="t" r="r" b="b"/>
              <a:pathLst>
                <a:path w="5328" h="1618" extrusionOk="0">
                  <a:moveTo>
                    <a:pt x="157" y="1"/>
                  </a:moveTo>
                  <a:cubicBezTo>
                    <a:pt x="68" y="1"/>
                    <a:pt x="0" y="74"/>
                    <a:pt x="0" y="165"/>
                  </a:cubicBezTo>
                  <a:lnTo>
                    <a:pt x="0" y="1454"/>
                  </a:lnTo>
                  <a:cubicBezTo>
                    <a:pt x="0" y="1540"/>
                    <a:pt x="77" y="1617"/>
                    <a:pt x="173" y="1617"/>
                  </a:cubicBezTo>
                  <a:lnTo>
                    <a:pt x="5164" y="1617"/>
                  </a:lnTo>
                  <a:cubicBezTo>
                    <a:pt x="5250" y="1617"/>
                    <a:pt x="5327" y="1540"/>
                    <a:pt x="5327" y="1454"/>
                  </a:cubicBezTo>
                  <a:lnTo>
                    <a:pt x="5327" y="165"/>
                  </a:lnTo>
                  <a:cubicBezTo>
                    <a:pt x="5327" y="69"/>
                    <a:pt x="5250" y="2"/>
                    <a:pt x="5164" y="2"/>
                  </a:cubicBezTo>
                  <a:lnTo>
                    <a:pt x="173" y="2"/>
                  </a:lnTo>
                  <a:cubicBezTo>
                    <a:pt x="168" y="1"/>
                    <a:pt x="162" y="1"/>
                    <a:pt x="157" y="1"/>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00" name="Google Shape;15400;p80"/>
            <p:cNvSpPr/>
            <p:nvPr/>
          </p:nvSpPr>
          <p:spPr>
            <a:xfrm>
              <a:off x="5926774" y="3471615"/>
              <a:ext cx="139234" cy="25662"/>
            </a:xfrm>
            <a:custGeom>
              <a:avLst/>
              <a:gdLst/>
              <a:ahLst/>
              <a:cxnLst/>
              <a:rect l="l" t="t" r="r" b="b"/>
              <a:pathLst>
                <a:path w="5328" h="982" extrusionOk="0">
                  <a:moveTo>
                    <a:pt x="0" y="0"/>
                  </a:moveTo>
                  <a:lnTo>
                    <a:pt x="0" y="818"/>
                  </a:lnTo>
                  <a:cubicBezTo>
                    <a:pt x="0" y="904"/>
                    <a:pt x="77" y="981"/>
                    <a:pt x="173" y="981"/>
                  </a:cubicBezTo>
                  <a:lnTo>
                    <a:pt x="5164" y="981"/>
                  </a:lnTo>
                  <a:cubicBezTo>
                    <a:pt x="5250" y="981"/>
                    <a:pt x="5327" y="904"/>
                    <a:pt x="5327" y="818"/>
                  </a:cubicBezTo>
                  <a:lnTo>
                    <a:pt x="5327" y="0"/>
                  </a:lnTo>
                  <a:cubicBezTo>
                    <a:pt x="5327" y="96"/>
                    <a:pt x="5250" y="173"/>
                    <a:pt x="5164" y="173"/>
                  </a:cubicBezTo>
                  <a:lnTo>
                    <a:pt x="173" y="173"/>
                  </a:lnTo>
                  <a:cubicBezTo>
                    <a:pt x="77" y="173"/>
                    <a:pt x="0" y="96"/>
                    <a:pt x="0" y="0"/>
                  </a:cubicBezTo>
                  <a:close/>
                </a:path>
              </a:pathLst>
            </a:custGeom>
            <a:solidFill>
              <a:srgbClr val="EA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01" name="Google Shape;15401;p80"/>
            <p:cNvSpPr/>
            <p:nvPr/>
          </p:nvSpPr>
          <p:spPr>
            <a:xfrm>
              <a:off x="5870981" y="3449559"/>
              <a:ext cx="10819" cy="53232"/>
            </a:xfrm>
            <a:custGeom>
              <a:avLst/>
              <a:gdLst/>
              <a:ahLst/>
              <a:cxnLst/>
              <a:rect l="l" t="t" r="r" b="b"/>
              <a:pathLst>
                <a:path w="414" h="2037" extrusionOk="0">
                  <a:moveTo>
                    <a:pt x="207" y="1"/>
                  </a:moveTo>
                  <a:cubicBezTo>
                    <a:pt x="104" y="1"/>
                    <a:pt x="0" y="70"/>
                    <a:pt x="0" y="210"/>
                  </a:cubicBezTo>
                  <a:lnTo>
                    <a:pt x="0" y="1825"/>
                  </a:lnTo>
                  <a:cubicBezTo>
                    <a:pt x="0" y="1941"/>
                    <a:pt x="87" y="2037"/>
                    <a:pt x="202" y="2037"/>
                  </a:cubicBezTo>
                  <a:cubicBezTo>
                    <a:pt x="318" y="2037"/>
                    <a:pt x="414" y="1941"/>
                    <a:pt x="414" y="1825"/>
                  </a:cubicBezTo>
                  <a:lnTo>
                    <a:pt x="414" y="210"/>
                  </a:lnTo>
                  <a:cubicBezTo>
                    <a:pt x="414" y="70"/>
                    <a:pt x="310" y="1"/>
                    <a:pt x="207" y="1"/>
                  </a:cubicBez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02" name="Google Shape;15402;p80"/>
            <p:cNvSpPr/>
            <p:nvPr/>
          </p:nvSpPr>
          <p:spPr>
            <a:xfrm>
              <a:off x="5834787" y="3449559"/>
              <a:ext cx="10845" cy="53232"/>
            </a:xfrm>
            <a:custGeom>
              <a:avLst/>
              <a:gdLst/>
              <a:ahLst/>
              <a:cxnLst/>
              <a:rect l="l" t="t" r="r" b="b"/>
              <a:pathLst>
                <a:path w="415" h="2037" extrusionOk="0">
                  <a:moveTo>
                    <a:pt x="207" y="1"/>
                  </a:moveTo>
                  <a:cubicBezTo>
                    <a:pt x="104" y="1"/>
                    <a:pt x="1" y="70"/>
                    <a:pt x="1" y="210"/>
                  </a:cubicBezTo>
                  <a:lnTo>
                    <a:pt x="1" y="1825"/>
                  </a:lnTo>
                  <a:cubicBezTo>
                    <a:pt x="1" y="1941"/>
                    <a:pt x="97" y="2037"/>
                    <a:pt x="212" y="2037"/>
                  </a:cubicBezTo>
                  <a:cubicBezTo>
                    <a:pt x="328" y="2037"/>
                    <a:pt x="414" y="1941"/>
                    <a:pt x="414" y="1825"/>
                  </a:cubicBezTo>
                  <a:lnTo>
                    <a:pt x="414" y="210"/>
                  </a:lnTo>
                  <a:cubicBezTo>
                    <a:pt x="414" y="70"/>
                    <a:pt x="311" y="1"/>
                    <a:pt x="207" y="1"/>
                  </a:cubicBez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03" name="Google Shape;15403;p80"/>
            <p:cNvSpPr/>
            <p:nvPr/>
          </p:nvSpPr>
          <p:spPr>
            <a:xfrm>
              <a:off x="5797601" y="3449559"/>
              <a:ext cx="11080" cy="53232"/>
            </a:xfrm>
            <a:custGeom>
              <a:avLst/>
              <a:gdLst/>
              <a:ahLst/>
              <a:cxnLst/>
              <a:rect l="l" t="t" r="r" b="b"/>
              <a:pathLst>
                <a:path w="424" h="2037" extrusionOk="0">
                  <a:moveTo>
                    <a:pt x="212" y="1"/>
                  </a:moveTo>
                  <a:cubicBezTo>
                    <a:pt x="106" y="1"/>
                    <a:pt x="0" y="70"/>
                    <a:pt x="0" y="210"/>
                  </a:cubicBezTo>
                  <a:lnTo>
                    <a:pt x="0" y="1825"/>
                  </a:lnTo>
                  <a:cubicBezTo>
                    <a:pt x="0" y="1941"/>
                    <a:pt x="97" y="2037"/>
                    <a:pt x="212" y="2037"/>
                  </a:cubicBezTo>
                  <a:cubicBezTo>
                    <a:pt x="327" y="2037"/>
                    <a:pt x="424" y="1941"/>
                    <a:pt x="424" y="1825"/>
                  </a:cubicBezTo>
                  <a:lnTo>
                    <a:pt x="424" y="210"/>
                  </a:lnTo>
                  <a:cubicBezTo>
                    <a:pt x="424" y="70"/>
                    <a:pt x="318" y="1"/>
                    <a:pt x="212" y="1"/>
                  </a:cubicBez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04" name="Google Shape;15404;p80"/>
            <p:cNvSpPr/>
            <p:nvPr/>
          </p:nvSpPr>
          <p:spPr>
            <a:xfrm>
              <a:off x="6094361" y="3526885"/>
              <a:ext cx="18632" cy="84983"/>
            </a:xfrm>
            <a:custGeom>
              <a:avLst/>
              <a:gdLst/>
              <a:ahLst/>
              <a:cxnLst/>
              <a:rect l="l" t="t" r="r" b="b"/>
              <a:pathLst>
                <a:path w="713" h="3252" extrusionOk="0">
                  <a:moveTo>
                    <a:pt x="1" y="1"/>
                  </a:moveTo>
                  <a:lnTo>
                    <a:pt x="1" y="3241"/>
                  </a:lnTo>
                  <a:lnTo>
                    <a:pt x="1" y="3251"/>
                  </a:lnTo>
                  <a:lnTo>
                    <a:pt x="453" y="3251"/>
                  </a:lnTo>
                  <a:cubicBezTo>
                    <a:pt x="578" y="3251"/>
                    <a:pt x="684" y="3165"/>
                    <a:pt x="713" y="3049"/>
                  </a:cubicBezTo>
                  <a:lnTo>
                    <a:pt x="713" y="1"/>
                  </a:ln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05" name="Google Shape;15405;p80"/>
            <p:cNvSpPr/>
            <p:nvPr/>
          </p:nvSpPr>
          <p:spPr>
            <a:xfrm>
              <a:off x="5769456" y="3526885"/>
              <a:ext cx="18606" cy="84983"/>
            </a:xfrm>
            <a:custGeom>
              <a:avLst/>
              <a:gdLst/>
              <a:ahLst/>
              <a:cxnLst/>
              <a:rect l="l" t="t" r="r" b="b"/>
              <a:pathLst>
                <a:path w="712" h="3252" extrusionOk="0">
                  <a:moveTo>
                    <a:pt x="0" y="1"/>
                  </a:moveTo>
                  <a:lnTo>
                    <a:pt x="0" y="3251"/>
                  </a:lnTo>
                  <a:lnTo>
                    <a:pt x="712" y="3251"/>
                  </a:lnTo>
                  <a:lnTo>
                    <a:pt x="712" y="1"/>
                  </a:ln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06" name="Google Shape;15406;p80"/>
            <p:cNvSpPr/>
            <p:nvPr/>
          </p:nvSpPr>
          <p:spPr>
            <a:xfrm>
              <a:off x="5860684" y="3457530"/>
              <a:ext cx="31437" cy="10845"/>
            </a:xfrm>
            <a:custGeom>
              <a:avLst/>
              <a:gdLst/>
              <a:ahLst/>
              <a:cxnLst/>
              <a:rect l="l" t="t" r="r" b="b"/>
              <a:pathLst>
                <a:path w="1203" h="415" extrusionOk="0">
                  <a:moveTo>
                    <a:pt x="269" y="1"/>
                  </a:moveTo>
                  <a:cubicBezTo>
                    <a:pt x="0" y="1"/>
                    <a:pt x="0" y="414"/>
                    <a:pt x="269" y="414"/>
                  </a:cubicBezTo>
                  <a:lnTo>
                    <a:pt x="923" y="414"/>
                  </a:lnTo>
                  <a:cubicBezTo>
                    <a:pt x="1202" y="414"/>
                    <a:pt x="1202" y="1"/>
                    <a:pt x="923" y="1"/>
                  </a:cubicBezTo>
                  <a:close/>
                </a:path>
              </a:pathLst>
            </a:custGeom>
            <a:solidFill>
              <a:srgbClr val="CBD5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07" name="Google Shape;15407;p80"/>
            <p:cNvSpPr/>
            <p:nvPr/>
          </p:nvSpPr>
          <p:spPr>
            <a:xfrm>
              <a:off x="5824491" y="3477652"/>
              <a:ext cx="31673" cy="11080"/>
            </a:xfrm>
            <a:custGeom>
              <a:avLst/>
              <a:gdLst/>
              <a:ahLst/>
              <a:cxnLst/>
              <a:rect l="l" t="t" r="r" b="b"/>
              <a:pathLst>
                <a:path w="1212" h="424" extrusionOk="0">
                  <a:moveTo>
                    <a:pt x="279" y="0"/>
                  </a:moveTo>
                  <a:cubicBezTo>
                    <a:pt x="0" y="0"/>
                    <a:pt x="0" y="423"/>
                    <a:pt x="279" y="423"/>
                  </a:cubicBezTo>
                  <a:lnTo>
                    <a:pt x="933" y="423"/>
                  </a:lnTo>
                  <a:cubicBezTo>
                    <a:pt x="1212" y="423"/>
                    <a:pt x="1212" y="0"/>
                    <a:pt x="933" y="0"/>
                  </a:cubicBezTo>
                  <a:close/>
                </a:path>
              </a:pathLst>
            </a:custGeom>
            <a:solidFill>
              <a:srgbClr val="CBD5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08" name="Google Shape;15408;p80"/>
            <p:cNvSpPr/>
            <p:nvPr/>
          </p:nvSpPr>
          <p:spPr>
            <a:xfrm>
              <a:off x="5787304" y="3457530"/>
              <a:ext cx="31673" cy="10845"/>
            </a:xfrm>
            <a:custGeom>
              <a:avLst/>
              <a:gdLst/>
              <a:ahLst/>
              <a:cxnLst/>
              <a:rect l="l" t="t" r="r" b="b"/>
              <a:pathLst>
                <a:path w="1212" h="415" extrusionOk="0">
                  <a:moveTo>
                    <a:pt x="279" y="1"/>
                  </a:moveTo>
                  <a:cubicBezTo>
                    <a:pt x="0" y="1"/>
                    <a:pt x="0" y="414"/>
                    <a:pt x="279" y="414"/>
                  </a:cubicBezTo>
                  <a:lnTo>
                    <a:pt x="933" y="414"/>
                  </a:lnTo>
                  <a:cubicBezTo>
                    <a:pt x="1212" y="414"/>
                    <a:pt x="1212" y="1"/>
                    <a:pt x="933" y="1"/>
                  </a:cubicBezTo>
                  <a:close/>
                </a:path>
              </a:pathLst>
            </a:custGeom>
            <a:solidFill>
              <a:srgbClr val="CBD5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409" name="Google Shape;15409;p80"/>
          <p:cNvGrpSpPr/>
          <p:nvPr/>
        </p:nvGrpSpPr>
        <p:grpSpPr>
          <a:xfrm>
            <a:off x="5235700" y="2902998"/>
            <a:ext cx="361909" cy="360759"/>
            <a:chOff x="5235700" y="2902998"/>
            <a:chExt cx="361909" cy="360759"/>
          </a:xfrm>
        </p:grpSpPr>
        <p:sp>
          <p:nvSpPr>
            <p:cNvPr id="15410" name="Google Shape;15410;p80"/>
            <p:cNvSpPr/>
            <p:nvPr/>
          </p:nvSpPr>
          <p:spPr>
            <a:xfrm>
              <a:off x="5235700" y="2902998"/>
              <a:ext cx="361909" cy="360498"/>
            </a:xfrm>
            <a:custGeom>
              <a:avLst/>
              <a:gdLst/>
              <a:ahLst/>
              <a:cxnLst/>
              <a:rect l="l" t="t" r="r" b="b"/>
              <a:pathLst>
                <a:path w="13849" h="13795" extrusionOk="0">
                  <a:moveTo>
                    <a:pt x="8231" y="2325"/>
                  </a:moveTo>
                  <a:cubicBezTo>
                    <a:pt x="8280" y="2325"/>
                    <a:pt x="8331" y="2345"/>
                    <a:pt x="8377" y="2393"/>
                  </a:cubicBezTo>
                  <a:lnTo>
                    <a:pt x="8877" y="2893"/>
                  </a:lnTo>
                  <a:cubicBezTo>
                    <a:pt x="8963" y="2970"/>
                    <a:pt x="8963" y="3104"/>
                    <a:pt x="8886" y="3191"/>
                  </a:cubicBezTo>
                  <a:cubicBezTo>
                    <a:pt x="8843" y="3229"/>
                    <a:pt x="8788" y="3248"/>
                    <a:pt x="8732" y="3248"/>
                  </a:cubicBezTo>
                  <a:cubicBezTo>
                    <a:pt x="8677" y="3248"/>
                    <a:pt x="8622" y="3229"/>
                    <a:pt x="8578" y="3191"/>
                  </a:cubicBezTo>
                  <a:lnTo>
                    <a:pt x="8078" y="2691"/>
                  </a:lnTo>
                  <a:cubicBezTo>
                    <a:pt x="7931" y="2536"/>
                    <a:pt x="8071" y="2325"/>
                    <a:pt x="8231" y="2325"/>
                  </a:cubicBezTo>
                  <a:close/>
                  <a:moveTo>
                    <a:pt x="9510" y="3604"/>
                  </a:moveTo>
                  <a:cubicBezTo>
                    <a:pt x="9559" y="3604"/>
                    <a:pt x="9610" y="3624"/>
                    <a:pt x="9655" y="3672"/>
                  </a:cubicBezTo>
                  <a:lnTo>
                    <a:pt x="10155" y="4172"/>
                  </a:lnTo>
                  <a:cubicBezTo>
                    <a:pt x="10242" y="4249"/>
                    <a:pt x="10242" y="4383"/>
                    <a:pt x="10155" y="4470"/>
                  </a:cubicBezTo>
                  <a:cubicBezTo>
                    <a:pt x="10117" y="4508"/>
                    <a:pt x="10064" y="4527"/>
                    <a:pt x="10010" y="4527"/>
                  </a:cubicBezTo>
                  <a:cubicBezTo>
                    <a:pt x="9956" y="4527"/>
                    <a:pt x="9901" y="4508"/>
                    <a:pt x="9857" y="4470"/>
                  </a:cubicBezTo>
                  <a:lnTo>
                    <a:pt x="9357" y="3970"/>
                  </a:lnTo>
                  <a:cubicBezTo>
                    <a:pt x="9210" y="3815"/>
                    <a:pt x="9350" y="3604"/>
                    <a:pt x="9510" y="3604"/>
                  </a:cubicBezTo>
                  <a:close/>
                  <a:moveTo>
                    <a:pt x="10793" y="4879"/>
                  </a:moveTo>
                  <a:cubicBezTo>
                    <a:pt x="10841" y="4879"/>
                    <a:pt x="10891" y="4897"/>
                    <a:pt x="10934" y="4941"/>
                  </a:cubicBezTo>
                  <a:lnTo>
                    <a:pt x="11434" y="5441"/>
                  </a:lnTo>
                  <a:cubicBezTo>
                    <a:pt x="11521" y="5527"/>
                    <a:pt x="11521" y="5662"/>
                    <a:pt x="11434" y="5739"/>
                  </a:cubicBezTo>
                  <a:lnTo>
                    <a:pt x="11434" y="5749"/>
                  </a:lnTo>
                  <a:cubicBezTo>
                    <a:pt x="11396" y="5787"/>
                    <a:pt x="11343" y="5806"/>
                    <a:pt x="11289" y="5806"/>
                  </a:cubicBezTo>
                  <a:cubicBezTo>
                    <a:pt x="11235" y="5806"/>
                    <a:pt x="11180" y="5787"/>
                    <a:pt x="11136" y="5749"/>
                  </a:cubicBezTo>
                  <a:lnTo>
                    <a:pt x="10636" y="5249"/>
                  </a:lnTo>
                  <a:cubicBezTo>
                    <a:pt x="10480" y="5092"/>
                    <a:pt x="10629" y="4879"/>
                    <a:pt x="10793" y="4879"/>
                  </a:cubicBezTo>
                  <a:close/>
                  <a:moveTo>
                    <a:pt x="8728" y="1"/>
                  </a:moveTo>
                  <a:cubicBezTo>
                    <a:pt x="8670" y="1"/>
                    <a:pt x="8612" y="22"/>
                    <a:pt x="8569" y="66"/>
                  </a:cubicBezTo>
                  <a:lnTo>
                    <a:pt x="7319" y="1325"/>
                  </a:lnTo>
                  <a:lnTo>
                    <a:pt x="7607" y="1614"/>
                  </a:lnTo>
                  <a:cubicBezTo>
                    <a:pt x="7754" y="1768"/>
                    <a:pt x="7614" y="1979"/>
                    <a:pt x="7454" y="1979"/>
                  </a:cubicBezTo>
                  <a:cubicBezTo>
                    <a:pt x="7405" y="1979"/>
                    <a:pt x="7354" y="1959"/>
                    <a:pt x="7309" y="1912"/>
                  </a:cubicBezTo>
                  <a:lnTo>
                    <a:pt x="7021" y="1623"/>
                  </a:lnTo>
                  <a:lnTo>
                    <a:pt x="97" y="8547"/>
                  </a:lnTo>
                  <a:cubicBezTo>
                    <a:pt x="1" y="8633"/>
                    <a:pt x="1" y="8778"/>
                    <a:pt x="97" y="8864"/>
                  </a:cubicBezTo>
                  <a:lnTo>
                    <a:pt x="328" y="9095"/>
                  </a:lnTo>
                  <a:cubicBezTo>
                    <a:pt x="368" y="9135"/>
                    <a:pt x="421" y="9158"/>
                    <a:pt x="479" y="9158"/>
                  </a:cubicBezTo>
                  <a:cubicBezTo>
                    <a:pt x="518" y="9158"/>
                    <a:pt x="558" y="9147"/>
                    <a:pt x="597" y="9124"/>
                  </a:cubicBezTo>
                  <a:cubicBezTo>
                    <a:pt x="689" y="9075"/>
                    <a:pt x="782" y="9054"/>
                    <a:pt x="872" y="9054"/>
                  </a:cubicBezTo>
                  <a:cubicBezTo>
                    <a:pt x="1280" y="9054"/>
                    <a:pt x="1614" y="9504"/>
                    <a:pt x="1386" y="9922"/>
                  </a:cubicBezTo>
                  <a:cubicBezTo>
                    <a:pt x="1338" y="10009"/>
                    <a:pt x="1357" y="10124"/>
                    <a:pt x="1424" y="10191"/>
                  </a:cubicBezTo>
                  <a:lnTo>
                    <a:pt x="1982" y="10749"/>
                  </a:lnTo>
                  <a:cubicBezTo>
                    <a:pt x="2024" y="10791"/>
                    <a:pt x="2081" y="10814"/>
                    <a:pt x="2141" y="10814"/>
                  </a:cubicBezTo>
                  <a:cubicBezTo>
                    <a:pt x="2177" y="10814"/>
                    <a:pt x="2215" y="10806"/>
                    <a:pt x="2251" y="10787"/>
                  </a:cubicBezTo>
                  <a:cubicBezTo>
                    <a:pt x="2345" y="10736"/>
                    <a:pt x="2441" y="10713"/>
                    <a:pt x="2533" y="10713"/>
                  </a:cubicBezTo>
                  <a:cubicBezTo>
                    <a:pt x="2938" y="10713"/>
                    <a:pt x="3267" y="11160"/>
                    <a:pt x="3040" y="11576"/>
                  </a:cubicBezTo>
                  <a:cubicBezTo>
                    <a:pt x="2992" y="11663"/>
                    <a:pt x="3011" y="11778"/>
                    <a:pt x="3078" y="11845"/>
                  </a:cubicBezTo>
                  <a:lnTo>
                    <a:pt x="3636" y="12403"/>
                  </a:lnTo>
                  <a:cubicBezTo>
                    <a:pt x="3678" y="12445"/>
                    <a:pt x="3738" y="12468"/>
                    <a:pt x="3799" y="12468"/>
                  </a:cubicBezTo>
                  <a:cubicBezTo>
                    <a:pt x="3836" y="12468"/>
                    <a:pt x="3872" y="12460"/>
                    <a:pt x="3905" y="12441"/>
                  </a:cubicBezTo>
                  <a:cubicBezTo>
                    <a:pt x="3999" y="12390"/>
                    <a:pt x="4095" y="12367"/>
                    <a:pt x="4187" y="12367"/>
                  </a:cubicBezTo>
                  <a:cubicBezTo>
                    <a:pt x="4592" y="12367"/>
                    <a:pt x="4921" y="12814"/>
                    <a:pt x="4694" y="13230"/>
                  </a:cubicBezTo>
                  <a:cubicBezTo>
                    <a:pt x="4645" y="13326"/>
                    <a:pt x="4665" y="13432"/>
                    <a:pt x="4732" y="13499"/>
                  </a:cubicBezTo>
                  <a:lnTo>
                    <a:pt x="4963" y="13730"/>
                  </a:lnTo>
                  <a:cubicBezTo>
                    <a:pt x="5006" y="13773"/>
                    <a:pt x="5064" y="13795"/>
                    <a:pt x="5121" y="13795"/>
                  </a:cubicBezTo>
                  <a:cubicBezTo>
                    <a:pt x="5179" y="13795"/>
                    <a:pt x="5237" y="13773"/>
                    <a:pt x="5280" y="13730"/>
                  </a:cubicBezTo>
                  <a:lnTo>
                    <a:pt x="12204" y="6806"/>
                  </a:lnTo>
                  <a:lnTo>
                    <a:pt x="11915" y="6518"/>
                  </a:lnTo>
                  <a:cubicBezTo>
                    <a:pt x="11760" y="6370"/>
                    <a:pt x="11900" y="6154"/>
                    <a:pt x="12065" y="6154"/>
                  </a:cubicBezTo>
                  <a:cubicBezTo>
                    <a:pt x="12115" y="6154"/>
                    <a:pt x="12167" y="6173"/>
                    <a:pt x="12213" y="6220"/>
                  </a:cubicBezTo>
                  <a:lnTo>
                    <a:pt x="12502" y="6508"/>
                  </a:lnTo>
                  <a:lnTo>
                    <a:pt x="13761" y="5258"/>
                  </a:lnTo>
                  <a:cubicBezTo>
                    <a:pt x="13848" y="5162"/>
                    <a:pt x="13848" y="5027"/>
                    <a:pt x="13761" y="4941"/>
                  </a:cubicBezTo>
                  <a:lnTo>
                    <a:pt x="13531" y="4710"/>
                  </a:lnTo>
                  <a:cubicBezTo>
                    <a:pt x="13485" y="4664"/>
                    <a:pt x="13429" y="4642"/>
                    <a:pt x="13372" y="4642"/>
                  </a:cubicBezTo>
                  <a:cubicBezTo>
                    <a:pt x="13334" y="4642"/>
                    <a:pt x="13296" y="4652"/>
                    <a:pt x="13261" y="4672"/>
                  </a:cubicBezTo>
                  <a:cubicBezTo>
                    <a:pt x="13166" y="4723"/>
                    <a:pt x="13069" y="4746"/>
                    <a:pt x="12976" y="4746"/>
                  </a:cubicBezTo>
                  <a:cubicBezTo>
                    <a:pt x="12565" y="4746"/>
                    <a:pt x="12236" y="4297"/>
                    <a:pt x="12463" y="3874"/>
                  </a:cubicBezTo>
                  <a:cubicBezTo>
                    <a:pt x="12511" y="3787"/>
                    <a:pt x="12502" y="3681"/>
                    <a:pt x="12425" y="3604"/>
                  </a:cubicBezTo>
                  <a:lnTo>
                    <a:pt x="11877" y="3056"/>
                  </a:lnTo>
                  <a:cubicBezTo>
                    <a:pt x="11831" y="3010"/>
                    <a:pt x="11775" y="2988"/>
                    <a:pt x="11718" y="2988"/>
                  </a:cubicBezTo>
                  <a:cubicBezTo>
                    <a:pt x="11680" y="2988"/>
                    <a:pt x="11642" y="2998"/>
                    <a:pt x="11608" y="3018"/>
                  </a:cubicBezTo>
                  <a:cubicBezTo>
                    <a:pt x="11512" y="3069"/>
                    <a:pt x="11415" y="3092"/>
                    <a:pt x="11322" y="3092"/>
                  </a:cubicBezTo>
                  <a:cubicBezTo>
                    <a:pt x="10911" y="3092"/>
                    <a:pt x="10582" y="2643"/>
                    <a:pt x="10809" y="2220"/>
                  </a:cubicBezTo>
                  <a:cubicBezTo>
                    <a:pt x="10857" y="2133"/>
                    <a:pt x="10838" y="2027"/>
                    <a:pt x="10771" y="1950"/>
                  </a:cubicBezTo>
                  <a:lnTo>
                    <a:pt x="10223" y="1393"/>
                  </a:lnTo>
                  <a:cubicBezTo>
                    <a:pt x="10178" y="1353"/>
                    <a:pt x="10123" y="1334"/>
                    <a:pt x="10066" y="1334"/>
                  </a:cubicBezTo>
                  <a:cubicBezTo>
                    <a:pt x="10026" y="1334"/>
                    <a:pt x="9984" y="1344"/>
                    <a:pt x="9944" y="1364"/>
                  </a:cubicBezTo>
                  <a:cubicBezTo>
                    <a:pt x="9850" y="1415"/>
                    <a:pt x="9754" y="1438"/>
                    <a:pt x="9663" y="1438"/>
                  </a:cubicBezTo>
                  <a:cubicBezTo>
                    <a:pt x="9257" y="1438"/>
                    <a:pt x="8928" y="989"/>
                    <a:pt x="9155" y="566"/>
                  </a:cubicBezTo>
                  <a:cubicBezTo>
                    <a:pt x="9203" y="479"/>
                    <a:pt x="9184" y="373"/>
                    <a:pt x="9117" y="296"/>
                  </a:cubicBezTo>
                  <a:lnTo>
                    <a:pt x="8886" y="66"/>
                  </a:lnTo>
                  <a:cubicBezTo>
                    <a:pt x="8843" y="22"/>
                    <a:pt x="8785" y="1"/>
                    <a:pt x="8728"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11" name="Google Shape;15411;p80"/>
            <p:cNvSpPr/>
            <p:nvPr/>
          </p:nvSpPr>
          <p:spPr>
            <a:xfrm>
              <a:off x="5353061" y="2902998"/>
              <a:ext cx="244287" cy="360759"/>
            </a:xfrm>
            <a:custGeom>
              <a:avLst/>
              <a:gdLst/>
              <a:ahLst/>
              <a:cxnLst/>
              <a:rect l="l" t="t" r="r" b="b"/>
              <a:pathLst>
                <a:path w="9348" h="13805" extrusionOk="0">
                  <a:moveTo>
                    <a:pt x="4237" y="1"/>
                  </a:moveTo>
                  <a:cubicBezTo>
                    <a:pt x="4179" y="1"/>
                    <a:pt x="4121" y="22"/>
                    <a:pt x="4078" y="66"/>
                  </a:cubicBezTo>
                  <a:lnTo>
                    <a:pt x="2828" y="1325"/>
                  </a:lnTo>
                  <a:lnTo>
                    <a:pt x="3116" y="1614"/>
                  </a:lnTo>
                  <a:cubicBezTo>
                    <a:pt x="3193" y="1691"/>
                    <a:pt x="3193" y="1825"/>
                    <a:pt x="3116" y="1902"/>
                  </a:cubicBezTo>
                  <a:lnTo>
                    <a:pt x="3597" y="2383"/>
                  </a:lnTo>
                  <a:cubicBezTo>
                    <a:pt x="3638" y="2347"/>
                    <a:pt x="3689" y="2330"/>
                    <a:pt x="3740" y="2330"/>
                  </a:cubicBezTo>
                  <a:cubicBezTo>
                    <a:pt x="3797" y="2330"/>
                    <a:pt x="3854" y="2352"/>
                    <a:pt x="3895" y="2393"/>
                  </a:cubicBezTo>
                  <a:lnTo>
                    <a:pt x="4395" y="2893"/>
                  </a:lnTo>
                  <a:cubicBezTo>
                    <a:pt x="4472" y="2970"/>
                    <a:pt x="4482" y="3104"/>
                    <a:pt x="4405" y="3191"/>
                  </a:cubicBezTo>
                  <a:lnTo>
                    <a:pt x="4886" y="3672"/>
                  </a:lnTo>
                  <a:cubicBezTo>
                    <a:pt x="4923" y="3630"/>
                    <a:pt x="4974" y="3610"/>
                    <a:pt x="5025" y="3610"/>
                  </a:cubicBezTo>
                  <a:cubicBezTo>
                    <a:pt x="5080" y="3610"/>
                    <a:pt x="5134" y="3632"/>
                    <a:pt x="5174" y="3672"/>
                  </a:cubicBezTo>
                  <a:lnTo>
                    <a:pt x="5674" y="4172"/>
                  </a:lnTo>
                  <a:cubicBezTo>
                    <a:pt x="5751" y="4249"/>
                    <a:pt x="5761" y="4383"/>
                    <a:pt x="5684" y="4470"/>
                  </a:cubicBezTo>
                  <a:lnTo>
                    <a:pt x="6165" y="4951"/>
                  </a:lnTo>
                  <a:cubicBezTo>
                    <a:pt x="6203" y="4912"/>
                    <a:pt x="6256" y="4893"/>
                    <a:pt x="6309" y="4893"/>
                  </a:cubicBezTo>
                  <a:cubicBezTo>
                    <a:pt x="6362" y="4893"/>
                    <a:pt x="6415" y="4912"/>
                    <a:pt x="6453" y="4951"/>
                  </a:cubicBezTo>
                  <a:lnTo>
                    <a:pt x="6953" y="5451"/>
                  </a:lnTo>
                  <a:lnTo>
                    <a:pt x="6972" y="5479"/>
                  </a:lnTo>
                  <a:cubicBezTo>
                    <a:pt x="7001" y="5508"/>
                    <a:pt x="7011" y="5547"/>
                    <a:pt x="7020" y="5595"/>
                  </a:cubicBezTo>
                  <a:lnTo>
                    <a:pt x="7020" y="5604"/>
                  </a:lnTo>
                  <a:lnTo>
                    <a:pt x="7020" y="5614"/>
                  </a:lnTo>
                  <a:lnTo>
                    <a:pt x="7020" y="5633"/>
                  </a:lnTo>
                  <a:lnTo>
                    <a:pt x="7020" y="5652"/>
                  </a:lnTo>
                  <a:cubicBezTo>
                    <a:pt x="7011" y="5681"/>
                    <a:pt x="6991" y="5710"/>
                    <a:pt x="6972" y="5739"/>
                  </a:cubicBezTo>
                  <a:lnTo>
                    <a:pt x="6963" y="5749"/>
                  </a:lnTo>
                  <a:cubicBezTo>
                    <a:pt x="6920" y="5791"/>
                    <a:pt x="6866" y="5813"/>
                    <a:pt x="6812" y="5813"/>
                  </a:cubicBezTo>
                  <a:cubicBezTo>
                    <a:pt x="6768" y="5813"/>
                    <a:pt x="6723" y="5798"/>
                    <a:pt x="6684" y="5768"/>
                  </a:cubicBezTo>
                  <a:lnTo>
                    <a:pt x="1" y="12451"/>
                  </a:lnTo>
                  <a:cubicBezTo>
                    <a:pt x="270" y="12614"/>
                    <a:pt x="366" y="12961"/>
                    <a:pt x="222" y="13240"/>
                  </a:cubicBezTo>
                  <a:cubicBezTo>
                    <a:pt x="174" y="13326"/>
                    <a:pt x="183" y="13432"/>
                    <a:pt x="260" y="13509"/>
                  </a:cubicBezTo>
                  <a:lnTo>
                    <a:pt x="491" y="13740"/>
                  </a:lnTo>
                  <a:cubicBezTo>
                    <a:pt x="534" y="13783"/>
                    <a:pt x="590" y="13804"/>
                    <a:pt x="646" y="13804"/>
                  </a:cubicBezTo>
                  <a:cubicBezTo>
                    <a:pt x="703" y="13804"/>
                    <a:pt x="760" y="13783"/>
                    <a:pt x="808" y="13740"/>
                  </a:cubicBezTo>
                  <a:lnTo>
                    <a:pt x="7732" y="6816"/>
                  </a:lnTo>
                  <a:lnTo>
                    <a:pt x="7434" y="6528"/>
                  </a:lnTo>
                  <a:cubicBezTo>
                    <a:pt x="7357" y="6441"/>
                    <a:pt x="7357" y="6306"/>
                    <a:pt x="7434" y="6220"/>
                  </a:cubicBezTo>
                  <a:lnTo>
                    <a:pt x="7443" y="6220"/>
                  </a:lnTo>
                  <a:cubicBezTo>
                    <a:pt x="7472" y="6191"/>
                    <a:pt x="7501" y="6181"/>
                    <a:pt x="7530" y="6172"/>
                  </a:cubicBezTo>
                  <a:lnTo>
                    <a:pt x="7703" y="6172"/>
                  </a:lnTo>
                  <a:lnTo>
                    <a:pt x="7713" y="6181"/>
                  </a:lnTo>
                  <a:lnTo>
                    <a:pt x="7732" y="6191"/>
                  </a:lnTo>
                  <a:lnTo>
                    <a:pt x="8020" y="6479"/>
                  </a:lnTo>
                  <a:lnTo>
                    <a:pt x="9280" y="5229"/>
                  </a:lnTo>
                  <a:cubicBezTo>
                    <a:pt x="9347" y="5143"/>
                    <a:pt x="9338" y="5018"/>
                    <a:pt x="9270" y="4941"/>
                  </a:cubicBezTo>
                  <a:lnTo>
                    <a:pt x="9040" y="4710"/>
                  </a:lnTo>
                  <a:cubicBezTo>
                    <a:pt x="8992" y="4662"/>
                    <a:pt x="8934" y="4643"/>
                    <a:pt x="8876" y="4643"/>
                  </a:cubicBezTo>
                  <a:cubicBezTo>
                    <a:pt x="8838" y="4643"/>
                    <a:pt x="8799" y="4652"/>
                    <a:pt x="8770" y="4672"/>
                  </a:cubicBezTo>
                  <a:cubicBezTo>
                    <a:pt x="8680" y="4721"/>
                    <a:pt x="8581" y="4744"/>
                    <a:pt x="8483" y="4744"/>
                  </a:cubicBezTo>
                  <a:cubicBezTo>
                    <a:pt x="8330" y="4744"/>
                    <a:pt x="8180" y="4687"/>
                    <a:pt x="8068" y="4575"/>
                  </a:cubicBezTo>
                  <a:lnTo>
                    <a:pt x="8040" y="4537"/>
                  </a:lnTo>
                  <a:lnTo>
                    <a:pt x="8030" y="4527"/>
                  </a:lnTo>
                  <a:lnTo>
                    <a:pt x="8020" y="4508"/>
                  </a:lnTo>
                  <a:lnTo>
                    <a:pt x="8001" y="4489"/>
                  </a:lnTo>
                  <a:lnTo>
                    <a:pt x="7992" y="4470"/>
                  </a:lnTo>
                  <a:lnTo>
                    <a:pt x="7982" y="4450"/>
                  </a:lnTo>
                  <a:cubicBezTo>
                    <a:pt x="7876" y="4277"/>
                    <a:pt x="7876" y="4056"/>
                    <a:pt x="7972" y="3874"/>
                  </a:cubicBezTo>
                  <a:cubicBezTo>
                    <a:pt x="8020" y="3787"/>
                    <a:pt x="8011" y="3681"/>
                    <a:pt x="7934" y="3604"/>
                  </a:cubicBezTo>
                  <a:lnTo>
                    <a:pt x="7386" y="3056"/>
                  </a:lnTo>
                  <a:cubicBezTo>
                    <a:pt x="7340" y="3010"/>
                    <a:pt x="7284" y="2988"/>
                    <a:pt x="7227" y="2988"/>
                  </a:cubicBezTo>
                  <a:cubicBezTo>
                    <a:pt x="7189" y="2988"/>
                    <a:pt x="7151" y="2998"/>
                    <a:pt x="7117" y="3018"/>
                  </a:cubicBezTo>
                  <a:cubicBezTo>
                    <a:pt x="7021" y="3069"/>
                    <a:pt x="6924" y="3092"/>
                    <a:pt x="6831" y="3092"/>
                  </a:cubicBezTo>
                  <a:cubicBezTo>
                    <a:pt x="6420" y="3092"/>
                    <a:pt x="6091" y="2643"/>
                    <a:pt x="6318" y="2220"/>
                  </a:cubicBezTo>
                  <a:cubicBezTo>
                    <a:pt x="6366" y="2133"/>
                    <a:pt x="6347" y="2027"/>
                    <a:pt x="6280" y="1950"/>
                  </a:cubicBezTo>
                  <a:lnTo>
                    <a:pt x="5732" y="1402"/>
                  </a:lnTo>
                  <a:cubicBezTo>
                    <a:pt x="5686" y="1356"/>
                    <a:pt x="5630" y="1334"/>
                    <a:pt x="5571" y="1334"/>
                  </a:cubicBezTo>
                  <a:cubicBezTo>
                    <a:pt x="5532" y="1334"/>
                    <a:pt x="5492" y="1344"/>
                    <a:pt x="5453" y="1364"/>
                  </a:cubicBezTo>
                  <a:cubicBezTo>
                    <a:pt x="5359" y="1415"/>
                    <a:pt x="5263" y="1438"/>
                    <a:pt x="5172" y="1438"/>
                  </a:cubicBezTo>
                  <a:cubicBezTo>
                    <a:pt x="4766" y="1438"/>
                    <a:pt x="4437" y="989"/>
                    <a:pt x="4664" y="566"/>
                  </a:cubicBezTo>
                  <a:cubicBezTo>
                    <a:pt x="4712" y="479"/>
                    <a:pt x="4693" y="373"/>
                    <a:pt x="4626" y="296"/>
                  </a:cubicBezTo>
                  <a:lnTo>
                    <a:pt x="4395" y="66"/>
                  </a:lnTo>
                  <a:cubicBezTo>
                    <a:pt x="4352" y="22"/>
                    <a:pt x="4294" y="1"/>
                    <a:pt x="4237" y="1"/>
                  </a:cubicBezTo>
                  <a:close/>
                </a:path>
              </a:pathLst>
            </a:custGeom>
            <a:solidFill>
              <a:srgbClr val="8BA3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12" name="Google Shape;15412;p80"/>
            <p:cNvSpPr/>
            <p:nvPr/>
          </p:nvSpPr>
          <p:spPr>
            <a:xfrm>
              <a:off x="5294001" y="2977267"/>
              <a:ext cx="228712" cy="228372"/>
            </a:xfrm>
            <a:custGeom>
              <a:avLst/>
              <a:gdLst/>
              <a:ahLst/>
              <a:cxnLst/>
              <a:rect l="l" t="t" r="r" b="b"/>
              <a:pathLst>
                <a:path w="8752" h="8739" extrusionOk="0">
                  <a:moveTo>
                    <a:pt x="5079" y="0"/>
                  </a:moveTo>
                  <a:cubicBezTo>
                    <a:pt x="5064" y="0"/>
                    <a:pt x="5049" y="7"/>
                    <a:pt x="5040" y="22"/>
                  </a:cubicBezTo>
                  <a:lnTo>
                    <a:pt x="30" y="5032"/>
                  </a:lnTo>
                  <a:cubicBezTo>
                    <a:pt x="1" y="5051"/>
                    <a:pt x="1" y="5089"/>
                    <a:pt x="30" y="5118"/>
                  </a:cubicBezTo>
                  <a:lnTo>
                    <a:pt x="3636" y="8724"/>
                  </a:lnTo>
                  <a:cubicBezTo>
                    <a:pt x="3645" y="8734"/>
                    <a:pt x="3660" y="8739"/>
                    <a:pt x="3675" y="8739"/>
                  </a:cubicBezTo>
                  <a:cubicBezTo>
                    <a:pt x="3691" y="8739"/>
                    <a:pt x="3708" y="8734"/>
                    <a:pt x="3722" y="8724"/>
                  </a:cubicBezTo>
                  <a:lnTo>
                    <a:pt x="8732" y="3714"/>
                  </a:lnTo>
                  <a:cubicBezTo>
                    <a:pt x="8751" y="3686"/>
                    <a:pt x="8751" y="3647"/>
                    <a:pt x="8732" y="3628"/>
                  </a:cubicBezTo>
                  <a:lnTo>
                    <a:pt x="5126" y="22"/>
                  </a:lnTo>
                  <a:cubicBezTo>
                    <a:pt x="5112" y="7"/>
                    <a:pt x="5095" y="0"/>
                    <a:pt x="5079" y="0"/>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13" name="Google Shape;15413;p80"/>
            <p:cNvSpPr/>
            <p:nvPr/>
          </p:nvSpPr>
          <p:spPr>
            <a:xfrm>
              <a:off x="5374672" y="2977267"/>
              <a:ext cx="148041" cy="228372"/>
            </a:xfrm>
            <a:custGeom>
              <a:avLst/>
              <a:gdLst/>
              <a:ahLst/>
              <a:cxnLst/>
              <a:rect l="l" t="t" r="r" b="b"/>
              <a:pathLst>
                <a:path w="5665" h="8739" extrusionOk="0">
                  <a:moveTo>
                    <a:pt x="1992" y="0"/>
                  </a:moveTo>
                  <a:cubicBezTo>
                    <a:pt x="1977" y="0"/>
                    <a:pt x="1962" y="7"/>
                    <a:pt x="1953" y="22"/>
                  </a:cubicBezTo>
                  <a:lnTo>
                    <a:pt x="953" y="1022"/>
                  </a:lnTo>
                  <a:lnTo>
                    <a:pt x="4011" y="4089"/>
                  </a:lnTo>
                  <a:cubicBezTo>
                    <a:pt x="4030" y="4109"/>
                    <a:pt x="4030" y="4147"/>
                    <a:pt x="4011" y="4176"/>
                  </a:cubicBezTo>
                  <a:lnTo>
                    <a:pt x="1" y="8176"/>
                  </a:lnTo>
                  <a:lnTo>
                    <a:pt x="549" y="8724"/>
                  </a:lnTo>
                  <a:cubicBezTo>
                    <a:pt x="558" y="8734"/>
                    <a:pt x="573" y="8739"/>
                    <a:pt x="588" y="8739"/>
                  </a:cubicBezTo>
                  <a:cubicBezTo>
                    <a:pt x="604" y="8739"/>
                    <a:pt x="621" y="8734"/>
                    <a:pt x="635" y="8724"/>
                  </a:cubicBezTo>
                  <a:lnTo>
                    <a:pt x="5645" y="3714"/>
                  </a:lnTo>
                  <a:cubicBezTo>
                    <a:pt x="5664" y="3686"/>
                    <a:pt x="5664" y="3647"/>
                    <a:pt x="5645" y="3628"/>
                  </a:cubicBezTo>
                  <a:lnTo>
                    <a:pt x="2039" y="22"/>
                  </a:lnTo>
                  <a:cubicBezTo>
                    <a:pt x="2025" y="7"/>
                    <a:pt x="2008" y="0"/>
                    <a:pt x="1992"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14" name="Google Shape;15414;p80"/>
            <p:cNvSpPr/>
            <p:nvPr/>
          </p:nvSpPr>
          <p:spPr>
            <a:xfrm>
              <a:off x="5335473" y="3083783"/>
              <a:ext cx="73145" cy="71499"/>
            </a:xfrm>
            <a:custGeom>
              <a:avLst/>
              <a:gdLst/>
              <a:ahLst/>
              <a:cxnLst/>
              <a:rect l="l" t="t" r="r" b="b"/>
              <a:pathLst>
                <a:path w="2799" h="2736" extrusionOk="0">
                  <a:moveTo>
                    <a:pt x="1441" y="1"/>
                  </a:moveTo>
                  <a:cubicBezTo>
                    <a:pt x="1369" y="1"/>
                    <a:pt x="1280" y="42"/>
                    <a:pt x="1222" y="100"/>
                  </a:cubicBezTo>
                  <a:cubicBezTo>
                    <a:pt x="1174" y="129"/>
                    <a:pt x="1164" y="196"/>
                    <a:pt x="1183" y="254"/>
                  </a:cubicBezTo>
                  <a:lnTo>
                    <a:pt x="2289" y="2244"/>
                  </a:lnTo>
                  <a:lnTo>
                    <a:pt x="2289" y="2244"/>
                  </a:lnTo>
                  <a:lnTo>
                    <a:pt x="299" y="1148"/>
                  </a:lnTo>
                  <a:cubicBezTo>
                    <a:pt x="280" y="1139"/>
                    <a:pt x="261" y="1135"/>
                    <a:pt x="241" y="1135"/>
                  </a:cubicBezTo>
                  <a:cubicBezTo>
                    <a:pt x="201" y="1135"/>
                    <a:pt x="161" y="1154"/>
                    <a:pt x="135" y="1187"/>
                  </a:cubicBezTo>
                  <a:cubicBezTo>
                    <a:pt x="58" y="1264"/>
                    <a:pt x="1" y="1417"/>
                    <a:pt x="77" y="1485"/>
                  </a:cubicBezTo>
                  <a:cubicBezTo>
                    <a:pt x="87" y="1494"/>
                    <a:pt x="97" y="1504"/>
                    <a:pt x="106" y="1504"/>
                  </a:cubicBezTo>
                  <a:lnTo>
                    <a:pt x="2405" y="2725"/>
                  </a:lnTo>
                  <a:cubicBezTo>
                    <a:pt x="2429" y="2732"/>
                    <a:pt x="2454" y="2736"/>
                    <a:pt x="2479" y="2736"/>
                  </a:cubicBezTo>
                  <a:cubicBezTo>
                    <a:pt x="2555" y="2736"/>
                    <a:pt x="2633" y="2703"/>
                    <a:pt x="2683" y="2639"/>
                  </a:cubicBezTo>
                  <a:cubicBezTo>
                    <a:pt x="2770" y="2571"/>
                    <a:pt x="2799" y="2456"/>
                    <a:pt x="2760" y="2360"/>
                  </a:cubicBezTo>
                  <a:lnTo>
                    <a:pt x="1549" y="61"/>
                  </a:lnTo>
                  <a:cubicBezTo>
                    <a:pt x="1539" y="52"/>
                    <a:pt x="1529" y="42"/>
                    <a:pt x="1529" y="33"/>
                  </a:cubicBezTo>
                  <a:cubicBezTo>
                    <a:pt x="1507" y="11"/>
                    <a:pt x="1476" y="1"/>
                    <a:pt x="144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15" name="Google Shape;15415;p80"/>
            <p:cNvSpPr/>
            <p:nvPr/>
          </p:nvSpPr>
          <p:spPr>
            <a:xfrm>
              <a:off x="5380447" y="3068025"/>
              <a:ext cx="57831" cy="56237"/>
            </a:xfrm>
            <a:custGeom>
              <a:avLst/>
              <a:gdLst/>
              <a:ahLst/>
              <a:cxnLst/>
              <a:rect l="l" t="t" r="r" b="b"/>
              <a:pathLst>
                <a:path w="2213" h="2152" extrusionOk="0">
                  <a:moveTo>
                    <a:pt x="269" y="0"/>
                  </a:moveTo>
                  <a:cubicBezTo>
                    <a:pt x="215" y="0"/>
                    <a:pt x="159" y="38"/>
                    <a:pt x="116" y="88"/>
                  </a:cubicBezTo>
                  <a:cubicBezTo>
                    <a:pt x="39" y="164"/>
                    <a:pt x="1" y="261"/>
                    <a:pt x="58" y="328"/>
                  </a:cubicBezTo>
                  <a:lnTo>
                    <a:pt x="1857" y="2117"/>
                  </a:lnTo>
                  <a:cubicBezTo>
                    <a:pt x="1881" y="2141"/>
                    <a:pt x="1910" y="2151"/>
                    <a:pt x="1941" y="2151"/>
                  </a:cubicBezTo>
                  <a:cubicBezTo>
                    <a:pt x="1995" y="2151"/>
                    <a:pt x="2054" y="2118"/>
                    <a:pt x="2097" y="2068"/>
                  </a:cubicBezTo>
                  <a:cubicBezTo>
                    <a:pt x="2174" y="2001"/>
                    <a:pt x="2212" y="1895"/>
                    <a:pt x="2145" y="1828"/>
                  </a:cubicBezTo>
                  <a:lnTo>
                    <a:pt x="357" y="39"/>
                  </a:lnTo>
                  <a:cubicBezTo>
                    <a:pt x="329" y="12"/>
                    <a:pt x="299" y="0"/>
                    <a:pt x="26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16" name="Google Shape;15416;p80"/>
            <p:cNvSpPr/>
            <p:nvPr/>
          </p:nvSpPr>
          <p:spPr>
            <a:xfrm>
              <a:off x="5399289" y="3031309"/>
              <a:ext cx="58850" cy="74425"/>
            </a:xfrm>
            <a:custGeom>
              <a:avLst/>
              <a:gdLst/>
              <a:ahLst/>
              <a:cxnLst/>
              <a:rect l="l" t="t" r="r" b="b"/>
              <a:pathLst>
                <a:path w="2252" h="2848" extrusionOk="0">
                  <a:moveTo>
                    <a:pt x="1156" y="412"/>
                  </a:moveTo>
                  <a:cubicBezTo>
                    <a:pt x="1270" y="412"/>
                    <a:pt x="1389" y="467"/>
                    <a:pt x="1511" y="589"/>
                  </a:cubicBezTo>
                  <a:lnTo>
                    <a:pt x="1549" y="627"/>
                  </a:lnTo>
                  <a:cubicBezTo>
                    <a:pt x="1780" y="867"/>
                    <a:pt x="1780" y="1098"/>
                    <a:pt x="1578" y="1300"/>
                  </a:cubicBezTo>
                  <a:lnTo>
                    <a:pt x="1241" y="1637"/>
                  </a:lnTo>
                  <a:lnTo>
                    <a:pt x="501" y="906"/>
                  </a:lnTo>
                  <a:lnTo>
                    <a:pt x="838" y="560"/>
                  </a:lnTo>
                  <a:cubicBezTo>
                    <a:pt x="937" y="465"/>
                    <a:pt x="1044" y="412"/>
                    <a:pt x="1156" y="412"/>
                  </a:cubicBezTo>
                  <a:close/>
                  <a:moveTo>
                    <a:pt x="1195" y="1"/>
                  </a:moveTo>
                  <a:cubicBezTo>
                    <a:pt x="979" y="1"/>
                    <a:pt x="776" y="112"/>
                    <a:pt x="597" y="291"/>
                  </a:cubicBezTo>
                  <a:lnTo>
                    <a:pt x="68" y="819"/>
                  </a:lnTo>
                  <a:cubicBezTo>
                    <a:pt x="11" y="867"/>
                    <a:pt x="1" y="964"/>
                    <a:pt x="49" y="1021"/>
                  </a:cubicBezTo>
                  <a:lnTo>
                    <a:pt x="1847" y="2820"/>
                  </a:lnTo>
                  <a:cubicBezTo>
                    <a:pt x="1867" y="2839"/>
                    <a:pt x="1892" y="2848"/>
                    <a:pt x="1920" y="2848"/>
                  </a:cubicBezTo>
                  <a:cubicBezTo>
                    <a:pt x="1974" y="2848"/>
                    <a:pt x="2037" y="2816"/>
                    <a:pt x="2088" y="2771"/>
                  </a:cubicBezTo>
                  <a:cubicBezTo>
                    <a:pt x="2155" y="2695"/>
                    <a:pt x="2193" y="2589"/>
                    <a:pt x="2136" y="2531"/>
                  </a:cubicBezTo>
                  <a:lnTo>
                    <a:pt x="1463" y="1858"/>
                  </a:lnTo>
                  <a:lnTo>
                    <a:pt x="1799" y="1521"/>
                  </a:lnTo>
                  <a:cubicBezTo>
                    <a:pt x="2145" y="1175"/>
                    <a:pt x="2251" y="742"/>
                    <a:pt x="1809" y="310"/>
                  </a:cubicBezTo>
                  <a:lnTo>
                    <a:pt x="1790" y="291"/>
                  </a:lnTo>
                  <a:cubicBezTo>
                    <a:pt x="1587" y="88"/>
                    <a:pt x="1386" y="1"/>
                    <a:pt x="119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417" name="Google Shape;15417;p80"/>
          <p:cNvGrpSpPr/>
          <p:nvPr/>
        </p:nvGrpSpPr>
        <p:grpSpPr>
          <a:xfrm>
            <a:off x="6634912" y="3394969"/>
            <a:ext cx="360367" cy="252309"/>
            <a:chOff x="6634912" y="3394969"/>
            <a:chExt cx="360367" cy="252309"/>
          </a:xfrm>
        </p:grpSpPr>
        <p:sp>
          <p:nvSpPr>
            <p:cNvPr id="15418" name="Google Shape;15418;p80"/>
            <p:cNvSpPr/>
            <p:nvPr/>
          </p:nvSpPr>
          <p:spPr>
            <a:xfrm>
              <a:off x="6784913" y="3403749"/>
              <a:ext cx="106830" cy="39748"/>
            </a:xfrm>
            <a:custGeom>
              <a:avLst/>
              <a:gdLst/>
              <a:ahLst/>
              <a:cxnLst/>
              <a:rect l="l" t="t" r="r" b="b"/>
              <a:pathLst>
                <a:path w="4088" h="1521" extrusionOk="0">
                  <a:moveTo>
                    <a:pt x="1184" y="1"/>
                  </a:moveTo>
                  <a:cubicBezTo>
                    <a:pt x="895" y="1"/>
                    <a:pt x="626" y="174"/>
                    <a:pt x="501" y="443"/>
                  </a:cubicBezTo>
                  <a:lnTo>
                    <a:pt x="1" y="1520"/>
                  </a:lnTo>
                  <a:lnTo>
                    <a:pt x="4088" y="1520"/>
                  </a:lnTo>
                  <a:lnTo>
                    <a:pt x="3588" y="443"/>
                  </a:lnTo>
                  <a:cubicBezTo>
                    <a:pt x="3463" y="174"/>
                    <a:pt x="3193" y="1"/>
                    <a:pt x="2905" y="1"/>
                  </a:cubicBezTo>
                  <a:close/>
                </a:path>
              </a:pathLst>
            </a:custGeom>
            <a:solidFill>
              <a:srgbClr val="485E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19" name="Google Shape;15419;p80"/>
            <p:cNvSpPr/>
            <p:nvPr/>
          </p:nvSpPr>
          <p:spPr>
            <a:xfrm>
              <a:off x="6916333" y="3417835"/>
              <a:ext cx="56080" cy="30444"/>
            </a:xfrm>
            <a:custGeom>
              <a:avLst/>
              <a:gdLst/>
              <a:ahLst/>
              <a:cxnLst/>
              <a:rect l="l" t="t" r="r" b="b"/>
              <a:pathLst>
                <a:path w="2146" h="1165" extrusionOk="0">
                  <a:moveTo>
                    <a:pt x="338" y="0"/>
                  </a:moveTo>
                  <a:cubicBezTo>
                    <a:pt x="155" y="0"/>
                    <a:pt x="1" y="154"/>
                    <a:pt x="1" y="337"/>
                  </a:cubicBezTo>
                  <a:lnTo>
                    <a:pt x="1" y="1164"/>
                  </a:lnTo>
                  <a:lnTo>
                    <a:pt x="2145" y="1164"/>
                  </a:lnTo>
                  <a:lnTo>
                    <a:pt x="2145" y="337"/>
                  </a:lnTo>
                  <a:cubicBezTo>
                    <a:pt x="2145" y="154"/>
                    <a:pt x="1991" y="0"/>
                    <a:pt x="1809" y="0"/>
                  </a:cubicBezTo>
                  <a:close/>
                </a:path>
              </a:pathLst>
            </a:custGeom>
            <a:solidFill>
              <a:srgbClr val="485E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20" name="Google Shape;15420;p80"/>
            <p:cNvSpPr/>
            <p:nvPr/>
          </p:nvSpPr>
          <p:spPr>
            <a:xfrm>
              <a:off x="6634912" y="3442974"/>
              <a:ext cx="360367" cy="204304"/>
            </a:xfrm>
            <a:custGeom>
              <a:avLst/>
              <a:gdLst/>
              <a:ahLst/>
              <a:cxnLst/>
              <a:rect l="l" t="t" r="r" b="b"/>
              <a:pathLst>
                <a:path w="13790" h="7818" extrusionOk="0">
                  <a:moveTo>
                    <a:pt x="837" y="0"/>
                  </a:moveTo>
                  <a:cubicBezTo>
                    <a:pt x="375" y="0"/>
                    <a:pt x="0" y="375"/>
                    <a:pt x="0" y="837"/>
                  </a:cubicBezTo>
                  <a:lnTo>
                    <a:pt x="0" y="6972"/>
                  </a:lnTo>
                  <a:cubicBezTo>
                    <a:pt x="0" y="7433"/>
                    <a:pt x="375" y="7818"/>
                    <a:pt x="837" y="7818"/>
                  </a:cubicBezTo>
                  <a:lnTo>
                    <a:pt x="12953" y="7818"/>
                  </a:lnTo>
                  <a:cubicBezTo>
                    <a:pt x="13414" y="7818"/>
                    <a:pt x="13789" y="7433"/>
                    <a:pt x="13789" y="6972"/>
                  </a:cubicBezTo>
                  <a:lnTo>
                    <a:pt x="13789" y="837"/>
                  </a:lnTo>
                  <a:cubicBezTo>
                    <a:pt x="13789" y="375"/>
                    <a:pt x="13414" y="0"/>
                    <a:pt x="12953" y="0"/>
                  </a:cubicBezTo>
                  <a:close/>
                </a:path>
              </a:pathLst>
            </a:custGeom>
            <a:solidFill>
              <a:srgbClr val="6C7E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21" name="Google Shape;15421;p80"/>
            <p:cNvSpPr/>
            <p:nvPr/>
          </p:nvSpPr>
          <p:spPr>
            <a:xfrm>
              <a:off x="6943981" y="3477129"/>
              <a:ext cx="51298" cy="142762"/>
            </a:xfrm>
            <a:custGeom>
              <a:avLst/>
              <a:gdLst/>
              <a:ahLst/>
              <a:cxnLst/>
              <a:rect l="l" t="t" r="r" b="b"/>
              <a:pathLst>
                <a:path w="1963" h="5463" extrusionOk="0">
                  <a:moveTo>
                    <a:pt x="741" y="1"/>
                  </a:moveTo>
                  <a:cubicBezTo>
                    <a:pt x="318" y="30"/>
                    <a:pt x="1" y="376"/>
                    <a:pt x="1" y="789"/>
                  </a:cubicBezTo>
                  <a:lnTo>
                    <a:pt x="1" y="4674"/>
                  </a:lnTo>
                  <a:cubicBezTo>
                    <a:pt x="1" y="5107"/>
                    <a:pt x="347" y="5453"/>
                    <a:pt x="789" y="5463"/>
                  </a:cubicBezTo>
                  <a:lnTo>
                    <a:pt x="1962" y="5463"/>
                  </a:lnTo>
                  <a:lnTo>
                    <a:pt x="1962" y="1"/>
                  </a:lnTo>
                  <a:close/>
                </a:path>
              </a:pathLst>
            </a:custGeom>
            <a:solidFill>
              <a:srgbClr val="586C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22" name="Google Shape;15422;p80"/>
            <p:cNvSpPr/>
            <p:nvPr/>
          </p:nvSpPr>
          <p:spPr>
            <a:xfrm>
              <a:off x="6723344" y="3457530"/>
              <a:ext cx="205846" cy="176081"/>
            </a:xfrm>
            <a:custGeom>
              <a:avLst/>
              <a:gdLst/>
              <a:ahLst/>
              <a:cxnLst/>
              <a:rect l="l" t="t" r="r" b="b"/>
              <a:pathLst>
                <a:path w="7877" h="6738" extrusionOk="0">
                  <a:moveTo>
                    <a:pt x="4519" y="1"/>
                  </a:moveTo>
                  <a:cubicBezTo>
                    <a:pt x="4513" y="1"/>
                    <a:pt x="4507" y="1"/>
                    <a:pt x="4501" y="1"/>
                  </a:cubicBezTo>
                  <a:cubicBezTo>
                    <a:pt x="1501" y="1"/>
                    <a:pt x="1" y="3626"/>
                    <a:pt x="2126" y="5751"/>
                  </a:cubicBezTo>
                  <a:cubicBezTo>
                    <a:pt x="2770" y="6395"/>
                    <a:pt x="3629" y="6737"/>
                    <a:pt x="4505" y="6737"/>
                  </a:cubicBezTo>
                  <a:cubicBezTo>
                    <a:pt x="4937" y="6737"/>
                    <a:pt x="5373" y="6654"/>
                    <a:pt x="5790" y="6482"/>
                  </a:cubicBezTo>
                  <a:cubicBezTo>
                    <a:pt x="7049" y="5963"/>
                    <a:pt x="7867" y="4732"/>
                    <a:pt x="7867" y="3366"/>
                  </a:cubicBezTo>
                  <a:cubicBezTo>
                    <a:pt x="7876" y="1516"/>
                    <a:pt x="6376" y="1"/>
                    <a:pt x="4519" y="1"/>
                  </a:cubicBezTo>
                  <a:close/>
                </a:path>
              </a:pathLst>
            </a:custGeom>
            <a:solidFill>
              <a:srgbClr val="485E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23" name="Google Shape;15423;p80"/>
            <p:cNvSpPr/>
            <p:nvPr/>
          </p:nvSpPr>
          <p:spPr>
            <a:xfrm>
              <a:off x="6743702" y="3472870"/>
              <a:ext cx="170410" cy="145793"/>
            </a:xfrm>
            <a:custGeom>
              <a:avLst/>
              <a:gdLst/>
              <a:ahLst/>
              <a:cxnLst/>
              <a:rect l="l" t="t" r="r" b="b"/>
              <a:pathLst>
                <a:path w="6521" h="5579" extrusionOk="0">
                  <a:moveTo>
                    <a:pt x="3740" y="0"/>
                  </a:moveTo>
                  <a:cubicBezTo>
                    <a:pt x="3734" y="0"/>
                    <a:pt x="3728" y="0"/>
                    <a:pt x="3722" y="0"/>
                  </a:cubicBezTo>
                  <a:cubicBezTo>
                    <a:pt x="1241" y="0"/>
                    <a:pt x="1" y="3001"/>
                    <a:pt x="1751" y="4760"/>
                  </a:cubicBezTo>
                  <a:cubicBezTo>
                    <a:pt x="2319" y="5326"/>
                    <a:pt x="3017" y="5579"/>
                    <a:pt x="3701" y="5579"/>
                  </a:cubicBezTo>
                  <a:cubicBezTo>
                    <a:pt x="5136" y="5579"/>
                    <a:pt x="6511" y="4466"/>
                    <a:pt x="6511" y="2779"/>
                  </a:cubicBezTo>
                  <a:cubicBezTo>
                    <a:pt x="6520" y="1247"/>
                    <a:pt x="5280" y="0"/>
                    <a:pt x="3740"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24" name="Google Shape;15424;p80"/>
            <p:cNvSpPr/>
            <p:nvPr/>
          </p:nvSpPr>
          <p:spPr>
            <a:xfrm>
              <a:off x="6781411" y="3491816"/>
              <a:ext cx="119373" cy="106046"/>
            </a:xfrm>
            <a:custGeom>
              <a:avLst/>
              <a:gdLst/>
              <a:ahLst/>
              <a:cxnLst/>
              <a:rect l="l" t="t" r="r" b="b"/>
              <a:pathLst>
                <a:path w="4568" h="4058" extrusionOk="0">
                  <a:moveTo>
                    <a:pt x="2277" y="0"/>
                  </a:moveTo>
                  <a:cubicBezTo>
                    <a:pt x="1674" y="0"/>
                    <a:pt x="1079" y="267"/>
                    <a:pt x="683" y="776"/>
                  </a:cubicBezTo>
                  <a:cubicBezTo>
                    <a:pt x="0" y="1651"/>
                    <a:pt x="135" y="2901"/>
                    <a:pt x="991" y="3593"/>
                  </a:cubicBezTo>
                  <a:cubicBezTo>
                    <a:pt x="1366" y="3905"/>
                    <a:pt x="1823" y="4057"/>
                    <a:pt x="2279" y="4057"/>
                  </a:cubicBezTo>
                  <a:cubicBezTo>
                    <a:pt x="2849" y="4057"/>
                    <a:pt x="3417" y="3818"/>
                    <a:pt x="3818" y="3353"/>
                  </a:cubicBezTo>
                  <a:lnTo>
                    <a:pt x="3818" y="3343"/>
                  </a:lnTo>
                  <a:cubicBezTo>
                    <a:pt x="3856" y="3295"/>
                    <a:pt x="3895" y="3256"/>
                    <a:pt x="3924" y="3208"/>
                  </a:cubicBezTo>
                  <a:cubicBezTo>
                    <a:pt x="4568" y="2304"/>
                    <a:pt x="4375" y="1064"/>
                    <a:pt x="3491" y="400"/>
                  </a:cubicBezTo>
                  <a:cubicBezTo>
                    <a:pt x="3126" y="131"/>
                    <a:pt x="2700" y="0"/>
                    <a:pt x="2277"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25" name="Google Shape;15425;p80"/>
            <p:cNvSpPr/>
            <p:nvPr/>
          </p:nvSpPr>
          <p:spPr>
            <a:xfrm>
              <a:off x="6783867" y="3491711"/>
              <a:ext cx="116159" cy="106176"/>
            </a:xfrm>
            <a:custGeom>
              <a:avLst/>
              <a:gdLst/>
              <a:ahLst/>
              <a:cxnLst/>
              <a:rect l="l" t="t" r="r" b="b"/>
              <a:pathLst>
                <a:path w="4445" h="4063" extrusionOk="0">
                  <a:moveTo>
                    <a:pt x="2189" y="1"/>
                  </a:moveTo>
                  <a:cubicBezTo>
                    <a:pt x="1057" y="1"/>
                    <a:pt x="0" y="972"/>
                    <a:pt x="166" y="2289"/>
                  </a:cubicBezTo>
                  <a:cubicBezTo>
                    <a:pt x="307" y="3405"/>
                    <a:pt x="1245" y="4062"/>
                    <a:pt x="2196" y="4062"/>
                  </a:cubicBezTo>
                  <a:cubicBezTo>
                    <a:pt x="2803" y="4062"/>
                    <a:pt x="3414" y="3796"/>
                    <a:pt x="3830" y="3212"/>
                  </a:cubicBezTo>
                  <a:cubicBezTo>
                    <a:pt x="4445" y="2347"/>
                    <a:pt x="4291" y="1164"/>
                    <a:pt x="3493" y="491"/>
                  </a:cubicBezTo>
                  <a:cubicBezTo>
                    <a:pt x="3093" y="151"/>
                    <a:pt x="2635" y="1"/>
                    <a:pt x="2189" y="1"/>
                  </a:cubicBezTo>
                  <a:close/>
                </a:path>
              </a:pathLst>
            </a:custGeom>
            <a:solidFill>
              <a:srgbClr val="D2DB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26" name="Google Shape;15426;p80"/>
            <p:cNvSpPr/>
            <p:nvPr/>
          </p:nvSpPr>
          <p:spPr>
            <a:xfrm>
              <a:off x="6833414" y="3519595"/>
              <a:ext cx="33450" cy="33450"/>
            </a:xfrm>
            <a:custGeom>
              <a:avLst/>
              <a:gdLst/>
              <a:ahLst/>
              <a:cxnLst/>
              <a:rect l="l" t="t" r="r" b="b"/>
              <a:pathLst>
                <a:path w="1280" h="1280" extrusionOk="0">
                  <a:moveTo>
                    <a:pt x="645" y="1"/>
                  </a:moveTo>
                  <a:cubicBezTo>
                    <a:pt x="289" y="1"/>
                    <a:pt x="1" y="280"/>
                    <a:pt x="1" y="636"/>
                  </a:cubicBezTo>
                  <a:cubicBezTo>
                    <a:pt x="1" y="991"/>
                    <a:pt x="289" y="1280"/>
                    <a:pt x="645" y="1280"/>
                  </a:cubicBezTo>
                  <a:cubicBezTo>
                    <a:pt x="991" y="1280"/>
                    <a:pt x="1280" y="991"/>
                    <a:pt x="1280" y="636"/>
                  </a:cubicBezTo>
                  <a:cubicBezTo>
                    <a:pt x="1280" y="280"/>
                    <a:pt x="991" y="1"/>
                    <a:pt x="645" y="1"/>
                  </a:cubicBez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27" name="Google Shape;15427;p80"/>
            <p:cNvSpPr/>
            <p:nvPr/>
          </p:nvSpPr>
          <p:spPr>
            <a:xfrm>
              <a:off x="6667055" y="3394969"/>
              <a:ext cx="34469" cy="30183"/>
            </a:xfrm>
            <a:custGeom>
              <a:avLst/>
              <a:gdLst/>
              <a:ahLst/>
              <a:cxnLst/>
              <a:rect l="l" t="t" r="r" b="b"/>
              <a:pathLst>
                <a:path w="1319" h="1155" extrusionOk="0">
                  <a:moveTo>
                    <a:pt x="337" y="0"/>
                  </a:moveTo>
                  <a:cubicBezTo>
                    <a:pt x="155" y="0"/>
                    <a:pt x="1" y="145"/>
                    <a:pt x="1" y="337"/>
                  </a:cubicBezTo>
                  <a:lnTo>
                    <a:pt x="1" y="818"/>
                  </a:lnTo>
                  <a:cubicBezTo>
                    <a:pt x="1" y="1001"/>
                    <a:pt x="155" y="1154"/>
                    <a:pt x="337" y="1154"/>
                  </a:cubicBezTo>
                  <a:lnTo>
                    <a:pt x="982" y="1154"/>
                  </a:lnTo>
                  <a:cubicBezTo>
                    <a:pt x="1164" y="1154"/>
                    <a:pt x="1318" y="1001"/>
                    <a:pt x="1318" y="818"/>
                  </a:cubicBezTo>
                  <a:lnTo>
                    <a:pt x="1318" y="337"/>
                  </a:lnTo>
                  <a:cubicBezTo>
                    <a:pt x="1318" y="145"/>
                    <a:pt x="1164" y="0"/>
                    <a:pt x="982" y="0"/>
                  </a:cubicBezTo>
                  <a:close/>
                </a:path>
              </a:pathLst>
            </a:custGeom>
            <a:solidFill>
              <a:srgbClr val="485E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28" name="Google Shape;15428;p80"/>
            <p:cNvSpPr/>
            <p:nvPr/>
          </p:nvSpPr>
          <p:spPr>
            <a:xfrm>
              <a:off x="6634912" y="3416580"/>
              <a:ext cx="99016" cy="230463"/>
            </a:xfrm>
            <a:custGeom>
              <a:avLst/>
              <a:gdLst/>
              <a:ahLst/>
              <a:cxnLst/>
              <a:rect l="l" t="t" r="r" b="b"/>
              <a:pathLst>
                <a:path w="3789" h="8819" extrusionOk="0">
                  <a:moveTo>
                    <a:pt x="846" y="0"/>
                  </a:moveTo>
                  <a:cubicBezTo>
                    <a:pt x="375" y="0"/>
                    <a:pt x="0" y="375"/>
                    <a:pt x="0" y="837"/>
                  </a:cubicBezTo>
                  <a:lnTo>
                    <a:pt x="0" y="7982"/>
                  </a:lnTo>
                  <a:cubicBezTo>
                    <a:pt x="0" y="8443"/>
                    <a:pt x="375" y="8818"/>
                    <a:pt x="846" y="8818"/>
                  </a:cubicBezTo>
                  <a:lnTo>
                    <a:pt x="2943" y="8818"/>
                  </a:lnTo>
                  <a:cubicBezTo>
                    <a:pt x="3414" y="8818"/>
                    <a:pt x="3789" y="8443"/>
                    <a:pt x="3789" y="7982"/>
                  </a:cubicBezTo>
                  <a:lnTo>
                    <a:pt x="3789" y="837"/>
                  </a:lnTo>
                  <a:cubicBezTo>
                    <a:pt x="3789" y="385"/>
                    <a:pt x="3423" y="10"/>
                    <a:pt x="2971" y="0"/>
                  </a:cubicBezTo>
                  <a:close/>
                </a:path>
              </a:pathLst>
            </a:custGeom>
            <a:solidFill>
              <a:srgbClr val="485E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29" name="Google Shape;15429;p80"/>
            <p:cNvSpPr/>
            <p:nvPr/>
          </p:nvSpPr>
          <p:spPr>
            <a:xfrm>
              <a:off x="6634912" y="3416580"/>
              <a:ext cx="77666" cy="204827"/>
            </a:xfrm>
            <a:custGeom>
              <a:avLst/>
              <a:gdLst/>
              <a:ahLst/>
              <a:cxnLst/>
              <a:rect l="l" t="t" r="r" b="b"/>
              <a:pathLst>
                <a:path w="2972" h="7838" extrusionOk="0">
                  <a:moveTo>
                    <a:pt x="837" y="0"/>
                  </a:moveTo>
                  <a:cubicBezTo>
                    <a:pt x="375" y="0"/>
                    <a:pt x="0" y="375"/>
                    <a:pt x="0" y="837"/>
                  </a:cubicBezTo>
                  <a:lnTo>
                    <a:pt x="0" y="7837"/>
                  </a:lnTo>
                  <a:lnTo>
                    <a:pt x="2125" y="7837"/>
                  </a:lnTo>
                  <a:cubicBezTo>
                    <a:pt x="2596" y="7837"/>
                    <a:pt x="2971" y="7462"/>
                    <a:pt x="2971" y="6991"/>
                  </a:cubicBezTo>
                  <a:lnTo>
                    <a:pt x="2971" y="0"/>
                  </a:lnTo>
                  <a:close/>
                </a:path>
              </a:pathLst>
            </a:custGeom>
            <a:solidFill>
              <a:srgbClr val="586C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30" name="Google Shape;15430;p80"/>
            <p:cNvSpPr/>
            <p:nvPr/>
          </p:nvSpPr>
          <p:spPr>
            <a:xfrm>
              <a:off x="6915836" y="3461058"/>
              <a:ext cx="22134" cy="22134"/>
            </a:xfrm>
            <a:custGeom>
              <a:avLst/>
              <a:gdLst/>
              <a:ahLst/>
              <a:cxnLst/>
              <a:rect l="l" t="t" r="r" b="b"/>
              <a:pathLst>
                <a:path w="847" h="847" extrusionOk="0">
                  <a:moveTo>
                    <a:pt x="424" y="0"/>
                  </a:moveTo>
                  <a:cubicBezTo>
                    <a:pt x="193" y="0"/>
                    <a:pt x="1" y="193"/>
                    <a:pt x="1" y="424"/>
                  </a:cubicBezTo>
                  <a:cubicBezTo>
                    <a:pt x="1" y="654"/>
                    <a:pt x="193" y="847"/>
                    <a:pt x="424" y="847"/>
                  </a:cubicBezTo>
                  <a:cubicBezTo>
                    <a:pt x="655" y="847"/>
                    <a:pt x="847" y="654"/>
                    <a:pt x="847" y="424"/>
                  </a:cubicBezTo>
                  <a:cubicBezTo>
                    <a:pt x="847" y="193"/>
                    <a:pt x="655" y="0"/>
                    <a:pt x="424" y="0"/>
                  </a:cubicBezTo>
                  <a:close/>
                </a:path>
              </a:pathLst>
            </a:custGeom>
            <a:solidFill>
              <a:srgbClr val="B6C4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431" name="Google Shape;15431;p80"/>
          <p:cNvGrpSpPr/>
          <p:nvPr/>
        </p:nvGrpSpPr>
        <p:grpSpPr>
          <a:xfrm>
            <a:off x="7059330" y="3340796"/>
            <a:ext cx="377170" cy="360655"/>
            <a:chOff x="7059330" y="3340796"/>
            <a:chExt cx="377170" cy="360655"/>
          </a:xfrm>
        </p:grpSpPr>
        <p:sp>
          <p:nvSpPr>
            <p:cNvPr id="15432" name="Google Shape;15432;p80"/>
            <p:cNvSpPr/>
            <p:nvPr/>
          </p:nvSpPr>
          <p:spPr>
            <a:xfrm>
              <a:off x="7059330" y="3424629"/>
              <a:ext cx="317144" cy="276822"/>
            </a:xfrm>
            <a:custGeom>
              <a:avLst/>
              <a:gdLst/>
              <a:ahLst/>
              <a:cxnLst/>
              <a:rect l="l" t="t" r="r" b="b"/>
              <a:pathLst>
                <a:path w="12136" h="10593" extrusionOk="0">
                  <a:moveTo>
                    <a:pt x="9372" y="7197"/>
                  </a:moveTo>
                  <a:cubicBezTo>
                    <a:pt x="9552" y="7197"/>
                    <a:pt x="9734" y="7249"/>
                    <a:pt x="9895" y="7356"/>
                  </a:cubicBezTo>
                  <a:cubicBezTo>
                    <a:pt x="10578" y="7828"/>
                    <a:pt x="10357" y="8895"/>
                    <a:pt x="9540" y="9049"/>
                  </a:cubicBezTo>
                  <a:cubicBezTo>
                    <a:pt x="9477" y="9061"/>
                    <a:pt x="9416" y="9066"/>
                    <a:pt x="9357" y="9066"/>
                  </a:cubicBezTo>
                  <a:cubicBezTo>
                    <a:pt x="8638" y="9066"/>
                    <a:pt x="8162" y="8246"/>
                    <a:pt x="8597" y="7606"/>
                  </a:cubicBezTo>
                  <a:cubicBezTo>
                    <a:pt x="8778" y="7341"/>
                    <a:pt x="9072" y="7197"/>
                    <a:pt x="9372" y="7197"/>
                  </a:cubicBezTo>
                  <a:close/>
                  <a:moveTo>
                    <a:pt x="5251" y="0"/>
                  </a:moveTo>
                  <a:cubicBezTo>
                    <a:pt x="3714" y="0"/>
                    <a:pt x="2293" y="758"/>
                    <a:pt x="1433" y="2029"/>
                  </a:cubicBezTo>
                  <a:cubicBezTo>
                    <a:pt x="0" y="4145"/>
                    <a:pt x="549" y="7029"/>
                    <a:pt x="2664" y="8472"/>
                  </a:cubicBezTo>
                  <a:cubicBezTo>
                    <a:pt x="2664" y="8472"/>
                    <a:pt x="5489" y="10593"/>
                    <a:pt x="8272" y="10593"/>
                  </a:cubicBezTo>
                  <a:cubicBezTo>
                    <a:pt x="9499" y="10593"/>
                    <a:pt x="10719" y="10180"/>
                    <a:pt x="11684" y="8991"/>
                  </a:cubicBezTo>
                  <a:lnTo>
                    <a:pt x="11694" y="8972"/>
                  </a:lnTo>
                  <a:cubicBezTo>
                    <a:pt x="11771" y="8856"/>
                    <a:pt x="11828" y="8741"/>
                    <a:pt x="11876" y="8616"/>
                  </a:cubicBezTo>
                  <a:cubicBezTo>
                    <a:pt x="12136" y="7847"/>
                    <a:pt x="11761" y="7010"/>
                    <a:pt x="11020" y="6693"/>
                  </a:cubicBezTo>
                  <a:cubicBezTo>
                    <a:pt x="10857" y="6616"/>
                    <a:pt x="10694" y="6529"/>
                    <a:pt x="10540" y="6424"/>
                  </a:cubicBezTo>
                  <a:cubicBezTo>
                    <a:pt x="10540" y="6424"/>
                    <a:pt x="9193" y="5654"/>
                    <a:pt x="9251" y="4029"/>
                  </a:cubicBezTo>
                  <a:cubicBezTo>
                    <a:pt x="9251" y="3962"/>
                    <a:pt x="9251" y="3895"/>
                    <a:pt x="9261" y="3827"/>
                  </a:cubicBezTo>
                  <a:cubicBezTo>
                    <a:pt x="9347" y="3020"/>
                    <a:pt x="9136" y="2212"/>
                    <a:pt x="8665" y="1568"/>
                  </a:cubicBezTo>
                  <a:cubicBezTo>
                    <a:pt x="8443" y="1260"/>
                    <a:pt x="8174" y="1000"/>
                    <a:pt x="7866" y="798"/>
                  </a:cubicBezTo>
                  <a:cubicBezTo>
                    <a:pt x="7107" y="279"/>
                    <a:pt x="6203" y="0"/>
                    <a:pt x="5280" y="0"/>
                  </a:cubicBezTo>
                  <a:cubicBezTo>
                    <a:pt x="5270" y="0"/>
                    <a:pt x="5260" y="0"/>
                    <a:pt x="5251" y="0"/>
                  </a:cubicBezTo>
                  <a:close/>
                </a:path>
              </a:pathLst>
            </a:custGeom>
            <a:solidFill>
              <a:srgbClr val="D9E1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33" name="Google Shape;15433;p80"/>
            <p:cNvSpPr/>
            <p:nvPr/>
          </p:nvSpPr>
          <p:spPr>
            <a:xfrm>
              <a:off x="7076917" y="3424629"/>
              <a:ext cx="299322" cy="254583"/>
            </a:xfrm>
            <a:custGeom>
              <a:avLst/>
              <a:gdLst/>
              <a:ahLst/>
              <a:cxnLst/>
              <a:rect l="l" t="t" r="r" b="b"/>
              <a:pathLst>
                <a:path w="11454" h="9742" extrusionOk="0">
                  <a:moveTo>
                    <a:pt x="8701" y="7195"/>
                  </a:moveTo>
                  <a:cubicBezTo>
                    <a:pt x="8876" y="7195"/>
                    <a:pt x="9055" y="7245"/>
                    <a:pt x="9222" y="7356"/>
                  </a:cubicBezTo>
                  <a:cubicBezTo>
                    <a:pt x="9645" y="7645"/>
                    <a:pt x="9761" y="8231"/>
                    <a:pt x="9472" y="8655"/>
                  </a:cubicBezTo>
                  <a:lnTo>
                    <a:pt x="9463" y="8655"/>
                  </a:lnTo>
                  <a:cubicBezTo>
                    <a:pt x="9275" y="8937"/>
                    <a:pt x="8986" y="9067"/>
                    <a:pt x="8699" y="9067"/>
                  </a:cubicBezTo>
                  <a:cubicBezTo>
                    <a:pt x="8283" y="9067"/>
                    <a:pt x="7871" y="8792"/>
                    <a:pt x="7780" y="8308"/>
                  </a:cubicBezTo>
                  <a:cubicBezTo>
                    <a:pt x="7656" y="7688"/>
                    <a:pt x="8152" y="7195"/>
                    <a:pt x="8701" y="7195"/>
                  </a:cubicBezTo>
                  <a:close/>
                  <a:moveTo>
                    <a:pt x="4607" y="0"/>
                  </a:moveTo>
                  <a:cubicBezTo>
                    <a:pt x="3309" y="0"/>
                    <a:pt x="2068" y="539"/>
                    <a:pt x="1193" y="1491"/>
                  </a:cubicBezTo>
                  <a:cubicBezTo>
                    <a:pt x="1" y="3587"/>
                    <a:pt x="616" y="6251"/>
                    <a:pt x="2607" y="7616"/>
                  </a:cubicBezTo>
                  <a:cubicBezTo>
                    <a:pt x="2607" y="7616"/>
                    <a:pt x="5435" y="9741"/>
                    <a:pt x="8218" y="9741"/>
                  </a:cubicBezTo>
                  <a:cubicBezTo>
                    <a:pt x="9272" y="9741"/>
                    <a:pt x="10319" y="9437"/>
                    <a:pt x="11203" y="8597"/>
                  </a:cubicBezTo>
                  <a:cubicBezTo>
                    <a:pt x="11453" y="7837"/>
                    <a:pt x="11088" y="7010"/>
                    <a:pt x="10347" y="6693"/>
                  </a:cubicBezTo>
                  <a:cubicBezTo>
                    <a:pt x="10184" y="6616"/>
                    <a:pt x="10021" y="6529"/>
                    <a:pt x="9867" y="6424"/>
                  </a:cubicBezTo>
                  <a:cubicBezTo>
                    <a:pt x="9867" y="6424"/>
                    <a:pt x="8520" y="5654"/>
                    <a:pt x="8578" y="4029"/>
                  </a:cubicBezTo>
                  <a:cubicBezTo>
                    <a:pt x="8578" y="3962"/>
                    <a:pt x="8578" y="3895"/>
                    <a:pt x="8588" y="3827"/>
                  </a:cubicBezTo>
                  <a:cubicBezTo>
                    <a:pt x="8674" y="3020"/>
                    <a:pt x="8463" y="2212"/>
                    <a:pt x="7992" y="1568"/>
                  </a:cubicBezTo>
                  <a:cubicBezTo>
                    <a:pt x="7770" y="1260"/>
                    <a:pt x="7501" y="1000"/>
                    <a:pt x="7193" y="798"/>
                  </a:cubicBezTo>
                  <a:cubicBezTo>
                    <a:pt x="6434" y="279"/>
                    <a:pt x="5530" y="0"/>
                    <a:pt x="4607" y="0"/>
                  </a:cubicBezTo>
                  <a:close/>
                </a:path>
              </a:pathLst>
            </a:custGeom>
            <a:solidFill>
              <a:srgbClr val="F5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34" name="Google Shape;15434;p80"/>
            <p:cNvSpPr/>
            <p:nvPr/>
          </p:nvSpPr>
          <p:spPr>
            <a:xfrm>
              <a:off x="7155079" y="3466232"/>
              <a:ext cx="80671" cy="49390"/>
            </a:xfrm>
            <a:custGeom>
              <a:avLst/>
              <a:gdLst/>
              <a:ahLst/>
              <a:cxnLst/>
              <a:rect l="l" t="t" r="r" b="b"/>
              <a:pathLst>
                <a:path w="3087" h="1890" extrusionOk="0">
                  <a:moveTo>
                    <a:pt x="2645" y="1"/>
                  </a:moveTo>
                  <a:cubicBezTo>
                    <a:pt x="2628" y="1"/>
                    <a:pt x="2612" y="2"/>
                    <a:pt x="2597" y="4"/>
                  </a:cubicBezTo>
                  <a:lnTo>
                    <a:pt x="1577" y="52"/>
                  </a:lnTo>
                  <a:lnTo>
                    <a:pt x="991" y="81"/>
                  </a:lnTo>
                  <a:cubicBezTo>
                    <a:pt x="741" y="101"/>
                    <a:pt x="558" y="302"/>
                    <a:pt x="558" y="543"/>
                  </a:cubicBezTo>
                  <a:lnTo>
                    <a:pt x="558" y="562"/>
                  </a:lnTo>
                  <a:cubicBezTo>
                    <a:pt x="558" y="668"/>
                    <a:pt x="606" y="774"/>
                    <a:pt x="673" y="841"/>
                  </a:cubicBezTo>
                  <a:cubicBezTo>
                    <a:pt x="712" y="889"/>
                    <a:pt x="673" y="956"/>
                    <a:pt x="616" y="966"/>
                  </a:cubicBezTo>
                  <a:lnTo>
                    <a:pt x="462" y="976"/>
                  </a:lnTo>
                  <a:cubicBezTo>
                    <a:pt x="202" y="985"/>
                    <a:pt x="0" y="1206"/>
                    <a:pt x="10" y="1456"/>
                  </a:cubicBezTo>
                  <a:cubicBezTo>
                    <a:pt x="29" y="1700"/>
                    <a:pt x="231" y="1889"/>
                    <a:pt x="473" y="1889"/>
                  </a:cubicBezTo>
                  <a:cubicBezTo>
                    <a:pt x="479" y="1889"/>
                    <a:pt x="485" y="1889"/>
                    <a:pt x="491" y="1889"/>
                  </a:cubicBezTo>
                  <a:lnTo>
                    <a:pt x="991" y="1860"/>
                  </a:lnTo>
                  <a:lnTo>
                    <a:pt x="1116" y="1860"/>
                  </a:lnTo>
                  <a:lnTo>
                    <a:pt x="2096" y="1812"/>
                  </a:lnTo>
                  <a:cubicBezTo>
                    <a:pt x="2337" y="1803"/>
                    <a:pt x="2529" y="1610"/>
                    <a:pt x="2539" y="1370"/>
                  </a:cubicBezTo>
                  <a:cubicBezTo>
                    <a:pt x="2548" y="1254"/>
                    <a:pt x="2510" y="1149"/>
                    <a:pt x="2443" y="1062"/>
                  </a:cubicBezTo>
                  <a:cubicBezTo>
                    <a:pt x="2395" y="1014"/>
                    <a:pt x="2433" y="928"/>
                    <a:pt x="2500" y="928"/>
                  </a:cubicBezTo>
                  <a:lnTo>
                    <a:pt x="2654" y="918"/>
                  </a:lnTo>
                  <a:cubicBezTo>
                    <a:pt x="2895" y="899"/>
                    <a:pt x="3087" y="706"/>
                    <a:pt x="3087" y="456"/>
                  </a:cubicBezTo>
                  <a:cubicBezTo>
                    <a:pt x="3087" y="447"/>
                    <a:pt x="3087" y="447"/>
                    <a:pt x="3077" y="437"/>
                  </a:cubicBezTo>
                  <a:cubicBezTo>
                    <a:pt x="3068" y="254"/>
                    <a:pt x="2952" y="91"/>
                    <a:pt x="2779" y="24"/>
                  </a:cubicBezTo>
                  <a:cubicBezTo>
                    <a:pt x="2737" y="10"/>
                    <a:pt x="2690" y="1"/>
                    <a:pt x="2645" y="1"/>
                  </a:cubicBezTo>
                  <a:close/>
                </a:path>
              </a:pathLst>
            </a:custGeom>
            <a:solidFill>
              <a:srgbClr val="BAC8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35" name="Google Shape;15435;p80"/>
            <p:cNvSpPr/>
            <p:nvPr/>
          </p:nvSpPr>
          <p:spPr>
            <a:xfrm>
              <a:off x="7175437" y="3466336"/>
              <a:ext cx="60575" cy="48528"/>
            </a:xfrm>
            <a:custGeom>
              <a:avLst/>
              <a:gdLst/>
              <a:ahLst/>
              <a:cxnLst/>
              <a:rect l="l" t="t" r="r" b="b"/>
              <a:pathLst>
                <a:path w="2318" h="1857" extrusionOk="0">
                  <a:moveTo>
                    <a:pt x="1837" y="0"/>
                  </a:moveTo>
                  <a:lnTo>
                    <a:pt x="817" y="48"/>
                  </a:lnTo>
                  <a:cubicBezTo>
                    <a:pt x="664" y="135"/>
                    <a:pt x="577" y="298"/>
                    <a:pt x="577" y="472"/>
                  </a:cubicBezTo>
                  <a:lnTo>
                    <a:pt x="577" y="491"/>
                  </a:lnTo>
                  <a:cubicBezTo>
                    <a:pt x="577" y="606"/>
                    <a:pt x="625" y="702"/>
                    <a:pt x="692" y="789"/>
                  </a:cubicBezTo>
                  <a:cubicBezTo>
                    <a:pt x="731" y="837"/>
                    <a:pt x="702" y="914"/>
                    <a:pt x="635" y="914"/>
                  </a:cubicBezTo>
                  <a:lnTo>
                    <a:pt x="471" y="924"/>
                  </a:lnTo>
                  <a:cubicBezTo>
                    <a:pt x="202" y="943"/>
                    <a:pt x="0" y="1164"/>
                    <a:pt x="10" y="1433"/>
                  </a:cubicBezTo>
                  <a:cubicBezTo>
                    <a:pt x="29" y="1625"/>
                    <a:pt x="154" y="1789"/>
                    <a:pt x="337" y="1856"/>
                  </a:cubicBezTo>
                  <a:lnTo>
                    <a:pt x="1317" y="1808"/>
                  </a:lnTo>
                  <a:cubicBezTo>
                    <a:pt x="1558" y="1799"/>
                    <a:pt x="1750" y="1606"/>
                    <a:pt x="1760" y="1366"/>
                  </a:cubicBezTo>
                  <a:cubicBezTo>
                    <a:pt x="1769" y="1250"/>
                    <a:pt x="1731" y="1145"/>
                    <a:pt x="1664" y="1058"/>
                  </a:cubicBezTo>
                  <a:cubicBezTo>
                    <a:pt x="1616" y="1010"/>
                    <a:pt x="1654" y="924"/>
                    <a:pt x="1721" y="924"/>
                  </a:cubicBezTo>
                  <a:lnTo>
                    <a:pt x="1875" y="914"/>
                  </a:lnTo>
                  <a:cubicBezTo>
                    <a:pt x="2116" y="895"/>
                    <a:pt x="2308" y="702"/>
                    <a:pt x="2308" y="452"/>
                  </a:cubicBezTo>
                  <a:cubicBezTo>
                    <a:pt x="2308" y="443"/>
                    <a:pt x="2308" y="443"/>
                    <a:pt x="2318" y="433"/>
                  </a:cubicBezTo>
                  <a:cubicBezTo>
                    <a:pt x="2298" y="250"/>
                    <a:pt x="2183" y="87"/>
                    <a:pt x="2010" y="29"/>
                  </a:cubicBezTo>
                  <a:cubicBezTo>
                    <a:pt x="1952" y="10"/>
                    <a:pt x="1894" y="0"/>
                    <a:pt x="1837" y="0"/>
                  </a:cubicBezTo>
                  <a:close/>
                </a:path>
              </a:pathLst>
            </a:custGeom>
            <a:solidFill>
              <a:srgbClr val="C7D2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36" name="Google Shape;15436;p80"/>
            <p:cNvSpPr/>
            <p:nvPr/>
          </p:nvSpPr>
          <p:spPr>
            <a:xfrm>
              <a:off x="7199296" y="3550457"/>
              <a:ext cx="64103" cy="71838"/>
            </a:xfrm>
            <a:custGeom>
              <a:avLst/>
              <a:gdLst/>
              <a:ahLst/>
              <a:cxnLst/>
              <a:rect l="l" t="t" r="r" b="b"/>
              <a:pathLst>
                <a:path w="2453" h="2749" extrusionOk="0">
                  <a:moveTo>
                    <a:pt x="1996" y="1"/>
                  </a:moveTo>
                  <a:cubicBezTo>
                    <a:pt x="1920" y="1"/>
                    <a:pt x="1842" y="20"/>
                    <a:pt x="1770" y="60"/>
                  </a:cubicBezTo>
                  <a:lnTo>
                    <a:pt x="943" y="532"/>
                  </a:lnTo>
                  <a:lnTo>
                    <a:pt x="366" y="849"/>
                  </a:lnTo>
                  <a:cubicBezTo>
                    <a:pt x="222" y="926"/>
                    <a:pt x="135" y="1080"/>
                    <a:pt x="135" y="1253"/>
                  </a:cubicBezTo>
                  <a:cubicBezTo>
                    <a:pt x="135" y="1387"/>
                    <a:pt x="203" y="1522"/>
                    <a:pt x="318" y="1609"/>
                  </a:cubicBezTo>
                  <a:cubicBezTo>
                    <a:pt x="404" y="1676"/>
                    <a:pt x="395" y="1830"/>
                    <a:pt x="299" y="1888"/>
                  </a:cubicBezTo>
                  <a:lnTo>
                    <a:pt x="289" y="1888"/>
                  </a:lnTo>
                  <a:cubicBezTo>
                    <a:pt x="97" y="2003"/>
                    <a:pt x="1" y="2234"/>
                    <a:pt x="78" y="2445"/>
                  </a:cubicBezTo>
                  <a:cubicBezTo>
                    <a:pt x="145" y="2635"/>
                    <a:pt x="318" y="2748"/>
                    <a:pt x="502" y="2748"/>
                  </a:cubicBezTo>
                  <a:cubicBezTo>
                    <a:pt x="579" y="2748"/>
                    <a:pt x="658" y="2728"/>
                    <a:pt x="731" y="2686"/>
                  </a:cubicBezTo>
                  <a:lnTo>
                    <a:pt x="1174" y="2445"/>
                  </a:lnTo>
                  <a:lnTo>
                    <a:pt x="2126" y="1897"/>
                  </a:lnTo>
                  <a:cubicBezTo>
                    <a:pt x="2328" y="1791"/>
                    <a:pt x="2414" y="1551"/>
                    <a:pt x="2337" y="1330"/>
                  </a:cubicBezTo>
                  <a:cubicBezTo>
                    <a:pt x="2289" y="1205"/>
                    <a:pt x="2193" y="1109"/>
                    <a:pt x="2068" y="1070"/>
                  </a:cubicBezTo>
                  <a:cubicBezTo>
                    <a:pt x="2020" y="1041"/>
                    <a:pt x="2010" y="974"/>
                    <a:pt x="2058" y="945"/>
                  </a:cubicBezTo>
                  <a:lnTo>
                    <a:pt x="2222" y="849"/>
                  </a:lnTo>
                  <a:cubicBezTo>
                    <a:pt x="2366" y="772"/>
                    <a:pt x="2453" y="618"/>
                    <a:pt x="2453" y="455"/>
                  </a:cubicBezTo>
                  <a:cubicBezTo>
                    <a:pt x="2453" y="378"/>
                    <a:pt x="2433" y="301"/>
                    <a:pt x="2395" y="234"/>
                  </a:cubicBezTo>
                  <a:cubicBezTo>
                    <a:pt x="2311" y="84"/>
                    <a:pt x="2156" y="1"/>
                    <a:pt x="1996" y="1"/>
                  </a:cubicBezTo>
                  <a:close/>
                </a:path>
              </a:pathLst>
            </a:custGeom>
            <a:solidFill>
              <a:srgbClr val="223D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37" name="Google Shape;15437;p80"/>
            <p:cNvSpPr/>
            <p:nvPr/>
          </p:nvSpPr>
          <p:spPr>
            <a:xfrm>
              <a:off x="7216648" y="3550457"/>
              <a:ext cx="47012" cy="63920"/>
            </a:xfrm>
            <a:custGeom>
              <a:avLst/>
              <a:gdLst/>
              <a:ahLst/>
              <a:cxnLst/>
              <a:rect l="l" t="t" r="r" b="b"/>
              <a:pathLst>
                <a:path w="1799" h="2446" extrusionOk="0">
                  <a:moveTo>
                    <a:pt x="1335" y="1"/>
                  </a:moveTo>
                  <a:cubicBezTo>
                    <a:pt x="1260" y="1"/>
                    <a:pt x="1184" y="20"/>
                    <a:pt x="1116" y="60"/>
                  </a:cubicBezTo>
                  <a:lnTo>
                    <a:pt x="279" y="532"/>
                  </a:lnTo>
                  <a:cubicBezTo>
                    <a:pt x="192" y="618"/>
                    <a:pt x="135" y="743"/>
                    <a:pt x="135" y="868"/>
                  </a:cubicBezTo>
                  <a:cubicBezTo>
                    <a:pt x="135" y="955"/>
                    <a:pt x="164" y="1032"/>
                    <a:pt x="202" y="1109"/>
                  </a:cubicBezTo>
                  <a:cubicBezTo>
                    <a:pt x="231" y="1166"/>
                    <a:pt x="269" y="1214"/>
                    <a:pt x="317" y="1253"/>
                  </a:cubicBezTo>
                  <a:cubicBezTo>
                    <a:pt x="423" y="1330"/>
                    <a:pt x="414" y="1474"/>
                    <a:pt x="298" y="1541"/>
                  </a:cubicBezTo>
                  <a:cubicBezTo>
                    <a:pt x="87" y="1657"/>
                    <a:pt x="0" y="1907"/>
                    <a:pt x="67" y="2128"/>
                  </a:cubicBezTo>
                  <a:cubicBezTo>
                    <a:pt x="144" y="2311"/>
                    <a:pt x="308" y="2436"/>
                    <a:pt x="510" y="2445"/>
                  </a:cubicBezTo>
                  <a:lnTo>
                    <a:pt x="1462" y="1897"/>
                  </a:lnTo>
                  <a:cubicBezTo>
                    <a:pt x="1664" y="1791"/>
                    <a:pt x="1750" y="1551"/>
                    <a:pt x="1673" y="1330"/>
                  </a:cubicBezTo>
                  <a:cubicBezTo>
                    <a:pt x="1625" y="1205"/>
                    <a:pt x="1529" y="1109"/>
                    <a:pt x="1404" y="1070"/>
                  </a:cubicBezTo>
                  <a:cubicBezTo>
                    <a:pt x="1356" y="1041"/>
                    <a:pt x="1346" y="974"/>
                    <a:pt x="1394" y="945"/>
                  </a:cubicBezTo>
                  <a:lnTo>
                    <a:pt x="1558" y="849"/>
                  </a:lnTo>
                  <a:cubicBezTo>
                    <a:pt x="1702" y="772"/>
                    <a:pt x="1798" y="618"/>
                    <a:pt x="1798" y="455"/>
                  </a:cubicBezTo>
                  <a:cubicBezTo>
                    <a:pt x="1798" y="378"/>
                    <a:pt x="1769" y="301"/>
                    <a:pt x="1731" y="234"/>
                  </a:cubicBezTo>
                  <a:cubicBezTo>
                    <a:pt x="1647" y="84"/>
                    <a:pt x="1492" y="1"/>
                    <a:pt x="1335" y="1"/>
                  </a:cubicBezTo>
                  <a:close/>
                </a:path>
              </a:pathLst>
            </a:custGeom>
            <a:solidFill>
              <a:srgbClr val="5166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38" name="Google Shape;15438;p80"/>
            <p:cNvSpPr/>
            <p:nvPr/>
          </p:nvSpPr>
          <p:spPr>
            <a:xfrm>
              <a:off x="7106316" y="3524690"/>
              <a:ext cx="68127" cy="69565"/>
            </a:xfrm>
            <a:custGeom>
              <a:avLst/>
              <a:gdLst/>
              <a:ahLst/>
              <a:cxnLst/>
              <a:rect l="l" t="t" r="r" b="b"/>
              <a:pathLst>
                <a:path w="2607" h="2662" extrusionOk="0">
                  <a:moveTo>
                    <a:pt x="507" y="1"/>
                  </a:moveTo>
                  <a:cubicBezTo>
                    <a:pt x="480" y="1"/>
                    <a:pt x="452" y="3"/>
                    <a:pt x="424" y="8"/>
                  </a:cubicBezTo>
                  <a:cubicBezTo>
                    <a:pt x="155" y="75"/>
                    <a:pt x="1" y="364"/>
                    <a:pt x="97" y="623"/>
                  </a:cubicBezTo>
                  <a:lnTo>
                    <a:pt x="280" y="1085"/>
                  </a:lnTo>
                  <a:lnTo>
                    <a:pt x="376" y="1335"/>
                  </a:lnTo>
                  <a:lnTo>
                    <a:pt x="683" y="2114"/>
                  </a:lnTo>
                  <a:cubicBezTo>
                    <a:pt x="749" y="2303"/>
                    <a:pt x="921" y="2422"/>
                    <a:pt x="1114" y="2422"/>
                  </a:cubicBezTo>
                  <a:cubicBezTo>
                    <a:pt x="1146" y="2422"/>
                    <a:pt x="1179" y="2419"/>
                    <a:pt x="1212" y="2412"/>
                  </a:cubicBezTo>
                  <a:cubicBezTo>
                    <a:pt x="1337" y="2383"/>
                    <a:pt x="1443" y="2297"/>
                    <a:pt x="1510" y="2181"/>
                  </a:cubicBezTo>
                  <a:cubicBezTo>
                    <a:pt x="1523" y="2159"/>
                    <a:pt x="1544" y="2150"/>
                    <a:pt x="1565" y="2150"/>
                  </a:cubicBezTo>
                  <a:cubicBezTo>
                    <a:pt x="1590" y="2150"/>
                    <a:pt x="1615" y="2164"/>
                    <a:pt x="1626" y="2191"/>
                  </a:cubicBezTo>
                  <a:lnTo>
                    <a:pt x="1703" y="2373"/>
                  </a:lnTo>
                  <a:cubicBezTo>
                    <a:pt x="1770" y="2547"/>
                    <a:pt x="1934" y="2662"/>
                    <a:pt x="2126" y="2662"/>
                  </a:cubicBezTo>
                  <a:cubicBezTo>
                    <a:pt x="2184" y="2662"/>
                    <a:pt x="2241" y="2652"/>
                    <a:pt x="2289" y="2633"/>
                  </a:cubicBezTo>
                  <a:cubicBezTo>
                    <a:pt x="2491" y="2556"/>
                    <a:pt x="2607" y="2354"/>
                    <a:pt x="2578" y="2143"/>
                  </a:cubicBezTo>
                  <a:cubicBezTo>
                    <a:pt x="2578" y="2104"/>
                    <a:pt x="2568" y="2066"/>
                    <a:pt x="2559" y="2037"/>
                  </a:cubicBezTo>
                  <a:lnTo>
                    <a:pt x="2155" y="1018"/>
                  </a:lnTo>
                  <a:lnTo>
                    <a:pt x="1972" y="537"/>
                  </a:lnTo>
                  <a:cubicBezTo>
                    <a:pt x="1905" y="354"/>
                    <a:pt x="1732" y="239"/>
                    <a:pt x="1539" y="239"/>
                  </a:cubicBezTo>
                  <a:cubicBezTo>
                    <a:pt x="1376" y="239"/>
                    <a:pt x="1232" y="325"/>
                    <a:pt x="1145" y="469"/>
                  </a:cubicBezTo>
                  <a:cubicBezTo>
                    <a:pt x="1132" y="496"/>
                    <a:pt x="1108" y="508"/>
                    <a:pt x="1085" y="508"/>
                  </a:cubicBezTo>
                  <a:cubicBezTo>
                    <a:pt x="1058" y="508"/>
                    <a:pt x="1030" y="491"/>
                    <a:pt x="1020" y="460"/>
                  </a:cubicBezTo>
                  <a:lnTo>
                    <a:pt x="953" y="296"/>
                  </a:lnTo>
                  <a:cubicBezTo>
                    <a:pt x="877" y="119"/>
                    <a:pt x="704" y="1"/>
                    <a:pt x="507" y="1"/>
                  </a:cubicBez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39" name="Google Shape;15439;p80"/>
            <p:cNvSpPr/>
            <p:nvPr/>
          </p:nvSpPr>
          <p:spPr>
            <a:xfrm>
              <a:off x="7113607" y="3541049"/>
              <a:ext cx="60836" cy="53206"/>
            </a:xfrm>
            <a:custGeom>
              <a:avLst/>
              <a:gdLst/>
              <a:ahLst/>
              <a:cxnLst/>
              <a:rect l="l" t="t" r="r" b="b"/>
              <a:pathLst>
                <a:path w="2328" h="2036" extrusionOk="0">
                  <a:moveTo>
                    <a:pt x="459" y="0"/>
                  </a:moveTo>
                  <a:cubicBezTo>
                    <a:pt x="431" y="0"/>
                    <a:pt x="404" y="2"/>
                    <a:pt x="376" y="7"/>
                  </a:cubicBezTo>
                  <a:cubicBezTo>
                    <a:pt x="154" y="55"/>
                    <a:pt x="10" y="247"/>
                    <a:pt x="1" y="459"/>
                  </a:cubicBezTo>
                  <a:lnTo>
                    <a:pt x="97" y="709"/>
                  </a:lnTo>
                  <a:lnTo>
                    <a:pt x="404" y="1488"/>
                  </a:lnTo>
                  <a:cubicBezTo>
                    <a:pt x="470" y="1677"/>
                    <a:pt x="642" y="1796"/>
                    <a:pt x="835" y="1796"/>
                  </a:cubicBezTo>
                  <a:cubicBezTo>
                    <a:pt x="867" y="1796"/>
                    <a:pt x="900" y="1793"/>
                    <a:pt x="933" y="1786"/>
                  </a:cubicBezTo>
                  <a:cubicBezTo>
                    <a:pt x="1058" y="1757"/>
                    <a:pt x="1164" y="1671"/>
                    <a:pt x="1231" y="1555"/>
                  </a:cubicBezTo>
                  <a:cubicBezTo>
                    <a:pt x="1244" y="1533"/>
                    <a:pt x="1265" y="1524"/>
                    <a:pt x="1286" y="1524"/>
                  </a:cubicBezTo>
                  <a:cubicBezTo>
                    <a:pt x="1311" y="1524"/>
                    <a:pt x="1336" y="1538"/>
                    <a:pt x="1347" y="1565"/>
                  </a:cubicBezTo>
                  <a:lnTo>
                    <a:pt x="1424" y="1747"/>
                  </a:lnTo>
                  <a:cubicBezTo>
                    <a:pt x="1491" y="1921"/>
                    <a:pt x="1655" y="2036"/>
                    <a:pt x="1847" y="2036"/>
                  </a:cubicBezTo>
                  <a:cubicBezTo>
                    <a:pt x="1905" y="2036"/>
                    <a:pt x="1962" y="2026"/>
                    <a:pt x="2010" y="2007"/>
                  </a:cubicBezTo>
                  <a:cubicBezTo>
                    <a:pt x="2203" y="1930"/>
                    <a:pt x="2328" y="1728"/>
                    <a:pt x="2299" y="1517"/>
                  </a:cubicBezTo>
                  <a:cubicBezTo>
                    <a:pt x="2299" y="1478"/>
                    <a:pt x="2289" y="1449"/>
                    <a:pt x="2280" y="1411"/>
                  </a:cubicBezTo>
                  <a:lnTo>
                    <a:pt x="1876" y="392"/>
                  </a:lnTo>
                  <a:cubicBezTo>
                    <a:pt x="1789" y="295"/>
                    <a:pt x="1664" y="238"/>
                    <a:pt x="1530" y="238"/>
                  </a:cubicBezTo>
                  <a:cubicBezTo>
                    <a:pt x="1366" y="238"/>
                    <a:pt x="1203" y="334"/>
                    <a:pt x="1126" y="478"/>
                  </a:cubicBezTo>
                  <a:cubicBezTo>
                    <a:pt x="1111" y="507"/>
                    <a:pt x="1082" y="521"/>
                    <a:pt x="1055" y="521"/>
                  </a:cubicBezTo>
                  <a:cubicBezTo>
                    <a:pt x="1027" y="521"/>
                    <a:pt x="1001" y="507"/>
                    <a:pt x="991" y="478"/>
                  </a:cubicBezTo>
                  <a:lnTo>
                    <a:pt x="924" y="305"/>
                  </a:lnTo>
                  <a:cubicBezTo>
                    <a:pt x="848" y="119"/>
                    <a:pt x="660" y="0"/>
                    <a:pt x="459" y="0"/>
                  </a:cubicBezTo>
                  <a:close/>
                </a:path>
              </a:pathLst>
            </a:custGeom>
            <a:solidFill>
              <a:srgbClr val="8291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40" name="Google Shape;15440;p80"/>
            <p:cNvSpPr/>
            <p:nvPr/>
          </p:nvSpPr>
          <p:spPr>
            <a:xfrm>
              <a:off x="7312632" y="3340796"/>
              <a:ext cx="123868" cy="140645"/>
            </a:xfrm>
            <a:custGeom>
              <a:avLst/>
              <a:gdLst/>
              <a:ahLst/>
              <a:cxnLst/>
              <a:rect l="l" t="t" r="r" b="b"/>
              <a:pathLst>
                <a:path w="4740" h="5382" extrusionOk="0">
                  <a:moveTo>
                    <a:pt x="4685" y="1"/>
                  </a:moveTo>
                  <a:cubicBezTo>
                    <a:pt x="4678" y="1"/>
                    <a:pt x="4671" y="2"/>
                    <a:pt x="4664" y="6"/>
                  </a:cubicBezTo>
                  <a:cubicBezTo>
                    <a:pt x="3231" y="621"/>
                    <a:pt x="2078" y="1746"/>
                    <a:pt x="1251" y="2785"/>
                  </a:cubicBezTo>
                  <a:cubicBezTo>
                    <a:pt x="1058" y="3025"/>
                    <a:pt x="885" y="3256"/>
                    <a:pt x="731" y="3477"/>
                  </a:cubicBezTo>
                  <a:cubicBezTo>
                    <a:pt x="404" y="3949"/>
                    <a:pt x="164" y="4352"/>
                    <a:pt x="0" y="4641"/>
                  </a:cubicBezTo>
                  <a:cubicBezTo>
                    <a:pt x="154" y="4679"/>
                    <a:pt x="308" y="4747"/>
                    <a:pt x="433" y="4843"/>
                  </a:cubicBezTo>
                  <a:lnTo>
                    <a:pt x="452" y="4862"/>
                  </a:lnTo>
                  <a:lnTo>
                    <a:pt x="500" y="4901"/>
                  </a:lnTo>
                  <a:lnTo>
                    <a:pt x="520" y="4910"/>
                  </a:lnTo>
                  <a:lnTo>
                    <a:pt x="539" y="4929"/>
                  </a:lnTo>
                  <a:lnTo>
                    <a:pt x="587" y="4968"/>
                  </a:lnTo>
                  <a:cubicBezTo>
                    <a:pt x="702" y="5083"/>
                    <a:pt x="808" y="5227"/>
                    <a:pt x="876" y="5381"/>
                  </a:cubicBezTo>
                  <a:cubicBezTo>
                    <a:pt x="1126" y="5179"/>
                    <a:pt x="1491" y="4872"/>
                    <a:pt x="1904" y="4477"/>
                  </a:cubicBezTo>
                  <a:cubicBezTo>
                    <a:pt x="2097" y="4295"/>
                    <a:pt x="2299" y="4093"/>
                    <a:pt x="2510" y="3862"/>
                  </a:cubicBezTo>
                  <a:cubicBezTo>
                    <a:pt x="3405" y="2891"/>
                    <a:pt x="4347" y="1573"/>
                    <a:pt x="4732" y="64"/>
                  </a:cubicBezTo>
                  <a:cubicBezTo>
                    <a:pt x="4739" y="32"/>
                    <a:pt x="4715" y="1"/>
                    <a:pt x="4685" y="1"/>
                  </a:cubicBezTo>
                  <a:close/>
                </a:path>
              </a:pathLst>
            </a:custGeom>
            <a:solidFill>
              <a:srgbClr val="B9C6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41" name="Google Shape;15441;p80"/>
            <p:cNvSpPr/>
            <p:nvPr/>
          </p:nvSpPr>
          <p:spPr>
            <a:xfrm>
              <a:off x="7331735" y="3413575"/>
              <a:ext cx="46516" cy="44242"/>
            </a:xfrm>
            <a:custGeom>
              <a:avLst/>
              <a:gdLst/>
              <a:ahLst/>
              <a:cxnLst/>
              <a:rect l="l" t="t" r="r" b="b"/>
              <a:pathLst>
                <a:path w="1780" h="1693" extrusionOk="0">
                  <a:moveTo>
                    <a:pt x="520" y="0"/>
                  </a:moveTo>
                  <a:cubicBezTo>
                    <a:pt x="327" y="240"/>
                    <a:pt x="154" y="471"/>
                    <a:pt x="0" y="692"/>
                  </a:cubicBezTo>
                  <a:lnTo>
                    <a:pt x="1173" y="1692"/>
                  </a:lnTo>
                  <a:cubicBezTo>
                    <a:pt x="1366" y="1510"/>
                    <a:pt x="1568" y="1308"/>
                    <a:pt x="1779" y="1077"/>
                  </a:cubicBezTo>
                  <a:lnTo>
                    <a:pt x="520" y="0"/>
                  </a:lnTo>
                  <a:close/>
                </a:path>
              </a:pathLst>
            </a:custGeom>
            <a:solidFill>
              <a:srgbClr val="B6C4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42" name="Google Shape;15442;p80"/>
            <p:cNvSpPr/>
            <p:nvPr/>
          </p:nvSpPr>
          <p:spPr>
            <a:xfrm>
              <a:off x="7231465" y="3453140"/>
              <a:ext cx="117622" cy="80122"/>
            </a:xfrm>
            <a:custGeom>
              <a:avLst/>
              <a:gdLst/>
              <a:ahLst/>
              <a:cxnLst/>
              <a:rect l="l" t="t" r="r" b="b"/>
              <a:pathLst>
                <a:path w="4501" h="3066" extrusionOk="0">
                  <a:moveTo>
                    <a:pt x="3068" y="1"/>
                  </a:moveTo>
                  <a:cubicBezTo>
                    <a:pt x="2808" y="1"/>
                    <a:pt x="2549" y="82"/>
                    <a:pt x="2328" y="246"/>
                  </a:cubicBezTo>
                  <a:cubicBezTo>
                    <a:pt x="2145" y="371"/>
                    <a:pt x="2010" y="534"/>
                    <a:pt x="1904" y="727"/>
                  </a:cubicBezTo>
                  <a:cubicBezTo>
                    <a:pt x="1876" y="784"/>
                    <a:pt x="1856" y="842"/>
                    <a:pt x="1837" y="900"/>
                  </a:cubicBezTo>
                  <a:cubicBezTo>
                    <a:pt x="1799" y="1054"/>
                    <a:pt x="1741" y="1207"/>
                    <a:pt x="1664" y="1352"/>
                  </a:cubicBezTo>
                  <a:cubicBezTo>
                    <a:pt x="1549" y="1544"/>
                    <a:pt x="1385" y="1707"/>
                    <a:pt x="1183" y="1823"/>
                  </a:cubicBezTo>
                  <a:cubicBezTo>
                    <a:pt x="991" y="1938"/>
                    <a:pt x="779" y="2025"/>
                    <a:pt x="558" y="2073"/>
                  </a:cubicBezTo>
                  <a:lnTo>
                    <a:pt x="529" y="2073"/>
                  </a:lnTo>
                  <a:cubicBezTo>
                    <a:pt x="481" y="2092"/>
                    <a:pt x="299" y="2130"/>
                    <a:pt x="145" y="2169"/>
                  </a:cubicBezTo>
                  <a:cubicBezTo>
                    <a:pt x="39" y="2188"/>
                    <a:pt x="0" y="2313"/>
                    <a:pt x="77" y="2390"/>
                  </a:cubicBezTo>
                  <a:cubicBezTo>
                    <a:pt x="627" y="2901"/>
                    <a:pt x="1237" y="3065"/>
                    <a:pt x="1793" y="3065"/>
                  </a:cubicBezTo>
                  <a:cubicBezTo>
                    <a:pt x="2785" y="3065"/>
                    <a:pt x="3606" y="2544"/>
                    <a:pt x="3606" y="2544"/>
                  </a:cubicBezTo>
                  <a:cubicBezTo>
                    <a:pt x="3703" y="2477"/>
                    <a:pt x="3808" y="2400"/>
                    <a:pt x="3895" y="2313"/>
                  </a:cubicBezTo>
                  <a:cubicBezTo>
                    <a:pt x="4395" y="1823"/>
                    <a:pt x="4501" y="1073"/>
                    <a:pt x="4126" y="553"/>
                  </a:cubicBezTo>
                  <a:cubicBezTo>
                    <a:pt x="4068" y="486"/>
                    <a:pt x="4020" y="428"/>
                    <a:pt x="3962" y="371"/>
                  </a:cubicBezTo>
                  <a:lnTo>
                    <a:pt x="3914" y="332"/>
                  </a:lnTo>
                  <a:lnTo>
                    <a:pt x="3895" y="313"/>
                  </a:lnTo>
                  <a:lnTo>
                    <a:pt x="3876" y="294"/>
                  </a:lnTo>
                  <a:lnTo>
                    <a:pt x="3828" y="255"/>
                  </a:lnTo>
                  <a:lnTo>
                    <a:pt x="3808" y="246"/>
                  </a:lnTo>
                  <a:cubicBezTo>
                    <a:pt x="3587" y="82"/>
                    <a:pt x="3328" y="1"/>
                    <a:pt x="3068" y="1"/>
                  </a:cubicBezTo>
                  <a:close/>
                </a:path>
              </a:pathLst>
            </a:custGeom>
            <a:solidFill>
              <a:srgbClr val="BFCB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43" name="Google Shape;15443;p80"/>
            <p:cNvSpPr/>
            <p:nvPr/>
          </p:nvSpPr>
          <p:spPr>
            <a:xfrm>
              <a:off x="7245785" y="3452878"/>
              <a:ext cx="93502" cy="59713"/>
            </a:xfrm>
            <a:custGeom>
              <a:avLst/>
              <a:gdLst/>
              <a:ahLst/>
              <a:cxnLst/>
              <a:rect l="l" t="t" r="r" b="b"/>
              <a:pathLst>
                <a:path w="3578" h="2285" extrusionOk="0">
                  <a:moveTo>
                    <a:pt x="2520" y="1"/>
                  </a:moveTo>
                  <a:cubicBezTo>
                    <a:pt x="2260" y="1"/>
                    <a:pt x="2001" y="83"/>
                    <a:pt x="1780" y="246"/>
                  </a:cubicBezTo>
                  <a:cubicBezTo>
                    <a:pt x="1597" y="371"/>
                    <a:pt x="1462" y="535"/>
                    <a:pt x="1356" y="727"/>
                  </a:cubicBezTo>
                  <a:cubicBezTo>
                    <a:pt x="1328" y="785"/>
                    <a:pt x="1308" y="842"/>
                    <a:pt x="1289" y="900"/>
                  </a:cubicBezTo>
                  <a:cubicBezTo>
                    <a:pt x="1251" y="1054"/>
                    <a:pt x="1193" y="1208"/>
                    <a:pt x="1116" y="1352"/>
                  </a:cubicBezTo>
                  <a:cubicBezTo>
                    <a:pt x="1001" y="1544"/>
                    <a:pt x="837" y="1708"/>
                    <a:pt x="635" y="1823"/>
                  </a:cubicBezTo>
                  <a:cubicBezTo>
                    <a:pt x="443" y="1939"/>
                    <a:pt x="231" y="2025"/>
                    <a:pt x="1" y="2083"/>
                  </a:cubicBezTo>
                  <a:cubicBezTo>
                    <a:pt x="341" y="2229"/>
                    <a:pt x="685" y="2285"/>
                    <a:pt x="1011" y="2285"/>
                  </a:cubicBezTo>
                  <a:cubicBezTo>
                    <a:pt x="2008" y="2285"/>
                    <a:pt x="2828" y="1765"/>
                    <a:pt x="2828" y="1765"/>
                  </a:cubicBezTo>
                  <a:cubicBezTo>
                    <a:pt x="2933" y="1698"/>
                    <a:pt x="3030" y="1621"/>
                    <a:pt x="3116" y="1535"/>
                  </a:cubicBezTo>
                  <a:cubicBezTo>
                    <a:pt x="3385" y="1275"/>
                    <a:pt x="3549" y="929"/>
                    <a:pt x="3578" y="554"/>
                  </a:cubicBezTo>
                  <a:cubicBezTo>
                    <a:pt x="3530" y="487"/>
                    <a:pt x="3472" y="429"/>
                    <a:pt x="3405" y="371"/>
                  </a:cubicBezTo>
                  <a:lnTo>
                    <a:pt x="3366" y="333"/>
                  </a:lnTo>
                  <a:lnTo>
                    <a:pt x="3347" y="313"/>
                  </a:lnTo>
                  <a:lnTo>
                    <a:pt x="3328" y="294"/>
                  </a:lnTo>
                  <a:lnTo>
                    <a:pt x="3280" y="256"/>
                  </a:lnTo>
                  <a:lnTo>
                    <a:pt x="3260" y="246"/>
                  </a:lnTo>
                  <a:cubicBezTo>
                    <a:pt x="3039" y="83"/>
                    <a:pt x="2780" y="1"/>
                    <a:pt x="2520" y="1"/>
                  </a:cubicBezTo>
                  <a:close/>
                </a:path>
              </a:pathLst>
            </a:custGeom>
            <a:solidFill>
              <a:srgbClr val="CCD6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444" name="Google Shape;15444;p80"/>
          <p:cNvGrpSpPr/>
          <p:nvPr/>
        </p:nvGrpSpPr>
        <p:grpSpPr>
          <a:xfrm>
            <a:off x="7957948" y="3375631"/>
            <a:ext cx="360629" cy="291012"/>
            <a:chOff x="7957948" y="3375631"/>
            <a:chExt cx="360629" cy="291012"/>
          </a:xfrm>
        </p:grpSpPr>
        <p:sp>
          <p:nvSpPr>
            <p:cNvPr id="15445" name="Google Shape;15445;p80"/>
            <p:cNvSpPr/>
            <p:nvPr/>
          </p:nvSpPr>
          <p:spPr>
            <a:xfrm>
              <a:off x="7957948" y="3393714"/>
              <a:ext cx="360629" cy="261116"/>
            </a:xfrm>
            <a:custGeom>
              <a:avLst/>
              <a:gdLst/>
              <a:ahLst/>
              <a:cxnLst/>
              <a:rect l="l" t="t" r="r" b="b"/>
              <a:pathLst>
                <a:path w="13800" h="9992" extrusionOk="0">
                  <a:moveTo>
                    <a:pt x="385" y="0"/>
                  </a:moveTo>
                  <a:cubicBezTo>
                    <a:pt x="174" y="0"/>
                    <a:pt x="0" y="173"/>
                    <a:pt x="0" y="395"/>
                  </a:cubicBezTo>
                  <a:lnTo>
                    <a:pt x="0" y="9607"/>
                  </a:lnTo>
                  <a:cubicBezTo>
                    <a:pt x="0" y="9818"/>
                    <a:pt x="174" y="9991"/>
                    <a:pt x="385" y="9991"/>
                  </a:cubicBezTo>
                  <a:lnTo>
                    <a:pt x="13405" y="9991"/>
                  </a:lnTo>
                  <a:cubicBezTo>
                    <a:pt x="13626" y="9991"/>
                    <a:pt x="13799" y="9818"/>
                    <a:pt x="13799" y="9607"/>
                  </a:cubicBezTo>
                  <a:lnTo>
                    <a:pt x="13799" y="395"/>
                  </a:lnTo>
                  <a:cubicBezTo>
                    <a:pt x="13799" y="173"/>
                    <a:pt x="13626" y="0"/>
                    <a:pt x="13405" y="0"/>
                  </a:cubicBezTo>
                  <a:close/>
                </a:path>
              </a:pathLst>
            </a:custGeom>
            <a:solidFill>
              <a:srgbClr val="7B8E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46" name="Google Shape;15446;p80"/>
            <p:cNvSpPr/>
            <p:nvPr/>
          </p:nvSpPr>
          <p:spPr>
            <a:xfrm>
              <a:off x="8286643" y="3393714"/>
              <a:ext cx="31934" cy="261116"/>
            </a:xfrm>
            <a:custGeom>
              <a:avLst/>
              <a:gdLst/>
              <a:ahLst/>
              <a:cxnLst/>
              <a:rect l="l" t="t" r="r" b="b"/>
              <a:pathLst>
                <a:path w="1222" h="9992" extrusionOk="0">
                  <a:moveTo>
                    <a:pt x="0" y="0"/>
                  </a:moveTo>
                  <a:cubicBezTo>
                    <a:pt x="212" y="0"/>
                    <a:pt x="385" y="173"/>
                    <a:pt x="385" y="395"/>
                  </a:cubicBezTo>
                  <a:lnTo>
                    <a:pt x="385" y="9607"/>
                  </a:lnTo>
                  <a:cubicBezTo>
                    <a:pt x="385" y="9818"/>
                    <a:pt x="212" y="9991"/>
                    <a:pt x="0" y="9991"/>
                  </a:cubicBezTo>
                  <a:lnTo>
                    <a:pt x="827" y="9991"/>
                  </a:lnTo>
                  <a:cubicBezTo>
                    <a:pt x="1048" y="9991"/>
                    <a:pt x="1221" y="9818"/>
                    <a:pt x="1221" y="9607"/>
                  </a:cubicBezTo>
                  <a:lnTo>
                    <a:pt x="1221" y="395"/>
                  </a:lnTo>
                  <a:cubicBezTo>
                    <a:pt x="1221" y="173"/>
                    <a:pt x="1048" y="0"/>
                    <a:pt x="827" y="0"/>
                  </a:cubicBezTo>
                  <a:close/>
                </a:path>
              </a:pathLst>
            </a:custGeom>
            <a:solidFill>
              <a:srgbClr val="7084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47" name="Google Shape;15447;p80"/>
            <p:cNvSpPr/>
            <p:nvPr/>
          </p:nvSpPr>
          <p:spPr>
            <a:xfrm>
              <a:off x="7978541" y="3597757"/>
              <a:ext cx="159853" cy="33946"/>
            </a:xfrm>
            <a:custGeom>
              <a:avLst/>
              <a:gdLst/>
              <a:ahLst/>
              <a:cxnLst/>
              <a:rect l="l" t="t" r="r" b="b"/>
              <a:pathLst>
                <a:path w="6117" h="1299" extrusionOk="0">
                  <a:moveTo>
                    <a:pt x="1" y="1"/>
                  </a:moveTo>
                  <a:lnTo>
                    <a:pt x="1" y="1193"/>
                  </a:lnTo>
                  <a:cubicBezTo>
                    <a:pt x="1" y="1251"/>
                    <a:pt x="49" y="1299"/>
                    <a:pt x="116" y="1299"/>
                  </a:cubicBezTo>
                  <a:lnTo>
                    <a:pt x="6117" y="1299"/>
                  </a:lnTo>
                  <a:lnTo>
                    <a:pt x="6117" y="1"/>
                  </a:lnTo>
                  <a:close/>
                </a:path>
              </a:pathLst>
            </a:custGeom>
            <a:solidFill>
              <a:srgbClr val="DFE6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48" name="Google Shape;15448;p80"/>
            <p:cNvSpPr/>
            <p:nvPr/>
          </p:nvSpPr>
          <p:spPr>
            <a:xfrm>
              <a:off x="8138367" y="3597757"/>
              <a:ext cx="159591" cy="33946"/>
            </a:xfrm>
            <a:custGeom>
              <a:avLst/>
              <a:gdLst/>
              <a:ahLst/>
              <a:cxnLst/>
              <a:rect l="l" t="t" r="r" b="b"/>
              <a:pathLst>
                <a:path w="6107" h="1299" extrusionOk="0">
                  <a:moveTo>
                    <a:pt x="1" y="1"/>
                  </a:moveTo>
                  <a:lnTo>
                    <a:pt x="1" y="1299"/>
                  </a:lnTo>
                  <a:lnTo>
                    <a:pt x="6001" y="1299"/>
                  </a:lnTo>
                  <a:cubicBezTo>
                    <a:pt x="6059" y="1299"/>
                    <a:pt x="6107" y="1251"/>
                    <a:pt x="6107" y="1193"/>
                  </a:cubicBezTo>
                  <a:lnTo>
                    <a:pt x="6107" y="1"/>
                  </a:lnTo>
                  <a:close/>
                </a:path>
              </a:pathLst>
            </a:custGeom>
            <a:solidFill>
              <a:srgbClr val="CED7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49" name="Google Shape;15449;p80"/>
            <p:cNvSpPr/>
            <p:nvPr/>
          </p:nvSpPr>
          <p:spPr>
            <a:xfrm>
              <a:off x="8122531" y="3631677"/>
              <a:ext cx="31202" cy="34965"/>
            </a:xfrm>
            <a:custGeom>
              <a:avLst/>
              <a:gdLst/>
              <a:ahLst/>
              <a:cxnLst/>
              <a:rect l="l" t="t" r="r" b="b"/>
              <a:pathLst>
                <a:path w="1194" h="1338" extrusionOk="0">
                  <a:moveTo>
                    <a:pt x="1" y="1"/>
                  </a:moveTo>
                  <a:lnTo>
                    <a:pt x="1" y="1107"/>
                  </a:lnTo>
                  <a:cubicBezTo>
                    <a:pt x="1" y="1232"/>
                    <a:pt x="97" y="1328"/>
                    <a:pt x="222" y="1337"/>
                  </a:cubicBezTo>
                  <a:lnTo>
                    <a:pt x="972" y="1337"/>
                  </a:lnTo>
                  <a:cubicBezTo>
                    <a:pt x="1097" y="1328"/>
                    <a:pt x="1193" y="1232"/>
                    <a:pt x="1193" y="1107"/>
                  </a:cubicBezTo>
                  <a:lnTo>
                    <a:pt x="1193" y="1"/>
                  </a:lnTo>
                  <a:close/>
                </a:path>
              </a:pathLst>
            </a:custGeom>
            <a:solidFill>
              <a:srgbClr val="657A8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50" name="Google Shape;15450;p80"/>
            <p:cNvSpPr/>
            <p:nvPr/>
          </p:nvSpPr>
          <p:spPr>
            <a:xfrm>
              <a:off x="7978541" y="3375631"/>
              <a:ext cx="159853" cy="234226"/>
            </a:xfrm>
            <a:custGeom>
              <a:avLst/>
              <a:gdLst/>
              <a:ahLst/>
              <a:cxnLst/>
              <a:rect l="l" t="t" r="r" b="b"/>
              <a:pathLst>
                <a:path w="6117" h="8963" extrusionOk="0">
                  <a:moveTo>
                    <a:pt x="116" y="0"/>
                  </a:moveTo>
                  <a:cubicBezTo>
                    <a:pt x="49" y="0"/>
                    <a:pt x="1" y="48"/>
                    <a:pt x="1" y="106"/>
                  </a:cubicBezTo>
                  <a:lnTo>
                    <a:pt x="1" y="8856"/>
                  </a:lnTo>
                  <a:cubicBezTo>
                    <a:pt x="1" y="8914"/>
                    <a:pt x="49" y="8962"/>
                    <a:pt x="116" y="8962"/>
                  </a:cubicBezTo>
                  <a:lnTo>
                    <a:pt x="6117" y="8962"/>
                  </a:lnTo>
                  <a:lnTo>
                    <a:pt x="6117" y="0"/>
                  </a:lnTo>
                  <a:close/>
                </a:path>
              </a:pathLst>
            </a:custGeom>
            <a:solidFill>
              <a:srgbClr val="F9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51" name="Google Shape;15451;p80"/>
            <p:cNvSpPr/>
            <p:nvPr/>
          </p:nvSpPr>
          <p:spPr>
            <a:xfrm>
              <a:off x="8138367" y="3375631"/>
              <a:ext cx="159591" cy="234252"/>
            </a:xfrm>
            <a:custGeom>
              <a:avLst/>
              <a:gdLst/>
              <a:ahLst/>
              <a:cxnLst/>
              <a:rect l="l" t="t" r="r" b="b"/>
              <a:pathLst>
                <a:path w="6107" h="8964" extrusionOk="0">
                  <a:moveTo>
                    <a:pt x="1" y="0"/>
                  </a:moveTo>
                  <a:lnTo>
                    <a:pt x="1" y="8962"/>
                  </a:lnTo>
                  <a:lnTo>
                    <a:pt x="5992" y="8962"/>
                  </a:lnTo>
                  <a:cubicBezTo>
                    <a:pt x="5997" y="8963"/>
                    <a:pt x="6003" y="8963"/>
                    <a:pt x="6008" y="8963"/>
                  </a:cubicBezTo>
                  <a:cubicBezTo>
                    <a:pt x="6067" y="8963"/>
                    <a:pt x="6107" y="8918"/>
                    <a:pt x="6107" y="8856"/>
                  </a:cubicBezTo>
                  <a:lnTo>
                    <a:pt x="6107" y="106"/>
                  </a:lnTo>
                  <a:cubicBezTo>
                    <a:pt x="6107" y="48"/>
                    <a:pt x="6059" y="0"/>
                    <a:pt x="6001" y="0"/>
                  </a:cubicBez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52" name="Google Shape;15452;p80"/>
            <p:cNvSpPr/>
            <p:nvPr/>
          </p:nvSpPr>
          <p:spPr>
            <a:xfrm>
              <a:off x="8033576" y="3407277"/>
              <a:ext cx="80958" cy="10584"/>
            </a:xfrm>
            <a:custGeom>
              <a:avLst/>
              <a:gdLst/>
              <a:ahLst/>
              <a:cxnLst/>
              <a:rect l="l" t="t" r="r" b="b"/>
              <a:pathLst>
                <a:path w="3098" h="405" extrusionOk="0">
                  <a:moveTo>
                    <a:pt x="270" y="1"/>
                  </a:moveTo>
                  <a:cubicBezTo>
                    <a:pt x="1" y="1"/>
                    <a:pt x="1" y="404"/>
                    <a:pt x="270" y="404"/>
                  </a:cubicBezTo>
                  <a:lnTo>
                    <a:pt x="2828" y="404"/>
                  </a:lnTo>
                  <a:cubicBezTo>
                    <a:pt x="3097" y="404"/>
                    <a:pt x="3097" y="1"/>
                    <a:pt x="2828" y="1"/>
                  </a:cubicBezTo>
                  <a:close/>
                </a:path>
              </a:pathLst>
            </a:custGeom>
            <a:solidFill>
              <a:srgbClr val="6A82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53" name="Google Shape;15453;p80"/>
            <p:cNvSpPr/>
            <p:nvPr/>
          </p:nvSpPr>
          <p:spPr>
            <a:xfrm>
              <a:off x="8003184" y="3428889"/>
              <a:ext cx="111351" cy="10584"/>
            </a:xfrm>
            <a:custGeom>
              <a:avLst/>
              <a:gdLst/>
              <a:ahLst/>
              <a:cxnLst/>
              <a:rect l="l" t="t" r="r" b="b"/>
              <a:pathLst>
                <a:path w="4261" h="405" extrusionOk="0">
                  <a:moveTo>
                    <a:pt x="270" y="1"/>
                  </a:moveTo>
                  <a:cubicBezTo>
                    <a:pt x="0" y="1"/>
                    <a:pt x="0" y="404"/>
                    <a:pt x="270" y="404"/>
                  </a:cubicBezTo>
                  <a:lnTo>
                    <a:pt x="3991" y="404"/>
                  </a:lnTo>
                  <a:cubicBezTo>
                    <a:pt x="4260" y="404"/>
                    <a:pt x="4260" y="1"/>
                    <a:pt x="3991" y="1"/>
                  </a:cubicBezTo>
                  <a:close/>
                </a:path>
              </a:pathLst>
            </a:custGeom>
            <a:solidFill>
              <a:srgbClr val="6A82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54" name="Google Shape;15454;p80"/>
            <p:cNvSpPr/>
            <p:nvPr/>
          </p:nvSpPr>
          <p:spPr>
            <a:xfrm>
              <a:off x="8003184" y="3450761"/>
              <a:ext cx="111351" cy="10584"/>
            </a:xfrm>
            <a:custGeom>
              <a:avLst/>
              <a:gdLst/>
              <a:ahLst/>
              <a:cxnLst/>
              <a:rect l="l" t="t" r="r" b="b"/>
              <a:pathLst>
                <a:path w="4261" h="405" extrusionOk="0">
                  <a:moveTo>
                    <a:pt x="4000" y="0"/>
                  </a:moveTo>
                  <a:cubicBezTo>
                    <a:pt x="3997" y="0"/>
                    <a:pt x="3994" y="0"/>
                    <a:pt x="3991" y="0"/>
                  </a:cubicBezTo>
                  <a:lnTo>
                    <a:pt x="270" y="0"/>
                  </a:lnTo>
                  <a:cubicBezTo>
                    <a:pt x="0" y="0"/>
                    <a:pt x="0" y="404"/>
                    <a:pt x="270" y="404"/>
                  </a:cubicBezTo>
                  <a:lnTo>
                    <a:pt x="3991" y="404"/>
                  </a:lnTo>
                  <a:cubicBezTo>
                    <a:pt x="4257" y="395"/>
                    <a:pt x="4260" y="0"/>
                    <a:pt x="4000" y="0"/>
                  </a:cubicBezTo>
                  <a:close/>
                </a:path>
              </a:pathLst>
            </a:custGeom>
            <a:solidFill>
              <a:srgbClr val="6A82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55" name="Google Shape;15455;p80"/>
            <p:cNvSpPr/>
            <p:nvPr/>
          </p:nvSpPr>
          <p:spPr>
            <a:xfrm>
              <a:off x="8003184" y="3472608"/>
              <a:ext cx="88720" cy="10584"/>
            </a:xfrm>
            <a:custGeom>
              <a:avLst/>
              <a:gdLst/>
              <a:ahLst/>
              <a:cxnLst/>
              <a:rect l="l" t="t" r="r" b="b"/>
              <a:pathLst>
                <a:path w="3395" h="405" extrusionOk="0">
                  <a:moveTo>
                    <a:pt x="270" y="1"/>
                  </a:moveTo>
                  <a:cubicBezTo>
                    <a:pt x="0" y="1"/>
                    <a:pt x="0" y="405"/>
                    <a:pt x="270" y="405"/>
                  </a:cubicBezTo>
                  <a:lnTo>
                    <a:pt x="3126" y="405"/>
                  </a:lnTo>
                  <a:cubicBezTo>
                    <a:pt x="3395" y="405"/>
                    <a:pt x="3395" y="1"/>
                    <a:pt x="3126" y="1"/>
                  </a:cubicBezTo>
                  <a:close/>
                </a:path>
              </a:pathLst>
            </a:custGeom>
            <a:solidFill>
              <a:srgbClr val="6A82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56" name="Google Shape;15456;p80"/>
            <p:cNvSpPr/>
            <p:nvPr/>
          </p:nvSpPr>
          <p:spPr>
            <a:xfrm>
              <a:off x="8033576" y="3515831"/>
              <a:ext cx="80958" cy="10584"/>
            </a:xfrm>
            <a:custGeom>
              <a:avLst/>
              <a:gdLst/>
              <a:ahLst/>
              <a:cxnLst/>
              <a:rect l="l" t="t" r="r" b="b"/>
              <a:pathLst>
                <a:path w="3098" h="405" extrusionOk="0">
                  <a:moveTo>
                    <a:pt x="270" y="1"/>
                  </a:moveTo>
                  <a:cubicBezTo>
                    <a:pt x="1" y="1"/>
                    <a:pt x="1" y="405"/>
                    <a:pt x="270" y="405"/>
                  </a:cubicBezTo>
                  <a:lnTo>
                    <a:pt x="2828" y="405"/>
                  </a:lnTo>
                  <a:cubicBezTo>
                    <a:pt x="3097" y="405"/>
                    <a:pt x="3097" y="1"/>
                    <a:pt x="2828" y="1"/>
                  </a:cubicBezTo>
                  <a:close/>
                </a:path>
              </a:pathLst>
            </a:custGeom>
            <a:solidFill>
              <a:srgbClr val="6A82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57" name="Google Shape;15457;p80"/>
            <p:cNvSpPr/>
            <p:nvPr/>
          </p:nvSpPr>
          <p:spPr>
            <a:xfrm>
              <a:off x="8003184" y="3537443"/>
              <a:ext cx="111351" cy="10584"/>
            </a:xfrm>
            <a:custGeom>
              <a:avLst/>
              <a:gdLst/>
              <a:ahLst/>
              <a:cxnLst/>
              <a:rect l="l" t="t" r="r" b="b"/>
              <a:pathLst>
                <a:path w="4261" h="405" extrusionOk="0">
                  <a:moveTo>
                    <a:pt x="270" y="1"/>
                  </a:moveTo>
                  <a:cubicBezTo>
                    <a:pt x="0" y="1"/>
                    <a:pt x="0" y="405"/>
                    <a:pt x="270" y="405"/>
                  </a:cubicBezTo>
                  <a:lnTo>
                    <a:pt x="3991" y="405"/>
                  </a:lnTo>
                  <a:cubicBezTo>
                    <a:pt x="4260" y="405"/>
                    <a:pt x="4260" y="1"/>
                    <a:pt x="3991" y="1"/>
                  </a:cubicBezTo>
                  <a:close/>
                </a:path>
              </a:pathLst>
            </a:custGeom>
            <a:solidFill>
              <a:srgbClr val="6A82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58" name="Google Shape;15458;p80"/>
            <p:cNvSpPr/>
            <p:nvPr/>
          </p:nvSpPr>
          <p:spPr>
            <a:xfrm>
              <a:off x="8003184" y="3559316"/>
              <a:ext cx="55296" cy="10584"/>
            </a:xfrm>
            <a:custGeom>
              <a:avLst/>
              <a:gdLst/>
              <a:ahLst/>
              <a:cxnLst/>
              <a:rect l="l" t="t" r="r" b="b"/>
              <a:pathLst>
                <a:path w="2116" h="405" extrusionOk="0">
                  <a:moveTo>
                    <a:pt x="270" y="0"/>
                  </a:moveTo>
                  <a:cubicBezTo>
                    <a:pt x="0" y="0"/>
                    <a:pt x="0" y="404"/>
                    <a:pt x="270" y="404"/>
                  </a:cubicBezTo>
                  <a:lnTo>
                    <a:pt x="1847" y="404"/>
                  </a:lnTo>
                  <a:cubicBezTo>
                    <a:pt x="2116" y="404"/>
                    <a:pt x="2116" y="0"/>
                    <a:pt x="1847" y="0"/>
                  </a:cubicBezTo>
                  <a:close/>
                </a:path>
              </a:pathLst>
            </a:custGeom>
            <a:solidFill>
              <a:srgbClr val="6A82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59" name="Google Shape;15459;p80"/>
            <p:cNvSpPr/>
            <p:nvPr/>
          </p:nvSpPr>
          <p:spPr>
            <a:xfrm>
              <a:off x="8190632" y="3479664"/>
              <a:ext cx="81194" cy="10558"/>
            </a:xfrm>
            <a:custGeom>
              <a:avLst/>
              <a:gdLst/>
              <a:ahLst/>
              <a:cxnLst/>
              <a:rect l="l" t="t" r="r" b="b"/>
              <a:pathLst>
                <a:path w="3107" h="404" extrusionOk="0">
                  <a:moveTo>
                    <a:pt x="270" y="0"/>
                  </a:moveTo>
                  <a:cubicBezTo>
                    <a:pt x="1" y="0"/>
                    <a:pt x="1" y="404"/>
                    <a:pt x="270" y="404"/>
                  </a:cubicBezTo>
                  <a:lnTo>
                    <a:pt x="2838" y="404"/>
                  </a:lnTo>
                  <a:cubicBezTo>
                    <a:pt x="3107" y="404"/>
                    <a:pt x="3107" y="0"/>
                    <a:pt x="2838" y="0"/>
                  </a:cubicBezTo>
                  <a:close/>
                </a:path>
              </a:pathLst>
            </a:custGeom>
            <a:solidFill>
              <a:srgbClr val="6A82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60" name="Google Shape;15460;p80"/>
            <p:cNvSpPr/>
            <p:nvPr/>
          </p:nvSpPr>
          <p:spPr>
            <a:xfrm>
              <a:off x="8160240" y="3501511"/>
              <a:ext cx="111586" cy="10584"/>
            </a:xfrm>
            <a:custGeom>
              <a:avLst/>
              <a:gdLst/>
              <a:ahLst/>
              <a:cxnLst/>
              <a:rect l="l" t="t" r="r" b="b"/>
              <a:pathLst>
                <a:path w="4270" h="405" extrusionOk="0">
                  <a:moveTo>
                    <a:pt x="270" y="1"/>
                  </a:moveTo>
                  <a:cubicBezTo>
                    <a:pt x="0" y="1"/>
                    <a:pt x="0" y="405"/>
                    <a:pt x="270" y="405"/>
                  </a:cubicBezTo>
                  <a:lnTo>
                    <a:pt x="4001" y="405"/>
                  </a:lnTo>
                  <a:cubicBezTo>
                    <a:pt x="4270" y="405"/>
                    <a:pt x="4270" y="1"/>
                    <a:pt x="4001" y="1"/>
                  </a:cubicBezTo>
                  <a:close/>
                </a:path>
              </a:pathLst>
            </a:custGeom>
            <a:solidFill>
              <a:srgbClr val="6A82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61" name="Google Shape;15461;p80"/>
            <p:cNvSpPr/>
            <p:nvPr/>
          </p:nvSpPr>
          <p:spPr>
            <a:xfrm>
              <a:off x="8160475" y="3523122"/>
              <a:ext cx="55061" cy="10584"/>
            </a:xfrm>
            <a:custGeom>
              <a:avLst/>
              <a:gdLst/>
              <a:ahLst/>
              <a:cxnLst/>
              <a:rect l="l" t="t" r="r" b="b"/>
              <a:pathLst>
                <a:path w="2107" h="405" extrusionOk="0">
                  <a:moveTo>
                    <a:pt x="270" y="1"/>
                  </a:moveTo>
                  <a:cubicBezTo>
                    <a:pt x="1" y="1"/>
                    <a:pt x="1" y="404"/>
                    <a:pt x="270" y="404"/>
                  </a:cubicBezTo>
                  <a:lnTo>
                    <a:pt x="1847" y="404"/>
                  </a:lnTo>
                  <a:cubicBezTo>
                    <a:pt x="2107" y="404"/>
                    <a:pt x="2107" y="1"/>
                    <a:pt x="1847" y="1"/>
                  </a:cubicBezTo>
                  <a:close/>
                </a:path>
              </a:pathLst>
            </a:custGeom>
            <a:solidFill>
              <a:srgbClr val="6A82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62" name="Google Shape;15462;p80"/>
            <p:cNvSpPr/>
            <p:nvPr/>
          </p:nvSpPr>
          <p:spPr>
            <a:xfrm>
              <a:off x="8169778" y="3412556"/>
              <a:ext cx="97291" cy="36220"/>
            </a:xfrm>
            <a:custGeom>
              <a:avLst/>
              <a:gdLst/>
              <a:ahLst/>
              <a:cxnLst/>
              <a:rect l="l" t="t" r="r" b="b"/>
              <a:pathLst>
                <a:path w="3723" h="1386" extrusionOk="0">
                  <a:moveTo>
                    <a:pt x="107" y="1"/>
                  </a:moveTo>
                  <a:cubicBezTo>
                    <a:pt x="49" y="1"/>
                    <a:pt x="1" y="49"/>
                    <a:pt x="1" y="106"/>
                  </a:cubicBezTo>
                  <a:lnTo>
                    <a:pt x="1" y="1279"/>
                  </a:lnTo>
                  <a:cubicBezTo>
                    <a:pt x="1" y="1337"/>
                    <a:pt x="49" y="1385"/>
                    <a:pt x="107" y="1385"/>
                  </a:cubicBezTo>
                  <a:lnTo>
                    <a:pt x="3616" y="1385"/>
                  </a:lnTo>
                  <a:cubicBezTo>
                    <a:pt x="3674" y="1385"/>
                    <a:pt x="3722" y="1337"/>
                    <a:pt x="3722" y="1279"/>
                  </a:cubicBezTo>
                  <a:lnTo>
                    <a:pt x="3722" y="106"/>
                  </a:lnTo>
                  <a:cubicBezTo>
                    <a:pt x="3722" y="49"/>
                    <a:pt x="3674" y="1"/>
                    <a:pt x="3616" y="1"/>
                  </a:cubicBezTo>
                  <a:close/>
                </a:path>
              </a:pathLst>
            </a:custGeom>
            <a:solidFill>
              <a:srgbClr val="D5D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463" name="Google Shape;15463;p80"/>
          <p:cNvGrpSpPr/>
          <p:nvPr/>
        </p:nvGrpSpPr>
        <p:grpSpPr>
          <a:xfrm>
            <a:off x="6198656" y="3867888"/>
            <a:ext cx="347562" cy="227954"/>
            <a:chOff x="6198656" y="3867888"/>
            <a:chExt cx="347562" cy="227954"/>
          </a:xfrm>
        </p:grpSpPr>
        <p:sp>
          <p:nvSpPr>
            <p:cNvPr id="15464" name="Google Shape;15464;p80"/>
            <p:cNvSpPr/>
            <p:nvPr/>
          </p:nvSpPr>
          <p:spPr>
            <a:xfrm>
              <a:off x="6198656" y="3867888"/>
              <a:ext cx="347562" cy="227954"/>
            </a:xfrm>
            <a:custGeom>
              <a:avLst/>
              <a:gdLst/>
              <a:ahLst/>
              <a:cxnLst/>
              <a:rect l="l" t="t" r="r" b="b"/>
              <a:pathLst>
                <a:path w="13300" h="8723" extrusionOk="0">
                  <a:moveTo>
                    <a:pt x="453" y="1"/>
                  </a:moveTo>
                  <a:cubicBezTo>
                    <a:pt x="203" y="1"/>
                    <a:pt x="1" y="212"/>
                    <a:pt x="1" y="462"/>
                  </a:cubicBezTo>
                  <a:lnTo>
                    <a:pt x="1" y="8261"/>
                  </a:lnTo>
                  <a:cubicBezTo>
                    <a:pt x="1" y="8521"/>
                    <a:pt x="203" y="8723"/>
                    <a:pt x="453" y="8723"/>
                  </a:cubicBezTo>
                  <a:lnTo>
                    <a:pt x="12848" y="8723"/>
                  </a:lnTo>
                  <a:cubicBezTo>
                    <a:pt x="13098" y="8723"/>
                    <a:pt x="13300" y="8521"/>
                    <a:pt x="13300" y="8261"/>
                  </a:cubicBezTo>
                  <a:lnTo>
                    <a:pt x="13300" y="462"/>
                  </a:lnTo>
                  <a:cubicBezTo>
                    <a:pt x="13300" y="212"/>
                    <a:pt x="13098" y="1"/>
                    <a:pt x="12848" y="1"/>
                  </a:cubicBez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65" name="Google Shape;15465;p80"/>
            <p:cNvSpPr/>
            <p:nvPr/>
          </p:nvSpPr>
          <p:spPr>
            <a:xfrm>
              <a:off x="6234353" y="3885998"/>
              <a:ext cx="275933" cy="191760"/>
            </a:xfrm>
            <a:custGeom>
              <a:avLst/>
              <a:gdLst/>
              <a:ahLst/>
              <a:cxnLst/>
              <a:rect l="l" t="t" r="r" b="b"/>
              <a:pathLst>
                <a:path w="10559" h="7338" extrusionOk="0">
                  <a:moveTo>
                    <a:pt x="231" y="0"/>
                  </a:moveTo>
                  <a:cubicBezTo>
                    <a:pt x="106" y="0"/>
                    <a:pt x="0" y="106"/>
                    <a:pt x="0" y="231"/>
                  </a:cubicBezTo>
                  <a:lnTo>
                    <a:pt x="0" y="7116"/>
                  </a:lnTo>
                  <a:cubicBezTo>
                    <a:pt x="0" y="7241"/>
                    <a:pt x="106" y="7337"/>
                    <a:pt x="231" y="7337"/>
                  </a:cubicBezTo>
                  <a:lnTo>
                    <a:pt x="10328" y="7337"/>
                  </a:lnTo>
                  <a:cubicBezTo>
                    <a:pt x="10462" y="7337"/>
                    <a:pt x="10558" y="7241"/>
                    <a:pt x="10558" y="7116"/>
                  </a:cubicBezTo>
                  <a:lnTo>
                    <a:pt x="10558" y="231"/>
                  </a:lnTo>
                  <a:cubicBezTo>
                    <a:pt x="10558" y="106"/>
                    <a:pt x="10462" y="0"/>
                    <a:pt x="10328" y="0"/>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66" name="Google Shape;15466;p80"/>
            <p:cNvSpPr/>
            <p:nvPr/>
          </p:nvSpPr>
          <p:spPr>
            <a:xfrm>
              <a:off x="6210468" y="3970119"/>
              <a:ext cx="12335" cy="23964"/>
            </a:xfrm>
            <a:custGeom>
              <a:avLst/>
              <a:gdLst/>
              <a:ahLst/>
              <a:cxnLst/>
              <a:rect l="l" t="t" r="r" b="b"/>
              <a:pathLst>
                <a:path w="472" h="917" extrusionOk="0">
                  <a:moveTo>
                    <a:pt x="231" y="0"/>
                  </a:moveTo>
                  <a:cubicBezTo>
                    <a:pt x="116" y="0"/>
                    <a:pt x="1" y="75"/>
                    <a:pt x="1" y="224"/>
                  </a:cubicBezTo>
                  <a:lnTo>
                    <a:pt x="1" y="685"/>
                  </a:lnTo>
                  <a:cubicBezTo>
                    <a:pt x="1" y="810"/>
                    <a:pt x="106" y="916"/>
                    <a:pt x="231" y="916"/>
                  </a:cubicBezTo>
                  <a:cubicBezTo>
                    <a:pt x="366" y="916"/>
                    <a:pt x="472" y="810"/>
                    <a:pt x="462" y="676"/>
                  </a:cubicBezTo>
                  <a:lnTo>
                    <a:pt x="462" y="224"/>
                  </a:lnTo>
                  <a:cubicBezTo>
                    <a:pt x="462" y="75"/>
                    <a:pt x="347" y="0"/>
                    <a:pt x="231" y="0"/>
                  </a:cubicBezTo>
                  <a:close/>
                </a:path>
              </a:pathLst>
            </a:custGeom>
            <a:solidFill>
              <a:srgbClr val="C0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67" name="Google Shape;15467;p80"/>
            <p:cNvSpPr/>
            <p:nvPr/>
          </p:nvSpPr>
          <p:spPr>
            <a:xfrm>
              <a:off x="6522333" y="3963899"/>
              <a:ext cx="12073" cy="35958"/>
            </a:xfrm>
            <a:custGeom>
              <a:avLst/>
              <a:gdLst/>
              <a:ahLst/>
              <a:cxnLst/>
              <a:rect l="l" t="t" r="r" b="b"/>
              <a:pathLst>
                <a:path w="462" h="1376" extrusionOk="0">
                  <a:moveTo>
                    <a:pt x="231" y="0"/>
                  </a:moveTo>
                  <a:cubicBezTo>
                    <a:pt x="115" y="0"/>
                    <a:pt x="0" y="77"/>
                    <a:pt x="0" y="231"/>
                  </a:cubicBezTo>
                  <a:lnTo>
                    <a:pt x="0" y="1144"/>
                  </a:lnTo>
                  <a:cubicBezTo>
                    <a:pt x="0" y="1279"/>
                    <a:pt x="106" y="1375"/>
                    <a:pt x="231" y="1375"/>
                  </a:cubicBezTo>
                  <a:cubicBezTo>
                    <a:pt x="356" y="1375"/>
                    <a:pt x="452" y="1279"/>
                    <a:pt x="462" y="1154"/>
                  </a:cubicBezTo>
                  <a:lnTo>
                    <a:pt x="462" y="231"/>
                  </a:lnTo>
                  <a:cubicBezTo>
                    <a:pt x="462" y="77"/>
                    <a:pt x="346" y="0"/>
                    <a:pt x="231" y="0"/>
                  </a:cubicBezTo>
                  <a:close/>
                </a:path>
              </a:pathLst>
            </a:custGeom>
            <a:solidFill>
              <a:srgbClr val="C0CD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68" name="Google Shape;15468;p80"/>
            <p:cNvSpPr/>
            <p:nvPr/>
          </p:nvSpPr>
          <p:spPr>
            <a:xfrm>
              <a:off x="6520321" y="3885998"/>
              <a:ext cx="16098" cy="12073"/>
            </a:xfrm>
            <a:custGeom>
              <a:avLst/>
              <a:gdLst/>
              <a:ahLst/>
              <a:cxnLst/>
              <a:rect l="l" t="t" r="r" b="b"/>
              <a:pathLst>
                <a:path w="616" h="462" extrusionOk="0">
                  <a:moveTo>
                    <a:pt x="308" y="0"/>
                  </a:moveTo>
                  <a:cubicBezTo>
                    <a:pt x="0" y="0"/>
                    <a:pt x="0" y="462"/>
                    <a:pt x="308" y="462"/>
                  </a:cubicBezTo>
                  <a:cubicBezTo>
                    <a:pt x="616" y="462"/>
                    <a:pt x="616" y="0"/>
                    <a:pt x="308" y="0"/>
                  </a:cubicBezTo>
                  <a:close/>
                </a:path>
              </a:pathLst>
            </a:custGeom>
            <a:solidFill>
              <a:srgbClr val="808F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69" name="Google Shape;15469;p80"/>
            <p:cNvSpPr/>
            <p:nvPr/>
          </p:nvSpPr>
          <p:spPr>
            <a:xfrm>
              <a:off x="6210468" y="3940014"/>
              <a:ext cx="12099" cy="17875"/>
            </a:xfrm>
            <a:custGeom>
              <a:avLst/>
              <a:gdLst/>
              <a:ahLst/>
              <a:cxnLst/>
              <a:rect l="l" t="t" r="r" b="b"/>
              <a:pathLst>
                <a:path w="463" h="684" extrusionOk="0">
                  <a:moveTo>
                    <a:pt x="231" y="1"/>
                  </a:moveTo>
                  <a:cubicBezTo>
                    <a:pt x="116" y="1"/>
                    <a:pt x="1" y="78"/>
                    <a:pt x="1" y="231"/>
                  </a:cubicBezTo>
                  <a:lnTo>
                    <a:pt x="1" y="453"/>
                  </a:lnTo>
                  <a:cubicBezTo>
                    <a:pt x="1" y="587"/>
                    <a:pt x="106" y="683"/>
                    <a:pt x="231" y="683"/>
                  </a:cubicBezTo>
                  <a:cubicBezTo>
                    <a:pt x="356" y="683"/>
                    <a:pt x="462" y="587"/>
                    <a:pt x="462" y="453"/>
                  </a:cubicBezTo>
                  <a:lnTo>
                    <a:pt x="462" y="231"/>
                  </a:lnTo>
                  <a:cubicBezTo>
                    <a:pt x="462" y="78"/>
                    <a:pt x="347" y="1"/>
                    <a:pt x="231" y="1"/>
                  </a:cubicBez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70" name="Google Shape;15470;p80"/>
            <p:cNvSpPr/>
            <p:nvPr/>
          </p:nvSpPr>
          <p:spPr>
            <a:xfrm>
              <a:off x="6210468" y="4005842"/>
              <a:ext cx="12099" cy="18136"/>
            </a:xfrm>
            <a:custGeom>
              <a:avLst/>
              <a:gdLst/>
              <a:ahLst/>
              <a:cxnLst/>
              <a:rect l="l" t="t" r="r" b="b"/>
              <a:pathLst>
                <a:path w="463" h="694" extrusionOk="0">
                  <a:moveTo>
                    <a:pt x="231" y="1"/>
                  </a:moveTo>
                  <a:cubicBezTo>
                    <a:pt x="116" y="1"/>
                    <a:pt x="1" y="78"/>
                    <a:pt x="1" y="232"/>
                  </a:cubicBezTo>
                  <a:lnTo>
                    <a:pt x="1" y="463"/>
                  </a:lnTo>
                  <a:cubicBezTo>
                    <a:pt x="1" y="588"/>
                    <a:pt x="106" y="693"/>
                    <a:pt x="231" y="693"/>
                  </a:cubicBezTo>
                  <a:cubicBezTo>
                    <a:pt x="356" y="693"/>
                    <a:pt x="462" y="588"/>
                    <a:pt x="462" y="463"/>
                  </a:cubicBezTo>
                  <a:lnTo>
                    <a:pt x="462" y="232"/>
                  </a:lnTo>
                  <a:cubicBezTo>
                    <a:pt x="462" y="78"/>
                    <a:pt x="347" y="1"/>
                    <a:pt x="231" y="1"/>
                  </a:cubicBez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71" name="Google Shape;15471;p80"/>
            <p:cNvSpPr/>
            <p:nvPr/>
          </p:nvSpPr>
          <p:spPr>
            <a:xfrm>
              <a:off x="6312489" y="3915894"/>
              <a:ext cx="119896" cy="95776"/>
            </a:xfrm>
            <a:custGeom>
              <a:avLst/>
              <a:gdLst/>
              <a:ahLst/>
              <a:cxnLst/>
              <a:rect l="l" t="t" r="r" b="b"/>
              <a:pathLst>
                <a:path w="4588" h="3665" extrusionOk="0">
                  <a:moveTo>
                    <a:pt x="1841" y="1063"/>
                  </a:moveTo>
                  <a:cubicBezTo>
                    <a:pt x="1875" y="1063"/>
                    <a:pt x="1910" y="1070"/>
                    <a:pt x="1943" y="1087"/>
                  </a:cubicBezTo>
                  <a:lnTo>
                    <a:pt x="3030" y="1635"/>
                  </a:lnTo>
                  <a:cubicBezTo>
                    <a:pt x="3193" y="1722"/>
                    <a:pt x="3203" y="1953"/>
                    <a:pt x="3039" y="2049"/>
                  </a:cubicBezTo>
                  <a:lnTo>
                    <a:pt x="3030" y="2049"/>
                  </a:lnTo>
                  <a:lnTo>
                    <a:pt x="1943" y="2597"/>
                  </a:lnTo>
                  <a:cubicBezTo>
                    <a:pt x="1910" y="2613"/>
                    <a:pt x="1875" y="2621"/>
                    <a:pt x="1841" y="2621"/>
                  </a:cubicBezTo>
                  <a:cubicBezTo>
                    <a:pt x="1719" y="2621"/>
                    <a:pt x="1607" y="2521"/>
                    <a:pt x="1607" y="2385"/>
                  </a:cubicBezTo>
                  <a:lnTo>
                    <a:pt x="1607" y="1299"/>
                  </a:lnTo>
                  <a:cubicBezTo>
                    <a:pt x="1607" y="1163"/>
                    <a:pt x="1719" y="1063"/>
                    <a:pt x="1841" y="1063"/>
                  </a:cubicBezTo>
                  <a:close/>
                  <a:moveTo>
                    <a:pt x="914" y="0"/>
                  </a:moveTo>
                  <a:cubicBezTo>
                    <a:pt x="414" y="0"/>
                    <a:pt x="1" y="414"/>
                    <a:pt x="1" y="924"/>
                  </a:cubicBezTo>
                  <a:lnTo>
                    <a:pt x="1" y="2751"/>
                  </a:lnTo>
                  <a:cubicBezTo>
                    <a:pt x="1" y="3260"/>
                    <a:pt x="414" y="3664"/>
                    <a:pt x="914" y="3664"/>
                  </a:cubicBezTo>
                  <a:lnTo>
                    <a:pt x="3674" y="3664"/>
                  </a:lnTo>
                  <a:cubicBezTo>
                    <a:pt x="4174" y="3664"/>
                    <a:pt x="4587" y="3260"/>
                    <a:pt x="4587" y="2751"/>
                  </a:cubicBezTo>
                  <a:lnTo>
                    <a:pt x="4587" y="924"/>
                  </a:lnTo>
                  <a:cubicBezTo>
                    <a:pt x="4587" y="414"/>
                    <a:pt x="4174" y="0"/>
                    <a:pt x="367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72" name="Google Shape;15472;p80"/>
            <p:cNvSpPr/>
            <p:nvPr/>
          </p:nvSpPr>
          <p:spPr>
            <a:xfrm>
              <a:off x="6252437" y="4035764"/>
              <a:ext cx="240001" cy="12073"/>
            </a:xfrm>
            <a:custGeom>
              <a:avLst/>
              <a:gdLst/>
              <a:ahLst/>
              <a:cxnLst/>
              <a:rect l="l" t="t" r="r" b="b"/>
              <a:pathLst>
                <a:path w="9184" h="462" extrusionOk="0">
                  <a:moveTo>
                    <a:pt x="231" y="0"/>
                  </a:moveTo>
                  <a:cubicBezTo>
                    <a:pt x="106" y="0"/>
                    <a:pt x="0" y="106"/>
                    <a:pt x="0" y="231"/>
                  </a:cubicBezTo>
                  <a:cubicBezTo>
                    <a:pt x="0" y="356"/>
                    <a:pt x="106" y="462"/>
                    <a:pt x="231" y="462"/>
                  </a:cubicBezTo>
                  <a:lnTo>
                    <a:pt x="8953" y="462"/>
                  </a:lnTo>
                  <a:cubicBezTo>
                    <a:pt x="9078" y="462"/>
                    <a:pt x="9184" y="356"/>
                    <a:pt x="9184" y="231"/>
                  </a:cubicBezTo>
                  <a:cubicBezTo>
                    <a:pt x="9184" y="106"/>
                    <a:pt x="9078" y="0"/>
                    <a:pt x="8953" y="0"/>
                  </a:cubicBezTo>
                  <a:close/>
                </a:path>
              </a:pathLst>
            </a:custGeom>
            <a:solidFill>
              <a:srgbClr val="8D9B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73" name="Google Shape;15473;p80"/>
            <p:cNvSpPr/>
            <p:nvPr/>
          </p:nvSpPr>
          <p:spPr>
            <a:xfrm>
              <a:off x="6252437" y="4035764"/>
              <a:ext cx="54042" cy="12073"/>
            </a:xfrm>
            <a:custGeom>
              <a:avLst/>
              <a:gdLst/>
              <a:ahLst/>
              <a:cxnLst/>
              <a:rect l="l" t="t" r="r" b="b"/>
              <a:pathLst>
                <a:path w="2068" h="462" extrusionOk="0">
                  <a:moveTo>
                    <a:pt x="231" y="0"/>
                  </a:moveTo>
                  <a:cubicBezTo>
                    <a:pt x="106" y="0"/>
                    <a:pt x="0" y="106"/>
                    <a:pt x="0" y="231"/>
                  </a:cubicBezTo>
                  <a:cubicBezTo>
                    <a:pt x="0" y="356"/>
                    <a:pt x="106" y="462"/>
                    <a:pt x="231" y="462"/>
                  </a:cubicBezTo>
                  <a:lnTo>
                    <a:pt x="2068" y="462"/>
                  </a:lnTo>
                  <a:lnTo>
                    <a:pt x="2068" y="0"/>
                  </a:ln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74" name="Google Shape;15474;p80"/>
            <p:cNvSpPr/>
            <p:nvPr/>
          </p:nvSpPr>
          <p:spPr>
            <a:xfrm>
              <a:off x="6294406" y="4029727"/>
              <a:ext cx="24146" cy="24146"/>
            </a:xfrm>
            <a:custGeom>
              <a:avLst/>
              <a:gdLst/>
              <a:ahLst/>
              <a:cxnLst/>
              <a:rect l="l" t="t" r="r" b="b"/>
              <a:pathLst>
                <a:path w="924" h="924" extrusionOk="0">
                  <a:moveTo>
                    <a:pt x="462" y="1"/>
                  </a:moveTo>
                  <a:cubicBezTo>
                    <a:pt x="212" y="1"/>
                    <a:pt x="0" y="212"/>
                    <a:pt x="0" y="462"/>
                  </a:cubicBezTo>
                  <a:cubicBezTo>
                    <a:pt x="0" y="722"/>
                    <a:pt x="212" y="924"/>
                    <a:pt x="462" y="924"/>
                  </a:cubicBezTo>
                  <a:cubicBezTo>
                    <a:pt x="712" y="924"/>
                    <a:pt x="923" y="722"/>
                    <a:pt x="923" y="462"/>
                  </a:cubicBezTo>
                  <a:cubicBezTo>
                    <a:pt x="923" y="212"/>
                    <a:pt x="712" y="1"/>
                    <a:pt x="46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475" name="Google Shape;15475;p80"/>
          <p:cNvGrpSpPr/>
          <p:nvPr/>
        </p:nvGrpSpPr>
        <p:grpSpPr>
          <a:xfrm>
            <a:off x="5706895" y="3819151"/>
            <a:ext cx="349392" cy="325454"/>
            <a:chOff x="5706895" y="3819151"/>
            <a:chExt cx="349392" cy="325454"/>
          </a:xfrm>
        </p:grpSpPr>
        <p:sp>
          <p:nvSpPr>
            <p:cNvPr id="15476" name="Google Shape;15476;p80"/>
            <p:cNvSpPr/>
            <p:nvPr/>
          </p:nvSpPr>
          <p:spPr>
            <a:xfrm>
              <a:off x="5761172" y="4052332"/>
              <a:ext cx="43484" cy="43511"/>
            </a:xfrm>
            <a:custGeom>
              <a:avLst/>
              <a:gdLst/>
              <a:ahLst/>
              <a:cxnLst/>
              <a:rect l="l" t="t" r="r" b="b"/>
              <a:pathLst>
                <a:path w="1664" h="1665" extrusionOk="0">
                  <a:moveTo>
                    <a:pt x="212" y="1"/>
                  </a:moveTo>
                  <a:cubicBezTo>
                    <a:pt x="96" y="1"/>
                    <a:pt x="0" y="97"/>
                    <a:pt x="0" y="213"/>
                  </a:cubicBezTo>
                  <a:lnTo>
                    <a:pt x="0" y="1453"/>
                  </a:lnTo>
                  <a:cubicBezTo>
                    <a:pt x="0" y="1568"/>
                    <a:pt x="96" y="1665"/>
                    <a:pt x="212" y="1665"/>
                  </a:cubicBezTo>
                  <a:lnTo>
                    <a:pt x="1462" y="1665"/>
                  </a:lnTo>
                  <a:cubicBezTo>
                    <a:pt x="1567" y="1665"/>
                    <a:pt x="1664" y="1568"/>
                    <a:pt x="1664" y="1453"/>
                  </a:cubicBezTo>
                  <a:lnTo>
                    <a:pt x="1664" y="213"/>
                  </a:lnTo>
                  <a:cubicBezTo>
                    <a:pt x="1664" y="97"/>
                    <a:pt x="1567" y="1"/>
                    <a:pt x="1452" y="1"/>
                  </a:cubicBezTo>
                  <a:close/>
                </a:path>
              </a:pathLst>
            </a:custGeom>
            <a:solidFill>
              <a:srgbClr val="B3C2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77" name="Google Shape;15477;p80"/>
            <p:cNvSpPr/>
            <p:nvPr/>
          </p:nvSpPr>
          <p:spPr>
            <a:xfrm>
              <a:off x="5903881" y="3938498"/>
              <a:ext cx="101316" cy="86995"/>
            </a:xfrm>
            <a:custGeom>
              <a:avLst/>
              <a:gdLst/>
              <a:ahLst/>
              <a:cxnLst/>
              <a:rect l="l" t="t" r="r" b="b"/>
              <a:pathLst>
                <a:path w="3877" h="3329" extrusionOk="0">
                  <a:moveTo>
                    <a:pt x="2213" y="1"/>
                  </a:moveTo>
                  <a:cubicBezTo>
                    <a:pt x="741" y="1"/>
                    <a:pt x="1" y="1789"/>
                    <a:pt x="1040" y="2838"/>
                  </a:cubicBezTo>
                  <a:cubicBezTo>
                    <a:pt x="1379" y="3177"/>
                    <a:pt x="1796" y="3329"/>
                    <a:pt x="2204" y="3329"/>
                  </a:cubicBezTo>
                  <a:cubicBezTo>
                    <a:pt x="3058" y="3329"/>
                    <a:pt x="3876" y="2666"/>
                    <a:pt x="3876" y="1664"/>
                  </a:cubicBezTo>
                  <a:cubicBezTo>
                    <a:pt x="3876" y="741"/>
                    <a:pt x="3136" y="1"/>
                    <a:pt x="2213" y="1"/>
                  </a:cubicBezTo>
                  <a:close/>
                </a:path>
              </a:pathLst>
            </a:custGeom>
            <a:solidFill>
              <a:srgbClr val="929F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78" name="Google Shape;15478;p80"/>
            <p:cNvSpPr/>
            <p:nvPr/>
          </p:nvSpPr>
          <p:spPr>
            <a:xfrm>
              <a:off x="5913942" y="3973699"/>
              <a:ext cx="95514" cy="51795"/>
            </a:xfrm>
            <a:custGeom>
              <a:avLst/>
              <a:gdLst/>
              <a:ahLst/>
              <a:cxnLst/>
              <a:rect l="l" t="t" r="r" b="b"/>
              <a:pathLst>
                <a:path w="3655" h="1982" extrusionOk="0">
                  <a:moveTo>
                    <a:pt x="203" y="0"/>
                  </a:moveTo>
                  <a:lnTo>
                    <a:pt x="203" y="0"/>
                  </a:lnTo>
                  <a:cubicBezTo>
                    <a:pt x="1" y="1029"/>
                    <a:pt x="789" y="1981"/>
                    <a:pt x="1828" y="1981"/>
                  </a:cubicBezTo>
                  <a:cubicBezTo>
                    <a:pt x="2876" y="1981"/>
                    <a:pt x="3655" y="1029"/>
                    <a:pt x="3462" y="0"/>
                  </a:cubicBezTo>
                  <a:lnTo>
                    <a:pt x="3462" y="0"/>
                  </a:lnTo>
                  <a:cubicBezTo>
                    <a:pt x="3309" y="789"/>
                    <a:pt x="2626" y="1346"/>
                    <a:pt x="1828" y="1356"/>
                  </a:cubicBezTo>
                  <a:cubicBezTo>
                    <a:pt x="1039" y="1346"/>
                    <a:pt x="356" y="789"/>
                    <a:pt x="203" y="0"/>
                  </a:cubicBezTo>
                  <a:close/>
                </a:path>
              </a:pathLst>
            </a:custGeom>
            <a:solidFill>
              <a:srgbClr val="C5D0D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79" name="Google Shape;15479;p80"/>
            <p:cNvSpPr/>
            <p:nvPr/>
          </p:nvSpPr>
          <p:spPr>
            <a:xfrm>
              <a:off x="5788297" y="3840998"/>
              <a:ext cx="146525" cy="281891"/>
            </a:xfrm>
            <a:custGeom>
              <a:avLst/>
              <a:gdLst/>
              <a:ahLst/>
              <a:cxnLst/>
              <a:rect l="l" t="t" r="r" b="b"/>
              <a:pathLst>
                <a:path w="5607" h="10787" extrusionOk="0">
                  <a:moveTo>
                    <a:pt x="5388" y="1"/>
                  </a:moveTo>
                  <a:cubicBezTo>
                    <a:pt x="5316" y="1"/>
                    <a:pt x="5250" y="37"/>
                    <a:pt x="5212" y="97"/>
                  </a:cubicBezTo>
                  <a:cubicBezTo>
                    <a:pt x="4818" y="732"/>
                    <a:pt x="4347" y="1309"/>
                    <a:pt x="3818" y="1828"/>
                  </a:cubicBezTo>
                  <a:cubicBezTo>
                    <a:pt x="3020" y="2607"/>
                    <a:pt x="1741" y="3530"/>
                    <a:pt x="212" y="3530"/>
                  </a:cubicBezTo>
                  <a:cubicBezTo>
                    <a:pt x="97" y="3530"/>
                    <a:pt x="1" y="3617"/>
                    <a:pt x="1" y="3732"/>
                  </a:cubicBezTo>
                  <a:lnTo>
                    <a:pt x="1" y="7049"/>
                  </a:lnTo>
                  <a:cubicBezTo>
                    <a:pt x="1" y="7165"/>
                    <a:pt x="97" y="7261"/>
                    <a:pt x="212" y="7261"/>
                  </a:cubicBezTo>
                  <a:cubicBezTo>
                    <a:pt x="1751" y="7261"/>
                    <a:pt x="3020" y="8184"/>
                    <a:pt x="3818" y="8963"/>
                  </a:cubicBezTo>
                  <a:cubicBezTo>
                    <a:pt x="4347" y="9473"/>
                    <a:pt x="4818" y="10059"/>
                    <a:pt x="5212" y="10684"/>
                  </a:cubicBezTo>
                  <a:cubicBezTo>
                    <a:pt x="5257" y="10755"/>
                    <a:pt x="5325" y="10787"/>
                    <a:pt x="5392" y="10787"/>
                  </a:cubicBezTo>
                  <a:cubicBezTo>
                    <a:pt x="5498" y="10787"/>
                    <a:pt x="5601" y="10708"/>
                    <a:pt x="5607" y="10579"/>
                  </a:cubicBezTo>
                  <a:lnTo>
                    <a:pt x="5607" y="212"/>
                  </a:lnTo>
                  <a:cubicBezTo>
                    <a:pt x="5607" y="116"/>
                    <a:pt x="5539" y="30"/>
                    <a:pt x="5453" y="11"/>
                  </a:cubicBezTo>
                  <a:cubicBezTo>
                    <a:pt x="5431" y="4"/>
                    <a:pt x="5410" y="1"/>
                    <a:pt x="5388" y="1"/>
                  </a:cubicBezTo>
                  <a:close/>
                </a:path>
              </a:pathLst>
            </a:custGeom>
            <a:solidFill>
              <a:srgbClr val="F9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80" name="Google Shape;15480;p80"/>
            <p:cNvSpPr/>
            <p:nvPr/>
          </p:nvSpPr>
          <p:spPr>
            <a:xfrm>
              <a:off x="5788297" y="4009135"/>
              <a:ext cx="146525" cy="113755"/>
            </a:xfrm>
            <a:custGeom>
              <a:avLst/>
              <a:gdLst/>
              <a:ahLst/>
              <a:cxnLst/>
              <a:rect l="l" t="t" r="r" b="b"/>
              <a:pathLst>
                <a:path w="5607" h="4353" extrusionOk="0">
                  <a:moveTo>
                    <a:pt x="1" y="0"/>
                  </a:moveTo>
                  <a:lnTo>
                    <a:pt x="1" y="615"/>
                  </a:lnTo>
                  <a:cubicBezTo>
                    <a:pt x="1" y="731"/>
                    <a:pt x="97" y="827"/>
                    <a:pt x="212" y="827"/>
                  </a:cubicBezTo>
                  <a:cubicBezTo>
                    <a:pt x="1751" y="827"/>
                    <a:pt x="3020" y="1750"/>
                    <a:pt x="3818" y="2529"/>
                  </a:cubicBezTo>
                  <a:cubicBezTo>
                    <a:pt x="4347" y="3039"/>
                    <a:pt x="4818" y="3625"/>
                    <a:pt x="5212" y="4250"/>
                  </a:cubicBezTo>
                  <a:cubicBezTo>
                    <a:pt x="5257" y="4321"/>
                    <a:pt x="5325" y="4353"/>
                    <a:pt x="5392" y="4353"/>
                  </a:cubicBezTo>
                  <a:cubicBezTo>
                    <a:pt x="5498" y="4353"/>
                    <a:pt x="5601" y="4274"/>
                    <a:pt x="5607" y="4145"/>
                  </a:cubicBezTo>
                  <a:lnTo>
                    <a:pt x="5607" y="3106"/>
                  </a:lnTo>
                  <a:cubicBezTo>
                    <a:pt x="5597" y="3193"/>
                    <a:pt x="5549" y="3279"/>
                    <a:pt x="5463" y="3308"/>
                  </a:cubicBezTo>
                  <a:cubicBezTo>
                    <a:pt x="5441" y="3314"/>
                    <a:pt x="5420" y="3317"/>
                    <a:pt x="5399" y="3317"/>
                  </a:cubicBezTo>
                  <a:cubicBezTo>
                    <a:pt x="5326" y="3317"/>
                    <a:pt x="5257" y="3279"/>
                    <a:pt x="5212" y="3212"/>
                  </a:cubicBezTo>
                  <a:cubicBezTo>
                    <a:pt x="5212" y="3202"/>
                    <a:pt x="4693" y="2750"/>
                    <a:pt x="3818" y="1904"/>
                  </a:cubicBezTo>
                  <a:cubicBezTo>
                    <a:pt x="3020" y="1125"/>
                    <a:pt x="1741" y="202"/>
                    <a:pt x="212" y="202"/>
                  </a:cubicBezTo>
                  <a:cubicBezTo>
                    <a:pt x="97" y="202"/>
                    <a:pt x="1" y="115"/>
                    <a:pt x="1" y="0"/>
                  </a:cubicBezTo>
                  <a:close/>
                </a:path>
              </a:pathLst>
            </a:custGeom>
            <a:solidFill>
              <a:srgbClr val="E5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81" name="Google Shape;15481;p80"/>
            <p:cNvSpPr/>
            <p:nvPr/>
          </p:nvSpPr>
          <p:spPr>
            <a:xfrm>
              <a:off x="5923742" y="3819151"/>
              <a:ext cx="43511" cy="325454"/>
            </a:xfrm>
            <a:custGeom>
              <a:avLst/>
              <a:gdLst/>
              <a:ahLst/>
              <a:cxnLst/>
              <a:rect l="l" t="t" r="r" b="b"/>
              <a:pathLst>
                <a:path w="1665" h="12454" extrusionOk="0">
                  <a:moveTo>
                    <a:pt x="212" y="0"/>
                  </a:moveTo>
                  <a:cubicBezTo>
                    <a:pt x="97" y="0"/>
                    <a:pt x="1" y="96"/>
                    <a:pt x="1" y="212"/>
                  </a:cubicBezTo>
                  <a:lnTo>
                    <a:pt x="1" y="12241"/>
                  </a:lnTo>
                  <a:cubicBezTo>
                    <a:pt x="1" y="12357"/>
                    <a:pt x="97" y="12453"/>
                    <a:pt x="212" y="12453"/>
                  </a:cubicBezTo>
                  <a:lnTo>
                    <a:pt x="1453" y="12453"/>
                  </a:lnTo>
                  <a:cubicBezTo>
                    <a:pt x="1568" y="12453"/>
                    <a:pt x="1664" y="12357"/>
                    <a:pt x="1664" y="12241"/>
                  </a:cubicBezTo>
                  <a:lnTo>
                    <a:pt x="1664" y="212"/>
                  </a:lnTo>
                  <a:cubicBezTo>
                    <a:pt x="1664" y="96"/>
                    <a:pt x="1568" y="0"/>
                    <a:pt x="1453" y="0"/>
                  </a:cubicBezTo>
                  <a:close/>
                </a:path>
              </a:pathLst>
            </a:custGeom>
            <a:solidFill>
              <a:srgbClr val="8B99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82" name="Google Shape;15482;p80"/>
            <p:cNvSpPr/>
            <p:nvPr/>
          </p:nvSpPr>
          <p:spPr>
            <a:xfrm>
              <a:off x="5923742" y="4117428"/>
              <a:ext cx="43511" cy="27178"/>
            </a:xfrm>
            <a:custGeom>
              <a:avLst/>
              <a:gdLst/>
              <a:ahLst/>
              <a:cxnLst/>
              <a:rect l="l" t="t" r="r" b="b"/>
              <a:pathLst>
                <a:path w="1665" h="1040" extrusionOk="0">
                  <a:moveTo>
                    <a:pt x="1" y="1"/>
                  </a:moveTo>
                  <a:lnTo>
                    <a:pt x="1" y="827"/>
                  </a:lnTo>
                  <a:cubicBezTo>
                    <a:pt x="1" y="943"/>
                    <a:pt x="97" y="1039"/>
                    <a:pt x="212" y="1039"/>
                  </a:cubicBezTo>
                  <a:lnTo>
                    <a:pt x="1453" y="1039"/>
                  </a:lnTo>
                  <a:cubicBezTo>
                    <a:pt x="1568" y="1039"/>
                    <a:pt x="1664" y="943"/>
                    <a:pt x="1664" y="827"/>
                  </a:cubicBezTo>
                  <a:lnTo>
                    <a:pt x="1664" y="1"/>
                  </a:lnTo>
                  <a:cubicBezTo>
                    <a:pt x="1664" y="116"/>
                    <a:pt x="1568" y="212"/>
                    <a:pt x="1453" y="212"/>
                  </a:cubicBezTo>
                  <a:lnTo>
                    <a:pt x="212" y="212"/>
                  </a:lnTo>
                  <a:cubicBezTo>
                    <a:pt x="97" y="212"/>
                    <a:pt x="1" y="116"/>
                    <a:pt x="1" y="1"/>
                  </a:cubicBezTo>
                  <a:close/>
                </a:path>
              </a:pathLst>
            </a:custGeom>
            <a:solidFill>
              <a:srgbClr val="6E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83" name="Google Shape;15483;p80"/>
            <p:cNvSpPr/>
            <p:nvPr/>
          </p:nvSpPr>
          <p:spPr>
            <a:xfrm>
              <a:off x="5706895" y="3933220"/>
              <a:ext cx="43484" cy="97291"/>
            </a:xfrm>
            <a:custGeom>
              <a:avLst/>
              <a:gdLst/>
              <a:ahLst/>
              <a:cxnLst/>
              <a:rect l="l" t="t" r="r" b="b"/>
              <a:pathLst>
                <a:path w="1664" h="3723" extrusionOk="0">
                  <a:moveTo>
                    <a:pt x="1039" y="1"/>
                  </a:moveTo>
                  <a:cubicBezTo>
                    <a:pt x="471" y="1"/>
                    <a:pt x="0" y="463"/>
                    <a:pt x="0" y="1030"/>
                  </a:cubicBezTo>
                  <a:lnTo>
                    <a:pt x="0" y="2693"/>
                  </a:lnTo>
                  <a:cubicBezTo>
                    <a:pt x="0" y="3261"/>
                    <a:pt x="471" y="3722"/>
                    <a:pt x="1039" y="3722"/>
                  </a:cubicBezTo>
                  <a:lnTo>
                    <a:pt x="1452" y="3722"/>
                  </a:lnTo>
                  <a:cubicBezTo>
                    <a:pt x="1567" y="3722"/>
                    <a:pt x="1664" y="3636"/>
                    <a:pt x="1664" y="3520"/>
                  </a:cubicBezTo>
                  <a:lnTo>
                    <a:pt x="1664" y="203"/>
                  </a:lnTo>
                  <a:cubicBezTo>
                    <a:pt x="1664" y="88"/>
                    <a:pt x="1567" y="1"/>
                    <a:pt x="1452" y="1"/>
                  </a:cubicBezTo>
                  <a:close/>
                </a:path>
              </a:pathLst>
            </a:custGeom>
            <a:solidFill>
              <a:srgbClr val="B3C2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84" name="Google Shape;15484;p80"/>
            <p:cNvSpPr/>
            <p:nvPr/>
          </p:nvSpPr>
          <p:spPr>
            <a:xfrm>
              <a:off x="5706895" y="3938002"/>
              <a:ext cx="43484" cy="92509"/>
            </a:xfrm>
            <a:custGeom>
              <a:avLst/>
              <a:gdLst/>
              <a:ahLst/>
              <a:cxnLst/>
              <a:rect l="l" t="t" r="r" b="b"/>
              <a:pathLst>
                <a:path w="1664" h="3540" extrusionOk="0">
                  <a:moveTo>
                    <a:pt x="442" y="1"/>
                  </a:moveTo>
                  <a:lnTo>
                    <a:pt x="442" y="1"/>
                  </a:lnTo>
                  <a:cubicBezTo>
                    <a:pt x="173" y="193"/>
                    <a:pt x="10" y="510"/>
                    <a:pt x="0" y="847"/>
                  </a:cubicBezTo>
                  <a:lnTo>
                    <a:pt x="0" y="2510"/>
                  </a:lnTo>
                  <a:cubicBezTo>
                    <a:pt x="0" y="3078"/>
                    <a:pt x="471" y="3539"/>
                    <a:pt x="1039" y="3539"/>
                  </a:cubicBezTo>
                  <a:lnTo>
                    <a:pt x="1452" y="3539"/>
                  </a:lnTo>
                  <a:cubicBezTo>
                    <a:pt x="1567" y="3539"/>
                    <a:pt x="1664" y="3453"/>
                    <a:pt x="1664" y="3337"/>
                  </a:cubicBezTo>
                  <a:lnTo>
                    <a:pt x="1664" y="2924"/>
                  </a:lnTo>
                  <a:lnTo>
                    <a:pt x="1039" y="2924"/>
                  </a:lnTo>
                  <a:cubicBezTo>
                    <a:pt x="692" y="2924"/>
                    <a:pt x="414" y="2645"/>
                    <a:pt x="414" y="2299"/>
                  </a:cubicBezTo>
                  <a:lnTo>
                    <a:pt x="414" y="231"/>
                  </a:lnTo>
                  <a:cubicBezTo>
                    <a:pt x="423" y="155"/>
                    <a:pt x="423" y="78"/>
                    <a:pt x="442" y="1"/>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85" name="Google Shape;15485;p80"/>
            <p:cNvSpPr/>
            <p:nvPr/>
          </p:nvSpPr>
          <p:spPr>
            <a:xfrm>
              <a:off x="5744839" y="3932985"/>
              <a:ext cx="54303" cy="97762"/>
            </a:xfrm>
            <a:custGeom>
              <a:avLst/>
              <a:gdLst/>
              <a:ahLst/>
              <a:cxnLst/>
              <a:rect l="l" t="t" r="r" b="b"/>
              <a:pathLst>
                <a:path w="2078" h="3741" extrusionOk="0">
                  <a:moveTo>
                    <a:pt x="0" y="0"/>
                  </a:moveTo>
                  <a:lnTo>
                    <a:pt x="0" y="3741"/>
                  </a:lnTo>
                  <a:lnTo>
                    <a:pt x="2077" y="3741"/>
                  </a:lnTo>
                  <a:lnTo>
                    <a:pt x="2077" y="0"/>
                  </a:lnTo>
                  <a:close/>
                </a:path>
              </a:pathLst>
            </a:custGeom>
            <a:solidFill>
              <a:srgbClr val="8B99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86" name="Google Shape;15486;p80"/>
            <p:cNvSpPr/>
            <p:nvPr/>
          </p:nvSpPr>
          <p:spPr>
            <a:xfrm>
              <a:off x="5744839" y="4014387"/>
              <a:ext cx="54303" cy="16359"/>
            </a:xfrm>
            <a:custGeom>
              <a:avLst/>
              <a:gdLst/>
              <a:ahLst/>
              <a:cxnLst/>
              <a:rect l="l" t="t" r="r" b="b"/>
              <a:pathLst>
                <a:path w="2078" h="626" extrusionOk="0">
                  <a:moveTo>
                    <a:pt x="0" y="1"/>
                  </a:moveTo>
                  <a:lnTo>
                    <a:pt x="0" y="626"/>
                  </a:lnTo>
                  <a:lnTo>
                    <a:pt x="2077" y="626"/>
                  </a:lnTo>
                  <a:lnTo>
                    <a:pt x="2077" y="1"/>
                  </a:lnTo>
                  <a:close/>
                </a:path>
              </a:pathLst>
            </a:custGeom>
            <a:solidFill>
              <a:srgbClr val="6E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87" name="Google Shape;15487;p80"/>
            <p:cNvSpPr/>
            <p:nvPr/>
          </p:nvSpPr>
          <p:spPr>
            <a:xfrm>
              <a:off x="5744839" y="4030720"/>
              <a:ext cx="54539" cy="86734"/>
            </a:xfrm>
            <a:custGeom>
              <a:avLst/>
              <a:gdLst/>
              <a:ahLst/>
              <a:cxnLst/>
              <a:rect l="l" t="t" r="r" b="b"/>
              <a:pathLst>
                <a:path w="2087" h="3319" extrusionOk="0">
                  <a:moveTo>
                    <a:pt x="10" y="1"/>
                  </a:moveTo>
                  <a:lnTo>
                    <a:pt x="0" y="3117"/>
                  </a:lnTo>
                  <a:cubicBezTo>
                    <a:pt x="0" y="3222"/>
                    <a:pt x="96" y="3319"/>
                    <a:pt x="212" y="3319"/>
                  </a:cubicBezTo>
                  <a:lnTo>
                    <a:pt x="1039" y="3319"/>
                  </a:lnTo>
                  <a:cubicBezTo>
                    <a:pt x="1135" y="3319"/>
                    <a:pt x="1221" y="3261"/>
                    <a:pt x="1241" y="3165"/>
                  </a:cubicBezTo>
                  <a:lnTo>
                    <a:pt x="2087" y="1"/>
                  </a:lnTo>
                  <a:close/>
                </a:path>
              </a:pathLst>
            </a:custGeom>
            <a:solidFill>
              <a:srgbClr val="8795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88" name="Google Shape;15488;p80"/>
            <p:cNvSpPr/>
            <p:nvPr/>
          </p:nvSpPr>
          <p:spPr>
            <a:xfrm>
              <a:off x="6025528" y="3976443"/>
              <a:ext cx="30758" cy="10871"/>
            </a:xfrm>
            <a:custGeom>
              <a:avLst/>
              <a:gdLst/>
              <a:ahLst/>
              <a:cxnLst/>
              <a:rect l="l" t="t" r="r" b="b"/>
              <a:pathLst>
                <a:path w="1177" h="416" extrusionOk="0">
                  <a:moveTo>
                    <a:pt x="903" y="0"/>
                  </a:moveTo>
                  <a:cubicBezTo>
                    <a:pt x="897" y="0"/>
                    <a:pt x="891" y="1"/>
                    <a:pt x="885" y="1"/>
                  </a:cubicBezTo>
                  <a:lnTo>
                    <a:pt x="260" y="1"/>
                  </a:lnTo>
                  <a:cubicBezTo>
                    <a:pt x="0" y="20"/>
                    <a:pt x="0" y="395"/>
                    <a:pt x="260" y="414"/>
                  </a:cubicBezTo>
                  <a:lnTo>
                    <a:pt x="885" y="414"/>
                  </a:lnTo>
                  <a:cubicBezTo>
                    <a:pt x="894" y="415"/>
                    <a:pt x="903" y="416"/>
                    <a:pt x="911" y="416"/>
                  </a:cubicBezTo>
                  <a:cubicBezTo>
                    <a:pt x="1177" y="416"/>
                    <a:pt x="1174" y="0"/>
                    <a:pt x="903" y="0"/>
                  </a:cubicBezTo>
                  <a:close/>
                </a:path>
              </a:pathLst>
            </a:custGeom>
            <a:solidFill>
              <a:srgbClr val="B6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89" name="Google Shape;15489;p80"/>
            <p:cNvSpPr/>
            <p:nvPr/>
          </p:nvSpPr>
          <p:spPr>
            <a:xfrm>
              <a:off x="6004675" y="3914718"/>
              <a:ext cx="26786" cy="22814"/>
            </a:xfrm>
            <a:custGeom>
              <a:avLst/>
              <a:gdLst/>
              <a:ahLst/>
              <a:cxnLst/>
              <a:rect l="l" t="t" r="r" b="b"/>
              <a:pathLst>
                <a:path w="1025" h="873" extrusionOk="0">
                  <a:moveTo>
                    <a:pt x="716" y="0"/>
                  </a:moveTo>
                  <a:cubicBezTo>
                    <a:pt x="665" y="0"/>
                    <a:pt x="613" y="22"/>
                    <a:pt x="567" y="74"/>
                  </a:cubicBezTo>
                  <a:lnTo>
                    <a:pt x="125" y="517"/>
                  </a:lnTo>
                  <a:cubicBezTo>
                    <a:pt x="0" y="651"/>
                    <a:pt x="87" y="872"/>
                    <a:pt x="269" y="872"/>
                  </a:cubicBezTo>
                  <a:cubicBezTo>
                    <a:pt x="327" y="872"/>
                    <a:pt x="375" y="853"/>
                    <a:pt x="413" y="815"/>
                  </a:cubicBezTo>
                  <a:lnTo>
                    <a:pt x="856" y="372"/>
                  </a:lnTo>
                  <a:cubicBezTo>
                    <a:pt x="1025" y="226"/>
                    <a:pt x="880" y="0"/>
                    <a:pt x="716" y="0"/>
                  </a:cubicBezTo>
                  <a:close/>
                </a:path>
              </a:pathLst>
            </a:custGeom>
            <a:solidFill>
              <a:srgbClr val="B6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90" name="Google Shape;15490;p80"/>
            <p:cNvSpPr/>
            <p:nvPr/>
          </p:nvSpPr>
          <p:spPr>
            <a:xfrm>
              <a:off x="6003368" y="4025886"/>
              <a:ext cx="26943" cy="22709"/>
            </a:xfrm>
            <a:custGeom>
              <a:avLst/>
              <a:gdLst/>
              <a:ahLst/>
              <a:cxnLst/>
              <a:rect l="l" t="t" r="r" b="b"/>
              <a:pathLst>
                <a:path w="1031" h="869" extrusionOk="0">
                  <a:moveTo>
                    <a:pt x="309" y="1"/>
                  </a:moveTo>
                  <a:cubicBezTo>
                    <a:pt x="145" y="1"/>
                    <a:pt x="0" y="223"/>
                    <a:pt x="175" y="369"/>
                  </a:cubicBezTo>
                  <a:lnTo>
                    <a:pt x="608" y="811"/>
                  </a:lnTo>
                  <a:cubicBezTo>
                    <a:pt x="646" y="849"/>
                    <a:pt x="704" y="869"/>
                    <a:pt x="762" y="869"/>
                  </a:cubicBezTo>
                  <a:cubicBezTo>
                    <a:pt x="944" y="869"/>
                    <a:pt x="1031" y="648"/>
                    <a:pt x="906" y="523"/>
                  </a:cubicBezTo>
                  <a:lnTo>
                    <a:pt x="463" y="80"/>
                  </a:lnTo>
                  <a:cubicBezTo>
                    <a:pt x="417" y="24"/>
                    <a:pt x="362" y="1"/>
                    <a:pt x="309" y="1"/>
                  </a:cubicBezTo>
                  <a:close/>
                </a:path>
              </a:pathLst>
            </a:custGeom>
            <a:solidFill>
              <a:srgbClr val="B6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491" name="Google Shape;15491;p80"/>
          <p:cNvGrpSpPr/>
          <p:nvPr/>
        </p:nvGrpSpPr>
        <p:grpSpPr>
          <a:xfrm>
            <a:off x="7648618" y="3340744"/>
            <a:ext cx="97265" cy="360393"/>
            <a:chOff x="7648618" y="3340744"/>
            <a:chExt cx="97265" cy="360393"/>
          </a:xfrm>
        </p:grpSpPr>
        <p:sp>
          <p:nvSpPr>
            <p:cNvPr id="15492" name="Google Shape;15492;p80"/>
            <p:cNvSpPr/>
            <p:nvPr/>
          </p:nvSpPr>
          <p:spPr>
            <a:xfrm>
              <a:off x="7648618" y="3340744"/>
              <a:ext cx="97265" cy="307057"/>
            </a:xfrm>
            <a:custGeom>
              <a:avLst/>
              <a:gdLst/>
              <a:ahLst/>
              <a:cxnLst/>
              <a:rect l="l" t="t" r="r" b="b"/>
              <a:pathLst>
                <a:path w="3722" h="11750" extrusionOk="0">
                  <a:moveTo>
                    <a:pt x="1928" y="1"/>
                  </a:moveTo>
                  <a:cubicBezTo>
                    <a:pt x="1764" y="1"/>
                    <a:pt x="1599" y="68"/>
                    <a:pt x="1481" y="200"/>
                  </a:cubicBezTo>
                  <a:lnTo>
                    <a:pt x="885" y="883"/>
                  </a:lnTo>
                  <a:cubicBezTo>
                    <a:pt x="317" y="1527"/>
                    <a:pt x="0" y="2364"/>
                    <a:pt x="0" y="3220"/>
                  </a:cubicBezTo>
                  <a:lnTo>
                    <a:pt x="0" y="5585"/>
                  </a:lnTo>
                  <a:lnTo>
                    <a:pt x="260" y="5797"/>
                  </a:lnTo>
                  <a:cubicBezTo>
                    <a:pt x="519" y="6008"/>
                    <a:pt x="548" y="6412"/>
                    <a:pt x="308" y="6662"/>
                  </a:cubicBezTo>
                  <a:lnTo>
                    <a:pt x="0" y="6980"/>
                  </a:lnTo>
                  <a:lnTo>
                    <a:pt x="0" y="8451"/>
                  </a:lnTo>
                  <a:cubicBezTo>
                    <a:pt x="0" y="8932"/>
                    <a:pt x="144" y="9393"/>
                    <a:pt x="423" y="9787"/>
                  </a:cubicBezTo>
                  <a:lnTo>
                    <a:pt x="1827" y="11749"/>
                  </a:lnTo>
                  <a:lnTo>
                    <a:pt x="2289" y="11115"/>
                  </a:lnTo>
                  <a:lnTo>
                    <a:pt x="3279" y="9759"/>
                  </a:lnTo>
                  <a:cubicBezTo>
                    <a:pt x="3558" y="9364"/>
                    <a:pt x="3712" y="8893"/>
                    <a:pt x="3722" y="8403"/>
                  </a:cubicBezTo>
                  <a:lnTo>
                    <a:pt x="3722" y="5306"/>
                  </a:lnTo>
                  <a:lnTo>
                    <a:pt x="3221" y="4903"/>
                  </a:lnTo>
                  <a:cubicBezTo>
                    <a:pt x="2952" y="4681"/>
                    <a:pt x="2933" y="4278"/>
                    <a:pt x="3173" y="4027"/>
                  </a:cubicBezTo>
                  <a:lnTo>
                    <a:pt x="3712" y="3470"/>
                  </a:lnTo>
                  <a:lnTo>
                    <a:pt x="3712" y="3114"/>
                  </a:lnTo>
                  <a:cubicBezTo>
                    <a:pt x="3712" y="2297"/>
                    <a:pt x="3433" y="1508"/>
                    <a:pt x="2923" y="883"/>
                  </a:cubicBezTo>
                  <a:lnTo>
                    <a:pt x="2385" y="220"/>
                  </a:lnTo>
                  <a:cubicBezTo>
                    <a:pt x="2267" y="73"/>
                    <a:pt x="2098" y="1"/>
                    <a:pt x="1928"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93" name="Google Shape;15493;p80"/>
            <p:cNvSpPr/>
            <p:nvPr/>
          </p:nvSpPr>
          <p:spPr>
            <a:xfrm>
              <a:off x="7672477" y="3346467"/>
              <a:ext cx="73406" cy="284740"/>
            </a:xfrm>
            <a:custGeom>
              <a:avLst/>
              <a:gdLst/>
              <a:ahLst/>
              <a:cxnLst/>
              <a:rect l="l" t="t" r="r" b="b"/>
              <a:pathLst>
                <a:path w="2809" h="10896" extrusionOk="0">
                  <a:moveTo>
                    <a:pt x="1472" y="1"/>
                  </a:moveTo>
                  <a:lnTo>
                    <a:pt x="885" y="664"/>
                  </a:lnTo>
                  <a:cubicBezTo>
                    <a:pt x="308" y="1308"/>
                    <a:pt x="1" y="2145"/>
                    <a:pt x="1" y="3001"/>
                  </a:cubicBezTo>
                  <a:lnTo>
                    <a:pt x="1" y="5366"/>
                  </a:lnTo>
                  <a:lnTo>
                    <a:pt x="260" y="5578"/>
                  </a:lnTo>
                  <a:cubicBezTo>
                    <a:pt x="520" y="5789"/>
                    <a:pt x="549" y="6193"/>
                    <a:pt x="308" y="6443"/>
                  </a:cubicBezTo>
                  <a:lnTo>
                    <a:pt x="1" y="6761"/>
                  </a:lnTo>
                  <a:lnTo>
                    <a:pt x="1" y="8232"/>
                  </a:lnTo>
                  <a:cubicBezTo>
                    <a:pt x="1" y="8713"/>
                    <a:pt x="145" y="9174"/>
                    <a:pt x="424" y="9559"/>
                  </a:cubicBezTo>
                  <a:lnTo>
                    <a:pt x="1376" y="10896"/>
                  </a:lnTo>
                  <a:lnTo>
                    <a:pt x="2366" y="9540"/>
                  </a:lnTo>
                  <a:cubicBezTo>
                    <a:pt x="2645" y="9145"/>
                    <a:pt x="2799" y="8674"/>
                    <a:pt x="2809" y="8184"/>
                  </a:cubicBezTo>
                  <a:lnTo>
                    <a:pt x="2809" y="5087"/>
                  </a:lnTo>
                  <a:lnTo>
                    <a:pt x="2308" y="4684"/>
                  </a:lnTo>
                  <a:cubicBezTo>
                    <a:pt x="2039" y="4462"/>
                    <a:pt x="2020" y="4059"/>
                    <a:pt x="2260" y="3808"/>
                  </a:cubicBezTo>
                  <a:lnTo>
                    <a:pt x="2799" y="3251"/>
                  </a:lnTo>
                  <a:lnTo>
                    <a:pt x="2799" y="2895"/>
                  </a:lnTo>
                  <a:cubicBezTo>
                    <a:pt x="2799" y="2078"/>
                    <a:pt x="2520" y="1289"/>
                    <a:pt x="2010" y="664"/>
                  </a:cubicBezTo>
                  <a:lnTo>
                    <a:pt x="1472" y="1"/>
                  </a:ln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94" name="Google Shape;15494;p80"/>
            <p:cNvSpPr/>
            <p:nvPr/>
          </p:nvSpPr>
          <p:spPr>
            <a:xfrm>
              <a:off x="7656562" y="3376571"/>
              <a:ext cx="80018" cy="324566"/>
            </a:xfrm>
            <a:custGeom>
              <a:avLst/>
              <a:gdLst/>
              <a:ahLst/>
              <a:cxnLst/>
              <a:rect l="l" t="t" r="r" b="b"/>
              <a:pathLst>
                <a:path w="3062" h="12420" extrusionOk="0">
                  <a:moveTo>
                    <a:pt x="1560" y="0"/>
                  </a:moveTo>
                  <a:cubicBezTo>
                    <a:pt x="1451" y="0"/>
                    <a:pt x="1340" y="75"/>
                    <a:pt x="1350" y="224"/>
                  </a:cubicBezTo>
                  <a:lnTo>
                    <a:pt x="1350" y="1560"/>
                  </a:lnTo>
                  <a:lnTo>
                    <a:pt x="860" y="1128"/>
                  </a:lnTo>
                  <a:cubicBezTo>
                    <a:pt x="815" y="1083"/>
                    <a:pt x="765" y="1064"/>
                    <a:pt x="717" y="1064"/>
                  </a:cubicBezTo>
                  <a:cubicBezTo>
                    <a:pt x="551" y="1064"/>
                    <a:pt x="409" y="1293"/>
                    <a:pt x="581" y="1435"/>
                  </a:cubicBezTo>
                  <a:lnTo>
                    <a:pt x="1340" y="2108"/>
                  </a:lnTo>
                  <a:lnTo>
                    <a:pt x="1350" y="2118"/>
                  </a:lnTo>
                  <a:lnTo>
                    <a:pt x="1350" y="6061"/>
                  </a:lnTo>
                  <a:lnTo>
                    <a:pt x="917" y="5666"/>
                  </a:lnTo>
                  <a:cubicBezTo>
                    <a:pt x="871" y="5618"/>
                    <a:pt x="819" y="5598"/>
                    <a:pt x="770" y="5598"/>
                  </a:cubicBezTo>
                  <a:cubicBezTo>
                    <a:pt x="603" y="5598"/>
                    <a:pt x="461" y="5826"/>
                    <a:pt x="638" y="5974"/>
                  </a:cubicBezTo>
                  <a:lnTo>
                    <a:pt x="1350" y="6628"/>
                  </a:lnTo>
                  <a:lnTo>
                    <a:pt x="1350" y="10955"/>
                  </a:lnTo>
                  <a:lnTo>
                    <a:pt x="465" y="10109"/>
                  </a:lnTo>
                  <a:cubicBezTo>
                    <a:pt x="418" y="10057"/>
                    <a:pt x="363" y="10035"/>
                    <a:pt x="311" y="10035"/>
                  </a:cubicBezTo>
                  <a:cubicBezTo>
                    <a:pt x="144" y="10035"/>
                    <a:pt x="1" y="10260"/>
                    <a:pt x="177" y="10407"/>
                  </a:cubicBezTo>
                  <a:lnTo>
                    <a:pt x="1350" y="11542"/>
                  </a:lnTo>
                  <a:lnTo>
                    <a:pt x="1350" y="12224"/>
                  </a:lnTo>
                  <a:cubicBezTo>
                    <a:pt x="1360" y="12354"/>
                    <a:pt x="1458" y="12419"/>
                    <a:pt x="1557" y="12419"/>
                  </a:cubicBezTo>
                  <a:cubicBezTo>
                    <a:pt x="1655" y="12419"/>
                    <a:pt x="1754" y="12354"/>
                    <a:pt x="1764" y="12224"/>
                  </a:cubicBezTo>
                  <a:lnTo>
                    <a:pt x="1764" y="11532"/>
                  </a:lnTo>
                  <a:lnTo>
                    <a:pt x="2975" y="10311"/>
                  </a:lnTo>
                  <a:cubicBezTo>
                    <a:pt x="3062" y="10234"/>
                    <a:pt x="3062" y="10090"/>
                    <a:pt x="2975" y="10013"/>
                  </a:cubicBezTo>
                  <a:cubicBezTo>
                    <a:pt x="2932" y="9969"/>
                    <a:pt x="2877" y="9948"/>
                    <a:pt x="2823" y="9948"/>
                  </a:cubicBezTo>
                  <a:cubicBezTo>
                    <a:pt x="2768" y="9948"/>
                    <a:pt x="2716" y="9969"/>
                    <a:pt x="2677" y="10013"/>
                  </a:cubicBezTo>
                  <a:lnTo>
                    <a:pt x="1764" y="10936"/>
                  </a:lnTo>
                  <a:lnTo>
                    <a:pt x="1764" y="4926"/>
                  </a:lnTo>
                  <a:lnTo>
                    <a:pt x="2706" y="4234"/>
                  </a:lnTo>
                  <a:cubicBezTo>
                    <a:pt x="2859" y="4096"/>
                    <a:pt x="2735" y="3870"/>
                    <a:pt x="2565" y="3870"/>
                  </a:cubicBezTo>
                  <a:cubicBezTo>
                    <a:pt x="2533" y="3870"/>
                    <a:pt x="2499" y="3879"/>
                    <a:pt x="2466" y="3897"/>
                  </a:cubicBezTo>
                  <a:lnTo>
                    <a:pt x="1764" y="4407"/>
                  </a:lnTo>
                  <a:lnTo>
                    <a:pt x="1764" y="224"/>
                  </a:lnTo>
                  <a:cubicBezTo>
                    <a:pt x="1778" y="75"/>
                    <a:pt x="1670" y="0"/>
                    <a:pt x="1560" y="0"/>
                  </a:cubicBezTo>
                  <a:close/>
                </a:path>
              </a:pathLst>
            </a:custGeom>
            <a:solidFill>
              <a:srgbClr val="B9C6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495" name="Google Shape;15495;p80"/>
          <p:cNvGrpSpPr/>
          <p:nvPr/>
        </p:nvGrpSpPr>
        <p:grpSpPr>
          <a:xfrm>
            <a:off x="7164356" y="3790667"/>
            <a:ext cx="385507" cy="382501"/>
            <a:chOff x="7164356" y="3790667"/>
            <a:chExt cx="385507" cy="382501"/>
          </a:xfrm>
        </p:grpSpPr>
        <p:sp>
          <p:nvSpPr>
            <p:cNvPr id="15496" name="Google Shape;15496;p80"/>
            <p:cNvSpPr/>
            <p:nvPr/>
          </p:nvSpPr>
          <p:spPr>
            <a:xfrm>
              <a:off x="7241526" y="3981983"/>
              <a:ext cx="114852" cy="114852"/>
            </a:xfrm>
            <a:custGeom>
              <a:avLst/>
              <a:gdLst/>
              <a:ahLst/>
              <a:cxnLst/>
              <a:rect l="l" t="t" r="r" b="b"/>
              <a:pathLst>
                <a:path w="4395" h="4395" extrusionOk="0">
                  <a:moveTo>
                    <a:pt x="1212" y="0"/>
                  </a:moveTo>
                  <a:lnTo>
                    <a:pt x="0" y="1202"/>
                  </a:lnTo>
                  <a:lnTo>
                    <a:pt x="3183" y="4395"/>
                  </a:lnTo>
                  <a:lnTo>
                    <a:pt x="4395" y="3183"/>
                  </a:lnTo>
                  <a:lnTo>
                    <a:pt x="1212" y="0"/>
                  </a:lnTo>
                  <a:close/>
                </a:path>
              </a:pathLst>
            </a:custGeom>
            <a:solidFill>
              <a:srgbClr val="AABB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97" name="Google Shape;15497;p80"/>
            <p:cNvSpPr/>
            <p:nvPr/>
          </p:nvSpPr>
          <p:spPr>
            <a:xfrm>
              <a:off x="7247536" y="3984988"/>
              <a:ext cx="56838" cy="56577"/>
            </a:xfrm>
            <a:custGeom>
              <a:avLst/>
              <a:gdLst/>
              <a:ahLst/>
              <a:cxnLst/>
              <a:rect l="l" t="t" r="r" b="b"/>
              <a:pathLst>
                <a:path w="2175" h="2165" extrusionOk="0">
                  <a:moveTo>
                    <a:pt x="1097" y="1"/>
                  </a:moveTo>
                  <a:lnTo>
                    <a:pt x="1" y="1328"/>
                  </a:lnTo>
                  <a:lnTo>
                    <a:pt x="847" y="2164"/>
                  </a:lnTo>
                  <a:lnTo>
                    <a:pt x="2174" y="1078"/>
                  </a:lnTo>
                  <a:lnTo>
                    <a:pt x="1097" y="1"/>
                  </a:ln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98" name="Google Shape;15498;p80"/>
            <p:cNvSpPr/>
            <p:nvPr/>
          </p:nvSpPr>
          <p:spPr>
            <a:xfrm>
              <a:off x="7296561" y="4033987"/>
              <a:ext cx="56812" cy="56838"/>
            </a:xfrm>
            <a:custGeom>
              <a:avLst/>
              <a:gdLst/>
              <a:ahLst/>
              <a:cxnLst/>
              <a:rect l="l" t="t" r="r" b="b"/>
              <a:pathLst>
                <a:path w="2174" h="2175" extrusionOk="0">
                  <a:moveTo>
                    <a:pt x="1096" y="1"/>
                  </a:moveTo>
                  <a:lnTo>
                    <a:pt x="0" y="1328"/>
                  </a:lnTo>
                  <a:lnTo>
                    <a:pt x="846" y="2174"/>
                  </a:lnTo>
                  <a:lnTo>
                    <a:pt x="2173" y="1078"/>
                  </a:lnTo>
                  <a:lnTo>
                    <a:pt x="1096" y="1"/>
                  </a:ln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499" name="Google Shape;15499;p80"/>
            <p:cNvSpPr/>
            <p:nvPr/>
          </p:nvSpPr>
          <p:spPr>
            <a:xfrm>
              <a:off x="7445307" y="3826468"/>
              <a:ext cx="68859" cy="64312"/>
            </a:xfrm>
            <a:custGeom>
              <a:avLst/>
              <a:gdLst/>
              <a:ahLst/>
              <a:cxnLst/>
              <a:rect l="l" t="t" r="r" b="b"/>
              <a:pathLst>
                <a:path w="2635" h="2461" extrusionOk="0">
                  <a:moveTo>
                    <a:pt x="2318" y="1"/>
                  </a:moveTo>
                  <a:cubicBezTo>
                    <a:pt x="2267" y="1"/>
                    <a:pt x="2213" y="20"/>
                    <a:pt x="2164" y="66"/>
                  </a:cubicBezTo>
                  <a:lnTo>
                    <a:pt x="145" y="2086"/>
                  </a:lnTo>
                  <a:cubicBezTo>
                    <a:pt x="1" y="2230"/>
                    <a:pt x="106" y="2461"/>
                    <a:pt x="299" y="2461"/>
                  </a:cubicBezTo>
                  <a:cubicBezTo>
                    <a:pt x="357" y="2461"/>
                    <a:pt x="414" y="2442"/>
                    <a:pt x="453" y="2403"/>
                  </a:cubicBezTo>
                  <a:lnTo>
                    <a:pt x="2472" y="374"/>
                  </a:lnTo>
                  <a:cubicBezTo>
                    <a:pt x="2635" y="219"/>
                    <a:pt x="2490" y="1"/>
                    <a:pt x="2318" y="1"/>
                  </a:cubicBezTo>
                  <a:close/>
                </a:path>
              </a:pathLst>
            </a:custGeom>
            <a:solidFill>
              <a:srgbClr val="C0CC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00" name="Google Shape;15500;p80"/>
            <p:cNvSpPr/>
            <p:nvPr/>
          </p:nvSpPr>
          <p:spPr>
            <a:xfrm>
              <a:off x="7423957" y="3793097"/>
              <a:ext cx="33789" cy="83363"/>
            </a:xfrm>
            <a:custGeom>
              <a:avLst/>
              <a:gdLst/>
              <a:ahLst/>
              <a:cxnLst/>
              <a:rect l="l" t="t" r="r" b="b"/>
              <a:pathLst>
                <a:path w="1293" h="3190" extrusionOk="0">
                  <a:moveTo>
                    <a:pt x="1029" y="1"/>
                  </a:moveTo>
                  <a:cubicBezTo>
                    <a:pt x="941" y="1"/>
                    <a:pt x="852" y="49"/>
                    <a:pt x="818" y="161"/>
                  </a:cubicBezTo>
                  <a:lnTo>
                    <a:pt x="39" y="2911"/>
                  </a:lnTo>
                  <a:cubicBezTo>
                    <a:pt x="0" y="3046"/>
                    <a:pt x="106" y="3190"/>
                    <a:pt x="250" y="3190"/>
                  </a:cubicBezTo>
                  <a:cubicBezTo>
                    <a:pt x="347" y="3190"/>
                    <a:pt x="433" y="3122"/>
                    <a:pt x="462" y="3026"/>
                  </a:cubicBezTo>
                  <a:lnTo>
                    <a:pt x="1241" y="276"/>
                  </a:lnTo>
                  <a:cubicBezTo>
                    <a:pt x="1293" y="109"/>
                    <a:pt x="1161" y="1"/>
                    <a:pt x="1029" y="1"/>
                  </a:cubicBezTo>
                  <a:close/>
                </a:path>
              </a:pathLst>
            </a:custGeom>
            <a:solidFill>
              <a:srgbClr val="C0CC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01" name="Google Shape;15501;p80"/>
            <p:cNvSpPr/>
            <p:nvPr/>
          </p:nvSpPr>
          <p:spPr>
            <a:xfrm>
              <a:off x="7378852" y="3790667"/>
              <a:ext cx="35331" cy="82788"/>
            </a:xfrm>
            <a:custGeom>
              <a:avLst/>
              <a:gdLst/>
              <a:ahLst/>
              <a:cxnLst/>
              <a:rect l="l" t="t" r="r" b="b"/>
              <a:pathLst>
                <a:path w="1352" h="3168" extrusionOk="0">
                  <a:moveTo>
                    <a:pt x="263" y="1"/>
                  </a:moveTo>
                  <a:cubicBezTo>
                    <a:pt x="132" y="1"/>
                    <a:pt x="1" y="113"/>
                    <a:pt x="53" y="283"/>
                  </a:cubicBezTo>
                  <a:lnTo>
                    <a:pt x="890" y="3013"/>
                  </a:lnTo>
                  <a:cubicBezTo>
                    <a:pt x="919" y="3110"/>
                    <a:pt x="1005" y="3167"/>
                    <a:pt x="1101" y="3167"/>
                  </a:cubicBezTo>
                  <a:cubicBezTo>
                    <a:pt x="1246" y="3167"/>
                    <a:pt x="1351" y="3023"/>
                    <a:pt x="1313" y="2888"/>
                  </a:cubicBezTo>
                  <a:lnTo>
                    <a:pt x="467" y="158"/>
                  </a:lnTo>
                  <a:cubicBezTo>
                    <a:pt x="433" y="48"/>
                    <a:pt x="348" y="1"/>
                    <a:pt x="263" y="1"/>
                  </a:cubicBezTo>
                  <a:close/>
                </a:path>
              </a:pathLst>
            </a:custGeom>
            <a:solidFill>
              <a:srgbClr val="C0CC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02" name="Google Shape;15502;p80"/>
            <p:cNvSpPr/>
            <p:nvPr/>
          </p:nvSpPr>
          <p:spPr>
            <a:xfrm>
              <a:off x="7459392" y="3881477"/>
              <a:ext cx="88354" cy="32169"/>
            </a:xfrm>
            <a:custGeom>
              <a:avLst/>
              <a:gdLst/>
              <a:ahLst/>
              <a:cxnLst/>
              <a:rect l="l" t="t" r="r" b="b"/>
              <a:pathLst>
                <a:path w="3381" h="1231" extrusionOk="0">
                  <a:moveTo>
                    <a:pt x="3066" y="0"/>
                  </a:moveTo>
                  <a:cubicBezTo>
                    <a:pt x="3046" y="0"/>
                    <a:pt x="3023" y="3"/>
                    <a:pt x="3000" y="10"/>
                  </a:cubicBezTo>
                  <a:lnTo>
                    <a:pt x="250" y="798"/>
                  </a:lnTo>
                  <a:cubicBezTo>
                    <a:pt x="0" y="866"/>
                    <a:pt x="48" y="1231"/>
                    <a:pt x="308" y="1231"/>
                  </a:cubicBezTo>
                  <a:cubicBezTo>
                    <a:pt x="337" y="1231"/>
                    <a:pt x="356" y="1221"/>
                    <a:pt x="375" y="1221"/>
                  </a:cubicBezTo>
                  <a:lnTo>
                    <a:pt x="3116" y="433"/>
                  </a:lnTo>
                  <a:cubicBezTo>
                    <a:pt x="3380" y="362"/>
                    <a:pt x="3297" y="0"/>
                    <a:pt x="3066" y="0"/>
                  </a:cubicBezTo>
                  <a:close/>
                </a:path>
              </a:pathLst>
            </a:custGeom>
            <a:solidFill>
              <a:srgbClr val="C0CC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03" name="Google Shape;15503;p80"/>
            <p:cNvSpPr/>
            <p:nvPr/>
          </p:nvSpPr>
          <p:spPr>
            <a:xfrm>
              <a:off x="7462084" y="3924883"/>
              <a:ext cx="87779" cy="33502"/>
            </a:xfrm>
            <a:custGeom>
              <a:avLst/>
              <a:gdLst/>
              <a:ahLst/>
              <a:cxnLst/>
              <a:rect l="l" t="t" r="r" b="b"/>
              <a:pathLst>
                <a:path w="3359" h="1282" extrusionOk="0">
                  <a:moveTo>
                    <a:pt x="313" y="0"/>
                  </a:moveTo>
                  <a:cubicBezTo>
                    <a:pt x="87" y="0"/>
                    <a:pt x="0" y="347"/>
                    <a:pt x="253" y="426"/>
                  </a:cubicBezTo>
                  <a:lnTo>
                    <a:pt x="2994" y="1272"/>
                  </a:lnTo>
                  <a:cubicBezTo>
                    <a:pt x="3013" y="1272"/>
                    <a:pt x="3032" y="1282"/>
                    <a:pt x="3051" y="1282"/>
                  </a:cubicBezTo>
                  <a:cubicBezTo>
                    <a:pt x="3311" y="1282"/>
                    <a:pt x="3359" y="916"/>
                    <a:pt x="3119" y="849"/>
                  </a:cubicBezTo>
                  <a:lnTo>
                    <a:pt x="388" y="12"/>
                  </a:lnTo>
                  <a:cubicBezTo>
                    <a:pt x="361" y="4"/>
                    <a:pt x="337" y="0"/>
                    <a:pt x="313" y="0"/>
                  </a:cubicBezTo>
                  <a:close/>
                </a:path>
              </a:pathLst>
            </a:custGeom>
            <a:solidFill>
              <a:srgbClr val="C0CC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04" name="Google Shape;15504;p80"/>
            <p:cNvSpPr/>
            <p:nvPr/>
          </p:nvSpPr>
          <p:spPr>
            <a:xfrm>
              <a:off x="7325202" y="3850406"/>
              <a:ext cx="74399" cy="66167"/>
            </a:xfrm>
            <a:custGeom>
              <a:avLst/>
              <a:gdLst/>
              <a:ahLst/>
              <a:cxnLst/>
              <a:rect l="l" t="t" r="r" b="b"/>
              <a:pathLst>
                <a:path w="2847" h="2532" extrusionOk="0">
                  <a:moveTo>
                    <a:pt x="1139" y="1"/>
                  </a:moveTo>
                  <a:cubicBezTo>
                    <a:pt x="869" y="1"/>
                    <a:pt x="618" y="91"/>
                    <a:pt x="433" y="276"/>
                  </a:cubicBezTo>
                  <a:cubicBezTo>
                    <a:pt x="0" y="708"/>
                    <a:pt x="87" y="1506"/>
                    <a:pt x="635" y="2055"/>
                  </a:cubicBezTo>
                  <a:cubicBezTo>
                    <a:pt x="949" y="2369"/>
                    <a:pt x="1345" y="2531"/>
                    <a:pt x="1708" y="2531"/>
                  </a:cubicBezTo>
                  <a:cubicBezTo>
                    <a:pt x="1978" y="2531"/>
                    <a:pt x="2229" y="2441"/>
                    <a:pt x="2414" y="2256"/>
                  </a:cubicBezTo>
                  <a:cubicBezTo>
                    <a:pt x="2847" y="1824"/>
                    <a:pt x="2760" y="1026"/>
                    <a:pt x="2212" y="477"/>
                  </a:cubicBezTo>
                  <a:cubicBezTo>
                    <a:pt x="1898" y="163"/>
                    <a:pt x="1501" y="1"/>
                    <a:pt x="1139" y="1"/>
                  </a:cubicBezTo>
                  <a:close/>
                </a:path>
              </a:pathLst>
            </a:custGeom>
            <a:solidFill>
              <a:srgbClr val="C0CC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05" name="Google Shape;15505;p80"/>
            <p:cNvSpPr/>
            <p:nvPr/>
          </p:nvSpPr>
          <p:spPr>
            <a:xfrm>
              <a:off x="7309627" y="3852392"/>
              <a:ext cx="84460" cy="83885"/>
            </a:xfrm>
            <a:custGeom>
              <a:avLst/>
              <a:gdLst/>
              <a:ahLst/>
              <a:cxnLst/>
              <a:rect l="l" t="t" r="r" b="b"/>
              <a:pathLst>
                <a:path w="3232" h="3210" extrusionOk="0">
                  <a:moveTo>
                    <a:pt x="958" y="0"/>
                  </a:moveTo>
                  <a:cubicBezTo>
                    <a:pt x="899" y="0"/>
                    <a:pt x="841" y="22"/>
                    <a:pt x="798" y="65"/>
                  </a:cubicBezTo>
                  <a:lnTo>
                    <a:pt x="0" y="863"/>
                  </a:lnTo>
                  <a:lnTo>
                    <a:pt x="2346" y="3209"/>
                  </a:lnTo>
                  <a:lnTo>
                    <a:pt x="3145" y="2421"/>
                  </a:lnTo>
                  <a:cubicBezTo>
                    <a:pt x="3231" y="2325"/>
                    <a:pt x="3231" y="2180"/>
                    <a:pt x="3145" y="2084"/>
                  </a:cubicBezTo>
                  <a:lnTo>
                    <a:pt x="1125" y="65"/>
                  </a:lnTo>
                  <a:cubicBezTo>
                    <a:pt x="1077" y="22"/>
                    <a:pt x="1017" y="0"/>
                    <a:pt x="958" y="0"/>
                  </a:cubicBezTo>
                  <a:close/>
                </a:path>
              </a:pathLst>
            </a:custGeom>
            <a:solidFill>
              <a:srgbClr val="AABB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06" name="Google Shape;15506;p80"/>
            <p:cNvSpPr/>
            <p:nvPr/>
          </p:nvSpPr>
          <p:spPr>
            <a:xfrm>
              <a:off x="7309627" y="3859604"/>
              <a:ext cx="76647" cy="76673"/>
            </a:xfrm>
            <a:custGeom>
              <a:avLst/>
              <a:gdLst/>
              <a:ahLst/>
              <a:cxnLst/>
              <a:rect l="l" t="t" r="r" b="b"/>
              <a:pathLst>
                <a:path w="2933" h="2934" extrusionOk="0">
                  <a:moveTo>
                    <a:pt x="577" y="0"/>
                  </a:moveTo>
                  <a:lnTo>
                    <a:pt x="0" y="587"/>
                  </a:lnTo>
                  <a:lnTo>
                    <a:pt x="2346" y="2933"/>
                  </a:lnTo>
                  <a:lnTo>
                    <a:pt x="2933" y="2347"/>
                  </a:lnTo>
                  <a:lnTo>
                    <a:pt x="577" y="0"/>
                  </a:ln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07" name="Google Shape;15507;p80"/>
            <p:cNvSpPr/>
            <p:nvPr/>
          </p:nvSpPr>
          <p:spPr>
            <a:xfrm>
              <a:off x="7187980" y="3869927"/>
              <a:ext cx="188755" cy="187971"/>
            </a:xfrm>
            <a:custGeom>
              <a:avLst/>
              <a:gdLst/>
              <a:ahLst/>
              <a:cxnLst/>
              <a:rect l="l" t="t" r="r" b="b"/>
              <a:pathLst>
                <a:path w="7223" h="7193" extrusionOk="0">
                  <a:moveTo>
                    <a:pt x="4814" y="1"/>
                  </a:moveTo>
                  <a:cubicBezTo>
                    <a:pt x="4748" y="1"/>
                    <a:pt x="4682" y="30"/>
                    <a:pt x="4636" y="86"/>
                  </a:cubicBezTo>
                  <a:lnTo>
                    <a:pt x="1" y="5702"/>
                  </a:lnTo>
                  <a:lnTo>
                    <a:pt x="1491" y="7193"/>
                  </a:lnTo>
                  <a:lnTo>
                    <a:pt x="7117" y="2567"/>
                  </a:lnTo>
                  <a:cubicBezTo>
                    <a:pt x="7223" y="2481"/>
                    <a:pt x="7223" y="2317"/>
                    <a:pt x="7126" y="2221"/>
                  </a:cubicBezTo>
                  <a:lnTo>
                    <a:pt x="4972" y="67"/>
                  </a:lnTo>
                  <a:cubicBezTo>
                    <a:pt x="4928" y="22"/>
                    <a:pt x="4871" y="1"/>
                    <a:pt x="4814" y="1"/>
                  </a:cubicBezTo>
                  <a:close/>
                </a:path>
              </a:pathLst>
            </a:custGeom>
            <a:solidFill>
              <a:srgbClr val="A9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08" name="Google Shape;15508;p80"/>
            <p:cNvSpPr/>
            <p:nvPr/>
          </p:nvSpPr>
          <p:spPr>
            <a:xfrm>
              <a:off x="7187980" y="3922924"/>
              <a:ext cx="188755" cy="134974"/>
            </a:xfrm>
            <a:custGeom>
              <a:avLst/>
              <a:gdLst/>
              <a:ahLst/>
              <a:cxnLst/>
              <a:rect l="l" t="t" r="r" b="b"/>
              <a:pathLst>
                <a:path w="7223" h="5165" extrusionOk="0">
                  <a:moveTo>
                    <a:pt x="6934" y="1"/>
                  </a:moveTo>
                  <a:lnTo>
                    <a:pt x="1809" y="4232"/>
                  </a:lnTo>
                  <a:lnTo>
                    <a:pt x="559" y="2991"/>
                  </a:lnTo>
                  <a:lnTo>
                    <a:pt x="1" y="3674"/>
                  </a:lnTo>
                  <a:lnTo>
                    <a:pt x="1491" y="5165"/>
                  </a:lnTo>
                  <a:lnTo>
                    <a:pt x="7107" y="539"/>
                  </a:lnTo>
                  <a:cubicBezTo>
                    <a:pt x="7213" y="453"/>
                    <a:pt x="7223" y="289"/>
                    <a:pt x="7126" y="193"/>
                  </a:cubicBezTo>
                  <a:lnTo>
                    <a:pt x="6934" y="1"/>
                  </a:lnTo>
                  <a:close/>
                </a:path>
              </a:pathLst>
            </a:custGeom>
            <a:solidFill>
              <a:srgbClr val="6E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09" name="Google Shape;15509;p80"/>
            <p:cNvSpPr/>
            <p:nvPr/>
          </p:nvSpPr>
          <p:spPr>
            <a:xfrm>
              <a:off x="7164356" y="4005215"/>
              <a:ext cx="76934" cy="75680"/>
            </a:xfrm>
            <a:custGeom>
              <a:avLst/>
              <a:gdLst/>
              <a:ahLst/>
              <a:cxnLst/>
              <a:rect l="l" t="t" r="r" b="b"/>
              <a:pathLst>
                <a:path w="2944" h="2896" extrusionOk="0">
                  <a:moveTo>
                    <a:pt x="890" y="1"/>
                  </a:moveTo>
                  <a:cubicBezTo>
                    <a:pt x="830" y="1"/>
                    <a:pt x="770" y="25"/>
                    <a:pt x="722" y="73"/>
                  </a:cubicBezTo>
                  <a:lnTo>
                    <a:pt x="97" y="698"/>
                  </a:lnTo>
                  <a:cubicBezTo>
                    <a:pt x="1" y="794"/>
                    <a:pt x="1" y="939"/>
                    <a:pt x="97" y="1035"/>
                  </a:cubicBezTo>
                  <a:lnTo>
                    <a:pt x="1886" y="2823"/>
                  </a:lnTo>
                  <a:cubicBezTo>
                    <a:pt x="1934" y="2871"/>
                    <a:pt x="1994" y="2895"/>
                    <a:pt x="2054" y="2895"/>
                  </a:cubicBezTo>
                  <a:cubicBezTo>
                    <a:pt x="2114" y="2895"/>
                    <a:pt x="2174" y="2871"/>
                    <a:pt x="2222" y="2823"/>
                  </a:cubicBezTo>
                  <a:lnTo>
                    <a:pt x="2847" y="2198"/>
                  </a:lnTo>
                  <a:cubicBezTo>
                    <a:pt x="2944" y="2102"/>
                    <a:pt x="2944" y="1958"/>
                    <a:pt x="2847" y="1862"/>
                  </a:cubicBezTo>
                  <a:lnTo>
                    <a:pt x="1059" y="73"/>
                  </a:lnTo>
                  <a:cubicBezTo>
                    <a:pt x="1011" y="25"/>
                    <a:pt x="951" y="1"/>
                    <a:pt x="890" y="1"/>
                  </a:cubicBezTo>
                  <a:close/>
                </a:path>
              </a:pathLst>
            </a:custGeom>
            <a:solidFill>
              <a:srgbClr val="AABB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10" name="Google Shape;15510;p80"/>
            <p:cNvSpPr/>
            <p:nvPr/>
          </p:nvSpPr>
          <p:spPr>
            <a:xfrm>
              <a:off x="7164356" y="4015406"/>
              <a:ext cx="66115" cy="65488"/>
            </a:xfrm>
            <a:custGeom>
              <a:avLst/>
              <a:gdLst/>
              <a:ahLst/>
              <a:cxnLst/>
              <a:rect l="l" t="t" r="r" b="b"/>
              <a:pathLst>
                <a:path w="2530" h="2506" extrusionOk="0">
                  <a:moveTo>
                    <a:pt x="405" y="0"/>
                  </a:moveTo>
                  <a:lnTo>
                    <a:pt x="97" y="308"/>
                  </a:lnTo>
                  <a:cubicBezTo>
                    <a:pt x="1" y="404"/>
                    <a:pt x="1" y="549"/>
                    <a:pt x="97" y="645"/>
                  </a:cubicBezTo>
                  <a:lnTo>
                    <a:pt x="1886" y="2433"/>
                  </a:lnTo>
                  <a:cubicBezTo>
                    <a:pt x="1929" y="2481"/>
                    <a:pt x="1989" y="2505"/>
                    <a:pt x="2049" y="2505"/>
                  </a:cubicBezTo>
                  <a:cubicBezTo>
                    <a:pt x="2109" y="2505"/>
                    <a:pt x="2169" y="2481"/>
                    <a:pt x="2213" y="2433"/>
                  </a:cubicBezTo>
                  <a:lnTo>
                    <a:pt x="2530" y="2126"/>
                  </a:lnTo>
                  <a:lnTo>
                    <a:pt x="405" y="0"/>
                  </a:ln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11" name="Google Shape;15511;p80"/>
            <p:cNvSpPr/>
            <p:nvPr/>
          </p:nvSpPr>
          <p:spPr>
            <a:xfrm>
              <a:off x="7217379" y="3915580"/>
              <a:ext cx="86211" cy="94835"/>
            </a:xfrm>
            <a:custGeom>
              <a:avLst/>
              <a:gdLst/>
              <a:ahLst/>
              <a:cxnLst/>
              <a:rect l="l" t="t" r="r" b="b"/>
              <a:pathLst>
                <a:path w="3299" h="3629" extrusionOk="0">
                  <a:moveTo>
                    <a:pt x="2981" y="0"/>
                  </a:moveTo>
                  <a:cubicBezTo>
                    <a:pt x="2925" y="0"/>
                    <a:pt x="2867" y="24"/>
                    <a:pt x="2818" y="80"/>
                  </a:cubicBezTo>
                  <a:lnTo>
                    <a:pt x="126" y="3263"/>
                  </a:lnTo>
                  <a:cubicBezTo>
                    <a:pt x="1" y="3407"/>
                    <a:pt x="107" y="3628"/>
                    <a:pt x="289" y="3628"/>
                  </a:cubicBezTo>
                  <a:cubicBezTo>
                    <a:pt x="357" y="3628"/>
                    <a:pt x="414" y="3599"/>
                    <a:pt x="463" y="3551"/>
                  </a:cubicBezTo>
                  <a:lnTo>
                    <a:pt x="3155" y="368"/>
                  </a:lnTo>
                  <a:cubicBezTo>
                    <a:pt x="3299" y="203"/>
                    <a:pt x="3147" y="0"/>
                    <a:pt x="2981" y="0"/>
                  </a:cubicBezTo>
                  <a:close/>
                </a:path>
              </a:pathLst>
            </a:custGeom>
            <a:solidFill>
              <a:srgbClr val="6E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12" name="Google Shape;15512;p80"/>
            <p:cNvSpPr/>
            <p:nvPr/>
          </p:nvSpPr>
          <p:spPr>
            <a:xfrm>
              <a:off x="7417424" y="3942732"/>
              <a:ext cx="74661" cy="66220"/>
            </a:xfrm>
            <a:custGeom>
              <a:avLst/>
              <a:gdLst/>
              <a:ahLst/>
              <a:cxnLst/>
              <a:rect l="l" t="t" r="r" b="b"/>
              <a:pathLst>
                <a:path w="2857" h="2534" extrusionOk="0">
                  <a:moveTo>
                    <a:pt x="1130" y="1"/>
                  </a:moveTo>
                  <a:cubicBezTo>
                    <a:pt x="863" y="1"/>
                    <a:pt x="616" y="89"/>
                    <a:pt x="433" y="272"/>
                  </a:cubicBezTo>
                  <a:cubicBezTo>
                    <a:pt x="0" y="714"/>
                    <a:pt x="97" y="1502"/>
                    <a:pt x="645" y="2051"/>
                  </a:cubicBezTo>
                  <a:cubicBezTo>
                    <a:pt x="961" y="2367"/>
                    <a:pt x="1358" y="2533"/>
                    <a:pt x="1723" y="2533"/>
                  </a:cubicBezTo>
                  <a:cubicBezTo>
                    <a:pt x="1989" y="2533"/>
                    <a:pt x="2237" y="2445"/>
                    <a:pt x="2424" y="2262"/>
                  </a:cubicBezTo>
                  <a:cubicBezTo>
                    <a:pt x="2856" y="1820"/>
                    <a:pt x="2760" y="1031"/>
                    <a:pt x="2212" y="483"/>
                  </a:cubicBezTo>
                  <a:cubicBezTo>
                    <a:pt x="1895" y="166"/>
                    <a:pt x="1495" y="1"/>
                    <a:pt x="1130" y="1"/>
                  </a:cubicBezTo>
                  <a:close/>
                </a:path>
              </a:pathLst>
            </a:custGeom>
            <a:solidFill>
              <a:srgbClr val="C0CC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13" name="Google Shape;15513;p80"/>
            <p:cNvSpPr/>
            <p:nvPr/>
          </p:nvSpPr>
          <p:spPr>
            <a:xfrm>
              <a:off x="7402084" y="3944666"/>
              <a:ext cx="84460" cy="84094"/>
            </a:xfrm>
            <a:custGeom>
              <a:avLst/>
              <a:gdLst/>
              <a:ahLst/>
              <a:cxnLst/>
              <a:rect l="l" t="t" r="r" b="b"/>
              <a:pathLst>
                <a:path w="3232" h="3218" extrusionOk="0">
                  <a:moveTo>
                    <a:pt x="958" y="0"/>
                  </a:moveTo>
                  <a:cubicBezTo>
                    <a:pt x="897" y="0"/>
                    <a:pt x="837" y="25"/>
                    <a:pt x="789" y="73"/>
                  </a:cubicBezTo>
                  <a:lnTo>
                    <a:pt x="1" y="861"/>
                  </a:lnTo>
                  <a:lnTo>
                    <a:pt x="2347" y="3217"/>
                  </a:lnTo>
                  <a:lnTo>
                    <a:pt x="3136" y="2419"/>
                  </a:lnTo>
                  <a:cubicBezTo>
                    <a:pt x="3232" y="2332"/>
                    <a:pt x="3232" y="2179"/>
                    <a:pt x="3145" y="2092"/>
                  </a:cubicBezTo>
                  <a:lnTo>
                    <a:pt x="1126" y="73"/>
                  </a:lnTo>
                  <a:cubicBezTo>
                    <a:pt x="1078" y="25"/>
                    <a:pt x="1018" y="0"/>
                    <a:pt x="958" y="0"/>
                  </a:cubicBezTo>
                  <a:close/>
                </a:path>
              </a:pathLst>
            </a:custGeom>
            <a:solidFill>
              <a:srgbClr val="AABB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14" name="Google Shape;15514;p80"/>
            <p:cNvSpPr/>
            <p:nvPr/>
          </p:nvSpPr>
          <p:spPr>
            <a:xfrm>
              <a:off x="7402084" y="3952087"/>
              <a:ext cx="76438" cy="76673"/>
            </a:xfrm>
            <a:custGeom>
              <a:avLst/>
              <a:gdLst/>
              <a:ahLst/>
              <a:cxnLst/>
              <a:rect l="l" t="t" r="r" b="b"/>
              <a:pathLst>
                <a:path w="2925" h="2934" extrusionOk="0">
                  <a:moveTo>
                    <a:pt x="578" y="0"/>
                  </a:moveTo>
                  <a:lnTo>
                    <a:pt x="1" y="577"/>
                  </a:lnTo>
                  <a:lnTo>
                    <a:pt x="2347" y="2933"/>
                  </a:lnTo>
                  <a:lnTo>
                    <a:pt x="2924" y="2346"/>
                  </a:lnTo>
                  <a:lnTo>
                    <a:pt x="578" y="0"/>
                  </a:ln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15" name="Google Shape;15515;p80"/>
            <p:cNvSpPr/>
            <p:nvPr/>
          </p:nvSpPr>
          <p:spPr>
            <a:xfrm>
              <a:off x="7280202" y="3962279"/>
              <a:ext cx="189016" cy="188102"/>
            </a:xfrm>
            <a:custGeom>
              <a:avLst/>
              <a:gdLst/>
              <a:ahLst/>
              <a:cxnLst/>
              <a:rect l="l" t="t" r="r" b="b"/>
              <a:pathLst>
                <a:path w="7233" h="7198" extrusionOk="0">
                  <a:moveTo>
                    <a:pt x="4806" y="1"/>
                  </a:moveTo>
                  <a:cubicBezTo>
                    <a:pt x="4742" y="1"/>
                    <a:pt x="4680" y="27"/>
                    <a:pt x="4636" y="81"/>
                  </a:cubicBezTo>
                  <a:lnTo>
                    <a:pt x="1" y="5707"/>
                  </a:lnTo>
                  <a:lnTo>
                    <a:pt x="1501" y="7197"/>
                  </a:lnTo>
                  <a:lnTo>
                    <a:pt x="7117" y="2562"/>
                  </a:lnTo>
                  <a:cubicBezTo>
                    <a:pt x="7223" y="2476"/>
                    <a:pt x="7232" y="2322"/>
                    <a:pt x="7136" y="2226"/>
                  </a:cubicBezTo>
                  <a:lnTo>
                    <a:pt x="4982" y="72"/>
                  </a:lnTo>
                  <a:cubicBezTo>
                    <a:pt x="4930" y="25"/>
                    <a:pt x="4867" y="1"/>
                    <a:pt x="4806" y="1"/>
                  </a:cubicBezTo>
                  <a:close/>
                </a:path>
              </a:pathLst>
            </a:custGeom>
            <a:solidFill>
              <a:srgbClr val="A9BA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16" name="Google Shape;15516;p80"/>
            <p:cNvSpPr/>
            <p:nvPr/>
          </p:nvSpPr>
          <p:spPr>
            <a:xfrm>
              <a:off x="7280202" y="4015406"/>
              <a:ext cx="188755" cy="134974"/>
            </a:xfrm>
            <a:custGeom>
              <a:avLst/>
              <a:gdLst/>
              <a:ahLst/>
              <a:cxnLst/>
              <a:rect l="l" t="t" r="r" b="b"/>
              <a:pathLst>
                <a:path w="7223" h="5165" extrusionOk="0">
                  <a:moveTo>
                    <a:pt x="6944" y="0"/>
                  </a:moveTo>
                  <a:lnTo>
                    <a:pt x="1809" y="4231"/>
                  </a:lnTo>
                  <a:lnTo>
                    <a:pt x="568" y="2991"/>
                  </a:lnTo>
                  <a:lnTo>
                    <a:pt x="1" y="3674"/>
                  </a:lnTo>
                  <a:lnTo>
                    <a:pt x="1501" y="5164"/>
                  </a:lnTo>
                  <a:lnTo>
                    <a:pt x="7117" y="529"/>
                  </a:lnTo>
                  <a:cubicBezTo>
                    <a:pt x="7223" y="443"/>
                    <a:pt x="7223" y="289"/>
                    <a:pt x="7126" y="193"/>
                  </a:cubicBezTo>
                  <a:lnTo>
                    <a:pt x="6944" y="0"/>
                  </a:lnTo>
                  <a:close/>
                </a:path>
              </a:pathLst>
            </a:custGeom>
            <a:solidFill>
              <a:srgbClr val="6E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17" name="Google Shape;15517;p80"/>
            <p:cNvSpPr/>
            <p:nvPr/>
          </p:nvSpPr>
          <p:spPr>
            <a:xfrm>
              <a:off x="7256839" y="4097698"/>
              <a:ext cx="76673" cy="75471"/>
            </a:xfrm>
            <a:custGeom>
              <a:avLst/>
              <a:gdLst/>
              <a:ahLst/>
              <a:cxnLst/>
              <a:rect l="l" t="t" r="r" b="b"/>
              <a:pathLst>
                <a:path w="2934" h="2888" extrusionOk="0">
                  <a:moveTo>
                    <a:pt x="885" y="1"/>
                  </a:moveTo>
                  <a:cubicBezTo>
                    <a:pt x="825" y="1"/>
                    <a:pt x="765" y="25"/>
                    <a:pt x="722" y="73"/>
                  </a:cubicBezTo>
                  <a:lnTo>
                    <a:pt x="87" y="698"/>
                  </a:lnTo>
                  <a:cubicBezTo>
                    <a:pt x="1" y="784"/>
                    <a:pt x="1" y="938"/>
                    <a:pt x="87" y="1025"/>
                  </a:cubicBezTo>
                  <a:lnTo>
                    <a:pt x="1885" y="2823"/>
                  </a:lnTo>
                  <a:cubicBezTo>
                    <a:pt x="1929" y="2866"/>
                    <a:pt x="1989" y="2888"/>
                    <a:pt x="2049" y="2888"/>
                  </a:cubicBezTo>
                  <a:cubicBezTo>
                    <a:pt x="2109" y="2888"/>
                    <a:pt x="2169" y="2866"/>
                    <a:pt x="2212" y="2823"/>
                  </a:cubicBezTo>
                  <a:lnTo>
                    <a:pt x="2847" y="2188"/>
                  </a:lnTo>
                  <a:cubicBezTo>
                    <a:pt x="2934" y="2102"/>
                    <a:pt x="2934" y="1948"/>
                    <a:pt x="2847" y="1861"/>
                  </a:cubicBezTo>
                  <a:lnTo>
                    <a:pt x="1049" y="73"/>
                  </a:lnTo>
                  <a:cubicBezTo>
                    <a:pt x="1006" y="25"/>
                    <a:pt x="945" y="1"/>
                    <a:pt x="885" y="1"/>
                  </a:cubicBezTo>
                  <a:close/>
                </a:path>
              </a:pathLst>
            </a:custGeom>
            <a:solidFill>
              <a:srgbClr val="AABB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18" name="Google Shape;15518;p80"/>
            <p:cNvSpPr/>
            <p:nvPr/>
          </p:nvSpPr>
          <p:spPr>
            <a:xfrm>
              <a:off x="7256839" y="4107628"/>
              <a:ext cx="66115" cy="65540"/>
            </a:xfrm>
            <a:custGeom>
              <a:avLst/>
              <a:gdLst/>
              <a:ahLst/>
              <a:cxnLst/>
              <a:rect l="l" t="t" r="r" b="b"/>
              <a:pathLst>
                <a:path w="2530" h="2508" extrusionOk="0">
                  <a:moveTo>
                    <a:pt x="405" y="0"/>
                  </a:moveTo>
                  <a:lnTo>
                    <a:pt x="97" y="318"/>
                  </a:lnTo>
                  <a:cubicBezTo>
                    <a:pt x="1" y="404"/>
                    <a:pt x="1" y="558"/>
                    <a:pt x="97" y="645"/>
                  </a:cubicBezTo>
                  <a:lnTo>
                    <a:pt x="1885" y="2443"/>
                  </a:lnTo>
                  <a:cubicBezTo>
                    <a:pt x="1929" y="2486"/>
                    <a:pt x="1989" y="2508"/>
                    <a:pt x="2049" y="2508"/>
                  </a:cubicBezTo>
                  <a:cubicBezTo>
                    <a:pt x="2109" y="2508"/>
                    <a:pt x="2169" y="2486"/>
                    <a:pt x="2212" y="2443"/>
                  </a:cubicBezTo>
                  <a:lnTo>
                    <a:pt x="2530" y="2126"/>
                  </a:lnTo>
                  <a:lnTo>
                    <a:pt x="405" y="0"/>
                  </a:lnTo>
                  <a:close/>
                </a:path>
              </a:pathLst>
            </a:custGeom>
            <a:solidFill>
              <a:srgbClr val="7E8D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19" name="Google Shape;15519;p80"/>
            <p:cNvSpPr/>
            <p:nvPr/>
          </p:nvSpPr>
          <p:spPr>
            <a:xfrm>
              <a:off x="7309862" y="4008011"/>
              <a:ext cx="86002" cy="94626"/>
            </a:xfrm>
            <a:custGeom>
              <a:avLst/>
              <a:gdLst/>
              <a:ahLst/>
              <a:cxnLst/>
              <a:rect l="l" t="t" r="r" b="b"/>
              <a:pathLst>
                <a:path w="3291" h="3621" extrusionOk="0">
                  <a:moveTo>
                    <a:pt x="2979" y="1"/>
                  </a:moveTo>
                  <a:cubicBezTo>
                    <a:pt x="2923" y="1"/>
                    <a:pt x="2865" y="24"/>
                    <a:pt x="2818" y="81"/>
                  </a:cubicBezTo>
                  <a:lnTo>
                    <a:pt x="126" y="3264"/>
                  </a:lnTo>
                  <a:cubicBezTo>
                    <a:pt x="1" y="3409"/>
                    <a:pt x="106" y="3620"/>
                    <a:pt x="289" y="3620"/>
                  </a:cubicBezTo>
                  <a:cubicBezTo>
                    <a:pt x="356" y="3620"/>
                    <a:pt x="414" y="3591"/>
                    <a:pt x="453" y="3543"/>
                  </a:cubicBezTo>
                  <a:lnTo>
                    <a:pt x="3155" y="360"/>
                  </a:lnTo>
                  <a:cubicBezTo>
                    <a:pt x="3290" y="196"/>
                    <a:pt x="3140" y="1"/>
                    <a:pt x="2979" y="1"/>
                  </a:cubicBezTo>
                  <a:close/>
                </a:path>
              </a:pathLst>
            </a:custGeom>
            <a:solidFill>
              <a:srgbClr val="6E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520" name="Google Shape;15520;p80"/>
          <p:cNvGrpSpPr/>
          <p:nvPr/>
        </p:nvGrpSpPr>
        <p:grpSpPr>
          <a:xfrm>
            <a:off x="6670400" y="3826468"/>
            <a:ext cx="387911" cy="310846"/>
            <a:chOff x="6670400" y="3826468"/>
            <a:chExt cx="387911" cy="310846"/>
          </a:xfrm>
        </p:grpSpPr>
        <p:sp>
          <p:nvSpPr>
            <p:cNvPr id="15521" name="Google Shape;15521;p80"/>
            <p:cNvSpPr/>
            <p:nvPr/>
          </p:nvSpPr>
          <p:spPr>
            <a:xfrm>
              <a:off x="6732648" y="3971687"/>
              <a:ext cx="263625" cy="165628"/>
            </a:xfrm>
            <a:custGeom>
              <a:avLst/>
              <a:gdLst/>
              <a:ahLst/>
              <a:cxnLst/>
              <a:rect l="l" t="t" r="r" b="b"/>
              <a:pathLst>
                <a:path w="10088" h="6338" extrusionOk="0">
                  <a:moveTo>
                    <a:pt x="1" y="0"/>
                  </a:moveTo>
                  <a:lnTo>
                    <a:pt x="1" y="4856"/>
                  </a:lnTo>
                  <a:cubicBezTo>
                    <a:pt x="1" y="5202"/>
                    <a:pt x="414" y="5520"/>
                    <a:pt x="1097" y="5779"/>
                  </a:cubicBezTo>
                  <a:cubicBezTo>
                    <a:pt x="1232" y="5828"/>
                    <a:pt x="1366" y="5866"/>
                    <a:pt x="1520" y="5914"/>
                  </a:cubicBezTo>
                  <a:cubicBezTo>
                    <a:pt x="1655" y="5953"/>
                    <a:pt x="1799" y="5991"/>
                    <a:pt x="1943" y="6020"/>
                  </a:cubicBezTo>
                  <a:cubicBezTo>
                    <a:pt x="2039" y="6049"/>
                    <a:pt x="2145" y="6068"/>
                    <a:pt x="2260" y="6087"/>
                  </a:cubicBezTo>
                  <a:cubicBezTo>
                    <a:pt x="2914" y="6212"/>
                    <a:pt x="3578" y="6289"/>
                    <a:pt x="4251" y="6318"/>
                  </a:cubicBezTo>
                  <a:cubicBezTo>
                    <a:pt x="4443" y="6328"/>
                    <a:pt x="4636" y="6337"/>
                    <a:pt x="4828" y="6337"/>
                  </a:cubicBezTo>
                  <a:lnTo>
                    <a:pt x="5261" y="6337"/>
                  </a:lnTo>
                  <a:cubicBezTo>
                    <a:pt x="6232" y="6328"/>
                    <a:pt x="7193" y="6222"/>
                    <a:pt x="8145" y="6020"/>
                  </a:cubicBezTo>
                  <a:cubicBezTo>
                    <a:pt x="8290" y="5991"/>
                    <a:pt x="8434" y="5953"/>
                    <a:pt x="8569" y="5914"/>
                  </a:cubicBezTo>
                  <a:cubicBezTo>
                    <a:pt x="9511" y="5645"/>
                    <a:pt x="10088" y="5270"/>
                    <a:pt x="10088" y="4847"/>
                  </a:cubicBezTo>
                  <a:lnTo>
                    <a:pt x="10088" y="0"/>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22" name="Google Shape;15522;p80"/>
            <p:cNvSpPr/>
            <p:nvPr/>
          </p:nvSpPr>
          <p:spPr>
            <a:xfrm>
              <a:off x="6980175" y="3971687"/>
              <a:ext cx="16098" cy="145271"/>
            </a:xfrm>
            <a:custGeom>
              <a:avLst/>
              <a:gdLst/>
              <a:ahLst/>
              <a:cxnLst/>
              <a:rect l="l" t="t" r="r" b="b"/>
              <a:pathLst>
                <a:path w="616" h="5559" extrusionOk="0">
                  <a:moveTo>
                    <a:pt x="0" y="0"/>
                  </a:moveTo>
                  <a:lnTo>
                    <a:pt x="0" y="5558"/>
                  </a:lnTo>
                  <a:cubicBezTo>
                    <a:pt x="395" y="5347"/>
                    <a:pt x="616" y="5106"/>
                    <a:pt x="616" y="4847"/>
                  </a:cubicBezTo>
                  <a:lnTo>
                    <a:pt x="616" y="0"/>
                  </a:ln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23" name="Google Shape;15523;p80"/>
            <p:cNvSpPr/>
            <p:nvPr/>
          </p:nvSpPr>
          <p:spPr>
            <a:xfrm>
              <a:off x="6858789" y="3989823"/>
              <a:ext cx="11342" cy="147492"/>
            </a:xfrm>
            <a:custGeom>
              <a:avLst/>
              <a:gdLst/>
              <a:ahLst/>
              <a:cxnLst/>
              <a:rect l="l" t="t" r="r" b="b"/>
              <a:pathLst>
                <a:path w="434" h="5644" extrusionOk="0">
                  <a:moveTo>
                    <a:pt x="214" y="1"/>
                  </a:moveTo>
                  <a:cubicBezTo>
                    <a:pt x="107" y="1"/>
                    <a:pt x="1" y="71"/>
                    <a:pt x="1" y="210"/>
                  </a:cubicBezTo>
                  <a:lnTo>
                    <a:pt x="1" y="5643"/>
                  </a:lnTo>
                  <a:lnTo>
                    <a:pt x="434" y="5643"/>
                  </a:lnTo>
                  <a:lnTo>
                    <a:pt x="434" y="210"/>
                  </a:lnTo>
                  <a:cubicBezTo>
                    <a:pt x="429" y="71"/>
                    <a:pt x="321" y="1"/>
                    <a:pt x="214" y="1"/>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24" name="Google Shape;15524;p80"/>
            <p:cNvSpPr/>
            <p:nvPr/>
          </p:nvSpPr>
          <p:spPr>
            <a:xfrm>
              <a:off x="6772108" y="3989770"/>
              <a:ext cx="11342" cy="72910"/>
            </a:xfrm>
            <a:custGeom>
              <a:avLst/>
              <a:gdLst/>
              <a:ahLst/>
              <a:cxnLst/>
              <a:rect l="l" t="t" r="r" b="b"/>
              <a:pathLst>
                <a:path w="434" h="2790" extrusionOk="0">
                  <a:moveTo>
                    <a:pt x="222" y="1"/>
                  </a:moveTo>
                  <a:cubicBezTo>
                    <a:pt x="97" y="1"/>
                    <a:pt x="0" y="97"/>
                    <a:pt x="0" y="212"/>
                  </a:cubicBezTo>
                  <a:lnTo>
                    <a:pt x="0" y="2568"/>
                  </a:lnTo>
                  <a:cubicBezTo>
                    <a:pt x="0" y="2693"/>
                    <a:pt x="97" y="2789"/>
                    <a:pt x="222" y="2789"/>
                  </a:cubicBezTo>
                  <a:cubicBezTo>
                    <a:pt x="337" y="2789"/>
                    <a:pt x="433" y="2683"/>
                    <a:pt x="433" y="2568"/>
                  </a:cubicBezTo>
                  <a:lnTo>
                    <a:pt x="433" y="212"/>
                  </a:lnTo>
                  <a:cubicBezTo>
                    <a:pt x="433" y="97"/>
                    <a:pt x="337" y="1"/>
                    <a:pt x="222" y="1"/>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25" name="Google Shape;15525;p80"/>
            <p:cNvSpPr/>
            <p:nvPr/>
          </p:nvSpPr>
          <p:spPr>
            <a:xfrm>
              <a:off x="6772108" y="4074701"/>
              <a:ext cx="11342" cy="54303"/>
            </a:xfrm>
            <a:custGeom>
              <a:avLst/>
              <a:gdLst/>
              <a:ahLst/>
              <a:cxnLst/>
              <a:rect l="l" t="t" r="r" b="b"/>
              <a:pathLst>
                <a:path w="434" h="2078" extrusionOk="0">
                  <a:moveTo>
                    <a:pt x="222" y="1"/>
                  </a:moveTo>
                  <a:cubicBezTo>
                    <a:pt x="97" y="1"/>
                    <a:pt x="10" y="97"/>
                    <a:pt x="0" y="212"/>
                  </a:cubicBezTo>
                  <a:lnTo>
                    <a:pt x="0" y="1972"/>
                  </a:lnTo>
                  <a:cubicBezTo>
                    <a:pt x="135" y="2011"/>
                    <a:pt x="279" y="2049"/>
                    <a:pt x="423" y="2078"/>
                  </a:cubicBezTo>
                  <a:cubicBezTo>
                    <a:pt x="433" y="2059"/>
                    <a:pt x="433" y="2049"/>
                    <a:pt x="433" y="2030"/>
                  </a:cubicBezTo>
                  <a:cubicBezTo>
                    <a:pt x="433" y="1414"/>
                    <a:pt x="433" y="818"/>
                    <a:pt x="433" y="212"/>
                  </a:cubicBezTo>
                  <a:cubicBezTo>
                    <a:pt x="433" y="97"/>
                    <a:pt x="337" y="1"/>
                    <a:pt x="222" y="1"/>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26" name="Google Shape;15526;p80"/>
            <p:cNvSpPr/>
            <p:nvPr/>
          </p:nvSpPr>
          <p:spPr>
            <a:xfrm>
              <a:off x="6945235" y="3989823"/>
              <a:ext cx="11342" cy="139182"/>
            </a:xfrm>
            <a:custGeom>
              <a:avLst/>
              <a:gdLst/>
              <a:ahLst/>
              <a:cxnLst/>
              <a:rect l="l" t="t" r="r" b="b"/>
              <a:pathLst>
                <a:path w="434" h="5326" extrusionOk="0">
                  <a:moveTo>
                    <a:pt x="217" y="1"/>
                  </a:moveTo>
                  <a:cubicBezTo>
                    <a:pt x="109" y="1"/>
                    <a:pt x="1" y="71"/>
                    <a:pt x="1" y="210"/>
                  </a:cubicBezTo>
                  <a:lnTo>
                    <a:pt x="1" y="5278"/>
                  </a:lnTo>
                  <a:cubicBezTo>
                    <a:pt x="1" y="5297"/>
                    <a:pt x="10" y="5307"/>
                    <a:pt x="10" y="5326"/>
                  </a:cubicBezTo>
                  <a:cubicBezTo>
                    <a:pt x="155" y="5297"/>
                    <a:pt x="299" y="5259"/>
                    <a:pt x="434" y="5220"/>
                  </a:cubicBezTo>
                  <a:lnTo>
                    <a:pt x="434" y="210"/>
                  </a:lnTo>
                  <a:cubicBezTo>
                    <a:pt x="434" y="71"/>
                    <a:pt x="325" y="1"/>
                    <a:pt x="217" y="1"/>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27" name="Google Shape;15527;p80"/>
            <p:cNvSpPr/>
            <p:nvPr/>
          </p:nvSpPr>
          <p:spPr>
            <a:xfrm>
              <a:off x="6732412" y="3961887"/>
              <a:ext cx="263860" cy="63084"/>
            </a:xfrm>
            <a:custGeom>
              <a:avLst/>
              <a:gdLst/>
              <a:ahLst/>
              <a:cxnLst/>
              <a:rect l="l" t="t" r="r" b="b"/>
              <a:pathLst>
                <a:path w="10097" h="2414" extrusionOk="0">
                  <a:moveTo>
                    <a:pt x="0" y="0"/>
                  </a:moveTo>
                  <a:lnTo>
                    <a:pt x="0" y="933"/>
                  </a:lnTo>
                  <a:cubicBezTo>
                    <a:pt x="0" y="1673"/>
                    <a:pt x="1846" y="2279"/>
                    <a:pt x="4250" y="2395"/>
                  </a:cubicBezTo>
                  <a:cubicBezTo>
                    <a:pt x="4510" y="2404"/>
                    <a:pt x="4779" y="2414"/>
                    <a:pt x="5048" y="2414"/>
                  </a:cubicBezTo>
                  <a:cubicBezTo>
                    <a:pt x="7837" y="2414"/>
                    <a:pt x="10097" y="1750"/>
                    <a:pt x="10097" y="933"/>
                  </a:cubicBezTo>
                  <a:lnTo>
                    <a:pt x="10097" y="0"/>
                  </a:ln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28" name="Google Shape;15528;p80"/>
            <p:cNvSpPr/>
            <p:nvPr/>
          </p:nvSpPr>
          <p:spPr>
            <a:xfrm>
              <a:off x="6980175" y="3961887"/>
              <a:ext cx="16098" cy="42727"/>
            </a:xfrm>
            <a:custGeom>
              <a:avLst/>
              <a:gdLst/>
              <a:ahLst/>
              <a:cxnLst/>
              <a:rect l="l" t="t" r="r" b="b"/>
              <a:pathLst>
                <a:path w="616" h="1635" extrusionOk="0">
                  <a:moveTo>
                    <a:pt x="0" y="0"/>
                  </a:moveTo>
                  <a:lnTo>
                    <a:pt x="0" y="1635"/>
                  </a:lnTo>
                  <a:cubicBezTo>
                    <a:pt x="395" y="1423"/>
                    <a:pt x="616" y="1183"/>
                    <a:pt x="616" y="933"/>
                  </a:cubicBezTo>
                  <a:lnTo>
                    <a:pt x="616" y="0"/>
                  </a:lnTo>
                  <a:close/>
                </a:path>
              </a:pathLst>
            </a:custGeom>
            <a:solidFill>
              <a:srgbClr val="B0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29" name="Google Shape;15529;p80"/>
            <p:cNvSpPr/>
            <p:nvPr/>
          </p:nvSpPr>
          <p:spPr>
            <a:xfrm>
              <a:off x="6732412" y="3922924"/>
              <a:ext cx="263860" cy="77692"/>
            </a:xfrm>
            <a:custGeom>
              <a:avLst/>
              <a:gdLst/>
              <a:ahLst/>
              <a:cxnLst/>
              <a:rect l="l" t="t" r="r" b="b"/>
              <a:pathLst>
                <a:path w="10097" h="2973" extrusionOk="0">
                  <a:moveTo>
                    <a:pt x="5048" y="1"/>
                  </a:moveTo>
                  <a:cubicBezTo>
                    <a:pt x="2260" y="1"/>
                    <a:pt x="0" y="664"/>
                    <a:pt x="0" y="1482"/>
                  </a:cubicBezTo>
                  <a:cubicBezTo>
                    <a:pt x="0" y="2309"/>
                    <a:pt x="2260" y="2972"/>
                    <a:pt x="5048" y="2972"/>
                  </a:cubicBezTo>
                  <a:cubicBezTo>
                    <a:pt x="7837" y="2972"/>
                    <a:pt x="10097" y="2309"/>
                    <a:pt x="10097" y="1482"/>
                  </a:cubicBezTo>
                  <a:cubicBezTo>
                    <a:pt x="10097" y="664"/>
                    <a:pt x="7837" y="1"/>
                    <a:pt x="5048" y="1"/>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30" name="Google Shape;15530;p80"/>
            <p:cNvSpPr/>
            <p:nvPr/>
          </p:nvSpPr>
          <p:spPr>
            <a:xfrm>
              <a:off x="6843475" y="3922924"/>
              <a:ext cx="152797" cy="77692"/>
            </a:xfrm>
            <a:custGeom>
              <a:avLst/>
              <a:gdLst/>
              <a:ahLst/>
              <a:cxnLst/>
              <a:rect l="l" t="t" r="r" b="b"/>
              <a:pathLst>
                <a:path w="5847" h="2973" extrusionOk="0">
                  <a:moveTo>
                    <a:pt x="798" y="1"/>
                  </a:moveTo>
                  <a:cubicBezTo>
                    <a:pt x="529" y="1"/>
                    <a:pt x="260" y="10"/>
                    <a:pt x="0" y="20"/>
                  </a:cubicBezTo>
                  <a:cubicBezTo>
                    <a:pt x="2404" y="135"/>
                    <a:pt x="4251" y="741"/>
                    <a:pt x="4251" y="1491"/>
                  </a:cubicBezTo>
                  <a:cubicBezTo>
                    <a:pt x="4251" y="2232"/>
                    <a:pt x="2414" y="2837"/>
                    <a:pt x="0" y="2953"/>
                  </a:cubicBezTo>
                  <a:cubicBezTo>
                    <a:pt x="260" y="2962"/>
                    <a:pt x="529" y="2972"/>
                    <a:pt x="798" y="2972"/>
                  </a:cubicBezTo>
                  <a:cubicBezTo>
                    <a:pt x="3587" y="2972"/>
                    <a:pt x="5847" y="2309"/>
                    <a:pt x="5847" y="1491"/>
                  </a:cubicBezTo>
                  <a:cubicBezTo>
                    <a:pt x="5847" y="664"/>
                    <a:pt x="3587" y="1"/>
                    <a:pt x="798" y="1"/>
                  </a:cubicBezTo>
                  <a:close/>
                </a:path>
              </a:pathLst>
            </a:custGeom>
            <a:solidFill>
              <a:srgbClr val="CAD5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31" name="Google Shape;15531;p80"/>
            <p:cNvSpPr/>
            <p:nvPr/>
          </p:nvSpPr>
          <p:spPr>
            <a:xfrm>
              <a:off x="6884190" y="3826678"/>
              <a:ext cx="131708" cy="127448"/>
            </a:xfrm>
            <a:custGeom>
              <a:avLst/>
              <a:gdLst/>
              <a:ahLst/>
              <a:cxnLst/>
              <a:rect l="l" t="t" r="r" b="b"/>
              <a:pathLst>
                <a:path w="5040" h="4877" extrusionOk="0">
                  <a:moveTo>
                    <a:pt x="4729" y="1"/>
                  </a:moveTo>
                  <a:cubicBezTo>
                    <a:pt x="4678" y="1"/>
                    <a:pt x="4625" y="21"/>
                    <a:pt x="4577" y="68"/>
                  </a:cubicBezTo>
                  <a:lnTo>
                    <a:pt x="135" y="4511"/>
                  </a:lnTo>
                  <a:cubicBezTo>
                    <a:pt x="0" y="4645"/>
                    <a:pt x="96" y="4866"/>
                    <a:pt x="279" y="4876"/>
                  </a:cubicBezTo>
                  <a:cubicBezTo>
                    <a:pt x="337" y="4876"/>
                    <a:pt x="394" y="4857"/>
                    <a:pt x="433" y="4818"/>
                  </a:cubicBezTo>
                  <a:lnTo>
                    <a:pt x="4885" y="366"/>
                  </a:lnTo>
                  <a:cubicBezTo>
                    <a:pt x="5040" y="212"/>
                    <a:pt x="4896" y="1"/>
                    <a:pt x="4729" y="1"/>
                  </a:cubicBezTo>
                  <a:close/>
                </a:path>
              </a:pathLst>
            </a:custGeom>
            <a:solidFill>
              <a:srgbClr val="6E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32" name="Google Shape;15532;p80"/>
            <p:cNvSpPr/>
            <p:nvPr/>
          </p:nvSpPr>
          <p:spPr>
            <a:xfrm>
              <a:off x="6878153" y="3942026"/>
              <a:ext cx="19861" cy="19887"/>
            </a:xfrm>
            <a:custGeom>
              <a:avLst/>
              <a:gdLst/>
              <a:ahLst/>
              <a:cxnLst/>
              <a:rect l="l" t="t" r="r" b="b"/>
              <a:pathLst>
                <a:path w="760" h="761" extrusionOk="0">
                  <a:moveTo>
                    <a:pt x="385" y="1"/>
                  </a:moveTo>
                  <a:cubicBezTo>
                    <a:pt x="173" y="1"/>
                    <a:pt x="0" y="174"/>
                    <a:pt x="0" y="376"/>
                  </a:cubicBezTo>
                  <a:cubicBezTo>
                    <a:pt x="0" y="587"/>
                    <a:pt x="173" y="760"/>
                    <a:pt x="385" y="760"/>
                  </a:cubicBezTo>
                  <a:cubicBezTo>
                    <a:pt x="587" y="760"/>
                    <a:pt x="760" y="587"/>
                    <a:pt x="760" y="376"/>
                  </a:cubicBezTo>
                  <a:cubicBezTo>
                    <a:pt x="760" y="174"/>
                    <a:pt x="587" y="1"/>
                    <a:pt x="385" y="1"/>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33" name="Google Shape;15533;p80"/>
            <p:cNvSpPr/>
            <p:nvPr/>
          </p:nvSpPr>
          <p:spPr>
            <a:xfrm>
              <a:off x="6712996" y="3826468"/>
              <a:ext cx="131499" cy="127657"/>
            </a:xfrm>
            <a:custGeom>
              <a:avLst/>
              <a:gdLst/>
              <a:ahLst/>
              <a:cxnLst/>
              <a:rect l="l" t="t" r="r" b="b"/>
              <a:pathLst>
                <a:path w="5032" h="4885" extrusionOk="0">
                  <a:moveTo>
                    <a:pt x="307" y="1"/>
                  </a:moveTo>
                  <a:cubicBezTo>
                    <a:pt x="142" y="1"/>
                    <a:pt x="1" y="219"/>
                    <a:pt x="156" y="374"/>
                  </a:cubicBezTo>
                  <a:lnTo>
                    <a:pt x="4599" y="4817"/>
                  </a:lnTo>
                  <a:cubicBezTo>
                    <a:pt x="4638" y="4855"/>
                    <a:pt x="4695" y="4884"/>
                    <a:pt x="4753" y="4884"/>
                  </a:cubicBezTo>
                  <a:lnTo>
                    <a:pt x="4753" y="4874"/>
                  </a:lnTo>
                  <a:cubicBezTo>
                    <a:pt x="4936" y="4874"/>
                    <a:pt x="5032" y="4653"/>
                    <a:pt x="4907" y="4519"/>
                  </a:cubicBezTo>
                  <a:lnTo>
                    <a:pt x="455" y="66"/>
                  </a:lnTo>
                  <a:cubicBezTo>
                    <a:pt x="408" y="20"/>
                    <a:pt x="357" y="1"/>
                    <a:pt x="307" y="1"/>
                  </a:cubicBezTo>
                  <a:close/>
                </a:path>
              </a:pathLst>
            </a:custGeom>
            <a:solidFill>
              <a:srgbClr val="6E809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34" name="Google Shape;15534;p80"/>
            <p:cNvSpPr/>
            <p:nvPr/>
          </p:nvSpPr>
          <p:spPr>
            <a:xfrm>
              <a:off x="6830906" y="3942026"/>
              <a:ext cx="19626" cy="19887"/>
            </a:xfrm>
            <a:custGeom>
              <a:avLst/>
              <a:gdLst/>
              <a:ahLst/>
              <a:cxnLst/>
              <a:rect l="l" t="t" r="r" b="b"/>
              <a:pathLst>
                <a:path w="751" h="761" extrusionOk="0">
                  <a:moveTo>
                    <a:pt x="376" y="1"/>
                  </a:moveTo>
                  <a:cubicBezTo>
                    <a:pt x="164" y="1"/>
                    <a:pt x="1" y="174"/>
                    <a:pt x="1" y="376"/>
                  </a:cubicBezTo>
                  <a:cubicBezTo>
                    <a:pt x="1" y="587"/>
                    <a:pt x="164" y="760"/>
                    <a:pt x="376" y="760"/>
                  </a:cubicBezTo>
                  <a:cubicBezTo>
                    <a:pt x="587" y="760"/>
                    <a:pt x="751" y="587"/>
                    <a:pt x="751" y="376"/>
                  </a:cubicBezTo>
                  <a:cubicBezTo>
                    <a:pt x="751" y="174"/>
                    <a:pt x="587" y="1"/>
                    <a:pt x="376" y="1"/>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35" name="Google Shape;15535;p80"/>
            <p:cNvSpPr/>
            <p:nvPr/>
          </p:nvSpPr>
          <p:spPr>
            <a:xfrm>
              <a:off x="6706933" y="3869822"/>
              <a:ext cx="45601" cy="58903"/>
            </a:xfrm>
            <a:custGeom>
              <a:avLst/>
              <a:gdLst/>
              <a:ahLst/>
              <a:cxnLst/>
              <a:rect l="l" t="t" r="r" b="b"/>
              <a:pathLst>
                <a:path w="1745" h="2254" extrusionOk="0">
                  <a:moveTo>
                    <a:pt x="303" y="0"/>
                  </a:moveTo>
                  <a:cubicBezTo>
                    <a:pt x="151" y="0"/>
                    <a:pt x="1" y="168"/>
                    <a:pt x="110" y="331"/>
                  </a:cubicBezTo>
                  <a:lnTo>
                    <a:pt x="1292" y="2148"/>
                  </a:lnTo>
                  <a:cubicBezTo>
                    <a:pt x="1331" y="2215"/>
                    <a:pt x="1398" y="2254"/>
                    <a:pt x="1465" y="2254"/>
                  </a:cubicBezTo>
                  <a:lnTo>
                    <a:pt x="1465" y="2244"/>
                  </a:lnTo>
                  <a:cubicBezTo>
                    <a:pt x="1639" y="2244"/>
                    <a:pt x="1744" y="2062"/>
                    <a:pt x="1648" y="1917"/>
                  </a:cubicBezTo>
                  <a:lnTo>
                    <a:pt x="475" y="100"/>
                  </a:lnTo>
                  <a:cubicBezTo>
                    <a:pt x="430" y="29"/>
                    <a:pt x="366" y="0"/>
                    <a:pt x="303" y="0"/>
                  </a:cubicBezTo>
                  <a:close/>
                </a:path>
              </a:pathLst>
            </a:custGeom>
            <a:solidFill>
              <a:srgbClr val="C0CC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36" name="Google Shape;15536;p80"/>
            <p:cNvSpPr/>
            <p:nvPr/>
          </p:nvSpPr>
          <p:spPr>
            <a:xfrm>
              <a:off x="6670400" y="3912653"/>
              <a:ext cx="65201" cy="31673"/>
            </a:xfrm>
            <a:custGeom>
              <a:avLst/>
              <a:gdLst/>
              <a:ahLst/>
              <a:cxnLst/>
              <a:rect l="l" t="t" r="r" b="b"/>
              <a:pathLst>
                <a:path w="2495" h="1212" extrusionOk="0">
                  <a:moveTo>
                    <a:pt x="312" y="1"/>
                  </a:moveTo>
                  <a:cubicBezTo>
                    <a:pt x="100" y="1"/>
                    <a:pt x="0" y="319"/>
                    <a:pt x="238" y="413"/>
                  </a:cubicBezTo>
                  <a:lnTo>
                    <a:pt x="2123" y="1201"/>
                  </a:lnTo>
                  <a:cubicBezTo>
                    <a:pt x="2142" y="1211"/>
                    <a:pt x="2171" y="1211"/>
                    <a:pt x="2200" y="1211"/>
                  </a:cubicBezTo>
                  <a:cubicBezTo>
                    <a:pt x="2203" y="1211"/>
                    <a:pt x="2207" y="1211"/>
                    <a:pt x="2210" y="1211"/>
                  </a:cubicBezTo>
                  <a:cubicBezTo>
                    <a:pt x="2442" y="1211"/>
                    <a:pt x="2495" y="892"/>
                    <a:pt x="2286" y="798"/>
                  </a:cubicBezTo>
                  <a:lnTo>
                    <a:pt x="402" y="19"/>
                  </a:lnTo>
                  <a:cubicBezTo>
                    <a:pt x="370" y="6"/>
                    <a:pt x="340" y="1"/>
                    <a:pt x="312" y="1"/>
                  </a:cubicBezTo>
                  <a:close/>
                </a:path>
              </a:pathLst>
            </a:custGeom>
            <a:solidFill>
              <a:srgbClr val="C0CC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37" name="Google Shape;15537;p80"/>
            <p:cNvSpPr/>
            <p:nvPr/>
          </p:nvSpPr>
          <p:spPr>
            <a:xfrm>
              <a:off x="6976412" y="3869822"/>
              <a:ext cx="45340" cy="58903"/>
            </a:xfrm>
            <a:custGeom>
              <a:avLst/>
              <a:gdLst/>
              <a:ahLst/>
              <a:cxnLst/>
              <a:rect l="l" t="t" r="r" b="b"/>
              <a:pathLst>
                <a:path w="1735" h="2254" extrusionOk="0">
                  <a:moveTo>
                    <a:pt x="1435" y="0"/>
                  </a:moveTo>
                  <a:cubicBezTo>
                    <a:pt x="1372" y="0"/>
                    <a:pt x="1308" y="29"/>
                    <a:pt x="1260" y="100"/>
                  </a:cubicBezTo>
                  <a:lnTo>
                    <a:pt x="87" y="1917"/>
                  </a:lnTo>
                  <a:cubicBezTo>
                    <a:pt x="0" y="2062"/>
                    <a:pt x="96" y="2254"/>
                    <a:pt x="269" y="2254"/>
                  </a:cubicBezTo>
                  <a:cubicBezTo>
                    <a:pt x="346" y="2254"/>
                    <a:pt x="414" y="2215"/>
                    <a:pt x="452" y="2148"/>
                  </a:cubicBezTo>
                  <a:lnTo>
                    <a:pt x="1625" y="340"/>
                  </a:lnTo>
                  <a:cubicBezTo>
                    <a:pt x="1734" y="170"/>
                    <a:pt x="1588" y="0"/>
                    <a:pt x="1435" y="0"/>
                  </a:cubicBezTo>
                  <a:close/>
                </a:path>
              </a:pathLst>
            </a:custGeom>
            <a:solidFill>
              <a:srgbClr val="C0CC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38" name="Google Shape;15538;p80"/>
            <p:cNvSpPr/>
            <p:nvPr/>
          </p:nvSpPr>
          <p:spPr>
            <a:xfrm>
              <a:off x="6993084" y="3912653"/>
              <a:ext cx="65227" cy="31673"/>
            </a:xfrm>
            <a:custGeom>
              <a:avLst/>
              <a:gdLst/>
              <a:ahLst/>
              <a:cxnLst/>
              <a:rect l="l" t="t" r="r" b="b"/>
              <a:pathLst>
                <a:path w="2496" h="1212" extrusionOk="0">
                  <a:moveTo>
                    <a:pt x="2189" y="1"/>
                  </a:moveTo>
                  <a:cubicBezTo>
                    <a:pt x="2162" y="1"/>
                    <a:pt x="2133" y="6"/>
                    <a:pt x="2103" y="19"/>
                  </a:cubicBezTo>
                  <a:lnTo>
                    <a:pt x="218" y="807"/>
                  </a:lnTo>
                  <a:cubicBezTo>
                    <a:pt x="0" y="892"/>
                    <a:pt x="62" y="1211"/>
                    <a:pt x="285" y="1211"/>
                  </a:cubicBezTo>
                  <a:cubicBezTo>
                    <a:pt x="288" y="1211"/>
                    <a:pt x="292" y="1211"/>
                    <a:pt x="295" y="1211"/>
                  </a:cubicBezTo>
                  <a:cubicBezTo>
                    <a:pt x="324" y="1211"/>
                    <a:pt x="353" y="1201"/>
                    <a:pt x="382" y="1192"/>
                  </a:cubicBezTo>
                  <a:lnTo>
                    <a:pt x="2266" y="413"/>
                  </a:lnTo>
                  <a:cubicBezTo>
                    <a:pt x="2496" y="319"/>
                    <a:pt x="2395" y="1"/>
                    <a:pt x="2189" y="1"/>
                  </a:cubicBezTo>
                  <a:close/>
                </a:path>
              </a:pathLst>
            </a:custGeom>
            <a:solidFill>
              <a:srgbClr val="C0CC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539" name="Google Shape;15539;p80"/>
          <p:cNvGrpSpPr/>
          <p:nvPr/>
        </p:nvGrpSpPr>
        <p:grpSpPr>
          <a:xfrm>
            <a:off x="7662181" y="3803446"/>
            <a:ext cx="302823" cy="360498"/>
            <a:chOff x="7662181" y="3803446"/>
            <a:chExt cx="302823" cy="360498"/>
          </a:xfrm>
        </p:grpSpPr>
        <p:sp>
          <p:nvSpPr>
            <p:cNvPr id="15540" name="Google Shape;15540;p80"/>
            <p:cNvSpPr/>
            <p:nvPr/>
          </p:nvSpPr>
          <p:spPr>
            <a:xfrm>
              <a:off x="7801388" y="4144161"/>
              <a:ext cx="22683" cy="19782"/>
            </a:xfrm>
            <a:custGeom>
              <a:avLst/>
              <a:gdLst/>
              <a:ahLst/>
              <a:cxnLst/>
              <a:rect l="l" t="t" r="r" b="b"/>
              <a:pathLst>
                <a:path w="868" h="757" extrusionOk="0">
                  <a:moveTo>
                    <a:pt x="567" y="1"/>
                  </a:moveTo>
                  <a:cubicBezTo>
                    <a:pt x="519" y="1"/>
                    <a:pt x="468" y="20"/>
                    <a:pt x="424" y="64"/>
                  </a:cubicBezTo>
                  <a:lnTo>
                    <a:pt x="87" y="401"/>
                  </a:lnTo>
                  <a:cubicBezTo>
                    <a:pt x="1" y="487"/>
                    <a:pt x="1" y="622"/>
                    <a:pt x="87" y="699"/>
                  </a:cubicBezTo>
                  <a:cubicBezTo>
                    <a:pt x="126" y="737"/>
                    <a:pt x="179" y="756"/>
                    <a:pt x="231" y="756"/>
                  </a:cubicBezTo>
                  <a:cubicBezTo>
                    <a:pt x="284" y="756"/>
                    <a:pt x="337" y="737"/>
                    <a:pt x="376" y="699"/>
                  </a:cubicBezTo>
                  <a:lnTo>
                    <a:pt x="712" y="362"/>
                  </a:lnTo>
                  <a:cubicBezTo>
                    <a:pt x="867" y="207"/>
                    <a:pt x="727" y="1"/>
                    <a:pt x="567" y="1"/>
                  </a:cubicBezTo>
                  <a:close/>
                </a:path>
              </a:pathLst>
            </a:custGeom>
            <a:solidFill>
              <a:srgbClr val="CDD8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41" name="Google Shape;15541;p80"/>
            <p:cNvSpPr/>
            <p:nvPr/>
          </p:nvSpPr>
          <p:spPr>
            <a:xfrm>
              <a:off x="7662181" y="4059283"/>
              <a:ext cx="199286" cy="89399"/>
            </a:xfrm>
            <a:custGeom>
              <a:avLst/>
              <a:gdLst/>
              <a:ahLst/>
              <a:cxnLst/>
              <a:rect l="l" t="t" r="r" b="b"/>
              <a:pathLst>
                <a:path w="7626" h="3421" extrusionOk="0">
                  <a:moveTo>
                    <a:pt x="5930" y="1"/>
                  </a:moveTo>
                  <a:cubicBezTo>
                    <a:pt x="5533" y="1"/>
                    <a:pt x="5137" y="152"/>
                    <a:pt x="4837" y="456"/>
                  </a:cubicBezTo>
                  <a:lnTo>
                    <a:pt x="2616" y="2677"/>
                  </a:lnTo>
                  <a:cubicBezTo>
                    <a:pt x="2400" y="2894"/>
                    <a:pt x="2113" y="3002"/>
                    <a:pt x="1826" y="3002"/>
                  </a:cubicBezTo>
                  <a:cubicBezTo>
                    <a:pt x="1539" y="3002"/>
                    <a:pt x="1250" y="2894"/>
                    <a:pt x="1029" y="2677"/>
                  </a:cubicBezTo>
                  <a:lnTo>
                    <a:pt x="895" y="2543"/>
                  </a:lnTo>
                  <a:cubicBezTo>
                    <a:pt x="462" y="2101"/>
                    <a:pt x="462" y="1389"/>
                    <a:pt x="895" y="956"/>
                  </a:cubicBezTo>
                  <a:lnTo>
                    <a:pt x="1193" y="658"/>
                  </a:lnTo>
                  <a:cubicBezTo>
                    <a:pt x="1340" y="511"/>
                    <a:pt x="1200" y="302"/>
                    <a:pt x="1040" y="302"/>
                  </a:cubicBezTo>
                  <a:cubicBezTo>
                    <a:pt x="991" y="302"/>
                    <a:pt x="940" y="322"/>
                    <a:pt x="895" y="370"/>
                  </a:cubicBezTo>
                  <a:lnTo>
                    <a:pt x="606" y="658"/>
                  </a:lnTo>
                  <a:cubicBezTo>
                    <a:pt x="0" y="1264"/>
                    <a:pt x="0" y="2235"/>
                    <a:pt x="606" y="2841"/>
                  </a:cubicBezTo>
                  <a:lnTo>
                    <a:pt x="731" y="2966"/>
                  </a:lnTo>
                  <a:cubicBezTo>
                    <a:pt x="1034" y="3269"/>
                    <a:pt x="1428" y="3420"/>
                    <a:pt x="1823" y="3420"/>
                  </a:cubicBezTo>
                  <a:cubicBezTo>
                    <a:pt x="2217" y="3420"/>
                    <a:pt x="2611" y="3269"/>
                    <a:pt x="2914" y="2966"/>
                  </a:cubicBezTo>
                  <a:lnTo>
                    <a:pt x="5135" y="754"/>
                  </a:lnTo>
                  <a:cubicBezTo>
                    <a:pt x="5352" y="533"/>
                    <a:pt x="5638" y="423"/>
                    <a:pt x="5925" y="423"/>
                  </a:cubicBezTo>
                  <a:cubicBezTo>
                    <a:pt x="6212" y="423"/>
                    <a:pt x="6501" y="533"/>
                    <a:pt x="6722" y="754"/>
                  </a:cubicBezTo>
                  <a:cubicBezTo>
                    <a:pt x="7164" y="1187"/>
                    <a:pt x="7164" y="1899"/>
                    <a:pt x="6722" y="2341"/>
                  </a:cubicBezTo>
                  <a:lnTo>
                    <a:pt x="6049" y="3014"/>
                  </a:lnTo>
                  <a:cubicBezTo>
                    <a:pt x="5902" y="3161"/>
                    <a:pt x="6036" y="3370"/>
                    <a:pt x="6197" y="3370"/>
                  </a:cubicBezTo>
                  <a:cubicBezTo>
                    <a:pt x="6247" y="3370"/>
                    <a:pt x="6299" y="3350"/>
                    <a:pt x="6347" y="3303"/>
                  </a:cubicBezTo>
                  <a:lnTo>
                    <a:pt x="7020" y="2639"/>
                  </a:lnTo>
                  <a:cubicBezTo>
                    <a:pt x="7626" y="2033"/>
                    <a:pt x="7626" y="1052"/>
                    <a:pt x="7020" y="447"/>
                  </a:cubicBezTo>
                  <a:cubicBezTo>
                    <a:pt x="6718" y="150"/>
                    <a:pt x="6324" y="1"/>
                    <a:pt x="5930"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42" name="Google Shape;15542;p80"/>
            <p:cNvSpPr/>
            <p:nvPr/>
          </p:nvSpPr>
          <p:spPr>
            <a:xfrm>
              <a:off x="7673731" y="4032497"/>
              <a:ext cx="55819" cy="55401"/>
            </a:xfrm>
            <a:custGeom>
              <a:avLst/>
              <a:gdLst/>
              <a:ahLst/>
              <a:cxnLst/>
              <a:rect l="l" t="t" r="r" b="b"/>
              <a:pathLst>
                <a:path w="2136" h="2120" extrusionOk="0">
                  <a:moveTo>
                    <a:pt x="1347" y="0"/>
                  </a:moveTo>
                  <a:lnTo>
                    <a:pt x="68" y="1472"/>
                  </a:lnTo>
                  <a:cubicBezTo>
                    <a:pt x="1" y="1539"/>
                    <a:pt x="10" y="1645"/>
                    <a:pt x="78" y="1722"/>
                  </a:cubicBezTo>
                  <a:lnTo>
                    <a:pt x="424" y="2068"/>
                  </a:lnTo>
                  <a:cubicBezTo>
                    <a:pt x="459" y="2103"/>
                    <a:pt x="504" y="2119"/>
                    <a:pt x="550" y="2119"/>
                  </a:cubicBezTo>
                  <a:cubicBezTo>
                    <a:pt x="593" y="2119"/>
                    <a:pt x="637" y="2105"/>
                    <a:pt x="674" y="2077"/>
                  </a:cubicBezTo>
                  <a:lnTo>
                    <a:pt x="2135" y="798"/>
                  </a:lnTo>
                  <a:lnTo>
                    <a:pt x="1347" y="0"/>
                  </a:ln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43" name="Google Shape;15543;p80"/>
            <p:cNvSpPr/>
            <p:nvPr/>
          </p:nvSpPr>
          <p:spPr>
            <a:xfrm>
              <a:off x="7680264" y="4043055"/>
              <a:ext cx="49286" cy="44948"/>
            </a:xfrm>
            <a:custGeom>
              <a:avLst/>
              <a:gdLst/>
              <a:ahLst/>
              <a:cxnLst/>
              <a:rect l="l" t="t" r="r" b="b"/>
              <a:pathLst>
                <a:path w="1886" h="1720" extrusionOk="0">
                  <a:moveTo>
                    <a:pt x="1491" y="0"/>
                  </a:moveTo>
                  <a:lnTo>
                    <a:pt x="1" y="1491"/>
                  </a:lnTo>
                  <a:lnTo>
                    <a:pt x="174" y="1664"/>
                  </a:lnTo>
                  <a:cubicBezTo>
                    <a:pt x="210" y="1700"/>
                    <a:pt x="257" y="1719"/>
                    <a:pt x="305" y="1719"/>
                  </a:cubicBezTo>
                  <a:cubicBezTo>
                    <a:pt x="346" y="1719"/>
                    <a:pt x="388" y="1705"/>
                    <a:pt x="424" y="1673"/>
                  </a:cubicBezTo>
                  <a:lnTo>
                    <a:pt x="1885" y="394"/>
                  </a:lnTo>
                  <a:lnTo>
                    <a:pt x="1491" y="0"/>
                  </a:ln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44" name="Google Shape;15544;p80"/>
            <p:cNvSpPr/>
            <p:nvPr/>
          </p:nvSpPr>
          <p:spPr>
            <a:xfrm>
              <a:off x="7693331" y="3857096"/>
              <a:ext cx="211882" cy="211072"/>
            </a:xfrm>
            <a:custGeom>
              <a:avLst/>
              <a:gdLst/>
              <a:ahLst/>
              <a:cxnLst/>
              <a:rect l="l" t="t" r="r" b="b"/>
              <a:pathLst>
                <a:path w="8108" h="8077" extrusionOk="0">
                  <a:moveTo>
                    <a:pt x="6126" y="0"/>
                  </a:moveTo>
                  <a:lnTo>
                    <a:pt x="97" y="6991"/>
                  </a:lnTo>
                  <a:cubicBezTo>
                    <a:pt x="1" y="7107"/>
                    <a:pt x="10" y="7270"/>
                    <a:pt x="116" y="7376"/>
                  </a:cubicBezTo>
                  <a:lnTo>
                    <a:pt x="732" y="7991"/>
                  </a:lnTo>
                  <a:cubicBezTo>
                    <a:pt x="788" y="8048"/>
                    <a:pt x="861" y="8077"/>
                    <a:pt x="935" y="8077"/>
                  </a:cubicBezTo>
                  <a:cubicBezTo>
                    <a:pt x="999" y="8077"/>
                    <a:pt x="1063" y="8055"/>
                    <a:pt x="1116" y="8010"/>
                  </a:cubicBezTo>
                  <a:lnTo>
                    <a:pt x="8107" y="1981"/>
                  </a:lnTo>
                  <a:lnTo>
                    <a:pt x="8049" y="1943"/>
                  </a:lnTo>
                  <a:cubicBezTo>
                    <a:pt x="7261" y="1491"/>
                    <a:pt x="6617" y="837"/>
                    <a:pt x="6165" y="58"/>
                  </a:cubicBezTo>
                  <a:lnTo>
                    <a:pt x="6126" y="0"/>
                  </a:lnTo>
                  <a:close/>
                </a:path>
              </a:pathLst>
            </a:custGeom>
            <a:solidFill>
              <a:srgbClr val="CBD5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45" name="Google Shape;15545;p80"/>
            <p:cNvSpPr/>
            <p:nvPr/>
          </p:nvSpPr>
          <p:spPr>
            <a:xfrm>
              <a:off x="7704385" y="3886495"/>
              <a:ext cx="200828" cy="181542"/>
            </a:xfrm>
            <a:custGeom>
              <a:avLst/>
              <a:gdLst/>
              <a:ahLst/>
              <a:cxnLst/>
              <a:rect l="l" t="t" r="r" b="b"/>
              <a:pathLst>
                <a:path w="7685" h="6947" extrusionOk="0">
                  <a:moveTo>
                    <a:pt x="6559" y="0"/>
                  </a:moveTo>
                  <a:lnTo>
                    <a:pt x="1" y="6559"/>
                  </a:lnTo>
                  <a:lnTo>
                    <a:pt x="309" y="6866"/>
                  </a:lnTo>
                  <a:cubicBezTo>
                    <a:pt x="363" y="6920"/>
                    <a:pt x="432" y="6947"/>
                    <a:pt x="502" y="6947"/>
                  </a:cubicBezTo>
                  <a:cubicBezTo>
                    <a:pt x="569" y="6947"/>
                    <a:pt x="637" y="6923"/>
                    <a:pt x="693" y="6876"/>
                  </a:cubicBezTo>
                  <a:lnTo>
                    <a:pt x="7684" y="847"/>
                  </a:lnTo>
                  <a:lnTo>
                    <a:pt x="7626" y="818"/>
                  </a:lnTo>
                  <a:cubicBezTo>
                    <a:pt x="7232" y="587"/>
                    <a:pt x="6876" y="318"/>
                    <a:pt x="6559" y="0"/>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46" name="Google Shape;15546;p80"/>
            <p:cNvSpPr/>
            <p:nvPr/>
          </p:nvSpPr>
          <p:spPr>
            <a:xfrm>
              <a:off x="7799376" y="3803446"/>
              <a:ext cx="165628" cy="138555"/>
            </a:xfrm>
            <a:custGeom>
              <a:avLst/>
              <a:gdLst/>
              <a:ahLst/>
              <a:cxnLst/>
              <a:rect l="l" t="t" r="r" b="b"/>
              <a:pathLst>
                <a:path w="6338" h="5302" extrusionOk="0">
                  <a:moveTo>
                    <a:pt x="3678" y="0"/>
                  </a:moveTo>
                  <a:cubicBezTo>
                    <a:pt x="3059" y="0"/>
                    <a:pt x="2438" y="236"/>
                    <a:pt x="1962" y="707"/>
                  </a:cubicBezTo>
                  <a:cubicBezTo>
                    <a:pt x="1" y="2669"/>
                    <a:pt x="953" y="3448"/>
                    <a:pt x="1799" y="4294"/>
                  </a:cubicBezTo>
                  <a:cubicBezTo>
                    <a:pt x="2297" y="4791"/>
                    <a:pt x="2749" y="5301"/>
                    <a:pt x="3398" y="5301"/>
                  </a:cubicBezTo>
                  <a:cubicBezTo>
                    <a:pt x="3903" y="5301"/>
                    <a:pt x="4527" y="4993"/>
                    <a:pt x="5386" y="4130"/>
                  </a:cubicBezTo>
                  <a:cubicBezTo>
                    <a:pt x="6338" y="3188"/>
                    <a:pt x="6338" y="1649"/>
                    <a:pt x="5386" y="707"/>
                  </a:cubicBezTo>
                  <a:cubicBezTo>
                    <a:pt x="4915" y="236"/>
                    <a:pt x="4297" y="0"/>
                    <a:pt x="3678" y="0"/>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47" name="Google Shape;15547;p80"/>
            <p:cNvSpPr/>
            <p:nvPr/>
          </p:nvSpPr>
          <p:spPr>
            <a:xfrm>
              <a:off x="7833296" y="3810606"/>
              <a:ext cx="131708" cy="131394"/>
            </a:xfrm>
            <a:custGeom>
              <a:avLst/>
              <a:gdLst/>
              <a:ahLst/>
              <a:cxnLst/>
              <a:rect l="l" t="t" r="r" b="b"/>
              <a:pathLst>
                <a:path w="5040" h="5028" extrusionOk="0">
                  <a:moveTo>
                    <a:pt x="3501" y="0"/>
                  </a:moveTo>
                  <a:lnTo>
                    <a:pt x="3501" y="0"/>
                  </a:lnTo>
                  <a:cubicBezTo>
                    <a:pt x="3982" y="933"/>
                    <a:pt x="3809" y="2077"/>
                    <a:pt x="3059" y="2827"/>
                  </a:cubicBezTo>
                  <a:cubicBezTo>
                    <a:pt x="2202" y="3689"/>
                    <a:pt x="1575" y="3999"/>
                    <a:pt x="1068" y="3999"/>
                  </a:cubicBezTo>
                  <a:cubicBezTo>
                    <a:pt x="652" y="3999"/>
                    <a:pt x="317" y="3792"/>
                    <a:pt x="1" y="3510"/>
                  </a:cubicBezTo>
                  <a:lnTo>
                    <a:pt x="1" y="3510"/>
                  </a:lnTo>
                  <a:cubicBezTo>
                    <a:pt x="155" y="3683"/>
                    <a:pt x="328" y="3856"/>
                    <a:pt x="501" y="4020"/>
                  </a:cubicBezTo>
                  <a:cubicBezTo>
                    <a:pt x="999" y="4517"/>
                    <a:pt x="1451" y="5027"/>
                    <a:pt x="2100" y="5027"/>
                  </a:cubicBezTo>
                  <a:cubicBezTo>
                    <a:pt x="2605" y="5027"/>
                    <a:pt x="3229" y="4719"/>
                    <a:pt x="4088" y="3856"/>
                  </a:cubicBezTo>
                  <a:cubicBezTo>
                    <a:pt x="5040" y="2914"/>
                    <a:pt x="5040" y="1375"/>
                    <a:pt x="4088" y="433"/>
                  </a:cubicBezTo>
                  <a:cubicBezTo>
                    <a:pt x="3915" y="260"/>
                    <a:pt x="3713" y="116"/>
                    <a:pt x="3501" y="0"/>
                  </a:cubicBez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48" name="Google Shape;15548;p80"/>
            <p:cNvSpPr/>
            <p:nvPr/>
          </p:nvSpPr>
          <p:spPr>
            <a:xfrm>
              <a:off x="7804158" y="3929457"/>
              <a:ext cx="28667" cy="28432"/>
            </a:xfrm>
            <a:custGeom>
              <a:avLst/>
              <a:gdLst/>
              <a:ahLst/>
              <a:cxnLst/>
              <a:rect l="l" t="t" r="r" b="b"/>
              <a:pathLst>
                <a:path w="1097" h="1088" extrusionOk="0">
                  <a:moveTo>
                    <a:pt x="549" y="1"/>
                  </a:moveTo>
                  <a:cubicBezTo>
                    <a:pt x="250" y="1"/>
                    <a:pt x="0" y="241"/>
                    <a:pt x="0" y="539"/>
                  </a:cubicBezTo>
                  <a:cubicBezTo>
                    <a:pt x="0" y="847"/>
                    <a:pt x="250" y="1087"/>
                    <a:pt x="549" y="1087"/>
                  </a:cubicBezTo>
                  <a:cubicBezTo>
                    <a:pt x="847" y="1087"/>
                    <a:pt x="1097" y="847"/>
                    <a:pt x="1097" y="539"/>
                  </a:cubicBezTo>
                  <a:cubicBezTo>
                    <a:pt x="1097" y="241"/>
                    <a:pt x="847" y="1"/>
                    <a:pt x="549" y="1"/>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49" name="Google Shape;15549;p80"/>
            <p:cNvSpPr/>
            <p:nvPr/>
          </p:nvSpPr>
          <p:spPr>
            <a:xfrm>
              <a:off x="7806929" y="4129710"/>
              <a:ext cx="29922" cy="28929"/>
            </a:xfrm>
            <a:custGeom>
              <a:avLst/>
              <a:gdLst/>
              <a:ahLst/>
              <a:cxnLst/>
              <a:rect l="l" t="t" r="r" b="b"/>
              <a:pathLst>
                <a:path w="1145" h="1107" extrusionOk="0">
                  <a:moveTo>
                    <a:pt x="581" y="0"/>
                  </a:moveTo>
                  <a:cubicBezTo>
                    <a:pt x="525" y="0"/>
                    <a:pt x="469" y="27"/>
                    <a:pt x="433" y="79"/>
                  </a:cubicBezTo>
                  <a:lnTo>
                    <a:pt x="58" y="579"/>
                  </a:lnTo>
                  <a:cubicBezTo>
                    <a:pt x="0" y="656"/>
                    <a:pt x="10" y="752"/>
                    <a:pt x="68" y="819"/>
                  </a:cubicBezTo>
                  <a:lnTo>
                    <a:pt x="298" y="1050"/>
                  </a:lnTo>
                  <a:cubicBezTo>
                    <a:pt x="336" y="1087"/>
                    <a:pt x="385" y="1107"/>
                    <a:pt x="435" y="1107"/>
                  </a:cubicBezTo>
                  <a:cubicBezTo>
                    <a:pt x="475" y="1107"/>
                    <a:pt x="514" y="1095"/>
                    <a:pt x="548" y="1069"/>
                  </a:cubicBezTo>
                  <a:lnTo>
                    <a:pt x="1048" y="694"/>
                  </a:lnTo>
                  <a:cubicBezTo>
                    <a:pt x="1135" y="617"/>
                    <a:pt x="1145" y="482"/>
                    <a:pt x="1068" y="406"/>
                  </a:cubicBezTo>
                  <a:lnTo>
                    <a:pt x="712" y="59"/>
                  </a:lnTo>
                  <a:cubicBezTo>
                    <a:pt x="676" y="20"/>
                    <a:pt x="629" y="0"/>
                    <a:pt x="581" y="0"/>
                  </a:cubicBezTo>
                  <a:close/>
                </a:path>
              </a:pathLst>
            </a:custGeom>
            <a:solidFill>
              <a:srgbClr val="4158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550" name="Google Shape;15550;p80"/>
          <p:cNvGrpSpPr/>
          <p:nvPr/>
        </p:nvGrpSpPr>
        <p:grpSpPr>
          <a:xfrm>
            <a:off x="5206562" y="3803994"/>
            <a:ext cx="363895" cy="355663"/>
            <a:chOff x="5206562" y="3803994"/>
            <a:chExt cx="363895" cy="355663"/>
          </a:xfrm>
        </p:grpSpPr>
        <p:sp>
          <p:nvSpPr>
            <p:cNvPr id="15551" name="Google Shape;15551;p80"/>
            <p:cNvSpPr/>
            <p:nvPr/>
          </p:nvSpPr>
          <p:spPr>
            <a:xfrm>
              <a:off x="5284724" y="3924701"/>
              <a:ext cx="212849" cy="192753"/>
            </a:xfrm>
            <a:custGeom>
              <a:avLst/>
              <a:gdLst/>
              <a:ahLst/>
              <a:cxnLst/>
              <a:rect l="l" t="t" r="r" b="b"/>
              <a:pathLst>
                <a:path w="8145" h="7376" extrusionOk="0">
                  <a:moveTo>
                    <a:pt x="0" y="0"/>
                  </a:moveTo>
                  <a:lnTo>
                    <a:pt x="0" y="7376"/>
                  </a:lnTo>
                  <a:lnTo>
                    <a:pt x="8145" y="7376"/>
                  </a:lnTo>
                  <a:lnTo>
                    <a:pt x="8145" y="0"/>
                  </a:lnTo>
                  <a:close/>
                </a:path>
              </a:pathLst>
            </a:custGeom>
            <a:solidFill>
              <a:srgbClr val="A7B8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52" name="Google Shape;15552;p80"/>
            <p:cNvSpPr/>
            <p:nvPr/>
          </p:nvSpPr>
          <p:spPr>
            <a:xfrm>
              <a:off x="5241240" y="3803994"/>
              <a:ext cx="294539" cy="96586"/>
            </a:xfrm>
            <a:custGeom>
              <a:avLst/>
              <a:gdLst/>
              <a:ahLst/>
              <a:cxnLst/>
              <a:rect l="l" t="t" r="r" b="b"/>
              <a:pathLst>
                <a:path w="11271" h="3696" extrusionOk="0">
                  <a:moveTo>
                    <a:pt x="5645" y="1"/>
                  </a:moveTo>
                  <a:cubicBezTo>
                    <a:pt x="5619" y="1"/>
                    <a:pt x="5592" y="8"/>
                    <a:pt x="5568" y="23"/>
                  </a:cubicBezTo>
                  <a:lnTo>
                    <a:pt x="1" y="3254"/>
                  </a:lnTo>
                  <a:lnTo>
                    <a:pt x="414" y="3696"/>
                  </a:lnTo>
                  <a:lnTo>
                    <a:pt x="10876" y="3696"/>
                  </a:lnTo>
                  <a:lnTo>
                    <a:pt x="11270" y="3273"/>
                  </a:lnTo>
                  <a:lnTo>
                    <a:pt x="5722" y="23"/>
                  </a:lnTo>
                  <a:cubicBezTo>
                    <a:pt x="5698" y="8"/>
                    <a:pt x="5672" y="1"/>
                    <a:pt x="5645" y="1"/>
                  </a:cubicBezTo>
                  <a:close/>
                </a:path>
              </a:pathLst>
            </a:custGeom>
            <a:solidFill>
              <a:srgbClr val="DAE1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53" name="Google Shape;15553;p80"/>
            <p:cNvSpPr/>
            <p:nvPr/>
          </p:nvSpPr>
          <p:spPr>
            <a:xfrm>
              <a:off x="5277172" y="3828820"/>
              <a:ext cx="222675" cy="73014"/>
            </a:xfrm>
            <a:custGeom>
              <a:avLst/>
              <a:gdLst/>
              <a:ahLst/>
              <a:cxnLst/>
              <a:rect l="l" t="t" r="r" b="b"/>
              <a:pathLst>
                <a:path w="8521" h="2794" extrusionOk="0">
                  <a:moveTo>
                    <a:pt x="4267" y="1"/>
                  </a:moveTo>
                  <a:cubicBezTo>
                    <a:pt x="4246" y="1"/>
                    <a:pt x="4227" y="5"/>
                    <a:pt x="4212" y="15"/>
                  </a:cubicBezTo>
                  <a:lnTo>
                    <a:pt x="1" y="2457"/>
                  </a:lnTo>
                  <a:lnTo>
                    <a:pt x="308" y="2794"/>
                  </a:lnTo>
                  <a:lnTo>
                    <a:pt x="8213" y="2794"/>
                  </a:lnTo>
                  <a:lnTo>
                    <a:pt x="8520" y="2467"/>
                  </a:lnTo>
                  <a:lnTo>
                    <a:pt x="4328" y="15"/>
                  </a:lnTo>
                  <a:cubicBezTo>
                    <a:pt x="4309" y="5"/>
                    <a:pt x="4287" y="1"/>
                    <a:pt x="4267" y="1"/>
                  </a:cubicBezTo>
                  <a:close/>
                </a:path>
              </a:pathLst>
            </a:custGeom>
            <a:solidFill>
              <a:srgbClr val="E9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54" name="Google Shape;15554;p80"/>
            <p:cNvSpPr/>
            <p:nvPr/>
          </p:nvSpPr>
          <p:spPr>
            <a:xfrm>
              <a:off x="5238731" y="3888507"/>
              <a:ext cx="299557" cy="36220"/>
            </a:xfrm>
            <a:custGeom>
              <a:avLst/>
              <a:gdLst/>
              <a:ahLst/>
              <a:cxnLst/>
              <a:rect l="l" t="t" r="r" b="b"/>
              <a:pathLst>
                <a:path w="11463" h="1386" extrusionOk="0">
                  <a:moveTo>
                    <a:pt x="193" y="0"/>
                  </a:moveTo>
                  <a:cubicBezTo>
                    <a:pt x="87" y="0"/>
                    <a:pt x="0" y="87"/>
                    <a:pt x="0" y="193"/>
                  </a:cubicBezTo>
                  <a:lnTo>
                    <a:pt x="0" y="1202"/>
                  </a:lnTo>
                  <a:cubicBezTo>
                    <a:pt x="0" y="1308"/>
                    <a:pt x="87" y="1385"/>
                    <a:pt x="193" y="1385"/>
                  </a:cubicBezTo>
                  <a:lnTo>
                    <a:pt x="11270" y="1385"/>
                  </a:lnTo>
                  <a:cubicBezTo>
                    <a:pt x="11376" y="1385"/>
                    <a:pt x="11463" y="1298"/>
                    <a:pt x="11463" y="1193"/>
                  </a:cubicBezTo>
                  <a:lnTo>
                    <a:pt x="11463" y="193"/>
                  </a:lnTo>
                  <a:cubicBezTo>
                    <a:pt x="11463" y="87"/>
                    <a:pt x="11376" y="0"/>
                    <a:pt x="11270" y="0"/>
                  </a:cubicBezTo>
                  <a:close/>
                </a:path>
              </a:pathLst>
            </a:custGeom>
            <a:solidFill>
              <a:srgbClr val="CFD9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55" name="Google Shape;15555;p80"/>
            <p:cNvSpPr/>
            <p:nvPr/>
          </p:nvSpPr>
          <p:spPr>
            <a:xfrm>
              <a:off x="5284724" y="3924701"/>
              <a:ext cx="212849" cy="186978"/>
            </a:xfrm>
            <a:custGeom>
              <a:avLst/>
              <a:gdLst/>
              <a:ahLst/>
              <a:cxnLst/>
              <a:rect l="l" t="t" r="r" b="b"/>
              <a:pathLst>
                <a:path w="8145" h="7155" extrusionOk="0">
                  <a:moveTo>
                    <a:pt x="0" y="0"/>
                  </a:moveTo>
                  <a:lnTo>
                    <a:pt x="0" y="1202"/>
                  </a:lnTo>
                  <a:lnTo>
                    <a:pt x="4712" y="1202"/>
                  </a:lnTo>
                  <a:cubicBezTo>
                    <a:pt x="6452" y="1202"/>
                    <a:pt x="7866" y="2616"/>
                    <a:pt x="7866" y="4356"/>
                  </a:cubicBezTo>
                  <a:lnTo>
                    <a:pt x="7866" y="7154"/>
                  </a:lnTo>
                  <a:lnTo>
                    <a:pt x="8145" y="7154"/>
                  </a:lnTo>
                  <a:lnTo>
                    <a:pt x="8145" y="0"/>
                  </a:lnTo>
                  <a:close/>
                </a:path>
              </a:pathLst>
            </a:custGeom>
            <a:solidFill>
              <a:srgbClr val="808F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56" name="Google Shape;15556;p80"/>
            <p:cNvSpPr/>
            <p:nvPr/>
          </p:nvSpPr>
          <p:spPr>
            <a:xfrm>
              <a:off x="5245421" y="3924701"/>
              <a:ext cx="77012" cy="170645"/>
            </a:xfrm>
            <a:custGeom>
              <a:avLst/>
              <a:gdLst/>
              <a:ahLst/>
              <a:cxnLst/>
              <a:rect l="l" t="t" r="r" b="b"/>
              <a:pathLst>
                <a:path w="2947" h="6530" extrusionOk="0">
                  <a:moveTo>
                    <a:pt x="427" y="0"/>
                  </a:moveTo>
                  <a:cubicBezTo>
                    <a:pt x="216" y="0"/>
                    <a:pt x="33" y="163"/>
                    <a:pt x="14" y="385"/>
                  </a:cubicBezTo>
                  <a:cubicBezTo>
                    <a:pt x="1" y="636"/>
                    <a:pt x="204" y="806"/>
                    <a:pt x="415" y="806"/>
                  </a:cubicBezTo>
                  <a:cubicBezTo>
                    <a:pt x="518" y="806"/>
                    <a:pt x="624" y="765"/>
                    <a:pt x="706" y="673"/>
                  </a:cubicBezTo>
                  <a:cubicBezTo>
                    <a:pt x="718" y="661"/>
                    <a:pt x="734" y="655"/>
                    <a:pt x="749" y="655"/>
                  </a:cubicBezTo>
                  <a:cubicBezTo>
                    <a:pt x="781" y="655"/>
                    <a:pt x="812" y="679"/>
                    <a:pt x="812" y="712"/>
                  </a:cubicBezTo>
                  <a:lnTo>
                    <a:pt x="812" y="6529"/>
                  </a:lnTo>
                  <a:lnTo>
                    <a:pt x="2014" y="6529"/>
                  </a:lnTo>
                  <a:lnTo>
                    <a:pt x="2014" y="712"/>
                  </a:lnTo>
                  <a:cubicBezTo>
                    <a:pt x="2014" y="679"/>
                    <a:pt x="2045" y="655"/>
                    <a:pt x="2076" y="655"/>
                  </a:cubicBezTo>
                  <a:cubicBezTo>
                    <a:pt x="2092" y="655"/>
                    <a:pt x="2107" y="661"/>
                    <a:pt x="2120" y="673"/>
                  </a:cubicBezTo>
                  <a:cubicBezTo>
                    <a:pt x="2190" y="752"/>
                    <a:pt x="2285" y="799"/>
                    <a:pt x="2389" y="799"/>
                  </a:cubicBezTo>
                  <a:cubicBezTo>
                    <a:pt x="2398" y="799"/>
                    <a:pt x="2408" y="799"/>
                    <a:pt x="2418" y="798"/>
                  </a:cubicBezTo>
                  <a:cubicBezTo>
                    <a:pt x="2946" y="798"/>
                    <a:pt x="2946" y="0"/>
                    <a:pt x="2408" y="0"/>
                  </a:cubicBezTo>
                  <a:close/>
                </a:path>
              </a:pathLst>
            </a:custGeom>
            <a:solidFill>
              <a:srgbClr val="DAE1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57" name="Google Shape;15557;p80"/>
            <p:cNvSpPr/>
            <p:nvPr/>
          </p:nvSpPr>
          <p:spPr>
            <a:xfrm>
              <a:off x="5262093" y="4095058"/>
              <a:ext cx="40479" cy="20880"/>
            </a:xfrm>
            <a:custGeom>
              <a:avLst/>
              <a:gdLst/>
              <a:ahLst/>
              <a:cxnLst/>
              <a:rect l="l" t="t" r="r" b="b"/>
              <a:pathLst>
                <a:path w="1549" h="799" extrusionOk="0">
                  <a:moveTo>
                    <a:pt x="145" y="1"/>
                  </a:moveTo>
                  <a:cubicBezTo>
                    <a:pt x="68" y="1"/>
                    <a:pt x="1" y="68"/>
                    <a:pt x="1" y="155"/>
                  </a:cubicBezTo>
                  <a:lnTo>
                    <a:pt x="1" y="799"/>
                  </a:lnTo>
                  <a:lnTo>
                    <a:pt x="1549" y="799"/>
                  </a:lnTo>
                  <a:lnTo>
                    <a:pt x="1549" y="155"/>
                  </a:lnTo>
                  <a:cubicBezTo>
                    <a:pt x="1549" y="68"/>
                    <a:pt x="1482" y="1"/>
                    <a:pt x="1405" y="1"/>
                  </a:cubicBezTo>
                  <a:close/>
                </a:path>
              </a:pathLst>
            </a:custGeom>
            <a:solidFill>
              <a:srgbClr val="CFD9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58" name="Google Shape;15558;p80"/>
            <p:cNvSpPr/>
            <p:nvPr/>
          </p:nvSpPr>
          <p:spPr>
            <a:xfrm>
              <a:off x="5353479" y="3924701"/>
              <a:ext cx="77012" cy="170645"/>
            </a:xfrm>
            <a:custGeom>
              <a:avLst/>
              <a:gdLst/>
              <a:ahLst/>
              <a:cxnLst/>
              <a:rect l="l" t="t" r="r" b="b"/>
              <a:pathLst>
                <a:path w="2947" h="6530" extrusionOk="0">
                  <a:moveTo>
                    <a:pt x="427" y="0"/>
                  </a:moveTo>
                  <a:cubicBezTo>
                    <a:pt x="215" y="0"/>
                    <a:pt x="33" y="163"/>
                    <a:pt x="13" y="385"/>
                  </a:cubicBezTo>
                  <a:cubicBezTo>
                    <a:pt x="1" y="636"/>
                    <a:pt x="204" y="806"/>
                    <a:pt x="415" y="806"/>
                  </a:cubicBezTo>
                  <a:cubicBezTo>
                    <a:pt x="518" y="806"/>
                    <a:pt x="624" y="765"/>
                    <a:pt x="706" y="673"/>
                  </a:cubicBezTo>
                  <a:cubicBezTo>
                    <a:pt x="718" y="661"/>
                    <a:pt x="734" y="655"/>
                    <a:pt x="749" y="655"/>
                  </a:cubicBezTo>
                  <a:cubicBezTo>
                    <a:pt x="781" y="655"/>
                    <a:pt x="812" y="679"/>
                    <a:pt x="812" y="712"/>
                  </a:cubicBezTo>
                  <a:lnTo>
                    <a:pt x="812" y="6529"/>
                  </a:lnTo>
                  <a:lnTo>
                    <a:pt x="2014" y="6529"/>
                  </a:lnTo>
                  <a:lnTo>
                    <a:pt x="2014" y="712"/>
                  </a:lnTo>
                  <a:cubicBezTo>
                    <a:pt x="2014" y="679"/>
                    <a:pt x="2044" y="655"/>
                    <a:pt x="2076" y="655"/>
                  </a:cubicBezTo>
                  <a:cubicBezTo>
                    <a:pt x="2092" y="655"/>
                    <a:pt x="2107" y="661"/>
                    <a:pt x="2119" y="673"/>
                  </a:cubicBezTo>
                  <a:cubicBezTo>
                    <a:pt x="2190" y="752"/>
                    <a:pt x="2284" y="799"/>
                    <a:pt x="2388" y="799"/>
                  </a:cubicBezTo>
                  <a:cubicBezTo>
                    <a:pt x="2398" y="799"/>
                    <a:pt x="2408" y="799"/>
                    <a:pt x="2417" y="798"/>
                  </a:cubicBezTo>
                  <a:cubicBezTo>
                    <a:pt x="2946" y="798"/>
                    <a:pt x="2946" y="0"/>
                    <a:pt x="2408" y="0"/>
                  </a:cubicBezTo>
                  <a:close/>
                </a:path>
              </a:pathLst>
            </a:custGeom>
            <a:solidFill>
              <a:srgbClr val="DAE1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59" name="Google Shape;15559;p80"/>
            <p:cNvSpPr/>
            <p:nvPr/>
          </p:nvSpPr>
          <p:spPr>
            <a:xfrm>
              <a:off x="5370151" y="4095058"/>
              <a:ext cx="40741" cy="20880"/>
            </a:xfrm>
            <a:custGeom>
              <a:avLst/>
              <a:gdLst/>
              <a:ahLst/>
              <a:cxnLst/>
              <a:rect l="l" t="t" r="r" b="b"/>
              <a:pathLst>
                <a:path w="1559" h="799" extrusionOk="0">
                  <a:moveTo>
                    <a:pt x="154" y="1"/>
                  </a:moveTo>
                  <a:cubicBezTo>
                    <a:pt x="68" y="1"/>
                    <a:pt x="1" y="68"/>
                    <a:pt x="1" y="155"/>
                  </a:cubicBezTo>
                  <a:lnTo>
                    <a:pt x="1" y="799"/>
                  </a:lnTo>
                  <a:lnTo>
                    <a:pt x="1558" y="799"/>
                  </a:lnTo>
                  <a:lnTo>
                    <a:pt x="1558" y="155"/>
                  </a:lnTo>
                  <a:cubicBezTo>
                    <a:pt x="1558" y="68"/>
                    <a:pt x="1491" y="1"/>
                    <a:pt x="1404" y="1"/>
                  </a:cubicBezTo>
                  <a:close/>
                </a:path>
              </a:pathLst>
            </a:custGeom>
            <a:solidFill>
              <a:srgbClr val="CFD9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60" name="Google Shape;15560;p80"/>
            <p:cNvSpPr/>
            <p:nvPr/>
          </p:nvSpPr>
          <p:spPr>
            <a:xfrm>
              <a:off x="5462033" y="3924701"/>
              <a:ext cx="77012" cy="170645"/>
            </a:xfrm>
            <a:custGeom>
              <a:avLst/>
              <a:gdLst/>
              <a:ahLst/>
              <a:cxnLst/>
              <a:rect l="l" t="t" r="r" b="b"/>
              <a:pathLst>
                <a:path w="2947" h="6530" extrusionOk="0">
                  <a:moveTo>
                    <a:pt x="427" y="0"/>
                  </a:moveTo>
                  <a:cubicBezTo>
                    <a:pt x="206" y="0"/>
                    <a:pt x="23" y="163"/>
                    <a:pt x="14" y="385"/>
                  </a:cubicBezTo>
                  <a:cubicBezTo>
                    <a:pt x="1" y="636"/>
                    <a:pt x="204" y="806"/>
                    <a:pt x="415" y="806"/>
                  </a:cubicBezTo>
                  <a:cubicBezTo>
                    <a:pt x="519" y="806"/>
                    <a:pt x="624" y="765"/>
                    <a:pt x="706" y="673"/>
                  </a:cubicBezTo>
                  <a:cubicBezTo>
                    <a:pt x="718" y="661"/>
                    <a:pt x="734" y="655"/>
                    <a:pt x="749" y="655"/>
                  </a:cubicBezTo>
                  <a:cubicBezTo>
                    <a:pt x="781" y="655"/>
                    <a:pt x="812" y="679"/>
                    <a:pt x="812" y="712"/>
                  </a:cubicBezTo>
                  <a:lnTo>
                    <a:pt x="812" y="6529"/>
                  </a:lnTo>
                  <a:lnTo>
                    <a:pt x="2014" y="6529"/>
                  </a:lnTo>
                  <a:lnTo>
                    <a:pt x="2014" y="712"/>
                  </a:lnTo>
                  <a:cubicBezTo>
                    <a:pt x="2014" y="679"/>
                    <a:pt x="2045" y="655"/>
                    <a:pt x="2076" y="655"/>
                  </a:cubicBezTo>
                  <a:cubicBezTo>
                    <a:pt x="2092" y="655"/>
                    <a:pt x="2107" y="661"/>
                    <a:pt x="2120" y="673"/>
                  </a:cubicBezTo>
                  <a:cubicBezTo>
                    <a:pt x="2190" y="752"/>
                    <a:pt x="2285" y="799"/>
                    <a:pt x="2389" y="799"/>
                  </a:cubicBezTo>
                  <a:cubicBezTo>
                    <a:pt x="2398" y="799"/>
                    <a:pt x="2408" y="799"/>
                    <a:pt x="2418" y="798"/>
                  </a:cubicBezTo>
                  <a:cubicBezTo>
                    <a:pt x="2947" y="798"/>
                    <a:pt x="2937" y="0"/>
                    <a:pt x="2408" y="0"/>
                  </a:cubicBezTo>
                  <a:close/>
                </a:path>
              </a:pathLst>
            </a:custGeom>
            <a:solidFill>
              <a:srgbClr val="DAE1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61" name="Google Shape;15561;p80"/>
            <p:cNvSpPr/>
            <p:nvPr/>
          </p:nvSpPr>
          <p:spPr>
            <a:xfrm>
              <a:off x="5478470" y="4095058"/>
              <a:ext cx="40479" cy="20880"/>
            </a:xfrm>
            <a:custGeom>
              <a:avLst/>
              <a:gdLst/>
              <a:ahLst/>
              <a:cxnLst/>
              <a:rect l="l" t="t" r="r" b="b"/>
              <a:pathLst>
                <a:path w="1549" h="799" extrusionOk="0">
                  <a:moveTo>
                    <a:pt x="154" y="1"/>
                  </a:moveTo>
                  <a:cubicBezTo>
                    <a:pt x="67" y="1"/>
                    <a:pt x="0" y="68"/>
                    <a:pt x="0" y="155"/>
                  </a:cubicBezTo>
                  <a:lnTo>
                    <a:pt x="0" y="799"/>
                  </a:lnTo>
                  <a:lnTo>
                    <a:pt x="1548" y="799"/>
                  </a:lnTo>
                  <a:lnTo>
                    <a:pt x="1548" y="155"/>
                  </a:lnTo>
                  <a:cubicBezTo>
                    <a:pt x="1548" y="68"/>
                    <a:pt x="1481" y="1"/>
                    <a:pt x="1404" y="1"/>
                  </a:cubicBezTo>
                  <a:close/>
                </a:path>
              </a:pathLst>
            </a:custGeom>
            <a:solidFill>
              <a:srgbClr val="CFD9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62" name="Google Shape;15562;p80"/>
            <p:cNvSpPr/>
            <p:nvPr/>
          </p:nvSpPr>
          <p:spPr>
            <a:xfrm>
              <a:off x="5240247" y="4111652"/>
              <a:ext cx="296525" cy="25139"/>
            </a:xfrm>
            <a:custGeom>
              <a:avLst/>
              <a:gdLst/>
              <a:ahLst/>
              <a:cxnLst/>
              <a:rect l="l" t="t" r="r" b="b"/>
              <a:pathLst>
                <a:path w="11347" h="962" extrusionOk="0">
                  <a:moveTo>
                    <a:pt x="385" y="0"/>
                  </a:moveTo>
                  <a:cubicBezTo>
                    <a:pt x="173" y="0"/>
                    <a:pt x="0" y="173"/>
                    <a:pt x="0" y="385"/>
                  </a:cubicBezTo>
                  <a:lnTo>
                    <a:pt x="0" y="962"/>
                  </a:lnTo>
                  <a:lnTo>
                    <a:pt x="11347" y="962"/>
                  </a:lnTo>
                  <a:lnTo>
                    <a:pt x="11347" y="385"/>
                  </a:lnTo>
                  <a:cubicBezTo>
                    <a:pt x="11347" y="173"/>
                    <a:pt x="11174" y="0"/>
                    <a:pt x="10962" y="0"/>
                  </a:cubicBezTo>
                  <a:close/>
                </a:path>
              </a:pathLst>
            </a:custGeom>
            <a:solidFill>
              <a:srgbClr val="E9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63" name="Google Shape;15563;p80"/>
            <p:cNvSpPr/>
            <p:nvPr/>
          </p:nvSpPr>
          <p:spPr>
            <a:xfrm>
              <a:off x="5229166" y="4133003"/>
              <a:ext cx="318686" cy="21403"/>
            </a:xfrm>
            <a:custGeom>
              <a:avLst/>
              <a:gdLst/>
              <a:ahLst/>
              <a:cxnLst/>
              <a:rect l="l" t="t" r="r" b="b"/>
              <a:pathLst>
                <a:path w="12195" h="819" extrusionOk="0">
                  <a:moveTo>
                    <a:pt x="405" y="1"/>
                  </a:moveTo>
                  <a:cubicBezTo>
                    <a:pt x="184" y="1"/>
                    <a:pt x="1" y="183"/>
                    <a:pt x="1" y="395"/>
                  </a:cubicBezTo>
                  <a:lnTo>
                    <a:pt x="1" y="818"/>
                  </a:lnTo>
                  <a:lnTo>
                    <a:pt x="12194" y="818"/>
                  </a:lnTo>
                  <a:lnTo>
                    <a:pt x="12194" y="395"/>
                  </a:lnTo>
                  <a:cubicBezTo>
                    <a:pt x="12194" y="183"/>
                    <a:pt x="12011" y="1"/>
                    <a:pt x="11800" y="1"/>
                  </a:cubicBezTo>
                  <a:close/>
                </a:path>
              </a:pathLst>
            </a:custGeom>
            <a:solidFill>
              <a:srgbClr val="CFD9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64" name="Google Shape;15564;p80"/>
            <p:cNvSpPr/>
            <p:nvPr/>
          </p:nvSpPr>
          <p:spPr>
            <a:xfrm>
              <a:off x="5206562" y="4149100"/>
              <a:ext cx="363895" cy="10558"/>
            </a:xfrm>
            <a:custGeom>
              <a:avLst/>
              <a:gdLst/>
              <a:ahLst/>
              <a:cxnLst/>
              <a:rect l="l" t="t" r="r" b="b"/>
              <a:pathLst>
                <a:path w="13925" h="404" extrusionOk="0">
                  <a:moveTo>
                    <a:pt x="270" y="0"/>
                  </a:moveTo>
                  <a:cubicBezTo>
                    <a:pt x="0" y="0"/>
                    <a:pt x="0" y="404"/>
                    <a:pt x="270" y="404"/>
                  </a:cubicBezTo>
                  <a:lnTo>
                    <a:pt x="13665" y="404"/>
                  </a:lnTo>
                  <a:cubicBezTo>
                    <a:pt x="13925" y="404"/>
                    <a:pt x="13925" y="0"/>
                    <a:pt x="13665" y="0"/>
                  </a:cubicBezTo>
                  <a:close/>
                </a:path>
              </a:pathLst>
            </a:custGeom>
            <a:solidFill>
              <a:srgbClr val="6578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5568"/>
        <p:cNvGrpSpPr/>
        <p:nvPr/>
      </p:nvGrpSpPr>
      <p:grpSpPr>
        <a:xfrm>
          <a:off x="0" y="0"/>
          <a:ext cx="0" cy="0"/>
          <a:chOff x="0" y="0"/>
          <a:chExt cx="0" cy="0"/>
        </a:xfrm>
      </p:grpSpPr>
      <p:sp>
        <p:nvSpPr>
          <p:cNvPr id="15569" name="Google Shape;15569;p81"/>
          <p:cNvSpPr txBox="1">
            <a:spLocks noGrp="1"/>
          </p:cNvSpPr>
          <p:nvPr>
            <p:ph type="title" idx="4294967295"/>
          </p:nvPr>
        </p:nvSpPr>
        <p:spPr>
          <a:xfrm>
            <a:off x="1068100" y="933450"/>
            <a:ext cx="7047300" cy="482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Clr>
                <a:srgbClr val="000000"/>
              </a:buClr>
              <a:buSzPts val="1100"/>
              <a:buFont typeface="Arial"/>
              <a:buNone/>
            </a:pPr>
            <a:r>
              <a:rPr lang="en">
                <a:solidFill>
                  <a:srgbClr val="FFFFFF"/>
                </a:solidFill>
                <a:latin typeface="Arial"/>
                <a:ea typeface="Arial"/>
                <a:cs typeface="Arial"/>
                <a:sym typeface="Arial"/>
              </a:rPr>
              <a:t>Nature Icons</a:t>
            </a:r>
            <a:endParaRPr dirty="0">
              <a:solidFill>
                <a:srgbClr val="FFFFFF"/>
              </a:solidFill>
              <a:latin typeface="Arial"/>
              <a:ea typeface="Arial"/>
              <a:cs typeface="Arial"/>
              <a:sym typeface="Arial"/>
            </a:endParaRPr>
          </a:p>
        </p:txBody>
      </p:sp>
      <p:grpSp>
        <p:nvGrpSpPr>
          <p:cNvPr id="15570" name="Google Shape;15570;p81"/>
          <p:cNvGrpSpPr/>
          <p:nvPr/>
        </p:nvGrpSpPr>
        <p:grpSpPr>
          <a:xfrm>
            <a:off x="4682526" y="1512217"/>
            <a:ext cx="369948" cy="370132"/>
            <a:chOff x="4682526" y="1512217"/>
            <a:chExt cx="369948" cy="370132"/>
          </a:xfrm>
        </p:grpSpPr>
        <p:sp>
          <p:nvSpPr>
            <p:cNvPr id="15571" name="Google Shape;15571;p81"/>
            <p:cNvSpPr/>
            <p:nvPr/>
          </p:nvSpPr>
          <p:spPr>
            <a:xfrm>
              <a:off x="4921192" y="1512217"/>
              <a:ext cx="131281" cy="131281"/>
            </a:xfrm>
            <a:custGeom>
              <a:avLst/>
              <a:gdLst/>
              <a:ahLst/>
              <a:cxnLst/>
              <a:rect l="l" t="t" r="r" b="b"/>
              <a:pathLst>
                <a:path w="5005" h="5005" extrusionOk="0">
                  <a:moveTo>
                    <a:pt x="2503" y="0"/>
                  </a:moveTo>
                  <a:cubicBezTo>
                    <a:pt x="1120" y="0"/>
                    <a:pt x="1" y="1119"/>
                    <a:pt x="1" y="2502"/>
                  </a:cubicBezTo>
                  <a:cubicBezTo>
                    <a:pt x="1" y="3885"/>
                    <a:pt x="1120" y="5004"/>
                    <a:pt x="2503" y="5004"/>
                  </a:cubicBezTo>
                  <a:cubicBezTo>
                    <a:pt x="3886" y="5004"/>
                    <a:pt x="5005" y="3885"/>
                    <a:pt x="5005" y="2502"/>
                  </a:cubicBezTo>
                  <a:cubicBezTo>
                    <a:pt x="5005" y="1119"/>
                    <a:pt x="3886" y="0"/>
                    <a:pt x="2503" y="0"/>
                  </a:cubicBez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72" name="Google Shape;15572;p81"/>
            <p:cNvSpPr/>
            <p:nvPr/>
          </p:nvSpPr>
          <p:spPr>
            <a:xfrm>
              <a:off x="4945036" y="1536034"/>
              <a:ext cx="83621" cy="83621"/>
            </a:xfrm>
            <a:custGeom>
              <a:avLst/>
              <a:gdLst/>
              <a:ahLst/>
              <a:cxnLst/>
              <a:rect l="l" t="t" r="r" b="b"/>
              <a:pathLst>
                <a:path w="3188" h="3188" extrusionOk="0">
                  <a:moveTo>
                    <a:pt x="1594" y="1"/>
                  </a:moveTo>
                  <a:cubicBezTo>
                    <a:pt x="712" y="1"/>
                    <a:pt x="0" y="713"/>
                    <a:pt x="0" y="1594"/>
                  </a:cubicBezTo>
                  <a:cubicBezTo>
                    <a:pt x="0" y="2476"/>
                    <a:pt x="712" y="3187"/>
                    <a:pt x="1594" y="3187"/>
                  </a:cubicBezTo>
                  <a:cubicBezTo>
                    <a:pt x="2475" y="3187"/>
                    <a:pt x="3187" y="2476"/>
                    <a:pt x="3187" y="1594"/>
                  </a:cubicBezTo>
                  <a:cubicBezTo>
                    <a:pt x="3187" y="713"/>
                    <a:pt x="2475" y="1"/>
                    <a:pt x="1594"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73" name="Google Shape;15573;p81"/>
            <p:cNvSpPr/>
            <p:nvPr/>
          </p:nvSpPr>
          <p:spPr>
            <a:xfrm>
              <a:off x="4682526" y="1512217"/>
              <a:ext cx="131281" cy="131281"/>
            </a:xfrm>
            <a:custGeom>
              <a:avLst/>
              <a:gdLst/>
              <a:ahLst/>
              <a:cxnLst/>
              <a:rect l="l" t="t" r="r" b="b"/>
              <a:pathLst>
                <a:path w="5005" h="5005" extrusionOk="0">
                  <a:moveTo>
                    <a:pt x="2502" y="0"/>
                  </a:moveTo>
                  <a:cubicBezTo>
                    <a:pt x="1119" y="0"/>
                    <a:pt x="0" y="1119"/>
                    <a:pt x="0" y="2502"/>
                  </a:cubicBezTo>
                  <a:cubicBezTo>
                    <a:pt x="0" y="3885"/>
                    <a:pt x="1119" y="5004"/>
                    <a:pt x="2502" y="5004"/>
                  </a:cubicBezTo>
                  <a:cubicBezTo>
                    <a:pt x="3886" y="5004"/>
                    <a:pt x="5004" y="3885"/>
                    <a:pt x="5004" y="2502"/>
                  </a:cubicBezTo>
                  <a:cubicBezTo>
                    <a:pt x="5004" y="1119"/>
                    <a:pt x="3886" y="0"/>
                    <a:pt x="2502" y="0"/>
                  </a:cubicBez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74" name="Google Shape;15574;p81"/>
            <p:cNvSpPr/>
            <p:nvPr/>
          </p:nvSpPr>
          <p:spPr>
            <a:xfrm>
              <a:off x="4706343" y="1536034"/>
              <a:ext cx="83621" cy="83621"/>
            </a:xfrm>
            <a:custGeom>
              <a:avLst/>
              <a:gdLst/>
              <a:ahLst/>
              <a:cxnLst/>
              <a:rect l="l" t="t" r="r" b="b"/>
              <a:pathLst>
                <a:path w="3188" h="3188" extrusionOk="0">
                  <a:moveTo>
                    <a:pt x="1594" y="1"/>
                  </a:moveTo>
                  <a:cubicBezTo>
                    <a:pt x="713" y="1"/>
                    <a:pt x="1" y="713"/>
                    <a:pt x="1" y="1594"/>
                  </a:cubicBezTo>
                  <a:cubicBezTo>
                    <a:pt x="1" y="2476"/>
                    <a:pt x="713" y="3187"/>
                    <a:pt x="1594" y="3187"/>
                  </a:cubicBezTo>
                  <a:cubicBezTo>
                    <a:pt x="2476" y="3187"/>
                    <a:pt x="3188" y="2476"/>
                    <a:pt x="3188" y="1594"/>
                  </a:cubicBezTo>
                  <a:cubicBezTo>
                    <a:pt x="3188" y="713"/>
                    <a:pt x="2476" y="1"/>
                    <a:pt x="1594"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75" name="Google Shape;15575;p81"/>
            <p:cNvSpPr/>
            <p:nvPr/>
          </p:nvSpPr>
          <p:spPr>
            <a:xfrm>
              <a:off x="4694434" y="1547942"/>
              <a:ext cx="346131" cy="320006"/>
            </a:xfrm>
            <a:custGeom>
              <a:avLst/>
              <a:gdLst/>
              <a:ahLst/>
              <a:cxnLst/>
              <a:rect l="l" t="t" r="r" b="b"/>
              <a:pathLst>
                <a:path w="13196" h="12200" extrusionOk="0">
                  <a:moveTo>
                    <a:pt x="6598" y="1"/>
                  </a:moveTo>
                  <a:cubicBezTo>
                    <a:pt x="2957" y="1"/>
                    <a:pt x="1" y="2754"/>
                    <a:pt x="1" y="6151"/>
                  </a:cubicBezTo>
                  <a:cubicBezTo>
                    <a:pt x="1" y="8097"/>
                    <a:pt x="977" y="9833"/>
                    <a:pt x="2496" y="10958"/>
                  </a:cubicBezTo>
                  <a:cubicBezTo>
                    <a:pt x="3621" y="11792"/>
                    <a:pt x="5011" y="12199"/>
                    <a:pt x="6408" y="12199"/>
                  </a:cubicBezTo>
                  <a:lnTo>
                    <a:pt x="6768" y="12199"/>
                  </a:lnTo>
                  <a:cubicBezTo>
                    <a:pt x="8171" y="12199"/>
                    <a:pt x="9568" y="11799"/>
                    <a:pt x="10694" y="10965"/>
                  </a:cubicBezTo>
                  <a:cubicBezTo>
                    <a:pt x="12219" y="9840"/>
                    <a:pt x="13196" y="8097"/>
                    <a:pt x="13196" y="6151"/>
                  </a:cubicBezTo>
                  <a:cubicBezTo>
                    <a:pt x="13196" y="2754"/>
                    <a:pt x="10246" y="1"/>
                    <a:pt x="6598"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76" name="Google Shape;15576;p81"/>
            <p:cNvSpPr/>
            <p:nvPr/>
          </p:nvSpPr>
          <p:spPr>
            <a:xfrm>
              <a:off x="4694434" y="1547942"/>
              <a:ext cx="174849" cy="320163"/>
            </a:xfrm>
            <a:custGeom>
              <a:avLst/>
              <a:gdLst/>
              <a:ahLst/>
              <a:cxnLst/>
              <a:rect l="l" t="t" r="r" b="b"/>
              <a:pathLst>
                <a:path w="6666" h="12206" extrusionOk="0">
                  <a:moveTo>
                    <a:pt x="6598" y="1"/>
                  </a:moveTo>
                  <a:cubicBezTo>
                    <a:pt x="2957" y="1"/>
                    <a:pt x="1" y="2754"/>
                    <a:pt x="1" y="6151"/>
                  </a:cubicBezTo>
                  <a:cubicBezTo>
                    <a:pt x="1" y="8097"/>
                    <a:pt x="977" y="9833"/>
                    <a:pt x="2496" y="10958"/>
                  </a:cubicBezTo>
                  <a:cubicBezTo>
                    <a:pt x="3621" y="11792"/>
                    <a:pt x="5011" y="12199"/>
                    <a:pt x="6408" y="12206"/>
                  </a:cubicBezTo>
                  <a:lnTo>
                    <a:pt x="6503" y="12206"/>
                  </a:lnTo>
                  <a:cubicBezTo>
                    <a:pt x="5710" y="11996"/>
                    <a:pt x="4964" y="11636"/>
                    <a:pt x="4313" y="11141"/>
                  </a:cubicBezTo>
                  <a:cubicBezTo>
                    <a:pt x="2794" y="9975"/>
                    <a:pt x="1818" y="8171"/>
                    <a:pt x="1818" y="6151"/>
                  </a:cubicBezTo>
                  <a:cubicBezTo>
                    <a:pt x="1818" y="3215"/>
                    <a:pt x="3872" y="747"/>
                    <a:pt x="6666" y="1"/>
                  </a:cubicBez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77" name="Google Shape;15577;p81"/>
            <p:cNvSpPr/>
            <p:nvPr/>
          </p:nvSpPr>
          <p:spPr>
            <a:xfrm>
              <a:off x="4826397" y="1738975"/>
              <a:ext cx="82021" cy="143373"/>
            </a:xfrm>
            <a:custGeom>
              <a:avLst/>
              <a:gdLst/>
              <a:ahLst/>
              <a:cxnLst/>
              <a:rect l="l" t="t" r="r" b="b"/>
              <a:pathLst>
                <a:path w="3127" h="5466" extrusionOk="0">
                  <a:moveTo>
                    <a:pt x="1567" y="0"/>
                  </a:moveTo>
                  <a:cubicBezTo>
                    <a:pt x="699" y="0"/>
                    <a:pt x="1" y="726"/>
                    <a:pt x="41" y="1594"/>
                  </a:cubicBezTo>
                  <a:lnTo>
                    <a:pt x="143" y="4096"/>
                  </a:lnTo>
                  <a:cubicBezTo>
                    <a:pt x="177" y="4862"/>
                    <a:pt x="801" y="5465"/>
                    <a:pt x="1567" y="5465"/>
                  </a:cubicBezTo>
                  <a:cubicBezTo>
                    <a:pt x="2327" y="5465"/>
                    <a:pt x="2957" y="4862"/>
                    <a:pt x="2991" y="4096"/>
                  </a:cubicBezTo>
                  <a:lnTo>
                    <a:pt x="3093" y="1594"/>
                  </a:lnTo>
                  <a:cubicBezTo>
                    <a:pt x="3127" y="726"/>
                    <a:pt x="2435" y="0"/>
                    <a:pt x="1567" y="0"/>
                  </a:cubicBezTo>
                  <a:close/>
                </a:path>
              </a:pathLst>
            </a:custGeom>
            <a:solidFill>
              <a:srgbClr val="D1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78" name="Google Shape;15578;p81"/>
            <p:cNvSpPr/>
            <p:nvPr/>
          </p:nvSpPr>
          <p:spPr>
            <a:xfrm>
              <a:off x="4826397" y="1738975"/>
              <a:ext cx="82205" cy="101484"/>
            </a:xfrm>
            <a:custGeom>
              <a:avLst/>
              <a:gdLst/>
              <a:ahLst/>
              <a:cxnLst/>
              <a:rect l="l" t="t" r="r" b="b"/>
              <a:pathLst>
                <a:path w="3134" h="3869" extrusionOk="0">
                  <a:moveTo>
                    <a:pt x="1567" y="0"/>
                  </a:moveTo>
                  <a:cubicBezTo>
                    <a:pt x="699" y="0"/>
                    <a:pt x="1" y="726"/>
                    <a:pt x="41" y="1594"/>
                  </a:cubicBezTo>
                  <a:lnTo>
                    <a:pt x="130" y="3614"/>
                  </a:lnTo>
                  <a:cubicBezTo>
                    <a:pt x="594" y="3784"/>
                    <a:pt x="1081" y="3869"/>
                    <a:pt x="1568" y="3869"/>
                  </a:cubicBezTo>
                  <a:cubicBezTo>
                    <a:pt x="2055" y="3869"/>
                    <a:pt x="2544" y="3784"/>
                    <a:pt x="3011" y="3614"/>
                  </a:cubicBezTo>
                  <a:lnTo>
                    <a:pt x="3093" y="1594"/>
                  </a:lnTo>
                  <a:cubicBezTo>
                    <a:pt x="3133" y="726"/>
                    <a:pt x="2435" y="0"/>
                    <a:pt x="1567"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79" name="Google Shape;15579;p81"/>
            <p:cNvSpPr/>
            <p:nvPr/>
          </p:nvSpPr>
          <p:spPr>
            <a:xfrm>
              <a:off x="4766121" y="1685256"/>
              <a:ext cx="41811" cy="53745"/>
            </a:xfrm>
            <a:custGeom>
              <a:avLst/>
              <a:gdLst/>
              <a:ahLst/>
              <a:cxnLst/>
              <a:rect l="l" t="t" r="r" b="b"/>
              <a:pathLst>
                <a:path w="1594" h="2049" extrusionOk="0">
                  <a:moveTo>
                    <a:pt x="793" y="1"/>
                  </a:moveTo>
                  <a:cubicBezTo>
                    <a:pt x="353" y="1"/>
                    <a:pt x="0" y="360"/>
                    <a:pt x="0" y="801"/>
                  </a:cubicBezTo>
                  <a:lnTo>
                    <a:pt x="0" y="1255"/>
                  </a:lnTo>
                  <a:cubicBezTo>
                    <a:pt x="0" y="1689"/>
                    <a:pt x="353" y="2048"/>
                    <a:pt x="793" y="2048"/>
                  </a:cubicBezTo>
                  <a:cubicBezTo>
                    <a:pt x="1234" y="2048"/>
                    <a:pt x="1587" y="1689"/>
                    <a:pt x="1594" y="1255"/>
                  </a:cubicBezTo>
                  <a:lnTo>
                    <a:pt x="1594" y="801"/>
                  </a:lnTo>
                  <a:cubicBezTo>
                    <a:pt x="1587" y="360"/>
                    <a:pt x="1234" y="1"/>
                    <a:pt x="793"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80" name="Google Shape;15580;p81"/>
            <p:cNvSpPr/>
            <p:nvPr/>
          </p:nvSpPr>
          <p:spPr>
            <a:xfrm>
              <a:off x="4783905" y="1685256"/>
              <a:ext cx="24027" cy="41811"/>
            </a:xfrm>
            <a:custGeom>
              <a:avLst/>
              <a:gdLst/>
              <a:ahLst/>
              <a:cxnLst/>
              <a:rect l="l" t="t" r="r" b="b"/>
              <a:pathLst>
                <a:path w="916" h="1594" extrusionOk="0">
                  <a:moveTo>
                    <a:pt x="115" y="1"/>
                  </a:moveTo>
                  <a:cubicBezTo>
                    <a:pt x="75" y="1"/>
                    <a:pt x="41" y="7"/>
                    <a:pt x="0" y="14"/>
                  </a:cubicBezTo>
                  <a:lnTo>
                    <a:pt x="0" y="1140"/>
                  </a:lnTo>
                  <a:cubicBezTo>
                    <a:pt x="0" y="1391"/>
                    <a:pt x="204" y="1594"/>
                    <a:pt x="455" y="1594"/>
                  </a:cubicBezTo>
                  <a:cubicBezTo>
                    <a:pt x="705" y="1594"/>
                    <a:pt x="916" y="1391"/>
                    <a:pt x="916" y="1140"/>
                  </a:cubicBezTo>
                  <a:lnTo>
                    <a:pt x="916" y="801"/>
                  </a:lnTo>
                  <a:cubicBezTo>
                    <a:pt x="916" y="360"/>
                    <a:pt x="556" y="1"/>
                    <a:pt x="115"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81" name="Google Shape;15581;p81"/>
            <p:cNvSpPr/>
            <p:nvPr/>
          </p:nvSpPr>
          <p:spPr>
            <a:xfrm>
              <a:off x="4778029" y="1691315"/>
              <a:ext cx="17810" cy="17810"/>
            </a:xfrm>
            <a:custGeom>
              <a:avLst/>
              <a:gdLst/>
              <a:ahLst/>
              <a:cxnLst/>
              <a:rect l="l" t="t" r="r" b="b"/>
              <a:pathLst>
                <a:path w="679" h="679" extrusionOk="0">
                  <a:moveTo>
                    <a:pt x="339" y="0"/>
                  </a:moveTo>
                  <a:cubicBezTo>
                    <a:pt x="150" y="0"/>
                    <a:pt x="0" y="149"/>
                    <a:pt x="0" y="339"/>
                  </a:cubicBezTo>
                  <a:cubicBezTo>
                    <a:pt x="0" y="529"/>
                    <a:pt x="150" y="678"/>
                    <a:pt x="339" y="678"/>
                  </a:cubicBezTo>
                  <a:cubicBezTo>
                    <a:pt x="529" y="678"/>
                    <a:pt x="679" y="529"/>
                    <a:pt x="679" y="339"/>
                  </a:cubicBezTo>
                  <a:cubicBezTo>
                    <a:pt x="679" y="149"/>
                    <a:pt x="529" y="0"/>
                    <a:pt x="33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82" name="Google Shape;15582;p81"/>
            <p:cNvSpPr/>
            <p:nvPr/>
          </p:nvSpPr>
          <p:spPr>
            <a:xfrm>
              <a:off x="4927252" y="1685256"/>
              <a:ext cx="41811" cy="53745"/>
            </a:xfrm>
            <a:custGeom>
              <a:avLst/>
              <a:gdLst/>
              <a:ahLst/>
              <a:cxnLst/>
              <a:rect l="l" t="t" r="r" b="b"/>
              <a:pathLst>
                <a:path w="1594" h="2049" extrusionOk="0">
                  <a:moveTo>
                    <a:pt x="801" y="1"/>
                  </a:moveTo>
                  <a:cubicBezTo>
                    <a:pt x="360" y="1"/>
                    <a:pt x="0" y="360"/>
                    <a:pt x="0" y="801"/>
                  </a:cubicBezTo>
                  <a:lnTo>
                    <a:pt x="0" y="1255"/>
                  </a:lnTo>
                  <a:cubicBezTo>
                    <a:pt x="0" y="1689"/>
                    <a:pt x="360" y="2048"/>
                    <a:pt x="801" y="2048"/>
                  </a:cubicBezTo>
                  <a:cubicBezTo>
                    <a:pt x="1235" y="2048"/>
                    <a:pt x="1594" y="1689"/>
                    <a:pt x="1594" y="1255"/>
                  </a:cubicBezTo>
                  <a:lnTo>
                    <a:pt x="1594" y="801"/>
                  </a:lnTo>
                  <a:cubicBezTo>
                    <a:pt x="1594" y="360"/>
                    <a:pt x="1235" y="1"/>
                    <a:pt x="801"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83" name="Google Shape;15583;p81"/>
            <p:cNvSpPr/>
            <p:nvPr/>
          </p:nvSpPr>
          <p:spPr>
            <a:xfrm>
              <a:off x="4945219" y="1685256"/>
              <a:ext cx="23843" cy="41811"/>
            </a:xfrm>
            <a:custGeom>
              <a:avLst/>
              <a:gdLst/>
              <a:ahLst/>
              <a:cxnLst/>
              <a:rect l="l" t="t" r="r" b="b"/>
              <a:pathLst>
                <a:path w="909" h="1594" extrusionOk="0">
                  <a:moveTo>
                    <a:pt x="116" y="1"/>
                  </a:moveTo>
                  <a:cubicBezTo>
                    <a:pt x="75" y="1"/>
                    <a:pt x="34" y="7"/>
                    <a:pt x="0" y="14"/>
                  </a:cubicBezTo>
                  <a:lnTo>
                    <a:pt x="0" y="1140"/>
                  </a:lnTo>
                  <a:cubicBezTo>
                    <a:pt x="0" y="1391"/>
                    <a:pt x="204" y="1594"/>
                    <a:pt x="455" y="1594"/>
                  </a:cubicBezTo>
                  <a:cubicBezTo>
                    <a:pt x="705" y="1594"/>
                    <a:pt x="909" y="1391"/>
                    <a:pt x="909" y="1140"/>
                  </a:cubicBezTo>
                  <a:lnTo>
                    <a:pt x="909" y="801"/>
                  </a:lnTo>
                  <a:cubicBezTo>
                    <a:pt x="909" y="360"/>
                    <a:pt x="550" y="1"/>
                    <a:pt x="116"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84" name="Google Shape;15584;p81"/>
            <p:cNvSpPr/>
            <p:nvPr/>
          </p:nvSpPr>
          <p:spPr>
            <a:xfrm>
              <a:off x="4939160" y="1691315"/>
              <a:ext cx="17810" cy="17810"/>
            </a:xfrm>
            <a:custGeom>
              <a:avLst/>
              <a:gdLst/>
              <a:ahLst/>
              <a:cxnLst/>
              <a:rect l="l" t="t" r="r" b="b"/>
              <a:pathLst>
                <a:path w="679" h="679" extrusionOk="0">
                  <a:moveTo>
                    <a:pt x="340" y="0"/>
                  </a:moveTo>
                  <a:cubicBezTo>
                    <a:pt x="150" y="0"/>
                    <a:pt x="1" y="149"/>
                    <a:pt x="1" y="339"/>
                  </a:cubicBezTo>
                  <a:cubicBezTo>
                    <a:pt x="1" y="529"/>
                    <a:pt x="150" y="678"/>
                    <a:pt x="340" y="678"/>
                  </a:cubicBezTo>
                  <a:cubicBezTo>
                    <a:pt x="530" y="678"/>
                    <a:pt x="679" y="529"/>
                    <a:pt x="679" y="339"/>
                  </a:cubicBezTo>
                  <a:cubicBezTo>
                    <a:pt x="679" y="149"/>
                    <a:pt x="530" y="0"/>
                    <a:pt x="34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85" name="Google Shape;15585;p81"/>
            <p:cNvSpPr/>
            <p:nvPr/>
          </p:nvSpPr>
          <p:spPr>
            <a:xfrm>
              <a:off x="4810922" y="1739001"/>
              <a:ext cx="111005" cy="107412"/>
            </a:xfrm>
            <a:custGeom>
              <a:avLst/>
              <a:gdLst/>
              <a:ahLst/>
              <a:cxnLst/>
              <a:rect l="l" t="t" r="r" b="b"/>
              <a:pathLst>
                <a:path w="4232" h="4095" extrusionOk="0">
                  <a:moveTo>
                    <a:pt x="2156" y="1"/>
                  </a:moveTo>
                  <a:cubicBezTo>
                    <a:pt x="2026" y="1"/>
                    <a:pt x="1897" y="18"/>
                    <a:pt x="1771" y="53"/>
                  </a:cubicBezTo>
                  <a:cubicBezTo>
                    <a:pt x="1059" y="243"/>
                    <a:pt x="604" y="935"/>
                    <a:pt x="631" y="1667"/>
                  </a:cubicBezTo>
                  <a:lnTo>
                    <a:pt x="699" y="3362"/>
                  </a:lnTo>
                  <a:cubicBezTo>
                    <a:pt x="618" y="3328"/>
                    <a:pt x="543" y="3281"/>
                    <a:pt x="469" y="3234"/>
                  </a:cubicBezTo>
                  <a:cubicBezTo>
                    <a:pt x="421" y="3199"/>
                    <a:pt x="374" y="3184"/>
                    <a:pt x="329" y="3184"/>
                  </a:cubicBezTo>
                  <a:cubicBezTo>
                    <a:pt x="136" y="3184"/>
                    <a:pt x="1" y="3457"/>
                    <a:pt x="204" y="3600"/>
                  </a:cubicBezTo>
                  <a:cubicBezTo>
                    <a:pt x="638" y="3912"/>
                    <a:pt x="1364" y="4095"/>
                    <a:pt x="2150" y="4095"/>
                  </a:cubicBezTo>
                  <a:cubicBezTo>
                    <a:pt x="2937" y="4095"/>
                    <a:pt x="3669" y="3912"/>
                    <a:pt x="4103" y="3600"/>
                  </a:cubicBezTo>
                  <a:cubicBezTo>
                    <a:pt x="4205" y="3532"/>
                    <a:pt x="4232" y="3390"/>
                    <a:pt x="4164" y="3281"/>
                  </a:cubicBezTo>
                  <a:cubicBezTo>
                    <a:pt x="4119" y="3219"/>
                    <a:pt x="4048" y="3187"/>
                    <a:pt x="3977" y="3187"/>
                  </a:cubicBezTo>
                  <a:cubicBezTo>
                    <a:pt x="3931" y="3187"/>
                    <a:pt x="3885" y="3200"/>
                    <a:pt x="3846" y="3227"/>
                  </a:cubicBezTo>
                  <a:cubicBezTo>
                    <a:pt x="3493" y="3484"/>
                    <a:pt x="2842" y="3640"/>
                    <a:pt x="2157" y="3640"/>
                  </a:cubicBezTo>
                  <a:cubicBezTo>
                    <a:pt x="2022" y="3640"/>
                    <a:pt x="1886" y="3634"/>
                    <a:pt x="1750" y="3620"/>
                  </a:cubicBezTo>
                  <a:cubicBezTo>
                    <a:pt x="1642" y="3613"/>
                    <a:pt x="1554" y="3518"/>
                    <a:pt x="1554" y="3403"/>
                  </a:cubicBezTo>
                  <a:lnTo>
                    <a:pt x="1479" y="1593"/>
                  </a:lnTo>
                  <a:cubicBezTo>
                    <a:pt x="1445" y="887"/>
                    <a:pt x="1899" y="257"/>
                    <a:pt x="2578" y="60"/>
                  </a:cubicBezTo>
                  <a:cubicBezTo>
                    <a:pt x="2439" y="21"/>
                    <a:pt x="2297" y="1"/>
                    <a:pt x="2156"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586" name="Google Shape;15586;p81"/>
          <p:cNvGrpSpPr/>
          <p:nvPr/>
        </p:nvGrpSpPr>
        <p:grpSpPr>
          <a:xfrm>
            <a:off x="3592433" y="1980212"/>
            <a:ext cx="381542" cy="370079"/>
            <a:chOff x="3592433" y="1980212"/>
            <a:chExt cx="381542" cy="370079"/>
          </a:xfrm>
        </p:grpSpPr>
        <p:sp>
          <p:nvSpPr>
            <p:cNvPr id="15587" name="Google Shape;15587;p81"/>
            <p:cNvSpPr/>
            <p:nvPr/>
          </p:nvSpPr>
          <p:spPr>
            <a:xfrm>
              <a:off x="3790916" y="1980212"/>
              <a:ext cx="165800" cy="370079"/>
            </a:xfrm>
            <a:custGeom>
              <a:avLst/>
              <a:gdLst/>
              <a:ahLst/>
              <a:cxnLst/>
              <a:rect l="l" t="t" r="r" b="b"/>
              <a:pathLst>
                <a:path w="6321" h="14109" extrusionOk="0">
                  <a:moveTo>
                    <a:pt x="3366" y="0"/>
                  </a:moveTo>
                  <a:cubicBezTo>
                    <a:pt x="3080" y="0"/>
                    <a:pt x="2766" y="51"/>
                    <a:pt x="2422" y="167"/>
                  </a:cubicBezTo>
                  <a:cubicBezTo>
                    <a:pt x="1" y="981"/>
                    <a:pt x="801" y="4351"/>
                    <a:pt x="1479" y="6087"/>
                  </a:cubicBezTo>
                  <a:lnTo>
                    <a:pt x="2218" y="14108"/>
                  </a:lnTo>
                  <a:cubicBezTo>
                    <a:pt x="4720" y="14108"/>
                    <a:pt x="6320" y="12284"/>
                    <a:pt x="6320" y="9782"/>
                  </a:cubicBezTo>
                  <a:cubicBezTo>
                    <a:pt x="6320" y="7138"/>
                    <a:pt x="3757" y="5320"/>
                    <a:pt x="3588" y="3496"/>
                  </a:cubicBezTo>
                  <a:cubicBezTo>
                    <a:pt x="3492" y="2453"/>
                    <a:pt x="4090" y="1945"/>
                    <a:pt x="4879" y="1945"/>
                  </a:cubicBezTo>
                  <a:cubicBezTo>
                    <a:pt x="5095" y="1945"/>
                    <a:pt x="5326" y="1983"/>
                    <a:pt x="5561" y="2059"/>
                  </a:cubicBezTo>
                  <a:cubicBezTo>
                    <a:pt x="5580" y="2066"/>
                    <a:pt x="5598" y="2069"/>
                    <a:pt x="5617" y="2069"/>
                  </a:cubicBezTo>
                  <a:cubicBezTo>
                    <a:pt x="5723" y="2069"/>
                    <a:pt x="5811" y="1959"/>
                    <a:pt x="5764" y="1849"/>
                  </a:cubicBezTo>
                  <a:cubicBezTo>
                    <a:pt x="5494" y="1234"/>
                    <a:pt x="4777" y="0"/>
                    <a:pt x="3366"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88" name="Google Shape;15588;p81"/>
            <p:cNvSpPr/>
            <p:nvPr/>
          </p:nvSpPr>
          <p:spPr>
            <a:xfrm>
              <a:off x="3601509" y="2157448"/>
              <a:ext cx="11935" cy="19777"/>
            </a:xfrm>
            <a:custGeom>
              <a:avLst/>
              <a:gdLst/>
              <a:ahLst/>
              <a:cxnLst/>
              <a:rect l="l" t="t" r="r" b="b"/>
              <a:pathLst>
                <a:path w="455" h="754" extrusionOk="0">
                  <a:moveTo>
                    <a:pt x="228" y="1"/>
                  </a:moveTo>
                  <a:cubicBezTo>
                    <a:pt x="114" y="1"/>
                    <a:pt x="0" y="76"/>
                    <a:pt x="0" y="225"/>
                  </a:cubicBezTo>
                  <a:lnTo>
                    <a:pt x="0" y="523"/>
                  </a:lnTo>
                  <a:cubicBezTo>
                    <a:pt x="0" y="652"/>
                    <a:pt x="102" y="754"/>
                    <a:pt x="224" y="754"/>
                  </a:cubicBezTo>
                  <a:cubicBezTo>
                    <a:pt x="353" y="754"/>
                    <a:pt x="455" y="652"/>
                    <a:pt x="455" y="523"/>
                  </a:cubicBezTo>
                  <a:lnTo>
                    <a:pt x="455" y="225"/>
                  </a:lnTo>
                  <a:cubicBezTo>
                    <a:pt x="455" y="76"/>
                    <a:pt x="341" y="1"/>
                    <a:pt x="228" y="1"/>
                  </a:cubicBezTo>
                  <a:close/>
                </a:path>
              </a:pathLst>
            </a:custGeom>
            <a:solidFill>
              <a:srgbClr val="C7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89" name="Google Shape;15589;p81"/>
            <p:cNvSpPr/>
            <p:nvPr/>
          </p:nvSpPr>
          <p:spPr>
            <a:xfrm>
              <a:off x="3592433" y="2165291"/>
              <a:ext cx="29902" cy="35778"/>
            </a:xfrm>
            <a:custGeom>
              <a:avLst/>
              <a:gdLst/>
              <a:ahLst/>
              <a:cxnLst/>
              <a:rect l="l" t="t" r="r" b="b"/>
              <a:pathLst>
                <a:path w="1140" h="1364" extrusionOk="0">
                  <a:moveTo>
                    <a:pt x="570" y="0"/>
                  </a:moveTo>
                  <a:cubicBezTo>
                    <a:pt x="258" y="0"/>
                    <a:pt x="1" y="251"/>
                    <a:pt x="1" y="563"/>
                  </a:cubicBezTo>
                  <a:lnTo>
                    <a:pt x="1" y="794"/>
                  </a:lnTo>
                  <a:cubicBezTo>
                    <a:pt x="1" y="1106"/>
                    <a:pt x="258" y="1363"/>
                    <a:pt x="570" y="1363"/>
                  </a:cubicBezTo>
                  <a:cubicBezTo>
                    <a:pt x="889" y="1363"/>
                    <a:pt x="1140" y="1106"/>
                    <a:pt x="1140" y="794"/>
                  </a:cubicBezTo>
                  <a:lnTo>
                    <a:pt x="1140" y="563"/>
                  </a:lnTo>
                  <a:cubicBezTo>
                    <a:pt x="1140" y="251"/>
                    <a:pt x="889" y="0"/>
                    <a:pt x="570"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90" name="Google Shape;15590;p81"/>
            <p:cNvSpPr/>
            <p:nvPr/>
          </p:nvSpPr>
          <p:spPr>
            <a:xfrm>
              <a:off x="3722088" y="2190551"/>
              <a:ext cx="61404" cy="80054"/>
            </a:xfrm>
            <a:custGeom>
              <a:avLst/>
              <a:gdLst/>
              <a:ahLst/>
              <a:cxnLst/>
              <a:rect l="l" t="t" r="r" b="b"/>
              <a:pathLst>
                <a:path w="2341" h="3052" extrusionOk="0">
                  <a:moveTo>
                    <a:pt x="1757" y="0"/>
                  </a:moveTo>
                  <a:lnTo>
                    <a:pt x="1" y="793"/>
                  </a:lnTo>
                  <a:cubicBezTo>
                    <a:pt x="1" y="793"/>
                    <a:pt x="448" y="2061"/>
                    <a:pt x="1337" y="3051"/>
                  </a:cubicBezTo>
                  <a:lnTo>
                    <a:pt x="2340" y="1648"/>
                  </a:lnTo>
                  <a:lnTo>
                    <a:pt x="1757" y="0"/>
                  </a:ln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91" name="Google Shape;15591;p81"/>
            <p:cNvSpPr/>
            <p:nvPr/>
          </p:nvSpPr>
          <p:spPr>
            <a:xfrm>
              <a:off x="3701471" y="2022364"/>
              <a:ext cx="15004" cy="26440"/>
            </a:xfrm>
            <a:custGeom>
              <a:avLst/>
              <a:gdLst/>
              <a:ahLst/>
              <a:cxnLst/>
              <a:rect l="l" t="t" r="r" b="b"/>
              <a:pathLst>
                <a:path w="572" h="1008" extrusionOk="0">
                  <a:moveTo>
                    <a:pt x="326" y="1"/>
                  </a:moveTo>
                  <a:cubicBezTo>
                    <a:pt x="229" y="1"/>
                    <a:pt x="133" y="57"/>
                    <a:pt x="109" y="181"/>
                  </a:cubicBezTo>
                  <a:lnTo>
                    <a:pt x="21" y="750"/>
                  </a:lnTo>
                  <a:cubicBezTo>
                    <a:pt x="0" y="872"/>
                    <a:pt x="88" y="988"/>
                    <a:pt x="210" y="1008"/>
                  </a:cubicBezTo>
                  <a:lnTo>
                    <a:pt x="244" y="1008"/>
                  </a:lnTo>
                  <a:cubicBezTo>
                    <a:pt x="360" y="1008"/>
                    <a:pt x="455" y="927"/>
                    <a:pt x="468" y="818"/>
                  </a:cubicBezTo>
                  <a:lnTo>
                    <a:pt x="556" y="249"/>
                  </a:lnTo>
                  <a:cubicBezTo>
                    <a:pt x="571" y="90"/>
                    <a:pt x="448" y="1"/>
                    <a:pt x="326"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92" name="Google Shape;15592;p81"/>
            <p:cNvSpPr/>
            <p:nvPr/>
          </p:nvSpPr>
          <p:spPr>
            <a:xfrm>
              <a:off x="3611109" y="2065040"/>
              <a:ext cx="319455" cy="285068"/>
            </a:xfrm>
            <a:custGeom>
              <a:avLst/>
              <a:gdLst/>
              <a:ahLst/>
              <a:cxnLst/>
              <a:rect l="l" t="t" r="r" b="b"/>
              <a:pathLst>
                <a:path w="12179" h="10868" extrusionOk="0">
                  <a:moveTo>
                    <a:pt x="3130" y="0"/>
                  </a:moveTo>
                  <a:cubicBezTo>
                    <a:pt x="2544" y="0"/>
                    <a:pt x="1974" y="212"/>
                    <a:pt x="1526" y="608"/>
                  </a:cubicBezTo>
                  <a:cubicBezTo>
                    <a:pt x="1011" y="1110"/>
                    <a:pt x="658" y="1754"/>
                    <a:pt x="509" y="2459"/>
                  </a:cubicBezTo>
                  <a:cubicBezTo>
                    <a:pt x="482" y="2595"/>
                    <a:pt x="536" y="2737"/>
                    <a:pt x="645" y="2826"/>
                  </a:cubicBezTo>
                  <a:cubicBezTo>
                    <a:pt x="835" y="2975"/>
                    <a:pt x="1058" y="3083"/>
                    <a:pt x="1296" y="3131"/>
                  </a:cubicBezTo>
                  <a:cubicBezTo>
                    <a:pt x="1465" y="3456"/>
                    <a:pt x="1703" y="3734"/>
                    <a:pt x="2001" y="3958"/>
                  </a:cubicBezTo>
                  <a:cubicBezTo>
                    <a:pt x="1450" y="3958"/>
                    <a:pt x="978" y="3875"/>
                    <a:pt x="672" y="3875"/>
                  </a:cubicBezTo>
                  <a:cubicBezTo>
                    <a:pt x="568" y="3875"/>
                    <a:pt x="483" y="3885"/>
                    <a:pt x="421" y="3910"/>
                  </a:cubicBezTo>
                  <a:cubicBezTo>
                    <a:pt x="190" y="4005"/>
                    <a:pt x="35" y="4222"/>
                    <a:pt x="14" y="4466"/>
                  </a:cubicBezTo>
                  <a:cubicBezTo>
                    <a:pt x="1" y="4602"/>
                    <a:pt x="96" y="4724"/>
                    <a:pt x="231" y="4744"/>
                  </a:cubicBezTo>
                  <a:cubicBezTo>
                    <a:pt x="597" y="4812"/>
                    <a:pt x="1418" y="4934"/>
                    <a:pt x="2279" y="5307"/>
                  </a:cubicBezTo>
                  <a:cubicBezTo>
                    <a:pt x="3022" y="5628"/>
                    <a:pt x="3583" y="5731"/>
                    <a:pt x="4009" y="5731"/>
                  </a:cubicBezTo>
                  <a:cubicBezTo>
                    <a:pt x="4473" y="5731"/>
                    <a:pt x="4776" y="5609"/>
                    <a:pt x="4978" y="5517"/>
                  </a:cubicBezTo>
                  <a:cubicBezTo>
                    <a:pt x="5187" y="5420"/>
                    <a:pt x="5394" y="5374"/>
                    <a:pt x="5575" y="5374"/>
                  </a:cubicBezTo>
                  <a:cubicBezTo>
                    <a:pt x="6088" y="5374"/>
                    <a:pt x="6397" y="5738"/>
                    <a:pt x="5981" y="6324"/>
                  </a:cubicBezTo>
                  <a:cubicBezTo>
                    <a:pt x="4754" y="8080"/>
                    <a:pt x="6117" y="9491"/>
                    <a:pt x="6903" y="9959"/>
                  </a:cubicBezTo>
                  <a:lnTo>
                    <a:pt x="5886" y="9959"/>
                  </a:lnTo>
                  <a:cubicBezTo>
                    <a:pt x="5493" y="9959"/>
                    <a:pt x="5147" y="10210"/>
                    <a:pt x="5018" y="10576"/>
                  </a:cubicBezTo>
                  <a:cubicBezTo>
                    <a:pt x="4979" y="10722"/>
                    <a:pt x="5081" y="10868"/>
                    <a:pt x="5232" y="10868"/>
                  </a:cubicBezTo>
                  <a:cubicBezTo>
                    <a:pt x="5235" y="10868"/>
                    <a:pt x="5239" y="10867"/>
                    <a:pt x="5242" y="10867"/>
                  </a:cubicBezTo>
                  <a:lnTo>
                    <a:pt x="8883" y="10867"/>
                  </a:lnTo>
                  <a:cubicBezTo>
                    <a:pt x="9351" y="10867"/>
                    <a:pt x="9785" y="10623"/>
                    <a:pt x="10029" y="10223"/>
                  </a:cubicBezTo>
                  <a:lnTo>
                    <a:pt x="10321" y="9735"/>
                  </a:lnTo>
                  <a:cubicBezTo>
                    <a:pt x="12179" y="5945"/>
                    <a:pt x="9297" y="1544"/>
                    <a:pt x="5045" y="1402"/>
                  </a:cubicBezTo>
                  <a:cubicBezTo>
                    <a:pt x="5032" y="1347"/>
                    <a:pt x="5018" y="1300"/>
                    <a:pt x="5005" y="1246"/>
                  </a:cubicBezTo>
                  <a:cubicBezTo>
                    <a:pt x="4815" y="649"/>
                    <a:pt x="4103" y="113"/>
                    <a:pt x="3479" y="25"/>
                  </a:cubicBezTo>
                  <a:cubicBezTo>
                    <a:pt x="3363" y="8"/>
                    <a:pt x="3246" y="0"/>
                    <a:pt x="3130" y="0"/>
                  </a:cubicBezTo>
                  <a:close/>
                </a:path>
              </a:pathLst>
            </a:custGeom>
            <a:solidFill>
              <a:srgbClr val="8C9C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93" name="Google Shape;15593;p81"/>
            <p:cNvSpPr/>
            <p:nvPr/>
          </p:nvSpPr>
          <p:spPr>
            <a:xfrm>
              <a:off x="3685628" y="2035636"/>
              <a:ext cx="34361" cy="50886"/>
            </a:xfrm>
            <a:custGeom>
              <a:avLst/>
              <a:gdLst/>
              <a:ahLst/>
              <a:cxnLst/>
              <a:rect l="l" t="t" r="r" b="b"/>
              <a:pathLst>
                <a:path w="1310" h="1940" extrusionOk="0">
                  <a:moveTo>
                    <a:pt x="863" y="1"/>
                  </a:moveTo>
                  <a:cubicBezTo>
                    <a:pt x="812" y="1"/>
                    <a:pt x="761" y="20"/>
                    <a:pt x="719" y="61"/>
                  </a:cubicBezTo>
                  <a:cubicBezTo>
                    <a:pt x="455" y="312"/>
                    <a:pt x="265" y="875"/>
                    <a:pt x="150" y="1139"/>
                  </a:cubicBezTo>
                  <a:cubicBezTo>
                    <a:pt x="1" y="1506"/>
                    <a:pt x="252" y="1912"/>
                    <a:pt x="652" y="1939"/>
                  </a:cubicBezTo>
                  <a:cubicBezTo>
                    <a:pt x="656" y="1940"/>
                    <a:pt x="660" y="1940"/>
                    <a:pt x="664" y="1940"/>
                  </a:cubicBezTo>
                  <a:cubicBezTo>
                    <a:pt x="1024" y="1940"/>
                    <a:pt x="1309" y="1651"/>
                    <a:pt x="1309" y="1295"/>
                  </a:cubicBezTo>
                  <a:cubicBezTo>
                    <a:pt x="1303" y="895"/>
                    <a:pt x="1181" y="299"/>
                    <a:pt x="1038" y="95"/>
                  </a:cubicBezTo>
                  <a:cubicBezTo>
                    <a:pt x="996" y="34"/>
                    <a:pt x="930" y="1"/>
                    <a:pt x="863" y="1"/>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94" name="Google Shape;15594;p81"/>
            <p:cNvSpPr/>
            <p:nvPr/>
          </p:nvSpPr>
          <p:spPr>
            <a:xfrm>
              <a:off x="3658244" y="2099480"/>
              <a:ext cx="17810" cy="17994"/>
            </a:xfrm>
            <a:custGeom>
              <a:avLst/>
              <a:gdLst/>
              <a:ahLst/>
              <a:cxnLst/>
              <a:rect l="l" t="t" r="r" b="b"/>
              <a:pathLst>
                <a:path w="679" h="686" extrusionOk="0">
                  <a:moveTo>
                    <a:pt x="340" y="0"/>
                  </a:moveTo>
                  <a:cubicBezTo>
                    <a:pt x="150" y="0"/>
                    <a:pt x="1" y="156"/>
                    <a:pt x="1" y="346"/>
                  </a:cubicBezTo>
                  <a:cubicBezTo>
                    <a:pt x="1" y="529"/>
                    <a:pt x="150" y="685"/>
                    <a:pt x="340" y="685"/>
                  </a:cubicBezTo>
                  <a:cubicBezTo>
                    <a:pt x="529" y="685"/>
                    <a:pt x="679" y="529"/>
                    <a:pt x="679" y="346"/>
                  </a:cubicBezTo>
                  <a:cubicBezTo>
                    <a:pt x="679" y="156"/>
                    <a:pt x="529" y="0"/>
                    <a:pt x="340"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95" name="Google Shape;15595;p81"/>
            <p:cNvSpPr/>
            <p:nvPr/>
          </p:nvSpPr>
          <p:spPr>
            <a:xfrm>
              <a:off x="3645077" y="2133264"/>
              <a:ext cx="89497" cy="35594"/>
            </a:xfrm>
            <a:custGeom>
              <a:avLst/>
              <a:gdLst/>
              <a:ahLst/>
              <a:cxnLst/>
              <a:rect l="l" t="t" r="r" b="b"/>
              <a:pathLst>
                <a:path w="3412" h="1357" extrusionOk="0">
                  <a:moveTo>
                    <a:pt x="2788" y="0"/>
                  </a:moveTo>
                  <a:cubicBezTo>
                    <a:pt x="2216" y="0"/>
                    <a:pt x="1622" y="358"/>
                    <a:pt x="991" y="496"/>
                  </a:cubicBezTo>
                  <a:cubicBezTo>
                    <a:pt x="798" y="540"/>
                    <a:pt x="601" y="563"/>
                    <a:pt x="404" y="563"/>
                  </a:cubicBezTo>
                  <a:cubicBezTo>
                    <a:pt x="269" y="563"/>
                    <a:pt x="134" y="552"/>
                    <a:pt x="1" y="530"/>
                  </a:cubicBezTo>
                  <a:lnTo>
                    <a:pt x="1" y="530"/>
                  </a:lnTo>
                  <a:cubicBezTo>
                    <a:pt x="170" y="855"/>
                    <a:pt x="408" y="1140"/>
                    <a:pt x="706" y="1357"/>
                  </a:cubicBezTo>
                  <a:cubicBezTo>
                    <a:pt x="1486" y="1357"/>
                    <a:pt x="2428" y="1201"/>
                    <a:pt x="3303" y="414"/>
                  </a:cubicBezTo>
                  <a:cubicBezTo>
                    <a:pt x="3411" y="326"/>
                    <a:pt x="3391" y="157"/>
                    <a:pt x="3262" y="96"/>
                  </a:cubicBezTo>
                  <a:cubicBezTo>
                    <a:pt x="3106" y="28"/>
                    <a:pt x="2948" y="0"/>
                    <a:pt x="2788" y="0"/>
                  </a:cubicBez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96" name="Google Shape;15596;p81"/>
            <p:cNvSpPr/>
            <p:nvPr/>
          </p:nvSpPr>
          <p:spPr>
            <a:xfrm>
              <a:off x="3623752" y="2119231"/>
              <a:ext cx="20459" cy="24394"/>
            </a:xfrm>
            <a:custGeom>
              <a:avLst/>
              <a:gdLst/>
              <a:ahLst/>
              <a:cxnLst/>
              <a:rect l="l" t="t" r="r" b="b"/>
              <a:pathLst>
                <a:path w="780" h="930" extrusionOk="0">
                  <a:moveTo>
                    <a:pt x="136" y="0"/>
                  </a:moveTo>
                  <a:cubicBezTo>
                    <a:pt x="88" y="122"/>
                    <a:pt x="54" y="258"/>
                    <a:pt x="27" y="387"/>
                  </a:cubicBezTo>
                  <a:cubicBezTo>
                    <a:pt x="0" y="529"/>
                    <a:pt x="54" y="671"/>
                    <a:pt x="163" y="760"/>
                  </a:cubicBezTo>
                  <a:cubicBezTo>
                    <a:pt x="244" y="827"/>
                    <a:pt x="339" y="882"/>
                    <a:pt x="427" y="929"/>
                  </a:cubicBezTo>
                  <a:cubicBezTo>
                    <a:pt x="780" y="407"/>
                    <a:pt x="414" y="109"/>
                    <a:pt x="136"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97" name="Google Shape;15597;p81"/>
            <p:cNvSpPr/>
            <p:nvPr/>
          </p:nvSpPr>
          <p:spPr>
            <a:xfrm>
              <a:off x="3744856" y="2237660"/>
              <a:ext cx="88421" cy="88789"/>
            </a:xfrm>
            <a:custGeom>
              <a:avLst/>
              <a:gdLst/>
              <a:ahLst/>
              <a:cxnLst/>
              <a:rect l="l" t="t" r="r" b="b"/>
              <a:pathLst>
                <a:path w="3371" h="3385" extrusionOk="0">
                  <a:moveTo>
                    <a:pt x="719" y="1"/>
                  </a:moveTo>
                  <a:lnTo>
                    <a:pt x="719" y="1"/>
                  </a:lnTo>
                  <a:cubicBezTo>
                    <a:pt x="1" y="1249"/>
                    <a:pt x="570" y="2300"/>
                    <a:pt x="1214" y="2930"/>
                  </a:cubicBezTo>
                  <a:lnTo>
                    <a:pt x="1221" y="2930"/>
                  </a:lnTo>
                  <a:cubicBezTo>
                    <a:pt x="1397" y="3100"/>
                    <a:pt x="1587" y="3256"/>
                    <a:pt x="1798" y="3384"/>
                  </a:cubicBezTo>
                  <a:lnTo>
                    <a:pt x="3066" y="3384"/>
                  </a:lnTo>
                  <a:cubicBezTo>
                    <a:pt x="3371" y="3384"/>
                    <a:pt x="3371" y="2930"/>
                    <a:pt x="3066" y="2930"/>
                  </a:cubicBezTo>
                  <a:lnTo>
                    <a:pt x="3011" y="2930"/>
                  </a:lnTo>
                  <a:cubicBezTo>
                    <a:pt x="2999" y="2930"/>
                    <a:pt x="2988" y="2930"/>
                    <a:pt x="2976" y="2930"/>
                  </a:cubicBezTo>
                  <a:cubicBezTo>
                    <a:pt x="2561" y="2930"/>
                    <a:pt x="2154" y="2815"/>
                    <a:pt x="1798" y="2598"/>
                  </a:cubicBezTo>
                  <a:cubicBezTo>
                    <a:pt x="760" y="1927"/>
                    <a:pt x="618" y="618"/>
                    <a:pt x="719"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598" name="Google Shape;15598;p81"/>
            <p:cNvSpPr/>
            <p:nvPr/>
          </p:nvSpPr>
          <p:spPr>
            <a:xfrm>
              <a:off x="3829159" y="1998626"/>
              <a:ext cx="144816" cy="333147"/>
            </a:xfrm>
            <a:custGeom>
              <a:avLst/>
              <a:gdLst/>
              <a:ahLst/>
              <a:cxnLst/>
              <a:rect l="l" t="t" r="r" b="b"/>
              <a:pathLst>
                <a:path w="5521" h="12701" extrusionOk="0">
                  <a:moveTo>
                    <a:pt x="2155" y="0"/>
                  </a:moveTo>
                  <a:cubicBezTo>
                    <a:pt x="1629" y="0"/>
                    <a:pt x="1147" y="218"/>
                    <a:pt x="848" y="665"/>
                  </a:cubicBezTo>
                  <a:cubicBezTo>
                    <a:pt x="1" y="1920"/>
                    <a:pt x="516" y="3764"/>
                    <a:pt x="1899" y="5215"/>
                  </a:cubicBezTo>
                  <a:cubicBezTo>
                    <a:pt x="2747" y="6097"/>
                    <a:pt x="5520" y="9989"/>
                    <a:pt x="3147" y="12701"/>
                  </a:cubicBezTo>
                  <a:cubicBezTo>
                    <a:pt x="4232" y="11948"/>
                    <a:pt x="4862" y="10646"/>
                    <a:pt x="4862" y="9080"/>
                  </a:cubicBezTo>
                  <a:cubicBezTo>
                    <a:pt x="4862" y="6436"/>
                    <a:pt x="2299" y="4618"/>
                    <a:pt x="2130" y="2794"/>
                  </a:cubicBezTo>
                  <a:cubicBezTo>
                    <a:pt x="2034" y="1751"/>
                    <a:pt x="2632" y="1243"/>
                    <a:pt x="3421" y="1243"/>
                  </a:cubicBezTo>
                  <a:cubicBezTo>
                    <a:pt x="3637" y="1243"/>
                    <a:pt x="3868" y="1281"/>
                    <a:pt x="4103" y="1357"/>
                  </a:cubicBezTo>
                  <a:cubicBezTo>
                    <a:pt x="4120" y="1362"/>
                    <a:pt x="4137" y="1365"/>
                    <a:pt x="4154" y="1365"/>
                  </a:cubicBezTo>
                  <a:cubicBezTo>
                    <a:pt x="4206" y="1365"/>
                    <a:pt x="4256" y="1342"/>
                    <a:pt x="4286" y="1296"/>
                  </a:cubicBezTo>
                  <a:cubicBezTo>
                    <a:pt x="3748" y="443"/>
                    <a:pt x="2906" y="0"/>
                    <a:pt x="2155" y="0"/>
                  </a:cubicBezTo>
                  <a:close/>
                </a:path>
              </a:pathLst>
            </a:custGeom>
            <a:solidFill>
              <a:srgbClr val="8C9C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599" name="Google Shape;15599;p81"/>
          <p:cNvGrpSpPr/>
          <p:nvPr/>
        </p:nvGrpSpPr>
        <p:grpSpPr>
          <a:xfrm>
            <a:off x="1398582" y="2973490"/>
            <a:ext cx="371391" cy="235126"/>
            <a:chOff x="1398582" y="2973490"/>
            <a:chExt cx="371391" cy="235126"/>
          </a:xfrm>
        </p:grpSpPr>
        <p:sp>
          <p:nvSpPr>
            <p:cNvPr id="15600" name="Google Shape;15600;p81"/>
            <p:cNvSpPr/>
            <p:nvPr/>
          </p:nvSpPr>
          <p:spPr>
            <a:xfrm>
              <a:off x="1398582" y="2973490"/>
              <a:ext cx="44302" cy="114704"/>
            </a:xfrm>
            <a:custGeom>
              <a:avLst/>
              <a:gdLst/>
              <a:ahLst/>
              <a:cxnLst/>
              <a:rect l="l" t="t" r="r" b="b"/>
              <a:pathLst>
                <a:path w="1689" h="4373" extrusionOk="0">
                  <a:moveTo>
                    <a:pt x="689" y="1"/>
                  </a:moveTo>
                  <a:cubicBezTo>
                    <a:pt x="633" y="1"/>
                    <a:pt x="574" y="24"/>
                    <a:pt x="523" y="81"/>
                  </a:cubicBezTo>
                  <a:cubicBezTo>
                    <a:pt x="509" y="101"/>
                    <a:pt x="0" y="616"/>
                    <a:pt x="0" y="1850"/>
                  </a:cubicBezTo>
                  <a:cubicBezTo>
                    <a:pt x="0" y="3315"/>
                    <a:pt x="1180" y="4285"/>
                    <a:pt x="1234" y="4325"/>
                  </a:cubicBezTo>
                  <a:cubicBezTo>
                    <a:pt x="1275" y="4352"/>
                    <a:pt x="1323" y="4373"/>
                    <a:pt x="1377" y="4373"/>
                  </a:cubicBezTo>
                  <a:cubicBezTo>
                    <a:pt x="1594" y="4373"/>
                    <a:pt x="1689" y="4101"/>
                    <a:pt x="1519" y="3966"/>
                  </a:cubicBezTo>
                  <a:cubicBezTo>
                    <a:pt x="1506" y="3952"/>
                    <a:pt x="455" y="3098"/>
                    <a:pt x="455" y="1844"/>
                  </a:cubicBezTo>
                  <a:cubicBezTo>
                    <a:pt x="455" y="826"/>
                    <a:pt x="848" y="406"/>
                    <a:pt x="848" y="406"/>
                  </a:cubicBezTo>
                  <a:cubicBezTo>
                    <a:pt x="1024" y="241"/>
                    <a:pt x="869" y="1"/>
                    <a:pt x="689" y="1"/>
                  </a:cubicBezTo>
                  <a:close/>
                </a:path>
              </a:pathLst>
            </a:custGeom>
            <a:solidFill>
              <a:srgbClr val="E1E6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01" name="Google Shape;15601;p81"/>
            <p:cNvSpPr/>
            <p:nvPr/>
          </p:nvSpPr>
          <p:spPr>
            <a:xfrm>
              <a:off x="1403907" y="2991903"/>
              <a:ext cx="38847" cy="96290"/>
            </a:xfrm>
            <a:custGeom>
              <a:avLst/>
              <a:gdLst/>
              <a:ahLst/>
              <a:cxnLst/>
              <a:rect l="l" t="t" r="r" b="b"/>
              <a:pathLst>
                <a:path w="1481" h="3671" extrusionOk="0">
                  <a:moveTo>
                    <a:pt x="1163" y="0"/>
                  </a:moveTo>
                  <a:cubicBezTo>
                    <a:pt x="1104" y="0"/>
                    <a:pt x="1042" y="25"/>
                    <a:pt x="991" y="84"/>
                  </a:cubicBezTo>
                  <a:cubicBezTo>
                    <a:pt x="950" y="138"/>
                    <a:pt x="1" y="1365"/>
                    <a:pt x="964" y="3535"/>
                  </a:cubicBezTo>
                  <a:cubicBezTo>
                    <a:pt x="998" y="3616"/>
                    <a:pt x="1079" y="3671"/>
                    <a:pt x="1174" y="3671"/>
                  </a:cubicBezTo>
                  <a:cubicBezTo>
                    <a:pt x="1337" y="3671"/>
                    <a:pt x="1452" y="3494"/>
                    <a:pt x="1384" y="3345"/>
                  </a:cubicBezTo>
                  <a:cubicBezTo>
                    <a:pt x="543" y="1453"/>
                    <a:pt x="1316" y="416"/>
                    <a:pt x="1350" y="369"/>
                  </a:cubicBezTo>
                  <a:cubicBezTo>
                    <a:pt x="1480" y="194"/>
                    <a:pt x="1330" y="0"/>
                    <a:pt x="1163" y="0"/>
                  </a:cubicBezTo>
                  <a:close/>
                </a:path>
              </a:pathLst>
            </a:custGeom>
            <a:solidFill>
              <a:srgbClr val="E1E6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02" name="Google Shape;15602;p81"/>
            <p:cNvSpPr/>
            <p:nvPr/>
          </p:nvSpPr>
          <p:spPr>
            <a:xfrm>
              <a:off x="1459226" y="3099210"/>
              <a:ext cx="280320" cy="80001"/>
            </a:xfrm>
            <a:custGeom>
              <a:avLst/>
              <a:gdLst/>
              <a:ahLst/>
              <a:cxnLst/>
              <a:rect l="l" t="t" r="r" b="b"/>
              <a:pathLst>
                <a:path w="10687" h="3050" extrusionOk="0">
                  <a:moveTo>
                    <a:pt x="1" y="0"/>
                  </a:moveTo>
                  <a:lnTo>
                    <a:pt x="1" y="2529"/>
                  </a:lnTo>
                  <a:cubicBezTo>
                    <a:pt x="1424" y="2882"/>
                    <a:pt x="3038" y="3050"/>
                    <a:pt x="4601" y="3050"/>
                  </a:cubicBezTo>
                  <a:cubicBezTo>
                    <a:pt x="6948" y="3050"/>
                    <a:pt x="9177" y="2671"/>
                    <a:pt x="10463" y="1966"/>
                  </a:cubicBezTo>
                  <a:cubicBezTo>
                    <a:pt x="10653" y="1865"/>
                    <a:pt x="10687" y="1600"/>
                    <a:pt x="10524" y="1458"/>
                  </a:cubicBezTo>
                  <a:lnTo>
                    <a:pt x="9683" y="705"/>
                  </a:lnTo>
                  <a:lnTo>
                    <a:pt x="1" y="0"/>
                  </a:ln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03" name="Google Shape;15603;p81"/>
            <p:cNvSpPr/>
            <p:nvPr/>
          </p:nvSpPr>
          <p:spPr>
            <a:xfrm>
              <a:off x="1459226" y="3099210"/>
              <a:ext cx="276071" cy="71870"/>
            </a:xfrm>
            <a:custGeom>
              <a:avLst/>
              <a:gdLst/>
              <a:ahLst/>
              <a:cxnLst/>
              <a:rect l="l" t="t" r="r" b="b"/>
              <a:pathLst>
                <a:path w="10525" h="2740" extrusionOk="0">
                  <a:moveTo>
                    <a:pt x="1" y="0"/>
                  </a:moveTo>
                  <a:lnTo>
                    <a:pt x="1" y="2522"/>
                  </a:lnTo>
                  <a:cubicBezTo>
                    <a:pt x="326" y="2611"/>
                    <a:pt x="665" y="2678"/>
                    <a:pt x="1011" y="2739"/>
                  </a:cubicBezTo>
                  <a:cubicBezTo>
                    <a:pt x="1377" y="2305"/>
                    <a:pt x="1703" y="1838"/>
                    <a:pt x="1981" y="1343"/>
                  </a:cubicBezTo>
                  <a:cubicBezTo>
                    <a:pt x="2057" y="1196"/>
                    <a:pt x="2209" y="1105"/>
                    <a:pt x="2372" y="1105"/>
                  </a:cubicBezTo>
                  <a:cubicBezTo>
                    <a:pt x="2397" y="1105"/>
                    <a:pt x="2423" y="1107"/>
                    <a:pt x="2448" y="1112"/>
                  </a:cubicBezTo>
                  <a:cubicBezTo>
                    <a:pt x="4238" y="1390"/>
                    <a:pt x="6273" y="1532"/>
                    <a:pt x="8524" y="1532"/>
                  </a:cubicBezTo>
                  <a:cubicBezTo>
                    <a:pt x="8623" y="1533"/>
                    <a:pt x="8721" y="1534"/>
                    <a:pt x="8817" y="1534"/>
                  </a:cubicBezTo>
                  <a:cubicBezTo>
                    <a:pt x="9441" y="1534"/>
                    <a:pt x="10011" y="1516"/>
                    <a:pt x="10504" y="1499"/>
                  </a:cubicBezTo>
                  <a:lnTo>
                    <a:pt x="10524" y="1451"/>
                  </a:lnTo>
                  <a:lnTo>
                    <a:pt x="9677" y="705"/>
                  </a:lnTo>
                  <a:lnTo>
                    <a:pt x="1" y="0"/>
                  </a:lnTo>
                  <a:close/>
                </a:path>
              </a:pathLst>
            </a:custGeom>
            <a:solidFill>
              <a:srgbClr val="AFBE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04" name="Google Shape;15604;p81"/>
            <p:cNvSpPr/>
            <p:nvPr/>
          </p:nvSpPr>
          <p:spPr>
            <a:xfrm>
              <a:off x="1446609" y="3061780"/>
              <a:ext cx="323363" cy="65732"/>
            </a:xfrm>
            <a:custGeom>
              <a:avLst/>
              <a:gdLst/>
              <a:ahLst/>
              <a:cxnLst/>
              <a:rect l="l" t="t" r="r" b="b"/>
              <a:pathLst>
                <a:path w="12328" h="2506" extrusionOk="0">
                  <a:moveTo>
                    <a:pt x="4457" y="1"/>
                  </a:moveTo>
                  <a:cubicBezTo>
                    <a:pt x="3088" y="1"/>
                    <a:pt x="1594" y="188"/>
                    <a:pt x="0" y="661"/>
                  </a:cubicBezTo>
                  <a:lnTo>
                    <a:pt x="949" y="1664"/>
                  </a:lnTo>
                  <a:cubicBezTo>
                    <a:pt x="3625" y="2344"/>
                    <a:pt x="6667" y="2506"/>
                    <a:pt x="9020" y="2506"/>
                  </a:cubicBezTo>
                  <a:cubicBezTo>
                    <a:pt x="10328" y="2506"/>
                    <a:pt x="11424" y="2456"/>
                    <a:pt x="12124" y="2417"/>
                  </a:cubicBezTo>
                  <a:cubicBezTo>
                    <a:pt x="12280" y="2403"/>
                    <a:pt x="12327" y="2200"/>
                    <a:pt x="12192" y="2125"/>
                  </a:cubicBezTo>
                  <a:cubicBezTo>
                    <a:pt x="10769" y="1287"/>
                    <a:pt x="8040" y="1"/>
                    <a:pt x="4457" y="1"/>
                  </a:cubicBezTo>
                  <a:close/>
                </a:path>
              </a:pathLst>
            </a:custGeom>
            <a:solidFill>
              <a:srgbClr val="E1E6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05" name="Google Shape;15605;p81"/>
            <p:cNvSpPr/>
            <p:nvPr/>
          </p:nvSpPr>
          <p:spPr>
            <a:xfrm>
              <a:off x="1404615" y="3076076"/>
              <a:ext cx="72237" cy="102481"/>
            </a:xfrm>
            <a:custGeom>
              <a:avLst/>
              <a:gdLst/>
              <a:ahLst/>
              <a:cxnLst/>
              <a:rect l="l" t="t" r="r" b="b"/>
              <a:pathLst>
                <a:path w="2754" h="3907" extrusionOk="0">
                  <a:moveTo>
                    <a:pt x="1377" y="1"/>
                  </a:moveTo>
                  <a:cubicBezTo>
                    <a:pt x="611" y="1"/>
                    <a:pt x="1" y="468"/>
                    <a:pt x="1" y="1608"/>
                  </a:cubicBezTo>
                  <a:cubicBezTo>
                    <a:pt x="1" y="2754"/>
                    <a:pt x="686" y="3906"/>
                    <a:pt x="1377" y="3906"/>
                  </a:cubicBezTo>
                  <a:cubicBezTo>
                    <a:pt x="2062" y="3906"/>
                    <a:pt x="2754" y="2754"/>
                    <a:pt x="2754" y="1608"/>
                  </a:cubicBezTo>
                  <a:cubicBezTo>
                    <a:pt x="2754" y="475"/>
                    <a:pt x="2137" y="1"/>
                    <a:pt x="1377" y="1"/>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06" name="Google Shape;15606;p81"/>
            <p:cNvSpPr/>
            <p:nvPr/>
          </p:nvSpPr>
          <p:spPr>
            <a:xfrm>
              <a:off x="1650967" y="3040324"/>
              <a:ext cx="110455" cy="168292"/>
            </a:xfrm>
            <a:custGeom>
              <a:avLst/>
              <a:gdLst/>
              <a:ahLst/>
              <a:cxnLst/>
              <a:rect l="l" t="t" r="r" b="b"/>
              <a:pathLst>
                <a:path w="4211" h="6416" extrusionOk="0">
                  <a:moveTo>
                    <a:pt x="285" y="1"/>
                  </a:moveTo>
                  <a:lnTo>
                    <a:pt x="0" y="570"/>
                  </a:lnTo>
                  <a:lnTo>
                    <a:pt x="1973" y="5961"/>
                  </a:lnTo>
                  <a:cubicBezTo>
                    <a:pt x="2068" y="6232"/>
                    <a:pt x="2326" y="6415"/>
                    <a:pt x="2617" y="6415"/>
                  </a:cubicBezTo>
                  <a:lnTo>
                    <a:pt x="3906" y="6415"/>
                  </a:lnTo>
                  <a:cubicBezTo>
                    <a:pt x="4211" y="6415"/>
                    <a:pt x="4211" y="5954"/>
                    <a:pt x="3906" y="5954"/>
                  </a:cubicBezTo>
                  <a:lnTo>
                    <a:pt x="2617" y="5954"/>
                  </a:lnTo>
                  <a:cubicBezTo>
                    <a:pt x="2523" y="5954"/>
                    <a:pt x="2434" y="5893"/>
                    <a:pt x="2400" y="5805"/>
                  </a:cubicBezTo>
                  <a:lnTo>
                    <a:pt x="285" y="1"/>
                  </a:lnTo>
                  <a:close/>
                </a:path>
              </a:pathLst>
            </a:custGeom>
            <a:solidFill>
              <a:srgbClr val="E1E6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07" name="Google Shape;15607;p81"/>
            <p:cNvSpPr/>
            <p:nvPr/>
          </p:nvSpPr>
          <p:spPr>
            <a:xfrm>
              <a:off x="1521312" y="3032953"/>
              <a:ext cx="138730" cy="154259"/>
            </a:xfrm>
            <a:custGeom>
              <a:avLst/>
              <a:gdLst/>
              <a:ahLst/>
              <a:cxnLst/>
              <a:rect l="l" t="t" r="r" b="b"/>
              <a:pathLst>
                <a:path w="5289" h="5881" extrusionOk="0">
                  <a:moveTo>
                    <a:pt x="4796" y="0"/>
                  </a:moveTo>
                  <a:cubicBezTo>
                    <a:pt x="4672" y="0"/>
                    <a:pt x="4548" y="49"/>
                    <a:pt x="4455" y="153"/>
                  </a:cubicBezTo>
                  <a:lnTo>
                    <a:pt x="115" y="5089"/>
                  </a:lnTo>
                  <a:cubicBezTo>
                    <a:pt x="0" y="5218"/>
                    <a:pt x="20" y="5415"/>
                    <a:pt x="170" y="5510"/>
                  </a:cubicBezTo>
                  <a:cubicBezTo>
                    <a:pt x="416" y="5674"/>
                    <a:pt x="807" y="5881"/>
                    <a:pt x="1210" y="5881"/>
                  </a:cubicBezTo>
                  <a:cubicBezTo>
                    <a:pt x="1472" y="5881"/>
                    <a:pt x="1738" y="5793"/>
                    <a:pt x="1973" y="5550"/>
                  </a:cubicBezTo>
                  <a:cubicBezTo>
                    <a:pt x="2251" y="5265"/>
                    <a:pt x="4048" y="2533"/>
                    <a:pt x="5174" y="790"/>
                  </a:cubicBezTo>
                  <a:cubicBezTo>
                    <a:pt x="5269" y="641"/>
                    <a:pt x="5289" y="465"/>
                    <a:pt x="5235" y="302"/>
                  </a:cubicBezTo>
                  <a:cubicBezTo>
                    <a:pt x="5162" y="108"/>
                    <a:pt x="4980" y="0"/>
                    <a:pt x="4796"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08" name="Google Shape;15608;p81"/>
            <p:cNvSpPr/>
            <p:nvPr/>
          </p:nvSpPr>
          <p:spPr>
            <a:xfrm>
              <a:off x="1428642" y="3100260"/>
              <a:ext cx="30086" cy="36145"/>
            </a:xfrm>
            <a:custGeom>
              <a:avLst/>
              <a:gdLst/>
              <a:ahLst/>
              <a:cxnLst/>
              <a:rect l="l" t="t" r="r" b="b"/>
              <a:pathLst>
                <a:path w="1147" h="1378" extrusionOk="0">
                  <a:moveTo>
                    <a:pt x="577" y="1"/>
                  </a:moveTo>
                  <a:cubicBezTo>
                    <a:pt x="258" y="1"/>
                    <a:pt x="0" y="258"/>
                    <a:pt x="0" y="570"/>
                  </a:cubicBezTo>
                  <a:lnTo>
                    <a:pt x="0" y="801"/>
                  </a:lnTo>
                  <a:cubicBezTo>
                    <a:pt x="0" y="1120"/>
                    <a:pt x="258" y="1377"/>
                    <a:pt x="577" y="1377"/>
                  </a:cubicBezTo>
                  <a:cubicBezTo>
                    <a:pt x="889" y="1377"/>
                    <a:pt x="1146" y="1120"/>
                    <a:pt x="1146" y="801"/>
                  </a:cubicBezTo>
                  <a:lnTo>
                    <a:pt x="1146" y="570"/>
                  </a:lnTo>
                  <a:cubicBezTo>
                    <a:pt x="1146" y="258"/>
                    <a:pt x="889" y="1"/>
                    <a:pt x="577"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09" name="Google Shape;15609;p81"/>
            <p:cNvSpPr/>
            <p:nvPr/>
          </p:nvSpPr>
          <p:spPr>
            <a:xfrm>
              <a:off x="1446609" y="3100443"/>
              <a:ext cx="12118" cy="23948"/>
            </a:xfrm>
            <a:custGeom>
              <a:avLst/>
              <a:gdLst/>
              <a:ahLst/>
              <a:cxnLst/>
              <a:rect l="l" t="t" r="r" b="b"/>
              <a:pathLst>
                <a:path w="462" h="913" extrusionOk="0">
                  <a:moveTo>
                    <a:pt x="0" y="1"/>
                  </a:moveTo>
                  <a:lnTo>
                    <a:pt x="0" y="679"/>
                  </a:lnTo>
                  <a:cubicBezTo>
                    <a:pt x="0" y="835"/>
                    <a:pt x="115" y="913"/>
                    <a:pt x="231" y="913"/>
                  </a:cubicBezTo>
                  <a:cubicBezTo>
                    <a:pt x="346" y="913"/>
                    <a:pt x="461" y="835"/>
                    <a:pt x="461" y="679"/>
                  </a:cubicBezTo>
                  <a:lnTo>
                    <a:pt x="461" y="570"/>
                  </a:lnTo>
                  <a:cubicBezTo>
                    <a:pt x="461" y="292"/>
                    <a:pt x="265" y="55"/>
                    <a:pt x="0"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10" name="Google Shape;15610;p81"/>
            <p:cNvSpPr/>
            <p:nvPr/>
          </p:nvSpPr>
          <p:spPr>
            <a:xfrm>
              <a:off x="1440734" y="3106319"/>
              <a:ext cx="11935" cy="11935"/>
            </a:xfrm>
            <a:custGeom>
              <a:avLst/>
              <a:gdLst/>
              <a:ahLst/>
              <a:cxnLst/>
              <a:rect l="l" t="t" r="r" b="b"/>
              <a:pathLst>
                <a:path w="455" h="455" extrusionOk="0">
                  <a:moveTo>
                    <a:pt x="231" y="0"/>
                  </a:moveTo>
                  <a:cubicBezTo>
                    <a:pt x="102" y="0"/>
                    <a:pt x="0" y="102"/>
                    <a:pt x="0" y="224"/>
                  </a:cubicBezTo>
                  <a:cubicBezTo>
                    <a:pt x="0" y="353"/>
                    <a:pt x="102" y="455"/>
                    <a:pt x="231" y="455"/>
                  </a:cubicBezTo>
                  <a:cubicBezTo>
                    <a:pt x="353" y="455"/>
                    <a:pt x="455" y="353"/>
                    <a:pt x="455" y="224"/>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11" name="Google Shape;15611;p81"/>
            <p:cNvSpPr/>
            <p:nvPr/>
          </p:nvSpPr>
          <p:spPr>
            <a:xfrm>
              <a:off x="1404615" y="3081584"/>
              <a:ext cx="56054" cy="96972"/>
            </a:xfrm>
            <a:custGeom>
              <a:avLst/>
              <a:gdLst/>
              <a:ahLst/>
              <a:cxnLst/>
              <a:rect l="l" t="t" r="r" b="b"/>
              <a:pathLst>
                <a:path w="2137" h="3697" extrusionOk="0">
                  <a:moveTo>
                    <a:pt x="604" y="1"/>
                  </a:moveTo>
                  <a:cubicBezTo>
                    <a:pt x="238" y="238"/>
                    <a:pt x="1" y="686"/>
                    <a:pt x="1" y="1398"/>
                  </a:cubicBezTo>
                  <a:cubicBezTo>
                    <a:pt x="1" y="2544"/>
                    <a:pt x="686" y="3696"/>
                    <a:pt x="1377" y="3696"/>
                  </a:cubicBezTo>
                  <a:cubicBezTo>
                    <a:pt x="1642" y="3696"/>
                    <a:pt x="1913" y="3513"/>
                    <a:pt x="2137" y="3235"/>
                  </a:cubicBezTo>
                  <a:cubicBezTo>
                    <a:pt x="1296" y="3201"/>
                    <a:pt x="455" y="1994"/>
                    <a:pt x="455" y="808"/>
                  </a:cubicBezTo>
                  <a:cubicBezTo>
                    <a:pt x="448" y="530"/>
                    <a:pt x="503" y="252"/>
                    <a:pt x="604" y="1"/>
                  </a:cubicBezTo>
                  <a:close/>
                </a:path>
              </a:pathLst>
            </a:custGeom>
            <a:solidFill>
              <a:srgbClr val="AFBE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12" name="Google Shape;15612;p81"/>
            <p:cNvSpPr/>
            <p:nvPr/>
          </p:nvSpPr>
          <p:spPr>
            <a:xfrm>
              <a:off x="1414582" y="3154005"/>
              <a:ext cx="76513" cy="54611"/>
            </a:xfrm>
            <a:custGeom>
              <a:avLst/>
              <a:gdLst/>
              <a:ahLst/>
              <a:cxnLst/>
              <a:rect l="l" t="t" r="r" b="b"/>
              <a:pathLst>
                <a:path w="2917" h="2082" extrusionOk="0">
                  <a:moveTo>
                    <a:pt x="2597" y="1"/>
                  </a:moveTo>
                  <a:cubicBezTo>
                    <a:pt x="2523" y="1"/>
                    <a:pt x="2448" y="38"/>
                    <a:pt x="2401" y="128"/>
                  </a:cubicBezTo>
                  <a:lnTo>
                    <a:pt x="1553" y="1620"/>
                  </a:lnTo>
                  <a:lnTo>
                    <a:pt x="306" y="1620"/>
                  </a:lnTo>
                  <a:cubicBezTo>
                    <a:pt x="1" y="1620"/>
                    <a:pt x="1" y="2081"/>
                    <a:pt x="306" y="2081"/>
                  </a:cubicBezTo>
                  <a:lnTo>
                    <a:pt x="1553" y="2081"/>
                  </a:lnTo>
                  <a:cubicBezTo>
                    <a:pt x="1716" y="2081"/>
                    <a:pt x="1865" y="1993"/>
                    <a:pt x="1947" y="1851"/>
                  </a:cubicBezTo>
                  <a:lnTo>
                    <a:pt x="2801" y="359"/>
                  </a:lnTo>
                  <a:cubicBezTo>
                    <a:pt x="2917" y="174"/>
                    <a:pt x="2757" y="1"/>
                    <a:pt x="2597" y="1"/>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13" name="Google Shape;15613;p81"/>
            <p:cNvSpPr/>
            <p:nvPr/>
          </p:nvSpPr>
          <p:spPr>
            <a:xfrm>
              <a:off x="1474702" y="3154372"/>
              <a:ext cx="32210" cy="54244"/>
            </a:xfrm>
            <a:custGeom>
              <a:avLst/>
              <a:gdLst/>
              <a:ahLst/>
              <a:cxnLst/>
              <a:rect l="l" t="t" r="r" b="b"/>
              <a:pathLst>
                <a:path w="1228" h="2068" extrusionOk="0">
                  <a:moveTo>
                    <a:pt x="997" y="1"/>
                  </a:moveTo>
                  <a:cubicBezTo>
                    <a:pt x="882" y="1"/>
                    <a:pt x="767" y="77"/>
                    <a:pt x="767" y="230"/>
                  </a:cubicBezTo>
                  <a:lnTo>
                    <a:pt x="767" y="1606"/>
                  </a:lnTo>
                  <a:lnTo>
                    <a:pt x="312" y="1606"/>
                  </a:lnTo>
                  <a:cubicBezTo>
                    <a:pt x="1" y="1606"/>
                    <a:pt x="1" y="2067"/>
                    <a:pt x="312" y="2067"/>
                  </a:cubicBezTo>
                  <a:lnTo>
                    <a:pt x="767" y="2067"/>
                  </a:lnTo>
                  <a:cubicBezTo>
                    <a:pt x="1024" y="2067"/>
                    <a:pt x="1228" y="1857"/>
                    <a:pt x="1228" y="1606"/>
                  </a:cubicBezTo>
                  <a:lnTo>
                    <a:pt x="1228" y="230"/>
                  </a:lnTo>
                  <a:cubicBezTo>
                    <a:pt x="1228" y="77"/>
                    <a:pt x="1113" y="1"/>
                    <a:pt x="997" y="1"/>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14" name="Google Shape;15614;p81"/>
            <p:cNvSpPr/>
            <p:nvPr/>
          </p:nvSpPr>
          <p:spPr>
            <a:xfrm>
              <a:off x="1469534" y="3061859"/>
              <a:ext cx="102664" cy="48027"/>
            </a:xfrm>
            <a:custGeom>
              <a:avLst/>
              <a:gdLst/>
              <a:ahLst/>
              <a:cxnLst/>
              <a:rect l="l" t="t" r="r" b="b"/>
              <a:pathLst>
                <a:path w="3914" h="1831" extrusionOk="0">
                  <a:moveTo>
                    <a:pt x="3405" y="0"/>
                  </a:moveTo>
                  <a:cubicBezTo>
                    <a:pt x="2998" y="604"/>
                    <a:pt x="1303" y="1227"/>
                    <a:pt x="1" y="1580"/>
                  </a:cubicBezTo>
                  <a:lnTo>
                    <a:pt x="75" y="1661"/>
                  </a:lnTo>
                  <a:cubicBezTo>
                    <a:pt x="320" y="1722"/>
                    <a:pt x="564" y="1777"/>
                    <a:pt x="808" y="1831"/>
                  </a:cubicBezTo>
                  <a:cubicBezTo>
                    <a:pt x="3242" y="1099"/>
                    <a:pt x="3791" y="312"/>
                    <a:pt x="3913"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615" name="Google Shape;15615;p81"/>
          <p:cNvGrpSpPr/>
          <p:nvPr/>
        </p:nvGrpSpPr>
        <p:grpSpPr>
          <a:xfrm>
            <a:off x="850795" y="1512217"/>
            <a:ext cx="370132" cy="370132"/>
            <a:chOff x="850795" y="1512217"/>
            <a:chExt cx="370132" cy="370132"/>
          </a:xfrm>
        </p:grpSpPr>
        <p:sp>
          <p:nvSpPr>
            <p:cNvPr id="15616" name="Google Shape;15616;p81"/>
            <p:cNvSpPr/>
            <p:nvPr/>
          </p:nvSpPr>
          <p:spPr>
            <a:xfrm>
              <a:off x="1089462" y="1512217"/>
              <a:ext cx="131465" cy="131281"/>
            </a:xfrm>
            <a:custGeom>
              <a:avLst/>
              <a:gdLst/>
              <a:ahLst/>
              <a:cxnLst/>
              <a:rect l="l" t="t" r="r" b="b"/>
              <a:pathLst>
                <a:path w="5012" h="5005" extrusionOk="0">
                  <a:moveTo>
                    <a:pt x="2503" y="0"/>
                  </a:moveTo>
                  <a:cubicBezTo>
                    <a:pt x="1126" y="0"/>
                    <a:pt x="1" y="1119"/>
                    <a:pt x="1" y="2502"/>
                  </a:cubicBezTo>
                  <a:cubicBezTo>
                    <a:pt x="1" y="3885"/>
                    <a:pt x="1126" y="5004"/>
                    <a:pt x="2503" y="5004"/>
                  </a:cubicBezTo>
                  <a:cubicBezTo>
                    <a:pt x="3886" y="5004"/>
                    <a:pt x="5012" y="3885"/>
                    <a:pt x="5012" y="2502"/>
                  </a:cubicBezTo>
                  <a:cubicBezTo>
                    <a:pt x="5012" y="1119"/>
                    <a:pt x="3886" y="0"/>
                    <a:pt x="2503"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17" name="Google Shape;15617;p81"/>
            <p:cNvSpPr/>
            <p:nvPr/>
          </p:nvSpPr>
          <p:spPr>
            <a:xfrm>
              <a:off x="1113488" y="1536034"/>
              <a:ext cx="83438" cy="83621"/>
            </a:xfrm>
            <a:custGeom>
              <a:avLst/>
              <a:gdLst/>
              <a:ahLst/>
              <a:cxnLst/>
              <a:rect l="l" t="t" r="r" b="b"/>
              <a:pathLst>
                <a:path w="3181" h="3188" extrusionOk="0">
                  <a:moveTo>
                    <a:pt x="1587" y="1"/>
                  </a:moveTo>
                  <a:cubicBezTo>
                    <a:pt x="712" y="1"/>
                    <a:pt x="0" y="713"/>
                    <a:pt x="0" y="1594"/>
                  </a:cubicBezTo>
                  <a:cubicBezTo>
                    <a:pt x="0" y="2476"/>
                    <a:pt x="712" y="3187"/>
                    <a:pt x="1587" y="3187"/>
                  </a:cubicBezTo>
                  <a:cubicBezTo>
                    <a:pt x="2468" y="3187"/>
                    <a:pt x="3180" y="2476"/>
                    <a:pt x="3180" y="1594"/>
                  </a:cubicBezTo>
                  <a:cubicBezTo>
                    <a:pt x="3180" y="713"/>
                    <a:pt x="2468" y="1"/>
                    <a:pt x="1587" y="1"/>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18" name="Google Shape;15618;p81"/>
            <p:cNvSpPr/>
            <p:nvPr/>
          </p:nvSpPr>
          <p:spPr>
            <a:xfrm>
              <a:off x="850795" y="1512217"/>
              <a:ext cx="131281" cy="131281"/>
            </a:xfrm>
            <a:custGeom>
              <a:avLst/>
              <a:gdLst/>
              <a:ahLst/>
              <a:cxnLst/>
              <a:rect l="l" t="t" r="r" b="b"/>
              <a:pathLst>
                <a:path w="5005" h="5005" extrusionOk="0">
                  <a:moveTo>
                    <a:pt x="2502" y="0"/>
                  </a:moveTo>
                  <a:cubicBezTo>
                    <a:pt x="1119" y="0"/>
                    <a:pt x="0" y="1119"/>
                    <a:pt x="0" y="2502"/>
                  </a:cubicBezTo>
                  <a:cubicBezTo>
                    <a:pt x="0" y="3885"/>
                    <a:pt x="1119" y="5004"/>
                    <a:pt x="2502" y="5004"/>
                  </a:cubicBezTo>
                  <a:cubicBezTo>
                    <a:pt x="3885" y="5004"/>
                    <a:pt x="5004" y="3885"/>
                    <a:pt x="5004" y="2502"/>
                  </a:cubicBezTo>
                  <a:cubicBezTo>
                    <a:pt x="5004" y="1119"/>
                    <a:pt x="3885" y="0"/>
                    <a:pt x="2502"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19" name="Google Shape;15619;p81"/>
            <p:cNvSpPr/>
            <p:nvPr/>
          </p:nvSpPr>
          <p:spPr>
            <a:xfrm>
              <a:off x="874612" y="1536034"/>
              <a:ext cx="83621" cy="83621"/>
            </a:xfrm>
            <a:custGeom>
              <a:avLst/>
              <a:gdLst/>
              <a:ahLst/>
              <a:cxnLst/>
              <a:rect l="l" t="t" r="r" b="b"/>
              <a:pathLst>
                <a:path w="3188" h="3188" extrusionOk="0">
                  <a:moveTo>
                    <a:pt x="1594" y="1"/>
                  </a:moveTo>
                  <a:cubicBezTo>
                    <a:pt x="713" y="1"/>
                    <a:pt x="1" y="713"/>
                    <a:pt x="1" y="1594"/>
                  </a:cubicBezTo>
                  <a:cubicBezTo>
                    <a:pt x="1" y="2476"/>
                    <a:pt x="713" y="3187"/>
                    <a:pt x="1594" y="3187"/>
                  </a:cubicBezTo>
                  <a:cubicBezTo>
                    <a:pt x="2476" y="3187"/>
                    <a:pt x="3188" y="2476"/>
                    <a:pt x="3188" y="1594"/>
                  </a:cubicBezTo>
                  <a:cubicBezTo>
                    <a:pt x="3188" y="713"/>
                    <a:pt x="2476" y="1"/>
                    <a:pt x="1594" y="1"/>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20" name="Google Shape;15620;p81"/>
            <p:cNvSpPr/>
            <p:nvPr/>
          </p:nvSpPr>
          <p:spPr>
            <a:xfrm>
              <a:off x="862703" y="1547942"/>
              <a:ext cx="346315" cy="334406"/>
            </a:xfrm>
            <a:custGeom>
              <a:avLst/>
              <a:gdLst/>
              <a:ahLst/>
              <a:cxnLst/>
              <a:rect l="l" t="t" r="r" b="b"/>
              <a:pathLst>
                <a:path w="13203" h="12749" extrusionOk="0">
                  <a:moveTo>
                    <a:pt x="6598" y="1"/>
                  </a:moveTo>
                  <a:cubicBezTo>
                    <a:pt x="2957" y="1"/>
                    <a:pt x="0" y="2856"/>
                    <a:pt x="0" y="6375"/>
                  </a:cubicBezTo>
                  <a:cubicBezTo>
                    <a:pt x="0" y="9894"/>
                    <a:pt x="2957" y="12748"/>
                    <a:pt x="6598" y="12748"/>
                  </a:cubicBezTo>
                  <a:cubicBezTo>
                    <a:pt x="10246" y="12748"/>
                    <a:pt x="13202" y="9894"/>
                    <a:pt x="13202" y="6375"/>
                  </a:cubicBezTo>
                  <a:cubicBezTo>
                    <a:pt x="13202" y="2856"/>
                    <a:pt x="10246" y="1"/>
                    <a:pt x="6598" y="1"/>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21" name="Google Shape;15621;p81"/>
            <p:cNvSpPr/>
            <p:nvPr/>
          </p:nvSpPr>
          <p:spPr>
            <a:xfrm>
              <a:off x="1058353" y="1661387"/>
              <a:ext cx="120789" cy="115202"/>
            </a:xfrm>
            <a:custGeom>
              <a:avLst/>
              <a:gdLst/>
              <a:ahLst/>
              <a:cxnLst/>
              <a:rect l="l" t="t" r="r" b="b"/>
              <a:pathLst>
                <a:path w="4605" h="4392" extrusionOk="0">
                  <a:moveTo>
                    <a:pt x="2016" y="1"/>
                  </a:moveTo>
                  <a:cubicBezTo>
                    <a:pt x="1720" y="1"/>
                    <a:pt x="1429" y="73"/>
                    <a:pt x="1166" y="226"/>
                  </a:cubicBezTo>
                  <a:cubicBezTo>
                    <a:pt x="244" y="761"/>
                    <a:pt x="0" y="2077"/>
                    <a:pt x="631" y="3162"/>
                  </a:cubicBezTo>
                  <a:cubicBezTo>
                    <a:pt x="1081" y="3940"/>
                    <a:pt x="1848" y="4391"/>
                    <a:pt x="2588" y="4391"/>
                  </a:cubicBezTo>
                  <a:cubicBezTo>
                    <a:pt x="2885" y="4391"/>
                    <a:pt x="3178" y="4319"/>
                    <a:pt x="3445" y="4165"/>
                  </a:cubicBezTo>
                  <a:cubicBezTo>
                    <a:pt x="4367" y="3636"/>
                    <a:pt x="4604" y="2321"/>
                    <a:pt x="3980" y="1229"/>
                  </a:cubicBezTo>
                  <a:cubicBezTo>
                    <a:pt x="3530" y="454"/>
                    <a:pt x="2757" y="1"/>
                    <a:pt x="2016"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22" name="Google Shape;15622;p81"/>
            <p:cNvSpPr/>
            <p:nvPr/>
          </p:nvSpPr>
          <p:spPr>
            <a:xfrm>
              <a:off x="862703" y="1552034"/>
              <a:ext cx="165249" cy="330131"/>
            </a:xfrm>
            <a:custGeom>
              <a:avLst/>
              <a:gdLst/>
              <a:ahLst/>
              <a:cxnLst/>
              <a:rect l="l" t="t" r="r" b="b"/>
              <a:pathLst>
                <a:path w="6300" h="12586" extrusionOk="0">
                  <a:moveTo>
                    <a:pt x="5167" y="1"/>
                  </a:moveTo>
                  <a:lnTo>
                    <a:pt x="5167" y="1"/>
                  </a:lnTo>
                  <a:cubicBezTo>
                    <a:pt x="2211" y="631"/>
                    <a:pt x="0" y="3174"/>
                    <a:pt x="0" y="6219"/>
                  </a:cubicBezTo>
                  <a:cubicBezTo>
                    <a:pt x="0" y="9636"/>
                    <a:pt x="2794" y="12430"/>
                    <a:pt x="6300" y="12586"/>
                  </a:cubicBezTo>
                  <a:cubicBezTo>
                    <a:pt x="3811" y="11569"/>
                    <a:pt x="2048" y="8999"/>
                    <a:pt x="2048" y="5995"/>
                  </a:cubicBezTo>
                  <a:cubicBezTo>
                    <a:pt x="2048" y="3459"/>
                    <a:pt x="3296" y="1242"/>
                    <a:pt x="5167" y="1"/>
                  </a:cubicBezTo>
                  <a:close/>
                </a:path>
              </a:pathLst>
            </a:custGeom>
            <a:solidFill>
              <a:srgbClr val="D1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23" name="Google Shape;15623;p81"/>
            <p:cNvSpPr/>
            <p:nvPr/>
          </p:nvSpPr>
          <p:spPr>
            <a:xfrm>
              <a:off x="1089462" y="1691315"/>
              <a:ext cx="35961" cy="41811"/>
            </a:xfrm>
            <a:custGeom>
              <a:avLst/>
              <a:gdLst/>
              <a:ahLst/>
              <a:cxnLst/>
              <a:rect l="l" t="t" r="r" b="b"/>
              <a:pathLst>
                <a:path w="1371" h="1594" extrusionOk="0">
                  <a:moveTo>
                    <a:pt x="685" y="0"/>
                  </a:moveTo>
                  <a:cubicBezTo>
                    <a:pt x="306" y="0"/>
                    <a:pt x="1" y="305"/>
                    <a:pt x="1" y="685"/>
                  </a:cubicBezTo>
                  <a:lnTo>
                    <a:pt x="1" y="909"/>
                  </a:lnTo>
                  <a:cubicBezTo>
                    <a:pt x="1" y="1288"/>
                    <a:pt x="306" y="1593"/>
                    <a:pt x="685" y="1593"/>
                  </a:cubicBezTo>
                  <a:cubicBezTo>
                    <a:pt x="1065" y="1593"/>
                    <a:pt x="1370" y="1288"/>
                    <a:pt x="1370" y="909"/>
                  </a:cubicBezTo>
                  <a:lnTo>
                    <a:pt x="1370" y="685"/>
                  </a:lnTo>
                  <a:cubicBezTo>
                    <a:pt x="1370" y="305"/>
                    <a:pt x="1065" y="0"/>
                    <a:pt x="685"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24" name="Google Shape;15624;p81"/>
            <p:cNvSpPr/>
            <p:nvPr/>
          </p:nvSpPr>
          <p:spPr>
            <a:xfrm>
              <a:off x="1107429" y="1691315"/>
              <a:ext cx="17994" cy="29771"/>
            </a:xfrm>
            <a:custGeom>
              <a:avLst/>
              <a:gdLst/>
              <a:ahLst/>
              <a:cxnLst/>
              <a:rect l="l" t="t" r="r" b="b"/>
              <a:pathLst>
                <a:path w="686" h="1135" extrusionOk="0">
                  <a:moveTo>
                    <a:pt x="0" y="0"/>
                  </a:moveTo>
                  <a:lnTo>
                    <a:pt x="0" y="793"/>
                  </a:lnTo>
                  <a:cubicBezTo>
                    <a:pt x="0" y="1021"/>
                    <a:pt x="172" y="1134"/>
                    <a:pt x="343" y="1134"/>
                  </a:cubicBezTo>
                  <a:cubicBezTo>
                    <a:pt x="514" y="1134"/>
                    <a:pt x="685" y="1021"/>
                    <a:pt x="685" y="793"/>
                  </a:cubicBezTo>
                  <a:lnTo>
                    <a:pt x="685" y="685"/>
                  </a:lnTo>
                  <a:cubicBezTo>
                    <a:pt x="685" y="305"/>
                    <a:pt x="380" y="0"/>
                    <a:pt x="0" y="0"/>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25" name="Google Shape;15625;p81"/>
            <p:cNvSpPr/>
            <p:nvPr/>
          </p:nvSpPr>
          <p:spPr>
            <a:xfrm>
              <a:off x="1101554" y="1697164"/>
              <a:ext cx="11961" cy="11961"/>
            </a:xfrm>
            <a:custGeom>
              <a:avLst/>
              <a:gdLst/>
              <a:ahLst/>
              <a:cxnLst/>
              <a:rect l="l" t="t" r="r" b="b"/>
              <a:pathLst>
                <a:path w="456" h="456" extrusionOk="0">
                  <a:moveTo>
                    <a:pt x="224" y="1"/>
                  </a:moveTo>
                  <a:cubicBezTo>
                    <a:pt x="96" y="1"/>
                    <a:pt x="1" y="103"/>
                    <a:pt x="1" y="231"/>
                  </a:cubicBezTo>
                  <a:cubicBezTo>
                    <a:pt x="1" y="353"/>
                    <a:pt x="96" y="455"/>
                    <a:pt x="224" y="455"/>
                  </a:cubicBezTo>
                  <a:cubicBezTo>
                    <a:pt x="353" y="455"/>
                    <a:pt x="455" y="353"/>
                    <a:pt x="455" y="231"/>
                  </a:cubicBezTo>
                  <a:cubicBezTo>
                    <a:pt x="455" y="103"/>
                    <a:pt x="353" y="1"/>
                    <a:pt x="22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26" name="Google Shape;15626;p81"/>
            <p:cNvSpPr/>
            <p:nvPr/>
          </p:nvSpPr>
          <p:spPr>
            <a:xfrm>
              <a:off x="976174" y="1780759"/>
              <a:ext cx="119373" cy="77562"/>
            </a:xfrm>
            <a:custGeom>
              <a:avLst/>
              <a:gdLst/>
              <a:ahLst/>
              <a:cxnLst/>
              <a:rect l="l" t="t" r="r" b="b"/>
              <a:pathLst>
                <a:path w="4551" h="2957" extrusionOk="0">
                  <a:moveTo>
                    <a:pt x="1390" y="1"/>
                  </a:moveTo>
                  <a:cubicBezTo>
                    <a:pt x="624" y="1"/>
                    <a:pt x="0" y="408"/>
                    <a:pt x="0" y="909"/>
                  </a:cubicBezTo>
                  <a:cubicBezTo>
                    <a:pt x="0" y="1214"/>
                    <a:pt x="224" y="1479"/>
                    <a:pt x="570" y="1648"/>
                  </a:cubicBezTo>
                  <a:cubicBezTo>
                    <a:pt x="604" y="2374"/>
                    <a:pt x="1356" y="2957"/>
                    <a:pt x="2272" y="2957"/>
                  </a:cubicBezTo>
                  <a:cubicBezTo>
                    <a:pt x="3194" y="2957"/>
                    <a:pt x="3940" y="2374"/>
                    <a:pt x="3981" y="1648"/>
                  </a:cubicBezTo>
                  <a:cubicBezTo>
                    <a:pt x="4326" y="1479"/>
                    <a:pt x="4550" y="1214"/>
                    <a:pt x="4550" y="909"/>
                  </a:cubicBezTo>
                  <a:cubicBezTo>
                    <a:pt x="4550" y="408"/>
                    <a:pt x="3926" y="1"/>
                    <a:pt x="3160" y="1"/>
                  </a:cubicBezTo>
                  <a:cubicBezTo>
                    <a:pt x="2848" y="1"/>
                    <a:pt x="2550" y="68"/>
                    <a:pt x="2272" y="211"/>
                  </a:cubicBezTo>
                  <a:cubicBezTo>
                    <a:pt x="2001" y="68"/>
                    <a:pt x="1696" y="1"/>
                    <a:pt x="13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27" name="Google Shape;15627;p81"/>
            <p:cNvSpPr/>
            <p:nvPr/>
          </p:nvSpPr>
          <p:spPr>
            <a:xfrm>
              <a:off x="1006050" y="1762976"/>
              <a:ext cx="59621" cy="41653"/>
            </a:xfrm>
            <a:custGeom>
              <a:avLst/>
              <a:gdLst/>
              <a:ahLst/>
              <a:cxnLst/>
              <a:rect l="l" t="t" r="r" b="b"/>
              <a:pathLst>
                <a:path w="2273" h="1588" extrusionOk="0">
                  <a:moveTo>
                    <a:pt x="1133" y="1"/>
                  </a:moveTo>
                  <a:cubicBezTo>
                    <a:pt x="509" y="1"/>
                    <a:pt x="1" y="306"/>
                    <a:pt x="1" y="679"/>
                  </a:cubicBezTo>
                  <a:cubicBezTo>
                    <a:pt x="1" y="1058"/>
                    <a:pt x="509" y="1587"/>
                    <a:pt x="1133" y="1587"/>
                  </a:cubicBezTo>
                  <a:cubicBezTo>
                    <a:pt x="1763" y="1587"/>
                    <a:pt x="2272" y="1058"/>
                    <a:pt x="2272" y="679"/>
                  </a:cubicBezTo>
                  <a:cubicBezTo>
                    <a:pt x="2272" y="306"/>
                    <a:pt x="1763" y="1"/>
                    <a:pt x="1133"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28" name="Google Shape;15628;p81"/>
            <p:cNvSpPr/>
            <p:nvPr/>
          </p:nvSpPr>
          <p:spPr>
            <a:xfrm>
              <a:off x="975282" y="1798360"/>
              <a:ext cx="121156" cy="33024"/>
            </a:xfrm>
            <a:custGeom>
              <a:avLst/>
              <a:gdLst/>
              <a:ahLst/>
              <a:cxnLst/>
              <a:rect l="l" t="t" r="r" b="b"/>
              <a:pathLst>
                <a:path w="4619" h="1259" extrusionOk="0">
                  <a:moveTo>
                    <a:pt x="254" y="0"/>
                  </a:moveTo>
                  <a:cubicBezTo>
                    <a:pt x="154" y="0"/>
                    <a:pt x="55" y="61"/>
                    <a:pt x="34" y="198"/>
                  </a:cubicBezTo>
                  <a:cubicBezTo>
                    <a:pt x="0" y="448"/>
                    <a:pt x="75" y="706"/>
                    <a:pt x="251" y="889"/>
                  </a:cubicBezTo>
                  <a:cubicBezTo>
                    <a:pt x="475" y="1133"/>
                    <a:pt x="855" y="1255"/>
                    <a:pt x="1370" y="1255"/>
                  </a:cubicBezTo>
                  <a:cubicBezTo>
                    <a:pt x="1553" y="1255"/>
                    <a:pt x="1730" y="1242"/>
                    <a:pt x="1913" y="1221"/>
                  </a:cubicBezTo>
                  <a:cubicBezTo>
                    <a:pt x="2045" y="1201"/>
                    <a:pt x="2177" y="1191"/>
                    <a:pt x="2309" y="1191"/>
                  </a:cubicBezTo>
                  <a:cubicBezTo>
                    <a:pt x="2441" y="1191"/>
                    <a:pt x="2574" y="1201"/>
                    <a:pt x="2706" y="1221"/>
                  </a:cubicBezTo>
                  <a:cubicBezTo>
                    <a:pt x="2899" y="1246"/>
                    <a:pt x="3078" y="1258"/>
                    <a:pt x="3243" y="1258"/>
                  </a:cubicBezTo>
                  <a:cubicBezTo>
                    <a:pt x="3762" y="1258"/>
                    <a:pt x="4141" y="1136"/>
                    <a:pt x="4367" y="889"/>
                  </a:cubicBezTo>
                  <a:cubicBezTo>
                    <a:pt x="4543" y="706"/>
                    <a:pt x="4618" y="448"/>
                    <a:pt x="4577" y="198"/>
                  </a:cubicBezTo>
                  <a:cubicBezTo>
                    <a:pt x="4553" y="88"/>
                    <a:pt x="4458" y="11"/>
                    <a:pt x="4350" y="11"/>
                  </a:cubicBezTo>
                  <a:cubicBezTo>
                    <a:pt x="4338" y="11"/>
                    <a:pt x="4326" y="12"/>
                    <a:pt x="4313" y="15"/>
                  </a:cubicBezTo>
                  <a:cubicBezTo>
                    <a:pt x="4191" y="42"/>
                    <a:pt x="4110" y="157"/>
                    <a:pt x="4130" y="279"/>
                  </a:cubicBezTo>
                  <a:cubicBezTo>
                    <a:pt x="4143" y="394"/>
                    <a:pt x="4110" y="503"/>
                    <a:pt x="4028" y="584"/>
                  </a:cubicBezTo>
                  <a:cubicBezTo>
                    <a:pt x="3944" y="674"/>
                    <a:pt x="3735" y="801"/>
                    <a:pt x="3245" y="801"/>
                  </a:cubicBezTo>
                  <a:cubicBezTo>
                    <a:pt x="3107" y="801"/>
                    <a:pt x="2946" y="791"/>
                    <a:pt x="2760" y="767"/>
                  </a:cubicBezTo>
                  <a:cubicBezTo>
                    <a:pt x="2686" y="754"/>
                    <a:pt x="2611" y="747"/>
                    <a:pt x="2536" y="747"/>
                  </a:cubicBezTo>
                  <a:lnTo>
                    <a:pt x="2536" y="170"/>
                  </a:lnTo>
                  <a:cubicBezTo>
                    <a:pt x="2536" y="42"/>
                    <a:pt x="2435" y="8"/>
                    <a:pt x="2306" y="8"/>
                  </a:cubicBezTo>
                  <a:cubicBezTo>
                    <a:pt x="2184" y="8"/>
                    <a:pt x="2082" y="42"/>
                    <a:pt x="2082" y="170"/>
                  </a:cubicBezTo>
                  <a:lnTo>
                    <a:pt x="2082" y="747"/>
                  </a:lnTo>
                  <a:cubicBezTo>
                    <a:pt x="2001" y="747"/>
                    <a:pt x="1926" y="754"/>
                    <a:pt x="1852" y="767"/>
                  </a:cubicBezTo>
                  <a:cubicBezTo>
                    <a:pt x="1667" y="791"/>
                    <a:pt x="1507" y="801"/>
                    <a:pt x="1370" y="801"/>
                  </a:cubicBezTo>
                  <a:cubicBezTo>
                    <a:pt x="883" y="801"/>
                    <a:pt x="674" y="674"/>
                    <a:pt x="584" y="584"/>
                  </a:cubicBezTo>
                  <a:cubicBezTo>
                    <a:pt x="509" y="503"/>
                    <a:pt x="468" y="394"/>
                    <a:pt x="482" y="286"/>
                  </a:cubicBezTo>
                  <a:cubicBezTo>
                    <a:pt x="524" y="108"/>
                    <a:pt x="388" y="0"/>
                    <a:pt x="254" y="0"/>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29" name="Google Shape;15629;p81"/>
            <p:cNvSpPr/>
            <p:nvPr/>
          </p:nvSpPr>
          <p:spPr>
            <a:xfrm>
              <a:off x="1006050" y="1765992"/>
              <a:ext cx="49470" cy="38820"/>
            </a:xfrm>
            <a:custGeom>
              <a:avLst/>
              <a:gdLst/>
              <a:ahLst/>
              <a:cxnLst/>
              <a:rect l="l" t="t" r="r" b="b"/>
              <a:pathLst>
                <a:path w="1886" h="1480" extrusionOk="0">
                  <a:moveTo>
                    <a:pt x="502" y="1"/>
                  </a:moveTo>
                  <a:cubicBezTo>
                    <a:pt x="197" y="123"/>
                    <a:pt x="1" y="333"/>
                    <a:pt x="1" y="564"/>
                  </a:cubicBezTo>
                  <a:cubicBezTo>
                    <a:pt x="1" y="943"/>
                    <a:pt x="509" y="1479"/>
                    <a:pt x="1133" y="1479"/>
                  </a:cubicBezTo>
                  <a:cubicBezTo>
                    <a:pt x="1411" y="1472"/>
                    <a:pt x="1675" y="1377"/>
                    <a:pt x="1886" y="1201"/>
                  </a:cubicBezTo>
                  <a:lnTo>
                    <a:pt x="1886" y="1201"/>
                  </a:lnTo>
                  <a:cubicBezTo>
                    <a:pt x="1791" y="1228"/>
                    <a:pt x="1689" y="1249"/>
                    <a:pt x="1594" y="1249"/>
                  </a:cubicBezTo>
                  <a:cubicBezTo>
                    <a:pt x="963" y="1249"/>
                    <a:pt x="455" y="638"/>
                    <a:pt x="455" y="211"/>
                  </a:cubicBezTo>
                  <a:cubicBezTo>
                    <a:pt x="455" y="136"/>
                    <a:pt x="468" y="62"/>
                    <a:pt x="502"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30" name="Google Shape;15630;p81"/>
            <p:cNvSpPr/>
            <p:nvPr/>
          </p:nvSpPr>
          <p:spPr>
            <a:xfrm>
              <a:off x="892396" y="1661387"/>
              <a:ext cx="120789" cy="115202"/>
            </a:xfrm>
            <a:custGeom>
              <a:avLst/>
              <a:gdLst/>
              <a:ahLst/>
              <a:cxnLst/>
              <a:rect l="l" t="t" r="r" b="b"/>
              <a:pathLst>
                <a:path w="4605" h="4392" extrusionOk="0">
                  <a:moveTo>
                    <a:pt x="2593" y="1"/>
                  </a:moveTo>
                  <a:cubicBezTo>
                    <a:pt x="1851" y="1"/>
                    <a:pt x="1082" y="454"/>
                    <a:pt x="631" y="1229"/>
                  </a:cubicBezTo>
                  <a:cubicBezTo>
                    <a:pt x="1" y="2321"/>
                    <a:pt x="245" y="3636"/>
                    <a:pt x="1167" y="4165"/>
                  </a:cubicBezTo>
                  <a:cubicBezTo>
                    <a:pt x="1431" y="4319"/>
                    <a:pt x="1723" y="4391"/>
                    <a:pt x="2020" y="4391"/>
                  </a:cubicBezTo>
                  <a:cubicBezTo>
                    <a:pt x="2760" y="4391"/>
                    <a:pt x="3531" y="3940"/>
                    <a:pt x="3981" y="3162"/>
                  </a:cubicBezTo>
                  <a:cubicBezTo>
                    <a:pt x="4605" y="2077"/>
                    <a:pt x="4367" y="761"/>
                    <a:pt x="3445" y="226"/>
                  </a:cubicBezTo>
                  <a:cubicBezTo>
                    <a:pt x="3180" y="73"/>
                    <a:pt x="2889" y="1"/>
                    <a:pt x="2593"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31" name="Google Shape;15631;p81"/>
            <p:cNvSpPr/>
            <p:nvPr/>
          </p:nvSpPr>
          <p:spPr>
            <a:xfrm>
              <a:off x="946298" y="1691315"/>
              <a:ext cx="35778" cy="41811"/>
            </a:xfrm>
            <a:custGeom>
              <a:avLst/>
              <a:gdLst/>
              <a:ahLst/>
              <a:cxnLst/>
              <a:rect l="l" t="t" r="r" b="b"/>
              <a:pathLst>
                <a:path w="1364" h="1594" extrusionOk="0">
                  <a:moveTo>
                    <a:pt x="685" y="0"/>
                  </a:moveTo>
                  <a:cubicBezTo>
                    <a:pt x="305" y="0"/>
                    <a:pt x="0" y="305"/>
                    <a:pt x="7" y="685"/>
                  </a:cubicBezTo>
                  <a:lnTo>
                    <a:pt x="7" y="909"/>
                  </a:lnTo>
                  <a:cubicBezTo>
                    <a:pt x="0" y="1282"/>
                    <a:pt x="305" y="1587"/>
                    <a:pt x="685" y="1593"/>
                  </a:cubicBezTo>
                  <a:cubicBezTo>
                    <a:pt x="1058" y="1593"/>
                    <a:pt x="1363" y="1288"/>
                    <a:pt x="1363" y="909"/>
                  </a:cubicBezTo>
                  <a:lnTo>
                    <a:pt x="1363" y="678"/>
                  </a:lnTo>
                  <a:cubicBezTo>
                    <a:pt x="1363" y="305"/>
                    <a:pt x="1058" y="0"/>
                    <a:pt x="685"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32" name="Google Shape;15632;p81"/>
            <p:cNvSpPr/>
            <p:nvPr/>
          </p:nvSpPr>
          <p:spPr>
            <a:xfrm>
              <a:off x="964266" y="1691315"/>
              <a:ext cx="17810" cy="29771"/>
            </a:xfrm>
            <a:custGeom>
              <a:avLst/>
              <a:gdLst/>
              <a:ahLst/>
              <a:cxnLst/>
              <a:rect l="l" t="t" r="r" b="b"/>
              <a:pathLst>
                <a:path w="679" h="1135" extrusionOk="0">
                  <a:moveTo>
                    <a:pt x="0" y="0"/>
                  </a:moveTo>
                  <a:lnTo>
                    <a:pt x="0" y="793"/>
                  </a:lnTo>
                  <a:cubicBezTo>
                    <a:pt x="0" y="1021"/>
                    <a:pt x="170" y="1134"/>
                    <a:pt x="339" y="1134"/>
                  </a:cubicBezTo>
                  <a:cubicBezTo>
                    <a:pt x="509" y="1134"/>
                    <a:pt x="678" y="1021"/>
                    <a:pt x="678" y="793"/>
                  </a:cubicBezTo>
                  <a:lnTo>
                    <a:pt x="678" y="685"/>
                  </a:lnTo>
                  <a:cubicBezTo>
                    <a:pt x="678" y="305"/>
                    <a:pt x="373" y="0"/>
                    <a:pt x="0" y="0"/>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33" name="Google Shape;15633;p81"/>
            <p:cNvSpPr/>
            <p:nvPr/>
          </p:nvSpPr>
          <p:spPr>
            <a:xfrm>
              <a:off x="958207" y="1697164"/>
              <a:ext cx="11935" cy="11961"/>
            </a:xfrm>
            <a:custGeom>
              <a:avLst/>
              <a:gdLst/>
              <a:ahLst/>
              <a:cxnLst/>
              <a:rect l="l" t="t" r="r" b="b"/>
              <a:pathLst>
                <a:path w="455" h="456" extrusionOk="0">
                  <a:moveTo>
                    <a:pt x="231" y="1"/>
                  </a:moveTo>
                  <a:cubicBezTo>
                    <a:pt x="102" y="1"/>
                    <a:pt x="1" y="103"/>
                    <a:pt x="1" y="231"/>
                  </a:cubicBezTo>
                  <a:cubicBezTo>
                    <a:pt x="1" y="353"/>
                    <a:pt x="102" y="455"/>
                    <a:pt x="231" y="455"/>
                  </a:cubicBezTo>
                  <a:cubicBezTo>
                    <a:pt x="353" y="455"/>
                    <a:pt x="455" y="353"/>
                    <a:pt x="455" y="231"/>
                  </a:cubicBezTo>
                  <a:cubicBezTo>
                    <a:pt x="455" y="103"/>
                    <a:pt x="353" y="1"/>
                    <a:pt x="23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634" name="Google Shape;15634;p81"/>
          <p:cNvGrpSpPr/>
          <p:nvPr/>
        </p:nvGrpSpPr>
        <p:grpSpPr>
          <a:xfrm>
            <a:off x="8038497" y="2906079"/>
            <a:ext cx="236568" cy="370105"/>
            <a:chOff x="8038497" y="2906079"/>
            <a:chExt cx="236568" cy="370105"/>
          </a:xfrm>
        </p:grpSpPr>
        <p:sp>
          <p:nvSpPr>
            <p:cNvPr id="15635" name="Google Shape;15635;p81"/>
            <p:cNvSpPr/>
            <p:nvPr/>
          </p:nvSpPr>
          <p:spPr>
            <a:xfrm>
              <a:off x="8114616" y="3032508"/>
              <a:ext cx="55345" cy="237801"/>
            </a:xfrm>
            <a:custGeom>
              <a:avLst/>
              <a:gdLst/>
              <a:ahLst/>
              <a:cxnLst/>
              <a:rect l="l" t="t" r="r" b="b"/>
              <a:pathLst>
                <a:path w="2110" h="9066" extrusionOk="0">
                  <a:moveTo>
                    <a:pt x="1370" y="0"/>
                  </a:moveTo>
                  <a:cubicBezTo>
                    <a:pt x="0" y="3275"/>
                    <a:pt x="373" y="9066"/>
                    <a:pt x="373" y="9066"/>
                  </a:cubicBezTo>
                  <a:lnTo>
                    <a:pt x="1723" y="9066"/>
                  </a:lnTo>
                  <a:cubicBezTo>
                    <a:pt x="1723" y="9066"/>
                    <a:pt x="943" y="3696"/>
                    <a:pt x="2109" y="285"/>
                  </a:cubicBezTo>
                  <a:lnTo>
                    <a:pt x="1370" y="0"/>
                  </a:ln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36" name="Google Shape;15636;p81"/>
            <p:cNvSpPr/>
            <p:nvPr/>
          </p:nvSpPr>
          <p:spPr>
            <a:xfrm>
              <a:off x="8114800" y="2997123"/>
              <a:ext cx="83070" cy="273185"/>
            </a:xfrm>
            <a:custGeom>
              <a:avLst/>
              <a:gdLst/>
              <a:ahLst/>
              <a:cxnLst/>
              <a:rect l="l" t="t" r="r" b="b"/>
              <a:pathLst>
                <a:path w="3167" h="10415" extrusionOk="0">
                  <a:moveTo>
                    <a:pt x="1105" y="0"/>
                  </a:moveTo>
                  <a:cubicBezTo>
                    <a:pt x="848" y="454"/>
                    <a:pt x="949" y="1031"/>
                    <a:pt x="1356" y="1370"/>
                  </a:cubicBezTo>
                  <a:cubicBezTo>
                    <a:pt x="0" y="4651"/>
                    <a:pt x="366" y="10415"/>
                    <a:pt x="366" y="10415"/>
                  </a:cubicBezTo>
                  <a:lnTo>
                    <a:pt x="997" y="10415"/>
                  </a:lnTo>
                  <a:cubicBezTo>
                    <a:pt x="922" y="9357"/>
                    <a:pt x="692" y="4760"/>
                    <a:pt x="1594" y="1756"/>
                  </a:cubicBezTo>
                  <a:cubicBezTo>
                    <a:pt x="1622" y="1665"/>
                    <a:pt x="1708" y="1607"/>
                    <a:pt x="1803" y="1607"/>
                  </a:cubicBezTo>
                  <a:cubicBezTo>
                    <a:pt x="1821" y="1607"/>
                    <a:pt x="1840" y="1609"/>
                    <a:pt x="1858" y="1614"/>
                  </a:cubicBezTo>
                  <a:cubicBezTo>
                    <a:pt x="1926" y="1627"/>
                    <a:pt x="1994" y="1634"/>
                    <a:pt x="2068" y="1634"/>
                  </a:cubicBezTo>
                  <a:cubicBezTo>
                    <a:pt x="2665" y="1634"/>
                    <a:pt x="3146" y="1166"/>
                    <a:pt x="3167" y="570"/>
                  </a:cubicBezTo>
                  <a:cubicBezTo>
                    <a:pt x="2482" y="366"/>
                    <a:pt x="1797" y="170"/>
                    <a:pt x="1105"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37" name="Google Shape;15637;p81"/>
            <p:cNvSpPr/>
            <p:nvPr/>
          </p:nvSpPr>
          <p:spPr>
            <a:xfrm>
              <a:off x="8104649" y="3264433"/>
              <a:ext cx="74729" cy="11751"/>
            </a:xfrm>
            <a:custGeom>
              <a:avLst/>
              <a:gdLst/>
              <a:ahLst/>
              <a:cxnLst/>
              <a:rect l="l" t="t" r="r" b="b"/>
              <a:pathLst>
                <a:path w="2849" h="448" extrusionOk="0">
                  <a:moveTo>
                    <a:pt x="299" y="0"/>
                  </a:moveTo>
                  <a:cubicBezTo>
                    <a:pt x="1" y="0"/>
                    <a:pt x="1" y="448"/>
                    <a:pt x="299" y="448"/>
                  </a:cubicBezTo>
                  <a:lnTo>
                    <a:pt x="2550" y="448"/>
                  </a:lnTo>
                  <a:cubicBezTo>
                    <a:pt x="2849" y="448"/>
                    <a:pt x="2849" y="0"/>
                    <a:pt x="2550" y="0"/>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38" name="Google Shape;15638;p81"/>
            <p:cNvSpPr/>
            <p:nvPr/>
          </p:nvSpPr>
          <p:spPr>
            <a:xfrm>
              <a:off x="8139666" y="2906079"/>
              <a:ext cx="60355" cy="104763"/>
            </a:xfrm>
            <a:custGeom>
              <a:avLst/>
              <a:gdLst/>
              <a:ahLst/>
              <a:cxnLst/>
              <a:rect l="l" t="t" r="r" b="b"/>
              <a:pathLst>
                <a:path w="2301" h="3994" extrusionOk="0">
                  <a:moveTo>
                    <a:pt x="177" y="0"/>
                  </a:moveTo>
                  <a:cubicBezTo>
                    <a:pt x="75" y="0"/>
                    <a:pt x="1" y="107"/>
                    <a:pt x="49" y="203"/>
                  </a:cubicBezTo>
                  <a:cubicBezTo>
                    <a:pt x="327" y="833"/>
                    <a:pt x="1025" y="2508"/>
                    <a:pt x="1215" y="3993"/>
                  </a:cubicBezTo>
                  <a:cubicBezTo>
                    <a:pt x="2300" y="2644"/>
                    <a:pt x="2198" y="1871"/>
                    <a:pt x="1995" y="1444"/>
                  </a:cubicBezTo>
                  <a:cubicBezTo>
                    <a:pt x="1547" y="501"/>
                    <a:pt x="666" y="135"/>
                    <a:pt x="218" y="6"/>
                  </a:cubicBezTo>
                  <a:cubicBezTo>
                    <a:pt x="204" y="2"/>
                    <a:pt x="190" y="0"/>
                    <a:pt x="177"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39" name="Google Shape;15639;p81"/>
            <p:cNvSpPr/>
            <p:nvPr/>
          </p:nvSpPr>
          <p:spPr>
            <a:xfrm>
              <a:off x="8038497" y="2975169"/>
              <a:ext cx="133065" cy="50598"/>
            </a:xfrm>
            <a:custGeom>
              <a:avLst/>
              <a:gdLst/>
              <a:ahLst/>
              <a:cxnLst/>
              <a:rect l="l" t="t" r="r" b="b"/>
              <a:pathLst>
                <a:path w="5073" h="1929" extrusionOk="0">
                  <a:moveTo>
                    <a:pt x="2830" y="0"/>
                  </a:moveTo>
                  <a:cubicBezTo>
                    <a:pt x="2617" y="0"/>
                    <a:pt x="2416" y="22"/>
                    <a:pt x="2238" y="57"/>
                  </a:cubicBezTo>
                  <a:cubicBezTo>
                    <a:pt x="1051" y="288"/>
                    <a:pt x="333" y="1278"/>
                    <a:pt x="48" y="1766"/>
                  </a:cubicBezTo>
                  <a:cubicBezTo>
                    <a:pt x="0" y="1837"/>
                    <a:pt x="61" y="1928"/>
                    <a:pt x="140" y="1928"/>
                  </a:cubicBezTo>
                  <a:cubicBezTo>
                    <a:pt x="152" y="1928"/>
                    <a:pt x="164" y="1926"/>
                    <a:pt x="177" y="1922"/>
                  </a:cubicBezTo>
                  <a:cubicBezTo>
                    <a:pt x="732" y="1710"/>
                    <a:pt x="2087" y="1270"/>
                    <a:pt x="3776" y="1270"/>
                  </a:cubicBezTo>
                  <a:cubicBezTo>
                    <a:pt x="4190" y="1270"/>
                    <a:pt x="4625" y="1296"/>
                    <a:pt x="5072" y="1359"/>
                  </a:cubicBezTo>
                  <a:cubicBezTo>
                    <a:pt x="4545" y="298"/>
                    <a:pt x="3611" y="0"/>
                    <a:pt x="2830"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40" name="Google Shape;15640;p81"/>
            <p:cNvSpPr/>
            <p:nvPr/>
          </p:nvSpPr>
          <p:spPr>
            <a:xfrm>
              <a:off x="8171535" y="2996048"/>
              <a:ext cx="93221" cy="82152"/>
            </a:xfrm>
            <a:custGeom>
              <a:avLst/>
              <a:gdLst/>
              <a:ahLst/>
              <a:cxnLst/>
              <a:rect l="l" t="t" r="r" b="b"/>
              <a:pathLst>
                <a:path w="3554" h="3132" extrusionOk="0">
                  <a:moveTo>
                    <a:pt x="1261" y="0"/>
                  </a:moveTo>
                  <a:cubicBezTo>
                    <a:pt x="469" y="0"/>
                    <a:pt x="0" y="563"/>
                    <a:pt x="0" y="563"/>
                  </a:cubicBezTo>
                  <a:cubicBezTo>
                    <a:pt x="1736" y="1221"/>
                    <a:pt x="2835" y="2482"/>
                    <a:pt x="3282" y="3079"/>
                  </a:cubicBezTo>
                  <a:cubicBezTo>
                    <a:pt x="3313" y="3115"/>
                    <a:pt x="3354" y="3131"/>
                    <a:pt x="3394" y="3131"/>
                  </a:cubicBezTo>
                  <a:cubicBezTo>
                    <a:pt x="3466" y="3131"/>
                    <a:pt x="3535" y="3078"/>
                    <a:pt x="3540" y="2991"/>
                  </a:cubicBezTo>
                  <a:cubicBezTo>
                    <a:pt x="3553" y="2414"/>
                    <a:pt x="3499" y="1234"/>
                    <a:pt x="2740" y="617"/>
                  </a:cubicBezTo>
                  <a:cubicBezTo>
                    <a:pt x="2173" y="153"/>
                    <a:pt x="1673" y="0"/>
                    <a:pt x="1261"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41" name="Google Shape;15641;p81"/>
            <p:cNvSpPr/>
            <p:nvPr/>
          </p:nvSpPr>
          <p:spPr>
            <a:xfrm>
              <a:off x="8067297" y="2917646"/>
              <a:ext cx="207768" cy="93195"/>
            </a:xfrm>
            <a:custGeom>
              <a:avLst/>
              <a:gdLst/>
              <a:ahLst/>
              <a:cxnLst/>
              <a:rect l="l" t="t" r="r" b="b"/>
              <a:pathLst>
                <a:path w="7921" h="3553" extrusionOk="0">
                  <a:moveTo>
                    <a:pt x="1147" y="0"/>
                  </a:moveTo>
                  <a:cubicBezTo>
                    <a:pt x="773" y="0"/>
                    <a:pt x="433" y="58"/>
                    <a:pt x="163" y="128"/>
                  </a:cubicBezTo>
                  <a:cubicBezTo>
                    <a:pt x="14" y="175"/>
                    <a:pt x="1" y="379"/>
                    <a:pt x="150" y="447"/>
                  </a:cubicBezTo>
                  <a:cubicBezTo>
                    <a:pt x="957" y="799"/>
                    <a:pt x="2930" y="2189"/>
                    <a:pt x="3974" y="3552"/>
                  </a:cubicBezTo>
                  <a:cubicBezTo>
                    <a:pt x="5032" y="2799"/>
                    <a:pt x="7019" y="1938"/>
                    <a:pt x="7751" y="1816"/>
                  </a:cubicBezTo>
                  <a:cubicBezTo>
                    <a:pt x="7887" y="1796"/>
                    <a:pt x="7921" y="1620"/>
                    <a:pt x="7798" y="1552"/>
                  </a:cubicBezTo>
                  <a:cubicBezTo>
                    <a:pt x="7422" y="1341"/>
                    <a:pt x="6789" y="1060"/>
                    <a:pt x="6112" y="1060"/>
                  </a:cubicBezTo>
                  <a:cubicBezTo>
                    <a:pt x="5874" y="1060"/>
                    <a:pt x="5631" y="1094"/>
                    <a:pt x="5391" y="1179"/>
                  </a:cubicBezTo>
                  <a:cubicBezTo>
                    <a:pt x="4618" y="1450"/>
                    <a:pt x="4252" y="1952"/>
                    <a:pt x="4089" y="2427"/>
                  </a:cubicBezTo>
                  <a:cubicBezTo>
                    <a:pt x="4022" y="1823"/>
                    <a:pt x="3737" y="1091"/>
                    <a:pt x="2862" y="501"/>
                  </a:cubicBezTo>
                  <a:cubicBezTo>
                    <a:pt x="2294" y="121"/>
                    <a:pt x="1686" y="0"/>
                    <a:pt x="1147" y="0"/>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642" name="Google Shape;15642;p81"/>
          <p:cNvGrpSpPr/>
          <p:nvPr/>
        </p:nvGrpSpPr>
        <p:grpSpPr>
          <a:xfrm>
            <a:off x="6324130" y="1566303"/>
            <a:ext cx="370630" cy="261802"/>
            <a:chOff x="6324130" y="1566303"/>
            <a:chExt cx="370630" cy="261802"/>
          </a:xfrm>
        </p:grpSpPr>
        <p:sp>
          <p:nvSpPr>
            <p:cNvPr id="15643" name="Google Shape;15643;p81"/>
            <p:cNvSpPr/>
            <p:nvPr/>
          </p:nvSpPr>
          <p:spPr>
            <a:xfrm>
              <a:off x="6536147" y="1780418"/>
              <a:ext cx="57286" cy="47686"/>
            </a:xfrm>
            <a:custGeom>
              <a:avLst/>
              <a:gdLst/>
              <a:ahLst/>
              <a:cxnLst/>
              <a:rect l="l" t="t" r="r" b="b"/>
              <a:pathLst>
                <a:path w="2184" h="1818" extrusionOk="0">
                  <a:moveTo>
                    <a:pt x="814" y="0"/>
                  </a:moveTo>
                  <a:lnTo>
                    <a:pt x="814" y="1051"/>
                  </a:lnTo>
                  <a:lnTo>
                    <a:pt x="448" y="1092"/>
                  </a:lnTo>
                  <a:cubicBezTo>
                    <a:pt x="0" y="1153"/>
                    <a:pt x="41" y="1811"/>
                    <a:pt x="495" y="1817"/>
                  </a:cubicBezTo>
                  <a:lnTo>
                    <a:pt x="1722" y="1817"/>
                  </a:lnTo>
                  <a:cubicBezTo>
                    <a:pt x="1973" y="1817"/>
                    <a:pt x="2184" y="1614"/>
                    <a:pt x="2184" y="1363"/>
                  </a:cubicBezTo>
                  <a:lnTo>
                    <a:pt x="2184" y="0"/>
                  </a:lnTo>
                  <a:close/>
                </a:path>
              </a:pathLst>
            </a:custGeom>
            <a:solidFill>
              <a:srgbClr val="7085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44" name="Google Shape;15644;p81"/>
            <p:cNvSpPr/>
            <p:nvPr/>
          </p:nvSpPr>
          <p:spPr>
            <a:xfrm>
              <a:off x="6404525" y="1787343"/>
              <a:ext cx="51253" cy="40761"/>
            </a:xfrm>
            <a:custGeom>
              <a:avLst/>
              <a:gdLst/>
              <a:ahLst/>
              <a:cxnLst/>
              <a:rect l="l" t="t" r="r" b="b"/>
              <a:pathLst>
                <a:path w="1954" h="1554" extrusionOk="0">
                  <a:moveTo>
                    <a:pt x="814" y="1"/>
                  </a:moveTo>
                  <a:lnTo>
                    <a:pt x="814" y="787"/>
                  </a:lnTo>
                  <a:lnTo>
                    <a:pt x="448" y="828"/>
                  </a:lnTo>
                  <a:cubicBezTo>
                    <a:pt x="0" y="889"/>
                    <a:pt x="41" y="1547"/>
                    <a:pt x="495" y="1553"/>
                  </a:cubicBezTo>
                  <a:lnTo>
                    <a:pt x="1499" y="1553"/>
                  </a:lnTo>
                  <a:cubicBezTo>
                    <a:pt x="1750" y="1553"/>
                    <a:pt x="1953" y="1350"/>
                    <a:pt x="1953" y="1099"/>
                  </a:cubicBezTo>
                  <a:lnTo>
                    <a:pt x="1953" y="1"/>
                  </a:lnTo>
                  <a:close/>
                </a:path>
              </a:pathLst>
            </a:custGeom>
            <a:solidFill>
              <a:srgbClr val="7085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45" name="Google Shape;15645;p81"/>
            <p:cNvSpPr/>
            <p:nvPr/>
          </p:nvSpPr>
          <p:spPr>
            <a:xfrm>
              <a:off x="6566023" y="1780418"/>
              <a:ext cx="57286" cy="47686"/>
            </a:xfrm>
            <a:custGeom>
              <a:avLst/>
              <a:gdLst/>
              <a:ahLst/>
              <a:cxnLst/>
              <a:rect l="l" t="t" r="r" b="b"/>
              <a:pathLst>
                <a:path w="2184" h="1818" extrusionOk="0">
                  <a:moveTo>
                    <a:pt x="814" y="0"/>
                  </a:moveTo>
                  <a:lnTo>
                    <a:pt x="814" y="1051"/>
                  </a:lnTo>
                  <a:lnTo>
                    <a:pt x="448" y="1092"/>
                  </a:lnTo>
                  <a:cubicBezTo>
                    <a:pt x="0" y="1153"/>
                    <a:pt x="41" y="1811"/>
                    <a:pt x="495" y="1817"/>
                  </a:cubicBezTo>
                  <a:lnTo>
                    <a:pt x="1723" y="1817"/>
                  </a:lnTo>
                  <a:cubicBezTo>
                    <a:pt x="1980" y="1817"/>
                    <a:pt x="2184" y="1614"/>
                    <a:pt x="2184" y="1363"/>
                  </a:cubicBezTo>
                  <a:lnTo>
                    <a:pt x="2184"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46" name="Google Shape;15646;p81"/>
            <p:cNvSpPr/>
            <p:nvPr/>
          </p:nvSpPr>
          <p:spPr>
            <a:xfrm>
              <a:off x="6434401" y="1787343"/>
              <a:ext cx="51253" cy="40761"/>
            </a:xfrm>
            <a:custGeom>
              <a:avLst/>
              <a:gdLst/>
              <a:ahLst/>
              <a:cxnLst/>
              <a:rect l="l" t="t" r="r" b="b"/>
              <a:pathLst>
                <a:path w="1954" h="1554" extrusionOk="0">
                  <a:moveTo>
                    <a:pt x="814" y="1"/>
                  </a:moveTo>
                  <a:lnTo>
                    <a:pt x="814" y="787"/>
                  </a:lnTo>
                  <a:lnTo>
                    <a:pt x="448" y="828"/>
                  </a:lnTo>
                  <a:cubicBezTo>
                    <a:pt x="1" y="889"/>
                    <a:pt x="41" y="1547"/>
                    <a:pt x="496" y="1553"/>
                  </a:cubicBezTo>
                  <a:lnTo>
                    <a:pt x="1499" y="1553"/>
                  </a:lnTo>
                  <a:cubicBezTo>
                    <a:pt x="1750" y="1553"/>
                    <a:pt x="1953" y="1350"/>
                    <a:pt x="1953" y="1099"/>
                  </a:cubicBezTo>
                  <a:lnTo>
                    <a:pt x="1953"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47" name="Google Shape;15647;p81"/>
            <p:cNvSpPr/>
            <p:nvPr/>
          </p:nvSpPr>
          <p:spPr>
            <a:xfrm>
              <a:off x="6324314" y="1684889"/>
              <a:ext cx="362315" cy="112212"/>
            </a:xfrm>
            <a:custGeom>
              <a:avLst/>
              <a:gdLst/>
              <a:ahLst/>
              <a:cxnLst/>
              <a:rect l="l" t="t" r="r" b="b"/>
              <a:pathLst>
                <a:path w="13813" h="4278" extrusionOk="0">
                  <a:moveTo>
                    <a:pt x="3722" y="0"/>
                  </a:moveTo>
                  <a:cubicBezTo>
                    <a:pt x="2781" y="0"/>
                    <a:pt x="2161" y="766"/>
                    <a:pt x="678" y="903"/>
                  </a:cubicBezTo>
                  <a:cubicBezTo>
                    <a:pt x="245" y="943"/>
                    <a:pt x="89" y="1215"/>
                    <a:pt x="28" y="1398"/>
                  </a:cubicBezTo>
                  <a:cubicBezTo>
                    <a:pt x="0" y="1506"/>
                    <a:pt x="7" y="1615"/>
                    <a:pt x="61" y="1710"/>
                  </a:cubicBezTo>
                  <a:cubicBezTo>
                    <a:pt x="1015" y="3349"/>
                    <a:pt x="4230" y="4277"/>
                    <a:pt x="7360" y="4277"/>
                  </a:cubicBezTo>
                  <a:cubicBezTo>
                    <a:pt x="10106" y="4277"/>
                    <a:pt x="12786" y="3563"/>
                    <a:pt x="13813" y="1988"/>
                  </a:cubicBezTo>
                  <a:lnTo>
                    <a:pt x="12497" y="672"/>
                  </a:lnTo>
                  <a:lnTo>
                    <a:pt x="3994" y="21"/>
                  </a:lnTo>
                  <a:cubicBezTo>
                    <a:pt x="3900" y="7"/>
                    <a:pt x="3809" y="0"/>
                    <a:pt x="3722" y="0"/>
                  </a:cubicBez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48" name="Google Shape;15648;p81"/>
            <p:cNvSpPr/>
            <p:nvPr/>
          </p:nvSpPr>
          <p:spPr>
            <a:xfrm>
              <a:off x="6324314" y="1715316"/>
              <a:ext cx="362315" cy="81785"/>
            </a:xfrm>
            <a:custGeom>
              <a:avLst/>
              <a:gdLst/>
              <a:ahLst/>
              <a:cxnLst/>
              <a:rect l="l" t="t" r="r" b="b"/>
              <a:pathLst>
                <a:path w="13813" h="3118" extrusionOk="0">
                  <a:moveTo>
                    <a:pt x="156" y="0"/>
                  </a:moveTo>
                  <a:cubicBezTo>
                    <a:pt x="95" y="75"/>
                    <a:pt x="55" y="150"/>
                    <a:pt x="28" y="238"/>
                  </a:cubicBezTo>
                  <a:cubicBezTo>
                    <a:pt x="0" y="346"/>
                    <a:pt x="7" y="455"/>
                    <a:pt x="61" y="550"/>
                  </a:cubicBezTo>
                  <a:cubicBezTo>
                    <a:pt x="1015" y="2189"/>
                    <a:pt x="4230" y="3117"/>
                    <a:pt x="7360" y="3117"/>
                  </a:cubicBezTo>
                  <a:cubicBezTo>
                    <a:pt x="10106" y="3117"/>
                    <a:pt x="12786" y="2403"/>
                    <a:pt x="13813" y="828"/>
                  </a:cubicBezTo>
                  <a:lnTo>
                    <a:pt x="13602" y="617"/>
                  </a:lnTo>
                  <a:cubicBezTo>
                    <a:pt x="11662" y="1981"/>
                    <a:pt x="9562" y="2467"/>
                    <a:pt x="7604" y="2467"/>
                  </a:cubicBezTo>
                  <a:cubicBezTo>
                    <a:pt x="4042" y="2467"/>
                    <a:pt x="953" y="858"/>
                    <a:pt x="156" y="0"/>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49" name="Google Shape;15649;p81"/>
            <p:cNvSpPr/>
            <p:nvPr/>
          </p:nvSpPr>
          <p:spPr>
            <a:xfrm>
              <a:off x="6324130" y="1684836"/>
              <a:ext cx="117405" cy="98258"/>
            </a:xfrm>
            <a:custGeom>
              <a:avLst/>
              <a:gdLst/>
              <a:ahLst/>
              <a:cxnLst/>
              <a:rect l="l" t="t" r="r" b="b"/>
              <a:pathLst>
                <a:path w="4476" h="3746" extrusionOk="0">
                  <a:moveTo>
                    <a:pt x="3739" y="1"/>
                  </a:moveTo>
                  <a:cubicBezTo>
                    <a:pt x="3677" y="1"/>
                    <a:pt x="3615" y="4"/>
                    <a:pt x="3554" y="10"/>
                  </a:cubicBezTo>
                  <a:lnTo>
                    <a:pt x="3276" y="57"/>
                  </a:lnTo>
                  <a:cubicBezTo>
                    <a:pt x="2557" y="240"/>
                    <a:pt x="1920" y="789"/>
                    <a:pt x="685" y="905"/>
                  </a:cubicBezTo>
                  <a:cubicBezTo>
                    <a:pt x="252" y="945"/>
                    <a:pt x="96" y="1217"/>
                    <a:pt x="35" y="1407"/>
                  </a:cubicBezTo>
                  <a:cubicBezTo>
                    <a:pt x="1" y="1508"/>
                    <a:pt x="14" y="1623"/>
                    <a:pt x="68" y="1712"/>
                  </a:cubicBezTo>
                  <a:cubicBezTo>
                    <a:pt x="597" y="2620"/>
                    <a:pt x="1818" y="3312"/>
                    <a:pt x="3337" y="3746"/>
                  </a:cubicBezTo>
                  <a:cubicBezTo>
                    <a:pt x="3994" y="3278"/>
                    <a:pt x="4381" y="2519"/>
                    <a:pt x="4381" y="1712"/>
                  </a:cubicBezTo>
                  <a:cubicBezTo>
                    <a:pt x="4381" y="1108"/>
                    <a:pt x="4116" y="661"/>
                    <a:pt x="4476" y="64"/>
                  </a:cubicBezTo>
                  <a:lnTo>
                    <a:pt x="4001" y="23"/>
                  </a:lnTo>
                  <a:cubicBezTo>
                    <a:pt x="3914" y="7"/>
                    <a:pt x="3826" y="1"/>
                    <a:pt x="37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50" name="Google Shape;15650;p81"/>
            <p:cNvSpPr/>
            <p:nvPr/>
          </p:nvSpPr>
          <p:spPr>
            <a:xfrm>
              <a:off x="6382833" y="1566303"/>
              <a:ext cx="311927" cy="177498"/>
            </a:xfrm>
            <a:custGeom>
              <a:avLst/>
              <a:gdLst/>
              <a:ahLst/>
              <a:cxnLst/>
              <a:rect l="l" t="t" r="r" b="b"/>
              <a:pathLst>
                <a:path w="11892" h="6767" extrusionOk="0">
                  <a:moveTo>
                    <a:pt x="5358" y="1"/>
                  </a:moveTo>
                  <a:cubicBezTo>
                    <a:pt x="5346" y="1"/>
                    <a:pt x="5335" y="2"/>
                    <a:pt x="5323" y="6"/>
                  </a:cubicBezTo>
                  <a:cubicBezTo>
                    <a:pt x="4835" y="155"/>
                    <a:pt x="3485" y="650"/>
                    <a:pt x="2367" y="1796"/>
                  </a:cubicBezTo>
                  <a:lnTo>
                    <a:pt x="2204" y="1335"/>
                  </a:lnTo>
                  <a:cubicBezTo>
                    <a:pt x="2186" y="1289"/>
                    <a:pt x="2142" y="1262"/>
                    <a:pt x="2097" y="1262"/>
                  </a:cubicBezTo>
                  <a:cubicBezTo>
                    <a:pt x="2076" y="1262"/>
                    <a:pt x="2054" y="1268"/>
                    <a:pt x="2034" y="1281"/>
                  </a:cubicBezTo>
                  <a:cubicBezTo>
                    <a:pt x="1587" y="1586"/>
                    <a:pt x="0" y="2806"/>
                    <a:pt x="448" y="4800"/>
                  </a:cubicBezTo>
                  <a:cubicBezTo>
                    <a:pt x="817" y="4689"/>
                    <a:pt x="1197" y="4641"/>
                    <a:pt x="1578" y="4641"/>
                  </a:cubicBezTo>
                  <a:cubicBezTo>
                    <a:pt x="3613" y="4641"/>
                    <a:pt x="5668" y="6013"/>
                    <a:pt x="6279" y="6448"/>
                  </a:cubicBezTo>
                  <a:cubicBezTo>
                    <a:pt x="6297" y="6459"/>
                    <a:pt x="6317" y="6464"/>
                    <a:pt x="6338" y="6464"/>
                  </a:cubicBezTo>
                  <a:cubicBezTo>
                    <a:pt x="6381" y="6464"/>
                    <a:pt x="6424" y="6441"/>
                    <a:pt x="6442" y="6400"/>
                  </a:cubicBezTo>
                  <a:lnTo>
                    <a:pt x="6889" y="5424"/>
                  </a:lnTo>
                  <a:cubicBezTo>
                    <a:pt x="6889" y="5424"/>
                    <a:pt x="7873" y="5803"/>
                    <a:pt x="9296" y="6665"/>
                  </a:cubicBezTo>
                  <a:cubicBezTo>
                    <a:pt x="9314" y="6675"/>
                    <a:pt x="9333" y="6679"/>
                    <a:pt x="9352" y="6679"/>
                  </a:cubicBezTo>
                  <a:cubicBezTo>
                    <a:pt x="9397" y="6679"/>
                    <a:pt x="9440" y="6652"/>
                    <a:pt x="9459" y="6604"/>
                  </a:cubicBezTo>
                  <a:lnTo>
                    <a:pt x="9697" y="5858"/>
                  </a:lnTo>
                  <a:cubicBezTo>
                    <a:pt x="10422" y="6034"/>
                    <a:pt x="11100" y="6339"/>
                    <a:pt x="11717" y="6746"/>
                  </a:cubicBezTo>
                  <a:cubicBezTo>
                    <a:pt x="11737" y="6760"/>
                    <a:pt x="11758" y="6766"/>
                    <a:pt x="11779" y="6766"/>
                  </a:cubicBezTo>
                  <a:cubicBezTo>
                    <a:pt x="11838" y="6766"/>
                    <a:pt x="11892" y="6716"/>
                    <a:pt x="11887" y="6651"/>
                  </a:cubicBezTo>
                  <a:cubicBezTo>
                    <a:pt x="11853" y="6251"/>
                    <a:pt x="11717" y="5417"/>
                    <a:pt x="11215" y="4739"/>
                  </a:cubicBezTo>
                  <a:lnTo>
                    <a:pt x="11812" y="4149"/>
                  </a:lnTo>
                  <a:cubicBezTo>
                    <a:pt x="11860" y="4102"/>
                    <a:pt x="11860" y="4020"/>
                    <a:pt x="11805" y="3979"/>
                  </a:cubicBezTo>
                  <a:cubicBezTo>
                    <a:pt x="11500" y="3756"/>
                    <a:pt x="10578" y="3098"/>
                    <a:pt x="9771" y="2901"/>
                  </a:cubicBezTo>
                  <a:lnTo>
                    <a:pt x="10429" y="2488"/>
                  </a:lnTo>
                  <a:cubicBezTo>
                    <a:pt x="10503" y="2447"/>
                    <a:pt x="10497" y="2339"/>
                    <a:pt x="10422" y="2298"/>
                  </a:cubicBezTo>
                  <a:cubicBezTo>
                    <a:pt x="9541" y="1891"/>
                    <a:pt x="8598" y="1667"/>
                    <a:pt x="7628" y="1633"/>
                  </a:cubicBezTo>
                  <a:lnTo>
                    <a:pt x="8259" y="1044"/>
                  </a:lnTo>
                  <a:cubicBezTo>
                    <a:pt x="8327" y="989"/>
                    <a:pt x="8300" y="888"/>
                    <a:pt x="8218" y="860"/>
                  </a:cubicBezTo>
                  <a:cubicBezTo>
                    <a:pt x="7970" y="790"/>
                    <a:pt x="7490" y="679"/>
                    <a:pt x="6891" y="679"/>
                  </a:cubicBezTo>
                  <a:cubicBezTo>
                    <a:pt x="6392" y="679"/>
                    <a:pt x="5812" y="756"/>
                    <a:pt x="5215" y="996"/>
                  </a:cubicBezTo>
                  <a:lnTo>
                    <a:pt x="5465" y="142"/>
                  </a:lnTo>
                  <a:cubicBezTo>
                    <a:pt x="5483" y="71"/>
                    <a:pt x="5429" y="1"/>
                    <a:pt x="5358" y="1"/>
                  </a:cubicBezTo>
                  <a:close/>
                </a:path>
              </a:pathLst>
            </a:custGeom>
            <a:solidFill>
              <a:srgbClr val="7085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51" name="Google Shape;15651;p81"/>
            <p:cNvSpPr/>
            <p:nvPr/>
          </p:nvSpPr>
          <p:spPr>
            <a:xfrm>
              <a:off x="6382833" y="1566303"/>
              <a:ext cx="275520" cy="125904"/>
            </a:xfrm>
            <a:custGeom>
              <a:avLst/>
              <a:gdLst/>
              <a:ahLst/>
              <a:cxnLst/>
              <a:rect l="l" t="t" r="r" b="b"/>
              <a:pathLst>
                <a:path w="10504" h="4800" extrusionOk="0">
                  <a:moveTo>
                    <a:pt x="5358" y="1"/>
                  </a:moveTo>
                  <a:cubicBezTo>
                    <a:pt x="5346" y="1"/>
                    <a:pt x="5335" y="2"/>
                    <a:pt x="5323" y="6"/>
                  </a:cubicBezTo>
                  <a:cubicBezTo>
                    <a:pt x="4835" y="155"/>
                    <a:pt x="3485" y="650"/>
                    <a:pt x="2367" y="1796"/>
                  </a:cubicBezTo>
                  <a:lnTo>
                    <a:pt x="2204" y="1335"/>
                  </a:lnTo>
                  <a:cubicBezTo>
                    <a:pt x="2186" y="1289"/>
                    <a:pt x="2142" y="1262"/>
                    <a:pt x="2097" y="1262"/>
                  </a:cubicBezTo>
                  <a:cubicBezTo>
                    <a:pt x="2076" y="1262"/>
                    <a:pt x="2054" y="1268"/>
                    <a:pt x="2034" y="1281"/>
                  </a:cubicBezTo>
                  <a:cubicBezTo>
                    <a:pt x="1587" y="1586"/>
                    <a:pt x="0" y="2806"/>
                    <a:pt x="448" y="4800"/>
                  </a:cubicBezTo>
                  <a:cubicBezTo>
                    <a:pt x="817" y="4689"/>
                    <a:pt x="1199" y="4641"/>
                    <a:pt x="1581" y="4641"/>
                  </a:cubicBezTo>
                  <a:cubicBezTo>
                    <a:pt x="1970" y="4641"/>
                    <a:pt x="2360" y="4691"/>
                    <a:pt x="2740" y="4773"/>
                  </a:cubicBezTo>
                  <a:cubicBezTo>
                    <a:pt x="2740" y="4773"/>
                    <a:pt x="3363" y="3342"/>
                    <a:pt x="4821" y="2671"/>
                  </a:cubicBezTo>
                  <a:lnTo>
                    <a:pt x="5106" y="3444"/>
                  </a:lnTo>
                  <a:cubicBezTo>
                    <a:pt x="5106" y="3444"/>
                    <a:pt x="6353" y="2798"/>
                    <a:pt x="8360" y="2798"/>
                  </a:cubicBezTo>
                  <a:cubicBezTo>
                    <a:pt x="8794" y="2798"/>
                    <a:pt x="9264" y="2828"/>
                    <a:pt x="9764" y="2901"/>
                  </a:cubicBezTo>
                  <a:lnTo>
                    <a:pt x="10429" y="2495"/>
                  </a:lnTo>
                  <a:cubicBezTo>
                    <a:pt x="10503" y="2447"/>
                    <a:pt x="10497" y="2339"/>
                    <a:pt x="10415" y="2298"/>
                  </a:cubicBezTo>
                  <a:cubicBezTo>
                    <a:pt x="9541" y="1891"/>
                    <a:pt x="8591" y="1667"/>
                    <a:pt x="7628" y="1633"/>
                  </a:cubicBezTo>
                  <a:lnTo>
                    <a:pt x="8259" y="1050"/>
                  </a:lnTo>
                  <a:cubicBezTo>
                    <a:pt x="8320" y="989"/>
                    <a:pt x="8300" y="888"/>
                    <a:pt x="8212" y="860"/>
                  </a:cubicBezTo>
                  <a:cubicBezTo>
                    <a:pt x="7967" y="790"/>
                    <a:pt x="7488" y="679"/>
                    <a:pt x="6890" y="679"/>
                  </a:cubicBezTo>
                  <a:cubicBezTo>
                    <a:pt x="6392" y="679"/>
                    <a:pt x="5812" y="756"/>
                    <a:pt x="5215" y="996"/>
                  </a:cubicBezTo>
                  <a:lnTo>
                    <a:pt x="5465" y="142"/>
                  </a:lnTo>
                  <a:cubicBezTo>
                    <a:pt x="5483" y="71"/>
                    <a:pt x="5429" y="1"/>
                    <a:pt x="5358" y="1"/>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52" name="Google Shape;15652;p81"/>
            <p:cNvSpPr/>
            <p:nvPr/>
          </p:nvSpPr>
          <p:spPr>
            <a:xfrm>
              <a:off x="6389941" y="1714607"/>
              <a:ext cx="24027" cy="23843"/>
            </a:xfrm>
            <a:custGeom>
              <a:avLst/>
              <a:gdLst/>
              <a:ahLst/>
              <a:cxnLst/>
              <a:rect l="l" t="t" r="r" b="b"/>
              <a:pathLst>
                <a:path w="916" h="909" extrusionOk="0">
                  <a:moveTo>
                    <a:pt x="455" y="0"/>
                  </a:moveTo>
                  <a:cubicBezTo>
                    <a:pt x="204" y="0"/>
                    <a:pt x="0" y="204"/>
                    <a:pt x="0" y="455"/>
                  </a:cubicBezTo>
                  <a:cubicBezTo>
                    <a:pt x="0" y="705"/>
                    <a:pt x="204" y="909"/>
                    <a:pt x="455" y="909"/>
                  </a:cubicBezTo>
                  <a:cubicBezTo>
                    <a:pt x="712" y="909"/>
                    <a:pt x="916" y="705"/>
                    <a:pt x="916" y="455"/>
                  </a:cubicBezTo>
                  <a:cubicBezTo>
                    <a:pt x="916" y="204"/>
                    <a:pt x="712" y="0"/>
                    <a:pt x="455"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53" name="Google Shape;15653;p81"/>
            <p:cNvSpPr/>
            <p:nvPr/>
          </p:nvSpPr>
          <p:spPr>
            <a:xfrm>
              <a:off x="6456644" y="1601792"/>
              <a:ext cx="49365" cy="43830"/>
            </a:xfrm>
            <a:custGeom>
              <a:avLst/>
              <a:gdLst/>
              <a:ahLst/>
              <a:cxnLst/>
              <a:rect l="l" t="t" r="r" b="b"/>
              <a:pathLst>
                <a:path w="1882" h="1671" extrusionOk="0">
                  <a:moveTo>
                    <a:pt x="1547" y="0"/>
                  </a:moveTo>
                  <a:cubicBezTo>
                    <a:pt x="1506" y="0"/>
                    <a:pt x="1461" y="13"/>
                    <a:pt x="1417" y="43"/>
                  </a:cubicBezTo>
                  <a:cubicBezTo>
                    <a:pt x="916" y="389"/>
                    <a:pt x="475" y="816"/>
                    <a:pt x="115" y="1304"/>
                  </a:cubicBezTo>
                  <a:cubicBezTo>
                    <a:pt x="0" y="1453"/>
                    <a:pt x="109" y="1670"/>
                    <a:pt x="299" y="1670"/>
                  </a:cubicBezTo>
                  <a:cubicBezTo>
                    <a:pt x="366" y="1670"/>
                    <a:pt x="434" y="1637"/>
                    <a:pt x="482" y="1582"/>
                  </a:cubicBezTo>
                  <a:cubicBezTo>
                    <a:pt x="807" y="1135"/>
                    <a:pt x="1214" y="741"/>
                    <a:pt x="1675" y="423"/>
                  </a:cubicBezTo>
                  <a:cubicBezTo>
                    <a:pt x="1882" y="283"/>
                    <a:pt x="1743" y="0"/>
                    <a:pt x="1547" y="0"/>
                  </a:cubicBezTo>
                  <a:close/>
                </a:path>
              </a:pathLst>
            </a:custGeom>
            <a:solidFill>
              <a:srgbClr val="7085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54" name="Google Shape;15654;p81"/>
            <p:cNvSpPr/>
            <p:nvPr/>
          </p:nvSpPr>
          <p:spPr>
            <a:xfrm>
              <a:off x="6516763" y="1605753"/>
              <a:ext cx="49286" cy="26519"/>
            </a:xfrm>
            <a:custGeom>
              <a:avLst/>
              <a:gdLst/>
              <a:ahLst/>
              <a:cxnLst/>
              <a:rect l="l" t="t" r="r" b="b"/>
              <a:pathLst>
                <a:path w="1879" h="1011" extrusionOk="0">
                  <a:moveTo>
                    <a:pt x="1558" y="0"/>
                  </a:moveTo>
                  <a:cubicBezTo>
                    <a:pt x="1539" y="0"/>
                    <a:pt x="1519" y="3"/>
                    <a:pt x="1499" y="7"/>
                  </a:cubicBezTo>
                  <a:cubicBezTo>
                    <a:pt x="1031" y="123"/>
                    <a:pt x="583" y="319"/>
                    <a:pt x="183" y="597"/>
                  </a:cubicBezTo>
                  <a:cubicBezTo>
                    <a:pt x="0" y="726"/>
                    <a:pt x="88" y="1011"/>
                    <a:pt x="312" y="1011"/>
                  </a:cubicBezTo>
                  <a:cubicBezTo>
                    <a:pt x="359" y="1011"/>
                    <a:pt x="407" y="997"/>
                    <a:pt x="441" y="970"/>
                  </a:cubicBezTo>
                  <a:cubicBezTo>
                    <a:pt x="793" y="726"/>
                    <a:pt x="1187" y="550"/>
                    <a:pt x="1607" y="455"/>
                  </a:cubicBezTo>
                  <a:cubicBezTo>
                    <a:pt x="1878" y="392"/>
                    <a:pt x="1809" y="0"/>
                    <a:pt x="1558" y="0"/>
                  </a:cubicBezTo>
                  <a:close/>
                </a:path>
              </a:pathLst>
            </a:custGeom>
            <a:solidFill>
              <a:srgbClr val="7085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55" name="Google Shape;15655;p81"/>
            <p:cNvSpPr/>
            <p:nvPr/>
          </p:nvSpPr>
          <p:spPr>
            <a:xfrm>
              <a:off x="6575440" y="1631012"/>
              <a:ext cx="44145" cy="13194"/>
            </a:xfrm>
            <a:custGeom>
              <a:avLst/>
              <a:gdLst/>
              <a:ahLst/>
              <a:cxnLst/>
              <a:rect l="l" t="t" r="r" b="b"/>
              <a:pathLst>
                <a:path w="1683" h="503" extrusionOk="0">
                  <a:moveTo>
                    <a:pt x="1049" y="0"/>
                  </a:moveTo>
                  <a:cubicBezTo>
                    <a:pt x="784" y="0"/>
                    <a:pt x="521" y="17"/>
                    <a:pt x="258" y="48"/>
                  </a:cubicBezTo>
                  <a:cubicBezTo>
                    <a:pt x="1" y="102"/>
                    <a:pt x="21" y="475"/>
                    <a:pt x="285" y="502"/>
                  </a:cubicBezTo>
                  <a:lnTo>
                    <a:pt x="313" y="502"/>
                  </a:lnTo>
                  <a:cubicBezTo>
                    <a:pt x="557" y="471"/>
                    <a:pt x="801" y="457"/>
                    <a:pt x="1043" y="457"/>
                  </a:cubicBezTo>
                  <a:cubicBezTo>
                    <a:pt x="1171" y="457"/>
                    <a:pt x="1298" y="461"/>
                    <a:pt x="1425" y="468"/>
                  </a:cubicBezTo>
                  <a:cubicBezTo>
                    <a:pt x="1429" y="469"/>
                    <a:pt x="1434" y="469"/>
                    <a:pt x="1438" y="469"/>
                  </a:cubicBezTo>
                  <a:cubicBezTo>
                    <a:pt x="1561" y="469"/>
                    <a:pt x="1662" y="383"/>
                    <a:pt x="1669" y="265"/>
                  </a:cubicBezTo>
                  <a:cubicBezTo>
                    <a:pt x="1682" y="136"/>
                    <a:pt x="1587" y="28"/>
                    <a:pt x="1465" y="14"/>
                  </a:cubicBezTo>
                  <a:cubicBezTo>
                    <a:pt x="1326" y="5"/>
                    <a:pt x="1187" y="0"/>
                    <a:pt x="1049"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56" name="Google Shape;15656;p81"/>
            <p:cNvSpPr/>
            <p:nvPr/>
          </p:nvSpPr>
          <p:spPr>
            <a:xfrm>
              <a:off x="6632962" y="1667026"/>
              <a:ext cx="32499" cy="19856"/>
            </a:xfrm>
            <a:custGeom>
              <a:avLst/>
              <a:gdLst/>
              <a:ahLst/>
              <a:cxnLst/>
              <a:rect l="l" t="t" r="r" b="b"/>
              <a:pathLst>
                <a:path w="1239" h="757" extrusionOk="0">
                  <a:moveTo>
                    <a:pt x="330" y="1"/>
                  </a:moveTo>
                  <a:cubicBezTo>
                    <a:pt x="100" y="1"/>
                    <a:pt x="1" y="381"/>
                    <a:pt x="283" y="451"/>
                  </a:cubicBezTo>
                  <a:cubicBezTo>
                    <a:pt x="459" y="519"/>
                    <a:pt x="635" y="601"/>
                    <a:pt x="791" y="709"/>
                  </a:cubicBezTo>
                  <a:cubicBezTo>
                    <a:pt x="832" y="736"/>
                    <a:pt x="873" y="750"/>
                    <a:pt x="920" y="750"/>
                  </a:cubicBezTo>
                  <a:lnTo>
                    <a:pt x="927" y="757"/>
                  </a:lnTo>
                  <a:cubicBezTo>
                    <a:pt x="1151" y="757"/>
                    <a:pt x="1239" y="465"/>
                    <a:pt x="1056" y="336"/>
                  </a:cubicBezTo>
                  <a:cubicBezTo>
                    <a:pt x="866" y="214"/>
                    <a:pt x="662" y="106"/>
                    <a:pt x="445" y="31"/>
                  </a:cubicBezTo>
                  <a:cubicBezTo>
                    <a:pt x="404" y="10"/>
                    <a:pt x="365" y="1"/>
                    <a:pt x="3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57" name="Google Shape;15657;p81"/>
            <p:cNvSpPr/>
            <p:nvPr/>
          </p:nvSpPr>
          <p:spPr>
            <a:xfrm>
              <a:off x="6428526" y="1678594"/>
              <a:ext cx="52067" cy="35568"/>
            </a:xfrm>
            <a:custGeom>
              <a:avLst/>
              <a:gdLst/>
              <a:ahLst/>
              <a:cxnLst/>
              <a:rect l="l" t="t" r="r" b="b"/>
              <a:pathLst>
                <a:path w="1985" h="1356" extrusionOk="0">
                  <a:moveTo>
                    <a:pt x="940" y="1"/>
                  </a:moveTo>
                  <a:cubicBezTo>
                    <a:pt x="878" y="1"/>
                    <a:pt x="813" y="8"/>
                    <a:pt x="747" y="24"/>
                  </a:cubicBezTo>
                  <a:cubicBezTo>
                    <a:pt x="265" y="132"/>
                    <a:pt x="1" y="648"/>
                    <a:pt x="191" y="1102"/>
                  </a:cubicBezTo>
                  <a:cubicBezTo>
                    <a:pt x="210" y="1145"/>
                    <a:pt x="250" y="1168"/>
                    <a:pt x="290" y="1168"/>
                  </a:cubicBezTo>
                  <a:cubicBezTo>
                    <a:pt x="320" y="1168"/>
                    <a:pt x="351" y="1155"/>
                    <a:pt x="374" y="1129"/>
                  </a:cubicBezTo>
                  <a:cubicBezTo>
                    <a:pt x="488" y="989"/>
                    <a:pt x="649" y="923"/>
                    <a:pt x="809" y="923"/>
                  </a:cubicBezTo>
                  <a:cubicBezTo>
                    <a:pt x="1030" y="923"/>
                    <a:pt x="1249" y="1049"/>
                    <a:pt x="1343" y="1285"/>
                  </a:cubicBezTo>
                  <a:cubicBezTo>
                    <a:pt x="1363" y="1331"/>
                    <a:pt x="1406" y="1356"/>
                    <a:pt x="1450" y="1356"/>
                  </a:cubicBezTo>
                  <a:cubicBezTo>
                    <a:pt x="1483" y="1356"/>
                    <a:pt x="1517" y="1342"/>
                    <a:pt x="1540" y="1312"/>
                  </a:cubicBezTo>
                  <a:cubicBezTo>
                    <a:pt x="1985" y="775"/>
                    <a:pt x="1580" y="1"/>
                    <a:pt x="940" y="1"/>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58" name="Google Shape;15658;p81"/>
            <p:cNvSpPr/>
            <p:nvPr/>
          </p:nvSpPr>
          <p:spPr>
            <a:xfrm>
              <a:off x="6324314" y="1715316"/>
              <a:ext cx="103713" cy="67778"/>
            </a:xfrm>
            <a:custGeom>
              <a:avLst/>
              <a:gdLst/>
              <a:ahLst/>
              <a:cxnLst/>
              <a:rect l="l" t="t" r="r" b="b"/>
              <a:pathLst>
                <a:path w="3954" h="2584" extrusionOk="0">
                  <a:moveTo>
                    <a:pt x="156" y="0"/>
                  </a:moveTo>
                  <a:cubicBezTo>
                    <a:pt x="95" y="75"/>
                    <a:pt x="55" y="156"/>
                    <a:pt x="28" y="238"/>
                  </a:cubicBezTo>
                  <a:cubicBezTo>
                    <a:pt x="0" y="346"/>
                    <a:pt x="7" y="455"/>
                    <a:pt x="61" y="550"/>
                  </a:cubicBezTo>
                  <a:cubicBezTo>
                    <a:pt x="590" y="1458"/>
                    <a:pt x="1818" y="2143"/>
                    <a:pt x="3330" y="2584"/>
                  </a:cubicBezTo>
                  <a:cubicBezTo>
                    <a:pt x="3574" y="2408"/>
                    <a:pt x="3784" y="2184"/>
                    <a:pt x="3954" y="1933"/>
                  </a:cubicBezTo>
                  <a:cubicBezTo>
                    <a:pt x="2082" y="1384"/>
                    <a:pt x="658" y="543"/>
                    <a:pt x="156" y="0"/>
                  </a:cubicBezTo>
                  <a:close/>
                </a:path>
              </a:pathLst>
            </a:custGeom>
            <a:solidFill>
              <a:srgbClr val="7085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59" name="Google Shape;15659;p81"/>
            <p:cNvSpPr/>
            <p:nvPr/>
          </p:nvSpPr>
          <p:spPr>
            <a:xfrm>
              <a:off x="6324130" y="1708024"/>
              <a:ext cx="24210" cy="30086"/>
            </a:xfrm>
            <a:custGeom>
              <a:avLst/>
              <a:gdLst/>
              <a:ahLst/>
              <a:cxnLst/>
              <a:rect l="l" t="t" r="r" b="b"/>
              <a:pathLst>
                <a:path w="923" h="1147" extrusionOk="0">
                  <a:moveTo>
                    <a:pt x="875" y="0"/>
                  </a:moveTo>
                  <a:cubicBezTo>
                    <a:pt x="814" y="7"/>
                    <a:pt x="753" y="14"/>
                    <a:pt x="685" y="21"/>
                  </a:cubicBezTo>
                  <a:cubicBezTo>
                    <a:pt x="252" y="61"/>
                    <a:pt x="96" y="333"/>
                    <a:pt x="35" y="516"/>
                  </a:cubicBezTo>
                  <a:cubicBezTo>
                    <a:pt x="1" y="624"/>
                    <a:pt x="14" y="733"/>
                    <a:pt x="68" y="828"/>
                  </a:cubicBezTo>
                  <a:cubicBezTo>
                    <a:pt x="136" y="943"/>
                    <a:pt x="211" y="1045"/>
                    <a:pt x="285" y="1146"/>
                  </a:cubicBezTo>
                  <a:cubicBezTo>
                    <a:pt x="665" y="1018"/>
                    <a:pt x="923" y="665"/>
                    <a:pt x="923" y="265"/>
                  </a:cubicBezTo>
                  <a:cubicBezTo>
                    <a:pt x="923" y="177"/>
                    <a:pt x="909" y="82"/>
                    <a:pt x="875"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660" name="Google Shape;15660;p81"/>
          <p:cNvGrpSpPr/>
          <p:nvPr/>
        </p:nvGrpSpPr>
        <p:grpSpPr>
          <a:xfrm>
            <a:off x="5232280" y="2026587"/>
            <a:ext cx="370840" cy="353213"/>
            <a:chOff x="5232280" y="2026587"/>
            <a:chExt cx="370840" cy="353213"/>
          </a:xfrm>
        </p:grpSpPr>
        <p:sp>
          <p:nvSpPr>
            <p:cNvPr id="15661" name="Google Shape;15661;p81"/>
            <p:cNvSpPr/>
            <p:nvPr/>
          </p:nvSpPr>
          <p:spPr>
            <a:xfrm>
              <a:off x="5232280" y="2058561"/>
              <a:ext cx="370840" cy="321239"/>
            </a:xfrm>
            <a:custGeom>
              <a:avLst/>
              <a:gdLst/>
              <a:ahLst/>
              <a:cxnLst/>
              <a:rect l="l" t="t" r="r" b="b"/>
              <a:pathLst>
                <a:path w="14138" h="12247" extrusionOk="0">
                  <a:moveTo>
                    <a:pt x="4509" y="1"/>
                  </a:moveTo>
                  <a:lnTo>
                    <a:pt x="2414" y="62"/>
                  </a:lnTo>
                  <a:cubicBezTo>
                    <a:pt x="2197" y="69"/>
                    <a:pt x="1994" y="150"/>
                    <a:pt x="1838" y="292"/>
                  </a:cubicBezTo>
                  <a:cubicBezTo>
                    <a:pt x="1173" y="903"/>
                    <a:pt x="583" y="1594"/>
                    <a:pt x="82" y="2340"/>
                  </a:cubicBezTo>
                  <a:cubicBezTo>
                    <a:pt x="14" y="2442"/>
                    <a:pt x="0" y="2557"/>
                    <a:pt x="41" y="2666"/>
                  </a:cubicBezTo>
                  <a:lnTo>
                    <a:pt x="116" y="2889"/>
                  </a:lnTo>
                  <a:cubicBezTo>
                    <a:pt x="186" y="3076"/>
                    <a:pt x="361" y="3198"/>
                    <a:pt x="551" y="3198"/>
                  </a:cubicBezTo>
                  <a:cubicBezTo>
                    <a:pt x="582" y="3198"/>
                    <a:pt x="613" y="3194"/>
                    <a:pt x="644" y="3188"/>
                  </a:cubicBezTo>
                  <a:cubicBezTo>
                    <a:pt x="1519" y="3018"/>
                    <a:pt x="2251" y="3140"/>
                    <a:pt x="2807" y="2842"/>
                  </a:cubicBezTo>
                  <a:cubicBezTo>
                    <a:pt x="3391" y="3662"/>
                    <a:pt x="3404" y="6470"/>
                    <a:pt x="5316" y="7331"/>
                  </a:cubicBezTo>
                  <a:lnTo>
                    <a:pt x="5730" y="9087"/>
                  </a:lnTo>
                  <a:lnTo>
                    <a:pt x="5730" y="11108"/>
                  </a:lnTo>
                  <a:lnTo>
                    <a:pt x="5323" y="12050"/>
                  </a:lnTo>
                  <a:cubicBezTo>
                    <a:pt x="5282" y="12145"/>
                    <a:pt x="5350" y="12247"/>
                    <a:pt x="5452" y="12247"/>
                  </a:cubicBezTo>
                  <a:lnTo>
                    <a:pt x="6245" y="12247"/>
                  </a:lnTo>
                  <a:cubicBezTo>
                    <a:pt x="6320" y="12247"/>
                    <a:pt x="6381" y="12186"/>
                    <a:pt x="6388" y="12118"/>
                  </a:cubicBezTo>
                  <a:lnTo>
                    <a:pt x="6652" y="7758"/>
                  </a:lnTo>
                  <a:cubicBezTo>
                    <a:pt x="6920" y="7801"/>
                    <a:pt x="7242" y="7831"/>
                    <a:pt x="7614" y="7831"/>
                  </a:cubicBezTo>
                  <a:cubicBezTo>
                    <a:pt x="8542" y="7831"/>
                    <a:pt x="9782" y="7641"/>
                    <a:pt x="11263" y="6978"/>
                  </a:cubicBezTo>
                  <a:cubicBezTo>
                    <a:pt x="11575" y="7460"/>
                    <a:pt x="12171" y="8165"/>
                    <a:pt x="13297" y="8904"/>
                  </a:cubicBezTo>
                  <a:lnTo>
                    <a:pt x="12985" y="11108"/>
                  </a:lnTo>
                  <a:lnTo>
                    <a:pt x="12578" y="12050"/>
                  </a:lnTo>
                  <a:cubicBezTo>
                    <a:pt x="12538" y="12145"/>
                    <a:pt x="12605" y="12247"/>
                    <a:pt x="12707" y="12247"/>
                  </a:cubicBezTo>
                  <a:lnTo>
                    <a:pt x="13514" y="12247"/>
                  </a:lnTo>
                  <a:cubicBezTo>
                    <a:pt x="13582" y="12247"/>
                    <a:pt x="13643" y="12199"/>
                    <a:pt x="13650" y="12131"/>
                  </a:cubicBezTo>
                  <a:lnTo>
                    <a:pt x="14124" y="8938"/>
                  </a:lnTo>
                  <a:cubicBezTo>
                    <a:pt x="14138" y="8829"/>
                    <a:pt x="14111" y="8728"/>
                    <a:pt x="14043" y="8639"/>
                  </a:cubicBezTo>
                  <a:cubicBezTo>
                    <a:pt x="13894" y="8450"/>
                    <a:pt x="13623" y="8063"/>
                    <a:pt x="13541" y="7622"/>
                  </a:cubicBezTo>
                  <a:cubicBezTo>
                    <a:pt x="13372" y="6707"/>
                    <a:pt x="13894" y="6056"/>
                    <a:pt x="13894" y="5066"/>
                  </a:cubicBezTo>
                  <a:cubicBezTo>
                    <a:pt x="13894" y="4035"/>
                    <a:pt x="13277" y="3371"/>
                    <a:pt x="12321" y="3052"/>
                  </a:cubicBezTo>
                  <a:cubicBezTo>
                    <a:pt x="11807" y="2881"/>
                    <a:pt x="10990" y="2848"/>
                    <a:pt x="10078" y="2848"/>
                  </a:cubicBezTo>
                  <a:cubicBezTo>
                    <a:pt x="9489" y="2848"/>
                    <a:pt x="8861" y="2861"/>
                    <a:pt x="8249" y="2861"/>
                  </a:cubicBezTo>
                  <a:cubicBezTo>
                    <a:pt x="6952" y="2861"/>
                    <a:pt x="5728" y="2799"/>
                    <a:pt x="5106" y="2408"/>
                  </a:cubicBezTo>
                  <a:cubicBezTo>
                    <a:pt x="4970" y="2327"/>
                    <a:pt x="4876" y="2150"/>
                    <a:pt x="4794" y="1947"/>
                  </a:cubicBezTo>
                  <a:cubicBezTo>
                    <a:pt x="4699" y="1696"/>
                    <a:pt x="4638" y="1432"/>
                    <a:pt x="4618" y="1167"/>
                  </a:cubicBezTo>
                  <a:lnTo>
                    <a:pt x="4509" y="1"/>
                  </a:ln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62" name="Google Shape;15662;p81"/>
            <p:cNvSpPr/>
            <p:nvPr/>
          </p:nvSpPr>
          <p:spPr>
            <a:xfrm>
              <a:off x="5287048" y="2026587"/>
              <a:ext cx="105550" cy="71687"/>
            </a:xfrm>
            <a:custGeom>
              <a:avLst/>
              <a:gdLst/>
              <a:ahLst/>
              <a:cxnLst/>
              <a:rect l="l" t="t" r="r" b="b"/>
              <a:pathLst>
                <a:path w="4024" h="2733" extrusionOk="0">
                  <a:moveTo>
                    <a:pt x="1983" y="1"/>
                  </a:moveTo>
                  <a:cubicBezTo>
                    <a:pt x="934" y="1"/>
                    <a:pt x="274" y="884"/>
                    <a:pt x="55" y="1233"/>
                  </a:cubicBezTo>
                  <a:cubicBezTo>
                    <a:pt x="1" y="1322"/>
                    <a:pt x="14" y="1437"/>
                    <a:pt x="96" y="1505"/>
                  </a:cubicBezTo>
                  <a:cubicBezTo>
                    <a:pt x="353" y="1739"/>
                    <a:pt x="692" y="1867"/>
                    <a:pt x="1037" y="1867"/>
                  </a:cubicBezTo>
                  <a:cubicBezTo>
                    <a:pt x="1092" y="1867"/>
                    <a:pt x="1146" y="1864"/>
                    <a:pt x="1201" y="1857"/>
                  </a:cubicBezTo>
                  <a:cubicBezTo>
                    <a:pt x="1289" y="1851"/>
                    <a:pt x="1370" y="1796"/>
                    <a:pt x="1404" y="1715"/>
                  </a:cubicBezTo>
                  <a:cubicBezTo>
                    <a:pt x="1537" y="1420"/>
                    <a:pt x="1756" y="1292"/>
                    <a:pt x="1956" y="1292"/>
                  </a:cubicBezTo>
                  <a:cubicBezTo>
                    <a:pt x="2175" y="1292"/>
                    <a:pt x="2372" y="1444"/>
                    <a:pt x="2415" y="1695"/>
                  </a:cubicBezTo>
                  <a:cubicBezTo>
                    <a:pt x="2516" y="2284"/>
                    <a:pt x="1906" y="2332"/>
                    <a:pt x="1689" y="2352"/>
                  </a:cubicBezTo>
                  <a:cubicBezTo>
                    <a:pt x="1479" y="2366"/>
                    <a:pt x="1547" y="2576"/>
                    <a:pt x="1547" y="2576"/>
                  </a:cubicBezTo>
                  <a:cubicBezTo>
                    <a:pt x="1689" y="2678"/>
                    <a:pt x="1859" y="2732"/>
                    <a:pt x="2035" y="2732"/>
                  </a:cubicBezTo>
                  <a:cubicBezTo>
                    <a:pt x="2048" y="2732"/>
                    <a:pt x="2061" y="2732"/>
                    <a:pt x="2074" y="2732"/>
                  </a:cubicBezTo>
                  <a:cubicBezTo>
                    <a:pt x="3868" y="2732"/>
                    <a:pt x="4024" y="444"/>
                    <a:pt x="2462" y="60"/>
                  </a:cubicBezTo>
                  <a:cubicBezTo>
                    <a:pt x="2294" y="19"/>
                    <a:pt x="2135" y="1"/>
                    <a:pt x="1983" y="1"/>
                  </a:cubicBezTo>
                  <a:close/>
                </a:path>
              </a:pathLst>
            </a:custGeom>
            <a:solidFill>
              <a:srgbClr val="8E9E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63" name="Google Shape;15663;p81"/>
            <p:cNvSpPr/>
            <p:nvPr/>
          </p:nvSpPr>
          <p:spPr>
            <a:xfrm>
              <a:off x="5276740" y="2088621"/>
              <a:ext cx="15135" cy="11961"/>
            </a:xfrm>
            <a:custGeom>
              <a:avLst/>
              <a:gdLst/>
              <a:ahLst/>
              <a:cxnLst/>
              <a:rect l="l" t="t" r="r" b="b"/>
              <a:pathLst>
                <a:path w="577" h="456" extrusionOk="0">
                  <a:moveTo>
                    <a:pt x="285" y="1"/>
                  </a:moveTo>
                  <a:cubicBezTo>
                    <a:pt x="0" y="21"/>
                    <a:pt x="0" y="442"/>
                    <a:pt x="285" y="455"/>
                  </a:cubicBezTo>
                  <a:cubicBezTo>
                    <a:pt x="577" y="442"/>
                    <a:pt x="577" y="21"/>
                    <a:pt x="285"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64" name="Google Shape;15664;p81"/>
            <p:cNvSpPr/>
            <p:nvPr/>
          </p:nvSpPr>
          <p:spPr>
            <a:xfrm>
              <a:off x="5370827" y="2355406"/>
              <a:ext cx="29902" cy="24394"/>
            </a:xfrm>
            <a:custGeom>
              <a:avLst/>
              <a:gdLst/>
              <a:ahLst/>
              <a:cxnLst/>
              <a:rect l="l" t="t" r="r" b="b"/>
              <a:pathLst>
                <a:path w="1140" h="930" extrusionOk="0">
                  <a:moveTo>
                    <a:pt x="360" y="1"/>
                  </a:moveTo>
                  <a:lnTo>
                    <a:pt x="41" y="733"/>
                  </a:lnTo>
                  <a:cubicBezTo>
                    <a:pt x="0" y="828"/>
                    <a:pt x="68" y="930"/>
                    <a:pt x="170" y="930"/>
                  </a:cubicBezTo>
                  <a:lnTo>
                    <a:pt x="963" y="930"/>
                  </a:lnTo>
                  <a:cubicBezTo>
                    <a:pt x="1038" y="930"/>
                    <a:pt x="1099" y="875"/>
                    <a:pt x="1106" y="801"/>
                  </a:cubicBezTo>
                  <a:lnTo>
                    <a:pt x="1140" y="258"/>
                  </a:lnTo>
                  <a:lnTo>
                    <a:pt x="360" y="1"/>
                  </a:ln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65" name="Google Shape;15665;p81"/>
            <p:cNvSpPr/>
            <p:nvPr/>
          </p:nvSpPr>
          <p:spPr>
            <a:xfrm>
              <a:off x="5561126" y="2355223"/>
              <a:ext cx="31345" cy="24578"/>
            </a:xfrm>
            <a:custGeom>
              <a:avLst/>
              <a:gdLst/>
              <a:ahLst/>
              <a:cxnLst/>
              <a:rect l="l" t="t" r="r" b="b"/>
              <a:pathLst>
                <a:path w="1195" h="937" extrusionOk="0">
                  <a:moveTo>
                    <a:pt x="360" y="1"/>
                  </a:moveTo>
                  <a:lnTo>
                    <a:pt x="41" y="740"/>
                  </a:lnTo>
                  <a:cubicBezTo>
                    <a:pt x="1" y="835"/>
                    <a:pt x="68" y="937"/>
                    <a:pt x="170" y="937"/>
                  </a:cubicBezTo>
                  <a:lnTo>
                    <a:pt x="977" y="937"/>
                  </a:lnTo>
                  <a:cubicBezTo>
                    <a:pt x="1045" y="937"/>
                    <a:pt x="1106" y="889"/>
                    <a:pt x="1113" y="821"/>
                  </a:cubicBezTo>
                  <a:lnTo>
                    <a:pt x="1194" y="292"/>
                  </a:lnTo>
                  <a:lnTo>
                    <a:pt x="360" y="1"/>
                  </a:lnTo>
                  <a:close/>
                </a:path>
              </a:pathLst>
            </a:custGeom>
            <a:solidFill>
              <a:srgbClr val="324B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66" name="Google Shape;15666;p81"/>
            <p:cNvSpPr/>
            <p:nvPr/>
          </p:nvSpPr>
          <p:spPr>
            <a:xfrm>
              <a:off x="5232280" y="2095756"/>
              <a:ext cx="46978" cy="46689"/>
            </a:xfrm>
            <a:custGeom>
              <a:avLst/>
              <a:gdLst/>
              <a:ahLst/>
              <a:cxnLst/>
              <a:rect l="l" t="t" r="r" b="b"/>
              <a:pathLst>
                <a:path w="1791" h="1780" extrusionOk="0">
                  <a:moveTo>
                    <a:pt x="773" y="0"/>
                  </a:moveTo>
                  <a:cubicBezTo>
                    <a:pt x="448" y="400"/>
                    <a:pt x="204" y="739"/>
                    <a:pt x="82" y="929"/>
                  </a:cubicBezTo>
                  <a:cubicBezTo>
                    <a:pt x="14" y="1024"/>
                    <a:pt x="0" y="1146"/>
                    <a:pt x="41" y="1254"/>
                  </a:cubicBezTo>
                  <a:lnTo>
                    <a:pt x="116" y="1471"/>
                  </a:lnTo>
                  <a:cubicBezTo>
                    <a:pt x="186" y="1658"/>
                    <a:pt x="361" y="1780"/>
                    <a:pt x="551" y="1780"/>
                  </a:cubicBezTo>
                  <a:cubicBezTo>
                    <a:pt x="582" y="1780"/>
                    <a:pt x="613" y="1776"/>
                    <a:pt x="644" y="1770"/>
                  </a:cubicBezTo>
                  <a:cubicBezTo>
                    <a:pt x="1004" y="1709"/>
                    <a:pt x="1370" y="1668"/>
                    <a:pt x="1743" y="1655"/>
                  </a:cubicBezTo>
                  <a:cubicBezTo>
                    <a:pt x="1790" y="1438"/>
                    <a:pt x="1756" y="1214"/>
                    <a:pt x="1648" y="1017"/>
                  </a:cubicBezTo>
                  <a:cubicBezTo>
                    <a:pt x="1370" y="556"/>
                    <a:pt x="909" y="265"/>
                    <a:pt x="773" y="0"/>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67" name="Google Shape;15667;p81"/>
            <p:cNvSpPr/>
            <p:nvPr/>
          </p:nvSpPr>
          <p:spPr>
            <a:xfrm>
              <a:off x="5232621" y="2121933"/>
              <a:ext cx="9469" cy="9574"/>
            </a:xfrm>
            <a:custGeom>
              <a:avLst/>
              <a:gdLst/>
              <a:ahLst/>
              <a:cxnLst/>
              <a:rect l="l" t="t" r="r" b="b"/>
              <a:pathLst>
                <a:path w="361" h="365" extrusionOk="0">
                  <a:moveTo>
                    <a:pt x="147" y="1"/>
                  </a:moveTo>
                  <a:cubicBezTo>
                    <a:pt x="109" y="1"/>
                    <a:pt x="69" y="7"/>
                    <a:pt x="28" y="19"/>
                  </a:cubicBezTo>
                  <a:cubicBezTo>
                    <a:pt x="1" y="94"/>
                    <a:pt x="1" y="175"/>
                    <a:pt x="28" y="250"/>
                  </a:cubicBezTo>
                  <a:lnTo>
                    <a:pt x="69" y="365"/>
                  </a:lnTo>
                  <a:cubicBezTo>
                    <a:pt x="82" y="365"/>
                    <a:pt x="103" y="365"/>
                    <a:pt x="123" y="358"/>
                  </a:cubicBezTo>
                  <a:cubicBezTo>
                    <a:pt x="265" y="311"/>
                    <a:pt x="360" y="195"/>
                    <a:pt x="326" y="101"/>
                  </a:cubicBezTo>
                  <a:cubicBezTo>
                    <a:pt x="307" y="34"/>
                    <a:pt x="235" y="1"/>
                    <a:pt x="147" y="1"/>
                  </a:cubicBezTo>
                  <a:close/>
                </a:path>
              </a:pathLst>
            </a:custGeom>
            <a:solidFill>
              <a:srgbClr val="CB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68" name="Google Shape;15668;p81"/>
            <p:cNvSpPr/>
            <p:nvPr/>
          </p:nvSpPr>
          <p:spPr>
            <a:xfrm>
              <a:off x="5305908" y="2118235"/>
              <a:ext cx="65654" cy="132802"/>
            </a:xfrm>
            <a:custGeom>
              <a:avLst/>
              <a:gdLst/>
              <a:ahLst/>
              <a:cxnLst/>
              <a:rect l="l" t="t" r="r" b="b"/>
              <a:pathLst>
                <a:path w="2503" h="5063" extrusionOk="0">
                  <a:moveTo>
                    <a:pt x="723" y="1"/>
                  </a:moveTo>
                  <a:cubicBezTo>
                    <a:pt x="683" y="1"/>
                    <a:pt x="647" y="9"/>
                    <a:pt x="617" y="25"/>
                  </a:cubicBezTo>
                  <a:cubicBezTo>
                    <a:pt x="434" y="126"/>
                    <a:pt x="367" y="377"/>
                    <a:pt x="0" y="567"/>
                  </a:cubicBezTo>
                  <a:cubicBezTo>
                    <a:pt x="584" y="1387"/>
                    <a:pt x="597" y="4188"/>
                    <a:pt x="2502" y="5063"/>
                  </a:cubicBezTo>
                  <a:cubicBezTo>
                    <a:pt x="956" y="3815"/>
                    <a:pt x="990" y="770"/>
                    <a:pt x="1031" y="418"/>
                  </a:cubicBezTo>
                  <a:cubicBezTo>
                    <a:pt x="1063" y="122"/>
                    <a:pt x="874" y="1"/>
                    <a:pt x="723" y="1"/>
                  </a:cubicBezTo>
                  <a:close/>
                </a:path>
              </a:pathLst>
            </a:custGeom>
            <a:solidFill>
              <a:srgbClr val="CB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69" name="Google Shape;15669;p81"/>
            <p:cNvSpPr/>
            <p:nvPr/>
          </p:nvSpPr>
          <p:spPr>
            <a:xfrm>
              <a:off x="5406762" y="2226302"/>
              <a:ext cx="120947" cy="37745"/>
            </a:xfrm>
            <a:custGeom>
              <a:avLst/>
              <a:gdLst/>
              <a:ahLst/>
              <a:cxnLst/>
              <a:rect l="l" t="t" r="r" b="b"/>
              <a:pathLst>
                <a:path w="4611" h="1439" extrusionOk="0">
                  <a:moveTo>
                    <a:pt x="4021" y="0"/>
                  </a:moveTo>
                  <a:cubicBezTo>
                    <a:pt x="3976" y="0"/>
                    <a:pt x="3930" y="7"/>
                    <a:pt x="3885" y="20"/>
                  </a:cubicBezTo>
                  <a:cubicBezTo>
                    <a:pt x="2825" y="359"/>
                    <a:pt x="1452" y="408"/>
                    <a:pt x="731" y="408"/>
                  </a:cubicBezTo>
                  <a:cubicBezTo>
                    <a:pt x="673" y="408"/>
                    <a:pt x="619" y="407"/>
                    <a:pt x="570" y="407"/>
                  </a:cubicBezTo>
                  <a:cubicBezTo>
                    <a:pt x="359" y="407"/>
                    <a:pt x="176" y="536"/>
                    <a:pt x="115" y="732"/>
                  </a:cubicBezTo>
                  <a:cubicBezTo>
                    <a:pt x="48" y="943"/>
                    <a:pt x="7" y="1153"/>
                    <a:pt x="0" y="1370"/>
                  </a:cubicBezTo>
                  <a:cubicBezTo>
                    <a:pt x="263" y="1410"/>
                    <a:pt x="579" y="1439"/>
                    <a:pt x="942" y="1439"/>
                  </a:cubicBezTo>
                  <a:cubicBezTo>
                    <a:pt x="1871" y="1439"/>
                    <a:pt x="3115" y="1251"/>
                    <a:pt x="4611" y="583"/>
                  </a:cubicBezTo>
                  <a:cubicBezTo>
                    <a:pt x="4543" y="488"/>
                    <a:pt x="4489" y="380"/>
                    <a:pt x="4441" y="271"/>
                  </a:cubicBezTo>
                  <a:cubicBezTo>
                    <a:pt x="4366" y="103"/>
                    <a:pt x="4199" y="0"/>
                    <a:pt x="4021" y="0"/>
                  </a:cubicBezTo>
                  <a:close/>
                </a:path>
              </a:pathLst>
            </a:custGeom>
            <a:solidFill>
              <a:srgbClr val="CB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70" name="Google Shape;15670;p81"/>
            <p:cNvSpPr/>
            <p:nvPr/>
          </p:nvSpPr>
          <p:spPr>
            <a:xfrm>
              <a:off x="5302524" y="2046207"/>
              <a:ext cx="73680" cy="48001"/>
            </a:xfrm>
            <a:custGeom>
              <a:avLst/>
              <a:gdLst/>
              <a:ahLst/>
              <a:cxnLst/>
              <a:rect l="l" t="t" r="r" b="b"/>
              <a:pathLst>
                <a:path w="2809" h="1830" extrusionOk="0">
                  <a:moveTo>
                    <a:pt x="1402" y="0"/>
                  </a:moveTo>
                  <a:cubicBezTo>
                    <a:pt x="775" y="0"/>
                    <a:pt x="271" y="420"/>
                    <a:pt x="1" y="1048"/>
                  </a:cubicBezTo>
                  <a:cubicBezTo>
                    <a:pt x="148" y="1094"/>
                    <a:pt x="303" y="1117"/>
                    <a:pt x="457" y="1117"/>
                  </a:cubicBezTo>
                  <a:cubicBezTo>
                    <a:pt x="509" y="1117"/>
                    <a:pt x="560" y="1114"/>
                    <a:pt x="611" y="1109"/>
                  </a:cubicBezTo>
                  <a:cubicBezTo>
                    <a:pt x="699" y="1096"/>
                    <a:pt x="780" y="1041"/>
                    <a:pt x="814" y="967"/>
                  </a:cubicBezTo>
                  <a:cubicBezTo>
                    <a:pt x="948" y="671"/>
                    <a:pt x="1167" y="542"/>
                    <a:pt x="1368" y="542"/>
                  </a:cubicBezTo>
                  <a:cubicBezTo>
                    <a:pt x="1586" y="542"/>
                    <a:pt x="1782" y="693"/>
                    <a:pt x="1825" y="947"/>
                  </a:cubicBezTo>
                  <a:cubicBezTo>
                    <a:pt x="1926" y="1536"/>
                    <a:pt x="1316" y="1584"/>
                    <a:pt x="1099" y="1604"/>
                  </a:cubicBezTo>
                  <a:cubicBezTo>
                    <a:pt x="889" y="1618"/>
                    <a:pt x="957" y="1828"/>
                    <a:pt x="957" y="1828"/>
                  </a:cubicBezTo>
                  <a:cubicBezTo>
                    <a:pt x="986" y="1829"/>
                    <a:pt x="1016" y="1829"/>
                    <a:pt x="1045" y="1829"/>
                  </a:cubicBezTo>
                  <a:cubicBezTo>
                    <a:pt x="2808" y="1829"/>
                    <a:pt x="2610" y="218"/>
                    <a:pt x="1703" y="31"/>
                  </a:cubicBezTo>
                  <a:cubicBezTo>
                    <a:pt x="1600" y="10"/>
                    <a:pt x="1500" y="0"/>
                    <a:pt x="1402" y="0"/>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671" name="Google Shape;15671;p81"/>
          <p:cNvGrpSpPr/>
          <p:nvPr/>
        </p:nvGrpSpPr>
        <p:grpSpPr>
          <a:xfrm>
            <a:off x="7968961" y="2435329"/>
            <a:ext cx="379548" cy="365331"/>
            <a:chOff x="7968961" y="2435329"/>
            <a:chExt cx="379548" cy="365331"/>
          </a:xfrm>
        </p:grpSpPr>
        <p:sp>
          <p:nvSpPr>
            <p:cNvPr id="15672" name="Google Shape;15672;p81"/>
            <p:cNvSpPr/>
            <p:nvPr/>
          </p:nvSpPr>
          <p:spPr>
            <a:xfrm>
              <a:off x="8154276" y="2638638"/>
              <a:ext cx="118297" cy="162023"/>
            </a:xfrm>
            <a:custGeom>
              <a:avLst/>
              <a:gdLst/>
              <a:ahLst/>
              <a:cxnLst/>
              <a:rect l="l" t="t" r="r" b="b"/>
              <a:pathLst>
                <a:path w="4510" h="6177" extrusionOk="0">
                  <a:moveTo>
                    <a:pt x="462" y="1"/>
                  </a:moveTo>
                  <a:cubicBezTo>
                    <a:pt x="409" y="1"/>
                    <a:pt x="355" y="47"/>
                    <a:pt x="360" y="113"/>
                  </a:cubicBezTo>
                  <a:cubicBezTo>
                    <a:pt x="590" y="1720"/>
                    <a:pt x="0" y="3700"/>
                    <a:pt x="590" y="5035"/>
                  </a:cubicBezTo>
                  <a:cubicBezTo>
                    <a:pt x="911" y="5752"/>
                    <a:pt x="1613" y="6176"/>
                    <a:pt x="2350" y="6176"/>
                  </a:cubicBezTo>
                  <a:cubicBezTo>
                    <a:pt x="2609" y="6176"/>
                    <a:pt x="2873" y="6123"/>
                    <a:pt x="3126" y="6012"/>
                  </a:cubicBezTo>
                  <a:lnTo>
                    <a:pt x="3133" y="6005"/>
                  </a:lnTo>
                  <a:cubicBezTo>
                    <a:pt x="4089" y="5564"/>
                    <a:pt x="4510" y="4425"/>
                    <a:pt x="4076" y="3462"/>
                  </a:cubicBezTo>
                  <a:cubicBezTo>
                    <a:pt x="3459" y="2133"/>
                    <a:pt x="1594" y="1272"/>
                    <a:pt x="529" y="31"/>
                  </a:cubicBezTo>
                  <a:cubicBezTo>
                    <a:pt x="510" y="10"/>
                    <a:pt x="486" y="1"/>
                    <a:pt x="462" y="1"/>
                  </a:cubicBezTo>
                  <a:close/>
                </a:path>
              </a:pathLst>
            </a:custGeom>
            <a:solidFill>
              <a:srgbClr val="D5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73" name="Google Shape;15673;p81"/>
            <p:cNvSpPr/>
            <p:nvPr/>
          </p:nvSpPr>
          <p:spPr>
            <a:xfrm>
              <a:off x="8154276" y="2638638"/>
              <a:ext cx="107805" cy="162023"/>
            </a:xfrm>
            <a:custGeom>
              <a:avLst/>
              <a:gdLst/>
              <a:ahLst/>
              <a:cxnLst/>
              <a:rect l="l" t="t" r="r" b="b"/>
              <a:pathLst>
                <a:path w="4110" h="6177" extrusionOk="0">
                  <a:moveTo>
                    <a:pt x="462" y="1"/>
                  </a:moveTo>
                  <a:cubicBezTo>
                    <a:pt x="409" y="1"/>
                    <a:pt x="355" y="47"/>
                    <a:pt x="360" y="113"/>
                  </a:cubicBezTo>
                  <a:cubicBezTo>
                    <a:pt x="590" y="1720"/>
                    <a:pt x="0" y="3700"/>
                    <a:pt x="590" y="5035"/>
                  </a:cubicBezTo>
                  <a:cubicBezTo>
                    <a:pt x="911" y="5752"/>
                    <a:pt x="1613" y="6176"/>
                    <a:pt x="2350" y="6176"/>
                  </a:cubicBezTo>
                  <a:cubicBezTo>
                    <a:pt x="2609" y="6176"/>
                    <a:pt x="2873" y="6123"/>
                    <a:pt x="3126" y="6012"/>
                  </a:cubicBezTo>
                  <a:lnTo>
                    <a:pt x="3133" y="6005"/>
                  </a:lnTo>
                  <a:cubicBezTo>
                    <a:pt x="3581" y="5802"/>
                    <a:pt x="3933" y="5429"/>
                    <a:pt x="4110" y="4968"/>
                  </a:cubicBezTo>
                  <a:lnTo>
                    <a:pt x="4110" y="4968"/>
                  </a:lnTo>
                  <a:cubicBezTo>
                    <a:pt x="4035" y="5022"/>
                    <a:pt x="3947" y="5069"/>
                    <a:pt x="3865" y="5103"/>
                  </a:cubicBezTo>
                  <a:lnTo>
                    <a:pt x="3852" y="5110"/>
                  </a:lnTo>
                  <a:cubicBezTo>
                    <a:pt x="3601" y="5221"/>
                    <a:pt x="3338" y="5274"/>
                    <a:pt x="3079" y="5274"/>
                  </a:cubicBezTo>
                  <a:cubicBezTo>
                    <a:pt x="2346" y="5274"/>
                    <a:pt x="1643" y="4850"/>
                    <a:pt x="1323" y="4134"/>
                  </a:cubicBezTo>
                  <a:cubicBezTo>
                    <a:pt x="902" y="3171"/>
                    <a:pt x="1079" y="1882"/>
                    <a:pt x="1133" y="635"/>
                  </a:cubicBezTo>
                  <a:cubicBezTo>
                    <a:pt x="923" y="452"/>
                    <a:pt x="719" y="248"/>
                    <a:pt x="529" y="31"/>
                  </a:cubicBezTo>
                  <a:cubicBezTo>
                    <a:pt x="510" y="10"/>
                    <a:pt x="486" y="1"/>
                    <a:pt x="462" y="1"/>
                  </a:cubicBezTo>
                  <a:close/>
                </a:path>
              </a:pathLst>
            </a:custGeom>
            <a:solidFill>
              <a:srgbClr val="ADB9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74" name="Google Shape;15674;p81"/>
            <p:cNvSpPr/>
            <p:nvPr/>
          </p:nvSpPr>
          <p:spPr>
            <a:xfrm>
              <a:off x="8145332" y="2435382"/>
              <a:ext cx="203178" cy="195886"/>
            </a:xfrm>
            <a:custGeom>
              <a:avLst/>
              <a:gdLst/>
              <a:ahLst/>
              <a:cxnLst/>
              <a:rect l="l" t="t" r="r" b="b"/>
              <a:pathLst>
                <a:path w="7746" h="7468" extrusionOk="0">
                  <a:moveTo>
                    <a:pt x="182" y="1"/>
                  </a:moveTo>
                  <a:cubicBezTo>
                    <a:pt x="83" y="1"/>
                    <a:pt x="1" y="106"/>
                    <a:pt x="57" y="206"/>
                  </a:cubicBezTo>
                  <a:cubicBezTo>
                    <a:pt x="1162" y="2241"/>
                    <a:pt x="1365" y="5163"/>
                    <a:pt x="2823" y="6655"/>
                  </a:cubicBezTo>
                  <a:cubicBezTo>
                    <a:pt x="3358" y="7196"/>
                    <a:pt x="4063" y="7468"/>
                    <a:pt x="4768" y="7468"/>
                  </a:cubicBezTo>
                  <a:cubicBezTo>
                    <a:pt x="5458" y="7468"/>
                    <a:pt x="6148" y="7208"/>
                    <a:pt x="6681" y="6689"/>
                  </a:cubicBezTo>
                  <a:lnTo>
                    <a:pt x="6695" y="6675"/>
                  </a:lnTo>
                  <a:cubicBezTo>
                    <a:pt x="7746" y="5604"/>
                    <a:pt x="7739" y="3881"/>
                    <a:pt x="6681" y="2817"/>
                  </a:cubicBezTo>
                  <a:cubicBezTo>
                    <a:pt x="5196" y="1346"/>
                    <a:pt x="2274" y="1135"/>
                    <a:pt x="247" y="17"/>
                  </a:cubicBezTo>
                  <a:cubicBezTo>
                    <a:pt x="225" y="6"/>
                    <a:pt x="203" y="1"/>
                    <a:pt x="182" y="1"/>
                  </a:cubicBezTo>
                  <a:close/>
                </a:path>
              </a:pathLst>
            </a:custGeom>
            <a:solidFill>
              <a:srgbClr val="D5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75" name="Google Shape;15675;p81"/>
            <p:cNvSpPr/>
            <p:nvPr/>
          </p:nvSpPr>
          <p:spPr>
            <a:xfrm>
              <a:off x="8145489" y="2435329"/>
              <a:ext cx="196095" cy="195886"/>
            </a:xfrm>
            <a:custGeom>
              <a:avLst/>
              <a:gdLst/>
              <a:ahLst/>
              <a:cxnLst/>
              <a:rect l="l" t="t" r="r" b="b"/>
              <a:pathLst>
                <a:path w="7476" h="7468" extrusionOk="0">
                  <a:moveTo>
                    <a:pt x="173" y="0"/>
                  </a:moveTo>
                  <a:cubicBezTo>
                    <a:pt x="77" y="0"/>
                    <a:pt x="1" y="109"/>
                    <a:pt x="51" y="208"/>
                  </a:cubicBezTo>
                  <a:cubicBezTo>
                    <a:pt x="1163" y="2243"/>
                    <a:pt x="1359" y="5165"/>
                    <a:pt x="2824" y="6657"/>
                  </a:cubicBezTo>
                  <a:cubicBezTo>
                    <a:pt x="3360" y="7196"/>
                    <a:pt x="4066" y="7467"/>
                    <a:pt x="4772" y="7467"/>
                  </a:cubicBezTo>
                  <a:cubicBezTo>
                    <a:pt x="5461" y="7467"/>
                    <a:pt x="6150" y="7209"/>
                    <a:pt x="6682" y="6691"/>
                  </a:cubicBezTo>
                  <a:lnTo>
                    <a:pt x="6696" y="6677"/>
                  </a:lnTo>
                  <a:cubicBezTo>
                    <a:pt x="7191" y="6182"/>
                    <a:pt x="7469" y="5511"/>
                    <a:pt x="7475" y="4806"/>
                  </a:cubicBezTo>
                  <a:lnTo>
                    <a:pt x="7475" y="4806"/>
                  </a:lnTo>
                  <a:cubicBezTo>
                    <a:pt x="7401" y="4914"/>
                    <a:pt x="7313" y="5016"/>
                    <a:pt x="7218" y="5111"/>
                  </a:cubicBezTo>
                  <a:lnTo>
                    <a:pt x="7204" y="5124"/>
                  </a:lnTo>
                  <a:cubicBezTo>
                    <a:pt x="6671" y="5641"/>
                    <a:pt x="5981" y="5898"/>
                    <a:pt x="5291" y="5898"/>
                  </a:cubicBezTo>
                  <a:cubicBezTo>
                    <a:pt x="4586" y="5898"/>
                    <a:pt x="3881" y="5629"/>
                    <a:pt x="3346" y="5090"/>
                  </a:cubicBezTo>
                  <a:cubicBezTo>
                    <a:pt x="2295" y="4019"/>
                    <a:pt x="1895" y="2209"/>
                    <a:pt x="1346" y="520"/>
                  </a:cubicBezTo>
                  <a:cubicBezTo>
                    <a:pt x="966" y="378"/>
                    <a:pt x="600" y="208"/>
                    <a:pt x="241" y="19"/>
                  </a:cubicBezTo>
                  <a:cubicBezTo>
                    <a:pt x="218" y="6"/>
                    <a:pt x="195" y="0"/>
                    <a:pt x="173" y="0"/>
                  </a:cubicBezTo>
                  <a:close/>
                </a:path>
              </a:pathLst>
            </a:custGeom>
            <a:solidFill>
              <a:srgbClr val="ADB9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76" name="Google Shape;15676;p81"/>
            <p:cNvSpPr/>
            <p:nvPr/>
          </p:nvSpPr>
          <p:spPr>
            <a:xfrm>
              <a:off x="7968961" y="2488183"/>
              <a:ext cx="136606" cy="226968"/>
            </a:xfrm>
            <a:custGeom>
              <a:avLst/>
              <a:gdLst/>
              <a:ahLst/>
              <a:cxnLst/>
              <a:rect l="l" t="t" r="r" b="b"/>
              <a:pathLst>
                <a:path w="5208" h="8653" extrusionOk="0">
                  <a:moveTo>
                    <a:pt x="2251" y="1"/>
                  </a:moveTo>
                  <a:cubicBezTo>
                    <a:pt x="2194" y="1"/>
                    <a:pt x="2137" y="37"/>
                    <a:pt x="2122" y="106"/>
                  </a:cubicBezTo>
                  <a:cubicBezTo>
                    <a:pt x="1648" y="2187"/>
                    <a:pt x="0" y="4343"/>
                    <a:pt x="102" y="6262"/>
                  </a:cubicBezTo>
                  <a:cubicBezTo>
                    <a:pt x="181" y="7610"/>
                    <a:pt x="1299" y="8652"/>
                    <a:pt x="2634" y="8652"/>
                  </a:cubicBezTo>
                  <a:cubicBezTo>
                    <a:pt x="2676" y="8652"/>
                    <a:pt x="2718" y="8651"/>
                    <a:pt x="2760" y="8649"/>
                  </a:cubicBezTo>
                  <a:lnTo>
                    <a:pt x="2773" y="8649"/>
                  </a:lnTo>
                  <a:cubicBezTo>
                    <a:pt x="4157" y="8547"/>
                    <a:pt x="5208" y="7347"/>
                    <a:pt x="5119" y="5964"/>
                  </a:cubicBezTo>
                  <a:cubicBezTo>
                    <a:pt x="4991" y="4038"/>
                    <a:pt x="3092" y="2099"/>
                    <a:pt x="2373" y="85"/>
                  </a:cubicBezTo>
                  <a:cubicBezTo>
                    <a:pt x="2351" y="28"/>
                    <a:pt x="2301" y="1"/>
                    <a:pt x="2251" y="1"/>
                  </a:cubicBezTo>
                  <a:close/>
                </a:path>
              </a:pathLst>
            </a:custGeom>
            <a:solidFill>
              <a:srgbClr val="D5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77" name="Google Shape;15677;p81"/>
            <p:cNvSpPr/>
            <p:nvPr/>
          </p:nvSpPr>
          <p:spPr>
            <a:xfrm>
              <a:off x="7968961" y="2488104"/>
              <a:ext cx="117038" cy="227047"/>
            </a:xfrm>
            <a:custGeom>
              <a:avLst/>
              <a:gdLst/>
              <a:ahLst/>
              <a:cxnLst/>
              <a:rect l="l" t="t" r="r" b="b"/>
              <a:pathLst>
                <a:path w="4462" h="8656" extrusionOk="0">
                  <a:moveTo>
                    <a:pt x="2247" y="1"/>
                  </a:moveTo>
                  <a:cubicBezTo>
                    <a:pt x="2191" y="1"/>
                    <a:pt x="2136" y="35"/>
                    <a:pt x="2122" y="102"/>
                  </a:cubicBezTo>
                  <a:cubicBezTo>
                    <a:pt x="1648" y="2190"/>
                    <a:pt x="0" y="4340"/>
                    <a:pt x="102" y="6265"/>
                  </a:cubicBezTo>
                  <a:cubicBezTo>
                    <a:pt x="181" y="7613"/>
                    <a:pt x="1299" y="8655"/>
                    <a:pt x="2634" y="8655"/>
                  </a:cubicBezTo>
                  <a:cubicBezTo>
                    <a:pt x="2676" y="8655"/>
                    <a:pt x="2718" y="8654"/>
                    <a:pt x="2760" y="8652"/>
                  </a:cubicBezTo>
                  <a:lnTo>
                    <a:pt x="2773" y="8652"/>
                  </a:lnTo>
                  <a:cubicBezTo>
                    <a:pt x="3417" y="8605"/>
                    <a:pt x="4028" y="8313"/>
                    <a:pt x="4462" y="7832"/>
                  </a:cubicBezTo>
                  <a:lnTo>
                    <a:pt x="4462" y="7832"/>
                  </a:lnTo>
                  <a:cubicBezTo>
                    <a:pt x="4340" y="7859"/>
                    <a:pt x="4218" y="7872"/>
                    <a:pt x="4096" y="7879"/>
                  </a:cubicBezTo>
                  <a:lnTo>
                    <a:pt x="4082" y="7879"/>
                  </a:lnTo>
                  <a:cubicBezTo>
                    <a:pt x="4040" y="7881"/>
                    <a:pt x="3998" y="7882"/>
                    <a:pt x="3956" y="7882"/>
                  </a:cubicBezTo>
                  <a:cubicBezTo>
                    <a:pt x="2621" y="7882"/>
                    <a:pt x="1503" y="6840"/>
                    <a:pt x="1424" y="5499"/>
                  </a:cubicBezTo>
                  <a:cubicBezTo>
                    <a:pt x="1356" y="4116"/>
                    <a:pt x="2183" y="2617"/>
                    <a:pt x="2828" y="1112"/>
                  </a:cubicBezTo>
                  <a:cubicBezTo>
                    <a:pt x="2651" y="780"/>
                    <a:pt x="2502" y="434"/>
                    <a:pt x="2373" y="88"/>
                  </a:cubicBezTo>
                  <a:cubicBezTo>
                    <a:pt x="2351" y="30"/>
                    <a:pt x="2298" y="1"/>
                    <a:pt x="2247" y="1"/>
                  </a:cubicBezTo>
                  <a:close/>
                </a:path>
              </a:pathLst>
            </a:custGeom>
            <a:solidFill>
              <a:srgbClr val="ADB9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678" name="Google Shape;15678;p81"/>
          <p:cNvGrpSpPr/>
          <p:nvPr/>
        </p:nvGrpSpPr>
        <p:grpSpPr>
          <a:xfrm>
            <a:off x="4136679" y="2115323"/>
            <a:ext cx="373305" cy="223217"/>
            <a:chOff x="4136679" y="2115323"/>
            <a:chExt cx="373305" cy="223217"/>
          </a:xfrm>
        </p:grpSpPr>
        <p:sp>
          <p:nvSpPr>
            <p:cNvPr id="15679" name="Google Shape;15679;p81"/>
            <p:cNvSpPr/>
            <p:nvPr/>
          </p:nvSpPr>
          <p:spPr>
            <a:xfrm>
              <a:off x="4453092" y="2115323"/>
              <a:ext cx="56893" cy="53903"/>
            </a:xfrm>
            <a:custGeom>
              <a:avLst/>
              <a:gdLst/>
              <a:ahLst/>
              <a:cxnLst/>
              <a:rect l="l" t="t" r="r" b="b"/>
              <a:pathLst>
                <a:path w="2169" h="2055" extrusionOk="0">
                  <a:moveTo>
                    <a:pt x="1265" y="452"/>
                  </a:moveTo>
                  <a:cubicBezTo>
                    <a:pt x="1293" y="452"/>
                    <a:pt x="1320" y="466"/>
                    <a:pt x="1343" y="488"/>
                  </a:cubicBezTo>
                  <a:cubicBezTo>
                    <a:pt x="1383" y="542"/>
                    <a:pt x="1397" y="617"/>
                    <a:pt x="1370" y="678"/>
                  </a:cubicBezTo>
                  <a:cubicBezTo>
                    <a:pt x="1329" y="773"/>
                    <a:pt x="1268" y="861"/>
                    <a:pt x="1194" y="936"/>
                  </a:cubicBezTo>
                  <a:lnTo>
                    <a:pt x="1180" y="922"/>
                  </a:lnTo>
                  <a:cubicBezTo>
                    <a:pt x="1099" y="827"/>
                    <a:pt x="1058" y="698"/>
                    <a:pt x="1078" y="569"/>
                  </a:cubicBezTo>
                  <a:cubicBezTo>
                    <a:pt x="1092" y="515"/>
                    <a:pt x="1133" y="475"/>
                    <a:pt x="1187" y="461"/>
                  </a:cubicBezTo>
                  <a:cubicBezTo>
                    <a:pt x="1207" y="454"/>
                    <a:pt x="1228" y="454"/>
                    <a:pt x="1248" y="454"/>
                  </a:cubicBezTo>
                  <a:cubicBezTo>
                    <a:pt x="1254" y="453"/>
                    <a:pt x="1259" y="452"/>
                    <a:pt x="1265" y="452"/>
                  </a:cubicBezTo>
                  <a:close/>
                  <a:moveTo>
                    <a:pt x="1242" y="1"/>
                  </a:moveTo>
                  <a:cubicBezTo>
                    <a:pt x="1176" y="1"/>
                    <a:pt x="1109" y="12"/>
                    <a:pt x="1044" y="34"/>
                  </a:cubicBezTo>
                  <a:cubicBezTo>
                    <a:pt x="848" y="102"/>
                    <a:pt x="699" y="251"/>
                    <a:pt x="644" y="447"/>
                  </a:cubicBezTo>
                  <a:cubicBezTo>
                    <a:pt x="590" y="719"/>
                    <a:pt x="658" y="1003"/>
                    <a:pt x="841" y="1207"/>
                  </a:cubicBezTo>
                  <a:lnTo>
                    <a:pt x="868" y="1234"/>
                  </a:lnTo>
                  <a:cubicBezTo>
                    <a:pt x="665" y="1390"/>
                    <a:pt x="448" y="1519"/>
                    <a:pt x="217" y="1627"/>
                  </a:cubicBezTo>
                  <a:cubicBezTo>
                    <a:pt x="0" y="1729"/>
                    <a:pt x="68" y="2054"/>
                    <a:pt x="312" y="2054"/>
                  </a:cubicBezTo>
                  <a:cubicBezTo>
                    <a:pt x="346" y="2054"/>
                    <a:pt x="380" y="2048"/>
                    <a:pt x="407" y="2034"/>
                  </a:cubicBezTo>
                  <a:cubicBezTo>
                    <a:pt x="685" y="1905"/>
                    <a:pt x="950" y="1743"/>
                    <a:pt x="1194" y="1546"/>
                  </a:cubicBezTo>
                  <a:cubicBezTo>
                    <a:pt x="1363" y="1688"/>
                    <a:pt x="1546" y="1817"/>
                    <a:pt x="1736" y="1926"/>
                  </a:cubicBezTo>
                  <a:cubicBezTo>
                    <a:pt x="1773" y="1944"/>
                    <a:pt x="1810" y="1953"/>
                    <a:pt x="1844" y="1953"/>
                  </a:cubicBezTo>
                  <a:cubicBezTo>
                    <a:pt x="2045" y="1953"/>
                    <a:pt x="2168" y="1666"/>
                    <a:pt x="1960" y="1532"/>
                  </a:cubicBezTo>
                  <a:cubicBezTo>
                    <a:pt x="1804" y="1444"/>
                    <a:pt x="1661" y="1349"/>
                    <a:pt x="1526" y="1241"/>
                  </a:cubicBezTo>
                  <a:cubicBezTo>
                    <a:pt x="1641" y="1119"/>
                    <a:pt x="1736" y="983"/>
                    <a:pt x="1797" y="827"/>
                  </a:cubicBezTo>
                  <a:cubicBezTo>
                    <a:pt x="1885" y="597"/>
                    <a:pt x="1831" y="346"/>
                    <a:pt x="1661" y="169"/>
                  </a:cubicBezTo>
                  <a:cubicBezTo>
                    <a:pt x="1547" y="60"/>
                    <a:pt x="1397" y="1"/>
                    <a:pt x="1242" y="1"/>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80" name="Google Shape;15680;p81"/>
            <p:cNvSpPr/>
            <p:nvPr/>
          </p:nvSpPr>
          <p:spPr>
            <a:xfrm>
              <a:off x="4136679" y="2131691"/>
              <a:ext cx="367823" cy="206850"/>
            </a:xfrm>
            <a:custGeom>
              <a:avLst/>
              <a:gdLst/>
              <a:ahLst/>
              <a:cxnLst/>
              <a:rect l="l" t="t" r="r" b="b"/>
              <a:pathLst>
                <a:path w="14023" h="7886" extrusionOk="0">
                  <a:moveTo>
                    <a:pt x="8857" y="0"/>
                  </a:moveTo>
                  <a:cubicBezTo>
                    <a:pt x="6600" y="0"/>
                    <a:pt x="4208" y="696"/>
                    <a:pt x="3120" y="1003"/>
                  </a:cubicBezTo>
                  <a:cubicBezTo>
                    <a:pt x="2848" y="1078"/>
                    <a:pt x="2265" y="1274"/>
                    <a:pt x="1933" y="1383"/>
                  </a:cubicBezTo>
                  <a:cubicBezTo>
                    <a:pt x="1784" y="1437"/>
                    <a:pt x="1668" y="1546"/>
                    <a:pt x="1607" y="1688"/>
                  </a:cubicBezTo>
                  <a:cubicBezTo>
                    <a:pt x="1309" y="2278"/>
                    <a:pt x="502" y="2712"/>
                    <a:pt x="150" y="2875"/>
                  </a:cubicBezTo>
                  <a:cubicBezTo>
                    <a:pt x="55" y="2922"/>
                    <a:pt x="0" y="3024"/>
                    <a:pt x="28" y="3126"/>
                  </a:cubicBezTo>
                  <a:lnTo>
                    <a:pt x="170" y="3702"/>
                  </a:lnTo>
                  <a:cubicBezTo>
                    <a:pt x="190" y="3790"/>
                    <a:pt x="265" y="3858"/>
                    <a:pt x="353" y="3871"/>
                  </a:cubicBezTo>
                  <a:cubicBezTo>
                    <a:pt x="421" y="3878"/>
                    <a:pt x="502" y="3885"/>
                    <a:pt x="590" y="3892"/>
                  </a:cubicBezTo>
                  <a:cubicBezTo>
                    <a:pt x="712" y="4658"/>
                    <a:pt x="3757" y="5038"/>
                    <a:pt x="3757" y="5038"/>
                  </a:cubicBezTo>
                  <a:lnTo>
                    <a:pt x="4306" y="6896"/>
                  </a:lnTo>
                  <a:lnTo>
                    <a:pt x="4089" y="7662"/>
                  </a:lnTo>
                  <a:cubicBezTo>
                    <a:pt x="4055" y="7770"/>
                    <a:pt x="4143" y="7886"/>
                    <a:pt x="4259" y="7886"/>
                  </a:cubicBezTo>
                  <a:lnTo>
                    <a:pt x="4760" y="7886"/>
                  </a:lnTo>
                  <a:cubicBezTo>
                    <a:pt x="4849" y="7886"/>
                    <a:pt x="4930" y="7818"/>
                    <a:pt x="4937" y="7730"/>
                  </a:cubicBezTo>
                  <a:lnTo>
                    <a:pt x="5120" y="6048"/>
                  </a:lnTo>
                  <a:cubicBezTo>
                    <a:pt x="5140" y="5804"/>
                    <a:pt x="5140" y="5567"/>
                    <a:pt x="5113" y="5322"/>
                  </a:cubicBezTo>
                  <a:lnTo>
                    <a:pt x="5113" y="5322"/>
                  </a:lnTo>
                  <a:cubicBezTo>
                    <a:pt x="5942" y="5556"/>
                    <a:pt x="7251" y="5684"/>
                    <a:pt x="8554" y="5684"/>
                  </a:cubicBezTo>
                  <a:cubicBezTo>
                    <a:pt x="9639" y="5684"/>
                    <a:pt x="10719" y="5595"/>
                    <a:pt x="11514" y="5404"/>
                  </a:cubicBezTo>
                  <a:lnTo>
                    <a:pt x="12016" y="5872"/>
                  </a:lnTo>
                  <a:lnTo>
                    <a:pt x="12185" y="7018"/>
                  </a:lnTo>
                  <a:lnTo>
                    <a:pt x="11778" y="7608"/>
                  </a:lnTo>
                  <a:cubicBezTo>
                    <a:pt x="11697" y="7723"/>
                    <a:pt x="11778" y="7886"/>
                    <a:pt x="11928" y="7886"/>
                  </a:cubicBezTo>
                  <a:lnTo>
                    <a:pt x="12402" y="7886"/>
                  </a:lnTo>
                  <a:cubicBezTo>
                    <a:pt x="12484" y="7886"/>
                    <a:pt x="12551" y="7831"/>
                    <a:pt x="12572" y="7757"/>
                  </a:cubicBezTo>
                  <a:lnTo>
                    <a:pt x="13168" y="5723"/>
                  </a:lnTo>
                  <a:cubicBezTo>
                    <a:pt x="13216" y="5567"/>
                    <a:pt x="13202" y="5397"/>
                    <a:pt x="13135" y="5255"/>
                  </a:cubicBezTo>
                  <a:lnTo>
                    <a:pt x="12924" y="4821"/>
                  </a:lnTo>
                  <a:cubicBezTo>
                    <a:pt x="13399" y="4238"/>
                    <a:pt x="14023" y="3037"/>
                    <a:pt x="13236" y="1824"/>
                  </a:cubicBezTo>
                  <a:cubicBezTo>
                    <a:pt x="12328" y="432"/>
                    <a:pt x="10634" y="0"/>
                    <a:pt x="8857" y="0"/>
                  </a:cubicBezTo>
                  <a:close/>
                </a:path>
              </a:pathLst>
            </a:custGeom>
            <a:solidFill>
              <a:srgbClr val="B9C3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81" name="Google Shape;15681;p81"/>
            <p:cNvSpPr/>
            <p:nvPr/>
          </p:nvSpPr>
          <p:spPr>
            <a:xfrm>
              <a:off x="4191998" y="2139481"/>
              <a:ext cx="33810" cy="38952"/>
            </a:xfrm>
            <a:custGeom>
              <a:avLst/>
              <a:gdLst/>
              <a:ahLst/>
              <a:cxnLst/>
              <a:rect l="l" t="t" r="r" b="b"/>
              <a:pathLst>
                <a:path w="1289" h="1485" extrusionOk="0">
                  <a:moveTo>
                    <a:pt x="407" y="0"/>
                  </a:moveTo>
                  <a:cubicBezTo>
                    <a:pt x="357" y="0"/>
                    <a:pt x="311" y="28"/>
                    <a:pt x="292" y="76"/>
                  </a:cubicBezTo>
                  <a:cubicBezTo>
                    <a:pt x="0" y="706"/>
                    <a:pt x="75" y="1174"/>
                    <a:pt x="143" y="1398"/>
                  </a:cubicBezTo>
                  <a:cubicBezTo>
                    <a:pt x="158" y="1449"/>
                    <a:pt x="208" y="1485"/>
                    <a:pt x="264" y="1485"/>
                  </a:cubicBezTo>
                  <a:cubicBezTo>
                    <a:pt x="282" y="1485"/>
                    <a:pt x="301" y="1481"/>
                    <a:pt x="319" y="1472"/>
                  </a:cubicBezTo>
                  <a:lnTo>
                    <a:pt x="1194" y="1079"/>
                  </a:lnTo>
                  <a:cubicBezTo>
                    <a:pt x="1261" y="1045"/>
                    <a:pt x="1289" y="964"/>
                    <a:pt x="1255" y="903"/>
                  </a:cubicBezTo>
                  <a:cubicBezTo>
                    <a:pt x="956" y="354"/>
                    <a:pt x="638" y="110"/>
                    <a:pt x="468" y="15"/>
                  </a:cubicBezTo>
                  <a:cubicBezTo>
                    <a:pt x="448" y="5"/>
                    <a:pt x="427" y="0"/>
                    <a:pt x="407" y="0"/>
                  </a:cubicBez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82" name="Google Shape;15682;p81"/>
            <p:cNvSpPr/>
            <p:nvPr/>
          </p:nvSpPr>
          <p:spPr>
            <a:xfrm>
              <a:off x="4178123" y="2194275"/>
              <a:ext cx="15686" cy="11777"/>
            </a:xfrm>
            <a:custGeom>
              <a:avLst/>
              <a:gdLst/>
              <a:ahLst/>
              <a:cxnLst/>
              <a:rect l="l" t="t" r="r" b="b"/>
              <a:pathLst>
                <a:path w="598" h="449" extrusionOk="0">
                  <a:moveTo>
                    <a:pt x="299" y="1"/>
                  </a:moveTo>
                  <a:cubicBezTo>
                    <a:pt x="0" y="1"/>
                    <a:pt x="0" y="448"/>
                    <a:pt x="299" y="448"/>
                  </a:cubicBezTo>
                  <a:cubicBezTo>
                    <a:pt x="597" y="448"/>
                    <a:pt x="597" y="1"/>
                    <a:pt x="299"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83" name="Google Shape;15683;p81"/>
            <p:cNvSpPr/>
            <p:nvPr/>
          </p:nvSpPr>
          <p:spPr>
            <a:xfrm>
              <a:off x="4152339" y="2228637"/>
              <a:ext cx="29902" cy="15817"/>
            </a:xfrm>
            <a:custGeom>
              <a:avLst/>
              <a:gdLst/>
              <a:ahLst/>
              <a:cxnLst/>
              <a:rect l="l" t="t" r="r" b="b"/>
              <a:pathLst>
                <a:path w="1140" h="603" extrusionOk="0">
                  <a:moveTo>
                    <a:pt x="869" y="1"/>
                  </a:moveTo>
                  <a:cubicBezTo>
                    <a:pt x="839" y="1"/>
                    <a:pt x="809" y="7"/>
                    <a:pt x="780" y="19"/>
                  </a:cubicBezTo>
                  <a:cubicBezTo>
                    <a:pt x="529" y="114"/>
                    <a:pt x="265" y="175"/>
                    <a:pt x="0" y="196"/>
                  </a:cubicBezTo>
                  <a:cubicBezTo>
                    <a:pt x="20" y="345"/>
                    <a:pt x="156" y="481"/>
                    <a:pt x="360" y="603"/>
                  </a:cubicBezTo>
                  <a:cubicBezTo>
                    <a:pt x="563" y="569"/>
                    <a:pt x="766" y="508"/>
                    <a:pt x="963" y="433"/>
                  </a:cubicBezTo>
                  <a:cubicBezTo>
                    <a:pt x="1099" y="379"/>
                    <a:pt x="1139" y="209"/>
                    <a:pt x="1051" y="101"/>
                  </a:cubicBezTo>
                  <a:lnTo>
                    <a:pt x="1038" y="87"/>
                  </a:lnTo>
                  <a:cubicBezTo>
                    <a:pt x="995" y="31"/>
                    <a:pt x="934" y="1"/>
                    <a:pt x="869" y="1"/>
                  </a:cubicBezTo>
                  <a:close/>
                </a:path>
              </a:pathLst>
            </a:custGeom>
            <a:solidFill>
              <a:srgbClr val="8797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84" name="Google Shape;15684;p81"/>
            <p:cNvSpPr/>
            <p:nvPr/>
          </p:nvSpPr>
          <p:spPr>
            <a:xfrm>
              <a:off x="4136863" y="2204584"/>
              <a:ext cx="15502" cy="29194"/>
            </a:xfrm>
            <a:custGeom>
              <a:avLst/>
              <a:gdLst/>
              <a:ahLst/>
              <a:cxnLst/>
              <a:rect l="l" t="t" r="r" b="b"/>
              <a:pathLst>
                <a:path w="591" h="1113" extrusionOk="0">
                  <a:moveTo>
                    <a:pt x="332" y="1"/>
                  </a:moveTo>
                  <a:cubicBezTo>
                    <a:pt x="258" y="41"/>
                    <a:pt x="197" y="69"/>
                    <a:pt x="143" y="96"/>
                  </a:cubicBezTo>
                  <a:cubicBezTo>
                    <a:pt x="48" y="143"/>
                    <a:pt x="0" y="245"/>
                    <a:pt x="21" y="347"/>
                  </a:cubicBezTo>
                  <a:lnTo>
                    <a:pt x="163" y="923"/>
                  </a:lnTo>
                  <a:cubicBezTo>
                    <a:pt x="183" y="1011"/>
                    <a:pt x="258" y="1079"/>
                    <a:pt x="353" y="1092"/>
                  </a:cubicBezTo>
                  <a:cubicBezTo>
                    <a:pt x="414" y="1099"/>
                    <a:pt x="495" y="1106"/>
                    <a:pt x="590" y="1113"/>
                  </a:cubicBezTo>
                  <a:lnTo>
                    <a:pt x="332" y="1"/>
                  </a:ln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85" name="Google Shape;15685;p81"/>
            <p:cNvSpPr/>
            <p:nvPr/>
          </p:nvSpPr>
          <p:spPr>
            <a:xfrm>
              <a:off x="4269246" y="2253477"/>
              <a:ext cx="169629" cy="27410"/>
            </a:xfrm>
            <a:custGeom>
              <a:avLst/>
              <a:gdLst/>
              <a:ahLst/>
              <a:cxnLst/>
              <a:rect l="l" t="t" r="r" b="b"/>
              <a:pathLst>
                <a:path w="6467" h="1045" extrusionOk="0">
                  <a:moveTo>
                    <a:pt x="249" y="1"/>
                  </a:moveTo>
                  <a:cubicBezTo>
                    <a:pt x="112" y="1"/>
                    <a:pt x="1" y="117"/>
                    <a:pt x="18" y="259"/>
                  </a:cubicBezTo>
                  <a:lnTo>
                    <a:pt x="66" y="686"/>
                  </a:lnTo>
                  <a:cubicBezTo>
                    <a:pt x="891" y="916"/>
                    <a:pt x="2198" y="1044"/>
                    <a:pt x="3501" y="1044"/>
                  </a:cubicBezTo>
                  <a:cubicBezTo>
                    <a:pt x="4586" y="1044"/>
                    <a:pt x="5669" y="955"/>
                    <a:pt x="6467" y="761"/>
                  </a:cubicBezTo>
                  <a:lnTo>
                    <a:pt x="6141" y="476"/>
                  </a:lnTo>
                  <a:cubicBezTo>
                    <a:pt x="6040" y="392"/>
                    <a:pt x="5912" y="340"/>
                    <a:pt x="5778" y="340"/>
                  </a:cubicBezTo>
                  <a:cubicBezTo>
                    <a:pt x="5750" y="340"/>
                    <a:pt x="5722" y="343"/>
                    <a:pt x="5694" y="347"/>
                  </a:cubicBezTo>
                  <a:cubicBezTo>
                    <a:pt x="5116" y="416"/>
                    <a:pt x="4555" y="444"/>
                    <a:pt x="4024" y="444"/>
                  </a:cubicBezTo>
                  <a:cubicBezTo>
                    <a:pt x="2311" y="444"/>
                    <a:pt x="916" y="153"/>
                    <a:pt x="310" y="8"/>
                  </a:cubicBezTo>
                  <a:cubicBezTo>
                    <a:pt x="289" y="3"/>
                    <a:pt x="269" y="1"/>
                    <a:pt x="249" y="1"/>
                  </a:cubicBez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86" name="Google Shape;15686;p81"/>
            <p:cNvSpPr/>
            <p:nvPr/>
          </p:nvSpPr>
          <p:spPr>
            <a:xfrm>
              <a:off x="4171355" y="2249044"/>
              <a:ext cx="63870" cy="14794"/>
            </a:xfrm>
            <a:custGeom>
              <a:avLst/>
              <a:gdLst/>
              <a:ahLst/>
              <a:cxnLst/>
              <a:rect l="l" t="t" r="r" b="b"/>
              <a:pathLst>
                <a:path w="2435" h="564" extrusionOk="0">
                  <a:moveTo>
                    <a:pt x="1" y="1"/>
                  </a:moveTo>
                  <a:lnTo>
                    <a:pt x="1" y="1"/>
                  </a:lnTo>
                  <a:cubicBezTo>
                    <a:pt x="936" y="374"/>
                    <a:pt x="2435" y="564"/>
                    <a:pt x="2435" y="564"/>
                  </a:cubicBezTo>
                  <a:lnTo>
                    <a:pt x="2354" y="272"/>
                  </a:lnTo>
                  <a:cubicBezTo>
                    <a:pt x="2310" y="110"/>
                    <a:pt x="2163" y="5"/>
                    <a:pt x="1997" y="5"/>
                  </a:cubicBezTo>
                  <a:cubicBezTo>
                    <a:pt x="1983" y="5"/>
                    <a:pt x="1968" y="6"/>
                    <a:pt x="1954" y="8"/>
                  </a:cubicBezTo>
                  <a:cubicBezTo>
                    <a:pt x="1638" y="48"/>
                    <a:pt x="1319" y="68"/>
                    <a:pt x="999" y="68"/>
                  </a:cubicBezTo>
                  <a:cubicBezTo>
                    <a:pt x="666" y="68"/>
                    <a:pt x="333" y="46"/>
                    <a:pt x="1" y="1"/>
                  </a:cubicBez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87" name="Google Shape;15687;p81"/>
            <p:cNvSpPr/>
            <p:nvPr/>
          </p:nvSpPr>
          <p:spPr>
            <a:xfrm>
              <a:off x="4443492" y="2324822"/>
              <a:ext cx="25994" cy="13718"/>
            </a:xfrm>
            <a:custGeom>
              <a:avLst/>
              <a:gdLst/>
              <a:ahLst/>
              <a:cxnLst/>
              <a:rect l="l" t="t" r="r" b="b"/>
              <a:pathLst>
                <a:path w="991" h="523" extrusionOk="0">
                  <a:moveTo>
                    <a:pt x="251" y="0"/>
                  </a:moveTo>
                  <a:lnTo>
                    <a:pt x="81" y="245"/>
                  </a:lnTo>
                  <a:cubicBezTo>
                    <a:pt x="0" y="360"/>
                    <a:pt x="81" y="523"/>
                    <a:pt x="231" y="523"/>
                  </a:cubicBezTo>
                  <a:lnTo>
                    <a:pt x="705" y="523"/>
                  </a:lnTo>
                  <a:cubicBezTo>
                    <a:pt x="787" y="523"/>
                    <a:pt x="854" y="468"/>
                    <a:pt x="875" y="394"/>
                  </a:cubicBezTo>
                  <a:lnTo>
                    <a:pt x="990" y="0"/>
                  </a:ln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88" name="Google Shape;15688;p81"/>
            <p:cNvSpPr/>
            <p:nvPr/>
          </p:nvSpPr>
          <p:spPr>
            <a:xfrm>
              <a:off x="4243042" y="2324822"/>
              <a:ext cx="24210" cy="13718"/>
            </a:xfrm>
            <a:custGeom>
              <a:avLst/>
              <a:gdLst/>
              <a:ahLst/>
              <a:cxnLst/>
              <a:rect l="l" t="t" r="r" b="b"/>
              <a:pathLst>
                <a:path w="923" h="523" extrusionOk="0">
                  <a:moveTo>
                    <a:pt x="116" y="0"/>
                  </a:moveTo>
                  <a:lnTo>
                    <a:pt x="34" y="299"/>
                  </a:lnTo>
                  <a:cubicBezTo>
                    <a:pt x="0" y="414"/>
                    <a:pt x="88" y="523"/>
                    <a:pt x="210" y="523"/>
                  </a:cubicBezTo>
                  <a:lnTo>
                    <a:pt x="705" y="523"/>
                  </a:lnTo>
                  <a:cubicBezTo>
                    <a:pt x="800" y="523"/>
                    <a:pt x="875" y="455"/>
                    <a:pt x="889" y="367"/>
                  </a:cubicBezTo>
                  <a:lnTo>
                    <a:pt x="922" y="0"/>
                  </a:lnTo>
                  <a:close/>
                </a:path>
              </a:pathLst>
            </a:custGeom>
            <a:solidFill>
              <a:srgbClr val="50687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689" name="Google Shape;15689;p81"/>
          <p:cNvGrpSpPr/>
          <p:nvPr/>
        </p:nvGrpSpPr>
        <p:grpSpPr>
          <a:xfrm>
            <a:off x="7423823" y="2464077"/>
            <a:ext cx="372046" cy="307730"/>
            <a:chOff x="7423823" y="2464077"/>
            <a:chExt cx="372046" cy="307730"/>
          </a:xfrm>
        </p:grpSpPr>
        <p:sp>
          <p:nvSpPr>
            <p:cNvPr id="15690" name="Google Shape;15690;p81"/>
            <p:cNvSpPr/>
            <p:nvPr/>
          </p:nvSpPr>
          <p:spPr>
            <a:xfrm>
              <a:off x="7423823" y="2464077"/>
              <a:ext cx="212909" cy="149249"/>
            </a:xfrm>
            <a:custGeom>
              <a:avLst/>
              <a:gdLst/>
              <a:ahLst/>
              <a:cxnLst/>
              <a:rect l="l" t="t" r="r" b="b"/>
              <a:pathLst>
                <a:path w="8117" h="5690" extrusionOk="0">
                  <a:moveTo>
                    <a:pt x="5929" y="0"/>
                  </a:moveTo>
                  <a:cubicBezTo>
                    <a:pt x="5761" y="0"/>
                    <a:pt x="5579" y="11"/>
                    <a:pt x="5384" y="35"/>
                  </a:cubicBezTo>
                  <a:cubicBezTo>
                    <a:pt x="3133" y="319"/>
                    <a:pt x="0" y="3004"/>
                    <a:pt x="0" y="5690"/>
                  </a:cubicBezTo>
                  <a:lnTo>
                    <a:pt x="0" y="5690"/>
                  </a:lnTo>
                  <a:lnTo>
                    <a:pt x="8117" y="1479"/>
                  </a:lnTo>
                  <a:cubicBezTo>
                    <a:pt x="8117" y="1479"/>
                    <a:pt x="7898" y="0"/>
                    <a:pt x="5929" y="0"/>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91" name="Google Shape;15691;p81"/>
            <p:cNvSpPr/>
            <p:nvPr/>
          </p:nvSpPr>
          <p:spPr>
            <a:xfrm>
              <a:off x="7434840" y="2507645"/>
              <a:ext cx="359115" cy="258287"/>
            </a:xfrm>
            <a:custGeom>
              <a:avLst/>
              <a:gdLst/>
              <a:ahLst/>
              <a:cxnLst/>
              <a:rect l="l" t="t" r="r" b="b"/>
              <a:pathLst>
                <a:path w="13691" h="9847" extrusionOk="0">
                  <a:moveTo>
                    <a:pt x="4056" y="1"/>
                  </a:moveTo>
                  <a:lnTo>
                    <a:pt x="1" y="2883"/>
                  </a:lnTo>
                  <a:lnTo>
                    <a:pt x="1" y="7215"/>
                  </a:lnTo>
                  <a:lnTo>
                    <a:pt x="7636" y="9846"/>
                  </a:lnTo>
                  <a:lnTo>
                    <a:pt x="13691" y="9846"/>
                  </a:lnTo>
                  <a:lnTo>
                    <a:pt x="13684" y="8443"/>
                  </a:lnTo>
                  <a:cubicBezTo>
                    <a:pt x="13684" y="8226"/>
                    <a:pt x="13528" y="8043"/>
                    <a:pt x="13311" y="8002"/>
                  </a:cubicBezTo>
                  <a:cubicBezTo>
                    <a:pt x="9643" y="7385"/>
                    <a:pt x="4279" y="4646"/>
                    <a:pt x="5452" y="2069"/>
                  </a:cubicBezTo>
                  <a:cubicBezTo>
                    <a:pt x="5886" y="1126"/>
                    <a:pt x="7093" y="991"/>
                    <a:pt x="7093" y="991"/>
                  </a:cubicBezTo>
                  <a:lnTo>
                    <a:pt x="7093" y="1"/>
                  </a:lnTo>
                  <a:close/>
                </a:path>
              </a:pathLst>
            </a:custGeom>
            <a:solidFill>
              <a:srgbClr val="D5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92" name="Google Shape;15692;p81"/>
            <p:cNvSpPr/>
            <p:nvPr/>
          </p:nvSpPr>
          <p:spPr>
            <a:xfrm>
              <a:off x="7434656" y="2507645"/>
              <a:ext cx="302406" cy="223060"/>
            </a:xfrm>
            <a:custGeom>
              <a:avLst/>
              <a:gdLst/>
              <a:ahLst/>
              <a:cxnLst/>
              <a:rect l="l" t="t" r="r" b="b"/>
              <a:pathLst>
                <a:path w="11529" h="8504" extrusionOk="0">
                  <a:moveTo>
                    <a:pt x="4063" y="1"/>
                  </a:moveTo>
                  <a:lnTo>
                    <a:pt x="1" y="2883"/>
                  </a:lnTo>
                  <a:lnTo>
                    <a:pt x="1" y="6612"/>
                  </a:lnTo>
                  <a:lnTo>
                    <a:pt x="4076" y="5276"/>
                  </a:lnTo>
                  <a:cubicBezTo>
                    <a:pt x="4524" y="5846"/>
                    <a:pt x="5059" y="6347"/>
                    <a:pt x="5663" y="6754"/>
                  </a:cubicBezTo>
                  <a:cubicBezTo>
                    <a:pt x="5709" y="6790"/>
                    <a:pt x="5755" y="6805"/>
                    <a:pt x="5799" y="6805"/>
                  </a:cubicBezTo>
                  <a:cubicBezTo>
                    <a:pt x="5990" y="6805"/>
                    <a:pt x="6129" y="6520"/>
                    <a:pt x="5914" y="6388"/>
                  </a:cubicBezTo>
                  <a:cubicBezTo>
                    <a:pt x="4958" y="5724"/>
                    <a:pt x="4286" y="4944"/>
                    <a:pt x="3913" y="4130"/>
                  </a:cubicBezTo>
                  <a:cubicBezTo>
                    <a:pt x="3859" y="4015"/>
                    <a:pt x="3907" y="3886"/>
                    <a:pt x="4015" y="3825"/>
                  </a:cubicBezTo>
                  <a:cubicBezTo>
                    <a:pt x="4045" y="3810"/>
                    <a:pt x="4078" y="3803"/>
                    <a:pt x="4110" y="3803"/>
                  </a:cubicBezTo>
                  <a:cubicBezTo>
                    <a:pt x="4193" y="3803"/>
                    <a:pt x="4274" y="3851"/>
                    <a:pt x="4313" y="3934"/>
                  </a:cubicBezTo>
                  <a:cubicBezTo>
                    <a:pt x="5371" y="6117"/>
                    <a:pt x="8992" y="7799"/>
                    <a:pt x="11148" y="8490"/>
                  </a:cubicBezTo>
                  <a:cubicBezTo>
                    <a:pt x="11169" y="8497"/>
                    <a:pt x="11189" y="8504"/>
                    <a:pt x="11216" y="8504"/>
                  </a:cubicBezTo>
                  <a:cubicBezTo>
                    <a:pt x="11474" y="8504"/>
                    <a:pt x="11528" y="8144"/>
                    <a:pt x="11284" y="8063"/>
                  </a:cubicBezTo>
                  <a:lnTo>
                    <a:pt x="11291" y="8063"/>
                  </a:lnTo>
                  <a:cubicBezTo>
                    <a:pt x="8314" y="7107"/>
                    <a:pt x="4924" y="5147"/>
                    <a:pt x="4510" y="3120"/>
                  </a:cubicBezTo>
                  <a:cubicBezTo>
                    <a:pt x="4327" y="2238"/>
                    <a:pt x="4734" y="896"/>
                    <a:pt x="6300" y="1"/>
                  </a:cubicBez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93" name="Google Shape;15693;p81"/>
            <p:cNvSpPr/>
            <p:nvPr/>
          </p:nvSpPr>
          <p:spPr>
            <a:xfrm>
              <a:off x="7434840" y="2507645"/>
              <a:ext cx="129865" cy="173433"/>
            </a:xfrm>
            <a:custGeom>
              <a:avLst/>
              <a:gdLst/>
              <a:ahLst/>
              <a:cxnLst/>
              <a:rect l="l" t="t" r="r" b="b"/>
              <a:pathLst>
                <a:path w="4951" h="6612" extrusionOk="0">
                  <a:moveTo>
                    <a:pt x="4056" y="1"/>
                  </a:moveTo>
                  <a:lnTo>
                    <a:pt x="1" y="2883"/>
                  </a:lnTo>
                  <a:lnTo>
                    <a:pt x="1" y="6612"/>
                  </a:lnTo>
                  <a:lnTo>
                    <a:pt x="2998" y="5629"/>
                  </a:lnTo>
                  <a:cubicBezTo>
                    <a:pt x="2896" y="5405"/>
                    <a:pt x="2801" y="5168"/>
                    <a:pt x="2713" y="4930"/>
                  </a:cubicBezTo>
                  <a:cubicBezTo>
                    <a:pt x="1370" y="1343"/>
                    <a:pt x="4951" y="1"/>
                    <a:pt x="4951"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94" name="Google Shape;15694;p81"/>
            <p:cNvSpPr/>
            <p:nvPr/>
          </p:nvSpPr>
          <p:spPr>
            <a:xfrm>
              <a:off x="7459915" y="2490045"/>
              <a:ext cx="205932" cy="82729"/>
            </a:xfrm>
            <a:custGeom>
              <a:avLst/>
              <a:gdLst/>
              <a:ahLst/>
              <a:cxnLst/>
              <a:rect l="l" t="t" r="r" b="b"/>
              <a:pathLst>
                <a:path w="7851" h="3154" extrusionOk="0">
                  <a:moveTo>
                    <a:pt x="5181" y="1"/>
                  </a:moveTo>
                  <a:cubicBezTo>
                    <a:pt x="1811" y="1"/>
                    <a:pt x="1" y="3154"/>
                    <a:pt x="1" y="3154"/>
                  </a:cubicBezTo>
                  <a:lnTo>
                    <a:pt x="659" y="3059"/>
                  </a:lnTo>
                  <a:cubicBezTo>
                    <a:pt x="659" y="3059"/>
                    <a:pt x="1465" y="1621"/>
                    <a:pt x="2923" y="1031"/>
                  </a:cubicBezTo>
                  <a:cubicBezTo>
                    <a:pt x="3340" y="862"/>
                    <a:pt x="3761" y="777"/>
                    <a:pt x="4165" y="777"/>
                  </a:cubicBezTo>
                  <a:cubicBezTo>
                    <a:pt x="4978" y="777"/>
                    <a:pt x="5718" y="1125"/>
                    <a:pt x="6198" y="1845"/>
                  </a:cubicBezTo>
                  <a:cubicBezTo>
                    <a:pt x="6346" y="2067"/>
                    <a:pt x="6531" y="2160"/>
                    <a:pt x="6713" y="2160"/>
                  </a:cubicBezTo>
                  <a:cubicBezTo>
                    <a:pt x="7301" y="2160"/>
                    <a:pt x="7851" y="1192"/>
                    <a:pt x="6944" y="529"/>
                  </a:cubicBezTo>
                  <a:cubicBezTo>
                    <a:pt x="6680" y="340"/>
                    <a:pt x="5914" y="1"/>
                    <a:pt x="5181" y="1"/>
                  </a:cubicBezTo>
                  <a:close/>
                </a:path>
              </a:pathLst>
            </a:custGeom>
            <a:solidFill>
              <a:srgbClr val="E6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95" name="Google Shape;15695;p81"/>
            <p:cNvSpPr/>
            <p:nvPr/>
          </p:nvSpPr>
          <p:spPr>
            <a:xfrm>
              <a:off x="7423823" y="2553469"/>
              <a:ext cx="102192" cy="177236"/>
            </a:xfrm>
            <a:custGeom>
              <a:avLst/>
              <a:gdLst/>
              <a:ahLst/>
              <a:cxnLst/>
              <a:rect l="l" t="t" r="r" b="b"/>
              <a:pathLst>
                <a:path w="3896" h="6757" extrusionOk="0">
                  <a:moveTo>
                    <a:pt x="2643" y="1"/>
                  </a:moveTo>
                  <a:cubicBezTo>
                    <a:pt x="2298" y="1"/>
                    <a:pt x="1882" y="67"/>
                    <a:pt x="1445" y="207"/>
                  </a:cubicBezTo>
                  <a:cubicBezTo>
                    <a:pt x="583" y="491"/>
                    <a:pt x="0" y="1292"/>
                    <a:pt x="0" y="2200"/>
                  </a:cubicBezTo>
                  <a:lnTo>
                    <a:pt x="0" y="5190"/>
                  </a:lnTo>
                  <a:cubicBezTo>
                    <a:pt x="0" y="6058"/>
                    <a:pt x="699" y="6757"/>
                    <a:pt x="1567" y="6757"/>
                  </a:cubicBezTo>
                  <a:lnTo>
                    <a:pt x="1024" y="3678"/>
                  </a:lnTo>
                  <a:cubicBezTo>
                    <a:pt x="50" y="2921"/>
                    <a:pt x="302" y="1044"/>
                    <a:pt x="1818" y="1044"/>
                  </a:cubicBezTo>
                  <a:cubicBezTo>
                    <a:pt x="2012" y="1044"/>
                    <a:pt x="2226" y="1075"/>
                    <a:pt x="2462" y="1142"/>
                  </a:cubicBezTo>
                  <a:cubicBezTo>
                    <a:pt x="2622" y="1189"/>
                    <a:pt x="2769" y="1210"/>
                    <a:pt x="2899" y="1210"/>
                  </a:cubicBezTo>
                  <a:cubicBezTo>
                    <a:pt x="3663" y="1210"/>
                    <a:pt x="3895" y="506"/>
                    <a:pt x="3357" y="152"/>
                  </a:cubicBezTo>
                  <a:cubicBezTo>
                    <a:pt x="3200" y="53"/>
                    <a:pt x="2950" y="1"/>
                    <a:pt x="264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96" name="Google Shape;15696;p81"/>
            <p:cNvSpPr/>
            <p:nvPr/>
          </p:nvSpPr>
          <p:spPr>
            <a:xfrm>
              <a:off x="7423823" y="2581456"/>
              <a:ext cx="41102" cy="149249"/>
            </a:xfrm>
            <a:custGeom>
              <a:avLst/>
              <a:gdLst/>
              <a:ahLst/>
              <a:cxnLst/>
              <a:rect l="l" t="t" r="r" b="b"/>
              <a:pathLst>
                <a:path w="1567" h="5690" extrusionOk="0">
                  <a:moveTo>
                    <a:pt x="1533" y="1"/>
                  </a:moveTo>
                  <a:cubicBezTo>
                    <a:pt x="990" y="62"/>
                    <a:pt x="0" y="360"/>
                    <a:pt x="0" y="2110"/>
                  </a:cubicBezTo>
                  <a:cubicBezTo>
                    <a:pt x="0" y="4476"/>
                    <a:pt x="1567" y="5690"/>
                    <a:pt x="1567" y="5690"/>
                  </a:cubicBezTo>
                  <a:lnTo>
                    <a:pt x="1024" y="2611"/>
                  </a:lnTo>
                  <a:cubicBezTo>
                    <a:pt x="109" y="1899"/>
                    <a:pt x="278" y="218"/>
                    <a:pt x="1540" y="1"/>
                  </a:cubicBezTo>
                  <a:close/>
                </a:path>
              </a:pathLst>
            </a:custGeom>
            <a:solidFill>
              <a:srgbClr val="E6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97" name="Google Shape;15697;p81"/>
            <p:cNvSpPr/>
            <p:nvPr/>
          </p:nvSpPr>
          <p:spPr>
            <a:xfrm>
              <a:off x="7445882" y="2660251"/>
              <a:ext cx="347915" cy="111556"/>
            </a:xfrm>
            <a:custGeom>
              <a:avLst/>
              <a:gdLst/>
              <a:ahLst/>
              <a:cxnLst/>
              <a:rect l="l" t="t" r="r" b="b"/>
              <a:pathLst>
                <a:path w="13264" h="4253" extrusionOk="0">
                  <a:moveTo>
                    <a:pt x="271" y="1"/>
                  </a:moveTo>
                  <a:cubicBezTo>
                    <a:pt x="271" y="1"/>
                    <a:pt x="0" y="1757"/>
                    <a:pt x="719" y="2686"/>
                  </a:cubicBezTo>
                  <a:cubicBezTo>
                    <a:pt x="1580" y="3805"/>
                    <a:pt x="2950" y="4252"/>
                    <a:pt x="3967" y="4252"/>
                  </a:cubicBezTo>
                  <a:lnTo>
                    <a:pt x="13039" y="4252"/>
                  </a:lnTo>
                  <a:cubicBezTo>
                    <a:pt x="13161" y="4252"/>
                    <a:pt x="13263" y="4157"/>
                    <a:pt x="13263" y="4028"/>
                  </a:cubicBezTo>
                  <a:cubicBezTo>
                    <a:pt x="13256" y="3906"/>
                    <a:pt x="13161" y="3805"/>
                    <a:pt x="13039" y="3805"/>
                  </a:cubicBezTo>
                  <a:cubicBezTo>
                    <a:pt x="5594" y="3730"/>
                    <a:pt x="2909" y="21"/>
                    <a:pt x="2909" y="21"/>
                  </a:cubicBezTo>
                  <a:lnTo>
                    <a:pt x="271" y="1"/>
                  </a:ln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98" name="Google Shape;15698;p81"/>
            <p:cNvSpPr/>
            <p:nvPr/>
          </p:nvSpPr>
          <p:spPr>
            <a:xfrm>
              <a:off x="7446040" y="2660251"/>
              <a:ext cx="349830" cy="111556"/>
            </a:xfrm>
            <a:custGeom>
              <a:avLst/>
              <a:gdLst/>
              <a:ahLst/>
              <a:cxnLst/>
              <a:rect l="l" t="t" r="r" b="b"/>
              <a:pathLst>
                <a:path w="13337" h="4253" extrusionOk="0">
                  <a:moveTo>
                    <a:pt x="272" y="1"/>
                  </a:moveTo>
                  <a:cubicBezTo>
                    <a:pt x="272" y="1"/>
                    <a:pt x="1" y="1750"/>
                    <a:pt x="720" y="2686"/>
                  </a:cubicBezTo>
                  <a:cubicBezTo>
                    <a:pt x="1574" y="3805"/>
                    <a:pt x="2951" y="4252"/>
                    <a:pt x="3961" y="4252"/>
                  </a:cubicBezTo>
                  <a:lnTo>
                    <a:pt x="13033" y="4252"/>
                  </a:lnTo>
                  <a:cubicBezTo>
                    <a:pt x="13036" y="4252"/>
                    <a:pt x="13038" y="4252"/>
                    <a:pt x="13040" y="4252"/>
                  </a:cubicBezTo>
                  <a:cubicBezTo>
                    <a:pt x="13332" y="4252"/>
                    <a:pt x="13336" y="3811"/>
                    <a:pt x="13040" y="3805"/>
                  </a:cubicBezTo>
                  <a:lnTo>
                    <a:pt x="6314" y="3805"/>
                  </a:lnTo>
                  <a:cubicBezTo>
                    <a:pt x="4497" y="3805"/>
                    <a:pt x="3195" y="3187"/>
                    <a:pt x="2361" y="2374"/>
                  </a:cubicBezTo>
                  <a:cubicBezTo>
                    <a:pt x="2051" y="2064"/>
                    <a:pt x="2270" y="1547"/>
                    <a:pt x="2698" y="1547"/>
                  </a:cubicBezTo>
                  <a:cubicBezTo>
                    <a:pt x="2701" y="1547"/>
                    <a:pt x="2704" y="1547"/>
                    <a:pt x="2706" y="1547"/>
                  </a:cubicBezTo>
                  <a:cubicBezTo>
                    <a:pt x="3120" y="1547"/>
                    <a:pt x="3513" y="1269"/>
                    <a:pt x="3703" y="841"/>
                  </a:cubicBezTo>
                  <a:cubicBezTo>
                    <a:pt x="3405" y="597"/>
                    <a:pt x="3134" y="319"/>
                    <a:pt x="2896" y="21"/>
                  </a:cubicBezTo>
                  <a:lnTo>
                    <a:pt x="272" y="1"/>
                  </a:ln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699" name="Google Shape;15699;p81"/>
            <p:cNvSpPr/>
            <p:nvPr/>
          </p:nvSpPr>
          <p:spPr>
            <a:xfrm>
              <a:off x="7433423" y="2624133"/>
              <a:ext cx="118533" cy="106572"/>
            </a:xfrm>
            <a:custGeom>
              <a:avLst/>
              <a:gdLst/>
              <a:ahLst/>
              <a:cxnLst/>
              <a:rect l="l" t="t" r="r" b="b"/>
              <a:pathLst>
                <a:path w="4519" h="4063" extrusionOk="0">
                  <a:moveTo>
                    <a:pt x="2572" y="0"/>
                  </a:moveTo>
                  <a:cubicBezTo>
                    <a:pt x="1620" y="0"/>
                    <a:pt x="606" y="422"/>
                    <a:pt x="326" y="1581"/>
                  </a:cubicBezTo>
                  <a:cubicBezTo>
                    <a:pt x="1" y="2903"/>
                    <a:pt x="1201" y="4063"/>
                    <a:pt x="1201" y="4063"/>
                  </a:cubicBezTo>
                  <a:cubicBezTo>
                    <a:pt x="1201" y="4063"/>
                    <a:pt x="557" y="2951"/>
                    <a:pt x="1045" y="2151"/>
                  </a:cubicBezTo>
                  <a:cubicBezTo>
                    <a:pt x="1207" y="1884"/>
                    <a:pt x="1451" y="1723"/>
                    <a:pt x="1746" y="1723"/>
                  </a:cubicBezTo>
                  <a:cubicBezTo>
                    <a:pt x="2045" y="1723"/>
                    <a:pt x="2396" y="1888"/>
                    <a:pt x="2767" y="2273"/>
                  </a:cubicBezTo>
                  <a:cubicBezTo>
                    <a:pt x="2902" y="2414"/>
                    <a:pt x="3050" y="2474"/>
                    <a:pt x="3191" y="2474"/>
                  </a:cubicBezTo>
                  <a:cubicBezTo>
                    <a:pt x="3639" y="2474"/>
                    <a:pt x="4023" y="1879"/>
                    <a:pt x="3750" y="1405"/>
                  </a:cubicBezTo>
                  <a:lnTo>
                    <a:pt x="3750" y="1405"/>
                  </a:lnTo>
                  <a:cubicBezTo>
                    <a:pt x="3801" y="1413"/>
                    <a:pt x="3852" y="1418"/>
                    <a:pt x="3902" y="1418"/>
                  </a:cubicBezTo>
                  <a:cubicBezTo>
                    <a:pt x="4167" y="1418"/>
                    <a:pt x="4408" y="1296"/>
                    <a:pt x="4442" y="1045"/>
                  </a:cubicBezTo>
                  <a:cubicBezTo>
                    <a:pt x="4519" y="473"/>
                    <a:pt x="3580" y="0"/>
                    <a:pt x="2572" y="0"/>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00" name="Google Shape;15700;p81"/>
            <p:cNvSpPr/>
            <p:nvPr/>
          </p:nvSpPr>
          <p:spPr>
            <a:xfrm>
              <a:off x="7439823" y="2642126"/>
              <a:ext cx="99149" cy="88579"/>
            </a:xfrm>
            <a:custGeom>
              <a:avLst/>
              <a:gdLst/>
              <a:ahLst/>
              <a:cxnLst/>
              <a:rect l="l" t="t" r="r" b="b"/>
              <a:pathLst>
                <a:path w="3780" h="3377" extrusionOk="0">
                  <a:moveTo>
                    <a:pt x="1956" y="0"/>
                  </a:moveTo>
                  <a:cubicBezTo>
                    <a:pt x="1403" y="0"/>
                    <a:pt x="869" y="220"/>
                    <a:pt x="591" y="692"/>
                  </a:cubicBezTo>
                  <a:cubicBezTo>
                    <a:pt x="1" y="1709"/>
                    <a:pt x="509" y="2780"/>
                    <a:pt x="957" y="3377"/>
                  </a:cubicBezTo>
                  <a:cubicBezTo>
                    <a:pt x="957" y="3377"/>
                    <a:pt x="313" y="2271"/>
                    <a:pt x="801" y="1465"/>
                  </a:cubicBezTo>
                  <a:cubicBezTo>
                    <a:pt x="963" y="1198"/>
                    <a:pt x="1207" y="1037"/>
                    <a:pt x="1502" y="1037"/>
                  </a:cubicBezTo>
                  <a:cubicBezTo>
                    <a:pt x="1801" y="1037"/>
                    <a:pt x="2152" y="1202"/>
                    <a:pt x="2523" y="1587"/>
                  </a:cubicBezTo>
                  <a:cubicBezTo>
                    <a:pt x="2658" y="1728"/>
                    <a:pt x="2806" y="1788"/>
                    <a:pt x="2947" y="1788"/>
                  </a:cubicBezTo>
                  <a:cubicBezTo>
                    <a:pt x="3395" y="1788"/>
                    <a:pt x="3779" y="1193"/>
                    <a:pt x="3506" y="719"/>
                  </a:cubicBezTo>
                  <a:cubicBezTo>
                    <a:pt x="3163" y="252"/>
                    <a:pt x="2549" y="0"/>
                    <a:pt x="1956" y="0"/>
                  </a:cubicBezTo>
                  <a:close/>
                </a:path>
              </a:pathLst>
            </a:custGeom>
            <a:solidFill>
              <a:srgbClr val="E6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01" name="Google Shape;15701;p81"/>
            <p:cNvSpPr/>
            <p:nvPr/>
          </p:nvSpPr>
          <p:spPr>
            <a:xfrm>
              <a:off x="7744196" y="2725669"/>
              <a:ext cx="26650" cy="14112"/>
            </a:xfrm>
            <a:custGeom>
              <a:avLst/>
              <a:gdLst/>
              <a:ahLst/>
              <a:cxnLst/>
              <a:rect l="l" t="t" r="r" b="b"/>
              <a:pathLst>
                <a:path w="1016" h="538" extrusionOk="0">
                  <a:moveTo>
                    <a:pt x="313" y="0"/>
                  </a:moveTo>
                  <a:cubicBezTo>
                    <a:pt x="72" y="0"/>
                    <a:pt x="1" y="374"/>
                    <a:pt x="270" y="443"/>
                  </a:cubicBezTo>
                  <a:cubicBezTo>
                    <a:pt x="405" y="476"/>
                    <a:pt x="534" y="510"/>
                    <a:pt x="663" y="538"/>
                  </a:cubicBezTo>
                  <a:lnTo>
                    <a:pt x="710" y="538"/>
                  </a:lnTo>
                  <a:cubicBezTo>
                    <a:pt x="975" y="538"/>
                    <a:pt x="1015" y="151"/>
                    <a:pt x="751" y="97"/>
                  </a:cubicBezTo>
                  <a:cubicBezTo>
                    <a:pt x="636" y="70"/>
                    <a:pt x="507" y="43"/>
                    <a:pt x="378" y="9"/>
                  </a:cubicBezTo>
                  <a:cubicBezTo>
                    <a:pt x="355" y="3"/>
                    <a:pt x="333" y="0"/>
                    <a:pt x="313" y="0"/>
                  </a:cubicBezTo>
                  <a:close/>
                </a:path>
              </a:pathLst>
            </a:custGeom>
            <a:solidFill>
              <a:srgbClr val="ADB9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02" name="Google Shape;15702;p81"/>
            <p:cNvSpPr/>
            <p:nvPr/>
          </p:nvSpPr>
          <p:spPr>
            <a:xfrm>
              <a:off x="7596679" y="2685694"/>
              <a:ext cx="24578" cy="16027"/>
            </a:xfrm>
            <a:custGeom>
              <a:avLst/>
              <a:gdLst/>
              <a:ahLst/>
              <a:cxnLst/>
              <a:rect l="l" t="t" r="r" b="b"/>
              <a:pathLst>
                <a:path w="937" h="611" extrusionOk="0">
                  <a:moveTo>
                    <a:pt x="322" y="0"/>
                  </a:moveTo>
                  <a:cubicBezTo>
                    <a:pt x="121" y="0"/>
                    <a:pt x="1" y="295"/>
                    <a:pt x="218" y="421"/>
                  </a:cubicBezTo>
                  <a:cubicBezTo>
                    <a:pt x="313" y="475"/>
                    <a:pt x="415" y="529"/>
                    <a:pt x="516" y="583"/>
                  </a:cubicBezTo>
                  <a:cubicBezTo>
                    <a:pt x="544" y="597"/>
                    <a:pt x="584" y="610"/>
                    <a:pt x="618" y="610"/>
                  </a:cubicBezTo>
                  <a:cubicBezTo>
                    <a:pt x="856" y="610"/>
                    <a:pt x="937" y="292"/>
                    <a:pt x="720" y="183"/>
                  </a:cubicBezTo>
                  <a:cubicBezTo>
                    <a:pt x="625" y="136"/>
                    <a:pt x="530" y="82"/>
                    <a:pt x="442" y="34"/>
                  </a:cubicBezTo>
                  <a:cubicBezTo>
                    <a:pt x="400" y="11"/>
                    <a:pt x="360" y="0"/>
                    <a:pt x="322" y="0"/>
                  </a:cubicBezTo>
                  <a:close/>
                </a:path>
              </a:pathLst>
            </a:custGeom>
            <a:solidFill>
              <a:srgbClr val="ADB9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703" name="Google Shape;15703;p81"/>
          <p:cNvGrpSpPr/>
          <p:nvPr/>
        </p:nvGrpSpPr>
        <p:grpSpPr>
          <a:xfrm>
            <a:off x="3882511" y="3365156"/>
            <a:ext cx="295061" cy="370263"/>
            <a:chOff x="3882511" y="3365156"/>
            <a:chExt cx="295061" cy="370263"/>
          </a:xfrm>
        </p:grpSpPr>
        <p:sp>
          <p:nvSpPr>
            <p:cNvPr id="15704" name="Google Shape;15704;p81"/>
            <p:cNvSpPr/>
            <p:nvPr/>
          </p:nvSpPr>
          <p:spPr>
            <a:xfrm>
              <a:off x="3882511" y="3365156"/>
              <a:ext cx="295061" cy="282209"/>
            </a:xfrm>
            <a:custGeom>
              <a:avLst/>
              <a:gdLst/>
              <a:ahLst/>
              <a:cxnLst/>
              <a:rect l="l" t="t" r="r" b="b"/>
              <a:pathLst>
                <a:path w="11249" h="10759" extrusionOk="0">
                  <a:moveTo>
                    <a:pt x="5807" y="1"/>
                  </a:moveTo>
                  <a:cubicBezTo>
                    <a:pt x="4891" y="1"/>
                    <a:pt x="3981" y="502"/>
                    <a:pt x="3554" y="1469"/>
                  </a:cubicBezTo>
                  <a:cubicBezTo>
                    <a:pt x="964" y="2141"/>
                    <a:pt x="1" y="5321"/>
                    <a:pt x="1791" y="7314"/>
                  </a:cubicBezTo>
                  <a:cubicBezTo>
                    <a:pt x="1784" y="7416"/>
                    <a:pt x="1777" y="7518"/>
                    <a:pt x="1777" y="7619"/>
                  </a:cubicBezTo>
                  <a:cubicBezTo>
                    <a:pt x="1777" y="9355"/>
                    <a:pt x="3181" y="10759"/>
                    <a:pt x="4910" y="10759"/>
                  </a:cubicBezTo>
                  <a:cubicBezTo>
                    <a:pt x="5100" y="10759"/>
                    <a:pt x="5853" y="10738"/>
                    <a:pt x="6029" y="10705"/>
                  </a:cubicBezTo>
                  <a:lnTo>
                    <a:pt x="6110" y="9932"/>
                  </a:lnTo>
                  <a:cubicBezTo>
                    <a:pt x="6579" y="10183"/>
                    <a:pt x="7088" y="10304"/>
                    <a:pt x="7592" y="10304"/>
                  </a:cubicBezTo>
                  <a:cubicBezTo>
                    <a:pt x="8501" y="10304"/>
                    <a:pt x="9394" y="9909"/>
                    <a:pt x="10009" y="9172"/>
                  </a:cubicBezTo>
                  <a:cubicBezTo>
                    <a:pt x="10958" y="8019"/>
                    <a:pt x="10972" y="6358"/>
                    <a:pt x="10029" y="5199"/>
                  </a:cubicBezTo>
                  <a:cubicBezTo>
                    <a:pt x="11248" y="3492"/>
                    <a:pt x="10033" y="1130"/>
                    <a:pt x="7943" y="1130"/>
                  </a:cubicBezTo>
                  <a:cubicBezTo>
                    <a:pt x="7940" y="1130"/>
                    <a:pt x="7937" y="1130"/>
                    <a:pt x="7934" y="1130"/>
                  </a:cubicBezTo>
                  <a:lnTo>
                    <a:pt x="7873" y="1130"/>
                  </a:lnTo>
                  <a:cubicBezTo>
                    <a:pt x="7382" y="370"/>
                    <a:pt x="6592" y="1"/>
                    <a:pt x="5807" y="1"/>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05" name="Google Shape;15705;p81"/>
            <p:cNvSpPr/>
            <p:nvPr/>
          </p:nvSpPr>
          <p:spPr>
            <a:xfrm>
              <a:off x="3882511" y="3365314"/>
              <a:ext cx="166875" cy="282051"/>
            </a:xfrm>
            <a:custGeom>
              <a:avLst/>
              <a:gdLst/>
              <a:ahLst/>
              <a:cxnLst/>
              <a:rect l="l" t="t" r="r" b="b"/>
              <a:pathLst>
                <a:path w="6362" h="10753" extrusionOk="0">
                  <a:moveTo>
                    <a:pt x="6029" y="9573"/>
                  </a:moveTo>
                  <a:lnTo>
                    <a:pt x="6029" y="9575"/>
                  </a:lnTo>
                  <a:lnTo>
                    <a:pt x="6029" y="9575"/>
                  </a:lnTo>
                  <a:cubicBezTo>
                    <a:pt x="6031" y="9574"/>
                    <a:pt x="6033" y="9574"/>
                    <a:pt x="6036" y="9573"/>
                  </a:cubicBezTo>
                  <a:close/>
                  <a:moveTo>
                    <a:pt x="5794" y="1"/>
                  </a:moveTo>
                  <a:cubicBezTo>
                    <a:pt x="4840" y="1"/>
                    <a:pt x="3951" y="557"/>
                    <a:pt x="3554" y="1463"/>
                  </a:cubicBezTo>
                  <a:cubicBezTo>
                    <a:pt x="957" y="2135"/>
                    <a:pt x="1" y="5315"/>
                    <a:pt x="1791" y="7315"/>
                  </a:cubicBezTo>
                  <a:cubicBezTo>
                    <a:pt x="1777" y="7417"/>
                    <a:pt x="1771" y="7518"/>
                    <a:pt x="1771" y="7620"/>
                  </a:cubicBezTo>
                  <a:cubicBezTo>
                    <a:pt x="1771" y="9349"/>
                    <a:pt x="3174" y="10753"/>
                    <a:pt x="4910" y="10753"/>
                  </a:cubicBezTo>
                  <a:cubicBezTo>
                    <a:pt x="5100" y="10753"/>
                    <a:pt x="5846" y="10739"/>
                    <a:pt x="6029" y="10705"/>
                  </a:cubicBezTo>
                  <a:lnTo>
                    <a:pt x="6029" y="9575"/>
                  </a:lnTo>
                  <a:lnTo>
                    <a:pt x="6029" y="9575"/>
                  </a:lnTo>
                  <a:cubicBezTo>
                    <a:pt x="5884" y="9613"/>
                    <a:pt x="5737" y="9632"/>
                    <a:pt x="5591" y="9632"/>
                  </a:cubicBezTo>
                  <a:cubicBezTo>
                    <a:pt x="5335" y="9632"/>
                    <a:pt x="5081" y="9574"/>
                    <a:pt x="4849" y="9458"/>
                  </a:cubicBezTo>
                  <a:cubicBezTo>
                    <a:pt x="4266" y="9193"/>
                    <a:pt x="3866" y="8637"/>
                    <a:pt x="3798" y="8000"/>
                  </a:cubicBezTo>
                  <a:cubicBezTo>
                    <a:pt x="3778" y="7763"/>
                    <a:pt x="3798" y="7518"/>
                    <a:pt x="3873" y="7295"/>
                  </a:cubicBezTo>
                  <a:cubicBezTo>
                    <a:pt x="3900" y="7207"/>
                    <a:pt x="3866" y="7112"/>
                    <a:pt x="3798" y="7057"/>
                  </a:cubicBezTo>
                  <a:cubicBezTo>
                    <a:pt x="2381" y="5898"/>
                    <a:pt x="2672" y="3667"/>
                    <a:pt x="4334" y="2914"/>
                  </a:cubicBezTo>
                  <a:cubicBezTo>
                    <a:pt x="4422" y="2874"/>
                    <a:pt x="4483" y="2786"/>
                    <a:pt x="4469" y="2684"/>
                  </a:cubicBezTo>
                  <a:cubicBezTo>
                    <a:pt x="4463" y="2609"/>
                    <a:pt x="4463" y="2535"/>
                    <a:pt x="4463" y="2467"/>
                  </a:cubicBezTo>
                  <a:cubicBezTo>
                    <a:pt x="4463" y="1321"/>
                    <a:pt x="5249" y="331"/>
                    <a:pt x="6361" y="67"/>
                  </a:cubicBezTo>
                  <a:cubicBezTo>
                    <a:pt x="6172" y="22"/>
                    <a:pt x="5982" y="1"/>
                    <a:pt x="5794" y="1"/>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06" name="Google Shape;15706;p81"/>
            <p:cNvSpPr/>
            <p:nvPr/>
          </p:nvSpPr>
          <p:spPr>
            <a:xfrm>
              <a:off x="4023208" y="3614656"/>
              <a:ext cx="35227" cy="114887"/>
            </a:xfrm>
            <a:custGeom>
              <a:avLst/>
              <a:gdLst/>
              <a:ahLst/>
              <a:cxnLst/>
              <a:rect l="l" t="t" r="r" b="b"/>
              <a:pathLst>
                <a:path w="1343" h="4380" extrusionOk="0">
                  <a:moveTo>
                    <a:pt x="920" y="1"/>
                  </a:moveTo>
                  <a:cubicBezTo>
                    <a:pt x="896" y="1"/>
                    <a:pt x="872" y="5"/>
                    <a:pt x="848" y="13"/>
                  </a:cubicBezTo>
                  <a:cubicBezTo>
                    <a:pt x="645" y="87"/>
                    <a:pt x="434" y="128"/>
                    <a:pt x="224" y="128"/>
                  </a:cubicBezTo>
                  <a:lnTo>
                    <a:pt x="204" y="128"/>
                  </a:lnTo>
                  <a:lnTo>
                    <a:pt x="0" y="4379"/>
                  </a:lnTo>
                  <a:lnTo>
                    <a:pt x="1343" y="4379"/>
                  </a:lnTo>
                  <a:lnTo>
                    <a:pt x="1140" y="216"/>
                  </a:lnTo>
                  <a:cubicBezTo>
                    <a:pt x="1140" y="92"/>
                    <a:pt x="1036" y="1"/>
                    <a:pt x="920"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07" name="Google Shape;15707;p81"/>
            <p:cNvSpPr/>
            <p:nvPr/>
          </p:nvSpPr>
          <p:spPr>
            <a:xfrm>
              <a:off x="4023208" y="3614656"/>
              <a:ext cx="30269" cy="114887"/>
            </a:xfrm>
            <a:custGeom>
              <a:avLst/>
              <a:gdLst/>
              <a:ahLst/>
              <a:cxnLst/>
              <a:rect l="l" t="t" r="r" b="b"/>
              <a:pathLst>
                <a:path w="1154" h="4380" extrusionOk="0">
                  <a:moveTo>
                    <a:pt x="920" y="1"/>
                  </a:moveTo>
                  <a:cubicBezTo>
                    <a:pt x="896" y="1"/>
                    <a:pt x="872" y="5"/>
                    <a:pt x="848" y="13"/>
                  </a:cubicBezTo>
                  <a:cubicBezTo>
                    <a:pt x="645" y="87"/>
                    <a:pt x="434" y="128"/>
                    <a:pt x="224" y="128"/>
                  </a:cubicBezTo>
                  <a:lnTo>
                    <a:pt x="204" y="128"/>
                  </a:lnTo>
                  <a:lnTo>
                    <a:pt x="0" y="4379"/>
                  </a:lnTo>
                  <a:lnTo>
                    <a:pt x="672" y="4379"/>
                  </a:lnTo>
                  <a:lnTo>
                    <a:pt x="672" y="738"/>
                  </a:lnTo>
                  <a:cubicBezTo>
                    <a:pt x="672" y="637"/>
                    <a:pt x="733" y="555"/>
                    <a:pt x="821" y="521"/>
                  </a:cubicBezTo>
                  <a:lnTo>
                    <a:pt x="1153" y="413"/>
                  </a:lnTo>
                  <a:lnTo>
                    <a:pt x="1146" y="216"/>
                  </a:lnTo>
                  <a:cubicBezTo>
                    <a:pt x="1141" y="92"/>
                    <a:pt x="1037" y="1"/>
                    <a:pt x="920"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08" name="Google Shape;15708;p81"/>
            <p:cNvSpPr/>
            <p:nvPr/>
          </p:nvSpPr>
          <p:spPr>
            <a:xfrm>
              <a:off x="4003641" y="3723642"/>
              <a:ext cx="74362" cy="11777"/>
            </a:xfrm>
            <a:custGeom>
              <a:avLst/>
              <a:gdLst/>
              <a:ahLst/>
              <a:cxnLst/>
              <a:rect l="l" t="t" r="r" b="b"/>
              <a:pathLst>
                <a:path w="2835" h="449" extrusionOk="0">
                  <a:moveTo>
                    <a:pt x="299" y="1"/>
                  </a:moveTo>
                  <a:cubicBezTo>
                    <a:pt x="1" y="1"/>
                    <a:pt x="1" y="448"/>
                    <a:pt x="299" y="448"/>
                  </a:cubicBezTo>
                  <a:lnTo>
                    <a:pt x="2536" y="448"/>
                  </a:lnTo>
                  <a:cubicBezTo>
                    <a:pt x="2835" y="448"/>
                    <a:pt x="2835" y="1"/>
                    <a:pt x="2536" y="1"/>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709" name="Google Shape;15709;p81"/>
          <p:cNvGrpSpPr/>
          <p:nvPr/>
        </p:nvGrpSpPr>
        <p:grpSpPr>
          <a:xfrm>
            <a:off x="5229788" y="1512217"/>
            <a:ext cx="370132" cy="370132"/>
            <a:chOff x="5229788" y="1512217"/>
            <a:chExt cx="370132" cy="370132"/>
          </a:xfrm>
        </p:grpSpPr>
        <p:sp>
          <p:nvSpPr>
            <p:cNvPr id="15710" name="Google Shape;15710;p81"/>
            <p:cNvSpPr/>
            <p:nvPr/>
          </p:nvSpPr>
          <p:spPr>
            <a:xfrm>
              <a:off x="5468639" y="1512217"/>
              <a:ext cx="131281" cy="131281"/>
            </a:xfrm>
            <a:custGeom>
              <a:avLst/>
              <a:gdLst/>
              <a:ahLst/>
              <a:cxnLst/>
              <a:rect l="l" t="t" r="r" b="b"/>
              <a:pathLst>
                <a:path w="5005" h="5005" extrusionOk="0">
                  <a:moveTo>
                    <a:pt x="2503" y="0"/>
                  </a:moveTo>
                  <a:cubicBezTo>
                    <a:pt x="1120" y="0"/>
                    <a:pt x="1" y="1119"/>
                    <a:pt x="1" y="2502"/>
                  </a:cubicBezTo>
                  <a:cubicBezTo>
                    <a:pt x="1" y="3885"/>
                    <a:pt x="1120" y="5004"/>
                    <a:pt x="2503" y="5004"/>
                  </a:cubicBezTo>
                  <a:cubicBezTo>
                    <a:pt x="3886" y="5004"/>
                    <a:pt x="5005" y="3885"/>
                    <a:pt x="5005" y="2502"/>
                  </a:cubicBezTo>
                  <a:cubicBezTo>
                    <a:pt x="5005" y="1119"/>
                    <a:pt x="3886" y="0"/>
                    <a:pt x="2503" y="0"/>
                  </a:cubicBezTo>
                  <a:close/>
                </a:path>
              </a:pathLst>
            </a:custGeom>
            <a:solidFill>
              <a:srgbClr val="364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11" name="Google Shape;15711;p81"/>
            <p:cNvSpPr/>
            <p:nvPr/>
          </p:nvSpPr>
          <p:spPr>
            <a:xfrm>
              <a:off x="5492482" y="1536034"/>
              <a:ext cx="83621" cy="83621"/>
            </a:xfrm>
            <a:custGeom>
              <a:avLst/>
              <a:gdLst/>
              <a:ahLst/>
              <a:cxnLst/>
              <a:rect l="l" t="t" r="r" b="b"/>
              <a:pathLst>
                <a:path w="3188" h="3188" extrusionOk="0">
                  <a:moveTo>
                    <a:pt x="1594" y="1"/>
                  </a:moveTo>
                  <a:cubicBezTo>
                    <a:pt x="712" y="1"/>
                    <a:pt x="0" y="713"/>
                    <a:pt x="0" y="1594"/>
                  </a:cubicBezTo>
                  <a:cubicBezTo>
                    <a:pt x="0" y="2476"/>
                    <a:pt x="712" y="3187"/>
                    <a:pt x="1594" y="3187"/>
                  </a:cubicBezTo>
                  <a:cubicBezTo>
                    <a:pt x="2475" y="3187"/>
                    <a:pt x="3187" y="2476"/>
                    <a:pt x="3187" y="1594"/>
                  </a:cubicBezTo>
                  <a:cubicBezTo>
                    <a:pt x="3187" y="713"/>
                    <a:pt x="2475" y="1"/>
                    <a:pt x="1594" y="1"/>
                  </a:cubicBezTo>
                  <a:close/>
                </a:path>
              </a:pathLst>
            </a:custGeom>
            <a:solidFill>
              <a:srgbClr val="243F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12" name="Google Shape;15712;p81"/>
            <p:cNvSpPr/>
            <p:nvPr/>
          </p:nvSpPr>
          <p:spPr>
            <a:xfrm>
              <a:off x="5229788" y="1512217"/>
              <a:ext cx="131465" cy="131281"/>
            </a:xfrm>
            <a:custGeom>
              <a:avLst/>
              <a:gdLst/>
              <a:ahLst/>
              <a:cxnLst/>
              <a:rect l="l" t="t" r="r" b="b"/>
              <a:pathLst>
                <a:path w="5012" h="5005" extrusionOk="0">
                  <a:moveTo>
                    <a:pt x="2502" y="0"/>
                  </a:moveTo>
                  <a:cubicBezTo>
                    <a:pt x="1126" y="0"/>
                    <a:pt x="0" y="1119"/>
                    <a:pt x="0" y="2502"/>
                  </a:cubicBezTo>
                  <a:cubicBezTo>
                    <a:pt x="0" y="3885"/>
                    <a:pt x="1126" y="5004"/>
                    <a:pt x="2502" y="5004"/>
                  </a:cubicBezTo>
                  <a:cubicBezTo>
                    <a:pt x="3886" y="5004"/>
                    <a:pt x="5011" y="3885"/>
                    <a:pt x="5011" y="2502"/>
                  </a:cubicBezTo>
                  <a:cubicBezTo>
                    <a:pt x="5011" y="1119"/>
                    <a:pt x="3886" y="0"/>
                    <a:pt x="2502" y="0"/>
                  </a:cubicBezTo>
                  <a:close/>
                </a:path>
              </a:pathLst>
            </a:custGeom>
            <a:solidFill>
              <a:srgbClr val="364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13" name="Google Shape;15713;p81"/>
            <p:cNvSpPr/>
            <p:nvPr/>
          </p:nvSpPr>
          <p:spPr>
            <a:xfrm>
              <a:off x="5253789" y="1536034"/>
              <a:ext cx="83438" cy="83621"/>
            </a:xfrm>
            <a:custGeom>
              <a:avLst/>
              <a:gdLst/>
              <a:ahLst/>
              <a:cxnLst/>
              <a:rect l="l" t="t" r="r" b="b"/>
              <a:pathLst>
                <a:path w="3181" h="3188" extrusionOk="0">
                  <a:moveTo>
                    <a:pt x="1587" y="1"/>
                  </a:moveTo>
                  <a:cubicBezTo>
                    <a:pt x="713" y="1"/>
                    <a:pt x="1" y="713"/>
                    <a:pt x="1" y="1594"/>
                  </a:cubicBezTo>
                  <a:cubicBezTo>
                    <a:pt x="1" y="2476"/>
                    <a:pt x="713" y="3187"/>
                    <a:pt x="1587" y="3187"/>
                  </a:cubicBezTo>
                  <a:cubicBezTo>
                    <a:pt x="2469" y="3187"/>
                    <a:pt x="3181" y="2476"/>
                    <a:pt x="3181" y="1594"/>
                  </a:cubicBezTo>
                  <a:cubicBezTo>
                    <a:pt x="3181" y="713"/>
                    <a:pt x="2469" y="1"/>
                    <a:pt x="1587" y="1"/>
                  </a:cubicBezTo>
                  <a:close/>
                </a:path>
              </a:pathLst>
            </a:custGeom>
            <a:solidFill>
              <a:srgbClr val="243F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14" name="Google Shape;15714;p81"/>
            <p:cNvSpPr/>
            <p:nvPr/>
          </p:nvSpPr>
          <p:spPr>
            <a:xfrm>
              <a:off x="5241697" y="1547942"/>
              <a:ext cx="346315" cy="334406"/>
            </a:xfrm>
            <a:custGeom>
              <a:avLst/>
              <a:gdLst/>
              <a:ahLst/>
              <a:cxnLst/>
              <a:rect l="l" t="t" r="r" b="b"/>
              <a:pathLst>
                <a:path w="13203" h="12749" extrusionOk="0">
                  <a:moveTo>
                    <a:pt x="6605" y="1"/>
                  </a:moveTo>
                  <a:cubicBezTo>
                    <a:pt x="2957" y="1"/>
                    <a:pt x="1" y="2856"/>
                    <a:pt x="1" y="6375"/>
                  </a:cubicBezTo>
                  <a:cubicBezTo>
                    <a:pt x="1" y="9894"/>
                    <a:pt x="2957" y="12748"/>
                    <a:pt x="6605" y="12748"/>
                  </a:cubicBezTo>
                  <a:cubicBezTo>
                    <a:pt x="10246" y="12748"/>
                    <a:pt x="13203" y="9894"/>
                    <a:pt x="13203" y="6375"/>
                  </a:cubicBezTo>
                  <a:cubicBezTo>
                    <a:pt x="13203" y="2856"/>
                    <a:pt x="10246" y="1"/>
                    <a:pt x="6605"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15" name="Google Shape;15715;p81"/>
            <p:cNvSpPr/>
            <p:nvPr/>
          </p:nvSpPr>
          <p:spPr>
            <a:xfrm>
              <a:off x="5370119" y="1786819"/>
              <a:ext cx="89471" cy="71687"/>
            </a:xfrm>
            <a:custGeom>
              <a:avLst/>
              <a:gdLst/>
              <a:ahLst/>
              <a:cxnLst/>
              <a:rect l="l" t="t" r="r" b="b"/>
              <a:pathLst>
                <a:path w="3411" h="2733" extrusionOk="0">
                  <a:moveTo>
                    <a:pt x="1709" y="0"/>
                  </a:moveTo>
                  <a:cubicBezTo>
                    <a:pt x="766" y="0"/>
                    <a:pt x="0" y="610"/>
                    <a:pt x="0" y="1363"/>
                  </a:cubicBezTo>
                  <a:cubicBezTo>
                    <a:pt x="0" y="2116"/>
                    <a:pt x="766" y="2733"/>
                    <a:pt x="1709" y="2733"/>
                  </a:cubicBezTo>
                  <a:cubicBezTo>
                    <a:pt x="2651" y="2733"/>
                    <a:pt x="3411" y="2116"/>
                    <a:pt x="3411" y="1363"/>
                  </a:cubicBezTo>
                  <a:cubicBezTo>
                    <a:pt x="3411" y="610"/>
                    <a:pt x="2651" y="0"/>
                    <a:pt x="1709" y="0"/>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16" name="Google Shape;15716;p81"/>
            <p:cNvSpPr/>
            <p:nvPr/>
          </p:nvSpPr>
          <p:spPr>
            <a:xfrm>
              <a:off x="5241880" y="1552034"/>
              <a:ext cx="165065" cy="330131"/>
            </a:xfrm>
            <a:custGeom>
              <a:avLst/>
              <a:gdLst/>
              <a:ahLst/>
              <a:cxnLst/>
              <a:rect l="l" t="t" r="r" b="b"/>
              <a:pathLst>
                <a:path w="6293" h="12586" extrusionOk="0">
                  <a:moveTo>
                    <a:pt x="5160" y="1"/>
                  </a:moveTo>
                  <a:lnTo>
                    <a:pt x="5160" y="1"/>
                  </a:lnTo>
                  <a:cubicBezTo>
                    <a:pt x="2204" y="631"/>
                    <a:pt x="0" y="3174"/>
                    <a:pt x="0" y="6219"/>
                  </a:cubicBezTo>
                  <a:cubicBezTo>
                    <a:pt x="0" y="9643"/>
                    <a:pt x="2787" y="12430"/>
                    <a:pt x="6293" y="12586"/>
                  </a:cubicBezTo>
                  <a:cubicBezTo>
                    <a:pt x="3811" y="11569"/>
                    <a:pt x="2048" y="8999"/>
                    <a:pt x="2048" y="5995"/>
                  </a:cubicBezTo>
                  <a:cubicBezTo>
                    <a:pt x="2048" y="3459"/>
                    <a:pt x="3289" y="1242"/>
                    <a:pt x="5160" y="1"/>
                  </a:cubicBezTo>
                  <a:close/>
                </a:path>
              </a:pathLst>
            </a:custGeom>
            <a:solidFill>
              <a:srgbClr val="364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17" name="Google Shape;15717;p81"/>
            <p:cNvSpPr/>
            <p:nvPr/>
          </p:nvSpPr>
          <p:spPr>
            <a:xfrm>
              <a:off x="5325292" y="1691315"/>
              <a:ext cx="35961" cy="41811"/>
            </a:xfrm>
            <a:custGeom>
              <a:avLst/>
              <a:gdLst/>
              <a:ahLst/>
              <a:cxnLst/>
              <a:rect l="l" t="t" r="r" b="b"/>
              <a:pathLst>
                <a:path w="1371" h="1594" extrusionOk="0">
                  <a:moveTo>
                    <a:pt x="685" y="0"/>
                  </a:moveTo>
                  <a:cubicBezTo>
                    <a:pt x="306" y="0"/>
                    <a:pt x="1" y="305"/>
                    <a:pt x="1" y="685"/>
                  </a:cubicBezTo>
                  <a:lnTo>
                    <a:pt x="1" y="909"/>
                  </a:lnTo>
                  <a:cubicBezTo>
                    <a:pt x="1" y="1288"/>
                    <a:pt x="306" y="1593"/>
                    <a:pt x="685" y="1593"/>
                  </a:cubicBezTo>
                  <a:cubicBezTo>
                    <a:pt x="1065" y="1593"/>
                    <a:pt x="1370" y="1288"/>
                    <a:pt x="1370" y="909"/>
                  </a:cubicBezTo>
                  <a:lnTo>
                    <a:pt x="1370" y="685"/>
                  </a:lnTo>
                  <a:cubicBezTo>
                    <a:pt x="1370" y="305"/>
                    <a:pt x="1065" y="0"/>
                    <a:pt x="685"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18" name="Google Shape;15718;p81"/>
            <p:cNvSpPr/>
            <p:nvPr/>
          </p:nvSpPr>
          <p:spPr>
            <a:xfrm>
              <a:off x="5343259" y="1691315"/>
              <a:ext cx="17994" cy="29771"/>
            </a:xfrm>
            <a:custGeom>
              <a:avLst/>
              <a:gdLst/>
              <a:ahLst/>
              <a:cxnLst/>
              <a:rect l="l" t="t" r="r" b="b"/>
              <a:pathLst>
                <a:path w="686" h="1135" extrusionOk="0">
                  <a:moveTo>
                    <a:pt x="0" y="0"/>
                  </a:moveTo>
                  <a:lnTo>
                    <a:pt x="0" y="793"/>
                  </a:lnTo>
                  <a:cubicBezTo>
                    <a:pt x="0" y="1021"/>
                    <a:pt x="172" y="1134"/>
                    <a:pt x="343" y="1134"/>
                  </a:cubicBezTo>
                  <a:cubicBezTo>
                    <a:pt x="514" y="1134"/>
                    <a:pt x="685" y="1021"/>
                    <a:pt x="685" y="793"/>
                  </a:cubicBezTo>
                  <a:lnTo>
                    <a:pt x="685" y="685"/>
                  </a:lnTo>
                  <a:cubicBezTo>
                    <a:pt x="685" y="305"/>
                    <a:pt x="380" y="0"/>
                    <a:pt x="0"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19" name="Google Shape;15719;p81"/>
            <p:cNvSpPr/>
            <p:nvPr/>
          </p:nvSpPr>
          <p:spPr>
            <a:xfrm>
              <a:off x="5337200" y="1697164"/>
              <a:ext cx="11961" cy="11961"/>
            </a:xfrm>
            <a:custGeom>
              <a:avLst/>
              <a:gdLst/>
              <a:ahLst/>
              <a:cxnLst/>
              <a:rect l="l" t="t" r="r" b="b"/>
              <a:pathLst>
                <a:path w="456" h="456" extrusionOk="0">
                  <a:moveTo>
                    <a:pt x="231" y="1"/>
                  </a:moveTo>
                  <a:cubicBezTo>
                    <a:pt x="103" y="1"/>
                    <a:pt x="1" y="103"/>
                    <a:pt x="1" y="231"/>
                  </a:cubicBezTo>
                  <a:cubicBezTo>
                    <a:pt x="1" y="353"/>
                    <a:pt x="103" y="455"/>
                    <a:pt x="231" y="455"/>
                  </a:cubicBezTo>
                  <a:cubicBezTo>
                    <a:pt x="353" y="455"/>
                    <a:pt x="455" y="353"/>
                    <a:pt x="455" y="231"/>
                  </a:cubicBezTo>
                  <a:cubicBezTo>
                    <a:pt x="455" y="103"/>
                    <a:pt x="353" y="1"/>
                    <a:pt x="23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20" name="Google Shape;15720;p81"/>
            <p:cNvSpPr/>
            <p:nvPr/>
          </p:nvSpPr>
          <p:spPr>
            <a:xfrm>
              <a:off x="5468639" y="1691315"/>
              <a:ext cx="35778" cy="41811"/>
            </a:xfrm>
            <a:custGeom>
              <a:avLst/>
              <a:gdLst/>
              <a:ahLst/>
              <a:cxnLst/>
              <a:rect l="l" t="t" r="r" b="b"/>
              <a:pathLst>
                <a:path w="1364" h="1594" extrusionOk="0">
                  <a:moveTo>
                    <a:pt x="679" y="0"/>
                  </a:moveTo>
                  <a:cubicBezTo>
                    <a:pt x="306" y="0"/>
                    <a:pt x="1" y="305"/>
                    <a:pt x="1" y="685"/>
                  </a:cubicBezTo>
                  <a:lnTo>
                    <a:pt x="1" y="909"/>
                  </a:lnTo>
                  <a:cubicBezTo>
                    <a:pt x="1" y="1288"/>
                    <a:pt x="306" y="1593"/>
                    <a:pt x="679" y="1593"/>
                  </a:cubicBezTo>
                  <a:cubicBezTo>
                    <a:pt x="1058" y="1593"/>
                    <a:pt x="1364" y="1288"/>
                    <a:pt x="1364" y="909"/>
                  </a:cubicBezTo>
                  <a:lnTo>
                    <a:pt x="1364" y="685"/>
                  </a:lnTo>
                  <a:cubicBezTo>
                    <a:pt x="1364" y="305"/>
                    <a:pt x="1058" y="0"/>
                    <a:pt x="679"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21" name="Google Shape;15721;p81"/>
            <p:cNvSpPr/>
            <p:nvPr/>
          </p:nvSpPr>
          <p:spPr>
            <a:xfrm>
              <a:off x="5486423" y="1691315"/>
              <a:ext cx="17994" cy="29771"/>
            </a:xfrm>
            <a:custGeom>
              <a:avLst/>
              <a:gdLst/>
              <a:ahLst/>
              <a:cxnLst/>
              <a:rect l="l" t="t" r="r" b="b"/>
              <a:pathLst>
                <a:path w="686" h="1135" extrusionOk="0">
                  <a:moveTo>
                    <a:pt x="1" y="0"/>
                  </a:moveTo>
                  <a:lnTo>
                    <a:pt x="1" y="793"/>
                  </a:lnTo>
                  <a:cubicBezTo>
                    <a:pt x="1" y="1021"/>
                    <a:pt x="172" y="1134"/>
                    <a:pt x="343" y="1134"/>
                  </a:cubicBezTo>
                  <a:cubicBezTo>
                    <a:pt x="514" y="1134"/>
                    <a:pt x="686" y="1021"/>
                    <a:pt x="686" y="793"/>
                  </a:cubicBezTo>
                  <a:lnTo>
                    <a:pt x="686" y="685"/>
                  </a:lnTo>
                  <a:cubicBezTo>
                    <a:pt x="686" y="305"/>
                    <a:pt x="380" y="0"/>
                    <a:pt x="1"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22" name="Google Shape;15722;p81"/>
            <p:cNvSpPr/>
            <p:nvPr/>
          </p:nvSpPr>
          <p:spPr>
            <a:xfrm>
              <a:off x="5480573" y="1697164"/>
              <a:ext cx="11935" cy="11961"/>
            </a:xfrm>
            <a:custGeom>
              <a:avLst/>
              <a:gdLst/>
              <a:ahLst/>
              <a:cxnLst/>
              <a:rect l="l" t="t" r="r" b="b"/>
              <a:pathLst>
                <a:path w="455" h="456" extrusionOk="0">
                  <a:moveTo>
                    <a:pt x="224" y="1"/>
                  </a:moveTo>
                  <a:cubicBezTo>
                    <a:pt x="102" y="1"/>
                    <a:pt x="0" y="103"/>
                    <a:pt x="0" y="231"/>
                  </a:cubicBezTo>
                  <a:cubicBezTo>
                    <a:pt x="0" y="353"/>
                    <a:pt x="102" y="455"/>
                    <a:pt x="224" y="455"/>
                  </a:cubicBezTo>
                  <a:cubicBezTo>
                    <a:pt x="353" y="455"/>
                    <a:pt x="454" y="353"/>
                    <a:pt x="454" y="231"/>
                  </a:cubicBezTo>
                  <a:cubicBezTo>
                    <a:pt x="454" y="103"/>
                    <a:pt x="353" y="1"/>
                    <a:pt x="22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23" name="Google Shape;15723;p81"/>
            <p:cNvSpPr/>
            <p:nvPr/>
          </p:nvSpPr>
          <p:spPr>
            <a:xfrm>
              <a:off x="5355168" y="1780759"/>
              <a:ext cx="119373" cy="47870"/>
            </a:xfrm>
            <a:custGeom>
              <a:avLst/>
              <a:gdLst/>
              <a:ahLst/>
              <a:cxnLst/>
              <a:rect l="l" t="t" r="r" b="b"/>
              <a:pathLst>
                <a:path w="4551" h="1825" extrusionOk="0">
                  <a:moveTo>
                    <a:pt x="1391" y="1"/>
                  </a:moveTo>
                  <a:cubicBezTo>
                    <a:pt x="624" y="1"/>
                    <a:pt x="1" y="408"/>
                    <a:pt x="1" y="909"/>
                  </a:cubicBezTo>
                  <a:cubicBezTo>
                    <a:pt x="1" y="1418"/>
                    <a:pt x="624" y="1825"/>
                    <a:pt x="1391" y="1825"/>
                  </a:cubicBezTo>
                  <a:cubicBezTo>
                    <a:pt x="1669" y="1686"/>
                    <a:pt x="1972" y="1616"/>
                    <a:pt x="2276" y="1616"/>
                  </a:cubicBezTo>
                  <a:cubicBezTo>
                    <a:pt x="2579" y="1616"/>
                    <a:pt x="2882" y="1686"/>
                    <a:pt x="3160" y="1825"/>
                  </a:cubicBezTo>
                  <a:cubicBezTo>
                    <a:pt x="3927" y="1825"/>
                    <a:pt x="4550" y="1418"/>
                    <a:pt x="4550" y="909"/>
                  </a:cubicBezTo>
                  <a:cubicBezTo>
                    <a:pt x="4550" y="408"/>
                    <a:pt x="3927" y="1"/>
                    <a:pt x="3160" y="1"/>
                  </a:cubicBezTo>
                  <a:cubicBezTo>
                    <a:pt x="2882" y="140"/>
                    <a:pt x="2579" y="209"/>
                    <a:pt x="2276" y="209"/>
                  </a:cubicBezTo>
                  <a:cubicBezTo>
                    <a:pt x="1972" y="209"/>
                    <a:pt x="1669" y="140"/>
                    <a:pt x="1391" y="1"/>
                  </a:cubicBez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24" name="Google Shape;15724;p81"/>
            <p:cNvSpPr/>
            <p:nvPr/>
          </p:nvSpPr>
          <p:spPr>
            <a:xfrm>
              <a:off x="5385044" y="1762976"/>
              <a:ext cx="59804" cy="41653"/>
            </a:xfrm>
            <a:custGeom>
              <a:avLst/>
              <a:gdLst/>
              <a:ahLst/>
              <a:cxnLst/>
              <a:rect l="l" t="t" r="r" b="b"/>
              <a:pathLst>
                <a:path w="2280" h="1588" extrusionOk="0">
                  <a:moveTo>
                    <a:pt x="1140" y="1"/>
                  </a:moveTo>
                  <a:cubicBezTo>
                    <a:pt x="509" y="1"/>
                    <a:pt x="1" y="306"/>
                    <a:pt x="1" y="679"/>
                  </a:cubicBezTo>
                  <a:cubicBezTo>
                    <a:pt x="1" y="1058"/>
                    <a:pt x="509" y="1587"/>
                    <a:pt x="1140" y="1587"/>
                  </a:cubicBezTo>
                  <a:cubicBezTo>
                    <a:pt x="1771" y="1587"/>
                    <a:pt x="2279" y="1058"/>
                    <a:pt x="2279" y="679"/>
                  </a:cubicBezTo>
                  <a:cubicBezTo>
                    <a:pt x="2279" y="306"/>
                    <a:pt x="1771" y="1"/>
                    <a:pt x="1140"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25" name="Google Shape;15725;p81"/>
            <p:cNvSpPr/>
            <p:nvPr/>
          </p:nvSpPr>
          <p:spPr>
            <a:xfrm>
              <a:off x="5354276" y="1798543"/>
              <a:ext cx="121340" cy="32761"/>
            </a:xfrm>
            <a:custGeom>
              <a:avLst/>
              <a:gdLst/>
              <a:ahLst/>
              <a:cxnLst/>
              <a:rect l="l" t="t" r="r" b="b"/>
              <a:pathLst>
                <a:path w="4626" h="1249" extrusionOk="0">
                  <a:moveTo>
                    <a:pt x="2313" y="1"/>
                  </a:moveTo>
                  <a:cubicBezTo>
                    <a:pt x="2184" y="1"/>
                    <a:pt x="2082" y="1"/>
                    <a:pt x="2082" y="123"/>
                  </a:cubicBezTo>
                  <a:lnTo>
                    <a:pt x="2082" y="733"/>
                  </a:lnTo>
                  <a:cubicBezTo>
                    <a:pt x="2008" y="740"/>
                    <a:pt x="1933" y="747"/>
                    <a:pt x="1859" y="760"/>
                  </a:cubicBezTo>
                  <a:cubicBezTo>
                    <a:pt x="1672" y="784"/>
                    <a:pt x="1512" y="794"/>
                    <a:pt x="1374" y="794"/>
                  </a:cubicBezTo>
                  <a:cubicBezTo>
                    <a:pt x="884" y="794"/>
                    <a:pt x="675" y="667"/>
                    <a:pt x="591" y="577"/>
                  </a:cubicBezTo>
                  <a:cubicBezTo>
                    <a:pt x="509" y="496"/>
                    <a:pt x="475" y="387"/>
                    <a:pt x="489" y="272"/>
                  </a:cubicBezTo>
                  <a:cubicBezTo>
                    <a:pt x="520" y="105"/>
                    <a:pt x="388" y="4"/>
                    <a:pt x="259" y="4"/>
                  </a:cubicBezTo>
                  <a:cubicBezTo>
                    <a:pt x="162" y="4"/>
                    <a:pt x="67" y="60"/>
                    <a:pt x="41" y="184"/>
                  </a:cubicBezTo>
                  <a:cubicBezTo>
                    <a:pt x="1" y="441"/>
                    <a:pt x="82" y="699"/>
                    <a:pt x="252" y="882"/>
                  </a:cubicBezTo>
                  <a:cubicBezTo>
                    <a:pt x="482" y="1126"/>
                    <a:pt x="855" y="1248"/>
                    <a:pt x="1370" y="1248"/>
                  </a:cubicBezTo>
                  <a:cubicBezTo>
                    <a:pt x="1554" y="1248"/>
                    <a:pt x="1737" y="1235"/>
                    <a:pt x="1920" y="1208"/>
                  </a:cubicBezTo>
                  <a:cubicBezTo>
                    <a:pt x="2049" y="1191"/>
                    <a:pt x="2179" y="1182"/>
                    <a:pt x="2310" y="1182"/>
                  </a:cubicBezTo>
                  <a:cubicBezTo>
                    <a:pt x="2442" y="1182"/>
                    <a:pt x="2574" y="1191"/>
                    <a:pt x="2706" y="1208"/>
                  </a:cubicBezTo>
                  <a:cubicBezTo>
                    <a:pt x="2904" y="1234"/>
                    <a:pt x="3087" y="1247"/>
                    <a:pt x="3254" y="1247"/>
                  </a:cubicBezTo>
                  <a:cubicBezTo>
                    <a:pt x="3771" y="1247"/>
                    <a:pt x="4144" y="1123"/>
                    <a:pt x="4374" y="882"/>
                  </a:cubicBezTo>
                  <a:cubicBezTo>
                    <a:pt x="4544" y="692"/>
                    <a:pt x="4625" y="441"/>
                    <a:pt x="4584" y="191"/>
                  </a:cubicBezTo>
                  <a:cubicBezTo>
                    <a:pt x="4560" y="81"/>
                    <a:pt x="4465" y="4"/>
                    <a:pt x="4358" y="4"/>
                  </a:cubicBezTo>
                  <a:cubicBezTo>
                    <a:pt x="4345" y="4"/>
                    <a:pt x="4333" y="5"/>
                    <a:pt x="4320" y="8"/>
                  </a:cubicBezTo>
                  <a:cubicBezTo>
                    <a:pt x="4198" y="35"/>
                    <a:pt x="4117" y="150"/>
                    <a:pt x="4137" y="272"/>
                  </a:cubicBezTo>
                  <a:cubicBezTo>
                    <a:pt x="4151" y="387"/>
                    <a:pt x="4110" y="496"/>
                    <a:pt x="4035" y="577"/>
                  </a:cubicBezTo>
                  <a:cubicBezTo>
                    <a:pt x="3945" y="667"/>
                    <a:pt x="3736" y="794"/>
                    <a:pt x="3249" y="794"/>
                  </a:cubicBezTo>
                  <a:cubicBezTo>
                    <a:pt x="3111" y="794"/>
                    <a:pt x="2952" y="784"/>
                    <a:pt x="2767" y="760"/>
                  </a:cubicBezTo>
                  <a:cubicBezTo>
                    <a:pt x="2693" y="747"/>
                    <a:pt x="2611" y="740"/>
                    <a:pt x="2537" y="740"/>
                  </a:cubicBezTo>
                  <a:lnTo>
                    <a:pt x="2537" y="123"/>
                  </a:lnTo>
                  <a:cubicBezTo>
                    <a:pt x="2537" y="1"/>
                    <a:pt x="2435" y="1"/>
                    <a:pt x="2313" y="1"/>
                  </a:cubicBez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26" name="Google Shape;15726;p81"/>
            <p:cNvSpPr/>
            <p:nvPr/>
          </p:nvSpPr>
          <p:spPr>
            <a:xfrm>
              <a:off x="5385044" y="1765992"/>
              <a:ext cx="49470" cy="38820"/>
            </a:xfrm>
            <a:custGeom>
              <a:avLst/>
              <a:gdLst/>
              <a:ahLst/>
              <a:cxnLst/>
              <a:rect l="l" t="t" r="r" b="b"/>
              <a:pathLst>
                <a:path w="1886" h="1480" extrusionOk="0">
                  <a:moveTo>
                    <a:pt x="503" y="1"/>
                  </a:moveTo>
                  <a:lnTo>
                    <a:pt x="503" y="1"/>
                  </a:lnTo>
                  <a:cubicBezTo>
                    <a:pt x="197" y="123"/>
                    <a:pt x="1" y="333"/>
                    <a:pt x="1" y="564"/>
                  </a:cubicBezTo>
                  <a:cubicBezTo>
                    <a:pt x="1" y="943"/>
                    <a:pt x="509" y="1479"/>
                    <a:pt x="1140" y="1479"/>
                  </a:cubicBezTo>
                  <a:cubicBezTo>
                    <a:pt x="1411" y="1472"/>
                    <a:pt x="1676" y="1377"/>
                    <a:pt x="1886" y="1201"/>
                  </a:cubicBezTo>
                  <a:lnTo>
                    <a:pt x="1886" y="1201"/>
                  </a:lnTo>
                  <a:cubicBezTo>
                    <a:pt x="1791" y="1228"/>
                    <a:pt x="1696" y="1249"/>
                    <a:pt x="1594" y="1249"/>
                  </a:cubicBezTo>
                  <a:cubicBezTo>
                    <a:pt x="964" y="1249"/>
                    <a:pt x="455" y="638"/>
                    <a:pt x="455" y="211"/>
                  </a:cubicBezTo>
                  <a:cubicBezTo>
                    <a:pt x="455" y="136"/>
                    <a:pt x="475" y="62"/>
                    <a:pt x="503"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727" name="Google Shape;15727;p81"/>
          <p:cNvGrpSpPr/>
          <p:nvPr/>
        </p:nvGrpSpPr>
        <p:grpSpPr>
          <a:xfrm>
            <a:off x="6041869" y="3365392"/>
            <a:ext cx="373882" cy="370053"/>
            <a:chOff x="6041869" y="3365392"/>
            <a:chExt cx="373882" cy="370053"/>
          </a:xfrm>
        </p:grpSpPr>
        <p:sp>
          <p:nvSpPr>
            <p:cNvPr id="15728" name="Google Shape;15728;p81"/>
            <p:cNvSpPr/>
            <p:nvPr/>
          </p:nvSpPr>
          <p:spPr>
            <a:xfrm>
              <a:off x="6082080" y="3626355"/>
              <a:ext cx="70795" cy="68854"/>
            </a:xfrm>
            <a:custGeom>
              <a:avLst/>
              <a:gdLst/>
              <a:ahLst/>
              <a:cxnLst/>
              <a:rect l="l" t="t" r="r" b="b"/>
              <a:pathLst>
                <a:path w="2699" h="2625" extrusionOk="0">
                  <a:moveTo>
                    <a:pt x="299" y="1"/>
                  </a:moveTo>
                  <a:cubicBezTo>
                    <a:pt x="0" y="1"/>
                    <a:pt x="0" y="441"/>
                    <a:pt x="299" y="441"/>
                  </a:cubicBezTo>
                  <a:lnTo>
                    <a:pt x="2258" y="441"/>
                  </a:lnTo>
                  <a:lnTo>
                    <a:pt x="2258" y="2401"/>
                  </a:lnTo>
                  <a:cubicBezTo>
                    <a:pt x="2258" y="2523"/>
                    <a:pt x="2353" y="2625"/>
                    <a:pt x="2475" y="2625"/>
                  </a:cubicBezTo>
                  <a:cubicBezTo>
                    <a:pt x="2597" y="2625"/>
                    <a:pt x="2699" y="2523"/>
                    <a:pt x="2699" y="2401"/>
                  </a:cubicBezTo>
                  <a:lnTo>
                    <a:pt x="2699" y="224"/>
                  </a:lnTo>
                  <a:cubicBezTo>
                    <a:pt x="2699" y="102"/>
                    <a:pt x="2597" y="1"/>
                    <a:pt x="2475" y="1"/>
                  </a:cubicBezTo>
                  <a:close/>
                </a:path>
              </a:pathLst>
            </a:custGeom>
            <a:solidFill>
              <a:srgbClr val="E6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29" name="Google Shape;15729;p81"/>
            <p:cNvSpPr/>
            <p:nvPr/>
          </p:nvSpPr>
          <p:spPr>
            <a:xfrm>
              <a:off x="6304746" y="3405603"/>
              <a:ext cx="70821" cy="68723"/>
            </a:xfrm>
            <a:custGeom>
              <a:avLst/>
              <a:gdLst/>
              <a:ahLst/>
              <a:cxnLst/>
              <a:rect l="l" t="t" r="r" b="b"/>
              <a:pathLst>
                <a:path w="2700" h="2620" extrusionOk="0">
                  <a:moveTo>
                    <a:pt x="221" y="0"/>
                  </a:moveTo>
                  <a:cubicBezTo>
                    <a:pt x="111" y="0"/>
                    <a:pt x="1" y="73"/>
                    <a:pt x="1" y="219"/>
                  </a:cubicBezTo>
                  <a:lnTo>
                    <a:pt x="1" y="2402"/>
                  </a:lnTo>
                  <a:cubicBezTo>
                    <a:pt x="1" y="2524"/>
                    <a:pt x="102" y="2619"/>
                    <a:pt x="224" y="2619"/>
                  </a:cubicBezTo>
                  <a:lnTo>
                    <a:pt x="2408" y="2619"/>
                  </a:lnTo>
                  <a:cubicBezTo>
                    <a:pt x="2699" y="2619"/>
                    <a:pt x="2699" y="2179"/>
                    <a:pt x="2408" y="2179"/>
                  </a:cubicBezTo>
                  <a:lnTo>
                    <a:pt x="441" y="2179"/>
                  </a:lnTo>
                  <a:lnTo>
                    <a:pt x="441" y="219"/>
                  </a:lnTo>
                  <a:cubicBezTo>
                    <a:pt x="441" y="73"/>
                    <a:pt x="331" y="0"/>
                    <a:pt x="221" y="0"/>
                  </a:cubicBezTo>
                  <a:close/>
                </a:path>
              </a:pathLst>
            </a:custGeom>
            <a:solidFill>
              <a:srgbClr val="E6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30" name="Google Shape;15730;p81"/>
            <p:cNvSpPr/>
            <p:nvPr/>
          </p:nvSpPr>
          <p:spPr>
            <a:xfrm>
              <a:off x="6180128" y="3388344"/>
              <a:ext cx="97418" cy="52171"/>
            </a:xfrm>
            <a:custGeom>
              <a:avLst/>
              <a:gdLst/>
              <a:ahLst/>
              <a:cxnLst/>
              <a:rect l="l" t="t" r="r" b="b"/>
              <a:pathLst>
                <a:path w="3714" h="1989" extrusionOk="0">
                  <a:moveTo>
                    <a:pt x="314" y="0"/>
                  </a:moveTo>
                  <a:cubicBezTo>
                    <a:pt x="145" y="0"/>
                    <a:pt x="0" y="221"/>
                    <a:pt x="161" y="382"/>
                  </a:cubicBezTo>
                  <a:lnTo>
                    <a:pt x="1700" y="1928"/>
                  </a:lnTo>
                  <a:cubicBezTo>
                    <a:pt x="1741" y="1969"/>
                    <a:pt x="1795" y="1989"/>
                    <a:pt x="1856" y="1989"/>
                  </a:cubicBezTo>
                  <a:cubicBezTo>
                    <a:pt x="1917" y="1989"/>
                    <a:pt x="1971" y="1969"/>
                    <a:pt x="2012" y="1928"/>
                  </a:cubicBezTo>
                  <a:lnTo>
                    <a:pt x="3558" y="382"/>
                  </a:lnTo>
                  <a:cubicBezTo>
                    <a:pt x="3714" y="221"/>
                    <a:pt x="3567" y="0"/>
                    <a:pt x="3399" y="0"/>
                  </a:cubicBezTo>
                  <a:cubicBezTo>
                    <a:pt x="3347" y="0"/>
                    <a:pt x="3294" y="21"/>
                    <a:pt x="3246" y="70"/>
                  </a:cubicBezTo>
                  <a:lnTo>
                    <a:pt x="1856" y="1460"/>
                  </a:lnTo>
                  <a:lnTo>
                    <a:pt x="466" y="70"/>
                  </a:lnTo>
                  <a:cubicBezTo>
                    <a:pt x="419" y="21"/>
                    <a:pt x="365" y="0"/>
                    <a:pt x="314" y="0"/>
                  </a:cubicBezTo>
                  <a:close/>
                </a:path>
              </a:pathLst>
            </a:custGeom>
            <a:solidFill>
              <a:srgbClr val="E6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31" name="Google Shape;15731;p81"/>
            <p:cNvSpPr/>
            <p:nvPr/>
          </p:nvSpPr>
          <p:spPr>
            <a:xfrm>
              <a:off x="6180075" y="3660375"/>
              <a:ext cx="96946" cy="52093"/>
            </a:xfrm>
            <a:custGeom>
              <a:avLst/>
              <a:gdLst/>
              <a:ahLst/>
              <a:cxnLst/>
              <a:rect l="l" t="t" r="r" b="b"/>
              <a:pathLst>
                <a:path w="3696" h="1986" extrusionOk="0">
                  <a:moveTo>
                    <a:pt x="1858" y="0"/>
                  </a:moveTo>
                  <a:cubicBezTo>
                    <a:pt x="1802" y="0"/>
                    <a:pt x="1746" y="23"/>
                    <a:pt x="1702" y="67"/>
                  </a:cubicBezTo>
                  <a:lnTo>
                    <a:pt x="163" y="1606"/>
                  </a:lnTo>
                  <a:cubicBezTo>
                    <a:pt x="1" y="1763"/>
                    <a:pt x="149" y="1984"/>
                    <a:pt x="322" y="1984"/>
                  </a:cubicBezTo>
                  <a:cubicBezTo>
                    <a:pt x="373" y="1984"/>
                    <a:pt x="427" y="1964"/>
                    <a:pt x="475" y="1918"/>
                  </a:cubicBezTo>
                  <a:lnTo>
                    <a:pt x="1858" y="528"/>
                  </a:lnTo>
                  <a:lnTo>
                    <a:pt x="3248" y="1918"/>
                  </a:lnTo>
                  <a:cubicBezTo>
                    <a:pt x="3289" y="1958"/>
                    <a:pt x="3343" y="1979"/>
                    <a:pt x="3404" y="1979"/>
                  </a:cubicBezTo>
                  <a:lnTo>
                    <a:pt x="3404" y="1985"/>
                  </a:lnTo>
                  <a:cubicBezTo>
                    <a:pt x="3601" y="1985"/>
                    <a:pt x="3696" y="1748"/>
                    <a:pt x="3560" y="1606"/>
                  </a:cubicBezTo>
                  <a:lnTo>
                    <a:pt x="2014" y="67"/>
                  </a:lnTo>
                  <a:cubicBezTo>
                    <a:pt x="1970" y="23"/>
                    <a:pt x="1914" y="0"/>
                    <a:pt x="1858" y="0"/>
                  </a:cubicBezTo>
                  <a:close/>
                </a:path>
              </a:pathLst>
            </a:custGeom>
            <a:solidFill>
              <a:srgbClr val="E6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32" name="Google Shape;15732;p81"/>
            <p:cNvSpPr/>
            <p:nvPr/>
          </p:nvSpPr>
          <p:spPr>
            <a:xfrm>
              <a:off x="6338190" y="3503939"/>
              <a:ext cx="55109" cy="92749"/>
            </a:xfrm>
            <a:custGeom>
              <a:avLst/>
              <a:gdLst/>
              <a:ahLst/>
              <a:cxnLst/>
              <a:rect l="l" t="t" r="r" b="b"/>
              <a:pathLst>
                <a:path w="2101" h="3536" extrusionOk="0">
                  <a:moveTo>
                    <a:pt x="1784" y="1"/>
                  </a:moveTo>
                  <a:cubicBezTo>
                    <a:pt x="1732" y="1"/>
                    <a:pt x="1677" y="21"/>
                    <a:pt x="1628" y="70"/>
                  </a:cubicBezTo>
                  <a:lnTo>
                    <a:pt x="82" y="1616"/>
                  </a:lnTo>
                  <a:cubicBezTo>
                    <a:pt x="0" y="1698"/>
                    <a:pt x="0" y="1840"/>
                    <a:pt x="82" y="1928"/>
                  </a:cubicBezTo>
                  <a:lnTo>
                    <a:pt x="1628" y="3468"/>
                  </a:lnTo>
                  <a:cubicBezTo>
                    <a:pt x="1668" y="3508"/>
                    <a:pt x="1723" y="3535"/>
                    <a:pt x="1784" y="3535"/>
                  </a:cubicBezTo>
                  <a:cubicBezTo>
                    <a:pt x="1980" y="3535"/>
                    <a:pt x="2082" y="3298"/>
                    <a:pt x="1940" y="3156"/>
                  </a:cubicBezTo>
                  <a:lnTo>
                    <a:pt x="550" y="1772"/>
                  </a:lnTo>
                  <a:lnTo>
                    <a:pt x="1940" y="382"/>
                  </a:lnTo>
                  <a:cubicBezTo>
                    <a:pt x="2101" y="221"/>
                    <a:pt x="1955" y="1"/>
                    <a:pt x="1784" y="1"/>
                  </a:cubicBezTo>
                  <a:close/>
                </a:path>
              </a:pathLst>
            </a:custGeom>
            <a:solidFill>
              <a:srgbClr val="E6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33" name="Google Shape;15733;p81"/>
            <p:cNvSpPr/>
            <p:nvPr/>
          </p:nvSpPr>
          <p:spPr>
            <a:xfrm>
              <a:off x="6064506" y="3503939"/>
              <a:ext cx="55109" cy="92749"/>
            </a:xfrm>
            <a:custGeom>
              <a:avLst/>
              <a:gdLst/>
              <a:ahLst/>
              <a:cxnLst/>
              <a:rect l="l" t="t" r="r" b="b"/>
              <a:pathLst>
                <a:path w="2101" h="3536" extrusionOk="0">
                  <a:moveTo>
                    <a:pt x="314" y="1"/>
                  </a:moveTo>
                  <a:cubicBezTo>
                    <a:pt x="146" y="1"/>
                    <a:pt x="1" y="221"/>
                    <a:pt x="162" y="382"/>
                  </a:cubicBezTo>
                  <a:lnTo>
                    <a:pt x="1545" y="1772"/>
                  </a:lnTo>
                  <a:lnTo>
                    <a:pt x="155" y="3156"/>
                  </a:lnTo>
                  <a:cubicBezTo>
                    <a:pt x="19" y="3298"/>
                    <a:pt x="114" y="3535"/>
                    <a:pt x="311" y="3535"/>
                  </a:cubicBezTo>
                  <a:cubicBezTo>
                    <a:pt x="372" y="3535"/>
                    <a:pt x="426" y="3508"/>
                    <a:pt x="467" y="3468"/>
                  </a:cubicBezTo>
                  <a:lnTo>
                    <a:pt x="2013" y="1928"/>
                  </a:lnTo>
                  <a:cubicBezTo>
                    <a:pt x="2101" y="1840"/>
                    <a:pt x="2101" y="1698"/>
                    <a:pt x="2013" y="1616"/>
                  </a:cubicBezTo>
                  <a:lnTo>
                    <a:pt x="467" y="70"/>
                  </a:lnTo>
                  <a:cubicBezTo>
                    <a:pt x="419" y="21"/>
                    <a:pt x="366" y="1"/>
                    <a:pt x="314" y="1"/>
                  </a:cubicBezTo>
                  <a:close/>
                </a:path>
              </a:pathLst>
            </a:custGeom>
            <a:solidFill>
              <a:srgbClr val="E6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34" name="Google Shape;15734;p81"/>
            <p:cNvSpPr/>
            <p:nvPr/>
          </p:nvSpPr>
          <p:spPr>
            <a:xfrm>
              <a:off x="6304746" y="3626355"/>
              <a:ext cx="70821" cy="68854"/>
            </a:xfrm>
            <a:custGeom>
              <a:avLst/>
              <a:gdLst/>
              <a:ahLst/>
              <a:cxnLst/>
              <a:rect l="l" t="t" r="r" b="b"/>
              <a:pathLst>
                <a:path w="2700" h="2625" extrusionOk="0">
                  <a:moveTo>
                    <a:pt x="224" y="1"/>
                  </a:moveTo>
                  <a:cubicBezTo>
                    <a:pt x="102" y="1"/>
                    <a:pt x="7" y="102"/>
                    <a:pt x="7" y="224"/>
                  </a:cubicBezTo>
                  <a:lnTo>
                    <a:pt x="7" y="2401"/>
                  </a:lnTo>
                  <a:cubicBezTo>
                    <a:pt x="1" y="2523"/>
                    <a:pt x="102" y="2625"/>
                    <a:pt x="224" y="2625"/>
                  </a:cubicBezTo>
                  <a:cubicBezTo>
                    <a:pt x="346" y="2625"/>
                    <a:pt x="448" y="2523"/>
                    <a:pt x="448" y="2401"/>
                  </a:cubicBezTo>
                  <a:lnTo>
                    <a:pt x="448" y="441"/>
                  </a:lnTo>
                  <a:lnTo>
                    <a:pt x="2408" y="441"/>
                  </a:lnTo>
                  <a:cubicBezTo>
                    <a:pt x="2699" y="441"/>
                    <a:pt x="2699" y="1"/>
                    <a:pt x="2408" y="1"/>
                  </a:cubicBezTo>
                  <a:close/>
                </a:path>
              </a:pathLst>
            </a:custGeom>
            <a:solidFill>
              <a:srgbClr val="E6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35" name="Google Shape;15735;p81"/>
            <p:cNvSpPr/>
            <p:nvPr/>
          </p:nvSpPr>
          <p:spPr>
            <a:xfrm>
              <a:off x="6082080" y="3405603"/>
              <a:ext cx="70795" cy="68723"/>
            </a:xfrm>
            <a:custGeom>
              <a:avLst/>
              <a:gdLst/>
              <a:ahLst/>
              <a:cxnLst/>
              <a:rect l="l" t="t" r="r" b="b"/>
              <a:pathLst>
                <a:path w="2699" h="2620" extrusionOk="0">
                  <a:moveTo>
                    <a:pt x="2478" y="0"/>
                  </a:moveTo>
                  <a:cubicBezTo>
                    <a:pt x="2368" y="0"/>
                    <a:pt x="2258" y="73"/>
                    <a:pt x="2258" y="219"/>
                  </a:cubicBezTo>
                  <a:lnTo>
                    <a:pt x="2258" y="2179"/>
                  </a:lnTo>
                  <a:lnTo>
                    <a:pt x="299" y="2179"/>
                  </a:lnTo>
                  <a:cubicBezTo>
                    <a:pt x="0" y="2179"/>
                    <a:pt x="0" y="2619"/>
                    <a:pt x="299" y="2619"/>
                  </a:cubicBezTo>
                  <a:lnTo>
                    <a:pt x="2475" y="2619"/>
                  </a:lnTo>
                  <a:cubicBezTo>
                    <a:pt x="2597" y="2619"/>
                    <a:pt x="2699" y="2524"/>
                    <a:pt x="2699" y="2402"/>
                  </a:cubicBezTo>
                  <a:lnTo>
                    <a:pt x="2699" y="219"/>
                  </a:lnTo>
                  <a:cubicBezTo>
                    <a:pt x="2699" y="73"/>
                    <a:pt x="2589" y="0"/>
                    <a:pt x="2478" y="0"/>
                  </a:cubicBezTo>
                  <a:close/>
                </a:path>
              </a:pathLst>
            </a:custGeom>
            <a:solidFill>
              <a:srgbClr val="E6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36" name="Google Shape;15736;p81"/>
            <p:cNvSpPr/>
            <p:nvPr/>
          </p:nvSpPr>
          <p:spPr>
            <a:xfrm>
              <a:off x="6041869" y="3365392"/>
              <a:ext cx="373882" cy="370053"/>
            </a:xfrm>
            <a:custGeom>
              <a:avLst/>
              <a:gdLst/>
              <a:ahLst/>
              <a:cxnLst/>
              <a:rect l="l" t="t" r="r" b="b"/>
              <a:pathLst>
                <a:path w="14254" h="14108" extrusionOk="0">
                  <a:moveTo>
                    <a:pt x="7131" y="1"/>
                  </a:moveTo>
                  <a:cubicBezTo>
                    <a:pt x="7020" y="1"/>
                    <a:pt x="6910" y="74"/>
                    <a:pt x="6910" y="220"/>
                  </a:cubicBezTo>
                  <a:lnTo>
                    <a:pt x="6910" y="6519"/>
                  </a:lnTo>
                  <a:lnTo>
                    <a:pt x="2455" y="2064"/>
                  </a:lnTo>
                  <a:cubicBezTo>
                    <a:pt x="2406" y="2015"/>
                    <a:pt x="2351" y="1994"/>
                    <a:pt x="2299" y="1994"/>
                  </a:cubicBezTo>
                  <a:cubicBezTo>
                    <a:pt x="2128" y="1994"/>
                    <a:pt x="1982" y="2215"/>
                    <a:pt x="2143" y="2376"/>
                  </a:cubicBezTo>
                  <a:lnTo>
                    <a:pt x="6598" y="6831"/>
                  </a:lnTo>
                  <a:lnTo>
                    <a:pt x="292" y="6831"/>
                  </a:lnTo>
                  <a:cubicBezTo>
                    <a:pt x="1" y="6831"/>
                    <a:pt x="1" y="7271"/>
                    <a:pt x="292" y="7271"/>
                  </a:cubicBezTo>
                  <a:lnTo>
                    <a:pt x="6598" y="7271"/>
                  </a:lnTo>
                  <a:lnTo>
                    <a:pt x="2143" y="11726"/>
                  </a:lnTo>
                  <a:cubicBezTo>
                    <a:pt x="1982" y="11887"/>
                    <a:pt x="2128" y="12108"/>
                    <a:pt x="2299" y="12108"/>
                  </a:cubicBezTo>
                  <a:cubicBezTo>
                    <a:pt x="2351" y="12108"/>
                    <a:pt x="2406" y="12087"/>
                    <a:pt x="2455" y="12038"/>
                  </a:cubicBezTo>
                  <a:lnTo>
                    <a:pt x="6910" y="7583"/>
                  </a:lnTo>
                  <a:lnTo>
                    <a:pt x="6910" y="13889"/>
                  </a:lnTo>
                  <a:cubicBezTo>
                    <a:pt x="6910" y="14035"/>
                    <a:pt x="7020" y="14108"/>
                    <a:pt x="7131" y="14108"/>
                  </a:cubicBezTo>
                  <a:cubicBezTo>
                    <a:pt x="7241" y="14108"/>
                    <a:pt x="7351" y="14035"/>
                    <a:pt x="7351" y="13889"/>
                  </a:cubicBezTo>
                  <a:lnTo>
                    <a:pt x="7351" y="7583"/>
                  </a:lnTo>
                  <a:lnTo>
                    <a:pt x="11806" y="12038"/>
                  </a:lnTo>
                  <a:cubicBezTo>
                    <a:pt x="11853" y="12087"/>
                    <a:pt x="11907" y="12108"/>
                    <a:pt x="11958" y="12108"/>
                  </a:cubicBezTo>
                  <a:cubicBezTo>
                    <a:pt x="12127" y="12108"/>
                    <a:pt x="12274" y="11887"/>
                    <a:pt x="12118" y="11726"/>
                  </a:cubicBezTo>
                  <a:lnTo>
                    <a:pt x="7663" y="7271"/>
                  </a:lnTo>
                  <a:lnTo>
                    <a:pt x="13962" y="7271"/>
                  </a:lnTo>
                  <a:cubicBezTo>
                    <a:pt x="14254" y="7271"/>
                    <a:pt x="14254" y="6831"/>
                    <a:pt x="13962" y="6831"/>
                  </a:cubicBezTo>
                  <a:lnTo>
                    <a:pt x="7663" y="6831"/>
                  </a:lnTo>
                  <a:lnTo>
                    <a:pt x="12118" y="2376"/>
                  </a:lnTo>
                  <a:cubicBezTo>
                    <a:pt x="12274" y="2215"/>
                    <a:pt x="12127" y="1994"/>
                    <a:pt x="11958" y="1994"/>
                  </a:cubicBezTo>
                  <a:cubicBezTo>
                    <a:pt x="11907" y="1994"/>
                    <a:pt x="11853" y="2015"/>
                    <a:pt x="11806" y="2064"/>
                  </a:cubicBezTo>
                  <a:lnTo>
                    <a:pt x="7351" y="6519"/>
                  </a:lnTo>
                  <a:lnTo>
                    <a:pt x="7351" y="220"/>
                  </a:lnTo>
                  <a:cubicBezTo>
                    <a:pt x="7351" y="74"/>
                    <a:pt x="7241" y="1"/>
                    <a:pt x="7131" y="1"/>
                  </a:cubicBezTo>
                  <a:close/>
                </a:path>
              </a:pathLst>
            </a:custGeom>
            <a:solidFill>
              <a:srgbClr val="B5BF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37" name="Google Shape;15737;p81"/>
            <p:cNvSpPr/>
            <p:nvPr/>
          </p:nvSpPr>
          <p:spPr>
            <a:xfrm>
              <a:off x="6141832" y="3463755"/>
              <a:ext cx="173957" cy="173302"/>
            </a:xfrm>
            <a:custGeom>
              <a:avLst/>
              <a:gdLst/>
              <a:ahLst/>
              <a:cxnLst/>
              <a:rect l="l" t="t" r="r" b="b"/>
              <a:pathLst>
                <a:path w="6632" h="6607" extrusionOk="0">
                  <a:moveTo>
                    <a:pt x="3316" y="457"/>
                  </a:moveTo>
                  <a:lnTo>
                    <a:pt x="5330" y="1291"/>
                  </a:lnTo>
                  <a:lnTo>
                    <a:pt x="6164" y="3304"/>
                  </a:lnTo>
                  <a:lnTo>
                    <a:pt x="5330" y="5318"/>
                  </a:lnTo>
                  <a:lnTo>
                    <a:pt x="3316" y="6152"/>
                  </a:lnTo>
                  <a:lnTo>
                    <a:pt x="1302" y="5318"/>
                  </a:lnTo>
                  <a:lnTo>
                    <a:pt x="468" y="3304"/>
                  </a:lnTo>
                  <a:lnTo>
                    <a:pt x="1302" y="1291"/>
                  </a:lnTo>
                  <a:lnTo>
                    <a:pt x="3316" y="457"/>
                  </a:lnTo>
                  <a:close/>
                  <a:moveTo>
                    <a:pt x="3320" y="1"/>
                  </a:moveTo>
                  <a:cubicBezTo>
                    <a:pt x="3291" y="1"/>
                    <a:pt x="3262" y="6"/>
                    <a:pt x="3235" y="16"/>
                  </a:cubicBezTo>
                  <a:lnTo>
                    <a:pt x="1051" y="911"/>
                  </a:lnTo>
                  <a:cubicBezTo>
                    <a:pt x="997" y="938"/>
                    <a:pt x="957" y="979"/>
                    <a:pt x="929" y="1033"/>
                  </a:cubicBezTo>
                  <a:lnTo>
                    <a:pt x="28" y="3216"/>
                  </a:lnTo>
                  <a:cubicBezTo>
                    <a:pt x="0" y="3270"/>
                    <a:pt x="0" y="3332"/>
                    <a:pt x="28" y="3386"/>
                  </a:cubicBezTo>
                  <a:lnTo>
                    <a:pt x="929" y="5569"/>
                  </a:lnTo>
                  <a:cubicBezTo>
                    <a:pt x="950" y="5623"/>
                    <a:pt x="997" y="5664"/>
                    <a:pt x="1051" y="5691"/>
                  </a:cubicBezTo>
                  <a:lnTo>
                    <a:pt x="3235" y="6593"/>
                  </a:lnTo>
                  <a:cubicBezTo>
                    <a:pt x="3262" y="6607"/>
                    <a:pt x="3289" y="6607"/>
                    <a:pt x="3316" y="6607"/>
                  </a:cubicBezTo>
                  <a:cubicBezTo>
                    <a:pt x="3343" y="6607"/>
                    <a:pt x="3370" y="6600"/>
                    <a:pt x="3398" y="6593"/>
                  </a:cubicBezTo>
                  <a:lnTo>
                    <a:pt x="5588" y="5691"/>
                  </a:lnTo>
                  <a:cubicBezTo>
                    <a:pt x="5642" y="5671"/>
                    <a:pt x="5683" y="5630"/>
                    <a:pt x="5703" y="5576"/>
                  </a:cubicBezTo>
                  <a:lnTo>
                    <a:pt x="6612" y="3393"/>
                  </a:lnTo>
                  <a:cubicBezTo>
                    <a:pt x="6632" y="3338"/>
                    <a:pt x="6632" y="3277"/>
                    <a:pt x="6612" y="3223"/>
                  </a:cubicBezTo>
                  <a:lnTo>
                    <a:pt x="5703" y="1040"/>
                  </a:lnTo>
                  <a:cubicBezTo>
                    <a:pt x="5683" y="985"/>
                    <a:pt x="5642" y="945"/>
                    <a:pt x="5588" y="918"/>
                  </a:cubicBezTo>
                  <a:lnTo>
                    <a:pt x="3404" y="16"/>
                  </a:lnTo>
                  <a:cubicBezTo>
                    <a:pt x="3377" y="6"/>
                    <a:pt x="3348" y="1"/>
                    <a:pt x="3320" y="1"/>
                  </a:cubicBez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738" name="Google Shape;15738;p81"/>
          <p:cNvGrpSpPr/>
          <p:nvPr/>
        </p:nvGrpSpPr>
        <p:grpSpPr>
          <a:xfrm>
            <a:off x="4684309" y="2087493"/>
            <a:ext cx="374748" cy="279140"/>
            <a:chOff x="4684309" y="2087493"/>
            <a:chExt cx="374748" cy="279140"/>
          </a:xfrm>
        </p:grpSpPr>
        <p:sp>
          <p:nvSpPr>
            <p:cNvPr id="15739" name="Google Shape;15739;p81"/>
            <p:cNvSpPr/>
            <p:nvPr/>
          </p:nvSpPr>
          <p:spPr>
            <a:xfrm>
              <a:off x="4994977" y="2140268"/>
              <a:ext cx="64080" cy="144029"/>
            </a:xfrm>
            <a:custGeom>
              <a:avLst/>
              <a:gdLst/>
              <a:ahLst/>
              <a:cxnLst/>
              <a:rect l="l" t="t" r="r" b="b"/>
              <a:pathLst>
                <a:path w="2443" h="5491" extrusionOk="0">
                  <a:moveTo>
                    <a:pt x="457" y="1"/>
                  </a:moveTo>
                  <a:cubicBezTo>
                    <a:pt x="394" y="1"/>
                    <a:pt x="332" y="7"/>
                    <a:pt x="273" y="19"/>
                  </a:cubicBezTo>
                  <a:cubicBezTo>
                    <a:pt x="0" y="76"/>
                    <a:pt x="66" y="465"/>
                    <a:pt x="314" y="465"/>
                  </a:cubicBezTo>
                  <a:cubicBezTo>
                    <a:pt x="331" y="465"/>
                    <a:pt x="349" y="463"/>
                    <a:pt x="368" y="459"/>
                  </a:cubicBezTo>
                  <a:cubicBezTo>
                    <a:pt x="399" y="452"/>
                    <a:pt x="432" y="448"/>
                    <a:pt x="469" y="448"/>
                  </a:cubicBezTo>
                  <a:cubicBezTo>
                    <a:pt x="705" y="448"/>
                    <a:pt x="1046" y="602"/>
                    <a:pt x="1311" y="914"/>
                  </a:cubicBezTo>
                  <a:cubicBezTo>
                    <a:pt x="1568" y="1219"/>
                    <a:pt x="1941" y="1910"/>
                    <a:pt x="1480" y="3097"/>
                  </a:cubicBezTo>
                  <a:cubicBezTo>
                    <a:pt x="999" y="4351"/>
                    <a:pt x="1860" y="5368"/>
                    <a:pt x="1900" y="5409"/>
                  </a:cubicBezTo>
                  <a:cubicBezTo>
                    <a:pt x="1941" y="5463"/>
                    <a:pt x="2002" y="5490"/>
                    <a:pt x="2070" y="5490"/>
                  </a:cubicBezTo>
                  <a:cubicBezTo>
                    <a:pt x="2260" y="5490"/>
                    <a:pt x="2368" y="5260"/>
                    <a:pt x="2239" y="5118"/>
                  </a:cubicBezTo>
                  <a:cubicBezTo>
                    <a:pt x="2233" y="5111"/>
                    <a:pt x="1514" y="4263"/>
                    <a:pt x="1900" y="3260"/>
                  </a:cubicBezTo>
                  <a:cubicBezTo>
                    <a:pt x="2443" y="1856"/>
                    <a:pt x="1975" y="1009"/>
                    <a:pt x="1650" y="622"/>
                  </a:cubicBezTo>
                  <a:cubicBezTo>
                    <a:pt x="1327" y="235"/>
                    <a:pt x="859" y="1"/>
                    <a:pt x="457"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40" name="Google Shape;15740;p81"/>
            <p:cNvSpPr/>
            <p:nvPr/>
          </p:nvSpPr>
          <p:spPr>
            <a:xfrm>
              <a:off x="4684309" y="2118707"/>
              <a:ext cx="342931" cy="247926"/>
            </a:xfrm>
            <a:custGeom>
              <a:avLst/>
              <a:gdLst/>
              <a:ahLst/>
              <a:cxnLst/>
              <a:rect l="l" t="t" r="r" b="b"/>
              <a:pathLst>
                <a:path w="13074" h="9452" extrusionOk="0">
                  <a:moveTo>
                    <a:pt x="3031" y="1"/>
                  </a:moveTo>
                  <a:cubicBezTo>
                    <a:pt x="2604" y="1"/>
                    <a:pt x="2185" y="174"/>
                    <a:pt x="1878" y="495"/>
                  </a:cubicBezTo>
                  <a:lnTo>
                    <a:pt x="149" y="2305"/>
                  </a:lnTo>
                  <a:cubicBezTo>
                    <a:pt x="41" y="2420"/>
                    <a:pt x="0" y="2576"/>
                    <a:pt x="41" y="2732"/>
                  </a:cubicBezTo>
                  <a:lnTo>
                    <a:pt x="142" y="3119"/>
                  </a:lnTo>
                  <a:cubicBezTo>
                    <a:pt x="197" y="3322"/>
                    <a:pt x="380" y="3458"/>
                    <a:pt x="590" y="3458"/>
                  </a:cubicBezTo>
                  <a:cubicBezTo>
                    <a:pt x="1126" y="3458"/>
                    <a:pt x="1661" y="3397"/>
                    <a:pt x="2183" y="3288"/>
                  </a:cubicBezTo>
                  <a:cubicBezTo>
                    <a:pt x="3167" y="4746"/>
                    <a:pt x="4645" y="5614"/>
                    <a:pt x="4645" y="5614"/>
                  </a:cubicBezTo>
                  <a:lnTo>
                    <a:pt x="4672" y="8557"/>
                  </a:lnTo>
                  <a:lnTo>
                    <a:pt x="4014" y="8720"/>
                  </a:lnTo>
                  <a:cubicBezTo>
                    <a:pt x="3865" y="8753"/>
                    <a:pt x="3743" y="8869"/>
                    <a:pt x="3696" y="9011"/>
                  </a:cubicBezTo>
                  <a:lnTo>
                    <a:pt x="3634" y="9208"/>
                  </a:lnTo>
                  <a:cubicBezTo>
                    <a:pt x="3594" y="9323"/>
                    <a:pt x="3682" y="9452"/>
                    <a:pt x="3811" y="9452"/>
                  </a:cubicBezTo>
                  <a:lnTo>
                    <a:pt x="4658" y="9452"/>
                  </a:lnTo>
                  <a:cubicBezTo>
                    <a:pt x="4808" y="9452"/>
                    <a:pt x="4950" y="9377"/>
                    <a:pt x="5031" y="9248"/>
                  </a:cubicBezTo>
                  <a:lnTo>
                    <a:pt x="5262" y="8903"/>
                  </a:lnTo>
                  <a:cubicBezTo>
                    <a:pt x="5316" y="8821"/>
                    <a:pt x="5357" y="8726"/>
                    <a:pt x="5370" y="8631"/>
                  </a:cubicBezTo>
                  <a:lnTo>
                    <a:pt x="5825" y="5960"/>
                  </a:lnTo>
                  <a:cubicBezTo>
                    <a:pt x="6427" y="6210"/>
                    <a:pt x="7097" y="6317"/>
                    <a:pt x="7782" y="6317"/>
                  </a:cubicBezTo>
                  <a:cubicBezTo>
                    <a:pt x="9009" y="6317"/>
                    <a:pt x="10284" y="5975"/>
                    <a:pt x="11310" y="5506"/>
                  </a:cubicBezTo>
                  <a:lnTo>
                    <a:pt x="12205" y="7208"/>
                  </a:lnTo>
                  <a:lnTo>
                    <a:pt x="12205" y="8509"/>
                  </a:lnTo>
                  <a:lnTo>
                    <a:pt x="11663" y="8706"/>
                  </a:lnTo>
                  <a:cubicBezTo>
                    <a:pt x="11527" y="8753"/>
                    <a:pt x="11425" y="8855"/>
                    <a:pt x="11378" y="8991"/>
                  </a:cubicBezTo>
                  <a:lnTo>
                    <a:pt x="11310" y="9201"/>
                  </a:lnTo>
                  <a:cubicBezTo>
                    <a:pt x="11269" y="9323"/>
                    <a:pt x="11358" y="9452"/>
                    <a:pt x="11486" y="9452"/>
                  </a:cubicBezTo>
                  <a:lnTo>
                    <a:pt x="12273" y="9452"/>
                  </a:lnTo>
                  <a:cubicBezTo>
                    <a:pt x="12456" y="9452"/>
                    <a:pt x="12612" y="9343"/>
                    <a:pt x="12687" y="9181"/>
                  </a:cubicBezTo>
                  <a:lnTo>
                    <a:pt x="12924" y="8625"/>
                  </a:lnTo>
                  <a:cubicBezTo>
                    <a:pt x="12985" y="8489"/>
                    <a:pt x="13019" y="8333"/>
                    <a:pt x="13019" y="8184"/>
                  </a:cubicBezTo>
                  <a:lnTo>
                    <a:pt x="13019" y="6713"/>
                  </a:lnTo>
                  <a:cubicBezTo>
                    <a:pt x="13019" y="6597"/>
                    <a:pt x="12999" y="6489"/>
                    <a:pt x="12951" y="6380"/>
                  </a:cubicBezTo>
                  <a:cubicBezTo>
                    <a:pt x="12829" y="6068"/>
                    <a:pt x="12571" y="5329"/>
                    <a:pt x="12571" y="4651"/>
                  </a:cubicBezTo>
                  <a:cubicBezTo>
                    <a:pt x="12571" y="3844"/>
                    <a:pt x="13073" y="3607"/>
                    <a:pt x="13019" y="2542"/>
                  </a:cubicBezTo>
                  <a:cubicBezTo>
                    <a:pt x="12992" y="2095"/>
                    <a:pt x="12626" y="881"/>
                    <a:pt x="11588" y="542"/>
                  </a:cubicBezTo>
                  <a:cubicBezTo>
                    <a:pt x="11304" y="450"/>
                    <a:pt x="11006" y="416"/>
                    <a:pt x="10687" y="416"/>
                  </a:cubicBezTo>
                  <a:cubicBezTo>
                    <a:pt x="9700" y="416"/>
                    <a:pt x="8513" y="747"/>
                    <a:pt x="6933" y="747"/>
                  </a:cubicBezTo>
                  <a:cubicBezTo>
                    <a:pt x="6267" y="747"/>
                    <a:pt x="5532" y="689"/>
                    <a:pt x="4713" y="522"/>
                  </a:cubicBezTo>
                  <a:lnTo>
                    <a:pt x="3587" y="101"/>
                  </a:lnTo>
                  <a:cubicBezTo>
                    <a:pt x="3406" y="34"/>
                    <a:pt x="3218" y="1"/>
                    <a:pt x="3031" y="1"/>
                  </a:cubicBezTo>
                  <a:close/>
                </a:path>
              </a:pathLst>
            </a:custGeom>
            <a:solidFill>
              <a:srgbClr val="7D8F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41" name="Google Shape;15741;p81"/>
            <p:cNvSpPr/>
            <p:nvPr/>
          </p:nvSpPr>
          <p:spPr>
            <a:xfrm>
              <a:off x="4716494" y="2087493"/>
              <a:ext cx="48762" cy="52198"/>
            </a:xfrm>
            <a:custGeom>
              <a:avLst/>
              <a:gdLst/>
              <a:ahLst/>
              <a:cxnLst/>
              <a:rect l="l" t="t" r="r" b="b"/>
              <a:pathLst>
                <a:path w="1859" h="1990" extrusionOk="0">
                  <a:moveTo>
                    <a:pt x="162" y="1"/>
                  </a:moveTo>
                  <a:cubicBezTo>
                    <a:pt x="115" y="1"/>
                    <a:pt x="69" y="32"/>
                    <a:pt x="61" y="91"/>
                  </a:cubicBezTo>
                  <a:cubicBezTo>
                    <a:pt x="0" y="654"/>
                    <a:pt x="89" y="1597"/>
                    <a:pt x="1255" y="1976"/>
                  </a:cubicBezTo>
                  <a:cubicBezTo>
                    <a:pt x="1281" y="1985"/>
                    <a:pt x="1309" y="1990"/>
                    <a:pt x="1337" y="1990"/>
                  </a:cubicBezTo>
                  <a:cubicBezTo>
                    <a:pt x="1395" y="1990"/>
                    <a:pt x="1453" y="1970"/>
                    <a:pt x="1499" y="1929"/>
                  </a:cubicBezTo>
                  <a:cubicBezTo>
                    <a:pt x="1648" y="1814"/>
                    <a:pt x="1763" y="1651"/>
                    <a:pt x="1824" y="1475"/>
                  </a:cubicBezTo>
                  <a:cubicBezTo>
                    <a:pt x="1858" y="1325"/>
                    <a:pt x="1770" y="1176"/>
                    <a:pt x="1621" y="1142"/>
                  </a:cubicBezTo>
                  <a:cubicBezTo>
                    <a:pt x="1112" y="1020"/>
                    <a:pt x="529" y="702"/>
                    <a:pt x="258" y="64"/>
                  </a:cubicBezTo>
                  <a:cubicBezTo>
                    <a:pt x="240" y="21"/>
                    <a:pt x="201" y="1"/>
                    <a:pt x="162" y="1"/>
                  </a:cubicBez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42" name="Google Shape;15742;p81"/>
            <p:cNvSpPr/>
            <p:nvPr/>
          </p:nvSpPr>
          <p:spPr>
            <a:xfrm>
              <a:off x="4759721" y="2118681"/>
              <a:ext cx="36827" cy="23948"/>
            </a:xfrm>
            <a:custGeom>
              <a:avLst/>
              <a:gdLst/>
              <a:ahLst/>
              <a:cxnLst/>
              <a:rect l="l" t="t" r="r" b="b"/>
              <a:pathLst>
                <a:path w="1404" h="913" extrusionOk="0">
                  <a:moveTo>
                    <a:pt x="193" y="0"/>
                  </a:moveTo>
                  <a:cubicBezTo>
                    <a:pt x="89" y="0"/>
                    <a:pt x="0" y="93"/>
                    <a:pt x="7" y="197"/>
                  </a:cubicBezTo>
                  <a:lnTo>
                    <a:pt x="27" y="530"/>
                  </a:lnTo>
                  <a:cubicBezTo>
                    <a:pt x="33" y="745"/>
                    <a:pt x="218" y="912"/>
                    <a:pt x="424" y="912"/>
                  </a:cubicBezTo>
                  <a:cubicBezTo>
                    <a:pt x="452" y="912"/>
                    <a:pt x="480" y="909"/>
                    <a:pt x="509" y="903"/>
                  </a:cubicBezTo>
                  <a:cubicBezTo>
                    <a:pt x="807" y="848"/>
                    <a:pt x="1173" y="713"/>
                    <a:pt x="1356" y="414"/>
                  </a:cubicBezTo>
                  <a:cubicBezTo>
                    <a:pt x="1404" y="340"/>
                    <a:pt x="1370" y="238"/>
                    <a:pt x="1288" y="204"/>
                  </a:cubicBezTo>
                  <a:cubicBezTo>
                    <a:pt x="936" y="75"/>
                    <a:pt x="570" y="8"/>
                    <a:pt x="203" y="1"/>
                  </a:cubicBezTo>
                  <a:cubicBezTo>
                    <a:pt x="200" y="1"/>
                    <a:pt x="196" y="0"/>
                    <a:pt x="193"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43" name="Google Shape;15743;p81"/>
            <p:cNvSpPr/>
            <p:nvPr/>
          </p:nvSpPr>
          <p:spPr>
            <a:xfrm>
              <a:off x="4778554" y="2342973"/>
              <a:ext cx="43620" cy="23502"/>
            </a:xfrm>
            <a:custGeom>
              <a:avLst/>
              <a:gdLst/>
              <a:ahLst/>
              <a:cxnLst/>
              <a:rect l="l" t="t" r="r" b="b"/>
              <a:pathLst>
                <a:path w="1663" h="896" extrusionOk="0">
                  <a:moveTo>
                    <a:pt x="1079" y="0"/>
                  </a:moveTo>
                  <a:lnTo>
                    <a:pt x="428" y="163"/>
                  </a:lnTo>
                  <a:cubicBezTo>
                    <a:pt x="279" y="203"/>
                    <a:pt x="157" y="312"/>
                    <a:pt x="109" y="461"/>
                  </a:cubicBezTo>
                  <a:lnTo>
                    <a:pt x="41" y="651"/>
                  </a:lnTo>
                  <a:cubicBezTo>
                    <a:pt x="1" y="773"/>
                    <a:pt x="96" y="895"/>
                    <a:pt x="225" y="895"/>
                  </a:cubicBezTo>
                  <a:lnTo>
                    <a:pt x="1072" y="895"/>
                  </a:lnTo>
                  <a:cubicBezTo>
                    <a:pt x="1221" y="895"/>
                    <a:pt x="1357" y="821"/>
                    <a:pt x="1445" y="698"/>
                  </a:cubicBezTo>
                  <a:lnTo>
                    <a:pt x="1662" y="366"/>
                  </a:lnTo>
                  <a:lnTo>
                    <a:pt x="1079" y="0"/>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44" name="Google Shape;15744;p81"/>
            <p:cNvSpPr/>
            <p:nvPr/>
          </p:nvSpPr>
          <p:spPr>
            <a:xfrm>
              <a:off x="4979895" y="2341714"/>
              <a:ext cx="40211" cy="24761"/>
            </a:xfrm>
            <a:custGeom>
              <a:avLst/>
              <a:gdLst/>
              <a:ahLst/>
              <a:cxnLst/>
              <a:rect l="l" t="t" r="r" b="b"/>
              <a:pathLst>
                <a:path w="1533" h="944" extrusionOk="0">
                  <a:moveTo>
                    <a:pt x="943" y="1"/>
                  </a:moveTo>
                  <a:lnTo>
                    <a:pt x="394" y="204"/>
                  </a:lnTo>
                  <a:cubicBezTo>
                    <a:pt x="265" y="245"/>
                    <a:pt x="156" y="353"/>
                    <a:pt x="116" y="482"/>
                  </a:cubicBezTo>
                  <a:lnTo>
                    <a:pt x="41" y="699"/>
                  </a:lnTo>
                  <a:cubicBezTo>
                    <a:pt x="0" y="814"/>
                    <a:pt x="89" y="943"/>
                    <a:pt x="217" y="943"/>
                  </a:cubicBezTo>
                  <a:lnTo>
                    <a:pt x="1004" y="943"/>
                  </a:lnTo>
                  <a:cubicBezTo>
                    <a:pt x="1180" y="943"/>
                    <a:pt x="1343" y="835"/>
                    <a:pt x="1418" y="672"/>
                  </a:cubicBezTo>
                  <a:lnTo>
                    <a:pt x="1533" y="401"/>
                  </a:lnTo>
                  <a:lnTo>
                    <a:pt x="943" y="1"/>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45" name="Google Shape;15745;p81"/>
            <p:cNvSpPr/>
            <p:nvPr/>
          </p:nvSpPr>
          <p:spPr>
            <a:xfrm>
              <a:off x="4731969" y="2155140"/>
              <a:ext cx="11751" cy="11777"/>
            </a:xfrm>
            <a:custGeom>
              <a:avLst/>
              <a:gdLst/>
              <a:ahLst/>
              <a:cxnLst/>
              <a:rect l="l" t="t" r="r" b="b"/>
              <a:pathLst>
                <a:path w="448" h="449" extrusionOk="0">
                  <a:moveTo>
                    <a:pt x="224" y="1"/>
                  </a:moveTo>
                  <a:cubicBezTo>
                    <a:pt x="102" y="1"/>
                    <a:pt x="0" y="102"/>
                    <a:pt x="0" y="225"/>
                  </a:cubicBezTo>
                  <a:cubicBezTo>
                    <a:pt x="0" y="347"/>
                    <a:pt x="102" y="448"/>
                    <a:pt x="224" y="448"/>
                  </a:cubicBezTo>
                  <a:cubicBezTo>
                    <a:pt x="346" y="448"/>
                    <a:pt x="448" y="347"/>
                    <a:pt x="448" y="225"/>
                  </a:cubicBezTo>
                  <a:cubicBezTo>
                    <a:pt x="448" y="102"/>
                    <a:pt x="346" y="1"/>
                    <a:pt x="224"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46" name="Google Shape;15746;p81"/>
            <p:cNvSpPr/>
            <p:nvPr/>
          </p:nvSpPr>
          <p:spPr>
            <a:xfrm>
              <a:off x="4741569" y="2191311"/>
              <a:ext cx="64578" cy="74493"/>
            </a:xfrm>
            <a:custGeom>
              <a:avLst/>
              <a:gdLst/>
              <a:ahLst/>
              <a:cxnLst/>
              <a:rect l="l" t="t" r="r" b="b"/>
              <a:pathLst>
                <a:path w="2462" h="2840" extrusionOk="0">
                  <a:moveTo>
                    <a:pt x="894" y="0"/>
                  </a:moveTo>
                  <a:cubicBezTo>
                    <a:pt x="834" y="0"/>
                    <a:pt x="773" y="22"/>
                    <a:pt x="726" y="66"/>
                  </a:cubicBezTo>
                  <a:cubicBezTo>
                    <a:pt x="523" y="269"/>
                    <a:pt x="272" y="419"/>
                    <a:pt x="0" y="514"/>
                  </a:cubicBezTo>
                  <a:cubicBezTo>
                    <a:pt x="984" y="1971"/>
                    <a:pt x="2462" y="2839"/>
                    <a:pt x="2462" y="2839"/>
                  </a:cubicBezTo>
                  <a:cubicBezTo>
                    <a:pt x="2462" y="2032"/>
                    <a:pt x="2340" y="1768"/>
                    <a:pt x="2184" y="1612"/>
                  </a:cubicBezTo>
                  <a:cubicBezTo>
                    <a:pt x="1763" y="1164"/>
                    <a:pt x="1404" y="670"/>
                    <a:pt x="1112" y="134"/>
                  </a:cubicBezTo>
                  <a:cubicBezTo>
                    <a:pt x="1068" y="46"/>
                    <a:pt x="981" y="0"/>
                    <a:pt x="894"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47" name="Google Shape;15747;p81"/>
            <p:cNvSpPr/>
            <p:nvPr/>
          </p:nvSpPr>
          <p:spPr>
            <a:xfrm>
              <a:off x="4837073" y="2244716"/>
              <a:ext cx="143924" cy="39581"/>
            </a:xfrm>
            <a:custGeom>
              <a:avLst/>
              <a:gdLst/>
              <a:ahLst/>
              <a:cxnLst/>
              <a:rect l="l" t="t" r="r" b="b"/>
              <a:pathLst>
                <a:path w="5487" h="1509" extrusionOk="0">
                  <a:moveTo>
                    <a:pt x="4893" y="1"/>
                  </a:moveTo>
                  <a:cubicBezTo>
                    <a:pt x="4847" y="1"/>
                    <a:pt x="4800" y="8"/>
                    <a:pt x="4754" y="24"/>
                  </a:cubicBezTo>
                  <a:cubicBezTo>
                    <a:pt x="3840" y="314"/>
                    <a:pt x="2850" y="395"/>
                    <a:pt x="2026" y="395"/>
                  </a:cubicBezTo>
                  <a:cubicBezTo>
                    <a:pt x="1427" y="395"/>
                    <a:pt x="915" y="352"/>
                    <a:pt x="584" y="315"/>
                  </a:cubicBezTo>
                  <a:cubicBezTo>
                    <a:pt x="566" y="313"/>
                    <a:pt x="549" y="312"/>
                    <a:pt x="532" y="312"/>
                  </a:cubicBezTo>
                  <a:cubicBezTo>
                    <a:pt x="321" y="312"/>
                    <a:pt x="133" y="461"/>
                    <a:pt x="96" y="674"/>
                  </a:cubicBezTo>
                  <a:lnTo>
                    <a:pt x="1" y="1156"/>
                  </a:lnTo>
                  <a:cubicBezTo>
                    <a:pt x="601" y="1403"/>
                    <a:pt x="1269" y="1508"/>
                    <a:pt x="1952" y="1508"/>
                  </a:cubicBezTo>
                  <a:cubicBezTo>
                    <a:pt x="3180" y="1508"/>
                    <a:pt x="4458" y="1168"/>
                    <a:pt x="5486" y="702"/>
                  </a:cubicBezTo>
                  <a:lnTo>
                    <a:pt x="5303" y="274"/>
                  </a:lnTo>
                  <a:cubicBezTo>
                    <a:pt x="5233" y="108"/>
                    <a:pt x="5070" y="1"/>
                    <a:pt x="4893"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48" name="Google Shape;15748;p81"/>
            <p:cNvSpPr/>
            <p:nvPr/>
          </p:nvSpPr>
          <p:spPr>
            <a:xfrm>
              <a:off x="4684309" y="2161199"/>
              <a:ext cx="47503" cy="48237"/>
            </a:xfrm>
            <a:custGeom>
              <a:avLst/>
              <a:gdLst/>
              <a:ahLst/>
              <a:cxnLst/>
              <a:rect l="l" t="t" r="r" b="b"/>
              <a:pathLst>
                <a:path w="1811" h="1839" extrusionOk="0">
                  <a:moveTo>
                    <a:pt x="800" y="0"/>
                  </a:moveTo>
                  <a:lnTo>
                    <a:pt x="149" y="685"/>
                  </a:lnTo>
                  <a:cubicBezTo>
                    <a:pt x="41" y="800"/>
                    <a:pt x="0" y="963"/>
                    <a:pt x="41" y="1112"/>
                  </a:cubicBezTo>
                  <a:lnTo>
                    <a:pt x="142" y="1499"/>
                  </a:lnTo>
                  <a:cubicBezTo>
                    <a:pt x="195" y="1698"/>
                    <a:pt x="371" y="1838"/>
                    <a:pt x="576" y="1838"/>
                  </a:cubicBezTo>
                  <a:cubicBezTo>
                    <a:pt x="580" y="1838"/>
                    <a:pt x="585" y="1838"/>
                    <a:pt x="590" y="1838"/>
                  </a:cubicBezTo>
                  <a:cubicBezTo>
                    <a:pt x="963" y="1831"/>
                    <a:pt x="1336" y="1804"/>
                    <a:pt x="1709" y="1756"/>
                  </a:cubicBezTo>
                  <a:cubicBezTo>
                    <a:pt x="1810" y="1417"/>
                    <a:pt x="1634" y="1058"/>
                    <a:pt x="1390" y="828"/>
                  </a:cubicBezTo>
                  <a:cubicBezTo>
                    <a:pt x="1146" y="590"/>
                    <a:pt x="949" y="312"/>
                    <a:pt x="800"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49" name="Google Shape;15749;p81"/>
            <p:cNvSpPr/>
            <p:nvPr/>
          </p:nvSpPr>
          <p:spPr>
            <a:xfrm>
              <a:off x="4716494" y="2087913"/>
              <a:ext cx="44670" cy="51935"/>
            </a:xfrm>
            <a:custGeom>
              <a:avLst/>
              <a:gdLst/>
              <a:ahLst/>
              <a:cxnLst/>
              <a:rect l="l" t="t" r="r" b="b"/>
              <a:pathLst>
                <a:path w="1703" h="1980" extrusionOk="0">
                  <a:moveTo>
                    <a:pt x="116" y="1"/>
                  </a:moveTo>
                  <a:cubicBezTo>
                    <a:pt x="82" y="14"/>
                    <a:pt x="61" y="48"/>
                    <a:pt x="61" y="82"/>
                  </a:cubicBezTo>
                  <a:cubicBezTo>
                    <a:pt x="0" y="638"/>
                    <a:pt x="89" y="1587"/>
                    <a:pt x="1255" y="1967"/>
                  </a:cubicBezTo>
                  <a:cubicBezTo>
                    <a:pt x="1279" y="1975"/>
                    <a:pt x="1305" y="1979"/>
                    <a:pt x="1330" y="1979"/>
                  </a:cubicBezTo>
                  <a:cubicBezTo>
                    <a:pt x="1390" y="1979"/>
                    <a:pt x="1451" y="1958"/>
                    <a:pt x="1499" y="1920"/>
                  </a:cubicBezTo>
                  <a:cubicBezTo>
                    <a:pt x="1573" y="1852"/>
                    <a:pt x="1641" y="1784"/>
                    <a:pt x="1702" y="1696"/>
                  </a:cubicBezTo>
                  <a:lnTo>
                    <a:pt x="1689" y="1696"/>
                  </a:lnTo>
                  <a:cubicBezTo>
                    <a:pt x="461" y="1411"/>
                    <a:pt x="156" y="611"/>
                    <a:pt x="116" y="1"/>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50" name="Google Shape;15750;p81"/>
            <p:cNvSpPr/>
            <p:nvPr/>
          </p:nvSpPr>
          <p:spPr>
            <a:xfrm>
              <a:off x="4684309" y="2177200"/>
              <a:ext cx="10518" cy="17102"/>
            </a:xfrm>
            <a:custGeom>
              <a:avLst/>
              <a:gdLst/>
              <a:ahLst/>
              <a:cxnLst/>
              <a:rect l="l" t="t" r="r" b="b"/>
              <a:pathLst>
                <a:path w="401" h="652" extrusionOk="0">
                  <a:moveTo>
                    <a:pt x="224" y="1"/>
                  </a:moveTo>
                  <a:lnTo>
                    <a:pt x="149" y="75"/>
                  </a:lnTo>
                  <a:cubicBezTo>
                    <a:pt x="41" y="190"/>
                    <a:pt x="0" y="353"/>
                    <a:pt x="41" y="502"/>
                  </a:cubicBezTo>
                  <a:lnTo>
                    <a:pt x="81" y="652"/>
                  </a:lnTo>
                  <a:cubicBezTo>
                    <a:pt x="265" y="597"/>
                    <a:pt x="400" y="455"/>
                    <a:pt x="400" y="292"/>
                  </a:cubicBezTo>
                  <a:cubicBezTo>
                    <a:pt x="393" y="170"/>
                    <a:pt x="326" y="62"/>
                    <a:pt x="224"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751" name="Google Shape;15751;p81"/>
          <p:cNvGrpSpPr/>
          <p:nvPr/>
        </p:nvGrpSpPr>
        <p:grpSpPr>
          <a:xfrm>
            <a:off x="7521110" y="2906131"/>
            <a:ext cx="175400" cy="370053"/>
            <a:chOff x="7521110" y="2906131"/>
            <a:chExt cx="175400" cy="370053"/>
          </a:xfrm>
        </p:grpSpPr>
        <p:sp>
          <p:nvSpPr>
            <p:cNvPr id="15752" name="Google Shape;15752;p81"/>
            <p:cNvSpPr/>
            <p:nvPr/>
          </p:nvSpPr>
          <p:spPr>
            <a:xfrm>
              <a:off x="7590646" y="3215698"/>
              <a:ext cx="36302" cy="54453"/>
            </a:xfrm>
            <a:custGeom>
              <a:avLst/>
              <a:gdLst/>
              <a:ahLst/>
              <a:cxnLst/>
              <a:rect l="l" t="t" r="r" b="b"/>
              <a:pathLst>
                <a:path w="1384" h="2076" extrusionOk="0">
                  <a:moveTo>
                    <a:pt x="1" y="0"/>
                  </a:moveTo>
                  <a:lnTo>
                    <a:pt x="1" y="2075"/>
                  </a:lnTo>
                  <a:lnTo>
                    <a:pt x="1384" y="2075"/>
                  </a:lnTo>
                  <a:lnTo>
                    <a:pt x="1384" y="0"/>
                  </a:ln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53" name="Google Shape;15753;p81"/>
            <p:cNvSpPr/>
            <p:nvPr/>
          </p:nvSpPr>
          <p:spPr>
            <a:xfrm>
              <a:off x="7608797" y="3233823"/>
              <a:ext cx="18151" cy="36329"/>
            </a:xfrm>
            <a:custGeom>
              <a:avLst/>
              <a:gdLst/>
              <a:ahLst/>
              <a:cxnLst/>
              <a:rect l="l" t="t" r="r" b="b"/>
              <a:pathLst>
                <a:path w="692" h="1385" extrusionOk="0">
                  <a:moveTo>
                    <a:pt x="231" y="1"/>
                  </a:moveTo>
                  <a:cubicBezTo>
                    <a:pt x="102" y="1"/>
                    <a:pt x="0" y="103"/>
                    <a:pt x="0" y="231"/>
                  </a:cubicBezTo>
                  <a:lnTo>
                    <a:pt x="0" y="1384"/>
                  </a:lnTo>
                  <a:lnTo>
                    <a:pt x="692" y="1384"/>
                  </a:lnTo>
                  <a:lnTo>
                    <a:pt x="692" y="1"/>
                  </a:ln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54" name="Google Shape;15754;p81"/>
            <p:cNvSpPr/>
            <p:nvPr/>
          </p:nvSpPr>
          <p:spPr>
            <a:xfrm>
              <a:off x="7570554" y="3264066"/>
              <a:ext cx="76513" cy="12118"/>
            </a:xfrm>
            <a:custGeom>
              <a:avLst/>
              <a:gdLst/>
              <a:ahLst/>
              <a:cxnLst/>
              <a:rect l="l" t="t" r="r" b="b"/>
              <a:pathLst>
                <a:path w="2917" h="462" extrusionOk="0">
                  <a:moveTo>
                    <a:pt x="306" y="1"/>
                  </a:moveTo>
                  <a:cubicBezTo>
                    <a:pt x="0" y="1"/>
                    <a:pt x="0" y="462"/>
                    <a:pt x="306" y="462"/>
                  </a:cubicBezTo>
                  <a:lnTo>
                    <a:pt x="2611" y="462"/>
                  </a:lnTo>
                  <a:cubicBezTo>
                    <a:pt x="2916" y="462"/>
                    <a:pt x="2916" y="1"/>
                    <a:pt x="2611" y="1"/>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55" name="Google Shape;15755;p81"/>
            <p:cNvSpPr/>
            <p:nvPr/>
          </p:nvSpPr>
          <p:spPr>
            <a:xfrm>
              <a:off x="7526094" y="3064351"/>
              <a:ext cx="165433" cy="109038"/>
            </a:xfrm>
            <a:custGeom>
              <a:avLst/>
              <a:gdLst/>
              <a:ahLst/>
              <a:cxnLst/>
              <a:rect l="l" t="t" r="r" b="b"/>
              <a:pathLst>
                <a:path w="6307" h="4157" extrusionOk="0">
                  <a:moveTo>
                    <a:pt x="1770" y="0"/>
                  </a:moveTo>
                  <a:lnTo>
                    <a:pt x="68" y="3831"/>
                  </a:lnTo>
                  <a:cubicBezTo>
                    <a:pt x="0" y="3987"/>
                    <a:pt x="109" y="4157"/>
                    <a:pt x="278" y="4157"/>
                  </a:cubicBezTo>
                  <a:lnTo>
                    <a:pt x="6028" y="4157"/>
                  </a:lnTo>
                  <a:cubicBezTo>
                    <a:pt x="6198" y="4157"/>
                    <a:pt x="6306" y="3987"/>
                    <a:pt x="6238" y="3831"/>
                  </a:cubicBezTo>
                  <a:lnTo>
                    <a:pt x="4536" y="0"/>
                  </a:ln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56" name="Google Shape;15756;p81"/>
            <p:cNvSpPr/>
            <p:nvPr/>
          </p:nvSpPr>
          <p:spPr>
            <a:xfrm>
              <a:off x="7521110" y="3173363"/>
              <a:ext cx="175400" cy="48394"/>
            </a:xfrm>
            <a:custGeom>
              <a:avLst/>
              <a:gdLst/>
              <a:ahLst/>
              <a:cxnLst/>
              <a:rect l="l" t="t" r="r" b="b"/>
              <a:pathLst>
                <a:path w="6687" h="1845" extrusionOk="0">
                  <a:moveTo>
                    <a:pt x="1004" y="1"/>
                  </a:moveTo>
                  <a:lnTo>
                    <a:pt x="95" y="1492"/>
                  </a:lnTo>
                  <a:cubicBezTo>
                    <a:pt x="0" y="1648"/>
                    <a:pt x="109" y="1845"/>
                    <a:pt x="292" y="1845"/>
                  </a:cubicBezTo>
                  <a:lnTo>
                    <a:pt x="6395" y="1845"/>
                  </a:lnTo>
                  <a:cubicBezTo>
                    <a:pt x="6578" y="1845"/>
                    <a:pt x="6686" y="1648"/>
                    <a:pt x="6591" y="1492"/>
                  </a:cubicBezTo>
                  <a:lnTo>
                    <a:pt x="5683" y="1"/>
                  </a:ln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57" name="Google Shape;15757;p81"/>
            <p:cNvSpPr/>
            <p:nvPr/>
          </p:nvSpPr>
          <p:spPr>
            <a:xfrm>
              <a:off x="7521110" y="3173363"/>
              <a:ext cx="156541" cy="48421"/>
            </a:xfrm>
            <a:custGeom>
              <a:avLst/>
              <a:gdLst/>
              <a:ahLst/>
              <a:cxnLst/>
              <a:rect l="l" t="t" r="r" b="b"/>
              <a:pathLst>
                <a:path w="5968" h="1846" extrusionOk="0">
                  <a:moveTo>
                    <a:pt x="1004" y="1"/>
                  </a:moveTo>
                  <a:lnTo>
                    <a:pt x="95" y="1499"/>
                  </a:lnTo>
                  <a:cubicBezTo>
                    <a:pt x="0" y="1648"/>
                    <a:pt x="116" y="1845"/>
                    <a:pt x="292" y="1845"/>
                  </a:cubicBezTo>
                  <a:lnTo>
                    <a:pt x="2484" y="1845"/>
                  </a:lnTo>
                  <a:cubicBezTo>
                    <a:pt x="2432" y="1838"/>
                    <a:pt x="2402" y="1643"/>
                    <a:pt x="2435" y="1492"/>
                  </a:cubicBezTo>
                  <a:lnTo>
                    <a:pt x="2577" y="651"/>
                  </a:lnTo>
                  <a:cubicBezTo>
                    <a:pt x="2591" y="543"/>
                    <a:pt x="2692" y="462"/>
                    <a:pt x="2801" y="462"/>
                  </a:cubicBezTo>
                  <a:lnTo>
                    <a:pt x="5967" y="462"/>
                  </a:lnTo>
                  <a:lnTo>
                    <a:pt x="5683" y="1"/>
                  </a:lnTo>
                  <a:close/>
                  <a:moveTo>
                    <a:pt x="2484" y="1845"/>
                  </a:moveTo>
                  <a:cubicBezTo>
                    <a:pt x="2484" y="1845"/>
                    <a:pt x="2485" y="1845"/>
                    <a:pt x="2486" y="1845"/>
                  </a:cubicBezTo>
                  <a:cubicBezTo>
                    <a:pt x="2487" y="1845"/>
                    <a:pt x="2488" y="1845"/>
                    <a:pt x="2489" y="1845"/>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58" name="Google Shape;15758;p81"/>
            <p:cNvSpPr/>
            <p:nvPr/>
          </p:nvSpPr>
          <p:spPr>
            <a:xfrm>
              <a:off x="7526094" y="3064351"/>
              <a:ext cx="135189" cy="109038"/>
            </a:xfrm>
            <a:custGeom>
              <a:avLst/>
              <a:gdLst/>
              <a:ahLst/>
              <a:cxnLst/>
              <a:rect l="l" t="t" r="r" b="b"/>
              <a:pathLst>
                <a:path w="5154" h="4157" extrusionOk="0">
                  <a:moveTo>
                    <a:pt x="1770" y="0"/>
                  </a:moveTo>
                  <a:lnTo>
                    <a:pt x="68" y="3831"/>
                  </a:lnTo>
                  <a:cubicBezTo>
                    <a:pt x="0" y="3987"/>
                    <a:pt x="109" y="4157"/>
                    <a:pt x="278" y="4157"/>
                  </a:cubicBezTo>
                  <a:lnTo>
                    <a:pt x="2346" y="4157"/>
                  </a:lnTo>
                  <a:cubicBezTo>
                    <a:pt x="2299" y="4157"/>
                    <a:pt x="2265" y="3980"/>
                    <a:pt x="2285" y="3831"/>
                  </a:cubicBezTo>
                  <a:lnTo>
                    <a:pt x="2563" y="1587"/>
                  </a:lnTo>
                  <a:cubicBezTo>
                    <a:pt x="2583" y="1476"/>
                    <a:pt x="2672" y="1390"/>
                    <a:pt x="2781" y="1390"/>
                  </a:cubicBezTo>
                  <a:cubicBezTo>
                    <a:pt x="2786" y="1390"/>
                    <a:pt x="2790" y="1390"/>
                    <a:pt x="2794" y="1390"/>
                  </a:cubicBezTo>
                  <a:lnTo>
                    <a:pt x="5154" y="1390"/>
                  </a:lnTo>
                  <a:lnTo>
                    <a:pt x="4536" y="0"/>
                  </a:ln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59" name="Google Shape;15759;p81"/>
            <p:cNvSpPr/>
            <p:nvPr/>
          </p:nvSpPr>
          <p:spPr>
            <a:xfrm>
              <a:off x="7537635" y="2906131"/>
              <a:ext cx="142140" cy="182587"/>
            </a:xfrm>
            <a:custGeom>
              <a:avLst/>
              <a:gdLst/>
              <a:ahLst/>
              <a:cxnLst/>
              <a:rect l="l" t="t" r="r" b="b"/>
              <a:pathLst>
                <a:path w="5419" h="6961" extrusionOk="0">
                  <a:moveTo>
                    <a:pt x="2713" y="1"/>
                  </a:moveTo>
                  <a:cubicBezTo>
                    <a:pt x="2623" y="1"/>
                    <a:pt x="2534" y="52"/>
                    <a:pt x="2496" y="153"/>
                  </a:cubicBezTo>
                  <a:lnTo>
                    <a:pt x="62" y="6649"/>
                  </a:lnTo>
                  <a:cubicBezTo>
                    <a:pt x="1" y="6798"/>
                    <a:pt x="116" y="6961"/>
                    <a:pt x="279" y="6961"/>
                  </a:cubicBezTo>
                  <a:lnTo>
                    <a:pt x="5147" y="6961"/>
                  </a:lnTo>
                  <a:cubicBezTo>
                    <a:pt x="5310" y="6961"/>
                    <a:pt x="5419" y="6798"/>
                    <a:pt x="5364" y="6649"/>
                  </a:cubicBezTo>
                  <a:lnTo>
                    <a:pt x="2930" y="153"/>
                  </a:lnTo>
                  <a:cubicBezTo>
                    <a:pt x="2893" y="52"/>
                    <a:pt x="2803" y="1"/>
                    <a:pt x="2713" y="1"/>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60" name="Google Shape;15760;p81"/>
            <p:cNvSpPr/>
            <p:nvPr/>
          </p:nvSpPr>
          <p:spPr>
            <a:xfrm>
              <a:off x="7537635" y="2906210"/>
              <a:ext cx="71188" cy="182508"/>
            </a:xfrm>
            <a:custGeom>
              <a:avLst/>
              <a:gdLst/>
              <a:ahLst/>
              <a:cxnLst/>
              <a:rect l="l" t="t" r="r" b="b"/>
              <a:pathLst>
                <a:path w="2714" h="6958" extrusionOk="0">
                  <a:moveTo>
                    <a:pt x="2699" y="1"/>
                  </a:moveTo>
                  <a:cubicBezTo>
                    <a:pt x="2610" y="1"/>
                    <a:pt x="2528" y="60"/>
                    <a:pt x="2496" y="150"/>
                  </a:cubicBezTo>
                  <a:lnTo>
                    <a:pt x="62" y="6646"/>
                  </a:lnTo>
                  <a:cubicBezTo>
                    <a:pt x="1" y="6795"/>
                    <a:pt x="116" y="6958"/>
                    <a:pt x="279" y="6958"/>
                  </a:cubicBezTo>
                  <a:lnTo>
                    <a:pt x="2028" y="6958"/>
                  </a:lnTo>
                  <a:cubicBezTo>
                    <a:pt x="1981" y="6958"/>
                    <a:pt x="1954" y="6795"/>
                    <a:pt x="1967" y="6646"/>
                  </a:cubicBezTo>
                  <a:lnTo>
                    <a:pt x="2652" y="150"/>
                  </a:lnTo>
                  <a:cubicBezTo>
                    <a:pt x="2666" y="49"/>
                    <a:pt x="2686" y="1"/>
                    <a:pt x="2713" y="1"/>
                  </a:cubicBezTo>
                  <a:cubicBezTo>
                    <a:pt x="2708" y="1"/>
                    <a:pt x="2704" y="1"/>
                    <a:pt x="2699" y="1"/>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761" name="Google Shape;15761;p81"/>
          <p:cNvGrpSpPr/>
          <p:nvPr/>
        </p:nvGrpSpPr>
        <p:grpSpPr>
          <a:xfrm>
            <a:off x="3586925" y="1523286"/>
            <a:ext cx="371023" cy="347915"/>
            <a:chOff x="3586925" y="1523286"/>
            <a:chExt cx="371023" cy="347915"/>
          </a:xfrm>
        </p:grpSpPr>
        <p:sp>
          <p:nvSpPr>
            <p:cNvPr id="15762" name="Google Shape;15762;p81"/>
            <p:cNvSpPr/>
            <p:nvPr/>
          </p:nvSpPr>
          <p:spPr>
            <a:xfrm>
              <a:off x="3732580" y="1530158"/>
              <a:ext cx="225211" cy="212935"/>
            </a:xfrm>
            <a:custGeom>
              <a:avLst/>
              <a:gdLst/>
              <a:ahLst/>
              <a:cxnLst/>
              <a:rect l="l" t="t" r="r" b="b"/>
              <a:pathLst>
                <a:path w="8586" h="8118" extrusionOk="0">
                  <a:moveTo>
                    <a:pt x="2543" y="0"/>
                  </a:moveTo>
                  <a:cubicBezTo>
                    <a:pt x="1781" y="0"/>
                    <a:pt x="990" y="157"/>
                    <a:pt x="177" y="503"/>
                  </a:cubicBezTo>
                  <a:cubicBezTo>
                    <a:pt x="48" y="557"/>
                    <a:pt x="1" y="713"/>
                    <a:pt x="75" y="828"/>
                  </a:cubicBezTo>
                  <a:lnTo>
                    <a:pt x="1079" y="2428"/>
                  </a:lnTo>
                  <a:lnTo>
                    <a:pt x="8585" y="8117"/>
                  </a:lnTo>
                  <a:lnTo>
                    <a:pt x="8585" y="3805"/>
                  </a:lnTo>
                  <a:cubicBezTo>
                    <a:pt x="8585" y="3649"/>
                    <a:pt x="8531" y="3500"/>
                    <a:pt x="8436" y="3378"/>
                  </a:cubicBezTo>
                  <a:cubicBezTo>
                    <a:pt x="6841" y="1402"/>
                    <a:pt x="4820" y="0"/>
                    <a:pt x="2543" y="0"/>
                  </a:cubicBez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63" name="Google Shape;15763;p81"/>
            <p:cNvSpPr/>
            <p:nvPr/>
          </p:nvSpPr>
          <p:spPr>
            <a:xfrm>
              <a:off x="3732580" y="1530263"/>
              <a:ext cx="138573" cy="126560"/>
            </a:xfrm>
            <a:custGeom>
              <a:avLst/>
              <a:gdLst/>
              <a:ahLst/>
              <a:cxnLst/>
              <a:rect l="l" t="t" r="r" b="b"/>
              <a:pathLst>
                <a:path w="5283" h="4825" extrusionOk="0">
                  <a:moveTo>
                    <a:pt x="2537" y="0"/>
                  </a:moveTo>
                  <a:cubicBezTo>
                    <a:pt x="1777" y="0"/>
                    <a:pt x="988" y="156"/>
                    <a:pt x="177" y="499"/>
                  </a:cubicBezTo>
                  <a:cubicBezTo>
                    <a:pt x="55" y="553"/>
                    <a:pt x="1" y="709"/>
                    <a:pt x="75" y="824"/>
                  </a:cubicBezTo>
                  <a:lnTo>
                    <a:pt x="1079" y="2424"/>
                  </a:lnTo>
                  <a:lnTo>
                    <a:pt x="4239" y="4825"/>
                  </a:lnTo>
                  <a:cubicBezTo>
                    <a:pt x="4876" y="4696"/>
                    <a:pt x="5283" y="4364"/>
                    <a:pt x="5229" y="3713"/>
                  </a:cubicBezTo>
                  <a:cubicBezTo>
                    <a:pt x="5080" y="1970"/>
                    <a:pt x="4456" y="804"/>
                    <a:pt x="4049" y="207"/>
                  </a:cubicBezTo>
                  <a:cubicBezTo>
                    <a:pt x="3560" y="72"/>
                    <a:pt x="3055" y="0"/>
                    <a:pt x="2537"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64" name="Google Shape;15764;p81"/>
            <p:cNvSpPr/>
            <p:nvPr/>
          </p:nvSpPr>
          <p:spPr>
            <a:xfrm>
              <a:off x="3881094" y="1554185"/>
              <a:ext cx="38453" cy="145498"/>
            </a:xfrm>
            <a:custGeom>
              <a:avLst/>
              <a:gdLst/>
              <a:ahLst/>
              <a:cxnLst/>
              <a:rect l="l" t="t" r="r" b="b"/>
              <a:pathLst>
                <a:path w="1466" h="5547" extrusionOk="0">
                  <a:moveTo>
                    <a:pt x="28" y="0"/>
                  </a:moveTo>
                  <a:lnTo>
                    <a:pt x="28" y="0"/>
                  </a:lnTo>
                  <a:cubicBezTo>
                    <a:pt x="563" y="2211"/>
                    <a:pt x="421" y="3818"/>
                    <a:pt x="1" y="4984"/>
                  </a:cubicBezTo>
                  <a:lnTo>
                    <a:pt x="740" y="5547"/>
                  </a:lnTo>
                  <a:cubicBezTo>
                    <a:pt x="1228" y="4387"/>
                    <a:pt x="1465" y="2834"/>
                    <a:pt x="1113" y="766"/>
                  </a:cubicBezTo>
                  <a:cubicBezTo>
                    <a:pt x="767" y="482"/>
                    <a:pt x="407" y="231"/>
                    <a:pt x="28"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65" name="Google Shape;15765;p81"/>
            <p:cNvSpPr/>
            <p:nvPr/>
          </p:nvSpPr>
          <p:spPr>
            <a:xfrm>
              <a:off x="3910262" y="1590828"/>
              <a:ext cx="43070" cy="130730"/>
            </a:xfrm>
            <a:custGeom>
              <a:avLst/>
              <a:gdLst/>
              <a:ahLst/>
              <a:cxnLst/>
              <a:rect l="l" t="t" r="r" b="b"/>
              <a:pathLst>
                <a:path w="1642" h="4984" extrusionOk="0">
                  <a:moveTo>
                    <a:pt x="699" y="0"/>
                  </a:moveTo>
                  <a:cubicBezTo>
                    <a:pt x="855" y="1885"/>
                    <a:pt x="530" y="3329"/>
                    <a:pt x="1" y="4435"/>
                  </a:cubicBezTo>
                  <a:lnTo>
                    <a:pt x="733" y="4984"/>
                  </a:lnTo>
                  <a:cubicBezTo>
                    <a:pt x="1248" y="3980"/>
                    <a:pt x="1628" y="2685"/>
                    <a:pt x="1642" y="1044"/>
                  </a:cubicBezTo>
                  <a:cubicBezTo>
                    <a:pt x="1350" y="678"/>
                    <a:pt x="1031" y="332"/>
                    <a:pt x="699"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66" name="Google Shape;15766;p81"/>
            <p:cNvSpPr/>
            <p:nvPr/>
          </p:nvSpPr>
          <p:spPr>
            <a:xfrm>
              <a:off x="3586925" y="1573569"/>
              <a:ext cx="370866" cy="297527"/>
            </a:xfrm>
            <a:custGeom>
              <a:avLst/>
              <a:gdLst/>
              <a:ahLst/>
              <a:cxnLst/>
              <a:rect l="l" t="t" r="r" b="b"/>
              <a:pathLst>
                <a:path w="14139" h="11343" extrusionOk="0">
                  <a:moveTo>
                    <a:pt x="8358" y="0"/>
                  </a:moveTo>
                  <a:cubicBezTo>
                    <a:pt x="7796" y="0"/>
                    <a:pt x="6845" y="161"/>
                    <a:pt x="5717" y="1004"/>
                  </a:cubicBezTo>
                  <a:cubicBezTo>
                    <a:pt x="4699" y="1763"/>
                    <a:pt x="1072" y="4984"/>
                    <a:pt x="184" y="5777"/>
                  </a:cubicBezTo>
                  <a:cubicBezTo>
                    <a:pt x="55" y="5893"/>
                    <a:pt x="0" y="6069"/>
                    <a:pt x="48" y="6232"/>
                  </a:cubicBezTo>
                  <a:cubicBezTo>
                    <a:pt x="184" y="6767"/>
                    <a:pt x="631" y="7927"/>
                    <a:pt x="1472" y="8015"/>
                  </a:cubicBezTo>
                  <a:cubicBezTo>
                    <a:pt x="1607" y="8008"/>
                    <a:pt x="1730" y="7967"/>
                    <a:pt x="1845" y="7900"/>
                  </a:cubicBezTo>
                  <a:lnTo>
                    <a:pt x="2631" y="8429"/>
                  </a:lnTo>
                  <a:cubicBezTo>
                    <a:pt x="2706" y="8486"/>
                    <a:pt x="2798" y="8514"/>
                    <a:pt x="2891" y="8514"/>
                  </a:cubicBezTo>
                  <a:cubicBezTo>
                    <a:pt x="2941" y="8514"/>
                    <a:pt x="2991" y="8506"/>
                    <a:pt x="3038" y="8490"/>
                  </a:cubicBezTo>
                  <a:cubicBezTo>
                    <a:pt x="4008" y="8151"/>
                    <a:pt x="6625" y="7100"/>
                    <a:pt x="8395" y="6428"/>
                  </a:cubicBezTo>
                  <a:cubicBezTo>
                    <a:pt x="8890" y="7520"/>
                    <a:pt x="9724" y="9419"/>
                    <a:pt x="10341" y="11046"/>
                  </a:cubicBezTo>
                  <a:cubicBezTo>
                    <a:pt x="10409" y="11228"/>
                    <a:pt x="10581" y="11343"/>
                    <a:pt x="10764" y="11343"/>
                  </a:cubicBezTo>
                  <a:cubicBezTo>
                    <a:pt x="10820" y="11343"/>
                    <a:pt x="10876" y="11332"/>
                    <a:pt x="10931" y="11310"/>
                  </a:cubicBezTo>
                  <a:cubicBezTo>
                    <a:pt x="11595" y="11059"/>
                    <a:pt x="12897" y="10463"/>
                    <a:pt x="13874" y="9473"/>
                  </a:cubicBezTo>
                  <a:cubicBezTo>
                    <a:pt x="14043" y="9303"/>
                    <a:pt x="14138" y="9073"/>
                    <a:pt x="14138" y="8835"/>
                  </a:cubicBezTo>
                  <a:lnTo>
                    <a:pt x="14138" y="5513"/>
                  </a:lnTo>
                  <a:cubicBezTo>
                    <a:pt x="14138" y="5228"/>
                    <a:pt x="14064" y="4950"/>
                    <a:pt x="13921" y="4713"/>
                  </a:cubicBezTo>
                  <a:cubicBezTo>
                    <a:pt x="11480" y="516"/>
                    <a:pt x="8903" y="61"/>
                    <a:pt x="8903" y="61"/>
                  </a:cubicBezTo>
                  <a:cubicBezTo>
                    <a:pt x="8903" y="61"/>
                    <a:pt x="8705" y="0"/>
                    <a:pt x="8358" y="0"/>
                  </a:cubicBezTo>
                  <a:close/>
                </a:path>
              </a:pathLst>
            </a:custGeom>
            <a:solidFill>
              <a:srgbClr val="D1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67" name="Google Shape;15767;p81"/>
            <p:cNvSpPr/>
            <p:nvPr/>
          </p:nvSpPr>
          <p:spPr>
            <a:xfrm>
              <a:off x="3586925" y="1687381"/>
              <a:ext cx="144973" cy="109536"/>
            </a:xfrm>
            <a:custGeom>
              <a:avLst/>
              <a:gdLst/>
              <a:ahLst/>
              <a:cxnLst/>
              <a:rect l="l" t="t" r="r" b="b"/>
              <a:pathLst>
                <a:path w="5527" h="4176" extrusionOk="0">
                  <a:moveTo>
                    <a:pt x="1804" y="1"/>
                  </a:moveTo>
                  <a:cubicBezTo>
                    <a:pt x="1092" y="631"/>
                    <a:pt x="482" y="1174"/>
                    <a:pt x="184" y="1438"/>
                  </a:cubicBezTo>
                  <a:cubicBezTo>
                    <a:pt x="55" y="1554"/>
                    <a:pt x="0" y="1730"/>
                    <a:pt x="48" y="1893"/>
                  </a:cubicBezTo>
                  <a:cubicBezTo>
                    <a:pt x="184" y="2428"/>
                    <a:pt x="631" y="3588"/>
                    <a:pt x="1472" y="3676"/>
                  </a:cubicBezTo>
                  <a:cubicBezTo>
                    <a:pt x="1607" y="3669"/>
                    <a:pt x="1730" y="3628"/>
                    <a:pt x="1845" y="3561"/>
                  </a:cubicBezTo>
                  <a:lnTo>
                    <a:pt x="2631" y="4090"/>
                  </a:lnTo>
                  <a:cubicBezTo>
                    <a:pt x="2706" y="4147"/>
                    <a:pt x="2798" y="4175"/>
                    <a:pt x="2891" y="4175"/>
                  </a:cubicBezTo>
                  <a:cubicBezTo>
                    <a:pt x="2941" y="4175"/>
                    <a:pt x="2991" y="4167"/>
                    <a:pt x="3038" y="4151"/>
                  </a:cubicBezTo>
                  <a:cubicBezTo>
                    <a:pt x="3540" y="3974"/>
                    <a:pt x="4482" y="3608"/>
                    <a:pt x="5527" y="3201"/>
                  </a:cubicBezTo>
                  <a:cubicBezTo>
                    <a:pt x="5472" y="2883"/>
                    <a:pt x="5154" y="1825"/>
                    <a:pt x="3160" y="1262"/>
                  </a:cubicBezTo>
                  <a:cubicBezTo>
                    <a:pt x="2136" y="977"/>
                    <a:pt x="1858" y="204"/>
                    <a:pt x="1804"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68" name="Google Shape;15768;p81"/>
            <p:cNvSpPr/>
            <p:nvPr/>
          </p:nvSpPr>
          <p:spPr>
            <a:xfrm>
              <a:off x="3601692" y="1735224"/>
              <a:ext cx="26886" cy="21377"/>
            </a:xfrm>
            <a:custGeom>
              <a:avLst/>
              <a:gdLst/>
              <a:ahLst/>
              <a:cxnLst/>
              <a:rect l="l" t="t" r="r" b="b"/>
              <a:pathLst>
                <a:path w="1025" h="815" extrusionOk="0">
                  <a:moveTo>
                    <a:pt x="609" y="1"/>
                  </a:moveTo>
                  <a:cubicBezTo>
                    <a:pt x="540" y="1"/>
                    <a:pt x="469" y="29"/>
                    <a:pt x="407" y="96"/>
                  </a:cubicBezTo>
                  <a:lnTo>
                    <a:pt x="177" y="326"/>
                  </a:lnTo>
                  <a:cubicBezTo>
                    <a:pt x="0" y="503"/>
                    <a:pt x="122" y="808"/>
                    <a:pt x="380" y="815"/>
                  </a:cubicBezTo>
                  <a:cubicBezTo>
                    <a:pt x="455" y="815"/>
                    <a:pt x="522" y="781"/>
                    <a:pt x="577" y="726"/>
                  </a:cubicBezTo>
                  <a:lnTo>
                    <a:pt x="807" y="503"/>
                  </a:lnTo>
                  <a:cubicBezTo>
                    <a:pt x="1025" y="295"/>
                    <a:pt x="830" y="1"/>
                    <a:pt x="609"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69" name="Google Shape;15769;p81"/>
            <p:cNvSpPr/>
            <p:nvPr/>
          </p:nvSpPr>
          <p:spPr>
            <a:xfrm>
              <a:off x="3775807" y="1523286"/>
              <a:ext cx="44670" cy="70585"/>
            </a:xfrm>
            <a:custGeom>
              <a:avLst/>
              <a:gdLst/>
              <a:ahLst/>
              <a:cxnLst/>
              <a:rect l="l" t="t" r="r" b="b"/>
              <a:pathLst>
                <a:path w="1703" h="2691" extrusionOk="0">
                  <a:moveTo>
                    <a:pt x="444" y="1"/>
                  </a:moveTo>
                  <a:cubicBezTo>
                    <a:pt x="376" y="1"/>
                    <a:pt x="313" y="45"/>
                    <a:pt x="292" y="114"/>
                  </a:cubicBezTo>
                  <a:cubicBezTo>
                    <a:pt x="1" y="1138"/>
                    <a:pt x="190" y="2127"/>
                    <a:pt x="292" y="2521"/>
                  </a:cubicBezTo>
                  <a:cubicBezTo>
                    <a:pt x="319" y="2616"/>
                    <a:pt x="407" y="2690"/>
                    <a:pt x="509" y="2690"/>
                  </a:cubicBezTo>
                  <a:lnTo>
                    <a:pt x="1472" y="2690"/>
                  </a:lnTo>
                  <a:cubicBezTo>
                    <a:pt x="1601" y="2684"/>
                    <a:pt x="1702" y="2575"/>
                    <a:pt x="1696" y="2446"/>
                  </a:cubicBezTo>
                  <a:cubicBezTo>
                    <a:pt x="1628" y="690"/>
                    <a:pt x="855" y="161"/>
                    <a:pt x="502" y="12"/>
                  </a:cubicBezTo>
                  <a:cubicBezTo>
                    <a:pt x="483" y="4"/>
                    <a:pt x="463" y="1"/>
                    <a:pt x="444" y="1"/>
                  </a:cubicBez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70" name="Google Shape;15770;p81"/>
            <p:cNvSpPr/>
            <p:nvPr/>
          </p:nvSpPr>
          <p:spPr>
            <a:xfrm>
              <a:off x="3635477" y="1755054"/>
              <a:ext cx="49837" cy="33574"/>
            </a:xfrm>
            <a:custGeom>
              <a:avLst/>
              <a:gdLst/>
              <a:ahLst/>
              <a:cxnLst/>
              <a:rect l="l" t="t" r="r" b="b"/>
              <a:pathLst>
                <a:path w="1900" h="1280" extrusionOk="0">
                  <a:moveTo>
                    <a:pt x="1640" y="1"/>
                  </a:moveTo>
                  <a:cubicBezTo>
                    <a:pt x="1593" y="1"/>
                    <a:pt x="1546" y="15"/>
                    <a:pt x="1506" y="45"/>
                  </a:cubicBezTo>
                  <a:cubicBezTo>
                    <a:pt x="1024" y="391"/>
                    <a:pt x="523" y="709"/>
                    <a:pt x="1" y="987"/>
                  </a:cubicBezTo>
                  <a:lnTo>
                    <a:pt x="421" y="1279"/>
                  </a:lnTo>
                  <a:cubicBezTo>
                    <a:pt x="889" y="1015"/>
                    <a:pt x="1336" y="730"/>
                    <a:pt x="1770" y="411"/>
                  </a:cubicBezTo>
                  <a:cubicBezTo>
                    <a:pt x="1872" y="343"/>
                    <a:pt x="1899" y="201"/>
                    <a:pt x="1825" y="99"/>
                  </a:cubicBezTo>
                  <a:cubicBezTo>
                    <a:pt x="1780" y="34"/>
                    <a:pt x="1710" y="1"/>
                    <a:pt x="1640"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71" name="Google Shape;15771;p81"/>
            <p:cNvSpPr/>
            <p:nvPr/>
          </p:nvSpPr>
          <p:spPr>
            <a:xfrm>
              <a:off x="3656120" y="1655905"/>
              <a:ext cx="139098" cy="103189"/>
            </a:xfrm>
            <a:custGeom>
              <a:avLst/>
              <a:gdLst/>
              <a:ahLst/>
              <a:cxnLst/>
              <a:rect l="l" t="t" r="r" b="b"/>
              <a:pathLst>
                <a:path w="5303" h="3934" extrusionOk="0">
                  <a:moveTo>
                    <a:pt x="529" y="1"/>
                  </a:moveTo>
                  <a:lnTo>
                    <a:pt x="0" y="462"/>
                  </a:lnTo>
                  <a:cubicBezTo>
                    <a:pt x="475" y="1567"/>
                    <a:pt x="1668" y="1845"/>
                    <a:pt x="1844" y="1879"/>
                  </a:cubicBezTo>
                  <a:cubicBezTo>
                    <a:pt x="3750" y="2286"/>
                    <a:pt x="4048" y="3540"/>
                    <a:pt x="4089" y="3933"/>
                  </a:cubicBezTo>
                  <a:cubicBezTo>
                    <a:pt x="4509" y="3771"/>
                    <a:pt x="4916" y="3615"/>
                    <a:pt x="5303" y="3466"/>
                  </a:cubicBezTo>
                  <a:cubicBezTo>
                    <a:pt x="5262" y="2489"/>
                    <a:pt x="4645" y="1350"/>
                    <a:pt x="2814" y="1126"/>
                  </a:cubicBezTo>
                  <a:cubicBezTo>
                    <a:pt x="1105" y="909"/>
                    <a:pt x="631" y="204"/>
                    <a:pt x="529"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72" name="Google Shape;15772;p81"/>
            <p:cNvSpPr/>
            <p:nvPr/>
          </p:nvSpPr>
          <p:spPr>
            <a:xfrm>
              <a:off x="3742915" y="1626737"/>
              <a:ext cx="35751" cy="41837"/>
            </a:xfrm>
            <a:custGeom>
              <a:avLst/>
              <a:gdLst/>
              <a:ahLst/>
              <a:cxnLst/>
              <a:rect l="l" t="t" r="r" b="b"/>
              <a:pathLst>
                <a:path w="1363" h="1595" extrusionOk="0">
                  <a:moveTo>
                    <a:pt x="685" y="1"/>
                  </a:moveTo>
                  <a:cubicBezTo>
                    <a:pt x="305" y="1"/>
                    <a:pt x="0" y="306"/>
                    <a:pt x="0" y="679"/>
                  </a:cubicBezTo>
                  <a:lnTo>
                    <a:pt x="0" y="909"/>
                  </a:lnTo>
                  <a:cubicBezTo>
                    <a:pt x="0" y="1282"/>
                    <a:pt x="305" y="1594"/>
                    <a:pt x="685" y="1594"/>
                  </a:cubicBezTo>
                  <a:cubicBezTo>
                    <a:pt x="1058" y="1594"/>
                    <a:pt x="1363" y="1282"/>
                    <a:pt x="1363" y="909"/>
                  </a:cubicBezTo>
                  <a:lnTo>
                    <a:pt x="1363" y="679"/>
                  </a:lnTo>
                  <a:cubicBezTo>
                    <a:pt x="1363" y="306"/>
                    <a:pt x="1058" y="1"/>
                    <a:pt x="685"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73" name="Google Shape;15773;p81"/>
            <p:cNvSpPr/>
            <p:nvPr/>
          </p:nvSpPr>
          <p:spPr>
            <a:xfrm>
              <a:off x="3760856" y="1626737"/>
              <a:ext cx="17810" cy="29771"/>
            </a:xfrm>
            <a:custGeom>
              <a:avLst/>
              <a:gdLst/>
              <a:ahLst/>
              <a:cxnLst/>
              <a:rect l="l" t="t" r="r" b="b"/>
              <a:pathLst>
                <a:path w="679" h="1135" extrusionOk="0">
                  <a:moveTo>
                    <a:pt x="13" y="1"/>
                  </a:moveTo>
                  <a:cubicBezTo>
                    <a:pt x="9" y="1"/>
                    <a:pt x="5" y="1"/>
                    <a:pt x="1" y="1"/>
                  </a:cubicBezTo>
                  <a:lnTo>
                    <a:pt x="1" y="794"/>
                  </a:lnTo>
                  <a:cubicBezTo>
                    <a:pt x="1" y="1021"/>
                    <a:pt x="170" y="1135"/>
                    <a:pt x="340" y="1135"/>
                  </a:cubicBezTo>
                  <a:cubicBezTo>
                    <a:pt x="509" y="1135"/>
                    <a:pt x="679" y="1021"/>
                    <a:pt x="679" y="794"/>
                  </a:cubicBezTo>
                  <a:lnTo>
                    <a:pt x="679" y="679"/>
                  </a:lnTo>
                  <a:cubicBezTo>
                    <a:pt x="679" y="310"/>
                    <a:pt x="380" y="1"/>
                    <a:pt x="13"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74" name="Google Shape;15774;p81"/>
            <p:cNvSpPr/>
            <p:nvPr/>
          </p:nvSpPr>
          <p:spPr>
            <a:xfrm>
              <a:off x="3754823" y="1632612"/>
              <a:ext cx="11935" cy="11935"/>
            </a:xfrm>
            <a:custGeom>
              <a:avLst/>
              <a:gdLst/>
              <a:ahLst/>
              <a:cxnLst/>
              <a:rect l="l" t="t" r="r" b="b"/>
              <a:pathLst>
                <a:path w="455" h="455" extrusionOk="0">
                  <a:moveTo>
                    <a:pt x="231" y="0"/>
                  </a:moveTo>
                  <a:cubicBezTo>
                    <a:pt x="102" y="0"/>
                    <a:pt x="0" y="102"/>
                    <a:pt x="0" y="231"/>
                  </a:cubicBezTo>
                  <a:cubicBezTo>
                    <a:pt x="0" y="353"/>
                    <a:pt x="102" y="455"/>
                    <a:pt x="231" y="455"/>
                  </a:cubicBezTo>
                  <a:cubicBezTo>
                    <a:pt x="353" y="455"/>
                    <a:pt x="455" y="353"/>
                    <a:pt x="455" y="231"/>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75" name="Google Shape;15775;p81"/>
            <p:cNvSpPr/>
            <p:nvPr/>
          </p:nvSpPr>
          <p:spPr>
            <a:xfrm>
              <a:off x="3807283" y="1622252"/>
              <a:ext cx="57654" cy="131150"/>
            </a:xfrm>
            <a:custGeom>
              <a:avLst/>
              <a:gdLst/>
              <a:ahLst/>
              <a:cxnLst/>
              <a:rect l="l" t="t" r="r" b="b"/>
              <a:pathLst>
                <a:path w="2198" h="5000" extrusionOk="0">
                  <a:moveTo>
                    <a:pt x="598" y="0"/>
                  </a:moveTo>
                  <a:cubicBezTo>
                    <a:pt x="553" y="0"/>
                    <a:pt x="508" y="14"/>
                    <a:pt x="469" y="43"/>
                  </a:cubicBezTo>
                  <a:cubicBezTo>
                    <a:pt x="367" y="117"/>
                    <a:pt x="340" y="260"/>
                    <a:pt x="414" y="362"/>
                  </a:cubicBezTo>
                  <a:cubicBezTo>
                    <a:pt x="428" y="375"/>
                    <a:pt x="1689" y="2179"/>
                    <a:pt x="1269" y="3474"/>
                  </a:cubicBezTo>
                  <a:cubicBezTo>
                    <a:pt x="1099" y="3982"/>
                    <a:pt x="679" y="4362"/>
                    <a:pt x="1" y="4586"/>
                  </a:cubicBezTo>
                  <a:lnTo>
                    <a:pt x="184" y="4999"/>
                  </a:lnTo>
                  <a:cubicBezTo>
                    <a:pt x="977" y="4721"/>
                    <a:pt x="1492" y="4260"/>
                    <a:pt x="1703" y="3616"/>
                  </a:cubicBezTo>
                  <a:cubicBezTo>
                    <a:pt x="2198" y="2104"/>
                    <a:pt x="841" y="178"/>
                    <a:pt x="787" y="97"/>
                  </a:cubicBezTo>
                  <a:cubicBezTo>
                    <a:pt x="741" y="35"/>
                    <a:pt x="670" y="0"/>
                    <a:pt x="598"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76" name="Google Shape;15776;p81"/>
            <p:cNvSpPr/>
            <p:nvPr/>
          </p:nvSpPr>
          <p:spPr>
            <a:xfrm>
              <a:off x="3801958" y="1653859"/>
              <a:ext cx="32027" cy="90467"/>
            </a:xfrm>
            <a:custGeom>
              <a:avLst/>
              <a:gdLst/>
              <a:ahLst/>
              <a:cxnLst/>
              <a:rect l="l" t="t" r="r" b="b"/>
              <a:pathLst>
                <a:path w="1221" h="3449" extrusionOk="0">
                  <a:moveTo>
                    <a:pt x="283" y="1"/>
                  </a:moveTo>
                  <a:cubicBezTo>
                    <a:pt x="209" y="1"/>
                    <a:pt x="140" y="73"/>
                    <a:pt x="170" y="153"/>
                  </a:cubicBezTo>
                  <a:cubicBezTo>
                    <a:pt x="522" y="1238"/>
                    <a:pt x="461" y="2411"/>
                    <a:pt x="0" y="3449"/>
                  </a:cubicBezTo>
                  <a:lnTo>
                    <a:pt x="204" y="3374"/>
                  </a:lnTo>
                  <a:lnTo>
                    <a:pt x="217" y="3374"/>
                  </a:lnTo>
                  <a:cubicBezTo>
                    <a:pt x="773" y="3177"/>
                    <a:pt x="1160" y="2662"/>
                    <a:pt x="1187" y="2065"/>
                  </a:cubicBezTo>
                  <a:cubicBezTo>
                    <a:pt x="1221" y="1299"/>
                    <a:pt x="916" y="560"/>
                    <a:pt x="360" y="31"/>
                  </a:cubicBezTo>
                  <a:cubicBezTo>
                    <a:pt x="336" y="10"/>
                    <a:pt x="310" y="1"/>
                    <a:pt x="283"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77" name="Google Shape;15777;p81"/>
            <p:cNvSpPr/>
            <p:nvPr/>
          </p:nvSpPr>
          <p:spPr>
            <a:xfrm>
              <a:off x="3817434" y="1617845"/>
              <a:ext cx="96605" cy="162233"/>
            </a:xfrm>
            <a:custGeom>
              <a:avLst/>
              <a:gdLst/>
              <a:ahLst/>
              <a:cxnLst/>
              <a:rect l="l" t="t" r="r" b="b"/>
              <a:pathLst>
                <a:path w="3683" h="6185" extrusionOk="0">
                  <a:moveTo>
                    <a:pt x="2794" y="1"/>
                  </a:moveTo>
                  <a:lnTo>
                    <a:pt x="2794" y="1"/>
                  </a:lnTo>
                  <a:cubicBezTo>
                    <a:pt x="2882" y="3364"/>
                    <a:pt x="1316" y="4923"/>
                    <a:pt x="0" y="5629"/>
                  </a:cubicBezTo>
                  <a:cubicBezTo>
                    <a:pt x="82" y="5805"/>
                    <a:pt x="163" y="5995"/>
                    <a:pt x="251" y="6185"/>
                  </a:cubicBezTo>
                  <a:cubicBezTo>
                    <a:pt x="1343" y="5608"/>
                    <a:pt x="3431" y="4055"/>
                    <a:pt x="3682" y="943"/>
                  </a:cubicBezTo>
                  <a:lnTo>
                    <a:pt x="3641" y="896"/>
                  </a:lnTo>
                  <a:cubicBezTo>
                    <a:pt x="3587" y="828"/>
                    <a:pt x="3533" y="767"/>
                    <a:pt x="3479" y="706"/>
                  </a:cubicBezTo>
                  <a:lnTo>
                    <a:pt x="3411" y="638"/>
                  </a:lnTo>
                  <a:cubicBezTo>
                    <a:pt x="3363" y="577"/>
                    <a:pt x="3309" y="523"/>
                    <a:pt x="3262" y="469"/>
                  </a:cubicBezTo>
                  <a:lnTo>
                    <a:pt x="3187" y="387"/>
                  </a:lnTo>
                  <a:cubicBezTo>
                    <a:pt x="3140" y="340"/>
                    <a:pt x="3092" y="292"/>
                    <a:pt x="3045" y="245"/>
                  </a:cubicBezTo>
                  <a:lnTo>
                    <a:pt x="2963" y="163"/>
                  </a:lnTo>
                  <a:cubicBezTo>
                    <a:pt x="2916" y="123"/>
                    <a:pt x="2875" y="75"/>
                    <a:pt x="2828" y="35"/>
                  </a:cubicBezTo>
                  <a:lnTo>
                    <a:pt x="2794" y="1"/>
                  </a:ln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78" name="Google Shape;15778;p81"/>
            <p:cNvSpPr/>
            <p:nvPr/>
          </p:nvSpPr>
          <p:spPr>
            <a:xfrm>
              <a:off x="3830943" y="1657872"/>
              <a:ext cx="113130" cy="152265"/>
            </a:xfrm>
            <a:custGeom>
              <a:avLst/>
              <a:gdLst/>
              <a:ahLst/>
              <a:cxnLst/>
              <a:rect l="l" t="t" r="r" b="b"/>
              <a:pathLst>
                <a:path w="4313" h="5805" extrusionOk="0">
                  <a:moveTo>
                    <a:pt x="3621" y="0"/>
                  </a:moveTo>
                  <a:cubicBezTo>
                    <a:pt x="3099" y="2930"/>
                    <a:pt x="1302" y="4591"/>
                    <a:pt x="1" y="5289"/>
                  </a:cubicBezTo>
                  <a:cubicBezTo>
                    <a:pt x="75" y="5459"/>
                    <a:pt x="150" y="5628"/>
                    <a:pt x="224" y="5804"/>
                  </a:cubicBezTo>
                  <a:cubicBezTo>
                    <a:pt x="801" y="5513"/>
                    <a:pt x="1675" y="4998"/>
                    <a:pt x="2353" y="4333"/>
                  </a:cubicBezTo>
                  <a:cubicBezTo>
                    <a:pt x="3289" y="3411"/>
                    <a:pt x="3960" y="2265"/>
                    <a:pt x="4313" y="1004"/>
                  </a:cubicBezTo>
                  <a:lnTo>
                    <a:pt x="4306" y="990"/>
                  </a:lnTo>
                  <a:cubicBezTo>
                    <a:pt x="4191" y="807"/>
                    <a:pt x="4082" y="638"/>
                    <a:pt x="3967" y="482"/>
                  </a:cubicBezTo>
                  <a:cubicBezTo>
                    <a:pt x="3859" y="319"/>
                    <a:pt x="3743" y="163"/>
                    <a:pt x="3635" y="14"/>
                  </a:cubicBezTo>
                  <a:lnTo>
                    <a:pt x="3621" y="0"/>
                  </a:ln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79" name="Google Shape;15779;p81"/>
            <p:cNvSpPr/>
            <p:nvPr/>
          </p:nvSpPr>
          <p:spPr>
            <a:xfrm>
              <a:off x="3843743" y="1701624"/>
              <a:ext cx="114048" cy="138914"/>
            </a:xfrm>
            <a:custGeom>
              <a:avLst/>
              <a:gdLst/>
              <a:ahLst/>
              <a:cxnLst/>
              <a:rect l="l" t="t" r="r" b="b"/>
              <a:pathLst>
                <a:path w="4348" h="5296" extrusionOk="0">
                  <a:moveTo>
                    <a:pt x="4218" y="0"/>
                  </a:moveTo>
                  <a:cubicBezTo>
                    <a:pt x="3222" y="2645"/>
                    <a:pt x="1377" y="4170"/>
                    <a:pt x="1" y="4767"/>
                  </a:cubicBezTo>
                  <a:cubicBezTo>
                    <a:pt x="69" y="4943"/>
                    <a:pt x="143" y="5120"/>
                    <a:pt x="211" y="5296"/>
                  </a:cubicBezTo>
                  <a:cubicBezTo>
                    <a:pt x="774" y="5059"/>
                    <a:pt x="1628" y="4638"/>
                    <a:pt x="2340" y="4082"/>
                  </a:cubicBezTo>
                  <a:cubicBezTo>
                    <a:pt x="3140" y="3445"/>
                    <a:pt x="3818" y="2672"/>
                    <a:pt x="4347" y="1797"/>
                  </a:cubicBezTo>
                  <a:lnTo>
                    <a:pt x="4347" y="631"/>
                  </a:lnTo>
                  <a:cubicBezTo>
                    <a:pt x="4347" y="563"/>
                    <a:pt x="4340" y="502"/>
                    <a:pt x="4334" y="441"/>
                  </a:cubicBezTo>
                  <a:cubicBezTo>
                    <a:pt x="4334" y="421"/>
                    <a:pt x="4327" y="400"/>
                    <a:pt x="4327" y="373"/>
                  </a:cubicBezTo>
                  <a:cubicBezTo>
                    <a:pt x="4320" y="339"/>
                    <a:pt x="4306" y="299"/>
                    <a:pt x="4300" y="258"/>
                  </a:cubicBezTo>
                  <a:cubicBezTo>
                    <a:pt x="4293" y="231"/>
                    <a:pt x="4286" y="204"/>
                    <a:pt x="4279" y="183"/>
                  </a:cubicBezTo>
                  <a:cubicBezTo>
                    <a:pt x="4273" y="156"/>
                    <a:pt x="4259" y="116"/>
                    <a:pt x="4245" y="75"/>
                  </a:cubicBezTo>
                  <a:cubicBezTo>
                    <a:pt x="4232" y="41"/>
                    <a:pt x="4225" y="27"/>
                    <a:pt x="4218"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80" name="Google Shape;15780;p81"/>
            <p:cNvSpPr/>
            <p:nvPr/>
          </p:nvSpPr>
          <p:spPr>
            <a:xfrm>
              <a:off x="3856018" y="1769926"/>
              <a:ext cx="101930" cy="101274"/>
            </a:xfrm>
            <a:custGeom>
              <a:avLst/>
              <a:gdLst/>
              <a:ahLst/>
              <a:cxnLst/>
              <a:rect l="l" t="t" r="r" b="b"/>
              <a:pathLst>
                <a:path w="3886" h="3861" extrusionOk="0">
                  <a:moveTo>
                    <a:pt x="3886" y="0"/>
                  </a:moveTo>
                  <a:cubicBezTo>
                    <a:pt x="2991" y="1573"/>
                    <a:pt x="1519" y="2719"/>
                    <a:pt x="1" y="3350"/>
                  </a:cubicBezTo>
                  <a:lnTo>
                    <a:pt x="89" y="3567"/>
                  </a:lnTo>
                  <a:cubicBezTo>
                    <a:pt x="157" y="3750"/>
                    <a:pt x="330" y="3861"/>
                    <a:pt x="512" y="3861"/>
                  </a:cubicBezTo>
                  <a:cubicBezTo>
                    <a:pt x="565" y="3861"/>
                    <a:pt x="620" y="3851"/>
                    <a:pt x="672" y="3831"/>
                  </a:cubicBezTo>
                  <a:cubicBezTo>
                    <a:pt x="1343" y="3573"/>
                    <a:pt x="2638" y="2984"/>
                    <a:pt x="3621" y="1994"/>
                  </a:cubicBezTo>
                  <a:cubicBezTo>
                    <a:pt x="3791" y="1824"/>
                    <a:pt x="3886" y="1593"/>
                    <a:pt x="3886" y="1349"/>
                  </a:cubicBezTo>
                  <a:lnTo>
                    <a:pt x="3886" y="0"/>
                  </a:ln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781" name="Google Shape;15781;p81"/>
          <p:cNvGrpSpPr/>
          <p:nvPr/>
        </p:nvGrpSpPr>
        <p:grpSpPr>
          <a:xfrm>
            <a:off x="6876009" y="2475461"/>
            <a:ext cx="370158" cy="285120"/>
            <a:chOff x="6876009" y="2475461"/>
            <a:chExt cx="370158" cy="285120"/>
          </a:xfrm>
        </p:grpSpPr>
        <p:sp>
          <p:nvSpPr>
            <p:cNvPr id="15782" name="Google Shape;15782;p81"/>
            <p:cNvSpPr/>
            <p:nvPr/>
          </p:nvSpPr>
          <p:spPr>
            <a:xfrm>
              <a:off x="6876009" y="2510688"/>
              <a:ext cx="370158" cy="241001"/>
            </a:xfrm>
            <a:custGeom>
              <a:avLst/>
              <a:gdLst/>
              <a:ahLst/>
              <a:cxnLst/>
              <a:rect l="l" t="t" r="r" b="b"/>
              <a:pathLst>
                <a:path w="14112" h="9188" extrusionOk="0">
                  <a:moveTo>
                    <a:pt x="10470" y="0"/>
                  </a:moveTo>
                  <a:lnTo>
                    <a:pt x="10470" y="909"/>
                  </a:lnTo>
                  <a:lnTo>
                    <a:pt x="10809" y="909"/>
                  </a:lnTo>
                  <a:cubicBezTo>
                    <a:pt x="10818" y="909"/>
                    <a:pt x="10826" y="909"/>
                    <a:pt x="10834" y="909"/>
                  </a:cubicBezTo>
                  <a:cubicBezTo>
                    <a:pt x="11521" y="909"/>
                    <a:pt x="12091" y="1466"/>
                    <a:pt x="12091" y="2163"/>
                  </a:cubicBezTo>
                  <a:cubicBezTo>
                    <a:pt x="12091" y="2856"/>
                    <a:pt x="11528" y="3411"/>
                    <a:pt x="10846" y="3411"/>
                  </a:cubicBezTo>
                  <a:cubicBezTo>
                    <a:pt x="10834" y="3411"/>
                    <a:pt x="10822" y="3411"/>
                    <a:pt x="10809" y="3411"/>
                  </a:cubicBezTo>
                  <a:lnTo>
                    <a:pt x="910" y="3411"/>
                  </a:lnTo>
                  <a:cubicBezTo>
                    <a:pt x="408" y="3411"/>
                    <a:pt x="1" y="3818"/>
                    <a:pt x="1" y="4326"/>
                  </a:cubicBezTo>
                  <a:cubicBezTo>
                    <a:pt x="1" y="7082"/>
                    <a:pt x="2254" y="9187"/>
                    <a:pt x="4850" y="9187"/>
                  </a:cubicBezTo>
                  <a:cubicBezTo>
                    <a:pt x="5275" y="9187"/>
                    <a:pt x="5709" y="9131"/>
                    <a:pt x="6144" y="9012"/>
                  </a:cubicBezTo>
                  <a:lnTo>
                    <a:pt x="7900" y="8530"/>
                  </a:lnTo>
                  <a:lnTo>
                    <a:pt x="9521" y="8083"/>
                  </a:lnTo>
                  <a:lnTo>
                    <a:pt x="11033" y="7669"/>
                  </a:lnTo>
                  <a:cubicBezTo>
                    <a:pt x="12850" y="7174"/>
                    <a:pt x="14111" y="5520"/>
                    <a:pt x="14111" y="3641"/>
                  </a:cubicBezTo>
                  <a:cubicBezTo>
                    <a:pt x="14105" y="1627"/>
                    <a:pt x="12477" y="0"/>
                    <a:pt x="10470" y="0"/>
                  </a:cubicBezTo>
                  <a:close/>
                </a:path>
              </a:pathLst>
            </a:custGeom>
            <a:solidFill>
              <a:srgbClr val="7085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83" name="Google Shape;15783;p81"/>
            <p:cNvSpPr/>
            <p:nvPr/>
          </p:nvSpPr>
          <p:spPr>
            <a:xfrm>
              <a:off x="6876009" y="2600132"/>
              <a:ext cx="158324" cy="151452"/>
            </a:xfrm>
            <a:custGeom>
              <a:avLst/>
              <a:gdLst/>
              <a:ahLst/>
              <a:cxnLst/>
              <a:rect l="l" t="t" r="r" b="b"/>
              <a:pathLst>
                <a:path w="6036" h="5774" extrusionOk="0">
                  <a:moveTo>
                    <a:pt x="910" y="1"/>
                  </a:moveTo>
                  <a:cubicBezTo>
                    <a:pt x="408" y="1"/>
                    <a:pt x="1" y="408"/>
                    <a:pt x="1" y="916"/>
                  </a:cubicBezTo>
                  <a:cubicBezTo>
                    <a:pt x="1" y="3661"/>
                    <a:pt x="2247" y="5774"/>
                    <a:pt x="4854" y="5774"/>
                  </a:cubicBezTo>
                  <a:cubicBezTo>
                    <a:pt x="5242" y="5774"/>
                    <a:pt x="5638" y="5727"/>
                    <a:pt x="6036" y="5629"/>
                  </a:cubicBezTo>
                  <a:cubicBezTo>
                    <a:pt x="3873" y="5086"/>
                    <a:pt x="2361" y="3140"/>
                    <a:pt x="2361" y="916"/>
                  </a:cubicBezTo>
                  <a:cubicBezTo>
                    <a:pt x="2361" y="408"/>
                    <a:pt x="2767" y="1"/>
                    <a:pt x="3269" y="1"/>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84" name="Google Shape;15784;p81"/>
            <p:cNvSpPr/>
            <p:nvPr/>
          </p:nvSpPr>
          <p:spPr>
            <a:xfrm>
              <a:off x="6876193" y="2630008"/>
              <a:ext cx="222352" cy="121655"/>
            </a:xfrm>
            <a:custGeom>
              <a:avLst/>
              <a:gdLst/>
              <a:ahLst/>
              <a:cxnLst/>
              <a:rect l="l" t="t" r="r" b="b"/>
              <a:pathLst>
                <a:path w="8477" h="4638" extrusionOk="0">
                  <a:moveTo>
                    <a:pt x="1" y="1"/>
                  </a:moveTo>
                  <a:cubicBezTo>
                    <a:pt x="123" y="2664"/>
                    <a:pt x="2335" y="4637"/>
                    <a:pt x="4848" y="4637"/>
                  </a:cubicBezTo>
                  <a:cubicBezTo>
                    <a:pt x="5272" y="4637"/>
                    <a:pt x="5705" y="4581"/>
                    <a:pt x="6137" y="4463"/>
                  </a:cubicBezTo>
                  <a:lnTo>
                    <a:pt x="7893" y="3981"/>
                  </a:lnTo>
                  <a:lnTo>
                    <a:pt x="8477" y="3818"/>
                  </a:lnTo>
                  <a:cubicBezTo>
                    <a:pt x="4985" y="3120"/>
                    <a:pt x="4985" y="1"/>
                    <a:pt x="4985" y="1"/>
                  </a:cubicBezTo>
                  <a:close/>
                </a:path>
              </a:pathLst>
            </a:custGeom>
            <a:solidFill>
              <a:srgbClr val="D1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85" name="Google Shape;15785;p81"/>
            <p:cNvSpPr/>
            <p:nvPr/>
          </p:nvSpPr>
          <p:spPr>
            <a:xfrm>
              <a:off x="6904128" y="2629851"/>
              <a:ext cx="194417" cy="119347"/>
            </a:xfrm>
            <a:custGeom>
              <a:avLst/>
              <a:gdLst/>
              <a:ahLst/>
              <a:cxnLst/>
              <a:rect l="l" t="t" r="r" b="b"/>
              <a:pathLst>
                <a:path w="7412" h="4550" extrusionOk="0">
                  <a:moveTo>
                    <a:pt x="7" y="0"/>
                  </a:moveTo>
                  <a:cubicBezTo>
                    <a:pt x="7" y="27"/>
                    <a:pt x="0" y="48"/>
                    <a:pt x="7" y="75"/>
                  </a:cubicBezTo>
                  <a:cubicBezTo>
                    <a:pt x="177" y="1383"/>
                    <a:pt x="889" y="2577"/>
                    <a:pt x="2007" y="3424"/>
                  </a:cubicBezTo>
                  <a:cubicBezTo>
                    <a:pt x="2801" y="4021"/>
                    <a:pt x="3723" y="4401"/>
                    <a:pt x="4706" y="4550"/>
                  </a:cubicBezTo>
                  <a:cubicBezTo>
                    <a:pt x="4828" y="4523"/>
                    <a:pt x="4950" y="4496"/>
                    <a:pt x="5072" y="4462"/>
                  </a:cubicBezTo>
                  <a:lnTo>
                    <a:pt x="6828" y="3980"/>
                  </a:lnTo>
                  <a:lnTo>
                    <a:pt x="7412" y="3824"/>
                  </a:lnTo>
                  <a:lnTo>
                    <a:pt x="7412" y="3824"/>
                  </a:lnTo>
                  <a:cubicBezTo>
                    <a:pt x="7301" y="3830"/>
                    <a:pt x="7190" y="3833"/>
                    <a:pt x="7079" y="3833"/>
                  </a:cubicBezTo>
                  <a:cubicBezTo>
                    <a:pt x="5850" y="3833"/>
                    <a:pt x="4581" y="3489"/>
                    <a:pt x="3648" y="2780"/>
                  </a:cubicBezTo>
                  <a:cubicBezTo>
                    <a:pt x="2713" y="2075"/>
                    <a:pt x="2123" y="1092"/>
                    <a:pt x="1980" y="14"/>
                  </a:cubicBezTo>
                  <a:lnTo>
                    <a:pt x="1980" y="7"/>
                  </a:lnTo>
                  <a:lnTo>
                    <a:pt x="1533" y="7"/>
                  </a:lnTo>
                  <a:cubicBezTo>
                    <a:pt x="1526" y="27"/>
                    <a:pt x="1526" y="54"/>
                    <a:pt x="1526" y="75"/>
                  </a:cubicBezTo>
                  <a:cubicBezTo>
                    <a:pt x="1689" y="1275"/>
                    <a:pt x="2346" y="2360"/>
                    <a:pt x="3377" y="3140"/>
                  </a:cubicBezTo>
                  <a:cubicBezTo>
                    <a:pt x="4062" y="3655"/>
                    <a:pt x="4855" y="4007"/>
                    <a:pt x="5696" y="4163"/>
                  </a:cubicBezTo>
                  <a:cubicBezTo>
                    <a:pt x="5656" y="4164"/>
                    <a:pt x="5617" y="4165"/>
                    <a:pt x="5577" y="4165"/>
                  </a:cubicBezTo>
                  <a:cubicBezTo>
                    <a:pt x="4391" y="4165"/>
                    <a:pt x="3230" y="3774"/>
                    <a:pt x="2279" y="3065"/>
                  </a:cubicBezTo>
                  <a:cubicBezTo>
                    <a:pt x="1262" y="2292"/>
                    <a:pt x="611" y="1207"/>
                    <a:pt x="455" y="14"/>
                  </a:cubicBezTo>
                  <a:lnTo>
                    <a:pt x="455" y="0"/>
                  </a:ln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86" name="Google Shape;15786;p81"/>
            <p:cNvSpPr/>
            <p:nvPr/>
          </p:nvSpPr>
          <p:spPr>
            <a:xfrm>
              <a:off x="7043199" y="2618100"/>
              <a:ext cx="23869" cy="23869"/>
            </a:xfrm>
            <a:custGeom>
              <a:avLst/>
              <a:gdLst/>
              <a:ahLst/>
              <a:cxnLst/>
              <a:rect l="l" t="t" r="r" b="b"/>
              <a:pathLst>
                <a:path w="910" h="910" extrusionOk="0">
                  <a:moveTo>
                    <a:pt x="455" y="1"/>
                  </a:moveTo>
                  <a:cubicBezTo>
                    <a:pt x="204" y="1"/>
                    <a:pt x="1" y="204"/>
                    <a:pt x="1" y="455"/>
                  </a:cubicBezTo>
                  <a:cubicBezTo>
                    <a:pt x="1" y="706"/>
                    <a:pt x="204" y="909"/>
                    <a:pt x="455" y="909"/>
                  </a:cubicBezTo>
                  <a:cubicBezTo>
                    <a:pt x="706" y="909"/>
                    <a:pt x="909" y="706"/>
                    <a:pt x="909" y="455"/>
                  </a:cubicBezTo>
                  <a:cubicBezTo>
                    <a:pt x="909" y="204"/>
                    <a:pt x="706" y="1"/>
                    <a:pt x="455"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87" name="Google Shape;15787;p81"/>
            <p:cNvSpPr/>
            <p:nvPr/>
          </p:nvSpPr>
          <p:spPr>
            <a:xfrm>
              <a:off x="7072210" y="2697524"/>
              <a:ext cx="58152" cy="63057"/>
            </a:xfrm>
            <a:custGeom>
              <a:avLst/>
              <a:gdLst/>
              <a:ahLst/>
              <a:cxnLst/>
              <a:rect l="l" t="t" r="r" b="b"/>
              <a:pathLst>
                <a:path w="2217" h="2404" extrusionOk="0">
                  <a:moveTo>
                    <a:pt x="1410" y="0"/>
                  </a:moveTo>
                  <a:cubicBezTo>
                    <a:pt x="1368" y="0"/>
                    <a:pt x="1325" y="6"/>
                    <a:pt x="1282" y="17"/>
                  </a:cubicBezTo>
                  <a:lnTo>
                    <a:pt x="475" y="221"/>
                  </a:lnTo>
                  <a:cubicBezTo>
                    <a:pt x="156" y="302"/>
                    <a:pt x="0" y="661"/>
                    <a:pt x="156" y="946"/>
                  </a:cubicBezTo>
                  <a:cubicBezTo>
                    <a:pt x="407" y="1394"/>
                    <a:pt x="834" y="1983"/>
                    <a:pt x="1499" y="2350"/>
                  </a:cubicBezTo>
                  <a:cubicBezTo>
                    <a:pt x="1569" y="2386"/>
                    <a:pt x="1642" y="2403"/>
                    <a:pt x="1713" y="2403"/>
                  </a:cubicBezTo>
                  <a:cubicBezTo>
                    <a:pt x="1982" y="2403"/>
                    <a:pt x="2217" y="2163"/>
                    <a:pt x="2163" y="1868"/>
                  </a:cubicBezTo>
                  <a:lnTo>
                    <a:pt x="1899" y="410"/>
                  </a:lnTo>
                  <a:cubicBezTo>
                    <a:pt x="1853" y="169"/>
                    <a:pt x="1646" y="0"/>
                    <a:pt x="1410" y="0"/>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88" name="Google Shape;15788;p81"/>
            <p:cNvSpPr/>
            <p:nvPr/>
          </p:nvSpPr>
          <p:spPr>
            <a:xfrm>
              <a:off x="6876009" y="2624159"/>
              <a:ext cx="151216" cy="11935"/>
            </a:xfrm>
            <a:custGeom>
              <a:avLst/>
              <a:gdLst/>
              <a:ahLst/>
              <a:cxnLst/>
              <a:rect l="l" t="t" r="r" b="b"/>
              <a:pathLst>
                <a:path w="5765" h="455" extrusionOk="0">
                  <a:moveTo>
                    <a:pt x="1" y="0"/>
                  </a:moveTo>
                  <a:cubicBezTo>
                    <a:pt x="1" y="149"/>
                    <a:pt x="8" y="305"/>
                    <a:pt x="21" y="454"/>
                  </a:cubicBezTo>
                  <a:lnTo>
                    <a:pt x="5459" y="454"/>
                  </a:lnTo>
                  <a:cubicBezTo>
                    <a:pt x="5765" y="454"/>
                    <a:pt x="5765" y="0"/>
                    <a:pt x="5459"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89" name="Google Shape;15789;p81"/>
            <p:cNvSpPr/>
            <p:nvPr/>
          </p:nvSpPr>
          <p:spPr>
            <a:xfrm>
              <a:off x="7051934" y="2621483"/>
              <a:ext cx="12118" cy="11935"/>
            </a:xfrm>
            <a:custGeom>
              <a:avLst/>
              <a:gdLst/>
              <a:ahLst/>
              <a:cxnLst/>
              <a:rect l="l" t="t" r="r" b="b"/>
              <a:pathLst>
                <a:path w="462" h="455" extrusionOk="0">
                  <a:moveTo>
                    <a:pt x="231" y="0"/>
                  </a:moveTo>
                  <a:cubicBezTo>
                    <a:pt x="102" y="0"/>
                    <a:pt x="0" y="102"/>
                    <a:pt x="0" y="231"/>
                  </a:cubicBezTo>
                  <a:cubicBezTo>
                    <a:pt x="0" y="353"/>
                    <a:pt x="102" y="455"/>
                    <a:pt x="231" y="455"/>
                  </a:cubicBezTo>
                  <a:cubicBezTo>
                    <a:pt x="359" y="455"/>
                    <a:pt x="461" y="353"/>
                    <a:pt x="461" y="231"/>
                  </a:cubicBezTo>
                  <a:cubicBezTo>
                    <a:pt x="461" y="102"/>
                    <a:pt x="359" y="0"/>
                    <a:pt x="23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90" name="Google Shape;15790;p81"/>
            <p:cNvSpPr/>
            <p:nvPr/>
          </p:nvSpPr>
          <p:spPr>
            <a:xfrm>
              <a:off x="7096551" y="2475461"/>
              <a:ext cx="72421" cy="94480"/>
            </a:xfrm>
            <a:custGeom>
              <a:avLst/>
              <a:gdLst/>
              <a:ahLst/>
              <a:cxnLst/>
              <a:rect l="l" t="t" r="r" b="b"/>
              <a:pathLst>
                <a:path w="2761" h="3602" extrusionOk="0">
                  <a:moveTo>
                    <a:pt x="103" y="1"/>
                  </a:moveTo>
                  <a:cubicBezTo>
                    <a:pt x="35" y="1"/>
                    <a:pt x="1" y="75"/>
                    <a:pt x="35" y="129"/>
                  </a:cubicBezTo>
                  <a:cubicBezTo>
                    <a:pt x="143" y="265"/>
                    <a:pt x="245" y="516"/>
                    <a:pt x="245" y="991"/>
                  </a:cubicBezTo>
                  <a:cubicBezTo>
                    <a:pt x="245" y="1594"/>
                    <a:pt x="699" y="1797"/>
                    <a:pt x="699" y="1797"/>
                  </a:cubicBezTo>
                  <a:cubicBezTo>
                    <a:pt x="699" y="1797"/>
                    <a:pt x="245" y="2001"/>
                    <a:pt x="245" y="2611"/>
                  </a:cubicBezTo>
                  <a:cubicBezTo>
                    <a:pt x="245" y="3079"/>
                    <a:pt x="143" y="3330"/>
                    <a:pt x="35" y="3465"/>
                  </a:cubicBezTo>
                  <a:cubicBezTo>
                    <a:pt x="1" y="3520"/>
                    <a:pt x="35" y="3594"/>
                    <a:pt x="103" y="3601"/>
                  </a:cubicBezTo>
                  <a:cubicBezTo>
                    <a:pt x="882" y="3506"/>
                    <a:pt x="1554" y="2984"/>
                    <a:pt x="1839" y="2252"/>
                  </a:cubicBezTo>
                  <a:lnTo>
                    <a:pt x="2259" y="2252"/>
                  </a:lnTo>
                  <a:cubicBezTo>
                    <a:pt x="2263" y="2252"/>
                    <a:pt x="2268" y="2252"/>
                    <a:pt x="2273" y="2252"/>
                  </a:cubicBezTo>
                  <a:cubicBezTo>
                    <a:pt x="2511" y="2252"/>
                    <a:pt x="2707" y="2078"/>
                    <a:pt x="2740" y="1838"/>
                  </a:cubicBezTo>
                  <a:cubicBezTo>
                    <a:pt x="2761" y="1621"/>
                    <a:pt x="2618" y="1418"/>
                    <a:pt x="2401" y="1363"/>
                  </a:cubicBezTo>
                  <a:cubicBezTo>
                    <a:pt x="2286" y="1350"/>
                    <a:pt x="2171" y="1343"/>
                    <a:pt x="2056" y="1343"/>
                  </a:cubicBezTo>
                  <a:lnTo>
                    <a:pt x="1839" y="1343"/>
                  </a:lnTo>
                  <a:cubicBezTo>
                    <a:pt x="1554" y="611"/>
                    <a:pt x="882" y="89"/>
                    <a:pt x="103" y="1"/>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791" name="Google Shape;15791;p81"/>
          <p:cNvGrpSpPr/>
          <p:nvPr/>
        </p:nvGrpSpPr>
        <p:grpSpPr>
          <a:xfrm>
            <a:off x="6328222" y="2445847"/>
            <a:ext cx="370158" cy="344269"/>
            <a:chOff x="6328222" y="2445847"/>
            <a:chExt cx="370158" cy="344269"/>
          </a:xfrm>
        </p:grpSpPr>
        <p:sp>
          <p:nvSpPr>
            <p:cNvPr id="15792" name="Google Shape;15792;p81"/>
            <p:cNvSpPr/>
            <p:nvPr/>
          </p:nvSpPr>
          <p:spPr>
            <a:xfrm>
              <a:off x="6556423" y="2453585"/>
              <a:ext cx="128081" cy="56237"/>
            </a:xfrm>
            <a:custGeom>
              <a:avLst/>
              <a:gdLst/>
              <a:ahLst/>
              <a:cxnLst/>
              <a:rect l="l" t="t" r="r" b="b"/>
              <a:pathLst>
                <a:path w="4883" h="2144" extrusionOk="0">
                  <a:moveTo>
                    <a:pt x="2535" y="0"/>
                  </a:moveTo>
                  <a:cubicBezTo>
                    <a:pt x="1205" y="0"/>
                    <a:pt x="0" y="184"/>
                    <a:pt x="0" y="184"/>
                  </a:cubicBezTo>
                  <a:lnTo>
                    <a:pt x="3323" y="2143"/>
                  </a:lnTo>
                  <a:cubicBezTo>
                    <a:pt x="3729" y="1519"/>
                    <a:pt x="4326" y="984"/>
                    <a:pt x="4719" y="672"/>
                  </a:cubicBezTo>
                  <a:cubicBezTo>
                    <a:pt x="4882" y="536"/>
                    <a:pt x="4828" y="272"/>
                    <a:pt x="4625" y="218"/>
                  </a:cubicBezTo>
                  <a:cubicBezTo>
                    <a:pt x="4005" y="54"/>
                    <a:pt x="3252" y="0"/>
                    <a:pt x="2535" y="0"/>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93" name="Google Shape;15793;p81"/>
            <p:cNvSpPr/>
            <p:nvPr/>
          </p:nvSpPr>
          <p:spPr>
            <a:xfrm>
              <a:off x="6328222" y="2445847"/>
              <a:ext cx="370158" cy="344269"/>
            </a:xfrm>
            <a:custGeom>
              <a:avLst/>
              <a:gdLst/>
              <a:ahLst/>
              <a:cxnLst/>
              <a:rect l="l" t="t" r="r" b="b"/>
              <a:pathLst>
                <a:path w="14112" h="13125" extrusionOk="0">
                  <a:moveTo>
                    <a:pt x="5734" y="0"/>
                  </a:moveTo>
                  <a:cubicBezTo>
                    <a:pt x="5254" y="0"/>
                    <a:pt x="4784" y="36"/>
                    <a:pt x="4333" y="106"/>
                  </a:cubicBezTo>
                  <a:cubicBezTo>
                    <a:pt x="2231" y="424"/>
                    <a:pt x="1" y="1014"/>
                    <a:pt x="1" y="1706"/>
                  </a:cubicBezTo>
                  <a:cubicBezTo>
                    <a:pt x="1" y="2065"/>
                    <a:pt x="468" y="2526"/>
                    <a:pt x="1147" y="2832"/>
                  </a:cubicBezTo>
                  <a:cubicBezTo>
                    <a:pt x="1345" y="2918"/>
                    <a:pt x="1559" y="2947"/>
                    <a:pt x="1803" y="2947"/>
                  </a:cubicBezTo>
                  <a:cubicBezTo>
                    <a:pt x="1959" y="2947"/>
                    <a:pt x="2128" y="2936"/>
                    <a:pt x="2313" y="2920"/>
                  </a:cubicBezTo>
                  <a:cubicBezTo>
                    <a:pt x="2611" y="3767"/>
                    <a:pt x="4096" y="4066"/>
                    <a:pt x="6578" y="4316"/>
                  </a:cubicBezTo>
                  <a:cubicBezTo>
                    <a:pt x="11080" y="4764"/>
                    <a:pt x="13006" y="8019"/>
                    <a:pt x="10985" y="10141"/>
                  </a:cubicBezTo>
                  <a:cubicBezTo>
                    <a:pt x="10233" y="10934"/>
                    <a:pt x="8639" y="11307"/>
                    <a:pt x="7710" y="11463"/>
                  </a:cubicBezTo>
                  <a:cubicBezTo>
                    <a:pt x="6259" y="10895"/>
                    <a:pt x="4638" y="10797"/>
                    <a:pt x="3655" y="10797"/>
                  </a:cubicBezTo>
                  <a:cubicBezTo>
                    <a:pt x="3581" y="10797"/>
                    <a:pt x="3511" y="10798"/>
                    <a:pt x="3445" y="10799"/>
                  </a:cubicBezTo>
                  <a:cubicBezTo>
                    <a:pt x="3269" y="10805"/>
                    <a:pt x="3221" y="11043"/>
                    <a:pt x="3377" y="11117"/>
                  </a:cubicBezTo>
                  <a:lnTo>
                    <a:pt x="5242" y="11965"/>
                  </a:lnTo>
                  <a:lnTo>
                    <a:pt x="3391" y="12806"/>
                  </a:lnTo>
                  <a:cubicBezTo>
                    <a:pt x="3235" y="12880"/>
                    <a:pt x="3282" y="13118"/>
                    <a:pt x="3459" y="13124"/>
                  </a:cubicBezTo>
                  <a:cubicBezTo>
                    <a:pt x="3488" y="13125"/>
                    <a:pt x="3517" y="13125"/>
                    <a:pt x="3548" y="13125"/>
                  </a:cubicBezTo>
                  <a:cubicBezTo>
                    <a:pt x="4555" y="13125"/>
                    <a:pt x="6322" y="13008"/>
                    <a:pt x="7744" y="12311"/>
                  </a:cubicBezTo>
                  <a:cubicBezTo>
                    <a:pt x="9609" y="12162"/>
                    <a:pt x="14111" y="11829"/>
                    <a:pt x="14111" y="7151"/>
                  </a:cubicBezTo>
                  <a:cubicBezTo>
                    <a:pt x="14111" y="6608"/>
                    <a:pt x="14050" y="6073"/>
                    <a:pt x="13935" y="5544"/>
                  </a:cubicBezTo>
                  <a:cubicBezTo>
                    <a:pt x="13826" y="5110"/>
                    <a:pt x="13670" y="4689"/>
                    <a:pt x="13480" y="4289"/>
                  </a:cubicBezTo>
                  <a:cubicBezTo>
                    <a:pt x="13250" y="3794"/>
                    <a:pt x="12965" y="3333"/>
                    <a:pt x="12619" y="2920"/>
                  </a:cubicBezTo>
                  <a:cubicBezTo>
                    <a:pt x="10976" y="952"/>
                    <a:pt x="8226" y="0"/>
                    <a:pt x="5734" y="0"/>
                  </a:cubicBezTo>
                  <a:close/>
                </a:path>
              </a:pathLst>
            </a:custGeom>
            <a:solidFill>
              <a:srgbClr val="7085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94" name="Google Shape;15794;p81"/>
            <p:cNvSpPr/>
            <p:nvPr/>
          </p:nvSpPr>
          <p:spPr>
            <a:xfrm>
              <a:off x="6328222" y="2465546"/>
              <a:ext cx="367115" cy="303219"/>
            </a:xfrm>
            <a:custGeom>
              <a:avLst/>
              <a:gdLst/>
              <a:ahLst/>
              <a:cxnLst/>
              <a:rect l="l" t="t" r="r" b="b"/>
              <a:pathLst>
                <a:path w="13996" h="11560" extrusionOk="0">
                  <a:moveTo>
                    <a:pt x="4168" y="0"/>
                  </a:moveTo>
                  <a:cubicBezTo>
                    <a:pt x="3649" y="0"/>
                    <a:pt x="3141" y="34"/>
                    <a:pt x="2652" y="101"/>
                  </a:cubicBezTo>
                  <a:cubicBezTo>
                    <a:pt x="1845" y="216"/>
                    <a:pt x="1011" y="358"/>
                    <a:pt x="279" y="528"/>
                  </a:cubicBezTo>
                  <a:cubicBezTo>
                    <a:pt x="102" y="663"/>
                    <a:pt x="1" y="806"/>
                    <a:pt x="1" y="955"/>
                  </a:cubicBezTo>
                  <a:cubicBezTo>
                    <a:pt x="1" y="1314"/>
                    <a:pt x="468" y="1775"/>
                    <a:pt x="1153" y="2081"/>
                  </a:cubicBezTo>
                  <a:cubicBezTo>
                    <a:pt x="1348" y="2167"/>
                    <a:pt x="1560" y="2196"/>
                    <a:pt x="1804" y="2196"/>
                  </a:cubicBezTo>
                  <a:cubicBezTo>
                    <a:pt x="1959" y="2196"/>
                    <a:pt x="2128" y="2185"/>
                    <a:pt x="2313" y="2169"/>
                  </a:cubicBezTo>
                  <a:cubicBezTo>
                    <a:pt x="2611" y="3016"/>
                    <a:pt x="4103" y="3315"/>
                    <a:pt x="6578" y="3565"/>
                  </a:cubicBezTo>
                  <a:cubicBezTo>
                    <a:pt x="9697" y="3877"/>
                    <a:pt x="11582" y="5532"/>
                    <a:pt x="11772" y="7227"/>
                  </a:cubicBezTo>
                  <a:cubicBezTo>
                    <a:pt x="12511" y="10109"/>
                    <a:pt x="8768" y="11404"/>
                    <a:pt x="7744" y="11560"/>
                  </a:cubicBezTo>
                  <a:cubicBezTo>
                    <a:pt x="8741" y="11485"/>
                    <a:pt x="10497" y="11350"/>
                    <a:pt x="11914" y="10522"/>
                  </a:cubicBezTo>
                  <a:cubicBezTo>
                    <a:pt x="12775" y="9783"/>
                    <a:pt x="13372" y="8692"/>
                    <a:pt x="13372" y="7085"/>
                  </a:cubicBezTo>
                  <a:cubicBezTo>
                    <a:pt x="13372" y="6549"/>
                    <a:pt x="13311" y="6013"/>
                    <a:pt x="13175" y="5491"/>
                  </a:cubicBezTo>
                  <a:cubicBezTo>
                    <a:pt x="13060" y="5057"/>
                    <a:pt x="12891" y="4637"/>
                    <a:pt x="12674" y="4244"/>
                  </a:cubicBezTo>
                  <a:cubicBezTo>
                    <a:pt x="12633" y="4155"/>
                    <a:pt x="12585" y="4081"/>
                    <a:pt x="12538" y="3999"/>
                  </a:cubicBezTo>
                  <a:lnTo>
                    <a:pt x="13840" y="3918"/>
                  </a:lnTo>
                  <a:cubicBezTo>
                    <a:pt x="13948" y="3904"/>
                    <a:pt x="13996" y="3776"/>
                    <a:pt x="13921" y="3694"/>
                  </a:cubicBezTo>
                  <a:cubicBezTo>
                    <a:pt x="12979" y="2731"/>
                    <a:pt x="11772" y="2067"/>
                    <a:pt x="10450" y="1796"/>
                  </a:cubicBezTo>
                  <a:cubicBezTo>
                    <a:pt x="8672" y="587"/>
                    <a:pt x="6333" y="0"/>
                    <a:pt x="4168" y="0"/>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95" name="Google Shape;15795;p81"/>
            <p:cNvSpPr/>
            <p:nvPr/>
          </p:nvSpPr>
          <p:spPr>
            <a:xfrm>
              <a:off x="6441877" y="2460536"/>
              <a:ext cx="23843" cy="23843"/>
            </a:xfrm>
            <a:custGeom>
              <a:avLst/>
              <a:gdLst/>
              <a:ahLst/>
              <a:cxnLst/>
              <a:rect l="l" t="t" r="r" b="b"/>
              <a:pathLst>
                <a:path w="909" h="909" extrusionOk="0">
                  <a:moveTo>
                    <a:pt x="455" y="0"/>
                  </a:moveTo>
                  <a:cubicBezTo>
                    <a:pt x="204" y="0"/>
                    <a:pt x="0" y="203"/>
                    <a:pt x="0" y="454"/>
                  </a:cubicBezTo>
                  <a:cubicBezTo>
                    <a:pt x="0" y="705"/>
                    <a:pt x="204" y="909"/>
                    <a:pt x="455" y="909"/>
                  </a:cubicBezTo>
                  <a:cubicBezTo>
                    <a:pt x="706" y="909"/>
                    <a:pt x="909" y="705"/>
                    <a:pt x="909" y="454"/>
                  </a:cubicBezTo>
                  <a:cubicBezTo>
                    <a:pt x="909" y="203"/>
                    <a:pt x="706" y="0"/>
                    <a:pt x="455"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96" name="Google Shape;15796;p81"/>
            <p:cNvSpPr/>
            <p:nvPr/>
          </p:nvSpPr>
          <p:spPr>
            <a:xfrm>
              <a:off x="6511071" y="2472051"/>
              <a:ext cx="30978" cy="38820"/>
            </a:xfrm>
            <a:custGeom>
              <a:avLst/>
              <a:gdLst/>
              <a:ahLst/>
              <a:cxnLst/>
              <a:rect l="l" t="t" r="r" b="b"/>
              <a:pathLst>
                <a:path w="1181" h="1480" extrusionOk="0">
                  <a:moveTo>
                    <a:pt x="940" y="1"/>
                  </a:moveTo>
                  <a:cubicBezTo>
                    <a:pt x="835" y="1"/>
                    <a:pt x="731" y="66"/>
                    <a:pt x="719" y="205"/>
                  </a:cubicBezTo>
                  <a:cubicBezTo>
                    <a:pt x="671" y="714"/>
                    <a:pt x="197" y="1060"/>
                    <a:pt x="183" y="1066"/>
                  </a:cubicBezTo>
                  <a:cubicBezTo>
                    <a:pt x="0" y="1195"/>
                    <a:pt x="95" y="1480"/>
                    <a:pt x="319" y="1480"/>
                  </a:cubicBezTo>
                  <a:cubicBezTo>
                    <a:pt x="366" y="1480"/>
                    <a:pt x="414" y="1460"/>
                    <a:pt x="448" y="1432"/>
                  </a:cubicBezTo>
                  <a:cubicBezTo>
                    <a:pt x="475" y="1419"/>
                    <a:pt x="1105" y="971"/>
                    <a:pt x="1166" y="246"/>
                  </a:cubicBezTo>
                  <a:cubicBezTo>
                    <a:pt x="1181" y="87"/>
                    <a:pt x="1060" y="1"/>
                    <a:pt x="940" y="1"/>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97" name="Google Shape;15797;p81"/>
            <p:cNvSpPr/>
            <p:nvPr/>
          </p:nvSpPr>
          <p:spPr>
            <a:xfrm>
              <a:off x="6537905" y="2480261"/>
              <a:ext cx="24945" cy="34702"/>
            </a:xfrm>
            <a:custGeom>
              <a:avLst/>
              <a:gdLst/>
              <a:ahLst/>
              <a:cxnLst/>
              <a:rect l="l" t="t" r="r" b="b"/>
              <a:pathLst>
                <a:path w="951" h="1323" extrusionOk="0">
                  <a:moveTo>
                    <a:pt x="718" y="0"/>
                  </a:moveTo>
                  <a:cubicBezTo>
                    <a:pt x="714" y="0"/>
                    <a:pt x="710" y="0"/>
                    <a:pt x="706" y="1"/>
                  </a:cubicBezTo>
                  <a:cubicBezTo>
                    <a:pt x="577" y="1"/>
                    <a:pt x="482" y="109"/>
                    <a:pt x="482" y="231"/>
                  </a:cubicBezTo>
                  <a:cubicBezTo>
                    <a:pt x="489" y="618"/>
                    <a:pt x="164" y="916"/>
                    <a:pt x="157" y="923"/>
                  </a:cubicBezTo>
                  <a:cubicBezTo>
                    <a:pt x="1" y="1065"/>
                    <a:pt x="103" y="1323"/>
                    <a:pt x="306" y="1323"/>
                  </a:cubicBezTo>
                  <a:cubicBezTo>
                    <a:pt x="367" y="1316"/>
                    <a:pt x="421" y="1296"/>
                    <a:pt x="462" y="1262"/>
                  </a:cubicBezTo>
                  <a:cubicBezTo>
                    <a:pt x="482" y="1242"/>
                    <a:pt x="950" y="821"/>
                    <a:pt x="937" y="218"/>
                  </a:cubicBezTo>
                  <a:cubicBezTo>
                    <a:pt x="937" y="99"/>
                    <a:pt x="835" y="0"/>
                    <a:pt x="718" y="0"/>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98" name="Google Shape;15798;p81"/>
            <p:cNvSpPr/>
            <p:nvPr/>
          </p:nvSpPr>
          <p:spPr>
            <a:xfrm>
              <a:off x="6561407" y="2488655"/>
              <a:ext cx="22610" cy="29876"/>
            </a:xfrm>
            <a:custGeom>
              <a:avLst/>
              <a:gdLst/>
              <a:ahLst/>
              <a:cxnLst/>
              <a:rect l="l" t="t" r="r" b="b"/>
              <a:pathLst>
                <a:path w="862" h="1139" extrusionOk="0">
                  <a:moveTo>
                    <a:pt x="623" y="0"/>
                  </a:moveTo>
                  <a:cubicBezTo>
                    <a:pt x="507" y="0"/>
                    <a:pt x="393" y="78"/>
                    <a:pt x="400" y="230"/>
                  </a:cubicBezTo>
                  <a:cubicBezTo>
                    <a:pt x="407" y="508"/>
                    <a:pt x="163" y="738"/>
                    <a:pt x="156" y="738"/>
                  </a:cubicBezTo>
                  <a:cubicBezTo>
                    <a:pt x="0" y="881"/>
                    <a:pt x="95" y="1138"/>
                    <a:pt x="305" y="1138"/>
                  </a:cubicBezTo>
                  <a:cubicBezTo>
                    <a:pt x="359" y="1138"/>
                    <a:pt x="414" y="1118"/>
                    <a:pt x="454" y="1084"/>
                  </a:cubicBezTo>
                  <a:cubicBezTo>
                    <a:pt x="475" y="1071"/>
                    <a:pt x="861" y="718"/>
                    <a:pt x="854" y="223"/>
                  </a:cubicBezTo>
                  <a:cubicBezTo>
                    <a:pt x="848" y="73"/>
                    <a:pt x="735" y="0"/>
                    <a:pt x="623" y="0"/>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799" name="Google Shape;15799;p81"/>
            <p:cNvSpPr/>
            <p:nvPr/>
          </p:nvSpPr>
          <p:spPr>
            <a:xfrm>
              <a:off x="6388866" y="2518242"/>
              <a:ext cx="86244" cy="15240"/>
            </a:xfrm>
            <a:custGeom>
              <a:avLst/>
              <a:gdLst/>
              <a:ahLst/>
              <a:cxnLst/>
              <a:rect l="l" t="t" r="r" b="b"/>
              <a:pathLst>
                <a:path w="3288" h="581" extrusionOk="0">
                  <a:moveTo>
                    <a:pt x="1914" y="1"/>
                  </a:moveTo>
                  <a:cubicBezTo>
                    <a:pt x="1320" y="1"/>
                    <a:pt x="727" y="47"/>
                    <a:pt x="136" y="139"/>
                  </a:cubicBezTo>
                  <a:lnTo>
                    <a:pt x="1" y="153"/>
                  </a:lnTo>
                  <a:cubicBezTo>
                    <a:pt x="55" y="316"/>
                    <a:pt x="157" y="465"/>
                    <a:pt x="286" y="580"/>
                  </a:cubicBezTo>
                  <a:cubicBezTo>
                    <a:pt x="813" y="499"/>
                    <a:pt x="1346" y="459"/>
                    <a:pt x="1879" y="459"/>
                  </a:cubicBezTo>
                  <a:cubicBezTo>
                    <a:pt x="2236" y="459"/>
                    <a:pt x="2594" y="477"/>
                    <a:pt x="2950" y="512"/>
                  </a:cubicBezTo>
                  <a:cubicBezTo>
                    <a:pt x="2959" y="513"/>
                    <a:pt x="2967" y="513"/>
                    <a:pt x="2976" y="513"/>
                  </a:cubicBezTo>
                  <a:cubicBezTo>
                    <a:pt x="3251" y="513"/>
                    <a:pt x="3288" y="84"/>
                    <a:pt x="2998" y="58"/>
                  </a:cubicBezTo>
                  <a:lnTo>
                    <a:pt x="2998" y="51"/>
                  </a:lnTo>
                  <a:cubicBezTo>
                    <a:pt x="2636" y="18"/>
                    <a:pt x="2275" y="1"/>
                    <a:pt x="1914" y="1"/>
                  </a:cubicBezTo>
                  <a:close/>
                </a:path>
              </a:pathLst>
            </a:custGeom>
            <a:solidFill>
              <a:srgbClr val="7085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800" name="Google Shape;15800;p81"/>
          <p:cNvGrpSpPr/>
          <p:nvPr/>
        </p:nvGrpSpPr>
        <p:grpSpPr>
          <a:xfrm>
            <a:off x="5249540" y="2432942"/>
            <a:ext cx="351639" cy="370184"/>
            <a:chOff x="5249540" y="2432942"/>
            <a:chExt cx="351639" cy="370184"/>
          </a:xfrm>
        </p:grpSpPr>
        <p:sp>
          <p:nvSpPr>
            <p:cNvPr id="15801" name="Google Shape;15801;p81"/>
            <p:cNvSpPr/>
            <p:nvPr/>
          </p:nvSpPr>
          <p:spPr>
            <a:xfrm>
              <a:off x="5268556" y="2532721"/>
              <a:ext cx="131281" cy="68854"/>
            </a:xfrm>
            <a:custGeom>
              <a:avLst/>
              <a:gdLst/>
              <a:ahLst/>
              <a:cxnLst/>
              <a:rect l="l" t="t" r="r" b="b"/>
              <a:pathLst>
                <a:path w="5005" h="2625" extrusionOk="0">
                  <a:moveTo>
                    <a:pt x="3994" y="1"/>
                  </a:moveTo>
                  <a:lnTo>
                    <a:pt x="0" y="2266"/>
                  </a:lnTo>
                  <a:cubicBezTo>
                    <a:pt x="419" y="2521"/>
                    <a:pt x="877" y="2624"/>
                    <a:pt x="1335" y="2624"/>
                  </a:cubicBezTo>
                  <a:cubicBezTo>
                    <a:pt x="2080" y="2624"/>
                    <a:pt x="2824" y="2351"/>
                    <a:pt x="3391" y="2015"/>
                  </a:cubicBezTo>
                  <a:cubicBezTo>
                    <a:pt x="4021" y="1642"/>
                    <a:pt x="4469" y="1391"/>
                    <a:pt x="5005" y="1310"/>
                  </a:cubicBezTo>
                  <a:lnTo>
                    <a:pt x="3994" y="1"/>
                  </a:lnTo>
                  <a:close/>
                </a:path>
              </a:pathLst>
            </a:custGeom>
            <a:solidFill>
              <a:srgbClr val="D1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02" name="Google Shape;15802;p81"/>
            <p:cNvSpPr/>
            <p:nvPr/>
          </p:nvSpPr>
          <p:spPr>
            <a:xfrm>
              <a:off x="5476482" y="2439054"/>
              <a:ext cx="96946" cy="67726"/>
            </a:xfrm>
            <a:custGeom>
              <a:avLst/>
              <a:gdLst/>
              <a:ahLst/>
              <a:cxnLst/>
              <a:rect l="l" t="t" r="r" b="b"/>
              <a:pathLst>
                <a:path w="3696" h="2582" extrusionOk="0">
                  <a:moveTo>
                    <a:pt x="1932" y="0"/>
                  </a:moveTo>
                  <a:cubicBezTo>
                    <a:pt x="725" y="0"/>
                    <a:pt x="0" y="304"/>
                    <a:pt x="0" y="304"/>
                  </a:cubicBezTo>
                  <a:lnTo>
                    <a:pt x="2489" y="2582"/>
                  </a:lnTo>
                  <a:lnTo>
                    <a:pt x="3533" y="799"/>
                  </a:lnTo>
                  <a:cubicBezTo>
                    <a:pt x="3696" y="514"/>
                    <a:pt x="3519" y="155"/>
                    <a:pt x="3194" y="107"/>
                  </a:cubicBezTo>
                  <a:cubicBezTo>
                    <a:pt x="2731" y="30"/>
                    <a:pt x="2308" y="0"/>
                    <a:pt x="1932" y="0"/>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03" name="Google Shape;15803;p81"/>
            <p:cNvSpPr/>
            <p:nvPr/>
          </p:nvSpPr>
          <p:spPr>
            <a:xfrm>
              <a:off x="5249540" y="2432942"/>
              <a:ext cx="342931" cy="370184"/>
            </a:xfrm>
            <a:custGeom>
              <a:avLst/>
              <a:gdLst/>
              <a:ahLst/>
              <a:cxnLst/>
              <a:rect l="l" t="t" r="r" b="b"/>
              <a:pathLst>
                <a:path w="13074" h="14113" extrusionOk="0">
                  <a:moveTo>
                    <a:pt x="6472" y="0"/>
                  </a:moveTo>
                  <a:cubicBezTo>
                    <a:pt x="5312" y="0"/>
                    <a:pt x="3885" y="383"/>
                    <a:pt x="3119" y="998"/>
                  </a:cubicBezTo>
                  <a:cubicBezTo>
                    <a:pt x="1858" y="2001"/>
                    <a:pt x="1641" y="2896"/>
                    <a:pt x="1621" y="3337"/>
                  </a:cubicBezTo>
                  <a:cubicBezTo>
                    <a:pt x="1614" y="3540"/>
                    <a:pt x="1512" y="3730"/>
                    <a:pt x="1349" y="3852"/>
                  </a:cubicBezTo>
                  <a:cubicBezTo>
                    <a:pt x="298" y="4646"/>
                    <a:pt x="34" y="5283"/>
                    <a:pt x="7" y="5703"/>
                  </a:cubicBezTo>
                  <a:cubicBezTo>
                    <a:pt x="1" y="5972"/>
                    <a:pt x="216" y="6175"/>
                    <a:pt x="465" y="6175"/>
                  </a:cubicBezTo>
                  <a:cubicBezTo>
                    <a:pt x="506" y="6175"/>
                    <a:pt x="548" y="6169"/>
                    <a:pt x="590" y="6158"/>
                  </a:cubicBezTo>
                  <a:cubicBezTo>
                    <a:pt x="1939" y="5792"/>
                    <a:pt x="3200" y="5141"/>
                    <a:pt x="4299" y="4266"/>
                  </a:cubicBezTo>
                  <a:cubicBezTo>
                    <a:pt x="4385" y="4196"/>
                    <a:pt x="4488" y="4162"/>
                    <a:pt x="4589" y="4162"/>
                  </a:cubicBezTo>
                  <a:cubicBezTo>
                    <a:pt x="4734" y="4162"/>
                    <a:pt x="4876" y="4232"/>
                    <a:pt x="4963" y="4368"/>
                  </a:cubicBezTo>
                  <a:cubicBezTo>
                    <a:pt x="5933" y="5859"/>
                    <a:pt x="7635" y="6382"/>
                    <a:pt x="8666" y="6571"/>
                  </a:cubicBezTo>
                  <a:lnTo>
                    <a:pt x="8666" y="6599"/>
                  </a:lnTo>
                  <a:cubicBezTo>
                    <a:pt x="8903" y="6931"/>
                    <a:pt x="9079" y="7304"/>
                    <a:pt x="9174" y="7704"/>
                  </a:cubicBezTo>
                  <a:cubicBezTo>
                    <a:pt x="9723" y="9819"/>
                    <a:pt x="8130" y="11881"/>
                    <a:pt x="5940" y="11887"/>
                  </a:cubicBezTo>
                  <a:cubicBezTo>
                    <a:pt x="5519" y="11887"/>
                    <a:pt x="5004" y="11867"/>
                    <a:pt x="4563" y="11820"/>
                  </a:cubicBezTo>
                  <a:lnTo>
                    <a:pt x="2563" y="10721"/>
                  </a:lnTo>
                  <a:cubicBezTo>
                    <a:pt x="2544" y="10710"/>
                    <a:pt x="2524" y="10705"/>
                    <a:pt x="2505" y="10705"/>
                  </a:cubicBezTo>
                  <a:cubicBezTo>
                    <a:pt x="2431" y="10705"/>
                    <a:pt x="2368" y="10782"/>
                    <a:pt x="2400" y="10864"/>
                  </a:cubicBezTo>
                  <a:cubicBezTo>
                    <a:pt x="2536" y="11223"/>
                    <a:pt x="2834" y="11840"/>
                    <a:pt x="3350" y="12260"/>
                  </a:cubicBezTo>
                  <a:cubicBezTo>
                    <a:pt x="3451" y="12348"/>
                    <a:pt x="3465" y="12504"/>
                    <a:pt x="3370" y="12599"/>
                  </a:cubicBezTo>
                  <a:cubicBezTo>
                    <a:pt x="2977" y="12993"/>
                    <a:pt x="2658" y="13447"/>
                    <a:pt x="2427" y="13949"/>
                  </a:cubicBezTo>
                  <a:cubicBezTo>
                    <a:pt x="2389" y="14031"/>
                    <a:pt x="2452" y="14113"/>
                    <a:pt x="2532" y="14113"/>
                  </a:cubicBezTo>
                  <a:cubicBezTo>
                    <a:pt x="2551" y="14113"/>
                    <a:pt x="2571" y="14108"/>
                    <a:pt x="2590" y="14098"/>
                  </a:cubicBezTo>
                  <a:lnTo>
                    <a:pt x="4807" y="12871"/>
                  </a:lnTo>
                  <a:cubicBezTo>
                    <a:pt x="5397" y="12911"/>
                    <a:pt x="6055" y="12932"/>
                    <a:pt x="6360" y="12932"/>
                  </a:cubicBezTo>
                  <a:cubicBezTo>
                    <a:pt x="10110" y="12932"/>
                    <a:pt x="13073" y="9751"/>
                    <a:pt x="12809" y="6009"/>
                  </a:cubicBezTo>
                  <a:cubicBezTo>
                    <a:pt x="12564" y="2774"/>
                    <a:pt x="9981" y="211"/>
                    <a:pt x="6747" y="8"/>
                  </a:cubicBezTo>
                  <a:cubicBezTo>
                    <a:pt x="6657" y="3"/>
                    <a:pt x="6565" y="0"/>
                    <a:pt x="6472" y="0"/>
                  </a:cubicBez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04" name="Google Shape;15804;p81"/>
            <p:cNvSpPr/>
            <p:nvPr/>
          </p:nvSpPr>
          <p:spPr>
            <a:xfrm>
              <a:off x="5249540" y="2484196"/>
              <a:ext cx="351639" cy="318931"/>
            </a:xfrm>
            <a:custGeom>
              <a:avLst/>
              <a:gdLst/>
              <a:ahLst/>
              <a:cxnLst/>
              <a:rect l="l" t="t" r="r" b="b"/>
              <a:pathLst>
                <a:path w="13406" h="12159" extrusionOk="0">
                  <a:moveTo>
                    <a:pt x="6290" y="0"/>
                  </a:moveTo>
                  <a:cubicBezTo>
                    <a:pt x="4288" y="0"/>
                    <a:pt x="2413" y="969"/>
                    <a:pt x="1349" y="1898"/>
                  </a:cubicBezTo>
                  <a:cubicBezTo>
                    <a:pt x="298" y="2699"/>
                    <a:pt x="34" y="3329"/>
                    <a:pt x="7" y="3749"/>
                  </a:cubicBezTo>
                  <a:cubicBezTo>
                    <a:pt x="1" y="4018"/>
                    <a:pt x="216" y="4221"/>
                    <a:pt x="465" y="4221"/>
                  </a:cubicBezTo>
                  <a:cubicBezTo>
                    <a:pt x="506" y="4221"/>
                    <a:pt x="548" y="4215"/>
                    <a:pt x="590" y="4204"/>
                  </a:cubicBezTo>
                  <a:cubicBezTo>
                    <a:pt x="1939" y="3831"/>
                    <a:pt x="3207" y="3187"/>
                    <a:pt x="4299" y="2312"/>
                  </a:cubicBezTo>
                  <a:cubicBezTo>
                    <a:pt x="4386" y="2242"/>
                    <a:pt x="4489" y="2208"/>
                    <a:pt x="4592" y="2208"/>
                  </a:cubicBezTo>
                  <a:cubicBezTo>
                    <a:pt x="4736" y="2208"/>
                    <a:pt x="4879" y="2276"/>
                    <a:pt x="4970" y="2407"/>
                  </a:cubicBezTo>
                  <a:cubicBezTo>
                    <a:pt x="5933" y="3905"/>
                    <a:pt x="7642" y="4428"/>
                    <a:pt x="8666" y="4611"/>
                  </a:cubicBezTo>
                  <a:lnTo>
                    <a:pt x="8672" y="4645"/>
                  </a:lnTo>
                  <a:cubicBezTo>
                    <a:pt x="8910" y="4977"/>
                    <a:pt x="9079" y="5350"/>
                    <a:pt x="9181" y="5750"/>
                  </a:cubicBezTo>
                  <a:cubicBezTo>
                    <a:pt x="9730" y="7865"/>
                    <a:pt x="8130" y="9927"/>
                    <a:pt x="5947" y="9933"/>
                  </a:cubicBezTo>
                  <a:cubicBezTo>
                    <a:pt x="5519" y="9933"/>
                    <a:pt x="5004" y="9906"/>
                    <a:pt x="4570" y="9866"/>
                  </a:cubicBezTo>
                  <a:lnTo>
                    <a:pt x="2563" y="8767"/>
                  </a:lnTo>
                  <a:cubicBezTo>
                    <a:pt x="2544" y="8756"/>
                    <a:pt x="2524" y="8751"/>
                    <a:pt x="2505" y="8751"/>
                  </a:cubicBezTo>
                  <a:cubicBezTo>
                    <a:pt x="2431" y="8751"/>
                    <a:pt x="2368" y="8828"/>
                    <a:pt x="2400" y="8910"/>
                  </a:cubicBezTo>
                  <a:cubicBezTo>
                    <a:pt x="2536" y="9269"/>
                    <a:pt x="2834" y="9886"/>
                    <a:pt x="3350" y="10306"/>
                  </a:cubicBezTo>
                  <a:cubicBezTo>
                    <a:pt x="3451" y="10388"/>
                    <a:pt x="3465" y="10550"/>
                    <a:pt x="3370" y="10645"/>
                  </a:cubicBezTo>
                  <a:cubicBezTo>
                    <a:pt x="2983" y="11039"/>
                    <a:pt x="2665" y="11493"/>
                    <a:pt x="2427" y="11995"/>
                  </a:cubicBezTo>
                  <a:cubicBezTo>
                    <a:pt x="2389" y="12077"/>
                    <a:pt x="2452" y="12159"/>
                    <a:pt x="2532" y="12159"/>
                  </a:cubicBezTo>
                  <a:cubicBezTo>
                    <a:pt x="2551" y="12159"/>
                    <a:pt x="2571" y="12154"/>
                    <a:pt x="2590" y="12144"/>
                  </a:cubicBezTo>
                  <a:lnTo>
                    <a:pt x="4807" y="10917"/>
                  </a:lnTo>
                  <a:cubicBezTo>
                    <a:pt x="5397" y="10957"/>
                    <a:pt x="6055" y="10978"/>
                    <a:pt x="6360" y="10978"/>
                  </a:cubicBezTo>
                  <a:cubicBezTo>
                    <a:pt x="7228" y="10978"/>
                    <a:pt x="8089" y="10801"/>
                    <a:pt x="8889" y="10462"/>
                  </a:cubicBezTo>
                  <a:cubicBezTo>
                    <a:pt x="13405" y="7669"/>
                    <a:pt x="11690" y="2407"/>
                    <a:pt x="9405" y="915"/>
                  </a:cubicBezTo>
                  <a:cubicBezTo>
                    <a:pt x="8395" y="259"/>
                    <a:pt x="7326" y="0"/>
                    <a:pt x="6290" y="0"/>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05" name="Google Shape;15805;p81"/>
            <p:cNvSpPr/>
            <p:nvPr/>
          </p:nvSpPr>
          <p:spPr>
            <a:xfrm>
              <a:off x="5369227" y="2515540"/>
              <a:ext cx="191820" cy="234549"/>
            </a:xfrm>
            <a:custGeom>
              <a:avLst/>
              <a:gdLst/>
              <a:ahLst/>
              <a:cxnLst/>
              <a:rect l="l" t="t" r="r" b="b"/>
              <a:pathLst>
                <a:path w="7313" h="8942" extrusionOk="0">
                  <a:moveTo>
                    <a:pt x="3181" y="1"/>
                  </a:moveTo>
                  <a:cubicBezTo>
                    <a:pt x="3077" y="1"/>
                    <a:pt x="2994" y="93"/>
                    <a:pt x="3018" y="202"/>
                  </a:cubicBezTo>
                  <a:cubicBezTo>
                    <a:pt x="3350" y="1653"/>
                    <a:pt x="5181" y="1924"/>
                    <a:pt x="4964" y="3409"/>
                  </a:cubicBezTo>
                  <a:cubicBezTo>
                    <a:pt x="4957" y="3465"/>
                    <a:pt x="4910" y="3505"/>
                    <a:pt x="4855" y="3505"/>
                  </a:cubicBezTo>
                  <a:cubicBezTo>
                    <a:pt x="4851" y="3505"/>
                    <a:pt x="4846" y="3504"/>
                    <a:pt x="4842" y="3504"/>
                  </a:cubicBezTo>
                  <a:cubicBezTo>
                    <a:pt x="4699" y="3497"/>
                    <a:pt x="4415" y="3463"/>
                    <a:pt x="4069" y="3409"/>
                  </a:cubicBezTo>
                  <a:lnTo>
                    <a:pt x="4069" y="3409"/>
                  </a:lnTo>
                  <a:cubicBezTo>
                    <a:pt x="4320" y="3755"/>
                    <a:pt x="4503" y="4141"/>
                    <a:pt x="4611" y="4555"/>
                  </a:cubicBezTo>
                  <a:cubicBezTo>
                    <a:pt x="5160" y="6670"/>
                    <a:pt x="3567" y="8738"/>
                    <a:pt x="1377" y="8738"/>
                  </a:cubicBezTo>
                  <a:cubicBezTo>
                    <a:pt x="956" y="8738"/>
                    <a:pt x="441" y="8718"/>
                    <a:pt x="0" y="8677"/>
                  </a:cubicBezTo>
                  <a:lnTo>
                    <a:pt x="0" y="8677"/>
                  </a:lnTo>
                  <a:cubicBezTo>
                    <a:pt x="679" y="8859"/>
                    <a:pt x="1305" y="8942"/>
                    <a:pt x="1877" y="8942"/>
                  </a:cubicBezTo>
                  <a:cubicBezTo>
                    <a:pt x="5971" y="8942"/>
                    <a:pt x="7312" y="4695"/>
                    <a:pt x="5438" y="1815"/>
                  </a:cubicBezTo>
                  <a:cubicBezTo>
                    <a:pt x="4998" y="1124"/>
                    <a:pt x="4381" y="561"/>
                    <a:pt x="3655" y="175"/>
                  </a:cubicBezTo>
                  <a:cubicBezTo>
                    <a:pt x="3519" y="100"/>
                    <a:pt x="3370" y="46"/>
                    <a:pt x="3221" y="5"/>
                  </a:cubicBezTo>
                  <a:cubicBezTo>
                    <a:pt x="3208" y="2"/>
                    <a:pt x="3194" y="1"/>
                    <a:pt x="3181" y="1"/>
                  </a:cubicBezTo>
                  <a:close/>
                </a:path>
              </a:pathLst>
            </a:custGeom>
            <a:solidFill>
              <a:srgbClr val="D1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06" name="Google Shape;15806;p81"/>
            <p:cNvSpPr/>
            <p:nvPr/>
          </p:nvSpPr>
          <p:spPr>
            <a:xfrm>
              <a:off x="5352335" y="2493245"/>
              <a:ext cx="24027" cy="30086"/>
            </a:xfrm>
            <a:custGeom>
              <a:avLst/>
              <a:gdLst/>
              <a:ahLst/>
              <a:cxnLst/>
              <a:rect l="l" t="t" r="r" b="b"/>
              <a:pathLst>
                <a:path w="916" h="1147" extrusionOk="0">
                  <a:moveTo>
                    <a:pt x="467" y="0"/>
                  </a:moveTo>
                  <a:cubicBezTo>
                    <a:pt x="463" y="0"/>
                    <a:pt x="459" y="1"/>
                    <a:pt x="454" y="1"/>
                  </a:cubicBezTo>
                  <a:cubicBezTo>
                    <a:pt x="204" y="1"/>
                    <a:pt x="0" y="204"/>
                    <a:pt x="0" y="455"/>
                  </a:cubicBezTo>
                  <a:lnTo>
                    <a:pt x="0" y="685"/>
                  </a:lnTo>
                  <a:cubicBezTo>
                    <a:pt x="0" y="943"/>
                    <a:pt x="204" y="1147"/>
                    <a:pt x="454" y="1147"/>
                  </a:cubicBezTo>
                  <a:cubicBezTo>
                    <a:pt x="712" y="1147"/>
                    <a:pt x="916" y="943"/>
                    <a:pt x="916" y="685"/>
                  </a:cubicBezTo>
                  <a:lnTo>
                    <a:pt x="916" y="455"/>
                  </a:lnTo>
                  <a:cubicBezTo>
                    <a:pt x="916" y="208"/>
                    <a:pt x="718" y="0"/>
                    <a:pt x="467"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07" name="Google Shape;15807;p81"/>
            <p:cNvSpPr/>
            <p:nvPr/>
          </p:nvSpPr>
          <p:spPr>
            <a:xfrm>
              <a:off x="5358184" y="2499304"/>
              <a:ext cx="12118" cy="11935"/>
            </a:xfrm>
            <a:custGeom>
              <a:avLst/>
              <a:gdLst/>
              <a:ahLst/>
              <a:cxnLst/>
              <a:rect l="l" t="t" r="r" b="b"/>
              <a:pathLst>
                <a:path w="462" h="455" extrusionOk="0">
                  <a:moveTo>
                    <a:pt x="231" y="0"/>
                  </a:moveTo>
                  <a:cubicBezTo>
                    <a:pt x="109" y="0"/>
                    <a:pt x="1" y="102"/>
                    <a:pt x="1" y="224"/>
                  </a:cubicBezTo>
                  <a:cubicBezTo>
                    <a:pt x="1" y="353"/>
                    <a:pt x="109" y="454"/>
                    <a:pt x="231" y="454"/>
                  </a:cubicBezTo>
                  <a:cubicBezTo>
                    <a:pt x="360" y="454"/>
                    <a:pt x="462" y="353"/>
                    <a:pt x="462" y="224"/>
                  </a:cubicBezTo>
                  <a:cubicBezTo>
                    <a:pt x="462" y="102"/>
                    <a:pt x="360" y="0"/>
                    <a:pt x="23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808" name="Google Shape;15808;p81"/>
          <p:cNvGrpSpPr/>
          <p:nvPr/>
        </p:nvGrpSpPr>
        <p:grpSpPr>
          <a:xfrm>
            <a:off x="4137047" y="2482176"/>
            <a:ext cx="371102" cy="271585"/>
            <a:chOff x="4137047" y="2482176"/>
            <a:chExt cx="371102" cy="271585"/>
          </a:xfrm>
        </p:grpSpPr>
        <p:sp>
          <p:nvSpPr>
            <p:cNvPr id="15809" name="Google Shape;15809;p81"/>
            <p:cNvSpPr/>
            <p:nvPr/>
          </p:nvSpPr>
          <p:spPr>
            <a:xfrm>
              <a:off x="4264367" y="2702062"/>
              <a:ext cx="108540" cy="51699"/>
            </a:xfrm>
            <a:custGeom>
              <a:avLst/>
              <a:gdLst/>
              <a:ahLst/>
              <a:cxnLst/>
              <a:rect l="l" t="t" r="r" b="b"/>
              <a:pathLst>
                <a:path w="4138" h="1971" extrusionOk="0">
                  <a:moveTo>
                    <a:pt x="3927" y="0"/>
                  </a:moveTo>
                  <a:lnTo>
                    <a:pt x="1" y="1160"/>
                  </a:lnTo>
                  <a:cubicBezTo>
                    <a:pt x="1" y="1160"/>
                    <a:pt x="1711" y="1970"/>
                    <a:pt x="3364" y="1970"/>
                  </a:cubicBezTo>
                  <a:cubicBezTo>
                    <a:pt x="3544" y="1970"/>
                    <a:pt x="3723" y="1961"/>
                    <a:pt x="3900" y="1939"/>
                  </a:cubicBezTo>
                  <a:cubicBezTo>
                    <a:pt x="4049" y="1926"/>
                    <a:pt x="4137" y="1770"/>
                    <a:pt x="4090" y="1627"/>
                  </a:cubicBezTo>
                  <a:cubicBezTo>
                    <a:pt x="3954" y="1282"/>
                    <a:pt x="3771" y="631"/>
                    <a:pt x="3927" y="0"/>
                  </a:cubicBezTo>
                  <a:close/>
                </a:path>
              </a:pathLst>
            </a:custGeom>
            <a:solidFill>
              <a:srgbClr val="5D74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10" name="Google Shape;15810;p81"/>
            <p:cNvSpPr/>
            <p:nvPr/>
          </p:nvSpPr>
          <p:spPr>
            <a:xfrm>
              <a:off x="4240026" y="2482176"/>
              <a:ext cx="181958" cy="104841"/>
            </a:xfrm>
            <a:custGeom>
              <a:avLst/>
              <a:gdLst/>
              <a:ahLst/>
              <a:cxnLst/>
              <a:rect l="l" t="t" r="r" b="b"/>
              <a:pathLst>
                <a:path w="6937" h="3997" extrusionOk="0">
                  <a:moveTo>
                    <a:pt x="1310" y="1"/>
                  </a:moveTo>
                  <a:cubicBezTo>
                    <a:pt x="1233" y="1"/>
                    <a:pt x="1156" y="41"/>
                    <a:pt x="1119" y="111"/>
                  </a:cubicBezTo>
                  <a:lnTo>
                    <a:pt x="0" y="1914"/>
                  </a:lnTo>
                  <a:lnTo>
                    <a:pt x="6937" y="3996"/>
                  </a:lnTo>
                  <a:cubicBezTo>
                    <a:pt x="5628" y="2036"/>
                    <a:pt x="3648" y="619"/>
                    <a:pt x="1370" y="9"/>
                  </a:cubicBezTo>
                  <a:cubicBezTo>
                    <a:pt x="1350" y="3"/>
                    <a:pt x="1330" y="1"/>
                    <a:pt x="1310" y="1"/>
                  </a:cubicBezTo>
                  <a:close/>
                </a:path>
              </a:pathLst>
            </a:custGeom>
            <a:solidFill>
              <a:srgbClr val="5D74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11" name="Google Shape;15811;p81"/>
            <p:cNvSpPr/>
            <p:nvPr/>
          </p:nvSpPr>
          <p:spPr>
            <a:xfrm>
              <a:off x="4415924" y="2545049"/>
              <a:ext cx="92225" cy="168528"/>
            </a:xfrm>
            <a:custGeom>
              <a:avLst/>
              <a:gdLst/>
              <a:ahLst/>
              <a:cxnLst/>
              <a:rect l="l" t="t" r="r" b="b"/>
              <a:pathLst>
                <a:path w="3516" h="6425" extrusionOk="0">
                  <a:moveTo>
                    <a:pt x="3267" y="1"/>
                  </a:moveTo>
                  <a:cubicBezTo>
                    <a:pt x="3209" y="1"/>
                    <a:pt x="3150" y="25"/>
                    <a:pt x="3106" y="80"/>
                  </a:cubicBezTo>
                  <a:cubicBezTo>
                    <a:pt x="2522" y="758"/>
                    <a:pt x="1505" y="1674"/>
                    <a:pt x="0" y="2060"/>
                  </a:cubicBezTo>
                  <a:lnTo>
                    <a:pt x="41" y="4372"/>
                  </a:lnTo>
                  <a:cubicBezTo>
                    <a:pt x="1519" y="4759"/>
                    <a:pt x="2522" y="5667"/>
                    <a:pt x="3106" y="6345"/>
                  </a:cubicBezTo>
                  <a:cubicBezTo>
                    <a:pt x="3150" y="6401"/>
                    <a:pt x="3209" y="6425"/>
                    <a:pt x="3266" y="6425"/>
                  </a:cubicBezTo>
                  <a:cubicBezTo>
                    <a:pt x="3391" y="6425"/>
                    <a:pt x="3511" y="6311"/>
                    <a:pt x="3479" y="6162"/>
                  </a:cubicBezTo>
                  <a:lnTo>
                    <a:pt x="2950" y="3728"/>
                  </a:lnTo>
                  <a:cubicBezTo>
                    <a:pt x="2895" y="3389"/>
                    <a:pt x="2895" y="3043"/>
                    <a:pt x="2950" y="2697"/>
                  </a:cubicBezTo>
                  <a:lnTo>
                    <a:pt x="3479" y="263"/>
                  </a:lnTo>
                  <a:cubicBezTo>
                    <a:pt x="3516" y="114"/>
                    <a:pt x="3394" y="1"/>
                    <a:pt x="3267" y="1"/>
                  </a:cubicBezTo>
                  <a:close/>
                </a:path>
              </a:pathLst>
            </a:custGeom>
            <a:solidFill>
              <a:srgbClr val="BEC7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12" name="Google Shape;15812;p81"/>
            <p:cNvSpPr/>
            <p:nvPr/>
          </p:nvSpPr>
          <p:spPr>
            <a:xfrm>
              <a:off x="4137047" y="2520104"/>
              <a:ext cx="315363" cy="218443"/>
            </a:xfrm>
            <a:custGeom>
              <a:avLst/>
              <a:gdLst/>
              <a:ahLst/>
              <a:cxnLst/>
              <a:rect l="l" t="t" r="r" b="b"/>
              <a:pathLst>
                <a:path w="12023" h="8328" extrusionOk="0">
                  <a:moveTo>
                    <a:pt x="4157" y="1"/>
                  </a:moveTo>
                  <a:cubicBezTo>
                    <a:pt x="678" y="1"/>
                    <a:pt x="95" y="3269"/>
                    <a:pt x="14" y="4015"/>
                  </a:cubicBezTo>
                  <a:cubicBezTo>
                    <a:pt x="0" y="4110"/>
                    <a:pt x="47" y="4204"/>
                    <a:pt x="136" y="4245"/>
                  </a:cubicBezTo>
                  <a:cubicBezTo>
                    <a:pt x="335" y="4345"/>
                    <a:pt x="763" y="4503"/>
                    <a:pt x="1440" y="4503"/>
                  </a:cubicBezTo>
                  <a:cubicBezTo>
                    <a:pt x="1594" y="4503"/>
                    <a:pt x="1760" y="4495"/>
                    <a:pt x="1939" y="4476"/>
                  </a:cubicBezTo>
                  <a:lnTo>
                    <a:pt x="1939" y="4476"/>
                  </a:lnTo>
                  <a:cubicBezTo>
                    <a:pt x="1709" y="4957"/>
                    <a:pt x="1166" y="5283"/>
                    <a:pt x="658" y="5398"/>
                  </a:cubicBezTo>
                  <a:cubicBezTo>
                    <a:pt x="529" y="5425"/>
                    <a:pt x="454" y="5554"/>
                    <a:pt x="488" y="5683"/>
                  </a:cubicBezTo>
                  <a:cubicBezTo>
                    <a:pt x="678" y="6381"/>
                    <a:pt x="1458" y="8327"/>
                    <a:pt x="4163" y="8327"/>
                  </a:cubicBezTo>
                  <a:cubicBezTo>
                    <a:pt x="6462" y="8327"/>
                    <a:pt x="12022" y="6462"/>
                    <a:pt x="12022" y="4164"/>
                  </a:cubicBezTo>
                  <a:cubicBezTo>
                    <a:pt x="12022" y="1865"/>
                    <a:pt x="6455" y="1"/>
                    <a:pt x="4157" y="1"/>
                  </a:cubicBez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13" name="Google Shape;15813;p81"/>
            <p:cNvSpPr/>
            <p:nvPr/>
          </p:nvSpPr>
          <p:spPr>
            <a:xfrm>
              <a:off x="4148955" y="2618283"/>
              <a:ext cx="303455" cy="120265"/>
            </a:xfrm>
            <a:custGeom>
              <a:avLst/>
              <a:gdLst/>
              <a:ahLst/>
              <a:cxnLst/>
              <a:rect l="l" t="t" r="r" b="b"/>
              <a:pathLst>
                <a:path w="11569" h="4585" extrusionOk="0">
                  <a:moveTo>
                    <a:pt x="11507" y="0"/>
                  </a:moveTo>
                  <a:cubicBezTo>
                    <a:pt x="10063" y="1316"/>
                    <a:pt x="6035" y="2272"/>
                    <a:pt x="4170" y="2272"/>
                  </a:cubicBezTo>
                  <a:cubicBezTo>
                    <a:pt x="2570" y="2272"/>
                    <a:pt x="1648" y="1743"/>
                    <a:pt x="1119" y="1201"/>
                  </a:cubicBezTo>
                  <a:cubicBezTo>
                    <a:pt x="855" y="1424"/>
                    <a:pt x="536" y="1580"/>
                    <a:pt x="204" y="1655"/>
                  </a:cubicBezTo>
                  <a:cubicBezTo>
                    <a:pt x="75" y="1682"/>
                    <a:pt x="0" y="1811"/>
                    <a:pt x="34" y="1940"/>
                  </a:cubicBezTo>
                  <a:cubicBezTo>
                    <a:pt x="224" y="2638"/>
                    <a:pt x="997" y="4584"/>
                    <a:pt x="3703" y="4584"/>
                  </a:cubicBezTo>
                  <a:cubicBezTo>
                    <a:pt x="6001" y="4584"/>
                    <a:pt x="11568" y="2719"/>
                    <a:pt x="11568" y="421"/>
                  </a:cubicBezTo>
                  <a:cubicBezTo>
                    <a:pt x="11568" y="278"/>
                    <a:pt x="11548" y="136"/>
                    <a:pt x="11507" y="0"/>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14" name="Google Shape;15814;p81"/>
            <p:cNvSpPr/>
            <p:nvPr/>
          </p:nvSpPr>
          <p:spPr>
            <a:xfrm>
              <a:off x="4137047" y="2520996"/>
              <a:ext cx="151714" cy="216817"/>
            </a:xfrm>
            <a:custGeom>
              <a:avLst/>
              <a:gdLst/>
              <a:ahLst/>
              <a:cxnLst/>
              <a:rect l="l" t="t" r="r" b="b"/>
              <a:pathLst>
                <a:path w="5784" h="8266" extrusionOk="0">
                  <a:moveTo>
                    <a:pt x="3634" y="0"/>
                  </a:moveTo>
                  <a:cubicBezTo>
                    <a:pt x="624" y="312"/>
                    <a:pt x="102" y="3269"/>
                    <a:pt x="14" y="3981"/>
                  </a:cubicBezTo>
                  <a:cubicBezTo>
                    <a:pt x="0" y="4076"/>
                    <a:pt x="54" y="4170"/>
                    <a:pt x="136" y="4211"/>
                  </a:cubicBezTo>
                  <a:cubicBezTo>
                    <a:pt x="341" y="4314"/>
                    <a:pt x="771" y="4470"/>
                    <a:pt x="1450" y="4470"/>
                  </a:cubicBezTo>
                  <a:cubicBezTo>
                    <a:pt x="1534" y="4470"/>
                    <a:pt x="1623" y="4467"/>
                    <a:pt x="1716" y="4462"/>
                  </a:cubicBezTo>
                  <a:cubicBezTo>
                    <a:pt x="1718" y="4462"/>
                    <a:pt x="1721" y="4462"/>
                    <a:pt x="1724" y="4462"/>
                  </a:cubicBezTo>
                  <a:cubicBezTo>
                    <a:pt x="1821" y="4462"/>
                    <a:pt x="1877" y="4573"/>
                    <a:pt x="1824" y="4652"/>
                  </a:cubicBezTo>
                  <a:cubicBezTo>
                    <a:pt x="1546" y="5018"/>
                    <a:pt x="1092" y="5269"/>
                    <a:pt x="665" y="5371"/>
                  </a:cubicBezTo>
                  <a:cubicBezTo>
                    <a:pt x="536" y="5398"/>
                    <a:pt x="454" y="5527"/>
                    <a:pt x="495" y="5655"/>
                  </a:cubicBezTo>
                  <a:cubicBezTo>
                    <a:pt x="671" y="6306"/>
                    <a:pt x="1363" y="8029"/>
                    <a:pt x="3628" y="8266"/>
                  </a:cubicBezTo>
                  <a:cubicBezTo>
                    <a:pt x="4916" y="7412"/>
                    <a:pt x="5784" y="5886"/>
                    <a:pt x="5784" y="4137"/>
                  </a:cubicBezTo>
                  <a:cubicBezTo>
                    <a:pt x="5784" y="2387"/>
                    <a:pt x="4916" y="855"/>
                    <a:pt x="3634" y="0"/>
                  </a:cubicBezTo>
                  <a:close/>
                </a:path>
              </a:pathLst>
            </a:custGeom>
            <a:solidFill>
              <a:srgbClr val="BEC7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15" name="Google Shape;15815;p81"/>
            <p:cNvSpPr/>
            <p:nvPr/>
          </p:nvSpPr>
          <p:spPr>
            <a:xfrm>
              <a:off x="4148771" y="2649759"/>
              <a:ext cx="131281" cy="88054"/>
            </a:xfrm>
            <a:custGeom>
              <a:avLst/>
              <a:gdLst/>
              <a:ahLst/>
              <a:cxnLst/>
              <a:rect l="l" t="t" r="r" b="b"/>
              <a:pathLst>
                <a:path w="5005" h="3357" extrusionOk="0">
                  <a:moveTo>
                    <a:pt x="1126" y="1"/>
                  </a:moveTo>
                  <a:cubicBezTo>
                    <a:pt x="862" y="224"/>
                    <a:pt x="543" y="380"/>
                    <a:pt x="211" y="455"/>
                  </a:cubicBezTo>
                  <a:cubicBezTo>
                    <a:pt x="82" y="482"/>
                    <a:pt x="1" y="618"/>
                    <a:pt x="41" y="740"/>
                  </a:cubicBezTo>
                  <a:cubicBezTo>
                    <a:pt x="218" y="1391"/>
                    <a:pt x="909" y="3113"/>
                    <a:pt x="3174" y="3357"/>
                  </a:cubicBezTo>
                  <a:cubicBezTo>
                    <a:pt x="4015" y="2787"/>
                    <a:pt x="4659" y="1974"/>
                    <a:pt x="5005" y="1024"/>
                  </a:cubicBezTo>
                  <a:lnTo>
                    <a:pt x="5005" y="1024"/>
                  </a:lnTo>
                  <a:cubicBezTo>
                    <a:pt x="4700" y="1058"/>
                    <a:pt x="4422" y="1072"/>
                    <a:pt x="4177" y="1072"/>
                  </a:cubicBezTo>
                  <a:cubicBezTo>
                    <a:pt x="2577" y="1072"/>
                    <a:pt x="1655" y="543"/>
                    <a:pt x="1126" y="1"/>
                  </a:cubicBez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16" name="Google Shape;15816;p81"/>
            <p:cNvSpPr/>
            <p:nvPr/>
          </p:nvSpPr>
          <p:spPr>
            <a:xfrm>
              <a:off x="4315411" y="2615608"/>
              <a:ext cx="77588" cy="55109"/>
            </a:xfrm>
            <a:custGeom>
              <a:avLst/>
              <a:gdLst/>
              <a:ahLst/>
              <a:cxnLst/>
              <a:rect l="l" t="t" r="r" b="b"/>
              <a:pathLst>
                <a:path w="2958" h="2101" extrusionOk="0">
                  <a:moveTo>
                    <a:pt x="937" y="1"/>
                  </a:moveTo>
                  <a:cubicBezTo>
                    <a:pt x="835" y="1"/>
                    <a:pt x="727" y="48"/>
                    <a:pt x="659" y="130"/>
                  </a:cubicBezTo>
                  <a:lnTo>
                    <a:pt x="137" y="706"/>
                  </a:lnTo>
                  <a:cubicBezTo>
                    <a:pt x="1" y="855"/>
                    <a:pt x="8" y="1092"/>
                    <a:pt x="157" y="1235"/>
                  </a:cubicBezTo>
                  <a:cubicBezTo>
                    <a:pt x="595" y="1654"/>
                    <a:pt x="1201" y="2101"/>
                    <a:pt x="1591" y="2101"/>
                  </a:cubicBezTo>
                  <a:cubicBezTo>
                    <a:pt x="1636" y="2101"/>
                    <a:pt x="1678" y="2095"/>
                    <a:pt x="1717" y="2082"/>
                  </a:cubicBezTo>
                  <a:cubicBezTo>
                    <a:pt x="2178" y="1933"/>
                    <a:pt x="2957" y="530"/>
                    <a:pt x="2829" y="292"/>
                  </a:cubicBezTo>
                  <a:cubicBezTo>
                    <a:pt x="2693" y="28"/>
                    <a:pt x="1405" y="1"/>
                    <a:pt x="937" y="1"/>
                  </a:cubicBezTo>
                  <a:close/>
                </a:path>
              </a:pathLst>
            </a:custGeom>
            <a:solidFill>
              <a:srgbClr val="BEC7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17" name="Google Shape;15817;p81"/>
            <p:cNvSpPr/>
            <p:nvPr/>
          </p:nvSpPr>
          <p:spPr>
            <a:xfrm>
              <a:off x="4173323" y="2580748"/>
              <a:ext cx="24394" cy="30453"/>
            </a:xfrm>
            <a:custGeom>
              <a:avLst/>
              <a:gdLst/>
              <a:ahLst/>
              <a:cxnLst/>
              <a:rect l="l" t="t" r="r" b="b"/>
              <a:pathLst>
                <a:path w="930" h="1161" extrusionOk="0">
                  <a:moveTo>
                    <a:pt x="461" y="1"/>
                  </a:moveTo>
                  <a:cubicBezTo>
                    <a:pt x="210" y="1"/>
                    <a:pt x="0" y="211"/>
                    <a:pt x="0" y="469"/>
                  </a:cubicBezTo>
                  <a:lnTo>
                    <a:pt x="0" y="699"/>
                  </a:lnTo>
                  <a:cubicBezTo>
                    <a:pt x="0" y="950"/>
                    <a:pt x="210" y="1160"/>
                    <a:pt x="461" y="1160"/>
                  </a:cubicBezTo>
                  <a:cubicBezTo>
                    <a:pt x="719" y="1160"/>
                    <a:pt x="929" y="950"/>
                    <a:pt x="929" y="699"/>
                  </a:cubicBezTo>
                  <a:lnTo>
                    <a:pt x="929" y="469"/>
                  </a:lnTo>
                  <a:cubicBezTo>
                    <a:pt x="929" y="211"/>
                    <a:pt x="719" y="1"/>
                    <a:pt x="461"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18" name="Google Shape;15818;p81"/>
            <p:cNvSpPr/>
            <p:nvPr/>
          </p:nvSpPr>
          <p:spPr>
            <a:xfrm>
              <a:off x="4179356" y="2586807"/>
              <a:ext cx="12118" cy="12302"/>
            </a:xfrm>
            <a:custGeom>
              <a:avLst/>
              <a:gdLst/>
              <a:ahLst/>
              <a:cxnLst/>
              <a:rect l="l" t="t" r="r" b="b"/>
              <a:pathLst>
                <a:path w="462" h="469" extrusionOk="0">
                  <a:moveTo>
                    <a:pt x="231" y="0"/>
                  </a:moveTo>
                  <a:cubicBezTo>
                    <a:pt x="103" y="0"/>
                    <a:pt x="1" y="109"/>
                    <a:pt x="1" y="231"/>
                  </a:cubicBezTo>
                  <a:cubicBezTo>
                    <a:pt x="1" y="360"/>
                    <a:pt x="103" y="468"/>
                    <a:pt x="231" y="468"/>
                  </a:cubicBezTo>
                  <a:cubicBezTo>
                    <a:pt x="360" y="468"/>
                    <a:pt x="462" y="360"/>
                    <a:pt x="462" y="231"/>
                  </a:cubicBezTo>
                  <a:cubicBezTo>
                    <a:pt x="462" y="109"/>
                    <a:pt x="360" y="0"/>
                    <a:pt x="23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19" name="Google Shape;15819;p81"/>
            <p:cNvSpPr/>
            <p:nvPr/>
          </p:nvSpPr>
          <p:spPr>
            <a:xfrm>
              <a:off x="4334978" y="2629300"/>
              <a:ext cx="52145" cy="16918"/>
            </a:xfrm>
            <a:custGeom>
              <a:avLst/>
              <a:gdLst/>
              <a:ahLst/>
              <a:cxnLst/>
              <a:rect l="l" t="t" r="r" b="b"/>
              <a:pathLst>
                <a:path w="1988" h="645" extrusionOk="0">
                  <a:moveTo>
                    <a:pt x="313" y="1"/>
                  </a:moveTo>
                  <a:cubicBezTo>
                    <a:pt x="1" y="1"/>
                    <a:pt x="1" y="469"/>
                    <a:pt x="313" y="469"/>
                  </a:cubicBezTo>
                  <a:cubicBezTo>
                    <a:pt x="808" y="475"/>
                    <a:pt x="1296" y="536"/>
                    <a:pt x="1777" y="645"/>
                  </a:cubicBezTo>
                  <a:cubicBezTo>
                    <a:pt x="1859" y="509"/>
                    <a:pt x="1927" y="367"/>
                    <a:pt x="1988" y="218"/>
                  </a:cubicBezTo>
                  <a:cubicBezTo>
                    <a:pt x="1438" y="82"/>
                    <a:pt x="876" y="8"/>
                    <a:pt x="313"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820" name="Google Shape;15820;p81"/>
          <p:cNvGrpSpPr/>
          <p:nvPr/>
        </p:nvGrpSpPr>
        <p:grpSpPr>
          <a:xfrm>
            <a:off x="4686434" y="2432916"/>
            <a:ext cx="367377" cy="370079"/>
            <a:chOff x="4686434" y="2432916"/>
            <a:chExt cx="367377" cy="370079"/>
          </a:xfrm>
        </p:grpSpPr>
        <p:sp>
          <p:nvSpPr>
            <p:cNvPr id="15821" name="Google Shape;15821;p81"/>
            <p:cNvSpPr/>
            <p:nvPr/>
          </p:nvSpPr>
          <p:spPr>
            <a:xfrm>
              <a:off x="4795105" y="2432916"/>
              <a:ext cx="175426" cy="76198"/>
            </a:xfrm>
            <a:custGeom>
              <a:avLst/>
              <a:gdLst/>
              <a:ahLst/>
              <a:cxnLst/>
              <a:rect l="l" t="t" r="r" b="b"/>
              <a:pathLst>
                <a:path w="6688" h="2905" extrusionOk="0">
                  <a:moveTo>
                    <a:pt x="6451" y="1"/>
                  </a:moveTo>
                  <a:cubicBezTo>
                    <a:pt x="6444" y="1"/>
                    <a:pt x="6436" y="1"/>
                    <a:pt x="6428" y="2"/>
                  </a:cubicBezTo>
                  <a:cubicBezTo>
                    <a:pt x="5215" y="172"/>
                    <a:pt x="2258" y="741"/>
                    <a:pt x="0" y="2463"/>
                  </a:cubicBezTo>
                  <a:lnTo>
                    <a:pt x="4842" y="2904"/>
                  </a:lnTo>
                  <a:cubicBezTo>
                    <a:pt x="5120" y="1772"/>
                    <a:pt x="6028" y="795"/>
                    <a:pt x="6571" y="294"/>
                  </a:cubicBezTo>
                  <a:cubicBezTo>
                    <a:pt x="6687" y="190"/>
                    <a:pt x="6600" y="1"/>
                    <a:pt x="6451"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22" name="Google Shape;15822;p81"/>
            <p:cNvSpPr/>
            <p:nvPr/>
          </p:nvSpPr>
          <p:spPr>
            <a:xfrm>
              <a:off x="4795105" y="2726771"/>
              <a:ext cx="175374" cy="76224"/>
            </a:xfrm>
            <a:custGeom>
              <a:avLst/>
              <a:gdLst/>
              <a:ahLst/>
              <a:cxnLst/>
              <a:rect l="l" t="t" r="r" b="b"/>
              <a:pathLst>
                <a:path w="6686" h="2906" extrusionOk="0">
                  <a:moveTo>
                    <a:pt x="4842" y="1"/>
                  </a:moveTo>
                  <a:lnTo>
                    <a:pt x="0" y="441"/>
                  </a:lnTo>
                  <a:cubicBezTo>
                    <a:pt x="2258" y="2164"/>
                    <a:pt x="5215" y="2733"/>
                    <a:pt x="6428" y="2903"/>
                  </a:cubicBezTo>
                  <a:cubicBezTo>
                    <a:pt x="6438" y="2904"/>
                    <a:pt x="6448" y="2905"/>
                    <a:pt x="6458" y="2905"/>
                  </a:cubicBezTo>
                  <a:cubicBezTo>
                    <a:pt x="6603" y="2905"/>
                    <a:pt x="6685" y="2719"/>
                    <a:pt x="6571" y="2611"/>
                  </a:cubicBezTo>
                  <a:cubicBezTo>
                    <a:pt x="6028" y="2109"/>
                    <a:pt x="5120" y="1133"/>
                    <a:pt x="4842"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23" name="Google Shape;15823;p81"/>
            <p:cNvSpPr/>
            <p:nvPr/>
          </p:nvSpPr>
          <p:spPr>
            <a:xfrm>
              <a:off x="4686434" y="2485428"/>
              <a:ext cx="367377" cy="265028"/>
            </a:xfrm>
            <a:custGeom>
              <a:avLst/>
              <a:gdLst/>
              <a:ahLst/>
              <a:cxnLst/>
              <a:rect l="l" t="t" r="r" b="b"/>
              <a:pathLst>
                <a:path w="14006" h="10104" extrusionOk="0">
                  <a:moveTo>
                    <a:pt x="6503" y="0"/>
                  </a:moveTo>
                  <a:cubicBezTo>
                    <a:pt x="2523" y="0"/>
                    <a:pt x="1723" y="2767"/>
                    <a:pt x="150" y="4740"/>
                  </a:cubicBezTo>
                  <a:cubicBezTo>
                    <a:pt x="0" y="4923"/>
                    <a:pt x="0" y="5181"/>
                    <a:pt x="150" y="5371"/>
                  </a:cubicBezTo>
                  <a:cubicBezTo>
                    <a:pt x="1723" y="7344"/>
                    <a:pt x="2530" y="10103"/>
                    <a:pt x="6503" y="10103"/>
                  </a:cubicBezTo>
                  <a:cubicBezTo>
                    <a:pt x="6508" y="10103"/>
                    <a:pt x="6513" y="10103"/>
                    <a:pt x="6519" y="10103"/>
                  </a:cubicBezTo>
                  <a:cubicBezTo>
                    <a:pt x="8757" y="10103"/>
                    <a:pt x="10729" y="8634"/>
                    <a:pt x="11372" y="6489"/>
                  </a:cubicBezTo>
                  <a:cubicBezTo>
                    <a:pt x="11433" y="6294"/>
                    <a:pt x="11616" y="6173"/>
                    <a:pt x="11807" y="6173"/>
                  </a:cubicBezTo>
                  <a:cubicBezTo>
                    <a:pt x="11868" y="6173"/>
                    <a:pt x="11930" y="6185"/>
                    <a:pt x="11989" y="6211"/>
                  </a:cubicBezTo>
                  <a:lnTo>
                    <a:pt x="13657" y="6923"/>
                  </a:lnTo>
                  <a:cubicBezTo>
                    <a:pt x="13687" y="6936"/>
                    <a:pt x="13717" y="6942"/>
                    <a:pt x="13746" y="6942"/>
                  </a:cubicBezTo>
                  <a:cubicBezTo>
                    <a:pt x="13888" y="6942"/>
                    <a:pt x="14006" y="6804"/>
                    <a:pt x="13955" y="6652"/>
                  </a:cubicBezTo>
                  <a:lnTo>
                    <a:pt x="13541" y="5418"/>
                  </a:lnTo>
                  <a:cubicBezTo>
                    <a:pt x="13460" y="5181"/>
                    <a:pt x="13467" y="4923"/>
                    <a:pt x="13541" y="4692"/>
                  </a:cubicBezTo>
                  <a:lnTo>
                    <a:pt x="13955" y="3452"/>
                  </a:lnTo>
                  <a:cubicBezTo>
                    <a:pt x="14006" y="3305"/>
                    <a:pt x="13887" y="3162"/>
                    <a:pt x="13744" y="3162"/>
                  </a:cubicBezTo>
                  <a:cubicBezTo>
                    <a:pt x="13715" y="3162"/>
                    <a:pt x="13686" y="3168"/>
                    <a:pt x="13657" y="3180"/>
                  </a:cubicBezTo>
                  <a:lnTo>
                    <a:pt x="11995" y="3899"/>
                  </a:lnTo>
                  <a:cubicBezTo>
                    <a:pt x="11937" y="3923"/>
                    <a:pt x="11877" y="3934"/>
                    <a:pt x="11818" y="3934"/>
                  </a:cubicBezTo>
                  <a:cubicBezTo>
                    <a:pt x="11623" y="3934"/>
                    <a:pt x="11441" y="3812"/>
                    <a:pt x="11378" y="3614"/>
                  </a:cubicBezTo>
                  <a:cubicBezTo>
                    <a:pt x="10727" y="1465"/>
                    <a:pt x="8747" y="0"/>
                    <a:pt x="6503" y="0"/>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24" name="Google Shape;15824;p81"/>
            <p:cNvSpPr/>
            <p:nvPr/>
          </p:nvSpPr>
          <p:spPr>
            <a:xfrm>
              <a:off x="4686434" y="2517980"/>
              <a:ext cx="238719" cy="232476"/>
            </a:xfrm>
            <a:custGeom>
              <a:avLst/>
              <a:gdLst/>
              <a:ahLst/>
              <a:cxnLst/>
              <a:rect l="l" t="t" r="r" b="b"/>
              <a:pathLst>
                <a:path w="9101" h="8863" extrusionOk="0">
                  <a:moveTo>
                    <a:pt x="2835" y="0"/>
                  </a:moveTo>
                  <a:lnTo>
                    <a:pt x="2835" y="0"/>
                  </a:lnTo>
                  <a:cubicBezTo>
                    <a:pt x="1702" y="983"/>
                    <a:pt x="1051" y="2367"/>
                    <a:pt x="143" y="3499"/>
                  </a:cubicBezTo>
                  <a:cubicBezTo>
                    <a:pt x="0" y="3682"/>
                    <a:pt x="0" y="3946"/>
                    <a:pt x="143" y="4130"/>
                  </a:cubicBezTo>
                  <a:cubicBezTo>
                    <a:pt x="1723" y="6103"/>
                    <a:pt x="2523" y="8862"/>
                    <a:pt x="6503" y="8862"/>
                  </a:cubicBezTo>
                  <a:cubicBezTo>
                    <a:pt x="7412" y="8862"/>
                    <a:pt x="8314" y="8618"/>
                    <a:pt x="9100" y="8150"/>
                  </a:cubicBezTo>
                  <a:cubicBezTo>
                    <a:pt x="5459" y="7527"/>
                    <a:pt x="2808" y="4374"/>
                    <a:pt x="2808" y="685"/>
                  </a:cubicBezTo>
                  <a:cubicBezTo>
                    <a:pt x="2808" y="454"/>
                    <a:pt x="2814" y="224"/>
                    <a:pt x="2835" y="0"/>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25" name="Google Shape;15825;p81"/>
            <p:cNvSpPr/>
            <p:nvPr/>
          </p:nvSpPr>
          <p:spPr>
            <a:xfrm>
              <a:off x="4725386" y="2593916"/>
              <a:ext cx="30086" cy="30086"/>
            </a:xfrm>
            <a:custGeom>
              <a:avLst/>
              <a:gdLst/>
              <a:ahLst/>
              <a:cxnLst/>
              <a:rect l="l" t="t" r="r" b="b"/>
              <a:pathLst>
                <a:path w="1147" h="1147" extrusionOk="0">
                  <a:moveTo>
                    <a:pt x="577" y="0"/>
                  </a:moveTo>
                  <a:cubicBezTo>
                    <a:pt x="258" y="0"/>
                    <a:pt x="0" y="258"/>
                    <a:pt x="0" y="577"/>
                  </a:cubicBezTo>
                  <a:cubicBezTo>
                    <a:pt x="0" y="889"/>
                    <a:pt x="258" y="1146"/>
                    <a:pt x="577" y="1146"/>
                  </a:cubicBezTo>
                  <a:cubicBezTo>
                    <a:pt x="889" y="1146"/>
                    <a:pt x="1146" y="889"/>
                    <a:pt x="1146" y="577"/>
                  </a:cubicBezTo>
                  <a:cubicBezTo>
                    <a:pt x="1146" y="258"/>
                    <a:pt x="889" y="0"/>
                    <a:pt x="577"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26" name="Google Shape;15826;p81"/>
            <p:cNvSpPr/>
            <p:nvPr/>
          </p:nvSpPr>
          <p:spPr>
            <a:xfrm>
              <a:off x="4737478" y="2599949"/>
              <a:ext cx="12118" cy="11961"/>
            </a:xfrm>
            <a:custGeom>
              <a:avLst/>
              <a:gdLst/>
              <a:ahLst/>
              <a:cxnLst/>
              <a:rect l="l" t="t" r="r" b="b"/>
              <a:pathLst>
                <a:path w="462" h="456" extrusionOk="0">
                  <a:moveTo>
                    <a:pt x="231" y="1"/>
                  </a:moveTo>
                  <a:cubicBezTo>
                    <a:pt x="102" y="1"/>
                    <a:pt x="0" y="103"/>
                    <a:pt x="0" y="225"/>
                  </a:cubicBezTo>
                  <a:cubicBezTo>
                    <a:pt x="0" y="354"/>
                    <a:pt x="102" y="455"/>
                    <a:pt x="231" y="455"/>
                  </a:cubicBezTo>
                  <a:cubicBezTo>
                    <a:pt x="353" y="455"/>
                    <a:pt x="462" y="354"/>
                    <a:pt x="462" y="225"/>
                  </a:cubicBezTo>
                  <a:cubicBezTo>
                    <a:pt x="462" y="103"/>
                    <a:pt x="353" y="1"/>
                    <a:pt x="23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27" name="Google Shape;15827;p81"/>
            <p:cNvSpPr/>
            <p:nvPr/>
          </p:nvSpPr>
          <p:spPr>
            <a:xfrm>
              <a:off x="4772862" y="2488261"/>
              <a:ext cx="51253" cy="259336"/>
            </a:xfrm>
            <a:custGeom>
              <a:avLst/>
              <a:gdLst/>
              <a:ahLst/>
              <a:cxnLst/>
              <a:rect l="l" t="t" r="r" b="b"/>
              <a:pathLst>
                <a:path w="1954" h="9887" extrusionOk="0">
                  <a:moveTo>
                    <a:pt x="1954" y="1"/>
                  </a:moveTo>
                  <a:cubicBezTo>
                    <a:pt x="1560" y="69"/>
                    <a:pt x="1167" y="184"/>
                    <a:pt x="794" y="340"/>
                  </a:cubicBezTo>
                  <a:cubicBezTo>
                    <a:pt x="299" y="1642"/>
                    <a:pt x="1" y="3222"/>
                    <a:pt x="1" y="4944"/>
                  </a:cubicBezTo>
                  <a:cubicBezTo>
                    <a:pt x="1" y="6659"/>
                    <a:pt x="299" y="8246"/>
                    <a:pt x="794" y="9548"/>
                  </a:cubicBezTo>
                  <a:cubicBezTo>
                    <a:pt x="1167" y="9704"/>
                    <a:pt x="1560" y="9812"/>
                    <a:pt x="1954" y="9887"/>
                  </a:cubicBezTo>
                  <a:cubicBezTo>
                    <a:pt x="1628" y="8497"/>
                    <a:pt x="1432" y="6795"/>
                    <a:pt x="1432" y="4944"/>
                  </a:cubicBezTo>
                  <a:cubicBezTo>
                    <a:pt x="1432" y="3100"/>
                    <a:pt x="1628" y="1391"/>
                    <a:pt x="1954" y="1"/>
                  </a:cubicBez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28" name="Google Shape;15828;p81"/>
            <p:cNvSpPr/>
            <p:nvPr/>
          </p:nvSpPr>
          <p:spPr>
            <a:xfrm>
              <a:off x="4772862" y="2606900"/>
              <a:ext cx="51253" cy="140698"/>
            </a:xfrm>
            <a:custGeom>
              <a:avLst/>
              <a:gdLst/>
              <a:ahLst/>
              <a:cxnLst/>
              <a:rect l="l" t="t" r="r" b="b"/>
              <a:pathLst>
                <a:path w="1954" h="5364" extrusionOk="0">
                  <a:moveTo>
                    <a:pt x="8" y="0"/>
                  </a:moveTo>
                  <a:cubicBezTo>
                    <a:pt x="8" y="143"/>
                    <a:pt x="1" y="278"/>
                    <a:pt x="1" y="428"/>
                  </a:cubicBezTo>
                  <a:cubicBezTo>
                    <a:pt x="1" y="2143"/>
                    <a:pt x="299" y="3730"/>
                    <a:pt x="794" y="5025"/>
                  </a:cubicBezTo>
                  <a:cubicBezTo>
                    <a:pt x="1167" y="5188"/>
                    <a:pt x="1560" y="5296"/>
                    <a:pt x="1954" y="5364"/>
                  </a:cubicBezTo>
                  <a:cubicBezTo>
                    <a:pt x="1737" y="4401"/>
                    <a:pt x="1587" y="3418"/>
                    <a:pt x="1513" y="2428"/>
                  </a:cubicBezTo>
                  <a:cubicBezTo>
                    <a:pt x="862" y="1716"/>
                    <a:pt x="353" y="895"/>
                    <a:pt x="8" y="0"/>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29" name="Google Shape;15829;p81"/>
            <p:cNvSpPr/>
            <p:nvPr/>
          </p:nvSpPr>
          <p:spPr>
            <a:xfrm>
              <a:off x="4847381" y="2485769"/>
              <a:ext cx="47529" cy="264503"/>
            </a:xfrm>
            <a:custGeom>
              <a:avLst/>
              <a:gdLst/>
              <a:ahLst/>
              <a:cxnLst/>
              <a:rect l="l" t="t" r="r" b="b"/>
              <a:pathLst>
                <a:path w="1812" h="10084" extrusionOk="0">
                  <a:moveTo>
                    <a:pt x="584" y="1"/>
                  </a:moveTo>
                  <a:cubicBezTo>
                    <a:pt x="218" y="1371"/>
                    <a:pt x="1" y="3127"/>
                    <a:pt x="1" y="5039"/>
                  </a:cubicBezTo>
                  <a:cubicBezTo>
                    <a:pt x="1" y="6958"/>
                    <a:pt x="218" y="8707"/>
                    <a:pt x="584" y="10084"/>
                  </a:cubicBezTo>
                  <a:cubicBezTo>
                    <a:pt x="998" y="10063"/>
                    <a:pt x="1411" y="9995"/>
                    <a:pt x="1811" y="9880"/>
                  </a:cubicBezTo>
                  <a:cubicBezTo>
                    <a:pt x="1513" y="8558"/>
                    <a:pt x="1337" y="6876"/>
                    <a:pt x="1337" y="5039"/>
                  </a:cubicBezTo>
                  <a:cubicBezTo>
                    <a:pt x="1337" y="3201"/>
                    <a:pt x="1513" y="1520"/>
                    <a:pt x="1811" y="198"/>
                  </a:cubicBezTo>
                  <a:cubicBezTo>
                    <a:pt x="1411" y="82"/>
                    <a:pt x="998" y="14"/>
                    <a:pt x="584" y="1"/>
                  </a:cubicBez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30" name="Google Shape;15830;p81"/>
            <p:cNvSpPr/>
            <p:nvPr/>
          </p:nvSpPr>
          <p:spPr>
            <a:xfrm>
              <a:off x="4853440" y="2704528"/>
              <a:ext cx="41470" cy="45745"/>
            </a:xfrm>
            <a:custGeom>
              <a:avLst/>
              <a:gdLst/>
              <a:ahLst/>
              <a:cxnLst/>
              <a:rect l="l" t="t" r="r" b="b"/>
              <a:pathLst>
                <a:path w="1581" h="1744" extrusionOk="0">
                  <a:moveTo>
                    <a:pt x="0" y="1"/>
                  </a:moveTo>
                  <a:lnTo>
                    <a:pt x="0" y="1"/>
                  </a:lnTo>
                  <a:cubicBezTo>
                    <a:pt x="82" y="584"/>
                    <a:pt x="204" y="1167"/>
                    <a:pt x="353" y="1744"/>
                  </a:cubicBezTo>
                  <a:cubicBezTo>
                    <a:pt x="767" y="1723"/>
                    <a:pt x="1180" y="1655"/>
                    <a:pt x="1580" y="1540"/>
                  </a:cubicBezTo>
                  <a:cubicBezTo>
                    <a:pt x="1519" y="1269"/>
                    <a:pt x="1465" y="984"/>
                    <a:pt x="1418" y="693"/>
                  </a:cubicBezTo>
                  <a:cubicBezTo>
                    <a:pt x="923" y="510"/>
                    <a:pt x="448" y="279"/>
                    <a:pt x="0" y="1"/>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31" name="Google Shape;15831;p81"/>
            <p:cNvSpPr/>
            <p:nvPr/>
          </p:nvSpPr>
          <p:spPr>
            <a:xfrm>
              <a:off x="4915868" y="2510845"/>
              <a:ext cx="46611" cy="214168"/>
            </a:xfrm>
            <a:custGeom>
              <a:avLst/>
              <a:gdLst/>
              <a:ahLst/>
              <a:cxnLst/>
              <a:rect l="l" t="t" r="r" b="b"/>
              <a:pathLst>
                <a:path w="1777" h="8165" extrusionOk="0">
                  <a:moveTo>
                    <a:pt x="740" y="1"/>
                  </a:moveTo>
                  <a:cubicBezTo>
                    <a:pt x="0" y="2672"/>
                    <a:pt x="0" y="5493"/>
                    <a:pt x="740" y="8165"/>
                  </a:cubicBezTo>
                  <a:cubicBezTo>
                    <a:pt x="1133" y="7887"/>
                    <a:pt x="1479" y="7554"/>
                    <a:pt x="1777" y="7175"/>
                  </a:cubicBezTo>
                  <a:cubicBezTo>
                    <a:pt x="1289" y="5141"/>
                    <a:pt x="1289" y="3025"/>
                    <a:pt x="1777" y="998"/>
                  </a:cubicBezTo>
                  <a:cubicBezTo>
                    <a:pt x="1479" y="618"/>
                    <a:pt x="1133" y="279"/>
                    <a:pt x="740" y="1"/>
                  </a:cubicBez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832" name="Google Shape;15832;p81"/>
          <p:cNvGrpSpPr/>
          <p:nvPr/>
        </p:nvGrpSpPr>
        <p:grpSpPr>
          <a:xfrm>
            <a:off x="6328222" y="2056306"/>
            <a:ext cx="372099" cy="293986"/>
            <a:chOff x="6328222" y="2056306"/>
            <a:chExt cx="372099" cy="293986"/>
          </a:xfrm>
        </p:grpSpPr>
        <p:sp>
          <p:nvSpPr>
            <p:cNvPr id="15833" name="Google Shape;15833;p81"/>
            <p:cNvSpPr/>
            <p:nvPr/>
          </p:nvSpPr>
          <p:spPr>
            <a:xfrm>
              <a:off x="6581656" y="2179875"/>
              <a:ext cx="58021" cy="170416"/>
            </a:xfrm>
            <a:custGeom>
              <a:avLst/>
              <a:gdLst/>
              <a:ahLst/>
              <a:cxnLst/>
              <a:rect l="l" t="t" r="r" b="b"/>
              <a:pathLst>
                <a:path w="2212" h="6497" extrusionOk="0">
                  <a:moveTo>
                    <a:pt x="2150" y="0"/>
                  </a:moveTo>
                  <a:lnTo>
                    <a:pt x="415" y="448"/>
                  </a:lnTo>
                  <a:cubicBezTo>
                    <a:pt x="415" y="448"/>
                    <a:pt x="1371" y="2536"/>
                    <a:pt x="1316" y="3357"/>
                  </a:cubicBezTo>
                  <a:cubicBezTo>
                    <a:pt x="1235" y="4475"/>
                    <a:pt x="638" y="5825"/>
                    <a:pt x="638" y="5825"/>
                  </a:cubicBezTo>
                  <a:lnTo>
                    <a:pt x="516" y="5825"/>
                  </a:lnTo>
                  <a:cubicBezTo>
                    <a:pt x="326" y="5825"/>
                    <a:pt x="150" y="5947"/>
                    <a:pt x="89" y="6130"/>
                  </a:cubicBezTo>
                  <a:lnTo>
                    <a:pt x="28" y="6320"/>
                  </a:lnTo>
                  <a:cubicBezTo>
                    <a:pt x="1" y="6401"/>
                    <a:pt x="62" y="6496"/>
                    <a:pt x="157" y="6496"/>
                  </a:cubicBezTo>
                  <a:lnTo>
                    <a:pt x="1005" y="6496"/>
                  </a:lnTo>
                  <a:cubicBezTo>
                    <a:pt x="1059" y="6496"/>
                    <a:pt x="1106" y="6462"/>
                    <a:pt x="1127" y="6408"/>
                  </a:cubicBezTo>
                  <a:lnTo>
                    <a:pt x="2211" y="3804"/>
                  </a:lnTo>
                  <a:lnTo>
                    <a:pt x="2150" y="0"/>
                  </a:ln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34" name="Google Shape;15834;p81"/>
            <p:cNvSpPr/>
            <p:nvPr/>
          </p:nvSpPr>
          <p:spPr>
            <a:xfrm>
              <a:off x="6488461" y="2209227"/>
              <a:ext cx="51253" cy="141065"/>
            </a:xfrm>
            <a:custGeom>
              <a:avLst/>
              <a:gdLst/>
              <a:ahLst/>
              <a:cxnLst/>
              <a:rect l="l" t="t" r="r" b="b"/>
              <a:pathLst>
                <a:path w="1954" h="5378" extrusionOk="0">
                  <a:moveTo>
                    <a:pt x="1004" y="0"/>
                  </a:moveTo>
                  <a:lnTo>
                    <a:pt x="1" y="115"/>
                  </a:lnTo>
                  <a:cubicBezTo>
                    <a:pt x="740" y="1933"/>
                    <a:pt x="1289" y="4706"/>
                    <a:pt x="1289" y="4706"/>
                  </a:cubicBezTo>
                  <a:lnTo>
                    <a:pt x="1160" y="4706"/>
                  </a:lnTo>
                  <a:cubicBezTo>
                    <a:pt x="1155" y="4706"/>
                    <a:pt x="1151" y="4706"/>
                    <a:pt x="1146" y="4706"/>
                  </a:cubicBezTo>
                  <a:cubicBezTo>
                    <a:pt x="955" y="4706"/>
                    <a:pt x="793" y="4832"/>
                    <a:pt x="733" y="5011"/>
                  </a:cubicBezTo>
                  <a:lnTo>
                    <a:pt x="672" y="5201"/>
                  </a:lnTo>
                  <a:cubicBezTo>
                    <a:pt x="638" y="5289"/>
                    <a:pt x="706" y="5377"/>
                    <a:pt x="794" y="5377"/>
                  </a:cubicBezTo>
                  <a:lnTo>
                    <a:pt x="1811" y="5377"/>
                  </a:lnTo>
                  <a:cubicBezTo>
                    <a:pt x="1893" y="5377"/>
                    <a:pt x="1954" y="5309"/>
                    <a:pt x="1947" y="5235"/>
                  </a:cubicBezTo>
                  <a:lnTo>
                    <a:pt x="1737" y="2644"/>
                  </a:lnTo>
                  <a:lnTo>
                    <a:pt x="1004" y="0"/>
                  </a:ln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35" name="Google Shape;15835;p81"/>
            <p:cNvSpPr/>
            <p:nvPr/>
          </p:nvSpPr>
          <p:spPr>
            <a:xfrm>
              <a:off x="6642720" y="2150524"/>
              <a:ext cx="57601" cy="88238"/>
            </a:xfrm>
            <a:custGeom>
              <a:avLst/>
              <a:gdLst/>
              <a:ahLst/>
              <a:cxnLst/>
              <a:rect l="l" t="t" r="r" b="b"/>
              <a:pathLst>
                <a:path w="2196" h="3364" extrusionOk="0">
                  <a:moveTo>
                    <a:pt x="326" y="1"/>
                  </a:moveTo>
                  <a:cubicBezTo>
                    <a:pt x="132" y="1"/>
                    <a:pt x="0" y="279"/>
                    <a:pt x="202" y="414"/>
                  </a:cubicBezTo>
                  <a:lnTo>
                    <a:pt x="1151" y="1038"/>
                  </a:lnTo>
                  <a:cubicBezTo>
                    <a:pt x="1335" y="1167"/>
                    <a:pt x="1450" y="1377"/>
                    <a:pt x="1450" y="1601"/>
                  </a:cubicBezTo>
                  <a:lnTo>
                    <a:pt x="1450" y="2631"/>
                  </a:lnTo>
                  <a:cubicBezTo>
                    <a:pt x="1450" y="2869"/>
                    <a:pt x="1545" y="3099"/>
                    <a:pt x="1714" y="3269"/>
                  </a:cubicBezTo>
                  <a:lnTo>
                    <a:pt x="1741" y="3296"/>
                  </a:lnTo>
                  <a:cubicBezTo>
                    <a:pt x="1782" y="3337"/>
                    <a:pt x="1836" y="3357"/>
                    <a:pt x="1897" y="3357"/>
                  </a:cubicBezTo>
                  <a:lnTo>
                    <a:pt x="1897" y="3364"/>
                  </a:lnTo>
                  <a:cubicBezTo>
                    <a:pt x="2094" y="3364"/>
                    <a:pt x="2196" y="3120"/>
                    <a:pt x="2053" y="2984"/>
                  </a:cubicBezTo>
                  <a:lnTo>
                    <a:pt x="2026" y="2957"/>
                  </a:lnTo>
                  <a:cubicBezTo>
                    <a:pt x="1945" y="2869"/>
                    <a:pt x="1897" y="2753"/>
                    <a:pt x="1897" y="2638"/>
                  </a:cubicBezTo>
                  <a:lnTo>
                    <a:pt x="1897" y="1601"/>
                  </a:lnTo>
                  <a:cubicBezTo>
                    <a:pt x="1897" y="1228"/>
                    <a:pt x="1707" y="875"/>
                    <a:pt x="1396" y="672"/>
                  </a:cubicBezTo>
                  <a:lnTo>
                    <a:pt x="453" y="41"/>
                  </a:lnTo>
                  <a:cubicBezTo>
                    <a:pt x="410" y="13"/>
                    <a:pt x="367" y="1"/>
                    <a:pt x="326"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36" name="Google Shape;15836;p81"/>
            <p:cNvSpPr/>
            <p:nvPr/>
          </p:nvSpPr>
          <p:spPr>
            <a:xfrm>
              <a:off x="6328222" y="2056620"/>
              <a:ext cx="352190" cy="293671"/>
            </a:xfrm>
            <a:custGeom>
              <a:avLst/>
              <a:gdLst/>
              <a:ahLst/>
              <a:cxnLst/>
              <a:rect l="l" t="t" r="r" b="b"/>
              <a:pathLst>
                <a:path w="13427" h="11196" extrusionOk="0">
                  <a:moveTo>
                    <a:pt x="2069" y="0"/>
                  </a:moveTo>
                  <a:cubicBezTo>
                    <a:pt x="1892" y="0"/>
                    <a:pt x="1723" y="68"/>
                    <a:pt x="1601" y="197"/>
                  </a:cubicBezTo>
                  <a:lnTo>
                    <a:pt x="1343" y="448"/>
                  </a:lnTo>
                  <a:lnTo>
                    <a:pt x="563" y="577"/>
                  </a:lnTo>
                  <a:cubicBezTo>
                    <a:pt x="238" y="631"/>
                    <a:pt x="1" y="916"/>
                    <a:pt x="1" y="1241"/>
                  </a:cubicBezTo>
                  <a:lnTo>
                    <a:pt x="1" y="1343"/>
                  </a:lnTo>
                  <a:cubicBezTo>
                    <a:pt x="1" y="1465"/>
                    <a:pt x="102" y="1567"/>
                    <a:pt x="224" y="1567"/>
                  </a:cubicBezTo>
                  <a:lnTo>
                    <a:pt x="1994" y="1567"/>
                  </a:lnTo>
                  <a:lnTo>
                    <a:pt x="1994" y="3506"/>
                  </a:lnTo>
                  <a:cubicBezTo>
                    <a:pt x="1994" y="4760"/>
                    <a:pt x="3255" y="5927"/>
                    <a:pt x="5147" y="5927"/>
                  </a:cubicBezTo>
                  <a:cubicBezTo>
                    <a:pt x="5269" y="5927"/>
                    <a:pt x="5371" y="6028"/>
                    <a:pt x="5378" y="6150"/>
                  </a:cubicBezTo>
                  <a:lnTo>
                    <a:pt x="5378" y="10524"/>
                  </a:lnTo>
                  <a:lnTo>
                    <a:pt x="5249" y="10524"/>
                  </a:lnTo>
                  <a:cubicBezTo>
                    <a:pt x="5059" y="10524"/>
                    <a:pt x="4883" y="10646"/>
                    <a:pt x="4822" y="10829"/>
                  </a:cubicBezTo>
                  <a:lnTo>
                    <a:pt x="4794" y="10910"/>
                  </a:lnTo>
                  <a:cubicBezTo>
                    <a:pt x="4747" y="11046"/>
                    <a:pt x="4856" y="11195"/>
                    <a:pt x="4998" y="11195"/>
                  </a:cubicBezTo>
                  <a:lnTo>
                    <a:pt x="5845" y="11195"/>
                  </a:lnTo>
                  <a:cubicBezTo>
                    <a:pt x="5954" y="11188"/>
                    <a:pt x="6049" y="11107"/>
                    <a:pt x="6056" y="10992"/>
                  </a:cubicBezTo>
                  <a:lnTo>
                    <a:pt x="6395" y="6313"/>
                  </a:lnTo>
                  <a:cubicBezTo>
                    <a:pt x="7561" y="6299"/>
                    <a:pt x="9595" y="6049"/>
                    <a:pt x="10978" y="5079"/>
                  </a:cubicBezTo>
                  <a:lnTo>
                    <a:pt x="11094" y="5608"/>
                  </a:lnTo>
                  <a:cubicBezTo>
                    <a:pt x="11162" y="5893"/>
                    <a:pt x="11263" y="6171"/>
                    <a:pt x="11406" y="6428"/>
                  </a:cubicBezTo>
                  <a:lnTo>
                    <a:pt x="12538" y="8503"/>
                  </a:lnTo>
                  <a:lnTo>
                    <a:pt x="12538" y="10524"/>
                  </a:lnTo>
                  <a:lnTo>
                    <a:pt x="12409" y="10524"/>
                  </a:lnTo>
                  <a:cubicBezTo>
                    <a:pt x="12219" y="10524"/>
                    <a:pt x="12050" y="10646"/>
                    <a:pt x="11989" y="10829"/>
                  </a:cubicBezTo>
                  <a:lnTo>
                    <a:pt x="11962" y="10910"/>
                  </a:lnTo>
                  <a:cubicBezTo>
                    <a:pt x="11914" y="11046"/>
                    <a:pt x="12016" y="11195"/>
                    <a:pt x="12158" y="11195"/>
                  </a:cubicBezTo>
                  <a:lnTo>
                    <a:pt x="13006" y="11195"/>
                  </a:lnTo>
                  <a:cubicBezTo>
                    <a:pt x="13121" y="11188"/>
                    <a:pt x="13216" y="11107"/>
                    <a:pt x="13223" y="10992"/>
                  </a:cubicBezTo>
                  <a:lnTo>
                    <a:pt x="13419" y="7981"/>
                  </a:lnTo>
                  <a:cubicBezTo>
                    <a:pt x="13426" y="7886"/>
                    <a:pt x="13406" y="7791"/>
                    <a:pt x="13358" y="7710"/>
                  </a:cubicBezTo>
                  <a:lnTo>
                    <a:pt x="13141" y="7391"/>
                  </a:lnTo>
                  <a:cubicBezTo>
                    <a:pt x="13047" y="7242"/>
                    <a:pt x="12992" y="7066"/>
                    <a:pt x="12992" y="6889"/>
                  </a:cubicBezTo>
                  <a:lnTo>
                    <a:pt x="12992" y="4476"/>
                  </a:lnTo>
                  <a:cubicBezTo>
                    <a:pt x="12992" y="4326"/>
                    <a:pt x="12979" y="4177"/>
                    <a:pt x="12958" y="4028"/>
                  </a:cubicBezTo>
                  <a:cubicBezTo>
                    <a:pt x="12802" y="3018"/>
                    <a:pt x="12118" y="2414"/>
                    <a:pt x="11460" y="1933"/>
                  </a:cubicBezTo>
                  <a:cubicBezTo>
                    <a:pt x="10450" y="1194"/>
                    <a:pt x="10287" y="407"/>
                    <a:pt x="9541" y="407"/>
                  </a:cubicBezTo>
                  <a:cubicBezTo>
                    <a:pt x="8832" y="407"/>
                    <a:pt x="9112" y="1268"/>
                    <a:pt x="8269" y="1268"/>
                  </a:cubicBezTo>
                  <a:cubicBezTo>
                    <a:pt x="8266" y="1268"/>
                    <a:pt x="8263" y="1268"/>
                    <a:pt x="8259" y="1268"/>
                  </a:cubicBezTo>
                  <a:cubicBezTo>
                    <a:pt x="7576" y="1262"/>
                    <a:pt x="7647" y="322"/>
                    <a:pt x="7067" y="322"/>
                  </a:cubicBezTo>
                  <a:cubicBezTo>
                    <a:pt x="7008" y="322"/>
                    <a:pt x="6943" y="332"/>
                    <a:pt x="6869" y="353"/>
                  </a:cubicBezTo>
                  <a:cubicBezTo>
                    <a:pt x="6198" y="550"/>
                    <a:pt x="5893" y="2516"/>
                    <a:pt x="5208" y="3411"/>
                  </a:cubicBezTo>
                  <a:cubicBezTo>
                    <a:pt x="5032" y="3648"/>
                    <a:pt x="4645" y="4028"/>
                    <a:pt x="4150" y="4028"/>
                  </a:cubicBezTo>
                  <a:lnTo>
                    <a:pt x="4035" y="4028"/>
                  </a:lnTo>
                  <a:cubicBezTo>
                    <a:pt x="3540" y="4028"/>
                    <a:pt x="3140" y="3628"/>
                    <a:pt x="3140" y="3133"/>
                  </a:cubicBezTo>
                  <a:lnTo>
                    <a:pt x="3140" y="0"/>
                  </a:lnTo>
                  <a:close/>
                </a:path>
              </a:pathLst>
            </a:custGeom>
            <a:solidFill>
              <a:srgbClr val="7D8F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37" name="Google Shape;15837;p81"/>
            <p:cNvSpPr/>
            <p:nvPr/>
          </p:nvSpPr>
          <p:spPr>
            <a:xfrm>
              <a:off x="6371633" y="2068896"/>
              <a:ext cx="18151" cy="11751"/>
            </a:xfrm>
            <a:custGeom>
              <a:avLst/>
              <a:gdLst/>
              <a:ahLst/>
              <a:cxnLst/>
              <a:rect l="l" t="t" r="r" b="b"/>
              <a:pathLst>
                <a:path w="692" h="448" extrusionOk="0">
                  <a:moveTo>
                    <a:pt x="298" y="0"/>
                  </a:moveTo>
                  <a:cubicBezTo>
                    <a:pt x="0" y="0"/>
                    <a:pt x="0" y="448"/>
                    <a:pt x="298" y="448"/>
                  </a:cubicBezTo>
                  <a:lnTo>
                    <a:pt x="393" y="448"/>
                  </a:lnTo>
                  <a:cubicBezTo>
                    <a:pt x="692" y="448"/>
                    <a:pt x="692" y="0"/>
                    <a:pt x="393"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38" name="Google Shape;15838;p81"/>
            <p:cNvSpPr/>
            <p:nvPr/>
          </p:nvSpPr>
          <p:spPr>
            <a:xfrm>
              <a:off x="6396158" y="2056306"/>
              <a:ext cx="25102" cy="18702"/>
            </a:xfrm>
            <a:custGeom>
              <a:avLst/>
              <a:gdLst/>
              <a:ahLst/>
              <a:cxnLst/>
              <a:rect l="l" t="t" r="r" b="b"/>
              <a:pathLst>
                <a:path w="957" h="713" extrusionOk="0">
                  <a:moveTo>
                    <a:pt x="455" y="1"/>
                  </a:moveTo>
                  <a:cubicBezTo>
                    <a:pt x="361" y="1"/>
                    <a:pt x="255" y="20"/>
                    <a:pt x="136" y="67"/>
                  </a:cubicBezTo>
                  <a:cubicBezTo>
                    <a:pt x="35" y="114"/>
                    <a:pt x="1" y="236"/>
                    <a:pt x="62" y="324"/>
                  </a:cubicBezTo>
                  <a:lnTo>
                    <a:pt x="258" y="629"/>
                  </a:lnTo>
                  <a:cubicBezTo>
                    <a:pt x="290" y="685"/>
                    <a:pt x="345" y="712"/>
                    <a:pt x="402" y="712"/>
                  </a:cubicBezTo>
                  <a:cubicBezTo>
                    <a:pt x="444" y="712"/>
                    <a:pt x="486" y="698"/>
                    <a:pt x="523" y="670"/>
                  </a:cubicBezTo>
                  <a:lnTo>
                    <a:pt x="903" y="351"/>
                  </a:lnTo>
                  <a:cubicBezTo>
                    <a:pt x="957" y="311"/>
                    <a:pt x="957" y="229"/>
                    <a:pt x="909" y="182"/>
                  </a:cubicBezTo>
                  <a:cubicBezTo>
                    <a:pt x="824" y="101"/>
                    <a:pt x="673" y="1"/>
                    <a:pt x="455"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39" name="Google Shape;15839;p81"/>
            <p:cNvSpPr/>
            <p:nvPr/>
          </p:nvSpPr>
          <p:spPr>
            <a:xfrm>
              <a:off x="6380682" y="2097697"/>
              <a:ext cx="88605" cy="117589"/>
            </a:xfrm>
            <a:custGeom>
              <a:avLst/>
              <a:gdLst/>
              <a:ahLst/>
              <a:cxnLst/>
              <a:rect l="l" t="t" r="r" b="b"/>
              <a:pathLst>
                <a:path w="3378" h="4483" extrusionOk="0">
                  <a:moveTo>
                    <a:pt x="1" y="1"/>
                  </a:moveTo>
                  <a:lnTo>
                    <a:pt x="1" y="1940"/>
                  </a:lnTo>
                  <a:cubicBezTo>
                    <a:pt x="1" y="3188"/>
                    <a:pt x="1255" y="4354"/>
                    <a:pt x="3147" y="4361"/>
                  </a:cubicBezTo>
                  <a:cubicBezTo>
                    <a:pt x="3152" y="4360"/>
                    <a:pt x="3157" y="4360"/>
                    <a:pt x="3162" y="4360"/>
                  </a:cubicBezTo>
                  <a:cubicBezTo>
                    <a:pt x="3244" y="4360"/>
                    <a:pt x="3319" y="4412"/>
                    <a:pt x="3351" y="4483"/>
                  </a:cubicBezTo>
                  <a:lnTo>
                    <a:pt x="3378" y="4476"/>
                  </a:lnTo>
                  <a:lnTo>
                    <a:pt x="3378" y="4252"/>
                  </a:lnTo>
                  <a:cubicBezTo>
                    <a:pt x="3378" y="3886"/>
                    <a:pt x="3072" y="3581"/>
                    <a:pt x="2706" y="3581"/>
                  </a:cubicBezTo>
                  <a:cubicBezTo>
                    <a:pt x="1594" y="3581"/>
                    <a:pt x="692" y="2679"/>
                    <a:pt x="692" y="1567"/>
                  </a:cubicBezTo>
                  <a:lnTo>
                    <a:pt x="692" y="672"/>
                  </a:lnTo>
                  <a:cubicBezTo>
                    <a:pt x="692" y="299"/>
                    <a:pt x="387" y="1"/>
                    <a:pt x="14"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40" name="Google Shape;15840;p81"/>
            <p:cNvSpPr/>
            <p:nvPr/>
          </p:nvSpPr>
          <p:spPr>
            <a:xfrm>
              <a:off x="6328406" y="2070496"/>
              <a:ext cx="23318" cy="27227"/>
            </a:xfrm>
            <a:custGeom>
              <a:avLst/>
              <a:gdLst/>
              <a:ahLst/>
              <a:cxnLst/>
              <a:rect l="l" t="t" r="r" b="b"/>
              <a:pathLst>
                <a:path w="889" h="1038" extrusionOk="0">
                  <a:moveTo>
                    <a:pt x="814" y="0"/>
                  </a:moveTo>
                  <a:lnTo>
                    <a:pt x="556" y="48"/>
                  </a:lnTo>
                  <a:cubicBezTo>
                    <a:pt x="238" y="102"/>
                    <a:pt x="0" y="380"/>
                    <a:pt x="0" y="712"/>
                  </a:cubicBezTo>
                  <a:lnTo>
                    <a:pt x="0" y="814"/>
                  </a:lnTo>
                  <a:cubicBezTo>
                    <a:pt x="0" y="936"/>
                    <a:pt x="95" y="1038"/>
                    <a:pt x="224" y="1038"/>
                  </a:cubicBezTo>
                  <a:lnTo>
                    <a:pt x="767" y="1038"/>
                  </a:lnTo>
                  <a:cubicBezTo>
                    <a:pt x="848" y="895"/>
                    <a:pt x="889" y="739"/>
                    <a:pt x="889" y="583"/>
                  </a:cubicBezTo>
                  <a:lnTo>
                    <a:pt x="889" y="366"/>
                  </a:lnTo>
                  <a:cubicBezTo>
                    <a:pt x="889" y="238"/>
                    <a:pt x="861" y="115"/>
                    <a:pt x="814"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41" name="Google Shape;15841;p81"/>
            <p:cNvSpPr/>
            <p:nvPr/>
          </p:nvSpPr>
          <p:spPr>
            <a:xfrm>
              <a:off x="6495937" y="2180347"/>
              <a:ext cx="120448" cy="41889"/>
            </a:xfrm>
            <a:custGeom>
              <a:avLst/>
              <a:gdLst/>
              <a:ahLst/>
              <a:cxnLst/>
              <a:rect l="l" t="t" r="r" b="b"/>
              <a:pathLst>
                <a:path w="4592" h="1597" extrusionOk="0">
                  <a:moveTo>
                    <a:pt x="4239" y="0"/>
                  </a:moveTo>
                  <a:cubicBezTo>
                    <a:pt x="4199" y="0"/>
                    <a:pt x="4157" y="8"/>
                    <a:pt x="4117" y="23"/>
                  </a:cubicBezTo>
                  <a:cubicBezTo>
                    <a:pt x="2944" y="430"/>
                    <a:pt x="1459" y="579"/>
                    <a:pt x="631" y="626"/>
                  </a:cubicBezTo>
                  <a:cubicBezTo>
                    <a:pt x="279" y="647"/>
                    <a:pt x="1" y="945"/>
                    <a:pt x="1" y="1298"/>
                  </a:cubicBezTo>
                  <a:lnTo>
                    <a:pt x="1" y="1596"/>
                  </a:lnTo>
                  <a:cubicBezTo>
                    <a:pt x="1174" y="1582"/>
                    <a:pt x="3208" y="1332"/>
                    <a:pt x="4591" y="362"/>
                  </a:cubicBezTo>
                  <a:lnTo>
                    <a:pt x="4584" y="315"/>
                  </a:lnTo>
                  <a:cubicBezTo>
                    <a:pt x="4568" y="133"/>
                    <a:pt x="4413" y="0"/>
                    <a:pt x="4239"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842" name="Google Shape;15842;p81"/>
          <p:cNvGrpSpPr/>
          <p:nvPr/>
        </p:nvGrpSpPr>
        <p:grpSpPr>
          <a:xfrm>
            <a:off x="5789327" y="2432968"/>
            <a:ext cx="352531" cy="370132"/>
            <a:chOff x="5789327" y="2432968"/>
            <a:chExt cx="352531" cy="370132"/>
          </a:xfrm>
        </p:grpSpPr>
        <p:sp>
          <p:nvSpPr>
            <p:cNvPr id="15843" name="Google Shape;15843;p81"/>
            <p:cNvSpPr/>
            <p:nvPr/>
          </p:nvSpPr>
          <p:spPr>
            <a:xfrm>
              <a:off x="5794651" y="2568132"/>
              <a:ext cx="341882" cy="228935"/>
            </a:xfrm>
            <a:custGeom>
              <a:avLst/>
              <a:gdLst/>
              <a:ahLst/>
              <a:cxnLst/>
              <a:rect l="l" t="t" r="r" b="b"/>
              <a:pathLst>
                <a:path w="13034" h="8728" extrusionOk="0">
                  <a:moveTo>
                    <a:pt x="1921" y="0"/>
                  </a:moveTo>
                  <a:cubicBezTo>
                    <a:pt x="1916" y="0"/>
                    <a:pt x="1912" y="0"/>
                    <a:pt x="1908" y="0"/>
                  </a:cubicBezTo>
                  <a:lnTo>
                    <a:pt x="1933" y="0"/>
                  </a:lnTo>
                  <a:cubicBezTo>
                    <a:pt x="1929" y="0"/>
                    <a:pt x="1925" y="0"/>
                    <a:pt x="1921" y="0"/>
                  </a:cubicBezTo>
                  <a:close/>
                  <a:moveTo>
                    <a:pt x="11120" y="0"/>
                  </a:moveTo>
                  <a:cubicBezTo>
                    <a:pt x="11116" y="0"/>
                    <a:pt x="11111" y="0"/>
                    <a:pt x="11107" y="0"/>
                  </a:cubicBezTo>
                  <a:lnTo>
                    <a:pt x="11132" y="0"/>
                  </a:lnTo>
                  <a:cubicBezTo>
                    <a:pt x="11128" y="0"/>
                    <a:pt x="11124" y="0"/>
                    <a:pt x="11120" y="0"/>
                  </a:cubicBezTo>
                  <a:close/>
                  <a:moveTo>
                    <a:pt x="9873" y="7161"/>
                  </a:moveTo>
                  <a:lnTo>
                    <a:pt x="9873" y="7182"/>
                  </a:lnTo>
                  <a:lnTo>
                    <a:pt x="9873" y="7182"/>
                  </a:lnTo>
                  <a:cubicBezTo>
                    <a:pt x="9873" y="7175"/>
                    <a:pt x="9873" y="7168"/>
                    <a:pt x="9873" y="7161"/>
                  </a:cubicBezTo>
                  <a:close/>
                  <a:moveTo>
                    <a:pt x="3160" y="7161"/>
                  </a:moveTo>
                  <a:lnTo>
                    <a:pt x="3160" y="7161"/>
                  </a:lnTo>
                  <a:cubicBezTo>
                    <a:pt x="3160" y="7168"/>
                    <a:pt x="3160" y="7175"/>
                    <a:pt x="3160" y="7182"/>
                  </a:cubicBezTo>
                  <a:lnTo>
                    <a:pt x="3160" y="7182"/>
                  </a:lnTo>
                  <a:lnTo>
                    <a:pt x="3160" y="7161"/>
                  </a:lnTo>
                  <a:close/>
                  <a:moveTo>
                    <a:pt x="1777" y="0"/>
                  </a:moveTo>
                  <a:cubicBezTo>
                    <a:pt x="862" y="0"/>
                    <a:pt x="62" y="705"/>
                    <a:pt x="28" y="1628"/>
                  </a:cubicBezTo>
                  <a:cubicBezTo>
                    <a:pt x="1" y="2570"/>
                    <a:pt x="760" y="3357"/>
                    <a:pt x="1709" y="3357"/>
                  </a:cubicBezTo>
                  <a:lnTo>
                    <a:pt x="4727" y="3357"/>
                  </a:lnTo>
                  <a:cubicBezTo>
                    <a:pt x="4311" y="3921"/>
                    <a:pt x="3642" y="4252"/>
                    <a:pt x="2944" y="4252"/>
                  </a:cubicBezTo>
                  <a:cubicBezTo>
                    <a:pt x="2937" y="4252"/>
                    <a:pt x="2930" y="4252"/>
                    <a:pt x="2923" y="4252"/>
                  </a:cubicBezTo>
                  <a:cubicBezTo>
                    <a:pt x="2919" y="4252"/>
                    <a:pt x="2915" y="4252"/>
                    <a:pt x="2911" y="4252"/>
                  </a:cubicBezTo>
                  <a:cubicBezTo>
                    <a:pt x="2049" y="4252"/>
                    <a:pt x="1377" y="4988"/>
                    <a:pt x="1377" y="5845"/>
                  </a:cubicBezTo>
                  <a:lnTo>
                    <a:pt x="1377" y="6272"/>
                  </a:lnTo>
                  <a:cubicBezTo>
                    <a:pt x="1377" y="5655"/>
                    <a:pt x="1872" y="5154"/>
                    <a:pt x="2496" y="5154"/>
                  </a:cubicBezTo>
                  <a:lnTo>
                    <a:pt x="3391" y="5154"/>
                  </a:lnTo>
                  <a:cubicBezTo>
                    <a:pt x="3683" y="5154"/>
                    <a:pt x="4550" y="4957"/>
                    <a:pt x="5181" y="4448"/>
                  </a:cubicBezTo>
                  <a:lnTo>
                    <a:pt x="5181" y="7127"/>
                  </a:lnTo>
                  <a:cubicBezTo>
                    <a:pt x="5188" y="7601"/>
                    <a:pt x="4869" y="8022"/>
                    <a:pt x="4408" y="8144"/>
                  </a:cubicBezTo>
                  <a:cubicBezTo>
                    <a:pt x="4326" y="8164"/>
                    <a:pt x="4245" y="8173"/>
                    <a:pt x="4165" y="8173"/>
                  </a:cubicBezTo>
                  <a:cubicBezTo>
                    <a:pt x="3629" y="8173"/>
                    <a:pt x="3166" y="7745"/>
                    <a:pt x="3160" y="7182"/>
                  </a:cubicBezTo>
                  <a:lnTo>
                    <a:pt x="3160" y="7182"/>
                  </a:lnTo>
                  <a:lnTo>
                    <a:pt x="3160" y="7215"/>
                  </a:lnTo>
                  <a:cubicBezTo>
                    <a:pt x="3160" y="8008"/>
                    <a:pt x="3771" y="8707"/>
                    <a:pt x="4571" y="8727"/>
                  </a:cubicBezTo>
                  <a:cubicBezTo>
                    <a:pt x="4587" y="8727"/>
                    <a:pt x="4603" y="8728"/>
                    <a:pt x="4620" y="8728"/>
                  </a:cubicBezTo>
                  <a:cubicBezTo>
                    <a:pt x="5418" y="8728"/>
                    <a:pt x="6069" y="8080"/>
                    <a:pt x="6069" y="7276"/>
                  </a:cubicBezTo>
                  <a:lnTo>
                    <a:pt x="6069" y="4496"/>
                  </a:lnTo>
                  <a:cubicBezTo>
                    <a:pt x="6063" y="4272"/>
                    <a:pt x="6218" y="4075"/>
                    <a:pt x="6442" y="4028"/>
                  </a:cubicBezTo>
                  <a:cubicBezTo>
                    <a:pt x="6465" y="4025"/>
                    <a:pt x="6487" y="4023"/>
                    <a:pt x="6510" y="4023"/>
                  </a:cubicBezTo>
                  <a:cubicBezTo>
                    <a:pt x="6754" y="4023"/>
                    <a:pt x="6964" y="4221"/>
                    <a:pt x="6964" y="4475"/>
                  </a:cubicBezTo>
                  <a:lnTo>
                    <a:pt x="6964" y="7208"/>
                  </a:lnTo>
                  <a:cubicBezTo>
                    <a:pt x="6964" y="8008"/>
                    <a:pt x="7581" y="8700"/>
                    <a:pt x="8375" y="8727"/>
                  </a:cubicBezTo>
                  <a:cubicBezTo>
                    <a:pt x="8391" y="8727"/>
                    <a:pt x="8407" y="8728"/>
                    <a:pt x="8424" y="8728"/>
                  </a:cubicBezTo>
                  <a:cubicBezTo>
                    <a:pt x="9222" y="8728"/>
                    <a:pt x="9873" y="8080"/>
                    <a:pt x="9873" y="7269"/>
                  </a:cubicBezTo>
                  <a:lnTo>
                    <a:pt x="9873" y="7182"/>
                  </a:lnTo>
                  <a:lnTo>
                    <a:pt x="9873" y="7182"/>
                  </a:lnTo>
                  <a:cubicBezTo>
                    <a:pt x="9867" y="7742"/>
                    <a:pt x="9400" y="8171"/>
                    <a:pt x="8865" y="8171"/>
                  </a:cubicBezTo>
                  <a:cubicBezTo>
                    <a:pt x="8788" y="8171"/>
                    <a:pt x="8711" y="8162"/>
                    <a:pt x="8632" y="8144"/>
                  </a:cubicBezTo>
                  <a:cubicBezTo>
                    <a:pt x="8171" y="8022"/>
                    <a:pt x="7853" y="7601"/>
                    <a:pt x="7859" y="7127"/>
                  </a:cubicBezTo>
                  <a:lnTo>
                    <a:pt x="7859" y="4442"/>
                  </a:lnTo>
                  <a:cubicBezTo>
                    <a:pt x="8490" y="4950"/>
                    <a:pt x="9358" y="5147"/>
                    <a:pt x="9649" y="5147"/>
                  </a:cubicBezTo>
                  <a:lnTo>
                    <a:pt x="10545" y="5147"/>
                  </a:lnTo>
                  <a:cubicBezTo>
                    <a:pt x="11168" y="5147"/>
                    <a:pt x="11670" y="5648"/>
                    <a:pt x="11670" y="6266"/>
                  </a:cubicBezTo>
                  <a:lnTo>
                    <a:pt x="11670" y="5845"/>
                  </a:lnTo>
                  <a:cubicBezTo>
                    <a:pt x="11670" y="4992"/>
                    <a:pt x="10998" y="4252"/>
                    <a:pt x="10147" y="4252"/>
                  </a:cubicBezTo>
                  <a:cubicBezTo>
                    <a:pt x="10140" y="4252"/>
                    <a:pt x="10132" y="4252"/>
                    <a:pt x="10124" y="4252"/>
                  </a:cubicBezTo>
                  <a:cubicBezTo>
                    <a:pt x="9412" y="4252"/>
                    <a:pt x="8734" y="3919"/>
                    <a:pt x="8314" y="3350"/>
                  </a:cubicBezTo>
                  <a:lnTo>
                    <a:pt x="11331" y="3350"/>
                  </a:lnTo>
                  <a:cubicBezTo>
                    <a:pt x="12280" y="3350"/>
                    <a:pt x="13033" y="2570"/>
                    <a:pt x="13006" y="1628"/>
                  </a:cubicBezTo>
                  <a:cubicBezTo>
                    <a:pt x="12979" y="705"/>
                    <a:pt x="12179" y="0"/>
                    <a:pt x="11263" y="0"/>
                  </a:cubicBezTo>
                  <a:lnTo>
                    <a:pt x="11132" y="0"/>
                  </a:lnTo>
                  <a:cubicBezTo>
                    <a:pt x="11786" y="7"/>
                    <a:pt x="12321" y="537"/>
                    <a:pt x="12341" y="1194"/>
                  </a:cubicBezTo>
                  <a:cubicBezTo>
                    <a:pt x="12355" y="1865"/>
                    <a:pt x="11780" y="2402"/>
                    <a:pt x="11114" y="2402"/>
                  </a:cubicBezTo>
                  <a:cubicBezTo>
                    <a:pt x="11094" y="2402"/>
                    <a:pt x="11073" y="2402"/>
                    <a:pt x="11053" y="2401"/>
                  </a:cubicBezTo>
                  <a:lnTo>
                    <a:pt x="8734" y="2299"/>
                  </a:lnTo>
                  <a:cubicBezTo>
                    <a:pt x="8497" y="2285"/>
                    <a:pt x="8314" y="2089"/>
                    <a:pt x="8314" y="1851"/>
                  </a:cubicBezTo>
                  <a:lnTo>
                    <a:pt x="8314" y="1343"/>
                  </a:lnTo>
                  <a:lnTo>
                    <a:pt x="4727" y="1343"/>
                  </a:lnTo>
                  <a:lnTo>
                    <a:pt x="4727" y="1851"/>
                  </a:lnTo>
                  <a:cubicBezTo>
                    <a:pt x="4727" y="2089"/>
                    <a:pt x="4544" y="2285"/>
                    <a:pt x="4306" y="2299"/>
                  </a:cubicBezTo>
                  <a:lnTo>
                    <a:pt x="1987" y="2401"/>
                  </a:lnTo>
                  <a:cubicBezTo>
                    <a:pt x="1967" y="2402"/>
                    <a:pt x="1947" y="2402"/>
                    <a:pt x="1927" y="2402"/>
                  </a:cubicBezTo>
                  <a:cubicBezTo>
                    <a:pt x="1260" y="2402"/>
                    <a:pt x="686" y="1865"/>
                    <a:pt x="699" y="1194"/>
                  </a:cubicBezTo>
                  <a:cubicBezTo>
                    <a:pt x="719" y="537"/>
                    <a:pt x="1255" y="7"/>
                    <a:pt x="1908" y="0"/>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44" name="Google Shape;15844;p81"/>
            <p:cNvSpPr/>
            <p:nvPr/>
          </p:nvSpPr>
          <p:spPr>
            <a:xfrm>
              <a:off x="5998826" y="2544656"/>
              <a:ext cx="143032" cy="117405"/>
            </a:xfrm>
            <a:custGeom>
              <a:avLst/>
              <a:gdLst/>
              <a:ahLst/>
              <a:cxnLst/>
              <a:rect l="l" t="t" r="r" b="b"/>
              <a:pathLst>
                <a:path w="5453" h="4476" extrusionOk="0">
                  <a:moveTo>
                    <a:pt x="2537" y="0"/>
                  </a:moveTo>
                  <a:cubicBezTo>
                    <a:pt x="2425" y="0"/>
                    <a:pt x="2313" y="75"/>
                    <a:pt x="2313" y="224"/>
                  </a:cubicBezTo>
                  <a:cubicBezTo>
                    <a:pt x="2313" y="712"/>
                    <a:pt x="2713" y="1119"/>
                    <a:pt x="3208" y="1119"/>
                  </a:cubicBezTo>
                  <a:lnTo>
                    <a:pt x="3547" y="1119"/>
                  </a:lnTo>
                  <a:cubicBezTo>
                    <a:pt x="4354" y="1119"/>
                    <a:pt x="5005" y="1770"/>
                    <a:pt x="5005" y="2570"/>
                  </a:cubicBezTo>
                  <a:cubicBezTo>
                    <a:pt x="5005" y="3377"/>
                    <a:pt x="4354" y="4028"/>
                    <a:pt x="3547" y="4028"/>
                  </a:cubicBezTo>
                  <a:lnTo>
                    <a:pt x="299" y="4028"/>
                  </a:lnTo>
                  <a:cubicBezTo>
                    <a:pt x="1" y="4028"/>
                    <a:pt x="1" y="4475"/>
                    <a:pt x="299" y="4475"/>
                  </a:cubicBezTo>
                  <a:lnTo>
                    <a:pt x="3547" y="4475"/>
                  </a:lnTo>
                  <a:cubicBezTo>
                    <a:pt x="4598" y="4475"/>
                    <a:pt x="5452" y="3621"/>
                    <a:pt x="5452" y="2570"/>
                  </a:cubicBezTo>
                  <a:cubicBezTo>
                    <a:pt x="5452" y="1519"/>
                    <a:pt x="4598" y="672"/>
                    <a:pt x="3547" y="672"/>
                  </a:cubicBezTo>
                  <a:lnTo>
                    <a:pt x="3208" y="672"/>
                  </a:lnTo>
                  <a:cubicBezTo>
                    <a:pt x="2957" y="665"/>
                    <a:pt x="2761" y="468"/>
                    <a:pt x="2761" y="224"/>
                  </a:cubicBezTo>
                  <a:cubicBezTo>
                    <a:pt x="2761" y="75"/>
                    <a:pt x="2649" y="0"/>
                    <a:pt x="2537" y="0"/>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45" name="Google Shape;15845;p81"/>
            <p:cNvSpPr/>
            <p:nvPr/>
          </p:nvSpPr>
          <p:spPr>
            <a:xfrm>
              <a:off x="5846062" y="2667360"/>
              <a:ext cx="238877" cy="135740"/>
            </a:xfrm>
            <a:custGeom>
              <a:avLst/>
              <a:gdLst/>
              <a:ahLst/>
              <a:cxnLst/>
              <a:rect l="l" t="t" r="r" b="b"/>
              <a:pathLst>
                <a:path w="9107" h="5175" extrusionOk="0">
                  <a:moveTo>
                    <a:pt x="4557" y="1"/>
                  </a:moveTo>
                  <a:cubicBezTo>
                    <a:pt x="4177" y="1"/>
                    <a:pt x="3872" y="313"/>
                    <a:pt x="3886" y="692"/>
                  </a:cubicBezTo>
                  <a:lnTo>
                    <a:pt x="3886" y="3493"/>
                  </a:lnTo>
                  <a:cubicBezTo>
                    <a:pt x="3886" y="4171"/>
                    <a:pt x="3330" y="4720"/>
                    <a:pt x="2651" y="4720"/>
                  </a:cubicBezTo>
                  <a:cubicBezTo>
                    <a:pt x="1973" y="4720"/>
                    <a:pt x="1417" y="4171"/>
                    <a:pt x="1417" y="3493"/>
                  </a:cubicBezTo>
                  <a:lnTo>
                    <a:pt x="1417" y="3154"/>
                  </a:lnTo>
                  <a:cubicBezTo>
                    <a:pt x="1417" y="2537"/>
                    <a:pt x="916" y="2035"/>
                    <a:pt x="299" y="2035"/>
                  </a:cubicBezTo>
                  <a:cubicBezTo>
                    <a:pt x="0" y="2035"/>
                    <a:pt x="0" y="2483"/>
                    <a:pt x="299" y="2483"/>
                  </a:cubicBezTo>
                  <a:cubicBezTo>
                    <a:pt x="672" y="2483"/>
                    <a:pt x="970" y="2781"/>
                    <a:pt x="970" y="3154"/>
                  </a:cubicBezTo>
                  <a:lnTo>
                    <a:pt x="970" y="3493"/>
                  </a:lnTo>
                  <a:cubicBezTo>
                    <a:pt x="990" y="4408"/>
                    <a:pt x="1736" y="5134"/>
                    <a:pt x="2651" y="5134"/>
                  </a:cubicBezTo>
                  <a:cubicBezTo>
                    <a:pt x="3567" y="5134"/>
                    <a:pt x="4313" y="4408"/>
                    <a:pt x="4333" y="3493"/>
                  </a:cubicBezTo>
                  <a:lnTo>
                    <a:pt x="4333" y="692"/>
                  </a:lnTo>
                  <a:cubicBezTo>
                    <a:pt x="4333" y="543"/>
                    <a:pt x="4445" y="469"/>
                    <a:pt x="4557" y="469"/>
                  </a:cubicBezTo>
                  <a:cubicBezTo>
                    <a:pt x="4669" y="469"/>
                    <a:pt x="4781" y="543"/>
                    <a:pt x="4781" y="692"/>
                  </a:cubicBezTo>
                  <a:lnTo>
                    <a:pt x="4781" y="3493"/>
                  </a:lnTo>
                  <a:cubicBezTo>
                    <a:pt x="4781" y="4422"/>
                    <a:pt x="5533" y="5168"/>
                    <a:pt x="6462" y="5174"/>
                  </a:cubicBezTo>
                  <a:cubicBezTo>
                    <a:pt x="7384" y="5168"/>
                    <a:pt x="8137" y="4422"/>
                    <a:pt x="8137" y="3493"/>
                  </a:cubicBezTo>
                  <a:lnTo>
                    <a:pt x="8137" y="3154"/>
                  </a:lnTo>
                  <a:cubicBezTo>
                    <a:pt x="8137" y="2781"/>
                    <a:pt x="8435" y="2483"/>
                    <a:pt x="8808" y="2483"/>
                  </a:cubicBezTo>
                  <a:cubicBezTo>
                    <a:pt x="9107" y="2483"/>
                    <a:pt x="9107" y="2035"/>
                    <a:pt x="8808" y="2035"/>
                  </a:cubicBezTo>
                  <a:cubicBezTo>
                    <a:pt x="8191" y="2035"/>
                    <a:pt x="7689" y="2537"/>
                    <a:pt x="7689" y="3154"/>
                  </a:cubicBezTo>
                  <a:lnTo>
                    <a:pt x="7689" y="3493"/>
                  </a:lnTo>
                  <a:cubicBezTo>
                    <a:pt x="7689" y="4171"/>
                    <a:pt x="7140" y="4720"/>
                    <a:pt x="6455" y="4720"/>
                  </a:cubicBezTo>
                  <a:cubicBezTo>
                    <a:pt x="5777" y="4720"/>
                    <a:pt x="5228" y="4171"/>
                    <a:pt x="5228" y="3493"/>
                  </a:cubicBezTo>
                  <a:lnTo>
                    <a:pt x="5228" y="692"/>
                  </a:lnTo>
                  <a:cubicBezTo>
                    <a:pt x="5242" y="313"/>
                    <a:pt x="4937" y="1"/>
                    <a:pt x="4557" y="1"/>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46" name="Google Shape;15846;p81"/>
            <p:cNvSpPr/>
            <p:nvPr/>
          </p:nvSpPr>
          <p:spPr>
            <a:xfrm>
              <a:off x="5898339" y="2432968"/>
              <a:ext cx="134481" cy="211492"/>
            </a:xfrm>
            <a:custGeom>
              <a:avLst/>
              <a:gdLst/>
              <a:ahLst/>
              <a:cxnLst/>
              <a:rect l="l" t="t" r="r" b="b"/>
              <a:pathLst>
                <a:path w="5127" h="8063" extrusionOk="0">
                  <a:moveTo>
                    <a:pt x="2564" y="0"/>
                  </a:moveTo>
                  <a:cubicBezTo>
                    <a:pt x="1126" y="0"/>
                    <a:pt x="1" y="1241"/>
                    <a:pt x="143" y="2672"/>
                  </a:cubicBezTo>
                  <a:lnTo>
                    <a:pt x="550" y="6720"/>
                  </a:lnTo>
                  <a:lnTo>
                    <a:pt x="1669" y="6720"/>
                  </a:lnTo>
                  <a:lnTo>
                    <a:pt x="1669" y="7167"/>
                  </a:lnTo>
                  <a:cubicBezTo>
                    <a:pt x="1669" y="7662"/>
                    <a:pt x="2069" y="8062"/>
                    <a:pt x="2564" y="8062"/>
                  </a:cubicBezTo>
                  <a:cubicBezTo>
                    <a:pt x="3059" y="8062"/>
                    <a:pt x="3459" y="7662"/>
                    <a:pt x="3459" y="7167"/>
                  </a:cubicBezTo>
                  <a:lnTo>
                    <a:pt x="3459" y="6720"/>
                  </a:lnTo>
                  <a:lnTo>
                    <a:pt x="4578" y="6720"/>
                  </a:lnTo>
                  <a:lnTo>
                    <a:pt x="4985" y="2672"/>
                  </a:lnTo>
                  <a:cubicBezTo>
                    <a:pt x="5127" y="1241"/>
                    <a:pt x="4001" y="0"/>
                    <a:pt x="2564" y="0"/>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47" name="Google Shape;15847;p81"/>
            <p:cNvSpPr/>
            <p:nvPr/>
          </p:nvSpPr>
          <p:spPr>
            <a:xfrm>
              <a:off x="5898522" y="2433309"/>
              <a:ext cx="59962" cy="175925"/>
            </a:xfrm>
            <a:custGeom>
              <a:avLst/>
              <a:gdLst/>
              <a:ahLst/>
              <a:cxnLst/>
              <a:rect l="l" t="t" r="r" b="b"/>
              <a:pathLst>
                <a:path w="2286" h="6707" extrusionOk="0">
                  <a:moveTo>
                    <a:pt x="2286" y="1"/>
                  </a:moveTo>
                  <a:cubicBezTo>
                    <a:pt x="963" y="150"/>
                    <a:pt x="1" y="1336"/>
                    <a:pt x="136" y="2659"/>
                  </a:cubicBezTo>
                  <a:lnTo>
                    <a:pt x="543" y="6707"/>
                  </a:lnTo>
                  <a:lnTo>
                    <a:pt x="1601" y="6707"/>
                  </a:lnTo>
                  <a:lnTo>
                    <a:pt x="1228" y="2509"/>
                  </a:lnTo>
                  <a:cubicBezTo>
                    <a:pt x="1133" y="1479"/>
                    <a:pt x="1574" y="536"/>
                    <a:pt x="2286" y="1"/>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48" name="Google Shape;15848;p81"/>
            <p:cNvSpPr/>
            <p:nvPr/>
          </p:nvSpPr>
          <p:spPr>
            <a:xfrm>
              <a:off x="5804960" y="2667045"/>
              <a:ext cx="141065" cy="88920"/>
            </a:xfrm>
            <a:custGeom>
              <a:avLst/>
              <a:gdLst/>
              <a:ahLst/>
              <a:cxnLst/>
              <a:rect l="l" t="t" r="r" b="b"/>
              <a:pathLst>
                <a:path w="5378" h="3390" extrusionOk="0">
                  <a:moveTo>
                    <a:pt x="5113" y="1"/>
                  </a:moveTo>
                  <a:cubicBezTo>
                    <a:pt x="5041" y="1"/>
                    <a:pt x="4972" y="37"/>
                    <a:pt x="4930" y="101"/>
                  </a:cubicBezTo>
                  <a:cubicBezTo>
                    <a:pt x="4449" y="820"/>
                    <a:pt x="3384" y="1152"/>
                    <a:pt x="2767" y="1152"/>
                  </a:cubicBezTo>
                  <a:lnTo>
                    <a:pt x="2089" y="1152"/>
                  </a:lnTo>
                  <a:cubicBezTo>
                    <a:pt x="1350" y="1152"/>
                    <a:pt x="747" y="1749"/>
                    <a:pt x="747" y="2495"/>
                  </a:cubicBezTo>
                  <a:cubicBezTo>
                    <a:pt x="747" y="2739"/>
                    <a:pt x="550" y="2942"/>
                    <a:pt x="299" y="2942"/>
                  </a:cubicBezTo>
                  <a:cubicBezTo>
                    <a:pt x="1" y="2942"/>
                    <a:pt x="1" y="3390"/>
                    <a:pt x="299" y="3390"/>
                  </a:cubicBezTo>
                  <a:cubicBezTo>
                    <a:pt x="787" y="3390"/>
                    <a:pt x="1188" y="2996"/>
                    <a:pt x="1194" y="2508"/>
                  </a:cubicBezTo>
                  <a:cubicBezTo>
                    <a:pt x="1208" y="2006"/>
                    <a:pt x="1581" y="1593"/>
                    <a:pt x="2076" y="1593"/>
                  </a:cubicBezTo>
                  <a:lnTo>
                    <a:pt x="2767" y="1593"/>
                  </a:lnTo>
                  <a:cubicBezTo>
                    <a:pt x="3507" y="1593"/>
                    <a:pt x="4720" y="1206"/>
                    <a:pt x="5303" y="345"/>
                  </a:cubicBezTo>
                  <a:cubicBezTo>
                    <a:pt x="5378" y="237"/>
                    <a:pt x="5337" y="81"/>
                    <a:pt x="5215" y="20"/>
                  </a:cubicBezTo>
                  <a:lnTo>
                    <a:pt x="5215" y="26"/>
                  </a:lnTo>
                  <a:cubicBezTo>
                    <a:pt x="5182" y="9"/>
                    <a:pt x="5147" y="1"/>
                    <a:pt x="5113" y="1"/>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49" name="Google Shape;15849;p81"/>
            <p:cNvSpPr/>
            <p:nvPr/>
          </p:nvSpPr>
          <p:spPr>
            <a:xfrm>
              <a:off x="5912739" y="2597483"/>
              <a:ext cx="29378" cy="23502"/>
            </a:xfrm>
            <a:custGeom>
              <a:avLst/>
              <a:gdLst/>
              <a:ahLst/>
              <a:cxnLst/>
              <a:rect l="l" t="t" r="r" b="b"/>
              <a:pathLst>
                <a:path w="1120" h="896" extrusionOk="0">
                  <a:moveTo>
                    <a:pt x="449" y="0"/>
                  </a:moveTo>
                  <a:cubicBezTo>
                    <a:pt x="198" y="0"/>
                    <a:pt x="1" y="197"/>
                    <a:pt x="1" y="448"/>
                  </a:cubicBezTo>
                  <a:cubicBezTo>
                    <a:pt x="1" y="692"/>
                    <a:pt x="198" y="895"/>
                    <a:pt x="449" y="895"/>
                  </a:cubicBezTo>
                  <a:lnTo>
                    <a:pt x="672" y="895"/>
                  </a:lnTo>
                  <a:cubicBezTo>
                    <a:pt x="916" y="895"/>
                    <a:pt x="1120" y="692"/>
                    <a:pt x="1120" y="448"/>
                  </a:cubicBezTo>
                  <a:cubicBezTo>
                    <a:pt x="1120" y="197"/>
                    <a:pt x="916" y="0"/>
                    <a:pt x="672"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50" name="Google Shape;15850;p81"/>
            <p:cNvSpPr/>
            <p:nvPr/>
          </p:nvSpPr>
          <p:spPr>
            <a:xfrm>
              <a:off x="5989042" y="2597483"/>
              <a:ext cx="29378" cy="23502"/>
            </a:xfrm>
            <a:custGeom>
              <a:avLst/>
              <a:gdLst/>
              <a:ahLst/>
              <a:cxnLst/>
              <a:rect l="l" t="t" r="r" b="b"/>
              <a:pathLst>
                <a:path w="1120" h="896" extrusionOk="0">
                  <a:moveTo>
                    <a:pt x="448" y="0"/>
                  </a:moveTo>
                  <a:cubicBezTo>
                    <a:pt x="204" y="0"/>
                    <a:pt x="1" y="197"/>
                    <a:pt x="1" y="448"/>
                  </a:cubicBezTo>
                  <a:cubicBezTo>
                    <a:pt x="1" y="692"/>
                    <a:pt x="204" y="895"/>
                    <a:pt x="448" y="895"/>
                  </a:cubicBezTo>
                  <a:lnTo>
                    <a:pt x="672" y="895"/>
                  </a:lnTo>
                  <a:cubicBezTo>
                    <a:pt x="916" y="895"/>
                    <a:pt x="1120" y="692"/>
                    <a:pt x="1120" y="448"/>
                  </a:cubicBezTo>
                  <a:cubicBezTo>
                    <a:pt x="1120" y="197"/>
                    <a:pt x="916" y="0"/>
                    <a:pt x="672"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51" name="Google Shape;15851;p81"/>
            <p:cNvSpPr/>
            <p:nvPr/>
          </p:nvSpPr>
          <p:spPr>
            <a:xfrm>
              <a:off x="5789327" y="2544656"/>
              <a:ext cx="142849" cy="117405"/>
            </a:xfrm>
            <a:custGeom>
              <a:avLst/>
              <a:gdLst/>
              <a:ahLst/>
              <a:cxnLst/>
              <a:rect l="l" t="t" r="r" b="b"/>
              <a:pathLst>
                <a:path w="5446" h="4476" extrusionOk="0">
                  <a:moveTo>
                    <a:pt x="2916" y="0"/>
                  </a:moveTo>
                  <a:cubicBezTo>
                    <a:pt x="2804" y="0"/>
                    <a:pt x="2692" y="75"/>
                    <a:pt x="2692" y="224"/>
                  </a:cubicBezTo>
                  <a:cubicBezTo>
                    <a:pt x="2692" y="468"/>
                    <a:pt x="2489" y="665"/>
                    <a:pt x="2245" y="672"/>
                  </a:cubicBezTo>
                  <a:lnTo>
                    <a:pt x="1906" y="672"/>
                  </a:lnTo>
                  <a:cubicBezTo>
                    <a:pt x="855" y="672"/>
                    <a:pt x="0" y="1519"/>
                    <a:pt x="0" y="2570"/>
                  </a:cubicBezTo>
                  <a:cubicBezTo>
                    <a:pt x="0" y="3621"/>
                    <a:pt x="855" y="4475"/>
                    <a:pt x="1906" y="4475"/>
                  </a:cubicBezTo>
                  <a:lnTo>
                    <a:pt x="5154" y="4475"/>
                  </a:lnTo>
                  <a:cubicBezTo>
                    <a:pt x="5445" y="4475"/>
                    <a:pt x="5445" y="4028"/>
                    <a:pt x="5154" y="4028"/>
                  </a:cubicBezTo>
                  <a:lnTo>
                    <a:pt x="1906" y="4028"/>
                  </a:lnTo>
                  <a:cubicBezTo>
                    <a:pt x="1099" y="4028"/>
                    <a:pt x="448" y="3377"/>
                    <a:pt x="448" y="2570"/>
                  </a:cubicBezTo>
                  <a:cubicBezTo>
                    <a:pt x="448" y="1770"/>
                    <a:pt x="1099" y="1119"/>
                    <a:pt x="1906" y="1119"/>
                  </a:cubicBezTo>
                  <a:lnTo>
                    <a:pt x="2245" y="1119"/>
                  </a:lnTo>
                  <a:cubicBezTo>
                    <a:pt x="2740" y="1119"/>
                    <a:pt x="3140" y="712"/>
                    <a:pt x="3140" y="224"/>
                  </a:cubicBezTo>
                  <a:cubicBezTo>
                    <a:pt x="3140" y="75"/>
                    <a:pt x="3028" y="0"/>
                    <a:pt x="2916" y="0"/>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52" name="Google Shape;15852;p81"/>
            <p:cNvSpPr/>
            <p:nvPr/>
          </p:nvSpPr>
          <p:spPr>
            <a:xfrm>
              <a:off x="5985134" y="2666940"/>
              <a:ext cx="141065" cy="89025"/>
            </a:xfrm>
            <a:custGeom>
              <a:avLst/>
              <a:gdLst/>
              <a:ahLst/>
              <a:cxnLst/>
              <a:rect l="l" t="t" r="r" b="b"/>
              <a:pathLst>
                <a:path w="5378" h="3394" extrusionOk="0">
                  <a:moveTo>
                    <a:pt x="261" y="1"/>
                  </a:moveTo>
                  <a:cubicBezTo>
                    <a:pt x="228" y="1"/>
                    <a:pt x="194" y="8"/>
                    <a:pt x="163" y="24"/>
                  </a:cubicBezTo>
                  <a:cubicBezTo>
                    <a:pt x="41" y="85"/>
                    <a:pt x="1" y="241"/>
                    <a:pt x="75" y="349"/>
                  </a:cubicBezTo>
                  <a:cubicBezTo>
                    <a:pt x="658" y="1210"/>
                    <a:pt x="1872" y="1603"/>
                    <a:pt x="2611" y="1603"/>
                  </a:cubicBezTo>
                  <a:lnTo>
                    <a:pt x="3303" y="1603"/>
                  </a:lnTo>
                  <a:cubicBezTo>
                    <a:pt x="3798" y="1603"/>
                    <a:pt x="4171" y="2017"/>
                    <a:pt x="4184" y="2512"/>
                  </a:cubicBezTo>
                  <a:cubicBezTo>
                    <a:pt x="4191" y="3000"/>
                    <a:pt x="4591" y="3394"/>
                    <a:pt x="5079" y="3394"/>
                  </a:cubicBezTo>
                  <a:cubicBezTo>
                    <a:pt x="5378" y="3394"/>
                    <a:pt x="5378" y="2946"/>
                    <a:pt x="5079" y="2946"/>
                  </a:cubicBezTo>
                  <a:cubicBezTo>
                    <a:pt x="4829" y="2946"/>
                    <a:pt x="4632" y="2749"/>
                    <a:pt x="4632" y="2499"/>
                  </a:cubicBezTo>
                  <a:cubicBezTo>
                    <a:pt x="4632" y="1759"/>
                    <a:pt x="4028" y="1156"/>
                    <a:pt x="3283" y="1156"/>
                  </a:cubicBezTo>
                  <a:lnTo>
                    <a:pt x="2611" y="1156"/>
                  </a:lnTo>
                  <a:cubicBezTo>
                    <a:pt x="1994" y="1156"/>
                    <a:pt x="923" y="817"/>
                    <a:pt x="441" y="98"/>
                  </a:cubicBezTo>
                  <a:cubicBezTo>
                    <a:pt x="400" y="34"/>
                    <a:pt x="331" y="1"/>
                    <a:pt x="261" y="1"/>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853" name="Google Shape;15853;p81"/>
          <p:cNvGrpSpPr/>
          <p:nvPr/>
        </p:nvGrpSpPr>
        <p:grpSpPr>
          <a:xfrm>
            <a:off x="874612" y="1980134"/>
            <a:ext cx="322314" cy="370158"/>
            <a:chOff x="874612" y="1980134"/>
            <a:chExt cx="322314" cy="370158"/>
          </a:xfrm>
        </p:grpSpPr>
        <p:sp>
          <p:nvSpPr>
            <p:cNvPr id="15854" name="Google Shape;15854;p81"/>
            <p:cNvSpPr/>
            <p:nvPr/>
          </p:nvSpPr>
          <p:spPr>
            <a:xfrm>
              <a:off x="1067586" y="1980134"/>
              <a:ext cx="129340" cy="193709"/>
            </a:xfrm>
            <a:custGeom>
              <a:avLst/>
              <a:gdLst/>
              <a:ahLst/>
              <a:cxnLst/>
              <a:rect l="l" t="t" r="r" b="b"/>
              <a:pathLst>
                <a:path w="4931" h="7385" extrusionOk="0">
                  <a:moveTo>
                    <a:pt x="4930" y="1"/>
                  </a:moveTo>
                  <a:cubicBezTo>
                    <a:pt x="4930" y="1"/>
                    <a:pt x="1838" y="1838"/>
                    <a:pt x="1" y="5737"/>
                  </a:cubicBezTo>
                  <a:lnTo>
                    <a:pt x="2035" y="7385"/>
                  </a:lnTo>
                  <a:cubicBezTo>
                    <a:pt x="4822" y="5066"/>
                    <a:pt x="4930" y="1"/>
                    <a:pt x="4930"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55" name="Google Shape;15855;p81"/>
            <p:cNvSpPr/>
            <p:nvPr/>
          </p:nvSpPr>
          <p:spPr>
            <a:xfrm>
              <a:off x="1095521" y="1980317"/>
              <a:ext cx="101405" cy="193525"/>
            </a:xfrm>
            <a:custGeom>
              <a:avLst/>
              <a:gdLst/>
              <a:ahLst/>
              <a:cxnLst/>
              <a:rect l="l" t="t" r="r" b="b"/>
              <a:pathLst>
                <a:path w="3866" h="7378" extrusionOk="0">
                  <a:moveTo>
                    <a:pt x="3865" y="0"/>
                  </a:moveTo>
                  <a:cubicBezTo>
                    <a:pt x="3865" y="0"/>
                    <a:pt x="3865" y="0"/>
                    <a:pt x="3865" y="0"/>
                  </a:cubicBezTo>
                  <a:lnTo>
                    <a:pt x="3865" y="0"/>
                  </a:lnTo>
                  <a:cubicBezTo>
                    <a:pt x="3865" y="0"/>
                    <a:pt x="3865" y="0"/>
                    <a:pt x="3865" y="0"/>
                  </a:cubicBezTo>
                  <a:cubicBezTo>
                    <a:pt x="3865" y="0"/>
                    <a:pt x="3865" y="0"/>
                    <a:pt x="3865" y="0"/>
                  </a:cubicBezTo>
                  <a:close/>
                  <a:moveTo>
                    <a:pt x="3865" y="0"/>
                  </a:moveTo>
                  <a:cubicBezTo>
                    <a:pt x="1777" y="2258"/>
                    <a:pt x="488" y="4923"/>
                    <a:pt x="0" y="6049"/>
                  </a:cubicBezTo>
                  <a:lnTo>
                    <a:pt x="68" y="6652"/>
                  </a:lnTo>
                  <a:lnTo>
                    <a:pt x="970" y="7378"/>
                  </a:lnTo>
                  <a:cubicBezTo>
                    <a:pt x="3753" y="5062"/>
                    <a:pt x="3865" y="8"/>
                    <a:pt x="3865"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56" name="Google Shape;15856;p81"/>
            <p:cNvSpPr/>
            <p:nvPr/>
          </p:nvSpPr>
          <p:spPr>
            <a:xfrm>
              <a:off x="874612" y="1980134"/>
              <a:ext cx="129681" cy="193709"/>
            </a:xfrm>
            <a:custGeom>
              <a:avLst/>
              <a:gdLst/>
              <a:ahLst/>
              <a:cxnLst/>
              <a:rect l="l" t="t" r="r" b="b"/>
              <a:pathLst>
                <a:path w="4944" h="7385" extrusionOk="0">
                  <a:moveTo>
                    <a:pt x="1" y="1"/>
                  </a:moveTo>
                  <a:lnTo>
                    <a:pt x="1" y="1"/>
                  </a:lnTo>
                  <a:cubicBezTo>
                    <a:pt x="1" y="1"/>
                    <a:pt x="109" y="5066"/>
                    <a:pt x="2910" y="7385"/>
                  </a:cubicBezTo>
                  <a:lnTo>
                    <a:pt x="4944" y="5737"/>
                  </a:lnTo>
                  <a:cubicBezTo>
                    <a:pt x="3099" y="1838"/>
                    <a:pt x="1" y="1"/>
                    <a:pt x="1"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57" name="Google Shape;15857;p81"/>
            <p:cNvSpPr/>
            <p:nvPr/>
          </p:nvSpPr>
          <p:spPr>
            <a:xfrm>
              <a:off x="874612" y="1980317"/>
              <a:ext cx="101589" cy="193525"/>
            </a:xfrm>
            <a:custGeom>
              <a:avLst/>
              <a:gdLst/>
              <a:ahLst/>
              <a:cxnLst/>
              <a:rect l="l" t="t" r="r" b="b"/>
              <a:pathLst>
                <a:path w="3873" h="7378" extrusionOk="0">
                  <a:moveTo>
                    <a:pt x="1" y="0"/>
                  </a:moveTo>
                  <a:cubicBezTo>
                    <a:pt x="1" y="0"/>
                    <a:pt x="1" y="0"/>
                    <a:pt x="1" y="0"/>
                  </a:cubicBezTo>
                  <a:cubicBezTo>
                    <a:pt x="1" y="0"/>
                    <a:pt x="1" y="0"/>
                    <a:pt x="1" y="0"/>
                  </a:cubicBezTo>
                  <a:lnTo>
                    <a:pt x="1" y="0"/>
                  </a:lnTo>
                  <a:cubicBezTo>
                    <a:pt x="1" y="0"/>
                    <a:pt x="1" y="0"/>
                    <a:pt x="1" y="0"/>
                  </a:cubicBezTo>
                  <a:close/>
                  <a:moveTo>
                    <a:pt x="1" y="0"/>
                  </a:moveTo>
                  <a:lnTo>
                    <a:pt x="1" y="0"/>
                  </a:lnTo>
                  <a:cubicBezTo>
                    <a:pt x="1" y="8"/>
                    <a:pt x="113" y="5062"/>
                    <a:pt x="2910" y="7378"/>
                  </a:cubicBezTo>
                  <a:lnTo>
                    <a:pt x="3805" y="6652"/>
                  </a:lnTo>
                  <a:lnTo>
                    <a:pt x="3872" y="6049"/>
                  </a:lnTo>
                  <a:cubicBezTo>
                    <a:pt x="3384" y="4923"/>
                    <a:pt x="2096" y="2258"/>
                    <a:pt x="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58" name="Google Shape;15858;p81"/>
            <p:cNvSpPr/>
            <p:nvPr/>
          </p:nvSpPr>
          <p:spPr>
            <a:xfrm>
              <a:off x="922455" y="2123481"/>
              <a:ext cx="226785" cy="226811"/>
            </a:xfrm>
            <a:custGeom>
              <a:avLst/>
              <a:gdLst/>
              <a:ahLst/>
              <a:cxnLst/>
              <a:rect l="l" t="t" r="r" b="b"/>
              <a:pathLst>
                <a:path w="8646" h="8647" extrusionOk="0">
                  <a:moveTo>
                    <a:pt x="4320" y="1"/>
                  </a:moveTo>
                  <a:cubicBezTo>
                    <a:pt x="2299" y="1"/>
                    <a:pt x="672" y="1357"/>
                    <a:pt x="672" y="3025"/>
                  </a:cubicBezTo>
                  <a:lnTo>
                    <a:pt x="672" y="3113"/>
                  </a:lnTo>
                  <a:cubicBezTo>
                    <a:pt x="685" y="3601"/>
                    <a:pt x="557" y="4076"/>
                    <a:pt x="313" y="4496"/>
                  </a:cubicBezTo>
                  <a:cubicBezTo>
                    <a:pt x="109" y="4835"/>
                    <a:pt x="1" y="5222"/>
                    <a:pt x="1" y="5622"/>
                  </a:cubicBezTo>
                  <a:cubicBezTo>
                    <a:pt x="1" y="7290"/>
                    <a:pt x="1933" y="8646"/>
                    <a:pt x="4320" y="8646"/>
                  </a:cubicBezTo>
                  <a:cubicBezTo>
                    <a:pt x="6707" y="8646"/>
                    <a:pt x="8646" y="7290"/>
                    <a:pt x="8646" y="5622"/>
                  </a:cubicBezTo>
                  <a:cubicBezTo>
                    <a:pt x="8639" y="5222"/>
                    <a:pt x="8537" y="4835"/>
                    <a:pt x="8334" y="4496"/>
                  </a:cubicBezTo>
                  <a:cubicBezTo>
                    <a:pt x="8083" y="4083"/>
                    <a:pt x="7954" y="3601"/>
                    <a:pt x="7961" y="3113"/>
                  </a:cubicBezTo>
                  <a:lnTo>
                    <a:pt x="7961" y="3025"/>
                  </a:lnTo>
                  <a:cubicBezTo>
                    <a:pt x="7961" y="1357"/>
                    <a:pt x="6334" y="1"/>
                    <a:pt x="4320"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59" name="Google Shape;15859;p81"/>
            <p:cNvSpPr/>
            <p:nvPr/>
          </p:nvSpPr>
          <p:spPr>
            <a:xfrm>
              <a:off x="922455" y="2123664"/>
              <a:ext cx="106205" cy="222876"/>
            </a:xfrm>
            <a:custGeom>
              <a:avLst/>
              <a:gdLst/>
              <a:ahLst/>
              <a:cxnLst/>
              <a:rect l="l" t="t" r="r" b="b"/>
              <a:pathLst>
                <a:path w="4049" h="8497" extrusionOk="0">
                  <a:moveTo>
                    <a:pt x="4049" y="1"/>
                  </a:moveTo>
                  <a:lnTo>
                    <a:pt x="4049" y="1"/>
                  </a:lnTo>
                  <a:cubicBezTo>
                    <a:pt x="2164" y="116"/>
                    <a:pt x="679" y="1425"/>
                    <a:pt x="679" y="3018"/>
                  </a:cubicBezTo>
                  <a:lnTo>
                    <a:pt x="679" y="3099"/>
                  </a:lnTo>
                  <a:cubicBezTo>
                    <a:pt x="685" y="3588"/>
                    <a:pt x="563" y="4069"/>
                    <a:pt x="313" y="4489"/>
                  </a:cubicBezTo>
                  <a:cubicBezTo>
                    <a:pt x="109" y="4828"/>
                    <a:pt x="1" y="5215"/>
                    <a:pt x="1" y="5615"/>
                  </a:cubicBezTo>
                  <a:cubicBezTo>
                    <a:pt x="1" y="6957"/>
                    <a:pt x="1255" y="8103"/>
                    <a:pt x="2998" y="8497"/>
                  </a:cubicBezTo>
                  <a:cubicBezTo>
                    <a:pt x="2177" y="7853"/>
                    <a:pt x="1669" y="6957"/>
                    <a:pt x="1669" y="5968"/>
                  </a:cubicBezTo>
                  <a:cubicBezTo>
                    <a:pt x="1669" y="5513"/>
                    <a:pt x="1777" y="5072"/>
                    <a:pt x="1981" y="4666"/>
                  </a:cubicBezTo>
                  <a:cubicBezTo>
                    <a:pt x="2231" y="4171"/>
                    <a:pt x="2360" y="3621"/>
                    <a:pt x="2353" y="3065"/>
                  </a:cubicBezTo>
                  <a:lnTo>
                    <a:pt x="2353" y="2964"/>
                  </a:lnTo>
                  <a:cubicBezTo>
                    <a:pt x="2360" y="1750"/>
                    <a:pt x="3004" y="624"/>
                    <a:pt x="4049" y="1"/>
                  </a:cubicBez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60" name="Google Shape;15860;p81"/>
            <p:cNvSpPr/>
            <p:nvPr/>
          </p:nvSpPr>
          <p:spPr>
            <a:xfrm>
              <a:off x="964082" y="2219010"/>
              <a:ext cx="35935" cy="41627"/>
            </a:xfrm>
            <a:custGeom>
              <a:avLst/>
              <a:gdLst/>
              <a:ahLst/>
              <a:cxnLst/>
              <a:rect l="l" t="t" r="r" b="b"/>
              <a:pathLst>
                <a:path w="1370" h="1587" extrusionOk="0">
                  <a:moveTo>
                    <a:pt x="685" y="0"/>
                  </a:moveTo>
                  <a:cubicBezTo>
                    <a:pt x="312" y="0"/>
                    <a:pt x="0" y="305"/>
                    <a:pt x="7" y="678"/>
                  </a:cubicBezTo>
                  <a:lnTo>
                    <a:pt x="7" y="909"/>
                  </a:lnTo>
                  <a:cubicBezTo>
                    <a:pt x="0" y="1282"/>
                    <a:pt x="312" y="1587"/>
                    <a:pt x="685" y="1587"/>
                  </a:cubicBezTo>
                  <a:cubicBezTo>
                    <a:pt x="1065" y="1587"/>
                    <a:pt x="1370" y="1282"/>
                    <a:pt x="1370" y="909"/>
                  </a:cubicBezTo>
                  <a:lnTo>
                    <a:pt x="1370" y="678"/>
                  </a:lnTo>
                  <a:cubicBezTo>
                    <a:pt x="1370" y="305"/>
                    <a:pt x="1065" y="0"/>
                    <a:pt x="685"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61" name="Google Shape;15861;p81"/>
            <p:cNvSpPr/>
            <p:nvPr/>
          </p:nvSpPr>
          <p:spPr>
            <a:xfrm>
              <a:off x="982050" y="2218984"/>
              <a:ext cx="17968" cy="29797"/>
            </a:xfrm>
            <a:custGeom>
              <a:avLst/>
              <a:gdLst/>
              <a:ahLst/>
              <a:cxnLst/>
              <a:rect l="l" t="t" r="r" b="b"/>
              <a:pathLst>
                <a:path w="685" h="1136" extrusionOk="0">
                  <a:moveTo>
                    <a:pt x="12" y="1"/>
                  </a:moveTo>
                  <a:cubicBezTo>
                    <a:pt x="8" y="1"/>
                    <a:pt x="4" y="1"/>
                    <a:pt x="0" y="1"/>
                  </a:cubicBezTo>
                  <a:lnTo>
                    <a:pt x="0" y="794"/>
                  </a:lnTo>
                  <a:cubicBezTo>
                    <a:pt x="0" y="1021"/>
                    <a:pt x="171" y="1135"/>
                    <a:pt x="343" y="1135"/>
                  </a:cubicBezTo>
                  <a:cubicBezTo>
                    <a:pt x="514" y="1135"/>
                    <a:pt x="685" y="1021"/>
                    <a:pt x="685" y="794"/>
                  </a:cubicBezTo>
                  <a:lnTo>
                    <a:pt x="685" y="679"/>
                  </a:lnTo>
                  <a:cubicBezTo>
                    <a:pt x="685" y="310"/>
                    <a:pt x="386" y="1"/>
                    <a:pt x="12"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62" name="Google Shape;15862;p81"/>
            <p:cNvSpPr/>
            <p:nvPr/>
          </p:nvSpPr>
          <p:spPr>
            <a:xfrm>
              <a:off x="976174" y="2224860"/>
              <a:ext cx="11935" cy="11961"/>
            </a:xfrm>
            <a:custGeom>
              <a:avLst/>
              <a:gdLst/>
              <a:ahLst/>
              <a:cxnLst/>
              <a:rect l="l" t="t" r="r" b="b"/>
              <a:pathLst>
                <a:path w="455" h="456" extrusionOk="0">
                  <a:moveTo>
                    <a:pt x="224" y="1"/>
                  </a:moveTo>
                  <a:cubicBezTo>
                    <a:pt x="102" y="1"/>
                    <a:pt x="0" y="102"/>
                    <a:pt x="0" y="231"/>
                  </a:cubicBezTo>
                  <a:cubicBezTo>
                    <a:pt x="0" y="353"/>
                    <a:pt x="102" y="455"/>
                    <a:pt x="224" y="455"/>
                  </a:cubicBezTo>
                  <a:cubicBezTo>
                    <a:pt x="353" y="455"/>
                    <a:pt x="455" y="353"/>
                    <a:pt x="455" y="231"/>
                  </a:cubicBezTo>
                  <a:cubicBezTo>
                    <a:pt x="455" y="102"/>
                    <a:pt x="353" y="1"/>
                    <a:pt x="22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63" name="Google Shape;15863;p81"/>
            <p:cNvSpPr/>
            <p:nvPr/>
          </p:nvSpPr>
          <p:spPr>
            <a:xfrm>
              <a:off x="1071678" y="2219010"/>
              <a:ext cx="35778" cy="41627"/>
            </a:xfrm>
            <a:custGeom>
              <a:avLst/>
              <a:gdLst/>
              <a:ahLst/>
              <a:cxnLst/>
              <a:rect l="l" t="t" r="r" b="b"/>
              <a:pathLst>
                <a:path w="1364" h="1587" extrusionOk="0">
                  <a:moveTo>
                    <a:pt x="679" y="0"/>
                  </a:moveTo>
                  <a:cubicBezTo>
                    <a:pt x="306" y="0"/>
                    <a:pt x="1" y="305"/>
                    <a:pt x="1" y="678"/>
                  </a:cubicBezTo>
                  <a:lnTo>
                    <a:pt x="1" y="909"/>
                  </a:lnTo>
                  <a:cubicBezTo>
                    <a:pt x="1" y="1282"/>
                    <a:pt x="306" y="1587"/>
                    <a:pt x="679" y="1587"/>
                  </a:cubicBezTo>
                  <a:cubicBezTo>
                    <a:pt x="1058" y="1587"/>
                    <a:pt x="1363" y="1282"/>
                    <a:pt x="1363" y="909"/>
                  </a:cubicBezTo>
                  <a:lnTo>
                    <a:pt x="1363" y="678"/>
                  </a:lnTo>
                  <a:cubicBezTo>
                    <a:pt x="1363" y="305"/>
                    <a:pt x="1058" y="0"/>
                    <a:pt x="679"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64" name="Google Shape;15864;p81"/>
            <p:cNvSpPr/>
            <p:nvPr/>
          </p:nvSpPr>
          <p:spPr>
            <a:xfrm>
              <a:off x="1089462" y="2218984"/>
              <a:ext cx="17994" cy="29797"/>
            </a:xfrm>
            <a:custGeom>
              <a:avLst/>
              <a:gdLst/>
              <a:ahLst/>
              <a:cxnLst/>
              <a:rect l="l" t="t" r="r" b="b"/>
              <a:pathLst>
                <a:path w="686" h="1136" extrusionOk="0">
                  <a:moveTo>
                    <a:pt x="13" y="1"/>
                  </a:moveTo>
                  <a:cubicBezTo>
                    <a:pt x="9" y="1"/>
                    <a:pt x="5" y="1"/>
                    <a:pt x="1" y="1"/>
                  </a:cubicBezTo>
                  <a:lnTo>
                    <a:pt x="1" y="794"/>
                  </a:lnTo>
                  <a:cubicBezTo>
                    <a:pt x="1" y="1021"/>
                    <a:pt x="172" y="1135"/>
                    <a:pt x="343" y="1135"/>
                  </a:cubicBezTo>
                  <a:cubicBezTo>
                    <a:pt x="514" y="1135"/>
                    <a:pt x="685" y="1021"/>
                    <a:pt x="685" y="794"/>
                  </a:cubicBezTo>
                  <a:lnTo>
                    <a:pt x="685" y="679"/>
                  </a:lnTo>
                  <a:cubicBezTo>
                    <a:pt x="685" y="310"/>
                    <a:pt x="387" y="1"/>
                    <a:pt x="13"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65" name="Google Shape;15865;p81"/>
            <p:cNvSpPr/>
            <p:nvPr/>
          </p:nvSpPr>
          <p:spPr>
            <a:xfrm>
              <a:off x="1083586" y="2224860"/>
              <a:ext cx="11961" cy="11961"/>
            </a:xfrm>
            <a:custGeom>
              <a:avLst/>
              <a:gdLst/>
              <a:ahLst/>
              <a:cxnLst/>
              <a:rect l="l" t="t" r="r" b="b"/>
              <a:pathLst>
                <a:path w="456" h="456" extrusionOk="0">
                  <a:moveTo>
                    <a:pt x="225" y="1"/>
                  </a:moveTo>
                  <a:cubicBezTo>
                    <a:pt x="103" y="1"/>
                    <a:pt x="1" y="102"/>
                    <a:pt x="1" y="231"/>
                  </a:cubicBezTo>
                  <a:cubicBezTo>
                    <a:pt x="1" y="353"/>
                    <a:pt x="103" y="455"/>
                    <a:pt x="225" y="455"/>
                  </a:cubicBezTo>
                  <a:cubicBezTo>
                    <a:pt x="353" y="455"/>
                    <a:pt x="455" y="353"/>
                    <a:pt x="455" y="231"/>
                  </a:cubicBezTo>
                  <a:cubicBezTo>
                    <a:pt x="455" y="102"/>
                    <a:pt x="353" y="1"/>
                    <a:pt x="22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66" name="Google Shape;15866;p81"/>
            <p:cNvSpPr/>
            <p:nvPr/>
          </p:nvSpPr>
          <p:spPr>
            <a:xfrm>
              <a:off x="949682" y="2219010"/>
              <a:ext cx="172357" cy="131281"/>
            </a:xfrm>
            <a:custGeom>
              <a:avLst/>
              <a:gdLst/>
              <a:ahLst/>
              <a:cxnLst/>
              <a:rect l="l" t="t" r="r" b="b"/>
              <a:pathLst>
                <a:path w="6571" h="5005" extrusionOk="0">
                  <a:moveTo>
                    <a:pt x="3282" y="0"/>
                  </a:moveTo>
                  <a:cubicBezTo>
                    <a:pt x="3058" y="0"/>
                    <a:pt x="2828" y="224"/>
                    <a:pt x="2828" y="678"/>
                  </a:cubicBezTo>
                  <a:cubicBezTo>
                    <a:pt x="2828" y="1132"/>
                    <a:pt x="2604" y="1817"/>
                    <a:pt x="1234" y="2271"/>
                  </a:cubicBezTo>
                  <a:cubicBezTo>
                    <a:pt x="285" y="2590"/>
                    <a:pt x="0" y="3241"/>
                    <a:pt x="68" y="3994"/>
                  </a:cubicBezTo>
                  <a:cubicBezTo>
                    <a:pt x="854" y="4611"/>
                    <a:pt x="2007" y="5004"/>
                    <a:pt x="3289" y="5004"/>
                  </a:cubicBezTo>
                  <a:cubicBezTo>
                    <a:pt x="4570" y="5004"/>
                    <a:pt x="5716" y="4611"/>
                    <a:pt x="6509" y="3994"/>
                  </a:cubicBezTo>
                  <a:cubicBezTo>
                    <a:pt x="6570" y="3241"/>
                    <a:pt x="6286" y="2590"/>
                    <a:pt x="5330" y="2271"/>
                  </a:cubicBezTo>
                  <a:cubicBezTo>
                    <a:pt x="3967" y="1817"/>
                    <a:pt x="3743" y="1132"/>
                    <a:pt x="3743" y="678"/>
                  </a:cubicBezTo>
                  <a:cubicBezTo>
                    <a:pt x="3743" y="224"/>
                    <a:pt x="3512" y="0"/>
                    <a:pt x="3282" y="0"/>
                  </a:cubicBezTo>
                  <a:close/>
                </a:path>
              </a:pathLst>
            </a:custGeom>
            <a:solidFill>
              <a:srgbClr val="D1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67" name="Google Shape;15867;p81"/>
            <p:cNvSpPr/>
            <p:nvPr/>
          </p:nvSpPr>
          <p:spPr>
            <a:xfrm>
              <a:off x="985984" y="2318238"/>
              <a:ext cx="99700" cy="24027"/>
            </a:xfrm>
            <a:custGeom>
              <a:avLst/>
              <a:gdLst/>
              <a:ahLst/>
              <a:cxnLst/>
              <a:rect l="l" t="t" r="r" b="b"/>
              <a:pathLst>
                <a:path w="3801" h="916" extrusionOk="0">
                  <a:moveTo>
                    <a:pt x="314" y="1"/>
                  </a:moveTo>
                  <a:cubicBezTo>
                    <a:pt x="154" y="1"/>
                    <a:pt x="0" y="179"/>
                    <a:pt x="115" y="360"/>
                  </a:cubicBezTo>
                  <a:cubicBezTo>
                    <a:pt x="338" y="706"/>
                    <a:pt x="718" y="916"/>
                    <a:pt x="1125" y="916"/>
                  </a:cubicBezTo>
                  <a:cubicBezTo>
                    <a:pt x="1396" y="916"/>
                    <a:pt x="1661" y="821"/>
                    <a:pt x="1871" y="658"/>
                  </a:cubicBezTo>
                  <a:cubicBezTo>
                    <a:pt x="1878" y="648"/>
                    <a:pt x="1888" y="643"/>
                    <a:pt x="1899" y="643"/>
                  </a:cubicBezTo>
                  <a:cubicBezTo>
                    <a:pt x="1910" y="643"/>
                    <a:pt x="1922" y="648"/>
                    <a:pt x="1932" y="658"/>
                  </a:cubicBezTo>
                  <a:cubicBezTo>
                    <a:pt x="2142" y="821"/>
                    <a:pt x="2400" y="916"/>
                    <a:pt x="2671" y="916"/>
                  </a:cubicBezTo>
                  <a:cubicBezTo>
                    <a:pt x="3084" y="916"/>
                    <a:pt x="3464" y="706"/>
                    <a:pt x="3681" y="360"/>
                  </a:cubicBezTo>
                  <a:cubicBezTo>
                    <a:pt x="3801" y="179"/>
                    <a:pt x="3644" y="4"/>
                    <a:pt x="3485" y="4"/>
                  </a:cubicBezTo>
                  <a:cubicBezTo>
                    <a:pt x="3417" y="4"/>
                    <a:pt x="3350" y="35"/>
                    <a:pt x="3301" y="109"/>
                  </a:cubicBezTo>
                  <a:cubicBezTo>
                    <a:pt x="3166" y="326"/>
                    <a:pt x="2929" y="462"/>
                    <a:pt x="2671" y="462"/>
                  </a:cubicBezTo>
                  <a:cubicBezTo>
                    <a:pt x="2508" y="462"/>
                    <a:pt x="2345" y="407"/>
                    <a:pt x="2217" y="299"/>
                  </a:cubicBezTo>
                  <a:cubicBezTo>
                    <a:pt x="2125" y="228"/>
                    <a:pt x="2013" y="192"/>
                    <a:pt x="1901" y="192"/>
                  </a:cubicBezTo>
                  <a:cubicBezTo>
                    <a:pt x="1789" y="192"/>
                    <a:pt x="1678" y="228"/>
                    <a:pt x="1586" y="299"/>
                  </a:cubicBezTo>
                  <a:cubicBezTo>
                    <a:pt x="1457" y="407"/>
                    <a:pt x="1294" y="462"/>
                    <a:pt x="1132" y="462"/>
                  </a:cubicBezTo>
                  <a:cubicBezTo>
                    <a:pt x="874" y="462"/>
                    <a:pt x="637" y="326"/>
                    <a:pt x="501" y="109"/>
                  </a:cubicBezTo>
                  <a:cubicBezTo>
                    <a:pt x="451" y="33"/>
                    <a:pt x="382" y="1"/>
                    <a:pt x="314" y="1"/>
                  </a:cubicBez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68" name="Google Shape;15868;p81"/>
            <p:cNvSpPr/>
            <p:nvPr/>
          </p:nvSpPr>
          <p:spPr>
            <a:xfrm>
              <a:off x="1008726" y="2278579"/>
              <a:ext cx="54270" cy="41784"/>
            </a:xfrm>
            <a:custGeom>
              <a:avLst/>
              <a:gdLst/>
              <a:ahLst/>
              <a:cxnLst/>
              <a:rect l="l" t="t" r="r" b="b"/>
              <a:pathLst>
                <a:path w="2069" h="1593" extrusionOk="0">
                  <a:moveTo>
                    <a:pt x="1031" y="0"/>
                  </a:moveTo>
                  <a:cubicBezTo>
                    <a:pt x="461" y="0"/>
                    <a:pt x="0" y="340"/>
                    <a:pt x="0" y="753"/>
                  </a:cubicBezTo>
                  <a:cubicBezTo>
                    <a:pt x="0" y="1160"/>
                    <a:pt x="434" y="1370"/>
                    <a:pt x="746" y="1526"/>
                  </a:cubicBezTo>
                  <a:cubicBezTo>
                    <a:pt x="838" y="1570"/>
                    <a:pt x="936" y="1592"/>
                    <a:pt x="1034" y="1592"/>
                  </a:cubicBezTo>
                  <a:cubicBezTo>
                    <a:pt x="1133" y="1592"/>
                    <a:pt x="1231" y="1570"/>
                    <a:pt x="1322" y="1526"/>
                  </a:cubicBezTo>
                  <a:cubicBezTo>
                    <a:pt x="1634" y="1370"/>
                    <a:pt x="2068" y="1160"/>
                    <a:pt x="2068" y="753"/>
                  </a:cubicBezTo>
                  <a:cubicBezTo>
                    <a:pt x="2068" y="340"/>
                    <a:pt x="1607" y="0"/>
                    <a:pt x="1031" y="0"/>
                  </a:cubicBez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69" name="Google Shape;15869;p81"/>
            <p:cNvSpPr/>
            <p:nvPr/>
          </p:nvSpPr>
          <p:spPr>
            <a:xfrm>
              <a:off x="1008726" y="2279811"/>
              <a:ext cx="36827" cy="40552"/>
            </a:xfrm>
            <a:custGeom>
              <a:avLst/>
              <a:gdLst/>
              <a:ahLst/>
              <a:cxnLst/>
              <a:rect l="l" t="t" r="r" b="b"/>
              <a:pathLst>
                <a:path w="1404" h="1546" extrusionOk="0">
                  <a:moveTo>
                    <a:pt x="671" y="1"/>
                  </a:moveTo>
                  <a:cubicBezTo>
                    <a:pt x="278" y="109"/>
                    <a:pt x="0" y="387"/>
                    <a:pt x="0" y="706"/>
                  </a:cubicBezTo>
                  <a:cubicBezTo>
                    <a:pt x="0" y="1113"/>
                    <a:pt x="434" y="1323"/>
                    <a:pt x="753" y="1479"/>
                  </a:cubicBezTo>
                  <a:cubicBezTo>
                    <a:pt x="841" y="1523"/>
                    <a:pt x="938" y="1545"/>
                    <a:pt x="1035" y="1545"/>
                  </a:cubicBezTo>
                  <a:cubicBezTo>
                    <a:pt x="1133" y="1545"/>
                    <a:pt x="1231" y="1523"/>
                    <a:pt x="1322" y="1479"/>
                  </a:cubicBezTo>
                  <a:lnTo>
                    <a:pt x="1404" y="1438"/>
                  </a:lnTo>
                  <a:cubicBezTo>
                    <a:pt x="1356" y="1425"/>
                    <a:pt x="1309" y="1405"/>
                    <a:pt x="1268" y="1384"/>
                  </a:cubicBezTo>
                  <a:cubicBezTo>
                    <a:pt x="956" y="1194"/>
                    <a:pt x="516" y="943"/>
                    <a:pt x="516" y="469"/>
                  </a:cubicBezTo>
                  <a:cubicBezTo>
                    <a:pt x="522" y="299"/>
                    <a:pt x="570" y="137"/>
                    <a:pt x="671" y="1"/>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70" name="Google Shape;15870;p81"/>
            <p:cNvSpPr/>
            <p:nvPr/>
          </p:nvSpPr>
          <p:spPr>
            <a:xfrm>
              <a:off x="950023" y="2286395"/>
              <a:ext cx="51070" cy="59962"/>
            </a:xfrm>
            <a:custGeom>
              <a:avLst/>
              <a:gdLst/>
              <a:ahLst/>
              <a:cxnLst/>
              <a:rect l="l" t="t" r="r" b="b"/>
              <a:pathLst>
                <a:path w="1947" h="2286" extrusionOk="0">
                  <a:moveTo>
                    <a:pt x="631" y="1"/>
                  </a:moveTo>
                  <a:cubicBezTo>
                    <a:pt x="150" y="353"/>
                    <a:pt x="1" y="855"/>
                    <a:pt x="48" y="1425"/>
                  </a:cubicBezTo>
                  <a:cubicBezTo>
                    <a:pt x="611" y="1845"/>
                    <a:pt x="1255" y="2144"/>
                    <a:pt x="1947" y="2286"/>
                  </a:cubicBezTo>
                  <a:cubicBezTo>
                    <a:pt x="1194" y="1703"/>
                    <a:pt x="706" y="896"/>
                    <a:pt x="631"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871" name="Google Shape;15871;p81"/>
          <p:cNvGrpSpPr/>
          <p:nvPr/>
        </p:nvGrpSpPr>
        <p:grpSpPr>
          <a:xfrm>
            <a:off x="3039662" y="2514780"/>
            <a:ext cx="374223" cy="329764"/>
            <a:chOff x="3039662" y="2514780"/>
            <a:chExt cx="374223" cy="329764"/>
          </a:xfrm>
        </p:grpSpPr>
        <p:sp>
          <p:nvSpPr>
            <p:cNvPr id="15872" name="Google Shape;15872;p81"/>
            <p:cNvSpPr/>
            <p:nvPr/>
          </p:nvSpPr>
          <p:spPr>
            <a:xfrm>
              <a:off x="3270171" y="2554964"/>
              <a:ext cx="64395" cy="72762"/>
            </a:xfrm>
            <a:custGeom>
              <a:avLst/>
              <a:gdLst/>
              <a:ahLst/>
              <a:cxnLst/>
              <a:rect l="l" t="t" r="r" b="b"/>
              <a:pathLst>
                <a:path w="2455" h="2774" extrusionOk="0">
                  <a:moveTo>
                    <a:pt x="0" y="1"/>
                  </a:moveTo>
                  <a:cubicBezTo>
                    <a:pt x="204" y="1784"/>
                    <a:pt x="2380" y="2774"/>
                    <a:pt x="2380" y="2774"/>
                  </a:cubicBezTo>
                  <a:lnTo>
                    <a:pt x="2455" y="2014"/>
                  </a:lnTo>
                  <a:lnTo>
                    <a:pt x="1716" y="231"/>
                  </a:lnTo>
                  <a:lnTo>
                    <a:pt x="0" y="1"/>
                  </a:ln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73" name="Google Shape;15873;p81"/>
            <p:cNvSpPr/>
            <p:nvPr/>
          </p:nvSpPr>
          <p:spPr>
            <a:xfrm>
              <a:off x="3245804" y="2514780"/>
              <a:ext cx="97838" cy="179571"/>
            </a:xfrm>
            <a:custGeom>
              <a:avLst/>
              <a:gdLst/>
              <a:ahLst/>
              <a:cxnLst/>
              <a:rect l="l" t="t" r="r" b="b"/>
              <a:pathLst>
                <a:path w="3730" h="6846" extrusionOk="0">
                  <a:moveTo>
                    <a:pt x="803" y="1"/>
                  </a:moveTo>
                  <a:cubicBezTo>
                    <a:pt x="595" y="1"/>
                    <a:pt x="487" y="328"/>
                    <a:pt x="732" y="427"/>
                  </a:cubicBezTo>
                  <a:cubicBezTo>
                    <a:pt x="1207" y="651"/>
                    <a:pt x="1648" y="963"/>
                    <a:pt x="2014" y="1343"/>
                  </a:cubicBezTo>
                  <a:cubicBezTo>
                    <a:pt x="2014" y="1417"/>
                    <a:pt x="1980" y="1492"/>
                    <a:pt x="1919" y="1533"/>
                  </a:cubicBezTo>
                  <a:cubicBezTo>
                    <a:pt x="1897" y="1545"/>
                    <a:pt x="1855" y="1560"/>
                    <a:pt x="1784" y="1560"/>
                  </a:cubicBezTo>
                  <a:cubicBezTo>
                    <a:pt x="1591" y="1560"/>
                    <a:pt x="1183" y="1448"/>
                    <a:pt x="380" y="868"/>
                  </a:cubicBezTo>
                  <a:cubicBezTo>
                    <a:pt x="340" y="839"/>
                    <a:pt x="295" y="825"/>
                    <a:pt x="250" y="825"/>
                  </a:cubicBezTo>
                  <a:cubicBezTo>
                    <a:pt x="181" y="825"/>
                    <a:pt x="113" y="858"/>
                    <a:pt x="68" y="915"/>
                  </a:cubicBezTo>
                  <a:cubicBezTo>
                    <a:pt x="0" y="1017"/>
                    <a:pt x="27" y="1146"/>
                    <a:pt x="122" y="1221"/>
                  </a:cubicBezTo>
                  <a:cubicBezTo>
                    <a:pt x="841" y="1743"/>
                    <a:pt x="1397" y="1994"/>
                    <a:pt x="1790" y="1994"/>
                  </a:cubicBezTo>
                  <a:cubicBezTo>
                    <a:pt x="1800" y="1994"/>
                    <a:pt x="1810" y="1994"/>
                    <a:pt x="1820" y="1994"/>
                  </a:cubicBezTo>
                  <a:cubicBezTo>
                    <a:pt x="1945" y="1994"/>
                    <a:pt x="2069" y="1955"/>
                    <a:pt x="2170" y="1892"/>
                  </a:cubicBezTo>
                  <a:cubicBezTo>
                    <a:pt x="2214" y="1865"/>
                    <a:pt x="2262" y="1852"/>
                    <a:pt x="2310" y="1852"/>
                  </a:cubicBezTo>
                  <a:cubicBezTo>
                    <a:pt x="2395" y="1852"/>
                    <a:pt x="2477" y="1893"/>
                    <a:pt x="2529" y="1966"/>
                  </a:cubicBezTo>
                  <a:cubicBezTo>
                    <a:pt x="2848" y="2421"/>
                    <a:pt x="3058" y="2943"/>
                    <a:pt x="3153" y="3492"/>
                  </a:cubicBezTo>
                  <a:cubicBezTo>
                    <a:pt x="3329" y="4570"/>
                    <a:pt x="2929" y="5601"/>
                    <a:pt x="1994" y="6455"/>
                  </a:cubicBezTo>
                  <a:cubicBezTo>
                    <a:pt x="1825" y="6613"/>
                    <a:pt x="1968" y="6845"/>
                    <a:pt x="2141" y="6845"/>
                  </a:cubicBezTo>
                  <a:cubicBezTo>
                    <a:pt x="2191" y="6845"/>
                    <a:pt x="2244" y="6826"/>
                    <a:pt x="2292" y="6781"/>
                  </a:cubicBezTo>
                  <a:cubicBezTo>
                    <a:pt x="3621" y="5567"/>
                    <a:pt x="3730" y="4285"/>
                    <a:pt x="3587" y="3424"/>
                  </a:cubicBezTo>
                  <a:cubicBezTo>
                    <a:pt x="3323" y="1790"/>
                    <a:pt x="2007" y="515"/>
                    <a:pt x="909" y="27"/>
                  </a:cubicBezTo>
                  <a:cubicBezTo>
                    <a:pt x="872" y="9"/>
                    <a:pt x="836" y="1"/>
                    <a:pt x="803"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74" name="Google Shape;15874;p81"/>
            <p:cNvSpPr/>
            <p:nvPr/>
          </p:nvSpPr>
          <p:spPr>
            <a:xfrm>
              <a:off x="3119165" y="2554964"/>
              <a:ext cx="64395" cy="72762"/>
            </a:xfrm>
            <a:custGeom>
              <a:avLst/>
              <a:gdLst/>
              <a:ahLst/>
              <a:cxnLst/>
              <a:rect l="l" t="t" r="r" b="b"/>
              <a:pathLst>
                <a:path w="2455" h="2774" extrusionOk="0">
                  <a:moveTo>
                    <a:pt x="2455" y="1"/>
                  </a:moveTo>
                  <a:lnTo>
                    <a:pt x="739" y="231"/>
                  </a:lnTo>
                  <a:lnTo>
                    <a:pt x="0" y="2014"/>
                  </a:lnTo>
                  <a:lnTo>
                    <a:pt x="75" y="2774"/>
                  </a:lnTo>
                  <a:cubicBezTo>
                    <a:pt x="75" y="2774"/>
                    <a:pt x="2252" y="1784"/>
                    <a:pt x="2455" y="1"/>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75" name="Google Shape;15875;p81"/>
            <p:cNvSpPr/>
            <p:nvPr/>
          </p:nvSpPr>
          <p:spPr>
            <a:xfrm>
              <a:off x="3254512" y="2624867"/>
              <a:ext cx="17627" cy="28827"/>
            </a:xfrm>
            <a:custGeom>
              <a:avLst/>
              <a:gdLst/>
              <a:ahLst/>
              <a:cxnLst/>
              <a:rect l="l" t="t" r="r" b="b"/>
              <a:pathLst>
                <a:path w="672" h="1099" extrusionOk="0">
                  <a:moveTo>
                    <a:pt x="217" y="0"/>
                  </a:moveTo>
                  <a:lnTo>
                    <a:pt x="0" y="1099"/>
                  </a:lnTo>
                  <a:lnTo>
                    <a:pt x="448" y="1099"/>
                  </a:lnTo>
                  <a:lnTo>
                    <a:pt x="672" y="0"/>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76" name="Google Shape;15876;p81"/>
            <p:cNvSpPr/>
            <p:nvPr/>
          </p:nvSpPr>
          <p:spPr>
            <a:xfrm>
              <a:off x="3255745" y="2607424"/>
              <a:ext cx="23161" cy="23161"/>
            </a:xfrm>
            <a:custGeom>
              <a:avLst/>
              <a:gdLst/>
              <a:ahLst/>
              <a:cxnLst/>
              <a:rect l="l" t="t" r="r" b="b"/>
              <a:pathLst>
                <a:path w="883" h="883" extrusionOk="0">
                  <a:moveTo>
                    <a:pt x="442" y="1"/>
                  </a:moveTo>
                  <a:cubicBezTo>
                    <a:pt x="198" y="1"/>
                    <a:pt x="1" y="197"/>
                    <a:pt x="1" y="442"/>
                  </a:cubicBezTo>
                  <a:cubicBezTo>
                    <a:pt x="1" y="686"/>
                    <a:pt x="198" y="882"/>
                    <a:pt x="442" y="882"/>
                  </a:cubicBezTo>
                  <a:cubicBezTo>
                    <a:pt x="686" y="882"/>
                    <a:pt x="882" y="686"/>
                    <a:pt x="882" y="442"/>
                  </a:cubicBezTo>
                  <a:cubicBezTo>
                    <a:pt x="882" y="197"/>
                    <a:pt x="686" y="1"/>
                    <a:pt x="442"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77" name="Google Shape;15877;p81"/>
            <p:cNvSpPr/>
            <p:nvPr/>
          </p:nvSpPr>
          <p:spPr>
            <a:xfrm>
              <a:off x="3181593" y="2624867"/>
              <a:ext cx="17627" cy="28827"/>
            </a:xfrm>
            <a:custGeom>
              <a:avLst/>
              <a:gdLst/>
              <a:ahLst/>
              <a:cxnLst/>
              <a:rect l="l" t="t" r="r" b="b"/>
              <a:pathLst>
                <a:path w="672" h="1099" extrusionOk="0">
                  <a:moveTo>
                    <a:pt x="0" y="0"/>
                  </a:moveTo>
                  <a:lnTo>
                    <a:pt x="224" y="1099"/>
                  </a:lnTo>
                  <a:lnTo>
                    <a:pt x="672" y="1099"/>
                  </a:lnTo>
                  <a:lnTo>
                    <a:pt x="448" y="0"/>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78" name="Google Shape;15878;p81"/>
            <p:cNvSpPr/>
            <p:nvPr/>
          </p:nvSpPr>
          <p:spPr>
            <a:xfrm>
              <a:off x="3288480" y="2694219"/>
              <a:ext cx="125406" cy="52145"/>
            </a:xfrm>
            <a:custGeom>
              <a:avLst/>
              <a:gdLst/>
              <a:ahLst/>
              <a:cxnLst/>
              <a:rect l="l" t="t" r="r" b="b"/>
              <a:pathLst>
                <a:path w="4781" h="1988" extrusionOk="0">
                  <a:moveTo>
                    <a:pt x="292" y="1"/>
                  </a:moveTo>
                  <a:cubicBezTo>
                    <a:pt x="1" y="1"/>
                    <a:pt x="1" y="441"/>
                    <a:pt x="292" y="441"/>
                  </a:cubicBezTo>
                  <a:lnTo>
                    <a:pt x="2550" y="441"/>
                  </a:lnTo>
                  <a:cubicBezTo>
                    <a:pt x="2604" y="441"/>
                    <a:pt x="2659" y="462"/>
                    <a:pt x="2699" y="496"/>
                  </a:cubicBezTo>
                  <a:lnTo>
                    <a:pt x="4333" y="1926"/>
                  </a:lnTo>
                  <a:cubicBezTo>
                    <a:pt x="4374" y="1967"/>
                    <a:pt x="4428" y="1987"/>
                    <a:pt x="4483" y="1987"/>
                  </a:cubicBezTo>
                  <a:cubicBezTo>
                    <a:pt x="4686" y="1987"/>
                    <a:pt x="4781" y="1730"/>
                    <a:pt x="4625" y="1601"/>
                  </a:cubicBezTo>
                  <a:lnTo>
                    <a:pt x="2991" y="163"/>
                  </a:lnTo>
                  <a:cubicBezTo>
                    <a:pt x="2869" y="55"/>
                    <a:pt x="2713" y="1"/>
                    <a:pt x="2550"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79" name="Google Shape;15879;p81"/>
            <p:cNvSpPr/>
            <p:nvPr/>
          </p:nvSpPr>
          <p:spPr>
            <a:xfrm>
              <a:off x="3276204" y="2705813"/>
              <a:ext cx="118140" cy="78952"/>
            </a:xfrm>
            <a:custGeom>
              <a:avLst/>
              <a:gdLst/>
              <a:ahLst/>
              <a:cxnLst/>
              <a:rect l="l" t="t" r="r" b="b"/>
              <a:pathLst>
                <a:path w="4504" h="3010" extrusionOk="0">
                  <a:moveTo>
                    <a:pt x="313" y="1"/>
                  </a:moveTo>
                  <a:cubicBezTo>
                    <a:pt x="87" y="1"/>
                    <a:pt x="0" y="354"/>
                    <a:pt x="258" y="433"/>
                  </a:cubicBezTo>
                  <a:lnTo>
                    <a:pt x="2679" y="1200"/>
                  </a:lnTo>
                  <a:cubicBezTo>
                    <a:pt x="2720" y="1213"/>
                    <a:pt x="2760" y="1240"/>
                    <a:pt x="2788" y="1274"/>
                  </a:cubicBezTo>
                  <a:lnTo>
                    <a:pt x="4042" y="2929"/>
                  </a:lnTo>
                  <a:cubicBezTo>
                    <a:pt x="4083" y="2983"/>
                    <a:pt x="4150" y="3010"/>
                    <a:pt x="4218" y="3010"/>
                  </a:cubicBezTo>
                  <a:cubicBezTo>
                    <a:pt x="4401" y="3010"/>
                    <a:pt x="4503" y="2800"/>
                    <a:pt x="4395" y="2657"/>
                  </a:cubicBezTo>
                  <a:lnTo>
                    <a:pt x="3133" y="1003"/>
                  </a:lnTo>
                  <a:cubicBezTo>
                    <a:pt x="3052" y="894"/>
                    <a:pt x="2943" y="813"/>
                    <a:pt x="2815" y="772"/>
                  </a:cubicBezTo>
                  <a:lnTo>
                    <a:pt x="387" y="13"/>
                  </a:lnTo>
                  <a:cubicBezTo>
                    <a:pt x="361" y="5"/>
                    <a:pt x="336" y="1"/>
                    <a:pt x="313"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80" name="Google Shape;15880;p81"/>
            <p:cNvSpPr/>
            <p:nvPr/>
          </p:nvSpPr>
          <p:spPr>
            <a:xfrm>
              <a:off x="3265240" y="2711793"/>
              <a:ext cx="104186" cy="103399"/>
            </a:xfrm>
            <a:custGeom>
              <a:avLst/>
              <a:gdLst/>
              <a:ahLst/>
              <a:cxnLst/>
              <a:rect l="l" t="t" r="r" b="b"/>
              <a:pathLst>
                <a:path w="3972" h="3942" extrusionOk="0">
                  <a:moveTo>
                    <a:pt x="309" y="1"/>
                  </a:moveTo>
                  <a:cubicBezTo>
                    <a:pt x="129" y="1"/>
                    <a:pt x="0" y="249"/>
                    <a:pt x="175" y="395"/>
                  </a:cubicBezTo>
                  <a:lnTo>
                    <a:pt x="2602" y="2131"/>
                  </a:lnTo>
                  <a:cubicBezTo>
                    <a:pt x="2629" y="2151"/>
                    <a:pt x="2656" y="2179"/>
                    <a:pt x="2670" y="2212"/>
                  </a:cubicBezTo>
                  <a:lnTo>
                    <a:pt x="3504" y="3819"/>
                  </a:lnTo>
                  <a:cubicBezTo>
                    <a:pt x="3538" y="3894"/>
                    <a:pt x="3612" y="3941"/>
                    <a:pt x="3701" y="3941"/>
                  </a:cubicBezTo>
                  <a:cubicBezTo>
                    <a:pt x="3863" y="3941"/>
                    <a:pt x="3972" y="3765"/>
                    <a:pt x="3890" y="3623"/>
                  </a:cubicBezTo>
                  <a:lnTo>
                    <a:pt x="3063" y="2009"/>
                  </a:lnTo>
                  <a:cubicBezTo>
                    <a:pt x="3009" y="1914"/>
                    <a:pt x="2941" y="1840"/>
                    <a:pt x="2860" y="1778"/>
                  </a:cubicBezTo>
                  <a:lnTo>
                    <a:pt x="425" y="36"/>
                  </a:lnTo>
                  <a:cubicBezTo>
                    <a:pt x="386" y="11"/>
                    <a:pt x="346" y="1"/>
                    <a:pt x="309"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81" name="Google Shape;15881;p81"/>
            <p:cNvSpPr/>
            <p:nvPr/>
          </p:nvSpPr>
          <p:spPr>
            <a:xfrm>
              <a:off x="3247430" y="2717223"/>
              <a:ext cx="88920" cy="127320"/>
            </a:xfrm>
            <a:custGeom>
              <a:avLst/>
              <a:gdLst/>
              <a:ahLst/>
              <a:cxnLst/>
              <a:rect l="l" t="t" r="r" b="b"/>
              <a:pathLst>
                <a:path w="3390" h="4854" extrusionOk="0">
                  <a:moveTo>
                    <a:pt x="320" y="1"/>
                  </a:moveTo>
                  <a:cubicBezTo>
                    <a:pt x="146" y="1"/>
                    <a:pt x="1" y="227"/>
                    <a:pt x="169" y="385"/>
                  </a:cubicBezTo>
                  <a:lnTo>
                    <a:pt x="2400" y="2494"/>
                  </a:lnTo>
                  <a:cubicBezTo>
                    <a:pt x="2433" y="2528"/>
                    <a:pt x="2454" y="2568"/>
                    <a:pt x="2467" y="2616"/>
                  </a:cubicBezTo>
                  <a:lnTo>
                    <a:pt x="2935" y="4684"/>
                  </a:lnTo>
                  <a:cubicBezTo>
                    <a:pt x="2956" y="4779"/>
                    <a:pt x="3044" y="4853"/>
                    <a:pt x="3145" y="4853"/>
                  </a:cubicBezTo>
                  <a:cubicBezTo>
                    <a:pt x="3159" y="4853"/>
                    <a:pt x="3179" y="4853"/>
                    <a:pt x="3193" y="4846"/>
                  </a:cubicBezTo>
                  <a:cubicBezTo>
                    <a:pt x="3315" y="4826"/>
                    <a:pt x="3390" y="4704"/>
                    <a:pt x="3362" y="4589"/>
                  </a:cubicBezTo>
                  <a:lnTo>
                    <a:pt x="2895" y="2514"/>
                  </a:lnTo>
                  <a:cubicBezTo>
                    <a:pt x="2867" y="2385"/>
                    <a:pt x="2800" y="2263"/>
                    <a:pt x="2698" y="2175"/>
                  </a:cubicBezTo>
                  <a:lnTo>
                    <a:pt x="474" y="66"/>
                  </a:lnTo>
                  <a:cubicBezTo>
                    <a:pt x="425" y="20"/>
                    <a:pt x="371" y="1"/>
                    <a:pt x="320"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82" name="Google Shape;15882;p81"/>
            <p:cNvSpPr/>
            <p:nvPr/>
          </p:nvSpPr>
          <p:spPr>
            <a:xfrm>
              <a:off x="3039662" y="2694219"/>
              <a:ext cx="125406" cy="52145"/>
            </a:xfrm>
            <a:custGeom>
              <a:avLst/>
              <a:gdLst/>
              <a:ahLst/>
              <a:cxnLst/>
              <a:rect l="l" t="t" r="r" b="b"/>
              <a:pathLst>
                <a:path w="4781" h="1988" extrusionOk="0">
                  <a:moveTo>
                    <a:pt x="2231" y="1"/>
                  </a:moveTo>
                  <a:cubicBezTo>
                    <a:pt x="2069" y="1"/>
                    <a:pt x="1919" y="55"/>
                    <a:pt x="1797" y="163"/>
                  </a:cubicBezTo>
                  <a:lnTo>
                    <a:pt x="156" y="1601"/>
                  </a:lnTo>
                  <a:cubicBezTo>
                    <a:pt x="0" y="1730"/>
                    <a:pt x="95" y="1987"/>
                    <a:pt x="299" y="1987"/>
                  </a:cubicBezTo>
                  <a:cubicBezTo>
                    <a:pt x="353" y="1987"/>
                    <a:pt x="407" y="1967"/>
                    <a:pt x="448" y="1926"/>
                  </a:cubicBezTo>
                  <a:lnTo>
                    <a:pt x="2089" y="496"/>
                  </a:lnTo>
                  <a:cubicBezTo>
                    <a:pt x="2130" y="462"/>
                    <a:pt x="2177" y="441"/>
                    <a:pt x="2231" y="441"/>
                  </a:cubicBezTo>
                  <a:lnTo>
                    <a:pt x="4489" y="441"/>
                  </a:lnTo>
                  <a:cubicBezTo>
                    <a:pt x="4781" y="441"/>
                    <a:pt x="4781" y="1"/>
                    <a:pt x="4489"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83" name="Google Shape;15883;p81"/>
            <p:cNvSpPr/>
            <p:nvPr/>
          </p:nvSpPr>
          <p:spPr>
            <a:xfrm>
              <a:off x="3059230" y="2705813"/>
              <a:ext cx="118297" cy="78952"/>
            </a:xfrm>
            <a:custGeom>
              <a:avLst/>
              <a:gdLst/>
              <a:ahLst/>
              <a:cxnLst/>
              <a:rect l="l" t="t" r="r" b="b"/>
              <a:pathLst>
                <a:path w="4510" h="3010" extrusionOk="0">
                  <a:moveTo>
                    <a:pt x="4192" y="1"/>
                  </a:moveTo>
                  <a:cubicBezTo>
                    <a:pt x="4168" y="1"/>
                    <a:pt x="4143" y="5"/>
                    <a:pt x="4116" y="13"/>
                  </a:cubicBezTo>
                  <a:lnTo>
                    <a:pt x="1695" y="772"/>
                  </a:lnTo>
                  <a:cubicBezTo>
                    <a:pt x="1567" y="813"/>
                    <a:pt x="1451" y="894"/>
                    <a:pt x="1370" y="1003"/>
                  </a:cubicBezTo>
                  <a:lnTo>
                    <a:pt x="116" y="2657"/>
                  </a:lnTo>
                  <a:cubicBezTo>
                    <a:pt x="0" y="2800"/>
                    <a:pt x="109" y="3010"/>
                    <a:pt x="292" y="3010"/>
                  </a:cubicBezTo>
                  <a:cubicBezTo>
                    <a:pt x="360" y="3010"/>
                    <a:pt x="421" y="2983"/>
                    <a:pt x="468" y="2929"/>
                  </a:cubicBezTo>
                  <a:lnTo>
                    <a:pt x="1723" y="1274"/>
                  </a:lnTo>
                  <a:cubicBezTo>
                    <a:pt x="1750" y="1240"/>
                    <a:pt x="1784" y="1213"/>
                    <a:pt x="1831" y="1200"/>
                  </a:cubicBezTo>
                  <a:lnTo>
                    <a:pt x="4252" y="433"/>
                  </a:lnTo>
                  <a:cubicBezTo>
                    <a:pt x="4510" y="354"/>
                    <a:pt x="4423" y="1"/>
                    <a:pt x="4192"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84" name="Google Shape;15884;p81"/>
            <p:cNvSpPr/>
            <p:nvPr/>
          </p:nvSpPr>
          <p:spPr>
            <a:xfrm>
              <a:off x="3084306" y="2711793"/>
              <a:ext cx="104186" cy="103399"/>
            </a:xfrm>
            <a:custGeom>
              <a:avLst/>
              <a:gdLst/>
              <a:ahLst/>
              <a:cxnLst/>
              <a:rect l="l" t="t" r="r" b="b"/>
              <a:pathLst>
                <a:path w="3972" h="3942" extrusionOk="0">
                  <a:moveTo>
                    <a:pt x="3659" y="1"/>
                  </a:moveTo>
                  <a:cubicBezTo>
                    <a:pt x="3621" y="1"/>
                    <a:pt x="3581" y="11"/>
                    <a:pt x="3540" y="36"/>
                  </a:cubicBezTo>
                  <a:lnTo>
                    <a:pt x="1112" y="1778"/>
                  </a:lnTo>
                  <a:cubicBezTo>
                    <a:pt x="1024" y="1840"/>
                    <a:pt x="956" y="1914"/>
                    <a:pt x="909" y="2009"/>
                  </a:cubicBezTo>
                  <a:lnTo>
                    <a:pt x="75" y="3623"/>
                  </a:lnTo>
                  <a:cubicBezTo>
                    <a:pt x="0" y="3765"/>
                    <a:pt x="109" y="3941"/>
                    <a:pt x="272" y="3941"/>
                  </a:cubicBezTo>
                  <a:cubicBezTo>
                    <a:pt x="353" y="3941"/>
                    <a:pt x="428" y="3894"/>
                    <a:pt x="468" y="3819"/>
                  </a:cubicBezTo>
                  <a:lnTo>
                    <a:pt x="1295" y="2212"/>
                  </a:lnTo>
                  <a:cubicBezTo>
                    <a:pt x="1316" y="2179"/>
                    <a:pt x="1336" y="2151"/>
                    <a:pt x="1363" y="2131"/>
                  </a:cubicBezTo>
                  <a:lnTo>
                    <a:pt x="3798" y="395"/>
                  </a:lnTo>
                  <a:cubicBezTo>
                    <a:pt x="3972" y="249"/>
                    <a:pt x="3843" y="1"/>
                    <a:pt x="3659"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85" name="Google Shape;15885;p81"/>
            <p:cNvSpPr/>
            <p:nvPr/>
          </p:nvSpPr>
          <p:spPr>
            <a:xfrm>
              <a:off x="3117198" y="2717223"/>
              <a:ext cx="88972" cy="127320"/>
            </a:xfrm>
            <a:custGeom>
              <a:avLst/>
              <a:gdLst/>
              <a:ahLst/>
              <a:cxnLst/>
              <a:rect l="l" t="t" r="r" b="b"/>
              <a:pathLst>
                <a:path w="3392" h="4854" extrusionOk="0">
                  <a:moveTo>
                    <a:pt x="3073" y="1"/>
                  </a:moveTo>
                  <a:cubicBezTo>
                    <a:pt x="3023" y="1"/>
                    <a:pt x="2971" y="20"/>
                    <a:pt x="2923" y="66"/>
                  </a:cubicBezTo>
                  <a:lnTo>
                    <a:pt x="692" y="2175"/>
                  </a:lnTo>
                  <a:cubicBezTo>
                    <a:pt x="597" y="2263"/>
                    <a:pt x="523" y="2385"/>
                    <a:pt x="496" y="2514"/>
                  </a:cubicBezTo>
                  <a:lnTo>
                    <a:pt x="28" y="4589"/>
                  </a:lnTo>
                  <a:cubicBezTo>
                    <a:pt x="1" y="4704"/>
                    <a:pt x="82" y="4826"/>
                    <a:pt x="197" y="4846"/>
                  </a:cubicBezTo>
                  <a:cubicBezTo>
                    <a:pt x="218" y="4853"/>
                    <a:pt x="231" y="4853"/>
                    <a:pt x="252" y="4853"/>
                  </a:cubicBezTo>
                  <a:cubicBezTo>
                    <a:pt x="353" y="4853"/>
                    <a:pt x="442" y="4779"/>
                    <a:pt x="462" y="4684"/>
                  </a:cubicBezTo>
                  <a:lnTo>
                    <a:pt x="923" y="2616"/>
                  </a:lnTo>
                  <a:cubicBezTo>
                    <a:pt x="937" y="2568"/>
                    <a:pt x="964" y="2528"/>
                    <a:pt x="998" y="2494"/>
                  </a:cubicBezTo>
                  <a:lnTo>
                    <a:pt x="3228" y="385"/>
                  </a:lnTo>
                  <a:cubicBezTo>
                    <a:pt x="3391" y="227"/>
                    <a:pt x="3245" y="1"/>
                    <a:pt x="3073"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86" name="Google Shape;15886;p81"/>
            <p:cNvSpPr/>
            <p:nvPr/>
          </p:nvSpPr>
          <p:spPr>
            <a:xfrm>
              <a:off x="3145841" y="2642100"/>
              <a:ext cx="161865" cy="121524"/>
            </a:xfrm>
            <a:custGeom>
              <a:avLst/>
              <a:gdLst/>
              <a:ahLst/>
              <a:cxnLst/>
              <a:rect l="l" t="t" r="r" b="b"/>
              <a:pathLst>
                <a:path w="6171" h="4633" extrusionOk="0">
                  <a:moveTo>
                    <a:pt x="3086" y="1"/>
                  </a:moveTo>
                  <a:cubicBezTo>
                    <a:pt x="1384" y="1"/>
                    <a:pt x="0" y="1038"/>
                    <a:pt x="0" y="2320"/>
                  </a:cubicBezTo>
                  <a:cubicBezTo>
                    <a:pt x="0" y="3595"/>
                    <a:pt x="2204" y="4632"/>
                    <a:pt x="3086" y="4632"/>
                  </a:cubicBezTo>
                  <a:cubicBezTo>
                    <a:pt x="3967" y="4632"/>
                    <a:pt x="6171" y="3595"/>
                    <a:pt x="6171" y="2320"/>
                  </a:cubicBezTo>
                  <a:cubicBezTo>
                    <a:pt x="6171" y="1038"/>
                    <a:pt x="4794" y="1"/>
                    <a:pt x="3086" y="1"/>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87" name="Google Shape;15887;p81"/>
            <p:cNvSpPr/>
            <p:nvPr/>
          </p:nvSpPr>
          <p:spPr>
            <a:xfrm>
              <a:off x="3109906" y="2514780"/>
              <a:ext cx="97864" cy="179571"/>
            </a:xfrm>
            <a:custGeom>
              <a:avLst/>
              <a:gdLst/>
              <a:ahLst/>
              <a:cxnLst/>
              <a:rect l="l" t="t" r="r" b="b"/>
              <a:pathLst>
                <a:path w="3731" h="6846" extrusionOk="0">
                  <a:moveTo>
                    <a:pt x="2929" y="1"/>
                  </a:moveTo>
                  <a:cubicBezTo>
                    <a:pt x="2896" y="1"/>
                    <a:pt x="2859" y="9"/>
                    <a:pt x="2822" y="27"/>
                  </a:cubicBezTo>
                  <a:cubicBezTo>
                    <a:pt x="1723" y="515"/>
                    <a:pt x="408" y="1790"/>
                    <a:pt x="143" y="3424"/>
                  </a:cubicBezTo>
                  <a:cubicBezTo>
                    <a:pt x="1" y="4285"/>
                    <a:pt x="116" y="5567"/>
                    <a:pt x="1445" y="6781"/>
                  </a:cubicBezTo>
                  <a:cubicBezTo>
                    <a:pt x="1493" y="6826"/>
                    <a:pt x="1546" y="6845"/>
                    <a:pt x="1596" y="6845"/>
                  </a:cubicBezTo>
                  <a:cubicBezTo>
                    <a:pt x="1769" y="6845"/>
                    <a:pt x="1912" y="6613"/>
                    <a:pt x="1743" y="6455"/>
                  </a:cubicBezTo>
                  <a:cubicBezTo>
                    <a:pt x="801" y="5601"/>
                    <a:pt x="401" y="4570"/>
                    <a:pt x="577" y="3492"/>
                  </a:cubicBezTo>
                  <a:cubicBezTo>
                    <a:pt x="672" y="2943"/>
                    <a:pt x="889" y="2421"/>
                    <a:pt x="1208" y="1966"/>
                  </a:cubicBezTo>
                  <a:cubicBezTo>
                    <a:pt x="1255" y="1893"/>
                    <a:pt x="1337" y="1852"/>
                    <a:pt x="1421" y="1852"/>
                  </a:cubicBezTo>
                  <a:cubicBezTo>
                    <a:pt x="1468" y="1852"/>
                    <a:pt x="1516" y="1865"/>
                    <a:pt x="1560" y="1892"/>
                  </a:cubicBezTo>
                  <a:cubicBezTo>
                    <a:pt x="1667" y="1955"/>
                    <a:pt x="1786" y="1994"/>
                    <a:pt x="1911" y="1994"/>
                  </a:cubicBezTo>
                  <a:cubicBezTo>
                    <a:pt x="1920" y="1994"/>
                    <a:pt x="1930" y="1994"/>
                    <a:pt x="1940" y="1994"/>
                  </a:cubicBezTo>
                  <a:cubicBezTo>
                    <a:pt x="2340" y="1994"/>
                    <a:pt x="2889" y="1743"/>
                    <a:pt x="3615" y="1221"/>
                  </a:cubicBezTo>
                  <a:cubicBezTo>
                    <a:pt x="3710" y="1146"/>
                    <a:pt x="3730" y="1017"/>
                    <a:pt x="3662" y="915"/>
                  </a:cubicBezTo>
                  <a:cubicBezTo>
                    <a:pt x="3621" y="858"/>
                    <a:pt x="3552" y="825"/>
                    <a:pt x="3483" y="825"/>
                  </a:cubicBezTo>
                  <a:cubicBezTo>
                    <a:pt x="3439" y="825"/>
                    <a:pt x="3394" y="839"/>
                    <a:pt x="3357" y="868"/>
                  </a:cubicBezTo>
                  <a:cubicBezTo>
                    <a:pt x="2549" y="1448"/>
                    <a:pt x="2140" y="1560"/>
                    <a:pt x="1946" y="1560"/>
                  </a:cubicBezTo>
                  <a:cubicBezTo>
                    <a:pt x="1875" y="1560"/>
                    <a:pt x="1833" y="1545"/>
                    <a:pt x="1811" y="1533"/>
                  </a:cubicBezTo>
                  <a:cubicBezTo>
                    <a:pt x="1750" y="1492"/>
                    <a:pt x="1716" y="1417"/>
                    <a:pt x="1716" y="1343"/>
                  </a:cubicBezTo>
                  <a:cubicBezTo>
                    <a:pt x="2089" y="963"/>
                    <a:pt x="2523" y="651"/>
                    <a:pt x="3005" y="427"/>
                  </a:cubicBezTo>
                  <a:cubicBezTo>
                    <a:pt x="3245" y="328"/>
                    <a:pt x="3141" y="1"/>
                    <a:pt x="2929"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88" name="Google Shape;15888;p81"/>
            <p:cNvSpPr/>
            <p:nvPr/>
          </p:nvSpPr>
          <p:spPr>
            <a:xfrm>
              <a:off x="3174825" y="2607424"/>
              <a:ext cx="23161" cy="23161"/>
            </a:xfrm>
            <a:custGeom>
              <a:avLst/>
              <a:gdLst/>
              <a:ahLst/>
              <a:cxnLst/>
              <a:rect l="l" t="t" r="r" b="b"/>
              <a:pathLst>
                <a:path w="883" h="883" extrusionOk="0">
                  <a:moveTo>
                    <a:pt x="441" y="1"/>
                  </a:moveTo>
                  <a:cubicBezTo>
                    <a:pt x="197" y="1"/>
                    <a:pt x="1" y="197"/>
                    <a:pt x="1" y="442"/>
                  </a:cubicBezTo>
                  <a:cubicBezTo>
                    <a:pt x="1" y="686"/>
                    <a:pt x="197" y="882"/>
                    <a:pt x="441" y="882"/>
                  </a:cubicBezTo>
                  <a:cubicBezTo>
                    <a:pt x="686" y="882"/>
                    <a:pt x="882" y="686"/>
                    <a:pt x="882" y="442"/>
                  </a:cubicBezTo>
                  <a:cubicBezTo>
                    <a:pt x="882" y="197"/>
                    <a:pt x="686" y="1"/>
                    <a:pt x="441"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89" name="Google Shape;15889;p81"/>
            <p:cNvSpPr/>
            <p:nvPr/>
          </p:nvSpPr>
          <p:spPr>
            <a:xfrm>
              <a:off x="3145841" y="2642651"/>
              <a:ext cx="79529" cy="120973"/>
            </a:xfrm>
            <a:custGeom>
              <a:avLst/>
              <a:gdLst/>
              <a:ahLst/>
              <a:cxnLst/>
              <a:rect l="l" t="t" r="r" b="b"/>
              <a:pathLst>
                <a:path w="3032" h="4612" extrusionOk="0">
                  <a:moveTo>
                    <a:pt x="2726" y="0"/>
                  </a:moveTo>
                  <a:lnTo>
                    <a:pt x="2726" y="0"/>
                  </a:lnTo>
                  <a:cubicBezTo>
                    <a:pt x="1194" y="129"/>
                    <a:pt x="0" y="1112"/>
                    <a:pt x="0" y="2299"/>
                  </a:cubicBezTo>
                  <a:cubicBezTo>
                    <a:pt x="0" y="3553"/>
                    <a:pt x="2123" y="4570"/>
                    <a:pt x="3031" y="4611"/>
                  </a:cubicBezTo>
                  <a:cubicBezTo>
                    <a:pt x="2265" y="4211"/>
                    <a:pt x="1323" y="3330"/>
                    <a:pt x="1323" y="2299"/>
                  </a:cubicBezTo>
                  <a:cubicBezTo>
                    <a:pt x="1316" y="1323"/>
                    <a:pt x="1858" y="434"/>
                    <a:pt x="2726" y="0"/>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890" name="Google Shape;15890;p81"/>
          <p:cNvGrpSpPr/>
          <p:nvPr/>
        </p:nvGrpSpPr>
        <p:grpSpPr>
          <a:xfrm>
            <a:off x="1946369" y="2563122"/>
            <a:ext cx="374066" cy="233395"/>
            <a:chOff x="1946369" y="2563122"/>
            <a:chExt cx="374066" cy="233395"/>
          </a:xfrm>
        </p:grpSpPr>
        <p:sp>
          <p:nvSpPr>
            <p:cNvPr id="15891" name="Google Shape;15891;p81"/>
            <p:cNvSpPr/>
            <p:nvPr/>
          </p:nvSpPr>
          <p:spPr>
            <a:xfrm>
              <a:off x="1946369" y="2563148"/>
              <a:ext cx="334223" cy="215401"/>
            </a:xfrm>
            <a:custGeom>
              <a:avLst/>
              <a:gdLst/>
              <a:ahLst/>
              <a:cxnLst/>
              <a:rect l="l" t="t" r="r" b="b"/>
              <a:pathLst>
                <a:path w="12742" h="8212" extrusionOk="0">
                  <a:moveTo>
                    <a:pt x="1820" y="0"/>
                  </a:moveTo>
                  <a:cubicBezTo>
                    <a:pt x="1757" y="0"/>
                    <a:pt x="1693" y="5"/>
                    <a:pt x="1628" y="14"/>
                  </a:cubicBezTo>
                  <a:lnTo>
                    <a:pt x="781" y="136"/>
                  </a:lnTo>
                  <a:cubicBezTo>
                    <a:pt x="333" y="197"/>
                    <a:pt x="1" y="584"/>
                    <a:pt x="1" y="1038"/>
                  </a:cubicBezTo>
                  <a:lnTo>
                    <a:pt x="1" y="1838"/>
                  </a:lnTo>
                  <a:cubicBezTo>
                    <a:pt x="1" y="1967"/>
                    <a:pt x="102" y="2068"/>
                    <a:pt x="231" y="2068"/>
                  </a:cubicBezTo>
                  <a:lnTo>
                    <a:pt x="231" y="2387"/>
                  </a:lnTo>
                  <a:cubicBezTo>
                    <a:pt x="231" y="2597"/>
                    <a:pt x="374" y="2787"/>
                    <a:pt x="577" y="2835"/>
                  </a:cubicBezTo>
                  <a:lnTo>
                    <a:pt x="991" y="2936"/>
                  </a:lnTo>
                  <a:cubicBezTo>
                    <a:pt x="1086" y="2957"/>
                    <a:pt x="1153" y="3038"/>
                    <a:pt x="1160" y="3140"/>
                  </a:cubicBezTo>
                  <a:cubicBezTo>
                    <a:pt x="1221" y="4021"/>
                    <a:pt x="1832" y="8212"/>
                    <a:pt x="7738" y="8212"/>
                  </a:cubicBezTo>
                  <a:cubicBezTo>
                    <a:pt x="12742" y="8212"/>
                    <a:pt x="12742" y="6618"/>
                    <a:pt x="12742" y="6618"/>
                  </a:cubicBezTo>
                  <a:lnTo>
                    <a:pt x="12742" y="6164"/>
                  </a:lnTo>
                  <a:lnTo>
                    <a:pt x="3181" y="3431"/>
                  </a:lnTo>
                  <a:lnTo>
                    <a:pt x="3181" y="1363"/>
                  </a:lnTo>
                  <a:cubicBezTo>
                    <a:pt x="3181" y="601"/>
                    <a:pt x="2560" y="0"/>
                    <a:pt x="1820"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92" name="Google Shape;15892;p81"/>
            <p:cNvSpPr/>
            <p:nvPr/>
          </p:nvSpPr>
          <p:spPr>
            <a:xfrm>
              <a:off x="1995656" y="2698836"/>
              <a:ext cx="107254" cy="97497"/>
            </a:xfrm>
            <a:custGeom>
              <a:avLst/>
              <a:gdLst/>
              <a:ahLst/>
              <a:cxnLst/>
              <a:rect l="l" t="t" r="r" b="b"/>
              <a:pathLst>
                <a:path w="4089" h="3717" extrusionOk="0">
                  <a:moveTo>
                    <a:pt x="2224" y="1"/>
                  </a:moveTo>
                  <a:lnTo>
                    <a:pt x="1722" y="164"/>
                  </a:lnTo>
                  <a:cubicBezTo>
                    <a:pt x="1471" y="252"/>
                    <a:pt x="1288" y="476"/>
                    <a:pt x="1261" y="747"/>
                  </a:cubicBezTo>
                  <a:lnTo>
                    <a:pt x="1078" y="2584"/>
                  </a:lnTo>
                  <a:lnTo>
                    <a:pt x="854" y="2584"/>
                  </a:lnTo>
                  <a:cubicBezTo>
                    <a:pt x="570" y="2584"/>
                    <a:pt x="319" y="2754"/>
                    <a:pt x="217" y="3012"/>
                  </a:cubicBezTo>
                  <a:lnTo>
                    <a:pt x="61" y="3405"/>
                  </a:lnTo>
                  <a:cubicBezTo>
                    <a:pt x="0" y="3554"/>
                    <a:pt x="109" y="3717"/>
                    <a:pt x="271" y="3717"/>
                  </a:cubicBezTo>
                  <a:lnTo>
                    <a:pt x="1431" y="3717"/>
                  </a:lnTo>
                  <a:cubicBezTo>
                    <a:pt x="1756" y="3717"/>
                    <a:pt x="2034" y="3493"/>
                    <a:pt x="2095" y="3168"/>
                  </a:cubicBezTo>
                  <a:lnTo>
                    <a:pt x="2339" y="1961"/>
                  </a:lnTo>
                  <a:cubicBezTo>
                    <a:pt x="2644" y="1961"/>
                    <a:pt x="3648" y="1866"/>
                    <a:pt x="4089" y="1371"/>
                  </a:cubicBezTo>
                  <a:lnTo>
                    <a:pt x="2224" y="1"/>
                  </a:ln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93" name="Google Shape;15893;p81"/>
            <p:cNvSpPr/>
            <p:nvPr/>
          </p:nvSpPr>
          <p:spPr>
            <a:xfrm>
              <a:off x="2186846" y="2736738"/>
              <a:ext cx="57811" cy="59778"/>
            </a:xfrm>
            <a:custGeom>
              <a:avLst/>
              <a:gdLst/>
              <a:ahLst/>
              <a:cxnLst/>
              <a:rect l="l" t="t" r="r" b="b"/>
              <a:pathLst>
                <a:path w="2204" h="2279" extrusionOk="0">
                  <a:moveTo>
                    <a:pt x="1065" y="0"/>
                  </a:moveTo>
                  <a:lnTo>
                    <a:pt x="1065" y="1133"/>
                  </a:lnTo>
                  <a:lnTo>
                    <a:pt x="882" y="1133"/>
                  </a:lnTo>
                  <a:cubicBezTo>
                    <a:pt x="610" y="1133"/>
                    <a:pt x="366" y="1295"/>
                    <a:pt x="258" y="1546"/>
                  </a:cubicBezTo>
                  <a:lnTo>
                    <a:pt x="68" y="1960"/>
                  </a:lnTo>
                  <a:cubicBezTo>
                    <a:pt x="0" y="2109"/>
                    <a:pt x="115" y="2279"/>
                    <a:pt x="278" y="2279"/>
                  </a:cubicBezTo>
                  <a:lnTo>
                    <a:pt x="1750" y="2279"/>
                  </a:lnTo>
                  <a:cubicBezTo>
                    <a:pt x="2001" y="2279"/>
                    <a:pt x="2204" y="2075"/>
                    <a:pt x="2204" y="1824"/>
                  </a:cubicBezTo>
                  <a:lnTo>
                    <a:pt x="2204" y="0"/>
                  </a:ln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94" name="Google Shape;15894;p81"/>
            <p:cNvSpPr/>
            <p:nvPr/>
          </p:nvSpPr>
          <p:spPr>
            <a:xfrm>
              <a:off x="1974645" y="2580433"/>
              <a:ext cx="14977" cy="20433"/>
            </a:xfrm>
            <a:custGeom>
              <a:avLst/>
              <a:gdLst/>
              <a:ahLst/>
              <a:cxnLst/>
              <a:rect l="l" t="t" r="r" b="b"/>
              <a:pathLst>
                <a:path w="571" h="779" extrusionOk="0">
                  <a:moveTo>
                    <a:pt x="286" y="1"/>
                  </a:moveTo>
                  <a:cubicBezTo>
                    <a:pt x="148" y="1"/>
                    <a:pt x="11" y="91"/>
                    <a:pt x="1" y="270"/>
                  </a:cubicBezTo>
                  <a:lnTo>
                    <a:pt x="1" y="494"/>
                  </a:lnTo>
                  <a:cubicBezTo>
                    <a:pt x="1" y="657"/>
                    <a:pt x="130" y="779"/>
                    <a:pt x="286" y="779"/>
                  </a:cubicBezTo>
                  <a:cubicBezTo>
                    <a:pt x="442" y="779"/>
                    <a:pt x="570" y="657"/>
                    <a:pt x="570" y="494"/>
                  </a:cubicBezTo>
                  <a:lnTo>
                    <a:pt x="570" y="270"/>
                  </a:lnTo>
                  <a:cubicBezTo>
                    <a:pt x="560" y="91"/>
                    <a:pt x="423" y="1"/>
                    <a:pt x="286"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95" name="Google Shape;15895;p81"/>
            <p:cNvSpPr/>
            <p:nvPr/>
          </p:nvSpPr>
          <p:spPr>
            <a:xfrm>
              <a:off x="1952429" y="2612408"/>
              <a:ext cx="38506" cy="16918"/>
            </a:xfrm>
            <a:custGeom>
              <a:avLst/>
              <a:gdLst/>
              <a:ahLst/>
              <a:cxnLst/>
              <a:rect l="l" t="t" r="r" b="b"/>
              <a:pathLst>
                <a:path w="1468" h="645" extrusionOk="0">
                  <a:moveTo>
                    <a:pt x="1140" y="0"/>
                  </a:moveTo>
                  <a:cubicBezTo>
                    <a:pt x="1105" y="0"/>
                    <a:pt x="1069" y="9"/>
                    <a:pt x="1031" y="28"/>
                  </a:cubicBezTo>
                  <a:cubicBezTo>
                    <a:pt x="861" y="116"/>
                    <a:pt x="482" y="170"/>
                    <a:pt x="0" y="190"/>
                  </a:cubicBezTo>
                  <a:lnTo>
                    <a:pt x="0" y="509"/>
                  </a:lnTo>
                  <a:cubicBezTo>
                    <a:pt x="0" y="557"/>
                    <a:pt x="7" y="597"/>
                    <a:pt x="14" y="645"/>
                  </a:cubicBezTo>
                  <a:cubicBezTo>
                    <a:pt x="414" y="631"/>
                    <a:pt x="943" y="577"/>
                    <a:pt x="1234" y="435"/>
                  </a:cubicBezTo>
                  <a:cubicBezTo>
                    <a:pt x="1468" y="318"/>
                    <a:pt x="1350" y="0"/>
                    <a:pt x="1140" y="0"/>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96" name="Google Shape;15896;p81"/>
            <p:cNvSpPr/>
            <p:nvPr/>
          </p:nvSpPr>
          <p:spPr>
            <a:xfrm>
              <a:off x="1978029" y="2563122"/>
              <a:ext cx="51962" cy="90048"/>
            </a:xfrm>
            <a:custGeom>
              <a:avLst/>
              <a:gdLst/>
              <a:ahLst/>
              <a:cxnLst/>
              <a:rect l="l" t="t" r="r" b="b"/>
              <a:pathLst>
                <a:path w="1981" h="3433" extrusionOk="0">
                  <a:moveTo>
                    <a:pt x="621" y="0"/>
                  </a:moveTo>
                  <a:cubicBezTo>
                    <a:pt x="556" y="0"/>
                    <a:pt x="489" y="5"/>
                    <a:pt x="421" y="15"/>
                  </a:cubicBezTo>
                  <a:lnTo>
                    <a:pt x="1" y="76"/>
                  </a:lnTo>
                  <a:cubicBezTo>
                    <a:pt x="550" y="266"/>
                    <a:pt x="923" y="781"/>
                    <a:pt x="923" y="1364"/>
                  </a:cubicBezTo>
                  <a:lnTo>
                    <a:pt x="923" y="2368"/>
                  </a:lnTo>
                  <a:cubicBezTo>
                    <a:pt x="923" y="2958"/>
                    <a:pt x="1398" y="3432"/>
                    <a:pt x="1981" y="3432"/>
                  </a:cubicBezTo>
                  <a:lnTo>
                    <a:pt x="1981" y="1364"/>
                  </a:lnTo>
                  <a:cubicBezTo>
                    <a:pt x="1981" y="605"/>
                    <a:pt x="1358" y="0"/>
                    <a:pt x="621"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97" name="Google Shape;15897;p81"/>
            <p:cNvSpPr/>
            <p:nvPr/>
          </p:nvSpPr>
          <p:spPr>
            <a:xfrm>
              <a:off x="2029781" y="2601417"/>
              <a:ext cx="290655" cy="147098"/>
            </a:xfrm>
            <a:custGeom>
              <a:avLst/>
              <a:gdLst/>
              <a:ahLst/>
              <a:cxnLst/>
              <a:rect l="l" t="t" r="r" b="b"/>
              <a:pathLst>
                <a:path w="11081" h="5608" extrusionOk="0">
                  <a:moveTo>
                    <a:pt x="4780" y="1"/>
                  </a:moveTo>
                  <a:cubicBezTo>
                    <a:pt x="3382" y="1"/>
                    <a:pt x="1781" y="537"/>
                    <a:pt x="1" y="1972"/>
                  </a:cubicBezTo>
                  <a:cubicBezTo>
                    <a:pt x="1" y="1972"/>
                    <a:pt x="154" y="5607"/>
                    <a:pt x="5730" y="5607"/>
                  </a:cubicBezTo>
                  <a:cubicBezTo>
                    <a:pt x="6987" y="5607"/>
                    <a:pt x="8520" y="5422"/>
                    <a:pt x="10389" y="4969"/>
                  </a:cubicBezTo>
                  <a:cubicBezTo>
                    <a:pt x="10864" y="4854"/>
                    <a:pt x="11080" y="4305"/>
                    <a:pt x="10809" y="3905"/>
                  </a:cubicBezTo>
                  <a:cubicBezTo>
                    <a:pt x="9930" y="2569"/>
                    <a:pt x="7839" y="1"/>
                    <a:pt x="4780"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898" name="Google Shape;15898;p81"/>
            <p:cNvSpPr/>
            <p:nvPr/>
          </p:nvSpPr>
          <p:spPr>
            <a:xfrm>
              <a:off x="2029781" y="2604932"/>
              <a:ext cx="286379" cy="143635"/>
            </a:xfrm>
            <a:custGeom>
              <a:avLst/>
              <a:gdLst/>
              <a:ahLst/>
              <a:cxnLst/>
              <a:rect l="l" t="t" r="r" b="b"/>
              <a:pathLst>
                <a:path w="10918" h="5476" extrusionOk="0">
                  <a:moveTo>
                    <a:pt x="5808" y="1913"/>
                  </a:moveTo>
                  <a:cubicBezTo>
                    <a:pt x="5894" y="1913"/>
                    <a:pt x="5980" y="1937"/>
                    <a:pt x="6056" y="1988"/>
                  </a:cubicBezTo>
                  <a:lnTo>
                    <a:pt x="7053" y="2645"/>
                  </a:lnTo>
                  <a:cubicBezTo>
                    <a:pt x="7148" y="2713"/>
                    <a:pt x="7216" y="2808"/>
                    <a:pt x="7243" y="2923"/>
                  </a:cubicBezTo>
                  <a:lnTo>
                    <a:pt x="7677" y="4720"/>
                  </a:lnTo>
                  <a:cubicBezTo>
                    <a:pt x="7144" y="4770"/>
                    <a:pt x="6648" y="4793"/>
                    <a:pt x="6188" y="4793"/>
                  </a:cubicBezTo>
                  <a:cubicBezTo>
                    <a:pt x="5151" y="4793"/>
                    <a:pt x="4293" y="4675"/>
                    <a:pt x="3588" y="4483"/>
                  </a:cubicBezTo>
                  <a:cubicBezTo>
                    <a:pt x="3296" y="4408"/>
                    <a:pt x="3154" y="4090"/>
                    <a:pt x="3296" y="3825"/>
                  </a:cubicBezTo>
                  <a:lnTo>
                    <a:pt x="3913" y="2672"/>
                  </a:lnTo>
                  <a:cubicBezTo>
                    <a:pt x="3968" y="2571"/>
                    <a:pt x="4056" y="2496"/>
                    <a:pt x="4164" y="2455"/>
                  </a:cubicBezTo>
                  <a:lnTo>
                    <a:pt x="5649" y="1940"/>
                  </a:lnTo>
                  <a:cubicBezTo>
                    <a:pt x="5701" y="1922"/>
                    <a:pt x="5754" y="1913"/>
                    <a:pt x="5808" y="1913"/>
                  </a:cubicBezTo>
                  <a:close/>
                  <a:moveTo>
                    <a:pt x="5968" y="1"/>
                  </a:moveTo>
                  <a:lnTo>
                    <a:pt x="5737" y="1187"/>
                  </a:lnTo>
                  <a:cubicBezTo>
                    <a:pt x="5710" y="1343"/>
                    <a:pt x="5595" y="1472"/>
                    <a:pt x="5446" y="1526"/>
                  </a:cubicBezTo>
                  <a:lnTo>
                    <a:pt x="4347" y="1906"/>
                  </a:lnTo>
                  <a:cubicBezTo>
                    <a:pt x="4297" y="1925"/>
                    <a:pt x="4246" y="1933"/>
                    <a:pt x="4195" y="1933"/>
                  </a:cubicBezTo>
                  <a:cubicBezTo>
                    <a:pt x="4021" y="1933"/>
                    <a:pt x="3858" y="1830"/>
                    <a:pt x="3785" y="1662"/>
                  </a:cubicBezTo>
                  <a:lnTo>
                    <a:pt x="3086" y="130"/>
                  </a:lnTo>
                  <a:cubicBezTo>
                    <a:pt x="2944" y="170"/>
                    <a:pt x="2801" y="218"/>
                    <a:pt x="2652" y="272"/>
                  </a:cubicBezTo>
                  <a:lnTo>
                    <a:pt x="3486" y="2123"/>
                  </a:lnTo>
                  <a:cubicBezTo>
                    <a:pt x="3547" y="2252"/>
                    <a:pt x="3540" y="2401"/>
                    <a:pt x="3473" y="2523"/>
                  </a:cubicBezTo>
                  <a:lnTo>
                    <a:pt x="2822" y="3751"/>
                  </a:lnTo>
                  <a:cubicBezTo>
                    <a:pt x="2743" y="3904"/>
                    <a:pt x="2584" y="3990"/>
                    <a:pt x="2422" y="3990"/>
                  </a:cubicBezTo>
                  <a:cubicBezTo>
                    <a:pt x="2348" y="3990"/>
                    <a:pt x="2273" y="3972"/>
                    <a:pt x="2205" y="3934"/>
                  </a:cubicBezTo>
                  <a:cubicBezTo>
                    <a:pt x="910" y="3201"/>
                    <a:pt x="462" y="2177"/>
                    <a:pt x="306" y="1601"/>
                  </a:cubicBezTo>
                  <a:cubicBezTo>
                    <a:pt x="204" y="1682"/>
                    <a:pt x="103" y="1757"/>
                    <a:pt x="1" y="1838"/>
                  </a:cubicBezTo>
                  <a:cubicBezTo>
                    <a:pt x="1" y="1838"/>
                    <a:pt x="154" y="5476"/>
                    <a:pt x="5726" y="5476"/>
                  </a:cubicBezTo>
                  <a:cubicBezTo>
                    <a:pt x="6984" y="5476"/>
                    <a:pt x="8518" y="5290"/>
                    <a:pt x="10389" y="4835"/>
                  </a:cubicBezTo>
                  <a:cubicBezTo>
                    <a:pt x="10694" y="4761"/>
                    <a:pt x="10911" y="4496"/>
                    <a:pt x="10918" y="4191"/>
                  </a:cubicBezTo>
                  <a:lnTo>
                    <a:pt x="10918" y="4191"/>
                  </a:lnTo>
                  <a:cubicBezTo>
                    <a:pt x="9996" y="4401"/>
                    <a:pt x="9067" y="4564"/>
                    <a:pt x="8124" y="4673"/>
                  </a:cubicBezTo>
                  <a:lnTo>
                    <a:pt x="7724" y="2998"/>
                  </a:lnTo>
                  <a:cubicBezTo>
                    <a:pt x="7683" y="2815"/>
                    <a:pt x="7751" y="2632"/>
                    <a:pt x="7900" y="2523"/>
                  </a:cubicBezTo>
                  <a:lnTo>
                    <a:pt x="9046" y="1689"/>
                  </a:lnTo>
                  <a:cubicBezTo>
                    <a:pt x="8931" y="1588"/>
                    <a:pt x="8809" y="1486"/>
                    <a:pt x="8687" y="1384"/>
                  </a:cubicBezTo>
                  <a:lnTo>
                    <a:pt x="7643" y="2144"/>
                  </a:lnTo>
                  <a:cubicBezTo>
                    <a:pt x="7566" y="2203"/>
                    <a:pt x="7473" y="2232"/>
                    <a:pt x="7379" y="2232"/>
                  </a:cubicBezTo>
                  <a:cubicBezTo>
                    <a:pt x="7291" y="2232"/>
                    <a:pt x="7203" y="2206"/>
                    <a:pt x="7127" y="2157"/>
                  </a:cubicBezTo>
                  <a:lnTo>
                    <a:pt x="6395" y="1676"/>
                  </a:lnTo>
                  <a:cubicBezTo>
                    <a:pt x="6239" y="1574"/>
                    <a:pt x="6165" y="1391"/>
                    <a:pt x="6198" y="1208"/>
                  </a:cubicBezTo>
                  <a:lnTo>
                    <a:pt x="6409" y="116"/>
                  </a:lnTo>
                  <a:cubicBezTo>
                    <a:pt x="6266" y="69"/>
                    <a:pt x="6117" y="35"/>
                    <a:pt x="5968"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899" name="Google Shape;15899;p81"/>
          <p:cNvGrpSpPr/>
          <p:nvPr/>
        </p:nvGrpSpPr>
        <p:grpSpPr>
          <a:xfrm>
            <a:off x="4135263" y="2906184"/>
            <a:ext cx="374040" cy="370184"/>
            <a:chOff x="4135263" y="2906184"/>
            <a:chExt cx="374040" cy="370184"/>
          </a:xfrm>
        </p:grpSpPr>
        <p:sp>
          <p:nvSpPr>
            <p:cNvPr id="15900" name="Google Shape;15900;p81"/>
            <p:cNvSpPr/>
            <p:nvPr/>
          </p:nvSpPr>
          <p:spPr>
            <a:xfrm>
              <a:off x="4165139" y="2935037"/>
              <a:ext cx="314288" cy="312347"/>
            </a:xfrm>
            <a:custGeom>
              <a:avLst/>
              <a:gdLst/>
              <a:ahLst/>
              <a:cxnLst/>
              <a:rect l="l" t="t" r="r" b="b"/>
              <a:pathLst>
                <a:path w="11982" h="11908" extrusionOk="0">
                  <a:moveTo>
                    <a:pt x="5994" y="658"/>
                  </a:moveTo>
                  <a:cubicBezTo>
                    <a:pt x="6672" y="1686"/>
                    <a:pt x="7814" y="2285"/>
                    <a:pt x="9011" y="2285"/>
                  </a:cubicBezTo>
                  <a:cubicBezTo>
                    <a:pt x="9252" y="2285"/>
                    <a:pt x="9495" y="2261"/>
                    <a:pt x="9737" y="2211"/>
                  </a:cubicBezTo>
                  <a:lnTo>
                    <a:pt x="9737" y="2211"/>
                  </a:lnTo>
                  <a:cubicBezTo>
                    <a:pt x="9439" y="3655"/>
                    <a:pt x="10049" y="5140"/>
                    <a:pt x="11290" y="5954"/>
                  </a:cubicBezTo>
                  <a:cubicBezTo>
                    <a:pt x="10056" y="6761"/>
                    <a:pt x="9439" y="8246"/>
                    <a:pt x="9737" y="9697"/>
                  </a:cubicBezTo>
                  <a:cubicBezTo>
                    <a:pt x="9494" y="9647"/>
                    <a:pt x="9249" y="9622"/>
                    <a:pt x="9007" y="9622"/>
                  </a:cubicBezTo>
                  <a:cubicBezTo>
                    <a:pt x="7812" y="9622"/>
                    <a:pt x="6671" y="10218"/>
                    <a:pt x="5994" y="11250"/>
                  </a:cubicBezTo>
                  <a:cubicBezTo>
                    <a:pt x="5330" y="10232"/>
                    <a:pt x="4198" y="9622"/>
                    <a:pt x="2984" y="9622"/>
                  </a:cubicBezTo>
                  <a:cubicBezTo>
                    <a:pt x="2740" y="9622"/>
                    <a:pt x="2489" y="9649"/>
                    <a:pt x="2252" y="9697"/>
                  </a:cubicBezTo>
                  <a:cubicBezTo>
                    <a:pt x="2550" y="8246"/>
                    <a:pt x="1933" y="6761"/>
                    <a:pt x="699" y="5954"/>
                  </a:cubicBezTo>
                  <a:cubicBezTo>
                    <a:pt x="1933" y="5140"/>
                    <a:pt x="2550" y="3655"/>
                    <a:pt x="2252" y="2211"/>
                  </a:cubicBezTo>
                  <a:lnTo>
                    <a:pt x="2252" y="2211"/>
                  </a:lnTo>
                  <a:cubicBezTo>
                    <a:pt x="2493" y="2261"/>
                    <a:pt x="2737" y="2285"/>
                    <a:pt x="2978" y="2285"/>
                  </a:cubicBezTo>
                  <a:cubicBezTo>
                    <a:pt x="4175" y="2285"/>
                    <a:pt x="5317" y="1686"/>
                    <a:pt x="5994" y="658"/>
                  </a:cubicBezTo>
                  <a:close/>
                  <a:moveTo>
                    <a:pt x="5994" y="1"/>
                  </a:moveTo>
                  <a:cubicBezTo>
                    <a:pt x="5906" y="1"/>
                    <a:pt x="5832" y="48"/>
                    <a:pt x="5798" y="123"/>
                  </a:cubicBezTo>
                  <a:cubicBezTo>
                    <a:pt x="5242" y="1203"/>
                    <a:pt x="4144" y="1845"/>
                    <a:pt x="2986" y="1845"/>
                  </a:cubicBezTo>
                  <a:cubicBezTo>
                    <a:pt x="2661" y="1845"/>
                    <a:pt x="2331" y="1794"/>
                    <a:pt x="2007" y="1689"/>
                  </a:cubicBezTo>
                  <a:cubicBezTo>
                    <a:pt x="1985" y="1682"/>
                    <a:pt x="1962" y="1678"/>
                    <a:pt x="1940" y="1678"/>
                  </a:cubicBezTo>
                  <a:cubicBezTo>
                    <a:pt x="1798" y="1678"/>
                    <a:pt x="1682" y="1820"/>
                    <a:pt x="1729" y="1967"/>
                  </a:cubicBezTo>
                  <a:cubicBezTo>
                    <a:pt x="2204" y="3445"/>
                    <a:pt x="1540" y="5052"/>
                    <a:pt x="163" y="5757"/>
                  </a:cubicBezTo>
                  <a:cubicBezTo>
                    <a:pt x="0" y="5839"/>
                    <a:pt x="0" y="6069"/>
                    <a:pt x="163" y="6151"/>
                  </a:cubicBezTo>
                  <a:cubicBezTo>
                    <a:pt x="1540" y="6856"/>
                    <a:pt x="2204" y="8463"/>
                    <a:pt x="1729" y="9941"/>
                  </a:cubicBezTo>
                  <a:cubicBezTo>
                    <a:pt x="1682" y="10088"/>
                    <a:pt x="1798" y="10230"/>
                    <a:pt x="1940" y="10230"/>
                  </a:cubicBezTo>
                  <a:cubicBezTo>
                    <a:pt x="1962" y="10230"/>
                    <a:pt x="1985" y="10226"/>
                    <a:pt x="2007" y="10219"/>
                  </a:cubicBezTo>
                  <a:cubicBezTo>
                    <a:pt x="2331" y="10113"/>
                    <a:pt x="2661" y="10063"/>
                    <a:pt x="2986" y="10063"/>
                  </a:cubicBezTo>
                  <a:cubicBezTo>
                    <a:pt x="4144" y="10063"/>
                    <a:pt x="5242" y="10705"/>
                    <a:pt x="5798" y="11785"/>
                  </a:cubicBezTo>
                  <a:cubicBezTo>
                    <a:pt x="5832" y="11860"/>
                    <a:pt x="5906" y="11907"/>
                    <a:pt x="5994" y="11907"/>
                  </a:cubicBezTo>
                  <a:cubicBezTo>
                    <a:pt x="6076" y="11907"/>
                    <a:pt x="6150" y="11860"/>
                    <a:pt x="6191" y="11785"/>
                  </a:cubicBezTo>
                  <a:cubicBezTo>
                    <a:pt x="6742" y="10705"/>
                    <a:pt x="7843" y="10063"/>
                    <a:pt x="8999" y="10063"/>
                  </a:cubicBezTo>
                  <a:cubicBezTo>
                    <a:pt x="9324" y="10063"/>
                    <a:pt x="9652" y="10113"/>
                    <a:pt x="9975" y="10219"/>
                  </a:cubicBezTo>
                  <a:cubicBezTo>
                    <a:pt x="9998" y="10226"/>
                    <a:pt x="10021" y="10230"/>
                    <a:pt x="10044" y="10230"/>
                  </a:cubicBezTo>
                  <a:cubicBezTo>
                    <a:pt x="10189" y="10230"/>
                    <a:pt x="10300" y="10088"/>
                    <a:pt x="10253" y="9941"/>
                  </a:cubicBezTo>
                  <a:cubicBezTo>
                    <a:pt x="9778" y="8463"/>
                    <a:pt x="10443" y="6856"/>
                    <a:pt x="11826" y="6151"/>
                  </a:cubicBezTo>
                  <a:cubicBezTo>
                    <a:pt x="11982" y="6069"/>
                    <a:pt x="11982" y="5839"/>
                    <a:pt x="11826" y="5757"/>
                  </a:cubicBezTo>
                  <a:cubicBezTo>
                    <a:pt x="10443" y="5052"/>
                    <a:pt x="9778" y="3445"/>
                    <a:pt x="10253" y="1967"/>
                  </a:cubicBezTo>
                  <a:cubicBezTo>
                    <a:pt x="10300" y="1820"/>
                    <a:pt x="10189" y="1678"/>
                    <a:pt x="10044" y="1678"/>
                  </a:cubicBezTo>
                  <a:cubicBezTo>
                    <a:pt x="10021" y="1678"/>
                    <a:pt x="9998" y="1682"/>
                    <a:pt x="9975" y="1689"/>
                  </a:cubicBezTo>
                  <a:cubicBezTo>
                    <a:pt x="9652" y="1794"/>
                    <a:pt x="9324" y="1845"/>
                    <a:pt x="8999" y="1845"/>
                  </a:cubicBezTo>
                  <a:cubicBezTo>
                    <a:pt x="7843" y="1845"/>
                    <a:pt x="6742" y="1203"/>
                    <a:pt x="6191" y="123"/>
                  </a:cubicBezTo>
                  <a:cubicBezTo>
                    <a:pt x="6150" y="48"/>
                    <a:pt x="6076" y="1"/>
                    <a:pt x="5994"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01" name="Google Shape;15901;p81"/>
            <p:cNvSpPr/>
            <p:nvPr/>
          </p:nvSpPr>
          <p:spPr>
            <a:xfrm>
              <a:off x="4228799" y="2998802"/>
              <a:ext cx="187151" cy="184895"/>
            </a:xfrm>
            <a:custGeom>
              <a:avLst/>
              <a:gdLst/>
              <a:ahLst/>
              <a:cxnLst/>
              <a:rect l="l" t="t" r="r" b="b"/>
              <a:pathLst>
                <a:path w="7135" h="7049" extrusionOk="0">
                  <a:moveTo>
                    <a:pt x="3567" y="628"/>
                  </a:moveTo>
                  <a:cubicBezTo>
                    <a:pt x="3979" y="1180"/>
                    <a:pt x="4619" y="1498"/>
                    <a:pt x="5295" y="1498"/>
                  </a:cubicBezTo>
                  <a:cubicBezTo>
                    <a:pt x="5399" y="1498"/>
                    <a:pt x="5504" y="1491"/>
                    <a:pt x="5608" y="1475"/>
                  </a:cubicBezTo>
                  <a:lnTo>
                    <a:pt x="5608" y="1475"/>
                  </a:lnTo>
                  <a:cubicBezTo>
                    <a:pt x="5500" y="2262"/>
                    <a:pt x="5825" y="3048"/>
                    <a:pt x="6456" y="3523"/>
                  </a:cubicBezTo>
                  <a:cubicBezTo>
                    <a:pt x="5825" y="3998"/>
                    <a:pt x="5500" y="4784"/>
                    <a:pt x="5608" y="5571"/>
                  </a:cubicBezTo>
                  <a:cubicBezTo>
                    <a:pt x="5504" y="5555"/>
                    <a:pt x="5399" y="5548"/>
                    <a:pt x="5295" y="5548"/>
                  </a:cubicBezTo>
                  <a:cubicBezTo>
                    <a:pt x="4619" y="5548"/>
                    <a:pt x="3979" y="5866"/>
                    <a:pt x="3567" y="6418"/>
                  </a:cubicBezTo>
                  <a:cubicBezTo>
                    <a:pt x="3154" y="5869"/>
                    <a:pt x="2510" y="5544"/>
                    <a:pt x="1832" y="5544"/>
                  </a:cubicBezTo>
                  <a:cubicBezTo>
                    <a:pt x="1723" y="5544"/>
                    <a:pt x="1621" y="5550"/>
                    <a:pt x="1520" y="5571"/>
                  </a:cubicBezTo>
                  <a:cubicBezTo>
                    <a:pt x="1635" y="4784"/>
                    <a:pt x="1309" y="3998"/>
                    <a:pt x="672" y="3523"/>
                  </a:cubicBezTo>
                  <a:cubicBezTo>
                    <a:pt x="1309" y="3048"/>
                    <a:pt x="1635" y="2262"/>
                    <a:pt x="1520" y="1475"/>
                  </a:cubicBezTo>
                  <a:lnTo>
                    <a:pt x="1520" y="1475"/>
                  </a:lnTo>
                  <a:cubicBezTo>
                    <a:pt x="1625" y="1491"/>
                    <a:pt x="1729" y="1498"/>
                    <a:pt x="1833" y="1498"/>
                  </a:cubicBezTo>
                  <a:cubicBezTo>
                    <a:pt x="2509" y="1498"/>
                    <a:pt x="3150" y="1180"/>
                    <a:pt x="3567" y="628"/>
                  </a:cubicBezTo>
                  <a:close/>
                  <a:moveTo>
                    <a:pt x="3565" y="0"/>
                  </a:moveTo>
                  <a:cubicBezTo>
                    <a:pt x="3489" y="0"/>
                    <a:pt x="3415" y="38"/>
                    <a:pt x="3371" y="112"/>
                  </a:cubicBezTo>
                  <a:cubicBezTo>
                    <a:pt x="3069" y="706"/>
                    <a:pt x="2465" y="1059"/>
                    <a:pt x="1830" y="1059"/>
                  </a:cubicBezTo>
                  <a:cubicBezTo>
                    <a:pt x="1652" y="1059"/>
                    <a:pt x="1472" y="1031"/>
                    <a:pt x="1296" y="973"/>
                  </a:cubicBezTo>
                  <a:cubicBezTo>
                    <a:pt x="1273" y="966"/>
                    <a:pt x="1251" y="963"/>
                    <a:pt x="1229" y="963"/>
                  </a:cubicBezTo>
                  <a:cubicBezTo>
                    <a:pt x="1087" y="963"/>
                    <a:pt x="971" y="1105"/>
                    <a:pt x="1018" y="1251"/>
                  </a:cubicBezTo>
                  <a:cubicBezTo>
                    <a:pt x="1276" y="2058"/>
                    <a:pt x="916" y="2940"/>
                    <a:pt x="157" y="3326"/>
                  </a:cubicBezTo>
                  <a:cubicBezTo>
                    <a:pt x="1" y="3408"/>
                    <a:pt x="1" y="3638"/>
                    <a:pt x="157" y="3720"/>
                  </a:cubicBezTo>
                  <a:cubicBezTo>
                    <a:pt x="916" y="4106"/>
                    <a:pt x="1276" y="4981"/>
                    <a:pt x="1018" y="5794"/>
                  </a:cubicBezTo>
                  <a:cubicBezTo>
                    <a:pt x="971" y="5941"/>
                    <a:pt x="1087" y="6083"/>
                    <a:pt x="1229" y="6083"/>
                  </a:cubicBezTo>
                  <a:cubicBezTo>
                    <a:pt x="1251" y="6083"/>
                    <a:pt x="1273" y="6080"/>
                    <a:pt x="1296" y="6072"/>
                  </a:cubicBezTo>
                  <a:cubicBezTo>
                    <a:pt x="1473" y="6015"/>
                    <a:pt x="1653" y="5987"/>
                    <a:pt x="1831" y="5987"/>
                  </a:cubicBezTo>
                  <a:cubicBezTo>
                    <a:pt x="2465" y="5987"/>
                    <a:pt x="3069" y="6339"/>
                    <a:pt x="3371" y="6927"/>
                  </a:cubicBezTo>
                  <a:cubicBezTo>
                    <a:pt x="3405" y="7001"/>
                    <a:pt x="3479" y="7049"/>
                    <a:pt x="3567" y="7049"/>
                  </a:cubicBezTo>
                  <a:cubicBezTo>
                    <a:pt x="3649" y="7049"/>
                    <a:pt x="3723" y="7001"/>
                    <a:pt x="3764" y="6927"/>
                  </a:cubicBezTo>
                  <a:cubicBezTo>
                    <a:pt x="4067" y="6336"/>
                    <a:pt x="4671" y="5984"/>
                    <a:pt x="5310" y="5984"/>
                  </a:cubicBezTo>
                  <a:cubicBezTo>
                    <a:pt x="5486" y="5984"/>
                    <a:pt x="5664" y="6010"/>
                    <a:pt x="5839" y="6066"/>
                  </a:cubicBezTo>
                  <a:cubicBezTo>
                    <a:pt x="5862" y="6073"/>
                    <a:pt x="5886" y="6077"/>
                    <a:pt x="5908" y="6077"/>
                  </a:cubicBezTo>
                  <a:cubicBezTo>
                    <a:pt x="6049" y="6077"/>
                    <a:pt x="6164" y="5941"/>
                    <a:pt x="6117" y="5794"/>
                  </a:cubicBezTo>
                  <a:cubicBezTo>
                    <a:pt x="5853" y="4981"/>
                    <a:pt x="6219" y="4106"/>
                    <a:pt x="6971" y="3713"/>
                  </a:cubicBezTo>
                  <a:cubicBezTo>
                    <a:pt x="7134" y="3631"/>
                    <a:pt x="7134" y="3408"/>
                    <a:pt x="6971" y="3326"/>
                  </a:cubicBezTo>
                  <a:cubicBezTo>
                    <a:pt x="6219" y="2933"/>
                    <a:pt x="5853" y="2058"/>
                    <a:pt x="6117" y="1251"/>
                  </a:cubicBezTo>
                  <a:cubicBezTo>
                    <a:pt x="6164" y="1099"/>
                    <a:pt x="6049" y="962"/>
                    <a:pt x="5908" y="962"/>
                  </a:cubicBezTo>
                  <a:cubicBezTo>
                    <a:pt x="5885" y="962"/>
                    <a:pt x="5862" y="966"/>
                    <a:pt x="5839" y="973"/>
                  </a:cubicBezTo>
                  <a:cubicBezTo>
                    <a:pt x="5662" y="1029"/>
                    <a:pt x="5483" y="1056"/>
                    <a:pt x="5306" y="1056"/>
                  </a:cubicBezTo>
                  <a:cubicBezTo>
                    <a:pt x="4669" y="1056"/>
                    <a:pt x="4067" y="707"/>
                    <a:pt x="3764" y="112"/>
                  </a:cubicBezTo>
                  <a:cubicBezTo>
                    <a:pt x="3717" y="38"/>
                    <a:pt x="3640" y="0"/>
                    <a:pt x="3565" y="0"/>
                  </a:cubicBezTo>
                  <a:close/>
                </a:path>
              </a:pathLst>
            </a:custGeom>
            <a:solidFill>
              <a:srgbClr val="7085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02" name="Google Shape;15902;p81"/>
            <p:cNvSpPr/>
            <p:nvPr/>
          </p:nvSpPr>
          <p:spPr>
            <a:xfrm>
              <a:off x="4135263" y="2906184"/>
              <a:ext cx="374040" cy="370184"/>
            </a:xfrm>
            <a:custGeom>
              <a:avLst/>
              <a:gdLst/>
              <a:ahLst/>
              <a:cxnLst/>
              <a:rect l="l" t="t" r="r" b="b"/>
              <a:pathLst>
                <a:path w="14260" h="14113" extrusionOk="0">
                  <a:moveTo>
                    <a:pt x="7130" y="0"/>
                  </a:moveTo>
                  <a:cubicBezTo>
                    <a:pt x="7020" y="0"/>
                    <a:pt x="6910" y="73"/>
                    <a:pt x="6910" y="219"/>
                  </a:cubicBezTo>
                  <a:lnTo>
                    <a:pt x="6910" y="6525"/>
                  </a:lnTo>
                  <a:lnTo>
                    <a:pt x="2455" y="2070"/>
                  </a:lnTo>
                  <a:cubicBezTo>
                    <a:pt x="2406" y="2021"/>
                    <a:pt x="2351" y="2000"/>
                    <a:pt x="2299" y="2000"/>
                  </a:cubicBezTo>
                  <a:cubicBezTo>
                    <a:pt x="2127" y="2000"/>
                    <a:pt x="1982" y="2221"/>
                    <a:pt x="2143" y="2382"/>
                  </a:cubicBezTo>
                  <a:lnTo>
                    <a:pt x="6598" y="6837"/>
                  </a:lnTo>
                  <a:lnTo>
                    <a:pt x="299" y="6837"/>
                  </a:lnTo>
                  <a:cubicBezTo>
                    <a:pt x="0" y="6837"/>
                    <a:pt x="0" y="7278"/>
                    <a:pt x="299" y="7278"/>
                  </a:cubicBezTo>
                  <a:lnTo>
                    <a:pt x="6598" y="7278"/>
                  </a:lnTo>
                  <a:lnTo>
                    <a:pt x="2143" y="11733"/>
                  </a:lnTo>
                  <a:cubicBezTo>
                    <a:pt x="1982" y="11894"/>
                    <a:pt x="2127" y="12114"/>
                    <a:pt x="2299" y="12114"/>
                  </a:cubicBezTo>
                  <a:cubicBezTo>
                    <a:pt x="2351" y="12114"/>
                    <a:pt x="2406" y="12094"/>
                    <a:pt x="2455" y="12044"/>
                  </a:cubicBezTo>
                  <a:lnTo>
                    <a:pt x="6910" y="7590"/>
                  </a:lnTo>
                  <a:lnTo>
                    <a:pt x="6910" y="13889"/>
                  </a:lnTo>
                  <a:cubicBezTo>
                    <a:pt x="6910" y="14038"/>
                    <a:pt x="7020" y="14113"/>
                    <a:pt x="7130" y="14113"/>
                  </a:cubicBezTo>
                  <a:cubicBezTo>
                    <a:pt x="7240" y="14113"/>
                    <a:pt x="7350" y="14038"/>
                    <a:pt x="7350" y="13889"/>
                  </a:cubicBezTo>
                  <a:lnTo>
                    <a:pt x="7350" y="7583"/>
                  </a:lnTo>
                  <a:lnTo>
                    <a:pt x="11805" y="12044"/>
                  </a:lnTo>
                  <a:cubicBezTo>
                    <a:pt x="11853" y="12091"/>
                    <a:pt x="11907" y="12111"/>
                    <a:pt x="11958" y="12111"/>
                  </a:cubicBezTo>
                  <a:cubicBezTo>
                    <a:pt x="12131" y="12111"/>
                    <a:pt x="12279" y="11889"/>
                    <a:pt x="12117" y="11733"/>
                  </a:cubicBezTo>
                  <a:lnTo>
                    <a:pt x="7662" y="7271"/>
                  </a:lnTo>
                  <a:lnTo>
                    <a:pt x="13968" y="7271"/>
                  </a:lnTo>
                  <a:cubicBezTo>
                    <a:pt x="14260" y="7271"/>
                    <a:pt x="14260" y="6830"/>
                    <a:pt x="13968" y="6830"/>
                  </a:cubicBezTo>
                  <a:lnTo>
                    <a:pt x="7662" y="6830"/>
                  </a:lnTo>
                  <a:lnTo>
                    <a:pt x="12117" y="2375"/>
                  </a:lnTo>
                  <a:cubicBezTo>
                    <a:pt x="12279" y="2219"/>
                    <a:pt x="12131" y="1997"/>
                    <a:pt x="11958" y="1997"/>
                  </a:cubicBezTo>
                  <a:cubicBezTo>
                    <a:pt x="11907" y="1997"/>
                    <a:pt x="11853" y="2017"/>
                    <a:pt x="11805" y="2063"/>
                  </a:cubicBezTo>
                  <a:lnTo>
                    <a:pt x="7350" y="6518"/>
                  </a:lnTo>
                  <a:lnTo>
                    <a:pt x="7350" y="219"/>
                  </a:lnTo>
                  <a:cubicBezTo>
                    <a:pt x="7350" y="73"/>
                    <a:pt x="7240" y="0"/>
                    <a:pt x="7130"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903" name="Google Shape;15903;p81"/>
          <p:cNvGrpSpPr/>
          <p:nvPr/>
        </p:nvGrpSpPr>
        <p:grpSpPr>
          <a:xfrm>
            <a:off x="4683601" y="2906184"/>
            <a:ext cx="372676" cy="370184"/>
            <a:chOff x="4683601" y="2906184"/>
            <a:chExt cx="372676" cy="370184"/>
          </a:xfrm>
        </p:grpSpPr>
        <p:sp>
          <p:nvSpPr>
            <p:cNvPr id="15904" name="Google Shape;15904;p81"/>
            <p:cNvSpPr/>
            <p:nvPr/>
          </p:nvSpPr>
          <p:spPr>
            <a:xfrm>
              <a:off x="4846516" y="3004205"/>
              <a:ext cx="20538" cy="69588"/>
            </a:xfrm>
            <a:custGeom>
              <a:avLst/>
              <a:gdLst/>
              <a:ahLst/>
              <a:cxnLst/>
              <a:rect l="l" t="t" r="r" b="b"/>
              <a:pathLst>
                <a:path w="783" h="2653" extrusionOk="0">
                  <a:moveTo>
                    <a:pt x="461" y="0"/>
                  </a:moveTo>
                  <a:cubicBezTo>
                    <a:pt x="427" y="0"/>
                    <a:pt x="391" y="9"/>
                    <a:pt x="353" y="28"/>
                  </a:cubicBezTo>
                  <a:cubicBezTo>
                    <a:pt x="136" y="164"/>
                    <a:pt x="0" y="408"/>
                    <a:pt x="14" y="673"/>
                  </a:cubicBezTo>
                  <a:lnTo>
                    <a:pt x="14" y="2435"/>
                  </a:lnTo>
                  <a:cubicBezTo>
                    <a:pt x="14" y="2558"/>
                    <a:pt x="115" y="2652"/>
                    <a:pt x="237" y="2652"/>
                  </a:cubicBezTo>
                  <a:cubicBezTo>
                    <a:pt x="359" y="2652"/>
                    <a:pt x="454" y="2551"/>
                    <a:pt x="454" y="2435"/>
                  </a:cubicBezTo>
                  <a:lnTo>
                    <a:pt x="454" y="673"/>
                  </a:lnTo>
                  <a:cubicBezTo>
                    <a:pt x="441" y="578"/>
                    <a:pt x="481" y="483"/>
                    <a:pt x="556" y="422"/>
                  </a:cubicBezTo>
                  <a:cubicBezTo>
                    <a:pt x="783" y="305"/>
                    <a:pt x="666" y="0"/>
                    <a:pt x="461"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05" name="Google Shape;15905;p81"/>
            <p:cNvSpPr/>
            <p:nvPr/>
          </p:nvSpPr>
          <p:spPr>
            <a:xfrm>
              <a:off x="4875133" y="3004415"/>
              <a:ext cx="18361" cy="69378"/>
            </a:xfrm>
            <a:custGeom>
              <a:avLst/>
              <a:gdLst/>
              <a:ahLst/>
              <a:cxnLst/>
              <a:rect l="l" t="t" r="r" b="b"/>
              <a:pathLst>
                <a:path w="700" h="2645" extrusionOk="0">
                  <a:moveTo>
                    <a:pt x="252" y="1"/>
                  </a:moveTo>
                  <a:cubicBezTo>
                    <a:pt x="171" y="1"/>
                    <a:pt x="94" y="42"/>
                    <a:pt x="55" y="115"/>
                  </a:cubicBezTo>
                  <a:cubicBezTo>
                    <a:pt x="1" y="224"/>
                    <a:pt x="41" y="353"/>
                    <a:pt x="143" y="414"/>
                  </a:cubicBezTo>
                  <a:cubicBezTo>
                    <a:pt x="218" y="475"/>
                    <a:pt x="258" y="563"/>
                    <a:pt x="245" y="665"/>
                  </a:cubicBezTo>
                  <a:lnTo>
                    <a:pt x="245" y="2427"/>
                  </a:lnTo>
                  <a:cubicBezTo>
                    <a:pt x="245" y="2550"/>
                    <a:pt x="347" y="2644"/>
                    <a:pt x="469" y="2644"/>
                  </a:cubicBezTo>
                  <a:cubicBezTo>
                    <a:pt x="591" y="2644"/>
                    <a:pt x="686" y="2543"/>
                    <a:pt x="686" y="2427"/>
                  </a:cubicBezTo>
                  <a:lnTo>
                    <a:pt x="686" y="665"/>
                  </a:lnTo>
                  <a:cubicBezTo>
                    <a:pt x="699" y="400"/>
                    <a:pt x="570" y="156"/>
                    <a:pt x="347" y="20"/>
                  </a:cubicBezTo>
                  <a:cubicBezTo>
                    <a:pt x="316" y="7"/>
                    <a:pt x="284" y="1"/>
                    <a:pt x="252"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06" name="Google Shape;15906;p81"/>
            <p:cNvSpPr/>
            <p:nvPr/>
          </p:nvSpPr>
          <p:spPr>
            <a:xfrm>
              <a:off x="4846857" y="3027524"/>
              <a:ext cx="46270" cy="46270"/>
            </a:xfrm>
            <a:custGeom>
              <a:avLst/>
              <a:gdLst/>
              <a:ahLst/>
              <a:cxnLst/>
              <a:rect l="l" t="t" r="r" b="b"/>
              <a:pathLst>
                <a:path w="1764" h="1764" extrusionOk="0">
                  <a:moveTo>
                    <a:pt x="882" y="0"/>
                  </a:moveTo>
                  <a:cubicBezTo>
                    <a:pt x="401" y="0"/>
                    <a:pt x="7" y="401"/>
                    <a:pt x="1" y="882"/>
                  </a:cubicBezTo>
                  <a:lnTo>
                    <a:pt x="1" y="1763"/>
                  </a:lnTo>
                  <a:lnTo>
                    <a:pt x="1764" y="1763"/>
                  </a:lnTo>
                  <a:lnTo>
                    <a:pt x="1764" y="882"/>
                  </a:lnTo>
                  <a:cubicBezTo>
                    <a:pt x="1764" y="394"/>
                    <a:pt x="1370" y="0"/>
                    <a:pt x="882"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07" name="Google Shape;15907;p81"/>
            <p:cNvSpPr/>
            <p:nvPr/>
          </p:nvSpPr>
          <p:spPr>
            <a:xfrm>
              <a:off x="4683601" y="2906184"/>
              <a:ext cx="372676" cy="370184"/>
            </a:xfrm>
            <a:custGeom>
              <a:avLst/>
              <a:gdLst/>
              <a:ahLst/>
              <a:cxnLst/>
              <a:rect l="l" t="t" r="r" b="b"/>
              <a:pathLst>
                <a:path w="14208" h="14113" extrusionOk="0">
                  <a:moveTo>
                    <a:pt x="4682" y="0"/>
                  </a:moveTo>
                  <a:cubicBezTo>
                    <a:pt x="4572" y="0"/>
                    <a:pt x="4462" y="73"/>
                    <a:pt x="4462" y="219"/>
                  </a:cubicBezTo>
                  <a:lnTo>
                    <a:pt x="4462" y="3616"/>
                  </a:lnTo>
                  <a:cubicBezTo>
                    <a:pt x="4462" y="3745"/>
                    <a:pt x="4502" y="3867"/>
                    <a:pt x="4570" y="3976"/>
                  </a:cubicBezTo>
                  <a:lnTo>
                    <a:pt x="6035" y="6281"/>
                  </a:lnTo>
                  <a:cubicBezTo>
                    <a:pt x="6028" y="6295"/>
                    <a:pt x="6014" y="6315"/>
                    <a:pt x="6001" y="6328"/>
                  </a:cubicBezTo>
                  <a:lnTo>
                    <a:pt x="3153" y="4091"/>
                  </a:lnTo>
                  <a:cubicBezTo>
                    <a:pt x="3119" y="4064"/>
                    <a:pt x="3099" y="4030"/>
                    <a:pt x="3085" y="3996"/>
                  </a:cubicBezTo>
                  <a:lnTo>
                    <a:pt x="2027" y="1243"/>
                  </a:lnTo>
                  <a:cubicBezTo>
                    <a:pt x="1988" y="1144"/>
                    <a:pt x="1907" y="1102"/>
                    <a:pt x="1826" y="1102"/>
                  </a:cubicBezTo>
                  <a:cubicBezTo>
                    <a:pt x="1686" y="1102"/>
                    <a:pt x="1545" y="1227"/>
                    <a:pt x="1614" y="1399"/>
                  </a:cubicBezTo>
                  <a:lnTo>
                    <a:pt x="2672" y="4152"/>
                  </a:lnTo>
                  <a:cubicBezTo>
                    <a:pt x="2712" y="4260"/>
                    <a:pt x="2787" y="4362"/>
                    <a:pt x="2882" y="4437"/>
                  </a:cubicBezTo>
                  <a:lnTo>
                    <a:pt x="5825" y="6749"/>
                  </a:lnTo>
                  <a:cubicBezTo>
                    <a:pt x="5825" y="6756"/>
                    <a:pt x="5818" y="6769"/>
                    <a:pt x="5811" y="6783"/>
                  </a:cubicBezTo>
                  <a:lnTo>
                    <a:pt x="4238" y="6437"/>
                  </a:lnTo>
                  <a:cubicBezTo>
                    <a:pt x="4188" y="6425"/>
                    <a:pt x="4138" y="6418"/>
                    <a:pt x="4088" y="6418"/>
                  </a:cubicBezTo>
                  <a:cubicBezTo>
                    <a:pt x="3974" y="6418"/>
                    <a:pt x="3862" y="6450"/>
                    <a:pt x="3763" y="6511"/>
                  </a:cubicBezTo>
                  <a:lnTo>
                    <a:pt x="1397" y="7888"/>
                  </a:lnTo>
                  <a:cubicBezTo>
                    <a:pt x="1268" y="7963"/>
                    <a:pt x="1173" y="8078"/>
                    <a:pt x="1119" y="8207"/>
                  </a:cubicBezTo>
                  <a:lnTo>
                    <a:pt x="75" y="10715"/>
                  </a:lnTo>
                  <a:cubicBezTo>
                    <a:pt x="0" y="10890"/>
                    <a:pt x="142" y="11022"/>
                    <a:pt x="284" y="11022"/>
                  </a:cubicBezTo>
                  <a:cubicBezTo>
                    <a:pt x="362" y="11022"/>
                    <a:pt x="440" y="10982"/>
                    <a:pt x="481" y="10885"/>
                  </a:cubicBezTo>
                  <a:lnTo>
                    <a:pt x="1526" y="8376"/>
                  </a:lnTo>
                  <a:cubicBezTo>
                    <a:pt x="1539" y="8335"/>
                    <a:pt x="1573" y="8295"/>
                    <a:pt x="1614" y="8268"/>
                  </a:cubicBezTo>
                  <a:lnTo>
                    <a:pt x="3987" y="6891"/>
                  </a:lnTo>
                  <a:cubicBezTo>
                    <a:pt x="4022" y="6871"/>
                    <a:pt x="4060" y="6859"/>
                    <a:pt x="4099" y="6859"/>
                  </a:cubicBezTo>
                  <a:cubicBezTo>
                    <a:pt x="4114" y="6859"/>
                    <a:pt x="4128" y="6860"/>
                    <a:pt x="4143" y="6864"/>
                  </a:cubicBezTo>
                  <a:lnTo>
                    <a:pt x="5797" y="7230"/>
                  </a:lnTo>
                  <a:cubicBezTo>
                    <a:pt x="5804" y="7264"/>
                    <a:pt x="5804" y="7298"/>
                    <a:pt x="5811" y="7325"/>
                  </a:cubicBezTo>
                  <a:lnTo>
                    <a:pt x="4814" y="7657"/>
                  </a:lnTo>
                  <a:cubicBezTo>
                    <a:pt x="4624" y="7718"/>
                    <a:pt x="4468" y="7868"/>
                    <a:pt x="4401" y="8064"/>
                  </a:cubicBezTo>
                  <a:lnTo>
                    <a:pt x="3404" y="10858"/>
                  </a:lnTo>
                  <a:cubicBezTo>
                    <a:pt x="3370" y="10946"/>
                    <a:pt x="3363" y="11041"/>
                    <a:pt x="3370" y="11136"/>
                  </a:cubicBezTo>
                  <a:lnTo>
                    <a:pt x="3580" y="13902"/>
                  </a:lnTo>
                  <a:cubicBezTo>
                    <a:pt x="3587" y="14018"/>
                    <a:pt x="3689" y="14106"/>
                    <a:pt x="3797" y="14106"/>
                  </a:cubicBezTo>
                  <a:lnTo>
                    <a:pt x="3817" y="14106"/>
                  </a:lnTo>
                  <a:cubicBezTo>
                    <a:pt x="3939" y="14099"/>
                    <a:pt x="4028" y="13990"/>
                    <a:pt x="4021" y="13875"/>
                  </a:cubicBezTo>
                  <a:lnTo>
                    <a:pt x="3804" y="11102"/>
                  </a:lnTo>
                  <a:cubicBezTo>
                    <a:pt x="3804" y="11068"/>
                    <a:pt x="3811" y="11041"/>
                    <a:pt x="3817" y="11007"/>
                  </a:cubicBezTo>
                  <a:lnTo>
                    <a:pt x="4814" y="8213"/>
                  </a:lnTo>
                  <a:cubicBezTo>
                    <a:pt x="4841" y="8146"/>
                    <a:pt x="4889" y="8098"/>
                    <a:pt x="4957" y="8078"/>
                  </a:cubicBezTo>
                  <a:lnTo>
                    <a:pt x="5974" y="7739"/>
                  </a:lnTo>
                  <a:cubicBezTo>
                    <a:pt x="6228" y="8166"/>
                    <a:pt x="6665" y="8380"/>
                    <a:pt x="7103" y="8380"/>
                  </a:cubicBezTo>
                  <a:cubicBezTo>
                    <a:pt x="7540" y="8380"/>
                    <a:pt x="7977" y="8166"/>
                    <a:pt x="8232" y="7739"/>
                  </a:cubicBezTo>
                  <a:lnTo>
                    <a:pt x="9249" y="8078"/>
                  </a:lnTo>
                  <a:cubicBezTo>
                    <a:pt x="9317" y="8098"/>
                    <a:pt x="9364" y="8146"/>
                    <a:pt x="9391" y="8213"/>
                  </a:cubicBezTo>
                  <a:lnTo>
                    <a:pt x="10388" y="11007"/>
                  </a:lnTo>
                  <a:cubicBezTo>
                    <a:pt x="10401" y="11041"/>
                    <a:pt x="10401" y="11068"/>
                    <a:pt x="10401" y="11102"/>
                  </a:cubicBezTo>
                  <a:lnTo>
                    <a:pt x="10184" y="13875"/>
                  </a:lnTo>
                  <a:cubicBezTo>
                    <a:pt x="10178" y="13990"/>
                    <a:pt x="10266" y="14099"/>
                    <a:pt x="10388" y="14113"/>
                  </a:cubicBezTo>
                  <a:lnTo>
                    <a:pt x="10408" y="14113"/>
                  </a:lnTo>
                  <a:cubicBezTo>
                    <a:pt x="10524" y="14106"/>
                    <a:pt x="10618" y="14018"/>
                    <a:pt x="10625" y="13909"/>
                  </a:cubicBezTo>
                  <a:lnTo>
                    <a:pt x="10842" y="11136"/>
                  </a:lnTo>
                  <a:cubicBezTo>
                    <a:pt x="10849" y="11041"/>
                    <a:pt x="10835" y="10946"/>
                    <a:pt x="10802" y="10858"/>
                  </a:cubicBezTo>
                  <a:lnTo>
                    <a:pt x="9805" y="8064"/>
                  </a:lnTo>
                  <a:cubicBezTo>
                    <a:pt x="9737" y="7874"/>
                    <a:pt x="9581" y="7725"/>
                    <a:pt x="9391" y="7657"/>
                  </a:cubicBezTo>
                  <a:lnTo>
                    <a:pt x="8394" y="7325"/>
                  </a:lnTo>
                  <a:cubicBezTo>
                    <a:pt x="8401" y="7298"/>
                    <a:pt x="8401" y="7264"/>
                    <a:pt x="8408" y="7237"/>
                  </a:cubicBezTo>
                  <a:lnTo>
                    <a:pt x="10062" y="6864"/>
                  </a:lnTo>
                  <a:cubicBezTo>
                    <a:pt x="10077" y="6860"/>
                    <a:pt x="10092" y="6859"/>
                    <a:pt x="10107" y="6859"/>
                  </a:cubicBezTo>
                  <a:cubicBezTo>
                    <a:pt x="10148" y="6859"/>
                    <a:pt x="10190" y="6871"/>
                    <a:pt x="10225" y="6891"/>
                  </a:cubicBezTo>
                  <a:lnTo>
                    <a:pt x="12592" y="8274"/>
                  </a:lnTo>
                  <a:cubicBezTo>
                    <a:pt x="12632" y="8295"/>
                    <a:pt x="12666" y="8335"/>
                    <a:pt x="12687" y="8376"/>
                  </a:cubicBezTo>
                  <a:lnTo>
                    <a:pt x="13731" y="10885"/>
                  </a:lnTo>
                  <a:cubicBezTo>
                    <a:pt x="13769" y="10982"/>
                    <a:pt x="13846" y="11022"/>
                    <a:pt x="13924" y="11022"/>
                  </a:cubicBezTo>
                  <a:cubicBezTo>
                    <a:pt x="14064" y="11022"/>
                    <a:pt x="14207" y="10890"/>
                    <a:pt x="14138" y="10715"/>
                  </a:cubicBezTo>
                  <a:lnTo>
                    <a:pt x="14144" y="10715"/>
                  </a:lnTo>
                  <a:lnTo>
                    <a:pt x="13100" y="8207"/>
                  </a:lnTo>
                  <a:cubicBezTo>
                    <a:pt x="13046" y="8071"/>
                    <a:pt x="12951" y="7963"/>
                    <a:pt x="12822" y="7888"/>
                  </a:cubicBezTo>
                  <a:lnTo>
                    <a:pt x="10456" y="6511"/>
                  </a:lnTo>
                  <a:cubicBezTo>
                    <a:pt x="10357" y="6450"/>
                    <a:pt x="10245" y="6418"/>
                    <a:pt x="10131" y="6418"/>
                  </a:cubicBezTo>
                  <a:cubicBezTo>
                    <a:pt x="10081" y="6418"/>
                    <a:pt x="10031" y="6425"/>
                    <a:pt x="9981" y="6437"/>
                  </a:cubicBezTo>
                  <a:lnTo>
                    <a:pt x="8408" y="6783"/>
                  </a:lnTo>
                  <a:cubicBezTo>
                    <a:pt x="8408" y="6769"/>
                    <a:pt x="8401" y="6762"/>
                    <a:pt x="8394" y="6749"/>
                  </a:cubicBezTo>
                  <a:lnTo>
                    <a:pt x="11337" y="4437"/>
                  </a:lnTo>
                  <a:cubicBezTo>
                    <a:pt x="11432" y="4362"/>
                    <a:pt x="11507" y="4267"/>
                    <a:pt x="11547" y="4152"/>
                  </a:cubicBezTo>
                  <a:lnTo>
                    <a:pt x="12605" y="1399"/>
                  </a:lnTo>
                  <a:cubicBezTo>
                    <a:pt x="12674" y="1227"/>
                    <a:pt x="12533" y="1099"/>
                    <a:pt x="12393" y="1099"/>
                  </a:cubicBezTo>
                  <a:cubicBezTo>
                    <a:pt x="12312" y="1099"/>
                    <a:pt x="12231" y="1141"/>
                    <a:pt x="12192" y="1243"/>
                  </a:cubicBezTo>
                  <a:lnTo>
                    <a:pt x="11134" y="3996"/>
                  </a:lnTo>
                  <a:cubicBezTo>
                    <a:pt x="11120" y="4030"/>
                    <a:pt x="11100" y="4064"/>
                    <a:pt x="11066" y="4091"/>
                  </a:cubicBezTo>
                  <a:lnTo>
                    <a:pt x="8218" y="6328"/>
                  </a:lnTo>
                  <a:cubicBezTo>
                    <a:pt x="8205" y="6315"/>
                    <a:pt x="8191" y="6295"/>
                    <a:pt x="8184" y="6281"/>
                  </a:cubicBezTo>
                  <a:lnTo>
                    <a:pt x="9649" y="3976"/>
                  </a:lnTo>
                  <a:cubicBezTo>
                    <a:pt x="9717" y="3867"/>
                    <a:pt x="9757" y="3745"/>
                    <a:pt x="9757" y="3616"/>
                  </a:cubicBezTo>
                  <a:lnTo>
                    <a:pt x="9757" y="219"/>
                  </a:lnTo>
                  <a:cubicBezTo>
                    <a:pt x="9757" y="73"/>
                    <a:pt x="9647" y="0"/>
                    <a:pt x="9537" y="0"/>
                  </a:cubicBezTo>
                  <a:cubicBezTo>
                    <a:pt x="9427" y="0"/>
                    <a:pt x="9317" y="73"/>
                    <a:pt x="9317" y="219"/>
                  </a:cubicBezTo>
                  <a:lnTo>
                    <a:pt x="9317" y="3616"/>
                  </a:lnTo>
                  <a:cubicBezTo>
                    <a:pt x="9317" y="3657"/>
                    <a:pt x="9303" y="3704"/>
                    <a:pt x="9283" y="3738"/>
                  </a:cubicBezTo>
                  <a:lnTo>
                    <a:pt x="7859" y="5969"/>
                  </a:lnTo>
                  <a:cubicBezTo>
                    <a:pt x="7635" y="5810"/>
                    <a:pt x="7372" y="5730"/>
                    <a:pt x="7109" y="5730"/>
                  </a:cubicBezTo>
                  <a:cubicBezTo>
                    <a:pt x="6847" y="5730"/>
                    <a:pt x="6584" y="5810"/>
                    <a:pt x="6360" y="5969"/>
                  </a:cubicBezTo>
                  <a:lnTo>
                    <a:pt x="4936" y="3738"/>
                  </a:lnTo>
                  <a:cubicBezTo>
                    <a:pt x="4916" y="3704"/>
                    <a:pt x="4902" y="3657"/>
                    <a:pt x="4902" y="3616"/>
                  </a:cubicBezTo>
                  <a:lnTo>
                    <a:pt x="4902" y="219"/>
                  </a:lnTo>
                  <a:cubicBezTo>
                    <a:pt x="4902" y="73"/>
                    <a:pt x="4792" y="0"/>
                    <a:pt x="4682"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08" name="Google Shape;15908;p81"/>
            <p:cNvSpPr/>
            <p:nvPr/>
          </p:nvSpPr>
          <p:spPr>
            <a:xfrm>
              <a:off x="4818056" y="3102751"/>
              <a:ext cx="104054" cy="104081"/>
            </a:xfrm>
            <a:custGeom>
              <a:avLst/>
              <a:gdLst/>
              <a:ahLst/>
              <a:cxnLst/>
              <a:rect l="l" t="t" r="r" b="b"/>
              <a:pathLst>
                <a:path w="3967" h="3968" extrusionOk="0">
                  <a:moveTo>
                    <a:pt x="1980" y="1"/>
                  </a:moveTo>
                  <a:cubicBezTo>
                    <a:pt x="888" y="1"/>
                    <a:pt x="0" y="604"/>
                    <a:pt x="0" y="1703"/>
                  </a:cubicBezTo>
                  <a:cubicBezTo>
                    <a:pt x="0" y="2794"/>
                    <a:pt x="888" y="3967"/>
                    <a:pt x="1980" y="3967"/>
                  </a:cubicBezTo>
                  <a:cubicBezTo>
                    <a:pt x="3079" y="3967"/>
                    <a:pt x="3967" y="2794"/>
                    <a:pt x="3967" y="1703"/>
                  </a:cubicBezTo>
                  <a:cubicBezTo>
                    <a:pt x="3967" y="604"/>
                    <a:pt x="3079" y="1"/>
                    <a:pt x="1980"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09" name="Google Shape;15909;p81"/>
            <p:cNvSpPr/>
            <p:nvPr/>
          </p:nvSpPr>
          <p:spPr>
            <a:xfrm>
              <a:off x="4817872" y="3102935"/>
              <a:ext cx="54086" cy="103897"/>
            </a:xfrm>
            <a:custGeom>
              <a:avLst/>
              <a:gdLst/>
              <a:ahLst/>
              <a:cxnLst/>
              <a:rect l="l" t="t" r="r" b="b"/>
              <a:pathLst>
                <a:path w="2062" h="3961" extrusionOk="0">
                  <a:moveTo>
                    <a:pt x="1784" y="0"/>
                  </a:moveTo>
                  <a:lnTo>
                    <a:pt x="1784" y="0"/>
                  </a:lnTo>
                  <a:cubicBezTo>
                    <a:pt x="787" y="68"/>
                    <a:pt x="0" y="665"/>
                    <a:pt x="0" y="1696"/>
                  </a:cubicBezTo>
                  <a:cubicBezTo>
                    <a:pt x="0" y="2794"/>
                    <a:pt x="889" y="3960"/>
                    <a:pt x="1987" y="3960"/>
                  </a:cubicBezTo>
                  <a:lnTo>
                    <a:pt x="2062" y="3960"/>
                  </a:lnTo>
                  <a:cubicBezTo>
                    <a:pt x="1492" y="3431"/>
                    <a:pt x="1106" y="2509"/>
                    <a:pt x="1106" y="1628"/>
                  </a:cubicBezTo>
                  <a:cubicBezTo>
                    <a:pt x="1106" y="902"/>
                    <a:pt x="1377" y="353"/>
                    <a:pt x="1784"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910" name="Google Shape;15910;p81"/>
          <p:cNvGrpSpPr/>
          <p:nvPr/>
        </p:nvGrpSpPr>
        <p:grpSpPr>
          <a:xfrm>
            <a:off x="870808" y="2906053"/>
            <a:ext cx="329134" cy="370132"/>
            <a:chOff x="870808" y="2906053"/>
            <a:chExt cx="329134" cy="370132"/>
          </a:xfrm>
        </p:grpSpPr>
        <p:sp>
          <p:nvSpPr>
            <p:cNvPr id="15911" name="Google Shape;15911;p81"/>
            <p:cNvSpPr/>
            <p:nvPr/>
          </p:nvSpPr>
          <p:spPr>
            <a:xfrm>
              <a:off x="907530" y="3114004"/>
              <a:ext cx="113943" cy="162180"/>
            </a:xfrm>
            <a:custGeom>
              <a:avLst/>
              <a:gdLst/>
              <a:ahLst/>
              <a:cxnLst/>
              <a:rect l="l" t="t" r="r" b="b"/>
              <a:pathLst>
                <a:path w="4344" h="6183" extrusionOk="0">
                  <a:moveTo>
                    <a:pt x="4017" y="1"/>
                  </a:moveTo>
                  <a:cubicBezTo>
                    <a:pt x="3972" y="1"/>
                    <a:pt x="3925" y="16"/>
                    <a:pt x="3879" y="53"/>
                  </a:cubicBezTo>
                  <a:lnTo>
                    <a:pt x="1634" y="1687"/>
                  </a:lnTo>
                  <a:cubicBezTo>
                    <a:pt x="1478" y="1796"/>
                    <a:pt x="1363" y="1952"/>
                    <a:pt x="1309" y="2128"/>
                  </a:cubicBezTo>
                  <a:lnTo>
                    <a:pt x="54" y="5891"/>
                  </a:lnTo>
                  <a:cubicBezTo>
                    <a:pt x="0" y="6034"/>
                    <a:pt x="109" y="6183"/>
                    <a:pt x="264" y="6183"/>
                  </a:cubicBezTo>
                  <a:cubicBezTo>
                    <a:pt x="359" y="6183"/>
                    <a:pt x="441" y="6122"/>
                    <a:pt x="475" y="6034"/>
                  </a:cubicBezTo>
                  <a:lnTo>
                    <a:pt x="1729" y="2270"/>
                  </a:lnTo>
                  <a:cubicBezTo>
                    <a:pt x="1756" y="2182"/>
                    <a:pt x="1810" y="2101"/>
                    <a:pt x="1892" y="2047"/>
                  </a:cubicBezTo>
                  <a:lnTo>
                    <a:pt x="4136" y="406"/>
                  </a:lnTo>
                  <a:cubicBezTo>
                    <a:pt x="4344" y="269"/>
                    <a:pt x="4204" y="1"/>
                    <a:pt x="4017"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12" name="Google Shape;15912;p81"/>
            <p:cNvSpPr/>
            <p:nvPr/>
          </p:nvSpPr>
          <p:spPr>
            <a:xfrm>
              <a:off x="1050169" y="3114030"/>
              <a:ext cx="113838" cy="162154"/>
            </a:xfrm>
            <a:custGeom>
              <a:avLst/>
              <a:gdLst/>
              <a:ahLst/>
              <a:cxnLst/>
              <a:rect l="l" t="t" r="r" b="b"/>
              <a:pathLst>
                <a:path w="4340" h="6182" extrusionOk="0">
                  <a:moveTo>
                    <a:pt x="328" y="0"/>
                  </a:moveTo>
                  <a:cubicBezTo>
                    <a:pt x="139" y="0"/>
                    <a:pt x="1" y="274"/>
                    <a:pt x="204" y="411"/>
                  </a:cubicBezTo>
                  <a:lnTo>
                    <a:pt x="2455" y="2052"/>
                  </a:lnTo>
                  <a:cubicBezTo>
                    <a:pt x="2529" y="2100"/>
                    <a:pt x="2590" y="2181"/>
                    <a:pt x="2617" y="2269"/>
                  </a:cubicBezTo>
                  <a:lnTo>
                    <a:pt x="3872" y="6033"/>
                  </a:lnTo>
                  <a:cubicBezTo>
                    <a:pt x="3906" y="6121"/>
                    <a:pt x="3987" y="6182"/>
                    <a:pt x="4082" y="6182"/>
                  </a:cubicBezTo>
                  <a:cubicBezTo>
                    <a:pt x="4231" y="6182"/>
                    <a:pt x="4340" y="6033"/>
                    <a:pt x="4292" y="5890"/>
                  </a:cubicBezTo>
                  <a:lnTo>
                    <a:pt x="3038" y="2127"/>
                  </a:lnTo>
                  <a:cubicBezTo>
                    <a:pt x="2977" y="1951"/>
                    <a:pt x="2868" y="1801"/>
                    <a:pt x="2712" y="1693"/>
                  </a:cubicBezTo>
                  <a:lnTo>
                    <a:pt x="468" y="52"/>
                  </a:lnTo>
                  <a:cubicBezTo>
                    <a:pt x="421" y="16"/>
                    <a:pt x="373" y="0"/>
                    <a:pt x="328"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13" name="Google Shape;15913;p81"/>
            <p:cNvSpPr/>
            <p:nvPr/>
          </p:nvSpPr>
          <p:spPr>
            <a:xfrm>
              <a:off x="870808" y="3073951"/>
              <a:ext cx="329134" cy="52250"/>
            </a:xfrm>
            <a:custGeom>
              <a:avLst/>
              <a:gdLst/>
              <a:ahLst/>
              <a:cxnLst/>
              <a:rect l="l" t="t" r="r" b="b"/>
              <a:pathLst>
                <a:path w="12548" h="1992" extrusionOk="0">
                  <a:moveTo>
                    <a:pt x="3163" y="0"/>
                  </a:moveTo>
                  <a:cubicBezTo>
                    <a:pt x="3007" y="0"/>
                    <a:pt x="2851" y="41"/>
                    <a:pt x="2722" y="115"/>
                  </a:cubicBezTo>
                  <a:lnTo>
                    <a:pt x="227" y="1573"/>
                  </a:lnTo>
                  <a:cubicBezTo>
                    <a:pt x="0" y="1692"/>
                    <a:pt x="129" y="1991"/>
                    <a:pt x="328" y="1991"/>
                  </a:cubicBezTo>
                  <a:cubicBezTo>
                    <a:pt x="367" y="1991"/>
                    <a:pt x="408" y="1980"/>
                    <a:pt x="451" y="1953"/>
                  </a:cubicBezTo>
                  <a:lnTo>
                    <a:pt x="2939" y="495"/>
                  </a:lnTo>
                  <a:cubicBezTo>
                    <a:pt x="3007" y="455"/>
                    <a:pt x="3082" y="434"/>
                    <a:pt x="3163" y="434"/>
                  </a:cubicBezTo>
                  <a:lnTo>
                    <a:pt x="9422" y="434"/>
                  </a:lnTo>
                  <a:cubicBezTo>
                    <a:pt x="9496" y="434"/>
                    <a:pt x="9571" y="455"/>
                    <a:pt x="9639" y="495"/>
                  </a:cubicBezTo>
                  <a:lnTo>
                    <a:pt x="12134" y="1953"/>
                  </a:lnTo>
                  <a:cubicBezTo>
                    <a:pt x="12168" y="1967"/>
                    <a:pt x="12202" y="1980"/>
                    <a:pt x="12242" y="1980"/>
                  </a:cubicBezTo>
                  <a:cubicBezTo>
                    <a:pt x="12466" y="1980"/>
                    <a:pt x="12547" y="1682"/>
                    <a:pt x="12358" y="1573"/>
                  </a:cubicBezTo>
                  <a:lnTo>
                    <a:pt x="9862" y="115"/>
                  </a:lnTo>
                  <a:cubicBezTo>
                    <a:pt x="9727" y="41"/>
                    <a:pt x="9577" y="0"/>
                    <a:pt x="9422"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14" name="Google Shape;15914;p81"/>
            <p:cNvSpPr/>
            <p:nvPr/>
          </p:nvSpPr>
          <p:spPr>
            <a:xfrm>
              <a:off x="889038" y="2975536"/>
              <a:ext cx="293828" cy="86690"/>
            </a:xfrm>
            <a:custGeom>
              <a:avLst/>
              <a:gdLst/>
              <a:ahLst/>
              <a:cxnLst/>
              <a:rect l="l" t="t" r="r" b="b"/>
              <a:pathLst>
                <a:path w="11202" h="3305" extrusionOk="0">
                  <a:moveTo>
                    <a:pt x="10886" y="1"/>
                  </a:moveTo>
                  <a:cubicBezTo>
                    <a:pt x="10835" y="1"/>
                    <a:pt x="10781" y="21"/>
                    <a:pt x="10734" y="70"/>
                  </a:cubicBezTo>
                  <a:lnTo>
                    <a:pt x="8869" y="1928"/>
                  </a:lnTo>
                  <a:cubicBezTo>
                    <a:pt x="8815" y="1982"/>
                    <a:pt x="8747" y="2016"/>
                    <a:pt x="8679" y="2044"/>
                  </a:cubicBezTo>
                  <a:lnTo>
                    <a:pt x="5594" y="2864"/>
                  </a:lnTo>
                  <a:lnTo>
                    <a:pt x="2515" y="2044"/>
                  </a:lnTo>
                  <a:cubicBezTo>
                    <a:pt x="2441" y="2023"/>
                    <a:pt x="2373" y="1982"/>
                    <a:pt x="2319" y="1928"/>
                  </a:cubicBezTo>
                  <a:lnTo>
                    <a:pt x="461" y="70"/>
                  </a:lnTo>
                  <a:cubicBezTo>
                    <a:pt x="430" y="29"/>
                    <a:pt x="390" y="12"/>
                    <a:pt x="348" y="12"/>
                  </a:cubicBezTo>
                  <a:cubicBezTo>
                    <a:pt x="188" y="12"/>
                    <a:pt x="0" y="257"/>
                    <a:pt x="156" y="375"/>
                  </a:cubicBezTo>
                  <a:lnTo>
                    <a:pt x="2014" y="2233"/>
                  </a:lnTo>
                  <a:cubicBezTo>
                    <a:pt x="2122" y="2342"/>
                    <a:pt x="2258" y="2423"/>
                    <a:pt x="2407" y="2464"/>
                  </a:cubicBezTo>
                  <a:lnTo>
                    <a:pt x="5540" y="3298"/>
                  </a:lnTo>
                  <a:cubicBezTo>
                    <a:pt x="5560" y="3305"/>
                    <a:pt x="5580" y="3305"/>
                    <a:pt x="5594" y="3305"/>
                  </a:cubicBezTo>
                  <a:lnTo>
                    <a:pt x="5655" y="3305"/>
                  </a:lnTo>
                  <a:lnTo>
                    <a:pt x="8794" y="2464"/>
                  </a:lnTo>
                  <a:cubicBezTo>
                    <a:pt x="8937" y="2423"/>
                    <a:pt x="9072" y="2349"/>
                    <a:pt x="9181" y="2240"/>
                  </a:cubicBezTo>
                  <a:lnTo>
                    <a:pt x="11046" y="382"/>
                  </a:lnTo>
                  <a:cubicBezTo>
                    <a:pt x="11201" y="221"/>
                    <a:pt x="11055" y="1"/>
                    <a:pt x="10886"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15" name="Google Shape;15915;p81"/>
            <p:cNvSpPr/>
            <p:nvPr/>
          </p:nvSpPr>
          <p:spPr>
            <a:xfrm>
              <a:off x="983807" y="3021832"/>
              <a:ext cx="104081" cy="225368"/>
            </a:xfrm>
            <a:custGeom>
              <a:avLst/>
              <a:gdLst/>
              <a:ahLst/>
              <a:cxnLst/>
              <a:rect l="l" t="t" r="r" b="b"/>
              <a:pathLst>
                <a:path w="3968" h="8592" extrusionOk="0">
                  <a:moveTo>
                    <a:pt x="1981" y="1"/>
                  </a:moveTo>
                  <a:cubicBezTo>
                    <a:pt x="1493" y="1"/>
                    <a:pt x="1099" y="787"/>
                    <a:pt x="1099" y="1763"/>
                  </a:cubicBezTo>
                  <a:cubicBezTo>
                    <a:pt x="1099" y="2448"/>
                    <a:pt x="1303" y="3045"/>
                    <a:pt x="1588" y="3337"/>
                  </a:cubicBezTo>
                  <a:cubicBezTo>
                    <a:pt x="686" y="3493"/>
                    <a:pt x="1" y="4184"/>
                    <a:pt x="1" y="5466"/>
                  </a:cubicBezTo>
                  <a:cubicBezTo>
                    <a:pt x="1" y="6930"/>
                    <a:pt x="1099" y="8592"/>
                    <a:pt x="1988" y="8592"/>
                  </a:cubicBezTo>
                  <a:cubicBezTo>
                    <a:pt x="2869" y="8592"/>
                    <a:pt x="3968" y="6930"/>
                    <a:pt x="3968" y="5466"/>
                  </a:cubicBezTo>
                  <a:cubicBezTo>
                    <a:pt x="3968" y="4191"/>
                    <a:pt x="3283" y="3493"/>
                    <a:pt x="2381" y="3337"/>
                  </a:cubicBezTo>
                  <a:cubicBezTo>
                    <a:pt x="2666" y="3045"/>
                    <a:pt x="2862" y="2448"/>
                    <a:pt x="2862" y="1763"/>
                  </a:cubicBezTo>
                  <a:cubicBezTo>
                    <a:pt x="2862" y="787"/>
                    <a:pt x="2476" y="1"/>
                    <a:pt x="1981"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16" name="Google Shape;15916;p81"/>
            <p:cNvSpPr/>
            <p:nvPr/>
          </p:nvSpPr>
          <p:spPr>
            <a:xfrm>
              <a:off x="1042326" y="3108968"/>
              <a:ext cx="210" cy="26"/>
            </a:xfrm>
            <a:custGeom>
              <a:avLst/>
              <a:gdLst/>
              <a:ahLst/>
              <a:cxnLst/>
              <a:rect l="l" t="t" r="r" b="b"/>
              <a:pathLst>
                <a:path w="8" h="1" extrusionOk="0">
                  <a:moveTo>
                    <a:pt x="1" y="1"/>
                  </a:moveTo>
                  <a:lnTo>
                    <a:pt x="1" y="1"/>
                  </a:lnTo>
                  <a:cubicBezTo>
                    <a:pt x="8" y="1"/>
                    <a:pt x="8" y="1"/>
                    <a:pt x="1"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17" name="Google Shape;15917;p81"/>
            <p:cNvSpPr/>
            <p:nvPr/>
          </p:nvSpPr>
          <p:spPr>
            <a:xfrm>
              <a:off x="983650" y="3021648"/>
              <a:ext cx="70270" cy="225552"/>
            </a:xfrm>
            <a:custGeom>
              <a:avLst/>
              <a:gdLst/>
              <a:ahLst/>
              <a:cxnLst/>
              <a:rect l="l" t="t" r="r" b="b"/>
              <a:pathLst>
                <a:path w="2679" h="8599" extrusionOk="0">
                  <a:moveTo>
                    <a:pt x="1987" y="1"/>
                  </a:moveTo>
                  <a:cubicBezTo>
                    <a:pt x="1499" y="1"/>
                    <a:pt x="1105" y="794"/>
                    <a:pt x="1105" y="1770"/>
                  </a:cubicBezTo>
                  <a:cubicBezTo>
                    <a:pt x="1105" y="2455"/>
                    <a:pt x="1302" y="3052"/>
                    <a:pt x="1594" y="3344"/>
                  </a:cubicBezTo>
                  <a:cubicBezTo>
                    <a:pt x="685" y="3493"/>
                    <a:pt x="0" y="4191"/>
                    <a:pt x="0" y="5473"/>
                  </a:cubicBezTo>
                  <a:cubicBezTo>
                    <a:pt x="0" y="6937"/>
                    <a:pt x="1105" y="8599"/>
                    <a:pt x="1987" y="8599"/>
                  </a:cubicBezTo>
                  <a:cubicBezTo>
                    <a:pt x="2089" y="8599"/>
                    <a:pt x="2197" y="8578"/>
                    <a:pt x="2292" y="8537"/>
                  </a:cubicBezTo>
                  <a:cubicBezTo>
                    <a:pt x="1892" y="7873"/>
                    <a:pt x="1546" y="6646"/>
                    <a:pt x="1546" y="5527"/>
                  </a:cubicBezTo>
                  <a:cubicBezTo>
                    <a:pt x="1546" y="4679"/>
                    <a:pt x="1702" y="4056"/>
                    <a:pt x="1960" y="3649"/>
                  </a:cubicBezTo>
                  <a:cubicBezTo>
                    <a:pt x="2089" y="3452"/>
                    <a:pt x="2095" y="3194"/>
                    <a:pt x="1980" y="2984"/>
                  </a:cubicBezTo>
                  <a:cubicBezTo>
                    <a:pt x="1838" y="2713"/>
                    <a:pt x="1763" y="2408"/>
                    <a:pt x="1763" y="2103"/>
                  </a:cubicBezTo>
                  <a:cubicBezTo>
                    <a:pt x="1770" y="1309"/>
                    <a:pt x="2163" y="665"/>
                    <a:pt x="2651" y="665"/>
                  </a:cubicBezTo>
                  <a:lnTo>
                    <a:pt x="2678" y="665"/>
                  </a:lnTo>
                  <a:cubicBezTo>
                    <a:pt x="2516" y="265"/>
                    <a:pt x="2265" y="1"/>
                    <a:pt x="1987"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18" name="Google Shape;15918;p81"/>
            <p:cNvSpPr/>
            <p:nvPr/>
          </p:nvSpPr>
          <p:spPr>
            <a:xfrm>
              <a:off x="983807" y="3151120"/>
              <a:ext cx="104081" cy="26728"/>
            </a:xfrm>
            <a:custGeom>
              <a:avLst/>
              <a:gdLst/>
              <a:ahLst/>
              <a:cxnLst/>
              <a:rect l="l" t="t" r="r" b="b"/>
              <a:pathLst>
                <a:path w="3968" h="1019" extrusionOk="0">
                  <a:moveTo>
                    <a:pt x="48" y="1"/>
                  </a:moveTo>
                  <a:cubicBezTo>
                    <a:pt x="14" y="171"/>
                    <a:pt x="1" y="340"/>
                    <a:pt x="1" y="510"/>
                  </a:cubicBezTo>
                  <a:cubicBezTo>
                    <a:pt x="482" y="821"/>
                    <a:pt x="1188" y="1018"/>
                    <a:pt x="1981" y="1018"/>
                  </a:cubicBezTo>
                  <a:cubicBezTo>
                    <a:pt x="2781" y="1018"/>
                    <a:pt x="3486" y="821"/>
                    <a:pt x="3968" y="510"/>
                  </a:cubicBezTo>
                  <a:cubicBezTo>
                    <a:pt x="3968" y="340"/>
                    <a:pt x="3947" y="171"/>
                    <a:pt x="3920" y="1"/>
                  </a:cubicBezTo>
                  <a:cubicBezTo>
                    <a:pt x="3540" y="340"/>
                    <a:pt x="2808" y="584"/>
                    <a:pt x="1981" y="584"/>
                  </a:cubicBezTo>
                  <a:cubicBezTo>
                    <a:pt x="1160" y="584"/>
                    <a:pt x="428" y="340"/>
                    <a:pt x="48"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19" name="Google Shape;15919;p81"/>
            <p:cNvSpPr/>
            <p:nvPr/>
          </p:nvSpPr>
          <p:spPr>
            <a:xfrm>
              <a:off x="988633" y="3194347"/>
              <a:ext cx="94271" cy="24053"/>
            </a:xfrm>
            <a:custGeom>
              <a:avLst/>
              <a:gdLst/>
              <a:ahLst/>
              <a:cxnLst/>
              <a:rect l="l" t="t" r="r" b="b"/>
              <a:pathLst>
                <a:path w="3594" h="917" extrusionOk="0">
                  <a:moveTo>
                    <a:pt x="0" y="1"/>
                  </a:moveTo>
                  <a:cubicBezTo>
                    <a:pt x="75" y="218"/>
                    <a:pt x="163" y="435"/>
                    <a:pt x="264" y="638"/>
                  </a:cubicBezTo>
                  <a:cubicBezTo>
                    <a:pt x="736" y="822"/>
                    <a:pt x="1234" y="916"/>
                    <a:pt x="1738" y="916"/>
                  </a:cubicBezTo>
                  <a:cubicBezTo>
                    <a:pt x="1755" y="916"/>
                    <a:pt x="1773" y="916"/>
                    <a:pt x="1790" y="916"/>
                  </a:cubicBezTo>
                  <a:cubicBezTo>
                    <a:pt x="1808" y="916"/>
                    <a:pt x="1825" y="916"/>
                    <a:pt x="1843" y="916"/>
                  </a:cubicBezTo>
                  <a:cubicBezTo>
                    <a:pt x="2354" y="916"/>
                    <a:pt x="2857" y="822"/>
                    <a:pt x="3329" y="638"/>
                  </a:cubicBezTo>
                  <a:cubicBezTo>
                    <a:pt x="3431" y="435"/>
                    <a:pt x="3526" y="218"/>
                    <a:pt x="3594" y="1"/>
                  </a:cubicBezTo>
                  <a:lnTo>
                    <a:pt x="3594" y="1"/>
                  </a:lnTo>
                  <a:cubicBezTo>
                    <a:pt x="3194" y="285"/>
                    <a:pt x="2529" y="475"/>
                    <a:pt x="1797" y="475"/>
                  </a:cubicBezTo>
                  <a:cubicBezTo>
                    <a:pt x="1071" y="475"/>
                    <a:pt x="407" y="285"/>
                    <a:pt x="0"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20" name="Google Shape;15920;p81"/>
            <p:cNvSpPr/>
            <p:nvPr/>
          </p:nvSpPr>
          <p:spPr>
            <a:xfrm>
              <a:off x="1024201" y="3151120"/>
              <a:ext cx="63503" cy="26728"/>
            </a:xfrm>
            <a:custGeom>
              <a:avLst/>
              <a:gdLst/>
              <a:ahLst/>
              <a:cxnLst/>
              <a:rect l="l" t="t" r="r" b="b"/>
              <a:pathLst>
                <a:path w="2421" h="1019" extrusionOk="0">
                  <a:moveTo>
                    <a:pt x="2373" y="1"/>
                  </a:moveTo>
                  <a:cubicBezTo>
                    <a:pt x="1994" y="340"/>
                    <a:pt x="1261" y="584"/>
                    <a:pt x="441" y="584"/>
                  </a:cubicBezTo>
                  <a:cubicBezTo>
                    <a:pt x="292" y="584"/>
                    <a:pt x="143" y="571"/>
                    <a:pt x="0" y="557"/>
                  </a:cubicBezTo>
                  <a:lnTo>
                    <a:pt x="0" y="591"/>
                  </a:lnTo>
                  <a:cubicBezTo>
                    <a:pt x="0" y="727"/>
                    <a:pt x="7" y="862"/>
                    <a:pt x="14" y="998"/>
                  </a:cubicBezTo>
                  <a:cubicBezTo>
                    <a:pt x="156" y="1011"/>
                    <a:pt x="298" y="1018"/>
                    <a:pt x="441" y="1018"/>
                  </a:cubicBezTo>
                  <a:cubicBezTo>
                    <a:pt x="1234" y="1018"/>
                    <a:pt x="1939" y="821"/>
                    <a:pt x="2421" y="510"/>
                  </a:cubicBezTo>
                  <a:cubicBezTo>
                    <a:pt x="2421" y="333"/>
                    <a:pt x="2407" y="164"/>
                    <a:pt x="2373"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21" name="Google Shape;15921;p81"/>
            <p:cNvSpPr/>
            <p:nvPr/>
          </p:nvSpPr>
          <p:spPr>
            <a:xfrm>
              <a:off x="985066" y="3150962"/>
              <a:ext cx="26" cy="26"/>
            </a:xfrm>
            <a:custGeom>
              <a:avLst/>
              <a:gdLst/>
              <a:ahLst/>
              <a:cxnLst/>
              <a:rect l="l" t="t" r="r" b="b"/>
              <a:pathLst>
                <a:path w="1" h="1" extrusionOk="0">
                  <a:moveTo>
                    <a:pt x="0" y="0"/>
                  </a:moveTo>
                  <a:lnTo>
                    <a:pt x="0" y="0"/>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22" name="Google Shape;15922;p81"/>
            <p:cNvSpPr/>
            <p:nvPr/>
          </p:nvSpPr>
          <p:spPr>
            <a:xfrm>
              <a:off x="984174" y="3157362"/>
              <a:ext cx="26" cy="26"/>
            </a:xfrm>
            <a:custGeom>
              <a:avLst/>
              <a:gdLst/>
              <a:ahLst/>
              <a:cxnLst/>
              <a:rect l="l" t="t" r="r" b="b"/>
              <a:pathLst>
                <a:path w="1" h="1" extrusionOk="0">
                  <a:moveTo>
                    <a:pt x="0" y="0"/>
                  </a:move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23" name="Google Shape;15923;p81"/>
            <p:cNvSpPr/>
            <p:nvPr/>
          </p:nvSpPr>
          <p:spPr>
            <a:xfrm>
              <a:off x="991834" y="3202714"/>
              <a:ext cx="367" cy="734"/>
            </a:xfrm>
            <a:custGeom>
              <a:avLst/>
              <a:gdLst/>
              <a:ahLst/>
              <a:cxnLst/>
              <a:rect l="l" t="t" r="r" b="b"/>
              <a:pathLst>
                <a:path w="14" h="28" extrusionOk="0">
                  <a:moveTo>
                    <a:pt x="0" y="0"/>
                  </a:moveTo>
                  <a:lnTo>
                    <a:pt x="14" y="27"/>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24" name="Google Shape;15924;p81"/>
            <p:cNvSpPr/>
            <p:nvPr/>
          </p:nvSpPr>
          <p:spPr>
            <a:xfrm>
              <a:off x="1029159" y="3194347"/>
              <a:ext cx="53745" cy="24053"/>
            </a:xfrm>
            <a:custGeom>
              <a:avLst/>
              <a:gdLst/>
              <a:ahLst/>
              <a:cxnLst/>
              <a:rect l="l" t="t" r="r" b="b"/>
              <a:pathLst>
                <a:path w="2049" h="917" extrusionOk="0">
                  <a:moveTo>
                    <a:pt x="2049" y="1"/>
                  </a:moveTo>
                  <a:lnTo>
                    <a:pt x="2049" y="1"/>
                  </a:lnTo>
                  <a:cubicBezTo>
                    <a:pt x="1649" y="285"/>
                    <a:pt x="984" y="475"/>
                    <a:pt x="252" y="475"/>
                  </a:cubicBezTo>
                  <a:cubicBezTo>
                    <a:pt x="171" y="475"/>
                    <a:pt x="82" y="475"/>
                    <a:pt x="1" y="469"/>
                  </a:cubicBezTo>
                  <a:lnTo>
                    <a:pt x="1" y="469"/>
                  </a:lnTo>
                  <a:cubicBezTo>
                    <a:pt x="35" y="618"/>
                    <a:pt x="76" y="767"/>
                    <a:pt x="116" y="909"/>
                  </a:cubicBezTo>
                  <a:cubicBezTo>
                    <a:pt x="164" y="909"/>
                    <a:pt x="211" y="916"/>
                    <a:pt x="259" y="916"/>
                  </a:cubicBezTo>
                  <a:cubicBezTo>
                    <a:pt x="276" y="916"/>
                    <a:pt x="293" y="916"/>
                    <a:pt x="311" y="916"/>
                  </a:cubicBezTo>
                  <a:cubicBezTo>
                    <a:pt x="815" y="916"/>
                    <a:pt x="1312" y="822"/>
                    <a:pt x="1784" y="638"/>
                  </a:cubicBezTo>
                  <a:cubicBezTo>
                    <a:pt x="1886" y="435"/>
                    <a:pt x="1974" y="218"/>
                    <a:pt x="2049"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25" name="Google Shape;15925;p81"/>
            <p:cNvSpPr/>
            <p:nvPr/>
          </p:nvSpPr>
          <p:spPr>
            <a:xfrm>
              <a:off x="935282" y="2906053"/>
              <a:ext cx="201341" cy="63686"/>
            </a:xfrm>
            <a:custGeom>
              <a:avLst/>
              <a:gdLst/>
              <a:ahLst/>
              <a:cxnLst/>
              <a:rect l="l" t="t" r="r" b="b"/>
              <a:pathLst>
                <a:path w="7676" h="2428" extrusionOk="0">
                  <a:moveTo>
                    <a:pt x="7374" y="0"/>
                  </a:moveTo>
                  <a:cubicBezTo>
                    <a:pt x="7356" y="0"/>
                    <a:pt x="7336" y="2"/>
                    <a:pt x="7316" y="7"/>
                  </a:cubicBezTo>
                  <a:cubicBezTo>
                    <a:pt x="6313" y="211"/>
                    <a:pt x="5533" y="1458"/>
                    <a:pt x="5241" y="1987"/>
                  </a:cubicBezTo>
                  <a:lnTo>
                    <a:pt x="2420" y="1987"/>
                  </a:lnTo>
                  <a:cubicBezTo>
                    <a:pt x="2122" y="1458"/>
                    <a:pt x="1342" y="211"/>
                    <a:pt x="346" y="7"/>
                  </a:cubicBezTo>
                  <a:cubicBezTo>
                    <a:pt x="330" y="5"/>
                    <a:pt x="315" y="3"/>
                    <a:pt x="301" y="3"/>
                  </a:cubicBezTo>
                  <a:cubicBezTo>
                    <a:pt x="54" y="3"/>
                    <a:pt x="1" y="377"/>
                    <a:pt x="257" y="441"/>
                  </a:cubicBezTo>
                  <a:cubicBezTo>
                    <a:pt x="929" y="570"/>
                    <a:pt x="1614" y="1438"/>
                    <a:pt x="2034" y="2204"/>
                  </a:cubicBezTo>
                  <a:cubicBezTo>
                    <a:pt x="2109" y="2340"/>
                    <a:pt x="2258" y="2428"/>
                    <a:pt x="2420" y="2428"/>
                  </a:cubicBezTo>
                  <a:lnTo>
                    <a:pt x="5241" y="2428"/>
                  </a:lnTo>
                  <a:cubicBezTo>
                    <a:pt x="5404" y="2428"/>
                    <a:pt x="5546" y="2340"/>
                    <a:pt x="5621" y="2204"/>
                  </a:cubicBezTo>
                  <a:cubicBezTo>
                    <a:pt x="6041" y="1438"/>
                    <a:pt x="6733" y="577"/>
                    <a:pt x="7397" y="441"/>
                  </a:cubicBezTo>
                  <a:cubicBezTo>
                    <a:pt x="7675" y="397"/>
                    <a:pt x="7618" y="0"/>
                    <a:pt x="7374"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26" name="Google Shape;15926;p81"/>
            <p:cNvSpPr/>
            <p:nvPr/>
          </p:nvSpPr>
          <p:spPr>
            <a:xfrm>
              <a:off x="1001066" y="2958172"/>
              <a:ext cx="69405" cy="69378"/>
            </a:xfrm>
            <a:custGeom>
              <a:avLst/>
              <a:gdLst/>
              <a:ahLst/>
              <a:cxnLst/>
              <a:rect l="l" t="t" r="r" b="b"/>
              <a:pathLst>
                <a:path w="2646" h="2645" extrusionOk="0">
                  <a:moveTo>
                    <a:pt x="1323" y="0"/>
                  </a:moveTo>
                  <a:cubicBezTo>
                    <a:pt x="597" y="0"/>
                    <a:pt x="1" y="814"/>
                    <a:pt x="1" y="1546"/>
                  </a:cubicBezTo>
                  <a:cubicBezTo>
                    <a:pt x="1" y="2272"/>
                    <a:pt x="597" y="2644"/>
                    <a:pt x="1323" y="2644"/>
                  </a:cubicBezTo>
                  <a:cubicBezTo>
                    <a:pt x="2055" y="2644"/>
                    <a:pt x="2645" y="2278"/>
                    <a:pt x="2645" y="1546"/>
                  </a:cubicBezTo>
                  <a:cubicBezTo>
                    <a:pt x="2645" y="814"/>
                    <a:pt x="2055" y="0"/>
                    <a:pt x="1323" y="0"/>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27" name="Google Shape;15927;p81"/>
            <p:cNvSpPr/>
            <p:nvPr/>
          </p:nvSpPr>
          <p:spPr>
            <a:xfrm>
              <a:off x="1001066" y="2958172"/>
              <a:ext cx="37378" cy="69378"/>
            </a:xfrm>
            <a:custGeom>
              <a:avLst/>
              <a:gdLst/>
              <a:ahLst/>
              <a:cxnLst/>
              <a:rect l="l" t="t" r="r" b="b"/>
              <a:pathLst>
                <a:path w="1425" h="2645" extrusionOk="0">
                  <a:moveTo>
                    <a:pt x="1323" y="0"/>
                  </a:moveTo>
                  <a:cubicBezTo>
                    <a:pt x="591" y="0"/>
                    <a:pt x="1" y="814"/>
                    <a:pt x="1" y="1546"/>
                  </a:cubicBezTo>
                  <a:cubicBezTo>
                    <a:pt x="1" y="2231"/>
                    <a:pt x="530" y="2604"/>
                    <a:pt x="1208" y="2644"/>
                  </a:cubicBezTo>
                  <a:cubicBezTo>
                    <a:pt x="1004" y="2400"/>
                    <a:pt x="882" y="2061"/>
                    <a:pt x="882" y="1621"/>
                  </a:cubicBezTo>
                  <a:cubicBezTo>
                    <a:pt x="882" y="1037"/>
                    <a:pt x="1072" y="468"/>
                    <a:pt x="1425" y="7"/>
                  </a:cubicBezTo>
                  <a:cubicBezTo>
                    <a:pt x="1391" y="0"/>
                    <a:pt x="1357" y="0"/>
                    <a:pt x="1323"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28" name="Google Shape;15928;p81"/>
            <p:cNvSpPr/>
            <p:nvPr/>
          </p:nvSpPr>
          <p:spPr>
            <a:xfrm>
              <a:off x="1001066" y="2987156"/>
              <a:ext cx="23161" cy="23135"/>
            </a:xfrm>
            <a:custGeom>
              <a:avLst/>
              <a:gdLst/>
              <a:ahLst/>
              <a:cxnLst/>
              <a:rect l="l" t="t" r="r" b="b"/>
              <a:pathLst>
                <a:path w="883" h="882" extrusionOk="0">
                  <a:moveTo>
                    <a:pt x="441" y="0"/>
                  </a:moveTo>
                  <a:cubicBezTo>
                    <a:pt x="197" y="0"/>
                    <a:pt x="1" y="197"/>
                    <a:pt x="1" y="441"/>
                  </a:cubicBezTo>
                  <a:cubicBezTo>
                    <a:pt x="1" y="685"/>
                    <a:pt x="197" y="882"/>
                    <a:pt x="441" y="882"/>
                  </a:cubicBezTo>
                  <a:cubicBezTo>
                    <a:pt x="685" y="882"/>
                    <a:pt x="882" y="685"/>
                    <a:pt x="882" y="441"/>
                  </a:cubicBezTo>
                  <a:cubicBezTo>
                    <a:pt x="882" y="197"/>
                    <a:pt x="685" y="0"/>
                    <a:pt x="441"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29" name="Google Shape;15929;p81"/>
            <p:cNvSpPr/>
            <p:nvPr/>
          </p:nvSpPr>
          <p:spPr>
            <a:xfrm>
              <a:off x="1047310" y="2987156"/>
              <a:ext cx="23161" cy="23135"/>
            </a:xfrm>
            <a:custGeom>
              <a:avLst/>
              <a:gdLst/>
              <a:ahLst/>
              <a:cxnLst/>
              <a:rect l="l" t="t" r="r" b="b"/>
              <a:pathLst>
                <a:path w="883" h="882" extrusionOk="0">
                  <a:moveTo>
                    <a:pt x="441" y="0"/>
                  </a:moveTo>
                  <a:cubicBezTo>
                    <a:pt x="197" y="0"/>
                    <a:pt x="1" y="197"/>
                    <a:pt x="1" y="441"/>
                  </a:cubicBezTo>
                  <a:cubicBezTo>
                    <a:pt x="1" y="685"/>
                    <a:pt x="197" y="882"/>
                    <a:pt x="441" y="882"/>
                  </a:cubicBezTo>
                  <a:cubicBezTo>
                    <a:pt x="685" y="882"/>
                    <a:pt x="882" y="685"/>
                    <a:pt x="882" y="441"/>
                  </a:cubicBezTo>
                  <a:cubicBezTo>
                    <a:pt x="882" y="197"/>
                    <a:pt x="685" y="0"/>
                    <a:pt x="441"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930" name="Google Shape;15930;p81"/>
          <p:cNvGrpSpPr/>
          <p:nvPr/>
        </p:nvGrpSpPr>
        <p:grpSpPr>
          <a:xfrm>
            <a:off x="1943878" y="2909069"/>
            <a:ext cx="374774" cy="364282"/>
            <a:chOff x="1943878" y="2909069"/>
            <a:chExt cx="374774" cy="364282"/>
          </a:xfrm>
        </p:grpSpPr>
        <p:sp>
          <p:nvSpPr>
            <p:cNvPr id="15931" name="Google Shape;15931;p81"/>
            <p:cNvSpPr/>
            <p:nvPr/>
          </p:nvSpPr>
          <p:spPr>
            <a:xfrm>
              <a:off x="2142911" y="2909069"/>
              <a:ext cx="65470" cy="50178"/>
            </a:xfrm>
            <a:custGeom>
              <a:avLst/>
              <a:gdLst/>
              <a:ahLst/>
              <a:cxnLst/>
              <a:rect l="l" t="t" r="r" b="b"/>
              <a:pathLst>
                <a:path w="2496" h="1913" extrusionOk="0">
                  <a:moveTo>
                    <a:pt x="2204" y="1"/>
                  </a:moveTo>
                  <a:cubicBezTo>
                    <a:pt x="1824" y="1"/>
                    <a:pt x="1668" y="1"/>
                    <a:pt x="1411" y="190"/>
                  </a:cubicBezTo>
                  <a:cubicBezTo>
                    <a:pt x="1323" y="258"/>
                    <a:pt x="929" y="577"/>
                    <a:pt x="475" y="950"/>
                  </a:cubicBezTo>
                  <a:lnTo>
                    <a:pt x="0" y="1343"/>
                  </a:lnTo>
                  <a:lnTo>
                    <a:pt x="0" y="1913"/>
                  </a:lnTo>
                  <a:cubicBezTo>
                    <a:pt x="224" y="1730"/>
                    <a:pt x="495" y="1506"/>
                    <a:pt x="753" y="1289"/>
                  </a:cubicBezTo>
                  <a:cubicBezTo>
                    <a:pt x="1167" y="957"/>
                    <a:pt x="1594" y="604"/>
                    <a:pt x="1675" y="543"/>
                  </a:cubicBezTo>
                  <a:cubicBezTo>
                    <a:pt x="1811" y="441"/>
                    <a:pt x="1845" y="441"/>
                    <a:pt x="2204" y="441"/>
                  </a:cubicBezTo>
                  <a:cubicBezTo>
                    <a:pt x="2496" y="441"/>
                    <a:pt x="2496" y="1"/>
                    <a:pt x="2204"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32" name="Google Shape;15932;p81"/>
            <p:cNvSpPr/>
            <p:nvPr/>
          </p:nvSpPr>
          <p:spPr>
            <a:xfrm>
              <a:off x="2193063" y="2938316"/>
              <a:ext cx="90231" cy="51699"/>
            </a:xfrm>
            <a:custGeom>
              <a:avLst/>
              <a:gdLst/>
              <a:ahLst/>
              <a:cxnLst/>
              <a:rect l="l" t="t" r="r" b="b"/>
              <a:pathLst>
                <a:path w="3440" h="1971" extrusionOk="0">
                  <a:moveTo>
                    <a:pt x="3146" y="0"/>
                  </a:moveTo>
                  <a:cubicBezTo>
                    <a:pt x="3087" y="0"/>
                    <a:pt x="3026" y="25"/>
                    <a:pt x="2977" y="86"/>
                  </a:cubicBezTo>
                  <a:lnTo>
                    <a:pt x="2008" y="1442"/>
                  </a:lnTo>
                  <a:cubicBezTo>
                    <a:pt x="1967" y="1496"/>
                    <a:pt x="1899" y="1530"/>
                    <a:pt x="1831" y="1530"/>
                  </a:cubicBezTo>
                  <a:lnTo>
                    <a:pt x="292" y="1530"/>
                  </a:lnTo>
                  <a:cubicBezTo>
                    <a:pt x="1" y="1530"/>
                    <a:pt x="1" y="1971"/>
                    <a:pt x="292" y="1971"/>
                  </a:cubicBezTo>
                  <a:lnTo>
                    <a:pt x="1831" y="1971"/>
                  </a:lnTo>
                  <a:cubicBezTo>
                    <a:pt x="2042" y="1971"/>
                    <a:pt x="2245" y="1869"/>
                    <a:pt x="2367" y="1693"/>
                  </a:cubicBezTo>
                  <a:lnTo>
                    <a:pt x="3337" y="337"/>
                  </a:lnTo>
                  <a:cubicBezTo>
                    <a:pt x="3439" y="170"/>
                    <a:pt x="3298" y="0"/>
                    <a:pt x="3146"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33" name="Google Shape;15933;p81"/>
            <p:cNvSpPr/>
            <p:nvPr/>
          </p:nvSpPr>
          <p:spPr>
            <a:xfrm>
              <a:off x="2239306" y="3065216"/>
              <a:ext cx="79346" cy="75096"/>
            </a:xfrm>
            <a:custGeom>
              <a:avLst/>
              <a:gdLst/>
              <a:ahLst/>
              <a:cxnLst/>
              <a:rect l="l" t="t" r="r" b="b"/>
              <a:pathLst>
                <a:path w="3025" h="2863" extrusionOk="0">
                  <a:moveTo>
                    <a:pt x="1052" y="1"/>
                  </a:moveTo>
                  <a:cubicBezTo>
                    <a:pt x="1047" y="1"/>
                    <a:pt x="1043" y="1"/>
                    <a:pt x="1038" y="1"/>
                  </a:cubicBezTo>
                  <a:lnTo>
                    <a:pt x="292" y="1"/>
                  </a:lnTo>
                  <a:cubicBezTo>
                    <a:pt x="1" y="1"/>
                    <a:pt x="1" y="442"/>
                    <a:pt x="292" y="442"/>
                  </a:cubicBezTo>
                  <a:lnTo>
                    <a:pt x="1038" y="442"/>
                  </a:lnTo>
                  <a:cubicBezTo>
                    <a:pt x="1140" y="442"/>
                    <a:pt x="1235" y="510"/>
                    <a:pt x="1255" y="611"/>
                  </a:cubicBezTo>
                  <a:lnTo>
                    <a:pt x="1574" y="2042"/>
                  </a:lnTo>
                  <a:cubicBezTo>
                    <a:pt x="1614" y="2239"/>
                    <a:pt x="1743" y="2401"/>
                    <a:pt x="1926" y="2489"/>
                  </a:cubicBezTo>
                  <a:lnTo>
                    <a:pt x="2618" y="2842"/>
                  </a:lnTo>
                  <a:cubicBezTo>
                    <a:pt x="2652" y="2856"/>
                    <a:pt x="2679" y="2862"/>
                    <a:pt x="2720" y="2862"/>
                  </a:cubicBezTo>
                  <a:cubicBezTo>
                    <a:pt x="2950" y="2862"/>
                    <a:pt x="3025" y="2550"/>
                    <a:pt x="2814" y="2449"/>
                  </a:cubicBezTo>
                  <a:lnTo>
                    <a:pt x="2123" y="2103"/>
                  </a:lnTo>
                  <a:cubicBezTo>
                    <a:pt x="2062" y="2069"/>
                    <a:pt x="2021" y="2015"/>
                    <a:pt x="2001" y="1954"/>
                  </a:cubicBezTo>
                  <a:lnTo>
                    <a:pt x="1682" y="516"/>
                  </a:lnTo>
                  <a:cubicBezTo>
                    <a:pt x="1622" y="216"/>
                    <a:pt x="1358" y="1"/>
                    <a:pt x="1052"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34" name="Google Shape;15934;p81"/>
            <p:cNvSpPr/>
            <p:nvPr/>
          </p:nvSpPr>
          <p:spPr>
            <a:xfrm>
              <a:off x="2232696" y="3151723"/>
              <a:ext cx="43096" cy="98494"/>
            </a:xfrm>
            <a:custGeom>
              <a:avLst/>
              <a:gdLst/>
              <a:ahLst/>
              <a:cxnLst/>
              <a:rect l="l" t="t" r="r" b="b"/>
              <a:pathLst>
                <a:path w="1643" h="3755" extrusionOk="0">
                  <a:moveTo>
                    <a:pt x="324" y="1"/>
                  </a:moveTo>
                  <a:cubicBezTo>
                    <a:pt x="142" y="1"/>
                    <a:pt x="0" y="252"/>
                    <a:pt x="185" y="398"/>
                  </a:cubicBezTo>
                  <a:lnTo>
                    <a:pt x="1114" y="1137"/>
                  </a:lnTo>
                  <a:cubicBezTo>
                    <a:pt x="1168" y="1178"/>
                    <a:pt x="1195" y="1246"/>
                    <a:pt x="1188" y="1321"/>
                  </a:cubicBezTo>
                  <a:lnTo>
                    <a:pt x="985" y="3517"/>
                  </a:lnTo>
                  <a:cubicBezTo>
                    <a:pt x="971" y="3640"/>
                    <a:pt x="1066" y="3741"/>
                    <a:pt x="1188" y="3755"/>
                  </a:cubicBezTo>
                  <a:lnTo>
                    <a:pt x="1202" y="3755"/>
                  </a:lnTo>
                  <a:cubicBezTo>
                    <a:pt x="1317" y="3755"/>
                    <a:pt x="1412" y="3667"/>
                    <a:pt x="1426" y="3551"/>
                  </a:cubicBezTo>
                  <a:lnTo>
                    <a:pt x="1622" y="1354"/>
                  </a:lnTo>
                  <a:cubicBezTo>
                    <a:pt x="1643" y="1144"/>
                    <a:pt x="1554" y="934"/>
                    <a:pt x="1392" y="792"/>
                  </a:cubicBezTo>
                  <a:lnTo>
                    <a:pt x="463" y="53"/>
                  </a:lnTo>
                  <a:cubicBezTo>
                    <a:pt x="417" y="16"/>
                    <a:pt x="369" y="1"/>
                    <a:pt x="324"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35" name="Google Shape;15935;p81"/>
            <p:cNvSpPr/>
            <p:nvPr/>
          </p:nvSpPr>
          <p:spPr>
            <a:xfrm>
              <a:off x="2054149" y="2909069"/>
              <a:ext cx="65654" cy="50178"/>
            </a:xfrm>
            <a:custGeom>
              <a:avLst/>
              <a:gdLst/>
              <a:ahLst/>
              <a:cxnLst/>
              <a:rect l="l" t="t" r="r" b="b"/>
              <a:pathLst>
                <a:path w="2503" h="1913" extrusionOk="0">
                  <a:moveTo>
                    <a:pt x="299" y="1"/>
                  </a:moveTo>
                  <a:cubicBezTo>
                    <a:pt x="1" y="1"/>
                    <a:pt x="1" y="441"/>
                    <a:pt x="299" y="441"/>
                  </a:cubicBezTo>
                  <a:cubicBezTo>
                    <a:pt x="659" y="441"/>
                    <a:pt x="686" y="441"/>
                    <a:pt x="828" y="543"/>
                  </a:cubicBezTo>
                  <a:cubicBezTo>
                    <a:pt x="909" y="604"/>
                    <a:pt x="1337" y="957"/>
                    <a:pt x="1743" y="1289"/>
                  </a:cubicBezTo>
                  <a:cubicBezTo>
                    <a:pt x="2008" y="1506"/>
                    <a:pt x="2279" y="1730"/>
                    <a:pt x="2503" y="1913"/>
                  </a:cubicBezTo>
                  <a:lnTo>
                    <a:pt x="2503" y="1343"/>
                  </a:lnTo>
                  <a:lnTo>
                    <a:pt x="2021" y="950"/>
                  </a:lnTo>
                  <a:cubicBezTo>
                    <a:pt x="1567" y="577"/>
                    <a:pt x="1174" y="258"/>
                    <a:pt x="1093" y="190"/>
                  </a:cubicBezTo>
                  <a:cubicBezTo>
                    <a:pt x="835" y="1"/>
                    <a:pt x="679" y="1"/>
                    <a:pt x="299"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36" name="Google Shape;15936;p81"/>
            <p:cNvSpPr/>
            <p:nvPr/>
          </p:nvSpPr>
          <p:spPr>
            <a:xfrm>
              <a:off x="1978344" y="2937634"/>
              <a:ext cx="91307" cy="52381"/>
            </a:xfrm>
            <a:custGeom>
              <a:avLst/>
              <a:gdLst/>
              <a:ahLst/>
              <a:cxnLst/>
              <a:rect l="l" t="t" r="r" b="b"/>
              <a:pathLst>
                <a:path w="3481" h="1997" extrusionOk="0">
                  <a:moveTo>
                    <a:pt x="316" y="0"/>
                  </a:moveTo>
                  <a:cubicBezTo>
                    <a:pt x="156" y="0"/>
                    <a:pt x="1" y="190"/>
                    <a:pt x="145" y="363"/>
                  </a:cubicBezTo>
                  <a:lnTo>
                    <a:pt x="1114" y="1719"/>
                  </a:lnTo>
                  <a:cubicBezTo>
                    <a:pt x="1236" y="1895"/>
                    <a:pt x="1440" y="1997"/>
                    <a:pt x="1650" y="1997"/>
                  </a:cubicBezTo>
                  <a:lnTo>
                    <a:pt x="3189" y="1997"/>
                  </a:lnTo>
                  <a:cubicBezTo>
                    <a:pt x="3481" y="1997"/>
                    <a:pt x="3481" y="1556"/>
                    <a:pt x="3189" y="1556"/>
                  </a:cubicBezTo>
                  <a:lnTo>
                    <a:pt x="1650" y="1556"/>
                  </a:lnTo>
                  <a:cubicBezTo>
                    <a:pt x="1575" y="1556"/>
                    <a:pt x="1514" y="1522"/>
                    <a:pt x="1474" y="1468"/>
                  </a:cubicBezTo>
                  <a:lnTo>
                    <a:pt x="497" y="112"/>
                  </a:lnTo>
                  <a:cubicBezTo>
                    <a:pt x="450" y="33"/>
                    <a:pt x="382" y="0"/>
                    <a:pt x="316"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37" name="Google Shape;15937;p81"/>
            <p:cNvSpPr/>
            <p:nvPr/>
          </p:nvSpPr>
          <p:spPr>
            <a:xfrm>
              <a:off x="1943878" y="3065216"/>
              <a:ext cx="79529" cy="75096"/>
            </a:xfrm>
            <a:custGeom>
              <a:avLst/>
              <a:gdLst/>
              <a:ahLst/>
              <a:cxnLst/>
              <a:rect l="l" t="t" r="r" b="b"/>
              <a:pathLst>
                <a:path w="3032" h="2863" extrusionOk="0">
                  <a:moveTo>
                    <a:pt x="1973" y="1"/>
                  </a:moveTo>
                  <a:cubicBezTo>
                    <a:pt x="1668" y="1"/>
                    <a:pt x="1410" y="216"/>
                    <a:pt x="1343" y="516"/>
                  </a:cubicBezTo>
                  <a:lnTo>
                    <a:pt x="1025" y="1954"/>
                  </a:lnTo>
                  <a:cubicBezTo>
                    <a:pt x="1011" y="2015"/>
                    <a:pt x="970" y="2069"/>
                    <a:pt x="909" y="2103"/>
                  </a:cubicBezTo>
                  <a:lnTo>
                    <a:pt x="211" y="2449"/>
                  </a:lnTo>
                  <a:cubicBezTo>
                    <a:pt x="1" y="2550"/>
                    <a:pt x="82" y="2862"/>
                    <a:pt x="313" y="2862"/>
                  </a:cubicBezTo>
                  <a:cubicBezTo>
                    <a:pt x="347" y="2862"/>
                    <a:pt x="381" y="2856"/>
                    <a:pt x="414" y="2842"/>
                  </a:cubicBezTo>
                  <a:lnTo>
                    <a:pt x="1106" y="2489"/>
                  </a:lnTo>
                  <a:cubicBezTo>
                    <a:pt x="1289" y="2401"/>
                    <a:pt x="1418" y="2239"/>
                    <a:pt x="1459" y="2042"/>
                  </a:cubicBezTo>
                  <a:lnTo>
                    <a:pt x="1777" y="611"/>
                  </a:lnTo>
                  <a:cubicBezTo>
                    <a:pt x="1798" y="510"/>
                    <a:pt x="1893" y="442"/>
                    <a:pt x="1994" y="442"/>
                  </a:cubicBezTo>
                  <a:lnTo>
                    <a:pt x="2740" y="442"/>
                  </a:lnTo>
                  <a:cubicBezTo>
                    <a:pt x="3032" y="442"/>
                    <a:pt x="3032" y="1"/>
                    <a:pt x="2740" y="1"/>
                  </a:cubicBezTo>
                  <a:lnTo>
                    <a:pt x="1988" y="1"/>
                  </a:lnTo>
                  <a:cubicBezTo>
                    <a:pt x="1983" y="1"/>
                    <a:pt x="1978" y="1"/>
                    <a:pt x="1973"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38" name="Google Shape;15938;p81"/>
            <p:cNvSpPr/>
            <p:nvPr/>
          </p:nvSpPr>
          <p:spPr>
            <a:xfrm>
              <a:off x="1986737" y="3151723"/>
              <a:ext cx="43122" cy="98494"/>
            </a:xfrm>
            <a:custGeom>
              <a:avLst/>
              <a:gdLst/>
              <a:ahLst/>
              <a:cxnLst/>
              <a:rect l="l" t="t" r="r" b="b"/>
              <a:pathLst>
                <a:path w="1644" h="3755" extrusionOk="0">
                  <a:moveTo>
                    <a:pt x="1326" y="1"/>
                  </a:moveTo>
                  <a:cubicBezTo>
                    <a:pt x="1281" y="1"/>
                    <a:pt x="1233" y="16"/>
                    <a:pt x="1188" y="53"/>
                  </a:cubicBezTo>
                  <a:lnTo>
                    <a:pt x="252" y="792"/>
                  </a:lnTo>
                  <a:cubicBezTo>
                    <a:pt x="89" y="934"/>
                    <a:pt x="1" y="1144"/>
                    <a:pt x="21" y="1354"/>
                  </a:cubicBezTo>
                  <a:lnTo>
                    <a:pt x="225" y="3551"/>
                  </a:lnTo>
                  <a:cubicBezTo>
                    <a:pt x="232" y="3667"/>
                    <a:pt x="326" y="3755"/>
                    <a:pt x="442" y="3755"/>
                  </a:cubicBezTo>
                  <a:lnTo>
                    <a:pt x="462" y="3755"/>
                  </a:lnTo>
                  <a:cubicBezTo>
                    <a:pt x="584" y="3741"/>
                    <a:pt x="672" y="3640"/>
                    <a:pt x="659" y="3517"/>
                  </a:cubicBezTo>
                  <a:lnTo>
                    <a:pt x="462" y="1321"/>
                  </a:lnTo>
                  <a:cubicBezTo>
                    <a:pt x="455" y="1246"/>
                    <a:pt x="482" y="1178"/>
                    <a:pt x="530" y="1137"/>
                  </a:cubicBezTo>
                  <a:lnTo>
                    <a:pt x="1459" y="398"/>
                  </a:lnTo>
                  <a:cubicBezTo>
                    <a:pt x="1644" y="252"/>
                    <a:pt x="1506" y="1"/>
                    <a:pt x="1326"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39" name="Google Shape;15939;p81"/>
            <p:cNvSpPr/>
            <p:nvPr/>
          </p:nvSpPr>
          <p:spPr>
            <a:xfrm>
              <a:off x="2003813" y="3007432"/>
              <a:ext cx="254903" cy="265920"/>
            </a:xfrm>
            <a:custGeom>
              <a:avLst/>
              <a:gdLst/>
              <a:ahLst/>
              <a:cxnLst/>
              <a:rect l="l" t="t" r="r" b="b"/>
              <a:pathLst>
                <a:path w="9718" h="10138" extrusionOk="0">
                  <a:moveTo>
                    <a:pt x="1543" y="0"/>
                  </a:moveTo>
                  <a:cubicBezTo>
                    <a:pt x="1211" y="0"/>
                    <a:pt x="914" y="189"/>
                    <a:pt x="767" y="482"/>
                  </a:cubicBezTo>
                  <a:cubicBezTo>
                    <a:pt x="259" y="1533"/>
                    <a:pt x="1" y="2685"/>
                    <a:pt x="8" y="3852"/>
                  </a:cubicBezTo>
                  <a:cubicBezTo>
                    <a:pt x="8" y="7323"/>
                    <a:pt x="2178" y="10137"/>
                    <a:pt x="4856" y="10137"/>
                  </a:cubicBezTo>
                  <a:cubicBezTo>
                    <a:pt x="7534" y="10137"/>
                    <a:pt x="9711" y="7330"/>
                    <a:pt x="9711" y="3852"/>
                  </a:cubicBezTo>
                  <a:cubicBezTo>
                    <a:pt x="9718" y="2685"/>
                    <a:pt x="9460" y="1533"/>
                    <a:pt x="8951" y="482"/>
                  </a:cubicBezTo>
                  <a:cubicBezTo>
                    <a:pt x="8805" y="189"/>
                    <a:pt x="8508" y="0"/>
                    <a:pt x="8182" y="0"/>
                  </a:cubicBezTo>
                  <a:cubicBezTo>
                    <a:pt x="8176" y="0"/>
                    <a:pt x="8171" y="0"/>
                    <a:pt x="8165" y="0"/>
                  </a:cubicBezTo>
                  <a:lnTo>
                    <a:pt x="1560" y="0"/>
                  </a:lnTo>
                  <a:cubicBezTo>
                    <a:pt x="1555" y="0"/>
                    <a:pt x="1549" y="0"/>
                    <a:pt x="1543" y="0"/>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40" name="Google Shape;15940;p81"/>
            <p:cNvSpPr/>
            <p:nvPr/>
          </p:nvSpPr>
          <p:spPr>
            <a:xfrm>
              <a:off x="2125468" y="3007432"/>
              <a:ext cx="11594" cy="248529"/>
            </a:xfrm>
            <a:custGeom>
              <a:avLst/>
              <a:gdLst/>
              <a:ahLst/>
              <a:cxnLst/>
              <a:rect l="l" t="t" r="r" b="b"/>
              <a:pathLst>
                <a:path w="442" h="9475" extrusionOk="0">
                  <a:moveTo>
                    <a:pt x="1" y="0"/>
                  </a:moveTo>
                  <a:lnTo>
                    <a:pt x="1" y="9256"/>
                  </a:lnTo>
                  <a:cubicBezTo>
                    <a:pt x="1" y="9402"/>
                    <a:pt x="111" y="9474"/>
                    <a:pt x="221" y="9474"/>
                  </a:cubicBezTo>
                  <a:cubicBezTo>
                    <a:pt x="331" y="9474"/>
                    <a:pt x="442" y="9402"/>
                    <a:pt x="442" y="9256"/>
                  </a:cubicBezTo>
                  <a:lnTo>
                    <a:pt x="442" y="0"/>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41" name="Google Shape;15941;p81"/>
            <p:cNvSpPr/>
            <p:nvPr/>
          </p:nvSpPr>
          <p:spPr>
            <a:xfrm>
              <a:off x="2003813" y="3007432"/>
              <a:ext cx="129865" cy="265736"/>
            </a:xfrm>
            <a:custGeom>
              <a:avLst/>
              <a:gdLst/>
              <a:ahLst/>
              <a:cxnLst/>
              <a:rect l="l" t="t" r="r" b="b"/>
              <a:pathLst>
                <a:path w="4951" h="10131" extrusionOk="0">
                  <a:moveTo>
                    <a:pt x="1543" y="0"/>
                  </a:moveTo>
                  <a:cubicBezTo>
                    <a:pt x="1211" y="0"/>
                    <a:pt x="914" y="189"/>
                    <a:pt x="767" y="482"/>
                  </a:cubicBezTo>
                  <a:cubicBezTo>
                    <a:pt x="265" y="1526"/>
                    <a:pt x="1" y="2672"/>
                    <a:pt x="8" y="3831"/>
                  </a:cubicBezTo>
                  <a:cubicBezTo>
                    <a:pt x="8" y="4035"/>
                    <a:pt x="14" y="4231"/>
                    <a:pt x="28" y="4428"/>
                  </a:cubicBezTo>
                  <a:lnTo>
                    <a:pt x="28" y="4475"/>
                  </a:lnTo>
                  <a:cubicBezTo>
                    <a:pt x="28" y="4496"/>
                    <a:pt x="28" y="4516"/>
                    <a:pt x="35" y="4536"/>
                  </a:cubicBezTo>
                  <a:cubicBezTo>
                    <a:pt x="299" y="7683"/>
                    <a:pt x="2354" y="10130"/>
                    <a:pt x="4856" y="10130"/>
                  </a:cubicBezTo>
                  <a:lnTo>
                    <a:pt x="4951" y="10130"/>
                  </a:lnTo>
                  <a:cubicBezTo>
                    <a:pt x="3296" y="9385"/>
                    <a:pt x="2069" y="6835"/>
                    <a:pt x="2069" y="3804"/>
                  </a:cubicBezTo>
                  <a:cubicBezTo>
                    <a:pt x="2055" y="2597"/>
                    <a:pt x="2266" y="1404"/>
                    <a:pt x="2679" y="278"/>
                  </a:cubicBezTo>
                  <a:cubicBezTo>
                    <a:pt x="2713" y="177"/>
                    <a:pt x="2774" y="82"/>
                    <a:pt x="2849" y="0"/>
                  </a:cubicBezTo>
                  <a:lnTo>
                    <a:pt x="1560" y="0"/>
                  </a:lnTo>
                  <a:cubicBezTo>
                    <a:pt x="1555" y="0"/>
                    <a:pt x="1549" y="0"/>
                    <a:pt x="1543" y="0"/>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42" name="Google Shape;15942;p81"/>
            <p:cNvSpPr/>
            <p:nvPr/>
          </p:nvSpPr>
          <p:spPr>
            <a:xfrm>
              <a:off x="2044732" y="2937896"/>
              <a:ext cx="173433" cy="92487"/>
            </a:xfrm>
            <a:custGeom>
              <a:avLst/>
              <a:gdLst/>
              <a:ahLst/>
              <a:cxnLst/>
              <a:rect l="l" t="t" r="r" b="b"/>
              <a:pathLst>
                <a:path w="6612" h="3526" extrusionOk="0">
                  <a:moveTo>
                    <a:pt x="3303" y="0"/>
                  </a:moveTo>
                  <a:cubicBezTo>
                    <a:pt x="1479" y="0"/>
                    <a:pt x="0" y="1038"/>
                    <a:pt x="0" y="2319"/>
                  </a:cubicBezTo>
                  <a:cubicBezTo>
                    <a:pt x="0" y="3309"/>
                    <a:pt x="1479" y="3526"/>
                    <a:pt x="3303" y="3526"/>
                  </a:cubicBezTo>
                  <a:cubicBezTo>
                    <a:pt x="5127" y="3526"/>
                    <a:pt x="6612" y="3309"/>
                    <a:pt x="6612" y="2319"/>
                  </a:cubicBezTo>
                  <a:cubicBezTo>
                    <a:pt x="6612" y="1038"/>
                    <a:pt x="5127" y="0"/>
                    <a:pt x="3303"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43" name="Google Shape;15943;p81"/>
            <p:cNvSpPr/>
            <p:nvPr/>
          </p:nvSpPr>
          <p:spPr>
            <a:xfrm>
              <a:off x="2044548" y="2937896"/>
              <a:ext cx="99805" cy="91962"/>
            </a:xfrm>
            <a:custGeom>
              <a:avLst/>
              <a:gdLst/>
              <a:ahLst/>
              <a:cxnLst/>
              <a:rect l="l" t="t" r="r" b="b"/>
              <a:pathLst>
                <a:path w="3805" h="3506" extrusionOk="0">
                  <a:moveTo>
                    <a:pt x="3310" y="0"/>
                  </a:moveTo>
                  <a:cubicBezTo>
                    <a:pt x="1479" y="0"/>
                    <a:pt x="1" y="1038"/>
                    <a:pt x="1" y="2319"/>
                  </a:cubicBezTo>
                  <a:cubicBezTo>
                    <a:pt x="1" y="3126"/>
                    <a:pt x="977" y="3417"/>
                    <a:pt x="2326" y="3506"/>
                  </a:cubicBezTo>
                  <a:cubicBezTo>
                    <a:pt x="1845" y="3316"/>
                    <a:pt x="1547" y="2990"/>
                    <a:pt x="1547" y="2461"/>
                  </a:cubicBezTo>
                  <a:cubicBezTo>
                    <a:pt x="1547" y="1227"/>
                    <a:pt x="2530" y="203"/>
                    <a:pt x="3805" y="34"/>
                  </a:cubicBezTo>
                  <a:cubicBezTo>
                    <a:pt x="3642" y="14"/>
                    <a:pt x="3472" y="0"/>
                    <a:pt x="3310"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44" name="Google Shape;15944;p81"/>
            <p:cNvSpPr/>
            <p:nvPr/>
          </p:nvSpPr>
          <p:spPr>
            <a:xfrm>
              <a:off x="2153219" y="2943404"/>
              <a:ext cx="47162" cy="35070"/>
            </a:xfrm>
            <a:custGeom>
              <a:avLst/>
              <a:gdLst/>
              <a:ahLst/>
              <a:cxnLst/>
              <a:rect l="l" t="t" r="r" b="b"/>
              <a:pathLst>
                <a:path w="1798" h="1337" extrusionOk="0">
                  <a:moveTo>
                    <a:pt x="523" y="0"/>
                  </a:moveTo>
                  <a:cubicBezTo>
                    <a:pt x="1" y="468"/>
                    <a:pt x="333" y="1336"/>
                    <a:pt x="1038" y="1336"/>
                  </a:cubicBezTo>
                  <a:cubicBezTo>
                    <a:pt x="1411" y="1336"/>
                    <a:pt x="1730" y="1072"/>
                    <a:pt x="1798" y="712"/>
                  </a:cubicBezTo>
                  <a:cubicBezTo>
                    <a:pt x="1425" y="380"/>
                    <a:pt x="991" y="136"/>
                    <a:pt x="523" y="0"/>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45" name="Google Shape;15945;p81"/>
            <p:cNvSpPr/>
            <p:nvPr/>
          </p:nvSpPr>
          <p:spPr>
            <a:xfrm>
              <a:off x="2062332" y="2943404"/>
              <a:ext cx="47162" cy="35070"/>
            </a:xfrm>
            <a:custGeom>
              <a:avLst/>
              <a:gdLst/>
              <a:ahLst/>
              <a:cxnLst/>
              <a:rect l="l" t="t" r="r" b="b"/>
              <a:pathLst>
                <a:path w="1798" h="1337" extrusionOk="0">
                  <a:moveTo>
                    <a:pt x="1276" y="0"/>
                  </a:moveTo>
                  <a:lnTo>
                    <a:pt x="1276" y="0"/>
                  </a:lnTo>
                  <a:cubicBezTo>
                    <a:pt x="801" y="136"/>
                    <a:pt x="367" y="380"/>
                    <a:pt x="1" y="712"/>
                  </a:cubicBezTo>
                  <a:cubicBezTo>
                    <a:pt x="69" y="1072"/>
                    <a:pt x="387" y="1336"/>
                    <a:pt x="760" y="1336"/>
                  </a:cubicBezTo>
                  <a:cubicBezTo>
                    <a:pt x="1459" y="1336"/>
                    <a:pt x="1798" y="468"/>
                    <a:pt x="1276" y="0"/>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46" name="Google Shape;15946;p81"/>
            <p:cNvSpPr/>
            <p:nvPr/>
          </p:nvSpPr>
          <p:spPr>
            <a:xfrm>
              <a:off x="2061991" y="3123027"/>
              <a:ext cx="40394" cy="40394"/>
            </a:xfrm>
            <a:custGeom>
              <a:avLst/>
              <a:gdLst/>
              <a:ahLst/>
              <a:cxnLst/>
              <a:rect l="l" t="t" r="r" b="b"/>
              <a:pathLst>
                <a:path w="1540" h="1540" extrusionOk="0">
                  <a:moveTo>
                    <a:pt x="766" y="1"/>
                  </a:moveTo>
                  <a:cubicBezTo>
                    <a:pt x="346" y="1"/>
                    <a:pt x="0" y="346"/>
                    <a:pt x="0" y="774"/>
                  </a:cubicBezTo>
                  <a:cubicBezTo>
                    <a:pt x="0" y="1194"/>
                    <a:pt x="346" y="1540"/>
                    <a:pt x="766" y="1540"/>
                  </a:cubicBezTo>
                  <a:cubicBezTo>
                    <a:pt x="1194" y="1540"/>
                    <a:pt x="1539" y="1194"/>
                    <a:pt x="1539" y="774"/>
                  </a:cubicBezTo>
                  <a:cubicBezTo>
                    <a:pt x="1539" y="346"/>
                    <a:pt x="1194" y="1"/>
                    <a:pt x="766"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47" name="Google Shape;15947;p81"/>
            <p:cNvSpPr/>
            <p:nvPr/>
          </p:nvSpPr>
          <p:spPr>
            <a:xfrm>
              <a:off x="2039407" y="3209665"/>
              <a:ext cx="38794" cy="34519"/>
            </a:xfrm>
            <a:custGeom>
              <a:avLst/>
              <a:gdLst/>
              <a:ahLst/>
              <a:cxnLst/>
              <a:rect l="l" t="t" r="r" b="b"/>
              <a:pathLst>
                <a:path w="1479" h="1316" extrusionOk="0">
                  <a:moveTo>
                    <a:pt x="646" y="0"/>
                  </a:moveTo>
                  <a:cubicBezTo>
                    <a:pt x="364" y="0"/>
                    <a:pt x="88" y="178"/>
                    <a:pt x="0" y="488"/>
                  </a:cubicBezTo>
                  <a:cubicBezTo>
                    <a:pt x="224" y="786"/>
                    <a:pt x="475" y="1064"/>
                    <a:pt x="746" y="1315"/>
                  </a:cubicBezTo>
                  <a:cubicBezTo>
                    <a:pt x="1261" y="1227"/>
                    <a:pt x="1478" y="603"/>
                    <a:pt x="1132" y="217"/>
                  </a:cubicBezTo>
                  <a:cubicBezTo>
                    <a:pt x="997" y="69"/>
                    <a:pt x="821" y="0"/>
                    <a:pt x="646"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48" name="Google Shape;15948;p81"/>
            <p:cNvSpPr/>
            <p:nvPr/>
          </p:nvSpPr>
          <p:spPr>
            <a:xfrm>
              <a:off x="2015748" y="3065216"/>
              <a:ext cx="28827" cy="28853"/>
            </a:xfrm>
            <a:custGeom>
              <a:avLst/>
              <a:gdLst/>
              <a:ahLst/>
              <a:cxnLst/>
              <a:rect l="l" t="t" r="r" b="b"/>
              <a:pathLst>
                <a:path w="1099" h="1100" extrusionOk="0">
                  <a:moveTo>
                    <a:pt x="549" y="1"/>
                  </a:moveTo>
                  <a:cubicBezTo>
                    <a:pt x="244" y="1"/>
                    <a:pt x="0" y="245"/>
                    <a:pt x="0" y="550"/>
                  </a:cubicBezTo>
                  <a:cubicBezTo>
                    <a:pt x="0" y="855"/>
                    <a:pt x="244" y="1099"/>
                    <a:pt x="549" y="1099"/>
                  </a:cubicBezTo>
                  <a:cubicBezTo>
                    <a:pt x="855" y="1099"/>
                    <a:pt x="1099" y="855"/>
                    <a:pt x="1099" y="550"/>
                  </a:cubicBezTo>
                  <a:cubicBezTo>
                    <a:pt x="1099" y="245"/>
                    <a:pt x="855" y="1"/>
                    <a:pt x="549"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49" name="Google Shape;15949;p81"/>
            <p:cNvSpPr/>
            <p:nvPr/>
          </p:nvSpPr>
          <p:spPr>
            <a:xfrm>
              <a:off x="2160170" y="3123027"/>
              <a:ext cx="40578" cy="40394"/>
            </a:xfrm>
            <a:custGeom>
              <a:avLst/>
              <a:gdLst/>
              <a:ahLst/>
              <a:cxnLst/>
              <a:rect l="l" t="t" r="r" b="b"/>
              <a:pathLst>
                <a:path w="1547" h="1540" extrusionOk="0">
                  <a:moveTo>
                    <a:pt x="773" y="1"/>
                  </a:moveTo>
                  <a:cubicBezTo>
                    <a:pt x="346" y="1"/>
                    <a:pt x="0" y="346"/>
                    <a:pt x="0" y="774"/>
                  </a:cubicBezTo>
                  <a:cubicBezTo>
                    <a:pt x="0" y="1194"/>
                    <a:pt x="346" y="1540"/>
                    <a:pt x="773" y="1540"/>
                  </a:cubicBezTo>
                  <a:cubicBezTo>
                    <a:pt x="1200" y="1540"/>
                    <a:pt x="1546" y="1194"/>
                    <a:pt x="1546" y="774"/>
                  </a:cubicBezTo>
                  <a:cubicBezTo>
                    <a:pt x="1546" y="346"/>
                    <a:pt x="1200" y="1"/>
                    <a:pt x="773"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50" name="Google Shape;15950;p81"/>
            <p:cNvSpPr/>
            <p:nvPr/>
          </p:nvSpPr>
          <p:spPr>
            <a:xfrm>
              <a:off x="2184354" y="3209665"/>
              <a:ext cx="38794" cy="34519"/>
            </a:xfrm>
            <a:custGeom>
              <a:avLst/>
              <a:gdLst/>
              <a:ahLst/>
              <a:cxnLst/>
              <a:rect l="l" t="t" r="r" b="b"/>
              <a:pathLst>
                <a:path w="1479" h="1316" extrusionOk="0">
                  <a:moveTo>
                    <a:pt x="839" y="0"/>
                  </a:moveTo>
                  <a:cubicBezTo>
                    <a:pt x="665" y="0"/>
                    <a:pt x="488" y="69"/>
                    <a:pt x="353" y="217"/>
                  </a:cubicBezTo>
                  <a:cubicBezTo>
                    <a:pt x="0" y="603"/>
                    <a:pt x="217" y="1227"/>
                    <a:pt x="733" y="1315"/>
                  </a:cubicBezTo>
                  <a:cubicBezTo>
                    <a:pt x="1011" y="1064"/>
                    <a:pt x="1261" y="786"/>
                    <a:pt x="1478" y="488"/>
                  </a:cubicBezTo>
                  <a:cubicBezTo>
                    <a:pt x="1395" y="178"/>
                    <a:pt x="1120" y="0"/>
                    <a:pt x="839"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51" name="Google Shape;15951;p81"/>
            <p:cNvSpPr/>
            <p:nvPr/>
          </p:nvSpPr>
          <p:spPr>
            <a:xfrm>
              <a:off x="2218138" y="3065216"/>
              <a:ext cx="28853" cy="28853"/>
            </a:xfrm>
            <a:custGeom>
              <a:avLst/>
              <a:gdLst/>
              <a:ahLst/>
              <a:cxnLst/>
              <a:rect l="l" t="t" r="r" b="b"/>
              <a:pathLst>
                <a:path w="1100" h="1100" extrusionOk="0">
                  <a:moveTo>
                    <a:pt x="550" y="1"/>
                  </a:moveTo>
                  <a:cubicBezTo>
                    <a:pt x="245" y="1"/>
                    <a:pt x="1" y="245"/>
                    <a:pt x="1" y="550"/>
                  </a:cubicBezTo>
                  <a:cubicBezTo>
                    <a:pt x="1" y="855"/>
                    <a:pt x="245" y="1099"/>
                    <a:pt x="550" y="1099"/>
                  </a:cubicBezTo>
                  <a:cubicBezTo>
                    <a:pt x="855" y="1099"/>
                    <a:pt x="1099" y="855"/>
                    <a:pt x="1099" y="550"/>
                  </a:cubicBezTo>
                  <a:cubicBezTo>
                    <a:pt x="1099" y="245"/>
                    <a:pt x="855" y="1"/>
                    <a:pt x="550"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952" name="Google Shape;15952;p81"/>
          <p:cNvGrpSpPr/>
          <p:nvPr/>
        </p:nvGrpSpPr>
        <p:grpSpPr>
          <a:xfrm>
            <a:off x="1128072" y="3365261"/>
            <a:ext cx="328872" cy="370158"/>
            <a:chOff x="1128072" y="3365261"/>
            <a:chExt cx="328872" cy="370158"/>
          </a:xfrm>
        </p:grpSpPr>
        <p:sp>
          <p:nvSpPr>
            <p:cNvPr id="15953" name="Google Shape;15953;p81"/>
            <p:cNvSpPr/>
            <p:nvPr/>
          </p:nvSpPr>
          <p:spPr>
            <a:xfrm>
              <a:off x="1128072" y="3641306"/>
              <a:ext cx="23502" cy="11935"/>
            </a:xfrm>
            <a:custGeom>
              <a:avLst/>
              <a:gdLst/>
              <a:ahLst/>
              <a:cxnLst/>
              <a:rect l="l" t="t" r="r" b="b"/>
              <a:pathLst>
                <a:path w="896" h="455" extrusionOk="0">
                  <a:moveTo>
                    <a:pt x="895" y="0"/>
                  </a:moveTo>
                  <a:lnTo>
                    <a:pt x="109" y="102"/>
                  </a:lnTo>
                  <a:cubicBezTo>
                    <a:pt x="47" y="109"/>
                    <a:pt x="0" y="163"/>
                    <a:pt x="0" y="231"/>
                  </a:cubicBezTo>
                  <a:cubicBezTo>
                    <a:pt x="0" y="292"/>
                    <a:pt x="47" y="346"/>
                    <a:pt x="109" y="353"/>
                  </a:cubicBezTo>
                  <a:lnTo>
                    <a:pt x="895" y="455"/>
                  </a:lnTo>
                  <a:lnTo>
                    <a:pt x="895" y="0"/>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54" name="Google Shape;15954;p81"/>
            <p:cNvSpPr/>
            <p:nvPr/>
          </p:nvSpPr>
          <p:spPr>
            <a:xfrm>
              <a:off x="1128072" y="3600203"/>
              <a:ext cx="23502" cy="11777"/>
            </a:xfrm>
            <a:custGeom>
              <a:avLst/>
              <a:gdLst/>
              <a:ahLst/>
              <a:cxnLst/>
              <a:rect l="l" t="t" r="r" b="b"/>
              <a:pathLst>
                <a:path w="896" h="449" extrusionOk="0">
                  <a:moveTo>
                    <a:pt x="895" y="1"/>
                  </a:moveTo>
                  <a:lnTo>
                    <a:pt x="109" y="103"/>
                  </a:lnTo>
                  <a:cubicBezTo>
                    <a:pt x="47" y="109"/>
                    <a:pt x="0" y="164"/>
                    <a:pt x="0" y="225"/>
                  </a:cubicBezTo>
                  <a:cubicBezTo>
                    <a:pt x="0" y="293"/>
                    <a:pt x="47" y="347"/>
                    <a:pt x="109" y="354"/>
                  </a:cubicBezTo>
                  <a:lnTo>
                    <a:pt x="895" y="448"/>
                  </a:lnTo>
                  <a:lnTo>
                    <a:pt x="895" y="1"/>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55" name="Google Shape;15955;p81"/>
            <p:cNvSpPr/>
            <p:nvPr/>
          </p:nvSpPr>
          <p:spPr>
            <a:xfrm>
              <a:off x="1186749" y="3600203"/>
              <a:ext cx="23502" cy="11961"/>
            </a:xfrm>
            <a:custGeom>
              <a:avLst/>
              <a:gdLst/>
              <a:ahLst/>
              <a:cxnLst/>
              <a:rect l="l" t="t" r="r" b="b"/>
              <a:pathLst>
                <a:path w="896" h="456" extrusionOk="0">
                  <a:moveTo>
                    <a:pt x="1" y="1"/>
                  </a:moveTo>
                  <a:lnTo>
                    <a:pt x="1" y="455"/>
                  </a:lnTo>
                  <a:lnTo>
                    <a:pt x="780" y="354"/>
                  </a:lnTo>
                  <a:cubicBezTo>
                    <a:pt x="848" y="347"/>
                    <a:pt x="896" y="293"/>
                    <a:pt x="896" y="231"/>
                  </a:cubicBezTo>
                  <a:cubicBezTo>
                    <a:pt x="896" y="164"/>
                    <a:pt x="848" y="109"/>
                    <a:pt x="780" y="103"/>
                  </a:cubicBezTo>
                  <a:lnTo>
                    <a:pt x="1" y="1"/>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56" name="Google Shape;15956;p81"/>
            <p:cNvSpPr/>
            <p:nvPr/>
          </p:nvSpPr>
          <p:spPr>
            <a:xfrm>
              <a:off x="1128072" y="3559127"/>
              <a:ext cx="23502" cy="11777"/>
            </a:xfrm>
            <a:custGeom>
              <a:avLst/>
              <a:gdLst/>
              <a:ahLst/>
              <a:cxnLst/>
              <a:rect l="l" t="t" r="r" b="b"/>
              <a:pathLst>
                <a:path w="896" h="449" extrusionOk="0">
                  <a:moveTo>
                    <a:pt x="895" y="1"/>
                  </a:moveTo>
                  <a:lnTo>
                    <a:pt x="109" y="102"/>
                  </a:lnTo>
                  <a:cubicBezTo>
                    <a:pt x="47" y="109"/>
                    <a:pt x="0" y="163"/>
                    <a:pt x="0" y="224"/>
                  </a:cubicBezTo>
                  <a:cubicBezTo>
                    <a:pt x="0" y="292"/>
                    <a:pt x="47" y="346"/>
                    <a:pt x="109" y="353"/>
                  </a:cubicBezTo>
                  <a:lnTo>
                    <a:pt x="895" y="448"/>
                  </a:lnTo>
                  <a:lnTo>
                    <a:pt x="895" y="1"/>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57" name="Google Shape;15957;p81"/>
            <p:cNvSpPr/>
            <p:nvPr/>
          </p:nvSpPr>
          <p:spPr>
            <a:xfrm>
              <a:off x="1186749" y="3559127"/>
              <a:ext cx="23502" cy="11777"/>
            </a:xfrm>
            <a:custGeom>
              <a:avLst/>
              <a:gdLst/>
              <a:ahLst/>
              <a:cxnLst/>
              <a:rect l="l" t="t" r="r" b="b"/>
              <a:pathLst>
                <a:path w="896" h="449" extrusionOk="0">
                  <a:moveTo>
                    <a:pt x="1" y="1"/>
                  </a:moveTo>
                  <a:lnTo>
                    <a:pt x="1" y="448"/>
                  </a:lnTo>
                  <a:lnTo>
                    <a:pt x="780" y="353"/>
                  </a:lnTo>
                  <a:cubicBezTo>
                    <a:pt x="848" y="346"/>
                    <a:pt x="896" y="292"/>
                    <a:pt x="896" y="224"/>
                  </a:cubicBezTo>
                  <a:cubicBezTo>
                    <a:pt x="896" y="163"/>
                    <a:pt x="848" y="109"/>
                    <a:pt x="780" y="102"/>
                  </a:cubicBezTo>
                  <a:lnTo>
                    <a:pt x="1" y="1"/>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58" name="Google Shape;15958;p81"/>
            <p:cNvSpPr/>
            <p:nvPr/>
          </p:nvSpPr>
          <p:spPr>
            <a:xfrm>
              <a:off x="1128072" y="3518051"/>
              <a:ext cx="23502" cy="11751"/>
            </a:xfrm>
            <a:custGeom>
              <a:avLst/>
              <a:gdLst/>
              <a:ahLst/>
              <a:cxnLst/>
              <a:rect l="l" t="t" r="r" b="b"/>
              <a:pathLst>
                <a:path w="896" h="448" extrusionOk="0">
                  <a:moveTo>
                    <a:pt x="895" y="0"/>
                  </a:moveTo>
                  <a:lnTo>
                    <a:pt x="109" y="102"/>
                  </a:lnTo>
                  <a:cubicBezTo>
                    <a:pt x="47" y="109"/>
                    <a:pt x="0" y="163"/>
                    <a:pt x="0" y="224"/>
                  </a:cubicBezTo>
                  <a:cubicBezTo>
                    <a:pt x="0" y="285"/>
                    <a:pt x="47" y="339"/>
                    <a:pt x="109" y="353"/>
                  </a:cubicBezTo>
                  <a:lnTo>
                    <a:pt x="895" y="448"/>
                  </a:lnTo>
                  <a:lnTo>
                    <a:pt x="895" y="0"/>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59" name="Google Shape;15959;p81"/>
            <p:cNvSpPr/>
            <p:nvPr/>
          </p:nvSpPr>
          <p:spPr>
            <a:xfrm>
              <a:off x="1186749" y="3518051"/>
              <a:ext cx="23502" cy="11751"/>
            </a:xfrm>
            <a:custGeom>
              <a:avLst/>
              <a:gdLst/>
              <a:ahLst/>
              <a:cxnLst/>
              <a:rect l="l" t="t" r="r" b="b"/>
              <a:pathLst>
                <a:path w="896" h="448" extrusionOk="0">
                  <a:moveTo>
                    <a:pt x="1" y="0"/>
                  </a:moveTo>
                  <a:lnTo>
                    <a:pt x="1" y="448"/>
                  </a:lnTo>
                  <a:lnTo>
                    <a:pt x="780" y="353"/>
                  </a:lnTo>
                  <a:cubicBezTo>
                    <a:pt x="848" y="346"/>
                    <a:pt x="896" y="292"/>
                    <a:pt x="896" y="224"/>
                  </a:cubicBezTo>
                  <a:cubicBezTo>
                    <a:pt x="896" y="163"/>
                    <a:pt x="848" y="109"/>
                    <a:pt x="780" y="102"/>
                  </a:cubicBezTo>
                  <a:lnTo>
                    <a:pt x="1" y="0"/>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60" name="Google Shape;15960;p81"/>
            <p:cNvSpPr/>
            <p:nvPr/>
          </p:nvSpPr>
          <p:spPr>
            <a:xfrm>
              <a:off x="1163273" y="3476975"/>
              <a:ext cx="11777" cy="23502"/>
            </a:xfrm>
            <a:custGeom>
              <a:avLst/>
              <a:gdLst/>
              <a:ahLst/>
              <a:cxnLst/>
              <a:rect l="l" t="t" r="r" b="b"/>
              <a:pathLst>
                <a:path w="449" h="896" extrusionOk="0">
                  <a:moveTo>
                    <a:pt x="224" y="0"/>
                  </a:moveTo>
                  <a:cubicBezTo>
                    <a:pt x="157" y="0"/>
                    <a:pt x="102" y="47"/>
                    <a:pt x="96" y="108"/>
                  </a:cubicBezTo>
                  <a:lnTo>
                    <a:pt x="1" y="895"/>
                  </a:lnTo>
                  <a:lnTo>
                    <a:pt x="448" y="895"/>
                  </a:lnTo>
                  <a:lnTo>
                    <a:pt x="346" y="108"/>
                  </a:lnTo>
                  <a:cubicBezTo>
                    <a:pt x="340" y="47"/>
                    <a:pt x="285" y="0"/>
                    <a:pt x="224" y="0"/>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61" name="Google Shape;15961;p81"/>
            <p:cNvSpPr/>
            <p:nvPr/>
          </p:nvSpPr>
          <p:spPr>
            <a:xfrm>
              <a:off x="1374739" y="3512176"/>
              <a:ext cx="23502" cy="11777"/>
            </a:xfrm>
            <a:custGeom>
              <a:avLst/>
              <a:gdLst/>
              <a:ahLst/>
              <a:cxnLst/>
              <a:rect l="l" t="t" r="r" b="b"/>
              <a:pathLst>
                <a:path w="896" h="449" extrusionOk="0">
                  <a:moveTo>
                    <a:pt x="896" y="1"/>
                  </a:moveTo>
                  <a:lnTo>
                    <a:pt x="116" y="95"/>
                  </a:lnTo>
                  <a:cubicBezTo>
                    <a:pt x="48" y="109"/>
                    <a:pt x="1" y="163"/>
                    <a:pt x="1" y="224"/>
                  </a:cubicBezTo>
                  <a:cubicBezTo>
                    <a:pt x="1" y="285"/>
                    <a:pt x="48" y="340"/>
                    <a:pt x="116" y="353"/>
                  </a:cubicBezTo>
                  <a:lnTo>
                    <a:pt x="896" y="448"/>
                  </a:lnTo>
                  <a:lnTo>
                    <a:pt x="896" y="1"/>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62" name="Google Shape;15962;p81"/>
            <p:cNvSpPr/>
            <p:nvPr/>
          </p:nvSpPr>
          <p:spPr>
            <a:xfrm>
              <a:off x="1433442" y="3512176"/>
              <a:ext cx="23502" cy="11777"/>
            </a:xfrm>
            <a:custGeom>
              <a:avLst/>
              <a:gdLst/>
              <a:ahLst/>
              <a:cxnLst/>
              <a:rect l="l" t="t" r="r" b="b"/>
              <a:pathLst>
                <a:path w="896" h="449" extrusionOk="0">
                  <a:moveTo>
                    <a:pt x="0" y="1"/>
                  </a:moveTo>
                  <a:lnTo>
                    <a:pt x="0" y="448"/>
                  </a:lnTo>
                  <a:lnTo>
                    <a:pt x="787" y="353"/>
                  </a:lnTo>
                  <a:cubicBezTo>
                    <a:pt x="848" y="346"/>
                    <a:pt x="895" y="292"/>
                    <a:pt x="895" y="224"/>
                  </a:cubicBezTo>
                  <a:cubicBezTo>
                    <a:pt x="895" y="163"/>
                    <a:pt x="848" y="109"/>
                    <a:pt x="787" y="102"/>
                  </a:cubicBezTo>
                  <a:lnTo>
                    <a:pt x="0" y="1"/>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63" name="Google Shape;15963;p81"/>
            <p:cNvSpPr/>
            <p:nvPr/>
          </p:nvSpPr>
          <p:spPr>
            <a:xfrm>
              <a:off x="1433442" y="3553252"/>
              <a:ext cx="23502" cy="11777"/>
            </a:xfrm>
            <a:custGeom>
              <a:avLst/>
              <a:gdLst/>
              <a:ahLst/>
              <a:cxnLst/>
              <a:rect l="l" t="t" r="r" b="b"/>
              <a:pathLst>
                <a:path w="896" h="449" extrusionOk="0">
                  <a:moveTo>
                    <a:pt x="0" y="1"/>
                  </a:moveTo>
                  <a:lnTo>
                    <a:pt x="0" y="448"/>
                  </a:lnTo>
                  <a:lnTo>
                    <a:pt x="787" y="353"/>
                  </a:lnTo>
                  <a:cubicBezTo>
                    <a:pt x="848" y="347"/>
                    <a:pt x="895" y="292"/>
                    <a:pt x="895" y="225"/>
                  </a:cubicBezTo>
                  <a:cubicBezTo>
                    <a:pt x="895" y="164"/>
                    <a:pt x="848" y="109"/>
                    <a:pt x="787" y="103"/>
                  </a:cubicBezTo>
                  <a:lnTo>
                    <a:pt x="0" y="1"/>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64" name="Google Shape;15964;p81"/>
            <p:cNvSpPr/>
            <p:nvPr/>
          </p:nvSpPr>
          <p:spPr>
            <a:xfrm>
              <a:off x="1374739" y="3471099"/>
              <a:ext cx="23502" cy="11751"/>
            </a:xfrm>
            <a:custGeom>
              <a:avLst/>
              <a:gdLst/>
              <a:ahLst/>
              <a:cxnLst/>
              <a:rect l="l" t="t" r="r" b="b"/>
              <a:pathLst>
                <a:path w="896" h="448" extrusionOk="0">
                  <a:moveTo>
                    <a:pt x="896" y="0"/>
                  </a:moveTo>
                  <a:lnTo>
                    <a:pt x="116" y="95"/>
                  </a:lnTo>
                  <a:cubicBezTo>
                    <a:pt x="48" y="102"/>
                    <a:pt x="1" y="156"/>
                    <a:pt x="1" y="224"/>
                  </a:cubicBezTo>
                  <a:cubicBezTo>
                    <a:pt x="1" y="285"/>
                    <a:pt x="48" y="339"/>
                    <a:pt x="116" y="346"/>
                  </a:cubicBezTo>
                  <a:lnTo>
                    <a:pt x="896" y="448"/>
                  </a:lnTo>
                  <a:lnTo>
                    <a:pt x="896" y="0"/>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65" name="Google Shape;15965;p81"/>
            <p:cNvSpPr/>
            <p:nvPr/>
          </p:nvSpPr>
          <p:spPr>
            <a:xfrm>
              <a:off x="1433442" y="3471099"/>
              <a:ext cx="23502" cy="11751"/>
            </a:xfrm>
            <a:custGeom>
              <a:avLst/>
              <a:gdLst/>
              <a:ahLst/>
              <a:cxnLst/>
              <a:rect l="l" t="t" r="r" b="b"/>
              <a:pathLst>
                <a:path w="896" h="448" extrusionOk="0">
                  <a:moveTo>
                    <a:pt x="0" y="0"/>
                  </a:moveTo>
                  <a:lnTo>
                    <a:pt x="0" y="448"/>
                  </a:lnTo>
                  <a:lnTo>
                    <a:pt x="787" y="346"/>
                  </a:lnTo>
                  <a:cubicBezTo>
                    <a:pt x="848" y="339"/>
                    <a:pt x="895" y="285"/>
                    <a:pt x="895" y="224"/>
                  </a:cubicBezTo>
                  <a:cubicBezTo>
                    <a:pt x="895" y="156"/>
                    <a:pt x="848" y="102"/>
                    <a:pt x="787" y="95"/>
                  </a:cubicBezTo>
                  <a:lnTo>
                    <a:pt x="0" y="0"/>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66" name="Google Shape;15966;p81"/>
            <p:cNvSpPr/>
            <p:nvPr/>
          </p:nvSpPr>
          <p:spPr>
            <a:xfrm>
              <a:off x="1409966" y="3429997"/>
              <a:ext cx="11751" cy="23502"/>
            </a:xfrm>
            <a:custGeom>
              <a:avLst/>
              <a:gdLst/>
              <a:ahLst/>
              <a:cxnLst/>
              <a:rect l="l" t="t" r="r" b="b"/>
              <a:pathLst>
                <a:path w="448" h="896" extrusionOk="0">
                  <a:moveTo>
                    <a:pt x="224" y="1"/>
                  </a:moveTo>
                  <a:cubicBezTo>
                    <a:pt x="156" y="1"/>
                    <a:pt x="102" y="48"/>
                    <a:pt x="95" y="109"/>
                  </a:cubicBezTo>
                  <a:lnTo>
                    <a:pt x="0" y="896"/>
                  </a:lnTo>
                  <a:lnTo>
                    <a:pt x="448" y="896"/>
                  </a:lnTo>
                  <a:lnTo>
                    <a:pt x="353" y="109"/>
                  </a:lnTo>
                  <a:cubicBezTo>
                    <a:pt x="339" y="48"/>
                    <a:pt x="285" y="1"/>
                    <a:pt x="224" y="1"/>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67" name="Google Shape;15967;p81"/>
            <p:cNvSpPr/>
            <p:nvPr/>
          </p:nvSpPr>
          <p:spPr>
            <a:xfrm>
              <a:off x="1210225" y="3582603"/>
              <a:ext cx="29378" cy="11777"/>
            </a:xfrm>
            <a:custGeom>
              <a:avLst/>
              <a:gdLst/>
              <a:ahLst/>
              <a:cxnLst/>
              <a:rect l="l" t="t" r="r" b="b"/>
              <a:pathLst>
                <a:path w="1120" h="449" extrusionOk="0">
                  <a:moveTo>
                    <a:pt x="1119" y="1"/>
                  </a:moveTo>
                  <a:lnTo>
                    <a:pt x="116" y="102"/>
                  </a:lnTo>
                  <a:cubicBezTo>
                    <a:pt x="48" y="109"/>
                    <a:pt x="1" y="163"/>
                    <a:pt x="1" y="224"/>
                  </a:cubicBezTo>
                  <a:cubicBezTo>
                    <a:pt x="1" y="292"/>
                    <a:pt x="48" y="346"/>
                    <a:pt x="116" y="353"/>
                  </a:cubicBezTo>
                  <a:lnTo>
                    <a:pt x="1119" y="448"/>
                  </a:lnTo>
                  <a:lnTo>
                    <a:pt x="1119" y="1"/>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68" name="Google Shape;15968;p81"/>
            <p:cNvSpPr/>
            <p:nvPr/>
          </p:nvSpPr>
          <p:spPr>
            <a:xfrm>
              <a:off x="1210225" y="3535651"/>
              <a:ext cx="29378" cy="11777"/>
            </a:xfrm>
            <a:custGeom>
              <a:avLst/>
              <a:gdLst/>
              <a:ahLst/>
              <a:cxnLst/>
              <a:rect l="l" t="t" r="r" b="b"/>
              <a:pathLst>
                <a:path w="1120" h="449" extrusionOk="0">
                  <a:moveTo>
                    <a:pt x="1119" y="1"/>
                  </a:moveTo>
                  <a:lnTo>
                    <a:pt x="116" y="102"/>
                  </a:lnTo>
                  <a:cubicBezTo>
                    <a:pt x="48" y="109"/>
                    <a:pt x="1" y="163"/>
                    <a:pt x="1" y="224"/>
                  </a:cubicBezTo>
                  <a:cubicBezTo>
                    <a:pt x="1" y="285"/>
                    <a:pt x="48" y="340"/>
                    <a:pt x="116" y="346"/>
                  </a:cubicBezTo>
                  <a:lnTo>
                    <a:pt x="1119" y="448"/>
                  </a:lnTo>
                  <a:lnTo>
                    <a:pt x="1119" y="1"/>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69" name="Google Shape;15969;p81"/>
            <p:cNvSpPr/>
            <p:nvPr/>
          </p:nvSpPr>
          <p:spPr>
            <a:xfrm>
              <a:off x="1345230" y="3676690"/>
              <a:ext cx="29535" cy="11777"/>
            </a:xfrm>
            <a:custGeom>
              <a:avLst/>
              <a:gdLst/>
              <a:ahLst/>
              <a:cxnLst/>
              <a:rect l="l" t="t" r="r" b="b"/>
              <a:pathLst>
                <a:path w="1126" h="449" extrusionOk="0">
                  <a:moveTo>
                    <a:pt x="0" y="1"/>
                  </a:moveTo>
                  <a:lnTo>
                    <a:pt x="0" y="448"/>
                  </a:lnTo>
                  <a:lnTo>
                    <a:pt x="1011" y="346"/>
                  </a:lnTo>
                  <a:cubicBezTo>
                    <a:pt x="1072" y="340"/>
                    <a:pt x="1119" y="285"/>
                    <a:pt x="1126" y="224"/>
                  </a:cubicBezTo>
                  <a:cubicBezTo>
                    <a:pt x="1119" y="157"/>
                    <a:pt x="1072" y="109"/>
                    <a:pt x="1011" y="102"/>
                  </a:cubicBezTo>
                  <a:lnTo>
                    <a:pt x="0" y="1"/>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70" name="Google Shape;15970;p81"/>
            <p:cNvSpPr/>
            <p:nvPr/>
          </p:nvSpPr>
          <p:spPr>
            <a:xfrm>
              <a:off x="1345230" y="3629738"/>
              <a:ext cx="29535" cy="11777"/>
            </a:xfrm>
            <a:custGeom>
              <a:avLst/>
              <a:gdLst/>
              <a:ahLst/>
              <a:cxnLst/>
              <a:rect l="l" t="t" r="r" b="b"/>
              <a:pathLst>
                <a:path w="1126" h="449" extrusionOk="0">
                  <a:moveTo>
                    <a:pt x="0" y="1"/>
                  </a:moveTo>
                  <a:lnTo>
                    <a:pt x="0" y="448"/>
                  </a:lnTo>
                  <a:lnTo>
                    <a:pt x="1011" y="346"/>
                  </a:lnTo>
                  <a:cubicBezTo>
                    <a:pt x="1072" y="340"/>
                    <a:pt x="1119" y="285"/>
                    <a:pt x="1126" y="224"/>
                  </a:cubicBezTo>
                  <a:cubicBezTo>
                    <a:pt x="1119" y="156"/>
                    <a:pt x="1072" y="102"/>
                    <a:pt x="1011" y="95"/>
                  </a:cubicBezTo>
                  <a:lnTo>
                    <a:pt x="0" y="1"/>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71" name="Google Shape;15971;p81"/>
            <p:cNvSpPr/>
            <p:nvPr/>
          </p:nvSpPr>
          <p:spPr>
            <a:xfrm>
              <a:off x="1210225" y="3488700"/>
              <a:ext cx="29378" cy="11777"/>
            </a:xfrm>
            <a:custGeom>
              <a:avLst/>
              <a:gdLst/>
              <a:ahLst/>
              <a:cxnLst/>
              <a:rect l="l" t="t" r="r" b="b"/>
              <a:pathLst>
                <a:path w="1120" h="449" extrusionOk="0">
                  <a:moveTo>
                    <a:pt x="1119" y="1"/>
                  </a:moveTo>
                  <a:lnTo>
                    <a:pt x="116" y="102"/>
                  </a:lnTo>
                  <a:cubicBezTo>
                    <a:pt x="48" y="109"/>
                    <a:pt x="1" y="163"/>
                    <a:pt x="1" y="224"/>
                  </a:cubicBezTo>
                  <a:cubicBezTo>
                    <a:pt x="1" y="285"/>
                    <a:pt x="48" y="340"/>
                    <a:pt x="116" y="346"/>
                  </a:cubicBezTo>
                  <a:lnTo>
                    <a:pt x="1119" y="448"/>
                  </a:lnTo>
                  <a:lnTo>
                    <a:pt x="1119" y="1"/>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72" name="Google Shape;15972;p81"/>
            <p:cNvSpPr/>
            <p:nvPr/>
          </p:nvSpPr>
          <p:spPr>
            <a:xfrm>
              <a:off x="1345230" y="3488700"/>
              <a:ext cx="29535" cy="11777"/>
            </a:xfrm>
            <a:custGeom>
              <a:avLst/>
              <a:gdLst/>
              <a:ahLst/>
              <a:cxnLst/>
              <a:rect l="l" t="t" r="r" b="b"/>
              <a:pathLst>
                <a:path w="1126" h="449" extrusionOk="0">
                  <a:moveTo>
                    <a:pt x="0" y="1"/>
                  </a:moveTo>
                  <a:lnTo>
                    <a:pt x="0" y="448"/>
                  </a:lnTo>
                  <a:lnTo>
                    <a:pt x="1011" y="346"/>
                  </a:lnTo>
                  <a:cubicBezTo>
                    <a:pt x="1072" y="340"/>
                    <a:pt x="1119" y="285"/>
                    <a:pt x="1126" y="224"/>
                  </a:cubicBezTo>
                  <a:cubicBezTo>
                    <a:pt x="1119" y="163"/>
                    <a:pt x="1072" y="109"/>
                    <a:pt x="1011" y="102"/>
                  </a:cubicBezTo>
                  <a:lnTo>
                    <a:pt x="0" y="1"/>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73" name="Google Shape;15973;p81"/>
            <p:cNvSpPr/>
            <p:nvPr/>
          </p:nvSpPr>
          <p:spPr>
            <a:xfrm>
              <a:off x="1210225" y="3441748"/>
              <a:ext cx="29378" cy="11751"/>
            </a:xfrm>
            <a:custGeom>
              <a:avLst/>
              <a:gdLst/>
              <a:ahLst/>
              <a:cxnLst/>
              <a:rect l="l" t="t" r="r" b="b"/>
              <a:pathLst>
                <a:path w="1120" h="448" extrusionOk="0">
                  <a:moveTo>
                    <a:pt x="1119" y="0"/>
                  </a:moveTo>
                  <a:lnTo>
                    <a:pt x="116" y="102"/>
                  </a:lnTo>
                  <a:cubicBezTo>
                    <a:pt x="48" y="109"/>
                    <a:pt x="1" y="163"/>
                    <a:pt x="1" y="224"/>
                  </a:cubicBezTo>
                  <a:cubicBezTo>
                    <a:pt x="1" y="285"/>
                    <a:pt x="48" y="339"/>
                    <a:pt x="116" y="346"/>
                  </a:cubicBezTo>
                  <a:lnTo>
                    <a:pt x="1119" y="448"/>
                  </a:lnTo>
                  <a:lnTo>
                    <a:pt x="1119" y="0"/>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74" name="Google Shape;15974;p81"/>
            <p:cNvSpPr/>
            <p:nvPr/>
          </p:nvSpPr>
          <p:spPr>
            <a:xfrm>
              <a:off x="1286528" y="3365261"/>
              <a:ext cx="11777" cy="29561"/>
            </a:xfrm>
            <a:custGeom>
              <a:avLst/>
              <a:gdLst/>
              <a:ahLst/>
              <a:cxnLst/>
              <a:rect l="l" t="t" r="r" b="b"/>
              <a:pathLst>
                <a:path w="449" h="1127" extrusionOk="0">
                  <a:moveTo>
                    <a:pt x="224" y="1"/>
                  </a:moveTo>
                  <a:cubicBezTo>
                    <a:pt x="163" y="1"/>
                    <a:pt x="109" y="48"/>
                    <a:pt x="102" y="116"/>
                  </a:cubicBezTo>
                  <a:lnTo>
                    <a:pt x="1" y="1126"/>
                  </a:lnTo>
                  <a:lnTo>
                    <a:pt x="448" y="1126"/>
                  </a:lnTo>
                  <a:lnTo>
                    <a:pt x="346" y="116"/>
                  </a:lnTo>
                  <a:cubicBezTo>
                    <a:pt x="340" y="48"/>
                    <a:pt x="285" y="1"/>
                    <a:pt x="224" y="1"/>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75" name="Google Shape;15975;p81"/>
            <p:cNvSpPr/>
            <p:nvPr/>
          </p:nvSpPr>
          <p:spPr>
            <a:xfrm>
              <a:off x="1233359" y="3388685"/>
              <a:ext cx="26335" cy="26046"/>
            </a:xfrm>
            <a:custGeom>
              <a:avLst/>
              <a:gdLst/>
              <a:ahLst/>
              <a:cxnLst/>
              <a:rect l="l" t="t" r="r" b="b"/>
              <a:pathLst>
                <a:path w="1004" h="993" extrusionOk="0">
                  <a:moveTo>
                    <a:pt x="136" y="0"/>
                  </a:moveTo>
                  <a:cubicBezTo>
                    <a:pt x="104" y="0"/>
                    <a:pt x="72" y="12"/>
                    <a:pt x="48" y="37"/>
                  </a:cubicBezTo>
                  <a:cubicBezTo>
                    <a:pt x="0" y="84"/>
                    <a:pt x="0" y="159"/>
                    <a:pt x="41" y="206"/>
                  </a:cubicBezTo>
                  <a:lnTo>
                    <a:pt x="685" y="993"/>
                  </a:lnTo>
                  <a:lnTo>
                    <a:pt x="1004" y="674"/>
                  </a:lnTo>
                  <a:lnTo>
                    <a:pt x="217" y="30"/>
                  </a:lnTo>
                  <a:cubicBezTo>
                    <a:pt x="194" y="10"/>
                    <a:pt x="165" y="0"/>
                    <a:pt x="136" y="0"/>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76" name="Google Shape;15976;p81"/>
            <p:cNvSpPr/>
            <p:nvPr/>
          </p:nvSpPr>
          <p:spPr>
            <a:xfrm>
              <a:off x="1325296" y="3388685"/>
              <a:ext cx="26361" cy="26046"/>
            </a:xfrm>
            <a:custGeom>
              <a:avLst/>
              <a:gdLst/>
              <a:ahLst/>
              <a:cxnLst/>
              <a:rect l="l" t="t" r="r" b="b"/>
              <a:pathLst>
                <a:path w="1005" h="993" extrusionOk="0">
                  <a:moveTo>
                    <a:pt x="862" y="0"/>
                  </a:moveTo>
                  <a:cubicBezTo>
                    <a:pt x="832" y="0"/>
                    <a:pt x="803" y="10"/>
                    <a:pt x="781" y="30"/>
                  </a:cubicBezTo>
                  <a:lnTo>
                    <a:pt x="1" y="674"/>
                  </a:lnTo>
                  <a:lnTo>
                    <a:pt x="319" y="993"/>
                  </a:lnTo>
                  <a:lnTo>
                    <a:pt x="957" y="206"/>
                  </a:lnTo>
                  <a:cubicBezTo>
                    <a:pt x="1004" y="159"/>
                    <a:pt x="998" y="84"/>
                    <a:pt x="950" y="37"/>
                  </a:cubicBezTo>
                  <a:cubicBezTo>
                    <a:pt x="925" y="12"/>
                    <a:pt x="893" y="0"/>
                    <a:pt x="862" y="0"/>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77" name="Google Shape;15977;p81"/>
            <p:cNvSpPr/>
            <p:nvPr/>
          </p:nvSpPr>
          <p:spPr>
            <a:xfrm>
              <a:off x="1345230" y="3441748"/>
              <a:ext cx="29535" cy="11751"/>
            </a:xfrm>
            <a:custGeom>
              <a:avLst/>
              <a:gdLst/>
              <a:ahLst/>
              <a:cxnLst/>
              <a:rect l="l" t="t" r="r" b="b"/>
              <a:pathLst>
                <a:path w="1126" h="448" extrusionOk="0">
                  <a:moveTo>
                    <a:pt x="0" y="0"/>
                  </a:moveTo>
                  <a:lnTo>
                    <a:pt x="0" y="448"/>
                  </a:lnTo>
                  <a:lnTo>
                    <a:pt x="1011" y="346"/>
                  </a:lnTo>
                  <a:cubicBezTo>
                    <a:pt x="1072" y="339"/>
                    <a:pt x="1119" y="285"/>
                    <a:pt x="1126" y="224"/>
                  </a:cubicBezTo>
                  <a:cubicBezTo>
                    <a:pt x="1119" y="156"/>
                    <a:pt x="1072" y="109"/>
                    <a:pt x="1011" y="102"/>
                  </a:cubicBezTo>
                  <a:lnTo>
                    <a:pt x="0" y="0"/>
                  </a:ln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78" name="Google Shape;15978;p81"/>
            <p:cNvSpPr/>
            <p:nvPr/>
          </p:nvSpPr>
          <p:spPr>
            <a:xfrm>
              <a:off x="1233700" y="3388816"/>
              <a:ext cx="205643" cy="346603"/>
            </a:xfrm>
            <a:custGeom>
              <a:avLst/>
              <a:gdLst/>
              <a:ahLst/>
              <a:cxnLst/>
              <a:rect l="l" t="t" r="r" b="b"/>
              <a:pathLst>
                <a:path w="7840" h="13214" extrusionOk="0">
                  <a:moveTo>
                    <a:pt x="2233" y="0"/>
                  </a:moveTo>
                  <a:cubicBezTo>
                    <a:pt x="2186" y="0"/>
                    <a:pt x="2138" y="2"/>
                    <a:pt x="2089" y="5"/>
                  </a:cubicBezTo>
                  <a:cubicBezTo>
                    <a:pt x="903" y="86"/>
                    <a:pt x="1" y="1123"/>
                    <a:pt x="1" y="2317"/>
                  </a:cubicBezTo>
                  <a:lnTo>
                    <a:pt x="1" y="12766"/>
                  </a:lnTo>
                  <a:cubicBezTo>
                    <a:pt x="1" y="13010"/>
                    <a:pt x="204" y="13213"/>
                    <a:pt x="448" y="13213"/>
                  </a:cubicBezTo>
                  <a:lnTo>
                    <a:pt x="4028" y="13213"/>
                  </a:lnTo>
                  <a:cubicBezTo>
                    <a:pt x="4279" y="13213"/>
                    <a:pt x="4476" y="13010"/>
                    <a:pt x="4476" y="12766"/>
                  </a:cubicBezTo>
                  <a:lnTo>
                    <a:pt x="4476" y="7836"/>
                  </a:lnTo>
                  <a:cubicBezTo>
                    <a:pt x="4476" y="7714"/>
                    <a:pt x="4578" y="7612"/>
                    <a:pt x="4700" y="7612"/>
                  </a:cubicBezTo>
                  <a:lnTo>
                    <a:pt x="6273" y="7612"/>
                  </a:lnTo>
                  <a:cubicBezTo>
                    <a:pt x="7134" y="7612"/>
                    <a:pt x="7839" y="6914"/>
                    <a:pt x="7839" y="6046"/>
                  </a:cubicBezTo>
                  <a:lnTo>
                    <a:pt x="7839" y="3137"/>
                  </a:lnTo>
                  <a:cubicBezTo>
                    <a:pt x="7839" y="2636"/>
                    <a:pt x="7425" y="2238"/>
                    <a:pt x="6938" y="2238"/>
                  </a:cubicBezTo>
                  <a:cubicBezTo>
                    <a:pt x="6911" y="2238"/>
                    <a:pt x="6883" y="2240"/>
                    <a:pt x="6856" y="2242"/>
                  </a:cubicBezTo>
                  <a:cubicBezTo>
                    <a:pt x="6388" y="2303"/>
                    <a:pt x="6036" y="2703"/>
                    <a:pt x="6049" y="3178"/>
                  </a:cubicBezTo>
                  <a:lnTo>
                    <a:pt x="6049" y="5382"/>
                  </a:lnTo>
                  <a:cubicBezTo>
                    <a:pt x="6049" y="5626"/>
                    <a:pt x="5846" y="5829"/>
                    <a:pt x="5602" y="5829"/>
                  </a:cubicBezTo>
                  <a:lnTo>
                    <a:pt x="4707" y="5829"/>
                  </a:lnTo>
                  <a:cubicBezTo>
                    <a:pt x="4578" y="5829"/>
                    <a:pt x="4483" y="5727"/>
                    <a:pt x="4483" y="5605"/>
                  </a:cubicBezTo>
                  <a:lnTo>
                    <a:pt x="4483" y="2242"/>
                  </a:lnTo>
                  <a:cubicBezTo>
                    <a:pt x="4476" y="995"/>
                    <a:pt x="3464" y="0"/>
                    <a:pt x="2233"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79" name="Google Shape;15979;p81"/>
            <p:cNvSpPr/>
            <p:nvPr/>
          </p:nvSpPr>
          <p:spPr>
            <a:xfrm>
              <a:off x="1145489" y="3388816"/>
              <a:ext cx="164724" cy="346603"/>
            </a:xfrm>
            <a:custGeom>
              <a:avLst/>
              <a:gdLst/>
              <a:ahLst/>
              <a:cxnLst/>
              <a:rect l="l" t="t" r="r" b="b"/>
              <a:pathLst>
                <a:path w="6280" h="13214" extrusionOk="0">
                  <a:moveTo>
                    <a:pt x="5591" y="1"/>
                  </a:moveTo>
                  <a:cubicBezTo>
                    <a:pt x="5413" y="1"/>
                    <a:pt x="5235" y="22"/>
                    <a:pt x="5059" y="66"/>
                  </a:cubicBezTo>
                  <a:cubicBezTo>
                    <a:pt x="4042" y="317"/>
                    <a:pt x="3364" y="1273"/>
                    <a:pt x="3364" y="2317"/>
                  </a:cubicBezTo>
                  <a:lnTo>
                    <a:pt x="3364" y="9186"/>
                  </a:lnTo>
                  <a:cubicBezTo>
                    <a:pt x="3364" y="9308"/>
                    <a:pt x="3269" y="9409"/>
                    <a:pt x="3140" y="9409"/>
                  </a:cubicBezTo>
                  <a:lnTo>
                    <a:pt x="2245" y="9409"/>
                  </a:lnTo>
                  <a:cubicBezTo>
                    <a:pt x="1994" y="9409"/>
                    <a:pt x="1797" y="9206"/>
                    <a:pt x="1797" y="8962"/>
                  </a:cubicBezTo>
                  <a:lnTo>
                    <a:pt x="1797" y="4968"/>
                  </a:lnTo>
                  <a:cubicBezTo>
                    <a:pt x="1804" y="4493"/>
                    <a:pt x="1452" y="4093"/>
                    <a:pt x="984" y="4032"/>
                  </a:cubicBezTo>
                  <a:cubicBezTo>
                    <a:pt x="956" y="4030"/>
                    <a:pt x="929" y="4029"/>
                    <a:pt x="902" y="4029"/>
                  </a:cubicBezTo>
                  <a:cubicBezTo>
                    <a:pt x="414" y="4029"/>
                    <a:pt x="1" y="4426"/>
                    <a:pt x="1" y="4927"/>
                  </a:cubicBezTo>
                  <a:lnTo>
                    <a:pt x="1" y="9626"/>
                  </a:lnTo>
                  <a:cubicBezTo>
                    <a:pt x="1" y="10494"/>
                    <a:pt x="706" y="11193"/>
                    <a:pt x="1567" y="11193"/>
                  </a:cubicBezTo>
                  <a:lnTo>
                    <a:pt x="3140" y="11193"/>
                  </a:lnTo>
                  <a:cubicBezTo>
                    <a:pt x="3262" y="11193"/>
                    <a:pt x="3364" y="11294"/>
                    <a:pt x="3364" y="11416"/>
                  </a:cubicBezTo>
                  <a:lnTo>
                    <a:pt x="3364" y="12766"/>
                  </a:lnTo>
                  <a:cubicBezTo>
                    <a:pt x="3364" y="13010"/>
                    <a:pt x="3560" y="13213"/>
                    <a:pt x="3811" y="13213"/>
                  </a:cubicBezTo>
                  <a:lnTo>
                    <a:pt x="5154" y="13213"/>
                  </a:lnTo>
                  <a:cubicBezTo>
                    <a:pt x="4903" y="13213"/>
                    <a:pt x="4706" y="13010"/>
                    <a:pt x="4706" y="12766"/>
                  </a:cubicBezTo>
                  <a:lnTo>
                    <a:pt x="4706" y="2317"/>
                  </a:lnTo>
                  <a:cubicBezTo>
                    <a:pt x="4706" y="1306"/>
                    <a:pt x="5357" y="405"/>
                    <a:pt x="6279" y="106"/>
                  </a:cubicBezTo>
                  <a:cubicBezTo>
                    <a:pt x="6056" y="37"/>
                    <a:pt x="5824" y="1"/>
                    <a:pt x="5591" y="1"/>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80" name="Google Shape;15980;p81"/>
            <p:cNvSpPr/>
            <p:nvPr/>
          </p:nvSpPr>
          <p:spPr>
            <a:xfrm>
              <a:off x="1175024" y="3495283"/>
              <a:ext cx="29351" cy="140173"/>
            </a:xfrm>
            <a:custGeom>
              <a:avLst/>
              <a:gdLst/>
              <a:ahLst/>
              <a:cxnLst/>
              <a:rect l="l" t="t" r="r" b="b"/>
              <a:pathLst>
                <a:path w="1119" h="5344" extrusionOk="0">
                  <a:moveTo>
                    <a:pt x="0" y="0"/>
                  </a:moveTo>
                  <a:lnTo>
                    <a:pt x="0" y="4672"/>
                  </a:lnTo>
                  <a:cubicBezTo>
                    <a:pt x="0" y="5045"/>
                    <a:pt x="298" y="5343"/>
                    <a:pt x="671" y="5343"/>
                  </a:cubicBezTo>
                  <a:lnTo>
                    <a:pt x="1119" y="5343"/>
                  </a:lnTo>
                  <a:cubicBezTo>
                    <a:pt x="868" y="5343"/>
                    <a:pt x="671" y="5147"/>
                    <a:pt x="671" y="4903"/>
                  </a:cubicBezTo>
                  <a:lnTo>
                    <a:pt x="671" y="868"/>
                  </a:lnTo>
                  <a:cubicBezTo>
                    <a:pt x="671" y="461"/>
                    <a:pt x="393" y="102"/>
                    <a:pt x="0"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81" name="Google Shape;15981;p81"/>
            <p:cNvSpPr/>
            <p:nvPr/>
          </p:nvSpPr>
          <p:spPr>
            <a:xfrm>
              <a:off x="1286528" y="3435872"/>
              <a:ext cx="11777" cy="17627"/>
            </a:xfrm>
            <a:custGeom>
              <a:avLst/>
              <a:gdLst/>
              <a:ahLst/>
              <a:cxnLst/>
              <a:rect l="l" t="t" r="r" b="b"/>
              <a:pathLst>
                <a:path w="449" h="672" extrusionOk="0">
                  <a:moveTo>
                    <a:pt x="224" y="1"/>
                  </a:moveTo>
                  <a:cubicBezTo>
                    <a:pt x="112" y="1"/>
                    <a:pt x="1" y="75"/>
                    <a:pt x="1" y="224"/>
                  </a:cubicBezTo>
                  <a:lnTo>
                    <a:pt x="1" y="448"/>
                  </a:lnTo>
                  <a:cubicBezTo>
                    <a:pt x="1" y="570"/>
                    <a:pt x="102" y="672"/>
                    <a:pt x="224" y="672"/>
                  </a:cubicBezTo>
                  <a:cubicBezTo>
                    <a:pt x="346" y="672"/>
                    <a:pt x="448" y="570"/>
                    <a:pt x="448" y="448"/>
                  </a:cubicBezTo>
                  <a:lnTo>
                    <a:pt x="448" y="224"/>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82" name="Google Shape;15982;p81"/>
            <p:cNvSpPr/>
            <p:nvPr/>
          </p:nvSpPr>
          <p:spPr>
            <a:xfrm>
              <a:off x="1286528" y="3482824"/>
              <a:ext cx="11777" cy="17653"/>
            </a:xfrm>
            <a:custGeom>
              <a:avLst/>
              <a:gdLst/>
              <a:ahLst/>
              <a:cxnLst/>
              <a:rect l="l" t="t" r="r" b="b"/>
              <a:pathLst>
                <a:path w="449" h="673" extrusionOk="0">
                  <a:moveTo>
                    <a:pt x="224" y="1"/>
                  </a:moveTo>
                  <a:cubicBezTo>
                    <a:pt x="112" y="1"/>
                    <a:pt x="1" y="75"/>
                    <a:pt x="1" y="225"/>
                  </a:cubicBezTo>
                  <a:lnTo>
                    <a:pt x="1" y="448"/>
                  </a:lnTo>
                  <a:cubicBezTo>
                    <a:pt x="1" y="570"/>
                    <a:pt x="102" y="672"/>
                    <a:pt x="224" y="672"/>
                  </a:cubicBezTo>
                  <a:cubicBezTo>
                    <a:pt x="346" y="672"/>
                    <a:pt x="448" y="570"/>
                    <a:pt x="448" y="448"/>
                  </a:cubicBezTo>
                  <a:lnTo>
                    <a:pt x="448" y="225"/>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83" name="Google Shape;15983;p81"/>
            <p:cNvSpPr/>
            <p:nvPr/>
          </p:nvSpPr>
          <p:spPr>
            <a:xfrm>
              <a:off x="1163273" y="3518051"/>
              <a:ext cx="11777" cy="17627"/>
            </a:xfrm>
            <a:custGeom>
              <a:avLst/>
              <a:gdLst/>
              <a:ahLst/>
              <a:cxnLst/>
              <a:rect l="l" t="t" r="r" b="b"/>
              <a:pathLst>
                <a:path w="449" h="672" extrusionOk="0">
                  <a:moveTo>
                    <a:pt x="224" y="0"/>
                  </a:moveTo>
                  <a:cubicBezTo>
                    <a:pt x="112" y="0"/>
                    <a:pt x="1" y="75"/>
                    <a:pt x="1" y="224"/>
                  </a:cubicBezTo>
                  <a:lnTo>
                    <a:pt x="1" y="448"/>
                  </a:lnTo>
                  <a:cubicBezTo>
                    <a:pt x="1" y="570"/>
                    <a:pt x="96" y="672"/>
                    <a:pt x="224" y="672"/>
                  </a:cubicBezTo>
                  <a:cubicBezTo>
                    <a:pt x="346" y="672"/>
                    <a:pt x="448" y="570"/>
                    <a:pt x="448" y="448"/>
                  </a:cubicBezTo>
                  <a:lnTo>
                    <a:pt x="448" y="224"/>
                  </a:lnTo>
                  <a:cubicBezTo>
                    <a:pt x="448" y="75"/>
                    <a:pt x="336" y="0"/>
                    <a:pt x="224" y="0"/>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84" name="Google Shape;15984;p81"/>
            <p:cNvSpPr/>
            <p:nvPr/>
          </p:nvSpPr>
          <p:spPr>
            <a:xfrm>
              <a:off x="1163273" y="3559127"/>
              <a:ext cx="11777" cy="17627"/>
            </a:xfrm>
            <a:custGeom>
              <a:avLst/>
              <a:gdLst/>
              <a:ahLst/>
              <a:cxnLst/>
              <a:rect l="l" t="t" r="r" b="b"/>
              <a:pathLst>
                <a:path w="449" h="672" extrusionOk="0">
                  <a:moveTo>
                    <a:pt x="224" y="1"/>
                  </a:moveTo>
                  <a:cubicBezTo>
                    <a:pt x="112" y="1"/>
                    <a:pt x="1" y="75"/>
                    <a:pt x="1" y="224"/>
                  </a:cubicBezTo>
                  <a:lnTo>
                    <a:pt x="1" y="448"/>
                  </a:lnTo>
                  <a:cubicBezTo>
                    <a:pt x="1" y="570"/>
                    <a:pt x="96" y="672"/>
                    <a:pt x="224" y="672"/>
                  </a:cubicBezTo>
                  <a:cubicBezTo>
                    <a:pt x="346" y="672"/>
                    <a:pt x="448" y="570"/>
                    <a:pt x="448" y="448"/>
                  </a:cubicBezTo>
                  <a:lnTo>
                    <a:pt x="448" y="224"/>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85" name="Google Shape;15985;p81"/>
            <p:cNvSpPr/>
            <p:nvPr/>
          </p:nvSpPr>
          <p:spPr>
            <a:xfrm>
              <a:off x="1163273" y="3600387"/>
              <a:ext cx="11777" cy="17627"/>
            </a:xfrm>
            <a:custGeom>
              <a:avLst/>
              <a:gdLst/>
              <a:ahLst/>
              <a:cxnLst/>
              <a:rect l="l" t="t" r="r" b="b"/>
              <a:pathLst>
                <a:path w="449" h="672" extrusionOk="0">
                  <a:moveTo>
                    <a:pt x="224" y="1"/>
                  </a:moveTo>
                  <a:cubicBezTo>
                    <a:pt x="112" y="1"/>
                    <a:pt x="1" y="75"/>
                    <a:pt x="1" y="224"/>
                  </a:cubicBezTo>
                  <a:lnTo>
                    <a:pt x="1" y="448"/>
                  </a:lnTo>
                  <a:cubicBezTo>
                    <a:pt x="1" y="570"/>
                    <a:pt x="96" y="672"/>
                    <a:pt x="224" y="672"/>
                  </a:cubicBezTo>
                  <a:cubicBezTo>
                    <a:pt x="346" y="672"/>
                    <a:pt x="448" y="570"/>
                    <a:pt x="448" y="448"/>
                  </a:cubicBezTo>
                  <a:lnTo>
                    <a:pt x="448" y="224"/>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86" name="Google Shape;15986;p81"/>
            <p:cNvSpPr/>
            <p:nvPr/>
          </p:nvSpPr>
          <p:spPr>
            <a:xfrm>
              <a:off x="1165109" y="3637581"/>
              <a:ext cx="19882" cy="16368"/>
            </a:xfrm>
            <a:custGeom>
              <a:avLst/>
              <a:gdLst/>
              <a:ahLst/>
              <a:cxnLst/>
              <a:rect l="l" t="t" r="r" b="b"/>
              <a:pathLst>
                <a:path w="758" h="624" extrusionOk="0">
                  <a:moveTo>
                    <a:pt x="321" y="1"/>
                  </a:moveTo>
                  <a:cubicBezTo>
                    <a:pt x="153" y="1"/>
                    <a:pt x="1" y="206"/>
                    <a:pt x="148" y="373"/>
                  </a:cubicBezTo>
                  <a:lnTo>
                    <a:pt x="297" y="542"/>
                  </a:lnTo>
                  <a:cubicBezTo>
                    <a:pt x="337" y="590"/>
                    <a:pt x="398" y="624"/>
                    <a:pt x="466" y="624"/>
                  </a:cubicBezTo>
                  <a:cubicBezTo>
                    <a:pt x="656" y="624"/>
                    <a:pt x="758" y="393"/>
                    <a:pt x="636" y="251"/>
                  </a:cubicBezTo>
                  <a:lnTo>
                    <a:pt x="487" y="81"/>
                  </a:lnTo>
                  <a:cubicBezTo>
                    <a:pt x="437" y="25"/>
                    <a:pt x="378" y="1"/>
                    <a:pt x="321" y="1"/>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87" name="Google Shape;15987;p81"/>
            <p:cNvSpPr/>
            <p:nvPr/>
          </p:nvSpPr>
          <p:spPr>
            <a:xfrm>
              <a:off x="1196532" y="3653214"/>
              <a:ext cx="21377" cy="11777"/>
            </a:xfrm>
            <a:custGeom>
              <a:avLst/>
              <a:gdLst/>
              <a:ahLst/>
              <a:cxnLst/>
              <a:rect l="l" t="t" r="r" b="b"/>
              <a:pathLst>
                <a:path w="815" h="449" extrusionOk="0">
                  <a:moveTo>
                    <a:pt x="299" y="1"/>
                  </a:moveTo>
                  <a:cubicBezTo>
                    <a:pt x="1" y="1"/>
                    <a:pt x="1" y="448"/>
                    <a:pt x="299" y="448"/>
                  </a:cubicBezTo>
                  <a:lnTo>
                    <a:pt x="516" y="448"/>
                  </a:lnTo>
                  <a:cubicBezTo>
                    <a:pt x="814" y="448"/>
                    <a:pt x="814" y="1"/>
                    <a:pt x="516" y="1"/>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88" name="Google Shape;15988;p81"/>
            <p:cNvSpPr/>
            <p:nvPr/>
          </p:nvSpPr>
          <p:spPr>
            <a:xfrm>
              <a:off x="1286528" y="3529776"/>
              <a:ext cx="11777" cy="17653"/>
            </a:xfrm>
            <a:custGeom>
              <a:avLst/>
              <a:gdLst/>
              <a:ahLst/>
              <a:cxnLst/>
              <a:rect l="l" t="t" r="r" b="b"/>
              <a:pathLst>
                <a:path w="449" h="673" extrusionOk="0">
                  <a:moveTo>
                    <a:pt x="224" y="1"/>
                  </a:moveTo>
                  <a:cubicBezTo>
                    <a:pt x="112" y="1"/>
                    <a:pt x="1" y="75"/>
                    <a:pt x="1" y="225"/>
                  </a:cubicBezTo>
                  <a:lnTo>
                    <a:pt x="1" y="448"/>
                  </a:lnTo>
                  <a:cubicBezTo>
                    <a:pt x="1" y="570"/>
                    <a:pt x="102" y="672"/>
                    <a:pt x="224" y="672"/>
                  </a:cubicBezTo>
                  <a:cubicBezTo>
                    <a:pt x="346" y="672"/>
                    <a:pt x="448" y="570"/>
                    <a:pt x="448" y="448"/>
                  </a:cubicBezTo>
                  <a:lnTo>
                    <a:pt x="448" y="225"/>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89" name="Google Shape;15989;p81"/>
            <p:cNvSpPr/>
            <p:nvPr/>
          </p:nvSpPr>
          <p:spPr>
            <a:xfrm>
              <a:off x="1286528" y="3576728"/>
              <a:ext cx="11777" cy="17653"/>
            </a:xfrm>
            <a:custGeom>
              <a:avLst/>
              <a:gdLst/>
              <a:ahLst/>
              <a:cxnLst/>
              <a:rect l="l" t="t" r="r" b="b"/>
              <a:pathLst>
                <a:path w="449" h="673" extrusionOk="0">
                  <a:moveTo>
                    <a:pt x="224" y="1"/>
                  </a:moveTo>
                  <a:cubicBezTo>
                    <a:pt x="112" y="1"/>
                    <a:pt x="1" y="75"/>
                    <a:pt x="1" y="225"/>
                  </a:cubicBezTo>
                  <a:lnTo>
                    <a:pt x="1" y="448"/>
                  </a:lnTo>
                  <a:cubicBezTo>
                    <a:pt x="1" y="577"/>
                    <a:pt x="102" y="672"/>
                    <a:pt x="224" y="672"/>
                  </a:cubicBezTo>
                  <a:cubicBezTo>
                    <a:pt x="346" y="672"/>
                    <a:pt x="448" y="577"/>
                    <a:pt x="448" y="448"/>
                  </a:cubicBezTo>
                  <a:lnTo>
                    <a:pt x="448" y="225"/>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90" name="Google Shape;15990;p81"/>
            <p:cNvSpPr/>
            <p:nvPr/>
          </p:nvSpPr>
          <p:spPr>
            <a:xfrm>
              <a:off x="1286528" y="3623863"/>
              <a:ext cx="11777" cy="17653"/>
            </a:xfrm>
            <a:custGeom>
              <a:avLst/>
              <a:gdLst/>
              <a:ahLst/>
              <a:cxnLst/>
              <a:rect l="l" t="t" r="r" b="b"/>
              <a:pathLst>
                <a:path w="449" h="673" extrusionOk="0">
                  <a:moveTo>
                    <a:pt x="224" y="1"/>
                  </a:moveTo>
                  <a:cubicBezTo>
                    <a:pt x="112" y="1"/>
                    <a:pt x="1" y="75"/>
                    <a:pt x="1" y="225"/>
                  </a:cubicBezTo>
                  <a:lnTo>
                    <a:pt x="1" y="448"/>
                  </a:lnTo>
                  <a:cubicBezTo>
                    <a:pt x="1" y="570"/>
                    <a:pt x="102" y="672"/>
                    <a:pt x="224" y="672"/>
                  </a:cubicBezTo>
                  <a:cubicBezTo>
                    <a:pt x="346" y="672"/>
                    <a:pt x="448" y="570"/>
                    <a:pt x="448" y="448"/>
                  </a:cubicBezTo>
                  <a:lnTo>
                    <a:pt x="448" y="225"/>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91" name="Google Shape;15991;p81"/>
            <p:cNvSpPr/>
            <p:nvPr/>
          </p:nvSpPr>
          <p:spPr>
            <a:xfrm>
              <a:off x="1286528" y="3670815"/>
              <a:ext cx="11777" cy="17653"/>
            </a:xfrm>
            <a:custGeom>
              <a:avLst/>
              <a:gdLst/>
              <a:ahLst/>
              <a:cxnLst/>
              <a:rect l="l" t="t" r="r" b="b"/>
              <a:pathLst>
                <a:path w="449" h="673" extrusionOk="0">
                  <a:moveTo>
                    <a:pt x="224" y="1"/>
                  </a:moveTo>
                  <a:cubicBezTo>
                    <a:pt x="112" y="1"/>
                    <a:pt x="1" y="75"/>
                    <a:pt x="1" y="225"/>
                  </a:cubicBezTo>
                  <a:lnTo>
                    <a:pt x="1" y="448"/>
                  </a:lnTo>
                  <a:cubicBezTo>
                    <a:pt x="1" y="570"/>
                    <a:pt x="102" y="672"/>
                    <a:pt x="224" y="672"/>
                  </a:cubicBezTo>
                  <a:cubicBezTo>
                    <a:pt x="346" y="672"/>
                    <a:pt x="448" y="570"/>
                    <a:pt x="448" y="448"/>
                  </a:cubicBezTo>
                  <a:lnTo>
                    <a:pt x="448" y="225"/>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92" name="Google Shape;15992;p81"/>
            <p:cNvSpPr/>
            <p:nvPr/>
          </p:nvSpPr>
          <p:spPr>
            <a:xfrm>
              <a:off x="1380615" y="3448332"/>
              <a:ext cx="29378" cy="93221"/>
            </a:xfrm>
            <a:custGeom>
              <a:avLst/>
              <a:gdLst/>
              <a:ahLst/>
              <a:cxnLst/>
              <a:rect l="l" t="t" r="r" b="b"/>
              <a:pathLst>
                <a:path w="1120" h="3554" extrusionOk="0">
                  <a:moveTo>
                    <a:pt x="1119" y="0"/>
                  </a:moveTo>
                  <a:cubicBezTo>
                    <a:pt x="726" y="102"/>
                    <a:pt x="448" y="455"/>
                    <a:pt x="448" y="861"/>
                  </a:cubicBezTo>
                  <a:lnTo>
                    <a:pt x="448" y="3106"/>
                  </a:lnTo>
                  <a:cubicBezTo>
                    <a:pt x="448" y="3350"/>
                    <a:pt x="245" y="3553"/>
                    <a:pt x="1" y="3553"/>
                  </a:cubicBezTo>
                  <a:lnTo>
                    <a:pt x="448" y="3553"/>
                  </a:lnTo>
                  <a:cubicBezTo>
                    <a:pt x="814" y="3553"/>
                    <a:pt x="1113" y="3255"/>
                    <a:pt x="1119" y="2882"/>
                  </a:cubicBezTo>
                  <a:lnTo>
                    <a:pt x="1119" y="0"/>
                  </a:ln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93" name="Google Shape;15993;p81"/>
            <p:cNvSpPr/>
            <p:nvPr/>
          </p:nvSpPr>
          <p:spPr>
            <a:xfrm>
              <a:off x="1409966" y="3471099"/>
              <a:ext cx="11751" cy="17627"/>
            </a:xfrm>
            <a:custGeom>
              <a:avLst/>
              <a:gdLst/>
              <a:ahLst/>
              <a:cxnLst/>
              <a:rect l="l" t="t" r="r" b="b"/>
              <a:pathLst>
                <a:path w="448" h="672" extrusionOk="0">
                  <a:moveTo>
                    <a:pt x="224" y="0"/>
                  </a:moveTo>
                  <a:cubicBezTo>
                    <a:pt x="112" y="0"/>
                    <a:pt x="0" y="75"/>
                    <a:pt x="0" y="224"/>
                  </a:cubicBezTo>
                  <a:lnTo>
                    <a:pt x="0" y="448"/>
                  </a:lnTo>
                  <a:cubicBezTo>
                    <a:pt x="0" y="570"/>
                    <a:pt x="102" y="672"/>
                    <a:pt x="224" y="672"/>
                  </a:cubicBezTo>
                  <a:cubicBezTo>
                    <a:pt x="346" y="672"/>
                    <a:pt x="448" y="570"/>
                    <a:pt x="448" y="448"/>
                  </a:cubicBezTo>
                  <a:lnTo>
                    <a:pt x="448" y="224"/>
                  </a:lnTo>
                  <a:cubicBezTo>
                    <a:pt x="448" y="75"/>
                    <a:pt x="336" y="0"/>
                    <a:pt x="224" y="0"/>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94" name="Google Shape;15994;p81"/>
            <p:cNvSpPr/>
            <p:nvPr/>
          </p:nvSpPr>
          <p:spPr>
            <a:xfrm>
              <a:off x="1409966" y="3512176"/>
              <a:ext cx="11751" cy="17627"/>
            </a:xfrm>
            <a:custGeom>
              <a:avLst/>
              <a:gdLst/>
              <a:ahLst/>
              <a:cxnLst/>
              <a:rect l="l" t="t" r="r" b="b"/>
              <a:pathLst>
                <a:path w="448" h="672" extrusionOk="0">
                  <a:moveTo>
                    <a:pt x="224" y="1"/>
                  </a:moveTo>
                  <a:cubicBezTo>
                    <a:pt x="112" y="1"/>
                    <a:pt x="0" y="75"/>
                    <a:pt x="0" y="224"/>
                  </a:cubicBezTo>
                  <a:lnTo>
                    <a:pt x="0" y="448"/>
                  </a:lnTo>
                  <a:cubicBezTo>
                    <a:pt x="0" y="570"/>
                    <a:pt x="102" y="672"/>
                    <a:pt x="224" y="672"/>
                  </a:cubicBezTo>
                  <a:cubicBezTo>
                    <a:pt x="346" y="672"/>
                    <a:pt x="448" y="570"/>
                    <a:pt x="448" y="448"/>
                  </a:cubicBezTo>
                  <a:lnTo>
                    <a:pt x="448" y="224"/>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95" name="Google Shape;15995;p81"/>
            <p:cNvSpPr/>
            <p:nvPr/>
          </p:nvSpPr>
          <p:spPr>
            <a:xfrm>
              <a:off x="1368706" y="3559127"/>
              <a:ext cx="19594" cy="11777"/>
            </a:xfrm>
            <a:custGeom>
              <a:avLst/>
              <a:gdLst/>
              <a:ahLst/>
              <a:cxnLst/>
              <a:rect l="l" t="t" r="r" b="b"/>
              <a:pathLst>
                <a:path w="747" h="449" extrusionOk="0">
                  <a:moveTo>
                    <a:pt x="231" y="1"/>
                  </a:moveTo>
                  <a:cubicBezTo>
                    <a:pt x="102" y="1"/>
                    <a:pt x="0" y="102"/>
                    <a:pt x="7" y="224"/>
                  </a:cubicBezTo>
                  <a:cubicBezTo>
                    <a:pt x="7" y="346"/>
                    <a:pt x="102" y="448"/>
                    <a:pt x="231" y="448"/>
                  </a:cubicBezTo>
                  <a:lnTo>
                    <a:pt x="448" y="448"/>
                  </a:lnTo>
                  <a:cubicBezTo>
                    <a:pt x="746" y="448"/>
                    <a:pt x="746" y="1"/>
                    <a:pt x="448" y="1"/>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96" name="Google Shape;15996;p81"/>
            <p:cNvSpPr/>
            <p:nvPr/>
          </p:nvSpPr>
          <p:spPr>
            <a:xfrm>
              <a:off x="1399815" y="3547691"/>
              <a:ext cx="19017" cy="16053"/>
            </a:xfrm>
            <a:custGeom>
              <a:avLst/>
              <a:gdLst/>
              <a:ahLst/>
              <a:cxnLst/>
              <a:rect l="l" t="t" r="r" b="b"/>
              <a:pathLst>
                <a:path w="725" h="612" extrusionOk="0">
                  <a:moveTo>
                    <a:pt x="405" y="1"/>
                  </a:moveTo>
                  <a:cubicBezTo>
                    <a:pt x="351" y="1"/>
                    <a:pt x="296" y="21"/>
                    <a:pt x="245" y="70"/>
                  </a:cubicBezTo>
                  <a:lnTo>
                    <a:pt x="89" y="226"/>
                  </a:lnTo>
                  <a:cubicBezTo>
                    <a:pt x="1" y="315"/>
                    <a:pt x="1" y="457"/>
                    <a:pt x="89" y="545"/>
                  </a:cubicBezTo>
                  <a:cubicBezTo>
                    <a:pt x="133" y="589"/>
                    <a:pt x="191" y="611"/>
                    <a:pt x="248" y="611"/>
                  </a:cubicBezTo>
                  <a:cubicBezTo>
                    <a:pt x="306" y="611"/>
                    <a:pt x="364" y="589"/>
                    <a:pt x="408" y="545"/>
                  </a:cubicBezTo>
                  <a:lnTo>
                    <a:pt x="564" y="389"/>
                  </a:lnTo>
                  <a:cubicBezTo>
                    <a:pt x="725" y="223"/>
                    <a:pt x="579" y="1"/>
                    <a:pt x="405" y="1"/>
                  </a:cubicBezTo>
                  <a:close/>
                </a:path>
              </a:pathLst>
            </a:custGeom>
            <a:solidFill>
              <a:srgbClr val="93A7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5997" name="Google Shape;15997;p81"/>
          <p:cNvGrpSpPr/>
          <p:nvPr/>
        </p:nvGrpSpPr>
        <p:grpSpPr>
          <a:xfrm>
            <a:off x="5776868" y="1515181"/>
            <a:ext cx="370866" cy="364151"/>
            <a:chOff x="5776868" y="1515181"/>
            <a:chExt cx="370866" cy="364151"/>
          </a:xfrm>
        </p:grpSpPr>
        <p:sp>
          <p:nvSpPr>
            <p:cNvPr id="15998" name="Google Shape;15998;p81"/>
            <p:cNvSpPr/>
            <p:nvPr/>
          </p:nvSpPr>
          <p:spPr>
            <a:xfrm>
              <a:off x="5776868" y="1515181"/>
              <a:ext cx="176213" cy="156147"/>
            </a:xfrm>
            <a:custGeom>
              <a:avLst/>
              <a:gdLst/>
              <a:ahLst/>
              <a:cxnLst/>
              <a:rect l="l" t="t" r="r" b="b"/>
              <a:pathLst>
                <a:path w="6718" h="5953" extrusionOk="0">
                  <a:moveTo>
                    <a:pt x="2004" y="1"/>
                  </a:moveTo>
                  <a:cubicBezTo>
                    <a:pt x="1894" y="1"/>
                    <a:pt x="1784" y="73"/>
                    <a:pt x="1784" y="219"/>
                  </a:cubicBezTo>
                  <a:cubicBezTo>
                    <a:pt x="1784" y="674"/>
                    <a:pt x="1716" y="1935"/>
                    <a:pt x="1411" y="2464"/>
                  </a:cubicBezTo>
                  <a:cubicBezTo>
                    <a:pt x="367" y="1596"/>
                    <a:pt x="455" y="524"/>
                    <a:pt x="462" y="463"/>
                  </a:cubicBezTo>
                  <a:cubicBezTo>
                    <a:pt x="473" y="309"/>
                    <a:pt x="355" y="225"/>
                    <a:pt x="237" y="225"/>
                  </a:cubicBezTo>
                  <a:cubicBezTo>
                    <a:pt x="138" y="225"/>
                    <a:pt x="40" y="285"/>
                    <a:pt x="21" y="416"/>
                  </a:cubicBezTo>
                  <a:cubicBezTo>
                    <a:pt x="1" y="823"/>
                    <a:pt x="75" y="1230"/>
                    <a:pt x="238" y="1609"/>
                  </a:cubicBezTo>
                  <a:cubicBezTo>
                    <a:pt x="482" y="2199"/>
                    <a:pt x="1052" y="3006"/>
                    <a:pt x="2367" y="3508"/>
                  </a:cubicBezTo>
                  <a:cubicBezTo>
                    <a:pt x="5134" y="4572"/>
                    <a:pt x="6232" y="5854"/>
                    <a:pt x="6239" y="5867"/>
                  </a:cubicBezTo>
                  <a:cubicBezTo>
                    <a:pt x="6289" y="5928"/>
                    <a:pt x="6349" y="5953"/>
                    <a:pt x="6407" y="5953"/>
                  </a:cubicBezTo>
                  <a:cubicBezTo>
                    <a:pt x="6570" y="5953"/>
                    <a:pt x="6718" y="5755"/>
                    <a:pt x="6578" y="5589"/>
                  </a:cubicBezTo>
                  <a:cubicBezTo>
                    <a:pt x="6544" y="5549"/>
                    <a:pt x="5900" y="4789"/>
                    <a:pt x="4367" y="3949"/>
                  </a:cubicBezTo>
                  <a:lnTo>
                    <a:pt x="4177" y="3765"/>
                  </a:lnTo>
                  <a:cubicBezTo>
                    <a:pt x="3974" y="3501"/>
                    <a:pt x="3798" y="3264"/>
                    <a:pt x="3662" y="3033"/>
                  </a:cubicBezTo>
                  <a:cubicBezTo>
                    <a:pt x="4042" y="2803"/>
                    <a:pt x="4367" y="2484"/>
                    <a:pt x="4611" y="2104"/>
                  </a:cubicBezTo>
                  <a:cubicBezTo>
                    <a:pt x="4726" y="1932"/>
                    <a:pt x="4577" y="1759"/>
                    <a:pt x="4422" y="1759"/>
                  </a:cubicBezTo>
                  <a:cubicBezTo>
                    <a:pt x="4358" y="1759"/>
                    <a:pt x="4293" y="1789"/>
                    <a:pt x="4245" y="1860"/>
                  </a:cubicBezTo>
                  <a:cubicBezTo>
                    <a:pt x="4042" y="2172"/>
                    <a:pt x="3777" y="2436"/>
                    <a:pt x="3465" y="2640"/>
                  </a:cubicBezTo>
                  <a:cubicBezTo>
                    <a:pt x="3323" y="2274"/>
                    <a:pt x="3316" y="1867"/>
                    <a:pt x="3445" y="1494"/>
                  </a:cubicBezTo>
                  <a:cubicBezTo>
                    <a:pt x="3499" y="1324"/>
                    <a:pt x="3360" y="1207"/>
                    <a:pt x="3226" y="1207"/>
                  </a:cubicBezTo>
                  <a:cubicBezTo>
                    <a:pt x="3140" y="1207"/>
                    <a:pt x="3056" y="1254"/>
                    <a:pt x="3025" y="1365"/>
                  </a:cubicBezTo>
                  <a:cubicBezTo>
                    <a:pt x="2747" y="2247"/>
                    <a:pt x="2991" y="2850"/>
                    <a:pt x="3418" y="3474"/>
                  </a:cubicBezTo>
                  <a:cubicBezTo>
                    <a:pt x="3140" y="3345"/>
                    <a:pt x="2842" y="3223"/>
                    <a:pt x="2523" y="3101"/>
                  </a:cubicBezTo>
                  <a:cubicBezTo>
                    <a:pt x="2259" y="2999"/>
                    <a:pt x="2008" y="2870"/>
                    <a:pt x="1770" y="2728"/>
                  </a:cubicBezTo>
                  <a:cubicBezTo>
                    <a:pt x="2218" y="1996"/>
                    <a:pt x="2225" y="294"/>
                    <a:pt x="2225" y="219"/>
                  </a:cubicBezTo>
                  <a:cubicBezTo>
                    <a:pt x="2225" y="73"/>
                    <a:pt x="2114" y="1"/>
                    <a:pt x="2004"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5999" name="Google Shape;15999;p81"/>
            <p:cNvSpPr/>
            <p:nvPr/>
          </p:nvSpPr>
          <p:spPr>
            <a:xfrm>
              <a:off x="5971494" y="1515181"/>
              <a:ext cx="176239" cy="156147"/>
            </a:xfrm>
            <a:custGeom>
              <a:avLst/>
              <a:gdLst/>
              <a:ahLst/>
              <a:cxnLst/>
              <a:rect l="l" t="t" r="r" b="b"/>
              <a:pathLst>
                <a:path w="6719" h="5953" extrusionOk="0">
                  <a:moveTo>
                    <a:pt x="4715" y="1"/>
                  </a:moveTo>
                  <a:cubicBezTo>
                    <a:pt x="4604" y="1"/>
                    <a:pt x="4494" y="73"/>
                    <a:pt x="4494" y="219"/>
                  </a:cubicBezTo>
                  <a:cubicBezTo>
                    <a:pt x="4494" y="294"/>
                    <a:pt x="4501" y="1996"/>
                    <a:pt x="4948" y="2721"/>
                  </a:cubicBezTo>
                  <a:cubicBezTo>
                    <a:pt x="4711" y="2870"/>
                    <a:pt x="4460" y="2999"/>
                    <a:pt x="4196" y="3101"/>
                  </a:cubicBezTo>
                  <a:cubicBezTo>
                    <a:pt x="3877" y="3223"/>
                    <a:pt x="3579" y="3345"/>
                    <a:pt x="3301" y="3474"/>
                  </a:cubicBezTo>
                  <a:cubicBezTo>
                    <a:pt x="3728" y="2850"/>
                    <a:pt x="3972" y="2247"/>
                    <a:pt x="3694" y="1365"/>
                  </a:cubicBezTo>
                  <a:cubicBezTo>
                    <a:pt x="3662" y="1253"/>
                    <a:pt x="3577" y="1205"/>
                    <a:pt x="3491" y="1205"/>
                  </a:cubicBezTo>
                  <a:cubicBezTo>
                    <a:pt x="3357" y="1205"/>
                    <a:pt x="3220" y="1321"/>
                    <a:pt x="3274" y="1494"/>
                  </a:cubicBezTo>
                  <a:cubicBezTo>
                    <a:pt x="3402" y="1867"/>
                    <a:pt x="3396" y="2274"/>
                    <a:pt x="3253" y="2640"/>
                  </a:cubicBezTo>
                  <a:cubicBezTo>
                    <a:pt x="2941" y="2436"/>
                    <a:pt x="2677" y="2172"/>
                    <a:pt x="2474" y="1860"/>
                  </a:cubicBezTo>
                  <a:cubicBezTo>
                    <a:pt x="2426" y="1789"/>
                    <a:pt x="2361" y="1759"/>
                    <a:pt x="2297" y="1759"/>
                  </a:cubicBezTo>
                  <a:cubicBezTo>
                    <a:pt x="2142" y="1759"/>
                    <a:pt x="1992" y="1932"/>
                    <a:pt x="2107" y="2104"/>
                  </a:cubicBezTo>
                  <a:cubicBezTo>
                    <a:pt x="2351" y="2484"/>
                    <a:pt x="2677" y="2796"/>
                    <a:pt x="3057" y="3033"/>
                  </a:cubicBezTo>
                  <a:cubicBezTo>
                    <a:pt x="2921" y="3264"/>
                    <a:pt x="2745" y="3501"/>
                    <a:pt x="2541" y="3765"/>
                  </a:cubicBezTo>
                  <a:lnTo>
                    <a:pt x="2351" y="3949"/>
                  </a:lnTo>
                  <a:cubicBezTo>
                    <a:pt x="819" y="4789"/>
                    <a:pt x="175" y="5549"/>
                    <a:pt x="141" y="5589"/>
                  </a:cubicBezTo>
                  <a:cubicBezTo>
                    <a:pt x="1" y="5755"/>
                    <a:pt x="149" y="5953"/>
                    <a:pt x="312" y="5953"/>
                  </a:cubicBezTo>
                  <a:cubicBezTo>
                    <a:pt x="370" y="5953"/>
                    <a:pt x="430" y="5928"/>
                    <a:pt x="480" y="5867"/>
                  </a:cubicBezTo>
                  <a:cubicBezTo>
                    <a:pt x="487" y="5861"/>
                    <a:pt x="1585" y="4572"/>
                    <a:pt x="4352" y="3508"/>
                  </a:cubicBezTo>
                  <a:cubicBezTo>
                    <a:pt x="5667" y="2999"/>
                    <a:pt x="6237" y="2192"/>
                    <a:pt x="6481" y="1609"/>
                  </a:cubicBezTo>
                  <a:cubicBezTo>
                    <a:pt x="6644" y="1230"/>
                    <a:pt x="6718" y="823"/>
                    <a:pt x="6698" y="416"/>
                  </a:cubicBezTo>
                  <a:cubicBezTo>
                    <a:pt x="6679" y="285"/>
                    <a:pt x="6581" y="225"/>
                    <a:pt x="6481" y="225"/>
                  </a:cubicBezTo>
                  <a:cubicBezTo>
                    <a:pt x="6364" y="225"/>
                    <a:pt x="6246" y="309"/>
                    <a:pt x="6257" y="463"/>
                  </a:cubicBezTo>
                  <a:cubicBezTo>
                    <a:pt x="6264" y="524"/>
                    <a:pt x="6352" y="1596"/>
                    <a:pt x="5308" y="2464"/>
                  </a:cubicBezTo>
                  <a:cubicBezTo>
                    <a:pt x="5003" y="1935"/>
                    <a:pt x="4935" y="674"/>
                    <a:pt x="4935" y="219"/>
                  </a:cubicBezTo>
                  <a:cubicBezTo>
                    <a:pt x="4935" y="73"/>
                    <a:pt x="4825" y="1"/>
                    <a:pt x="4715"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00" name="Google Shape;16000;p81"/>
            <p:cNvSpPr/>
            <p:nvPr/>
          </p:nvSpPr>
          <p:spPr>
            <a:xfrm>
              <a:off x="5818180" y="1637360"/>
              <a:ext cx="97969" cy="62873"/>
            </a:xfrm>
            <a:custGeom>
              <a:avLst/>
              <a:gdLst/>
              <a:ahLst/>
              <a:cxnLst/>
              <a:rect l="l" t="t" r="r" b="b"/>
              <a:pathLst>
                <a:path w="3735" h="2397" extrusionOk="0">
                  <a:moveTo>
                    <a:pt x="227" y="0"/>
                  </a:moveTo>
                  <a:cubicBezTo>
                    <a:pt x="104" y="0"/>
                    <a:pt x="1" y="114"/>
                    <a:pt x="26" y="240"/>
                  </a:cubicBezTo>
                  <a:cubicBezTo>
                    <a:pt x="161" y="857"/>
                    <a:pt x="677" y="2308"/>
                    <a:pt x="2630" y="2396"/>
                  </a:cubicBezTo>
                  <a:lnTo>
                    <a:pt x="3735" y="1291"/>
                  </a:lnTo>
                  <a:cubicBezTo>
                    <a:pt x="3735" y="1291"/>
                    <a:pt x="1918" y="240"/>
                    <a:pt x="256" y="3"/>
                  </a:cubicBezTo>
                  <a:cubicBezTo>
                    <a:pt x="246" y="1"/>
                    <a:pt x="236" y="0"/>
                    <a:pt x="227"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01" name="Google Shape;16001;p81"/>
            <p:cNvSpPr/>
            <p:nvPr/>
          </p:nvSpPr>
          <p:spPr>
            <a:xfrm>
              <a:off x="5821327" y="1637360"/>
              <a:ext cx="94821" cy="52906"/>
            </a:xfrm>
            <a:custGeom>
              <a:avLst/>
              <a:gdLst/>
              <a:ahLst/>
              <a:cxnLst/>
              <a:rect l="l" t="t" r="r" b="b"/>
              <a:pathLst>
                <a:path w="3615" h="2017" extrusionOk="0">
                  <a:moveTo>
                    <a:pt x="109" y="0"/>
                  </a:moveTo>
                  <a:cubicBezTo>
                    <a:pt x="71" y="0"/>
                    <a:pt x="32" y="9"/>
                    <a:pt x="1" y="30"/>
                  </a:cubicBezTo>
                  <a:cubicBezTo>
                    <a:pt x="435" y="220"/>
                    <a:pt x="1798" y="884"/>
                    <a:pt x="2883" y="2016"/>
                  </a:cubicBezTo>
                  <a:lnTo>
                    <a:pt x="3615" y="1291"/>
                  </a:lnTo>
                  <a:cubicBezTo>
                    <a:pt x="3615" y="1291"/>
                    <a:pt x="1804" y="233"/>
                    <a:pt x="143" y="3"/>
                  </a:cubicBezTo>
                  <a:cubicBezTo>
                    <a:pt x="132" y="1"/>
                    <a:pt x="120" y="0"/>
                    <a:pt x="109" y="0"/>
                  </a:cubicBezTo>
                  <a:close/>
                </a:path>
              </a:pathLst>
            </a:custGeom>
            <a:solidFill>
              <a:srgbClr val="7D8F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02" name="Google Shape;16002;p81"/>
            <p:cNvSpPr/>
            <p:nvPr/>
          </p:nvSpPr>
          <p:spPr>
            <a:xfrm>
              <a:off x="6008610" y="1637360"/>
              <a:ext cx="97812" cy="62873"/>
            </a:xfrm>
            <a:custGeom>
              <a:avLst/>
              <a:gdLst/>
              <a:ahLst/>
              <a:cxnLst/>
              <a:rect l="l" t="t" r="r" b="b"/>
              <a:pathLst>
                <a:path w="3729" h="2397" extrusionOk="0">
                  <a:moveTo>
                    <a:pt x="3502" y="0"/>
                  </a:moveTo>
                  <a:cubicBezTo>
                    <a:pt x="3492" y="0"/>
                    <a:pt x="3482" y="1"/>
                    <a:pt x="3472" y="3"/>
                  </a:cubicBezTo>
                  <a:cubicBezTo>
                    <a:pt x="1811" y="240"/>
                    <a:pt x="1" y="1291"/>
                    <a:pt x="1" y="1291"/>
                  </a:cubicBezTo>
                  <a:lnTo>
                    <a:pt x="1099" y="2396"/>
                  </a:lnTo>
                  <a:cubicBezTo>
                    <a:pt x="3052" y="2308"/>
                    <a:pt x="3567" y="857"/>
                    <a:pt x="3703" y="240"/>
                  </a:cubicBezTo>
                  <a:cubicBezTo>
                    <a:pt x="3728" y="114"/>
                    <a:pt x="3625" y="0"/>
                    <a:pt x="3502"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03" name="Google Shape;16003;p81"/>
            <p:cNvSpPr/>
            <p:nvPr/>
          </p:nvSpPr>
          <p:spPr>
            <a:xfrm>
              <a:off x="6008610" y="1637360"/>
              <a:ext cx="94664" cy="52906"/>
            </a:xfrm>
            <a:custGeom>
              <a:avLst/>
              <a:gdLst/>
              <a:ahLst/>
              <a:cxnLst/>
              <a:rect l="l" t="t" r="r" b="b"/>
              <a:pathLst>
                <a:path w="3609" h="2017" extrusionOk="0">
                  <a:moveTo>
                    <a:pt x="3506" y="0"/>
                  </a:moveTo>
                  <a:cubicBezTo>
                    <a:pt x="3495" y="0"/>
                    <a:pt x="3484" y="1"/>
                    <a:pt x="3472" y="3"/>
                  </a:cubicBezTo>
                  <a:cubicBezTo>
                    <a:pt x="1811" y="233"/>
                    <a:pt x="1" y="1291"/>
                    <a:pt x="1" y="1291"/>
                  </a:cubicBezTo>
                  <a:lnTo>
                    <a:pt x="726" y="2016"/>
                  </a:lnTo>
                  <a:cubicBezTo>
                    <a:pt x="1818" y="884"/>
                    <a:pt x="3181" y="220"/>
                    <a:pt x="3608" y="30"/>
                  </a:cubicBezTo>
                  <a:cubicBezTo>
                    <a:pt x="3577" y="9"/>
                    <a:pt x="3542" y="0"/>
                    <a:pt x="3506" y="0"/>
                  </a:cubicBezTo>
                  <a:close/>
                </a:path>
              </a:pathLst>
            </a:custGeom>
            <a:solidFill>
              <a:srgbClr val="7D8F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04" name="Google Shape;16004;p81"/>
            <p:cNvSpPr/>
            <p:nvPr/>
          </p:nvSpPr>
          <p:spPr>
            <a:xfrm>
              <a:off x="5927690" y="1844603"/>
              <a:ext cx="69378" cy="34729"/>
            </a:xfrm>
            <a:custGeom>
              <a:avLst/>
              <a:gdLst/>
              <a:ahLst/>
              <a:cxnLst/>
              <a:rect l="l" t="t" r="r" b="b"/>
              <a:pathLst>
                <a:path w="2645" h="1324" extrusionOk="0">
                  <a:moveTo>
                    <a:pt x="1" y="1"/>
                  </a:moveTo>
                  <a:cubicBezTo>
                    <a:pt x="1" y="733"/>
                    <a:pt x="319" y="1323"/>
                    <a:pt x="1323" y="1323"/>
                  </a:cubicBezTo>
                  <a:cubicBezTo>
                    <a:pt x="2326" y="1323"/>
                    <a:pt x="2645" y="733"/>
                    <a:pt x="2645"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05" name="Google Shape;16005;p81"/>
            <p:cNvSpPr/>
            <p:nvPr/>
          </p:nvSpPr>
          <p:spPr>
            <a:xfrm>
              <a:off x="5875571" y="1653964"/>
              <a:ext cx="173433" cy="167557"/>
            </a:xfrm>
            <a:custGeom>
              <a:avLst/>
              <a:gdLst/>
              <a:ahLst/>
              <a:cxnLst/>
              <a:rect l="l" t="t" r="r" b="b"/>
              <a:pathLst>
                <a:path w="6612" h="6388" extrusionOk="0">
                  <a:moveTo>
                    <a:pt x="3310" y="0"/>
                  </a:moveTo>
                  <a:cubicBezTo>
                    <a:pt x="753" y="0"/>
                    <a:pt x="1" y="1478"/>
                    <a:pt x="1" y="3302"/>
                  </a:cubicBezTo>
                  <a:cubicBezTo>
                    <a:pt x="1" y="4848"/>
                    <a:pt x="442" y="4848"/>
                    <a:pt x="1547" y="6387"/>
                  </a:cubicBezTo>
                  <a:lnTo>
                    <a:pt x="5073" y="6387"/>
                  </a:lnTo>
                  <a:cubicBezTo>
                    <a:pt x="6178" y="4848"/>
                    <a:pt x="6612" y="4848"/>
                    <a:pt x="6612" y="3302"/>
                  </a:cubicBezTo>
                  <a:cubicBezTo>
                    <a:pt x="6612" y="1478"/>
                    <a:pt x="5866" y="0"/>
                    <a:pt x="3310" y="0"/>
                  </a:cubicBezTo>
                  <a:close/>
                </a:path>
              </a:pathLst>
            </a:custGeom>
            <a:solidFill>
              <a:srgbClr val="7D8F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06" name="Google Shape;16006;p81"/>
            <p:cNvSpPr/>
            <p:nvPr/>
          </p:nvSpPr>
          <p:spPr>
            <a:xfrm>
              <a:off x="5875571" y="1653964"/>
              <a:ext cx="88264" cy="167557"/>
            </a:xfrm>
            <a:custGeom>
              <a:avLst/>
              <a:gdLst/>
              <a:ahLst/>
              <a:cxnLst/>
              <a:rect l="l" t="t" r="r" b="b"/>
              <a:pathLst>
                <a:path w="3365" h="6388" extrusionOk="0">
                  <a:moveTo>
                    <a:pt x="3310" y="0"/>
                  </a:moveTo>
                  <a:cubicBezTo>
                    <a:pt x="753" y="0"/>
                    <a:pt x="1" y="1478"/>
                    <a:pt x="1" y="3302"/>
                  </a:cubicBezTo>
                  <a:cubicBezTo>
                    <a:pt x="1" y="4848"/>
                    <a:pt x="442" y="4848"/>
                    <a:pt x="1547" y="6387"/>
                  </a:cubicBezTo>
                  <a:lnTo>
                    <a:pt x="3208" y="6387"/>
                  </a:lnTo>
                  <a:cubicBezTo>
                    <a:pt x="2577" y="5045"/>
                    <a:pt x="2313" y="4909"/>
                    <a:pt x="2313" y="3316"/>
                  </a:cubicBezTo>
                  <a:cubicBezTo>
                    <a:pt x="2313" y="1865"/>
                    <a:pt x="2577" y="610"/>
                    <a:pt x="3364"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07" name="Google Shape;16007;p81"/>
            <p:cNvSpPr/>
            <p:nvPr/>
          </p:nvSpPr>
          <p:spPr>
            <a:xfrm>
              <a:off x="5898706" y="1729008"/>
              <a:ext cx="23135" cy="29010"/>
            </a:xfrm>
            <a:custGeom>
              <a:avLst/>
              <a:gdLst/>
              <a:ahLst/>
              <a:cxnLst/>
              <a:rect l="l" t="t" r="r" b="b"/>
              <a:pathLst>
                <a:path w="882" h="1106" extrusionOk="0">
                  <a:moveTo>
                    <a:pt x="441" y="1"/>
                  </a:moveTo>
                  <a:cubicBezTo>
                    <a:pt x="197" y="1"/>
                    <a:pt x="0" y="197"/>
                    <a:pt x="0" y="441"/>
                  </a:cubicBezTo>
                  <a:lnTo>
                    <a:pt x="0" y="665"/>
                  </a:lnTo>
                  <a:cubicBezTo>
                    <a:pt x="0" y="909"/>
                    <a:pt x="197" y="1106"/>
                    <a:pt x="441" y="1106"/>
                  </a:cubicBezTo>
                  <a:cubicBezTo>
                    <a:pt x="685" y="1106"/>
                    <a:pt x="882" y="909"/>
                    <a:pt x="882" y="665"/>
                  </a:cubicBezTo>
                  <a:lnTo>
                    <a:pt x="882" y="441"/>
                  </a:lnTo>
                  <a:cubicBezTo>
                    <a:pt x="882" y="197"/>
                    <a:pt x="685" y="1"/>
                    <a:pt x="441"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08" name="Google Shape;16008;p81"/>
            <p:cNvSpPr/>
            <p:nvPr/>
          </p:nvSpPr>
          <p:spPr>
            <a:xfrm>
              <a:off x="6002734" y="1729008"/>
              <a:ext cx="23161" cy="29010"/>
            </a:xfrm>
            <a:custGeom>
              <a:avLst/>
              <a:gdLst/>
              <a:ahLst/>
              <a:cxnLst/>
              <a:rect l="l" t="t" r="r" b="b"/>
              <a:pathLst>
                <a:path w="883" h="1106" extrusionOk="0">
                  <a:moveTo>
                    <a:pt x="442" y="1"/>
                  </a:moveTo>
                  <a:cubicBezTo>
                    <a:pt x="198" y="1"/>
                    <a:pt x="1" y="197"/>
                    <a:pt x="1" y="441"/>
                  </a:cubicBezTo>
                  <a:lnTo>
                    <a:pt x="1" y="665"/>
                  </a:lnTo>
                  <a:cubicBezTo>
                    <a:pt x="1" y="909"/>
                    <a:pt x="198" y="1106"/>
                    <a:pt x="442" y="1106"/>
                  </a:cubicBezTo>
                  <a:cubicBezTo>
                    <a:pt x="686" y="1106"/>
                    <a:pt x="882" y="909"/>
                    <a:pt x="882" y="665"/>
                  </a:cubicBezTo>
                  <a:lnTo>
                    <a:pt x="882" y="441"/>
                  </a:lnTo>
                  <a:cubicBezTo>
                    <a:pt x="882" y="197"/>
                    <a:pt x="686" y="1"/>
                    <a:pt x="442"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09" name="Google Shape;16009;p81"/>
            <p:cNvSpPr/>
            <p:nvPr/>
          </p:nvSpPr>
          <p:spPr>
            <a:xfrm>
              <a:off x="5913814" y="1781127"/>
              <a:ext cx="96972" cy="75070"/>
            </a:xfrm>
            <a:custGeom>
              <a:avLst/>
              <a:gdLst/>
              <a:ahLst/>
              <a:cxnLst/>
              <a:rect l="l" t="t" r="r" b="b"/>
              <a:pathLst>
                <a:path w="3697" h="2862" extrusionOk="0">
                  <a:moveTo>
                    <a:pt x="1852" y="0"/>
                  </a:moveTo>
                  <a:cubicBezTo>
                    <a:pt x="828" y="0"/>
                    <a:pt x="1" y="638"/>
                    <a:pt x="1" y="1431"/>
                  </a:cubicBezTo>
                  <a:cubicBezTo>
                    <a:pt x="1" y="2224"/>
                    <a:pt x="448" y="2862"/>
                    <a:pt x="1852" y="2862"/>
                  </a:cubicBezTo>
                  <a:cubicBezTo>
                    <a:pt x="3249" y="2862"/>
                    <a:pt x="3696" y="2224"/>
                    <a:pt x="3696" y="1431"/>
                  </a:cubicBezTo>
                  <a:cubicBezTo>
                    <a:pt x="3696" y="638"/>
                    <a:pt x="2869" y="0"/>
                    <a:pt x="1852" y="0"/>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10" name="Google Shape;16010;p81"/>
            <p:cNvSpPr/>
            <p:nvPr/>
          </p:nvSpPr>
          <p:spPr>
            <a:xfrm>
              <a:off x="5904581" y="1734883"/>
              <a:ext cx="11567" cy="11594"/>
            </a:xfrm>
            <a:custGeom>
              <a:avLst/>
              <a:gdLst/>
              <a:ahLst/>
              <a:cxnLst/>
              <a:rect l="l" t="t" r="r" b="b"/>
              <a:pathLst>
                <a:path w="441" h="442" extrusionOk="0">
                  <a:moveTo>
                    <a:pt x="217" y="0"/>
                  </a:moveTo>
                  <a:cubicBezTo>
                    <a:pt x="95" y="0"/>
                    <a:pt x="0" y="95"/>
                    <a:pt x="0" y="217"/>
                  </a:cubicBezTo>
                  <a:cubicBezTo>
                    <a:pt x="0" y="339"/>
                    <a:pt x="95" y="441"/>
                    <a:pt x="217" y="441"/>
                  </a:cubicBezTo>
                  <a:cubicBezTo>
                    <a:pt x="339" y="441"/>
                    <a:pt x="441" y="339"/>
                    <a:pt x="441" y="217"/>
                  </a:cubicBezTo>
                  <a:cubicBezTo>
                    <a:pt x="441" y="95"/>
                    <a:pt x="339" y="0"/>
                    <a:pt x="21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11" name="Google Shape;16011;p81"/>
            <p:cNvSpPr/>
            <p:nvPr/>
          </p:nvSpPr>
          <p:spPr>
            <a:xfrm>
              <a:off x="6008610" y="1734883"/>
              <a:ext cx="11594" cy="11594"/>
            </a:xfrm>
            <a:custGeom>
              <a:avLst/>
              <a:gdLst/>
              <a:ahLst/>
              <a:cxnLst/>
              <a:rect l="l" t="t" r="r" b="b"/>
              <a:pathLst>
                <a:path w="442" h="442" extrusionOk="0">
                  <a:moveTo>
                    <a:pt x="218" y="0"/>
                  </a:moveTo>
                  <a:cubicBezTo>
                    <a:pt x="96" y="0"/>
                    <a:pt x="1" y="95"/>
                    <a:pt x="1" y="217"/>
                  </a:cubicBezTo>
                  <a:cubicBezTo>
                    <a:pt x="1" y="339"/>
                    <a:pt x="96" y="441"/>
                    <a:pt x="218" y="441"/>
                  </a:cubicBezTo>
                  <a:cubicBezTo>
                    <a:pt x="340" y="441"/>
                    <a:pt x="441" y="339"/>
                    <a:pt x="441" y="217"/>
                  </a:cubicBezTo>
                  <a:cubicBezTo>
                    <a:pt x="441" y="95"/>
                    <a:pt x="340" y="0"/>
                    <a:pt x="21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12" name="Google Shape;16012;p81"/>
            <p:cNvSpPr/>
            <p:nvPr/>
          </p:nvSpPr>
          <p:spPr>
            <a:xfrm>
              <a:off x="5913998" y="1785376"/>
              <a:ext cx="80238" cy="70821"/>
            </a:xfrm>
            <a:custGeom>
              <a:avLst/>
              <a:gdLst/>
              <a:ahLst/>
              <a:cxnLst/>
              <a:rect l="l" t="t" r="r" b="b"/>
              <a:pathLst>
                <a:path w="3059" h="2700" extrusionOk="0">
                  <a:moveTo>
                    <a:pt x="997" y="1"/>
                  </a:moveTo>
                  <a:lnTo>
                    <a:pt x="997" y="1"/>
                  </a:lnTo>
                  <a:cubicBezTo>
                    <a:pt x="401" y="238"/>
                    <a:pt x="0" y="713"/>
                    <a:pt x="0" y="1269"/>
                  </a:cubicBezTo>
                  <a:cubicBezTo>
                    <a:pt x="0" y="2062"/>
                    <a:pt x="441" y="2700"/>
                    <a:pt x="1845" y="2700"/>
                  </a:cubicBezTo>
                  <a:cubicBezTo>
                    <a:pt x="2380" y="2700"/>
                    <a:pt x="2781" y="2611"/>
                    <a:pt x="3059" y="2449"/>
                  </a:cubicBezTo>
                  <a:lnTo>
                    <a:pt x="3059" y="2449"/>
                  </a:lnTo>
                  <a:cubicBezTo>
                    <a:pt x="2903" y="2469"/>
                    <a:pt x="2747" y="2483"/>
                    <a:pt x="2584" y="2483"/>
                  </a:cubicBezTo>
                  <a:cubicBezTo>
                    <a:pt x="1187" y="2483"/>
                    <a:pt x="740" y="1744"/>
                    <a:pt x="740" y="828"/>
                  </a:cubicBezTo>
                  <a:cubicBezTo>
                    <a:pt x="740" y="530"/>
                    <a:pt x="828" y="245"/>
                    <a:pt x="997" y="1"/>
                  </a:cubicBezTo>
                  <a:close/>
                </a:path>
              </a:pathLst>
            </a:custGeom>
            <a:solidFill>
              <a:srgbClr val="7D8F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13" name="Google Shape;16013;p81"/>
            <p:cNvSpPr/>
            <p:nvPr/>
          </p:nvSpPr>
          <p:spPr>
            <a:xfrm>
              <a:off x="5939257" y="1809927"/>
              <a:ext cx="46270" cy="29010"/>
            </a:xfrm>
            <a:custGeom>
              <a:avLst/>
              <a:gdLst/>
              <a:ahLst/>
              <a:cxnLst/>
              <a:rect l="l" t="t" r="r" b="b"/>
              <a:pathLst>
                <a:path w="1764" h="1106" extrusionOk="0">
                  <a:moveTo>
                    <a:pt x="882" y="1"/>
                  </a:moveTo>
                  <a:cubicBezTo>
                    <a:pt x="394" y="1"/>
                    <a:pt x="0" y="211"/>
                    <a:pt x="0" y="475"/>
                  </a:cubicBezTo>
                  <a:cubicBezTo>
                    <a:pt x="0" y="733"/>
                    <a:pt x="394" y="1106"/>
                    <a:pt x="882" y="1106"/>
                  </a:cubicBezTo>
                  <a:cubicBezTo>
                    <a:pt x="1363" y="1106"/>
                    <a:pt x="1763" y="733"/>
                    <a:pt x="1763" y="475"/>
                  </a:cubicBezTo>
                  <a:cubicBezTo>
                    <a:pt x="1763" y="211"/>
                    <a:pt x="1363" y="1"/>
                    <a:pt x="882"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14" name="Google Shape;16014;p81"/>
            <p:cNvSpPr/>
            <p:nvPr/>
          </p:nvSpPr>
          <p:spPr>
            <a:xfrm>
              <a:off x="5939074" y="1811527"/>
              <a:ext cx="30794" cy="44670"/>
            </a:xfrm>
            <a:custGeom>
              <a:avLst/>
              <a:gdLst/>
              <a:ahLst/>
              <a:cxnLst/>
              <a:rect l="l" t="t" r="r" b="b"/>
              <a:pathLst>
                <a:path w="1174" h="1703" extrusionOk="0">
                  <a:moveTo>
                    <a:pt x="448" y="1"/>
                  </a:moveTo>
                  <a:cubicBezTo>
                    <a:pt x="184" y="89"/>
                    <a:pt x="1" y="238"/>
                    <a:pt x="1" y="414"/>
                  </a:cubicBezTo>
                  <a:cubicBezTo>
                    <a:pt x="1" y="631"/>
                    <a:pt x="285" y="923"/>
                    <a:pt x="665" y="1011"/>
                  </a:cubicBezTo>
                  <a:lnTo>
                    <a:pt x="665" y="1696"/>
                  </a:lnTo>
                  <a:cubicBezTo>
                    <a:pt x="733" y="1696"/>
                    <a:pt x="807" y="1703"/>
                    <a:pt x="882" y="1703"/>
                  </a:cubicBezTo>
                  <a:cubicBezTo>
                    <a:pt x="957" y="1703"/>
                    <a:pt x="1031" y="1703"/>
                    <a:pt x="1106" y="1696"/>
                  </a:cubicBezTo>
                  <a:lnTo>
                    <a:pt x="1106" y="1011"/>
                  </a:lnTo>
                  <a:cubicBezTo>
                    <a:pt x="1126" y="1004"/>
                    <a:pt x="1153" y="1004"/>
                    <a:pt x="1174" y="997"/>
                  </a:cubicBezTo>
                  <a:cubicBezTo>
                    <a:pt x="753" y="848"/>
                    <a:pt x="448" y="380"/>
                    <a:pt x="448" y="35"/>
                  </a:cubicBezTo>
                  <a:lnTo>
                    <a:pt x="448" y="1"/>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015" name="Google Shape;16015;p81"/>
          <p:cNvGrpSpPr/>
          <p:nvPr/>
        </p:nvGrpSpPr>
        <p:grpSpPr>
          <a:xfrm>
            <a:off x="3577849" y="2432942"/>
            <a:ext cx="393660" cy="370079"/>
            <a:chOff x="3577849" y="2432942"/>
            <a:chExt cx="393660" cy="370079"/>
          </a:xfrm>
        </p:grpSpPr>
        <p:sp>
          <p:nvSpPr>
            <p:cNvPr id="16016" name="Google Shape;16016;p81"/>
            <p:cNvSpPr/>
            <p:nvPr/>
          </p:nvSpPr>
          <p:spPr>
            <a:xfrm>
              <a:off x="3803558" y="2571279"/>
              <a:ext cx="167951" cy="223007"/>
            </a:xfrm>
            <a:custGeom>
              <a:avLst/>
              <a:gdLst/>
              <a:ahLst/>
              <a:cxnLst/>
              <a:rect l="l" t="t" r="r" b="b"/>
              <a:pathLst>
                <a:path w="6403" h="8502" extrusionOk="0">
                  <a:moveTo>
                    <a:pt x="2326" y="0"/>
                  </a:moveTo>
                  <a:cubicBezTo>
                    <a:pt x="2087" y="0"/>
                    <a:pt x="1853" y="26"/>
                    <a:pt x="1634" y="77"/>
                  </a:cubicBezTo>
                  <a:lnTo>
                    <a:pt x="0" y="5874"/>
                  </a:lnTo>
                  <a:lnTo>
                    <a:pt x="421" y="7427"/>
                  </a:lnTo>
                  <a:cubicBezTo>
                    <a:pt x="1393" y="8351"/>
                    <a:pt x="2110" y="8404"/>
                    <a:pt x="2262" y="8404"/>
                  </a:cubicBezTo>
                  <a:cubicBezTo>
                    <a:pt x="2282" y="8404"/>
                    <a:pt x="2292" y="8403"/>
                    <a:pt x="2292" y="8403"/>
                  </a:cubicBezTo>
                  <a:cubicBezTo>
                    <a:pt x="2538" y="8470"/>
                    <a:pt x="2770" y="8502"/>
                    <a:pt x="2990" y="8502"/>
                  </a:cubicBezTo>
                  <a:cubicBezTo>
                    <a:pt x="5602" y="8502"/>
                    <a:pt x="6403" y="4053"/>
                    <a:pt x="5052" y="1514"/>
                  </a:cubicBezTo>
                  <a:cubicBezTo>
                    <a:pt x="4507" y="484"/>
                    <a:pt x="3362" y="0"/>
                    <a:pt x="2326" y="0"/>
                  </a:cubicBezTo>
                  <a:close/>
                </a:path>
              </a:pathLst>
            </a:custGeom>
            <a:solidFill>
              <a:srgbClr val="CB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17" name="Google Shape;16017;p81"/>
            <p:cNvSpPr/>
            <p:nvPr/>
          </p:nvSpPr>
          <p:spPr>
            <a:xfrm>
              <a:off x="3805867" y="2590348"/>
              <a:ext cx="145813" cy="180567"/>
            </a:xfrm>
            <a:custGeom>
              <a:avLst/>
              <a:gdLst/>
              <a:ahLst/>
              <a:cxnLst/>
              <a:rect l="l" t="t" r="r" b="b"/>
              <a:pathLst>
                <a:path w="5559" h="6884" extrusionOk="0">
                  <a:moveTo>
                    <a:pt x="2247" y="0"/>
                  </a:moveTo>
                  <a:cubicBezTo>
                    <a:pt x="1893" y="0"/>
                    <a:pt x="1530" y="57"/>
                    <a:pt x="1173" y="164"/>
                  </a:cubicBezTo>
                  <a:lnTo>
                    <a:pt x="0" y="6253"/>
                  </a:lnTo>
                  <a:cubicBezTo>
                    <a:pt x="799" y="6695"/>
                    <a:pt x="1493" y="6884"/>
                    <a:pt x="2086" y="6884"/>
                  </a:cubicBezTo>
                  <a:cubicBezTo>
                    <a:pt x="5189" y="6884"/>
                    <a:pt x="5558" y="1715"/>
                    <a:pt x="3811" y="469"/>
                  </a:cubicBezTo>
                  <a:cubicBezTo>
                    <a:pt x="3360" y="147"/>
                    <a:pt x="2815" y="0"/>
                    <a:pt x="2247" y="0"/>
                  </a:cubicBezTo>
                  <a:close/>
                </a:path>
              </a:pathLst>
            </a:custGeom>
            <a:solidFill>
              <a:srgbClr val="677C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18" name="Google Shape;16018;p81"/>
            <p:cNvSpPr/>
            <p:nvPr/>
          </p:nvSpPr>
          <p:spPr>
            <a:xfrm>
              <a:off x="3809591" y="2603568"/>
              <a:ext cx="117694" cy="135111"/>
            </a:xfrm>
            <a:custGeom>
              <a:avLst/>
              <a:gdLst/>
              <a:ahLst/>
              <a:cxnLst/>
              <a:rect l="l" t="t" r="r" b="b"/>
              <a:pathLst>
                <a:path w="4487" h="5151" extrusionOk="0">
                  <a:moveTo>
                    <a:pt x="1272" y="1"/>
                  </a:moveTo>
                  <a:cubicBezTo>
                    <a:pt x="1170" y="1"/>
                    <a:pt x="1067" y="5"/>
                    <a:pt x="964" y="12"/>
                  </a:cubicBezTo>
                  <a:lnTo>
                    <a:pt x="1" y="5003"/>
                  </a:lnTo>
                  <a:cubicBezTo>
                    <a:pt x="398" y="5104"/>
                    <a:pt x="761" y="5151"/>
                    <a:pt x="1093" y="5151"/>
                  </a:cubicBezTo>
                  <a:cubicBezTo>
                    <a:pt x="4125" y="5151"/>
                    <a:pt x="4486" y="1279"/>
                    <a:pt x="2781" y="344"/>
                  </a:cubicBezTo>
                  <a:cubicBezTo>
                    <a:pt x="2346" y="110"/>
                    <a:pt x="1820" y="1"/>
                    <a:pt x="1272"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19" name="Google Shape;16019;p81"/>
            <p:cNvSpPr/>
            <p:nvPr/>
          </p:nvSpPr>
          <p:spPr>
            <a:xfrm>
              <a:off x="3584066" y="2432942"/>
              <a:ext cx="62637" cy="48945"/>
            </a:xfrm>
            <a:custGeom>
              <a:avLst/>
              <a:gdLst/>
              <a:ahLst/>
              <a:cxnLst/>
              <a:rect l="l" t="t" r="r" b="b"/>
              <a:pathLst>
                <a:path w="2388" h="1866" extrusionOk="0">
                  <a:moveTo>
                    <a:pt x="1320" y="0"/>
                  </a:moveTo>
                  <a:cubicBezTo>
                    <a:pt x="1145" y="0"/>
                    <a:pt x="966" y="45"/>
                    <a:pt x="801" y="164"/>
                  </a:cubicBezTo>
                  <a:cubicBezTo>
                    <a:pt x="1" y="754"/>
                    <a:pt x="862" y="1866"/>
                    <a:pt x="862" y="1866"/>
                  </a:cubicBezTo>
                  <a:lnTo>
                    <a:pt x="2388" y="435"/>
                  </a:lnTo>
                  <a:cubicBezTo>
                    <a:pt x="2388" y="435"/>
                    <a:pt x="1867" y="0"/>
                    <a:pt x="1320" y="0"/>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20" name="Google Shape;16020;p81"/>
            <p:cNvSpPr/>
            <p:nvPr/>
          </p:nvSpPr>
          <p:spPr>
            <a:xfrm>
              <a:off x="3577849" y="2441887"/>
              <a:ext cx="117064" cy="105445"/>
            </a:xfrm>
            <a:custGeom>
              <a:avLst/>
              <a:gdLst/>
              <a:ahLst/>
              <a:cxnLst/>
              <a:rect l="l" t="t" r="r" b="b"/>
              <a:pathLst>
                <a:path w="4463" h="4020" extrusionOk="0">
                  <a:moveTo>
                    <a:pt x="2866" y="0"/>
                  </a:moveTo>
                  <a:cubicBezTo>
                    <a:pt x="2505" y="0"/>
                    <a:pt x="2106" y="127"/>
                    <a:pt x="1696" y="480"/>
                  </a:cubicBezTo>
                  <a:cubicBezTo>
                    <a:pt x="1" y="1945"/>
                    <a:pt x="1581" y="4020"/>
                    <a:pt x="1581" y="4020"/>
                  </a:cubicBezTo>
                  <a:lnTo>
                    <a:pt x="4462" y="826"/>
                  </a:lnTo>
                  <a:cubicBezTo>
                    <a:pt x="4462" y="826"/>
                    <a:pt x="3787" y="0"/>
                    <a:pt x="2866" y="0"/>
                  </a:cubicBez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21" name="Google Shape;16021;p81"/>
            <p:cNvSpPr/>
            <p:nvPr/>
          </p:nvSpPr>
          <p:spPr>
            <a:xfrm>
              <a:off x="3580000" y="2457310"/>
              <a:ext cx="65470" cy="90021"/>
            </a:xfrm>
            <a:custGeom>
              <a:avLst/>
              <a:gdLst/>
              <a:ahLst/>
              <a:cxnLst/>
              <a:rect l="l" t="t" r="r" b="b"/>
              <a:pathLst>
                <a:path w="2496" h="3432" extrusionOk="0">
                  <a:moveTo>
                    <a:pt x="1499" y="1"/>
                  </a:moveTo>
                  <a:cubicBezTo>
                    <a:pt x="0" y="1459"/>
                    <a:pt x="1499" y="3432"/>
                    <a:pt x="1499" y="3432"/>
                  </a:cubicBezTo>
                  <a:lnTo>
                    <a:pt x="2495" y="2333"/>
                  </a:lnTo>
                  <a:lnTo>
                    <a:pt x="2082" y="1845"/>
                  </a:lnTo>
                  <a:cubicBezTo>
                    <a:pt x="1675" y="1405"/>
                    <a:pt x="1404" y="652"/>
                    <a:pt x="1499" y="1"/>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22" name="Google Shape;16022;p81"/>
            <p:cNvSpPr/>
            <p:nvPr/>
          </p:nvSpPr>
          <p:spPr>
            <a:xfrm>
              <a:off x="3581417" y="2460562"/>
              <a:ext cx="173066" cy="174272"/>
            </a:xfrm>
            <a:custGeom>
              <a:avLst/>
              <a:gdLst/>
              <a:ahLst/>
              <a:cxnLst/>
              <a:rect l="l" t="t" r="r" b="b"/>
              <a:pathLst>
                <a:path w="6598" h="6644" extrusionOk="0">
                  <a:moveTo>
                    <a:pt x="4657" y="1"/>
                  </a:moveTo>
                  <a:cubicBezTo>
                    <a:pt x="4493" y="1"/>
                    <a:pt x="4319" y="21"/>
                    <a:pt x="4136" y="67"/>
                  </a:cubicBezTo>
                  <a:cubicBezTo>
                    <a:pt x="3899" y="128"/>
                    <a:pt x="3669" y="230"/>
                    <a:pt x="3465" y="365"/>
                  </a:cubicBezTo>
                  <a:lnTo>
                    <a:pt x="3282" y="487"/>
                  </a:lnTo>
                  <a:cubicBezTo>
                    <a:pt x="3011" y="650"/>
                    <a:pt x="2767" y="853"/>
                    <a:pt x="2550" y="1077"/>
                  </a:cubicBezTo>
                  <a:lnTo>
                    <a:pt x="2543" y="1084"/>
                  </a:lnTo>
                  <a:cubicBezTo>
                    <a:pt x="0" y="3749"/>
                    <a:pt x="2197" y="6644"/>
                    <a:pt x="2197" y="6644"/>
                  </a:cubicBezTo>
                  <a:lnTo>
                    <a:pt x="6598" y="1118"/>
                  </a:lnTo>
                  <a:cubicBezTo>
                    <a:pt x="6598" y="1118"/>
                    <a:pt x="5881" y="1"/>
                    <a:pt x="4657" y="1"/>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23" name="Google Shape;16023;p81"/>
            <p:cNvSpPr/>
            <p:nvPr/>
          </p:nvSpPr>
          <p:spPr>
            <a:xfrm>
              <a:off x="3590125" y="2505704"/>
              <a:ext cx="95530" cy="129130"/>
            </a:xfrm>
            <a:custGeom>
              <a:avLst/>
              <a:gdLst/>
              <a:ahLst/>
              <a:cxnLst/>
              <a:rect l="l" t="t" r="r" b="b"/>
              <a:pathLst>
                <a:path w="3642" h="4923" extrusionOk="0">
                  <a:moveTo>
                    <a:pt x="1696" y="0"/>
                  </a:moveTo>
                  <a:lnTo>
                    <a:pt x="1696" y="0"/>
                  </a:lnTo>
                  <a:cubicBezTo>
                    <a:pt x="1" y="2475"/>
                    <a:pt x="1865" y="4923"/>
                    <a:pt x="1865" y="4923"/>
                  </a:cubicBezTo>
                  <a:lnTo>
                    <a:pt x="3642" y="2699"/>
                  </a:lnTo>
                  <a:lnTo>
                    <a:pt x="2530" y="2333"/>
                  </a:lnTo>
                  <a:cubicBezTo>
                    <a:pt x="1635" y="1729"/>
                    <a:pt x="1601" y="705"/>
                    <a:pt x="1696" y="0"/>
                  </a:cubicBezTo>
                  <a:close/>
                </a:path>
              </a:pathLst>
            </a:custGeom>
            <a:solidFill>
              <a:srgbClr val="CBD5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24" name="Google Shape;16024;p81"/>
            <p:cNvSpPr/>
            <p:nvPr/>
          </p:nvSpPr>
          <p:spPr>
            <a:xfrm>
              <a:off x="3617509" y="2486661"/>
              <a:ext cx="253670" cy="316360"/>
            </a:xfrm>
            <a:custGeom>
              <a:avLst/>
              <a:gdLst/>
              <a:ahLst/>
              <a:cxnLst/>
              <a:rect l="l" t="t" r="r" b="b"/>
              <a:pathLst>
                <a:path w="9671" h="12061" extrusionOk="0">
                  <a:moveTo>
                    <a:pt x="5451" y="0"/>
                  </a:moveTo>
                  <a:cubicBezTo>
                    <a:pt x="5226" y="0"/>
                    <a:pt x="5004" y="27"/>
                    <a:pt x="4788" y="82"/>
                  </a:cubicBezTo>
                  <a:cubicBezTo>
                    <a:pt x="4578" y="143"/>
                    <a:pt x="4381" y="225"/>
                    <a:pt x="4198" y="333"/>
                  </a:cubicBezTo>
                  <a:cubicBezTo>
                    <a:pt x="3506" y="699"/>
                    <a:pt x="2889" y="1187"/>
                    <a:pt x="2374" y="1770"/>
                  </a:cubicBezTo>
                  <a:cubicBezTo>
                    <a:pt x="896" y="3466"/>
                    <a:pt x="1" y="6137"/>
                    <a:pt x="1703" y="8836"/>
                  </a:cubicBezTo>
                  <a:cubicBezTo>
                    <a:pt x="3231" y="11263"/>
                    <a:pt x="5260" y="12061"/>
                    <a:pt x="7073" y="12061"/>
                  </a:cubicBezTo>
                  <a:cubicBezTo>
                    <a:pt x="7914" y="12061"/>
                    <a:pt x="8709" y="11889"/>
                    <a:pt x="9385" y="11629"/>
                  </a:cubicBezTo>
                  <a:cubicBezTo>
                    <a:pt x="9385" y="11629"/>
                    <a:pt x="8544" y="11460"/>
                    <a:pt x="8056" y="10504"/>
                  </a:cubicBezTo>
                  <a:cubicBezTo>
                    <a:pt x="7365" y="9141"/>
                    <a:pt x="7900" y="6944"/>
                    <a:pt x="8578" y="5107"/>
                  </a:cubicBezTo>
                  <a:cubicBezTo>
                    <a:pt x="9670" y="2142"/>
                    <a:pt x="7469" y="0"/>
                    <a:pt x="5451" y="0"/>
                  </a:cubicBez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25" name="Google Shape;16025;p81"/>
            <p:cNvSpPr/>
            <p:nvPr/>
          </p:nvSpPr>
          <p:spPr>
            <a:xfrm>
              <a:off x="3627476" y="2566873"/>
              <a:ext cx="236227" cy="236149"/>
            </a:xfrm>
            <a:custGeom>
              <a:avLst/>
              <a:gdLst/>
              <a:ahLst/>
              <a:cxnLst/>
              <a:rect l="l" t="t" r="r" b="b"/>
              <a:pathLst>
                <a:path w="9006" h="9003" extrusionOk="0">
                  <a:moveTo>
                    <a:pt x="1099" y="1"/>
                  </a:moveTo>
                  <a:lnTo>
                    <a:pt x="1099" y="1"/>
                  </a:lnTo>
                  <a:cubicBezTo>
                    <a:pt x="245" y="1615"/>
                    <a:pt x="0" y="3689"/>
                    <a:pt x="1323" y="5778"/>
                  </a:cubicBezTo>
                  <a:cubicBezTo>
                    <a:pt x="2851" y="8205"/>
                    <a:pt x="4877" y="9003"/>
                    <a:pt x="6688" y="9003"/>
                  </a:cubicBezTo>
                  <a:cubicBezTo>
                    <a:pt x="7528" y="9003"/>
                    <a:pt x="8322" y="8831"/>
                    <a:pt x="8998" y="8571"/>
                  </a:cubicBezTo>
                  <a:cubicBezTo>
                    <a:pt x="9005" y="8571"/>
                    <a:pt x="8164" y="8402"/>
                    <a:pt x="7676" y="7446"/>
                  </a:cubicBezTo>
                  <a:cubicBezTo>
                    <a:pt x="7561" y="7209"/>
                    <a:pt x="7473" y="6951"/>
                    <a:pt x="7425" y="6686"/>
                  </a:cubicBezTo>
                  <a:cubicBezTo>
                    <a:pt x="3581" y="6266"/>
                    <a:pt x="1465" y="2659"/>
                    <a:pt x="1099" y="1"/>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026" name="Google Shape;16026;p81"/>
          <p:cNvGrpSpPr/>
          <p:nvPr/>
        </p:nvGrpSpPr>
        <p:grpSpPr>
          <a:xfrm>
            <a:off x="2493999" y="2927037"/>
            <a:ext cx="370132" cy="328164"/>
            <a:chOff x="2493999" y="2927037"/>
            <a:chExt cx="370132" cy="328164"/>
          </a:xfrm>
        </p:grpSpPr>
        <p:sp>
          <p:nvSpPr>
            <p:cNvPr id="16027" name="Google Shape;16027;p81"/>
            <p:cNvSpPr/>
            <p:nvPr/>
          </p:nvSpPr>
          <p:spPr>
            <a:xfrm>
              <a:off x="2538826" y="2932807"/>
              <a:ext cx="27804" cy="89759"/>
            </a:xfrm>
            <a:custGeom>
              <a:avLst/>
              <a:gdLst/>
              <a:ahLst/>
              <a:cxnLst/>
              <a:rect l="l" t="t" r="r" b="b"/>
              <a:pathLst>
                <a:path w="1060" h="3422" extrusionOk="0">
                  <a:moveTo>
                    <a:pt x="793" y="1"/>
                  </a:moveTo>
                  <a:cubicBezTo>
                    <a:pt x="691" y="1"/>
                    <a:pt x="590" y="63"/>
                    <a:pt x="570" y="201"/>
                  </a:cubicBezTo>
                  <a:lnTo>
                    <a:pt x="20" y="3157"/>
                  </a:lnTo>
                  <a:cubicBezTo>
                    <a:pt x="0" y="3279"/>
                    <a:pt x="81" y="3395"/>
                    <a:pt x="204" y="3422"/>
                  </a:cubicBezTo>
                  <a:lnTo>
                    <a:pt x="244" y="3422"/>
                  </a:lnTo>
                  <a:cubicBezTo>
                    <a:pt x="353" y="3422"/>
                    <a:pt x="448" y="3347"/>
                    <a:pt x="468" y="3239"/>
                  </a:cubicBezTo>
                  <a:lnTo>
                    <a:pt x="1017" y="282"/>
                  </a:lnTo>
                  <a:cubicBezTo>
                    <a:pt x="1059" y="106"/>
                    <a:pt x="926" y="1"/>
                    <a:pt x="793" y="1"/>
                  </a:cubicBezTo>
                  <a:close/>
                </a:path>
              </a:pathLst>
            </a:custGeom>
            <a:solidFill>
              <a:srgbClr val="C3CF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28" name="Google Shape;16028;p81"/>
            <p:cNvSpPr/>
            <p:nvPr/>
          </p:nvSpPr>
          <p:spPr>
            <a:xfrm>
              <a:off x="2505173" y="2932965"/>
              <a:ext cx="27804" cy="89602"/>
            </a:xfrm>
            <a:custGeom>
              <a:avLst/>
              <a:gdLst/>
              <a:ahLst/>
              <a:cxnLst/>
              <a:rect l="l" t="t" r="r" b="b"/>
              <a:pathLst>
                <a:path w="1060" h="3416" extrusionOk="0">
                  <a:moveTo>
                    <a:pt x="259" y="1"/>
                  </a:moveTo>
                  <a:cubicBezTo>
                    <a:pt x="130" y="1"/>
                    <a:pt x="1" y="100"/>
                    <a:pt x="35" y="269"/>
                  </a:cubicBezTo>
                  <a:lnTo>
                    <a:pt x="591" y="3233"/>
                  </a:lnTo>
                  <a:cubicBezTo>
                    <a:pt x="612" y="3334"/>
                    <a:pt x="700" y="3416"/>
                    <a:pt x="815" y="3416"/>
                  </a:cubicBezTo>
                  <a:cubicBezTo>
                    <a:pt x="958" y="3416"/>
                    <a:pt x="1059" y="3287"/>
                    <a:pt x="1039" y="3144"/>
                  </a:cubicBezTo>
                  <a:lnTo>
                    <a:pt x="483" y="188"/>
                  </a:lnTo>
                  <a:cubicBezTo>
                    <a:pt x="457" y="59"/>
                    <a:pt x="358" y="1"/>
                    <a:pt x="259" y="1"/>
                  </a:cubicBezTo>
                  <a:close/>
                </a:path>
              </a:pathLst>
            </a:custGeom>
            <a:solidFill>
              <a:srgbClr val="C3CF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29" name="Google Shape;16029;p81"/>
            <p:cNvSpPr/>
            <p:nvPr/>
          </p:nvSpPr>
          <p:spPr>
            <a:xfrm>
              <a:off x="2493999" y="3004573"/>
              <a:ext cx="362682" cy="250628"/>
            </a:xfrm>
            <a:custGeom>
              <a:avLst/>
              <a:gdLst/>
              <a:ahLst/>
              <a:cxnLst/>
              <a:rect l="l" t="t" r="r" b="b"/>
              <a:pathLst>
                <a:path w="13827" h="9555" extrusionOk="0">
                  <a:moveTo>
                    <a:pt x="685" y="1"/>
                  </a:moveTo>
                  <a:cubicBezTo>
                    <a:pt x="306" y="1"/>
                    <a:pt x="0" y="306"/>
                    <a:pt x="0" y="686"/>
                  </a:cubicBezTo>
                  <a:lnTo>
                    <a:pt x="0" y="909"/>
                  </a:lnTo>
                  <a:cubicBezTo>
                    <a:pt x="0" y="1486"/>
                    <a:pt x="367" y="2001"/>
                    <a:pt x="916" y="2198"/>
                  </a:cubicBezTo>
                  <a:lnTo>
                    <a:pt x="916" y="5005"/>
                  </a:lnTo>
                  <a:cubicBezTo>
                    <a:pt x="916" y="7520"/>
                    <a:pt x="2950" y="9555"/>
                    <a:pt x="5466" y="9555"/>
                  </a:cubicBezTo>
                  <a:lnTo>
                    <a:pt x="13216" y="9555"/>
                  </a:lnTo>
                  <a:cubicBezTo>
                    <a:pt x="13650" y="9555"/>
                    <a:pt x="13826" y="8985"/>
                    <a:pt x="13460" y="8741"/>
                  </a:cubicBezTo>
                  <a:lnTo>
                    <a:pt x="13460" y="8741"/>
                  </a:lnTo>
                  <a:lnTo>
                    <a:pt x="13460" y="8748"/>
                  </a:lnTo>
                  <a:lnTo>
                    <a:pt x="12287" y="7968"/>
                  </a:lnTo>
                  <a:lnTo>
                    <a:pt x="3391" y="5263"/>
                  </a:lnTo>
                  <a:cubicBezTo>
                    <a:pt x="2984" y="5018"/>
                    <a:pt x="2733" y="4578"/>
                    <a:pt x="2733" y="4096"/>
                  </a:cubicBezTo>
                  <a:lnTo>
                    <a:pt x="2733" y="1140"/>
                  </a:lnTo>
                  <a:cubicBezTo>
                    <a:pt x="2733" y="509"/>
                    <a:pt x="2224" y="1"/>
                    <a:pt x="1601" y="1"/>
                  </a:cubicBez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30" name="Google Shape;16030;p81"/>
            <p:cNvSpPr/>
            <p:nvPr/>
          </p:nvSpPr>
          <p:spPr>
            <a:xfrm>
              <a:off x="2547718" y="2927037"/>
              <a:ext cx="23843" cy="23869"/>
            </a:xfrm>
            <a:custGeom>
              <a:avLst/>
              <a:gdLst/>
              <a:ahLst/>
              <a:cxnLst/>
              <a:rect l="l" t="t" r="r" b="b"/>
              <a:pathLst>
                <a:path w="909" h="910" extrusionOk="0">
                  <a:moveTo>
                    <a:pt x="454" y="0"/>
                  </a:moveTo>
                  <a:cubicBezTo>
                    <a:pt x="204" y="0"/>
                    <a:pt x="0" y="204"/>
                    <a:pt x="0" y="455"/>
                  </a:cubicBezTo>
                  <a:cubicBezTo>
                    <a:pt x="0" y="706"/>
                    <a:pt x="204" y="909"/>
                    <a:pt x="454" y="909"/>
                  </a:cubicBezTo>
                  <a:cubicBezTo>
                    <a:pt x="705" y="909"/>
                    <a:pt x="909" y="706"/>
                    <a:pt x="909" y="455"/>
                  </a:cubicBezTo>
                  <a:cubicBezTo>
                    <a:pt x="909" y="204"/>
                    <a:pt x="705" y="0"/>
                    <a:pt x="454"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31" name="Google Shape;16031;p81"/>
            <p:cNvSpPr/>
            <p:nvPr/>
          </p:nvSpPr>
          <p:spPr>
            <a:xfrm>
              <a:off x="2557135" y="2932204"/>
              <a:ext cx="10177" cy="10151"/>
            </a:xfrm>
            <a:custGeom>
              <a:avLst/>
              <a:gdLst/>
              <a:ahLst/>
              <a:cxnLst/>
              <a:rect l="l" t="t" r="r" b="b"/>
              <a:pathLst>
                <a:path w="388" h="387" extrusionOk="0">
                  <a:moveTo>
                    <a:pt x="190" y="0"/>
                  </a:moveTo>
                  <a:cubicBezTo>
                    <a:pt x="89" y="0"/>
                    <a:pt x="1" y="88"/>
                    <a:pt x="1" y="197"/>
                  </a:cubicBezTo>
                  <a:cubicBezTo>
                    <a:pt x="1" y="298"/>
                    <a:pt x="89" y="387"/>
                    <a:pt x="190" y="387"/>
                  </a:cubicBezTo>
                  <a:cubicBezTo>
                    <a:pt x="299" y="387"/>
                    <a:pt x="387" y="298"/>
                    <a:pt x="387" y="197"/>
                  </a:cubicBezTo>
                  <a:cubicBezTo>
                    <a:pt x="387" y="88"/>
                    <a:pt x="299" y="0"/>
                    <a:pt x="19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32" name="Google Shape;16032;p81"/>
            <p:cNvSpPr/>
            <p:nvPr/>
          </p:nvSpPr>
          <p:spPr>
            <a:xfrm>
              <a:off x="2500032" y="2927037"/>
              <a:ext cx="23869" cy="23869"/>
            </a:xfrm>
            <a:custGeom>
              <a:avLst/>
              <a:gdLst/>
              <a:ahLst/>
              <a:cxnLst/>
              <a:rect l="l" t="t" r="r" b="b"/>
              <a:pathLst>
                <a:path w="910" h="910" extrusionOk="0">
                  <a:moveTo>
                    <a:pt x="455" y="0"/>
                  </a:moveTo>
                  <a:cubicBezTo>
                    <a:pt x="204" y="0"/>
                    <a:pt x="1" y="204"/>
                    <a:pt x="1" y="455"/>
                  </a:cubicBezTo>
                  <a:cubicBezTo>
                    <a:pt x="1" y="706"/>
                    <a:pt x="204" y="909"/>
                    <a:pt x="455" y="909"/>
                  </a:cubicBezTo>
                  <a:cubicBezTo>
                    <a:pt x="706" y="909"/>
                    <a:pt x="910" y="706"/>
                    <a:pt x="910" y="455"/>
                  </a:cubicBezTo>
                  <a:cubicBezTo>
                    <a:pt x="910" y="204"/>
                    <a:pt x="706" y="0"/>
                    <a:pt x="455"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33" name="Google Shape;16033;p81"/>
            <p:cNvSpPr/>
            <p:nvPr/>
          </p:nvSpPr>
          <p:spPr>
            <a:xfrm>
              <a:off x="2508583" y="2932204"/>
              <a:ext cx="10151" cy="10151"/>
            </a:xfrm>
            <a:custGeom>
              <a:avLst/>
              <a:gdLst/>
              <a:ahLst/>
              <a:cxnLst/>
              <a:rect l="l" t="t" r="r" b="b"/>
              <a:pathLst>
                <a:path w="387" h="387" extrusionOk="0">
                  <a:moveTo>
                    <a:pt x="190" y="0"/>
                  </a:moveTo>
                  <a:cubicBezTo>
                    <a:pt x="89" y="0"/>
                    <a:pt x="0" y="88"/>
                    <a:pt x="0" y="197"/>
                  </a:cubicBezTo>
                  <a:cubicBezTo>
                    <a:pt x="0" y="298"/>
                    <a:pt x="89" y="387"/>
                    <a:pt x="190" y="387"/>
                  </a:cubicBezTo>
                  <a:cubicBezTo>
                    <a:pt x="299" y="387"/>
                    <a:pt x="387" y="298"/>
                    <a:pt x="387" y="197"/>
                  </a:cubicBezTo>
                  <a:cubicBezTo>
                    <a:pt x="387" y="88"/>
                    <a:pt x="299" y="0"/>
                    <a:pt x="19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34" name="Google Shape;16034;p81"/>
            <p:cNvSpPr/>
            <p:nvPr/>
          </p:nvSpPr>
          <p:spPr>
            <a:xfrm>
              <a:off x="2493999" y="3004573"/>
              <a:ext cx="342223" cy="250628"/>
            </a:xfrm>
            <a:custGeom>
              <a:avLst/>
              <a:gdLst/>
              <a:ahLst/>
              <a:cxnLst/>
              <a:rect l="l" t="t" r="r" b="b"/>
              <a:pathLst>
                <a:path w="13047" h="9555" extrusionOk="0">
                  <a:moveTo>
                    <a:pt x="685" y="1"/>
                  </a:moveTo>
                  <a:cubicBezTo>
                    <a:pt x="306" y="1"/>
                    <a:pt x="0" y="306"/>
                    <a:pt x="0" y="686"/>
                  </a:cubicBezTo>
                  <a:lnTo>
                    <a:pt x="0" y="909"/>
                  </a:lnTo>
                  <a:cubicBezTo>
                    <a:pt x="0" y="1486"/>
                    <a:pt x="367" y="2001"/>
                    <a:pt x="916" y="2198"/>
                  </a:cubicBezTo>
                  <a:lnTo>
                    <a:pt x="916" y="5005"/>
                  </a:lnTo>
                  <a:cubicBezTo>
                    <a:pt x="916" y="7520"/>
                    <a:pt x="2950" y="9555"/>
                    <a:pt x="5466" y="9555"/>
                  </a:cubicBezTo>
                  <a:lnTo>
                    <a:pt x="12748" y="9555"/>
                  </a:lnTo>
                  <a:cubicBezTo>
                    <a:pt x="13046" y="9555"/>
                    <a:pt x="13046" y="9100"/>
                    <a:pt x="12748" y="9100"/>
                  </a:cubicBezTo>
                  <a:lnTo>
                    <a:pt x="12748" y="9107"/>
                  </a:lnTo>
                  <a:lnTo>
                    <a:pt x="6374" y="9107"/>
                  </a:lnTo>
                  <a:cubicBezTo>
                    <a:pt x="3859" y="9107"/>
                    <a:pt x="1824" y="7066"/>
                    <a:pt x="1824" y="4557"/>
                  </a:cubicBezTo>
                  <a:lnTo>
                    <a:pt x="1824" y="2340"/>
                  </a:lnTo>
                  <a:cubicBezTo>
                    <a:pt x="1818" y="2171"/>
                    <a:pt x="1729" y="2021"/>
                    <a:pt x="1580" y="1940"/>
                  </a:cubicBezTo>
                  <a:cubicBezTo>
                    <a:pt x="1167" y="1696"/>
                    <a:pt x="909" y="1248"/>
                    <a:pt x="909" y="767"/>
                  </a:cubicBezTo>
                  <a:lnTo>
                    <a:pt x="909" y="1"/>
                  </a:ln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35" name="Google Shape;16035;p81"/>
            <p:cNvSpPr/>
            <p:nvPr/>
          </p:nvSpPr>
          <p:spPr>
            <a:xfrm>
              <a:off x="2576519" y="2987497"/>
              <a:ext cx="287612" cy="244044"/>
            </a:xfrm>
            <a:custGeom>
              <a:avLst/>
              <a:gdLst/>
              <a:ahLst/>
              <a:cxnLst/>
              <a:rect l="l" t="t" r="r" b="b"/>
              <a:pathLst>
                <a:path w="10965" h="9304" extrusionOk="0">
                  <a:moveTo>
                    <a:pt x="5798" y="1"/>
                  </a:moveTo>
                  <a:cubicBezTo>
                    <a:pt x="2231" y="1"/>
                    <a:pt x="1" y="2896"/>
                    <a:pt x="292" y="6131"/>
                  </a:cubicBezTo>
                  <a:cubicBezTo>
                    <a:pt x="359" y="6810"/>
                    <a:pt x="1048" y="8074"/>
                    <a:pt x="2399" y="8074"/>
                  </a:cubicBezTo>
                  <a:cubicBezTo>
                    <a:pt x="2841" y="8074"/>
                    <a:pt x="3355" y="7938"/>
                    <a:pt x="3940" y="7602"/>
                  </a:cubicBezTo>
                  <a:cubicBezTo>
                    <a:pt x="4523" y="8646"/>
                    <a:pt x="5629" y="9297"/>
                    <a:pt x="6829" y="9304"/>
                  </a:cubicBezTo>
                  <a:cubicBezTo>
                    <a:pt x="9114" y="9304"/>
                    <a:pt x="10965" y="7453"/>
                    <a:pt x="10965" y="5168"/>
                  </a:cubicBezTo>
                  <a:cubicBezTo>
                    <a:pt x="10958" y="2313"/>
                    <a:pt x="8646" y="1"/>
                    <a:pt x="5798"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36" name="Google Shape;16036;p81"/>
            <p:cNvSpPr/>
            <p:nvPr/>
          </p:nvSpPr>
          <p:spPr>
            <a:xfrm>
              <a:off x="2576519" y="2987497"/>
              <a:ext cx="227860" cy="211676"/>
            </a:xfrm>
            <a:custGeom>
              <a:avLst/>
              <a:gdLst/>
              <a:ahLst/>
              <a:cxnLst/>
              <a:rect l="l" t="t" r="r" b="b"/>
              <a:pathLst>
                <a:path w="8687" h="8070" extrusionOk="0">
                  <a:moveTo>
                    <a:pt x="5798" y="1"/>
                  </a:moveTo>
                  <a:cubicBezTo>
                    <a:pt x="2231" y="1"/>
                    <a:pt x="1" y="2896"/>
                    <a:pt x="299" y="6131"/>
                  </a:cubicBezTo>
                  <a:cubicBezTo>
                    <a:pt x="360" y="6788"/>
                    <a:pt x="1011" y="7995"/>
                    <a:pt x="2286" y="8070"/>
                  </a:cubicBezTo>
                  <a:cubicBezTo>
                    <a:pt x="1899" y="7656"/>
                    <a:pt x="1696" y="7141"/>
                    <a:pt x="1662" y="6788"/>
                  </a:cubicBezTo>
                  <a:cubicBezTo>
                    <a:pt x="1364" y="3547"/>
                    <a:pt x="3594" y="652"/>
                    <a:pt x="7161" y="652"/>
                  </a:cubicBezTo>
                  <a:cubicBezTo>
                    <a:pt x="7676" y="652"/>
                    <a:pt x="8192" y="733"/>
                    <a:pt x="8687" y="882"/>
                  </a:cubicBezTo>
                  <a:cubicBezTo>
                    <a:pt x="7832" y="306"/>
                    <a:pt x="6829" y="1"/>
                    <a:pt x="5798"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37" name="Google Shape;16037;p81"/>
            <p:cNvSpPr/>
            <p:nvPr/>
          </p:nvSpPr>
          <p:spPr>
            <a:xfrm>
              <a:off x="2651930" y="3069308"/>
              <a:ext cx="146573" cy="122940"/>
            </a:xfrm>
            <a:custGeom>
              <a:avLst/>
              <a:gdLst/>
              <a:ahLst/>
              <a:cxnLst/>
              <a:rect l="l" t="t" r="r" b="b"/>
              <a:pathLst>
                <a:path w="5588" h="4687" extrusionOk="0">
                  <a:moveTo>
                    <a:pt x="3249" y="1"/>
                  </a:moveTo>
                  <a:cubicBezTo>
                    <a:pt x="2259" y="1"/>
                    <a:pt x="1275" y="591"/>
                    <a:pt x="740" y="1499"/>
                  </a:cubicBezTo>
                  <a:cubicBezTo>
                    <a:pt x="407" y="2049"/>
                    <a:pt x="1" y="3167"/>
                    <a:pt x="658" y="4686"/>
                  </a:cubicBezTo>
                  <a:cubicBezTo>
                    <a:pt x="801" y="4625"/>
                    <a:pt x="936" y="4557"/>
                    <a:pt x="1065" y="4476"/>
                  </a:cubicBezTo>
                  <a:cubicBezTo>
                    <a:pt x="645" y="3479"/>
                    <a:pt x="658" y="2517"/>
                    <a:pt x="1126" y="1730"/>
                  </a:cubicBezTo>
                  <a:cubicBezTo>
                    <a:pt x="1581" y="971"/>
                    <a:pt x="2435" y="462"/>
                    <a:pt x="3249" y="462"/>
                  </a:cubicBezTo>
                  <a:cubicBezTo>
                    <a:pt x="4293" y="462"/>
                    <a:pt x="5134" y="1303"/>
                    <a:pt x="5134" y="2347"/>
                  </a:cubicBezTo>
                  <a:cubicBezTo>
                    <a:pt x="5134" y="3154"/>
                    <a:pt x="4483" y="3812"/>
                    <a:pt x="3669" y="3812"/>
                  </a:cubicBezTo>
                  <a:cubicBezTo>
                    <a:pt x="3045" y="3812"/>
                    <a:pt x="2543" y="3310"/>
                    <a:pt x="2543" y="2686"/>
                  </a:cubicBezTo>
                  <a:cubicBezTo>
                    <a:pt x="2523" y="2252"/>
                    <a:pt x="2855" y="1879"/>
                    <a:pt x="3289" y="1852"/>
                  </a:cubicBezTo>
                  <a:cubicBezTo>
                    <a:pt x="3311" y="1850"/>
                    <a:pt x="3333" y="1849"/>
                    <a:pt x="3355" y="1849"/>
                  </a:cubicBezTo>
                  <a:cubicBezTo>
                    <a:pt x="3651" y="1849"/>
                    <a:pt x="3972" y="2023"/>
                    <a:pt x="4042" y="2503"/>
                  </a:cubicBezTo>
                  <a:cubicBezTo>
                    <a:pt x="4060" y="2635"/>
                    <a:pt x="4159" y="2696"/>
                    <a:pt x="4260" y="2696"/>
                  </a:cubicBezTo>
                  <a:cubicBezTo>
                    <a:pt x="4387" y="2696"/>
                    <a:pt x="4516" y="2601"/>
                    <a:pt x="4489" y="2435"/>
                  </a:cubicBezTo>
                  <a:cubicBezTo>
                    <a:pt x="4387" y="1707"/>
                    <a:pt x="3858" y="1394"/>
                    <a:pt x="3349" y="1394"/>
                  </a:cubicBezTo>
                  <a:cubicBezTo>
                    <a:pt x="3318" y="1394"/>
                    <a:pt x="3287" y="1395"/>
                    <a:pt x="3255" y="1398"/>
                  </a:cubicBezTo>
                  <a:cubicBezTo>
                    <a:pt x="2584" y="1438"/>
                    <a:pt x="2069" y="2008"/>
                    <a:pt x="2089" y="2686"/>
                  </a:cubicBezTo>
                  <a:cubicBezTo>
                    <a:pt x="2089" y="3561"/>
                    <a:pt x="2794" y="4266"/>
                    <a:pt x="3669" y="4266"/>
                  </a:cubicBezTo>
                  <a:cubicBezTo>
                    <a:pt x="4734" y="4266"/>
                    <a:pt x="5588" y="3405"/>
                    <a:pt x="5588" y="2347"/>
                  </a:cubicBezTo>
                  <a:cubicBezTo>
                    <a:pt x="5588" y="1052"/>
                    <a:pt x="4537" y="1"/>
                    <a:pt x="3249"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38" name="Google Shape;16038;p81"/>
            <p:cNvSpPr/>
            <p:nvPr/>
          </p:nvSpPr>
          <p:spPr>
            <a:xfrm>
              <a:off x="2517842" y="3062200"/>
              <a:ext cx="19935" cy="14610"/>
            </a:xfrm>
            <a:custGeom>
              <a:avLst/>
              <a:gdLst/>
              <a:ahLst/>
              <a:cxnLst/>
              <a:rect l="l" t="t" r="r" b="b"/>
              <a:pathLst>
                <a:path w="760" h="557" extrusionOk="0">
                  <a:moveTo>
                    <a:pt x="0" y="1"/>
                  </a:moveTo>
                  <a:lnTo>
                    <a:pt x="0" y="489"/>
                  </a:lnTo>
                  <a:cubicBezTo>
                    <a:pt x="149" y="530"/>
                    <a:pt x="305" y="550"/>
                    <a:pt x="461" y="557"/>
                  </a:cubicBezTo>
                  <a:cubicBezTo>
                    <a:pt x="759" y="557"/>
                    <a:pt x="759" y="96"/>
                    <a:pt x="461" y="96"/>
                  </a:cubicBezTo>
                  <a:cubicBezTo>
                    <a:pt x="298" y="96"/>
                    <a:pt x="149" y="62"/>
                    <a:pt x="0" y="1"/>
                  </a:cubicBezTo>
                  <a:close/>
                </a:path>
              </a:pathLst>
            </a:custGeom>
            <a:solidFill>
              <a:srgbClr val="C3CF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039" name="Google Shape;16039;p81"/>
          <p:cNvGrpSpPr/>
          <p:nvPr/>
        </p:nvGrpSpPr>
        <p:grpSpPr>
          <a:xfrm>
            <a:off x="3589417" y="2950696"/>
            <a:ext cx="370315" cy="281028"/>
            <a:chOff x="3589417" y="2950696"/>
            <a:chExt cx="370315" cy="281028"/>
          </a:xfrm>
        </p:grpSpPr>
        <p:sp>
          <p:nvSpPr>
            <p:cNvPr id="16040" name="Google Shape;16040;p81"/>
            <p:cNvSpPr/>
            <p:nvPr/>
          </p:nvSpPr>
          <p:spPr>
            <a:xfrm>
              <a:off x="3719098" y="2969083"/>
              <a:ext cx="110612" cy="83018"/>
            </a:xfrm>
            <a:custGeom>
              <a:avLst/>
              <a:gdLst/>
              <a:ahLst/>
              <a:cxnLst/>
              <a:rect l="l" t="t" r="r" b="b"/>
              <a:pathLst>
                <a:path w="4217" h="3165" extrusionOk="0">
                  <a:moveTo>
                    <a:pt x="566" y="0"/>
                  </a:moveTo>
                  <a:cubicBezTo>
                    <a:pt x="424" y="0"/>
                    <a:pt x="247" y="66"/>
                    <a:pt x="94" y="323"/>
                  </a:cubicBezTo>
                  <a:cubicBezTo>
                    <a:pt x="0" y="498"/>
                    <a:pt x="149" y="656"/>
                    <a:pt x="303" y="656"/>
                  </a:cubicBezTo>
                  <a:cubicBezTo>
                    <a:pt x="370" y="656"/>
                    <a:pt x="438" y="626"/>
                    <a:pt x="488" y="554"/>
                  </a:cubicBezTo>
                  <a:cubicBezTo>
                    <a:pt x="528" y="479"/>
                    <a:pt x="562" y="459"/>
                    <a:pt x="569" y="452"/>
                  </a:cubicBezTo>
                  <a:cubicBezTo>
                    <a:pt x="800" y="452"/>
                    <a:pt x="1403" y="1605"/>
                    <a:pt x="1871" y="3164"/>
                  </a:cubicBezTo>
                  <a:lnTo>
                    <a:pt x="2346" y="3164"/>
                  </a:lnTo>
                  <a:cubicBezTo>
                    <a:pt x="2813" y="1605"/>
                    <a:pt x="3417" y="452"/>
                    <a:pt x="3647" y="452"/>
                  </a:cubicBezTo>
                  <a:cubicBezTo>
                    <a:pt x="3654" y="452"/>
                    <a:pt x="3688" y="479"/>
                    <a:pt x="3736" y="554"/>
                  </a:cubicBezTo>
                  <a:cubicBezTo>
                    <a:pt x="3783" y="626"/>
                    <a:pt x="3850" y="656"/>
                    <a:pt x="3916" y="656"/>
                  </a:cubicBezTo>
                  <a:cubicBezTo>
                    <a:pt x="4068" y="656"/>
                    <a:pt x="4217" y="498"/>
                    <a:pt x="4122" y="323"/>
                  </a:cubicBezTo>
                  <a:lnTo>
                    <a:pt x="4129" y="323"/>
                  </a:lnTo>
                  <a:cubicBezTo>
                    <a:pt x="3977" y="66"/>
                    <a:pt x="3799" y="0"/>
                    <a:pt x="3658" y="0"/>
                  </a:cubicBezTo>
                  <a:cubicBezTo>
                    <a:pt x="3635" y="0"/>
                    <a:pt x="3614" y="2"/>
                    <a:pt x="3593" y="4"/>
                  </a:cubicBezTo>
                  <a:cubicBezTo>
                    <a:pt x="3010" y="79"/>
                    <a:pt x="2454" y="1415"/>
                    <a:pt x="2108" y="2418"/>
                  </a:cubicBezTo>
                  <a:cubicBezTo>
                    <a:pt x="1769" y="1415"/>
                    <a:pt x="1206" y="79"/>
                    <a:pt x="630" y="4"/>
                  </a:cubicBezTo>
                  <a:cubicBezTo>
                    <a:pt x="610" y="2"/>
                    <a:pt x="588" y="0"/>
                    <a:pt x="566"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41" name="Google Shape;16041;p81"/>
            <p:cNvSpPr/>
            <p:nvPr/>
          </p:nvSpPr>
          <p:spPr>
            <a:xfrm>
              <a:off x="3589417" y="2950696"/>
              <a:ext cx="370315" cy="137865"/>
            </a:xfrm>
            <a:custGeom>
              <a:avLst/>
              <a:gdLst/>
              <a:ahLst/>
              <a:cxnLst/>
              <a:rect l="l" t="t" r="r" b="b"/>
              <a:pathLst>
                <a:path w="14118" h="5256" extrusionOk="0">
                  <a:moveTo>
                    <a:pt x="909" y="0"/>
                  </a:moveTo>
                  <a:cubicBezTo>
                    <a:pt x="0" y="0"/>
                    <a:pt x="7" y="455"/>
                    <a:pt x="7" y="685"/>
                  </a:cubicBezTo>
                  <a:cubicBezTo>
                    <a:pt x="7" y="1370"/>
                    <a:pt x="1418" y="2570"/>
                    <a:pt x="909" y="4096"/>
                  </a:cubicBezTo>
                  <a:cubicBezTo>
                    <a:pt x="570" y="5126"/>
                    <a:pt x="3818" y="5248"/>
                    <a:pt x="5459" y="5248"/>
                  </a:cubicBezTo>
                  <a:cubicBezTo>
                    <a:pt x="6008" y="5248"/>
                    <a:pt x="6571" y="5235"/>
                    <a:pt x="6571" y="5235"/>
                  </a:cubicBezTo>
                  <a:lnTo>
                    <a:pt x="6727" y="4923"/>
                  </a:lnTo>
                  <a:cubicBezTo>
                    <a:pt x="6829" y="4981"/>
                    <a:pt x="6942" y="5009"/>
                    <a:pt x="7056" y="5009"/>
                  </a:cubicBezTo>
                  <a:cubicBezTo>
                    <a:pt x="7169" y="5009"/>
                    <a:pt x="7283" y="4981"/>
                    <a:pt x="7385" y="4923"/>
                  </a:cubicBezTo>
                  <a:lnTo>
                    <a:pt x="7547" y="5242"/>
                  </a:lnTo>
                  <a:cubicBezTo>
                    <a:pt x="7547" y="5242"/>
                    <a:pt x="8110" y="5255"/>
                    <a:pt x="8659" y="5255"/>
                  </a:cubicBezTo>
                  <a:cubicBezTo>
                    <a:pt x="10300" y="5255"/>
                    <a:pt x="13548" y="5126"/>
                    <a:pt x="13209" y="4103"/>
                  </a:cubicBezTo>
                  <a:cubicBezTo>
                    <a:pt x="12701" y="2570"/>
                    <a:pt x="14111" y="1363"/>
                    <a:pt x="14111" y="685"/>
                  </a:cubicBezTo>
                  <a:cubicBezTo>
                    <a:pt x="14111" y="455"/>
                    <a:pt x="14118" y="0"/>
                    <a:pt x="13209" y="0"/>
                  </a:cubicBezTo>
                  <a:cubicBezTo>
                    <a:pt x="10565" y="0"/>
                    <a:pt x="8571" y="2577"/>
                    <a:pt x="7757" y="3980"/>
                  </a:cubicBezTo>
                  <a:cubicBezTo>
                    <a:pt x="7744" y="4004"/>
                    <a:pt x="7722" y="4016"/>
                    <a:pt x="7700" y="4016"/>
                  </a:cubicBezTo>
                  <a:cubicBezTo>
                    <a:pt x="7678" y="4016"/>
                    <a:pt x="7656" y="4004"/>
                    <a:pt x="7642" y="3980"/>
                  </a:cubicBezTo>
                  <a:cubicBezTo>
                    <a:pt x="7512" y="3755"/>
                    <a:pt x="7283" y="3641"/>
                    <a:pt x="7053" y="3641"/>
                  </a:cubicBezTo>
                  <a:cubicBezTo>
                    <a:pt x="6827" y="3641"/>
                    <a:pt x="6600" y="3752"/>
                    <a:pt x="6469" y="3974"/>
                  </a:cubicBezTo>
                  <a:cubicBezTo>
                    <a:pt x="6459" y="3997"/>
                    <a:pt x="6437" y="4009"/>
                    <a:pt x="6414" y="4009"/>
                  </a:cubicBezTo>
                  <a:cubicBezTo>
                    <a:pt x="6391" y="4009"/>
                    <a:pt x="6367" y="3997"/>
                    <a:pt x="6354" y="3974"/>
                  </a:cubicBezTo>
                  <a:cubicBezTo>
                    <a:pt x="5540" y="2570"/>
                    <a:pt x="3553" y="0"/>
                    <a:pt x="909"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42" name="Google Shape;16042;p81"/>
            <p:cNvSpPr/>
            <p:nvPr/>
          </p:nvSpPr>
          <p:spPr>
            <a:xfrm>
              <a:off x="3774574" y="3080535"/>
              <a:ext cx="162206" cy="151190"/>
            </a:xfrm>
            <a:custGeom>
              <a:avLst/>
              <a:gdLst/>
              <a:ahLst/>
              <a:cxnLst/>
              <a:rect l="l" t="t" r="r" b="b"/>
              <a:pathLst>
                <a:path w="6184" h="5764" extrusionOk="0">
                  <a:moveTo>
                    <a:pt x="4218" y="0"/>
                  </a:moveTo>
                  <a:lnTo>
                    <a:pt x="0" y="54"/>
                  </a:lnTo>
                  <a:lnTo>
                    <a:pt x="0" y="2428"/>
                  </a:lnTo>
                  <a:cubicBezTo>
                    <a:pt x="0" y="2428"/>
                    <a:pt x="1153" y="5675"/>
                    <a:pt x="2048" y="5750"/>
                  </a:cubicBezTo>
                  <a:cubicBezTo>
                    <a:pt x="2156" y="5757"/>
                    <a:pt x="2272" y="5764"/>
                    <a:pt x="2394" y="5764"/>
                  </a:cubicBezTo>
                  <a:cubicBezTo>
                    <a:pt x="3241" y="5764"/>
                    <a:pt x="4299" y="5479"/>
                    <a:pt x="5235" y="4157"/>
                  </a:cubicBezTo>
                  <a:cubicBezTo>
                    <a:pt x="6184" y="2807"/>
                    <a:pt x="5845" y="1024"/>
                    <a:pt x="4218"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43" name="Google Shape;16043;p81"/>
            <p:cNvSpPr/>
            <p:nvPr/>
          </p:nvSpPr>
          <p:spPr>
            <a:xfrm>
              <a:off x="3786483" y="3097191"/>
              <a:ext cx="129157" cy="122809"/>
            </a:xfrm>
            <a:custGeom>
              <a:avLst/>
              <a:gdLst/>
              <a:ahLst/>
              <a:cxnLst/>
              <a:rect l="l" t="t" r="r" b="b"/>
              <a:pathLst>
                <a:path w="4924" h="4682" extrusionOk="0">
                  <a:moveTo>
                    <a:pt x="3688" y="0"/>
                  </a:moveTo>
                  <a:cubicBezTo>
                    <a:pt x="3672" y="0"/>
                    <a:pt x="3657" y="1"/>
                    <a:pt x="3642" y="2"/>
                  </a:cubicBezTo>
                  <a:cubicBezTo>
                    <a:pt x="2874" y="78"/>
                    <a:pt x="2100" y="118"/>
                    <a:pt x="1326" y="118"/>
                  </a:cubicBezTo>
                  <a:cubicBezTo>
                    <a:pt x="1266" y="118"/>
                    <a:pt x="1206" y="118"/>
                    <a:pt x="1146" y="118"/>
                  </a:cubicBezTo>
                  <a:cubicBezTo>
                    <a:pt x="597" y="118"/>
                    <a:pt x="27" y="104"/>
                    <a:pt x="21" y="104"/>
                  </a:cubicBezTo>
                  <a:lnTo>
                    <a:pt x="0" y="111"/>
                  </a:lnTo>
                  <a:lnTo>
                    <a:pt x="0" y="1718"/>
                  </a:lnTo>
                  <a:cubicBezTo>
                    <a:pt x="577" y="3318"/>
                    <a:pt x="1336" y="4593"/>
                    <a:pt x="1634" y="4668"/>
                  </a:cubicBezTo>
                  <a:cubicBezTo>
                    <a:pt x="1736" y="4674"/>
                    <a:pt x="1838" y="4681"/>
                    <a:pt x="1940" y="4681"/>
                  </a:cubicBezTo>
                  <a:cubicBezTo>
                    <a:pt x="2930" y="4681"/>
                    <a:pt x="3736" y="4213"/>
                    <a:pt x="4408" y="3264"/>
                  </a:cubicBezTo>
                  <a:cubicBezTo>
                    <a:pt x="4781" y="2749"/>
                    <a:pt x="4923" y="2104"/>
                    <a:pt x="4808" y="1481"/>
                  </a:cubicBezTo>
                  <a:cubicBezTo>
                    <a:pt x="4693" y="959"/>
                    <a:pt x="4415" y="484"/>
                    <a:pt x="4014" y="125"/>
                  </a:cubicBezTo>
                  <a:cubicBezTo>
                    <a:pt x="3924" y="46"/>
                    <a:pt x="3807" y="0"/>
                    <a:pt x="3688" y="0"/>
                  </a:cubicBez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44" name="Google Shape;16044;p81"/>
            <p:cNvSpPr/>
            <p:nvPr/>
          </p:nvSpPr>
          <p:spPr>
            <a:xfrm>
              <a:off x="3801591" y="2978054"/>
              <a:ext cx="130757" cy="98415"/>
            </a:xfrm>
            <a:custGeom>
              <a:avLst/>
              <a:gdLst/>
              <a:ahLst/>
              <a:cxnLst/>
              <a:rect l="l" t="t" r="r" b="b"/>
              <a:pathLst>
                <a:path w="4985" h="3752" extrusionOk="0">
                  <a:moveTo>
                    <a:pt x="3253" y="1"/>
                  </a:moveTo>
                  <a:cubicBezTo>
                    <a:pt x="3229" y="1"/>
                    <a:pt x="3205" y="1"/>
                    <a:pt x="3181" y="1"/>
                  </a:cubicBezTo>
                  <a:cubicBezTo>
                    <a:pt x="3099" y="1"/>
                    <a:pt x="3018" y="29"/>
                    <a:pt x="2944" y="69"/>
                  </a:cubicBezTo>
                  <a:cubicBezTo>
                    <a:pt x="1547" y="930"/>
                    <a:pt x="564" y="2429"/>
                    <a:pt x="123" y="3243"/>
                  </a:cubicBezTo>
                  <a:cubicBezTo>
                    <a:pt x="1" y="3466"/>
                    <a:pt x="157" y="3744"/>
                    <a:pt x="414" y="3751"/>
                  </a:cubicBezTo>
                  <a:lnTo>
                    <a:pt x="570" y="3751"/>
                  </a:lnTo>
                  <a:cubicBezTo>
                    <a:pt x="3561" y="3751"/>
                    <a:pt x="4537" y="3351"/>
                    <a:pt x="4686" y="3182"/>
                  </a:cubicBezTo>
                  <a:cubicBezTo>
                    <a:pt x="4408" y="2334"/>
                    <a:pt x="4612" y="1595"/>
                    <a:pt x="4896" y="978"/>
                  </a:cubicBezTo>
                  <a:cubicBezTo>
                    <a:pt x="4984" y="802"/>
                    <a:pt x="4944" y="585"/>
                    <a:pt x="4795" y="456"/>
                  </a:cubicBezTo>
                  <a:cubicBezTo>
                    <a:pt x="4531" y="225"/>
                    <a:pt x="4069" y="1"/>
                    <a:pt x="3253" y="1"/>
                  </a:cubicBez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45" name="Google Shape;16045;p81"/>
            <p:cNvSpPr/>
            <p:nvPr/>
          </p:nvSpPr>
          <p:spPr>
            <a:xfrm>
              <a:off x="3803558" y="2978054"/>
              <a:ext cx="127556" cy="90415"/>
            </a:xfrm>
            <a:custGeom>
              <a:avLst/>
              <a:gdLst/>
              <a:ahLst/>
              <a:cxnLst/>
              <a:rect l="l" t="t" r="r" b="b"/>
              <a:pathLst>
                <a:path w="4863" h="3447" extrusionOk="0">
                  <a:moveTo>
                    <a:pt x="3177" y="1"/>
                  </a:moveTo>
                  <a:cubicBezTo>
                    <a:pt x="3154" y="1"/>
                    <a:pt x="3130" y="1"/>
                    <a:pt x="3106" y="1"/>
                  </a:cubicBezTo>
                  <a:cubicBezTo>
                    <a:pt x="3018" y="1"/>
                    <a:pt x="2936" y="29"/>
                    <a:pt x="2869" y="69"/>
                  </a:cubicBezTo>
                  <a:cubicBezTo>
                    <a:pt x="1472" y="930"/>
                    <a:pt x="489" y="2429"/>
                    <a:pt x="48" y="3243"/>
                  </a:cubicBezTo>
                  <a:cubicBezTo>
                    <a:pt x="14" y="3304"/>
                    <a:pt x="0" y="3378"/>
                    <a:pt x="14" y="3446"/>
                  </a:cubicBezTo>
                  <a:cubicBezTo>
                    <a:pt x="1736" y="2700"/>
                    <a:pt x="3648" y="1547"/>
                    <a:pt x="4862" y="774"/>
                  </a:cubicBezTo>
                  <a:cubicBezTo>
                    <a:pt x="4862" y="652"/>
                    <a:pt x="4808" y="537"/>
                    <a:pt x="4720" y="456"/>
                  </a:cubicBezTo>
                  <a:cubicBezTo>
                    <a:pt x="4456" y="225"/>
                    <a:pt x="3988" y="1"/>
                    <a:pt x="3177" y="1"/>
                  </a:cubicBezTo>
                  <a:close/>
                </a:path>
              </a:pathLst>
            </a:custGeom>
            <a:solidFill>
              <a:srgbClr val="C0C9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46" name="Google Shape;16046;p81"/>
            <p:cNvSpPr/>
            <p:nvPr/>
          </p:nvSpPr>
          <p:spPr>
            <a:xfrm>
              <a:off x="3926813" y="2960637"/>
              <a:ext cx="20302" cy="20486"/>
            </a:xfrm>
            <a:custGeom>
              <a:avLst/>
              <a:gdLst/>
              <a:ahLst/>
              <a:cxnLst/>
              <a:rect l="l" t="t" r="r" b="b"/>
              <a:pathLst>
                <a:path w="774" h="781" extrusionOk="0">
                  <a:moveTo>
                    <a:pt x="387" y="1"/>
                  </a:moveTo>
                  <a:cubicBezTo>
                    <a:pt x="170" y="1"/>
                    <a:pt x="0" y="177"/>
                    <a:pt x="0" y="387"/>
                  </a:cubicBezTo>
                  <a:cubicBezTo>
                    <a:pt x="0" y="604"/>
                    <a:pt x="170" y="781"/>
                    <a:pt x="387" y="781"/>
                  </a:cubicBezTo>
                  <a:cubicBezTo>
                    <a:pt x="597" y="781"/>
                    <a:pt x="773" y="604"/>
                    <a:pt x="773" y="387"/>
                  </a:cubicBezTo>
                  <a:cubicBezTo>
                    <a:pt x="773" y="177"/>
                    <a:pt x="597" y="1"/>
                    <a:pt x="387"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47" name="Google Shape;16047;p81"/>
            <p:cNvSpPr/>
            <p:nvPr/>
          </p:nvSpPr>
          <p:spPr>
            <a:xfrm>
              <a:off x="3786483" y="3099919"/>
              <a:ext cx="127373" cy="111530"/>
            </a:xfrm>
            <a:custGeom>
              <a:avLst/>
              <a:gdLst/>
              <a:ahLst/>
              <a:cxnLst/>
              <a:rect l="l" t="t" r="r" b="b"/>
              <a:pathLst>
                <a:path w="4856" h="4252" extrusionOk="0">
                  <a:moveTo>
                    <a:pt x="0" y="0"/>
                  </a:moveTo>
                  <a:lnTo>
                    <a:pt x="0" y="427"/>
                  </a:lnTo>
                  <a:lnTo>
                    <a:pt x="3228" y="4252"/>
                  </a:lnTo>
                  <a:cubicBezTo>
                    <a:pt x="3364" y="4177"/>
                    <a:pt x="3492" y="4096"/>
                    <a:pt x="3614" y="4001"/>
                  </a:cubicBezTo>
                  <a:lnTo>
                    <a:pt x="1641" y="1661"/>
                  </a:lnTo>
                  <a:lnTo>
                    <a:pt x="4849" y="1872"/>
                  </a:lnTo>
                  <a:cubicBezTo>
                    <a:pt x="4855" y="1716"/>
                    <a:pt x="4842" y="1567"/>
                    <a:pt x="4815" y="1411"/>
                  </a:cubicBezTo>
                  <a:lnTo>
                    <a:pt x="4245" y="1377"/>
                  </a:lnTo>
                  <a:lnTo>
                    <a:pt x="1940" y="7"/>
                  </a:lnTo>
                  <a:cubicBezTo>
                    <a:pt x="1689" y="14"/>
                    <a:pt x="1424" y="14"/>
                    <a:pt x="1146" y="14"/>
                  </a:cubicBezTo>
                  <a:lnTo>
                    <a:pt x="1065" y="14"/>
                  </a:lnTo>
                  <a:lnTo>
                    <a:pt x="3242" y="1309"/>
                  </a:lnTo>
                  <a:lnTo>
                    <a:pt x="1234" y="1173"/>
                  </a:lnTo>
                  <a:lnTo>
                    <a:pt x="238" y="7"/>
                  </a:lnTo>
                  <a:lnTo>
                    <a:pt x="21" y="0"/>
                  </a:lnTo>
                  <a:close/>
                </a:path>
              </a:pathLst>
            </a:custGeom>
            <a:solidFill>
              <a:srgbClr val="5D74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48" name="Google Shape;16048;p81"/>
            <p:cNvSpPr/>
            <p:nvPr/>
          </p:nvSpPr>
          <p:spPr>
            <a:xfrm>
              <a:off x="3859979" y="3157887"/>
              <a:ext cx="51909" cy="38978"/>
            </a:xfrm>
            <a:custGeom>
              <a:avLst/>
              <a:gdLst/>
              <a:ahLst/>
              <a:cxnLst/>
              <a:rect l="l" t="t" r="r" b="b"/>
              <a:pathLst>
                <a:path w="1979" h="1486" extrusionOk="0">
                  <a:moveTo>
                    <a:pt x="160" y="0"/>
                  </a:moveTo>
                  <a:cubicBezTo>
                    <a:pt x="57" y="0"/>
                    <a:pt x="0" y="125"/>
                    <a:pt x="67" y="211"/>
                  </a:cubicBezTo>
                  <a:lnTo>
                    <a:pt x="1145" y="1486"/>
                  </a:lnTo>
                  <a:cubicBezTo>
                    <a:pt x="1314" y="1316"/>
                    <a:pt x="1470" y="1140"/>
                    <a:pt x="1606" y="943"/>
                  </a:cubicBezTo>
                  <a:cubicBezTo>
                    <a:pt x="1782" y="692"/>
                    <a:pt x="1904" y="414"/>
                    <a:pt x="1979" y="123"/>
                  </a:cubicBezTo>
                  <a:lnTo>
                    <a:pt x="168" y="1"/>
                  </a:lnTo>
                  <a:cubicBezTo>
                    <a:pt x="166" y="0"/>
                    <a:pt x="163" y="0"/>
                    <a:pt x="160" y="0"/>
                  </a:cubicBezTo>
                  <a:close/>
                </a:path>
              </a:pathLst>
            </a:custGeom>
            <a:solidFill>
              <a:srgbClr val="C0C9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49" name="Google Shape;16049;p81"/>
            <p:cNvSpPr/>
            <p:nvPr/>
          </p:nvSpPr>
          <p:spPr>
            <a:xfrm>
              <a:off x="3811191" y="3046200"/>
              <a:ext cx="113340" cy="30269"/>
            </a:xfrm>
            <a:custGeom>
              <a:avLst/>
              <a:gdLst/>
              <a:ahLst/>
              <a:cxnLst/>
              <a:rect l="l" t="t" r="r" b="b"/>
              <a:pathLst>
                <a:path w="4321" h="1154" extrusionOk="0">
                  <a:moveTo>
                    <a:pt x="4198" y="0"/>
                  </a:moveTo>
                  <a:cubicBezTo>
                    <a:pt x="2849" y="543"/>
                    <a:pt x="1438" y="923"/>
                    <a:pt x="1" y="1146"/>
                  </a:cubicBezTo>
                  <a:cubicBezTo>
                    <a:pt x="21" y="1146"/>
                    <a:pt x="35" y="1146"/>
                    <a:pt x="48" y="1153"/>
                  </a:cubicBezTo>
                  <a:lnTo>
                    <a:pt x="204" y="1153"/>
                  </a:lnTo>
                  <a:cubicBezTo>
                    <a:pt x="3201" y="1153"/>
                    <a:pt x="4171" y="760"/>
                    <a:pt x="4320" y="590"/>
                  </a:cubicBezTo>
                  <a:cubicBezTo>
                    <a:pt x="4259" y="394"/>
                    <a:pt x="4218" y="197"/>
                    <a:pt x="4198" y="0"/>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50" name="Google Shape;16050;p81"/>
            <p:cNvSpPr/>
            <p:nvPr/>
          </p:nvSpPr>
          <p:spPr>
            <a:xfrm>
              <a:off x="3612368" y="3080535"/>
              <a:ext cx="162233" cy="151190"/>
            </a:xfrm>
            <a:custGeom>
              <a:avLst/>
              <a:gdLst/>
              <a:ahLst/>
              <a:cxnLst/>
              <a:rect l="l" t="t" r="r" b="b"/>
              <a:pathLst>
                <a:path w="6185" h="5764" extrusionOk="0">
                  <a:moveTo>
                    <a:pt x="1966" y="0"/>
                  </a:moveTo>
                  <a:cubicBezTo>
                    <a:pt x="339" y="1024"/>
                    <a:pt x="0" y="2807"/>
                    <a:pt x="949" y="4157"/>
                  </a:cubicBezTo>
                  <a:cubicBezTo>
                    <a:pt x="1885" y="5472"/>
                    <a:pt x="2943" y="5764"/>
                    <a:pt x="3790" y="5764"/>
                  </a:cubicBezTo>
                  <a:cubicBezTo>
                    <a:pt x="3913" y="5764"/>
                    <a:pt x="4028" y="5757"/>
                    <a:pt x="4136" y="5750"/>
                  </a:cubicBezTo>
                  <a:cubicBezTo>
                    <a:pt x="5031" y="5675"/>
                    <a:pt x="6184" y="2428"/>
                    <a:pt x="6184" y="2428"/>
                  </a:cubicBezTo>
                  <a:lnTo>
                    <a:pt x="6184" y="54"/>
                  </a:lnTo>
                  <a:lnTo>
                    <a:pt x="1966" y="0"/>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51" name="Google Shape;16051;p81"/>
            <p:cNvSpPr/>
            <p:nvPr/>
          </p:nvSpPr>
          <p:spPr>
            <a:xfrm>
              <a:off x="3633509" y="3097296"/>
              <a:ext cx="129157" cy="122704"/>
            </a:xfrm>
            <a:custGeom>
              <a:avLst/>
              <a:gdLst/>
              <a:ahLst/>
              <a:cxnLst/>
              <a:rect l="l" t="t" r="r" b="b"/>
              <a:pathLst>
                <a:path w="4924" h="4678" extrusionOk="0">
                  <a:moveTo>
                    <a:pt x="1220" y="1"/>
                  </a:moveTo>
                  <a:cubicBezTo>
                    <a:pt x="1106" y="1"/>
                    <a:pt x="996" y="47"/>
                    <a:pt x="910" y="127"/>
                  </a:cubicBezTo>
                  <a:cubicBezTo>
                    <a:pt x="510" y="480"/>
                    <a:pt x="232" y="955"/>
                    <a:pt x="116" y="1483"/>
                  </a:cubicBezTo>
                  <a:cubicBezTo>
                    <a:pt x="1" y="2107"/>
                    <a:pt x="143" y="2751"/>
                    <a:pt x="516" y="3260"/>
                  </a:cubicBezTo>
                  <a:cubicBezTo>
                    <a:pt x="1188" y="4216"/>
                    <a:pt x="1995" y="4677"/>
                    <a:pt x="2984" y="4677"/>
                  </a:cubicBezTo>
                  <a:cubicBezTo>
                    <a:pt x="3086" y="4677"/>
                    <a:pt x="3188" y="4670"/>
                    <a:pt x="3296" y="4664"/>
                  </a:cubicBezTo>
                  <a:cubicBezTo>
                    <a:pt x="3588" y="4589"/>
                    <a:pt x="4347" y="3321"/>
                    <a:pt x="4924" y="1721"/>
                  </a:cubicBezTo>
                  <a:lnTo>
                    <a:pt x="4924" y="107"/>
                  </a:lnTo>
                  <a:lnTo>
                    <a:pt x="4903" y="100"/>
                  </a:lnTo>
                  <a:cubicBezTo>
                    <a:pt x="4897" y="100"/>
                    <a:pt x="4327" y="114"/>
                    <a:pt x="3778" y="114"/>
                  </a:cubicBezTo>
                  <a:cubicBezTo>
                    <a:pt x="3709" y="114"/>
                    <a:pt x="3640" y="115"/>
                    <a:pt x="3571" y="115"/>
                  </a:cubicBezTo>
                  <a:cubicBezTo>
                    <a:pt x="2806" y="115"/>
                    <a:pt x="2041" y="80"/>
                    <a:pt x="1283" y="5"/>
                  </a:cubicBezTo>
                  <a:cubicBezTo>
                    <a:pt x="1262" y="2"/>
                    <a:pt x="1241" y="1"/>
                    <a:pt x="1220" y="1"/>
                  </a:cubicBez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52" name="Google Shape;16052;p81"/>
            <p:cNvSpPr/>
            <p:nvPr/>
          </p:nvSpPr>
          <p:spPr>
            <a:xfrm>
              <a:off x="3616801" y="2978054"/>
              <a:ext cx="130757" cy="98415"/>
            </a:xfrm>
            <a:custGeom>
              <a:avLst/>
              <a:gdLst/>
              <a:ahLst/>
              <a:cxnLst/>
              <a:rect l="l" t="t" r="r" b="b"/>
              <a:pathLst>
                <a:path w="4985" h="3752" extrusionOk="0">
                  <a:moveTo>
                    <a:pt x="1732" y="1"/>
                  </a:moveTo>
                  <a:cubicBezTo>
                    <a:pt x="916" y="1"/>
                    <a:pt x="454" y="225"/>
                    <a:pt x="190" y="456"/>
                  </a:cubicBezTo>
                  <a:cubicBezTo>
                    <a:pt x="41" y="591"/>
                    <a:pt x="1" y="802"/>
                    <a:pt x="89" y="985"/>
                  </a:cubicBezTo>
                  <a:cubicBezTo>
                    <a:pt x="374" y="1595"/>
                    <a:pt x="577" y="2341"/>
                    <a:pt x="299" y="3188"/>
                  </a:cubicBezTo>
                  <a:cubicBezTo>
                    <a:pt x="448" y="3358"/>
                    <a:pt x="1418" y="3751"/>
                    <a:pt x="4415" y="3751"/>
                  </a:cubicBezTo>
                  <a:lnTo>
                    <a:pt x="4571" y="3751"/>
                  </a:lnTo>
                  <a:cubicBezTo>
                    <a:pt x="4828" y="3744"/>
                    <a:pt x="4984" y="3473"/>
                    <a:pt x="4862" y="3249"/>
                  </a:cubicBezTo>
                  <a:cubicBezTo>
                    <a:pt x="4422" y="2429"/>
                    <a:pt x="3438" y="937"/>
                    <a:pt x="2042" y="76"/>
                  </a:cubicBezTo>
                  <a:cubicBezTo>
                    <a:pt x="1967" y="29"/>
                    <a:pt x="1886" y="8"/>
                    <a:pt x="1804" y="1"/>
                  </a:cubicBezTo>
                  <a:cubicBezTo>
                    <a:pt x="1780" y="1"/>
                    <a:pt x="1756" y="1"/>
                    <a:pt x="1732" y="1"/>
                  </a:cubicBez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53" name="Google Shape;16053;p81"/>
            <p:cNvSpPr/>
            <p:nvPr/>
          </p:nvSpPr>
          <p:spPr>
            <a:xfrm>
              <a:off x="3618060" y="2978054"/>
              <a:ext cx="127373" cy="90415"/>
            </a:xfrm>
            <a:custGeom>
              <a:avLst/>
              <a:gdLst/>
              <a:ahLst/>
              <a:cxnLst/>
              <a:rect l="l" t="t" r="r" b="b"/>
              <a:pathLst>
                <a:path w="4856" h="3447" extrusionOk="0">
                  <a:moveTo>
                    <a:pt x="1684" y="1"/>
                  </a:moveTo>
                  <a:cubicBezTo>
                    <a:pt x="868" y="1"/>
                    <a:pt x="406" y="225"/>
                    <a:pt x="142" y="456"/>
                  </a:cubicBezTo>
                  <a:cubicBezTo>
                    <a:pt x="48" y="537"/>
                    <a:pt x="0" y="652"/>
                    <a:pt x="0" y="774"/>
                  </a:cubicBezTo>
                  <a:cubicBezTo>
                    <a:pt x="1214" y="1547"/>
                    <a:pt x="3126" y="2700"/>
                    <a:pt x="4848" y="3446"/>
                  </a:cubicBezTo>
                  <a:cubicBezTo>
                    <a:pt x="4855" y="3378"/>
                    <a:pt x="4841" y="3304"/>
                    <a:pt x="4814" y="3243"/>
                  </a:cubicBezTo>
                  <a:cubicBezTo>
                    <a:pt x="4374" y="2429"/>
                    <a:pt x="3390" y="930"/>
                    <a:pt x="1994" y="69"/>
                  </a:cubicBezTo>
                  <a:cubicBezTo>
                    <a:pt x="1919" y="29"/>
                    <a:pt x="1838" y="1"/>
                    <a:pt x="1756" y="1"/>
                  </a:cubicBezTo>
                  <a:cubicBezTo>
                    <a:pt x="1732" y="1"/>
                    <a:pt x="1708" y="1"/>
                    <a:pt x="1684" y="1"/>
                  </a:cubicBezTo>
                  <a:close/>
                </a:path>
              </a:pathLst>
            </a:custGeom>
            <a:solidFill>
              <a:srgbClr val="C0C9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54" name="Google Shape;16054;p81"/>
            <p:cNvSpPr/>
            <p:nvPr/>
          </p:nvSpPr>
          <p:spPr>
            <a:xfrm>
              <a:off x="3768699" y="3136142"/>
              <a:ext cx="11935" cy="65339"/>
            </a:xfrm>
            <a:custGeom>
              <a:avLst/>
              <a:gdLst/>
              <a:ahLst/>
              <a:cxnLst/>
              <a:rect l="l" t="t" r="r" b="b"/>
              <a:pathLst>
                <a:path w="455" h="2491" extrusionOk="0">
                  <a:moveTo>
                    <a:pt x="225" y="1"/>
                  </a:moveTo>
                  <a:cubicBezTo>
                    <a:pt x="116" y="1"/>
                    <a:pt x="7" y="74"/>
                    <a:pt x="0" y="219"/>
                  </a:cubicBezTo>
                  <a:lnTo>
                    <a:pt x="0" y="2260"/>
                  </a:lnTo>
                  <a:cubicBezTo>
                    <a:pt x="0" y="2389"/>
                    <a:pt x="102" y="2491"/>
                    <a:pt x="231" y="2491"/>
                  </a:cubicBezTo>
                  <a:cubicBezTo>
                    <a:pt x="353" y="2491"/>
                    <a:pt x="455" y="2389"/>
                    <a:pt x="455" y="2267"/>
                  </a:cubicBezTo>
                  <a:lnTo>
                    <a:pt x="455" y="219"/>
                  </a:lnTo>
                  <a:cubicBezTo>
                    <a:pt x="444" y="74"/>
                    <a:pt x="334" y="1"/>
                    <a:pt x="225"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55" name="Google Shape;16055;p81"/>
            <p:cNvSpPr/>
            <p:nvPr/>
          </p:nvSpPr>
          <p:spPr>
            <a:xfrm>
              <a:off x="3602033" y="2960637"/>
              <a:ext cx="20302" cy="20486"/>
            </a:xfrm>
            <a:custGeom>
              <a:avLst/>
              <a:gdLst/>
              <a:ahLst/>
              <a:cxnLst/>
              <a:rect l="l" t="t" r="r" b="b"/>
              <a:pathLst>
                <a:path w="774" h="781" extrusionOk="0">
                  <a:moveTo>
                    <a:pt x="387" y="1"/>
                  </a:moveTo>
                  <a:cubicBezTo>
                    <a:pt x="177" y="1"/>
                    <a:pt x="1" y="177"/>
                    <a:pt x="1" y="387"/>
                  </a:cubicBezTo>
                  <a:cubicBezTo>
                    <a:pt x="1" y="604"/>
                    <a:pt x="177" y="781"/>
                    <a:pt x="387" y="781"/>
                  </a:cubicBezTo>
                  <a:cubicBezTo>
                    <a:pt x="604" y="781"/>
                    <a:pt x="774" y="604"/>
                    <a:pt x="774" y="387"/>
                  </a:cubicBezTo>
                  <a:cubicBezTo>
                    <a:pt x="774" y="177"/>
                    <a:pt x="604" y="1"/>
                    <a:pt x="387"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56" name="Google Shape;16056;p81"/>
            <p:cNvSpPr/>
            <p:nvPr/>
          </p:nvSpPr>
          <p:spPr>
            <a:xfrm>
              <a:off x="3635293" y="3099919"/>
              <a:ext cx="127373" cy="111530"/>
            </a:xfrm>
            <a:custGeom>
              <a:avLst/>
              <a:gdLst/>
              <a:ahLst/>
              <a:cxnLst/>
              <a:rect l="l" t="t" r="r" b="b"/>
              <a:pathLst>
                <a:path w="4856" h="4252" extrusionOk="0">
                  <a:moveTo>
                    <a:pt x="2916" y="0"/>
                  </a:moveTo>
                  <a:lnTo>
                    <a:pt x="611" y="1370"/>
                  </a:lnTo>
                  <a:lnTo>
                    <a:pt x="41" y="1411"/>
                  </a:lnTo>
                  <a:cubicBezTo>
                    <a:pt x="14" y="1560"/>
                    <a:pt x="1" y="1716"/>
                    <a:pt x="8" y="1872"/>
                  </a:cubicBezTo>
                  <a:lnTo>
                    <a:pt x="3215" y="1655"/>
                  </a:lnTo>
                  <a:lnTo>
                    <a:pt x="1242" y="4001"/>
                  </a:lnTo>
                  <a:cubicBezTo>
                    <a:pt x="1364" y="4089"/>
                    <a:pt x="1493" y="4177"/>
                    <a:pt x="1628" y="4252"/>
                  </a:cubicBezTo>
                  <a:lnTo>
                    <a:pt x="4856" y="427"/>
                  </a:lnTo>
                  <a:lnTo>
                    <a:pt x="4856" y="0"/>
                  </a:lnTo>
                  <a:lnTo>
                    <a:pt x="4835" y="0"/>
                  </a:lnTo>
                  <a:lnTo>
                    <a:pt x="4618" y="7"/>
                  </a:lnTo>
                  <a:lnTo>
                    <a:pt x="3628" y="1173"/>
                  </a:lnTo>
                  <a:lnTo>
                    <a:pt x="1615" y="1309"/>
                  </a:lnTo>
                  <a:lnTo>
                    <a:pt x="3791" y="14"/>
                  </a:lnTo>
                  <a:lnTo>
                    <a:pt x="3710" y="14"/>
                  </a:lnTo>
                  <a:cubicBezTo>
                    <a:pt x="3432" y="14"/>
                    <a:pt x="3167" y="14"/>
                    <a:pt x="2916" y="0"/>
                  </a:cubicBezTo>
                  <a:close/>
                </a:path>
              </a:pathLst>
            </a:custGeom>
            <a:solidFill>
              <a:srgbClr val="5D74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57" name="Google Shape;16057;p81"/>
            <p:cNvSpPr/>
            <p:nvPr/>
          </p:nvSpPr>
          <p:spPr>
            <a:xfrm>
              <a:off x="3756764" y="3070043"/>
              <a:ext cx="35778" cy="77746"/>
            </a:xfrm>
            <a:custGeom>
              <a:avLst/>
              <a:gdLst/>
              <a:ahLst/>
              <a:cxnLst/>
              <a:rect l="l" t="t" r="r" b="b"/>
              <a:pathLst>
                <a:path w="1364" h="2964" extrusionOk="0">
                  <a:moveTo>
                    <a:pt x="686" y="0"/>
                  </a:moveTo>
                  <a:cubicBezTo>
                    <a:pt x="306" y="0"/>
                    <a:pt x="1" y="665"/>
                    <a:pt x="1" y="1485"/>
                  </a:cubicBezTo>
                  <a:cubicBezTo>
                    <a:pt x="1" y="2299"/>
                    <a:pt x="306" y="2963"/>
                    <a:pt x="686" y="2963"/>
                  </a:cubicBezTo>
                  <a:cubicBezTo>
                    <a:pt x="1059" y="2963"/>
                    <a:pt x="1364" y="2299"/>
                    <a:pt x="1364" y="1485"/>
                  </a:cubicBezTo>
                  <a:cubicBezTo>
                    <a:pt x="1364" y="665"/>
                    <a:pt x="1059" y="0"/>
                    <a:pt x="686"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58" name="Google Shape;16058;p81"/>
            <p:cNvSpPr/>
            <p:nvPr/>
          </p:nvSpPr>
          <p:spPr>
            <a:xfrm>
              <a:off x="3637260" y="3157887"/>
              <a:ext cx="51909" cy="38978"/>
            </a:xfrm>
            <a:custGeom>
              <a:avLst/>
              <a:gdLst/>
              <a:ahLst/>
              <a:cxnLst/>
              <a:rect l="l" t="t" r="r" b="b"/>
              <a:pathLst>
                <a:path w="1979" h="1486" extrusionOk="0">
                  <a:moveTo>
                    <a:pt x="1819" y="0"/>
                  </a:moveTo>
                  <a:cubicBezTo>
                    <a:pt x="1816" y="0"/>
                    <a:pt x="1814" y="0"/>
                    <a:pt x="1811" y="1"/>
                  </a:cubicBezTo>
                  <a:lnTo>
                    <a:pt x="0" y="123"/>
                  </a:lnTo>
                  <a:cubicBezTo>
                    <a:pt x="68" y="414"/>
                    <a:pt x="197" y="692"/>
                    <a:pt x="373" y="943"/>
                  </a:cubicBezTo>
                  <a:cubicBezTo>
                    <a:pt x="509" y="1140"/>
                    <a:pt x="665" y="1316"/>
                    <a:pt x="834" y="1486"/>
                  </a:cubicBezTo>
                  <a:lnTo>
                    <a:pt x="1913" y="211"/>
                  </a:lnTo>
                  <a:cubicBezTo>
                    <a:pt x="1979" y="125"/>
                    <a:pt x="1922" y="0"/>
                    <a:pt x="1819" y="0"/>
                  </a:cubicBezTo>
                  <a:close/>
                </a:path>
              </a:pathLst>
            </a:custGeom>
            <a:solidFill>
              <a:srgbClr val="C0C9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59" name="Google Shape;16059;p81"/>
            <p:cNvSpPr/>
            <p:nvPr/>
          </p:nvSpPr>
          <p:spPr>
            <a:xfrm>
              <a:off x="3624617" y="3046200"/>
              <a:ext cx="113156" cy="30269"/>
            </a:xfrm>
            <a:custGeom>
              <a:avLst/>
              <a:gdLst/>
              <a:ahLst/>
              <a:cxnLst/>
              <a:rect l="l" t="t" r="r" b="b"/>
              <a:pathLst>
                <a:path w="4314" h="1154" extrusionOk="0">
                  <a:moveTo>
                    <a:pt x="123" y="0"/>
                  </a:moveTo>
                  <a:cubicBezTo>
                    <a:pt x="103" y="197"/>
                    <a:pt x="62" y="394"/>
                    <a:pt x="1" y="590"/>
                  </a:cubicBezTo>
                  <a:cubicBezTo>
                    <a:pt x="150" y="760"/>
                    <a:pt x="1120" y="1153"/>
                    <a:pt x="4117" y="1153"/>
                  </a:cubicBezTo>
                  <a:lnTo>
                    <a:pt x="4273" y="1153"/>
                  </a:lnTo>
                  <a:cubicBezTo>
                    <a:pt x="4286" y="1146"/>
                    <a:pt x="4300" y="1146"/>
                    <a:pt x="4313" y="1146"/>
                  </a:cubicBezTo>
                  <a:cubicBezTo>
                    <a:pt x="2883" y="923"/>
                    <a:pt x="1472" y="543"/>
                    <a:pt x="123" y="0"/>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060" name="Google Shape;16060;p81"/>
          <p:cNvGrpSpPr/>
          <p:nvPr/>
        </p:nvGrpSpPr>
        <p:grpSpPr>
          <a:xfrm>
            <a:off x="3032711" y="2911718"/>
            <a:ext cx="396125" cy="359062"/>
            <a:chOff x="3032711" y="2911718"/>
            <a:chExt cx="396125" cy="359062"/>
          </a:xfrm>
        </p:grpSpPr>
        <p:sp>
          <p:nvSpPr>
            <p:cNvPr id="16061" name="Google Shape;16061;p81"/>
            <p:cNvSpPr/>
            <p:nvPr/>
          </p:nvSpPr>
          <p:spPr>
            <a:xfrm>
              <a:off x="3075781" y="2911718"/>
              <a:ext cx="25810" cy="46821"/>
            </a:xfrm>
            <a:custGeom>
              <a:avLst/>
              <a:gdLst/>
              <a:ahLst/>
              <a:cxnLst/>
              <a:rect l="l" t="t" r="r" b="b"/>
              <a:pathLst>
                <a:path w="984" h="1785" extrusionOk="0">
                  <a:moveTo>
                    <a:pt x="312" y="1"/>
                  </a:moveTo>
                  <a:cubicBezTo>
                    <a:pt x="150" y="1"/>
                    <a:pt x="1" y="186"/>
                    <a:pt x="115" y="361"/>
                  </a:cubicBezTo>
                  <a:cubicBezTo>
                    <a:pt x="495" y="862"/>
                    <a:pt x="529" y="1561"/>
                    <a:pt x="529" y="1568"/>
                  </a:cubicBezTo>
                  <a:cubicBezTo>
                    <a:pt x="529" y="1690"/>
                    <a:pt x="630" y="1785"/>
                    <a:pt x="753" y="1785"/>
                  </a:cubicBezTo>
                  <a:lnTo>
                    <a:pt x="759" y="1785"/>
                  </a:lnTo>
                  <a:cubicBezTo>
                    <a:pt x="888" y="1785"/>
                    <a:pt x="983" y="1676"/>
                    <a:pt x="983" y="1547"/>
                  </a:cubicBezTo>
                  <a:cubicBezTo>
                    <a:pt x="976" y="1513"/>
                    <a:pt x="942" y="700"/>
                    <a:pt x="481" y="83"/>
                  </a:cubicBezTo>
                  <a:cubicBezTo>
                    <a:pt x="431" y="25"/>
                    <a:pt x="371" y="1"/>
                    <a:pt x="312" y="1"/>
                  </a:cubicBezTo>
                  <a:close/>
                </a:path>
              </a:pathLst>
            </a:custGeom>
            <a:solidFill>
              <a:srgbClr val="C1CE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62" name="Google Shape;16062;p81"/>
            <p:cNvSpPr/>
            <p:nvPr/>
          </p:nvSpPr>
          <p:spPr>
            <a:xfrm>
              <a:off x="3051098" y="2926066"/>
              <a:ext cx="35542" cy="32473"/>
            </a:xfrm>
            <a:custGeom>
              <a:avLst/>
              <a:gdLst/>
              <a:ahLst/>
              <a:cxnLst/>
              <a:rect l="l" t="t" r="r" b="b"/>
              <a:pathLst>
                <a:path w="1355" h="1238" extrusionOk="0">
                  <a:moveTo>
                    <a:pt x="324" y="0"/>
                  </a:moveTo>
                  <a:cubicBezTo>
                    <a:pt x="112" y="0"/>
                    <a:pt x="0" y="311"/>
                    <a:pt x="222" y="431"/>
                  </a:cubicBezTo>
                  <a:cubicBezTo>
                    <a:pt x="500" y="587"/>
                    <a:pt x="724" y="824"/>
                    <a:pt x="866" y="1109"/>
                  </a:cubicBezTo>
                  <a:cubicBezTo>
                    <a:pt x="907" y="1183"/>
                    <a:pt x="982" y="1224"/>
                    <a:pt x="1070" y="1224"/>
                  </a:cubicBezTo>
                  <a:lnTo>
                    <a:pt x="1070" y="1238"/>
                  </a:lnTo>
                  <a:cubicBezTo>
                    <a:pt x="1246" y="1238"/>
                    <a:pt x="1355" y="1048"/>
                    <a:pt x="1266" y="899"/>
                  </a:cubicBezTo>
                  <a:cubicBezTo>
                    <a:pt x="921" y="254"/>
                    <a:pt x="432" y="24"/>
                    <a:pt x="412" y="17"/>
                  </a:cubicBezTo>
                  <a:cubicBezTo>
                    <a:pt x="381" y="5"/>
                    <a:pt x="352" y="0"/>
                    <a:pt x="324" y="0"/>
                  </a:cubicBezTo>
                  <a:close/>
                </a:path>
              </a:pathLst>
            </a:custGeom>
            <a:solidFill>
              <a:srgbClr val="C1CE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63" name="Google Shape;16063;p81"/>
            <p:cNvSpPr/>
            <p:nvPr/>
          </p:nvSpPr>
          <p:spPr>
            <a:xfrm>
              <a:off x="3168897" y="3190622"/>
              <a:ext cx="35122" cy="32289"/>
            </a:xfrm>
            <a:custGeom>
              <a:avLst/>
              <a:gdLst/>
              <a:ahLst/>
              <a:cxnLst/>
              <a:rect l="l" t="t" r="r" b="b"/>
              <a:pathLst>
                <a:path w="1339" h="1231" extrusionOk="0">
                  <a:moveTo>
                    <a:pt x="552" y="0"/>
                  </a:moveTo>
                  <a:lnTo>
                    <a:pt x="125" y="760"/>
                  </a:lnTo>
                  <a:cubicBezTo>
                    <a:pt x="0" y="979"/>
                    <a:pt x="167" y="1230"/>
                    <a:pt x="392" y="1230"/>
                  </a:cubicBezTo>
                  <a:cubicBezTo>
                    <a:pt x="424" y="1230"/>
                    <a:pt x="457" y="1225"/>
                    <a:pt x="491" y="1214"/>
                  </a:cubicBezTo>
                  <a:lnTo>
                    <a:pt x="1339" y="950"/>
                  </a:lnTo>
                  <a:lnTo>
                    <a:pt x="552" y="0"/>
                  </a:ln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64" name="Google Shape;16064;p81"/>
            <p:cNvSpPr/>
            <p:nvPr/>
          </p:nvSpPr>
          <p:spPr>
            <a:xfrm>
              <a:off x="3277280" y="3245941"/>
              <a:ext cx="29719" cy="24840"/>
            </a:xfrm>
            <a:custGeom>
              <a:avLst/>
              <a:gdLst/>
              <a:ahLst/>
              <a:cxnLst/>
              <a:rect l="l" t="t" r="r" b="b"/>
              <a:pathLst>
                <a:path w="1133" h="947" extrusionOk="0">
                  <a:moveTo>
                    <a:pt x="0" y="0"/>
                  </a:moveTo>
                  <a:lnTo>
                    <a:pt x="190" y="719"/>
                  </a:lnTo>
                  <a:cubicBezTo>
                    <a:pt x="231" y="868"/>
                    <a:pt x="362" y="947"/>
                    <a:pt x="494" y="947"/>
                  </a:cubicBezTo>
                  <a:cubicBezTo>
                    <a:pt x="602" y="947"/>
                    <a:pt x="712" y="893"/>
                    <a:pt x="773" y="780"/>
                  </a:cubicBezTo>
                  <a:lnTo>
                    <a:pt x="1133" y="115"/>
                  </a:lnTo>
                  <a:lnTo>
                    <a:pt x="0" y="0"/>
                  </a:ln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65" name="Google Shape;16065;p81"/>
            <p:cNvSpPr/>
            <p:nvPr/>
          </p:nvSpPr>
          <p:spPr>
            <a:xfrm>
              <a:off x="3367799" y="3209822"/>
              <a:ext cx="28564" cy="26728"/>
            </a:xfrm>
            <a:custGeom>
              <a:avLst/>
              <a:gdLst/>
              <a:ahLst/>
              <a:cxnLst/>
              <a:rect l="l" t="t" r="r" b="b"/>
              <a:pathLst>
                <a:path w="1089" h="1019" extrusionOk="0">
                  <a:moveTo>
                    <a:pt x="1025" y="1"/>
                  </a:moveTo>
                  <a:lnTo>
                    <a:pt x="1" y="428"/>
                  </a:lnTo>
                  <a:lnTo>
                    <a:pt x="550" y="936"/>
                  </a:lnTo>
                  <a:cubicBezTo>
                    <a:pt x="613" y="993"/>
                    <a:pt x="686" y="1018"/>
                    <a:pt x="758" y="1018"/>
                  </a:cubicBezTo>
                  <a:cubicBezTo>
                    <a:pt x="928" y="1018"/>
                    <a:pt x="1088" y="878"/>
                    <a:pt x="1079" y="679"/>
                  </a:cubicBezTo>
                  <a:lnTo>
                    <a:pt x="1025" y="1"/>
                  </a:ln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66" name="Google Shape;16066;p81"/>
            <p:cNvSpPr/>
            <p:nvPr/>
          </p:nvSpPr>
          <p:spPr>
            <a:xfrm>
              <a:off x="3155441" y="3089059"/>
              <a:ext cx="28486" cy="30978"/>
            </a:xfrm>
            <a:custGeom>
              <a:avLst/>
              <a:gdLst/>
              <a:ahLst/>
              <a:cxnLst/>
              <a:rect l="l" t="t" r="r" b="b"/>
              <a:pathLst>
                <a:path w="1086" h="1181" extrusionOk="0">
                  <a:moveTo>
                    <a:pt x="991" y="1"/>
                  </a:moveTo>
                  <a:lnTo>
                    <a:pt x="258" y="353"/>
                  </a:lnTo>
                  <a:cubicBezTo>
                    <a:pt x="1" y="475"/>
                    <a:pt x="28" y="848"/>
                    <a:pt x="299" y="936"/>
                  </a:cubicBezTo>
                  <a:lnTo>
                    <a:pt x="1086" y="1180"/>
                  </a:lnTo>
                  <a:lnTo>
                    <a:pt x="991" y="1"/>
                  </a:ln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67" name="Google Shape;16067;p81"/>
            <p:cNvSpPr/>
            <p:nvPr/>
          </p:nvSpPr>
          <p:spPr>
            <a:xfrm>
              <a:off x="3096581" y="2941280"/>
              <a:ext cx="332255" cy="310432"/>
            </a:xfrm>
            <a:custGeom>
              <a:avLst/>
              <a:gdLst/>
              <a:ahLst/>
              <a:cxnLst/>
              <a:rect l="l" t="t" r="r" b="b"/>
              <a:pathLst>
                <a:path w="12667" h="11835" extrusionOk="0">
                  <a:moveTo>
                    <a:pt x="2462" y="0"/>
                  </a:moveTo>
                  <a:cubicBezTo>
                    <a:pt x="2046" y="0"/>
                    <a:pt x="1598" y="139"/>
                    <a:pt x="1160" y="461"/>
                  </a:cubicBezTo>
                  <a:cubicBezTo>
                    <a:pt x="1139" y="475"/>
                    <a:pt x="1119" y="495"/>
                    <a:pt x="1105" y="515"/>
                  </a:cubicBezTo>
                  <a:cubicBezTo>
                    <a:pt x="0" y="2014"/>
                    <a:pt x="1038" y="3641"/>
                    <a:pt x="2462" y="3641"/>
                  </a:cubicBezTo>
                  <a:cubicBezTo>
                    <a:pt x="2624" y="3641"/>
                    <a:pt x="2794" y="3621"/>
                    <a:pt x="2957" y="3580"/>
                  </a:cubicBezTo>
                  <a:cubicBezTo>
                    <a:pt x="2979" y="3572"/>
                    <a:pt x="3002" y="3568"/>
                    <a:pt x="3025" y="3568"/>
                  </a:cubicBezTo>
                  <a:cubicBezTo>
                    <a:pt x="3117" y="3568"/>
                    <a:pt x="3202" y="3631"/>
                    <a:pt x="3235" y="3729"/>
                  </a:cubicBezTo>
                  <a:cubicBezTo>
                    <a:pt x="3323" y="4021"/>
                    <a:pt x="3485" y="4285"/>
                    <a:pt x="3709" y="4502"/>
                  </a:cubicBezTo>
                  <a:cubicBezTo>
                    <a:pt x="3804" y="4590"/>
                    <a:pt x="3804" y="4746"/>
                    <a:pt x="3709" y="4834"/>
                  </a:cubicBezTo>
                  <a:cubicBezTo>
                    <a:pt x="3004" y="5513"/>
                    <a:pt x="2963" y="6631"/>
                    <a:pt x="3621" y="7357"/>
                  </a:cubicBezTo>
                  <a:cubicBezTo>
                    <a:pt x="3696" y="7445"/>
                    <a:pt x="3696" y="7574"/>
                    <a:pt x="3621" y="7662"/>
                  </a:cubicBezTo>
                  <a:cubicBezTo>
                    <a:pt x="3072" y="8265"/>
                    <a:pt x="2929" y="9235"/>
                    <a:pt x="3608" y="10164"/>
                  </a:cubicBezTo>
                  <a:cubicBezTo>
                    <a:pt x="3621" y="10184"/>
                    <a:pt x="3635" y="10205"/>
                    <a:pt x="3662" y="10218"/>
                  </a:cubicBezTo>
                  <a:cubicBezTo>
                    <a:pt x="4106" y="10553"/>
                    <a:pt x="4558" y="10697"/>
                    <a:pt x="4974" y="10697"/>
                  </a:cubicBezTo>
                  <a:cubicBezTo>
                    <a:pt x="5232" y="10697"/>
                    <a:pt x="5476" y="10642"/>
                    <a:pt x="5696" y="10544"/>
                  </a:cubicBezTo>
                  <a:cubicBezTo>
                    <a:pt x="5726" y="10530"/>
                    <a:pt x="5758" y="10524"/>
                    <a:pt x="5790" y="10524"/>
                  </a:cubicBezTo>
                  <a:cubicBezTo>
                    <a:pt x="5883" y="10524"/>
                    <a:pt x="5972" y="10581"/>
                    <a:pt x="6008" y="10673"/>
                  </a:cubicBezTo>
                  <a:cubicBezTo>
                    <a:pt x="6304" y="11445"/>
                    <a:pt x="7002" y="11835"/>
                    <a:pt x="7701" y="11835"/>
                  </a:cubicBezTo>
                  <a:cubicBezTo>
                    <a:pt x="8377" y="11835"/>
                    <a:pt x="9054" y="11470"/>
                    <a:pt x="9371" y="10734"/>
                  </a:cubicBezTo>
                  <a:cubicBezTo>
                    <a:pt x="9409" y="10647"/>
                    <a:pt x="9490" y="10595"/>
                    <a:pt x="9580" y="10595"/>
                  </a:cubicBezTo>
                  <a:cubicBezTo>
                    <a:pt x="9603" y="10595"/>
                    <a:pt x="9626" y="10598"/>
                    <a:pt x="9649" y="10605"/>
                  </a:cubicBezTo>
                  <a:cubicBezTo>
                    <a:pt x="9825" y="10666"/>
                    <a:pt x="10015" y="10693"/>
                    <a:pt x="10205" y="10693"/>
                  </a:cubicBezTo>
                  <a:cubicBezTo>
                    <a:pt x="11629" y="10693"/>
                    <a:pt x="12666" y="9059"/>
                    <a:pt x="11561" y="7567"/>
                  </a:cubicBezTo>
                  <a:cubicBezTo>
                    <a:pt x="11541" y="7547"/>
                    <a:pt x="11521" y="7533"/>
                    <a:pt x="11500" y="7520"/>
                  </a:cubicBezTo>
                  <a:cubicBezTo>
                    <a:pt x="11063" y="7198"/>
                    <a:pt x="10614" y="7059"/>
                    <a:pt x="10198" y="7059"/>
                  </a:cubicBezTo>
                  <a:cubicBezTo>
                    <a:pt x="9448" y="7059"/>
                    <a:pt x="8805" y="7511"/>
                    <a:pt x="8530" y="8157"/>
                  </a:cubicBezTo>
                  <a:cubicBezTo>
                    <a:pt x="8492" y="8244"/>
                    <a:pt x="8407" y="8296"/>
                    <a:pt x="8318" y="8296"/>
                  </a:cubicBezTo>
                  <a:cubicBezTo>
                    <a:pt x="8296" y="8296"/>
                    <a:pt x="8274" y="8293"/>
                    <a:pt x="8252" y="8286"/>
                  </a:cubicBezTo>
                  <a:cubicBezTo>
                    <a:pt x="8071" y="8224"/>
                    <a:pt x="7882" y="8195"/>
                    <a:pt x="7694" y="8195"/>
                  </a:cubicBezTo>
                  <a:cubicBezTo>
                    <a:pt x="7446" y="8195"/>
                    <a:pt x="7198" y="8247"/>
                    <a:pt x="6971" y="8347"/>
                  </a:cubicBezTo>
                  <a:cubicBezTo>
                    <a:pt x="6939" y="8361"/>
                    <a:pt x="6905" y="8368"/>
                    <a:pt x="6872" y="8368"/>
                  </a:cubicBezTo>
                  <a:cubicBezTo>
                    <a:pt x="6780" y="8368"/>
                    <a:pt x="6694" y="8315"/>
                    <a:pt x="6659" y="8225"/>
                  </a:cubicBezTo>
                  <a:cubicBezTo>
                    <a:pt x="6584" y="8015"/>
                    <a:pt x="6462" y="7825"/>
                    <a:pt x="6313" y="7662"/>
                  </a:cubicBezTo>
                  <a:cubicBezTo>
                    <a:pt x="6238" y="7574"/>
                    <a:pt x="6238" y="7445"/>
                    <a:pt x="6313" y="7364"/>
                  </a:cubicBezTo>
                  <a:cubicBezTo>
                    <a:pt x="6971" y="6631"/>
                    <a:pt x="6930" y="5513"/>
                    <a:pt x="6225" y="4834"/>
                  </a:cubicBezTo>
                  <a:cubicBezTo>
                    <a:pt x="6123" y="4746"/>
                    <a:pt x="6123" y="4590"/>
                    <a:pt x="6225" y="4495"/>
                  </a:cubicBezTo>
                  <a:cubicBezTo>
                    <a:pt x="6849" y="3906"/>
                    <a:pt x="7045" y="2868"/>
                    <a:pt x="6327" y="1885"/>
                  </a:cubicBezTo>
                  <a:cubicBezTo>
                    <a:pt x="6306" y="1865"/>
                    <a:pt x="6286" y="1844"/>
                    <a:pt x="6266" y="1831"/>
                  </a:cubicBezTo>
                  <a:cubicBezTo>
                    <a:pt x="5825" y="1506"/>
                    <a:pt x="5374" y="1365"/>
                    <a:pt x="4958" y="1365"/>
                  </a:cubicBezTo>
                  <a:cubicBezTo>
                    <a:pt x="4790" y="1365"/>
                    <a:pt x="4629" y="1388"/>
                    <a:pt x="4475" y="1431"/>
                  </a:cubicBezTo>
                  <a:cubicBezTo>
                    <a:pt x="4454" y="1437"/>
                    <a:pt x="4433" y="1439"/>
                    <a:pt x="4412" y="1439"/>
                  </a:cubicBezTo>
                  <a:cubicBezTo>
                    <a:pt x="4313" y="1439"/>
                    <a:pt x="4225" y="1377"/>
                    <a:pt x="4197" y="1281"/>
                  </a:cubicBezTo>
                  <a:cubicBezTo>
                    <a:pt x="3968" y="539"/>
                    <a:pt x="3279" y="0"/>
                    <a:pt x="2462" y="0"/>
                  </a:cubicBezTo>
                  <a:close/>
                </a:path>
              </a:pathLst>
            </a:custGeom>
            <a:solidFill>
              <a:srgbClr val="E1E6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68" name="Google Shape;16068;p81"/>
            <p:cNvSpPr/>
            <p:nvPr/>
          </p:nvSpPr>
          <p:spPr>
            <a:xfrm>
              <a:off x="3109067" y="2981464"/>
              <a:ext cx="301986" cy="270117"/>
            </a:xfrm>
            <a:custGeom>
              <a:avLst/>
              <a:gdLst/>
              <a:ahLst/>
              <a:cxnLst/>
              <a:rect l="l" t="t" r="r" b="b"/>
              <a:pathLst>
                <a:path w="11513" h="10298" extrusionOk="0">
                  <a:moveTo>
                    <a:pt x="189" y="0"/>
                  </a:moveTo>
                  <a:cubicBezTo>
                    <a:pt x="0" y="1143"/>
                    <a:pt x="902" y="2117"/>
                    <a:pt x="1982" y="2117"/>
                  </a:cubicBezTo>
                  <a:cubicBezTo>
                    <a:pt x="2145" y="2117"/>
                    <a:pt x="2313" y="2095"/>
                    <a:pt x="2481" y="2048"/>
                  </a:cubicBezTo>
                  <a:cubicBezTo>
                    <a:pt x="2502" y="2042"/>
                    <a:pt x="2523" y="2039"/>
                    <a:pt x="2545" y="2039"/>
                  </a:cubicBezTo>
                  <a:cubicBezTo>
                    <a:pt x="2638" y="2039"/>
                    <a:pt x="2725" y="2098"/>
                    <a:pt x="2759" y="2197"/>
                  </a:cubicBezTo>
                  <a:cubicBezTo>
                    <a:pt x="2847" y="2489"/>
                    <a:pt x="3009" y="2753"/>
                    <a:pt x="3233" y="2970"/>
                  </a:cubicBezTo>
                  <a:cubicBezTo>
                    <a:pt x="3328" y="3058"/>
                    <a:pt x="3328" y="3214"/>
                    <a:pt x="3233" y="3302"/>
                  </a:cubicBezTo>
                  <a:cubicBezTo>
                    <a:pt x="2528" y="3981"/>
                    <a:pt x="2481" y="5099"/>
                    <a:pt x="3138" y="5825"/>
                  </a:cubicBezTo>
                  <a:cubicBezTo>
                    <a:pt x="3220" y="5913"/>
                    <a:pt x="3220" y="6042"/>
                    <a:pt x="3138" y="6130"/>
                  </a:cubicBezTo>
                  <a:cubicBezTo>
                    <a:pt x="2596" y="6733"/>
                    <a:pt x="2453" y="7703"/>
                    <a:pt x="3125" y="8625"/>
                  </a:cubicBezTo>
                  <a:lnTo>
                    <a:pt x="3186" y="8686"/>
                  </a:lnTo>
                  <a:cubicBezTo>
                    <a:pt x="3630" y="9021"/>
                    <a:pt x="4082" y="9165"/>
                    <a:pt x="4498" y="9165"/>
                  </a:cubicBezTo>
                  <a:cubicBezTo>
                    <a:pt x="4756" y="9165"/>
                    <a:pt x="5000" y="9110"/>
                    <a:pt x="5220" y="9012"/>
                  </a:cubicBezTo>
                  <a:cubicBezTo>
                    <a:pt x="5250" y="8998"/>
                    <a:pt x="5282" y="8992"/>
                    <a:pt x="5312" y="8992"/>
                  </a:cubicBezTo>
                  <a:cubicBezTo>
                    <a:pt x="5404" y="8992"/>
                    <a:pt x="5489" y="9049"/>
                    <a:pt x="5525" y="9141"/>
                  </a:cubicBezTo>
                  <a:cubicBezTo>
                    <a:pt x="5822" y="9909"/>
                    <a:pt x="6520" y="10298"/>
                    <a:pt x="7219" y="10298"/>
                  </a:cubicBezTo>
                  <a:cubicBezTo>
                    <a:pt x="7895" y="10298"/>
                    <a:pt x="8572" y="9935"/>
                    <a:pt x="8888" y="9202"/>
                  </a:cubicBezTo>
                  <a:cubicBezTo>
                    <a:pt x="8925" y="9118"/>
                    <a:pt x="9007" y="9066"/>
                    <a:pt x="9095" y="9066"/>
                  </a:cubicBezTo>
                  <a:cubicBezTo>
                    <a:pt x="9121" y="9066"/>
                    <a:pt x="9147" y="9070"/>
                    <a:pt x="9173" y="9080"/>
                  </a:cubicBezTo>
                  <a:cubicBezTo>
                    <a:pt x="9349" y="9134"/>
                    <a:pt x="9539" y="9168"/>
                    <a:pt x="9722" y="9168"/>
                  </a:cubicBezTo>
                  <a:cubicBezTo>
                    <a:pt x="10604" y="9161"/>
                    <a:pt x="11356" y="8537"/>
                    <a:pt x="11512" y="7669"/>
                  </a:cubicBezTo>
                  <a:lnTo>
                    <a:pt x="11512" y="7669"/>
                  </a:lnTo>
                  <a:cubicBezTo>
                    <a:pt x="11173" y="8042"/>
                    <a:pt x="10685" y="8259"/>
                    <a:pt x="10177" y="8259"/>
                  </a:cubicBezTo>
                  <a:cubicBezTo>
                    <a:pt x="10109" y="8259"/>
                    <a:pt x="10034" y="8252"/>
                    <a:pt x="9966" y="8246"/>
                  </a:cubicBezTo>
                  <a:cubicBezTo>
                    <a:pt x="9934" y="8241"/>
                    <a:pt x="9901" y="8239"/>
                    <a:pt x="9868" y="8239"/>
                  </a:cubicBezTo>
                  <a:cubicBezTo>
                    <a:pt x="9646" y="8239"/>
                    <a:pt x="9437" y="8338"/>
                    <a:pt x="9295" y="8510"/>
                  </a:cubicBezTo>
                  <a:cubicBezTo>
                    <a:pt x="9160" y="8673"/>
                    <a:pt x="9004" y="8808"/>
                    <a:pt x="8820" y="8910"/>
                  </a:cubicBezTo>
                  <a:cubicBezTo>
                    <a:pt x="8542" y="9080"/>
                    <a:pt x="8224" y="9168"/>
                    <a:pt x="7905" y="9168"/>
                  </a:cubicBezTo>
                  <a:cubicBezTo>
                    <a:pt x="7071" y="9168"/>
                    <a:pt x="6346" y="8605"/>
                    <a:pt x="6142" y="7798"/>
                  </a:cubicBezTo>
                  <a:cubicBezTo>
                    <a:pt x="6109" y="7681"/>
                    <a:pt x="5968" y="7562"/>
                    <a:pt x="5822" y="7562"/>
                  </a:cubicBezTo>
                  <a:cubicBezTo>
                    <a:pt x="5696" y="7562"/>
                    <a:pt x="5567" y="7649"/>
                    <a:pt x="5498" y="7900"/>
                  </a:cubicBezTo>
                  <a:cubicBezTo>
                    <a:pt x="5444" y="8091"/>
                    <a:pt x="5269" y="8219"/>
                    <a:pt x="5076" y="8219"/>
                  </a:cubicBezTo>
                  <a:cubicBezTo>
                    <a:pt x="5049" y="8219"/>
                    <a:pt x="5023" y="8216"/>
                    <a:pt x="4996" y="8212"/>
                  </a:cubicBezTo>
                  <a:cubicBezTo>
                    <a:pt x="4352" y="8062"/>
                    <a:pt x="3837" y="7581"/>
                    <a:pt x="3654" y="6950"/>
                  </a:cubicBezTo>
                  <a:cubicBezTo>
                    <a:pt x="3579" y="6693"/>
                    <a:pt x="3769" y="6435"/>
                    <a:pt x="4040" y="6435"/>
                  </a:cubicBezTo>
                  <a:lnTo>
                    <a:pt x="4488" y="6435"/>
                  </a:lnTo>
                  <a:cubicBezTo>
                    <a:pt x="5084" y="6435"/>
                    <a:pt x="5640" y="6144"/>
                    <a:pt x="5979" y="5655"/>
                  </a:cubicBezTo>
                  <a:lnTo>
                    <a:pt x="5979" y="5655"/>
                  </a:lnTo>
                  <a:cubicBezTo>
                    <a:pt x="5787" y="5721"/>
                    <a:pt x="5589" y="5753"/>
                    <a:pt x="5391" y="5753"/>
                  </a:cubicBezTo>
                  <a:cubicBezTo>
                    <a:pt x="5240" y="5753"/>
                    <a:pt x="5089" y="5734"/>
                    <a:pt x="4942" y="5696"/>
                  </a:cubicBezTo>
                  <a:cubicBezTo>
                    <a:pt x="4298" y="5520"/>
                    <a:pt x="3796" y="5018"/>
                    <a:pt x="3633" y="4374"/>
                  </a:cubicBezTo>
                  <a:cubicBezTo>
                    <a:pt x="3572" y="4123"/>
                    <a:pt x="3565" y="3865"/>
                    <a:pt x="3606" y="3608"/>
                  </a:cubicBezTo>
                  <a:cubicBezTo>
                    <a:pt x="3634" y="3475"/>
                    <a:pt x="3747" y="3383"/>
                    <a:pt x="3873" y="3383"/>
                  </a:cubicBezTo>
                  <a:cubicBezTo>
                    <a:pt x="3901" y="3383"/>
                    <a:pt x="3930" y="3387"/>
                    <a:pt x="3959" y="3397"/>
                  </a:cubicBezTo>
                  <a:cubicBezTo>
                    <a:pt x="4133" y="3451"/>
                    <a:pt x="4311" y="3476"/>
                    <a:pt x="4489" y="3476"/>
                  </a:cubicBezTo>
                  <a:cubicBezTo>
                    <a:pt x="4967" y="3476"/>
                    <a:pt x="5435" y="3288"/>
                    <a:pt x="5776" y="2936"/>
                  </a:cubicBezTo>
                  <a:lnTo>
                    <a:pt x="5796" y="2923"/>
                  </a:lnTo>
                  <a:cubicBezTo>
                    <a:pt x="5898" y="2814"/>
                    <a:pt x="5993" y="2685"/>
                    <a:pt x="6068" y="2557"/>
                  </a:cubicBezTo>
                  <a:lnTo>
                    <a:pt x="6068" y="2557"/>
                  </a:lnTo>
                  <a:cubicBezTo>
                    <a:pt x="5781" y="2719"/>
                    <a:pt x="5473" y="2795"/>
                    <a:pt x="5171" y="2795"/>
                  </a:cubicBezTo>
                  <a:cubicBezTo>
                    <a:pt x="4400" y="2795"/>
                    <a:pt x="3669" y="2302"/>
                    <a:pt x="3430" y="1499"/>
                  </a:cubicBezTo>
                  <a:cubicBezTo>
                    <a:pt x="3394" y="1368"/>
                    <a:pt x="3275" y="1284"/>
                    <a:pt x="3145" y="1284"/>
                  </a:cubicBezTo>
                  <a:cubicBezTo>
                    <a:pt x="3127" y="1284"/>
                    <a:pt x="3109" y="1285"/>
                    <a:pt x="3091" y="1289"/>
                  </a:cubicBezTo>
                  <a:cubicBezTo>
                    <a:pt x="2948" y="1323"/>
                    <a:pt x="2804" y="1339"/>
                    <a:pt x="2660" y="1339"/>
                  </a:cubicBezTo>
                  <a:cubicBezTo>
                    <a:pt x="2516" y="1339"/>
                    <a:pt x="2372" y="1323"/>
                    <a:pt x="2230" y="1289"/>
                  </a:cubicBezTo>
                  <a:cubicBezTo>
                    <a:pt x="1511" y="1119"/>
                    <a:pt x="1070" y="387"/>
                    <a:pt x="1070" y="387"/>
                  </a:cubicBezTo>
                  <a:lnTo>
                    <a:pt x="189" y="0"/>
                  </a:ln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69" name="Google Shape;16069;p81"/>
            <p:cNvSpPr/>
            <p:nvPr/>
          </p:nvSpPr>
          <p:spPr>
            <a:xfrm>
              <a:off x="3041787" y="2947312"/>
              <a:ext cx="95530" cy="95530"/>
            </a:xfrm>
            <a:custGeom>
              <a:avLst/>
              <a:gdLst/>
              <a:ahLst/>
              <a:cxnLst/>
              <a:rect l="l" t="t" r="r" b="b"/>
              <a:pathLst>
                <a:path w="3642" h="3642" extrusionOk="0">
                  <a:moveTo>
                    <a:pt x="1818" y="0"/>
                  </a:moveTo>
                  <a:cubicBezTo>
                    <a:pt x="814" y="0"/>
                    <a:pt x="1" y="814"/>
                    <a:pt x="1" y="1824"/>
                  </a:cubicBezTo>
                  <a:cubicBezTo>
                    <a:pt x="1" y="2828"/>
                    <a:pt x="814" y="3642"/>
                    <a:pt x="1818" y="3642"/>
                  </a:cubicBezTo>
                  <a:cubicBezTo>
                    <a:pt x="2828" y="3642"/>
                    <a:pt x="3642" y="2828"/>
                    <a:pt x="3642" y="1824"/>
                  </a:cubicBezTo>
                  <a:cubicBezTo>
                    <a:pt x="3642" y="814"/>
                    <a:pt x="2828" y="0"/>
                    <a:pt x="1818" y="0"/>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70" name="Google Shape;16070;p81"/>
            <p:cNvSpPr/>
            <p:nvPr/>
          </p:nvSpPr>
          <p:spPr>
            <a:xfrm>
              <a:off x="3032711" y="2952637"/>
              <a:ext cx="99281" cy="90284"/>
            </a:xfrm>
            <a:custGeom>
              <a:avLst/>
              <a:gdLst/>
              <a:ahLst/>
              <a:cxnLst/>
              <a:rect l="l" t="t" r="r" b="b"/>
              <a:pathLst>
                <a:path w="3785" h="3442" extrusionOk="0">
                  <a:moveTo>
                    <a:pt x="1344" y="1"/>
                  </a:moveTo>
                  <a:lnTo>
                    <a:pt x="1344" y="1"/>
                  </a:lnTo>
                  <a:cubicBezTo>
                    <a:pt x="238" y="557"/>
                    <a:pt x="1" y="2035"/>
                    <a:pt x="876" y="2910"/>
                  </a:cubicBezTo>
                  <a:cubicBezTo>
                    <a:pt x="1236" y="3270"/>
                    <a:pt x="1699" y="3442"/>
                    <a:pt x="2157" y="3442"/>
                  </a:cubicBezTo>
                  <a:cubicBezTo>
                    <a:pt x="2812" y="3442"/>
                    <a:pt x="3458" y="3092"/>
                    <a:pt x="3785" y="2442"/>
                  </a:cubicBezTo>
                  <a:lnTo>
                    <a:pt x="3785" y="2442"/>
                  </a:lnTo>
                  <a:cubicBezTo>
                    <a:pt x="3534" y="2577"/>
                    <a:pt x="3249" y="2645"/>
                    <a:pt x="2964" y="2645"/>
                  </a:cubicBezTo>
                  <a:cubicBezTo>
                    <a:pt x="1601" y="2645"/>
                    <a:pt x="727" y="1208"/>
                    <a:pt x="1344"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71" name="Google Shape;16071;p81"/>
            <p:cNvSpPr/>
            <p:nvPr/>
          </p:nvSpPr>
          <p:spPr>
            <a:xfrm>
              <a:off x="3071663" y="2971156"/>
              <a:ext cx="23869" cy="24027"/>
            </a:xfrm>
            <a:custGeom>
              <a:avLst/>
              <a:gdLst/>
              <a:ahLst/>
              <a:cxnLst/>
              <a:rect l="l" t="t" r="r" b="b"/>
              <a:pathLst>
                <a:path w="910" h="916" extrusionOk="0">
                  <a:moveTo>
                    <a:pt x="455" y="0"/>
                  </a:moveTo>
                  <a:cubicBezTo>
                    <a:pt x="204" y="0"/>
                    <a:pt x="1" y="203"/>
                    <a:pt x="1" y="461"/>
                  </a:cubicBezTo>
                  <a:cubicBezTo>
                    <a:pt x="1" y="712"/>
                    <a:pt x="204" y="915"/>
                    <a:pt x="455" y="915"/>
                  </a:cubicBezTo>
                  <a:cubicBezTo>
                    <a:pt x="706" y="915"/>
                    <a:pt x="910" y="712"/>
                    <a:pt x="910" y="461"/>
                  </a:cubicBezTo>
                  <a:cubicBezTo>
                    <a:pt x="910" y="203"/>
                    <a:pt x="706" y="0"/>
                    <a:pt x="455"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72" name="Google Shape;16072;p81"/>
            <p:cNvSpPr/>
            <p:nvPr/>
          </p:nvSpPr>
          <p:spPr>
            <a:xfrm>
              <a:off x="3083597" y="2971156"/>
              <a:ext cx="11935" cy="11935"/>
            </a:xfrm>
            <a:custGeom>
              <a:avLst/>
              <a:gdLst/>
              <a:ahLst/>
              <a:cxnLst/>
              <a:rect l="l" t="t" r="r" b="b"/>
              <a:pathLst>
                <a:path w="455" h="455" extrusionOk="0">
                  <a:moveTo>
                    <a:pt x="224" y="0"/>
                  </a:moveTo>
                  <a:cubicBezTo>
                    <a:pt x="102" y="0"/>
                    <a:pt x="0" y="102"/>
                    <a:pt x="0" y="231"/>
                  </a:cubicBezTo>
                  <a:cubicBezTo>
                    <a:pt x="0" y="353"/>
                    <a:pt x="102" y="454"/>
                    <a:pt x="224" y="454"/>
                  </a:cubicBezTo>
                  <a:cubicBezTo>
                    <a:pt x="353" y="454"/>
                    <a:pt x="455" y="353"/>
                    <a:pt x="455" y="231"/>
                  </a:cubicBezTo>
                  <a:cubicBezTo>
                    <a:pt x="455" y="102"/>
                    <a:pt x="353" y="0"/>
                    <a:pt x="22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073" name="Google Shape;16073;p81"/>
          <p:cNvGrpSpPr/>
          <p:nvPr/>
        </p:nvGrpSpPr>
        <p:grpSpPr>
          <a:xfrm>
            <a:off x="7417764" y="1513397"/>
            <a:ext cx="373174" cy="367692"/>
            <a:chOff x="7417764" y="1513397"/>
            <a:chExt cx="373174" cy="367692"/>
          </a:xfrm>
        </p:grpSpPr>
        <p:sp>
          <p:nvSpPr>
            <p:cNvPr id="16074" name="Google Shape;16074;p81"/>
            <p:cNvSpPr/>
            <p:nvPr/>
          </p:nvSpPr>
          <p:spPr>
            <a:xfrm>
              <a:off x="7659841" y="1513397"/>
              <a:ext cx="131098" cy="139517"/>
            </a:xfrm>
            <a:custGeom>
              <a:avLst/>
              <a:gdLst/>
              <a:ahLst/>
              <a:cxnLst/>
              <a:rect l="l" t="t" r="r" b="b"/>
              <a:pathLst>
                <a:path w="4998" h="5319" extrusionOk="0">
                  <a:moveTo>
                    <a:pt x="4565" y="0"/>
                  </a:moveTo>
                  <a:cubicBezTo>
                    <a:pt x="2402" y="0"/>
                    <a:pt x="564" y="1656"/>
                    <a:pt x="0" y="2260"/>
                  </a:cubicBezTo>
                  <a:lnTo>
                    <a:pt x="2821" y="5318"/>
                  </a:lnTo>
                  <a:cubicBezTo>
                    <a:pt x="4476" y="4376"/>
                    <a:pt x="4842" y="3162"/>
                    <a:pt x="4686" y="1650"/>
                  </a:cubicBezTo>
                  <a:cubicBezTo>
                    <a:pt x="4625" y="1040"/>
                    <a:pt x="4760" y="626"/>
                    <a:pt x="4909" y="369"/>
                  </a:cubicBezTo>
                  <a:cubicBezTo>
                    <a:pt x="4998" y="213"/>
                    <a:pt x="4889" y="9"/>
                    <a:pt x="4706" y="2"/>
                  </a:cubicBezTo>
                  <a:cubicBezTo>
                    <a:pt x="4659" y="1"/>
                    <a:pt x="4612" y="0"/>
                    <a:pt x="4565"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75" name="Google Shape;16075;p81"/>
            <p:cNvSpPr/>
            <p:nvPr/>
          </p:nvSpPr>
          <p:spPr>
            <a:xfrm>
              <a:off x="7693441" y="1515941"/>
              <a:ext cx="96421" cy="136973"/>
            </a:xfrm>
            <a:custGeom>
              <a:avLst/>
              <a:gdLst/>
              <a:ahLst/>
              <a:cxnLst/>
              <a:rect l="l" t="t" r="r" b="b"/>
              <a:pathLst>
                <a:path w="3676" h="5222" extrusionOk="0">
                  <a:moveTo>
                    <a:pt x="3608" y="0"/>
                  </a:moveTo>
                  <a:cubicBezTo>
                    <a:pt x="2489" y="265"/>
                    <a:pt x="950" y="1214"/>
                    <a:pt x="1" y="3547"/>
                  </a:cubicBezTo>
                  <a:lnTo>
                    <a:pt x="1540" y="5221"/>
                  </a:lnTo>
                  <a:cubicBezTo>
                    <a:pt x="3195" y="4279"/>
                    <a:pt x="3561" y="3065"/>
                    <a:pt x="3405" y="1553"/>
                  </a:cubicBezTo>
                  <a:cubicBezTo>
                    <a:pt x="3344" y="943"/>
                    <a:pt x="3479" y="529"/>
                    <a:pt x="3628" y="272"/>
                  </a:cubicBezTo>
                  <a:cubicBezTo>
                    <a:pt x="3676" y="183"/>
                    <a:pt x="3669" y="82"/>
                    <a:pt x="3608" y="0"/>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76" name="Google Shape;16076;p81"/>
            <p:cNvSpPr/>
            <p:nvPr/>
          </p:nvSpPr>
          <p:spPr>
            <a:xfrm>
              <a:off x="7417764" y="1513397"/>
              <a:ext cx="131281" cy="139517"/>
            </a:xfrm>
            <a:custGeom>
              <a:avLst/>
              <a:gdLst/>
              <a:ahLst/>
              <a:cxnLst/>
              <a:rect l="l" t="t" r="r" b="b"/>
              <a:pathLst>
                <a:path w="5005" h="5319" extrusionOk="0">
                  <a:moveTo>
                    <a:pt x="440" y="0"/>
                  </a:moveTo>
                  <a:cubicBezTo>
                    <a:pt x="393" y="0"/>
                    <a:pt x="346" y="1"/>
                    <a:pt x="299" y="2"/>
                  </a:cubicBezTo>
                  <a:cubicBezTo>
                    <a:pt x="109" y="9"/>
                    <a:pt x="1" y="213"/>
                    <a:pt x="96" y="369"/>
                  </a:cubicBezTo>
                  <a:cubicBezTo>
                    <a:pt x="238" y="626"/>
                    <a:pt x="381" y="1040"/>
                    <a:pt x="313" y="1650"/>
                  </a:cubicBezTo>
                  <a:cubicBezTo>
                    <a:pt x="157" y="3162"/>
                    <a:pt x="530" y="4376"/>
                    <a:pt x="2177" y="5318"/>
                  </a:cubicBezTo>
                  <a:lnTo>
                    <a:pt x="5005" y="2260"/>
                  </a:lnTo>
                  <a:cubicBezTo>
                    <a:pt x="4441" y="1656"/>
                    <a:pt x="2603" y="0"/>
                    <a:pt x="440"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77" name="Google Shape;16077;p81"/>
            <p:cNvSpPr/>
            <p:nvPr/>
          </p:nvSpPr>
          <p:spPr>
            <a:xfrm>
              <a:off x="7419023" y="1515941"/>
              <a:ext cx="96421" cy="136973"/>
            </a:xfrm>
            <a:custGeom>
              <a:avLst/>
              <a:gdLst/>
              <a:ahLst/>
              <a:cxnLst/>
              <a:rect l="l" t="t" r="r" b="b"/>
              <a:pathLst>
                <a:path w="3676" h="5222" extrusionOk="0">
                  <a:moveTo>
                    <a:pt x="68" y="0"/>
                  </a:moveTo>
                  <a:cubicBezTo>
                    <a:pt x="7" y="82"/>
                    <a:pt x="0" y="183"/>
                    <a:pt x="48" y="272"/>
                  </a:cubicBezTo>
                  <a:cubicBezTo>
                    <a:pt x="190" y="529"/>
                    <a:pt x="333" y="943"/>
                    <a:pt x="265" y="1553"/>
                  </a:cubicBezTo>
                  <a:cubicBezTo>
                    <a:pt x="109" y="3065"/>
                    <a:pt x="482" y="4279"/>
                    <a:pt x="2129" y="5221"/>
                  </a:cubicBezTo>
                  <a:lnTo>
                    <a:pt x="3675" y="3547"/>
                  </a:lnTo>
                  <a:cubicBezTo>
                    <a:pt x="2726" y="1214"/>
                    <a:pt x="1180" y="265"/>
                    <a:pt x="68" y="0"/>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78" name="Google Shape;16078;p81"/>
            <p:cNvSpPr/>
            <p:nvPr/>
          </p:nvSpPr>
          <p:spPr>
            <a:xfrm>
              <a:off x="7447115" y="1547942"/>
              <a:ext cx="314655" cy="333147"/>
            </a:xfrm>
            <a:custGeom>
              <a:avLst/>
              <a:gdLst/>
              <a:ahLst/>
              <a:cxnLst/>
              <a:rect l="l" t="t" r="r" b="b"/>
              <a:pathLst>
                <a:path w="11996" h="12701" extrusionOk="0">
                  <a:moveTo>
                    <a:pt x="5995" y="1"/>
                  </a:moveTo>
                  <a:cubicBezTo>
                    <a:pt x="2937" y="1"/>
                    <a:pt x="1" y="3818"/>
                    <a:pt x="1" y="6998"/>
                  </a:cubicBezTo>
                  <a:cubicBezTo>
                    <a:pt x="1" y="10179"/>
                    <a:pt x="2469" y="12701"/>
                    <a:pt x="5995" y="12701"/>
                  </a:cubicBezTo>
                  <a:cubicBezTo>
                    <a:pt x="9527" y="12701"/>
                    <a:pt x="11996" y="10179"/>
                    <a:pt x="11996" y="6998"/>
                  </a:cubicBezTo>
                  <a:cubicBezTo>
                    <a:pt x="11996" y="3818"/>
                    <a:pt x="9053" y="1"/>
                    <a:pt x="5995"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79" name="Google Shape;16079;p81"/>
            <p:cNvSpPr/>
            <p:nvPr/>
          </p:nvSpPr>
          <p:spPr>
            <a:xfrm>
              <a:off x="7447115" y="1550617"/>
              <a:ext cx="134298" cy="324622"/>
            </a:xfrm>
            <a:custGeom>
              <a:avLst/>
              <a:gdLst/>
              <a:ahLst/>
              <a:cxnLst/>
              <a:rect l="l" t="t" r="r" b="b"/>
              <a:pathLst>
                <a:path w="5120" h="12376" extrusionOk="0">
                  <a:moveTo>
                    <a:pt x="5120" y="1"/>
                  </a:moveTo>
                  <a:cubicBezTo>
                    <a:pt x="2401" y="624"/>
                    <a:pt x="1" y="4021"/>
                    <a:pt x="1" y="6896"/>
                  </a:cubicBezTo>
                  <a:cubicBezTo>
                    <a:pt x="1" y="9514"/>
                    <a:pt x="1675" y="11690"/>
                    <a:pt x="4239" y="12375"/>
                  </a:cubicBezTo>
                  <a:cubicBezTo>
                    <a:pt x="2835" y="11141"/>
                    <a:pt x="2001" y="9215"/>
                    <a:pt x="2001" y="7019"/>
                  </a:cubicBezTo>
                  <a:cubicBezTo>
                    <a:pt x="2001" y="4483"/>
                    <a:pt x="3323" y="1614"/>
                    <a:pt x="5120"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80" name="Google Shape;16080;p81"/>
            <p:cNvSpPr/>
            <p:nvPr/>
          </p:nvSpPr>
          <p:spPr>
            <a:xfrm>
              <a:off x="7518094" y="1665164"/>
              <a:ext cx="37011" cy="43227"/>
            </a:xfrm>
            <a:custGeom>
              <a:avLst/>
              <a:gdLst/>
              <a:ahLst/>
              <a:cxnLst/>
              <a:rect l="l" t="t" r="r" b="b"/>
              <a:pathLst>
                <a:path w="1411" h="1648" extrusionOk="0">
                  <a:moveTo>
                    <a:pt x="705" y="0"/>
                  </a:moveTo>
                  <a:cubicBezTo>
                    <a:pt x="312" y="0"/>
                    <a:pt x="0" y="319"/>
                    <a:pt x="0" y="705"/>
                  </a:cubicBezTo>
                  <a:lnTo>
                    <a:pt x="0" y="943"/>
                  </a:lnTo>
                  <a:cubicBezTo>
                    <a:pt x="0" y="1329"/>
                    <a:pt x="312" y="1648"/>
                    <a:pt x="705" y="1648"/>
                  </a:cubicBezTo>
                  <a:cubicBezTo>
                    <a:pt x="1092" y="1648"/>
                    <a:pt x="1410" y="1329"/>
                    <a:pt x="1410" y="943"/>
                  </a:cubicBezTo>
                  <a:lnTo>
                    <a:pt x="1410" y="705"/>
                  </a:lnTo>
                  <a:cubicBezTo>
                    <a:pt x="1410" y="319"/>
                    <a:pt x="1092" y="0"/>
                    <a:pt x="705"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81" name="Google Shape;16081;p81"/>
            <p:cNvSpPr/>
            <p:nvPr/>
          </p:nvSpPr>
          <p:spPr>
            <a:xfrm>
              <a:off x="7536586" y="1665164"/>
              <a:ext cx="18518" cy="30925"/>
            </a:xfrm>
            <a:custGeom>
              <a:avLst/>
              <a:gdLst/>
              <a:ahLst/>
              <a:cxnLst/>
              <a:rect l="l" t="t" r="r" b="b"/>
              <a:pathLst>
                <a:path w="706" h="1179" extrusionOk="0">
                  <a:moveTo>
                    <a:pt x="0" y="0"/>
                  </a:moveTo>
                  <a:lnTo>
                    <a:pt x="0" y="828"/>
                  </a:lnTo>
                  <a:cubicBezTo>
                    <a:pt x="0" y="1061"/>
                    <a:pt x="177" y="1178"/>
                    <a:pt x="353" y="1178"/>
                  </a:cubicBezTo>
                  <a:cubicBezTo>
                    <a:pt x="529" y="1178"/>
                    <a:pt x="705" y="1061"/>
                    <a:pt x="705" y="828"/>
                  </a:cubicBezTo>
                  <a:lnTo>
                    <a:pt x="705" y="705"/>
                  </a:lnTo>
                  <a:cubicBezTo>
                    <a:pt x="705" y="319"/>
                    <a:pt x="387" y="0"/>
                    <a:pt x="0"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82" name="Google Shape;16082;p81"/>
            <p:cNvSpPr/>
            <p:nvPr/>
          </p:nvSpPr>
          <p:spPr>
            <a:xfrm>
              <a:off x="7530343" y="1671380"/>
              <a:ext cx="12485" cy="12302"/>
            </a:xfrm>
            <a:custGeom>
              <a:avLst/>
              <a:gdLst/>
              <a:ahLst/>
              <a:cxnLst/>
              <a:rect l="l" t="t" r="r" b="b"/>
              <a:pathLst>
                <a:path w="476" h="469" extrusionOk="0">
                  <a:moveTo>
                    <a:pt x="238" y="1"/>
                  </a:moveTo>
                  <a:cubicBezTo>
                    <a:pt x="109" y="1"/>
                    <a:pt x="1" y="102"/>
                    <a:pt x="1" y="238"/>
                  </a:cubicBezTo>
                  <a:cubicBezTo>
                    <a:pt x="1" y="367"/>
                    <a:pt x="109" y="468"/>
                    <a:pt x="238" y="468"/>
                  </a:cubicBezTo>
                  <a:cubicBezTo>
                    <a:pt x="367" y="468"/>
                    <a:pt x="476" y="367"/>
                    <a:pt x="476" y="238"/>
                  </a:cubicBezTo>
                  <a:cubicBezTo>
                    <a:pt x="476" y="102"/>
                    <a:pt x="367" y="1"/>
                    <a:pt x="23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83" name="Google Shape;16083;p81"/>
            <p:cNvSpPr/>
            <p:nvPr/>
          </p:nvSpPr>
          <p:spPr>
            <a:xfrm>
              <a:off x="7653781" y="1665164"/>
              <a:ext cx="37037" cy="43227"/>
            </a:xfrm>
            <a:custGeom>
              <a:avLst/>
              <a:gdLst/>
              <a:ahLst/>
              <a:cxnLst/>
              <a:rect l="l" t="t" r="r" b="b"/>
              <a:pathLst>
                <a:path w="1412" h="1648" extrusionOk="0">
                  <a:moveTo>
                    <a:pt x="706" y="0"/>
                  </a:moveTo>
                  <a:cubicBezTo>
                    <a:pt x="313" y="0"/>
                    <a:pt x="1" y="319"/>
                    <a:pt x="1" y="705"/>
                  </a:cubicBezTo>
                  <a:lnTo>
                    <a:pt x="1" y="943"/>
                  </a:lnTo>
                  <a:cubicBezTo>
                    <a:pt x="1" y="1329"/>
                    <a:pt x="313" y="1648"/>
                    <a:pt x="706" y="1648"/>
                  </a:cubicBezTo>
                  <a:cubicBezTo>
                    <a:pt x="1092" y="1648"/>
                    <a:pt x="1411" y="1329"/>
                    <a:pt x="1411" y="943"/>
                  </a:cubicBezTo>
                  <a:lnTo>
                    <a:pt x="1411" y="705"/>
                  </a:lnTo>
                  <a:cubicBezTo>
                    <a:pt x="1411" y="319"/>
                    <a:pt x="1092" y="0"/>
                    <a:pt x="706"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84" name="Google Shape;16084;p81"/>
            <p:cNvSpPr/>
            <p:nvPr/>
          </p:nvSpPr>
          <p:spPr>
            <a:xfrm>
              <a:off x="7672274" y="1665164"/>
              <a:ext cx="18545" cy="30925"/>
            </a:xfrm>
            <a:custGeom>
              <a:avLst/>
              <a:gdLst/>
              <a:ahLst/>
              <a:cxnLst/>
              <a:rect l="l" t="t" r="r" b="b"/>
              <a:pathLst>
                <a:path w="707" h="1179" extrusionOk="0">
                  <a:moveTo>
                    <a:pt x="1" y="0"/>
                  </a:moveTo>
                  <a:lnTo>
                    <a:pt x="1" y="828"/>
                  </a:lnTo>
                  <a:cubicBezTo>
                    <a:pt x="1" y="1061"/>
                    <a:pt x="177" y="1178"/>
                    <a:pt x="354" y="1178"/>
                  </a:cubicBezTo>
                  <a:cubicBezTo>
                    <a:pt x="530" y="1178"/>
                    <a:pt x="706" y="1061"/>
                    <a:pt x="706" y="828"/>
                  </a:cubicBezTo>
                  <a:lnTo>
                    <a:pt x="706" y="705"/>
                  </a:lnTo>
                  <a:cubicBezTo>
                    <a:pt x="706" y="319"/>
                    <a:pt x="387" y="0"/>
                    <a:pt x="1"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85" name="Google Shape;16085;p81"/>
            <p:cNvSpPr/>
            <p:nvPr/>
          </p:nvSpPr>
          <p:spPr>
            <a:xfrm>
              <a:off x="7666057" y="1671380"/>
              <a:ext cx="12485" cy="12302"/>
            </a:xfrm>
            <a:custGeom>
              <a:avLst/>
              <a:gdLst/>
              <a:ahLst/>
              <a:cxnLst/>
              <a:rect l="l" t="t" r="r" b="b"/>
              <a:pathLst>
                <a:path w="476" h="469" extrusionOk="0">
                  <a:moveTo>
                    <a:pt x="238" y="1"/>
                  </a:moveTo>
                  <a:cubicBezTo>
                    <a:pt x="109" y="1"/>
                    <a:pt x="1" y="102"/>
                    <a:pt x="1" y="238"/>
                  </a:cubicBezTo>
                  <a:cubicBezTo>
                    <a:pt x="1" y="367"/>
                    <a:pt x="109" y="468"/>
                    <a:pt x="238" y="468"/>
                  </a:cubicBezTo>
                  <a:cubicBezTo>
                    <a:pt x="367" y="468"/>
                    <a:pt x="475" y="367"/>
                    <a:pt x="475" y="238"/>
                  </a:cubicBezTo>
                  <a:cubicBezTo>
                    <a:pt x="475" y="102"/>
                    <a:pt x="367" y="1"/>
                    <a:pt x="23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86" name="Google Shape;16086;p81"/>
            <p:cNvSpPr/>
            <p:nvPr/>
          </p:nvSpPr>
          <p:spPr>
            <a:xfrm>
              <a:off x="7432479" y="1722922"/>
              <a:ext cx="110350" cy="98782"/>
            </a:xfrm>
            <a:custGeom>
              <a:avLst/>
              <a:gdLst/>
              <a:ahLst/>
              <a:cxnLst/>
              <a:rect l="l" t="t" r="r" b="b"/>
              <a:pathLst>
                <a:path w="4207" h="3766" extrusionOk="0">
                  <a:moveTo>
                    <a:pt x="135" y="0"/>
                  </a:moveTo>
                  <a:cubicBezTo>
                    <a:pt x="66" y="0"/>
                    <a:pt x="0" y="59"/>
                    <a:pt x="9" y="144"/>
                  </a:cubicBezTo>
                  <a:cubicBezTo>
                    <a:pt x="159" y="1121"/>
                    <a:pt x="816" y="3338"/>
                    <a:pt x="3732" y="3765"/>
                  </a:cubicBezTo>
                  <a:lnTo>
                    <a:pt x="4207" y="2036"/>
                  </a:lnTo>
                  <a:cubicBezTo>
                    <a:pt x="4207" y="2036"/>
                    <a:pt x="1549" y="1623"/>
                    <a:pt x="233" y="49"/>
                  </a:cubicBezTo>
                  <a:cubicBezTo>
                    <a:pt x="206" y="15"/>
                    <a:pt x="170" y="0"/>
                    <a:pt x="135"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87" name="Google Shape;16087;p81"/>
            <p:cNvSpPr/>
            <p:nvPr/>
          </p:nvSpPr>
          <p:spPr>
            <a:xfrm>
              <a:off x="7432531" y="1723132"/>
              <a:ext cx="102664" cy="98572"/>
            </a:xfrm>
            <a:custGeom>
              <a:avLst/>
              <a:gdLst/>
              <a:ahLst/>
              <a:cxnLst/>
              <a:rect l="l" t="t" r="r" b="b"/>
              <a:pathLst>
                <a:path w="3914" h="3758" extrusionOk="0">
                  <a:moveTo>
                    <a:pt x="82" y="1"/>
                  </a:moveTo>
                  <a:cubicBezTo>
                    <a:pt x="28" y="21"/>
                    <a:pt x="1" y="75"/>
                    <a:pt x="7" y="136"/>
                  </a:cubicBezTo>
                  <a:cubicBezTo>
                    <a:pt x="157" y="1113"/>
                    <a:pt x="814" y="3330"/>
                    <a:pt x="3730" y="3757"/>
                  </a:cubicBezTo>
                  <a:lnTo>
                    <a:pt x="3913" y="3093"/>
                  </a:lnTo>
                  <a:cubicBezTo>
                    <a:pt x="2184" y="2794"/>
                    <a:pt x="740" y="1621"/>
                    <a:pt x="82"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88" name="Google Shape;16088;p81"/>
            <p:cNvSpPr/>
            <p:nvPr/>
          </p:nvSpPr>
          <p:spPr>
            <a:xfrm>
              <a:off x="7666057" y="1722922"/>
              <a:ext cx="110350" cy="98782"/>
            </a:xfrm>
            <a:custGeom>
              <a:avLst/>
              <a:gdLst/>
              <a:ahLst/>
              <a:cxnLst/>
              <a:rect l="l" t="t" r="r" b="b"/>
              <a:pathLst>
                <a:path w="4207" h="3766" extrusionOk="0">
                  <a:moveTo>
                    <a:pt x="4072" y="0"/>
                  </a:moveTo>
                  <a:cubicBezTo>
                    <a:pt x="4037" y="0"/>
                    <a:pt x="4001" y="15"/>
                    <a:pt x="3974" y="49"/>
                  </a:cubicBezTo>
                  <a:cubicBezTo>
                    <a:pt x="2659" y="1623"/>
                    <a:pt x="1" y="2036"/>
                    <a:pt x="1" y="2036"/>
                  </a:cubicBezTo>
                  <a:lnTo>
                    <a:pt x="475" y="3765"/>
                  </a:lnTo>
                  <a:cubicBezTo>
                    <a:pt x="3391" y="3338"/>
                    <a:pt x="4049" y="1121"/>
                    <a:pt x="4198" y="144"/>
                  </a:cubicBezTo>
                  <a:cubicBezTo>
                    <a:pt x="4207" y="59"/>
                    <a:pt x="4141" y="0"/>
                    <a:pt x="4072"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89" name="Google Shape;16089;p81"/>
            <p:cNvSpPr/>
            <p:nvPr/>
          </p:nvSpPr>
          <p:spPr>
            <a:xfrm>
              <a:off x="7673716" y="1723132"/>
              <a:ext cx="102638" cy="98572"/>
            </a:xfrm>
            <a:custGeom>
              <a:avLst/>
              <a:gdLst/>
              <a:ahLst/>
              <a:cxnLst/>
              <a:rect l="l" t="t" r="r" b="b"/>
              <a:pathLst>
                <a:path w="3913" h="3758" extrusionOk="0">
                  <a:moveTo>
                    <a:pt x="3831" y="1"/>
                  </a:moveTo>
                  <a:cubicBezTo>
                    <a:pt x="3174" y="1621"/>
                    <a:pt x="1722" y="2794"/>
                    <a:pt x="0" y="3093"/>
                  </a:cubicBezTo>
                  <a:lnTo>
                    <a:pt x="183" y="3757"/>
                  </a:lnTo>
                  <a:cubicBezTo>
                    <a:pt x="3099" y="3330"/>
                    <a:pt x="3757" y="1113"/>
                    <a:pt x="3899" y="136"/>
                  </a:cubicBezTo>
                  <a:cubicBezTo>
                    <a:pt x="3913" y="75"/>
                    <a:pt x="3879" y="21"/>
                    <a:pt x="3831"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90" name="Google Shape;16090;p81"/>
            <p:cNvSpPr/>
            <p:nvPr/>
          </p:nvSpPr>
          <p:spPr>
            <a:xfrm>
              <a:off x="7527327" y="1740208"/>
              <a:ext cx="154232" cy="104999"/>
            </a:xfrm>
            <a:custGeom>
              <a:avLst/>
              <a:gdLst/>
              <a:ahLst/>
              <a:cxnLst/>
              <a:rect l="l" t="t" r="r" b="b"/>
              <a:pathLst>
                <a:path w="5880" h="4003" extrusionOk="0">
                  <a:moveTo>
                    <a:pt x="2944" y="1"/>
                  </a:moveTo>
                  <a:cubicBezTo>
                    <a:pt x="1316" y="1"/>
                    <a:pt x="1" y="1160"/>
                    <a:pt x="1" y="2815"/>
                  </a:cubicBezTo>
                  <a:cubicBezTo>
                    <a:pt x="1" y="3810"/>
                    <a:pt x="784" y="4002"/>
                    <a:pt x="1589" y="4002"/>
                  </a:cubicBezTo>
                  <a:cubicBezTo>
                    <a:pt x="2095" y="4002"/>
                    <a:pt x="2609" y="3927"/>
                    <a:pt x="2944" y="3927"/>
                  </a:cubicBezTo>
                  <a:cubicBezTo>
                    <a:pt x="3283" y="3927"/>
                    <a:pt x="3798" y="4002"/>
                    <a:pt x="4301" y="4002"/>
                  </a:cubicBezTo>
                  <a:cubicBezTo>
                    <a:pt x="5104" y="4002"/>
                    <a:pt x="5880" y="3810"/>
                    <a:pt x="5880" y="2815"/>
                  </a:cubicBezTo>
                  <a:cubicBezTo>
                    <a:pt x="5880" y="1167"/>
                    <a:pt x="4564" y="1"/>
                    <a:pt x="2944" y="1"/>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91" name="Google Shape;16091;p81"/>
            <p:cNvSpPr/>
            <p:nvPr/>
          </p:nvSpPr>
          <p:spPr>
            <a:xfrm>
              <a:off x="7561294" y="1788602"/>
              <a:ext cx="31869" cy="33181"/>
            </a:xfrm>
            <a:custGeom>
              <a:avLst/>
              <a:gdLst/>
              <a:ahLst/>
              <a:cxnLst/>
              <a:rect l="l" t="t" r="r" b="b"/>
              <a:pathLst>
                <a:path w="1215" h="1265" extrusionOk="0">
                  <a:moveTo>
                    <a:pt x="700" y="0"/>
                  </a:moveTo>
                  <a:cubicBezTo>
                    <a:pt x="498" y="0"/>
                    <a:pt x="284" y="143"/>
                    <a:pt x="164" y="380"/>
                  </a:cubicBezTo>
                  <a:cubicBezTo>
                    <a:pt x="1" y="698"/>
                    <a:pt x="69" y="1071"/>
                    <a:pt x="313" y="1214"/>
                  </a:cubicBezTo>
                  <a:cubicBezTo>
                    <a:pt x="377" y="1248"/>
                    <a:pt x="446" y="1265"/>
                    <a:pt x="516" y="1265"/>
                  </a:cubicBezTo>
                  <a:cubicBezTo>
                    <a:pt x="720" y="1265"/>
                    <a:pt x="931" y="1125"/>
                    <a:pt x="1052" y="888"/>
                  </a:cubicBezTo>
                  <a:cubicBezTo>
                    <a:pt x="1215" y="570"/>
                    <a:pt x="1147" y="190"/>
                    <a:pt x="903" y="54"/>
                  </a:cubicBezTo>
                  <a:cubicBezTo>
                    <a:pt x="840" y="18"/>
                    <a:pt x="771" y="0"/>
                    <a:pt x="700"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92" name="Google Shape;16092;p81"/>
            <p:cNvSpPr/>
            <p:nvPr/>
          </p:nvSpPr>
          <p:spPr>
            <a:xfrm>
              <a:off x="7615538" y="1788602"/>
              <a:ext cx="32053" cy="33181"/>
            </a:xfrm>
            <a:custGeom>
              <a:avLst/>
              <a:gdLst/>
              <a:ahLst/>
              <a:cxnLst/>
              <a:rect l="l" t="t" r="r" b="b"/>
              <a:pathLst>
                <a:path w="1222" h="1265" extrusionOk="0">
                  <a:moveTo>
                    <a:pt x="522" y="0"/>
                  </a:moveTo>
                  <a:cubicBezTo>
                    <a:pt x="451" y="0"/>
                    <a:pt x="383" y="18"/>
                    <a:pt x="320" y="54"/>
                  </a:cubicBezTo>
                  <a:cubicBezTo>
                    <a:pt x="69" y="190"/>
                    <a:pt x="1" y="570"/>
                    <a:pt x="164" y="888"/>
                  </a:cubicBezTo>
                  <a:cubicBezTo>
                    <a:pt x="285" y="1125"/>
                    <a:pt x="500" y="1265"/>
                    <a:pt x="702" y="1265"/>
                  </a:cubicBezTo>
                  <a:cubicBezTo>
                    <a:pt x="772" y="1265"/>
                    <a:pt x="840" y="1248"/>
                    <a:pt x="903" y="1214"/>
                  </a:cubicBezTo>
                  <a:cubicBezTo>
                    <a:pt x="1154" y="1071"/>
                    <a:pt x="1221" y="698"/>
                    <a:pt x="1059" y="380"/>
                  </a:cubicBezTo>
                  <a:cubicBezTo>
                    <a:pt x="938" y="143"/>
                    <a:pt x="724" y="0"/>
                    <a:pt x="522"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093" name="Google Shape;16093;p81"/>
          <p:cNvGrpSpPr/>
          <p:nvPr/>
        </p:nvGrpSpPr>
        <p:grpSpPr>
          <a:xfrm>
            <a:off x="6871944" y="1514368"/>
            <a:ext cx="370132" cy="365672"/>
            <a:chOff x="6871944" y="1514368"/>
            <a:chExt cx="370132" cy="365672"/>
          </a:xfrm>
        </p:grpSpPr>
        <p:sp>
          <p:nvSpPr>
            <p:cNvPr id="16094" name="Google Shape;16094;p81"/>
            <p:cNvSpPr/>
            <p:nvPr/>
          </p:nvSpPr>
          <p:spPr>
            <a:xfrm>
              <a:off x="7098702" y="1514368"/>
              <a:ext cx="119845" cy="138888"/>
            </a:xfrm>
            <a:custGeom>
              <a:avLst/>
              <a:gdLst/>
              <a:ahLst/>
              <a:cxnLst/>
              <a:rect l="l" t="t" r="r" b="b"/>
              <a:pathLst>
                <a:path w="4569" h="5295" extrusionOk="0">
                  <a:moveTo>
                    <a:pt x="4100" y="1"/>
                  </a:moveTo>
                  <a:cubicBezTo>
                    <a:pt x="4045" y="1"/>
                    <a:pt x="3989" y="11"/>
                    <a:pt x="3933" y="33"/>
                  </a:cubicBezTo>
                  <a:cubicBezTo>
                    <a:pt x="3126" y="345"/>
                    <a:pt x="1370" y="1369"/>
                    <a:pt x="0" y="3024"/>
                  </a:cubicBezTo>
                  <a:lnTo>
                    <a:pt x="3648" y="5295"/>
                  </a:lnTo>
                  <a:cubicBezTo>
                    <a:pt x="4170" y="3735"/>
                    <a:pt x="4476" y="2115"/>
                    <a:pt x="4557" y="474"/>
                  </a:cubicBezTo>
                  <a:cubicBezTo>
                    <a:pt x="4568" y="208"/>
                    <a:pt x="4348" y="1"/>
                    <a:pt x="4100" y="1"/>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95" name="Google Shape;16095;p81"/>
            <p:cNvSpPr/>
            <p:nvPr/>
          </p:nvSpPr>
          <p:spPr>
            <a:xfrm>
              <a:off x="7133903" y="1535561"/>
              <a:ext cx="73969" cy="122153"/>
            </a:xfrm>
            <a:custGeom>
              <a:avLst/>
              <a:gdLst/>
              <a:ahLst/>
              <a:cxnLst/>
              <a:rect l="l" t="t" r="r" b="b"/>
              <a:pathLst>
                <a:path w="2820" h="4657" extrusionOk="0">
                  <a:moveTo>
                    <a:pt x="2540" y="1"/>
                  </a:moveTo>
                  <a:cubicBezTo>
                    <a:pt x="2510" y="1"/>
                    <a:pt x="2479" y="8"/>
                    <a:pt x="2449" y="25"/>
                  </a:cubicBezTo>
                  <a:cubicBezTo>
                    <a:pt x="1954" y="303"/>
                    <a:pt x="876" y="1246"/>
                    <a:pt x="1" y="2778"/>
                  </a:cubicBezTo>
                  <a:lnTo>
                    <a:pt x="1886" y="4657"/>
                  </a:lnTo>
                  <a:cubicBezTo>
                    <a:pt x="1886" y="4657"/>
                    <a:pt x="2659" y="2948"/>
                    <a:pt x="2808" y="453"/>
                  </a:cubicBezTo>
                  <a:cubicBezTo>
                    <a:pt x="2819" y="198"/>
                    <a:pt x="2689" y="1"/>
                    <a:pt x="2540" y="1"/>
                  </a:cubicBez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96" name="Google Shape;16096;p81"/>
            <p:cNvSpPr/>
            <p:nvPr/>
          </p:nvSpPr>
          <p:spPr>
            <a:xfrm>
              <a:off x="6895656" y="1514368"/>
              <a:ext cx="119661" cy="138888"/>
            </a:xfrm>
            <a:custGeom>
              <a:avLst/>
              <a:gdLst/>
              <a:ahLst/>
              <a:cxnLst/>
              <a:rect l="l" t="t" r="r" b="b"/>
              <a:pathLst>
                <a:path w="4562" h="5295" extrusionOk="0">
                  <a:moveTo>
                    <a:pt x="462" y="1"/>
                  </a:moveTo>
                  <a:cubicBezTo>
                    <a:pt x="216" y="1"/>
                    <a:pt x="0" y="208"/>
                    <a:pt x="11" y="474"/>
                  </a:cubicBezTo>
                  <a:cubicBezTo>
                    <a:pt x="93" y="2115"/>
                    <a:pt x="398" y="3735"/>
                    <a:pt x="920" y="5295"/>
                  </a:cubicBezTo>
                  <a:lnTo>
                    <a:pt x="4561" y="3024"/>
                  </a:lnTo>
                  <a:cubicBezTo>
                    <a:pt x="3192" y="1369"/>
                    <a:pt x="1442" y="345"/>
                    <a:pt x="628" y="33"/>
                  </a:cubicBezTo>
                  <a:cubicBezTo>
                    <a:pt x="573" y="11"/>
                    <a:pt x="516" y="1"/>
                    <a:pt x="462" y="1"/>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97" name="Google Shape;16097;p81"/>
            <p:cNvSpPr/>
            <p:nvPr/>
          </p:nvSpPr>
          <p:spPr>
            <a:xfrm>
              <a:off x="6906174" y="1535561"/>
              <a:ext cx="74100" cy="122153"/>
            </a:xfrm>
            <a:custGeom>
              <a:avLst/>
              <a:gdLst/>
              <a:ahLst/>
              <a:cxnLst/>
              <a:rect l="l" t="t" r="r" b="b"/>
              <a:pathLst>
                <a:path w="2825" h="4657" extrusionOk="0">
                  <a:moveTo>
                    <a:pt x="283" y="1"/>
                  </a:moveTo>
                  <a:cubicBezTo>
                    <a:pt x="129" y="1"/>
                    <a:pt x="0" y="198"/>
                    <a:pt x="17" y="453"/>
                  </a:cubicBezTo>
                  <a:cubicBezTo>
                    <a:pt x="160" y="2948"/>
                    <a:pt x="933" y="4657"/>
                    <a:pt x="933" y="4657"/>
                  </a:cubicBezTo>
                  <a:lnTo>
                    <a:pt x="2824" y="2778"/>
                  </a:lnTo>
                  <a:cubicBezTo>
                    <a:pt x="1950" y="1246"/>
                    <a:pt x="872" y="303"/>
                    <a:pt x="377" y="25"/>
                  </a:cubicBezTo>
                  <a:cubicBezTo>
                    <a:pt x="345" y="8"/>
                    <a:pt x="313" y="1"/>
                    <a:pt x="283" y="1"/>
                  </a:cubicBez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98" name="Google Shape;16098;p81"/>
            <p:cNvSpPr/>
            <p:nvPr/>
          </p:nvSpPr>
          <p:spPr>
            <a:xfrm>
              <a:off x="7021140" y="1832354"/>
              <a:ext cx="71713" cy="47686"/>
            </a:xfrm>
            <a:custGeom>
              <a:avLst/>
              <a:gdLst/>
              <a:ahLst/>
              <a:cxnLst/>
              <a:rect l="l" t="t" r="r" b="b"/>
              <a:pathLst>
                <a:path w="2734" h="1818" extrusionOk="0">
                  <a:moveTo>
                    <a:pt x="1371" y="0"/>
                  </a:moveTo>
                  <a:cubicBezTo>
                    <a:pt x="611" y="0"/>
                    <a:pt x="1" y="407"/>
                    <a:pt x="1" y="909"/>
                  </a:cubicBezTo>
                  <a:cubicBezTo>
                    <a:pt x="1" y="1410"/>
                    <a:pt x="611" y="1817"/>
                    <a:pt x="1371" y="1817"/>
                  </a:cubicBezTo>
                  <a:cubicBezTo>
                    <a:pt x="2123" y="1817"/>
                    <a:pt x="2734" y="1410"/>
                    <a:pt x="2734" y="909"/>
                  </a:cubicBezTo>
                  <a:cubicBezTo>
                    <a:pt x="2734" y="407"/>
                    <a:pt x="2123" y="0"/>
                    <a:pt x="1371"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099" name="Google Shape;16099;p81"/>
            <p:cNvSpPr/>
            <p:nvPr/>
          </p:nvSpPr>
          <p:spPr>
            <a:xfrm>
              <a:off x="6871944" y="1581569"/>
              <a:ext cx="370132" cy="257028"/>
            </a:xfrm>
            <a:custGeom>
              <a:avLst/>
              <a:gdLst/>
              <a:ahLst/>
              <a:cxnLst/>
              <a:rect l="l" t="t" r="r" b="b"/>
              <a:pathLst>
                <a:path w="14111" h="9799" extrusionOk="0">
                  <a:moveTo>
                    <a:pt x="7059" y="0"/>
                  </a:moveTo>
                  <a:cubicBezTo>
                    <a:pt x="3729" y="0"/>
                    <a:pt x="868" y="2441"/>
                    <a:pt x="0" y="6828"/>
                  </a:cubicBezTo>
                  <a:cubicBezTo>
                    <a:pt x="0" y="6828"/>
                    <a:pt x="1329" y="7208"/>
                    <a:pt x="1485" y="7283"/>
                  </a:cubicBezTo>
                  <a:lnTo>
                    <a:pt x="1268" y="8191"/>
                  </a:lnTo>
                  <a:cubicBezTo>
                    <a:pt x="1248" y="8273"/>
                    <a:pt x="1295" y="8361"/>
                    <a:pt x="1376" y="8388"/>
                  </a:cubicBezTo>
                  <a:cubicBezTo>
                    <a:pt x="1899" y="8551"/>
                    <a:pt x="3702" y="9141"/>
                    <a:pt x="4909" y="9798"/>
                  </a:cubicBezTo>
                  <a:lnTo>
                    <a:pt x="9208" y="9798"/>
                  </a:lnTo>
                  <a:cubicBezTo>
                    <a:pt x="10415" y="9141"/>
                    <a:pt x="12212" y="8551"/>
                    <a:pt x="12734" y="8388"/>
                  </a:cubicBezTo>
                  <a:cubicBezTo>
                    <a:pt x="12815" y="8361"/>
                    <a:pt x="12863" y="8273"/>
                    <a:pt x="12843" y="8191"/>
                  </a:cubicBezTo>
                  <a:lnTo>
                    <a:pt x="12626" y="7283"/>
                  </a:lnTo>
                  <a:cubicBezTo>
                    <a:pt x="12788" y="7208"/>
                    <a:pt x="14111" y="6828"/>
                    <a:pt x="14111" y="6828"/>
                  </a:cubicBezTo>
                  <a:cubicBezTo>
                    <a:pt x="13243" y="2441"/>
                    <a:pt x="10388" y="0"/>
                    <a:pt x="7059" y="0"/>
                  </a:cubicBezTo>
                  <a:close/>
                </a:path>
              </a:pathLst>
            </a:custGeom>
            <a:solidFill>
              <a:srgbClr val="7085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00" name="Google Shape;16100;p81"/>
            <p:cNvSpPr/>
            <p:nvPr/>
          </p:nvSpPr>
          <p:spPr>
            <a:xfrm>
              <a:off x="6997323" y="1742700"/>
              <a:ext cx="119373" cy="116540"/>
            </a:xfrm>
            <a:custGeom>
              <a:avLst/>
              <a:gdLst/>
              <a:ahLst/>
              <a:cxnLst/>
              <a:rect l="l" t="t" r="r" b="b"/>
              <a:pathLst>
                <a:path w="4551" h="4443" extrusionOk="0">
                  <a:moveTo>
                    <a:pt x="2279" y="1"/>
                  </a:moveTo>
                  <a:cubicBezTo>
                    <a:pt x="1533" y="1"/>
                    <a:pt x="855" y="455"/>
                    <a:pt x="570" y="1147"/>
                  </a:cubicBezTo>
                  <a:cubicBezTo>
                    <a:pt x="285" y="1831"/>
                    <a:pt x="0" y="2516"/>
                    <a:pt x="0" y="3187"/>
                  </a:cubicBezTo>
                  <a:cubicBezTo>
                    <a:pt x="0" y="3724"/>
                    <a:pt x="538" y="4443"/>
                    <a:pt x="1411" y="4443"/>
                  </a:cubicBezTo>
                  <a:cubicBezTo>
                    <a:pt x="1631" y="4443"/>
                    <a:pt x="1871" y="4397"/>
                    <a:pt x="2129" y="4293"/>
                  </a:cubicBezTo>
                  <a:cubicBezTo>
                    <a:pt x="2177" y="4272"/>
                    <a:pt x="2226" y="4262"/>
                    <a:pt x="2275" y="4262"/>
                  </a:cubicBezTo>
                  <a:cubicBezTo>
                    <a:pt x="2324" y="4262"/>
                    <a:pt x="2374" y="4272"/>
                    <a:pt x="2421" y="4293"/>
                  </a:cubicBezTo>
                  <a:cubicBezTo>
                    <a:pt x="2677" y="4397"/>
                    <a:pt x="2916" y="4441"/>
                    <a:pt x="3134" y="4441"/>
                  </a:cubicBezTo>
                  <a:cubicBezTo>
                    <a:pt x="4011" y="4441"/>
                    <a:pt x="4550" y="3714"/>
                    <a:pt x="4550" y="3187"/>
                  </a:cubicBezTo>
                  <a:cubicBezTo>
                    <a:pt x="4550" y="2530"/>
                    <a:pt x="4265" y="1831"/>
                    <a:pt x="3981" y="1147"/>
                  </a:cubicBezTo>
                  <a:cubicBezTo>
                    <a:pt x="3696" y="455"/>
                    <a:pt x="3025" y="1"/>
                    <a:pt x="2279" y="1"/>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01" name="Google Shape;16101;p81"/>
            <p:cNvSpPr/>
            <p:nvPr/>
          </p:nvSpPr>
          <p:spPr>
            <a:xfrm>
              <a:off x="6871944" y="1670541"/>
              <a:ext cx="155282" cy="168056"/>
            </a:xfrm>
            <a:custGeom>
              <a:avLst/>
              <a:gdLst/>
              <a:ahLst/>
              <a:cxnLst/>
              <a:rect l="l" t="t" r="r" b="b"/>
              <a:pathLst>
                <a:path w="5920" h="6407" extrusionOk="0">
                  <a:moveTo>
                    <a:pt x="4201" y="0"/>
                  </a:moveTo>
                  <a:cubicBezTo>
                    <a:pt x="4096" y="0"/>
                    <a:pt x="3986" y="9"/>
                    <a:pt x="3872" y="26"/>
                  </a:cubicBezTo>
                  <a:cubicBezTo>
                    <a:pt x="2746" y="195"/>
                    <a:pt x="1309" y="989"/>
                    <a:pt x="0" y="3436"/>
                  </a:cubicBezTo>
                  <a:cubicBezTo>
                    <a:pt x="0" y="3436"/>
                    <a:pt x="1329" y="3816"/>
                    <a:pt x="1485" y="3891"/>
                  </a:cubicBezTo>
                  <a:lnTo>
                    <a:pt x="1268" y="4799"/>
                  </a:lnTo>
                  <a:cubicBezTo>
                    <a:pt x="1248" y="4881"/>
                    <a:pt x="1295" y="4969"/>
                    <a:pt x="1376" y="4996"/>
                  </a:cubicBezTo>
                  <a:cubicBezTo>
                    <a:pt x="1899" y="5159"/>
                    <a:pt x="3702" y="5749"/>
                    <a:pt x="4909" y="6406"/>
                  </a:cubicBezTo>
                  <a:cubicBezTo>
                    <a:pt x="4828" y="6264"/>
                    <a:pt x="4787" y="6101"/>
                    <a:pt x="4780" y="5938"/>
                  </a:cubicBezTo>
                  <a:cubicBezTo>
                    <a:pt x="4780" y="4603"/>
                    <a:pt x="5920" y="3206"/>
                    <a:pt x="5920" y="1843"/>
                  </a:cubicBezTo>
                  <a:cubicBezTo>
                    <a:pt x="5920" y="956"/>
                    <a:pt x="5335" y="0"/>
                    <a:pt x="4201" y="0"/>
                  </a:cubicBez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02" name="Google Shape;16102;p81"/>
            <p:cNvSpPr/>
            <p:nvPr/>
          </p:nvSpPr>
          <p:spPr>
            <a:xfrm>
              <a:off x="7086951" y="1670541"/>
              <a:ext cx="155124" cy="168056"/>
            </a:xfrm>
            <a:custGeom>
              <a:avLst/>
              <a:gdLst/>
              <a:ahLst/>
              <a:cxnLst/>
              <a:rect l="l" t="t" r="r" b="b"/>
              <a:pathLst>
                <a:path w="5914" h="6407" extrusionOk="0">
                  <a:moveTo>
                    <a:pt x="1717" y="0"/>
                  </a:moveTo>
                  <a:cubicBezTo>
                    <a:pt x="580" y="0"/>
                    <a:pt x="1" y="956"/>
                    <a:pt x="1" y="1843"/>
                  </a:cubicBezTo>
                  <a:cubicBezTo>
                    <a:pt x="1" y="3206"/>
                    <a:pt x="1133" y="4603"/>
                    <a:pt x="1133" y="5938"/>
                  </a:cubicBezTo>
                  <a:cubicBezTo>
                    <a:pt x="1133" y="6101"/>
                    <a:pt x="1086" y="6264"/>
                    <a:pt x="1011" y="6406"/>
                  </a:cubicBezTo>
                  <a:cubicBezTo>
                    <a:pt x="2218" y="5749"/>
                    <a:pt x="4015" y="5159"/>
                    <a:pt x="4537" y="4996"/>
                  </a:cubicBezTo>
                  <a:cubicBezTo>
                    <a:pt x="4618" y="4969"/>
                    <a:pt x="4666" y="4881"/>
                    <a:pt x="4646" y="4799"/>
                  </a:cubicBezTo>
                  <a:lnTo>
                    <a:pt x="4429" y="3891"/>
                  </a:lnTo>
                  <a:cubicBezTo>
                    <a:pt x="4591" y="3816"/>
                    <a:pt x="5914" y="3436"/>
                    <a:pt x="5914" y="3436"/>
                  </a:cubicBezTo>
                  <a:cubicBezTo>
                    <a:pt x="4605" y="989"/>
                    <a:pt x="3167" y="195"/>
                    <a:pt x="2049" y="26"/>
                  </a:cubicBezTo>
                  <a:cubicBezTo>
                    <a:pt x="1933" y="9"/>
                    <a:pt x="1823" y="0"/>
                    <a:pt x="1717" y="0"/>
                  </a:cubicBez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03" name="Google Shape;16103;p81"/>
            <p:cNvSpPr/>
            <p:nvPr/>
          </p:nvSpPr>
          <p:spPr>
            <a:xfrm>
              <a:off x="6961572" y="1695040"/>
              <a:ext cx="41811" cy="53745"/>
            </a:xfrm>
            <a:custGeom>
              <a:avLst/>
              <a:gdLst/>
              <a:ahLst/>
              <a:cxnLst/>
              <a:rect l="l" t="t" r="r" b="b"/>
              <a:pathLst>
                <a:path w="1594" h="2049" extrusionOk="0">
                  <a:moveTo>
                    <a:pt x="794" y="0"/>
                  </a:moveTo>
                  <a:cubicBezTo>
                    <a:pt x="353" y="0"/>
                    <a:pt x="0" y="360"/>
                    <a:pt x="0" y="794"/>
                  </a:cubicBezTo>
                  <a:lnTo>
                    <a:pt x="0" y="1255"/>
                  </a:lnTo>
                  <a:cubicBezTo>
                    <a:pt x="0" y="1689"/>
                    <a:pt x="353" y="2048"/>
                    <a:pt x="794" y="2048"/>
                  </a:cubicBezTo>
                  <a:cubicBezTo>
                    <a:pt x="1235" y="2048"/>
                    <a:pt x="1587" y="1689"/>
                    <a:pt x="1594" y="1255"/>
                  </a:cubicBezTo>
                  <a:lnTo>
                    <a:pt x="1594" y="794"/>
                  </a:lnTo>
                  <a:cubicBezTo>
                    <a:pt x="1587" y="360"/>
                    <a:pt x="1235" y="0"/>
                    <a:pt x="794"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04" name="Google Shape;16104;p81"/>
            <p:cNvSpPr/>
            <p:nvPr/>
          </p:nvSpPr>
          <p:spPr>
            <a:xfrm>
              <a:off x="6979356" y="1695040"/>
              <a:ext cx="24027" cy="41811"/>
            </a:xfrm>
            <a:custGeom>
              <a:avLst/>
              <a:gdLst/>
              <a:ahLst/>
              <a:cxnLst/>
              <a:rect l="l" t="t" r="r" b="b"/>
              <a:pathLst>
                <a:path w="916" h="1594" extrusionOk="0">
                  <a:moveTo>
                    <a:pt x="116" y="0"/>
                  </a:moveTo>
                  <a:cubicBezTo>
                    <a:pt x="75" y="0"/>
                    <a:pt x="41" y="7"/>
                    <a:pt x="1" y="14"/>
                  </a:cubicBezTo>
                  <a:lnTo>
                    <a:pt x="1" y="1140"/>
                  </a:lnTo>
                  <a:cubicBezTo>
                    <a:pt x="1" y="1390"/>
                    <a:pt x="204" y="1594"/>
                    <a:pt x="455" y="1594"/>
                  </a:cubicBezTo>
                  <a:cubicBezTo>
                    <a:pt x="706" y="1594"/>
                    <a:pt x="909" y="1390"/>
                    <a:pt x="909" y="1140"/>
                  </a:cubicBezTo>
                  <a:lnTo>
                    <a:pt x="909" y="801"/>
                  </a:lnTo>
                  <a:cubicBezTo>
                    <a:pt x="916" y="360"/>
                    <a:pt x="557" y="0"/>
                    <a:pt x="116"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05" name="Google Shape;16105;p81"/>
            <p:cNvSpPr/>
            <p:nvPr/>
          </p:nvSpPr>
          <p:spPr>
            <a:xfrm>
              <a:off x="6973480" y="1700915"/>
              <a:ext cx="17994" cy="17994"/>
            </a:xfrm>
            <a:custGeom>
              <a:avLst/>
              <a:gdLst/>
              <a:ahLst/>
              <a:cxnLst/>
              <a:rect l="l" t="t" r="r" b="b"/>
              <a:pathLst>
                <a:path w="686" h="686" extrusionOk="0">
                  <a:moveTo>
                    <a:pt x="340" y="0"/>
                  </a:moveTo>
                  <a:cubicBezTo>
                    <a:pt x="150" y="0"/>
                    <a:pt x="1" y="156"/>
                    <a:pt x="1" y="346"/>
                  </a:cubicBezTo>
                  <a:cubicBezTo>
                    <a:pt x="1" y="536"/>
                    <a:pt x="150" y="685"/>
                    <a:pt x="340" y="685"/>
                  </a:cubicBezTo>
                  <a:cubicBezTo>
                    <a:pt x="530" y="685"/>
                    <a:pt x="686" y="536"/>
                    <a:pt x="686" y="346"/>
                  </a:cubicBezTo>
                  <a:cubicBezTo>
                    <a:pt x="686" y="156"/>
                    <a:pt x="530" y="0"/>
                    <a:pt x="34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06" name="Google Shape;16106;p81"/>
            <p:cNvSpPr/>
            <p:nvPr/>
          </p:nvSpPr>
          <p:spPr>
            <a:xfrm>
              <a:off x="7110794" y="1695040"/>
              <a:ext cx="41811" cy="53745"/>
            </a:xfrm>
            <a:custGeom>
              <a:avLst/>
              <a:gdLst/>
              <a:ahLst/>
              <a:cxnLst/>
              <a:rect l="l" t="t" r="r" b="b"/>
              <a:pathLst>
                <a:path w="1594" h="2049" extrusionOk="0">
                  <a:moveTo>
                    <a:pt x="794" y="0"/>
                  </a:moveTo>
                  <a:cubicBezTo>
                    <a:pt x="353" y="0"/>
                    <a:pt x="0" y="360"/>
                    <a:pt x="0" y="794"/>
                  </a:cubicBezTo>
                  <a:lnTo>
                    <a:pt x="0" y="1255"/>
                  </a:lnTo>
                  <a:cubicBezTo>
                    <a:pt x="0" y="1689"/>
                    <a:pt x="353" y="2048"/>
                    <a:pt x="794" y="2048"/>
                  </a:cubicBezTo>
                  <a:cubicBezTo>
                    <a:pt x="1234" y="2048"/>
                    <a:pt x="1587" y="1689"/>
                    <a:pt x="1594" y="1255"/>
                  </a:cubicBezTo>
                  <a:lnTo>
                    <a:pt x="1594" y="794"/>
                  </a:lnTo>
                  <a:cubicBezTo>
                    <a:pt x="1587" y="360"/>
                    <a:pt x="1234" y="0"/>
                    <a:pt x="794"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07" name="Google Shape;16107;p81"/>
            <p:cNvSpPr/>
            <p:nvPr/>
          </p:nvSpPr>
          <p:spPr>
            <a:xfrm>
              <a:off x="7128578" y="1695040"/>
              <a:ext cx="24027" cy="41811"/>
            </a:xfrm>
            <a:custGeom>
              <a:avLst/>
              <a:gdLst/>
              <a:ahLst/>
              <a:cxnLst/>
              <a:rect l="l" t="t" r="r" b="b"/>
              <a:pathLst>
                <a:path w="916" h="1594" extrusionOk="0">
                  <a:moveTo>
                    <a:pt x="116" y="0"/>
                  </a:moveTo>
                  <a:cubicBezTo>
                    <a:pt x="82" y="0"/>
                    <a:pt x="41" y="7"/>
                    <a:pt x="0" y="14"/>
                  </a:cubicBezTo>
                  <a:lnTo>
                    <a:pt x="0" y="1140"/>
                  </a:lnTo>
                  <a:cubicBezTo>
                    <a:pt x="0" y="1390"/>
                    <a:pt x="204" y="1594"/>
                    <a:pt x="462" y="1594"/>
                  </a:cubicBezTo>
                  <a:cubicBezTo>
                    <a:pt x="712" y="1594"/>
                    <a:pt x="916" y="1390"/>
                    <a:pt x="916" y="1140"/>
                  </a:cubicBezTo>
                  <a:lnTo>
                    <a:pt x="916" y="801"/>
                  </a:lnTo>
                  <a:cubicBezTo>
                    <a:pt x="916" y="360"/>
                    <a:pt x="556" y="0"/>
                    <a:pt x="116"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08" name="Google Shape;16108;p81"/>
            <p:cNvSpPr/>
            <p:nvPr/>
          </p:nvSpPr>
          <p:spPr>
            <a:xfrm>
              <a:off x="7122703" y="1700915"/>
              <a:ext cx="17810" cy="17994"/>
            </a:xfrm>
            <a:custGeom>
              <a:avLst/>
              <a:gdLst/>
              <a:ahLst/>
              <a:cxnLst/>
              <a:rect l="l" t="t" r="r" b="b"/>
              <a:pathLst>
                <a:path w="679" h="686" extrusionOk="0">
                  <a:moveTo>
                    <a:pt x="340" y="0"/>
                  </a:moveTo>
                  <a:cubicBezTo>
                    <a:pt x="150" y="0"/>
                    <a:pt x="1" y="156"/>
                    <a:pt x="1" y="346"/>
                  </a:cubicBezTo>
                  <a:cubicBezTo>
                    <a:pt x="1" y="536"/>
                    <a:pt x="150" y="685"/>
                    <a:pt x="340" y="685"/>
                  </a:cubicBezTo>
                  <a:cubicBezTo>
                    <a:pt x="530" y="685"/>
                    <a:pt x="679" y="536"/>
                    <a:pt x="679" y="346"/>
                  </a:cubicBezTo>
                  <a:cubicBezTo>
                    <a:pt x="679" y="156"/>
                    <a:pt x="530" y="0"/>
                    <a:pt x="34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09" name="Google Shape;16109;p81"/>
            <p:cNvSpPr/>
            <p:nvPr/>
          </p:nvSpPr>
          <p:spPr>
            <a:xfrm>
              <a:off x="7026491" y="1796602"/>
              <a:ext cx="60486" cy="59411"/>
            </a:xfrm>
            <a:custGeom>
              <a:avLst/>
              <a:gdLst/>
              <a:ahLst/>
              <a:cxnLst/>
              <a:rect l="l" t="t" r="r" b="b"/>
              <a:pathLst>
                <a:path w="2306" h="2265" extrusionOk="0">
                  <a:moveTo>
                    <a:pt x="1153" y="0"/>
                  </a:moveTo>
                  <a:cubicBezTo>
                    <a:pt x="516" y="0"/>
                    <a:pt x="0" y="339"/>
                    <a:pt x="0" y="753"/>
                  </a:cubicBezTo>
                  <a:cubicBezTo>
                    <a:pt x="0" y="1031"/>
                    <a:pt x="400" y="1261"/>
                    <a:pt x="767" y="1417"/>
                  </a:cubicBezTo>
                  <a:cubicBezTo>
                    <a:pt x="868" y="1465"/>
                    <a:pt x="936" y="1573"/>
                    <a:pt x="936" y="1689"/>
                  </a:cubicBezTo>
                  <a:lnTo>
                    <a:pt x="936" y="2265"/>
                  </a:lnTo>
                  <a:cubicBezTo>
                    <a:pt x="963" y="2251"/>
                    <a:pt x="990" y="2245"/>
                    <a:pt x="1024" y="2231"/>
                  </a:cubicBezTo>
                  <a:cubicBezTo>
                    <a:pt x="1068" y="2214"/>
                    <a:pt x="1118" y="2206"/>
                    <a:pt x="1167" y="2206"/>
                  </a:cubicBezTo>
                  <a:cubicBezTo>
                    <a:pt x="1216" y="2206"/>
                    <a:pt x="1265" y="2214"/>
                    <a:pt x="1309" y="2231"/>
                  </a:cubicBezTo>
                  <a:cubicBezTo>
                    <a:pt x="1343" y="2245"/>
                    <a:pt x="1370" y="2251"/>
                    <a:pt x="1397" y="2265"/>
                  </a:cubicBezTo>
                  <a:lnTo>
                    <a:pt x="1397" y="1682"/>
                  </a:lnTo>
                  <a:cubicBezTo>
                    <a:pt x="1397" y="1566"/>
                    <a:pt x="1465" y="1465"/>
                    <a:pt x="1567" y="1417"/>
                  </a:cubicBezTo>
                  <a:cubicBezTo>
                    <a:pt x="1913" y="1255"/>
                    <a:pt x="2306" y="1031"/>
                    <a:pt x="2306" y="753"/>
                  </a:cubicBezTo>
                  <a:cubicBezTo>
                    <a:pt x="2306" y="332"/>
                    <a:pt x="1790" y="0"/>
                    <a:pt x="1153"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10" name="Google Shape;16110;p81"/>
            <p:cNvSpPr/>
            <p:nvPr/>
          </p:nvSpPr>
          <p:spPr>
            <a:xfrm>
              <a:off x="6871944" y="1581569"/>
              <a:ext cx="185158" cy="232660"/>
            </a:xfrm>
            <a:custGeom>
              <a:avLst/>
              <a:gdLst/>
              <a:ahLst/>
              <a:cxnLst/>
              <a:rect l="l" t="t" r="r" b="b"/>
              <a:pathLst>
                <a:path w="7059" h="8870" extrusionOk="0">
                  <a:moveTo>
                    <a:pt x="7059" y="0"/>
                  </a:moveTo>
                  <a:cubicBezTo>
                    <a:pt x="3729" y="0"/>
                    <a:pt x="868" y="2441"/>
                    <a:pt x="0" y="6828"/>
                  </a:cubicBezTo>
                  <a:cubicBezTo>
                    <a:pt x="0" y="6828"/>
                    <a:pt x="1329" y="7208"/>
                    <a:pt x="1485" y="7283"/>
                  </a:cubicBezTo>
                  <a:lnTo>
                    <a:pt x="1268" y="8191"/>
                  </a:lnTo>
                  <a:cubicBezTo>
                    <a:pt x="1248" y="8273"/>
                    <a:pt x="1295" y="8361"/>
                    <a:pt x="1376" y="8388"/>
                  </a:cubicBezTo>
                  <a:cubicBezTo>
                    <a:pt x="1627" y="8463"/>
                    <a:pt x="2163" y="8639"/>
                    <a:pt x="2787" y="8869"/>
                  </a:cubicBezTo>
                  <a:cubicBezTo>
                    <a:pt x="1716" y="2130"/>
                    <a:pt x="6218" y="0"/>
                    <a:pt x="7059" y="0"/>
                  </a:cubicBezTo>
                  <a:close/>
                </a:path>
              </a:pathLst>
            </a:custGeom>
            <a:solidFill>
              <a:srgbClr val="556E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11" name="Google Shape;16111;p81"/>
            <p:cNvSpPr/>
            <p:nvPr/>
          </p:nvSpPr>
          <p:spPr>
            <a:xfrm>
              <a:off x="6871944" y="1675289"/>
              <a:ext cx="84670" cy="138940"/>
            </a:xfrm>
            <a:custGeom>
              <a:avLst/>
              <a:gdLst/>
              <a:ahLst/>
              <a:cxnLst/>
              <a:rect l="l" t="t" r="r" b="b"/>
              <a:pathLst>
                <a:path w="3228" h="5297" extrusionOk="0">
                  <a:moveTo>
                    <a:pt x="3228" y="1"/>
                  </a:moveTo>
                  <a:lnTo>
                    <a:pt x="3228" y="1"/>
                  </a:lnTo>
                  <a:cubicBezTo>
                    <a:pt x="2231" y="353"/>
                    <a:pt x="1071" y="1255"/>
                    <a:pt x="0" y="3255"/>
                  </a:cubicBezTo>
                  <a:cubicBezTo>
                    <a:pt x="0" y="3255"/>
                    <a:pt x="1329" y="3635"/>
                    <a:pt x="1485" y="3710"/>
                  </a:cubicBezTo>
                  <a:lnTo>
                    <a:pt x="1268" y="4618"/>
                  </a:lnTo>
                  <a:cubicBezTo>
                    <a:pt x="1248" y="4700"/>
                    <a:pt x="1295" y="4788"/>
                    <a:pt x="1376" y="4815"/>
                  </a:cubicBezTo>
                  <a:cubicBezTo>
                    <a:pt x="1627" y="4890"/>
                    <a:pt x="2163" y="5066"/>
                    <a:pt x="2787" y="5296"/>
                  </a:cubicBezTo>
                  <a:cubicBezTo>
                    <a:pt x="2434" y="3052"/>
                    <a:pt x="2692" y="1316"/>
                    <a:pt x="3228"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112" name="Google Shape;16112;p81"/>
          <p:cNvGrpSpPr/>
          <p:nvPr/>
        </p:nvGrpSpPr>
        <p:grpSpPr>
          <a:xfrm>
            <a:off x="6561931" y="3365261"/>
            <a:ext cx="400375" cy="370184"/>
            <a:chOff x="6561931" y="3365261"/>
            <a:chExt cx="400375" cy="370184"/>
          </a:xfrm>
        </p:grpSpPr>
        <p:sp>
          <p:nvSpPr>
            <p:cNvPr id="16113" name="Google Shape;16113;p81"/>
            <p:cNvSpPr/>
            <p:nvPr/>
          </p:nvSpPr>
          <p:spPr>
            <a:xfrm>
              <a:off x="6592332" y="3365261"/>
              <a:ext cx="369974" cy="370158"/>
            </a:xfrm>
            <a:custGeom>
              <a:avLst/>
              <a:gdLst/>
              <a:ahLst/>
              <a:cxnLst/>
              <a:rect l="l" t="t" r="r" b="b"/>
              <a:pathLst>
                <a:path w="14105" h="14112" extrusionOk="0">
                  <a:moveTo>
                    <a:pt x="7053" y="1"/>
                  </a:moveTo>
                  <a:cubicBezTo>
                    <a:pt x="3154" y="1"/>
                    <a:pt x="1" y="3161"/>
                    <a:pt x="1" y="7059"/>
                  </a:cubicBezTo>
                  <a:cubicBezTo>
                    <a:pt x="1" y="10951"/>
                    <a:pt x="3154" y="14111"/>
                    <a:pt x="7053" y="14111"/>
                  </a:cubicBezTo>
                  <a:cubicBezTo>
                    <a:pt x="10952" y="14111"/>
                    <a:pt x="14105" y="10951"/>
                    <a:pt x="14105" y="7059"/>
                  </a:cubicBezTo>
                  <a:cubicBezTo>
                    <a:pt x="14105" y="3161"/>
                    <a:pt x="10952" y="1"/>
                    <a:pt x="7053" y="1"/>
                  </a:cubicBezTo>
                  <a:close/>
                </a:path>
              </a:pathLst>
            </a:custGeom>
            <a:solidFill>
              <a:srgbClr val="BEC7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14" name="Google Shape;16114;p81"/>
            <p:cNvSpPr/>
            <p:nvPr/>
          </p:nvSpPr>
          <p:spPr>
            <a:xfrm>
              <a:off x="6561931" y="3392672"/>
              <a:ext cx="372991" cy="342774"/>
            </a:xfrm>
            <a:custGeom>
              <a:avLst/>
              <a:gdLst/>
              <a:ahLst/>
              <a:cxnLst/>
              <a:rect l="l" t="t" r="r" b="b"/>
              <a:pathLst>
                <a:path w="14220" h="13068" extrusionOk="0">
                  <a:moveTo>
                    <a:pt x="4516" y="0"/>
                  </a:moveTo>
                  <a:cubicBezTo>
                    <a:pt x="631" y="2387"/>
                    <a:pt x="0" y="7777"/>
                    <a:pt x="3221" y="10998"/>
                  </a:cubicBezTo>
                  <a:cubicBezTo>
                    <a:pt x="4618" y="12395"/>
                    <a:pt x="6418" y="13067"/>
                    <a:pt x="8204" y="13067"/>
                  </a:cubicBezTo>
                  <a:cubicBezTo>
                    <a:pt x="10546" y="13067"/>
                    <a:pt x="12865" y="11910"/>
                    <a:pt x="14219" y="9710"/>
                  </a:cubicBezTo>
                  <a:lnTo>
                    <a:pt x="14219" y="9710"/>
                  </a:lnTo>
                  <a:cubicBezTo>
                    <a:pt x="13107" y="10395"/>
                    <a:pt x="11833" y="10754"/>
                    <a:pt x="10524" y="10754"/>
                  </a:cubicBezTo>
                  <a:cubicBezTo>
                    <a:pt x="7968" y="10754"/>
                    <a:pt x="5615" y="9371"/>
                    <a:pt x="4367" y="7140"/>
                  </a:cubicBezTo>
                  <a:cubicBezTo>
                    <a:pt x="3119" y="4909"/>
                    <a:pt x="3180" y="2177"/>
                    <a:pt x="4516" y="0"/>
                  </a:cubicBez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15" name="Google Shape;16115;p81"/>
            <p:cNvSpPr/>
            <p:nvPr/>
          </p:nvSpPr>
          <p:spPr>
            <a:xfrm>
              <a:off x="6756506" y="3585882"/>
              <a:ext cx="52539" cy="31083"/>
            </a:xfrm>
            <a:custGeom>
              <a:avLst/>
              <a:gdLst/>
              <a:ahLst/>
              <a:cxnLst/>
              <a:rect l="l" t="t" r="r" b="b"/>
              <a:pathLst>
                <a:path w="2003" h="1185" extrusionOk="0">
                  <a:moveTo>
                    <a:pt x="329" y="1"/>
                  </a:moveTo>
                  <a:cubicBezTo>
                    <a:pt x="146" y="1"/>
                    <a:pt x="1" y="254"/>
                    <a:pt x="183" y="405"/>
                  </a:cubicBezTo>
                  <a:lnTo>
                    <a:pt x="895" y="1001"/>
                  </a:lnTo>
                  <a:cubicBezTo>
                    <a:pt x="1004" y="1096"/>
                    <a:pt x="1140" y="1150"/>
                    <a:pt x="1289" y="1157"/>
                  </a:cubicBezTo>
                  <a:lnTo>
                    <a:pt x="1668" y="1184"/>
                  </a:lnTo>
                  <a:lnTo>
                    <a:pt x="1689" y="1184"/>
                  </a:lnTo>
                  <a:cubicBezTo>
                    <a:pt x="1693" y="1185"/>
                    <a:pt x="1697" y="1185"/>
                    <a:pt x="1702" y="1185"/>
                  </a:cubicBezTo>
                  <a:cubicBezTo>
                    <a:pt x="1988" y="1185"/>
                    <a:pt x="2003" y="743"/>
                    <a:pt x="1702" y="730"/>
                  </a:cubicBezTo>
                  <a:lnTo>
                    <a:pt x="1316" y="703"/>
                  </a:lnTo>
                  <a:cubicBezTo>
                    <a:pt x="1268" y="703"/>
                    <a:pt x="1221" y="683"/>
                    <a:pt x="1187" y="655"/>
                  </a:cubicBezTo>
                  <a:lnTo>
                    <a:pt x="475" y="59"/>
                  </a:lnTo>
                  <a:cubicBezTo>
                    <a:pt x="427" y="18"/>
                    <a:pt x="377" y="1"/>
                    <a:pt x="329" y="1"/>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16" name="Google Shape;16116;p81"/>
            <p:cNvSpPr/>
            <p:nvPr/>
          </p:nvSpPr>
          <p:spPr>
            <a:xfrm>
              <a:off x="6853609" y="3448830"/>
              <a:ext cx="27882" cy="35096"/>
            </a:xfrm>
            <a:custGeom>
              <a:avLst/>
              <a:gdLst/>
              <a:ahLst/>
              <a:cxnLst/>
              <a:rect l="l" t="t" r="r" b="b"/>
              <a:pathLst>
                <a:path w="1063" h="1338" extrusionOk="0">
                  <a:moveTo>
                    <a:pt x="781" y="1"/>
                  </a:moveTo>
                  <a:cubicBezTo>
                    <a:pt x="694" y="1"/>
                    <a:pt x="607" y="48"/>
                    <a:pt x="570" y="158"/>
                  </a:cubicBezTo>
                  <a:lnTo>
                    <a:pt x="455" y="524"/>
                  </a:lnTo>
                  <a:lnTo>
                    <a:pt x="109" y="971"/>
                  </a:lnTo>
                  <a:cubicBezTo>
                    <a:pt x="1" y="1120"/>
                    <a:pt x="102" y="1337"/>
                    <a:pt x="292" y="1337"/>
                  </a:cubicBezTo>
                  <a:cubicBezTo>
                    <a:pt x="367" y="1337"/>
                    <a:pt x="428" y="1304"/>
                    <a:pt x="475" y="1249"/>
                  </a:cubicBezTo>
                  <a:lnTo>
                    <a:pt x="841" y="768"/>
                  </a:lnTo>
                  <a:cubicBezTo>
                    <a:pt x="862" y="748"/>
                    <a:pt x="869" y="720"/>
                    <a:pt x="875" y="700"/>
                  </a:cubicBezTo>
                  <a:lnTo>
                    <a:pt x="1004" y="300"/>
                  </a:lnTo>
                  <a:cubicBezTo>
                    <a:pt x="1062" y="121"/>
                    <a:pt x="921" y="1"/>
                    <a:pt x="781" y="1"/>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17" name="Google Shape;16117;p81"/>
            <p:cNvSpPr/>
            <p:nvPr/>
          </p:nvSpPr>
          <p:spPr>
            <a:xfrm>
              <a:off x="6816441" y="3525920"/>
              <a:ext cx="19777" cy="30925"/>
            </a:xfrm>
            <a:custGeom>
              <a:avLst/>
              <a:gdLst/>
              <a:ahLst/>
              <a:cxnLst/>
              <a:rect l="l" t="t" r="r" b="b"/>
              <a:pathLst>
                <a:path w="754" h="1179" extrusionOk="0">
                  <a:moveTo>
                    <a:pt x="282" y="1"/>
                  </a:moveTo>
                  <a:cubicBezTo>
                    <a:pt x="143" y="1"/>
                    <a:pt x="1" y="122"/>
                    <a:pt x="55" y="297"/>
                  </a:cubicBezTo>
                  <a:lnTo>
                    <a:pt x="285" y="1023"/>
                  </a:lnTo>
                  <a:cubicBezTo>
                    <a:pt x="312" y="1111"/>
                    <a:pt x="401" y="1178"/>
                    <a:pt x="502" y="1178"/>
                  </a:cubicBezTo>
                  <a:cubicBezTo>
                    <a:pt x="523" y="1178"/>
                    <a:pt x="550" y="1172"/>
                    <a:pt x="570" y="1165"/>
                  </a:cubicBezTo>
                  <a:cubicBezTo>
                    <a:pt x="692" y="1131"/>
                    <a:pt x="753" y="1002"/>
                    <a:pt x="719" y="880"/>
                  </a:cubicBezTo>
                  <a:lnTo>
                    <a:pt x="489" y="161"/>
                  </a:lnTo>
                  <a:cubicBezTo>
                    <a:pt x="455" y="49"/>
                    <a:pt x="369" y="1"/>
                    <a:pt x="282" y="1"/>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18" name="Google Shape;16118;p81"/>
            <p:cNvSpPr/>
            <p:nvPr/>
          </p:nvSpPr>
          <p:spPr>
            <a:xfrm>
              <a:off x="6787457" y="3566891"/>
              <a:ext cx="34519" cy="25548"/>
            </a:xfrm>
            <a:custGeom>
              <a:avLst/>
              <a:gdLst/>
              <a:ahLst/>
              <a:cxnLst/>
              <a:rect l="l" t="t" r="r" b="b"/>
              <a:pathLst>
                <a:path w="1316" h="974" extrusionOk="0">
                  <a:moveTo>
                    <a:pt x="442" y="1"/>
                  </a:moveTo>
                  <a:cubicBezTo>
                    <a:pt x="346" y="1"/>
                    <a:pt x="260" y="53"/>
                    <a:pt x="224" y="139"/>
                  </a:cubicBezTo>
                  <a:lnTo>
                    <a:pt x="41" y="573"/>
                  </a:lnTo>
                  <a:cubicBezTo>
                    <a:pt x="0" y="647"/>
                    <a:pt x="41" y="742"/>
                    <a:pt x="122" y="769"/>
                  </a:cubicBezTo>
                  <a:lnTo>
                    <a:pt x="631" y="959"/>
                  </a:lnTo>
                  <a:cubicBezTo>
                    <a:pt x="658" y="969"/>
                    <a:pt x="685" y="973"/>
                    <a:pt x="713" y="973"/>
                  </a:cubicBezTo>
                  <a:cubicBezTo>
                    <a:pt x="783" y="973"/>
                    <a:pt x="851" y="943"/>
                    <a:pt x="895" y="884"/>
                  </a:cubicBezTo>
                  <a:lnTo>
                    <a:pt x="1207" y="464"/>
                  </a:lnTo>
                  <a:cubicBezTo>
                    <a:pt x="1316" y="328"/>
                    <a:pt x="1234" y="132"/>
                    <a:pt x="1065" y="105"/>
                  </a:cubicBezTo>
                  <a:lnTo>
                    <a:pt x="475" y="3"/>
                  </a:lnTo>
                  <a:cubicBezTo>
                    <a:pt x="464" y="2"/>
                    <a:pt x="453" y="1"/>
                    <a:pt x="442" y="1"/>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19" name="Google Shape;16119;p81"/>
            <p:cNvSpPr/>
            <p:nvPr/>
          </p:nvSpPr>
          <p:spPr>
            <a:xfrm>
              <a:off x="6844376" y="3570249"/>
              <a:ext cx="40027" cy="23450"/>
            </a:xfrm>
            <a:custGeom>
              <a:avLst/>
              <a:gdLst/>
              <a:ahLst/>
              <a:cxnLst/>
              <a:rect l="l" t="t" r="r" b="b"/>
              <a:pathLst>
                <a:path w="1526" h="894" extrusionOk="0">
                  <a:moveTo>
                    <a:pt x="750" y="0"/>
                  </a:moveTo>
                  <a:cubicBezTo>
                    <a:pt x="684" y="0"/>
                    <a:pt x="618" y="15"/>
                    <a:pt x="556" y="44"/>
                  </a:cubicBezTo>
                  <a:lnTo>
                    <a:pt x="115" y="248"/>
                  </a:lnTo>
                  <a:cubicBezTo>
                    <a:pt x="0" y="302"/>
                    <a:pt x="0" y="458"/>
                    <a:pt x="115" y="512"/>
                  </a:cubicBezTo>
                  <a:lnTo>
                    <a:pt x="854" y="851"/>
                  </a:lnTo>
                  <a:cubicBezTo>
                    <a:pt x="917" y="879"/>
                    <a:pt x="982" y="893"/>
                    <a:pt x="1047" y="893"/>
                  </a:cubicBezTo>
                  <a:cubicBezTo>
                    <a:pt x="1123" y="893"/>
                    <a:pt x="1199" y="874"/>
                    <a:pt x="1268" y="838"/>
                  </a:cubicBezTo>
                  <a:lnTo>
                    <a:pt x="1424" y="743"/>
                  </a:lnTo>
                  <a:cubicBezTo>
                    <a:pt x="1512" y="695"/>
                    <a:pt x="1526" y="580"/>
                    <a:pt x="1458" y="506"/>
                  </a:cubicBezTo>
                  <a:lnTo>
                    <a:pt x="1065" y="126"/>
                  </a:lnTo>
                  <a:cubicBezTo>
                    <a:pt x="978" y="44"/>
                    <a:pt x="865" y="0"/>
                    <a:pt x="750"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20" name="Google Shape;16120;p81"/>
            <p:cNvSpPr/>
            <p:nvPr/>
          </p:nvSpPr>
          <p:spPr>
            <a:xfrm>
              <a:off x="6789791" y="3610381"/>
              <a:ext cx="97287" cy="68854"/>
            </a:xfrm>
            <a:custGeom>
              <a:avLst/>
              <a:gdLst/>
              <a:ahLst/>
              <a:cxnLst/>
              <a:rect l="l" t="t" r="r" b="b"/>
              <a:pathLst>
                <a:path w="3709" h="2625" extrusionOk="0">
                  <a:moveTo>
                    <a:pt x="2063" y="1"/>
                  </a:moveTo>
                  <a:cubicBezTo>
                    <a:pt x="2015" y="1"/>
                    <a:pt x="1967" y="17"/>
                    <a:pt x="1925" y="47"/>
                  </a:cubicBezTo>
                  <a:lnTo>
                    <a:pt x="874" y="786"/>
                  </a:lnTo>
                  <a:lnTo>
                    <a:pt x="420" y="867"/>
                  </a:lnTo>
                  <a:cubicBezTo>
                    <a:pt x="216" y="908"/>
                    <a:pt x="67" y="1078"/>
                    <a:pt x="54" y="1281"/>
                  </a:cubicBezTo>
                  <a:lnTo>
                    <a:pt x="13" y="1810"/>
                  </a:lnTo>
                  <a:cubicBezTo>
                    <a:pt x="0" y="2023"/>
                    <a:pt x="171" y="2211"/>
                    <a:pt x="387" y="2211"/>
                  </a:cubicBezTo>
                  <a:cubicBezTo>
                    <a:pt x="398" y="2211"/>
                    <a:pt x="409" y="2211"/>
                    <a:pt x="420" y="2210"/>
                  </a:cubicBezTo>
                  <a:lnTo>
                    <a:pt x="2088" y="2074"/>
                  </a:lnTo>
                  <a:lnTo>
                    <a:pt x="2481" y="2542"/>
                  </a:lnTo>
                  <a:cubicBezTo>
                    <a:pt x="2527" y="2597"/>
                    <a:pt x="2592" y="2625"/>
                    <a:pt x="2658" y="2625"/>
                  </a:cubicBezTo>
                  <a:cubicBezTo>
                    <a:pt x="2729" y="2625"/>
                    <a:pt x="2801" y="2592"/>
                    <a:pt x="2847" y="2529"/>
                  </a:cubicBezTo>
                  <a:lnTo>
                    <a:pt x="3661" y="1342"/>
                  </a:lnTo>
                  <a:cubicBezTo>
                    <a:pt x="3695" y="1288"/>
                    <a:pt x="3708" y="1220"/>
                    <a:pt x="3688" y="1159"/>
                  </a:cubicBezTo>
                  <a:lnTo>
                    <a:pt x="3437" y="216"/>
                  </a:lnTo>
                  <a:lnTo>
                    <a:pt x="2881" y="352"/>
                  </a:lnTo>
                  <a:lnTo>
                    <a:pt x="2149" y="20"/>
                  </a:lnTo>
                  <a:cubicBezTo>
                    <a:pt x="2121" y="7"/>
                    <a:pt x="2092" y="1"/>
                    <a:pt x="2063" y="1"/>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21" name="Google Shape;16121;p81"/>
            <p:cNvSpPr/>
            <p:nvPr/>
          </p:nvSpPr>
          <p:spPr>
            <a:xfrm>
              <a:off x="6587716" y="3526576"/>
              <a:ext cx="38978" cy="131124"/>
            </a:xfrm>
            <a:custGeom>
              <a:avLst/>
              <a:gdLst/>
              <a:ahLst/>
              <a:cxnLst/>
              <a:rect l="l" t="t" r="r" b="b"/>
              <a:pathLst>
                <a:path w="1486" h="4999" extrusionOk="0">
                  <a:moveTo>
                    <a:pt x="245" y="1"/>
                  </a:moveTo>
                  <a:lnTo>
                    <a:pt x="245" y="1"/>
                  </a:lnTo>
                  <a:cubicBezTo>
                    <a:pt x="1" y="1764"/>
                    <a:pt x="441" y="3554"/>
                    <a:pt x="1485" y="4998"/>
                  </a:cubicBezTo>
                  <a:lnTo>
                    <a:pt x="1452" y="3215"/>
                  </a:lnTo>
                  <a:cubicBezTo>
                    <a:pt x="1445" y="3167"/>
                    <a:pt x="1438" y="3113"/>
                    <a:pt x="1424" y="3066"/>
                  </a:cubicBezTo>
                  <a:lnTo>
                    <a:pt x="984" y="1872"/>
                  </a:lnTo>
                  <a:cubicBezTo>
                    <a:pt x="936" y="1750"/>
                    <a:pt x="929" y="1621"/>
                    <a:pt x="957" y="1493"/>
                  </a:cubicBezTo>
                  <a:lnTo>
                    <a:pt x="1126" y="1031"/>
                  </a:lnTo>
                  <a:cubicBezTo>
                    <a:pt x="1180" y="875"/>
                    <a:pt x="1106" y="706"/>
                    <a:pt x="957" y="645"/>
                  </a:cubicBezTo>
                  <a:lnTo>
                    <a:pt x="875" y="611"/>
                  </a:lnTo>
                  <a:cubicBezTo>
                    <a:pt x="753" y="591"/>
                    <a:pt x="645" y="530"/>
                    <a:pt x="570" y="428"/>
                  </a:cubicBezTo>
                  <a:lnTo>
                    <a:pt x="245" y="1"/>
                  </a:ln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22" name="Google Shape;16122;p81"/>
            <p:cNvSpPr/>
            <p:nvPr/>
          </p:nvSpPr>
          <p:spPr>
            <a:xfrm>
              <a:off x="6596975" y="3365314"/>
              <a:ext cx="283520" cy="210207"/>
            </a:xfrm>
            <a:custGeom>
              <a:avLst/>
              <a:gdLst/>
              <a:ahLst/>
              <a:cxnLst/>
              <a:rect l="l" t="t" r="r" b="b"/>
              <a:pathLst>
                <a:path w="10809" h="8014" extrusionOk="0">
                  <a:moveTo>
                    <a:pt x="6883" y="0"/>
                  </a:moveTo>
                  <a:cubicBezTo>
                    <a:pt x="4731" y="0"/>
                    <a:pt x="2612" y="985"/>
                    <a:pt x="1234" y="2833"/>
                  </a:cubicBezTo>
                  <a:lnTo>
                    <a:pt x="1750" y="3599"/>
                  </a:lnTo>
                  <a:cubicBezTo>
                    <a:pt x="1851" y="3774"/>
                    <a:pt x="1704" y="3941"/>
                    <a:pt x="1550" y="3941"/>
                  </a:cubicBezTo>
                  <a:cubicBezTo>
                    <a:pt x="1488" y="3941"/>
                    <a:pt x="1425" y="3914"/>
                    <a:pt x="1377" y="3850"/>
                  </a:cubicBezTo>
                  <a:lnTo>
                    <a:pt x="956" y="3233"/>
                  </a:lnTo>
                  <a:cubicBezTo>
                    <a:pt x="502" y="3932"/>
                    <a:pt x="176" y="4705"/>
                    <a:pt x="0" y="5518"/>
                  </a:cubicBezTo>
                  <a:lnTo>
                    <a:pt x="488" y="6183"/>
                  </a:lnTo>
                  <a:cubicBezTo>
                    <a:pt x="516" y="6222"/>
                    <a:pt x="562" y="6243"/>
                    <a:pt x="608" y="6243"/>
                  </a:cubicBezTo>
                  <a:cubicBezTo>
                    <a:pt x="641" y="6243"/>
                    <a:pt x="673" y="6232"/>
                    <a:pt x="699" y="6210"/>
                  </a:cubicBezTo>
                  <a:lnTo>
                    <a:pt x="1017" y="5966"/>
                  </a:lnTo>
                  <a:cubicBezTo>
                    <a:pt x="1071" y="5918"/>
                    <a:pt x="1105" y="5850"/>
                    <a:pt x="1112" y="5769"/>
                  </a:cubicBezTo>
                  <a:lnTo>
                    <a:pt x="1112" y="5464"/>
                  </a:lnTo>
                  <a:cubicBezTo>
                    <a:pt x="1112" y="5410"/>
                    <a:pt x="1092" y="5362"/>
                    <a:pt x="1065" y="5315"/>
                  </a:cubicBezTo>
                  <a:lnTo>
                    <a:pt x="834" y="5003"/>
                  </a:lnTo>
                  <a:cubicBezTo>
                    <a:pt x="721" y="4826"/>
                    <a:pt x="869" y="4645"/>
                    <a:pt x="1028" y="4645"/>
                  </a:cubicBezTo>
                  <a:cubicBezTo>
                    <a:pt x="1088" y="4645"/>
                    <a:pt x="1150" y="4670"/>
                    <a:pt x="1200" y="4732"/>
                  </a:cubicBezTo>
                  <a:lnTo>
                    <a:pt x="1526" y="5166"/>
                  </a:lnTo>
                  <a:cubicBezTo>
                    <a:pt x="1607" y="5274"/>
                    <a:pt x="1729" y="5335"/>
                    <a:pt x="1865" y="5349"/>
                  </a:cubicBezTo>
                  <a:lnTo>
                    <a:pt x="2082" y="5362"/>
                  </a:lnTo>
                  <a:cubicBezTo>
                    <a:pt x="2177" y="5362"/>
                    <a:pt x="2251" y="5423"/>
                    <a:pt x="2285" y="5511"/>
                  </a:cubicBezTo>
                  <a:lnTo>
                    <a:pt x="2719" y="6745"/>
                  </a:lnTo>
                  <a:cubicBezTo>
                    <a:pt x="2766" y="6889"/>
                    <a:pt x="2894" y="6964"/>
                    <a:pt x="3022" y="6964"/>
                  </a:cubicBezTo>
                  <a:cubicBezTo>
                    <a:pt x="3137" y="6964"/>
                    <a:pt x="3252" y="6904"/>
                    <a:pt x="3309" y="6779"/>
                  </a:cubicBezTo>
                  <a:lnTo>
                    <a:pt x="3567" y="6278"/>
                  </a:lnTo>
                  <a:cubicBezTo>
                    <a:pt x="3601" y="6210"/>
                    <a:pt x="3648" y="6156"/>
                    <a:pt x="3716" y="6108"/>
                  </a:cubicBezTo>
                  <a:lnTo>
                    <a:pt x="4170" y="5796"/>
                  </a:lnTo>
                  <a:cubicBezTo>
                    <a:pt x="4247" y="5746"/>
                    <a:pt x="4335" y="5721"/>
                    <a:pt x="4422" y="5721"/>
                  </a:cubicBezTo>
                  <a:cubicBezTo>
                    <a:pt x="4557" y="5721"/>
                    <a:pt x="4690" y="5780"/>
                    <a:pt x="4780" y="5891"/>
                  </a:cubicBezTo>
                  <a:lnTo>
                    <a:pt x="5303" y="6576"/>
                  </a:lnTo>
                  <a:cubicBezTo>
                    <a:pt x="5343" y="6623"/>
                    <a:pt x="5404" y="6657"/>
                    <a:pt x="5472" y="6657"/>
                  </a:cubicBezTo>
                  <a:lnTo>
                    <a:pt x="5872" y="7844"/>
                  </a:lnTo>
                  <a:cubicBezTo>
                    <a:pt x="5893" y="7939"/>
                    <a:pt x="5987" y="8007"/>
                    <a:pt x="6089" y="8013"/>
                  </a:cubicBezTo>
                  <a:cubicBezTo>
                    <a:pt x="6109" y="8013"/>
                    <a:pt x="6130" y="8007"/>
                    <a:pt x="6150" y="8000"/>
                  </a:cubicBezTo>
                  <a:cubicBezTo>
                    <a:pt x="6272" y="7966"/>
                    <a:pt x="6340" y="7844"/>
                    <a:pt x="6306" y="7722"/>
                  </a:cubicBezTo>
                  <a:lnTo>
                    <a:pt x="6137" y="7098"/>
                  </a:lnTo>
                  <a:lnTo>
                    <a:pt x="6530" y="6976"/>
                  </a:lnTo>
                  <a:cubicBezTo>
                    <a:pt x="6720" y="6901"/>
                    <a:pt x="6835" y="6712"/>
                    <a:pt x="6821" y="6508"/>
                  </a:cubicBezTo>
                  <a:lnTo>
                    <a:pt x="6794" y="6122"/>
                  </a:lnTo>
                  <a:cubicBezTo>
                    <a:pt x="6774" y="5918"/>
                    <a:pt x="6903" y="5722"/>
                    <a:pt x="7093" y="5654"/>
                  </a:cubicBezTo>
                  <a:lnTo>
                    <a:pt x="8252" y="5254"/>
                  </a:lnTo>
                  <a:cubicBezTo>
                    <a:pt x="8334" y="5220"/>
                    <a:pt x="8395" y="5145"/>
                    <a:pt x="8401" y="5057"/>
                  </a:cubicBezTo>
                  <a:lnTo>
                    <a:pt x="8510" y="3993"/>
                  </a:lnTo>
                  <a:cubicBezTo>
                    <a:pt x="8523" y="3877"/>
                    <a:pt x="8584" y="3776"/>
                    <a:pt x="8686" y="3715"/>
                  </a:cubicBezTo>
                  <a:cubicBezTo>
                    <a:pt x="8723" y="3694"/>
                    <a:pt x="8762" y="3685"/>
                    <a:pt x="8799" y="3685"/>
                  </a:cubicBezTo>
                  <a:cubicBezTo>
                    <a:pt x="8925" y="3685"/>
                    <a:pt x="9036" y="3790"/>
                    <a:pt x="9025" y="3932"/>
                  </a:cubicBezTo>
                  <a:lnTo>
                    <a:pt x="9005" y="4128"/>
                  </a:lnTo>
                  <a:cubicBezTo>
                    <a:pt x="8991" y="4250"/>
                    <a:pt x="9079" y="4365"/>
                    <a:pt x="9208" y="4379"/>
                  </a:cubicBezTo>
                  <a:lnTo>
                    <a:pt x="9229" y="4379"/>
                  </a:lnTo>
                  <a:cubicBezTo>
                    <a:pt x="9351" y="4379"/>
                    <a:pt x="9446" y="4291"/>
                    <a:pt x="9459" y="4176"/>
                  </a:cubicBezTo>
                  <a:lnTo>
                    <a:pt x="9568" y="3084"/>
                  </a:lnTo>
                  <a:cubicBezTo>
                    <a:pt x="9574" y="3009"/>
                    <a:pt x="9622" y="2942"/>
                    <a:pt x="9690" y="2908"/>
                  </a:cubicBezTo>
                  <a:lnTo>
                    <a:pt x="9832" y="2833"/>
                  </a:lnTo>
                  <a:cubicBezTo>
                    <a:pt x="9947" y="2792"/>
                    <a:pt x="10002" y="2664"/>
                    <a:pt x="9961" y="2548"/>
                  </a:cubicBezTo>
                  <a:lnTo>
                    <a:pt x="9805" y="2128"/>
                  </a:lnTo>
                  <a:cubicBezTo>
                    <a:pt x="9771" y="2026"/>
                    <a:pt x="9805" y="1924"/>
                    <a:pt x="9893" y="1863"/>
                  </a:cubicBezTo>
                  <a:lnTo>
                    <a:pt x="10808" y="1199"/>
                  </a:lnTo>
                  <a:cubicBezTo>
                    <a:pt x="9604" y="390"/>
                    <a:pt x="8237" y="0"/>
                    <a:pt x="6883"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23" name="Google Shape;16123;p81"/>
            <p:cNvSpPr/>
            <p:nvPr/>
          </p:nvSpPr>
          <p:spPr>
            <a:xfrm>
              <a:off x="6596791" y="3393013"/>
              <a:ext cx="83438" cy="136081"/>
            </a:xfrm>
            <a:custGeom>
              <a:avLst/>
              <a:gdLst/>
              <a:ahLst/>
              <a:cxnLst/>
              <a:rect l="l" t="t" r="r" b="b"/>
              <a:pathLst>
                <a:path w="3181" h="5188" extrusionOk="0">
                  <a:moveTo>
                    <a:pt x="3180" y="1"/>
                  </a:moveTo>
                  <a:lnTo>
                    <a:pt x="3180" y="1"/>
                  </a:lnTo>
                  <a:cubicBezTo>
                    <a:pt x="2428" y="462"/>
                    <a:pt x="1763" y="1065"/>
                    <a:pt x="1234" y="1777"/>
                  </a:cubicBezTo>
                  <a:lnTo>
                    <a:pt x="1750" y="2543"/>
                  </a:lnTo>
                  <a:cubicBezTo>
                    <a:pt x="1851" y="2699"/>
                    <a:pt x="1743" y="2903"/>
                    <a:pt x="1560" y="2903"/>
                  </a:cubicBezTo>
                  <a:lnTo>
                    <a:pt x="1567" y="2896"/>
                  </a:lnTo>
                  <a:cubicBezTo>
                    <a:pt x="1485" y="2896"/>
                    <a:pt x="1418" y="2862"/>
                    <a:pt x="1377" y="2801"/>
                  </a:cubicBezTo>
                  <a:lnTo>
                    <a:pt x="956" y="2177"/>
                  </a:lnTo>
                  <a:cubicBezTo>
                    <a:pt x="502" y="2876"/>
                    <a:pt x="177" y="3649"/>
                    <a:pt x="0" y="4462"/>
                  </a:cubicBezTo>
                  <a:lnTo>
                    <a:pt x="489" y="5127"/>
                  </a:lnTo>
                  <a:cubicBezTo>
                    <a:pt x="520" y="5166"/>
                    <a:pt x="566" y="5187"/>
                    <a:pt x="611" y="5187"/>
                  </a:cubicBezTo>
                  <a:cubicBezTo>
                    <a:pt x="644" y="5187"/>
                    <a:pt x="677" y="5176"/>
                    <a:pt x="706" y="5154"/>
                  </a:cubicBezTo>
                  <a:lnTo>
                    <a:pt x="1017" y="4910"/>
                  </a:lnTo>
                  <a:cubicBezTo>
                    <a:pt x="1072" y="4862"/>
                    <a:pt x="1112" y="4794"/>
                    <a:pt x="1112" y="4720"/>
                  </a:cubicBezTo>
                  <a:lnTo>
                    <a:pt x="1112" y="4415"/>
                  </a:lnTo>
                  <a:cubicBezTo>
                    <a:pt x="1112" y="4360"/>
                    <a:pt x="1092" y="4306"/>
                    <a:pt x="1065" y="4259"/>
                  </a:cubicBezTo>
                  <a:lnTo>
                    <a:pt x="834" y="3947"/>
                  </a:lnTo>
                  <a:cubicBezTo>
                    <a:pt x="721" y="3769"/>
                    <a:pt x="869" y="3592"/>
                    <a:pt x="1029" y="3592"/>
                  </a:cubicBezTo>
                  <a:cubicBezTo>
                    <a:pt x="1089" y="3592"/>
                    <a:pt x="1151" y="3617"/>
                    <a:pt x="1201" y="3676"/>
                  </a:cubicBezTo>
                  <a:lnTo>
                    <a:pt x="1526" y="4110"/>
                  </a:lnTo>
                  <a:cubicBezTo>
                    <a:pt x="1607" y="4218"/>
                    <a:pt x="1729" y="4286"/>
                    <a:pt x="1865" y="4293"/>
                  </a:cubicBezTo>
                  <a:lnTo>
                    <a:pt x="2082" y="4306"/>
                  </a:lnTo>
                  <a:cubicBezTo>
                    <a:pt x="2116" y="4306"/>
                    <a:pt x="2143" y="4313"/>
                    <a:pt x="2170" y="4333"/>
                  </a:cubicBezTo>
                  <a:cubicBezTo>
                    <a:pt x="2150" y="4116"/>
                    <a:pt x="2136" y="3906"/>
                    <a:pt x="2136" y="3689"/>
                  </a:cubicBezTo>
                  <a:cubicBezTo>
                    <a:pt x="2136" y="2387"/>
                    <a:pt x="2496" y="1106"/>
                    <a:pt x="3180" y="1"/>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24" name="Google Shape;16124;p81"/>
            <p:cNvSpPr/>
            <p:nvPr/>
          </p:nvSpPr>
          <p:spPr>
            <a:xfrm>
              <a:off x="6852376" y="3672257"/>
              <a:ext cx="14951" cy="7082"/>
            </a:xfrm>
            <a:custGeom>
              <a:avLst/>
              <a:gdLst/>
              <a:ahLst/>
              <a:cxnLst/>
              <a:rect l="l" t="t" r="r" b="b"/>
              <a:pathLst>
                <a:path w="570" h="270" extrusionOk="0">
                  <a:moveTo>
                    <a:pt x="570" y="0"/>
                  </a:moveTo>
                  <a:cubicBezTo>
                    <a:pt x="380" y="34"/>
                    <a:pt x="190" y="54"/>
                    <a:pt x="0" y="75"/>
                  </a:cubicBezTo>
                  <a:lnTo>
                    <a:pt x="95" y="190"/>
                  </a:lnTo>
                  <a:cubicBezTo>
                    <a:pt x="139" y="243"/>
                    <a:pt x="202" y="269"/>
                    <a:pt x="265" y="269"/>
                  </a:cubicBezTo>
                  <a:cubicBezTo>
                    <a:pt x="338" y="269"/>
                    <a:pt x="411" y="235"/>
                    <a:pt x="454" y="170"/>
                  </a:cubicBezTo>
                  <a:lnTo>
                    <a:pt x="570" y="0"/>
                  </a:ln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125" name="Google Shape;16125;p81"/>
          <p:cNvGrpSpPr/>
          <p:nvPr/>
        </p:nvGrpSpPr>
        <p:grpSpPr>
          <a:xfrm>
            <a:off x="1942120" y="1985852"/>
            <a:ext cx="378315" cy="358695"/>
            <a:chOff x="1942120" y="1985852"/>
            <a:chExt cx="378315" cy="358695"/>
          </a:xfrm>
        </p:grpSpPr>
        <p:sp>
          <p:nvSpPr>
            <p:cNvPr id="16126" name="Google Shape;16126;p81"/>
            <p:cNvSpPr/>
            <p:nvPr/>
          </p:nvSpPr>
          <p:spPr>
            <a:xfrm>
              <a:off x="2161928" y="1985852"/>
              <a:ext cx="158508" cy="158901"/>
            </a:xfrm>
            <a:custGeom>
              <a:avLst/>
              <a:gdLst/>
              <a:ahLst/>
              <a:cxnLst/>
              <a:rect l="l" t="t" r="r" b="b"/>
              <a:pathLst>
                <a:path w="6043" h="6058" extrusionOk="0">
                  <a:moveTo>
                    <a:pt x="3426" y="0"/>
                  </a:moveTo>
                  <a:cubicBezTo>
                    <a:pt x="2360" y="0"/>
                    <a:pt x="1253" y="761"/>
                    <a:pt x="706" y="1986"/>
                  </a:cubicBezTo>
                  <a:cubicBezTo>
                    <a:pt x="1" y="3559"/>
                    <a:pt x="462" y="5295"/>
                    <a:pt x="1744" y="5872"/>
                  </a:cubicBezTo>
                  <a:cubicBezTo>
                    <a:pt x="2024" y="5998"/>
                    <a:pt x="2321" y="6058"/>
                    <a:pt x="2620" y="6058"/>
                  </a:cubicBezTo>
                  <a:cubicBezTo>
                    <a:pt x="3686" y="6058"/>
                    <a:pt x="4787" y="5297"/>
                    <a:pt x="5337" y="4068"/>
                  </a:cubicBezTo>
                  <a:cubicBezTo>
                    <a:pt x="6042" y="2502"/>
                    <a:pt x="5575" y="759"/>
                    <a:pt x="4293" y="183"/>
                  </a:cubicBezTo>
                  <a:cubicBezTo>
                    <a:pt x="4016" y="59"/>
                    <a:pt x="3723" y="0"/>
                    <a:pt x="3426" y="0"/>
                  </a:cubicBez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27" name="Google Shape;16127;p81"/>
            <p:cNvSpPr/>
            <p:nvPr/>
          </p:nvSpPr>
          <p:spPr>
            <a:xfrm>
              <a:off x="2190571" y="2006888"/>
              <a:ext cx="115648" cy="123570"/>
            </a:xfrm>
            <a:custGeom>
              <a:avLst/>
              <a:gdLst/>
              <a:ahLst/>
              <a:cxnLst/>
              <a:rect l="l" t="t" r="r" b="b"/>
              <a:pathLst>
                <a:path w="4409" h="4711" extrusionOk="0">
                  <a:moveTo>
                    <a:pt x="2642" y="1"/>
                  </a:moveTo>
                  <a:cubicBezTo>
                    <a:pt x="1854" y="1"/>
                    <a:pt x="1003" y="629"/>
                    <a:pt x="557" y="1618"/>
                  </a:cubicBezTo>
                  <a:cubicBezTo>
                    <a:pt x="1" y="2852"/>
                    <a:pt x="292" y="4181"/>
                    <a:pt x="1201" y="4588"/>
                  </a:cubicBezTo>
                  <a:cubicBezTo>
                    <a:pt x="1383" y="4671"/>
                    <a:pt x="1576" y="4710"/>
                    <a:pt x="1773" y="4710"/>
                  </a:cubicBezTo>
                  <a:cubicBezTo>
                    <a:pt x="2559" y="4710"/>
                    <a:pt x="3407" y="4083"/>
                    <a:pt x="3852" y="3097"/>
                  </a:cubicBezTo>
                  <a:cubicBezTo>
                    <a:pt x="4408" y="1862"/>
                    <a:pt x="4116" y="533"/>
                    <a:pt x="3208" y="120"/>
                  </a:cubicBezTo>
                  <a:cubicBezTo>
                    <a:pt x="3028" y="39"/>
                    <a:pt x="2837" y="1"/>
                    <a:pt x="2642"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28" name="Google Shape;16128;p81"/>
            <p:cNvSpPr/>
            <p:nvPr/>
          </p:nvSpPr>
          <p:spPr>
            <a:xfrm>
              <a:off x="1942120" y="1986009"/>
              <a:ext cx="158665" cy="158928"/>
            </a:xfrm>
            <a:custGeom>
              <a:avLst/>
              <a:gdLst/>
              <a:ahLst/>
              <a:cxnLst/>
              <a:rect l="l" t="t" r="r" b="b"/>
              <a:pathLst>
                <a:path w="6049" h="6059" extrusionOk="0">
                  <a:moveTo>
                    <a:pt x="2619" y="1"/>
                  </a:moveTo>
                  <a:cubicBezTo>
                    <a:pt x="2322" y="1"/>
                    <a:pt x="2028" y="60"/>
                    <a:pt x="1749" y="184"/>
                  </a:cubicBezTo>
                  <a:cubicBezTo>
                    <a:pt x="468" y="760"/>
                    <a:pt x="0" y="2496"/>
                    <a:pt x="705" y="4069"/>
                  </a:cubicBezTo>
                  <a:cubicBezTo>
                    <a:pt x="1256" y="5297"/>
                    <a:pt x="2361" y="6059"/>
                    <a:pt x="3426" y="6059"/>
                  </a:cubicBezTo>
                  <a:cubicBezTo>
                    <a:pt x="3724" y="6059"/>
                    <a:pt x="4020" y="5999"/>
                    <a:pt x="4299" y="5872"/>
                  </a:cubicBezTo>
                  <a:cubicBezTo>
                    <a:pt x="5581" y="5296"/>
                    <a:pt x="6048" y="3560"/>
                    <a:pt x="5343" y="1987"/>
                  </a:cubicBezTo>
                  <a:cubicBezTo>
                    <a:pt x="4791" y="762"/>
                    <a:pt x="3687" y="1"/>
                    <a:pt x="2619" y="1"/>
                  </a:cubicBez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29" name="Google Shape;16129;p81"/>
            <p:cNvSpPr/>
            <p:nvPr/>
          </p:nvSpPr>
          <p:spPr>
            <a:xfrm>
              <a:off x="1956520" y="2007072"/>
              <a:ext cx="115438" cy="123491"/>
            </a:xfrm>
            <a:custGeom>
              <a:avLst/>
              <a:gdLst/>
              <a:ahLst/>
              <a:cxnLst/>
              <a:rect l="l" t="t" r="r" b="b"/>
              <a:pathLst>
                <a:path w="4401" h="4708" extrusionOk="0">
                  <a:moveTo>
                    <a:pt x="1766" y="1"/>
                  </a:moveTo>
                  <a:cubicBezTo>
                    <a:pt x="1571" y="1"/>
                    <a:pt x="1380" y="39"/>
                    <a:pt x="1200" y="120"/>
                  </a:cubicBezTo>
                  <a:cubicBezTo>
                    <a:pt x="285" y="533"/>
                    <a:pt x="0" y="1862"/>
                    <a:pt x="550" y="3096"/>
                  </a:cubicBezTo>
                  <a:cubicBezTo>
                    <a:pt x="995" y="4085"/>
                    <a:pt x="1844" y="4708"/>
                    <a:pt x="2632" y="4708"/>
                  </a:cubicBezTo>
                  <a:cubicBezTo>
                    <a:pt x="2828" y="4708"/>
                    <a:pt x="3020" y="4669"/>
                    <a:pt x="3201" y="4588"/>
                  </a:cubicBezTo>
                  <a:cubicBezTo>
                    <a:pt x="4109" y="4181"/>
                    <a:pt x="4401" y="2852"/>
                    <a:pt x="3845" y="1618"/>
                  </a:cubicBezTo>
                  <a:cubicBezTo>
                    <a:pt x="3404" y="628"/>
                    <a:pt x="2554" y="1"/>
                    <a:pt x="1766"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30" name="Google Shape;16130;p81"/>
            <p:cNvSpPr/>
            <p:nvPr/>
          </p:nvSpPr>
          <p:spPr>
            <a:xfrm>
              <a:off x="1986921" y="2043820"/>
              <a:ext cx="289055" cy="300727"/>
            </a:xfrm>
            <a:custGeom>
              <a:avLst/>
              <a:gdLst/>
              <a:ahLst/>
              <a:cxnLst/>
              <a:rect l="l" t="t" r="r" b="b"/>
              <a:pathLst>
                <a:path w="11020" h="11465" extrusionOk="0">
                  <a:moveTo>
                    <a:pt x="5507" y="0"/>
                  </a:moveTo>
                  <a:cubicBezTo>
                    <a:pt x="2645" y="0"/>
                    <a:pt x="1" y="3390"/>
                    <a:pt x="1" y="6781"/>
                  </a:cubicBezTo>
                  <a:cubicBezTo>
                    <a:pt x="1" y="8625"/>
                    <a:pt x="1506" y="10320"/>
                    <a:pt x="3900" y="10849"/>
                  </a:cubicBezTo>
                  <a:cubicBezTo>
                    <a:pt x="4357" y="11259"/>
                    <a:pt x="4932" y="11464"/>
                    <a:pt x="5507" y="11464"/>
                  </a:cubicBezTo>
                  <a:cubicBezTo>
                    <a:pt x="6081" y="11464"/>
                    <a:pt x="6656" y="11259"/>
                    <a:pt x="7114" y="10849"/>
                  </a:cubicBezTo>
                  <a:cubicBezTo>
                    <a:pt x="9507" y="10320"/>
                    <a:pt x="11019" y="8618"/>
                    <a:pt x="11019" y="6781"/>
                  </a:cubicBezTo>
                  <a:cubicBezTo>
                    <a:pt x="11019" y="3390"/>
                    <a:pt x="8368" y="0"/>
                    <a:pt x="5507"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31" name="Google Shape;16131;p81"/>
            <p:cNvSpPr/>
            <p:nvPr/>
          </p:nvSpPr>
          <p:spPr>
            <a:xfrm>
              <a:off x="1986737" y="2047178"/>
              <a:ext cx="119215" cy="280687"/>
            </a:xfrm>
            <a:custGeom>
              <a:avLst/>
              <a:gdLst/>
              <a:ahLst/>
              <a:cxnLst/>
              <a:rect l="l" t="t" r="r" b="b"/>
              <a:pathLst>
                <a:path w="4545" h="10701" extrusionOk="0">
                  <a:moveTo>
                    <a:pt x="4544" y="1"/>
                  </a:moveTo>
                  <a:cubicBezTo>
                    <a:pt x="2076" y="645"/>
                    <a:pt x="1" y="3642"/>
                    <a:pt x="1" y="6653"/>
                  </a:cubicBezTo>
                  <a:cubicBezTo>
                    <a:pt x="1" y="8470"/>
                    <a:pt x="1472" y="10145"/>
                    <a:pt x="3812" y="10701"/>
                  </a:cubicBezTo>
                  <a:cubicBezTo>
                    <a:pt x="2523" y="9812"/>
                    <a:pt x="1757" y="8341"/>
                    <a:pt x="1764" y="6775"/>
                  </a:cubicBezTo>
                  <a:cubicBezTo>
                    <a:pt x="1764" y="4035"/>
                    <a:pt x="2951" y="1303"/>
                    <a:pt x="4544" y="1"/>
                  </a:cubicBez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32" name="Google Shape;16132;p81"/>
            <p:cNvSpPr/>
            <p:nvPr/>
          </p:nvSpPr>
          <p:spPr>
            <a:xfrm>
              <a:off x="2084916" y="2316822"/>
              <a:ext cx="92697" cy="27725"/>
            </a:xfrm>
            <a:custGeom>
              <a:avLst/>
              <a:gdLst/>
              <a:ahLst/>
              <a:cxnLst/>
              <a:rect l="l" t="t" r="r" b="b"/>
              <a:pathLst>
                <a:path w="3534" h="1057" extrusionOk="0">
                  <a:moveTo>
                    <a:pt x="8" y="0"/>
                  </a:moveTo>
                  <a:cubicBezTo>
                    <a:pt x="1" y="197"/>
                    <a:pt x="89" y="380"/>
                    <a:pt x="231" y="502"/>
                  </a:cubicBezTo>
                  <a:cubicBezTo>
                    <a:pt x="679" y="872"/>
                    <a:pt x="1225" y="1056"/>
                    <a:pt x="1771" y="1056"/>
                  </a:cubicBezTo>
                  <a:cubicBezTo>
                    <a:pt x="2316" y="1056"/>
                    <a:pt x="2862" y="872"/>
                    <a:pt x="3310" y="502"/>
                  </a:cubicBezTo>
                  <a:cubicBezTo>
                    <a:pt x="3452" y="380"/>
                    <a:pt x="3534" y="197"/>
                    <a:pt x="3534" y="0"/>
                  </a:cubicBezTo>
                  <a:lnTo>
                    <a:pt x="3534" y="0"/>
                  </a:lnTo>
                  <a:lnTo>
                    <a:pt x="2652" y="265"/>
                  </a:lnTo>
                  <a:lnTo>
                    <a:pt x="889" y="265"/>
                  </a:lnTo>
                  <a:lnTo>
                    <a:pt x="8" y="0"/>
                  </a:lnTo>
                  <a:close/>
                </a:path>
              </a:pathLst>
            </a:custGeom>
            <a:solidFill>
              <a:srgbClr val="B2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33" name="Google Shape;16133;p81"/>
            <p:cNvSpPr/>
            <p:nvPr/>
          </p:nvSpPr>
          <p:spPr>
            <a:xfrm>
              <a:off x="2102359" y="2257778"/>
              <a:ext cx="57995" cy="48762"/>
            </a:xfrm>
            <a:custGeom>
              <a:avLst/>
              <a:gdLst/>
              <a:ahLst/>
              <a:cxnLst/>
              <a:rect l="l" t="t" r="r" b="b"/>
              <a:pathLst>
                <a:path w="2211" h="1859" extrusionOk="0">
                  <a:moveTo>
                    <a:pt x="1106" y="0"/>
                  </a:moveTo>
                  <a:cubicBezTo>
                    <a:pt x="495" y="0"/>
                    <a:pt x="7" y="393"/>
                    <a:pt x="0" y="882"/>
                  </a:cubicBezTo>
                  <a:cubicBezTo>
                    <a:pt x="0" y="1350"/>
                    <a:pt x="468" y="1594"/>
                    <a:pt x="801" y="1777"/>
                  </a:cubicBezTo>
                  <a:cubicBezTo>
                    <a:pt x="895" y="1831"/>
                    <a:pt x="1001" y="1858"/>
                    <a:pt x="1106" y="1858"/>
                  </a:cubicBezTo>
                  <a:cubicBezTo>
                    <a:pt x="1211" y="1858"/>
                    <a:pt x="1316" y="1831"/>
                    <a:pt x="1411" y="1777"/>
                  </a:cubicBezTo>
                  <a:cubicBezTo>
                    <a:pt x="1743" y="1594"/>
                    <a:pt x="2211" y="1350"/>
                    <a:pt x="2211" y="882"/>
                  </a:cubicBezTo>
                  <a:cubicBezTo>
                    <a:pt x="2211" y="393"/>
                    <a:pt x="1716" y="0"/>
                    <a:pt x="1106" y="0"/>
                  </a:cubicBez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34" name="Google Shape;16134;p81"/>
            <p:cNvSpPr/>
            <p:nvPr/>
          </p:nvSpPr>
          <p:spPr>
            <a:xfrm>
              <a:off x="2081611" y="2309714"/>
              <a:ext cx="99202" cy="23135"/>
            </a:xfrm>
            <a:custGeom>
              <a:avLst/>
              <a:gdLst/>
              <a:ahLst/>
              <a:cxnLst/>
              <a:rect l="l" t="t" r="r" b="b"/>
              <a:pathLst>
                <a:path w="3782" h="882" extrusionOk="0">
                  <a:moveTo>
                    <a:pt x="308" y="1"/>
                  </a:moveTo>
                  <a:cubicBezTo>
                    <a:pt x="152" y="1"/>
                    <a:pt x="0" y="173"/>
                    <a:pt x="120" y="346"/>
                  </a:cubicBezTo>
                  <a:cubicBezTo>
                    <a:pt x="344" y="685"/>
                    <a:pt x="717" y="882"/>
                    <a:pt x="1124" y="882"/>
                  </a:cubicBezTo>
                  <a:cubicBezTo>
                    <a:pt x="1354" y="882"/>
                    <a:pt x="1578" y="814"/>
                    <a:pt x="1775" y="692"/>
                  </a:cubicBezTo>
                  <a:cubicBezTo>
                    <a:pt x="1812" y="668"/>
                    <a:pt x="1854" y="656"/>
                    <a:pt x="1897" y="656"/>
                  </a:cubicBezTo>
                  <a:cubicBezTo>
                    <a:pt x="1939" y="656"/>
                    <a:pt x="1981" y="668"/>
                    <a:pt x="2019" y="692"/>
                  </a:cubicBezTo>
                  <a:cubicBezTo>
                    <a:pt x="2209" y="814"/>
                    <a:pt x="2439" y="882"/>
                    <a:pt x="2670" y="882"/>
                  </a:cubicBezTo>
                  <a:cubicBezTo>
                    <a:pt x="3070" y="882"/>
                    <a:pt x="3443" y="678"/>
                    <a:pt x="3666" y="346"/>
                  </a:cubicBezTo>
                  <a:cubicBezTo>
                    <a:pt x="3781" y="173"/>
                    <a:pt x="3632" y="1"/>
                    <a:pt x="3477" y="1"/>
                  </a:cubicBezTo>
                  <a:cubicBezTo>
                    <a:pt x="3413" y="1"/>
                    <a:pt x="3348" y="30"/>
                    <a:pt x="3300" y="102"/>
                  </a:cubicBezTo>
                  <a:cubicBezTo>
                    <a:pt x="3158" y="312"/>
                    <a:pt x="2921" y="441"/>
                    <a:pt x="2663" y="441"/>
                  </a:cubicBezTo>
                  <a:cubicBezTo>
                    <a:pt x="2520" y="441"/>
                    <a:pt x="2378" y="393"/>
                    <a:pt x="2256" y="319"/>
                  </a:cubicBezTo>
                  <a:cubicBezTo>
                    <a:pt x="2144" y="244"/>
                    <a:pt x="2017" y="207"/>
                    <a:pt x="1891" y="207"/>
                  </a:cubicBezTo>
                  <a:cubicBezTo>
                    <a:pt x="1764" y="207"/>
                    <a:pt x="1639" y="244"/>
                    <a:pt x="1531" y="319"/>
                  </a:cubicBezTo>
                  <a:cubicBezTo>
                    <a:pt x="1408" y="393"/>
                    <a:pt x="1266" y="441"/>
                    <a:pt x="1124" y="441"/>
                  </a:cubicBezTo>
                  <a:cubicBezTo>
                    <a:pt x="866" y="441"/>
                    <a:pt x="629" y="312"/>
                    <a:pt x="486" y="102"/>
                  </a:cubicBezTo>
                  <a:cubicBezTo>
                    <a:pt x="439" y="30"/>
                    <a:pt x="373" y="1"/>
                    <a:pt x="308" y="1"/>
                  </a:cubicBezTo>
                  <a:close/>
                </a:path>
              </a:pathLst>
            </a:custGeom>
            <a:solidFill>
              <a:srgbClr val="9BA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35" name="Google Shape;16135;p81"/>
            <p:cNvSpPr/>
            <p:nvPr/>
          </p:nvSpPr>
          <p:spPr>
            <a:xfrm>
              <a:off x="2180892" y="2280756"/>
              <a:ext cx="114809" cy="40709"/>
            </a:xfrm>
            <a:custGeom>
              <a:avLst/>
              <a:gdLst/>
              <a:ahLst/>
              <a:cxnLst/>
              <a:rect l="l" t="t" r="r" b="b"/>
              <a:pathLst>
                <a:path w="4377" h="1552" extrusionOk="0">
                  <a:moveTo>
                    <a:pt x="307" y="1"/>
                  </a:moveTo>
                  <a:cubicBezTo>
                    <a:pt x="56" y="1"/>
                    <a:pt x="0" y="389"/>
                    <a:pt x="275" y="440"/>
                  </a:cubicBezTo>
                  <a:cubicBezTo>
                    <a:pt x="295" y="446"/>
                    <a:pt x="2404" y="833"/>
                    <a:pt x="3970" y="1524"/>
                  </a:cubicBezTo>
                  <a:cubicBezTo>
                    <a:pt x="3997" y="1538"/>
                    <a:pt x="4031" y="1545"/>
                    <a:pt x="4065" y="1545"/>
                  </a:cubicBezTo>
                  <a:lnTo>
                    <a:pt x="4058" y="1552"/>
                  </a:lnTo>
                  <a:cubicBezTo>
                    <a:pt x="4302" y="1552"/>
                    <a:pt x="4377" y="1219"/>
                    <a:pt x="4153" y="1124"/>
                  </a:cubicBezTo>
                  <a:cubicBezTo>
                    <a:pt x="2539" y="406"/>
                    <a:pt x="437" y="26"/>
                    <a:pt x="356" y="6"/>
                  </a:cubicBezTo>
                  <a:cubicBezTo>
                    <a:pt x="339" y="2"/>
                    <a:pt x="323" y="1"/>
                    <a:pt x="307"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36" name="Google Shape;16136;p81"/>
            <p:cNvSpPr/>
            <p:nvPr/>
          </p:nvSpPr>
          <p:spPr>
            <a:xfrm>
              <a:off x="2194846" y="2262841"/>
              <a:ext cx="123806" cy="18072"/>
            </a:xfrm>
            <a:custGeom>
              <a:avLst/>
              <a:gdLst/>
              <a:ahLst/>
              <a:cxnLst/>
              <a:rect l="l" t="t" r="r" b="b"/>
              <a:pathLst>
                <a:path w="4720" h="689" extrusionOk="0">
                  <a:moveTo>
                    <a:pt x="1368" y="0"/>
                  </a:moveTo>
                  <a:cubicBezTo>
                    <a:pt x="727" y="0"/>
                    <a:pt x="258" y="21"/>
                    <a:pt x="211" y="24"/>
                  </a:cubicBezTo>
                  <a:cubicBezTo>
                    <a:pt x="88" y="31"/>
                    <a:pt x="0" y="133"/>
                    <a:pt x="0" y="255"/>
                  </a:cubicBezTo>
                  <a:cubicBezTo>
                    <a:pt x="13" y="373"/>
                    <a:pt x="109" y="465"/>
                    <a:pt x="219" y="465"/>
                  </a:cubicBezTo>
                  <a:cubicBezTo>
                    <a:pt x="223" y="465"/>
                    <a:pt x="227" y="465"/>
                    <a:pt x="231" y="465"/>
                  </a:cubicBezTo>
                  <a:cubicBezTo>
                    <a:pt x="242" y="465"/>
                    <a:pt x="693" y="446"/>
                    <a:pt x="1322" y="446"/>
                  </a:cubicBezTo>
                  <a:cubicBezTo>
                    <a:pt x="2229" y="446"/>
                    <a:pt x="3504" y="486"/>
                    <a:pt x="4360" y="682"/>
                  </a:cubicBezTo>
                  <a:cubicBezTo>
                    <a:pt x="4381" y="682"/>
                    <a:pt x="4394" y="689"/>
                    <a:pt x="4415" y="689"/>
                  </a:cubicBezTo>
                  <a:cubicBezTo>
                    <a:pt x="4679" y="689"/>
                    <a:pt x="4720" y="309"/>
                    <a:pt x="4462" y="248"/>
                  </a:cubicBezTo>
                  <a:cubicBezTo>
                    <a:pt x="3570" y="44"/>
                    <a:pt x="2291" y="0"/>
                    <a:pt x="136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37" name="Google Shape;16137;p81"/>
            <p:cNvSpPr/>
            <p:nvPr/>
          </p:nvSpPr>
          <p:spPr>
            <a:xfrm>
              <a:off x="1967065" y="2280756"/>
              <a:ext cx="114599" cy="40525"/>
            </a:xfrm>
            <a:custGeom>
              <a:avLst/>
              <a:gdLst/>
              <a:ahLst/>
              <a:cxnLst/>
              <a:rect l="l" t="t" r="r" b="b"/>
              <a:pathLst>
                <a:path w="4369" h="1545" extrusionOk="0">
                  <a:moveTo>
                    <a:pt x="4068" y="1"/>
                  </a:moveTo>
                  <a:cubicBezTo>
                    <a:pt x="4053" y="1"/>
                    <a:pt x="4036" y="2"/>
                    <a:pt x="4019" y="6"/>
                  </a:cubicBezTo>
                  <a:cubicBezTo>
                    <a:pt x="3931" y="19"/>
                    <a:pt x="1836" y="406"/>
                    <a:pt x="222" y="1124"/>
                  </a:cubicBezTo>
                  <a:cubicBezTo>
                    <a:pt x="1" y="1218"/>
                    <a:pt x="65" y="1545"/>
                    <a:pt x="303" y="1545"/>
                  </a:cubicBezTo>
                  <a:cubicBezTo>
                    <a:pt x="305" y="1545"/>
                    <a:pt x="308" y="1545"/>
                    <a:pt x="310" y="1545"/>
                  </a:cubicBezTo>
                  <a:cubicBezTo>
                    <a:pt x="344" y="1545"/>
                    <a:pt x="371" y="1538"/>
                    <a:pt x="398" y="1524"/>
                  </a:cubicBezTo>
                  <a:cubicBezTo>
                    <a:pt x="1965" y="826"/>
                    <a:pt x="4074" y="440"/>
                    <a:pt x="4094" y="440"/>
                  </a:cubicBezTo>
                  <a:cubicBezTo>
                    <a:pt x="4368" y="389"/>
                    <a:pt x="4318" y="1"/>
                    <a:pt x="4068"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38" name="Google Shape;16138;p81"/>
            <p:cNvSpPr/>
            <p:nvPr/>
          </p:nvSpPr>
          <p:spPr>
            <a:xfrm>
              <a:off x="1943878" y="2262841"/>
              <a:ext cx="125852" cy="18072"/>
            </a:xfrm>
            <a:custGeom>
              <a:avLst/>
              <a:gdLst/>
              <a:ahLst/>
              <a:cxnLst/>
              <a:rect l="l" t="t" r="r" b="b"/>
              <a:pathLst>
                <a:path w="4798" h="689" extrusionOk="0">
                  <a:moveTo>
                    <a:pt x="3356" y="0"/>
                  </a:moveTo>
                  <a:cubicBezTo>
                    <a:pt x="2433" y="0"/>
                    <a:pt x="1153" y="44"/>
                    <a:pt x="265" y="248"/>
                  </a:cubicBezTo>
                  <a:cubicBezTo>
                    <a:pt x="1" y="309"/>
                    <a:pt x="48" y="689"/>
                    <a:pt x="313" y="689"/>
                  </a:cubicBezTo>
                  <a:cubicBezTo>
                    <a:pt x="326" y="689"/>
                    <a:pt x="347" y="682"/>
                    <a:pt x="360" y="682"/>
                  </a:cubicBezTo>
                  <a:cubicBezTo>
                    <a:pt x="1217" y="486"/>
                    <a:pt x="2492" y="446"/>
                    <a:pt x="3398" y="446"/>
                  </a:cubicBezTo>
                  <a:cubicBezTo>
                    <a:pt x="4027" y="446"/>
                    <a:pt x="4479" y="465"/>
                    <a:pt x="4490" y="465"/>
                  </a:cubicBezTo>
                  <a:cubicBezTo>
                    <a:pt x="4494" y="465"/>
                    <a:pt x="4498" y="465"/>
                    <a:pt x="4503" y="465"/>
                  </a:cubicBezTo>
                  <a:cubicBezTo>
                    <a:pt x="4782" y="465"/>
                    <a:pt x="4797" y="38"/>
                    <a:pt x="4510" y="24"/>
                  </a:cubicBezTo>
                  <a:cubicBezTo>
                    <a:pt x="4466" y="21"/>
                    <a:pt x="3997" y="0"/>
                    <a:pt x="3356"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39" name="Google Shape;16139;p81"/>
            <p:cNvSpPr/>
            <p:nvPr/>
          </p:nvSpPr>
          <p:spPr>
            <a:xfrm>
              <a:off x="2050424" y="2182524"/>
              <a:ext cx="40394" cy="52145"/>
            </a:xfrm>
            <a:custGeom>
              <a:avLst/>
              <a:gdLst/>
              <a:ahLst/>
              <a:cxnLst/>
              <a:rect l="l" t="t" r="r" b="b"/>
              <a:pathLst>
                <a:path w="1540" h="1988" extrusionOk="0">
                  <a:moveTo>
                    <a:pt x="767" y="1"/>
                  </a:moveTo>
                  <a:cubicBezTo>
                    <a:pt x="346" y="1"/>
                    <a:pt x="0" y="347"/>
                    <a:pt x="0" y="774"/>
                  </a:cubicBezTo>
                  <a:lnTo>
                    <a:pt x="0" y="1215"/>
                  </a:lnTo>
                  <a:cubicBezTo>
                    <a:pt x="0" y="1642"/>
                    <a:pt x="346" y="1981"/>
                    <a:pt x="767" y="1988"/>
                  </a:cubicBezTo>
                  <a:cubicBezTo>
                    <a:pt x="1194" y="1981"/>
                    <a:pt x="1540" y="1642"/>
                    <a:pt x="1540" y="1215"/>
                  </a:cubicBezTo>
                  <a:lnTo>
                    <a:pt x="1540" y="774"/>
                  </a:lnTo>
                  <a:cubicBezTo>
                    <a:pt x="1540" y="347"/>
                    <a:pt x="1194" y="1"/>
                    <a:pt x="767"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40" name="Google Shape;16140;p81"/>
            <p:cNvSpPr/>
            <p:nvPr/>
          </p:nvSpPr>
          <p:spPr>
            <a:xfrm>
              <a:off x="2067683" y="2182524"/>
              <a:ext cx="23135" cy="40420"/>
            </a:xfrm>
            <a:custGeom>
              <a:avLst/>
              <a:gdLst/>
              <a:ahLst/>
              <a:cxnLst/>
              <a:rect l="l" t="t" r="r" b="b"/>
              <a:pathLst>
                <a:path w="882" h="1541" extrusionOk="0">
                  <a:moveTo>
                    <a:pt x="109" y="1"/>
                  </a:moveTo>
                  <a:cubicBezTo>
                    <a:pt x="75" y="1"/>
                    <a:pt x="34" y="8"/>
                    <a:pt x="0" y="15"/>
                  </a:cubicBezTo>
                  <a:lnTo>
                    <a:pt x="0" y="1106"/>
                  </a:lnTo>
                  <a:cubicBezTo>
                    <a:pt x="0" y="1344"/>
                    <a:pt x="197" y="1540"/>
                    <a:pt x="441" y="1540"/>
                  </a:cubicBezTo>
                  <a:cubicBezTo>
                    <a:pt x="685" y="1540"/>
                    <a:pt x="882" y="1344"/>
                    <a:pt x="882" y="1106"/>
                  </a:cubicBezTo>
                  <a:lnTo>
                    <a:pt x="882" y="774"/>
                  </a:lnTo>
                  <a:cubicBezTo>
                    <a:pt x="882" y="347"/>
                    <a:pt x="536" y="1"/>
                    <a:pt x="109"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41" name="Google Shape;16141;p81"/>
            <p:cNvSpPr/>
            <p:nvPr/>
          </p:nvSpPr>
          <p:spPr>
            <a:xfrm>
              <a:off x="2061991" y="2188216"/>
              <a:ext cx="17259" cy="17469"/>
            </a:xfrm>
            <a:custGeom>
              <a:avLst/>
              <a:gdLst/>
              <a:ahLst/>
              <a:cxnLst/>
              <a:rect l="l" t="t" r="r" b="b"/>
              <a:pathLst>
                <a:path w="658" h="666" extrusionOk="0">
                  <a:moveTo>
                    <a:pt x="326" y="1"/>
                  </a:moveTo>
                  <a:cubicBezTo>
                    <a:pt x="143" y="1"/>
                    <a:pt x="0" y="150"/>
                    <a:pt x="0" y="333"/>
                  </a:cubicBezTo>
                  <a:cubicBezTo>
                    <a:pt x="0" y="516"/>
                    <a:pt x="143" y="665"/>
                    <a:pt x="326" y="665"/>
                  </a:cubicBezTo>
                  <a:cubicBezTo>
                    <a:pt x="509" y="665"/>
                    <a:pt x="658" y="516"/>
                    <a:pt x="658" y="333"/>
                  </a:cubicBezTo>
                  <a:cubicBezTo>
                    <a:pt x="658" y="150"/>
                    <a:pt x="509" y="1"/>
                    <a:pt x="32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42" name="Google Shape;16142;p81"/>
            <p:cNvSpPr/>
            <p:nvPr/>
          </p:nvSpPr>
          <p:spPr>
            <a:xfrm>
              <a:off x="2171711" y="2182524"/>
              <a:ext cx="40578" cy="52145"/>
            </a:xfrm>
            <a:custGeom>
              <a:avLst/>
              <a:gdLst/>
              <a:ahLst/>
              <a:cxnLst/>
              <a:rect l="l" t="t" r="r" b="b"/>
              <a:pathLst>
                <a:path w="1547" h="1988" extrusionOk="0">
                  <a:moveTo>
                    <a:pt x="774" y="1"/>
                  </a:moveTo>
                  <a:cubicBezTo>
                    <a:pt x="347" y="1"/>
                    <a:pt x="8" y="347"/>
                    <a:pt x="1" y="774"/>
                  </a:cubicBezTo>
                  <a:lnTo>
                    <a:pt x="1" y="1215"/>
                  </a:lnTo>
                  <a:cubicBezTo>
                    <a:pt x="8" y="1642"/>
                    <a:pt x="347" y="1981"/>
                    <a:pt x="774" y="1988"/>
                  </a:cubicBezTo>
                  <a:cubicBezTo>
                    <a:pt x="1201" y="1981"/>
                    <a:pt x="1547" y="1642"/>
                    <a:pt x="1547" y="1215"/>
                  </a:cubicBezTo>
                  <a:lnTo>
                    <a:pt x="1547" y="774"/>
                  </a:lnTo>
                  <a:cubicBezTo>
                    <a:pt x="1547" y="347"/>
                    <a:pt x="1201" y="1"/>
                    <a:pt x="774"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43" name="Google Shape;16143;p81"/>
            <p:cNvSpPr/>
            <p:nvPr/>
          </p:nvSpPr>
          <p:spPr>
            <a:xfrm>
              <a:off x="2189154" y="2182524"/>
              <a:ext cx="23135" cy="40420"/>
            </a:xfrm>
            <a:custGeom>
              <a:avLst/>
              <a:gdLst/>
              <a:ahLst/>
              <a:cxnLst/>
              <a:rect l="l" t="t" r="r" b="b"/>
              <a:pathLst>
                <a:path w="882" h="1541" extrusionOk="0">
                  <a:moveTo>
                    <a:pt x="109" y="1"/>
                  </a:moveTo>
                  <a:cubicBezTo>
                    <a:pt x="75" y="1"/>
                    <a:pt x="34" y="8"/>
                    <a:pt x="0" y="15"/>
                  </a:cubicBezTo>
                  <a:lnTo>
                    <a:pt x="0" y="1106"/>
                  </a:lnTo>
                  <a:cubicBezTo>
                    <a:pt x="0" y="1344"/>
                    <a:pt x="197" y="1540"/>
                    <a:pt x="441" y="1540"/>
                  </a:cubicBezTo>
                  <a:cubicBezTo>
                    <a:pt x="685" y="1540"/>
                    <a:pt x="882" y="1344"/>
                    <a:pt x="882" y="1106"/>
                  </a:cubicBezTo>
                  <a:lnTo>
                    <a:pt x="882" y="774"/>
                  </a:lnTo>
                  <a:cubicBezTo>
                    <a:pt x="882" y="347"/>
                    <a:pt x="536" y="1"/>
                    <a:pt x="109"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44" name="Google Shape;16144;p81"/>
            <p:cNvSpPr/>
            <p:nvPr/>
          </p:nvSpPr>
          <p:spPr>
            <a:xfrm>
              <a:off x="2183279" y="2188216"/>
              <a:ext cx="17469" cy="17469"/>
            </a:xfrm>
            <a:custGeom>
              <a:avLst/>
              <a:gdLst/>
              <a:ahLst/>
              <a:cxnLst/>
              <a:rect l="l" t="t" r="r" b="b"/>
              <a:pathLst>
                <a:path w="666" h="666" extrusionOk="0">
                  <a:moveTo>
                    <a:pt x="333" y="1"/>
                  </a:moveTo>
                  <a:cubicBezTo>
                    <a:pt x="150" y="1"/>
                    <a:pt x="1" y="150"/>
                    <a:pt x="1" y="333"/>
                  </a:cubicBezTo>
                  <a:cubicBezTo>
                    <a:pt x="1" y="516"/>
                    <a:pt x="150" y="665"/>
                    <a:pt x="333" y="665"/>
                  </a:cubicBezTo>
                  <a:cubicBezTo>
                    <a:pt x="516" y="665"/>
                    <a:pt x="665" y="516"/>
                    <a:pt x="665" y="333"/>
                  </a:cubicBezTo>
                  <a:cubicBezTo>
                    <a:pt x="665" y="150"/>
                    <a:pt x="516" y="1"/>
                    <a:pt x="33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45" name="Google Shape;16145;p81"/>
            <p:cNvSpPr/>
            <p:nvPr/>
          </p:nvSpPr>
          <p:spPr>
            <a:xfrm>
              <a:off x="2102359" y="2258303"/>
              <a:ext cx="38086" cy="48237"/>
            </a:xfrm>
            <a:custGeom>
              <a:avLst/>
              <a:gdLst/>
              <a:ahLst/>
              <a:cxnLst/>
              <a:rect l="l" t="t" r="r" b="b"/>
              <a:pathLst>
                <a:path w="1452" h="1839" extrusionOk="0">
                  <a:moveTo>
                    <a:pt x="868" y="1"/>
                  </a:moveTo>
                  <a:lnTo>
                    <a:pt x="868" y="1"/>
                  </a:lnTo>
                  <a:cubicBezTo>
                    <a:pt x="373" y="82"/>
                    <a:pt x="0" y="441"/>
                    <a:pt x="0" y="862"/>
                  </a:cubicBezTo>
                  <a:cubicBezTo>
                    <a:pt x="0" y="1330"/>
                    <a:pt x="468" y="1574"/>
                    <a:pt x="801" y="1757"/>
                  </a:cubicBezTo>
                  <a:cubicBezTo>
                    <a:pt x="895" y="1811"/>
                    <a:pt x="1001" y="1838"/>
                    <a:pt x="1106" y="1838"/>
                  </a:cubicBezTo>
                  <a:cubicBezTo>
                    <a:pt x="1211" y="1838"/>
                    <a:pt x="1316" y="1811"/>
                    <a:pt x="1411" y="1757"/>
                  </a:cubicBezTo>
                  <a:lnTo>
                    <a:pt x="1451" y="1736"/>
                  </a:lnTo>
                  <a:cubicBezTo>
                    <a:pt x="1119" y="1513"/>
                    <a:pt x="665" y="1207"/>
                    <a:pt x="665" y="631"/>
                  </a:cubicBezTo>
                  <a:cubicBezTo>
                    <a:pt x="665" y="401"/>
                    <a:pt x="733" y="184"/>
                    <a:pt x="868" y="1"/>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146" name="Google Shape;16146;p81"/>
          <p:cNvGrpSpPr/>
          <p:nvPr/>
        </p:nvGrpSpPr>
        <p:grpSpPr>
          <a:xfrm>
            <a:off x="1401415" y="2429218"/>
            <a:ext cx="364282" cy="374197"/>
            <a:chOff x="1401415" y="2429218"/>
            <a:chExt cx="364282" cy="374197"/>
          </a:xfrm>
        </p:grpSpPr>
        <p:sp>
          <p:nvSpPr>
            <p:cNvPr id="16147" name="Google Shape;16147;p81"/>
            <p:cNvSpPr/>
            <p:nvPr/>
          </p:nvSpPr>
          <p:spPr>
            <a:xfrm>
              <a:off x="1458596" y="2755938"/>
              <a:ext cx="89759" cy="47476"/>
            </a:xfrm>
            <a:custGeom>
              <a:avLst/>
              <a:gdLst/>
              <a:ahLst/>
              <a:cxnLst/>
              <a:rect l="l" t="t" r="r" b="b"/>
              <a:pathLst>
                <a:path w="3422" h="1810" extrusionOk="0">
                  <a:moveTo>
                    <a:pt x="3198" y="1"/>
                  </a:moveTo>
                  <a:cubicBezTo>
                    <a:pt x="3076" y="1"/>
                    <a:pt x="2974" y="102"/>
                    <a:pt x="2974" y="224"/>
                  </a:cubicBezTo>
                  <a:lnTo>
                    <a:pt x="2974" y="265"/>
                  </a:lnTo>
                  <a:cubicBezTo>
                    <a:pt x="2974" y="380"/>
                    <a:pt x="2886" y="475"/>
                    <a:pt x="2771" y="489"/>
                  </a:cubicBezTo>
                  <a:lnTo>
                    <a:pt x="784" y="651"/>
                  </a:lnTo>
                  <a:cubicBezTo>
                    <a:pt x="520" y="672"/>
                    <a:pt x="289" y="855"/>
                    <a:pt x="208" y="1106"/>
                  </a:cubicBezTo>
                  <a:lnTo>
                    <a:pt x="72" y="1499"/>
                  </a:lnTo>
                  <a:cubicBezTo>
                    <a:pt x="1" y="1679"/>
                    <a:pt x="149" y="1807"/>
                    <a:pt x="293" y="1807"/>
                  </a:cubicBezTo>
                  <a:cubicBezTo>
                    <a:pt x="381" y="1807"/>
                    <a:pt x="468" y="1758"/>
                    <a:pt x="499" y="1641"/>
                  </a:cubicBezTo>
                  <a:lnTo>
                    <a:pt x="628" y="1248"/>
                  </a:lnTo>
                  <a:cubicBezTo>
                    <a:pt x="655" y="1167"/>
                    <a:pt x="730" y="1106"/>
                    <a:pt x="825" y="1099"/>
                  </a:cubicBezTo>
                  <a:lnTo>
                    <a:pt x="960" y="1085"/>
                  </a:lnTo>
                  <a:lnTo>
                    <a:pt x="960" y="1574"/>
                  </a:lnTo>
                  <a:cubicBezTo>
                    <a:pt x="957" y="1723"/>
                    <a:pt x="1067" y="1797"/>
                    <a:pt x="1178" y="1797"/>
                  </a:cubicBezTo>
                  <a:cubicBezTo>
                    <a:pt x="1289" y="1797"/>
                    <a:pt x="1401" y="1723"/>
                    <a:pt x="1401" y="1574"/>
                  </a:cubicBezTo>
                  <a:lnTo>
                    <a:pt x="1401" y="1052"/>
                  </a:lnTo>
                  <a:lnTo>
                    <a:pt x="1659" y="1031"/>
                  </a:lnTo>
                  <a:lnTo>
                    <a:pt x="1862" y="1641"/>
                  </a:lnTo>
                  <a:cubicBezTo>
                    <a:pt x="1894" y="1760"/>
                    <a:pt x="1982" y="1810"/>
                    <a:pt x="2072" y="1810"/>
                  </a:cubicBezTo>
                  <a:cubicBezTo>
                    <a:pt x="2214" y="1810"/>
                    <a:pt x="2360" y="1684"/>
                    <a:pt x="2289" y="1506"/>
                  </a:cubicBezTo>
                  <a:lnTo>
                    <a:pt x="2120" y="997"/>
                  </a:lnTo>
                  <a:lnTo>
                    <a:pt x="2805" y="936"/>
                  </a:lnTo>
                  <a:cubicBezTo>
                    <a:pt x="3150" y="902"/>
                    <a:pt x="3415" y="618"/>
                    <a:pt x="3422" y="265"/>
                  </a:cubicBezTo>
                  <a:lnTo>
                    <a:pt x="3422" y="231"/>
                  </a:lnTo>
                  <a:cubicBezTo>
                    <a:pt x="3422" y="109"/>
                    <a:pt x="3320" y="7"/>
                    <a:pt x="3198"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48" name="Google Shape;16148;p81"/>
            <p:cNvSpPr/>
            <p:nvPr/>
          </p:nvSpPr>
          <p:spPr>
            <a:xfrm>
              <a:off x="1618757" y="2755938"/>
              <a:ext cx="89759" cy="47476"/>
            </a:xfrm>
            <a:custGeom>
              <a:avLst/>
              <a:gdLst/>
              <a:ahLst/>
              <a:cxnLst/>
              <a:rect l="l" t="t" r="r" b="b"/>
              <a:pathLst>
                <a:path w="3422" h="1810" extrusionOk="0">
                  <a:moveTo>
                    <a:pt x="225" y="1"/>
                  </a:moveTo>
                  <a:cubicBezTo>
                    <a:pt x="103" y="7"/>
                    <a:pt x="1" y="109"/>
                    <a:pt x="8" y="231"/>
                  </a:cubicBezTo>
                  <a:lnTo>
                    <a:pt x="8" y="265"/>
                  </a:lnTo>
                  <a:cubicBezTo>
                    <a:pt x="8" y="618"/>
                    <a:pt x="272" y="902"/>
                    <a:pt x="618" y="936"/>
                  </a:cubicBezTo>
                  <a:lnTo>
                    <a:pt x="1309" y="997"/>
                  </a:lnTo>
                  <a:lnTo>
                    <a:pt x="1140" y="1506"/>
                  </a:lnTo>
                  <a:cubicBezTo>
                    <a:pt x="1065" y="1684"/>
                    <a:pt x="1209" y="1810"/>
                    <a:pt x="1351" y="1810"/>
                  </a:cubicBezTo>
                  <a:cubicBezTo>
                    <a:pt x="1440" y="1810"/>
                    <a:pt x="1529" y="1760"/>
                    <a:pt x="1560" y="1641"/>
                  </a:cubicBezTo>
                  <a:lnTo>
                    <a:pt x="1764" y="1031"/>
                  </a:lnTo>
                  <a:lnTo>
                    <a:pt x="2021" y="1052"/>
                  </a:lnTo>
                  <a:lnTo>
                    <a:pt x="2021" y="1574"/>
                  </a:lnTo>
                  <a:cubicBezTo>
                    <a:pt x="2021" y="1723"/>
                    <a:pt x="2133" y="1797"/>
                    <a:pt x="2245" y="1797"/>
                  </a:cubicBezTo>
                  <a:cubicBezTo>
                    <a:pt x="2357" y="1797"/>
                    <a:pt x="2469" y="1723"/>
                    <a:pt x="2469" y="1574"/>
                  </a:cubicBezTo>
                  <a:lnTo>
                    <a:pt x="2469" y="1085"/>
                  </a:lnTo>
                  <a:lnTo>
                    <a:pt x="2605" y="1099"/>
                  </a:lnTo>
                  <a:cubicBezTo>
                    <a:pt x="2693" y="1106"/>
                    <a:pt x="2767" y="1167"/>
                    <a:pt x="2794" y="1248"/>
                  </a:cubicBezTo>
                  <a:lnTo>
                    <a:pt x="2923" y="1641"/>
                  </a:lnTo>
                  <a:cubicBezTo>
                    <a:pt x="2957" y="1758"/>
                    <a:pt x="3044" y="1807"/>
                    <a:pt x="3133" y="1807"/>
                  </a:cubicBezTo>
                  <a:cubicBezTo>
                    <a:pt x="3276" y="1807"/>
                    <a:pt x="3422" y="1679"/>
                    <a:pt x="3350" y="1499"/>
                  </a:cubicBezTo>
                  <a:lnTo>
                    <a:pt x="3222" y="1106"/>
                  </a:lnTo>
                  <a:cubicBezTo>
                    <a:pt x="3133" y="855"/>
                    <a:pt x="2903" y="672"/>
                    <a:pt x="2639" y="651"/>
                  </a:cubicBezTo>
                  <a:lnTo>
                    <a:pt x="659" y="489"/>
                  </a:lnTo>
                  <a:cubicBezTo>
                    <a:pt x="537" y="475"/>
                    <a:pt x="448" y="380"/>
                    <a:pt x="448" y="265"/>
                  </a:cubicBezTo>
                  <a:lnTo>
                    <a:pt x="448" y="224"/>
                  </a:lnTo>
                  <a:cubicBezTo>
                    <a:pt x="448" y="102"/>
                    <a:pt x="347" y="1"/>
                    <a:pt x="225"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49" name="Google Shape;16149;p81"/>
            <p:cNvSpPr/>
            <p:nvPr/>
          </p:nvSpPr>
          <p:spPr>
            <a:xfrm>
              <a:off x="1442517" y="2491645"/>
              <a:ext cx="282104" cy="287979"/>
            </a:xfrm>
            <a:custGeom>
              <a:avLst/>
              <a:gdLst/>
              <a:ahLst/>
              <a:cxnLst/>
              <a:rect l="l" t="t" r="r" b="b"/>
              <a:pathLst>
                <a:path w="10755" h="10979" extrusionOk="0">
                  <a:moveTo>
                    <a:pt x="5377" y="1"/>
                  </a:moveTo>
                  <a:cubicBezTo>
                    <a:pt x="2407" y="1"/>
                    <a:pt x="0" y="2462"/>
                    <a:pt x="0" y="5486"/>
                  </a:cubicBezTo>
                  <a:cubicBezTo>
                    <a:pt x="0" y="8517"/>
                    <a:pt x="2407" y="10978"/>
                    <a:pt x="5377" y="10978"/>
                  </a:cubicBezTo>
                  <a:cubicBezTo>
                    <a:pt x="8347" y="10978"/>
                    <a:pt x="10754" y="8517"/>
                    <a:pt x="10754" y="5486"/>
                  </a:cubicBezTo>
                  <a:cubicBezTo>
                    <a:pt x="10754" y="2462"/>
                    <a:pt x="8347" y="1"/>
                    <a:pt x="5377" y="1"/>
                  </a:cubicBezTo>
                  <a:close/>
                </a:path>
              </a:pathLst>
            </a:custGeom>
            <a:solidFill>
              <a:srgbClr val="3D54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50" name="Google Shape;16150;p81"/>
            <p:cNvSpPr/>
            <p:nvPr/>
          </p:nvSpPr>
          <p:spPr>
            <a:xfrm>
              <a:off x="1489653" y="2515121"/>
              <a:ext cx="187833" cy="252752"/>
            </a:xfrm>
            <a:custGeom>
              <a:avLst/>
              <a:gdLst/>
              <a:ahLst/>
              <a:cxnLst/>
              <a:rect l="l" t="t" r="r" b="b"/>
              <a:pathLst>
                <a:path w="7161" h="9636" extrusionOk="0">
                  <a:moveTo>
                    <a:pt x="3580" y="1"/>
                  </a:moveTo>
                  <a:cubicBezTo>
                    <a:pt x="1600" y="1"/>
                    <a:pt x="0" y="2157"/>
                    <a:pt x="0" y="4815"/>
                  </a:cubicBezTo>
                  <a:cubicBezTo>
                    <a:pt x="0" y="7480"/>
                    <a:pt x="1600" y="9636"/>
                    <a:pt x="3580" y="9636"/>
                  </a:cubicBezTo>
                  <a:cubicBezTo>
                    <a:pt x="5560" y="9636"/>
                    <a:pt x="7160" y="7480"/>
                    <a:pt x="7160" y="4815"/>
                  </a:cubicBezTo>
                  <a:cubicBezTo>
                    <a:pt x="7160" y="2157"/>
                    <a:pt x="5560" y="1"/>
                    <a:pt x="3580" y="1"/>
                  </a:cubicBezTo>
                  <a:close/>
                </a:path>
              </a:pathLst>
            </a:custGeom>
            <a:solidFill>
              <a:srgbClr val="7D8F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51" name="Google Shape;16151;p81"/>
            <p:cNvSpPr/>
            <p:nvPr/>
          </p:nvSpPr>
          <p:spPr>
            <a:xfrm>
              <a:off x="1401415" y="2432968"/>
              <a:ext cx="364282" cy="212384"/>
            </a:xfrm>
            <a:custGeom>
              <a:avLst/>
              <a:gdLst/>
              <a:ahLst/>
              <a:cxnLst/>
              <a:rect l="l" t="t" r="r" b="b"/>
              <a:pathLst>
                <a:path w="13888" h="8097" extrusionOk="0">
                  <a:moveTo>
                    <a:pt x="6944" y="0"/>
                  </a:moveTo>
                  <a:cubicBezTo>
                    <a:pt x="3974" y="0"/>
                    <a:pt x="1567" y="1804"/>
                    <a:pt x="1567" y="4034"/>
                  </a:cubicBezTo>
                  <a:cubicBezTo>
                    <a:pt x="1567" y="4197"/>
                    <a:pt x="1581" y="4360"/>
                    <a:pt x="1608" y="4523"/>
                  </a:cubicBezTo>
                  <a:lnTo>
                    <a:pt x="896" y="3804"/>
                  </a:lnTo>
                  <a:cubicBezTo>
                    <a:pt x="896" y="3804"/>
                    <a:pt x="89" y="5831"/>
                    <a:pt x="8" y="7187"/>
                  </a:cubicBezTo>
                  <a:cubicBezTo>
                    <a:pt x="1" y="7296"/>
                    <a:pt x="89" y="7391"/>
                    <a:pt x="198" y="7391"/>
                  </a:cubicBezTo>
                  <a:lnTo>
                    <a:pt x="672" y="7391"/>
                  </a:lnTo>
                  <a:lnTo>
                    <a:pt x="672" y="7886"/>
                  </a:lnTo>
                  <a:cubicBezTo>
                    <a:pt x="672" y="7988"/>
                    <a:pt x="754" y="8069"/>
                    <a:pt x="855" y="8076"/>
                  </a:cubicBezTo>
                  <a:cubicBezTo>
                    <a:pt x="1001" y="8085"/>
                    <a:pt x="1229" y="8096"/>
                    <a:pt x="1517" y="8096"/>
                  </a:cubicBezTo>
                  <a:cubicBezTo>
                    <a:pt x="2264" y="8096"/>
                    <a:pt x="3415" y="8022"/>
                    <a:pt x="4585" y="7655"/>
                  </a:cubicBezTo>
                  <a:cubicBezTo>
                    <a:pt x="4483" y="7615"/>
                    <a:pt x="6944" y="6496"/>
                    <a:pt x="6944" y="6496"/>
                  </a:cubicBezTo>
                  <a:cubicBezTo>
                    <a:pt x="6944" y="6496"/>
                    <a:pt x="9182" y="7615"/>
                    <a:pt x="9311" y="7649"/>
                  </a:cubicBezTo>
                  <a:cubicBezTo>
                    <a:pt x="10490" y="8020"/>
                    <a:pt x="11656" y="8095"/>
                    <a:pt x="12404" y="8095"/>
                  </a:cubicBezTo>
                  <a:cubicBezTo>
                    <a:pt x="12679" y="8095"/>
                    <a:pt x="12898" y="8085"/>
                    <a:pt x="13040" y="8076"/>
                  </a:cubicBezTo>
                  <a:cubicBezTo>
                    <a:pt x="13135" y="8069"/>
                    <a:pt x="13216" y="7988"/>
                    <a:pt x="13216" y="7886"/>
                  </a:cubicBezTo>
                  <a:lnTo>
                    <a:pt x="13216" y="7391"/>
                  </a:lnTo>
                  <a:lnTo>
                    <a:pt x="13691" y="7391"/>
                  </a:lnTo>
                  <a:cubicBezTo>
                    <a:pt x="13799" y="7391"/>
                    <a:pt x="13888" y="7296"/>
                    <a:pt x="13881" y="7187"/>
                  </a:cubicBezTo>
                  <a:cubicBezTo>
                    <a:pt x="13799" y="5838"/>
                    <a:pt x="12993" y="3804"/>
                    <a:pt x="12993" y="3804"/>
                  </a:cubicBezTo>
                  <a:lnTo>
                    <a:pt x="12281" y="4523"/>
                  </a:lnTo>
                  <a:cubicBezTo>
                    <a:pt x="12308" y="4360"/>
                    <a:pt x="12321" y="4197"/>
                    <a:pt x="12321" y="4034"/>
                  </a:cubicBezTo>
                  <a:cubicBezTo>
                    <a:pt x="12321" y="1804"/>
                    <a:pt x="9914" y="0"/>
                    <a:pt x="6944"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52" name="Google Shape;16152;p81"/>
            <p:cNvSpPr/>
            <p:nvPr/>
          </p:nvSpPr>
          <p:spPr>
            <a:xfrm>
              <a:off x="1407291" y="2429218"/>
              <a:ext cx="352531" cy="209368"/>
            </a:xfrm>
            <a:custGeom>
              <a:avLst/>
              <a:gdLst/>
              <a:ahLst/>
              <a:cxnLst/>
              <a:rect l="l" t="t" r="r" b="b"/>
              <a:pathLst>
                <a:path w="13440" h="7982" extrusionOk="0">
                  <a:moveTo>
                    <a:pt x="455" y="255"/>
                  </a:moveTo>
                  <a:cubicBezTo>
                    <a:pt x="343" y="255"/>
                    <a:pt x="250" y="360"/>
                    <a:pt x="279" y="475"/>
                  </a:cubicBezTo>
                  <a:cubicBezTo>
                    <a:pt x="374" y="848"/>
                    <a:pt x="645" y="1445"/>
                    <a:pt x="1404" y="1872"/>
                  </a:cubicBezTo>
                  <a:cubicBezTo>
                    <a:pt x="1540" y="1940"/>
                    <a:pt x="1567" y="2123"/>
                    <a:pt x="1458" y="2225"/>
                  </a:cubicBezTo>
                  <a:cubicBezTo>
                    <a:pt x="1" y="3649"/>
                    <a:pt x="143" y="6035"/>
                    <a:pt x="1757" y="7283"/>
                  </a:cubicBezTo>
                  <a:cubicBezTo>
                    <a:pt x="2370" y="7756"/>
                    <a:pt x="3090" y="7982"/>
                    <a:pt x="3803" y="7982"/>
                  </a:cubicBezTo>
                  <a:cubicBezTo>
                    <a:pt x="4959" y="7982"/>
                    <a:pt x="6095" y="7388"/>
                    <a:pt x="6720" y="6293"/>
                  </a:cubicBezTo>
                  <a:cubicBezTo>
                    <a:pt x="7349" y="7388"/>
                    <a:pt x="8485" y="7982"/>
                    <a:pt x="9641" y="7982"/>
                  </a:cubicBezTo>
                  <a:cubicBezTo>
                    <a:pt x="10354" y="7982"/>
                    <a:pt x="11075" y="7756"/>
                    <a:pt x="11690" y="7283"/>
                  </a:cubicBezTo>
                  <a:cubicBezTo>
                    <a:pt x="13297" y="6035"/>
                    <a:pt x="13440" y="3649"/>
                    <a:pt x="11989" y="2225"/>
                  </a:cubicBezTo>
                  <a:cubicBezTo>
                    <a:pt x="11880" y="2123"/>
                    <a:pt x="11901" y="1940"/>
                    <a:pt x="12036" y="1872"/>
                  </a:cubicBezTo>
                  <a:cubicBezTo>
                    <a:pt x="12796" y="1445"/>
                    <a:pt x="13067" y="848"/>
                    <a:pt x="13162" y="475"/>
                  </a:cubicBezTo>
                  <a:cubicBezTo>
                    <a:pt x="13191" y="360"/>
                    <a:pt x="13097" y="255"/>
                    <a:pt x="12985" y="255"/>
                  </a:cubicBezTo>
                  <a:cubicBezTo>
                    <a:pt x="12965" y="255"/>
                    <a:pt x="12945" y="258"/>
                    <a:pt x="12925" y="265"/>
                  </a:cubicBezTo>
                  <a:cubicBezTo>
                    <a:pt x="11209" y="869"/>
                    <a:pt x="8409" y="1"/>
                    <a:pt x="7005" y="2374"/>
                  </a:cubicBezTo>
                  <a:cubicBezTo>
                    <a:pt x="6941" y="2482"/>
                    <a:pt x="6830" y="2537"/>
                    <a:pt x="6720" y="2537"/>
                  </a:cubicBezTo>
                  <a:cubicBezTo>
                    <a:pt x="6610" y="2537"/>
                    <a:pt x="6500" y="2482"/>
                    <a:pt x="6435" y="2374"/>
                  </a:cubicBezTo>
                  <a:cubicBezTo>
                    <a:pt x="5032" y="1"/>
                    <a:pt x="2238" y="869"/>
                    <a:pt x="516" y="265"/>
                  </a:cubicBezTo>
                  <a:cubicBezTo>
                    <a:pt x="496" y="258"/>
                    <a:pt x="475" y="255"/>
                    <a:pt x="455" y="255"/>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53" name="Google Shape;16153;p81"/>
            <p:cNvSpPr/>
            <p:nvPr/>
          </p:nvSpPr>
          <p:spPr>
            <a:xfrm>
              <a:off x="1448550" y="2491645"/>
              <a:ext cx="117405" cy="117589"/>
            </a:xfrm>
            <a:custGeom>
              <a:avLst/>
              <a:gdLst/>
              <a:ahLst/>
              <a:cxnLst/>
              <a:rect l="l" t="t" r="r" b="b"/>
              <a:pathLst>
                <a:path w="4476" h="4483" extrusionOk="0">
                  <a:moveTo>
                    <a:pt x="2238" y="1"/>
                  </a:moveTo>
                  <a:cubicBezTo>
                    <a:pt x="998" y="1"/>
                    <a:pt x="1" y="1004"/>
                    <a:pt x="1" y="2245"/>
                  </a:cubicBezTo>
                  <a:cubicBezTo>
                    <a:pt x="1" y="3479"/>
                    <a:pt x="998" y="4483"/>
                    <a:pt x="2238" y="4483"/>
                  </a:cubicBezTo>
                  <a:cubicBezTo>
                    <a:pt x="3472" y="4483"/>
                    <a:pt x="4476" y="3479"/>
                    <a:pt x="4476" y="2245"/>
                  </a:cubicBezTo>
                  <a:cubicBezTo>
                    <a:pt x="4476" y="1004"/>
                    <a:pt x="3472" y="1"/>
                    <a:pt x="2238"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54" name="Google Shape;16154;p81"/>
            <p:cNvSpPr/>
            <p:nvPr/>
          </p:nvSpPr>
          <p:spPr>
            <a:xfrm>
              <a:off x="1466177" y="2509245"/>
              <a:ext cx="82179" cy="82388"/>
            </a:xfrm>
            <a:custGeom>
              <a:avLst/>
              <a:gdLst/>
              <a:ahLst/>
              <a:cxnLst/>
              <a:rect l="l" t="t" r="r" b="b"/>
              <a:pathLst>
                <a:path w="3133" h="3141" extrusionOk="0">
                  <a:moveTo>
                    <a:pt x="1566" y="1"/>
                  </a:moveTo>
                  <a:cubicBezTo>
                    <a:pt x="698" y="1"/>
                    <a:pt x="0" y="706"/>
                    <a:pt x="0" y="1574"/>
                  </a:cubicBezTo>
                  <a:cubicBezTo>
                    <a:pt x="0" y="2435"/>
                    <a:pt x="698" y="3140"/>
                    <a:pt x="1566" y="3140"/>
                  </a:cubicBezTo>
                  <a:cubicBezTo>
                    <a:pt x="2428" y="3140"/>
                    <a:pt x="3133" y="2435"/>
                    <a:pt x="3133" y="1574"/>
                  </a:cubicBezTo>
                  <a:cubicBezTo>
                    <a:pt x="3133" y="706"/>
                    <a:pt x="2428" y="1"/>
                    <a:pt x="1566"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55" name="Google Shape;16155;p81"/>
            <p:cNvSpPr/>
            <p:nvPr/>
          </p:nvSpPr>
          <p:spPr>
            <a:xfrm>
              <a:off x="1566664" y="2590453"/>
              <a:ext cx="33627" cy="52486"/>
            </a:xfrm>
            <a:custGeom>
              <a:avLst/>
              <a:gdLst/>
              <a:ahLst/>
              <a:cxnLst/>
              <a:rect l="l" t="t" r="r" b="b"/>
              <a:pathLst>
                <a:path w="1282" h="2001" extrusionOk="0">
                  <a:moveTo>
                    <a:pt x="641" y="0"/>
                  </a:moveTo>
                  <a:cubicBezTo>
                    <a:pt x="527" y="0"/>
                    <a:pt x="414" y="44"/>
                    <a:pt x="326" y="132"/>
                  </a:cubicBezTo>
                  <a:lnTo>
                    <a:pt x="129" y="329"/>
                  </a:lnTo>
                  <a:cubicBezTo>
                    <a:pt x="34" y="424"/>
                    <a:pt x="0" y="573"/>
                    <a:pt x="48" y="702"/>
                  </a:cubicBezTo>
                  <a:lnTo>
                    <a:pt x="488" y="1889"/>
                  </a:lnTo>
                  <a:cubicBezTo>
                    <a:pt x="512" y="1963"/>
                    <a:pt x="576" y="2001"/>
                    <a:pt x="641" y="2001"/>
                  </a:cubicBezTo>
                  <a:cubicBezTo>
                    <a:pt x="705" y="2001"/>
                    <a:pt x="770" y="1963"/>
                    <a:pt x="793" y="1889"/>
                  </a:cubicBezTo>
                  <a:lnTo>
                    <a:pt x="1234" y="702"/>
                  </a:lnTo>
                  <a:cubicBezTo>
                    <a:pt x="1282" y="573"/>
                    <a:pt x="1255" y="424"/>
                    <a:pt x="1153" y="329"/>
                  </a:cubicBezTo>
                  <a:lnTo>
                    <a:pt x="956" y="132"/>
                  </a:lnTo>
                  <a:cubicBezTo>
                    <a:pt x="868" y="44"/>
                    <a:pt x="754" y="0"/>
                    <a:pt x="641" y="0"/>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56" name="Google Shape;16156;p81"/>
            <p:cNvSpPr/>
            <p:nvPr/>
          </p:nvSpPr>
          <p:spPr>
            <a:xfrm>
              <a:off x="1483777" y="2520996"/>
              <a:ext cx="46978" cy="58886"/>
            </a:xfrm>
            <a:custGeom>
              <a:avLst/>
              <a:gdLst/>
              <a:ahLst/>
              <a:cxnLst/>
              <a:rect l="l" t="t" r="r" b="b"/>
              <a:pathLst>
                <a:path w="1791" h="2245" extrusionOk="0">
                  <a:moveTo>
                    <a:pt x="895" y="0"/>
                  </a:moveTo>
                  <a:cubicBezTo>
                    <a:pt x="400" y="0"/>
                    <a:pt x="0" y="407"/>
                    <a:pt x="0" y="902"/>
                  </a:cubicBezTo>
                  <a:lnTo>
                    <a:pt x="0" y="1350"/>
                  </a:lnTo>
                  <a:cubicBezTo>
                    <a:pt x="0" y="1838"/>
                    <a:pt x="400" y="2245"/>
                    <a:pt x="895" y="2245"/>
                  </a:cubicBezTo>
                  <a:cubicBezTo>
                    <a:pt x="1390" y="2245"/>
                    <a:pt x="1790" y="1838"/>
                    <a:pt x="1790" y="1350"/>
                  </a:cubicBezTo>
                  <a:lnTo>
                    <a:pt x="1790" y="902"/>
                  </a:lnTo>
                  <a:cubicBezTo>
                    <a:pt x="1790" y="407"/>
                    <a:pt x="1390" y="0"/>
                    <a:pt x="895"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57" name="Google Shape;16157;p81"/>
            <p:cNvSpPr/>
            <p:nvPr/>
          </p:nvSpPr>
          <p:spPr>
            <a:xfrm>
              <a:off x="1501378" y="2532721"/>
              <a:ext cx="17627" cy="17653"/>
            </a:xfrm>
            <a:custGeom>
              <a:avLst/>
              <a:gdLst/>
              <a:ahLst/>
              <a:cxnLst/>
              <a:rect l="l" t="t" r="r" b="b"/>
              <a:pathLst>
                <a:path w="672" h="673" extrusionOk="0">
                  <a:moveTo>
                    <a:pt x="333" y="1"/>
                  </a:moveTo>
                  <a:cubicBezTo>
                    <a:pt x="150" y="1"/>
                    <a:pt x="1" y="157"/>
                    <a:pt x="1" y="340"/>
                  </a:cubicBezTo>
                  <a:cubicBezTo>
                    <a:pt x="1" y="523"/>
                    <a:pt x="150" y="672"/>
                    <a:pt x="333" y="672"/>
                  </a:cubicBezTo>
                  <a:cubicBezTo>
                    <a:pt x="523" y="672"/>
                    <a:pt x="672" y="523"/>
                    <a:pt x="672" y="340"/>
                  </a:cubicBezTo>
                  <a:cubicBezTo>
                    <a:pt x="672" y="157"/>
                    <a:pt x="523" y="1"/>
                    <a:pt x="33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58" name="Google Shape;16158;p81"/>
            <p:cNvSpPr/>
            <p:nvPr/>
          </p:nvSpPr>
          <p:spPr>
            <a:xfrm>
              <a:off x="1601156" y="2491645"/>
              <a:ext cx="117589" cy="117589"/>
            </a:xfrm>
            <a:custGeom>
              <a:avLst/>
              <a:gdLst/>
              <a:ahLst/>
              <a:cxnLst/>
              <a:rect l="l" t="t" r="r" b="b"/>
              <a:pathLst>
                <a:path w="4483" h="4483" extrusionOk="0">
                  <a:moveTo>
                    <a:pt x="2238" y="1"/>
                  </a:moveTo>
                  <a:cubicBezTo>
                    <a:pt x="1004" y="1"/>
                    <a:pt x="1" y="1004"/>
                    <a:pt x="1" y="2245"/>
                  </a:cubicBezTo>
                  <a:cubicBezTo>
                    <a:pt x="1" y="3479"/>
                    <a:pt x="1004" y="4483"/>
                    <a:pt x="2238" y="4483"/>
                  </a:cubicBezTo>
                  <a:cubicBezTo>
                    <a:pt x="3479" y="4483"/>
                    <a:pt x="4483" y="3479"/>
                    <a:pt x="4483" y="2245"/>
                  </a:cubicBezTo>
                  <a:cubicBezTo>
                    <a:pt x="4483" y="1004"/>
                    <a:pt x="3479" y="1"/>
                    <a:pt x="2238"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59" name="Google Shape;16159;p81"/>
            <p:cNvSpPr/>
            <p:nvPr/>
          </p:nvSpPr>
          <p:spPr>
            <a:xfrm>
              <a:off x="1618757" y="2509245"/>
              <a:ext cx="82388" cy="82388"/>
            </a:xfrm>
            <a:custGeom>
              <a:avLst/>
              <a:gdLst/>
              <a:ahLst/>
              <a:cxnLst/>
              <a:rect l="l" t="t" r="r" b="b"/>
              <a:pathLst>
                <a:path w="3141" h="3141" extrusionOk="0">
                  <a:moveTo>
                    <a:pt x="1567" y="1"/>
                  </a:moveTo>
                  <a:cubicBezTo>
                    <a:pt x="706" y="1"/>
                    <a:pt x="1" y="706"/>
                    <a:pt x="1" y="1574"/>
                  </a:cubicBezTo>
                  <a:cubicBezTo>
                    <a:pt x="1" y="2435"/>
                    <a:pt x="706" y="3140"/>
                    <a:pt x="1567" y="3140"/>
                  </a:cubicBezTo>
                  <a:cubicBezTo>
                    <a:pt x="2435" y="3140"/>
                    <a:pt x="3140" y="2435"/>
                    <a:pt x="3140" y="1574"/>
                  </a:cubicBezTo>
                  <a:cubicBezTo>
                    <a:pt x="3140" y="706"/>
                    <a:pt x="2435" y="1"/>
                    <a:pt x="1567"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60" name="Google Shape;16160;p81"/>
            <p:cNvSpPr/>
            <p:nvPr/>
          </p:nvSpPr>
          <p:spPr>
            <a:xfrm>
              <a:off x="1636541" y="2520996"/>
              <a:ext cx="46978" cy="58886"/>
            </a:xfrm>
            <a:custGeom>
              <a:avLst/>
              <a:gdLst/>
              <a:ahLst/>
              <a:cxnLst/>
              <a:rect l="l" t="t" r="r" b="b"/>
              <a:pathLst>
                <a:path w="1791" h="2245" extrusionOk="0">
                  <a:moveTo>
                    <a:pt x="896" y="0"/>
                  </a:moveTo>
                  <a:cubicBezTo>
                    <a:pt x="401" y="0"/>
                    <a:pt x="1" y="400"/>
                    <a:pt x="1" y="902"/>
                  </a:cubicBezTo>
                  <a:lnTo>
                    <a:pt x="1" y="1350"/>
                  </a:lnTo>
                  <a:cubicBezTo>
                    <a:pt x="1" y="1838"/>
                    <a:pt x="401" y="2245"/>
                    <a:pt x="896" y="2245"/>
                  </a:cubicBezTo>
                  <a:cubicBezTo>
                    <a:pt x="1391" y="2245"/>
                    <a:pt x="1791" y="1838"/>
                    <a:pt x="1791" y="1343"/>
                  </a:cubicBezTo>
                  <a:lnTo>
                    <a:pt x="1791" y="895"/>
                  </a:lnTo>
                  <a:cubicBezTo>
                    <a:pt x="1791" y="400"/>
                    <a:pt x="1391" y="0"/>
                    <a:pt x="896"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61" name="Google Shape;16161;p81"/>
            <p:cNvSpPr/>
            <p:nvPr/>
          </p:nvSpPr>
          <p:spPr>
            <a:xfrm>
              <a:off x="1653984" y="2532721"/>
              <a:ext cx="17627" cy="17653"/>
            </a:xfrm>
            <a:custGeom>
              <a:avLst/>
              <a:gdLst/>
              <a:ahLst/>
              <a:cxnLst/>
              <a:rect l="l" t="t" r="r" b="b"/>
              <a:pathLst>
                <a:path w="672" h="673" extrusionOk="0">
                  <a:moveTo>
                    <a:pt x="339" y="1"/>
                  </a:moveTo>
                  <a:cubicBezTo>
                    <a:pt x="156" y="1"/>
                    <a:pt x="0" y="157"/>
                    <a:pt x="0" y="340"/>
                  </a:cubicBezTo>
                  <a:cubicBezTo>
                    <a:pt x="0" y="523"/>
                    <a:pt x="156" y="672"/>
                    <a:pt x="339" y="672"/>
                  </a:cubicBezTo>
                  <a:cubicBezTo>
                    <a:pt x="523" y="672"/>
                    <a:pt x="672" y="523"/>
                    <a:pt x="672" y="340"/>
                  </a:cubicBezTo>
                  <a:cubicBezTo>
                    <a:pt x="672" y="157"/>
                    <a:pt x="523" y="1"/>
                    <a:pt x="33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162" name="Google Shape;16162;p81"/>
          <p:cNvGrpSpPr/>
          <p:nvPr/>
        </p:nvGrpSpPr>
        <p:grpSpPr>
          <a:xfrm>
            <a:off x="7110427" y="3365261"/>
            <a:ext cx="400401" cy="370184"/>
            <a:chOff x="7110427" y="3365261"/>
            <a:chExt cx="400401" cy="370184"/>
          </a:xfrm>
        </p:grpSpPr>
        <p:sp>
          <p:nvSpPr>
            <p:cNvPr id="16163" name="Google Shape;16163;p81"/>
            <p:cNvSpPr/>
            <p:nvPr/>
          </p:nvSpPr>
          <p:spPr>
            <a:xfrm>
              <a:off x="7140854" y="3365261"/>
              <a:ext cx="369974" cy="370158"/>
            </a:xfrm>
            <a:custGeom>
              <a:avLst/>
              <a:gdLst/>
              <a:ahLst/>
              <a:cxnLst/>
              <a:rect l="l" t="t" r="r" b="b"/>
              <a:pathLst>
                <a:path w="14105" h="14112" extrusionOk="0">
                  <a:moveTo>
                    <a:pt x="7052" y="1"/>
                  </a:moveTo>
                  <a:cubicBezTo>
                    <a:pt x="3153" y="1"/>
                    <a:pt x="0" y="3161"/>
                    <a:pt x="0" y="7059"/>
                  </a:cubicBezTo>
                  <a:cubicBezTo>
                    <a:pt x="0" y="10951"/>
                    <a:pt x="3153" y="14111"/>
                    <a:pt x="7052" y="14111"/>
                  </a:cubicBezTo>
                  <a:cubicBezTo>
                    <a:pt x="10951" y="14111"/>
                    <a:pt x="14104" y="10951"/>
                    <a:pt x="14104" y="7059"/>
                  </a:cubicBezTo>
                  <a:cubicBezTo>
                    <a:pt x="14104" y="3161"/>
                    <a:pt x="10951" y="1"/>
                    <a:pt x="7052" y="1"/>
                  </a:cubicBezTo>
                  <a:close/>
                </a:path>
              </a:pathLst>
            </a:custGeom>
            <a:solidFill>
              <a:srgbClr val="BEC7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64" name="Google Shape;16164;p81"/>
            <p:cNvSpPr/>
            <p:nvPr/>
          </p:nvSpPr>
          <p:spPr>
            <a:xfrm>
              <a:off x="7216081" y="3366704"/>
              <a:ext cx="294747" cy="295901"/>
            </a:xfrm>
            <a:custGeom>
              <a:avLst/>
              <a:gdLst/>
              <a:ahLst/>
              <a:cxnLst/>
              <a:rect l="l" t="t" r="r" b="b"/>
              <a:pathLst>
                <a:path w="11237" h="11281" extrusionOk="0">
                  <a:moveTo>
                    <a:pt x="7357" y="2771"/>
                  </a:moveTo>
                  <a:cubicBezTo>
                    <a:pt x="7423" y="2771"/>
                    <a:pt x="7491" y="2802"/>
                    <a:pt x="7541" y="2875"/>
                  </a:cubicBezTo>
                  <a:lnTo>
                    <a:pt x="8015" y="3573"/>
                  </a:lnTo>
                  <a:cubicBezTo>
                    <a:pt x="8083" y="3682"/>
                    <a:pt x="8056" y="3824"/>
                    <a:pt x="7954" y="3892"/>
                  </a:cubicBezTo>
                  <a:cubicBezTo>
                    <a:pt x="7914" y="3917"/>
                    <a:pt x="7869" y="3929"/>
                    <a:pt x="7825" y="3929"/>
                  </a:cubicBezTo>
                  <a:cubicBezTo>
                    <a:pt x="7750" y="3929"/>
                    <a:pt x="7678" y="3895"/>
                    <a:pt x="7636" y="3831"/>
                  </a:cubicBezTo>
                  <a:lnTo>
                    <a:pt x="7161" y="3126"/>
                  </a:lnTo>
                  <a:cubicBezTo>
                    <a:pt x="7041" y="2948"/>
                    <a:pt x="7196" y="2771"/>
                    <a:pt x="7357" y="2771"/>
                  </a:cubicBezTo>
                  <a:close/>
                  <a:moveTo>
                    <a:pt x="5005" y="0"/>
                  </a:moveTo>
                  <a:lnTo>
                    <a:pt x="4713" y="909"/>
                  </a:lnTo>
                  <a:cubicBezTo>
                    <a:pt x="4645" y="1126"/>
                    <a:pt x="4469" y="1295"/>
                    <a:pt x="4245" y="1356"/>
                  </a:cubicBezTo>
                  <a:lnTo>
                    <a:pt x="3513" y="1553"/>
                  </a:lnTo>
                  <a:cubicBezTo>
                    <a:pt x="3452" y="1573"/>
                    <a:pt x="3391" y="1580"/>
                    <a:pt x="3337" y="1580"/>
                  </a:cubicBezTo>
                  <a:lnTo>
                    <a:pt x="2238" y="1580"/>
                  </a:lnTo>
                  <a:cubicBezTo>
                    <a:pt x="2123" y="1580"/>
                    <a:pt x="2028" y="1661"/>
                    <a:pt x="2014" y="1777"/>
                  </a:cubicBezTo>
                  <a:lnTo>
                    <a:pt x="1892" y="2719"/>
                  </a:lnTo>
                  <a:lnTo>
                    <a:pt x="1194" y="2753"/>
                  </a:lnTo>
                  <a:cubicBezTo>
                    <a:pt x="1072" y="2760"/>
                    <a:pt x="977" y="2855"/>
                    <a:pt x="977" y="2970"/>
                  </a:cubicBezTo>
                  <a:lnTo>
                    <a:pt x="950" y="3580"/>
                  </a:lnTo>
                  <a:cubicBezTo>
                    <a:pt x="943" y="3712"/>
                    <a:pt x="1052" y="3818"/>
                    <a:pt x="1188" y="3818"/>
                  </a:cubicBezTo>
                  <a:cubicBezTo>
                    <a:pt x="1192" y="3818"/>
                    <a:pt x="1196" y="3818"/>
                    <a:pt x="1201" y="3818"/>
                  </a:cubicBezTo>
                  <a:lnTo>
                    <a:pt x="1662" y="3777"/>
                  </a:lnTo>
                  <a:cubicBezTo>
                    <a:pt x="1784" y="3763"/>
                    <a:pt x="1892" y="3702"/>
                    <a:pt x="1960" y="3607"/>
                  </a:cubicBezTo>
                  <a:lnTo>
                    <a:pt x="2394" y="3004"/>
                  </a:lnTo>
                  <a:lnTo>
                    <a:pt x="3310" y="2970"/>
                  </a:lnTo>
                  <a:cubicBezTo>
                    <a:pt x="3313" y="2970"/>
                    <a:pt x="3316" y="2970"/>
                    <a:pt x="3319" y="2970"/>
                  </a:cubicBezTo>
                  <a:cubicBezTo>
                    <a:pt x="3511" y="2970"/>
                    <a:pt x="3647" y="3170"/>
                    <a:pt x="3574" y="3350"/>
                  </a:cubicBezTo>
                  <a:cubicBezTo>
                    <a:pt x="3418" y="3756"/>
                    <a:pt x="3418" y="3790"/>
                    <a:pt x="3418" y="3831"/>
                  </a:cubicBezTo>
                  <a:cubicBezTo>
                    <a:pt x="3414" y="3983"/>
                    <a:pt x="3530" y="4063"/>
                    <a:pt x="3645" y="4063"/>
                  </a:cubicBezTo>
                  <a:cubicBezTo>
                    <a:pt x="3746" y="4063"/>
                    <a:pt x="3847" y="4002"/>
                    <a:pt x="3866" y="3872"/>
                  </a:cubicBezTo>
                  <a:cubicBezTo>
                    <a:pt x="3886" y="3818"/>
                    <a:pt x="3954" y="3634"/>
                    <a:pt x="4042" y="3404"/>
                  </a:cubicBezTo>
                  <a:cubicBezTo>
                    <a:pt x="4064" y="3352"/>
                    <a:pt x="4113" y="3324"/>
                    <a:pt x="4162" y="3324"/>
                  </a:cubicBezTo>
                  <a:cubicBezTo>
                    <a:pt x="4203" y="3324"/>
                    <a:pt x="4245" y="3344"/>
                    <a:pt x="4272" y="3384"/>
                  </a:cubicBezTo>
                  <a:lnTo>
                    <a:pt x="4327" y="3472"/>
                  </a:lnTo>
                  <a:cubicBezTo>
                    <a:pt x="4411" y="3599"/>
                    <a:pt x="4554" y="3672"/>
                    <a:pt x="4703" y="3672"/>
                  </a:cubicBezTo>
                  <a:cubicBezTo>
                    <a:pt x="4745" y="3672"/>
                    <a:pt x="4787" y="3667"/>
                    <a:pt x="4828" y="3655"/>
                  </a:cubicBezTo>
                  <a:lnTo>
                    <a:pt x="5235" y="3546"/>
                  </a:lnTo>
                  <a:cubicBezTo>
                    <a:pt x="5350" y="3512"/>
                    <a:pt x="5439" y="3431"/>
                    <a:pt x="5486" y="3323"/>
                  </a:cubicBezTo>
                  <a:lnTo>
                    <a:pt x="5561" y="3112"/>
                  </a:lnTo>
                  <a:cubicBezTo>
                    <a:pt x="5615" y="2963"/>
                    <a:pt x="5744" y="2861"/>
                    <a:pt x="5893" y="2828"/>
                  </a:cubicBezTo>
                  <a:lnTo>
                    <a:pt x="6157" y="2773"/>
                  </a:lnTo>
                  <a:cubicBezTo>
                    <a:pt x="6182" y="2768"/>
                    <a:pt x="6207" y="2765"/>
                    <a:pt x="6231" y="2765"/>
                  </a:cubicBezTo>
                  <a:cubicBezTo>
                    <a:pt x="6386" y="2765"/>
                    <a:pt x="6522" y="2872"/>
                    <a:pt x="6557" y="3024"/>
                  </a:cubicBezTo>
                  <a:cubicBezTo>
                    <a:pt x="6591" y="3207"/>
                    <a:pt x="6463" y="3377"/>
                    <a:pt x="6279" y="3397"/>
                  </a:cubicBezTo>
                  <a:lnTo>
                    <a:pt x="5649" y="3417"/>
                  </a:lnTo>
                  <a:cubicBezTo>
                    <a:pt x="5520" y="3417"/>
                    <a:pt x="5412" y="3526"/>
                    <a:pt x="5412" y="3648"/>
                  </a:cubicBezTo>
                  <a:lnTo>
                    <a:pt x="5412" y="3709"/>
                  </a:lnTo>
                  <a:cubicBezTo>
                    <a:pt x="5412" y="3763"/>
                    <a:pt x="5439" y="3804"/>
                    <a:pt x="5479" y="3831"/>
                  </a:cubicBezTo>
                  <a:lnTo>
                    <a:pt x="5845" y="4014"/>
                  </a:lnTo>
                  <a:cubicBezTo>
                    <a:pt x="5988" y="4082"/>
                    <a:pt x="6035" y="4258"/>
                    <a:pt x="5940" y="4387"/>
                  </a:cubicBezTo>
                  <a:cubicBezTo>
                    <a:pt x="5893" y="4462"/>
                    <a:pt x="5812" y="4502"/>
                    <a:pt x="5730" y="4502"/>
                  </a:cubicBezTo>
                  <a:lnTo>
                    <a:pt x="3805" y="4502"/>
                  </a:lnTo>
                  <a:cubicBezTo>
                    <a:pt x="3757" y="4502"/>
                    <a:pt x="3703" y="4496"/>
                    <a:pt x="3655" y="4475"/>
                  </a:cubicBezTo>
                  <a:lnTo>
                    <a:pt x="2048" y="3838"/>
                  </a:lnTo>
                  <a:cubicBezTo>
                    <a:pt x="2008" y="3822"/>
                    <a:pt x="1967" y="3815"/>
                    <a:pt x="1926" y="3815"/>
                  </a:cubicBezTo>
                  <a:cubicBezTo>
                    <a:pt x="1842" y="3815"/>
                    <a:pt x="1760" y="3846"/>
                    <a:pt x="1696" y="3906"/>
                  </a:cubicBezTo>
                  <a:lnTo>
                    <a:pt x="170" y="5316"/>
                  </a:lnTo>
                  <a:cubicBezTo>
                    <a:pt x="48" y="5425"/>
                    <a:pt x="1" y="5601"/>
                    <a:pt x="41" y="5757"/>
                  </a:cubicBezTo>
                  <a:lnTo>
                    <a:pt x="353" y="7018"/>
                  </a:lnTo>
                  <a:cubicBezTo>
                    <a:pt x="401" y="7215"/>
                    <a:pt x="570" y="7357"/>
                    <a:pt x="767" y="7364"/>
                  </a:cubicBezTo>
                  <a:lnTo>
                    <a:pt x="2489" y="7459"/>
                  </a:lnTo>
                  <a:cubicBezTo>
                    <a:pt x="2828" y="7472"/>
                    <a:pt x="3099" y="7737"/>
                    <a:pt x="3133" y="8076"/>
                  </a:cubicBezTo>
                  <a:lnTo>
                    <a:pt x="3262" y="9493"/>
                  </a:lnTo>
                  <a:cubicBezTo>
                    <a:pt x="3269" y="9595"/>
                    <a:pt x="3303" y="9703"/>
                    <a:pt x="3343" y="9798"/>
                  </a:cubicBezTo>
                  <a:cubicBezTo>
                    <a:pt x="3493" y="10096"/>
                    <a:pt x="3832" y="10788"/>
                    <a:pt x="4015" y="11025"/>
                  </a:cubicBezTo>
                  <a:cubicBezTo>
                    <a:pt x="4156" y="11201"/>
                    <a:pt x="4414" y="11280"/>
                    <a:pt x="4645" y="11280"/>
                  </a:cubicBezTo>
                  <a:cubicBezTo>
                    <a:pt x="4815" y="11280"/>
                    <a:pt x="4969" y="11238"/>
                    <a:pt x="5052" y="11161"/>
                  </a:cubicBezTo>
                  <a:lnTo>
                    <a:pt x="6449" y="10015"/>
                  </a:lnTo>
                  <a:cubicBezTo>
                    <a:pt x="6571" y="9906"/>
                    <a:pt x="6646" y="9764"/>
                    <a:pt x="6666" y="9608"/>
                  </a:cubicBezTo>
                  <a:lnTo>
                    <a:pt x="6829" y="8483"/>
                  </a:lnTo>
                  <a:lnTo>
                    <a:pt x="7941" y="7262"/>
                  </a:lnTo>
                  <a:cubicBezTo>
                    <a:pt x="8049" y="7147"/>
                    <a:pt x="8009" y="6964"/>
                    <a:pt x="7866" y="6903"/>
                  </a:cubicBezTo>
                  <a:lnTo>
                    <a:pt x="7846" y="6916"/>
                  </a:lnTo>
                  <a:cubicBezTo>
                    <a:pt x="7758" y="6970"/>
                    <a:pt x="7663" y="7004"/>
                    <a:pt x="7561" y="7011"/>
                  </a:cubicBezTo>
                  <a:lnTo>
                    <a:pt x="7507" y="7011"/>
                  </a:lnTo>
                  <a:cubicBezTo>
                    <a:pt x="7303" y="7011"/>
                    <a:pt x="7113" y="6909"/>
                    <a:pt x="6998" y="6733"/>
                  </a:cubicBezTo>
                  <a:lnTo>
                    <a:pt x="6151" y="5384"/>
                  </a:lnTo>
                  <a:cubicBezTo>
                    <a:pt x="6028" y="5205"/>
                    <a:pt x="6187" y="5026"/>
                    <a:pt x="6347" y="5026"/>
                  </a:cubicBezTo>
                  <a:cubicBezTo>
                    <a:pt x="6418" y="5026"/>
                    <a:pt x="6489" y="5061"/>
                    <a:pt x="6537" y="5147"/>
                  </a:cubicBezTo>
                  <a:lnTo>
                    <a:pt x="7385" y="6489"/>
                  </a:lnTo>
                  <a:cubicBezTo>
                    <a:pt x="7415" y="6532"/>
                    <a:pt x="7457" y="6558"/>
                    <a:pt x="7504" y="6558"/>
                  </a:cubicBezTo>
                  <a:cubicBezTo>
                    <a:pt x="7509" y="6558"/>
                    <a:pt x="7515" y="6558"/>
                    <a:pt x="7520" y="6557"/>
                  </a:cubicBezTo>
                  <a:cubicBezTo>
                    <a:pt x="7547" y="6557"/>
                    <a:pt x="7568" y="6543"/>
                    <a:pt x="7588" y="6530"/>
                  </a:cubicBezTo>
                  <a:lnTo>
                    <a:pt x="8734" y="5906"/>
                  </a:lnTo>
                  <a:cubicBezTo>
                    <a:pt x="8856" y="5838"/>
                    <a:pt x="8890" y="5682"/>
                    <a:pt x="8802" y="5574"/>
                  </a:cubicBezTo>
                  <a:cubicBezTo>
                    <a:pt x="8759" y="5519"/>
                    <a:pt x="8694" y="5491"/>
                    <a:pt x="8628" y="5491"/>
                  </a:cubicBezTo>
                  <a:cubicBezTo>
                    <a:pt x="8620" y="5491"/>
                    <a:pt x="8613" y="5492"/>
                    <a:pt x="8605" y="5492"/>
                  </a:cubicBezTo>
                  <a:lnTo>
                    <a:pt x="8368" y="5519"/>
                  </a:lnTo>
                  <a:cubicBezTo>
                    <a:pt x="8359" y="5520"/>
                    <a:pt x="8351" y="5521"/>
                    <a:pt x="8342" y="5521"/>
                  </a:cubicBezTo>
                  <a:cubicBezTo>
                    <a:pt x="8285" y="5521"/>
                    <a:pt x="8232" y="5501"/>
                    <a:pt x="8185" y="5465"/>
                  </a:cubicBezTo>
                  <a:lnTo>
                    <a:pt x="7466" y="4821"/>
                  </a:lnTo>
                  <a:cubicBezTo>
                    <a:pt x="7291" y="4662"/>
                    <a:pt x="7440" y="4419"/>
                    <a:pt x="7620" y="4419"/>
                  </a:cubicBezTo>
                  <a:cubicBezTo>
                    <a:pt x="7670" y="4419"/>
                    <a:pt x="7723" y="4438"/>
                    <a:pt x="7771" y="4482"/>
                  </a:cubicBezTo>
                  <a:lnTo>
                    <a:pt x="8415" y="5058"/>
                  </a:lnTo>
                  <a:lnTo>
                    <a:pt x="8809" y="5011"/>
                  </a:lnTo>
                  <a:cubicBezTo>
                    <a:pt x="8819" y="5009"/>
                    <a:pt x="8830" y="5008"/>
                    <a:pt x="8840" y="5008"/>
                  </a:cubicBezTo>
                  <a:cubicBezTo>
                    <a:pt x="8911" y="5008"/>
                    <a:pt x="8978" y="5046"/>
                    <a:pt x="9019" y="5099"/>
                  </a:cubicBezTo>
                  <a:lnTo>
                    <a:pt x="9093" y="5208"/>
                  </a:lnTo>
                  <a:lnTo>
                    <a:pt x="9473" y="5160"/>
                  </a:lnTo>
                  <a:cubicBezTo>
                    <a:pt x="9490" y="5158"/>
                    <a:pt x="9508" y="5157"/>
                    <a:pt x="9525" y="5157"/>
                  </a:cubicBezTo>
                  <a:cubicBezTo>
                    <a:pt x="9690" y="5157"/>
                    <a:pt x="9848" y="5244"/>
                    <a:pt x="9927" y="5397"/>
                  </a:cubicBezTo>
                  <a:lnTo>
                    <a:pt x="10700" y="6821"/>
                  </a:lnTo>
                  <a:cubicBezTo>
                    <a:pt x="10755" y="6923"/>
                    <a:pt x="10850" y="6998"/>
                    <a:pt x="10958" y="7038"/>
                  </a:cubicBezTo>
                  <a:lnTo>
                    <a:pt x="11236" y="7133"/>
                  </a:lnTo>
                  <a:lnTo>
                    <a:pt x="11236" y="6998"/>
                  </a:lnTo>
                  <a:cubicBezTo>
                    <a:pt x="11236" y="3424"/>
                    <a:pt x="8558" y="414"/>
                    <a:pt x="5005"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65" name="Google Shape;16165;p81"/>
            <p:cNvSpPr/>
            <p:nvPr/>
          </p:nvSpPr>
          <p:spPr>
            <a:xfrm>
              <a:off x="7110427" y="3392672"/>
              <a:ext cx="372991" cy="342774"/>
            </a:xfrm>
            <a:custGeom>
              <a:avLst/>
              <a:gdLst/>
              <a:ahLst/>
              <a:cxnLst/>
              <a:rect l="l" t="t" r="r" b="b"/>
              <a:pathLst>
                <a:path w="14220" h="13068" extrusionOk="0">
                  <a:moveTo>
                    <a:pt x="4517" y="0"/>
                  </a:moveTo>
                  <a:cubicBezTo>
                    <a:pt x="631" y="2387"/>
                    <a:pt x="1" y="7777"/>
                    <a:pt x="3222" y="10998"/>
                  </a:cubicBezTo>
                  <a:cubicBezTo>
                    <a:pt x="4615" y="12395"/>
                    <a:pt x="6415" y="13067"/>
                    <a:pt x="8202" y="13067"/>
                  </a:cubicBezTo>
                  <a:cubicBezTo>
                    <a:pt x="10545" y="13067"/>
                    <a:pt x="12866" y="11910"/>
                    <a:pt x="14220" y="9710"/>
                  </a:cubicBezTo>
                  <a:lnTo>
                    <a:pt x="14220" y="9710"/>
                  </a:lnTo>
                  <a:cubicBezTo>
                    <a:pt x="13108" y="10395"/>
                    <a:pt x="11833" y="10754"/>
                    <a:pt x="10524" y="10754"/>
                  </a:cubicBezTo>
                  <a:cubicBezTo>
                    <a:pt x="7968" y="10754"/>
                    <a:pt x="5615" y="9371"/>
                    <a:pt x="4368" y="7140"/>
                  </a:cubicBezTo>
                  <a:cubicBezTo>
                    <a:pt x="3120" y="4909"/>
                    <a:pt x="3181" y="2177"/>
                    <a:pt x="4517" y="0"/>
                  </a:cubicBez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66" name="Google Shape;16166;p81"/>
            <p:cNvSpPr/>
            <p:nvPr/>
          </p:nvSpPr>
          <p:spPr>
            <a:xfrm>
              <a:off x="7398563" y="3617646"/>
              <a:ext cx="31424" cy="30427"/>
            </a:xfrm>
            <a:custGeom>
              <a:avLst/>
              <a:gdLst/>
              <a:ahLst/>
              <a:cxnLst/>
              <a:rect l="l" t="t" r="r" b="b"/>
              <a:pathLst>
                <a:path w="1198" h="1160" extrusionOk="0">
                  <a:moveTo>
                    <a:pt x="881" y="1"/>
                  </a:moveTo>
                  <a:cubicBezTo>
                    <a:pt x="825" y="1"/>
                    <a:pt x="768" y="23"/>
                    <a:pt x="719" y="75"/>
                  </a:cubicBezTo>
                  <a:lnTo>
                    <a:pt x="123" y="787"/>
                  </a:lnTo>
                  <a:cubicBezTo>
                    <a:pt x="1" y="936"/>
                    <a:pt x="102" y="1160"/>
                    <a:pt x="299" y="1160"/>
                  </a:cubicBezTo>
                  <a:cubicBezTo>
                    <a:pt x="367" y="1160"/>
                    <a:pt x="428" y="1133"/>
                    <a:pt x="475" y="1079"/>
                  </a:cubicBezTo>
                  <a:lnTo>
                    <a:pt x="1065" y="373"/>
                  </a:lnTo>
                  <a:cubicBezTo>
                    <a:pt x="1197" y="200"/>
                    <a:pt x="1047" y="1"/>
                    <a:pt x="881" y="1"/>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67" name="Google Shape;16167;p81"/>
            <p:cNvSpPr/>
            <p:nvPr/>
          </p:nvSpPr>
          <p:spPr>
            <a:xfrm>
              <a:off x="7268410" y="3369012"/>
              <a:ext cx="20276" cy="26886"/>
            </a:xfrm>
            <a:custGeom>
              <a:avLst/>
              <a:gdLst/>
              <a:ahLst/>
              <a:cxnLst/>
              <a:rect l="l" t="t" r="r" b="b"/>
              <a:pathLst>
                <a:path w="773" h="1025" extrusionOk="0">
                  <a:moveTo>
                    <a:pt x="772" y="0"/>
                  </a:moveTo>
                  <a:lnTo>
                    <a:pt x="772" y="0"/>
                  </a:lnTo>
                  <a:cubicBezTo>
                    <a:pt x="596" y="41"/>
                    <a:pt x="419" y="82"/>
                    <a:pt x="250" y="136"/>
                  </a:cubicBezTo>
                  <a:lnTo>
                    <a:pt x="47" y="739"/>
                  </a:lnTo>
                  <a:cubicBezTo>
                    <a:pt x="0" y="908"/>
                    <a:pt x="138" y="1024"/>
                    <a:pt x="274" y="1024"/>
                  </a:cubicBezTo>
                  <a:cubicBezTo>
                    <a:pt x="357" y="1024"/>
                    <a:pt x="440" y="982"/>
                    <a:pt x="480" y="882"/>
                  </a:cubicBezTo>
                  <a:lnTo>
                    <a:pt x="772" y="0"/>
                  </a:ln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68" name="Google Shape;16168;p81"/>
            <p:cNvSpPr/>
            <p:nvPr/>
          </p:nvSpPr>
          <p:spPr>
            <a:xfrm>
              <a:off x="7141562" y="3566236"/>
              <a:ext cx="35778" cy="86638"/>
            </a:xfrm>
            <a:custGeom>
              <a:avLst/>
              <a:gdLst/>
              <a:ahLst/>
              <a:cxnLst/>
              <a:rect l="l" t="t" r="r" b="b"/>
              <a:pathLst>
                <a:path w="1364" h="3303" extrusionOk="0">
                  <a:moveTo>
                    <a:pt x="0" y="1"/>
                  </a:moveTo>
                  <a:lnTo>
                    <a:pt x="0" y="1"/>
                  </a:lnTo>
                  <a:cubicBezTo>
                    <a:pt x="95" y="1181"/>
                    <a:pt x="495" y="2320"/>
                    <a:pt x="1153" y="3303"/>
                  </a:cubicBezTo>
                  <a:lnTo>
                    <a:pt x="1350" y="1513"/>
                  </a:lnTo>
                  <a:cubicBezTo>
                    <a:pt x="1363" y="1377"/>
                    <a:pt x="1316" y="1235"/>
                    <a:pt x="1214" y="1140"/>
                  </a:cubicBezTo>
                  <a:lnTo>
                    <a:pt x="0" y="1"/>
                  </a:ln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69" name="Google Shape;16169;p81"/>
            <p:cNvSpPr/>
            <p:nvPr/>
          </p:nvSpPr>
          <p:spPr>
            <a:xfrm>
              <a:off x="7303060" y="3365261"/>
              <a:ext cx="26178" cy="27043"/>
            </a:xfrm>
            <a:custGeom>
              <a:avLst/>
              <a:gdLst/>
              <a:ahLst/>
              <a:cxnLst/>
              <a:rect l="l" t="t" r="r" b="b"/>
              <a:pathLst>
                <a:path w="998" h="1031" extrusionOk="0">
                  <a:moveTo>
                    <a:pt x="868" y="1"/>
                  </a:moveTo>
                  <a:cubicBezTo>
                    <a:pt x="617" y="1"/>
                    <a:pt x="366" y="14"/>
                    <a:pt x="116" y="41"/>
                  </a:cubicBezTo>
                  <a:lnTo>
                    <a:pt x="88" y="577"/>
                  </a:lnTo>
                  <a:cubicBezTo>
                    <a:pt x="0" y="845"/>
                    <a:pt x="213" y="1031"/>
                    <a:pt x="423" y="1031"/>
                  </a:cubicBezTo>
                  <a:cubicBezTo>
                    <a:pt x="553" y="1031"/>
                    <a:pt x="682" y="960"/>
                    <a:pt x="739" y="794"/>
                  </a:cubicBezTo>
                  <a:lnTo>
                    <a:pt x="997" y="8"/>
                  </a:lnTo>
                  <a:cubicBezTo>
                    <a:pt x="956" y="8"/>
                    <a:pt x="916" y="1"/>
                    <a:pt x="868" y="1"/>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170" name="Google Shape;16170;p81"/>
          <p:cNvGrpSpPr/>
          <p:nvPr/>
        </p:nvGrpSpPr>
        <p:grpSpPr>
          <a:xfrm>
            <a:off x="7658949" y="3363137"/>
            <a:ext cx="400375" cy="370132"/>
            <a:chOff x="7658949" y="3363137"/>
            <a:chExt cx="400375" cy="370132"/>
          </a:xfrm>
        </p:grpSpPr>
        <p:sp>
          <p:nvSpPr>
            <p:cNvPr id="16171" name="Google Shape;16171;p81"/>
            <p:cNvSpPr/>
            <p:nvPr/>
          </p:nvSpPr>
          <p:spPr>
            <a:xfrm>
              <a:off x="7689192" y="3363137"/>
              <a:ext cx="370132" cy="370132"/>
            </a:xfrm>
            <a:custGeom>
              <a:avLst/>
              <a:gdLst/>
              <a:ahLst/>
              <a:cxnLst/>
              <a:rect l="l" t="t" r="r" b="b"/>
              <a:pathLst>
                <a:path w="14111" h="14111" extrusionOk="0">
                  <a:moveTo>
                    <a:pt x="7059" y="0"/>
                  </a:moveTo>
                  <a:cubicBezTo>
                    <a:pt x="3160" y="0"/>
                    <a:pt x="0" y="3160"/>
                    <a:pt x="0" y="7052"/>
                  </a:cubicBezTo>
                  <a:cubicBezTo>
                    <a:pt x="0" y="10951"/>
                    <a:pt x="3160" y="14111"/>
                    <a:pt x="7059" y="14111"/>
                  </a:cubicBezTo>
                  <a:cubicBezTo>
                    <a:pt x="10951" y="14111"/>
                    <a:pt x="14111" y="10951"/>
                    <a:pt x="14111" y="7052"/>
                  </a:cubicBezTo>
                  <a:cubicBezTo>
                    <a:pt x="14111" y="3160"/>
                    <a:pt x="10951" y="0"/>
                    <a:pt x="7059" y="0"/>
                  </a:cubicBezTo>
                  <a:close/>
                </a:path>
              </a:pathLst>
            </a:custGeom>
            <a:solidFill>
              <a:srgbClr val="BEC7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72" name="Google Shape;16172;p81"/>
            <p:cNvSpPr/>
            <p:nvPr/>
          </p:nvSpPr>
          <p:spPr>
            <a:xfrm>
              <a:off x="7658949" y="3390521"/>
              <a:ext cx="372991" cy="342695"/>
            </a:xfrm>
            <a:custGeom>
              <a:avLst/>
              <a:gdLst/>
              <a:ahLst/>
              <a:cxnLst/>
              <a:rect l="l" t="t" r="r" b="b"/>
              <a:pathLst>
                <a:path w="14220" h="13065" extrusionOk="0">
                  <a:moveTo>
                    <a:pt x="4516" y="1"/>
                  </a:moveTo>
                  <a:lnTo>
                    <a:pt x="4516" y="1"/>
                  </a:lnTo>
                  <a:cubicBezTo>
                    <a:pt x="631" y="2387"/>
                    <a:pt x="0" y="7778"/>
                    <a:pt x="3221" y="10999"/>
                  </a:cubicBezTo>
                  <a:cubicBezTo>
                    <a:pt x="4615" y="12392"/>
                    <a:pt x="6414" y="13065"/>
                    <a:pt x="8201" y="13065"/>
                  </a:cubicBezTo>
                  <a:cubicBezTo>
                    <a:pt x="10544" y="13065"/>
                    <a:pt x="12865" y="11908"/>
                    <a:pt x="14219" y="9704"/>
                  </a:cubicBezTo>
                  <a:lnTo>
                    <a:pt x="14219" y="9704"/>
                  </a:lnTo>
                  <a:cubicBezTo>
                    <a:pt x="13107" y="10388"/>
                    <a:pt x="11826" y="10748"/>
                    <a:pt x="10524" y="10748"/>
                  </a:cubicBezTo>
                  <a:cubicBezTo>
                    <a:pt x="7968" y="10748"/>
                    <a:pt x="5615" y="9365"/>
                    <a:pt x="4367" y="7134"/>
                  </a:cubicBezTo>
                  <a:cubicBezTo>
                    <a:pt x="3119" y="4910"/>
                    <a:pt x="3174" y="2177"/>
                    <a:pt x="4516" y="1"/>
                  </a:cubicBez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73" name="Google Shape;16173;p81"/>
            <p:cNvSpPr/>
            <p:nvPr/>
          </p:nvSpPr>
          <p:spPr>
            <a:xfrm>
              <a:off x="7754111" y="3380029"/>
              <a:ext cx="244569" cy="330000"/>
            </a:xfrm>
            <a:custGeom>
              <a:avLst/>
              <a:gdLst/>
              <a:ahLst/>
              <a:cxnLst/>
              <a:rect l="l" t="t" r="r" b="b"/>
              <a:pathLst>
                <a:path w="9324" h="12581" extrusionOk="0">
                  <a:moveTo>
                    <a:pt x="1641" y="1"/>
                  </a:moveTo>
                  <a:cubicBezTo>
                    <a:pt x="1044" y="272"/>
                    <a:pt x="495" y="624"/>
                    <a:pt x="0" y="1052"/>
                  </a:cubicBezTo>
                  <a:lnTo>
                    <a:pt x="448" y="1743"/>
                  </a:lnTo>
                  <a:cubicBezTo>
                    <a:pt x="509" y="1845"/>
                    <a:pt x="529" y="1967"/>
                    <a:pt x="502" y="2082"/>
                  </a:cubicBezTo>
                  <a:lnTo>
                    <a:pt x="129" y="3730"/>
                  </a:lnTo>
                  <a:cubicBezTo>
                    <a:pt x="75" y="3954"/>
                    <a:pt x="142" y="4191"/>
                    <a:pt x="298" y="4360"/>
                  </a:cubicBezTo>
                  <a:lnTo>
                    <a:pt x="1851" y="5954"/>
                  </a:lnTo>
                  <a:cubicBezTo>
                    <a:pt x="1984" y="6087"/>
                    <a:pt x="2160" y="6161"/>
                    <a:pt x="2351" y="6161"/>
                  </a:cubicBezTo>
                  <a:cubicBezTo>
                    <a:pt x="2374" y="6161"/>
                    <a:pt x="2397" y="6160"/>
                    <a:pt x="2421" y="6157"/>
                  </a:cubicBezTo>
                  <a:lnTo>
                    <a:pt x="3573" y="6022"/>
                  </a:lnTo>
                  <a:lnTo>
                    <a:pt x="4652" y="6937"/>
                  </a:lnTo>
                  <a:cubicBezTo>
                    <a:pt x="4794" y="7059"/>
                    <a:pt x="4848" y="7263"/>
                    <a:pt x="4787" y="7439"/>
                  </a:cubicBezTo>
                  <a:lnTo>
                    <a:pt x="4692" y="7697"/>
                  </a:lnTo>
                  <a:cubicBezTo>
                    <a:pt x="4618" y="7886"/>
                    <a:pt x="4645" y="8103"/>
                    <a:pt x="4746" y="8280"/>
                  </a:cubicBezTo>
                  <a:lnTo>
                    <a:pt x="5553" y="9629"/>
                  </a:lnTo>
                  <a:cubicBezTo>
                    <a:pt x="5642" y="9771"/>
                    <a:pt x="5669" y="9941"/>
                    <a:pt x="5642" y="10104"/>
                  </a:cubicBezTo>
                  <a:lnTo>
                    <a:pt x="5262" y="12138"/>
                  </a:lnTo>
                  <a:cubicBezTo>
                    <a:pt x="5241" y="12226"/>
                    <a:pt x="5282" y="12314"/>
                    <a:pt x="5350" y="12362"/>
                  </a:cubicBezTo>
                  <a:lnTo>
                    <a:pt x="5587" y="12538"/>
                  </a:lnTo>
                  <a:cubicBezTo>
                    <a:pt x="5627" y="12566"/>
                    <a:pt x="5673" y="12580"/>
                    <a:pt x="5720" y="12580"/>
                  </a:cubicBezTo>
                  <a:cubicBezTo>
                    <a:pt x="5786" y="12580"/>
                    <a:pt x="5852" y="12553"/>
                    <a:pt x="5899" y="12497"/>
                  </a:cubicBezTo>
                  <a:lnTo>
                    <a:pt x="9154" y="8632"/>
                  </a:lnTo>
                  <a:cubicBezTo>
                    <a:pt x="9323" y="8436"/>
                    <a:pt x="9283" y="8124"/>
                    <a:pt x="9066" y="7975"/>
                  </a:cubicBezTo>
                  <a:lnTo>
                    <a:pt x="7506" y="6883"/>
                  </a:lnTo>
                  <a:cubicBezTo>
                    <a:pt x="7377" y="6795"/>
                    <a:pt x="7235" y="6734"/>
                    <a:pt x="7086" y="6707"/>
                  </a:cubicBezTo>
                  <a:lnTo>
                    <a:pt x="5628" y="6395"/>
                  </a:lnTo>
                  <a:cubicBezTo>
                    <a:pt x="5594" y="6388"/>
                    <a:pt x="5559" y="6384"/>
                    <a:pt x="5525" y="6384"/>
                  </a:cubicBezTo>
                  <a:cubicBezTo>
                    <a:pt x="5325" y="6384"/>
                    <a:pt x="5140" y="6501"/>
                    <a:pt x="5058" y="6686"/>
                  </a:cubicBezTo>
                  <a:lnTo>
                    <a:pt x="3790" y="5608"/>
                  </a:lnTo>
                  <a:cubicBezTo>
                    <a:pt x="3751" y="5574"/>
                    <a:pt x="3701" y="5559"/>
                    <a:pt x="3651" y="5559"/>
                  </a:cubicBezTo>
                  <a:cubicBezTo>
                    <a:pt x="3641" y="5559"/>
                    <a:pt x="3631" y="5560"/>
                    <a:pt x="3621" y="5561"/>
                  </a:cubicBezTo>
                  <a:lnTo>
                    <a:pt x="3072" y="5622"/>
                  </a:lnTo>
                  <a:cubicBezTo>
                    <a:pt x="3052" y="5624"/>
                    <a:pt x="3032" y="5625"/>
                    <a:pt x="3013" y="5625"/>
                  </a:cubicBezTo>
                  <a:cubicBezTo>
                    <a:pt x="2768" y="5625"/>
                    <a:pt x="2569" y="5432"/>
                    <a:pt x="2563" y="5181"/>
                  </a:cubicBezTo>
                  <a:lnTo>
                    <a:pt x="2556" y="4964"/>
                  </a:lnTo>
                  <a:cubicBezTo>
                    <a:pt x="2543" y="4733"/>
                    <a:pt x="2706" y="4530"/>
                    <a:pt x="2936" y="4496"/>
                  </a:cubicBezTo>
                  <a:lnTo>
                    <a:pt x="3912" y="4340"/>
                  </a:lnTo>
                  <a:cubicBezTo>
                    <a:pt x="3938" y="4336"/>
                    <a:pt x="3964" y="4333"/>
                    <a:pt x="3989" y="4333"/>
                  </a:cubicBezTo>
                  <a:cubicBezTo>
                    <a:pt x="4229" y="4333"/>
                    <a:pt x="4435" y="4529"/>
                    <a:pt x="4435" y="4781"/>
                  </a:cubicBezTo>
                  <a:lnTo>
                    <a:pt x="4435" y="4991"/>
                  </a:lnTo>
                  <a:cubicBezTo>
                    <a:pt x="4441" y="5113"/>
                    <a:pt x="4543" y="5215"/>
                    <a:pt x="4665" y="5215"/>
                  </a:cubicBezTo>
                  <a:cubicBezTo>
                    <a:pt x="4787" y="5208"/>
                    <a:pt x="4889" y="5106"/>
                    <a:pt x="4889" y="4984"/>
                  </a:cubicBezTo>
                  <a:lnTo>
                    <a:pt x="4875" y="4218"/>
                  </a:lnTo>
                  <a:cubicBezTo>
                    <a:pt x="4869" y="4049"/>
                    <a:pt x="4930" y="3879"/>
                    <a:pt x="5045" y="3750"/>
                  </a:cubicBezTo>
                  <a:lnTo>
                    <a:pt x="6109" y="2543"/>
                  </a:lnTo>
                  <a:lnTo>
                    <a:pt x="6760" y="2326"/>
                  </a:lnTo>
                  <a:cubicBezTo>
                    <a:pt x="6943" y="2265"/>
                    <a:pt x="6971" y="2014"/>
                    <a:pt x="6808" y="1919"/>
                  </a:cubicBezTo>
                  <a:lnTo>
                    <a:pt x="5574" y="1153"/>
                  </a:lnTo>
                  <a:cubicBezTo>
                    <a:pt x="5499" y="1106"/>
                    <a:pt x="5416" y="1084"/>
                    <a:pt x="5335" y="1084"/>
                  </a:cubicBezTo>
                  <a:cubicBezTo>
                    <a:pt x="5157" y="1084"/>
                    <a:pt x="4986" y="1189"/>
                    <a:pt x="4916" y="1370"/>
                  </a:cubicBezTo>
                  <a:lnTo>
                    <a:pt x="4882" y="1458"/>
                  </a:lnTo>
                  <a:cubicBezTo>
                    <a:pt x="4811" y="1638"/>
                    <a:pt x="4638" y="1745"/>
                    <a:pt x="4459" y="1745"/>
                  </a:cubicBezTo>
                  <a:cubicBezTo>
                    <a:pt x="4381" y="1745"/>
                    <a:pt x="4303" y="1725"/>
                    <a:pt x="4231" y="1682"/>
                  </a:cubicBezTo>
                  <a:lnTo>
                    <a:pt x="3723" y="1391"/>
                  </a:lnTo>
                  <a:cubicBezTo>
                    <a:pt x="3560" y="1302"/>
                    <a:pt x="3573" y="1072"/>
                    <a:pt x="3736" y="991"/>
                  </a:cubicBezTo>
                  <a:lnTo>
                    <a:pt x="4184" y="774"/>
                  </a:lnTo>
                  <a:cubicBezTo>
                    <a:pt x="4503" y="621"/>
                    <a:pt x="4392" y="142"/>
                    <a:pt x="4043" y="142"/>
                  </a:cubicBezTo>
                  <a:cubicBezTo>
                    <a:pt x="4036" y="142"/>
                    <a:pt x="4028" y="143"/>
                    <a:pt x="4021" y="143"/>
                  </a:cubicBezTo>
                  <a:lnTo>
                    <a:pt x="3038" y="184"/>
                  </a:lnTo>
                  <a:lnTo>
                    <a:pt x="2197" y="543"/>
                  </a:lnTo>
                  <a:cubicBezTo>
                    <a:pt x="2166" y="557"/>
                    <a:pt x="2134" y="563"/>
                    <a:pt x="2103" y="563"/>
                  </a:cubicBezTo>
                  <a:cubicBezTo>
                    <a:pt x="2024" y="563"/>
                    <a:pt x="1951" y="523"/>
                    <a:pt x="1912" y="455"/>
                  </a:cubicBezTo>
                  <a:lnTo>
                    <a:pt x="1641" y="1"/>
                  </a:ln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74" name="Google Shape;16174;p81"/>
            <p:cNvSpPr/>
            <p:nvPr/>
          </p:nvSpPr>
          <p:spPr>
            <a:xfrm>
              <a:off x="7754111" y="3390704"/>
              <a:ext cx="23135" cy="30086"/>
            </a:xfrm>
            <a:custGeom>
              <a:avLst/>
              <a:gdLst/>
              <a:ahLst/>
              <a:cxnLst/>
              <a:rect l="l" t="t" r="r" b="b"/>
              <a:pathLst>
                <a:path w="882" h="1147" extrusionOk="0">
                  <a:moveTo>
                    <a:pt x="882" y="0"/>
                  </a:moveTo>
                  <a:lnTo>
                    <a:pt x="882" y="0"/>
                  </a:lnTo>
                  <a:cubicBezTo>
                    <a:pt x="570" y="190"/>
                    <a:pt x="278" y="407"/>
                    <a:pt x="0" y="645"/>
                  </a:cubicBezTo>
                  <a:lnTo>
                    <a:pt x="319" y="1146"/>
                  </a:lnTo>
                  <a:cubicBezTo>
                    <a:pt x="475" y="746"/>
                    <a:pt x="665" y="367"/>
                    <a:pt x="882"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75" name="Google Shape;16175;p81"/>
            <p:cNvSpPr/>
            <p:nvPr/>
          </p:nvSpPr>
          <p:spPr>
            <a:xfrm>
              <a:off x="7891766" y="3668690"/>
              <a:ext cx="47162" cy="41470"/>
            </a:xfrm>
            <a:custGeom>
              <a:avLst/>
              <a:gdLst/>
              <a:ahLst/>
              <a:cxnLst/>
              <a:rect l="l" t="t" r="r" b="b"/>
              <a:pathLst>
                <a:path w="1798" h="1581" extrusionOk="0">
                  <a:moveTo>
                    <a:pt x="231" y="0"/>
                  </a:moveTo>
                  <a:lnTo>
                    <a:pt x="14" y="1140"/>
                  </a:lnTo>
                  <a:cubicBezTo>
                    <a:pt x="0" y="1221"/>
                    <a:pt x="34" y="1309"/>
                    <a:pt x="102" y="1363"/>
                  </a:cubicBezTo>
                  <a:lnTo>
                    <a:pt x="346" y="1533"/>
                  </a:lnTo>
                  <a:cubicBezTo>
                    <a:pt x="387" y="1565"/>
                    <a:pt x="435" y="1581"/>
                    <a:pt x="483" y="1581"/>
                  </a:cubicBezTo>
                  <a:cubicBezTo>
                    <a:pt x="546" y="1581"/>
                    <a:pt x="609" y="1553"/>
                    <a:pt x="651" y="1499"/>
                  </a:cubicBezTo>
                  <a:lnTo>
                    <a:pt x="1797" y="143"/>
                  </a:lnTo>
                  <a:lnTo>
                    <a:pt x="1648" y="143"/>
                  </a:lnTo>
                  <a:cubicBezTo>
                    <a:pt x="1173" y="143"/>
                    <a:pt x="692" y="95"/>
                    <a:pt x="231"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176" name="Google Shape;16176;p81"/>
          <p:cNvGrpSpPr/>
          <p:nvPr/>
        </p:nvGrpSpPr>
        <p:grpSpPr>
          <a:xfrm>
            <a:off x="3304481" y="3379389"/>
            <a:ext cx="356623" cy="370105"/>
            <a:chOff x="3307156" y="3365314"/>
            <a:chExt cx="356623" cy="370105"/>
          </a:xfrm>
        </p:grpSpPr>
        <p:sp>
          <p:nvSpPr>
            <p:cNvPr id="16177" name="Google Shape;16177;p81"/>
            <p:cNvSpPr/>
            <p:nvPr/>
          </p:nvSpPr>
          <p:spPr>
            <a:xfrm>
              <a:off x="3534465" y="3485683"/>
              <a:ext cx="129314" cy="71346"/>
            </a:xfrm>
            <a:custGeom>
              <a:avLst/>
              <a:gdLst/>
              <a:ahLst/>
              <a:cxnLst/>
              <a:rect l="l" t="t" r="r" b="b"/>
              <a:pathLst>
                <a:path w="4930" h="2720" extrusionOk="0">
                  <a:moveTo>
                    <a:pt x="3248" y="0"/>
                  </a:moveTo>
                  <a:lnTo>
                    <a:pt x="0" y="1445"/>
                  </a:lnTo>
                  <a:lnTo>
                    <a:pt x="3607" y="2719"/>
                  </a:lnTo>
                  <a:cubicBezTo>
                    <a:pt x="4102" y="2360"/>
                    <a:pt x="4536" y="1912"/>
                    <a:pt x="4875" y="1404"/>
                  </a:cubicBezTo>
                  <a:cubicBezTo>
                    <a:pt x="4930" y="1316"/>
                    <a:pt x="4923" y="1207"/>
                    <a:pt x="4855" y="1133"/>
                  </a:cubicBezTo>
                  <a:cubicBezTo>
                    <a:pt x="4401" y="651"/>
                    <a:pt x="3858" y="265"/>
                    <a:pt x="3248"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78" name="Google Shape;16178;p81"/>
            <p:cNvSpPr/>
            <p:nvPr/>
          </p:nvSpPr>
          <p:spPr>
            <a:xfrm>
              <a:off x="3545481" y="3518235"/>
              <a:ext cx="117956" cy="38794"/>
            </a:xfrm>
            <a:custGeom>
              <a:avLst/>
              <a:gdLst/>
              <a:ahLst/>
              <a:cxnLst/>
              <a:rect l="l" t="t" r="r" b="b"/>
              <a:pathLst>
                <a:path w="4497" h="1479" extrusionOk="0">
                  <a:moveTo>
                    <a:pt x="4483" y="0"/>
                  </a:moveTo>
                  <a:lnTo>
                    <a:pt x="1" y="353"/>
                  </a:lnTo>
                  <a:lnTo>
                    <a:pt x="3187" y="1478"/>
                  </a:lnTo>
                  <a:cubicBezTo>
                    <a:pt x="3682" y="1119"/>
                    <a:pt x="4116" y="671"/>
                    <a:pt x="4455" y="163"/>
                  </a:cubicBezTo>
                  <a:cubicBezTo>
                    <a:pt x="4489" y="115"/>
                    <a:pt x="4496" y="54"/>
                    <a:pt x="4483"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79" name="Google Shape;16179;p81"/>
            <p:cNvSpPr/>
            <p:nvPr/>
          </p:nvSpPr>
          <p:spPr>
            <a:xfrm>
              <a:off x="3356075" y="3631522"/>
              <a:ext cx="96762" cy="103897"/>
            </a:xfrm>
            <a:custGeom>
              <a:avLst/>
              <a:gdLst/>
              <a:ahLst/>
              <a:cxnLst/>
              <a:rect l="l" t="t" r="r" b="b"/>
              <a:pathLst>
                <a:path w="3689" h="3961" extrusionOk="0">
                  <a:moveTo>
                    <a:pt x="963" y="0"/>
                  </a:moveTo>
                  <a:cubicBezTo>
                    <a:pt x="122" y="1133"/>
                    <a:pt x="0" y="2591"/>
                    <a:pt x="454" y="3818"/>
                  </a:cubicBezTo>
                  <a:cubicBezTo>
                    <a:pt x="487" y="3901"/>
                    <a:pt x="568" y="3961"/>
                    <a:pt x="663" y="3961"/>
                  </a:cubicBezTo>
                  <a:cubicBezTo>
                    <a:pt x="668" y="3961"/>
                    <a:pt x="673" y="3961"/>
                    <a:pt x="678" y="3960"/>
                  </a:cubicBezTo>
                  <a:cubicBezTo>
                    <a:pt x="1777" y="3892"/>
                    <a:pt x="2950" y="3302"/>
                    <a:pt x="3689" y="2509"/>
                  </a:cubicBezTo>
                  <a:lnTo>
                    <a:pt x="963" y="0"/>
                  </a:ln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80" name="Google Shape;16180;p81"/>
            <p:cNvSpPr/>
            <p:nvPr/>
          </p:nvSpPr>
          <p:spPr>
            <a:xfrm>
              <a:off x="3356075" y="3631522"/>
              <a:ext cx="59778" cy="102638"/>
            </a:xfrm>
            <a:custGeom>
              <a:avLst/>
              <a:gdLst/>
              <a:ahLst/>
              <a:cxnLst/>
              <a:rect l="l" t="t" r="r" b="b"/>
              <a:pathLst>
                <a:path w="2279" h="3913" extrusionOk="0">
                  <a:moveTo>
                    <a:pt x="963" y="0"/>
                  </a:moveTo>
                  <a:cubicBezTo>
                    <a:pt x="122" y="1133"/>
                    <a:pt x="0" y="2591"/>
                    <a:pt x="454" y="3818"/>
                  </a:cubicBezTo>
                  <a:cubicBezTo>
                    <a:pt x="468" y="3852"/>
                    <a:pt x="495" y="3886"/>
                    <a:pt x="529" y="3913"/>
                  </a:cubicBezTo>
                  <a:lnTo>
                    <a:pt x="2278" y="1214"/>
                  </a:lnTo>
                  <a:lnTo>
                    <a:pt x="963" y="0"/>
                  </a:ln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81" name="Google Shape;16181;p81"/>
            <p:cNvSpPr/>
            <p:nvPr/>
          </p:nvSpPr>
          <p:spPr>
            <a:xfrm>
              <a:off x="3478962" y="3563403"/>
              <a:ext cx="101222" cy="161236"/>
            </a:xfrm>
            <a:custGeom>
              <a:avLst/>
              <a:gdLst/>
              <a:ahLst/>
              <a:cxnLst/>
              <a:rect l="l" t="t" r="r" b="b"/>
              <a:pathLst>
                <a:path w="3859" h="6147" extrusionOk="0">
                  <a:moveTo>
                    <a:pt x="679" y="0"/>
                  </a:moveTo>
                  <a:lnTo>
                    <a:pt x="1" y="4672"/>
                  </a:lnTo>
                  <a:cubicBezTo>
                    <a:pt x="665" y="5303"/>
                    <a:pt x="1635" y="5947"/>
                    <a:pt x="2679" y="6144"/>
                  </a:cubicBezTo>
                  <a:cubicBezTo>
                    <a:pt x="2692" y="6146"/>
                    <a:pt x="2704" y="6146"/>
                    <a:pt x="2717" y="6146"/>
                  </a:cubicBezTo>
                  <a:cubicBezTo>
                    <a:pt x="2792" y="6146"/>
                    <a:pt x="2863" y="6112"/>
                    <a:pt x="2910" y="6049"/>
                  </a:cubicBezTo>
                  <a:cubicBezTo>
                    <a:pt x="3472" y="5249"/>
                    <a:pt x="3859" y="4292"/>
                    <a:pt x="3825" y="3282"/>
                  </a:cubicBezTo>
                  <a:lnTo>
                    <a:pt x="679" y="0"/>
                  </a:ln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82" name="Google Shape;16182;p81"/>
            <p:cNvSpPr/>
            <p:nvPr/>
          </p:nvSpPr>
          <p:spPr>
            <a:xfrm>
              <a:off x="3478962" y="3573711"/>
              <a:ext cx="68146" cy="150324"/>
            </a:xfrm>
            <a:custGeom>
              <a:avLst/>
              <a:gdLst/>
              <a:ahLst/>
              <a:cxnLst/>
              <a:rect l="l" t="t" r="r" b="b"/>
              <a:pathLst>
                <a:path w="2598" h="5731" extrusionOk="0">
                  <a:moveTo>
                    <a:pt x="618" y="1"/>
                  </a:moveTo>
                  <a:lnTo>
                    <a:pt x="1" y="4279"/>
                  </a:lnTo>
                  <a:cubicBezTo>
                    <a:pt x="652" y="4889"/>
                    <a:pt x="1581" y="5513"/>
                    <a:pt x="2598" y="5730"/>
                  </a:cubicBezTo>
                  <a:lnTo>
                    <a:pt x="618" y="1"/>
                  </a:ln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83" name="Google Shape;16183;p81"/>
            <p:cNvSpPr/>
            <p:nvPr/>
          </p:nvSpPr>
          <p:spPr>
            <a:xfrm>
              <a:off x="3382383" y="3674749"/>
              <a:ext cx="32368" cy="34151"/>
            </a:xfrm>
            <a:custGeom>
              <a:avLst/>
              <a:gdLst/>
              <a:ahLst/>
              <a:cxnLst/>
              <a:rect l="l" t="t" r="r" b="b"/>
              <a:pathLst>
                <a:path w="1234" h="1302" extrusionOk="0">
                  <a:moveTo>
                    <a:pt x="826" y="0"/>
                  </a:moveTo>
                  <a:cubicBezTo>
                    <a:pt x="739" y="0"/>
                    <a:pt x="651" y="41"/>
                    <a:pt x="591" y="142"/>
                  </a:cubicBezTo>
                  <a:lnTo>
                    <a:pt x="123" y="861"/>
                  </a:lnTo>
                  <a:cubicBezTo>
                    <a:pt x="1" y="1051"/>
                    <a:pt x="136" y="1302"/>
                    <a:pt x="367" y="1302"/>
                  </a:cubicBezTo>
                  <a:cubicBezTo>
                    <a:pt x="462" y="1302"/>
                    <a:pt x="550" y="1254"/>
                    <a:pt x="604" y="1173"/>
                  </a:cubicBezTo>
                  <a:lnTo>
                    <a:pt x="1072" y="454"/>
                  </a:lnTo>
                  <a:cubicBezTo>
                    <a:pt x="1234" y="231"/>
                    <a:pt x="1031" y="0"/>
                    <a:pt x="826" y="0"/>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84" name="Google Shape;16184;p81"/>
            <p:cNvSpPr/>
            <p:nvPr/>
          </p:nvSpPr>
          <p:spPr>
            <a:xfrm>
              <a:off x="3551698" y="3514484"/>
              <a:ext cx="80972" cy="19069"/>
            </a:xfrm>
            <a:custGeom>
              <a:avLst/>
              <a:gdLst/>
              <a:ahLst/>
              <a:cxnLst/>
              <a:rect l="l" t="t" r="r" b="b"/>
              <a:pathLst>
                <a:path w="3087" h="727" extrusionOk="0">
                  <a:moveTo>
                    <a:pt x="2706" y="0"/>
                  </a:moveTo>
                  <a:cubicBezTo>
                    <a:pt x="2699" y="0"/>
                    <a:pt x="2693" y="0"/>
                    <a:pt x="2686" y="1"/>
                  </a:cubicBezTo>
                  <a:lnTo>
                    <a:pt x="360" y="163"/>
                  </a:lnTo>
                  <a:cubicBezTo>
                    <a:pt x="1" y="191"/>
                    <a:pt x="14" y="726"/>
                    <a:pt x="381" y="726"/>
                  </a:cubicBezTo>
                  <a:lnTo>
                    <a:pt x="401" y="726"/>
                  </a:lnTo>
                  <a:lnTo>
                    <a:pt x="2727" y="563"/>
                  </a:lnTo>
                  <a:cubicBezTo>
                    <a:pt x="3086" y="530"/>
                    <a:pt x="3054" y="0"/>
                    <a:pt x="2706" y="0"/>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85" name="Google Shape;16185;p81"/>
            <p:cNvSpPr/>
            <p:nvPr/>
          </p:nvSpPr>
          <p:spPr>
            <a:xfrm>
              <a:off x="3490241" y="3574787"/>
              <a:ext cx="49575" cy="107254"/>
            </a:xfrm>
            <a:custGeom>
              <a:avLst/>
              <a:gdLst/>
              <a:ahLst/>
              <a:cxnLst/>
              <a:rect l="l" t="t" r="r" b="b"/>
              <a:pathLst>
                <a:path w="1890" h="4089" extrusionOk="0">
                  <a:moveTo>
                    <a:pt x="365" y="0"/>
                  </a:moveTo>
                  <a:cubicBezTo>
                    <a:pt x="185" y="0"/>
                    <a:pt x="1" y="163"/>
                    <a:pt x="93" y="394"/>
                  </a:cubicBezTo>
                  <a:lnTo>
                    <a:pt x="1286" y="3899"/>
                  </a:lnTo>
                  <a:cubicBezTo>
                    <a:pt x="1327" y="4014"/>
                    <a:pt x="1435" y="4089"/>
                    <a:pt x="1557" y="4089"/>
                  </a:cubicBezTo>
                  <a:cubicBezTo>
                    <a:pt x="1754" y="4089"/>
                    <a:pt x="1890" y="3899"/>
                    <a:pt x="1829" y="3716"/>
                  </a:cubicBezTo>
                  <a:lnTo>
                    <a:pt x="628" y="211"/>
                  </a:lnTo>
                  <a:cubicBezTo>
                    <a:pt x="587" y="63"/>
                    <a:pt x="477" y="0"/>
                    <a:pt x="365" y="0"/>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86" name="Google Shape;16186;p81"/>
            <p:cNvSpPr/>
            <p:nvPr/>
          </p:nvSpPr>
          <p:spPr>
            <a:xfrm>
              <a:off x="3307156" y="3365314"/>
              <a:ext cx="345239" cy="335508"/>
            </a:xfrm>
            <a:custGeom>
              <a:avLst/>
              <a:gdLst/>
              <a:ahLst/>
              <a:cxnLst/>
              <a:rect l="l" t="t" r="r" b="b"/>
              <a:pathLst>
                <a:path w="13162" h="12791" extrusionOk="0">
                  <a:moveTo>
                    <a:pt x="5402" y="1"/>
                  </a:moveTo>
                  <a:cubicBezTo>
                    <a:pt x="5127" y="1"/>
                    <a:pt x="4843" y="46"/>
                    <a:pt x="4564" y="141"/>
                  </a:cubicBezTo>
                  <a:cubicBezTo>
                    <a:pt x="3330" y="562"/>
                    <a:pt x="2631" y="1809"/>
                    <a:pt x="3011" y="2921"/>
                  </a:cubicBezTo>
                  <a:cubicBezTo>
                    <a:pt x="3079" y="3091"/>
                    <a:pt x="3160" y="3247"/>
                    <a:pt x="3248" y="3409"/>
                  </a:cubicBezTo>
                  <a:lnTo>
                    <a:pt x="3052" y="3877"/>
                  </a:lnTo>
                  <a:cubicBezTo>
                    <a:pt x="2842" y="3809"/>
                    <a:pt x="2625" y="3769"/>
                    <a:pt x="2408" y="3748"/>
                  </a:cubicBezTo>
                  <a:cubicBezTo>
                    <a:pt x="2359" y="3745"/>
                    <a:pt x="2310" y="3743"/>
                    <a:pt x="2262" y="3743"/>
                  </a:cubicBezTo>
                  <a:cubicBezTo>
                    <a:pt x="1150" y="3743"/>
                    <a:pt x="200" y="4698"/>
                    <a:pt x="102" y="5945"/>
                  </a:cubicBezTo>
                  <a:cubicBezTo>
                    <a:pt x="1" y="7247"/>
                    <a:pt x="875" y="8380"/>
                    <a:pt x="2048" y="8468"/>
                  </a:cubicBezTo>
                  <a:cubicBezTo>
                    <a:pt x="2117" y="8473"/>
                    <a:pt x="2188" y="8476"/>
                    <a:pt x="2259" y="8476"/>
                  </a:cubicBezTo>
                  <a:cubicBezTo>
                    <a:pt x="2864" y="8476"/>
                    <a:pt x="3559" y="8279"/>
                    <a:pt x="4232" y="8000"/>
                  </a:cubicBezTo>
                  <a:lnTo>
                    <a:pt x="4232" y="8000"/>
                  </a:lnTo>
                  <a:cubicBezTo>
                    <a:pt x="3621" y="8542"/>
                    <a:pt x="3072" y="9166"/>
                    <a:pt x="2842" y="9756"/>
                  </a:cubicBezTo>
                  <a:cubicBezTo>
                    <a:pt x="2408" y="10848"/>
                    <a:pt x="3038" y="12129"/>
                    <a:pt x="4259" y="12611"/>
                  </a:cubicBezTo>
                  <a:cubicBezTo>
                    <a:pt x="4571" y="12733"/>
                    <a:pt x="4892" y="12791"/>
                    <a:pt x="5203" y="12791"/>
                  </a:cubicBezTo>
                  <a:cubicBezTo>
                    <a:pt x="6101" y="12791"/>
                    <a:pt x="6920" y="12309"/>
                    <a:pt x="7242" y="11499"/>
                  </a:cubicBezTo>
                  <a:cubicBezTo>
                    <a:pt x="7561" y="10692"/>
                    <a:pt x="7520" y="9363"/>
                    <a:pt x="7344" y="8291"/>
                  </a:cubicBezTo>
                  <a:lnTo>
                    <a:pt x="7344" y="8291"/>
                  </a:lnTo>
                  <a:cubicBezTo>
                    <a:pt x="7697" y="8976"/>
                    <a:pt x="8659" y="10271"/>
                    <a:pt x="9453" y="10739"/>
                  </a:cubicBezTo>
                  <a:cubicBezTo>
                    <a:pt x="9766" y="10925"/>
                    <a:pt x="10112" y="11013"/>
                    <a:pt x="10460" y="11013"/>
                  </a:cubicBezTo>
                  <a:cubicBezTo>
                    <a:pt x="11241" y="11013"/>
                    <a:pt x="12033" y="10570"/>
                    <a:pt x="12497" y="9797"/>
                  </a:cubicBezTo>
                  <a:cubicBezTo>
                    <a:pt x="13162" y="8671"/>
                    <a:pt x="12884" y="7274"/>
                    <a:pt x="11867" y="6671"/>
                  </a:cubicBezTo>
                  <a:cubicBezTo>
                    <a:pt x="11304" y="6332"/>
                    <a:pt x="10511" y="6183"/>
                    <a:pt x="9704" y="6128"/>
                  </a:cubicBezTo>
                  <a:lnTo>
                    <a:pt x="9758" y="6115"/>
                  </a:lnTo>
                  <a:cubicBezTo>
                    <a:pt x="10497" y="5898"/>
                    <a:pt x="11202" y="5593"/>
                    <a:pt x="11643" y="5193"/>
                  </a:cubicBezTo>
                  <a:cubicBezTo>
                    <a:pt x="12518" y="4406"/>
                    <a:pt x="12518" y="2975"/>
                    <a:pt x="11643" y="2006"/>
                  </a:cubicBezTo>
                  <a:cubicBezTo>
                    <a:pt x="11143" y="1456"/>
                    <a:pt x="10471" y="1170"/>
                    <a:pt x="9823" y="1170"/>
                  </a:cubicBezTo>
                  <a:cubicBezTo>
                    <a:pt x="9329" y="1170"/>
                    <a:pt x="8848" y="1337"/>
                    <a:pt x="8470" y="1680"/>
                  </a:cubicBezTo>
                  <a:cubicBezTo>
                    <a:pt x="8164" y="1952"/>
                    <a:pt x="7893" y="2358"/>
                    <a:pt x="7663" y="2813"/>
                  </a:cubicBezTo>
                  <a:cubicBezTo>
                    <a:pt x="7676" y="2304"/>
                    <a:pt x="7615" y="1769"/>
                    <a:pt x="7493" y="1389"/>
                  </a:cubicBezTo>
                  <a:cubicBezTo>
                    <a:pt x="7199" y="528"/>
                    <a:pt x="6345" y="1"/>
                    <a:pt x="5402" y="1"/>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87" name="Google Shape;16187;p81"/>
            <p:cNvSpPr/>
            <p:nvPr/>
          </p:nvSpPr>
          <p:spPr>
            <a:xfrm>
              <a:off x="3376167" y="3431859"/>
              <a:ext cx="199453" cy="203623"/>
            </a:xfrm>
            <a:custGeom>
              <a:avLst/>
              <a:gdLst/>
              <a:ahLst/>
              <a:cxnLst/>
              <a:rect l="l" t="t" r="r" b="b"/>
              <a:pathLst>
                <a:path w="7604" h="7763" extrusionOk="0">
                  <a:moveTo>
                    <a:pt x="2874" y="0"/>
                  </a:moveTo>
                  <a:cubicBezTo>
                    <a:pt x="2663" y="0"/>
                    <a:pt x="2451" y="187"/>
                    <a:pt x="2543" y="452"/>
                  </a:cubicBezTo>
                  <a:lnTo>
                    <a:pt x="3594" y="3530"/>
                  </a:lnTo>
                  <a:lnTo>
                    <a:pt x="339" y="3585"/>
                  </a:lnTo>
                  <a:cubicBezTo>
                    <a:pt x="150" y="3585"/>
                    <a:pt x="0" y="3734"/>
                    <a:pt x="0" y="3924"/>
                  </a:cubicBezTo>
                  <a:cubicBezTo>
                    <a:pt x="0" y="4114"/>
                    <a:pt x="150" y="4263"/>
                    <a:pt x="339" y="4263"/>
                  </a:cubicBezTo>
                  <a:lnTo>
                    <a:pt x="346" y="4263"/>
                  </a:lnTo>
                  <a:lnTo>
                    <a:pt x="3594" y="4215"/>
                  </a:lnTo>
                  <a:lnTo>
                    <a:pt x="2638" y="7328"/>
                  </a:lnTo>
                  <a:cubicBezTo>
                    <a:pt x="2584" y="7504"/>
                    <a:pt x="2686" y="7694"/>
                    <a:pt x="2862" y="7748"/>
                  </a:cubicBezTo>
                  <a:cubicBezTo>
                    <a:pt x="2895" y="7758"/>
                    <a:pt x="2929" y="7763"/>
                    <a:pt x="2962" y="7763"/>
                  </a:cubicBezTo>
                  <a:cubicBezTo>
                    <a:pt x="3110" y="7763"/>
                    <a:pt x="3245" y="7668"/>
                    <a:pt x="3289" y="7524"/>
                  </a:cubicBezTo>
                  <a:lnTo>
                    <a:pt x="4245" y="4412"/>
                  </a:lnTo>
                  <a:lnTo>
                    <a:pt x="6910" y="6290"/>
                  </a:lnTo>
                  <a:cubicBezTo>
                    <a:pt x="6976" y="6337"/>
                    <a:pt x="7043" y="6357"/>
                    <a:pt x="7106" y="6357"/>
                  </a:cubicBezTo>
                  <a:cubicBezTo>
                    <a:pt x="7393" y="6357"/>
                    <a:pt x="7603" y="5944"/>
                    <a:pt x="7303" y="5727"/>
                  </a:cubicBezTo>
                  <a:lnTo>
                    <a:pt x="7303" y="5727"/>
                  </a:lnTo>
                  <a:lnTo>
                    <a:pt x="7310" y="5734"/>
                  </a:lnTo>
                  <a:lnTo>
                    <a:pt x="7310" y="5734"/>
                  </a:lnTo>
                  <a:lnTo>
                    <a:pt x="4652" y="3863"/>
                  </a:lnTo>
                  <a:lnTo>
                    <a:pt x="7249" y="1910"/>
                  </a:lnTo>
                  <a:cubicBezTo>
                    <a:pt x="7546" y="1690"/>
                    <a:pt x="7335" y="1287"/>
                    <a:pt x="7049" y="1287"/>
                  </a:cubicBezTo>
                  <a:cubicBezTo>
                    <a:pt x="6982" y="1287"/>
                    <a:pt x="6911" y="1309"/>
                    <a:pt x="6842" y="1361"/>
                  </a:cubicBezTo>
                  <a:lnTo>
                    <a:pt x="4238" y="3313"/>
                  </a:lnTo>
                  <a:lnTo>
                    <a:pt x="3187" y="235"/>
                  </a:lnTo>
                  <a:cubicBezTo>
                    <a:pt x="3131" y="70"/>
                    <a:pt x="3003" y="0"/>
                    <a:pt x="2874" y="0"/>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88" name="Google Shape;16188;p81"/>
            <p:cNvSpPr/>
            <p:nvPr/>
          </p:nvSpPr>
          <p:spPr>
            <a:xfrm>
              <a:off x="3390803" y="3461499"/>
              <a:ext cx="99228" cy="74887"/>
            </a:xfrm>
            <a:custGeom>
              <a:avLst/>
              <a:gdLst/>
              <a:ahLst/>
              <a:cxnLst/>
              <a:rect l="l" t="t" r="r" b="b"/>
              <a:pathLst>
                <a:path w="3783" h="2855" extrusionOk="0">
                  <a:moveTo>
                    <a:pt x="558" y="0"/>
                  </a:moveTo>
                  <a:cubicBezTo>
                    <a:pt x="374" y="0"/>
                    <a:pt x="236" y="242"/>
                    <a:pt x="405" y="400"/>
                  </a:cubicBezTo>
                  <a:lnTo>
                    <a:pt x="1992" y="1709"/>
                  </a:lnTo>
                  <a:lnTo>
                    <a:pt x="453" y="949"/>
                  </a:lnTo>
                  <a:cubicBezTo>
                    <a:pt x="413" y="928"/>
                    <a:pt x="374" y="919"/>
                    <a:pt x="338" y="919"/>
                  </a:cubicBezTo>
                  <a:cubicBezTo>
                    <a:pt x="119" y="919"/>
                    <a:pt x="1" y="1264"/>
                    <a:pt x="263" y="1363"/>
                  </a:cubicBezTo>
                  <a:lnTo>
                    <a:pt x="3375" y="2834"/>
                  </a:lnTo>
                  <a:cubicBezTo>
                    <a:pt x="3409" y="2848"/>
                    <a:pt x="3436" y="2855"/>
                    <a:pt x="3470" y="2855"/>
                  </a:cubicBezTo>
                  <a:cubicBezTo>
                    <a:pt x="3687" y="2855"/>
                    <a:pt x="3782" y="2590"/>
                    <a:pt x="3619" y="2455"/>
                  </a:cubicBezTo>
                  <a:lnTo>
                    <a:pt x="697" y="48"/>
                  </a:lnTo>
                  <a:cubicBezTo>
                    <a:pt x="650" y="14"/>
                    <a:pt x="603" y="0"/>
                    <a:pt x="558" y="0"/>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89" name="Google Shape;16189;p81"/>
            <p:cNvSpPr/>
            <p:nvPr/>
          </p:nvSpPr>
          <p:spPr>
            <a:xfrm>
              <a:off x="3369058" y="3464516"/>
              <a:ext cx="29902" cy="29719"/>
            </a:xfrm>
            <a:custGeom>
              <a:avLst/>
              <a:gdLst/>
              <a:ahLst/>
              <a:cxnLst/>
              <a:rect l="l" t="t" r="r" b="b"/>
              <a:pathLst>
                <a:path w="1140" h="1133" extrusionOk="0">
                  <a:moveTo>
                    <a:pt x="570" y="0"/>
                  </a:moveTo>
                  <a:cubicBezTo>
                    <a:pt x="258" y="0"/>
                    <a:pt x="0" y="251"/>
                    <a:pt x="0" y="563"/>
                  </a:cubicBezTo>
                  <a:cubicBezTo>
                    <a:pt x="0" y="882"/>
                    <a:pt x="258" y="1133"/>
                    <a:pt x="570" y="1133"/>
                  </a:cubicBezTo>
                  <a:cubicBezTo>
                    <a:pt x="888" y="1133"/>
                    <a:pt x="1139" y="882"/>
                    <a:pt x="1139" y="563"/>
                  </a:cubicBezTo>
                  <a:cubicBezTo>
                    <a:pt x="1139" y="251"/>
                    <a:pt x="888" y="0"/>
                    <a:pt x="570" y="0"/>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90" name="Google Shape;16190;p81"/>
            <p:cNvSpPr/>
            <p:nvPr/>
          </p:nvSpPr>
          <p:spPr>
            <a:xfrm>
              <a:off x="3386475" y="3446732"/>
              <a:ext cx="29902" cy="29902"/>
            </a:xfrm>
            <a:custGeom>
              <a:avLst/>
              <a:gdLst/>
              <a:ahLst/>
              <a:cxnLst/>
              <a:rect l="l" t="t" r="r" b="b"/>
              <a:pathLst>
                <a:path w="1140" h="1140" extrusionOk="0">
                  <a:moveTo>
                    <a:pt x="570" y="0"/>
                  </a:moveTo>
                  <a:cubicBezTo>
                    <a:pt x="258" y="0"/>
                    <a:pt x="1" y="258"/>
                    <a:pt x="1" y="570"/>
                  </a:cubicBezTo>
                  <a:cubicBezTo>
                    <a:pt x="1" y="882"/>
                    <a:pt x="258" y="1139"/>
                    <a:pt x="570" y="1139"/>
                  </a:cubicBezTo>
                  <a:cubicBezTo>
                    <a:pt x="882" y="1139"/>
                    <a:pt x="1140" y="882"/>
                    <a:pt x="1140" y="570"/>
                  </a:cubicBezTo>
                  <a:cubicBezTo>
                    <a:pt x="1140" y="258"/>
                    <a:pt x="882" y="0"/>
                    <a:pt x="570" y="0"/>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91" name="Google Shape;16191;p81"/>
            <p:cNvSpPr/>
            <p:nvPr/>
          </p:nvSpPr>
          <p:spPr>
            <a:xfrm>
              <a:off x="3390042" y="3471099"/>
              <a:ext cx="29719" cy="29719"/>
            </a:xfrm>
            <a:custGeom>
              <a:avLst/>
              <a:gdLst/>
              <a:ahLst/>
              <a:cxnLst/>
              <a:rect l="l" t="t" r="r" b="b"/>
              <a:pathLst>
                <a:path w="1133" h="1133" extrusionOk="0">
                  <a:moveTo>
                    <a:pt x="563" y="0"/>
                  </a:moveTo>
                  <a:cubicBezTo>
                    <a:pt x="251" y="0"/>
                    <a:pt x="0" y="251"/>
                    <a:pt x="0" y="570"/>
                  </a:cubicBezTo>
                  <a:cubicBezTo>
                    <a:pt x="0" y="882"/>
                    <a:pt x="251" y="1133"/>
                    <a:pt x="563" y="1133"/>
                  </a:cubicBezTo>
                  <a:cubicBezTo>
                    <a:pt x="882" y="1133"/>
                    <a:pt x="1133" y="882"/>
                    <a:pt x="1133" y="570"/>
                  </a:cubicBezTo>
                  <a:cubicBezTo>
                    <a:pt x="1133" y="251"/>
                    <a:pt x="882" y="0"/>
                    <a:pt x="563" y="0"/>
                  </a:cubicBez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192" name="Google Shape;16192;p81"/>
          <p:cNvGrpSpPr/>
          <p:nvPr/>
        </p:nvGrpSpPr>
        <p:grpSpPr>
          <a:xfrm>
            <a:off x="7422407" y="1980107"/>
            <a:ext cx="372807" cy="370079"/>
            <a:chOff x="7422407" y="1980107"/>
            <a:chExt cx="372807" cy="370079"/>
          </a:xfrm>
        </p:grpSpPr>
        <p:sp>
          <p:nvSpPr>
            <p:cNvPr id="16193" name="Google Shape;16193;p81"/>
            <p:cNvSpPr/>
            <p:nvPr/>
          </p:nvSpPr>
          <p:spPr>
            <a:xfrm>
              <a:off x="7422407" y="2057670"/>
              <a:ext cx="90546" cy="89680"/>
            </a:xfrm>
            <a:custGeom>
              <a:avLst/>
              <a:gdLst/>
              <a:ahLst/>
              <a:cxnLst/>
              <a:rect l="l" t="t" r="r" b="b"/>
              <a:pathLst>
                <a:path w="3452" h="3419" extrusionOk="0">
                  <a:moveTo>
                    <a:pt x="319" y="1"/>
                  </a:moveTo>
                  <a:cubicBezTo>
                    <a:pt x="204" y="1"/>
                    <a:pt x="96" y="87"/>
                    <a:pt x="81" y="218"/>
                  </a:cubicBezTo>
                  <a:cubicBezTo>
                    <a:pt x="0" y="1181"/>
                    <a:pt x="95" y="3418"/>
                    <a:pt x="2767" y="3418"/>
                  </a:cubicBezTo>
                  <a:lnTo>
                    <a:pt x="3451" y="1825"/>
                  </a:lnTo>
                  <a:cubicBezTo>
                    <a:pt x="2373" y="1384"/>
                    <a:pt x="1370" y="788"/>
                    <a:pt x="468" y="55"/>
                  </a:cubicBezTo>
                  <a:cubicBezTo>
                    <a:pt x="422" y="18"/>
                    <a:pt x="370" y="1"/>
                    <a:pt x="319"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94" name="Google Shape;16194;p81"/>
            <p:cNvSpPr/>
            <p:nvPr/>
          </p:nvSpPr>
          <p:spPr>
            <a:xfrm>
              <a:off x="7704668" y="2057670"/>
              <a:ext cx="90546" cy="89680"/>
            </a:xfrm>
            <a:custGeom>
              <a:avLst/>
              <a:gdLst/>
              <a:ahLst/>
              <a:cxnLst/>
              <a:rect l="l" t="t" r="r" b="b"/>
              <a:pathLst>
                <a:path w="3452" h="3419" extrusionOk="0">
                  <a:moveTo>
                    <a:pt x="3135" y="1"/>
                  </a:moveTo>
                  <a:cubicBezTo>
                    <a:pt x="3085" y="1"/>
                    <a:pt x="3034" y="18"/>
                    <a:pt x="2990" y="55"/>
                  </a:cubicBezTo>
                  <a:cubicBezTo>
                    <a:pt x="2082" y="788"/>
                    <a:pt x="1078" y="1384"/>
                    <a:pt x="0" y="1825"/>
                  </a:cubicBezTo>
                  <a:lnTo>
                    <a:pt x="685" y="3418"/>
                  </a:lnTo>
                  <a:cubicBezTo>
                    <a:pt x="3356" y="3418"/>
                    <a:pt x="3451" y="1181"/>
                    <a:pt x="3370" y="218"/>
                  </a:cubicBezTo>
                  <a:cubicBezTo>
                    <a:pt x="3356" y="87"/>
                    <a:pt x="3248" y="1"/>
                    <a:pt x="3135"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95" name="Google Shape;16195;p81"/>
            <p:cNvSpPr/>
            <p:nvPr/>
          </p:nvSpPr>
          <p:spPr>
            <a:xfrm>
              <a:off x="7469175" y="1981340"/>
              <a:ext cx="278720" cy="350984"/>
            </a:xfrm>
            <a:custGeom>
              <a:avLst/>
              <a:gdLst/>
              <a:ahLst/>
              <a:cxnLst/>
              <a:rect l="l" t="t" r="r" b="b"/>
              <a:pathLst>
                <a:path w="10626" h="13381" extrusionOk="0">
                  <a:moveTo>
                    <a:pt x="5316" y="0"/>
                  </a:moveTo>
                  <a:cubicBezTo>
                    <a:pt x="5233" y="0"/>
                    <a:pt x="5150" y="3"/>
                    <a:pt x="5066" y="9"/>
                  </a:cubicBezTo>
                  <a:cubicBezTo>
                    <a:pt x="3174" y="138"/>
                    <a:pt x="1696" y="1697"/>
                    <a:pt x="1668" y="3596"/>
                  </a:cubicBezTo>
                  <a:cubicBezTo>
                    <a:pt x="1668" y="3691"/>
                    <a:pt x="1675" y="3786"/>
                    <a:pt x="1682" y="3874"/>
                  </a:cubicBezTo>
                  <a:cubicBezTo>
                    <a:pt x="1729" y="4430"/>
                    <a:pt x="1580" y="4986"/>
                    <a:pt x="1255" y="5440"/>
                  </a:cubicBezTo>
                  <a:cubicBezTo>
                    <a:pt x="156" y="6966"/>
                    <a:pt x="0" y="8980"/>
                    <a:pt x="855" y="10648"/>
                  </a:cubicBezTo>
                  <a:cubicBezTo>
                    <a:pt x="1709" y="12322"/>
                    <a:pt x="3425" y="13380"/>
                    <a:pt x="5303" y="13380"/>
                  </a:cubicBezTo>
                  <a:cubicBezTo>
                    <a:pt x="5309" y="13380"/>
                    <a:pt x="5315" y="13380"/>
                    <a:pt x="5321" y="13380"/>
                  </a:cubicBezTo>
                  <a:cubicBezTo>
                    <a:pt x="7192" y="13380"/>
                    <a:pt x="8906" y="12331"/>
                    <a:pt x="9765" y="10668"/>
                  </a:cubicBezTo>
                  <a:cubicBezTo>
                    <a:pt x="10626" y="8993"/>
                    <a:pt x="10477" y="6986"/>
                    <a:pt x="9378" y="5454"/>
                  </a:cubicBezTo>
                  <a:cubicBezTo>
                    <a:pt x="9053" y="5020"/>
                    <a:pt x="8890" y="4484"/>
                    <a:pt x="8937" y="3942"/>
                  </a:cubicBezTo>
                  <a:cubicBezTo>
                    <a:pt x="8958" y="3664"/>
                    <a:pt x="8958" y="3379"/>
                    <a:pt x="8917" y="3101"/>
                  </a:cubicBezTo>
                  <a:cubicBezTo>
                    <a:pt x="8645" y="1306"/>
                    <a:pt x="7103" y="0"/>
                    <a:pt x="5316" y="0"/>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96" name="Google Shape;16196;p81"/>
            <p:cNvSpPr/>
            <p:nvPr/>
          </p:nvSpPr>
          <p:spPr>
            <a:xfrm>
              <a:off x="7443207" y="1980107"/>
              <a:ext cx="189276" cy="352295"/>
            </a:xfrm>
            <a:custGeom>
              <a:avLst/>
              <a:gdLst/>
              <a:ahLst/>
              <a:cxnLst/>
              <a:rect l="l" t="t" r="r" b="b"/>
              <a:pathLst>
                <a:path w="7216" h="13431" extrusionOk="0">
                  <a:moveTo>
                    <a:pt x="6300" y="1"/>
                  </a:moveTo>
                  <a:cubicBezTo>
                    <a:pt x="4293" y="1"/>
                    <a:pt x="2658" y="1627"/>
                    <a:pt x="2658" y="3643"/>
                  </a:cubicBezTo>
                  <a:cubicBezTo>
                    <a:pt x="2658" y="3738"/>
                    <a:pt x="2658" y="3833"/>
                    <a:pt x="2665" y="3921"/>
                  </a:cubicBezTo>
                  <a:cubicBezTo>
                    <a:pt x="2719" y="4477"/>
                    <a:pt x="2570" y="5033"/>
                    <a:pt x="2245" y="5487"/>
                  </a:cubicBezTo>
                  <a:cubicBezTo>
                    <a:pt x="0" y="8593"/>
                    <a:pt x="1926" y="12966"/>
                    <a:pt x="5730" y="13400"/>
                  </a:cubicBezTo>
                  <a:cubicBezTo>
                    <a:pt x="5913" y="13420"/>
                    <a:pt x="6097" y="13430"/>
                    <a:pt x="6281" y="13430"/>
                  </a:cubicBezTo>
                  <a:cubicBezTo>
                    <a:pt x="6594" y="13430"/>
                    <a:pt x="6907" y="13401"/>
                    <a:pt x="7215" y="13346"/>
                  </a:cubicBezTo>
                  <a:cubicBezTo>
                    <a:pt x="5018" y="12932"/>
                    <a:pt x="3357" y="11122"/>
                    <a:pt x="3140" y="8905"/>
                  </a:cubicBezTo>
                  <a:cubicBezTo>
                    <a:pt x="3018" y="7691"/>
                    <a:pt x="3350" y="6477"/>
                    <a:pt x="4062" y="5487"/>
                  </a:cubicBezTo>
                  <a:cubicBezTo>
                    <a:pt x="4388" y="5033"/>
                    <a:pt x="4537" y="4477"/>
                    <a:pt x="4489" y="3921"/>
                  </a:cubicBezTo>
                  <a:cubicBezTo>
                    <a:pt x="4482" y="3833"/>
                    <a:pt x="4476" y="3738"/>
                    <a:pt x="4476" y="3643"/>
                  </a:cubicBezTo>
                  <a:cubicBezTo>
                    <a:pt x="4476" y="1988"/>
                    <a:pt x="5601" y="537"/>
                    <a:pt x="7202" y="124"/>
                  </a:cubicBezTo>
                  <a:cubicBezTo>
                    <a:pt x="6930" y="49"/>
                    <a:pt x="6659" y="8"/>
                    <a:pt x="6374" y="2"/>
                  </a:cubicBezTo>
                  <a:cubicBezTo>
                    <a:pt x="6349" y="1"/>
                    <a:pt x="6325" y="1"/>
                    <a:pt x="6300"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97" name="Google Shape;16197;p81"/>
            <p:cNvSpPr/>
            <p:nvPr/>
          </p:nvSpPr>
          <p:spPr>
            <a:xfrm>
              <a:off x="7456007" y="2181790"/>
              <a:ext cx="302038" cy="168370"/>
            </a:xfrm>
            <a:custGeom>
              <a:avLst/>
              <a:gdLst/>
              <a:ahLst/>
              <a:cxnLst/>
              <a:rect l="l" t="t" r="r" b="b"/>
              <a:pathLst>
                <a:path w="11515" h="6419" extrusionOk="0">
                  <a:moveTo>
                    <a:pt x="332" y="0"/>
                  </a:moveTo>
                  <a:cubicBezTo>
                    <a:pt x="241" y="0"/>
                    <a:pt x="155" y="68"/>
                    <a:pt x="150" y="171"/>
                  </a:cubicBezTo>
                  <a:lnTo>
                    <a:pt x="150" y="219"/>
                  </a:lnTo>
                  <a:cubicBezTo>
                    <a:pt x="1" y="3460"/>
                    <a:pt x="2428" y="6328"/>
                    <a:pt x="5669" y="6416"/>
                  </a:cubicBezTo>
                  <a:cubicBezTo>
                    <a:pt x="5723" y="6418"/>
                    <a:pt x="5776" y="6418"/>
                    <a:pt x="5829" y="6418"/>
                  </a:cubicBezTo>
                  <a:cubicBezTo>
                    <a:pt x="8957" y="6418"/>
                    <a:pt x="11514" y="3875"/>
                    <a:pt x="11514" y="727"/>
                  </a:cubicBezTo>
                  <a:lnTo>
                    <a:pt x="11514" y="565"/>
                  </a:lnTo>
                  <a:cubicBezTo>
                    <a:pt x="11514" y="458"/>
                    <a:pt x="11426" y="385"/>
                    <a:pt x="11329" y="385"/>
                  </a:cubicBezTo>
                  <a:cubicBezTo>
                    <a:pt x="11303" y="385"/>
                    <a:pt x="11276" y="390"/>
                    <a:pt x="11250" y="402"/>
                  </a:cubicBezTo>
                  <a:lnTo>
                    <a:pt x="9792" y="1134"/>
                  </a:lnTo>
                  <a:cubicBezTo>
                    <a:pt x="9764" y="1153"/>
                    <a:pt x="9732" y="1162"/>
                    <a:pt x="9700" y="1162"/>
                  </a:cubicBezTo>
                  <a:cubicBezTo>
                    <a:pt x="9662" y="1162"/>
                    <a:pt x="9625" y="1149"/>
                    <a:pt x="9595" y="1127"/>
                  </a:cubicBezTo>
                  <a:lnTo>
                    <a:pt x="8436" y="361"/>
                  </a:lnTo>
                  <a:cubicBezTo>
                    <a:pt x="8406" y="340"/>
                    <a:pt x="8371" y="330"/>
                    <a:pt x="8336" y="330"/>
                  </a:cubicBezTo>
                  <a:cubicBezTo>
                    <a:pt x="8290" y="330"/>
                    <a:pt x="8243" y="347"/>
                    <a:pt x="8205" y="382"/>
                  </a:cubicBezTo>
                  <a:lnTo>
                    <a:pt x="6849" y="1738"/>
                  </a:lnTo>
                  <a:cubicBezTo>
                    <a:pt x="6815" y="1772"/>
                    <a:pt x="6769" y="1789"/>
                    <a:pt x="6724" y="1789"/>
                  </a:cubicBezTo>
                  <a:cubicBezTo>
                    <a:pt x="6678" y="1789"/>
                    <a:pt x="6632" y="1772"/>
                    <a:pt x="6598" y="1738"/>
                  </a:cubicBezTo>
                  <a:lnTo>
                    <a:pt x="5493" y="639"/>
                  </a:lnTo>
                  <a:cubicBezTo>
                    <a:pt x="5459" y="602"/>
                    <a:pt x="5413" y="583"/>
                    <a:pt x="5367" y="583"/>
                  </a:cubicBezTo>
                  <a:cubicBezTo>
                    <a:pt x="5320" y="583"/>
                    <a:pt x="5273" y="602"/>
                    <a:pt x="5235" y="639"/>
                  </a:cubicBezTo>
                  <a:lnTo>
                    <a:pt x="4164" y="1772"/>
                  </a:lnTo>
                  <a:cubicBezTo>
                    <a:pt x="4130" y="1805"/>
                    <a:pt x="4083" y="1822"/>
                    <a:pt x="4035" y="1822"/>
                  </a:cubicBezTo>
                  <a:cubicBezTo>
                    <a:pt x="3988" y="1822"/>
                    <a:pt x="3940" y="1805"/>
                    <a:pt x="3906" y="1772"/>
                  </a:cubicBezTo>
                  <a:lnTo>
                    <a:pt x="2293" y="158"/>
                  </a:lnTo>
                  <a:cubicBezTo>
                    <a:pt x="2259" y="125"/>
                    <a:pt x="2214" y="107"/>
                    <a:pt x="2168" y="107"/>
                  </a:cubicBezTo>
                  <a:cubicBezTo>
                    <a:pt x="2129" y="107"/>
                    <a:pt x="2089" y="120"/>
                    <a:pt x="2055" y="144"/>
                  </a:cubicBezTo>
                  <a:lnTo>
                    <a:pt x="1384" y="646"/>
                  </a:lnTo>
                  <a:cubicBezTo>
                    <a:pt x="1351" y="669"/>
                    <a:pt x="1314" y="681"/>
                    <a:pt x="1276" y="681"/>
                  </a:cubicBezTo>
                  <a:cubicBezTo>
                    <a:pt x="1236" y="681"/>
                    <a:pt x="1195" y="667"/>
                    <a:pt x="1160" y="639"/>
                  </a:cubicBezTo>
                  <a:lnTo>
                    <a:pt x="448" y="43"/>
                  </a:lnTo>
                  <a:cubicBezTo>
                    <a:pt x="413" y="13"/>
                    <a:pt x="372" y="0"/>
                    <a:pt x="332" y="0"/>
                  </a:cubicBezTo>
                  <a:close/>
                </a:path>
              </a:pathLst>
            </a:custGeom>
            <a:solidFill>
              <a:srgbClr val="F2F6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98" name="Google Shape;16198;p81"/>
            <p:cNvSpPr/>
            <p:nvPr/>
          </p:nvSpPr>
          <p:spPr>
            <a:xfrm>
              <a:off x="7757469" y="2189108"/>
              <a:ext cx="210" cy="26"/>
            </a:xfrm>
            <a:custGeom>
              <a:avLst/>
              <a:gdLst/>
              <a:ahLst/>
              <a:cxnLst/>
              <a:rect l="l" t="t" r="r" b="b"/>
              <a:pathLst>
                <a:path w="8" h="1" extrusionOk="0">
                  <a:moveTo>
                    <a:pt x="1" y="1"/>
                  </a:moveTo>
                  <a:lnTo>
                    <a:pt x="1" y="1"/>
                  </a:lnTo>
                  <a:lnTo>
                    <a:pt x="8" y="1"/>
                  </a:lnTo>
                  <a:close/>
                </a:path>
              </a:pathLst>
            </a:custGeom>
            <a:solidFill>
              <a:srgbClr val="F2F6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199" name="Google Shape;16199;p81"/>
            <p:cNvSpPr/>
            <p:nvPr/>
          </p:nvSpPr>
          <p:spPr>
            <a:xfrm>
              <a:off x="7578554" y="2076896"/>
              <a:ext cx="59778" cy="57286"/>
            </a:xfrm>
            <a:custGeom>
              <a:avLst/>
              <a:gdLst/>
              <a:ahLst/>
              <a:cxnLst/>
              <a:rect l="l" t="t" r="r" b="b"/>
              <a:pathLst>
                <a:path w="2279" h="2184" extrusionOk="0">
                  <a:moveTo>
                    <a:pt x="1140" y="0"/>
                  </a:moveTo>
                  <a:cubicBezTo>
                    <a:pt x="767" y="0"/>
                    <a:pt x="1" y="590"/>
                    <a:pt x="1" y="1092"/>
                  </a:cubicBezTo>
                  <a:cubicBezTo>
                    <a:pt x="1" y="1594"/>
                    <a:pt x="767" y="2184"/>
                    <a:pt x="1140" y="2184"/>
                  </a:cubicBezTo>
                  <a:cubicBezTo>
                    <a:pt x="1513" y="2184"/>
                    <a:pt x="2279" y="1594"/>
                    <a:pt x="2279" y="1092"/>
                  </a:cubicBezTo>
                  <a:cubicBezTo>
                    <a:pt x="2279" y="590"/>
                    <a:pt x="1513" y="0"/>
                    <a:pt x="1140" y="0"/>
                  </a:cubicBezTo>
                  <a:close/>
                </a:path>
              </a:pathLst>
            </a:custGeom>
            <a:solidFill>
              <a:srgbClr val="BBC9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00" name="Google Shape;16200;p81"/>
            <p:cNvSpPr/>
            <p:nvPr/>
          </p:nvSpPr>
          <p:spPr>
            <a:xfrm>
              <a:off x="7542802" y="2051820"/>
              <a:ext cx="23869" cy="29902"/>
            </a:xfrm>
            <a:custGeom>
              <a:avLst/>
              <a:gdLst/>
              <a:ahLst/>
              <a:cxnLst/>
              <a:rect l="l" t="t" r="r" b="b"/>
              <a:pathLst>
                <a:path w="910" h="1140" extrusionOk="0">
                  <a:moveTo>
                    <a:pt x="455" y="0"/>
                  </a:moveTo>
                  <a:cubicBezTo>
                    <a:pt x="204" y="0"/>
                    <a:pt x="1" y="204"/>
                    <a:pt x="1" y="455"/>
                  </a:cubicBezTo>
                  <a:lnTo>
                    <a:pt x="1" y="685"/>
                  </a:lnTo>
                  <a:cubicBezTo>
                    <a:pt x="1" y="936"/>
                    <a:pt x="204" y="1139"/>
                    <a:pt x="455" y="1139"/>
                  </a:cubicBezTo>
                  <a:cubicBezTo>
                    <a:pt x="706" y="1139"/>
                    <a:pt x="909" y="936"/>
                    <a:pt x="909" y="685"/>
                  </a:cubicBezTo>
                  <a:lnTo>
                    <a:pt x="909" y="455"/>
                  </a:lnTo>
                  <a:cubicBezTo>
                    <a:pt x="909" y="204"/>
                    <a:pt x="706" y="0"/>
                    <a:pt x="455"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01" name="Google Shape;16201;p81"/>
            <p:cNvSpPr/>
            <p:nvPr/>
          </p:nvSpPr>
          <p:spPr>
            <a:xfrm>
              <a:off x="7650240" y="2051820"/>
              <a:ext cx="23843" cy="29902"/>
            </a:xfrm>
            <a:custGeom>
              <a:avLst/>
              <a:gdLst/>
              <a:ahLst/>
              <a:cxnLst/>
              <a:rect l="l" t="t" r="r" b="b"/>
              <a:pathLst>
                <a:path w="909" h="1140" extrusionOk="0">
                  <a:moveTo>
                    <a:pt x="454" y="0"/>
                  </a:moveTo>
                  <a:cubicBezTo>
                    <a:pt x="204" y="0"/>
                    <a:pt x="0" y="204"/>
                    <a:pt x="0" y="455"/>
                  </a:cubicBezTo>
                  <a:lnTo>
                    <a:pt x="0" y="685"/>
                  </a:lnTo>
                  <a:cubicBezTo>
                    <a:pt x="0" y="936"/>
                    <a:pt x="204" y="1139"/>
                    <a:pt x="454" y="1139"/>
                  </a:cubicBezTo>
                  <a:cubicBezTo>
                    <a:pt x="705" y="1139"/>
                    <a:pt x="909" y="936"/>
                    <a:pt x="909" y="685"/>
                  </a:cubicBezTo>
                  <a:lnTo>
                    <a:pt x="909" y="455"/>
                  </a:lnTo>
                  <a:cubicBezTo>
                    <a:pt x="909" y="204"/>
                    <a:pt x="705" y="0"/>
                    <a:pt x="454"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02" name="Google Shape;16202;p81"/>
            <p:cNvSpPr/>
            <p:nvPr/>
          </p:nvSpPr>
          <p:spPr>
            <a:xfrm>
              <a:off x="7582462" y="2100582"/>
              <a:ext cx="51778" cy="22768"/>
            </a:xfrm>
            <a:custGeom>
              <a:avLst/>
              <a:gdLst/>
              <a:ahLst/>
              <a:cxnLst/>
              <a:rect l="l" t="t" r="r" b="b"/>
              <a:pathLst>
                <a:path w="1974" h="868" extrusionOk="0">
                  <a:moveTo>
                    <a:pt x="991" y="1"/>
                  </a:moveTo>
                  <a:cubicBezTo>
                    <a:pt x="726" y="1"/>
                    <a:pt x="462" y="50"/>
                    <a:pt x="211" y="148"/>
                  </a:cubicBezTo>
                  <a:cubicBezTo>
                    <a:pt x="41" y="209"/>
                    <a:pt x="1" y="433"/>
                    <a:pt x="150" y="542"/>
                  </a:cubicBezTo>
                  <a:cubicBezTo>
                    <a:pt x="401" y="725"/>
                    <a:pt x="767" y="867"/>
                    <a:pt x="991" y="867"/>
                  </a:cubicBezTo>
                  <a:cubicBezTo>
                    <a:pt x="1214" y="867"/>
                    <a:pt x="1574" y="731"/>
                    <a:pt x="1831" y="542"/>
                  </a:cubicBezTo>
                  <a:cubicBezTo>
                    <a:pt x="1974" y="433"/>
                    <a:pt x="1940" y="209"/>
                    <a:pt x="1770" y="148"/>
                  </a:cubicBezTo>
                  <a:cubicBezTo>
                    <a:pt x="1520" y="50"/>
                    <a:pt x="1255" y="1"/>
                    <a:pt x="991"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03" name="Google Shape;16203;p81"/>
            <p:cNvSpPr/>
            <p:nvPr/>
          </p:nvSpPr>
          <p:spPr>
            <a:xfrm>
              <a:off x="7548678" y="2057853"/>
              <a:ext cx="11935" cy="11961"/>
            </a:xfrm>
            <a:custGeom>
              <a:avLst/>
              <a:gdLst/>
              <a:ahLst/>
              <a:cxnLst/>
              <a:rect l="l" t="t" r="r" b="b"/>
              <a:pathLst>
                <a:path w="455" h="456" extrusionOk="0">
                  <a:moveTo>
                    <a:pt x="231" y="1"/>
                  </a:moveTo>
                  <a:cubicBezTo>
                    <a:pt x="102" y="1"/>
                    <a:pt x="0" y="96"/>
                    <a:pt x="0" y="225"/>
                  </a:cubicBezTo>
                  <a:cubicBezTo>
                    <a:pt x="0" y="353"/>
                    <a:pt x="102" y="455"/>
                    <a:pt x="231" y="455"/>
                  </a:cubicBezTo>
                  <a:cubicBezTo>
                    <a:pt x="360" y="455"/>
                    <a:pt x="455" y="353"/>
                    <a:pt x="455" y="225"/>
                  </a:cubicBezTo>
                  <a:cubicBezTo>
                    <a:pt x="455" y="96"/>
                    <a:pt x="360" y="1"/>
                    <a:pt x="23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04" name="Google Shape;16204;p81"/>
            <p:cNvSpPr/>
            <p:nvPr/>
          </p:nvSpPr>
          <p:spPr>
            <a:xfrm>
              <a:off x="7656273" y="2057853"/>
              <a:ext cx="11935" cy="11961"/>
            </a:xfrm>
            <a:custGeom>
              <a:avLst/>
              <a:gdLst/>
              <a:ahLst/>
              <a:cxnLst/>
              <a:rect l="l" t="t" r="r" b="b"/>
              <a:pathLst>
                <a:path w="455" h="456" extrusionOk="0">
                  <a:moveTo>
                    <a:pt x="224" y="1"/>
                  </a:moveTo>
                  <a:cubicBezTo>
                    <a:pt x="96" y="1"/>
                    <a:pt x="1" y="96"/>
                    <a:pt x="1" y="225"/>
                  </a:cubicBezTo>
                  <a:cubicBezTo>
                    <a:pt x="1" y="353"/>
                    <a:pt x="96" y="455"/>
                    <a:pt x="224" y="455"/>
                  </a:cubicBezTo>
                  <a:cubicBezTo>
                    <a:pt x="353" y="455"/>
                    <a:pt x="455" y="353"/>
                    <a:pt x="455" y="225"/>
                  </a:cubicBezTo>
                  <a:cubicBezTo>
                    <a:pt x="455" y="96"/>
                    <a:pt x="353" y="1"/>
                    <a:pt x="22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05" name="Google Shape;16205;p81"/>
            <p:cNvSpPr/>
            <p:nvPr/>
          </p:nvSpPr>
          <p:spPr>
            <a:xfrm>
              <a:off x="7455824" y="2181974"/>
              <a:ext cx="194784" cy="168213"/>
            </a:xfrm>
            <a:custGeom>
              <a:avLst/>
              <a:gdLst/>
              <a:ahLst/>
              <a:cxnLst/>
              <a:rect l="l" t="t" r="r" b="b"/>
              <a:pathLst>
                <a:path w="7426" h="6413" extrusionOk="0">
                  <a:moveTo>
                    <a:pt x="332" y="0"/>
                  </a:moveTo>
                  <a:cubicBezTo>
                    <a:pt x="241" y="0"/>
                    <a:pt x="155" y="68"/>
                    <a:pt x="150" y="171"/>
                  </a:cubicBezTo>
                  <a:lnTo>
                    <a:pt x="150" y="212"/>
                  </a:lnTo>
                  <a:cubicBezTo>
                    <a:pt x="1" y="3453"/>
                    <a:pt x="2428" y="6328"/>
                    <a:pt x="5670" y="6409"/>
                  </a:cubicBezTo>
                  <a:cubicBezTo>
                    <a:pt x="5730" y="6411"/>
                    <a:pt x="5790" y="6412"/>
                    <a:pt x="5850" y="6412"/>
                  </a:cubicBezTo>
                  <a:cubicBezTo>
                    <a:pt x="6385" y="6412"/>
                    <a:pt x="6914" y="6332"/>
                    <a:pt x="7426" y="6186"/>
                  </a:cubicBezTo>
                  <a:cubicBezTo>
                    <a:pt x="5229" y="5535"/>
                    <a:pt x="3642" y="3555"/>
                    <a:pt x="3364" y="1229"/>
                  </a:cubicBezTo>
                  <a:lnTo>
                    <a:pt x="2293" y="158"/>
                  </a:lnTo>
                  <a:cubicBezTo>
                    <a:pt x="2259" y="120"/>
                    <a:pt x="2212" y="101"/>
                    <a:pt x="2165" y="101"/>
                  </a:cubicBezTo>
                  <a:cubicBezTo>
                    <a:pt x="2127" y="101"/>
                    <a:pt x="2089" y="113"/>
                    <a:pt x="2055" y="137"/>
                  </a:cubicBezTo>
                  <a:lnTo>
                    <a:pt x="1384" y="639"/>
                  </a:lnTo>
                  <a:cubicBezTo>
                    <a:pt x="1352" y="664"/>
                    <a:pt x="1316" y="676"/>
                    <a:pt x="1280" y="676"/>
                  </a:cubicBezTo>
                  <a:cubicBezTo>
                    <a:pt x="1238" y="676"/>
                    <a:pt x="1196" y="661"/>
                    <a:pt x="1160" y="632"/>
                  </a:cubicBezTo>
                  <a:lnTo>
                    <a:pt x="448" y="42"/>
                  </a:lnTo>
                  <a:cubicBezTo>
                    <a:pt x="413" y="13"/>
                    <a:pt x="372" y="0"/>
                    <a:pt x="332" y="0"/>
                  </a:cubicBezTo>
                  <a:close/>
                </a:path>
              </a:pathLst>
            </a:custGeom>
            <a:solidFill>
              <a:srgbClr val="D1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206" name="Google Shape;16206;p81"/>
          <p:cNvGrpSpPr/>
          <p:nvPr/>
        </p:nvGrpSpPr>
        <p:grpSpPr>
          <a:xfrm>
            <a:off x="6916141" y="2906184"/>
            <a:ext cx="289737" cy="370394"/>
            <a:chOff x="6916141" y="2906184"/>
            <a:chExt cx="289737" cy="370394"/>
          </a:xfrm>
        </p:grpSpPr>
        <p:sp>
          <p:nvSpPr>
            <p:cNvPr id="16207" name="Google Shape;16207;p81"/>
            <p:cNvSpPr/>
            <p:nvPr/>
          </p:nvSpPr>
          <p:spPr>
            <a:xfrm>
              <a:off x="7003199" y="2916073"/>
              <a:ext cx="44827" cy="64159"/>
            </a:xfrm>
            <a:custGeom>
              <a:avLst/>
              <a:gdLst/>
              <a:ahLst/>
              <a:cxnLst/>
              <a:rect l="l" t="t" r="r" b="b"/>
              <a:pathLst>
                <a:path w="1709" h="2446" extrusionOk="0">
                  <a:moveTo>
                    <a:pt x="294" y="0"/>
                  </a:moveTo>
                  <a:cubicBezTo>
                    <a:pt x="244" y="0"/>
                    <a:pt x="195" y="37"/>
                    <a:pt x="190" y="93"/>
                  </a:cubicBezTo>
                  <a:cubicBezTo>
                    <a:pt x="122" y="541"/>
                    <a:pt x="0" y="1747"/>
                    <a:pt x="631" y="2446"/>
                  </a:cubicBezTo>
                  <a:lnTo>
                    <a:pt x="1709" y="1998"/>
                  </a:lnTo>
                  <a:cubicBezTo>
                    <a:pt x="1661" y="1056"/>
                    <a:pt x="719" y="290"/>
                    <a:pt x="360" y="25"/>
                  </a:cubicBezTo>
                  <a:cubicBezTo>
                    <a:pt x="340" y="8"/>
                    <a:pt x="317" y="0"/>
                    <a:pt x="294" y="0"/>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08" name="Google Shape;16208;p81"/>
            <p:cNvSpPr/>
            <p:nvPr/>
          </p:nvSpPr>
          <p:spPr>
            <a:xfrm>
              <a:off x="7073967" y="3099551"/>
              <a:ext cx="44853" cy="64159"/>
            </a:xfrm>
            <a:custGeom>
              <a:avLst/>
              <a:gdLst/>
              <a:ahLst/>
              <a:cxnLst/>
              <a:rect l="l" t="t" r="r" b="b"/>
              <a:pathLst>
                <a:path w="1710" h="2446" extrusionOk="0">
                  <a:moveTo>
                    <a:pt x="1079" y="1"/>
                  </a:moveTo>
                  <a:lnTo>
                    <a:pt x="1" y="448"/>
                  </a:lnTo>
                  <a:cubicBezTo>
                    <a:pt x="55" y="1391"/>
                    <a:pt x="991" y="2157"/>
                    <a:pt x="1350" y="2421"/>
                  </a:cubicBezTo>
                  <a:cubicBezTo>
                    <a:pt x="1371" y="2438"/>
                    <a:pt x="1395" y="2446"/>
                    <a:pt x="1419" y="2446"/>
                  </a:cubicBezTo>
                  <a:cubicBezTo>
                    <a:pt x="1470" y="2446"/>
                    <a:pt x="1517" y="2409"/>
                    <a:pt x="1526" y="2353"/>
                  </a:cubicBezTo>
                  <a:cubicBezTo>
                    <a:pt x="1594" y="1913"/>
                    <a:pt x="1710" y="706"/>
                    <a:pt x="1079"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09" name="Google Shape;16209;p81"/>
            <p:cNvSpPr/>
            <p:nvPr/>
          </p:nvSpPr>
          <p:spPr>
            <a:xfrm>
              <a:off x="7120762" y="2985530"/>
              <a:ext cx="64945" cy="41496"/>
            </a:xfrm>
            <a:custGeom>
              <a:avLst/>
              <a:gdLst/>
              <a:ahLst/>
              <a:cxnLst/>
              <a:rect l="l" t="t" r="r" b="b"/>
              <a:pathLst>
                <a:path w="2476" h="1582" extrusionOk="0">
                  <a:moveTo>
                    <a:pt x="1643" y="1"/>
                  </a:moveTo>
                  <a:cubicBezTo>
                    <a:pt x="1112" y="1"/>
                    <a:pt x="453" y="98"/>
                    <a:pt x="0" y="503"/>
                  </a:cubicBezTo>
                  <a:lnTo>
                    <a:pt x="448" y="1581"/>
                  </a:lnTo>
                  <a:cubicBezTo>
                    <a:pt x="1390" y="1527"/>
                    <a:pt x="2163" y="591"/>
                    <a:pt x="2421" y="232"/>
                  </a:cubicBezTo>
                  <a:cubicBezTo>
                    <a:pt x="2475" y="164"/>
                    <a:pt x="2434" y="69"/>
                    <a:pt x="2353" y="56"/>
                  </a:cubicBezTo>
                  <a:cubicBezTo>
                    <a:pt x="2195" y="31"/>
                    <a:pt x="1939" y="1"/>
                    <a:pt x="1643"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10" name="Google Shape;16210;p81"/>
            <p:cNvSpPr/>
            <p:nvPr/>
          </p:nvSpPr>
          <p:spPr>
            <a:xfrm>
              <a:off x="6936312" y="3052967"/>
              <a:ext cx="65129" cy="41470"/>
            </a:xfrm>
            <a:custGeom>
              <a:avLst/>
              <a:gdLst/>
              <a:ahLst/>
              <a:cxnLst/>
              <a:rect l="l" t="t" r="r" b="b"/>
              <a:pathLst>
                <a:path w="2483" h="1581" extrusionOk="0">
                  <a:moveTo>
                    <a:pt x="2035" y="0"/>
                  </a:moveTo>
                  <a:cubicBezTo>
                    <a:pt x="1092" y="48"/>
                    <a:pt x="326" y="983"/>
                    <a:pt x="62" y="1349"/>
                  </a:cubicBezTo>
                  <a:cubicBezTo>
                    <a:pt x="1" y="1410"/>
                    <a:pt x="41" y="1512"/>
                    <a:pt x="129" y="1526"/>
                  </a:cubicBezTo>
                  <a:cubicBezTo>
                    <a:pt x="287" y="1550"/>
                    <a:pt x="544" y="1580"/>
                    <a:pt x="840" y="1580"/>
                  </a:cubicBezTo>
                  <a:cubicBezTo>
                    <a:pt x="1371" y="1580"/>
                    <a:pt x="2030" y="1483"/>
                    <a:pt x="2482" y="1078"/>
                  </a:cubicBezTo>
                  <a:lnTo>
                    <a:pt x="2035" y="0"/>
                  </a:ln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11" name="Google Shape;16211;p81"/>
            <p:cNvSpPr/>
            <p:nvPr/>
          </p:nvSpPr>
          <p:spPr>
            <a:xfrm>
              <a:off x="7073967" y="2916073"/>
              <a:ext cx="44853" cy="64159"/>
            </a:xfrm>
            <a:custGeom>
              <a:avLst/>
              <a:gdLst/>
              <a:ahLst/>
              <a:cxnLst/>
              <a:rect l="l" t="t" r="r" b="b"/>
              <a:pathLst>
                <a:path w="1710" h="2446" extrusionOk="0">
                  <a:moveTo>
                    <a:pt x="1419" y="0"/>
                  </a:moveTo>
                  <a:cubicBezTo>
                    <a:pt x="1395" y="0"/>
                    <a:pt x="1371" y="8"/>
                    <a:pt x="1350" y="25"/>
                  </a:cubicBezTo>
                  <a:cubicBezTo>
                    <a:pt x="991" y="290"/>
                    <a:pt x="55" y="1056"/>
                    <a:pt x="1" y="1998"/>
                  </a:cubicBezTo>
                  <a:lnTo>
                    <a:pt x="1079" y="2446"/>
                  </a:lnTo>
                  <a:cubicBezTo>
                    <a:pt x="1710" y="1747"/>
                    <a:pt x="1587" y="534"/>
                    <a:pt x="1526" y="93"/>
                  </a:cubicBezTo>
                  <a:cubicBezTo>
                    <a:pt x="1517" y="37"/>
                    <a:pt x="1470" y="0"/>
                    <a:pt x="1419" y="0"/>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12" name="Google Shape;16212;p81"/>
            <p:cNvSpPr/>
            <p:nvPr/>
          </p:nvSpPr>
          <p:spPr>
            <a:xfrm>
              <a:off x="7003199" y="3099551"/>
              <a:ext cx="44827" cy="64159"/>
            </a:xfrm>
            <a:custGeom>
              <a:avLst/>
              <a:gdLst/>
              <a:ahLst/>
              <a:cxnLst/>
              <a:rect l="l" t="t" r="r" b="b"/>
              <a:pathLst>
                <a:path w="1709" h="2446" extrusionOk="0">
                  <a:moveTo>
                    <a:pt x="631" y="1"/>
                  </a:moveTo>
                  <a:cubicBezTo>
                    <a:pt x="0" y="706"/>
                    <a:pt x="122" y="1913"/>
                    <a:pt x="190" y="2353"/>
                  </a:cubicBezTo>
                  <a:cubicBezTo>
                    <a:pt x="199" y="2409"/>
                    <a:pt x="247" y="2446"/>
                    <a:pt x="296" y="2446"/>
                  </a:cubicBezTo>
                  <a:cubicBezTo>
                    <a:pt x="318" y="2446"/>
                    <a:pt x="340" y="2438"/>
                    <a:pt x="360" y="2421"/>
                  </a:cubicBezTo>
                  <a:cubicBezTo>
                    <a:pt x="719" y="2164"/>
                    <a:pt x="1661" y="1391"/>
                    <a:pt x="1709" y="448"/>
                  </a:cubicBezTo>
                  <a:lnTo>
                    <a:pt x="631" y="1"/>
                  </a:ln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13" name="Google Shape;16213;p81"/>
            <p:cNvSpPr/>
            <p:nvPr/>
          </p:nvSpPr>
          <p:spPr>
            <a:xfrm>
              <a:off x="7120762" y="3052967"/>
              <a:ext cx="64945" cy="41338"/>
            </a:xfrm>
            <a:custGeom>
              <a:avLst/>
              <a:gdLst/>
              <a:ahLst/>
              <a:cxnLst/>
              <a:rect l="l" t="t" r="r" b="b"/>
              <a:pathLst>
                <a:path w="2476" h="1576" extrusionOk="0">
                  <a:moveTo>
                    <a:pt x="448" y="0"/>
                  </a:moveTo>
                  <a:lnTo>
                    <a:pt x="0" y="1078"/>
                  </a:lnTo>
                  <a:cubicBezTo>
                    <a:pt x="444" y="1479"/>
                    <a:pt x="1093" y="1576"/>
                    <a:pt x="1622" y="1576"/>
                  </a:cubicBezTo>
                  <a:cubicBezTo>
                    <a:pt x="1925" y="1576"/>
                    <a:pt x="2190" y="1544"/>
                    <a:pt x="2353" y="1519"/>
                  </a:cubicBezTo>
                  <a:cubicBezTo>
                    <a:pt x="2434" y="1512"/>
                    <a:pt x="2475" y="1410"/>
                    <a:pt x="2421" y="1349"/>
                  </a:cubicBezTo>
                  <a:cubicBezTo>
                    <a:pt x="2156" y="990"/>
                    <a:pt x="1390" y="48"/>
                    <a:pt x="448" y="0"/>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14" name="Google Shape;16214;p81"/>
            <p:cNvSpPr/>
            <p:nvPr/>
          </p:nvSpPr>
          <p:spPr>
            <a:xfrm>
              <a:off x="6936496" y="2985477"/>
              <a:ext cx="64945" cy="41548"/>
            </a:xfrm>
            <a:custGeom>
              <a:avLst/>
              <a:gdLst/>
              <a:ahLst/>
              <a:cxnLst/>
              <a:rect l="l" t="t" r="r" b="b"/>
              <a:pathLst>
                <a:path w="2476" h="1584" extrusionOk="0">
                  <a:moveTo>
                    <a:pt x="854" y="1"/>
                  </a:moveTo>
                  <a:cubicBezTo>
                    <a:pt x="550" y="1"/>
                    <a:pt x="286" y="33"/>
                    <a:pt x="122" y="58"/>
                  </a:cubicBezTo>
                  <a:cubicBezTo>
                    <a:pt x="41" y="71"/>
                    <a:pt x="0" y="166"/>
                    <a:pt x="55" y="234"/>
                  </a:cubicBezTo>
                  <a:cubicBezTo>
                    <a:pt x="319" y="593"/>
                    <a:pt x="1085" y="1529"/>
                    <a:pt x="2028" y="1583"/>
                  </a:cubicBezTo>
                  <a:lnTo>
                    <a:pt x="2475" y="498"/>
                  </a:lnTo>
                  <a:cubicBezTo>
                    <a:pt x="2032" y="98"/>
                    <a:pt x="1383" y="1"/>
                    <a:pt x="854"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15" name="Google Shape;16215;p81"/>
            <p:cNvSpPr/>
            <p:nvPr/>
          </p:nvSpPr>
          <p:spPr>
            <a:xfrm>
              <a:off x="7022032" y="3104902"/>
              <a:ext cx="77929" cy="171675"/>
            </a:xfrm>
            <a:custGeom>
              <a:avLst/>
              <a:gdLst/>
              <a:ahLst/>
              <a:cxnLst/>
              <a:rect l="l" t="t" r="r" b="b"/>
              <a:pathLst>
                <a:path w="2971" h="6545" extrusionOk="0">
                  <a:moveTo>
                    <a:pt x="1262" y="0"/>
                  </a:moveTo>
                  <a:lnTo>
                    <a:pt x="1262" y="5228"/>
                  </a:lnTo>
                  <a:cubicBezTo>
                    <a:pt x="957" y="4902"/>
                    <a:pt x="625" y="4597"/>
                    <a:pt x="272" y="4326"/>
                  </a:cubicBezTo>
                  <a:lnTo>
                    <a:pt x="1" y="4685"/>
                  </a:lnTo>
                  <a:cubicBezTo>
                    <a:pt x="8" y="4692"/>
                    <a:pt x="726" y="5235"/>
                    <a:pt x="1174" y="5838"/>
                  </a:cubicBezTo>
                  <a:cubicBezTo>
                    <a:pt x="1228" y="5913"/>
                    <a:pt x="1262" y="6001"/>
                    <a:pt x="1262" y="6096"/>
                  </a:cubicBezTo>
                  <a:lnTo>
                    <a:pt x="1262" y="6306"/>
                  </a:lnTo>
                  <a:cubicBezTo>
                    <a:pt x="1252" y="6465"/>
                    <a:pt x="1369" y="6545"/>
                    <a:pt x="1486" y="6545"/>
                  </a:cubicBezTo>
                  <a:cubicBezTo>
                    <a:pt x="1603" y="6545"/>
                    <a:pt x="1720" y="6465"/>
                    <a:pt x="1710" y="6306"/>
                  </a:cubicBezTo>
                  <a:lnTo>
                    <a:pt x="1710" y="6096"/>
                  </a:lnTo>
                  <a:cubicBezTo>
                    <a:pt x="1710" y="6001"/>
                    <a:pt x="1737" y="5913"/>
                    <a:pt x="1798" y="5838"/>
                  </a:cubicBezTo>
                  <a:cubicBezTo>
                    <a:pt x="2245" y="5235"/>
                    <a:pt x="2964" y="4692"/>
                    <a:pt x="2971" y="4685"/>
                  </a:cubicBezTo>
                  <a:lnTo>
                    <a:pt x="2706" y="4326"/>
                  </a:lnTo>
                  <a:cubicBezTo>
                    <a:pt x="2347" y="4597"/>
                    <a:pt x="2015" y="4902"/>
                    <a:pt x="1710" y="5228"/>
                  </a:cubicBezTo>
                  <a:lnTo>
                    <a:pt x="1710" y="0"/>
                  </a:ln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16" name="Google Shape;16216;p81"/>
            <p:cNvSpPr/>
            <p:nvPr/>
          </p:nvSpPr>
          <p:spPr>
            <a:xfrm>
              <a:off x="6916141" y="3148234"/>
              <a:ext cx="121471" cy="83359"/>
            </a:xfrm>
            <a:custGeom>
              <a:avLst/>
              <a:gdLst/>
              <a:ahLst/>
              <a:cxnLst/>
              <a:rect l="l" t="t" r="r" b="b"/>
              <a:pathLst>
                <a:path w="4631" h="3178" extrusionOk="0">
                  <a:moveTo>
                    <a:pt x="174" y="0"/>
                  </a:moveTo>
                  <a:cubicBezTo>
                    <a:pt x="77" y="0"/>
                    <a:pt x="1" y="99"/>
                    <a:pt x="44" y="192"/>
                  </a:cubicBezTo>
                  <a:cubicBezTo>
                    <a:pt x="349" y="850"/>
                    <a:pt x="1441" y="2640"/>
                    <a:pt x="4438" y="3176"/>
                  </a:cubicBezTo>
                  <a:cubicBezTo>
                    <a:pt x="4446" y="3177"/>
                    <a:pt x="4454" y="3178"/>
                    <a:pt x="4462" y="3178"/>
                  </a:cubicBezTo>
                  <a:cubicBezTo>
                    <a:pt x="4564" y="3178"/>
                    <a:pt x="4631" y="3061"/>
                    <a:pt x="4580" y="2972"/>
                  </a:cubicBezTo>
                  <a:cubicBezTo>
                    <a:pt x="4207" y="2342"/>
                    <a:pt x="3000" y="681"/>
                    <a:pt x="200" y="3"/>
                  </a:cubicBezTo>
                  <a:cubicBezTo>
                    <a:pt x="191" y="1"/>
                    <a:pt x="182" y="0"/>
                    <a:pt x="174"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17" name="Google Shape;16217;p81"/>
            <p:cNvSpPr/>
            <p:nvPr/>
          </p:nvSpPr>
          <p:spPr>
            <a:xfrm>
              <a:off x="7084407" y="3148234"/>
              <a:ext cx="121471" cy="83359"/>
            </a:xfrm>
            <a:custGeom>
              <a:avLst/>
              <a:gdLst/>
              <a:ahLst/>
              <a:cxnLst/>
              <a:rect l="l" t="t" r="r" b="b"/>
              <a:pathLst>
                <a:path w="4631" h="3178" extrusionOk="0">
                  <a:moveTo>
                    <a:pt x="4457" y="0"/>
                  </a:moveTo>
                  <a:cubicBezTo>
                    <a:pt x="4448" y="0"/>
                    <a:pt x="4440" y="1"/>
                    <a:pt x="4431" y="3"/>
                  </a:cubicBezTo>
                  <a:cubicBezTo>
                    <a:pt x="1630" y="681"/>
                    <a:pt x="423" y="2342"/>
                    <a:pt x="57" y="2972"/>
                  </a:cubicBezTo>
                  <a:cubicBezTo>
                    <a:pt x="0" y="3061"/>
                    <a:pt x="67" y="3178"/>
                    <a:pt x="169" y="3178"/>
                  </a:cubicBezTo>
                  <a:cubicBezTo>
                    <a:pt x="176" y="3178"/>
                    <a:pt x="185" y="3177"/>
                    <a:pt x="193" y="3176"/>
                  </a:cubicBezTo>
                  <a:cubicBezTo>
                    <a:pt x="3190" y="2640"/>
                    <a:pt x="4281" y="850"/>
                    <a:pt x="4587" y="192"/>
                  </a:cubicBezTo>
                  <a:cubicBezTo>
                    <a:pt x="4630" y="99"/>
                    <a:pt x="4554" y="0"/>
                    <a:pt x="4457"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18" name="Google Shape;16218;p81"/>
            <p:cNvSpPr/>
            <p:nvPr/>
          </p:nvSpPr>
          <p:spPr>
            <a:xfrm>
              <a:off x="7037508" y="2906184"/>
              <a:ext cx="46978" cy="62847"/>
            </a:xfrm>
            <a:custGeom>
              <a:avLst/>
              <a:gdLst/>
              <a:ahLst/>
              <a:cxnLst/>
              <a:rect l="l" t="t" r="r" b="b"/>
              <a:pathLst>
                <a:path w="1791" h="2396" extrusionOk="0">
                  <a:moveTo>
                    <a:pt x="899" y="0"/>
                  </a:moveTo>
                  <a:cubicBezTo>
                    <a:pt x="864" y="0"/>
                    <a:pt x="828" y="19"/>
                    <a:pt x="808" y="56"/>
                  </a:cubicBezTo>
                  <a:cubicBezTo>
                    <a:pt x="570" y="436"/>
                    <a:pt x="1" y="1507"/>
                    <a:pt x="313" y="2396"/>
                  </a:cubicBezTo>
                  <a:lnTo>
                    <a:pt x="1479" y="2396"/>
                  </a:lnTo>
                  <a:cubicBezTo>
                    <a:pt x="1791" y="1507"/>
                    <a:pt x="1228" y="436"/>
                    <a:pt x="991" y="56"/>
                  </a:cubicBezTo>
                  <a:cubicBezTo>
                    <a:pt x="970" y="19"/>
                    <a:pt x="935" y="0"/>
                    <a:pt x="899" y="0"/>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19" name="Google Shape;16219;p81"/>
            <p:cNvSpPr/>
            <p:nvPr/>
          </p:nvSpPr>
          <p:spPr>
            <a:xfrm>
              <a:off x="7037508" y="3110752"/>
              <a:ext cx="47162" cy="62900"/>
            </a:xfrm>
            <a:custGeom>
              <a:avLst/>
              <a:gdLst/>
              <a:ahLst/>
              <a:cxnLst/>
              <a:rect l="l" t="t" r="r" b="b"/>
              <a:pathLst>
                <a:path w="1798" h="2398" extrusionOk="0">
                  <a:moveTo>
                    <a:pt x="313" y="1"/>
                  </a:moveTo>
                  <a:cubicBezTo>
                    <a:pt x="1" y="896"/>
                    <a:pt x="570" y="1960"/>
                    <a:pt x="808" y="2347"/>
                  </a:cubicBezTo>
                  <a:cubicBezTo>
                    <a:pt x="828" y="2381"/>
                    <a:pt x="864" y="2398"/>
                    <a:pt x="899" y="2398"/>
                  </a:cubicBezTo>
                  <a:cubicBezTo>
                    <a:pt x="935" y="2398"/>
                    <a:pt x="970" y="2381"/>
                    <a:pt x="991" y="2347"/>
                  </a:cubicBezTo>
                  <a:cubicBezTo>
                    <a:pt x="1221" y="1960"/>
                    <a:pt x="1798" y="896"/>
                    <a:pt x="1479" y="1"/>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20" name="Google Shape;16220;p81"/>
            <p:cNvSpPr/>
            <p:nvPr/>
          </p:nvSpPr>
          <p:spPr>
            <a:xfrm>
              <a:off x="7131962" y="3022225"/>
              <a:ext cx="63345" cy="35463"/>
            </a:xfrm>
            <a:custGeom>
              <a:avLst/>
              <a:gdLst/>
              <a:ahLst/>
              <a:cxnLst/>
              <a:rect l="l" t="t" r="r" b="b"/>
              <a:pathLst>
                <a:path w="2415" h="1352" extrusionOk="0">
                  <a:moveTo>
                    <a:pt x="571" y="0"/>
                  </a:moveTo>
                  <a:cubicBezTo>
                    <a:pt x="378" y="0"/>
                    <a:pt x="185" y="28"/>
                    <a:pt x="0" y="94"/>
                  </a:cubicBezTo>
                  <a:lnTo>
                    <a:pt x="0" y="1260"/>
                  </a:lnTo>
                  <a:cubicBezTo>
                    <a:pt x="183" y="1325"/>
                    <a:pt x="374" y="1351"/>
                    <a:pt x="565" y="1351"/>
                  </a:cubicBezTo>
                  <a:cubicBezTo>
                    <a:pt x="1301" y="1351"/>
                    <a:pt x="2038" y="954"/>
                    <a:pt x="2340" y="765"/>
                  </a:cubicBezTo>
                  <a:cubicBezTo>
                    <a:pt x="2414" y="725"/>
                    <a:pt x="2414" y="623"/>
                    <a:pt x="2340" y="582"/>
                  </a:cubicBezTo>
                  <a:cubicBezTo>
                    <a:pt x="2039" y="400"/>
                    <a:pt x="1304" y="0"/>
                    <a:pt x="571" y="0"/>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21" name="Google Shape;16221;p81"/>
            <p:cNvSpPr/>
            <p:nvPr/>
          </p:nvSpPr>
          <p:spPr>
            <a:xfrm>
              <a:off x="6926896" y="3022199"/>
              <a:ext cx="63345" cy="35489"/>
            </a:xfrm>
            <a:custGeom>
              <a:avLst/>
              <a:gdLst/>
              <a:ahLst/>
              <a:cxnLst/>
              <a:rect l="l" t="t" r="r" b="b"/>
              <a:pathLst>
                <a:path w="2415" h="1353" extrusionOk="0">
                  <a:moveTo>
                    <a:pt x="1837" y="0"/>
                  </a:moveTo>
                  <a:cubicBezTo>
                    <a:pt x="1103" y="0"/>
                    <a:pt x="374" y="396"/>
                    <a:pt x="68" y="583"/>
                  </a:cubicBezTo>
                  <a:cubicBezTo>
                    <a:pt x="0" y="624"/>
                    <a:pt x="0" y="726"/>
                    <a:pt x="68" y="766"/>
                  </a:cubicBezTo>
                  <a:cubicBezTo>
                    <a:pt x="375" y="955"/>
                    <a:pt x="1109" y="1352"/>
                    <a:pt x="1846" y="1352"/>
                  </a:cubicBezTo>
                  <a:cubicBezTo>
                    <a:pt x="2038" y="1352"/>
                    <a:pt x="2230" y="1326"/>
                    <a:pt x="2414" y="1261"/>
                  </a:cubicBezTo>
                  <a:lnTo>
                    <a:pt x="2414" y="95"/>
                  </a:lnTo>
                  <a:cubicBezTo>
                    <a:pt x="2227" y="28"/>
                    <a:pt x="2032" y="0"/>
                    <a:pt x="1837" y="0"/>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22" name="Google Shape;16222;p81"/>
            <p:cNvSpPr/>
            <p:nvPr/>
          </p:nvSpPr>
          <p:spPr>
            <a:xfrm>
              <a:off x="7100302" y="2944558"/>
              <a:ext cx="56526" cy="56132"/>
            </a:xfrm>
            <a:custGeom>
              <a:avLst/>
              <a:gdLst/>
              <a:ahLst/>
              <a:cxnLst/>
              <a:rect l="l" t="t" r="r" b="b"/>
              <a:pathLst>
                <a:path w="2155" h="2140" extrusionOk="0">
                  <a:moveTo>
                    <a:pt x="2034" y="0"/>
                  </a:moveTo>
                  <a:cubicBezTo>
                    <a:pt x="2026" y="0"/>
                    <a:pt x="2017" y="1"/>
                    <a:pt x="2007" y="4"/>
                  </a:cubicBezTo>
                  <a:cubicBezTo>
                    <a:pt x="1573" y="105"/>
                    <a:pt x="407" y="458"/>
                    <a:pt x="0" y="1312"/>
                  </a:cubicBezTo>
                  <a:lnTo>
                    <a:pt x="828" y="2140"/>
                  </a:lnTo>
                  <a:cubicBezTo>
                    <a:pt x="1675" y="1733"/>
                    <a:pt x="2035" y="567"/>
                    <a:pt x="2136" y="133"/>
                  </a:cubicBezTo>
                  <a:cubicBezTo>
                    <a:pt x="2154" y="61"/>
                    <a:pt x="2099" y="0"/>
                    <a:pt x="2034" y="0"/>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23" name="Google Shape;16223;p81"/>
            <p:cNvSpPr/>
            <p:nvPr/>
          </p:nvSpPr>
          <p:spPr>
            <a:xfrm>
              <a:off x="6965218" y="3079092"/>
              <a:ext cx="56499" cy="56158"/>
            </a:xfrm>
            <a:custGeom>
              <a:avLst/>
              <a:gdLst/>
              <a:ahLst/>
              <a:cxnLst/>
              <a:rect l="l" t="t" r="r" b="b"/>
              <a:pathLst>
                <a:path w="2154" h="2141" extrusionOk="0">
                  <a:moveTo>
                    <a:pt x="1333" y="1"/>
                  </a:moveTo>
                  <a:cubicBezTo>
                    <a:pt x="485" y="408"/>
                    <a:pt x="126" y="1574"/>
                    <a:pt x="24" y="2008"/>
                  </a:cubicBezTo>
                  <a:cubicBezTo>
                    <a:pt x="0" y="2074"/>
                    <a:pt x="56" y="2140"/>
                    <a:pt x="126" y="2140"/>
                  </a:cubicBezTo>
                  <a:cubicBezTo>
                    <a:pt x="135" y="2140"/>
                    <a:pt x="144" y="2139"/>
                    <a:pt x="153" y="2137"/>
                  </a:cubicBezTo>
                  <a:cubicBezTo>
                    <a:pt x="587" y="2035"/>
                    <a:pt x="1746" y="1682"/>
                    <a:pt x="2153" y="828"/>
                  </a:cubicBezTo>
                  <a:lnTo>
                    <a:pt x="1333" y="1"/>
                  </a:ln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24" name="Google Shape;16224;p81"/>
            <p:cNvSpPr/>
            <p:nvPr/>
          </p:nvSpPr>
          <p:spPr>
            <a:xfrm>
              <a:off x="7100302" y="3079276"/>
              <a:ext cx="56499" cy="56027"/>
            </a:xfrm>
            <a:custGeom>
              <a:avLst/>
              <a:gdLst/>
              <a:ahLst/>
              <a:cxnLst/>
              <a:rect l="l" t="t" r="r" b="b"/>
              <a:pathLst>
                <a:path w="2154" h="2136" extrusionOk="0">
                  <a:moveTo>
                    <a:pt x="828" y="1"/>
                  </a:moveTo>
                  <a:lnTo>
                    <a:pt x="0" y="821"/>
                  </a:lnTo>
                  <a:cubicBezTo>
                    <a:pt x="407" y="1669"/>
                    <a:pt x="1573" y="2028"/>
                    <a:pt x="2007" y="2130"/>
                  </a:cubicBezTo>
                  <a:cubicBezTo>
                    <a:pt x="2018" y="2134"/>
                    <a:pt x="2029" y="2135"/>
                    <a:pt x="2039" y="2135"/>
                  </a:cubicBezTo>
                  <a:cubicBezTo>
                    <a:pt x="2101" y="2135"/>
                    <a:pt x="2154" y="2071"/>
                    <a:pt x="2136" y="2001"/>
                  </a:cubicBezTo>
                  <a:cubicBezTo>
                    <a:pt x="2035" y="1567"/>
                    <a:pt x="1682" y="407"/>
                    <a:pt x="828" y="1"/>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25" name="Google Shape;16225;p81"/>
            <p:cNvSpPr/>
            <p:nvPr/>
          </p:nvSpPr>
          <p:spPr>
            <a:xfrm>
              <a:off x="6965218" y="2944558"/>
              <a:ext cx="56499" cy="56132"/>
            </a:xfrm>
            <a:custGeom>
              <a:avLst/>
              <a:gdLst/>
              <a:ahLst/>
              <a:cxnLst/>
              <a:rect l="l" t="t" r="r" b="b"/>
              <a:pathLst>
                <a:path w="2154" h="2140" extrusionOk="0">
                  <a:moveTo>
                    <a:pt x="124" y="0"/>
                  </a:moveTo>
                  <a:cubicBezTo>
                    <a:pt x="55" y="0"/>
                    <a:pt x="0" y="61"/>
                    <a:pt x="24" y="133"/>
                  </a:cubicBezTo>
                  <a:cubicBezTo>
                    <a:pt x="126" y="567"/>
                    <a:pt x="478" y="1733"/>
                    <a:pt x="1333" y="2140"/>
                  </a:cubicBezTo>
                  <a:lnTo>
                    <a:pt x="2153" y="1312"/>
                  </a:lnTo>
                  <a:cubicBezTo>
                    <a:pt x="1746" y="465"/>
                    <a:pt x="587" y="105"/>
                    <a:pt x="153" y="4"/>
                  </a:cubicBezTo>
                  <a:cubicBezTo>
                    <a:pt x="143" y="1"/>
                    <a:pt x="133" y="0"/>
                    <a:pt x="124" y="0"/>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26" name="Google Shape;16226;p81"/>
            <p:cNvSpPr/>
            <p:nvPr/>
          </p:nvSpPr>
          <p:spPr>
            <a:xfrm>
              <a:off x="6984156" y="2963129"/>
              <a:ext cx="153708" cy="153524"/>
            </a:xfrm>
            <a:custGeom>
              <a:avLst/>
              <a:gdLst/>
              <a:ahLst/>
              <a:cxnLst/>
              <a:rect l="l" t="t" r="r" b="b"/>
              <a:pathLst>
                <a:path w="5860" h="5853" extrusionOk="0">
                  <a:moveTo>
                    <a:pt x="2930" y="1"/>
                  </a:moveTo>
                  <a:cubicBezTo>
                    <a:pt x="1316" y="1"/>
                    <a:pt x="1" y="1310"/>
                    <a:pt x="1" y="2930"/>
                  </a:cubicBezTo>
                  <a:cubicBezTo>
                    <a:pt x="1" y="4544"/>
                    <a:pt x="1316" y="5853"/>
                    <a:pt x="2930" y="5853"/>
                  </a:cubicBezTo>
                  <a:cubicBezTo>
                    <a:pt x="4550" y="5853"/>
                    <a:pt x="5859" y="4544"/>
                    <a:pt x="5859" y="2930"/>
                  </a:cubicBezTo>
                  <a:cubicBezTo>
                    <a:pt x="5859" y="1310"/>
                    <a:pt x="4550" y="1"/>
                    <a:pt x="2930"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27" name="Google Shape;16227;p81"/>
            <p:cNvSpPr/>
            <p:nvPr/>
          </p:nvSpPr>
          <p:spPr>
            <a:xfrm>
              <a:off x="7001940" y="2980756"/>
              <a:ext cx="118114" cy="118297"/>
            </a:xfrm>
            <a:custGeom>
              <a:avLst/>
              <a:gdLst/>
              <a:ahLst/>
              <a:cxnLst/>
              <a:rect l="l" t="t" r="r" b="b"/>
              <a:pathLst>
                <a:path w="4503" h="4510" extrusionOk="0">
                  <a:moveTo>
                    <a:pt x="2252" y="0"/>
                  </a:moveTo>
                  <a:cubicBezTo>
                    <a:pt x="1011" y="0"/>
                    <a:pt x="1" y="1011"/>
                    <a:pt x="1" y="2258"/>
                  </a:cubicBezTo>
                  <a:cubicBezTo>
                    <a:pt x="1" y="3499"/>
                    <a:pt x="1011" y="4509"/>
                    <a:pt x="2252" y="4509"/>
                  </a:cubicBezTo>
                  <a:cubicBezTo>
                    <a:pt x="3499" y="4509"/>
                    <a:pt x="4503" y="3499"/>
                    <a:pt x="4503" y="2258"/>
                  </a:cubicBezTo>
                  <a:cubicBezTo>
                    <a:pt x="4503" y="1011"/>
                    <a:pt x="3499" y="0"/>
                    <a:pt x="2252" y="0"/>
                  </a:cubicBezTo>
                  <a:close/>
                </a:path>
              </a:pathLst>
            </a:custGeom>
            <a:solidFill>
              <a:srgbClr val="243F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228" name="Google Shape;16228;p81"/>
          <p:cNvGrpSpPr/>
          <p:nvPr/>
        </p:nvGrpSpPr>
        <p:grpSpPr>
          <a:xfrm>
            <a:off x="7970194" y="2013577"/>
            <a:ext cx="372676" cy="331731"/>
            <a:chOff x="7970194" y="2013577"/>
            <a:chExt cx="372676" cy="331731"/>
          </a:xfrm>
        </p:grpSpPr>
        <p:sp>
          <p:nvSpPr>
            <p:cNvPr id="16229" name="Google Shape;16229;p81"/>
            <p:cNvSpPr/>
            <p:nvPr/>
          </p:nvSpPr>
          <p:spPr>
            <a:xfrm>
              <a:off x="8092032" y="2284533"/>
              <a:ext cx="102454" cy="60775"/>
            </a:xfrm>
            <a:custGeom>
              <a:avLst/>
              <a:gdLst/>
              <a:ahLst/>
              <a:cxnLst/>
              <a:rect l="l" t="t" r="r" b="b"/>
              <a:pathLst>
                <a:path w="3906" h="2317" extrusionOk="0">
                  <a:moveTo>
                    <a:pt x="2620" y="1"/>
                  </a:moveTo>
                  <a:cubicBezTo>
                    <a:pt x="2541" y="1"/>
                    <a:pt x="2462" y="40"/>
                    <a:pt x="2414" y="133"/>
                  </a:cubicBezTo>
                  <a:lnTo>
                    <a:pt x="1573" y="1848"/>
                  </a:lnTo>
                  <a:lnTo>
                    <a:pt x="312" y="1848"/>
                  </a:lnTo>
                  <a:cubicBezTo>
                    <a:pt x="0" y="1848"/>
                    <a:pt x="0" y="2316"/>
                    <a:pt x="312" y="2316"/>
                  </a:cubicBezTo>
                  <a:lnTo>
                    <a:pt x="3594" y="2316"/>
                  </a:lnTo>
                  <a:cubicBezTo>
                    <a:pt x="3906" y="2316"/>
                    <a:pt x="3906" y="1848"/>
                    <a:pt x="3594" y="1848"/>
                  </a:cubicBezTo>
                  <a:lnTo>
                    <a:pt x="2102" y="1848"/>
                  </a:lnTo>
                  <a:lnTo>
                    <a:pt x="2841" y="343"/>
                  </a:lnTo>
                  <a:cubicBezTo>
                    <a:pt x="2931" y="154"/>
                    <a:pt x="2776" y="1"/>
                    <a:pt x="2620"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30" name="Google Shape;16230;p81"/>
            <p:cNvSpPr/>
            <p:nvPr/>
          </p:nvSpPr>
          <p:spPr>
            <a:xfrm>
              <a:off x="8116741" y="2284533"/>
              <a:ext cx="77746" cy="60775"/>
            </a:xfrm>
            <a:custGeom>
              <a:avLst/>
              <a:gdLst/>
              <a:ahLst/>
              <a:cxnLst/>
              <a:rect l="l" t="t" r="r" b="b"/>
              <a:pathLst>
                <a:path w="2964" h="2317" extrusionOk="0">
                  <a:moveTo>
                    <a:pt x="2616" y="1"/>
                  </a:moveTo>
                  <a:cubicBezTo>
                    <a:pt x="2538" y="1"/>
                    <a:pt x="2460" y="40"/>
                    <a:pt x="2415" y="133"/>
                  </a:cubicBezTo>
                  <a:lnTo>
                    <a:pt x="1567" y="1848"/>
                  </a:lnTo>
                  <a:lnTo>
                    <a:pt x="313" y="1848"/>
                  </a:lnTo>
                  <a:cubicBezTo>
                    <a:pt x="1" y="1848"/>
                    <a:pt x="1" y="2316"/>
                    <a:pt x="313" y="2316"/>
                  </a:cubicBezTo>
                  <a:lnTo>
                    <a:pt x="2652" y="2316"/>
                  </a:lnTo>
                  <a:cubicBezTo>
                    <a:pt x="2964" y="2316"/>
                    <a:pt x="2964" y="1848"/>
                    <a:pt x="2652" y="1848"/>
                  </a:cubicBezTo>
                  <a:lnTo>
                    <a:pt x="2096" y="1848"/>
                  </a:lnTo>
                  <a:lnTo>
                    <a:pt x="2835" y="343"/>
                  </a:lnTo>
                  <a:cubicBezTo>
                    <a:pt x="2925" y="154"/>
                    <a:pt x="2770" y="1"/>
                    <a:pt x="2616"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31" name="Google Shape;16231;p81"/>
            <p:cNvSpPr/>
            <p:nvPr/>
          </p:nvSpPr>
          <p:spPr>
            <a:xfrm>
              <a:off x="7970194" y="2104805"/>
              <a:ext cx="38086" cy="48578"/>
            </a:xfrm>
            <a:custGeom>
              <a:avLst/>
              <a:gdLst/>
              <a:ahLst/>
              <a:cxnLst/>
              <a:rect l="l" t="t" r="r" b="b"/>
              <a:pathLst>
                <a:path w="1452" h="1852" extrusionOk="0">
                  <a:moveTo>
                    <a:pt x="1452" y="1"/>
                  </a:moveTo>
                  <a:lnTo>
                    <a:pt x="204" y="523"/>
                  </a:lnTo>
                  <a:cubicBezTo>
                    <a:pt x="34" y="598"/>
                    <a:pt x="1" y="828"/>
                    <a:pt x="143" y="950"/>
                  </a:cubicBezTo>
                  <a:lnTo>
                    <a:pt x="1282" y="1852"/>
                  </a:lnTo>
                  <a:lnTo>
                    <a:pt x="1452" y="1"/>
                  </a:ln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32" name="Google Shape;16232;p81"/>
            <p:cNvSpPr/>
            <p:nvPr/>
          </p:nvSpPr>
          <p:spPr>
            <a:xfrm>
              <a:off x="7984961" y="2013577"/>
              <a:ext cx="357908" cy="288687"/>
            </a:xfrm>
            <a:custGeom>
              <a:avLst/>
              <a:gdLst/>
              <a:ahLst/>
              <a:cxnLst/>
              <a:rect l="l" t="t" r="r" b="b"/>
              <a:pathLst>
                <a:path w="13645" h="11006" extrusionOk="0">
                  <a:moveTo>
                    <a:pt x="5405" y="0"/>
                  </a:moveTo>
                  <a:cubicBezTo>
                    <a:pt x="5148" y="0"/>
                    <a:pt x="1104" y="70"/>
                    <a:pt x="455" y="4455"/>
                  </a:cubicBezTo>
                  <a:cubicBezTo>
                    <a:pt x="0" y="8435"/>
                    <a:pt x="3235" y="11005"/>
                    <a:pt x="6978" y="11005"/>
                  </a:cubicBezTo>
                  <a:cubicBezTo>
                    <a:pt x="10015" y="11005"/>
                    <a:pt x="12653" y="9202"/>
                    <a:pt x="13582" y="6700"/>
                  </a:cubicBezTo>
                  <a:cubicBezTo>
                    <a:pt x="13644" y="6518"/>
                    <a:pt x="13508" y="6346"/>
                    <a:pt x="13338" y="6346"/>
                  </a:cubicBezTo>
                  <a:cubicBezTo>
                    <a:pt x="13305" y="6346"/>
                    <a:pt x="13271" y="6353"/>
                    <a:pt x="13236" y="6367"/>
                  </a:cubicBezTo>
                  <a:cubicBezTo>
                    <a:pt x="12738" y="6573"/>
                    <a:pt x="12201" y="6679"/>
                    <a:pt x="11663" y="6679"/>
                  </a:cubicBezTo>
                  <a:cubicBezTo>
                    <a:pt x="11527" y="6679"/>
                    <a:pt x="11392" y="6673"/>
                    <a:pt x="11256" y="6659"/>
                  </a:cubicBezTo>
                  <a:cubicBezTo>
                    <a:pt x="9337" y="6483"/>
                    <a:pt x="7954" y="4103"/>
                    <a:pt x="7127" y="2665"/>
                  </a:cubicBezTo>
                  <a:cubicBezTo>
                    <a:pt x="6571" y="1709"/>
                    <a:pt x="5825" y="1112"/>
                    <a:pt x="4726" y="902"/>
                  </a:cubicBezTo>
                  <a:lnTo>
                    <a:pt x="5418" y="0"/>
                  </a:lnTo>
                  <a:cubicBezTo>
                    <a:pt x="5418" y="0"/>
                    <a:pt x="5414" y="0"/>
                    <a:pt x="5405" y="0"/>
                  </a:cubicBezTo>
                  <a:close/>
                </a:path>
              </a:pathLst>
            </a:custGeom>
            <a:solidFill>
              <a:srgbClr val="7F92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33" name="Google Shape;16233;p81"/>
            <p:cNvSpPr/>
            <p:nvPr/>
          </p:nvSpPr>
          <p:spPr>
            <a:xfrm>
              <a:off x="7984961" y="2013577"/>
              <a:ext cx="244385" cy="288687"/>
            </a:xfrm>
            <a:custGeom>
              <a:avLst/>
              <a:gdLst/>
              <a:ahLst/>
              <a:cxnLst/>
              <a:rect l="l" t="t" r="r" b="b"/>
              <a:pathLst>
                <a:path w="9317" h="11006" extrusionOk="0">
                  <a:moveTo>
                    <a:pt x="5398" y="0"/>
                  </a:moveTo>
                  <a:cubicBezTo>
                    <a:pt x="5141" y="0"/>
                    <a:pt x="1098" y="70"/>
                    <a:pt x="448" y="4455"/>
                  </a:cubicBezTo>
                  <a:cubicBezTo>
                    <a:pt x="0" y="8435"/>
                    <a:pt x="3228" y="11005"/>
                    <a:pt x="6978" y="11005"/>
                  </a:cubicBezTo>
                  <a:cubicBezTo>
                    <a:pt x="7771" y="11005"/>
                    <a:pt x="8564" y="10883"/>
                    <a:pt x="9317" y="10639"/>
                  </a:cubicBezTo>
                  <a:lnTo>
                    <a:pt x="9317" y="10639"/>
                  </a:lnTo>
                  <a:cubicBezTo>
                    <a:pt x="9147" y="10646"/>
                    <a:pt x="8971" y="10653"/>
                    <a:pt x="8795" y="10653"/>
                  </a:cubicBezTo>
                  <a:cubicBezTo>
                    <a:pt x="5045" y="10653"/>
                    <a:pt x="1818" y="8083"/>
                    <a:pt x="2265" y="4103"/>
                  </a:cubicBezTo>
                  <a:cubicBezTo>
                    <a:pt x="2645" y="1560"/>
                    <a:pt x="4157" y="475"/>
                    <a:pt x="5411" y="0"/>
                  </a:cubicBezTo>
                  <a:cubicBezTo>
                    <a:pt x="5411" y="0"/>
                    <a:pt x="5407" y="0"/>
                    <a:pt x="5398" y="0"/>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34" name="Google Shape;16234;p81"/>
            <p:cNvSpPr/>
            <p:nvPr/>
          </p:nvSpPr>
          <p:spPr>
            <a:xfrm>
              <a:off x="8083875" y="2093447"/>
              <a:ext cx="208974" cy="129786"/>
            </a:xfrm>
            <a:custGeom>
              <a:avLst/>
              <a:gdLst/>
              <a:ahLst/>
              <a:cxnLst/>
              <a:rect l="l" t="t" r="r" b="b"/>
              <a:pathLst>
                <a:path w="7967" h="4948" extrusionOk="0">
                  <a:moveTo>
                    <a:pt x="2937" y="0"/>
                  </a:moveTo>
                  <a:cubicBezTo>
                    <a:pt x="2729" y="0"/>
                    <a:pt x="2519" y="51"/>
                    <a:pt x="2325" y="156"/>
                  </a:cubicBezTo>
                  <a:lnTo>
                    <a:pt x="2318" y="156"/>
                  </a:lnTo>
                  <a:cubicBezTo>
                    <a:pt x="0" y="1422"/>
                    <a:pt x="1203" y="4948"/>
                    <a:pt x="4061" y="4948"/>
                  </a:cubicBezTo>
                  <a:cubicBezTo>
                    <a:pt x="5106" y="4948"/>
                    <a:pt x="6373" y="4476"/>
                    <a:pt x="7770" y="3248"/>
                  </a:cubicBezTo>
                  <a:cubicBezTo>
                    <a:pt x="7967" y="3078"/>
                    <a:pt x="7845" y="2760"/>
                    <a:pt x="7587" y="2760"/>
                  </a:cubicBezTo>
                  <a:cubicBezTo>
                    <a:pt x="6753" y="2760"/>
                    <a:pt x="5410" y="2393"/>
                    <a:pt x="3966" y="515"/>
                  </a:cubicBezTo>
                  <a:cubicBezTo>
                    <a:pt x="3717" y="182"/>
                    <a:pt x="3332" y="0"/>
                    <a:pt x="2937" y="0"/>
                  </a:cubicBezTo>
                  <a:close/>
                </a:path>
              </a:pathLst>
            </a:custGeom>
            <a:solidFill>
              <a:srgbClr val="6C81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35" name="Google Shape;16235;p81"/>
            <p:cNvSpPr/>
            <p:nvPr/>
          </p:nvSpPr>
          <p:spPr>
            <a:xfrm>
              <a:off x="8108505" y="2142707"/>
              <a:ext cx="184292" cy="80552"/>
            </a:xfrm>
            <a:custGeom>
              <a:avLst/>
              <a:gdLst/>
              <a:ahLst/>
              <a:cxnLst/>
              <a:rect l="l" t="t" r="r" b="b"/>
              <a:pathLst>
                <a:path w="7026" h="3071" extrusionOk="0">
                  <a:moveTo>
                    <a:pt x="172" y="0"/>
                  </a:moveTo>
                  <a:cubicBezTo>
                    <a:pt x="0" y="1438"/>
                    <a:pt x="1179" y="3070"/>
                    <a:pt x="3125" y="3070"/>
                  </a:cubicBezTo>
                  <a:cubicBezTo>
                    <a:pt x="4171" y="3070"/>
                    <a:pt x="5439" y="2598"/>
                    <a:pt x="6838" y="1370"/>
                  </a:cubicBezTo>
                  <a:cubicBezTo>
                    <a:pt x="7026" y="1195"/>
                    <a:pt x="6908" y="882"/>
                    <a:pt x="6656" y="882"/>
                  </a:cubicBezTo>
                  <a:cubicBezTo>
                    <a:pt x="6653" y="882"/>
                    <a:pt x="6651" y="882"/>
                    <a:pt x="6648" y="882"/>
                  </a:cubicBezTo>
                  <a:cubicBezTo>
                    <a:pt x="6465" y="882"/>
                    <a:pt x="6289" y="861"/>
                    <a:pt x="6119" y="827"/>
                  </a:cubicBezTo>
                  <a:cubicBezTo>
                    <a:pt x="5293" y="1605"/>
                    <a:pt x="3857" y="2217"/>
                    <a:pt x="2601" y="2217"/>
                  </a:cubicBezTo>
                  <a:cubicBezTo>
                    <a:pt x="1361" y="2217"/>
                    <a:pt x="297" y="1621"/>
                    <a:pt x="172" y="0"/>
                  </a:cubicBezTo>
                  <a:close/>
                </a:path>
              </a:pathLst>
            </a:custGeom>
            <a:solidFill>
              <a:srgbClr val="5D74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36" name="Google Shape;16236;p81"/>
            <p:cNvSpPr/>
            <p:nvPr/>
          </p:nvSpPr>
          <p:spPr>
            <a:xfrm>
              <a:off x="8032805" y="2087388"/>
              <a:ext cx="36827" cy="42886"/>
            </a:xfrm>
            <a:custGeom>
              <a:avLst/>
              <a:gdLst/>
              <a:ahLst/>
              <a:cxnLst/>
              <a:rect l="l" t="t" r="r" b="b"/>
              <a:pathLst>
                <a:path w="1404" h="1635" extrusionOk="0">
                  <a:moveTo>
                    <a:pt x="705" y="0"/>
                  </a:moveTo>
                  <a:cubicBezTo>
                    <a:pt x="319" y="0"/>
                    <a:pt x="0" y="312"/>
                    <a:pt x="0" y="706"/>
                  </a:cubicBezTo>
                  <a:lnTo>
                    <a:pt x="0" y="929"/>
                  </a:lnTo>
                  <a:cubicBezTo>
                    <a:pt x="0" y="1323"/>
                    <a:pt x="319" y="1634"/>
                    <a:pt x="705" y="1634"/>
                  </a:cubicBezTo>
                  <a:cubicBezTo>
                    <a:pt x="1092" y="1634"/>
                    <a:pt x="1404" y="1323"/>
                    <a:pt x="1404" y="936"/>
                  </a:cubicBezTo>
                  <a:lnTo>
                    <a:pt x="1404" y="706"/>
                  </a:lnTo>
                  <a:cubicBezTo>
                    <a:pt x="1404" y="312"/>
                    <a:pt x="1092" y="0"/>
                    <a:pt x="705"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37" name="Google Shape;16237;p81"/>
            <p:cNvSpPr/>
            <p:nvPr/>
          </p:nvSpPr>
          <p:spPr>
            <a:xfrm>
              <a:off x="8051297" y="2087388"/>
              <a:ext cx="18518" cy="30742"/>
            </a:xfrm>
            <a:custGeom>
              <a:avLst/>
              <a:gdLst/>
              <a:ahLst/>
              <a:cxnLst/>
              <a:rect l="l" t="t" r="r" b="b"/>
              <a:pathLst>
                <a:path w="706" h="1172" extrusionOk="0">
                  <a:moveTo>
                    <a:pt x="0" y="0"/>
                  </a:moveTo>
                  <a:lnTo>
                    <a:pt x="0" y="821"/>
                  </a:lnTo>
                  <a:cubicBezTo>
                    <a:pt x="0" y="1055"/>
                    <a:pt x="175" y="1172"/>
                    <a:pt x="350" y="1172"/>
                  </a:cubicBezTo>
                  <a:cubicBezTo>
                    <a:pt x="524" y="1172"/>
                    <a:pt x="699" y="1055"/>
                    <a:pt x="699" y="821"/>
                  </a:cubicBezTo>
                  <a:lnTo>
                    <a:pt x="699" y="706"/>
                  </a:lnTo>
                  <a:cubicBezTo>
                    <a:pt x="706" y="312"/>
                    <a:pt x="387" y="0"/>
                    <a:pt x="0"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38" name="Google Shape;16238;p81"/>
            <p:cNvSpPr/>
            <p:nvPr/>
          </p:nvSpPr>
          <p:spPr>
            <a:xfrm>
              <a:off x="8045081" y="2093421"/>
              <a:ext cx="12276" cy="12302"/>
            </a:xfrm>
            <a:custGeom>
              <a:avLst/>
              <a:gdLst/>
              <a:ahLst/>
              <a:cxnLst/>
              <a:rect l="l" t="t" r="r" b="b"/>
              <a:pathLst>
                <a:path w="468" h="469" extrusionOk="0">
                  <a:moveTo>
                    <a:pt x="237" y="1"/>
                  </a:moveTo>
                  <a:cubicBezTo>
                    <a:pt x="109" y="1"/>
                    <a:pt x="0" y="109"/>
                    <a:pt x="0" y="238"/>
                  </a:cubicBezTo>
                  <a:cubicBezTo>
                    <a:pt x="0" y="367"/>
                    <a:pt x="109" y="469"/>
                    <a:pt x="237" y="469"/>
                  </a:cubicBezTo>
                  <a:cubicBezTo>
                    <a:pt x="366" y="469"/>
                    <a:pt x="468" y="367"/>
                    <a:pt x="468" y="238"/>
                  </a:cubicBezTo>
                  <a:cubicBezTo>
                    <a:pt x="468" y="109"/>
                    <a:pt x="366" y="1"/>
                    <a:pt x="23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239" name="Google Shape;16239;p81"/>
          <p:cNvGrpSpPr/>
          <p:nvPr/>
        </p:nvGrpSpPr>
        <p:grpSpPr>
          <a:xfrm>
            <a:off x="1416733" y="1512190"/>
            <a:ext cx="332964" cy="370158"/>
            <a:chOff x="1416733" y="1512190"/>
            <a:chExt cx="332964" cy="370158"/>
          </a:xfrm>
        </p:grpSpPr>
        <p:sp>
          <p:nvSpPr>
            <p:cNvPr id="16240" name="Google Shape;16240;p81"/>
            <p:cNvSpPr/>
            <p:nvPr/>
          </p:nvSpPr>
          <p:spPr>
            <a:xfrm>
              <a:off x="1416733" y="1637596"/>
              <a:ext cx="106913" cy="144134"/>
            </a:xfrm>
            <a:custGeom>
              <a:avLst/>
              <a:gdLst/>
              <a:ahLst/>
              <a:cxnLst/>
              <a:rect l="l" t="t" r="r" b="b"/>
              <a:pathLst>
                <a:path w="4076" h="5495" extrusionOk="0">
                  <a:moveTo>
                    <a:pt x="4075" y="0"/>
                  </a:moveTo>
                  <a:cubicBezTo>
                    <a:pt x="4075" y="0"/>
                    <a:pt x="1010" y="1092"/>
                    <a:pt x="34" y="5215"/>
                  </a:cubicBezTo>
                  <a:cubicBezTo>
                    <a:pt x="0" y="5343"/>
                    <a:pt x="95" y="5472"/>
                    <a:pt x="231" y="5486"/>
                  </a:cubicBezTo>
                  <a:cubicBezTo>
                    <a:pt x="310" y="5491"/>
                    <a:pt x="405" y="5494"/>
                    <a:pt x="510" y="5494"/>
                  </a:cubicBezTo>
                  <a:cubicBezTo>
                    <a:pt x="993" y="5494"/>
                    <a:pt x="1706" y="5416"/>
                    <a:pt x="2251" y="5004"/>
                  </a:cubicBezTo>
                  <a:lnTo>
                    <a:pt x="4075" y="0"/>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41" name="Google Shape;16241;p81"/>
            <p:cNvSpPr/>
            <p:nvPr/>
          </p:nvSpPr>
          <p:spPr>
            <a:xfrm>
              <a:off x="1642967" y="1637596"/>
              <a:ext cx="106730" cy="144134"/>
            </a:xfrm>
            <a:custGeom>
              <a:avLst/>
              <a:gdLst/>
              <a:ahLst/>
              <a:cxnLst/>
              <a:rect l="l" t="t" r="r" b="b"/>
              <a:pathLst>
                <a:path w="4069" h="5495" extrusionOk="0">
                  <a:moveTo>
                    <a:pt x="0" y="0"/>
                  </a:moveTo>
                  <a:lnTo>
                    <a:pt x="1817" y="5004"/>
                  </a:lnTo>
                  <a:cubicBezTo>
                    <a:pt x="2362" y="5416"/>
                    <a:pt x="3080" y="5494"/>
                    <a:pt x="3561" y="5494"/>
                  </a:cubicBezTo>
                  <a:cubicBezTo>
                    <a:pt x="3666" y="5494"/>
                    <a:pt x="3760" y="5491"/>
                    <a:pt x="3838" y="5486"/>
                  </a:cubicBezTo>
                  <a:cubicBezTo>
                    <a:pt x="3973" y="5472"/>
                    <a:pt x="4068" y="5343"/>
                    <a:pt x="4034" y="5215"/>
                  </a:cubicBezTo>
                  <a:cubicBezTo>
                    <a:pt x="3058" y="1092"/>
                    <a:pt x="0" y="0"/>
                    <a:pt x="0"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42" name="Google Shape;16242;p81"/>
            <p:cNvSpPr/>
            <p:nvPr/>
          </p:nvSpPr>
          <p:spPr>
            <a:xfrm>
              <a:off x="1463685" y="1643472"/>
              <a:ext cx="238877" cy="238877"/>
            </a:xfrm>
            <a:custGeom>
              <a:avLst/>
              <a:gdLst/>
              <a:ahLst/>
              <a:cxnLst/>
              <a:rect l="l" t="t" r="r" b="b"/>
              <a:pathLst>
                <a:path w="9107" h="9107" extrusionOk="0">
                  <a:moveTo>
                    <a:pt x="1892" y="0"/>
                  </a:moveTo>
                  <a:cubicBezTo>
                    <a:pt x="746" y="1261"/>
                    <a:pt x="7" y="3221"/>
                    <a:pt x="7" y="5004"/>
                  </a:cubicBezTo>
                  <a:cubicBezTo>
                    <a:pt x="0" y="6272"/>
                    <a:pt x="529" y="7479"/>
                    <a:pt x="1458" y="8340"/>
                  </a:cubicBezTo>
                  <a:lnTo>
                    <a:pt x="3641" y="9106"/>
                  </a:lnTo>
                  <a:lnTo>
                    <a:pt x="5465" y="9106"/>
                  </a:lnTo>
                  <a:lnTo>
                    <a:pt x="7662" y="8333"/>
                  </a:lnTo>
                  <a:cubicBezTo>
                    <a:pt x="8578" y="7472"/>
                    <a:pt x="9100" y="6272"/>
                    <a:pt x="9100" y="5011"/>
                  </a:cubicBezTo>
                  <a:cubicBezTo>
                    <a:pt x="9107" y="3228"/>
                    <a:pt x="8367" y="1282"/>
                    <a:pt x="7235" y="14"/>
                  </a:cubicBezTo>
                  <a:lnTo>
                    <a:pt x="1892" y="0"/>
                  </a:ln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43" name="Google Shape;16243;p81"/>
            <p:cNvSpPr/>
            <p:nvPr/>
          </p:nvSpPr>
          <p:spPr>
            <a:xfrm>
              <a:off x="1506178" y="1643472"/>
              <a:ext cx="154049" cy="47765"/>
            </a:xfrm>
            <a:custGeom>
              <a:avLst/>
              <a:gdLst/>
              <a:ahLst/>
              <a:cxnLst/>
              <a:rect l="l" t="t" r="r" b="b"/>
              <a:pathLst>
                <a:path w="5873" h="1821" extrusionOk="0">
                  <a:moveTo>
                    <a:pt x="272" y="0"/>
                  </a:moveTo>
                  <a:cubicBezTo>
                    <a:pt x="184" y="102"/>
                    <a:pt x="89" y="210"/>
                    <a:pt x="1" y="326"/>
                  </a:cubicBezTo>
                  <a:cubicBezTo>
                    <a:pt x="726" y="1322"/>
                    <a:pt x="1831" y="1821"/>
                    <a:pt x="2937" y="1821"/>
                  </a:cubicBezTo>
                  <a:cubicBezTo>
                    <a:pt x="4042" y="1821"/>
                    <a:pt x="5147" y="1322"/>
                    <a:pt x="5873" y="326"/>
                  </a:cubicBezTo>
                  <a:cubicBezTo>
                    <a:pt x="5791" y="217"/>
                    <a:pt x="5703" y="115"/>
                    <a:pt x="5615" y="14"/>
                  </a:cubicBezTo>
                  <a:lnTo>
                    <a:pt x="272" y="0"/>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44" name="Google Shape;16244;p81"/>
            <p:cNvSpPr/>
            <p:nvPr/>
          </p:nvSpPr>
          <p:spPr>
            <a:xfrm>
              <a:off x="1499594" y="1643472"/>
              <a:ext cx="167216" cy="196909"/>
            </a:xfrm>
            <a:custGeom>
              <a:avLst/>
              <a:gdLst/>
              <a:ahLst/>
              <a:cxnLst/>
              <a:rect l="l" t="t" r="r" b="b"/>
              <a:pathLst>
                <a:path w="6375" h="7507" extrusionOk="0">
                  <a:moveTo>
                    <a:pt x="1140" y="0"/>
                  </a:moveTo>
                  <a:cubicBezTo>
                    <a:pt x="543" y="1004"/>
                    <a:pt x="1" y="2828"/>
                    <a:pt x="1" y="4096"/>
                  </a:cubicBezTo>
                  <a:cubicBezTo>
                    <a:pt x="1" y="5981"/>
                    <a:pt x="1425" y="7506"/>
                    <a:pt x="3188" y="7506"/>
                  </a:cubicBezTo>
                  <a:cubicBezTo>
                    <a:pt x="4944" y="7506"/>
                    <a:pt x="6375" y="5981"/>
                    <a:pt x="6375" y="4096"/>
                  </a:cubicBezTo>
                  <a:cubicBezTo>
                    <a:pt x="6375" y="2828"/>
                    <a:pt x="5825" y="1004"/>
                    <a:pt x="5235" y="0"/>
                  </a:cubicBezTo>
                  <a:close/>
                </a:path>
              </a:pathLst>
            </a:custGeom>
            <a:solidFill>
              <a:srgbClr val="D1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45" name="Google Shape;16245;p81"/>
            <p:cNvSpPr/>
            <p:nvPr/>
          </p:nvSpPr>
          <p:spPr>
            <a:xfrm>
              <a:off x="1518637" y="1643472"/>
              <a:ext cx="129157" cy="47765"/>
            </a:xfrm>
            <a:custGeom>
              <a:avLst/>
              <a:gdLst/>
              <a:ahLst/>
              <a:cxnLst/>
              <a:rect l="l" t="t" r="r" b="b"/>
              <a:pathLst>
                <a:path w="4924" h="1821" extrusionOk="0">
                  <a:moveTo>
                    <a:pt x="414" y="0"/>
                  </a:moveTo>
                  <a:cubicBezTo>
                    <a:pt x="258" y="278"/>
                    <a:pt x="116" y="563"/>
                    <a:pt x="0" y="854"/>
                  </a:cubicBezTo>
                  <a:cubicBezTo>
                    <a:pt x="695" y="1499"/>
                    <a:pt x="1579" y="1821"/>
                    <a:pt x="2462" y="1821"/>
                  </a:cubicBezTo>
                  <a:cubicBezTo>
                    <a:pt x="3345" y="1821"/>
                    <a:pt x="4228" y="1499"/>
                    <a:pt x="4923" y="854"/>
                  </a:cubicBezTo>
                  <a:cubicBezTo>
                    <a:pt x="4808" y="563"/>
                    <a:pt x="4665" y="278"/>
                    <a:pt x="4509"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46" name="Google Shape;16246;p81"/>
            <p:cNvSpPr/>
            <p:nvPr/>
          </p:nvSpPr>
          <p:spPr>
            <a:xfrm>
              <a:off x="1493745" y="1858295"/>
              <a:ext cx="71687" cy="23869"/>
            </a:xfrm>
            <a:custGeom>
              <a:avLst/>
              <a:gdLst/>
              <a:ahLst/>
              <a:cxnLst/>
              <a:rect l="l" t="t" r="r" b="b"/>
              <a:pathLst>
                <a:path w="2733" h="910" extrusionOk="0">
                  <a:moveTo>
                    <a:pt x="909" y="1"/>
                  </a:moveTo>
                  <a:cubicBezTo>
                    <a:pt x="407" y="1"/>
                    <a:pt x="0" y="408"/>
                    <a:pt x="0" y="910"/>
                  </a:cubicBezTo>
                  <a:lnTo>
                    <a:pt x="2733" y="910"/>
                  </a:lnTo>
                  <a:cubicBezTo>
                    <a:pt x="2733" y="408"/>
                    <a:pt x="2319" y="1"/>
                    <a:pt x="1817"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47" name="Google Shape;16247;p81"/>
            <p:cNvSpPr/>
            <p:nvPr/>
          </p:nvSpPr>
          <p:spPr>
            <a:xfrm>
              <a:off x="1493745" y="1858295"/>
              <a:ext cx="47686" cy="23869"/>
            </a:xfrm>
            <a:custGeom>
              <a:avLst/>
              <a:gdLst/>
              <a:ahLst/>
              <a:cxnLst/>
              <a:rect l="l" t="t" r="r" b="b"/>
              <a:pathLst>
                <a:path w="1818" h="910" extrusionOk="0">
                  <a:moveTo>
                    <a:pt x="909" y="1"/>
                  </a:moveTo>
                  <a:cubicBezTo>
                    <a:pt x="407" y="1"/>
                    <a:pt x="0" y="408"/>
                    <a:pt x="0" y="910"/>
                  </a:cubicBezTo>
                  <a:lnTo>
                    <a:pt x="909" y="910"/>
                  </a:lnTo>
                  <a:cubicBezTo>
                    <a:pt x="909" y="408"/>
                    <a:pt x="1315" y="1"/>
                    <a:pt x="1817"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48" name="Google Shape;16248;p81"/>
            <p:cNvSpPr/>
            <p:nvPr/>
          </p:nvSpPr>
          <p:spPr>
            <a:xfrm>
              <a:off x="1601156" y="1858295"/>
              <a:ext cx="71713" cy="23869"/>
            </a:xfrm>
            <a:custGeom>
              <a:avLst/>
              <a:gdLst/>
              <a:ahLst/>
              <a:cxnLst/>
              <a:rect l="l" t="t" r="r" b="b"/>
              <a:pathLst>
                <a:path w="2734" h="910" extrusionOk="0">
                  <a:moveTo>
                    <a:pt x="909" y="1"/>
                  </a:moveTo>
                  <a:cubicBezTo>
                    <a:pt x="407" y="1"/>
                    <a:pt x="1" y="408"/>
                    <a:pt x="1" y="910"/>
                  </a:cubicBezTo>
                  <a:lnTo>
                    <a:pt x="2733" y="910"/>
                  </a:lnTo>
                  <a:cubicBezTo>
                    <a:pt x="2733" y="408"/>
                    <a:pt x="2326" y="1"/>
                    <a:pt x="1825"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49" name="Google Shape;16249;p81"/>
            <p:cNvSpPr/>
            <p:nvPr/>
          </p:nvSpPr>
          <p:spPr>
            <a:xfrm>
              <a:off x="1601156" y="1858295"/>
              <a:ext cx="47870" cy="23869"/>
            </a:xfrm>
            <a:custGeom>
              <a:avLst/>
              <a:gdLst/>
              <a:ahLst/>
              <a:cxnLst/>
              <a:rect l="l" t="t" r="r" b="b"/>
              <a:pathLst>
                <a:path w="1825" h="910" extrusionOk="0">
                  <a:moveTo>
                    <a:pt x="909" y="1"/>
                  </a:moveTo>
                  <a:cubicBezTo>
                    <a:pt x="407" y="1"/>
                    <a:pt x="1" y="408"/>
                    <a:pt x="1" y="910"/>
                  </a:cubicBezTo>
                  <a:lnTo>
                    <a:pt x="909" y="910"/>
                  </a:lnTo>
                  <a:cubicBezTo>
                    <a:pt x="909" y="408"/>
                    <a:pt x="1316" y="1"/>
                    <a:pt x="1825"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50" name="Google Shape;16250;p81"/>
            <p:cNvSpPr/>
            <p:nvPr/>
          </p:nvSpPr>
          <p:spPr>
            <a:xfrm>
              <a:off x="1499594" y="1512217"/>
              <a:ext cx="167216" cy="167190"/>
            </a:xfrm>
            <a:custGeom>
              <a:avLst/>
              <a:gdLst/>
              <a:ahLst/>
              <a:cxnLst/>
              <a:rect l="l" t="t" r="r" b="b"/>
              <a:pathLst>
                <a:path w="6375" h="6374" extrusionOk="0">
                  <a:moveTo>
                    <a:pt x="3188" y="0"/>
                  </a:moveTo>
                  <a:cubicBezTo>
                    <a:pt x="1432" y="0"/>
                    <a:pt x="1" y="1424"/>
                    <a:pt x="1" y="3187"/>
                  </a:cubicBezTo>
                  <a:cubicBezTo>
                    <a:pt x="1" y="4943"/>
                    <a:pt x="1432" y="6374"/>
                    <a:pt x="3188" y="6374"/>
                  </a:cubicBezTo>
                  <a:cubicBezTo>
                    <a:pt x="4944" y="6374"/>
                    <a:pt x="6375" y="4943"/>
                    <a:pt x="6375" y="3187"/>
                  </a:cubicBezTo>
                  <a:cubicBezTo>
                    <a:pt x="6375" y="1424"/>
                    <a:pt x="4944" y="0"/>
                    <a:pt x="3188" y="0"/>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51" name="Google Shape;16251;p81"/>
            <p:cNvSpPr/>
            <p:nvPr/>
          </p:nvSpPr>
          <p:spPr>
            <a:xfrm>
              <a:off x="1566480" y="1620415"/>
              <a:ext cx="33286" cy="32263"/>
            </a:xfrm>
            <a:custGeom>
              <a:avLst/>
              <a:gdLst/>
              <a:ahLst/>
              <a:cxnLst/>
              <a:rect l="l" t="t" r="r" b="b"/>
              <a:pathLst>
                <a:path w="1269" h="1230" extrusionOk="0">
                  <a:moveTo>
                    <a:pt x="638" y="1"/>
                  </a:moveTo>
                  <a:cubicBezTo>
                    <a:pt x="607" y="1"/>
                    <a:pt x="577" y="11"/>
                    <a:pt x="550" y="31"/>
                  </a:cubicBezTo>
                  <a:lnTo>
                    <a:pt x="95" y="330"/>
                  </a:lnTo>
                  <a:cubicBezTo>
                    <a:pt x="14" y="384"/>
                    <a:pt x="0" y="486"/>
                    <a:pt x="55" y="560"/>
                  </a:cubicBezTo>
                  <a:lnTo>
                    <a:pt x="509" y="1164"/>
                  </a:lnTo>
                  <a:cubicBezTo>
                    <a:pt x="539" y="1208"/>
                    <a:pt x="587" y="1230"/>
                    <a:pt x="634" y="1230"/>
                  </a:cubicBezTo>
                  <a:cubicBezTo>
                    <a:pt x="682" y="1230"/>
                    <a:pt x="729" y="1208"/>
                    <a:pt x="760" y="1164"/>
                  </a:cubicBezTo>
                  <a:lnTo>
                    <a:pt x="1214" y="560"/>
                  </a:lnTo>
                  <a:cubicBezTo>
                    <a:pt x="1268" y="486"/>
                    <a:pt x="1255" y="384"/>
                    <a:pt x="1180" y="330"/>
                  </a:cubicBezTo>
                  <a:lnTo>
                    <a:pt x="726" y="31"/>
                  </a:lnTo>
                  <a:cubicBezTo>
                    <a:pt x="699" y="11"/>
                    <a:pt x="668" y="1"/>
                    <a:pt x="638"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52" name="Google Shape;16252;p81"/>
            <p:cNvSpPr/>
            <p:nvPr/>
          </p:nvSpPr>
          <p:spPr>
            <a:xfrm>
              <a:off x="1499253" y="1512190"/>
              <a:ext cx="98913" cy="167190"/>
            </a:xfrm>
            <a:custGeom>
              <a:avLst/>
              <a:gdLst/>
              <a:ahLst/>
              <a:cxnLst/>
              <a:rect l="l" t="t" r="r" b="b"/>
              <a:pathLst>
                <a:path w="3771" h="6374" extrusionOk="0">
                  <a:moveTo>
                    <a:pt x="3179" y="0"/>
                  </a:moveTo>
                  <a:cubicBezTo>
                    <a:pt x="1461" y="0"/>
                    <a:pt x="0" y="1397"/>
                    <a:pt x="0" y="3188"/>
                  </a:cubicBezTo>
                  <a:cubicBezTo>
                    <a:pt x="0" y="4981"/>
                    <a:pt x="1465" y="6374"/>
                    <a:pt x="3186" y="6374"/>
                  </a:cubicBezTo>
                  <a:cubicBezTo>
                    <a:pt x="3378" y="6374"/>
                    <a:pt x="3574" y="6357"/>
                    <a:pt x="3770" y="6320"/>
                  </a:cubicBezTo>
                  <a:cubicBezTo>
                    <a:pt x="2258" y="6042"/>
                    <a:pt x="1153" y="4727"/>
                    <a:pt x="1153" y="3188"/>
                  </a:cubicBezTo>
                  <a:cubicBezTo>
                    <a:pt x="1153" y="1649"/>
                    <a:pt x="2258" y="326"/>
                    <a:pt x="3770" y="55"/>
                  </a:cubicBezTo>
                  <a:cubicBezTo>
                    <a:pt x="3571" y="18"/>
                    <a:pt x="3373" y="0"/>
                    <a:pt x="3179" y="0"/>
                  </a:cubicBezTo>
                  <a:close/>
                </a:path>
              </a:pathLst>
            </a:custGeom>
            <a:solidFill>
              <a:srgbClr val="D1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53" name="Google Shape;16253;p81"/>
            <p:cNvSpPr/>
            <p:nvPr/>
          </p:nvSpPr>
          <p:spPr>
            <a:xfrm>
              <a:off x="1499594" y="1512217"/>
              <a:ext cx="167216" cy="86638"/>
            </a:xfrm>
            <a:custGeom>
              <a:avLst/>
              <a:gdLst/>
              <a:ahLst/>
              <a:cxnLst/>
              <a:rect l="l" t="t" r="r" b="b"/>
              <a:pathLst>
                <a:path w="6375" h="3303" extrusionOk="0">
                  <a:moveTo>
                    <a:pt x="3188" y="0"/>
                  </a:moveTo>
                  <a:cubicBezTo>
                    <a:pt x="1432" y="0"/>
                    <a:pt x="1" y="1424"/>
                    <a:pt x="1" y="3187"/>
                  </a:cubicBezTo>
                  <a:cubicBezTo>
                    <a:pt x="1" y="3221"/>
                    <a:pt x="8" y="3261"/>
                    <a:pt x="8" y="3302"/>
                  </a:cubicBezTo>
                  <a:cubicBezTo>
                    <a:pt x="72" y="2331"/>
                    <a:pt x="878" y="1704"/>
                    <a:pt x="1717" y="1704"/>
                  </a:cubicBezTo>
                  <a:cubicBezTo>
                    <a:pt x="2109" y="1704"/>
                    <a:pt x="2507" y="1841"/>
                    <a:pt x="2842" y="2143"/>
                  </a:cubicBezTo>
                  <a:cubicBezTo>
                    <a:pt x="2940" y="2231"/>
                    <a:pt x="3064" y="2275"/>
                    <a:pt x="3188" y="2275"/>
                  </a:cubicBezTo>
                  <a:cubicBezTo>
                    <a:pt x="3311" y="2275"/>
                    <a:pt x="3435" y="2231"/>
                    <a:pt x="3534" y="2143"/>
                  </a:cubicBezTo>
                  <a:cubicBezTo>
                    <a:pt x="3868" y="1838"/>
                    <a:pt x="4268" y="1701"/>
                    <a:pt x="4662" y="1701"/>
                  </a:cubicBezTo>
                  <a:cubicBezTo>
                    <a:pt x="5504" y="1701"/>
                    <a:pt x="6315" y="2331"/>
                    <a:pt x="6375" y="3302"/>
                  </a:cubicBezTo>
                  <a:cubicBezTo>
                    <a:pt x="6375" y="3261"/>
                    <a:pt x="6375" y="3221"/>
                    <a:pt x="6375" y="3187"/>
                  </a:cubicBezTo>
                  <a:cubicBezTo>
                    <a:pt x="6375" y="1424"/>
                    <a:pt x="4951" y="0"/>
                    <a:pt x="3188"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54" name="Google Shape;16254;p81"/>
            <p:cNvSpPr/>
            <p:nvPr/>
          </p:nvSpPr>
          <p:spPr>
            <a:xfrm>
              <a:off x="1499594" y="1512217"/>
              <a:ext cx="98572" cy="86638"/>
            </a:xfrm>
            <a:custGeom>
              <a:avLst/>
              <a:gdLst/>
              <a:ahLst/>
              <a:cxnLst/>
              <a:rect l="l" t="t" r="r" b="b"/>
              <a:pathLst>
                <a:path w="3758" h="3303" extrusionOk="0">
                  <a:moveTo>
                    <a:pt x="3188" y="0"/>
                  </a:moveTo>
                  <a:cubicBezTo>
                    <a:pt x="1432" y="0"/>
                    <a:pt x="1" y="1424"/>
                    <a:pt x="1" y="3187"/>
                  </a:cubicBezTo>
                  <a:cubicBezTo>
                    <a:pt x="1" y="3221"/>
                    <a:pt x="8" y="3261"/>
                    <a:pt x="8" y="3302"/>
                  </a:cubicBezTo>
                  <a:cubicBezTo>
                    <a:pt x="62" y="2482"/>
                    <a:pt x="686" y="1824"/>
                    <a:pt x="1499" y="1722"/>
                  </a:cubicBezTo>
                  <a:cubicBezTo>
                    <a:pt x="1954" y="848"/>
                    <a:pt x="2788" y="231"/>
                    <a:pt x="3757" y="54"/>
                  </a:cubicBezTo>
                  <a:cubicBezTo>
                    <a:pt x="3567" y="20"/>
                    <a:pt x="3378" y="0"/>
                    <a:pt x="3188"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55" name="Google Shape;16255;p81"/>
            <p:cNvSpPr/>
            <p:nvPr/>
          </p:nvSpPr>
          <p:spPr>
            <a:xfrm>
              <a:off x="1535529" y="1583877"/>
              <a:ext cx="23869" cy="29745"/>
            </a:xfrm>
            <a:custGeom>
              <a:avLst/>
              <a:gdLst/>
              <a:ahLst/>
              <a:cxnLst/>
              <a:rect l="l" t="t" r="r" b="b"/>
              <a:pathLst>
                <a:path w="910" h="1134" extrusionOk="0">
                  <a:moveTo>
                    <a:pt x="455" y="1"/>
                  </a:moveTo>
                  <a:cubicBezTo>
                    <a:pt x="204" y="1"/>
                    <a:pt x="0" y="204"/>
                    <a:pt x="0" y="455"/>
                  </a:cubicBezTo>
                  <a:lnTo>
                    <a:pt x="0" y="679"/>
                  </a:lnTo>
                  <a:cubicBezTo>
                    <a:pt x="0" y="930"/>
                    <a:pt x="204" y="1133"/>
                    <a:pt x="455" y="1133"/>
                  </a:cubicBezTo>
                  <a:cubicBezTo>
                    <a:pt x="459" y="1133"/>
                    <a:pt x="463" y="1133"/>
                    <a:pt x="467" y="1133"/>
                  </a:cubicBezTo>
                  <a:cubicBezTo>
                    <a:pt x="712" y="1133"/>
                    <a:pt x="909" y="926"/>
                    <a:pt x="909" y="679"/>
                  </a:cubicBezTo>
                  <a:lnTo>
                    <a:pt x="909" y="455"/>
                  </a:lnTo>
                  <a:cubicBezTo>
                    <a:pt x="909" y="204"/>
                    <a:pt x="706" y="1"/>
                    <a:pt x="455"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56" name="Google Shape;16256;p81"/>
            <p:cNvSpPr/>
            <p:nvPr/>
          </p:nvSpPr>
          <p:spPr>
            <a:xfrm>
              <a:off x="1541404" y="1589753"/>
              <a:ext cx="11935" cy="11935"/>
            </a:xfrm>
            <a:custGeom>
              <a:avLst/>
              <a:gdLst/>
              <a:ahLst/>
              <a:cxnLst/>
              <a:rect l="l" t="t" r="r" b="b"/>
              <a:pathLst>
                <a:path w="455" h="455" extrusionOk="0">
                  <a:moveTo>
                    <a:pt x="231" y="0"/>
                  </a:moveTo>
                  <a:cubicBezTo>
                    <a:pt x="102" y="0"/>
                    <a:pt x="0" y="102"/>
                    <a:pt x="0" y="231"/>
                  </a:cubicBezTo>
                  <a:cubicBezTo>
                    <a:pt x="0" y="353"/>
                    <a:pt x="102" y="455"/>
                    <a:pt x="231" y="455"/>
                  </a:cubicBezTo>
                  <a:cubicBezTo>
                    <a:pt x="353" y="455"/>
                    <a:pt x="455" y="353"/>
                    <a:pt x="455" y="231"/>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57" name="Google Shape;16257;p81"/>
            <p:cNvSpPr/>
            <p:nvPr/>
          </p:nvSpPr>
          <p:spPr>
            <a:xfrm>
              <a:off x="1607032" y="1583877"/>
              <a:ext cx="23843" cy="29719"/>
            </a:xfrm>
            <a:custGeom>
              <a:avLst/>
              <a:gdLst/>
              <a:ahLst/>
              <a:cxnLst/>
              <a:rect l="l" t="t" r="r" b="b"/>
              <a:pathLst>
                <a:path w="909" h="1133" extrusionOk="0">
                  <a:moveTo>
                    <a:pt x="455" y="1"/>
                  </a:moveTo>
                  <a:cubicBezTo>
                    <a:pt x="204" y="1"/>
                    <a:pt x="0" y="204"/>
                    <a:pt x="0" y="455"/>
                  </a:cubicBezTo>
                  <a:lnTo>
                    <a:pt x="0" y="679"/>
                  </a:lnTo>
                  <a:cubicBezTo>
                    <a:pt x="0" y="930"/>
                    <a:pt x="204" y="1133"/>
                    <a:pt x="455" y="1133"/>
                  </a:cubicBezTo>
                  <a:cubicBezTo>
                    <a:pt x="705" y="1133"/>
                    <a:pt x="909" y="930"/>
                    <a:pt x="909" y="679"/>
                  </a:cubicBezTo>
                  <a:lnTo>
                    <a:pt x="909" y="455"/>
                  </a:lnTo>
                  <a:cubicBezTo>
                    <a:pt x="909" y="204"/>
                    <a:pt x="705" y="1"/>
                    <a:pt x="455"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58" name="Google Shape;16258;p81"/>
            <p:cNvSpPr/>
            <p:nvPr/>
          </p:nvSpPr>
          <p:spPr>
            <a:xfrm>
              <a:off x="1613065" y="1589753"/>
              <a:ext cx="11961" cy="11935"/>
            </a:xfrm>
            <a:custGeom>
              <a:avLst/>
              <a:gdLst/>
              <a:ahLst/>
              <a:cxnLst/>
              <a:rect l="l" t="t" r="r" b="b"/>
              <a:pathLst>
                <a:path w="456" h="455" extrusionOk="0">
                  <a:moveTo>
                    <a:pt x="225" y="0"/>
                  </a:moveTo>
                  <a:cubicBezTo>
                    <a:pt x="103" y="0"/>
                    <a:pt x="1" y="102"/>
                    <a:pt x="1" y="231"/>
                  </a:cubicBezTo>
                  <a:cubicBezTo>
                    <a:pt x="1" y="353"/>
                    <a:pt x="103" y="455"/>
                    <a:pt x="225" y="455"/>
                  </a:cubicBezTo>
                  <a:cubicBezTo>
                    <a:pt x="353" y="455"/>
                    <a:pt x="455" y="353"/>
                    <a:pt x="455" y="231"/>
                  </a:cubicBezTo>
                  <a:cubicBezTo>
                    <a:pt x="455" y="102"/>
                    <a:pt x="353" y="0"/>
                    <a:pt x="22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259" name="Google Shape;16259;p81"/>
          <p:cNvGrpSpPr/>
          <p:nvPr/>
        </p:nvGrpSpPr>
        <p:grpSpPr>
          <a:xfrm>
            <a:off x="5246366" y="2906105"/>
            <a:ext cx="342852" cy="370079"/>
            <a:chOff x="5246366" y="2906105"/>
            <a:chExt cx="342852" cy="370079"/>
          </a:xfrm>
        </p:grpSpPr>
        <p:sp>
          <p:nvSpPr>
            <p:cNvPr id="16260" name="Google Shape;16260;p81"/>
            <p:cNvSpPr/>
            <p:nvPr/>
          </p:nvSpPr>
          <p:spPr>
            <a:xfrm>
              <a:off x="5410172" y="3089033"/>
              <a:ext cx="179046" cy="163701"/>
            </a:xfrm>
            <a:custGeom>
              <a:avLst/>
              <a:gdLst/>
              <a:ahLst/>
              <a:cxnLst/>
              <a:rect l="l" t="t" r="r" b="b"/>
              <a:pathLst>
                <a:path w="6826" h="6241" extrusionOk="0">
                  <a:moveTo>
                    <a:pt x="6548" y="1"/>
                  </a:moveTo>
                  <a:cubicBezTo>
                    <a:pt x="6513" y="1"/>
                    <a:pt x="6476" y="10"/>
                    <a:pt x="6440" y="29"/>
                  </a:cubicBezTo>
                  <a:cubicBezTo>
                    <a:pt x="2420" y="2029"/>
                    <a:pt x="677" y="4762"/>
                    <a:pt x="80" y="5907"/>
                  </a:cubicBezTo>
                  <a:cubicBezTo>
                    <a:pt x="1" y="6067"/>
                    <a:pt x="126" y="6240"/>
                    <a:pt x="284" y="6240"/>
                  </a:cubicBezTo>
                  <a:cubicBezTo>
                    <a:pt x="315" y="6240"/>
                    <a:pt x="347" y="6234"/>
                    <a:pt x="379" y="6219"/>
                  </a:cubicBezTo>
                  <a:cubicBezTo>
                    <a:pt x="4678" y="4348"/>
                    <a:pt x="6264" y="1500"/>
                    <a:pt x="6759" y="320"/>
                  </a:cubicBezTo>
                  <a:cubicBezTo>
                    <a:pt x="6825" y="161"/>
                    <a:pt x="6699" y="1"/>
                    <a:pt x="6548" y="1"/>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61" name="Google Shape;16261;p81"/>
            <p:cNvSpPr/>
            <p:nvPr/>
          </p:nvSpPr>
          <p:spPr>
            <a:xfrm>
              <a:off x="5405687" y="3137611"/>
              <a:ext cx="24210" cy="138573"/>
            </a:xfrm>
            <a:custGeom>
              <a:avLst/>
              <a:gdLst/>
              <a:ahLst/>
              <a:cxnLst/>
              <a:rect l="l" t="t" r="r" b="b"/>
              <a:pathLst>
                <a:path w="923" h="5283" extrusionOk="0">
                  <a:moveTo>
                    <a:pt x="0" y="1"/>
                  </a:moveTo>
                  <a:lnTo>
                    <a:pt x="0" y="4828"/>
                  </a:lnTo>
                  <a:cubicBezTo>
                    <a:pt x="0" y="5079"/>
                    <a:pt x="211" y="5283"/>
                    <a:pt x="461" y="5283"/>
                  </a:cubicBezTo>
                  <a:cubicBezTo>
                    <a:pt x="719" y="5283"/>
                    <a:pt x="923" y="5079"/>
                    <a:pt x="923" y="4822"/>
                  </a:cubicBezTo>
                  <a:lnTo>
                    <a:pt x="923" y="1"/>
                  </a:ln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62" name="Google Shape;16262;p81"/>
            <p:cNvSpPr/>
            <p:nvPr/>
          </p:nvSpPr>
          <p:spPr>
            <a:xfrm>
              <a:off x="5381660" y="2906105"/>
              <a:ext cx="72237" cy="87110"/>
            </a:xfrm>
            <a:custGeom>
              <a:avLst/>
              <a:gdLst/>
              <a:ahLst/>
              <a:cxnLst/>
              <a:rect l="l" t="t" r="r" b="b"/>
              <a:pathLst>
                <a:path w="2754" h="3321" extrusionOk="0">
                  <a:moveTo>
                    <a:pt x="1378" y="0"/>
                  </a:moveTo>
                  <a:cubicBezTo>
                    <a:pt x="1311" y="0"/>
                    <a:pt x="1245" y="29"/>
                    <a:pt x="1201" y="87"/>
                  </a:cubicBezTo>
                  <a:cubicBezTo>
                    <a:pt x="971" y="371"/>
                    <a:pt x="550" y="921"/>
                    <a:pt x="1" y="1707"/>
                  </a:cubicBezTo>
                  <a:lnTo>
                    <a:pt x="693" y="3321"/>
                  </a:lnTo>
                  <a:lnTo>
                    <a:pt x="2300" y="3321"/>
                  </a:lnTo>
                  <a:lnTo>
                    <a:pt x="2754" y="1707"/>
                  </a:lnTo>
                  <a:cubicBezTo>
                    <a:pt x="2211" y="921"/>
                    <a:pt x="1784" y="371"/>
                    <a:pt x="1561" y="87"/>
                  </a:cubicBezTo>
                  <a:cubicBezTo>
                    <a:pt x="1513" y="29"/>
                    <a:pt x="1445" y="0"/>
                    <a:pt x="1378" y="0"/>
                  </a:cubicBezTo>
                  <a:close/>
                </a:path>
              </a:pathLst>
            </a:custGeom>
            <a:solidFill>
              <a:srgbClr val="B0BB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63" name="Google Shape;16263;p81"/>
            <p:cNvSpPr/>
            <p:nvPr/>
          </p:nvSpPr>
          <p:spPr>
            <a:xfrm>
              <a:off x="5343076" y="2934093"/>
              <a:ext cx="168108" cy="215820"/>
            </a:xfrm>
            <a:custGeom>
              <a:avLst/>
              <a:gdLst/>
              <a:ahLst/>
              <a:cxnLst/>
              <a:rect l="l" t="t" r="r" b="b"/>
              <a:pathLst>
                <a:path w="6409" h="8228" extrusionOk="0">
                  <a:moveTo>
                    <a:pt x="4723" y="1"/>
                  </a:moveTo>
                  <a:cubicBezTo>
                    <a:pt x="4666" y="1"/>
                    <a:pt x="4609" y="23"/>
                    <a:pt x="4564" y="70"/>
                  </a:cubicBezTo>
                  <a:cubicBezTo>
                    <a:pt x="4069" y="559"/>
                    <a:pt x="2869" y="1800"/>
                    <a:pt x="2069" y="2952"/>
                  </a:cubicBezTo>
                  <a:cubicBezTo>
                    <a:pt x="1" y="5909"/>
                    <a:pt x="1357" y="8221"/>
                    <a:pt x="2848" y="8228"/>
                  </a:cubicBezTo>
                  <a:cubicBezTo>
                    <a:pt x="4815" y="8228"/>
                    <a:pt x="6408" y="6634"/>
                    <a:pt x="6408" y="4668"/>
                  </a:cubicBezTo>
                  <a:cubicBezTo>
                    <a:pt x="6408" y="3129"/>
                    <a:pt x="5323" y="898"/>
                    <a:pt x="4923" y="125"/>
                  </a:cubicBezTo>
                  <a:cubicBezTo>
                    <a:pt x="4884" y="45"/>
                    <a:pt x="4804" y="1"/>
                    <a:pt x="4723" y="1"/>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64" name="Google Shape;16264;p81"/>
            <p:cNvSpPr/>
            <p:nvPr/>
          </p:nvSpPr>
          <p:spPr>
            <a:xfrm>
              <a:off x="5324584" y="2934093"/>
              <a:ext cx="168108" cy="215820"/>
            </a:xfrm>
            <a:custGeom>
              <a:avLst/>
              <a:gdLst/>
              <a:ahLst/>
              <a:cxnLst/>
              <a:rect l="l" t="t" r="r" b="b"/>
              <a:pathLst>
                <a:path w="6409" h="8228" extrusionOk="0">
                  <a:moveTo>
                    <a:pt x="1685" y="1"/>
                  </a:moveTo>
                  <a:cubicBezTo>
                    <a:pt x="1603" y="1"/>
                    <a:pt x="1522" y="45"/>
                    <a:pt x="1479" y="125"/>
                  </a:cubicBezTo>
                  <a:cubicBezTo>
                    <a:pt x="1079" y="898"/>
                    <a:pt x="0" y="3129"/>
                    <a:pt x="0" y="4668"/>
                  </a:cubicBezTo>
                  <a:cubicBezTo>
                    <a:pt x="0" y="6634"/>
                    <a:pt x="1594" y="8228"/>
                    <a:pt x="3560" y="8228"/>
                  </a:cubicBezTo>
                  <a:cubicBezTo>
                    <a:pt x="5052" y="8221"/>
                    <a:pt x="6408" y="5909"/>
                    <a:pt x="4340" y="2952"/>
                  </a:cubicBezTo>
                  <a:cubicBezTo>
                    <a:pt x="3540" y="1800"/>
                    <a:pt x="2333" y="559"/>
                    <a:pt x="1845" y="70"/>
                  </a:cubicBezTo>
                  <a:cubicBezTo>
                    <a:pt x="1800" y="23"/>
                    <a:pt x="1742" y="1"/>
                    <a:pt x="1685" y="1"/>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65" name="Google Shape;16265;p81"/>
            <p:cNvSpPr/>
            <p:nvPr/>
          </p:nvSpPr>
          <p:spPr>
            <a:xfrm>
              <a:off x="5246366" y="3089033"/>
              <a:ext cx="179046" cy="163701"/>
            </a:xfrm>
            <a:custGeom>
              <a:avLst/>
              <a:gdLst/>
              <a:ahLst/>
              <a:cxnLst/>
              <a:rect l="l" t="t" r="r" b="b"/>
              <a:pathLst>
                <a:path w="6826" h="6241" extrusionOk="0">
                  <a:moveTo>
                    <a:pt x="282" y="1"/>
                  </a:moveTo>
                  <a:cubicBezTo>
                    <a:pt x="127" y="1"/>
                    <a:pt x="1" y="161"/>
                    <a:pt x="67" y="320"/>
                  </a:cubicBezTo>
                  <a:cubicBezTo>
                    <a:pt x="562" y="1500"/>
                    <a:pt x="2148" y="4348"/>
                    <a:pt x="6447" y="6219"/>
                  </a:cubicBezTo>
                  <a:cubicBezTo>
                    <a:pt x="6479" y="6234"/>
                    <a:pt x="6511" y="6240"/>
                    <a:pt x="6541" y="6240"/>
                  </a:cubicBezTo>
                  <a:cubicBezTo>
                    <a:pt x="6700" y="6240"/>
                    <a:pt x="6825" y="6067"/>
                    <a:pt x="6746" y="5907"/>
                  </a:cubicBezTo>
                  <a:cubicBezTo>
                    <a:pt x="6156" y="4762"/>
                    <a:pt x="4406" y="2029"/>
                    <a:pt x="392" y="29"/>
                  </a:cubicBezTo>
                  <a:cubicBezTo>
                    <a:pt x="355" y="10"/>
                    <a:pt x="318" y="1"/>
                    <a:pt x="282" y="1"/>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266" name="Google Shape;16266;p81"/>
          <p:cNvGrpSpPr/>
          <p:nvPr/>
        </p:nvGrpSpPr>
        <p:grpSpPr>
          <a:xfrm>
            <a:off x="849667" y="2434883"/>
            <a:ext cx="371259" cy="366249"/>
            <a:chOff x="849667" y="2434883"/>
            <a:chExt cx="371259" cy="366249"/>
          </a:xfrm>
        </p:grpSpPr>
        <p:sp>
          <p:nvSpPr>
            <p:cNvPr id="16267" name="Google Shape;16267;p81"/>
            <p:cNvSpPr/>
            <p:nvPr/>
          </p:nvSpPr>
          <p:spPr>
            <a:xfrm>
              <a:off x="956607" y="2434883"/>
              <a:ext cx="258628" cy="145367"/>
            </a:xfrm>
            <a:custGeom>
              <a:avLst/>
              <a:gdLst/>
              <a:ahLst/>
              <a:cxnLst/>
              <a:rect l="l" t="t" r="r" b="b"/>
              <a:pathLst>
                <a:path w="9860" h="5542" extrusionOk="0">
                  <a:moveTo>
                    <a:pt x="3972" y="1"/>
                  </a:moveTo>
                  <a:cubicBezTo>
                    <a:pt x="3899" y="1"/>
                    <a:pt x="3825" y="19"/>
                    <a:pt x="3757" y="56"/>
                  </a:cubicBezTo>
                  <a:cubicBezTo>
                    <a:pt x="2469" y="768"/>
                    <a:pt x="1675" y="2009"/>
                    <a:pt x="1675" y="2009"/>
                  </a:cubicBezTo>
                  <a:lnTo>
                    <a:pt x="1397" y="1893"/>
                  </a:lnTo>
                  <a:cubicBezTo>
                    <a:pt x="1335" y="1864"/>
                    <a:pt x="1271" y="1851"/>
                    <a:pt x="1207" y="1851"/>
                  </a:cubicBezTo>
                  <a:cubicBezTo>
                    <a:pt x="1063" y="1851"/>
                    <a:pt x="926" y="1922"/>
                    <a:pt x="841" y="2049"/>
                  </a:cubicBezTo>
                  <a:cubicBezTo>
                    <a:pt x="21" y="3304"/>
                    <a:pt x="0" y="5541"/>
                    <a:pt x="0" y="5541"/>
                  </a:cubicBezTo>
                  <a:lnTo>
                    <a:pt x="7798" y="4172"/>
                  </a:lnTo>
                  <a:lnTo>
                    <a:pt x="9595" y="2897"/>
                  </a:lnTo>
                  <a:cubicBezTo>
                    <a:pt x="9853" y="2714"/>
                    <a:pt x="9860" y="2348"/>
                    <a:pt x="9615" y="2158"/>
                  </a:cubicBezTo>
                  <a:cubicBezTo>
                    <a:pt x="8598" y="1412"/>
                    <a:pt x="7269" y="1215"/>
                    <a:pt x="7269" y="1215"/>
                  </a:cubicBezTo>
                  <a:lnTo>
                    <a:pt x="7385" y="653"/>
                  </a:lnTo>
                  <a:cubicBezTo>
                    <a:pt x="7443" y="368"/>
                    <a:pt x="7217" y="108"/>
                    <a:pt x="6932" y="108"/>
                  </a:cubicBezTo>
                  <a:cubicBezTo>
                    <a:pt x="6918" y="108"/>
                    <a:pt x="6904" y="109"/>
                    <a:pt x="6890" y="110"/>
                  </a:cubicBezTo>
                  <a:cubicBezTo>
                    <a:pt x="6103" y="191"/>
                    <a:pt x="5344" y="415"/>
                    <a:pt x="4632" y="761"/>
                  </a:cubicBezTo>
                  <a:lnTo>
                    <a:pt x="4381" y="253"/>
                  </a:lnTo>
                  <a:cubicBezTo>
                    <a:pt x="4301" y="92"/>
                    <a:pt x="4139" y="1"/>
                    <a:pt x="3972" y="1"/>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68" name="Google Shape;16268;p81"/>
            <p:cNvSpPr/>
            <p:nvPr/>
          </p:nvSpPr>
          <p:spPr>
            <a:xfrm>
              <a:off x="1078078" y="2454661"/>
              <a:ext cx="393" cy="210"/>
            </a:xfrm>
            <a:custGeom>
              <a:avLst/>
              <a:gdLst/>
              <a:ahLst/>
              <a:cxnLst/>
              <a:rect l="l" t="t" r="r" b="b"/>
              <a:pathLst>
                <a:path w="15" h="8" extrusionOk="0">
                  <a:moveTo>
                    <a:pt x="1" y="7"/>
                  </a:moveTo>
                  <a:lnTo>
                    <a:pt x="14" y="0"/>
                  </a:ln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69" name="Google Shape;16269;p81"/>
            <p:cNvSpPr/>
            <p:nvPr/>
          </p:nvSpPr>
          <p:spPr>
            <a:xfrm>
              <a:off x="956790" y="2434883"/>
              <a:ext cx="121314" cy="145183"/>
            </a:xfrm>
            <a:custGeom>
              <a:avLst/>
              <a:gdLst/>
              <a:ahLst/>
              <a:cxnLst/>
              <a:rect l="l" t="t" r="r" b="b"/>
              <a:pathLst>
                <a:path w="4625" h="5535" extrusionOk="0">
                  <a:moveTo>
                    <a:pt x="3968" y="1"/>
                  </a:moveTo>
                  <a:cubicBezTo>
                    <a:pt x="3895" y="1"/>
                    <a:pt x="3820" y="19"/>
                    <a:pt x="3750" y="56"/>
                  </a:cubicBezTo>
                  <a:cubicBezTo>
                    <a:pt x="2462" y="768"/>
                    <a:pt x="1668" y="2009"/>
                    <a:pt x="1668" y="2009"/>
                  </a:cubicBezTo>
                  <a:lnTo>
                    <a:pt x="1390" y="1893"/>
                  </a:lnTo>
                  <a:cubicBezTo>
                    <a:pt x="1332" y="1868"/>
                    <a:pt x="1272" y="1856"/>
                    <a:pt x="1212" y="1856"/>
                  </a:cubicBezTo>
                  <a:cubicBezTo>
                    <a:pt x="1061" y="1856"/>
                    <a:pt x="913" y="1932"/>
                    <a:pt x="821" y="2063"/>
                  </a:cubicBezTo>
                  <a:cubicBezTo>
                    <a:pt x="14" y="3317"/>
                    <a:pt x="0" y="5535"/>
                    <a:pt x="0" y="5535"/>
                  </a:cubicBezTo>
                  <a:lnTo>
                    <a:pt x="1648" y="5257"/>
                  </a:lnTo>
                  <a:cubicBezTo>
                    <a:pt x="1648" y="4456"/>
                    <a:pt x="2116" y="3473"/>
                    <a:pt x="2557" y="2809"/>
                  </a:cubicBezTo>
                  <a:cubicBezTo>
                    <a:pt x="3079" y="2036"/>
                    <a:pt x="3641" y="1263"/>
                    <a:pt x="4625" y="761"/>
                  </a:cubicBezTo>
                  <a:lnTo>
                    <a:pt x="4374" y="253"/>
                  </a:lnTo>
                  <a:cubicBezTo>
                    <a:pt x="4294" y="92"/>
                    <a:pt x="4135" y="1"/>
                    <a:pt x="3968" y="1"/>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70" name="Google Shape;16270;p81"/>
            <p:cNvSpPr/>
            <p:nvPr/>
          </p:nvSpPr>
          <p:spPr>
            <a:xfrm>
              <a:off x="869287" y="2681944"/>
              <a:ext cx="100854" cy="95372"/>
            </a:xfrm>
            <a:custGeom>
              <a:avLst/>
              <a:gdLst/>
              <a:ahLst/>
              <a:cxnLst/>
              <a:rect l="l" t="t" r="r" b="b"/>
              <a:pathLst>
                <a:path w="3845" h="3636" extrusionOk="0">
                  <a:moveTo>
                    <a:pt x="2245" y="1"/>
                  </a:moveTo>
                  <a:lnTo>
                    <a:pt x="807" y="1432"/>
                  </a:lnTo>
                  <a:cubicBezTo>
                    <a:pt x="0" y="2245"/>
                    <a:pt x="570" y="3635"/>
                    <a:pt x="1722" y="3635"/>
                  </a:cubicBezTo>
                  <a:cubicBezTo>
                    <a:pt x="2896" y="3635"/>
                    <a:pt x="3845" y="2679"/>
                    <a:pt x="3845" y="1506"/>
                  </a:cubicBezTo>
                  <a:lnTo>
                    <a:pt x="3845" y="1"/>
                  </a:ln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71" name="Google Shape;16271;p81"/>
            <p:cNvSpPr/>
            <p:nvPr/>
          </p:nvSpPr>
          <p:spPr>
            <a:xfrm>
              <a:off x="880828" y="2681944"/>
              <a:ext cx="89313" cy="95372"/>
            </a:xfrm>
            <a:custGeom>
              <a:avLst/>
              <a:gdLst/>
              <a:ahLst/>
              <a:cxnLst/>
              <a:rect l="l" t="t" r="r" b="b"/>
              <a:pathLst>
                <a:path w="3405" h="3636" extrusionOk="0">
                  <a:moveTo>
                    <a:pt x="2951" y="1"/>
                  </a:moveTo>
                  <a:lnTo>
                    <a:pt x="2951" y="591"/>
                  </a:lnTo>
                  <a:cubicBezTo>
                    <a:pt x="2951" y="1771"/>
                    <a:pt x="2001" y="2720"/>
                    <a:pt x="828" y="2720"/>
                  </a:cubicBezTo>
                  <a:cubicBezTo>
                    <a:pt x="523" y="2720"/>
                    <a:pt x="231" y="2611"/>
                    <a:pt x="1" y="2415"/>
                  </a:cubicBezTo>
                  <a:lnTo>
                    <a:pt x="1" y="2415"/>
                  </a:lnTo>
                  <a:cubicBezTo>
                    <a:pt x="35" y="3100"/>
                    <a:pt x="598" y="3628"/>
                    <a:pt x="1282" y="3635"/>
                  </a:cubicBezTo>
                  <a:cubicBezTo>
                    <a:pt x="2456" y="3635"/>
                    <a:pt x="3405" y="2679"/>
                    <a:pt x="3405" y="1506"/>
                  </a:cubicBezTo>
                  <a:lnTo>
                    <a:pt x="3405" y="1"/>
                  </a:ln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72" name="Google Shape;16272;p81"/>
            <p:cNvSpPr/>
            <p:nvPr/>
          </p:nvSpPr>
          <p:spPr>
            <a:xfrm>
              <a:off x="946456" y="2490674"/>
              <a:ext cx="274471" cy="310458"/>
            </a:xfrm>
            <a:custGeom>
              <a:avLst/>
              <a:gdLst/>
              <a:ahLst/>
              <a:cxnLst/>
              <a:rect l="l" t="t" r="r" b="b"/>
              <a:pathLst>
                <a:path w="10464" h="11836" extrusionOk="0">
                  <a:moveTo>
                    <a:pt x="5234" y="0"/>
                  </a:moveTo>
                  <a:cubicBezTo>
                    <a:pt x="5169" y="0"/>
                    <a:pt x="5104" y="1"/>
                    <a:pt x="5039" y="4"/>
                  </a:cubicBezTo>
                  <a:cubicBezTo>
                    <a:pt x="2205" y="105"/>
                    <a:pt x="1" y="2519"/>
                    <a:pt x="1" y="5360"/>
                  </a:cubicBezTo>
                  <a:lnTo>
                    <a:pt x="1" y="7591"/>
                  </a:lnTo>
                  <a:cubicBezTo>
                    <a:pt x="543" y="7781"/>
                    <a:pt x="903" y="8296"/>
                    <a:pt x="903" y="8873"/>
                  </a:cubicBezTo>
                  <a:lnTo>
                    <a:pt x="903" y="11382"/>
                  </a:lnTo>
                  <a:cubicBezTo>
                    <a:pt x="903" y="11632"/>
                    <a:pt x="1106" y="11836"/>
                    <a:pt x="1357" y="11836"/>
                  </a:cubicBezTo>
                  <a:lnTo>
                    <a:pt x="10002" y="11836"/>
                  </a:lnTo>
                  <a:cubicBezTo>
                    <a:pt x="10253" y="11836"/>
                    <a:pt x="10464" y="11632"/>
                    <a:pt x="10464" y="11382"/>
                  </a:cubicBezTo>
                  <a:lnTo>
                    <a:pt x="10464" y="5232"/>
                  </a:lnTo>
                  <a:cubicBezTo>
                    <a:pt x="10464" y="2334"/>
                    <a:pt x="8109" y="0"/>
                    <a:pt x="5234" y="0"/>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73" name="Google Shape;16273;p81"/>
            <p:cNvSpPr/>
            <p:nvPr/>
          </p:nvSpPr>
          <p:spPr>
            <a:xfrm>
              <a:off x="946456" y="2490753"/>
              <a:ext cx="172908" cy="310380"/>
            </a:xfrm>
            <a:custGeom>
              <a:avLst/>
              <a:gdLst/>
              <a:ahLst/>
              <a:cxnLst/>
              <a:rect l="l" t="t" r="r" b="b"/>
              <a:pathLst>
                <a:path w="6592" h="11833" extrusionOk="0">
                  <a:moveTo>
                    <a:pt x="5230" y="1"/>
                  </a:moveTo>
                  <a:cubicBezTo>
                    <a:pt x="5076" y="1"/>
                    <a:pt x="4922" y="7"/>
                    <a:pt x="4768" y="21"/>
                  </a:cubicBezTo>
                  <a:cubicBezTo>
                    <a:pt x="2042" y="258"/>
                    <a:pt x="1" y="2618"/>
                    <a:pt x="1" y="5351"/>
                  </a:cubicBezTo>
                  <a:lnTo>
                    <a:pt x="1" y="7588"/>
                  </a:lnTo>
                  <a:cubicBezTo>
                    <a:pt x="543" y="7778"/>
                    <a:pt x="903" y="8293"/>
                    <a:pt x="903" y="8870"/>
                  </a:cubicBezTo>
                  <a:lnTo>
                    <a:pt x="903" y="11379"/>
                  </a:lnTo>
                  <a:cubicBezTo>
                    <a:pt x="903" y="11629"/>
                    <a:pt x="1106" y="11833"/>
                    <a:pt x="1357" y="11833"/>
                  </a:cubicBezTo>
                  <a:lnTo>
                    <a:pt x="2727" y="11833"/>
                  </a:lnTo>
                  <a:lnTo>
                    <a:pt x="2727" y="5229"/>
                  </a:lnTo>
                  <a:cubicBezTo>
                    <a:pt x="2727" y="2869"/>
                    <a:pt x="4313" y="794"/>
                    <a:pt x="6592" y="177"/>
                  </a:cubicBezTo>
                  <a:cubicBezTo>
                    <a:pt x="6145" y="60"/>
                    <a:pt x="5688" y="1"/>
                    <a:pt x="5230" y="1"/>
                  </a:cubicBezTo>
                  <a:close/>
                </a:path>
              </a:pathLst>
            </a:custGeom>
            <a:solidFill>
              <a:srgbClr val="D1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74" name="Google Shape;16274;p81"/>
            <p:cNvSpPr/>
            <p:nvPr/>
          </p:nvSpPr>
          <p:spPr>
            <a:xfrm>
              <a:off x="850952" y="2598506"/>
              <a:ext cx="156200" cy="100592"/>
            </a:xfrm>
            <a:custGeom>
              <a:avLst/>
              <a:gdLst/>
              <a:ahLst/>
              <a:cxnLst/>
              <a:rect l="l" t="t" r="r" b="b"/>
              <a:pathLst>
                <a:path w="5955" h="3835" extrusionOk="0">
                  <a:moveTo>
                    <a:pt x="4257" y="1"/>
                  </a:moveTo>
                  <a:cubicBezTo>
                    <a:pt x="4248" y="1"/>
                    <a:pt x="4240" y="1"/>
                    <a:pt x="4232" y="2"/>
                  </a:cubicBezTo>
                  <a:cubicBezTo>
                    <a:pt x="3242" y="103"/>
                    <a:pt x="191" y="510"/>
                    <a:pt x="1" y="3141"/>
                  </a:cubicBezTo>
                  <a:lnTo>
                    <a:pt x="306" y="3399"/>
                  </a:lnTo>
                  <a:lnTo>
                    <a:pt x="3181" y="3399"/>
                  </a:lnTo>
                  <a:cubicBezTo>
                    <a:pt x="3513" y="3399"/>
                    <a:pt x="3839" y="3521"/>
                    <a:pt x="4090" y="3745"/>
                  </a:cubicBezTo>
                  <a:cubicBezTo>
                    <a:pt x="4153" y="3805"/>
                    <a:pt x="4234" y="3834"/>
                    <a:pt x="4316" y="3834"/>
                  </a:cubicBezTo>
                  <a:cubicBezTo>
                    <a:pt x="4409" y="3834"/>
                    <a:pt x="4502" y="3796"/>
                    <a:pt x="4571" y="3724"/>
                  </a:cubicBezTo>
                  <a:cubicBezTo>
                    <a:pt x="5954" y="2246"/>
                    <a:pt x="4835" y="510"/>
                    <a:pt x="4679" y="259"/>
                  </a:cubicBezTo>
                  <a:cubicBezTo>
                    <a:pt x="4583" y="106"/>
                    <a:pt x="4397" y="1"/>
                    <a:pt x="4257"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75" name="Google Shape;16275;p81"/>
            <p:cNvSpPr/>
            <p:nvPr/>
          </p:nvSpPr>
          <p:spPr>
            <a:xfrm>
              <a:off x="855936" y="2664160"/>
              <a:ext cx="131281" cy="34938"/>
            </a:xfrm>
            <a:custGeom>
              <a:avLst/>
              <a:gdLst/>
              <a:ahLst/>
              <a:cxnLst/>
              <a:rect l="l" t="t" r="r" b="b"/>
              <a:pathLst>
                <a:path w="5005" h="1332" extrusionOk="0">
                  <a:moveTo>
                    <a:pt x="4103" y="1"/>
                  </a:moveTo>
                  <a:cubicBezTo>
                    <a:pt x="1458" y="1"/>
                    <a:pt x="394" y="469"/>
                    <a:pt x="1" y="726"/>
                  </a:cubicBezTo>
                  <a:lnTo>
                    <a:pt x="96" y="896"/>
                  </a:lnTo>
                  <a:lnTo>
                    <a:pt x="2991" y="896"/>
                  </a:lnTo>
                  <a:cubicBezTo>
                    <a:pt x="3323" y="896"/>
                    <a:pt x="3649" y="1018"/>
                    <a:pt x="3900" y="1242"/>
                  </a:cubicBezTo>
                  <a:cubicBezTo>
                    <a:pt x="3963" y="1302"/>
                    <a:pt x="4044" y="1331"/>
                    <a:pt x="4126" y="1331"/>
                  </a:cubicBezTo>
                  <a:cubicBezTo>
                    <a:pt x="4219" y="1331"/>
                    <a:pt x="4312" y="1293"/>
                    <a:pt x="4381" y="1221"/>
                  </a:cubicBezTo>
                  <a:cubicBezTo>
                    <a:pt x="4686" y="909"/>
                    <a:pt x="4903" y="516"/>
                    <a:pt x="5005" y="89"/>
                  </a:cubicBezTo>
                  <a:cubicBezTo>
                    <a:pt x="4706" y="41"/>
                    <a:pt x="4401" y="14"/>
                    <a:pt x="4103"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76" name="Google Shape;16276;p81"/>
            <p:cNvSpPr/>
            <p:nvPr/>
          </p:nvSpPr>
          <p:spPr>
            <a:xfrm>
              <a:off x="1011926" y="2574164"/>
              <a:ext cx="41811" cy="53745"/>
            </a:xfrm>
            <a:custGeom>
              <a:avLst/>
              <a:gdLst/>
              <a:ahLst/>
              <a:cxnLst/>
              <a:rect l="l" t="t" r="r" b="b"/>
              <a:pathLst>
                <a:path w="1594" h="2049" extrusionOk="0">
                  <a:moveTo>
                    <a:pt x="800" y="1"/>
                  </a:moveTo>
                  <a:cubicBezTo>
                    <a:pt x="360" y="1"/>
                    <a:pt x="0" y="360"/>
                    <a:pt x="0" y="801"/>
                  </a:cubicBezTo>
                  <a:lnTo>
                    <a:pt x="0" y="1255"/>
                  </a:lnTo>
                  <a:cubicBezTo>
                    <a:pt x="0" y="1696"/>
                    <a:pt x="360" y="2049"/>
                    <a:pt x="800" y="2049"/>
                  </a:cubicBezTo>
                  <a:cubicBezTo>
                    <a:pt x="1234" y="2049"/>
                    <a:pt x="1594" y="1696"/>
                    <a:pt x="1594" y="1255"/>
                  </a:cubicBezTo>
                  <a:lnTo>
                    <a:pt x="1594" y="801"/>
                  </a:lnTo>
                  <a:cubicBezTo>
                    <a:pt x="1594" y="360"/>
                    <a:pt x="1234" y="1"/>
                    <a:pt x="800"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77" name="Google Shape;16277;p81"/>
            <p:cNvSpPr/>
            <p:nvPr/>
          </p:nvSpPr>
          <p:spPr>
            <a:xfrm>
              <a:off x="1029893" y="2574164"/>
              <a:ext cx="23843" cy="41837"/>
            </a:xfrm>
            <a:custGeom>
              <a:avLst/>
              <a:gdLst/>
              <a:ahLst/>
              <a:cxnLst/>
              <a:rect l="l" t="t" r="r" b="b"/>
              <a:pathLst>
                <a:path w="909" h="1595" extrusionOk="0">
                  <a:moveTo>
                    <a:pt x="115" y="1"/>
                  </a:moveTo>
                  <a:cubicBezTo>
                    <a:pt x="75" y="8"/>
                    <a:pt x="34" y="8"/>
                    <a:pt x="0" y="14"/>
                  </a:cubicBezTo>
                  <a:lnTo>
                    <a:pt x="0" y="1140"/>
                  </a:lnTo>
                  <a:cubicBezTo>
                    <a:pt x="0" y="1391"/>
                    <a:pt x="204" y="1594"/>
                    <a:pt x="454" y="1594"/>
                  </a:cubicBezTo>
                  <a:cubicBezTo>
                    <a:pt x="705" y="1594"/>
                    <a:pt x="909" y="1391"/>
                    <a:pt x="909" y="1140"/>
                  </a:cubicBezTo>
                  <a:lnTo>
                    <a:pt x="909" y="801"/>
                  </a:lnTo>
                  <a:cubicBezTo>
                    <a:pt x="909" y="360"/>
                    <a:pt x="556" y="8"/>
                    <a:pt x="115"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78" name="Google Shape;16278;p81"/>
            <p:cNvSpPr/>
            <p:nvPr/>
          </p:nvSpPr>
          <p:spPr>
            <a:xfrm>
              <a:off x="1023834" y="2580224"/>
              <a:ext cx="17994" cy="17994"/>
            </a:xfrm>
            <a:custGeom>
              <a:avLst/>
              <a:gdLst/>
              <a:ahLst/>
              <a:cxnLst/>
              <a:rect l="l" t="t" r="r" b="b"/>
              <a:pathLst>
                <a:path w="686" h="686" extrusionOk="0">
                  <a:moveTo>
                    <a:pt x="346" y="0"/>
                  </a:moveTo>
                  <a:cubicBezTo>
                    <a:pt x="157" y="0"/>
                    <a:pt x="1" y="150"/>
                    <a:pt x="1" y="339"/>
                  </a:cubicBezTo>
                  <a:cubicBezTo>
                    <a:pt x="1" y="529"/>
                    <a:pt x="157" y="685"/>
                    <a:pt x="346" y="685"/>
                  </a:cubicBezTo>
                  <a:cubicBezTo>
                    <a:pt x="529" y="685"/>
                    <a:pt x="685" y="529"/>
                    <a:pt x="685" y="339"/>
                  </a:cubicBezTo>
                  <a:cubicBezTo>
                    <a:pt x="685" y="150"/>
                    <a:pt x="529" y="0"/>
                    <a:pt x="34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79" name="Google Shape;16279;p81"/>
            <p:cNvSpPr/>
            <p:nvPr/>
          </p:nvSpPr>
          <p:spPr>
            <a:xfrm>
              <a:off x="849667" y="2658127"/>
              <a:ext cx="121733" cy="30138"/>
            </a:xfrm>
            <a:custGeom>
              <a:avLst/>
              <a:gdLst/>
              <a:ahLst/>
              <a:cxnLst/>
              <a:rect l="l" t="t" r="r" b="b"/>
              <a:pathLst>
                <a:path w="4641" h="1149" extrusionOk="0">
                  <a:moveTo>
                    <a:pt x="4342" y="0"/>
                  </a:moveTo>
                  <a:cubicBezTo>
                    <a:pt x="1555" y="0"/>
                    <a:pt x="457" y="516"/>
                    <a:pt x="57" y="807"/>
                  </a:cubicBezTo>
                  <a:lnTo>
                    <a:pt x="57" y="821"/>
                  </a:lnTo>
                  <a:cubicBezTo>
                    <a:pt x="1" y="994"/>
                    <a:pt x="138" y="1148"/>
                    <a:pt x="298" y="1148"/>
                  </a:cubicBezTo>
                  <a:cubicBezTo>
                    <a:pt x="332" y="1148"/>
                    <a:pt x="368" y="1141"/>
                    <a:pt x="402" y="1126"/>
                  </a:cubicBezTo>
                  <a:cubicBezTo>
                    <a:pt x="775" y="895"/>
                    <a:pt x="1806" y="455"/>
                    <a:pt x="4342" y="455"/>
                  </a:cubicBezTo>
                  <a:cubicBezTo>
                    <a:pt x="4640" y="455"/>
                    <a:pt x="4640" y="0"/>
                    <a:pt x="4342" y="0"/>
                  </a:cubicBezTo>
                  <a:close/>
                </a:path>
              </a:pathLst>
            </a:custGeom>
            <a:solidFill>
              <a:srgbClr val="C1CE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280" name="Google Shape;16280;p81"/>
          <p:cNvGrpSpPr/>
          <p:nvPr/>
        </p:nvGrpSpPr>
        <p:grpSpPr>
          <a:xfrm>
            <a:off x="4417026" y="3365366"/>
            <a:ext cx="332728" cy="370053"/>
            <a:chOff x="4417026" y="3365366"/>
            <a:chExt cx="332728" cy="370053"/>
          </a:xfrm>
        </p:grpSpPr>
        <p:sp>
          <p:nvSpPr>
            <p:cNvPr id="16281" name="Google Shape;16281;p81"/>
            <p:cNvSpPr/>
            <p:nvPr/>
          </p:nvSpPr>
          <p:spPr>
            <a:xfrm>
              <a:off x="4486352" y="3547402"/>
              <a:ext cx="194050" cy="188017"/>
            </a:xfrm>
            <a:custGeom>
              <a:avLst/>
              <a:gdLst/>
              <a:ahLst/>
              <a:cxnLst/>
              <a:rect l="l" t="t" r="r" b="b"/>
              <a:pathLst>
                <a:path w="7398" h="7168" extrusionOk="0">
                  <a:moveTo>
                    <a:pt x="0" y="0"/>
                  </a:moveTo>
                  <a:lnTo>
                    <a:pt x="3465" y="3933"/>
                  </a:lnTo>
                  <a:lnTo>
                    <a:pt x="3045" y="6903"/>
                  </a:lnTo>
                  <a:cubicBezTo>
                    <a:pt x="3024" y="7045"/>
                    <a:pt x="3133" y="7167"/>
                    <a:pt x="3275" y="7167"/>
                  </a:cubicBezTo>
                  <a:lnTo>
                    <a:pt x="4130" y="7167"/>
                  </a:lnTo>
                  <a:cubicBezTo>
                    <a:pt x="4272" y="7167"/>
                    <a:pt x="4380" y="7045"/>
                    <a:pt x="4360" y="6903"/>
                  </a:cubicBezTo>
                  <a:lnTo>
                    <a:pt x="3933" y="3933"/>
                  </a:lnTo>
                  <a:lnTo>
                    <a:pt x="7398" y="0"/>
                  </a:ln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82" name="Google Shape;16282;p81"/>
            <p:cNvSpPr/>
            <p:nvPr/>
          </p:nvSpPr>
          <p:spPr>
            <a:xfrm>
              <a:off x="4572071" y="3656598"/>
              <a:ext cx="22610" cy="30269"/>
            </a:xfrm>
            <a:custGeom>
              <a:avLst/>
              <a:gdLst/>
              <a:ahLst/>
              <a:cxnLst/>
              <a:rect l="l" t="t" r="r" b="b"/>
              <a:pathLst>
                <a:path w="862" h="1154" extrusionOk="0">
                  <a:moveTo>
                    <a:pt x="170" y="0"/>
                  </a:moveTo>
                  <a:lnTo>
                    <a:pt x="0" y="1153"/>
                  </a:lnTo>
                  <a:lnTo>
                    <a:pt x="862" y="1153"/>
                  </a:lnTo>
                  <a:lnTo>
                    <a:pt x="699" y="0"/>
                  </a:ln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83" name="Google Shape;16283;p81"/>
            <p:cNvSpPr/>
            <p:nvPr/>
          </p:nvSpPr>
          <p:spPr>
            <a:xfrm>
              <a:off x="4583271" y="3619482"/>
              <a:ext cx="147465" cy="43175"/>
            </a:xfrm>
            <a:custGeom>
              <a:avLst/>
              <a:gdLst/>
              <a:ahLst/>
              <a:cxnLst/>
              <a:rect l="l" t="t" r="r" b="b"/>
              <a:pathLst>
                <a:path w="5622" h="1646" extrusionOk="0">
                  <a:moveTo>
                    <a:pt x="4170" y="0"/>
                  </a:moveTo>
                  <a:cubicBezTo>
                    <a:pt x="3937" y="0"/>
                    <a:pt x="3704" y="8"/>
                    <a:pt x="3472" y="25"/>
                  </a:cubicBezTo>
                  <a:lnTo>
                    <a:pt x="1" y="1185"/>
                  </a:lnTo>
                  <a:lnTo>
                    <a:pt x="1" y="1422"/>
                  </a:lnTo>
                  <a:cubicBezTo>
                    <a:pt x="646" y="1580"/>
                    <a:pt x="1240" y="1645"/>
                    <a:pt x="1782" y="1645"/>
                  </a:cubicBezTo>
                  <a:cubicBezTo>
                    <a:pt x="3729" y="1645"/>
                    <a:pt x="5000" y="801"/>
                    <a:pt x="5520" y="371"/>
                  </a:cubicBezTo>
                  <a:cubicBezTo>
                    <a:pt x="5622" y="276"/>
                    <a:pt x="5574" y="107"/>
                    <a:pt x="5432" y="80"/>
                  </a:cubicBezTo>
                  <a:cubicBezTo>
                    <a:pt x="5013" y="27"/>
                    <a:pt x="4591" y="0"/>
                    <a:pt x="4170"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84" name="Google Shape;16284;p81"/>
            <p:cNvSpPr/>
            <p:nvPr/>
          </p:nvSpPr>
          <p:spPr>
            <a:xfrm>
              <a:off x="4583271" y="3555455"/>
              <a:ext cx="166482" cy="95110"/>
            </a:xfrm>
            <a:custGeom>
              <a:avLst/>
              <a:gdLst/>
              <a:ahLst/>
              <a:cxnLst/>
              <a:rect l="l" t="t" r="r" b="b"/>
              <a:pathLst>
                <a:path w="6347" h="3626" extrusionOk="0">
                  <a:moveTo>
                    <a:pt x="6154" y="0"/>
                  </a:moveTo>
                  <a:cubicBezTo>
                    <a:pt x="6142" y="0"/>
                    <a:pt x="6130" y="2"/>
                    <a:pt x="6117" y="5"/>
                  </a:cubicBezTo>
                  <a:cubicBezTo>
                    <a:pt x="1757" y="995"/>
                    <a:pt x="1" y="3626"/>
                    <a:pt x="1" y="3626"/>
                  </a:cubicBezTo>
                  <a:cubicBezTo>
                    <a:pt x="3893" y="3070"/>
                    <a:pt x="5703" y="1029"/>
                    <a:pt x="6273" y="242"/>
                  </a:cubicBezTo>
                  <a:cubicBezTo>
                    <a:pt x="6346" y="138"/>
                    <a:pt x="6270" y="0"/>
                    <a:pt x="6154"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85" name="Google Shape;16285;p81"/>
            <p:cNvSpPr/>
            <p:nvPr/>
          </p:nvSpPr>
          <p:spPr>
            <a:xfrm>
              <a:off x="4436016" y="3619482"/>
              <a:ext cx="147465" cy="43175"/>
            </a:xfrm>
            <a:custGeom>
              <a:avLst/>
              <a:gdLst/>
              <a:ahLst/>
              <a:cxnLst/>
              <a:rect l="l" t="t" r="r" b="b"/>
              <a:pathLst>
                <a:path w="5622" h="1646" extrusionOk="0">
                  <a:moveTo>
                    <a:pt x="1452" y="0"/>
                  </a:moveTo>
                  <a:cubicBezTo>
                    <a:pt x="1031" y="0"/>
                    <a:pt x="609" y="27"/>
                    <a:pt x="190" y="80"/>
                  </a:cubicBezTo>
                  <a:cubicBezTo>
                    <a:pt x="48" y="107"/>
                    <a:pt x="0" y="276"/>
                    <a:pt x="102" y="371"/>
                  </a:cubicBezTo>
                  <a:cubicBezTo>
                    <a:pt x="622" y="801"/>
                    <a:pt x="1893" y="1645"/>
                    <a:pt x="3840" y="1645"/>
                  </a:cubicBezTo>
                  <a:cubicBezTo>
                    <a:pt x="4382" y="1645"/>
                    <a:pt x="4976" y="1580"/>
                    <a:pt x="5621" y="1422"/>
                  </a:cubicBezTo>
                  <a:lnTo>
                    <a:pt x="5621" y="1185"/>
                  </a:lnTo>
                  <a:lnTo>
                    <a:pt x="2150" y="25"/>
                  </a:lnTo>
                  <a:cubicBezTo>
                    <a:pt x="1918" y="8"/>
                    <a:pt x="1685" y="0"/>
                    <a:pt x="1452"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86" name="Google Shape;16286;p81"/>
            <p:cNvSpPr/>
            <p:nvPr/>
          </p:nvSpPr>
          <p:spPr>
            <a:xfrm>
              <a:off x="4430928" y="3444082"/>
              <a:ext cx="46191" cy="45535"/>
            </a:xfrm>
            <a:custGeom>
              <a:avLst/>
              <a:gdLst/>
              <a:ahLst/>
              <a:cxnLst/>
              <a:rect l="l" t="t" r="r" b="b"/>
              <a:pathLst>
                <a:path w="1761" h="1736" extrusionOk="0">
                  <a:moveTo>
                    <a:pt x="203" y="1"/>
                  </a:moveTo>
                  <a:cubicBezTo>
                    <a:pt x="88" y="1"/>
                    <a:pt x="1" y="110"/>
                    <a:pt x="25" y="230"/>
                  </a:cubicBezTo>
                  <a:lnTo>
                    <a:pt x="330" y="1532"/>
                  </a:lnTo>
                  <a:lnTo>
                    <a:pt x="1761" y="1735"/>
                  </a:lnTo>
                  <a:lnTo>
                    <a:pt x="1557" y="305"/>
                  </a:lnTo>
                  <a:lnTo>
                    <a:pt x="249" y="6"/>
                  </a:lnTo>
                  <a:cubicBezTo>
                    <a:pt x="233" y="2"/>
                    <a:pt x="218" y="1"/>
                    <a:pt x="203" y="1"/>
                  </a:cubicBez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87" name="Google Shape;16287;p81"/>
            <p:cNvSpPr/>
            <p:nvPr/>
          </p:nvSpPr>
          <p:spPr>
            <a:xfrm>
              <a:off x="4464135" y="3435899"/>
              <a:ext cx="92487" cy="118874"/>
            </a:xfrm>
            <a:custGeom>
              <a:avLst/>
              <a:gdLst/>
              <a:ahLst/>
              <a:cxnLst/>
              <a:rect l="l" t="t" r="r" b="b"/>
              <a:pathLst>
                <a:path w="3526" h="4532" extrusionOk="0">
                  <a:moveTo>
                    <a:pt x="189" y="1"/>
                  </a:moveTo>
                  <a:cubicBezTo>
                    <a:pt x="87" y="1"/>
                    <a:pt x="1" y="84"/>
                    <a:pt x="6" y="190"/>
                  </a:cubicBezTo>
                  <a:cubicBezTo>
                    <a:pt x="20" y="786"/>
                    <a:pt x="88" y="2230"/>
                    <a:pt x="467" y="3187"/>
                  </a:cubicBezTo>
                  <a:cubicBezTo>
                    <a:pt x="739" y="3885"/>
                    <a:pt x="1152" y="4441"/>
                    <a:pt x="1810" y="4522"/>
                  </a:cubicBezTo>
                  <a:cubicBezTo>
                    <a:pt x="1860" y="4528"/>
                    <a:pt x="1910" y="4531"/>
                    <a:pt x="1960" y="4531"/>
                  </a:cubicBezTo>
                  <a:cubicBezTo>
                    <a:pt x="2577" y="4531"/>
                    <a:pt x="3120" y="4073"/>
                    <a:pt x="3302" y="3458"/>
                  </a:cubicBezTo>
                  <a:cubicBezTo>
                    <a:pt x="3526" y="2725"/>
                    <a:pt x="3322" y="1932"/>
                    <a:pt x="2780" y="1396"/>
                  </a:cubicBezTo>
                  <a:cubicBezTo>
                    <a:pt x="2142" y="759"/>
                    <a:pt x="813" y="217"/>
                    <a:pt x="257" y="13"/>
                  </a:cubicBezTo>
                  <a:cubicBezTo>
                    <a:pt x="234" y="5"/>
                    <a:pt x="211" y="1"/>
                    <a:pt x="189" y="1"/>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88" name="Google Shape;16288;p81"/>
            <p:cNvSpPr/>
            <p:nvPr/>
          </p:nvSpPr>
          <p:spPr>
            <a:xfrm>
              <a:off x="4422481" y="3476791"/>
              <a:ext cx="121681" cy="88867"/>
            </a:xfrm>
            <a:custGeom>
              <a:avLst/>
              <a:gdLst/>
              <a:ahLst/>
              <a:cxnLst/>
              <a:rect l="l" t="t" r="r" b="b"/>
              <a:pathLst>
                <a:path w="4639" h="3388" extrusionOk="0">
                  <a:moveTo>
                    <a:pt x="225" y="0"/>
                  </a:moveTo>
                  <a:cubicBezTo>
                    <a:pt x="89" y="0"/>
                    <a:pt x="1" y="129"/>
                    <a:pt x="48" y="251"/>
                  </a:cubicBezTo>
                  <a:cubicBezTo>
                    <a:pt x="252" y="807"/>
                    <a:pt x="788" y="2143"/>
                    <a:pt x="1425" y="2780"/>
                  </a:cubicBezTo>
                  <a:cubicBezTo>
                    <a:pt x="1823" y="3174"/>
                    <a:pt x="2357" y="3388"/>
                    <a:pt x="2903" y="3388"/>
                  </a:cubicBezTo>
                  <a:cubicBezTo>
                    <a:pt x="3100" y="3388"/>
                    <a:pt x="3299" y="3360"/>
                    <a:pt x="3493" y="3302"/>
                  </a:cubicBezTo>
                  <a:cubicBezTo>
                    <a:pt x="4157" y="3106"/>
                    <a:pt x="4639" y="2489"/>
                    <a:pt x="4551" y="1804"/>
                  </a:cubicBezTo>
                  <a:cubicBezTo>
                    <a:pt x="4469" y="1153"/>
                    <a:pt x="3913" y="739"/>
                    <a:pt x="3222" y="461"/>
                  </a:cubicBezTo>
                  <a:cubicBezTo>
                    <a:pt x="2259" y="88"/>
                    <a:pt x="815" y="14"/>
                    <a:pt x="225" y="0"/>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89" name="Google Shape;16289;p81"/>
            <p:cNvSpPr/>
            <p:nvPr/>
          </p:nvSpPr>
          <p:spPr>
            <a:xfrm>
              <a:off x="4689818" y="3444082"/>
              <a:ext cx="46007" cy="45535"/>
            </a:xfrm>
            <a:custGeom>
              <a:avLst/>
              <a:gdLst/>
              <a:ahLst/>
              <a:cxnLst/>
              <a:rect l="l" t="t" r="r" b="b"/>
              <a:pathLst>
                <a:path w="1754" h="1736" extrusionOk="0">
                  <a:moveTo>
                    <a:pt x="1551" y="1"/>
                  </a:moveTo>
                  <a:cubicBezTo>
                    <a:pt x="1536" y="1"/>
                    <a:pt x="1521" y="2"/>
                    <a:pt x="1506" y="6"/>
                  </a:cubicBezTo>
                  <a:lnTo>
                    <a:pt x="204" y="305"/>
                  </a:lnTo>
                  <a:lnTo>
                    <a:pt x="0" y="1735"/>
                  </a:lnTo>
                  <a:lnTo>
                    <a:pt x="1424" y="1532"/>
                  </a:lnTo>
                  <a:lnTo>
                    <a:pt x="1729" y="230"/>
                  </a:lnTo>
                  <a:cubicBezTo>
                    <a:pt x="1753" y="110"/>
                    <a:pt x="1666" y="1"/>
                    <a:pt x="1551" y="1"/>
                  </a:cubicBezTo>
                  <a:close/>
                </a:path>
              </a:pathLst>
            </a:custGeom>
            <a:solidFill>
              <a:srgbClr val="EEF1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90" name="Google Shape;16290;p81"/>
            <p:cNvSpPr/>
            <p:nvPr/>
          </p:nvSpPr>
          <p:spPr>
            <a:xfrm>
              <a:off x="4610131" y="3435899"/>
              <a:ext cx="92487" cy="118874"/>
            </a:xfrm>
            <a:custGeom>
              <a:avLst/>
              <a:gdLst/>
              <a:ahLst/>
              <a:cxnLst/>
              <a:rect l="l" t="t" r="r" b="b"/>
              <a:pathLst>
                <a:path w="3526" h="4532" extrusionOk="0">
                  <a:moveTo>
                    <a:pt x="3337" y="1"/>
                  </a:moveTo>
                  <a:cubicBezTo>
                    <a:pt x="3315" y="1"/>
                    <a:pt x="3292" y="5"/>
                    <a:pt x="3269" y="13"/>
                  </a:cubicBezTo>
                  <a:cubicBezTo>
                    <a:pt x="2713" y="217"/>
                    <a:pt x="1384" y="759"/>
                    <a:pt x="746" y="1396"/>
                  </a:cubicBezTo>
                  <a:cubicBezTo>
                    <a:pt x="204" y="1932"/>
                    <a:pt x="1" y="2725"/>
                    <a:pt x="224" y="3458"/>
                  </a:cubicBezTo>
                  <a:cubicBezTo>
                    <a:pt x="406" y="4073"/>
                    <a:pt x="949" y="4531"/>
                    <a:pt x="1572" y="4531"/>
                  </a:cubicBezTo>
                  <a:cubicBezTo>
                    <a:pt x="1622" y="4531"/>
                    <a:pt x="1672" y="4528"/>
                    <a:pt x="1723" y="4522"/>
                  </a:cubicBezTo>
                  <a:cubicBezTo>
                    <a:pt x="2374" y="4441"/>
                    <a:pt x="2787" y="3885"/>
                    <a:pt x="3059" y="3187"/>
                  </a:cubicBezTo>
                  <a:cubicBezTo>
                    <a:pt x="3438" y="2230"/>
                    <a:pt x="3506" y="786"/>
                    <a:pt x="3520" y="190"/>
                  </a:cubicBezTo>
                  <a:cubicBezTo>
                    <a:pt x="3525" y="84"/>
                    <a:pt x="3439" y="1"/>
                    <a:pt x="3337" y="1"/>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91" name="Google Shape;16291;p81"/>
            <p:cNvSpPr/>
            <p:nvPr/>
          </p:nvSpPr>
          <p:spPr>
            <a:xfrm>
              <a:off x="4622590" y="3476791"/>
              <a:ext cx="121681" cy="88867"/>
            </a:xfrm>
            <a:custGeom>
              <a:avLst/>
              <a:gdLst/>
              <a:ahLst/>
              <a:cxnLst/>
              <a:rect l="l" t="t" r="r" b="b"/>
              <a:pathLst>
                <a:path w="4639" h="3388" extrusionOk="0">
                  <a:moveTo>
                    <a:pt x="4414" y="0"/>
                  </a:moveTo>
                  <a:cubicBezTo>
                    <a:pt x="3824" y="14"/>
                    <a:pt x="2380" y="88"/>
                    <a:pt x="1417" y="461"/>
                  </a:cubicBezTo>
                  <a:cubicBezTo>
                    <a:pt x="726" y="739"/>
                    <a:pt x="170" y="1153"/>
                    <a:pt x="88" y="1804"/>
                  </a:cubicBezTo>
                  <a:cubicBezTo>
                    <a:pt x="0" y="2489"/>
                    <a:pt x="482" y="3106"/>
                    <a:pt x="1146" y="3302"/>
                  </a:cubicBezTo>
                  <a:cubicBezTo>
                    <a:pt x="1340" y="3360"/>
                    <a:pt x="1539" y="3388"/>
                    <a:pt x="1736" y="3388"/>
                  </a:cubicBezTo>
                  <a:cubicBezTo>
                    <a:pt x="2282" y="3388"/>
                    <a:pt x="2816" y="3174"/>
                    <a:pt x="3214" y="2780"/>
                  </a:cubicBezTo>
                  <a:cubicBezTo>
                    <a:pt x="3852" y="2143"/>
                    <a:pt x="4387" y="807"/>
                    <a:pt x="4591" y="251"/>
                  </a:cubicBezTo>
                  <a:cubicBezTo>
                    <a:pt x="4638" y="129"/>
                    <a:pt x="4550" y="0"/>
                    <a:pt x="4414" y="0"/>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92" name="Google Shape;16292;p81"/>
            <p:cNvSpPr/>
            <p:nvPr/>
          </p:nvSpPr>
          <p:spPr>
            <a:xfrm>
              <a:off x="4560687" y="3365366"/>
              <a:ext cx="45378" cy="62532"/>
            </a:xfrm>
            <a:custGeom>
              <a:avLst/>
              <a:gdLst/>
              <a:ahLst/>
              <a:cxnLst/>
              <a:rect l="l" t="t" r="r" b="b"/>
              <a:pathLst>
                <a:path w="1730" h="2384" extrusionOk="0">
                  <a:moveTo>
                    <a:pt x="865" y="0"/>
                  </a:moveTo>
                  <a:cubicBezTo>
                    <a:pt x="804" y="0"/>
                    <a:pt x="743" y="31"/>
                    <a:pt x="706" y="92"/>
                  </a:cubicBezTo>
                  <a:lnTo>
                    <a:pt x="1" y="1224"/>
                  </a:lnTo>
                  <a:lnTo>
                    <a:pt x="862" y="2384"/>
                  </a:lnTo>
                  <a:lnTo>
                    <a:pt x="1730" y="1224"/>
                  </a:lnTo>
                  <a:lnTo>
                    <a:pt x="1024" y="92"/>
                  </a:lnTo>
                  <a:cubicBezTo>
                    <a:pt x="987" y="31"/>
                    <a:pt x="926" y="0"/>
                    <a:pt x="865" y="0"/>
                  </a:cubicBezTo>
                  <a:close/>
                </a:path>
              </a:pathLst>
            </a:custGeom>
            <a:solidFill>
              <a:srgbClr val="B0BB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93" name="Google Shape;16293;p81"/>
            <p:cNvSpPr/>
            <p:nvPr/>
          </p:nvSpPr>
          <p:spPr>
            <a:xfrm>
              <a:off x="4551271" y="3382730"/>
              <a:ext cx="86638" cy="128343"/>
            </a:xfrm>
            <a:custGeom>
              <a:avLst/>
              <a:gdLst/>
              <a:ahLst/>
              <a:cxnLst/>
              <a:rect l="l" t="t" r="r" b="b"/>
              <a:pathLst>
                <a:path w="3303" h="4893" extrusionOk="0">
                  <a:moveTo>
                    <a:pt x="2331" y="1"/>
                  </a:moveTo>
                  <a:cubicBezTo>
                    <a:pt x="2281" y="1"/>
                    <a:pt x="2230" y="20"/>
                    <a:pt x="2190" y="60"/>
                  </a:cubicBezTo>
                  <a:cubicBezTo>
                    <a:pt x="1783" y="488"/>
                    <a:pt x="814" y="1559"/>
                    <a:pt x="400" y="2501"/>
                  </a:cubicBezTo>
                  <a:cubicBezTo>
                    <a:pt x="102" y="3193"/>
                    <a:pt x="0" y="3878"/>
                    <a:pt x="407" y="4393"/>
                  </a:cubicBezTo>
                  <a:cubicBezTo>
                    <a:pt x="667" y="4728"/>
                    <a:pt x="1063" y="4892"/>
                    <a:pt x="1471" y="4892"/>
                  </a:cubicBezTo>
                  <a:cubicBezTo>
                    <a:pt x="1723" y="4892"/>
                    <a:pt x="1980" y="4829"/>
                    <a:pt x="2211" y="4705"/>
                  </a:cubicBezTo>
                  <a:cubicBezTo>
                    <a:pt x="2889" y="4339"/>
                    <a:pt x="3302" y="3634"/>
                    <a:pt x="3302" y="2874"/>
                  </a:cubicBezTo>
                  <a:cubicBezTo>
                    <a:pt x="3302" y="1972"/>
                    <a:pt x="2740" y="650"/>
                    <a:pt x="2495" y="108"/>
                  </a:cubicBezTo>
                  <a:cubicBezTo>
                    <a:pt x="2464" y="37"/>
                    <a:pt x="2399" y="1"/>
                    <a:pt x="2331" y="1"/>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94" name="Google Shape;16294;p81"/>
            <p:cNvSpPr/>
            <p:nvPr/>
          </p:nvSpPr>
          <p:spPr>
            <a:xfrm>
              <a:off x="4528844" y="3382730"/>
              <a:ext cx="86638" cy="128343"/>
            </a:xfrm>
            <a:custGeom>
              <a:avLst/>
              <a:gdLst/>
              <a:ahLst/>
              <a:cxnLst/>
              <a:rect l="l" t="t" r="r" b="b"/>
              <a:pathLst>
                <a:path w="3303" h="4893" extrusionOk="0">
                  <a:moveTo>
                    <a:pt x="972" y="1"/>
                  </a:moveTo>
                  <a:cubicBezTo>
                    <a:pt x="904" y="1"/>
                    <a:pt x="839" y="37"/>
                    <a:pt x="808" y="108"/>
                  </a:cubicBezTo>
                  <a:cubicBezTo>
                    <a:pt x="564" y="650"/>
                    <a:pt x="1" y="1972"/>
                    <a:pt x="1" y="2874"/>
                  </a:cubicBezTo>
                  <a:cubicBezTo>
                    <a:pt x="1" y="3634"/>
                    <a:pt x="414" y="4339"/>
                    <a:pt x="1092" y="4705"/>
                  </a:cubicBezTo>
                  <a:cubicBezTo>
                    <a:pt x="1323" y="4829"/>
                    <a:pt x="1580" y="4892"/>
                    <a:pt x="1832" y="4892"/>
                  </a:cubicBezTo>
                  <a:cubicBezTo>
                    <a:pt x="2240" y="4892"/>
                    <a:pt x="2636" y="4728"/>
                    <a:pt x="2896" y="4393"/>
                  </a:cubicBezTo>
                  <a:cubicBezTo>
                    <a:pt x="3303" y="3878"/>
                    <a:pt x="3201" y="3193"/>
                    <a:pt x="2903" y="2501"/>
                  </a:cubicBezTo>
                  <a:cubicBezTo>
                    <a:pt x="2489" y="1559"/>
                    <a:pt x="1520" y="488"/>
                    <a:pt x="1113" y="60"/>
                  </a:cubicBezTo>
                  <a:cubicBezTo>
                    <a:pt x="1073" y="20"/>
                    <a:pt x="1022" y="1"/>
                    <a:pt x="972" y="1"/>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95" name="Google Shape;16295;p81"/>
            <p:cNvSpPr/>
            <p:nvPr/>
          </p:nvSpPr>
          <p:spPr>
            <a:xfrm>
              <a:off x="4417026" y="3555455"/>
              <a:ext cx="166456" cy="95110"/>
            </a:xfrm>
            <a:custGeom>
              <a:avLst/>
              <a:gdLst/>
              <a:ahLst/>
              <a:cxnLst/>
              <a:rect l="l" t="t" r="r" b="b"/>
              <a:pathLst>
                <a:path w="6346" h="3626" extrusionOk="0">
                  <a:moveTo>
                    <a:pt x="197" y="0"/>
                  </a:moveTo>
                  <a:cubicBezTo>
                    <a:pt x="76" y="0"/>
                    <a:pt x="0" y="138"/>
                    <a:pt x="80" y="242"/>
                  </a:cubicBezTo>
                  <a:cubicBezTo>
                    <a:pt x="643" y="1029"/>
                    <a:pt x="2460" y="3070"/>
                    <a:pt x="6345" y="3626"/>
                  </a:cubicBezTo>
                  <a:cubicBezTo>
                    <a:pt x="6345" y="3626"/>
                    <a:pt x="4589" y="995"/>
                    <a:pt x="236" y="5"/>
                  </a:cubicBezTo>
                  <a:cubicBezTo>
                    <a:pt x="223" y="2"/>
                    <a:pt x="209" y="0"/>
                    <a:pt x="197"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96" name="Google Shape;16296;p81"/>
            <p:cNvSpPr/>
            <p:nvPr/>
          </p:nvSpPr>
          <p:spPr>
            <a:xfrm>
              <a:off x="4560687" y="3478968"/>
              <a:ext cx="45378" cy="62401"/>
            </a:xfrm>
            <a:custGeom>
              <a:avLst/>
              <a:gdLst/>
              <a:ahLst/>
              <a:cxnLst/>
              <a:rect l="l" t="t" r="r" b="b"/>
              <a:pathLst>
                <a:path w="1730" h="2379" extrusionOk="0">
                  <a:moveTo>
                    <a:pt x="865" y="0"/>
                  </a:moveTo>
                  <a:cubicBezTo>
                    <a:pt x="804" y="0"/>
                    <a:pt x="743" y="29"/>
                    <a:pt x="706" y="87"/>
                  </a:cubicBezTo>
                  <a:lnTo>
                    <a:pt x="1" y="1226"/>
                  </a:lnTo>
                  <a:lnTo>
                    <a:pt x="862" y="2379"/>
                  </a:lnTo>
                  <a:lnTo>
                    <a:pt x="1730" y="1226"/>
                  </a:lnTo>
                  <a:lnTo>
                    <a:pt x="1024" y="87"/>
                  </a:lnTo>
                  <a:cubicBezTo>
                    <a:pt x="987" y="29"/>
                    <a:pt x="926" y="0"/>
                    <a:pt x="865" y="0"/>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97" name="Google Shape;16297;p81"/>
            <p:cNvSpPr/>
            <p:nvPr/>
          </p:nvSpPr>
          <p:spPr>
            <a:xfrm>
              <a:off x="4551271" y="3496306"/>
              <a:ext cx="86638" cy="128422"/>
            </a:xfrm>
            <a:custGeom>
              <a:avLst/>
              <a:gdLst/>
              <a:ahLst/>
              <a:cxnLst/>
              <a:rect l="l" t="t" r="r" b="b"/>
              <a:pathLst>
                <a:path w="3303" h="4896" extrusionOk="0">
                  <a:moveTo>
                    <a:pt x="2329" y="1"/>
                  </a:moveTo>
                  <a:cubicBezTo>
                    <a:pt x="2280" y="1"/>
                    <a:pt x="2230" y="21"/>
                    <a:pt x="2190" y="63"/>
                  </a:cubicBezTo>
                  <a:cubicBezTo>
                    <a:pt x="1783" y="490"/>
                    <a:pt x="814" y="1562"/>
                    <a:pt x="400" y="2504"/>
                  </a:cubicBezTo>
                  <a:cubicBezTo>
                    <a:pt x="102" y="3189"/>
                    <a:pt x="0" y="3874"/>
                    <a:pt x="407" y="4396"/>
                  </a:cubicBezTo>
                  <a:cubicBezTo>
                    <a:pt x="667" y="4731"/>
                    <a:pt x="1063" y="4895"/>
                    <a:pt x="1471" y="4895"/>
                  </a:cubicBezTo>
                  <a:cubicBezTo>
                    <a:pt x="1723" y="4895"/>
                    <a:pt x="1980" y="4832"/>
                    <a:pt x="2211" y="4708"/>
                  </a:cubicBezTo>
                  <a:cubicBezTo>
                    <a:pt x="2889" y="4342"/>
                    <a:pt x="3302" y="3636"/>
                    <a:pt x="3302" y="2877"/>
                  </a:cubicBezTo>
                  <a:cubicBezTo>
                    <a:pt x="3302" y="1975"/>
                    <a:pt x="2740" y="653"/>
                    <a:pt x="2495" y="111"/>
                  </a:cubicBezTo>
                  <a:cubicBezTo>
                    <a:pt x="2464" y="40"/>
                    <a:pt x="2398" y="1"/>
                    <a:pt x="2329" y="1"/>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298" name="Google Shape;16298;p81"/>
            <p:cNvSpPr/>
            <p:nvPr/>
          </p:nvSpPr>
          <p:spPr>
            <a:xfrm>
              <a:off x="4528844" y="3496306"/>
              <a:ext cx="86638" cy="128422"/>
            </a:xfrm>
            <a:custGeom>
              <a:avLst/>
              <a:gdLst/>
              <a:ahLst/>
              <a:cxnLst/>
              <a:rect l="l" t="t" r="r" b="b"/>
              <a:pathLst>
                <a:path w="3303" h="4896" extrusionOk="0">
                  <a:moveTo>
                    <a:pt x="974" y="1"/>
                  </a:moveTo>
                  <a:cubicBezTo>
                    <a:pt x="905" y="1"/>
                    <a:pt x="839" y="40"/>
                    <a:pt x="808" y="111"/>
                  </a:cubicBezTo>
                  <a:cubicBezTo>
                    <a:pt x="564" y="653"/>
                    <a:pt x="1" y="1975"/>
                    <a:pt x="1" y="2877"/>
                  </a:cubicBezTo>
                  <a:cubicBezTo>
                    <a:pt x="1" y="3636"/>
                    <a:pt x="414" y="4342"/>
                    <a:pt x="1092" y="4708"/>
                  </a:cubicBezTo>
                  <a:cubicBezTo>
                    <a:pt x="1323" y="4832"/>
                    <a:pt x="1580" y="4895"/>
                    <a:pt x="1832" y="4895"/>
                  </a:cubicBezTo>
                  <a:cubicBezTo>
                    <a:pt x="2240" y="4895"/>
                    <a:pt x="2636" y="4731"/>
                    <a:pt x="2896" y="4396"/>
                  </a:cubicBezTo>
                  <a:cubicBezTo>
                    <a:pt x="3303" y="3874"/>
                    <a:pt x="3201" y="3189"/>
                    <a:pt x="2903" y="2504"/>
                  </a:cubicBezTo>
                  <a:cubicBezTo>
                    <a:pt x="2489" y="1562"/>
                    <a:pt x="1520" y="490"/>
                    <a:pt x="1113" y="63"/>
                  </a:cubicBezTo>
                  <a:cubicBezTo>
                    <a:pt x="1073" y="21"/>
                    <a:pt x="1023" y="1"/>
                    <a:pt x="974" y="1"/>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299" name="Google Shape;16299;p81"/>
          <p:cNvGrpSpPr/>
          <p:nvPr/>
        </p:nvGrpSpPr>
        <p:grpSpPr>
          <a:xfrm>
            <a:off x="2497068" y="1980186"/>
            <a:ext cx="363994" cy="370105"/>
            <a:chOff x="2497068" y="1980186"/>
            <a:chExt cx="363994" cy="370105"/>
          </a:xfrm>
        </p:grpSpPr>
        <p:sp>
          <p:nvSpPr>
            <p:cNvPr id="16300" name="Google Shape;16300;p81"/>
            <p:cNvSpPr/>
            <p:nvPr/>
          </p:nvSpPr>
          <p:spPr>
            <a:xfrm>
              <a:off x="2702974" y="1980186"/>
              <a:ext cx="131832" cy="172488"/>
            </a:xfrm>
            <a:custGeom>
              <a:avLst/>
              <a:gdLst/>
              <a:ahLst/>
              <a:cxnLst/>
              <a:rect l="l" t="t" r="r" b="b"/>
              <a:pathLst>
                <a:path w="5026" h="6576" extrusionOk="0">
                  <a:moveTo>
                    <a:pt x="4563" y="0"/>
                  </a:moveTo>
                  <a:cubicBezTo>
                    <a:pt x="4465" y="0"/>
                    <a:pt x="4366" y="31"/>
                    <a:pt x="4279" y="100"/>
                  </a:cubicBezTo>
                  <a:lnTo>
                    <a:pt x="1" y="3606"/>
                  </a:lnTo>
                  <a:lnTo>
                    <a:pt x="5025" y="6576"/>
                  </a:lnTo>
                  <a:lnTo>
                    <a:pt x="5025" y="460"/>
                  </a:lnTo>
                  <a:cubicBezTo>
                    <a:pt x="5025" y="186"/>
                    <a:pt x="4800" y="0"/>
                    <a:pt x="4563" y="0"/>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01" name="Google Shape;16301;p81"/>
            <p:cNvSpPr/>
            <p:nvPr/>
          </p:nvSpPr>
          <p:spPr>
            <a:xfrm>
              <a:off x="2742634" y="2020292"/>
              <a:ext cx="80238" cy="125274"/>
            </a:xfrm>
            <a:custGeom>
              <a:avLst/>
              <a:gdLst/>
              <a:ahLst/>
              <a:cxnLst/>
              <a:rect l="l" t="t" r="r" b="b"/>
              <a:pathLst>
                <a:path w="3059" h="4776" extrusionOk="0">
                  <a:moveTo>
                    <a:pt x="2764" y="0"/>
                  </a:moveTo>
                  <a:cubicBezTo>
                    <a:pt x="2688" y="0"/>
                    <a:pt x="2610" y="30"/>
                    <a:pt x="2550" y="97"/>
                  </a:cubicBezTo>
                  <a:lnTo>
                    <a:pt x="1" y="2972"/>
                  </a:lnTo>
                  <a:lnTo>
                    <a:pt x="3059" y="4776"/>
                  </a:lnTo>
                  <a:lnTo>
                    <a:pt x="3059" y="287"/>
                  </a:lnTo>
                  <a:cubicBezTo>
                    <a:pt x="3054" y="113"/>
                    <a:pt x="2911" y="0"/>
                    <a:pt x="2764" y="0"/>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02" name="Google Shape;16302;p81"/>
            <p:cNvSpPr/>
            <p:nvPr/>
          </p:nvSpPr>
          <p:spPr>
            <a:xfrm>
              <a:off x="2523351" y="1980186"/>
              <a:ext cx="131806" cy="172488"/>
            </a:xfrm>
            <a:custGeom>
              <a:avLst/>
              <a:gdLst/>
              <a:ahLst/>
              <a:cxnLst/>
              <a:rect l="l" t="t" r="r" b="b"/>
              <a:pathLst>
                <a:path w="5025" h="6576" extrusionOk="0">
                  <a:moveTo>
                    <a:pt x="463" y="0"/>
                  </a:moveTo>
                  <a:cubicBezTo>
                    <a:pt x="225" y="0"/>
                    <a:pt x="0" y="186"/>
                    <a:pt x="0" y="460"/>
                  </a:cubicBezTo>
                  <a:lnTo>
                    <a:pt x="0" y="6576"/>
                  </a:lnTo>
                  <a:lnTo>
                    <a:pt x="5025" y="3606"/>
                  </a:lnTo>
                  <a:lnTo>
                    <a:pt x="746" y="100"/>
                  </a:lnTo>
                  <a:cubicBezTo>
                    <a:pt x="659" y="31"/>
                    <a:pt x="560" y="0"/>
                    <a:pt x="463" y="0"/>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03" name="Google Shape;16303;p81"/>
            <p:cNvSpPr/>
            <p:nvPr/>
          </p:nvSpPr>
          <p:spPr>
            <a:xfrm>
              <a:off x="2535443" y="2020292"/>
              <a:ext cx="80238" cy="125274"/>
            </a:xfrm>
            <a:custGeom>
              <a:avLst/>
              <a:gdLst/>
              <a:ahLst/>
              <a:cxnLst/>
              <a:rect l="l" t="t" r="r" b="b"/>
              <a:pathLst>
                <a:path w="3059" h="4776" extrusionOk="0">
                  <a:moveTo>
                    <a:pt x="291" y="0"/>
                  </a:moveTo>
                  <a:cubicBezTo>
                    <a:pt x="142" y="0"/>
                    <a:pt x="0" y="113"/>
                    <a:pt x="0" y="287"/>
                  </a:cubicBezTo>
                  <a:lnTo>
                    <a:pt x="0" y="4776"/>
                  </a:lnTo>
                  <a:lnTo>
                    <a:pt x="3058" y="2972"/>
                  </a:lnTo>
                  <a:lnTo>
                    <a:pt x="509" y="97"/>
                  </a:lnTo>
                  <a:cubicBezTo>
                    <a:pt x="446" y="30"/>
                    <a:pt x="368" y="0"/>
                    <a:pt x="291" y="0"/>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04" name="Google Shape;16304;p81"/>
            <p:cNvSpPr/>
            <p:nvPr/>
          </p:nvSpPr>
          <p:spPr>
            <a:xfrm>
              <a:off x="2511416" y="2032961"/>
              <a:ext cx="335298" cy="317331"/>
            </a:xfrm>
            <a:custGeom>
              <a:avLst/>
              <a:gdLst/>
              <a:ahLst/>
              <a:cxnLst/>
              <a:rect l="l" t="t" r="r" b="b"/>
              <a:pathLst>
                <a:path w="12783" h="12098" extrusionOk="0">
                  <a:moveTo>
                    <a:pt x="6388" y="1"/>
                  </a:moveTo>
                  <a:cubicBezTo>
                    <a:pt x="2862" y="1"/>
                    <a:pt x="1" y="2706"/>
                    <a:pt x="1" y="6049"/>
                  </a:cubicBezTo>
                  <a:cubicBezTo>
                    <a:pt x="1" y="9385"/>
                    <a:pt x="2862" y="12097"/>
                    <a:pt x="6388" y="12097"/>
                  </a:cubicBezTo>
                  <a:cubicBezTo>
                    <a:pt x="9921" y="12097"/>
                    <a:pt x="12782" y="9385"/>
                    <a:pt x="12782" y="6049"/>
                  </a:cubicBezTo>
                  <a:cubicBezTo>
                    <a:pt x="12782" y="2706"/>
                    <a:pt x="9921" y="1"/>
                    <a:pt x="6388" y="1"/>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05" name="Google Shape;16305;p81"/>
            <p:cNvSpPr/>
            <p:nvPr/>
          </p:nvSpPr>
          <p:spPr>
            <a:xfrm>
              <a:off x="2655130" y="2278395"/>
              <a:ext cx="47870" cy="47870"/>
            </a:xfrm>
            <a:custGeom>
              <a:avLst/>
              <a:gdLst/>
              <a:ahLst/>
              <a:cxnLst/>
              <a:rect l="l" t="t" r="r" b="b"/>
              <a:pathLst>
                <a:path w="1825" h="1825" extrusionOk="0">
                  <a:moveTo>
                    <a:pt x="916" y="1"/>
                  </a:moveTo>
                  <a:lnTo>
                    <a:pt x="1" y="455"/>
                  </a:lnTo>
                  <a:lnTo>
                    <a:pt x="1" y="909"/>
                  </a:lnTo>
                  <a:cubicBezTo>
                    <a:pt x="1" y="1418"/>
                    <a:pt x="408" y="1825"/>
                    <a:pt x="916" y="1825"/>
                  </a:cubicBezTo>
                  <a:cubicBezTo>
                    <a:pt x="1418" y="1825"/>
                    <a:pt x="1825" y="1418"/>
                    <a:pt x="1825" y="909"/>
                  </a:cubicBezTo>
                  <a:lnTo>
                    <a:pt x="1825" y="455"/>
                  </a:lnTo>
                  <a:lnTo>
                    <a:pt x="916" y="1"/>
                  </a:ln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06" name="Google Shape;16306;p81"/>
            <p:cNvSpPr/>
            <p:nvPr/>
          </p:nvSpPr>
          <p:spPr>
            <a:xfrm>
              <a:off x="2656914" y="2228610"/>
              <a:ext cx="44302" cy="30112"/>
            </a:xfrm>
            <a:custGeom>
              <a:avLst/>
              <a:gdLst/>
              <a:ahLst/>
              <a:cxnLst/>
              <a:rect l="l" t="t" r="r" b="b"/>
              <a:pathLst>
                <a:path w="1689" h="1148" extrusionOk="0">
                  <a:moveTo>
                    <a:pt x="340" y="0"/>
                  </a:moveTo>
                  <a:cubicBezTo>
                    <a:pt x="123" y="0"/>
                    <a:pt x="0" y="258"/>
                    <a:pt x="136" y="427"/>
                  </a:cubicBezTo>
                  <a:lnTo>
                    <a:pt x="645" y="1051"/>
                  </a:lnTo>
                  <a:cubicBezTo>
                    <a:pt x="695" y="1116"/>
                    <a:pt x="770" y="1148"/>
                    <a:pt x="845" y="1148"/>
                  </a:cubicBezTo>
                  <a:cubicBezTo>
                    <a:pt x="919" y="1148"/>
                    <a:pt x="994" y="1116"/>
                    <a:pt x="1045" y="1051"/>
                  </a:cubicBezTo>
                  <a:lnTo>
                    <a:pt x="1553" y="427"/>
                  </a:lnTo>
                  <a:cubicBezTo>
                    <a:pt x="1689" y="258"/>
                    <a:pt x="1567" y="0"/>
                    <a:pt x="1350"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07" name="Google Shape;16307;p81"/>
            <p:cNvSpPr/>
            <p:nvPr/>
          </p:nvSpPr>
          <p:spPr>
            <a:xfrm>
              <a:off x="2737204" y="2253555"/>
              <a:ext cx="111792" cy="42834"/>
            </a:xfrm>
            <a:custGeom>
              <a:avLst/>
              <a:gdLst/>
              <a:ahLst/>
              <a:cxnLst/>
              <a:rect l="l" t="t" r="r" b="b"/>
              <a:pathLst>
                <a:path w="4262" h="1633" extrusionOk="0">
                  <a:moveTo>
                    <a:pt x="321" y="1"/>
                  </a:moveTo>
                  <a:cubicBezTo>
                    <a:pt x="57" y="1"/>
                    <a:pt x="1" y="402"/>
                    <a:pt x="282" y="460"/>
                  </a:cubicBezTo>
                  <a:cubicBezTo>
                    <a:pt x="303" y="460"/>
                    <a:pt x="2459" y="887"/>
                    <a:pt x="3842" y="1605"/>
                  </a:cubicBezTo>
                  <a:cubicBezTo>
                    <a:pt x="3875" y="1619"/>
                    <a:pt x="3908" y="1632"/>
                    <a:pt x="3948" y="1633"/>
                  </a:cubicBezTo>
                  <a:lnTo>
                    <a:pt x="3948" y="1633"/>
                  </a:lnTo>
                  <a:cubicBezTo>
                    <a:pt x="4189" y="1629"/>
                    <a:pt x="4261" y="1307"/>
                    <a:pt x="4052" y="1199"/>
                  </a:cubicBezTo>
                  <a:cubicBezTo>
                    <a:pt x="2615" y="453"/>
                    <a:pt x="459" y="26"/>
                    <a:pt x="370" y="5"/>
                  </a:cubicBezTo>
                  <a:cubicBezTo>
                    <a:pt x="353" y="2"/>
                    <a:pt x="336" y="1"/>
                    <a:pt x="321" y="1"/>
                  </a:cubicBezTo>
                  <a:close/>
                  <a:moveTo>
                    <a:pt x="3948" y="1633"/>
                  </a:moveTo>
                  <a:lnTo>
                    <a:pt x="3948" y="1633"/>
                  </a:lnTo>
                  <a:cubicBezTo>
                    <a:pt x="3946" y="1633"/>
                    <a:pt x="3945" y="1633"/>
                    <a:pt x="3944" y="1633"/>
                  </a:cubicBezTo>
                  <a:lnTo>
                    <a:pt x="3951" y="1633"/>
                  </a:lnTo>
                  <a:cubicBezTo>
                    <a:pt x="3950" y="1633"/>
                    <a:pt x="3949" y="1633"/>
                    <a:pt x="3948" y="1633"/>
                  </a:cubicBezTo>
                  <a:close/>
                </a:path>
              </a:pathLst>
            </a:custGeom>
            <a:solidFill>
              <a:srgbClr val="C1CE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08" name="Google Shape;16308;p81"/>
            <p:cNvSpPr/>
            <p:nvPr/>
          </p:nvSpPr>
          <p:spPr>
            <a:xfrm>
              <a:off x="2747670" y="2234879"/>
              <a:ext cx="113392" cy="19541"/>
            </a:xfrm>
            <a:custGeom>
              <a:avLst/>
              <a:gdLst/>
              <a:ahLst/>
              <a:cxnLst/>
              <a:rect l="l" t="t" r="r" b="b"/>
              <a:pathLst>
                <a:path w="4323" h="745" extrusionOk="0">
                  <a:moveTo>
                    <a:pt x="817" y="0"/>
                  </a:moveTo>
                  <a:cubicBezTo>
                    <a:pt x="523" y="0"/>
                    <a:pt x="330" y="5"/>
                    <a:pt x="304" y="5"/>
                  </a:cubicBezTo>
                  <a:cubicBezTo>
                    <a:pt x="1" y="12"/>
                    <a:pt x="12" y="460"/>
                    <a:pt x="311" y="460"/>
                  </a:cubicBezTo>
                  <a:cubicBezTo>
                    <a:pt x="313" y="460"/>
                    <a:pt x="315" y="460"/>
                    <a:pt x="317" y="460"/>
                  </a:cubicBezTo>
                  <a:cubicBezTo>
                    <a:pt x="323" y="460"/>
                    <a:pt x="512" y="454"/>
                    <a:pt x="808" y="454"/>
                  </a:cubicBezTo>
                  <a:cubicBezTo>
                    <a:pt x="1565" y="454"/>
                    <a:pt x="3024" y="489"/>
                    <a:pt x="3945" y="738"/>
                  </a:cubicBezTo>
                  <a:cubicBezTo>
                    <a:pt x="3965" y="744"/>
                    <a:pt x="3986" y="744"/>
                    <a:pt x="4006" y="744"/>
                  </a:cubicBezTo>
                  <a:cubicBezTo>
                    <a:pt x="4008" y="744"/>
                    <a:pt x="4011" y="744"/>
                    <a:pt x="4013" y="744"/>
                  </a:cubicBezTo>
                  <a:cubicBezTo>
                    <a:pt x="4278" y="744"/>
                    <a:pt x="4322" y="364"/>
                    <a:pt x="4067" y="297"/>
                  </a:cubicBezTo>
                  <a:cubicBezTo>
                    <a:pt x="3087" y="36"/>
                    <a:pt x="1597" y="0"/>
                    <a:pt x="817" y="0"/>
                  </a:cubicBezTo>
                  <a:close/>
                </a:path>
              </a:pathLst>
            </a:custGeom>
            <a:solidFill>
              <a:srgbClr val="C1CE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09" name="Google Shape;16309;p81"/>
            <p:cNvSpPr/>
            <p:nvPr/>
          </p:nvSpPr>
          <p:spPr>
            <a:xfrm>
              <a:off x="2511416" y="2035086"/>
              <a:ext cx="236595" cy="315206"/>
            </a:xfrm>
            <a:custGeom>
              <a:avLst/>
              <a:gdLst/>
              <a:ahLst/>
              <a:cxnLst/>
              <a:rect l="l" t="t" r="r" b="b"/>
              <a:pathLst>
                <a:path w="9020" h="12017" extrusionOk="0">
                  <a:moveTo>
                    <a:pt x="5358" y="1"/>
                  </a:moveTo>
                  <a:cubicBezTo>
                    <a:pt x="2320" y="469"/>
                    <a:pt x="1" y="2964"/>
                    <a:pt x="1" y="5968"/>
                  </a:cubicBezTo>
                  <a:cubicBezTo>
                    <a:pt x="1" y="9311"/>
                    <a:pt x="2862" y="12016"/>
                    <a:pt x="6388" y="12016"/>
                  </a:cubicBezTo>
                  <a:cubicBezTo>
                    <a:pt x="6405" y="12016"/>
                    <a:pt x="6421" y="12016"/>
                    <a:pt x="6437" y="12016"/>
                  </a:cubicBezTo>
                  <a:cubicBezTo>
                    <a:pt x="7329" y="12016"/>
                    <a:pt x="8200" y="11833"/>
                    <a:pt x="9019" y="11480"/>
                  </a:cubicBezTo>
                  <a:lnTo>
                    <a:pt x="9019" y="11480"/>
                  </a:lnTo>
                  <a:cubicBezTo>
                    <a:pt x="8680" y="11535"/>
                    <a:pt x="8334" y="11562"/>
                    <a:pt x="7989" y="11562"/>
                  </a:cubicBezTo>
                  <a:cubicBezTo>
                    <a:pt x="4463" y="11562"/>
                    <a:pt x="1601" y="8850"/>
                    <a:pt x="1601" y="5507"/>
                  </a:cubicBezTo>
                  <a:cubicBezTo>
                    <a:pt x="1601" y="3059"/>
                    <a:pt x="3140" y="943"/>
                    <a:pt x="5358"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10" name="Google Shape;16310;p81"/>
            <p:cNvSpPr/>
            <p:nvPr/>
          </p:nvSpPr>
          <p:spPr>
            <a:xfrm>
              <a:off x="2508924" y="2253713"/>
              <a:ext cx="111950" cy="42676"/>
            </a:xfrm>
            <a:custGeom>
              <a:avLst/>
              <a:gdLst/>
              <a:ahLst/>
              <a:cxnLst/>
              <a:rect l="l" t="t" r="r" b="b"/>
              <a:pathLst>
                <a:path w="4268" h="1627" extrusionOk="0">
                  <a:moveTo>
                    <a:pt x="3954" y="0"/>
                  </a:moveTo>
                  <a:cubicBezTo>
                    <a:pt x="3937" y="0"/>
                    <a:pt x="3919" y="2"/>
                    <a:pt x="3900" y="6"/>
                  </a:cubicBezTo>
                  <a:cubicBezTo>
                    <a:pt x="3812" y="20"/>
                    <a:pt x="1655" y="447"/>
                    <a:pt x="218" y="1193"/>
                  </a:cubicBezTo>
                  <a:cubicBezTo>
                    <a:pt x="1" y="1301"/>
                    <a:pt x="82" y="1627"/>
                    <a:pt x="326" y="1627"/>
                  </a:cubicBezTo>
                  <a:cubicBezTo>
                    <a:pt x="360" y="1627"/>
                    <a:pt x="394" y="1613"/>
                    <a:pt x="428" y="1599"/>
                  </a:cubicBezTo>
                  <a:cubicBezTo>
                    <a:pt x="1805" y="881"/>
                    <a:pt x="3968" y="454"/>
                    <a:pt x="3988" y="454"/>
                  </a:cubicBezTo>
                  <a:cubicBezTo>
                    <a:pt x="4267" y="396"/>
                    <a:pt x="4208" y="0"/>
                    <a:pt x="3954" y="0"/>
                  </a:cubicBezTo>
                  <a:close/>
                </a:path>
              </a:pathLst>
            </a:custGeom>
            <a:solidFill>
              <a:srgbClr val="C1CE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11" name="Google Shape;16311;p81"/>
            <p:cNvSpPr/>
            <p:nvPr/>
          </p:nvSpPr>
          <p:spPr>
            <a:xfrm>
              <a:off x="2497068" y="2234801"/>
              <a:ext cx="113392" cy="19620"/>
            </a:xfrm>
            <a:custGeom>
              <a:avLst/>
              <a:gdLst/>
              <a:ahLst/>
              <a:cxnLst/>
              <a:rect l="l" t="t" r="r" b="b"/>
              <a:pathLst>
                <a:path w="4323" h="748" extrusionOk="0">
                  <a:moveTo>
                    <a:pt x="3488" y="0"/>
                  </a:moveTo>
                  <a:cubicBezTo>
                    <a:pt x="2703" y="0"/>
                    <a:pt x="1228" y="41"/>
                    <a:pt x="256" y="300"/>
                  </a:cubicBezTo>
                  <a:cubicBezTo>
                    <a:pt x="1" y="367"/>
                    <a:pt x="45" y="747"/>
                    <a:pt x="310" y="747"/>
                  </a:cubicBezTo>
                  <a:cubicBezTo>
                    <a:pt x="313" y="747"/>
                    <a:pt x="315" y="747"/>
                    <a:pt x="317" y="747"/>
                  </a:cubicBezTo>
                  <a:cubicBezTo>
                    <a:pt x="338" y="747"/>
                    <a:pt x="358" y="747"/>
                    <a:pt x="378" y="741"/>
                  </a:cubicBezTo>
                  <a:cubicBezTo>
                    <a:pt x="1299" y="492"/>
                    <a:pt x="2758" y="457"/>
                    <a:pt x="3515" y="457"/>
                  </a:cubicBezTo>
                  <a:cubicBezTo>
                    <a:pt x="3812" y="457"/>
                    <a:pt x="4000" y="463"/>
                    <a:pt x="4006" y="463"/>
                  </a:cubicBezTo>
                  <a:cubicBezTo>
                    <a:pt x="4008" y="463"/>
                    <a:pt x="4011" y="463"/>
                    <a:pt x="4013" y="463"/>
                  </a:cubicBezTo>
                  <a:cubicBezTo>
                    <a:pt x="4311" y="463"/>
                    <a:pt x="4322" y="15"/>
                    <a:pt x="4020" y="8"/>
                  </a:cubicBezTo>
                  <a:cubicBezTo>
                    <a:pt x="3993" y="6"/>
                    <a:pt x="3793" y="0"/>
                    <a:pt x="3488" y="0"/>
                  </a:cubicBezTo>
                  <a:close/>
                </a:path>
              </a:pathLst>
            </a:custGeom>
            <a:solidFill>
              <a:srgbClr val="C1CE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12" name="Google Shape;16312;p81"/>
            <p:cNvSpPr/>
            <p:nvPr/>
          </p:nvSpPr>
          <p:spPr>
            <a:xfrm>
              <a:off x="2589319" y="2158524"/>
              <a:ext cx="41837" cy="54086"/>
            </a:xfrm>
            <a:custGeom>
              <a:avLst/>
              <a:gdLst/>
              <a:ahLst/>
              <a:cxnLst/>
              <a:rect l="l" t="t" r="r" b="b"/>
              <a:pathLst>
                <a:path w="1595" h="2062" extrusionOk="0">
                  <a:moveTo>
                    <a:pt x="794" y="1"/>
                  </a:moveTo>
                  <a:cubicBezTo>
                    <a:pt x="353" y="7"/>
                    <a:pt x="1" y="360"/>
                    <a:pt x="1" y="801"/>
                  </a:cubicBezTo>
                  <a:lnTo>
                    <a:pt x="1" y="1262"/>
                  </a:lnTo>
                  <a:cubicBezTo>
                    <a:pt x="1" y="1703"/>
                    <a:pt x="353" y="2055"/>
                    <a:pt x="794" y="2062"/>
                  </a:cubicBezTo>
                  <a:cubicBezTo>
                    <a:pt x="1235" y="2055"/>
                    <a:pt x="1594" y="1703"/>
                    <a:pt x="1594" y="1262"/>
                  </a:cubicBezTo>
                  <a:lnTo>
                    <a:pt x="1594" y="801"/>
                  </a:lnTo>
                  <a:cubicBezTo>
                    <a:pt x="1594" y="360"/>
                    <a:pt x="1235" y="7"/>
                    <a:pt x="794"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13" name="Google Shape;16313;p81"/>
            <p:cNvSpPr/>
            <p:nvPr/>
          </p:nvSpPr>
          <p:spPr>
            <a:xfrm>
              <a:off x="2606946" y="2158708"/>
              <a:ext cx="24551" cy="42361"/>
            </a:xfrm>
            <a:custGeom>
              <a:avLst/>
              <a:gdLst/>
              <a:ahLst/>
              <a:cxnLst/>
              <a:rect l="l" t="t" r="r" b="b"/>
              <a:pathLst>
                <a:path w="936" h="1615" extrusionOk="0">
                  <a:moveTo>
                    <a:pt x="122" y="0"/>
                  </a:moveTo>
                  <a:cubicBezTo>
                    <a:pt x="88" y="0"/>
                    <a:pt x="48" y="0"/>
                    <a:pt x="14" y="7"/>
                  </a:cubicBezTo>
                  <a:lnTo>
                    <a:pt x="14" y="1140"/>
                  </a:lnTo>
                  <a:cubicBezTo>
                    <a:pt x="0" y="1397"/>
                    <a:pt x="204" y="1614"/>
                    <a:pt x="468" y="1614"/>
                  </a:cubicBezTo>
                  <a:cubicBezTo>
                    <a:pt x="726" y="1614"/>
                    <a:pt x="936" y="1397"/>
                    <a:pt x="922" y="1140"/>
                  </a:cubicBezTo>
                  <a:lnTo>
                    <a:pt x="922" y="800"/>
                  </a:lnTo>
                  <a:cubicBezTo>
                    <a:pt x="922" y="360"/>
                    <a:pt x="570" y="0"/>
                    <a:pt x="122"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14" name="Google Shape;16314;p81"/>
            <p:cNvSpPr/>
            <p:nvPr/>
          </p:nvSpPr>
          <p:spPr>
            <a:xfrm>
              <a:off x="2601254" y="2164583"/>
              <a:ext cx="17968" cy="17968"/>
            </a:xfrm>
            <a:custGeom>
              <a:avLst/>
              <a:gdLst/>
              <a:ahLst/>
              <a:cxnLst/>
              <a:rect l="l" t="t" r="r" b="b"/>
              <a:pathLst>
                <a:path w="685" h="685" extrusionOk="0">
                  <a:moveTo>
                    <a:pt x="339" y="0"/>
                  </a:moveTo>
                  <a:cubicBezTo>
                    <a:pt x="149" y="0"/>
                    <a:pt x="0" y="156"/>
                    <a:pt x="0" y="346"/>
                  </a:cubicBezTo>
                  <a:cubicBezTo>
                    <a:pt x="0" y="536"/>
                    <a:pt x="149" y="685"/>
                    <a:pt x="339" y="685"/>
                  </a:cubicBezTo>
                  <a:cubicBezTo>
                    <a:pt x="529" y="685"/>
                    <a:pt x="685" y="536"/>
                    <a:pt x="685" y="346"/>
                  </a:cubicBezTo>
                  <a:cubicBezTo>
                    <a:pt x="685" y="156"/>
                    <a:pt x="529" y="0"/>
                    <a:pt x="33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15" name="Google Shape;16315;p81"/>
            <p:cNvSpPr/>
            <p:nvPr/>
          </p:nvSpPr>
          <p:spPr>
            <a:xfrm>
              <a:off x="2727000" y="2158524"/>
              <a:ext cx="41994" cy="54086"/>
            </a:xfrm>
            <a:custGeom>
              <a:avLst/>
              <a:gdLst/>
              <a:ahLst/>
              <a:cxnLst/>
              <a:rect l="l" t="t" r="r" b="b"/>
              <a:pathLst>
                <a:path w="1601" h="2062" extrusionOk="0">
                  <a:moveTo>
                    <a:pt x="800" y="1"/>
                  </a:moveTo>
                  <a:cubicBezTo>
                    <a:pt x="359" y="7"/>
                    <a:pt x="0" y="360"/>
                    <a:pt x="0" y="801"/>
                  </a:cubicBezTo>
                  <a:lnTo>
                    <a:pt x="0" y="1262"/>
                  </a:lnTo>
                  <a:cubicBezTo>
                    <a:pt x="0" y="1703"/>
                    <a:pt x="359" y="2055"/>
                    <a:pt x="800" y="2062"/>
                  </a:cubicBezTo>
                  <a:cubicBezTo>
                    <a:pt x="1241" y="2055"/>
                    <a:pt x="1593" y="1703"/>
                    <a:pt x="1600" y="1262"/>
                  </a:cubicBezTo>
                  <a:lnTo>
                    <a:pt x="1600" y="801"/>
                  </a:lnTo>
                  <a:cubicBezTo>
                    <a:pt x="1593" y="360"/>
                    <a:pt x="1241" y="7"/>
                    <a:pt x="800"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16" name="Google Shape;16316;p81"/>
            <p:cNvSpPr/>
            <p:nvPr/>
          </p:nvSpPr>
          <p:spPr>
            <a:xfrm>
              <a:off x="2744601" y="2158708"/>
              <a:ext cx="24578" cy="42361"/>
            </a:xfrm>
            <a:custGeom>
              <a:avLst/>
              <a:gdLst/>
              <a:ahLst/>
              <a:cxnLst/>
              <a:rect l="l" t="t" r="r" b="b"/>
              <a:pathLst>
                <a:path w="937" h="1615" extrusionOk="0">
                  <a:moveTo>
                    <a:pt x="129" y="0"/>
                  </a:moveTo>
                  <a:cubicBezTo>
                    <a:pt x="88" y="0"/>
                    <a:pt x="48" y="0"/>
                    <a:pt x="14" y="7"/>
                  </a:cubicBezTo>
                  <a:lnTo>
                    <a:pt x="14" y="1140"/>
                  </a:lnTo>
                  <a:cubicBezTo>
                    <a:pt x="0" y="1397"/>
                    <a:pt x="211" y="1614"/>
                    <a:pt x="468" y="1614"/>
                  </a:cubicBezTo>
                  <a:cubicBezTo>
                    <a:pt x="726" y="1614"/>
                    <a:pt x="936" y="1397"/>
                    <a:pt x="922" y="1140"/>
                  </a:cubicBezTo>
                  <a:lnTo>
                    <a:pt x="922" y="800"/>
                  </a:lnTo>
                  <a:cubicBezTo>
                    <a:pt x="929" y="360"/>
                    <a:pt x="570" y="0"/>
                    <a:pt x="129"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17" name="Google Shape;16317;p81"/>
            <p:cNvSpPr/>
            <p:nvPr/>
          </p:nvSpPr>
          <p:spPr>
            <a:xfrm>
              <a:off x="2738909" y="2164583"/>
              <a:ext cx="17994" cy="17968"/>
            </a:xfrm>
            <a:custGeom>
              <a:avLst/>
              <a:gdLst/>
              <a:ahLst/>
              <a:cxnLst/>
              <a:rect l="l" t="t" r="r" b="b"/>
              <a:pathLst>
                <a:path w="686" h="685" extrusionOk="0">
                  <a:moveTo>
                    <a:pt x="346" y="0"/>
                  </a:moveTo>
                  <a:cubicBezTo>
                    <a:pt x="156" y="0"/>
                    <a:pt x="0" y="156"/>
                    <a:pt x="0" y="346"/>
                  </a:cubicBezTo>
                  <a:cubicBezTo>
                    <a:pt x="0" y="536"/>
                    <a:pt x="156" y="685"/>
                    <a:pt x="346" y="685"/>
                  </a:cubicBezTo>
                  <a:cubicBezTo>
                    <a:pt x="536" y="685"/>
                    <a:pt x="685" y="536"/>
                    <a:pt x="685" y="346"/>
                  </a:cubicBezTo>
                  <a:cubicBezTo>
                    <a:pt x="685" y="156"/>
                    <a:pt x="536" y="0"/>
                    <a:pt x="34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18" name="Google Shape;16318;p81"/>
            <p:cNvSpPr/>
            <p:nvPr/>
          </p:nvSpPr>
          <p:spPr>
            <a:xfrm>
              <a:off x="2656914" y="2228768"/>
              <a:ext cx="26886" cy="29981"/>
            </a:xfrm>
            <a:custGeom>
              <a:avLst/>
              <a:gdLst/>
              <a:ahLst/>
              <a:cxnLst/>
              <a:rect l="l" t="t" r="r" b="b"/>
              <a:pathLst>
                <a:path w="1025" h="1143" extrusionOk="0">
                  <a:moveTo>
                    <a:pt x="340" y="1"/>
                  </a:moveTo>
                  <a:cubicBezTo>
                    <a:pt x="123" y="1"/>
                    <a:pt x="0" y="259"/>
                    <a:pt x="143" y="428"/>
                  </a:cubicBezTo>
                  <a:lnTo>
                    <a:pt x="645" y="1052"/>
                  </a:lnTo>
                  <a:cubicBezTo>
                    <a:pt x="694" y="1112"/>
                    <a:pt x="768" y="1143"/>
                    <a:pt x="842" y="1143"/>
                  </a:cubicBezTo>
                  <a:cubicBezTo>
                    <a:pt x="909" y="1143"/>
                    <a:pt x="976" y="1117"/>
                    <a:pt x="1024" y="1065"/>
                  </a:cubicBezTo>
                  <a:lnTo>
                    <a:pt x="1024" y="1052"/>
                  </a:lnTo>
                  <a:lnTo>
                    <a:pt x="516" y="62"/>
                  </a:lnTo>
                  <a:cubicBezTo>
                    <a:pt x="509" y="42"/>
                    <a:pt x="502" y="21"/>
                    <a:pt x="495"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19" name="Google Shape;16319;p81"/>
            <p:cNvSpPr/>
            <p:nvPr/>
          </p:nvSpPr>
          <p:spPr>
            <a:xfrm>
              <a:off x="2655130" y="2278395"/>
              <a:ext cx="47870" cy="35909"/>
            </a:xfrm>
            <a:custGeom>
              <a:avLst/>
              <a:gdLst/>
              <a:ahLst/>
              <a:cxnLst/>
              <a:rect l="l" t="t" r="r" b="b"/>
              <a:pathLst>
                <a:path w="1825" h="1369" extrusionOk="0">
                  <a:moveTo>
                    <a:pt x="916" y="1"/>
                  </a:moveTo>
                  <a:lnTo>
                    <a:pt x="1" y="455"/>
                  </a:lnTo>
                  <a:lnTo>
                    <a:pt x="1" y="909"/>
                  </a:lnTo>
                  <a:cubicBezTo>
                    <a:pt x="1" y="984"/>
                    <a:pt x="7" y="1052"/>
                    <a:pt x="28" y="1120"/>
                  </a:cubicBezTo>
                  <a:cubicBezTo>
                    <a:pt x="258" y="1092"/>
                    <a:pt x="475" y="1025"/>
                    <a:pt x="686" y="923"/>
                  </a:cubicBezTo>
                  <a:lnTo>
                    <a:pt x="686" y="1140"/>
                  </a:lnTo>
                  <a:cubicBezTo>
                    <a:pt x="686" y="1292"/>
                    <a:pt x="799" y="1369"/>
                    <a:pt x="913" y="1369"/>
                  </a:cubicBezTo>
                  <a:cubicBezTo>
                    <a:pt x="1026" y="1369"/>
                    <a:pt x="1140" y="1292"/>
                    <a:pt x="1140" y="1140"/>
                  </a:cubicBezTo>
                  <a:lnTo>
                    <a:pt x="1140" y="923"/>
                  </a:lnTo>
                  <a:cubicBezTo>
                    <a:pt x="1350" y="1025"/>
                    <a:pt x="1574" y="1092"/>
                    <a:pt x="1798" y="1120"/>
                  </a:cubicBezTo>
                  <a:cubicBezTo>
                    <a:pt x="1818" y="1052"/>
                    <a:pt x="1825" y="984"/>
                    <a:pt x="1825" y="909"/>
                  </a:cubicBezTo>
                  <a:lnTo>
                    <a:pt x="1825" y="455"/>
                  </a:lnTo>
                  <a:lnTo>
                    <a:pt x="916" y="1"/>
                  </a:ln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20" name="Google Shape;16320;p81"/>
            <p:cNvSpPr/>
            <p:nvPr/>
          </p:nvSpPr>
          <p:spPr>
            <a:xfrm>
              <a:off x="2616572" y="2275142"/>
              <a:ext cx="124986" cy="21246"/>
            </a:xfrm>
            <a:custGeom>
              <a:avLst/>
              <a:gdLst/>
              <a:ahLst/>
              <a:cxnLst/>
              <a:rect l="l" t="t" r="r" b="b"/>
              <a:pathLst>
                <a:path w="4765" h="810" extrusionOk="0">
                  <a:moveTo>
                    <a:pt x="330" y="1"/>
                  </a:moveTo>
                  <a:cubicBezTo>
                    <a:pt x="149" y="1"/>
                    <a:pt x="0" y="243"/>
                    <a:pt x="176" y="403"/>
                  </a:cubicBezTo>
                  <a:cubicBezTo>
                    <a:pt x="478" y="672"/>
                    <a:pt x="859" y="809"/>
                    <a:pt x="1241" y="809"/>
                  </a:cubicBezTo>
                  <a:cubicBezTo>
                    <a:pt x="1554" y="809"/>
                    <a:pt x="1868" y="717"/>
                    <a:pt x="2142" y="532"/>
                  </a:cubicBezTo>
                  <a:cubicBezTo>
                    <a:pt x="2213" y="484"/>
                    <a:pt x="2298" y="460"/>
                    <a:pt x="2383" y="460"/>
                  </a:cubicBezTo>
                  <a:cubicBezTo>
                    <a:pt x="2467" y="460"/>
                    <a:pt x="2552" y="484"/>
                    <a:pt x="2623" y="532"/>
                  </a:cubicBezTo>
                  <a:cubicBezTo>
                    <a:pt x="2888" y="715"/>
                    <a:pt x="3207" y="810"/>
                    <a:pt x="3525" y="810"/>
                  </a:cubicBezTo>
                  <a:cubicBezTo>
                    <a:pt x="3918" y="810"/>
                    <a:pt x="4298" y="660"/>
                    <a:pt x="4590" y="403"/>
                  </a:cubicBezTo>
                  <a:cubicBezTo>
                    <a:pt x="4765" y="243"/>
                    <a:pt x="4616" y="1"/>
                    <a:pt x="4435" y="1"/>
                  </a:cubicBezTo>
                  <a:cubicBezTo>
                    <a:pt x="4386" y="1"/>
                    <a:pt x="4333" y="20"/>
                    <a:pt x="4285" y="64"/>
                  </a:cubicBezTo>
                  <a:cubicBezTo>
                    <a:pt x="4067" y="252"/>
                    <a:pt x="3792" y="348"/>
                    <a:pt x="3517" y="348"/>
                  </a:cubicBezTo>
                  <a:cubicBezTo>
                    <a:pt x="3296" y="348"/>
                    <a:pt x="3074" y="286"/>
                    <a:pt x="2881" y="159"/>
                  </a:cubicBezTo>
                  <a:cubicBezTo>
                    <a:pt x="2732" y="54"/>
                    <a:pt x="2557" y="1"/>
                    <a:pt x="2383" y="1"/>
                  </a:cubicBezTo>
                  <a:cubicBezTo>
                    <a:pt x="2208" y="1"/>
                    <a:pt x="2033" y="54"/>
                    <a:pt x="1884" y="159"/>
                  </a:cubicBezTo>
                  <a:cubicBezTo>
                    <a:pt x="1691" y="286"/>
                    <a:pt x="1469" y="348"/>
                    <a:pt x="1248" y="348"/>
                  </a:cubicBezTo>
                  <a:cubicBezTo>
                    <a:pt x="973" y="348"/>
                    <a:pt x="699" y="252"/>
                    <a:pt x="481" y="64"/>
                  </a:cubicBezTo>
                  <a:cubicBezTo>
                    <a:pt x="432" y="20"/>
                    <a:pt x="380" y="1"/>
                    <a:pt x="330"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321" name="Google Shape;16321;p81"/>
          <p:cNvGrpSpPr/>
          <p:nvPr/>
        </p:nvGrpSpPr>
        <p:grpSpPr>
          <a:xfrm>
            <a:off x="5820278" y="2906158"/>
            <a:ext cx="294904" cy="370027"/>
            <a:chOff x="5820278" y="2906158"/>
            <a:chExt cx="294904" cy="370027"/>
          </a:xfrm>
        </p:grpSpPr>
        <p:sp>
          <p:nvSpPr>
            <p:cNvPr id="16322" name="Google Shape;16322;p81"/>
            <p:cNvSpPr/>
            <p:nvPr/>
          </p:nvSpPr>
          <p:spPr>
            <a:xfrm>
              <a:off x="5893198" y="2987339"/>
              <a:ext cx="193158" cy="168790"/>
            </a:xfrm>
            <a:custGeom>
              <a:avLst/>
              <a:gdLst/>
              <a:ahLst/>
              <a:cxnLst/>
              <a:rect l="l" t="t" r="r" b="b"/>
              <a:pathLst>
                <a:path w="7364" h="6435" extrusionOk="0">
                  <a:moveTo>
                    <a:pt x="3769" y="1"/>
                  </a:moveTo>
                  <a:cubicBezTo>
                    <a:pt x="3669" y="1"/>
                    <a:pt x="3568" y="5"/>
                    <a:pt x="3465" y="14"/>
                  </a:cubicBezTo>
                  <a:cubicBezTo>
                    <a:pt x="1594" y="183"/>
                    <a:pt x="454" y="2509"/>
                    <a:pt x="0" y="3675"/>
                  </a:cubicBezTo>
                  <a:cubicBezTo>
                    <a:pt x="41" y="3980"/>
                    <a:pt x="68" y="4285"/>
                    <a:pt x="95" y="4591"/>
                  </a:cubicBezTo>
                  <a:cubicBezTo>
                    <a:pt x="149" y="4563"/>
                    <a:pt x="197" y="4516"/>
                    <a:pt x="210" y="4455"/>
                  </a:cubicBezTo>
                  <a:cubicBezTo>
                    <a:pt x="217" y="4435"/>
                    <a:pt x="665" y="2956"/>
                    <a:pt x="1526" y="1804"/>
                  </a:cubicBezTo>
                  <a:cubicBezTo>
                    <a:pt x="1783" y="1444"/>
                    <a:pt x="2197" y="1234"/>
                    <a:pt x="2638" y="1234"/>
                  </a:cubicBezTo>
                  <a:cubicBezTo>
                    <a:pt x="2649" y="1234"/>
                    <a:pt x="2661" y="1234"/>
                    <a:pt x="2672" y="1234"/>
                  </a:cubicBezTo>
                  <a:cubicBezTo>
                    <a:pt x="3026" y="1234"/>
                    <a:pt x="3366" y="1335"/>
                    <a:pt x="3668" y="1512"/>
                  </a:cubicBezTo>
                  <a:cubicBezTo>
                    <a:pt x="5581" y="2733"/>
                    <a:pt x="6638" y="6231"/>
                    <a:pt x="6645" y="6272"/>
                  </a:cubicBezTo>
                  <a:cubicBezTo>
                    <a:pt x="6672" y="6367"/>
                    <a:pt x="6760" y="6435"/>
                    <a:pt x="6862" y="6435"/>
                  </a:cubicBezTo>
                  <a:lnTo>
                    <a:pt x="6889" y="6435"/>
                  </a:lnTo>
                  <a:cubicBezTo>
                    <a:pt x="6998" y="6421"/>
                    <a:pt x="7086" y="6333"/>
                    <a:pt x="7093" y="6225"/>
                  </a:cubicBezTo>
                  <a:cubicBezTo>
                    <a:pt x="7106" y="6069"/>
                    <a:pt x="7364" y="2407"/>
                    <a:pt x="5709" y="773"/>
                  </a:cubicBezTo>
                  <a:cubicBezTo>
                    <a:pt x="5187" y="257"/>
                    <a:pt x="4537" y="1"/>
                    <a:pt x="3769"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23" name="Google Shape;16323;p81"/>
            <p:cNvSpPr/>
            <p:nvPr/>
          </p:nvSpPr>
          <p:spPr>
            <a:xfrm>
              <a:off x="5885906" y="2906158"/>
              <a:ext cx="229276" cy="237880"/>
            </a:xfrm>
            <a:custGeom>
              <a:avLst/>
              <a:gdLst/>
              <a:ahLst/>
              <a:cxnLst/>
              <a:rect l="l" t="t" r="r" b="b"/>
              <a:pathLst>
                <a:path w="8741" h="9069" extrusionOk="0">
                  <a:moveTo>
                    <a:pt x="4950" y="1"/>
                  </a:moveTo>
                  <a:cubicBezTo>
                    <a:pt x="4558" y="1"/>
                    <a:pt x="4149" y="58"/>
                    <a:pt x="3729" y="173"/>
                  </a:cubicBezTo>
                  <a:cubicBezTo>
                    <a:pt x="2089" y="627"/>
                    <a:pt x="929" y="2281"/>
                    <a:pt x="373" y="4967"/>
                  </a:cubicBezTo>
                  <a:cubicBezTo>
                    <a:pt x="115" y="6241"/>
                    <a:pt x="0" y="7543"/>
                    <a:pt x="27" y="8845"/>
                  </a:cubicBezTo>
                  <a:cubicBezTo>
                    <a:pt x="27" y="8974"/>
                    <a:pt x="129" y="9069"/>
                    <a:pt x="251" y="9069"/>
                  </a:cubicBezTo>
                  <a:lnTo>
                    <a:pt x="258" y="9069"/>
                  </a:lnTo>
                  <a:cubicBezTo>
                    <a:pt x="380" y="9069"/>
                    <a:pt x="482" y="8960"/>
                    <a:pt x="475" y="8831"/>
                  </a:cubicBezTo>
                  <a:cubicBezTo>
                    <a:pt x="475" y="8770"/>
                    <a:pt x="326" y="3739"/>
                    <a:pt x="2394" y="1529"/>
                  </a:cubicBezTo>
                  <a:cubicBezTo>
                    <a:pt x="2495" y="1413"/>
                    <a:pt x="2645" y="1339"/>
                    <a:pt x="2801" y="1325"/>
                  </a:cubicBezTo>
                  <a:cubicBezTo>
                    <a:pt x="2920" y="1309"/>
                    <a:pt x="3044" y="1301"/>
                    <a:pt x="3171" y="1301"/>
                  </a:cubicBezTo>
                  <a:cubicBezTo>
                    <a:pt x="4962" y="1301"/>
                    <a:pt x="7379" y="2920"/>
                    <a:pt x="8069" y="5238"/>
                  </a:cubicBezTo>
                  <a:cubicBezTo>
                    <a:pt x="8104" y="5351"/>
                    <a:pt x="8197" y="5405"/>
                    <a:pt x="8290" y="5405"/>
                  </a:cubicBezTo>
                  <a:cubicBezTo>
                    <a:pt x="8397" y="5405"/>
                    <a:pt x="8502" y="5334"/>
                    <a:pt x="8517" y="5204"/>
                  </a:cubicBezTo>
                  <a:cubicBezTo>
                    <a:pt x="8740" y="3278"/>
                    <a:pt x="8272" y="1719"/>
                    <a:pt x="7208" y="803"/>
                  </a:cubicBezTo>
                  <a:cubicBezTo>
                    <a:pt x="6584" y="273"/>
                    <a:pt x="5808" y="1"/>
                    <a:pt x="4950"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24" name="Google Shape;16324;p81"/>
            <p:cNvSpPr/>
            <p:nvPr/>
          </p:nvSpPr>
          <p:spPr>
            <a:xfrm>
              <a:off x="5836987" y="2915154"/>
              <a:ext cx="61562" cy="295061"/>
            </a:xfrm>
            <a:custGeom>
              <a:avLst/>
              <a:gdLst/>
              <a:ahLst/>
              <a:cxnLst/>
              <a:rect l="l" t="t" r="r" b="b"/>
              <a:pathLst>
                <a:path w="2347" h="11249" extrusionOk="0">
                  <a:moveTo>
                    <a:pt x="905" y="1"/>
                  </a:moveTo>
                  <a:cubicBezTo>
                    <a:pt x="869" y="1"/>
                    <a:pt x="833" y="22"/>
                    <a:pt x="821" y="67"/>
                  </a:cubicBezTo>
                  <a:cubicBezTo>
                    <a:pt x="523" y="1057"/>
                    <a:pt x="0" y="3457"/>
                    <a:pt x="516" y="6895"/>
                  </a:cubicBezTo>
                  <a:lnTo>
                    <a:pt x="1431" y="11248"/>
                  </a:lnTo>
                  <a:lnTo>
                    <a:pt x="2347" y="8956"/>
                  </a:lnTo>
                  <a:cubicBezTo>
                    <a:pt x="1235" y="5613"/>
                    <a:pt x="1031" y="1525"/>
                    <a:pt x="997" y="94"/>
                  </a:cubicBezTo>
                  <a:cubicBezTo>
                    <a:pt x="997" y="34"/>
                    <a:pt x="951" y="1"/>
                    <a:pt x="905" y="1"/>
                  </a:cubicBezTo>
                  <a:close/>
                </a:path>
              </a:pathLst>
            </a:custGeom>
            <a:solidFill>
              <a:srgbClr val="E1E6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25" name="Google Shape;16325;p81"/>
            <p:cNvSpPr/>
            <p:nvPr/>
          </p:nvSpPr>
          <p:spPr>
            <a:xfrm>
              <a:off x="5880555" y="3094358"/>
              <a:ext cx="187990" cy="175951"/>
            </a:xfrm>
            <a:custGeom>
              <a:avLst/>
              <a:gdLst/>
              <a:ahLst/>
              <a:cxnLst/>
              <a:rect l="l" t="t" r="r" b="b"/>
              <a:pathLst>
                <a:path w="7167" h="6708" extrusionOk="0">
                  <a:moveTo>
                    <a:pt x="2037" y="1"/>
                  </a:moveTo>
                  <a:cubicBezTo>
                    <a:pt x="1961" y="1"/>
                    <a:pt x="1888" y="8"/>
                    <a:pt x="1818" y="22"/>
                  </a:cubicBezTo>
                  <a:cubicBezTo>
                    <a:pt x="231" y="341"/>
                    <a:pt x="1" y="3955"/>
                    <a:pt x="1" y="3955"/>
                  </a:cubicBezTo>
                  <a:lnTo>
                    <a:pt x="916" y="6708"/>
                  </a:lnTo>
                  <a:cubicBezTo>
                    <a:pt x="916" y="6708"/>
                    <a:pt x="1553" y="1439"/>
                    <a:pt x="2232" y="1324"/>
                  </a:cubicBezTo>
                  <a:cubicBezTo>
                    <a:pt x="2250" y="1321"/>
                    <a:pt x="2270" y="1319"/>
                    <a:pt x="2291" y="1319"/>
                  </a:cubicBezTo>
                  <a:cubicBezTo>
                    <a:pt x="3060" y="1319"/>
                    <a:pt x="5771" y="3426"/>
                    <a:pt x="6985" y="4396"/>
                  </a:cubicBezTo>
                  <a:cubicBezTo>
                    <a:pt x="7003" y="4411"/>
                    <a:pt x="7022" y="4417"/>
                    <a:pt x="7041" y="4417"/>
                  </a:cubicBezTo>
                  <a:cubicBezTo>
                    <a:pt x="7108" y="4417"/>
                    <a:pt x="7167" y="4336"/>
                    <a:pt x="7114" y="4267"/>
                  </a:cubicBezTo>
                  <a:cubicBezTo>
                    <a:pt x="6085" y="2961"/>
                    <a:pt x="3589" y="1"/>
                    <a:pt x="2037" y="1"/>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26" name="Google Shape;16326;p81"/>
            <p:cNvSpPr/>
            <p:nvPr/>
          </p:nvSpPr>
          <p:spPr>
            <a:xfrm>
              <a:off x="5820278" y="2986343"/>
              <a:ext cx="94979" cy="289842"/>
            </a:xfrm>
            <a:custGeom>
              <a:avLst/>
              <a:gdLst/>
              <a:ahLst/>
              <a:cxnLst/>
              <a:rect l="l" t="t" r="r" b="b"/>
              <a:pathLst>
                <a:path w="3621" h="11050" extrusionOk="0">
                  <a:moveTo>
                    <a:pt x="100" y="0"/>
                  </a:moveTo>
                  <a:cubicBezTo>
                    <a:pt x="53" y="0"/>
                    <a:pt x="7" y="33"/>
                    <a:pt x="7" y="92"/>
                  </a:cubicBezTo>
                  <a:cubicBezTo>
                    <a:pt x="0" y="1787"/>
                    <a:pt x="163" y="6208"/>
                    <a:pt x="1878" y="10758"/>
                  </a:cubicBezTo>
                  <a:cubicBezTo>
                    <a:pt x="1946" y="10934"/>
                    <a:pt x="2116" y="11050"/>
                    <a:pt x="2305" y="11050"/>
                  </a:cubicBezTo>
                  <a:lnTo>
                    <a:pt x="3350" y="11050"/>
                  </a:lnTo>
                  <a:cubicBezTo>
                    <a:pt x="3512" y="11050"/>
                    <a:pt x="3621" y="10887"/>
                    <a:pt x="3560" y="10738"/>
                  </a:cubicBezTo>
                  <a:cubicBezTo>
                    <a:pt x="1790" y="6439"/>
                    <a:pt x="604" y="1801"/>
                    <a:pt x="190" y="72"/>
                  </a:cubicBezTo>
                  <a:cubicBezTo>
                    <a:pt x="178" y="23"/>
                    <a:pt x="139" y="0"/>
                    <a:pt x="100"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27" name="Google Shape;16327;p81"/>
            <p:cNvSpPr/>
            <p:nvPr/>
          </p:nvSpPr>
          <p:spPr>
            <a:xfrm>
              <a:off x="5951166" y="2917804"/>
              <a:ext cx="156541" cy="130179"/>
            </a:xfrm>
            <a:custGeom>
              <a:avLst/>
              <a:gdLst/>
              <a:ahLst/>
              <a:cxnLst/>
              <a:rect l="l" t="t" r="r" b="b"/>
              <a:pathLst>
                <a:path w="5968" h="4963" extrusionOk="0">
                  <a:moveTo>
                    <a:pt x="2493" y="0"/>
                  </a:moveTo>
                  <a:cubicBezTo>
                    <a:pt x="1390" y="0"/>
                    <a:pt x="446" y="531"/>
                    <a:pt x="1" y="1003"/>
                  </a:cubicBezTo>
                  <a:cubicBezTo>
                    <a:pt x="89" y="936"/>
                    <a:pt x="197" y="895"/>
                    <a:pt x="306" y="881"/>
                  </a:cubicBezTo>
                  <a:cubicBezTo>
                    <a:pt x="426" y="865"/>
                    <a:pt x="550" y="857"/>
                    <a:pt x="678" y="857"/>
                  </a:cubicBezTo>
                  <a:cubicBezTo>
                    <a:pt x="2474" y="857"/>
                    <a:pt x="4891" y="2477"/>
                    <a:pt x="5581" y="4801"/>
                  </a:cubicBezTo>
                  <a:cubicBezTo>
                    <a:pt x="5610" y="4904"/>
                    <a:pt x="5702" y="4962"/>
                    <a:pt x="5798" y="4962"/>
                  </a:cubicBezTo>
                  <a:cubicBezTo>
                    <a:pt x="5858" y="4962"/>
                    <a:pt x="5920" y="4939"/>
                    <a:pt x="5968" y="4889"/>
                  </a:cubicBezTo>
                  <a:cubicBezTo>
                    <a:pt x="5886" y="2515"/>
                    <a:pt x="5059" y="522"/>
                    <a:pt x="3289" y="95"/>
                  </a:cubicBezTo>
                  <a:cubicBezTo>
                    <a:pt x="3018" y="29"/>
                    <a:pt x="2751" y="0"/>
                    <a:pt x="2493" y="0"/>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28" name="Google Shape;16328;p81"/>
            <p:cNvSpPr/>
            <p:nvPr/>
          </p:nvSpPr>
          <p:spPr>
            <a:xfrm>
              <a:off x="5937290" y="2999589"/>
              <a:ext cx="141249" cy="156541"/>
            </a:xfrm>
            <a:custGeom>
              <a:avLst/>
              <a:gdLst/>
              <a:ahLst/>
              <a:cxnLst/>
              <a:rect l="l" t="t" r="r" b="b"/>
              <a:pathLst>
                <a:path w="5385" h="5968" extrusionOk="0">
                  <a:moveTo>
                    <a:pt x="2195" y="0"/>
                  </a:moveTo>
                  <a:cubicBezTo>
                    <a:pt x="1226" y="0"/>
                    <a:pt x="558" y="457"/>
                    <a:pt x="1" y="1167"/>
                  </a:cubicBezTo>
                  <a:cubicBezTo>
                    <a:pt x="252" y="910"/>
                    <a:pt x="597" y="767"/>
                    <a:pt x="957" y="767"/>
                  </a:cubicBezTo>
                  <a:cubicBezTo>
                    <a:pt x="968" y="767"/>
                    <a:pt x="980" y="767"/>
                    <a:pt x="991" y="767"/>
                  </a:cubicBezTo>
                  <a:cubicBezTo>
                    <a:pt x="1345" y="767"/>
                    <a:pt x="1685" y="868"/>
                    <a:pt x="1987" y="1052"/>
                  </a:cubicBezTo>
                  <a:cubicBezTo>
                    <a:pt x="3900" y="2266"/>
                    <a:pt x="4957" y="5771"/>
                    <a:pt x="4964" y="5805"/>
                  </a:cubicBezTo>
                  <a:cubicBezTo>
                    <a:pt x="4991" y="5900"/>
                    <a:pt x="5079" y="5968"/>
                    <a:pt x="5181" y="5968"/>
                  </a:cubicBezTo>
                  <a:lnTo>
                    <a:pt x="5208" y="5968"/>
                  </a:lnTo>
                  <a:cubicBezTo>
                    <a:pt x="5283" y="5961"/>
                    <a:pt x="5351" y="5914"/>
                    <a:pt x="5385" y="5846"/>
                  </a:cubicBezTo>
                  <a:cubicBezTo>
                    <a:pt x="5276" y="571"/>
                    <a:pt x="2977" y="8"/>
                    <a:pt x="2259" y="1"/>
                  </a:cubicBezTo>
                  <a:cubicBezTo>
                    <a:pt x="2237" y="1"/>
                    <a:pt x="2216" y="0"/>
                    <a:pt x="2195" y="0"/>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329" name="Google Shape;16329;p81"/>
          <p:cNvGrpSpPr/>
          <p:nvPr/>
        </p:nvGrpSpPr>
        <p:grpSpPr>
          <a:xfrm>
            <a:off x="4946819" y="3383229"/>
            <a:ext cx="370132" cy="334223"/>
            <a:chOff x="4946819" y="3383229"/>
            <a:chExt cx="370132" cy="334223"/>
          </a:xfrm>
        </p:grpSpPr>
        <p:sp>
          <p:nvSpPr>
            <p:cNvPr id="16330" name="Google Shape;16330;p81"/>
            <p:cNvSpPr/>
            <p:nvPr/>
          </p:nvSpPr>
          <p:spPr>
            <a:xfrm>
              <a:off x="4946819" y="3383229"/>
              <a:ext cx="370132" cy="179125"/>
            </a:xfrm>
            <a:custGeom>
              <a:avLst/>
              <a:gdLst/>
              <a:ahLst/>
              <a:cxnLst/>
              <a:rect l="l" t="t" r="r" b="b"/>
              <a:pathLst>
                <a:path w="14111" h="6829" extrusionOk="0">
                  <a:moveTo>
                    <a:pt x="7052" y="1"/>
                  </a:moveTo>
                  <a:cubicBezTo>
                    <a:pt x="3160" y="1"/>
                    <a:pt x="0" y="2550"/>
                    <a:pt x="0" y="5690"/>
                  </a:cubicBezTo>
                  <a:lnTo>
                    <a:pt x="0" y="5703"/>
                  </a:lnTo>
                  <a:cubicBezTo>
                    <a:pt x="14" y="6327"/>
                    <a:pt x="522" y="6829"/>
                    <a:pt x="1153" y="6829"/>
                  </a:cubicBezTo>
                  <a:lnTo>
                    <a:pt x="12951" y="6829"/>
                  </a:lnTo>
                  <a:cubicBezTo>
                    <a:pt x="12955" y="6829"/>
                    <a:pt x="12960" y="6829"/>
                    <a:pt x="12964" y="6829"/>
                  </a:cubicBezTo>
                  <a:cubicBezTo>
                    <a:pt x="13589" y="6829"/>
                    <a:pt x="14097" y="6323"/>
                    <a:pt x="14111" y="5703"/>
                  </a:cubicBezTo>
                  <a:lnTo>
                    <a:pt x="14111" y="5690"/>
                  </a:lnTo>
                  <a:cubicBezTo>
                    <a:pt x="14111" y="2550"/>
                    <a:pt x="10951" y="1"/>
                    <a:pt x="7052" y="1"/>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31" name="Google Shape;16331;p81"/>
            <p:cNvSpPr/>
            <p:nvPr/>
          </p:nvSpPr>
          <p:spPr>
            <a:xfrm>
              <a:off x="4946819" y="3383229"/>
              <a:ext cx="200817" cy="179125"/>
            </a:xfrm>
            <a:custGeom>
              <a:avLst/>
              <a:gdLst/>
              <a:ahLst/>
              <a:cxnLst/>
              <a:rect l="l" t="t" r="r" b="b"/>
              <a:pathLst>
                <a:path w="7656" h="6829" extrusionOk="0">
                  <a:moveTo>
                    <a:pt x="7059" y="1"/>
                  </a:moveTo>
                  <a:cubicBezTo>
                    <a:pt x="3160" y="1"/>
                    <a:pt x="0" y="2543"/>
                    <a:pt x="0" y="5690"/>
                  </a:cubicBezTo>
                  <a:lnTo>
                    <a:pt x="0" y="5703"/>
                  </a:lnTo>
                  <a:cubicBezTo>
                    <a:pt x="14" y="6327"/>
                    <a:pt x="522" y="6829"/>
                    <a:pt x="1153" y="6829"/>
                  </a:cubicBezTo>
                  <a:lnTo>
                    <a:pt x="4916" y="6829"/>
                  </a:lnTo>
                  <a:cubicBezTo>
                    <a:pt x="4598" y="6829"/>
                    <a:pt x="4326" y="6327"/>
                    <a:pt x="4326" y="5703"/>
                  </a:cubicBezTo>
                  <a:lnTo>
                    <a:pt x="4326" y="5690"/>
                  </a:lnTo>
                  <a:cubicBezTo>
                    <a:pt x="4326" y="2713"/>
                    <a:pt x="5791" y="265"/>
                    <a:pt x="7656" y="21"/>
                  </a:cubicBezTo>
                  <a:cubicBezTo>
                    <a:pt x="7459" y="7"/>
                    <a:pt x="7256" y="1"/>
                    <a:pt x="7059" y="1"/>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32" name="Google Shape;16332;p81"/>
            <p:cNvSpPr/>
            <p:nvPr/>
          </p:nvSpPr>
          <p:spPr>
            <a:xfrm>
              <a:off x="5063149" y="3562327"/>
              <a:ext cx="137314" cy="155124"/>
            </a:xfrm>
            <a:custGeom>
              <a:avLst/>
              <a:gdLst/>
              <a:ahLst/>
              <a:cxnLst/>
              <a:rect l="l" t="t" r="r" b="b"/>
              <a:pathLst>
                <a:path w="5235" h="5914" extrusionOk="0">
                  <a:moveTo>
                    <a:pt x="705" y="1"/>
                  </a:moveTo>
                  <a:lnTo>
                    <a:pt x="135" y="4103"/>
                  </a:lnTo>
                  <a:cubicBezTo>
                    <a:pt x="0" y="5062"/>
                    <a:pt x="747" y="5913"/>
                    <a:pt x="1711" y="5913"/>
                  </a:cubicBezTo>
                  <a:cubicBezTo>
                    <a:pt x="1714" y="5913"/>
                    <a:pt x="1718" y="5913"/>
                    <a:pt x="1722" y="5913"/>
                  </a:cubicBezTo>
                  <a:lnTo>
                    <a:pt x="3526" y="5913"/>
                  </a:lnTo>
                  <a:cubicBezTo>
                    <a:pt x="4489" y="5913"/>
                    <a:pt x="5234" y="5059"/>
                    <a:pt x="5099" y="4103"/>
                  </a:cubicBezTo>
                  <a:lnTo>
                    <a:pt x="4536" y="1"/>
                  </a:ln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33" name="Google Shape;16333;p81"/>
            <p:cNvSpPr/>
            <p:nvPr/>
          </p:nvSpPr>
          <p:spPr>
            <a:xfrm>
              <a:off x="5063149" y="3562327"/>
              <a:ext cx="122206" cy="155124"/>
            </a:xfrm>
            <a:custGeom>
              <a:avLst/>
              <a:gdLst/>
              <a:ahLst/>
              <a:cxnLst/>
              <a:rect l="l" t="t" r="r" b="b"/>
              <a:pathLst>
                <a:path w="4659" h="5914" extrusionOk="0">
                  <a:moveTo>
                    <a:pt x="705" y="1"/>
                  </a:moveTo>
                  <a:lnTo>
                    <a:pt x="135" y="4103"/>
                  </a:lnTo>
                  <a:cubicBezTo>
                    <a:pt x="0" y="5062"/>
                    <a:pt x="747" y="5913"/>
                    <a:pt x="1711" y="5913"/>
                  </a:cubicBezTo>
                  <a:cubicBezTo>
                    <a:pt x="1714" y="5913"/>
                    <a:pt x="1718" y="5913"/>
                    <a:pt x="1722" y="5913"/>
                  </a:cubicBezTo>
                  <a:lnTo>
                    <a:pt x="1865" y="5913"/>
                  </a:lnTo>
                  <a:cubicBezTo>
                    <a:pt x="1729" y="5635"/>
                    <a:pt x="1681" y="5323"/>
                    <a:pt x="1722" y="5018"/>
                  </a:cubicBezTo>
                  <a:lnTo>
                    <a:pt x="2183" y="1696"/>
                  </a:lnTo>
                  <a:cubicBezTo>
                    <a:pt x="2244" y="1242"/>
                    <a:pt x="2631" y="909"/>
                    <a:pt x="3085" y="909"/>
                  </a:cubicBezTo>
                  <a:lnTo>
                    <a:pt x="4658" y="909"/>
                  </a:lnTo>
                  <a:lnTo>
                    <a:pt x="4536" y="1"/>
                  </a:ln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34" name="Google Shape;16334;p81"/>
            <p:cNvSpPr/>
            <p:nvPr/>
          </p:nvSpPr>
          <p:spPr>
            <a:xfrm>
              <a:off x="5048382" y="3425039"/>
              <a:ext cx="95530" cy="83595"/>
            </a:xfrm>
            <a:custGeom>
              <a:avLst/>
              <a:gdLst/>
              <a:ahLst/>
              <a:cxnLst/>
              <a:rect l="l" t="t" r="r" b="b"/>
              <a:pathLst>
                <a:path w="3642" h="3187" extrusionOk="0">
                  <a:moveTo>
                    <a:pt x="1817" y="0"/>
                  </a:moveTo>
                  <a:cubicBezTo>
                    <a:pt x="814" y="0"/>
                    <a:pt x="0" y="712"/>
                    <a:pt x="0" y="1594"/>
                  </a:cubicBezTo>
                  <a:cubicBezTo>
                    <a:pt x="0" y="2475"/>
                    <a:pt x="814" y="3187"/>
                    <a:pt x="1817" y="3187"/>
                  </a:cubicBezTo>
                  <a:cubicBezTo>
                    <a:pt x="2821" y="3187"/>
                    <a:pt x="3641" y="2475"/>
                    <a:pt x="3641" y="1594"/>
                  </a:cubicBezTo>
                  <a:cubicBezTo>
                    <a:pt x="3641" y="712"/>
                    <a:pt x="2821" y="0"/>
                    <a:pt x="1817" y="0"/>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35" name="Google Shape;16335;p81"/>
            <p:cNvSpPr/>
            <p:nvPr/>
          </p:nvSpPr>
          <p:spPr>
            <a:xfrm>
              <a:off x="5197604" y="3396580"/>
              <a:ext cx="82362" cy="64237"/>
            </a:xfrm>
            <a:custGeom>
              <a:avLst/>
              <a:gdLst/>
              <a:ahLst/>
              <a:cxnLst/>
              <a:rect l="l" t="t" r="r" b="b"/>
              <a:pathLst>
                <a:path w="3140" h="2449" extrusionOk="0">
                  <a:moveTo>
                    <a:pt x="414" y="0"/>
                  </a:moveTo>
                  <a:cubicBezTo>
                    <a:pt x="149" y="258"/>
                    <a:pt x="0" y="604"/>
                    <a:pt x="0" y="970"/>
                  </a:cubicBezTo>
                  <a:cubicBezTo>
                    <a:pt x="0" y="1790"/>
                    <a:pt x="759" y="2448"/>
                    <a:pt x="1702" y="2448"/>
                  </a:cubicBezTo>
                  <a:cubicBezTo>
                    <a:pt x="1716" y="2448"/>
                    <a:pt x="1731" y="2448"/>
                    <a:pt x="1745" y="2448"/>
                  </a:cubicBezTo>
                  <a:cubicBezTo>
                    <a:pt x="2292" y="2448"/>
                    <a:pt x="2803" y="2199"/>
                    <a:pt x="3139" y="1770"/>
                  </a:cubicBezTo>
                  <a:cubicBezTo>
                    <a:pt x="2380" y="977"/>
                    <a:pt x="1451" y="373"/>
                    <a:pt x="414" y="0"/>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36" name="Google Shape;16336;p81"/>
            <p:cNvSpPr/>
            <p:nvPr/>
          </p:nvSpPr>
          <p:spPr>
            <a:xfrm>
              <a:off x="5157394" y="3496700"/>
              <a:ext cx="115989" cy="65654"/>
            </a:xfrm>
            <a:custGeom>
              <a:avLst/>
              <a:gdLst/>
              <a:ahLst/>
              <a:cxnLst/>
              <a:rect l="l" t="t" r="r" b="b"/>
              <a:pathLst>
                <a:path w="4422" h="2503" extrusionOk="0">
                  <a:moveTo>
                    <a:pt x="2211" y="1"/>
                  </a:moveTo>
                  <a:cubicBezTo>
                    <a:pt x="991" y="1"/>
                    <a:pt x="1" y="916"/>
                    <a:pt x="1" y="2048"/>
                  </a:cubicBezTo>
                  <a:cubicBezTo>
                    <a:pt x="1" y="2198"/>
                    <a:pt x="21" y="2354"/>
                    <a:pt x="62" y="2503"/>
                  </a:cubicBezTo>
                  <a:lnTo>
                    <a:pt x="4367" y="2503"/>
                  </a:lnTo>
                  <a:cubicBezTo>
                    <a:pt x="4401" y="2354"/>
                    <a:pt x="4422" y="2198"/>
                    <a:pt x="4422" y="2048"/>
                  </a:cubicBezTo>
                  <a:cubicBezTo>
                    <a:pt x="4422" y="916"/>
                    <a:pt x="3432" y="1"/>
                    <a:pt x="2211" y="1"/>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37" name="Google Shape;16337;p81"/>
            <p:cNvSpPr/>
            <p:nvPr/>
          </p:nvSpPr>
          <p:spPr>
            <a:xfrm>
              <a:off x="4947344" y="3455807"/>
              <a:ext cx="58545" cy="70690"/>
            </a:xfrm>
            <a:custGeom>
              <a:avLst/>
              <a:gdLst/>
              <a:ahLst/>
              <a:cxnLst/>
              <a:rect l="l" t="t" r="r" b="b"/>
              <a:pathLst>
                <a:path w="2232" h="2695" extrusionOk="0">
                  <a:moveTo>
                    <a:pt x="984" y="0"/>
                  </a:moveTo>
                  <a:cubicBezTo>
                    <a:pt x="428" y="732"/>
                    <a:pt x="82" y="1607"/>
                    <a:pt x="1" y="2522"/>
                  </a:cubicBezTo>
                  <a:cubicBezTo>
                    <a:pt x="213" y="2639"/>
                    <a:pt x="440" y="2694"/>
                    <a:pt x="663" y="2694"/>
                  </a:cubicBezTo>
                  <a:cubicBezTo>
                    <a:pt x="1205" y="2694"/>
                    <a:pt x="1722" y="2371"/>
                    <a:pt x="1933" y="1824"/>
                  </a:cubicBezTo>
                  <a:cubicBezTo>
                    <a:pt x="2231" y="1051"/>
                    <a:pt x="1784" y="197"/>
                    <a:pt x="984" y="0"/>
                  </a:cubicBez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38" name="Google Shape;16338;p81"/>
            <p:cNvSpPr/>
            <p:nvPr/>
          </p:nvSpPr>
          <p:spPr>
            <a:xfrm>
              <a:off x="5048198" y="3425564"/>
              <a:ext cx="41102" cy="71529"/>
            </a:xfrm>
            <a:custGeom>
              <a:avLst/>
              <a:gdLst/>
              <a:ahLst/>
              <a:cxnLst/>
              <a:rect l="l" t="t" r="r" b="b"/>
              <a:pathLst>
                <a:path w="1567" h="2727" extrusionOk="0">
                  <a:moveTo>
                    <a:pt x="1567" y="0"/>
                  </a:moveTo>
                  <a:lnTo>
                    <a:pt x="1567" y="0"/>
                  </a:lnTo>
                  <a:cubicBezTo>
                    <a:pt x="685" y="109"/>
                    <a:pt x="0" y="767"/>
                    <a:pt x="0" y="1574"/>
                  </a:cubicBezTo>
                  <a:cubicBezTo>
                    <a:pt x="7" y="2021"/>
                    <a:pt x="210" y="2441"/>
                    <a:pt x="563" y="2726"/>
                  </a:cubicBezTo>
                  <a:cubicBezTo>
                    <a:pt x="726" y="1668"/>
                    <a:pt x="1078" y="733"/>
                    <a:pt x="1567" y="0"/>
                  </a:cubicBez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339" name="Google Shape;16339;p81"/>
          <p:cNvGrpSpPr/>
          <p:nvPr/>
        </p:nvGrpSpPr>
        <p:grpSpPr>
          <a:xfrm>
            <a:off x="3038403" y="1539234"/>
            <a:ext cx="375482" cy="316072"/>
            <a:chOff x="3038403" y="1539234"/>
            <a:chExt cx="375482" cy="316072"/>
          </a:xfrm>
        </p:grpSpPr>
        <p:sp>
          <p:nvSpPr>
            <p:cNvPr id="16340" name="Google Shape;16340;p81"/>
            <p:cNvSpPr/>
            <p:nvPr/>
          </p:nvSpPr>
          <p:spPr>
            <a:xfrm>
              <a:off x="3137965" y="1548658"/>
              <a:ext cx="10688" cy="13760"/>
            </a:xfrm>
            <a:custGeom>
              <a:avLst/>
              <a:gdLst/>
              <a:ahLst/>
              <a:cxnLst/>
              <a:rect l="l" t="t" r="r" b="b"/>
              <a:pathLst>
                <a:path w="334" h="430" extrusionOk="0">
                  <a:moveTo>
                    <a:pt x="167" y="1"/>
                  </a:moveTo>
                  <a:cubicBezTo>
                    <a:pt x="72" y="1"/>
                    <a:pt x="0" y="72"/>
                    <a:pt x="0" y="167"/>
                  </a:cubicBezTo>
                  <a:lnTo>
                    <a:pt x="0" y="263"/>
                  </a:lnTo>
                  <a:cubicBezTo>
                    <a:pt x="0" y="358"/>
                    <a:pt x="72" y="429"/>
                    <a:pt x="167" y="429"/>
                  </a:cubicBezTo>
                  <a:cubicBezTo>
                    <a:pt x="262" y="429"/>
                    <a:pt x="334" y="358"/>
                    <a:pt x="334" y="263"/>
                  </a:cubicBezTo>
                  <a:lnTo>
                    <a:pt x="334" y="167"/>
                  </a:lnTo>
                  <a:cubicBezTo>
                    <a:pt x="310" y="60"/>
                    <a:pt x="262" y="1"/>
                    <a:pt x="167"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6341" name="Google Shape;16341;p81"/>
            <p:cNvGrpSpPr/>
            <p:nvPr/>
          </p:nvGrpSpPr>
          <p:grpSpPr>
            <a:xfrm>
              <a:off x="3038403" y="1539234"/>
              <a:ext cx="375482" cy="316072"/>
              <a:chOff x="3038403" y="1539234"/>
              <a:chExt cx="375482" cy="316072"/>
            </a:xfrm>
          </p:grpSpPr>
          <p:sp>
            <p:nvSpPr>
              <p:cNvPr id="16342" name="Google Shape;16342;p81"/>
              <p:cNvSpPr/>
              <p:nvPr/>
            </p:nvSpPr>
            <p:spPr>
              <a:xfrm>
                <a:off x="3038403" y="1585792"/>
                <a:ext cx="72788" cy="58414"/>
              </a:xfrm>
              <a:custGeom>
                <a:avLst/>
                <a:gdLst/>
                <a:ahLst/>
                <a:cxnLst/>
                <a:rect l="l" t="t" r="r" b="b"/>
                <a:pathLst>
                  <a:path w="2775" h="2227" extrusionOk="0">
                    <a:moveTo>
                      <a:pt x="2517" y="0"/>
                    </a:moveTo>
                    <a:cubicBezTo>
                      <a:pt x="2472" y="0"/>
                      <a:pt x="2427" y="14"/>
                      <a:pt x="2388" y="43"/>
                    </a:cubicBezTo>
                    <a:lnTo>
                      <a:pt x="896" y="1094"/>
                    </a:lnTo>
                    <a:lnTo>
                      <a:pt x="299" y="1094"/>
                    </a:lnTo>
                    <a:cubicBezTo>
                      <a:pt x="1" y="1094"/>
                      <a:pt x="1" y="1541"/>
                      <a:pt x="299" y="1541"/>
                    </a:cubicBezTo>
                    <a:lnTo>
                      <a:pt x="659" y="1541"/>
                    </a:lnTo>
                    <a:lnTo>
                      <a:pt x="530" y="1921"/>
                    </a:lnTo>
                    <a:cubicBezTo>
                      <a:pt x="459" y="2101"/>
                      <a:pt x="607" y="2226"/>
                      <a:pt x="750" y="2226"/>
                    </a:cubicBezTo>
                    <a:cubicBezTo>
                      <a:pt x="839" y="2226"/>
                      <a:pt x="926" y="2178"/>
                      <a:pt x="957" y="2063"/>
                    </a:cubicBezTo>
                    <a:lnTo>
                      <a:pt x="1160" y="1460"/>
                    </a:lnTo>
                    <a:lnTo>
                      <a:pt x="2645" y="409"/>
                    </a:lnTo>
                    <a:cubicBezTo>
                      <a:pt x="2747" y="334"/>
                      <a:pt x="2774" y="199"/>
                      <a:pt x="2700" y="97"/>
                    </a:cubicBezTo>
                    <a:cubicBezTo>
                      <a:pt x="2658" y="35"/>
                      <a:pt x="2588" y="0"/>
                      <a:pt x="2517" y="0"/>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43" name="Google Shape;16343;p81"/>
              <p:cNvSpPr/>
              <p:nvPr/>
            </p:nvSpPr>
            <p:spPr>
              <a:xfrm>
                <a:off x="3169317" y="1683420"/>
                <a:ext cx="244569" cy="169105"/>
              </a:xfrm>
              <a:custGeom>
                <a:avLst/>
                <a:gdLst/>
                <a:ahLst/>
                <a:cxnLst/>
                <a:rect l="l" t="t" r="r" b="b"/>
                <a:pathLst>
                  <a:path w="9324" h="6447" extrusionOk="0">
                    <a:moveTo>
                      <a:pt x="2774" y="1"/>
                    </a:moveTo>
                    <a:cubicBezTo>
                      <a:pt x="2352" y="1"/>
                      <a:pt x="1905" y="14"/>
                      <a:pt x="1431" y="43"/>
                    </a:cubicBezTo>
                    <a:lnTo>
                      <a:pt x="970" y="1115"/>
                    </a:lnTo>
                    <a:cubicBezTo>
                      <a:pt x="1587" y="1024"/>
                      <a:pt x="2189" y="981"/>
                      <a:pt x="2759" y="981"/>
                    </a:cubicBezTo>
                    <a:cubicBezTo>
                      <a:pt x="3468" y="981"/>
                      <a:pt x="4125" y="1048"/>
                      <a:pt x="4693" y="1176"/>
                    </a:cubicBezTo>
                    <a:cubicBezTo>
                      <a:pt x="6388" y="1549"/>
                      <a:pt x="7703" y="2267"/>
                      <a:pt x="7337" y="3217"/>
                    </a:cubicBezTo>
                    <a:cubicBezTo>
                      <a:pt x="6896" y="4363"/>
                      <a:pt x="4469" y="5115"/>
                      <a:pt x="2665" y="5122"/>
                    </a:cubicBezTo>
                    <a:cubicBezTo>
                      <a:pt x="2639" y="5122"/>
                      <a:pt x="2613" y="5123"/>
                      <a:pt x="2587" y="5123"/>
                    </a:cubicBezTo>
                    <a:cubicBezTo>
                      <a:pt x="2200" y="5123"/>
                      <a:pt x="1819" y="5076"/>
                      <a:pt x="1438" y="5000"/>
                    </a:cubicBezTo>
                    <a:lnTo>
                      <a:pt x="1" y="6010"/>
                    </a:lnTo>
                    <a:cubicBezTo>
                      <a:pt x="690" y="6300"/>
                      <a:pt x="1561" y="6447"/>
                      <a:pt x="2504" y="6447"/>
                    </a:cubicBezTo>
                    <a:cubicBezTo>
                      <a:pt x="3789" y="6447"/>
                      <a:pt x="5208" y="6175"/>
                      <a:pt x="6483" y="5624"/>
                    </a:cubicBezTo>
                    <a:cubicBezTo>
                      <a:pt x="9202" y="4451"/>
                      <a:pt x="9324" y="2939"/>
                      <a:pt x="9127" y="2322"/>
                    </a:cubicBezTo>
                    <a:cubicBezTo>
                      <a:pt x="8922" y="1669"/>
                      <a:pt x="7434" y="1"/>
                      <a:pt x="2774" y="1"/>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44" name="Google Shape;16344;p81"/>
              <p:cNvSpPr/>
              <p:nvPr/>
            </p:nvSpPr>
            <p:spPr>
              <a:xfrm>
                <a:off x="3194760" y="1700076"/>
                <a:ext cx="197800" cy="103294"/>
              </a:xfrm>
              <a:custGeom>
                <a:avLst/>
                <a:gdLst/>
                <a:ahLst/>
                <a:cxnLst/>
                <a:rect l="l" t="t" r="r" b="b"/>
                <a:pathLst>
                  <a:path w="7541" h="3938" extrusionOk="0">
                    <a:moveTo>
                      <a:pt x="2759" y="0"/>
                    </a:moveTo>
                    <a:cubicBezTo>
                      <a:pt x="1947" y="0"/>
                      <a:pt x="1043" y="93"/>
                      <a:pt x="61" y="310"/>
                    </a:cubicBezTo>
                    <a:lnTo>
                      <a:pt x="0" y="486"/>
                    </a:lnTo>
                    <a:cubicBezTo>
                      <a:pt x="617" y="393"/>
                      <a:pt x="1220" y="349"/>
                      <a:pt x="1790" y="349"/>
                    </a:cubicBezTo>
                    <a:cubicBezTo>
                      <a:pt x="2498" y="349"/>
                      <a:pt x="3155" y="417"/>
                      <a:pt x="3723" y="541"/>
                    </a:cubicBezTo>
                    <a:cubicBezTo>
                      <a:pt x="5418" y="920"/>
                      <a:pt x="6733" y="1632"/>
                      <a:pt x="6367" y="2582"/>
                    </a:cubicBezTo>
                    <a:cubicBezTo>
                      <a:pt x="6157" y="3144"/>
                      <a:pt x="5465" y="3612"/>
                      <a:pt x="4611" y="3938"/>
                    </a:cubicBezTo>
                    <a:cubicBezTo>
                      <a:pt x="6218" y="3409"/>
                      <a:pt x="7540" y="2568"/>
                      <a:pt x="7228" y="1687"/>
                    </a:cubicBezTo>
                    <a:cubicBezTo>
                      <a:pt x="6951" y="910"/>
                      <a:pt x="5311" y="0"/>
                      <a:pt x="2759" y="0"/>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45" name="Google Shape;16345;p81"/>
              <p:cNvSpPr/>
              <p:nvPr/>
            </p:nvSpPr>
            <p:spPr>
              <a:xfrm>
                <a:off x="3077905" y="1539234"/>
                <a:ext cx="153367" cy="300963"/>
              </a:xfrm>
              <a:custGeom>
                <a:avLst/>
                <a:gdLst/>
                <a:ahLst/>
                <a:cxnLst/>
                <a:rect l="l" t="t" r="r" b="b"/>
                <a:pathLst>
                  <a:path w="5847" h="11474" extrusionOk="0">
                    <a:moveTo>
                      <a:pt x="3034" y="1"/>
                    </a:moveTo>
                    <a:cubicBezTo>
                      <a:pt x="2100" y="1"/>
                      <a:pt x="1082" y="426"/>
                      <a:pt x="285" y="1303"/>
                    </a:cubicBezTo>
                    <a:cubicBezTo>
                      <a:pt x="0" y="1614"/>
                      <a:pt x="88" y="2028"/>
                      <a:pt x="611" y="2211"/>
                    </a:cubicBezTo>
                    <a:cubicBezTo>
                      <a:pt x="652" y="2342"/>
                      <a:pt x="919" y="2969"/>
                      <a:pt x="2038" y="2969"/>
                    </a:cubicBezTo>
                    <a:cubicBezTo>
                      <a:pt x="2194" y="2969"/>
                      <a:pt x="2366" y="2957"/>
                      <a:pt x="2557" y="2930"/>
                    </a:cubicBezTo>
                    <a:lnTo>
                      <a:pt x="2557" y="2930"/>
                    </a:lnTo>
                    <a:cubicBezTo>
                      <a:pt x="2557" y="2930"/>
                      <a:pt x="2618" y="3337"/>
                      <a:pt x="1858" y="6062"/>
                    </a:cubicBezTo>
                    <a:cubicBezTo>
                      <a:pt x="1485" y="7398"/>
                      <a:pt x="1119" y="9432"/>
                      <a:pt x="2489" y="10856"/>
                    </a:cubicBezTo>
                    <a:cubicBezTo>
                      <a:pt x="2753" y="11121"/>
                      <a:pt x="3065" y="11331"/>
                      <a:pt x="3404" y="11473"/>
                    </a:cubicBezTo>
                    <a:cubicBezTo>
                      <a:pt x="4055" y="11223"/>
                      <a:pt x="4692" y="10917"/>
                      <a:pt x="5296" y="10565"/>
                    </a:cubicBezTo>
                    <a:cubicBezTo>
                      <a:pt x="4943" y="10517"/>
                      <a:pt x="4584" y="10422"/>
                      <a:pt x="4333" y="10253"/>
                    </a:cubicBezTo>
                    <a:cubicBezTo>
                      <a:pt x="3160" y="9432"/>
                      <a:pt x="3764" y="8192"/>
                      <a:pt x="4503" y="6612"/>
                    </a:cubicBezTo>
                    <a:cubicBezTo>
                      <a:pt x="4706" y="6178"/>
                      <a:pt x="5506" y="4408"/>
                      <a:pt x="5628" y="3235"/>
                    </a:cubicBezTo>
                    <a:cubicBezTo>
                      <a:pt x="5846" y="1117"/>
                      <a:pt x="4550" y="1"/>
                      <a:pt x="3034" y="1"/>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46" name="Google Shape;16346;p81"/>
              <p:cNvSpPr/>
              <p:nvPr/>
            </p:nvSpPr>
            <p:spPr>
              <a:xfrm>
                <a:off x="3049315" y="1658633"/>
                <a:ext cx="284464" cy="196673"/>
              </a:xfrm>
              <a:custGeom>
                <a:avLst/>
                <a:gdLst/>
                <a:ahLst/>
                <a:cxnLst/>
                <a:rect l="l" t="t" r="r" b="b"/>
                <a:pathLst>
                  <a:path w="10845" h="7498" extrusionOk="0">
                    <a:moveTo>
                      <a:pt x="10727" y="1"/>
                    </a:moveTo>
                    <a:cubicBezTo>
                      <a:pt x="10718" y="1"/>
                      <a:pt x="10709" y="2"/>
                      <a:pt x="10698" y="5"/>
                    </a:cubicBezTo>
                    <a:cubicBezTo>
                      <a:pt x="8149" y="276"/>
                      <a:pt x="7993" y="4209"/>
                      <a:pt x="6264" y="5464"/>
                    </a:cubicBezTo>
                    <a:cubicBezTo>
                      <a:pt x="5494" y="6020"/>
                      <a:pt x="4695" y="6258"/>
                      <a:pt x="3995" y="6258"/>
                    </a:cubicBezTo>
                    <a:cubicBezTo>
                      <a:pt x="3007" y="6258"/>
                      <a:pt x="2214" y="5785"/>
                      <a:pt x="1972" y="5070"/>
                    </a:cubicBezTo>
                    <a:cubicBezTo>
                      <a:pt x="1653" y="4128"/>
                      <a:pt x="2202" y="3443"/>
                      <a:pt x="2697" y="3036"/>
                    </a:cubicBezTo>
                    <a:lnTo>
                      <a:pt x="3002" y="1592"/>
                    </a:lnTo>
                    <a:lnTo>
                      <a:pt x="3002" y="1592"/>
                    </a:lnTo>
                    <a:cubicBezTo>
                      <a:pt x="1965" y="1999"/>
                      <a:pt x="1097" y="2792"/>
                      <a:pt x="778" y="3524"/>
                    </a:cubicBezTo>
                    <a:cubicBezTo>
                      <a:pt x="0" y="5314"/>
                      <a:pt x="1231" y="7497"/>
                      <a:pt x="3650" y="7497"/>
                    </a:cubicBezTo>
                    <a:cubicBezTo>
                      <a:pt x="4392" y="7497"/>
                      <a:pt x="5247" y="7292"/>
                      <a:pt x="6189" y="6806"/>
                    </a:cubicBezTo>
                    <a:cubicBezTo>
                      <a:pt x="9458" y="5118"/>
                      <a:pt x="8420" y="1388"/>
                      <a:pt x="10746" y="168"/>
                    </a:cubicBezTo>
                    <a:cubicBezTo>
                      <a:pt x="10844" y="137"/>
                      <a:pt x="10814" y="1"/>
                      <a:pt x="10727" y="1"/>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47" name="Google Shape;16347;p81"/>
              <p:cNvSpPr/>
              <p:nvPr/>
            </p:nvSpPr>
            <p:spPr>
              <a:xfrm>
                <a:off x="3058207" y="1663013"/>
                <a:ext cx="272976" cy="192292"/>
              </a:xfrm>
              <a:custGeom>
                <a:avLst/>
                <a:gdLst/>
                <a:ahLst/>
                <a:cxnLst/>
                <a:rect l="l" t="t" r="r" b="b"/>
                <a:pathLst>
                  <a:path w="10407" h="7331" extrusionOk="0">
                    <a:moveTo>
                      <a:pt x="10407" y="1"/>
                    </a:moveTo>
                    <a:cubicBezTo>
                      <a:pt x="10081" y="21"/>
                      <a:pt x="8929" y="211"/>
                      <a:pt x="8088" y="2652"/>
                    </a:cubicBezTo>
                    <a:cubicBezTo>
                      <a:pt x="7786" y="3539"/>
                      <a:pt x="6964" y="6809"/>
                      <a:pt x="2938" y="6809"/>
                    </a:cubicBezTo>
                    <a:cubicBezTo>
                      <a:pt x="2901" y="6809"/>
                      <a:pt x="2864" y="6809"/>
                      <a:pt x="2826" y="6809"/>
                    </a:cubicBezTo>
                    <a:cubicBezTo>
                      <a:pt x="1206" y="6788"/>
                      <a:pt x="175" y="5412"/>
                      <a:pt x="236" y="4062"/>
                    </a:cubicBezTo>
                    <a:lnTo>
                      <a:pt x="236" y="4062"/>
                    </a:lnTo>
                    <a:cubicBezTo>
                      <a:pt x="0" y="5672"/>
                      <a:pt x="1207" y="7330"/>
                      <a:pt x="3314" y="7330"/>
                    </a:cubicBezTo>
                    <a:cubicBezTo>
                      <a:pt x="4056" y="7330"/>
                      <a:pt x="4909" y="7125"/>
                      <a:pt x="5850" y="6639"/>
                    </a:cubicBezTo>
                    <a:cubicBezTo>
                      <a:pt x="9119" y="4951"/>
                      <a:pt x="8081" y="1221"/>
                      <a:pt x="10407" y="1"/>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48" name="Google Shape;16348;p81"/>
              <p:cNvSpPr/>
              <p:nvPr/>
            </p:nvSpPr>
            <p:spPr>
              <a:xfrm>
                <a:off x="3107598" y="1603261"/>
                <a:ext cx="85405" cy="219309"/>
              </a:xfrm>
              <a:custGeom>
                <a:avLst/>
                <a:gdLst/>
                <a:ahLst/>
                <a:cxnLst/>
                <a:rect l="l" t="t" r="r" b="b"/>
                <a:pathLst>
                  <a:path w="3256" h="8361" extrusionOk="0">
                    <a:moveTo>
                      <a:pt x="3052" y="1"/>
                    </a:moveTo>
                    <a:lnTo>
                      <a:pt x="3052" y="1"/>
                    </a:lnTo>
                    <a:cubicBezTo>
                      <a:pt x="2659" y="252"/>
                      <a:pt x="1425" y="489"/>
                      <a:pt x="1425" y="489"/>
                    </a:cubicBezTo>
                    <a:cubicBezTo>
                      <a:pt x="1425" y="489"/>
                      <a:pt x="1479" y="896"/>
                      <a:pt x="719" y="3621"/>
                    </a:cubicBezTo>
                    <a:cubicBezTo>
                      <a:pt x="360" y="4930"/>
                      <a:pt x="1" y="6897"/>
                      <a:pt x="1269" y="8320"/>
                    </a:cubicBezTo>
                    <a:cubicBezTo>
                      <a:pt x="1439" y="8347"/>
                      <a:pt x="1609" y="8361"/>
                      <a:pt x="1779" y="8361"/>
                    </a:cubicBezTo>
                    <a:cubicBezTo>
                      <a:pt x="1914" y="8361"/>
                      <a:pt x="2049" y="8352"/>
                      <a:pt x="2184" y="8334"/>
                    </a:cubicBezTo>
                    <a:cubicBezTo>
                      <a:pt x="808" y="6442"/>
                      <a:pt x="2130" y="3764"/>
                      <a:pt x="2679" y="2659"/>
                    </a:cubicBezTo>
                    <a:cubicBezTo>
                      <a:pt x="3255" y="1479"/>
                      <a:pt x="3052" y="1"/>
                      <a:pt x="3052" y="1"/>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49" name="Google Shape;16349;p81"/>
              <p:cNvSpPr/>
              <p:nvPr/>
            </p:nvSpPr>
            <p:spPr>
              <a:xfrm>
                <a:off x="3093381" y="1585556"/>
                <a:ext cx="94271" cy="32289"/>
              </a:xfrm>
              <a:custGeom>
                <a:avLst/>
                <a:gdLst/>
                <a:ahLst/>
                <a:cxnLst/>
                <a:rect l="l" t="t" r="r" b="b"/>
                <a:pathLst>
                  <a:path w="3594" h="1231" extrusionOk="0">
                    <a:moveTo>
                      <a:pt x="2999" y="1"/>
                    </a:moveTo>
                    <a:cubicBezTo>
                      <a:pt x="2861" y="1"/>
                      <a:pt x="2708" y="33"/>
                      <a:pt x="2550" y="93"/>
                    </a:cubicBezTo>
                    <a:cubicBezTo>
                      <a:pt x="1735" y="405"/>
                      <a:pt x="1100" y="526"/>
                      <a:pt x="628" y="526"/>
                    </a:cubicBezTo>
                    <a:cubicBezTo>
                      <a:pt x="372" y="526"/>
                      <a:pt x="164" y="491"/>
                      <a:pt x="0" y="432"/>
                    </a:cubicBezTo>
                    <a:lnTo>
                      <a:pt x="0" y="432"/>
                    </a:lnTo>
                    <a:cubicBezTo>
                      <a:pt x="258" y="1039"/>
                      <a:pt x="831" y="1230"/>
                      <a:pt x="1445" y="1230"/>
                    </a:cubicBezTo>
                    <a:cubicBezTo>
                      <a:pt x="2463" y="1230"/>
                      <a:pt x="3594" y="705"/>
                      <a:pt x="3594" y="676"/>
                    </a:cubicBezTo>
                    <a:cubicBezTo>
                      <a:pt x="3584" y="195"/>
                      <a:pt x="3336" y="1"/>
                      <a:pt x="2999"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50" name="Google Shape;16350;p81"/>
              <p:cNvSpPr/>
              <p:nvPr/>
            </p:nvSpPr>
            <p:spPr>
              <a:xfrm>
                <a:off x="3137133" y="1559824"/>
                <a:ext cx="14767" cy="20512"/>
              </a:xfrm>
              <a:custGeom>
                <a:avLst/>
                <a:gdLst/>
                <a:ahLst/>
                <a:cxnLst/>
                <a:rect l="l" t="t" r="r" b="b"/>
                <a:pathLst>
                  <a:path w="563" h="782" extrusionOk="0">
                    <a:moveTo>
                      <a:pt x="282" y="1"/>
                    </a:moveTo>
                    <a:cubicBezTo>
                      <a:pt x="141" y="1"/>
                      <a:pt x="0" y="94"/>
                      <a:pt x="0" y="280"/>
                    </a:cubicBezTo>
                    <a:lnTo>
                      <a:pt x="0" y="504"/>
                    </a:lnTo>
                    <a:cubicBezTo>
                      <a:pt x="0" y="660"/>
                      <a:pt x="129" y="782"/>
                      <a:pt x="285" y="782"/>
                    </a:cubicBezTo>
                    <a:cubicBezTo>
                      <a:pt x="434" y="782"/>
                      <a:pt x="563" y="660"/>
                      <a:pt x="563" y="504"/>
                    </a:cubicBezTo>
                    <a:lnTo>
                      <a:pt x="563" y="280"/>
                    </a:lnTo>
                    <a:cubicBezTo>
                      <a:pt x="563" y="94"/>
                      <a:pt x="422" y="1"/>
                      <a:pt x="282"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grpSp>
        <p:nvGrpSpPr>
          <p:cNvPr id="16351" name="Google Shape;16351;p81"/>
          <p:cNvGrpSpPr/>
          <p:nvPr/>
        </p:nvGrpSpPr>
        <p:grpSpPr>
          <a:xfrm>
            <a:off x="6332865" y="2906131"/>
            <a:ext cx="360846" cy="370184"/>
            <a:chOff x="6332865" y="2906131"/>
            <a:chExt cx="360846" cy="370184"/>
          </a:xfrm>
        </p:grpSpPr>
        <p:sp>
          <p:nvSpPr>
            <p:cNvPr id="16352" name="Google Shape;16352;p81"/>
            <p:cNvSpPr/>
            <p:nvPr/>
          </p:nvSpPr>
          <p:spPr>
            <a:xfrm>
              <a:off x="6332865" y="2906131"/>
              <a:ext cx="360846" cy="327508"/>
            </a:xfrm>
            <a:custGeom>
              <a:avLst/>
              <a:gdLst/>
              <a:ahLst/>
              <a:cxnLst/>
              <a:rect l="l" t="t" r="r" b="b"/>
              <a:pathLst>
                <a:path w="13757" h="12486" extrusionOk="0">
                  <a:moveTo>
                    <a:pt x="6879" y="1"/>
                  </a:moveTo>
                  <a:cubicBezTo>
                    <a:pt x="6804" y="1"/>
                    <a:pt x="6730" y="38"/>
                    <a:pt x="6686" y="113"/>
                  </a:cubicBezTo>
                  <a:lnTo>
                    <a:pt x="5567" y="1977"/>
                  </a:lnTo>
                  <a:cubicBezTo>
                    <a:pt x="5533" y="2032"/>
                    <a:pt x="5479" y="2072"/>
                    <a:pt x="5418" y="2079"/>
                  </a:cubicBezTo>
                  <a:lnTo>
                    <a:pt x="4597" y="2249"/>
                  </a:lnTo>
                  <a:cubicBezTo>
                    <a:pt x="4475" y="2269"/>
                    <a:pt x="4394" y="2384"/>
                    <a:pt x="4414" y="2506"/>
                  </a:cubicBezTo>
                  <a:lnTo>
                    <a:pt x="4794" y="4873"/>
                  </a:lnTo>
                  <a:cubicBezTo>
                    <a:pt x="4821" y="5025"/>
                    <a:pt x="4698" y="5136"/>
                    <a:pt x="4570" y="5136"/>
                  </a:cubicBezTo>
                  <a:cubicBezTo>
                    <a:pt x="4510" y="5136"/>
                    <a:pt x="4448" y="5112"/>
                    <a:pt x="4401" y="5056"/>
                  </a:cubicBezTo>
                  <a:lnTo>
                    <a:pt x="3214" y="3652"/>
                  </a:lnTo>
                  <a:cubicBezTo>
                    <a:pt x="3167" y="3599"/>
                    <a:pt x="3105" y="3573"/>
                    <a:pt x="3043" y="3573"/>
                  </a:cubicBezTo>
                  <a:cubicBezTo>
                    <a:pt x="2969" y="3573"/>
                    <a:pt x="2895" y="3609"/>
                    <a:pt x="2848" y="3679"/>
                  </a:cubicBezTo>
                  <a:lnTo>
                    <a:pt x="2671" y="3944"/>
                  </a:lnTo>
                  <a:cubicBezTo>
                    <a:pt x="2630" y="4008"/>
                    <a:pt x="2558" y="4044"/>
                    <a:pt x="2484" y="4044"/>
                  </a:cubicBezTo>
                  <a:cubicBezTo>
                    <a:pt x="2449" y="4044"/>
                    <a:pt x="2413" y="4036"/>
                    <a:pt x="2380" y="4018"/>
                  </a:cubicBezTo>
                  <a:lnTo>
                    <a:pt x="380" y="3015"/>
                  </a:lnTo>
                  <a:cubicBezTo>
                    <a:pt x="346" y="2998"/>
                    <a:pt x="311" y="2990"/>
                    <a:pt x="278" y="2990"/>
                  </a:cubicBezTo>
                  <a:cubicBezTo>
                    <a:pt x="126" y="2990"/>
                    <a:pt x="1" y="3150"/>
                    <a:pt x="68" y="3306"/>
                  </a:cubicBezTo>
                  <a:lnTo>
                    <a:pt x="915" y="5334"/>
                  </a:lnTo>
                  <a:cubicBezTo>
                    <a:pt x="949" y="5415"/>
                    <a:pt x="929" y="5517"/>
                    <a:pt x="861" y="5578"/>
                  </a:cubicBezTo>
                  <a:lnTo>
                    <a:pt x="305" y="6134"/>
                  </a:lnTo>
                  <a:cubicBezTo>
                    <a:pt x="190" y="6256"/>
                    <a:pt x="230" y="6446"/>
                    <a:pt x="380" y="6507"/>
                  </a:cubicBezTo>
                  <a:lnTo>
                    <a:pt x="997" y="6758"/>
                  </a:lnTo>
                  <a:cubicBezTo>
                    <a:pt x="1112" y="6798"/>
                    <a:pt x="1166" y="6927"/>
                    <a:pt x="1132" y="7036"/>
                  </a:cubicBezTo>
                  <a:lnTo>
                    <a:pt x="1031" y="7334"/>
                  </a:lnTo>
                  <a:cubicBezTo>
                    <a:pt x="997" y="7442"/>
                    <a:pt x="1044" y="7558"/>
                    <a:pt x="1139" y="7605"/>
                  </a:cubicBezTo>
                  <a:lnTo>
                    <a:pt x="3017" y="8595"/>
                  </a:lnTo>
                  <a:cubicBezTo>
                    <a:pt x="3160" y="8670"/>
                    <a:pt x="3187" y="8866"/>
                    <a:pt x="3065" y="8968"/>
                  </a:cubicBezTo>
                  <a:lnTo>
                    <a:pt x="814" y="10901"/>
                  </a:lnTo>
                  <a:cubicBezTo>
                    <a:pt x="685" y="11016"/>
                    <a:pt x="719" y="11226"/>
                    <a:pt x="888" y="11287"/>
                  </a:cubicBezTo>
                  <a:lnTo>
                    <a:pt x="4251" y="12474"/>
                  </a:lnTo>
                  <a:cubicBezTo>
                    <a:pt x="4276" y="12482"/>
                    <a:pt x="4301" y="12486"/>
                    <a:pt x="4325" y="12486"/>
                  </a:cubicBezTo>
                  <a:cubicBezTo>
                    <a:pt x="4383" y="12486"/>
                    <a:pt x="4439" y="12464"/>
                    <a:pt x="4482" y="12426"/>
                  </a:cubicBezTo>
                  <a:lnTo>
                    <a:pt x="6733" y="10385"/>
                  </a:lnTo>
                  <a:cubicBezTo>
                    <a:pt x="6774" y="10345"/>
                    <a:pt x="6828" y="10324"/>
                    <a:pt x="6883" y="10324"/>
                  </a:cubicBezTo>
                  <a:cubicBezTo>
                    <a:pt x="6938" y="10324"/>
                    <a:pt x="6994" y="10345"/>
                    <a:pt x="7038" y="10385"/>
                  </a:cubicBezTo>
                  <a:lnTo>
                    <a:pt x="9283" y="12426"/>
                  </a:lnTo>
                  <a:cubicBezTo>
                    <a:pt x="9325" y="12464"/>
                    <a:pt x="9382" y="12486"/>
                    <a:pt x="9439" y="12486"/>
                  </a:cubicBezTo>
                  <a:cubicBezTo>
                    <a:pt x="9464" y="12486"/>
                    <a:pt x="9489" y="12482"/>
                    <a:pt x="9513" y="12474"/>
                  </a:cubicBezTo>
                  <a:lnTo>
                    <a:pt x="12876" y="11287"/>
                  </a:lnTo>
                  <a:cubicBezTo>
                    <a:pt x="13046" y="11226"/>
                    <a:pt x="13087" y="11016"/>
                    <a:pt x="12951" y="10901"/>
                  </a:cubicBezTo>
                  <a:lnTo>
                    <a:pt x="10707" y="8968"/>
                  </a:lnTo>
                  <a:cubicBezTo>
                    <a:pt x="10578" y="8866"/>
                    <a:pt x="10605" y="8670"/>
                    <a:pt x="10747" y="8595"/>
                  </a:cubicBezTo>
                  <a:lnTo>
                    <a:pt x="12625" y="7605"/>
                  </a:lnTo>
                  <a:cubicBezTo>
                    <a:pt x="12720" y="7558"/>
                    <a:pt x="12768" y="7442"/>
                    <a:pt x="12734" y="7334"/>
                  </a:cubicBezTo>
                  <a:lnTo>
                    <a:pt x="12632" y="7036"/>
                  </a:lnTo>
                  <a:cubicBezTo>
                    <a:pt x="12598" y="6927"/>
                    <a:pt x="12653" y="6798"/>
                    <a:pt x="12768" y="6758"/>
                  </a:cubicBezTo>
                  <a:lnTo>
                    <a:pt x="13385" y="6507"/>
                  </a:lnTo>
                  <a:cubicBezTo>
                    <a:pt x="13534" y="6446"/>
                    <a:pt x="13575" y="6256"/>
                    <a:pt x="13459" y="6134"/>
                  </a:cubicBezTo>
                  <a:lnTo>
                    <a:pt x="12897" y="5578"/>
                  </a:lnTo>
                  <a:cubicBezTo>
                    <a:pt x="12829" y="5510"/>
                    <a:pt x="12815" y="5415"/>
                    <a:pt x="12849" y="5327"/>
                  </a:cubicBezTo>
                  <a:lnTo>
                    <a:pt x="13690" y="3306"/>
                  </a:lnTo>
                  <a:cubicBezTo>
                    <a:pt x="13756" y="3146"/>
                    <a:pt x="13633" y="2990"/>
                    <a:pt x="13482" y="2990"/>
                  </a:cubicBezTo>
                  <a:cubicBezTo>
                    <a:pt x="13448" y="2990"/>
                    <a:pt x="13413" y="2997"/>
                    <a:pt x="13378" y="3015"/>
                  </a:cubicBezTo>
                  <a:lnTo>
                    <a:pt x="11378" y="4018"/>
                  </a:lnTo>
                  <a:cubicBezTo>
                    <a:pt x="11347" y="4033"/>
                    <a:pt x="11314" y="4040"/>
                    <a:pt x="11280" y="4040"/>
                  </a:cubicBezTo>
                  <a:cubicBezTo>
                    <a:pt x="11204" y="4040"/>
                    <a:pt x="11129" y="4003"/>
                    <a:pt x="11086" y="3937"/>
                  </a:cubicBezTo>
                  <a:lnTo>
                    <a:pt x="10910" y="3672"/>
                  </a:lnTo>
                  <a:cubicBezTo>
                    <a:pt x="10866" y="3607"/>
                    <a:pt x="10794" y="3573"/>
                    <a:pt x="10721" y="3573"/>
                  </a:cubicBezTo>
                  <a:cubicBezTo>
                    <a:pt x="10658" y="3573"/>
                    <a:pt x="10595" y="3599"/>
                    <a:pt x="10551" y="3652"/>
                  </a:cubicBezTo>
                  <a:lnTo>
                    <a:pt x="9432" y="4968"/>
                  </a:lnTo>
                  <a:cubicBezTo>
                    <a:pt x="9385" y="5024"/>
                    <a:pt x="9325" y="5049"/>
                    <a:pt x="9264" y="5049"/>
                  </a:cubicBezTo>
                  <a:cubicBezTo>
                    <a:pt x="9131" y="5049"/>
                    <a:pt x="9001" y="4928"/>
                    <a:pt x="9038" y="4764"/>
                  </a:cubicBezTo>
                  <a:lnTo>
                    <a:pt x="9554" y="2520"/>
                  </a:lnTo>
                  <a:cubicBezTo>
                    <a:pt x="9581" y="2398"/>
                    <a:pt x="9500" y="2269"/>
                    <a:pt x="9371" y="2249"/>
                  </a:cubicBezTo>
                  <a:lnTo>
                    <a:pt x="8347" y="2079"/>
                  </a:lnTo>
                  <a:cubicBezTo>
                    <a:pt x="8279" y="2065"/>
                    <a:pt x="8225" y="2025"/>
                    <a:pt x="8191" y="1971"/>
                  </a:cubicBezTo>
                  <a:lnTo>
                    <a:pt x="7072" y="113"/>
                  </a:lnTo>
                  <a:cubicBezTo>
                    <a:pt x="7028" y="38"/>
                    <a:pt x="6953" y="1"/>
                    <a:pt x="6879" y="1"/>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53" name="Google Shape;16353;p81"/>
            <p:cNvSpPr/>
            <p:nvPr/>
          </p:nvSpPr>
          <p:spPr>
            <a:xfrm>
              <a:off x="6636005" y="3022855"/>
              <a:ext cx="21089" cy="18466"/>
            </a:xfrm>
            <a:custGeom>
              <a:avLst/>
              <a:gdLst/>
              <a:ahLst/>
              <a:cxnLst/>
              <a:rect l="l" t="t" r="r" b="b"/>
              <a:pathLst>
                <a:path w="804" h="704" extrusionOk="0">
                  <a:moveTo>
                    <a:pt x="551" y="0"/>
                  </a:moveTo>
                  <a:cubicBezTo>
                    <a:pt x="490" y="0"/>
                    <a:pt x="429" y="24"/>
                    <a:pt x="384" y="70"/>
                  </a:cubicBezTo>
                  <a:lnTo>
                    <a:pt x="160" y="314"/>
                  </a:lnTo>
                  <a:cubicBezTo>
                    <a:pt x="1" y="483"/>
                    <a:pt x="152" y="703"/>
                    <a:pt x="327" y="703"/>
                  </a:cubicBezTo>
                  <a:cubicBezTo>
                    <a:pt x="383" y="703"/>
                    <a:pt x="441" y="680"/>
                    <a:pt x="492" y="626"/>
                  </a:cubicBezTo>
                  <a:lnTo>
                    <a:pt x="716" y="382"/>
                  </a:lnTo>
                  <a:cubicBezTo>
                    <a:pt x="804" y="294"/>
                    <a:pt x="797" y="151"/>
                    <a:pt x="709" y="63"/>
                  </a:cubicBezTo>
                  <a:cubicBezTo>
                    <a:pt x="663" y="21"/>
                    <a:pt x="607" y="0"/>
                    <a:pt x="551" y="0"/>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54" name="Google Shape;16354;p81"/>
            <p:cNvSpPr/>
            <p:nvPr/>
          </p:nvSpPr>
          <p:spPr>
            <a:xfrm>
              <a:off x="6391594" y="2960034"/>
              <a:ext cx="243546" cy="316281"/>
            </a:xfrm>
            <a:custGeom>
              <a:avLst/>
              <a:gdLst/>
              <a:ahLst/>
              <a:cxnLst/>
              <a:rect l="l" t="t" r="r" b="b"/>
              <a:pathLst>
                <a:path w="9285" h="12058" extrusionOk="0">
                  <a:moveTo>
                    <a:pt x="2146" y="1"/>
                  </a:moveTo>
                  <a:cubicBezTo>
                    <a:pt x="1975" y="1"/>
                    <a:pt x="1819" y="206"/>
                    <a:pt x="1965" y="377"/>
                  </a:cubicBezTo>
                  <a:lnTo>
                    <a:pt x="4413" y="3272"/>
                  </a:lnTo>
                  <a:lnTo>
                    <a:pt x="4413" y="7042"/>
                  </a:lnTo>
                  <a:cubicBezTo>
                    <a:pt x="4413" y="7178"/>
                    <a:pt x="4300" y="7269"/>
                    <a:pt x="4183" y="7269"/>
                  </a:cubicBezTo>
                  <a:cubicBezTo>
                    <a:pt x="4125" y="7269"/>
                    <a:pt x="4066" y="7247"/>
                    <a:pt x="4019" y="7198"/>
                  </a:cubicBezTo>
                  <a:lnTo>
                    <a:pt x="487" y="3435"/>
                  </a:lnTo>
                  <a:cubicBezTo>
                    <a:pt x="436" y="3382"/>
                    <a:pt x="378" y="3360"/>
                    <a:pt x="323" y="3360"/>
                  </a:cubicBezTo>
                  <a:cubicBezTo>
                    <a:pt x="150" y="3360"/>
                    <a:pt x="0" y="3577"/>
                    <a:pt x="154" y="3747"/>
                  </a:cubicBezTo>
                  <a:lnTo>
                    <a:pt x="3870" y="7700"/>
                  </a:lnTo>
                  <a:cubicBezTo>
                    <a:pt x="3999" y="7835"/>
                    <a:pt x="3918" y="8059"/>
                    <a:pt x="3735" y="8079"/>
                  </a:cubicBezTo>
                  <a:lnTo>
                    <a:pt x="975" y="8452"/>
                  </a:lnTo>
                  <a:cubicBezTo>
                    <a:pt x="692" y="8486"/>
                    <a:pt x="717" y="8900"/>
                    <a:pt x="995" y="8900"/>
                  </a:cubicBezTo>
                  <a:cubicBezTo>
                    <a:pt x="997" y="8900"/>
                    <a:pt x="1000" y="8900"/>
                    <a:pt x="1002" y="8900"/>
                  </a:cubicBezTo>
                  <a:lnTo>
                    <a:pt x="1036" y="8900"/>
                  </a:lnTo>
                  <a:lnTo>
                    <a:pt x="4155" y="8486"/>
                  </a:lnTo>
                  <a:cubicBezTo>
                    <a:pt x="4166" y="8484"/>
                    <a:pt x="4177" y="8484"/>
                    <a:pt x="4188" y="8484"/>
                  </a:cubicBezTo>
                  <a:cubicBezTo>
                    <a:pt x="4310" y="8484"/>
                    <a:pt x="4413" y="8585"/>
                    <a:pt x="4413" y="8710"/>
                  </a:cubicBezTo>
                  <a:lnTo>
                    <a:pt x="4413" y="11829"/>
                  </a:lnTo>
                  <a:cubicBezTo>
                    <a:pt x="4413" y="11982"/>
                    <a:pt x="4526" y="12058"/>
                    <a:pt x="4640" y="12058"/>
                  </a:cubicBezTo>
                  <a:cubicBezTo>
                    <a:pt x="4753" y="12058"/>
                    <a:pt x="4867" y="11982"/>
                    <a:pt x="4867" y="11829"/>
                  </a:cubicBezTo>
                  <a:lnTo>
                    <a:pt x="4867" y="8710"/>
                  </a:lnTo>
                  <a:cubicBezTo>
                    <a:pt x="4867" y="8585"/>
                    <a:pt x="4964" y="8484"/>
                    <a:pt x="5085" y="8484"/>
                  </a:cubicBezTo>
                  <a:cubicBezTo>
                    <a:pt x="5096" y="8484"/>
                    <a:pt x="5107" y="8484"/>
                    <a:pt x="5118" y="8486"/>
                  </a:cubicBezTo>
                  <a:lnTo>
                    <a:pt x="8244" y="8900"/>
                  </a:lnTo>
                  <a:lnTo>
                    <a:pt x="8271" y="8900"/>
                  </a:lnTo>
                  <a:cubicBezTo>
                    <a:pt x="8273" y="8900"/>
                    <a:pt x="8275" y="8900"/>
                    <a:pt x="8278" y="8900"/>
                  </a:cubicBezTo>
                  <a:cubicBezTo>
                    <a:pt x="8556" y="8900"/>
                    <a:pt x="8587" y="8486"/>
                    <a:pt x="8305" y="8445"/>
                  </a:cubicBezTo>
                  <a:lnTo>
                    <a:pt x="8305" y="8445"/>
                  </a:lnTo>
                  <a:lnTo>
                    <a:pt x="8312" y="8452"/>
                  </a:lnTo>
                  <a:lnTo>
                    <a:pt x="8312" y="8452"/>
                  </a:lnTo>
                  <a:lnTo>
                    <a:pt x="5545" y="8079"/>
                  </a:lnTo>
                  <a:cubicBezTo>
                    <a:pt x="5362" y="8059"/>
                    <a:pt x="5287" y="7835"/>
                    <a:pt x="5409" y="7700"/>
                  </a:cubicBezTo>
                  <a:lnTo>
                    <a:pt x="9125" y="3747"/>
                  </a:lnTo>
                  <a:cubicBezTo>
                    <a:pt x="9285" y="3577"/>
                    <a:pt x="9132" y="3360"/>
                    <a:pt x="8957" y="3360"/>
                  </a:cubicBezTo>
                  <a:cubicBezTo>
                    <a:pt x="8902" y="3360"/>
                    <a:pt x="8844" y="3382"/>
                    <a:pt x="8793" y="3435"/>
                  </a:cubicBezTo>
                  <a:lnTo>
                    <a:pt x="5260" y="7198"/>
                  </a:lnTo>
                  <a:cubicBezTo>
                    <a:pt x="5213" y="7247"/>
                    <a:pt x="5155" y="7269"/>
                    <a:pt x="5097" y="7269"/>
                  </a:cubicBezTo>
                  <a:cubicBezTo>
                    <a:pt x="4980" y="7269"/>
                    <a:pt x="4867" y="7178"/>
                    <a:pt x="4867" y="7042"/>
                  </a:cubicBezTo>
                  <a:lnTo>
                    <a:pt x="4867" y="3279"/>
                  </a:lnTo>
                  <a:lnTo>
                    <a:pt x="7539" y="383"/>
                  </a:lnTo>
                  <a:cubicBezTo>
                    <a:pt x="7692" y="219"/>
                    <a:pt x="7540" y="1"/>
                    <a:pt x="7366" y="1"/>
                  </a:cubicBezTo>
                  <a:cubicBezTo>
                    <a:pt x="7309" y="1"/>
                    <a:pt x="7251" y="24"/>
                    <a:pt x="7200" y="78"/>
                  </a:cubicBezTo>
                  <a:lnTo>
                    <a:pt x="4867" y="2607"/>
                  </a:lnTo>
                  <a:lnTo>
                    <a:pt x="4867" y="912"/>
                  </a:lnTo>
                  <a:cubicBezTo>
                    <a:pt x="4867" y="760"/>
                    <a:pt x="4753" y="683"/>
                    <a:pt x="4640" y="683"/>
                  </a:cubicBezTo>
                  <a:cubicBezTo>
                    <a:pt x="4526" y="683"/>
                    <a:pt x="4413" y="760"/>
                    <a:pt x="4413" y="912"/>
                  </a:cubicBezTo>
                  <a:lnTo>
                    <a:pt x="4413" y="2567"/>
                  </a:lnTo>
                  <a:lnTo>
                    <a:pt x="2317" y="85"/>
                  </a:lnTo>
                  <a:cubicBezTo>
                    <a:pt x="2267" y="26"/>
                    <a:pt x="2206" y="1"/>
                    <a:pt x="2146" y="1"/>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55" name="Google Shape;16355;p81"/>
            <p:cNvSpPr/>
            <p:nvPr/>
          </p:nvSpPr>
          <p:spPr>
            <a:xfrm>
              <a:off x="6624333" y="3184510"/>
              <a:ext cx="22820" cy="12879"/>
            </a:xfrm>
            <a:custGeom>
              <a:avLst/>
              <a:gdLst/>
              <a:ahLst/>
              <a:cxnLst/>
              <a:rect l="l" t="t" r="r" b="b"/>
              <a:pathLst>
                <a:path w="870" h="491" extrusionOk="0">
                  <a:moveTo>
                    <a:pt x="310" y="0"/>
                  </a:moveTo>
                  <a:cubicBezTo>
                    <a:pt x="44" y="0"/>
                    <a:pt x="1" y="418"/>
                    <a:pt x="286" y="457"/>
                  </a:cubicBezTo>
                  <a:lnTo>
                    <a:pt x="523" y="491"/>
                  </a:lnTo>
                  <a:lnTo>
                    <a:pt x="551" y="491"/>
                  </a:lnTo>
                  <a:cubicBezTo>
                    <a:pt x="835" y="491"/>
                    <a:pt x="869" y="71"/>
                    <a:pt x="584" y="37"/>
                  </a:cubicBezTo>
                  <a:lnTo>
                    <a:pt x="347" y="3"/>
                  </a:lnTo>
                  <a:cubicBezTo>
                    <a:pt x="334" y="1"/>
                    <a:pt x="322" y="0"/>
                    <a:pt x="310" y="0"/>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56" name="Google Shape;16356;p81"/>
            <p:cNvSpPr/>
            <p:nvPr/>
          </p:nvSpPr>
          <p:spPr>
            <a:xfrm>
              <a:off x="6367593" y="3022750"/>
              <a:ext cx="21115" cy="18387"/>
            </a:xfrm>
            <a:custGeom>
              <a:avLst/>
              <a:gdLst/>
              <a:ahLst/>
              <a:cxnLst/>
              <a:rect l="l" t="t" r="r" b="b"/>
              <a:pathLst>
                <a:path w="805" h="701" extrusionOk="0">
                  <a:moveTo>
                    <a:pt x="331" y="1"/>
                  </a:moveTo>
                  <a:cubicBezTo>
                    <a:pt x="155" y="1"/>
                    <a:pt x="1" y="221"/>
                    <a:pt x="161" y="386"/>
                  </a:cubicBezTo>
                  <a:lnTo>
                    <a:pt x="391" y="630"/>
                  </a:lnTo>
                  <a:cubicBezTo>
                    <a:pt x="434" y="677"/>
                    <a:pt x="495" y="701"/>
                    <a:pt x="556" y="701"/>
                  </a:cubicBezTo>
                  <a:cubicBezTo>
                    <a:pt x="610" y="701"/>
                    <a:pt x="665" y="682"/>
                    <a:pt x="710" y="644"/>
                  </a:cubicBezTo>
                  <a:cubicBezTo>
                    <a:pt x="798" y="555"/>
                    <a:pt x="805" y="413"/>
                    <a:pt x="717" y="318"/>
                  </a:cubicBezTo>
                  <a:lnTo>
                    <a:pt x="493" y="74"/>
                  </a:lnTo>
                  <a:cubicBezTo>
                    <a:pt x="443" y="22"/>
                    <a:pt x="386" y="1"/>
                    <a:pt x="331" y="1"/>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57" name="Google Shape;16357;p81"/>
            <p:cNvSpPr/>
            <p:nvPr/>
          </p:nvSpPr>
          <p:spPr>
            <a:xfrm>
              <a:off x="6379633" y="3184563"/>
              <a:ext cx="22794" cy="12826"/>
            </a:xfrm>
            <a:custGeom>
              <a:avLst/>
              <a:gdLst/>
              <a:ahLst/>
              <a:cxnLst/>
              <a:rect l="l" t="t" r="r" b="b"/>
              <a:pathLst>
                <a:path w="869" h="489" extrusionOk="0">
                  <a:moveTo>
                    <a:pt x="522" y="1"/>
                  </a:moveTo>
                  <a:lnTo>
                    <a:pt x="285" y="35"/>
                  </a:lnTo>
                  <a:cubicBezTo>
                    <a:pt x="0" y="69"/>
                    <a:pt x="27" y="489"/>
                    <a:pt x="312" y="489"/>
                  </a:cubicBezTo>
                  <a:lnTo>
                    <a:pt x="346" y="489"/>
                  </a:lnTo>
                  <a:lnTo>
                    <a:pt x="577" y="455"/>
                  </a:lnTo>
                  <a:cubicBezTo>
                    <a:pt x="868" y="416"/>
                    <a:pt x="825" y="5"/>
                    <a:pt x="560" y="5"/>
                  </a:cubicBezTo>
                  <a:cubicBezTo>
                    <a:pt x="548" y="5"/>
                    <a:pt x="535" y="6"/>
                    <a:pt x="522" y="8"/>
                  </a:cubicBezTo>
                  <a:lnTo>
                    <a:pt x="522" y="1"/>
                  </a:ln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58" name="Google Shape;16358;p81"/>
            <p:cNvSpPr/>
            <p:nvPr/>
          </p:nvSpPr>
          <p:spPr>
            <a:xfrm>
              <a:off x="6507321" y="2948257"/>
              <a:ext cx="11935" cy="17941"/>
            </a:xfrm>
            <a:custGeom>
              <a:avLst/>
              <a:gdLst/>
              <a:ahLst/>
              <a:cxnLst/>
              <a:rect l="l" t="t" r="r" b="b"/>
              <a:pathLst>
                <a:path w="455" h="684" extrusionOk="0">
                  <a:moveTo>
                    <a:pt x="228" y="0"/>
                  </a:moveTo>
                  <a:cubicBezTo>
                    <a:pt x="114" y="0"/>
                    <a:pt x="1" y="76"/>
                    <a:pt x="1" y="229"/>
                  </a:cubicBezTo>
                  <a:lnTo>
                    <a:pt x="1" y="459"/>
                  </a:lnTo>
                  <a:cubicBezTo>
                    <a:pt x="1" y="581"/>
                    <a:pt x="102" y="683"/>
                    <a:pt x="231" y="683"/>
                  </a:cubicBezTo>
                  <a:cubicBezTo>
                    <a:pt x="353" y="683"/>
                    <a:pt x="455" y="581"/>
                    <a:pt x="455" y="459"/>
                  </a:cubicBezTo>
                  <a:lnTo>
                    <a:pt x="455" y="229"/>
                  </a:lnTo>
                  <a:cubicBezTo>
                    <a:pt x="455" y="76"/>
                    <a:pt x="341" y="0"/>
                    <a:pt x="228" y="0"/>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59" name="Google Shape;16359;p81"/>
            <p:cNvSpPr/>
            <p:nvPr/>
          </p:nvSpPr>
          <p:spPr>
            <a:xfrm>
              <a:off x="6417142" y="3001923"/>
              <a:ext cx="72001" cy="84985"/>
            </a:xfrm>
            <a:custGeom>
              <a:avLst/>
              <a:gdLst/>
              <a:ahLst/>
              <a:cxnLst/>
              <a:rect l="l" t="t" r="r" b="b"/>
              <a:pathLst>
                <a:path w="2745" h="3240" extrusionOk="0">
                  <a:moveTo>
                    <a:pt x="1" y="0"/>
                  </a:moveTo>
                  <a:lnTo>
                    <a:pt x="1276" y="2685"/>
                  </a:lnTo>
                  <a:cubicBezTo>
                    <a:pt x="1364" y="2868"/>
                    <a:pt x="1527" y="3004"/>
                    <a:pt x="1723" y="3051"/>
                  </a:cubicBezTo>
                  <a:lnTo>
                    <a:pt x="2442" y="3234"/>
                  </a:lnTo>
                  <a:cubicBezTo>
                    <a:pt x="2458" y="3238"/>
                    <a:pt x="2475" y="3240"/>
                    <a:pt x="2491" y="3240"/>
                  </a:cubicBezTo>
                  <a:cubicBezTo>
                    <a:pt x="2627" y="3240"/>
                    <a:pt x="2744" y="3116"/>
                    <a:pt x="2720" y="2977"/>
                  </a:cubicBezTo>
                  <a:lnTo>
                    <a:pt x="2503" y="1614"/>
                  </a:lnTo>
                  <a:cubicBezTo>
                    <a:pt x="2483" y="1471"/>
                    <a:pt x="2422" y="1349"/>
                    <a:pt x="2327" y="1248"/>
                  </a:cubicBezTo>
                  <a:lnTo>
                    <a:pt x="1438" y="312"/>
                  </a:lnTo>
                  <a:lnTo>
                    <a:pt x="1581" y="1214"/>
                  </a:lnTo>
                  <a:cubicBezTo>
                    <a:pt x="1608" y="1370"/>
                    <a:pt x="1487" y="1479"/>
                    <a:pt x="1359" y="1479"/>
                  </a:cubicBezTo>
                  <a:cubicBezTo>
                    <a:pt x="1298" y="1479"/>
                    <a:pt x="1236" y="1454"/>
                    <a:pt x="1188" y="1397"/>
                  </a:cubicBezTo>
                  <a:lnTo>
                    <a:pt x="1" y="0"/>
                  </a:ln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60" name="Google Shape;16360;p81"/>
            <p:cNvSpPr/>
            <p:nvPr/>
          </p:nvSpPr>
          <p:spPr>
            <a:xfrm>
              <a:off x="6358990" y="3090659"/>
              <a:ext cx="102481" cy="86113"/>
            </a:xfrm>
            <a:custGeom>
              <a:avLst/>
              <a:gdLst/>
              <a:ahLst/>
              <a:cxnLst/>
              <a:rect l="l" t="t" r="r" b="b"/>
              <a:pathLst>
                <a:path w="3907" h="3283" extrusionOk="0">
                  <a:moveTo>
                    <a:pt x="129" y="1"/>
                  </a:moveTo>
                  <a:lnTo>
                    <a:pt x="35" y="299"/>
                  </a:lnTo>
                  <a:cubicBezTo>
                    <a:pt x="1" y="401"/>
                    <a:pt x="41" y="516"/>
                    <a:pt x="143" y="570"/>
                  </a:cubicBezTo>
                  <a:lnTo>
                    <a:pt x="2021" y="1560"/>
                  </a:lnTo>
                  <a:cubicBezTo>
                    <a:pt x="2164" y="1635"/>
                    <a:pt x="2184" y="1831"/>
                    <a:pt x="2062" y="1933"/>
                  </a:cubicBezTo>
                  <a:lnTo>
                    <a:pt x="496" y="3282"/>
                  </a:lnTo>
                  <a:lnTo>
                    <a:pt x="3676" y="2496"/>
                  </a:lnTo>
                  <a:cubicBezTo>
                    <a:pt x="3838" y="2455"/>
                    <a:pt x="3906" y="2272"/>
                    <a:pt x="3805" y="2143"/>
                  </a:cubicBezTo>
                  <a:lnTo>
                    <a:pt x="3377" y="1547"/>
                  </a:lnTo>
                  <a:cubicBezTo>
                    <a:pt x="3303" y="1452"/>
                    <a:pt x="3215" y="1377"/>
                    <a:pt x="3106" y="1330"/>
                  </a:cubicBezTo>
                  <a:lnTo>
                    <a:pt x="129" y="1"/>
                  </a:ln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61" name="Google Shape;16361;p81"/>
            <p:cNvSpPr/>
            <p:nvPr/>
          </p:nvSpPr>
          <p:spPr>
            <a:xfrm>
              <a:off x="6565131" y="3090659"/>
              <a:ext cx="102481" cy="86113"/>
            </a:xfrm>
            <a:custGeom>
              <a:avLst/>
              <a:gdLst/>
              <a:ahLst/>
              <a:cxnLst/>
              <a:rect l="l" t="t" r="r" b="b"/>
              <a:pathLst>
                <a:path w="3907" h="3283" extrusionOk="0">
                  <a:moveTo>
                    <a:pt x="3777" y="1"/>
                  </a:moveTo>
                  <a:lnTo>
                    <a:pt x="801" y="1330"/>
                  </a:lnTo>
                  <a:cubicBezTo>
                    <a:pt x="692" y="1377"/>
                    <a:pt x="597" y="1452"/>
                    <a:pt x="529" y="1547"/>
                  </a:cubicBezTo>
                  <a:lnTo>
                    <a:pt x="102" y="2136"/>
                  </a:lnTo>
                  <a:cubicBezTo>
                    <a:pt x="0" y="2272"/>
                    <a:pt x="68" y="2455"/>
                    <a:pt x="231" y="2496"/>
                  </a:cubicBezTo>
                  <a:lnTo>
                    <a:pt x="3411" y="3282"/>
                  </a:lnTo>
                  <a:lnTo>
                    <a:pt x="1845" y="1933"/>
                  </a:lnTo>
                  <a:cubicBezTo>
                    <a:pt x="1723" y="1831"/>
                    <a:pt x="1743" y="1635"/>
                    <a:pt x="1885" y="1560"/>
                  </a:cubicBezTo>
                  <a:lnTo>
                    <a:pt x="3764" y="570"/>
                  </a:lnTo>
                  <a:cubicBezTo>
                    <a:pt x="3865" y="516"/>
                    <a:pt x="3906" y="401"/>
                    <a:pt x="3872" y="299"/>
                  </a:cubicBezTo>
                  <a:lnTo>
                    <a:pt x="3777" y="1"/>
                  </a:ln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62" name="Google Shape;16362;p81"/>
            <p:cNvSpPr/>
            <p:nvPr/>
          </p:nvSpPr>
          <p:spPr>
            <a:xfrm>
              <a:off x="6537459" y="3001740"/>
              <a:ext cx="72342" cy="85038"/>
            </a:xfrm>
            <a:custGeom>
              <a:avLst/>
              <a:gdLst/>
              <a:ahLst/>
              <a:cxnLst/>
              <a:rect l="l" t="t" r="r" b="b"/>
              <a:pathLst>
                <a:path w="2758" h="3242" extrusionOk="0">
                  <a:moveTo>
                    <a:pt x="2757" y="0"/>
                  </a:moveTo>
                  <a:cubicBezTo>
                    <a:pt x="2757" y="0"/>
                    <a:pt x="2751" y="7"/>
                    <a:pt x="2751" y="7"/>
                  </a:cubicBezTo>
                  <a:lnTo>
                    <a:pt x="1639" y="1323"/>
                  </a:lnTo>
                  <a:cubicBezTo>
                    <a:pt x="1590" y="1379"/>
                    <a:pt x="1528" y="1404"/>
                    <a:pt x="1467" y="1404"/>
                  </a:cubicBezTo>
                  <a:cubicBezTo>
                    <a:pt x="1331" y="1404"/>
                    <a:pt x="1201" y="1283"/>
                    <a:pt x="1238" y="1119"/>
                  </a:cubicBezTo>
                  <a:lnTo>
                    <a:pt x="1455" y="177"/>
                  </a:lnTo>
                  <a:lnTo>
                    <a:pt x="418" y="1255"/>
                  </a:lnTo>
                  <a:cubicBezTo>
                    <a:pt x="323" y="1356"/>
                    <a:pt x="262" y="1478"/>
                    <a:pt x="242" y="1621"/>
                  </a:cubicBezTo>
                  <a:lnTo>
                    <a:pt x="25" y="2984"/>
                  </a:lnTo>
                  <a:cubicBezTo>
                    <a:pt x="1" y="3121"/>
                    <a:pt x="113" y="3242"/>
                    <a:pt x="246" y="3242"/>
                  </a:cubicBezTo>
                  <a:cubicBezTo>
                    <a:pt x="265" y="3242"/>
                    <a:pt x="284" y="3240"/>
                    <a:pt x="303" y="3235"/>
                  </a:cubicBezTo>
                  <a:lnTo>
                    <a:pt x="1021" y="3058"/>
                  </a:lnTo>
                  <a:cubicBezTo>
                    <a:pt x="1218" y="3011"/>
                    <a:pt x="1388" y="2875"/>
                    <a:pt x="1469" y="2685"/>
                  </a:cubicBezTo>
                  <a:lnTo>
                    <a:pt x="2757" y="0"/>
                  </a:ln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363" name="Google Shape;16363;p81"/>
          <p:cNvGrpSpPr/>
          <p:nvPr/>
        </p:nvGrpSpPr>
        <p:grpSpPr>
          <a:xfrm>
            <a:off x="4135079" y="1518066"/>
            <a:ext cx="370132" cy="358223"/>
            <a:chOff x="4135079" y="1518066"/>
            <a:chExt cx="370132" cy="358223"/>
          </a:xfrm>
        </p:grpSpPr>
        <p:sp>
          <p:nvSpPr>
            <p:cNvPr id="16364" name="Google Shape;16364;p81"/>
            <p:cNvSpPr/>
            <p:nvPr/>
          </p:nvSpPr>
          <p:spPr>
            <a:xfrm>
              <a:off x="4135079" y="1625688"/>
              <a:ext cx="95530" cy="95530"/>
            </a:xfrm>
            <a:custGeom>
              <a:avLst/>
              <a:gdLst/>
              <a:ahLst/>
              <a:cxnLst/>
              <a:rect l="l" t="t" r="r" b="b"/>
              <a:pathLst>
                <a:path w="3642" h="3642" extrusionOk="0">
                  <a:moveTo>
                    <a:pt x="1824" y="0"/>
                  </a:moveTo>
                  <a:cubicBezTo>
                    <a:pt x="814" y="0"/>
                    <a:pt x="0" y="814"/>
                    <a:pt x="0" y="1817"/>
                  </a:cubicBezTo>
                  <a:cubicBezTo>
                    <a:pt x="0" y="2821"/>
                    <a:pt x="814" y="3641"/>
                    <a:pt x="1824" y="3641"/>
                  </a:cubicBezTo>
                  <a:cubicBezTo>
                    <a:pt x="2828" y="3641"/>
                    <a:pt x="3642" y="2821"/>
                    <a:pt x="3642" y="1817"/>
                  </a:cubicBezTo>
                  <a:cubicBezTo>
                    <a:pt x="3642" y="814"/>
                    <a:pt x="2828" y="0"/>
                    <a:pt x="1824"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65" name="Google Shape;16365;p81"/>
            <p:cNvSpPr/>
            <p:nvPr/>
          </p:nvSpPr>
          <p:spPr>
            <a:xfrm>
              <a:off x="4153047" y="1643472"/>
              <a:ext cx="59595" cy="59778"/>
            </a:xfrm>
            <a:custGeom>
              <a:avLst/>
              <a:gdLst/>
              <a:ahLst/>
              <a:cxnLst/>
              <a:rect l="l" t="t" r="r" b="b"/>
              <a:pathLst>
                <a:path w="2272" h="2279" extrusionOk="0">
                  <a:moveTo>
                    <a:pt x="1139" y="0"/>
                  </a:moveTo>
                  <a:cubicBezTo>
                    <a:pt x="509" y="0"/>
                    <a:pt x="0" y="509"/>
                    <a:pt x="0" y="1139"/>
                  </a:cubicBezTo>
                  <a:cubicBezTo>
                    <a:pt x="0" y="1770"/>
                    <a:pt x="509" y="2278"/>
                    <a:pt x="1139" y="2278"/>
                  </a:cubicBezTo>
                  <a:cubicBezTo>
                    <a:pt x="1763" y="2278"/>
                    <a:pt x="2272" y="1770"/>
                    <a:pt x="2272" y="1139"/>
                  </a:cubicBezTo>
                  <a:cubicBezTo>
                    <a:pt x="2272" y="509"/>
                    <a:pt x="1763" y="0"/>
                    <a:pt x="1139" y="0"/>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66" name="Google Shape;16366;p81"/>
            <p:cNvSpPr/>
            <p:nvPr/>
          </p:nvSpPr>
          <p:spPr>
            <a:xfrm>
              <a:off x="4409681" y="1625688"/>
              <a:ext cx="95530" cy="95530"/>
            </a:xfrm>
            <a:custGeom>
              <a:avLst/>
              <a:gdLst/>
              <a:ahLst/>
              <a:cxnLst/>
              <a:rect l="l" t="t" r="r" b="b"/>
              <a:pathLst>
                <a:path w="3642" h="3642" extrusionOk="0">
                  <a:moveTo>
                    <a:pt x="1818" y="0"/>
                  </a:moveTo>
                  <a:cubicBezTo>
                    <a:pt x="814" y="0"/>
                    <a:pt x="1" y="814"/>
                    <a:pt x="1" y="1817"/>
                  </a:cubicBezTo>
                  <a:cubicBezTo>
                    <a:pt x="1" y="2821"/>
                    <a:pt x="814" y="3641"/>
                    <a:pt x="1818" y="3641"/>
                  </a:cubicBezTo>
                  <a:cubicBezTo>
                    <a:pt x="2828" y="3641"/>
                    <a:pt x="3642" y="2821"/>
                    <a:pt x="3642" y="1817"/>
                  </a:cubicBezTo>
                  <a:cubicBezTo>
                    <a:pt x="3642" y="814"/>
                    <a:pt x="2828" y="0"/>
                    <a:pt x="1818"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67" name="Google Shape;16367;p81"/>
            <p:cNvSpPr/>
            <p:nvPr/>
          </p:nvSpPr>
          <p:spPr>
            <a:xfrm>
              <a:off x="4427649" y="1643472"/>
              <a:ext cx="59621" cy="59778"/>
            </a:xfrm>
            <a:custGeom>
              <a:avLst/>
              <a:gdLst/>
              <a:ahLst/>
              <a:cxnLst/>
              <a:rect l="l" t="t" r="r" b="b"/>
              <a:pathLst>
                <a:path w="2273" h="2279" extrusionOk="0">
                  <a:moveTo>
                    <a:pt x="1133" y="0"/>
                  </a:moveTo>
                  <a:cubicBezTo>
                    <a:pt x="509" y="0"/>
                    <a:pt x="1" y="509"/>
                    <a:pt x="1" y="1139"/>
                  </a:cubicBezTo>
                  <a:cubicBezTo>
                    <a:pt x="1" y="1770"/>
                    <a:pt x="509" y="2278"/>
                    <a:pt x="1133" y="2278"/>
                  </a:cubicBezTo>
                  <a:cubicBezTo>
                    <a:pt x="1764" y="2278"/>
                    <a:pt x="2272" y="1770"/>
                    <a:pt x="2272" y="1139"/>
                  </a:cubicBezTo>
                  <a:cubicBezTo>
                    <a:pt x="2272" y="509"/>
                    <a:pt x="1764" y="0"/>
                    <a:pt x="1133" y="0"/>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68" name="Google Shape;16368;p81"/>
            <p:cNvSpPr/>
            <p:nvPr/>
          </p:nvSpPr>
          <p:spPr>
            <a:xfrm>
              <a:off x="4170831" y="1518250"/>
              <a:ext cx="298471" cy="358040"/>
            </a:xfrm>
            <a:custGeom>
              <a:avLst/>
              <a:gdLst/>
              <a:ahLst/>
              <a:cxnLst/>
              <a:rect l="l" t="t" r="r" b="b"/>
              <a:pathLst>
                <a:path w="11379" h="13650" extrusionOk="0">
                  <a:moveTo>
                    <a:pt x="6150" y="1"/>
                  </a:moveTo>
                  <a:cubicBezTo>
                    <a:pt x="5547" y="197"/>
                    <a:pt x="5032" y="618"/>
                    <a:pt x="4652" y="1024"/>
                  </a:cubicBezTo>
                  <a:cubicBezTo>
                    <a:pt x="2468" y="1513"/>
                    <a:pt x="916" y="3452"/>
                    <a:pt x="916" y="5689"/>
                  </a:cubicBezTo>
                  <a:cubicBezTo>
                    <a:pt x="909" y="6144"/>
                    <a:pt x="780" y="6598"/>
                    <a:pt x="550" y="6991"/>
                  </a:cubicBezTo>
                  <a:cubicBezTo>
                    <a:pt x="190" y="7595"/>
                    <a:pt x="7" y="8286"/>
                    <a:pt x="0" y="8985"/>
                  </a:cubicBezTo>
                  <a:cubicBezTo>
                    <a:pt x="0" y="11561"/>
                    <a:pt x="2543" y="13650"/>
                    <a:pt x="5689" y="13650"/>
                  </a:cubicBezTo>
                  <a:cubicBezTo>
                    <a:pt x="8836" y="13650"/>
                    <a:pt x="11378" y="11561"/>
                    <a:pt x="11378" y="8985"/>
                  </a:cubicBezTo>
                  <a:cubicBezTo>
                    <a:pt x="11378" y="8286"/>
                    <a:pt x="11188" y="7595"/>
                    <a:pt x="10836" y="6991"/>
                  </a:cubicBezTo>
                  <a:cubicBezTo>
                    <a:pt x="10598" y="6598"/>
                    <a:pt x="10476" y="6144"/>
                    <a:pt x="10470" y="5689"/>
                  </a:cubicBezTo>
                  <a:cubicBezTo>
                    <a:pt x="10470" y="3750"/>
                    <a:pt x="9303" y="2008"/>
                    <a:pt x="7513" y="1269"/>
                  </a:cubicBezTo>
                  <a:lnTo>
                    <a:pt x="7513" y="455"/>
                  </a:lnTo>
                  <a:lnTo>
                    <a:pt x="6374" y="909"/>
                  </a:lnTo>
                  <a:lnTo>
                    <a:pt x="6150" y="1"/>
                  </a:ln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69" name="Google Shape;16369;p81"/>
            <p:cNvSpPr/>
            <p:nvPr/>
          </p:nvSpPr>
          <p:spPr>
            <a:xfrm>
              <a:off x="4170831" y="1518066"/>
              <a:ext cx="166665" cy="352374"/>
            </a:xfrm>
            <a:custGeom>
              <a:avLst/>
              <a:gdLst/>
              <a:ahLst/>
              <a:cxnLst/>
              <a:rect l="l" t="t" r="r" b="b"/>
              <a:pathLst>
                <a:path w="6354" h="13434" extrusionOk="0">
                  <a:moveTo>
                    <a:pt x="6150" y="1"/>
                  </a:moveTo>
                  <a:cubicBezTo>
                    <a:pt x="5547" y="204"/>
                    <a:pt x="5032" y="625"/>
                    <a:pt x="4652" y="1031"/>
                  </a:cubicBezTo>
                  <a:cubicBezTo>
                    <a:pt x="2468" y="1520"/>
                    <a:pt x="916" y="3459"/>
                    <a:pt x="916" y="5696"/>
                  </a:cubicBezTo>
                  <a:cubicBezTo>
                    <a:pt x="909" y="6151"/>
                    <a:pt x="780" y="6605"/>
                    <a:pt x="550" y="6998"/>
                  </a:cubicBezTo>
                  <a:cubicBezTo>
                    <a:pt x="190" y="7602"/>
                    <a:pt x="7" y="8293"/>
                    <a:pt x="0" y="8992"/>
                  </a:cubicBezTo>
                  <a:cubicBezTo>
                    <a:pt x="0" y="11073"/>
                    <a:pt x="1662" y="12836"/>
                    <a:pt x="3953" y="13433"/>
                  </a:cubicBezTo>
                  <a:cubicBezTo>
                    <a:pt x="3025" y="12457"/>
                    <a:pt x="2509" y="11155"/>
                    <a:pt x="2509" y="9805"/>
                  </a:cubicBezTo>
                  <a:cubicBezTo>
                    <a:pt x="2502" y="8999"/>
                    <a:pt x="2692" y="8205"/>
                    <a:pt x="3052" y="7480"/>
                  </a:cubicBezTo>
                  <a:cubicBezTo>
                    <a:pt x="3289" y="7005"/>
                    <a:pt x="3418" y="6483"/>
                    <a:pt x="3418" y="5954"/>
                  </a:cubicBezTo>
                  <a:cubicBezTo>
                    <a:pt x="3418" y="3642"/>
                    <a:pt x="4625" y="1655"/>
                    <a:pt x="6354" y="814"/>
                  </a:cubicBezTo>
                  <a:lnTo>
                    <a:pt x="6150" y="1"/>
                  </a:ln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70" name="Google Shape;16370;p81"/>
            <p:cNvSpPr/>
            <p:nvPr/>
          </p:nvSpPr>
          <p:spPr>
            <a:xfrm>
              <a:off x="4212615" y="1636914"/>
              <a:ext cx="214719" cy="215558"/>
            </a:xfrm>
            <a:custGeom>
              <a:avLst/>
              <a:gdLst/>
              <a:ahLst/>
              <a:cxnLst/>
              <a:rect l="l" t="t" r="r" b="b"/>
              <a:pathLst>
                <a:path w="8186" h="8218" extrusionOk="0">
                  <a:moveTo>
                    <a:pt x="2256" y="0"/>
                  </a:moveTo>
                  <a:cubicBezTo>
                    <a:pt x="1747" y="0"/>
                    <a:pt x="1238" y="190"/>
                    <a:pt x="842" y="569"/>
                  </a:cubicBezTo>
                  <a:cubicBezTo>
                    <a:pt x="55" y="1321"/>
                    <a:pt x="1" y="2555"/>
                    <a:pt x="706" y="3383"/>
                  </a:cubicBezTo>
                  <a:cubicBezTo>
                    <a:pt x="991" y="3722"/>
                    <a:pt x="1052" y="4190"/>
                    <a:pt x="875" y="4590"/>
                  </a:cubicBezTo>
                  <a:cubicBezTo>
                    <a:pt x="753" y="4874"/>
                    <a:pt x="686" y="5180"/>
                    <a:pt x="686" y="5485"/>
                  </a:cubicBezTo>
                  <a:cubicBezTo>
                    <a:pt x="686" y="6997"/>
                    <a:pt x="2211" y="8217"/>
                    <a:pt x="4096" y="8217"/>
                  </a:cubicBezTo>
                  <a:cubicBezTo>
                    <a:pt x="5981" y="8217"/>
                    <a:pt x="7514" y="6990"/>
                    <a:pt x="7514" y="5485"/>
                  </a:cubicBezTo>
                  <a:cubicBezTo>
                    <a:pt x="7514" y="5173"/>
                    <a:pt x="7446" y="4874"/>
                    <a:pt x="7324" y="4590"/>
                  </a:cubicBezTo>
                  <a:cubicBezTo>
                    <a:pt x="7148" y="4190"/>
                    <a:pt x="7209" y="3722"/>
                    <a:pt x="7493" y="3383"/>
                  </a:cubicBezTo>
                  <a:cubicBezTo>
                    <a:pt x="8185" y="2555"/>
                    <a:pt x="8117" y="1335"/>
                    <a:pt x="7337" y="589"/>
                  </a:cubicBezTo>
                  <a:cubicBezTo>
                    <a:pt x="6944" y="213"/>
                    <a:pt x="6434" y="23"/>
                    <a:pt x="5923" y="23"/>
                  </a:cubicBezTo>
                  <a:cubicBezTo>
                    <a:pt x="5430" y="23"/>
                    <a:pt x="4936" y="199"/>
                    <a:pt x="4544" y="555"/>
                  </a:cubicBezTo>
                  <a:cubicBezTo>
                    <a:pt x="4418" y="667"/>
                    <a:pt x="4261" y="723"/>
                    <a:pt x="4102" y="723"/>
                  </a:cubicBezTo>
                  <a:cubicBezTo>
                    <a:pt x="3944" y="723"/>
                    <a:pt x="3784" y="667"/>
                    <a:pt x="3656" y="555"/>
                  </a:cubicBezTo>
                  <a:cubicBezTo>
                    <a:pt x="3262" y="185"/>
                    <a:pt x="2759" y="0"/>
                    <a:pt x="2256" y="0"/>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71" name="Google Shape;16371;p81"/>
            <p:cNvSpPr/>
            <p:nvPr/>
          </p:nvSpPr>
          <p:spPr>
            <a:xfrm>
              <a:off x="4204274" y="1638121"/>
              <a:ext cx="60119" cy="179308"/>
            </a:xfrm>
            <a:custGeom>
              <a:avLst/>
              <a:gdLst/>
              <a:ahLst/>
              <a:cxnLst/>
              <a:rect l="l" t="t" r="r" b="b"/>
              <a:pathLst>
                <a:path w="2292" h="6836" extrusionOk="0">
                  <a:moveTo>
                    <a:pt x="2272" y="1"/>
                  </a:moveTo>
                  <a:cubicBezTo>
                    <a:pt x="699" y="252"/>
                    <a:pt x="0" y="2116"/>
                    <a:pt x="1024" y="3337"/>
                  </a:cubicBezTo>
                  <a:cubicBezTo>
                    <a:pt x="1309" y="3676"/>
                    <a:pt x="1370" y="4144"/>
                    <a:pt x="1193" y="4544"/>
                  </a:cubicBezTo>
                  <a:cubicBezTo>
                    <a:pt x="1071" y="4828"/>
                    <a:pt x="1004" y="5134"/>
                    <a:pt x="1004" y="5439"/>
                  </a:cubicBezTo>
                  <a:cubicBezTo>
                    <a:pt x="1010" y="5947"/>
                    <a:pt x="1180" y="6435"/>
                    <a:pt x="1485" y="6835"/>
                  </a:cubicBezTo>
                  <a:cubicBezTo>
                    <a:pt x="1065" y="5534"/>
                    <a:pt x="1166" y="4123"/>
                    <a:pt x="1777" y="2903"/>
                  </a:cubicBezTo>
                  <a:cubicBezTo>
                    <a:pt x="2014" y="2428"/>
                    <a:pt x="2143" y="1906"/>
                    <a:pt x="2143" y="1377"/>
                  </a:cubicBezTo>
                  <a:cubicBezTo>
                    <a:pt x="2143" y="916"/>
                    <a:pt x="2190" y="448"/>
                    <a:pt x="2292" y="1"/>
                  </a:cubicBez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72" name="Google Shape;16372;p81"/>
            <p:cNvSpPr/>
            <p:nvPr/>
          </p:nvSpPr>
          <p:spPr>
            <a:xfrm>
              <a:off x="4287948" y="1733126"/>
              <a:ext cx="28564" cy="17968"/>
            </a:xfrm>
            <a:custGeom>
              <a:avLst/>
              <a:gdLst/>
              <a:ahLst/>
              <a:cxnLst/>
              <a:rect l="l" t="t" r="r" b="b"/>
              <a:pathLst>
                <a:path w="1089" h="685" extrusionOk="0">
                  <a:moveTo>
                    <a:pt x="323" y="0"/>
                  </a:moveTo>
                  <a:cubicBezTo>
                    <a:pt x="114" y="0"/>
                    <a:pt x="0" y="302"/>
                    <a:pt x="214" y="427"/>
                  </a:cubicBezTo>
                  <a:lnTo>
                    <a:pt x="668" y="657"/>
                  </a:lnTo>
                  <a:cubicBezTo>
                    <a:pt x="702" y="671"/>
                    <a:pt x="736" y="678"/>
                    <a:pt x="770" y="678"/>
                  </a:cubicBezTo>
                  <a:lnTo>
                    <a:pt x="770" y="684"/>
                  </a:lnTo>
                  <a:cubicBezTo>
                    <a:pt x="1014" y="684"/>
                    <a:pt x="1089" y="359"/>
                    <a:pt x="872" y="250"/>
                  </a:cubicBezTo>
                  <a:lnTo>
                    <a:pt x="417" y="20"/>
                  </a:lnTo>
                  <a:cubicBezTo>
                    <a:pt x="385" y="6"/>
                    <a:pt x="353" y="0"/>
                    <a:pt x="323"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73" name="Google Shape;16373;p81"/>
            <p:cNvSpPr/>
            <p:nvPr/>
          </p:nvSpPr>
          <p:spPr>
            <a:xfrm>
              <a:off x="4323673" y="1733126"/>
              <a:ext cx="28696" cy="17784"/>
            </a:xfrm>
            <a:custGeom>
              <a:avLst/>
              <a:gdLst/>
              <a:ahLst/>
              <a:cxnLst/>
              <a:rect l="l" t="t" r="r" b="b"/>
              <a:pathLst>
                <a:path w="1094" h="678" extrusionOk="0">
                  <a:moveTo>
                    <a:pt x="768" y="0"/>
                  </a:moveTo>
                  <a:cubicBezTo>
                    <a:pt x="739" y="0"/>
                    <a:pt x="708" y="6"/>
                    <a:pt x="676" y="20"/>
                  </a:cubicBezTo>
                  <a:lnTo>
                    <a:pt x="222" y="250"/>
                  </a:lnTo>
                  <a:cubicBezTo>
                    <a:pt x="0" y="351"/>
                    <a:pt x="78" y="678"/>
                    <a:pt x="316" y="678"/>
                  </a:cubicBezTo>
                  <a:cubicBezTo>
                    <a:pt x="318" y="678"/>
                    <a:pt x="321" y="678"/>
                    <a:pt x="323" y="678"/>
                  </a:cubicBezTo>
                  <a:cubicBezTo>
                    <a:pt x="357" y="678"/>
                    <a:pt x="391" y="671"/>
                    <a:pt x="425" y="657"/>
                  </a:cubicBezTo>
                  <a:lnTo>
                    <a:pt x="879" y="427"/>
                  </a:lnTo>
                  <a:cubicBezTo>
                    <a:pt x="1093" y="302"/>
                    <a:pt x="974" y="0"/>
                    <a:pt x="768"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74" name="Google Shape;16374;p81"/>
            <p:cNvSpPr/>
            <p:nvPr/>
          </p:nvSpPr>
          <p:spPr>
            <a:xfrm>
              <a:off x="4260459" y="1774884"/>
              <a:ext cx="119373" cy="53745"/>
            </a:xfrm>
            <a:custGeom>
              <a:avLst/>
              <a:gdLst/>
              <a:ahLst/>
              <a:cxnLst/>
              <a:rect l="l" t="t" r="r" b="b"/>
              <a:pathLst>
                <a:path w="4551" h="2049" extrusionOk="0">
                  <a:moveTo>
                    <a:pt x="245" y="1"/>
                  </a:moveTo>
                  <a:cubicBezTo>
                    <a:pt x="102" y="1"/>
                    <a:pt x="1" y="123"/>
                    <a:pt x="14" y="259"/>
                  </a:cubicBezTo>
                  <a:cubicBezTo>
                    <a:pt x="157" y="1262"/>
                    <a:pt x="1120" y="2049"/>
                    <a:pt x="2272" y="2049"/>
                  </a:cubicBezTo>
                  <a:cubicBezTo>
                    <a:pt x="3432" y="2049"/>
                    <a:pt x="4395" y="1262"/>
                    <a:pt x="4530" y="259"/>
                  </a:cubicBezTo>
                  <a:cubicBezTo>
                    <a:pt x="4551" y="123"/>
                    <a:pt x="4442" y="1"/>
                    <a:pt x="4306"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75" name="Google Shape;16375;p81"/>
            <p:cNvSpPr/>
            <p:nvPr/>
          </p:nvSpPr>
          <p:spPr>
            <a:xfrm>
              <a:off x="4285718" y="1792773"/>
              <a:ext cx="68670" cy="35778"/>
            </a:xfrm>
            <a:custGeom>
              <a:avLst/>
              <a:gdLst/>
              <a:ahLst/>
              <a:cxnLst/>
              <a:rect l="l" t="t" r="r" b="b"/>
              <a:pathLst>
                <a:path w="2618" h="1364" extrusionOk="0">
                  <a:moveTo>
                    <a:pt x="1309" y="0"/>
                  </a:moveTo>
                  <a:cubicBezTo>
                    <a:pt x="748" y="0"/>
                    <a:pt x="187" y="329"/>
                    <a:pt x="1" y="987"/>
                  </a:cubicBezTo>
                  <a:cubicBezTo>
                    <a:pt x="401" y="1238"/>
                    <a:pt x="855" y="1363"/>
                    <a:pt x="1309" y="1363"/>
                  </a:cubicBezTo>
                  <a:cubicBezTo>
                    <a:pt x="1764" y="1363"/>
                    <a:pt x="2218" y="1238"/>
                    <a:pt x="2618" y="987"/>
                  </a:cubicBezTo>
                  <a:cubicBezTo>
                    <a:pt x="2431" y="329"/>
                    <a:pt x="1870" y="0"/>
                    <a:pt x="1309" y="0"/>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76" name="Google Shape;16376;p81"/>
            <p:cNvSpPr/>
            <p:nvPr/>
          </p:nvSpPr>
          <p:spPr>
            <a:xfrm>
              <a:off x="4248550" y="1667472"/>
              <a:ext cx="35778" cy="41811"/>
            </a:xfrm>
            <a:custGeom>
              <a:avLst/>
              <a:gdLst/>
              <a:ahLst/>
              <a:cxnLst/>
              <a:rect l="l" t="t" r="r" b="b"/>
              <a:pathLst>
                <a:path w="1364" h="1594" extrusionOk="0">
                  <a:moveTo>
                    <a:pt x="679" y="0"/>
                  </a:moveTo>
                  <a:cubicBezTo>
                    <a:pt x="306" y="0"/>
                    <a:pt x="0" y="306"/>
                    <a:pt x="0" y="679"/>
                  </a:cubicBezTo>
                  <a:lnTo>
                    <a:pt x="0" y="909"/>
                  </a:lnTo>
                  <a:cubicBezTo>
                    <a:pt x="0" y="1282"/>
                    <a:pt x="306" y="1587"/>
                    <a:pt x="679" y="1594"/>
                  </a:cubicBezTo>
                  <a:cubicBezTo>
                    <a:pt x="1058" y="1594"/>
                    <a:pt x="1363" y="1282"/>
                    <a:pt x="1363" y="909"/>
                  </a:cubicBezTo>
                  <a:lnTo>
                    <a:pt x="1363" y="679"/>
                  </a:lnTo>
                  <a:cubicBezTo>
                    <a:pt x="1363" y="306"/>
                    <a:pt x="1058" y="0"/>
                    <a:pt x="679"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77" name="Google Shape;16377;p81"/>
            <p:cNvSpPr/>
            <p:nvPr/>
          </p:nvSpPr>
          <p:spPr>
            <a:xfrm>
              <a:off x="4266334" y="1667472"/>
              <a:ext cx="17994" cy="29771"/>
            </a:xfrm>
            <a:custGeom>
              <a:avLst/>
              <a:gdLst/>
              <a:ahLst/>
              <a:cxnLst/>
              <a:rect l="l" t="t" r="r" b="b"/>
              <a:pathLst>
                <a:path w="686" h="1135" extrusionOk="0">
                  <a:moveTo>
                    <a:pt x="13" y="0"/>
                  </a:moveTo>
                  <a:cubicBezTo>
                    <a:pt x="9" y="0"/>
                    <a:pt x="5" y="0"/>
                    <a:pt x="1" y="0"/>
                  </a:cubicBezTo>
                  <a:lnTo>
                    <a:pt x="1" y="794"/>
                  </a:lnTo>
                  <a:cubicBezTo>
                    <a:pt x="1" y="1021"/>
                    <a:pt x="172" y="1134"/>
                    <a:pt x="343" y="1134"/>
                  </a:cubicBezTo>
                  <a:cubicBezTo>
                    <a:pt x="514" y="1134"/>
                    <a:pt x="685" y="1021"/>
                    <a:pt x="685" y="794"/>
                  </a:cubicBezTo>
                  <a:lnTo>
                    <a:pt x="685" y="679"/>
                  </a:lnTo>
                  <a:cubicBezTo>
                    <a:pt x="685" y="310"/>
                    <a:pt x="387" y="0"/>
                    <a:pt x="13"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78" name="Google Shape;16378;p81"/>
            <p:cNvSpPr/>
            <p:nvPr/>
          </p:nvSpPr>
          <p:spPr>
            <a:xfrm>
              <a:off x="4260459" y="1673348"/>
              <a:ext cx="11961" cy="11935"/>
            </a:xfrm>
            <a:custGeom>
              <a:avLst/>
              <a:gdLst/>
              <a:ahLst/>
              <a:cxnLst/>
              <a:rect l="l" t="t" r="r" b="b"/>
              <a:pathLst>
                <a:path w="456" h="455" extrusionOk="0">
                  <a:moveTo>
                    <a:pt x="225" y="0"/>
                  </a:moveTo>
                  <a:cubicBezTo>
                    <a:pt x="102" y="0"/>
                    <a:pt x="1" y="102"/>
                    <a:pt x="1" y="231"/>
                  </a:cubicBezTo>
                  <a:cubicBezTo>
                    <a:pt x="1" y="353"/>
                    <a:pt x="102" y="455"/>
                    <a:pt x="225" y="455"/>
                  </a:cubicBezTo>
                  <a:cubicBezTo>
                    <a:pt x="353" y="455"/>
                    <a:pt x="455" y="353"/>
                    <a:pt x="455" y="231"/>
                  </a:cubicBezTo>
                  <a:cubicBezTo>
                    <a:pt x="455" y="102"/>
                    <a:pt x="353" y="0"/>
                    <a:pt x="22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79" name="Google Shape;16379;p81"/>
            <p:cNvSpPr/>
            <p:nvPr/>
          </p:nvSpPr>
          <p:spPr>
            <a:xfrm>
              <a:off x="4355962" y="1667472"/>
              <a:ext cx="35778" cy="41811"/>
            </a:xfrm>
            <a:custGeom>
              <a:avLst/>
              <a:gdLst/>
              <a:ahLst/>
              <a:cxnLst/>
              <a:rect l="l" t="t" r="r" b="b"/>
              <a:pathLst>
                <a:path w="1364" h="1594" extrusionOk="0">
                  <a:moveTo>
                    <a:pt x="679" y="0"/>
                  </a:moveTo>
                  <a:cubicBezTo>
                    <a:pt x="306" y="0"/>
                    <a:pt x="1" y="306"/>
                    <a:pt x="1" y="679"/>
                  </a:cubicBezTo>
                  <a:lnTo>
                    <a:pt x="1" y="909"/>
                  </a:lnTo>
                  <a:cubicBezTo>
                    <a:pt x="1" y="1282"/>
                    <a:pt x="306" y="1594"/>
                    <a:pt x="679" y="1594"/>
                  </a:cubicBezTo>
                  <a:cubicBezTo>
                    <a:pt x="1059" y="1594"/>
                    <a:pt x="1364" y="1282"/>
                    <a:pt x="1364" y="909"/>
                  </a:cubicBezTo>
                  <a:lnTo>
                    <a:pt x="1364" y="679"/>
                  </a:lnTo>
                  <a:cubicBezTo>
                    <a:pt x="1364" y="306"/>
                    <a:pt x="1059" y="0"/>
                    <a:pt x="679"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80" name="Google Shape;16380;p81"/>
            <p:cNvSpPr/>
            <p:nvPr/>
          </p:nvSpPr>
          <p:spPr>
            <a:xfrm>
              <a:off x="4373772" y="1667472"/>
              <a:ext cx="17968" cy="29771"/>
            </a:xfrm>
            <a:custGeom>
              <a:avLst/>
              <a:gdLst/>
              <a:ahLst/>
              <a:cxnLst/>
              <a:rect l="l" t="t" r="r" b="b"/>
              <a:pathLst>
                <a:path w="685" h="1135" extrusionOk="0">
                  <a:moveTo>
                    <a:pt x="12" y="0"/>
                  </a:moveTo>
                  <a:cubicBezTo>
                    <a:pt x="8" y="0"/>
                    <a:pt x="4" y="0"/>
                    <a:pt x="0" y="0"/>
                  </a:cubicBezTo>
                  <a:lnTo>
                    <a:pt x="0" y="794"/>
                  </a:lnTo>
                  <a:cubicBezTo>
                    <a:pt x="0" y="1021"/>
                    <a:pt x="171" y="1134"/>
                    <a:pt x="342" y="1134"/>
                  </a:cubicBezTo>
                  <a:cubicBezTo>
                    <a:pt x="514" y="1134"/>
                    <a:pt x="685" y="1021"/>
                    <a:pt x="685" y="794"/>
                  </a:cubicBezTo>
                  <a:lnTo>
                    <a:pt x="685" y="679"/>
                  </a:lnTo>
                  <a:cubicBezTo>
                    <a:pt x="685" y="310"/>
                    <a:pt x="386" y="0"/>
                    <a:pt x="12"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81" name="Google Shape;16381;p81"/>
            <p:cNvSpPr/>
            <p:nvPr/>
          </p:nvSpPr>
          <p:spPr>
            <a:xfrm>
              <a:off x="4367897" y="1673348"/>
              <a:ext cx="11935" cy="11935"/>
            </a:xfrm>
            <a:custGeom>
              <a:avLst/>
              <a:gdLst/>
              <a:ahLst/>
              <a:cxnLst/>
              <a:rect l="l" t="t" r="r" b="b"/>
              <a:pathLst>
                <a:path w="455" h="455" extrusionOk="0">
                  <a:moveTo>
                    <a:pt x="224" y="0"/>
                  </a:moveTo>
                  <a:cubicBezTo>
                    <a:pt x="102" y="0"/>
                    <a:pt x="0" y="102"/>
                    <a:pt x="0" y="231"/>
                  </a:cubicBezTo>
                  <a:cubicBezTo>
                    <a:pt x="0" y="353"/>
                    <a:pt x="102" y="455"/>
                    <a:pt x="224" y="455"/>
                  </a:cubicBezTo>
                  <a:cubicBezTo>
                    <a:pt x="353" y="455"/>
                    <a:pt x="455" y="353"/>
                    <a:pt x="455" y="231"/>
                  </a:cubicBezTo>
                  <a:cubicBezTo>
                    <a:pt x="455" y="102"/>
                    <a:pt x="353" y="0"/>
                    <a:pt x="22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82" name="Google Shape;16382;p81"/>
            <p:cNvSpPr/>
            <p:nvPr/>
          </p:nvSpPr>
          <p:spPr>
            <a:xfrm>
              <a:off x="4314178" y="1810688"/>
              <a:ext cx="11935" cy="17941"/>
            </a:xfrm>
            <a:custGeom>
              <a:avLst/>
              <a:gdLst/>
              <a:ahLst/>
              <a:cxnLst/>
              <a:rect l="l" t="t" r="r" b="b"/>
              <a:pathLst>
                <a:path w="455" h="684" extrusionOk="0">
                  <a:moveTo>
                    <a:pt x="228" y="1"/>
                  </a:moveTo>
                  <a:cubicBezTo>
                    <a:pt x="114" y="1"/>
                    <a:pt x="1" y="77"/>
                    <a:pt x="1" y="229"/>
                  </a:cubicBezTo>
                  <a:lnTo>
                    <a:pt x="1" y="670"/>
                  </a:lnTo>
                  <a:cubicBezTo>
                    <a:pt x="75" y="677"/>
                    <a:pt x="150" y="684"/>
                    <a:pt x="224" y="684"/>
                  </a:cubicBezTo>
                  <a:cubicBezTo>
                    <a:pt x="306" y="684"/>
                    <a:pt x="380" y="677"/>
                    <a:pt x="455" y="670"/>
                  </a:cubicBezTo>
                  <a:lnTo>
                    <a:pt x="455" y="229"/>
                  </a:lnTo>
                  <a:cubicBezTo>
                    <a:pt x="455" y="77"/>
                    <a:pt x="341" y="1"/>
                    <a:pt x="228" y="1"/>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383" name="Google Shape;16383;p81"/>
          <p:cNvGrpSpPr/>
          <p:nvPr/>
        </p:nvGrpSpPr>
        <p:grpSpPr>
          <a:xfrm>
            <a:off x="6878869" y="1980134"/>
            <a:ext cx="361240" cy="370158"/>
            <a:chOff x="6878869" y="1980134"/>
            <a:chExt cx="361240" cy="370158"/>
          </a:xfrm>
        </p:grpSpPr>
        <p:sp>
          <p:nvSpPr>
            <p:cNvPr id="16384" name="Google Shape;16384;p81"/>
            <p:cNvSpPr/>
            <p:nvPr/>
          </p:nvSpPr>
          <p:spPr>
            <a:xfrm>
              <a:off x="6878869" y="2012869"/>
              <a:ext cx="67437" cy="32027"/>
            </a:xfrm>
            <a:custGeom>
              <a:avLst/>
              <a:gdLst/>
              <a:ahLst/>
              <a:cxnLst/>
              <a:rect l="l" t="t" r="r" b="b"/>
              <a:pathLst>
                <a:path w="2571" h="1221" extrusionOk="0">
                  <a:moveTo>
                    <a:pt x="2258" y="0"/>
                  </a:moveTo>
                  <a:lnTo>
                    <a:pt x="434" y="475"/>
                  </a:lnTo>
                  <a:cubicBezTo>
                    <a:pt x="0" y="583"/>
                    <a:pt x="75" y="1221"/>
                    <a:pt x="523" y="1221"/>
                  </a:cubicBezTo>
                  <a:lnTo>
                    <a:pt x="2570" y="1221"/>
                  </a:lnTo>
                  <a:lnTo>
                    <a:pt x="2258" y="0"/>
                  </a:lnTo>
                  <a:close/>
                </a:path>
              </a:pathLst>
            </a:custGeom>
            <a:solidFill>
              <a:srgbClr val="BBC9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85" name="Google Shape;16385;p81"/>
            <p:cNvSpPr/>
            <p:nvPr/>
          </p:nvSpPr>
          <p:spPr>
            <a:xfrm>
              <a:off x="6882777" y="2032961"/>
              <a:ext cx="63529" cy="11777"/>
            </a:xfrm>
            <a:custGeom>
              <a:avLst/>
              <a:gdLst/>
              <a:ahLst/>
              <a:cxnLst/>
              <a:rect l="l" t="t" r="r" b="b"/>
              <a:pathLst>
                <a:path w="2422" h="449" extrusionOk="0">
                  <a:moveTo>
                    <a:pt x="7" y="1"/>
                  </a:moveTo>
                  <a:cubicBezTo>
                    <a:pt x="1" y="28"/>
                    <a:pt x="1" y="48"/>
                    <a:pt x="1" y="75"/>
                  </a:cubicBezTo>
                  <a:cubicBezTo>
                    <a:pt x="1" y="279"/>
                    <a:pt x="170" y="448"/>
                    <a:pt x="374" y="448"/>
                  </a:cubicBezTo>
                  <a:lnTo>
                    <a:pt x="2421" y="448"/>
                  </a:lnTo>
                  <a:lnTo>
                    <a:pt x="2306" y="1"/>
                  </a:lnTo>
                  <a:close/>
                </a:path>
              </a:pathLst>
            </a:custGeom>
            <a:solidFill>
              <a:srgbClr val="A9BB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86" name="Google Shape;16386;p81"/>
            <p:cNvSpPr/>
            <p:nvPr/>
          </p:nvSpPr>
          <p:spPr>
            <a:xfrm>
              <a:off x="6992339" y="2273962"/>
              <a:ext cx="91989" cy="76329"/>
            </a:xfrm>
            <a:custGeom>
              <a:avLst/>
              <a:gdLst/>
              <a:ahLst/>
              <a:cxnLst/>
              <a:rect l="l" t="t" r="r" b="b"/>
              <a:pathLst>
                <a:path w="3507" h="2910" extrusionOk="0">
                  <a:moveTo>
                    <a:pt x="1865" y="0"/>
                  </a:moveTo>
                  <a:cubicBezTo>
                    <a:pt x="1753" y="0"/>
                    <a:pt x="1641" y="75"/>
                    <a:pt x="1641" y="224"/>
                  </a:cubicBezTo>
                  <a:lnTo>
                    <a:pt x="1641" y="2462"/>
                  </a:lnTo>
                  <a:lnTo>
                    <a:pt x="299" y="2462"/>
                  </a:lnTo>
                  <a:cubicBezTo>
                    <a:pt x="1" y="2462"/>
                    <a:pt x="1" y="2909"/>
                    <a:pt x="299" y="2909"/>
                  </a:cubicBezTo>
                  <a:lnTo>
                    <a:pt x="3208" y="2909"/>
                  </a:lnTo>
                  <a:cubicBezTo>
                    <a:pt x="3506" y="2909"/>
                    <a:pt x="3506" y="2462"/>
                    <a:pt x="3208" y="2462"/>
                  </a:cubicBezTo>
                  <a:lnTo>
                    <a:pt x="2089" y="2462"/>
                  </a:lnTo>
                  <a:lnTo>
                    <a:pt x="2089" y="224"/>
                  </a:lnTo>
                  <a:cubicBezTo>
                    <a:pt x="2089" y="75"/>
                    <a:pt x="1977" y="0"/>
                    <a:pt x="1865" y="0"/>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87" name="Google Shape;16387;p81"/>
            <p:cNvSpPr/>
            <p:nvPr/>
          </p:nvSpPr>
          <p:spPr>
            <a:xfrm>
              <a:off x="7015815" y="2273962"/>
              <a:ext cx="68670" cy="76329"/>
            </a:xfrm>
            <a:custGeom>
              <a:avLst/>
              <a:gdLst/>
              <a:ahLst/>
              <a:cxnLst/>
              <a:rect l="l" t="t" r="r" b="b"/>
              <a:pathLst>
                <a:path w="2618" h="2910" extrusionOk="0">
                  <a:moveTo>
                    <a:pt x="1872" y="0"/>
                  </a:moveTo>
                  <a:cubicBezTo>
                    <a:pt x="1760" y="0"/>
                    <a:pt x="1648" y="75"/>
                    <a:pt x="1648" y="224"/>
                  </a:cubicBezTo>
                  <a:lnTo>
                    <a:pt x="1648" y="2462"/>
                  </a:lnTo>
                  <a:lnTo>
                    <a:pt x="299" y="2462"/>
                  </a:lnTo>
                  <a:cubicBezTo>
                    <a:pt x="1" y="2462"/>
                    <a:pt x="1" y="2909"/>
                    <a:pt x="299" y="2909"/>
                  </a:cubicBezTo>
                  <a:lnTo>
                    <a:pt x="2320" y="2909"/>
                  </a:lnTo>
                  <a:cubicBezTo>
                    <a:pt x="2618" y="2909"/>
                    <a:pt x="2618" y="2462"/>
                    <a:pt x="2320" y="2462"/>
                  </a:cubicBezTo>
                  <a:lnTo>
                    <a:pt x="2096" y="2462"/>
                  </a:lnTo>
                  <a:lnTo>
                    <a:pt x="2096" y="224"/>
                  </a:lnTo>
                  <a:cubicBezTo>
                    <a:pt x="2096" y="75"/>
                    <a:pt x="1984" y="0"/>
                    <a:pt x="1872" y="0"/>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88" name="Google Shape;16388;p81"/>
            <p:cNvSpPr/>
            <p:nvPr/>
          </p:nvSpPr>
          <p:spPr>
            <a:xfrm>
              <a:off x="6923696" y="1980134"/>
              <a:ext cx="316412" cy="317147"/>
            </a:xfrm>
            <a:custGeom>
              <a:avLst/>
              <a:gdLst/>
              <a:ahLst/>
              <a:cxnLst/>
              <a:rect l="l" t="t" r="r" b="b"/>
              <a:pathLst>
                <a:path w="12063" h="12091" extrusionOk="0">
                  <a:moveTo>
                    <a:pt x="1783" y="1"/>
                  </a:moveTo>
                  <a:cubicBezTo>
                    <a:pt x="922" y="7"/>
                    <a:pt x="224" y="713"/>
                    <a:pt x="224" y="1574"/>
                  </a:cubicBezTo>
                  <a:cubicBezTo>
                    <a:pt x="238" y="2320"/>
                    <a:pt x="841" y="2910"/>
                    <a:pt x="1580" y="2910"/>
                  </a:cubicBezTo>
                  <a:lnTo>
                    <a:pt x="1790" y="2910"/>
                  </a:lnTo>
                  <a:cubicBezTo>
                    <a:pt x="1790" y="4930"/>
                    <a:pt x="0" y="5825"/>
                    <a:pt x="0" y="7615"/>
                  </a:cubicBezTo>
                  <a:cubicBezTo>
                    <a:pt x="0" y="9405"/>
                    <a:pt x="1567" y="12090"/>
                    <a:pt x="7839" y="12090"/>
                  </a:cubicBezTo>
                  <a:lnTo>
                    <a:pt x="11480" y="12090"/>
                  </a:lnTo>
                  <a:cubicBezTo>
                    <a:pt x="11575" y="12090"/>
                    <a:pt x="11636" y="12009"/>
                    <a:pt x="11615" y="11921"/>
                  </a:cubicBezTo>
                  <a:cubicBezTo>
                    <a:pt x="11561" y="11677"/>
                    <a:pt x="11493" y="11433"/>
                    <a:pt x="11405" y="11195"/>
                  </a:cubicBezTo>
                  <a:lnTo>
                    <a:pt x="11392" y="11189"/>
                  </a:lnTo>
                  <a:cubicBezTo>
                    <a:pt x="11554" y="11189"/>
                    <a:pt x="11724" y="11195"/>
                    <a:pt x="11893" y="11195"/>
                  </a:cubicBezTo>
                  <a:cubicBezTo>
                    <a:pt x="11995" y="11195"/>
                    <a:pt x="12063" y="11100"/>
                    <a:pt x="12022" y="11006"/>
                  </a:cubicBezTo>
                  <a:cubicBezTo>
                    <a:pt x="11622" y="10050"/>
                    <a:pt x="9520" y="5771"/>
                    <a:pt x="3363" y="5378"/>
                  </a:cubicBezTo>
                  <a:lnTo>
                    <a:pt x="3363" y="1594"/>
                  </a:lnTo>
                  <a:cubicBezTo>
                    <a:pt x="3370" y="719"/>
                    <a:pt x="2658" y="7"/>
                    <a:pt x="1783" y="1"/>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89" name="Google Shape;16389;p81"/>
            <p:cNvSpPr/>
            <p:nvPr/>
          </p:nvSpPr>
          <p:spPr>
            <a:xfrm>
              <a:off x="6923853" y="1987085"/>
              <a:ext cx="305239" cy="310380"/>
            </a:xfrm>
            <a:custGeom>
              <a:avLst/>
              <a:gdLst/>
              <a:ahLst/>
              <a:cxnLst/>
              <a:rect l="l" t="t" r="r" b="b"/>
              <a:pathLst>
                <a:path w="11637" h="11833" extrusionOk="0">
                  <a:moveTo>
                    <a:pt x="923" y="0"/>
                  </a:moveTo>
                  <a:lnTo>
                    <a:pt x="923" y="0"/>
                  </a:lnTo>
                  <a:cubicBezTo>
                    <a:pt x="489" y="285"/>
                    <a:pt x="232" y="773"/>
                    <a:pt x="225" y="1288"/>
                  </a:cubicBezTo>
                  <a:cubicBezTo>
                    <a:pt x="225" y="2041"/>
                    <a:pt x="835" y="2651"/>
                    <a:pt x="1594" y="2651"/>
                  </a:cubicBezTo>
                  <a:lnTo>
                    <a:pt x="1791" y="2651"/>
                  </a:lnTo>
                  <a:cubicBezTo>
                    <a:pt x="1791" y="4665"/>
                    <a:pt x="1" y="5560"/>
                    <a:pt x="1" y="7357"/>
                  </a:cubicBezTo>
                  <a:cubicBezTo>
                    <a:pt x="1" y="9147"/>
                    <a:pt x="1567" y="11832"/>
                    <a:pt x="7839" y="11832"/>
                  </a:cubicBezTo>
                  <a:lnTo>
                    <a:pt x="11481" y="11832"/>
                  </a:lnTo>
                  <a:cubicBezTo>
                    <a:pt x="11569" y="11832"/>
                    <a:pt x="11637" y="11751"/>
                    <a:pt x="11616" y="11663"/>
                  </a:cubicBezTo>
                  <a:cubicBezTo>
                    <a:pt x="11596" y="11554"/>
                    <a:pt x="11555" y="11398"/>
                    <a:pt x="11494" y="11202"/>
                  </a:cubicBezTo>
                  <a:cubicBezTo>
                    <a:pt x="11014" y="11234"/>
                    <a:pt x="10485" y="11252"/>
                    <a:pt x="9932" y="11252"/>
                  </a:cubicBezTo>
                  <a:cubicBezTo>
                    <a:pt x="7369" y="11252"/>
                    <a:pt x="4271" y="10871"/>
                    <a:pt x="2910" y="9812"/>
                  </a:cubicBezTo>
                  <a:cubicBezTo>
                    <a:pt x="998" y="8327"/>
                    <a:pt x="1079" y="6564"/>
                    <a:pt x="1791" y="5113"/>
                  </a:cubicBezTo>
                  <a:cubicBezTo>
                    <a:pt x="2164" y="4340"/>
                    <a:pt x="2401" y="3506"/>
                    <a:pt x="2489" y="2651"/>
                  </a:cubicBezTo>
                  <a:cubicBezTo>
                    <a:pt x="2517" y="2421"/>
                    <a:pt x="2354" y="2211"/>
                    <a:pt x="2130" y="2170"/>
                  </a:cubicBezTo>
                  <a:cubicBezTo>
                    <a:pt x="1147" y="2000"/>
                    <a:pt x="638" y="1166"/>
                    <a:pt x="923"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90" name="Google Shape;16390;p81"/>
            <p:cNvSpPr/>
            <p:nvPr/>
          </p:nvSpPr>
          <p:spPr>
            <a:xfrm>
              <a:off x="6923853" y="2087388"/>
              <a:ext cx="316255" cy="210076"/>
            </a:xfrm>
            <a:custGeom>
              <a:avLst/>
              <a:gdLst/>
              <a:ahLst/>
              <a:cxnLst/>
              <a:rect l="l" t="t" r="r" b="b"/>
              <a:pathLst>
                <a:path w="12057" h="8009" extrusionOk="0">
                  <a:moveTo>
                    <a:pt x="1574" y="0"/>
                  </a:moveTo>
                  <a:cubicBezTo>
                    <a:pt x="1093" y="1275"/>
                    <a:pt x="1" y="2123"/>
                    <a:pt x="1" y="3526"/>
                  </a:cubicBezTo>
                  <a:cubicBezTo>
                    <a:pt x="1" y="5316"/>
                    <a:pt x="1567" y="8008"/>
                    <a:pt x="7839" y="8008"/>
                  </a:cubicBezTo>
                  <a:lnTo>
                    <a:pt x="11481" y="8008"/>
                  </a:lnTo>
                  <a:cubicBezTo>
                    <a:pt x="11569" y="8008"/>
                    <a:pt x="11637" y="7920"/>
                    <a:pt x="11616" y="7839"/>
                  </a:cubicBezTo>
                  <a:cubicBezTo>
                    <a:pt x="11562" y="7588"/>
                    <a:pt x="11494" y="7344"/>
                    <a:pt x="11406" y="7106"/>
                  </a:cubicBezTo>
                  <a:lnTo>
                    <a:pt x="11392" y="7100"/>
                  </a:lnTo>
                  <a:cubicBezTo>
                    <a:pt x="11555" y="7100"/>
                    <a:pt x="11725" y="7106"/>
                    <a:pt x="11894" y="7106"/>
                  </a:cubicBezTo>
                  <a:cubicBezTo>
                    <a:pt x="11989" y="7106"/>
                    <a:pt x="12057" y="7005"/>
                    <a:pt x="12023" y="6917"/>
                  </a:cubicBezTo>
                  <a:cubicBezTo>
                    <a:pt x="11623" y="5954"/>
                    <a:pt x="9521" y="1682"/>
                    <a:pt x="3364" y="1282"/>
                  </a:cubicBezTo>
                  <a:lnTo>
                    <a:pt x="3364" y="448"/>
                  </a:lnTo>
                  <a:cubicBezTo>
                    <a:pt x="2740" y="421"/>
                    <a:pt x="2130" y="272"/>
                    <a:pt x="1574"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91" name="Google Shape;16391;p81"/>
            <p:cNvSpPr/>
            <p:nvPr/>
          </p:nvSpPr>
          <p:spPr>
            <a:xfrm>
              <a:off x="6923853" y="2087388"/>
              <a:ext cx="305239" cy="210076"/>
            </a:xfrm>
            <a:custGeom>
              <a:avLst/>
              <a:gdLst/>
              <a:ahLst/>
              <a:cxnLst/>
              <a:rect l="l" t="t" r="r" b="b"/>
              <a:pathLst>
                <a:path w="11637" h="8009" extrusionOk="0">
                  <a:moveTo>
                    <a:pt x="1567" y="0"/>
                  </a:moveTo>
                  <a:cubicBezTo>
                    <a:pt x="1093" y="1275"/>
                    <a:pt x="1" y="2123"/>
                    <a:pt x="1" y="3526"/>
                  </a:cubicBezTo>
                  <a:cubicBezTo>
                    <a:pt x="1" y="5316"/>
                    <a:pt x="1567" y="8008"/>
                    <a:pt x="7839" y="8008"/>
                  </a:cubicBezTo>
                  <a:lnTo>
                    <a:pt x="11481" y="8008"/>
                  </a:lnTo>
                  <a:cubicBezTo>
                    <a:pt x="11569" y="8008"/>
                    <a:pt x="11637" y="7920"/>
                    <a:pt x="11616" y="7839"/>
                  </a:cubicBezTo>
                  <a:cubicBezTo>
                    <a:pt x="11596" y="7730"/>
                    <a:pt x="11555" y="7574"/>
                    <a:pt x="11494" y="7378"/>
                  </a:cubicBezTo>
                  <a:cubicBezTo>
                    <a:pt x="11014" y="7410"/>
                    <a:pt x="10485" y="7428"/>
                    <a:pt x="9932" y="7428"/>
                  </a:cubicBezTo>
                  <a:cubicBezTo>
                    <a:pt x="7369" y="7428"/>
                    <a:pt x="4271" y="7047"/>
                    <a:pt x="2910" y="5988"/>
                  </a:cubicBezTo>
                  <a:cubicBezTo>
                    <a:pt x="998" y="4503"/>
                    <a:pt x="1079" y="2740"/>
                    <a:pt x="1791" y="1289"/>
                  </a:cubicBezTo>
                  <a:cubicBezTo>
                    <a:pt x="1954" y="950"/>
                    <a:pt x="2089" y="604"/>
                    <a:pt x="2198" y="251"/>
                  </a:cubicBezTo>
                  <a:cubicBezTo>
                    <a:pt x="1981" y="183"/>
                    <a:pt x="1771" y="102"/>
                    <a:pt x="1567"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92" name="Google Shape;16392;p81"/>
            <p:cNvSpPr/>
            <p:nvPr/>
          </p:nvSpPr>
          <p:spPr>
            <a:xfrm>
              <a:off x="6941296" y="2121356"/>
              <a:ext cx="298812" cy="176108"/>
            </a:xfrm>
            <a:custGeom>
              <a:avLst/>
              <a:gdLst/>
              <a:ahLst/>
              <a:cxnLst/>
              <a:rect l="l" t="t" r="r" b="b"/>
              <a:pathLst>
                <a:path w="11392" h="6714" extrusionOk="0">
                  <a:moveTo>
                    <a:pt x="2753" y="0"/>
                  </a:moveTo>
                  <a:cubicBezTo>
                    <a:pt x="2225" y="184"/>
                    <a:pt x="1777" y="394"/>
                    <a:pt x="1492" y="638"/>
                  </a:cubicBezTo>
                  <a:cubicBezTo>
                    <a:pt x="387" y="1601"/>
                    <a:pt x="0" y="5527"/>
                    <a:pt x="3987" y="6401"/>
                  </a:cubicBezTo>
                  <a:cubicBezTo>
                    <a:pt x="4340" y="6483"/>
                    <a:pt x="4720" y="6544"/>
                    <a:pt x="5120" y="6598"/>
                  </a:cubicBezTo>
                  <a:cubicBezTo>
                    <a:pt x="5805" y="6679"/>
                    <a:pt x="6490" y="6713"/>
                    <a:pt x="7174" y="6713"/>
                  </a:cubicBezTo>
                  <a:lnTo>
                    <a:pt x="10822" y="6713"/>
                  </a:lnTo>
                  <a:cubicBezTo>
                    <a:pt x="10911" y="6713"/>
                    <a:pt x="10978" y="6632"/>
                    <a:pt x="10958" y="6544"/>
                  </a:cubicBezTo>
                  <a:cubicBezTo>
                    <a:pt x="10897" y="6293"/>
                    <a:pt x="10829" y="6049"/>
                    <a:pt x="10741" y="5811"/>
                  </a:cubicBezTo>
                  <a:lnTo>
                    <a:pt x="10727" y="5805"/>
                  </a:lnTo>
                  <a:cubicBezTo>
                    <a:pt x="10890" y="5805"/>
                    <a:pt x="11053" y="5811"/>
                    <a:pt x="11229" y="5811"/>
                  </a:cubicBezTo>
                  <a:cubicBezTo>
                    <a:pt x="11324" y="5811"/>
                    <a:pt x="11392" y="5716"/>
                    <a:pt x="11358" y="5622"/>
                  </a:cubicBezTo>
                  <a:cubicBezTo>
                    <a:pt x="10958" y="4666"/>
                    <a:pt x="8863" y="414"/>
                    <a:pt x="2753" y="0"/>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93" name="Google Shape;16393;p81"/>
            <p:cNvSpPr/>
            <p:nvPr/>
          </p:nvSpPr>
          <p:spPr>
            <a:xfrm>
              <a:off x="6953388" y="2121172"/>
              <a:ext cx="286720" cy="152632"/>
            </a:xfrm>
            <a:custGeom>
              <a:avLst/>
              <a:gdLst/>
              <a:ahLst/>
              <a:cxnLst/>
              <a:rect l="l" t="t" r="r" b="b"/>
              <a:pathLst>
                <a:path w="10931" h="5819" extrusionOk="0">
                  <a:moveTo>
                    <a:pt x="2191" y="0"/>
                  </a:moveTo>
                  <a:cubicBezTo>
                    <a:pt x="1284" y="0"/>
                    <a:pt x="665" y="682"/>
                    <a:pt x="665" y="1343"/>
                  </a:cubicBezTo>
                  <a:cubicBezTo>
                    <a:pt x="665" y="1343"/>
                    <a:pt x="1" y="5764"/>
                    <a:pt x="10761" y="5818"/>
                  </a:cubicBezTo>
                  <a:cubicBezTo>
                    <a:pt x="10863" y="5818"/>
                    <a:pt x="10931" y="5723"/>
                    <a:pt x="10890" y="5629"/>
                  </a:cubicBezTo>
                  <a:cubicBezTo>
                    <a:pt x="10497" y="4673"/>
                    <a:pt x="8388" y="394"/>
                    <a:pt x="2231" y="1"/>
                  </a:cubicBezTo>
                  <a:cubicBezTo>
                    <a:pt x="2218" y="0"/>
                    <a:pt x="2205" y="0"/>
                    <a:pt x="2191"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94" name="Google Shape;16394;p81"/>
            <p:cNvSpPr/>
            <p:nvPr/>
          </p:nvSpPr>
          <p:spPr>
            <a:xfrm>
              <a:off x="6953204" y="2003610"/>
              <a:ext cx="23502" cy="23502"/>
            </a:xfrm>
            <a:custGeom>
              <a:avLst/>
              <a:gdLst/>
              <a:ahLst/>
              <a:cxnLst/>
              <a:rect l="l" t="t" r="r" b="b"/>
              <a:pathLst>
                <a:path w="896" h="896" extrusionOk="0">
                  <a:moveTo>
                    <a:pt x="448" y="1"/>
                  </a:moveTo>
                  <a:cubicBezTo>
                    <a:pt x="204" y="1"/>
                    <a:pt x="1" y="204"/>
                    <a:pt x="1" y="448"/>
                  </a:cubicBezTo>
                  <a:cubicBezTo>
                    <a:pt x="1" y="699"/>
                    <a:pt x="204" y="896"/>
                    <a:pt x="448" y="896"/>
                  </a:cubicBezTo>
                  <a:cubicBezTo>
                    <a:pt x="692" y="896"/>
                    <a:pt x="896" y="699"/>
                    <a:pt x="896" y="448"/>
                  </a:cubicBezTo>
                  <a:cubicBezTo>
                    <a:pt x="896" y="204"/>
                    <a:pt x="692" y="1"/>
                    <a:pt x="448"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95" name="Google Shape;16395;p81"/>
            <p:cNvSpPr/>
            <p:nvPr/>
          </p:nvSpPr>
          <p:spPr>
            <a:xfrm>
              <a:off x="6971696" y="2121146"/>
              <a:ext cx="218811" cy="95503"/>
            </a:xfrm>
            <a:custGeom>
              <a:avLst/>
              <a:gdLst/>
              <a:ahLst/>
              <a:cxnLst/>
              <a:rect l="l" t="t" r="r" b="b"/>
              <a:pathLst>
                <a:path w="8342" h="3641" extrusionOk="0">
                  <a:moveTo>
                    <a:pt x="1476" y="1"/>
                  </a:moveTo>
                  <a:cubicBezTo>
                    <a:pt x="1117" y="1"/>
                    <a:pt x="773" y="122"/>
                    <a:pt x="489" y="341"/>
                  </a:cubicBezTo>
                  <a:cubicBezTo>
                    <a:pt x="109" y="646"/>
                    <a:pt x="1" y="1182"/>
                    <a:pt x="238" y="1609"/>
                  </a:cubicBezTo>
                  <a:cubicBezTo>
                    <a:pt x="1026" y="3147"/>
                    <a:pt x="3122" y="3641"/>
                    <a:pt x="4889" y="3641"/>
                  </a:cubicBezTo>
                  <a:cubicBezTo>
                    <a:pt x="5373" y="3641"/>
                    <a:pt x="5832" y="3604"/>
                    <a:pt x="6232" y="3541"/>
                  </a:cubicBezTo>
                  <a:cubicBezTo>
                    <a:pt x="7277" y="3372"/>
                    <a:pt x="8341" y="2911"/>
                    <a:pt x="8341" y="2911"/>
                  </a:cubicBezTo>
                  <a:cubicBezTo>
                    <a:pt x="7012" y="1568"/>
                    <a:pt x="4869" y="219"/>
                    <a:pt x="1533" y="2"/>
                  </a:cubicBezTo>
                  <a:cubicBezTo>
                    <a:pt x="1514" y="1"/>
                    <a:pt x="1495" y="1"/>
                    <a:pt x="1476" y="1"/>
                  </a:cubicBezTo>
                  <a:close/>
                </a:path>
              </a:pathLst>
            </a:custGeom>
            <a:solidFill>
              <a:srgbClr val="364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96" name="Google Shape;16396;p81"/>
            <p:cNvSpPr/>
            <p:nvPr/>
          </p:nvSpPr>
          <p:spPr>
            <a:xfrm>
              <a:off x="6964955" y="2003610"/>
              <a:ext cx="11751" cy="11777"/>
            </a:xfrm>
            <a:custGeom>
              <a:avLst/>
              <a:gdLst/>
              <a:ahLst/>
              <a:cxnLst/>
              <a:rect l="l" t="t" r="r" b="b"/>
              <a:pathLst>
                <a:path w="448" h="449" extrusionOk="0">
                  <a:moveTo>
                    <a:pt x="224" y="1"/>
                  </a:moveTo>
                  <a:cubicBezTo>
                    <a:pt x="102" y="1"/>
                    <a:pt x="0" y="102"/>
                    <a:pt x="0" y="224"/>
                  </a:cubicBezTo>
                  <a:cubicBezTo>
                    <a:pt x="0" y="347"/>
                    <a:pt x="102" y="448"/>
                    <a:pt x="224" y="448"/>
                  </a:cubicBezTo>
                  <a:cubicBezTo>
                    <a:pt x="346" y="448"/>
                    <a:pt x="448" y="347"/>
                    <a:pt x="448" y="224"/>
                  </a:cubicBezTo>
                  <a:cubicBezTo>
                    <a:pt x="448" y="102"/>
                    <a:pt x="346" y="1"/>
                    <a:pt x="22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397" name="Google Shape;16397;p81"/>
          <p:cNvGrpSpPr/>
          <p:nvPr/>
        </p:nvGrpSpPr>
        <p:grpSpPr>
          <a:xfrm>
            <a:off x="2493999" y="2550033"/>
            <a:ext cx="370132" cy="259467"/>
            <a:chOff x="2493999" y="2550033"/>
            <a:chExt cx="370132" cy="259467"/>
          </a:xfrm>
        </p:grpSpPr>
        <p:sp>
          <p:nvSpPr>
            <p:cNvPr id="16398" name="Google Shape;16398;p81"/>
            <p:cNvSpPr/>
            <p:nvPr/>
          </p:nvSpPr>
          <p:spPr>
            <a:xfrm>
              <a:off x="2493999" y="2660251"/>
              <a:ext cx="370132" cy="149249"/>
            </a:xfrm>
            <a:custGeom>
              <a:avLst/>
              <a:gdLst/>
              <a:ahLst/>
              <a:cxnLst/>
              <a:rect l="l" t="t" r="r" b="b"/>
              <a:pathLst>
                <a:path w="14111" h="5690" extrusionOk="0">
                  <a:moveTo>
                    <a:pt x="0" y="1"/>
                  </a:moveTo>
                  <a:cubicBezTo>
                    <a:pt x="0" y="1947"/>
                    <a:pt x="3872" y="5690"/>
                    <a:pt x="7059" y="5690"/>
                  </a:cubicBezTo>
                  <a:cubicBezTo>
                    <a:pt x="10239" y="5690"/>
                    <a:pt x="14111" y="1953"/>
                    <a:pt x="14111"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399" name="Google Shape;16399;p81"/>
            <p:cNvSpPr/>
            <p:nvPr/>
          </p:nvSpPr>
          <p:spPr>
            <a:xfrm>
              <a:off x="2493999" y="2660251"/>
              <a:ext cx="139649" cy="140724"/>
            </a:xfrm>
            <a:custGeom>
              <a:avLst/>
              <a:gdLst/>
              <a:ahLst/>
              <a:cxnLst/>
              <a:rect l="l" t="t" r="r" b="b"/>
              <a:pathLst>
                <a:path w="5324" h="5365" extrusionOk="0">
                  <a:moveTo>
                    <a:pt x="0" y="1"/>
                  </a:moveTo>
                  <a:cubicBezTo>
                    <a:pt x="0" y="1608"/>
                    <a:pt x="2618" y="4422"/>
                    <a:pt x="5323" y="5364"/>
                  </a:cubicBezTo>
                  <a:cubicBezTo>
                    <a:pt x="4665" y="4462"/>
                    <a:pt x="3635" y="2937"/>
                    <a:pt x="3187" y="1594"/>
                  </a:cubicBezTo>
                  <a:cubicBezTo>
                    <a:pt x="3018" y="1085"/>
                    <a:pt x="3140" y="543"/>
                    <a:pt x="3431" y="1"/>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00" name="Google Shape;16400;p81"/>
            <p:cNvSpPr/>
            <p:nvPr/>
          </p:nvSpPr>
          <p:spPr>
            <a:xfrm>
              <a:off x="2493999" y="2660251"/>
              <a:ext cx="370132" cy="101405"/>
            </a:xfrm>
            <a:custGeom>
              <a:avLst/>
              <a:gdLst/>
              <a:ahLst/>
              <a:cxnLst/>
              <a:rect l="l" t="t" r="r" b="b"/>
              <a:pathLst>
                <a:path w="14111" h="3866" extrusionOk="0">
                  <a:moveTo>
                    <a:pt x="0" y="1"/>
                  </a:moveTo>
                  <a:cubicBezTo>
                    <a:pt x="0" y="1031"/>
                    <a:pt x="4781" y="3866"/>
                    <a:pt x="7059" y="3866"/>
                  </a:cubicBezTo>
                  <a:cubicBezTo>
                    <a:pt x="9331" y="3866"/>
                    <a:pt x="14111" y="1031"/>
                    <a:pt x="14111"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01" name="Google Shape;16401;p81"/>
            <p:cNvSpPr/>
            <p:nvPr/>
          </p:nvSpPr>
          <p:spPr>
            <a:xfrm>
              <a:off x="2493999" y="2550033"/>
              <a:ext cx="370132" cy="152055"/>
            </a:xfrm>
            <a:custGeom>
              <a:avLst/>
              <a:gdLst/>
              <a:ahLst/>
              <a:cxnLst/>
              <a:rect l="l" t="t" r="r" b="b"/>
              <a:pathLst>
                <a:path w="14111" h="5797" extrusionOk="0">
                  <a:moveTo>
                    <a:pt x="3009" y="0"/>
                  </a:moveTo>
                  <a:cubicBezTo>
                    <a:pt x="2515" y="0"/>
                    <a:pt x="2003" y="154"/>
                    <a:pt x="1655" y="439"/>
                  </a:cubicBezTo>
                  <a:cubicBezTo>
                    <a:pt x="1004" y="975"/>
                    <a:pt x="1350" y="1890"/>
                    <a:pt x="801" y="2684"/>
                  </a:cubicBezTo>
                  <a:cubicBezTo>
                    <a:pt x="801" y="2684"/>
                    <a:pt x="0" y="3748"/>
                    <a:pt x="0" y="4203"/>
                  </a:cubicBezTo>
                  <a:cubicBezTo>
                    <a:pt x="0" y="4657"/>
                    <a:pt x="3553" y="5796"/>
                    <a:pt x="7059" y="5796"/>
                  </a:cubicBezTo>
                  <a:cubicBezTo>
                    <a:pt x="10565" y="5796"/>
                    <a:pt x="14111" y="4657"/>
                    <a:pt x="14111" y="4203"/>
                  </a:cubicBezTo>
                  <a:cubicBezTo>
                    <a:pt x="14111" y="3748"/>
                    <a:pt x="13311" y="2684"/>
                    <a:pt x="13311" y="2684"/>
                  </a:cubicBezTo>
                  <a:cubicBezTo>
                    <a:pt x="12762" y="1890"/>
                    <a:pt x="13107" y="975"/>
                    <a:pt x="12456" y="439"/>
                  </a:cubicBezTo>
                  <a:cubicBezTo>
                    <a:pt x="12108" y="154"/>
                    <a:pt x="11596" y="0"/>
                    <a:pt x="11102" y="0"/>
                  </a:cubicBezTo>
                  <a:cubicBezTo>
                    <a:pt x="10692" y="0"/>
                    <a:pt x="10295" y="106"/>
                    <a:pt x="10015" y="331"/>
                  </a:cubicBezTo>
                  <a:cubicBezTo>
                    <a:pt x="8998" y="1145"/>
                    <a:pt x="8158" y="1470"/>
                    <a:pt x="7059" y="1470"/>
                  </a:cubicBezTo>
                  <a:cubicBezTo>
                    <a:pt x="5954" y="1470"/>
                    <a:pt x="5113" y="1145"/>
                    <a:pt x="4096" y="331"/>
                  </a:cubicBezTo>
                  <a:cubicBezTo>
                    <a:pt x="3816" y="106"/>
                    <a:pt x="3419" y="0"/>
                    <a:pt x="3009"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02" name="Google Shape;16402;p81"/>
            <p:cNvSpPr/>
            <p:nvPr/>
          </p:nvSpPr>
          <p:spPr>
            <a:xfrm>
              <a:off x="2493999" y="2550033"/>
              <a:ext cx="158665" cy="141012"/>
            </a:xfrm>
            <a:custGeom>
              <a:avLst/>
              <a:gdLst/>
              <a:ahLst/>
              <a:cxnLst/>
              <a:rect l="l" t="t" r="r" b="b"/>
              <a:pathLst>
                <a:path w="6049" h="5376" extrusionOk="0">
                  <a:moveTo>
                    <a:pt x="3009" y="0"/>
                  </a:moveTo>
                  <a:cubicBezTo>
                    <a:pt x="2515" y="0"/>
                    <a:pt x="2003" y="154"/>
                    <a:pt x="1655" y="439"/>
                  </a:cubicBezTo>
                  <a:cubicBezTo>
                    <a:pt x="1004" y="975"/>
                    <a:pt x="1350" y="1890"/>
                    <a:pt x="801" y="2684"/>
                  </a:cubicBezTo>
                  <a:cubicBezTo>
                    <a:pt x="801" y="2684"/>
                    <a:pt x="0" y="3748"/>
                    <a:pt x="0" y="4203"/>
                  </a:cubicBezTo>
                  <a:cubicBezTo>
                    <a:pt x="0" y="4481"/>
                    <a:pt x="1309" y="5003"/>
                    <a:pt x="3113" y="5376"/>
                  </a:cubicBezTo>
                  <a:cubicBezTo>
                    <a:pt x="3058" y="3999"/>
                    <a:pt x="4781" y="2413"/>
                    <a:pt x="6049" y="1362"/>
                  </a:cubicBezTo>
                  <a:cubicBezTo>
                    <a:pt x="5391" y="1206"/>
                    <a:pt x="4781" y="880"/>
                    <a:pt x="4096" y="331"/>
                  </a:cubicBezTo>
                  <a:cubicBezTo>
                    <a:pt x="3816" y="106"/>
                    <a:pt x="3419" y="0"/>
                    <a:pt x="3009"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03" name="Google Shape;16403;p81"/>
            <p:cNvSpPr/>
            <p:nvPr/>
          </p:nvSpPr>
          <p:spPr>
            <a:xfrm>
              <a:off x="2505908" y="2558689"/>
              <a:ext cx="95530" cy="95556"/>
            </a:xfrm>
            <a:custGeom>
              <a:avLst/>
              <a:gdLst/>
              <a:ahLst/>
              <a:cxnLst/>
              <a:rect l="l" t="t" r="r" b="b"/>
              <a:pathLst>
                <a:path w="3642" h="3643" extrusionOk="0">
                  <a:moveTo>
                    <a:pt x="1825" y="1"/>
                  </a:moveTo>
                  <a:cubicBezTo>
                    <a:pt x="814" y="1"/>
                    <a:pt x="1" y="821"/>
                    <a:pt x="1" y="1825"/>
                  </a:cubicBezTo>
                  <a:cubicBezTo>
                    <a:pt x="1" y="2828"/>
                    <a:pt x="814" y="3642"/>
                    <a:pt x="1825" y="3642"/>
                  </a:cubicBezTo>
                  <a:cubicBezTo>
                    <a:pt x="2828" y="3642"/>
                    <a:pt x="3642" y="2828"/>
                    <a:pt x="3642" y="1825"/>
                  </a:cubicBezTo>
                  <a:cubicBezTo>
                    <a:pt x="3642" y="821"/>
                    <a:pt x="2828" y="1"/>
                    <a:pt x="1825" y="1"/>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04" name="Google Shape;16404;p81"/>
            <p:cNvSpPr/>
            <p:nvPr/>
          </p:nvSpPr>
          <p:spPr>
            <a:xfrm>
              <a:off x="2497567" y="2564932"/>
              <a:ext cx="97654" cy="89392"/>
            </a:xfrm>
            <a:custGeom>
              <a:avLst/>
              <a:gdLst/>
              <a:ahLst/>
              <a:cxnLst/>
              <a:rect l="l" t="t" r="r" b="b"/>
              <a:pathLst>
                <a:path w="3723" h="3408" extrusionOk="0">
                  <a:moveTo>
                    <a:pt x="1241" y="0"/>
                  </a:moveTo>
                  <a:lnTo>
                    <a:pt x="1241" y="0"/>
                  </a:lnTo>
                  <a:cubicBezTo>
                    <a:pt x="197" y="597"/>
                    <a:pt x="0" y="2021"/>
                    <a:pt x="848" y="2875"/>
                  </a:cubicBezTo>
                  <a:cubicBezTo>
                    <a:pt x="1210" y="3234"/>
                    <a:pt x="1674" y="3407"/>
                    <a:pt x="2134" y="3407"/>
                  </a:cubicBezTo>
                  <a:cubicBezTo>
                    <a:pt x="2760" y="3407"/>
                    <a:pt x="3379" y="3088"/>
                    <a:pt x="3723" y="2482"/>
                  </a:cubicBezTo>
                  <a:lnTo>
                    <a:pt x="3723" y="2482"/>
                  </a:lnTo>
                  <a:cubicBezTo>
                    <a:pt x="3445" y="2638"/>
                    <a:pt x="3139" y="2726"/>
                    <a:pt x="2821" y="2726"/>
                  </a:cubicBezTo>
                  <a:cubicBezTo>
                    <a:pt x="1424" y="2726"/>
                    <a:pt x="549" y="1214"/>
                    <a:pt x="1241" y="0"/>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05" name="Google Shape;16405;p81"/>
            <p:cNvSpPr/>
            <p:nvPr/>
          </p:nvSpPr>
          <p:spPr>
            <a:xfrm>
              <a:off x="2756693" y="2558689"/>
              <a:ext cx="95530" cy="95556"/>
            </a:xfrm>
            <a:custGeom>
              <a:avLst/>
              <a:gdLst/>
              <a:ahLst/>
              <a:cxnLst/>
              <a:rect l="l" t="t" r="r" b="b"/>
              <a:pathLst>
                <a:path w="3642" h="3643" extrusionOk="0">
                  <a:moveTo>
                    <a:pt x="1818" y="1"/>
                  </a:moveTo>
                  <a:cubicBezTo>
                    <a:pt x="814" y="1"/>
                    <a:pt x="0" y="821"/>
                    <a:pt x="0" y="1825"/>
                  </a:cubicBezTo>
                  <a:cubicBezTo>
                    <a:pt x="0" y="2828"/>
                    <a:pt x="814" y="3642"/>
                    <a:pt x="1818" y="3642"/>
                  </a:cubicBezTo>
                  <a:cubicBezTo>
                    <a:pt x="2828" y="3642"/>
                    <a:pt x="3642" y="2828"/>
                    <a:pt x="3642" y="1825"/>
                  </a:cubicBezTo>
                  <a:cubicBezTo>
                    <a:pt x="3642" y="821"/>
                    <a:pt x="2828" y="1"/>
                    <a:pt x="1818" y="1"/>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06" name="Google Shape;16406;p81"/>
            <p:cNvSpPr/>
            <p:nvPr/>
          </p:nvSpPr>
          <p:spPr>
            <a:xfrm>
              <a:off x="2748325" y="2564932"/>
              <a:ext cx="97681" cy="89392"/>
            </a:xfrm>
            <a:custGeom>
              <a:avLst/>
              <a:gdLst/>
              <a:ahLst/>
              <a:cxnLst/>
              <a:rect l="l" t="t" r="r" b="b"/>
              <a:pathLst>
                <a:path w="3724" h="3408" extrusionOk="0">
                  <a:moveTo>
                    <a:pt x="1242" y="0"/>
                  </a:moveTo>
                  <a:lnTo>
                    <a:pt x="1242" y="0"/>
                  </a:lnTo>
                  <a:cubicBezTo>
                    <a:pt x="191" y="597"/>
                    <a:pt x="1" y="2021"/>
                    <a:pt x="848" y="2875"/>
                  </a:cubicBezTo>
                  <a:cubicBezTo>
                    <a:pt x="1210" y="3234"/>
                    <a:pt x="1675" y="3407"/>
                    <a:pt x="2135" y="3407"/>
                  </a:cubicBezTo>
                  <a:cubicBezTo>
                    <a:pt x="2761" y="3407"/>
                    <a:pt x="3379" y="3088"/>
                    <a:pt x="3723" y="2482"/>
                  </a:cubicBezTo>
                  <a:lnTo>
                    <a:pt x="3723" y="2482"/>
                  </a:lnTo>
                  <a:cubicBezTo>
                    <a:pt x="3445" y="2638"/>
                    <a:pt x="3133" y="2726"/>
                    <a:pt x="2821" y="2726"/>
                  </a:cubicBezTo>
                  <a:cubicBezTo>
                    <a:pt x="1425" y="2726"/>
                    <a:pt x="550" y="1214"/>
                    <a:pt x="1242" y="0"/>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07" name="Google Shape;16407;p81"/>
            <p:cNvSpPr/>
            <p:nvPr/>
          </p:nvSpPr>
          <p:spPr>
            <a:xfrm>
              <a:off x="2523875" y="2576840"/>
              <a:ext cx="35778" cy="53745"/>
            </a:xfrm>
            <a:custGeom>
              <a:avLst/>
              <a:gdLst/>
              <a:ahLst/>
              <a:cxnLst/>
              <a:rect l="l" t="t" r="r" b="b"/>
              <a:pathLst>
                <a:path w="1364" h="2049" extrusionOk="0">
                  <a:moveTo>
                    <a:pt x="685" y="1"/>
                  </a:moveTo>
                  <a:cubicBezTo>
                    <a:pt x="306" y="1"/>
                    <a:pt x="1" y="306"/>
                    <a:pt x="1" y="679"/>
                  </a:cubicBezTo>
                  <a:lnTo>
                    <a:pt x="1" y="1363"/>
                  </a:lnTo>
                  <a:cubicBezTo>
                    <a:pt x="1" y="1736"/>
                    <a:pt x="306" y="2041"/>
                    <a:pt x="685" y="2048"/>
                  </a:cubicBezTo>
                  <a:cubicBezTo>
                    <a:pt x="1058" y="2041"/>
                    <a:pt x="1363" y="1736"/>
                    <a:pt x="1363" y="1363"/>
                  </a:cubicBezTo>
                  <a:lnTo>
                    <a:pt x="1363" y="679"/>
                  </a:lnTo>
                  <a:cubicBezTo>
                    <a:pt x="1363" y="306"/>
                    <a:pt x="1058" y="1"/>
                    <a:pt x="685"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08" name="Google Shape;16408;p81"/>
            <p:cNvSpPr/>
            <p:nvPr/>
          </p:nvSpPr>
          <p:spPr>
            <a:xfrm>
              <a:off x="2647130" y="2648212"/>
              <a:ext cx="22558" cy="17941"/>
            </a:xfrm>
            <a:custGeom>
              <a:avLst/>
              <a:gdLst/>
              <a:ahLst/>
              <a:cxnLst/>
              <a:rect l="l" t="t" r="r" b="b"/>
              <a:pathLst>
                <a:path w="860" h="684" extrusionOk="0">
                  <a:moveTo>
                    <a:pt x="535" y="1"/>
                  </a:moveTo>
                  <a:cubicBezTo>
                    <a:pt x="481" y="1"/>
                    <a:pt x="425" y="22"/>
                    <a:pt x="373" y="73"/>
                  </a:cubicBezTo>
                  <a:lnTo>
                    <a:pt x="150" y="297"/>
                  </a:lnTo>
                  <a:cubicBezTo>
                    <a:pt x="1" y="439"/>
                    <a:pt x="102" y="683"/>
                    <a:pt x="306" y="683"/>
                  </a:cubicBezTo>
                  <a:cubicBezTo>
                    <a:pt x="367" y="683"/>
                    <a:pt x="428" y="663"/>
                    <a:pt x="468" y="622"/>
                  </a:cubicBezTo>
                  <a:lnTo>
                    <a:pt x="699" y="392"/>
                  </a:lnTo>
                  <a:cubicBezTo>
                    <a:pt x="860" y="226"/>
                    <a:pt x="711" y="1"/>
                    <a:pt x="535" y="1"/>
                  </a:cubicBezTo>
                  <a:close/>
                </a:path>
              </a:pathLst>
            </a:custGeom>
            <a:solidFill>
              <a:srgbClr val="9CAE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09" name="Google Shape;16409;p81"/>
            <p:cNvSpPr/>
            <p:nvPr/>
          </p:nvSpPr>
          <p:spPr>
            <a:xfrm>
              <a:off x="2688495" y="2648212"/>
              <a:ext cx="22505" cy="17941"/>
            </a:xfrm>
            <a:custGeom>
              <a:avLst/>
              <a:gdLst/>
              <a:ahLst/>
              <a:cxnLst/>
              <a:rect l="l" t="t" r="r" b="b"/>
              <a:pathLst>
                <a:path w="858" h="684" extrusionOk="0">
                  <a:moveTo>
                    <a:pt x="323" y="1"/>
                  </a:moveTo>
                  <a:cubicBezTo>
                    <a:pt x="147" y="1"/>
                    <a:pt x="0" y="226"/>
                    <a:pt x="166" y="392"/>
                  </a:cubicBezTo>
                  <a:lnTo>
                    <a:pt x="390" y="622"/>
                  </a:lnTo>
                  <a:cubicBezTo>
                    <a:pt x="431" y="663"/>
                    <a:pt x="492" y="683"/>
                    <a:pt x="553" y="683"/>
                  </a:cubicBezTo>
                  <a:cubicBezTo>
                    <a:pt x="756" y="683"/>
                    <a:pt x="858" y="439"/>
                    <a:pt x="715" y="297"/>
                  </a:cubicBezTo>
                  <a:lnTo>
                    <a:pt x="485" y="73"/>
                  </a:lnTo>
                  <a:cubicBezTo>
                    <a:pt x="434" y="22"/>
                    <a:pt x="377" y="1"/>
                    <a:pt x="323" y="1"/>
                  </a:cubicBezTo>
                  <a:close/>
                </a:path>
              </a:pathLst>
            </a:custGeom>
            <a:solidFill>
              <a:srgbClr val="9CAE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10" name="Google Shape;16410;p81"/>
            <p:cNvSpPr/>
            <p:nvPr/>
          </p:nvSpPr>
          <p:spPr>
            <a:xfrm>
              <a:off x="2541843" y="2576656"/>
              <a:ext cx="17810" cy="35830"/>
            </a:xfrm>
            <a:custGeom>
              <a:avLst/>
              <a:gdLst/>
              <a:ahLst/>
              <a:cxnLst/>
              <a:rect l="l" t="t" r="r" b="b"/>
              <a:pathLst>
                <a:path w="679" h="1366" extrusionOk="0">
                  <a:moveTo>
                    <a:pt x="21" y="1"/>
                  </a:moveTo>
                  <a:cubicBezTo>
                    <a:pt x="7" y="41"/>
                    <a:pt x="0" y="75"/>
                    <a:pt x="0" y="116"/>
                  </a:cubicBezTo>
                  <a:lnTo>
                    <a:pt x="0" y="1025"/>
                  </a:lnTo>
                  <a:cubicBezTo>
                    <a:pt x="0" y="1252"/>
                    <a:pt x="170" y="1365"/>
                    <a:pt x="339" y="1365"/>
                  </a:cubicBezTo>
                  <a:cubicBezTo>
                    <a:pt x="509" y="1365"/>
                    <a:pt x="678" y="1252"/>
                    <a:pt x="678" y="1025"/>
                  </a:cubicBezTo>
                  <a:lnTo>
                    <a:pt x="678" y="686"/>
                  </a:lnTo>
                  <a:cubicBezTo>
                    <a:pt x="678" y="319"/>
                    <a:pt x="387" y="14"/>
                    <a:pt x="21"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11" name="Google Shape;16411;p81"/>
            <p:cNvSpPr/>
            <p:nvPr/>
          </p:nvSpPr>
          <p:spPr>
            <a:xfrm>
              <a:off x="2535784" y="2588591"/>
              <a:ext cx="11961" cy="11935"/>
            </a:xfrm>
            <a:custGeom>
              <a:avLst/>
              <a:gdLst/>
              <a:ahLst/>
              <a:cxnLst/>
              <a:rect l="l" t="t" r="r" b="b"/>
              <a:pathLst>
                <a:path w="456" h="455" extrusionOk="0">
                  <a:moveTo>
                    <a:pt x="231" y="0"/>
                  </a:moveTo>
                  <a:cubicBezTo>
                    <a:pt x="103" y="0"/>
                    <a:pt x="1" y="102"/>
                    <a:pt x="1" y="231"/>
                  </a:cubicBezTo>
                  <a:cubicBezTo>
                    <a:pt x="1" y="353"/>
                    <a:pt x="103" y="454"/>
                    <a:pt x="231" y="454"/>
                  </a:cubicBezTo>
                  <a:cubicBezTo>
                    <a:pt x="353" y="454"/>
                    <a:pt x="455" y="353"/>
                    <a:pt x="455" y="231"/>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12" name="Google Shape;16412;p81"/>
            <p:cNvSpPr/>
            <p:nvPr/>
          </p:nvSpPr>
          <p:spPr>
            <a:xfrm>
              <a:off x="2798477" y="2576840"/>
              <a:ext cx="35778" cy="53745"/>
            </a:xfrm>
            <a:custGeom>
              <a:avLst/>
              <a:gdLst/>
              <a:ahLst/>
              <a:cxnLst/>
              <a:rect l="l" t="t" r="r" b="b"/>
              <a:pathLst>
                <a:path w="1364" h="2049" extrusionOk="0">
                  <a:moveTo>
                    <a:pt x="679" y="1"/>
                  </a:moveTo>
                  <a:cubicBezTo>
                    <a:pt x="306" y="1"/>
                    <a:pt x="1" y="306"/>
                    <a:pt x="1" y="679"/>
                  </a:cubicBezTo>
                  <a:lnTo>
                    <a:pt x="1" y="1363"/>
                  </a:lnTo>
                  <a:cubicBezTo>
                    <a:pt x="1" y="1736"/>
                    <a:pt x="306" y="2041"/>
                    <a:pt x="679" y="2048"/>
                  </a:cubicBezTo>
                  <a:cubicBezTo>
                    <a:pt x="1059" y="2041"/>
                    <a:pt x="1364" y="1736"/>
                    <a:pt x="1364" y="1363"/>
                  </a:cubicBezTo>
                  <a:lnTo>
                    <a:pt x="1364" y="679"/>
                  </a:lnTo>
                  <a:cubicBezTo>
                    <a:pt x="1364" y="306"/>
                    <a:pt x="1059" y="1"/>
                    <a:pt x="679"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13" name="Google Shape;16413;p81"/>
            <p:cNvSpPr/>
            <p:nvPr/>
          </p:nvSpPr>
          <p:spPr>
            <a:xfrm>
              <a:off x="2816261" y="2576656"/>
              <a:ext cx="17994" cy="35830"/>
            </a:xfrm>
            <a:custGeom>
              <a:avLst/>
              <a:gdLst/>
              <a:ahLst/>
              <a:cxnLst/>
              <a:rect l="l" t="t" r="r" b="b"/>
              <a:pathLst>
                <a:path w="686" h="1366" extrusionOk="0">
                  <a:moveTo>
                    <a:pt x="21" y="1"/>
                  </a:moveTo>
                  <a:cubicBezTo>
                    <a:pt x="8" y="41"/>
                    <a:pt x="1" y="75"/>
                    <a:pt x="1" y="116"/>
                  </a:cubicBezTo>
                  <a:lnTo>
                    <a:pt x="1" y="1025"/>
                  </a:lnTo>
                  <a:cubicBezTo>
                    <a:pt x="1" y="1252"/>
                    <a:pt x="172" y="1365"/>
                    <a:pt x="343" y="1365"/>
                  </a:cubicBezTo>
                  <a:cubicBezTo>
                    <a:pt x="515" y="1365"/>
                    <a:pt x="686" y="1252"/>
                    <a:pt x="686" y="1025"/>
                  </a:cubicBezTo>
                  <a:lnTo>
                    <a:pt x="686" y="686"/>
                  </a:lnTo>
                  <a:cubicBezTo>
                    <a:pt x="686" y="319"/>
                    <a:pt x="394" y="14"/>
                    <a:pt x="21"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14" name="Google Shape;16414;p81"/>
            <p:cNvSpPr/>
            <p:nvPr/>
          </p:nvSpPr>
          <p:spPr>
            <a:xfrm>
              <a:off x="2810412" y="2588591"/>
              <a:ext cx="11935" cy="11935"/>
            </a:xfrm>
            <a:custGeom>
              <a:avLst/>
              <a:gdLst/>
              <a:ahLst/>
              <a:cxnLst/>
              <a:rect l="l" t="t" r="r" b="b"/>
              <a:pathLst>
                <a:path w="455" h="455" extrusionOk="0">
                  <a:moveTo>
                    <a:pt x="224" y="0"/>
                  </a:moveTo>
                  <a:cubicBezTo>
                    <a:pt x="102" y="0"/>
                    <a:pt x="0" y="102"/>
                    <a:pt x="0" y="231"/>
                  </a:cubicBezTo>
                  <a:cubicBezTo>
                    <a:pt x="0" y="353"/>
                    <a:pt x="102" y="454"/>
                    <a:pt x="224" y="454"/>
                  </a:cubicBezTo>
                  <a:cubicBezTo>
                    <a:pt x="353" y="454"/>
                    <a:pt x="454" y="353"/>
                    <a:pt x="454" y="231"/>
                  </a:cubicBezTo>
                  <a:cubicBezTo>
                    <a:pt x="454" y="102"/>
                    <a:pt x="353" y="0"/>
                    <a:pt x="22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15" name="Google Shape;16415;p81"/>
            <p:cNvSpPr/>
            <p:nvPr/>
          </p:nvSpPr>
          <p:spPr>
            <a:xfrm>
              <a:off x="2609595" y="2725879"/>
              <a:ext cx="138940" cy="35778"/>
            </a:xfrm>
            <a:custGeom>
              <a:avLst/>
              <a:gdLst/>
              <a:ahLst/>
              <a:cxnLst/>
              <a:rect l="l" t="t" r="r" b="b"/>
              <a:pathLst>
                <a:path w="5297" h="1364" extrusionOk="0">
                  <a:moveTo>
                    <a:pt x="2652" y="1"/>
                  </a:moveTo>
                  <a:cubicBezTo>
                    <a:pt x="1581" y="1"/>
                    <a:pt x="625" y="265"/>
                    <a:pt x="1" y="672"/>
                  </a:cubicBezTo>
                  <a:cubicBezTo>
                    <a:pt x="977" y="1086"/>
                    <a:pt x="1940" y="1364"/>
                    <a:pt x="2652" y="1364"/>
                  </a:cubicBezTo>
                  <a:cubicBezTo>
                    <a:pt x="3357" y="1364"/>
                    <a:pt x="4320" y="1086"/>
                    <a:pt x="5297" y="672"/>
                  </a:cubicBezTo>
                  <a:cubicBezTo>
                    <a:pt x="4673" y="265"/>
                    <a:pt x="3717" y="1"/>
                    <a:pt x="2652" y="1"/>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16" name="Google Shape;16416;p81"/>
            <p:cNvSpPr/>
            <p:nvPr/>
          </p:nvSpPr>
          <p:spPr>
            <a:xfrm>
              <a:off x="2656730" y="2727662"/>
              <a:ext cx="91805" cy="33994"/>
            </a:xfrm>
            <a:custGeom>
              <a:avLst/>
              <a:gdLst/>
              <a:ahLst/>
              <a:cxnLst/>
              <a:rect l="l" t="t" r="r" b="b"/>
              <a:pathLst>
                <a:path w="3500" h="1296" extrusionOk="0">
                  <a:moveTo>
                    <a:pt x="1743" y="0"/>
                  </a:moveTo>
                  <a:cubicBezTo>
                    <a:pt x="1079" y="156"/>
                    <a:pt x="482" y="577"/>
                    <a:pt x="1" y="1201"/>
                  </a:cubicBezTo>
                  <a:cubicBezTo>
                    <a:pt x="279" y="1262"/>
                    <a:pt x="563" y="1296"/>
                    <a:pt x="848" y="1296"/>
                  </a:cubicBezTo>
                  <a:cubicBezTo>
                    <a:pt x="1560" y="1296"/>
                    <a:pt x="2523" y="1018"/>
                    <a:pt x="3500" y="604"/>
                  </a:cubicBezTo>
                  <a:cubicBezTo>
                    <a:pt x="3059" y="312"/>
                    <a:pt x="2442" y="95"/>
                    <a:pt x="1743" y="0"/>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417" name="Google Shape;16417;p81"/>
          <p:cNvGrpSpPr/>
          <p:nvPr/>
        </p:nvGrpSpPr>
        <p:grpSpPr>
          <a:xfrm>
            <a:off x="1699703" y="3365261"/>
            <a:ext cx="281054" cy="370158"/>
            <a:chOff x="1699703" y="3365261"/>
            <a:chExt cx="281054" cy="370158"/>
          </a:xfrm>
        </p:grpSpPr>
        <p:sp>
          <p:nvSpPr>
            <p:cNvPr id="16418" name="Google Shape;16418;p81"/>
            <p:cNvSpPr/>
            <p:nvPr/>
          </p:nvSpPr>
          <p:spPr>
            <a:xfrm>
              <a:off x="1737474" y="3471362"/>
              <a:ext cx="227781" cy="108435"/>
            </a:xfrm>
            <a:custGeom>
              <a:avLst/>
              <a:gdLst/>
              <a:ahLst/>
              <a:cxnLst/>
              <a:rect l="l" t="t" r="r" b="b"/>
              <a:pathLst>
                <a:path w="8684" h="4134" extrusionOk="0">
                  <a:moveTo>
                    <a:pt x="4695" y="0"/>
                  </a:moveTo>
                  <a:cubicBezTo>
                    <a:pt x="2124" y="0"/>
                    <a:pt x="153" y="2378"/>
                    <a:pt x="126" y="2411"/>
                  </a:cubicBezTo>
                  <a:cubicBezTo>
                    <a:pt x="1" y="2582"/>
                    <a:pt x="151" y="2775"/>
                    <a:pt x="314" y="2775"/>
                  </a:cubicBezTo>
                  <a:cubicBezTo>
                    <a:pt x="371" y="2775"/>
                    <a:pt x="430" y="2752"/>
                    <a:pt x="479" y="2696"/>
                  </a:cubicBezTo>
                  <a:cubicBezTo>
                    <a:pt x="499" y="2675"/>
                    <a:pt x="1632" y="1306"/>
                    <a:pt x="3259" y="723"/>
                  </a:cubicBezTo>
                  <a:cubicBezTo>
                    <a:pt x="5036" y="3042"/>
                    <a:pt x="8250" y="4079"/>
                    <a:pt x="8385" y="4120"/>
                  </a:cubicBezTo>
                  <a:cubicBezTo>
                    <a:pt x="8406" y="4126"/>
                    <a:pt x="8433" y="4133"/>
                    <a:pt x="8453" y="4133"/>
                  </a:cubicBezTo>
                  <a:cubicBezTo>
                    <a:pt x="8582" y="4133"/>
                    <a:pt x="8684" y="4031"/>
                    <a:pt x="8677" y="3903"/>
                  </a:cubicBezTo>
                  <a:cubicBezTo>
                    <a:pt x="8677" y="3808"/>
                    <a:pt x="8609" y="1543"/>
                    <a:pt x="6737" y="533"/>
                  </a:cubicBezTo>
                  <a:cubicBezTo>
                    <a:pt x="6033" y="152"/>
                    <a:pt x="5345" y="0"/>
                    <a:pt x="4695" y="0"/>
                  </a:cubicBezTo>
                  <a:close/>
                </a:path>
              </a:pathLst>
            </a:custGeom>
            <a:solidFill>
              <a:srgbClr val="99AC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19" name="Google Shape;16419;p81"/>
            <p:cNvSpPr/>
            <p:nvPr/>
          </p:nvSpPr>
          <p:spPr>
            <a:xfrm>
              <a:off x="1743271" y="3393301"/>
              <a:ext cx="237486" cy="103425"/>
            </a:xfrm>
            <a:custGeom>
              <a:avLst/>
              <a:gdLst/>
              <a:ahLst/>
              <a:cxnLst/>
              <a:rect l="l" t="t" r="r" b="b"/>
              <a:pathLst>
                <a:path w="9054" h="3943" extrusionOk="0">
                  <a:moveTo>
                    <a:pt x="5267" y="0"/>
                  </a:moveTo>
                  <a:cubicBezTo>
                    <a:pt x="4521" y="0"/>
                    <a:pt x="3745" y="159"/>
                    <a:pt x="3031" y="600"/>
                  </a:cubicBezTo>
                  <a:cubicBezTo>
                    <a:pt x="2306" y="1054"/>
                    <a:pt x="2224" y="1725"/>
                    <a:pt x="2299" y="2125"/>
                  </a:cubicBezTo>
                  <a:cubicBezTo>
                    <a:pt x="1533" y="2512"/>
                    <a:pt x="814" y="2987"/>
                    <a:pt x="156" y="3543"/>
                  </a:cubicBezTo>
                  <a:cubicBezTo>
                    <a:pt x="0" y="3685"/>
                    <a:pt x="102" y="3943"/>
                    <a:pt x="312" y="3943"/>
                  </a:cubicBezTo>
                  <a:cubicBezTo>
                    <a:pt x="366" y="3943"/>
                    <a:pt x="421" y="3922"/>
                    <a:pt x="461" y="3888"/>
                  </a:cubicBezTo>
                  <a:cubicBezTo>
                    <a:pt x="492" y="3858"/>
                    <a:pt x="3359" y="1335"/>
                    <a:pt x="7306" y="1335"/>
                  </a:cubicBezTo>
                  <a:cubicBezTo>
                    <a:pt x="7755" y="1335"/>
                    <a:pt x="8218" y="1368"/>
                    <a:pt x="8693" y="1441"/>
                  </a:cubicBezTo>
                  <a:cubicBezTo>
                    <a:pt x="8707" y="1443"/>
                    <a:pt x="8721" y="1444"/>
                    <a:pt x="8734" y="1444"/>
                  </a:cubicBezTo>
                  <a:cubicBezTo>
                    <a:pt x="8962" y="1444"/>
                    <a:pt x="9054" y="1129"/>
                    <a:pt x="8842" y="1013"/>
                  </a:cubicBezTo>
                  <a:cubicBezTo>
                    <a:pt x="8751" y="956"/>
                    <a:pt x="7101" y="0"/>
                    <a:pt x="5267" y="0"/>
                  </a:cubicBezTo>
                  <a:close/>
                </a:path>
              </a:pathLst>
            </a:custGeom>
            <a:solidFill>
              <a:srgbClr val="99AC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20" name="Google Shape;16420;p81"/>
            <p:cNvSpPr/>
            <p:nvPr/>
          </p:nvSpPr>
          <p:spPr>
            <a:xfrm>
              <a:off x="1709644" y="3365261"/>
              <a:ext cx="47686" cy="370158"/>
            </a:xfrm>
            <a:custGeom>
              <a:avLst/>
              <a:gdLst/>
              <a:ahLst/>
              <a:cxnLst/>
              <a:rect l="l" t="t" r="r" b="b"/>
              <a:pathLst>
                <a:path w="1818" h="14112" extrusionOk="0">
                  <a:moveTo>
                    <a:pt x="292" y="1"/>
                  </a:moveTo>
                  <a:cubicBezTo>
                    <a:pt x="150" y="1"/>
                    <a:pt x="41" y="136"/>
                    <a:pt x="69" y="279"/>
                  </a:cubicBezTo>
                  <a:cubicBezTo>
                    <a:pt x="184" y="862"/>
                    <a:pt x="231" y="1459"/>
                    <a:pt x="231" y="2049"/>
                  </a:cubicBezTo>
                  <a:cubicBezTo>
                    <a:pt x="231" y="2896"/>
                    <a:pt x="136" y="3873"/>
                    <a:pt x="1" y="4327"/>
                  </a:cubicBezTo>
                  <a:lnTo>
                    <a:pt x="1" y="4781"/>
                  </a:lnTo>
                  <a:cubicBezTo>
                    <a:pt x="136" y="5235"/>
                    <a:pt x="231" y="6212"/>
                    <a:pt x="231" y="7059"/>
                  </a:cubicBezTo>
                  <a:cubicBezTo>
                    <a:pt x="231" y="7907"/>
                    <a:pt x="136" y="8883"/>
                    <a:pt x="1" y="9331"/>
                  </a:cubicBezTo>
                  <a:lnTo>
                    <a:pt x="1" y="9792"/>
                  </a:lnTo>
                  <a:cubicBezTo>
                    <a:pt x="136" y="10239"/>
                    <a:pt x="231" y="11216"/>
                    <a:pt x="231" y="12063"/>
                  </a:cubicBezTo>
                  <a:cubicBezTo>
                    <a:pt x="238" y="12660"/>
                    <a:pt x="184" y="13257"/>
                    <a:pt x="69" y="13840"/>
                  </a:cubicBezTo>
                  <a:cubicBezTo>
                    <a:pt x="41" y="13982"/>
                    <a:pt x="150" y="14111"/>
                    <a:pt x="292" y="14111"/>
                  </a:cubicBezTo>
                  <a:lnTo>
                    <a:pt x="1526" y="14111"/>
                  </a:lnTo>
                  <a:cubicBezTo>
                    <a:pt x="1676" y="14111"/>
                    <a:pt x="1784" y="13982"/>
                    <a:pt x="1750" y="13840"/>
                  </a:cubicBezTo>
                  <a:cubicBezTo>
                    <a:pt x="1642" y="13257"/>
                    <a:pt x="1587" y="12660"/>
                    <a:pt x="1594" y="12063"/>
                  </a:cubicBezTo>
                  <a:cubicBezTo>
                    <a:pt x="1594" y="11216"/>
                    <a:pt x="1682" y="10239"/>
                    <a:pt x="1818" y="9792"/>
                  </a:cubicBezTo>
                  <a:lnTo>
                    <a:pt x="1818" y="9331"/>
                  </a:lnTo>
                  <a:cubicBezTo>
                    <a:pt x="1682" y="8883"/>
                    <a:pt x="1594" y="7907"/>
                    <a:pt x="1594" y="7059"/>
                  </a:cubicBezTo>
                  <a:cubicBezTo>
                    <a:pt x="1594" y="6212"/>
                    <a:pt x="1682" y="5235"/>
                    <a:pt x="1818" y="4781"/>
                  </a:cubicBezTo>
                  <a:lnTo>
                    <a:pt x="1818" y="4327"/>
                  </a:lnTo>
                  <a:cubicBezTo>
                    <a:pt x="1682" y="3873"/>
                    <a:pt x="1594" y="2896"/>
                    <a:pt x="1594" y="2049"/>
                  </a:cubicBezTo>
                  <a:cubicBezTo>
                    <a:pt x="1587" y="1459"/>
                    <a:pt x="1642" y="862"/>
                    <a:pt x="1757" y="279"/>
                  </a:cubicBezTo>
                  <a:cubicBezTo>
                    <a:pt x="1784" y="136"/>
                    <a:pt x="1676" y="1"/>
                    <a:pt x="1526" y="1"/>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21" name="Google Shape;16421;p81"/>
            <p:cNvSpPr/>
            <p:nvPr/>
          </p:nvSpPr>
          <p:spPr>
            <a:xfrm>
              <a:off x="1709644" y="3365261"/>
              <a:ext cx="25653" cy="370158"/>
            </a:xfrm>
            <a:custGeom>
              <a:avLst/>
              <a:gdLst/>
              <a:ahLst/>
              <a:cxnLst/>
              <a:rect l="l" t="t" r="r" b="b"/>
              <a:pathLst>
                <a:path w="978" h="14112" extrusionOk="0">
                  <a:moveTo>
                    <a:pt x="292" y="1"/>
                  </a:moveTo>
                  <a:cubicBezTo>
                    <a:pt x="143" y="1"/>
                    <a:pt x="35" y="136"/>
                    <a:pt x="69" y="279"/>
                  </a:cubicBezTo>
                  <a:cubicBezTo>
                    <a:pt x="177" y="862"/>
                    <a:pt x="231" y="1459"/>
                    <a:pt x="231" y="2049"/>
                  </a:cubicBezTo>
                  <a:cubicBezTo>
                    <a:pt x="231" y="2896"/>
                    <a:pt x="136" y="3873"/>
                    <a:pt x="1" y="4327"/>
                  </a:cubicBezTo>
                  <a:lnTo>
                    <a:pt x="1" y="4781"/>
                  </a:lnTo>
                  <a:cubicBezTo>
                    <a:pt x="136" y="5235"/>
                    <a:pt x="231" y="6212"/>
                    <a:pt x="231" y="7059"/>
                  </a:cubicBezTo>
                  <a:cubicBezTo>
                    <a:pt x="231" y="7907"/>
                    <a:pt x="136" y="8883"/>
                    <a:pt x="1" y="9331"/>
                  </a:cubicBezTo>
                  <a:lnTo>
                    <a:pt x="1" y="9792"/>
                  </a:lnTo>
                  <a:cubicBezTo>
                    <a:pt x="136" y="10239"/>
                    <a:pt x="231" y="11216"/>
                    <a:pt x="231" y="12063"/>
                  </a:cubicBezTo>
                  <a:cubicBezTo>
                    <a:pt x="238" y="12660"/>
                    <a:pt x="184" y="13257"/>
                    <a:pt x="69" y="13840"/>
                  </a:cubicBezTo>
                  <a:cubicBezTo>
                    <a:pt x="41" y="13982"/>
                    <a:pt x="150" y="14111"/>
                    <a:pt x="292" y="14111"/>
                  </a:cubicBezTo>
                  <a:lnTo>
                    <a:pt x="977" y="14111"/>
                  </a:lnTo>
                  <a:cubicBezTo>
                    <a:pt x="828" y="14111"/>
                    <a:pt x="719" y="13982"/>
                    <a:pt x="753" y="13840"/>
                  </a:cubicBezTo>
                  <a:cubicBezTo>
                    <a:pt x="862" y="13257"/>
                    <a:pt x="916" y="12660"/>
                    <a:pt x="909" y="12063"/>
                  </a:cubicBezTo>
                  <a:cubicBezTo>
                    <a:pt x="909" y="11216"/>
                    <a:pt x="814" y="10470"/>
                    <a:pt x="679" y="10016"/>
                  </a:cubicBezTo>
                  <a:lnTo>
                    <a:pt x="679" y="9107"/>
                  </a:lnTo>
                  <a:cubicBezTo>
                    <a:pt x="814" y="8653"/>
                    <a:pt x="909" y="7907"/>
                    <a:pt x="909" y="7059"/>
                  </a:cubicBezTo>
                  <a:cubicBezTo>
                    <a:pt x="909" y="6212"/>
                    <a:pt x="814" y="5459"/>
                    <a:pt x="679" y="5012"/>
                  </a:cubicBezTo>
                  <a:lnTo>
                    <a:pt x="679" y="4096"/>
                  </a:lnTo>
                  <a:cubicBezTo>
                    <a:pt x="814" y="3649"/>
                    <a:pt x="909" y="2903"/>
                    <a:pt x="909" y="2049"/>
                  </a:cubicBezTo>
                  <a:cubicBezTo>
                    <a:pt x="916" y="1459"/>
                    <a:pt x="862" y="862"/>
                    <a:pt x="747" y="279"/>
                  </a:cubicBezTo>
                  <a:cubicBezTo>
                    <a:pt x="719" y="136"/>
                    <a:pt x="828" y="1"/>
                    <a:pt x="970" y="1"/>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22" name="Google Shape;16422;p81"/>
            <p:cNvSpPr/>
            <p:nvPr/>
          </p:nvSpPr>
          <p:spPr>
            <a:xfrm>
              <a:off x="1789881" y="3484660"/>
              <a:ext cx="38243" cy="70218"/>
            </a:xfrm>
            <a:custGeom>
              <a:avLst/>
              <a:gdLst/>
              <a:ahLst/>
              <a:cxnLst/>
              <a:rect l="l" t="t" r="r" b="b"/>
              <a:pathLst>
                <a:path w="1458" h="2677" extrusionOk="0">
                  <a:moveTo>
                    <a:pt x="289" y="1"/>
                  </a:moveTo>
                  <a:cubicBezTo>
                    <a:pt x="145" y="1"/>
                    <a:pt x="1" y="136"/>
                    <a:pt x="74" y="317"/>
                  </a:cubicBezTo>
                  <a:lnTo>
                    <a:pt x="983" y="2535"/>
                  </a:lnTo>
                  <a:cubicBezTo>
                    <a:pt x="1017" y="2623"/>
                    <a:pt x="1105" y="2677"/>
                    <a:pt x="1193" y="2677"/>
                  </a:cubicBezTo>
                  <a:cubicBezTo>
                    <a:pt x="1227" y="2677"/>
                    <a:pt x="1254" y="2670"/>
                    <a:pt x="1281" y="2657"/>
                  </a:cubicBezTo>
                  <a:cubicBezTo>
                    <a:pt x="1397" y="2609"/>
                    <a:pt x="1458" y="2480"/>
                    <a:pt x="1410" y="2365"/>
                  </a:cubicBezTo>
                  <a:lnTo>
                    <a:pt x="495" y="148"/>
                  </a:lnTo>
                  <a:cubicBezTo>
                    <a:pt x="453" y="45"/>
                    <a:pt x="371" y="1"/>
                    <a:pt x="289" y="1"/>
                  </a:cubicBezTo>
                  <a:close/>
                </a:path>
              </a:pathLst>
            </a:custGeom>
            <a:solidFill>
              <a:srgbClr val="3B53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23" name="Google Shape;16423;p81"/>
            <p:cNvSpPr/>
            <p:nvPr/>
          </p:nvSpPr>
          <p:spPr>
            <a:xfrm>
              <a:off x="1805147" y="3536228"/>
              <a:ext cx="122232" cy="130389"/>
            </a:xfrm>
            <a:custGeom>
              <a:avLst/>
              <a:gdLst/>
              <a:ahLst/>
              <a:cxnLst/>
              <a:rect l="l" t="t" r="r" b="b"/>
              <a:pathLst>
                <a:path w="4660" h="4971" extrusionOk="0">
                  <a:moveTo>
                    <a:pt x="1080" y="0"/>
                  </a:moveTo>
                  <a:cubicBezTo>
                    <a:pt x="1041" y="0"/>
                    <a:pt x="1001" y="11"/>
                    <a:pt x="964" y="33"/>
                  </a:cubicBezTo>
                  <a:lnTo>
                    <a:pt x="137" y="514"/>
                  </a:lnTo>
                  <a:cubicBezTo>
                    <a:pt x="42" y="569"/>
                    <a:pt x="1" y="691"/>
                    <a:pt x="42" y="792"/>
                  </a:cubicBezTo>
                  <a:cubicBezTo>
                    <a:pt x="306" y="1430"/>
                    <a:pt x="1282" y="3593"/>
                    <a:pt x="2896" y="4922"/>
                  </a:cubicBezTo>
                  <a:cubicBezTo>
                    <a:pt x="2936" y="4955"/>
                    <a:pt x="2984" y="4971"/>
                    <a:pt x="3034" y="4971"/>
                  </a:cubicBezTo>
                  <a:cubicBezTo>
                    <a:pt x="3095" y="4971"/>
                    <a:pt x="3156" y="4946"/>
                    <a:pt x="3201" y="4901"/>
                  </a:cubicBezTo>
                  <a:lnTo>
                    <a:pt x="4558" y="3552"/>
                  </a:lnTo>
                  <a:cubicBezTo>
                    <a:pt x="4659" y="3450"/>
                    <a:pt x="4639" y="3281"/>
                    <a:pt x="4517" y="3199"/>
                  </a:cubicBezTo>
                  <a:cubicBezTo>
                    <a:pt x="3981" y="2860"/>
                    <a:pt x="2639" y="1911"/>
                    <a:pt x="1262" y="94"/>
                  </a:cubicBezTo>
                  <a:cubicBezTo>
                    <a:pt x="1219" y="33"/>
                    <a:pt x="1151" y="0"/>
                    <a:pt x="1080" y="0"/>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24" name="Google Shape;16424;p81"/>
            <p:cNvSpPr/>
            <p:nvPr/>
          </p:nvSpPr>
          <p:spPr>
            <a:xfrm>
              <a:off x="1703611" y="3472699"/>
              <a:ext cx="59778" cy="24027"/>
            </a:xfrm>
            <a:custGeom>
              <a:avLst/>
              <a:gdLst/>
              <a:ahLst/>
              <a:cxnLst/>
              <a:rect l="l" t="t" r="r" b="b"/>
              <a:pathLst>
                <a:path w="2279" h="916" extrusionOk="0">
                  <a:moveTo>
                    <a:pt x="461" y="0"/>
                  </a:moveTo>
                  <a:cubicBezTo>
                    <a:pt x="204" y="0"/>
                    <a:pt x="0" y="204"/>
                    <a:pt x="0" y="461"/>
                  </a:cubicBezTo>
                  <a:cubicBezTo>
                    <a:pt x="0" y="712"/>
                    <a:pt x="204" y="916"/>
                    <a:pt x="461" y="916"/>
                  </a:cubicBezTo>
                  <a:lnTo>
                    <a:pt x="1824" y="916"/>
                  </a:lnTo>
                  <a:cubicBezTo>
                    <a:pt x="2075" y="916"/>
                    <a:pt x="2278" y="712"/>
                    <a:pt x="2278" y="461"/>
                  </a:cubicBezTo>
                  <a:cubicBezTo>
                    <a:pt x="2278" y="204"/>
                    <a:pt x="2075" y="0"/>
                    <a:pt x="1824" y="0"/>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25" name="Google Shape;16425;p81"/>
            <p:cNvSpPr/>
            <p:nvPr/>
          </p:nvSpPr>
          <p:spPr>
            <a:xfrm>
              <a:off x="1699703" y="3472699"/>
              <a:ext cx="33810" cy="24027"/>
            </a:xfrm>
            <a:custGeom>
              <a:avLst/>
              <a:gdLst/>
              <a:ahLst/>
              <a:cxnLst/>
              <a:rect l="l" t="t" r="r" b="b"/>
              <a:pathLst>
                <a:path w="1289" h="916" extrusionOk="0">
                  <a:moveTo>
                    <a:pt x="610" y="0"/>
                  </a:moveTo>
                  <a:cubicBezTo>
                    <a:pt x="0" y="0"/>
                    <a:pt x="0" y="916"/>
                    <a:pt x="610" y="916"/>
                  </a:cubicBezTo>
                  <a:lnTo>
                    <a:pt x="1288" y="916"/>
                  </a:lnTo>
                  <a:cubicBezTo>
                    <a:pt x="1037" y="909"/>
                    <a:pt x="834" y="705"/>
                    <a:pt x="834" y="461"/>
                  </a:cubicBezTo>
                  <a:cubicBezTo>
                    <a:pt x="834" y="204"/>
                    <a:pt x="1037" y="0"/>
                    <a:pt x="1288" y="0"/>
                  </a:cubicBezTo>
                  <a:close/>
                </a:path>
              </a:pathLst>
            </a:custGeom>
            <a:solidFill>
              <a:srgbClr val="99AC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26" name="Google Shape;16426;p81"/>
            <p:cNvSpPr/>
            <p:nvPr/>
          </p:nvSpPr>
          <p:spPr>
            <a:xfrm>
              <a:off x="1703611" y="3604138"/>
              <a:ext cx="59778" cy="23843"/>
            </a:xfrm>
            <a:custGeom>
              <a:avLst/>
              <a:gdLst/>
              <a:ahLst/>
              <a:cxnLst/>
              <a:rect l="l" t="t" r="r" b="b"/>
              <a:pathLst>
                <a:path w="2279" h="909" extrusionOk="0">
                  <a:moveTo>
                    <a:pt x="461" y="0"/>
                  </a:moveTo>
                  <a:cubicBezTo>
                    <a:pt x="204" y="0"/>
                    <a:pt x="0" y="204"/>
                    <a:pt x="0" y="454"/>
                  </a:cubicBezTo>
                  <a:cubicBezTo>
                    <a:pt x="0" y="705"/>
                    <a:pt x="204" y="909"/>
                    <a:pt x="461" y="909"/>
                  </a:cubicBezTo>
                  <a:lnTo>
                    <a:pt x="1824" y="909"/>
                  </a:lnTo>
                  <a:cubicBezTo>
                    <a:pt x="2075" y="909"/>
                    <a:pt x="2278" y="705"/>
                    <a:pt x="2278" y="454"/>
                  </a:cubicBezTo>
                  <a:cubicBezTo>
                    <a:pt x="2278" y="204"/>
                    <a:pt x="2075" y="0"/>
                    <a:pt x="1824" y="0"/>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27" name="Google Shape;16427;p81"/>
            <p:cNvSpPr/>
            <p:nvPr/>
          </p:nvSpPr>
          <p:spPr>
            <a:xfrm>
              <a:off x="1699703" y="3604138"/>
              <a:ext cx="33810" cy="23843"/>
            </a:xfrm>
            <a:custGeom>
              <a:avLst/>
              <a:gdLst/>
              <a:ahLst/>
              <a:cxnLst/>
              <a:rect l="l" t="t" r="r" b="b"/>
              <a:pathLst>
                <a:path w="1289" h="909" extrusionOk="0">
                  <a:moveTo>
                    <a:pt x="610" y="0"/>
                  </a:moveTo>
                  <a:cubicBezTo>
                    <a:pt x="0" y="0"/>
                    <a:pt x="0" y="909"/>
                    <a:pt x="610" y="909"/>
                  </a:cubicBezTo>
                  <a:lnTo>
                    <a:pt x="1288" y="909"/>
                  </a:lnTo>
                  <a:cubicBezTo>
                    <a:pt x="1037" y="909"/>
                    <a:pt x="834" y="705"/>
                    <a:pt x="834" y="454"/>
                  </a:cubicBezTo>
                  <a:cubicBezTo>
                    <a:pt x="834" y="204"/>
                    <a:pt x="1037" y="0"/>
                    <a:pt x="1288" y="0"/>
                  </a:cubicBezTo>
                  <a:close/>
                </a:path>
              </a:pathLst>
            </a:custGeom>
            <a:solidFill>
              <a:srgbClr val="99AC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28" name="Google Shape;16428;p81"/>
            <p:cNvSpPr/>
            <p:nvPr/>
          </p:nvSpPr>
          <p:spPr>
            <a:xfrm>
              <a:off x="1801606" y="3393222"/>
              <a:ext cx="177341" cy="55844"/>
            </a:xfrm>
            <a:custGeom>
              <a:avLst/>
              <a:gdLst/>
              <a:ahLst/>
              <a:cxnLst/>
              <a:rect l="l" t="t" r="r" b="b"/>
              <a:pathLst>
                <a:path w="6761" h="2129" extrusionOk="0">
                  <a:moveTo>
                    <a:pt x="3047" y="0"/>
                  </a:moveTo>
                  <a:cubicBezTo>
                    <a:pt x="2302" y="0"/>
                    <a:pt x="1526" y="159"/>
                    <a:pt x="814" y="603"/>
                  </a:cubicBezTo>
                  <a:cubicBezTo>
                    <a:pt x="82" y="1057"/>
                    <a:pt x="0" y="1728"/>
                    <a:pt x="75" y="2128"/>
                  </a:cubicBezTo>
                  <a:cubicBezTo>
                    <a:pt x="1333" y="1448"/>
                    <a:pt x="3051" y="1011"/>
                    <a:pt x="4672" y="1011"/>
                  </a:cubicBezTo>
                  <a:cubicBezTo>
                    <a:pt x="5393" y="1011"/>
                    <a:pt x="6094" y="1098"/>
                    <a:pt x="6727" y="1288"/>
                  </a:cubicBezTo>
                  <a:cubicBezTo>
                    <a:pt x="6761" y="1186"/>
                    <a:pt x="6713" y="1071"/>
                    <a:pt x="6625" y="1016"/>
                  </a:cubicBezTo>
                  <a:cubicBezTo>
                    <a:pt x="6529" y="959"/>
                    <a:pt x="4878" y="0"/>
                    <a:pt x="3047" y="0"/>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29" name="Google Shape;16429;p81"/>
            <p:cNvSpPr/>
            <p:nvPr/>
          </p:nvSpPr>
          <p:spPr>
            <a:xfrm>
              <a:off x="1822957" y="3484319"/>
              <a:ext cx="141590" cy="95582"/>
            </a:xfrm>
            <a:custGeom>
              <a:avLst/>
              <a:gdLst/>
              <a:ahLst/>
              <a:cxnLst/>
              <a:rect l="l" t="t" r="r" b="b"/>
              <a:pathLst>
                <a:path w="5398" h="3644" extrusionOk="0">
                  <a:moveTo>
                    <a:pt x="1512" y="0"/>
                  </a:moveTo>
                  <a:cubicBezTo>
                    <a:pt x="874" y="0"/>
                    <a:pt x="321" y="126"/>
                    <a:pt x="0" y="229"/>
                  </a:cubicBezTo>
                  <a:cubicBezTo>
                    <a:pt x="1777" y="2554"/>
                    <a:pt x="4991" y="3585"/>
                    <a:pt x="5126" y="3632"/>
                  </a:cubicBezTo>
                  <a:cubicBezTo>
                    <a:pt x="5148" y="3640"/>
                    <a:pt x="5171" y="3643"/>
                    <a:pt x="5194" y="3643"/>
                  </a:cubicBezTo>
                  <a:cubicBezTo>
                    <a:pt x="5275" y="3643"/>
                    <a:pt x="5355" y="3598"/>
                    <a:pt x="5397" y="3524"/>
                  </a:cubicBezTo>
                  <a:cubicBezTo>
                    <a:pt x="4779" y="625"/>
                    <a:pt x="2936" y="0"/>
                    <a:pt x="1512" y="0"/>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30" name="Google Shape;16430;p81"/>
            <p:cNvSpPr/>
            <p:nvPr/>
          </p:nvSpPr>
          <p:spPr>
            <a:xfrm>
              <a:off x="1805147" y="3536228"/>
              <a:ext cx="98572" cy="130389"/>
            </a:xfrm>
            <a:custGeom>
              <a:avLst/>
              <a:gdLst/>
              <a:ahLst/>
              <a:cxnLst/>
              <a:rect l="l" t="t" r="r" b="b"/>
              <a:pathLst>
                <a:path w="3758" h="4971" extrusionOk="0">
                  <a:moveTo>
                    <a:pt x="1078" y="0"/>
                  </a:moveTo>
                  <a:cubicBezTo>
                    <a:pt x="1040" y="0"/>
                    <a:pt x="1001" y="11"/>
                    <a:pt x="964" y="33"/>
                  </a:cubicBezTo>
                  <a:lnTo>
                    <a:pt x="137" y="514"/>
                  </a:lnTo>
                  <a:cubicBezTo>
                    <a:pt x="42" y="569"/>
                    <a:pt x="1" y="691"/>
                    <a:pt x="42" y="792"/>
                  </a:cubicBezTo>
                  <a:cubicBezTo>
                    <a:pt x="306" y="1430"/>
                    <a:pt x="1282" y="3586"/>
                    <a:pt x="2896" y="4922"/>
                  </a:cubicBezTo>
                  <a:cubicBezTo>
                    <a:pt x="2936" y="4955"/>
                    <a:pt x="2984" y="4971"/>
                    <a:pt x="3034" y="4971"/>
                  </a:cubicBezTo>
                  <a:cubicBezTo>
                    <a:pt x="3095" y="4971"/>
                    <a:pt x="3156" y="4946"/>
                    <a:pt x="3201" y="4901"/>
                  </a:cubicBezTo>
                  <a:lnTo>
                    <a:pt x="3757" y="4345"/>
                  </a:lnTo>
                  <a:cubicBezTo>
                    <a:pt x="3757" y="4345"/>
                    <a:pt x="1310" y="2630"/>
                    <a:pt x="1167" y="1423"/>
                  </a:cubicBezTo>
                  <a:cubicBezTo>
                    <a:pt x="1113" y="1043"/>
                    <a:pt x="1235" y="670"/>
                    <a:pt x="1493" y="392"/>
                  </a:cubicBezTo>
                  <a:cubicBezTo>
                    <a:pt x="1411" y="290"/>
                    <a:pt x="1337" y="196"/>
                    <a:pt x="1255" y="94"/>
                  </a:cubicBezTo>
                  <a:cubicBezTo>
                    <a:pt x="1212" y="33"/>
                    <a:pt x="1147" y="0"/>
                    <a:pt x="1078" y="0"/>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431" name="Google Shape;16431;p81"/>
          <p:cNvGrpSpPr/>
          <p:nvPr/>
        </p:nvGrpSpPr>
        <p:grpSpPr>
          <a:xfrm>
            <a:off x="7966810" y="1519430"/>
            <a:ext cx="369974" cy="355626"/>
            <a:chOff x="7966810" y="1519430"/>
            <a:chExt cx="369974" cy="355626"/>
          </a:xfrm>
        </p:grpSpPr>
        <p:sp>
          <p:nvSpPr>
            <p:cNvPr id="16432" name="Google Shape;16432;p81"/>
            <p:cNvSpPr/>
            <p:nvPr/>
          </p:nvSpPr>
          <p:spPr>
            <a:xfrm>
              <a:off x="8205503" y="1519430"/>
              <a:ext cx="131281" cy="122992"/>
            </a:xfrm>
            <a:custGeom>
              <a:avLst/>
              <a:gdLst/>
              <a:ahLst/>
              <a:cxnLst/>
              <a:rect l="l" t="t" r="r" b="b"/>
              <a:pathLst>
                <a:path w="5005" h="4689" extrusionOk="0">
                  <a:moveTo>
                    <a:pt x="4448" y="1"/>
                  </a:moveTo>
                  <a:cubicBezTo>
                    <a:pt x="2325" y="1"/>
                    <a:pt x="631" y="1573"/>
                    <a:pt x="0" y="2410"/>
                  </a:cubicBezTo>
                  <a:lnTo>
                    <a:pt x="2048" y="4688"/>
                  </a:lnTo>
                  <a:cubicBezTo>
                    <a:pt x="4781" y="4004"/>
                    <a:pt x="5004" y="37"/>
                    <a:pt x="5004" y="37"/>
                  </a:cubicBezTo>
                  <a:cubicBezTo>
                    <a:pt x="4816" y="12"/>
                    <a:pt x="4631" y="1"/>
                    <a:pt x="4448" y="1"/>
                  </a:cubicBez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33" name="Google Shape;16433;p81"/>
            <p:cNvSpPr/>
            <p:nvPr/>
          </p:nvSpPr>
          <p:spPr>
            <a:xfrm>
              <a:off x="8230763" y="1530132"/>
              <a:ext cx="105130" cy="112291"/>
            </a:xfrm>
            <a:custGeom>
              <a:avLst/>
              <a:gdLst/>
              <a:ahLst/>
              <a:cxnLst/>
              <a:rect l="l" t="t" r="r" b="b"/>
              <a:pathLst>
                <a:path w="4008" h="4281" extrusionOk="0">
                  <a:moveTo>
                    <a:pt x="3939" y="1"/>
                  </a:moveTo>
                  <a:cubicBezTo>
                    <a:pt x="2178" y="1"/>
                    <a:pt x="402" y="1788"/>
                    <a:pt x="0" y="3067"/>
                  </a:cubicBezTo>
                  <a:lnTo>
                    <a:pt x="1085" y="4280"/>
                  </a:lnTo>
                  <a:cubicBezTo>
                    <a:pt x="3302" y="3724"/>
                    <a:pt x="3872" y="1005"/>
                    <a:pt x="4008" y="2"/>
                  </a:cubicBezTo>
                  <a:cubicBezTo>
                    <a:pt x="3985" y="1"/>
                    <a:pt x="3962" y="1"/>
                    <a:pt x="3939" y="1"/>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34" name="Google Shape;16434;p81"/>
            <p:cNvSpPr/>
            <p:nvPr/>
          </p:nvSpPr>
          <p:spPr>
            <a:xfrm>
              <a:off x="7966810" y="1519430"/>
              <a:ext cx="131281" cy="122992"/>
            </a:xfrm>
            <a:custGeom>
              <a:avLst/>
              <a:gdLst/>
              <a:ahLst/>
              <a:cxnLst/>
              <a:rect l="l" t="t" r="r" b="b"/>
              <a:pathLst>
                <a:path w="5005" h="4689" extrusionOk="0">
                  <a:moveTo>
                    <a:pt x="557" y="1"/>
                  </a:moveTo>
                  <a:cubicBezTo>
                    <a:pt x="374" y="1"/>
                    <a:pt x="189" y="12"/>
                    <a:pt x="1" y="37"/>
                  </a:cubicBezTo>
                  <a:cubicBezTo>
                    <a:pt x="1" y="37"/>
                    <a:pt x="224" y="4004"/>
                    <a:pt x="2957" y="4688"/>
                  </a:cubicBezTo>
                  <a:lnTo>
                    <a:pt x="5005" y="2410"/>
                  </a:lnTo>
                  <a:cubicBezTo>
                    <a:pt x="4374" y="1573"/>
                    <a:pt x="2680" y="1"/>
                    <a:pt x="557" y="1"/>
                  </a:cubicBez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35" name="Google Shape;16435;p81"/>
            <p:cNvSpPr/>
            <p:nvPr/>
          </p:nvSpPr>
          <p:spPr>
            <a:xfrm>
              <a:off x="7967886" y="1530132"/>
              <a:ext cx="104946" cy="112291"/>
            </a:xfrm>
            <a:custGeom>
              <a:avLst/>
              <a:gdLst/>
              <a:ahLst/>
              <a:cxnLst/>
              <a:rect l="l" t="t" r="r" b="b"/>
              <a:pathLst>
                <a:path w="4001" h="4281" extrusionOk="0">
                  <a:moveTo>
                    <a:pt x="69" y="1"/>
                  </a:moveTo>
                  <a:cubicBezTo>
                    <a:pt x="46" y="1"/>
                    <a:pt x="23" y="1"/>
                    <a:pt x="0" y="2"/>
                  </a:cubicBezTo>
                  <a:cubicBezTo>
                    <a:pt x="129" y="1005"/>
                    <a:pt x="699" y="3724"/>
                    <a:pt x="2916" y="4280"/>
                  </a:cubicBezTo>
                  <a:lnTo>
                    <a:pt x="4001" y="3067"/>
                  </a:lnTo>
                  <a:cubicBezTo>
                    <a:pt x="3606" y="1788"/>
                    <a:pt x="1823" y="1"/>
                    <a:pt x="69" y="1"/>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36" name="Google Shape;16436;p81"/>
            <p:cNvSpPr/>
            <p:nvPr/>
          </p:nvSpPr>
          <p:spPr>
            <a:xfrm>
              <a:off x="8002562" y="1564677"/>
              <a:ext cx="298471" cy="310380"/>
            </a:xfrm>
            <a:custGeom>
              <a:avLst/>
              <a:gdLst/>
              <a:ahLst/>
              <a:cxnLst/>
              <a:rect l="l" t="t" r="r" b="b"/>
              <a:pathLst>
                <a:path w="11379" h="11833" extrusionOk="0">
                  <a:moveTo>
                    <a:pt x="5690" y="0"/>
                  </a:moveTo>
                  <a:cubicBezTo>
                    <a:pt x="2550" y="0"/>
                    <a:pt x="1" y="3641"/>
                    <a:pt x="1" y="6828"/>
                  </a:cubicBezTo>
                  <a:cubicBezTo>
                    <a:pt x="1" y="9595"/>
                    <a:pt x="2550" y="11832"/>
                    <a:pt x="5690" y="11832"/>
                  </a:cubicBezTo>
                  <a:cubicBezTo>
                    <a:pt x="8829" y="11832"/>
                    <a:pt x="11379" y="9595"/>
                    <a:pt x="11379" y="6828"/>
                  </a:cubicBezTo>
                  <a:cubicBezTo>
                    <a:pt x="11379" y="3641"/>
                    <a:pt x="8829" y="0"/>
                    <a:pt x="5690" y="0"/>
                  </a:cubicBezTo>
                  <a:close/>
                </a:path>
              </a:pathLst>
            </a:custGeom>
            <a:solidFill>
              <a:srgbClr val="B9C3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37" name="Google Shape;16437;p81"/>
            <p:cNvSpPr/>
            <p:nvPr/>
          </p:nvSpPr>
          <p:spPr>
            <a:xfrm>
              <a:off x="8100741" y="1803527"/>
              <a:ext cx="102481" cy="35778"/>
            </a:xfrm>
            <a:custGeom>
              <a:avLst/>
              <a:gdLst/>
              <a:ahLst/>
              <a:cxnLst/>
              <a:rect l="l" t="t" r="r" b="b"/>
              <a:pathLst>
                <a:path w="3907" h="1364" extrusionOk="0">
                  <a:moveTo>
                    <a:pt x="3906" y="1"/>
                  </a:moveTo>
                  <a:lnTo>
                    <a:pt x="1" y="21"/>
                  </a:lnTo>
                  <a:cubicBezTo>
                    <a:pt x="245" y="801"/>
                    <a:pt x="916" y="1363"/>
                    <a:pt x="1709" y="1363"/>
                  </a:cubicBezTo>
                  <a:lnTo>
                    <a:pt x="2184" y="1363"/>
                  </a:lnTo>
                  <a:cubicBezTo>
                    <a:pt x="2984" y="1363"/>
                    <a:pt x="3669" y="794"/>
                    <a:pt x="3906" y="1"/>
                  </a:cubicBezTo>
                  <a:close/>
                </a:path>
              </a:pathLst>
            </a:custGeom>
            <a:solidFill>
              <a:srgbClr val="5B7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38" name="Google Shape;16438;p81"/>
            <p:cNvSpPr/>
            <p:nvPr/>
          </p:nvSpPr>
          <p:spPr>
            <a:xfrm>
              <a:off x="8084924" y="1714948"/>
              <a:ext cx="133930" cy="94507"/>
            </a:xfrm>
            <a:custGeom>
              <a:avLst/>
              <a:gdLst/>
              <a:ahLst/>
              <a:cxnLst/>
              <a:rect l="l" t="t" r="r" b="b"/>
              <a:pathLst>
                <a:path w="5106" h="3603" extrusionOk="0">
                  <a:moveTo>
                    <a:pt x="2550" y="1"/>
                  </a:moveTo>
                  <a:cubicBezTo>
                    <a:pt x="1139" y="1"/>
                    <a:pt x="0" y="1045"/>
                    <a:pt x="0" y="2537"/>
                  </a:cubicBezTo>
                  <a:cubicBezTo>
                    <a:pt x="0" y="3430"/>
                    <a:pt x="677" y="3603"/>
                    <a:pt x="1373" y="3603"/>
                  </a:cubicBezTo>
                  <a:cubicBezTo>
                    <a:pt x="1813" y="3603"/>
                    <a:pt x="2261" y="3534"/>
                    <a:pt x="2550" y="3534"/>
                  </a:cubicBezTo>
                  <a:cubicBezTo>
                    <a:pt x="2846" y="3534"/>
                    <a:pt x="3297" y="3603"/>
                    <a:pt x="3738" y="3603"/>
                  </a:cubicBezTo>
                  <a:cubicBezTo>
                    <a:pt x="4434" y="3603"/>
                    <a:pt x="5106" y="3430"/>
                    <a:pt x="5106" y="2537"/>
                  </a:cubicBezTo>
                  <a:cubicBezTo>
                    <a:pt x="5106" y="1045"/>
                    <a:pt x="3960" y="1"/>
                    <a:pt x="2550" y="1"/>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39" name="Google Shape;16439;p81"/>
            <p:cNvSpPr/>
            <p:nvPr/>
          </p:nvSpPr>
          <p:spPr>
            <a:xfrm>
              <a:off x="8002562" y="1564677"/>
              <a:ext cx="149249" cy="309855"/>
            </a:xfrm>
            <a:custGeom>
              <a:avLst/>
              <a:gdLst/>
              <a:ahLst/>
              <a:cxnLst/>
              <a:rect l="l" t="t" r="r" b="b"/>
              <a:pathLst>
                <a:path w="5690" h="11813" extrusionOk="0">
                  <a:moveTo>
                    <a:pt x="5690" y="0"/>
                  </a:moveTo>
                  <a:cubicBezTo>
                    <a:pt x="2550" y="0"/>
                    <a:pt x="1" y="3648"/>
                    <a:pt x="1" y="6828"/>
                  </a:cubicBezTo>
                  <a:cubicBezTo>
                    <a:pt x="1" y="9439"/>
                    <a:pt x="2272" y="11581"/>
                    <a:pt x="5167" y="11812"/>
                  </a:cubicBezTo>
                  <a:cubicBezTo>
                    <a:pt x="3276" y="10924"/>
                    <a:pt x="1974" y="9066"/>
                    <a:pt x="1974" y="6910"/>
                  </a:cubicBezTo>
                  <a:cubicBezTo>
                    <a:pt x="1974" y="4204"/>
                    <a:pt x="3520" y="1200"/>
                    <a:pt x="5690" y="0"/>
                  </a:cubicBez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40" name="Google Shape;16440;p81"/>
            <p:cNvSpPr/>
            <p:nvPr/>
          </p:nvSpPr>
          <p:spPr>
            <a:xfrm>
              <a:off x="8112492" y="1755684"/>
              <a:ext cx="29010" cy="28486"/>
            </a:xfrm>
            <a:custGeom>
              <a:avLst/>
              <a:gdLst/>
              <a:ahLst/>
              <a:cxnLst/>
              <a:rect l="l" t="t" r="r" b="b"/>
              <a:pathLst>
                <a:path w="1106" h="1086" extrusionOk="0">
                  <a:moveTo>
                    <a:pt x="633" y="1"/>
                  </a:moveTo>
                  <a:cubicBezTo>
                    <a:pt x="450" y="1"/>
                    <a:pt x="259" y="121"/>
                    <a:pt x="149" y="326"/>
                  </a:cubicBezTo>
                  <a:cubicBezTo>
                    <a:pt x="0" y="597"/>
                    <a:pt x="61" y="916"/>
                    <a:pt x="285" y="1038"/>
                  </a:cubicBezTo>
                  <a:cubicBezTo>
                    <a:pt x="344" y="1070"/>
                    <a:pt x="408" y="1085"/>
                    <a:pt x="474" y="1085"/>
                  </a:cubicBezTo>
                  <a:cubicBezTo>
                    <a:pt x="658" y="1085"/>
                    <a:pt x="853" y="965"/>
                    <a:pt x="963" y="760"/>
                  </a:cubicBezTo>
                  <a:cubicBezTo>
                    <a:pt x="1105" y="489"/>
                    <a:pt x="1044" y="163"/>
                    <a:pt x="820" y="48"/>
                  </a:cubicBezTo>
                  <a:cubicBezTo>
                    <a:pt x="762" y="16"/>
                    <a:pt x="698" y="1"/>
                    <a:pt x="633"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41" name="Google Shape;16441;p81"/>
            <p:cNvSpPr/>
            <p:nvPr/>
          </p:nvSpPr>
          <p:spPr>
            <a:xfrm>
              <a:off x="8161935" y="1755788"/>
              <a:ext cx="29194" cy="28538"/>
            </a:xfrm>
            <a:custGeom>
              <a:avLst/>
              <a:gdLst/>
              <a:ahLst/>
              <a:cxnLst/>
              <a:rect l="l" t="t" r="r" b="b"/>
              <a:pathLst>
                <a:path w="1113" h="1088" extrusionOk="0">
                  <a:moveTo>
                    <a:pt x="468" y="1"/>
                  </a:moveTo>
                  <a:cubicBezTo>
                    <a:pt x="404" y="1"/>
                    <a:pt x="342" y="15"/>
                    <a:pt x="285" y="44"/>
                  </a:cubicBezTo>
                  <a:cubicBezTo>
                    <a:pt x="61" y="166"/>
                    <a:pt x="0" y="485"/>
                    <a:pt x="149" y="763"/>
                  </a:cubicBezTo>
                  <a:cubicBezTo>
                    <a:pt x="260" y="964"/>
                    <a:pt x="453" y="1087"/>
                    <a:pt x="637" y="1087"/>
                  </a:cubicBezTo>
                  <a:cubicBezTo>
                    <a:pt x="700" y="1087"/>
                    <a:pt x="763" y="1072"/>
                    <a:pt x="821" y="1041"/>
                  </a:cubicBezTo>
                  <a:cubicBezTo>
                    <a:pt x="1044" y="919"/>
                    <a:pt x="1112" y="600"/>
                    <a:pt x="963" y="322"/>
                  </a:cubicBezTo>
                  <a:cubicBezTo>
                    <a:pt x="852" y="120"/>
                    <a:pt x="654" y="1"/>
                    <a:pt x="468"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42" name="Google Shape;16442;p81"/>
            <p:cNvSpPr/>
            <p:nvPr/>
          </p:nvSpPr>
          <p:spPr>
            <a:xfrm>
              <a:off x="8068189" y="1666213"/>
              <a:ext cx="35778" cy="41837"/>
            </a:xfrm>
            <a:custGeom>
              <a:avLst/>
              <a:gdLst/>
              <a:ahLst/>
              <a:cxnLst/>
              <a:rect l="l" t="t" r="r" b="b"/>
              <a:pathLst>
                <a:path w="1364" h="1595" extrusionOk="0">
                  <a:moveTo>
                    <a:pt x="685" y="1"/>
                  </a:moveTo>
                  <a:cubicBezTo>
                    <a:pt x="306" y="1"/>
                    <a:pt x="1" y="306"/>
                    <a:pt x="1" y="679"/>
                  </a:cubicBezTo>
                  <a:lnTo>
                    <a:pt x="1" y="910"/>
                  </a:lnTo>
                  <a:cubicBezTo>
                    <a:pt x="1" y="1289"/>
                    <a:pt x="306" y="1594"/>
                    <a:pt x="685" y="1594"/>
                  </a:cubicBezTo>
                  <a:cubicBezTo>
                    <a:pt x="1058" y="1594"/>
                    <a:pt x="1364" y="1289"/>
                    <a:pt x="1364" y="910"/>
                  </a:cubicBezTo>
                  <a:lnTo>
                    <a:pt x="1364" y="679"/>
                  </a:lnTo>
                  <a:cubicBezTo>
                    <a:pt x="1364" y="306"/>
                    <a:pt x="1058" y="1"/>
                    <a:pt x="685"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43" name="Google Shape;16443;p81"/>
            <p:cNvSpPr/>
            <p:nvPr/>
          </p:nvSpPr>
          <p:spPr>
            <a:xfrm>
              <a:off x="8086157" y="1666213"/>
              <a:ext cx="17810" cy="29797"/>
            </a:xfrm>
            <a:custGeom>
              <a:avLst/>
              <a:gdLst/>
              <a:ahLst/>
              <a:cxnLst/>
              <a:rect l="l" t="t" r="r" b="b"/>
              <a:pathLst>
                <a:path w="679" h="1136" extrusionOk="0">
                  <a:moveTo>
                    <a:pt x="0" y="1"/>
                  </a:moveTo>
                  <a:lnTo>
                    <a:pt x="0" y="794"/>
                  </a:lnTo>
                  <a:cubicBezTo>
                    <a:pt x="0" y="1021"/>
                    <a:pt x="170" y="1135"/>
                    <a:pt x="340" y="1135"/>
                  </a:cubicBezTo>
                  <a:cubicBezTo>
                    <a:pt x="509" y="1135"/>
                    <a:pt x="679" y="1021"/>
                    <a:pt x="679" y="794"/>
                  </a:cubicBezTo>
                  <a:lnTo>
                    <a:pt x="679" y="679"/>
                  </a:lnTo>
                  <a:cubicBezTo>
                    <a:pt x="679" y="306"/>
                    <a:pt x="373" y="1"/>
                    <a:pt x="0"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44" name="Google Shape;16444;p81"/>
            <p:cNvSpPr/>
            <p:nvPr/>
          </p:nvSpPr>
          <p:spPr>
            <a:xfrm>
              <a:off x="8080098" y="1672089"/>
              <a:ext cx="11961" cy="11961"/>
            </a:xfrm>
            <a:custGeom>
              <a:avLst/>
              <a:gdLst/>
              <a:ahLst/>
              <a:cxnLst/>
              <a:rect l="l" t="t" r="r" b="b"/>
              <a:pathLst>
                <a:path w="456" h="456" extrusionOk="0">
                  <a:moveTo>
                    <a:pt x="231" y="1"/>
                  </a:moveTo>
                  <a:cubicBezTo>
                    <a:pt x="103" y="1"/>
                    <a:pt x="1" y="102"/>
                    <a:pt x="1" y="231"/>
                  </a:cubicBezTo>
                  <a:cubicBezTo>
                    <a:pt x="1" y="353"/>
                    <a:pt x="103" y="455"/>
                    <a:pt x="231" y="455"/>
                  </a:cubicBezTo>
                  <a:cubicBezTo>
                    <a:pt x="354" y="455"/>
                    <a:pt x="455" y="353"/>
                    <a:pt x="455" y="231"/>
                  </a:cubicBezTo>
                  <a:cubicBezTo>
                    <a:pt x="455" y="102"/>
                    <a:pt x="354" y="1"/>
                    <a:pt x="23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45" name="Google Shape;16445;p81"/>
            <p:cNvSpPr/>
            <p:nvPr/>
          </p:nvSpPr>
          <p:spPr>
            <a:xfrm>
              <a:off x="8199628" y="1666213"/>
              <a:ext cx="35778" cy="41837"/>
            </a:xfrm>
            <a:custGeom>
              <a:avLst/>
              <a:gdLst/>
              <a:ahLst/>
              <a:cxnLst/>
              <a:rect l="l" t="t" r="r" b="b"/>
              <a:pathLst>
                <a:path w="1364" h="1595" extrusionOk="0">
                  <a:moveTo>
                    <a:pt x="679" y="1"/>
                  </a:moveTo>
                  <a:cubicBezTo>
                    <a:pt x="306" y="1"/>
                    <a:pt x="1" y="306"/>
                    <a:pt x="1" y="679"/>
                  </a:cubicBezTo>
                  <a:lnTo>
                    <a:pt x="1" y="910"/>
                  </a:lnTo>
                  <a:cubicBezTo>
                    <a:pt x="1" y="1289"/>
                    <a:pt x="306" y="1594"/>
                    <a:pt x="679" y="1594"/>
                  </a:cubicBezTo>
                  <a:cubicBezTo>
                    <a:pt x="1058" y="1594"/>
                    <a:pt x="1363" y="1289"/>
                    <a:pt x="1363" y="910"/>
                  </a:cubicBezTo>
                  <a:lnTo>
                    <a:pt x="1363" y="679"/>
                  </a:lnTo>
                  <a:cubicBezTo>
                    <a:pt x="1363" y="306"/>
                    <a:pt x="1058" y="1"/>
                    <a:pt x="679"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46" name="Google Shape;16446;p81"/>
            <p:cNvSpPr/>
            <p:nvPr/>
          </p:nvSpPr>
          <p:spPr>
            <a:xfrm>
              <a:off x="8217412" y="1666213"/>
              <a:ext cx="17994" cy="29797"/>
            </a:xfrm>
            <a:custGeom>
              <a:avLst/>
              <a:gdLst/>
              <a:ahLst/>
              <a:cxnLst/>
              <a:rect l="l" t="t" r="r" b="b"/>
              <a:pathLst>
                <a:path w="686" h="1136" extrusionOk="0">
                  <a:moveTo>
                    <a:pt x="1" y="1"/>
                  </a:moveTo>
                  <a:lnTo>
                    <a:pt x="1" y="794"/>
                  </a:lnTo>
                  <a:cubicBezTo>
                    <a:pt x="1" y="1021"/>
                    <a:pt x="172" y="1135"/>
                    <a:pt x="343" y="1135"/>
                  </a:cubicBezTo>
                  <a:cubicBezTo>
                    <a:pt x="514" y="1135"/>
                    <a:pt x="685" y="1021"/>
                    <a:pt x="685" y="794"/>
                  </a:cubicBezTo>
                  <a:lnTo>
                    <a:pt x="685" y="679"/>
                  </a:lnTo>
                  <a:cubicBezTo>
                    <a:pt x="685" y="306"/>
                    <a:pt x="380" y="1"/>
                    <a:pt x="1"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47" name="Google Shape;16447;p81"/>
            <p:cNvSpPr/>
            <p:nvPr/>
          </p:nvSpPr>
          <p:spPr>
            <a:xfrm>
              <a:off x="8211536" y="1672089"/>
              <a:ext cx="11961" cy="11961"/>
            </a:xfrm>
            <a:custGeom>
              <a:avLst/>
              <a:gdLst/>
              <a:ahLst/>
              <a:cxnLst/>
              <a:rect l="l" t="t" r="r" b="b"/>
              <a:pathLst>
                <a:path w="456" h="456" extrusionOk="0">
                  <a:moveTo>
                    <a:pt x="225" y="1"/>
                  </a:moveTo>
                  <a:cubicBezTo>
                    <a:pt x="103" y="1"/>
                    <a:pt x="1" y="102"/>
                    <a:pt x="1" y="231"/>
                  </a:cubicBezTo>
                  <a:cubicBezTo>
                    <a:pt x="1" y="353"/>
                    <a:pt x="103" y="455"/>
                    <a:pt x="225" y="455"/>
                  </a:cubicBezTo>
                  <a:cubicBezTo>
                    <a:pt x="353" y="455"/>
                    <a:pt x="455" y="353"/>
                    <a:pt x="455" y="231"/>
                  </a:cubicBezTo>
                  <a:cubicBezTo>
                    <a:pt x="455" y="102"/>
                    <a:pt x="353" y="1"/>
                    <a:pt x="22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448" name="Google Shape;16448;p81"/>
          <p:cNvGrpSpPr/>
          <p:nvPr/>
        </p:nvGrpSpPr>
        <p:grpSpPr>
          <a:xfrm>
            <a:off x="2792628" y="3365340"/>
            <a:ext cx="290445" cy="370079"/>
            <a:chOff x="2792628" y="3365340"/>
            <a:chExt cx="290445" cy="370079"/>
          </a:xfrm>
        </p:grpSpPr>
        <p:sp>
          <p:nvSpPr>
            <p:cNvPr id="16449" name="Google Shape;16449;p81"/>
            <p:cNvSpPr/>
            <p:nvPr/>
          </p:nvSpPr>
          <p:spPr>
            <a:xfrm>
              <a:off x="2792628" y="3365366"/>
              <a:ext cx="290445" cy="287769"/>
            </a:xfrm>
            <a:custGeom>
              <a:avLst/>
              <a:gdLst/>
              <a:ahLst/>
              <a:cxnLst/>
              <a:rect l="l" t="t" r="r" b="b"/>
              <a:pathLst>
                <a:path w="11073" h="10971" extrusionOk="0">
                  <a:moveTo>
                    <a:pt x="3984" y="1"/>
                  </a:moveTo>
                  <a:cubicBezTo>
                    <a:pt x="3825" y="1"/>
                    <a:pt x="3665" y="26"/>
                    <a:pt x="3512" y="78"/>
                  </a:cubicBezTo>
                  <a:cubicBezTo>
                    <a:pt x="3099" y="200"/>
                    <a:pt x="2760" y="485"/>
                    <a:pt x="2563" y="871"/>
                  </a:cubicBezTo>
                  <a:cubicBezTo>
                    <a:pt x="2495" y="1000"/>
                    <a:pt x="2367" y="1095"/>
                    <a:pt x="2224" y="1109"/>
                  </a:cubicBezTo>
                  <a:cubicBezTo>
                    <a:pt x="1797" y="1163"/>
                    <a:pt x="1410" y="1387"/>
                    <a:pt x="1153" y="1726"/>
                  </a:cubicBezTo>
                  <a:cubicBezTo>
                    <a:pt x="902" y="2045"/>
                    <a:pt x="787" y="2451"/>
                    <a:pt x="834" y="2851"/>
                  </a:cubicBezTo>
                  <a:cubicBezTo>
                    <a:pt x="1038" y="4343"/>
                    <a:pt x="3329" y="5042"/>
                    <a:pt x="4638" y="5326"/>
                  </a:cubicBezTo>
                  <a:cubicBezTo>
                    <a:pt x="4208" y="5267"/>
                    <a:pt x="3666" y="5213"/>
                    <a:pt x="3106" y="5213"/>
                  </a:cubicBezTo>
                  <a:cubicBezTo>
                    <a:pt x="1936" y="5213"/>
                    <a:pt x="689" y="5447"/>
                    <a:pt x="217" y="6350"/>
                  </a:cubicBezTo>
                  <a:cubicBezTo>
                    <a:pt x="34" y="6710"/>
                    <a:pt x="0" y="7130"/>
                    <a:pt x="129" y="7510"/>
                  </a:cubicBezTo>
                  <a:cubicBezTo>
                    <a:pt x="258" y="7923"/>
                    <a:pt x="543" y="8262"/>
                    <a:pt x="929" y="8459"/>
                  </a:cubicBezTo>
                  <a:cubicBezTo>
                    <a:pt x="1058" y="8527"/>
                    <a:pt x="1146" y="8656"/>
                    <a:pt x="1166" y="8798"/>
                  </a:cubicBezTo>
                  <a:cubicBezTo>
                    <a:pt x="1214" y="9225"/>
                    <a:pt x="1438" y="9612"/>
                    <a:pt x="1783" y="9876"/>
                  </a:cubicBezTo>
                  <a:cubicBezTo>
                    <a:pt x="2055" y="10084"/>
                    <a:pt x="2385" y="10198"/>
                    <a:pt x="2725" y="10198"/>
                  </a:cubicBezTo>
                  <a:cubicBezTo>
                    <a:pt x="2784" y="10198"/>
                    <a:pt x="2843" y="10195"/>
                    <a:pt x="2902" y="10188"/>
                  </a:cubicBezTo>
                  <a:cubicBezTo>
                    <a:pt x="4401" y="9985"/>
                    <a:pt x="5099" y="7693"/>
                    <a:pt x="5384" y="6384"/>
                  </a:cubicBezTo>
                  <a:lnTo>
                    <a:pt x="5384" y="6384"/>
                  </a:lnTo>
                  <a:cubicBezTo>
                    <a:pt x="5201" y="7713"/>
                    <a:pt x="5072" y="10107"/>
                    <a:pt x="6408" y="10805"/>
                  </a:cubicBezTo>
                  <a:cubicBezTo>
                    <a:pt x="6623" y="10914"/>
                    <a:pt x="6857" y="10971"/>
                    <a:pt x="7093" y="10971"/>
                  </a:cubicBezTo>
                  <a:cubicBezTo>
                    <a:pt x="7252" y="10971"/>
                    <a:pt x="7412" y="10945"/>
                    <a:pt x="7567" y="10893"/>
                  </a:cubicBezTo>
                  <a:cubicBezTo>
                    <a:pt x="7981" y="10764"/>
                    <a:pt x="8320" y="10480"/>
                    <a:pt x="8517" y="10100"/>
                  </a:cubicBezTo>
                  <a:cubicBezTo>
                    <a:pt x="8584" y="9964"/>
                    <a:pt x="8706" y="9876"/>
                    <a:pt x="8856" y="9856"/>
                  </a:cubicBezTo>
                  <a:cubicBezTo>
                    <a:pt x="9283" y="9808"/>
                    <a:pt x="9669" y="9585"/>
                    <a:pt x="9927" y="9239"/>
                  </a:cubicBezTo>
                  <a:cubicBezTo>
                    <a:pt x="10178" y="8920"/>
                    <a:pt x="10293" y="8520"/>
                    <a:pt x="10239" y="8120"/>
                  </a:cubicBezTo>
                  <a:cubicBezTo>
                    <a:pt x="10042" y="6621"/>
                    <a:pt x="7750" y="5923"/>
                    <a:pt x="6442" y="5638"/>
                  </a:cubicBezTo>
                  <a:lnTo>
                    <a:pt x="6442" y="5638"/>
                  </a:lnTo>
                  <a:cubicBezTo>
                    <a:pt x="6870" y="5700"/>
                    <a:pt x="7411" y="5754"/>
                    <a:pt x="7970" y="5754"/>
                  </a:cubicBezTo>
                  <a:cubicBezTo>
                    <a:pt x="9138" y="5754"/>
                    <a:pt x="10386" y="5517"/>
                    <a:pt x="10863" y="4614"/>
                  </a:cubicBezTo>
                  <a:cubicBezTo>
                    <a:pt x="11039" y="4255"/>
                    <a:pt x="11073" y="3841"/>
                    <a:pt x="10951" y="3455"/>
                  </a:cubicBezTo>
                  <a:cubicBezTo>
                    <a:pt x="10822" y="3048"/>
                    <a:pt x="10537" y="2702"/>
                    <a:pt x="10151" y="2506"/>
                  </a:cubicBezTo>
                  <a:cubicBezTo>
                    <a:pt x="10022" y="2445"/>
                    <a:pt x="9934" y="2316"/>
                    <a:pt x="9913" y="2167"/>
                  </a:cubicBezTo>
                  <a:cubicBezTo>
                    <a:pt x="9859" y="1739"/>
                    <a:pt x="9635" y="1353"/>
                    <a:pt x="9296" y="1095"/>
                  </a:cubicBezTo>
                  <a:cubicBezTo>
                    <a:pt x="9026" y="883"/>
                    <a:pt x="8693" y="772"/>
                    <a:pt x="8355" y="772"/>
                  </a:cubicBezTo>
                  <a:cubicBezTo>
                    <a:pt x="8294" y="772"/>
                    <a:pt x="8232" y="776"/>
                    <a:pt x="8171" y="783"/>
                  </a:cubicBezTo>
                  <a:cubicBezTo>
                    <a:pt x="6679" y="980"/>
                    <a:pt x="5981" y="3272"/>
                    <a:pt x="5696" y="4580"/>
                  </a:cubicBezTo>
                  <a:cubicBezTo>
                    <a:pt x="5879" y="3258"/>
                    <a:pt x="6008" y="865"/>
                    <a:pt x="4672" y="166"/>
                  </a:cubicBezTo>
                  <a:cubicBezTo>
                    <a:pt x="4457" y="57"/>
                    <a:pt x="4221" y="1"/>
                    <a:pt x="3984" y="1"/>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50" name="Google Shape;16450;p81"/>
            <p:cNvSpPr/>
            <p:nvPr/>
          </p:nvSpPr>
          <p:spPr>
            <a:xfrm>
              <a:off x="2792628" y="3502025"/>
              <a:ext cx="145314" cy="89156"/>
            </a:xfrm>
            <a:custGeom>
              <a:avLst/>
              <a:gdLst/>
              <a:ahLst/>
              <a:cxnLst/>
              <a:rect l="l" t="t" r="r" b="b"/>
              <a:pathLst>
                <a:path w="5540" h="3399" extrusionOk="0">
                  <a:moveTo>
                    <a:pt x="3114" y="1"/>
                  </a:moveTo>
                  <a:cubicBezTo>
                    <a:pt x="1943" y="1"/>
                    <a:pt x="691" y="235"/>
                    <a:pt x="217" y="1140"/>
                  </a:cubicBezTo>
                  <a:cubicBezTo>
                    <a:pt x="34" y="1500"/>
                    <a:pt x="0" y="1920"/>
                    <a:pt x="129" y="2300"/>
                  </a:cubicBezTo>
                  <a:cubicBezTo>
                    <a:pt x="251" y="2713"/>
                    <a:pt x="543" y="3052"/>
                    <a:pt x="922" y="3249"/>
                  </a:cubicBezTo>
                  <a:cubicBezTo>
                    <a:pt x="990" y="3283"/>
                    <a:pt x="1044" y="3337"/>
                    <a:pt x="1092" y="3398"/>
                  </a:cubicBezTo>
                  <a:lnTo>
                    <a:pt x="5540" y="272"/>
                  </a:lnTo>
                  <a:cubicBezTo>
                    <a:pt x="5540" y="272"/>
                    <a:pt x="4374" y="1"/>
                    <a:pt x="3114" y="1"/>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51" name="Google Shape;16451;p81"/>
            <p:cNvSpPr/>
            <p:nvPr/>
          </p:nvSpPr>
          <p:spPr>
            <a:xfrm>
              <a:off x="2937916" y="3427348"/>
              <a:ext cx="145157" cy="88946"/>
            </a:xfrm>
            <a:custGeom>
              <a:avLst/>
              <a:gdLst/>
              <a:ahLst/>
              <a:cxnLst/>
              <a:rect l="l" t="t" r="r" b="b"/>
              <a:pathLst>
                <a:path w="5534" h="3391" extrusionOk="0">
                  <a:moveTo>
                    <a:pt x="4449" y="0"/>
                  </a:moveTo>
                  <a:lnTo>
                    <a:pt x="1" y="3119"/>
                  </a:lnTo>
                  <a:cubicBezTo>
                    <a:pt x="1" y="3119"/>
                    <a:pt x="1166" y="3391"/>
                    <a:pt x="2426" y="3391"/>
                  </a:cubicBezTo>
                  <a:cubicBezTo>
                    <a:pt x="3597" y="3391"/>
                    <a:pt x="4850" y="3156"/>
                    <a:pt x="5324" y="2251"/>
                  </a:cubicBezTo>
                  <a:cubicBezTo>
                    <a:pt x="5500" y="1892"/>
                    <a:pt x="5534" y="1472"/>
                    <a:pt x="5412" y="1092"/>
                  </a:cubicBezTo>
                  <a:cubicBezTo>
                    <a:pt x="5283" y="678"/>
                    <a:pt x="4998" y="339"/>
                    <a:pt x="4612" y="143"/>
                  </a:cubicBezTo>
                  <a:cubicBezTo>
                    <a:pt x="4551" y="109"/>
                    <a:pt x="4496" y="61"/>
                    <a:pt x="4449"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52" name="Google Shape;16452;p81"/>
            <p:cNvSpPr/>
            <p:nvPr/>
          </p:nvSpPr>
          <p:spPr>
            <a:xfrm>
              <a:off x="2856105" y="3365340"/>
              <a:ext cx="108356" cy="143845"/>
            </a:xfrm>
            <a:custGeom>
              <a:avLst/>
              <a:gdLst/>
              <a:ahLst/>
              <a:cxnLst/>
              <a:rect l="l" t="t" r="r" b="b"/>
              <a:pathLst>
                <a:path w="4131" h="5484" extrusionOk="0">
                  <a:moveTo>
                    <a:pt x="1555" y="0"/>
                  </a:moveTo>
                  <a:cubicBezTo>
                    <a:pt x="1399" y="0"/>
                    <a:pt x="1242" y="24"/>
                    <a:pt x="1092" y="72"/>
                  </a:cubicBezTo>
                  <a:cubicBezTo>
                    <a:pt x="679" y="201"/>
                    <a:pt x="340" y="486"/>
                    <a:pt x="143" y="872"/>
                  </a:cubicBezTo>
                  <a:cubicBezTo>
                    <a:pt x="109" y="934"/>
                    <a:pt x="62" y="995"/>
                    <a:pt x="1" y="1035"/>
                  </a:cubicBezTo>
                  <a:lnTo>
                    <a:pt x="3120" y="5483"/>
                  </a:lnTo>
                  <a:cubicBezTo>
                    <a:pt x="3120" y="5483"/>
                    <a:pt x="4130" y="1151"/>
                    <a:pt x="2252" y="167"/>
                  </a:cubicBezTo>
                  <a:cubicBezTo>
                    <a:pt x="2034" y="57"/>
                    <a:pt x="1795" y="0"/>
                    <a:pt x="1555"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53" name="Google Shape;16453;p81"/>
            <p:cNvSpPr/>
            <p:nvPr/>
          </p:nvSpPr>
          <p:spPr>
            <a:xfrm>
              <a:off x="2911424" y="3509159"/>
              <a:ext cx="108173" cy="143845"/>
            </a:xfrm>
            <a:custGeom>
              <a:avLst/>
              <a:gdLst/>
              <a:ahLst/>
              <a:cxnLst/>
              <a:rect l="l" t="t" r="r" b="b"/>
              <a:pathLst>
                <a:path w="4124" h="5484" extrusionOk="0">
                  <a:moveTo>
                    <a:pt x="1011" y="0"/>
                  </a:moveTo>
                  <a:cubicBezTo>
                    <a:pt x="1011" y="1"/>
                    <a:pt x="1" y="4340"/>
                    <a:pt x="1879" y="5323"/>
                  </a:cubicBezTo>
                  <a:cubicBezTo>
                    <a:pt x="2095" y="5429"/>
                    <a:pt x="2331" y="5484"/>
                    <a:pt x="2569" y="5484"/>
                  </a:cubicBezTo>
                  <a:cubicBezTo>
                    <a:pt x="2726" y="5484"/>
                    <a:pt x="2884" y="5460"/>
                    <a:pt x="3038" y="5411"/>
                  </a:cubicBezTo>
                  <a:cubicBezTo>
                    <a:pt x="3445" y="5282"/>
                    <a:pt x="3791" y="4998"/>
                    <a:pt x="3988" y="4611"/>
                  </a:cubicBezTo>
                  <a:cubicBezTo>
                    <a:pt x="4021" y="4550"/>
                    <a:pt x="4069" y="4496"/>
                    <a:pt x="4123" y="4448"/>
                  </a:cubicBezTo>
                  <a:lnTo>
                    <a:pt x="1011" y="0"/>
                  </a:ln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54" name="Google Shape;16454;p81"/>
            <p:cNvSpPr/>
            <p:nvPr/>
          </p:nvSpPr>
          <p:spPr>
            <a:xfrm>
              <a:off x="2830504" y="3566708"/>
              <a:ext cx="25181" cy="17889"/>
            </a:xfrm>
            <a:custGeom>
              <a:avLst/>
              <a:gdLst/>
              <a:ahLst/>
              <a:cxnLst/>
              <a:rect l="l" t="t" r="r" b="b"/>
              <a:pathLst>
                <a:path w="960" h="682" extrusionOk="0">
                  <a:moveTo>
                    <a:pt x="645" y="0"/>
                  </a:moveTo>
                  <a:cubicBezTo>
                    <a:pt x="606" y="0"/>
                    <a:pt x="565" y="11"/>
                    <a:pt x="522" y="37"/>
                  </a:cubicBezTo>
                  <a:lnTo>
                    <a:pt x="183" y="274"/>
                  </a:lnTo>
                  <a:cubicBezTo>
                    <a:pt x="0" y="396"/>
                    <a:pt x="89" y="681"/>
                    <a:pt x="312" y="681"/>
                  </a:cubicBezTo>
                  <a:cubicBezTo>
                    <a:pt x="353" y="681"/>
                    <a:pt x="400" y="668"/>
                    <a:pt x="434" y="641"/>
                  </a:cubicBezTo>
                  <a:lnTo>
                    <a:pt x="780" y="403"/>
                  </a:lnTo>
                  <a:cubicBezTo>
                    <a:pt x="960" y="257"/>
                    <a:pt x="833" y="0"/>
                    <a:pt x="645" y="0"/>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55" name="Google Shape;16455;p81"/>
            <p:cNvSpPr/>
            <p:nvPr/>
          </p:nvSpPr>
          <p:spPr>
            <a:xfrm>
              <a:off x="2857547" y="3525002"/>
              <a:ext cx="57890" cy="40735"/>
            </a:xfrm>
            <a:custGeom>
              <a:avLst/>
              <a:gdLst/>
              <a:ahLst/>
              <a:cxnLst/>
              <a:rect l="l" t="t" r="r" b="b"/>
              <a:pathLst>
                <a:path w="2207" h="1553" extrusionOk="0">
                  <a:moveTo>
                    <a:pt x="1871" y="1"/>
                  </a:moveTo>
                  <a:cubicBezTo>
                    <a:pt x="1825" y="1"/>
                    <a:pt x="1777" y="17"/>
                    <a:pt x="1729" y="54"/>
                  </a:cubicBezTo>
                  <a:lnTo>
                    <a:pt x="183" y="1146"/>
                  </a:lnTo>
                  <a:cubicBezTo>
                    <a:pt x="0" y="1268"/>
                    <a:pt x="88" y="1553"/>
                    <a:pt x="312" y="1553"/>
                  </a:cubicBezTo>
                  <a:cubicBezTo>
                    <a:pt x="353" y="1546"/>
                    <a:pt x="400" y="1532"/>
                    <a:pt x="434" y="1505"/>
                  </a:cubicBezTo>
                  <a:lnTo>
                    <a:pt x="1987" y="420"/>
                  </a:lnTo>
                  <a:cubicBezTo>
                    <a:pt x="2206" y="288"/>
                    <a:pt x="2066" y="1"/>
                    <a:pt x="1871" y="1"/>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56" name="Google Shape;16456;p81"/>
            <p:cNvSpPr/>
            <p:nvPr/>
          </p:nvSpPr>
          <p:spPr>
            <a:xfrm>
              <a:off x="3020095" y="3433407"/>
              <a:ext cx="26256" cy="18492"/>
            </a:xfrm>
            <a:custGeom>
              <a:avLst/>
              <a:gdLst/>
              <a:ahLst/>
              <a:cxnLst/>
              <a:rect l="l" t="t" r="r" b="b"/>
              <a:pathLst>
                <a:path w="1001" h="705" extrusionOk="0">
                  <a:moveTo>
                    <a:pt x="664" y="1"/>
                  </a:moveTo>
                  <a:cubicBezTo>
                    <a:pt x="619" y="1"/>
                    <a:pt x="570" y="17"/>
                    <a:pt x="523" y="54"/>
                  </a:cubicBezTo>
                  <a:lnTo>
                    <a:pt x="184" y="298"/>
                  </a:lnTo>
                  <a:cubicBezTo>
                    <a:pt x="1" y="420"/>
                    <a:pt x="89" y="705"/>
                    <a:pt x="312" y="705"/>
                  </a:cubicBezTo>
                  <a:cubicBezTo>
                    <a:pt x="353" y="705"/>
                    <a:pt x="401" y="691"/>
                    <a:pt x="435" y="664"/>
                  </a:cubicBezTo>
                  <a:lnTo>
                    <a:pt x="780" y="427"/>
                  </a:lnTo>
                  <a:cubicBezTo>
                    <a:pt x="1000" y="290"/>
                    <a:pt x="859" y="1"/>
                    <a:pt x="664" y="1"/>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57" name="Google Shape;16457;p81"/>
            <p:cNvSpPr/>
            <p:nvPr/>
          </p:nvSpPr>
          <p:spPr>
            <a:xfrm>
              <a:off x="2961392" y="3452529"/>
              <a:ext cx="57837" cy="40657"/>
            </a:xfrm>
            <a:custGeom>
              <a:avLst/>
              <a:gdLst/>
              <a:ahLst/>
              <a:cxnLst/>
              <a:rect l="l" t="t" r="r" b="b"/>
              <a:pathLst>
                <a:path w="2205" h="1550" extrusionOk="0">
                  <a:moveTo>
                    <a:pt x="1875" y="1"/>
                  </a:moveTo>
                  <a:cubicBezTo>
                    <a:pt x="1829" y="1"/>
                    <a:pt x="1779" y="18"/>
                    <a:pt x="1730" y="57"/>
                  </a:cubicBezTo>
                  <a:lnTo>
                    <a:pt x="184" y="1135"/>
                  </a:lnTo>
                  <a:cubicBezTo>
                    <a:pt x="1" y="1264"/>
                    <a:pt x="89" y="1549"/>
                    <a:pt x="313" y="1549"/>
                  </a:cubicBezTo>
                  <a:cubicBezTo>
                    <a:pt x="354" y="1542"/>
                    <a:pt x="401" y="1529"/>
                    <a:pt x="435" y="1508"/>
                  </a:cubicBezTo>
                  <a:lnTo>
                    <a:pt x="1981" y="423"/>
                  </a:lnTo>
                  <a:cubicBezTo>
                    <a:pt x="2205" y="287"/>
                    <a:pt x="2068" y="1"/>
                    <a:pt x="1875" y="1"/>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58" name="Google Shape;16458;p81"/>
            <p:cNvSpPr/>
            <p:nvPr/>
          </p:nvSpPr>
          <p:spPr>
            <a:xfrm>
              <a:off x="2860878" y="3404292"/>
              <a:ext cx="21404" cy="20591"/>
            </a:xfrm>
            <a:custGeom>
              <a:avLst/>
              <a:gdLst/>
              <a:ahLst/>
              <a:cxnLst/>
              <a:rect l="l" t="t" r="r" b="b"/>
              <a:pathLst>
                <a:path w="816" h="785" extrusionOk="0">
                  <a:moveTo>
                    <a:pt x="301" y="1"/>
                  </a:moveTo>
                  <a:cubicBezTo>
                    <a:pt x="146" y="1"/>
                    <a:pt x="1" y="172"/>
                    <a:pt x="104" y="344"/>
                  </a:cubicBezTo>
                  <a:lnTo>
                    <a:pt x="341" y="689"/>
                  </a:lnTo>
                  <a:cubicBezTo>
                    <a:pt x="388" y="744"/>
                    <a:pt x="456" y="784"/>
                    <a:pt x="531" y="784"/>
                  </a:cubicBezTo>
                  <a:cubicBezTo>
                    <a:pt x="707" y="784"/>
                    <a:pt x="816" y="581"/>
                    <a:pt x="714" y="432"/>
                  </a:cubicBezTo>
                  <a:lnTo>
                    <a:pt x="470" y="86"/>
                  </a:lnTo>
                  <a:cubicBezTo>
                    <a:pt x="421" y="26"/>
                    <a:pt x="360" y="1"/>
                    <a:pt x="301" y="1"/>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59" name="Google Shape;16459;p81"/>
            <p:cNvSpPr/>
            <p:nvPr/>
          </p:nvSpPr>
          <p:spPr>
            <a:xfrm>
              <a:off x="2879790" y="3431466"/>
              <a:ext cx="43568" cy="52093"/>
            </a:xfrm>
            <a:custGeom>
              <a:avLst/>
              <a:gdLst/>
              <a:ahLst/>
              <a:cxnLst/>
              <a:rect l="l" t="t" r="r" b="b"/>
              <a:pathLst>
                <a:path w="1661" h="1986" extrusionOk="0">
                  <a:moveTo>
                    <a:pt x="301" y="1"/>
                  </a:moveTo>
                  <a:cubicBezTo>
                    <a:pt x="146" y="1"/>
                    <a:pt x="1" y="168"/>
                    <a:pt x="108" y="338"/>
                  </a:cubicBezTo>
                  <a:lnTo>
                    <a:pt x="1186" y="1891"/>
                  </a:lnTo>
                  <a:cubicBezTo>
                    <a:pt x="1234" y="1945"/>
                    <a:pt x="1302" y="1986"/>
                    <a:pt x="1376" y="1986"/>
                  </a:cubicBezTo>
                  <a:cubicBezTo>
                    <a:pt x="1552" y="1986"/>
                    <a:pt x="1661" y="1776"/>
                    <a:pt x="1559" y="1633"/>
                  </a:cubicBezTo>
                  <a:lnTo>
                    <a:pt x="474" y="87"/>
                  </a:lnTo>
                  <a:cubicBezTo>
                    <a:pt x="425" y="26"/>
                    <a:pt x="362" y="1"/>
                    <a:pt x="301" y="1"/>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60" name="Google Shape;16460;p81"/>
            <p:cNvSpPr/>
            <p:nvPr/>
          </p:nvSpPr>
          <p:spPr>
            <a:xfrm>
              <a:off x="2993445" y="3593856"/>
              <a:ext cx="21509" cy="20617"/>
            </a:xfrm>
            <a:custGeom>
              <a:avLst/>
              <a:gdLst/>
              <a:ahLst/>
              <a:cxnLst/>
              <a:rect l="l" t="t" r="r" b="b"/>
              <a:pathLst>
                <a:path w="820" h="786" extrusionOk="0">
                  <a:moveTo>
                    <a:pt x="302" y="0"/>
                  </a:moveTo>
                  <a:cubicBezTo>
                    <a:pt x="146" y="0"/>
                    <a:pt x="1" y="169"/>
                    <a:pt x="108" y="345"/>
                  </a:cubicBezTo>
                  <a:lnTo>
                    <a:pt x="352" y="690"/>
                  </a:lnTo>
                  <a:cubicBezTo>
                    <a:pt x="392" y="744"/>
                    <a:pt x="459" y="784"/>
                    <a:pt x="532" y="785"/>
                  </a:cubicBezTo>
                  <a:lnTo>
                    <a:pt x="532" y="785"/>
                  </a:lnTo>
                  <a:cubicBezTo>
                    <a:pt x="713" y="783"/>
                    <a:pt x="819" y="581"/>
                    <a:pt x="711" y="433"/>
                  </a:cubicBezTo>
                  <a:lnTo>
                    <a:pt x="474" y="87"/>
                  </a:lnTo>
                  <a:cubicBezTo>
                    <a:pt x="425" y="26"/>
                    <a:pt x="362" y="0"/>
                    <a:pt x="302" y="0"/>
                  </a:cubicBezTo>
                  <a:close/>
                  <a:moveTo>
                    <a:pt x="532" y="785"/>
                  </a:moveTo>
                  <a:lnTo>
                    <a:pt x="532" y="785"/>
                  </a:lnTo>
                  <a:cubicBezTo>
                    <a:pt x="531" y="785"/>
                    <a:pt x="530" y="785"/>
                    <a:pt x="528" y="785"/>
                  </a:cubicBezTo>
                  <a:lnTo>
                    <a:pt x="535" y="785"/>
                  </a:lnTo>
                  <a:cubicBezTo>
                    <a:pt x="534" y="785"/>
                    <a:pt x="533" y="785"/>
                    <a:pt x="532" y="785"/>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61" name="Google Shape;16461;p81"/>
            <p:cNvSpPr/>
            <p:nvPr/>
          </p:nvSpPr>
          <p:spPr>
            <a:xfrm>
              <a:off x="2952500" y="3535258"/>
              <a:ext cx="43620" cy="52171"/>
            </a:xfrm>
            <a:custGeom>
              <a:avLst/>
              <a:gdLst/>
              <a:ahLst/>
              <a:cxnLst/>
              <a:rect l="l" t="t" r="r" b="b"/>
              <a:pathLst>
                <a:path w="1663" h="1989" extrusionOk="0">
                  <a:moveTo>
                    <a:pt x="299" y="1"/>
                  </a:moveTo>
                  <a:cubicBezTo>
                    <a:pt x="146" y="1"/>
                    <a:pt x="0" y="171"/>
                    <a:pt x="103" y="341"/>
                  </a:cubicBezTo>
                  <a:lnTo>
                    <a:pt x="1188" y="1887"/>
                  </a:lnTo>
                  <a:cubicBezTo>
                    <a:pt x="1228" y="1948"/>
                    <a:pt x="1296" y="1982"/>
                    <a:pt x="1371" y="1982"/>
                  </a:cubicBezTo>
                  <a:lnTo>
                    <a:pt x="1371" y="1989"/>
                  </a:lnTo>
                  <a:cubicBezTo>
                    <a:pt x="1554" y="1989"/>
                    <a:pt x="1662" y="1785"/>
                    <a:pt x="1554" y="1636"/>
                  </a:cubicBezTo>
                  <a:lnTo>
                    <a:pt x="469" y="90"/>
                  </a:lnTo>
                  <a:cubicBezTo>
                    <a:pt x="421" y="27"/>
                    <a:pt x="359" y="1"/>
                    <a:pt x="299" y="1"/>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62" name="Google Shape;16462;p81"/>
            <p:cNvSpPr/>
            <p:nvPr/>
          </p:nvSpPr>
          <p:spPr>
            <a:xfrm>
              <a:off x="2912315" y="3503284"/>
              <a:ext cx="41470" cy="232136"/>
            </a:xfrm>
            <a:custGeom>
              <a:avLst/>
              <a:gdLst/>
              <a:ahLst/>
              <a:cxnLst/>
              <a:rect l="l" t="t" r="r" b="b"/>
              <a:pathLst>
                <a:path w="1581" h="8850" extrusionOk="0">
                  <a:moveTo>
                    <a:pt x="970" y="1"/>
                  </a:moveTo>
                  <a:cubicBezTo>
                    <a:pt x="879" y="1"/>
                    <a:pt x="790" y="52"/>
                    <a:pt x="760" y="170"/>
                  </a:cubicBezTo>
                  <a:cubicBezTo>
                    <a:pt x="556" y="950"/>
                    <a:pt x="407" y="1743"/>
                    <a:pt x="312" y="2543"/>
                  </a:cubicBezTo>
                  <a:cubicBezTo>
                    <a:pt x="0" y="5120"/>
                    <a:pt x="272" y="7208"/>
                    <a:pt x="1106" y="8734"/>
                  </a:cubicBezTo>
                  <a:cubicBezTo>
                    <a:pt x="1146" y="8802"/>
                    <a:pt x="1221" y="8849"/>
                    <a:pt x="1309" y="8849"/>
                  </a:cubicBezTo>
                  <a:cubicBezTo>
                    <a:pt x="1479" y="8849"/>
                    <a:pt x="1580" y="8666"/>
                    <a:pt x="1499" y="8517"/>
                  </a:cubicBezTo>
                  <a:cubicBezTo>
                    <a:pt x="706" y="7073"/>
                    <a:pt x="455" y="5079"/>
                    <a:pt x="753" y="2597"/>
                  </a:cubicBezTo>
                  <a:cubicBezTo>
                    <a:pt x="855" y="1818"/>
                    <a:pt x="997" y="1045"/>
                    <a:pt x="1194" y="285"/>
                  </a:cubicBezTo>
                  <a:cubicBezTo>
                    <a:pt x="1238" y="112"/>
                    <a:pt x="1102" y="1"/>
                    <a:pt x="970" y="1"/>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463" name="Google Shape;16463;p81"/>
          <p:cNvGrpSpPr/>
          <p:nvPr/>
        </p:nvGrpSpPr>
        <p:grpSpPr>
          <a:xfrm>
            <a:off x="1389585" y="1988317"/>
            <a:ext cx="388125" cy="353790"/>
            <a:chOff x="1389585" y="1988317"/>
            <a:chExt cx="388125" cy="353790"/>
          </a:xfrm>
        </p:grpSpPr>
        <p:sp>
          <p:nvSpPr>
            <p:cNvPr id="16464" name="Google Shape;16464;p81"/>
            <p:cNvSpPr/>
            <p:nvPr/>
          </p:nvSpPr>
          <p:spPr>
            <a:xfrm>
              <a:off x="1673551" y="2066221"/>
              <a:ext cx="104159" cy="74546"/>
            </a:xfrm>
            <a:custGeom>
              <a:avLst/>
              <a:gdLst/>
              <a:ahLst/>
              <a:cxnLst/>
              <a:rect l="l" t="t" r="r" b="b"/>
              <a:pathLst>
                <a:path w="3971" h="2842" extrusionOk="0">
                  <a:moveTo>
                    <a:pt x="3608" y="0"/>
                  </a:moveTo>
                  <a:lnTo>
                    <a:pt x="0" y="1831"/>
                  </a:lnTo>
                  <a:lnTo>
                    <a:pt x="685" y="2747"/>
                  </a:lnTo>
                  <a:cubicBezTo>
                    <a:pt x="997" y="2812"/>
                    <a:pt x="1276" y="2842"/>
                    <a:pt x="1526" y="2842"/>
                  </a:cubicBezTo>
                  <a:cubicBezTo>
                    <a:pt x="3970" y="2842"/>
                    <a:pt x="3608" y="1"/>
                    <a:pt x="3608" y="0"/>
                  </a:cubicBezTo>
                  <a:close/>
                </a:path>
              </a:pathLst>
            </a:custGeom>
            <a:solidFill>
              <a:srgbClr val="D1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65" name="Google Shape;16465;p81"/>
            <p:cNvSpPr/>
            <p:nvPr/>
          </p:nvSpPr>
          <p:spPr>
            <a:xfrm>
              <a:off x="1691519" y="2074745"/>
              <a:ext cx="77510" cy="66021"/>
            </a:xfrm>
            <a:custGeom>
              <a:avLst/>
              <a:gdLst/>
              <a:ahLst/>
              <a:cxnLst/>
              <a:rect l="l" t="t" r="r" b="b"/>
              <a:pathLst>
                <a:path w="2955" h="2517" extrusionOk="0">
                  <a:moveTo>
                    <a:pt x="2936" y="1"/>
                  </a:moveTo>
                  <a:lnTo>
                    <a:pt x="2936" y="1"/>
                  </a:lnTo>
                  <a:cubicBezTo>
                    <a:pt x="2292" y="394"/>
                    <a:pt x="977" y="1276"/>
                    <a:pt x="0" y="2422"/>
                  </a:cubicBezTo>
                  <a:cubicBezTo>
                    <a:pt x="312" y="2487"/>
                    <a:pt x="591" y="2517"/>
                    <a:pt x="841" y="2517"/>
                  </a:cubicBezTo>
                  <a:cubicBezTo>
                    <a:pt x="2770" y="2517"/>
                    <a:pt x="2954" y="751"/>
                    <a:pt x="2936"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66" name="Google Shape;16466;p81"/>
            <p:cNvSpPr/>
            <p:nvPr/>
          </p:nvSpPr>
          <p:spPr>
            <a:xfrm>
              <a:off x="1389585" y="2066221"/>
              <a:ext cx="104002" cy="74546"/>
            </a:xfrm>
            <a:custGeom>
              <a:avLst/>
              <a:gdLst/>
              <a:ahLst/>
              <a:cxnLst/>
              <a:rect l="l" t="t" r="r" b="b"/>
              <a:pathLst>
                <a:path w="3965" h="2842" extrusionOk="0">
                  <a:moveTo>
                    <a:pt x="364" y="0"/>
                  </a:moveTo>
                  <a:cubicBezTo>
                    <a:pt x="364" y="1"/>
                    <a:pt x="1" y="2842"/>
                    <a:pt x="2441" y="2842"/>
                  </a:cubicBezTo>
                  <a:cubicBezTo>
                    <a:pt x="2690" y="2842"/>
                    <a:pt x="2968" y="2812"/>
                    <a:pt x="3279" y="2747"/>
                  </a:cubicBezTo>
                  <a:lnTo>
                    <a:pt x="3964" y="1831"/>
                  </a:lnTo>
                  <a:lnTo>
                    <a:pt x="364" y="0"/>
                  </a:lnTo>
                  <a:close/>
                </a:path>
              </a:pathLst>
            </a:custGeom>
            <a:solidFill>
              <a:srgbClr val="D1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67" name="Google Shape;16467;p81"/>
            <p:cNvSpPr/>
            <p:nvPr/>
          </p:nvSpPr>
          <p:spPr>
            <a:xfrm>
              <a:off x="1398267" y="2074745"/>
              <a:ext cx="77352" cy="66021"/>
            </a:xfrm>
            <a:custGeom>
              <a:avLst/>
              <a:gdLst/>
              <a:ahLst/>
              <a:cxnLst/>
              <a:rect l="l" t="t" r="r" b="b"/>
              <a:pathLst>
                <a:path w="2949" h="2517" extrusionOk="0">
                  <a:moveTo>
                    <a:pt x="12" y="1"/>
                  </a:moveTo>
                  <a:lnTo>
                    <a:pt x="12" y="1"/>
                  </a:lnTo>
                  <a:cubicBezTo>
                    <a:pt x="0" y="751"/>
                    <a:pt x="185" y="2517"/>
                    <a:pt x="2109" y="2517"/>
                  </a:cubicBezTo>
                  <a:cubicBezTo>
                    <a:pt x="2359" y="2517"/>
                    <a:pt x="2637" y="2487"/>
                    <a:pt x="2948" y="2422"/>
                  </a:cubicBezTo>
                  <a:cubicBezTo>
                    <a:pt x="1972" y="1276"/>
                    <a:pt x="657" y="394"/>
                    <a:pt x="12" y="1"/>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68" name="Google Shape;16468;p81"/>
            <p:cNvSpPr/>
            <p:nvPr/>
          </p:nvSpPr>
          <p:spPr>
            <a:xfrm>
              <a:off x="1655584" y="1988317"/>
              <a:ext cx="89838" cy="101930"/>
            </a:xfrm>
            <a:custGeom>
              <a:avLst/>
              <a:gdLst/>
              <a:ahLst/>
              <a:cxnLst/>
              <a:rect l="l" t="t" r="r" b="b"/>
              <a:pathLst>
                <a:path w="3425" h="3886" extrusionOk="0">
                  <a:moveTo>
                    <a:pt x="2286" y="1"/>
                  </a:moveTo>
                  <a:cubicBezTo>
                    <a:pt x="2285" y="1"/>
                    <a:pt x="1865" y="1994"/>
                    <a:pt x="0" y="2516"/>
                  </a:cubicBezTo>
                  <a:lnTo>
                    <a:pt x="909" y="3886"/>
                  </a:lnTo>
                  <a:cubicBezTo>
                    <a:pt x="3425" y="2292"/>
                    <a:pt x="2286" y="1"/>
                    <a:pt x="2286" y="1"/>
                  </a:cubicBez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69" name="Google Shape;16469;p81"/>
            <p:cNvSpPr/>
            <p:nvPr/>
          </p:nvSpPr>
          <p:spPr>
            <a:xfrm>
              <a:off x="1670168" y="1988317"/>
              <a:ext cx="75254" cy="101930"/>
            </a:xfrm>
            <a:custGeom>
              <a:avLst/>
              <a:gdLst/>
              <a:ahLst/>
              <a:cxnLst/>
              <a:rect l="l" t="t" r="r" b="b"/>
              <a:pathLst>
                <a:path w="2869" h="3886" extrusionOk="0">
                  <a:moveTo>
                    <a:pt x="1730" y="1"/>
                  </a:moveTo>
                  <a:cubicBezTo>
                    <a:pt x="1730" y="1"/>
                    <a:pt x="1967" y="2123"/>
                    <a:pt x="0" y="3350"/>
                  </a:cubicBezTo>
                  <a:lnTo>
                    <a:pt x="353" y="3886"/>
                  </a:lnTo>
                  <a:cubicBezTo>
                    <a:pt x="2869" y="2286"/>
                    <a:pt x="1730" y="1"/>
                    <a:pt x="1730" y="1"/>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70" name="Google Shape;16470;p81"/>
            <p:cNvSpPr/>
            <p:nvPr/>
          </p:nvSpPr>
          <p:spPr>
            <a:xfrm>
              <a:off x="1421691" y="1988317"/>
              <a:ext cx="90021" cy="101930"/>
            </a:xfrm>
            <a:custGeom>
              <a:avLst/>
              <a:gdLst/>
              <a:ahLst/>
              <a:cxnLst/>
              <a:rect l="l" t="t" r="r" b="b"/>
              <a:pathLst>
                <a:path w="3432" h="3886" extrusionOk="0">
                  <a:moveTo>
                    <a:pt x="1140" y="1"/>
                  </a:moveTo>
                  <a:cubicBezTo>
                    <a:pt x="1140" y="1"/>
                    <a:pt x="1" y="2292"/>
                    <a:pt x="2516" y="3886"/>
                  </a:cubicBezTo>
                  <a:lnTo>
                    <a:pt x="3432" y="2516"/>
                  </a:lnTo>
                  <a:cubicBezTo>
                    <a:pt x="1560" y="1994"/>
                    <a:pt x="1140" y="1"/>
                    <a:pt x="1140" y="1"/>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71" name="Google Shape;16471;p81"/>
            <p:cNvSpPr/>
            <p:nvPr/>
          </p:nvSpPr>
          <p:spPr>
            <a:xfrm>
              <a:off x="1421691" y="1988317"/>
              <a:ext cx="75280" cy="101930"/>
            </a:xfrm>
            <a:custGeom>
              <a:avLst/>
              <a:gdLst/>
              <a:ahLst/>
              <a:cxnLst/>
              <a:rect l="l" t="t" r="r" b="b"/>
              <a:pathLst>
                <a:path w="2870" h="3886" extrusionOk="0">
                  <a:moveTo>
                    <a:pt x="1140" y="1"/>
                  </a:moveTo>
                  <a:cubicBezTo>
                    <a:pt x="1140" y="1"/>
                    <a:pt x="1" y="2286"/>
                    <a:pt x="2516" y="3886"/>
                  </a:cubicBezTo>
                  <a:lnTo>
                    <a:pt x="2869" y="3350"/>
                  </a:lnTo>
                  <a:cubicBezTo>
                    <a:pt x="903" y="2123"/>
                    <a:pt x="1140" y="1"/>
                    <a:pt x="1140" y="1"/>
                  </a:cubicBez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72" name="Google Shape;16472;p81"/>
            <p:cNvSpPr/>
            <p:nvPr/>
          </p:nvSpPr>
          <p:spPr>
            <a:xfrm>
              <a:off x="1461193" y="2012502"/>
              <a:ext cx="244726" cy="295088"/>
            </a:xfrm>
            <a:custGeom>
              <a:avLst/>
              <a:gdLst/>
              <a:ahLst/>
              <a:cxnLst/>
              <a:rect l="l" t="t" r="r" b="b"/>
              <a:pathLst>
                <a:path w="9330" h="11250" extrusionOk="0">
                  <a:moveTo>
                    <a:pt x="4654" y="1"/>
                  </a:moveTo>
                  <a:cubicBezTo>
                    <a:pt x="2015" y="1"/>
                    <a:pt x="1" y="2357"/>
                    <a:pt x="400" y="4964"/>
                  </a:cubicBezTo>
                  <a:lnTo>
                    <a:pt x="977" y="8721"/>
                  </a:lnTo>
                  <a:cubicBezTo>
                    <a:pt x="1139" y="9751"/>
                    <a:pt x="1722" y="10673"/>
                    <a:pt x="2597" y="11250"/>
                  </a:cubicBezTo>
                  <a:lnTo>
                    <a:pt x="6740" y="11250"/>
                  </a:lnTo>
                  <a:cubicBezTo>
                    <a:pt x="7608" y="10673"/>
                    <a:pt x="8191" y="9751"/>
                    <a:pt x="8354" y="8721"/>
                  </a:cubicBezTo>
                  <a:lnTo>
                    <a:pt x="8930" y="4971"/>
                  </a:lnTo>
                  <a:cubicBezTo>
                    <a:pt x="9330" y="2357"/>
                    <a:pt x="7316" y="1"/>
                    <a:pt x="4677" y="1"/>
                  </a:cubicBezTo>
                  <a:cubicBezTo>
                    <a:pt x="4673" y="1"/>
                    <a:pt x="4669" y="1"/>
                    <a:pt x="4665" y="1"/>
                  </a:cubicBezTo>
                  <a:cubicBezTo>
                    <a:pt x="4661" y="1"/>
                    <a:pt x="4658" y="1"/>
                    <a:pt x="4654" y="1"/>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73" name="Google Shape;16473;p81"/>
            <p:cNvSpPr/>
            <p:nvPr/>
          </p:nvSpPr>
          <p:spPr>
            <a:xfrm>
              <a:off x="1461901" y="2012869"/>
              <a:ext cx="111346" cy="294720"/>
            </a:xfrm>
            <a:custGeom>
              <a:avLst/>
              <a:gdLst/>
              <a:ahLst/>
              <a:cxnLst/>
              <a:rect l="l" t="t" r="r" b="b"/>
              <a:pathLst>
                <a:path w="4245" h="11236" extrusionOk="0">
                  <a:moveTo>
                    <a:pt x="4245" y="0"/>
                  </a:moveTo>
                  <a:cubicBezTo>
                    <a:pt x="1770" y="224"/>
                    <a:pt x="0" y="2489"/>
                    <a:pt x="373" y="4950"/>
                  </a:cubicBezTo>
                  <a:lnTo>
                    <a:pt x="956" y="8700"/>
                  </a:lnTo>
                  <a:cubicBezTo>
                    <a:pt x="1112" y="9737"/>
                    <a:pt x="1695" y="10653"/>
                    <a:pt x="2570" y="11236"/>
                  </a:cubicBezTo>
                  <a:lnTo>
                    <a:pt x="3628" y="11236"/>
                  </a:lnTo>
                  <a:cubicBezTo>
                    <a:pt x="3079" y="10605"/>
                    <a:pt x="2733" y="9825"/>
                    <a:pt x="2624" y="8998"/>
                  </a:cubicBezTo>
                  <a:lnTo>
                    <a:pt x="2062" y="4889"/>
                  </a:lnTo>
                  <a:cubicBezTo>
                    <a:pt x="1777" y="2821"/>
                    <a:pt x="2726" y="909"/>
                    <a:pt x="4245" y="0"/>
                  </a:cubicBezTo>
                  <a:close/>
                </a:path>
              </a:pathLst>
            </a:custGeom>
            <a:solidFill>
              <a:srgbClr val="D1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74" name="Google Shape;16474;p81"/>
            <p:cNvSpPr/>
            <p:nvPr/>
          </p:nvSpPr>
          <p:spPr>
            <a:xfrm>
              <a:off x="1526270" y="2270054"/>
              <a:ext cx="114573" cy="72054"/>
            </a:xfrm>
            <a:custGeom>
              <a:avLst/>
              <a:gdLst/>
              <a:ahLst/>
              <a:cxnLst/>
              <a:rect l="l" t="t" r="r" b="b"/>
              <a:pathLst>
                <a:path w="4368" h="2747" extrusionOk="0">
                  <a:moveTo>
                    <a:pt x="1520" y="0"/>
                  </a:moveTo>
                  <a:cubicBezTo>
                    <a:pt x="848" y="0"/>
                    <a:pt x="272" y="488"/>
                    <a:pt x="164" y="1146"/>
                  </a:cubicBezTo>
                  <a:lnTo>
                    <a:pt x="123" y="1417"/>
                  </a:lnTo>
                  <a:cubicBezTo>
                    <a:pt x="1" y="2109"/>
                    <a:pt x="543" y="2746"/>
                    <a:pt x="1249" y="2746"/>
                  </a:cubicBezTo>
                  <a:lnTo>
                    <a:pt x="3120" y="2746"/>
                  </a:lnTo>
                  <a:cubicBezTo>
                    <a:pt x="3832" y="2746"/>
                    <a:pt x="4368" y="2116"/>
                    <a:pt x="4252" y="1417"/>
                  </a:cubicBezTo>
                  <a:lnTo>
                    <a:pt x="4212" y="1146"/>
                  </a:lnTo>
                  <a:cubicBezTo>
                    <a:pt x="4096" y="488"/>
                    <a:pt x="3527" y="0"/>
                    <a:pt x="2856" y="0"/>
                  </a:cubicBezTo>
                  <a:close/>
                </a:path>
              </a:pathLst>
            </a:custGeom>
            <a:solidFill>
              <a:srgbClr val="A9B4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75" name="Google Shape;16475;p81"/>
            <p:cNvSpPr/>
            <p:nvPr/>
          </p:nvSpPr>
          <p:spPr>
            <a:xfrm>
              <a:off x="1526270" y="2270211"/>
              <a:ext cx="75437" cy="71896"/>
            </a:xfrm>
            <a:custGeom>
              <a:avLst/>
              <a:gdLst/>
              <a:ahLst/>
              <a:cxnLst/>
              <a:rect l="l" t="t" r="r" b="b"/>
              <a:pathLst>
                <a:path w="2876" h="2741" extrusionOk="0">
                  <a:moveTo>
                    <a:pt x="1506" y="1"/>
                  </a:moveTo>
                  <a:cubicBezTo>
                    <a:pt x="841" y="1"/>
                    <a:pt x="271" y="487"/>
                    <a:pt x="164" y="1147"/>
                  </a:cubicBezTo>
                  <a:lnTo>
                    <a:pt x="116" y="1411"/>
                  </a:lnTo>
                  <a:cubicBezTo>
                    <a:pt x="1" y="2110"/>
                    <a:pt x="537" y="2740"/>
                    <a:pt x="1249" y="2740"/>
                  </a:cubicBezTo>
                  <a:lnTo>
                    <a:pt x="1777" y="2740"/>
                  </a:lnTo>
                  <a:cubicBezTo>
                    <a:pt x="1547" y="2421"/>
                    <a:pt x="1452" y="2028"/>
                    <a:pt x="1513" y="1642"/>
                  </a:cubicBezTo>
                  <a:lnTo>
                    <a:pt x="1560" y="1330"/>
                  </a:lnTo>
                  <a:cubicBezTo>
                    <a:pt x="1669" y="577"/>
                    <a:pt x="2218" y="21"/>
                    <a:pt x="2876" y="1"/>
                  </a:cubicBezTo>
                  <a:lnTo>
                    <a:pt x="1520" y="1"/>
                  </a:lnTo>
                  <a:cubicBezTo>
                    <a:pt x="1515" y="1"/>
                    <a:pt x="1511" y="1"/>
                    <a:pt x="1506" y="1"/>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76" name="Google Shape;16476;p81"/>
            <p:cNvSpPr/>
            <p:nvPr/>
          </p:nvSpPr>
          <p:spPr>
            <a:xfrm>
              <a:off x="1547621" y="2287628"/>
              <a:ext cx="19463" cy="24420"/>
            </a:xfrm>
            <a:custGeom>
              <a:avLst/>
              <a:gdLst/>
              <a:ahLst/>
              <a:cxnLst/>
              <a:rect l="l" t="t" r="r" b="b"/>
              <a:pathLst>
                <a:path w="742" h="931" extrusionOk="0">
                  <a:moveTo>
                    <a:pt x="406" y="1"/>
                  </a:moveTo>
                  <a:cubicBezTo>
                    <a:pt x="344" y="1"/>
                    <a:pt x="281" y="28"/>
                    <a:pt x="231" y="96"/>
                  </a:cubicBezTo>
                  <a:cubicBezTo>
                    <a:pt x="82" y="266"/>
                    <a:pt x="1" y="483"/>
                    <a:pt x="1" y="706"/>
                  </a:cubicBezTo>
                  <a:cubicBezTo>
                    <a:pt x="1" y="829"/>
                    <a:pt x="102" y="930"/>
                    <a:pt x="231" y="930"/>
                  </a:cubicBezTo>
                  <a:cubicBezTo>
                    <a:pt x="353" y="930"/>
                    <a:pt x="455" y="829"/>
                    <a:pt x="455" y="706"/>
                  </a:cubicBezTo>
                  <a:cubicBezTo>
                    <a:pt x="455" y="591"/>
                    <a:pt x="502" y="476"/>
                    <a:pt x="577" y="395"/>
                  </a:cubicBezTo>
                  <a:cubicBezTo>
                    <a:pt x="742" y="220"/>
                    <a:pt x="579" y="1"/>
                    <a:pt x="406"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77" name="Google Shape;16477;p81"/>
            <p:cNvSpPr/>
            <p:nvPr/>
          </p:nvSpPr>
          <p:spPr>
            <a:xfrm>
              <a:off x="1600029" y="2287628"/>
              <a:ext cx="19463" cy="24420"/>
            </a:xfrm>
            <a:custGeom>
              <a:avLst/>
              <a:gdLst/>
              <a:ahLst/>
              <a:cxnLst/>
              <a:rect l="l" t="t" r="r" b="b"/>
              <a:pathLst>
                <a:path w="742" h="931" extrusionOk="0">
                  <a:moveTo>
                    <a:pt x="337" y="1"/>
                  </a:moveTo>
                  <a:cubicBezTo>
                    <a:pt x="164" y="1"/>
                    <a:pt x="1" y="220"/>
                    <a:pt x="166" y="395"/>
                  </a:cubicBezTo>
                  <a:cubicBezTo>
                    <a:pt x="240" y="476"/>
                    <a:pt x="288" y="591"/>
                    <a:pt x="288" y="706"/>
                  </a:cubicBezTo>
                  <a:cubicBezTo>
                    <a:pt x="288" y="829"/>
                    <a:pt x="389" y="930"/>
                    <a:pt x="518" y="930"/>
                  </a:cubicBezTo>
                  <a:cubicBezTo>
                    <a:pt x="640" y="930"/>
                    <a:pt x="742" y="829"/>
                    <a:pt x="742" y="706"/>
                  </a:cubicBezTo>
                  <a:cubicBezTo>
                    <a:pt x="742" y="483"/>
                    <a:pt x="661" y="266"/>
                    <a:pt x="511" y="96"/>
                  </a:cubicBezTo>
                  <a:cubicBezTo>
                    <a:pt x="461" y="28"/>
                    <a:pt x="398" y="1"/>
                    <a:pt x="337" y="1"/>
                  </a:cubicBezTo>
                  <a:close/>
                </a:path>
              </a:pathLst>
            </a:custGeom>
            <a:solidFill>
              <a:srgbClr val="46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78" name="Google Shape;16478;p81"/>
            <p:cNvSpPr/>
            <p:nvPr/>
          </p:nvSpPr>
          <p:spPr>
            <a:xfrm>
              <a:off x="1499594" y="2126156"/>
              <a:ext cx="35961" cy="41994"/>
            </a:xfrm>
            <a:custGeom>
              <a:avLst/>
              <a:gdLst/>
              <a:ahLst/>
              <a:cxnLst/>
              <a:rect l="l" t="t" r="r" b="b"/>
              <a:pathLst>
                <a:path w="1371" h="1601" extrusionOk="0">
                  <a:moveTo>
                    <a:pt x="686" y="1"/>
                  </a:moveTo>
                  <a:cubicBezTo>
                    <a:pt x="306" y="1"/>
                    <a:pt x="1" y="312"/>
                    <a:pt x="1" y="685"/>
                  </a:cubicBezTo>
                  <a:lnTo>
                    <a:pt x="1" y="916"/>
                  </a:lnTo>
                  <a:cubicBezTo>
                    <a:pt x="1" y="1296"/>
                    <a:pt x="306" y="1601"/>
                    <a:pt x="686" y="1601"/>
                  </a:cubicBezTo>
                  <a:cubicBezTo>
                    <a:pt x="1065" y="1601"/>
                    <a:pt x="1370" y="1296"/>
                    <a:pt x="1370" y="923"/>
                  </a:cubicBezTo>
                  <a:lnTo>
                    <a:pt x="1370" y="685"/>
                  </a:lnTo>
                  <a:cubicBezTo>
                    <a:pt x="1370" y="312"/>
                    <a:pt x="1065" y="1"/>
                    <a:pt x="686"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79" name="Google Shape;16479;p81"/>
            <p:cNvSpPr/>
            <p:nvPr/>
          </p:nvSpPr>
          <p:spPr>
            <a:xfrm>
              <a:off x="1517561" y="2126156"/>
              <a:ext cx="17994" cy="30086"/>
            </a:xfrm>
            <a:custGeom>
              <a:avLst/>
              <a:gdLst/>
              <a:ahLst/>
              <a:cxnLst/>
              <a:rect l="l" t="t" r="r" b="b"/>
              <a:pathLst>
                <a:path w="686" h="1147" extrusionOk="0">
                  <a:moveTo>
                    <a:pt x="1" y="1"/>
                  </a:moveTo>
                  <a:lnTo>
                    <a:pt x="1" y="801"/>
                  </a:lnTo>
                  <a:cubicBezTo>
                    <a:pt x="1" y="1031"/>
                    <a:pt x="172" y="1146"/>
                    <a:pt x="343" y="1146"/>
                  </a:cubicBezTo>
                  <a:cubicBezTo>
                    <a:pt x="514" y="1146"/>
                    <a:pt x="685" y="1031"/>
                    <a:pt x="685" y="801"/>
                  </a:cubicBezTo>
                  <a:lnTo>
                    <a:pt x="685" y="685"/>
                  </a:lnTo>
                  <a:cubicBezTo>
                    <a:pt x="685" y="312"/>
                    <a:pt x="380" y="1"/>
                    <a:pt x="1"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80" name="Google Shape;16480;p81"/>
            <p:cNvSpPr/>
            <p:nvPr/>
          </p:nvSpPr>
          <p:spPr>
            <a:xfrm>
              <a:off x="1511686" y="2132215"/>
              <a:ext cx="11961" cy="11935"/>
            </a:xfrm>
            <a:custGeom>
              <a:avLst/>
              <a:gdLst/>
              <a:ahLst/>
              <a:cxnLst/>
              <a:rect l="l" t="t" r="r" b="b"/>
              <a:pathLst>
                <a:path w="456" h="455" extrusionOk="0">
                  <a:moveTo>
                    <a:pt x="225" y="0"/>
                  </a:moveTo>
                  <a:cubicBezTo>
                    <a:pt x="103" y="0"/>
                    <a:pt x="1" y="102"/>
                    <a:pt x="1" y="231"/>
                  </a:cubicBezTo>
                  <a:cubicBezTo>
                    <a:pt x="1" y="353"/>
                    <a:pt x="103" y="454"/>
                    <a:pt x="225" y="454"/>
                  </a:cubicBezTo>
                  <a:cubicBezTo>
                    <a:pt x="353" y="454"/>
                    <a:pt x="455" y="353"/>
                    <a:pt x="455" y="231"/>
                  </a:cubicBezTo>
                  <a:cubicBezTo>
                    <a:pt x="455" y="102"/>
                    <a:pt x="353" y="0"/>
                    <a:pt x="22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81" name="Google Shape;16481;p81"/>
            <p:cNvSpPr/>
            <p:nvPr/>
          </p:nvSpPr>
          <p:spPr>
            <a:xfrm>
              <a:off x="1631583" y="2126156"/>
              <a:ext cx="35935" cy="41994"/>
            </a:xfrm>
            <a:custGeom>
              <a:avLst/>
              <a:gdLst/>
              <a:ahLst/>
              <a:cxnLst/>
              <a:rect l="l" t="t" r="r" b="b"/>
              <a:pathLst>
                <a:path w="1370" h="1601" extrusionOk="0">
                  <a:moveTo>
                    <a:pt x="685" y="1"/>
                  </a:moveTo>
                  <a:cubicBezTo>
                    <a:pt x="305" y="1"/>
                    <a:pt x="0" y="312"/>
                    <a:pt x="0" y="685"/>
                  </a:cubicBezTo>
                  <a:lnTo>
                    <a:pt x="0" y="916"/>
                  </a:lnTo>
                  <a:cubicBezTo>
                    <a:pt x="0" y="1296"/>
                    <a:pt x="305" y="1601"/>
                    <a:pt x="685" y="1601"/>
                  </a:cubicBezTo>
                  <a:cubicBezTo>
                    <a:pt x="1065" y="1601"/>
                    <a:pt x="1370" y="1296"/>
                    <a:pt x="1370" y="923"/>
                  </a:cubicBezTo>
                  <a:lnTo>
                    <a:pt x="1370" y="685"/>
                  </a:lnTo>
                  <a:cubicBezTo>
                    <a:pt x="1370" y="312"/>
                    <a:pt x="1065" y="1"/>
                    <a:pt x="685"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82" name="Google Shape;16482;p81"/>
            <p:cNvSpPr/>
            <p:nvPr/>
          </p:nvSpPr>
          <p:spPr>
            <a:xfrm>
              <a:off x="1649525" y="2126156"/>
              <a:ext cx="17994" cy="30086"/>
            </a:xfrm>
            <a:custGeom>
              <a:avLst/>
              <a:gdLst/>
              <a:ahLst/>
              <a:cxnLst/>
              <a:rect l="l" t="t" r="r" b="b"/>
              <a:pathLst>
                <a:path w="686" h="1147" extrusionOk="0">
                  <a:moveTo>
                    <a:pt x="1" y="1"/>
                  </a:moveTo>
                  <a:lnTo>
                    <a:pt x="1" y="801"/>
                  </a:lnTo>
                  <a:cubicBezTo>
                    <a:pt x="1" y="1031"/>
                    <a:pt x="172" y="1146"/>
                    <a:pt x="343" y="1146"/>
                  </a:cubicBezTo>
                  <a:cubicBezTo>
                    <a:pt x="515" y="1146"/>
                    <a:pt x="686" y="1031"/>
                    <a:pt x="686" y="801"/>
                  </a:cubicBezTo>
                  <a:lnTo>
                    <a:pt x="686" y="685"/>
                  </a:lnTo>
                  <a:cubicBezTo>
                    <a:pt x="686" y="312"/>
                    <a:pt x="381" y="1"/>
                    <a:pt x="1"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83" name="Google Shape;16483;p81"/>
            <p:cNvSpPr/>
            <p:nvPr/>
          </p:nvSpPr>
          <p:spPr>
            <a:xfrm>
              <a:off x="1643492" y="2132215"/>
              <a:ext cx="12118" cy="11935"/>
            </a:xfrm>
            <a:custGeom>
              <a:avLst/>
              <a:gdLst/>
              <a:ahLst/>
              <a:cxnLst/>
              <a:rect l="l" t="t" r="r" b="b"/>
              <a:pathLst>
                <a:path w="462" h="455" extrusionOk="0">
                  <a:moveTo>
                    <a:pt x="231" y="0"/>
                  </a:moveTo>
                  <a:cubicBezTo>
                    <a:pt x="102" y="0"/>
                    <a:pt x="0" y="102"/>
                    <a:pt x="0" y="231"/>
                  </a:cubicBezTo>
                  <a:cubicBezTo>
                    <a:pt x="0" y="353"/>
                    <a:pt x="102" y="454"/>
                    <a:pt x="231" y="454"/>
                  </a:cubicBezTo>
                  <a:cubicBezTo>
                    <a:pt x="360" y="454"/>
                    <a:pt x="461" y="353"/>
                    <a:pt x="461" y="231"/>
                  </a:cubicBezTo>
                  <a:cubicBezTo>
                    <a:pt x="461" y="102"/>
                    <a:pt x="360" y="0"/>
                    <a:pt x="23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84" name="Google Shape;16484;p81"/>
            <p:cNvSpPr/>
            <p:nvPr/>
          </p:nvSpPr>
          <p:spPr>
            <a:xfrm>
              <a:off x="1483410" y="2012370"/>
              <a:ext cx="190876" cy="73077"/>
            </a:xfrm>
            <a:custGeom>
              <a:avLst/>
              <a:gdLst/>
              <a:ahLst/>
              <a:cxnLst/>
              <a:rect l="l" t="t" r="r" b="b"/>
              <a:pathLst>
                <a:path w="7277" h="2786" extrusionOk="0">
                  <a:moveTo>
                    <a:pt x="3823" y="0"/>
                  </a:moveTo>
                  <a:cubicBezTo>
                    <a:pt x="2307" y="0"/>
                    <a:pt x="800" y="786"/>
                    <a:pt x="1" y="2304"/>
                  </a:cubicBezTo>
                  <a:cubicBezTo>
                    <a:pt x="172" y="2313"/>
                    <a:pt x="407" y="2321"/>
                    <a:pt x="681" y="2321"/>
                  </a:cubicBezTo>
                  <a:cubicBezTo>
                    <a:pt x="1536" y="2321"/>
                    <a:pt x="2766" y="2241"/>
                    <a:pt x="3588" y="1830"/>
                  </a:cubicBezTo>
                  <a:lnTo>
                    <a:pt x="3588" y="1830"/>
                  </a:lnTo>
                  <a:lnTo>
                    <a:pt x="3364" y="2745"/>
                  </a:lnTo>
                  <a:cubicBezTo>
                    <a:pt x="3364" y="2745"/>
                    <a:pt x="4964" y="2515"/>
                    <a:pt x="5873" y="1830"/>
                  </a:cubicBezTo>
                  <a:cubicBezTo>
                    <a:pt x="5988" y="2135"/>
                    <a:pt x="6069" y="2460"/>
                    <a:pt x="6103" y="2786"/>
                  </a:cubicBezTo>
                  <a:cubicBezTo>
                    <a:pt x="6619" y="2603"/>
                    <a:pt x="7039" y="2223"/>
                    <a:pt x="7276" y="1735"/>
                  </a:cubicBezTo>
                  <a:cubicBezTo>
                    <a:pt x="6405" y="567"/>
                    <a:pt x="5111" y="0"/>
                    <a:pt x="3823" y="0"/>
                  </a:cubicBezTo>
                  <a:close/>
                </a:path>
              </a:pathLst>
            </a:custGeom>
            <a:solidFill>
              <a:srgbClr val="D1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85" name="Google Shape;16485;p81"/>
            <p:cNvSpPr/>
            <p:nvPr/>
          </p:nvSpPr>
          <p:spPr>
            <a:xfrm>
              <a:off x="1483410" y="2012869"/>
              <a:ext cx="89838" cy="60460"/>
            </a:xfrm>
            <a:custGeom>
              <a:avLst/>
              <a:gdLst/>
              <a:ahLst/>
              <a:cxnLst/>
              <a:rect l="l" t="t" r="r" b="b"/>
              <a:pathLst>
                <a:path w="3425" h="2305" extrusionOk="0">
                  <a:moveTo>
                    <a:pt x="3425" y="0"/>
                  </a:moveTo>
                  <a:lnTo>
                    <a:pt x="3425" y="0"/>
                  </a:lnTo>
                  <a:cubicBezTo>
                    <a:pt x="1967" y="136"/>
                    <a:pt x="679" y="997"/>
                    <a:pt x="1" y="2285"/>
                  </a:cubicBezTo>
                  <a:cubicBezTo>
                    <a:pt x="232" y="2298"/>
                    <a:pt x="464" y="2304"/>
                    <a:pt x="696" y="2304"/>
                  </a:cubicBezTo>
                  <a:cubicBezTo>
                    <a:pt x="979" y="2304"/>
                    <a:pt x="1263" y="2294"/>
                    <a:pt x="1547" y="2272"/>
                  </a:cubicBezTo>
                  <a:cubicBezTo>
                    <a:pt x="1906" y="1329"/>
                    <a:pt x="2564" y="529"/>
                    <a:pt x="3425" y="0"/>
                  </a:cubicBezTo>
                  <a:close/>
                </a:path>
              </a:pathLst>
            </a:custGeom>
            <a:solidFill>
              <a:srgbClr val="BECB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486" name="Google Shape;16486;p81"/>
          <p:cNvGrpSpPr/>
          <p:nvPr/>
        </p:nvGrpSpPr>
        <p:grpSpPr>
          <a:xfrm>
            <a:off x="2492924" y="1512190"/>
            <a:ext cx="370158" cy="370158"/>
            <a:chOff x="2492924" y="1512190"/>
            <a:chExt cx="370158" cy="370158"/>
          </a:xfrm>
        </p:grpSpPr>
        <p:sp>
          <p:nvSpPr>
            <p:cNvPr id="16487" name="Google Shape;16487;p81"/>
            <p:cNvSpPr/>
            <p:nvPr/>
          </p:nvSpPr>
          <p:spPr>
            <a:xfrm>
              <a:off x="2492924" y="1512190"/>
              <a:ext cx="370158" cy="370158"/>
            </a:xfrm>
            <a:custGeom>
              <a:avLst/>
              <a:gdLst/>
              <a:ahLst/>
              <a:cxnLst/>
              <a:rect l="l" t="t" r="r" b="b"/>
              <a:pathLst>
                <a:path w="14112" h="14112" extrusionOk="0">
                  <a:moveTo>
                    <a:pt x="8382" y="1"/>
                  </a:moveTo>
                  <a:cubicBezTo>
                    <a:pt x="7996" y="1"/>
                    <a:pt x="7617" y="96"/>
                    <a:pt x="7283" y="286"/>
                  </a:cubicBezTo>
                  <a:cubicBezTo>
                    <a:pt x="7215" y="326"/>
                    <a:pt x="7134" y="354"/>
                    <a:pt x="7053" y="354"/>
                  </a:cubicBezTo>
                  <a:cubicBezTo>
                    <a:pt x="6971" y="354"/>
                    <a:pt x="6897" y="326"/>
                    <a:pt x="6822" y="286"/>
                  </a:cubicBezTo>
                  <a:cubicBezTo>
                    <a:pt x="6487" y="102"/>
                    <a:pt x="6114" y="1"/>
                    <a:pt x="5727" y="1"/>
                  </a:cubicBezTo>
                  <a:cubicBezTo>
                    <a:pt x="5715" y="1"/>
                    <a:pt x="5702" y="1"/>
                    <a:pt x="5690" y="1"/>
                  </a:cubicBezTo>
                  <a:cubicBezTo>
                    <a:pt x="5052" y="8"/>
                    <a:pt x="4428" y="164"/>
                    <a:pt x="3872" y="455"/>
                  </a:cubicBezTo>
                  <a:lnTo>
                    <a:pt x="4327" y="910"/>
                  </a:lnTo>
                  <a:cubicBezTo>
                    <a:pt x="3872" y="1018"/>
                    <a:pt x="3432" y="1181"/>
                    <a:pt x="3018" y="1405"/>
                  </a:cubicBezTo>
                  <a:cubicBezTo>
                    <a:pt x="1133" y="2395"/>
                    <a:pt x="231" y="4551"/>
                    <a:pt x="231" y="4551"/>
                  </a:cubicBezTo>
                  <a:lnTo>
                    <a:pt x="1140" y="4551"/>
                  </a:lnTo>
                  <a:cubicBezTo>
                    <a:pt x="1" y="6368"/>
                    <a:pt x="1" y="8877"/>
                    <a:pt x="1" y="8877"/>
                  </a:cubicBezTo>
                  <a:lnTo>
                    <a:pt x="686" y="8646"/>
                  </a:lnTo>
                  <a:cubicBezTo>
                    <a:pt x="686" y="8646"/>
                    <a:pt x="686" y="10694"/>
                    <a:pt x="1594" y="12064"/>
                  </a:cubicBezTo>
                  <a:lnTo>
                    <a:pt x="2279" y="11609"/>
                  </a:lnTo>
                  <a:cubicBezTo>
                    <a:pt x="2279" y="11609"/>
                    <a:pt x="2964" y="12742"/>
                    <a:pt x="4103" y="13427"/>
                  </a:cubicBezTo>
                  <a:lnTo>
                    <a:pt x="4551" y="12972"/>
                  </a:lnTo>
                  <a:cubicBezTo>
                    <a:pt x="4551" y="12972"/>
                    <a:pt x="5690" y="13881"/>
                    <a:pt x="7053" y="14111"/>
                  </a:cubicBezTo>
                  <a:cubicBezTo>
                    <a:pt x="8422" y="13881"/>
                    <a:pt x="9561" y="12972"/>
                    <a:pt x="9561" y="12972"/>
                  </a:cubicBezTo>
                  <a:lnTo>
                    <a:pt x="10009" y="13427"/>
                  </a:lnTo>
                  <a:cubicBezTo>
                    <a:pt x="11148" y="12742"/>
                    <a:pt x="11833" y="11603"/>
                    <a:pt x="11833" y="11603"/>
                  </a:cubicBezTo>
                  <a:lnTo>
                    <a:pt x="12511" y="12057"/>
                  </a:lnTo>
                  <a:cubicBezTo>
                    <a:pt x="13426" y="10694"/>
                    <a:pt x="13426" y="8646"/>
                    <a:pt x="13426" y="8646"/>
                  </a:cubicBezTo>
                  <a:lnTo>
                    <a:pt x="14111" y="8877"/>
                  </a:lnTo>
                  <a:cubicBezTo>
                    <a:pt x="14111" y="8877"/>
                    <a:pt x="14111" y="6375"/>
                    <a:pt x="12972" y="4551"/>
                  </a:cubicBezTo>
                  <a:lnTo>
                    <a:pt x="13887" y="4551"/>
                  </a:lnTo>
                  <a:cubicBezTo>
                    <a:pt x="13887" y="4551"/>
                    <a:pt x="12986" y="2395"/>
                    <a:pt x="11094" y="1405"/>
                  </a:cubicBezTo>
                  <a:cubicBezTo>
                    <a:pt x="10680" y="1181"/>
                    <a:pt x="10239" y="1018"/>
                    <a:pt x="9785" y="910"/>
                  </a:cubicBezTo>
                  <a:lnTo>
                    <a:pt x="10246" y="455"/>
                  </a:lnTo>
                  <a:cubicBezTo>
                    <a:pt x="9683" y="164"/>
                    <a:pt x="9060" y="8"/>
                    <a:pt x="8422" y="1"/>
                  </a:cubicBezTo>
                  <a:cubicBezTo>
                    <a:pt x="8409" y="1"/>
                    <a:pt x="8396" y="1"/>
                    <a:pt x="8382"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88" name="Google Shape;16488;p81"/>
            <p:cNvSpPr/>
            <p:nvPr/>
          </p:nvSpPr>
          <p:spPr>
            <a:xfrm>
              <a:off x="2492924" y="1512190"/>
              <a:ext cx="185000" cy="369974"/>
            </a:xfrm>
            <a:custGeom>
              <a:avLst/>
              <a:gdLst/>
              <a:ahLst/>
              <a:cxnLst/>
              <a:rect l="l" t="t" r="r" b="b"/>
              <a:pathLst>
                <a:path w="7053" h="14105" extrusionOk="0">
                  <a:moveTo>
                    <a:pt x="5727" y="1"/>
                  </a:moveTo>
                  <a:cubicBezTo>
                    <a:pt x="5715" y="1"/>
                    <a:pt x="5702" y="1"/>
                    <a:pt x="5690" y="1"/>
                  </a:cubicBezTo>
                  <a:cubicBezTo>
                    <a:pt x="5052" y="8"/>
                    <a:pt x="4428" y="164"/>
                    <a:pt x="3872" y="455"/>
                  </a:cubicBezTo>
                  <a:lnTo>
                    <a:pt x="4327" y="910"/>
                  </a:lnTo>
                  <a:cubicBezTo>
                    <a:pt x="3872" y="1018"/>
                    <a:pt x="3432" y="1181"/>
                    <a:pt x="3018" y="1405"/>
                  </a:cubicBezTo>
                  <a:cubicBezTo>
                    <a:pt x="1133" y="2395"/>
                    <a:pt x="231" y="4551"/>
                    <a:pt x="231" y="4551"/>
                  </a:cubicBezTo>
                  <a:lnTo>
                    <a:pt x="1140" y="4551"/>
                  </a:lnTo>
                  <a:cubicBezTo>
                    <a:pt x="1" y="6375"/>
                    <a:pt x="1" y="8877"/>
                    <a:pt x="1" y="8877"/>
                  </a:cubicBezTo>
                  <a:lnTo>
                    <a:pt x="686" y="8646"/>
                  </a:lnTo>
                  <a:cubicBezTo>
                    <a:pt x="686" y="8646"/>
                    <a:pt x="686" y="10694"/>
                    <a:pt x="1594" y="12064"/>
                  </a:cubicBezTo>
                  <a:lnTo>
                    <a:pt x="2279" y="11603"/>
                  </a:lnTo>
                  <a:cubicBezTo>
                    <a:pt x="2279" y="11603"/>
                    <a:pt x="2957" y="12742"/>
                    <a:pt x="4096" y="13427"/>
                  </a:cubicBezTo>
                  <a:lnTo>
                    <a:pt x="4551" y="12972"/>
                  </a:lnTo>
                  <a:cubicBezTo>
                    <a:pt x="4551" y="12972"/>
                    <a:pt x="5689" y="13880"/>
                    <a:pt x="7052" y="14104"/>
                  </a:cubicBezTo>
                  <a:lnTo>
                    <a:pt x="7052" y="14104"/>
                  </a:lnTo>
                  <a:cubicBezTo>
                    <a:pt x="7005" y="14089"/>
                    <a:pt x="5401" y="13269"/>
                    <a:pt x="5161" y="2510"/>
                  </a:cubicBezTo>
                  <a:cubicBezTo>
                    <a:pt x="5161" y="2510"/>
                    <a:pt x="5819" y="1167"/>
                    <a:pt x="6924" y="333"/>
                  </a:cubicBezTo>
                  <a:cubicBezTo>
                    <a:pt x="6890" y="320"/>
                    <a:pt x="6856" y="306"/>
                    <a:pt x="6822" y="286"/>
                  </a:cubicBezTo>
                  <a:cubicBezTo>
                    <a:pt x="6487" y="102"/>
                    <a:pt x="6114" y="1"/>
                    <a:pt x="5727" y="1"/>
                  </a:cubicBezTo>
                  <a:close/>
                  <a:moveTo>
                    <a:pt x="7052" y="14104"/>
                  </a:moveTo>
                  <a:lnTo>
                    <a:pt x="7052" y="14104"/>
                  </a:lnTo>
                  <a:cubicBezTo>
                    <a:pt x="7052" y="14105"/>
                    <a:pt x="7052" y="14105"/>
                    <a:pt x="7052" y="14105"/>
                  </a:cubicBezTo>
                  <a:cubicBezTo>
                    <a:pt x="7053" y="14105"/>
                    <a:pt x="7053" y="14105"/>
                    <a:pt x="7053" y="14105"/>
                  </a:cubicBezTo>
                  <a:cubicBezTo>
                    <a:pt x="7052" y="14105"/>
                    <a:pt x="7052" y="14104"/>
                    <a:pt x="7052" y="14104"/>
                  </a:cubicBezTo>
                  <a:close/>
                </a:path>
              </a:pathLst>
            </a:custGeom>
            <a:solidFill>
              <a:srgbClr val="4962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89" name="Google Shape;16489;p81"/>
            <p:cNvSpPr/>
            <p:nvPr/>
          </p:nvSpPr>
          <p:spPr>
            <a:xfrm>
              <a:off x="2725033" y="1548047"/>
              <a:ext cx="91307" cy="91175"/>
            </a:xfrm>
            <a:custGeom>
              <a:avLst/>
              <a:gdLst/>
              <a:ahLst/>
              <a:cxnLst/>
              <a:rect l="l" t="t" r="r" b="b"/>
              <a:pathLst>
                <a:path w="3481" h="3476" extrusionOk="0">
                  <a:moveTo>
                    <a:pt x="2619" y="1"/>
                  </a:moveTo>
                  <a:cubicBezTo>
                    <a:pt x="2565" y="1"/>
                    <a:pt x="2510" y="6"/>
                    <a:pt x="2455" y="17"/>
                  </a:cubicBezTo>
                  <a:cubicBezTo>
                    <a:pt x="1879" y="126"/>
                    <a:pt x="841" y="600"/>
                    <a:pt x="0" y="1265"/>
                  </a:cubicBezTo>
                  <a:lnTo>
                    <a:pt x="2191" y="3475"/>
                  </a:lnTo>
                  <a:cubicBezTo>
                    <a:pt x="2875" y="2770"/>
                    <a:pt x="3370" y="1570"/>
                    <a:pt x="3438" y="892"/>
                  </a:cubicBezTo>
                  <a:cubicBezTo>
                    <a:pt x="3481" y="405"/>
                    <a:pt x="3087" y="1"/>
                    <a:pt x="2619"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90" name="Google Shape;16490;p81"/>
            <p:cNvSpPr/>
            <p:nvPr/>
          </p:nvSpPr>
          <p:spPr>
            <a:xfrm>
              <a:off x="2740509" y="1563732"/>
              <a:ext cx="66782" cy="71739"/>
            </a:xfrm>
            <a:custGeom>
              <a:avLst/>
              <a:gdLst/>
              <a:ahLst/>
              <a:cxnLst/>
              <a:rect l="l" t="t" r="r" b="b"/>
              <a:pathLst>
                <a:path w="2546" h="2735" extrusionOk="0">
                  <a:moveTo>
                    <a:pt x="2055" y="1"/>
                  </a:moveTo>
                  <a:cubicBezTo>
                    <a:pt x="2044" y="1"/>
                    <a:pt x="2032" y="1"/>
                    <a:pt x="2021" y="2"/>
                  </a:cubicBezTo>
                  <a:cubicBezTo>
                    <a:pt x="1729" y="29"/>
                    <a:pt x="699" y="735"/>
                    <a:pt x="0" y="1264"/>
                  </a:cubicBezTo>
                  <a:lnTo>
                    <a:pt x="1465" y="2735"/>
                  </a:lnTo>
                  <a:cubicBezTo>
                    <a:pt x="1885" y="2118"/>
                    <a:pt x="2313" y="1331"/>
                    <a:pt x="2421" y="911"/>
                  </a:cubicBezTo>
                  <a:cubicBezTo>
                    <a:pt x="2545" y="440"/>
                    <a:pt x="2360" y="1"/>
                    <a:pt x="2055" y="1"/>
                  </a:cubicBezTo>
                  <a:close/>
                </a:path>
              </a:pathLst>
            </a:custGeom>
            <a:solidFill>
              <a:srgbClr val="B6C5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91" name="Google Shape;16491;p81"/>
            <p:cNvSpPr/>
            <p:nvPr/>
          </p:nvSpPr>
          <p:spPr>
            <a:xfrm>
              <a:off x="2539666" y="1548047"/>
              <a:ext cx="91307" cy="91175"/>
            </a:xfrm>
            <a:custGeom>
              <a:avLst/>
              <a:gdLst/>
              <a:ahLst/>
              <a:cxnLst/>
              <a:rect l="l" t="t" r="r" b="b"/>
              <a:pathLst>
                <a:path w="3481" h="3476" extrusionOk="0">
                  <a:moveTo>
                    <a:pt x="860" y="1"/>
                  </a:moveTo>
                  <a:cubicBezTo>
                    <a:pt x="388" y="1"/>
                    <a:pt x="0" y="405"/>
                    <a:pt x="43" y="892"/>
                  </a:cubicBezTo>
                  <a:cubicBezTo>
                    <a:pt x="111" y="1570"/>
                    <a:pt x="605" y="2770"/>
                    <a:pt x="1290" y="3475"/>
                  </a:cubicBezTo>
                  <a:lnTo>
                    <a:pt x="3480" y="1272"/>
                  </a:lnTo>
                  <a:cubicBezTo>
                    <a:pt x="2640" y="600"/>
                    <a:pt x="1595" y="126"/>
                    <a:pt x="1026" y="17"/>
                  </a:cubicBezTo>
                  <a:cubicBezTo>
                    <a:pt x="970" y="6"/>
                    <a:pt x="915" y="1"/>
                    <a:pt x="860"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92" name="Google Shape;16492;p81"/>
            <p:cNvSpPr/>
            <p:nvPr/>
          </p:nvSpPr>
          <p:spPr>
            <a:xfrm>
              <a:off x="2548532" y="1563732"/>
              <a:ext cx="66782" cy="71739"/>
            </a:xfrm>
            <a:custGeom>
              <a:avLst/>
              <a:gdLst/>
              <a:ahLst/>
              <a:cxnLst/>
              <a:rect l="l" t="t" r="r" b="b"/>
              <a:pathLst>
                <a:path w="2546" h="2735" extrusionOk="0">
                  <a:moveTo>
                    <a:pt x="497" y="1"/>
                  </a:moveTo>
                  <a:cubicBezTo>
                    <a:pt x="186" y="1"/>
                    <a:pt x="1" y="440"/>
                    <a:pt x="125" y="911"/>
                  </a:cubicBezTo>
                  <a:cubicBezTo>
                    <a:pt x="240" y="1331"/>
                    <a:pt x="661" y="2118"/>
                    <a:pt x="1088" y="2735"/>
                  </a:cubicBezTo>
                  <a:lnTo>
                    <a:pt x="2546" y="1264"/>
                  </a:lnTo>
                  <a:cubicBezTo>
                    <a:pt x="1847" y="735"/>
                    <a:pt x="817" y="29"/>
                    <a:pt x="532" y="2"/>
                  </a:cubicBezTo>
                  <a:cubicBezTo>
                    <a:pt x="520" y="1"/>
                    <a:pt x="509" y="1"/>
                    <a:pt x="497" y="1"/>
                  </a:cubicBezTo>
                  <a:close/>
                </a:path>
              </a:pathLst>
            </a:custGeom>
            <a:solidFill>
              <a:srgbClr val="B6C5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93" name="Google Shape;16493;p81"/>
            <p:cNvSpPr/>
            <p:nvPr/>
          </p:nvSpPr>
          <p:spPr>
            <a:xfrm>
              <a:off x="2540767" y="1577975"/>
              <a:ext cx="274471" cy="250654"/>
            </a:xfrm>
            <a:custGeom>
              <a:avLst/>
              <a:gdLst/>
              <a:ahLst/>
              <a:cxnLst/>
              <a:rect l="l" t="t" r="r" b="b"/>
              <a:pathLst>
                <a:path w="10464" h="9556" extrusionOk="0">
                  <a:moveTo>
                    <a:pt x="3244" y="1"/>
                  </a:moveTo>
                  <a:cubicBezTo>
                    <a:pt x="2970" y="1"/>
                    <a:pt x="2711" y="63"/>
                    <a:pt x="2503" y="226"/>
                  </a:cubicBezTo>
                  <a:cubicBezTo>
                    <a:pt x="455" y="1819"/>
                    <a:pt x="1" y="6369"/>
                    <a:pt x="224" y="7277"/>
                  </a:cubicBezTo>
                  <a:cubicBezTo>
                    <a:pt x="394" y="7942"/>
                    <a:pt x="1818" y="9095"/>
                    <a:pt x="3411" y="9556"/>
                  </a:cubicBezTo>
                  <a:lnTo>
                    <a:pt x="7053" y="9556"/>
                  </a:lnTo>
                  <a:cubicBezTo>
                    <a:pt x="8646" y="9095"/>
                    <a:pt x="10077" y="7942"/>
                    <a:pt x="10239" y="7277"/>
                  </a:cubicBezTo>
                  <a:cubicBezTo>
                    <a:pt x="10463" y="6369"/>
                    <a:pt x="10009" y="1819"/>
                    <a:pt x="7961" y="226"/>
                  </a:cubicBezTo>
                  <a:cubicBezTo>
                    <a:pt x="7753" y="63"/>
                    <a:pt x="7494" y="1"/>
                    <a:pt x="7219" y="1"/>
                  </a:cubicBezTo>
                  <a:cubicBezTo>
                    <a:pt x="6311" y="1"/>
                    <a:pt x="5229" y="680"/>
                    <a:pt x="5229" y="680"/>
                  </a:cubicBezTo>
                  <a:cubicBezTo>
                    <a:pt x="5229" y="680"/>
                    <a:pt x="4150" y="1"/>
                    <a:pt x="3244" y="1"/>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94" name="Google Shape;16494;p81"/>
            <p:cNvSpPr/>
            <p:nvPr/>
          </p:nvSpPr>
          <p:spPr>
            <a:xfrm>
              <a:off x="2540767" y="1577949"/>
              <a:ext cx="87530" cy="229513"/>
            </a:xfrm>
            <a:custGeom>
              <a:avLst/>
              <a:gdLst/>
              <a:ahLst/>
              <a:cxnLst/>
              <a:rect l="l" t="t" r="r" b="b"/>
              <a:pathLst>
                <a:path w="3337" h="8750" extrusionOk="0">
                  <a:moveTo>
                    <a:pt x="3248" y="1"/>
                  </a:moveTo>
                  <a:cubicBezTo>
                    <a:pt x="2970" y="1"/>
                    <a:pt x="2711" y="61"/>
                    <a:pt x="2503" y="227"/>
                  </a:cubicBezTo>
                  <a:cubicBezTo>
                    <a:pt x="455" y="1820"/>
                    <a:pt x="1" y="6370"/>
                    <a:pt x="224" y="7278"/>
                  </a:cubicBezTo>
                  <a:cubicBezTo>
                    <a:pt x="326" y="7678"/>
                    <a:pt x="882" y="8255"/>
                    <a:pt x="1655" y="8750"/>
                  </a:cubicBezTo>
                  <a:cubicBezTo>
                    <a:pt x="1648" y="8709"/>
                    <a:pt x="1635" y="8662"/>
                    <a:pt x="1628" y="8621"/>
                  </a:cubicBezTo>
                  <a:cubicBezTo>
                    <a:pt x="1452" y="7529"/>
                    <a:pt x="1865" y="2688"/>
                    <a:pt x="3337" y="3"/>
                  </a:cubicBezTo>
                  <a:cubicBezTo>
                    <a:pt x="3307" y="2"/>
                    <a:pt x="3277" y="1"/>
                    <a:pt x="3248" y="1"/>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95" name="Google Shape;16495;p81"/>
            <p:cNvSpPr/>
            <p:nvPr/>
          </p:nvSpPr>
          <p:spPr>
            <a:xfrm>
              <a:off x="2544676" y="1735067"/>
              <a:ext cx="266471" cy="93562"/>
            </a:xfrm>
            <a:custGeom>
              <a:avLst/>
              <a:gdLst/>
              <a:ahLst/>
              <a:cxnLst/>
              <a:rect l="l" t="t" r="r" b="b"/>
              <a:pathLst>
                <a:path w="10159" h="3567" extrusionOk="0">
                  <a:moveTo>
                    <a:pt x="48" y="0"/>
                  </a:moveTo>
                  <a:lnTo>
                    <a:pt x="48" y="0"/>
                  </a:lnTo>
                  <a:cubicBezTo>
                    <a:pt x="1" y="597"/>
                    <a:pt x="14" y="1058"/>
                    <a:pt x="69" y="1288"/>
                  </a:cubicBezTo>
                  <a:cubicBezTo>
                    <a:pt x="238" y="1953"/>
                    <a:pt x="1662" y="3112"/>
                    <a:pt x="3256" y="3567"/>
                  </a:cubicBezTo>
                  <a:lnTo>
                    <a:pt x="6904" y="3567"/>
                  </a:lnTo>
                  <a:cubicBezTo>
                    <a:pt x="8497" y="3112"/>
                    <a:pt x="9921" y="1953"/>
                    <a:pt x="10090" y="1288"/>
                  </a:cubicBezTo>
                  <a:cubicBezTo>
                    <a:pt x="10145" y="1058"/>
                    <a:pt x="10158" y="597"/>
                    <a:pt x="10111" y="0"/>
                  </a:cubicBezTo>
                  <a:lnTo>
                    <a:pt x="10111" y="0"/>
                  </a:lnTo>
                  <a:cubicBezTo>
                    <a:pt x="10111" y="48"/>
                    <a:pt x="10097" y="102"/>
                    <a:pt x="10090" y="149"/>
                  </a:cubicBezTo>
                  <a:cubicBezTo>
                    <a:pt x="9921" y="814"/>
                    <a:pt x="8497" y="1973"/>
                    <a:pt x="6904" y="2428"/>
                  </a:cubicBezTo>
                  <a:lnTo>
                    <a:pt x="3256" y="2428"/>
                  </a:lnTo>
                  <a:cubicBezTo>
                    <a:pt x="1662" y="1966"/>
                    <a:pt x="238" y="814"/>
                    <a:pt x="69" y="149"/>
                  </a:cubicBezTo>
                  <a:cubicBezTo>
                    <a:pt x="62" y="102"/>
                    <a:pt x="48" y="48"/>
                    <a:pt x="48" y="0"/>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96" name="Google Shape;16496;p81"/>
            <p:cNvSpPr/>
            <p:nvPr/>
          </p:nvSpPr>
          <p:spPr>
            <a:xfrm>
              <a:off x="2628454" y="1810478"/>
              <a:ext cx="99097" cy="41994"/>
            </a:xfrm>
            <a:custGeom>
              <a:avLst/>
              <a:gdLst/>
              <a:ahLst/>
              <a:cxnLst/>
              <a:rect l="l" t="t" r="r" b="b"/>
              <a:pathLst>
                <a:path w="3778" h="1601" extrusionOk="0">
                  <a:moveTo>
                    <a:pt x="1886" y="0"/>
                  </a:moveTo>
                  <a:lnTo>
                    <a:pt x="1" y="319"/>
                  </a:lnTo>
                  <a:cubicBezTo>
                    <a:pt x="123" y="1058"/>
                    <a:pt x="760" y="1600"/>
                    <a:pt x="1506" y="1600"/>
                  </a:cubicBezTo>
                  <a:lnTo>
                    <a:pt x="2272" y="1600"/>
                  </a:lnTo>
                  <a:cubicBezTo>
                    <a:pt x="3011" y="1600"/>
                    <a:pt x="3649" y="1058"/>
                    <a:pt x="3777" y="325"/>
                  </a:cubicBezTo>
                  <a:lnTo>
                    <a:pt x="1886" y="0"/>
                  </a:ln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97" name="Google Shape;16497;p81"/>
            <p:cNvSpPr/>
            <p:nvPr/>
          </p:nvSpPr>
          <p:spPr>
            <a:xfrm>
              <a:off x="2606395" y="1762976"/>
              <a:ext cx="143216" cy="59621"/>
            </a:xfrm>
            <a:custGeom>
              <a:avLst/>
              <a:gdLst/>
              <a:ahLst/>
              <a:cxnLst/>
              <a:rect l="l" t="t" r="r" b="b"/>
              <a:pathLst>
                <a:path w="5460" h="2273" extrusionOk="0">
                  <a:moveTo>
                    <a:pt x="1479" y="1"/>
                  </a:moveTo>
                  <a:cubicBezTo>
                    <a:pt x="658" y="1"/>
                    <a:pt x="1" y="509"/>
                    <a:pt x="1" y="1133"/>
                  </a:cubicBezTo>
                  <a:cubicBezTo>
                    <a:pt x="1" y="1764"/>
                    <a:pt x="658" y="2272"/>
                    <a:pt x="1479" y="2272"/>
                  </a:cubicBezTo>
                  <a:cubicBezTo>
                    <a:pt x="2008" y="2272"/>
                    <a:pt x="2469" y="2055"/>
                    <a:pt x="2727" y="1736"/>
                  </a:cubicBezTo>
                  <a:cubicBezTo>
                    <a:pt x="2991" y="2062"/>
                    <a:pt x="3452" y="2272"/>
                    <a:pt x="3981" y="2272"/>
                  </a:cubicBezTo>
                  <a:cubicBezTo>
                    <a:pt x="4795" y="2272"/>
                    <a:pt x="5459" y="1764"/>
                    <a:pt x="5459" y="1133"/>
                  </a:cubicBezTo>
                  <a:cubicBezTo>
                    <a:pt x="5459" y="509"/>
                    <a:pt x="4795" y="1"/>
                    <a:pt x="3981" y="1"/>
                  </a:cubicBezTo>
                  <a:cubicBezTo>
                    <a:pt x="3452" y="1"/>
                    <a:pt x="2991" y="211"/>
                    <a:pt x="2727" y="529"/>
                  </a:cubicBezTo>
                  <a:cubicBezTo>
                    <a:pt x="2469" y="211"/>
                    <a:pt x="2008" y="1"/>
                    <a:pt x="1479" y="1"/>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98" name="Google Shape;16498;p81"/>
            <p:cNvSpPr/>
            <p:nvPr/>
          </p:nvSpPr>
          <p:spPr>
            <a:xfrm>
              <a:off x="2601778" y="1776353"/>
              <a:ext cx="152265" cy="51935"/>
            </a:xfrm>
            <a:custGeom>
              <a:avLst/>
              <a:gdLst/>
              <a:ahLst/>
              <a:cxnLst/>
              <a:rect l="l" t="t" r="r" b="b"/>
              <a:pathLst>
                <a:path w="5805" h="1980" extrusionOk="0">
                  <a:moveTo>
                    <a:pt x="234" y="1"/>
                  </a:moveTo>
                  <a:cubicBezTo>
                    <a:pt x="121" y="1"/>
                    <a:pt x="7" y="77"/>
                    <a:pt x="7" y="230"/>
                  </a:cubicBezTo>
                  <a:cubicBezTo>
                    <a:pt x="0" y="1193"/>
                    <a:pt x="780" y="1979"/>
                    <a:pt x="1750" y="1979"/>
                  </a:cubicBezTo>
                  <a:cubicBezTo>
                    <a:pt x="1759" y="1979"/>
                    <a:pt x="1769" y="1979"/>
                    <a:pt x="1778" y="1979"/>
                  </a:cubicBezTo>
                  <a:cubicBezTo>
                    <a:pt x="2161" y="1979"/>
                    <a:pt x="2530" y="1844"/>
                    <a:pt x="2828" y="1599"/>
                  </a:cubicBezTo>
                  <a:cubicBezTo>
                    <a:pt x="2852" y="1582"/>
                    <a:pt x="2879" y="1574"/>
                    <a:pt x="2905" y="1574"/>
                  </a:cubicBezTo>
                  <a:cubicBezTo>
                    <a:pt x="2931" y="1574"/>
                    <a:pt x="2957" y="1582"/>
                    <a:pt x="2977" y="1599"/>
                  </a:cubicBezTo>
                  <a:cubicBezTo>
                    <a:pt x="3282" y="1844"/>
                    <a:pt x="3651" y="1979"/>
                    <a:pt x="4034" y="1979"/>
                  </a:cubicBezTo>
                  <a:cubicBezTo>
                    <a:pt x="4043" y="1979"/>
                    <a:pt x="4053" y="1979"/>
                    <a:pt x="4062" y="1979"/>
                  </a:cubicBezTo>
                  <a:cubicBezTo>
                    <a:pt x="5025" y="1979"/>
                    <a:pt x="5805" y="1193"/>
                    <a:pt x="5805" y="230"/>
                  </a:cubicBezTo>
                  <a:cubicBezTo>
                    <a:pt x="5805" y="77"/>
                    <a:pt x="5691" y="1"/>
                    <a:pt x="5578" y="1"/>
                  </a:cubicBezTo>
                  <a:cubicBezTo>
                    <a:pt x="5464" y="1"/>
                    <a:pt x="5350" y="77"/>
                    <a:pt x="5350" y="230"/>
                  </a:cubicBezTo>
                  <a:cubicBezTo>
                    <a:pt x="5350" y="942"/>
                    <a:pt x="4781" y="1525"/>
                    <a:pt x="4062" y="1525"/>
                  </a:cubicBezTo>
                  <a:cubicBezTo>
                    <a:pt x="3771" y="1525"/>
                    <a:pt x="3493" y="1430"/>
                    <a:pt x="3269" y="1247"/>
                  </a:cubicBezTo>
                  <a:cubicBezTo>
                    <a:pt x="3164" y="1162"/>
                    <a:pt x="3035" y="1120"/>
                    <a:pt x="2906" y="1120"/>
                  </a:cubicBezTo>
                  <a:cubicBezTo>
                    <a:pt x="2777" y="1120"/>
                    <a:pt x="2648" y="1162"/>
                    <a:pt x="2543" y="1247"/>
                  </a:cubicBezTo>
                  <a:cubicBezTo>
                    <a:pt x="2326" y="1424"/>
                    <a:pt x="2052" y="1525"/>
                    <a:pt x="1777" y="1525"/>
                  </a:cubicBezTo>
                  <a:cubicBezTo>
                    <a:pt x="1768" y="1525"/>
                    <a:pt x="1759" y="1525"/>
                    <a:pt x="1750" y="1525"/>
                  </a:cubicBezTo>
                  <a:cubicBezTo>
                    <a:pt x="1031" y="1525"/>
                    <a:pt x="455" y="942"/>
                    <a:pt x="462" y="230"/>
                  </a:cubicBezTo>
                  <a:cubicBezTo>
                    <a:pt x="462" y="77"/>
                    <a:pt x="348" y="1"/>
                    <a:pt x="234" y="1"/>
                  </a:cubicBez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499" name="Google Shape;16499;p81"/>
            <p:cNvSpPr/>
            <p:nvPr/>
          </p:nvSpPr>
          <p:spPr>
            <a:xfrm>
              <a:off x="2640022" y="1759434"/>
              <a:ext cx="75778" cy="31633"/>
            </a:xfrm>
            <a:custGeom>
              <a:avLst/>
              <a:gdLst/>
              <a:ahLst/>
              <a:cxnLst/>
              <a:rect l="l" t="t" r="r" b="b"/>
              <a:pathLst>
                <a:path w="2889" h="1206" extrusionOk="0">
                  <a:moveTo>
                    <a:pt x="407" y="0"/>
                  </a:moveTo>
                  <a:cubicBezTo>
                    <a:pt x="129" y="0"/>
                    <a:pt x="0" y="353"/>
                    <a:pt x="217" y="529"/>
                  </a:cubicBezTo>
                  <a:lnTo>
                    <a:pt x="705" y="936"/>
                  </a:lnTo>
                  <a:cubicBezTo>
                    <a:pt x="919" y="1115"/>
                    <a:pt x="1184" y="1205"/>
                    <a:pt x="1448" y="1205"/>
                  </a:cubicBezTo>
                  <a:cubicBezTo>
                    <a:pt x="1712" y="1205"/>
                    <a:pt x="1977" y="1115"/>
                    <a:pt x="2190" y="936"/>
                  </a:cubicBezTo>
                  <a:lnTo>
                    <a:pt x="2672" y="529"/>
                  </a:lnTo>
                  <a:cubicBezTo>
                    <a:pt x="2889" y="353"/>
                    <a:pt x="2767" y="0"/>
                    <a:pt x="2482"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00" name="Google Shape;16500;p81"/>
            <p:cNvSpPr/>
            <p:nvPr/>
          </p:nvSpPr>
          <p:spPr>
            <a:xfrm>
              <a:off x="2672022" y="1606697"/>
              <a:ext cx="11961" cy="60801"/>
            </a:xfrm>
            <a:custGeom>
              <a:avLst/>
              <a:gdLst/>
              <a:ahLst/>
              <a:cxnLst/>
              <a:rect l="l" t="t" r="r" b="b"/>
              <a:pathLst>
                <a:path w="456" h="2318" extrusionOk="0">
                  <a:moveTo>
                    <a:pt x="228" y="0"/>
                  </a:moveTo>
                  <a:cubicBezTo>
                    <a:pt x="114" y="0"/>
                    <a:pt x="1" y="76"/>
                    <a:pt x="1" y="229"/>
                  </a:cubicBezTo>
                  <a:lnTo>
                    <a:pt x="1" y="2087"/>
                  </a:lnTo>
                  <a:cubicBezTo>
                    <a:pt x="1" y="2216"/>
                    <a:pt x="103" y="2317"/>
                    <a:pt x="225" y="2317"/>
                  </a:cubicBezTo>
                  <a:cubicBezTo>
                    <a:pt x="353" y="2317"/>
                    <a:pt x="455" y="2216"/>
                    <a:pt x="455" y="2087"/>
                  </a:cubicBezTo>
                  <a:lnTo>
                    <a:pt x="455" y="229"/>
                  </a:lnTo>
                  <a:cubicBezTo>
                    <a:pt x="455" y="76"/>
                    <a:pt x="342" y="0"/>
                    <a:pt x="228" y="0"/>
                  </a:cubicBezTo>
                  <a:close/>
                </a:path>
              </a:pathLst>
            </a:custGeom>
            <a:solidFill>
              <a:srgbClr val="E3E8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01" name="Google Shape;16501;p81"/>
            <p:cNvSpPr/>
            <p:nvPr/>
          </p:nvSpPr>
          <p:spPr>
            <a:xfrm>
              <a:off x="2600362" y="1685256"/>
              <a:ext cx="35778" cy="41811"/>
            </a:xfrm>
            <a:custGeom>
              <a:avLst/>
              <a:gdLst/>
              <a:ahLst/>
              <a:cxnLst/>
              <a:rect l="l" t="t" r="r" b="b"/>
              <a:pathLst>
                <a:path w="1364" h="1594" extrusionOk="0">
                  <a:moveTo>
                    <a:pt x="685" y="1"/>
                  </a:moveTo>
                  <a:cubicBezTo>
                    <a:pt x="305" y="7"/>
                    <a:pt x="0" y="312"/>
                    <a:pt x="7" y="685"/>
                  </a:cubicBezTo>
                  <a:lnTo>
                    <a:pt x="7" y="916"/>
                  </a:lnTo>
                  <a:cubicBezTo>
                    <a:pt x="0" y="1289"/>
                    <a:pt x="305" y="1594"/>
                    <a:pt x="685" y="1594"/>
                  </a:cubicBezTo>
                  <a:cubicBezTo>
                    <a:pt x="1058" y="1594"/>
                    <a:pt x="1363" y="1289"/>
                    <a:pt x="1363" y="916"/>
                  </a:cubicBezTo>
                  <a:lnTo>
                    <a:pt x="1363" y="685"/>
                  </a:lnTo>
                  <a:cubicBezTo>
                    <a:pt x="1363" y="306"/>
                    <a:pt x="1058" y="1"/>
                    <a:pt x="685"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02" name="Google Shape;16502;p81"/>
            <p:cNvSpPr/>
            <p:nvPr/>
          </p:nvSpPr>
          <p:spPr>
            <a:xfrm>
              <a:off x="2618330" y="1685256"/>
              <a:ext cx="17810" cy="29955"/>
            </a:xfrm>
            <a:custGeom>
              <a:avLst/>
              <a:gdLst/>
              <a:ahLst/>
              <a:cxnLst/>
              <a:rect l="l" t="t" r="r" b="b"/>
              <a:pathLst>
                <a:path w="679" h="1142" extrusionOk="0">
                  <a:moveTo>
                    <a:pt x="0" y="1"/>
                  </a:moveTo>
                  <a:lnTo>
                    <a:pt x="0" y="801"/>
                  </a:lnTo>
                  <a:cubicBezTo>
                    <a:pt x="0" y="1028"/>
                    <a:pt x="170" y="1141"/>
                    <a:pt x="339" y="1141"/>
                  </a:cubicBezTo>
                  <a:cubicBezTo>
                    <a:pt x="509" y="1141"/>
                    <a:pt x="678" y="1028"/>
                    <a:pt x="678" y="801"/>
                  </a:cubicBezTo>
                  <a:lnTo>
                    <a:pt x="678" y="685"/>
                  </a:lnTo>
                  <a:cubicBezTo>
                    <a:pt x="678" y="306"/>
                    <a:pt x="373" y="1"/>
                    <a:pt x="0"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03" name="Google Shape;16503;p81"/>
            <p:cNvSpPr/>
            <p:nvPr/>
          </p:nvSpPr>
          <p:spPr>
            <a:xfrm>
              <a:off x="2612270" y="1691315"/>
              <a:ext cx="11935" cy="11935"/>
            </a:xfrm>
            <a:custGeom>
              <a:avLst/>
              <a:gdLst/>
              <a:ahLst/>
              <a:cxnLst/>
              <a:rect l="l" t="t" r="r" b="b"/>
              <a:pathLst>
                <a:path w="455" h="455" extrusionOk="0">
                  <a:moveTo>
                    <a:pt x="231" y="0"/>
                  </a:moveTo>
                  <a:cubicBezTo>
                    <a:pt x="102" y="0"/>
                    <a:pt x="1" y="102"/>
                    <a:pt x="1" y="224"/>
                  </a:cubicBezTo>
                  <a:cubicBezTo>
                    <a:pt x="1" y="353"/>
                    <a:pt x="102" y="454"/>
                    <a:pt x="231" y="454"/>
                  </a:cubicBezTo>
                  <a:cubicBezTo>
                    <a:pt x="353" y="454"/>
                    <a:pt x="455" y="353"/>
                    <a:pt x="455" y="224"/>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04" name="Google Shape;16504;p81"/>
            <p:cNvSpPr/>
            <p:nvPr/>
          </p:nvSpPr>
          <p:spPr>
            <a:xfrm>
              <a:off x="2719709" y="1685256"/>
              <a:ext cx="35935" cy="41811"/>
            </a:xfrm>
            <a:custGeom>
              <a:avLst/>
              <a:gdLst/>
              <a:ahLst/>
              <a:cxnLst/>
              <a:rect l="l" t="t" r="r" b="b"/>
              <a:pathLst>
                <a:path w="1370" h="1594" extrusionOk="0">
                  <a:moveTo>
                    <a:pt x="685" y="1"/>
                  </a:moveTo>
                  <a:cubicBezTo>
                    <a:pt x="305" y="1"/>
                    <a:pt x="0" y="306"/>
                    <a:pt x="0" y="685"/>
                  </a:cubicBezTo>
                  <a:lnTo>
                    <a:pt x="0" y="916"/>
                  </a:lnTo>
                  <a:cubicBezTo>
                    <a:pt x="0" y="1289"/>
                    <a:pt x="305" y="1594"/>
                    <a:pt x="685" y="1594"/>
                  </a:cubicBezTo>
                  <a:cubicBezTo>
                    <a:pt x="1058" y="1594"/>
                    <a:pt x="1370" y="1289"/>
                    <a:pt x="1370" y="916"/>
                  </a:cubicBezTo>
                  <a:lnTo>
                    <a:pt x="1370" y="685"/>
                  </a:lnTo>
                  <a:cubicBezTo>
                    <a:pt x="1370" y="306"/>
                    <a:pt x="1058" y="1"/>
                    <a:pt x="685"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05" name="Google Shape;16505;p81"/>
            <p:cNvSpPr/>
            <p:nvPr/>
          </p:nvSpPr>
          <p:spPr>
            <a:xfrm>
              <a:off x="2737650" y="1685256"/>
              <a:ext cx="17994" cy="29955"/>
            </a:xfrm>
            <a:custGeom>
              <a:avLst/>
              <a:gdLst/>
              <a:ahLst/>
              <a:cxnLst/>
              <a:rect l="l" t="t" r="r" b="b"/>
              <a:pathLst>
                <a:path w="686" h="1142" extrusionOk="0">
                  <a:moveTo>
                    <a:pt x="1" y="1"/>
                  </a:moveTo>
                  <a:lnTo>
                    <a:pt x="1" y="801"/>
                  </a:lnTo>
                  <a:cubicBezTo>
                    <a:pt x="1" y="1028"/>
                    <a:pt x="172" y="1141"/>
                    <a:pt x="343" y="1141"/>
                  </a:cubicBezTo>
                  <a:cubicBezTo>
                    <a:pt x="515" y="1141"/>
                    <a:pt x="686" y="1028"/>
                    <a:pt x="686" y="801"/>
                  </a:cubicBezTo>
                  <a:lnTo>
                    <a:pt x="686" y="685"/>
                  </a:lnTo>
                  <a:cubicBezTo>
                    <a:pt x="686" y="306"/>
                    <a:pt x="374" y="1"/>
                    <a:pt x="1"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06" name="Google Shape;16506;p81"/>
            <p:cNvSpPr/>
            <p:nvPr/>
          </p:nvSpPr>
          <p:spPr>
            <a:xfrm>
              <a:off x="2731617" y="1691315"/>
              <a:ext cx="11935" cy="11935"/>
            </a:xfrm>
            <a:custGeom>
              <a:avLst/>
              <a:gdLst/>
              <a:ahLst/>
              <a:cxnLst/>
              <a:rect l="l" t="t" r="r" b="b"/>
              <a:pathLst>
                <a:path w="455" h="455" extrusionOk="0">
                  <a:moveTo>
                    <a:pt x="231" y="0"/>
                  </a:moveTo>
                  <a:cubicBezTo>
                    <a:pt x="102" y="0"/>
                    <a:pt x="0" y="102"/>
                    <a:pt x="0" y="224"/>
                  </a:cubicBezTo>
                  <a:cubicBezTo>
                    <a:pt x="0" y="353"/>
                    <a:pt x="102" y="454"/>
                    <a:pt x="231" y="454"/>
                  </a:cubicBezTo>
                  <a:cubicBezTo>
                    <a:pt x="353" y="454"/>
                    <a:pt x="455" y="353"/>
                    <a:pt x="455" y="224"/>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07" name="Google Shape;16507;p81"/>
            <p:cNvSpPr/>
            <p:nvPr/>
          </p:nvSpPr>
          <p:spPr>
            <a:xfrm>
              <a:off x="2640022" y="1759434"/>
              <a:ext cx="48762" cy="31528"/>
            </a:xfrm>
            <a:custGeom>
              <a:avLst/>
              <a:gdLst/>
              <a:ahLst/>
              <a:cxnLst/>
              <a:rect l="l" t="t" r="r" b="b"/>
              <a:pathLst>
                <a:path w="1859" h="1202" extrusionOk="0">
                  <a:moveTo>
                    <a:pt x="407" y="0"/>
                  </a:moveTo>
                  <a:cubicBezTo>
                    <a:pt x="129" y="0"/>
                    <a:pt x="0" y="353"/>
                    <a:pt x="217" y="529"/>
                  </a:cubicBezTo>
                  <a:lnTo>
                    <a:pt x="705" y="936"/>
                  </a:lnTo>
                  <a:cubicBezTo>
                    <a:pt x="915" y="1110"/>
                    <a:pt x="1178" y="1201"/>
                    <a:pt x="1445" y="1201"/>
                  </a:cubicBezTo>
                  <a:cubicBezTo>
                    <a:pt x="1583" y="1201"/>
                    <a:pt x="1724" y="1177"/>
                    <a:pt x="1858" y="1126"/>
                  </a:cubicBezTo>
                  <a:cubicBezTo>
                    <a:pt x="1756" y="1065"/>
                    <a:pt x="1662" y="990"/>
                    <a:pt x="1587" y="895"/>
                  </a:cubicBezTo>
                  <a:lnTo>
                    <a:pt x="1099" y="339"/>
                  </a:lnTo>
                  <a:cubicBezTo>
                    <a:pt x="1024" y="244"/>
                    <a:pt x="984" y="122"/>
                    <a:pt x="990"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08" name="Google Shape;16508;p81"/>
            <p:cNvSpPr/>
            <p:nvPr/>
          </p:nvSpPr>
          <p:spPr>
            <a:xfrm>
              <a:off x="2544859" y="1735067"/>
              <a:ext cx="39345" cy="72578"/>
            </a:xfrm>
            <a:custGeom>
              <a:avLst/>
              <a:gdLst/>
              <a:ahLst/>
              <a:cxnLst/>
              <a:rect l="l" t="t" r="r" b="b"/>
              <a:pathLst>
                <a:path w="1500" h="2767" extrusionOk="0">
                  <a:moveTo>
                    <a:pt x="41" y="0"/>
                  </a:moveTo>
                  <a:cubicBezTo>
                    <a:pt x="1" y="597"/>
                    <a:pt x="14" y="1058"/>
                    <a:pt x="68" y="1288"/>
                  </a:cubicBezTo>
                  <a:cubicBezTo>
                    <a:pt x="170" y="1688"/>
                    <a:pt x="726" y="2265"/>
                    <a:pt x="1499" y="2767"/>
                  </a:cubicBezTo>
                  <a:cubicBezTo>
                    <a:pt x="1492" y="2719"/>
                    <a:pt x="1479" y="2678"/>
                    <a:pt x="1472" y="2631"/>
                  </a:cubicBezTo>
                  <a:cubicBezTo>
                    <a:pt x="1431" y="2285"/>
                    <a:pt x="1425" y="1933"/>
                    <a:pt x="1445" y="1580"/>
                  </a:cubicBezTo>
                  <a:cubicBezTo>
                    <a:pt x="699" y="1092"/>
                    <a:pt x="163" y="536"/>
                    <a:pt x="68" y="149"/>
                  </a:cubicBezTo>
                  <a:cubicBezTo>
                    <a:pt x="55" y="102"/>
                    <a:pt x="48" y="48"/>
                    <a:pt x="41" y="0"/>
                  </a:cubicBez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509" name="Google Shape;16509;p81"/>
          <p:cNvGrpSpPr/>
          <p:nvPr/>
        </p:nvGrpSpPr>
        <p:grpSpPr>
          <a:xfrm>
            <a:off x="1933569" y="1512243"/>
            <a:ext cx="393975" cy="370105"/>
            <a:chOff x="1933569" y="1512243"/>
            <a:chExt cx="393975" cy="370105"/>
          </a:xfrm>
        </p:grpSpPr>
        <p:sp>
          <p:nvSpPr>
            <p:cNvPr id="16510" name="Google Shape;16510;p81"/>
            <p:cNvSpPr/>
            <p:nvPr/>
          </p:nvSpPr>
          <p:spPr>
            <a:xfrm>
              <a:off x="2184354" y="1512243"/>
              <a:ext cx="113943" cy="113471"/>
            </a:xfrm>
            <a:custGeom>
              <a:avLst/>
              <a:gdLst/>
              <a:ahLst/>
              <a:cxnLst/>
              <a:rect l="l" t="t" r="r" b="b"/>
              <a:pathLst>
                <a:path w="4344" h="4326" extrusionOk="0">
                  <a:moveTo>
                    <a:pt x="3302" y="0"/>
                  </a:moveTo>
                  <a:cubicBezTo>
                    <a:pt x="3217" y="0"/>
                    <a:pt x="3131" y="11"/>
                    <a:pt x="3045" y="33"/>
                  </a:cubicBezTo>
                  <a:cubicBezTo>
                    <a:pt x="2340" y="209"/>
                    <a:pt x="1139" y="684"/>
                    <a:pt x="0" y="1816"/>
                  </a:cubicBezTo>
                  <a:lnTo>
                    <a:pt x="2957" y="4325"/>
                  </a:lnTo>
                  <a:cubicBezTo>
                    <a:pt x="3865" y="3410"/>
                    <a:pt x="4286" y="1904"/>
                    <a:pt x="4320" y="1057"/>
                  </a:cubicBezTo>
                  <a:cubicBezTo>
                    <a:pt x="4343" y="462"/>
                    <a:pt x="3860" y="0"/>
                    <a:pt x="3302" y="0"/>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11" name="Google Shape;16511;p81"/>
            <p:cNvSpPr/>
            <p:nvPr/>
          </p:nvSpPr>
          <p:spPr>
            <a:xfrm>
              <a:off x="2203214" y="1527273"/>
              <a:ext cx="86979" cy="92749"/>
            </a:xfrm>
            <a:custGeom>
              <a:avLst/>
              <a:gdLst/>
              <a:ahLst/>
              <a:cxnLst/>
              <a:rect l="l" t="t" r="r" b="b"/>
              <a:pathLst>
                <a:path w="3316" h="3536" extrusionOk="0">
                  <a:moveTo>
                    <a:pt x="2703" y="0"/>
                  </a:moveTo>
                  <a:cubicBezTo>
                    <a:pt x="2675" y="0"/>
                    <a:pt x="2646" y="3"/>
                    <a:pt x="2617" y="9"/>
                  </a:cubicBezTo>
                  <a:cubicBezTo>
                    <a:pt x="2217" y="91"/>
                    <a:pt x="1044" y="816"/>
                    <a:pt x="0" y="1853"/>
                  </a:cubicBezTo>
                  <a:lnTo>
                    <a:pt x="1987" y="3535"/>
                  </a:lnTo>
                  <a:cubicBezTo>
                    <a:pt x="2583" y="2830"/>
                    <a:pt x="3099" y="1650"/>
                    <a:pt x="3221" y="986"/>
                  </a:cubicBezTo>
                  <a:cubicBezTo>
                    <a:pt x="3315" y="458"/>
                    <a:pt x="3054" y="0"/>
                    <a:pt x="2703" y="0"/>
                  </a:cubicBezTo>
                  <a:close/>
                </a:path>
              </a:pathLst>
            </a:custGeom>
            <a:solidFill>
              <a:srgbClr val="BDCA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12" name="Google Shape;16512;p81"/>
            <p:cNvSpPr/>
            <p:nvPr/>
          </p:nvSpPr>
          <p:spPr>
            <a:xfrm>
              <a:off x="1962999" y="1512243"/>
              <a:ext cx="113943" cy="113471"/>
            </a:xfrm>
            <a:custGeom>
              <a:avLst/>
              <a:gdLst/>
              <a:ahLst/>
              <a:cxnLst/>
              <a:rect l="l" t="t" r="r" b="b"/>
              <a:pathLst>
                <a:path w="4344" h="4326" extrusionOk="0">
                  <a:moveTo>
                    <a:pt x="1040" y="0"/>
                  </a:moveTo>
                  <a:cubicBezTo>
                    <a:pt x="479" y="0"/>
                    <a:pt x="0" y="462"/>
                    <a:pt x="18" y="1057"/>
                  </a:cubicBezTo>
                  <a:cubicBezTo>
                    <a:pt x="52" y="1904"/>
                    <a:pt x="472" y="3410"/>
                    <a:pt x="1381" y="4325"/>
                  </a:cubicBezTo>
                  <a:lnTo>
                    <a:pt x="4344" y="1816"/>
                  </a:lnTo>
                  <a:cubicBezTo>
                    <a:pt x="3205" y="684"/>
                    <a:pt x="2004" y="209"/>
                    <a:pt x="1299" y="33"/>
                  </a:cubicBezTo>
                  <a:cubicBezTo>
                    <a:pt x="1212" y="11"/>
                    <a:pt x="1125" y="0"/>
                    <a:pt x="1040" y="0"/>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13" name="Google Shape;16513;p81"/>
            <p:cNvSpPr/>
            <p:nvPr/>
          </p:nvSpPr>
          <p:spPr>
            <a:xfrm>
              <a:off x="1970947" y="1527273"/>
              <a:ext cx="87162" cy="92749"/>
            </a:xfrm>
            <a:custGeom>
              <a:avLst/>
              <a:gdLst/>
              <a:ahLst/>
              <a:cxnLst/>
              <a:rect l="l" t="t" r="r" b="b"/>
              <a:pathLst>
                <a:path w="3323" h="3536" extrusionOk="0">
                  <a:moveTo>
                    <a:pt x="619" y="0"/>
                  </a:moveTo>
                  <a:cubicBezTo>
                    <a:pt x="267" y="0"/>
                    <a:pt x="1" y="458"/>
                    <a:pt x="101" y="986"/>
                  </a:cubicBezTo>
                  <a:cubicBezTo>
                    <a:pt x="223" y="1650"/>
                    <a:pt x="739" y="2830"/>
                    <a:pt x="1335" y="3535"/>
                  </a:cubicBezTo>
                  <a:lnTo>
                    <a:pt x="3322" y="1853"/>
                  </a:lnTo>
                  <a:cubicBezTo>
                    <a:pt x="2271" y="816"/>
                    <a:pt x="1098" y="91"/>
                    <a:pt x="705" y="9"/>
                  </a:cubicBezTo>
                  <a:cubicBezTo>
                    <a:pt x="676" y="3"/>
                    <a:pt x="647" y="0"/>
                    <a:pt x="619" y="0"/>
                  </a:cubicBezTo>
                  <a:close/>
                </a:path>
              </a:pathLst>
            </a:custGeom>
            <a:solidFill>
              <a:srgbClr val="BDCA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14" name="Google Shape;16514;p81"/>
            <p:cNvSpPr/>
            <p:nvPr/>
          </p:nvSpPr>
          <p:spPr>
            <a:xfrm>
              <a:off x="1933569" y="1542093"/>
              <a:ext cx="393975" cy="328347"/>
            </a:xfrm>
            <a:custGeom>
              <a:avLst/>
              <a:gdLst/>
              <a:ahLst/>
              <a:cxnLst/>
              <a:rect l="l" t="t" r="r" b="b"/>
              <a:pathLst>
                <a:path w="15020" h="12518" extrusionOk="0">
                  <a:moveTo>
                    <a:pt x="7514" y="0"/>
                  </a:moveTo>
                  <a:cubicBezTo>
                    <a:pt x="1" y="0"/>
                    <a:pt x="909" y="8645"/>
                    <a:pt x="909" y="8645"/>
                  </a:cubicBezTo>
                  <a:lnTo>
                    <a:pt x="1777" y="8327"/>
                  </a:lnTo>
                  <a:cubicBezTo>
                    <a:pt x="1845" y="9452"/>
                    <a:pt x="2089" y="10557"/>
                    <a:pt x="2509" y="11602"/>
                  </a:cubicBezTo>
                  <a:lnTo>
                    <a:pt x="3160" y="10835"/>
                  </a:lnTo>
                  <a:cubicBezTo>
                    <a:pt x="3642" y="11744"/>
                    <a:pt x="4557" y="12517"/>
                    <a:pt x="4557" y="12517"/>
                  </a:cubicBezTo>
                  <a:lnTo>
                    <a:pt x="5235" y="11602"/>
                  </a:lnTo>
                  <a:lnTo>
                    <a:pt x="9785" y="11602"/>
                  </a:lnTo>
                  <a:lnTo>
                    <a:pt x="10470" y="12517"/>
                  </a:lnTo>
                  <a:cubicBezTo>
                    <a:pt x="10470" y="12517"/>
                    <a:pt x="11379" y="11744"/>
                    <a:pt x="11867" y="10835"/>
                  </a:cubicBezTo>
                  <a:lnTo>
                    <a:pt x="12518" y="11602"/>
                  </a:lnTo>
                  <a:cubicBezTo>
                    <a:pt x="12938" y="10557"/>
                    <a:pt x="13182" y="9452"/>
                    <a:pt x="13250" y="8327"/>
                  </a:cubicBezTo>
                  <a:lnTo>
                    <a:pt x="14111" y="8645"/>
                  </a:lnTo>
                  <a:cubicBezTo>
                    <a:pt x="14111" y="8645"/>
                    <a:pt x="15020" y="0"/>
                    <a:pt x="7514" y="0"/>
                  </a:cubicBezTo>
                  <a:close/>
                </a:path>
              </a:pathLst>
            </a:custGeom>
            <a:solidFill>
              <a:srgbClr val="D8E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15" name="Google Shape;16515;p81"/>
            <p:cNvSpPr/>
            <p:nvPr/>
          </p:nvSpPr>
          <p:spPr>
            <a:xfrm>
              <a:off x="1939445" y="1551876"/>
              <a:ext cx="190508" cy="318563"/>
            </a:xfrm>
            <a:custGeom>
              <a:avLst/>
              <a:gdLst/>
              <a:ahLst/>
              <a:cxnLst/>
              <a:rect l="l" t="t" r="r" b="b"/>
              <a:pathLst>
                <a:path w="7263" h="12145" extrusionOk="0">
                  <a:moveTo>
                    <a:pt x="4842" y="0"/>
                  </a:moveTo>
                  <a:lnTo>
                    <a:pt x="4842" y="0"/>
                  </a:lnTo>
                  <a:cubicBezTo>
                    <a:pt x="0" y="1668"/>
                    <a:pt x="692" y="8272"/>
                    <a:pt x="692" y="8272"/>
                  </a:cubicBezTo>
                  <a:lnTo>
                    <a:pt x="1553" y="7954"/>
                  </a:lnTo>
                  <a:cubicBezTo>
                    <a:pt x="1621" y="9079"/>
                    <a:pt x="1865" y="10184"/>
                    <a:pt x="2285" y="11229"/>
                  </a:cubicBezTo>
                  <a:lnTo>
                    <a:pt x="2936" y="10462"/>
                  </a:lnTo>
                  <a:cubicBezTo>
                    <a:pt x="3418" y="11371"/>
                    <a:pt x="4333" y="12144"/>
                    <a:pt x="4333" y="12144"/>
                  </a:cubicBezTo>
                  <a:lnTo>
                    <a:pt x="5011" y="11229"/>
                  </a:lnTo>
                  <a:lnTo>
                    <a:pt x="7262" y="11229"/>
                  </a:lnTo>
                  <a:cubicBezTo>
                    <a:pt x="4611" y="10246"/>
                    <a:pt x="2740" y="7764"/>
                    <a:pt x="2740" y="4862"/>
                  </a:cubicBezTo>
                  <a:cubicBezTo>
                    <a:pt x="2740" y="3017"/>
                    <a:pt x="3499" y="1261"/>
                    <a:pt x="4842" y="0"/>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16" name="Google Shape;16516;p81"/>
            <p:cNvSpPr/>
            <p:nvPr/>
          </p:nvSpPr>
          <p:spPr>
            <a:xfrm>
              <a:off x="2199122" y="1856538"/>
              <a:ext cx="23135" cy="13902"/>
            </a:xfrm>
            <a:custGeom>
              <a:avLst/>
              <a:gdLst/>
              <a:ahLst/>
              <a:cxnLst/>
              <a:rect l="l" t="t" r="r" b="b"/>
              <a:pathLst>
                <a:path w="882" h="530" extrusionOk="0">
                  <a:moveTo>
                    <a:pt x="882" y="0"/>
                  </a:moveTo>
                  <a:lnTo>
                    <a:pt x="882" y="0"/>
                  </a:lnTo>
                  <a:cubicBezTo>
                    <a:pt x="590" y="41"/>
                    <a:pt x="298" y="61"/>
                    <a:pt x="0" y="68"/>
                  </a:cubicBezTo>
                  <a:lnTo>
                    <a:pt x="346" y="529"/>
                  </a:lnTo>
                  <a:cubicBezTo>
                    <a:pt x="536" y="360"/>
                    <a:pt x="712" y="183"/>
                    <a:pt x="882" y="0"/>
                  </a:cubicBezTo>
                  <a:close/>
                </a:path>
              </a:pathLst>
            </a:custGeom>
            <a:solidFill>
              <a:srgbClr val="C8D3D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17" name="Google Shape;16517;p81"/>
            <p:cNvSpPr/>
            <p:nvPr/>
          </p:nvSpPr>
          <p:spPr>
            <a:xfrm>
              <a:off x="1950461" y="1650921"/>
              <a:ext cx="120448" cy="219519"/>
            </a:xfrm>
            <a:custGeom>
              <a:avLst/>
              <a:gdLst/>
              <a:ahLst/>
              <a:cxnLst/>
              <a:rect l="l" t="t" r="r" b="b"/>
              <a:pathLst>
                <a:path w="4592" h="8369" extrusionOk="0">
                  <a:moveTo>
                    <a:pt x="814" y="1"/>
                  </a:moveTo>
                  <a:lnTo>
                    <a:pt x="814" y="1"/>
                  </a:lnTo>
                  <a:cubicBezTo>
                    <a:pt x="35" y="2218"/>
                    <a:pt x="272" y="4496"/>
                    <a:pt x="272" y="4496"/>
                  </a:cubicBezTo>
                  <a:lnTo>
                    <a:pt x="1133" y="4178"/>
                  </a:lnTo>
                  <a:cubicBezTo>
                    <a:pt x="1201" y="5303"/>
                    <a:pt x="1445" y="6408"/>
                    <a:pt x="1865" y="7453"/>
                  </a:cubicBezTo>
                  <a:lnTo>
                    <a:pt x="2516" y="6686"/>
                  </a:lnTo>
                  <a:cubicBezTo>
                    <a:pt x="2998" y="7595"/>
                    <a:pt x="3913" y="8368"/>
                    <a:pt x="3913" y="8368"/>
                  </a:cubicBezTo>
                  <a:lnTo>
                    <a:pt x="4591" y="7453"/>
                  </a:lnTo>
                  <a:cubicBezTo>
                    <a:pt x="3140" y="6212"/>
                    <a:pt x="1" y="3839"/>
                    <a:pt x="814" y="1"/>
                  </a:cubicBez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18" name="Google Shape;16518;p81"/>
            <p:cNvSpPr/>
            <p:nvPr/>
          </p:nvSpPr>
          <p:spPr>
            <a:xfrm>
              <a:off x="2190230" y="1650921"/>
              <a:ext cx="120422" cy="219519"/>
            </a:xfrm>
            <a:custGeom>
              <a:avLst/>
              <a:gdLst/>
              <a:ahLst/>
              <a:cxnLst/>
              <a:rect l="l" t="t" r="r" b="b"/>
              <a:pathLst>
                <a:path w="4591" h="8369" extrusionOk="0">
                  <a:moveTo>
                    <a:pt x="3784" y="1"/>
                  </a:moveTo>
                  <a:cubicBezTo>
                    <a:pt x="4591" y="3839"/>
                    <a:pt x="1451" y="6212"/>
                    <a:pt x="0" y="7453"/>
                  </a:cubicBezTo>
                  <a:lnTo>
                    <a:pt x="685" y="8368"/>
                  </a:lnTo>
                  <a:cubicBezTo>
                    <a:pt x="685" y="8368"/>
                    <a:pt x="1594" y="7595"/>
                    <a:pt x="2082" y="6686"/>
                  </a:cubicBezTo>
                  <a:lnTo>
                    <a:pt x="2733" y="7453"/>
                  </a:lnTo>
                  <a:cubicBezTo>
                    <a:pt x="3153" y="6408"/>
                    <a:pt x="3397" y="5303"/>
                    <a:pt x="3465" y="4178"/>
                  </a:cubicBezTo>
                  <a:lnTo>
                    <a:pt x="4326" y="4496"/>
                  </a:lnTo>
                  <a:cubicBezTo>
                    <a:pt x="4326" y="4496"/>
                    <a:pt x="4563" y="2218"/>
                    <a:pt x="3784" y="1"/>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19" name="Google Shape;16519;p81"/>
            <p:cNvSpPr/>
            <p:nvPr/>
          </p:nvSpPr>
          <p:spPr>
            <a:xfrm>
              <a:off x="2071408" y="1828603"/>
              <a:ext cx="118114" cy="53745"/>
            </a:xfrm>
            <a:custGeom>
              <a:avLst/>
              <a:gdLst/>
              <a:ahLst/>
              <a:cxnLst/>
              <a:rect l="l" t="t" r="r" b="b"/>
              <a:pathLst>
                <a:path w="4503" h="2049" extrusionOk="0">
                  <a:moveTo>
                    <a:pt x="2259" y="1"/>
                  </a:moveTo>
                  <a:lnTo>
                    <a:pt x="1" y="523"/>
                  </a:lnTo>
                  <a:cubicBezTo>
                    <a:pt x="150" y="1397"/>
                    <a:pt x="909" y="2048"/>
                    <a:pt x="1804" y="2048"/>
                  </a:cubicBezTo>
                  <a:lnTo>
                    <a:pt x="2713" y="2048"/>
                  </a:lnTo>
                  <a:cubicBezTo>
                    <a:pt x="3594" y="2048"/>
                    <a:pt x="4354" y="1404"/>
                    <a:pt x="4503" y="530"/>
                  </a:cubicBezTo>
                  <a:lnTo>
                    <a:pt x="2259" y="1"/>
                  </a:ln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20" name="Google Shape;16520;p81"/>
            <p:cNvSpPr/>
            <p:nvPr/>
          </p:nvSpPr>
          <p:spPr>
            <a:xfrm>
              <a:off x="2023040" y="1755395"/>
              <a:ext cx="25627" cy="20958"/>
            </a:xfrm>
            <a:custGeom>
              <a:avLst/>
              <a:gdLst/>
              <a:ahLst/>
              <a:cxnLst/>
              <a:rect l="l" t="t" r="r" b="b"/>
              <a:pathLst>
                <a:path w="977" h="799" extrusionOk="0">
                  <a:moveTo>
                    <a:pt x="305" y="0"/>
                  </a:moveTo>
                  <a:cubicBezTo>
                    <a:pt x="218" y="0"/>
                    <a:pt x="133" y="46"/>
                    <a:pt x="82" y="127"/>
                  </a:cubicBezTo>
                  <a:cubicBezTo>
                    <a:pt x="0" y="256"/>
                    <a:pt x="34" y="432"/>
                    <a:pt x="156" y="520"/>
                  </a:cubicBezTo>
                  <a:cubicBezTo>
                    <a:pt x="285" y="615"/>
                    <a:pt x="414" y="696"/>
                    <a:pt x="549" y="771"/>
                  </a:cubicBezTo>
                  <a:cubicBezTo>
                    <a:pt x="590" y="785"/>
                    <a:pt x="631" y="798"/>
                    <a:pt x="672" y="798"/>
                  </a:cubicBezTo>
                  <a:cubicBezTo>
                    <a:pt x="773" y="798"/>
                    <a:pt x="868" y="737"/>
                    <a:pt x="909" y="642"/>
                  </a:cubicBezTo>
                  <a:cubicBezTo>
                    <a:pt x="977" y="500"/>
                    <a:pt x="922" y="337"/>
                    <a:pt x="794" y="256"/>
                  </a:cubicBezTo>
                  <a:cubicBezTo>
                    <a:pt x="672" y="195"/>
                    <a:pt x="563" y="127"/>
                    <a:pt x="455" y="52"/>
                  </a:cubicBezTo>
                  <a:cubicBezTo>
                    <a:pt x="409" y="17"/>
                    <a:pt x="356" y="0"/>
                    <a:pt x="305"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21" name="Google Shape;16521;p81"/>
            <p:cNvSpPr/>
            <p:nvPr/>
          </p:nvSpPr>
          <p:spPr>
            <a:xfrm>
              <a:off x="1986213" y="1706188"/>
              <a:ext cx="35778" cy="47922"/>
            </a:xfrm>
            <a:custGeom>
              <a:avLst/>
              <a:gdLst/>
              <a:ahLst/>
              <a:cxnLst/>
              <a:rect l="l" t="t" r="r" b="b"/>
              <a:pathLst>
                <a:path w="1364" h="1827" extrusionOk="0">
                  <a:moveTo>
                    <a:pt x="362" y="1"/>
                  </a:moveTo>
                  <a:cubicBezTo>
                    <a:pt x="330" y="1"/>
                    <a:pt x="297" y="6"/>
                    <a:pt x="265" y="16"/>
                  </a:cubicBezTo>
                  <a:cubicBezTo>
                    <a:pt x="89" y="84"/>
                    <a:pt x="1" y="274"/>
                    <a:pt x="62" y="450"/>
                  </a:cubicBezTo>
                  <a:cubicBezTo>
                    <a:pt x="218" y="904"/>
                    <a:pt x="455" y="1332"/>
                    <a:pt x="760" y="1711"/>
                  </a:cubicBezTo>
                  <a:cubicBezTo>
                    <a:pt x="821" y="1786"/>
                    <a:pt x="909" y="1827"/>
                    <a:pt x="1004" y="1827"/>
                  </a:cubicBezTo>
                  <a:cubicBezTo>
                    <a:pt x="1086" y="1827"/>
                    <a:pt x="1153" y="1799"/>
                    <a:pt x="1214" y="1745"/>
                  </a:cubicBezTo>
                  <a:cubicBezTo>
                    <a:pt x="1350" y="1623"/>
                    <a:pt x="1364" y="1413"/>
                    <a:pt x="1248" y="1264"/>
                  </a:cubicBezTo>
                  <a:cubicBezTo>
                    <a:pt x="1004" y="959"/>
                    <a:pt x="808" y="606"/>
                    <a:pt x="665" y="233"/>
                  </a:cubicBezTo>
                  <a:cubicBezTo>
                    <a:pt x="627" y="90"/>
                    <a:pt x="499" y="1"/>
                    <a:pt x="362"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22" name="Google Shape;16522;p81"/>
            <p:cNvSpPr/>
            <p:nvPr/>
          </p:nvSpPr>
          <p:spPr>
            <a:xfrm>
              <a:off x="2206571" y="1755474"/>
              <a:ext cx="25653" cy="20879"/>
            </a:xfrm>
            <a:custGeom>
              <a:avLst/>
              <a:gdLst/>
              <a:ahLst/>
              <a:cxnLst/>
              <a:rect l="l" t="t" r="r" b="b"/>
              <a:pathLst>
                <a:path w="978" h="796" extrusionOk="0">
                  <a:moveTo>
                    <a:pt x="676" y="0"/>
                  </a:moveTo>
                  <a:cubicBezTo>
                    <a:pt x="623" y="0"/>
                    <a:pt x="569" y="16"/>
                    <a:pt x="523" y="49"/>
                  </a:cubicBezTo>
                  <a:cubicBezTo>
                    <a:pt x="414" y="124"/>
                    <a:pt x="306" y="192"/>
                    <a:pt x="184" y="259"/>
                  </a:cubicBezTo>
                  <a:cubicBezTo>
                    <a:pt x="55" y="334"/>
                    <a:pt x="1" y="497"/>
                    <a:pt x="69" y="639"/>
                  </a:cubicBezTo>
                  <a:cubicBezTo>
                    <a:pt x="109" y="734"/>
                    <a:pt x="204" y="795"/>
                    <a:pt x="306" y="795"/>
                  </a:cubicBezTo>
                  <a:cubicBezTo>
                    <a:pt x="347" y="795"/>
                    <a:pt x="387" y="788"/>
                    <a:pt x="428" y="768"/>
                  </a:cubicBezTo>
                  <a:cubicBezTo>
                    <a:pt x="564" y="693"/>
                    <a:pt x="699" y="612"/>
                    <a:pt x="821" y="524"/>
                  </a:cubicBezTo>
                  <a:cubicBezTo>
                    <a:pt x="943" y="429"/>
                    <a:pt x="977" y="253"/>
                    <a:pt x="896" y="124"/>
                  </a:cubicBezTo>
                  <a:cubicBezTo>
                    <a:pt x="849" y="44"/>
                    <a:pt x="763" y="0"/>
                    <a:pt x="676"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23" name="Google Shape;16523;p81"/>
            <p:cNvSpPr/>
            <p:nvPr/>
          </p:nvSpPr>
          <p:spPr>
            <a:xfrm>
              <a:off x="2233090" y="1706188"/>
              <a:ext cx="35778" cy="47922"/>
            </a:xfrm>
            <a:custGeom>
              <a:avLst/>
              <a:gdLst/>
              <a:ahLst/>
              <a:cxnLst/>
              <a:rect l="l" t="t" r="r" b="b"/>
              <a:pathLst>
                <a:path w="1364" h="1827" extrusionOk="0">
                  <a:moveTo>
                    <a:pt x="1008" y="1"/>
                  </a:moveTo>
                  <a:cubicBezTo>
                    <a:pt x="869" y="1"/>
                    <a:pt x="737" y="90"/>
                    <a:pt x="699" y="233"/>
                  </a:cubicBezTo>
                  <a:cubicBezTo>
                    <a:pt x="563" y="606"/>
                    <a:pt x="366" y="952"/>
                    <a:pt x="115" y="1264"/>
                  </a:cubicBezTo>
                  <a:cubicBezTo>
                    <a:pt x="0" y="1406"/>
                    <a:pt x="14" y="1616"/>
                    <a:pt x="149" y="1745"/>
                  </a:cubicBezTo>
                  <a:cubicBezTo>
                    <a:pt x="210" y="1799"/>
                    <a:pt x="285" y="1827"/>
                    <a:pt x="360" y="1827"/>
                  </a:cubicBezTo>
                  <a:cubicBezTo>
                    <a:pt x="454" y="1827"/>
                    <a:pt x="549" y="1786"/>
                    <a:pt x="604" y="1711"/>
                  </a:cubicBezTo>
                  <a:cubicBezTo>
                    <a:pt x="909" y="1332"/>
                    <a:pt x="1146" y="904"/>
                    <a:pt x="1309" y="450"/>
                  </a:cubicBezTo>
                  <a:cubicBezTo>
                    <a:pt x="1363" y="274"/>
                    <a:pt x="1275" y="84"/>
                    <a:pt x="1105" y="16"/>
                  </a:cubicBezTo>
                  <a:cubicBezTo>
                    <a:pt x="1073" y="6"/>
                    <a:pt x="1040" y="1"/>
                    <a:pt x="1008"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24" name="Google Shape;16524;p81"/>
            <p:cNvSpPr/>
            <p:nvPr/>
          </p:nvSpPr>
          <p:spPr>
            <a:xfrm>
              <a:off x="2042765" y="1585031"/>
              <a:ext cx="33758" cy="22164"/>
            </a:xfrm>
            <a:custGeom>
              <a:avLst/>
              <a:gdLst/>
              <a:ahLst/>
              <a:cxnLst/>
              <a:rect l="l" t="t" r="r" b="b"/>
              <a:pathLst>
                <a:path w="1287" h="845" extrusionOk="0">
                  <a:moveTo>
                    <a:pt x="870" y="1"/>
                  </a:moveTo>
                  <a:cubicBezTo>
                    <a:pt x="823" y="1"/>
                    <a:pt x="772" y="14"/>
                    <a:pt x="720" y="45"/>
                  </a:cubicBezTo>
                  <a:cubicBezTo>
                    <a:pt x="550" y="126"/>
                    <a:pt x="394" y="221"/>
                    <a:pt x="238" y="316"/>
                  </a:cubicBezTo>
                  <a:cubicBezTo>
                    <a:pt x="1" y="472"/>
                    <a:pt x="109" y="838"/>
                    <a:pt x="387" y="845"/>
                  </a:cubicBezTo>
                  <a:cubicBezTo>
                    <a:pt x="442" y="845"/>
                    <a:pt x="496" y="824"/>
                    <a:pt x="543" y="797"/>
                  </a:cubicBezTo>
                  <a:cubicBezTo>
                    <a:pt x="679" y="709"/>
                    <a:pt x="828" y="628"/>
                    <a:pt x="971" y="553"/>
                  </a:cubicBezTo>
                  <a:cubicBezTo>
                    <a:pt x="1287" y="421"/>
                    <a:pt x="1135" y="1"/>
                    <a:pt x="870"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25" name="Google Shape;16525;p81"/>
            <p:cNvSpPr/>
            <p:nvPr/>
          </p:nvSpPr>
          <p:spPr>
            <a:xfrm>
              <a:off x="2078201" y="1600297"/>
              <a:ext cx="104395" cy="23082"/>
            </a:xfrm>
            <a:custGeom>
              <a:avLst/>
              <a:gdLst/>
              <a:ahLst/>
              <a:cxnLst/>
              <a:rect l="l" t="t" r="r" b="b"/>
              <a:pathLst>
                <a:path w="3980" h="880" extrusionOk="0">
                  <a:moveTo>
                    <a:pt x="1993" y="0"/>
                  </a:moveTo>
                  <a:cubicBezTo>
                    <a:pt x="1415" y="0"/>
                    <a:pt x="837" y="110"/>
                    <a:pt x="291" y="331"/>
                  </a:cubicBezTo>
                  <a:cubicBezTo>
                    <a:pt x="1" y="476"/>
                    <a:pt x="136" y="879"/>
                    <a:pt x="409" y="879"/>
                  </a:cubicBezTo>
                  <a:cubicBezTo>
                    <a:pt x="442" y="879"/>
                    <a:pt x="478" y="873"/>
                    <a:pt x="515" y="860"/>
                  </a:cubicBezTo>
                  <a:cubicBezTo>
                    <a:pt x="989" y="666"/>
                    <a:pt x="1493" y="570"/>
                    <a:pt x="1996" y="570"/>
                  </a:cubicBezTo>
                  <a:cubicBezTo>
                    <a:pt x="2500" y="570"/>
                    <a:pt x="3003" y="666"/>
                    <a:pt x="3478" y="860"/>
                  </a:cubicBezTo>
                  <a:cubicBezTo>
                    <a:pt x="3512" y="873"/>
                    <a:pt x="3552" y="880"/>
                    <a:pt x="3593" y="880"/>
                  </a:cubicBezTo>
                  <a:cubicBezTo>
                    <a:pt x="3898" y="873"/>
                    <a:pt x="3979" y="453"/>
                    <a:pt x="3695" y="331"/>
                  </a:cubicBezTo>
                  <a:cubicBezTo>
                    <a:pt x="3149" y="110"/>
                    <a:pt x="2571" y="0"/>
                    <a:pt x="1993"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26" name="Google Shape;16526;p81"/>
            <p:cNvSpPr/>
            <p:nvPr/>
          </p:nvSpPr>
          <p:spPr>
            <a:xfrm>
              <a:off x="2184590" y="1585031"/>
              <a:ext cx="33942" cy="22164"/>
            </a:xfrm>
            <a:custGeom>
              <a:avLst/>
              <a:gdLst/>
              <a:ahLst/>
              <a:cxnLst/>
              <a:rect l="l" t="t" r="r" b="b"/>
              <a:pathLst>
                <a:path w="1294" h="845" extrusionOk="0">
                  <a:moveTo>
                    <a:pt x="421" y="1"/>
                  </a:moveTo>
                  <a:cubicBezTo>
                    <a:pt x="153" y="1"/>
                    <a:pt x="0" y="421"/>
                    <a:pt x="317" y="553"/>
                  </a:cubicBezTo>
                  <a:cubicBezTo>
                    <a:pt x="466" y="628"/>
                    <a:pt x="608" y="709"/>
                    <a:pt x="744" y="797"/>
                  </a:cubicBezTo>
                  <a:cubicBezTo>
                    <a:pt x="791" y="824"/>
                    <a:pt x="846" y="838"/>
                    <a:pt x="900" y="845"/>
                  </a:cubicBezTo>
                  <a:cubicBezTo>
                    <a:pt x="1185" y="838"/>
                    <a:pt x="1293" y="472"/>
                    <a:pt x="1056" y="316"/>
                  </a:cubicBezTo>
                  <a:cubicBezTo>
                    <a:pt x="900" y="221"/>
                    <a:pt x="737" y="126"/>
                    <a:pt x="574" y="45"/>
                  </a:cubicBezTo>
                  <a:cubicBezTo>
                    <a:pt x="521" y="14"/>
                    <a:pt x="469" y="1"/>
                    <a:pt x="421"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27" name="Google Shape;16527;p81"/>
            <p:cNvSpPr/>
            <p:nvPr/>
          </p:nvSpPr>
          <p:spPr>
            <a:xfrm>
              <a:off x="2075264" y="1568952"/>
              <a:ext cx="110717" cy="23922"/>
            </a:xfrm>
            <a:custGeom>
              <a:avLst/>
              <a:gdLst/>
              <a:ahLst/>
              <a:cxnLst/>
              <a:rect l="l" t="t" r="r" b="b"/>
              <a:pathLst>
                <a:path w="4221" h="912" extrusionOk="0">
                  <a:moveTo>
                    <a:pt x="2109" y="0"/>
                  </a:moveTo>
                  <a:cubicBezTo>
                    <a:pt x="1532" y="0"/>
                    <a:pt x="955" y="81"/>
                    <a:pt x="396" y="244"/>
                  </a:cubicBezTo>
                  <a:cubicBezTo>
                    <a:pt x="0" y="355"/>
                    <a:pt x="123" y="912"/>
                    <a:pt x="477" y="912"/>
                  </a:cubicBezTo>
                  <a:cubicBezTo>
                    <a:pt x="511" y="912"/>
                    <a:pt x="547" y="906"/>
                    <a:pt x="586" y="895"/>
                  </a:cubicBezTo>
                  <a:cubicBezTo>
                    <a:pt x="1084" y="753"/>
                    <a:pt x="1596" y="681"/>
                    <a:pt x="2108" y="681"/>
                  </a:cubicBezTo>
                  <a:cubicBezTo>
                    <a:pt x="2620" y="681"/>
                    <a:pt x="3132" y="753"/>
                    <a:pt x="3630" y="895"/>
                  </a:cubicBezTo>
                  <a:cubicBezTo>
                    <a:pt x="3664" y="902"/>
                    <a:pt x="3698" y="909"/>
                    <a:pt x="3725" y="909"/>
                  </a:cubicBezTo>
                  <a:lnTo>
                    <a:pt x="3732" y="909"/>
                  </a:lnTo>
                  <a:cubicBezTo>
                    <a:pt x="3739" y="909"/>
                    <a:pt x="3746" y="909"/>
                    <a:pt x="3752" y="909"/>
                  </a:cubicBezTo>
                  <a:cubicBezTo>
                    <a:pt x="4142" y="909"/>
                    <a:pt x="4220" y="331"/>
                    <a:pt x="3827" y="244"/>
                  </a:cubicBezTo>
                  <a:cubicBezTo>
                    <a:pt x="3264" y="81"/>
                    <a:pt x="2686" y="0"/>
                    <a:pt x="2109"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28" name="Google Shape;16528;p81"/>
            <p:cNvSpPr/>
            <p:nvPr/>
          </p:nvSpPr>
          <p:spPr>
            <a:xfrm>
              <a:off x="2035132" y="1679381"/>
              <a:ext cx="41811" cy="53745"/>
            </a:xfrm>
            <a:custGeom>
              <a:avLst/>
              <a:gdLst/>
              <a:ahLst/>
              <a:cxnLst/>
              <a:rect l="l" t="t" r="r" b="b"/>
              <a:pathLst>
                <a:path w="1594" h="2049" extrusionOk="0">
                  <a:moveTo>
                    <a:pt x="794" y="1"/>
                  </a:moveTo>
                  <a:cubicBezTo>
                    <a:pt x="353" y="1"/>
                    <a:pt x="0" y="353"/>
                    <a:pt x="0" y="794"/>
                  </a:cubicBezTo>
                  <a:lnTo>
                    <a:pt x="0" y="1248"/>
                  </a:lnTo>
                  <a:cubicBezTo>
                    <a:pt x="0" y="1689"/>
                    <a:pt x="353" y="2048"/>
                    <a:pt x="794" y="2048"/>
                  </a:cubicBezTo>
                  <a:cubicBezTo>
                    <a:pt x="1234" y="2048"/>
                    <a:pt x="1587" y="1689"/>
                    <a:pt x="1594" y="1248"/>
                  </a:cubicBezTo>
                  <a:lnTo>
                    <a:pt x="1594" y="794"/>
                  </a:lnTo>
                  <a:cubicBezTo>
                    <a:pt x="1587" y="353"/>
                    <a:pt x="1234" y="1"/>
                    <a:pt x="794"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29" name="Google Shape;16529;p81"/>
            <p:cNvSpPr/>
            <p:nvPr/>
          </p:nvSpPr>
          <p:spPr>
            <a:xfrm>
              <a:off x="2052916" y="1679381"/>
              <a:ext cx="24027" cy="41837"/>
            </a:xfrm>
            <a:custGeom>
              <a:avLst/>
              <a:gdLst/>
              <a:ahLst/>
              <a:cxnLst/>
              <a:rect l="l" t="t" r="r" b="b"/>
              <a:pathLst>
                <a:path w="916" h="1595" extrusionOk="0">
                  <a:moveTo>
                    <a:pt x="116" y="1"/>
                  </a:moveTo>
                  <a:cubicBezTo>
                    <a:pt x="82" y="1"/>
                    <a:pt x="41" y="1"/>
                    <a:pt x="0" y="8"/>
                  </a:cubicBezTo>
                  <a:lnTo>
                    <a:pt x="0" y="1140"/>
                  </a:lnTo>
                  <a:cubicBezTo>
                    <a:pt x="0" y="1391"/>
                    <a:pt x="204" y="1594"/>
                    <a:pt x="461" y="1594"/>
                  </a:cubicBezTo>
                  <a:cubicBezTo>
                    <a:pt x="712" y="1594"/>
                    <a:pt x="916" y="1391"/>
                    <a:pt x="916" y="1140"/>
                  </a:cubicBezTo>
                  <a:lnTo>
                    <a:pt x="916" y="801"/>
                  </a:lnTo>
                  <a:cubicBezTo>
                    <a:pt x="916" y="360"/>
                    <a:pt x="556" y="1"/>
                    <a:pt x="116"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30" name="Google Shape;16530;p81"/>
            <p:cNvSpPr/>
            <p:nvPr/>
          </p:nvSpPr>
          <p:spPr>
            <a:xfrm>
              <a:off x="2047040" y="1685256"/>
              <a:ext cx="17994" cy="17994"/>
            </a:xfrm>
            <a:custGeom>
              <a:avLst/>
              <a:gdLst/>
              <a:ahLst/>
              <a:cxnLst/>
              <a:rect l="l" t="t" r="r" b="b"/>
              <a:pathLst>
                <a:path w="686" h="686" extrusionOk="0">
                  <a:moveTo>
                    <a:pt x="340" y="1"/>
                  </a:moveTo>
                  <a:cubicBezTo>
                    <a:pt x="150" y="1"/>
                    <a:pt x="1" y="156"/>
                    <a:pt x="1" y="340"/>
                  </a:cubicBezTo>
                  <a:cubicBezTo>
                    <a:pt x="1" y="529"/>
                    <a:pt x="150" y="685"/>
                    <a:pt x="340" y="685"/>
                  </a:cubicBezTo>
                  <a:cubicBezTo>
                    <a:pt x="530" y="685"/>
                    <a:pt x="685" y="529"/>
                    <a:pt x="685" y="340"/>
                  </a:cubicBezTo>
                  <a:cubicBezTo>
                    <a:pt x="685" y="156"/>
                    <a:pt x="530" y="1"/>
                    <a:pt x="34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31" name="Google Shape;16531;p81"/>
            <p:cNvSpPr/>
            <p:nvPr/>
          </p:nvSpPr>
          <p:spPr>
            <a:xfrm>
              <a:off x="2184354" y="1679381"/>
              <a:ext cx="41811" cy="53745"/>
            </a:xfrm>
            <a:custGeom>
              <a:avLst/>
              <a:gdLst/>
              <a:ahLst/>
              <a:cxnLst/>
              <a:rect l="l" t="t" r="r" b="b"/>
              <a:pathLst>
                <a:path w="1594" h="2049" extrusionOk="0">
                  <a:moveTo>
                    <a:pt x="794" y="1"/>
                  </a:moveTo>
                  <a:cubicBezTo>
                    <a:pt x="353" y="1"/>
                    <a:pt x="0" y="353"/>
                    <a:pt x="0" y="794"/>
                  </a:cubicBezTo>
                  <a:lnTo>
                    <a:pt x="0" y="1248"/>
                  </a:lnTo>
                  <a:cubicBezTo>
                    <a:pt x="0" y="1689"/>
                    <a:pt x="353" y="2048"/>
                    <a:pt x="794" y="2048"/>
                  </a:cubicBezTo>
                  <a:cubicBezTo>
                    <a:pt x="1234" y="2048"/>
                    <a:pt x="1587" y="1689"/>
                    <a:pt x="1594" y="1248"/>
                  </a:cubicBezTo>
                  <a:lnTo>
                    <a:pt x="1594" y="794"/>
                  </a:lnTo>
                  <a:cubicBezTo>
                    <a:pt x="1587" y="353"/>
                    <a:pt x="1234" y="1"/>
                    <a:pt x="794"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32" name="Google Shape;16532;p81"/>
            <p:cNvSpPr/>
            <p:nvPr/>
          </p:nvSpPr>
          <p:spPr>
            <a:xfrm>
              <a:off x="2202138" y="1679381"/>
              <a:ext cx="24027" cy="41837"/>
            </a:xfrm>
            <a:custGeom>
              <a:avLst/>
              <a:gdLst/>
              <a:ahLst/>
              <a:cxnLst/>
              <a:rect l="l" t="t" r="r" b="b"/>
              <a:pathLst>
                <a:path w="916" h="1595" extrusionOk="0">
                  <a:moveTo>
                    <a:pt x="116" y="1"/>
                  </a:moveTo>
                  <a:cubicBezTo>
                    <a:pt x="82" y="1"/>
                    <a:pt x="41" y="1"/>
                    <a:pt x="0" y="8"/>
                  </a:cubicBezTo>
                  <a:lnTo>
                    <a:pt x="0" y="1140"/>
                  </a:lnTo>
                  <a:cubicBezTo>
                    <a:pt x="0" y="1391"/>
                    <a:pt x="204" y="1594"/>
                    <a:pt x="461" y="1594"/>
                  </a:cubicBezTo>
                  <a:cubicBezTo>
                    <a:pt x="712" y="1594"/>
                    <a:pt x="916" y="1391"/>
                    <a:pt x="916" y="1140"/>
                  </a:cubicBezTo>
                  <a:lnTo>
                    <a:pt x="916" y="801"/>
                  </a:lnTo>
                  <a:cubicBezTo>
                    <a:pt x="916" y="360"/>
                    <a:pt x="556" y="1"/>
                    <a:pt x="116" y="1"/>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33" name="Google Shape;16533;p81"/>
            <p:cNvSpPr/>
            <p:nvPr/>
          </p:nvSpPr>
          <p:spPr>
            <a:xfrm>
              <a:off x="2196263" y="1685256"/>
              <a:ext cx="17994" cy="17994"/>
            </a:xfrm>
            <a:custGeom>
              <a:avLst/>
              <a:gdLst/>
              <a:ahLst/>
              <a:cxnLst/>
              <a:rect l="l" t="t" r="r" b="b"/>
              <a:pathLst>
                <a:path w="686" h="686" extrusionOk="0">
                  <a:moveTo>
                    <a:pt x="340" y="1"/>
                  </a:moveTo>
                  <a:cubicBezTo>
                    <a:pt x="150" y="1"/>
                    <a:pt x="1" y="156"/>
                    <a:pt x="1" y="340"/>
                  </a:cubicBezTo>
                  <a:cubicBezTo>
                    <a:pt x="1" y="529"/>
                    <a:pt x="150" y="685"/>
                    <a:pt x="340" y="685"/>
                  </a:cubicBezTo>
                  <a:cubicBezTo>
                    <a:pt x="529" y="685"/>
                    <a:pt x="685" y="529"/>
                    <a:pt x="685" y="340"/>
                  </a:cubicBezTo>
                  <a:cubicBezTo>
                    <a:pt x="685" y="156"/>
                    <a:pt x="529" y="1"/>
                    <a:pt x="34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34" name="Google Shape;16534;p81"/>
            <p:cNvSpPr/>
            <p:nvPr/>
          </p:nvSpPr>
          <p:spPr>
            <a:xfrm>
              <a:off x="2047040" y="1774884"/>
              <a:ext cx="167216" cy="71529"/>
            </a:xfrm>
            <a:custGeom>
              <a:avLst/>
              <a:gdLst/>
              <a:ahLst/>
              <a:cxnLst/>
              <a:rect l="l" t="t" r="r" b="b"/>
              <a:pathLst>
                <a:path w="6375" h="2727" extrusionOk="0">
                  <a:moveTo>
                    <a:pt x="1703" y="1"/>
                  </a:moveTo>
                  <a:cubicBezTo>
                    <a:pt x="760" y="1"/>
                    <a:pt x="1" y="611"/>
                    <a:pt x="1" y="1364"/>
                  </a:cubicBezTo>
                  <a:cubicBezTo>
                    <a:pt x="1" y="2116"/>
                    <a:pt x="760" y="2727"/>
                    <a:pt x="1703" y="2727"/>
                  </a:cubicBezTo>
                  <a:cubicBezTo>
                    <a:pt x="2340" y="2727"/>
                    <a:pt x="2889" y="2455"/>
                    <a:pt x="3188" y="2042"/>
                  </a:cubicBezTo>
                  <a:cubicBezTo>
                    <a:pt x="3479" y="2455"/>
                    <a:pt x="4035" y="2727"/>
                    <a:pt x="4666" y="2727"/>
                  </a:cubicBezTo>
                  <a:cubicBezTo>
                    <a:pt x="5608" y="2727"/>
                    <a:pt x="6374" y="2116"/>
                    <a:pt x="6374" y="1364"/>
                  </a:cubicBezTo>
                  <a:cubicBezTo>
                    <a:pt x="6374" y="611"/>
                    <a:pt x="5608" y="1"/>
                    <a:pt x="4666" y="1"/>
                  </a:cubicBezTo>
                  <a:cubicBezTo>
                    <a:pt x="4028" y="1"/>
                    <a:pt x="3479" y="272"/>
                    <a:pt x="3188" y="686"/>
                  </a:cubicBezTo>
                  <a:cubicBezTo>
                    <a:pt x="2889" y="279"/>
                    <a:pt x="2340" y="1"/>
                    <a:pt x="1703" y="1"/>
                  </a:cubicBezTo>
                  <a:close/>
                </a:path>
              </a:pathLst>
            </a:custGeom>
            <a:solidFill>
              <a:srgbClr val="E7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35" name="Google Shape;16535;p81"/>
            <p:cNvSpPr/>
            <p:nvPr/>
          </p:nvSpPr>
          <p:spPr>
            <a:xfrm>
              <a:off x="2085467" y="1771343"/>
              <a:ext cx="90205" cy="37588"/>
            </a:xfrm>
            <a:custGeom>
              <a:avLst/>
              <a:gdLst/>
              <a:ahLst/>
              <a:cxnLst/>
              <a:rect l="l" t="t" r="r" b="b"/>
              <a:pathLst>
                <a:path w="3439" h="1433" extrusionOk="0">
                  <a:moveTo>
                    <a:pt x="482" y="0"/>
                  </a:moveTo>
                  <a:cubicBezTo>
                    <a:pt x="149" y="7"/>
                    <a:pt x="0" y="421"/>
                    <a:pt x="258" y="631"/>
                  </a:cubicBezTo>
                  <a:lnTo>
                    <a:pt x="834" y="1112"/>
                  </a:lnTo>
                  <a:cubicBezTo>
                    <a:pt x="1092" y="1326"/>
                    <a:pt x="1407" y="1433"/>
                    <a:pt x="1723" y="1433"/>
                  </a:cubicBezTo>
                  <a:cubicBezTo>
                    <a:pt x="2038" y="1433"/>
                    <a:pt x="2353" y="1326"/>
                    <a:pt x="2611" y="1112"/>
                  </a:cubicBezTo>
                  <a:lnTo>
                    <a:pt x="3180" y="631"/>
                  </a:lnTo>
                  <a:cubicBezTo>
                    <a:pt x="3438" y="421"/>
                    <a:pt x="3289" y="7"/>
                    <a:pt x="2957" y="0"/>
                  </a:cubicBez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36" name="Google Shape;16536;p81"/>
            <p:cNvSpPr/>
            <p:nvPr/>
          </p:nvSpPr>
          <p:spPr>
            <a:xfrm>
              <a:off x="2085467" y="1771526"/>
              <a:ext cx="48762" cy="37404"/>
            </a:xfrm>
            <a:custGeom>
              <a:avLst/>
              <a:gdLst/>
              <a:ahLst/>
              <a:cxnLst/>
              <a:rect l="l" t="t" r="r" b="b"/>
              <a:pathLst>
                <a:path w="1859" h="1426" extrusionOk="0">
                  <a:moveTo>
                    <a:pt x="482" y="0"/>
                  </a:moveTo>
                  <a:cubicBezTo>
                    <a:pt x="149" y="0"/>
                    <a:pt x="0" y="414"/>
                    <a:pt x="251" y="624"/>
                  </a:cubicBezTo>
                  <a:lnTo>
                    <a:pt x="827" y="1105"/>
                  </a:lnTo>
                  <a:cubicBezTo>
                    <a:pt x="1080" y="1311"/>
                    <a:pt x="1390" y="1425"/>
                    <a:pt x="1711" y="1425"/>
                  </a:cubicBezTo>
                  <a:cubicBezTo>
                    <a:pt x="1760" y="1425"/>
                    <a:pt x="1809" y="1423"/>
                    <a:pt x="1858" y="1417"/>
                  </a:cubicBezTo>
                  <a:cubicBezTo>
                    <a:pt x="1817" y="1377"/>
                    <a:pt x="1777" y="1329"/>
                    <a:pt x="1743" y="1288"/>
                  </a:cubicBezTo>
                  <a:lnTo>
                    <a:pt x="1167" y="583"/>
                  </a:lnTo>
                  <a:cubicBezTo>
                    <a:pt x="1044" y="414"/>
                    <a:pt x="1004" y="197"/>
                    <a:pt x="1065" y="0"/>
                  </a:cubicBez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37" name="Google Shape;16537;p81"/>
            <p:cNvSpPr/>
            <p:nvPr/>
          </p:nvSpPr>
          <p:spPr>
            <a:xfrm>
              <a:off x="2041007" y="1792720"/>
              <a:ext cx="179125" cy="59752"/>
            </a:xfrm>
            <a:custGeom>
              <a:avLst/>
              <a:gdLst/>
              <a:ahLst/>
              <a:cxnLst/>
              <a:rect l="l" t="t" r="r" b="b"/>
              <a:pathLst>
                <a:path w="6829" h="2278" extrusionOk="0">
                  <a:moveTo>
                    <a:pt x="227" y="1"/>
                  </a:moveTo>
                  <a:cubicBezTo>
                    <a:pt x="114" y="1"/>
                    <a:pt x="0" y="77"/>
                    <a:pt x="0" y="230"/>
                  </a:cubicBezTo>
                  <a:cubicBezTo>
                    <a:pt x="0" y="1355"/>
                    <a:pt x="909" y="2270"/>
                    <a:pt x="2034" y="2277"/>
                  </a:cubicBezTo>
                  <a:cubicBezTo>
                    <a:pt x="2495" y="2277"/>
                    <a:pt x="2936" y="2121"/>
                    <a:pt x="3295" y="1830"/>
                  </a:cubicBezTo>
                  <a:cubicBezTo>
                    <a:pt x="3329" y="1803"/>
                    <a:pt x="3370" y="1789"/>
                    <a:pt x="3412" y="1789"/>
                  </a:cubicBezTo>
                  <a:cubicBezTo>
                    <a:pt x="3453" y="1789"/>
                    <a:pt x="3496" y="1803"/>
                    <a:pt x="3533" y="1830"/>
                  </a:cubicBezTo>
                  <a:cubicBezTo>
                    <a:pt x="3885" y="2121"/>
                    <a:pt x="4333" y="2277"/>
                    <a:pt x="4794" y="2277"/>
                  </a:cubicBezTo>
                  <a:cubicBezTo>
                    <a:pt x="5920" y="2270"/>
                    <a:pt x="6828" y="1348"/>
                    <a:pt x="6828" y="230"/>
                  </a:cubicBezTo>
                  <a:cubicBezTo>
                    <a:pt x="6828" y="77"/>
                    <a:pt x="6715" y="1"/>
                    <a:pt x="6601" y="1"/>
                  </a:cubicBezTo>
                  <a:cubicBezTo>
                    <a:pt x="6487" y="1"/>
                    <a:pt x="6374" y="77"/>
                    <a:pt x="6374" y="230"/>
                  </a:cubicBezTo>
                  <a:cubicBezTo>
                    <a:pt x="6374" y="1104"/>
                    <a:pt x="5669" y="1816"/>
                    <a:pt x="4794" y="1816"/>
                  </a:cubicBezTo>
                  <a:cubicBezTo>
                    <a:pt x="4785" y="1816"/>
                    <a:pt x="4775" y="1816"/>
                    <a:pt x="4766" y="1816"/>
                  </a:cubicBezTo>
                  <a:cubicBezTo>
                    <a:pt x="4416" y="1816"/>
                    <a:pt x="4082" y="1695"/>
                    <a:pt x="3818" y="1477"/>
                  </a:cubicBezTo>
                  <a:cubicBezTo>
                    <a:pt x="3699" y="1382"/>
                    <a:pt x="3557" y="1335"/>
                    <a:pt x="3414" y="1335"/>
                  </a:cubicBezTo>
                  <a:cubicBezTo>
                    <a:pt x="3272" y="1335"/>
                    <a:pt x="3129" y="1382"/>
                    <a:pt x="3011" y="1477"/>
                  </a:cubicBezTo>
                  <a:cubicBezTo>
                    <a:pt x="2740" y="1695"/>
                    <a:pt x="2405" y="1816"/>
                    <a:pt x="2062" y="1816"/>
                  </a:cubicBezTo>
                  <a:cubicBezTo>
                    <a:pt x="2053" y="1816"/>
                    <a:pt x="2044" y="1816"/>
                    <a:pt x="2034" y="1816"/>
                  </a:cubicBezTo>
                  <a:cubicBezTo>
                    <a:pt x="1160" y="1816"/>
                    <a:pt x="454" y="1104"/>
                    <a:pt x="454" y="230"/>
                  </a:cubicBezTo>
                  <a:cubicBezTo>
                    <a:pt x="454" y="77"/>
                    <a:pt x="341" y="1"/>
                    <a:pt x="227" y="1"/>
                  </a:cubicBez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538" name="Google Shape;16538;p81"/>
          <p:cNvGrpSpPr/>
          <p:nvPr/>
        </p:nvGrpSpPr>
        <p:grpSpPr>
          <a:xfrm>
            <a:off x="2236106" y="3365392"/>
            <a:ext cx="306471" cy="370000"/>
            <a:chOff x="2236106" y="3365392"/>
            <a:chExt cx="306471" cy="370000"/>
          </a:xfrm>
        </p:grpSpPr>
        <p:sp>
          <p:nvSpPr>
            <p:cNvPr id="16539" name="Google Shape;16539;p81"/>
            <p:cNvSpPr/>
            <p:nvPr/>
          </p:nvSpPr>
          <p:spPr>
            <a:xfrm>
              <a:off x="2413788" y="3588085"/>
              <a:ext cx="128789" cy="88107"/>
            </a:xfrm>
            <a:custGeom>
              <a:avLst/>
              <a:gdLst/>
              <a:ahLst/>
              <a:cxnLst/>
              <a:rect l="l" t="t" r="r" b="b"/>
              <a:pathLst>
                <a:path w="4910" h="3359" extrusionOk="0">
                  <a:moveTo>
                    <a:pt x="2793" y="0"/>
                  </a:moveTo>
                  <a:cubicBezTo>
                    <a:pt x="2259" y="0"/>
                    <a:pt x="1705" y="75"/>
                    <a:pt x="1234" y="293"/>
                  </a:cubicBezTo>
                  <a:cubicBezTo>
                    <a:pt x="285" y="741"/>
                    <a:pt x="0" y="2111"/>
                    <a:pt x="211" y="2558"/>
                  </a:cubicBezTo>
                  <a:cubicBezTo>
                    <a:pt x="366" y="2895"/>
                    <a:pt x="1128" y="3359"/>
                    <a:pt x="1902" y="3359"/>
                  </a:cubicBezTo>
                  <a:cubicBezTo>
                    <a:pt x="2140" y="3359"/>
                    <a:pt x="2380" y="3315"/>
                    <a:pt x="2604" y="3209"/>
                  </a:cubicBezTo>
                  <a:cubicBezTo>
                    <a:pt x="3770" y="2667"/>
                    <a:pt x="4577" y="1148"/>
                    <a:pt x="4848" y="565"/>
                  </a:cubicBezTo>
                  <a:cubicBezTo>
                    <a:pt x="4910" y="436"/>
                    <a:pt x="4842" y="293"/>
                    <a:pt x="4706" y="260"/>
                  </a:cubicBezTo>
                  <a:cubicBezTo>
                    <a:pt x="4330" y="162"/>
                    <a:pt x="3582" y="0"/>
                    <a:pt x="2793"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40" name="Google Shape;16540;p81"/>
            <p:cNvSpPr/>
            <p:nvPr/>
          </p:nvSpPr>
          <p:spPr>
            <a:xfrm>
              <a:off x="2413604" y="3588085"/>
              <a:ext cx="127740" cy="67831"/>
            </a:xfrm>
            <a:custGeom>
              <a:avLst/>
              <a:gdLst/>
              <a:ahLst/>
              <a:cxnLst/>
              <a:rect l="l" t="t" r="r" b="b"/>
              <a:pathLst>
                <a:path w="4870" h="2586" extrusionOk="0">
                  <a:moveTo>
                    <a:pt x="2798" y="0"/>
                  </a:moveTo>
                  <a:cubicBezTo>
                    <a:pt x="2263" y="0"/>
                    <a:pt x="1708" y="75"/>
                    <a:pt x="1235" y="293"/>
                  </a:cubicBezTo>
                  <a:cubicBezTo>
                    <a:pt x="285" y="741"/>
                    <a:pt x="1" y="2111"/>
                    <a:pt x="211" y="2558"/>
                  </a:cubicBezTo>
                  <a:cubicBezTo>
                    <a:pt x="218" y="2565"/>
                    <a:pt x="224" y="2578"/>
                    <a:pt x="231" y="2585"/>
                  </a:cubicBezTo>
                  <a:cubicBezTo>
                    <a:pt x="1011" y="2111"/>
                    <a:pt x="3140" y="890"/>
                    <a:pt x="4869" y="463"/>
                  </a:cubicBezTo>
                  <a:cubicBezTo>
                    <a:pt x="4869" y="368"/>
                    <a:pt x="4801" y="280"/>
                    <a:pt x="4713" y="260"/>
                  </a:cubicBezTo>
                  <a:cubicBezTo>
                    <a:pt x="4337" y="162"/>
                    <a:pt x="3589" y="0"/>
                    <a:pt x="2798"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41" name="Google Shape;16541;p81"/>
            <p:cNvSpPr/>
            <p:nvPr/>
          </p:nvSpPr>
          <p:spPr>
            <a:xfrm>
              <a:off x="2350469" y="3365471"/>
              <a:ext cx="64945" cy="86559"/>
            </a:xfrm>
            <a:custGeom>
              <a:avLst/>
              <a:gdLst/>
              <a:ahLst/>
              <a:cxnLst/>
              <a:rect l="l" t="t" r="r" b="b"/>
              <a:pathLst>
                <a:path w="2476" h="3300" extrusionOk="0">
                  <a:moveTo>
                    <a:pt x="763" y="0"/>
                  </a:moveTo>
                  <a:cubicBezTo>
                    <a:pt x="682" y="0"/>
                    <a:pt x="602" y="46"/>
                    <a:pt x="563" y="128"/>
                  </a:cubicBezTo>
                  <a:cubicBezTo>
                    <a:pt x="367" y="576"/>
                    <a:pt x="0" y="1552"/>
                    <a:pt x="204" y="2332"/>
                  </a:cubicBezTo>
                  <a:cubicBezTo>
                    <a:pt x="370" y="2952"/>
                    <a:pt x="1096" y="3300"/>
                    <a:pt x="1469" y="3300"/>
                  </a:cubicBezTo>
                  <a:cubicBezTo>
                    <a:pt x="1508" y="3300"/>
                    <a:pt x="1543" y="3296"/>
                    <a:pt x="1574" y="3288"/>
                  </a:cubicBezTo>
                  <a:cubicBezTo>
                    <a:pt x="1885" y="3200"/>
                    <a:pt x="2475" y="2468"/>
                    <a:pt x="2292" y="1790"/>
                  </a:cubicBezTo>
                  <a:cubicBezTo>
                    <a:pt x="2089" y="1010"/>
                    <a:pt x="1289" y="332"/>
                    <a:pt x="895" y="47"/>
                  </a:cubicBezTo>
                  <a:cubicBezTo>
                    <a:pt x="856" y="15"/>
                    <a:pt x="810" y="0"/>
                    <a:pt x="763"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42" name="Google Shape;16542;p81"/>
            <p:cNvSpPr/>
            <p:nvPr/>
          </p:nvSpPr>
          <p:spPr>
            <a:xfrm>
              <a:off x="2368436" y="3365392"/>
              <a:ext cx="46978" cy="86166"/>
            </a:xfrm>
            <a:custGeom>
              <a:avLst/>
              <a:gdLst/>
              <a:ahLst/>
              <a:cxnLst/>
              <a:rect l="l" t="t" r="r" b="b"/>
              <a:pathLst>
                <a:path w="1791" h="3285" extrusionOk="0">
                  <a:moveTo>
                    <a:pt x="86" y="0"/>
                  </a:moveTo>
                  <a:cubicBezTo>
                    <a:pt x="58" y="0"/>
                    <a:pt x="29" y="6"/>
                    <a:pt x="0" y="16"/>
                  </a:cubicBezTo>
                  <a:cubicBezTo>
                    <a:pt x="373" y="1087"/>
                    <a:pt x="672" y="2179"/>
                    <a:pt x="889" y="3284"/>
                  </a:cubicBezTo>
                  <a:cubicBezTo>
                    <a:pt x="1207" y="3196"/>
                    <a:pt x="1790" y="2471"/>
                    <a:pt x="1607" y="1793"/>
                  </a:cubicBezTo>
                  <a:cubicBezTo>
                    <a:pt x="1404" y="1013"/>
                    <a:pt x="604" y="335"/>
                    <a:pt x="210" y="43"/>
                  </a:cubicBezTo>
                  <a:cubicBezTo>
                    <a:pt x="173" y="14"/>
                    <a:pt x="130" y="0"/>
                    <a:pt x="86"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43" name="Google Shape;16543;p81"/>
            <p:cNvSpPr/>
            <p:nvPr/>
          </p:nvSpPr>
          <p:spPr>
            <a:xfrm>
              <a:off x="2236106" y="3542156"/>
              <a:ext cx="145157" cy="92618"/>
            </a:xfrm>
            <a:custGeom>
              <a:avLst/>
              <a:gdLst/>
              <a:ahLst/>
              <a:cxnLst/>
              <a:rect l="l" t="t" r="r" b="b"/>
              <a:pathLst>
                <a:path w="5534" h="3531" extrusionOk="0">
                  <a:moveTo>
                    <a:pt x="2978" y="0"/>
                  </a:moveTo>
                  <a:cubicBezTo>
                    <a:pt x="1844" y="0"/>
                    <a:pt x="668" y="449"/>
                    <a:pt x="177" y="654"/>
                  </a:cubicBezTo>
                  <a:cubicBezTo>
                    <a:pt x="48" y="709"/>
                    <a:pt x="0" y="865"/>
                    <a:pt x="82" y="980"/>
                  </a:cubicBezTo>
                  <a:cubicBezTo>
                    <a:pt x="462" y="1549"/>
                    <a:pt x="1580" y="3062"/>
                    <a:pt x="2923" y="3462"/>
                  </a:cubicBezTo>
                  <a:cubicBezTo>
                    <a:pt x="3082" y="3509"/>
                    <a:pt x="3245" y="3530"/>
                    <a:pt x="3406" y="3530"/>
                  </a:cubicBezTo>
                  <a:cubicBezTo>
                    <a:pt x="4348" y="3530"/>
                    <a:pt x="5257" y="2805"/>
                    <a:pt x="5384" y="2377"/>
                  </a:cubicBezTo>
                  <a:cubicBezTo>
                    <a:pt x="5533" y="1868"/>
                    <a:pt x="5005" y="444"/>
                    <a:pt x="3920" y="126"/>
                  </a:cubicBezTo>
                  <a:cubicBezTo>
                    <a:pt x="3621" y="37"/>
                    <a:pt x="3301" y="0"/>
                    <a:pt x="2978"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44" name="Google Shape;16544;p81"/>
            <p:cNvSpPr/>
            <p:nvPr/>
          </p:nvSpPr>
          <p:spPr>
            <a:xfrm>
              <a:off x="2236814" y="3542156"/>
              <a:ext cx="144449" cy="63608"/>
            </a:xfrm>
            <a:custGeom>
              <a:avLst/>
              <a:gdLst/>
              <a:ahLst/>
              <a:cxnLst/>
              <a:rect l="l" t="t" r="r" b="b"/>
              <a:pathLst>
                <a:path w="5507" h="2425" extrusionOk="0">
                  <a:moveTo>
                    <a:pt x="2951" y="0"/>
                  </a:moveTo>
                  <a:cubicBezTo>
                    <a:pt x="1818" y="0"/>
                    <a:pt x="642" y="449"/>
                    <a:pt x="157" y="654"/>
                  </a:cubicBezTo>
                  <a:cubicBezTo>
                    <a:pt x="48" y="702"/>
                    <a:pt x="1" y="817"/>
                    <a:pt x="34" y="926"/>
                  </a:cubicBezTo>
                  <a:cubicBezTo>
                    <a:pt x="1085" y="1007"/>
                    <a:pt x="4103" y="1346"/>
                    <a:pt x="5337" y="2424"/>
                  </a:cubicBezTo>
                  <a:cubicBezTo>
                    <a:pt x="5344" y="2404"/>
                    <a:pt x="5351" y="2390"/>
                    <a:pt x="5357" y="2370"/>
                  </a:cubicBezTo>
                  <a:cubicBezTo>
                    <a:pt x="5506" y="1868"/>
                    <a:pt x="4978" y="444"/>
                    <a:pt x="3893" y="126"/>
                  </a:cubicBezTo>
                  <a:cubicBezTo>
                    <a:pt x="3594" y="37"/>
                    <a:pt x="3274" y="0"/>
                    <a:pt x="2951"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45" name="Google Shape;16545;p81"/>
            <p:cNvSpPr/>
            <p:nvPr/>
          </p:nvSpPr>
          <p:spPr>
            <a:xfrm>
              <a:off x="2298717" y="3457171"/>
              <a:ext cx="81654" cy="61693"/>
            </a:xfrm>
            <a:custGeom>
              <a:avLst/>
              <a:gdLst/>
              <a:ahLst/>
              <a:cxnLst/>
              <a:rect l="l" t="t" r="r" b="b"/>
              <a:pathLst>
                <a:path w="3113" h="2352" extrusionOk="0">
                  <a:moveTo>
                    <a:pt x="870" y="0"/>
                  </a:moveTo>
                  <a:cubicBezTo>
                    <a:pt x="618" y="0"/>
                    <a:pt x="394" y="18"/>
                    <a:pt x="231" y="36"/>
                  </a:cubicBezTo>
                  <a:cubicBezTo>
                    <a:pt x="88" y="50"/>
                    <a:pt x="0" y="192"/>
                    <a:pt x="48" y="328"/>
                  </a:cubicBezTo>
                  <a:cubicBezTo>
                    <a:pt x="204" y="789"/>
                    <a:pt x="611" y="1759"/>
                    <a:pt x="1289" y="2186"/>
                  </a:cubicBezTo>
                  <a:cubicBezTo>
                    <a:pt x="1479" y="2305"/>
                    <a:pt x="1699" y="2352"/>
                    <a:pt x="1915" y="2352"/>
                  </a:cubicBezTo>
                  <a:cubicBezTo>
                    <a:pt x="2376" y="2352"/>
                    <a:pt x="2821" y="2138"/>
                    <a:pt x="2936" y="1948"/>
                  </a:cubicBezTo>
                  <a:cubicBezTo>
                    <a:pt x="3113" y="1670"/>
                    <a:pt x="3038" y="735"/>
                    <a:pt x="2441" y="362"/>
                  </a:cubicBezTo>
                  <a:cubicBezTo>
                    <a:pt x="1989" y="72"/>
                    <a:pt x="1374" y="0"/>
                    <a:pt x="870"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46" name="Google Shape;16546;p81"/>
            <p:cNvSpPr/>
            <p:nvPr/>
          </p:nvSpPr>
          <p:spPr>
            <a:xfrm>
              <a:off x="2299609" y="3457171"/>
              <a:ext cx="80762" cy="51647"/>
            </a:xfrm>
            <a:custGeom>
              <a:avLst/>
              <a:gdLst/>
              <a:ahLst/>
              <a:cxnLst/>
              <a:rect l="l" t="t" r="r" b="b"/>
              <a:pathLst>
                <a:path w="3079" h="1969" extrusionOk="0">
                  <a:moveTo>
                    <a:pt x="836" y="0"/>
                  </a:moveTo>
                  <a:cubicBezTo>
                    <a:pt x="584" y="0"/>
                    <a:pt x="360" y="18"/>
                    <a:pt x="197" y="36"/>
                  </a:cubicBezTo>
                  <a:cubicBezTo>
                    <a:pt x="95" y="50"/>
                    <a:pt x="14" y="124"/>
                    <a:pt x="0" y="226"/>
                  </a:cubicBezTo>
                  <a:cubicBezTo>
                    <a:pt x="570" y="470"/>
                    <a:pt x="1953" y="1114"/>
                    <a:pt x="2889" y="1969"/>
                  </a:cubicBezTo>
                  <a:cubicBezTo>
                    <a:pt x="2889" y="1962"/>
                    <a:pt x="2902" y="1955"/>
                    <a:pt x="2902" y="1948"/>
                  </a:cubicBezTo>
                  <a:cubicBezTo>
                    <a:pt x="3079" y="1670"/>
                    <a:pt x="3004" y="735"/>
                    <a:pt x="2407" y="362"/>
                  </a:cubicBezTo>
                  <a:cubicBezTo>
                    <a:pt x="1955" y="72"/>
                    <a:pt x="1340" y="0"/>
                    <a:pt x="836"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47" name="Google Shape;16547;p81"/>
            <p:cNvSpPr/>
            <p:nvPr/>
          </p:nvSpPr>
          <p:spPr>
            <a:xfrm>
              <a:off x="2421080" y="3480857"/>
              <a:ext cx="85929" cy="59044"/>
            </a:xfrm>
            <a:custGeom>
              <a:avLst/>
              <a:gdLst/>
              <a:ahLst/>
              <a:cxnLst/>
              <a:rect l="l" t="t" r="r" b="b"/>
              <a:pathLst>
                <a:path w="3276" h="2251" extrusionOk="0">
                  <a:moveTo>
                    <a:pt x="1879" y="0"/>
                  </a:moveTo>
                  <a:cubicBezTo>
                    <a:pt x="1519" y="0"/>
                    <a:pt x="1146" y="50"/>
                    <a:pt x="828" y="198"/>
                  </a:cubicBezTo>
                  <a:cubicBezTo>
                    <a:pt x="190" y="496"/>
                    <a:pt x="0" y="1418"/>
                    <a:pt x="136" y="1717"/>
                  </a:cubicBezTo>
                  <a:cubicBezTo>
                    <a:pt x="245" y="1944"/>
                    <a:pt x="752" y="2251"/>
                    <a:pt x="1269" y="2251"/>
                  </a:cubicBezTo>
                  <a:cubicBezTo>
                    <a:pt x="1430" y="2251"/>
                    <a:pt x="1592" y="2221"/>
                    <a:pt x="1743" y="2151"/>
                  </a:cubicBezTo>
                  <a:cubicBezTo>
                    <a:pt x="2475" y="1812"/>
                    <a:pt x="2991" y="903"/>
                    <a:pt x="3208" y="462"/>
                  </a:cubicBezTo>
                  <a:cubicBezTo>
                    <a:pt x="3275" y="333"/>
                    <a:pt x="3201" y="184"/>
                    <a:pt x="3065" y="150"/>
                  </a:cubicBezTo>
                  <a:cubicBezTo>
                    <a:pt x="2793" y="85"/>
                    <a:pt x="2347" y="0"/>
                    <a:pt x="1879" y="0"/>
                  </a:cubicBezTo>
                  <a:close/>
                </a:path>
              </a:pathLst>
            </a:custGeom>
            <a:solidFill>
              <a:srgbClr val="C1CD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48" name="Google Shape;16548;p81"/>
            <p:cNvSpPr/>
            <p:nvPr/>
          </p:nvSpPr>
          <p:spPr>
            <a:xfrm>
              <a:off x="2421080" y="3480857"/>
              <a:ext cx="85221" cy="47345"/>
            </a:xfrm>
            <a:custGeom>
              <a:avLst/>
              <a:gdLst/>
              <a:ahLst/>
              <a:cxnLst/>
              <a:rect l="l" t="t" r="r" b="b"/>
              <a:pathLst>
                <a:path w="3249" h="1805" extrusionOk="0">
                  <a:moveTo>
                    <a:pt x="1881" y="0"/>
                  </a:moveTo>
                  <a:cubicBezTo>
                    <a:pt x="1520" y="0"/>
                    <a:pt x="1146" y="50"/>
                    <a:pt x="828" y="198"/>
                  </a:cubicBezTo>
                  <a:cubicBezTo>
                    <a:pt x="190" y="496"/>
                    <a:pt x="0" y="1418"/>
                    <a:pt x="143" y="1717"/>
                  </a:cubicBezTo>
                  <a:cubicBezTo>
                    <a:pt x="156" y="1744"/>
                    <a:pt x="177" y="1778"/>
                    <a:pt x="204" y="1805"/>
                  </a:cubicBezTo>
                  <a:cubicBezTo>
                    <a:pt x="868" y="1113"/>
                    <a:pt x="2509" y="605"/>
                    <a:pt x="3221" y="408"/>
                  </a:cubicBezTo>
                  <a:cubicBezTo>
                    <a:pt x="3248" y="293"/>
                    <a:pt x="3180" y="177"/>
                    <a:pt x="3065" y="150"/>
                  </a:cubicBezTo>
                  <a:cubicBezTo>
                    <a:pt x="2797" y="85"/>
                    <a:pt x="2351" y="0"/>
                    <a:pt x="1881" y="0"/>
                  </a:cubicBezTo>
                  <a:close/>
                </a:path>
              </a:pathLst>
            </a:custGeom>
            <a:solidFill>
              <a:srgbClr val="D2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49" name="Google Shape;16549;p81"/>
            <p:cNvSpPr/>
            <p:nvPr/>
          </p:nvSpPr>
          <p:spPr>
            <a:xfrm>
              <a:off x="2379269" y="3608807"/>
              <a:ext cx="129340" cy="76093"/>
            </a:xfrm>
            <a:custGeom>
              <a:avLst/>
              <a:gdLst/>
              <a:ahLst/>
              <a:cxnLst/>
              <a:rect l="l" t="t" r="r" b="b"/>
              <a:pathLst>
                <a:path w="4931" h="2901" extrusionOk="0">
                  <a:moveTo>
                    <a:pt x="4618" y="0"/>
                  </a:moveTo>
                  <a:cubicBezTo>
                    <a:pt x="4595" y="0"/>
                    <a:pt x="4570" y="4"/>
                    <a:pt x="4544" y="12"/>
                  </a:cubicBezTo>
                  <a:cubicBezTo>
                    <a:pt x="2008" y="751"/>
                    <a:pt x="225" y="2439"/>
                    <a:pt x="150" y="2514"/>
                  </a:cubicBezTo>
                  <a:cubicBezTo>
                    <a:pt x="1" y="2656"/>
                    <a:pt x="96" y="2900"/>
                    <a:pt x="306" y="2900"/>
                  </a:cubicBezTo>
                  <a:cubicBezTo>
                    <a:pt x="360" y="2900"/>
                    <a:pt x="414" y="2880"/>
                    <a:pt x="462" y="2839"/>
                  </a:cubicBezTo>
                  <a:cubicBezTo>
                    <a:pt x="476" y="2819"/>
                    <a:pt x="2238" y="1151"/>
                    <a:pt x="4666" y="446"/>
                  </a:cubicBezTo>
                  <a:cubicBezTo>
                    <a:pt x="4931" y="366"/>
                    <a:pt x="4849" y="0"/>
                    <a:pt x="4618" y="0"/>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50" name="Google Shape;16550;p81"/>
            <p:cNvSpPr/>
            <p:nvPr/>
          </p:nvSpPr>
          <p:spPr>
            <a:xfrm>
              <a:off x="2274035" y="3568019"/>
              <a:ext cx="22400" cy="12485"/>
            </a:xfrm>
            <a:custGeom>
              <a:avLst/>
              <a:gdLst/>
              <a:ahLst/>
              <a:cxnLst/>
              <a:rect l="l" t="t" r="r" b="b"/>
              <a:pathLst>
                <a:path w="854" h="476" extrusionOk="0">
                  <a:moveTo>
                    <a:pt x="311" y="1"/>
                  </a:moveTo>
                  <a:cubicBezTo>
                    <a:pt x="25" y="1"/>
                    <a:pt x="1" y="428"/>
                    <a:pt x="290" y="455"/>
                  </a:cubicBezTo>
                  <a:cubicBezTo>
                    <a:pt x="290" y="455"/>
                    <a:pt x="378" y="455"/>
                    <a:pt x="514" y="475"/>
                  </a:cubicBezTo>
                  <a:lnTo>
                    <a:pt x="541" y="475"/>
                  </a:lnTo>
                  <a:cubicBezTo>
                    <a:pt x="826" y="475"/>
                    <a:pt x="853" y="48"/>
                    <a:pt x="562" y="21"/>
                  </a:cubicBezTo>
                  <a:lnTo>
                    <a:pt x="562" y="21"/>
                  </a:lnTo>
                  <a:lnTo>
                    <a:pt x="562" y="28"/>
                  </a:lnTo>
                  <a:cubicBezTo>
                    <a:pt x="406" y="7"/>
                    <a:pt x="317" y="1"/>
                    <a:pt x="317" y="1"/>
                  </a:cubicBezTo>
                  <a:cubicBezTo>
                    <a:pt x="315" y="1"/>
                    <a:pt x="313" y="1"/>
                    <a:pt x="311" y="1"/>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51" name="Google Shape;16551;p81"/>
            <p:cNvSpPr/>
            <p:nvPr/>
          </p:nvSpPr>
          <p:spPr>
            <a:xfrm>
              <a:off x="2450012" y="3500398"/>
              <a:ext cx="20722" cy="13823"/>
            </a:xfrm>
            <a:custGeom>
              <a:avLst/>
              <a:gdLst/>
              <a:ahLst/>
              <a:cxnLst/>
              <a:rect l="l" t="t" r="r" b="b"/>
              <a:pathLst>
                <a:path w="790" h="527" extrusionOk="0">
                  <a:moveTo>
                    <a:pt x="547" y="0"/>
                  </a:moveTo>
                  <a:cubicBezTo>
                    <a:pt x="526" y="0"/>
                    <a:pt x="505" y="3"/>
                    <a:pt x="484" y="9"/>
                  </a:cubicBezTo>
                  <a:cubicBezTo>
                    <a:pt x="396" y="29"/>
                    <a:pt x="308" y="56"/>
                    <a:pt x="226" y="83"/>
                  </a:cubicBezTo>
                  <a:cubicBezTo>
                    <a:pt x="0" y="126"/>
                    <a:pt x="110" y="526"/>
                    <a:pt x="302" y="526"/>
                  </a:cubicBezTo>
                  <a:cubicBezTo>
                    <a:pt x="324" y="526"/>
                    <a:pt x="346" y="521"/>
                    <a:pt x="369" y="511"/>
                  </a:cubicBezTo>
                  <a:cubicBezTo>
                    <a:pt x="443" y="483"/>
                    <a:pt x="525" y="456"/>
                    <a:pt x="599" y="436"/>
                  </a:cubicBezTo>
                  <a:cubicBezTo>
                    <a:pt x="721" y="402"/>
                    <a:pt x="789" y="287"/>
                    <a:pt x="762" y="165"/>
                  </a:cubicBezTo>
                  <a:cubicBezTo>
                    <a:pt x="734" y="64"/>
                    <a:pt x="646" y="0"/>
                    <a:pt x="547" y="0"/>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52" name="Google Shape;16552;p81"/>
            <p:cNvSpPr/>
            <p:nvPr/>
          </p:nvSpPr>
          <p:spPr>
            <a:xfrm>
              <a:off x="2303675" y="3396003"/>
              <a:ext cx="142088" cy="339390"/>
            </a:xfrm>
            <a:custGeom>
              <a:avLst/>
              <a:gdLst/>
              <a:ahLst/>
              <a:cxnLst/>
              <a:rect l="l" t="t" r="r" b="b"/>
              <a:pathLst>
                <a:path w="5417" h="12939" extrusionOk="0">
                  <a:moveTo>
                    <a:pt x="2876" y="0"/>
                  </a:moveTo>
                  <a:cubicBezTo>
                    <a:pt x="2738" y="0"/>
                    <a:pt x="2598" y="119"/>
                    <a:pt x="2652" y="293"/>
                  </a:cubicBezTo>
                  <a:cubicBezTo>
                    <a:pt x="3120" y="1758"/>
                    <a:pt x="3398" y="3270"/>
                    <a:pt x="3486" y="4802"/>
                  </a:cubicBezTo>
                  <a:cubicBezTo>
                    <a:pt x="2944" y="4063"/>
                    <a:pt x="2225" y="3473"/>
                    <a:pt x="1398" y="3080"/>
                  </a:cubicBezTo>
                  <a:cubicBezTo>
                    <a:pt x="1361" y="3063"/>
                    <a:pt x="1327" y="3055"/>
                    <a:pt x="1294" y="3055"/>
                  </a:cubicBezTo>
                  <a:cubicBezTo>
                    <a:pt x="1074" y="3055"/>
                    <a:pt x="968" y="3412"/>
                    <a:pt x="1228" y="3501"/>
                  </a:cubicBezTo>
                  <a:cubicBezTo>
                    <a:pt x="2212" y="3968"/>
                    <a:pt x="3018" y="4755"/>
                    <a:pt x="3520" y="5725"/>
                  </a:cubicBezTo>
                  <a:cubicBezTo>
                    <a:pt x="3527" y="6579"/>
                    <a:pt x="3480" y="7427"/>
                    <a:pt x="3385" y="8281"/>
                  </a:cubicBezTo>
                  <a:cubicBezTo>
                    <a:pt x="2740" y="7379"/>
                    <a:pt x="1439" y="6938"/>
                    <a:pt x="354" y="6721"/>
                  </a:cubicBezTo>
                  <a:cubicBezTo>
                    <a:pt x="341" y="6720"/>
                    <a:pt x="328" y="6719"/>
                    <a:pt x="316" y="6719"/>
                  </a:cubicBezTo>
                  <a:cubicBezTo>
                    <a:pt x="62" y="6719"/>
                    <a:pt x="0" y="7104"/>
                    <a:pt x="266" y="7162"/>
                  </a:cubicBezTo>
                  <a:cubicBezTo>
                    <a:pt x="1262" y="7366"/>
                    <a:pt x="2964" y="7874"/>
                    <a:pt x="3283" y="9088"/>
                  </a:cubicBezTo>
                  <a:cubicBezTo>
                    <a:pt x="2957" y="11224"/>
                    <a:pt x="2415" y="12600"/>
                    <a:pt x="2401" y="12627"/>
                  </a:cubicBezTo>
                  <a:cubicBezTo>
                    <a:pt x="2328" y="12805"/>
                    <a:pt x="2474" y="12939"/>
                    <a:pt x="2618" y="12939"/>
                  </a:cubicBezTo>
                  <a:cubicBezTo>
                    <a:pt x="2700" y="12939"/>
                    <a:pt x="2780" y="12897"/>
                    <a:pt x="2822" y="12797"/>
                  </a:cubicBezTo>
                  <a:cubicBezTo>
                    <a:pt x="2829" y="12763"/>
                    <a:pt x="3398" y="11332"/>
                    <a:pt x="3737" y="9108"/>
                  </a:cubicBezTo>
                  <a:lnTo>
                    <a:pt x="3737" y="9101"/>
                  </a:lnTo>
                  <a:cubicBezTo>
                    <a:pt x="3859" y="8254"/>
                    <a:pt x="3941" y="7393"/>
                    <a:pt x="3961" y="6538"/>
                  </a:cubicBezTo>
                  <a:cubicBezTo>
                    <a:pt x="4151" y="5833"/>
                    <a:pt x="4598" y="5230"/>
                    <a:pt x="5209" y="4843"/>
                  </a:cubicBezTo>
                  <a:cubicBezTo>
                    <a:pt x="5417" y="4708"/>
                    <a:pt x="5284" y="4424"/>
                    <a:pt x="5090" y="4424"/>
                  </a:cubicBezTo>
                  <a:cubicBezTo>
                    <a:pt x="5050" y="4424"/>
                    <a:pt x="5007" y="4436"/>
                    <a:pt x="4965" y="4463"/>
                  </a:cubicBezTo>
                  <a:cubicBezTo>
                    <a:pt x="4564" y="4721"/>
                    <a:pt x="4219" y="5060"/>
                    <a:pt x="3961" y="5453"/>
                  </a:cubicBezTo>
                  <a:cubicBezTo>
                    <a:pt x="3920" y="3657"/>
                    <a:pt x="3629" y="1873"/>
                    <a:pt x="3086" y="158"/>
                  </a:cubicBezTo>
                  <a:cubicBezTo>
                    <a:pt x="3050" y="48"/>
                    <a:pt x="2963" y="0"/>
                    <a:pt x="2876" y="0"/>
                  </a:cubicBezTo>
                  <a:close/>
                </a:path>
              </a:pathLst>
            </a:custGeom>
            <a:solidFill>
              <a:srgbClr val="AD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553" name="Google Shape;16553;p81"/>
          <p:cNvGrpSpPr/>
          <p:nvPr/>
        </p:nvGrpSpPr>
        <p:grpSpPr>
          <a:xfrm>
            <a:off x="5492823" y="3385563"/>
            <a:ext cx="375325" cy="329606"/>
            <a:chOff x="5492823" y="3385563"/>
            <a:chExt cx="375325" cy="329606"/>
          </a:xfrm>
        </p:grpSpPr>
        <p:sp>
          <p:nvSpPr>
            <p:cNvPr id="16554" name="Google Shape;16554;p81"/>
            <p:cNvSpPr/>
            <p:nvPr/>
          </p:nvSpPr>
          <p:spPr>
            <a:xfrm>
              <a:off x="5531617" y="3399019"/>
              <a:ext cx="53719" cy="53404"/>
            </a:xfrm>
            <a:custGeom>
              <a:avLst/>
              <a:gdLst/>
              <a:ahLst/>
              <a:cxnLst/>
              <a:rect l="l" t="t" r="r" b="b"/>
              <a:pathLst>
                <a:path w="2048" h="2036" extrusionOk="0">
                  <a:moveTo>
                    <a:pt x="881" y="1"/>
                  </a:moveTo>
                  <a:cubicBezTo>
                    <a:pt x="744" y="1"/>
                    <a:pt x="609" y="37"/>
                    <a:pt x="488" y="111"/>
                  </a:cubicBezTo>
                  <a:cubicBezTo>
                    <a:pt x="109" y="341"/>
                    <a:pt x="0" y="850"/>
                    <a:pt x="305" y="1324"/>
                  </a:cubicBezTo>
                  <a:cubicBezTo>
                    <a:pt x="549" y="1704"/>
                    <a:pt x="1031" y="2036"/>
                    <a:pt x="1409" y="2036"/>
                  </a:cubicBezTo>
                  <a:cubicBezTo>
                    <a:pt x="1504" y="2036"/>
                    <a:pt x="1592" y="2015"/>
                    <a:pt x="1668" y="1968"/>
                  </a:cubicBezTo>
                  <a:cubicBezTo>
                    <a:pt x="2048" y="1738"/>
                    <a:pt x="1987" y="965"/>
                    <a:pt x="1682" y="490"/>
                  </a:cubicBezTo>
                  <a:cubicBezTo>
                    <a:pt x="1478" y="167"/>
                    <a:pt x="1174" y="1"/>
                    <a:pt x="881"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55" name="Google Shape;16555;p81"/>
            <p:cNvSpPr/>
            <p:nvPr/>
          </p:nvSpPr>
          <p:spPr>
            <a:xfrm>
              <a:off x="5492823" y="3446417"/>
              <a:ext cx="50729" cy="42388"/>
            </a:xfrm>
            <a:custGeom>
              <a:avLst/>
              <a:gdLst/>
              <a:ahLst/>
              <a:cxnLst/>
              <a:rect l="l" t="t" r="r" b="b"/>
              <a:pathLst>
                <a:path w="1934" h="1616" extrusionOk="0">
                  <a:moveTo>
                    <a:pt x="726" y="0"/>
                  </a:moveTo>
                  <a:cubicBezTo>
                    <a:pt x="538" y="0"/>
                    <a:pt x="366" y="75"/>
                    <a:pt x="245" y="216"/>
                  </a:cubicBezTo>
                  <a:cubicBezTo>
                    <a:pt x="1" y="501"/>
                    <a:pt x="42" y="941"/>
                    <a:pt x="414" y="1267"/>
                  </a:cubicBezTo>
                  <a:cubicBezTo>
                    <a:pt x="655" y="1472"/>
                    <a:pt x="1010" y="1615"/>
                    <a:pt x="1298" y="1615"/>
                  </a:cubicBezTo>
                  <a:cubicBezTo>
                    <a:pt x="1457" y="1615"/>
                    <a:pt x="1596" y="1572"/>
                    <a:pt x="1682" y="1470"/>
                  </a:cubicBezTo>
                  <a:cubicBezTo>
                    <a:pt x="1933" y="1192"/>
                    <a:pt x="1682" y="562"/>
                    <a:pt x="1316" y="243"/>
                  </a:cubicBezTo>
                  <a:cubicBezTo>
                    <a:pt x="1128" y="78"/>
                    <a:pt x="918" y="0"/>
                    <a:pt x="726"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56" name="Google Shape;16556;p81"/>
            <p:cNvSpPr/>
            <p:nvPr/>
          </p:nvSpPr>
          <p:spPr>
            <a:xfrm>
              <a:off x="5654321" y="3412318"/>
              <a:ext cx="43437" cy="47660"/>
            </a:xfrm>
            <a:custGeom>
              <a:avLst/>
              <a:gdLst/>
              <a:ahLst/>
              <a:cxnLst/>
              <a:rect l="l" t="t" r="r" b="b"/>
              <a:pathLst>
                <a:path w="1656" h="1817" extrusionOk="0">
                  <a:moveTo>
                    <a:pt x="917" y="0"/>
                  </a:moveTo>
                  <a:cubicBezTo>
                    <a:pt x="645" y="0"/>
                    <a:pt x="369" y="174"/>
                    <a:pt x="211" y="505"/>
                  </a:cubicBezTo>
                  <a:cubicBezTo>
                    <a:pt x="1" y="946"/>
                    <a:pt x="14" y="1617"/>
                    <a:pt x="353" y="1780"/>
                  </a:cubicBezTo>
                  <a:cubicBezTo>
                    <a:pt x="405" y="1805"/>
                    <a:pt x="462" y="1817"/>
                    <a:pt x="522" y="1817"/>
                  </a:cubicBezTo>
                  <a:cubicBezTo>
                    <a:pt x="849" y="1817"/>
                    <a:pt x="1260" y="1467"/>
                    <a:pt x="1438" y="1089"/>
                  </a:cubicBezTo>
                  <a:cubicBezTo>
                    <a:pt x="1655" y="648"/>
                    <a:pt x="1520" y="221"/>
                    <a:pt x="1181" y="58"/>
                  </a:cubicBezTo>
                  <a:cubicBezTo>
                    <a:pt x="1096" y="19"/>
                    <a:pt x="1007" y="0"/>
                    <a:pt x="917"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57" name="Google Shape;16557;p81"/>
            <p:cNvSpPr/>
            <p:nvPr/>
          </p:nvSpPr>
          <p:spPr>
            <a:xfrm>
              <a:off x="5541742" y="3464332"/>
              <a:ext cx="135373" cy="89182"/>
            </a:xfrm>
            <a:custGeom>
              <a:avLst/>
              <a:gdLst/>
              <a:ahLst/>
              <a:cxnLst/>
              <a:rect l="l" t="t" r="r" b="b"/>
              <a:pathLst>
                <a:path w="5161" h="3400" extrusionOk="0">
                  <a:moveTo>
                    <a:pt x="2723" y="0"/>
                  </a:moveTo>
                  <a:cubicBezTo>
                    <a:pt x="2543" y="0"/>
                    <a:pt x="2362" y="18"/>
                    <a:pt x="2184" y="55"/>
                  </a:cubicBezTo>
                  <a:cubicBezTo>
                    <a:pt x="862" y="326"/>
                    <a:pt x="1" y="1547"/>
                    <a:pt x="204" y="2537"/>
                  </a:cubicBezTo>
                  <a:cubicBezTo>
                    <a:pt x="336" y="3180"/>
                    <a:pt x="853" y="3400"/>
                    <a:pt x="1562" y="3400"/>
                  </a:cubicBezTo>
                  <a:cubicBezTo>
                    <a:pt x="1943" y="3400"/>
                    <a:pt x="2380" y="3336"/>
                    <a:pt x="2842" y="3242"/>
                  </a:cubicBezTo>
                  <a:cubicBezTo>
                    <a:pt x="4157" y="2970"/>
                    <a:pt x="5161" y="2503"/>
                    <a:pt x="4910" y="1519"/>
                  </a:cubicBezTo>
                  <a:cubicBezTo>
                    <a:pt x="4645" y="523"/>
                    <a:pt x="3818" y="204"/>
                    <a:pt x="3465" y="102"/>
                  </a:cubicBezTo>
                  <a:cubicBezTo>
                    <a:pt x="3224" y="35"/>
                    <a:pt x="2974" y="0"/>
                    <a:pt x="2723"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58" name="Google Shape;16558;p81"/>
            <p:cNvSpPr/>
            <p:nvPr/>
          </p:nvSpPr>
          <p:spPr>
            <a:xfrm>
              <a:off x="5596877" y="3385563"/>
              <a:ext cx="46270" cy="57470"/>
            </a:xfrm>
            <a:custGeom>
              <a:avLst/>
              <a:gdLst/>
              <a:ahLst/>
              <a:cxnLst/>
              <a:rect l="l" t="t" r="r" b="b"/>
              <a:pathLst>
                <a:path w="1764" h="2191" extrusionOk="0">
                  <a:moveTo>
                    <a:pt x="900" y="1"/>
                  </a:moveTo>
                  <a:cubicBezTo>
                    <a:pt x="513" y="1"/>
                    <a:pt x="174" y="303"/>
                    <a:pt x="89" y="800"/>
                  </a:cubicBezTo>
                  <a:cubicBezTo>
                    <a:pt x="1" y="1356"/>
                    <a:pt x="245" y="2102"/>
                    <a:pt x="679" y="2183"/>
                  </a:cubicBezTo>
                  <a:cubicBezTo>
                    <a:pt x="705" y="2188"/>
                    <a:pt x="732" y="2190"/>
                    <a:pt x="758" y="2190"/>
                  </a:cubicBezTo>
                  <a:cubicBezTo>
                    <a:pt x="1174" y="2190"/>
                    <a:pt x="1586" y="1614"/>
                    <a:pt x="1675" y="1091"/>
                  </a:cubicBezTo>
                  <a:cubicBezTo>
                    <a:pt x="1764" y="542"/>
                    <a:pt x="1472" y="95"/>
                    <a:pt x="1038" y="13"/>
                  </a:cubicBezTo>
                  <a:cubicBezTo>
                    <a:pt x="991" y="5"/>
                    <a:pt x="945" y="1"/>
                    <a:pt x="900"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59" name="Google Shape;16559;p81"/>
            <p:cNvSpPr/>
            <p:nvPr/>
          </p:nvSpPr>
          <p:spPr>
            <a:xfrm>
              <a:off x="5542109" y="3467532"/>
              <a:ext cx="50519" cy="85956"/>
            </a:xfrm>
            <a:custGeom>
              <a:avLst/>
              <a:gdLst/>
              <a:ahLst/>
              <a:cxnLst/>
              <a:rect l="l" t="t" r="r" b="b"/>
              <a:pathLst>
                <a:path w="1926" h="3277" extrusionOk="0">
                  <a:moveTo>
                    <a:pt x="1926" y="1"/>
                  </a:moveTo>
                  <a:cubicBezTo>
                    <a:pt x="746" y="360"/>
                    <a:pt x="0" y="1492"/>
                    <a:pt x="190" y="2415"/>
                  </a:cubicBezTo>
                  <a:cubicBezTo>
                    <a:pt x="320" y="3063"/>
                    <a:pt x="839" y="3277"/>
                    <a:pt x="1542" y="3277"/>
                  </a:cubicBezTo>
                  <a:cubicBezTo>
                    <a:pt x="1575" y="3277"/>
                    <a:pt x="1608" y="3277"/>
                    <a:pt x="1641" y="3276"/>
                  </a:cubicBezTo>
                  <a:cubicBezTo>
                    <a:pt x="1465" y="3106"/>
                    <a:pt x="1343" y="2882"/>
                    <a:pt x="1282" y="2645"/>
                  </a:cubicBezTo>
                  <a:cubicBezTo>
                    <a:pt x="1031" y="1791"/>
                    <a:pt x="1295" y="726"/>
                    <a:pt x="1926"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60" name="Google Shape;16560;p81"/>
            <p:cNvSpPr/>
            <p:nvPr/>
          </p:nvSpPr>
          <p:spPr>
            <a:xfrm>
              <a:off x="5492823" y="3450273"/>
              <a:ext cx="46821" cy="38532"/>
            </a:xfrm>
            <a:custGeom>
              <a:avLst/>
              <a:gdLst/>
              <a:ahLst/>
              <a:cxnLst/>
              <a:rect l="l" t="t" r="r" b="b"/>
              <a:pathLst>
                <a:path w="1785" h="1469" extrusionOk="0">
                  <a:moveTo>
                    <a:pt x="320" y="1"/>
                  </a:moveTo>
                  <a:cubicBezTo>
                    <a:pt x="299" y="21"/>
                    <a:pt x="272" y="42"/>
                    <a:pt x="252" y="69"/>
                  </a:cubicBezTo>
                  <a:cubicBezTo>
                    <a:pt x="1" y="354"/>
                    <a:pt x="48" y="801"/>
                    <a:pt x="421" y="1120"/>
                  </a:cubicBezTo>
                  <a:cubicBezTo>
                    <a:pt x="661" y="1325"/>
                    <a:pt x="1014" y="1468"/>
                    <a:pt x="1302" y="1468"/>
                  </a:cubicBezTo>
                  <a:cubicBezTo>
                    <a:pt x="1461" y="1468"/>
                    <a:pt x="1600" y="1425"/>
                    <a:pt x="1689" y="1323"/>
                  </a:cubicBezTo>
                  <a:cubicBezTo>
                    <a:pt x="1744" y="1262"/>
                    <a:pt x="1777" y="1181"/>
                    <a:pt x="1784" y="1099"/>
                  </a:cubicBezTo>
                  <a:cubicBezTo>
                    <a:pt x="1452" y="1099"/>
                    <a:pt x="1011" y="910"/>
                    <a:pt x="713" y="645"/>
                  </a:cubicBezTo>
                  <a:cubicBezTo>
                    <a:pt x="509" y="482"/>
                    <a:pt x="374" y="259"/>
                    <a:pt x="320"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61" name="Google Shape;16561;p81"/>
            <p:cNvSpPr/>
            <p:nvPr/>
          </p:nvSpPr>
          <p:spPr>
            <a:xfrm>
              <a:off x="5531774" y="3399596"/>
              <a:ext cx="44486" cy="52827"/>
            </a:xfrm>
            <a:custGeom>
              <a:avLst/>
              <a:gdLst/>
              <a:ahLst/>
              <a:cxnLst/>
              <a:rect l="l" t="t" r="r" b="b"/>
              <a:pathLst>
                <a:path w="1696" h="2014" extrusionOk="0">
                  <a:moveTo>
                    <a:pt x="713" y="0"/>
                  </a:moveTo>
                  <a:cubicBezTo>
                    <a:pt x="631" y="14"/>
                    <a:pt x="557" y="48"/>
                    <a:pt x="482" y="89"/>
                  </a:cubicBezTo>
                  <a:cubicBezTo>
                    <a:pt x="103" y="319"/>
                    <a:pt x="1" y="821"/>
                    <a:pt x="299" y="1302"/>
                  </a:cubicBezTo>
                  <a:cubicBezTo>
                    <a:pt x="543" y="1682"/>
                    <a:pt x="1025" y="2014"/>
                    <a:pt x="1403" y="2014"/>
                  </a:cubicBezTo>
                  <a:cubicBezTo>
                    <a:pt x="1498" y="2014"/>
                    <a:pt x="1586" y="1993"/>
                    <a:pt x="1662" y="1946"/>
                  </a:cubicBezTo>
                  <a:cubicBezTo>
                    <a:pt x="1676" y="1933"/>
                    <a:pt x="1682" y="1926"/>
                    <a:pt x="1696" y="1913"/>
                  </a:cubicBezTo>
                  <a:cubicBezTo>
                    <a:pt x="1357" y="1763"/>
                    <a:pt x="998" y="1404"/>
                    <a:pt x="801" y="1031"/>
                  </a:cubicBezTo>
                  <a:cubicBezTo>
                    <a:pt x="591" y="645"/>
                    <a:pt x="577" y="272"/>
                    <a:pt x="713"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62" name="Google Shape;16562;p81"/>
            <p:cNvSpPr/>
            <p:nvPr/>
          </p:nvSpPr>
          <p:spPr>
            <a:xfrm>
              <a:off x="5597244" y="3385563"/>
              <a:ext cx="34886" cy="55686"/>
            </a:xfrm>
            <a:custGeom>
              <a:avLst/>
              <a:gdLst/>
              <a:ahLst/>
              <a:cxnLst/>
              <a:rect l="l" t="t" r="r" b="b"/>
              <a:pathLst>
                <a:path w="1330" h="2123" extrusionOk="0">
                  <a:moveTo>
                    <a:pt x="886" y="1"/>
                  </a:moveTo>
                  <a:cubicBezTo>
                    <a:pt x="500" y="1"/>
                    <a:pt x="160" y="303"/>
                    <a:pt x="81" y="800"/>
                  </a:cubicBezTo>
                  <a:cubicBezTo>
                    <a:pt x="0" y="1281"/>
                    <a:pt x="176" y="1912"/>
                    <a:pt x="509" y="2122"/>
                  </a:cubicBezTo>
                  <a:cubicBezTo>
                    <a:pt x="421" y="1729"/>
                    <a:pt x="434" y="1315"/>
                    <a:pt x="563" y="936"/>
                  </a:cubicBezTo>
                  <a:cubicBezTo>
                    <a:pt x="712" y="508"/>
                    <a:pt x="1004" y="237"/>
                    <a:pt x="1329" y="142"/>
                  </a:cubicBezTo>
                  <a:cubicBezTo>
                    <a:pt x="1234" y="81"/>
                    <a:pt x="1132" y="34"/>
                    <a:pt x="1024" y="13"/>
                  </a:cubicBezTo>
                  <a:cubicBezTo>
                    <a:pt x="977" y="5"/>
                    <a:pt x="931" y="1"/>
                    <a:pt x="886"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63" name="Google Shape;16563;p81"/>
            <p:cNvSpPr/>
            <p:nvPr/>
          </p:nvSpPr>
          <p:spPr>
            <a:xfrm>
              <a:off x="5654872" y="3412292"/>
              <a:ext cx="38086" cy="42807"/>
            </a:xfrm>
            <a:custGeom>
              <a:avLst/>
              <a:gdLst/>
              <a:ahLst/>
              <a:cxnLst/>
              <a:rect l="l" t="t" r="r" b="b"/>
              <a:pathLst>
                <a:path w="1452" h="1632" extrusionOk="0">
                  <a:moveTo>
                    <a:pt x="892" y="0"/>
                  </a:moveTo>
                  <a:cubicBezTo>
                    <a:pt x="622" y="0"/>
                    <a:pt x="347" y="172"/>
                    <a:pt x="190" y="506"/>
                  </a:cubicBezTo>
                  <a:cubicBezTo>
                    <a:pt x="20" y="859"/>
                    <a:pt x="0" y="1368"/>
                    <a:pt x="176" y="1632"/>
                  </a:cubicBezTo>
                  <a:cubicBezTo>
                    <a:pt x="244" y="1293"/>
                    <a:pt x="400" y="974"/>
                    <a:pt x="631" y="717"/>
                  </a:cubicBezTo>
                  <a:cubicBezTo>
                    <a:pt x="829" y="485"/>
                    <a:pt x="1124" y="357"/>
                    <a:pt x="1428" y="357"/>
                  </a:cubicBezTo>
                  <a:cubicBezTo>
                    <a:pt x="1435" y="357"/>
                    <a:pt x="1443" y="357"/>
                    <a:pt x="1451" y="357"/>
                  </a:cubicBezTo>
                  <a:cubicBezTo>
                    <a:pt x="1390" y="228"/>
                    <a:pt x="1288" y="120"/>
                    <a:pt x="1160" y="59"/>
                  </a:cubicBezTo>
                  <a:cubicBezTo>
                    <a:pt x="1074" y="20"/>
                    <a:pt x="983" y="0"/>
                    <a:pt x="892"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64" name="Google Shape;16564;p81"/>
            <p:cNvSpPr/>
            <p:nvPr/>
          </p:nvSpPr>
          <p:spPr>
            <a:xfrm>
              <a:off x="5730624" y="3541868"/>
              <a:ext cx="43070" cy="57863"/>
            </a:xfrm>
            <a:custGeom>
              <a:avLst/>
              <a:gdLst/>
              <a:ahLst/>
              <a:cxnLst/>
              <a:rect l="l" t="t" r="r" b="b"/>
              <a:pathLst>
                <a:path w="1642" h="2206" extrusionOk="0">
                  <a:moveTo>
                    <a:pt x="807" y="0"/>
                  </a:moveTo>
                  <a:cubicBezTo>
                    <a:pt x="381" y="0"/>
                    <a:pt x="27" y="362"/>
                    <a:pt x="14" y="910"/>
                  </a:cubicBezTo>
                  <a:cubicBezTo>
                    <a:pt x="1" y="1472"/>
                    <a:pt x="346" y="2184"/>
                    <a:pt x="787" y="2205"/>
                  </a:cubicBezTo>
                  <a:cubicBezTo>
                    <a:pt x="794" y="2205"/>
                    <a:pt x="800" y="2205"/>
                    <a:pt x="807" y="2205"/>
                  </a:cubicBezTo>
                  <a:cubicBezTo>
                    <a:pt x="1246" y="2205"/>
                    <a:pt x="1608" y="1539"/>
                    <a:pt x="1628" y="984"/>
                  </a:cubicBezTo>
                  <a:cubicBezTo>
                    <a:pt x="1642" y="415"/>
                    <a:pt x="1289" y="21"/>
                    <a:pt x="841" y="1"/>
                  </a:cubicBezTo>
                  <a:cubicBezTo>
                    <a:pt x="830" y="0"/>
                    <a:pt x="818" y="0"/>
                    <a:pt x="807"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65" name="Google Shape;16565;p81"/>
            <p:cNvSpPr/>
            <p:nvPr/>
          </p:nvSpPr>
          <p:spPr>
            <a:xfrm>
              <a:off x="5672472" y="3557868"/>
              <a:ext cx="41102" cy="49260"/>
            </a:xfrm>
            <a:custGeom>
              <a:avLst/>
              <a:gdLst/>
              <a:ahLst/>
              <a:cxnLst/>
              <a:rect l="l" t="t" r="r" b="b"/>
              <a:pathLst>
                <a:path w="1567" h="1878" extrusionOk="0">
                  <a:moveTo>
                    <a:pt x="728" y="1"/>
                  </a:moveTo>
                  <a:cubicBezTo>
                    <a:pt x="675" y="1"/>
                    <a:pt x="622" y="8"/>
                    <a:pt x="570" y="22"/>
                  </a:cubicBezTo>
                  <a:cubicBezTo>
                    <a:pt x="211" y="123"/>
                    <a:pt x="0" y="516"/>
                    <a:pt x="122" y="991"/>
                  </a:cubicBezTo>
                  <a:cubicBezTo>
                    <a:pt x="240" y="1420"/>
                    <a:pt x="626" y="1877"/>
                    <a:pt x="972" y="1877"/>
                  </a:cubicBezTo>
                  <a:cubicBezTo>
                    <a:pt x="1003" y="1877"/>
                    <a:pt x="1034" y="1874"/>
                    <a:pt x="1065" y="1866"/>
                  </a:cubicBezTo>
                  <a:cubicBezTo>
                    <a:pt x="1424" y="1771"/>
                    <a:pt x="1567" y="1113"/>
                    <a:pt x="1438" y="639"/>
                  </a:cubicBezTo>
                  <a:cubicBezTo>
                    <a:pt x="1334" y="233"/>
                    <a:pt x="1036" y="1"/>
                    <a:pt x="728"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66" name="Google Shape;16566;p81"/>
            <p:cNvSpPr/>
            <p:nvPr/>
          </p:nvSpPr>
          <p:spPr>
            <a:xfrm>
              <a:off x="5815111" y="3621974"/>
              <a:ext cx="53037" cy="39712"/>
            </a:xfrm>
            <a:custGeom>
              <a:avLst/>
              <a:gdLst/>
              <a:ahLst/>
              <a:cxnLst/>
              <a:rect l="l" t="t" r="r" b="b"/>
              <a:pathLst>
                <a:path w="2022" h="1514" extrusionOk="0">
                  <a:moveTo>
                    <a:pt x="1262" y="1"/>
                  </a:moveTo>
                  <a:cubicBezTo>
                    <a:pt x="1109" y="1"/>
                    <a:pt x="944" y="46"/>
                    <a:pt x="780" y="141"/>
                  </a:cubicBezTo>
                  <a:cubicBezTo>
                    <a:pt x="353" y="391"/>
                    <a:pt x="0" y="961"/>
                    <a:pt x="183" y="1286"/>
                  </a:cubicBezTo>
                  <a:cubicBezTo>
                    <a:pt x="277" y="1444"/>
                    <a:pt x="490" y="1514"/>
                    <a:pt x="732" y="1514"/>
                  </a:cubicBezTo>
                  <a:cubicBezTo>
                    <a:pt x="980" y="1514"/>
                    <a:pt x="1259" y="1441"/>
                    <a:pt x="1472" y="1314"/>
                  </a:cubicBezTo>
                  <a:cubicBezTo>
                    <a:pt x="1892" y="1063"/>
                    <a:pt x="2021" y="636"/>
                    <a:pt x="1824" y="310"/>
                  </a:cubicBezTo>
                  <a:cubicBezTo>
                    <a:pt x="1708" y="111"/>
                    <a:pt x="1501" y="1"/>
                    <a:pt x="1262"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67" name="Google Shape;16567;p81"/>
            <p:cNvSpPr/>
            <p:nvPr/>
          </p:nvSpPr>
          <p:spPr>
            <a:xfrm>
              <a:off x="5673180" y="3620138"/>
              <a:ext cx="136265" cy="95031"/>
            </a:xfrm>
            <a:custGeom>
              <a:avLst/>
              <a:gdLst/>
              <a:ahLst/>
              <a:cxnLst/>
              <a:rect l="l" t="t" r="r" b="b"/>
              <a:pathLst>
                <a:path w="5195" h="3623" extrusionOk="0">
                  <a:moveTo>
                    <a:pt x="2409" y="1"/>
                  </a:moveTo>
                  <a:cubicBezTo>
                    <a:pt x="1494" y="1"/>
                    <a:pt x="664" y="472"/>
                    <a:pt x="380" y="1160"/>
                  </a:cubicBezTo>
                  <a:cubicBezTo>
                    <a:pt x="0" y="2096"/>
                    <a:pt x="936" y="2699"/>
                    <a:pt x="2177" y="3214"/>
                  </a:cubicBezTo>
                  <a:cubicBezTo>
                    <a:pt x="2775" y="3458"/>
                    <a:pt x="3338" y="3622"/>
                    <a:pt x="3799" y="3622"/>
                  </a:cubicBezTo>
                  <a:cubicBezTo>
                    <a:pt x="4301" y="3622"/>
                    <a:pt x="4682" y="3428"/>
                    <a:pt x="4855" y="2930"/>
                  </a:cubicBezTo>
                  <a:cubicBezTo>
                    <a:pt x="5194" y="1953"/>
                    <a:pt x="4686" y="1234"/>
                    <a:pt x="4449" y="956"/>
                  </a:cubicBezTo>
                  <a:cubicBezTo>
                    <a:pt x="4164" y="624"/>
                    <a:pt x="3811" y="367"/>
                    <a:pt x="3411" y="197"/>
                  </a:cubicBezTo>
                  <a:cubicBezTo>
                    <a:pt x="3080" y="62"/>
                    <a:pt x="2739" y="1"/>
                    <a:pt x="2409"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68" name="Google Shape;16568;p81"/>
            <p:cNvSpPr/>
            <p:nvPr/>
          </p:nvSpPr>
          <p:spPr>
            <a:xfrm>
              <a:off x="5779884" y="3567363"/>
              <a:ext cx="56237" cy="51280"/>
            </a:xfrm>
            <a:custGeom>
              <a:avLst/>
              <a:gdLst/>
              <a:ahLst/>
              <a:cxnLst/>
              <a:rect l="l" t="t" r="r" b="b"/>
              <a:pathLst>
                <a:path w="2144" h="1955" extrusionOk="0">
                  <a:moveTo>
                    <a:pt x="1308" y="1"/>
                  </a:moveTo>
                  <a:cubicBezTo>
                    <a:pt x="1070" y="1"/>
                    <a:pt x="818" y="109"/>
                    <a:pt x="604" y="338"/>
                  </a:cubicBezTo>
                  <a:cubicBezTo>
                    <a:pt x="218" y="751"/>
                    <a:pt x="1" y="1504"/>
                    <a:pt x="320" y="1816"/>
                  </a:cubicBezTo>
                  <a:cubicBezTo>
                    <a:pt x="418" y="1912"/>
                    <a:pt x="556" y="1954"/>
                    <a:pt x="711" y="1954"/>
                  </a:cubicBezTo>
                  <a:cubicBezTo>
                    <a:pt x="1058" y="1954"/>
                    <a:pt x="1490" y="1744"/>
                    <a:pt x="1757" y="1463"/>
                  </a:cubicBezTo>
                  <a:cubicBezTo>
                    <a:pt x="2144" y="1050"/>
                    <a:pt x="2144" y="521"/>
                    <a:pt x="1825" y="209"/>
                  </a:cubicBezTo>
                  <a:cubicBezTo>
                    <a:pt x="1682" y="72"/>
                    <a:pt x="1500" y="1"/>
                    <a:pt x="1308" y="1"/>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69" name="Google Shape;16569;p81"/>
            <p:cNvSpPr/>
            <p:nvPr/>
          </p:nvSpPr>
          <p:spPr>
            <a:xfrm>
              <a:off x="5676380" y="3620243"/>
              <a:ext cx="79897" cy="70349"/>
            </a:xfrm>
            <a:custGeom>
              <a:avLst/>
              <a:gdLst/>
              <a:ahLst/>
              <a:cxnLst/>
              <a:rect l="l" t="t" r="r" b="b"/>
              <a:pathLst>
                <a:path w="3046" h="2682" extrusionOk="0">
                  <a:moveTo>
                    <a:pt x="2283" y="0"/>
                  </a:moveTo>
                  <a:cubicBezTo>
                    <a:pt x="1369" y="0"/>
                    <a:pt x="540" y="470"/>
                    <a:pt x="258" y="1156"/>
                  </a:cubicBezTo>
                  <a:cubicBezTo>
                    <a:pt x="1" y="1793"/>
                    <a:pt x="346" y="2275"/>
                    <a:pt x="990" y="2681"/>
                  </a:cubicBezTo>
                  <a:cubicBezTo>
                    <a:pt x="943" y="2437"/>
                    <a:pt x="957" y="2186"/>
                    <a:pt x="1038" y="1949"/>
                  </a:cubicBezTo>
                  <a:cubicBezTo>
                    <a:pt x="1309" y="1102"/>
                    <a:pt x="2123" y="363"/>
                    <a:pt x="3045" y="112"/>
                  </a:cubicBezTo>
                  <a:cubicBezTo>
                    <a:pt x="2791" y="36"/>
                    <a:pt x="2534" y="0"/>
                    <a:pt x="2283"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70" name="Google Shape;16570;p81"/>
            <p:cNvSpPr/>
            <p:nvPr/>
          </p:nvSpPr>
          <p:spPr>
            <a:xfrm>
              <a:off x="5672289" y="3558052"/>
              <a:ext cx="33286" cy="49076"/>
            </a:xfrm>
            <a:custGeom>
              <a:avLst/>
              <a:gdLst/>
              <a:ahLst/>
              <a:cxnLst/>
              <a:rect l="l" t="t" r="r" b="b"/>
              <a:pathLst>
                <a:path w="1269" h="1871" extrusionOk="0">
                  <a:moveTo>
                    <a:pt x="672" y="1"/>
                  </a:moveTo>
                  <a:cubicBezTo>
                    <a:pt x="638" y="1"/>
                    <a:pt x="611" y="8"/>
                    <a:pt x="577" y="15"/>
                  </a:cubicBezTo>
                  <a:cubicBezTo>
                    <a:pt x="211" y="116"/>
                    <a:pt x="1" y="509"/>
                    <a:pt x="129" y="984"/>
                  </a:cubicBezTo>
                  <a:cubicBezTo>
                    <a:pt x="247" y="1413"/>
                    <a:pt x="633" y="1870"/>
                    <a:pt x="979" y="1870"/>
                  </a:cubicBezTo>
                  <a:cubicBezTo>
                    <a:pt x="1010" y="1870"/>
                    <a:pt x="1041" y="1867"/>
                    <a:pt x="1072" y="1859"/>
                  </a:cubicBezTo>
                  <a:cubicBezTo>
                    <a:pt x="1146" y="1832"/>
                    <a:pt x="1221" y="1784"/>
                    <a:pt x="1269" y="1723"/>
                  </a:cubicBezTo>
                  <a:cubicBezTo>
                    <a:pt x="997" y="1540"/>
                    <a:pt x="740" y="1140"/>
                    <a:pt x="638" y="754"/>
                  </a:cubicBezTo>
                  <a:cubicBezTo>
                    <a:pt x="563" y="503"/>
                    <a:pt x="577" y="238"/>
                    <a:pt x="672"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71" name="Google Shape;16571;p81"/>
            <p:cNvSpPr/>
            <p:nvPr/>
          </p:nvSpPr>
          <p:spPr>
            <a:xfrm>
              <a:off x="5730624" y="3541868"/>
              <a:ext cx="28486" cy="57837"/>
            </a:xfrm>
            <a:custGeom>
              <a:avLst/>
              <a:gdLst/>
              <a:ahLst/>
              <a:cxnLst/>
              <a:rect l="l" t="t" r="r" b="b"/>
              <a:pathLst>
                <a:path w="1086" h="2205" extrusionOk="0">
                  <a:moveTo>
                    <a:pt x="806" y="0"/>
                  </a:moveTo>
                  <a:cubicBezTo>
                    <a:pt x="381" y="0"/>
                    <a:pt x="27" y="355"/>
                    <a:pt x="14" y="910"/>
                  </a:cubicBezTo>
                  <a:cubicBezTo>
                    <a:pt x="1" y="1472"/>
                    <a:pt x="346" y="2177"/>
                    <a:pt x="787" y="2205"/>
                  </a:cubicBezTo>
                  <a:cubicBezTo>
                    <a:pt x="801" y="2198"/>
                    <a:pt x="821" y="2198"/>
                    <a:pt x="835" y="2198"/>
                  </a:cubicBezTo>
                  <a:cubicBezTo>
                    <a:pt x="638" y="1879"/>
                    <a:pt x="543" y="1377"/>
                    <a:pt x="584" y="964"/>
                  </a:cubicBezTo>
                  <a:cubicBezTo>
                    <a:pt x="624" y="523"/>
                    <a:pt x="828" y="204"/>
                    <a:pt x="1086" y="55"/>
                  </a:cubicBezTo>
                  <a:cubicBezTo>
                    <a:pt x="1011" y="28"/>
                    <a:pt x="930" y="8"/>
                    <a:pt x="841" y="1"/>
                  </a:cubicBezTo>
                  <a:cubicBezTo>
                    <a:pt x="830" y="0"/>
                    <a:pt x="818" y="0"/>
                    <a:pt x="806"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72" name="Google Shape;16572;p81"/>
            <p:cNvSpPr/>
            <p:nvPr/>
          </p:nvSpPr>
          <p:spPr>
            <a:xfrm>
              <a:off x="5781484" y="3567363"/>
              <a:ext cx="51070" cy="44093"/>
            </a:xfrm>
            <a:custGeom>
              <a:avLst/>
              <a:gdLst/>
              <a:ahLst/>
              <a:cxnLst/>
              <a:rect l="l" t="t" r="r" b="b"/>
              <a:pathLst>
                <a:path w="1947" h="1681" extrusionOk="0">
                  <a:moveTo>
                    <a:pt x="1247" y="1"/>
                  </a:moveTo>
                  <a:cubicBezTo>
                    <a:pt x="1009" y="1"/>
                    <a:pt x="757" y="109"/>
                    <a:pt x="543" y="338"/>
                  </a:cubicBezTo>
                  <a:cubicBezTo>
                    <a:pt x="204" y="697"/>
                    <a:pt x="1" y="1321"/>
                    <a:pt x="164" y="1680"/>
                  </a:cubicBezTo>
                  <a:cubicBezTo>
                    <a:pt x="306" y="1300"/>
                    <a:pt x="557" y="968"/>
                    <a:pt x="876" y="724"/>
                  </a:cubicBezTo>
                  <a:cubicBezTo>
                    <a:pt x="1130" y="532"/>
                    <a:pt x="1398" y="442"/>
                    <a:pt x="1649" y="442"/>
                  </a:cubicBezTo>
                  <a:cubicBezTo>
                    <a:pt x="1752" y="442"/>
                    <a:pt x="1852" y="457"/>
                    <a:pt x="1947" y="487"/>
                  </a:cubicBezTo>
                  <a:cubicBezTo>
                    <a:pt x="1906" y="385"/>
                    <a:pt x="1845" y="290"/>
                    <a:pt x="1764" y="209"/>
                  </a:cubicBezTo>
                  <a:cubicBezTo>
                    <a:pt x="1621" y="72"/>
                    <a:pt x="1439" y="1"/>
                    <a:pt x="1247"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73" name="Google Shape;16573;p81"/>
            <p:cNvSpPr/>
            <p:nvPr/>
          </p:nvSpPr>
          <p:spPr>
            <a:xfrm>
              <a:off x="5818836" y="3622027"/>
              <a:ext cx="46978" cy="28197"/>
            </a:xfrm>
            <a:custGeom>
              <a:avLst/>
              <a:gdLst/>
              <a:ahLst/>
              <a:cxnLst/>
              <a:rect l="l" t="t" r="r" b="b"/>
              <a:pathLst>
                <a:path w="1791" h="1075" extrusionOk="0">
                  <a:moveTo>
                    <a:pt x="1116" y="1"/>
                  </a:moveTo>
                  <a:cubicBezTo>
                    <a:pt x="964" y="1"/>
                    <a:pt x="800" y="45"/>
                    <a:pt x="638" y="139"/>
                  </a:cubicBezTo>
                  <a:cubicBezTo>
                    <a:pt x="299" y="342"/>
                    <a:pt x="1" y="749"/>
                    <a:pt x="1" y="1074"/>
                  </a:cubicBezTo>
                  <a:cubicBezTo>
                    <a:pt x="238" y="823"/>
                    <a:pt x="550" y="647"/>
                    <a:pt x="882" y="566"/>
                  </a:cubicBezTo>
                  <a:cubicBezTo>
                    <a:pt x="976" y="539"/>
                    <a:pt x="1071" y="526"/>
                    <a:pt x="1166" y="526"/>
                  </a:cubicBezTo>
                  <a:cubicBezTo>
                    <a:pt x="1380" y="526"/>
                    <a:pt x="1592" y="593"/>
                    <a:pt x="1771" y="715"/>
                  </a:cubicBezTo>
                  <a:cubicBezTo>
                    <a:pt x="1791" y="579"/>
                    <a:pt x="1757" y="430"/>
                    <a:pt x="1689" y="308"/>
                  </a:cubicBezTo>
                  <a:cubicBezTo>
                    <a:pt x="1568" y="112"/>
                    <a:pt x="1358" y="1"/>
                    <a:pt x="1116"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574" name="Google Shape;16574;p81"/>
          <p:cNvGrpSpPr/>
          <p:nvPr/>
        </p:nvGrpSpPr>
        <p:grpSpPr>
          <a:xfrm>
            <a:off x="3041787" y="2001118"/>
            <a:ext cx="370158" cy="328164"/>
            <a:chOff x="3041787" y="2001118"/>
            <a:chExt cx="370158" cy="328164"/>
          </a:xfrm>
        </p:grpSpPr>
        <p:sp>
          <p:nvSpPr>
            <p:cNvPr id="16575" name="Google Shape;16575;p81"/>
            <p:cNvSpPr/>
            <p:nvPr/>
          </p:nvSpPr>
          <p:spPr>
            <a:xfrm>
              <a:off x="3087689" y="2006993"/>
              <a:ext cx="278536" cy="258628"/>
            </a:xfrm>
            <a:custGeom>
              <a:avLst/>
              <a:gdLst/>
              <a:ahLst/>
              <a:cxnLst/>
              <a:rect l="l" t="t" r="r" b="b"/>
              <a:pathLst>
                <a:path w="10619" h="9860" extrusionOk="0">
                  <a:moveTo>
                    <a:pt x="5309" y="1"/>
                  </a:moveTo>
                  <a:cubicBezTo>
                    <a:pt x="3977" y="1"/>
                    <a:pt x="3566" y="333"/>
                    <a:pt x="3065" y="333"/>
                  </a:cubicBezTo>
                  <a:cubicBezTo>
                    <a:pt x="2918" y="333"/>
                    <a:pt x="2764" y="305"/>
                    <a:pt x="2577" y="231"/>
                  </a:cubicBezTo>
                  <a:lnTo>
                    <a:pt x="299" y="231"/>
                  </a:lnTo>
                  <a:lnTo>
                    <a:pt x="0" y="5947"/>
                  </a:lnTo>
                  <a:cubicBezTo>
                    <a:pt x="190" y="8191"/>
                    <a:pt x="1580" y="9419"/>
                    <a:pt x="2679" y="9860"/>
                  </a:cubicBezTo>
                  <a:lnTo>
                    <a:pt x="7934" y="9860"/>
                  </a:lnTo>
                  <a:cubicBezTo>
                    <a:pt x="9039" y="9419"/>
                    <a:pt x="10429" y="8191"/>
                    <a:pt x="10619" y="5947"/>
                  </a:cubicBezTo>
                  <a:lnTo>
                    <a:pt x="10314" y="231"/>
                  </a:lnTo>
                  <a:lnTo>
                    <a:pt x="8042" y="231"/>
                  </a:lnTo>
                  <a:cubicBezTo>
                    <a:pt x="7855" y="305"/>
                    <a:pt x="7700" y="333"/>
                    <a:pt x="7554" y="333"/>
                  </a:cubicBezTo>
                  <a:cubicBezTo>
                    <a:pt x="7053" y="333"/>
                    <a:pt x="6642" y="1"/>
                    <a:pt x="5309" y="1"/>
                  </a:cubicBezTo>
                  <a:close/>
                </a:path>
              </a:pathLst>
            </a:custGeom>
            <a:solidFill>
              <a:srgbClr val="D7E1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76" name="Google Shape;16576;p81"/>
            <p:cNvSpPr/>
            <p:nvPr/>
          </p:nvSpPr>
          <p:spPr>
            <a:xfrm>
              <a:off x="3298631" y="2001118"/>
              <a:ext cx="113314" cy="184082"/>
            </a:xfrm>
            <a:custGeom>
              <a:avLst/>
              <a:gdLst/>
              <a:ahLst/>
              <a:cxnLst/>
              <a:rect l="l" t="t" r="r" b="b"/>
              <a:pathLst>
                <a:path w="4320" h="7018" extrusionOk="0">
                  <a:moveTo>
                    <a:pt x="1587" y="1"/>
                  </a:moveTo>
                  <a:cubicBezTo>
                    <a:pt x="902" y="1"/>
                    <a:pt x="0" y="455"/>
                    <a:pt x="0" y="455"/>
                  </a:cubicBezTo>
                  <a:cubicBezTo>
                    <a:pt x="2556" y="1215"/>
                    <a:pt x="1166" y="5174"/>
                    <a:pt x="2814" y="6883"/>
                  </a:cubicBezTo>
                  <a:cubicBezTo>
                    <a:pt x="2906" y="6975"/>
                    <a:pt x="3022" y="7018"/>
                    <a:pt x="3136" y="7018"/>
                  </a:cubicBezTo>
                  <a:cubicBezTo>
                    <a:pt x="3324" y="7018"/>
                    <a:pt x="3507" y="6900"/>
                    <a:pt x="3567" y="6693"/>
                  </a:cubicBezTo>
                  <a:cubicBezTo>
                    <a:pt x="3702" y="6266"/>
                    <a:pt x="3831" y="5581"/>
                    <a:pt x="3811" y="4605"/>
                  </a:cubicBezTo>
                  <a:cubicBezTo>
                    <a:pt x="3784" y="3269"/>
                    <a:pt x="4319" y="3188"/>
                    <a:pt x="4319" y="3188"/>
                  </a:cubicBezTo>
                  <a:cubicBezTo>
                    <a:pt x="4319" y="3188"/>
                    <a:pt x="3634" y="1"/>
                    <a:pt x="1587"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77" name="Google Shape;16577;p81"/>
            <p:cNvSpPr/>
            <p:nvPr/>
          </p:nvSpPr>
          <p:spPr>
            <a:xfrm>
              <a:off x="3143166" y="2114431"/>
              <a:ext cx="41837" cy="53719"/>
            </a:xfrm>
            <a:custGeom>
              <a:avLst/>
              <a:gdLst/>
              <a:ahLst/>
              <a:cxnLst/>
              <a:rect l="l" t="t" r="r" b="b"/>
              <a:pathLst>
                <a:path w="1595" h="2048" extrusionOk="0">
                  <a:moveTo>
                    <a:pt x="801" y="0"/>
                  </a:moveTo>
                  <a:cubicBezTo>
                    <a:pt x="360" y="0"/>
                    <a:pt x="8" y="359"/>
                    <a:pt x="1" y="800"/>
                  </a:cubicBezTo>
                  <a:lnTo>
                    <a:pt x="1" y="1254"/>
                  </a:lnTo>
                  <a:cubicBezTo>
                    <a:pt x="8" y="1695"/>
                    <a:pt x="360" y="2048"/>
                    <a:pt x="801" y="2048"/>
                  </a:cubicBezTo>
                  <a:cubicBezTo>
                    <a:pt x="1242" y="2048"/>
                    <a:pt x="1594" y="1695"/>
                    <a:pt x="1594" y="1254"/>
                  </a:cubicBezTo>
                  <a:lnTo>
                    <a:pt x="1594" y="800"/>
                  </a:lnTo>
                  <a:cubicBezTo>
                    <a:pt x="1594" y="359"/>
                    <a:pt x="1242" y="0"/>
                    <a:pt x="801"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78" name="Google Shape;16578;p81"/>
            <p:cNvSpPr/>
            <p:nvPr/>
          </p:nvSpPr>
          <p:spPr>
            <a:xfrm>
              <a:off x="3161133" y="2114431"/>
              <a:ext cx="23869" cy="41811"/>
            </a:xfrm>
            <a:custGeom>
              <a:avLst/>
              <a:gdLst/>
              <a:ahLst/>
              <a:cxnLst/>
              <a:rect l="l" t="t" r="r" b="b"/>
              <a:pathLst>
                <a:path w="910" h="1594" extrusionOk="0">
                  <a:moveTo>
                    <a:pt x="116" y="0"/>
                  </a:moveTo>
                  <a:cubicBezTo>
                    <a:pt x="75" y="0"/>
                    <a:pt x="41" y="7"/>
                    <a:pt x="1" y="14"/>
                  </a:cubicBezTo>
                  <a:lnTo>
                    <a:pt x="1" y="1139"/>
                  </a:lnTo>
                  <a:cubicBezTo>
                    <a:pt x="1" y="1390"/>
                    <a:pt x="204" y="1593"/>
                    <a:pt x="455" y="1593"/>
                  </a:cubicBezTo>
                  <a:cubicBezTo>
                    <a:pt x="706" y="1593"/>
                    <a:pt x="909" y="1390"/>
                    <a:pt x="909" y="1139"/>
                  </a:cubicBezTo>
                  <a:lnTo>
                    <a:pt x="909" y="800"/>
                  </a:lnTo>
                  <a:cubicBezTo>
                    <a:pt x="909" y="359"/>
                    <a:pt x="557" y="0"/>
                    <a:pt x="116"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79" name="Google Shape;16579;p81"/>
            <p:cNvSpPr/>
            <p:nvPr/>
          </p:nvSpPr>
          <p:spPr>
            <a:xfrm>
              <a:off x="3155258" y="2120464"/>
              <a:ext cx="17810" cy="17810"/>
            </a:xfrm>
            <a:custGeom>
              <a:avLst/>
              <a:gdLst/>
              <a:ahLst/>
              <a:cxnLst/>
              <a:rect l="l" t="t" r="r" b="b"/>
              <a:pathLst>
                <a:path w="679" h="679" extrusionOk="0">
                  <a:moveTo>
                    <a:pt x="340" y="1"/>
                  </a:moveTo>
                  <a:cubicBezTo>
                    <a:pt x="150" y="1"/>
                    <a:pt x="1" y="150"/>
                    <a:pt x="1" y="340"/>
                  </a:cubicBezTo>
                  <a:cubicBezTo>
                    <a:pt x="1" y="529"/>
                    <a:pt x="150" y="679"/>
                    <a:pt x="340" y="679"/>
                  </a:cubicBezTo>
                  <a:cubicBezTo>
                    <a:pt x="530" y="679"/>
                    <a:pt x="679" y="529"/>
                    <a:pt x="679" y="340"/>
                  </a:cubicBezTo>
                  <a:cubicBezTo>
                    <a:pt x="679" y="150"/>
                    <a:pt x="530" y="1"/>
                    <a:pt x="34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80" name="Google Shape;16580;p81"/>
            <p:cNvSpPr/>
            <p:nvPr/>
          </p:nvSpPr>
          <p:spPr>
            <a:xfrm>
              <a:off x="3268571" y="2114431"/>
              <a:ext cx="41811" cy="53719"/>
            </a:xfrm>
            <a:custGeom>
              <a:avLst/>
              <a:gdLst/>
              <a:ahLst/>
              <a:cxnLst/>
              <a:rect l="l" t="t" r="r" b="b"/>
              <a:pathLst>
                <a:path w="1594" h="2048" extrusionOk="0">
                  <a:moveTo>
                    <a:pt x="800" y="0"/>
                  </a:moveTo>
                  <a:cubicBezTo>
                    <a:pt x="359" y="0"/>
                    <a:pt x="0" y="359"/>
                    <a:pt x="0" y="800"/>
                  </a:cubicBezTo>
                  <a:lnTo>
                    <a:pt x="0" y="1254"/>
                  </a:lnTo>
                  <a:cubicBezTo>
                    <a:pt x="0" y="1695"/>
                    <a:pt x="359" y="2048"/>
                    <a:pt x="800" y="2048"/>
                  </a:cubicBezTo>
                  <a:cubicBezTo>
                    <a:pt x="1234" y="2048"/>
                    <a:pt x="1594" y="1695"/>
                    <a:pt x="1594" y="1254"/>
                  </a:cubicBezTo>
                  <a:lnTo>
                    <a:pt x="1594" y="800"/>
                  </a:lnTo>
                  <a:cubicBezTo>
                    <a:pt x="1594" y="359"/>
                    <a:pt x="1234" y="0"/>
                    <a:pt x="800"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81" name="Google Shape;16581;p81"/>
            <p:cNvSpPr/>
            <p:nvPr/>
          </p:nvSpPr>
          <p:spPr>
            <a:xfrm>
              <a:off x="3286513" y="2114431"/>
              <a:ext cx="23869" cy="41811"/>
            </a:xfrm>
            <a:custGeom>
              <a:avLst/>
              <a:gdLst/>
              <a:ahLst/>
              <a:cxnLst/>
              <a:rect l="l" t="t" r="r" b="b"/>
              <a:pathLst>
                <a:path w="910" h="1594" extrusionOk="0">
                  <a:moveTo>
                    <a:pt x="116" y="0"/>
                  </a:moveTo>
                  <a:cubicBezTo>
                    <a:pt x="76" y="0"/>
                    <a:pt x="35" y="7"/>
                    <a:pt x="1" y="14"/>
                  </a:cubicBezTo>
                  <a:lnTo>
                    <a:pt x="1" y="1139"/>
                  </a:lnTo>
                  <a:cubicBezTo>
                    <a:pt x="1" y="1390"/>
                    <a:pt x="204" y="1593"/>
                    <a:pt x="455" y="1593"/>
                  </a:cubicBezTo>
                  <a:cubicBezTo>
                    <a:pt x="706" y="1593"/>
                    <a:pt x="910" y="1390"/>
                    <a:pt x="910" y="1139"/>
                  </a:cubicBezTo>
                  <a:lnTo>
                    <a:pt x="910" y="800"/>
                  </a:lnTo>
                  <a:cubicBezTo>
                    <a:pt x="910" y="359"/>
                    <a:pt x="557" y="0"/>
                    <a:pt x="116"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82" name="Google Shape;16582;p81"/>
            <p:cNvSpPr/>
            <p:nvPr/>
          </p:nvSpPr>
          <p:spPr>
            <a:xfrm>
              <a:off x="3280480" y="2120464"/>
              <a:ext cx="17994" cy="17810"/>
            </a:xfrm>
            <a:custGeom>
              <a:avLst/>
              <a:gdLst/>
              <a:ahLst/>
              <a:cxnLst/>
              <a:rect l="l" t="t" r="r" b="b"/>
              <a:pathLst>
                <a:path w="686" h="679" extrusionOk="0">
                  <a:moveTo>
                    <a:pt x="346" y="1"/>
                  </a:moveTo>
                  <a:cubicBezTo>
                    <a:pt x="156" y="1"/>
                    <a:pt x="0" y="150"/>
                    <a:pt x="0" y="340"/>
                  </a:cubicBezTo>
                  <a:cubicBezTo>
                    <a:pt x="0" y="529"/>
                    <a:pt x="156" y="679"/>
                    <a:pt x="346" y="679"/>
                  </a:cubicBezTo>
                  <a:cubicBezTo>
                    <a:pt x="529" y="679"/>
                    <a:pt x="685" y="529"/>
                    <a:pt x="685" y="340"/>
                  </a:cubicBezTo>
                  <a:cubicBezTo>
                    <a:pt x="685" y="150"/>
                    <a:pt x="529" y="1"/>
                    <a:pt x="34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83" name="Google Shape;16583;p81"/>
            <p:cNvSpPr/>
            <p:nvPr/>
          </p:nvSpPr>
          <p:spPr>
            <a:xfrm>
              <a:off x="3298447" y="2011741"/>
              <a:ext cx="98730" cy="173459"/>
            </a:xfrm>
            <a:custGeom>
              <a:avLst/>
              <a:gdLst/>
              <a:ahLst/>
              <a:cxnLst/>
              <a:rect l="l" t="t" r="r" b="b"/>
              <a:pathLst>
                <a:path w="3764" h="6613" extrusionOk="0">
                  <a:moveTo>
                    <a:pt x="496" y="0"/>
                  </a:moveTo>
                  <a:cubicBezTo>
                    <a:pt x="342" y="0"/>
                    <a:pt x="177" y="17"/>
                    <a:pt x="0" y="50"/>
                  </a:cubicBezTo>
                  <a:cubicBezTo>
                    <a:pt x="2563" y="816"/>
                    <a:pt x="1167" y="4776"/>
                    <a:pt x="2814" y="6478"/>
                  </a:cubicBezTo>
                  <a:cubicBezTo>
                    <a:pt x="2906" y="6570"/>
                    <a:pt x="3022" y="6613"/>
                    <a:pt x="3136" y="6613"/>
                  </a:cubicBezTo>
                  <a:cubicBezTo>
                    <a:pt x="3326" y="6613"/>
                    <a:pt x="3510" y="6495"/>
                    <a:pt x="3574" y="6288"/>
                  </a:cubicBezTo>
                  <a:cubicBezTo>
                    <a:pt x="3669" y="5963"/>
                    <a:pt x="3730" y="5624"/>
                    <a:pt x="3764" y="5291"/>
                  </a:cubicBezTo>
                  <a:cubicBezTo>
                    <a:pt x="3316" y="5068"/>
                    <a:pt x="2936" y="4356"/>
                    <a:pt x="2706" y="3149"/>
                  </a:cubicBezTo>
                  <a:cubicBezTo>
                    <a:pt x="2323" y="1189"/>
                    <a:pt x="1805" y="0"/>
                    <a:pt x="496" y="0"/>
                  </a:cubicBezTo>
                  <a:close/>
                </a:path>
              </a:pathLst>
            </a:custGeom>
            <a:solidFill>
              <a:srgbClr val="364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84" name="Google Shape;16584;p81"/>
            <p:cNvSpPr/>
            <p:nvPr/>
          </p:nvSpPr>
          <p:spPr>
            <a:xfrm>
              <a:off x="3087506" y="2013052"/>
              <a:ext cx="98730" cy="252569"/>
            </a:xfrm>
            <a:custGeom>
              <a:avLst/>
              <a:gdLst/>
              <a:ahLst/>
              <a:cxnLst/>
              <a:rect l="l" t="t" r="r" b="b"/>
              <a:pathLst>
                <a:path w="3764" h="9629" extrusionOk="0">
                  <a:moveTo>
                    <a:pt x="306" y="0"/>
                  </a:moveTo>
                  <a:lnTo>
                    <a:pt x="0" y="5716"/>
                  </a:lnTo>
                  <a:cubicBezTo>
                    <a:pt x="190" y="7960"/>
                    <a:pt x="1587" y="9188"/>
                    <a:pt x="2686" y="9629"/>
                  </a:cubicBezTo>
                  <a:lnTo>
                    <a:pt x="3764" y="9629"/>
                  </a:lnTo>
                  <a:cubicBezTo>
                    <a:pt x="3764" y="9629"/>
                    <a:pt x="1872" y="8361"/>
                    <a:pt x="1560" y="6116"/>
                  </a:cubicBezTo>
                  <a:cubicBezTo>
                    <a:pt x="950" y="1743"/>
                    <a:pt x="2109" y="434"/>
                    <a:pt x="3113" y="102"/>
                  </a:cubicBezTo>
                  <a:cubicBezTo>
                    <a:pt x="2930" y="102"/>
                    <a:pt x="2747" y="68"/>
                    <a:pt x="2584" y="0"/>
                  </a:cubicBezTo>
                  <a:close/>
                </a:path>
              </a:pathLst>
            </a:custGeom>
            <a:solidFill>
              <a:srgbClr val="DA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85" name="Google Shape;16585;p81"/>
            <p:cNvSpPr/>
            <p:nvPr/>
          </p:nvSpPr>
          <p:spPr>
            <a:xfrm>
              <a:off x="3041787" y="2001118"/>
              <a:ext cx="113497" cy="184082"/>
            </a:xfrm>
            <a:custGeom>
              <a:avLst/>
              <a:gdLst/>
              <a:ahLst/>
              <a:cxnLst/>
              <a:rect l="l" t="t" r="r" b="b"/>
              <a:pathLst>
                <a:path w="4327" h="7018" extrusionOk="0">
                  <a:moveTo>
                    <a:pt x="2733" y="1"/>
                  </a:moveTo>
                  <a:cubicBezTo>
                    <a:pt x="686" y="1"/>
                    <a:pt x="1" y="3188"/>
                    <a:pt x="1" y="3188"/>
                  </a:cubicBezTo>
                  <a:cubicBezTo>
                    <a:pt x="1" y="3188"/>
                    <a:pt x="543" y="3269"/>
                    <a:pt x="509" y="4605"/>
                  </a:cubicBezTo>
                  <a:cubicBezTo>
                    <a:pt x="489" y="5581"/>
                    <a:pt x="625" y="6266"/>
                    <a:pt x="753" y="6693"/>
                  </a:cubicBezTo>
                  <a:cubicBezTo>
                    <a:pt x="813" y="6900"/>
                    <a:pt x="996" y="7018"/>
                    <a:pt x="1184" y="7018"/>
                  </a:cubicBezTo>
                  <a:cubicBezTo>
                    <a:pt x="1298" y="7018"/>
                    <a:pt x="1414" y="6975"/>
                    <a:pt x="1506" y="6883"/>
                  </a:cubicBezTo>
                  <a:cubicBezTo>
                    <a:pt x="3154" y="5174"/>
                    <a:pt x="1764" y="1215"/>
                    <a:pt x="4327" y="455"/>
                  </a:cubicBezTo>
                  <a:cubicBezTo>
                    <a:pt x="4327" y="455"/>
                    <a:pt x="3411" y="1"/>
                    <a:pt x="2733"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86" name="Google Shape;16586;p81"/>
            <p:cNvSpPr/>
            <p:nvPr/>
          </p:nvSpPr>
          <p:spPr>
            <a:xfrm>
              <a:off x="3041787" y="2001118"/>
              <a:ext cx="111373" cy="122232"/>
            </a:xfrm>
            <a:custGeom>
              <a:avLst/>
              <a:gdLst/>
              <a:ahLst/>
              <a:cxnLst/>
              <a:rect l="l" t="t" r="r" b="b"/>
              <a:pathLst>
                <a:path w="4246" h="4660" extrusionOk="0">
                  <a:moveTo>
                    <a:pt x="2733" y="1"/>
                  </a:moveTo>
                  <a:cubicBezTo>
                    <a:pt x="686" y="1"/>
                    <a:pt x="1" y="3188"/>
                    <a:pt x="1" y="3188"/>
                  </a:cubicBezTo>
                  <a:cubicBezTo>
                    <a:pt x="1" y="3188"/>
                    <a:pt x="543" y="3269"/>
                    <a:pt x="509" y="4605"/>
                  </a:cubicBezTo>
                  <a:lnTo>
                    <a:pt x="509" y="4659"/>
                  </a:lnTo>
                  <a:cubicBezTo>
                    <a:pt x="1500" y="916"/>
                    <a:pt x="2883" y="307"/>
                    <a:pt x="3682" y="307"/>
                  </a:cubicBezTo>
                  <a:cubicBezTo>
                    <a:pt x="3944" y="307"/>
                    <a:pt x="4143" y="373"/>
                    <a:pt x="4245" y="414"/>
                  </a:cubicBezTo>
                  <a:cubicBezTo>
                    <a:pt x="4015" y="313"/>
                    <a:pt x="3296" y="1"/>
                    <a:pt x="2733" y="1"/>
                  </a:cubicBezTo>
                  <a:close/>
                </a:path>
              </a:pathLst>
            </a:custGeom>
            <a:solidFill>
              <a:srgbClr val="364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87" name="Google Shape;16587;p81"/>
            <p:cNvSpPr/>
            <p:nvPr/>
          </p:nvSpPr>
          <p:spPr>
            <a:xfrm>
              <a:off x="3161133" y="2221843"/>
              <a:ext cx="131281" cy="95530"/>
            </a:xfrm>
            <a:custGeom>
              <a:avLst/>
              <a:gdLst/>
              <a:ahLst/>
              <a:cxnLst/>
              <a:rect l="l" t="t" r="r" b="b"/>
              <a:pathLst>
                <a:path w="5005" h="3642" extrusionOk="0">
                  <a:moveTo>
                    <a:pt x="2503" y="0"/>
                  </a:moveTo>
                  <a:cubicBezTo>
                    <a:pt x="1119" y="0"/>
                    <a:pt x="1" y="814"/>
                    <a:pt x="1" y="1824"/>
                  </a:cubicBezTo>
                  <a:cubicBezTo>
                    <a:pt x="1" y="2828"/>
                    <a:pt x="1119" y="3642"/>
                    <a:pt x="2503" y="3642"/>
                  </a:cubicBezTo>
                  <a:cubicBezTo>
                    <a:pt x="3886" y="3642"/>
                    <a:pt x="5005" y="2828"/>
                    <a:pt x="5005" y="1824"/>
                  </a:cubicBezTo>
                  <a:cubicBezTo>
                    <a:pt x="5005" y="814"/>
                    <a:pt x="3886" y="0"/>
                    <a:pt x="2503" y="0"/>
                  </a:cubicBezTo>
                  <a:close/>
                </a:path>
              </a:pathLst>
            </a:custGeom>
            <a:solidFill>
              <a:srgbClr val="8797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88" name="Google Shape;16588;p81"/>
            <p:cNvSpPr/>
            <p:nvPr/>
          </p:nvSpPr>
          <p:spPr>
            <a:xfrm>
              <a:off x="3196885" y="2269687"/>
              <a:ext cx="59778" cy="59595"/>
            </a:xfrm>
            <a:custGeom>
              <a:avLst/>
              <a:gdLst/>
              <a:ahLst/>
              <a:cxnLst/>
              <a:rect l="l" t="t" r="r" b="b"/>
              <a:pathLst>
                <a:path w="2279" h="2272" extrusionOk="0">
                  <a:moveTo>
                    <a:pt x="1" y="0"/>
                  </a:moveTo>
                  <a:lnTo>
                    <a:pt x="1" y="1140"/>
                  </a:lnTo>
                  <a:cubicBezTo>
                    <a:pt x="1" y="1763"/>
                    <a:pt x="516" y="2272"/>
                    <a:pt x="1140" y="2272"/>
                  </a:cubicBezTo>
                  <a:cubicBezTo>
                    <a:pt x="1770" y="2272"/>
                    <a:pt x="2279" y="1763"/>
                    <a:pt x="2279" y="1140"/>
                  </a:cubicBezTo>
                  <a:lnTo>
                    <a:pt x="2279" y="0"/>
                  </a:lnTo>
                  <a:close/>
                </a:path>
              </a:pathLst>
            </a:custGeom>
            <a:solidFill>
              <a:srgbClr val="98A6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89" name="Google Shape;16589;p81"/>
            <p:cNvSpPr/>
            <p:nvPr/>
          </p:nvSpPr>
          <p:spPr>
            <a:xfrm>
              <a:off x="3196885" y="2269687"/>
              <a:ext cx="59778" cy="29850"/>
            </a:xfrm>
            <a:custGeom>
              <a:avLst/>
              <a:gdLst/>
              <a:ahLst/>
              <a:cxnLst/>
              <a:rect l="l" t="t" r="r" b="b"/>
              <a:pathLst>
                <a:path w="2279" h="1138" extrusionOk="0">
                  <a:moveTo>
                    <a:pt x="1" y="0"/>
                  </a:moveTo>
                  <a:lnTo>
                    <a:pt x="1" y="889"/>
                  </a:lnTo>
                  <a:cubicBezTo>
                    <a:pt x="319" y="848"/>
                    <a:pt x="631" y="746"/>
                    <a:pt x="916" y="597"/>
                  </a:cubicBezTo>
                  <a:lnTo>
                    <a:pt x="916" y="909"/>
                  </a:lnTo>
                  <a:cubicBezTo>
                    <a:pt x="916" y="1062"/>
                    <a:pt x="1029" y="1138"/>
                    <a:pt x="1143" y="1138"/>
                  </a:cubicBezTo>
                  <a:cubicBezTo>
                    <a:pt x="1257" y="1138"/>
                    <a:pt x="1370" y="1062"/>
                    <a:pt x="1370" y="909"/>
                  </a:cubicBezTo>
                  <a:lnTo>
                    <a:pt x="1370" y="590"/>
                  </a:lnTo>
                  <a:cubicBezTo>
                    <a:pt x="1648" y="746"/>
                    <a:pt x="1960" y="848"/>
                    <a:pt x="2279" y="889"/>
                  </a:cubicBezTo>
                  <a:lnTo>
                    <a:pt x="2279" y="0"/>
                  </a:lnTo>
                  <a:close/>
                </a:path>
              </a:pathLst>
            </a:custGeom>
            <a:solidFill>
              <a:srgbClr val="788A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90" name="Google Shape;16590;p81"/>
            <p:cNvSpPr/>
            <p:nvPr/>
          </p:nvSpPr>
          <p:spPr>
            <a:xfrm>
              <a:off x="3143166" y="2215968"/>
              <a:ext cx="167216" cy="65680"/>
            </a:xfrm>
            <a:custGeom>
              <a:avLst/>
              <a:gdLst/>
              <a:ahLst/>
              <a:cxnLst/>
              <a:rect l="l" t="t" r="r" b="b"/>
              <a:pathLst>
                <a:path w="6375" h="2504" extrusionOk="0">
                  <a:moveTo>
                    <a:pt x="1709" y="1"/>
                  </a:moveTo>
                  <a:cubicBezTo>
                    <a:pt x="767" y="1"/>
                    <a:pt x="1" y="557"/>
                    <a:pt x="1" y="1248"/>
                  </a:cubicBezTo>
                  <a:cubicBezTo>
                    <a:pt x="1" y="1940"/>
                    <a:pt x="767" y="2503"/>
                    <a:pt x="1709" y="2503"/>
                  </a:cubicBezTo>
                  <a:cubicBezTo>
                    <a:pt x="1720" y="2503"/>
                    <a:pt x="1731" y="2503"/>
                    <a:pt x="1742" y="2503"/>
                  </a:cubicBezTo>
                  <a:cubicBezTo>
                    <a:pt x="2165" y="2503"/>
                    <a:pt x="2579" y="2374"/>
                    <a:pt x="2923" y="2130"/>
                  </a:cubicBezTo>
                  <a:cubicBezTo>
                    <a:pt x="3001" y="2072"/>
                    <a:pt x="3094" y="2043"/>
                    <a:pt x="3189" y="2043"/>
                  </a:cubicBezTo>
                  <a:cubicBezTo>
                    <a:pt x="3283" y="2043"/>
                    <a:pt x="3378" y="2072"/>
                    <a:pt x="3459" y="2130"/>
                  </a:cubicBezTo>
                  <a:cubicBezTo>
                    <a:pt x="3803" y="2374"/>
                    <a:pt x="4211" y="2503"/>
                    <a:pt x="4633" y="2503"/>
                  </a:cubicBezTo>
                  <a:cubicBezTo>
                    <a:pt x="4644" y="2503"/>
                    <a:pt x="4655" y="2503"/>
                    <a:pt x="4666" y="2503"/>
                  </a:cubicBezTo>
                  <a:cubicBezTo>
                    <a:pt x="5608" y="2503"/>
                    <a:pt x="6375" y="1940"/>
                    <a:pt x="6375" y="1248"/>
                  </a:cubicBezTo>
                  <a:cubicBezTo>
                    <a:pt x="6375" y="557"/>
                    <a:pt x="5608" y="1"/>
                    <a:pt x="4666" y="1"/>
                  </a:cubicBez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91" name="Google Shape;16591;p81"/>
            <p:cNvSpPr/>
            <p:nvPr/>
          </p:nvSpPr>
          <p:spPr>
            <a:xfrm>
              <a:off x="3191009" y="2192151"/>
              <a:ext cx="71713" cy="50362"/>
            </a:xfrm>
            <a:custGeom>
              <a:avLst/>
              <a:gdLst/>
              <a:ahLst/>
              <a:cxnLst/>
              <a:rect l="l" t="t" r="r" b="b"/>
              <a:pathLst>
                <a:path w="2734" h="1920" extrusionOk="0">
                  <a:moveTo>
                    <a:pt x="1364" y="0"/>
                  </a:moveTo>
                  <a:cubicBezTo>
                    <a:pt x="611" y="0"/>
                    <a:pt x="1" y="407"/>
                    <a:pt x="1" y="909"/>
                  </a:cubicBezTo>
                  <a:cubicBezTo>
                    <a:pt x="1" y="1397"/>
                    <a:pt x="570" y="1648"/>
                    <a:pt x="984" y="1838"/>
                  </a:cubicBezTo>
                  <a:cubicBezTo>
                    <a:pt x="1106" y="1892"/>
                    <a:pt x="1237" y="1919"/>
                    <a:pt x="1366" y="1919"/>
                  </a:cubicBezTo>
                  <a:cubicBezTo>
                    <a:pt x="1496" y="1919"/>
                    <a:pt x="1625" y="1892"/>
                    <a:pt x="1743" y="1838"/>
                  </a:cubicBezTo>
                  <a:cubicBezTo>
                    <a:pt x="2157" y="1648"/>
                    <a:pt x="2733" y="1390"/>
                    <a:pt x="2733" y="909"/>
                  </a:cubicBezTo>
                  <a:cubicBezTo>
                    <a:pt x="2733" y="407"/>
                    <a:pt x="2123" y="0"/>
                    <a:pt x="1364" y="0"/>
                  </a:cubicBezTo>
                  <a:close/>
                </a:path>
              </a:pathLst>
            </a:custGeom>
            <a:solidFill>
              <a:srgbClr val="405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92" name="Google Shape;16592;p81"/>
            <p:cNvSpPr/>
            <p:nvPr/>
          </p:nvSpPr>
          <p:spPr>
            <a:xfrm>
              <a:off x="3190826" y="2193908"/>
              <a:ext cx="53221" cy="48604"/>
            </a:xfrm>
            <a:custGeom>
              <a:avLst/>
              <a:gdLst/>
              <a:ahLst/>
              <a:cxnLst/>
              <a:rect l="l" t="t" r="r" b="b"/>
              <a:pathLst>
                <a:path w="2029" h="1853" extrusionOk="0">
                  <a:moveTo>
                    <a:pt x="849" y="1"/>
                  </a:moveTo>
                  <a:lnTo>
                    <a:pt x="849" y="1"/>
                  </a:lnTo>
                  <a:cubicBezTo>
                    <a:pt x="354" y="137"/>
                    <a:pt x="1" y="462"/>
                    <a:pt x="1" y="842"/>
                  </a:cubicBezTo>
                  <a:cubicBezTo>
                    <a:pt x="1" y="1323"/>
                    <a:pt x="577" y="1581"/>
                    <a:pt x="991" y="1771"/>
                  </a:cubicBezTo>
                  <a:cubicBezTo>
                    <a:pt x="1113" y="1825"/>
                    <a:pt x="1242" y="1852"/>
                    <a:pt x="1371" y="1852"/>
                  </a:cubicBezTo>
                  <a:cubicBezTo>
                    <a:pt x="1499" y="1852"/>
                    <a:pt x="1628" y="1825"/>
                    <a:pt x="1750" y="1771"/>
                  </a:cubicBezTo>
                  <a:cubicBezTo>
                    <a:pt x="1839" y="1730"/>
                    <a:pt x="1933" y="1689"/>
                    <a:pt x="2028" y="1642"/>
                  </a:cubicBezTo>
                  <a:cubicBezTo>
                    <a:pt x="1472" y="1540"/>
                    <a:pt x="747" y="1167"/>
                    <a:pt x="679" y="591"/>
                  </a:cubicBezTo>
                  <a:cubicBezTo>
                    <a:pt x="652" y="306"/>
                    <a:pt x="849" y="1"/>
                    <a:pt x="849"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593" name="Google Shape;16593;p81"/>
          <p:cNvGrpSpPr/>
          <p:nvPr/>
        </p:nvGrpSpPr>
        <p:grpSpPr>
          <a:xfrm>
            <a:off x="5779884" y="2039125"/>
            <a:ext cx="372309" cy="328216"/>
            <a:chOff x="5779884" y="2039125"/>
            <a:chExt cx="372309" cy="328216"/>
          </a:xfrm>
        </p:grpSpPr>
        <p:sp>
          <p:nvSpPr>
            <p:cNvPr id="16594" name="Google Shape;16594;p81"/>
            <p:cNvSpPr/>
            <p:nvPr/>
          </p:nvSpPr>
          <p:spPr>
            <a:xfrm>
              <a:off x="5893198" y="2355406"/>
              <a:ext cx="22610" cy="11935"/>
            </a:xfrm>
            <a:custGeom>
              <a:avLst/>
              <a:gdLst/>
              <a:ahLst/>
              <a:cxnLst/>
              <a:rect l="l" t="t" r="r" b="b"/>
              <a:pathLst>
                <a:path w="862" h="455" extrusionOk="0">
                  <a:moveTo>
                    <a:pt x="237" y="1"/>
                  </a:moveTo>
                  <a:lnTo>
                    <a:pt x="54" y="258"/>
                  </a:lnTo>
                  <a:cubicBezTo>
                    <a:pt x="0" y="340"/>
                    <a:pt x="54" y="448"/>
                    <a:pt x="156" y="455"/>
                  </a:cubicBezTo>
                  <a:lnTo>
                    <a:pt x="712" y="455"/>
                  </a:lnTo>
                  <a:cubicBezTo>
                    <a:pt x="780" y="455"/>
                    <a:pt x="834" y="401"/>
                    <a:pt x="834" y="340"/>
                  </a:cubicBezTo>
                  <a:lnTo>
                    <a:pt x="861" y="1"/>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95" name="Google Shape;16595;p81"/>
            <p:cNvSpPr/>
            <p:nvPr/>
          </p:nvSpPr>
          <p:spPr>
            <a:xfrm>
              <a:off x="6089188" y="2355223"/>
              <a:ext cx="22610" cy="12118"/>
            </a:xfrm>
            <a:custGeom>
              <a:avLst/>
              <a:gdLst/>
              <a:ahLst/>
              <a:cxnLst/>
              <a:rect l="l" t="t" r="r" b="b"/>
              <a:pathLst>
                <a:path w="862" h="462" extrusionOk="0">
                  <a:moveTo>
                    <a:pt x="211" y="1"/>
                  </a:moveTo>
                  <a:lnTo>
                    <a:pt x="48" y="272"/>
                  </a:lnTo>
                  <a:cubicBezTo>
                    <a:pt x="0" y="360"/>
                    <a:pt x="61" y="462"/>
                    <a:pt x="156" y="462"/>
                  </a:cubicBezTo>
                  <a:lnTo>
                    <a:pt x="739" y="462"/>
                  </a:lnTo>
                  <a:cubicBezTo>
                    <a:pt x="807" y="462"/>
                    <a:pt x="862" y="408"/>
                    <a:pt x="862" y="340"/>
                  </a:cubicBezTo>
                  <a:lnTo>
                    <a:pt x="862" y="1"/>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96" name="Google Shape;16596;p81"/>
            <p:cNvSpPr/>
            <p:nvPr/>
          </p:nvSpPr>
          <p:spPr>
            <a:xfrm>
              <a:off x="6095221" y="2136097"/>
              <a:ext cx="56972" cy="134088"/>
            </a:xfrm>
            <a:custGeom>
              <a:avLst/>
              <a:gdLst/>
              <a:ahLst/>
              <a:cxnLst/>
              <a:rect l="l" t="t" r="r" b="b"/>
              <a:pathLst>
                <a:path w="2172" h="5112" extrusionOk="0">
                  <a:moveTo>
                    <a:pt x="419" y="0"/>
                  </a:moveTo>
                  <a:cubicBezTo>
                    <a:pt x="288" y="0"/>
                    <a:pt x="148" y="16"/>
                    <a:pt x="1" y="49"/>
                  </a:cubicBezTo>
                  <a:lnTo>
                    <a:pt x="103" y="361"/>
                  </a:lnTo>
                  <a:cubicBezTo>
                    <a:pt x="131" y="359"/>
                    <a:pt x="159" y="358"/>
                    <a:pt x="186" y="358"/>
                  </a:cubicBezTo>
                  <a:cubicBezTo>
                    <a:pt x="1439" y="358"/>
                    <a:pt x="1138" y="2473"/>
                    <a:pt x="1052" y="3581"/>
                  </a:cubicBezTo>
                  <a:cubicBezTo>
                    <a:pt x="977" y="4510"/>
                    <a:pt x="1438" y="4992"/>
                    <a:pt x="1974" y="5107"/>
                  </a:cubicBezTo>
                  <a:cubicBezTo>
                    <a:pt x="1984" y="5110"/>
                    <a:pt x="1994" y="5111"/>
                    <a:pt x="2004" y="5111"/>
                  </a:cubicBezTo>
                  <a:cubicBezTo>
                    <a:pt x="2085" y="5111"/>
                    <a:pt x="2145" y="5017"/>
                    <a:pt x="2096" y="4944"/>
                  </a:cubicBezTo>
                  <a:cubicBezTo>
                    <a:pt x="1974" y="4714"/>
                    <a:pt x="1832" y="4273"/>
                    <a:pt x="1927" y="3480"/>
                  </a:cubicBezTo>
                  <a:cubicBezTo>
                    <a:pt x="2172" y="1402"/>
                    <a:pt x="1652" y="0"/>
                    <a:pt x="419" y="0"/>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97" name="Google Shape;16597;p81"/>
            <p:cNvSpPr/>
            <p:nvPr/>
          </p:nvSpPr>
          <p:spPr>
            <a:xfrm>
              <a:off x="5801419" y="2039125"/>
              <a:ext cx="156882" cy="90441"/>
            </a:xfrm>
            <a:custGeom>
              <a:avLst/>
              <a:gdLst/>
              <a:ahLst/>
              <a:cxnLst/>
              <a:rect l="l" t="t" r="r" b="b"/>
              <a:pathLst>
                <a:path w="5981" h="3448" extrusionOk="0">
                  <a:moveTo>
                    <a:pt x="1761" y="1"/>
                  </a:moveTo>
                  <a:cubicBezTo>
                    <a:pt x="947" y="1"/>
                    <a:pt x="315" y="420"/>
                    <a:pt x="75" y="661"/>
                  </a:cubicBezTo>
                  <a:cubicBezTo>
                    <a:pt x="0" y="735"/>
                    <a:pt x="14" y="857"/>
                    <a:pt x="109" y="905"/>
                  </a:cubicBezTo>
                  <a:lnTo>
                    <a:pt x="678" y="1223"/>
                  </a:lnTo>
                  <a:lnTo>
                    <a:pt x="5981" y="3447"/>
                  </a:lnTo>
                  <a:cubicBezTo>
                    <a:pt x="5540" y="3135"/>
                    <a:pt x="4401" y="566"/>
                    <a:pt x="2306" y="64"/>
                  </a:cubicBezTo>
                  <a:cubicBezTo>
                    <a:pt x="2117" y="20"/>
                    <a:pt x="1935" y="1"/>
                    <a:pt x="1761"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98" name="Google Shape;16598;p81"/>
            <p:cNvSpPr/>
            <p:nvPr/>
          </p:nvSpPr>
          <p:spPr>
            <a:xfrm>
              <a:off x="5779884" y="2058666"/>
              <a:ext cx="331731" cy="308675"/>
            </a:xfrm>
            <a:custGeom>
              <a:avLst/>
              <a:gdLst/>
              <a:ahLst/>
              <a:cxnLst/>
              <a:rect l="l" t="t" r="r" b="b"/>
              <a:pathLst>
                <a:path w="12647" h="11768" extrusionOk="0">
                  <a:moveTo>
                    <a:pt x="2682" y="0"/>
                  </a:moveTo>
                  <a:cubicBezTo>
                    <a:pt x="2598" y="0"/>
                    <a:pt x="2513" y="6"/>
                    <a:pt x="2428" y="17"/>
                  </a:cubicBezTo>
                  <a:lnTo>
                    <a:pt x="1994" y="72"/>
                  </a:lnTo>
                  <a:cubicBezTo>
                    <a:pt x="1818" y="92"/>
                    <a:pt x="1649" y="146"/>
                    <a:pt x="1499" y="241"/>
                  </a:cubicBezTo>
                  <a:cubicBezTo>
                    <a:pt x="1364" y="329"/>
                    <a:pt x="1255" y="458"/>
                    <a:pt x="1201" y="614"/>
                  </a:cubicBezTo>
                  <a:lnTo>
                    <a:pt x="1093" y="926"/>
                  </a:lnTo>
                  <a:cubicBezTo>
                    <a:pt x="1065" y="1000"/>
                    <a:pt x="1032" y="1068"/>
                    <a:pt x="977" y="1136"/>
                  </a:cubicBezTo>
                  <a:lnTo>
                    <a:pt x="75" y="2255"/>
                  </a:lnTo>
                  <a:cubicBezTo>
                    <a:pt x="1" y="2343"/>
                    <a:pt x="8" y="2479"/>
                    <a:pt x="89" y="2560"/>
                  </a:cubicBezTo>
                  <a:lnTo>
                    <a:pt x="306" y="2729"/>
                  </a:lnTo>
                  <a:cubicBezTo>
                    <a:pt x="394" y="2818"/>
                    <a:pt x="509" y="2863"/>
                    <a:pt x="627" y="2863"/>
                  </a:cubicBezTo>
                  <a:cubicBezTo>
                    <a:pt x="690" y="2863"/>
                    <a:pt x="753" y="2850"/>
                    <a:pt x="815" y="2824"/>
                  </a:cubicBezTo>
                  <a:lnTo>
                    <a:pt x="2476" y="2072"/>
                  </a:lnTo>
                  <a:cubicBezTo>
                    <a:pt x="2494" y="2063"/>
                    <a:pt x="2513" y="2058"/>
                    <a:pt x="2531" y="2058"/>
                  </a:cubicBezTo>
                  <a:cubicBezTo>
                    <a:pt x="2581" y="2058"/>
                    <a:pt x="2627" y="2090"/>
                    <a:pt x="2652" y="2140"/>
                  </a:cubicBezTo>
                  <a:lnTo>
                    <a:pt x="4340" y="5557"/>
                  </a:lnTo>
                  <a:lnTo>
                    <a:pt x="4802" y="10968"/>
                  </a:lnTo>
                  <a:lnTo>
                    <a:pt x="4368" y="11571"/>
                  </a:lnTo>
                  <a:cubicBezTo>
                    <a:pt x="4307" y="11653"/>
                    <a:pt x="4368" y="11768"/>
                    <a:pt x="4469" y="11768"/>
                  </a:cubicBezTo>
                  <a:lnTo>
                    <a:pt x="5025" y="11768"/>
                  </a:lnTo>
                  <a:cubicBezTo>
                    <a:pt x="5093" y="11768"/>
                    <a:pt x="5147" y="11721"/>
                    <a:pt x="5154" y="11653"/>
                  </a:cubicBezTo>
                  <a:lnTo>
                    <a:pt x="5303" y="9225"/>
                  </a:lnTo>
                  <a:cubicBezTo>
                    <a:pt x="5351" y="8507"/>
                    <a:pt x="5425" y="7788"/>
                    <a:pt x="5534" y="7076"/>
                  </a:cubicBezTo>
                  <a:lnTo>
                    <a:pt x="5636" y="6384"/>
                  </a:lnTo>
                  <a:cubicBezTo>
                    <a:pt x="6065" y="6535"/>
                    <a:pt x="6478" y="6597"/>
                    <a:pt x="6867" y="6597"/>
                  </a:cubicBezTo>
                  <a:cubicBezTo>
                    <a:pt x="8192" y="6597"/>
                    <a:pt x="9235" y="5880"/>
                    <a:pt x="9670" y="5523"/>
                  </a:cubicBezTo>
                  <a:cubicBezTo>
                    <a:pt x="9996" y="6310"/>
                    <a:pt x="10674" y="7652"/>
                    <a:pt x="11840" y="8662"/>
                  </a:cubicBezTo>
                  <a:lnTo>
                    <a:pt x="12220" y="10927"/>
                  </a:lnTo>
                  <a:lnTo>
                    <a:pt x="11840" y="11578"/>
                  </a:lnTo>
                  <a:cubicBezTo>
                    <a:pt x="11792" y="11666"/>
                    <a:pt x="11847" y="11768"/>
                    <a:pt x="11948" y="11768"/>
                  </a:cubicBezTo>
                  <a:lnTo>
                    <a:pt x="12525" y="11768"/>
                  </a:lnTo>
                  <a:cubicBezTo>
                    <a:pt x="12593" y="11768"/>
                    <a:pt x="12647" y="11714"/>
                    <a:pt x="12647" y="11646"/>
                  </a:cubicBezTo>
                  <a:lnTo>
                    <a:pt x="12647" y="8337"/>
                  </a:lnTo>
                  <a:cubicBezTo>
                    <a:pt x="12647" y="8195"/>
                    <a:pt x="12572" y="8052"/>
                    <a:pt x="12457" y="7964"/>
                  </a:cubicBezTo>
                  <a:cubicBezTo>
                    <a:pt x="11745" y="7415"/>
                    <a:pt x="11813" y="6120"/>
                    <a:pt x="12199" y="5326"/>
                  </a:cubicBezTo>
                  <a:cubicBezTo>
                    <a:pt x="12620" y="4445"/>
                    <a:pt x="12579" y="3333"/>
                    <a:pt x="11969" y="2797"/>
                  </a:cubicBezTo>
                  <a:cubicBezTo>
                    <a:pt x="11594" y="2472"/>
                    <a:pt x="11085" y="2287"/>
                    <a:pt x="10381" y="2287"/>
                  </a:cubicBezTo>
                  <a:cubicBezTo>
                    <a:pt x="9924" y="2287"/>
                    <a:pt x="9385" y="2365"/>
                    <a:pt x="8748" y="2533"/>
                  </a:cubicBezTo>
                  <a:cubicBezTo>
                    <a:pt x="8111" y="2700"/>
                    <a:pt x="7680" y="2770"/>
                    <a:pt x="7372" y="2770"/>
                  </a:cubicBezTo>
                  <a:cubicBezTo>
                    <a:pt x="6695" y="2770"/>
                    <a:pt x="6611" y="2435"/>
                    <a:pt x="6253" y="2072"/>
                  </a:cubicBezTo>
                  <a:cubicBezTo>
                    <a:pt x="5446" y="1245"/>
                    <a:pt x="4239" y="411"/>
                    <a:pt x="3310" y="99"/>
                  </a:cubicBezTo>
                  <a:cubicBezTo>
                    <a:pt x="3106" y="35"/>
                    <a:pt x="2895" y="0"/>
                    <a:pt x="2682" y="0"/>
                  </a:cubicBezTo>
                  <a:close/>
                </a:path>
              </a:pathLst>
            </a:custGeom>
            <a:solidFill>
              <a:srgbClr val="697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599" name="Google Shape;16599;p81"/>
            <p:cNvSpPr/>
            <p:nvPr/>
          </p:nvSpPr>
          <p:spPr>
            <a:xfrm>
              <a:off x="5818757" y="2041250"/>
              <a:ext cx="35515" cy="28250"/>
            </a:xfrm>
            <a:custGeom>
              <a:avLst/>
              <a:gdLst/>
              <a:ahLst/>
              <a:cxnLst/>
              <a:rect l="l" t="t" r="r" b="b"/>
              <a:pathLst>
                <a:path w="1354" h="1077" extrusionOk="0">
                  <a:moveTo>
                    <a:pt x="159" y="0"/>
                  </a:moveTo>
                  <a:cubicBezTo>
                    <a:pt x="70" y="0"/>
                    <a:pt x="0" y="87"/>
                    <a:pt x="31" y="180"/>
                  </a:cubicBezTo>
                  <a:lnTo>
                    <a:pt x="302" y="966"/>
                  </a:lnTo>
                  <a:cubicBezTo>
                    <a:pt x="326" y="1032"/>
                    <a:pt x="398" y="1077"/>
                    <a:pt x="471" y="1077"/>
                  </a:cubicBezTo>
                  <a:cubicBezTo>
                    <a:pt x="480" y="1077"/>
                    <a:pt x="489" y="1076"/>
                    <a:pt x="499" y="1075"/>
                  </a:cubicBezTo>
                  <a:lnTo>
                    <a:pt x="1211" y="919"/>
                  </a:lnTo>
                  <a:cubicBezTo>
                    <a:pt x="1306" y="898"/>
                    <a:pt x="1353" y="783"/>
                    <a:pt x="1292" y="702"/>
                  </a:cubicBezTo>
                  <a:cubicBezTo>
                    <a:pt x="1014" y="349"/>
                    <a:pt x="628" y="105"/>
                    <a:pt x="187" y="3"/>
                  </a:cubicBezTo>
                  <a:cubicBezTo>
                    <a:pt x="177" y="1"/>
                    <a:pt x="168" y="0"/>
                    <a:pt x="159"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00" name="Google Shape;16600;p81"/>
            <p:cNvSpPr/>
            <p:nvPr/>
          </p:nvSpPr>
          <p:spPr>
            <a:xfrm>
              <a:off x="5821695" y="2081513"/>
              <a:ext cx="16027" cy="12118"/>
            </a:xfrm>
            <a:custGeom>
              <a:avLst/>
              <a:gdLst/>
              <a:ahLst/>
              <a:cxnLst/>
              <a:rect l="l" t="t" r="r" b="b"/>
              <a:pathLst>
                <a:path w="611" h="462" extrusionOk="0">
                  <a:moveTo>
                    <a:pt x="305" y="1"/>
                  </a:moveTo>
                  <a:cubicBezTo>
                    <a:pt x="0" y="1"/>
                    <a:pt x="0" y="462"/>
                    <a:pt x="305" y="462"/>
                  </a:cubicBezTo>
                  <a:cubicBezTo>
                    <a:pt x="611" y="462"/>
                    <a:pt x="611" y="1"/>
                    <a:pt x="305" y="1"/>
                  </a:cubicBez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01" name="Google Shape;16601;p81"/>
            <p:cNvSpPr/>
            <p:nvPr/>
          </p:nvSpPr>
          <p:spPr>
            <a:xfrm>
              <a:off x="5844987" y="2093710"/>
              <a:ext cx="48945" cy="110717"/>
            </a:xfrm>
            <a:custGeom>
              <a:avLst/>
              <a:gdLst/>
              <a:ahLst/>
              <a:cxnLst/>
              <a:rect l="l" t="t" r="r" b="b"/>
              <a:pathLst>
                <a:path w="1866" h="4221" extrusionOk="0">
                  <a:moveTo>
                    <a:pt x="4" y="734"/>
                  </a:moveTo>
                  <a:cubicBezTo>
                    <a:pt x="3" y="734"/>
                    <a:pt x="2" y="735"/>
                    <a:pt x="1" y="736"/>
                  </a:cubicBezTo>
                  <a:cubicBezTo>
                    <a:pt x="2" y="735"/>
                    <a:pt x="3" y="734"/>
                    <a:pt x="4" y="734"/>
                  </a:cubicBezTo>
                  <a:close/>
                  <a:moveTo>
                    <a:pt x="803" y="0"/>
                  </a:moveTo>
                  <a:cubicBezTo>
                    <a:pt x="704" y="0"/>
                    <a:pt x="608" y="58"/>
                    <a:pt x="563" y="153"/>
                  </a:cubicBezTo>
                  <a:cubicBezTo>
                    <a:pt x="442" y="402"/>
                    <a:pt x="247" y="605"/>
                    <a:pt x="4" y="734"/>
                  </a:cubicBezTo>
                  <a:lnTo>
                    <a:pt x="4" y="734"/>
                  </a:lnTo>
                  <a:cubicBezTo>
                    <a:pt x="20" y="726"/>
                    <a:pt x="36" y="722"/>
                    <a:pt x="53" y="722"/>
                  </a:cubicBezTo>
                  <a:cubicBezTo>
                    <a:pt x="102" y="722"/>
                    <a:pt x="152" y="754"/>
                    <a:pt x="177" y="804"/>
                  </a:cubicBezTo>
                  <a:lnTo>
                    <a:pt x="1865" y="4221"/>
                  </a:lnTo>
                  <a:cubicBezTo>
                    <a:pt x="1757" y="2980"/>
                    <a:pt x="1201" y="756"/>
                    <a:pt x="1065" y="200"/>
                  </a:cubicBezTo>
                  <a:cubicBezTo>
                    <a:pt x="1045" y="119"/>
                    <a:pt x="984" y="58"/>
                    <a:pt x="909" y="24"/>
                  </a:cubicBezTo>
                  <a:cubicBezTo>
                    <a:pt x="875" y="8"/>
                    <a:pt x="839" y="0"/>
                    <a:pt x="803" y="0"/>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02" name="Google Shape;16602;p81"/>
            <p:cNvSpPr/>
            <p:nvPr/>
          </p:nvSpPr>
          <p:spPr>
            <a:xfrm>
              <a:off x="5927690" y="2196374"/>
              <a:ext cx="105864" cy="35253"/>
            </a:xfrm>
            <a:custGeom>
              <a:avLst/>
              <a:gdLst/>
              <a:ahLst/>
              <a:cxnLst/>
              <a:rect l="l" t="t" r="r" b="b"/>
              <a:pathLst>
                <a:path w="4036" h="1344" extrusionOk="0">
                  <a:moveTo>
                    <a:pt x="3698" y="1"/>
                  </a:moveTo>
                  <a:cubicBezTo>
                    <a:pt x="3652" y="1"/>
                    <a:pt x="3605" y="10"/>
                    <a:pt x="3560" y="29"/>
                  </a:cubicBezTo>
                  <a:cubicBezTo>
                    <a:pt x="2756" y="367"/>
                    <a:pt x="2043" y="469"/>
                    <a:pt x="1480" y="469"/>
                  </a:cubicBezTo>
                  <a:cubicBezTo>
                    <a:pt x="1127" y="469"/>
                    <a:pt x="833" y="429"/>
                    <a:pt x="611" y="382"/>
                  </a:cubicBezTo>
                  <a:cubicBezTo>
                    <a:pt x="582" y="376"/>
                    <a:pt x="554" y="374"/>
                    <a:pt x="526" y="374"/>
                  </a:cubicBezTo>
                  <a:cubicBezTo>
                    <a:pt x="306" y="374"/>
                    <a:pt x="104" y="533"/>
                    <a:pt x="68" y="761"/>
                  </a:cubicBezTo>
                  <a:lnTo>
                    <a:pt x="1" y="1134"/>
                  </a:lnTo>
                  <a:cubicBezTo>
                    <a:pt x="427" y="1282"/>
                    <a:pt x="838" y="1343"/>
                    <a:pt x="1225" y="1343"/>
                  </a:cubicBezTo>
                  <a:cubicBezTo>
                    <a:pt x="2555" y="1343"/>
                    <a:pt x="3604" y="625"/>
                    <a:pt x="4035" y="273"/>
                  </a:cubicBezTo>
                  <a:lnTo>
                    <a:pt x="4028" y="246"/>
                  </a:lnTo>
                  <a:cubicBezTo>
                    <a:pt x="3987" y="96"/>
                    <a:pt x="3846" y="1"/>
                    <a:pt x="3698"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03" name="Google Shape;16603;p81"/>
            <p:cNvSpPr/>
            <p:nvPr/>
          </p:nvSpPr>
          <p:spPr>
            <a:xfrm>
              <a:off x="5779884" y="2098956"/>
              <a:ext cx="42886" cy="34833"/>
            </a:xfrm>
            <a:custGeom>
              <a:avLst/>
              <a:gdLst/>
              <a:ahLst/>
              <a:cxnLst/>
              <a:rect l="l" t="t" r="r" b="b"/>
              <a:pathLst>
                <a:path w="1635" h="1328" extrusionOk="0">
                  <a:moveTo>
                    <a:pt x="659" y="0"/>
                  </a:moveTo>
                  <a:lnTo>
                    <a:pt x="75" y="719"/>
                  </a:lnTo>
                  <a:cubicBezTo>
                    <a:pt x="1" y="807"/>
                    <a:pt x="8" y="943"/>
                    <a:pt x="89" y="1024"/>
                  </a:cubicBezTo>
                  <a:lnTo>
                    <a:pt x="306" y="1193"/>
                  </a:lnTo>
                  <a:cubicBezTo>
                    <a:pt x="394" y="1282"/>
                    <a:pt x="509" y="1327"/>
                    <a:pt x="627" y="1327"/>
                  </a:cubicBezTo>
                  <a:cubicBezTo>
                    <a:pt x="690" y="1327"/>
                    <a:pt x="753" y="1314"/>
                    <a:pt x="815" y="1288"/>
                  </a:cubicBezTo>
                  <a:lnTo>
                    <a:pt x="1635" y="915"/>
                  </a:lnTo>
                  <a:cubicBezTo>
                    <a:pt x="1432" y="502"/>
                    <a:pt x="1086" y="176"/>
                    <a:pt x="659" y="0"/>
                  </a:cubicBezTo>
                  <a:close/>
                </a:path>
              </a:pathLst>
            </a:custGeom>
            <a:solidFill>
              <a:srgbClr val="7D8F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04" name="Google Shape;16604;p81"/>
            <p:cNvSpPr/>
            <p:nvPr/>
          </p:nvSpPr>
          <p:spPr>
            <a:xfrm>
              <a:off x="5780959" y="2120884"/>
              <a:ext cx="9102" cy="7790"/>
            </a:xfrm>
            <a:custGeom>
              <a:avLst/>
              <a:gdLst/>
              <a:ahLst/>
              <a:cxnLst/>
              <a:rect l="l" t="t" r="r" b="b"/>
              <a:pathLst>
                <a:path w="347" h="297" extrusionOk="0">
                  <a:moveTo>
                    <a:pt x="201" y="1"/>
                  </a:moveTo>
                  <a:cubicBezTo>
                    <a:pt x="148" y="1"/>
                    <a:pt x="83" y="25"/>
                    <a:pt x="28" y="73"/>
                  </a:cubicBezTo>
                  <a:cubicBezTo>
                    <a:pt x="21" y="86"/>
                    <a:pt x="7" y="93"/>
                    <a:pt x="1" y="100"/>
                  </a:cubicBezTo>
                  <a:cubicBezTo>
                    <a:pt x="14" y="134"/>
                    <a:pt x="28" y="161"/>
                    <a:pt x="55" y="188"/>
                  </a:cubicBezTo>
                  <a:lnTo>
                    <a:pt x="197" y="296"/>
                  </a:lnTo>
                  <a:lnTo>
                    <a:pt x="211" y="290"/>
                  </a:lnTo>
                  <a:cubicBezTo>
                    <a:pt x="306" y="215"/>
                    <a:pt x="346" y="100"/>
                    <a:pt x="292" y="39"/>
                  </a:cubicBezTo>
                  <a:cubicBezTo>
                    <a:pt x="272" y="13"/>
                    <a:pt x="240" y="1"/>
                    <a:pt x="201" y="1"/>
                  </a:cubicBezTo>
                  <a:close/>
                </a:path>
              </a:pathLst>
            </a:custGeom>
            <a:solidFill>
              <a:srgbClr val="4F64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05" name="Google Shape;16605;p81"/>
            <p:cNvSpPr/>
            <p:nvPr/>
          </p:nvSpPr>
          <p:spPr>
            <a:xfrm>
              <a:off x="5893198" y="2355406"/>
              <a:ext cx="22610" cy="11935"/>
            </a:xfrm>
            <a:custGeom>
              <a:avLst/>
              <a:gdLst/>
              <a:ahLst/>
              <a:cxnLst/>
              <a:rect l="l" t="t" r="r" b="b"/>
              <a:pathLst>
                <a:path w="862" h="455" extrusionOk="0">
                  <a:moveTo>
                    <a:pt x="237" y="1"/>
                  </a:moveTo>
                  <a:lnTo>
                    <a:pt x="54" y="258"/>
                  </a:lnTo>
                  <a:cubicBezTo>
                    <a:pt x="0" y="340"/>
                    <a:pt x="54" y="448"/>
                    <a:pt x="156" y="455"/>
                  </a:cubicBezTo>
                  <a:lnTo>
                    <a:pt x="712" y="455"/>
                  </a:lnTo>
                  <a:cubicBezTo>
                    <a:pt x="780" y="455"/>
                    <a:pt x="834" y="401"/>
                    <a:pt x="834" y="340"/>
                  </a:cubicBezTo>
                  <a:lnTo>
                    <a:pt x="861" y="1"/>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06" name="Google Shape;16606;p81"/>
            <p:cNvSpPr/>
            <p:nvPr/>
          </p:nvSpPr>
          <p:spPr>
            <a:xfrm>
              <a:off x="6089188" y="2355223"/>
              <a:ext cx="22610" cy="12118"/>
            </a:xfrm>
            <a:custGeom>
              <a:avLst/>
              <a:gdLst/>
              <a:ahLst/>
              <a:cxnLst/>
              <a:rect l="l" t="t" r="r" b="b"/>
              <a:pathLst>
                <a:path w="862" h="462" extrusionOk="0">
                  <a:moveTo>
                    <a:pt x="211" y="1"/>
                  </a:moveTo>
                  <a:lnTo>
                    <a:pt x="48" y="272"/>
                  </a:lnTo>
                  <a:cubicBezTo>
                    <a:pt x="0" y="360"/>
                    <a:pt x="61" y="462"/>
                    <a:pt x="156" y="462"/>
                  </a:cubicBezTo>
                  <a:lnTo>
                    <a:pt x="739" y="462"/>
                  </a:lnTo>
                  <a:cubicBezTo>
                    <a:pt x="807" y="462"/>
                    <a:pt x="862" y="408"/>
                    <a:pt x="862" y="340"/>
                  </a:cubicBezTo>
                  <a:lnTo>
                    <a:pt x="862" y="1"/>
                  </a:lnTo>
                  <a:close/>
                </a:path>
              </a:pathLst>
            </a:custGeom>
            <a:solidFill>
              <a:srgbClr val="203B5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6610"/>
        <p:cNvGrpSpPr/>
        <p:nvPr/>
      </p:nvGrpSpPr>
      <p:grpSpPr>
        <a:xfrm>
          <a:off x="0" y="0"/>
          <a:ext cx="0" cy="0"/>
          <a:chOff x="0" y="0"/>
          <a:chExt cx="0" cy="0"/>
        </a:xfrm>
      </p:grpSpPr>
      <p:sp>
        <p:nvSpPr>
          <p:cNvPr id="16611" name="Google Shape;16611;p82"/>
          <p:cNvSpPr txBox="1">
            <a:spLocks noGrp="1"/>
          </p:cNvSpPr>
          <p:nvPr>
            <p:ph type="title" idx="4294967295"/>
          </p:nvPr>
        </p:nvSpPr>
        <p:spPr>
          <a:xfrm>
            <a:off x="1068100" y="933450"/>
            <a:ext cx="7047300" cy="482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Clr>
                <a:srgbClr val="000000"/>
              </a:buClr>
              <a:buSzPts val="1100"/>
              <a:buFont typeface="Arial"/>
              <a:buNone/>
            </a:pPr>
            <a:r>
              <a:rPr lang="en">
                <a:solidFill>
                  <a:srgbClr val="FFFFFF"/>
                </a:solidFill>
                <a:latin typeface="Arial"/>
                <a:ea typeface="Arial"/>
                <a:cs typeface="Arial"/>
                <a:sym typeface="Arial"/>
              </a:rPr>
              <a:t>SEO &amp; Marketing Icons</a:t>
            </a:r>
            <a:endParaRPr dirty="0">
              <a:solidFill>
                <a:srgbClr val="FFFFFF"/>
              </a:solidFill>
              <a:latin typeface="Arial"/>
              <a:ea typeface="Arial"/>
              <a:cs typeface="Arial"/>
              <a:sym typeface="Arial"/>
            </a:endParaRPr>
          </a:p>
        </p:txBody>
      </p:sp>
      <p:grpSp>
        <p:nvGrpSpPr>
          <p:cNvPr id="16612" name="Google Shape;16612;p82"/>
          <p:cNvGrpSpPr/>
          <p:nvPr/>
        </p:nvGrpSpPr>
        <p:grpSpPr>
          <a:xfrm>
            <a:off x="878066" y="1981993"/>
            <a:ext cx="354610" cy="372358"/>
            <a:chOff x="878066" y="1981993"/>
            <a:chExt cx="354610" cy="372358"/>
          </a:xfrm>
        </p:grpSpPr>
        <p:sp>
          <p:nvSpPr>
            <p:cNvPr id="16613" name="Google Shape;16613;p82"/>
            <p:cNvSpPr/>
            <p:nvPr/>
          </p:nvSpPr>
          <p:spPr>
            <a:xfrm>
              <a:off x="1002194" y="1982386"/>
              <a:ext cx="230482" cy="176742"/>
            </a:xfrm>
            <a:custGeom>
              <a:avLst/>
              <a:gdLst/>
              <a:ahLst/>
              <a:cxnLst/>
              <a:rect l="l" t="t" r="r" b="b"/>
              <a:pathLst>
                <a:path w="8792" h="6742" extrusionOk="0">
                  <a:moveTo>
                    <a:pt x="4908" y="0"/>
                  </a:moveTo>
                  <a:cubicBezTo>
                    <a:pt x="4850" y="0"/>
                    <a:pt x="4807" y="15"/>
                    <a:pt x="4778" y="58"/>
                  </a:cubicBezTo>
                  <a:lnTo>
                    <a:pt x="0" y="6741"/>
                  </a:lnTo>
                  <a:lnTo>
                    <a:pt x="4057" y="6741"/>
                  </a:lnTo>
                  <a:lnTo>
                    <a:pt x="8719" y="231"/>
                  </a:lnTo>
                  <a:cubicBezTo>
                    <a:pt x="8791" y="130"/>
                    <a:pt x="8719" y="0"/>
                    <a:pt x="8604" y="0"/>
                  </a:cubicBezTo>
                  <a:close/>
                </a:path>
              </a:pathLst>
            </a:custGeom>
            <a:solidFill>
              <a:srgbClr val="7B90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14" name="Google Shape;16614;p82"/>
            <p:cNvSpPr/>
            <p:nvPr/>
          </p:nvSpPr>
          <p:spPr>
            <a:xfrm>
              <a:off x="1038895" y="1981993"/>
              <a:ext cx="163136" cy="177135"/>
            </a:xfrm>
            <a:custGeom>
              <a:avLst/>
              <a:gdLst/>
              <a:ahLst/>
              <a:cxnLst/>
              <a:rect l="l" t="t" r="r" b="b"/>
              <a:pathLst>
                <a:path w="6223" h="6757" extrusionOk="0">
                  <a:moveTo>
                    <a:pt x="4836" y="1"/>
                  </a:moveTo>
                  <a:lnTo>
                    <a:pt x="0" y="6756"/>
                  </a:lnTo>
                  <a:lnTo>
                    <a:pt x="1401" y="6756"/>
                  </a:lnTo>
                  <a:lnTo>
                    <a:pt x="6222" y="1"/>
                  </a:ln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15" name="Google Shape;16615;p82"/>
            <p:cNvSpPr/>
            <p:nvPr/>
          </p:nvSpPr>
          <p:spPr>
            <a:xfrm>
              <a:off x="1075596" y="1982386"/>
              <a:ext cx="156687" cy="176742"/>
            </a:xfrm>
            <a:custGeom>
              <a:avLst/>
              <a:gdLst/>
              <a:ahLst/>
              <a:cxnLst/>
              <a:rect l="l" t="t" r="r" b="b"/>
              <a:pathLst>
                <a:path w="5977" h="6742" extrusionOk="0">
                  <a:moveTo>
                    <a:pt x="4822" y="0"/>
                  </a:moveTo>
                  <a:lnTo>
                    <a:pt x="1" y="6741"/>
                  </a:lnTo>
                  <a:lnTo>
                    <a:pt x="1257" y="6741"/>
                  </a:lnTo>
                  <a:lnTo>
                    <a:pt x="5919" y="231"/>
                  </a:lnTo>
                  <a:cubicBezTo>
                    <a:pt x="5977" y="130"/>
                    <a:pt x="5919" y="0"/>
                    <a:pt x="5804" y="0"/>
                  </a:cubicBezTo>
                  <a:close/>
                </a:path>
              </a:pathLst>
            </a:custGeom>
            <a:solidFill>
              <a:srgbClr val="758B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16" name="Google Shape;16616;p82"/>
            <p:cNvSpPr/>
            <p:nvPr/>
          </p:nvSpPr>
          <p:spPr>
            <a:xfrm>
              <a:off x="878145" y="1982281"/>
              <a:ext cx="230404" cy="176846"/>
            </a:xfrm>
            <a:custGeom>
              <a:avLst/>
              <a:gdLst/>
              <a:ahLst/>
              <a:cxnLst/>
              <a:rect l="l" t="t" r="r" b="b"/>
              <a:pathLst>
                <a:path w="8789" h="6746" extrusionOk="0">
                  <a:moveTo>
                    <a:pt x="3910" y="0"/>
                  </a:moveTo>
                  <a:cubicBezTo>
                    <a:pt x="3900" y="0"/>
                    <a:pt x="3891" y="2"/>
                    <a:pt x="3880" y="4"/>
                  </a:cubicBezTo>
                  <a:lnTo>
                    <a:pt x="185" y="4"/>
                  </a:lnTo>
                  <a:cubicBezTo>
                    <a:pt x="180" y="3"/>
                    <a:pt x="174" y="3"/>
                    <a:pt x="169" y="3"/>
                  </a:cubicBezTo>
                  <a:cubicBezTo>
                    <a:pt x="63" y="3"/>
                    <a:pt x="1" y="139"/>
                    <a:pt x="69" y="235"/>
                  </a:cubicBezTo>
                  <a:lnTo>
                    <a:pt x="4732" y="6745"/>
                  </a:lnTo>
                  <a:lnTo>
                    <a:pt x="8789" y="6745"/>
                  </a:lnTo>
                  <a:lnTo>
                    <a:pt x="4010" y="62"/>
                  </a:lnTo>
                  <a:cubicBezTo>
                    <a:pt x="3987" y="26"/>
                    <a:pt x="3953" y="0"/>
                    <a:pt x="3910" y="0"/>
                  </a:cubicBezTo>
                  <a:close/>
                </a:path>
              </a:pathLst>
            </a:custGeom>
            <a:solidFill>
              <a:srgbClr val="758B9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17" name="Google Shape;16617;p82"/>
            <p:cNvSpPr/>
            <p:nvPr/>
          </p:nvSpPr>
          <p:spPr>
            <a:xfrm>
              <a:off x="910599" y="1981993"/>
              <a:ext cx="163136" cy="177135"/>
            </a:xfrm>
            <a:custGeom>
              <a:avLst/>
              <a:gdLst/>
              <a:ahLst/>
              <a:cxnLst/>
              <a:rect l="l" t="t" r="r" b="b"/>
              <a:pathLst>
                <a:path w="6223" h="6757" extrusionOk="0">
                  <a:moveTo>
                    <a:pt x="1" y="1"/>
                  </a:moveTo>
                  <a:lnTo>
                    <a:pt x="4837" y="6756"/>
                  </a:lnTo>
                  <a:lnTo>
                    <a:pt x="6222" y="6756"/>
                  </a:lnTo>
                  <a:lnTo>
                    <a:pt x="1401" y="1"/>
                  </a:ln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18" name="Google Shape;16618;p82"/>
            <p:cNvSpPr/>
            <p:nvPr/>
          </p:nvSpPr>
          <p:spPr>
            <a:xfrm>
              <a:off x="878066" y="1982386"/>
              <a:ext cx="159335" cy="177109"/>
            </a:xfrm>
            <a:custGeom>
              <a:avLst/>
              <a:gdLst/>
              <a:ahLst/>
              <a:cxnLst/>
              <a:rect l="l" t="t" r="r" b="b"/>
              <a:pathLst>
                <a:path w="6078" h="6756" extrusionOk="0">
                  <a:moveTo>
                    <a:pt x="188" y="0"/>
                  </a:moveTo>
                  <a:cubicBezTo>
                    <a:pt x="72" y="0"/>
                    <a:pt x="0" y="130"/>
                    <a:pt x="72" y="231"/>
                  </a:cubicBezTo>
                  <a:lnTo>
                    <a:pt x="4735" y="6756"/>
                  </a:lnTo>
                  <a:lnTo>
                    <a:pt x="6078" y="6756"/>
                  </a:lnTo>
                  <a:lnTo>
                    <a:pt x="1256" y="0"/>
                  </a:lnTo>
                  <a:close/>
                </a:path>
              </a:pathLst>
            </a:custGeom>
            <a:solidFill>
              <a:srgbClr val="7B90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19" name="Google Shape;16619;p82"/>
            <p:cNvSpPr/>
            <p:nvPr/>
          </p:nvSpPr>
          <p:spPr>
            <a:xfrm>
              <a:off x="1092243" y="2108008"/>
              <a:ext cx="36360" cy="51119"/>
            </a:xfrm>
            <a:custGeom>
              <a:avLst/>
              <a:gdLst/>
              <a:ahLst/>
              <a:cxnLst/>
              <a:rect l="l" t="t" r="r" b="b"/>
              <a:pathLst>
                <a:path w="1387" h="1950" extrusionOk="0">
                  <a:moveTo>
                    <a:pt x="751" y="1"/>
                  </a:moveTo>
                  <a:lnTo>
                    <a:pt x="1" y="1069"/>
                  </a:lnTo>
                  <a:lnTo>
                    <a:pt x="622" y="1949"/>
                  </a:lnTo>
                  <a:lnTo>
                    <a:pt x="1156" y="1228"/>
                  </a:lnTo>
                  <a:lnTo>
                    <a:pt x="1387" y="881"/>
                  </a:lnTo>
                  <a:lnTo>
                    <a:pt x="751" y="1"/>
                  </a:ln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20" name="Google Shape;16620;p82"/>
            <p:cNvSpPr/>
            <p:nvPr/>
          </p:nvSpPr>
          <p:spPr>
            <a:xfrm>
              <a:off x="1073709" y="2082658"/>
              <a:ext cx="38248" cy="53374"/>
            </a:xfrm>
            <a:custGeom>
              <a:avLst/>
              <a:gdLst/>
              <a:ahLst/>
              <a:cxnLst/>
              <a:rect l="l" t="t" r="r" b="b"/>
              <a:pathLst>
                <a:path w="1459" h="2036" extrusionOk="0">
                  <a:moveTo>
                    <a:pt x="766" y="0"/>
                  </a:moveTo>
                  <a:lnTo>
                    <a:pt x="0" y="1054"/>
                  </a:lnTo>
                  <a:lnTo>
                    <a:pt x="708" y="2036"/>
                  </a:lnTo>
                  <a:lnTo>
                    <a:pt x="1458" y="968"/>
                  </a:lnTo>
                  <a:lnTo>
                    <a:pt x="766" y="0"/>
                  </a:ln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21" name="Google Shape;16621;p82"/>
            <p:cNvSpPr/>
            <p:nvPr/>
          </p:nvSpPr>
          <p:spPr>
            <a:xfrm>
              <a:off x="1055542" y="2056915"/>
              <a:ext cx="38248" cy="53400"/>
            </a:xfrm>
            <a:custGeom>
              <a:avLst/>
              <a:gdLst/>
              <a:ahLst/>
              <a:cxnLst/>
              <a:rect l="l" t="t" r="r" b="b"/>
              <a:pathLst>
                <a:path w="1459" h="2037" extrusionOk="0">
                  <a:moveTo>
                    <a:pt x="751" y="1"/>
                  </a:moveTo>
                  <a:lnTo>
                    <a:pt x="1" y="1055"/>
                  </a:lnTo>
                  <a:lnTo>
                    <a:pt x="693" y="2036"/>
                  </a:lnTo>
                  <a:lnTo>
                    <a:pt x="1459" y="982"/>
                  </a:lnTo>
                  <a:lnTo>
                    <a:pt x="751" y="1"/>
                  </a:ln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22" name="Google Shape;16622;p82"/>
            <p:cNvSpPr/>
            <p:nvPr/>
          </p:nvSpPr>
          <p:spPr>
            <a:xfrm>
              <a:off x="940117" y="2129583"/>
              <a:ext cx="230482" cy="224636"/>
            </a:xfrm>
            <a:custGeom>
              <a:avLst/>
              <a:gdLst/>
              <a:ahLst/>
              <a:cxnLst/>
              <a:rect l="l" t="t" r="r" b="b"/>
              <a:pathLst>
                <a:path w="8792" h="8569" extrusionOk="0">
                  <a:moveTo>
                    <a:pt x="4418" y="0"/>
                  </a:moveTo>
                  <a:cubicBezTo>
                    <a:pt x="4237" y="0"/>
                    <a:pt x="4054" y="69"/>
                    <a:pt x="3913" y="203"/>
                  </a:cubicBezTo>
                  <a:cubicBezTo>
                    <a:pt x="3783" y="333"/>
                    <a:pt x="3604" y="407"/>
                    <a:pt x="3421" y="407"/>
                  </a:cubicBezTo>
                  <a:cubicBezTo>
                    <a:pt x="3339" y="407"/>
                    <a:pt x="3256" y="392"/>
                    <a:pt x="3177" y="361"/>
                  </a:cubicBezTo>
                  <a:cubicBezTo>
                    <a:pt x="3094" y="328"/>
                    <a:pt x="3008" y="312"/>
                    <a:pt x="2924" y="312"/>
                  </a:cubicBezTo>
                  <a:cubicBezTo>
                    <a:pt x="2643" y="312"/>
                    <a:pt x="2378" y="488"/>
                    <a:pt x="2267" y="766"/>
                  </a:cubicBezTo>
                  <a:cubicBezTo>
                    <a:pt x="2180" y="1011"/>
                    <a:pt x="1935" y="1184"/>
                    <a:pt x="1661" y="1199"/>
                  </a:cubicBezTo>
                  <a:cubicBezTo>
                    <a:pt x="1285" y="1227"/>
                    <a:pt x="997" y="1545"/>
                    <a:pt x="1011" y="1920"/>
                  </a:cubicBezTo>
                  <a:cubicBezTo>
                    <a:pt x="1026" y="2195"/>
                    <a:pt x="867" y="2454"/>
                    <a:pt x="636" y="2584"/>
                  </a:cubicBezTo>
                  <a:cubicBezTo>
                    <a:pt x="289" y="2758"/>
                    <a:pt x="160" y="3176"/>
                    <a:pt x="333" y="3508"/>
                  </a:cubicBezTo>
                  <a:cubicBezTo>
                    <a:pt x="448" y="3754"/>
                    <a:pt x="419" y="4042"/>
                    <a:pt x="246" y="4259"/>
                  </a:cubicBezTo>
                  <a:cubicBezTo>
                    <a:pt x="1" y="4562"/>
                    <a:pt x="58" y="4995"/>
                    <a:pt x="347" y="5240"/>
                  </a:cubicBezTo>
                  <a:cubicBezTo>
                    <a:pt x="564" y="5414"/>
                    <a:pt x="650" y="5688"/>
                    <a:pt x="578" y="5962"/>
                  </a:cubicBezTo>
                  <a:cubicBezTo>
                    <a:pt x="477" y="6338"/>
                    <a:pt x="708" y="6713"/>
                    <a:pt x="1069" y="6814"/>
                  </a:cubicBezTo>
                  <a:cubicBezTo>
                    <a:pt x="1343" y="6886"/>
                    <a:pt x="1531" y="7103"/>
                    <a:pt x="1574" y="7377"/>
                  </a:cubicBezTo>
                  <a:cubicBezTo>
                    <a:pt x="1627" y="7717"/>
                    <a:pt x="1928" y="7962"/>
                    <a:pt x="2263" y="7962"/>
                  </a:cubicBezTo>
                  <a:cubicBezTo>
                    <a:pt x="2298" y="7962"/>
                    <a:pt x="2333" y="7960"/>
                    <a:pt x="2368" y="7954"/>
                  </a:cubicBezTo>
                  <a:cubicBezTo>
                    <a:pt x="2406" y="7948"/>
                    <a:pt x="2444" y="7945"/>
                    <a:pt x="2482" y="7945"/>
                  </a:cubicBezTo>
                  <a:cubicBezTo>
                    <a:pt x="2716" y="7945"/>
                    <a:pt x="2937" y="8059"/>
                    <a:pt x="3061" y="8257"/>
                  </a:cubicBezTo>
                  <a:cubicBezTo>
                    <a:pt x="3199" y="8460"/>
                    <a:pt x="3419" y="8568"/>
                    <a:pt x="3642" y="8568"/>
                  </a:cubicBezTo>
                  <a:cubicBezTo>
                    <a:pt x="3770" y="8568"/>
                    <a:pt x="3898" y="8533"/>
                    <a:pt x="4014" y="8460"/>
                  </a:cubicBezTo>
                  <a:cubicBezTo>
                    <a:pt x="4129" y="8387"/>
                    <a:pt x="4263" y="8351"/>
                    <a:pt x="4396" y="8351"/>
                  </a:cubicBezTo>
                  <a:cubicBezTo>
                    <a:pt x="4530" y="8351"/>
                    <a:pt x="4663" y="8387"/>
                    <a:pt x="4779" y="8460"/>
                  </a:cubicBezTo>
                  <a:cubicBezTo>
                    <a:pt x="4893" y="8532"/>
                    <a:pt x="5022" y="8568"/>
                    <a:pt x="5150" y="8568"/>
                  </a:cubicBezTo>
                  <a:cubicBezTo>
                    <a:pt x="5378" y="8568"/>
                    <a:pt x="5602" y="8456"/>
                    <a:pt x="5732" y="8243"/>
                  </a:cubicBezTo>
                  <a:cubicBezTo>
                    <a:pt x="5870" y="8054"/>
                    <a:pt x="6085" y="7932"/>
                    <a:pt x="6319" y="7932"/>
                  </a:cubicBezTo>
                  <a:cubicBezTo>
                    <a:pt x="6354" y="7932"/>
                    <a:pt x="6389" y="7934"/>
                    <a:pt x="6425" y="7940"/>
                  </a:cubicBezTo>
                  <a:cubicBezTo>
                    <a:pt x="6460" y="7945"/>
                    <a:pt x="6495" y="7948"/>
                    <a:pt x="6529" y="7948"/>
                  </a:cubicBezTo>
                  <a:cubicBezTo>
                    <a:pt x="6865" y="7948"/>
                    <a:pt x="7166" y="7703"/>
                    <a:pt x="7218" y="7362"/>
                  </a:cubicBezTo>
                  <a:cubicBezTo>
                    <a:pt x="7262" y="7088"/>
                    <a:pt x="7464" y="6872"/>
                    <a:pt x="7724" y="6800"/>
                  </a:cubicBezTo>
                  <a:cubicBezTo>
                    <a:pt x="8099" y="6698"/>
                    <a:pt x="8316" y="6323"/>
                    <a:pt x="8215" y="5948"/>
                  </a:cubicBezTo>
                  <a:cubicBezTo>
                    <a:pt x="8142" y="5688"/>
                    <a:pt x="8243" y="5399"/>
                    <a:pt x="8445" y="5226"/>
                  </a:cubicBezTo>
                  <a:cubicBezTo>
                    <a:pt x="8749" y="4981"/>
                    <a:pt x="8792" y="4548"/>
                    <a:pt x="8561" y="4259"/>
                  </a:cubicBezTo>
                  <a:cubicBezTo>
                    <a:pt x="8388" y="4042"/>
                    <a:pt x="8359" y="3754"/>
                    <a:pt x="8474" y="3508"/>
                  </a:cubicBezTo>
                  <a:cubicBezTo>
                    <a:pt x="8648" y="3162"/>
                    <a:pt x="8518" y="2743"/>
                    <a:pt x="8171" y="2570"/>
                  </a:cubicBezTo>
                  <a:cubicBezTo>
                    <a:pt x="7926" y="2440"/>
                    <a:pt x="7781" y="2195"/>
                    <a:pt x="7796" y="1920"/>
                  </a:cubicBezTo>
                  <a:cubicBezTo>
                    <a:pt x="7810" y="1531"/>
                    <a:pt x="7522" y="1213"/>
                    <a:pt x="7146" y="1199"/>
                  </a:cubicBezTo>
                  <a:cubicBezTo>
                    <a:pt x="6872" y="1184"/>
                    <a:pt x="6627" y="1011"/>
                    <a:pt x="6526" y="751"/>
                  </a:cubicBezTo>
                  <a:cubicBezTo>
                    <a:pt x="6425" y="471"/>
                    <a:pt x="6159" y="304"/>
                    <a:pt x="5876" y="304"/>
                  </a:cubicBezTo>
                  <a:cubicBezTo>
                    <a:pt x="5794" y="304"/>
                    <a:pt x="5711" y="318"/>
                    <a:pt x="5631" y="347"/>
                  </a:cubicBezTo>
                  <a:cubicBezTo>
                    <a:pt x="5547" y="380"/>
                    <a:pt x="5460" y="396"/>
                    <a:pt x="5374" y="396"/>
                  </a:cubicBezTo>
                  <a:cubicBezTo>
                    <a:pt x="5195" y="396"/>
                    <a:pt x="5021" y="325"/>
                    <a:pt x="4894" y="188"/>
                  </a:cubicBezTo>
                  <a:cubicBezTo>
                    <a:pt x="4761" y="62"/>
                    <a:pt x="4590" y="0"/>
                    <a:pt x="4418" y="0"/>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23" name="Google Shape;16623;p82"/>
            <p:cNvSpPr/>
            <p:nvPr/>
          </p:nvSpPr>
          <p:spPr>
            <a:xfrm>
              <a:off x="1038502" y="2129478"/>
              <a:ext cx="132097" cy="224872"/>
            </a:xfrm>
            <a:custGeom>
              <a:avLst/>
              <a:gdLst/>
              <a:ahLst/>
              <a:cxnLst/>
              <a:rect l="l" t="t" r="r" b="b"/>
              <a:pathLst>
                <a:path w="5039" h="8578" extrusionOk="0">
                  <a:moveTo>
                    <a:pt x="636" y="1"/>
                  </a:moveTo>
                  <a:cubicBezTo>
                    <a:pt x="459" y="1"/>
                    <a:pt x="282" y="69"/>
                    <a:pt x="145" y="207"/>
                  </a:cubicBezTo>
                  <a:cubicBezTo>
                    <a:pt x="102" y="250"/>
                    <a:pt x="44" y="293"/>
                    <a:pt x="1" y="322"/>
                  </a:cubicBezTo>
                  <a:cubicBezTo>
                    <a:pt x="102" y="381"/>
                    <a:pt x="218" y="410"/>
                    <a:pt x="334" y="410"/>
                  </a:cubicBezTo>
                  <a:cubicBezTo>
                    <a:pt x="417" y="410"/>
                    <a:pt x="500" y="395"/>
                    <a:pt x="578" y="365"/>
                  </a:cubicBezTo>
                  <a:cubicBezTo>
                    <a:pt x="661" y="332"/>
                    <a:pt x="747" y="316"/>
                    <a:pt x="831" y="316"/>
                  </a:cubicBezTo>
                  <a:cubicBezTo>
                    <a:pt x="1111" y="316"/>
                    <a:pt x="1377" y="492"/>
                    <a:pt x="1488" y="770"/>
                  </a:cubicBezTo>
                  <a:cubicBezTo>
                    <a:pt x="1589" y="1015"/>
                    <a:pt x="1820" y="1188"/>
                    <a:pt x="2094" y="1203"/>
                  </a:cubicBezTo>
                  <a:cubicBezTo>
                    <a:pt x="2469" y="1231"/>
                    <a:pt x="2758" y="1549"/>
                    <a:pt x="2758" y="1924"/>
                  </a:cubicBezTo>
                  <a:cubicBezTo>
                    <a:pt x="2744" y="2199"/>
                    <a:pt x="2888" y="2458"/>
                    <a:pt x="3133" y="2588"/>
                  </a:cubicBezTo>
                  <a:cubicBezTo>
                    <a:pt x="3465" y="2762"/>
                    <a:pt x="3595" y="3180"/>
                    <a:pt x="3437" y="3512"/>
                  </a:cubicBezTo>
                  <a:cubicBezTo>
                    <a:pt x="3307" y="3758"/>
                    <a:pt x="3336" y="4046"/>
                    <a:pt x="3509" y="4263"/>
                  </a:cubicBezTo>
                  <a:cubicBezTo>
                    <a:pt x="3754" y="4566"/>
                    <a:pt x="3696" y="4999"/>
                    <a:pt x="3408" y="5244"/>
                  </a:cubicBezTo>
                  <a:cubicBezTo>
                    <a:pt x="3191" y="5418"/>
                    <a:pt x="3105" y="5692"/>
                    <a:pt x="3177" y="5966"/>
                  </a:cubicBezTo>
                  <a:cubicBezTo>
                    <a:pt x="3278" y="6327"/>
                    <a:pt x="3047" y="6717"/>
                    <a:pt x="2686" y="6818"/>
                  </a:cubicBezTo>
                  <a:cubicBezTo>
                    <a:pt x="2412" y="6890"/>
                    <a:pt x="2224" y="7107"/>
                    <a:pt x="2181" y="7381"/>
                  </a:cubicBezTo>
                  <a:cubicBezTo>
                    <a:pt x="2128" y="7721"/>
                    <a:pt x="1827" y="7966"/>
                    <a:pt x="1492" y="7966"/>
                  </a:cubicBezTo>
                  <a:cubicBezTo>
                    <a:pt x="1457" y="7966"/>
                    <a:pt x="1422" y="7964"/>
                    <a:pt x="1387" y="7958"/>
                  </a:cubicBezTo>
                  <a:cubicBezTo>
                    <a:pt x="1349" y="7952"/>
                    <a:pt x="1311" y="7949"/>
                    <a:pt x="1273" y="7949"/>
                  </a:cubicBezTo>
                  <a:cubicBezTo>
                    <a:pt x="1039" y="7949"/>
                    <a:pt x="818" y="8063"/>
                    <a:pt x="694" y="8261"/>
                  </a:cubicBezTo>
                  <a:cubicBezTo>
                    <a:pt x="665" y="8290"/>
                    <a:pt x="651" y="8319"/>
                    <a:pt x="622" y="8348"/>
                  </a:cubicBezTo>
                  <a:cubicBezTo>
                    <a:pt x="766" y="8348"/>
                    <a:pt x="896" y="8391"/>
                    <a:pt x="1026" y="8464"/>
                  </a:cubicBezTo>
                  <a:cubicBezTo>
                    <a:pt x="1140" y="8541"/>
                    <a:pt x="1268" y="8578"/>
                    <a:pt x="1397" y="8578"/>
                  </a:cubicBezTo>
                  <a:cubicBezTo>
                    <a:pt x="1626" y="8578"/>
                    <a:pt x="1854" y="8460"/>
                    <a:pt x="1993" y="8247"/>
                  </a:cubicBezTo>
                  <a:cubicBezTo>
                    <a:pt x="2119" y="8058"/>
                    <a:pt x="2343" y="7936"/>
                    <a:pt x="2570" y="7936"/>
                  </a:cubicBezTo>
                  <a:cubicBezTo>
                    <a:pt x="2604" y="7936"/>
                    <a:pt x="2638" y="7938"/>
                    <a:pt x="2672" y="7944"/>
                  </a:cubicBezTo>
                  <a:cubicBezTo>
                    <a:pt x="2707" y="7949"/>
                    <a:pt x="2742" y="7952"/>
                    <a:pt x="2776" y="7952"/>
                  </a:cubicBezTo>
                  <a:cubicBezTo>
                    <a:pt x="3112" y="7952"/>
                    <a:pt x="3413" y="7707"/>
                    <a:pt x="3465" y="7366"/>
                  </a:cubicBezTo>
                  <a:cubicBezTo>
                    <a:pt x="3509" y="7092"/>
                    <a:pt x="3711" y="6876"/>
                    <a:pt x="3971" y="6804"/>
                  </a:cubicBezTo>
                  <a:cubicBezTo>
                    <a:pt x="4346" y="6702"/>
                    <a:pt x="4563" y="6327"/>
                    <a:pt x="4462" y="5952"/>
                  </a:cubicBezTo>
                  <a:cubicBezTo>
                    <a:pt x="4389" y="5692"/>
                    <a:pt x="4490" y="5403"/>
                    <a:pt x="4692" y="5230"/>
                  </a:cubicBezTo>
                  <a:cubicBezTo>
                    <a:pt x="4996" y="4999"/>
                    <a:pt x="5039" y="4566"/>
                    <a:pt x="4794" y="4263"/>
                  </a:cubicBezTo>
                  <a:cubicBezTo>
                    <a:pt x="4620" y="4046"/>
                    <a:pt x="4591" y="3758"/>
                    <a:pt x="4721" y="3512"/>
                  </a:cubicBezTo>
                  <a:cubicBezTo>
                    <a:pt x="4895" y="3166"/>
                    <a:pt x="4750" y="2762"/>
                    <a:pt x="4418" y="2588"/>
                  </a:cubicBezTo>
                  <a:cubicBezTo>
                    <a:pt x="4173" y="2458"/>
                    <a:pt x="4028" y="2199"/>
                    <a:pt x="4043" y="1924"/>
                  </a:cubicBezTo>
                  <a:cubicBezTo>
                    <a:pt x="4043" y="1549"/>
                    <a:pt x="3754" y="1231"/>
                    <a:pt x="3379" y="1203"/>
                  </a:cubicBezTo>
                  <a:cubicBezTo>
                    <a:pt x="3105" y="1188"/>
                    <a:pt x="2874" y="1015"/>
                    <a:pt x="2773" y="770"/>
                  </a:cubicBezTo>
                  <a:cubicBezTo>
                    <a:pt x="2661" y="492"/>
                    <a:pt x="2396" y="316"/>
                    <a:pt x="2115" y="316"/>
                  </a:cubicBezTo>
                  <a:cubicBezTo>
                    <a:pt x="2031" y="316"/>
                    <a:pt x="1946" y="332"/>
                    <a:pt x="1863" y="365"/>
                  </a:cubicBezTo>
                  <a:cubicBezTo>
                    <a:pt x="1788" y="396"/>
                    <a:pt x="1708" y="411"/>
                    <a:pt x="1628" y="411"/>
                  </a:cubicBezTo>
                  <a:cubicBezTo>
                    <a:pt x="1448" y="411"/>
                    <a:pt x="1267" y="337"/>
                    <a:pt x="1127" y="207"/>
                  </a:cubicBezTo>
                  <a:cubicBezTo>
                    <a:pt x="990" y="69"/>
                    <a:pt x="813" y="1"/>
                    <a:pt x="636" y="1"/>
                  </a:cubicBezTo>
                  <a:close/>
                </a:path>
              </a:pathLst>
            </a:custGeom>
            <a:solidFill>
              <a:srgbClr val="8FA1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24" name="Google Shape;16624;p82"/>
            <p:cNvSpPr/>
            <p:nvPr/>
          </p:nvSpPr>
          <p:spPr>
            <a:xfrm>
              <a:off x="970395" y="2156821"/>
              <a:ext cx="169952" cy="169559"/>
            </a:xfrm>
            <a:custGeom>
              <a:avLst/>
              <a:gdLst/>
              <a:ahLst/>
              <a:cxnLst/>
              <a:rect l="l" t="t" r="r" b="b"/>
              <a:pathLst>
                <a:path w="6483" h="6468" extrusionOk="0">
                  <a:moveTo>
                    <a:pt x="3249" y="1"/>
                  </a:moveTo>
                  <a:cubicBezTo>
                    <a:pt x="1459" y="1"/>
                    <a:pt x="1" y="1444"/>
                    <a:pt x="1" y="3234"/>
                  </a:cubicBezTo>
                  <a:cubicBezTo>
                    <a:pt x="1" y="5024"/>
                    <a:pt x="1459" y="6468"/>
                    <a:pt x="3249" y="6468"/>
                  </a:cubicBezTo>
                  <a:cubicBezTo>
                    <a:pt x="5024" y="6468"/>
                    <a:pt x="6482" y="5024"/>
                    <a:pt x="6482" y="3234"/>
                  </a:cubicBezTo>
                  <a:cubicBezTo>
                    <a:pt x="6482" y="1444"/>
                    <a:pt x="5024" y="1"/>
                    <a:pt x="3249" y="1"/>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25" name="Google Shape;16625;p82"/>
            <p:cNvSpPr/>
            <p:nvPr/>
          </p:nvSpPr>
          <p:spPr>
            <a:xfrm>
              <a:off x="1038502" y="2156821"/>
              <a:ext cx="106380" cy="169716"/>
            </a:xfrm>
            <a:custGeom>
              <a:avLst/>
              <a:gdLst/>
              <a:ahLst/>
              <a:cxnLst/>
              <a:rect l="l" t="t" r="r" b="b"/>
              <a:pathLst>
                <a:path w="4058" h="6474" extrusionOk="0">
                  <a:moveTo>
                    <a:pt x="651" y="1"/>
                  </a:moveTo>
                  <a:cubicBezTo>
                    <a:pt x="434" y="1"/>
                    <a:pt x="217" y="15"/>
                    <a:pt x="1" y="59"/>
                  </a:cubicBezTo>
                  <a:cubicBezTo>
                    <a:pt x="1517" y="362"/>
                    <a:pt x="2599" y="1690"/>
                    <a:pt x="2599" y="3234"/>
                  </a:cubicBezTo>
                  <a:cubicBezTo>
                    <a:pt x="2599" y="4779"/>
                    <a:pt x="1517" y="6107"/>
                    <a:pt x="1" y="6410"/>
                  </a:cubicBezTo>
                  <a:cubicBezTo>
                    <a:pt x="216" y="6453"/>
                    <a:pt x="430" y="6474"/>
                    <a:pt x="640" y="6474"/>
                  </a:cubicBezTo>
                  <a:cubicBezTo>
                    <a:pt x="2266" y="6474"/>
                    <a:pt x="3689" y="5239"/>
                    <a:pt x="3855" y="3552"/>
                  </a:cubicBezTo>
                  <a:cubicBezTo>
                    <a:pt x="4057" y="1646"/>
                    <a:pt x="2556" y="1"/>
                    <a:pt x="651" y="1"/>
                  </a:cubicBez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26" name="Google Shape;16626;p82"/>
            <p:cNvSpPr/>
            <p:nvPr/>
          </p:nvSpPr>
          <p:spPr>
            <a:xfrm>
              <a:off x="1038502" y="2203641"/>
              <a:ext cx="20841" cy="76207"/>
            </a:xfrm>
            <a:custGeom>
              <a:avLst/>
              <a:gdLst/>
              <a:ahLst/>
              <a:cxnLst/>
              <a:rect l="l" t="t" r="r" b="b"/>
              <a:pathLst>
                <a:path w="795" h="2907" extrusionOk="0">
                  <a:moveTo>
                    <a:pt x="584" y="1"/>
                  </a:moveTo>
                  <a:cubicBezTo>
                    <a:pt x="549" y="1"/>
                    <a:pt x="518" y="25"/>
                    <a:pt x="506" y="48"/>
                  </a:cubicBezTo>
                  <a:lnTo>
                    <a:pt x="88" y="438"/>
                  </a:lnTo>
                  <a:cubicBezTo>
                    <a:pt x="30" y="481"/>
                    <a:pt x="1" y="539"/>
                    <a:pt x="1" y="597"/>
                  </a:cubicBezTo>
                  <a:cubicBezTo>
                    <a:pt x="1" y="683"/>
                    <a:pt x="59" y="770"/>
                    <a:pt x="145" y="770"/>
                  </a:cubicBezTo>
                  <a:cubicBezTo>
                    <a:pt x="174" y="770"/>
                    <a:pt x="203" y="755"/>
                    <a:pt x="232" y="741"/>
                  </a:cubicBezTo>
                  <a:lnTo>
                    <a:pt x="362" y="572"/>
                  </a:lnTo>
                  <a:lnTo>
                    <a:pt x="362" y="572"/>
                  </a:lnTo>
                  <a:lnTo>
                    <a:pt x="362" y="2762"/>
                  </a:lnTo>
                  <a:cubicBezTo>
                    <a:pt x="362" y="2863"/>
                    <a:pt x="477" y="2906"/>
                    <a:pt x="578" y="2906"/>
                  </a:cubicBezTo>
                  <a:cubicBezTo>
                    <a:pt x="679" y="2906"/>
                    <a:pt x="795" y="2863"/>
                    <a:pt x="795" y="2762"/>
                  </a:cubicBezTo>
                  <a:lnTo>
                    <a:pt x="795" y="135"/>
                  </a:lnTo>
                  <a:cubicBezTo>
                    <a:pt x="795" y="48"/>
                    <a:pt x="694" y="5"/>
                    <a:pt x="607" y="5"/>
                  </a:cubicBezTo>
                  <a:cubicBezTo>
                    <a:pt x="599" y="2"/>
                    <a:pt x="591" y="1"/>
                    <a:pt x="584"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627" name="Google Shape;16627;p82"/>
          <p:cNvGrpSpPr/>
          <p:nvPr/>
        </p:nvGrpSpPr>
        <p:grpSpPr>
          <a:xfrm>
            <a:off x="1345794" y="1982386"/>
            <a:ext cx="371650" cy="371624"/>
            <a:chOff x="1345794" y="1982386"/>
            <a:chExt cx="371650" cy="371624"/>
          </a:xfrm>
        </p:grpSpPr>
        <p:sp>
          <p:nvSpPr>
            <p:cNvPr id="16628" name="Google Shape;16628;p82"/>
            <p:cNvSpPr/>
            <p:nvPr/>
          </p:nvSpPr>
          <p:spPr>
            <a:xfrm>
              <a:off x="1345794" y="2140567"/>
              <a:ext cx="111676" cy="123001"/>
            </a:xfrm>
            <a:custGeom>
              <a:avLst/>
              <a:gdLst/>
              <a:ahLst/>
              <a:cxnLst/>
              <a:rect l="l" t="t" r="r" b="b"/>
              <a:pathLst>
                <a:path w="4260" h="4692" extrusionOk="0">
                  <a:moveTo>
                    <a:pt x="1357" y="0"/>
                  </a:moveTo>
                  <a:cubicBezTo>
                    <a:pt x="1098" y="0"/>
                    <a:pt x="881" y="217"/>
                    <a:pt x="881" y="476"/>
                  </a:cubicBezTo>
                  <a:lnTo>
                    <a:pt x="881" y="1242"/>
                  </a:lnTo>
                  <a:lnTo>
                    <a:pt x="780" y="1227"/>
                  </a:lnTo>
                  <a:cubicBezTo>
                    <a:pt x="725" y="1214"/>
                    <a:pt x="669" y="1208"/>
                    <a:pt x="614" y="1208"/>
                  </a:cubicBezTo>
                  <a:cubicBezTo>
                    <a:pt x="479" y="1208"/>
                    <a:pt x="348" y="1246"/>
                    <a:pt x="246" y="1328"/>
                  </a:cubicBezTo>
                  <a:cubicBezTo>
                    <a:pt x="1" y="1530"/>
                    <a:pt x="1" y="1920"/>
                    <a:pt x="44" y="2512"/>
                  </a:cubicBezTo>
                  <a:cubicBezTo>
                    <a:pt x="87" y="3219"/>
                    <a:pt x="780" y="3811"/>
                    <a:pt x="939" y="3926"/>
                  </a:cubicBezTo>
                  <a:lnTo>
                    <a:pt x="939" y="4692"/>
                  </a:lnTo>
                  <a:lnTo>
                    <a:pt x="3739" y="4692"/>
                  </a:lnTo>
                  <a:lnTo>
                    <a:pt x="3739" y="3710"/>
                  </a:lnTo>
                  <a:cubicBezTo>
                    <a:pt x="4201" y="3291"/>
                    <a:pt x="4259" y="2469"/>
                    <a:pt x="4230" y="2093"/>
                  </a:cubicBezTo>
                  <a:lnTo>
                    <a:pt x="4230" y="1011"/>
                  </a:lnTo>
                  <a:cubicBezTo>
                    <a:pt x="4230" y="751"/>
                    <a:pt x="4014" y="534"/>
                    <a:pt x="3754" y="534"/>
                  </a:cubicBezTo>
                  <a:lnTo>
                    <a:pt x="3739" y="534"/>
                  </a:lnTo>
                  <a:cubicBezTo>
                    <a:pt x="3595" y="534"/>
                    <a:pt x="3480" y="592"/>
                    <a:pt x="3393" y="693"/>
                  </a:cubicBezTo>
                  <a:cubicBezTo>
                    <a:pt x="3321" y="505"/>
                    <a:pt x="3147" y="375"/>
                    <a:pt x="2945" y="375"/>
                  </a:cubicBezTo>
                  <a:lnTo>
                    <a:pt x="2931" y="375"/>
                  </a:lnTo>
                  <a:cubicBezTo>
                    <a:pt x="2801" y="375"/>
                    <a:pt x="2686" y="433"/>
                    <a:pt x="2599" y="520"/>
                  </a:cubicBezTo>
                  <a:cubicBezTo>
                    <a:pt x="2527" y="347"/>
                    <a:pt x="2354" y="231"/>
                    <a:pt x="2166" y="231"/>
                  </a:cubicBezTo>
                  <a:lnTo>
                    <a:pt x="2137" y="231"/>
                  </a:lnTo>
                  <a:cubicBezTo>
                    <a:pt x="2022" y="231"/>
                    <a:pt x="1920" y="274"/>
                    <a:pt x="1834" y="347"/>
                  </a:cubicBezTo>
                  <a:cubicBezTo>
                    <a:pt x="1776" y="144"/>
                    <a:pt x="1588" y="0"/>
                    <a:pt x="1372" y="0"/>
                  </a:cubicBezTo>
                  <a:close/>
                </a:path>
              </a:pathLst>
            </a:custGeom>
            <a:solidFill>
              <a:srgbClr val="9DAC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29" name="Google Shape;16629;p82"/>
            <p:cNvSpPr/>
            <p:nvPr/>
          </p:nvSpPr>
          <p:spPr>
            <a:xfrm>
              <a:off x="1345794" y="2172445"/>
              <a:ext cx="31065" cy="91490"/>
            </a:xfrm>
            <a:custGeom>
              <a:avLst/>
              <a:gdLst/>
              <a:ahLst/>
              <a:cxnLst/>
              <a:rect l="l" t="t" r="r" b="b"/>
              <a:pathLst>
                <a:path w="1185" h="3490" extrusionOk="0">
                  <a:moveTo>
                    <a:pt x="610" y="0"/>
                  </a:moveTo>
                  <a:cubicBezTo>
                    <a:pt x="477" y="0"/>
                    <a:pt x="347" y="46"/>
                    <a:pt x="246" y="127"/>
                  </a:cubicBezTo>
                  <a:cubicBezTo>
                    <a:pt x="1" y="329"/>
                    <a:pt x="1" y="718"/>
                    <a:pt x="44" y="1310"/>
                  </a:cubicBezTo>
                  <a:cubicBezTo>
                    <a:pt x="87" y="2003"/>
                    <a:pt x="780" y="2595"/>
                    <a:pt x="939" y="2725"/>
                  </a:cubicBezTo>
                  <a:lnTo>
                    <a:pt x="939" y="3490"/>
                  </a:lnTo>
                  <a:lnTo>
                    <a:pt x="1184" y="3490"/>
                  </a:lnTo>
                  <a:lnTo>
                    <a:pt x="1184" y="2624"/>
                  </a:lnTo>
                  <a:cubicBezTo>
                    <a:pt x="910" y="2407"/>
                    <a:pt x="347" y="1888"/>
                    <a:pt x="318" y="1296"/>
                  </a:cubicBezTo>
                  <a:cubicBezTo>
                    <a:pt x="275" y="704"/>
                    <a:pt x="246" y="314"/>
                    <a:pt x="491" y="112"/>
                  </a:cubicBezTo>
                  <a:cubicBezTo>
                    <a:pt x="592" y="69"/>
                    <a:pt x="693" y="40"/>
                    <a:pt x="809" y="26"/>
                  </a:cubicBezTo>
                  <a:lnTo>
                    <a:pt x="780" y="26"/>
                  </a:lnTo>
                  <a:cubicBezTo>
                    <a:pt x="724" y="8"/>
                    <a:pt x="667" y="0"/>
                    <a:pt x="610" y="0"/>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30" name="Google Shape;16630;p82"/>
            <p:cNvSpPr/>
            <p:nvPr/>
          </p:nvSpPr>
          <p:spPr>
            <a:xfrm>
              <a:off x="1368496" y="2140934"/>
              <a:ext cx="14418" cy="50752"/>
            </a:xfrm>
            <a:custGeom>
              <a:avLst/>
              <a:gdLst/>
              <a:ahLst/>
              <a:cxnLst/>
              <a:rect l="l" t="t" r="r" b="b"/>
              <a:pathLst>
                <a:path w="550" h="1936" extrusionOk="0">
                  <a:moveTo>
                    <a:pt x="463" y="1"/>
                  </a:moveTo>
                  <a:cubicBezTo>
                    <a:pt x="347" y="1"/>
                    <a:pt x="232" y="58"/>
                    <a:pt x="145" y="145"/>
                  </a:cubicBezTo>
                  <a:cubicBezTo>
                    <a:pt x="58" y="231"/>
                    <a:pt x="15" y="347"/>
                    <a:pt x="15" y="477"/>
                  </a:cubicBezTo>
                  <a:lnTo>
                    <a:pt x="15" y="1560"/>
                  </a:lnTo>
                  <a:lnTo>
                    <a:pt x="15" y="1632"/>
                  </a:lnTo>
                  <a:lnTo>
                    <a:pt x="15" y="1790"/>
                  </a:lnTo>
                  <a:cubicBezTo>
                    <a:pt x="1" y="1863"/>
                    <a:pt x="58" y="1935"/>
                    <a:pt x="131" y="1935"/>
                  </a:cubicBezTo>
                  <a:cubicBezTo>
                    <a:pt x="137" y="1936"/>
                    <a:pt x="144" y="1936"/>
                    <a:pt x="150" y="1936"/>
                  </a:cubicBezTo>
                  <a:cubicBezTo>
                    <a:pt x="274" y="1936"/>
                    <a:pt x="261" y="1805"/>
                    <a:pt x="261" y="1805"/>
                  </a:cubicBezTo>
                  <a:lnTo>
                    <a:pt x="261" y="1502"/>
                  </a:lnTo>
                  <a:lnTo>
                    <a:pt x="261" y="448"/>
                  </a:lnTo>
                  <a:cubicBezTo>
                    <a:pt x="261" y="260"/>
                    <a:pt x="376" y="73"/>
                    <a:pt x="549" y="1"/>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31" name="Google Shape;16631;p82"/>
            <p:cNvSpPr/>
            <p:nvPr/>
          </p:nvSpPr>
          <p:spPr>
            <a:xfrm>
              <a:off x="1392509" y="2146675"/>
              <a:ext cx="8939" cy="46165"/>
            </a:xfrm>
            <a:custGeom>
              <a:avLst/>
              <a:gdLst/>
              <a:ahLst/>
              <a:cxnLst/>
              <a:rect l="l" t="t" r="r" b="b"/>
              <a:pathLst>
                <a:path w="341" h="1761" extrusionOk="0">
                  <a:moveTo>
                    <a:pt x="267" y="0"/>
                  </a:moveTo>
                  <a:cubicBezTo>
                    <a:pt x="122" y="0"/>
                    <a:pt x="0" y="140"/>
                    <a:pt x="37" y="301"/>
                  </a:cubicBezTo>
                  <a:lnTo>
                    <a:pt x="37" y="1442"/>
                  </a:lnTo>
                  <a:lnTo>
                    <a:pt x="37" y="1600"/>
                  </a:lnTo>
                  <a:cubicBezTo>
                    <a:pt x="23" y="1687"/>
                    <a:pt x="66" y="1745"/>
                    <a:pt x="153" y="1759"/>
                  </a:cubicBezTo>
                  <a:cubicBezTo>
                    <a:pt x="159" y="1760"/>
                    <a:pt x="165" y="1760"/>
                    <a:pt x="171" y="1760"/>
                  </a:cubicBezTo>
                  <a:cubicBezTo>
                    <a:pt x="281" y="1760"/>
                    <a:pt x="268" y="1629"/>
                    <a:pt x="268" y="1629"/>
                  </a:cubicBezTo>
                  <a:lnTo>
                    <a:pt x="268" y="1326"/>
                  </a:lnTo>
                  <a:lnTo>
                    <a:pt x="268" y="258"/>
                  </a:lnTo>
                  <a:cubicBezTo>
                    <a:pt x="268" y="171"/>
                    <a:pt x="297" y="85"/>
                    <a:pt x="341" y="12"/>
                  </a:cubicBezTo>
                  <a:cubicBezTo>
                    <a:pt x="316" y="4"/>
                    <a:pt x="291" y="0"/>
                    <a:pt x="267" y="0"/>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32" name="Google Shape;16632;p82"/>
            <p:cNvSpPr/>
            <p:nvPr/>
          </p:nvSpPr>
          <p:spPr>
            <a:xfrm>
              <a:off x="1412092" y="2150608"/>
              <a:ext cx="9804" cy="46007"/>
            </a:xfrm>
            <a:custGeom>
              <a:avLst/>
              <a:gdLst/>
              <a:ahLst/>
              <a:cxnLst/>
              <a:rect l="l" t="t" r="r" b="b"/>
              <a:pathLst>
                <a:path w="374" h="1755" extrusionOk="0">
                  <a:moveTo>
                    <a:pt x="311" y="0"/>
                  </a:moveTo>
                  <a:cubicBezTo>
                    <a:pt x="137" y="0"/>
                    <a:pt x="1" y="158"/>
                    <a:pt x="27" y="339"/>
                  </a:cubicBezTo>
                  <a:lnTo>
                    <a:pt x="56" y="1378"/>
                  </a:lnTo>
                  <a:lnTo>
                    <a:pt x="56" y="1450"/>
                  </a:lnTo>
                  <a:lnTo>
                    <a:pt x="56" y="1609"/>
                  </a:lnTo>
                  <a:cubicBezTo>
                    <a:pt x="41" y="1681"/>
                    <a:pt x="99" y="1754"/>
                    <a:pt x="171" y="1754"/>
                  </a:cubicBezTo>
                  <a:cubicBezTo>
                    <a:pt x="177" y="1754"/>
                    <a:pt x="183" y="1755"/>
                    <a:pt x="189" y="1755"/>
                  </a:cubicBezTo>
                  <a:cubicBezTo>
                    <a:pt x="301" y="1755"/>
                    <a:pt x="301" y="1624"/>
                    <a:pt x="301" y="1624"/>
                  </a:cubicBezTo>
                  <a:lnTo>
                    <a:pt x="301" y="1335"/>
                  </a:lnTo>
                  <a:lnTo>
                    <a:pt x="272" y="296"/>
                  </a:lnTo>
                  <a:cubicBezTo>
                    <a:pt x="272" y="194"/>
                    <a:pt x="301" y="93"/>
                    <a:pt x="373" y="7"/>
                  </a:cubicBezTo>
                  <a:cubicBezTo>
                    <a:pt x="352" y="2"/>
                    <a:pt x="331" y="0"/>
                    <a:pt x="311" y="0"/>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33" name="Google Shape;16633;p82"/>
            <p:cNvSpPr/>
            <p:nvPr/>
          </p:nvSpPr>
          <p:spPr>
            <a:xfrm>
              <a:off x="1434348" y="2154933"/>
              <a:ext cx="7209" cy="42442"/>
            </a:xfrm>
            <a:custGeom>
              <a:avLst/>
              <a:gdLst/>
              <a:ahLst/>
              <a:cxnLst/>
              <a:rect l="l" t="t" r="r" b="b"/>
              <a:pathLst>
                <a:path w="275" h="1619" extrusionOk="0">
                  <a:moveTo>
                    <a:pt x="231" y="1"/>
                  </a:moveTo>
                  <a:cubicBezTo>
                    <a:pt x="159" y="29"/>
                    <a:pt x="73" y="73"/>
                    <a:pt x="15" y="145"/>
                  </a:cubicBezTo>
                  <a:lnTo>
                    <a:pt x="15" y="159"/>
                  </a:lnTo>
                  <a:lnTo>
                    <a:pt x="15" y="1314"/>
                  </a:lnTo>
                  <a:lnTo>
                    <a:pt x="15" y="1473"/>
                  </a:lnTo>
                  <a:cubicBezTo>
                    <a:pt x="0" y="1545"/>
                    <a:pt x="58" y="1617"/>
                    <a:pt x="130" y="1617"/>
                  </a:cubicBezTo>
                  <a:cubicBezTo>
                    <a:pt x="137" y="1618"/>
                    <a:pt x="142" y="1618"/>
                    <a:pt x="148" y="1618"/>
                  </a:cubicBezTo>
                  <a:cubicBezTo>
                    <a:pt x="260" y="1618"/>
                    <a:pt x="260" y="1487"/>
                    <a:pt x="260" y="1487"/>
                  </a:cubicBezTo>
                  <a:lnTo>
                    <a:pt x="260" y="1199"/>
                  </a:lnTo>
                  <a:lnTo>
                    <a:pt x="260" y="131"/>
                  </a:lnTo>
                  <a:cubicBezTo>
                    <a:pt x="260" y="87"/>
                    <a:pt x="260" y="44"/>
                    <a:pt x="275" y="1"/>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34" name="Google Shape;16634;p82"/>
            <p:cNvSpPr/>
            <p:nvPr/>
          </p:nvSpPr>
          <p:spPr>
            <a:xfrm>
              <a:off x="1427926" y="1982386"/>
              <a:ext cx="46558" cy="32192"/>
            </a:xfrm>
            <a:custGeom>
              <a:avLst/>
              <a:gdLst/>
              <a:ahLst/>
              <a:cxnLst/>
              <a:rect l="l" t="t" r="r" b="b"/>
              <a:pathLst>
                <a:path w="1776" h="1228" extrusionOk="0">
                  <a:moveTo>
                    <a:pt x="173" y="0"/>
                  </a:moveTo>
                  <a:cubicBezTo>
                    <a:pt x="87" y="0"/>
                    <a:pt x="0" y="15"/>
                    <a:pt x="144" y="173"/>
                  </a:cubicBezTo>
                  <a:lnTo>
                    <a:pt x="1184" y="1198"/>
                  </a:lnTo>
                  <a:lnTo>
                    <a:pt x="1256" y="1227"/>
                  </a:lnTo>
                  <a:lnTo>
                    <a:pt x="1776" y="130"/>
                  </a:lnTo>
                  <a:lnTo>
                    <a:pt x="1689" y="87"/>
                  </a:lnTo>
                  <a:lnTo>
                    <a:pt x="173" y="0"/>
                  </a:lnTo>
                  <a:close/>
                </a:path>
              </a:pathLst>
            </a:custGeom>
            <a:solidFill>
              <a:srgbClr val="9DAC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35" name="Google Shape;16635;p82"/>
            <p:cNvSpPr/>
            <p:nvPr/>
          </p:nvSpPr>
          <p:spPr>
            <a:xfrm>
              <a:off x="1429420" y="1983120"/>
              <a:ext cx="38248" cy="31065"/>
            </a:xfrm>
            <a:custGeom>
              <a:avLst/>
              <a:gdLst/>
              <a:ahLst/>
              <a:cxnLst/>
              <a:rect l="l" t="t" r="r" b="b"/>
              <a:pathLst>
                <a:path w="1459" h="1185" extrusionOk="0">
                  <a:moveTo>
                    <a:pt x="1" y="1"/>
                  </a:moveTo>
                  <a:cubicBezTo>
                    <a:pt x="1" y="30"/>
                    <a:pt x="1" y="73"/>
                    <a:pt x="73" y="145"/>
                  </a:cubicBezTo>
                  <a:lnTo>
                    <a:pt x="1127" y="1156"/>
                  </a:lnTo>
                  <a:lnTo>
                    <a:pt x="1199" y="1185"/>
                  </a:lnTo>
                  <a:lnTo>
                    <a:pt x="1459" y="622"/>
                  </a:lnTo>
                  <a:lnTo>
                    <a:pt x="1" y="1"/>
                  </a:ln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36" name="Google Shape;16636;p82"/>
            <p:cNvSpPr/>
            <p:nvPr/>
          </p:nvSpPr>
          <p:spPr>
            <a:xfrm>
              <a:off x="1458178" y="1984640"/>
              <a:ext cx="65511" cy="52640"/>
            </a:xfrm>
            <a:custGeom>
              <a:avLst/>
              <a:gdLst/>
              <a:ahLst/>
              <a:cxnLst/>
              <a:rect l="l" t="t" r="r" b="b"/>
              <a:pathLst>
                <a:path w="2499" h="2008" extrusionOk="0">
                  <a:moveTo>
                    <a:pt x="521" y="1"/>
                  </a:moveTo>
                  <a:lnTo>
                    <a:pt x="1" y="1098"/>
                  </a:lnTo>
                  <a:lnTo>
                    <a:pt x="2181" y="2007"/>
                  </a:lnTo>
                  <a:lnTo>
                    <a:pt x="2498" y="824"/>
                  </a:lnTo>
                  <a:lnTo>
                    <a:pt x="521" y="1"/>
                  </a:lnTo>
                  <a:close/>
                </a:path>
              </a:pathLst>
            </a:custGeom>
            <a:solidFill>
              <a:srgbClr val="7A8F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37" name="Google Shape;16637;p82"/>
            <p:cNvSpPr/>
            <p:nvPr/>
          </p:nvSpPr>
          <p:spPr>
            <a:xfrm>
              <a:off x="1590249" y="2037621"/>
              <a:ext cx="35233" cy="40528"/>
            </a:xfrm>
            <a:custGeom>
              <a:avLst/>
              <a:gdLst/>
              <a:ahLst/>
              <a:cxnLst/>
              <a:rect l="l" t="t" r="r" b="b"/>
              <a:pathLst>
                <a:path w="1344" h="1546" extrusionOk="0">
                  <a:moveTo>
                    <a:pt x="290" y="1"/>
                  </a:moveTo>
                  <a:lnTo>
                    <a:pt x="44" y="896"/>
                  </a:lnTo>
                  <a:lnTo>
                    <a:pt x="44" y="925"/>
                  </a:lnTo>
                  <a:lnTo>
                    <a:pt x="44" y="953"/>
                  </a:lnTo>
                  <a:lnTo>
                    <a:pt x="1" y="1184"/>
                  </a:lnTo>
                  <a:lnTo>
                    <a:pt x="838" y="1545"/>
                  </a:lnTo>
                  <a:lnTo>
                    <a:pt x="1343" y="434"/>
                  </a:lnTo>
                  <a:lnTo>
                    <a:pt x="290" y="1"/>
                  </a:lnTo>
                  <a:close/>
                </a:path>
              </a:pathLst>
            </a:custGeom>
            <a:solidFill>
              <a:srgbClr val="7A8F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38" name="Google Shape;16638;p82"/>
            <p:cNvSpPr/>
            <p:nvPr/>
          </p:nvSpPr>
          <p:spPr>
            <a:xfrm>
              <a:off x="1593657" y="2037621"/>
              <a:ext cx="31825" cy="25769"/>
            </a:xfrm>
            <a:custGeom>
              <a:avLst/>
              <a:gdLst/>
              <a:ahLst/>
              <a:cxnLst/>
              <a:rect l="l" t="t" r="r" b="b"/>
              <a:pathLst>
                <a:path w="1214" h="983" extrusionOk="0">
                  <a:moveTo>
                    <a:pt x="160" y="1"/>
                  </a:moveTo>
                  <a:lnTo>
                    <a:pt x="1" y="578"/>
                  </a:lnTo>
                  <a:lnTo>
                    <a:pt x="954" y="982"/>
                  </a:lnTo>
                  <a:lnTo>
                    <a:pt x="1184" y="491"/>
                  </a:lnTo>
                  <a:lnTo>
                    <a:pt x="1213" y="434"/>
                  </a:lnTo>
                  <a:lnTo>
                    <a:pt x="160" y="1"/>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39" name="Google Shape;16639;p82"/>
            <p:cNvSpPr/>
            <p:nvPr/>
          </p:nvSpPr>
          <p:spPr>
            <a:xfrm>
              <a:off x="1465387" y="1984640"/>
              <a:ext cx="58302" cy="36727"/>
            </a:xfrm>
            <a:custGeom>
              <a:avLst/>
              <a:gdLst/>
              <a:ahLst/>
              <a:cxnLst/>
              <a:rect l="l" t="t" r="r" b="b"/>
              <a:pathLst>
                <a:path w="2224" h="1401" extrusionOk="0">
                  <a:moveTo>
                    <a:pt x="246" y="1"/>
                  </a:moveTo>
                  <a:lnTo>
                    <a:pt x="0" y="520"/>
                  </a:lnTo>
                  <a:lnTo>
                    <a:pt x="2064" y="1401"/>
                  </a:lnTo>
                  <a:lnTo>
                    <a:pt x="2223" y="824"/>
                  </a:lnTo>
                  <a:lnTo>
                    <a:pt x="246" y="1"/>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40" name="Google Shape;16640;p82"/>
            <p:cNvSpPr/>
            <p:nvPr/>
          </p:nvSpPr>
          <p:spPr>
            <a:xfrm>
              <a:off x="1605768" y="2108401"/>
              <a:ext cx="111676" cy="123001"/>
            </a:xfrm>
            <a:custGeom>
              <a:avLst/>
              <a:gdLst/>
              <a:ahLst/>
              <a:cxnLst/>
              <a:rect l="l" t="t" r="r" b="b"/>
              <a:pathLst>
                <a:path w="4260" h="4692" extrusionOk="0">
                  <a:moveTo>
                    <a:pt x="1358" y="0"/>
                  </a:moveTo>
                  <a:cubicBezTo>
                    <a:pt x="1098" y="0"/>
                    <a:pt x="896" y="202"/>
                    <a:pt x="896" y="462"/>
                  </a:cubicBezTo>
                  <a:lnTo>
                    <a:pt x="896" y="1227"/>
                  </a:lnTo>
                  <a:lnTo>
                    <a:pt x="795" y="1213"/>
                  </a:lnTo>
                  <a:cubicBezTo>
                    <a:pt x="746" y="1201"/>
                    <a:pt x="696" y="1196"/>
                    <a:pt x="646" y="1196"/>
                  </a:cubicBezTo>
                  <a:cubicBezTo>
                    <a:pt x="504" y="1196"/>
                    <a:pt x="363" y="1239"/>
                    <a:pt x="246" y="1314"/>
                  </a:cubicBezTo>
                  <a:cubicBezTo>
                    <a:pt x="1" y="1516"/>
                    <a:pt x="15" y="1920"/>
                    <a:pt x="44" y="2497"/>
                  </a:cubicBezTo>
                  <a:cubicBezTo>
                    <a:pt x="87" y="3205"/>
                    <a:pt x="795" y="3797"/>
                    <a:pt x="953" y="3926"/>
                  </a:cubicBezTo>
                  <a:lnTo>
                    <a:pt x="953" y="4692"/>
                  </a:lnTo>
                  <a:lnTo>
                    <a:pt x="3740" y="4692"/>
                  </a:lnTo>
                  <a:lnTo>
                    <a:pt x="3740" y="3696"/>
                  </a:lnTo>
                  <a:cubicBezTo>
                    <a:pt x="4216" y="3277"/>
                    <a:pt x="4259" y="2440"/>
                    <a:pt x="4230" y="2064"/>
                  </a:cubicBezTo>
                  <a:lnTo>
                    <a:pt x="4230" y="996"/>
                  </a:lnTo>
                  <a:cubicBezTo>
                    <a:pt x="4230" y="736"/>
                    <a:pt x="4014" y="534"/>
                    <a:pt x="3768" y="534"/>
                  </a:cubicBezTo>
                  <a:lnTo>
                    <a:pt x="3740" y="534"/>
                  </a:lnTo>
                  <a:cubicBezTo>
                    <a:pt x="3726" y="533"/>
                    <a:pt x="3713" y="532"/>
                    <a:pt x="3700" y="532"/>
                  </a:cubicBezTo>
                  <a:cubicBezTo>
                    <a:pt x="3584" y="532"/>
                    <a:pt x="3471" y="588"/>
                    <a:pt x="3393" y="679"/>
                  </a:cubicBezTo>
                  <a:cubicBezTo>
                    <a:pt x="3335" y="491"/>
                    <a:pt x="3148" y="375"/>
                    <a:pt x="2960" y="375"/>
                  </a:cubicBezTo>
                  <a:lnTo>
                    <a:pt x="2931" y="375"/>
                  </a:lnTo>
                  <a:cubicBezTo>
                    <a:pt x="2918" y="374"/>
                    <a:pt x="2904" y="373"/>
                    <a:pt x="2891" y="373"/>
                  </a:cubicBezTo>
                  <a:cubicBezTo>
                    <a:pt x="2778" y="373"/>
                    <a:pt x="2677" y="428"/>
                    <a:pt x="2599" y="505"/>
                  </a:cubicBezTo>
                  <a:cubicBezTo>
                    <a:pt x="2527" y="332"/>
                    <a:pt x="2354" y="217"/>
                    <a:pt x="2166" y="217"/>
                  </a:cubicBezTo>
                  <a:lnTo>
                    <a:pt x="2152" y="217"/>
                  </a:lnTo>
                  <a:cubicBezTo>
                    <a:pt x="2036" y="217"/>
                    <a:pt x="1921" y="260"/>
                    <a:pt x="1834" y="347"/>
                  </a:cubicBezTo>
                  <a:cubicBezTo>
                    <a:pt x="1776" y="130"/>
                    <a:pt x="1589" y="0"/>
                    <a:pt x="1387" y="0"/>
                  </a:cubicBezTo>
                  <a:close/>
                </a:path>
              </a:pathLst>
            </a:custGeom>
            <a:solidFill>
              <a:srgbClr val="9DAC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41" name="Google Shape;16641;p82"/>
            <p:cNvSpPr/>
            <p:nvPr/>
          </p:nvSpPr>
          <p:spPr>
            <a:xfrm>
              <a:off x="1605768" y="2139886"/>
              <a:ext cx="31432" cy="91517"/>
            </a:xfrm>
            <a:custGeom>
              <a:avLst/>
              <a:gdLst/>
              <a:ahLst/>
              <a:cxnLst/>
              <a:rect l="l" t="t" r="r" b="b"/>
              <a:pathLst>
                <a:path w="1199" h="3491" extrusionOk="0">
                  <a:moveTo>
                    <a:pt x="613" y="1"/>
                  </a:moveTo>
                  <a:cubicBezTo>
                    <a:pt x="483" y="1"/>
                    <a:pt x="358" y="46"/>
                    <a:pt x="246" y="127"/>
                  </a:cubicBezTo>
                  <a:cubicBezTo>
                    <a:pt x="1" y="329"/>
                    <a:pt x="1" y="719"/>
                    <a:pt x="44" y="1296"/>
                  </a:cubicBezTo>
                  <a:cubicBezTo>
                    <a:pt x="87" y="2004"/>
                    <a:pt x="795" y="2596"/>
                    <a:pt x="939" y="2725"/>
                  </a:cubicBezTo>
                  <a:lnTo>
                    <a:pt x="939" y="3491"/>
                  </a:lnTo>
                  <a:lnTo>
                    <a:pt x="1199" y="3491"/>
                  </a:lnTo>
                  <a:lnTo>
                    <a:pt x="1199" y="2624"/>
                  </a:lnTo>
                  <a:cubicBezTo>
                    <a:pt x="925" y="2408"/>
                    <a:pt x="362" y="1888"/>
                    <a:pt x="318" y="1296"/>
                  </a:cubicBezTo>
                  <a:cubicBezTo>
                    <a:pt x="275" y="705"/>
                    <a:pt x="246" y="315"/>
                    <a:pt x="492" y="113"/>
                  </a:cubicBezTo>
                  <a:cubicBezTo>
                    <a:pt x="593" y="69"/>
                    <a:pt x="694" y="41"/>
                    <a:pt x="809" y="26"/>
                  </a:cubicBezTo>
                  <a:lnTo>
                    <a:pt x="780" y="26"/>
                  </a:lnTo>
                  <a:cubicBezTo>
                    <a:pt x="724" y="9"/>
                    <a:pt x="668" y="1"/>
                    <a:pt x="613" y="1"/>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42" name="Google Shape;16642;p82"/>
            <p:cNvSpPr/>
            <p:nvPr/>
          </p:nvSpPr>
          <p:spPr>
            <a:xfrm>
              <a:off x="1482400" y="1991483"/>
              <a:ext cx="123394" cy="138887"/>
            </a:xfrm>
            <a:custGeom>
              <a:avLst/>
              <a:gdLst/>
              <a:ahLst/>
              <a:cxnLst/>
              <a:rect l="l" t="t" r="r" b="b"/>
              <a:pathLst>
                <a:path w="4707" h="5298" extrusionOk="0">
                  <a:moveTo>
                    <a:pt x="1957" y="0"/>
                  </a:moveTo>
                  <a:cubicBezTo>
                    <a:pt x="1870" y="0"/>
                    <a:pt x="1788" y="22"/>
                    <a:pt x="1719" y="72"/>
                  </a:cubicBezTo>
                  <a:cubicBezTo>
                    <a:pt x="1603" y="129"/>
                    <a:pt x="1531" y="231"/>
                    <a:pt x="1502" y="360"/>
                  </a:cubicBezTo>
                  <a:lnTo>
                    <a:pt x="1141" y="1717"/>
                  </a:lnTo>
                  <a:lnTo>
                    <a:pt x="362" y="1385"/>
                  </a:lnTo>
                  <a:lnTo>
                    <a:pt x="261" y="1703"/>
                  </a:lnTo>
                  <a:cubicBezTo>
                    <a:pt x="203" y="1905"/>
                    <a:pt x="160" y="2122"/>
                    <a:pt x="116" y="2324"/>
                  </a:cubicBezTo>
                  <a:cubicBezTo>
                    <a:pt x="1" y="3031"/>
                    <a:pt x="564" y="3796"/>
                    <a:pt x="679" y="3926"/>
                  </a:cubicBezTo>
                  <a:lnTo>
                    <a:pt x="679" y="5297"/>
                  </a:lnTo>
                  <a:lnTo>
                    <a:pt x="3465" y="5297"/>
                  </a:lnTo>
                  <a:lnTo>
                    <a:pt x="3465" y="4345"/>
                  </a:lnTo>
                  <a:cubicBezTo>
                    <a:pt x="4115" y="3984"/>
                    <a:pt x="4274" y="3002"/>
                    <a:pt x="4303" y="2872"/>
                  </a:cubicBezTo>
                  <a:lnTo>
                    <a:pt x="4635" y="1660"/>
                  </a:lnTo>
                  <a:lnTo>
                    <a:pt x="4635" y="1645"/>
                  </a:lnTo>
                  <a:cubicBezTo>
                    <a:pt x="4707" y="1385"/>
                    <a:pt x="4548" y="1126"/>
                    <a:pt x="4303" y="1068"/>
                  </a:cubicBezTo>
                  <a:lnTo>
                    <a:pt x="4274" y="1068"/>
                  </a:lnTo>
                  <a:cubicBezTo>
                    <a:pt x="4240" y="1060"/>
                    <a:pt x="4207" y="1057"/>
                    <a:pt x="4173" y="1057"/>
                  </a:cubicBezTo>
                  <a:cubicBezTo>
                    <a:pt x="4079" y="1057"/>
                    <a:pt x="3988" y="1086"/>
                    <a:pt x="3913" y="1140"/>
                  </a:cubicBezTo>
                  <a:cubicBezTo>
                    <a:pt x="3884" y="938"/>
                    <a:pt x="3740" y="779"/>
                    <a:pt x="3552" y="736"/>
                  </a:cubicBezTo>
                  <a:lnTo>
                    <a:pt x="3537" y="736"/>
                  </a:lnTo>
                  <a:cubicBezTo>
                    <a:pt x="3496" y="727"/>
                    <a:pt x="3455" y="722"/>
                    <a:pt x="3415" y="722"/>
                  </a:cubicBezTo>
                  <a:cubicBezTo>
                    <a:pt x="3328" y="722"/>
                    <a:pt x="3246" y="744"/>
                    <a:pt x="3177" y="793"/>
                  </a:cubicBezTo>
                  <a:cubicBezTo>
                    <a:pt x="3133" y="606"/>
                    <a:pt x="2989" y="447"/>
                    <a:pt x="2816" y="418"/>
                  </a:cubicBezTo>
                  <a:lnTo>
                    <a:pt x="2787" y="418"/>
                  </a:lnTo>
                  <a:cubicBezTo>
                    <a:pt x="2748" y="409"/>
                    <a:pt x="2710" y="404"/>
                    <a:pt x="2672" y="404"/>
                  </a:cubicBezTo>
                  <a:cubicBezTo>
                    <a:pt x="2596" y="404"/>
                    <a:pt x="2522" y="423"/>
                    <a:pt x="2455" y="461"/>
                  </a:cubicBezTo>
                  <a:cubicBezTo>
                    <a:pt x="2455" y="245"/>
                    <a:pt x="2296" y="57"/>
                    <a:pt x="2094" y="14"/>
                  </a:cubicBezTo>
                  <a:lnTo>
                    <a:pt x="2079" y="14"/>
                  </a:lnTo>
                  <a:cubicBezTo>
                    <a:pt x="2038" y="5"/>
                    <a:pt x="1997" y="0"/>
                    <a:pt x="1957" y="0"/>
                  </a:cubicBezTo>
                  <a:close/>
                </a:path>
              </a:pathLst>
            </a:custGeom>
            <a:solidFill>
              <a:srgbClr val="9DAC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43" name="Google Shape;16643;p82"/>
            <p:cNvSpPr/>
            <p:nvPr/>
          </p:nvSpPr>
          <p:spPr>
            <a:xfrm>
              <a:off x="1482794" y="2027030"/>
              <a:ext cx="26503" cy="102946"/>
            </a:xfrm>
            <a:custGeom>
              <a:avLst/>
              <a:gdLst/>
              <a:ahLst/>
              <a:cxnLst/>
              <a:rect l="l" t="t" r="r" b="b"/>
              <a:pathLst>
                <a:path w="1011" h="3927" extrusionOk="0">
                  <a:moveTo>
                    <a:pt x="361" y="0"/>
                  </a:moveTo>
                  <a:lnTo>
                    <a:pt x="260" y="318"/>
                  </a:lnTo>
                  <a:cubicBezTo>
                    <a:pt x="202" y="535"/>
                    <a:pt x="159" y="737"/>
                    <a:pt x="116" y="953"/>
                  </a:cubicBezTo>
                  <a:cubicBezTo>
                    <a:pt x="0" y="1661"/>
                    <a:pt x="563" y="2411"/>
                    <a:pt x="679" y="2556"/>
                  </a:cubicBezTo>
                  <a:lnTo>
                    <a:pt x="679" y="3927"/>
                  </a:lnTo>
                  <a:lnTo>
                    <a:pt x="1011" y="3927"/>
                  </a:lnTo>
                  <a:lnTo>
                    <a:pt x="1011" y="2556"/>
                  </a:lnTo>
                  <a:cubicBezTo>
                    <a:pt x="910" y="2411"/>
                    <a:pt x="332" y="1661"/>
                    <a:pt x="462" y="953"/>
                  </a:cubicBezTo>
                  <a:cubicBezTo>
                    <a:pt x="491" y="737"/>
                    <a:pt x="534" y="535"/>
                    <a:pt x="592" y="318"/>
                  </a:cubicBezTo>
                  <a:lnTo>
                    <a:pt x="664" y="130"/>
                  </a:lnTo>
                  <a:lnTo>
                    <a:pt x="361" y="0"/>
                  </a:ln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44" name="Google Shape;16644;p82"/>
            <p:cNvSpPr/>
            <p:nvPr/>
          </p:nvSpPr>
          <p:spPr>
            <a:xfrm>
              <a:off x="1610303" y="2048212"/>
              <a:ext cx="34473" cy="36413"/>
            </a:xfrm>
            <a:custGeom>
              <a:avLst/>
              <a:gdLst/>
              <a:ahLst/>
              <a:cxnLst/>
              <a:rect l="l" t="t" r="r" b="b"/>
              <a:pathLst>
                <a:path w="1315" h="1389" extrusionOk="0">
                  <a:moveTo>
                    <a:pt x="506" y="1"/>
                  </a:moveTo>
                  <a:lnTo>
                    <a:pt x="1" y="1112"/>
                  </a:lnTo>
                  <a:lnTo>
                    <a:pt x="549" y="1358"/>
                  </a:lnTo>
                  <a:cubicBezTo>
                    <a:pt x="605" y="1379"/>
                    <a:pt x="662" y="1389"/>
                    <a:pt x="718" y="1389"/>
                  </a:cubicBezTo>
                  <a:cubicBezTo>
                    <a:pt x="896" y="1389"/>
                    <a:pt x="1065" y="1288"/>
                    <a:pt x="1141" y="1112"/>
                  </a:cubicBezTo>
                  <a:lnTo>
                    <a:pt x="1271" y="809"/>
                  </a:lnTo>
                  <a:cubicBezTo>
                    <a:pt x="1315" y="708"/>
                    <a:pt x="1315" y="578"/>
                    <a:pt x="1271" y="463"/>
                  </a:cubicBezTo>
                  <a:cubicBezTo>
                    <a:pt x="1228" y="362"/>
                    <a:pt x="1141" y="275"/>
                    <a:pt x="1026" y="232"/>
                  </a:cubicBezTo>
                  <a:lnTo>
                    <a:pt x="506" y="1"/>
                  </a:ln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45" name="Google Shape;16645;p82"/>
            <p:cNvSpPr/>
            <p:nvPr/>
          </p:nvSpPr>
          <p:spPr>
            <a:xfrm>
              <a:off x="1489216" y="2157214"/>
              <a:ext cx="92355" cy="196796"/>
            </a:xfrm>
            <a:custGeom>
              <a:avLst/>
              <a:gdLst/>
              <a:ahLst/>
              <a:cxnLst/>
              <a:rect l="l" t="t" r="r" b="b"/>
              <a:pathLst>
                <a:path w="3523" h="7507" extrusionOk="0">
                  <a:moveTo>
                    <a:pt x="15" y="0"/>
                  </a:moveTo>
                  <a:lnTo>
                    <a:pt x="15" y="7247"/>
                  </a:lnTo>
                  <a:cubicBezTo>
                    <a:pt x="15" y="7247"/>
                    <a:pt x="15" y="7261"/>
                    <a:pt x="15" y="7276"/>
                  </a:cubicBezTo>
                  <a:cubicBezTo>
                    <a:pt x="1" y="7406"/>
                    <a:pt x="116" y="7507"/>
                    <a:pt x="246" y="7507"/>
                  </a:cubicBezTo>
                  <a:lnTo>
                    <a:pt x="3306" y="7507"/>
                  </a:lnTo>
                  <a:cubicBezTo>
                    <a:pt x="3422" y="7507"/>
                    <a:pt x="3508" y="7434"/>
                    <a:pt x="3523" y="7333"/>
                  </a:cubicBezTo>
                  <a:lnTo>
                    <a:pt x="3523" y="0"/>
                  </a:lnTo>
                  <a:close/>
                </a:path>
              </a:pathLst>
            </a:custGeom>
            <a:solidFill>
              <a:srgbClr val="8CA4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46" name="Google Shape;16646;p82"/>
            <p:cNvSpPr/>
            <p:nvPr/>
          </p:nvSpPr>
          <p:spPr>
            <a:xfrm>
              <a:off x="1621681" y="2257879"/>
              <a:ext cx="91962" cy="96130"/>
            </a:xfrm>
            <a:custGeom>
              <a:avLst/>
              <a:gdLst/>
              <a:ahLst/>
              <a:cxnLst/>
              <a:rect l="l" t="t" r="r" b="b"/>
              <a:pathLst>
                <a:path w="3508" h="3667" extrusionOk="0">
                  <a:moveTo>
                    <a:pt x="0" y="0"/>
                  </a:moveTo>
                  <a:lnTo>
                    <a:pt x="0" y="3465"/>
                  </a:lnTo>
                  <a:cubicBezTo>
                    <a:pt x="0" y="3580"/>
                    <a:pt x="101" y="3667"/>
                    <a:pt x="217" y="3667"/>
                  </a:cubicBezTo>
                  <a:lnTo>
                    <a:pt x="3291" y="3667"/>
                  </a:lnTo>
                  <a:cubicBezTo>
                    <a:pt x="3407" y="3667"/>
                    <a:pt x="3508" y="3580"/>
                    <a:pt x="3508" y="3465"/>
                  </a:cubicBezTo>
                  <a:lnTo>
                    <a:pt x="3508" y="0"/>
                  </a:lnTo>
                  <a:close/>
                </a:path>
              </a:pathLst>
            </a:custGeom>
            <a:solidFill>
              <a:srgbClr val="8CA4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47" name="Google Shape;16647;p82"/>
            <p:cNvSpPr/>
            <p:nvPr/>
          </p:nvSpPr>
          <p:spPr>
            <a:xfrm>
              <a:off x="1509664" y="2157214"/>
              <a:ext cx="71908" cy="196796"/>
            </a:xfrm>
            <a:custGeom>
              <a:avLst/>
              <a:gdLst/>
              <a:ahLst/>
              <a:cxnLst/>
              <a:rect l="l" t="t" r="r" b="b"/>
              <a:pathLst>
                <a:path w="2743" h="7507" extrusionOk="0">
                  <a:moveTo>
                    <a:pt x="0" y="0"/>
                  </a:moveTo>
                  <a:lnTo>
                    <a:pt x="0" y="7507"/>
                  </a:lnTo>
                  <a:lnTo>
                    <a:pt x="2526" y="7507"/>
                  </a:lnTo>
                  <a:cubicBezTo>
                    <a:pt x="2627" y="7507"/>
                    <a:pt x="2728" y="7434"/>
                    <a:pt x="2743" y="7333"/>
                  </a:cubicBezTo>
                  <a:lnTo>
                    <a:pt x="2743" y="0"/>
                  </a:ln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48" name="Google Shape;16648;p82"/>
            <p:cNvSpPr/>
            <p:nvPr/>
          </p:nvSpPr>
          <p:spPr>
            <a:xfrm>
              <a:off x="1639822" y="2257879"/>
              <a:ext cx="73821" cy="96130"/>
            </a:xfrm>
            <a:custGeom>
              <a:avLst/>
              <a:gdLst/>
              <a:ahLst/>
              <a:cxnLst/>
              <a:rect l="l" t="t" r="r" b="b"/>
              <a:pathLst>
                <a:path w="2816" h="3667" extrusionOk="0">
                  <a:moveTo>
                    <a:pt x="1" y="0"/>
                  </a:moveTo>
                  <a:lnTo>
                    <a:pt x="1" y="3667"/>
                  </a:lnTo>
                  <a:lnTo>
                    <a:pt x="2599" y="3667"/>
                  </a:lnTo>
                  <a:cubicBezTo>
                    <a:pt x="2715" y="3667"/>
                    <a:pt x="2816" y="3580"/>
                    <a:pt x="2816" y="3465"/>
                  </a:cubicBezTo>
                  <a:lnTo>
                    <a:pt x="2816" y="0"/>
                  </a:ln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49" name="Google Shape;16649;p82"/>
            <p:cNvSpPr/>
            <p:nvPr/>
          </p:nvSpPr>
          <p:spPr>
            <a:xfrm>
              <a:off x="1360920" y="2290779"/>
              <a:ext cx="92749" cy="63231"/>
            </a:xfrm>
            <a:custGeom>
              <a:avLst/>
              <a:gdLst/>
              <a:ahLst/>
              <a:cxnLst/>
              <a:rect l="l" t="t" r="r" b="b"/>
              <a:pathLst>
                <a:path w="3538" h="2412" extrusionOk="0">
                  <a:moveTo>
                    <a:pt x="15" y="1"/>
                  </a:moveTo>
                  <a:lnTo>
                    <a:pt x="15" y="2166"/>
                  </a:lnTo>
                  <a:cubicBezTo>
                    <a:pt x="1" y="2296"/>
                    <a:pt x="102" y="2397"/>
                    <a:pt x="218" y="2412"/>
                  </a:cubicBezTo>
                  <a:lnTo>
                    <a:pt x="3336" y="2412"/>
                  </a:lnTo>
                  <a:cubicBezTo>
                    <a:pt x="3451" y="2397"/>
                    <a:pt x="3538" y="2296"/>
                    <a:pt x="3523" y="2181"/>
                  </a:cubicBezTo>
                  <a:lnTo>
                    <a:pt x="3523" y="1"/>
                  </a:lnTo>
                  <a:close/>
                </a:path>
              </a:pathLst>
            </a:custGeom>
            <a:solidFill>
              <a:srgbClr val="8CA4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50" name="Google Shape;16650;p82"/>
            <p:cNvSpPr/>
            <p:nvPr/>
          </p:nvSpPr>
          <p:spPr>
            <a:xfrm>
              <a:off x="1381368" y="2290779"/>
              <a:ext cx="72301" cy="63231"/>
            </a:xfrm>
            <a:custGeom>
              <a:avLst/>
              <a:gdLst/>
              <a:ahLst/>
              <a:cxnLst/>
              <a:rect l="l" t="t" r="r" b="b"/>
              <a:pathLst>
                <a:path w="2758" h="2412" extrusionOk="0">
                  <a:moveTo>
                    <a:pt x="0" y="1"/>
                  </a:moveTo>
                  <a:lnTo>
                    <a:pt x="0" y="2412"/>
                  </a:lnTo>
                  <a:lnTo>
                    <a:pt x="2556" y="2412"/>
                  </a:lnTo>
                  <a:cubicBezTo>
                    <a:pt x="2671" y="2412"/>
                    <a:pt x="2758" y="2296"/>
                    <a:pt x="2743" y="2181"/>
                  </a:cubicBezTo>
                  <a:lnTo>
                    <a:pt x="2743" y="1"/>
                  </a:ln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51" name="Google Shape;16651;p82"/>
            <p:cNvSpPr/>
            <p:nvPr/>
          </p:nvSpPr>
          <p:spPr>
            <a:xfrm>
              <a:off x="1489216" y="2126542"/>
              <a:ext cx="92749" cy="34473"/>
            </a:xfrm>
            <a:custGeom>
              <a:avLst/>
              <a:gdLst/>
              <a:ahLst/>
              <a:cxnLst/>
              <a:rect l="l" t="t" r="r" b="b"/>
              <a:pathLst>
                <a:path w="3538" h="1315" extrusionOk="0">
                  <a:moveTo>
                    <a:pt x="217" y="1"/>
                  </a:moveTo>
                  <a:cubicBezTo>
                    <a:pt x="87" y="1"/>
                    <a:pt x="1" y="116"/>
                    <a:pt x="15" y="232"/>
                  </a:cubicBezTo>
                  <a:lnTo>
                    <a:pt x="15" y="1315"/>
                  </a:lnTo>
                  <a:lnTo>
                    <a:pt x="3523" y="1315"/>
                  </a:lnTo>
                  <a:lnTo>
                    <a:pt x="3523" y="261"/>
                  </a:lnTo>
                  <a:lnTo>
                    <a:pt x="3523" y="232"/>
                  </a:lnTo>
                  <a:cubicBezTo>
                    <a:pt x="3537" y="116"/>
                    <a:pt x="3451" y="1"/>
                    <a:pt x="3335" y="1"/>
                  </a:cubicBezTo>
                  <a:close/>
                </a:path>
              </a:pathLst>
            </a:custGeom>
            <a:solidFill>
              <a:srgbClr val="EDEF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52" name="Google Shape;16652;p82"/>
            <p:cNvSpPr/>
            <p:nvPr/>
          </p:nvSpPr>
          <p:spPr>
            <a:xfrm>
              <a:off x="1509664" y="2126542"/>
              <a:ext cx="72301" cy="34473"/>
            </a:xfrm>
            <a:custGeom>
              <a:avLst/>
              <a:gdLst/>
              <a:ahLst/>
              <a:cxnLst/>
              <a:rect l="l" t="t" r="r" b="b"/>
              <a:pathLst>
                <a:path w="2758" h="1315" extrusionOk="0">
                  <a:moveTo>
                    <a:pt x="0" y="1"/>
                  </a:moveTo>
                  <a:lnTo>
                    <a:pt x="0" y="1315"/>
                  </a:lnTo>
                  <a:lnTo>
                    <a:pt x="2743" y="1315"/>
                  </a:lnTo>
                  <a:lnTo>
                    <a:pt x="2743" y="261"/>
                  </a:lnTo>
                  <a:cubicBezTo>
                    <a:pt x="2743" y="246"/>
                    <a:pt x="2743" y="246"/>
                    <a:pt x="2743" y="232"/>
                  </a:cubicBezTo>
                  <a:cubicBezTo>
                    <a:pt x="2757" y="116"/>
                    <a:pt x="2671" y="1"/>
                    <a:pt x="2555" y="1"/>
                  </a:cubicBezTo>
                  <a:close/>
                </a:path>
              </a:pathLst>
            </a:custGeom>
            <a:solidFill>
              <a:srgbClr val="F6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53" name="Google Shape;16653;p82"/>
            <p:cNvSpPr/>
            <p:nvPr/>
          </p:nvSpPr>
          <p:spPr>
            <a:xfrm>
              <a:off x="1511919" y="1991089"/>
              <a:ext cx="26897" cy="47528"/>
            </a:xfrm>
            <a:custGeom>
              <a:avLst/>
              <a:gdLst/>
              <a:ahLst/>
              <a:cxnLst/>
              <a:rect l="l" t="t" r="r" b="b"/>
              <a:pathLst>
                <a:path w="1026" h="1813" extrusionOk="0">
                  <a:moveTo>
                    <a:pt x="840" y="1"/>
                  </a:moveTo>
                  <a:cubicBezTo>
                    <a:pt x="757" y="1"/>
                    <a:pt x="671" y="23"/>
                    <a:pt x="593" y="72"/>
                  </a:cubicBezTo>
                  <a:cubicBezTo>
                    <a:pt x="492" y="130"/>
                    <a:pt x="419" y="231"/>
                    <a:pt x="390" y="361"/>
                  </a:cubicBezTo>
                  <a:lnTo>
                    <a:pt x="102" y="1400"/>
                  </a:lnTo>
                  <a:lnTo>
                    <a:pt x="87" y="1473"/>
                  </a:lnTo>
                  <a:lnTo>
                    <a:pt x="44" y="1617"/>
                  </a:lnTo>
                  <a:cubicBezTo>
                    <a:pt x="1" y="1689"/>
                    <a:pt x="44" y="1776"/>
                    <a:pt x="116" y="1805"/>
                  </a:cubicBezTo>
                  <a:cubicBezTo>
                    <a:pt x="133" y="1810"/>
                    <a:pt x="148" y="1813"/>
                    <a:pt x="162" y="1813"/>
                  </a:cubicBezTo>
                  <a:cubicBezTo>
                    <a:pt x="253" y="1813"/>
                    <a:pt x="275" y="1703"/>
                    <a:pt x="275" y="1703"/>
                  </a:cubicBezTo>
                  <a:lnTo>
                    <a:pt x="347" y="1429"/>
                  </a:lnTo>
                  <a:lnTo>
                    <a:pt x="636" y="390"/>
                  </a:lnTo>
                  <a:cubicBezTo>
                    <a:pt x="679" y="202"/>
                    <a:pt x="838" y="58"/>
                    <a:pt x="1026" y="29"/>
                  </a:cubicBezTo>
                  <a:lnTo>
                    <a:pt x="982" y="15"/>
                  </a:lnTo>
                  <a:lnTo>
                    <a:pt x="953" y="15"/>
                  </a:lnTo>
                  <a:cubicBezTo>
                    <a:pt x="917" y="5"/>
                    <a:pt x="879" y="1"/>
                    <a:pt x="840" y="1"/>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54" name="Google Shape;16654;p82"/>
            <p:cNvSpPr/>
            <p:nvPr/>
          </p:nvSpPr>
          <p:spPr>
            <a:xfrm>
              <a:off x="1535774" y="2000841"/>
              <a:ext cx="19320" cy="44225"/>
            </a:xfrm>
            <a:custGeom>
              <a:avLst/>
              <a:gdLst/>
              <a:ahLst/>
              <a:cxnLst/>
              <a:rect l="l" t="t" r="r" b="b"/>
              <a:pathLst>
                <a:path w="737" h="1687" extrusionOk="0">
                  <a:moveTo>
                    <a:pt x="614" y="1"/>
                  </a:moveTo>
                  <a:cubicBezTo>
                    <a:pt x="489" y="1"/>
                    <a:pt x="372" y="93"/>
                    <a:pt x="361" y="234"/>
                  </a:cubicBezTo>
                  <a:lnTo>
                    <a:pt x="87" y="1288"/>
                  </a:lnTo>
                  <a:lnTo>
                    <a:pt x="72" y="1346"/>
                  </a:lnTo>
                  <a:lnTo>
                    <a:pt x="29" y="1505"/>
                  </a:lnTo>
                  <a:cubicBezTo>
                    <a:pt x="0" y="1562"/>
                    <a:pt x="29" y="1649"/>
                    <a:pt x="101" y="1678"/>
                  </a:cubicBezTo>
                  <a:cubicBezTo>
                    <a:pt x="118" y="1684"/>
                    <a:pt x="133" y="1686"/>
                    <a:pt x="147" y="1686"/>
                  </a:cubicBezTo>
                  <a:cubicBezTo>
                    <a:pt x="238" y="1686"/>
                    <a:pt x="260" y="1577"/>
                    <a:pt x="260" y="1577"/>
                  </a:cubicBezTo>
                  <a:lnTo>
                    <a:pt x="332" y="1303"/>
                  </a:lnTo>
                  <a:lnTo>
                    <a:pt x="606" y="263"/>
                  </a:lnTo>
                  <a:cubicBezTo>
                    <a:pt x="635" y="177"/>
                    <a:pt x="679" y="104"/>
                    <a:pt x="736" y="32"/>
                  </a:cubicBezTo>
                  <a:cubicBezTo>
                    <a:pt x="697" y="11"/>
                    <a:pt x="655" y="1"/>
                    <a:pt x="614" y="1"/>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55" name="Google Shape;16655;p82"/>
            <p:cNvSpPr/>
            <p:nvPr/>
          </p:nvSpPr>
          <p:spPr>
            <a:xfrm>
              <a:off x="1554675" y="2009623"/>
              <a:ext cx="19714" cy="44146"/>
            </a:xfrm>
            <a:custGeom>
              <a:avLst/>
              <a:gdLst/>
              <a:ahLst/>
              <a:cxnLst/>
              <a:rect l="l" t="t" r="r" b="b"/>
              <a:pathLst>
                <a:path w="752" h="1684" extrusionOk="0">
                  <a:moveTo>
                    <a:pt x="629" y="0"/>
                  </a:moveTo>
                  <a:cubicBezTo>
                    <a:pt x="490" y="0"/>
                    <a:pt x="359" y="105"/>
                    <a:pt x="347" y="260"/>
                  </a:cubicBezTo>
                  <a:lnTo>
                    <a:pt x="88" y="1271"/>
                  </a:lnTo>
                  <a:lnTo>
                    <a:pt x="73" y="1343"/>
                  </a:lnTo>
                  <a:lnTo>
                    <a:pt x="30" y="1487"/>
                  </a:lnTo>
                  <a:cubicBezTo>
                    <a:pt x="1" y="1559"/>
                    <a:pt x="30" y="1646"/>
                    <a:pt x="102" y="1675"/>
                  </a:cubicBezTo>
                  <a:cubicBezTo>
                    <a:pt x="119" y="1681"/>
                    <a:pt x="134" y="1683"/>
                    <a:pt x="148" y="1683"/>
                  </a:cubicBezTo>
                  <a:cubicBezTo>
                    <a:pt x="239" y="1683"/>
                    <a:pt x="261" y="1574"/>
                    <a:pt x="261" y="1574"/>
                  </a:cubicBezTo>
                  <a:lnTo>
                    <a:pt x="333" y="1300"/>
                  </a:lnTo>
                  <a:lnTo>
                    <a:pt x="578" y="289"/>
                  </a:lnTo>
                  <a:cubicBezTo>
                    <a:pt x="607" y="188"/>
                    <a:pt x="665" y="87"/>
                    <a:pt x="752" y="29"/>
                  </a:cubicBezTo>
                  <a:cubicBezTo>
                    <a:pt x="712" y="9"/>
                    <a:pt x="670" y="0"/>
                    <a:pt x="629" y="0"/>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56" name="Google Shape;16656;p82"/>
            <p:cNvSpPr/>
            <p:nvPr/>
          </p:nvSpPr>
          <p:spPr>
            <a:xfrm>
              <a:off x="1575123" y="2019087"/>
              <a:ext cx="17433" cy="40345"/>
            </a:xfrm>
            <a:custGeom>
              <a:avLst/>
              <a:gdLst/>
              <a:ahLst/>
              <a:cxnLst/>
              <a:rect l="l" t="t" r="r" b="b"/>
              <a:pathLst>
                <a:path w="665" h="1539" extrusionOk="0">
                  <a:moveTo>
                    <a:pt x="636" y="0"/>
                  </a:moveTo>
                  <a:cubicBezTo>
                    <a:pt x="535" y="0"/>
                    <a:pt x="448" y="29"/>
                    <a:pt x="376" y="73"/>
                  </a:cubicBezTo>
                  <a:lnTo>
                    <a:pt x="376" y="87"/>
                  </a:lnTo>
                  <a:lnTo>
                    <a:pt x="87" y="1126"/>
                  </a:lnTo>
                  <a:lnTo>
                    <a:pt x="73" y="1198"/>
                  </a:lnTo>
                  <a:lnTo>
                    <a:pt x="29" y="1343"/>
                  </a:lnTo>
                  <a:cubicBezTo>
                    <a:pt x="0" y="1415"/>
                    <a:pt x="29" y="1502"/>
                    <a:pt x="101" y="1530"/>
                  </a:cubicBezTo>
                  <a:cubicBezTo>
                    <a:pt x="118" y="1536"/>
                    <a:pt x="134" y="1539"/>
                    <a:pt x="147" y="1539"/>
                  </a:cubicBezTo>
                  <a:cubicBezTo>
                    <a:pt x="238" y="1539"/>
                    <a:pt x="260" y="1429"/>
                    <a:pt x="260" y="1429"/>
                  </a:cubicBezTo>
                  <a:lnTo>
                    <a:pt x="332" y="1141"/>
                  </a:lnTo>
                  <a:lnTo>
                    <a:pt x="621" y="116"/>
                  </a:lnTo>
                  <a:cubicBezTo>
                    <a:pt x="621" y="73"/>
                    <a:pt x="636" y="29"/>
                    <a:pt x="664" y="0"/>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57" name="Google Shape;16657;p82"/>
            <p:cNvSpPr/>
            <p:nvPr/>
          </p:nvSpPr>
          <p:spPr>
            <a:xfrm>
              <a:off x="1628864" y="2108008"/>
              <a:ext cx="14025" cy="51145"/>
            </a:xfrm>
            <a:custGeom>
              <a:avLst/>
              <a:gdLst/>
              <a:ahLst/>
              <a:cxnLst/>
              <a:rect l="l" t="t" r="r" b="b"/>
              <a:pathLst>
                <a:path w="535" h="1951" extrusionOk="0">
                  <a:moveTo>
                    <a:pt x="534" y="1"/>
                  </a:moveTo>
                  <a:lnTo>
                    <a:pt x="477" y="15"/>
                  </a:lnTo>
                  <a:lnTo>
                    <a:pt x="462" y="15"/>
                  </a:lnTo>
                  <a:cubicBezTo>
                    <a:pt x="332" y="15"/>
                    <a:pt x="217" y="73"/>
                    <a:pt x="130" y="159"/>
                  </a:cubicBezTo>
                  <a:cubicBezTo>
                    <a:pt x="44" y="246"/>
                    <a:pt x="0" y="362"/>
                    <a:pt x="15" y="491"/>
                  </a:cubicBezTo>
                  <a:lnTo>
                    <a:pt x="15" y="1574"/>
                  </a:lnTo>
                  <a:lnTo>
                    <a:pt x="15" y="1646"/>
                  </a:lnTo>
                  <a:lnTo>
                    <a:pt x="15" y="1791"/>
                  </a:lnTo>
                  <a:cubicBezTo>
                    <a:pt x="0" y="1877"/>
                    <a:pt x="44" y="1935"/>
                    <a:pt x="130" y="1949"/>
                  </a:cubicBezTo>
                  <a:cubicBezTo>
                    <a:pt x="136" y="1950"/>
                    <a:pt x="141" y="1950"/>
                    <a:pt x="146" y="1950"/>
                  </a:cubicBezTo>
                  <a:cubicBezTo>
                    <a:pt x="259" y="1950"/>
                    <a:pt x="246" y="1805"/>
                    <a:pt x="246" y="1805"/>
                  </a:cubicBezTo>
                  <a:lnTo>
                    <a:pt x="246" y="1516"/>
                  </a:lnTo>
                  <a:lnTo>
                    <a:pt x="246" y="448"/>
                  </a:lnTo>
                  <a:cubicBezTo>
                    <a:pt x="246" y="260"/>
                    <a:pt x="361" y="73"/>
                    <a:pt x="534" y="1"/>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58" name="Google Shape;16658;p82"/>
            <p:cNvSpPr/>
            <p:nvPr/>
          </p:nvSpPr>
          <p:spPr>
            <a:xfrm>
              <a:off x="1652798" y="2114116"/>
              <a:ext cx="8625" cy="46165"/>
            </a:xfrm>
            <a:custGeom>
              <a:avLst/>
              <a:gdLst/>
              <a:ahLst/>
              <a:cxnLst/>
              <a:rect l="l" t="t" r="r" b="b"/>
              <a:pathLst>
                <a:path w="329" h="1761" extrusionOk="0">
                  <a:moveTo>
                    <a:pt x="256" y="1"/>
                  </a:moveTo>
                  <a:cubicBezTo>
                    <a:pt x="114" y="1"/>
                    <a:pt x="1" y="139"/>
                    <a:pt x="26" y="287"/>
                  </a:cubicBezTo>
                  <a:lnTo>
                    <a:pt x="26" y="1442"/>
                  </a:lnTo>
                  <a:lnTo>
                    <a:pt x="26" y="1601"/>
                  </a:lnTo>
                  <a:cubicBezTo>
                    <a:pt x="11" y="1673"/>
                    <a:pt x="69" y="1745"/>
                    <a:pt x="141" y="1760"/>
                  </a:cubicBezTo>
                  <a:cubicBezTo>
                    <a:pt x="147" y="1760"/>
                    <a:pt x="152" y="1761"/>
                    <a:pt x="157" y="1761"/>
                  </a:cubicBezTo>
                  <a:cubicBezTo>
                    <a:pt x="271" y="1761"/>
                    <a:pt x="271" y="1615"/>
                    <a:pt x="271" y="1615"/>
                  </a:cubicBezTo>
                  <a:lnTo>
                    <a:pt x="271" y="1327"/>
                  </a:lnTo>
                  <a:lnTo>
                    <a:pt x="271" y="258"/>
                  </a:lnTo>
                  <a:cubicBezTo>
                    <a:pt x="271" y="172"/>
                    <a:pt x="285" y="85"/>
                    <a:pt x="329" y="13"/>
                  </a:cubicBezTo>
                  <a:cubicBezTo>
                    <a:pt x="304" y="5"/>
                    <a:pt x="280" y="1"/>
                    <a:pt x="256" y="1"/>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59" name="Google Shape;16659;p82"/>
            <p:cNvSpPr/>
            <p:nvPr/>
          </p:nvSpPr>
          <p:spPr>
            <a:xfrm>
              <a:off x="1672459" y="2118049"/>
              <a:ext cx="9411" cy="46034"/>
            </a:xfrm>
            <a:custGeom>
              <a:avLst/>
              <a:gdLst/>
              <a:ahLst/>
              <a:cxnLst/>
              <a:rect l="l" t="t" r="r" b="b"/>
              <a:pathLst>
                <a:path w="359" h="1756" extrusionOk="0">
                  <a:moveTo>
                    <a:pt x="296" y="1"/>
                  </a:moveTo>
                  <a:cubicBezTo>
                    <a:pt x="125" y="1"/>
                    <a:pt x="0" y="158"/>
                    <a:pt x="26" y="339"/>
                  </a:cubicBezTo>
                  <a:lnTo>
                    <a:pt x="41" y="1379"/>
                  </a:lnTo>
                  <a:lnTo>
                    <a:pt x="41" y="1451"/>
                  </a:lnTo>
                  <a:lnTo>
                    <a:pt x="41" y="1610"/>
                  </a:lnTo>
                  <a:cubicBezTo>
                    <a:pt x="26" y="1682"/>
                    <a:pt x="84" y="1754"/>
                    <a:pt x="156" y="1754"/>
                  </a:cubicBezTo>
                  <a:cubicBezTo>
                    <a:pt x="163" y="1755"/>
                    <a:pt x="170" y="1755"/>
                    <a:pt x="176" y="1755"/>
                  </a:cubicBezTo>
                  <a:cubicBezTo>
                    <a:pt x="299" y="1755"/>
                    <a:pt x="286" y="1624"/>
                    <a:pt x="286" y="1624"/>
                  </a:cubicBezTo>
                  <a:lnTo>
                    <a:pt x="286" y="1335"/>
                  </a:lnTo>
                  <a:lnTo>
                    <a:pt x="272" y="296"/>
                  </a:lnTo>
                  <a:cubicBezTo>
                    <a:pt x="257" y="195"/>
                    <a:pt x="301" y="94"/>
                    <a:pt x="358" y="7"/>
                  </a:cubicBezTo>
                  <a:cubicBezTo>
                    <a:pt x="337" y="3"/>
                    <a:pt x="316" y="1"/>
                    <a:pt x="296" y="1"/>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60" name="Google Shape;16660;p82"/>
            <p:cNvSpPr/>
            <p:nvPr/>
          </p:nvSpPr>
          <p:spPr>
            <a:xfrm>
              <a:off x="1694323" y="2122400"/>
              <a:ext cx="7209" cy="42416"/>
            </a:xfrm>
            <a:custGeom>
              <a:avLst/>
              <a:gdLst/>
              <a:ahLst/>
              <a:cxnLst/>
              <a:rect l="l" t="t" r="r" b="b"/>
              <a:pathLst>
                <a:path w="275" h="1618" extrusionOk="0">
                  <a:moveTo>
                    <a:pt x="246" y="0"/>
                  </a:moveTo>
                  <a:cubicBezTo>
                    <a:pt x="159" y="29"/>
                    <a:pt x="87" y="72"/>
                    <a:pt x="15" y="145"/>
                  </a:cubicBezTo>
                  <a:lnTo>
                    <a:pt x="15" y="159"/>
                  </a:lnTo>
                  <a:lnTo>
                    <a:pt x="15" y="1314"/>
                  </a:lnTo>
                  <a:lnTo>
                    <a:pt x="15" y="1473"/>
                  </a:lnTo>
                  <a:cubicBezTo>
                    <a:pt x="1" y="1545"/>
                    <a:pt x="58" y="1617"/>
                    <a:pt x="131" y="1617"/>
                  </a:cubicBezTo>
                  <a:cubicBezTo>
                    <a:pt x="137" y="1618"/>
                    <a:pt x="144" y="1618"/>
                    <a:pt x="150" y="1618"/>
                  </a:cubicBezTo>
                  <a:cubicBezTo>
                    <a:pt x="274" y="1618"/>
                    <a:pt x="260" y="1487"/>
                    <a:pt x="260" y="1487"/>
                  </a:cubicBezTo>
                  <a:lnTo>
                    <a:pt x="260" y="1198"/>
                  </a:lnTo>
                  <a:lnTo>
                    <a:pt x="260" y="130"/>
                  </a:lnTo>
                  <a:cubicBezTo>
                    <a:pt x="260" y="87"/>
                    <a:pt x="260" y="43"/>
                    <a:pt x="275" y="0"/>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61" name="Google Shape;16661;p82"/>
            <p:cNvSpPr/>
            <p:nvPr/>
          </p:nvSpPr>
          <p:spPr>
            <a:xfrm>
              <a:off x="1621288" y="2227208"/>
              <a:ext cx="92749" cy="34840"/>
            </a:xfrm>
            <a:custGeom>
              <a:avLst/>
              <a:gdLst/>
              <a:ahLst/>
              <a:cxnLst/>
              <a:rect l="l" t="t" r="r" b="b"/>
              <a:pathLst>
                <a:path w="3538" h="1329" extrusionOk="0">
                  <a:moveTo>
                    <a:pt x="203" y="1"/>
                  </a:moveTo>
                  <a:cubicBezTo>
                    <a:pt x="87" y="15"/>
                    <a:pt x="1" y="116"/>
                    <a:pt x="15" y="246"/>
                  </a:cubicBezTo>
                  <a:lnTo>
                    <a:pt x="15" y="1329"/>
                  </a:lnTo>
                  <a:lnTo>
                    <a:pt x="3523" y="1329"/>
                  </a:lnTo>
                  <a:lnTo>
                    <a:pt x="3523" y="261"/>
                  </a:lnTo>
                  <a:lnTo>
                    <a:pt x="3523" y="246"/>
                  </a:lnTo>
                  <a:cubicBezTo>
                    <a:pt x="3537" y="116"/>
                    <a:pt x="3451" y="15"/>
                    <a:pt x="3321" y="1"/>
                  </a:cubicBezTo>
                  <a:close/>
                </a:path>
              </a:pathLst>
            </a:custGeom>
            <a:solidFill>
              <a:srgbClr val="EDEF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62" name="Google Shape;16662;p82"/>
            <p:cNvSpPr/>
            <p:nvPr/>
          </p:nvSpPr>
          <p:spPr>
            <a:xfrm>
              <a:off x="1639822" y="2227208"/>
              <a:ext cx="74215" cy="34840"/>
            </a:xfrm>
            <a:custGeom>
              <a:avLst/>
              <a:gdLst/>
              <a:ahLst/>
              <a:cxnLst/>
              <a:rect l="l" t="t" r="r" b="b"/>
              <a:pathLst>
                <a:path w="2831" h="1329" extrusionOk="0">
                  <a:moveTo>
                    <a:pt x="1" y="1"/>
                  </a:moveTo>
                  <a:lnTo>
                    <a:pt x="1" y="1329"/>
                  </a:lnTo>
                  <a:lnTo>
                    <a:pt x="2816" y="1329"/>
                  </a:lnTo>
                  <a:lnTo>
                    <a:pt x="2816" y="275"/>
                  </a:lnTo>
                  <a:lnTo>
                    <a:pt x="2816" y="246"/>
                  </a:lnTo>
                  <a:cubicBezTo>
                    <a:pt x="2830" y="116"/>
                    <a:pt x="2744" y="15"/>
                    <a:pt x="2614" y="1"/>
                  </a:cubicBezTo>
                  <a:close/>
                </a:path>
              </a:pathLst>
            </a:custGeom>
            <a:solidFill>
              <a:srgbClr val="F6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63" name="Google Shape;16663;p82"/>
            <p:cNvSpPr/>
            <p:nvPr/>
          </p:nvSpPr>
          <p:spPr>
            <a:xfrm>
              <a:off x="1360920" y="2260134"/>
              <a:ext cx="92749" cy="34473"/>
            </a:xfrm>
            <a:custGeom>
              <a:avLst/>
              <a:gdLst/>
              <a:ahLst/>
              <a:cxnLst/>
              <a:rect l="l" t="t" r="r" b="b"/>
              <a:pathLst>
                <a:path w="3538" h="1315" extrusionOk="0">
                  <a:moveTo>
                    <a:pt x="218" y="1"/>
                  </a:moveTo>
                  <a:cubicBezTo>
                    <a:pt x="88" y="1"/>
                    <a:pt x="1" y="116"/>
                    <a:pt x="15" y="232"/>
                  </a:cubicBezTo>
                  <a:lnTo>
                    <a:pt x="15" y="1314"/>
                  </a:lnTo>
                  <a:lnTo>
                    <a:pt x="3523" y="1314"/>
                  </a:lnTo>
                  <a:lnTo>
                    <a:pt x="3523" y="260"/>
                  </a:lnTo>
                  <a:cubicBezTo>
                    <a:pt x="3523" y="260"/>
                    <a:pt x="3523" y="246"/>
                    <a:pt x="3523" y="232"/>
                  </a:cubicBezTo>
                  <a:cubicBezTo>
                    <a:pt x="3538" y="116"/>
                    <a:pt x="3451" y="1"/>
                    <a:pt x="3336" y="1"/>
                  </a:cubicBezTo>
                  <a:close/>
                </a:path>
              </a:pathLst>
            </a:custGeom>
            <a:solidFill>
              <a:srgbClr val="EDEF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64" name="Google Shape;16664;p82"/>
            <p:cNvSpPr/>
            <p:nvPr/>
          </p:nvSpPr>
          <p:spPr>
            <a:xfrm>
              <a:off x="1381368" y="2260134"/>
              <a:ext cx="72301" cy="34473"/>
            </a:xfrm>
            <a:custGeom>
              <a:avLst/>
              <a:gdLst/>
              <a:ahLst/>
              <a:cxnLst/>
              <a:rect l="l" t="t" r="r" b="b"/>
              <a:pathLst>
                <a:path w="2758" h="1315" extrusionOk="0">
                  <a:moveTo>
                    <a:pt x="0" y="1"/>
                  </a:moveTo>
                  <a:lnTo>
                    <a:pt x="0" y="1314"/>
                  </a:lnTo>
                  <a:lnTo>
                    <a:pt x="2743" y="1314"/>
                  </a:lnTo>
                  <a:lnTo>
                    <a:pt x="2743" y="260"/>
                  </a:lnTo>
                  <a:cubicBezTo>
                    <a:pt x="2743" y="260"/>
                    <a:pt x="2743" y="246"/>
                    <a:pt x="2743" y="232"/>
                  </a:cubicBezTo>
                  <a:cubicBezTo>
                    <a:pt x="2758" y="116"/>
                    <a:pt x="2671" y="1"/>
                    <a:pt x="2556" y="1"/>
                  </a:cubicBezTo>
                  <a:close/>
                </a:path>
              </a:pathLst>
            </a:custGeom>
            <a:solidFill>
              <a:srgbClr val="F6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665" name="Google Shape;16665;p82"/>
          <p:cNvGrpSpPr/>
          <p:nvPr/>
        </p:nvGrpSpPr>
        <p:grpSpPr>
          <a:xfrm>
            <a:off x="1821465" y="1981993"/>
            <a:ext cx="372410" cy="372410"/>
            <a:chOff x="1821465" y="1981993"/>
            <a:chExt cx="372410" cy="372410"/>
          </a:xfrm>
        </p:grpSpPr>
        <p:sp>
          <p:nvSpPr>
            <p:cNvPr id="16666" name="Google Shape;16666;p82"/>
            <p:cNvSpPr/>
            <p:nvPr/>
          </p:nvSpPr>
          <p:spPr>
            <a:xfrm>
              <a:off x="1821858" y="1981993"/>
              <a:ext cx="282336" cy="186205"/>
            </a:xfrm>
            <a:custGeom>
              <a:avLst/>
              <a:gdLst/>
              <a:ahLst/>
              <a:cxnLst/>
              <a:rect l="l" t="t" r="r" b="b"/>
              <a:pathLst>
                <a:path w="10770" h="7103" extrusionOk="0">
                  <a:moveTo>
                    <a:pt x="910" y="1"/>
                  </a:moveTo>
                  <a:cubicBezTo>
                    <a:pt x="405" y="1"/>
                    <a:pt x="0" y="405"/>
                    <a:pt x="0" y="925"/>
                  </a:cubicBezTo>
                  <a:lnTo>
                    <a:pt x="0" y="6872"/>
                  </a:lnTo>
                  <a:cubicBezTo>
                    <a:pt x="0" y="7002"/>
                    <a:pt x="101" y="7103"/>
                    <a:pt x="231" y="7103"/>
                  </a:cubicBezTo>
                  <a:lnTo>
                    <a:pt x="2527" y="7103"/>
                  </a:lnTo>
                  <a:cubicBezTo>
                    <a:pt x="2772" y="7103"/>
                    <a:pt x="2989" y="6901"/>
                    <a:pt x="2989" y="6641"/>
                  </a:cubicBezTo>
                  <a:lnTo>
                    <a:pt x="2989" y="6179"/>
                  </a:lnTo>
                  <a:cubicBezTo>
                    <a:pt x="2989" y="5991"/>
                    <a:pt x="2902" y="5804"/>
                    <a:pt x="2758" y="5674"/>
                  </a:cubicBezTo>
                  <a:cubicBezTo>
                    <a:pt x="1848" y="4909"/>
                    <a:pt x="2382" y="3436"/>
                    <a:pt x="3566" y="3436"/>
                  </a:cubicBezTo>
                  <a:cubicBezTo>
                    <a:pt x="4750" y="3436"/>
                    <a:pt x="5284" y="4909"/>
                    <a:pt x="4360" y="5674"/>
                  </a:cubicBezTo>
                  <a:cubicBezTo>
                    <a:pt x="4216" y="5804"/>
                    <a:pt x="4129" y="5991"/>
                    <a:pt x="4129" y="6179"/>
                  </a:cubicBezTo>
                  <a:lnTo>
                    <a:pt x="4129" y="6655"/>
                  </a:lnTo>
                  <a:cubicBezTo>
                    <a:pt x="4129" y="6901"/>
                    <a:pt x="4331" y="7103"/>
                    <a:pt x="4591" y="7103"/>
                  </a:cubicBezTo>
                  <a:lnTo>
                    <a:pt x="7088" y="7103"/>
                  </a:lnTo>
                  <a:lnTo>
                    <a:pt x="7088" y="4577"/>
                  </a:lnTo>
                  <a:cubicBezTo>
                    <a:pt x="7088" y="4331"/>
                    <a:pt x="7290" y="4129"/>
                    <a:pt x="7550" y="4129"/>
                  </a:cubicBezTo>
                  <a:lnTo>
                    <a:pt x="8012" y="4129"/>
                  </a:lnTo>
                  <a:cubicBezTo>
                    <a:pt x="8214" y="4129"/>
                    <a:pt x="8402" y="4216"/>
                    <a:pt x="8532" y="4360"/>
                  </a:cubicBezTo>
                  <a:cubicBezTo>
                    <a:pt x="8795" y="4680"/>
                    <a:pt x="9150" y="4823"/>
                    <a:pt x="9499" y="4823"/>
                  </a:cubicBezTo>
                  <a:cubicBezTo>
                    <a:pt x="10143" y="4823"/>
                    <a:pt x="10769" y="4334"/>
                    <a:pt x="10769" y="3566"/>
                  </a:cubicBezTo>
                  <a:cubicBezTo>
                    <a:pt x="10769" y="2788"/>
                    <a:pt x="10142" y="2296"/>
                    <a:pt x="9496" y="2296"/>
                  </a:cubicBezTo>
                  <a:cubicBezTo>
                    <a:pt x="9148" y="2296"/>
                    <a:pt x="8795" y="2439"/>
                    <a:pt x="8532" y="2758"/>
                  </a:cubicBezTo>
                  <a:cubicBezTo>
                    <a:pt x="8402" y="2902"/>
                    <a:pt x="8214" y="2989"/>
                    <a:pt x="8012" y="2989"/>
                  </a:cubicBezTo>
                  <a:lnTo>
                    <a:pt x="7550" y="2989"/>
                  </a:lnTo>
                  <a:cubicBezTo>
                    <a:pt x="7305" y="2989"/>
                    <a:pt x="7088" y="2772"/>
                    <a:pt x="7088" y="2527"/>
                  </a:cubicBezTo>
                  <a:lnTo>
                    <a:pt x="7088" y="232"/>
                  </a:lnTo>
                  <a:cubicBezTo>
                    <a:pt x="7103" y="116"/>
                    <a:pt x="7002" y="1"/>
                    <a:pt x="6872" y="1"/>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67" name="Google Shape;16667;p82"/>
            <p:cNvSpPr/>
            <p:nvPr/>
          </p:nvSpPr>
          <p:spPr>
            <a:xfrm>
              <a:off x="2007670" y="1981993"/>
              <a:ext cx="186205" cy="282336"/>
            </a:xfrm>
            <a:custGeom>
              <a:avLst/>
              <a:gdLst/>
              <a:ahLst/>
              <a:cxnLst/>
              <a:rect l="l" t="t" r="r" b="b"/>
              <a:pathLst>
                <a:path w="7103" h="10770" extrusionOk="0">
                  <a:moveTo>
                    <a:pt x="246" y="1"/>
                  </a:moveTo>
                  <a:cubicBezTo>
                    <a:pt x="116" y="1"/>
                    <a:pt x="15" y="102"/>
                    <a:pt x="15" y="232"/>
                  </a:cubicBezTo>
                  <a:lnTo>
                    <a:pt x="15" y="2512"/>
                  </a:lnTo>
                  <a:cubicBezTo>
                    <a:pt x="15" y="2772"/>
                    <a:pt x="217" y="2974"/>
                    <a:pt x="462" y="2974"/>
                  </a:cubicBezTo>
                  <a:lnTo>
                    <a:pt x="924" y="2974"/>
                  </a:lnTo>
                  <a:cubicBezTo>
                    <a:pt x="1126" y="2974"/>
                    <a:pt x="1314" y="2902"/>
                    <a:pt x="1444" y="2743"/>
                  </a:cubicBezTo>
                  <a:cubicBezTo>
                    <a:pt x="1705" y="2427"/>
                    <a:pt x="2056" y="2285"/>
                    <a:pt x="2402" y="2285"/>
                  </a:cubicBezTo>
                  <a:cubicBezTo>
                    <a:pt x="3050" y="2285"/>
                    <a:pt x="3681" y="2780"/>
                    <a:pt x="3681" y="3552"/>
                  </a:cubicBezTo>
                  <a:cubicBezTo>
                    <a:pt x="3681" y="4323"/>
                    <a:pt x="3050" y="4819"/>
                    <a:pt x="2402" y="4819"/>
                  </a:cubicBezTo>
                  <a:cubicBezTo>
                    <a:pt x="2056" y="4819"/>
                    <a:pt x="1705" y="4677"/>
                    <a:pt x="1444" y="4360"/>
                  </a:cubicBezTo>
                  <a:cubicBezTo>
                    <a:pt x="1314" y="4201"/>
                    <a:pt x="1126" y="4115"/>
                    <a:pt x="924" y="4115"/>
                  </a:cubicBezTo>
                  <a:lnTo>
                    <a:pt x="448" y="4115"/>
                  </a:lnTo>
                  <a:cubicBezTo>
                    <a:pt x="202" y="4115"/>
                    <a:pt x="0" y="4317"/>
                    <a:pt x="0" y="4577"/>
                  </a:cubicBezTo>
                  <a:lnTo>
                    <a:pt x="0" y="7103"/>
                  </a:lnTo>
                  <a:lnTo>
                    <a:pt x="2526" y="7103"/>
                  </a:lnTo>
                  <a:cubicBezTo>
                    <a:pt x="2772" y="7103"/>
                    <a:pt x="2974" y="7305"/>
                    <a:pt x="2974" y="7565"/>
                  </a:cubicBezTo>
                  <a:lnTo>
                    <a:pt x="2974" y="8012"/>
                  </a:lnTo>
                  <a:cubicBezTo>
                    <a:pt x="2988" y="8214"/>
                    <a:pt x="2902" y="8402"/>
                    <a:pt x="2743" y="8532"/>
                  </a:cubicBezTo>
                  <a:cubicBezTo>
                    <a:pt x="1833" y="9283"/>
                    <a:pt x="2368" y="10769"/>
                    <a:pt x="3551" y="10769"/>
                  </a:cubicBezTo>
                  <a:cubicBezTo>
                    <a:pt x="4735" y="10769"/>
                    <a:pt x="5269" y="9283"/>
                    <a:pt x="4360" y="8532"/>
                  </a:cubicBezTo>
                  <a:cubicBezTo>
                    <a:pt x="4201" y="8402"/>
                    <a:pt x="4114" y="8214"/>
                    <a:pt x="4129" y="8012"/>
                  </a:cubicBezTo>
                  <a:lnTo>
                    <a:pt x="4129" y="7550"/>
                  </a:lnTo>
                  <a:cubicBezTo>
                    <a:pt x="4129" y="7305"/>
                    <a:pt x="4331" y="7103"/>
                    <a:pt x="4576" y="7103"/>
                  </a:cubicBezTo>
                  <a:lnTo>
                    <a:pt x="6886" y="7103"/>
                  </a:lnTo>
                  <a:cubicBezTo>
                    <a:pt x="7001" y="7103"/>
                    <a:pt x="7102" y="7002"/>
                    <a:pt x="7102" y="6872"/>
                  </a:cubicBezTo>
                  <a:lnTo>
                    <a:pt x="7102" y="925"/>
                  </a:lnTo>
                  <a:cubicBezTo>
                    <a:pt x="7102" y="419"/>
                    <a:pt x="6698" y="1"/>
                    <a:pt x="6193" y="1"/>
                  </a:cubicBez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68" name="Google Shape;16668;p82"/>
            <p:cNvSpPr/>
            <p:nvPr/>
          </p:nvSpPr>
          <p:spPr>
            <a:xfrm>
              <a:off x="1911540" y="2167805"/>
              <a:ext cx="282336" cy="186598"/>
            </a:xfrm>
            <a:custGeom>
              <a:avLst/>
              <a:gdLst/>
              <a:ahLst/>
              <a:cxnLst/>
              <a:rect l="l" t="t" r="r" b="b"/>
              <a:pathLst>
                <a:path w="10770" h="7118" extrusionOk="0">
                  <a:moveTo>
                    <a:pt x="3682" y="0"/>
                  </a:moveTo>
                  <a:lnTo>
                    <a:pt x="3682" y="2527"/>
                  </a:lnTo>
                  <a:cubicBezTo>
                    <a:pt x="3682" y="2786"/>
                    <a:pt x="3480" y="2989"/>
                    <a:pt x="3220" y="2989"/>
                  </a:cubicBezTo>
                  <a:lnTo>
                    <a:pt x="2758" y="2989"/>
                  </a:lnTo>
                  <a:cubicBezTo>
                    <a:pt x="2556" y="2989"/>
                    <a:pt x="2368" y="2902"/>
                    <a:pt x="2238" y="2743"/>
                  </a:cubicBezTo>
                  <a:cubicBezTo>
                    <a:pt x="1977" y="2426"/>
                    <a:pt x="1626" y="2285"/>
                    <a:pt x="1279" y="2285"/>
                  </a:cubicBezTo>
                  <a:cubicBezTo>
                    <a:pt x="632" y="2285"/>
                    <a:pt x="1" y="2780"/>
                    <a:pt x="1" y="3552"/>
                  </a:cubicBezTo>
                  <a:cubicBezTo>
                    <a:pt x="1" y="4323"/>
                    <a:pt x="632" y="4818"/>
                    <a:pt x="1279" y="4818"/>
                  </a:cubicBezTo>
                  <a:cubicBezTo>
                    <a:pt x="1626" y="4818"/>
                    <a:pt x="1977" y="4677"/>
                    <a:pt x="2238" y="4360"/>
                  </a:cubicBezTo>
                  <a:cubicBezTo>
                    <a:pt x="2368" y="4201"/>
                    <a:pt x="2556" y="4129"/>
                    <a:pt x="2758" y="4129"/>
                  </a:cubicBezTo>
                  <a:lnTo>
                    <a:pt x="3220" y="4129"/>
                  </a:lnTo>
                  <a:cubicBezTo>
                    <a:pt x="3465" y="4129"/>
                    <a:pt x="3667" y="4331"/>
                    <a:pt x="3667" y="4591"/>
                  </a:cubicBezTo>
                  <a:lnTo>
                    <a:pt x="3667" y="6872"/>
                  </a:lnTo>
                  <a:cubicBezTo>
                    <a:pt x="3667" y="7002"/>
                    <a:pt x="3768" y="7117"/>
                    <a:pt x="3913" y="7117"/>
                  </a:cubicBezTo>
                  <a:lnTo>
                    <a:pt x="9860" y="7117"/>
                  </a:lnTo>
                  <a:cubicBezTo>
                    <a:pt x="10365" y="7117"/>
                    <a:pt x="10769" y="6698"/>
                    <a:pt x="10769" y="6193"/>
                  </a:cubicBezTo>
                  <a:lnTo>
                    <a:pt x="10769" y="246"/>
                  </a:lnTo>
                  <a:cubicBezTo>
                    <a:pt x="10769" y="116"/>
                    <a:pt x="10668" y="15"/>
                    <a:pt x="10553" y="15"/>
                  </a:cubicBezTo>
                  <a:lnTo>
                    <a:pt x="8272" y="15"/>
                  </a:lnTo>
                  <a:cubicBezTo>
                    <a:pt x="8012" y="15"/>
                    <a:pt x="7810" y="217"/>
                    <a:pt x="7810" y="477"/>
                  </a:cubicBezTo>
                  <a:lnTo>
                    <a:pt x="7810" y="924"/>
                  </a:lnTo>
                  <a:cubicBezTo>
                    <a:pt x="7796" y="1126"/>
                    <a:pt x="7882" y="1314"/>
                    <a:pt x="8041" y="1444"/>
                  </a:cubicBezTo>
                  <a:cubicBezTo>
                    <a:pt x="8951" y="2195"/>
                    <a:pt x="8416" y="3681"/>
                    <a:pt x="7233" y="3681"/>
                  </a:cubicBezTo>
                  <a:cubicBezTo>
                    <a:pt x="6049" y="3681"/>
                    <a:pt x="5515" y="2195"/>
                    <a:pt x="6424" y="1444"/>
                  </a:cubicBezTo>
                  <a:cubicBezTo>
                    <a:pt x="6583" y="1314"/>
                    <a:pt x="6670" y="1126"/>
                    <a:pt x="6670" y="924"/>
                  </a:cubicBezTo>
                  <a:lnTo>
                    <a:pt x="6670" y="462"/>
                  </a:lnTo>
                  <a:cubicBezTo>
                    <a:pt x="6670" y="203"/>
                    <a:pt x="6453" y="0"/>
                    <a:pt x="6208" y="0"/>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69" name="Google Shape;16669;p82"/>
            <p:cNvSpPr/>
            <p:nvPr/>
          </p:nvSpPr>
          <p:spPr>
            <a:xfrm>
              <a:off x="1821465" y="2072067"/>
              <a:ext cx="186598" cy="281942"/>
            </a:xfrm>
            <a:custGeom>
              <a:avLst/>
              <a:gdLst/>
              <a:ahLst/>
              <a:cxnLst/>
              <a:rect l="l" t="t" r="r" b="b"/>
              <a:pathLst>
                <a:path w="7118" h="10755" extrusionOk="0">
                  <a:moveTo>
                    <a:pt x="3566" y="0"/>
                  </a:moveTo>
                  <a:cubicBezTo>
                    <a:pt x="2383" y="0"/>
                    <a:pt x="1849" y="1473"/>
                    <a:pt x="2758" y="2238"/>
                  </a:cubicBezTo>
                  <a:cubicBezTo>
                    <a:pt x="2917" y="2368"/>
                    <a:pt x="2989" y="2555"/>
                    <a:pt x="2989" y="2743"/>
                  </a:cubicBezTo>
                  <a:lnTo>
                    <a:pt x="2989" y="3205"/>
                  </a:lnTo>
                  <a:cubicBezTo>
                    <a:pt x="2989" y="3465"/>
                    <a:pt x="2787" y="3667"/>
                    <a:pt x="2527" y="3667"/>
                  </a:cubicBezTo>
                  <a:lnTo>
                    <a:pt x="246" y="3667"/>
                  </a:lnTo>
                  <a:cubicBezTo>
                    <a:pt x="238" y="3666"/>
                    <a:pt x="230" y="3665"/>
                    <a:pt x="222" y="3665"/>
                  </a:cubicBezTo>
                  <a:cubicBezTo>
                    <a:pt x="102" y="3665"/>
                    <a:pt x="1" y="3762"/>
                    <a:pt x="1" y="3883"/>
                  </a:cubicBezTo>
                  <a:lnTo>
                    <a:pt x="1" y="9845"/>
                  </a:lnTo>
                  <a:cubicBezTo>
                    <a:pt x="1" y="10350"/>
                    <a:pt x="405" y="10755"/>
                    <a:pt x="925" y="10755"/>
                  </a:cubicBezTo>
                  <a:lnTo>
                    <a:pt x="6872" y="10755"/>
                  </a:lnTo>
                  <a:cubicBezTo>
                    <a:pt x="7002" y="10755"/>
                    <a:pt x="7103" y="10654"/>
                    <a:pt x="7103" y="10524"/>
                  </a:cubicBezTo>
                  <a:lnTo>
                    <a:pt x="7103" y="8257"/>
                  </a:lnTo>
                  <a:cubicBezTo>
                    <a:pt x="7103" y="7997"/>
                    <a:pt x="6901" y="7795"/>
                    <a:pt x="6641" y="7795"/>
                  </a:cubicBezTo>
                  <a:lnTo>
                    <a:pt x="6194" y="7795"/>
                  </a:lnTo>
                  <a:cubicBezTo>
                    <a:pt x="5992" y="7795"/>
                    <a:pt x="5804" y="7882"/>
                    <a:pt x="5674" y="8026"/>
                  </a:cubicBezTo>
                  <a:cubicBezTo>
                    <a:pt x="5408" y="8343"/>
                    <a:pt x="5055" y="8485"/>
                    <a:pt x="4709" y="8485"/>
                  </a:cubicBezTo>
                  <a:cubicBezTo>
                    <a:pt x="4062" y="8485"/>
                    <a:pt x="3437" y="7989"/>
                    <a:pt x="3437" y="7218"/>
                  </a:cubicBezTo>
                  <a:cubicBezTo>
                    <a:pt x="3437" y="6450"/>
                    <a:pt x="4057" y="5955"/>
                    <a:pt x="4701" y="5955"/>
                  </a:cubicBezTo>
                  <a:cubicBezTo>
                    <a:pt x="5050" y="5955"/>
                    <a:pt x="5406" y="6100"/>
                    <a:pt x="5674" y="6424"/>
                  </a:cubicBezTo>
                  <a:cubicBezTo>
                    <a:pt x="5804" y="6568"/>
                    <a:pt x="5992" y="6655"/>
                    <a:pt x="6194" y="6655"/>
                  </a:cubicBezTo>
                  <a:lnTo>
                    <a:pt x="6656" y="6655"/>
                  </a:lnTo>
                  <a:cubicBezTo>
                    <a:pt x="6916" y="6655"/>
                    <a:pt x="7118" y="6453"/>
                    <a:pt x="7118" y="6193"/>
                  </a:cubicBezTo>
                  <a:lnTo>
                    <a:pt x="7118" y="3667"/>
                  </a:lnTo>
                  <a:lnTo>
                    <a:pt x="4591" y="3667"/>
                  </a:lnTo>
                  <a:cubicBezTo>
                    <a:pt x="4346" y="3667"/>
                    <a:pt x="4129" y="3465"/>
                    <a:pt x="4129" y="3219"/>
                  </a:cubicBezTo>
                  <a:lnTo>
                    <a:pt x="4129" y="2743"/>
                  </a:lnTo>
                  <a:cubicBezTo>
                    <a:pt x="4129" y="2555"/>
                    <a:pt x="4216" y="2368"/>
                    <a:pt x="4375" y="2238"/>
                  </a:cubicBezTo>
                  <a:cubicBezTo>
                    <a:pt x="5284" y="1473"/>
                    <a:pt x="4750" y="0"/>
                    <a:pt x="3566" y="0"/>
                  </a:cubicBez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70" name="Google Shape;16670;p82"/>
            <p:cNvSpPr/>
            <p:nvPr/>
          </p:nvSpPr>
          <p:spPr>
            <a:xfrm>
              <a:off x="1821858" y="2167805"/>
              <a:ext cx="42023" cy="186205"/>
            </a:xfrm>
            <a:custGeom>
              <a:avLst/>
              <a:gdLst/>
              <a:ahLst/>
              <a:cxnLst/>
              <a:rect l="l" t="t" r="r" b="b"/>
              <a:pathLst>
                <a:path w="1603" h="7103" extrusionOk="0">
                  <a:moveTo>
                    <a:pt x="231" y="0"/>
                  </a:moveTo>
                  <a:cubicBezTo>
                    <a:pt x="101" y="0"/>
                    <a:pt x="0" y="101"/>
                    <a:pt x="0" y="231"/>
                  </a:cubicBezTo>
                  <a:lnTo>
                    <a:pt x="0" y="6193"/>
                  </a:lnTo>
                  <a:cubicBezTo>
                    <a:pt x="0" y="6698"/>
                    <a:pt x="405" y="7103"/>
                    <a:pt x="910" y="7103"/>
                  </a:cubicBezTo>
                  <a:lnTo>
                    <a:pt x="1603" y="7103"/>
                  </a:lnTo>
                  <a:cubicBezTo>
                    <a:pt x="1097" y="7103"/>
                    <a:pt x="693" y="6698"/>
                    <a:pt x="693" y="6193"/>
                  </a:cubicBezTo>
                  <a:lnTo>
                    <a:pt x="693" y="231"/>
                  </a:lnTo>
                  <a:cubicBezTo>
                    <a:pt x="693" y="101"/>
                    <a:pt x="794" y="0"/>
                    <a:pt x="92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71" name="Google Shape;16671;p82"/>
            <p:cNvSpPr/>
            <p:nvPr/>
          </p:nvSpPr>
          <p:spPr>
            <a:xfrm>
              <a:off x="1869989" y="2072303"/>
              <a:ext cx="51041" cy="95894"/>
            </a:xfrm>
            <a:custGeom>
              <a:avLst/>
              <a:gdLst/>
              <a:ahLst/>
              <a:cxnLst/>
              <a:rect l="l" t="t" r="r" b="b"/>
              <a:pathLst>
                <a:path w="1947" h="3658" extrusionOk="0">
                  <a:moveTo>
                    <a:pt x="1714" y="0"/>
                  </a:moveTo>
                  <a:cubicBezTo>
                    <a:pt x="590" y="0"/>
                    <a:pt x="1" y="1444"/>
                    <a:pt x="907" y="2229"/>
                  </a:cubicBezTo>
                  <a:cubicBezTo>
                    <a:pt x="1066" y="2359"/>
                    <a:pt x="1138" y="2546"/>
                    <a:pt x="1138" y="2748"/>
                  </a:cubicBezTo>
                  <a:lnTo>
                    <a:pt x="1138" y="3196"/>
                  </a:lnTo>
                  <a:cubicBezTo>
                    <a:pt x="1138" y="3456"/>
                    <a:pt x="936" y="3658"/>
                    <a:pt x="676" y="3658"/>
                  </a:cubicBezTo>
                  <a:lnTo>
                    <a:pt x="1138" y="3658"/>
                  </a:lnTo>
                  <a:cubicBezTo>
                    <a:pt x="1398" y="3658"/>
                    <a:pt x="1600" y="3456"/>
                    <a:pt x="1600" y="3196"/>
                  </a:cubicBezTo>
                  <a:lnTo>
                    <a:pt x="1600" y="2734"/>
                  </a:lnTo>
                  <a:cubicBezTo>
                    <a:pt x="1600" y="2546"/>
                    <a:pt x="1513" y="2359"/>
                    <a:pt x="1369" y="2229"/>
                  </a:cubicBezTo>
                  <a:cubicBezTo>
                    <a:pt x="561" y="1536"/>
                    <a:pt x="893" y="222"/>
                    <a:pt x="1946" y="20"/>
                  </a:cubicBezTo>
                  <a:cubicBezTo>
                    <a:pt x="1867" y="7"/>
                    <a:pt x="1789" y="0"/>
                    <a:pt x="171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72" name="Google Shape;16672;p82"/>
            <p:cNvSpPr/>
            <p:nvPr/>
          </p:nvSpPr>
          <p:spPr>
            <a:xfrm>
              <a:off x="1821858" y="1981993"/>
              <a:ext cx="42023" cy="186205"/>
            </a:xfrm>
            <a:custGeom>
              <a:avLst/>
              <a:gdLst/>
              <a:ahLst/>
              <a:cxnLst/>
              <a:rect l="l" t="t" r="r" b="b"/>
              <a:pathLst>
                <a:path w="1603" h="7103" extrusionOk="0">
                  <a:moveTo>
                    <a:pt x="910" y="1"/>
                  </a:moveTo>
                  <a:cubicBezTo>
                    <a:pt x="405" y="1"/>
                    <a:pt x="0" y="405"/>
                    <a:pt x="0" y="925"/>
                  </a:cubicBezTo>
                  <a:lnTo>
                    <a:pt x="0" y="6872"/>
                  </a:lnTo>
                  <a:cubicBezTo>
                    <a:pt x="0" y="7002"/>
                    <a:pt x="101" y="7103"/>
                    <a:pt x="231" y="7103"/>
                  </a:cubicBezTo>
                  <a:lnTo>
                    <a:pt x="910" y="7103"/>
                  </a:lnTo>
                  <a:cubicBezTo>
                    <a:pt x="794" y="7103"/>
                    <a:pt x="693" y="7002"/>
                    <a:pt x="693" y="6872"/>
                  </a:cubicBezTo>
                  <a:lnTo>
                    <a:pt x="693" y="925"/>
                  </a:lnTo>
                  <a:cubicBezTo>
                    <a:pt x="693" y="405"/>
                    <a:pt x="1097" y="1"/>
                    <a:pt x="1603" y="1"/>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73" name="Google Shape;16673;p82"/>
            <p:cNvSpPr/>
            <p:nvPr/>
          </p:nvSpPr>
          <p:spPr>
            <a:xfrm>
              <a:off x="2076904" y="2041658"/>
              <a:ext cx="45064" cy="66560"/>
            </a:xfrm>
            <a:custGeom>
              <a:avLst/>
              <a:gdLst/>
              <a:ahLst/>
              <a:cxnLst/>
              <a:rect l="l" t="t" r="r" b="b"/>
              <a:pathLst>
                <a:path w="1719" h="2539" extrusionOk="0">
                  <a:moveTo>
                    <a:pt x="347" y="0"/>
                  </a:moveTo>
                  <a:cubicBezTo>
                    <a:pt x="233" y="0"/>
                    <a:pt x="116" y="16"/>
                    <a:pt x="1" y="49"/>
                  </a:cubicBezTo>
                  <a:cubicBezTo>
                    <a:pt x="1343" y="323"/>
                    <a:pt x="1343" y="2228"/>
                    <a:pt x="15" y="2517"/>
                  </a:cubicBezTo>
                  <a:cubicBezTo>
                    <a:pt x="87" y="2532"/>
                    <a:pt x="163" y="2539"/>
                    <a:pt x="241" y="2539"/>
                  </a:cubicBezTo>
                  <a:cubicBezTo>
                    <a:pt x="318" y="2539"/>
                    <a:pt x="398" y="2532"/>
                    <a:pt x="477" y="2517"/>
                  </a:cubicBezTo>
                  <a:cubicBezTo>
                    <a:pt x="1213" y="2445"/>
                    <a:pt x="1719" y="1752"/>
                    <a:pt x="1589" y="1016"/>
                  </a:cubicBezTo>
                  <a:cubicBezTo>
                    <a:pt x="1468" y="412"/>
                    <a:pt x="933" y="0"/>
                    <a:pt x="347" y="0"/>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74" name="Google Shape;16674;p82"/>
            <p:cNvSpPr/>
            <p:nvPr/>
          </p:nvSpPr>
          <p:spPr>
            <a:xfrm>
              <a:off x="2008037" y="1981993"/>
              <a:ext cx="23882" cy="78357"/>
            </a:xfrm>
            <a:custGeom>
              <a:avLst/>
              <a:gdLst/>
              <a:ahLst/>
              <a:cxnLst/>
              <a:rect l="l" t="t" r="r" b="b"/>
              <a:pathLst>
                <a:path w="911" h="2989" extrusionOk="0">
                  <a:moveTo>
                    <a:pt x="232" y="1"/>
                  </a:moveTo>
                  <a:cubicBezTo>
                    <a:pt x="102" y="1"/>
                    <a:pt x="1" y="102"/>
                    <a:pt x="1" y="232"/>
                  </a:cubicBezTo>
                  <a:lnTo>
                    <a:pt x="1" y="2527"/>
                  </a:lnTo>
                  <a:cubicBezTo>
                    <a:pt x="1" y="2772"/>
                    <a:pt x="203" y="2974"/>
                    <a:pt x="448" y="2989"/>
                  </a:cubicBezTo>
                  <a:lnTo>
                    <a:pt x="910" y="2989"/>
                  </a:lnTo>
                  <a:cubicBezTo>
                    <a:pt x="665" y="2974"/>
                    <a:pt x="448" y="2772"/>
                    <a:pt x="448" y="2527"/>
                  </a:cubicBezTo>
                  <a:lnTo>
                    <a:pt x="448" y="232"/>
                  </a:lnTo>
                  <a:cubicBezTo>
                    <a:pt x="448" y="102"/>
                    <a:pt x="549" y="1"/>
                    <a:pt x="679" y="1"/>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75" name="Google Shape;16675;p82"/>
            <p:cNvSpPr/>
            <p:nvPr/>
          </p:nvSpPr>
          <p:spPr>
            <a:xfrm>
              <a:off x="2008037" y="2090234"/>
              <a:ext cx="23882" cy="77963"/>
            </a:xfrm>
            <a:custGeom>
              <a:avLst/>
              <a:gdLst/>
              <a:ahLst/>
              <a:cxnLst/>
              <a:rect l="l" t="t" r="r" b="b"/>
              <a:pathLst>
                <a:path w="911" h="2974" extrusionOk="0">
                  <a:moveTo>
                    <a:pt x="448" y="0"/>
                  </a:moveTo>
                  <a:cubicBezTo>
                    <a:pt x="203" y="0"/>
                    <a:pt x="1" y="202"/>
                    <a:pt x="1" y="448"/>
                  </a:cubicBezTo>
                  <a:lnTo>
                    <a:pt x="1" y="2974"/>
                  </a:lnTo>
                  <a:lnTo>
                    <a:pt x="448" y="2974"/>
                  </a:lnTo>
                  <a:lnTo>
                    <a:pt x="448" y="448"/>
                  </a:lnTo>
                  <a:cubicBezTo>
                    <a:pt x="448" y="202"/>
                    <a:pt x="665" y="0"/>
                    <a:pt x="910" y="0"/>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76" name="Google Shape;16676;p82"/>
            <p:cNvSpPr/>
            <p:nvPr/>
          </p:nvSpPr>
          <p:spPr>
            <a:xfrm>
              <a:off x="2058737" y="2168172"/>
              <a:ext cx="48105" cy="95973"/>
            </a:xfrm>
            <a:custGeom>
              <a:avLst/>
              <a:gdLst/>
              <a:ahLst/>
              <a:cxnLst/>
              <a:rect l="l" t="t" r="r" b="b"/>
              <a:pathLst>
                <a:path w="1835" h="3661" extrusionOk="0">
                  <a:moveTo>
                    <a:pt x="578" y="1"/>
                  </a:moveTo>
                  <a:cubicBezTo>
                    <a:pt x="824" y="1"/>
                    <a:pt x="1026" y="203"/>
                    <a:pt x="1026" y="463"/>
                  </a:cubicBezTo>
                  <a:lnTo>
                    <a:pt x="1026" y="925"/>
                  </a:lnTo>
                  <a:cubicBezTo>
                    <a:pt x="1026" y="1127"/>
                    <a:pt x="939" y="1314"/>
                    <a:pt x="795" y="1444"/>
                  </a:cubicBezTo>
                  <a:cubicBezTo>
                    <a:pt x="1" y="2108"/>
                    <a:pt x="319" y="3408"/>
                    <a:pt x="1329" y="3639"/>
                  </a:cubicBezTo>
                  <a:cubicBezTo>
                    <a:pt x="1416" y="3653"/>
                    <a:pt x="1499" y="3660"/>
                    <a:pt x="1582" y="3660"/>
                  </a:cubicBezTo>
                  <a:cubicBezTo>
                    <a:pt x="1665" y="3660"/>
                    <a:pt x="1748" y="3653"/>
                    <a:pt x="1834" y="3639"/>
                  </a:cubicBezTo>
                  <a:lnTo>
                    <a:pt x="1791" y="3624"/>
                  </a:lnTo>
                  <a:cubicBezTo>
                    <a:pt x="780" y="3393"/>
                    <a:pt x="463" y="2108"/>
                    <a:pt x="1257" y="1430"/>
                  </a:cubicBezTo>
                  <a:cubicBezTo>
                    <a:pt x="1401" y="1314"/>
                    <a:pt x="1488" y="1112"/>
                    <a:pt x="1488" y="925"/>
                  </a:cubicBezTo>
                  <a:lnTo>
                    <a:pt x="1488" y="463"/>
                  </a:lnTo>
                  <a:cubicBezTo>
                    <a:pt x="1488" y="203"/>
                    <a:pt x="1286" y="1"/>
                    <a:pt x="1026" y="1"/>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77" name="Google Shape;16677;p82"/>
            <p:cNvSpPr/>
            <p:nvPr/>
          </p:nvSpPr>
          <p:spPr>
            <a:xfrm>
              <a:off x="1995926" y="2167805"/>
              <a:ext cx="23882" cy="78357"/>
            </a:xfrm>
            <a:custGeom>
              <a:avLst/>
              <a:gdLst/>
              <a:ahLst/>
              <a:cxnLst/>
              <a:rect l="l" t="t" r="r" b="b"/>
              <a:pathLst>
                <a:path w="911" h="2989" extrusionOk="0">
                  <a:moveTo>
                    <a:pt x="448" y="0"/>
                  </a:moveTo>
                  <a:lnTo>
                    <a:pt x="448" y="2527"/>
                  </a:lnTo>
                  <a:cubicBezTo>
                    <a:pt x="448" y="2786"/>
                    <a:pt x="246" y="2989"/>
                    <a:pt x="1" y="2989"/>
                  </a:cubicBezTo>
                  <a:lnTo>
                    <a:pt x="463" y="2989"/>
                  </a:lnTo>
                  <a:cubicBezTo>
                    <a:pt x="708" y="2989"/>
                    <a:pt x="910" y="2786"/>
                    <a:pt x="910" y="2527"/>
                  </a:cubicBezTo>
                  <a:lnTo>
                    <a:pt x="910"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78" name="Google Shape;16678;p82"/>
            <p:cNvSpPr/>
            <p:nvPr/>
          </p:nvSpPr>
          <p:spPr>
            <a:xfrm>
              <a:off x="1905484" y="2228152"/>
              <a:ext cx="45431" cy="66586"/>
            </a:xfrm>
            <a:custGeom>
              <a:avLst/>
              <a:gdLst/>
              <a:ahLst/>
              <a:cxnLst/>
              <a:rect l="l" t="t" r="r" b="b"/>
              <a:pathLst>
                <a:path w="1733" h="2540" extrusionOk="0">
                  <a:moveTo>
                    <a:pt x="1487" y="1"/>
                  </a:moveTo>
                  <a:cubicBezTo>
                    <a:pt x="1412" y="1"/>
                    <a:pt x="1336" y="8"/>
                    <a:pt x="1256" y="23"/>
                  </a:cubicBezTo>
                  <a:cubicBezTo>
                    <a:pt x="520" y="95"/>
                    <a:pt x="1" y="788"/>
                    <a:pt x="145" y="1509"/>
                  </a:cubicBezTo>
                  <a:cubicBezTo>
                    <a:pt x="254" y="2126"/>
                    <a:pt x="787" y="2540"/>
                    <a:pt x="1382" y="2540"/>
                  </a:cubicBezTo>
                  <a:cubicBezTo>
                    <a:pt x="1497" y="2540"/>
                    <a:pt x="1615" y="2524"/>
                    <a:pt x="1733" y="2491"/>
                  </a:cubicBezTo>
                  <a:cubicBezTo>
                    <a:pt x="1026" y="2361"/>
                    <a:pt x="578" y="1683"/>
                    <a:pt x="737" y="990"/>
                  </a:cubicBezTo>
                  <a:cubicBezTo>
                    <a:pt x="838" y="499"/>
                    <a:pt x="1228" y="109"/>
                    <a:pt x="1718" y="23"/>
                  </a:cubicBezTo>
                  <a:cubicBezTo>
                    <a:pt x="1639" y="8"/>
                    <a:pt x="1563" y="1"/>
                    <a:pt x="1487" y="1"/>
                  </a:cubicBez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79" name="Google Shape;16679;p82"/>
            <p:cNvSpPr/>
            <p:nvPr/>
          </p:nvSpPr>
          <p:spPr>
            <a:xfrm>
              <a:off x="1995926" y="2276020"/>
              <a:ext cx="29938" cy="77990"/>
            </a:xfrm>
            <a:custGeom>
              <a:avLst/>
              <a:gdLst/>
              <a:ahLst/>
              <a:cxnLst/>
              <a:rect l="l" t="t" r="r" b="b"/>
              <a:pathLst>
                <a:path w="1142" h="2975" extrusionOk="0">
                  <a:moveTo>
                    <a:pt x="1" y="1"/>
                  </a:moveTo>
                  <a:cubicBezTo>
                    <a:pt x="246" y="1"/>
                    <a:pt x="448" y="203"/>
                    <a:pt x="448" y="463"/>
                  </a:cubicBezTo>
                  <a:lnTo>
                    <a:pt x="448" y="2744"/>
                  </a:lnTo>
                  <a:cubicBezTo>
                    <a:pt x="448" y="2874"/>
                    <a:pt x="549" y="2975"/>
                    <a:pt x="679" y="2975"/>
                  </a:cubicBezTo>
                  <a:lnTo>
                    <a:pt x="1141" y="2975"/>
                  </a:lnTo>
                  <a:cubicBezTo>
                    <a:pt x="1011" y="2975"/>
                    <a:pt x="910" y="2874"/>
                    <a:pt x="910" y="2744"/>
                  </a:cubicBezTo>
                  <a:lnTo>
                    <a:pt x="910" y="463"/>
                  </a:lnTo>
                  <a:cubicBezTo>
                    <a:pt x="910" y="203"/>
                    <a:pt x="708" y="1"/>
                    <a:pt x="448" y="1"/>
                  </a:cubicBez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680" name="Google Shape;16680;p82"/>
          <p:cNvGrpSpPr/>
          <p:nvPr/>
        </p:nvGrpSpPr>
        <p:grpSpPr>
          <a:xfrm>
            <a:off x="2276348" y="1981809"/>
            <a:ext cx="415901" cy="372699"/>
            <a:chOff x="2276348" y="1981809"/>
            <a:chExt cx="415901" cy="372699"/>
          </a:xfrm>
        </p:grpSpPr>
        <p:sp>
          <p:nvSpPr>
            <p:cNvPr id="16681" name="Google Shape;16681;p82"/>
            <p:cNvSpPr/>
            <p:nvPr/>
          </p:nvSpPr>
          <p:spPr>
            <a:xfrm>
              <a:off x="2350510" y="2034606"/>
              <a:ext cx="267209" cy="267183"/>
            </a:xfrm>
            <a:custGeom>
              <a:avLst/>
              <a:gdLst/>
              <a:ahLst/>
              <a:cxnLst/>
              <a:rect l="l" t="t" r="r" b="b"/>
              <a:pathLst>
                <a:path w="10193" h="10192" extrusionOk="0">
                  <a:moveTo>
                    <a:pt x="5096" y="0"/>
                  </a:moveTo>
                  <a:cubicBezTo>
                    <a:pt x="2282" y="0"/>
                    <a:pt x="1" y="2281"/>
                    <a:pt x="1" y="5096"/>
                  </a:cubicBezTo>
                  <a:cubicBezTo>
                    <a:pt x="1" y="7911"/>
                    <a:pt x="2282" y="10192"/>
                    <a:pt x="5096" y="10192"/>
                  </a:cubicBezTo>
                  <a:cubicBezTo>
                    <a:pt x="7911" y="10192"/>
                    <a:pt x="10192" y="7911"/>
                    <a:pt x="10192" y="5096"/>
                  </a:cubicBezTo>
                  <a:cubicBezTo>
                    <a:pt x="10192" y="2281"/>
                    <a:pt x="7911" y="0"/>
                    <a:pt x="5096" y="0"/>
                  </a:cubicBez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82" name="Google Shape;16682;p82"/>
            <p:cNvSpPr/>
            <p:nvPr/>
          </p:nvSpPr>
          <p:spPr>
            <a:xfrm>
              <a:off x="2324033" y="2037254"/>
              <a:ext cx="254312" cy="264614"/>
            </a:xfrm>
            <a:custGeom>
              <a:avLst/>
              <a:gdLst/>
              <a:ahLst/>
              <a:cxnLst/>
              <a:rect l="l" t="t" r="r" b="b"/>
              <a:pathLst>
                <a:path w="9701" h="10094" extrusionOk="0">
                  <a:moveTo>
                    <a:pt x="5067" y="0"/>
                  </a:moveTo>
                  <a:lnTo>
                    <a:pt x="5067" y="0"/>
                  </a:lnTo>
                  <a:cubicBezTo>
                    <a:pt x="1718" y="693"/>
                    <a:pt x="0" y="4403"/>
                    <a:pt x="1603" y="7406"/>
                  </a:cubicBezTo>
                  <a:cubicBezTo>
                    <a:pt x="2546" y="9157"/>
                    <a:pt x="4320" y="10094"/>
                    <a:pt x="6115" y="10094"/>
                  </a:cubicBezTo>
                  <a:cubicBezTo>
                    <a:pt x="7397" y="10094"/>
                    <a:pt x="8691" y="9616"/>
                    <a:pt x="9701" y="8618"/>
                  </a:cubicBezTo>
                  <a:lnTo>
                    <a:pt x="9701" y="8618"/>
                  </a:lnTo>
                  <a:cubicBezTo>
                    <a:pt x="9354" y="8676"/>
                    <a:pt x="9008" y="8719"/>
                    <a:pt x="8647" y="8719"/>
                  </a:cubicBezTo>
                  <a:cubicBezTo>
                    <a:pt x="4100" y="8719"/>
                    <a:pt x="1834" y="3205"/>
                    <a:pt x="506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83" name="Google Shape;16683;p82"/>
            <p:cNvSpPr/>
            <p:nvPr/>
          </p:nvSpPr>
          <p:spPr>
            <a:xfrm>
              <a:off x="2405771" y="2035734"/>
              <a:ext cx="211948" cy="264169"/>
            </a:xfrm>
            <a:custGeom>
              <a:avLst/>
              <a:gdLst/>
              <a:ahLst/>
              <a:cxnLst/>
              <a:rect l="l" t="t" r="r" b="b"/>
              <a:pathLst>
                <a:path w="8085" h="10077" extrusionOk="0">
                  <a:moveTo>
                    <a:pt x="3725" y="0"/>
                  </a:moveTo>
                  <a:lnTo>
                    <a:pt x="4071" y="419"/>
                  </a:lnTo>
                  <a:cubicBezTo>
                    <a:pt x="4114" y="477"/>
                    <a:pt x="4129" y="549"/>
                    <a:pt x="4100" y="607"/>
                  </a:cubicBezTo>
                  <a:lnTo>
                    <a:pt x="3869" y="1155"/>
                  </a:lnTo>
                  <a:cubicBezTo>
                    <a:pt x="3853" y="1188"/>
                    <a:pt x="3823" y="1207"/>
                    <a:pt x="3792" y="1207"/>
                  </a:cubicBezTo>
                  <a:cubicBezTo>
                    <a:pt x="3768" y="1207"/>
                    <a:pt x="3744" y="1195"/>
                    <a:pt x="3725" y="1170"/>
                  </a:cubicBezTo>
                  <a:lnTo>
                    <a:pt x="3508" y="852"/>
                  </a:lnTo>
                  <a:cubicBezTo>
                    <a:pt x="3465" y="809"/>
                    <a:pt x="3407" y="780"/>
                    <a:pt x="3349" y="780"/>
                  </a:cubicBezTo>
                  <a:lnTo>
                    <a:pt x="3118" y="794"/>
                  </a:lnTo>
                  <a:cubicBezTo>
                    <a:pt x="3032" y="794"/>
                    <a:pt x="2960" y="838"/>
                    <a:pt x="2902" y="910"/>
                  </a:cubicBezTo>
                  <a:lnTo>
                    <a:pt x="2252" y="1892"/>
                  </a:lnTo>
                  <a:cubicBezTo>
                    <a:pt x="2194" y="1978"/>
                    <a:pt x="2238" y="2094"/>
                    <a:pt x="2353" y="2122"/>
                  </a:cubicBezTo>
                  <a:lnTo>
                    <a:pt x="2656" y="2180"/>
                  </a:lnTo>
                  <a:cubicBezTo>
                    <a:pt x="2667" y="2182"/>
                    <a:pt x="2677" y="2182"/>
                    <a:pt x="2688" y="2182"/>
                  </a:cubicBezTo>
                  <a:cubicBezTo>
                    <a:pt x="2778" y="2182"/>
                    <a:pt x="2861" y="2128"/>
                    <a:pt x="2887" y="2050"/>
                  </a:cubicBezTo>
                  <a:lnTo>
                    <a:pt x="3046" y="1646"/>
                  </a:lnTo>
                  <a:cubicBezTo>
                    <a:pt x="3063" y="1579"/>
                    <a:pt x="3124" y="1541"/>
                    <a:pt x="3186" y="1541"/>
                  </a:cubicBezTo>
                  <a:cubicBezTo>
                    <a:pt x="3231" y="1541"/>
                    <a:pt x="3276" y="1561"/>
                    <a:pt x="3306" y="1603"/>
                  </a:cubicBezTo>
                  <a:lnTo>
                    <a:pt x="3436" y="1776"/>
                  </a:lnTo>
                  <a:lnTo>
                    <a:pt x="3364" y="2310"/>
                  </a:lnTo>
                  <a:cubicBezTo>
                    <a:pt x="3364" y="2353"/>
                    <a:pt x="3335" y="2368"/>
                    <a:pt x="3292" y="2382"/>
                  </a:cubicBezTo>
                  <a:lnTo>
                    <a:pt x="2613" y="2483"/>
                  </a:lnTo>
                  <a:cubicBezTo>
                    <a:pt x="2584" y="2483"/>
                    <a:pt x="2555" y="2498"/>
                    <a:pt x="2526" y="2512"/>
                  </a:cubicBezTo>
                  <a:lnTo>
                    <a:pt x="1848" y="3017"/>
                  </a:lnTo>
                  <a:cubicBezTo>
                    <a:pt x="1776" y="3061"/>
                    <a:pt x="1733" y="3147"/>
                    <a:pt x="1718" y="3220"/>
                  </a:cubicBezTo>
                  <a:lnTo>
                    <a:pt x="1646" y="3494"/>
                  </a:lnTo>
                  <a:cubicBezTo>
                    <a:pt x="1617" y="3580"/>
                    <a:pt x="1545" y="3638"/>
                    <a:pt x="1458" y="3638"/>
                  </a:cubicBezTo>
                  <a:lnTo>
                    <a:pt x="1141" y="3595"/>
                  </a:lnTo>
                  <a:cubicBezTo>
                    <a:pt x="1069" y="3595"/>
                    <a:pt x="996" y="3638"/>
                    <a:pt x="967" y="3710"/>
                  </a:cubicBezTo>
                  <a:lnTo>
                    <a:pt x="794" y="4172"/>
                  </a:lnTo>
                  <a:cubicBezTo>
                    <a:pt x="765" y="4273"/>
                    <a:pt x="809" y="4374"/>
                    <a:pt x="910" y="4403"/>
                  </a:cubicBezTo>
                  <a:lnTo>
                    <a:pt x="1299" y="4519"/>
                  </a:lnTo>
                  <a:cubicBezTo>
                    <a:pt x="1317" y="4524"/>
                    <a:pt x="1335" y="4526"/>
                    <a:pt x="1353" y="4526"/>
                  </a:cubicBezTo>
                  <a:cubicBezTo>
                    <a:pt x="1435" y="4526"/>
                    <a:pt x="1509" y="4475"/>
                    <a:pt x="1545" y="4403"/>
                  </a:cubicBezTo>
                  <a:lnTo>
                    <a:pt x="1790" y="3855"/>
                  </a:lnTo>
                  <a:cubicBezTo>
                    <a:pt x="1834" y="3754"/>
                    <a:pt x="1906" y="3696"/>
                    <a:pt x="2007" y="3653"/>
                  </a:cubicBezTo>
                  <a:lnTo>
                    <a:pt x="2411" y="3523"/>
                  </a:lnTo>
                  <a:lnTo>
                    <a:pt x="2974" y="4201"/>
                  </a:lnTo>
                  <a:lnTo>
                    <a:pt x="2916" y="4360"/>
                  </a:lnTo>
                  <a:cubicBezTo>
                    <a:pt x="2887" y="4447"/>
                    <a:pt x="2931" y="4562"/>
                    <a:pt x="3032" y="4591"/>
                  </a:cubicBezTo>
                  <a:cubicBezTo>
                    <a:pt x="3046" y="4591"/>
                    <a:pt x="3075" y="4605"/>
                    <a:pt x="3089" y="4605"/>
                  </a:cubicBezTo>
                  <a:cubicBezTo>
                    <a:pt x="3176" y="4605"/>
                    <a:pt x="3248" y="4548"/>
                    <a:pt x="3277" y="4475"/>
                  </a:cubicBezTo>
                  <a:lnTo>
                    <a:pt x="3320" y="4317"/>
                  </a:lnTo>
                  <a:cubicBezTo>
                    <a:pt x="3364" y="4201"/>
                    <a:pt x="3335" y="4071"/>
                    <a:pt x="3263" y="3970"/>
                  </a:cubicBezTo>
                  <a:lnTo>
                    <a:pt x="2801" y="3407"/>
                  </a:lnTo>
                  <a:lnTo>
                    <a:pt x="2916" y="3364"/>
                  </a:lnTo>
                  <a:lnTo>
                    <a:pt x="3306" y="3609"/>
                  </a:lnTo>
                  <a:cubicBezTo>
                    <a:pt x="3393" y="3667"/>
                    <a:pt x="3450" y="3754"/>
                    <a:pt x="3479" y="3855"/>
                  </a:cubicBezTo>
                  <a:lnTo>
                    <a:pt x="3566" y="4273"/>
                  </a:lnTo>
                  <a:cubicBezTo>
                    <a:pt x="3580" y="4360"/>
                    <a:pt x="3652" y="4418"/>
                    <a:pt x="3739" y="4418"/>
                  </a:cubicBezTo>
                  <a:lnTo>
                    <a:pt x="3782" y="4418"/>
                  </a:lnTo>
                  <a:cubicBezTo>
                    <a:pt x="3883" y="4403"/>
                    <a:pt x="3941" y="4302"/>
                    <a:pt x="3927" y="4201"/>
                  </a:cubicBezTo>
                  <a:lnTo>
                    <a:pt x="3883" y="3956"/>
                  </a:lnTo>
                  <a:cubicBezTo>
                    <a:pt x="3855" y="3869"/>
                    <a:pt x="3912" y="3797"/>
                    <a:pt x="3999" y="3783"/>
                  </a:cubicBezTo>
                  <a:cubicBezTo>
                    <a:pt x="4071" y="3768"/>
                    <a:pt x="4114" y="3725"/>
                    <a:pt x="4129" y="3667"/>
                  </a:cubicBezTo>
                  <a:lnTo>
                    <a:pt x="4215" y="3234"/>
                  </a:lnTo>
                  <a:cubicBezTo>
                    <a:pt x="4244" y="3147"/>
                    <a:pt x="4316" y="3104"/>
                    <a:pt x="4403" y="3104"/>
                  </a:cubicBezTo>
                  <a:lnTo>
                    <a:pt x="4490" y="3104"/>
                  </a:lnTo>
                  <a:cubicBezTo>
                    <a:pt x="4533" y="3104"/>
                    <a:pt x="4591" y="3090"/>
                    <a:pt x="4620" y="3061"/>
                  </a:cubicBezTo>
                  <a:cubicBezTo>
                    <a:pt x="4649" y="3017"/>
                    <a:pt x="4706" y="3003"/>
                    <a:pt x="4750" y="3003"/>
                  </a:cubicBezTo>
                  <a:lnTo>
                    <a:pt x="5024" y="3032"/>
                  </a:lnTo>
                  <a:cubicBezTo>
                    <a:pt x="5082" y="3046"/>
                    <a:pt x="5125" y="3090"/>
                    <a:pt x="5139" y="3147"/>
                  </a:cubicBezTo>
                  <a:lnTo>
                    <a:pt x="5168" y="3263"/>
                  </a:lnTo>
                  <a:cubicBezTo>
                    <a:pt x="5183" y="3349"/>
                    <a:pt x="5139" y="3451"/>
                    <a:pt x="5053" y="3479"/>
                  </a:cubicBezTo>
                  <a:lnTo>
                    <a:pt x="4259" y="3710"/>
                  </a:lnTo>
                  <a:cubicBezTo>
                    <a:pt x="4158" y="3739"/>
                    <a:pt x="4129" y="3840"/>
                    <a:pt x="4201" y="3912"/>
                  </a:cubicBezTo>
                  <a:lnTo>
                    <a:pt x="4273" y="3999"/>
                  </a:lnTo>
                  <a:cubicBezTo>
                    <a:pt x="4302" y="4028"/>
                    <a:pt x="4345" y="4057"/>
                    <a:pt x="4403" y="4057"/>
                  </a:cubicBezTo>
                  <a:lnTo>
                    <a:pt x="4865" y="4014"/>
                  </a:lnTo>
                  <a:cubicBezTo>
                    <a:pt x="4952" y="4014"/>
                    <a:pt x="5024" y="4071"/>
                    <a:pt x="5038" y="4158"/>
                  </a:cubicBezTo>
                  <a:lnTo>
                    <a:pt x="5067" y="4273"/>
                  </a:lnTo>
                  <a:cubicBezTo>
                    <a:pt x="5096" y="4475"/>
                    <a:pt x="4952" y="4663"/>
                    <a:pt x="4750" y="4692"/>
                  </a:cubicBezTo>
                  <a:lnTo>
                    <a:pt x="3855" y="4764"/>
                  </a:lnTo>
                  <a:cubicBezTo>
                    <a:pt x="3754" y="4764"/>
                    <a:pt x="3696" y="4865"/>
                    <a:pt x="3725" y="4966"/>
                  </a:cubicBezTo>
                  <a:cubicBezTo>
                    <a:pt x="3750" y="5070"/>
                    <a:pt x="3661" y="5173"/>
                    <a:pt x="3559" y="5173"/>
                  </a:cubicBezTo>
                  <a:cubicBezTo>
                    <a:pt x="3547" y="5173"/>
                    <a:pt x="3535" y="5171"/>
                    <a:pt x="3523" y="5168"/>
                  </a:cubicBezTo>
                  <a:lnTo>
                    <a:pt x="2859" y="4937"/>
                  </a:lnTo>
                  <a:cubicBezTo>
                    <a:pt x="2772" y="4909"/>
                    <a:pt x="2700" y="4836"/>
                    <a:pt x="2685" y="4750"/>
                  </a:cubicBezTo>
                  <a:cubicBezTo>
                    <a:pt x="2671" y="4620"/>
                    <a:pt x="2555" y="4533"/>
                    <a:pt x="2440" y="4533"/>
                  </a:cubicBezTo>
                  <a:lnTo>
                    <a:pt x="1805" y="4548"/>
                  </a:lnTo>
                  <a:cubicBezTo>
                    <a:pt x="1574" y="4562"/>
                    <a:pt x="1357" y="4605"/>
                    <a:pt x="1155" y="4692"/>
                  </a:cubicBezTo>
                  <a:lnTo>
                    <a:pt x="939" y="4793"/>
                  </a:lnTo>
                  <a:cubicBezTo>
                    <a:pt x="809" y="4851"/>
                    <a:pt x="737" y="4966"/>
                    <a:pt x="722" y="5096"/>
                  </a:cubicBezTo>
                  <a:lnTo>
                    <a:pt x="722" y="5284"/>
                  </a:lnTo>
                  <a:lnTo>
                    <a:pt x="87" y="6006"/>
                  </a:lnTo>
                  <a:cubicBezTo>
                    <a:pt x="44" y="6063"/>
                    <a:pt x="0" y="6150"/>
                    <a:pt x="0" y="6237"/>
                  </a:cubicBezTo>
                  <a:lnTo>
                    <a:pt x="0" y="7002"/>
                  </a:lnTo>
                  <a:cubicBezTo>
                    <a:pt x="0" y="7146"/>
                    <a:pt x="58" y="7290"/>
                    <a:pt x="159" y="7391"/>
                  </a:cubicBezTo>
                  <a:lnTo>
                    <a:pt x="722" y="7925"/>
                  </a:lnTo>
                  <a:cubicBezTo>
                    <a:pt x="809" y="8012"/>
                    <a:pt x="924" y="8055"/>
                    <a:pt x="1040" y="8070"/>
                  </a:cubicBezTo>
                  <a:lnTo>
                    <a:pt x="2700" y="8214"/>
                  </a:lnTo>
                  <a:cubicBezTo>
                    <a:pt x="2801" y="8229"/>
                    <a:pt x="2887" y="8315"/>
                    <a:pt x="2873" y="8416"/>
                  </a:cubicBezTo>
                  <a:lnTo>
                    <a:pt x="2859" y="8503"/>
                  </a:lnTo>
                  <a:cubicBezTo>
                    <a:pt x="2844" y="8618"/>
                    <a:pt x="2902" y="8748"/>
                    <a:pt x="3003" y="8820"/>
                  </a:cubicBezTo>
                  <a:lnTo>
                    <a:pt x="3407" y="9124"/>
                  </a:lnTo>
                  <a:lnTo>
                    <a:pt x="3335" y="9326"/>
                  </a:lnTo>
                  <a:cubicBezTo>
                    <a:pt x="3306" y="9470"/>
                    <a:pt x="3349" y="9614"/>
                    <a:pt x="3450" y="9701"/>
                  </a:cubicBezTo>
                  <a:lnTo>
                    <a:pt x="3883" y="10076"/>
                  </a:lnTo>
                  <a:cubicBezTo>
                    <a:pt x="4302" y="10004"/>
                    <a:pt x="4721" y="9874"/>
                    <a:pt x="5096" y="9701"/>
                  </a:cubicBezTo>
                  <a:lnTo>
                    <a:pt x="5774" y="8893"/>
                  </a:lnTo>
                  <a:cubicBezTo>
                    <a:pt x="5890" y="8763"/>
                    <a:pt x="5977" y="8618"/>
                    <a:pt x="6034" y="8460"/>
                  </a:cubicBezTo>
                  <a:lnTo>
                    <a:pt x="6785" y="6727"/>
                  </a:lnTo>
                  <a:cubicBezTo>
                    <a:pt x="6872" y="6540"/>
                    <a:pt x="6742" y="6323"/>
                    <a:pt x="6540" y="6323"/>
                  </a:cubicBezTo>
                  <a:cubicBezTo>
                    <a:pt x="6526" y="6324"/>
                    <a:pt x="6512" y="6325"/>
                    <a:pt x="6498" y="6325"/>
                  </a:cubicBezTo>
                  <a:cubicBezTo>
                    <a:pt x="6296" y="6325"/>
                    <a:pt x="6097" y="6226"/>
                    <a:pt x="5962" y="6063"/>
                  </a:cubicBezTo>
                  <a:lnTo>
                    <a:pt x="5226" y="5168"/>
                  </a:lnTo>
                  <a:cubicBezTo>
                    <a:pt x="5109" y="5030"/>
                    <a:pt x="5227" y="4868"/>
                    <a:pt x="5361" y="4868"/>
                  </a:cubicBezTo>
                  <a:cubicBezTo>
                    <a:pt x="5409" y="4868"/>
                    <a:pt x="5459" y="4888"/>
                    <a:pt x="5500" y="4937"/>
                  </a:cubicBezTo>
                  <a:lnTo>
                    <a:pt x="6251" y="5832"/>
                  </a:lnTo>
                  <a:cubicBezTo>
                    <a:pt x="6309" y="5919"/>
                    <a:pt x="6410" y="5962"/>
                    <a:pt x="6511" y="5962"/>
                  </a:cubicBezTo>
                  <a:cubicBezTo>
                    <a:pt x="6626" y="5962"/>
                    <a:pt x="6727" y="5890"/>
                    <a:pt x="6785" y="5803"/>
                  </a:cubicBezTo>
                  <a:lnTo>
                    <a:pt x="7218" y="4937"/>
                  </a:lnTo>
                  <a:cubicBezTo>
                    <a:pt x="7261" y="4851"/>
                    <a:pt x="7232" y="4764"/>
                    <a:pt x="7160" y="4706"/>
                  </a:cubicBezTo>
                  <a:lnTo>
                    <a:pt x="7045" y="4620"/>
                  </a:lnTo>
                  <a:cubicBezTo>
                    <a:pt x="6987" y="4591"/>
                    <a:pt x="6973" y="4519"/>
                    <a:pt x="7016" y="4475"/>
                  </a:cubicBezTo>
                  <a:lnTo>
                    <a:pt x="7074" y="4374"/>
                  </a:lnTo>
                  <a:cubicBezTo>
                    <a:pt x="7139" y="4276"/>
                    <a:pt x="7251" y="4224"/>
                    <a:pt x="7365" y="4224"/>
                  </a:cubicBezTo>
                  <a:cubicBezTo>
                    <a:pt x="7452" y="4224"/>
                    <a:pt x="7539" y="4254"/>
                    <a:pt x="7608" y="4317"/>
                  </a:cubicBezTo>
                  <a:lnTo>
                    <a:pt x="8084" y="4779"/>
                  </a:lnTo>
                  <a:cubicBezTo>
                    <a:pt x="8070" y="4576"/>
                    <a:pt x="8041" y="4360"/>
                    <a:pt x="8012" y="4158"/>
                  </a:cubicBezTo>
                  <a:cubicBezTo>
                    <a:pt x="7622" y="1993"/>
                    <a:pt x="5904" y="318"/>
                    <a:pt x="3725" y="0"/>
                  </a:cubicBezTo>
                  <a:close/>
                </a:path>
              </a:pathLst>
            </a:custGeom>
            <a:solidFill>
              <a:srgbClr val="BB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84" name="Google Shape;16684;p82"/>
            <p:cNvSpPr/>
            <p:nvPr/>
          </p:nvSpPr>
          <p:spPr>
            <a:xfrm>
              <a:off x="2437177" y="2084939"/>
              <a:ext cx="17066" cy="27264"/>
            </a:xfrm>
            <a:custGeom>
              <a:avLst/>
              <a:gdLst/>
              <a:ahLst/>
              <a:cxnLst/>
              <a:rect l="l" t="t" r="r" b="b"/>
              <a:pathLst>
                <a:path w="651" h="1040" extrusionOk="0">
                  <a:moveTo>
                    <a:pt x="462" y="0"/>
                  </a:moveTo>
                  <a:cubicBezTo>
                    <a:pt x="361" y="0"/>
                    <a:pt x="289" y="87"/>
                    <a:pt x="289" y="188"/>
                  </a:cubicBezTo>
                  <a:lnTo>
                    <a:pt x="289" y="577"/>
                  </a:lnTo>
                  <a:lnTo>
                    <a:pt x="130" y="736"/>
                  </a:lnTo>
                  <a:cubicBezTo>
                    <a:pt x="0" y="837"/>
                    <a:pt x="87" y="1039"/>
                    <a:pt x="246" y="1039"/>
                  </a:cubicBezTo>
                  <a:cubicBezTo>
                    <a:pt x="289" y="1039"/>
                    <a:pt x="332" y="1025"/>
                    <a:pt x="376" y="996"/>
                  </a:cubicBezTo>
                  <a:lnTo>
                    <a:pt x="592" y="794"/>
                  </a:lnTo>
                  <a:cubicBezTo>
                    <a:pt x="636" y="751"/>
                    <a:pt x="650" y="707"/>
                    <a:pt x="650" y="650"/>
                  </a:cubicBezTo>
                  <a:lnTo>
                    <a:pt x="650" y="188"/>
                  </a:lnTo>
                  <a:cubicBezTo>
                    <a:pt x="650" y="87"/>
                    <a:pt x="563" y="0"/>
                    <a:pt x="462" y="0"/>
                  </a:cubicBezTo>
                  <a:close/>
                </a:path>
              </a:pathLst>
            </a:custGeom>
            <a:solidFill>
              <a:srgbClr val="BB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85" name="Google Shape;16685;p82"/>
            <p:cNvSpPr/>
            <p:nvPr/>
          </p:nvSpPr>
          <p:spPr>
            <a:xfrm>
              <a:off x="2405771" y="2174621"/>
              <a:ext cx="153279" cy="125281"/>
            </a:xfrm>
            <a:custGeom>
              <a:avLst/>
              <a:gdLst/>
              <a:ahLst/>
              <a:cxnLst/>
              <a:rect l="l" t="t" r="r" b="b"/>
              <a:pathLst>
                <a:path w="5847" h="4779" extrusionOk="0">
                  <a:moveTo>
                    <a:pt x="693" y="0"/>
                  </a:moveTo>
                  <a:lnTo>
                    <a:pt x="87" y="708"/>
                  </a:lnTo>
                  <a:cubicBezTo>
                    <a:pt x="29" y="765"/>
                    <a:pt x="0" y="852"/>
                    <a:pt x="0" y="939"/>
                  </a:cubicBezTo>
                  <a:lnTo>
                    <a:pt x="0" y="1704"/>
                  </a:lnTo>
                  <a:cubicBezTo>
                    <a:pt x="0" y="1848"/>
                    <a:pt x="58" y="1992"/>
                    <a:pt x="159" y="2079"/>
                  </a:cubicBezTo>
                  <a:lnTo>
                    <a:pt x="708" y="2627"/>
                  </a:lnTo>
                  <a:cubicBezTo>
                    <a:pt x="794" y="2714"/>
                    <a:pt x="910" y="2757"/>
                    <a:pt x="1025" y="2772"/>
                  </a:cubicBezTo>
                  <a:lnTo>
                    <a:pt x="2700" y="2916"/>
                  </a:lnTo>
                  <a:cubicBezTo>
                    <a:pt x="2801" y="2931"/>
                    <a:pt x="2873" y="3017"/>
                    <a:pt x="2859" y="3118"/>
                  </a:cubicBezTo>
                  <a:lnTo>
                    <a:pt x="2844" y="3205"/>
                  </a:lnTo>
                  <a:cubicBezTo>
                    <a:pt x="2830" y="3320"/>
                    <a:pt x="2887" y="3450"/>
                    <a:pt x="2988" y="3522"/>
                  </a:cubicBezTo>
                  <a:lnTo>
                    <a:pt x="3393" y="3826"/>
                  </a:lnTo>
                  <a:lnTo>
                    <a:pt x="3335" y="4028"/>
                  </a:lnTo>
                  <a:cubicBezTo>
                    <a:pt x="3292" y="4172"/>
                    <a:pt x="3335" y="4316"/>
                    <a:pt x="3436" y="4403"/>
                  </a:cubicBezTo>
                  <a:lnTo>
                    <a:pt x="3869" y="4778"/>
                  </a:lnTo>
                  <a:lnTo>
                    <a:pt x="3883" y="4778"/>
                  </a:lnTo>
                  <a:cubicBezTo>
                    <a:pt x="4187" y="4721"/>
                    <a:pt x="4490" y="4648"/>
                    <a:pt x="4778" y="4533"/>
                  </a:cubicBezTo>
                  <a:lnTo>
                    <a:pt x="4851" y="4504"/>
                  </a:lnTo>
                  <a:lnTo>
                    <a:pt x="5038" y="4432"/>
                  </a:lnTo>
                  <a:lnTo>
                    <a:pt x="5096" y="4403"/>
                  </a:lnTo>
                  <a:lnTo>
                    <a:pt x="5760" y="3595"/>
                  </a:lnTo>
                  <a:cubicBezTo>
                    <a:pt x="5803" y="3551"/>
                    <a:pt x="5818" y="3522"/>
                    <a:pt x="5847" y="3479"/>
                  </a:cubicBezTo>
                  <a:lnTo>
                    <a:pt x="5529" y="3479"/>
                  </a:lnTo>
                  <a:cubicBezTo>
                    <a:pt x="3349" y="3479"/>
                    <a:pt x="1401" y="2079"/>
                    <a:pt x="693" y="0"/>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86" name="Google Shape;16686;p82"/>
            <p:cNvSpPr/>
            <p:nvPr/>
          </p:nvSpPr>
          <p:spPr>
            <a:xfrm>
              <a:off x="2329827" y="2084651"/>
              <a:ext cx="362422" cy="269857"/>
            </a:xfrm>
            <a:custGeom>
              <a:avLst/>
              <a:gdLst/>
              <a:ahLst/>
              <a:cxnLst/>
              <a:rect l="l" t="t" r="r" b="b"/>
              <a:pathLst>
                <a:path w="13825" h="10294" extrusionOk="0">
                  <a:moveTo>
                    <a:pt x="12099" y="0"/>
                  </a:moveTo>
                  <a:cubicBezTo>
                    <a:pt x="11949" y="0"/>
                    <a:pt x="11796" y="149"/>
                    <a:pt x="11891" y="329"/>
                  </a:cubicBezTo>
                  <a:cubicBezTo>
                    <a:pt x="13305" y="3331"/>
                    <a:pt x="12295" y="6911"/>
                    <a:pt x="9523" y="8730"/>
                  </a:cubicBezTo>
                  <a:cubicBezTo>
                    <a:pt x="8406" y="9463"/>
                    <a:pt x="7140" y="9818"/>
                    <a:pt x="5883" y="9818"/>
                  </a:cubicBezTo>
                  <a:cubicBezTo>
                    <a:pt x="4020" y="9818"/>
                    <a:pt x="2178" y="9037"/>
                    <a:pt x="876" y="7546"/>
                  </a:cubicBezTo>
                  <a:lnTo>
                    <a:pt x="876" y="7546"/>
                  </a:lnTo>
                  <a:lnTo>
                    <a:pt x="1641" y="7806"/>
                  </a:lnTo>
                  <a:cubicBezTo>
                    <a:pt x="1674" y="7819"/>
                    <a:pt x="1705" y="7825"/>
                    <a:pt x="1733" y="7825"/>
                  </a:cubicBezTo>
                  <a:cubicBezTo>
                    <a:pt x="1957" y="7825"/>
                    <a:pt x="2042" y="7464"/>
                    <a:pt x="1786" y="7388"/>
                  </a:cubicBezTo>
                  <a:lnTo>
                    <a:pt x="313" y="6897"/>
                  </a:lnTo>
                  <a:cubicBezTo>
                    <a:pt x="287" y="6887"/>
                    <a:pt x="261" y="6883"/>
                    <a:pt x="236" y="6883"/>
                  </a:cubicBezTo>
                  <a:cubicBezTo>
                    <a:pt x="107" y="6883"/>
                    <a:pt x="1" y="6997"/>
                    <a:pt x="25" y="7142"/>
                  </a:cubicBezTo>
                  <a:lnTo>
                    <a:pt x="270" y="8860"/>
                  </a:lnTo>
                  <a:cubicBezTo>
                    <a:pt x="284" y="8961"/>
                    <a:pt x="371" y="9048"/>
                    <a:pt x="487" y="9048"/>
                  </a:cubicBezTo>
                  <a:lnTo>
                    <a:pt x="515" y="9048"/>
                  </a:lnTo>
                  <a:cubicBezTo>
                    <a:pt x="631" y="9019"/>
                    <a:pt x="718" y="8918"/>
                    <a:pt x="703" y="8802"/>
                  </a:cubicBezTo>
                  <a:lnTo>
                    <a:pt x="573" y="7878"/>
                  </a:lnTo>
                  <a:lnTo>
                    <a:pt x="573" y="7878"/>
                  </a:lnTo>
                  <a:cubicBezTo>
                    <a:pt x="1964" y="9467"/>
                    <a:pt x="3921" y="10294"/>
                    <a:pt x="5902" y="10294"/>
                  </a:cubicBezTo>
                  <a:cubicBezTo>
                    <a:pt x="7252" y="10294"/>
                    <a:pt x="8612" y="9910"/>
                    <a:pt x="9812" y="9120"/>
                  </a:cubicBezTo>
                  <a:cubicBezTo>
                    <a:pt x="12757" y="7171"/>
                    <a:pt x="13825" y="3331"/>
                    <a:pt x="12295" y="141"/>
                  </a:cubicBezTo>
                  <a:cubicBezTo>
                    <a:pt x="12255" y="41"/>
                    <a:pt x="12177" y="0"/>
                    <a:pt x="12099" y="0"/>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87" name="Google Shape;16687;p82"/>
            <p:cNvSpPr/>
            <p:nvPr/>
          </p:nvSpPr>
          <p:spPr>
            <a:xfrm>
              <a:off x="2276348" y="1981809"/>
              <a:ext cx="361793" cy="268704"/>
            </a:xfrm>
            <a:custGeom>
              <a:avLst/>
              <a:gdLst/>
              <a:ahLst/>
              <a:cxnLst/>
              <a:rect l="l" t="t" r="r" b="b"/>
              <a:pathLst>
                <a:path w="13801" h="10250" extrusionOk="0">
                  <a:moveTo>
                    <a:pt x="7918" y="1"/>
                  </a:moveTo>
                  <a:cubicBezTo>
                    <a:pt x="6569" y="1"/>
                    <a:pt x="5210" y="385"/>
                    <a:pt x="4013" y="1177"/>
                  </a:cubicBezTo>
                  <a:cubicBezTo>
                    <a:pt x="1069" y="3126"/>
                    <a:pt x="0" y="6937"/>
                    <a:pt x="1516" y="10141"/>
                  </a:cubicBezTo>
                  <a:cubicBezTo>
                    <a:pt x="1559" y="10217"/>
                    <a:pt x="1628" y="10249"/>
                    <a:pt x="1698" y="10249"/>
                  </a:cubicBezTo>
                  <a:cubicBezTo>
                    <a:pt x="1841" y="10249"/>
                    <a:pt x="1988" y="10114"/>
                    <a:pt x="1920" y="9939"/>
                  </a:cubicBezTo>
                  <a:cubicBezTo>
                    <a:pt x="1487" y="9059"/>
                    <a:pt x="1271" y="8091"/>
                    <a:pt x="1271" y="7110"/>
                  </a:cubicBezTo>
                  <a:cubicBezTo>
                    <a:pt x="1271" y="4338"/>
                    <a:pt x="2989" y="1855"/>
                    <a:pt x="5587" y="874"/>
                  </a:cubicBezTo>
                  <a:cubicBezTo>
                    <a:pt x="6347" y="591"/>
                    <a:pt x="7136" y="454"/>
                    <a:pt x="7917" y="454"/>
                  </a:cubicBezTo>
                  <a:cubicBezTo>
                    <a:pt x="9805" y="454"/>
                    <a:pt x="11648" y="1255"/>
                    <a:pt x="12935" y="2736"/>
                  </a:cubicBezTo>
                  <a:lnTo>
                    <a:pt x="12169" y="2476"/>
                  </a:lnTo>
                  <a:cubicBezTo>
                    <a:pt x="12143" y="2468"/>
                    <a:pt x="12118" y="2464"/>
                    <a:pt x="12095" y="2464"/>
                  </a:cubicBezTo>
                  <a:cubicBezTo>
                    <a:pt x="11874" y="2464"/>
                    <a:pt x="11790" y="2803"/>
                    <a:pt x="12025" y="2895"/>
                  </a:cubicBezTo>
                  <a:lnTo>
                    <a:pt x="13498" y="3386"/>
                  </a:lnTo>
                  <a:cubicBezTo>
                    <a:pt x="13526" y="3386"/>
                    <a:pt x="13541" y="3400"/>
                    <a:pt x="13570" y="3400"/>
                  </a:cubicBezTo>
                  <a:cubicBezTo>
                    <a:pt x="13700" y="3400"/>
                    <a:pt x="13801" y="3270"/>
                    <a:pt x="13786" y="3140"/>
                  </a:cubicBezTo>
                  <a:lnTo>
                    <a:pt x="13541" y="1422"/>
                  </a:lnTo>
                  <a:cubicBezTo>
                    <a:pt x="13528" y="1280"/>
                    <a:pt x="13425" y="1216"/>
                    <a:pt x="13322" y="1216"/>
                  </a:cubicBezTo>
                  <a:cubicBezTo>
                    <a:pt x="13195" y="1216"/>
                    <a:pt x="13068" y="1313"/>
                    <a:pt x="13108" y="1480"/>
                  </a:cubicBezTo>
                  <a:lnTo>
                    <a:pt x="13238" y="2389"/>
                  </a:lnTo>
                  <a:cubicBezTo>
                    <a:pt x="11841" y="821"/>
                    <a:pt x="9889" y="1"/>
                    <a:pt x="7918" y="1"/>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688" name="Google Shape;16688;p82"/>
          <p:cNvGrpSpPr/>
          <p:nvPr/>
        </p:nvGrpSpPr>
        <p:grpSpPr>
          <a:xfrm>
            <a:off x="2774354" y="2009990"/>
            <a:ext cx="372017" cy="316310"/>
            <a:chOff x="2774354" y="2009990"/>
            <a:chExt cx="372017" cy="316310"/>
          </a:xfrm>
        </p:grpSpPr>
        <p:sp>
          <p:nvSpPr>
            <p:cNvPr id="16689" name="Google Shape;16689;p82"/>
            <p:cNvSpPr/>
            <p:nvPr/>
          </p:nvSpPr>
          <p:spPr>
            <a:xfrm>
              <a:off x="2948055" y="2090995"/>
              <a:ext cx="191134" cy="174094"/>
            </a:xfrm>
            <a:custGeom>
              <a:avLst/>
              <a:gdLst/>
              <a:ahLst/>
              <a:cxnLst/>
              <a:rect l="l" t="t" r="r" b="b"/>
              <a:pathLst>
                <a:path w="7291" h="6641" extrusionOk="0">
                  <a:moveTo>
                    <a:pt x="4591" y="0"/>
                  </a:moveTo>
                  <a:lnTo>
                    <a:pt x="3191" y="1068"/>
                  </a:lnTo>
                  <a:lnTo>
                    <a:pt x="2021" y="679"/>
                  </a:lnTo>
                  <a:lnTo>
                    <a:pt x="0" y="2324"/>
                  </a:lnTo>
                  <a:lnTo>
                    <a:pt x="3118" y="6640"/>
                  </a:lnTo>
                  <a:lnTo>
                    <a:pt x="7290" y="3667"/>
                  </a:lnTo>
                  <a:lnTo>
                    <a:pt x="4591" y="0"/>
                  </a:ln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90" name="Google Shape;16690;p82"/>
            <p:cNvSpPr/>
            <p:nvPr/>
          </p:nvSpPr>
          <p:spPr>
            <a:xfrm>
              <a:off x="3033568" y="2009990"/>
              <a:ext cx="112803" cy="206889"/>
            </a:xfrm>
            <a:custGeom>
              <a:avLst/>
              <a:gdLst/>
              <a:ahLst/>
              <a:cxnLst/>
              <a:rect l="l" t="t" r="r" b="b"/>
              <a:pathLst>
                <a:path w="4303" h="7892" extrusionOk="0">
                  <a:moveTo>
                    <a:pt x="4302" y="1"/>
                  </a:moveTo>
                  <a:lnTo>
                    <a:pt x="131" y="2960"/>
                  </a:lnTo>
                  <a:cubicBezTo>
                    <a:pt x="30" y="3032"/>
                    <a:pt x="1" y="3177"/>
                    <a:pt x="87" y="3278"/>
                  </a:cubicBezTo>
                  <a:lnTo>
                    <a:pt x="3581" y="7810"/>
                  </a:lnTo>
                  <a:cubicBezTo>
                    <a:pt x="3631" y="7861"/>
                    <a:pt x="3696" y="7892"/>
                    <a:pt x="3761" y="7892"/>
                  </a:cubicBezTo>
                  <a:cubicBezTo>
                    <a:pt x="3809" y="7892"/>
                    <a:pt x="3856" y="7876"/>
                    <a:pt x="3898" y="7839"/>
                  </a:cubicBezTo>
                  <a:lnTo>
                    <a:pt x="4302" y="7522"/>
                  </a:lnTo>
                  <a:lnTo>
                    <a:pt x="4302" y="1"/>
                  </a:lnTo>
                  <a:close/>
                </a:path>
              </a:pathLst>
            </a:custGeom>
            <a:solidFill>
              <a:srgbClr val="A0AF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91" name="Google Shape;16691;p82"/>
            <p:cNvSpPr/>
            <p:nvPr/>
          </p:nvSpPr>
          <p:spPr>
            <a:xfrm>
              <a:off x="3110404" y="2165524"/>
              <a:ext cx="35600" cy="51355"/>
            </a:xfrm>
            <a:custGeom>
              <a:avLst/>
              <a:gdLst/>
              <a:ahLst/>
              <a:cxnLst/>
              <a:rect l="l" t="t" r="r" b="b"/>
              <a:pathLst>
                <a:path w="1358" h="1959" extrusionOk="0">
                  <a:moveTo>
                    <a:pt x="1357" y="1"/>
                  </a:moveTo>
                  <a:lnTo>
                    <a:pt x="0" y="1040"/>
                  </a:lnTo>
                  <a:lnTo>
                    <a:pt x="650" y="1877"/>
                  </a:lnTo>
                  <a:cubicBezTo>
                    <a:pt x="692" y="1928"/>
                    <a:pt x="758" y="1959"/>
                    <a:pt x="823" y="1959"/>
                  </a:cubicBezTo>
                  <a:cubicBezTo>
                    <a:pt x="870" y="1959"/>
                    <a:pt x="917" y="1943"/>
                    <a:pt x="953" y="1906"/>
                  </a:cubicBezTo>
                  <a:lnTo>
                    <a:pt x="1357" y="1589"/>
                  </a:lnTo>
                  <a:lnTo>
                    <a:pt x="1357" y="1"/>
                  </a:lnTo>
                  <a:close/>
                </a:path>
              </a:pathLst>
            </a:custGeom>
            <a:solidFill>
              <a:srgbClr val="8699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92" name="Google Shape;16692;p82"/>
            <p:cNvSpPr/>
            <p:nvPr/>
          </p:nvSpPr>
          <p:spPr>
            <a:xfrm>
              <a:off x="2960533" y="2148510"/>
              <a:ext cx="145336" cy="96733"/>
            </a:xfrm>
            <a:custGeom>
              <a:avLst/>
              <a:gdLst/>
              <a:ahLst/>
              <a:cxnLst/>
              <a:rect l="l" t="t" r="r" b="b"/>
              <a:pathLst>
                <a:path w="5544" h="3690" extrusionOk="0">
                  <a:moveTo>
                    <a:pt x="636" y="0"/>
                  </a:moveTo>
                  <a:lnTo>
                    <a:pt x="1" y="1169"/>
                  </a:lnTo>
                  <a:lnTo>
                    <a:pt x="4476" y="3609"/>
                  </a:lnTo>
                  <a:cubicBezTo>
                    <a:pt x="4575" y="3663"/>
                    <a:pt x="4682" y="3689"/>
                    <a:pt x="4789" y="3689"/>
                  </a:cubicBezTo>
                  <a:cubicBezTo>
                    <a:pt x="5023" y="3689"/>
                    <a:pt x="5252" y="3563"/>
                    <a:pt x="5371" y="3335"/>
                  </a:cubicBezTo>
                  <a:cubicBezTo>
                    <a:pt x="5544" y="3017"/>
                    <a:pt x="5428" y="2613"/>
                    <a:pt x="5111" y="2440"/>
                  </a:cubicBezTo>
                  <a:lnTo>
                    <a:pt x="636" y="0"/>
                  </a:ln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93" name="Google Shape;16693;p82"/>
            <p:cNvSpPr/>
            <p:nvPr/>
          </p:nvSpPr>
          <p:spPr>
            <a:xfrm>
              <a:off x="3017315" y="2196930"/>
              <a:ext cx="85540" cy="48419"/>
            </a:xfrm>
            <a:custGeom>
              <a:avLst/>
              <a:gdLst/>
              <a:ahLst/>
              <a:cxnLst/>
              <a:rect l="l" t="t" r="r" b="b"/>
              <a:pathLst>
                <a:path w="3263" h="1847" extrusionOk="0">
                  <a:moveTo>
                    <a:pt x="289" y="1"/>
                  </a:moveTo>
                  <a:lnTo>
                    <a:pt x="0" y="506"/>
                  </a:lnTo>
                  <a:lnTo>
                    <a:pt x="2310" y="1762"/>
                  </a:lnTo>
                  <a:cubicBezTo>
                    <a:pt x="2412" y="1820"/>
                    <a:pt x="2522" y="1847"/>
                    <a:pt x="2630" y="1847"/>
                  </a:cubicBezTo>
                  <a:cubicBezTo>
                    <a:pt x="2901" y="1847"/>
                    <a:pt x="3159" y="1676"/>
                    <a:pt x="3262" y="1387"/>
                  </a:cubicBezTo>
                  <a:lnTo>
                    <a:pt x="3262" y="1387"/>
                  </a:lnTo>
                  <a:cubicBezTo>
                    <a:pt x="3187" y="1410"/>
                    <a:pt x="3112" y="1421"/>
                    <a:pt x="3039" y="1421"/>
                  </a:cubicBezTo>
                  <a:cubicBezTo>
                    <a:pt x="2929" y="1421"/>
                    <a:pt x="2824" y="1395"/>
                    <a:pt x="2728" y="1343"/>
                  </a:cubicBezTo>
                  <a:lnTo>
                    <a:pt x="289" y="1"/>
                  </a:ln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94" name="Google Shape;16694;p82"/>
            <p:cNvSpPr/>
            <p:nvPr/>
          </p:nvSpPr>
          <p:spPr>
            <a:xfrm>
              <a:off x="2933663" y="2173467"/>
              <a:ext cx="145336" cy="96733"/>
            </a:xfrm>
            <a:custGeom>
              <a:avLst/>
              <a:gdLst/>
              <a:ahLst/>
              <a:cxnLst/>
              <a:rect l="l" t="t" r="r" b="b"/>
              <a:pathLst>
                <a:path w="5544" h="3690" extrusionOk="0">
                  <a:moveTo>
                    <a:pt x="636" y="1"/>
                  </a:moveTo>
                  <a:lnTo>
                    <a:pt x="1" y="1170"/>
                  </a:lnTo>
                  <a:lnTo>
                    <a:pt x="4476" y="3610"/>
                  </a:lnTo>
                  <a:cubicBezTo>
                    <a:pt x="4575" y="3664"/>
                    <a:pt x="4682" y="3690"/>
                    <a:pt x="4789" y="3690"/>
                  </a:cubicBezTo>
                  <a:cubicBezTo>
                    <a:pt x="5023" y="3690"/>
                    <a:pt x="5252" y="3564"/>
                    <a:pt x="5371" y="3336"/>
                  </a:cubicBezTo>
                  <a:cubicBezTo>
                    <a:pt x="5544" y="3018"/>
                    <a:pt x="5428" y="2614"/>
                    <a:pt x="5111" y="2441"/>
                  </a:cubicBezTo>
                  <a:lnTo>
                    <a:pt x="636" y="1"/>
                  </a:ln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95" name="Google Shape;16695;p82"/>
            <p:cNvSpPr/>
            <p:nvPr/>
          </p:nvSpPr>
          <p:spPr>
            <a:xfrm>
              <a:off x="2999515" y="2228361"/>
              <a:ext cx="76102" cy="41603"/>
            </a:xfrm>
            <a:custGeom>
              <a:avLst/>
              <a:gdLst/>
              <a:ahLst/>
              <a:cxnLst/>
              <a:rect l="l" t="t" r="r" b="b"/>
              <a:pathLst>
                <a:path w="2903" h="1587" extrusionOk="0">
                  <a:moveTo>
                    <a:pt x="260" y="0"/>
                  </a:moveTo>
                  <a:lnTo>
                    <a:pt x="1" y="448"/>
                  </a:lnTo>
                  <a:lnTo>
                    <a:pt x="1949" y="1501"/>
                  </a:lnTo>
                  <a:cubicBezTo>
                    <a:pt x="2053" y="1559"/>
                    <a:pt x="2163" y="1586"/>
                    <a:pt x="2272" y="1586"/>
                  </a:cubicBezTo>
                  <a:cubicBezTo>
                    <a:pt x="2542" y="1586"/>
                    <a:pt x="2799" y="1419"/>
                    <a:pt x="2902" y="1140"/>
                  </a:cubicBezTo>
                  <a:lnTo>
                    <a:pt x="2902" y="1140"/>
                  </a:lnTo>
                  <a:cubicBezTo>
                    <a:pt x="2816" y="1180"/>
                    <a:pt x="2724" y="1199"/>
                    <a:pt x="2631" y="1199"/>
                  </a:cubicBezTo>
                  <a:cubicBezTo>
                    <a:pt x="2522" y="1199"/>
                    <a:pt x="2412" y="1173"/>
                    <a:pt x="2310" y="1126"/>
                  </a:cubicBezTo>
                  <a:lnTo>
                    <a:pt x="260" y="0"/>
                  </a:ln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96" name="Google Shape;16696;p82"/>
            <p:cNvSpPr/>
            <p:nvPr/>
          </p:nvSpPr>
          <p:spPr>
            <a:xfrm>
              <a:off x="2906425" y="2198450"/>
              <a:ext cx="145729" cy="96733"/>
            </a:xfrm>
            <a:custGeom>
              <a:avLst/>
              <a:gdLst/>
              <a:ahLst/>
              <a:cxnLst/>
              <a:rect l="l" t="t" r="r" b="b"/>
              <a:pathLst>
                <a:path w="5559" h="3690" extrusionOk="0">
                  <a:moveTo>
                    <a:pt x="650" y="1"/>
                  </a:moveTo>
                  <a:lnTo>
                    <a:pt x="0" y="1170"/>
                  </a:lnTo>
                  <a:lnTo>
                    <a:pt x="4490" y="3610"/>
                  </a:lnTo>
                  <a:cubicBezTo>
                    <a:pt x="4590" y="3664"/>
                    <a:pt x="4698" y="3690"/>
                    <a:pt x="4806" y="3690"/>
                  </a:cubicBezTo>
                  <a:cubicBezTo>
                    <a:pt x="5039" y="3690"/>
                    <a:pt x="5266" y="3567"/>
                    <a:pt x="5385" y="3350"/>
                  </a:cubicBezTo>
                  <a:cubicBezTo>
                    <a:pt x="5558" y="3018"/>
                    <a:pt x="5443" y="2613"/>
                    <a:pt x="5125" y="2440"/>
                  </a:cubicBezTo>
                  <a:lnTo>
                    <a:pt x="650" y="1"/>
                  </a:ln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97" name="Google Shape;16697;p82"/>
            <p:cNvSpPr/>
            <p:nvPr/>
          </p:nvSpPr>
          <p:spPr>
            <a:xfrm>
              <a:off x="2982108" y="2259007"/>
              <a:ext cx="66245" cy="36150"/>
            </a:xfrm>
            <a:custGeom>
              <a:avLst/>
              <a:gdLst/>
              <a:ahLst/>
              <a:cxnLst/>
              <a:rect l="l" t="t" r="r" b="b"/>
              <a:pathLst>
                <a:path w="2527" h="1379" extrusionOk="0">
                  <a:moveTo>
                    <a:pt x="260" y="0"/>
                  </a:moveTo>
                  <a:lnTo>
                    <a:pt x="1" y="433"/>
                  </a:lnTo>
                  <a:lnTo>
                    <a:pt x="1603" y="1300"/>
                  </a:lnTo>
                  <a:cubicBezTo>
                    <a:pt x="1703" y="1354"/>
                    <a:pt x="1810" y="1379"/>
                    <a:pt x="1915" y="1379"/>
                  </a:cubicBezTo>
                  <a:cubicBezTo>
                    <a:pt x="2175" y="1379"/>
                    <a:pt x="2424" y="1224"/>
                    <a:pt x="2527" y="968"/>
                  </a:cubicBezTo>
                  <a:lnTo>
                    <a:pt x="2527" y="968"/>
                  </a:lnTo>
                  <a:cubicBezTo>
                    <a:pt x="2452" y="999"/>
                    <a:pt x="2369" y="1014"/>
                    <a:pt x="2285" y="1014"/>
                  </a:cubicBezTo>
                  <a:cubicBezTo>
                    <a:pt x="2174" y="1014"/>
                    <a:pt x="2062" y="988"/>
                    <a:pt x="1964" y="939"/>
                  </a:cubicBezTo>
                  <a:lnTo>
                    <a:pt x="260" y="0"/>
                  </a:ln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98" name="Google Shape;16698;p82"/>
            <p:cNvSpPr/>
            <p:nvPr/>
          </p:nvSpPr>
          <p:spPr>
            <a:xfrm>
              <a:off x="2879555" y="2223800"/>
              <a:ext cx="145729" cy="96655"/>
            </a:xfrm>
            <a:custGeom>
              <a:avLst/>
              <a:gdLst/>
              <a:ahLst/>
              <a:cxnLst/>
              <a:rect l="l" t="t" r="r" b="b"/>
              <a:pathLst>
                <a:path w="5559" h="3687" extrusionOk="0">
                  <a:moveTo>
                    <a:pt x="636" y="1"/>
                  </a:moveTo>
                  <a:lnTo>
                    <a:pt x="0" y="1156"/>
                  </a:lnTo>
                  <a:lnTo>
                    <a:pt x="4475" y="3610"/>
                  </a:lnTo>
                  <a:cubicBezTo>
                    <a:pt x="4572" y="3662"/>
                    <a:pt x="4676" y="3687"/>
                    <a:pt x="4780" y="3687"/>
                  </a:cubicBezTo>
                  <a:cubicBezTo>
                    <a:pt x="5018" y="3687"/>
                    <a:pt x="5254" y="3557"/>
                    <a:pt x="5385" y="3335"/>
                  </a:cubicBezTo>
                  <a:cubicBezTo>
                    <a:pt x="5558" y="3018"/>
                    <a:pt x="5428" y="2614"/>
                    <a:pt x="5111" y="2440"/>
                  </a:cubicBezTo>
                  <a:lnTo>
                    <a:pt x="636" y="1"/>
                  </a:ln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699" name="Google Shape;16699;p82"/>
            <p:cNvSpPr/>
            <p:nvPr/>
          </p:nvSpPr>
          <p:spPr>
            <a:xfrm>
              <a:off x="2964701" y="2288132"/>
              <a:ext cx="56782" cy="32323"/>
            </a:xfrm>
            <a:custGeom>
              <a:avLst/>
              <a:gdLst/>
              <a:ahLst/>
              <a:cxnLst/>
              <a:rect l="l" t="t" r="r" b="b"/>
              <a:pathLst>
                <a:path w="2166" h="1233" extrusionOk="0">
                  <a:moveTo>
                    <a:pt x="275" y="1"/>
                  </a:moveTo>
                  <a:lnTo>
                    <a:pt x="0" y="477"/>
                  </a:lnTo>
                  <a:lnTo>
                    <a:pt x="1227" y="1156"/>
                  </a:lnTo>
                  <a:cubicBezTo>
                    <a:pt x="1324" y="1208"/>
                    <a:pt x="1428" y="1233"/>
                    <a:pt x="1532" y="1233"/>
                  </a:cubicBezTo>
                  <a:cubicBezTo>
                    <a:pt x="1770" y="1233"/>
                    <a:pt x="2006" y="1103"/>
                    <a:pt x="2137" y="881"/>
                  </a:cubicBezTo>
                  <a:cubicBezTo>
                    <a:pt x="2151" y="853"/>
                    <a:pt x="2166" y="824"/>
                    <a:pt x="2166" y="795"/>
                  </a:cubicBezTo>
                  <a:lnTo>
                    <a:pt x="2166" y="795"/>
                  </a:lnTo>
                  <a:cubicBezTo>
                    <a:pt x="2097" y="818"/>
                    <a:pt x="2025" y="829"/>
                    <a:pt x="1953" y="829"/>
                  </a:cubicBezTo>
                  <a:cubicBezTo>
                    <a:pt x="1845" y="829"/>
                    <a:pt x="1736" y="803"/>
                    <a:pt x="1632" y="752"/>
                  </a:cubicBezTo>
                  <a:lnTo>
                    <a:pt x="275" y="1"/>
                  </a:ln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00" name="Google Shape;16700;p82"/>
            <p:cNvSpPr/>
            <p:nvPr/>
          </p:nvSpPr>
          <p:spPr>
            <a:xfrm>
              <a:off x="2791761" y="2103080"/>
              <a:ext cx="185445" cy="168064"/>
            </a:xfrm>
            <a:custGeom>
              <a:avLst/>
              <a:gdLst/>
              <a:ahLst/>
              <a:cxnLst/>
              <a:rect l="l" t="t" r="r" b="b"/>
              <a:pathLst>
                <a:path w="7074" h="6411" extrusionOk="0">
                  <a:moveTo>
                    <a:pt x="2209" y="1"/>
                  </a:moveTo>
                  <a:lnTo>
                    <a:pt x="0" y="3985"/>
                  </a:lnTo>
                  <a:lnTo>
                    <a:pt x="4519" y="6410"/>
                  </a:lnTo>
                  <a:lnTo>
                    <a:pt x="7074" y="1733"/>
                  </a:lnTo>
                  <a:lnTo>
                    <a:pt x="4836" y="780"/>
                  </a:lnTo>
                  <a:cubicBezTo>
                    <a:pt x="4815" y="773"/>
                    <a:pt x="4793" y="770"/>
                    <a:pt x="4773" y="770"/>
                  </a:cubicBezTo>
                  <a:cubicBezTo>
                    <a:pt x="4753" y="770"/>
                    <a:pt x="4735" y="773"/>
                    <a:pt x="4721" y="780"/>
                  </a:cubicBezTo>
                  <a:lnTo>
                    <a:pt x="3811" y="882"/>
                  </a:lnTo>
                  <a:cubicBezTo>
                    <a:pt x="3768" y="882"/>
                    <a:pt x="3725" y="882"/>
                    <a:pt x="3682" y="853"/>
                  </a:cubicBezTo>
                  <a:lnTo>
                    <a:pt x="2209" y="1"/>
                  </a:ln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01" name="Google Shape;16701;p82"/>
            <p:cNvSpPr/>
            <p:nvPr/>
          </p:nvSpPr>
          <p:spPr>
            <a:xfrm>
              <a:off x="2774354" y="2035734"/>
              <a:ext cx="114691" cy="198316"/>
            </a:xfrm>
            <a:custGeom>
              <a:avLst/>
              <a:gdLst/>
              <a:ahLst/>
              <a:cxnLst/>
              <a:rect l="l" t="t" r="r" b="b"/>
              <a:pathLst>
                <a:path w="4375" h="7565" extrusionOk="0">
                  <a:moveTo>
                    <a:pt x="0" y="0"/>
                  </a:moveTo>
                  <a:lnTo>
                    <a:pt x="0" y="6785"/>
                  </a:lnTo>
                  <a:lnTo>
                    <a:pt x="1271" y="7536"/>
                  </a:lnTo>
                  <a:cubicBezTo>
                    <a:pt x="1308" y="7554"/>
                    <a:pt x="1350" y="7564"/>
                    <a:pt x="1392" y="7564"/>
                  </a:cubicBezTo>
                  <a:cubicBezTo>
                    <a:pt x="1480" y="7564"/>
                    <a:pt x="1568" y="7522"/>
                    <a:pt x="1617" y="7435"/>
                  </a:cubicBezTo>
                  <a:lnTo>
                    <a:pt x="4302" y="2787"/>
                  </a:lnTo>
                  <a:cubicBezTo>
                    <a:pt x="4374" y="2671"/>
                    <a:pt x="4331" y="2512"/>
                    <a:pt x="4216" y="2440"/>
                  </a:cubicBezTo>
                  <a:lnTo>
                    <a:pt x="0" y="0"/>
                  </a:ln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02" name="Google Shape;16702;p82"/>
            <p:cNvSpPr/>
            <p:nvPr/>
          </p:nvSpPr>
          <p:spPr>
            <a:xfrm>
              <a:off x="2774354" y="2035734"/>
              <a:ext cx="88580" cy="185445"/>
            </a:xfrm>
            <a:custGeom>
              <a:avLst/>
              <a:gdLst/>
              <a:ahLst/>
              <a:cxnLst/>
              <a:rect l="l" t="t" r="r" b="b"/>
              <a:pathLst>
                <a:path w="3379" h="7074" extrusionOk="0">
                  <a:moveTo>
                    <a:pt x="0" y="0"/>
                  </a:moveTo>
                  <a:lnTo>
                    <a:pt x="0" y="6785"/>
                  </a:lnTo>
                  <a:lnTo>
                    <a:pt x="506" y="7074"/>
                  </a:lnTo>
                  <a:lnTo>
                    <a:pt x="3378" y="1949"/>
                  </a:lnTo>
                  <a:lnTo>
                    <a:pt x="0" y="0"/>
                  </a:ln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03" name="Google Shape;16703;p82"/>
            <p:cNvSpPr/>
            <p:nvPr/>
          </p:nvSpPr>
          <p:spPr>
            <a:xfrm>
              <a:off x="2774354" y="2175381"/>
              <a:ext cx="54894" cy="58669"/>
            </a:xfrm>
            <a:custGeom>
              <a:avLst/>
              <a:gdLst/>
              <a:ahLst/>
              <a:cxnLst/>
              <a:rect l="l" t="t" r="r" b="b"/>
              <a:pathLst>
                <a:path w="2094" h="2238" extrusionOk="0">
                  <a:moveTo>
                    <a:pt x="0" y="0"/>
                  </a:moveTo>
                  <a:lnTo>
                    <a:pt x="0" y="1458"/>
                  </a:lnTo>
                  <a:lnTo>
                    <a:pt x="1271" y="2209"/>
                  </a:lnTo>
                  <a:cubicBezTo>
                    <a:pt x="1308" y="2227"/>
                    <a:pt x="1350" y="2237"/>
                    <a:pt x="1392" y="2237"/>
                  </a:cubicBezTo>
                  <a:cubicBezTo>
                    <a:pt x="1480" y="2237"/>
                    <a:pt x="1568" y="2195"/>
                    <a:pt x="1617" y="2108"/>
                  </a:cubicBezTo>
                  <a:lnTo>
                    <a:pt x="2094" y="1285"/>
                  </a:lnTo>
                  <a:lnTo>
                    <a:pt x="0" y="0"/>
                  </a:ln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04" name="Google Shape;16704;p82"/>
            <p:cNvSpPr/>
            <p:nvPr/>
          </p:nvSpPr>
          <p:spPr>
            <a:xfrm>
              <a:off x="2774354" y="2175381"/>
              <a:ext cx="28784" cy="45798"/>
            </a:xfrm>
            <a:custGeom>
              <a:avLst/>
              <a:gdLst/>
              <a:ahLst/>
              <a:cxnLst/>
              <a:rect l="l" t="t" r="r" b="b"/>
              <a:pathLst>
                <a:path w="1098" h="1747" extrusionOk="0">
                  <a:moveTo>
                    <a:pt x="0" y="0"/>
                  </a:moveTo>
                  <a:lnTo>
                    <a:pt x="0" y="1458"/>
                  </a:lnTo>
                  <a:lnTo>
                    <a:pt x="506" y="1747"/>
                  </a:lnTo>
                  <a:lnTo>
                    <a:pt x="1098" y="664"/>
                  </a:lnTo>
                  <a:lnTo>
                    <a:pt x="0" y="0"/>
                  </a:lnTo>
                  <a:close/>
                </a:path>
              </a:pathLst>
            </a:custGeom>
            <a:solidFill>
              <a:srgbClr val="5A70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05" name="Google Shape;16705;p82"/>
            <p:cNvSpPr/>
            <p:nvPr/>
          </p:nvSpPr>
          <p:spPr>
            <a:xfrm>
              <a:off x="2829983" y="2199105"/>
              <a:ext cx="78357" cy="62811"/>
            </a:xfrm>
            <a:custGeom>
              <a:avLst/>
              <a:gdLst/>
              <a:ahLst/>
              <a:cxnLst/>
              <a:rect l="l" t="t" r="r" b="b"/>
              <a:pathLst>
                <a:path w="2989" h="2396" extrusionOk="0">
                  <a:moveTo>
                    <a:pt x="2228" y="0"/>
                  </a:moveTo>
                  <a:cubicBezTo>
                    <a:pt x="2096" y="0"/>
                    <a:pt x="1963" y="40"/>
                    <a:pt x="1848" y="120"/>
                  </a:cubicBezTo>
                  <a:lnTo>
                    <a:pt x="376" y="1188"/>
                  </a:lnTo>
                  <a:cubicBezTo>
                    <a:pt x="73" y="1405"/>
                    <a:pt x="0" y="1823"/>
                    <a:pt x="217" y="2112"/>
                  </a:cubicBezTo>
                  <a:cubicBezTo>
                    <a:pt x="349" y="2297"/>
                    <a:pt x="556" y="2396"/>
                    <a:pt x="767" y="2396"/>
                  </a:cubicBezTo>
                  <a:cubicBezTo>
                    <a:pt x="901" y="2396"/>
                    <a:pt x="1037" y="2355"/>
                    <a:pt x="1155" y="2271"/>
                  </a:cubicBezTo>
                  <a:lnTo>
                    <a:pt x="2628" y="1203"/>
                  </a:lnTo>
                  <a:cubicBezTo>
                    <a:pt x="2916" y="986"/>
                    <a:pt x="2989" y="553"/>
                    <a:pt x="2758" y="264"/>
                  </a:cubicBezTo>
                  <a:cubicBezTo>
                    <a:pt x="2627" y="91"/>
                    <a:pt x="2429" y="0"/>
                    <a:pt x="2228" y="0"/>
                  </a:cubicBez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06" name="Google Shape;16706;p82"/>
            <p:cNvSpPr/>
            <p:nvPr/>
          </p:nvSpPr>
          <p:spPr>
            <a:xfrm>
              <a:off x="2833390" y="2200337"/>
              <a:ext cx="74949" cy="61579"/>
            </a:xfrm>
            <a:custGeom>
              <a:avLst/>
              <a:gdLst/>
              <a:ahLst/>
              <a:cxnLst/>
              <a:rect l="l" t="t" r="r" b="b"/>
              <a:pathLst>
                <a:path w="2859" h="2349" extrusionOk="0">
                  <a:moveTo>
                    <a:pt x="2353" y="1"/>
                  </a:moveTo>
                  <a:cubicBezTo>
                    <a:pt x="2454" y="290"/>
                    <a:pt x="2368" y="607"/>
                    <a:pt x="2122" y="780"/>
                  </a:cubicBezTo>
                  <a:lnTo>
                    <a:pt x="650" y="1849"/>
                  </a:lnTo>
                  <a:cubicBezTo>
                    <a:pt x="533" y="1939"/>
                    <a:pt x="393" y="1984"/>
                    <a:pt x="252" y="1984"/>
                  </a:cubicBezTo>
                  <a:cubicBezTo>
                    <a:pt x="167" y="1984"/>
                    <a:pt x="82" y="1968"/>
                    <a:pt x="0" y="1935"/>
                  </a:cubicBezTo>
                  <a:lnTo>
                    <a:pt x="0" y="1935"/>
                  </a:lnTo>
                  <a:cubicBezTo>
                    <a:pt x="114" y="2201"/>
                    <a:pt x="365" y="2348"/>
                    <a:pt x="622" y="2348"/>
                  </a:cubicBezTo>
                  <a:cubicBezTo>
                    <a:pt x="756" y="2348"/>
                    <a:pt x="892" y="2308"/>
                    <a:pt x="1011" y="2224"/>
                  </a:cubicBezTo>
                  <a:lnTo>
                    <a:pt x="2483" y="1156"/>
                  </a:lnTo>
                  <a:cubicBezTo>
                    <a:pt x="2786" y="939"/>
                    <a:pt x="2859" y="521"/>
                    <a:pt x="2628" y="217"/>
                  </a:cubicBezTo>
                  <a:cubicBezTo>
                    <a:pt x="2555" y="116"/>
                    <a:pt x="2454" y="44"/>
                    <a:pt x="2353" y="1"/>
                  </a:cubicBezTo>
                  <a:close/>
                </a:path>
              </a:pathLst>
            </a:custGeom>
            <a:solidFill>
              <a:srgbClr val="E5EB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07" name="Google Shape;16707;p82"/>
            <p:cNvSpPr/>
            <p:nvPr/>
          </p:nvSpPr>
          <p:spPr>
            <a:xfrm>
              <a:off x="2859868" y="2226815"/>
              <a:ext cx="69653" cy="56546"/>
            </a:xfrm>
            <a:custGeom>
              <a:avLst/>
              <a:gdLst/>
              <a:ahLst/>
              <a:cxnLst/>
              <a:rect l="l" t="t" r="r" b="b"/>
              <a:pathLst>
                <a:path w="2657" h="2157" extrusionOk="0">
                  <a:moveTo>
                    <a:pt x="1904" y="0"/>
                  </a:moveTo>
                  <a:cubicBezTo>
                    <a:pt x="1766" y="0"/>
                    <a:pt x="1626" y="43"/>
                    <a:pt x="1502" y="131"/>
                  </a:cubicBezTo>
                  <a:lnTo>
                    <a:pt x="376" y="940"/>
                  </a:lnTo>
                  <a:cubicBezTo>
                    <a:pt x="73" y="1156"/>
                    <a:pt x="1" y="1589"/>
                    <a:pt x="232" y="1892"/>
                  </a:cubicBezTo>
                  <a:cubicBezTo>
                    <a:pt x="362" y="2066"/>
                    <a:pt x="561" y="2156"/>
                    <a:pt x="761" y="2156"/>
                  </a:cubicBezTo>
                  <a:cubicBezTo>
                    <a:pt x="893" y="2156"/>
                    <a:pt x="1026" y="2117"/>
                    <a:pt x="1141" y="2037"/>
                  </a:cubicBezTo>
                  <a:lnTo>
                    <a:pt x="2282" y="1199"/>
                  </a:lnTo>
                  <a:cubicBezTo>
                    <a:pt x="2585" y="983"/>
                    <a:pt x="2657" y="550"/>
                    <a:pt x="2426" y="261"/>
                  </a:cubicBezTo>
                  <a:cubicBezTo>
                    <a:pt x="2298" y="90"/>
                    <a:pt x="2104" y="0"/>
                    <a:pt x="1904" y="0"/>
                  </a:cubicBez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08" name="Google Shape;16708;p82"/>
            <p:cNvSpPr/>
            <p:nvPr/>
          </p:nvSpPr>
          <p:spPr>
            <a:xfrm>
              <a:off x="2863669" y="2227968"/>
              <a:ext cx="65852" cy="55392"/>
            </a:xfrm>
            <a:custGeom>
              <a:avLst/>
              <a:gdLst/>
              <a:ahLst/>
              <a:cxnLst/>
              <a:rect l="l" t="t" r="r" b="b"/>
              <a:pathLst>
                <a:path w="2512" h="2113" extrusionOk="0">
                  <a:moveTo>
                    <a:pt x="2007" y="1"/>
                  </a:moveTo>
                  <a:lnTo>
                    <a:pt x="2007" y="1"/>
                  </a:lnTo>
                  <a:cubicBezTo>
                    <a:pt x="2122" y="289"/>
                    <a:pt x="2021" y="607"/>
                    <a:pt x="1776" y="795"/>
                  </a:cubicBezTo>
                  <a:lnTo>
                    <a:pt x="635" y="1617"/>
                  </a:lnTo>
                  <a:cubicBezTo>
                    <a:pt x="520" y="1697"/>
                    <a:pt x="382" y="1739"/>
                    <a:pt x="247" y="1739"/>
                  </a:cubicBezTo>
                  <a:cubicBezTo>
                    <a:pt x="162" y="1739"/>
                    <a:pt x="78" y="1723"/>
                    <a:pt x="0" y="1690"/>
                  </a:cubicBezTo>
                  <a:lnTo>
                    <a:pt x="0" y="1690"/>
                  </a:lnTo>
                  <a:cubicBezTo>
                    <a:pt x="15" y="1747"/>
                    <a:pt x="44" y="1805"/>
                    <a:pt x="87" y="1848"/>
                  </a:cubicBezTo>
                  <a:cubicBezTo>
                    <a:pt x="217" y="2022"/>
                    <a:pt x="416" y="2112"/>
                    <a:pt x="616" y="2112"/>
                  </a:cubicBezTo>
                  <a:cubicBezTo>
                    <a:pt x="748" y="2112"/>
                    <a:pt x="881" y="2073"/>
                    <a:pt x="996" y="1993"/>
                  </a:cubicBezTo>
                  <a:lnTo>
                    <a:pt x="2151" y="1155"/>
                  </a:lnTo>
                  <a:cubicBezTo>
                    <a:pt x="2440" y="939"/>
                    <a:pt x="2512" y="506"/>
                    <a:pt x="2281" y="217"/>
                  </a:cubicBezTo>
                  <a:cubicBezTo>
                    <a:pt x="2209" y="116"/>
                    <a:pt x="2108" y="44"/>
                    <a:pt x="2007" y="1"/>
                  </a:cubicBezTo>
                  <a:close/>
                </a:path>
              </a:pathLst>
            </a:custGeom>
            <a:solidFill>
              <a:srgbClr val="E5EB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09" name="Google Shape;16709;p82"/>
            <p:cNvSpPr/>
            <p:nvPr/>
          </p:nvSpPr>
          <p:spPr>
            <a:xfrm>
              <a:off x="2889779" y="2254734"/>
              <a:ext cx="60950" cy="50097"/>
            </a:xfrm>
            <a:custGeom>
              <a:avLst/>
              <a:gdLst/>
              <a:ahLst/>
              <a:cxnLst/>
              <a:rect l="l" t="t" r="r" b="b"/>
              <a:pathLst>
                <a:path w="2325" h="1911" extrusionOk="0">
                  <a:moveTo>
                    <a:pt x="1565" y="0"/>
                  </a:moveTo>
                  <a:cubicBezTo>
                    <a:pt x="1432" y="0"/>
                    <a:pt x="1299" y="40"/>
                    <a:pt x="1184" y="120"/>
                  </a:cubicBezTo>
                  <a:lnTo>
                    <a:pt x="361" y="697"/>
                  </a:lnTo>
                  <a:cubicBezTo>
                    <a:pt x="72" y="914"/>
                    <a:pt x="0" y="1333"/>
                    <a:pt x="217" y="1636"/>
                  </a:cubicBezTo>
                  <a:cubicBezTo>
                    <a:pt x="346" y="1817"/>
                    <a:pt x="547" y="1910"/>
                    <a:pt x="750" y="1910"/>
                  </a:cubicBezTo>
                  <a:cubicBezTo>
                    <a:pt x="887" y="1910"/>
                    <a:pt x="1024" y="1867"/>
                    <a:pt x="1141" y="1780"/>
                  </a:cubicBezTo>
                  <a:lnTo>
                    <a:pt x="1963" y="1203"/>
                  </a:lnTo>
                  <a:cubicBezTo>
                    <a:pt x="2252" y="972"/>
                    <a:pt x="2324" y="553"/>
                    <a:pt x="2108" y="264"/>
                  </a:cubicBezTo>
                  <a:cubicBezTo>
                    <a:pt x="1969" y="90"/>
                    <a:pt x="1767" y="0"/>
                    <a:pt x="1565" y="0"/>
                  </a:cubicBez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10" name="Google Shape;16710;p82"/>
            <p:cNvSpPr/>
            <p:nvPr/>
          </p:nvSpPr>
          <p:spPr>
            <a:xfrm>
              <a:off x="2893187" y="2255599"/>
              <a:ext cx="57542" cy="49468"/>
            </a:xfrm>
            <a:custGeom>
              <a:avLst/>
              <a:gdLst/>
              <a:ahLst/>
              <a:cxnLst/>
              <a:rect l="l" t="t" r="r" b="b"/>
              <a:pathLst>
                <a:path w="2195" h="1887" extrusionOk="0">
                  <a:moveTo>
                    <a:pt x="1660" y="0"/>
                  </a:moveTo>
                  <a:lnTo>
                    <a:pt x="1660" y="0"/>
                  </a:lnTo>
                  <a:cubicBezTo>
                    <a:pt x="1761" y="275"/>
                    <a:pt x="1660" y="592"/>
                    <a:pt x="1429" y="766"/>
                  </a:cubicBezTo>
                  <a:lnTo>
                    <a:pt x="606" y="1357"/>
                  </a:lnTo>
                  <a:cubicBezTo>
                    <a:pt x="491" y="1434"/>
                    <a:pt x="350" y="1479"/>
                    <a:pt x="209" y="1479"/>
                  </a:cubicBezTo>
                  <a:cubicBezTo>
                    <a:pt x="138" y="1479"/>
                    <a:pt x="68" y="1468"/>
                    <a:pt x="0" y="1444"/>
                  </a:cubicBezTo>
                  <a:lnTo>
                    <a:pt x="0" y="1444"/>
                  </a:lnTo>
                  <a:cubicBezTo>
                    <a:pt x="15" y="1502"/>
                    <a:pt x="58" y="1559"/>
                    <a:pt x="87" y="1603"/>
                  </a:cubicBezTo>
                  <a:cubicBezTo>
                    <a:pt x="219" y="1788"/>
                    <a:pt x="426" y="1887"/>
                    <a:pt x="636" y="1887"/>
                  </a:cubicBezTo>
                  <a:cubicBezTo>
                    <a:pt x="771" y="1887"/>
                    <a:pt x="907" y="1846"/>
                    <a:pt x="1025" y="1762"/>
                  </a:cubicBezTo>
                  <a:lnTo>
                    <a:pt x="1833" y="1170"/>
                  </a:lnTo>
                  <a:cubicBezTo>
                    <a:pt x="2137" y="953"/>
                    <a:pt x="2194" y="520"/>
                    <a:pt x="1978" y="231"/>
                  </a:cubicBezTo>
                  <a:cubicBezTo>
                    <a:pt x="1891" y="116"/>
                    <a:pt x="1790" y="44"/>
                    <a:pt x="1660" y="0"/>
                  </a:cubicBezTo>
                  <a:close/>
                </a:path>
              </a:pathLst>
            </a:custGeom>
            <a:solidFill>
              <a:srgbClr val="E5EB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11" name="Google Shape;16711;p82"/>
            <p:cNvSpPr/>
            <p:nvPr/>
          </p:nvSpPr>
          <p:spPr>
            <a:xfrm>
              <a:off x="2919664" y="2281971"/>
              <a:ext cx="52246" cy="44277"/>
            </a:xfrm>
            <a:custGeom>
              <a:avLst/>
              <a:gdLst/>
              <a:ahLst/>
              <a:cxnLst/>
              <a:rect l="l" t="t" r="r" b="b"/>
              <a:pathLst>
                <a:path w="1993" h="1689" extrusionOk="0">
                  <a:moveTo>
                    <a:pt x="1233" y="1"/>
                  </a:moveTo>
                  <a:cubicBezTo>
                    <a:pt x="1100" y="1"/>
                    <a:pt x="967" y="40"/>
                    <a:pt x="852" y="120"/>
                  </a:cubicBezTo>
                  <a:lnTo>
                    <a:pt x="362" y="481"/>
                  </a:lnTo>
                  <a:cubicBezTo>
                    <a:pt x="58" y="698"/>
                    <a:pt x="1" y="1116"/>
                    <a:pt x="217" y="1405"/>
                  </a:cubicBezTo>
                  <a:cubicBezTo>
                    <a:pt x="349" y="1590"/>
                    <a:pt x="551" y="1689"/>
                    <a:pt x="757" y="1689"/>
                  </a:cubicBezTo>
                  <a:cubicBezTo>
                    <a:pt x="889" y="1689"/>
                    <a:pt x="1023" y="1648"/>
                    <a:pt x="1141" y="1564"/>
                  </a:cubicBezTo>
                  <a:lnTo>
                    <a:pt x="1632" y="1203"/>
                  </a:lnTo>
                  <a:cubicBezTo>
                    <a:pt x="1935" y="987"/>
                    <a:pt x="1993" y="553"/>
                    <a:pt x="1762" y="265"/>
                  </a:cubicBezTo>
                  <a:cubicBezTo>
                    <a:pt x="1631" y="91"/>
                    <a:pt x="1433" y="1"/>
                    <a:pt x="1233" y="1"/>
                  </a:cubicBez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12" name="Google Shape;16712;p82"/>
            <p:cNvSpPr/>
            <p:nvPr/>
          </p:nvSpPr>
          <p:spPr>
            <a:xfrm>
              <a:off x="2923072" y="2283229"/>
              <a:ext cx="48839" cy="43071"/>
            </a:xfrm>
            <a:custGeom>
              <a:avLst/>
              <a:gdLst/>
              <a:ahLst/>
              <a:cxnLst/>
              <a:rect l="l" t="t" r="r" b="b"/>
              <a:pathLst>
                <a:path w="1863" h="1643" extrusionOk="0">
                  <a:moveTo>
                    <a:pt x="1343" y="0"/>
                  </a:moveTo>
                  <a:lnTo>
                    <a:pt x="1343" y="0"/>
                  </a:lnTo>
                  <a:cubicBezTo>
                    <a:pt x="1459" y="289"/>
                    <a:pt x="1358" y="606"/>
                    <a:pt x="1112" y="780"/>
                  </a:cubicBezTo>
                  <a:lnTo>
                    <a:pt x="636" y="1141"/>
                  </a:lnTo>
                  <a:cubicBezTo>
                    <a:pt x="520" y="1221"/>
                    <a:pt x="388" y="1262"/>
                    <a:pt x="253" y="1262"/>
                  </a:cubicBezTo>
                  <a:cubicBezTo>
                    <a:pt x="169" y="1262"/>
                    <a:pt x="84" y="1246"/>
                    <a:pt x="1" y="1213"/>
                  </a:cubicBezTo>
                  <a:lnTo>
                    <a:pt x="1" y="1213"/>
                  </a:lnTo>
                  <a:cubicBezTo>
                    <a:pt x="106" y="1482"/>
                    <a:pt x="360" y="1643"/>
                    <a:pt x="624" y="1643"/>
                  </a:cubicBezTo>
                  <a:cubicBezTo>
                    <a:pt x="756" y="1643"/>
                    <a:pt x="891" y="1603"/>
                    <a:pt x="1011" y="1516"/>
                  </a:cubicBezTo>
                  <a:lnTo>
                    <a:pt x="1502" y="1155"/>
                  </a:lnTo>
                  <a:cubicBezTo>
                    <a:pt x="1791" y="939"/>
                    <a:pt x="1863" y="520"/>
                    <a:pt x="1632" y="217"/>
                  </a:cubicBezTo>
                  <a:cubicBezTo>
                    <a:pt x="1560" y="116"/>
                    <a:pt x="1459" y="44"/>
                    <a:pt x="1343" y="0"/>
                  </a:cubicBezTo>
                  <a:close/>
                </a:path>
              </a:pathLst>
            </a:custGeom>
            <a:solidFill>
              <a:srgbClr val="E5EB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13" name="Google Shape;16713;p82"/>
            <p:cNvSpPr/>
            <p:nvPr/>
          </p:nvSpPr>
          <p:spPr>
            <a:xfrm>
              <a:off x="2925353" y="2108768"/>
              <a:ext cx="75709" cy="116211"/>
            </a:xfrm>
            <a:custGeom>
              <a:avLst/>
              <a:gdLst/>
              <a:ahLst/>
              <a:cxnLst/>
              <a:rect l="l" t="t" r="r" b="b"/>
              <a:pathLst>
                <a:path w="2888" h="4433" extrusionOk="0">
                  <a:moveTo>
                    <a:pt x="621" y="1"/>
                  </a:moveTo>
                  <a:cubicBezTo>
                    <a:pt x="520" y="1"/>
                    <a:pt x="433" y="73"/>
                    <a:pt x="404" y="159"/>
                  </a:cubicBezTo>
                  <a:lnTo>
                    <a:pt x="0" y="1776"/>
                  </a:lnTo>
                  <a:lnTo>
                    <a:pt x="0" y="3552"/>
                  </a:lnTo>
                  <a:cubicBezTo>
                    <a:pt x="0" y="4042"/>
                    <a:pt x="404" y="4432"/>
                    <a:pt x="881" y="4432"/>
                  </a:cubicBezTo>
                  <a:cubicBezTo>
                    <a:pt x="1372" y="4432"/>
                    <a:pt x="1776" y="4042"/>
                    <a:pt x="1776" y="3552"/>
                  </a:cubicBezTo>
                  <a:lnTo>
                    <a:pt x="1776" y="2224"/>
                  </a:lnTo>
                  <a:lnTo>
                    <a:pt x="2887" y="1"/>
                  </a:ln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14" name="Google Shape;16714;p82"/>
            <p:cNvSpPr/>
            <p:nvPr/>
          </p:nvSpPr>
          <p:spPr>
            <a:xfrm>
              <a:off x="2925353" y="2108768"/>
              <a:ext cx="32192" cy="116211"/>
            </a:xfrm>
            <a:custGeom>
              <a:avLst/>
              <a:gdLst/>
              <a:ahLst/>
              <a:cxnLst/>
              <a:rect l="l" t="t" r="r" b="b"/>
              <a:pathLst>
                <a:path w="1228" h="4433" extrusionOk="0">
                  <a:moveTo>
                    <a:pt x="621" y="1"/>
                  </a:moveTo>
                  <a:cubicBezTo>
                    <a:pt x="520" y="1"/>
                    <a:pt x="433" y="73"/>
                    <a:pt x="404" y="174"/>
                  </a:cubicBezTo>
                  <a:lnTo>
                    <a:pt x="0" y="1776"/>
                  </a:lnTo>
                  <a:lnTo>
                    <a:pt x="0" y="3552"/>
                  </a:lnTo>
                  <a:cubicBezTo>
                    <a:pt x="0" y="4042"/>
                    <a:pt x="404" y="4432"/>
                    <a:pt x="895" y="4432"/>
                  </a:cubicBezTo>
                  <a:cubicBezTo>
                    <a:pt x="996" y="4432"/>
                    <a:pt x="1112" y="4418"/>
                    <a:pt x="1227" y="4374"/>
                  </a:cubicBezTo>
                  <a:cubicBezTo>
                    <a:pt x="881" y="4230"/>
                    <a:pt x="664" y="3912"/>
                    <a:pt x="664" y="3552"/>
                  </a:cubicBezTo>
                  <a:lnTo>
                    <a:pt x="664" y="1776"/>
                  </a:lnTo>
                  <a:lnTo>
                    <a:pt x="1112" y="1"/>
                  </a:lnTo>
                  <a:close/>
                </a:path>
              </a:pathLst>
            </a:custGeom>
            <a:solidFill>
              <a:srgbClr val="E5EB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715" name="Google Shape;16715;p82"/>
          <p:cNvGrpSpPr/>
          <p:nvPr/>
        </p:nvGrpSpPr>
        <p:grpSpPr>
          <a:xfrm>
            <a:off x="3722682" y="1981993"/>
            <a:ext cx="375818" cy="372043"/>
            <a:chOff x="3722682" y="1981993"/>
            <a:chExt cx="375818" cy="372043"/>
          </a:xfrm>
        </p:grpSpPr>
        <p:sp>
          <p:nvSpPr>
            <p:cNvPr id="16716" name="Google Shape;16716;p82"/>
            <p:cNvSpPr/>
            <p:nvPr/>
          </p:nvSpPr>
          <p:spPr>
            <a:xfrm>
              <a:off x="3876695" y="1981993"/>
              <a:ext cx="71934" cy="72301"/>
            </a:xfrm>
            <a:custGeom>
              <a:avLst/>
              <a:gdLst/>
              <a:ahLst/>
              <a:cxnLst/>
              <a:rect l="l" t="t" r="r" b="b"/>
              <a:pathLst>
                <a:path w="2744" h="2758" extrusionOk="0">
                  <a:moveTo>
                    <a:pt x="1372" y="1"/>
                  </a:moveTo>
                  <a:cubicBezTo>
                    <a:pt x="607" y="1"/>
                    <a:pt x="1" y="621"/>
                    <a:pt x="1" y="1372"/>
                  </a:cubicBezTo>
                  <a:cubicBezTo>
                    <a:pt x="1" y="2137"/>
                    <a:pt x="607" y="2758"/>
                    <a:pt x="1372" y="2758"/>
                  </a:cubicBezTo>
                  <a:cubicBezTo>
                    <a:pt x="2137" y="2758"/>
                    <a:pt x="2744" y="2137"/>
                    <a:pt x="2744" y="1372"/>
                  </a:cubicBezTo>
                  <a:cubicBezTo>
                    <a:pt x="2744" y="621"/>
                    <a:pt x="2137" y="1"/>
                    <a:pt x="1372" y="1"/>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17" name="Google Shape;16717;p82"/>
            <p:cNvSpPr/>
            <p:nvPr/>
          </p:nvSpPr>
          <p:spPr>
            <a:xfrm>
              <a:off x="3755582" y="2204217"/>
              <a:ext cx="146516" cy="102448"/>
            </a:xfrm>
            <a:custGeom>
              <a:avLst/>
              <a:gdLst/>
              <a:ahLst/>
              <a:cxnLst/>
              <a:rect l="l" t="t" r="r" b="b"/>
              <a:pathLst>
                <a:path w="5589" h="3908" extrusionOk="0">
                  <a:moveTo>
                    <a:pt x="2788" y="1"/>
                  </a:moveTo>
                  <a:cubicBezTo>
                    <a:pt x="2672" y="1"/>
                    <a:pt x="2557" y="77"/>
                    <a:pt x="2557" y="228"/>
                  </a:cubicBezTo>
                  <a:lnTo>
                    <a:pt x="2557" y="2047"/>
                  </a:lnTo>
                  <a:lnTo>
                    <a:pt x="1445" y="2047"/>
                  </a:lnTo>
                  <a:cubicBezTo>
                    <a:pt x="1113" y="2047"/>
                    <a:pt x="796" y="2235"/>
                    <a:pt x="637" y="2538"/>
                  </a:cubicBezTo>
                  <a:lnTo>
                    <a:pt x="117" y="3548"/>
                  </a:lnTo>
                  <a:cubicBezTo>
                    <a:pt x="0" y="3733"/>
                    <a:pt x="159" y="3898"/>
                    <a:pt x="319" y="3898"/>
                  </a:cubicBezTo>
                  <a:cubicBezTo>
                    <a:pt x="396" y="3898"/>
                    <a:pt x="474" y="3859"/>
                    <a:pt x="521" y="3765"/>
                  </a:cubicBezTo>
                  <a:lnTo>
                    <a:pt x="1041" y="2754"/>
                  </a:lnTo>
                  <a:cubicBezTo>
                    <a:pt x="1128" y="2610"/>
                    <a:pt x="1286" y="2509"/>
                    <a:pt x="1445" y="2509"/>
                  </a:cubicBezTo>
                  <a:lnTo>
                    <a:pt x="4130" y="2509"/>
                  </a:lnTo>
                  <a:cubicBezTo>
                    <a:pt x="4303" y="2509"/>
                    <a:pt x="4448" y="2610"/>
                    <a:pt x="4534" y="2754"/>
                  </a:cubicBezTo>
                  <a:lnTo>
                    <a:pt x="5068" y="3765"/>
                  </a:lnTo>
                  <a:cubicBezTo>
                    <a:pt x="5112" y="3866"/>
                    <a:pt x="5190" y="3908"/>
                    <a:pt x="5269" y="3908"/>
                  </a:cubicBezTo>
                  <a:cubicBezTo>
                    <a:pt x="5428" y="3908"/>
                    <a:pt x="5588" y="3741"/>
                    <a:pt x="5473" y="3548"/>
                  </a:cubicBezTo>
                  <a:lnTo>
                    <a:pt x="4939" y="2552"/>
                  </a:lnTo>
                  <a:cubicBezTo>
                    <a:pt x="4780" y="2249"/>
                    <a:pt x="4462" y="2061"/>
                    <a:pt x="4130" y="2061"/>
                  </a:cubicBezTo>
                  <a:lnTo>
                    <a:pt x="3019" y="2061"/>
                  </a:lnTo>
                  <a:lnTo>
                    <a:pt x="3019" y="228"/>
                  </a:lnTo>
                  <a:cubicBezTo>
                    <a:pt x="3019" y="77"/>
                    <a:pt x="2903" y="1"/>
                    <a:pt x="2788" y="1"/>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18" name="Google Shape;16718;p82"/>
            <p:cNvSpPr/>
            <p:nvPr/>
          </p:nvSpPr>
          <p:spPr>
            <a:xfrm>
              <a:off x="3848697" y="2066195"/>
              <a:ext cx="129817" cy="66403"/>
            </a:xfrm>
            <a:custGeom>
              <a:avLst/>
              <a:gdLst/>
              <a:ahLst/>
              <a:cxnLst/>
              <a:rect l="l" t="t" r="r" b="b"/>
              <a:pathLst>
                <a:path w="4952" h="2533" extrusionOk="0">
                  <a:moveTo>
                    <a:pt x="2455" y="1"/>
                  </a:moveTo>
                  <a:cubicBezTo>
                    <a:pt x="2339" y="1"/>
                    <a:pt x="2224" y="80"/>
                    <a:pt x="2224" y="239"/>
                  </a:cubicBezTo>
                  <a:lnTo>
                    <a:pt x="2224" y="1134"/>
                  </a:lnTo>
                  <a:lnTo>
                    <a:pt x="1040" y="1134"/>
                  </a:lnTo>
                  <a:cubicBezTo>
                    <a:pt x="780" y="1134"/>
                    <a:pt x="549" y="1278"/>
                    <a:pt x="434" y="1495"/>
                  </a:cubicBezTo>
                  <a:lnTo>
                    <a:pt x="73" y="2173"/>
                  </a:lnTo>
                  <a:cubicBezTo>
                    <a:pt x="1" y="2274"/>
                    <a:pt x="44" y="2433"/>
                    <a:pt x="174" y="2491"/>
                  </a:cubicBezTo>
                  <a:cubicBezTo>
                    <a:pt x="204" y="2508"/>
                    <a:pt x="238" y="2516"/>
                    <a:pt x="273" y="2516"/>
                  </a:cubicBezTo>
                  <a:cubicBezTo>
                    <a:pt x="353" y="2516"/>
                    <a:pt x="437" y="2471"/>
                    <a:pt x="477" y="2390"/>
                  </a:cubicBezTo>
                  <a:lnTo>
                    <a:pt x="838" y="1726"/>
                  </a:lnTo>
                  <a:cubicBezTo>
                    <a:pt x="881" y="1653"/>
                    <a:pt x="953" y="1596"/>
                    <a:pt x="1040" y="1596"/>
                  </a:cubicBezTo>
                  <a:lnTo>
                    <a:pt x="3869" y="1596"/>
                  </a:lnTo>
                  <a:cubicBezTo>
                    <a:pt x="3956" y="1596"/>
                    <a:pt x="4028" y="1653"/>
                    <a:pt x="4072" y="1726"/>
                  </a:cubicBezTo>
                  <a:lnTo>
                    <a:pt x="4432" y="2390"/>
                  </a:lnTo>
                  <a:cubicBezTo>
                    <a:pt x="4481" y="2491"/>
                    <a:pt x="4562" y="2533"/>
                    <a:pt x="4641" y="2533"/>
                  </a:cubicBezTo>
                  <a:cubicBezTo>
                    <a:pt x="4799" y="2533"/>
                    <a:pt x="4952" y="2370"/>
                    <a:pt x="4837" y="2187"/>
                  </a:cubicBezTo>
                  <a:lnTo>
                    <a:pt x="4476" y="1509"/>
                  </a:lnTo>
                  <a:cubicBezTo>
                    <a:pt x="4360" y="1292"/>
                    <a:pt x="4129" y="1148"/>
                    <a:pt x="3869" y="1148"/>
                  </a:cubicBezTo>
                  <a:lnTo>
                    <a:pt x="2686" y="1148"/>
                  </a:lnTo>
                  <a:lnTo>
                    <a:pt x="2686" y="239"/>
                  </a:lnTo>
                  <a:cubicBezTo>
                    <a:pt x="2686" y="80"/>
                    <a:pt x="2570" y="1"/>
                    <a:pt x="2455" y="1"/>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19" name="Google Shape;16719;p82"/>
            <p:cNvSpPr/>
            <p:nvPr/>
          </p:nvSpPr>
          <p:spPr>
            <a:xfrm>
              <a:off x="3923227" y="2204217"/>
              <a:ext cx="146909" cy="102370"/>
            </a:xfrm>
            <a:custGeom>
              <a:avLst/>
              <a:gdLst/>
              <a:ahLst/>
              <a:cxnLst/>
              <a:rect l="l" t="t" r="r" b="b"/>
              <a:pathLst>
                <a:path w="5604" h="3905" extrusionOk="0">
                  <a:moveTo>
                    <a:pt x="2802" y="1"/>
                  </a:moveTo>
                  <a:cubicBezTo>
                    <a:pt x="2686" y="1"/>
                    <a:pt x="2571" y="77"/>
                    <a:pt x="2571" y="228"/>
                  </a:cubicBezTo>
                  <a:lnTo>
                    <a:pt x="2571" y="2047"/>
                  </a:lnTo>
                  <a:lnTo>
                    <a:pt x="1459" y="2047"/>
                  </a:lnTo>
                  <a:cubicBezTo>
                    <a:pt x="1127" y="2047"/>
                    <a:pt x="810" y="2235"/>
                    <a:pt x="651" y="2538"/>
                  </a:cubicBezTo>
                  <a:lnTo>
                    <a:pt x="117" y="3548"/>
                  </a:lnTo>
                  <a:cubicBezTo>
                    <a:pt x="0" y="3733"/>
                    <a:pt x="165" y="3904"/>
                    <a:pt x="325" y="3904"/>
                  </a:cubicBezTo>
                  <a:cubicBezTo>
                    <a:pt x="402" y="3904"/>
                    <a:pt x="479" y="3864"/>
                    <a:pt x="521" y="3765"/>
                  </a:cubicBezTo>
                  <a:lnTo>
                    <a:pt x="1055" y="2754"/>
                  </a:lnTo>
                  <a:cubicBezTo>
                    <a:pt x="1142" y="2610"/>
                    <a:pt x="1301" y="2509"/>
                    <a:pt x="1459" y="2509"/>
                  </a:cubicBezTo>
                  <a:lnTo>
                    <a:pt x="4144" y="2509"/>
                  </a:lnTo>
                  <a:cubicBezTo>
                    <a:pt x="4303" y="2509"/>
                    <a:pt x="4462" y="2610"/>
                    <a:pt x="4549" y="2754"/>
                  </a:cubicBezTo>
                  <a:lnTo>
                    <a:pt x="5083" y="3765"/>
                  </a:lnTo>
                  <a:cubicBezTo>
                    <a:pt x="5125" y="3864"/>
                    <a:pt x="5202" y="3904"/>
                    <a:pt x="5279" y="3904"/>
                  </a:cubicBezTo>
                  <a:cubicBezTo>
                    <a:pt x="5439" y="3904"/>
                    <a:pt x="5604" y="3733"/>
                    <a:pt x="5487" y="3548"/>
                  </a:cubicBezTo>
                  <a:lnTo>
                    <a:pt x="4953" y="2552"/>
                  </a:lnTo>
                  <a:cubicBezTo>
                    <a:pt x="4794" y="2249"/>
                    <a:pt x="4476" y="2061"/>
                    <a:pt x="4144" y="2061"/>
                  </a:cubicBezTo>
                  <a:lnTo>
                    <a:pt x="3033" y="2061"/>
                  </a:lnTo>
                  <a:lnTo>
                    <a:pt x="3033" y="228"/>
                  </a:lnTo>
                  <a:cubicBezTo>
                    <a:pt x="3033" y="77"/>
                    <a:pt x="2917" y="1"/>
                    <a:pt x="2802" y="1"/>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20" name="Google Shape;16720;p82"/>
            <p:cNvSpPr/>
            <p:nvPr/>
          </p:nvSpPr>
          <p:spPr>
            <a:xfrm>
              <a:off x="3868752" y="1983513"/>
              <a:ext cx="71934" cy="70781"/>
            </a:xfrm>
            <a:custGeom>
              <a:avLst/>
              <a:gdLst/>
              <a:ahLst/>
              <a:cxnLst/>
              <a:rect l="l" t="t" r="r" b="b"/>
              <a:pathLst>
                <a:path w="2744" h="2700" extrusionOk="0">
                  <a:moveTo>
                    <a:pt x="1300" y="0"/>
                  </a:moveTo>
                  <a:lnTo>
                    <a:pt x="1300" y="0"/>
                  </a:lnTo>
                  <a:cubicBezTo>
                    <a:pt x="391" y="260"/>
                    <a:pt x="1" y="1314"/>
                    <a:pt x="520" y="2079"/>
                  </a:cubicBezTo>
                  <a:cubicBezTo>
                    <a:pt x="786" y="2489"/>
                    <a:pt x="1224" y="2700"/>
                    <a:pt x="1665" y="2700"/>
                  </a:cubicBezTo>
                  <a:cubicBezTo>
                    <a:pt x="2063" y="2700"/>
                    <a:pt x="2463" y="2529"/>
                    <a:pt x="2744" y="2180"/>
                  </a:cubicBezTo>
                  <a:lnTo>
                    <a:pt x="2744" y="2180"/>
                  </a:lnTo>
                  <a:cubicBezTo>
                    <a:pt x="2614" y="2223"/>
                    <a:pt x="2484" y="2238"/>
                    <a:pt x="2368" y="2238"/>
                  </a:cubicBezTo>
                  <a:cubicBezTo>
                    <a:pt x="1213" y="2238"/>
                    <a:pt x="564" y="895"/>
                    <a:pt x="1300" y="0"/>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21" name="Google Shape;16721;p82"/>
            <p:cNvSpPr/>
            <p:nvPr/>
          </p:nvSpPr>
          <p:spPr>
            <a:xfrm>
              <a:off x="3804814" y="2143949"/>
              <a:ext cx="47711" cy="48105"/>
            </a:xfrm>
            <a:custGeom>
              <a:avLst/>
              <a:gdLst/>
              <a:ahLst/>
              <a:cxnLst/>
              <a:rect l="l" t="t" r="r" b="b"/>
              <a:pathLst>
                <a:path w="1820" h="1835" extrusionOk="0">
                  <a:moveTo>
                    <a:pt x="910" y="1"/>
                  </a:moveTo>
                  <a:cubicBezTo>
                    <a:pt x="404" y="1"/>
                    <a:pt x="0" y="420"/>
                    <a:pt x="0" y="925"/>
                  </a:cubicBezTo>
                  <a:cubicBezTo>
                    <a:pt x="0" y="1430"/>
                    <a:pt x="404" y="1834"/>
                    <a:pt x="910" y="1834"/>
                  </a:cubicBezTo>
                  <a:cubicBezTo>
                    <a:pt x="1415" y="1834"/>
                    <a:pt x="1819" y="1430"/>
                    <a:pt x="1819" y="925"/>
                  </a:cubicBezTo>
                  <a:cubicBezTo>
                    <a:pt x="1819" y="420"/>
                    <a:pt x="1415" y="1"/>
                    <a:pt x="910" y="1"/>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22" name="Google Shape;16722;p82"/>
            <p:cNvSpPr/>
            <p:nvPr/>
          </p:nvSpPr>
          <p:spPr>
            <a:xfrm>
              <a:off x="3799125" y="2145102"/>
              <a:ext cx="48078" cy="47056"/>
            </a:xfrm>
            <a:custGeom>
              <a:avLst/>
              <a:gdLst/>
              <a:ahLst/>
              <a:cxnLst/>
              <a:rect l="l" t="t" r="r" b="b"/>
              <a:pathLst>
                <a:path w="1834" h="1795" extrusionOk="0">
                  <a:moveTo>
                    <a:pt x="867" y="0"/>
                  </a:moveTo>
                  <a:lnTo>
                    <a:pt x="867" y="0"/>
                  </a:lnTo>
                  <a:cubicBezTo>
                    <a:pt x="261" y="159"/>
                    <a:pt x="1" y="866"/>
                    <a:pt x="347" y="1386"/>
                  </a:cubicBezTo>
                  <a:cubicBezTo>
                    <a:pt x="528" y="1657"/>
                    <a:pt x="818" y="1795"/>
                    <a:pt x="1110" y="1795"/>
                  </a:cubicBezTo>
                  <a:cubicBezTo>
                    <a:pt x="1378" y="1795"/>
                    <a:pt x="1647" y="1679"/>
                    <a:pt x="1834" y="1444"/>
                  </a:cubicBezTo>
                  <a:lnTo>
                    <a:pt x="1834" y="1444"/>
                  </a:lnTo>
                  <a:cubicBezTo>
                    <a:pt x="1747" y="1473"/>
                    <a:pt x="1675" y="1487"/>
                    <a:pt x="1589" y="1487"/>
                  </a:cubicBezTo>
                  <a:cubicBezTo>
                    <a:pt x="1582" y="1487"/>
                    <a:pt x="1576" y="1487"/>
                    <a:pt x="1570" y="1487"/>
                  </a:cubicBezTo>
                  <a:cubicBezTo>
                    <a:pt x="802" y="1487"/>
                    <a:pt x="380" y="602"/>
                    <a:pt x="867"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23" name="Google Shape;16723;p82"/>
            <p:cNvSpPr/>
            <p:nvPr/>
          </p:nvSpPr>
          <p:spPr>
            <a:xfrm>
              <a:off x="3972458" y="2143949"/>
              <a:ext cx="48078" cy="48105"/>
            </a:xfrm>
            <a:custGeom>
              <a:avLst/>
              <a:gdLst/>
              <a:ahLst/>
              <a:cxnLst/>
              <a:rect l="l" t="t" r="r" b="b"/>
              <a:pathLst>
                <a:path w="1834" h="1835" extrusionOk="0">
                  <a:moveTo>
                    <a:pt x="924" y="1"/>
                  </a:moveTo>
                  <a:cubicBezTo>
                    <a:pt x="419" y="1"/>
                    <a:pt x="0" y="420"/>
                    <a:pt x="0" y="925"/>
                  </a:cubicBezTo>
                  <a:cubicBezTo>
                    <a:pt x="0" y="1430"/>
                    <a:pt x="419" y="1834"/>
                    <a:pt x="924" y="1834"/>
                  </a:cubicBezTo>
                  <a:cubicBezTo>
                    <a:pt x="1429" y="1834"/>
                    <a:pt x="1833" y="1430"/>
                    <a:pt x="1833" y="925"/>
                  </a:cubicBezTo>
                  <a:cubicBezTo>
                    <a:pt x="1833" y="420"/>
                    <a:pt x="1429" y="1"/>
                    <a:pt x="924" y="1"/>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24" name="Google Shape;16724;p82"/>
            <p:cNvSpPr/>
            <p:nvPr/>
          </p:nvSpPr>
          <p:spPr>
            <a:xfrm>
              <a:off x="3967163" y="2145102"/>
              <a:ext cx="48078" cy="47056"/>
            </a:xfrm>
            <a:custGeom>
              <a:avLst/>
              <a:gdLst/>
              <a:ahLst/>
              <a:cxnLst/>
              <a:rect l="l" t="t" r="r" b="b"/>
              <a:pathLst>
                <a:path w="1834" h="1795" extrusionOk="0">
                  <a:moveTo>
                    <a:pt x="866" y="0"/>
                  </a:moveTo>
                  <a:cubicBezTo>
                    <a:pt x="260" y="159"/>
                    <a:pt x="0" y="866"/>
                    <a:pt x="346" y="1386"/>
                  </a:cubicBezTo>
                  <a:cubicBezTo>
                    <a:pt x="527" y="1657"/>
                    <a:pt x="818" y="1795"/>
                    <a:pt x="1110" y="1795"/>
                  </a:cubicBezTo>
                  <a:cubicBezTo>
                    <a:pt x="1378" y="1795"/>
                    <a:pt x="1647" y="1679"/>
                    <a:pt x="1833" y="1444"/>
                  </a:cubicBezTo>
                  <a:lnTo>
                    <a:pt x="1833" y="1444"/>
                  </a:lnTo>
                  <a:cubicBezTo>
                    <a:pt x="1747" y="1473"/>
                    <a:pt x="1660" y="1487"/>
                    <a:pt x="1588" y="1487"/>
                  </a:cubicBezTo>
                  <a:cubicBezTo>
                    <a:pt x="1582" y="1487"/>
                    <a:pt x="1575" y="1487"/>
                    <a:pt x="1569" y="1487"/>
                  </a:cubicBezTo>
                  <a:cubicBezTo>
                    <a:pt x="802" y="1487"/>
                    <a:pt x="379" y="602"/>
                    <a:pt x="866"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25" name="Google Shape;16725;p82"/>
            <p:cNvSpPr/>
            <p:nvPr/>
          </p:nvSpPr>
          <p:spPr>
            <a:xfrm>
              <a:off x="3726850" y="2318043"/>
              <a:ext cx="35967" cy="35967"/>
            </a:xfrm>
            <a:custGeom>
              <a:avLst/>
              <a:gdLst/>
              <a:ahLst/>
              <a:cxnLst/>
              <a:rect l="l" t="t" r="r" b="b"/>
              <a:pathLst>
                <a:path w="1372" h="1372" extrusionOk="0">
                  <a:moveTo>
                    <a:pt x="679" y="0"/>
                  </a:moveTo>
                  <a:cubicBezTo>
                    <a:pt x="304" y="0"/>
                    <a:pt x="0" y="303"/>
                    <a:pt x="0" y="693"/>
                  </a:cubicBezTo>
                  <a:cubicBezTo>
                    <a:pt x="0" y="1068"/>
                    <a:pt x="304" y="1372"/>
                    <a:pt x="679" y="1372"/>
                  </a:cubicBezTo>
                  <a:cubicBezTo>
                    <a:pt x="1054" y="1372"/>
                    <a:pt x="1372" y="1068"/>
                    <a:pt x="1372" y="693"/>
                  </a:cubicBezTo>
                  <a:cubicBezTo>
                    <a:pt x="1372" y="303"/>
                    <a:pt x="1054" y="0"/>
                    <a:pt x="679"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26" name="Google Shape;16726;p82"/>
            <p:cNvSpPr/>
            <p:nvPr/>
          </p:nvSpPr>
          <p:spPr>
            <a:xfrm>
              <a:off x="3722682" y="2318803"/>
              <a:ext cx="35993" cy="35233"/>
            </a:xfrm>
            <a:custGeom>
              <a:avLst/>
              <a:gdLst/>
              <a:ahLst/>
              <a:cxnLst/>
              <a:rect l="l" t="t" r="r" b="b"/>
              <a:pathLst>
                <a:path w="1373" h="1344" extrusionOk="0">
                  <a:moveTo>
                    <a:pt x="650" y="0"/>
                  </a:moveTo>
                  <a:lnTo>
                    <a:pt x="650" y="0"/>
                  </a:lnTo>
                  <a:cubicBezTo>
                    <a:pt x="188" y="116"/>
                    <a:pt x="1" y="650"/>
                    <a:pt x="246" y="1039"/>
                  </a:cubicBezTo>
                  <a:cubicBezTo>
                    <a:pt x="381" y="1242"/>
                    <a:pt x="602" y="1343"/>
                    <a:pt x="823" y="1343"/>
                  </a:cubicBezTo>
                  <a:cubicBezTo>
                    <a:pt x="1028" y="1343"/>
                    <a:pt x="1233" y="1256"/>
                    <a:pt x="1372" y="1083"/>
                  </a:cubicBezTo>
                  <a:lnTo>
                    <a:pt x="1372" y="1083"/>
                  </a:lnTo>
                  <a:cubicBezTo>
                    <a:pt x="1300" y="1097"/>
                    <a:pt x="1242" y="1112"/>
                    <a:pt x="1184" y="1112"/>
                  </a:cubicBezTo>
                  <a:cubicBezTo>
                    <a:pt x="1178" y="1112"/>
                    <a:pt x="1172" y="1112"/>
                    <a:pt x="1166" y="1112"/>
                  </a:cubicBezTo>
                  <a:cubicBezTo>
                    <a:pt x="600" y="1112"/>
                    <a:pt x="279" y="443"/>
                    <a:pt x="650" y="0"/>
                  </a:cubicBez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27" name="Google Shape;16727;p82"/>
            <p:cNvSpPr/>
            <p:nvPr/>
          </p:nvSpPr>
          <p:spPr>
            <a:xfrm>
              <a:off x="3894495" y="2318043"/>
              <a:ext cx="35967" cy="35967"/>
            </a:xfrm>
            <a:custGeom>
              <a:avLst/>
              <a:gdLst/>
              <a:ahLst/>
              <a:cxnLst/>
              <a:rect l="l" t="t" r="r" b="b"/>
              <a:pathLst>
                <a:path w="1372" h="1372" extrusionOk="0">
                  <a:moveTo>
                    <a:pt x="693" y="0"/>
                  </a:moveTo>
                  <a:cubicBezTo>
                    <a:pt x="318" y="0"/>
                    <a:pt x="0" y="303"/>
                    <a:pt x="0" y="693"/>
                  </a:cubicBezTo>
                  <a:cubicBezTo>
                    <a:pt x="0" y="1068"/>
                    <a:pt x="318" y="1372"/>
                    <a:pt x="693" y="1372"/>
                  </a:cubicBezTo>
                  <a:cubicBezTo>
                    <a:pt x="1069" y="1372"/>
                    <a:pt x="1372" y="1068"/>
                    <a:pt x="1372" y="693"/>
                  </a:cubicBezTo>
                  <a:cubicBezTo>
                    <a:pt x="1372" y="303"/>
                    <a:pt x="1069" y="0"/>
                    <a:pt x="693"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28" name="Google Shape;16728;p82"/>
            <p:cNvSpPr/>
            <p:nvPr/>
          </p:nvSpPr>
          <p:spPr>
            <a:xfrm>
              <a:off x="3890327" y="2318803"/>
              <a:ext cx="35967" cy="35233"/>
            </a:xfrm>
            <a:custGeom>
              <a:avLst/>
              <a:gdLst/>
              <a:ahLst/>
              <a:cxnLst/>
              <a:rect l="l" t="t" r="r" b="b"/>
              <a:pathLst>
                <a:path w="1372" h="1344" extrusionOk="0">
                  <a:moveTo>
                    <a:pt x="650" y="0"/>
                  </a:moveTo>
                  <a:lnTo>
                    <a:pt x="650" y="0"/>
                  </a:lnTo>
                  <a:cubicBezTo>
                    <a:pt x="203" y="116"/>
                    <a:pt x="1" y="650"/>
                    <a:pt x="260" y="1039"/>
                  </a:cubicBezTo>
                  <a:cubicBezTo>
                    <a:pt x="395" y="1242"/>
                    <a:pt x="612" y="1343"/>
                    <a:pt x="830" y="1343"/>
                  </a:cubicBezTo>
                  <a:cubicBezTo>
                    <a:pt x="1031" y="1343"/>
                    <a:pt x="1233" y="1256"/>
                    <a:pt x="1372" y="1083"/>
                  </a:cubicBezTo>
                  <a:lnTo>
                    <a:pt x="1372" y="1083"/>
                  </a:lnTo>
                  <a:cubicBezTo>
                    <a:pt x="1314" y="1097"/>
                    <a:pt x="1257" y="1112"/>
                    <a:pt x="1199" y="1112"/>
                  </a:cubicBezTo>
                  <a:cubicBezTo>
                    <a:pt x="1193" y="1112"/>
                    <a:pt x="1187" y="1112"/>
                    <a:pt x="1181" y="1112"/>
                  </a:cubicBezTo>
                  <a:cubicBezTo>
                    <a:pt x="614" y="1112"/>
                    <a:pt x="293" y="443"/>
                    <a:pt x="650" y="0"/>
                  </a:cubicBez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29" name="Google Shape;16729;p82"/>
            <p:cNvSpPr/>
            <p:nvPr/>
          </p:nvSpPr>
          <p:spPr>
            <a:xfrm>
              <a:off x="4062507" y="2318043"/>
              <a:ext cx="35993" cy="35967"/>
            </a:xfrm>
            <a:custGeom>
              <a:avLst/>
              <a:gdLst/>
              <a:ahLst/>
              <a:cxnLst/>
              <a:rect l="l" t="t" r="r" b="b"/>
              <a:pathLst>
                <a:path w="1373" h="1372" extrusionOk="0">
                  <a:moveTo>
                    <a:pt x="694" y="0"/>
                  </a:moveTo>
                  <a:cubicBezTo>
                    <a:pt x="318" y="0"/>
                    <a:pt x="1" y="303"/>
                    <a:pt x="1" y="693"/>
                  </a:cubicBezTo>
                  <a:cubicBezTo>
                    <a:pt x="1" y="1068"/>
                    <a:pt x="318" y="1372"/>
                    <a:pt x="694" y="1372"/>
                  </a:cubicBezTo>
                  <a:cubicBezTo>
                    <a:pt x="1069" y="1372"/>
                    <a:pt x="1372" y="1068"/>
                    <a:pt x="1372" y="693"/>
                  </a:cubicBezTo>
                  <a:cubicBezTo>
                    <a:pt x="1372" y="303"/>
                    <a:pt x="1069" y="0"/>
                    <a:pt x="694"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30" name="Google Shape;16730;p82"/>
            <p:cNvSpPr/>
            <p:nvPr/>
          </p:nvSpPr>
          <p:spPr>
            <a:xfrm>
              <a:off x="4058339" y="2318803"/>
              <a:ext cx="35993" cy="35233"/>
            </a:xfrm>
            <a:custGeom>
              <a:avLst/>
              <a:gdLst/>
              <a:ahLst/>
              <a:cxnLst/>
              <a:rect l="l" t="t" r="r" b="b"/>
              <a:pathLst>
                <a:path w="1373" h="1344" extrusionOk="0">
                  <a:moveTo>
                    <a:pt x="651" y="0"/>
                  </a:moveTo>
                  <a:cubicBezTo>
                    <a:pt x="203" y="116"/>
                    <a:pt x="1" y="650"/>
                    <a:pt x="261" y="1039"/>
                  </a:cubicBezTo>
                  <a:cubicBezTo>
                    <a:pt x="396" y="1242"/>
                    <a:pt x="612" y="1343"/>
                    <a:pt x="830" y="1343"/>
                  </a:cubicBezTo>
                  <a:cubicBezTo>
                    <a:pt x="1031" y="1343"/>
                    <a:pt x="1234" y="1256"/>
                    <a:pt x="1372" y="1083"/>
                  </a:cubicBezTo>
                  <a:lnTo>
                    <a:pt x="1372" y="1083"/>
                  </a:lnTo>
                  <a:cubicBezTo>
                    <a:pt x="1315" y="1097"/>
                    <a:pt x="1257" y="1112"/>
                    <a:pt x="1199" y="1112"/>
                  </a:cubicBezTo>
                  <a:cubicBezTo>
                    <a:pt x="1193" y="1112"/>
                    <a:pt x="1187" y="1112"/>
                    <a:pt x="1181" y="1112"/>
                  </a:cubicBezTo>
                  <a:cubicBezTo>
                    <a:pt x="601" y="1112"/>
                    <a:pt x="293" y="443"/>
                    <a:pt x="651" y="0"/>
                  </a:cubicBez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731" name="Google Shape;16731;p82"/>
          <p:cNvGrpSpPr/>
          <p:nvPr/>
        </p:nvGrpSpPr>
        <p:grpSpPr>
          <a:xfrm>
            <a:off x="4201394" y="1981809"/>
            <a:ext cx="373538" cy="372305"/>
            <a:chOff x="4201394" y="1981809"/>
            <a:chExt cx="373538" cy="372305"/>
          </a:xfrm>
        </p:grpSpPr>
        <p:sp>
          <p:nvSpPr>
            <p:cNvPr id="16732" name="Google Shape;16732;p82"/>
            <p:cNvSpPr/>
            <p:nvPr/>
          </p:nvSpPr>
          <p:spPr>
            <a:xfrm>
              <a:off x="4308876" y="2188619"/>
              <a:ext cx="59429" cy="59823"/>
            </a:xfrm>
            <a:custGeom>
              <a:avLst/>
              <a:gdLst/>
              <a:ahLst/>
              <a:cxnLst/>
              <a:rect l="l" t="t" r="r" b="b"/>
              <a:pathLst>
                <a:path w="2267" h="2282" extrusionOk="0">
                  <a:moveTo>
                    <a:pt x="1400" y="0"/>
                  </a:moveTo>
                  <a:lnTo>
                    <a:pt x="0" y="1415"/>
                  </a:lnTo>
                  <a:cubicBezTo>
                    <a:pt x="101" y="1429"/>
                    <a:pt x="202" y="1473"/>
                    <a:pt x="275" y="1545"/>
                  </a:cubicBezTo>
                  <a:lnTo>
                    <a:pt x="722" y="1992"/>
                  </a:lnTo>
                  <a:cubicBezTo>
                    <a:pt x="794" y="2079"/>
                    <a:pt x="852" y="2166"/>
                    <a:pt x="866" y="2281"/>
                  </a:cubicBezTo>
                  <a:lnTo>
                    <a:pt x="2267" y="881"/>
                  </a:lnTo>
                  <a:cubicBezTo>
                    <a:pt x="1935" y="636"/>
                    <a:pt x="1646" y="332"/>
                    <a:pt x="1400" y="0"/>
                  </a:cubicBezTo>
                  <a:close/>
                </a:path>
              </a:pathLst>
            </a:custGeom>
            <a:solidFill>
              <a:srgbClr val="EA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33" name="Google Shape;16733;p82"/>
            <p:cNvSpPr/>
            <p:nvPr/>
          </p:nvSpPr>
          <p:spPr>
            <a:xfrm>
              <a:off x="4309243" y="2188619"/>
              <a:ext cx="48078" cy="59823"/>
            </a:xfrm>
            <a:custGeom>
              <a:avLst/>
              <a:gdLst/>
              <a:ahLst/>
              <a:cxnLst/>
              <a:rect l="l" t="t" r="r" b="b"/>
              <a:pathLst>
                <a:path w="1834" h="2282" extrusionOk="0">
                  <a:moveTo>
                    <a:pt x="1401" y="0"/>
                  </a:moveTo>
                  <a:lnTo>
                    <a:pt x="1" y="1415"/>
                  </a:lnTo>
                  <a:cubicBezTo>
                    <a:pt x="102" y="1429"/>
                    <a:pt x="203" y="1473"/>
                    <a:pt x="275" y="1545"/>
                  </a:cubicBezTo>
                  <a:lnTo>
                    <a:pt x="722" y="1992"/>
                  </a:lnTo>
                  <a:cubicBezTo>
                    <a:pt x="795" y="2079"/>
                    <a:pt x="852" y="2166"/>
                    <a:pt x="867" y="2281"/>
                  </a:cubicBezTo>
                  <a:lnTo>
                    <a:pt x="1386" y="1747"/>
                  </a:lnTo>
                  <a:lnTo>
                    <a:pt x="1199" y="1545"/>
                  </a:lnTo>
                  <a:lnTo>
                    <a:pt x="1184" y="1545"/>
                  </a:lnTo>
                  <a:cubicBezTo>
                    <a:pt x="1069" y="1429"/>
                    <a:pt x="1069" y="1256"/>
                    <a:pt x="1184" y="1141"/>
                  </a:cubicBezTo>
                  <a:lnTo>
                    <a:pt x="1834" y="491"/>
                  </a:lnTo>
                  <a:cubicBezTo>
                    <a:pt x="1675" y="347"/>
                    <a:pt x="1531" y="174"/>
                    <a:pt x="1401" y="0"/>
                  </a:cubicBezTo>
                  <a:close/>
                </a:path>
              </a:pathLst>
            </a:custGeom>
            <a:solidFill>
              <a:srgbClr val="C4CF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34" name="Google Shape;16734;p82"/>
            <p:cNvSpPr/>
            <p:nvPr/>
          </p:nvSpPr>
          <p:spPr>
            <a:xfrm>
              <a:off x="4303580" y="1981809"/>
              <a:ext cx="271351" cy="259030"/>
            </a:xfrm>
            <a:custGeom>
              <a:avLst/>
              <a:gdLst/>
              <a:ahLst/>
              <a:cxnLst/>
              <a:rect l="l" t="t" r="r" b="b"/>
              <a:pathLst>
                <a:path w="10351" h="9881" extrusionOk="0">
                  <a:moveTo>
                    <a:pt x="5378" y="1"/>
                  </a:moveTo>
                  <a:cubicBezTo>
                    <a:pt x="4169" y="1"/>
                    <a:pt x="2937" y="449"/>
                    <a:pt x="1934" y="1451"/>
                  </a:cubicBezTo>
                  <a:cubicBezTo>
                    <a:pt x="0" y="3386"/>
                    <a:pt x="0" y="6504"/>
                    <a:pt x="1934" y="8438"/>
                  </a:cubicBezTo>
                  <a:cubicBezTo>
                    <a:pt x="2873" y="9376"/>
                    <a:pt x="4136" y="9880"/>
                    <a:pt x="5423" y="9880"/>
                  </a:cubicBezTo>
                  <a:cubicBezTo>
                    <a:pt x="6056" y="9880"/>
                    <a:pt x="6695" y="9758"/>
                    <a:pt x="7304" y="9506"/>
                  </a:cubicBezTo>
                  <a:cubicBezTo>
                    <a:pt x="9152" y="8741"/>
                    <a:pt x="10350" y="6937"/>
                    <a:pt x="10350" y="4945"/>
                  </a:cubicBezTo>
                  <a:cubicBezTo>
                    <a:pt x="10350" y="1973"/>
                    <a:pt x="7915" y="1"/>
                    <a:pt x="5378"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35" name="Google Shape;16735;p82"/>
            <p:cNvSpPr/>
            <p:nvPr/>
          </p:nvSpPr>
          <p:spPr>
            <a:xfrm>
              <a:off x="4298652" y="1982281"/>
              <a:ext cx="158208" cy="258296"/>
            </a:xfrm>
            <a:custGeom>
              <a:avLst/>
              <a:gdLst/>
              <a:ahLst/>
              <a:cxnLst/>
              <a:rect l="l" t="t" r="r" b="b"/>
              <a:pathLst>
                <a:path w="6035" h="9853" extrusionOk="0">
                  <a:moveTo>
                    <a:pt x="5607" y="0"/>
                  </a:moveTo>
                  <a:cubicBezTo>
                    <a:pt x="2908" y="0"/>
                    <a:pt x="679" y="2183"/>
                    <a:pt x="679" y="4927"/>
                  </a:cubicBezTo>
                  <a:cubicBezTo>
                    <a:pt x="679" y="7670"/>
                    <a:pt x="2908" y="9853"/>
                    <a:pt x="5607" y="9853"/>
                  </a:cubicBezTo>
                  <a:cubicBezTo>
                    <a:pt x="5748" y="9853"/>
                    <a:pt x="5891" y="9847"/>
                    <a:pt x="6035" y="9835"/>
                  </a:cubicBezTo>
                  <a:cubicBezTo>
                    <a:pt x="4865" y="9748"/>
                    <a:pt x="3783" y="9243"/>
                    <a:pt x="2960" y="8420"/>
                  </a:cubicBezTo>
                  <a:cubicBezTo>
                    <a:pt x="0" y="5446"/>
                    <a:pt x="1848" y="365"/>
                    <a:pt x="6035" y="19"/>
                  </a:cubicBezTo>
                  <a:cubicBezTo>
                    <a:pt x="5891" y="6"/>
                    <a:pt x="5748" y="0"/>
                    <a:pt x="5607" y="0"/>
                  </a:cubicBezTo>
                  <a:close/>
                </a:path>
              </a:pathLst>
            </a:custGeom>
            <a:solidFill>
              <a:srgbClr val="EA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36" name="Google Shape;16736;p82"/>
            <p:cNvSpPr/>
            <p:nvPr/>
          </p:nvSpPr>
          <p:spPr>
            <a:xfrm>
              <a:off x="4341041" y="2006504"/>
              <a:ext cx="219498" cy="209746"/>
            </a:xfrm>
            <a:custGeom>
              <a:avLst/>
              <a:gdLst/>
              <a:ahLst/>
              <a:cxnLst/>
              <a:rect l="l" t="t" r="r" b="b"/>
              <a:pathLst>
                <a:path w="8373" h="8001" extrusionOk="0">
                  <a:moveTo>
                    <a:pt x="4028" y="0"/>
                  </a:moveTo>
                  <a:cubicBezTo>
                    <a:pt x="1974" y="0"/>
                    <a:pt x="0" y="1597"/>
                    <a:pt x="0" y="4003"/>
                  </a:cubicBezTo>
                  <a:cubicBezTo>
                    <a:pt x="0" y="6404"/>
                    <a:pt x="1968" y="8001"/>
                    <a:pt x="4019" y="8001"/>
                  </a:cubicBezTo>
                  <a:cubicBezTo>
                    <a:pt x="5000" y="8001"/>
                    <a:pt x="6001" y="7635"/>
                    <a:pt x="6814" y="6817"/>
                  </a:cubicBezTo>
                  <a:cubicBezTo>
                    <a:pt x="8373" y="5258"/>
                    <a:pt x="8373" y="2732"/>
                    <a:pt x="6814" y="1173"/>
                  </a:cubicBezTo>
                  <a:cubicBezTo>
                    <a:pt x="6003" y="363"/>
                    <a:pt x="5006" y="0"/>
                    <a:pt x="4028" y="0"/>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37" name="Google Shape;16737;p82"/>
            <p:cNvSpPr/>
            <p:nvPr/>
          </p:nvSpPr>
          <p:spPr>
            <a:xfrm>
              <a:off x="4331945" y="2006845"/>
              <a:ext cx="124914" cy="209169"/>
            </a:xfrm>
            <a:custGeom>
              <a:avLst/>
              <a:gdLst/>
              <a:ahLst/>
              <a:cxnLst/>
              <a:rect l="l" t="t" r="r" b="b"/>
              <a:pathLst>
                <a:path w="4765" h="7979" extrusionOk="0">
                  <a:moveTo>
                    <a:pt x="4367" y="0"/>
                  </a:moveTo>
                  <a:cubicBezTo>
                    <a:pt x="2187" y="0"/>
                    <a:pt x="376" y="1770"/>
                    <a:pt x="376" y="3990"/>
                  </a:cubicBezTo>
                  <a:cubicBezTo>
                    <a:pt x="376" y="6222"/>
                    <a:pt x="2186" y="7979"/>
                    <a:pt x="4364" y="7979"/>
                  </a:cubicBezTo>
                  <a:cubicBezTo>
                    <a:pt x="4497" y="7979"/>
                    <a:pt x="4630" y="7972"/>
                    <a:pt x="4765" y="7959"/>
                  </a:cubicBezTo>
                  <a:cubicBezTo>
                    <a:pt x="3855" y="7858"/>
                    <a:pt x="3018" y="7454"/>
                    <a:pt x="2368" y="6804"/>
                  </a:cubicBezTo>
                  <a:cubicBezTo>
                    <a:pt x="1" y="4437"/>
                    <a:pt x="1430" y="381"/>
                    <a:pt x="4765" y="20"/>
                  </a:cubicBezTo>
                  <a:cubicBezTo>
                    <a:pt x="4631" y="7"/>
                    <a:pt x="4498" y="0"/>
                    <a:pt x="4367" y="0"/>
                  </a:cubicBezTo>
                  <a:close/>
                </a:path>
              </a:pathLst>
            </a:custGeom>
            <a:solidFill>
              <a:srgbClr val="97AC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38" name="Google Shape;16738;p82"/>
            <p:cNvSpPr/>
            <p:nvPr/>
          </p:nvSpPr>
          <p:spPr>
            <a:xfrm>
              <a:off x="4417091" y="2048212"/>
              <a:ext cx="57175" cy="57175"/>
            </a:xfrm>
            <a:custGeom>
              <a:avLst/>
              <a:gdLst/>
              <a:ahLst/>
              <a:cxnLst/>
              <a:rect l="l" t="t" r="r" b="b"/>
              <a:pathLst>
                <a:path w="2181" h="2181" extrusionOk="0">
                  <a:moveTo>
                    <a:pt x="1083" y="1"/>
                  </a:moveTo>
                  <a:cubicBezTo>
                    <a:pt x="492" y="1"/>
                    <a:pt x="1" y="492"/>
                    <a:pt x="1" y="1084"/>
                  </a:cubicBezTo>
                  <a:cubicBezTo>
                    <a:pt x="1" y="1690"/>
                    <a:pt x="492" y="2181"/>
                    <a:pt x="1083" y="2181"/>
                  </a:cubicBezTo>
                  <a:cubicBezTo>
                    <a:pt x="1690" y="2181"/>
                    <a:pt x="2181" y="1690"/>
                    <a:pt x="2181" y="1084"/>
                  </a:cubicBezTo>
                  <a:cubicBezTo>
                    <a:pt x="2181" y="492"/>
                    <a:pt x="1690" y="1"/>
                    <a:pt x="1083" y="1"/>
                  </a:cubicBezTo>
                  <a:close/>
                </a:path>
              </a:pathLst>
            </a:custGeom>
            <a:solidFill>
              <a:srgbClr val="EEF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39" name="Google Shape;16739;p82"/>
            <p:cNvSpPr/>
            <p:nvPr/>
          </p:nvSpPr>
          <p:spPr>
            <a:xfrm>
              <a:off x="4417851" y="2048369"/>
              <a:ext cx="39008" cy="56834"/>
            </a:xfrm>
            <a:custGeom>
              <a:avLst/>
              <a:gdLst/>
              <a:ahLst/>
              <a:cxnLst/>
              <a:rect l="l" t="t" r="r" b="b"/>
              <a:pathLst>
                <a:path w="1488" h="2168" extrusionOk="0">
                  <a:moveTo>
                    <a:pt x="1080" y="1"/>
                  </a:moveTo>
                  <a:cubicBezTo>
                    <a:pt x="510" y="1"/>
                    <a:pt x="1" y="459"/>
                    <a:pt x="1" y="1078"/>
                  </a:cubicBezTo>
                  <a:cubicBezTo>
                    <a:pt x="1" y="1699"/>
                    <a:pt x="514" y="2167"/>
                    <a:pt x="1086" y="2167"/>
                  </a:cubicBezTo>
                  <a:cubicBezTo>
                    <a:pt x="1219" y="2167"/>
                    <a:pt x="1354" y="2142"/>
                    <a:pt x="1488" y="2088"/>
                  </a:cubicBezTo>
                  <a:cubicBezTo>
                    <a:pt x="1083" y="1915"/>
                    <a:pt x="823" y="1525"/>
                    <a:pt x="838" y="1078"/>
                  </a:cubicBezTo>
                  <a:cubicBezTo>
                    <a:pt x="823" y="644"/>
                    <a:pt x="1083" y="255"/>
                    <a:pt x="1488" y="81"/>
                  </a:cubicBezTo>
                  <a:cubicBezTo>
                    <a:pt x="1352" y="26"/>
                    <a:pt x="1214" y="1"/>
                    <a:pt x="1080"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40" name="Google Shape;16740;p82"/>
            <p:cNvSpPr/>
            <p:nvPr/>
          </p:nvSpPr>
          <p:spPr>
            <a:xfrm>
              <a:off x="4398557" y="2105361"/>
              <a:ext cx="93876" cy="59823"/>
            </a:xfrm>
            <a:custGeom>
              <a:avLst/>
              <a:gdLst/>
              <a:ahLst/>
              <a:cxnLst/>
              <a:rect l="l" t="t" r="r" b="b"/>
              <a:pathLst>
                <a:path w="3581" h="2282" extrusionOk="0">
                  <a:moveTo>
                    <a:pt x="1170" y="1"/>
                  </a:moveTo>
                  <a:cubicBezTo>
                    <a:pt x="535" y="1"/>
                    <a:pt x="15" y="520"/>
                    <a:pt x="0" y="1170"/>
                  </a:cubicBezTo>
                  <a:lnTo>
                    <a:pt x="0" y="2079"/>
                  </a:lnTo>
                  <a:cubicBezTo>
                    <a:pt x="0" y="2195"/>
                    <a:pt x="101" y="2281"/>
                    <a:pt x="203" y="2281"/>
                  </a:cubicBezTo>
                  <a:lnTo>
                    <a:pt x="3378" y="2281"/>
                  </a:lnTo>
                  <a:cubicBezTo>
                    <a:pt x="3494" y="2281"/>
                    <a:pt x="3580" y="2195"/>
                    <a:pt x="3580" y="2079"/>
                  </a:cubicBezTo>
                  <a:lnTo>
                    <a:pt x="3580" y="1170"/>
                  </a:lnTo>
                  <a:cubicBezTo>
                    <a:pt x="3580" y="520"/>
                    <a:pt x="3061" y="1"/>
                    <a:pt x="2411" y="1"/>
                  </a:cubicBezTo>
                  <a:close/>
                </a:path>
              </a:pathLst>
            </a:custGeom>
            <a:solidFill>
              <a:srgbClr val="A6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41" name="Google Shape;16741;p82"/>
            <p:cNvSpPr/>
            <p:nvPr/>
          </p:nvSpPr>
          <p:spPr>
            <a:xfrm>
              <a:off x="4398924" y="2105361"/>
              <a:ext cx="53007" cy="59823"/>
            </a:xfrm>
            <a:custGeom>
              <a:avLst/>
              <a:gdLst/>
              <a:ahLst/>
              <a:cxnLst/>
              <a:rect l="l" t="t" r="r" b="b"/>
              <a:pathLst>
                <a:path w="2022" h="2282" extrusionOk="0">
                  <a:moveTo>
                    <a:pt x="1170" y="1"/>
                  </a:moveTo>
                  <a:cubicBezTo>
                    <a:pt x="521" y="1"/>
                    <a:pt x="1" y="520"/>
                    <a:pt x="1" y="1170"/>
                  </a:cubicBezTo>
                  <a:lnTo>
                    <a:pt x="1" y="2079"/>
                  </a:lnTo>
                  <a:cubicBezTo>
                    <a:pt x="1" y="2195"/>
                    <a:pt x="87" y="2281"/>
                    <a:pt x="189" y="2281"/>
                  </a:cubicBezTo>
                  <a:lnTo>
                    <a:pt x="1055" y="2281"/>
                  </a:lnTo>
                  <a:cubicBezTo>
                    <a:pt x="939" y="2281"/>
                    <a:pt x="853" y="2195"/>
                    <a:pt x="853" y="2079"/>
                  </a:cubicBezTo>
                  <a:lnTo>
                    <a:pt x="853" y="1170"/>
                  </a:lnTo>
                  <a:cubicBezTo>
                    <a:pt x="853" y="520"/>
                    <a:pt x="1372" y="1"/>
                    <a:pt x="2022" y="1"/>
                  </a:cubicBezTo>
                  <a:close/>
                </a:path>
              </a:pathLst>
            </a:custGeom>
            <a:solidFill>
              <a:srgbClr val="92A3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42" name="Google Shape;16742;p82"/>
            <p:cNvSpPr/>
            <p:nvPr/>
          </p:nvSpPr>
          <p:spPr>
            <a:xfrm>
              <a:off x="4416331" y="2128639"/>
              <a:ext cx="12138" cy="36544"/>
            </a:xfrm>
            <a:custGeom>
              <a:avLst/>
              <a:gdLst/>
              <a:ahLst/>
              <a:cxnLst/>
              <a:rect l="l" t="t" r="r" b="b"/>
              <a:pathLst>
                <a:path w="463" h="1394" extrusionOk="0">
                  <a:moveTo>
                    <a:pt x="232" y="0"/>
                  </a:moveTo>
                  <a:cubicBezTo>
                    <a:pt x="116" y="0"/>
                    <a:pt x="1" y="80"/>
                    <a:pt x="15" y="239"/>
                  </a:cubicBezTo>
                  <a:lnTo>
                    <a:pt x="15" y="1393"/>
                  </a:lnTo>
                  <a:lnTo>
                    <a:pt x="448" y="1393"/>
                  </a:lnTo>
                  <a:lnTo>
                    <a:pt x="448" y="239"/>
                  </a:lnTo>
                  <a:cubicBezTo>
                    <a:pt x="463" y="80"/>
                    <a:pt x="347" y="0"/>
                    <a:pt x="232" y="0"/>
                  </a:cubicBezTo>
                  <a:close/>
                </a:path>
              </a:pathLst>
            </a:custGeom>
            <a:solidFill>
              <a:srgbClr val="92A3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43" name="Google Shape;16743;p82"/>
            <p:cNvSpPr/>
            <p:nvPr/>
          </p:nvSpPr>
          <p:spPr>
            <a:xfrm>
              <a:off x="4462889" y="2128639"/>
              <a:ext cx="12138" cy="36544"/>
            </a:xfrm>
            <a:custGeom>
              <a:avLst/>
              <a:gdLst/>
              <a:ahLst/>
              <a:cxnLst/>
              <a:rect l="l" t="t" r="r" b="b"/>
              <a:pathLst>
                <a:path w="463" h="1394" extrusionOk="0">
                  <a:moveTo>
                    <a:pt x="231" y="0"/>
                  </a:moveTo>
                  <a:cubicBezTo>
                    <a:pt x="116" y="0"/>
                    <a:pt x="0" y="80"/>
                    <a:pt x="15" y="239"/>
                  </a:cubicBezTo>
                  <a:lnTo>
                    <a:pt x="15" y="1393"/>
                  </a:lnTo>
                  <a:lnTo>
                    <a:pt x="448" y="1393"/>
                  </a:lnTo>
                  <a:lnTo>
                    <a:pt x="448" y="239"/>
                  </a:lnTo>
                  <a:cubicBezTo>
                    <a:pt x="462" y="80"/>
                    <a:pt x="347" y="0"/>
                    <a:pt x="231" y="0"/>
                  </a:cubicBezTo>
                  <a:close/>
                </a:path>
              </a:pathLst>
            </a:custGeom>
            <a:solidFill>
              <a:srgbClr val="92A3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44" name="Google Shape;16744;p82"/>
            <p:cNvSpPr/>
            <p:nvPr/>
          </p:nvSpPr>
          <p:spPr>
            <a:xfrm>
              <a:off x="4201394" y="2221441"/>
              <a:ext cx="135872" cy="132674"/>
            </a:xfrm>
            <a:custGeom>
              <a:avLst/>
              <a:gdLst/>
              <a:ahLst/>
              <a:cxnLst/>
              <a:rect l="l" t="t" r="r" b="b"/>
              <a:pathLst>
                <a:path w="5183" h="5061" extrusionOk="0">
                  <a:moveTo>
                    <a:pt x="4107" y="1"/>
                  </a:moveTo>
                  <a:cubicBezTo>
                    <a:pt x="3963" y="1"/>
                    <a:pt x="3819" y="55"/>
                    <a:pt x="3710" y="163"/>
                  </a:cubicBezTo>
                  <a:lnTo>
                    <a:pt x="232" y="3642"/>
                  </a:lnTo>
                  <a:cubicBezTo>
                    <a:pt x="1" y="3858"/>
                    <a:pt x="1" y="4219"/>
                    <a:pt x="232" y="4436"/>
                  </a:cubicBezTo>
                  <a:lnTo>
                    <a:pt x="679" y="4898"/>
                  </a:lnTo>
                  <a:cubicBezTo>
                    <a:pt x="787" y="5006"/>
                    <a:pt x="932" y="5060"/>
                    <a:pt x="1076" y="5060"/>
                  </a:cubicBezTo>
                  <a:cubicBezTo>
                    <a:pt x="1220" y="5060"/>
                    <a:pt x="1365" y="5006"/>
                    <a:pt x="1473" y="4898"/>
                  </a:cubicBezTo>
                  <a:lnTo>
                    <a:pt x="4966" y="1404"/>
                  </a:lnTo>
                  <a:cubicBezTo>
                    <a:pt x="5183" y="1188"/>
                    <a:pt x="5183" y="827"/>
                    <a:pt x="4966" y="611"/>
                  </a:cubicBezTo>
                  <a:lnTo>
                    <a:pt x="4504" y="163"/>
                  </a:lnTo>
                  <a:cubicBezTo>
                    <a:pt x="4396" y="55"/>
                    <a:pt x="4252" y="1"/>
                    <a:pt x="4107" y="1"/>
                  </a:cubicBezTo>
                  <a:close/>
                </a:path>
              </a:pathLst>
            </a:custGeom>
            <a:solidFill>
              <a:srgbClr val="A6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45" name="Google Shape;16745;p82"/>
            <p:cNvSpPr/>
            <p:nvPr/>
          </p:nvSpPr>
          <p:spPr>
            <a:xfrm>
              <a:off x="4201394" y="2221441"/>
              <a:ext cx="118859" cy="132674"/>
            </a:xfrm>
            <a:custGeom>
              <a:avLst/>
              <a:gdLst/>
              <a:ahLst/>
              <a:cxnLst/>
              <a:rect l="l" t="t" r="r" b="b"/>
              <a:pathLst>
                <a:path w="4534" h="5061" extrusionOk="0">
                  <a:moveTo>
                    <a:pt x="4107" y="1"/>
                  </a:moveTo>
                  <a:cubicBezTo>
                    <a:pt x="3963" y="1"/>
                    <a:pt x="3819" y="55"/>
                    <a:pt x="3710" y="163"/>
                  </a:cubicBezTo>
                  <a:lnTo>
                    <a:pt x="232" y="3642"/>
                  </a:lnTo>
                  <a:cubicBezTo>
                    <a:pt x="1" y="3858"/>
                    <a:pt x="1" y="4219"/>
                    <a:pt x="232" y="4450"/>
                  </a:cubicBezTo>
                  <a:lnTo>
                    <a:pt x="679" y="4898"/>
                  </a:lnTo>
                  <a:cubicBezTo>
                    <a:pt x="787" y="5006"/>
                    <a:pt x="932" y="5060"/>
                    <a:pt x="1076" y="5060"/>
                  </a:cubicBezTo>
                  <a:cubicBezTo>
                    <a:pt x="1220" y="5060"/>
                    <a:pt x="1365" y="5006"/>
                    <a:pt x="1473" y="4898"/>
                  </a:cubicBezTo>
                  <a:lnTo>
                    <a:pt x="1502" y="4869"/>
                  </a:lnTo>
                  <a:lnTo>
                    <a:pt x="1083" y="4450"/>
                  </a:lnTo>
                  <a:cubicBezTo>
                    <a:pt x="867" y="4219"/>
                    <a:pt x="867" y="3858"/>
                    <a:pt x="1083" y="3642"/>
                  </a:cubicBezTo>
                  <a:lnTo>
                    <a:pt x="4533" y="192"/>
                  </a:lnTo>
                  <a:lnTo>
                    <a:pt x="4504" y="163"/>
                  </a:lnTo>
                  <a:cubicBezTo>
                    <a:pt x="4396" y="55"/>
                    <a:pt x="4252" y="1"/>
                    <a:pt x="4107" y="1"/>
                  </a:cubicBezTo>
                  <a:close/>
                </a:path>
              </a:pathLst>
            </a:custGeom>
            <a:solidFill>
              <a:srgbClr val="92A3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46" name="Google Shape;16746;p82"/>
            <p:cNvSpPr/>
            <p:nvPr/>
          </p:nvSpPr>
          <p:spPr>
            <a:xfrm>
              <a:off x="4287668" y="2221441"/>
              <a:ext cx="49599" cy="47816"/>
            </a:xfrm>
            <a:custGeom>
              <a:avLst/>
              <a:gdLst/>
              <a:ahLst/>
              <a:cxnLst/>
              <a:rect l="l" t="t" r="r" b="b"/>
              <a:pathLst>
                <a:path w="1892" h="1824" extrusionOk="0">
                  <a:moveTo>
                    <a:pt x="816" y="1"/>
                  </a:moveTo>
                  <a:cubicBezTo>
                    <a:pt x="672" y="1"/>
                    <a:pt x="528" y="55"/>
                    <a:pt x="419" y="163"/>
                  </a:cubicBezTo>
                  <a:lnTo>
                    <a:pt x="1" y="582"/>
                  </a:lnTo>
                  <a:lnTo>
                    <a:pt x="1257" y="1823"/>
                  </a:lnTo>
                  <a:lnTo>
                    <a:pt x="1675" y="1404"/>
                  </a:lnTo>
                  <a:cubicBezTo>
                    <a:pt x="1892" y="1188"/>
                    <a:pt x="1892" y="827"/>
                    <a:pt x="1675" y="611"/>
                  </a:cubicBezTo>
                  <a:lnTo>
                    <a:pt x="1213" y="163"/>
                  </a:lnTo>
                  <a:cubicBezTo>
                    <a:pt x="1105" y="55"/>
                    <a:pt x="961" y="1"/>
                    <a:pt x="816" y="1"/>
                  </a:cubicBezTo>
                  <a:close/>
                </a:path>
              </a:pathLst>
            </a:custGeom>
            <a:solidFill>
              <a:srgbClr val="92A3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47" name="Google Shape;16747;p82"/>
            <p:cNvSpPr/>
            <p:nvPr/>
          </p:nvSpPr>
          <p:spPr>
            <a:xfrm>
              <a:off x="4287668" y="2221545"/>
              <a:ext cx="32585" cy="26136"/>
            </a:xfrm>
            <a:custGeom>
              <a:avLst/>
              <a:gdLst/>
              <a:ahLst/>
              <a:cxnLst/>
              <a:rect l="l" t="t" r="r" b="b"/>
              <a:pathLst>
                <a:path w="1243" h="997" extrusionOk="0">
                  <a:moveTo>
                    <a:pt x="708" y="0"/>
                  </a:moveTo>
                  <a:cubicBezTo>
                    <a:pt x="593" y="15"/>
                    <a:pt x="492" y="72"/>
                    <a:pt x="405" y="159"/>
                  </a:cubicBezTo>
                  <a:lnTo>
                    <a:pt x="102" y="462"/>
                  </a:lnTo>
                  <a:lnTo>
                    <a:pt x="1" y="578"/>
                  </a:lnTo>
                  <a:lnTo>
                    <a:pt x="434" y="996"/>
                  </a:lnTo>
                  <a:lnTo>
                    <a:pt x="1242" y="188"/>
                  </a:lnTo>
                  <a:lnTo>
                    <a:pt x="1213" y="159"/>
                  </a:lnTo>
                  <a:lnTo>
                    <a:pt x="1185" y="116"/>
                  </a:lnTo>
                  <a:lnTo>
                    <a:pt x="1170" y="101"/>
                  </a:lnTo>
                  <a:lnTo>
                    <a:pt x="1112" y="87"/>
                  </a:lnTo>
                  <a:cubicBezTo>
                    <a:pt x="1011" y="29"/>
                    <a:pt x="910" y="0"/>
                    <a:pt x="809" y="0"/>
                  </a:cubicBezTo>
                  <a:close/>
                </a:path>
              </a:pathLst>
            </a:custGeom>
            <a:solidFill>
              <a:srgbClr val="809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748" name="Google Shape;16748;p82"/>
          <p:cNvGrpSpPr/>
          <p:nvPr/>
        </p:nvGrpSpPr>
        <p:grpSpPr>
          <a:xfrm>
            <a:off x="4659658" y="1500266"/>
            <a:ext cx="422743" cy="377784"/>
            <a:chOff x="4659658" y="1500266"/>
            <a:chExt cx="422743" cy="377784"/>
          </a:xfrm>
        </p:grpSpPr>
        <p:sp>
          <p:nvSpPr>
            <p:cNvPr id="16749" name="Google Shape;16749;p82"/>
            <p:cNvSpPr/>
            <p:nvPr/>
          </p:nvSpPr>
          <p:spPr>
            <a:xfrm>
              <a:off x="4786067" y="1537727"/>
              <a:ext cx="129056" cy="128689"/>
            </a:xfrm>
            <a:custGeom>
              <a:avLst/>
              <a:gdLst/>
              <a:ahLst/>
              <a:cxnLst/>
              <a:rect l="l" t="t" r="r" b="b"/>
              <a:pathLst>
                <a:path w="4923" h="4909" extrusionOk="0">
                  <a:moveTo>
                    <a:pt x="2442" y="0"/>
                  </a:moveTo>
                  <a:cubicBezTo>
                    <a:pt x="1097" y="0"/>
                    <a:pt x="0" y="1092"/>
                    <a:pt x="0" y="2440"/>
                  </a:cubicBezTo>
                  <a:cubicBezTo>
                    <a:pt x="0" y="3797"/>
                    <a:pt x="1097" y="4909"/>
                    <a:pt x="2454" y="4909"/>
                  </a:cubicBezTo>
                  <a:cubicBezTo>
                    <a:pt x="3811" y="4909"/>
                    <a:pt x="4908" y="3811"/>
                    <a:pt x="4908" y="2455"/>
                  </a:cubicBezTo>
                  <a:cubicBezTo>
                    <a:pt x="4923" y="1098"/>
                    <a:pt x="3826" y="1"/>
                    <a:pt x="2469" y="1"/>
                  </a:cubicBezTo>
                  <a:cubicBezTo>
                    <a:pt x="2460" y="0"/>
                    <a:pt x="2451" y="0"/>
                    <a:pt x="2442" y="0"/>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50" name="Google Shape;16750;p82"/>
            <p:cNvSpPr/>
            <p:nvPr/>
          </p:nvSpPr>
          <p:spPr>
            <a:xfrm>
              <a:off x="4783419" y="1537544"/>
              <a:ext cx="75316" cy="128873"/>
            </a:xfrm>
            <a:custGeom>
              <a:avLst/>
              <a:gdLst/>
              <a:ahLst/>
              <a:cxnLst/>
              <a:rect l="l" t="t" r="r" b="b"/>
              <a:pathLst>
                <a:path w="2873" h="4916" extrusionOk="0">
                  <a:moveTo>
                    <a:pt x="2543" y="0"/>
                  </a:moveTo>
                  <a:cubicBezTo>
                    <a:pt x="1266" y="0"/>
                    <a:pt x="181" y="985"/>
                    <a:pt x="101" y="2288"/>
                  </a:cubicBezTo>
                  <a:cubicBezTo>
                    <a:pt x="0" y="3717"/>
                    <a:pt x="1126" y="4916"/>
                    <a:pt x="2541" y="4916"/>
                  </a:cubicBezTo>
                  <a:cubicBezTo>
                    <a:pt x="2642" y="4916"/>
                    <a:pt x="2757" y="4916"/>
                    <a:pt x="2859" y="4901"/>
                  </a:cubicBezTo>
                  <a:cubicBezTo>
                    <a:pt x="1632" y="4728"/>
                    <a:pt x="722" y="3689"/>
                    <a:pt x="722" y="2462"/>
                  </a:cubicBezTo>
                  <a:cubicBezTo>
                    <a:pt x="737" y="1220"/>
                    <a:pt x="1646" y="181"/>
                    <a:pt x="2873" y="22"/>
                  </a:cubicBezTo>
                  <a:cubicBezTo>
                    <a:pt x="2762" y="7"/>
                    <a:pt x="2651" y="0"/>
                    <a:pt x="2543" y="0"/>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51" name="Google Shape;16751;p82"/>
            <p:cNvSpPr/>
            <p:nvPr/>
          </p:nvSpPr>
          <p:spPr>
            <a:xfrm>
              <a:off x="4806489" y="1558175"/>
              <a:ext cx="87820" cy="87820"/>
            </a:xfrm>
            <a:custGeom>
              <a:avLst/>
              <a:gdLst/>
              <a:ahLst/>
              <a:cxnLst/>
              <a:rect l="l" t="t" r="r" b="b"/>
              <a:pathLst>
                <a:path w="3350" h="3350" extrusionOk="0">
                  <a:moveTo>
                    <a:pt x="1690" y="0"/>
                  </a:moveTo>
                  <a:cubicBezTo>
                    <a:pt x="766" y="0"/>
                    <a:pt x="15" y="751"/>
                    <a:pt x="15" y="1660"/>
                  </a:cubicBezTo>
                  <a:cubicBezTo>
                    <a:pt x="1" y="2584"/>
                    <a:pt x="752" y="3335"/>
                    <a:pt x="1675" y="3349"/>
                  </a:cubicBezTo>
                  <a:cubicBezTo>
                    <a:pt x="2599" y="3349"/>
                    <a:pt x="3350" y="2598"/>
                    <a:pt x="3350" y="1675"/>
                  </a:cubicBezTo>
                  <a:cubicBezTo>
                    <a:pt x="3350" y="751"/>
                    <a:pt x="2614" y="0"/>
                    <a:pt x="1690" y="0"/>
                  </a:cubicBez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52" name="Google Shape;16752;p82"/>
            <p:cNvSpPr/>
            <p:nvPr/>
          </p:nvSpPr>
          <p:spPr>
            <a:xfrm>
              <a:off x="4806489" y="1558096"/>
              <a:ext cx="52246" cy="87951"/>
            </a:xfrm>
            <a:custGeom>
              <a:avLst/>
              <a:gdLst/>
              <a:ahLst/>
              <a:cxnLst/>
              <a:rect l="l" t="t" r="r" b="b"/>
              <a:pathLst>
                <a:path w="1993" h="3355" extrusionOk="0">
                  <a:moveTo>
                    <a:pt x="1671" y="0"/>
                  </a:moveTo>
                  <a:cubicBezTo>
                    <a:pt x="775" y="0"/>
                    <a:pt x="1" y="735"/>
                    <a:pt x="1" y="1678"/>
                  </a:cubicBezTo>
                  <a:cubicBezTo>
                    <a:pt x="1" y="2620"/>
                    <a:pt x="775" y="3355"/>
                    <a:pt x="1671" y="3355"/>
                  </a:cubicBezTo>
                  <a:cubicBezTo>
                    <a:pt x="1777" y="3355"/>
                    <a:pt x="1885" y="3345"/>
                    <a:pt x="1993" y="3323"/>
                  </a:cubicBezTo>
                  <a:cubicBezTo>
                    <a:pt x="1213" y="3164"/>
                    <a:pt x="650" y="2471"/>
                    <a:pt x="650" y="1678"/>
                  </a:cubicBezTo>
                  <a:cubicBezTo>
                    <a:pt x="650" y="869"/>
                    <a:pt x="1213" y="191"/>
                    <a:pt x="1993" y="32"/>
                  </a:cubicBezTo>
                  <a:cubicBezTo>
                    <a:pt x="1885" y="11"/>
                    <a:pt x="1777" y="0"/>
                    <a:pt x="1671" y="0"/>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53" name="Google Shape;16753;p82"/>
            <p:cNvSpPr/>
            <p:nvPr/>
          </p:nvSpPr>
          <p:spPr>
            <a:xfrm>
              <a:off x="4832599" y="1572541"/>
              <a:ext cx="34473" cy="60190"/>
            </a:xfrm>
            <a:custGeom>
              <a:avLst/>
              <a:gdLst/>
              <a:ahLst/>
              <a:cxnLst/>
              <a:rect l="l" t="t" r="r" b="b"/>
              <a:pathLst>
                <a:path w="1315" h="2296" extrusionOk="0">
                  <a:moveTo>
                    <a:pt x="622" y="463"/>
                  </a:moveTo>
                  <a:lnTo>
                    <a:pt x="622" y="881"/>
                  </a:lnTo>
                  <a:cubicBezTo>
                    <a:pt x="448" y="809"/>
                    <a:pt x="405" y="751"/>
                    <a:pt x="405" y="665"/>
                  </a:cubicBezTo>
                  <a:cubicBezTo>
                    <a:pt x="405" y="535"/>
                    <a:pt x="506" y="477"/>
                    <a:pt x="622" y="463"/>
                  </a:cubicBezTo>
                  <a:close/>
                  <a:moveTo>
                    <a:pt x="766" y="1329"/>
                  </a:moveTo>
                  <a:cubicBezTo>
                    <a:pt x="935" y="1399"/>
                    <a:pt x="980" y="1483"/>
                    <a:pt x="982" y="1581"/>
                  </a:cubicBezTo>
                  <a:lnTo>
                    <a:pt x="982" y="1581"/>
                  </a:lnTo>
                  <a:cubicBezTo>
                    <a:pt x="979" y="1708"/>
                    <a:pt x="894" y="1805"/>
                    <a:pt x="766" y="1805"/>
                  </a:cubicBezTo>
                  <a:lnTo>
                    <a:pt x="766" y="1329"/>
                  </a:lnTo>
                  <a:close/>
                  <a:moveTo>
                    <a:pt x="694" y="1"/>
                  </a:moveTo>
                  <a:cubicBezTo>
                    <a:pt x="651" y="1"/>
                    <a:pt x="607" y="29"/>
                    <a:pt x="607" y="73"/>
                  </a:cubicBezTo>
                  <a:lnTo>
                    <a:pt x="607" y="145"/>
                  </a:lnTo>
                  <a:cubicBezTo>
                    <a:pt x="275" y="188"/>
                    <a:pt x="59" y="333"/>
                    <a:pt x="59" y="693"/>
                  </a:cubicBezTo>
                  <a:cubicBezTo>
                    <a:pt x="59" y="1040"/>
                    <a:pt x="333" y="1155"/>
                    <a:pt x="607" y="1256"/>
                  </a:cubicBezTo>
                  <a:lnTo>
                    <a:pt x="607" y="1805"/>
                  </a:lnTo>
                  <a:cubicBezTo>
                    <a:pt x="463" y="1791"/>
                    <a:pt x="333" y="1718"/>
                    <a:pt x="246" y="1632"/>
                  </a:cubicBezTo>
                  <a:cubicBezTo>
                    <a:pt x="219" y="1616"/>
                    <a:pt x="190" y="1607"/>
                    <a:pt x="163" y="1607"/>
                  </a:cubicBezTo>
                  <a:cubicBezTo>
                    <a:pt x="117" y="1607"/>
                    <a:pt x="77" y="1630"/>
                    <a:pt x="59" y="1675"/>
                  </a:cubicBezTo>
                  <a:cubicBezTo>
                    <a:pt x="1" y="1733"/>
                    <a:pt x="1" y="1848"/>
                    <a:pt x="59" y="1920"/>
                  </a:cubicBezTo>
                  <a:cubicBezTo>
                    <a:pt x="193" y="2054"/>
                    <a:pt x="364" y="2139"/>
                    <a:pt x="561" y="2139"/>
                  </a:cubicBezTo>
                  <a:cubicBezTo>
                    <a:pt x="576" y="2139"/>
                    <a:pt x="592" y="2138"/>
                    <a:pt x="607" y="2137"/>
                  </a:cubicBezTo>
                  <a:lnTo>
                    <a:pt x="607" y="2137"/>
                  </a:lnTo>
                  <a:lnTo>
                    <a:pt x="593" y="2151"/>
                  </a:lnTo>
                  <a:lnTo>
                    <a:pt x="593" y="2224"/>
                  </a:lnTo>
                  <a:cubicBezTo>
                    <a:pt x="593" y="2267"/>
                    <a:pt x="636" y="2296"/>
                    <a:pt x="679" y="2296"/>
                  </a:cubicBezTo>
                  <a:cubicBezTo>
                    <a:pt x="723" y="2296"/>
                    <a:pt x="780" y="2267"/>
                    <a:pt x="780" y="2224"/>
                  </a:cubicBezTo>
                  <a:lnTo>
                    <a:pt x="780" y="2137"/>
                  </a:lnTo>
                  <a:cubicBezTo>
                    <a:pt x="1084" y="2123"/>
                    <a:pt x="1315" y="1848"/>
                    <a:pt x="1315" y="1545"/>
                  </a:cubicBezTo>
                  <a:cubicBezTo>
                    <a:pt x="1315" y="1213"/>
                    <a:pt x="1098" y="1069"/>
                    <a:pt x="780" y="953"/>
                  </a:cubicBezTo>
                  <a:lnTo>
                    <a:pt x="780" y="448"/>
                  </a:lnTo>
                  <a:cubicBezTo>
                    <a:pt x="881" y="463"/>
                    <a:pt x="968" y="491"/>
                    <a:pt x="1055" y="549"/>
                  </a:cubicBezTo>
                  <a:cubicBezTo>
                    <a:pt x="1073" y="558"/>
                    <a:pt x="1094" y="563"/>
                    <a:pt x="1115" y="563"/>
                  </a:cubicBezTo>
                  <a:cubicBezTo>
                    <a:pt x="1162" y="563"/>
                    <a:pt x="1208" y="541"/>
                    <a:pt x="1228" y="491"/>
                  </a:cubicBezTo>
                  <a:cubicBezTo>
                    <a:pt x="1286" y="419"/>
                    <a:pt x="1286" y="318"/>
                    <a:pt x="1214" y="260"/>
                  </a:cubicBezTo>
                  <a:cubicBezTo>
                    <a:pt x="1098" y="174"/>
                    <a:pt x="939" y="145"/>
                    <a:pt x="795" y="145"/>
                  </a:cubicBezTo>
                  <a:lnTo>
                    <a:pt x="795" y="73"/>
                  </a:lnTo>
                  <a:cubicBezTo>
                    <a:pt x="795" y="29"/>
                    <a:pt x="737" y="1"/>
                    <a:pt x="694"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54" name="Google Shape;16754;p82"/>
            <p:cNvSpPr/>
            <p:nvPr/>
          </p:nvSpPr>
          <p:spPr>
            <a:xfrm>
              <a:off x="4885973" y="1500266"/>
              <a:ext cx="129056" cy="128689"/>
            </a:xfrm>
            <a:custGeom>
              <a:avLst/>
              <a:gdLst/>
              <a:ahLst/>
              <a:cxnLst/>
              <a:rect l="l" t="t" r="r" b="b"/>
              <a:pathLst>
                <a:path w="4923" h="4909" extrusionOk="0">
                  <a:moveTo>
                    <a:pt x="2469" y="0"/>
                  </a:moveTo>
                  <a:cubicBezTo>
                    <a:pt x="1112" y="0"/>
                    <a:pt x="15" y="1098"/>
                    <a:pt x="0" y="2454"/>
                  </a:cubicBezTo>
                  <a:cubicBezTo>
                    <a:pt x="0" y="3811"/>
                    <a:pt x="1097" y="4908"/>
                    <a:pt x="2454" y="4908"/>
                  </a:cubicBezTo>
                  <a:cubicBezTo>
                    <a:pt x="2463" y="4909"/>
                    <a:pt x="2472" y="4909"/>
                    <a:pt x="2481" y="4909"/>
                  </a:cubicBezTo>
                  <a:cubicBezTo>
                    <a:pt x="3826" y="4909"/>
                    <a:pt x="4908" y="3817"/>
                    <a:pt x="4923" y="2469"/>
                  </a:cubicBezTo>
                  <a:cubicBezTo>
                    <a:pt x="4923" y="1112"/>
                    <a:pt x="3826" y="0"/>
                    <a:pt x="2469" y="0"/>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55" name="Google Shape;16755;p82"/>
            <p:cNvSpPr/>
            <p:nvPr/>
          </p:nvSpPr>
          <p:spPr>
            <a:xfrm>
              <a:off x="4883325" y="1500449"/>
              <a:ext cx="75316" cy="128506"/>
            </a:xfrm>
            <a:custGeom>
              <a:avLst/>
              <a:gdLst/>
              <a:ahLst/>
              <a:cxnLst/>
              <a:rect l="l" t="t" r="r" b="b"/>
              <a:pathLst>
                <a:path w="2873" h="4902" extrusionOk="0">
                  <a:moveTo>
                    <a:pt x="2545" y="0"/>
                  </a:moveTo>
                  <a:cubicBezTo>
                    <a:pt x="1278" y="0"/>
                    <a:pt x="181" y="985"/>
                    <a:pt x="101" y="2289"/>
                  </a:cubicBezTo>
                  <a:cubicBezTo>
                    <a:pt x="0" y="3703"/>
                    <a:pt x="1126" y="4901"/>
                    <a:pt x="2541" y="4901"/>
                  </a:cubicBezTo>
                  <a:cubicBezTo>
                    <a:pt x="2642" y="4901"/>
                    <a:pt x="2757" y="4901"/>
                    <a:pt x="2858" y="4887"/>
                  </a:cubicBezTo>
                  <a:cubicBezTo>
                    <a:pt x="1631" y="4728"/>
                    <a:pt x="722" y="3674"/>
                    <a:pt x="722" y="2447"/>
                  </a:cubicBezTo>
                  <a:cubicBezTo>
                    <a:pt x="736" y="1206"/>
                    <a:pt x="1646" y="167"/>
                    <a:pt x="2873" y="22"/>
                  </a:cubicBezTo>
                  <a:cubicBezTo>
                    <a:pt x="2763" y="8"/>
                    <a:pt x="2653" y="0"/>
                    <a:pt x="2545" y="0"/>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56" name="Google Shape;16756;p82"/>
            <p:cNvSpPr/>
            <p:nvPr/>
          </p:nvSpPr>
          <p:spPr>
            <a:xfrm>
              <a:off x="4906787" y="1521081"/>
              <a:ext cx="87427" cy="87427"/>
            </a:xfrm>
            <a:custGeom>
              <a:avLst/>
              <a:gdLst/>
              <a:ahLst/>
              <a:cxnLst/>
              <a:rect l="l" t="t" r="r" b="b"/>
              <a:pathLst>
                <a:path w="3335" h="3335" extrusionOk="0">
                  <a:moveTo>
                    <a:pt x="1649" y="0"/>
                  </a:moveTo>
                  <a:cubicBezTo>
                    <a:pt x="737" y="0"/>
                    <a:pt x="0" y="745"/>
                    <a:pt x="0" y="1660"/>
                  </a:cubicBezTo>
                  <a:cubicBezTo>
                    <a:pt x="0" y="2584"/>
                    <a:pt x="736" y="3335"/>
                    <a:pt x="1660" y="3335"/>
                  </a:cubicBezTo>
                  <a:cubicBezTo>
                    <a:pt x="2584" y="3335"/>
                    <a:pt x="3335" y="2599"/>
                    <a:pt x="3335" y="1675"/>
                  </a:cubicBezTo>
                  <a:cubicBezTo>
                    <a:pt x="3335" y="751"/>
                    <a:pt x="2599" y="0"/>
                    <a:pt x="1675" y="0"/>
                  </a:cubicBezTo>
                  <a:cubicBezTo>
                    <a:pt x="1666" y="0"/>
                    <a:pt x="1657" y="0"/>
                    <a:pt x="1649" y="0"/>
                  </a:cubicBez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57" name="Google Shape;16757;p82"/>
            <p:cNvSpPr/>
            <p:nvPr/>
          </p:nvSpPr>
          <p:spPr>
            <a:xfrm>
              <a:off x="4906394" y="1521002"/>
              <a:ext cx="52246" cy="87584"/>
            </a:xfrm>
            <a:custGeom>
              <a:avLst/>
              <a:gdLst/>
              <a:ahLst/>
              <a:cxnLst/>
              <a:rect l="l" t="t" r="r" b="b"/>
              <a:pathLst>
                <a:path w="1993" h="3341" extrusionOk="0">
                  <a:moveTo>
                    <a:pt x="1667" y="0"/>
                  </a:moveTo>
                  <a:cubicBezTo>
                    <a:pt x="772" y="0"/>
                    <a:pt x="1" y="722"/>
                    <a:pt x="1" y="1663"/>
                  </a:cubicBezTo>
                  <a:cubicBezTo>
                    <a:pt x="1" y="2606"/>
                    <a:pt x="775" y="3341"/>
                    <a:pt x="1671" y="3341"/>
                  </a:cubicBezTo>
                  <a:cubicBezTo>
                    <a:pt x="1777" y="3341"/>
                    <a:pt x="1885" y="3330"/>
                    <a:pt x="1993" y="3309"/>
                  </a:cubicBezTo>
                  <a:cubicBezTo>
                    <a:pt x="1213" y="3150"/>
                    <a:pt x="650" y="2457"/>
                    <a:pt x="650" y="1663"/>
                  </a:cubicBezTo>
                  <a:cubicBezTo>
                    <a:pt x="650" y="870"/>
                    <a:pt x="1213" y="177"/>
                    <a:pt x="1993" y="32"/>
                  </a:cubicBezTo>
                  <a:cubicBezTo>
                    <a:pt x="1883" y="11"/>
                    <a:pt x="1774" y="0"/>
                    <a:pt x="1667" y="0"/>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58" name="Google Shape;16758;p82"/>
            <p:cNvSpPr/>
            <p:nvPr/>
          </p:nvSpPr>
          <p:spPr>
            <a:xfrm>
              <a:off x="4932504" y="1535079"/>
              <a:ext cx="34840" cy="60190"/>
            </a:xfrm>
            <a:custGeom>
              <a:avLst/>
              <a:gdLst/>
              <a:ahLst/>
              <a:cxnLst/>
              <a:rect l="l" t="t" r="r" b="b"/>
              <a:pathLst>
                <a:path w="1329" h="2296" extrusionOk="0">
                  <a:moveTo>
                    <a:pt x="636" y="462"/>
                  </a:moveTo>
                  <a:lnTo>
                    <a:pt x="636" y="881"/>
                  </a:lnTo>
                  <a:cubicBezTo>
                    <a:pt x="448" y="809"/>
                    <a:pt x="405" y="766"/>
                    <a:pt x="405" y="665"/>
                  </a:cubicBezTo>
                  <a:cubicBezTo>
                    <a:pt x="405" y="535"/>
                    <a:pt x="506" y="477"/>
                    <a:pt x="636" y="462"/>
                  </a:cubicBezTo>
                  <a:close/>
                  <a:moveTo>
                    <a:pt x="766" y="1329"/>
                  </a:moveTo>
                  <a:cubicBezTo>
                    <a:pt x="954" y="1401"/>
                    <a:pt x="982" y="1487"/>
                    <a:pt x="982" y="1588"/>
                  </a:cubicBezTo>
                  <a:cubicBezTo>
                    <a:pt x="982" y="1704"/>
                    <a:pt x="896" y="1805"/>
                    <a:pt x="766" y="1805"/>
                  </a:cubicBezTo>
                  <a:lnTo>
                    <a:pt x="766" y="1329"/>
                  </a:lnTo>
                  <a:close/>
                  <a:moveTo>
                    <a:pt x="694" y="0"/>
                  </a:moveTo>
                  <a:cubicBezTo>
                    <a:pt x="650" y="0"/>
                    <a:pt x="607" y="29"/>
                    <a:pt x="607" y="73"/>
                  </a:cubicBezTo>
                  <a:lnTo>
                    <a:pt x="607" y="159"/>
                  </a:lnTo>
                  <a:cubicBezTo>
                    <a:pt x="275" y="188"/>
                    <a:pt x="59" y="347"/>
                    <a:pt x="59" y="693"/>
                  </a:cubicBezTo>
                  <a:cubicBezTo>
                    <a:pt x="59" y="1054"/>
                    <a:pt x="333" y="1155"/>
                    <a:pt x="607" y="1256"/>
                  </a:cubicBezTo>
                  <a:lnTo>
                    <a:pt x="607" y="1805"/>
                  </a:lnTo>
                  <a:cubicBezTo>
                    <a:pt x="463" y="1790"/>
                    <a:pt x="333" y="1733"/>
                    <a:pt x="246" y="1632"/>
                  </a:cubicBezTo>
                  <a:cubicBezTo>
                    <a:pt x="219" y="1615"/>
                    <a:pt x="192" y="1607"/>
                    <a:pt x="167" y="1607"/>
                  </a:cubicBezTo>
                  <a:cubicBezTo>
                    <a:pt x="124" y="1607"/>
                    <a:pt x="86" y="1630"/>
                    <a:pt x="59" y="1675"/>
                  </a:cubicBezTo>
                  <a:cubicBezTo>
                    <a:pt x="1" y="1747"/>
                    <a:pt x="1" y="1848"/>
                    <a:pt x="59" y="1920"/>
                  </a:cubicBezTo>
                  <a:cubicBezTo>
                    <a:pt x="203" y="2065"/>
                    <a:pt x="391" y="2151"/>
                    <a:pt x="607" y="2151"/>
                  </a:cubicBezTo>
                  <a:lnTo>
                    <a:pt x="593" y="2224"/>
                  </a:lnTo>
                  <a:cubicBezTo>
                    <a:pt x="593" y="2267"/>
                    <a:pt x="650" y="2296"/>
                    <a:pt x="694" y="2296"/>
                  </a:cubicBezTo>
                  <a:cubicBezTo>
                    <a:pt x="737" y="2296"/>
                    <a:pt x="780" y="2267"/>
                    <a:pt x="780" y="2224"/>
                  </a:cubicBezTo>
                  <a:lnTo>
                    <a:pt x="780" y="2137"/>
                  </a:lnTo>
                  <a:cubicBezTo>
                    <a:pt x="1098" y="2122"/>
                    <a:pt x="1329" y="1863"/>
                    <a:pt x="1315" y="1545"/>
                  </a:cubicBezTo>
                  <a:cubicBezTo>
                    <a:pt x="1315" y="1199"/>
                    <a:pt x="1084" y="1054"/>
                    <a:pt x="795" y="953"/>
                  </a:cubicBezTo>
                  <a:lnTo>
                    <a:pt x="795" y="448"/>
                  </a:lnTo>
                  <a:cubicBezTo>
                    <a:pt x="982" y="477"/>
                    <a:pt x="1040" y="563"/>
                    <a:pt x="1127" y="563"/>
                  </a:cubicBezTo>
                  <a:cubicBezTo>
                    <a:pt x="1199" y="563"/>
                    <a:pt x="1242" y="491"/>
                    <a:pt x="1257" y="419"/>
                  </a:cubicBezTo>
                  <a:cubicBezTo>
                    <a:pt x="1300" y="304"/>
                    <a:pt x="1228" y="246"/>
                    <a:pt x="1098" y="203"/>
                  </a:cubicBezTo>
                  <a:cubicBezTo>
                    <a:pt x="997" y="159"/>
                    <a:pt x="896" y="145"/>
                    <a:pt x="795" y="145"/>
                  </a:cubicBezTo>
                  <a:lnTo>
                    <a:pt x="795" y="73"/>
                  </a:lnTo>
                  <a:cubicBezTo>
                    <a:pt x="795" y="29"/>
                    <a:pt x="752" y="0"/>
                    <a:pt x="694"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59" name="Google Shape;16759;p82"/>
            <p:cNvSpPr/>
            <p:nvPr/>
          </p:nvSpPr>
          <p:spPr>
            <a:xfrm>
              <a:off x="4659658" y="1714836"/>
              <a:ext cx="144969" cy="163215"/>
            </a:xfrm>
            <a:custGeom>
              <a:avLst/>
              <a:gdLst/>
              <a:ahLst/>
              <a:cxnLst/>
              <a:rect l="l" t="t" r="r" b="b"/>
              <a:pathLst>
                <a:path w="5530" h="6226" extrusionOk="0">
                  <a:moveTo>
                    <a:pt x="3682" y="0"/>
                  </a:moveTo>
                  <a:lnTo>
                    <a:pt x="275" y="1285"/>
                  </a:lnTo>
                  <a:cubicBezTo>
                    <a:pt x="88" y="1343"/>
                    <a:pt x="1" y="1530"/>
                    <a:pt x="73" y="1718"/>
                  </a:cubicBezTo>
                  <a:lnTo>
                    <a:pt x="1675" y="6005"/>
                  </a:lnTo>
                  <a:cubicBezTo>
                    <a:pt x="1721" y="6142"/>
                    <a:pt x="1857" y="6225"/>
                    <a:pt x="1998" y="6225"/>
                  </a:cubicBezTo>
                  <a:cubicBezTo>
                    <a:pt x="2035" y="6225"/>
                    <a:pt x="2072" y="6220"/>
                    <a:pt x="2108" y="6207"/>
                  </a:cubicBezTo>
                  <a:lnTo>
                    <a:pt x="5530" y="4923"/>
                  </a:lnTo>
                  <a:lnTo>
                    <a:pt x="3682" y="0"/>
                  </a:ln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60" name="Google Shape;16760;p82"/>
            <p:cNvSpPr/>
            <p:nvPr/>
          </p:nvSpPr>
          <p:spPr>
            <a:xfrm>
              <a:off x="4699400" y="1824939"/>
              <a:ext cx="105227" cy="52928"/>
            </a:xfrm>
            <a:custGeom>
              <a:avLst/>
              <a:gdLst/>
              <a:ahLst/>
              <a:cxnLst/>
              <a:rect l="l" t="t" r="r" b="b"/>
              <a:pathLst>
                <a:path w="4014" h="2019" extrusionOk="0">
                  <a:moveTo>
                    <a:pt x="3739" y="1"/>
                  </a:moveTo>
                  <a:lnTo>
                    <a:pt x="3682" y="30"/>
                  </a:lnTo>
                  <a:lnTo>
                    <a:pt x="1" y="1401"/>
                  </a:lnTo>
                  <a:lnTo>
                    <a:pt x="159" y="1805"/>
                  </a:lnTo>
                  <a:cubicBezTo>
                    <a:pt x="203" y="1937"/>
                    <a:pt x="330" y="2019"/>
                    <a:pt x="465" y="2019"/>
                  </a:cubicBezTo>
                  <a:cubicBezTo>
                    <a:pt x="508" y="2019"/>
                    <a:pt x="551" y="2010"/>
                    <a:pt x="592" y="1993"/>
                  </a:cubicBezTo>
                  <a:lnTo>
                    <a:pt x="4014" y="723"/>
                  </a:lnTo>
                  <a:lnTo>
                    <a:pt x="3739"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61" name="Google Shape;16761;p82"/>
            <p:cNvSpPr/>
            <p:nvPr/>
          </p:nvSpPr>
          <p:spPr>
            <a:xfrm>
              <a:off x="4800066" y="1641276"/>
              <a:ext cx="282336" cy="173858"/>
            </a:xfrm>
            <a:custGeom>
              <a:avLst/>
              <a:gdLst/>
              <a:ahLst/>
              <a:cxnLst/>
              <a:rect l="l" t="t" r="r" b="b"/>
              <a:pathLst>
                <a:path w="10770" h="6632" extrusionOk="0">
                  <a:moveTo>
                    <a:pt x="9581" y="1"/>
                  </a:moveTo>
                  <a:cubicBezTo>
                    <a:pt x="9150" y="1"/>
                    <a:pt x="8803" y="341"/>
                    <a:pt x="8763" y="381"/>
                  </a:cubicBezTo>
                  <a:lnTo>
                    <a:pt x="5933" y="2720"/>
                  </a:lnTo>
                  <a:cubicBezTo>
                    <a:pt x="5905" y="2267"/>
                    <a:pt x="5530" y="1911"/>
                    <a:pt x="5066" y="1911"/>
                  </a:cubicBezTo>
                  <a:cubicBezTo>
                    <a:pt x="5057" y="1911"/>
                    <a:pt x="5048" y="1911"/>
                    <a:pt x="5038" y="1911"/>
                  </a:cubicBezTo>
                  <a:cubicBezTo>
                    <a:pt x="4300" y="1911"/>
                    <a:pt x="3764" y="1907"/>
                    <a:pt x="3361" y="1907"/>
                  </a:cubicBezTo>
                  <a:cubicBezTo>
                    <a:pt x="2487" y="1907"/>
                    <a:pt x="2233" y="1927"/>
                    <a:pt x="1877" y="2056"/>
                  </a:cubicBezTo>
                  <a:lnTo>
                    <a:pt x="0" y="2835"/>
                  </a:lnTo>
                  <a:lnTo>
                    <a:pt x="1430" y="6632"/>
                  </a:lnTo>
                  <a:cubicBezTo>
                    <a:pt x="2518" y="6184"/>
                    <a:pt x="2486" y="6114"/>
                    <a:pt x="3497" y="6114"/>
                  </a:cubicBezTo>
                  <a:cubicBezTo>
                    <a:pt x="3854" y="6114"/>
                    <a:pt x="4341" y="6123"/>
                    <a:pt x="5053" y="6126"/>
                  </a:cubicBezTo>
                  <a:cubicBezTo>
                    <a:pt x="5659" y="6098"/>
                    <a:pt x="6237" y="5838"/>
                    <a:pt x="6641" y="5376"/>
                  </a:cubicBezTo>
                  <a:lnTo>
                    <a:pt x="10120" y="1651"/>
                  </a:lnTo>
                  <a:cubicBezTo>
                    <a:pt x="10235" y="1536"/>
                    <a:pt x="10769" y="843"/>
                    <a:pt x="10177" y="251"/>
                  </a:cubicBezTo>
                  <a:cubicBezTo>
                    <a:pt x="9975" y="66"/>
                    <a:pt x="9770" y="1"/>
                    <a:pt x="9581"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62" name="Google Shape;16762;p82"/>
            <p:cNvSpPr/>
            <p:nvPr/>
          </p:nvSpPr>
          <p:spPr>
            <a:xfrm>
              <a:off x="4800066" y="1707260"/>
              <a:ext cx="57175" cy="107875"/>
            </a:xfrm>
            <a:custGeom>
              <a:avLst/>
              <a:gdLst/>
              <a:ahLst/>
              <a:cxnLst/>
              <a:rect l="l" t="t" r="r" b="b"/>
              <a:pathLst>
                <a:path w="2181" h="4115" extrusionOk="0">
                  <a:moveTo>
                    <a:pt x="751" y="1"/>
                  </a:moveTo>
                  <a:lnTo>
                    <a:pt x="0" y="318"/>
                  </a:lnTo>
                  <a:lnTo>
                    <a:pt x="1430" y="4115"/>
                  </a:lnTo>
                  <a:lnTo>
                    <a:pt x="2180" y="3812"/>
                  </a:lnTo>
                  <a:lnTo>
                    <a:pt x="751" y="1"/>
                  </a:lnTo>
                  <a:close/>
                </a:path>
              </a:pathLst>
            </a:custGeom>
            <a:solidFill>
              <a:srgbClr val="97A7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63" name="Google Shape;16763;p82"/>
            <p:cNvSpPr/>
            <p:nvPr/>
          </p:nvSpPr>
          <p:spPr>
            <a:xfrm>
              <a:off x="4874228" y="1692501"/>
              <a:ext cx="81004" cy="51827"/>
            </a:xfrm>
            <a:custGeom>
              <a:avLst/>
              <a:gdLst/>
              <a:ahLst/>
              <a:cxnLst/>
              <a:rect l="l" t="t" r="r" b="b"/>
              <a:pathLst>
                <a:path w="3090" h="1977" extrusionOk="0">
                  <a:moveTo>
                    <a:pt x="2527" y="1"/>
                  </a:moveTo>
                  <a:lnTo>
                    <a:pt x="2527" y="1"/>
                  </a:lnTo>
                  <a:cubicBezTo>
                    <a:pt x="2599" y="347"/>
                    <a:pt x="2671" y="939"/>
                    <a:pt x="2455" y="1256"/>
                  </a:cubicBezTo>
                  <a:cubicBezTo>
                    <a:pt x="2323" y="1441"/>
                    <a:pt x="2144" y="1481"/>
                    <a:pt x="1670" y="1481"/>
                  </a:cubicBezTo>
                  <a:cubicBezTo>
                    <a:pt x="1364" y="1481"/>
                    <a:pt x="935" y="1464"/>
                    <a:pt x="318" y="1459"/>
                  </a:cubicBezTo>
                  <a:cubicBezTo>
                    <a:pt x="1" y="1459"/>
                    <a:pt x="1" y="1964"/>
                    <a:pt x="318" y="1964"/>
                  </a:cubicBezTo>
                  <a:cubicBezTo>
                    <a:pt x="820" y="1964"/>
                    <a:pt x="1219" y="1977"/>
                    <a:pt x="1543" y="1977"/>
                  </a:cubicBezTo>
                  <a:cubicBezTo>
                    <a:pt x="2246" y="1977"/>
                    <a:pt x="2597" y="1916"/>
                    <a:pt x="2873" y="1531"/>
                  </a:cubicBezTo>
                  <a:cubicBezTo>
                    <a:pt x="3018" y="1300"/>
                    <a:pt x="3090" y="1026"/>
                    <a:pt x="3090" y="751"/>
                  </a:cubicBezTo>
                  <a:cubicBezTo>
                    <a:pt x="3061" y="405"/>
                    <a:pt x="2845" y="116"/>
                    <a:pt x="2527" y="1"/>
                  </a:cubicBezTo>
                  <a:close/>
                </a:path>
              </a:pathLst>
            </a:custGeom>
            <a:solidFill>
              <a:srgbClr val="97A7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64" name="Google Shape;16764;p82"/>
            <p:cNvSpPr/>
            <p:nvPr/>
          </p:nvSpPr>
          <p:spPr>
            <a:xfrm>
              <a:off x="4754662" y="1702200"/>
              <a:ext cx="88187" cy="142085"/>
            </a:xfrm>
            <a:custGeom>
              <a:avLst/>
              <a:gdLst/>
              <a:ahLst/>
              <a:cxnLst/>
              <a:rect l="l" t="t" r="r" b="b"/>
              <a:pathLst>
                <a:path w="3364" h="5420" extrusionOk="0">
                  <a:moveTo>
                    <a:pt x="1396" y="1"/>
                  </a:moveTo>
                  <a:cubicBezTo>
                    <a:pt x="1359" y="1"/>
                    <a:pt x="1322" y="7"/>
                    <a:pt x="1285" y="20"/>
                  </a:cubicBezTo>
                  <a:lnTo>
                    <a:pt x="0" y="497"/>
                  </a:lnTo>
                  <a:lnTo>
                    <a:pt x="1848" y="5419"/>
                  </a:lnTo>
                  <a:lnTo>
                    <a:pt x="3118" y="4943"/>
                  </a:lnTo>
                  <a:cubicBezTo>
                    <a:pt x="3277" y="4885"/>
                    <a:pt x="3364" y="4726"/>
                    <a:pt x="3306" y="4567"/>
                  </a:cubicBezTo>
                  <a:lnTo>
                    <a:pt x="1675" y="194"/>
                  </a:lnTo>
                  <a:cubicBezTo>
                    <a:pt x="1630" y="71"/>
                    <a:pt x="1518" y="1"/>
                    <a:pt x="1396"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65" name="Google Shape;16765;p82"/>
            <p:cNvSpPr/>
            <p:nvPr/>
          </p:nvSpPr>
          <p:spPr>
            <a:xfrm>
              <a:off x="4795898" y="1809446"/>
              <a:ext cx="46951" cy="35207"/>
            </a:xfrm>
            <a:custGeom>
              <a:avLst/>
              <a:gdLst/>
              <a:ahLst/>
              <a:cxnLst/>
              <a:rect l="l" t="t" r="r" b="b"/>
              <a:pathLst>
                <a:path w="1791" h="1343" extrusionOk="0">
                  <a:moveTo>
                    <a:pt x="1545" y="0"/>
                  </a:moveTo>
                  <a:cubicBezTo>
                    <a:pt x="1502" y="43"/>
                    <a:pt x="1459" y="72"/>
                    <a:pt x="1401" y="87"/>
                  </a:cubicBezTo>
                  <a:lnTo>
                    <a:pt x="1" y="621"/>
                  </a:lnTo>
                  <a:lnTo>
                    <a:pt x="261" y="1343"/>
                  </a:lnTo>
                  <a:lnTo>
                    <a:pt x="1545" y="866"/>
                  </a:lnTo>
                  <a:cubicBezTo>
                    <a:pt x="1704" y="809"/>
                    <a:pt x="1791" y="635"/>
                    <a:pt x="1719" y="476"/>
                  </a:cubicBezTo>
                  <a:lnTo>
                    <a:pt x="1545" y="0"/>
                  </a:ln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766" name="Google Shape;16766;p82"/>
          <p:cNvGrpSpPr/>
          <p:nvPr/>
        </p:nvGrpSpPr>
        <p:grpSpPr>
          <a:xfrm>
            <a:off x="5211406" y="1513504"/>
            <a:ext cx="260394" cy="351202"/>
            <a:chOff x="5211406" y="1513504"/>
            <a:chExt cx="260394" cy="351202"/>
          </a:xfrm>
        </p:grpSpPr>
        <p:sp>
          <p:nvSpPr>
            <p:cNvPr id="16767" name="Google Shape;16767;p82"/>
            <p:cNvSpPr/>
            <p:nvPr/>
          </p:nvSpPr>
          <p:spPr>
            <a:xfrm>
              <a:off x="5294297" y="1582765"/>
              <a:ext cx="33686" cy="74582"/>
            </a:xfrm>
            <a:custGeom>
              <a:avLst/>
              <a:gdLst/>
              <a:ahLst/>
              <a:cxnLst/>
              <a:rect l="l" t="t" r="r" b="b"/>
              <a:pathLst>
                <a:path w="1285" h="2845" extrusionOk="0">
                  <a:moveTo>
                    <a:pt x="780" y="0"/>
                  </a:moveTo>
                  <a:cubicBezTo>
                    <a:pt x="347" y="0"/>
                    <a:pt x="0" y="347"/>
                    <a:pt x="0" y="780"/>
                  </a:cubicBezTo>
                  <a:lnTo>
                    <a:pt x="0" y="953"/>
                  </a:lnTo>
                  <a:cubicBezTo>
                    <a:pt x="0" y="1184"/>
                    <a:pt x="29" y="1401"/>
                    <a:pt x="101" y="1617"/>
                  </a:cubicBezTo>
                  <a:lnTo>
                    <a:pt x="520" y="2844"/>
                  </a:lnTo>
                  <a:lnTo>
                    <a:pt x="1285" y="2844"/>
                  </a:lnTo>
                  <a:lnTo>
                    <a:pt x="1285" y="0"/>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68" name="Google Shape;16768;p82"/>
            <p:cNvSpPr/>
            <p:nvPr/>
          </p:nvSpPr>
          <p:spPr>
            <a:xfrm>
              <a:off x="5307903" y="1575949"/>
              <a:ext cx="81398" cy="81398"/>
            </a:xfrm>
            <a:custGeom>
              <a:avLst/>
              <a:gdLst/>
              <a:ahLst/>
              <a:cxnLst/>
              <a:rect l="l" t="t" r="r" b="b"/>
              <a:pathLst>
                <a:path w="3105" h="3105" extrusionOk="0">
                  <a:moveTo>
                    <a:pt x="766" y="1"/>
                  </a:moveTo>
                  <a:cubicBezTo>
                    <a:pt x="347" y="1"/>
                    <a:pt x="1" y="347"/>
                    <a:pt x="1" y="780"/>
                  </a:cubicBezTo>
                  <a:cubicBezTo>
                    <a:pt x="1" y="1069"/>
                    <a:pt x="232" y="1300"/>
                    <a:pt x="506" y="1300"/>
                  </a:cubicBezTo>
                  <a:lnTo>
                    <a:pt x="2585" y="3104"/>
                  </a:lnTo>
                  <a:lnTo>
                    <a:pt x="3018" y="1574"/>
                  </a:lnTo>
                  <a:cubicBezTo>
                    <a:pt x="3076" y="1386"/>
                    <a:pt x="3104" y="1199"/>
                    <a:pt x="3104" y="1011"/>
                  </a:cubicBezTo>
                  <a:lnTo>
                    <a:pt x="3104" y="520"/>
                  </a:lnTo>
                  <a:cubicBezTo>
                    <a:pt x="3104" y="231"/>
                    <a:pt x="2874" y="1"/>
                    <a:pt x="2585"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69" name="Google Shape;16769;p82"/>
            <p:cNvSpPr/>
            <p:nvPr/>
          </p:nvSpPr>
          <p:spPr>
            <a:xfrm>
              <a:off x="5321168" y="1677741"/>
              <a:ext cx="40895" cy="30305"/>
            </a:xfrm>
            <a:custGeom>
              <a:avLst/>
              <a:gdLst/>
              <a:ahLst/>
              <a:cxnLst/>
              <a:rect l="l" t="t" r="r" b="b"/>
              <a:pathLst>
                <a:path w="1560" h="1156" extrusionOk="0">
                  <a:moveTo>
                    <a:pt x="0" y="1"/>
                  </a:moveTo>
                  <a:lnTo>
                    <a:pt x="0" y="1155"/>
                  </a:lnTo>
                  <a:lnTo>
                    <a:pt x="1559" y="1155"/>
                  </a:lnTo>
                  <a:lnTo>
                    <a:pt x="1559"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70" name="Google Shape;16770;p82"/>
            <p:cNvSpPr/>
            <p:nvPr/>
          </p:nvSpPr>
          <p:spPr>
            <a:xfrm>
              <a:off x="5321168" y="1677741"/>
              <a:ext cx="40895" cy="16489"/>
            </a:xfrm>
            <a:custGeom>
              <a:avLst/>
              <a:gdLst/>
              <a:ahLst/>
              <a:cxnLst/>
              <a:rect l="l" t="t" r="r" b="b"/>
              <a:pathLst>
                <a:path w="1560" h="629" extrusionOk="0">
                  <a:moveTo>
                    <a:pt x="0" y="1"/>
                  </a:moveTo>
                  <a:lnTo>
                    <a:pt x="0" y="477"/>
                  </a:lnTo>
                  <a:cubicBezTo>
                    <a:pt x="253" y="578"/>
                    <a:pt x="520" y="629"/>
                    <a:pt x="785" y="629"/>
                  </a:cubicBezTo>
                  <a:cubicBezTo>
                    <a:pt x="1050" y="629"/>
                    <a:pt x="1314" y="578"/>
                    <a:pt x="1559" y="477"/>
                  </a:cubicBezTo>
                  <a:lnTo>
                    <a:pt x="1559"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71" name="Google Shape;16771;p82"/>
            <p:cNvSpPr/>
            <p:nvPr/>
          </p:nvSpPr>
          <p:spPr>
            <a:xfrm>
              <a:off x="5273850" y="1694021"/>
              <a:ext cx="135872" cy="57542"/>
            </a:xfrm>
            <a:custGeom>
              <a:avLst/>
              <a:gdLst/>
              <a:ahLst/>
              <a:cxnLst/>
              <a:rect l="l" t="t" r="r" b="b"/>
              <a:pathLst>
                <a:path w="5183" h="2195" extrusionOk="0">
                  <a:moveTo>
                    <a:pt x="1805" y="0"/>
                  </a:moveTo>
                  <a:lnTo>
                    <a:pt x="564" y="361"/>
                  </a:lnTo>
                  <a:cubicBezTo>
                    <a:pt x="232" y="462"/>
                    <a:pt x="1" y="765"/>
                    <a:pt x="1" y="1112"/>
                  </a:cubicBezTo>
                  <a:lnTo>
                    <a:pt x="1" y="2195"/>
                  </a:lnTo>
                  <a:lnTo>
                    <a:pt x="5183" y="2195"/>
                  </a:lnTo>
                  <a:lnTo>
                    <a:pt x="5183" y="1112"/>
                  </a:lnTo>
                  <a:cubicBezTo>
                    <a:pt x="5183" y="765"/>
                    <a:pt x="4952" y="462"/>
                    <a:pt x="4620" y="361"/>
                  </a:cubicBezTo>
                  <a:lnTo>
                    <a:pt x="3364" y="0"/>
                  </a:lnTo>
                  <a:lnTo>
                    <a:pt x="2585" y="520"/>
                  </a:lnTo>
                  <a:lnTo>
                    <a:pt x="1805" y="0"/>
                  </a:ln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72" name="Google Shape;16772;p82"/>
            <p:cNvSpPr/>
            <p:nvPr/>
          </p:nvSpPr>
          <p:spPr>
            <a:xfrm>
              <a:off x="5334773" y="1708020"/>
              <a:ext cx="13658" cy="54527"/>
            </a:xfrm>
            <a:custGeom>
              <a:avLst/>
              <a:gdLst/>
              <a:ahLst/>
              <a:cxnLst/>
              <a:rect l="l" t="t" r="r" b="b"/>
              <a:pathLst>
                <a:path w="521" h="2080" extrusionOk="0">
                  <a:moveTo>
                    <a:pt x="131" y="0"/>
                  </a:moveTo>
                  <a:lnTo>
                    <a:pt x="1" y="2079"/>
                  </a:lnTo>
                  <a:lnTo>
                    <a:pt x="520" y="2079"/>
                  </a:lnTo>
                  <a:lnTo>
                    <a:pt x="391" y="0"/>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73" name="Google Shape;16773;p82"/>
            <p:cNvSpPr/>
            <p:nvPr/>
          </p:nvSpPr>
          <p:spPr>
            <a:xfrm>
              <a:off x="5301113" y="1610002"/>
              <a:ext cx="81371" cy="74582"/>
            </a:xfrm>
            <a:custGeom>
              <a:avLst/>
              <a:gdLst/>
              <a:ahLst/>
              <a:cxnLst/>
              <a:rect l="l" t="t" r="r" b="b"/>
              <a:pathLst>
                <a:path w="3104" h="2845" extrusionOk="0">
                  <a:moveTo>
                    <a:pt x="996" y="1"/>
                  </a:moveTo>
                  <a:cubicBezTo>
                    <a:pt x="852" y="1"/>
                    <a:pt x="707" y="58"/>
                    <a:pt x="621" y="159"/>
                  </a:cubicBezTo>
                  <a:lnTo>
                    <a:pt x="144" y="621"/>
                  </a:lnTo>
                  <a:cubicBezTo>
                    <a:pt x="43" y="722"/>
                    <a:pt x="0" y="852"/>
                    <a:pt x="0" y="982"/>
                  </a:cubicBezTo>
                  <a:lnTo>
                    <a:pt x="0" y="1285"/>
                  </a:lnTo>
                  <a:cubicBezTo>
                    <a:pt x="0" y="2137"/>
                    <a:pt x="693" y="2844"/>
                    <a:pt x="1545" y="2844"/>
                  </a:cubicBezTo>
                  <a:cubicBezTo>
                    <a:pt x="2396" y="2830"/>
                    <a:pt x="3089" y="2152"/>
                    <a:pt x="3104" y="1300"/>
                  </a:cubicBezTo>
                  <a:lnTo>
                    <a:pt x="3104" y="968"/>
                  </a:lnTo>
                  <a:cubicBezTo>
                    <a:pt x="3104" y="824"/>
                    <a:pt x="3046" y="694"/>
                    <a:pt x="2959" y="607"/>
                  </a:cubicBezTo>
                  <a:cubicBezTo>
                    <a:pt x="2555" y="217"/>
                    <a:pt x="1819" y="30"/>
                    <a:pt x="996"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74" name="Google Shape;16774;p82"/>
            <p:cNvSpPr/>
            <p:nvPr/>
          </p:nvSpPr>
          <p:spPr>
            <a:xfrm>
              <a:off x="5300720" y="1610002"/>
              <a:ext cx="81398" cy="72694"/>
            </a:xfrm>
            <a:custGeom>
              <a:avLst/>
              <a:gdLst/>
              <a:ahLst/>
              <a:cxnLst/>
              <a:rect l="l" t="t" r="r" b="b"/>
              <a:pathLst>
                <a:path w="3105" h="2773" extrusionOk="0">
                  <a:moveTo>
                    <a:pt x="997" y="1"/>
                  </a:moveTo>
                  <a:cubicBezTo>
                    <a:pt x="852" y="1"/>
                    <a:pt x="722" y="44"/>
                    <a:pt x="621" y="145"/>
                  </a:cubicBezTo>
                  <a:lnTo>
                    <a:pt x="159" y="621"/>
                  </a:lnTo>
                  <a:cubicBezTo>
                    <a:pt x="58" y="708"/>
                    <a:pt x="1" y="838"/>
                    <a:pt x="1" y="982"/>
                  </a:cubicBezTo>
                  <a:lnTo>
                    <a:pt x="1" y="1285"/>
                  </a:lnTo>
                  <a:cubicBezTo>
                    <a:pt x="1" y="1978"/>
                    <a:pt x="463" y="2585"/>
                    <a:pt x="1127" y="2772"/>
                  </a:cubicBezTo>
                  <a:cubicBezTo>
                    <a:pt x="896" y="2498"/>
                    <a:pt x="780" y="2152"/>
                    <a:pt x="780" y="1805"/>
                  </a:cubicBezTo>
                  <a:lnTo>
                    <a:pt x="780" y="1054"/>
                  </a:lnTo>
                  <a:cubicBezTo>
                    <a:pt x="780" y="760"/>
                    <a:pt x="1011" y="534"/>
                    <a:pt x="1302" y="534"/>
                  </a:cubicBezTo>
                  <a:cubicBezTo>
                    <a:pt x="1311" y="534"/>
                    <a:pt x="1320" y="534"/>
                    <a:pt x="1329" y="535"/>
                  </a:cubicBezTo>
                  <a:cubicBezTo>
                    <a:pt x="1848" y="564"/>
                    <a:pt x="2628" y="650"/>
                    <a:pt x="3104" y="881"/>
                  </a:cubicBezTo>
                  <a:cubicBezTo>
                    <a:pt x="3090" y="780"/>
                    <a:pt x="3032" y="665"/>
                    <a:pt x="2960" y="593"/>
                  </a:cubicBezTo>
                  <a:cubicBezTo>
                    <a:pt x="2556" y="203"/>
                    <a:pt x="1834" y="30"/>
                    <a:pt x="997"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75" name="Google Shape;16775;p82"/>
            <p:cNvSpPr/>
            <p:nvPr/>
          </p:nvSpPr>
          <p:spPr>
            <a:xfrm>
              <a:off x="5334773" y="1707653"/>
              <a:ext cx="13658" cy="13632"/>
            </a:xfrm>
            <a:custGeom>
              <a:avLst/>
              <a:gdLst/>
              <a:ahLst/>
              <a:cxnLst/>
              <a:rect l="l" t="t" r="r" b="b"/>
              <a:pathLst>
                <a:path w="521" h="520" extrusionOk="0">
                  <a:moveTo>
                    <a:pt x="1" y="0"/>
                  </a:moveTo>
                  <a:lnTo>
                    <a:pt x="1" y="419"/>
                  </a:lnTo>
                  <a:cubicBezTo>
                    <a:pt x="1" y="476"/>
                    <a:pt x="59" y="520"/>
                    <a:pt x="116" y="520"/>
                  </a:cubicBezTo>
                  <a:lnTo>
                    <a:pt x="419" y="520"/>
                  </a:lnTo>
                  <a:cubicBezTo>
                    <a:pt x="477" y="520"/>
                    <a:pt x="520" y="476"/>
                    <a:pt x="520" y="419"/>
                  </a:cubicBezTo>
                  <a:lnTo>
                    <a:pt x="520" y="0"/>
                  </a:lnTo>
                  <a:close/>
                </a:path>
              </a:pathLst>
            </a:custGeom>
            <a:solidFill>
              <a:srgbClr val="51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76" name="Google Shape;16776;p82"/>
            <p:cNvSpPr/>
            <p:nvPr/>
          </p:nvSpPr>
          <p:spPr>
            <a:xfrm>
              <a:off x="5313959" y="1688778"/>
              <a:ext cx="27657" cy="28758"/>
            </a:xfrm>
            <a:custGeom>
              <a:avLst/>
              <a:gdLst/>
              <a:ahLst/>
              <a:cxnLst/>
              <a:rect l="l" t="t" r="r" b="b"/>
              <a:pathLst>
                <a:path w="1055" h="1097" extrusionOk="0">
                  <a:moveTo>
                    <a:pt x="243" y="1"/>
                  </a:moveTo>
                  <a:cubicBezTo>
                    <a:pt x="208" y="1"/>
                    <a:pt x="176" y="16"/>
                    <a:pt x="160" y="42"/>
                  </a:cubicBezTo>
                  <a:lnTo>
                    <a:pt x="1" y="287"/>
                  </a:lnTo>
                  <a:lnTo>
                    <a:pt x="391" y="1009"/>
                  </a:lnTo>
                  <a:cubicBezTo>
                    <a:pt x="419" y="1065"/>
                    <a:pt x="477" y="1097"/>
                    <a:pt x="534" y="1097"/>
                  </a:cubicBezTo>
                  <a:cubicBezTo>
                    <a:pt x="565" y="1097"/>
                    <a:pt x="596" y="1087"/>
                    <a:pt x="622" y="1066"/>
                  </a:cubicBezTo>
                  <a:lnTo>
                    <a:pt x="1055" y="720"/>
                  </a:lnTo>
                  <a:lnTo>
                    <a:pt x="318" y="27"/>
                  </a:lnTo>
                  <a:cubicBezTo>
                    <a:pt x="294" y="9"/>
                    <a:pt x="268" y="1"/>
                    <a:pt x="243"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77" name="Google Shape;16777;p82"/>
            <p:cNvSpPr/>
            <p:nvPr/>
          </p:nvSpPr>
          <p:spPr>
            <a:xfrm>
              <a:off x="5341589" y="1688778"/>
              <a:ext cx="28024" cy="28758"/>
            </a:xfrm>
            <a:custGeom>
              <a:avLst/>
              <a:gdLst/>
              <a:ahLst/>
              <a:cxnLst/>
              <a:rect l="l" t="t" r="r" b="b"/>
              <a:pathLst>
                <a:path w="1069" h="1097" extrusionOk="0">
                  <a:moveTo>
                    <a:pt x="817" y="1"/>
                  </a:moveTo>
                  <a:cubicBezTo>
                    <a:pt x="793" y="1"/>
                    <a:pt x="769" y="9"/>
                    <a:pt x="751" y="27"/>
                  </a:cubicBezTo>
                  <a:lnTo>
                    <a:pt x="1" y="720"/>
                  </a:lnTo>
                  <a:lnTo>
                    <a:pt x="448" y="1066"/>
                  </a:lnTo>
                  <a:cubicBezTo>
                    <a:pt x="474" y="1087"/>
                    <a:pt x="503" y="1097"/>
                    <a:pt x="532" y="1097"/>
                  </a:cubicBezTo>
                  <a:cubicBezTo>
                    <a:pt x="586" y="1097"/>
                    <a:pt x="642" y="1065"/>
                    <a:pt x="679" y="1009"/>
                  </a:cubicBezTo>
                  <a:lnTo>
                    <a:pt x="1069" y="287"/>
                  </a:lnTo>
                  <a:lnTo>
                    <a:pt x="910" y="42"/>
                  </a:lnTo>
                  <a:cubicBezTo>
                    <a:pt x="885" y="16"/>
                    <a:pt x="850" y="1"/>
                    <a:pt x="817"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78" name="Google Shape;16778;p82"/>
            <p:cNvSpPr/>
            <p:nvPr/>
          </p:nvSpPr>
          <p:spPr>
            <a:xfrm>
              <a:off x="5211406" y="1513504"/>
              <a:ext cx="260394" cy="351202"/>
            </a:xfrm>
            <a:custGeom>
              <a:avLst/>
              <a:gdLst/>
              <a:ahLst/>
              <a:cxnLst/>
              <a:rect l="l" t="t" r="r" b="b"/>
              <a:pathLst>
                <a:path w="9933" h="13397" extrusionOk="0">
                  <a:moveTo>
                    <a:pt x="4946" y="1506"/>
                  </a:moveTo>
                  <a:cubicBezTo>
                    <a:pt x="6720" y="1506"/>
                    <a:pt x="8421" y="2886"/>
                    <a:pt x="8431" y="4966"/>
                  </a:cubicBezTo>
                  <a:cubicBezTo>
                    <a:pt x="8431" y="6886"/>
                    <a:pt x="6872" y="8431"/>
                    <a:pt x="4967" y="8431"/>
                  </a:cubicBezTo>
                  <a:cubicBezTo>
                    <a:pt x="1892" y="8431"/>
                    <a:pt x="347" y="4707"/>
                    <a:pt x="2527" y="2527"/>
                  </a:cubicBezTo>
                  <a:cubicBezTo>
                    <a:pt x="3232" y="1822"/>
                    <a:pt x="4097" y="1506"/>
                    <a:pt x="4946" y="1506"/>
                  </a:cubicBezTo>
                  <a:close/>
                  <a:moveTo>
                    <a:pt x="4967" y="1"/>
                  </a:moveTo>
                  <a:cubicBezTo>
                    <a:pt x="2224" y="1"/>
                    <a:pt x="1" y="2224"/>
                    <a:pt x="1" y="4966"/>
                  </a:cubicBezTo>
                  <a:cubicBezTo>
                    <a:pt x="1" y="10149"/>
                    <a:pt x="4967" y="13397"/>
                    <a:pt x="4967" y="13397"/>
                  </a:cubicBezTo>
                  <a:cubicBezTo>
                    <a:pt x="4967" y="13397"/>
                    <a:pt x="9932" y="10149"/>
                    <a:pt x="9932" y="4966"/>
                  </a:cubicBezTo>
                  <a:cubicBezTo>
                    <a:pt x="9932" y="2224"/>
                    <a:pt x="7709" y="1"/>
                    <a:pt x="4967" y="1"/>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79" name="Google Shape;16779;p82"/>
            <p:cNvSpPr/>
            <p:nvPr/>
          </p:nvSpPr>
          <p:spPr>
            <a:xfrm>
              <a:off x="5211406" y="1513504"/>
              <a:ext cx="252450" cy="350835"/>
            </a:xfrm>
            <a:custGeom>
              <a:avLst/>
              <a:gdLst/>
              <a:ahLst/>
              <a:cxnLst/>
              <a:rect l="l" t="t" r="r" b="b"/>
              <a:pathLst>
                <a:path w="9630" h="13383" extrusionOk="0">
                  <a:moveTo>
                    <a:pt x="4946" y="1506"/>
                  </a:moveTo>
                  <a:cubicBezTo>
                    <a:pt x="6720" y="1506"/>
                    <a:pt x="8421" y="2886"/>
                    <a:pt x="8431" y="4966"/>
                  </a:cubicBezTo>
                  <a:cubicBezTo>
                    <a:pt x="8431" y="6886"/>
                    <a:pt x="6872" y="8431"/>
                    <a:pt x="4967" y="8431"/>
                  </a:cubicBezTo>
                  <a:cubicBezTo>
                    <a:pt x="1892" y="8431"/>
                    <a:pt x="347" y="4707"/>
                    <a:pt x="2527" y="2527"/>
                  </a:cubicBezTo>
                  <a:cubicBezTo>
                    <a:pt x="3232" y="1822"/>
                    <a:pt x="4097" y="1506"/>
                    <a:pt x="4946" y="1506"/>
                  </a:cubicBezTo>
                  <a:close/>
                  <a:moveTo>
                    <a:pt x="4967" y="1"/>
                  </a:moveTo>
                  <a:cubicBezTo>
                    <a:pt x="2224" y="1"/>
                    <a:pt x="1" y="2224"/>
                    <a:pt x="1" y="4966"/>
                  </a:cubicBezTo>
                  <a:cubicBezTo>
                    <a:pt x="1" y="10149"/>
                    <a:pt x="4967" y="13382"/>
                    <a:pt x="4967" y="13382"/>
                  </a:cubicBezTo>
                  <a:cubicBezTo>
                    <a:pt x="4967" y="13382"/>
                    <a:pt x="3783" y="11765"/>
                    <a:pt x="3090" y="9008"/>
                  </a:cubicBezTo>
                  <a:cubicBezTo>
                    <a:pt x="3054" y="8854"/>
                    <a:pt x="3165" y="8730"/>
                    <a:pt x="3301" y="8730"/>
                  </a:cubicBezTo>
                  <a:cubicBezTo>
                    <a:pt x="3331" y="8730"/>
                    <a:pt x="3362" y="8736"/>
                    <a:pt x="3393" y="8749"/>
                  </a:cubicBezTo>
                  <a:cubicBezTo>
                    <a:pt x="3919" y="8973"/>
                    <a:pt x="4463" y="9079"/>
                    <a:pt x="4997" y="9079"/>
                  </a:cubicBezTo>
                  <a:cubicBezTo>
                    <a:pt x="6763" y="9079"/>
                    <a:pt x="8415" y="7925"/>
                    <a:pt x="8936" y="6107"/>
                  </a:cubicBezTo>
                  <a:cubicBezTo>
                    <a:pt x="9629" y="3739"/>
                    <a:pt x="8070" y="1300"/>
                    <a:pt x="5631" y="925"/>
                  </a:cubicBezTo>
                  <a:cubicBezTo>
                    <a:pt x="5414" y="888"/>
                    <a:pt x="5193" y="870"/>
                    <a:pt x="4971" y="870"/>
                  </a:cubicBezTo>
                  <a:cubicBezTo>
                    <a:pt x="4659" y="870"/>
                    <a:pt x="4346" y="906"/>
                    <a:pt x="4043" y="982"/>
                  </a:cubicBezTo>
                  <a:cubicBezTo>
                    <a:pt x="4022" y="988"/>
                    <a:pt x="4001" y="991"/>
                    <a:pt x="3982" y="991"/>
                  </a:cubicBezTo>
                  <a:cubicBezTo>
                    <a:pt x="3798" y="991"/>
                    <a:pt x="3683" y="765"/>
                    <a:pt x="3826" y="621"/>
                  </a:cubicBezTo>
                  <a:cubicBezTo>
                    <a:pt x="4158" y="217"/>
                    <a:pt x="4548" y="1"/>
                    <a:pt x="4967" y="1"/>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780" name="Google Shape;16780;p82"/>
          <p:cNvGrpSpPr/>
          <p:nvPr/>
        </p:nvGrpSpPr>
        <p:grpSpPr>
          <a:xfrm>
            <a:off x="5632602" y="1513216"/>
            <a:ext cx="366722" cy="351779"/>
            <a:chOff x="5632602" y="1513216"/>
            <a:chExt cx="366722" cy="351779"/>
          </a:xfrm>
        </p:grpSpPr>
        <p:sp>
          <p:nvSpPr>
            <p:cNvPr id="16781" name="Google Shape;16781;p82"/>
            <p:cNvSpPr/>
            <p:nvPr/>
          </p:nvSpPr>
          <p:spPr>
            <a:xfrm>
              <a:off x="5750674" y="1724299"/>
              <a:ext cx="9857" cy="20448"/>
            </a:xfrm>
            <a:custGeom>
              <a:avLst/>
              <a:gdLst/>
              <a:ahLst/>
              <a:cxnLst/>
              <a:rect l="l" t="t" r="r" b="b"/>
              <a:pathLst>
                <a:path w="376" h="780" extrusionOk="0">
                  <a:moveTo>
                    <a:pt x="332" y="0"/>
                  </a:moveTo>
                  <a:lnTo>
                    <a:pt x="0" y="318"/>
                  </a:lnTo>
                  <a:cubicBezTo>
                    <a:pt x="116" y="491"/>
                    <a:pt x="231" y="635"/>
                    <a:pt x="376" y="780"/>
                  </a:cubicBezTo>
                  <a:cubicBezTo>
                    <a:pt x="332" y="520"/>
                    <a:pt x="318" y="260"/>
                    <a:pt x="332" y="0"/>
                  </a:cubicBezTo>
                  <a:close/>
                </a:path>
              </a:pathLst>
            </a:custGeom>
            <a:solidFill>
              <a:srgbClr val="748A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82" name="Google Shape;16782;p82"/>
            <p:cNvSpPr/>
            <p:nvPr/>
          </p:nvSpPr>
          <p:spPr>
            <a:xfrm>
              <a:off x="5760505" y="1536207"/>
              <a:ext cx="238819" cy="251297"/>
            </a:xfrm>
            <a:custGeom>
              <a:avLst/>
              <a:gdLst/>
              <a:ahLst/>
              <a:cxnLst/>
              <a:rect l="l" t="t" r="r" b="b"/>
              <a:pathLst>
                <a:path w="9110" h="9586" extrusionOk="0">
                  <a:moveTo>
                    <a:pt x="7940" y="1"/>
                  </a:moveTo>
                  <a:cubicBezTo>
                    <a:pt x="7940" y="1"/>
                    <a:pt x="8272" y="2238"/>
                    <a:pt x="7103" y="3408"/>
                  </a:cubicBezTo>
                  <a:lnTo>
                    <a:pt x="3407" y="7117"/>
                  </a:lnTo>
                  <a:cubicBezTo>
                    <a:pt x="2652" y="7863"/>
                    <a:pt x="1475" y="7998"/>
                    <a:pt x="721" y="7998"/>
                  </a:cubicBezTo>
                  <a:cubicBezTo>
                    <a:pt x="292" y="7998"/>
                    <a:pt x="1" y="7955"/>
                    <a:pt x="1" y="7955"/>
                  </a:cubicBezTo>
                  <a:lnTo>
                    <a:pt x="1" y="7955"/>
                  </a:lnTo>
                  <a:cubicBezTo>
                    <a:pt x="362" y="8316"/>
                    <a:pt x="824" y="8575"/>
                    <a:pt x="1314" y="8720"/>
                  </a:cubicBezTo>
                  <a:lnTo>
                    <a:pt x="2180" y="9586"/>
                  </a:lnTo>
                  <a:cubicBezTo>
                    <a:pt x="2931" y="9124"/>
                    <a:pt x="3610" y="8561"/>
                    <a:pt x="4230" y="7955"/>
                  </a:cubicBezTo>
                  <a:lnTo>
                    <a:pt x="7940" y="4245"/>
                  </a:lnTo>
                  <a:cubicBezTo>
                    <a:pt x="9109" y="3076"/>
                    <a:pt x="9109" y="1170"/>
                    <a:pt x="794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83" name="Google Shape;16783;p82"/>
            <p:cNvSpPr/>
            <p:nvPr/>
          </p:nvSpPr>
          <p:spPr>
            <a:xfrm>
              <a:off x="5738170" y="1513216"/>
              <a:ext cx="252057" cy="243747"/>
            </a:xfrm>
            <a:custGeom>
              <a:avLst/>
              <a:gdLst/>
              <a:ahLst/>
              <a:cxnLst/>
              <a:rect l="l" t="t" r="r" b="b"/>
              <a:pathLst>
                <a:path w="9615" h="9298" extrusionOk="0">
                  <a:moveTo>
                    <a:pt x="6723" y="1484"/>
                  </a:moveTo>
                  <a:cubicBezTo>
                    <a:pt x="7100" y="1484"/>
                    <a:pt x="7478" y="1628"/>
                    <a:pt x="7767" y="1917"/>
                  </a:cubicBezTo>
                  <a:cubicBezTo>
                    <a:pt x="8359" y="2509"/>
                    <a:pt x="8330" y="3476"/>
                    <a:pt x="7724" y="4039"/>
                  </a:cubicBezTo>
                  <a:lnTo>
                    <a:pt x="7710" y="4039"/>
                  </a:lnTo>
                  <a:lnTo>
                    <a:pt x="5862" y="5901"/>
                  </a:lnTo>
                  <a:lnTo>
                    <a:pt x="5472" y="6002"/>
                  </a:lnTo>
                  <a:lnTo>
                    <a:pt x="4115" y="7648"/>
                  </a:lnTo>
                  <a:lnTo>
                    <a:pt x="4014" y="7749"/>
                  </a:lnTo>
                  <a:cubicBezTo>
                    <a:pt x="3726" y="8067"/>
                    <a:pt x="3332" y="8226"/>
                    <a:pt x="2936" y="8226"/>
                  </a:cubicBezTo>
                  <a:cubicBezTo>
                    <a:pt x="2559" y="8226"/>
                    <a:pt x="2181" y="8081"/>
                    <a:pt x="1892" y="7792"/>
                  </a:cubicBezTo>
                  <a:cubicBezTo>
                    <a:pt x="1300" y="7200"/>
                    <a:pt x="1315" y="6233"/>
                    <a:pt x="1935" y="5670"/>
                  </a:cubicBezTo>
                  <a:lnTo>
                    <a:pt x="5645" y="1960"/>
                  </a:lnTo>
                  <a:cubicBezTo>
                    <a:pt x="5933" y="1643"/>
                    <a:pt x="6328" y="1484"/>
                    <a:pt x="6723" y="1484"/>
                  </a:cubicBezTo>
                  <a:close/>
                  <a:moveTo>
                    <a:pt x="6677" y="1"/>
                  </a:moveTo>
                  <a:cubicBezTo>
                    <a:pt x="5912" y="1"/>
                    <a:pt x="5147" y="293"/>
                    <a:pt x="4563" y="878"/>
                  </a:cubicBezTo>
                  <a:lnTo>
                    <a:pt x="853" y="4588"/>
                  </a:lnTo>
                  <a:lnTo>
                    <a:pt x="1" y="7172"/>
                  </a:lnTo>
                  <a:cubicBezTo>
                    <a:pt x="73" y="7605"/>
                    <a:pt x="232" y="8009"/>
                    <a:pt x="477" y="8370"/>
                  </a:cubicBezTo>
                  <a:lnTo>
                    <a:pt x="521" y="8341"/>
                  </a:lnTo>
                  <a:cubicBezTo>
                    <a:pt x="593" y="8514"/>
                    <a:pt x="708" y="8687"/>
                    <a:pt x="853" y="8832"/>
                  </a:cubicBezTo>
                  <a:cubicBezTo>
                    <a:pt x="1170" y="9149"/>
                    <a:pt x="1612" y="9297"/>
                    <a:pt x="2109" y="9297"/>
                  </a:cubicBezTo>
                  <a:cubicBezTo>
                    <a:pt x="2245" y="9297"/>
                    <a:pt x="2385" y="9286"/>
                    <a:pt x="2527" y="9265"/>
                  </a:cubicBezTo>
                  <a:cubicBezTo>
                    <a:pt x="3263" y="9106"/>
                    <a:pt x="3942" y="8745"/>
                    <a:pt x="4462" y="8197"/>
                  </a:cubicBezTo>
                  <a:lnTo>
                    <a:pt x="8171" y="4487"/>
                  </a:lnTo>
                  <a:cubicBezTo>
                    <a:pt x="9341" y="3317"/>
                    <a:pt x="9615" y="1701"/>
                    <a:pt x="8792" y="878"/>
                  </a:cubicBezTo>
                  <a:cubicBezTo>
                    <a:pt x="8208" y="293"/>
                    <a:pt x="7442" y="1"/>
                    <a:pt x="6677" y="1"/>
                  </a:cubicBezTo>
                  <a:close/>
                </a:path>
              </a:pathLst>
            </a:custGeom>
            <a:solidFill>
              <a:srgbClr val="748A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84" name="Google Shape;16784;p82"/>
            <p:cNvSpPr/>
            <p:nvPr/>
          </p:nvSpPr>
          <p:spPr>
            <a:xfrm>
              <a:off x="5867226" y="1633464"/>
              <a:ext cx="24616" cy="58695"/>
            </a:xfrm>
            <a:custGeom>
              <a:avLst/>
              <a:gdLst/>
              <a:ahLst/>
              <a:cxnLst/>
              <a:rect l="l" t="t" r="r" b="b"/>
              <a:pathLst>
                <a:path w="939" h="2239" extrusionOk="0">
                  <a:moveTo>
                    <a:pt x="174" y="1"/>
                  </a:moveTo>
                  <a:lnTo>
                    <a:pt x="174" y="1"/>
                  </a:lnTo>
                  <a:cubicBezTo>
                    <a:pt x="260" y="751"/>
                    <a:pt x="203" y="1516"/>
                    <a:pt x="0" y="2238"/>
                  </a:cubicBezTo>
                  <a:lnTo>
                    <a:pt x="939" y="1314"/>
                  </a:lnTo>
                  <a:cubicBezTo>
                    <a:pt x="794" y="824"/>
                    <a:pt x="535" y="362"/>
                    <a:pt x="174" y="1"/>
                  </a:cubicBezTo>
                  <a:close/>
                </a:path>
              </a:pathLst>
            </a:custGeom>
            <a:solidFill>
              <a:srgbClr val="788D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85" name="Google Shape;16785;p82"/>
            <p:cNvSpPr/>
            <p:nvPr/>
          </p:nvSpPr>
          <p:spPr>
            <a:xfrm>
              <a:off x="5663247" y="1786350"/>
              <a:ext cx="162743" cy="78645"/>
            </a:xfrm>
            <a:custGeom>
              <a:avLst/>
              <a:gdLst/>
              <a:ahLst/>
              <a:cxnLst/>
              <a:rect l="l" t="t" r="r" b="b"/>
              <a:pathLst>
                <a:path w="6208" h="3000" extrusionOk="0">
                  <a:moveTo>
                    <a:pt x="4692" y="1"/>
                  </a:moveTo>
                  <a:lnTo>
                    <a:pt x="3408" y="1285"/>
                  </a:lnTo>
                  <a:cubicBezTo>
                    <a:pt x="2662" y="2031"/>
                    <a:pt x="1481" y="2166"/>
                    <a:pt x="724" y="2166"/>
                  </a:cubicBezTo>
                  <a:cubicBezTo>
                    <a:pt x="294" y="2166"/>
                    <a:pt x="1" y="2123"/>
                    <a:pt x="1" y="2123"/>
                  </a:cubicBezTo>
                  <a:lnTo>
                    <a:pt x="1" y="2123"/>
                  </a:lnTo>
                  <a:cubicBezTo>
                    <a:pt x="585" y="2707"/>
                    <a:pt x="1354" y="3000"/>
                    <a:pt x="2123" y="3000"/>
                  </a:cubicBezTo>
                  <a:cubicBezTo>
                    <a:pt x="2891" y="3000"/>
                    <a:pt x="3660" y="2707"/>
                    <a:pt x="4245" y="2123"/>
                  </a:cubicBezTo>
                  <a:lnTo>
                    <a:pt x="6208" y="145"/>
                  </a:lnTo>
                  <a:lnTo>
                    <a:pt x="4692" y="1"/>
                  </a:lnTo>
                  <a:close/>
                </a:path>
              </a:pathLst>
            </a:custGeom>
            <a:solidFill>
              <a:srgbClr val="788D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86" name="Google Shape;16786;p82"/>
            <p:cNvSpPr/>
            <p:nvPr/>
          </p:nvSpPr>
          <p:spPr>
            <a:xfrm>
              <a:off x="5786248" y="1740946"/>
              <a:ext cx="88947" cy="49808"/>
            </a:xfrm>
            <a:custGeom>
              <a:avLst/>
              <a:gdLst/>
              <a:ahLst/>
              <a:cxnLst/>
              <a:rect l="l" t="t" r="r" b="b"/>
              <a:pathLst>
                <a:path w="3393" h="1900" extrusionOk="0">
                  <a:moveTo>
                    <a:pt x="3393" y="0"/>
                  </a:moveTo>
                  <a:lnTo>
                    <a:pt x="3248" y="145"/>
                  </a:lnTo>
                  <a:cubicBezTo>
                    <a:pt x="2687" y="706"/>
                    <a:pt x="1909" y="1020"/>
                    <a:pt x="1121" y="1020"/>
                  </a:cubicBezTo>
                  <a:cubicBezTo>
                    <a:pt x="998" y="1020"/>
                    <a:pt x="874" y="1012"/>
                    <a:pt x="751" y="996"/>
                  </a:cubicBezTo>
                  <a:lnTo>
                    <a:pt x="0" y="1733"/>
                  </a:lnTo>
                  <a:cubicBezTo>
                    <a:pt x="364" y="1840"/>
                    <a:pt x="744" y="1899"/>
                    <a:pt x="1122" y="1899"/>
                  </a:cubicBezTo>
                  <a:cubicBezTo>
                    <a:pt x="1254" y="1899"/>
                    <a:pt x="1385" y="1892"/>
                    <a:pt x="1516" y="1877"/>
                  </a:cubicBezTo>
                  <a:lnTo>
                    <a:pt x="3263" y="145"/>
                  </a:lnTo>
                  <a:cubicBezTo>
                    <a:pt x="3306" y="101"/>
                    <a:pt x="3349" y="44"/>
                    <a:pt x="3393" y="0"/>
                  </a:cubicBezTo>
                  <a:close/>
                </a:path>
              </a:pathLst>
            </a:custGeom>
            <a:solidFill>
              <a:srgbClr val="D2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87" name="Google Shape;16787;p82"/>
            <p:cNvSpPr/>
            <p:nvPr/>
          </p:nvSpPr>
          <p:spPr>
            <a:xfrm>
              <a:off x="5632602" y="1610474"/>
              <a:ext cx="253184" cy="243773"/>
            </a:xfrm>
            <a:custGeom>
              <a:avLst/>
              <a:gdLst/>
              <a:ahLst/>
              <a:cxnLst/>
              <a:rect l="l" t="t" r="r" b="b"/>
              <a:pathLst>
                <a:path w="9658" h="9299" extrusionOk="0">
                  <a:moveTo>
                    <a:pt x="7002" y="1"/>
                  </a:moveTo>
                  <a:cubicBezTo>
                    <a:pt x="6233" y="1"/>
                    <a:pt x="5464" y="293"/>
                    <a:pt x="4880" y="878"/>
                  </a:cubicBezTo>
                  <a:lnTo>
                    <a:pt x="1170" y="4588"/>
                  </a:lnTo>
                  <a:cubicBezTo>
                    <a:pt x="0" y="5757"/>
                    <a:pt x="0" y="7662"/>
                    <a:pt x="1170" y="8832"/>
                  </a:cubicBezTo>
                  <a:cubicBezTo>
                    <a:pt x="1495" y="9157"/>
                    <a:pt x="1933" y="9299"/>
                    <a:pt x="2417" y="9299"/>
                  </a:cubicBezTo>
                  <a:cubicBezTo>
                    <a:pt x="2556" y="9299"/>
                    <a:pt x="2699" y="9287"/>
                    <a:pt x="2844" y="9265"/>
                  </a:cubicBezTo>
                  <a:cubicBezTo>
                    <a:pt x="3595" y="9120"/>
                    <a:pt x="4259" y="8745"/>
                    <a:pt x="4793" y="8211"/>
                  </a:cubicBezTo>
                  <a:lnTo>
                    <a:pt x="6193" y="6796"/>
                  </a:lnTo>
                  <a:cubicBezTo>
                    <a:pt x="6193" y="6796"/>
                    <a:pt x="6033" y="6575"/>
                    <a:pt x="5611" y="6575"/>
                  </a:cubicBezTo>
                  <a:cubicBezTo>
                    <a:pt x="5576" y="6575"/>
                    <a:pt x="5539" y="6576"/>
                    <a:pt x="5500" y="6580"/>
                  </a:cubicBezTo>
                  <a:lnTo>
                    <a:pt x="4331" y="7749"/>
                  </a:lnTo>
                  <a:cubicBezTo>
                    <a:pt x="4043" y="8067"/>
                    <a:pt x="3649" y="8226"/>
                    <a:pt x="3253" y="8226"/>
                  </a:cubicBezTo>
                  <a:cubicBezTo>
                    <a:pt x="2876" y="8226"/>
                    <a:pt x="2498" y="8081"/>
                    <a:pt x="2209" y="7792"/>
                  </a:cubicBezTo>
                  <a:cubicBezTo>
                    <a:pt x="1617" y="7200"/>
                    <a:pt x="1632" y="6233"/>
                    <a:pt x="2252" y="5670"/>
                  </a:cubicBezTo>
                  <a:lnTo>
                    <a:pt x="5962" y="1960"/>
                  </a:lnTo>
                  <a:cubicBezTo>
                    <a:pt x="6244" y="1686"/>
                    <a:pt x="6617" y="1545"/>
                    <a:pt x="6992" y="1545"/>
                  </a:cubicBezTo>
                  <a:cubicBezTo>
                    <a:pt x="7346" y="1545"/>
                    <a:pt x="7702" y="1672"/>
                    <a:pt x="7983" y="1931"/>
                  </a:cubicBezTo>
                  <a:cubicBezTo>
                    <a:pt x="8561" y="2451"/>
                    <a:pt x="8618" y="3332"/>
                    <a:pt x="8142" y="3938"/>
                  </a:cubicBezTo>
                  <a:lnTo>
                    <a:pt x="9571" y="2509"/>
                  </a:lnTo>
                  <a:cubicBezTo>
                    <a:pt x="9658" y="1874"/>
                    <a:pt x="9528" y="1282"/>
                    <a:pt x="9124" y="878"/>
                  </a:cubicBezTo>
                  <a:cubicBezTo>
                    <a:pt x="8539" y="293"/>
                    <a:pt x="7770" y="1"/>
                    <a:pt x="7002"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88" name="Google Shape;16788;p82"/>
            <p:cNvSpPr/>
            <p:nvPr/>
          </p:nvSpPr>
          <p:spPr>
            <a:xfrm>
              <a:off x="5776784" y="1764775"/>
              <a:ext cx="39375" cy="23882"/>
            </a:xfrm>
            <a:custGeom>
              <a:avLst/>
              <a:gdLst/>
              <a:ahLst/>
              <a:cxnLst/>
              <a:rect l="l" t="t" r="r" b="b"/>
              <a:pathLst>
                <a:path w="1502" h="911" extrusionOk="0">
                  <a:moveTo>
                    <a:pt x="693" y="1"/>
                  </a:moveTo>
                  <a:lnTo>
                    <a:pt x="0" y="694"/>
                  </a:lnTo>
                  <a:cubicBezTo>
                    <a:pt x="231" y="780"/>
                    <a:pt x="462" y="852"/>
                    <a:pt x="693" y="910"/>
                  </a:cubicBezTo>
                  <a:lnTo>
                    <a:pt x="1502" y="116"/>
                  </a:lnTo>
                  <a:cubicBezTo>
                    <a:pt x="1227" y="102"/>
                    <a:pt x="953" y="73"/>
                    <a:pt x="693" y="1"/>
                  </a:cubicBezTo>
                  <a:close/>
                </a:path>
              </a:pathLst>
            </a:custGeom>
            <a:solidFill>
              <a:srgbClr val="788D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789" name="Google Shape;16789;p82"/>
          <p:cNvGrpSpPr/>
          <p:nvPr/>
        </p:nvGrpSpPr>
        <p:grpSpPr>
          <a:xfrm>
            <a:off x="6089372" y="1527136"/>
            <a:ext cx="401902" cy="323965"/>
            <a:chOff x="6089372" y="1527136"/>
            <a:chExt cx="401902" cy="323965"/>
          </a:xfrm>
        </p:grpSpPr>
        <p:sp>
          <p:nvSpPr>
            <p:cNvPr id="16790" name="Google Shape;16790;p82"/>
            <p:cNvSpPr/>
            <p:nvPr/>
          </p:nvSpPr>
          <p:spPr>
            <a:xfrm>
              <a:off x="6089372" y="1552853"/>
              <a:ext cx="401902" cy="298248"/>
            </a:xfrm>
            <a:custGeom>
              <a:avLst/>
              <a:gdLst/>
              <a:ahLst/>
              <a:cxnLst/>
              <a:rect l="l" t="t" r="r" b="b"/>
              <a:pathLst>
                <a:path w="15331" h="11377" extrusionOk="0">
                  <a:moveTo>
                    <a:pt x="736" y="1"/>
                  </a:moveTo>
                  <a:cubicBezTo>
                    <a:pt x="332" y="1"/>
                    <a:pt x="0" y="333"/>
                    <a:pt x="0" y="752"/>
                  </a:cubicBezTo>
                  <a:lnTo>
                    <a:pt x="0" y="10640"/>
                  </a:lnTo>
                  <a:cubicBezTo>
                    <a:pt x="0" y="11044"/>
                    <a:pt x="332" y="11376"/>
                    <a:pt x="736" y="11376"/>
                  </a:cubicBezTo>
                  <a:lnTo>
                    <a:pt x="14594" y="11376"/>
                  </a:lnTo>
                  <a:cubicBezTo>
                    <a:pt x="14999" y="11376"/>
                    <a:pt x="15331" y="11044"/>
                    <a:pt x="15331" y="10640"/>
                  </a:cubicBezTo>
                  <a:lnTo>
                    <a:pt x="15331" y="752"/>
                  </a:lnTo>
                  <a:cubicBezTo>
                    <a:pt x="15331" y="333"/>
                    <a:pt x="14999" y="1"/>
                    <a:pt x="14594"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91" name="Google Shape;16791;p82"/>
            <p:cNvSpPr/>
            <p:nvPr/>
          </p:nvSpPr>
          <p:spPr>
            <a:xfrm>
              <a:off x="6089372" y="1552853"/>
              <a:ext cx="401902" cy="39008"/>
            </a:xfrm>
            <a:custGeom>
              <a:avLst/>
              <a:gdLst/>
              <a:ahLst/>
              <a:cxnLst/>
              <a:rect l="l" t="t" r="r" b="b"/>
              <a:pathLst>
                <a:path w="15331" h="1488" extrusionOk="0">
                  <a:moveTo>
                    <a:pt x="736" y="1"/>
                  </a:moveTo>
                  <a:cubicBezTo>
                    <a:pt x="332" y="1"/>
                    <a:pt x="0" y="333"/>
                    <a:pt x="0" y="752"/>
                  </a:cubicBezTo>
                  <a:lnTo>
                    <a:pt x="0" y="1488"/>
                  </a:lnTo>
                  <a:lnTo>
                    <a:pt x="15331" y="1488"/>
                  </a:lnTo>
                  <a:lnTo>
                    <a:pt x="15331" y="752"/>
                  </a:lnTo>
                  <a:cubicBezTo>
                    <a:pt x="15331" y="333"/>
                    <a:pt x="14999" y="1"/>
                    <a:pt x="14594" y="1"/>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92" name="Google Shape;16792;p82"/>
            <p:cNvSpPr/>
            <p:nvPr/>
          </p:nvSpPr>
          <p:spPr>
            <a:xfrm>
              <a:off x="6115089" y="1552853"/>
              <a:ext cx="51879" cy="26136"/>
            </a:xfrm>
            <a:custGeom>
              <a:avLst/>
              <a:gdLst/>
              <a:ahLst/>
              <a:cxnLst/>
              <a:rect l="l" t="t" r="r" b="b"/>
              <a:pathLst>
                <a:path w="1979" h="997" extrusionOk="0">
                  <a:moveTo>
                    <a:pt x="1" y="1"/>
                  </a:moveTo>
                  <a:lnTo>
                    <a:pt x="1" y="246"/>
                  </a:lnTo>
                  <a:cubicBezTo>
                    <a:pt x="1" y="665"/>
                    <a:pt x="333" y="997"/>
                    <a:pt x="751" y="997"/>
                  </a:cubicBezTo>
                  <a:lnTo>
                    <a:pt x="1242" y="997"/>
                  </a:lnTo>
                  <a:cubicBezTo>
                    <a:pt x="1646" y="997"/>
                    <a:pt x="1978" y="665"/>
                    <a:pt x="1978" y="246"/>
                  </a:cubicBezTo>
                  <a:lnTo>
                    <a:pt x="1978"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93" name="Google Shape;16793;p82"/>
            <p:cNvSpPr/>
            <p:nvPr/>
          </p:nvSpPr>
          <p:spPr>
            <a:xfrm>
              <a:off x="6413285" y="1552853"/>
              <a:ext cx="52246" cy="26136"/>
            </a:xfrm>
            <a:custGeom>
              <a:avLst/>
              <a:gdLst/>
              <a:ahLst/>
              <a:cxnLst/>
              <a:rect l="l" t="t" r="r" b="b"/>
              <a:pathLst>
                <a:path w="1993" h="997" extrusionOk="0">
                  <a:moveTo>
                    <a:pt x="1" y="1"/>
                  </a:moveTo>
                  <a:lnTo>
                    <a:pt x="1" y="246"/>
                  </a:lnTo>
                  <a:cubicBezTo>
                    <a:pt x="1" y="665"/>
                    <a:pt x="333" y="997"/>
                    <a:pt x="751" y="997"/>
                  </a:cubicBezTo>
                  <a:lnTo>
                    <a:pt x="1242" y="997"/>
                  </a:lnTo>
                  <a:cubicBezTo>
                    <a:pt x="1646" y="997"/>
                    <a:pt x="1993" y="665"/>
                    <a:pt x="1993" y="246"/>
                  </a:cubicBezTo>
                  <a:lnTo>
                    <a:pt x="1993"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94" name="Google Shape;16794;p82"/>
            <p:cNvSpPr/>
            <p:nvPr/>
          </p:nvSpPr>
          <p:spPr>
            <a:xfrm>
              <a:off x="6128328" y="1527136"/>
              <a:ext cx="25769" cy="39008"/>
            </a:xfrm>
            <a:custGeom>
              <a:avLst/>
              <a:gdLst/>
              <a:ahLst/>
              <a:cxnLst/>
              <a:rect l="l" t="t" r="r" b="b"/>
              <a:pathLst>
                <a:path w="983" h="1488" extrusionOk="0">
                  <a:moveTo>
                    <a:pt x="246" y="0"/>
                  </a:moveTo>
                  <a:cubicBezTo>
                    <a:pt x="102" y="0"/>
                    <a:pt x="1" y="101"/>
                    <a:pt x="1" y="246"/>
                  </a:cubicBezTo>
                  <a:lnTo>
                    <a:pt x="1" y="1242"/>
                  </a:lnTo>
                  <a:cubicBezTo>
                    <a:pt x="1" y="1372"/>
                    <a:pt x="102" y="1487"/>
                    <a:pt x="246" y="1487"/>
                  </a:cubicBezTo>
                  <a:lnTo>
                    <a:pt x="737" y="1487"/>
                  </a:lnTo>
                  <a:cubicBezTo>
                    <a:pt x="882" y="1487"/>
                    <a:pt x="983" y="1372"/>
                    <a:pt x="983" y="1227"/>
                  </a:cubicBezTo>
                  <a:lnTo>
                    <a:pt x="983" y="246"/>
                  </a:lnTo>
                  <a:cubicBezTo>
                    <a:pt x="983" y="101"/>
                    <a:pt x="867" y="0"/>
                    <a:pt x="737"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95" name="Google Shape;16795;p82"/>
            <p:cNvSpPr/>
            <p:nvPr/>
          </p:nvSpPr>
          <p:spPr>
            <a:xfrm>
              <a:off x="6128328" y="1527136"/>
              <a:ext cx="26136" cy="19320"/>
            </a:xfrm>
            <a:custGeom>
              <a:avLst/>
              <a:gdLst/>
              <a:ahLst/>
              <a:cxnLst/>
              <a:rect l="l" t="t" r="r" b="b"/>
              <a:pathLst>
                <a:path w="997" h="737" extrusionOk="0">
                  <a:moveTo>
                    <a:pt x="246" y="0"/>
                  </a:moveTo>
                  <a:cubicBezTo>
                    <a:pt x="116" y="0"/>
                    <a:pt x="1" y="101"/>
                    <a:pt x="1" y="246"/>
                  </a:cubicBezTo>
                  <a:lnTo>
                    <a:pt x="1" y="491"/>
                  </a:lnTo>
                  <a:cubicBezTo>
                    <a:pt x="1" y="621"/>
                    <a:pt x="102" y="737"/>
                    <a:pt x="246" y="737"/>
                  </a:cubicBezTo>
                  <a:lnTo>
                    <a:pt x="737" y="737"/>
                  </a:lnTo>
                  <a:cubicBezTo>
                    <a:pt x="882" y="737"/>
                    <a:pt x="997" y="621"/>
                    <a:pt x="983" y="491"/>
                  </a:cubicBezTo>
                  <a:lnTo>
                    <a:pt x="983" y="246"/>
                  </a:lnTo>
                  <a:cubicBezTo>
                    <a:pt x="983" y="101"/>
                    <a:pt x="882" y="0"/>
                    <a:pt x="737"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96" name="Google Shape;16796;p82"/>
            <p:cNvSpPr/>
            <p:nvPr/>
          </p:nvSpPr>
          <p:spPr>
            <a:xfrm>
              <a:off x="6426549" y="1527136"/>
              <a:ext cx="26136" cy="39008"/>
            </a:xfrm>
            <a:custGeom>
              <a:avLst/>
              <a:gdLst/>
              <a:ahLst/>
              <a:cxnLst/>
              <a:rect l="l" t="t" r="r" b="b"/>
              <a:pathLst>
                <a:path w="997" h="1488" extrusionOk="0">
                  <a:moveTo>
                    <a:pt x="245" y="0"/>
                  </a:moveTo>
                  <a:cubicBezTo>
                    <a:pt x="116" y="0"/>
                    <a:pt x="0" y="101"/>
                    <a:pt x="0" y="246"/>
                  </a:cubicBezTo>
                  <a:lnTo>
                    <a:pt x="0" y="1242"/>
                  </a:lnTo>
                  <a:cubicBezTo>
                    <a:pt x="0" y="1372"/>
                    <a:pt x="116" y="1487"/>
                    <a:pt x="245" y="1487"/>
                  </a:cubicBezTo>
                  <a:lnTo>
                    <a:pt x="736" y="1487"/>
                  </a:lnTo>
                  <a:cubicBezTo>
                    <a:pt x="881" y="1487"/>
                    <a:pt x="996" y="1372"/>
                    <a:pt x="982" y="1227"/>
                  </a:cubicBezTo>
                  <a:lnTo>
                    <a:pt x="982" y="246"/>
                  </a:lnTo>
                  <a:cubicBezTo>
                    <a:pt x="982" y="101"/>
                    <a:pt x="881" y="0"/>
                    <a:pt x="736"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97" name="Google Shape;16797;p82"/>
            <p:cNvSpPr/>
            <p:nvPr/>
          </p:nvSpPr>
          <p:spPr>
            <a:xfrm>
              <a:off x="6426156" y="1527136"/>
              <a:ext cx="26136" cy="19320"/>
            </a:xfrm>
            <a:custGeom>
              <a:avLst/>
              <a:gdLst/>
              <a:ahLst/>
              <a:cxnLst/>
              <a:rect l="l" t="t" r="r" b="b"/>
              <a:pathLst>
                <a:path w="997" h="737" extrusionOk="0">
                  <a:moveTo>
                    <a:pt x="260" y="0"/>
                  </a:moveTo>
                  <a:cubicBezTo>
                    <a:pt x="116" y="0"/>
                    <a:pt x="15" y="101"/>
                    <a:pt x="15" y="246"/>
                  </a:cubicBezTo>
                  <a:lnTo>
                    <a:pt x="15" y="491"/>
                  </a:lnTo>
                  <a:cubicBezTo>
                    <a:pt x="1" y="621"/>
                    <a:pt x="116" y="737"/>
                    <a:pt x="260" y="737"/>
                  </a:cubicBezTo>
                  <a:lnTo>
                    <a:pt x="751" y="737"/>
                  </a:lnTo>
                  <a:cubicBezTo>
                    <a:pt x="896" y="737"/>
                    <a:pt x="997" y="621"/>
                    <a:pt x="997" y="491"/>
                  </a:cubicBezTo>
                  <a:lnTo>
                    <a:pt x="997" y="246"/>
                  </a:lnTo>
                  <a:cubicBezTo>
                    <a:pt x="997" y="101"/>
                    <a:pt x="881" y="0"/>
                    <a:pt x="751"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98" name="Google Shape;16798;p82"/>
            <p:cNvSpPr/>
            <p:nvPr/>
          </p:nvSpPr>
          <p:spPr>
            <a:xfrm>
              <a:off x="6089372" y="1591835"/>
              <a:ext cx="401902" cy="12898"/>
            </a:xfrm>
            <a:custGeom>
              <a:avLst/>
              <a:gdLst/>
              <a:ahLst/>
              <a:cxnLst/>
              <a:rect l="l" t="t" r="r" b="b"/>
              <a:pathLst>
                <a:path w="15331" h="492" extrusionOk="0">
                  <a:moveTo>
                    <a:pt x="0" y="1"/>
                  </a:moveTo>
                  <a:lnTo>
                    <a:pt x="0" y="492"/>
                  </a:lnTo>
                  <a:lnTo>
                    <a:pt x="15331" y="492"/>
                  </a:lnTo>
                  <a:lnTo>
                    <a:pt x="15331" y="1"/>
                  </a:ln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799" name="Google Shape;16799;p82"/>
            <p:cNvSpPr/>
            <p:nvPr/>
          </p:nvSpPr>
          <p:spPr>
            <a:xfrm>
              <a:off x="6128328" y="1630450"/>
              <a:ext cx="51879" cy="26136"/>
            </a:xfrm>
            <a:custGeom>
              <a:avLst/>
              <a:gdLst/>
              <a:ahLst/>
              <a:cxnLst/>
              <a:rect l="l" t="t" r="r" b="b"/>
              <a:pathLst>
                <a:path w="1979" h="997" extrusionOk="0">
                  <a:moveTo>
                    <a:pt x="246" y="0"/>
                  </a:moveTo>
                  <a:cubicBezTo>
                    <a:pt x="102" y="0"/>
                    <a:pt x="1" y="116"/>
                    <a:pt x="1" y="260"/>
                  </a:cubicBezTo>
                  <a:lnTo>
                    <a:pt x="1" y="751"/>
                  </a:lnTo>
                  <a:cubicBezTo>
                    <a:pt x="1" y="895"/>
                    <a:pt x="102" y="996"/>
                    <a:pt x="246" y="996"/>
                  </a:cubicBezTo>
                  <a:lnTo>
                    <a:pt x="1733" y="996"/>
                  </a:lnTo>
                  <a:cubicBezTo>
                    <a:pt x="1863" y="996"/>
                    <a:pt x="1979" y="881"/>
                    <a:pt x="1964" y="751"/>
                  </a:cubicBezTo>
                  <a:lnTo>
                    <a:pt x="1964" y="260"/>
                  </a:lnTo>
                  <a:cubicBezTo>
                    <a:pt x="1964" y="116"/>
                    <a:pt x="1863" y="0"/>
                    <a:pt x="171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00" name="Google Shape;16800;p82"/>
            <p:cNvSpPr/>
            <p:nvPr/>
          </p:nvSpPr>
          <p:spPr>
            <a:xfrm>
              <a:off x="6128328" y="1682670"/>
              <a:ext cx="51879" cy="25743"/>
            </a:xfrm>
            <a:custGeom>
              <a:avLst/>
              <a:gdLst/>
              <a:ahLst/>
              <a:cxnLst/>
              <a:rect l="l" t="t" r="r" b="b"/>
              <a:pathLst>
                <a:path w="1979" h="982" extrusionOk="0">
                  <a:moveTo>
                    <a:pt x="246" y="0"/>
                  </a:moveTo>
                  <a:cubicBezTo>
                    <a:pt x="102" y="0"/>
                    <a:pt x="1" y="116"/>
                    <a:pt x="1" y="246"/>
                  </a:cubicBezTo>
                  <a:lnTo>
                    <a:pt x="1" y="736"/>
                  </a:lnTo>
                  <a:cubicBezTo>
                    <a:pt x="1" y="881"/>
                    <a:pt x="102" y="982"/>
                    <a:pt x="246" y="982"/>
                  </a:cubicBezTo>
                  <a:lnTo>
                    <a:pt x="1733" y="982"/>
                  </a:lnTo>
                  <a:cubicBezTo>
                    <a:pt x="1863" y="982"/>
                    <a:pt x="1979" y="881"/>
                    <a:pt x="1964" y="736"/>
                  </a:cubicBezTo>
                  <a:lnTo>
                    <a:pt x="1964" y="246"/>
                  </a:lnTo>
                  <a:cubicBezTo>
                    <a:pt x="1964" y="116"/>
                    <a:pt x="1863" y="0"/>
                    <a:pt x="171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01" name="Google Shape;16801;p82"/>
            <p:cNvSpPr/>
            <p:nvPr/>
          </p:nvSpPr>
          <p:spPr>
            <a:xfrm>
              <a:off x="6128328" y="1734497"/>
              <a:ext cx="51512" cy="26136"/>
            </a:xfrm>
            <a:custGeom>
              <a:avLst/>
              <a:gdLst/>
              <a:ahLst/>
              <a:cxnLst/>
              <a:rect l="l" t="t" r="r" b="b"/>
              <a:pathLst>
                <a:path w="1965" h="997" extrusionOk="0">
                  <a:moveTo>
                    <a:pt x="246" y="1"/>
                  </a:moveTo>
                  <a:cubicBezTo>
                    <a:pt x="102" y="1"/>
                    <a:pt x="1" y="116"/>
                    <a:pt x="1" y="261"/>
                  </a:cubicBezTo>
                  <a:lnTo>
                    <a:pt x="1" y="737"/>
                  </a:lnTo>
                  <a:cubicBezTo>
                    <a:pt x="1" y="881"/>
                    <a:pt x="102" y="997"/>
                    <a:pt x="246" y="997"/>
                  </a:cubicBezTo>
                  <a:lnTo>
                    <a:pt x="1733" y="997"/>
                  </a:lnTo>
                  <a:cubicBezTo>
                    <a:pt x="1863" y="983"/>
                    <a:pt x="1964" y="881"/>
                    <a:pt x="1964" y="752"/>
                  </a:cubicBezTo>
                  <a:lnTo>
                    <a:pt x="1964" y="261"/>
                  </a:lnTo>
                  <a:cubicBezTo>
                    <a:pt x="1964" y="116"/>
                    <a:pt x="1863" y="1"/>
                    <a:pt x="171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02" name="Google Shape;16802;p82"/>
            <p:cNvSpPr/>
            <p:nvPr/>
          </p:nvSpPr>
          <p:spPr>
            <a:xfrm>
              <a:off x="6219163" y="1734497"/>
              <a:ext cx="51486" cy="26136"/>
            </a:xfrm>
            <a:custGeom>
              <a:avLst/>
              <a:gdLst/>
              <a:ahLst/>
              <a:cxnLst/>
              <a:rect l="l" t="t" r="r" b="b"/>
              <a:pathLst>
                <a:path w="1964" h="997" extrusionOk="0">
                  <a:moveTo>
                    <a:pt x="246" y="1"/>
                  </a:moveTo>
                  <a:cubicBezTo>
                    <a:pt x="102" y="1"/>
                    <a:pt x="0" y="116"/>
                    <a:pt x="0" y="261"/>
                  </a:cubicBezTo>
                  <a:lnTo>
                    <a:pt x="0" y="737"/>
                  </a:lnTo>
                  <a:cubicBezTo>
                    <a:pt x="0" y="881"/>
                    <a:pt x="102" y="997"/>
                    <a:pt x="246" y="997"/>
                  </a:cubicBezTo>
                  <a:lnTo>
                    <a:pt x="1718" y="997"/>
                  </a:lnTo>
                  <a:cubicBezTo>
                    <a:pt x="1863" y="997"/>
                    <a:pt x="1964" y="881"/>
                    <a:pt x="1964" y="752"/>
                  </a:cubicBezTo>
                  <a:lnTo>
                    <a:pt x="1964" y="261"/>
                  </a:lnTo>
                  <a:cubicBezTo>
                    <a:pt x="1964" y="116"/>
                    <a:pt x="1863" y="1"/>
                    <a:pt x="171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03" name="Google Shape;16803;p82"/>
            <p:cNvSpPr/>
            <p:nvPr/>
          </p:nvSpPr>
          <p:spPr>
            <a:xfrm>
              <a:off x="6309604" y="1734497"/>
              <a:ext cx="51879" cy="26136"/>
            </a:xfrm>
            <a:custGeom>
              <a:avLst/>
              <a:gdLst/>
              <a:ahLst/>
              <a:cxnLst/>
              <a:rect l="l" t="t" r="r" b="b"/>
              <a:pathLst>
                <a:path w="1979" h="997" extrusionOk="0">
                  <a:moveTo>
                    <a:pt x="260" y="1"/>
                  </a:moveTo>
                  <a:cubicBezTo>
                    <a:pt x="116" y="1"/>
                    <a:pt x="1" y="116"/>
                    <a:pt x="1" y="261"/>
                  </a:cubicBezTo>
                  <a:lnTo>
                    <a:pt x="1" y="737"/>
                  </a:lnTo>
                  <a:cubicBezTo>
                    <a:pt x="1" y="881"/>
                    <a:pt x="116" y="997"/>
                    <a:pt x="260" y="997"/>
                  </a:cubicBezTo>
                  <a:lnTo>
                    <a:pt x="1733" y="997"/>
                  </a:lnTo>
                  <a:cubicBezTo>
                    <a:pt x="1877" y="997"/>
                    <a:pt x="1978" y="881"/>
                    <a:pt x="1978" y="752"/>
                  </a:cubicBezTo>
                  <a:lnTo>
                    <a:pt x="1978" y="261"/>
                  </a:lnTo>
                  <a:cubicBezTo>
                    <a:pt x="1978" y="116"/>
                    <a:pt x="1877" y="1"/>
                    <a:pt x="173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04" name="Google Shape;16804;p82"/>
            <p:cNvSpPr/>
            <p:nvPr/>
          </p:nvSpPr>
          <p:spPr>
            <a:xfrm>
              <a:off x="6219163" y="1682670"/>
              <a:ext cx="51486" cy="25743"/>
            </a:xfrm>
            <a:custGeom>
              <a:avLst/>
              <a:gdLst/>
              <a:ahLst/>
              <a:cxnLst/>
              <a:rect l="l" t="t" r="r" b="b"/>
              <a:pathLst>
                <a:path w="1964" h="982" extrusionOk="0">
                  <a:moveTo>
                    <a:pt x="246" y="0"/>
                  </a:moveTo>
                  <a:cubicBezTo>
                    <a:pt x="102" y="0"/>
                    <a:pt x="0" y="116"/>
                    <a:pt x="0" y="246"/>
                  </a:cubicBezTo>
                  <a:lnTo>
                    <a:pt x="0" y="736"/>
                  </a:lnTo>
                  <a:cubicBezTo>
                    <a:pt x="0" y="881"/>
                    <a:pt x="102" y="982"/>
                    <a:pt x="246" y="982"/>
                  </a:cubicBezTo>
                  <a:lnTo>
                    <a:pt x="1718" y="982"/>
                  </a:lnTo>
                  <a:cubicBezTo>
                    <a:pt x="1863" y="982"/>
                    <a:pt x="1964" y="881"/>
                    <a:pt x="1964" y="736"/>
                  </a:cubicBezTo>
                  <a:lnTo>
                    <a:pt x="1964" y="246"/>
                  </a:lnTo>
                  <a:cubicBezTo>
                    <a:pt x="1964" y="116"/>
                    <a:pt x="1863" y="0"/>
                    <a:pt x="171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05" name="Google Shape;16805;p82"/>
            <p:cNvSpPr/>
            <p:nvPr/>
          </p:nvSpPr>
          <p:spPr>
            <a:xfrm>
              <a:off x="6128328" y="1786350"/>
              <a:ext cx="51512" cy="25769"/>
            </a:xfrm>
            <a:custGeom>
              <a:avLst/>
              <a:gdLst/>
              <a:ahLst/>
              <a:cxnLst/>
              <a:rect l="l" t="t" r="r" b="b"/>
              <a:pathLst>
                <a:path w="1965" h="983" extrusionOk="0">
                  <a:moveTo>
                    <a:pt x="246" y="1"/>
                  </a:moveTo>
                  <a:cubicBezTo>
                    <a:pt x="102" y="1"/>
                    <a:pt x="1" y="116"/>
                    <a:pt x="1" y="246"/>
                  </a:cubicBezTo>
                  <a:lnTo>
                    <a:pt x="1" y="737"/>
                  </a:lnTo>
                  <a:cubicBezTo>
                    <a:pt x="1" y="867"/>
                    <a:pt x="102" y="982"/>
                    <a:pt x="246" y="982"/>
                  </a:cubicBezTo>
                  <a:lnTo>
                    <a:pt x="1733" y="982"/>
                  </a:lnTo>
                  <a:cubicBezTo>
                    <a:pt x="1863" y="982"/>
                    <a:pt x="1964" y="881"/>
                    <a:pt x="1964" y="737"/>
                  </a:cubicBezTo>
                  <a:lnTo>
                    <a:pt x="1964" y="246"/>
                  </a:lnTo>
                  <a:cubicBezTo>
                    <a:pt x="1964" y="116"/>
                    <a:pt x="1863" y="1"/>
                    <a:pt x="171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06" name="Google Shape;16806;p82"/>
            <p:cNvSpPr/>
            <p:nvPr/>
          </p:nvSpPr>
          <p:spPr>
            <a:xfrm>
              <a:off x="6219163" y="1630450"/>
              <a:ext cx="51879" cy="26136"/>
            </a:xfrm>
            <a:custGeom>
              <a:avLst/>
              <a:gdLst/>
              <a:ahLst/>
              <a:cxnLst/>
              <a:rect l="l" t="t" r="r" b="b"/>
              <a:pathLst>
                <a:path w="1979" h="997" extrusionOk="0">
                  <a:moveTo>
                    <a:pt x="246" y="0"/>
                  </a:moveTo>
                  <a:cubicBezTo>
                    <a:pt x="102" y="0"/>
                    <a:pt x="0" y="116"/>
                    <a:pt x="0" y="260"/>
                  </a:cubicBezTo>
                  <a:lnTo>
                    <a:pt x="0" y="751"/>
                  </a:lnTo>
                  <a:cubicBezTo>
                    <a:pt x="0" y="895"/>
                    <a:pt x="102" y="996"/>
                    <a:pt x="246" y="996"/>
                  </a:cubicBezTo>
                  <a:lnTo>
                    <a:pt x="1718" y="996"/>
                  </a:lnTo>
                  <a:cubicBezTo>
                    <a:pt x="1863" y="996"/>
                    <a:pt x="1978" y="881"/>
                    <a:pt x="1964" y="751"/>
                  </a:cubicBezTo>
                  <a:lnTo>
                    <a:pt x="1964" y="260"/>
                  </a:lnTo>
                  <a:cubicBezTo>
                    <a:pt x="1964" y="116"/>
                    <a:pt x="1863" y="0"/>
                    <a:pt x="171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07" name="Google Shape;16807;p82"/>
            <p:cNvSpPr/>
            <p:nvPr/>
          </p:nvSpPr>
          <p:spPr>
            <a:xfrm>
              <a:off x="6219163" y="1786350"/>
              <a:ext cx="51486" cy="25769"/>
            </a:xfrm>
            <a:custGeom>
              <a:avLst/>
              <a:gdLst/>
              <a:ahLst/>
              <a:cxnLst/>
              <a:rect l="l" t="t" r="r" b="b"/>
              <a:pathLst>
                <a:path w="1964" h="983" extrusionOk="0">
                  <a:moveTo>
                    <a:pt x="246" y="1"/>
                  </a:moveTo>
                  <a:cubicBezTo>
                    <a:pt x="102" y="1"/>
                    <a:pt x="0" y="116"/>
                    <a:pt x="0" y="246"/>
                  </a:cubicBezTo>
                  <a:lnTo>
                    <a:pt x="0" y="737"/>
                  </a:lnTo>
                  <a:cubicBezTo>
                    <a:pt x="0" y="867"/>
                    <a:pt x="102" y="982"/>
                    <a:pt x="246" y="982"/>
                  </a:cubicBezTo>
                  <a:lnTo>
                    <a:pt x="1718" y="982"/>
                  </a:lnTo>
                  <a:cubicBezTo>
                    <a:pt x="1863" y="982"/>
                    <a:pt x="1964" y="881"/>
                    <a:pt x="1964" y="737"/>
                  </a:cubicBezTo>
                  <a:lnTo>
                    <a:pt x="1964" y="246"/>
                  </a:lnTo>
                  <a:cubicBezTo>
                    <a:pt x="1964" y="116"/>
                    <a:pt x="1863" y="1"/>
                    <a:pt x="171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08" name="Google Shape;16808;p82"/>
            <p:cNvSpPr/>
            <p:nvPr/>
          </p:nvSpPr>
          <p:spPr>
            <a:xfrm>
              <a:off x="6400439" y="1734497"/>
              <a:ext cx="51853" cy="26136"/>
            </a:xfrm>
            <a:custGeom>
              <a:avLst/>
              <a:gdLst/>
              <a:ahLst/>
              <a:cxnLst/>
              <a:rect l="l" t="t" r="r" b="b"/>
              <a:pathLst>
                <a:path w="1978" h="997" extrusionOk="0">
                  <a:moveTo>
                    <a:pt x="260" y="1"/>
                  </a:moveTo>
                  <a:cubicBezTo>
                    <a:pt x="116" y="1"/>
                    <a:pt x="0" y="116"/>
                    <a:pt x="0" y="261"/>
                  </a:cubicBezTo>
                  <a:lnTo>
                    <a:pt x="0" y="737"/>
                  </a:lnTo>
                  <a:cubicBezTo>
                    <a:pt x="0" y="881"/>
                    <a:pt x="116" y="997"/>
                    <a:pt x="260" y="997"/>
                  </a:cubicBezTo>
                  <a:lnTo>
                    <a:pt x="1732" y="997"/>
                  </a:lnTo>
                  <a:cubicBezTo>
                    <a:pt x="1877" y="997"/>
                    <a:pt x="1978" y="881"/>
                    <a:pt x="1978" y="752"/>
                  </a:cubicBezTo>
                  <a:lnTo>
                    <a:pt x="1978" y="261"/>
                  </a:lnTo>
                  <a:cubicBezTo>
                    <a:pt x="1978" y="116"/>
                    <a:pt x="1877" y="1"/>
                    <a:pt x="173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09" name="Google Shape;16809;p82"/>
            <p:cNvSpPr/>
            <p:nvPr/>
          </p:nvSpPr>
          <p:spPr>
            <a:xfrm>
              <a:off x="6400439" y="1630450"/>
              <a:ext cx="52246" cy="26136"/>
            </a:xfrm>
            <a:custGeom>
              <a:avLst/>
              <a:gdLst/>
              <a:ahLst/>
              <a:cxnLst/>
              <a:rect l="l" t="t" r="r" b="b"/>
              <a:pathLst>
                <a:path w="1993" h="997" extrusionOk="0">
                  <a:moveTo>
                    <a:pt x="260" y="0"/>
                  </a:moveTo>
                  <a:cubicBezTo>
                    <a:pt x="116" y="0"/>
                    <a:pt x="0" y="116"/>
                    <a:pt x="0" y="260"/>
                  </a:cubicBezTo>
                  <a:lnTo>
                    <a:pt x="0" y="751"/>
                  </a:lnTo>
                  <a:cubicBezTo>
                    <a:pt x="0" y="895"/>
                    <a:pt x="116" y="996"/>
                    <a:pt x="260" y="996"/>
                  </a:cubicBezTo>
                  <a:lnTo>
                    <a:pt x="1732" y="996"/>
                  </a:lnTo>
                  <a:cubicBezTo>
                    <a:pt x="1877" y="996"/>
                    <a:pt x="1992" y="881"/>
                    <a:pt x="1978" y="751"/>
                  </a:cubicBezTo>
                  <a:lnTo>
                    <a:pt x="1978" y="260"/>
                  </a:lnTo>
                  <a:cubicBezTo>
                    <a:pt x="1978" y="116"/>
                    <a:pt x="1877" y="0"/>
                    <a:pt x="173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10" name="Google Shape;16810;p82"/>
            <p:cNvSpPr/>
            <p:nvPr/>
          </p:nvSpPr>
          <p:spPr>
            <a:xfrm>
              <a:off x="6400439" y="1786350"/>
              <a:ext cx="51853" cy="25769"/>
            </a:xfrm>
            <a:custGeom>
              <a:avLst/>
              <a:gdLst/>
              <a:ahLst/>
              <a:cxnLst/>
              <a:rect l="l" t="t" r="r" b="b"/>
              <a:pathLst>
                <a:path w="1978" h="983" extrusionOk="0">
                  <a:moveTo>
                    <a:pt x="260" y="1"/>
                  </a:moveTo>
                  <a:cubicBezTo>
                    <a:pt x="116" y="1"/>
                    <a:pt x="0" y="116"/>
                    <a:pt x="0" y="246"/>
                  </a:cubicBezTo>
                  <a:lnTo>
                    <a:pt x="0" y="737"/>
                  </a:lnTo>
                  <a:cubicBezTo>
                    <a:pt x="0" y="867"/>
                    <a:pt x="116" y="982"/>
                    <a:pt x="260" y="982"/>
                  </a:cubicBezTo>
                  <a:lnTo>
                    <a:pt x="1732" y="982"/>
                  </a:lnTo>
                  <a:cubicBezTo>
                    <a:pt x="1877" y="982"/>
                    <a:pt x="1978" y="881"/>
                    <a:pt x="1978" y="737"/>
                  </a:cubicBezTo>
                  <a:lnTo>
                    <a:pt x="1978" y="246"/>
                  </a:lnTo>
                  <a:cubicBezTo>
                    <a:pt x="1978" y="116"/>
                    <a:pt x="1877" y="1"/>
                    <a:pt x="173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11" name="Google Shape;16811;p82"/>
            <p:cNvSpPr/>
            <p:nvPr/>
          </p:nvSpPr>
          <p:spPr>
            <a:xfrm>
              <a:off x="6309604" y="1682670"/>
              <a:ext cx="51879" cy="25743"/>
            </a:xfrm>
            <a:custGeom>
              <a:avLst/>
              <a:gdLst/>
              <a:ahLst/>
              <a:cxnLst/>
              <a:rect l="l" t="t" r="r" b="b"/>
              <a:pathLst>
                <a:path w="1979" h="982" extrusionOk="0">
                  <a:moveTo>
                    <a:pt x="260" y="0"/>
                  </a:moveTo>
                  <a:cubicBezTo>
                    <a:pt x="116" y="0"/>
                    <a:pt x="1" y="116"/>
                    <a:pt x="1" y="246"/>
                  </a:cubicBezTo>
                  <a:lnTo>
                    <a:pt x="1" y="736"/>
                  </a:lnTo>
                  <a:cubicBezTo>
                    <a:pt x="1" y="881"/>
                    <a:pt x="116" y="982"/>
                    <a:pt x="260" y="982"/>
                  </a:cubicBezTo>
                  <a:lnTo>
                    <a:pt x="1733" y="982"/>
                  </a:lnTo>
                  <a:cubicBezTo>
                    <a:pt x="1877" y="982"/>
                    <a:pt x="1978" y="881"/>
                    <a:pt x="1978" y="736"/>
                  </a:cubicBezTo>
                  <a:lnTo>
                    <a:pt x="1978" y="246"/>
                  </a:lnTo>
                  <a:cubicBezTo>
                    <a:pt x="1978" y="116"/>
                    <a:pt x="1877" y="0"/>
                    <a:pt x="173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12" name="Google Shape;16812;p82"/>
            <p:cNvSpPr/>
            <p:nvPr/>
          </p:nvSpPr>
          <p:spPr>
            <a:xfrm>
              <a:off x="6309604" y="1630450"/>
              <a:ext cx="52246" cy="26136"/>
            </a:xfrm>
            <a:custGeom>
              <a:avLst/>
              <a:gdLst/>
              <a:ahLst/>
              <a:cxnLst/>
              <a:rect l="l" t="t" r="r" b="b"/>
              <a:pathLst>
                <a:path w="1993" h="997" extrusionOk="0">
                  <a:moveTo>
                    <a:pt x="260" y="0"/>
                  </a:moveTo>
                  <a:cubicBezTo>
                    <a:pt x="116" y="0"/>
                    <a:pt x="1" y="116"/>
                    <a:pt x="1" y="260"/>
                  </a:cubicBezTo>
                  <a:lnTo>
                    <a:pt x="1" y="751"/>
                  </a:lnTo>
                  <a:cubicBezTo>
                    <a:pt x="1" y="895"/>
                    <a:pt x="116" y="996"/>
                    <a:pt x="260" y="996"/>
                  </a:cubicBezTo>
                  <a:lnTo>
                    <a:pt x="1733" y="996"/>
                  </a:lnTo>
                  <a:cubicBezTo>
                    <a:pt x="1877" y="996"/>
                    <a:pt x="1993" y="881"/>
                    <a:pt x="1978" y="751"/>
                  </a:cubicBezTo>
                  <a:lnTo>
                    <a:pt x="1978" y="260"/>
                  </a:lnTo>
                  <a:cubicBezTo>
                    <a:pt x="1978" y="116"/>
                    <a:pt x="1877" y="0"/>
                    <a:pt x="173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13" name="Google Shape;16813;p82"/>
            <p:cNvSpPr/>
            <p:nvPr/>
          </p:nvSpPr>
          <p:spPr>
            <a:xfrm>
              <a:off x="6400439" y="1682670"/>
              <a:ext cx="51853" cy="25743"/>
            </a:xfrm>
            <a:custGeom>
              <a:avLst/>
              <a:gdLst/>
              <a:ahLst/>
              <a:cxnLst/>
              <a:rect l="l" t="t" r="r" b="b"/>
              <a:pathLst>
                <a:path w="1978" h="982" extrusionOk="0">
                  <a:moveTo>
                    <a:pt x="260" y="0"/>
                  </a:moveTo>
                  <a:cubicBezTo>
                    <a:pt x="116" y="0"/>
                    <a:pt x="0" y="116"/>
                    <a:pt x="0" y="246"/>
                  </a:cubicBezTo>
                  <a:lnTo>
                    <a:pt x="0" y="736"/>
                  </a:lnTo>
                  <a:cubicBezTo>
                    <a:pt x="0" y="881"/>
                    <a:pt x="116" y="982"/>
                    <a:pt x="260" y="982"/>
                  </a:cubicBezTo>
                  <a:lnTo>
                    <a:pt x="1732" y="982"/>
                  </a:lnTo>
                  <a:cubicBezTo>
                    <a:pt x="1877" y="982"/>
                    <a:pt x="1978" y="881"/>
                    <a:pt x="1978" y="736"/>
                  </a:cubicBezTo>
                  <a:lnTo>
                    <a:pt x="1978" y="246"/>
                  </a:lnTo>
                  <a:cubicBezTo>
                    <a:pt x="1978" y="116"/>
                    <a:pt x="1877" y="0"/>
                    <a:pt x="173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14" name="Google Shape;16814;p82"/>
            <p:cNvSpPr/>
            <p:nvPr/>
          </p:nvSpPr>
          <p:spPr>
            <a:xfrm>
              <a:off x="6309604" y="1786350"/>
              <a:ext cx="51879" cy="25769"/>
            </a:xfrm>
            <a:custGeom>
              <a:avLst/>
              <a:gdLst/>
              <a:ahLst/>
              <a:cxnLst/>
              <a:rect l="l" t="t" r="r" b="b"/>
              <a:pathLst>
                <a:path w="1979" h="983" extrusionOk="0">
                  <a:moveTo>
                    <a:pt x="260" y="1"/>
                  </a:moveTo>
                  <a:cubicBezTo>
                    <a:pt x="116" y="1"/>
                    <a:pt x="1" y="116"/>
                    <a:pt x="1" y="246"/>
                  </a:cubicBezTo>
                  <a:lnTo>
                    <a:pt x="1" y="737"/>
                  </a:lnTo>
                  <a:cubicBezTo>
                    <a:pt x="1" y="867"/>
                    <a:pt x="116" y="982"/>
                    <a:pt x="260" y="982"/>
                  </a:cubicBezTo>
                  <a:lnTo>
                    <a:pt x="1733" y="982"/>
                  </a:lnTo>
                  <a:cubicBezTo>
                    <a:pt x="1877" y="982"/>
                    <a:pt x="1978" y="881"/>
                    <a:pt x="1978" y="737"/>
                  </a:cubicBezTo>
                  <a:lnTo>
                    <a:pt x="1978" y="246"/>
                  </a:lnTo>
                  <a:cubicBezTo>
                    <a:pt x="1978" y="116"/>
                    <a:pt x="1877" y="1"/>
                    <a:pt x="173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15" name="Google Shape;16815;p82"/>
            <p:cNvSpPr/>
            <p:nvPr/>
          </p:nvSpPr>
          <p:spPr>
            <a:xfrm>
              <a:off x="6397661" y="1676116"/>
              <a:ext cx="57385" cy="39113"/>
            </a:xfrm>
            <a:custGeom>
              <a:avLst/>
              <a:gdLst/>
              <a:ahLst/>
              <a:cxnLst/>
              <a:rect l="l" t="t" r="r" b="b"/>
              <a:pathLst>
                <a:path w="2189" h="1492" extrusionOk="0">
                  <a:moveTo>
                    <a:pt x="1836" y="1"/>
                  </a:moveTo>
                  <a:cubicBezTo>
                    <a:pt x="1779" y="1"/>
                    <a:pt x="1719" y="23"/>
                    <a:pt x="1665" y="77"/>
                  </a:cubicBezTo>
                  <a:lnTo>
                    <a:pt x="842" y="885"/>
                  </a:lnTo>
                  <a:lnTo>
                    <a:pt x="525" y="568"/>
                  </a:lnTo>
                  <a:cubicBezTo>
                    <a:pt x="471" y="514"/>
                    <a:pt x="411" y="492"/>
                    <a:pt x="354" y="492"/>
                  </a:cubicBezTo>
                  <a:cubicBezTo>
                    <a:pt x="164" y="492"/>
                    <a:pt x="1" y="737"/>
                    <a:pt x="178" y="914"/>
                  </a:cubicBezTo>
                  <a:lnTo>
                    <a:pt x="669" y="1420"/>
                  </a:lnTo>
                  <a:cubicBezTo>
                    <a:pt x="712" y="1463"/>
                    <a:pt x="785" y="1492"/>
                    <a:pt x="857" y="1492"/>
                  </a:cubicBezTo>
                  <a:cubicBezTo>
                    <a:pt x="914" y="1477"/>
                    <a:pt x="972" y="1463"/>
                    <a:pt x="1015" y="1420"/>
                  </a:cubicBezTo>
                  <a:lnTo>
                    <a:pt x="2012" y="424"/>
                  </a:lnTo>
                  <a:cubicBezTo>
                    <a:pt x="2189" y="246"/>
                    <a:pt x="2026" y="1"/>
                    <a:pt x="1836" y="1"/>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16" name="Google Shape;16816;p82"/>
            <p:cNvSpPr/>
            <p:nvPr/>
          </p:nvSpPr>
          <p:spPr>
            <a:xfrm>
              <a:off x="6216017" y="1676116"/>
              <a:ext cx="57385" cy="39113"/>
            </a:xfrm>
            <a:custGeom>
              <a:avLst/>
              <a:gdLst/>
              <a:ahLst/>
              <a:cxnLst/>
              <a:rect l="l" t="t" r="r" b="b"/>
              <a:pathLst>
                <a:path w="2189" h="1492" extrusionOk="0">
                  <a:moveTo>
                    <a:pt x="1836" y="1"/>
                  </a:moveTo>
                  <a:cubicBezTo>
                    <a:pt x="1779" y="1"/>
                    <a:pt x="1719" y="23"/>
                    <a:pt x="1665" y="77"/>
                  </a:cubicBezTo>
                  <a:lnTo>
                    <a:pt x="857" y="885"/>
                  </a:lnTo>
                  <a:lnTo>
                    <a:pt x="525" y="568"/>
                  </a:lnTo>
                  <a:cubicBezTo>
                    <a:pt x="471" y="514"/>
                    <a:pt x="411" y="492"/>
                    <a:pt x="354" y="492"/>
                  </a:cubicBezTo>
                  <a:cubicBezTo>
                    <a:pt x="164" y="492"/>
                    <a:pt x="1" y="737"/>
                    <a:pt x="178" y="914"/>
                  </a:cubicBezTo>
                  <a:lnTo>
                    <a:pt x="669" y="1420"/>
                  </a:lnTo>
                  <a:cubicBezTo>
                    <a:pt x="727" y="1463"/>
                    <a:pt x="784" y="1492"/>
                    <a:pt x="857" y="1492"/>
                  </a:cubicBezTo>
                  <a:cubicBezTo>
                    <a:pt x="914" y="1477"/>
                    <a:pt x="972" y="1463"/>
                    <a:pt x="1030" y="1420"/>
                  </a:cubicBezTo>
                  <a:lnTo>
                    <a:pt x="2012" y="424"/>
                  </a:lnTo>
                  <a:cubicBezTo>
                    <a:pt x="2189" y="246"/>
                    <a:pt x="2026" y="1"/>
                    <a:pt x="1836" y="1"/>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17" name="Google Shape;16817;p82"/>
            <p:cNvSpPr/>
            <p:nvPr/>
          </p:nvSpPr>
          <p:spPr>
            <a:xfrm>
              <a:off x="6306852" y="1727969"/>
              <a:ext cx="57385" cy="39113"/>
            </a:xfrm>
            <a:custGeom>
              <a:avLst/>
              <a:gdLst/>
              <a:ahLst/>
              <a:cxnLst/>
              <a:rect l="l" t="t" r="r" b="b"/>
              <a:pathLst>
                <a:path w="2189" h="1492" extrusionOk="0">
                  <a:moveTo>
                    <a:pt x="1836" y="1"/>
                  </a:moveTo>
                  <a:cubicBezTo>
                    <a:pt x="1778" y="1"/>
                    <a:pt x="1718" y="23"/>
                    <a:pt x="1665" y="77"/>
                  </a:cubicBezTo>
                  <a:lnTo>
                    <a:pt x="842" y="885"/>
                  </a:lnTo>
                  <a:lnTo>
                    <a:pt x="524" y="568"/>
                  </a:lnTo>
                  <a:cubicBezTo>
                    <a:pt x="470" y="514"/>
                    <a:pt x="411" y="491"/>
                    <a:pt x="353" y="491"/>
                  </a:cubicBezTo>
                  <a:cubicBezTo>
                    <a:pt x="163" y="491"/>
                    <a:pt x="0" y="737"/>
                    <a:pt x="178" y="914"/>
                  </a:cubicBezTo>
                  <a:lnTo>
                    <a:pt x="669" y="1419"/>
                  </a:lnTo>
                  <a:cubicBezTo>
                    <a:pt x="726" y="1463"/>
                    <a:pt x="784" y="1491"/>
                    <a:pt x="856" y="1491"/>
                  </a:cubicBezTo>
                  <a:cubicBezTo>
                    <a:pt x="914" y="1477"/>
                    <a:pt x="986" y="1448"/>
                    <a:pt x="1029" y="1405"/>
                  </a:cubicBezTo>
                  <a:lnTo>
                    <a:pt x="2011" y="423"/>
                  </a:lnTo>
                  <a:cubicBezTo>
                    <a:pt x="2188" y="246"/>
                    <a:pt x="2025" y="1"/>
                    <a:pt x="1836" y="1"/>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18" name="Google Shape;16818;p82"/>
            <p:cNvSpPr/>
            <p:nvPr/>
          </p:nvSpPr>
          <p:spPr>
            <a:xfrm>
              <a:off x="6125208" y="1779823"/>
              <a:ext cx="57385" cy="39113"/>
            </a:xfrm>
            <a:custGeom>
              <a:avLst/>
              <a:gdLst/>
              <a:ahLst/>
              <a:cxnLst/>
              <a:rect l="l" t="t" r="r" b="b"/>
              <a:pathLst>
                <a:path w="2189" h="1492" extrusionOk="0">
                  <a:moveTo>
                    <a:pt x="1836" y="0"/>
                  </a:moveTo>
                  <a:cubicBezTo>
                    <a:pt x="1778" y="0"/>
                    <a:pt x="1718" y="23"/>
                    <a:pt x="1665" y="76"/>
                  </a:cubicBezTo>
                  <a:lnTo>
                    <a:pt x="856" y="885"/>
                  </a:lnTo>
                  <a:lnTo>
                    <a:pt x="539" y="567"/>
                  </a:lnTo>
                  <a:cubicBezTo>
                    <a:pt x="482" y="514"/>
                    <a:pt x="420" y="491"/>
                    <a:pt x="360" y="491"/>
                  </a:cubicBezTo>
                  <a:cubicBezTo>
                    <a:pt x="164" y="491"/>
                    <a:pt x="0" y="739"/>
                    <a:pt x="178" y="928"/>
                  </a:cubicBezTo>
                  <a:lnTo>
                    <a:pt x="683" y="1419"/>
                  </a:lnTo>
                  <a:cubicBezTo>
                    <a:pt x="726" y="1462"/>
                    <a:pt x="784" y="1491"/>
                    <a:pt x="856" y="1491"/>
                  </a:cubicBezTo>
                  <a:cubicBezTo>
                    <a:pt x="914" y="1491"/>
                    <a:pt x="972" y="1462"/>
                    <a:pt x="1029" y="1419"/>
                  </a:cubicBezTo>
                  <a:lnTo>
                    <a:pt x="2011" y="423"/>
                  </a:lnTo>
                  <a:cubicBezTo>
                    <a:pt x="2188" y="246"/>
                    <a:pt x="2025" y="0"/>
                    <a:pt x="1836" y="0"/>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19" name="Google Shape;16819;p82"/>
            <p:cNvSpPr/>
            <p:nvPr/>
          </p:nvSpPr>
          <p:spPr>
            <a:xfrm>
              <a:off x="6306852" y="1624289"/>
              <a:ext cx="57385" cy="39113"/>
            </a:xfrm>
            <a:custGeom>
              <a:avLst/>
              <a:gdLst/>
              <a:ahLst/>
              <a:cxnLst/>
              <a:rect l="l" t="t" r="r" b="b"/>
              <a:pathLst>
                <a:path w="2189" h="1492" extrusionOk="0">
                  <a:moveTo>
                    <a:pt x="1836" y="0"/>
                  </a:moveTo>
                  <a:cubicBezTo>
                    <a:pt x="1778" y="0"/>
                    <a:pt x="1718" y="23"/>
                    <a:pt x="1665" y="76"/>
                  </a:cubicBezTo>
                  <a:lnTo>
                    <a:pt x="842" y="885"/>
                  </a:lnTo>
                  <a:lnTo>
                    <a:pt x="524" y="567"/>
                  </a:lnTo>
                  <a:cubicBezTo>
                    <a:pt x="470" y="514"/>
                    <a:pt x="411" y="491"/>
                    <a:pt x="353" y="491"/>
                  </a:cubicBezTo>
                  <a:cubicBezTo>
                    <a:pt x="163" y="491"/>
                    <a:pt x="0" y="736"/>
                    <a:pt x="178" y="914"/>
                  </a:cubicBezTo>
                  <a:lnTo>
                    <a:pt x="669" y="1419"/>
                  </a:lnTo>
                  <a:cubicBezTo>
                    <a:pt x="726" y="1462"/>
                    <a:pt x="784" y="1491"/>
                    <a:pt x="856" y="1491"/>
                  </a:cubicBezTo>
                  <a:cubicBezTo>
                    <a:pt x="914" y="1477"/>
                    <a:pt x="972" y="1462"/>
                    <a:pt x="1029" y="1419"/>
                  </a:cubicBezTo>
                  <a:lnTo>
                    <a:pt x="2011" y="423"/>
                  </a:lnTo>
                  <a:cubicBezTo>
                    <a:pt x="2188" y="246"/>
                    <a:pt x="2025" y="0"/>
                    <a:pt x="1836" y="0"/>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820" name="Google Shape;16820;p82"/>
          <p:cNvGrpSpPr/>
          <p:nvPr/>
        </p:nvGrpSpPr>
        <p:grpSpPr>
          <a:xfrm>
            <a:off x="6579435" y="1527897"/>
            <a:ext cx="370103" cy="322445"/>
            <a:chOff x="6579435" y="1527897"/>
            <a:chExt cx="370103" cy="322445"/>
          </a:xfrm>
        </p:grpSpPr>
        <p:sp>
          <p:nvSpPr>
            <p:cNvPr id="16821" name="Google Shape;16821;p82"/>
            <p:cNvSpPr/>
            <p:nvPr/>
          </p:nvSpPr>
          <p:spPr>
            <a:xfrm>
              <a:off x="6704691" y="1527897"/>
              <a:ext cx="119593" cy="64725"/>
            </a:xfrm>
            <a:custGeom>
              <a:avLst/>
              <a:gdLst/>
              <a:ahLst/>
              <a:cxnLst/>
              <a:rect l="l" t="t" r="r" b="b"/>
              <a:pathLst>
                <a:path w="4562" h="2469" extrusionOk="0">
                  <a:moveTo>
                    <a:pt x="1242" y="0"/>
                  </a:moveTo>
                  <a:cubicBezTo>
                    <a:pt x="809" y="0"/>
                    <a:pt x="419" y="303"/>
                    <a:pt x="347" y="736"/>
                  </a:cubicBezTo>
                  <a:lnTo>
                    <a:pt x="0" y="2469"/>
                  </a:lnTo>
                  <a:lnTo>
                    <a:pt x="462" y="2469"/>
                  </a:lnTo>
                  <a:lnTo>
                    <a:pt x="794" y="1040"/>
                  </a:lnTo>
                  <a:cubicBezTo>
                    <a:pt x="837" y="823"/>
                    <a:pt x="1025" y="679"/>
                    <a:pt x="1242" y="679"/>
                  </a:cubicBezTo>
                  <a:lnTo>
                    <a:pt x="3335" y="679"/>
                  </a:lnTo>
                  <a:cubicBezTo>
                    <a:pt x="3537" y="679"/>
                    <a:pt x="3725" y="823"/>
                    <a:pt x="3768" y="1040"/>
                  </a:cubicBezTo>
                  <a:lnTo>
                    <a:pt x="4085" y="2454"/>
                  </a:lnTo>
                  <a:lnTo>
                    <a:pt x="4562" y="2454"/>
                  </a:lnTo>
                  <a:lnTo>
                    <a:pt x="4215" y="736"/>
                  </a:lnTo>
                  <a:cubicBezTo>
                    <a:pt x="4129" y="303"/>
                    <a:pt x="3753" y="0"/>
                    <a:pt x="3306"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22" name="Google Shape;16822;p82"/>
            <p:cNvSpPr/>
            <p:nvPr/>
          </p:nvSpPr>
          <p:spPr>
            <a:xfrm>
              <a:off x="6591153" y="1706893"/>
              <a:ext cx="346667" cy="143448"/>
            </a:xfrm>
            <a:custGeom>
              <a:avLst/>
              <a:gdLst/>
              <a:ahLst/>
              <a:cxnLst/>
              <a:rect l="l" t="t" r="r" b="b"/>
              <a:pathLst>
                <a:path w="13224" h="5472" extrusionOk="0">
                  <a:moveTo>
                    <a:pt x="1" y="0"/>
                  </a:moveTo>
                  <a:lnTo>
                    <a:pt x="1" y="4793"/>
                  </a:lnTo>
                  <a:cubicBezTo>
                    <a:pt x="1" y="5168"/>
                    <a:pt x="318" y="5471"/>
                    <a:pt x="693" y="5471"/>
                  </a:cubicBezTo>
                  <a:lnTo>
                    <a:pt x="12545" y="5471"/>
                  </a:lnTo>
                  <a:cubicBezTo>
                    <a:pt x="12920" y="5471"/>
                    <a:pt x="13223" y="5168"/>
                    <a:pt x="13223" y="4793"/>
                  </a:cubicBezTo>
                  <a:lnTo>
                    <a:pt x="13223" y="0"/>
                  </a:ln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23" name="Google Shape;16823;p82"/>
            <p:cNvSpPr/>
            <p:nvPr/>
          </p:nvSpPr>
          <p:spPr>
            <a:xfrm>
              <a:off x="6591520" y="1706893"/>
              <a:ext cx="346300" cy="143448"/>
            </a:xfrm>
            <a:custGeom>
              <a:avLst/>
              <a:gdLst/>
              <a:ahLst/>
              <a:cxnLst/>
              <a:rect l="l" t="t" r="r" b="b"/>
              <a:pathLst>
                <a:path w="13210" h="5472" extrusionOk="0">
                  <a:moveTo>
                    <a:pt x="1" y="0"/>
                  </a:moveTo>
                  <a:lnTo>
                    <a:pt x="1" y="4793"/>
                  </a:lnTo>
                  <a:cubicBezTo>
                    <a:pt x="1" y="5168"/>
                    <a:pt x="304" y="5471"/>
                    <a:pt x="679" y="5471"/>
                  </a:cubicBezTo>
                  <a:lnTo>
                    <a:pt x="12531" y="5471"/>
                  </a:lnTo>
                  <a:cubicBezTo>
                    <a:pt x="12906" y="5471"/>
                    <a:pt x="13209" y="5168"/>
                    <a:pt x="13209" y="4793"/>
                  </a:cubicBezTo>
                  <a:lnTo>
                    <a:pt x="13209" y="4562"/>
                  </a:lnTo>
                  <a:lnTo>
                    <a:pt x="1820" y="4562"/>
                  </a:lnTo>
                  <a:cubicBezTo>
                    <a:pt x="1315" y="4562"/>
                    <a:pt x="910" y="4143"/>
                    <a:pt x="910" y="3638"/>
                  </a:cubicBezTo>
                  <a:lnTo>
                    <a:pt x="910" y="2050"/>
                  </a:lnTo>
                  <a:cubicBezTo>
                    <a:pt x="910" y="1915"/>
                    <a:pt x="1012" y="1818"/>
                    <a:pt x="1131" y="1818"/>
                  </a:cubicBezTo>
                  <a:cubicBezTo>
                    <a:pt x="1139" y="1818"/>
                    <a:pt x="1148" y="1818"/>
                    <a:pt x="1156" y="1819"/>
                  </a:cubicBezTo>
                  <a:cubicBezTo>
                    <a:pt x="1228" y="1819"/>
                    <a:pt x="1300" y="1833"/>
                    <a:pt x="1358" y="1833"/>
                  </a:cubicBezTo>
                  <a:lnTo>
                    <a:pt x="11838" y="1833"/>
                  </a:lnTo>
                  <a:cubicBezTo>
                    <a:pt x="12329" y="1833"/>
                    <a:pt x="12820" y="1660"/>
                    <a:pt x="13209" y="1372"/>
                  </a:cubicBezTo>
                  <a:lnTo>
                    <a:pt x="13209" y="0"/>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24" name="Google Shape;16824;p82"/>
            <p:cNvSpPr/>
            <p:nvPr/>
          </p:nvSpPr>
          <p:spPr>
            <a:xfrm>
              <a:off x="6579435" y="1587693"/>
              <a:ext cx="370103" cy="155167"/>
            </a:xfrm>
            <a:custGeom>
              <a:avLst/>
              <a:gdLst/>
              <a:ahLst/>
              <a:cxnLst/>
              <a:rect l="l" t="t" r="r" b="b"/>
              <a:pathLst>
                <a:path w="14118" h="5919" extrusionOk="0">
                  <a:moveTo>
                    <a:pt x="909" y="0"/>
                  </a:moveTo>
                  <a:cubicBezTo>
                    <a:pt x="404" y="0"/>
                    <a:pt x="0" y="404"/>
                    <a:pt x="0" y="909"/>
                  </a:cubicBezTo>
                  <a:lnTo>
                    <a:pt x="0" y="4100"/>
                  </a:lnTo>
                  <a:cubicBezTo>
                    <a:pt x="0" y="5096"/>
                    <a:pt x="823" y="5919"/>
                    <a:pt x="1819" y="5919"/>
                  </a:cubicBezTo>
                  <a:lnTo>
                    <a:pt x="12299" y="5919"/>
                  </a:lnTo>
                  <a:cubicBezTo>
                    <a:pt x="13310" y="5919"/>
                    <a:pt x="14118" y="5096"/>
                    <a:pt x="14118" y="4100"/>
                  </a:cubicBezTo>
                  <a:lnTo>
                    <a:pt x="14118" y="909"/>
                  </a:lnTo>
                  <a:cubicBezTo>
                    <a:pt x="14118" y="404"/>
                    <a:pt x="13714" y="0"/>
                    <a:pt x="13208" y="0"/>
                  </a:cubicBezTo>
                  <a:close/>
                </a:path>
              </a:pathLst>
            </a:custGeom>
            <a:solidFill>
              <a:srgbClr val="92A9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25" name="Google Shape;16825;p82"/>
            <p:cNvSpPr/>
            <p:nvPr/>
          </p:nvSpPr>
          <p:spPr>
            <a:xfrm>
              <a:off x="6609320" y="1587693"/>
              <a:ext cx="310700" cy="17800"/>
            </a:xfrm>
            <a:custGeom>
              <a:avLst/>
              <a:gdLst/>
              <a:ahLst/>
              <a:cxnLst/>
              <a:rect l="l" t="t" r="r" b="b"/>
              <a:pathLst>
                <a:path w="11852" h="679" extrusionOk="0">
                  <a:moveTo>
                    <a:pt x="347" y="0"/>
                  </a:moveTo>
                  <a:cubicBezTo>
                    <a:pt x="159" y="0"/>
                    <a:pt x="0" y="144"/>
                    <a:pt x="0" y="332"/>
                  </a:cubicBezTo>
                  <a:cubicBezTo>
                    <a:pt x="0" y="520"/>
                    <a:pt x="159" y="678"/>
                    <a:pt x="347" y="678"/>
                  </a:cubicBezTo>
                  <a:lnTo>
                    <a:pt x="11505" y="678"/>
                  </a:lnTo>
                  <a:cubicBezTo>
                    <a:pt x="11693" y="678"/>
                    <a:pt x="11852" y="520"/>
                    <a:pt x="11852" y="332"/>
                  </a:cubicBezTo>
                  <a:cubicBezTo>
                    <a:pt x="11852" y="144"/>
                    <a:pt x="11693" y="0"/>
                    <a:pt x="11505" y="0"/>
                  </a:cubicBezTo>
                  <a:close/>
                </a:path>
              </a:pathLst>
            </a:custGeom>
            <a:solidFill>
              <a:srgbClr val="829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26" name="Google Shape;16826;p82"/>
            <p:cNvSpPr/>
            <p:nvPr/>
          </p:nvSpPr>
          <p:spPr>
            <a:xfrm>
              <a:off x="6639206" y="1587693"/>
              <a:ext cx="35993" cy="262648"/>
            </a:xfrm>
            <a:custGeom>
              <a:avLst/>
              <a:gdLst/>
              <a:ahLst/>
              <a:cxnLst/>
              <a:rect l="l" t="t" r="r" b="b"/>
              <a:pathLst>
                <a:path w="1373" h="10019" extrusionOk="0">
                  <a:moveTo>
                    <a:pt x="1" y="0"/>
                  </a:moveTo>
                  <a:lnTo>
                    <a:pt x="1" y="10018"/>
                  </a:lnTo>
                  <a:lnTo>
                    <a:pt x="1372" y="10018"/>
                  </a:lnTo>
                  <a:lnTo>
                    <a:pt x="1372"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27" name="Google Shape;16827;p82"/>
            <p:cNvSpPr/>
            <p:nvPr/>
          </p:nvSpPr>
          <p:spPr>
            <a:xfrm>
              <a:off x="6639206" y="1587693"/>
              <a:ext cx="35993" cy="17800"/>
            </a:xfrm>
            <a:custGeom>
              <a:avLst/>
              <a:gdLst/>
              <a:ahLst/>
              <a:cxnLst/>
              <a:rect l="l" t="t" r="r" b="b"/>
              <a:pathLst>
                <a:path w="1373" h="679" extrusionOk="0">
                  <a:moveTo>
                    <a:pt x="1" y="0"/>
                  </a:moveTo>
                  <a:lnTo>
                    <a:pt x="1" y="678"/>
                  </a:lnTo>
                  <a:lnTo>
                    <a:pt x="1372" y="678"/>
                  </a:lnTo>
                  <a:lnTo>
                    <a:pt x="1372" y="0"/>
                  </a:ln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28" name="Google Shape;16828;p82"/>
            <p:cNvSpPr/>
            <p:nvPr/>
          </p:nvSpPr>
          <p:spPr>
            <a:xfrm>
              <a:off x="6639206" y="1760607"/>
              <a:ext cx="35993" cy="18193"/>
            </a:xfrm>
            <a:custGeom>
              <a:avLst/>
              <a:gdLst/>
              <a:ahLst/>
              <a:cxnLst/>
              <a:rect l="l" t="t" r="r" b="b"/>
              <a:pathLst>
                <a:path w="1373" h="694" extrusionOk="0">
                  <a:moveTo>
                    <a:pt x="1" y="1"/>
                  </a:moveTo>
                  <a:lnTo>
                    <a:pt x="1" y="694"/>
                  </a:lnTo>
                  <a:lnTo>
                    <a:pt x="1372" y="694"/>
                  </a:lnTo>
                  <a:lnTo>
                    <a:pt x="1372" y="1"/>
                  </a:lnTo>
                  <a:close/>
                </a:path>
              </a:pathLst>
            </a:custGeom>
            <a:solidFill>
              <a:srgbClr val="7E93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29" name="Google Shape;16829;p82"/>
            <p:cNvSpPr/>
            <p:nvPr/>
          </p:nvSpPr>
          <p:spPr>
            <a:xfrm>
              <a:off x="6639206" y="1719004"/>
              <a:ext cx="35993" cy="17800"/>
            </a:xfrm>
            <a:custGeom>
              <a:avLst/>
              <a:gdLst/>
              <a:ahLst/>
              <a:cxnLst/>
              <a:rect l="l" t="t" r="r" b="b"/>
              <a:pathLst>
                <a:path w="1373" h="679" extrusionOk="0">
                  <a:moveTo>
                    <a:pt x="1" y="0"/>
                  </a:moveTo>
                  <a:lnTo>
                    <a:pt x="1" y="679"/>
                  </a:lnTo>
                  <a:lnTo>
                    <a:pt x="1372" y="679"/>
                  </a:lnTo>
                  <a:lnTo>
                    <a:pt x="1372" y="0"/>
                  </a:lnTo>
                  <a:close/>
                </a:path>
              </a:pathLst>
            </a:custGeom>
            <a:solidFill>
              <a:srgbClr val="7E93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30" name="Google Shape;16830;p82"/>
            <p:cNvSpPr/>
            <p:nvPr/>
          </p:nvSpPr>
          <p:spPr>
            <a:xfrm>
              <a:off x="6627094" y="1712948"/>
              <a:ext cx="59823" cy="53741"/>
            </a:xfrm>
            <a:custGeom>
              <a:avLst/>
              <a:gdLst/>
              <a:ahLst/>
              <a:cxnLst/>
              <a:rect l="l" t="t" r="r" b="b"/>
              <a:pathLst>
                <a:path w="2282" h="2050" extrusionOk="0">
                  <a:moveTo>
                    <a:pt x="1834" y="462"/>
                  </a:moveTo>
                  <a:lnTo>
                    <a:pt x="1834" y="1602"/>
                  </a:lnTo>
                  <a:lnTo>
                    <a:pt x="463" y="1602"/>
                  </a:lnTo>
                  <a:lnTo>
                    <a:pt x="463" y="462"/>
                  </a:lnTo>
                  <a:close/>
                  <a:moveTo>
                    <a:pt x="463" y="0"/>
                  </a:moveTo>
                  <a:cubicBezTo>
                    <a:pt x="217" y="0"/>
                    <a:pt x="1" y="202"/>
                    <a:pt x="1" y="462"/>
                  </a:cubicBezTo>
                  <a:lnTo>
                    <a:pt x="1" y="1602"/>
                  </a:lnTo>
                  <a:cubicBezTo>
                    <a:pt x="1" y="1848"/>
                    <a:pt x="217" y="2050"/>
                    <a:pt x="463" y="2050"/>
                  </a:cubicBezTo>
                  <a:lnTo>
                    <a:pt x="1834" y="2050"/>
                  </a:lnTo>
                  <a:cubicBezTo>
                    <a:pt x="2080" y="2050"/>
                    <a:pt x="2282" y="1848"/>
                    <a:pt x="2282" y="1602"/>
                  </a:cubicBezTo>
                  <a:lnTo>
                    <a:pt x="2282" y="462"/>
                  </a:lnTo>
                  <a:cubicBezTo>
                    <a:pt x="2282" y="202"/>
                    <a:pt x="2080" y="0"/>
                    <a:pt x="1834" y="0"/>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31" name="Google Shape;16831;p82"/>
            <p:cNvSpPr/>
            <p:nvPr/>
          </p:nvSpPr>
          <p:spPr>
            <a:xfrm>
              <a:off x="6651317" y="1713027"/>
              <a:ext cx="11771" cy="29833"/>
            </a:xfrm>
            <a:custGeom>
              <a:avLst/>
              <a:gdLst/>
              <a:ahLst/>
              <a:cxnLst/>
              <a:rect l="l" t="t" r="r" b="b"/>
              <a:pathLst>
                <a:path w="449" h="1138" extrusionOk="0">
                  <a:moveTo>
                    <a:pt x="225" y="1"/>
                  </a:moveTo>
                  <a:cubicBezTo>
                    <a:pt x="113" y="1"/>
                    <a:pt x="1" y="77"/>
                    <a:pt x="1" y="228"/>
                  </a:cubicBezTo>
                  <a:lnTo>
                    <a:pt x="1" y="907"/>
                  </a:lnTo>
                  <a:cubicBezTo>
                    <a:pt x="1" y="1036"/>
                    <a:pt x="102" y="1138"/>
                    <a:pt x="217" y="1138"/>
                  </a:cubicBezTo>
                  <a:cubicBezTo>
                    <a:pt x="347" y="1138"/>
                    <a:pt x="448" y="1036"/>
                    <a:pt x="448" y="907"/>
                  </a:cubicBezTo>
                  <a:lnTo>
                    <a:pt x="448" y="228"/>
                  </a:lnTo>
                  <a:cubicBezTo>
                    <a:pt x="448" y="77"/>
                    <a:pt x="336" y="1"/>
                    <a:pt x="225"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32" name="Google Shape;16832;p82"/>
            <p:cNvSpPr/>
            <p:nvPr/>
          </p:nvSpPr>
          <p:spPr>
            <a:xfrm>
              <a:off x="6639206" y="1826459"/>
              <a:ext cx="35993" cy="23882"/>
            </a:xfrm>
            <a:custGeom>
              <a:avLst/>
              <a:gdLst/>
              <a:ahLst/>
              <a:cxnLst/>
              <a:rect l="l" t="t" r="r" b="b"/>
              <a:pathLst>
                <a:path w="1373" h="911" extrusionOk="0">
                  <a:moveTo>
                    <a:pt x="1" y="1"/>
                  </a:moveTo>
                  <a:lnTo>
                    <a:pt x="1" y="910"/>
                  </a:lnTo>
                  <a:lnTo>
                    <a:pt x="1372" y="910"/>
                  </a:lnTo>
                  <a:lnTo>
                    <a:pt x="1372" y="1"/>
                  </a:lnTo>
                  <a:close/>
                </a:path>
              </a:pathLst>
            </a:custGeom>
            <a:solidFill>
              <a:srgbClr val="7E93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33" name="Google Shape;16833;p82"/>
            <p:cNvSpPr/>
            <p:nvPr/>
          </p:nvSpPr>
          <p:spPr>
            <a:xfrm>
              <a:off x="6854169" y="1587693"/>
              <a:ext cx="35967" cy="262648"/>
            </a:xfrm>
            <a:custGeom>
              <a:avLst/>
              <a:gdLst/>
              <a:ahLst/>
              <a:cxnLst/>
              <a:rect l="l" t="t" r="r" b="b"/>
              <a:pathLst>
                <a:path w="1372" h="10019" extrusionOk="0">
                  <a:moveTo>
                    <a:pt x="0" y="0"/>
                  </a:moveTo>
                  <a:lnTo>
                    <a:pt x="0" y="10018"/>
                  </a:lnTo>
                  <a:lnTo>
                    <a:pt x="1372" y="10018"/>
                  </a:lnTo>
                  <a:lnTo>
                    <a:pt x="1372"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34" name="Google Shape;16834;p82"/>
            <p:cNvSpPr/>
            <p:nvPr/>
          </p:nvSpPr>
          <p:spPr>
            <a:xfrm>
              <a:off x="6854169" y="1587693"/>
              <a:ext cx="35967" cy="17800"/>
            </a:xfrm>
            <a:custGeom>
              <a:avLst/>
              <a:gdLst/>
              <a:ahLst/>
              <a:cxnLst/>
              <a:rect l="l" t="t" r="r" b="b"/>
              <a:pathLst>
                <a:path w="1372" h="679" extrusionOk="0">
                  <a:moveTo>
                    <a:pt x="0" y="0"/>
                  </a:moveTo>
                  <a:lnTo>
                    <a:pt x="0" y="678"/>
                  </a:lnTo>
                  <a:lnTo>
                    <a:pt x="1372" y="678"/>
                  </a:lnTo>
                  <a:lnTo>
                    <a:pt x="1372" y="0"/>
                  </a:ln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35" name="Google Shape;16835;p82"/>
            <p:cNvSpPr/>
            <p:nvPr/>
          </p:nvSpPr>
          <p:spPr>
            <a:xfrm>
              <a:off x="6854169" y="1760607"/>
              <a:ext cx="35967" cy="18193"/>
            </a:xfrm>
            <a:custGeom>
              <a:avLst/>
              <a:gdLst/>
              <a:ahLst/>
              <a:cxnLst/>
              <a:rect l="l" t="t" r="r" b="b"/>
              <a:pathLst>
                <a:path w="1372" h="694" extrusionOk="0">
                  <a:moveTo>
                    <a:pt x="0" y="1"/>
                  </a:moveTo>
                  <a:lnTo>
                    <a:pt x="0" y="694"/>
                  </a:lnTo>
                  <a:lnTo>
                    <a:pt x="1372" y="694"/>
                  </a:lnTo>
                  <a:lnTo>
                    <a:pt x="1372" y="1"/>
                  </a:lnTo>
                  <a:close/>
                </a:path>
              </a:pathLst>
            </a:custGeom>
            <a:solidFill>
              <a:srgbClr val="7E93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36" name="Google Shape;16836;p82"/>
            <p:cNvSpPr/>
            <p:nvPr/>
          </p:nvSpPr>
          <p:spPr>
            <a:xfrm>
              <a:off x="6854169" y="1719004"/>
              <a:ext cx="35967" cy="17800"/>
            </a:xfrm>
            <a:custGeom>
              <a:avLst/>
              <a:gdLst/>
              <a:ahLst/>
              <a:cxnLst/>
              <a:rect l="l" t="t" r="r" b="b"/>
              <a:pathLst>
                <a:path w="1372" h="679" extrusionOk="0">
                  <a:moveTo>
                    <a:pt x="0" y="0"/>
                  </a:moveTo>
                  <a:lnTo>
                    <a:pt x="0" y="679"/>
                  </a:lnTo>
                  <a:lnTo>
                    <a:pt x="1372" y="679"/>
                  </a:lnTo>
                  <a:lnTo>
                    <a:pt x="1372" y="0"/>
                  </a:lnTo>
                  <a:close/>
                </a:path>
              </a:pathLst>
            </a:custGeom>
            <a:solidFill>
              <a:srgbClr val="7E93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37" name="Google Shape;16837;p82"/>
            <p:cNvSpPr/>
            <p:nvPr/>
          </p:nvSpPr>
          <p:spPr>
            <a:xfrm>
              <a:off x="6842057" y="1712948"/>
              <a:ext cx="59823" cy="53741"/>
            </a:xfrm>
            <a:custGeom>
              <a:avLst/>
              <a:gdLst/>
              <a:ahLst/>
              <a:cxnLst/>
              <a:rect l="l" t="t" r="r" b="b"/>
              <a:pathLst>
                <a:path w="2282" h="2050" extrusionOk="0">
                  <a:moveTo>
                    <a:pt x="1834" y="462"/>
                  </a:moveTo>
                  <a:lnTo>
                    <a:pt x="1834" y="1602"/>
                  </a:lnTo>
                  <a:lnTo>
                    <a:pt x="462" y="1602"/>
                  </a:lnTo>
                  <a:lnTo>
                    <a:pt x="462" y="462"/>
                  </a:lnTo>
                  <a:close/>
                  <a:moveTo>
                    <a:pt x="462" y="0"/>
                  </a:moveTo>
                  <a:cubicBezTo>
                    <a:pt x="202" y="0"/>
                    <a:pt x="0" y="202"/>
                    <a:pt x="0" y="462"/>
                  </a:cubicBezTo>
                  <a:lnTo>
                    <a:pt x="0" y="1602"/>
                  </a:lnTo>
                  <a:cubicBezTo>
                    <a:pt x="0" y="1848"/>
                    <a:pt x="202" y="2050"/>
                    <a:pt x="462" y="2050"/>
                  </a:cubicBezTo>
                  <a:lnTo>
                    <a:pt x="1834" y="2050"/>
                  </a:lnTo>
                  <a:cubicBezTo>
                    <a:pt x="2079" y="2050"/>
                    <a:pt x="2281" y="1848"/>
                    <a:pt x="2281" y="1602"/>
                  </a:cubicBezTo>
                  <a:lnTo>
                    <a:pt x="2281" y="462"/>
                  </a:lnTo>
                  <a:cubicBezTo>
                    <a:pt x="2281" y="202"/>
                    <a:pt x="2079" y="0"/>
                    <a:pt x="1834" y="0"/>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38" name="Google Shape;16838;p82"/>
            <p:cNvSpPr/>
            <p:nvPr/>
          </p:nvSpPr>
          <p:spPr>
            <a:xfrm>
              <a:off x="6866280" y="1713027"/>
              <a:ext cx="12138" cy="29833"/>
            </a:xfrm>
            <a:custGeom>
              <a:avLst/>
              <a:gdLst/>
              <a:ahLst/>
              <a:cxnLst/>
              <a:rect l="l" t="t" r="r" b="b"/>
              <a:pathLst>
                <a:path w="463" h="1138" extrusionOk="0">
                  <a:moveTo>
                    <a:pt x="231" y="1"/>
                  </a:moveTo>
                  <a:cubicBezTo>
                    <a:pt x="116" y="1"/>
                    <a:pt x="0" y="77"/>
                    <a:pt x="0" y="228"/>
                  </a:cubicBezTo>
                  <a:lnTo>
                    <a:pt x="0" y="907"/>
                  </a:lnTo>
                  <a:cubicBezTo>
                    <a:pt x="0" y="1036"/>
                    <a:pt x="101" y="1138"/>
                    <a:pt x="217" y="1138"/>
                  </a:cubicBezTo>
                  <a:cubicBezTo>
                    <a:pt x="347" y="1138"/>
                    <a:pt x="462" y="1036"/>
                    <a:pt x="462" y="907"/>
                  </a:cubicBezTo>
                  <a:lnTo>
                    <a:pt x="462" y="228"/>
                  </a:lnTo>
                  <a:cubicBezTo>
                    <a:pt x="462" y="77"/>
                    <a:pt x="347" y="1"/>
                    <a:pt x="231"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39" name="Google Shape;16839;p82"/>
            <p:cNvSpPr/>
            <p:nvPr/>
          </p:nvSpPr>
          <p:spPr>
            <a:xfrm>
              <a:off x="6854169" y="1826459"/>
              <a:ext cx="35967" cy="23882"/>
            </a:xfrm>
            <a:custGeom>
              <a:avLst/>
              <a:gdLst/>
              <a:ahLst/>
              <a:cxnLst/>
              <a:rect l="l" t="t" r="r" b="b"/>
              <a:pathLst>
                <a:path w="1372" h="911" extrusionOk="0">
                  <a:moveTo>
                    <a:pt x="0" y="1"/>
                  </a:moveTo>
                  <a:lnTo>
                    <a:pt x="0" y="910"/>
                  </a:lnTo>
                  <a:lnTo>
                    <a:pt x="1372" y="910"/>
                  </a:lnTo>
                  <a:lnTo>
                    <a:pt x="1372" y="1"/>
                  </a:lnTo>
                  <a:close/>
                </a:path>
              </a:pathLst>
            </a:custGeom>
            <a:solidFill>
              <a:srgbClr val="7E93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40" name="Google Shape;16840;p82"/>
            <p:cNvSpPr/>
            <p:nvPr/>
          </p:nvSpPr>
          <p:spPr>
            <a:xfrm>
              <a:off x="6734576" y="1695148"/>
              <a:ext cx="59823" cy="23882"/>
            </a:xfrm>
            <a:custGeom>
              <a:avLst/>
              <a:gdLst/>
              <a:ahLst/>
              <a:cxnLst/>
              <a:rect l="l" t="t" r="r" b="b"/>
              <a:pathLst>
                <a:path w="2282" h="911" extrusionOk="0">
                  <a:moveTo>
                    <a:pt x="232" y="1"/>
                  </a:moveTo>
                  <a:cubicBezTo>
                    <a:pt x="102" y="1"/>
                    <a:pt x="1" y="102"/>
                    <a:pt x="1" y="232"/>
                  </a:cubicBezTo>
                  <a:lnTo>
                    <a:pt x="1" y="679"/>
                  </a:lnTo>
                  <a:cubicBezTo>
                    <a:pt x="1" y="809"/>
                    <a:pt x="102" y="910"/>
                    <a:pt x="232" y="910"/>
                  </a:cubicBezTo>
                  <a:lnTo>
                    <a:pt x="2050" y="910"/>
                  </a:lnTo>
                  <a:cubicBezTo>
                    <a:pt x="2180" y="910"/>
                    <a:pt x="2281" y="809"/>
                    <a:pt x="2281" y="679"/>
                  </a:cubicBezTo>
                  <a:lnTo>
                    <a:pt x="2281" y="232"/>
                  </a:lnTo>
                  <a:cubicBezTo>
                    <a:pt x="2281" y="102"/>
                    <a:pt x="2180" y="1"/>
                    <a:pt x="2050" y="1"/>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41" name="Google Shape;16841;p82"/>
            <p:cNvSpPr/>
            <p:nvPr/>
          </p:nvSpPr>
          <p:spPr>
            <a:xfrm>
              <a:off x="6734576" y="1706893"/>
              <a:ext cx="59823" cy="12138"/>
            </a:xfrm>
            <a:custGeom>
              <a:avLst/>
              <a:gdLst/>
              <a:ahLst/>
              <a:cxnLst/>
              <a:rect l="l" t="t" r="r" b="b"/>
              <a:pathLst>
                <a:path w="2282" h="463" extrusionOk="0">
                  <a:moveTo>
                    <a:pt x="232" y="0"/>
                  </a:moveTo>
                  <a:cubicBezTo>
                    <a:pt x="102" y="0"/>
                    <a:pt x="1" y="101"/>
                    <a:pt x="1" y="231"/>
                  </a:cubicBezTo>
                  <a:cubicBezTo>
                    <a:pt x="1" y="361"/>
                    <a:pt x="102" y="462"/>
                    <a:pt x="232" y="462"/>
                  </a:cubicBezTo>
                  <a:lnTo>
                    <a:pt x="2050" y="462"/>
                  </a:lnTo>
                  <a:cubicBezTo>
                    <a:pt x="2180" y="462"/>
                    <a:pt x="2281" y="361"/>
                    <a:pt x="2281" y="231"/>
                  </a:cubicBezTo>
                  <a:cubicBezTo>
                    <a:pt x="2281" y="101"/>
                    <a:pt x="2180" y="0"/>
                    <a:pt x="205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842" name="Google Shape;16842;p82"/>
          <p:cNvGrpSpPr/>
          <p:nvPr/>
        </p:nvGrpSpPr>
        <p:grpSpPr>
          <a:xfrm>
            <a:off x="6988887" y="1538854"/>
            <a:ext cx="499920" cy="300136"/>
            <a:chOff x="6988887" y="1538854"/>
            <a:chExt cx="499920" cy="300136"/>
          </a:xfrm>
        </p:grpSpPr>
        <p:sp>
          <p:nvSpPr>
            <p:cNvPr id="16843" name="Google Shape;16843;p82"/>
            <p:cNvSpPr/>
            <p:nvPr/>
          </p:nvSpPr>
          <p:spPr>
            <a:xfrm>
              <a:off x="7052826" y="1538854"/>
              <a:ext cx="372777" cy="247155"/>
            </a:xfrm>
            <a:custGeom>
              <a:avLst/>
              <a:gdLst/>
              <a:ahLst/>
              <a:cxnLst/>
              <a:rect l="l" t="t" r="r" b="b"/>
              <a:pathLst>
                <a:path w="14220" h="9428" extrusionOk="0">
                  <a:moveTo>
                    <a:pt x="622" y="1"/>
                  </a:moveTo>
                  <a:cubicBezTo>
                    <a:pt x="275" y="1"/>
                    <a:pt x="1" y="290"/>
                    <a:pt x="1" y="636"/>
                  </a:cubicBezTo>
                  <a:lnTo>
                    <a:pt x="1" y="9427"/>
                  </a:lnTo>
                  <a:lnTo>
                    <a:pt x="14220" y="9427"/>
                  </a:lnTo>
                  <a:lnTo>
                    <a:pt x="14220" y="636"/>
                  </a:lnTo>
                  <a:cubicBezTo>
                    <a:pt x="14220" y="290"/>
                    <a:pt x="13931" y="1"/>
                    <a:pt x="13585" y="1"/>
                  </a:cubicBez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44" name="Google Shape;16844;p82"/>
            <p:cNvSpPr/>
            <p:nvPr/>
          </p:nvSpPr>
          <p:spPr>
            <a:xfrm>
              <a:off x="6988887" y="1773872"/>
              <a:ext cx="499920" cy="33319"/>
            </a:xfrm>
            <a:custGeom>
              <a:avLst/>
              <a:gdLst/>
              <a:ahLst/>
              <a:cxnLst/>
              <a:rect l="l" t="t" r="r" b="b"/>
              <a:pathLst>
                <a:path w="19070" h="1271" extrusionOk="0">
                  <a:moveTo>
                    <a:pt x="2425" y="0"/>
                  </a:moveTo>
                  <a:lnTo>
                    <a:pt x="0" y="924"/>
                  </a:lnTo>
                  <a:lnTo>
                    <a:pt x="0" y="1271"/>
                  </a:lnTo>
                  <a:lnTo>
                    <a:pt x="19069" y="1271"/>
                  </a:lnTo>
                  <a:lnTo>
                    <a:pt x="19069" y="924"/>
                  </a:lnTo>
                  <a:lnTo>
                    <a:pt x="16659"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45" name="Google Shape;16845;p82"/>
            <p:cNvSpPr/>
            <p:nvPr/>
          </p:nvSpPr>
          <p:spPr>
            <a:xfrm>
              <a:off x="6988887" y="1798095"/>
              <a:ext cx="499920" cy="40895"/>
            </a:xfrm>
            <a:custGeom>
              <a:avLst/>
              <a:gdLst/>
              <a:ahLst/>
              <a:cxnLst/>
              <a:rect l="l" t="t" r="r" b="b"/>
              <a:pathLst>
                <a:path w="19070" h="1560" extrusionOk="0">
                  <a:moveTo>
                    <a:pt x="0" y="0"/>
                  </a:moveTo>
                  <a:lnTo>
                    <a:pt x="0" y="347"/>
                  </a:lnTo>
                  <a:cubicBezTo>
                    <a:pt x="0" y="1011"/>
                    <a:pt x="549" y="1559"/>
                    <a:pt x="1227" y="1559"/>
                  </a:cubicBezTo>
                  <a:lnTo>
                    <a:pt x="17842" y="1559"/>
                  </a:lnTo>
                  <a:cubicBezTo>
                    <a:pt x="18521" y="1559"/>
                    <a:pt x="19069" y="1011"/>
                    <a:pt x="19069" y="347"/>
                  </a:cubicBezTo>
                  <a:lnTo>
                    <a:pt x="19069" y="0"/>
                  </a:ln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46" name="Google Shape;16846;p82"/>
            <p:cNvSpPr/>
            <p:nvPr/>
          </p:nvSpPr>
          <p:spPr>
            <a:xfrm>
              <a:off x="7149323" y="1798095"/>
              <a:ext cx="180543" cy="29544"/>
            </a:xfrm>
            <a:custGeom>
              <a:avLst/>
              <a:gdLst/>
              <a:ahLst/>
              <a:cxnLst/>
              <a:rect l="l" t="t" r="r" b="b"/>
              <a:pathLst>
                <a:path w="6887" h="1127" extrusionOk="0">
                  <a:moveTo>
                    <a:pt x="1" y="0"/>
                  </a:moveTo>
                  <a:lnTo>
                    <a:pt x="1040" y="1039"/>
                  </a:lnTo>
                  <a:cubicBezTo>
                    <a:pt x="1083" y="1097"/>
                    <a:pt x="1156" y="1126"/>
                    <a:pt x="1242" y="1126"/>
                  </a:cubicBezTo>
                  <a:lnTo>
                    <a:pt x="5645" y="1126"/>
                  </a:lnTo>
                  <a:cubicBezTo>
                    <a:pt x="5717" y="1126"/>
                    <a:pt x="5804" y="1097"/>
                    <a:pt x="5847" y="1039"/>
                  </a:cubicBezTo>
                  <a:lnTo>
                    <a:pt x="6887" y="0"/>
                  </a:lnTo>
                  <a:lnTo>
                    <a:pt x="6064" y="0"/>
                  </a:lnTo>
                  <a:lnTo>
                    <a:pt x="5515" y="549"/>
                  </a:lnTo>
                  <a:lnTo>
                    <a:pt x="1358" y="549"/>
                  </a:lnTo>
                  <a:lnTo>
                    <a:pt x="809"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47" name="Google Shape;16847;p82"/>
            <p:cNvSpPr/>
            <p:nvPr/>
          </p:nvSpPr>
          <p:spPr>
            <a:xfrm>
              <a:off x="7052826" y="1562317"/>
              <a:ext cx="372777" cy="188119"/>
            </a:xfrm>
            <a:custGeom>
              <a:avLst/>
              <a:gdLst/>
              <a:ahLst/>
              <a:cxnLst/>
              <a:rect l="l" t="t" r="r" b="b"/>
              <a:pathLst>
                <a:path w="14220" h="7176" extrusionOk="0">
                  <a:moveTo>
                    <a:pt x="1" y="1"/>
                  </a:moveTo>
                  <a:lnTo>
                    <a:pt x="1" y="7175"/>
                  </a:lnTo>
                  <a:lnTo>
                    <a:pt x="14220" y="7175"/>
                  </a:lnTo>
                  <a:lnTo>
                    <a:pt x="14220" y="1"/>
                  </a:lnTo>
                  <a:close/>
                </a:path>
              </a:pathLst>
            </a:custGeom>
            <a:solidFill>
              <a:srgbClr val="91A2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48" name="Google Shape;16848;p82"/>
            <p:cNvSpPr/>
            <p:nvPr/>
          </p:nvSpPr>
          <p:spPr>
            <a:xfrm>
              <a:off x="7052826" y="1562317"/>
              <a:ext cx="139674" cy="188119"/>
            </a:xfrm>
            <a:custGeom>
              <a:avLst/>
              <a:gdLst/>
              <a:ahLst/>
              <a:cxnLst/>
              <a:rect l="l" t="t" r="r" b="b"/>
              <a:pathLst>
                <a:path w="5328" h="7176" extrusionOk="0">
                  <a:moveTo>
                    <a:pt x="1" y="1"/>
                  </a:moveTo>
                  <a:lnTo>
                    <a:pt x="1" y="7175"/>
                  </a:lnTo>
                  <a:lnTo>
                    <a:pt x="5327" y="7175"/>
                  </a:lnTo>
                  <a:lnTo>
                    <a:pt x="5327"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49" name="Google Shape;16849;p82"/>
            <p:cNvSpPr/>
            <p:nvPr/>
          </p:nvSpPr>
          <p:spPr>
            <a:xfrm>
              <a:off x="7087639" y="1601692"/>
              <a:ext cx="44697" cy="25376"/>
            </a:xfrm>
            <a:custGeom>
              <a:avLst/>
              <a:gdLst/>
              <a:ahLst/>
              <a:cxnLst/>
              <a:rect l="l" t="t" r="r" b="b"/>
              <a:pathLst>
                <a:path w="1705" h="968" extrusionOk="0">
                  <a:moveTo>
                    <a:pt x="189" y="0"/>
                  </a:moveTo>
                  <a:cubicBezTo>
                    <a:pt x="87" y="0"/>
                    <a:pt x="1" y="72"/>
                    <a:pt x="1" y="173"/>
                  </a:cubicBezTo>
                  <a:lnTo>
                    <a:pt x="1" y="794"/>
                  </a:lnTo>
                  <a:cubicBezTo>
                    <a:pt x="1" y="881"/>
                    <a:pt x="87" y="967"/>
                    <a:pt x="189" y="967"/>
                  </a:cubicBezTo>
                  <a:lnTo>
                    <a:pt x="1517" y="967"/>
                  </a:lnTo>
                  <a:cubicBezTo>
                    <a:pt x="1618" y="967"/>
                    <a:pt x="1704" y="881"/>
                    <a:pt x="1704" y="794"/>
                  </a:cubicBezTo>
                  <a:lnTo>
                    <a:pt x="1704" y="173"/>
                  </a:lnTo>
                  <a:cubicBezTo>
                    <a:pt x="1704" y="72"/>
                    <a:pt x="1618" y="0"/>
                    <a:pt x="1517" y="0"/>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50" name="Google Shape;16850;p82"/>
            <p:cNvSpPr/>
            <p:nvPr/>
          </p:nvSpPr>
          <p:spPr>
            <a:xfrm>
              <a:off x="7077442" y="1642561"/>
              <a:ext cx="100299" cy="15152"/>
            </a:xfrm>
            <a:custGeom>
              <a:avLst/>
              <a:gdLst/>
              <a:ahLst/>
              <a:cxnLst/>
              <a:rect l="l" t="t" r="r" b="b"/>
              <a:pathLst>
                <a:path w="3826" h="578" extrusionOk="0">
                  <a:moveTo>
                    <a:pt x="390" y="0"/>
                  </a:moveTo>
                  <a:cubicBezTo>
                    <a:pt x="0" y="0"/>
                    <a:pt x="0" y="578"/>
                    <a:pt x="390" y="578"/>
                  </a:cubicBezTo>
                  <a:lnTo>
                    <a:pt x="3436" y="578"/>
                  </a:lnTo>
                  <a:cubicBezTo>
                    <a:pt x="3825" y="578"/>
                    <a:pt x="3825" y="0"/>
                    <a:pt x="3436" y="0"/>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51" name="Google Shape;16851;p82"/>
            <p:cNvSpPr/>
            <p:nvPr/>
          </p:nvSpPr>
          <p:spPr>
            <a:xfrm>
              <a:off x="7122846" y="1671686"/>
              <a:ext cx="44670" cy="25769"/>
            </a:xfrm>
            <a:custGeom>
              <a:avLst/>
              <a:gdLst/>
              <a:ahLst/>
              <a:cxnLst/>
              <a:rect l="l" t="t" r="r" b="b"/>
              <a:pathLst>
                <a:path w="1704" h="983" extrusionOk="0">
                  <a:moveTo>
                    <a:pt x="188" y="1"/>
                  </a:moveTo>
                  <a:cubicBezTo>
                    <a:pt x="87" y="1"/>
                    <a:pt x="0" y="87"/>
                    <a:pt x="0" y="188"/>
                  </a:cubicBezTo>
                  <a:lnTo>
                    <a:pt x="0" y="795"/>
                  </a:lnTo>
                  <a:cubicBezTo>
                    <a:pt x="0" y="896"/>
                    <a:pt x="87" y="982"/>
                    <a:pt x="188" y="982"/>
                  </a:cubicBezTo>
                  <a:lnTo>
                    <a:pt x="1516" y="982"/>
                  </a:lnTo>
                  <a:cubicBezTo>
                    <a:pt x="1617" y="982"/>
                    <a:pt x="1704" y="896"/>
                    <a:pt x="1704" y="795"/>
                  </a:cubicBezTo>
                  <a:lnTo>
                    <a:pt x="1704" y="188"/>
                  </a:lnTo>
                  <a:cubicBezTo>
                    <a:pt x="1704" y="87"/>
                    <a:pt x="1617" y="1"/>
                    <a:pt x="1516" y="1"/>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52" name="Google Shape;16852;p82"/>
            <p:cNvSpPr/>
            <p:nvPr/>
          </p:nvSpPr>
          <p:spPr>
            <a:xfrm>
              <a:off x="7077442" y="1712948"/>
              <a:ext cx="100299" cy="15152"/>
            </a:xfrm>
            <a:custGeom>
              <a:avLst/>
              <a:gdLst/>
              <a:ahLst/>
              <a:cxnLst/>
              <a:rect l="l" t="t" r="r" b="b"/>
              <a:pathLst>
                <a:path w="3826" h="578" extrusionOk="0">
                  <a:moveTo>
                    <a:pt x="390" y="0"/>
                  </a:moveTo>
                  <a:cubicBezTo>
                    <a:pt x="0" y="0"/>
                    <a:pt x="0" y="578"/>
                    <a:pt x="390" y="578"/>
                  </a:cubicBezTo>
                  <a:lnTo>
                    <a:pt x="3436" y="578"/>
                  </a:lnTo>
                  <a:cubicBezTo>
                    <a:pt x="3825" y="578"/>
                    <a:pt x="3825" y="0"/>
                    <a:pt x="3436" y="0"/>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53" name="Google Shape;16853;p82"/>
            <p:cNvSpPr/>
            <p:nvPr/>
          </p:nvSpPr>
          <p:spPr>
            <a:xfrm>
              <a:off x="7228807" y="1623922"/>
              <a:ext cx="51041" cy="79589"/>
            </a:xfrm>
            <a:custGeom>
              <a:avLst/>
              <a:gdLst/>
              <a:ahLst/>
              <a:cxnLst/>
              <a:rect l="l" t="t" r="r" b="b"/>
              <a:pathLst>
                <a:path w="1947" h="3036" extrusionOk="0">
                  <a:moveTo>
                    <a:pt x="1529" y="1"/>
                  </a:moveTo>
                  <a:cubicBezTo>
                    <a:pt x="1462" y="1"/>
                    <a:pt x="1392" y="27"/>
                    <a:pt x="1328" y="90"/>
                  </a:cubicBezTo>
                  <a:lnTo>
                    <a:pt x="116" y="1317"/>
                  </a:lnTo>
                  <a:cubicBezTo>
                    <a:pt x="0" y="1433"/>
                    <a:pt x="0" y="1606"/>
                    <a:pt x="116" y="1722"/>
                  </a:cubicBezTo>
                  <a:lnTo>
                    <a:pt x="1328" y="2949"/>
                  </a:lnTo>
                  <a:cubicBezTo>
                    <a:pt x="1386" y="2992"/>
                    <a:pt x="1458" y="3035"/>
                    <a:pt x="1530" y="3035"/>
                  </a:cubicBezTo>
                  <a:cubicBezTo>
                    <a:pt x="1790" y="3035"/>
                    <a:pt x="1920" y="2718"/>
                    <a:pt x="1747" y="2544"/>
                  </a:cubicBezTo>
                  <a:lnTo>
                    <a:pt x="722" y="1520"/>
                  </a:lnTo>
                  <a:lnTo>
                    <a:pt x="1747" y="495"/>
                  </a:lnTo>
                  <a:cubicBezTo>
                    <a:pt x="1947" y="295"/>
                    <a:pt x="1754" y="1"/>
                    <a:pt x="1529" y="1"/>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54" name="Google Shape;16854;p82"/>
            <p:cNvSpPr/>
            <p:nvPr/>
          </p:nvSpPr>
          <p:spPr>
            <a:xfrm>
              <a:off x="7342449" y="1624079"/>
              <a:ext cx="50988" cy="79431"/>
            </a:xfrm>
            <a:custGeom>
              <a:avLst/>
              <a:gdLst/>
              <a:ahLst/>
              <a:cxnLst/>
              <a:rect l="l" t="t" r="r" b="b"/>
              <a:pathLst>
                <a:path w="1945" h="3030" extrusionOk="0">
                  <a:moveTo>
                    <a:pt x="420" y="1"/>
                  </a:moveTo>
                  <a:cubicBezTo>
                    <a:pt x="194" y="1"/>
                    <a:pt x="0" y="291"/>
                    <a:pt x="212" y="503"/>
                  </a:cubicBezTo>
                  <a:lnTo>
                    <a:pt x="1223" y="1514"/>
                  </a:lnTo>
                  <a:lnTo>
                    <a:pt x="212" y="2538"/>
                  </a:lnTo>
                  <a:cubicBezTo>
                    <a:pt x="25" y="2712"/>
                    <a:pt x="155" y="3029"/>
                    <a:pt x="415" y="3029"/>
                  </a:cubicBezTo>
                  <a:cubicBezTo>
                    <a:pt x="487" y="3029"/>
                    <a:pt x="559" y="2986"/>
                    <a:pt x="617" y="2943"/>
                  </a:cubicBezTo>
                  <a:lnTo>
                    <a:pt x="1844" y="1716"/>
                  </a:lnTo>
                  <a:cubicBezTo>
                    <a:pt x="1945" y="1600"/>
                    <a:pt x="1945" y="1427"/>
                    <a:pt x="1844" y="1311"/>
                  </a:cubicBezTo>
                  <a:lnTo>
                    <a:pt x="617" y="84"/>
                  </a:lnTo>
                  <a:cubicBezTo>
                    <a:pt x="555" y="26"/>
                    <a:pt x="486" y="1"/>
                    <a:pt x="420" y="1"/>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55" name="Google Shape;16855;p82"/>
            <p:cNvSpPr/>
            <p:nvPr/>
          </p:nvSpPr>
          <p:spPr>
            <a:xfrm>
              <a:off x="7287450" y="1614485"/>
              <a:ext cx="48734" cy="98490"/>
            </a:xfrm>
            <a:custGeom>
              <a:avLst/>
              <a:gdLst/>
              <a:ahLst/>
              <a:cxnLst/>
              <a:rect l="l" t="t" r="r" b="b"/>
              <a:pathLst>
                <a:path w="1859" h="3757" extrusionOk="0">
                  <a:moveTo>
                    <a:pt x="1494" y="1"/>
                  </a:moveTo>
                  <a:cubicBezTo>
                    <a:pt x="1388" y="1"/>
                    <a:pt x="1281" y="57"/>
                    <a:pt x="1228" y="191"/>
                  </a:cubicBezTo>
                  <a:lnTo>
                    <a:pt x="73" y="3366"/>
                  </a:lnTo>
                  <a:cubicBezTo>
                    <a:pt x="1" y="3554"/>
                    <a:pt x="131" y="3742"/>
                    <a:pt x="333" y="3756"/>
                  </a:cubicBezTo>
                  <a:cubicBezTo>
                    <a:pt x="463" y="3756"/>
                    <a:pt x="564" y="3684"/>
                    <a:pt x="607" y="3568"/>
                  </a:cubicBezTo>
                  <a:lnTo>
                    <a:pt x="1776" y="393"/>
                  </a:lnTo>
                  <a:cubicBezTo>
                    <a:pt x="1858" y="165"/>
                    <a:pt x="1676" y="1"/>
                    <a:pt x="1494" y="1"/>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856" name="Google Shape;16856;p82"/>
          <p:cNvGrpSpPr/>
          <p:nvPr/>
        </p:nvGrpSpPr>
        <p:grpSpPr>
          <a:xfrm>
            <a:off x="8050359" y="1520687"/>
            <a:ext cx="279321" cy="336837"/>
            <a:chOff x="8050359" y="1520687"/>
            <a:chExt cx="279321" cy="336837"/>
          </a:xfrm>
        </p:grpSpPr>
        <p:sp>
          <p:nvSpPr>
            <p:cNvPr id="16857" name="Google Shape;16857;p82"/>
            <p:cNvSpPr/>
            <p:nvPr/>
          </p:nvSpPr>
          <p:spPr>
            <a:xfrm>
              <a:off x="8153305" y="1520687"/>
              <a:ext cx="68500" cy="45064"/>
            </a:xfrm>
            <a:custGeom>
              <a:avLst/>
              <a:gdLst/>
              <a:ahLst/>
              <a:cxnLst/>
              <a:rect l="l" t="t" r="r" b="b"/>
              <a:pathLst>
                <a:path w="2613" h="1719" extrusionOk="0">
                  <a:moveTo>
                    <a:pt x="1242" y="1"/>
                  </a:moveTo>
                  <a:cubicBezTo>
                    <a:pt x="549" y="1"/>
                    <a:pt x="0" y="549"/>
                    <a:pt x="0" y="1242"/>
                  </a:cubicBezTo>
                  <a:lnTo>
                    <a:pt x="0" y="1719"/>
                  </a:lnTo>
                  <a:lnTo>
                    <a:pt x="375" y="1719"/>
                  </a:lnTo>
                  <a:lnTo>
                    <a:pt x="375" y="1242"/>
                  </a:lnTo>
                  <a:cubicBezTo>
                    <a:pt x="375" y="766"/>
                    <a:pt x="765" y="376"/>
                    <a:pt x="1242" y="376"/>
                  </a:cubicBezTo>
                  <a:lnTo>
                    <a:pt x="1371" y="376"/>
                  </a:lnTo>
                  <a:cubicBezTo>
                    <a:pt x="1848" y="376"/>
                    <a:pt x="2238" y="766"/>
                    <a:pt x="2238" y="1242"/>
                  </a:cubicBezTo>
                  <a:lnTo>
                    <a:pt x="2238" y="1719"/>
                  </a:lnTo>
                  <a:lnTo>
                    <a:pt x="2613" y="1719"/>
                  </a:lnTo>
                  <a:lnTo>
                    <a:pt x="2613" y="1242"/>
                  </a:lnTo>
                  <a:cubicBezTo>
                    <a:pt x="2613" y="549"/>
                    <a:pt x="2064" y="1"/>
                    <a:pt x="1371" y="1"/>
                  </a:cubicBezTo>
                  <a:close/>
                </a:path>
              </a:pathLst>
            </a:custGeom>
            <a:solidFill>
              <a:srgbClr val="889A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58" name="Google Shape;16858;p82"/>
            <p:cNvSpPr/>
            <p:nvPr/>
          </p:nvSpPr>
          <p:spPr>
            <a:xfrm>
              <a:off x="8084045" y="1599411"/>
              <a:ext cx="206653" cy="258113"/>
            </a:xfrm>
            <a:custGeom>
              <a:avLst/>
              <a:gdLst/>
              <a:ahLst/>
              <a:cxnLst/>
              <a:rect l="l" t="t" r="r" b="b"/>
              <a:pathLst>
                <a:path w="7883" h="9846" extrusionOk="0">
                  <a:moveTo>
                    <a:pt x="0" y="1"/>
                  </a:moveTo>
                  <a:lnTo>
                    <a:pt x="491" y="9196"/>
                  </a:lnTo>
                  <a:cubicBezTo>
                    <a:pt x="520" y="9571"/>
                    <a:pt x="823" y="9845"/>
                    <a:pt x="1184" y="9845"/>
                  </a:cubicBezTo>
                  <a:lnTo>
                    <a:pt x="6670" y="9845"/>
                  </a:lnTo>
                  <a:cubicBezTo>
                    <a:pt x="7031" y="9845"/>
                    <a:pt x="7334" y="9571"/>
                    <a:pt x="7363" y="9210"/>
                  </a:cubicBezTo>
                  <a:lnTo>
                    <a:pt x="7882" y="1"/>
                  </a:lnTo>
                  <a:close/>
                </a:path>
              </a:pathLst>
            </a:custGeom>
            <a:solidFill>
              <a:srgbClr val="889A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59" name="Google Shape;16859;p82"/>
            <p:cNvSpPr/>
            <p:nvPr/>
          </p:nvSpPr>
          <p:spPr>
            <a:xfrm>
              <a:off x="8097284" y="1599411"/>
              <a:ext cx="193781" cy="258113"/>
            </a:xfrm>
            <a:custGeom>
              <a:avLst/>
              <a:gdLst/>
              <a:ahLst/>
              <a:cxnLst/>
              <a:rect l="l" t="t" r="r" b="b"/>
              <a:pathLst>
                <a:path w="7392" h="9846" extrusionOk="0">
                  <a:moveTo>
                    <a:pt x="5096" y="1"/>
                  </a:moveTo>
                  <a:lnTo>
                    <a:pt x="4865" y="8575"/>
                  </a:lnTo>
                  <a:cubicBezTo>
                    <a:pt x="4851" y="8950"/>
                    <a:pt x="4548" y="9239"/>
                    <a:pt x="4173" y="9239"/>
                  </a:cubicBezTo>
                  <a:lnTo>
                    <a:pt x="1" y="9239"/>
                  </a:lnTo>
                  <a:cubicBezTo>
                    <a:pt x="44" y="9586"/>
                    <a:pt x="333" y="9845"/>
                    <a:pt x="679" y="9845"/>
                  </a:cubicBezTo>
                  <a:lnTo>
                    <a:pt x="6165" y="9845"/>
                  </a:lnTo>
                  <a:cubicBezTo>
                    <a:pt x="6540" y="9845"/>
                    <a:pt x="6843" y="9571"/>
                    <a:pt x="6858" y="9196"/>
                  </a:cubicBezTo>
                  <a:lnTo>
                    <a:pt x="7392" y="1"/>
                  </a:lnTo>
                  <a:close/>
                </a:path>
              </a:pathLst>
            </a:custGeom>
            <a:solidFill>
              <a:srgbClr val="9FAE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60" name="Google Shape;16860;p82"/>
            <p:cNvSpPr/>
            <p:nvPr/>
          </p:nvSpPr>
          <p:spPr>
            <a:xfrm>
              <a:off x="8084045" y="1553613"/>
              <a:ext cx="206260" cy="42809"/>
            </a:xfrm>
            <a:custGeom>
              <a:avLst/>
              <a:gdLst/>
              <a:ahLst/>
              <a:cxnLst/>
              <a:rect l="l" t="t" r="r" b="b"/>
              <a:pathLst>
                <a:path w="7868" h="1633" extrusionOk="0">
                  <a:moveTo>
                    <a:pt x="1588" y="1"/>
                  </a:moveTo>
                  <a:cubicBezTo>
                    <a:pt x="708" y="1"/>
                    <a:pt x="0" y="708"/>
                    <a:pt x="0" y="1574"/>
                  </a:cubicBezTo>
                  <a:lnTo>
                    <a:pt x="0" y="1632"/>
                  </a:lnTo>
                  <a:lnTo>
                    <a:pt x="7868" y="1632"/>
                  </a:lnTo>
                  <a:lnTo>
                    <a:pt x="7868" y="1574"/>
                  </a:lnTo>
                  <a:cubicBezTo>
                    <a:pt x="7868" y="708"/>
                    <a:pt x="7160" y="1"/>
                    <a:pt x="6294" y="1"/>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61" name="Google Shape;16861;p82"/>
            <p:cNvSpPr/>
            <p:nvPr/>
          </p:nvSpPr>
          <p:spPr>
            <a:xfrm>
              <a:off x="8204372" y="1553613"/>
              <a:ext cx="86326" cy="42809"/>
            </a:xfrm>
            <a:custGeom>
              <a:avLst/>
              <a:gdLst/>
              <a:ahLst/>
              <a:cxnLst/>
              <a:rect l="l" t="t" r="r" b="b"/>
              <a:pathLst>
                <a:path w="3293" h="1633" extrusionOk="0">
                  <a:moveTo>
                    <a:pt x="1" y="1"/>
                  </a:moveTo>
                  <a:cubicBezTo>
                    <a:pt x="881" y="1"/>
                    <a:pt x="1603" y="723"/>
                    <a:pt x="1603" y="1603"/>
                  </a:cubicBezTo>
                  <a:lnTo>
                    <a:pt x="1603" y="1632"/>
                  </a:lnTo>
                  <a:lnTo>
                    <a:pt x="3292" y="1632"/>
                  </a:lnTo>
                  <a:lnTo>
                    <a:pt x="3292" y="1603"/>
                  </a:lnTo>
                  <a:cubicBezTo>
                    <a:pt x="3292" y="723"/>
                    <a:pt x="2570" y="1"/>
                    <a:pt x="1675"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62" name="Google Shape;16862;p82"/>
            <p:cNvSpPr/>
            <p:nvPr/>
          </p:nvSpPr>
          <p:spPr>
            <a:xfrm>
              <a:off x="8050752" y="1578963"/>
              <a:ext cx="273606" cy="30698"/>
            </a:xfrm>
            <a:custGeom>
              <a:avLst/>
              <a:gdLst/>
              <a:ahLst/>
              <a:cxnLst/>
              <a:rect l="l" t="t" r="r" b="b"/>
              <a:pathLst>
                <a:path w="10437" h="1171" extrusionOk="0">
                  <a:moveTo>
                    <a:pt x="563" y="1"/>
                  </a:moveTo>
                  <a:cubicBezTo>
                    <a:pt x="246" y="1"/>
                    <a:pt x="0" y="261"/>
                    <a:pt x="0" y="578"/>
                  </a:cubicBezTo>
                  <a:lnTo>
                    <a:pt x="0" y="593"/>
                  </a:lnTo>
                  <a:cubicBezTo>
                    <a:pt x="0" y="910"/>
                    <a:pt x="246" y="1170"/>
                    <a:pt x="563" y="1170"/>
                  </a:cubicBezTo>
                  <a:lnTo>
                    <a:pt x="9860" y="1170"/>
                  </a:lnTo>
                  <a:cubicBezTo>
                    <a:pt x="10177" y="1170"/>
                    <a:pt x="10437" y="910"/>
                    <a:pt x="10437" y="593"/>
                  </a:cubicBezTo>
                  <a:lnTo>
                    <a:pt x="10437" y="578"/>
                  </a:lnTo>
                  <a:cubicBezTo>
                    <a:pt x="10437" y="261"/>
                    <a:pt x="10177" y="1"/>
                    <a:pt x="9860" y="1"/>
                  </a:cubicBezTo>
                  <a:close/>
                </a:path>
              </a:pathLst>
            </a:custGeom>
            <a:solidFill>
              <a:srgbClr val="889A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63" name="Google Shape;16863;p82"/>
            <p:cNvSpPr/>
            <p:nvPr/>
          </p:nvSpPr>
          <p:spPr>
            <a:xfrm>
              <a:off x="8050359" y="1578963"/>
              <a:ext cx="279321" cy="30698"/>
            </a:xfrm>
            <a:custGeom>
              <a:avLst/>
              <a:gdLst/>
              <a:ahLst/>
              <a:cxnLst/>
              <a:rect l="l" t="t" r="r" b="b"/>
              <a:pathLst>
                <a:path w="10655" h="1171" extrusionOk="0">
                  <a:moveTo>
                    <a:pt x="8662" y="1"/>
                  </a:moveTo>
                  <a:cubicBezTo>
                    <a:pt x="8662" y="319"/>
                    <a:pt x="8388" y="578"/>
                    <a:pt x="8070" y="578"/>
                  </a:cubicBezTo>
                  <a:lnTo>
                    <a:pt x="1" y="578"/>
                  </a:lnTo>
                  <a:cubicBezTo>
                    <a:pt x="1" y="910"/>
                    <a:pt x="275" y="1170"/>
                    <a:pt x="593" y="1170"/>
                  </a:cubicBezTo>
                  <a:lnTo>
                    <a:pt x="9875" y="1170"/>
                  </a:lnTo>
                  <a:cubicBezTo>
                    <a:pt x="10654" y="1170"/>
                    <a:pt x="10654" y="1"/>
                    <a:pt x="9875" y="1"/>
                  </a:cubicBezTo>
                  <a:close/>
                </a:path>
              </a:pathLst>
            </a:custGeom>
            <a:solidFill>
              <a:srgbClr val="9FAE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64" name="Google Shape;16864;p82"/>
            <p:cNvSpPr/>
            <p:nvPr/>
          </p:nvSpPr>
          <p:spPr>
            <a:xfrm>
              <a:off x="8177895" y="1640647"/>
              <a:ext cx="19320" cy="165417"/>
            </a:xfrm>
            <a:custGeom>
              <a:avLst/>
              <a:gdLst/>
              <a:ahLst/>
              <a:cxnLst/>
              <a:rect l="l" t="t" r="r" b="b"/>
              <a:pathLst>
                <a:path w="737" h="6310" extrusionOk="0">
                  <a:moveTo>
                    <a:pt x="361" y="1"/>
                  </a:moveTo>
                  <a:cubicBezTo>
                    <a:pt x="159" y="1"/>
                    <a:pt x="0" y="160"/>
                    <a:pt x="0" y="362"/>
                  </a:cubicBezTo>
                  <a:lnTo>
                    <a:pt x="0" y="5948"/>
                  </a:lnTo>
                  <a:cubicBezTo>
                    <a:pt x="0" y="6150"/>
                    <a:pt x="159" y="6309"/>
                    <a:pt x="361" y="6309"/>
                  </a:cubicBezTo>
                  <a:lnTo>
                    <a:pt x="376" y="6309"/>
                  </a:lnTo>
                  <a:cubicBezTo>
                    <a:pt x="578" y="6309"/>
                    <a:pt x="737" y="6150"/>
                    <a:pt x="737" y="5948"/>
                  </a:cubicBezTo>
                  <a:lnTo>
                    <a:pt x="737" y="362"/>
                  </a:lnTo>
                  <a:cubicBezTo>
                    <a:pt x="737" y="160"/>
                    <a:pt x="578" y="1"/>
                    <a:pt x="376" y="1"/>
                  </a:cubicBezTo>
                  <a:close/>
                </a:path>
              </a:pathLst>
            </a:custGeom>
            <a:solidFill>
              <a:srgbClr val="87A0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65" name="Google Shape;16865;p82"/>
            <p:cNvSpPr/>
            <p:nvPr/>
          </p:nvSpPr>
          <p:spPr>
            <a:xfrm>
              <a:off x="8231819" y="1640647"/>
              <a:ext cx="23305" cy="165076"/>
            </a:xfrm>
            <a:custGeom>
              <a:avLst/>
              <a:gdLst/>
              <a:ahLst/>
              <a:cxnLst/>
              <a:rect l="l" t="t" r="r" b="b"/>
              <a:pathLst>
                <a:path w="889" h="6297" extrusionOk="0">
                  <a:moveTo>
                    <a:pt x="527" y="1"/>
                  </a:moveTo>
                  <a:cubicBezTo>
                    <a:pt x="325" y="1"/>
                    <a:pt x="166" y="145"/>
                    <a:pt x="166" y="347"/>
                  </a:cubicBezTo>
                  <a:lnTo>
                    <a:pt x="8" y="5919"/>
                  </a:lnTo>
                  <a:cubicBezTo>
                    <a:pt x="0" y="6170"/>
                    <a:pt x="185" y="6297"/>
                    <a:pt x="370" y="6297"/>
                  </a:cubicBezTo>
                  <a:cubicBezTo>
                    <a:pt x="546" y="6297"/>
                    <a:pt x="722" y="6181"/>
                    <a:pt x="729" y="5948"/>
                  </a:cubicBezTo>
                  <a:lnTo>
                    <a:pt x="888" y="362"/>
                  </a:lnTo>
                  <a:cubicBezTo>
                    <a:pt x="888" y="160"/>
                    <a:pt x="729" y="1"/>
                    <a:pt x="527"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66" name="Google Shape;16866;p82"/>
            <p:cNvSpPr/>
            <p:nvPr/>
          </p:nvSpPr>
          <p:spPr>
            <a:xfrm>
              <a:off x="8119986" y="1640647"/>
              <a:ext cx="23305" cy="165076"/>
            </a:xfrm>
            <a:custGeom>
              <a:avLst/>
              <a:gdLst/>
              <a:ahLst/>
              <a:cxnLst/>
              <a:rect l="l" t="t" r="r" b="b"/>
              <a:pathLst>
                <a:path w="889" h="6297" extrusionOk="0">
                  <a:moveTo>
                    <a:pt x="362" y="1"/>
                  </a:moveTo>
                  <a:cubicBezTo>
                    <a:pt x="160" y="1"/>
                    <a:pt x="1" y="160"/>
                    <a:pt x="1" y="362"/>
                  </a:cubicBezTo>
                  <a:lnTo>
                    <a:pt x="160" y="5948"/>
                  </a:lnTo>
                  <a:cubicBezTo>
                    <a:pt x="167" y="6181"/>
                    <a:pt x="343" y="6297"/>
                    <a:pt x="519" y="6297"/>
                  </a:cubicBezTo>
                  <a:cubicBezTo>
                    <a:pt x="704" y="6297"/>
                    <a:pt x="889" y="6170"/>
                    <a:pt x="881" y="5919"/>
                  </a:cubicBezTo>
                  <a:lnTo>
                    <a:pt x="723" y="347"/>
                  </a:lnTo>
                  <a:cubicBezTo>
                    <a:pt x="723" y="145"/>
                    <a:pt x="564" y="1"/>
                    <a:pt x="362" y="1"/>
                  </a:cubicBezTo>
                  <a:close/>
                </a:path>
              </a:pathLst>
            </a:custGeom>
            <a:solidFill>
              <a:srgbClr val="87A0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67" name="Google Shape;16867;p82"/>
            <p:cNvSpPr/>
            <p:nvPr/>
          </p:nvSpPr>
          <p:spPr>
            <a:xfrm>
              <a:off x="8179022" y="1640647"/>
              <a:ext cx="17826" cy="165023"/>
            </a:xfrm>
            <a:custGeom>
              <a:avLst/>
              <a:gdLst/>
              <a:ahLst/>
              <a:cxnLst/>
              <a:rect l="l" t="t" r="r" b="b"/>
              <a:pathLst>
                <a:path w="680" h="6295" extrusionOk="0">
                  <a:moveTo>
                    <a:pt x="318" y="1"/>
                  </a:moveTo>
                  <a:cubicBezTo>
                    <a:pt x="333" y="44"/>
                    <a:pt x="347" y="88"/>
                    <a:pt x="347" y="145"/>
                  </a:cubicBezTo>
                  <a:lnTo>
                    <a:pt x="347" y="5717"/>
                  </a:lnTo>
                  <a:cubicBezTo>
                    <a:pt x="347" y="5905"/>
                    <a:pt x="188" y="6064"/>
                    <a:pt x="1" y="6078"/>
                  </a:cubicBezTo>
                  <a:cubicBezTo>
                    <a:pt x="44" y="6208"/>
                    <a:pt x="174" y="6295"/>
                    <a:pt x="318" y="6295"/>
                  </a:cubicBezTo>
                  <a:cubicBezTo>
                    <a:pt x="520" y="6295"/>
                    <a:pt x="679" y="6136"/>
                    <a:pt x="679" y="5934"/>
                  </a:cubicBezTo>
                  <a:lnTo>
                    <a:pt x="679" y="362"/>
                  </a:lnTo>
                  <a:cubicBezTo>
                    <a:pt x="679" y="160"/>
                    <a:pt x="520" y="1"/>
                    <a:pt x="318"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68" name="Google Shape;16868;p82"/>
            <p:cNvSpPr/>
            <p:nvPr/>
          </p:nvSpPr>
          <p:spPr>
            <a:xfrm>
              <a:off x="8232763" y="1640647"/>
              <a:ext cx="22361" cy="164919"/>
            </a:xfrm>
            <a:custGeom>
              <a:avLst/>
              <a:gdLst/>
              <a:ahLst/>
              <a:cxnLst/>
              <a:rect l="l" t="t" r="r" b="b"/>
              <a:pathLst>
                <a:path w="853" h="6291" extrusionOk="0">
                  <a:moveTo>
                    <a:pt x="477" y="1"/>
                  </a:moveTo>
                  <a:cubicBezTo>
                    <a:pt x="491" y="44"/>
                    <a:pt x="506" y="102"/>
                    <a:pt x="506" y="145"/>
                  </a:cubicBezTo>
                  <a:lnTo>
                    <a:pt x="347" y="5732"/>
                  </a:lnTo>
                  <a:cubicBezTo>
                    <a:pt x="333" y="5919"/>
                    <a:pt x="188" y="6064"/>
                    <a:pt x="1" y="6078"/>
                  </a:cubicBezTo>
                  <a:cubicBezTo>
                    <a:pt x="61" y="6224"/>
                    <a:pt x="191" y="6291"/>
                    <a:pt x="323" y="6291"/>
                  </a:cubicBezTo>
                  <a:cubicBezTo>
                    <a:pt x="503" y="6291"/>
                    <a:pt x="685" y="6165"/>
                    <a:pt x="693" y="5948"/>
                  </a:cubicBezTo>
                  <a:lnTo>
                    <a:pt x="838" y="362"/>
                  </a:lnTo>
                  <a:cubicBezTo>
                    <a:pt x="852" y="160"/>
                    <a:pt x="693" y="1"/>
                    <a:pt x="491" y="1"/>
                  </a:cubicBezTo>
                  <a:close/>
                </a:path>
              </a:pathLst>
            </a:custGeom>
            <a:solidFill>
              <a:srgbClr val="576D8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69" name="Google Shape;16869;p82"/>
            <p:cNvSpPr/>
            <p:nvPr/>
          </p:nvSpPr>
          <p:spPr>
            <a:xfrm>
              <a:off x="8124914" y="1640647"/>
              <a:ext cx="18403" cy="164683"/>
            </a:xfrm>
            <a:custGeom>
              <a:avLst/>
              <a:gdLst/>
              <a:ahLst/>
              <a:cxnLst/>
              <a:rect l="l" t="t" r="r" b="b"/>
              <a:pathLst>
                <a:path w="702" h="6282" extrusionOk="0">
                  <a:moveTo>
                    <a:pt x="174" y="1"/>
                  </a:moveTo>
                  <a:cubicBezTo>
                    <a:pt x="188" y="44"/>
                    <a:pt x="188" y="88"/>
                    <a:pt x="203" y="131"/>
                  </a:cubicBezTo>
                  <a:lnTo>
                    <a:pt x="347" y="5703"/>
                  </a:lnTo>
                  <a:cubicBezTo>
                    <a:pt x="347" y="5905"/>
                    <a:pt x="203" y="6064"/>
                    <a:pt x="0" y="6064"/>
                  </a:cubicBezTo>
                  <a:cubicBezTo>
                    <a:pt x="66" y="6214"/>
                    <a:pt x="200" y="6281"/>
                    <a:pt x="332" y="6281"/>
                  </a:cubicBezTo>
                  <a:cubicBezTo>
                    <a:pt x="518" y="6281"/>
                    <a:pt x="702" y="6147"/>
                    <a:pt x="693" y="5919"/>
                  </a:cubicBezTo>
                  <a:lnTo>
                    <a:pt x="535" y="347"/>
                  </a:lnTo>
                  <a:cubicBezTo>
                    <a:pt x="520" y="145"/>
                    <a:pt x="361" y="1"/>
                    <a:pt x="174"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870" name="Google Shape;16870;p82"/>
          <p:cNvGrpSpPr/>
          <p:nvPr/>
        </p:nvGrpSpPr>
        <p:grpSpPr>
          <a:xfrm>
            <a:off x="6093907" y="2461832"/>
            <a:ext cx="364441" cy="339091"/>
            <a:chOff x="6093907" y="2461832"/>
            <a:chExt cx="364441" cy="339091"/>
          </a:xfrm>
        </p:grpSpPr>
        <p:sp>
          <p:nvSpPr>
            <p:cNvPr id="16871" name="Google Shape;16871;p82"/>
            <p:cNvSpPr/>
            <p:nvPr/>
          </p:nvSpPr>
          <p:spPr>
            <a:xfrm>
              <a:off x="6094668" y="2515573"/>
              <a:ext cx="283070" cy="233890"/>
            </a:xfrm>
            <a:custGeom>
              <a:avLst/>
              <a:gdLst/>
              <a:ahLst/>
              <a:cxnLst/>
              <a:rect l="l" t="t" r="r" b="b"/>
              <a:pathLst>
                <a:path w="10798" h="8922" extrusionOk="0">
                  <a:moveTo>
                    <a:pt x="0" y="1"/>
                  </a:moveTo>
                  <a:lnTo>
                    <a:pt x="0" y="6857"/>
                  </a:lnTo>
                  <a:cubicBezTo>
                    <a:pt x="0" y="7998"/>
                    <a:pt x="2411" y="8922"/>
                    <a:pt x="5399" y="8922"/>
                  </a:cubicBezTo>
                  <a:lnTo>
                    <a:pt x="5875" y="8922"/>
                  </a:lnTo>
                  <a:cubicBezTo>
                    <a:pt x="8633" y="8821"/>
                    <a:pt x="10798" y="7940"/>
                    <a:pt x="10798" y="6872"/>
                  </a:cubicBezTo>
                  <a:lnTo>
                    <a:pt x="10798" y="1"/>
                  </a:ln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72" name="Google Shape;16872;p82"/>
            <p:cNvSpPr/>
            <p:nvPr/>
          </p:nvSpPr>
          <p:spPr>
            <a:xfrm>
              <a:off x="6234682" y="2576497"/>
              <a:ext cx="143055" cy="172967"/>
            </a:xfrm>
            <a:custGeom>
              <a:avLst/>
              <a:gdLst/>
              <a:ahLst/>
              <a:cxnLst/>
              <a:rect l="l" t="t" r="r" b="b"/>
              <a:pathLst>
                <a:path w="5457" h="6598" extrusionOk="0">
                  <a:moveTo>
                    <a:pt x="3580" y="1"/>
                  </a:moveTo>
                  <a:cubicBezTo>
                    <a:pt x="3248" y="1"/>
                    <a:pt x="2974" y="275"/>
                    <a:pt x="2974" y="621"/>
                  </a:cubicBezTo>
                  <a:lnTo>
                    <a:pt x="2974" y="1127"/>
                  </a:lnTo>
                  <a:cubicBezTo>
                    <a:pt x="2757" y="1228"/>
                    <a:pt x="2555" y="1358"/>
                    <a:pt x="2353" y="1487"/>
                  </a:cubicBezTo>
                  <a:lnTo>
                    <a:pt x="1906" y="1228"/>
                  </a:lnTo>
                  <a:cubicBezTo>
                    <a:pt x="1809" y="1177"/>
                    <a:pt x="1706" y="1153"/>
                    <a:pt x="1605" y="1153"/>
                  </a:cubicBezTo>
                  <a:cubicBezTo>
                    <a:pt x="1391" y="1153"/>
                    <a:pt x="1186" y="1262"/>
                    <a:pt x="1069" y="1459"/>
                  </a:cubicBezTo>
                  <a:lnTo>
                    <a:pt x="159" y="3032"/>
                  </a:lnTo>
                  <a:cubicBezTo>
                    <a:pt x="0" y="3321"/>
                    <a:pt x="101" y="3696"/>
                    <a:pt x="390" y="3869"/>
                  </a:cubicBezTo>
                  <a:lnTo>
                    <a:pt x="852" y="4129"/>
                  </a:lnTo>
                  <a:cubicBezTo>
                    <a:pt x="823" y="4245"/>
                    <a:pt x="823" y="4375"/>
                    <a:pt x="823" y="4490"/>
                  </a:cubicBezTo>
                  <a:cubicBezTo>
                    <a:pt x="823" y="4606"/>
                    <a:pt x="838" y="4735"/>
                    <a:pt x="852" y="4851"/>
                  </a:cubicBezTo>
                  <a:lnTo>
                    <a:pt x="390" y="5111"/>
                  </a:lnTo>
                  <a:cubicBezTo>
                    <a:pt x="101" y="5284"/>
                    <a:pt x="0" y="5659"/>
                    <a:pt x="159" y="5948"/>
                  </a:cubicBezTo>
                  <a:lnTo>
                    <a:pt x="534" y="6598"/>
                  </a:lnTo>
                  <a:cubicBezTo>
                    <a:pt x="3292" y="6497"/>
                    <a:pt x="5457" y="5616"/>
                    <a:pt x="5457" y="4548"/>
                  </a:cubicBezTo>
                  <a:lnTo>
                    <a:pt x="5457" y="15"/>
                  </a:lnTo>
                  <a:lnTo>
                    <a:pt x="5442" y="1"/>
                  </a:ln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73" name="Google Shape;16873;p82"/>
            <p:cNvSpPr/>
            <p:nvPr/>
          </p:nvSpPr>
          <p:spPr>
            <a:xfrm>
              <a:off x="6094274" y="2515573"/>
              <a:ext cx="283463" cy="65118"/>
            </a:xfrm>
            <a:custGeom>
              <a:avLst/>
              <a:gdLst/>
              <a:ahLst/>
              <a:cxnLst/>
              <a:rect l="l" t="t" r="r" b="b"/>
              <a:pathLst>
                <a:path w="10813" h="2484" extrusionOk="0">
                  <a:moveTo>
                    <a:pt x="1" y="1"/>
                  </a:moveTo>
                  <a:lnTo>
                    <a:pt x="1" y="982"/>
                  </a:lnTo>
                  <a:cubicBezTo>
                    <a:pt x="419" y="1372"/>
                    <a:pt x="896" y="1675"/>
                    <a:pt x="1444" y="1863"/>
                  </a:cubicBezTo>
                  <a:cubicBezTo>
                    <a:pt x="2513" y="2267"/>
                    <a:pt x="3913" y="2483"/>
                    <a:pt x="5414" y="2483"/>
                  </a:cubicBezTo>
                  <a:cubicBezTo>
                    <a:pt x="6901" y="2483"/>
                    <a:pt x="8316" y="2267"/>
                    <a:pt x="9384" y="1863"/>
                  </a:cubicBezTo>
                  <a:cubicBezTo>
                    <a:pt x="9918" y="1675"/>
                    <a:pt x="10409" y="1372"/>
                    <a:pt x="10813" y="982"/>
                  </a:cubicBezTo>
                  <a:lnTo>
                    <a:pt x="10813" y="1"/>
                  </a:ln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74" name="Google Shape;16874;p82"/>
            <p:cNvSpPr/>
            <p:nvPr/>
          </p:nvSpPr>
          <p:spPr>
            <a:xfrm>
              <a:off x="6094668" y="2612070"/>
              <a:ext cx="283070" cy="137393"/>
            </a:xfrm>
            <a:custGeom>
              <a:avLst/>
              <a:gdLst/>
              <a:ahLst/>
              <a:cxnLst/>
              <a:rect l="l" t="t" r="r" b="b"/>
              <a:pathLst>
                <a:path w="10798" h="5241" extrusionOk="0">
                  <a:moveTo>
                    <a:pt x="0" y="1"/>
                  </a:moveTo>
                  <a:lnTo>
                    <a:pt x="0" y="3176"/>
                  </a:lnTo>
                  <a:cubicBezTo>
                    <a:pt x="0" y="4317"/>
                    <a:pt x="2411" y="5241"/>
                    <a:pt x="5399" y="5241"/>
                  </a:cubicBezTo>
                  <a:lnTo>
                    <a:pt x="5875" y="5241"/>
                  </a:lnTo>
                  <a:cubicBezTo>
                    <a:pt x="8633" y="5140"/>
                    <a:pt x="10798" y="4259"/>
                    <a:pt x="10798" y="3191"/>
                  </a:cubicBezTo>
                  <a:lnTo>
                    <a:pt x="10798" y="1"/>
                  </a:lnTo>
                  <a:cubicBezTo>
                    <a:pt x="10798" y="1127"/>
                    <a:pt x="8402" y="2050"/>
                    <a:pt x="5428" y="2050"/>
                  </a:cubicBezTo>
                  <a:lnTo>
                    <a:pt x="5399" y="2050"/>
                  </a:lnTo>
                  <a:cubicBezTo>
                    <a:pt x="2411" y="2050"/>
                    <a:pt x="0" y="1141"/>
                    <a:pt x="0" y="1"/>
                  </a:cubicBezTo>
                  <a:close/>
                </a:path>
              </a:pathLst>
            </a:custGeom>
            <a:solidFill>
              <a:srgbClr val="F6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75" name="Google Shape;16875;p82"/>
            <p:cNvSpPr/>
            <p:nvPr/>
          </p:nvSpPr>
          <p:spPr>
            <a:xfrm>
              <a:off x="6234682" y="2612070"/>
              <a:ext cx="143055" cy="137393"/>
            </a:xfrm>
            <a:custGeom>
              <a:avLst/>
              <a:gdLst/>
              <a:ahLst/>
              <a:cxnLst/>
              <a:rect l="l" t="t" r="r" b="b"/>
              <a:pathLst>
                <a:path w="5457" h="5241" extrusionOk="0">
                  <a:moveTo>
                    <a:pt x="5457" y="1"/>
                  </a:moveTo>
                  <a:cubicBezTo>
                    <a:pt x="5457" y="1127"/>
                    <a:pt x="3061" y="2050"/>
                    <a:pt x="87" y="2050"/>
                  </a:cubicBezTo>
                  <a:cubicBezTo>
                    <a:pt x="116" y="2238"/>
                    <a:pt x="217" y="2411"/>
                    <a:pt x="390" y="2512"/>
                  </a:cubicBezTo>
                  <a:lnTo>
                    <a:pt x="852" y="2772"/>
                  </a:lnTo>
                  <a:cubicBezTo>
                    <a:pt x="823" y="2888"/>
                    <a:pt x="823" y="3003"/>
                    <a:pt x="823" y="3133"/>
                  </a:cubicBezTo>
                  <a:cubicBezTo>
                    <a:pt x="823" y="3249"/>
                    <a:pt x="838" y="3378"/>
                    <a:pt x="852" y="3494"/>
                  </a:cubicBezTo>
                  <a:lnTo>
                    <a:pt x="390" y="3754"/>
                  </a:lnTo>
                  <a:cubicBezTo>
                    <a:pt x="101" y="3927"/>
                    <a:pt x="0" y="4302"/>
                    <a:pt x="159" y="4591"/>
                  </a:cubicBezTo>
                  <a:lnTo>
                    <a:pt x="534" y="5241"/>
                  </a:lnTo>
                  <a:cubicBezTo>
                    <a:pt x="3292" y="5140"/>
                    <a:pt x="5457" y="4259"/>
                    <a:pt x="5457" y="3191"/>
                  </a:cubicBezTo>
                  <a:lnTo>
                    <a:pt x="5457" y="1"/>
                  </a:lnTo>
                  <a:close/>
                </a:path>
              </a:pathLst>
            </a:custGeom>
            <a:solidFill>
              <a:srgbClr val="C5CC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76" name="Google Shape;16876;p82"/>
            <p:cNvSpPr/>
            <p:nvPr/>
          </p:nvSpPr>
          <p:spPr>
            <a:xfrm>
              <a:off x="6093907" y="2612070"/>
              <a:ext cx="283830" cy="66245"/>
            </a:xfrm>
            <a:custGeom>
              <a:avLst/>
              <a:gdLst/>
              <a:ahLst/>
              <a:cxnLst/>
              <a:rect l="l" t="t" r="r" b="b"/>
              <a:pathLst>
                <a:path w="10827" h="2527" extrusionOk="0">
                  <a:moveTo>
                    <a:pt x="0" y="1"/>
                  </a:moveTo>
                  <a:lnTo>
                    <a:pt x="0" y="1011"/>
                  </a:lnTo>
                  <a:cubicBezTo>
                    <a:pt x="405" y="1415"/>
                    <a:pt x="895" y="1718"/>
                    <a:pt x="1444" y="1892"/>
                  </a:cubicBezTo>
                  <a:cubicBezTo>
                    <a:pt x="2512" y="2296"/>
                    <a:pt x="3912" y="2527"/>
                    <a:pt x="5414" y="2527"/>
                  </a:cubicBezTo>
                  <a:cubicBezTo>
                    <a:pt x="6900" y="2527"/>
                    <a:pt x="8315" y="2296"/>
                    <a:pt x="9383" y="1892"/>
                  </a:cubicBezTo>
                  <a:cubicBezTo>
                    <a:pt x="9917" y="1718"/>
                    <a:pt x="10408" y="1415"/>
                    <a:pt x="10827" y="1011"/>
                  </a:cubicBezTo>
                  <a:lnTo>
                    <a:pt x="10827" y="1"/>
                  </a:lnTo>
                  <a:cubicBezTo>
                    <a:pt x="10827" y="1141"/>
                    <a:pt x="8373" y="2050"/>
                    <a:pt x="5399" y="2050"/>
                  </a:cubicBezTo>
                  <a:cubicBezTo>
                    <a:pt x="2411" y="2050"/>
                    <a:pt x="0" y="1141"/>
                    <a:pt x="0" y="1"/>
                  </a:cubicBezTo>
                  <a:close/>
                </a:path>
              </a:pathLst>
            </a:custGeom>
            <a:solidFill>
              <a:srgbClr val="C5CC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77" name="Google Shape;16877;p82"/>
            <p:cNvSpPr/>
            <p:nvPr/>
          </p:nvSpPr>
          <p:spPr>
            <a:xfrm>
              <a:off x="6094668" y="2461832"/>
              <a:ext cx="283070" cy="107875"/>
            </a:xfrm>
            <a:custGeom>
              <a:avLst/>
              <a:gdLst/>
              <a:ahLst/>
              <a:cxnLst/>
              <a:rect l="l" t="t" r="r" b="b"/>
              <a:pathLst>
                <a:path w="10798" h="4115" extrusionOk="0">
                  <a:moveTo>
                    <a:pt x="5399" y="1"/>
                  </a:moveTo>
                  <a:cubicBezTo>
                    <a:pt x="2411" y="1"/>
                    <a:pt x="0" y="925"/>
                    <a:pt x="0" y="2051"/>
                  </a:cubicBezTo>
                  <a:cubicBezTo>
                    <a:pt x="0" y="3191"/>
                    <a:pt x="2411" y="4115"/>
                    <a:pt x="5399" y="4115"/>
                  </a:cubicBezTo>
                  <a:cubicBezTo>
                    <a:pt x="8373" y="4115"/>
                    <a:pt x="10798" y="3191"/>
                    <a:pt x="10798" y="2051"/>
                  </a:cubicBezTo>
                  <a:cubicBezTo>
                    <a:pt x="10798" y="925"/>
                    <a:pt x="8373" y="1"/>
                    <a:pt x="5399" y="1"/>
                  </a:cubicBezTo>
                  <a:close/>
                </a:path>
              </a:pathLst>
            </a:custGeom>
            <a:solidFill>
              <a:srgbClr val="809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78" name="Google Shape;16878;p82"/>
            <p:cNvSpPr/>
            <p:nvPr/>
          </p:nvSpPr>
          <p:spPr>
            <a:xfrm>
              <a:off x="6247160" y="2587848"/>
              <a:ext cx="211188" cy="213076"/>
            </a:xfrm>
            <a:custGeom>
              <a:avLst/>
              <a:gdLst/>
              <a:ahLst/>
              <a:cxnLst/>
              <a:rect l="l" t="t" r="r" b="b"/>
              <a:pathLst>
                <a:path w="8056" h="8128" extrusionOk="0">
                  <a:moveTo>
                    <a:pt x="3119" y="1"/>
                  </a:moveTo>
                  <a:cubicBezTo>
                    <a:pt x="3018" y="1"/>
                    <a:pt x="2946" y="87"/>
                    <a:pt x="2946" y="188"/>
                  </a:cubicBezTo>
                  <a:lnTo>
                    <a:pt x="2946" y="997"/>
                  </a:lnTo>
                  <a:cubicBezTo>
                    <a:pt x="2570" y="1127"/>
                    <a:pt x="2224" y="1314"/>
                    <a:pt x="1935" y="1574"/>
                  </a:cubicBezTo>
                  <a:lnTo>
                    <a:pt x="1228" y="1170"/>
                  </a:lnTo>
                  <a:cubicBezTo>
                    <a:pt x="1198" y="1150"/>
                    <a:pt x="1165" y="1141"/>
                    <a:pt x="1132" y="1141"/>
                  </a:cubicBezTo>
                  <a:cubicBezTo>
                    <a:pt x="1069" y="1141"/>
                    <a:pt x="1006" y="1176"/>
                    <a:pt x="968" y="1242"/>
                  </a:cubicBezTo>
                  <a:lnTo>
                    <a:pt x="73" y="2816"/>
                  </a:lnTo>
                  <a:cubicBezTo>
                    <a:pt x="15" y="2902"/>
                    <a:pt x="44" y="3018"/>
                    <a:pt x="145" y="3061"/>
                  </a:cubicBezTo>
                  <a:lnTo>
                    <a:pt x="838" y="3465"/>
                  </a:lnTo>
                  <a:cubicBezTo>
                    <a:pt x="766" y="3855"/>
                    <a:pt x="766" y="4259"/>
                    <a:pt x="838" y="4634"/>
                  </a:cubicBezTo>
                  <a:lnTo>
                    <a:pt x="131" y="5053"/>
                  </a:lnTo>
                  <a:cubicBezTo>
                    <a:pt x="30" y="5096"/>
                    <a:pt x="1" y="5212"/>
                    <a:pt x="58" y="5313"/>
                  </a:cubicBezTo>
                  <a:lnTo>
                    <a:pt x="953" y="6886"/>
                  </a:lnTo>
                  <a:cubicBezTo>
                    <a:pt x="993" y="6946"/>
                    <a:pt x="1061" y="6978"/>
                    <a:pt x="1127" y="6978"/>
                  </a:cubicBezTo>
                  <a:cubicBezTo>
                    <a:pt x="1157" y="6978"/>
                    <a:pt x="1186" y="6972"/>
                    <a:pt x="1213" y="6959"/>
                  </a:cubicBezTo>
                  <a:lnTo>
                    <a:pt x="1921" y="6540"/>
                  </a:lnTo>
                  <a:cubicBezTo>
                    <a:pt x="2209" y="6800"/>
                    <a:pt x="2556" y="7002"/>
                    <a:pt x="2931" y="7132"/>
                  </a:cubicBezTo>
                  <a:lnTo>
                    <a:pt x="2931" y="7940"/>
                  </a:lnTo>
                  <a:cubicBezTo>
                    <a:pt x="2931" y="8041"/>
                    <a:pt x="3003" y="8128"/>
                    <a:pt x="3104" y="8128"/>
                  </a:cubicBezTo>
                  <a:lnTo>
                    <a:pt x="4923" y="8128"/>
                  </a:lnTo>
                  <a:cubicBezTo>
                    <a:pt x="5024" y="8128"/>
                    <a:pt x="5111" y="8041"/>
                    <a:pt x="5111" y="7940"/>
                  </a:cubicBezTo>
                  <a:lnTo>
                    <a:pt x="5111" y="7132"/>
                  </a:lnTo>
                  <a:cubicBezTo>
                    <a:pt x="5472" y="7002"/>
                    <a:pt x="5818" y="6800"/>
                    <a:pt x="6107" y="6540"/>
                  </a:cubicBezTo>
                  <a:lnTo>
                    <a:pt x="6814" y="6959"/>
                  </a:lnTo>
                  <a:cubicBezTo>
                    <a:pt x="6841" y="6972"/>
                    <a:pt x="6871" y="6978"/>
                    <a:pt x="6900" y="6978"/>
                  </a:cubicBezTo>
                  <a:cubicBezTo>
                    <a:pt x="6967" y="6978"/>
                    <a:pt x="7034" y="6946"/>
                    <a:pt x="7074" y="6886"/>
                  </a:cubicBezTo>
                  <a:lnTo>
                    <a:pt x="7969" y="5313"/>
                  </a:lnTo>
                  <a:cubicBezTo>
                    <a:pt x="8027" y="5226"/>
                    <a:pt x="7998" y="5111"/>
                    <a:pt x="7911" y="5053"/>
                  </a:cubicBezTo>
                  <a:lnTo>
                    <a:pt x="7204" y="4649"/>
                  </a:lnTo>
                  <a:cubicBezTo>
                    <a:pt x="7247" y="4461"/>
                    <a:pt x="7276" y="4259"/>
                    <a:pt x="7276" y="4057"/>
                  </a:cubicBezTo>
                  <a:cubicBezTo>
                    <a:pt x="7276" y="3869"/>
                    <a:pt x="7262" y="3667"/>
                    <a:pt x="7233" y="3480"/>
                  </a:cubicBezTo>
                  <a:lnTo>
                    <a:pt x="7926" y="3075"/>
                  </a:lnTo>
                  <a:cubicBezTo>
                    <a:pt x="8027" y="3018"/>
                    <a:pt x="8056" y="2902"/>
                    <a:pt x="7998" y="2816"/>
                  </a:cubicBezTo>
                  <a:lnTo>
                    <a:pt x="7103" y="1242"/>
                  </a:lnTo>
                  <a:cubicBezTo>
                    <a:pt x="7065" y="1176"/>
                    <a:pt x="7002" y="1141"/>
                    <a:pt x="6939" y="1141"/>
                  </a:cubicBezTo>
                  <a:cubicBezTo>
                    <a:pt x="6906" y="1141"/>
                    <a:pt x="6873" y="1150"/>
                    <a:pt x="6843" y="1170"/>
                  </a:cubicBezTo>
                  <a:lnTo>
                    <a:pt x="6136" y="1574"/>
                  </a:lnTo>
                  <a:cubicBezTo>
                    <a:pt x="5847" y="1329"/>
                    <a:pt x="5501" y="1127"/>
                    <a:pt x="5125" y="997"/>
                  </a:cubicBezTo>
                  <a:lnTo>
                    <a:pt x="5125" y="188"/>
                  </a:lnTo>
                  <a:cubicBezTo>
                    <a:pt x="5125" y="87"/>
                    <a:pt x="5053" y="1"/>
                    <a:pt x="4952" y="1"/>
                  </a:cubicBezTo>
                  <a:close/>
                </a:path>
              </a:pathLst>
            </a:custGeom>
            <a:solidFill>
              <a:srgbClr val="B4C3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79" name="Google Shape;16879;p82"/>
            <p:cNvSpPr/>
            <p:nvPr/>
          </p:nvSpPr>
          <p:spPr>
            <a:xfrm>
              <a:off x="6300141" y="2654670"/>
              <a:ext cx="91988" cy="78907"/>
            </a:xfrm>
            <a:custGeom>
              <a:avLst/>
              <a:gdLst/>
              <a:ahLst/>
              <a:cxnLst/>
              <a:rect l="l" t="t" r="r" b="b"/>
              <a:pathLst>
                <a:path w="3509" h="3010" extrusionOk="0">
                  <a:moveTo>
                    <a:pt x="1993" y="1"/>
                  </a:moveTo>
                  <a:cubicBezTo>
                    <a:pt x="1623" y="1"/>
                    <a:pt x="1247" y="137"/>
                    <a:pt x="939" y="440"/>
                  </a:cubicBezTo>
                  <a:cubicBezTo>
                    <a:pt x="1" y="1393"/>
                    <a:pt x="665" y="3009"/>
                    <a:pt x="2007" y="3009"/>
                  </a:cubicBezTo>
                  <a:cubicBezTo>
                    <a:pt x="2844" y="3009"/>
                    <a:pt x="3508" y="2345"/>
                    <a:pt x="3508" y="1508"/>
                  </a:cubicBezTo>
                  <a:cubicBezTo>
                    <a:pt x="3508" y="599"/>
                    <a:pt x="2767" y="1"/>
                    <a:pt x="1993" y="1"/>
                  </a:cubicBezTo>
                  <a:close/>
                </a:path>
              </a:pathLst>
            </a:custGeom>
            <a:solidFill>
              <a:srgbClr val="98A9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80" name="Google Shape;16880;p82"/>
            <p:cNvSpPr/>
            <p:nvPr/>
          </p:nvSpPr>
          <p:spPr>
            <a:xfrm>
              <a:off x="6324730" y="2666571"/>
              <a:ext cx="55654" cy="55654"/>
            </a:xfrm>
            <a:custGeom>
              <a:avLst/>
              <a:gdLst/>
              <a:ahLst/>
              <a:cxnLst/>
              <a:rect l="l" t="t" r="r" b="b"/>
              <a:pathLst>
                <a:path w="2123" h="2123" extrusionOk="0">
                  <a:moveTo>
                    <a:pt x="1069" y="0"/>
                  </a:moveTo>
                  <a:cubicBezTo>
                    <a:pt x="477" y="0"/>
                    <a:pt x="1" y="477"/>
                    <a:pt x="1" y="1054"/>
                  </a:cubicBezTo>
                  <a:cubicBezTo>
                    <a:pt x="1" y="1646"/>
                    <a:pt x="477" y="2122"/>
                    <a:pt x="1069" y="2122"/>
                  </a:cubicBezTo>
                  <a:cubicBezTo>
                    <a:pt x="1661" y="2122"/>
                    <a:pt x="2123" y="1646"/>
                    <a:pt x="2123" y="1054"/>
                  </a:cubicBezTo>
                  <a:cubicBezTo>
                    <a:pt x="2123" y="477"/>
                    <a:pt x="1661" y="0"/>
                    <a:pt x="1069" y="0"/>
                  </a:cubicBezTo>
                  <a:close/>
                </a:path>
              </a:pathLst>
            </a:custGeom>
            <a:solidFill>
              <a:srgbClr val="7A8F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881" name="Google Shape;16881;p82"/>
          <p:cNvGrpSpPr/>
          <p:nvPr/>
        </p:nvGrpSpPr>
        <p:grpSpPr>
          <a:xfrm>
            <a:off x="4676331" y="1980866"/>
            <a:ext cx="377680" cy="377680"/>
            <a:chOff x="4676331" y="1980866"/>
            <a:chExt cx="377680" cy="377680"/>
          </a:xfrm>
        </p:grpSpPr>
        <p:sp>
          <p:nvSpPr>
            <p:cNvPr id="16882" name="Google Shape;16882;p82"/>
            <p:cNvSpPr/>
            <p:nvPr/>
          </p:nvSpPr>
          <p:spPr>
            <a:xfrm>
              <a:off x="4676331" y="1980866"/>
              <a:ext cx="377680" cy="377680"/>
            </a:xfrm>
            <a:custGeom>
              <a:avLst/>
              <a:gdLst/>
              <a:ahLst/>
              <a:cxnLst/>
              <a:rect l="l" t="t" r="r" b="b"/>
              <a:pathLst>
                <a:path w="14407" h="14407" extrusionOk="0">
                  <a:moveTo>
                    <a:pt x="736" y="0"/>
                  </a:moveTo>
                  <a:cubicBezTo>
                    <a:pt x="332" y="0"/>
                    <a:pt x="0" y="332"/>
                    <a:pt x="0" y="737"/>
                  </a:cubicBezTo>
                  <a:lnTo>
                    <a:pt x="0" y="13671"/>
                  </a:lnTo>
                  <a:cubicBezTo>
                    <a:pt x="0" y="14075"/>
                    <a:pt x="332" y="14407"/>
                    <a:pt x="736" y="14407"/>
                  </a:cubicBezTo>
                  <a:lnTo>
                    <a:pt x="13670" y="14407"/>
                  </a:lnTo>
                  <a:cubicBezTo>
                    <a:pt x="14075" y="14407"/>
                    <a:pt x="14407" y="14075"/>
                    <a:pt x="14407" y="13671"/>
                  </a:cubicBezTo>
                  <a:lnTo>
                    <a:pt x="14407" y="737"/>
                  </a:lnTo>
                  <a:cubicBezTo>
                    <a:pt x="14407" y="332"/>
                    <a:pt x="14075" y="0"/>
                    <a:pt x="13670"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83" name="Google Shape;16883;p82"/>
            <p:cNvSpPr/>
            <p:nvPr/>
          </p:nvSpPr>
          <p:spPr>
            <a:xfrm>
              <a:off x="5014636" y="1980866"/>
              <a:ext cx="39375" cy="377680"/>
            </a:xfrm>
            <a:custGeom>
              <a:avLst/>
              <a:gdLst/>
              <a:ahLst/>
              <a:cxnLst/>
              <a:rect l="l" t="t" r="r" b="b"/>
              <a:pathLst>
                <a:path w="1502" h="14407" extrusionOk="0">
                  <a:moveTo>
                    <a:pt x="0" y="0"/>
                  </a:moveTo>
                  <a:cubicBezTo>
                    <a:pt x="405" y="0"/>
                    <a:pt x="737" y="332"/>
                    <a:pt x="737" y="737"/>
                  </a:cubicBezTo>
                  <a:lnTo>
                    <a:pt x="737" y="13671"/>
                  </a:lnTo>
                  <a:cubicBezTo>
                    <a:pt x="737" y="14075"/>
                    <a:pt x="405" y="14407"/>
                    <a:pt x="0" y="14407"/>
                  </a:cubicBezTo>
                  <a:lnTo>
                    <a:pt x="765" y="14407"/>
                  </a:lnTo>
                  <a:cubicBezTo>
                    <a:pt x="1170" y="14407"/>
                    <a:pt x="1502" y="14075"/>
                    <a:pt x="1502" y="13671"/>
                  </a:cubicBezTo>
                  <a:lnTo>
                    <a:pt x="1502" y="737"/>
                  </a:lnTo>
                  <a:cubicBezTo>
                    <a:pt x="1502" y="332"/>
                    <a:pt x="1170" y="0"/>
                    <a:pt x="765" y="0"/>
                  </a:cubicBezTo>
                  <a:close/>
                </a:path>
              </a:pathLst>
            </a:custGeom>
            <a:solidFill>
              <a:srgbClr val="E8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84" name="Google Shape;16884;p82"/>
            <p:cNvSpPr/>
            <p:nvPr/>
          </p:nvSpPr>
          <p:spPr>
            <a:xfrm>
              <a:off x="4911689" y="2080378"/>
              <a:ext cx="110155" cy="100692"/>
            </a:xfrm>
            <a:custGeom>
              <a:avLst/>
              <a:gdLst/>
              <a:ahLst/>
              <a:cxnLst/>
              <a:rect l="l" t="t" r="r" b="b"/>
              <a:pathLst>
                <a:path w="4202" h="3841" extrusionOk="0">
                  <a:moveTo>
                    <a:pt x="3447" y="0"/>
                  </a:moveTo>
                  <a:cubicBezTo>
                    <a:pt x="3439" y="0"/>
                    <a:pt x="3431" y="1"/>
                    <a:pt x="3422" y="1"/>
                  </a:cubicBezTo>
                  <a:lnTo>
                    <a:pt x="780" y="1"/>
                  </a:lnTo>
                  <a:cubicBezTo>
                    <a:pt x="362" y="1"/>
                    <a:pt x="1" y="347"/>
                    <a:pt x="1" y="780"/>
                  </a:cubicBezTo>
                  <a:lnTo>
                    <a:pt x="1" y="3061"/>
                  </a:lnTo>
                  <a:cubicBezTo>
                    <a:pt x="1" y="3494"/>
                    <a:pt x="362" y="3841"/>
                    <a:pt x="780" y="3841"/>
                  </a:cubicBezTo>
                  <a:lnTo>
                    <a:pt x="3422" y="3841"/>
                  </a:lnTo>
                  <a:cubicBezTo>
                    <a:pt x="3855" y="3841"/>
                    <a:pt x="4202" y="3494"/>
                    <a:pt x="4202" y="3061"/>
                  </a:cubicBezTo>
                  <a:lnTo>
                    <a:pt x="4202" y="780"/>
                  </a:lnTo>
                  <a:cubicBezTo>
                    <a:pt x="4202" y="356"/>
                    <a:pt x="3869" y="0"/>
                    <a:pt x="3447" y="0"/>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85" name="Google Shape;16885;p82"/>
            <p:cNvSpPr/>
            <p:nvPr/>
          </p:nvSpPr>
          <p:spPr>
            <a:xfrm>
              <a:off x="4911689" y="2222279"/>
              <a:ext cx="110155" cy="100692"/>
            </a:xfrm>
            <a:custGeom>
              <a:avLst/>
              <a:gdLst/>
              <a:ahLst/>
              <a:cxnLst/>
              <a:rect l="l" t="t" r="r" b="b"/>
              <a:pathLst>
                <a:path w="4202" h="3841" extrusionOk="0">
                  <a:moveTo>
                    <a:pt x="3447" y="1"/>
                  </a:moveTo>
                  <a:cubicBezTo>
                    <a:pt x="3439" y="1"/>
                    <a:pt x="3431" y="1"/>
                    <a:pt x="3422" y="1"/>
                  </a:cubicBezTo>
                  <a:lnTo>
                    <a:pt x="780" y="1"/>
                  </a:lnTo>
                  <a:cubicBezTo>
                    <a:pt x="362" y="1"/>
                    <a:pt x="1" y="348"/>
                    <a:pt x="1" y="781"/>
                  </a:cubicBezTo>
                  <a:lnTo>
                    <a:pt x="1" y="3061"/>
                  </a:lnTo>
                  <a:cubicBezTo>
                    <a:pt x="1" y="3494"/>
                    <a:pt x="362" y="3841"/>
                    <a:pt x="780" y="3841"/>
                  </a:cubicBezTo>
                  <a:lnTo>
                    <a:pt x="3422" y="3841"/>
                  </a:lnTo>
                  <a:cubicBezTo>
                    <a:pt x="3855" y="3841"/>
                    <a:pt x="4202" y="3494"/>
                    <a:pt x="4202" y="3061"/>
                  </a:cubicBezTo>
                  <a:lnTo>
                    <a:pt x="4202" y="781"/>
                  </a:lnTo>
                  <a:cubicBezTo>
                    <a:pt x="4202" y="356"/>
                    <a:pt x="3869" y="1"/>
                    <a:pt x="3447" y="1"/>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86" name="Google Shape;16886;p82"/>
            <p:cNvSpPr/>
            <p:nvPr/>
          </p:nvSpPr>
          <p:spPr>
            <a:xfrm>
              <a:off x="4982077" y="2080378"/>
              <a:ext cx="39768" cy="100692"/>
            </a:xfrm>
            <a:custGeom>
              <a:avLst/>
              <a:gdLst/>
              <a:ahLst/>
              <a:cxnLst/>
              <a:rect l="l" t="t" r="r" b="b"/>
              <a:pathLst>
                <a:path w="1517" h="3841" extrusionOk="0">
                  <a:moveTo>
                    <a:pt x="762" y="0"/>
                  </a:moveTo>
                  <a:cubicBezTo>
                    <a:pt x="754" y="0"/>
                    <a:pt x="746" y="1"/>
                    <a:pt x="737" y="1"/>
                  </a:cubicBezTo>
                  <a:lnTo>
                    <a:pt x="1" y="1"/>
                  </a:lnTo>
                  <a:cubicBezTo>
                    <a:pt x="434" y="1"/>
                    <a:pt x="780" y="347"/>
                    <a:pt x="780" y="780"/>
                  </a:cubicBezTo>
                  <a:lnTo>
                    <a:pt x="780" y="3061"/>
                  </a:lnTo>
                  <a:cubicBezTo>
                    <a:pt x="780" y="3494"/>
                    <a:pt x="434" y="3841"/>
                    <a:pt x="1" y="3841"/>
                  </a:cubicBezTo>
                  <a:lnTo>
                    <a:pt x="737" y="3841"/>
                  </a:lnTo>
                  <a:cubicBezTo>
                    <a:pt x="1170" y="3841"/>
                    <a:pt x="1517" y="3494"/>
                    <a:pt x="1517" y="3061"/>
                  </a:cubicBezTo>
                  <a:lnTo>
                    <a:pt x="1517" y="780"/>
                  </a:lnTo>
                  <a:cubicBezTo>
                    <a:pt x="1517" y="356"/>
                    <a:pt x="1184" y="0"/>
                    <a:pt x="762" y="0"/>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87" name="Google Shape;16887;p82"/>
            <p:cNvSpPr/>
            <p:nvPr/>
          </p:nvSpPr>
          <p:spPr>
            <a:xfrm>
              <a:off x="4982077" y="2222279"/>
              <a:ext cx="39768" cy="100692"/>
            </a:xfrm>
            <a:custGeom>
              <a:avLst/>
              <a:gdLst/>
              <a:ahLst/>
              <a:cxnLst/>
              <a:rect l="l" t="t" r="r" b="b"/>
              <a:pathLst>
                <a:path w="1517" h="3841" extrusionOk="0">
                  <a:moveTo>
                    <a:pt x="762" y="1"/>
                  </a:moveTo>
                  <a:cubicBezTo>
                    <a:pt x="754" y="1"/>
                    <a:pt x="746" y="1"/>
                    <a:pt x="737" y="1"/>
                  </a:cubicBezTo>
                  <a:lnTo>
                    <a:pt x="1" y="1"/>
                  </a:lnTo>
                  <a:cubicBezTo>
                    <a:pt x="434" y="1"/>
                    <a:pt x="780" y="348"/>
                    <a:pt x="780" y="781"/>
                  </a:cubicBezTo>
                  <a:lnTo>
                    <a:pt x="780" y="3061"/>
                  </a:lnTo>
                  <a:cubicBezTo>
                    <a:pt x="780" y="3494"/>
                    <a:pt x="434" y="3841"/>
                    <a:pt x="1" y="3841"/>
                  </a:cubicBezTo>
                  <a:lnTo>
                    <a:pt x="737" y="3841"/>
                  </a:lnTo>
                  <a:cubicBezTo>
                    <a:pt x="1170" y="3841"/>
                    <a:pt x="1517" y="3494"/>
                    <a:pt x="1517" y="3061"/>
                  </a:cubicBezTo>
                  <a:lnTo>
                    <a:pt x="1517" y="781"/>
                  </a:lnTo>
                  <a:cubicBezTo>
                    <a:pt x="1517" y="356"/>
                    <a:pt x="1184" y="1"/>
                    <a:pt x="762" y="1"/>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88" name="Google Shape;16888;p82"/>
            <p:cNvSpPr/>
            <p:nvPr/>
          </p:nvSpPr>
          <p:spPr>
            <a:xfrm>
              <a:off x="4676331" y="1980866"/>
              <a:ext cx="377680" cy="66245"/>
            </a:xfrm>
            <a:custGeom>
              <a:avLst/>
              <a:gdLst/>
              <a:ahLst/>
              <a:cxnLst/>
              <a:rect l="l" t="t" r="r" b="b"/>
              <a:pathLst>
                <a:path w="14407" h="2527" extrusionOk="0">
                  <a:moveTo>
                    <a:pt x="736" y="0"/>
                  </a:moveTo>
                  <a:cubicBezTo>
                    <a:pt x="318" y="0"/>
                    <a:pt x="0" y="332"/>
                    <a:pt x="0" y="751"/>
                  </a:cubicBezTo>
                  <a:lnTo>
                    <a:pt x="0" y="2527"/>
                  </a:lnTo>
                  <a:lnTo>
                    <a:pt x="14407" y="2527"/>
                  </a:lnTo>
                  <a:lnTo>
                    <a:pt x="14407" y="751"/>
                  </a:lnTo>
                  <a:cubicBezTo>
                    <a:pt x="14407" y="332"/>
                    <a:pt x="14075" y="0"/>
                    <a:pt x="13656" y="0"/>
                  </a:cubicBezTo>
                  <a:close/>
                </a:path>
              </a:pathLst>
            </a:custGeom>
            <a:solidFill>
              <a:srgbClr val="AF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89" name="Google Shape;16889;p82"/>
            <p:cNvSpPr/>
            <p:nvPr/>
          </p:nvSpPr>
          <p:spPr>
            <a:xfrm>
              <a:off x="5014636" y="1980866"/>
              <a:ext cx="39375" cy="66245"/>
            </a:xfrm>
            <a:custGeom>
              <a:avLst/>
              <a:gdLst/>
              <a:ahLst/>
              <a:cxnLst/>
              <a:rect l="l" t="t" r="r" b="b"/>
              <a:pathLst>
                <a:path w="1502" h="2527" extrusionOk="0">
                  <a:moveTo>
                    <a:pt x="0" y="0"/>
                  </a:moveTo>
                  <a:cubicBezTo>
                    <a:pt x="405" y="0"/>
                    <a:pt x="737" y="332"/>
                    <a:pt x="737" y="737"/>
                  </a:cubicBezTo>
                  <a:lnTo>
                    <a:pt x="737" y="2527"/>
                  </a:lnTo>
                  <a:lnTo>
                    <a:pt x="1502" y="2527"/>
                  </a:lnTo>
                  <a:lnTo>
                    <a:pt x="1502" y="737"/>
                  </a:lnTo>
                  <a:cubicBezTo>
                    <a:pt x="1502" y="332"/>
                    <a:pt x="1170" y="0"/>
                    <a:pt x="765" y="0"/>
                  </a:cubicBezTo>
                  <a:close/>
                </a:path>
              </a:pathLst>
            </a:custGeom>
            <a:solidFill>
              <a:srgbClr val="A2B0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90" name="Google Shape;16890;p82"/>
            <p:cNvSpPr/>
            <p:nvPr/>
          </p:nvSpPr>
          <p:spPr>
            <a:xfrm>
              <a:off x="4697513" y="2002807"/>
              <a:ext cx="26136" cy="22099"/>
            </a:xfrm>
            <a:custGeom>
              <a:avLst/>
              <a:gdLst/>
              <a:ahLst/>
              <a:cxnLst/>
              <a:rect l="l" t="t" r="r" b="b"/>
              <a:pathLst>
                <a:path w="997" h="843" extrusionOk="0">
                  <a:moveTo>
                    <a:pt x="563" y="1"/>
                  </a:moveTo>
                  <a:cubicBezTo>
                    <a:pt x="188" y="1"/>
                    <a:pt x="0" y="448"/>
                    <a:pt x="275" y="722"/>
                  </a:cubicBezTo>
                  <a:cubicBezTo>
                    <a:pt x="358" y="806"/>
                    <a:pt x="462" y="843"/>
                    <a:pt x="565" y="843"/>
                  </a:cubicBezTo>
                  <a:cubicBezTo>
                    <a:pt x="783" y="843"/>
                    <a:pt x="997" y="674"/>
                    <a:pt x="997" y="419"/>
                  </a:cubicBezTo>
                  <a:cubicBezTo>
                    <a:pt x="997" y="188"/>
                    <a:pt x="794" y="1"/>
                    <a:pt x="563" y="1"/>
                  </a:cubicBezTo>
                  <a:close/>
                </a:path>
              </a:pathLst>
            </a:custGeom>
            <a:solidFill>
              <a:srgbClr val="9DAC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91" name="Google Shape;16891;p82"/>
            <p:cNvSpPr/>
            <p:nvPr/>
          </p:nvSpPr>
          <p:spPr>
            <a:xfrm>
              <a:off x="4740270" y="2002807"/>
              <a:ext cx="25769" cy="22099"/>
            </a:xfrm>
            <a:custGeom>
              <a:avLst/>
              <a:gdLst/>
              <a:ahLst/>
              <a:cxnLst/>
              <a:rect l="l" t="t" r="r" b="b"/>
              <a:pathLst>
                <a:path w="983" h="843" extrusionOk="0">
                  <a:moveTo>
                    <a:pt x="564" y="1"/>
                  </a:moveTo>
                  <a:cubicBezTo>
                    <a:pt x="188" y="1"/>
                    <a:pt x="1" y="448"/>
                    <a:pt x="261" y="722"/>
                  </a:cubicBezTo>
                  <a:cubicBezTo>
                    <a:pt x="348" y="806"/>
                    <a:pt x="454" y="843"/>
                    <a:pt x="557" y="843"/>
                  </a:cubicBezTo>
                  <a:cubicBezTo>
                    <a:pt x="775" y="843"/>
                    <a:pt x="982" y="674"/>
                    <a:pt x="982" y="419"/>
                  </a:cubicBezTo>
                  <a:cubicBezTo>
                    <a:pt x="982" y="188"/>
                    <a:pt x="795" y="1"/>
                    <a:pt x="564" y="1"/>
                  </a:cubicBezTo>
                  <a:close/>
                </a:path>
              </a:pathLst>
            </a:custGeom>
            <a:solidFill>
              <a:srgbClr val="A7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92" name="Google Shape;16892;p82"/>
            <p:cNvSpPr/>
            <p:nvPr/>
          </p:nvSpPr>
          <p:spPr>
            <a:xfrm>
              <a:off x="4782659" y="2002807"/>
              <a:ext cx="26136" cy="22099"/>
            </a:xfrm>
            <a:custGeom>
              <a:avLst/>
              <a:gdLst/>
              <a:ahLst/>
              <a:cxnLst/>
              <a:rect l="l" t="t" r="r" b="b"/>
              <a:pathLst>
                <a:path w="997" h="843" extrusionOk="0">
                  <a:moveTo>
                    <a:pt x="563" y="1"/>
                  </a:moveTo>
                  <a:cubicBezTo>
                    <a:pt x="188" y="1"/>
                    <a:pt x="0" y="448"/>
                    <a:pt x="275" y="722"/>
                  </a:cubicBezTo>
                  <a:cubicBezTo>
                    <a:pt x="358" y="806"/>
                    <a:pt x="462" y="843"/>
                    <a:pt x="565" y="843"/>
                  </a:cubicBezTo>
                  <a:cubicBezTo>
                    <a:pt x="783" y="843"/>
                    <a:pt x="996" y="674"/>
                    <a:pt x="996" y="419"/>
                  </a:cubicBezTo>
                  <a:cubicBezTo>
                    <a:pt x="996" y="188"/>
                    <a:pt x="794" y="1"/>
                    <a:pt x="563"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93" name="Google Shape;16893;p82"/>
            <p:cNvSpPr/>
            <p:nvPr/>
          </p:nvSpPr>
          <p:spPr>
            <a:xfrm>
              <a:off x="4704696" y="2002807"/>
              <a:ext cx="18953" cy="22099"/>
            </a:xfrm>
            <a:custGeom>
              <a:avLst/>
              <a:gdLst/>
              <a:ahLst/>
              <a:cxnLst/>
              <a:rect l="l" t="t" r="r" b="b"/>
              <a:pathLst>
                <a:path w="723" h="843" extrusionOk="0">
                  <a:moveTo>
                    <a:pt x="289" y="1"/>
                  </a:moveTo>
                  <a:cubicBezTo>
                    <a:pt x="549" y="260"/>
                    <a:pt x="376" y="708"/>
                    <a:pt x="1" y="722"/>
                  </a:cubicBezTo>
                  <a:cubicBezTo>
                    <a:pt x="89" y="806"/>
                    <a:pt x="194" y="843"/>
                    <a:pt x="297" y="843"/>
                  </a:cubicBezTo>
                  <a:cubicBezTo>
                    <a:pt x="516" y="843"/>
                    <a:pt x="723" y="674"/>
                    <a:pt x="723" y="419"/>
                  </a:cubicBezTo>
                  <a:cubicBezTo>
                    <a:pt x="708" y="188"/>
                    <a:pt x="520" y="1"/>
                    <a:pt x="289" y="1"/>
                  </a:cubicBezTo>
                  <a:close/>
                </a:path>
              </a:pathLst>
            </a:custGeom>
            <a:solidFill>
              <a:srgbClr val="92A3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94" name="Google Shape;16894;p82"/>
            <p:cNvSpPr/>
            <p:nvPr/>
          </p:nvSpPr>
          <p:spPr>
            <a:xfrm>
              <a:off x="4747452" y="2002807"/>
              <a:ext cx="18586" cy="22099"/>
            </a:xfrm>
            <a:custGeom>
              <a:avLst/>
              <a:gdLst/>
              <a:ahLst/>
              <a:cxnLst/>
              <a:rect l="l" t="t" r="r" b="b"/>
              <a:pathLst>
                <a:path w="709" h="843" extrusionOk="0">
                  <a:moveTo>
                    <a:pt x="275" y="1"/>
                  </a:moveTo>
                  <a:cubicBezTo>
                    <a:pt x="549" y="260"/>
                    <a:pt x="376" y="722"/>
                    <a:pt x="1" y="722"/>
                  </a:cubicBezTo>
                  <a:cubicBezTo>
                    <a:pt x="84" y="806"/>
                    <a:pt x="186" y="843"/>
                    <a:pt x="287" y="843"/>
                  </a:cubicBezTo>
                  <a:cubicBezTo>
                    <a:pt x="501" y="843"/>
                    <a:pt x="708" y="674"/>
                    <a:pt x="708" y="419"/>
                  </a:cubicBezTo>
                  <a:cubicBezTo>
                    <a:pt x="708" y="188"/>
                    <a:pt x="521" y="1"/>
                    <a:pt x="290" y="1"/>
                  </a:cubicBezTo>
                  <a:close/>
                </a:path>
              </a:pathLst>
            </a:custGeom>
            <a:solidFill>
              <a:srgbClr val="D6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95" name="Google Shape;16895;p82"/>
            <p:cNvSpPr/>
            <p:nvPr/>
          </p:nvSpPr>
          <p:spPr>
            <a:xfrm>
              <a:off x="4789842" y="2002807"/>
              <a:ext cx="18953" cy="22099"/>
            </a:xfrm>
            <a:custGeom>
              <a:avLst/>
              <a:gdLst/>
              <a:ahLst/>
              <a:cxnLst/>
              <a:rect l="l" t="t" r="r" b="b"/>
              <a:pathLst>
                <a:path w="723" h="843" extrusionOk="0">
                  <a:moveTo>
                    <a:pt x="289" y="1"/>
                  </a:moveTo>
                  <a:cubicBezTo>
                    <a:pt x="549" y="260"/>
                    <a:pt x="376" y="708"/>
                    <a:pt x="1" y="722"/>
                  </a:cubicBezTo>
                  <a:cubicBezTo>
                    <a:pt x="89" y="806"/>
                    <a:pt x="194" y="843"/>
                    <a:pt x="297" y="843"/>
                  </a:cubicBezTo>
                  <a:cubicBezTo>
                    <a:pt x="516" y="843"/>
                    <a:pt x="722" y="674"/>
                    <a:pt x="722" y="419"/>
                  </a:cubicBezTo>
                  <a:cubicBezTo>
                    <a:pt x="708" y="188"/>
                    <a:pt x="520" y="1"/>
                    <a:pt x="289" y="1"/>
                  </a:cubicBezTo>
                  <a:close/>
                </a:path>
              </a:pathLst>
            </a:custGeom>
            <a:solidFill>
              <a:srgbClr val="92A9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96" name="Google Shape;16896;p82"/>
            <p:cNvSpPr/>
            <p:nvPr/>
          </p:nvSpPr>
          <p:spPr>
            <a:xfrm>
              <a:off x="4701288" y="2080378"/>
              <a:ext cx="179022" cy="242594"/>
            </a:xfrm>
            <a:custGeom>
              <a:avLst/>
              <a:gdLst/>
              <a:ahLst/>
              <a:cxnLst/>
              <a:rect l="l" t="t" r="r" b="b"/>
              <a:pathLst>
                <a:path w="6829" h="9254" extrusionOk="0">
                  <a:moveTo>
                    <a:pt x="780" y="1"/>
                  </a:moveTo>
                  <a:cubicBezTo>
                    <a:pt x="347" y="1"/>
                    <a:pt x="1" y="347"/>
                    <a:pt x="1" y="780"/>
                  </a:cubicBezTo>
                  <a:lnTo>
                    <a:pt x="1" y="8474"/>
                  </a:lnTo>
                  <a:cubicBezTo>
                    <a:pt x="1" y="8907"/>
                    <a:pt x="347" y="9254"/>
                    <a:pt x="780" y="9254"/>
                  </a:cubicBezTo>
                  <a:lnTo>
                    <a:pt x="6049" y="9254"/>
                  </a:lnTo>
                  <a:cubicBezTo>
                    <a:pt x="6482" y="9254"/>
                    <a:pt x="6829" y="8907"/>
                    <a:pt x="6829" y="8474"/>
                  </a:cubicBezTo>
                  <a:lnTo>
                    <a:pt x="6829" y="780"/>
                  </a:lnTo>
                  <a:cubicBezTo>
                    <a:pt x="6829" y="347"/>
                    <a:pt x="6482" y="1"/>
                    <a:pt x="6049" y="1"/>
                  </a:cubicBezTo>
                  <a:close/>
                </a:path>
              </a:pathLst>
            </a:custGeom>
            <a:solidFill>
              <a:srgbClr val="A7B8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97" name="Google Shape;16897;p82"/>
            <p:cNvSpPr/>
            <p:nvPr/>
          </p:nvSpPr>
          <p:spPr>
            <a:xfrm>
              <a:off x="4839415" y="2080011"/>
              <a:ext cx="40895" cy="242961"/>
            </a:xfrm>
            <a:custGeom>
              <a:avLst/>
              <a:gdLst/>
              <a:ahLst/>
              <a:cxnLst/>
              <a:rect l="l" t="t" r="r" b="b"/>
              <a:pathLst>
                <a:path w="1560" h="9268" extrusionOk="0">
                  <a:moveTo>
                    <a:pt x="780" y="0"/>
                  </a:moveTo>
                  <a:lnTo>
                    <a:pt x="1" y="29"/>
                  </a:lnTo>
                  <a:cubicBezTo>
                    <a:pt x="419" y="29"/>
                    <a:pt x="780" y="376"/>
                    <a:pt x="780" y="809"/>
                  </a:cubicBezTo>
                  <a:lnTo>
                    <a:pt x="780" y="8517"/>
                  </a:lnTo>
                  <a:cubicBezTo>
                    <a:pt x="780" y="8864"/>
                    <a:pt x="535" y="9181"/>
                    <a:pt x="203" y="9268"/>
                  </a:cubicBezTo>
                  <a:lnTo>
                    <a:pt x="780" y="9268"/>
                  </a:lnTo>
                  <a:cubicBezTo>
                    <a:pt x="1213" y="9268"/>
                    <a:pt x="1560" y="8921"/>
                    <a:pt x="1560" y="8488"/>
                  </a:cubicBezTo>
                  <a:lnTo>
                    <a:pt x="1560" y="794"/>
                  </a:lnTo>
                  <a:cubicBezTo>
                    <a:pt x="1560" y="361"/>
                    <a:pt x="1213" y="0"/>
                    <a:pt x="780" y="0"/>
                  </a:cubicBezTo>
                  <a:close/>
                </a:path>
              </a:pathLst>
            </a:custGeom>
            <a:solidFill>
              <a:srgbClr val="D6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98" name="Google Shape;16898;p82"/>
            <p:cNvSpPr/>
            <p:nvPr/>
          </p:nvSpPr>
          <p:spPr>
            <a:xfrm>
              <a:off x="4695625" y="2074715"/>
              <a:ext cx="190373" cy="253578"/>
            </a:xfrm>
            <a:custGeom>
              <a:avLst/>
              <a:gdLst/>
              <a:ahLst/>
              <a:cxnLst/>
              <a:rect l="l" t="t" r="r" b="b"/>
              <a:pathLst>
                <a:path w="7262" h="9673" extrusionOk="0">
                  <a:moveTo>
                    <a:pt x="996" y="0"/>
                  </a:moveTo>
                  <a:cubicBezTo>
                    <a:pt x="708" y="0"/>
                    <a:pt x="708" y="419"/>
                    <a:pt x="996" y="419"/>
                  </a:cubicBezTo>
                  <a:lnTo>
                    <a:pt x="1761" y="419"/>
                  </a:lnTo>
                  <a:cubicBezTo>
                    <a:pt x="2036" y="419"/>
                    <a:pt x="2036" y="0"/>
                    <a:pt x="1761" y="0"/>
                  </a:cubicBezTo>
                  <a:close/>
                  <a:moveTo>
                    <a:pt x="2526" y="0"/>
                  </a:moveTo>
                  <a:cubicBezTo>
                    <a:pt x="2252" y="0"/>
                    <a:pt x="2252" y="419"/>
                    <a:pt x="2526" y="419"/>
                  </a:cubicBezTo>
                  <a:lnTo>
                    <a:pt x="3306" y="419"/>
                  </a:lnTo>
                  <a:cubicBezTo>
                    <a:pt x="3580" y="419"/>
                    <a:pt x="3580" y="0"/>
                    <a:pt x="3306" y="0"/>
                  </a:cubicBezTo>
                  <a:close/>
                  <a:moveTo>
                    <a:pt x="4071" y="0"/>
                  </a:moveTo>
                  <a:cubicBezTo>
                    <a:pt x="3797" y="0"/>
                    <a:pt x="3797" y="419"/>
                    <a:pt x="4071" y="419"/>
                  </a:cubicBezTo>
                  <a:lnTo>
                    <a:pt x="4851" y="419"/>
                  </a:lnTo>
                  <a:cubicBezTo>
                    <a:pt x="5125" y="419"/>
                    <a:pt x="5125" y="0"/>
                    <a:pt x="4851" y="0"/>
                  </a:cubicBezTo>
                  <a:close/>
                  <a:moveTo>
                    <a:pt x="5616" y="0"/>
                  </a:moveTo>
                  <a:cubicBezTo>
                    <a:pt x="5341" y="0"/>
                    <a:pt x="5341" y="433"/>
                    <a:pt x="5616" y="433"/>
                  </a:cubicBezTo>
                  <a:lnTo>
                    <a:pt x="6395" y="433"/>
                  </a:lnTo>
                  <a:cubicBezTo>
                    <a:pt x="6641" y="433"/>
                    <a:pt x="6669" y="73"/>
                    <a:pt x="6424" y="15"/>
                  </a:cubicBezTo>
                  <a:cubicBezTo>
                    <a:pt x="6366" y="15"/>
                    <a:pt x="6323" y="15"/>
                    <a:pt x="6265" y="0"/>
                  </a:cubicBezTo>
                  <a:close/>
                  <a:moveTo>
                    <a:pt x="338" y="343"/>
                  </a:moveTo>
                  <a:cubicBezTo>
                    <a:pt x="273" y="343"/>
                    <a:pt x="207" y="374"/>
                    <a:pt x="159" y="448"/>
                  </a:cubicBezTo>
                  <a:cubicBezTo>
                    <a:pt x="58" y="607"/>
                    <a:pt x="0" y="794"/>
                    <a:pt x="0" y="996"/>
                  </a:cubicBezTo>
                  <a:lnTo>
                    <a:pt x="0" y="1300"/>
                  </a:lnTo>
                  <a:cubicBezTo>
                    <a:pt x="0" y="1415"/>
                    <a:pt x="101" y="1516"/>
                    <a:pt x="217" y="1516"/>
                  </a:cubicBezTo>
                  <a:cubicBezTo>
                    <a:pt x="332" y="1516"/>
                    <a:pt x="419" y="1429"/>
                    <a:pt x="433" y="1314"/>
                  </a:cubicBezTo>
                  <a:lnTo>
                    <a:pt x="433" y="996"/>
                  </a:lnTo>
                  <a:cubicBezTo>
                    <a:pt x="433" y="881"/>
                    <a:pt x="462" y="765"/>
                    <a:pt x="520" y="679"/>
                  </a:cubicBezTo>
                  <a:cubicBezTo>
                    <a:pt x="631" y="507"/>
                    <a:pt x="488" y="343"/>
                    <a:pt x="338" y="343"/>
                  </a:cubicBezTo>
                  <a:close/>
                  <a:moveTo>
                    <a:pt x="6985" y="453"/>
                  </a:moveTo>
                  <a:cubicBezTo>
                    <a:pt x="6846" y="453"/>
                    <a:pt x="6709" y="589"/>
                    <a:pt x="6785" y="751"/>
                  </a:cubicBezTo>
                  <a:cubicBezTo>
                    <a:pt x="6814" y="823"/>
                    <a:pt x="6828" y="910"/>
                    <a:pt x="6828" y="996"/>
                  </a:cubicBezTo>
                  <a:lnTo>
                    <a:pt x="6828" y="1429"/>
                  </a:lnTo>
                  <a:cubicBezTo>
                    <a:pt x="6828" y="1545"/>
                    <a:pt x="6929" y="1632"/>
                    <a:pt x="7045" y="1632"/>
                  </a:cubicBezTo>
                  <a:cubicBezTo>
                    <a:pt x="7160" y="1632"/>
                    <a:pt x="7261" y="1545"/>
                    <a:pt x="7261" y="1429"/>
                  </a:cubicBezTo>
                  <a:lnTo>
                    <a:pt x="7261" y="982"/>
                  </a:lnTo>
                  <a:cubicBezTo>
                    <a:pt x="7261" y="838"/>
                    <a:pt x="7218" y="708"/>
                    <a:pt x="7175" y="578"/>
                  </a:cubicBezTo>
                  <a:cubicBezTo>
                    <a:pt x="7130" y="489"/>
                    <a:pt x="7058" y="453"/>
                    <a:pt x="6985" y="453"/>
                  </a:cubicBezTo>
                  <a:close/>
                  <a:moveTo>
                    <a:pt x="210" y="1862"/>
                  </a:moveTo>
                  <a:cubicBezTo>
                    <a:pt x="105" y="1862"/>
                    <a:pt x="0" y="1935"/>
                    <a:pt x="0" y="2079"/>
                  </a:cubicBezTo>
                  <a:lnTo>
                    <a:pt x="0" y="2844"/>
                  </a:lnTo>
                  <a:cubicBezTo>
                    <a:pt x="0" y="2960"/>
                    <a:pt x="101" y="3061"/>
                    <a:pt x="217" y="3061"/>
                  </a:cubicBezTo>
                  <a:cubicBezTo>
                    <a:pt x="332" y="3061"/>
                    <a:pt x="419" y="2960"/>
                    <a:pt x="419" y="2844"/>
                  </a:cubicBezTo>
                  <a:lnTo>
                    <a:pt x="419" y="2079"/>
                  </a:lnTo>
                  <a:cubicBezTo>
                    <a:pt x="419" y="1935"/>
                    <a:pt x="314" y="1862"/>
                    <a:pt x="210" y="1862"/>
                  </a:cubicBezTo>
                  <a:close/>
                  <a:moveTo>
                    <a:pt x="7052" y="1992"/>
                  </a:moveTo>
                  <a:cubicBezTo>
                    <a:pt x="6947" y="1992"/>
                    <a:pt x="6843" y="2065"/>
                    <a:pt x="6843" y="2209"/>
                  </a:cubicBezTo>
                  <a:lnTo>
                    <a:pt x="6843" y="2974"/>
                  </a:lnTo>
                  <a:cubicBezTo>
                    <a:pt x="6843" y="3089"/>
                    <a:pt x="6929" y="3176"/>
                    <a:pt x="7045" y="3176"/>
                  </a:cubicBezTo>
                  <a:cubicBezTo>
                    <a:pt x="7160" y="3176"/>
                    <a:pt x="7261" y="3089"/>
                    <a:pt x="7261" y="2974"/>
                  </a:cubicBezTo>
                  <a:lnTo>
                    <a:pt x="7261" y="2209"/>
                  </a:lnTo>
                  <a:cubicBezTo>
                    <a:pt x="7261" y="2065"/>
                    <a:pt x="7157" y="1992"/>
                    <a:pt x="7052" y="1992"/>
                  </a:cubicBezTo>
                  <a:close/>
                  <a:moveTo>
                    <a:pt x="210" y="3407"/>
                  </a:moveTo>
                  <a:cubicBezTo>
                    <a:pt x="105" y="3407"/>
                    <a:pt x="0" y="3479"/>
                    <a:pt x="0" y="3624"/>
                  </a:cubicBezTo>
                  <a:lnTo>
                    <a:pt x="0" y="4389"/>
                  </a:lnTo>
                  <a:cubicBezTo>
                    <a:pt x="0" y="4504"/>
                    <a:pt x="101" y="4605"/>
                    <a:pt x="217" y="4605"/>
                  </a:cubicBezTo>
                  <a:cubicBezTo>
                    <a:pt x="332" y="4605"/>
                    <a:pt x="419" y="4504"/>
                    <a:pt x="419" y="4389"/>
                  </a:cubicBezTo>
                  <a:lnTo>
                    <a:pt x="419" y="3624"/>
                  </a:lnTo>
                  <a:cubicBezTo>
                    <a:pt x="419" y="3479"/>
                    <a:pt x="314" y="3407"/>
                    <a:pt x="210" y="3407"/>
                  </a:cubicBezTo>
                  <a:close/>
                  <a:moveTo>
                    <a:pt x="7039" y="3519"/>
                  </a:moveTo>
                  <a:cubicBezTo>
                    <a:pt x="6933" y="3519"/>
                    <a:pt x="6828" y="3588"/>
                    <a:pt x="6828" y="3725"/>
                  </a:cubicBezTo>
                  <a:lnTo>
                    <a:pt x="6828" y="4504"/>
                  </a:lnTo>
                  <a:cubicBezTo>
                    <a:pt x="6828" y="4612"/>
                    <a:pt x="6917" y="4708"/>
                    <a:pt x="7023" y="4708"/>
                  </a:cubicBezTo>
                  <a:cubicBezTo>
                    <a:pt x="7030" y="4708"/>
                    <a:pt x="7037" y="4707"/>
                    <a:pt x="7045" y="4706"/>
                  </a:cubicBezTo>
                  <a:lnTo>
                    <a:pt x="7045" y="4721"/>
                  </a:lnTo>
                  <a:cubicBezTo>
                    <a:pt x="7160" y="4721"/>
                    <a:pt x="7261" y="4620"/>
                    <a:pt x="7261" y="4504"/>
                  </a:cubicBezTo>
                  <a:lnTo>
                    <a:pt x="7261" y="3725"/>
                  </a:lnTo>
                  <a:cubicBezTo>
                    <a:pt x="7254" y="3588"/>
                    <a:pt x="7146" y="3519"/>
                    <a:pt x="7039" y="3519"/>
                  </a:cubicBezTo>
                  <a:close/>
                  <a:moveTo>
                    <a:pt x="210" y="4937"/>
                  </a:moveTo>
                  <a:cubicBezTo>
                    <a:pt x="105" y="4937"/>
                    <a:pt x="0" y="5009"/>
                    <a:pt x="0" y="5154"/>
                  </a:cubicBezTo>
                  <a:lnTo>
                    <a:pt x="0" y="5919"/>
                  </a:lnTo>
                  <a:cubicBezTo>
                    <a:pt x="0" y="6034"/>
                    <a:pt x="87" y="6135"/>
                    <a:pt x="217" y="6135"/>
                  </a:cubicBezTo>
                  <a:cubicBezTo>
                    <a:pt x="332" y="6135"/>
                    <a:pt x="419" y="6034"/>
                    <a:pt x="419" y="5919"/>
                  </a:cubicBezTo>
                  <a:lnTo>
                    <a:pt x="419" y="5154"/>
                  </a:lnTo>
                  <a:cubicBezTo>
                    <a:pt x="419" y="5009"/>
                    <a:pt x="314" y="4937"/>
                    <a:pt x="210" y="4937"/>
                  </a:cubicBezTo>
                  <a:close/>
                  <a:moveTo>
                    <a:pt x="7039" y="5064"/>
                  </a:moveTo>
                  <a:cubicBezTo>
                    <a:pt x="6933" y="5064"/>
                    <a:pt x="6828" y="5132"/>
                    <a:pt x="6828" y="5269"/>
                  </a:cubicBezTo>
                  <a:lnTo>
                    <a:pt x="6828" y="6049"/>
                  </a:lnTo>
                  <a:cubicBezTo>
                    <a:pt x="6828" y="6164"/>
                    <a:pt x="6929" y="6251"/>
                    <a:pt x="7045" y="6251"/>
                  </a:cubicBezTo>
                  <a:lnTo>
                    <a:pt x="7045" y="6265"/>
                  </a:lnTo>
                  <a:cubicBezTo>
                    <a:pt x="7160" y="6265"/>
                    <a:pt x="7261" y="6164"/>
                    <a:pt x="7261" y="6049"/>
                  </a:cubicBezTo>
                  <a:lnTo>
                    <a:pt x="7261" y="5269"/>
                  </a:lnTo>
                  <a:cubicBezTo>
                    <a:pt x="7254" y="5132"/>
                    <a:pt x="7146" y="5064"/>
                    <a:pt x="7039" y="5064"/>
                  </a:cubicBezTo>
                  <a:close/>
                  <a:moveTo>
                    <a:pt x="210" y="6482"/>
                  </a:moveTo>
                  <a:cubicBezTo>
                    <a:pt x="105" y="6482"/>
                    <a:pt x="0" y="6554"/>
                    <a:pt x="0" y="6698"/>
                  </a:cubicBezTo>
                  <a:lnTo>
                    <a:pt x="0" y="7463"/>
                  </a:lnTo>
                  <a:cubicBezTo>
                    <a:pt x="0" y="7579"/>
                    <a:pt x="87" y="7680"/>
                    <a:pt x="217" y="7680"/>
                  </a:cubicBezTo>
                  <a:cubicBezTo>
                    <a:pt x="332" y="7680"/>
                    <a:pt x="419" y="7579"/>
                    <a:pt x="419" y="7463"/>
                  </a:cubicBezTo>
                  <a:lnTo>
                    <a:pt x="419" y="6698"/>
                  </a:lnTo>
                  <a:cubicBezTo>
                    <a:pt x="419" y="6554"/>
                    <a:pt x="314" y="6482"/>
                    <a:pt x="210" y="6482"/>
                  </a:cubicBezTo>
                  <a:close/>
                  <a:moveTo>
                    <a:pt x="7039" y="6608"/>
                  </a:moveTo>
                  <a:cubicBezTo>
                    <a:pt x="6933" y="6608"/>
                    <a:pt x="6828" y="6677"/>
                    <a:pt x="6828" y="6814"/>
                  </a:cubicBezTo>
                  <a:lnTo>
                    <a:pt x="6828" y="7593"/>
                  </a:lnTo>
                  <a:cubicBezTo>
                    <a:pt x="6828" y="7709"/>
                    <a:pt x="6929" y="7795"/>
                    <a:pt x="7045" y="7795"/>
                  </a:cubicBezTo>
                  <a:lnTo>
                    <a:pt x="7045" y="7810"/>
                  </a:lnTo>
                  <a:cubicBezTo>
                    <a:pt x="7160" y="7810"/>
                    <a:pt x="7261" y="7709"/>
                    <a:pt x="7261" y="7593"/>
                  </a:cubicBezTo>
                  <a:lnTo>
                    <a:pt x="7261" y="6814"/>
                  </a:lnTo>
                  <a:cubicBezTo>
                    <a:pt x="7254" y="6677"/>
                    <a:pt x="7146" y="6608"/>
                    <a:pt x="7039" y="6608"/>
                  </a:cubicBezTo>
                  <a:close/>
                  <a:moveTo>
                    <a:pt x="210" y="8026"/>
                  </a:moveTo>
                  <a:cubicBezTo>
                    <a:pt x="105" y="8026"/>
                    <a:pt x="0" y="8099"/>
                    <a:pt x="0" y="8243"/>
                  </a:cubicBezTo>
                  <a:lnTo>
                    <a:pt x="0" y="8676"/>
                  </a:lnTo>
                  <a:cubicBezTo>
                    <a:pt x="0" y="8820"/>
                    <a:pt x="29" y="8965"/>
                    <a:pt x="87" y="9080"/>
                  </a:cubicBezTo>
                  <a:cubicBezTo>
                    <a:pt x="116" y="9167"/>
                    <a:pt x="188" y="9210"/>
                    <a:pt x="275" y="9210"/>
                  </a:cubicBezTo>
                  <a:cubicBezTo>
                    <a:pt x="433" y="9210"/>
                    <a:pt x="534" y="9051"/>
                    <a:pt x="477" y="8907"/>
                  </a:cubicBezTo>
                  <a:cubicBezTo>
                    <a:pt x="433" y="8835"/>
                    <a:pt x="419" y="8763"/>
                    <a:pt x="419" y="8676"/>
                  </a:cubicBezTo>
                  <a:lnTo>
                    <a:pt x="419" y="8243"/>
                  </a:lnTo>
                  <a:cubicBezTo>
                    <a:pt x="419" y="8099"/>
                    <a:pt x="314" y="8026"/>
                    <a:pt x="210" y="8026"/>
                  </a:cubicBezTo>
                  <a:close/>
                  <a:moveTo>
                    <a:pt x="7038" y="8153"/>
                  </a:moveTo>
                  <a:cubicBezTo>
                    <a:pt x="6933" y="8153"/>
                    <a:pt x="6828" y="8221"/>
                    <a:pt x="6828" y="8358"/>
                  </a:cubicBezTo>
                  <a:lnTo>
                    <a:pt x="6828" y="8676"/>
                  </a:lnTo>
                  <a:cubicBezTo>
                    <a:pt x="6828" y="8791"/>
                    <a:pt x="6799" y="8893"/>
                    <a:pt x="6742" y="8994"/>
                  </a:cubicBezTo>
                  <a:cubicBezTo>
                    <a:pt x="6644" y="9133"/>
                    <a:pt x="6735" y="9312"/>
                    <a:pt x="6896" y="9312"/>
                  </a:cubicBezTo>
                  <a:cubicBezTo>
                    <a:pt x="6902" y="9312"/>
                    <a:pt x="6909" y="9312"/>
                    <a:pt x="6915" y="9311"/>
                  </a:cubicBezTo>
                  <a:lnTo>
                    <a:pt x="6915" y="9326"/>
                  </a:lnTo>
                  <a:cubicBezTo>
                    <a:pt x="6987" y="9326"/>
                    <a:pt x="7059" y="9282"/>
                    <a:pt x="7088" y="9225"/>
                  </a:cubicBezTo>
                  <a:cubicBezTo>
                    <a:pt x="7189" y="9066"/>
                    <a:pt x="7247" y="8878"/>
                    <a:pt x="7247" y="8676"/>
                  </a:cubicBezTo>
                  <a:lnTo>
                    <a:pt x="7247" y="8358"/>
                  </a:lnTo>
                  <a:cubicBezTo>
                    <a:pt x="7247" y="8221"/>
                    <a:pt x="7142" y="8153"/>
                    <a:pt x="7038" y="8153"/>
                  </a:cubicBezTo>
                  <a:close/>
                  <a:moveTo>
                    <a:pt x="846" y="9248"/>
                  </a:moveTo>
                  <a:cubicBezTo>
                    <a:pt x="613" y="9248"/>
                    <a:pt x="567" y="9631"/>
                    <a:pt x="838" y="9672"/>
                  </a:cubicBezTo>
                  <a:lnTo>
                    <a:pt x="1631" y="9672"/>
                  </a:lnTo>
                  <a:cubicBezTo>
                    <a:pt x="1920" y="9672"/>
                    <a:pt x="1920" y="9253"/>
                    <a:pt x="1631" y="9253"/>
                  </a:cubicBezTo>
                  <a:lnTo>
                    <a:pt x="895" y="9253"/>
                  </a:lnTo>
                  <a:cubicBezTo>
                    <a:pt x="878" y="9250"/>
                    <a:pt x="862" y="9248"/>
                    <a:pt x="846" y="9248"/>
                  </a:cubicBezTo>
                  <a:close/>
                  <a:moveTo>
                    <a:pt x="2411" y="9253"/>
                  </a:moveTo>
                  <a:cubicBezTo>
                    <a:pt x="2122" y="9253"/>
                    <a:pt x="2122" y="9672"/>
                    <a:pt x="2411" y="9672"/>
                  </a:cubicBezTo>
                  <a:lnTo>
                    <a:pt x="3176" y="9672"/>
                  </a:lnTo>
                  <a:cubicBezTo>
                    <a:pt x="3465" y="9672"/>
                    <a:pt x="3465" y="9253"/>
                    <a:pt x="3176" y="9253"/>
                  </a:cubicBezTo>
                  <a:close/>
                  <a:moveTo>
                    <a:pt x="3956" y="9253"/>
                  </a:moveTo>
                  <a:cubicBezTo>
                    <a:pt x="3667" y="9253"/>
                    <a:pt x="3667" y="9672"/>
                    <a:pt x="3956" y="9672"/>
                  </a:cubicBezTo>
                  <a:lnTo>
                    <a:pt x="4721" y="9672"/>
                  </a:lnTo>
                  <a:cubicBezTo>
                    <a:pt x="4995" y="9672"/>
                    <a:pt x="4995" y="9253"/>
                    <a:pt x="4721" y="9253"/>
                  </a:cubicBezTo>
                  <a:close/>
                  <a:moveTo>
                    <a:pt x="5500" y="9253"/>
                  </a:moveTo>
                  <a:cubicBezTo>
                    <a:pt x="5211" y="9253"/>
                    <a:pt x="5211" y="9672"/>
                    <a:pt x="5500" y="9672"/>
                  </a:cubicBezTo>
                  <a:lnTo>
                    <a:pt x="6265" y="9672"/>
                  </a:lnTo>
                  <a:cubicBezTo>
                    <a:pt x="6554" y="9672"/>
                    <a:pt x="6554" y="9253"/>
                    <a:pt x="6265" y="9253"/>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899" name="Google Shape;16899;p82"/>
            <p:cNvSpPr/>
            <p:nvPr/>
          </p:nvSpPr>
          <p:spPr>
            <a:xfrm>
              <a:off x="4913970" y="2083025"/>
              <a:ext cx="105620" cy="95029"/>
            </a:xfrm>
            <a:custGeom>
              <a:avLst/>
              <a:gdLst/>
              <a:ahLst/>
              <a:cxnLst/>
              <a:rect l="l" t="t" r="r" b="b"/>
              <a:pathLst>
                <a:path w="4029" h="3625" extrusionOk="0">
                  <a:moveTo>
                    <a:pt x="289" y="1"/>
                  </a:moveTo>
                  <a:cubicBezTo>
                    <a:pt x="159" y="73"/>
                    <a:pt x="58" y="189"/>
                    <a:pt x="1" y="318"/>
                  </a:cubicBezTo>
                  <a:lnTo>
                    <a:pt x="1689" y="1820"/>
                  </a:lnTo>
                  <a:lnTo>
                    <a:pt x="1" y="3307"/>
                  </a:lnTo>
                  <a:cubicBezTo>
                    <a:pt x="73" y="3437"/>
                    <a:pt x="174" y="3552"/>
                    <a:pt x="289" y="3624"/>
                  </a:cubicBezTo>
                  <a:lnTo>
                    <a:pt x="2007" y="2094"/>
                  </a:lnTo>
                  <a:lnTo>
                    <a:pt x="3739" y="3624"/>
                  </a:lnTo>
                  <a:cubicBezTo>
                    <a:pt x="3855" y="3552"/>
                    <a:pt x="3956" y="3437"/>
                    <a:pt x="4028" y="3321"/>
                  </a:cubicBezTo>
                  <a:lnTo>
                    <a:pt x="2325" y="1820"/>
                  </a:lnTo>
                  <a:lnTo>
                    <a:pt x="4028" y="318"/>
                  </a:lnTo>
                  <a:cubicBezTo>
                    <a:pt x="3970" y="189"/>
                    <a:pt x="3869" y="73"/>
                    <a:pt x="3739" y="1"/>
                  </a:cubicBezTo>
                  <a:lnTo>
                    <a:pt x="2022" y="1531"/>
                  </a:lnTo>
                  <a:lnTo>
                    <a:pt x="289" y="1"/>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00" name="Google Shape;16900;p82"/>
            <p:cNvSpPr/>
            <p:nvPr/>
          </p:nvSpPr>
          <p:spPr>
            <a:xfrm>
              <a:off x="4913970" y="2224953"/>
              <a:ext cx="105620" cy="95003"/>
            </a:xfrm>
            <a:custGeom>
              <a:avLst/>
              <a:gdLst/>
              <a:ahLst/>
              <a:cxnLst/>
              <a:rect l="l" t="t" r="r" b="b"/>
              <a:pathLst>
                <a:path w="4029" h="3624" extrusionOk="0">
                  <a:moveTo>
                    <a:pt x="289" y="0"/>
                  </a:moveTo>
                  <a:cubicBezTo>
                    <a:pt x="174" y="72"/>
                    <a:pt x="73" y="188"/>
                    <a:pt x="1" y="318"/>
                  </a:cubicBezTo>
                  <a:lnTo>
                    <a:pt x="1704" y="1819"/>
                  </a:lnTo>
                  <a:lnTo>
                    <a:pt x="1" y="3320"/>
                  </a:lnTo>
                  <a:cubicBezTo>
                    <a:pt x="73" y="3436"/>
                    <a:pt x="174" y="3551"/>
                    <a:pt x="289" y="3623"/>
                  </a:cubicBezTo>
                  <a:lnTo>
                    <a:pt x="2022" y="2093"/>
                  </a:lnTo>
                  <a:lnTo>
                    <a:pt x="3739" y="3623"/>
                  </a:lnTo>
                  <a:cubicBezTo>
                    <a:pt x="3869" y="3551"/>
                    <a:pt x="3970" y="3436"/>
                    <a:pt x="4028" y="3320"/>
                  </a:cubicBezTo>
                  <a:lnTo>
                    <a:pt x="2339" y="1819"/>
                  </a:lnTo>
                  <a:lnTo>
                    <a:pt x="4028" y="318"/>
                  </a:lnTo>
                  <a:cubicBezTo>
                    <a:pt x="3970" y="188"/>
                    <a:pt x="3869" y="72"/>
                    <a:pt x="3739" y="0"/>
                  </a:cubicBezTo>
                  <a:lnTo>
                    <a:pt x="2022" y="1530"/>
                  </a:lnTo>
                  <a:lnTo>
                    <a:pt x="289" y="0"/>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901" name="Google Shape;16901;p82"/>
          <p:cNvGrpSpPr/>
          <p:nvPr/>
        </p:nvGrpSpPr>
        <p:grpSpPr>
          <a:xfrm>
            <a:off x="7526242" y="1522968"/>
            <a:ext cx="357651" cy="332275"/>
            <a:chOff x="7526242" y="1522968"/>
            <a:chExt cx="357651" cy="332275"/>
          </a:xfrm>
        </p:grpSpPr>
        <p:sp>
          <p:nvSpPr>
            <p:cNvPr id="16902" name="Google Shape;16902;p82"/>
            <p:cNvSpPr/>
            <p:nvPr/>
          </p:nvSpPr>
          <p:spPr>
            <a:xfrm>
              <a:off x="7589814" y="1531304"/>
              <a:ext cx="187726" cy="323939"/>
            </a:xfrm>
            <a:custGeom>
              <a:avLst/>
              <a:gdLst/>
              <a:ahLst/>
              <a:cxnLst/>
              <a:rect l="l" t="t" r="r" b="b"/>
              <a:pathLst>
                <a:path w="7161" h="12357" extrusionOk="0">
                  <a:moveTo>
                    <a:pt x="852" y="0"/>
                  </a:moveTo>
                  <a:cubicBezTo>
                    <a:pt x="376" y="0"/>
                    <a:pt x="1" y="375"/>
                    <a:pt x="1" y="852"/>
                  </a:cubicBezTo>
                  <a:lnTo>
                    <a:pt x="1" y="11505"/>
                  </a:lnTo>
                  <a:cubicBezTo>
                    <a:pt x="1" y="11981"/>
                    <a:pt x="376" y="12357"/>
                    <a:pt x="852" y="12357"/>
                  </a:cubicBezTo>
                  <a:lnTo>
                    <a:pt x="6309" y="12357"/>
                  </a:lnTo>
                  <a:cubicBezTo>
                    <a:pt x="6785" y="12357"/>
                    <a:pt x="7161" y="11981"/>
                    <a:pt x="7161" y="11505"/>
                  </a:cubicBezTo>
                  <a:lnTo>
                    <a:pt x="7161" y="852"/>
                  </a:lnTo>
                  <a:cubicBezTo>
                    <a:pt x="7161" y="375"/>
                    <a:pt x="6785" y="0"/>
                    <a:pt x="6309" y="0"/>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03" name="Google Shape;16903;p82"/>
            <p:cNvSpPr/>
            <p:nvPr/>
          </p:nvSpPr>
          <p:spPr>
            <a:xfrm>
              <a:off x="7739292" y="1531304"/>
              <a:ext cx="38248" cy="323939"/>
            </a:xfrm>
            <a:custGeom>
              <a:avLst/>
              <a:gdLst/>
              <a:ahLst/>
              <a:cxnLst/>
              <a:rect l="l" t="t" r="r" b="b"/>
              <a:pathLst>
                <a:path w="1459" h="12357" extrusionOk="0">
                  <a:moveTo>
                    <a:pt x="1" y="0"/>
                  </a:moveTo>
                  <a:cubicBezTo>
                    <a:pt x="463" y="0"/>
                    <a:pt x="852" y="375"/>
                    <a:pt x="852" y="852"/>
                  </a:cubicBezTo>
                  <a:lnTo>
                    <a:pt x="852" y="11505"/>
                  </a:lnTo>
                  <a:cubicBezTo>
                    <a:pt x="852" y="11981"/>
                    <a:pt x="463" y="12357"/>
                    <a:pt x="1" y="12357"/>
                  </a:cubicBezTo>
                  <a:lnTo>
                    <a:pt x="607" y="12357"/>
                  </a:lnTo>
                  <a:cubicBezTo>
                    <a:pt x="1083" y="12357"/>
                    <a:pt x="1459" y="11981"/>
                    <a:pt x="1459" y="11505"/>
                  </a:cubicBezTo>
                  <a:lnTo>
                    <a:pt x="1459" y="852"/>
                  </a:lnTo>
                  <a:cubicBezTo>
                    <a:pt x="1459" y="375"/>
                    <a:pt x="1083" y="0"/>
                    <a:pt x="607" y="0"/>
                  </a:cubicBez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04" name="Google Shape;16904;p82"/>
            <p:cNvSpPr/>
            <p:nvPr/>
          </p:nvSpPr>
          <p:spPr>
            <a:xfrm>
              <a:off x="7589814" y="1531304"/>
              <a:ext cx="187726" cy="53741"/>
            </a:xfrm>
            <a:custGeom>
              <a:avLst/>
              <a:gdLst/>
              <a:ahLst/>
              <a:cxnLst/>
              <a:rect l="l" t="t" r="r" b="b"/>
              <a:pathLst>
                <a:path w="7161" h="2050" extrusionOk="0">
                  <a:moveTo>
                    <a:pt x="852" y="0"/>
                  </a:moveTo>
                  <a:cubicBezTo>
                    <a:pt x="376" y="0"/>
                    <a:pt x="1" y="375"/>
                    <a:pt x="1" y="852"/>
                  </a:cubicBezTo>
                  <a:lnTo>
                    <a:pt x="1" y="2050"/>
                  </a:lnTo>
                  <a:lnTo>
                    <a:pt x="7161" y="2050"/>
                  </a:lnTo>
                  <a:lnTo>
                    <a:pt x="7161" y="852"/>
                  </a:lnTo>
                  <a:cubicBezTo>
                    <a:pt x="7161" y="375"/>
                    <a:pt x="6785" y="0"/>
                    <a:pt x="6309" y="0"/>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05" name="Google Shape;16905;p82"/>
            <p:cNvSpPr/>
            <p:nvPr/>
          </p:nvSpPr>
          <p:spPr>
            <a:xfrm>
              <a:off x="7739292" y="1531304"/>
              <a:ext cx="38248" cy="53741"/>
            </a:xfrm>
            <a:custGeom>
              <a:avLst/>
              <a:gdLst/>
              <a:ahLst/>
              <a:cxnLst/>
              <a:rect l="l" t="t" r="r" b="b"/>
              <a:pathLst>
                <a:path w="1459" h="2050" extrusionOk="0">
                  <a:moveTo>
                    <a:pt x="1" y="0"/>
                  </a:moveTo>
                  <a:cubicBezTo>
                    <a:pt x="463" y="0"/>
                    <a:pt x="852" y="375"/>
                    <a:pt x="852" y="852"/>
                  </a:cubicBezTo>
                  <a:lnTo>
                    <a:pt x="852" y="2050"/>
                  </a:lnTo>
                  <a:lnTo>
                    <a:pt x="1459" y="2050"/>
                  </a:lnTo>
                  <a:lnTo>
                    <a:pt x="1459" y="852"/>
                  </a:lnTo>
                  <a:cubicBezTo>
                    <a:pt x="1459" y="375"/>
                    <a:pt x="1083" y="0"/>
                    <a:pt x="607" y="0"/>
                  </a:cubicBezTo>
                  <a:close/>
                </a:path>
              </a:pathLst>
            </a:custGeom>
            <a:solidFill>
              <a:srgbClr val="A2B0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06" name="Google Shape;16906;p82"/>
            <p:cNvSpPr/>
            <p:nvPr/>
          </p:nvSpPr>
          <p:spPr>
            <a:xfrm>
              <a:off x="7590207" y="1801476"/>
              <a:ext cx="187726" cy="53767"/>
            </a:xfrm>
            <a:custGeom>
              <a:avLst/>
              <a:gdLst/>
              <a:ahLst/>
              <a:cxnLst/>
              <a:rect l="l" t="t" r="r" b="b"/>
              <a:pathLst>
                <a:path w="7161" h="2051" extrusionOk="0">
                  <a:moveTo>
                    <a:pt x="0" y="1"/>
                  </a:moveTo>
                  <a:lnTo>
                    <a:pt x="0" y="1199"/>
                  </a:lnTo>
                  <a:cubicBezTo>
                    <a:pt x="0" y="1675"/>
                    <a:pt x="375" y="2051"/>
                    <a:pt x="852" y="2051"/>
                  </a:cubicBezTo>
                  <a:lnTo>
                    <a:pt x="6308" y="2051"/>
                  </a:lnTo>
                  <a:cubicBezTo>
                    <a:pt x="6770" y="2051"/>
                    <a:pt x="7160" y="1675"/>
                    <a:pt x="7160" y="1199"/>
                  </a:cubicBezTo>
                  <a:lnTo>
                    <a:pt x="7160" y="1"/>
                  </a:ln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07" name="Google Shape;16907;p82"/>
            <p:cNvSpPr/>
            <p:nvPr/>
          </p:nvSpPr>
          <p:spPr>
            <a:xfrm>
              <a:off x="7739292" y="1801476"/>
              <a:ext cx="38248" cy="53767"/>
            </a:xfrm>
            <a:custGeom>
              <a:avLst/>
              <a:gdLst/>
              <a:ahLst/>
              <a:cxnLst/>
              <a:rect l="l" t="t" r="r" b="b"/>
              <a:pathLst>
                <a:path w="1459" h="2051" extrusionOk="0">
                  <a:moveTo>
                    <a:pt x="838" y="1"/>
                  </a:moveTo>
                  <a:lnTo>
                    <a:pt x="852" y="1199"/>
                  </a:lnTo>
                  <a:cubicBezTo>
                    <a:pt x="852" y="1675"/>
                    <a:pt x="463" y="2051"/>
                    <a:pt x="1" y="2051"/>
                  </a:cubicBezTo>
                  <a:lnTo>
                    <a:pt x="607" y="2051"/>
                  </a:lnTo>
                  <a:cubicBezTo>
                    <a:pt x="1040" y="2051"/>
                    <a:pt x="1401" y="1733"/>
                    <a:pt x="1459" y="1300"/>
                  </a:cubicBezTo>
                  <a:cubicBezTo>
                    <a:pt x="1459" y="1271"/>
                    <a:pt x="1459" y="1228"/>
                    <a:pt x="1459" y="1214"/>
                  </a:cubicBezTo>
                  <a:lnTo>
                    <a:pt x="1459" y="1"/>
                  </a:lnTo>
                  <a:close/>
                </a:path>
              </a:pathLst>
            </a:custGeom>
            <a:solidFill>
              <a:srgbClr val="A2B0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08" name="Google Shape;16908;p82"/>
            <p:cNvSpPr/>
            <p:nvPr/>
          </p:nvSpPr>
          <p:spPr>
            <a:xfrm>
              <a:off x="7678001" y="1625521"/>
              <a:ext cx="205893" cy="135112"/>
            </a:xfrm>
            <a:custGeom>
              <a:avLst/>
              <a:gdLst/>
              <a:ahLst/>
              <a:cxnLst/>
              <a:rect l="l" t="t" r="r" b="b"/>
              <a:pathLst>
                <a:path w="7854" h="5154" extrusionOk="0">
                  <a:moveTo>
                    <a:pt x="419" y="1"/>
                  </a:moveTo>
                  <a:cubicBezTo>
                    <a:pt x="188" y="1"/>
                    <a:pt x="0" y="188"/>
                    <a:pt x="0" y="419"/>
                  </a:cubicBezTo>
                  <a:lnTo>
                    <a:pt x="0" y="4735"/>
                  </a:lnTo>
                  <a:cubicBezTo>
                    <a:pt x="0" y="4966"/>
                    <a:pt x="188" y="5154"/>
                    <a:pt x="419" y="5154"/>
                  </a:cubicBezTo>
                  <a:lnTo>
                    <a:pt x="7420" y="5154"/>
                  </a:lnTo>
                  <a:cubicBezTo>
                    <a:pt x="7651" y="5154"/>
                    <a:pt x="7853" y="4966"/>
                    <a:pt x="7853" y="4735"/>
                  </a:cubicBezTo>
                  <a:lnTo>
                    <a:pt x="7853" y="419"/>
                  </a:lnTo>
                  <a:cubicBezTo>
                    <a:pt x="7853" y="188"/>
                    <a:pt x="7651" y="1"/>
                    <a:pt x="7420" y="1"/>
                  </a:cubicBezTo>
                  <a:close/>
                </a:path>
              </a:pathLst>
            </a:custGeom>
            <a:solidFill>
              <a:srgbClr val="D1DB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09" name="Google Shape;16909;p82"/>
            <p:cNvSpPr/>
            <p:nvPr/>
          </p:nvSpPr>
          <p:spPr>
            <a:xfrm>
              <a:off x="7857364" y="1625521"/>
              <a:ext cx="26530" cy="135112"/>
            </a:xfrm>
            <a:custGeom>
              <a:avLst/>
              <a:gdLst/>
              <a:ahLst/>
              <a:cxnLst/>
              <a:rect l="l" t="t" r="r" b="b"/>
              <a:pathLst>
                <a:path w="1012" h="5154" extrusionOk="0">
                  <a:moveTo>
                    <a:pt x="1" y="1"/>
                  </a:moveTo>
                  <a:cubicBezTo>
                    <a:pt x="232" y="1"/>
                    <a:pt x="419" y="188"/>
                    <a:pt x="419" y="419"/>
                  </a:cubicBezTo>
                  <a:lnTo>
                    <a:pt x="419" y="4735"/>
                  </a:lnTo>
                  <a:cubicBezTo>
                    <a:pt x="419" y="4966"/>
                    <a:pt x="232" y="5154"/>
                    <a:pt x="1" y="5154"/>
                  </a:cubicBezTo>
                  <a:lnTo>
                    <a:pt x="578" y="5154"/>
                  </a:lnTo>
                  <a:cubicBezTo>
                    <a:pt x="809" y="5154"/>
                    <a:pt x="1011" y="4966"/>
                    <a:pt x="1011" y="4735"/>
                  </a:cubicBezTo>
                  <a:lnTo>
                    <a:pt x="1011" y="419"/>
                  </a:lnTo>
                  <a:cubicBezTo>
                    <a:pt x="1011" y="188"/>
                    <a:pt x="809" y="1"/>
                    <a:pt x="578" y="1"/>
                  </a:cubicBez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10" name="Google Shape;16910;p82"/>
            <p:cNvSpPr/>
            <p:nvPr/>
          </p:nvSpPr>
          <p:spPr>
            <a:xfrm>
              <a:off x="7782809" y="1648223"/>
              <a:ext cx="55287" cy="47266"/>
            </a:xfrm>
            <a:custGeom>
              <a:avLst/>
              <a:gdLst/>
              <a:ahLst/>
              <a:cxnLst/>
              <a:rect l="l" t="t" r="r" b="b"/>
              <a:pathLst>
                <a:path w="2109" h="1803" extrusionOk="0">
                  <a:moveTo>
                    <a:pt x="1199" y="1"/>
                  </a:moveTo>
                  <a:cubicBezTo>
                    <a:pt x="405" y="1"/>
                    <a:pt x="1" y="968"/>
                    <a:pt x="564" y="1531"/>
                  </a:cubicBezTo>
                  <a:cubicBezTo>
                    <a:pt x="747" y="1719"/>
                    <a:pt x="974" y="1803"/>
                    <a:pt x="1198" y="1803"/>
                  </a:cubicBezTo>
                  <a:cubicBezTo>
                    <a:pt x="1661" y="1803"/>
                    <a:pt x="2108" y="1441"/>
                    <a:pt x="2108" y="896"/>
                  </a:cubicBezTo>
                  <a:cubicBezTo>
                    <a:pt x="2108" y="390"/>
                    <a:pt x="1704" y="1"/>
                    <a:pt x="1199" y="1"/>
                  </a:cubicBezTo>
                  <a:close/>
                </a:path>
              </a:pathLst>
            </a:custGeom>
            <a:solidFill>
              <a:srgbClr val="778C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11" name="Google Shape;16911;p82"/>
            <p:cNvSpPr/>
            <p:nvPr/>
          </p:nvSpPr>
          <p:spPr>
            <a:xfrm>
              <a:off x="7807425" y="1648223"/>
              <a:ext cx="55261" cy="47266"/>
            </a:xfrm>
            <a:custGeom>
              <a:avLst/>
              <a:gdLst/>
              <a:ahLst/>
              <a:cxnLst/>
              <a:rect l="l" t="t" r="r" b="b"/>
              <a:pathLst>
                <a:path w="2108" h="1803" extrusionOk="0">
                  <a:moveTo>
                    <a:pt x="1213" y="1"/>
                  </a:moveTo>
                  <a:cubicBezTo>
                    <a:pt x="404" y="1"/>
                    <a:pt x="0" y="968"/>
                    <a:pt x="563" y="1531"/>
                  </a:cubicBezTo>
                  <a:cubicBezTo>
                    <a:pt x="751" y="1719"/>
                    <a:pt x="980" y="1803"/>
                    <a:pt x="1203" y="1803"/>
                  </a:cubicBezTo>
                  <a:cubicBezTo>
                    <a:pt x="1667" y="1803"/>
                    <a:pt x="2108" y="1441"/>
                    <a:pt x="2108" y="896"/>
                  </a:cubicBezTo>
                  <a:cubicBezTo>
                    <a:pt x="2108" y="390"/>
                    <a:pt x="1703" y="1"/>
                    <a:pt x="1213" y="1"/>
                  </a:cubicBezTo>
                  <a:close/>
                </a:path>
              </a:pathLst>
            </a:custGeom>
            <a:solidFill>
              <a:srgbClr val="AFB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12" name="Google Shape;16912;p82"/>
            <p:cNvSpPr/>
            <p:nvPr/>
          </p:nvSpPr>
          <p:spPr>
            <a:xfrm>
              <a:off x="7701464" y="1649351"/>
              <a:ext cx="65852" cy="44697"/>
            </a:xfrm>
            <a:custGeom>
              <a:avLst/>
              <a:gdLst/>
              <a:ahLst/>
              <a:cxnLst/>
              <a:rect l="l" t="t" r="r" b="b"/>
              <a:pathLst>
                <a:path w="2512" h="1705" extrusionOk="0">
                  <a:moveTo>
                    <a:pt x="419" y="1"/>
                  </a:moveTo>
                  <a:cubicBezTo>
                    <a:pt x="188" y="1"/>
                    <a:pt x="0" y="189"/>
                    <a:pt x="0" y="420"/>
                  </a:cubicBezTo>
                  <a:lnTo>
                    <a:pt x="0" y="1286"/>
                  </a:lnTo>
                  <a:cubicBezTo>
                    <a:pt x="0" y="1517"/>
                    <a:pt x="188" y="1704"/>
                    <a:pt x="419" y="1704"/>
                  </a:cubicBezTo>
                  <a:lnTo>
                    <a:pt x="2093" y="1704"/>
                  </a:lnTo>
                  <a:cubicBezTo>
                    <a:pt x="2324" y="1704"/>
                    <a:pt x="2512" y="1517"/>
                    <a:pt x="2512" y="1286"/>
                  </a:cubicBezTo>
                  <a:lnTo>
                    <a:pt x="2512" y="420"/>
                  </a:lnTo>
                  <a:cubicBezTo>
                    <a:pt x="2512" y="189"/>
                    <a:pt x="2324" y="1"/>
                    <a:pt x="2093" y="1"/>
                  </a:cubicBezTo>
                  <a:close/>
                </a:path>
              </a:pathLst>
            </a:custGeom>
            <a:solidFill>
              <a:srgbClr val="8EA0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13" name="Google Shape;16913;p82"/>
            <p:cNvSpPr/>
            <p:nvPr/>
          </p:nvSpPr>
          <p:spPr>
            <a:xfrm>
              <a:off x="7698056" y="1704245"/>
              <a:ext cx="167278" cy="29544"/>
            </a:xfrm>
            <a:custGeom>
              <a:avLst/>
              <a:gdLst/>
              <a:ahLst/>
              <a:cxnLst/>
              <a:rect l="l" t="t" r="r" b="b"/>
              <a:pathLst>
                <a:path w="6381" h="1127" extrusionOk="0">
                  <a:moveTo>
                    <a:pt x="419" y="0"/>
                  </a:moveTo>
                  <a:cubicBezTo>
                    <a:pt x="188" y="0"/>
                    <a:pt x="0" y="188"/>
                    <a:pt x="0" y="419"/>
                  </a:cubicBezTo>
                  <a:lnTo>
                    <a:pt x="0" y="707"/>
                  </a:lnTo>
                  <a:cubicBezTo>
                    <a:pt x="0" y="938"/>
                    <a:pt x="188" y="1126"/>
                    <a:pt x="419" y="1126"/>
                  </a:cubicBezTo>
                  <a:lnTo>
                    <a:pt x="5962" y="1126"/>
                  </a:lnTo>
                  <a:cubicBezTo>
                    <a:pt x="6193" y="1126"/>
                    <a:pt x="6381" y="938"/>
                    <a:pt x="6381" y="707"/>
                  </a:cubicBezTo>
                  <a:lnTo>
                    <a:pt x="6381" y="419"/>
                  </a:lnTo>
                  <a:cubicBezTo>
                    <a:pt x="6381" y="188"/>
                    <a:pt x="6193" y="0"/>
                    <a:pt x="5962" y="0"/>
                  </a:cubicBez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14" name="Google Shape;16914;p82"/>
            <p:cNvSpPr/>
            <p:nvPr/>
          </p:nvSpPr>
          <p:spPr>
            <a:xfrm>
              <a:off x="7678001" y="1608298"/>
              <a:ext cx="9857" cy="169742"/>
            </a:xfrm>
            <a:custGeom>
              <a:avLst/>
              <a:gdLst/>
              <a:ahLst/>
              <a:cxnLst/>
              <a:rect l="l" t="t" r="r" b="b"/>
              <a:pathLst>
                <a:path w="376" h="6475" extrusionOk="0">
                  <a:moveTo>
                    <a:pt x="188" y="1"/>
                  </a:moveTo>
                  <a:cubicBezTo>
                    <a:pt x="94" y="1"/>
                    <a:pt x="0" y="66"/>
                    <a:pt x="0" y="196"/>
                  </a:cubicBezTo>
                  <a:lnTo>
                    <a:pt x="0" y="6287"/>
                  </a:lnTo>
                  <a:cubicBezTo>
                    <a:pt x="0" y="6388"/>
                    <a:pt x="87" y="6475"/>
                    <a:pt x="188" y="6475"/>
                  </a:cubicBezTo>
                  <a:cubicBezTo>
                    <a:pt x="289" y="6475"/>
                    <a:pt x="376" y="6388"/>
                    <a:pt x="376" y="6287"/>
                  </a:cubicBezTo>
                  <a:lnTo>
                    <a:pt x="376" y="196"/>
                  </a:lnTo>
                  <a:cubicBezTo>
                    <a:pt x="376" y="66"/>
                    <a:pt x="282" y="1"/>
                    <a:pt x="188"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15" name="Google Shape;16915;p82"/>
            <p:cNvSpPr/>
            <p:nvPr/>
          </p:nvSpPr>
          <p:spPr>
            <a:xfrm>
              <a:off x="7526242" y="1522968"/>
              <a:ext cx="114691" cy="98201"/>
            </a:xfrm>
            <a:custGeom>
              <a:avLst/>
              <a:gdLst/>
              <a:ahLst/>
              <a:cxnLst/>
              <a:rect l="l" t="t" r="r" b="b"/>
              <a:pathLst>
                <a:path w="4375" h="3746" extrusionOk="0">
                  <a:moveTo>
                    <a:pt x="2498" y="1"/>
                  </a:moveTo>
                  <a:cubicBezTo>
                    <a:pt x="838" y="1"/>
                    <a:pt x="1" y="2007"/>
                    <a:pt x="1170" y="3191"/>
                  </a:cubicBezTo>
                  <a:cubicBezTo>
                    <a:pt x="1553" y="3574"/>
                    <a:pt x="2023" y="3745"/>
                    <a:pt x="2485" y="3745"/>
                  </a:cubicBezTo>
                  <a:cubicBezTo>
                    <a:pt x="3450" y="3745"/>
                    <a:pt x="4375" y="2996"/>
                    <a:pt x="4375" y="1863"/>
                  </a:cubicBezTo>
                  <a:cubicBezTo>
                    <a:pt x="4375" y="838"/>
                    <a:pt x="3537" y="1"/>
                    <a:pt x="2498" y="1"/>
                  </a:cubicBezTo>
                  <a:close/>
                </a:path>
              </a:pathLst>
            </a:custGeom>
            <a:solidFill>
              <a:srgbClr val="97ACB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16" name="Google Shape;16916;p82"/>
            <p:cNvSpPr/>
            <p:nvPr/>
          </p:nvSpPr>
          <p:spPr>
            <a:xfrm>
              <a:off x="7584151" y="1522968"/>
              <a:ext cx="58669" cy="97913"/>
            </a:xfrm>
            <a:custGeom>
              <a:avLst/>
              <a:gdLst/>
              <a:ahLst/>
              <a:cxnLst/>
              <a:rect l="l" t="t" r="r" b="b"/>
              <a:pathLst>
                <a:path w="2238" h="3735" extrusionOk="0">
                  <a:moveTo>
                    <a:pt x="289" y="1"/>
                  </a:moveTo>
                  <a:cubicBezTo>
                    <a:pt x="188" y="1"/>
                    <a:pt x="101" y="1"/>
                    <a:pt x="0" y="15"/>
                  </a:cubicBezTo>
                  <a:cubicBezTo>
                    <a:pt x="910" y="159"/>
                    <a:pt x="1574" y="953"/>
                    <a:pt x="1574" y="1863"/>
                  </a:cubicBezTo>
                  <a:cubicBezTo>
                    <a:pt x="1574" y="2787"/>
                    <a:pt x="910" y="3566"/>
                    <a:pt x="0" y="3710"/>
                  </a:cubicBezTo>
                  <a:cubicBezTo>
                    <a:pt x="102" y="3727"/>
                    <a:pt x="203" y="3735"/>
                    <a:pt x="302" y="3735"/>
                  </a:cubicBezTo>
                  <a:cubicBezTo>
                    <a:pt x="1262" y="3735"/>
                    <a:pt x="2087" y="3002"/>
                    <a:pt x="2166" y="2022"/>
                  </a:cubicBezTo>
                  <a:cubicBezTo>
                    <a:pt x="2238" y="924"/>
                    <a:pt x="1386" y="1"/>
                    <a:pt x="289" y="1"/>
                  </a:cubicBezTo>
                  <a:close/>
                </a:path>
              </a:pathLst>
            </a:custGeom>
            <a:solidFill>
              <a:srgbClr val="88A1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17" name="Google Shape;16917;p82"/>
            <p:cNvSpPr/>
            <p:nvPr/>
          </p:nvSpPr>
          <p:spPr>
            <a:xfrm>
              <a:off x="7570467" y="1556471"/>
              <a:ext cx="43255" cy="30488"/>
            </a:xfrm>
            <a:custGeom>
              <a:avLst/>
              <a:gdLst/>
              <a:ahLst/>
              <a:cxnLst/>
              <a:rect l="l" t="t" r="r" b="b"/>
              <a:pathLst>
                <a:path w="1650" h="1163" extrusionOk="0">
                  <a:moveTo>
                    <a:pt x="1369" y="0"/>
                  </a:moveTo>
                  <a:cubicBezTo>
                    <a:pt x="1321" y="0"/>
                    <a:pt x="1272" y="19"/>
                    <a:pt x="1230" y="65"/>
                  </a:cubicBezTo>
                  <a:lnTo>
                    <a:pt x="667" y="686"/>
                  </a:lnTo>
                  <a:lnTo>
                    <a:pt x="421" y="368"/>
                  </a:lnTo>
                  <a:cubicBezTo>
                    <a:pt x="376" y="319"/>
                    <a:pt x="323" y="299"/>
                    <a:pt x="272" y="299"/>
                  </a:cubicBezTo>
                  <a:cubicBezTo>
                    <a:pt x="128" y="299"/>
                    <a:pt x="1" y="464"/>
                    <a:pt x="118" y="614"/>
                  </a:cubicBezTo>
                  <a:lnTo>
                    <a:pt x="508" y="1090"/>
                  </a:lnTo>
                  <a:cubicBezTo>
                    <a:pt x="537" y="1133"/>
                    <a:pt x="594" y="1162"/>
                    <a:pt x="652" y="1162"/>
                  </a:cubicBezTo>
                  <a:cubicBezTo>
                    <a:pt x="710" y="1162"/>
                    <a:pt x="753" y="1148"/>
                    <a:pt x="796" y="1104"/>
                  </a:cubicBezTo>
                  <a:lnTo>
                    <a:pt x="1518" y="325"/>
                  </a:lnTo>
                  <a:cubicBezTo>
                    <a:pt x="1649" y="183"/>
                    <a:pt x="1516" y="0"/>
                    <a:pt x="1369" y="0"/>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918" name="Google Shape;16918;p82"/>
          <p:cNvGrpSpPr/>
          <p:nvPr/>
        </p:nvGrpSpPr>
        <p:grpSpPr>
          <a:xfrm>
            <a:off x="3250786" y="1982386"/>
            <a:ext cx="371650" cy="371624"/>
            <a:chOff x="3250786" y="1982386"/>
            <a:chExt cx="371650" cy="371624"/>
          </a:xfrm>
        </p:grpSpPr>
        <p:sp>
          <p:nvSpPr>
            <p:cNvPr id="16919" name="Google Shape;16919;p82"/>
            <p:cNvSpPr/>
            <p:nvPr/>
          </p:nvSpPr>
          <p:spPr>
            <a:xfrm>
              <a:off x="3358634" y="2006215"/>
              <a:ext cx="179782" cy="164263"/>
            </a:xfrm>
            <a:custGeom>
              <a:avLst/>
              <a:gdLst/>
              <a:ahLst/>
              <a:cxnLst/>
              <a:rect l="l" t="t" r="r" b="b"/>
              <a:pathLst>
                <a:path w="6858" h="6266" extrusionOk="0">
                  <a:moveTo>
                    <a:pt x="6189" y="0"/>
                  </a:moveTo>
                  <a:cubicBezTo>
                    <a:pt x="6181" y="0"/>
                    <a:pt x="6173" y="0"/>
                    <a:pt x="6165" y="1"/>
                  </a:cubicBezTo>
                  <a:lnTo>
                    <a:pt x="679" y="1"/>
                  </a:lnTo>
                  <a:cubicBezTo>
                    <a:pt x="304" y="1"/>
                    <a:pt x="1" y="304"/>
                    <a:pt x="1" y="679"/>
                  </a:cubicBezTo>
                  <a:lnTo>
                    <a:pt x="1" y="4331"/>
                  </a:lnTo>
                  <a:cubicBezTo>
                    <a:pt x="1" y="4706"/>
                    <a:pt x="304" y="5024"/>
                    <a:pt x="679" y="5024"/>
                  </a:cubicBezTo>
                  <a:lnTo>
                    <a:pt x="2513" y="5024"/>
                  </a:lnTo>
                  <a:lnTo>
                    <a:pt x="4346" y="6237"/>
                  </a:lnTo>
                  <a:cubicBezTo>
                    <a:pt x="4370" y="6257"/>
                    <a:pt x="4396" y="6265"/>
                    <a:pt x="4421" y="6265"/>
                  </a:cubicBezTo>
                  <a:cubicBezTo>
                    <a:pt x="4485" y="6265"/>
                    <a:pt x="4540" y="6205"/>
                    <a:pt x="4519" y="6121"/>
                  </a:cubicBezTo>
                  <a:lnTo>
                    <a:pt x="4346" y="5024"/>
                  </a:lnTo>
                  <a:lnTo>
                    <a:pt x="6165" y="5024"/>
                  </a:lnTo>
                  <a:cubicBezTo>
                    <a:pt x="6554" y="5024"/>
                    <a:pt x="6858" y="4706"/>
                    <a:pt x="6858" y="4331"/>
                  </a:cubicBezTo>
                  <a:lnTo>
                    <a:pt x="6858" y="679"/>
                  </a:lnTo>
                  <a:cubicBezTo>
                    <a:pt x="6858" y="312"/>
                    <a:pt x="6554" y="0"/>
                    <a:pt x="6189"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20" name="Google Shape;16920;p82"/>
            <p:cNvSpPr/>
            <p:nvPr/>
          </p:nvSpPr>
          <p:spPr>
            <a:xfrm>
              <a:off x="3358634" y="2006215"/>
              <a:ext cx="167671" cy="119619"/>
            </a:xfrm>
            <a:custGeom>
              <a:avLst/>
              <a:gdLst/>
              <a:ahLst/>
              <a:cxnLst/>
              <a:rect l="l" t="t" r="r" b="b"/>
              <a:pathLst>
                <a:path w="6396" h="4563" extrusionOk="0">
                  <a:moveTo>
                    <a:pt x="679" y="1"/>
                  </a:moveTo>
                  <a:cubicBezTo>
                    <a:pt x="304" y="1"/>
                    <a:pt x="1" y="304"/>
                    <a:pt x="1" y="679"/>
                  </a:cubicBezTo>
                  <a:lnTo>
                    <a:pt x="1" y="4331"/>
                  </a:lnTo>
                  <a:cubicBezTo>
                    <a:pt x="1" y="4418"/>
                    <a:pt x="15" y="4490"/>
                    <a:pt x="44" y="4562"/>
                  </a:cubicBezTo>
                  <a:lnTo>
                    <a:pt x="5241" y="4562"/>
                  </a:lnTo>
                  <a:cubicBezTo>
                    <a:pt x="5876" y="4562"/>
                    <a:pt x="6396" y="4057"/>
                    <a:pt x="6396" y="3422"/>
                  </a:cubicBezTo>
                  <a:lnTo>
                    <a:pt x="6396" y="44"/>
                  </a:lnTo>
                  <a:cubicBezTo>
                    <a:pt x="6309" y="15"/>
                    <a:pt x="6237" y="1"/>
                    <a:pt x="6165"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21" name="Google Shape;16921;p82"/>
            <p:cNvSpPr/>
            <p:nvPr/>
          </p:nvSpPr>
          <p:spPr>
            <a:xfrm>
              <a:off x="3251546" y="2150398"/>
              <a:ext cx="131730" cy="131704"/>
            </a:xfrm>
            <a:custGeom>
              <a:avLst/>
              <a:gdLst/>
              <a:ahLst/>
              <a:cxnLst/>
              <a:rect l="l" t="t" r="r" b="b"/>
              <a:pathLst>
                <a:path w="5025" h="5024" extrusionOk="0">
                  <a:moveTo>
                    <a:pt x="2512" y="0"/>
                  </a:moveTo>
                  <a:cubicBezTo>
                    <a:pt x="1415" y="0"/>
                    <a:pt x="607" y="881"/>
                    <a:pt x="535" y="1949"/>
                  </a:cubicBezTo>
                  <a:cubicBezTo>
                    <a:pt x="462" y="2729"/>
                    <a:pt x="304" y="3494"/>
                    <a:pt x="58" y="4244"/>
                  </a:cubicBezTo>
                  <a:cubicBezTo>
                    <a:pt x="1" y="4374"/>
                    <a:pt x="73" y="4533"/>
                    <a:pt x="203" y="4605"/>
                  </a:cubicBezTo>
                  <a:cubicBezTo>
                    <a:pt x="665" y="4807"/>
                    <a:pt x="1155" y="4952"/>
                    <a:pt x="1661" y="5024"/>
                  </a:cubicBezTo>
                  <a:lnTo>
                    <a:pt x="3364" y="5024"/>
                  </a:lnTo>
                  <a:cubicBezTo>
                    <a:pt x="3869" y="4952"/>
                    <a:pt x="4360" y="4807"/>
                    <a:pt x="4822" y="4605"/>
                  </a:cubicBezTo>
                  <a:cubicBezTo>
                    <a:pt x="4966" y="4533"/>
                    <a:pt x="5024" y="4374"/>
                    <a:pt x="4966" y="4244"/>
                  </a:cubicBezTo>
                  <a:cubicBezTo>
                    <a:pt x="4721" y="3494"/>
                    <a:pt x="4562" y="2729"/>
                    <a:pt x="4504" y="1949"/>
                  </a:cubicBezTo>
                  <a:cubicBezTo>
                    <a:pt x="4418" y="867"/>
                    <a:pt x="3609" y="0"/>
                    <a:pt x="2512"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22" name="Google Shape;16922;p82"/>
            <p:cNvSpPr/>
            <p:nvPr/>
          </p:nvSpPr>
          <p:spPr>
            <a:xfrm>
              <a:off x="3287487" y="2150398"/>
              <a:ext cx="95790" cy="131704"/>
            </a:xfrm>
            <a:custGeom>
              <a:avLst/>
              <a:gdLst/>
              <a:ahLst/>
              <a:cxnLst/>
              <a:rect l="l" t="t" r="r" b="b"/>
              <a:pathLst>
                <a:path w="3654" h="5024" extrusionOk="0">
                  <a:moveTo>
                    <a:pt x="1141" y="0"/>
                  </a:moveTo>
                  <a:cubicBezTo>
                    <a:pt x="304" y="0"/>
                    <a:pt x="1" y="1155"/>
                    <a:pt x="723" y="1588"/>
                  </a:cubicBezTo>
                  <a:cubicBezTo>
                    <a:pt x="752" y="1588"/>
                    <a:pt x="780" y="1603"/>
                    <a:pt x="795" y="1617"/>
                  </a:cubicBezTo>
                  <a:lnTo>
                    <a:pt x="1430" y="5024"/>
                  </a:lnTo>
                  <a:lnTo>
                    <a:pt x="1993" y="5024"/>
                  </a:lnTo>
                  <a:cubicBezTo>
                    <a:pt x="2498" y="4952"/>
                    <a:pt x="2989" y="4807"/>
                    <a:pt x="3451" y="4605"/>
                  </a:cubicBezTo>
                  <a:cubicBezTo>
                    <a:pt x="3595" y="4533"/>
                    <a:pt x="3653" y="4374"/>
                    <a:pt x="3595" y="4244"/>
                  </a:cubicBezTo>
                  <a:cubicBezTo>
                    <a:pt x="3350" y="3494"/>
                    <a:pt x="3191" y="2729"/>
                    <a:pt x="3119" y="1949"/>
                  </a:cubicBezTo>
                  <a:cubicBezTo>
                    <a:pt x="3047" y="867"/>
                    <a:pt x="2238" y="0"/>
                    <a:pt x="1141" y="0"/>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23" name="Google Shape;16923;p82"/>
            <p:cNvSpPr/>
            <p:nvPr/>
          </p:nvSpPr>
          <p:spPr>
            <a:xfrm>
              <a:off x="3251179" y="2249910"/>
              <a:ext cx="131337" cy="104100"/>
            </a:xfrm>
            <a:custGeom>
              <a:avLst/>
              <a:gdLst/>
              <a:ahLst/>
              <a:cxnLst/>
              <a:rect l="l" t="t" r="r" b="b"/>
              <a:pathLst>
                <a:path w="5010" h="3971" extrusionOk="0">
                  <a:moveTo>
                    <a:pt x="1675" y="1"/>
                  </a:moveTo>
                  <a:lnTo>
                    <a:pt x="1675" y="838"/>
                  </a:lnTo>
                  <a:cubicBezTo>
                    <a:pt x="1675" y="1055"/>
                    <a:pt x="1545" y="1242"/>
                    <a:pt x="1357" y="1343"/>
                  </a:cubicBezTo>
                  <a:lnTo>
                    <a:pt x="462" y="1791"/>
                  </a:lnTo>
                  <a:cubicBezTo>
                    <a:pt x="173" y="1935"/>
                    <a:pt x="0" y="2224"/>
                    <a:pt x="0" y="2542"/>
                  </a:cubicBezTo>
                  <a:lnTo>
                    <a:pt x="0" y="3696"/>
                  </a:lnTo>
                  <a:cubicBezTo>
                    <a:pt x="0" y="3841"/>
                    <a:pt x="116" y="3971"/>
                    <a:pt x="274" y="3971"/>
                  </a:cubicBezTo>
                  <a:lnTo>
                    <a:pt x="4735" y="3971"/>
                  </a:lnTo>
                  <a:cubicBezTo>
                    <a:pt x="4894" y="3971"/>
                    <a:pt x="5009" y="3841"/>
                    <a:pt x="5009" y="3696"/>
                  </a:cubicBezTo>
                  <a:lnTo>
                    <a:pt x="5009" y="2542"/>
                  </a:lnTo>
                  <a:cubicBezTo>
                    <a:pt x="5009" y="2224"/>
                    <a:pt x="4836" y="1935"/>
                    <a:pt x="4562" y="1791"/>
                  </a:cubicBezTo>
                  <a:lnTo>
                    <a:pt x="3652" y="1343"/>
                  </a:lnTo>
                  <a:cubicBezTo>
                    <a:pt x="3465" y="1242"/>
                    <a:pt x="3349" y="1055"/>
                    <a:pt x="3349" y="838"/>
                  </a:cubicBezTo>
                  <a:lnTo>
                    <a:pt x="3349"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24" name="Google Shape;16924;p82"/>
            <p:cNvSpPr/>
            <p:nvPr/>
          </p:nvSpPr>
          <p:spPr>
            <a:xfrm>
              <a:off x="3294303" y="2249910"/>
              <a:ext cx="44697" cy="29544"/>
            </a:xfrm>
            <a:custGeom>
              <a:avLst/>
              <a:gdLst/>
              <a:ahLst/>
              <a:cxnLst/>
              <a:rect l="l" t="t" r="r" b="b"/>
              <a:pathLst>
                <a:path w="1705" h="1127" extrusionOk="0">
                  <a:moveTo>
                    <a:pt x="30" y="1"/>
                  </a:moveTo>
                  <a:lnTo>
                    <a:pt x="30" y="838"/>
                  </a:lnTo>
                  <a:cubicBezTo>
                    <a:pt x="15" y="867"/>
                    <a:pt x="15" y="910"/>
                    <a:pt x="1" y="939"/>
                  </a:cubicBezTo>
                  <a:cubicBezTo>
                    <a:pt x="275" y="1055"/>
                    <a:pt x="564" y="1112"/>
                    <a:pt x="852" y="1127"/>
                  </a:cubicBezTo>
                  <a:cubicBezTo>
                    <a:pt x="1141" y="1112"/>
                    <a:pt x="1430" y="1055"/>
                    <a:pt x="1704" y="939"/>
                  </a:cubicBezTo>
                  <a:cubicBezTo>
                    <a:pt x="1704" y="910"/>
                    <a:pt x="1690" y="867"/>
                    <a:pt x="1690" y="838"/>
                  </a:cubicBezTo>
                  <a:lnTo>
                    <a:pt x="1690"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25" name="Google Shape;16925;p82"/>
            <p:cNvSpPr/>
            <p:nvPr/>
          </p:nvSpPr>
          <p:spPr>
            <a:xfrm>
              <a:off x="3251179" y="2288525"/>
              <a:ext cx="131337" cy="65485"/>
            </a:xfrm>
            <a:custGeom>
              <a:avLst/>
              <a:gdLst/>
              <a:ahLst/>
              <a:cxnLst/>
              <a:rect l="l" t="t" r="r" b="b"/>
              <a:pathLst>
                <a:path w="5010" h="2498" extrusionOk="0">
                  <a:moveTo>
                    <a:pt x="1097" y="0"/>
                  </a:moveTo>
                  <a:lnTo>
                    <a:pt x="462" y="318"/>
                  </a:lnTo>
                  <a:cubicBezTo>
                    <a:pt x="173" y="462"/>
                    <a:pt x="0" y="751"/>
                    <a:pt x="0" y="1069"/>
                  </a:cubicBezTo>
                  <a:lnTo>
                    <a:pt x="0" y="2223"/>
                  </a:lnTo>
                  <a:cubicBezTo>
                    <a:pt x="0" y="2368"/>
                    <a:pt x="130" y="2498"/>
                    <a:pt x="274" y="2498"/>
                  </a:cubicBezTo>
                  <a:lnTo>
                    <a:pt x="4735" y="2498"/>
                  </a:lnTo>
                  <a:cubicBezTo>
                    <a:pt x="4894" y="2498"/>
                    <a:pt x="5009" y="2368"/>
                    <a:pt x="5009" y="2223"/>
                  </a:cubicBezTo>
                  <a:lnTo>
                    <a:pt x="5009" y="1069"/>
                  </a:lnTo>
                  <a:cubicBezTo>
                    <a:pt x="5009" y="751"/>
                    <a:pt x="4836" y="462"/>
                    <a:pt x="4562" y="318"/>
                  </a:cubicBezTo>
                  <a:lnTo>
                    <a:pt x="3912" y="0"/>
                  </a:lnTo>
                  <a:cubicBezTo>
                    <a:pt x="3580" y="513"/>
                    <a:pt x="3042" y="769"/>
                    <a:pt x="2505" y="769"/>
                  </a:cubicBezTo>
                  <a:cubicBezTo>
                    <a:pt x="1967" y="769"/>
                    <a:pt x="1429" y="513"/>
                    <a:pt x="1097" y="0"/>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26" name="Google Shape;16926;p82"/>
            <p:cNvSpPr/>
            <p:nvPr/>
          </p:nvSpPr>
          <p:spPr>
            <a:xfrm>
              <a:off x="3272728" y="2192604"/>
              <a:ext cx="87820" cy="72091"/>
            </a:xfrm>
            <a:custGeom>
              <a:avLst/>
              <a:gdLst/>
              <a:ahLst/>
              <a:cxnLst/>
              <a:rect l="l" t="t" r="r" b="b"/>
              <a:pathLst>
                <a:path w="3350" h="2750" extrusionOk="0">
                  <a:moveTo>
                    <a:pt x="1300" y="1"/>
                  </a:moveTo>
                  <a:cubicBezTo>
                    <a:pt x="1191" y="1"/>
                    <a:pt x="1089" y="68"/>
                    <a:pt x="1040" y="166"/>
                  </a:cubicBezTo>
                  <a:cubicBezTo>
                    <a:pt x="954" y="354"/>
                    <a:pt x="824" y="527"/>
                    <a:pt x="665" y="671"/>
                  </a:cubicBezTo>
                  <a:cubicBezTo>
                    <a:pt x="506" y="801"/>
                    <a:pt x="347" y="917"/>
                    <a:pt x="174" y="1003"/>
                  </a:cubicBezTo>
                  <a:cubicBezTo>
                    <a:pt x="59" y="1061"/>
                    <a:pt x="1" y="1176"/>
                    <a:pt x="15" y="1292"/>
                  </a:cubicBezTo>
                  <a:cubicBezTo>
                    <a:pt x="131" y="2129"/>
                    <a:pt x="838" y="2750"/>
                    <a:pt x="1675" y="2750"/>
                  </a:cubicBezTo>
                  <a:cubicBezTo>
                    <a:pt x="2556" y="2750"/>
                    <a:pt x="3278" y="2086"/>
                    <a:pt x="3350" y="1205"/>
                  </a:cubicBezTo>
                  <a:cubicBezTo>
                    <a:pt x="3350" y="1119"/>
                    <a:pt x="3321" y="1032"/>
                    <a:pt x="3249" y="989"/>
                  </a:cubicBezTo>
                  <a:cubicBezTo>
                    <a:pt x="2700" y="527"/>
                    <a:pt x="2051" y="195"/>
                    <a:pt x="1358" y="7"/>
                  </a:cubicBezTo>
                  <a:cubicBezTo>
                    <a:pt x="1338" y="3"/>
                    <a:pt x="1319" y="1"/>
                    <a:pt x="1300"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27" name="Google Shape;16927;p82"/>
            <p:cNvSpPr/>
            <p:nvPr/>
          </p:nvSpPr>
          <p:spPr>
            <a:xfrm>
              <a:off x="3272728" y="2192814"/>
              <a:ext cx="87820" cy="71515"/>
            </a:xfrm>
            <a:custGeom>
              <a:avLst/>
              <a:gdLst/>
              <a:ahLst/>
              <a:cxnLst/>
              <a:rect l="l" t="t" r="r" b="b"/>
              <a:pathLst>
                <a:path w="3350" h="2728" extrusionOk="0">
                  <a:moveTo>
                    <a:pt x="1280" y="1"/>
                  </a:moveTo>
                  <a:cubicBezTo>
                    <a:pt x="1179" y="1"/>
                    <a:pt x="1086" y="66"/>
                    <a:pt x="1040" y="158"/>
                  </a:cubicBezTo>
                  <a:cubicBezTo>
                    <a:pt x="968" y="288"/>
                    <a:pt x="882" y="418"/>
                    <a:pt x="780" y="533"/>
                  </a:cubicBezTo>
                  <a:cubicBezTo>
                    <a:pt x="752" y="577"/>
                    <a:pt x="708" y="620"/>
                    <a:pt x="665" y="663"/>
                  </a:cubicBezTo>
                  <a:cubicBezTo>
                    <a:pt x="506" y="793"/>
                    <a:pt x="347" y="909"/>
                    <a:pt x="160" y="995"/>
                  </a:cubicBezTo>
                  <a:cubicBezTo>
                    <a:pt x="59" y="1053"/>
                    <a:pt x="1" y="1168"/>
                    <a:pt x="15" y="1284"/>
                  </a:cubicBezTo>
                  <a:cubicBezTo>
                    <a:pt x="116" y="2020"/>
                    <a:pt x="679" y="2612"/>
                    <a:pt x="1416" y="2727"/>
                  </a:cubicBezTo>
                  <a:cubicBezTo>
                    <a:pt x="1040" y="2482"/>
                    <a:pt x="824" y="2063"/>
                    <a:pt x="853" y="1630"/>
                  </a:cubicBezTo>
                  <a:lnTo>
                    <a:pt x="853" y="1226"/>
                  </a:lnTo>
                  <a:cubicBezTo>
                    <a:pt x="910" y="1183"/>
                    <a:pt x="968" y="1140"/>
                    <a:pt x="1040" y="1082"/>
                  </a:cubicBezTo>
                  <a:cubicBezTo>
                    <a:pt x="1185" y="937"/>
                    <a:pt x="1329" y="779"/>
                    <a:pt x="1430" y="605"/>
                  </a:cubicBezTo>
                  <a:cubicBezTo>
                    <a:pt x="1964" y="779"/>
                    <a:pt x="2455" y="1039"/>
                    <a:pt x="2888" y="1399"/>
                  </a:cubicBezTo>
                  <a:cubicBezTo>
                    <a:pt x="2946" y="1443"/>
                    <a:pt x="3076" y="1573"/>
                    <a:pt x="3220" y="1703"/>
                  </a:cubicBezTo>
                  <a:cubicBezTo>
                    <a:pt x="3292" y="1544"/>
                    <a:pt x="3336" y="1371"/>
                    <a:pt x="3350" y="1197"/>
                  </a:cubicBezTo>
                  <a:cubicBezTo>
                    <a:pt x="3350" y="1111"/>
                    <a:pt x="3321" y="1024"/>
                    <a:pt x="3249" y="981"/>
                  </a:cubicBezTo>
                  <a:cubicBezTo>
                    <a:pt x="2700" y="519"/>
                    <a:pt x="2051" y="187"/>
                    <a:pt x="1358" y="14"/>
                  </a:cubicBezTo>
                  <a:cubicBezTo>
                    <a:pt x="1332" y="5"/>
                    <a:pt x="1306" y="1"/>
                    <a:pt x="1280"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28" name="Google Shape;16928;p82"/>
            <p:cNvSpPr/>
            <p:nvPr/>
          </p:nvSpPr>
          <p:spPr>
            <a:xfrm>
              <a:off x="3250786" y="2303284"/>
              <a:ext cx="29544" cy="50726"/>
            </a:xfrm>
            <a:custGeom>
              <a:avLst/>
              <a:gdLst/>
              <a:ahLst/>
              <a:cxnLst/>
              <a:rect l="l" t="t" r="r" b="b"/>
              <a:pathLst>
                <a:path w="1127" h="1935" extrusionOk="0">
                  <a:moveTo>
                    <a:pt x="174" y="0"/>
                  </a:moveTo>
                  <a:cubicBezTo>
                    <a:pt x="58" y="145"/>
                    <a:pt x="1" y="332"/>
                    <a:pt x="1" y="506"/>
                  </a:cubicBezTo>
                  <a:lnTo>
                    <a:pt x="1" y="1660"/>
                  </a:lnTo>
                  <a:cubicBezTo>
                    <a:pt x="1" y="1805"/>
                    <a:pt x="131" y="1935"/>
                    <a:pt x="289" y="1935"/>
                  </a:cubicBezTo>
                  <a:lnTo>
                    <a:pt x="1127" y="1935"/>
                  </a:lnTo>
                  <a:lnTo>
                    <a:pt x="1127" y="1025"/>
                  </a:lnTo>
                  <a:cubicBezTo>
                    <a:pt x="1112" y="866"/>
                    <a:pt x="1040" y="708"/>
                    <a:pt x="910" y="592"/>
                  </a:cubicBezTo>
                  <a:lnTo>
                    <a:pt x="174" y="0"/>
                  </a:ln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29" name="Google Shape;16929;p82"/>
            <p:cNvSpPr/>
            <p:nvPr/>
          </p:nvSpPr>
          <p:spPr>
            <a:xfrm>
              <a:off x="3353339" y="2303284"/>
              <a:ext cx="29177" cy="50726"/>
            </a:xfrm>
            <a:custGeom>
              <a:avLst/>
              <a:gdLst/>
              <a:ahLst/>
              <a:cxnLst/>
              <a:rect l="l" t="t" r="r" b="b"/>
              <a:pathLst>
                <a:path w="1113" h="1935" extrusionOk="0">
                  <a:moveTo>
                    <a:pt x="939" y="0"/>
                  </a:moveTo>
                  <a:lnTo>
                    <a:pt x="203" y="592"/>
                  </a:lnTo>
                  <a:cubicBezTo>
                    <a:pt x="73" y="708"/>
                    <a:pt x="1" y="866"/>
                    <a:pt x="1" y="1025"/>
                  </a:cubicBezTo>
                  <a:lnTo>
                    <a:pt x="1" y="1935"/>
                  </a:lnTo>
                  <a:lnTo>
                    <a:pt x="838" y="1935"/>
                  </a:lnTo>
                  <a:cubicBezTo>
                    <a:pt x="982" y="1935"/>
                    <a:pt x="1112" y="1805"/>
                    <a:pt x="1112" y="1660"/>
                  </a:cubicBezTo>
                  <a:lnTo>
                    <a:pt x="1112" y="506"/>
                  </a:lnTo>
                  <a:cubicBezTo>
                    <a:pt x="1112" y="332"/>
                    <a:pt x="1054" y="145"/>
                    <a:pt x="939" y="0"/>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30" name="Google Shape;16930;p82"/>
            <p:cNvSpPr/>
            <p:nvPr/>
          </p:nvSpPr>
          <p:spPr>
            <a:xfrm>
              <a:off x="3499802" y="2163636"/>
              <a:ext cx="36360" cy="79117"/>
            </a:xfrm>
            <a:custGeom>
              <a:avLst/>
              <a:gdLst/>
              <a:ahLst/>
              <a:cxnLst/>
              <a:rect l="l" t="t" r="r" b="b"/>
              <a:pathLst>
                <a:path w="1387" h="3018" extrusionOk="0">
                  <a:moveTo>
                    <a:pt x="825" y="0"/>
                  </a:moveTo>
                  <a:cubicBezTo>
                    <a:pt x="362" y="0"/>
                    <a:pt x="0" y="370"/>
                    <a:pt x="15" y="823"/>
                  </a:cubicBezTo>
                  <a:lnTo>
                    <a:pt x="15" y="1026"/>
                  </a:lnTo>
                  <a:cubicBezTo>
                    <a:pt x="0" y="1257"/>
                    <a:pt x="44" y="1502"/>
                    <a:pt x="116" y="1718"/>
                  </a:cubicBezTo>
                  <a:lnTo>
                    <a:pt x="563" y="3018"/>
                  </a:lnTo>
                  <a:lnTo>
                    <a:pt x="1386" y="3018"/>
                  </a:lnTo>
                  <a:lnTo>
                    <a:pt x="1386" y="1"/>
                  </a:lnTo>
                  <a:lnTo>
                    <a:pt x="852" y="1"/>
                  </a:lnTo>
                  <a:cubicBezTo>
                    <a:pt x="843" y="0"/>
                    <a:pt x="834" y="0"/>
                    <a:pt x="825"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31" name="Google Shape;16931;p82"/>
            <p:cNvSpPr/>
            <p:nvPr/>
          </p:nvSpPr>
          <p:spPr>
            <a:xfrm>
              <a:off x="3514561" y="2156821"/>
              <a:ext cx="85933" cy="85933"/>
            </a:xfrm>
            <a:custGeom>
              <a:avLst/>
              <a:gdLst/>
              <a:ahLst/>
              <a:cxnLst/>
              <a:rect l="l" t="t" r="r" b="b"/>
              <a:pathLst>
                <a:path w="3278" h="3278" extrusionOk="0">
                  <a:moveTo>
                    <a:pt x="823" y="1"/>
                  </a:moveTo>
                  <a:cubicBezTo>
                    <a:pt x="361" y="1"/>
                    <a:pt x="0" y="362"/>
                    <a:pt x="0" y="824"/>
                  </a:cubicBezTo>
                  <a:cubicBezTo>
                    <a:pt x="0" y="1112"/>
                    <a:pt x="246" y="1358"/>
                    <a:pt x="534" y="1358"/>
                  </a:cubicBezTo>
                  <a:lnTo>
                    <a:pt x="2729" y="3278"/>
                  </a:lnTo>
                  <a:lnTo>
                    <a:pt x="3190" y="1661"/>
                  </a:lnTo>
                  <a:cubicBezTo>
                    <a:pt x="3248" y="1459"/>
                    <a:pt x="3277" y="1257"/>
                    <a:pt x="3277" y="1055"/>
                  </a:cubicBezTo>
                  <a:lnTo>
                    <a:pt x="3277" y="535"/>
                  </a:lnTo>
                  <a:cubicBezTo>
                    <a:pt x="3277" y="246"/>
                    <a:pt x="3032" y="1"/>
                    <a:pt x="2743"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32" name="Google Shape;16932;p82"/>
            <p:cNvSpPr/>
            <p:nvPr/>
          </p:nvSpPr>
          <p:spPr>
            <a:xfrm>
              <a:off x="3528560" y="2264302"/>
              <a:ext cx="43150" cy="31825"/>
            </a:xfrm>
            <a:custGeom>
              <a:avLst/>
              <a:gdLst/>
              <a:ahLst/>
              <a:cxnLst/>
              <a:rect l="l" t="t" r="r" b="b"/>
              <a:pathLst>
                <a:path w="1646" h="1214" extrusionOk="0">
                  <a:moveTo>
                    <a:pt x="0" y="0"/>
                  </a:moveTo>
                  <a:lnTo>
                    <a:pt x="0" y="1213"/>
                  </a:lnTo>
                  <a:lnTo>
                    <a:pt x="1646" y="1213"/>
                  </a:lnTo>
                  <a:lnTo>
                    <a:pt x="1646"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33" name="Google Shape;16933;p82"/>
            <p:cNvSpPr/>
            <p:nvPr/>
          </p:nvSpPr>
          <p:spPr>
            <a:xfrm>
              <a:off x="3528560" y="2264302"/>
              <a:ext cx="43150" cy="17538"/>
            </a:xfrm>
            <a:custGeom>
              <a:avLst/>
              <a:gdLst/>
              <a:ahLst/>
              <a:cxnLst/>
              <a:rect l="l" t="t" r="r" b="b"/>
              <a:pathLst>
                <a:path w="1646" h="669" extrusionOk="0">
                  <a:moveTo>
                    <a:pt x="0" y="0"/>
                  </a:moveTo>
                  <a:lnTo>
                    <a:pt x="0" y="506"/>
                  </a:lnTo>
                  <a:cubicBezTo>
                    <a:pt x="267" y="614"/>
                    <a:pt x="549" y="668"/>
                    <a:pt x="829" y="668"/>
                  </a:cubicBezTo>
                  <a:cubicBezTo>
                    <a:pt x="1108" y="668"/>
                    <a:pt x="1386" y="614"/>
                    <a:pt x="1646" y="506"/>
                  </a:cubicBezTo>
                  <a:lnTo>
                    <a:pt x="1646"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34" name="Google Shape;16934;p82"/>
            <p:cNvSpPr/>
            <p:nvPr/>
          </p:nvSpPr>
          <p:spPr>
            <a:xfrm>
              <a:off x="3478594" y="2281709"/>
              <a:ext cx="143842" cy="72301"/>
            </a:xfrm>
            <a:custGeom>
              <a:avLst/>
              <a:gdLst/>
              <a:ahLst/>
              <a:cxnLst/>
              <a:rect l="l" t="t" r="r" b="b"/>
              <a:pathLst>
                <a:path w="5487" h="2758" extrusionOk="0">
                  <a:moveTo>
                    <a:pt x="1921" y="0"/>
                  </a:moveTo>
                  <a:lnTo>
                    <a:pt x="593" y="376"/>
                  </a:lnTo>
                  <a:cubicBezTo>
                    <a:pt x="246" y="477"/>
                    <a:pt x="1" y="794"/>
                    <a:pt x="1" y="1170"/>
                  </a:cubicBezTo>
                  <a:lnTo>
                    <a:pt x="1" y="2483"/>
                  </a:lnTo>
                  <a:cubicBezTo>
                    <a:pt x="1" y="2642"/>
                    <a:pt x="116" y="2758"/>
                    <a:pt x="275" y="2758"/>
                  </a:cubicBezTo>
                  <a:lnTo>
                    <a:pt x="5212" y="2758"/>
                  </a:lnTo>
                  <a:cubicBezTo>
                    <a:pt x="5356" y="2758"/>
                    <a:pt x="5486" y="2642"/>
                    <a:pt x="5486" y="2483"/>
                  </a:cubicBezTo>
                  <a:lnTo>
                    <a:pt x="5486" y="1170"/>
                  </a:lnTo>
                  <a:cubicBezTo>
                    <a:pt x="5472" y="794"/>
                    <a:pt x="5226" y="477"/>
                    <a:pt x="4880" y="376"/>
                  </a:cubicBezTo>
                  <a:lnTo>
                    <a:pt x="3552" y="0"/>
                  </a:lnTo>
                  <a:lnTo>
                    <a:pt x="2744" y="549"/>
                  </a:lnTo>
                  <a:lnTo>
                    <a:pt x="1921"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35" name="Google Shape;16935;p82"/>
            <p:cNvSpPr/>
            <p:nvPr/>
          </p:nvSpPr>
          <p:spPr>
            <a:xfrm>
              <a:off x="3542926" y="2296101"/>
              <a:ext cx="14418" cy="57909"/>
            </a:xfrm>
            <a:custGeom>
              <a:avLst/>
              <a:gdLst/>
              <a:ahLst/>
              <a:cxnLst/>
              <a:rect l="l" t="t" r="r" b="b"/>
              <a:pathLst>
                <a:path w="550" h="2209" extrusionOk="0">
                  <a:moveTo>
                    <a:pt x="145" y="0"/>
                  </a:moveTo>
                  <a:lnTo>
                    <a:pt x="1" y="2209"/>
                  </a:lnTo>
                  <a:lnTo>
                    <a:pt x="549" y="2209"/>
                  </a:lnTo>
                  <a:lnTo>
                    <a:pt x="419" y="0"/>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36" name="Google Shape;16936;p82"/>
            <p:cNvSpPr/>
            <p:nvPr/>
          </p:nvSpPr>
          <p:spPr>
            <a:xfrm>
              <a:off x="3507352" y="2192394"/>
              <a:ext cx="85933" cy="79117"/>
            </a:xfrm>
            <a:custGeom>
              <a:avLst/>
              <a:gdLst/>
              <a:ahLst/>
              <a:cxnLst/>
              <a:rect l="l" t="t" r="r" b="b"/>
              <a:pathLst>
                <a:path w="3278" h="3018" extrusionOk="0">
                  <a:moveTo>
                    <a:pt x="1055" y="1"/>
                  </a:moveTo>
                  <a:cubicBezTo>
                    <a:pt x="896" y="1"/>
                    <a:pt x="752" y="58"/>
                    <a:pt x="651" y="174"/>
                  </a:cubicBezTo>
                  <a:lnTo>
                    <a:pt x="160" y="665"/>
                  </a:lnTo>
                  <a:cubicBezTo>
                    <a:pt x="59" y="766"/>
                    <a:pt x="1" y="910"/>
                    <a:pt x="1" y="1055"/>
                  </a:cubicBezTo>
                  <a:lnTo>
                    <a:pt x="1" y="1372"/>
                  </a:lnTo>
                  <a:cubicBezTo>
                    <a:pt x="1" y="2282"/>
                    <a:pt x="737" y="3018"/>
                    <a:pt x="1647" y="3018"/>
                  </a:cubicBezTo>
                  <a:cubicBezTo>
                    <a:pt x="2542" y="3018"/>
                    <a:pt x="3278" y="2282"/>
                    <a:pt x="3278" y="1372"/>
                  </a:cubicBezTo>
                  <a:lnTo>
                    <a:pt x="3278" y="1026"/>
                  </a:lnTo>
                  <a:cubicBezTo>
                    <a:pt x="3278" y="881"/>
                    <a:pt x="3220" y="737"/>
                    <a:pt x="3119" y="636"/>
                  </a:cubicBezTo>
                  <a:cubicBezTo>
                    <a:pt x="2700" y="217"/>
                    <a:pt x="1921" y="30"/>
                    <a:pt x="1055"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37" name="Google Shape;16937;p82"/>
            <p:cNvSpPr/>
            <p:nvPr/>
          </p:nvSpPr>
          <p:spPr>
            <a:xfrm>
              <a:off x="3506985" y="2192394"/>
              <a:ext cx="86300" cy="77229"/>
            </a:xfrm>
            <a:custGeom>
              <a:avLst/>
              <a:gdLst/>
              <a:ahLst/>
              <a:cxnLst/>
              <a:rect l="l" t="t" r="r" b="b"/>
              <a:pathLst>
                <a:path w="3292" h="2946" extrusionOk="0">
                  <a:moveTo>
                    <a:pt x="1054" y="1"/>
                  </a:moveTo>
                  <a:cubicBezTo>
                    <a:pt x="910" y="1"/>
                    <a:pt x="766" y="58"/>
                    <a:pt x="665" y="160"/>
                  </a:cubicBezTo>
                  <a:lnTo>
                    <a:pt x="174" y="665"/>
                  </a:lnTo>
                  <a:cubicBezTo>
                    <a:pt x="58" y="766"/>
                    <a:pt x="0" y="896"/>
                    <a:pt x="0" y="1040"/>
                  </a:cubicBezTo>
                  <a:lnTo>
                    <a:pt x="0" y="1372"/>
                  </a:lnTo>
                  <a:cubicBezTo>
                    <a:pt x="15" y="2108"/>
                    <a:pt x="491" y="2743"/>
                    <a:pt x="1199" y="2946"/>
                  </a:cubicBezTo>
                  <a:cubicBezTo>
                    <a:pt x="953" y="2657"/>
                    <a:pt x="838" y="2296"/>
                    <a:pt x="838" y="1921"/>
                  </a:cubicBezTo>
                  <a:lnTo>
                    <a:pt x="838" y="1127"/>
                  </a:lnTo>
                  <a:lnTo>
                    <a:pt x="823" y="1127"/>
                  </a:lnTo>
                  <a:cubicBezTo>
                    <a:pt x="823" y="825"/>
                    <a:pt x="1070" y="576"/>
                    <a:pt x="1367" y="576"/>
                  </a:cubicBezTo>
                  <a:cubicBezTo>
                    <a:pt x="1383" y="576"/>
                    <a:pt x="1399" y="577"/>
                    <a:pt x="1415" y="578"/>
                  </a:cubicBezTo>
                  <a:cubicBezTo>
                    <a:pt x="1964" y="607"/>
                    <a:pt x="2787" y="708"/>
                    <a:pt x="3292" y="939"/>
                  </a:cubicBezTo>
                  <a:cubicBezTo>
                    <a:pt x="3277" y="824"/>
                    <a:pt x="3220" y="708"/>
                    <a:pt x="3133" y="636"/>
                  </a:cubicBezTo>
                  <a:cubicBezTo>
                    <a:pt x="2714" y="217"/>
                    <a:pt x="1935" y="30"/>
                    <a:pt x="1054"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38" name="Google Shape;16938;p82"/>
            <p:cNvSpPr/>
            <p:nvPr/>
          </p:nvSpPr>
          <p:spPr>
            <a:xfrm>
              <a:off x="3478594" y="2299876"/>
              <a:ext cx="28784" cy="54134"/>
            </a:xfrm>
            <a:custGeom>
              <a:avLst/>
              <a:gdLst/>
              <a:ahLst/>
              <a:cxnLst/>
              <a:rect l="l" t="t" r="r" b="b"/>
              <a:pathLst>
                <a:path w="1098" h="2065" extrusionOk="0">
                  <a:moveTo>
                    <a:pt x="145" y="0"/>
                  </a:moveTo>
                  <a:cubicBezTo>
                    <a:pt x="44" y="145"/>
                    <a:pt x="1" y="304"/>
                    <a:pt x="1" y="477"/>
                  </a:cubicBezTo>
                  <a:lnTo>
                    <a:pt x="1" y="1790"/>
                  </a:lnTo>
                  <a:cubicBezTo>
                    <a:pt x="1" y="1935"/>
                    <a:pt x="116" y="2065"/>
                    <a:pt x="275" y="2065"/>
                  </a:cubicBezTo>
                  <a:lnTo>
                    <a:pt x="1083" y="2065"/>
                  </a:lnTo>
                  <a:lnTo>
                    <a:pt x="1083" y="1285"/>
                  </a:lnTo>
                  <a:lnTo>
                    <a:pt x="1098" y="1285"/>
                  </a:lnTo>
                  <a:cubicBezTo>
                    <a:pt x="1098" y="1069"/>
                    <a:pt x="1011" y="866"/>
                    <a:pt x="853" y="708"/>
                  </a:cubicBezTo>
                  <a:lnTo>
                    <a:pt x="145" y="0"/>
                  </a:lnTo>
                  <a:close/>
                </a:path>
              </a:pathLst>
            </a:custGeom>
            <a:solidFill>
              <a:srgbClr val="8EA6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39" name="Google Shape;16939;p82"/>
            <p:cNvSpPr/>
            <p:nvPr/>
          </p:nvSpPr>
          <p:spPr>
            <a:xfrm>
              <a:off x="3593258" y="2299876"/>
              <a:ext cx="28784" cy="54134"/>
            </a:xfrm>
            <a:custGeom>
              <a:avLst/>
              <a:gdLst/>
              <a:ahLst/>
              <a:cxnLst/>
              <a:rect l="l" t="t" r="r" b="b"/>
              <a:pathLst>
                <a:path w="1098" h="2065" extrusionOk="0">
                  <a:moveTo>
                    <a:pt x="954" y="0"/>
                  </a:moveTo>
                  <a:lnTo>
                    <a:pt x="246" y="708"/>
                  </a:lnTo>
                  <a:cubicBezTo>
                    <a:pt x="87" y="866"/>
                    <a:pt x="1" y="1069"/>
                    <a:pt x="1" y="1285"/>
                  </a:cubicBezTo>
                  <a:lnTo>
                    <a:pt x="1" y="2065"/>
                  </a:lnTo>
                  <a:lnTo>
                    <a:pt x="824" y="2065"/>
                  </a:lnTo>
                  <a:cubicBezTo>
                    <a:pt x="982" y="2065"/>
                    <a:pt x="1098" y="1935"/>
                    <a:pt x="1098" y="1790"/>
                  </a:cubicBezTo>
                  <a:lnTo>
                    <a:pt x="1098" y="477"/>
                  </a:lnTo>
                  <a:cubicBezTo>
                    <a:pt x="1098" y="304"/>
                    <a:pt x="1040" y="145"/>
                    <a:pt x="954" y="0"/>
                  </a:cubicBezTo>
                  <a:close/>
                </a:path>
              </a:pathLst>
            </a:custGeom>
            <a:solidFill>
              <a:srgbClr val="8EA6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40" name="Google Shape;16940;p82"/>
            <p:cNvSpPr/>
            <p:nvPr/>
          </p:nvSpPr>
          <p:spPr>
            <a:xfrm>
              <a:off x="3542926" y="2296101"/>
              <a:ext cx="14418" cy="14392"/>
            </a:xfrm>
            <a:custGeom>
              <a:avLst/>
              <a:gdLst/>
              <a:ahLst/>
              <a:cxnLst/>
              <a:rect l="l" t="t" r="r" b="b"/>
              <a:pathLst>
                <a:path w="550" h="549" extrusionOk="0">
                  <a:moveTo>
                    <a:pt x="1" y="0"/>
                  </a:moveTo>
                  <a:lnTo>
                    <a:pt x="1" y="433"/>
                  </a:lnTo>
                  <a:cubicBezTo>
                    <a:pt x="1" y="491"/>
                    <a:pt x="59" y="549"/>
                    <a:pt x="116" y="549"/>
                  </a:cubicBezTo>
                  <a:lnTo>
                    <a:pt x="434" y="549"/>
                  </a:lnTo>
                  <a:cubicBezTo>
                    <a:pt x="506" y="549"/>
                    <a:pt x="549" y="491"/>
                    <a:pt x="549" y="433"/>
                  </a:cubicBezTo>
                  <a:lnTo>
                    <a:pt x="549" y="0"/>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41" name="Google Shape;16941;p82"/>
            <p:cNvSpPr/>
            <p:nvPr/>
          </p:nvSpPr>
          <p:spPr>
            <a:xfrm>
              <a:off x="3520984" y="2276125"/>
              <a:ext cx="29544" cy="30226"/>
            </a:xfrm>
            <a:custGeom>
              <a:avLst/>
              <a:gdLst/>
              <a:ahLst/>
              <a:cxnLst/>
              <a:rect l="l" t="t" r="r" b="b"/>
              <a:pathLst>
                <a:path w="1127" h="1153" extrusionOk="0">
                  <a:moveTo>
                    <a:pt x="260" y="1"/>
                  </a:moveTo>
                  <a:cubicBezTo>
                    <a:pt x="222" y="1"/>
                    <a:pt x="186" y="20"/>
                    <a:pt x="159" y="55"/>
                  </a:cubicBezTo>
                  <a:lnTo>
                    <a:pt x="1" y="300"/>
                  </a:lnTo>
                  <a:lnTo>
                    <a:pt x="405" y="1065"/>
                  </a:lnTo>
                  <a:cubicBezTo>
                    <a:pt x="442" y="1121"/>
                    <a:pt x="503" y="1153"/>
                    <a:pt x="562" y="1153"/>
                  </a:cubicBezTo>
                  <a:cubicBezTo>
                    <a:pt x="594" y="1153"/>
                    <a:pt x="625" y="1143"/>
                    <a:pt x="650" y="1123"/>
                  </a:cubicBezTo>
                  <a:lnTo>
                    <a:pt x="1127" y="762"/>
                  </a:lnTo>
                  <a:lnTo>
                    <a:pt x="333" y="26"/>
                  </a:lnTo>
                  <a:cubicBezTo>
                    <a:pt x="310" y="9"/>
                    <a:pt x="285" y="1"/>
                    <a:pt x="260" y="1"/>
                  </a:cubicBezTo>
                  <a:close/>
                </a:path>
              </a:pathLst>
            </a:custGeom>
            <a:solidFill>
              <a:srgbClr val="8EA6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42" name="Google Shape;16942;p82"/>
            <p:cNvSpPr/>
            <p:nvPr/>
          </p:nvSpPr>
          <p:spPr>
            <a:xfrm>
              <a:off x="3550502" y="2276125"/>
              <a:ext cx="29177" cy="30226"/>
            </a:xfrm>
            <a:custGeom>
              <a:avLst/>
              <a:gdLst/>
              <a:ahLst/>
              <a:cxnLst/>
              <a:rect l="l" t="t" r="r" b="b"/>
              <a:pathLst>
                <a:path w="1113" h="1153" extrusionOk="0">
                  <a:moveTo>
                    <a:pt x="852" y="1"/>
                  </a:moveTo>
                  <a:cubicBezTo>
                    <a:pt x="828" y="1"/>
                    <a:pt x="803" y="9"/>
                    <a:pt x="780" y="26"/>
                  </a:cubicBezTo>
                  <a:lnTo>
                    <a:pt x="1" y="762"/>
                  </a:lnTo>
                  <a:lnTo>
                    <a:pt x="463" y="1123"/>
                  </a:lnTo>
                  <a:cubicBezTo>
                    <a:pt x="488" y="1143"/>
                    <a:pt x="519" y="1153"/>
                    <a:pt x="551" y="1153"/>
                  </a:cubicBezTo>
                  <a:cubicBezTo>
                    <a:pt x="609" y="1153"/>
                    <a:pt x="671" y="1121"/>
                    <a:pt x="708" y="1065"/>
                  </a:cubicBezTo>
                  <a:lnTo>
                    <a:pt x="1112" y="300"/>
                  </a:lnTo>
                  <a:lnTo>
                    <a:pt x="953" y="55"/>
                  </a:lnTo>
                  <a:cubicBezTo>
                    <a:pt x="927" y="20"/>
                    <a:pt x="890" y="1"/>
                    <a:pt x="852" y="1"/>
                  </a:cubicBezTo>
                  <a:close/>
                </a:path>
              </a:pathLst>
            </a:custGeom>
            <a:solidFill>
              <a:srgbClr val="8EA6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43" name="Google Shape;16943;p82"/>
            <p:cNvSpPr/>
            <p:nvPr/>
          </p:nvSpPr>
          <p:spPr>
            <a:xfrm>
              <a:off x="3310582" y="1982386"/>
              <a:ext cx="203612" cy="175169"/>
            </a:xfrm>
            <a:custGeom>
              <a:avLst/>
              <a:gdLst/>
              <a:ahLst/>
              <a:cxnLst/>
              <a:rect l="l" t="t" r="r" b="b"/>
              <a:pathLst>
                <a:path w="7767" h="6682" extrusionOk="0">
                  <a:moveTo>
                    <a:pt x="693" y="0"/>
                  </a:moveTo>
                  <a:cubicBezTo>
                    <a:pt x="318" y="0"/>
                    <a:pt x="0" y="303"/>
                    <a:pt x="0" y="693"/>
                  </a:cubicBezTo>
                  <a:lnTo>
                    <a:pt x="0" y="4331"/>
                  </a:lnTo>
                  <a:cubicBezTo>
                    <a:pt x="0" y="4706"/>
                    <a:pt x="318" y="5024"/>
                    <a:pt x="693" y="5024"/>
                  </a:cubicBezTo>
                  <a:lnTo>
                    <a:pt x="3205" y="5024"/>
                  </a:lnTo>
                  <a:lnTo>
                    <a:pt x="2815" y="6539"/>
                  </a:lnTo>
                  <a:cubicBezTo>
                    <a:pt x="2794" y="6614"/>
                    <a:pt x="2860" y="6681"/>
                    <a:pt x="2931" y="6681"/>
                  </a:cubicBezTo>
                  <a:cubicBezTo>
                    <a:pt x="2956" y="6681"/>
                    <a:pt x="2981" y="6673"/>
                    <a:pt x="3003" y="6655"/>
                  </a:cubicBezTo>
                  <a:lnTo>
                    <a:pt x="5255" y="5024"/>
                  </a:lnTo>
                  <a:lnTo>
                    <a:pt x="7088" y="5024"/>
                  </a:lnTo>
                  <a:cubicBezTo>
                    <a:pt x="7464" y="5024"/>
                    <a:pt x="7767" y="4706"/>
                    <a:pt x="7767" y="4331"/>
                  </a:cubicBezTo>
                  <a:lnTo>
                    <a:pt x="7767" y="679"/>
                  </a:lnTo>
                  <a:cubicBezTo>
                    <a:pt x="7767" y="303"/>
                    <a:pt x="7464" y="0"/>
                    <a:pt x="7074"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44" name="Google Shape;16944;p82"/>
            <p:cNvSpPr/>
            <p:nvPr/>
          </p:nvSpPr>
          <p:spPr>
            <a:xfrm>
              <a:off x="3345396" y="2012192"/>
              <a:ext cx="33844" cy="11875"/>
            </a:xfrm>
            <a:custGeom>
              <a:avLst/>
              <a:gdLst/>
              <a:ahLst/>
              <a:cxnLst/>
              <a:rect l="l" t="t" r="r" b="b"/>
              <a:pathLst>
                <a:path w="1291" h="453" extrusionOk="0">
                  <a:moveTo>
                    <a:pt x="1006" y="1"/>
                  </a:moveTo>
                  <a:cubicBezTo>
                    <a:pt x="994" y="1"/>
                    <a:pt x="981" y="2"/>
                    <a:pt x="968" y="3"/>
                  </a:cubicBezTo>
                  <a:lnTo>
                    <a:pt x="275" y="3"/>
                  </a:lnTo>
                  <a:cubicBezTo>
                    <a:pt x="1" y="18"/>
                    <a:pt x="1" y="422"/>
                    <a:pt x="275" y="451"/>
                  </a:cubicBezTo>
                  <a:lnTo>
                    <a:pt x="968" y="451"/>
                  </a:lnTo>
                  <a:cubicBezTo>
                    <a:pt x="977" y="452"/>
                    <a:pt x="985" y="452"/>
                    <a:pt x="994" y="452"/>
                  </a:cubicBezTo>
                  <a:cubicBezTo>
                    <a:pt x="1287" y="452"/>
                    <a:pt x="1291" y="1"/>
                    <a:pt x="1006" y="1"/>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45" name="Google Shape;16945;p82"/>
            <p:cNvSpPr/>
            <p:nvPr/>
          </p:nvSpPr>
          <p:spPr>
            <a:xfrm>
              <a:off x="3387025" y="2012192"/>
              <a:ext cx="93640" cy="11875"/>
            </a:xfrm>
            <a:custGeom>
              <a:avLst/>
              <a:gdLst/>
              <a:ahLst/>
              <a:cxnLst/>
              <a:rect l="l" t="t" r="r" b="b"/>
              <a:pathLst>
                <a:path w="3572" h="453" extrusionOk="0">
                  <a:moveTo>
                    <a:pt x="3287" y="1"/>
                  </a:moveTo>
                  <a:cubicBezTo>
                    <a:pt x="3274" y="1"/>
                    <a:pt x="3262" y="2"/>
                    <a:pt x="3248" y="3"/>
                  </a:cubicBezTo>
                  <a:lnTo>
                    <a:pt x="289" y="3"/>
                  </a:lnTo>
                  <a:cubicBezTo>
                    <a:pt x="0" y="18"/>
                    <a:pt x="0" y="422"/>
                    <a:pt x="289" y="451"/>
                  </a:cubicBezTo>
                  <a:lnTo>
                    <a:pt x="3248" y="451"/>
                  </a:lnTo>
                  <a:cubicBezTo>
                    <a:pt x="3257" y="452"/>
                    <a:pt x="3266" y="452"/>
                    <a:pt x="3275" y="452"/>
                  </a:cubicBezTo>
                  <a:cubicBezTo>
                    <a:pt x="3568" y="452"/>
                    <a:pt x="3572" y="1"/>
                    <a:pt x="3287" y="1"/>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46" name="Google Shape;16946;p82"/>
            <p:cNvSpPr/>
            <p:nvPr/>
          </p:nvSpPr>
          <p:spPr>
            <a:xfrm>
              <a:off x="3344111" y="2042104"/>
              <a:ext cx="136554" cy="11849"/>
            </a:xfrm>
            <a:custGeom>
              <a:avLst/>
              <a:gdLst/>
              <a:ahLst/>
              <a:cxnLst/>
              <a:rect l="l" t="t" r="r" b="b"/>
              <a:pathLst>
                <a:path w="5209" h="452" extrusionOk="0">
                  <a:moveTo>
                    <a:pt x="286" y="0"/>
                  </a:moveTo>
                  <a:cubicBezTo>
                    <a:pt x="1" y="0"/>
                    <a:pt x="5" y="452"/>
                    <a:pt x="298" y="452"/>
                  </a:cubicBezTo>
                  <a:cubicBezTo>
                    <a:pt x="306" y="452"/>
                    <a:pt x="315" y="451"/>
                    <a:pt x="324" y="450"/>
                  </a:cubicBezTo>
                  <a:lnTo>
                    <a:pt x="4885" y="450"/>
                  </a:lnTo>
                  <a:cubicBezTo>
                    <a:pt x="4894" y="451"/>
                    <a:pt x="4903" y="452"/>
                    <a:pt x="4912" y="452"/>
                  </a:cubicBezTo>
                  <a:cubicBezTo>
                    <a:pt x="5205" y="452"/>
                    <a:pt x="5209" y="0"/>
                    <a:pt x="4924" y="0"/>
                  </a:cubicBezTo>
                  <a:cubicBezTo>
                    <a:pt x="4911" y="0"/>
                    <a:pt x="4899" y="1"/>
                    <a:pt x="4885" y="3"/>
                  </a:cubicBezTo>
                  <a:lnTo>
                    <a:pt x="324" y="3"/>
                  </a:lnTo>
                  <a:cubicBezTo>
                    <a:pt x="311" y="1"/>
                    <a:pt x="298" y="0"/>
                    <a:pt x="286"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47" name="Google Shape;16947;p82"/>
            <p:cNvSpPr/>
            <p:nvPr/>
          </p:nvSpPr>
          <p:spPr>
            <a:xfrm>
              <a:off x="3345396" y="2072041"/>
              <a:ext cx="93640" cy="11797"/>
            </a:xfrm>
            <a:custGeom>
              <a:avLst/>
              <a:gdLst/>
              <a:ahLst/>
              <a:cxnLst/>
              <a:rect l="l" t="t" r="r" b="b"/>
              <a:pathLst>
                <a:path w="3572" h="450" extrusionOk="0">
                  <a:moveTo>
                    <a:pt x="3275" y="0"/>
                  </a:moveTo>
                  <a:cubicBezTo>
                    <a:pt x="3267" y="0"/>
                    <a:pt x="3258" y="0"/>
                    <a:pt x="3249" y="1"/>
                  </a:cubicBezTo>
                  <a:lnTo>
                    <a:pt x="275" y="1"/>
                  </a:lnTo>
                  <a:cubicBezTo>
                    <a:pt x="1" y="16"/>
                    <a:pt x="1" y="434"/>
                    <a:pt x="275" y="449"/>
                  </a:cubicBezTo>
                  <a:lnTo>
                    <a:pt x="3249" y="449"/>
                  </a:lnTo>
                  <a:cubicBezTo>
                    <a:pt x="3258" y="450"/>
                    <a:pt x="3267" y="450"/>
                    <a:pt x="3275" y="450"/>
                  </a:cubicBezTo>
                  <a:cubicBezTo>
                    <a:pt x="3572" y="450"/>
                    <a:pt x="3572" y="0"/>
                    <a:pt x="3275" y="0"/>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48" name="Google Shape;16948;p82"/>
            <p:cNvSpPr/>
            <p:nvPr/>
          </p:nvSpPr>
          <p:spPr>
            <a:xfrm>
              <a:off x="3445904" y="2072041"/>
              <a:ext cx="34761" cy="11797"/>
            </a:xfrm>
            <a:custGeom>
              <a:avLst/>
              <a:gdLst/>
              <a:ahLst/>
              <a:cxnLst/>
              <a:rect l="l" t="t" r="r" b="b"/>
              <a:pathLst>
                <a:path w="1326" h="450" extrusionOk="0">
                  <a:moveTo>
                    <a:pt x="297" y="0"/>
                  </a:moveTo>
                  <a:cubicBezTo>
                    <a:pt x="1" y="0"/>
                    <a:pt x="1" y="450"/>
                    <a:pt x="297" y="450"/>
                  </a:cubicBezTo>
                  <a:cubicBezTo>
                    <a:pt x="306" y="450"/>
                    <a:pt x="315" y="450"/>
                    <a:pt x="324" y="449"/>
                  </a:cubicBezTo>
                  <a:lnTo>
                    <a:pt x="1002" y="449"/>
                  </a:lnTo>
                  <a:cubicBezTo>
                    <a:pt x="1012" y="450"/>
                    <a:pt x="1021" y="450"/>
                    <a:pt x="1029" y="450"/>
                  </a:cubicBezTo>
                  <a:cubicBezTo>
                    <a:pt x="1325" y="450"/>
                    <a:pt x="1325" y="0"/>
                    <a:pt x="1029" y="0"/>
                  </a:cubicBezTo>
                  <a:cubicBezTo>
                    <a:pt x="1021" y="0"/>
                    <a:pt x="1012" y="0"/>
                    <a:pt x="1002" y="1"/>
                  </a:cubicBezTo>
                  <a:lnTo>
                    <a:pt x="324" y="1"/>
                  </a:lnTo>
                  <a:cubicBezTo>
                    <a:pt x="315" y="0"/>
                    <a:pt x="306" y="0"/>
                    <a:pt x="297"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949" name="Google Shape;16949;p82"/>
          <p:cNvGrpSpPr/>
          <p:nvPr/>
        </p:nvGrpSpPr>
        <p:grpSpPr>
          <a:xfrm>
            <a:off x="1342386" y="2916322"/>
            <a:ext cx="373538" cy="331515"/>
            <a:chOff x="1342386" y="2916322"/>
            <a:chExt cx="373538" cy="331515"/>
          </a:xfrm>
        </p:grpSpPr>
        <p:sp>
          <p:nvSpPr>
            <p:cNvPr id="16950" name="Google Shape;16950;p82"/>
            <p:cNvSpPr/>
            <p:nvPr/>
          </p:nvSpPr>
          <p:spPr>
            <a:xfrm>
              <a:off x="1499047" y="2916322"/>
              <a:ext cx="216877" cy="180910"/>
            </a:xfrm>
            <a:custGeom>
              <a:avLst/>
              <a:gdLst/>
              <a:ahLst/>
              <a:cxnLst/>
              <a:rect l="l" t="t" r="r" b="b"/>
              <a:pathLst>
                <a:path w="8273" h="6901" extrusionOk="0">
                  <a:moveTo>
                    <a:pt x="463" y="1"/>
                  </a:moveTo>
                  <a:cubicBezTo>
                    <a:pt x="203" y="1"/>
                    <a:pt x="1" y="203"/>
                    <a:pt x="1" y="463"/>
                  </a:cubicBezTo>
                  <a:lnTo>
                    <a:pt x="1" y="6439"/>
                  </a:lnTo>
                  <a:cubicBezTo>
                    <a:pt x="1" y="6699"/>
                    <a:pt x="203" y="6901"/>
                    <a:pt x="463" y="6901"/>
                  </a:cubicBezTo>
                  <a:lnTo>
                    <a:pt x="7811" y="6901"/>
                  </a:lnTo>
                  <a:cubicBezTo>
                    <a:pt x="8070" y="6901"/>
                    <a:pt x="8272" y="6699"/>
                    <a:pt x="8272" y="6439"/>
                  </a:cubicBezTo>
                  <a:lnTo>
                    <a:pt x="8272" y="463"/>
                  </a:lnTo>
                  <a:cubicBezTo>
                    <a:pt x="8272" y="203"/>
                    <a:pt x="8070" y="1"/>
                    <a:pt x="7811"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51" name="Google Shape;16951;p82"/>
            <p:cNvSpPr/>
            <p:nvPr/>
          </p:nvSpPr>
          <p:spPr>
            <a:xfrm>
              <a:off x="1342386" y="3060137"/>
              <a:ext cx="217244" cy="187699"/>
            </a:xfrm>
            <a:custGeom>
              <a:avLst/>
              <a:gdLst/>
              <a:ahLst/>
              <a:cxnLst/>
              <a:rect l="l" t="t" r="r" b="b"/>
              <a:pathLst>
                <a:path w="8287" h="7160" extrusionOk="0">
                  <a:moveTo>
                    <a:pt x="8104" y="0"/>
                  </a:moveTo>
                  <a:cubicBezTo>
                    <a:pt x="8063" y="0"/>
                    <a:pt x="8020" y="14"/>
                    <a:pt x="7983" y="43"/>
                  </a:cubicBezTo>
                  <a:lnTo>
                    <a:pt x="3812" y="4042"/>
                  </a:lnTo>
                  <a:cubicBezTo>
                    <a:pt x="3725" y="4129"/>
                    <a:pt x="3610" y="4172"/>
                    <a:pt x="3494" y="4172"/>
                  </a:cubicBezTo>
                  <a:lnTo>
                    <a:pt x="3436" y="4172"/>
                  </a:lnTo>
                  <a:cubicBezTo>
                    <a:pt x="3191" y="4172"/>
                    <a:pt x="2989" y="3970"/>
                    <a:pt x="2989" y="3710"/>
                  </a:cubicBezTo>
                  <a:lnTo>
                    <a:pt x="2989" y="3479"/>
                  </a:lnTo>
                  <a:lnTo>
                    <a:pt x="1603" y="3479"/>
                  </a:lnTo>
                  <a:lnTo>
                    <a:pt x="1603" y="3710"/>
                  </a:lnTo>
                  <a:cubicBezTo>
                    <a:pt x="1603" y="3912"/>
                    <a:pt x="1473" y="4100"/>
                    <a:pt x="1271" y="4157"/>
                  </a:cubicBezTo>
                  <a:lnTo>
                    <a:pt x="506" y="4374"/>
                  </a:lnTo>
                  <a:cubicBezTo>
                    <a:pt x="203" y="4461"/>
                    <a:pt x="1" y="4735"/>
                    <a:pt x="1" y="5038"/>
                  </a:cubicBezTo>
                  <a:lnTo>
                    <a:pt x="1" y="6929"/>
                  </a:lnTo>
                  <a:cubicBezTo>
                    <a:pt x="1" y="7059"/>
                    <a:pt x="102" y="7160"/>
                    <a:pt x="232" y="7160"/>
                  </a:cubicBezTo>
                  <a:lnTo>
                    <a:pt x="3451" y="7160"/>
                  </a:lnTo>
                  <a:cubicBezTo>
                    <a:pt x="3581" y="7160"/>
                    <a:pt x="3682" y="7059"/>
                    <a:pt x="3682" y="6929"/>
                  </a:cubicBezTo>
                  <a:lnTo>
                    <a:pt x="3682" y="5933"/>
                  </a:lnTo>
                  <a:cubicBezTo>
                    <a:pt x="3682" y="5688"/>
                    <a:pt x="3768" y="5457"/>
                    <a:pt x="3942" y="5283"/>
                  </a:cubicBezTo>
                  <a:lnTo>
                    <a:pt x="7854" y="1371"/>
                  </a:lnTo>
                  <a:cubicBezTo>
                    <a:pt x="7969" y="1256"/>
                    <a:pt x="8027" y="1083"/>
                    <a:pt x="7983" y="938"/>
                  </a:cubicBezTo>
                  <a:lnTo>
                    <a:pt x="7897" y="606"/>
                  </a:lnTo>
                  <a:lnTo>
                    <a:pt x="8229" y="289"/>
                  </a:lnTo>
                  <a:cubicBezTo>
                    <a:pt x="8287" y="217"/>
                    <a:pt x="8287" y="115"/>
                    <a:pt x="8214" y="43"/>
                  </a:cubicBezTo>
                  <a:cubicBezTo>
                    <a:pt x="8186" y="14"/>
                    <a:pt x="8146" y="0"/>
                    <a:pt x="8104"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52" name="Google Shape;16952;p82"/>
            <p:cNvSpPr/>
            <p:nvPr/>
          </p:nvSpPr>
          <p:spPr>
            <a:xfrm>
              <a:off x="1382128" y="3151706"/>
              <a:ext cx="41262" cy="18193"/>
            </a:xfrm>
            <a:custGeom>
              <a:avLst/>
              <a:gdLst/>
              <a:ahLst/>
              <a:cxnLst/>
              <a:rect l="l" t="t" r="r" b="b"/>
              <a:pathLst>
                <a:path w="1574" h="694" extrusionOk="0">
                  <a:moveTo>
                    <a:pt x="101" y="0"/>
                  </a:moveTo>
                  <a:lnTo>
                    <a:pt x="101" y="231"/>
                  </a:lnTo>
                  <a:cubicBezTo>
                    <a:pt x="101" y="332"/>
                    <a:pt x="58" y="419"/>
                    <a:pt x="0" y="506"/>
                  </a:cubicBezTo>
                  <a:cubicBezTo>
                    <a:pt x="246" y="621"/>
                    <a:pt x="520" y="679"/>
                    <a:pt x="794" y="693"/>
                  </a:cubicBezTo>
                  <a:cubicBezTo>
                    <a:pt x="1054" y="679"/>
                    <a:pt x="1328" y="621"/>
                    <a:pt x="1574" y="506"/>
                  </a:cubicBezTo>
                  <a:cubicBezTo>
                    <a:pt x="1516" y="419"/>
                    <a:pt x="1473" y="332"/>
                    <a:pt x="1473" y="231"/>
                  </a:cubicBezTo>
                  <a:lnTo>
                    <a:pt x="1473"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53" name="Google Shape;16953;p82"/>
            <p:cNvSpPr/>
            <p:nvPr/>
          </p:nvSpPr>
          <p:spPr>
            <a:xfrm>
              <a:off x="1360186" y="3066927"/>
              <a:ext cx="29911" cy="66272"/>
            </a:xfrm>
            <a:custGeom>
              <a:avLst/>
              <a:gdLst/>
              <a:ahLst/>
              <a:cxnLst/>
              <a:rect l="l" t="t" r="r" b="b"/>
              <a:pathLst>
                <a:path w="1141" h="2528" extrusionOk="0">
                  <a:moveTo>
                    <a:pt x="679" y="1"/>
                  </a:moveTo>
                  <a:cubicBezTo>
                    <a:pt x="303" y="1"/>
                    <a:pt x="0" y="318"/>
                    <a:pt x="0" y="694"/>
                  </a:cubicBezTo>
                  <a:lnTo>
                    <a:pt x="0" y="853"/>
                  </a:lnTo>
                  <a:cubicBezTo>
                    <a:pt x="0" y="1055"/>
                    <a:pt x="29" y="1242"/>
                    <a:pt x="101" y="1430"/>
                  </a:cubicBezTo>
                  <a:lnTo>
                    <a:pt x="462" y="2527"/>
                  </a:lnTo>
                  <a:lnTo>
                    <a:pt x="1141" y="2527"/>
                  </a:lnTo>
                  <a:lnTo>
                    <a:pt x="1141" y="1"/>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54" name="Google Shape;16954;p82"/>
            <p:cNvSpPr/>
            <p:nvPr/>
          </p:nvSpPr>
          <p:spPr>
            <a:xfrm>
              <a:off x="1372297" y="3060871"/>
              <a:ext cx="72301" cy="72694"/>
            </a:xfrm>
            <a:custGeom>
              <a:avLst/>
              <a:gdLst/>
              <a:ahLst/>
              <a:cxnLst/>
              <a:rect l="l" t="t" r="r" b="b"/>
              <a:pathLst>
                <a:path w="2758" h="2773" extrusionOk="0">
                  <a:moveTo>
                    <a:pt x="693" y="1"/>
                  </a:moveTo>
                  <a:cubicBezTo>
                    <a:pt x="303" y="1"/>
                    <a:pt x="0" y="318"/>
                    <a:pt x="0" y="694"/>
                  </a:cubicBezTo>
                  <a:cubicBezTo>
                    <a:pt x="0" y="954"/>
                    <a:pt x="217" y="1156"/>
                    <a:pt x="462" y="1156"/>
                  </a:cubicBezTo>
                  <a:lnTo>
                    <a:pt x="2310" y="2772"/>
                  </a:lnTo>
                  <a:lnTo>
                    <a:pt x="2699" y="1401"/>
                  </a:lnTo>
                  <a:cubicBezTo>
                    <a:pt x="2743" y="1242"/>
                    <a:pt x="2757" y="1069"/>
                    <a:pt x="2757" y="910"/>
                  </a:cubicBezTo>
                  <a:lnTo>
                    <a:pt x="2757" y="463"/>
                  </a:lnTo>
                  <a:cubicBezTo>
                    <a:pt x="2757" y="203"/>
                    <a:pt x="2555" y="1"/>
                    <a:pt x="2310"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55" name="Google Shape;16955;p82"/>
            <p:cNvSpPr/>
            <p:nvPr/>
          </p:nvSpPr>
          <p:spPr>
            <a:xfrm>
              <a:off x="1366609" y="3091149"/>
              <a:ext cx="72301" cy="66245"/>
            </a:xfrm>
            <a:custGeom>
              <a:avLst/>
              <a:gdLst/>
              <a:ahLst/>
              <a:cxnLst/>
              <a:rect l="l" t="t" r="r" b="b"/>
              <a:pathLst>
                <a:path w="2758" h="2527" extrusionOk="0">
                  <a:moveTo>
                    <a:pt x="881" y="1"/>
                  </a:moveTo>
                  <a:cubicBezTo>
                    <a:pt x="766" y="1"/>
                    <a:pt x="636" y="44"/>
                    <a:pt x="549" y="145"/>
                  </a:cubicBezTo>
                  <a:lnTo>
                    <a:pt x="130" y="564"/>
                  </a:lnTo>
                  <a:cubicBezTo>
                    <a:pt x="44" y="636"/>
                    <a:pt x="1" y="766"/>
                    <a:pt x="1" y="881"/>
                  </a:cubicBezTo>
                  <a:lnTo>
                    <a:pt x="1" y="1156"/>
                  </a:lnTo>
                  <a:cubicBezTo>
                    <a:pt x="1" y="1906"/>
                    <a:pt x="621" y="2527"/>
                    <a:pt x="1386" y="2527"/>
                  </a:cubicBezTo>
                  <a:cubicBezTo>
                    <a:pt x="2137" y="2527"/>
                    <a:pt x="2758" y="1906"/>
                    <a:pt x="2758" y="1156"/>
                  </a:cubicBezTo>
                  <a:lnTo>
                    <a:pt x="2758" y="852"/>
                  </a:lnTo>
                  <a:cubicBezTo>
                    <a:pt x="2758" y="737"/>
                    <a:pt x="2714" y="621"/>
                    <a:pt x="2628" y="535"/>
                  </a:cubicBezTo>
                  <a:cubicBezTo>
                    <a:pt x="2267" y="188"/>
                    <a:pt x="1617" y="30"/>
                    <a:pt x="881"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56" name="Google Shape;16956;p82"/>
            <p:cNvSpPr/>
            <p:nvPr/>
          </p:nvSpPr>
          <p:spPr>
            <a:xfrm>
              <a:off x="1366242" y="3091149"/>
              <a:ext cx="72301" cy="64751"/>
            </a:xfrm>
            <a:custGeom>
              <a:avLst/>
              <a:gdLst/>
              <a:ahLst/>
              <a:cxnLst/>
              <a:rect l="l" t="t" r="r" b="b"/>
              <a:pathLst>
                <a:path w="2758" h="2470" extrusionOk="0">
                  <a:moveTo>
                    <a:pt x="895" y="1"/>
                  </a:moveTo>
                  <a:cubicBezTo>
                    <a:pt x="765" y="1"/>
                    <a:pt x="650" y="44"/>
                    <a:pt x="563" y="145"/>
                  </a:cubicBezTo>
                  <a:lnTo>
                    <a:pt x="144" y="564"/>
                  </a:lnTo>
                  <a:cubicBezTo>
                    <a:pt x="58" y="636"/>
                    <a:pt x="0" y="766"/>
                    <a:pt x="0" y="881"/>
                  </a:cubicBezTo>
                  <a:lnTo>
                    <a:pt x="0" y="1156"/>
                  </a:lnTo>
                  <a:cubicBezTo>
                    <a:pt x="0" y="1762"/>
                    <a:pt x="404" y="2310"/>
                    <a:pt x="996" y="2469"/>
                  </a:cubicBezTo>
                  <a:cubicBezTo>
                    <a:pt x="808" y="2224"/>
                    <a:pt x="693" y="1921"/>
                    <a:pt x="693" y="1617"/>
                  </a:cubicBezTo>
                  <a:lnTo>
                    <a:pt x="693" y="939"/>
                  </a:lnTo>
                  <a:cubicBezTo>
                    <a:pt x="693" y="687"/>
                    <a:pt x="910" y="476"/>
                    <a:pt x="1159" y="476"/>
                  </a:cubicBezTo>
                  <a:cubicBezTo>
                    <a:pt x="1167" y="476"/>
                    <a:pt x="1176" y="477"/>
                    <a:pt x="1184" y="477"/>
                  </a:cubicBezTo>
                  <a:cubicBezTo>
                    <a:pt x="1646" y="506"/>
                    <a:pt x="2339" y="593"/>
                    <a:pt x="2757" y="795"/>
                  </a:cubicBezTo>
                  <a:cubicBezTo>
                    <a:pt x="2743" y="694"/>
                    <a:pt x="2700" y="607"/>
                    <a:pt x="2627" y="535"/>
                  </a:cubicBezTo>
                  <a:cubicBezTo>
                    <a:pt x="2266" y="188"/>
                    <a:pt x="1631" y="30"/>
                    <a:pt x="895"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57" name="Google Shape;16957;p82"/>
            <p:cNvSpPr/>
            <p:nvPr/>
          </p:nvSpPr>
          <p:spPr>
            <a:xfrm>
              <a:off x="1342386" y="3086981"/>
              <a:ext cx="198710" cy="160855"/>
            </a:xfrm>
            <a:custGeom>
              <a:avLst/>
              <a:gdLst/>
              <a:ahLst/>
              <a:cxnLst/>
              <a:rect l="l" t="t" r="r" b="b"/>
              <a:pathLst>
                <a:path w="7580" h="6136" extrusionOk="0">
                  <a:moveTo>
                    <a:pt x="6959" y="1"/>
                  </a:moveTo>
                  <a:lnTo>
                    <a:pt x="3812" y="3018"/>
                  </a:lnTo>
                  <a:cubicBezTo>
                    <a:pt x="3754" y="3076"/>
                    <a:pt x="3682" y="3119"/>
                    <a:pt x="3595" y="3133"/>
                  </a:cubicBezTo>
                  <a:cubicBezTo>
                    <a:pt x="3347" y="3644"/>
                    <a:pt x="2859" y="3900"/>
                    <a:pt x="2369" y="3900"/>
                  </a:cubicBezTo>
                  <a:cubicBezTo>
                    <a:pt x="1888" y="3900"/>
                    <a:pt x="1405" y="3655"/>
                    <a:pt x="1141" y="3162"/>
                  </a:cubicBezTo>
                  <a:lnTo>
                    <a:pt x="506" y="3350"/>
                  </a:lnTo>
                  <a:cubicBezTo>
                    <a:pt x="203" y="3437"/>
                    <a:pt x="1" y="3711"/>
                    <a:pt x="1" y="4014"/>
                  </a:cubicBezTo>
                  <a:lnTo>
                    <a:pt x="1" y="5905"/>
                  </a:lnTo>
                  <a:cubicBezTo>
                    <a:pt x="1" y="6035"/>
                    <a:pt x="102" y="6136"/>
                    <a:pt x="232" y="6136"/>
                  </a:cubicBezTo>
                  <a:lnTo>
                    <a:pt x="3451" y="6136"/>
                  </a:lnTo>
                  <a:cubicBezTo>
                    <a:pt x="3581" y="6136"/>
                    <a:pt x="3682" y="6035"/>
                    <a:pt x="3682" y="5905"/>
                  </a:cubicBezTo>
                  <a:lnTo>
                    <a:pt x="3682" y="4909"/>
                  </a:lnTo>
                  <a:cubicBezTo>
                    <a:pt x="3682" y="4664"/>
                    <a:pt x="3768" y="4433"/>
                    <a:pt x="3942" y="4259"/>
                  </a:cubicBezTo>
                  <a:lnTo>
                    <a:pt x="7579" y="636"/>
                  </a:lnTo>
                  <a:lnTo>
                    <a:pt x="6959" y="1"/>
                  </a:ln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58" name="Google Shape;16958;p82"/>
            <p:cNvSpPr/>
            <p:nvPr/>
          </p:nvSpPr>
          <p:spPr>
            <a:xfrm>
              <a:off x="1342386" y="3181591"/>
              <a:ext cx="23882" cy="66245"/>
            </a:xfrm>
            <a:custGeom>
              <a:avLst/>
              <a:gdLst/>
              <a:ahLst/>
              <a:cxnLst/>
              <a:rect l="l" t="t" r="r" b="b"/>
              <a:pathLst>
                <a:path w="911" h="2527" extrusionOk="0">
                  <a:moveTo>
                    <a:pt x="131" y="1"/>
                  </a:moveTo>
                  <a:cubicBezTo>
                    <a:pt x="44" y="116"/>
                    <a:pt x="1" y="261"/>
                    <a:pt x="1" y="405"/>
                  </a:cubicBezTo>
                  <a:lnTo>
                    <a:pt x="1" y="2296"/>
                  </a:lnTo>
                  <a:cubicBezTo>
                    <a:pt x="1" y="2426"/>
                    <a:pt x="102" y="2527"/>
                    <a:pt x="232" y="2527"/>
                  </a:cubicBezTo>
                  <a:lnTo>
                    <a:pt x="910" y="2527"/>
                  </a:lnTo>
                  <a:lnTo>
                    <a:pt x="910" y="1069"/>
                  </a:lnTo>
                  <a:cubicBezTo>
                    <a:pt x="910" y="896"/>
                    <a:pt x="838" y="723"/>
                    <a:pt x="708" y="593"/>
                  </a:cubicBezTo>
                  <a:lnTo>
                    <a:pt x="131"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59" name="Google Shape;16959;p82"/>
            <p:cNvSpPr/>
            <p:nvPr/>
          </p:nvSpPr>
          <p:spPr>
            <a:xfrm>
              <a:off x="1438517" y="3086981"/>
              <a:ext cx="102579" cy="129083"/>
            </a:xfrm>
            <a:custGeom>
              <a:avLst/>
              <a:gdLst/>
              <a:ahLst/>
              <a:cxnLst/>
              <a:rect l="l" t="t" r="r" b="b"/>
              <a:pathLst>
                <a:path w="3913" h="4924" extrusionOk="0">
                  <a:moveTo>
                    <a:pt x="3292" y="1"/>
                  </a:moveTo>
                  <a:lnTo>
                    <a:pt x="231" y="2946"/>
                  </a:lnTo>
                  <a:cubicBezTo>
                    <a:pt x="87" y="3234"/>
                    <a:pt x="0" y="3552"/>
                    <a:pt x="15" y="3884"/>
                  </a:cubicBezTo>
                  <a:lnTo>
                    <a:pt x="15" y="4923"/>
                  </a:lnTo>
                  <a:cubicBezTo>
                    <a:pt x="15" y="4678"/>
                    <a:pt x="101" y="4447"/>
                    <a:pt x="275" y="4274"/>
                  </a:cubicBezTo>
                  <a:lnTo>
                    <a:pt x="3912" y="636"/>
                  </a:lnTo>
                  <a:lnTo>
                    <a:pt x="3292"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60" name="Google Shape;16960;p82"/>
            <p:cNvSpPr/>
            <p:nvPr/>
          </p:nvSpPr>
          <p:spPr>
            <a:xfrm>
              <a:off x="1515903" y="2943559"/>
              <a:ext cx="178839" cy="114900"/>
            </a:xfrm>
            <a:custGeom>
              <a:avLst/>
              <a:gdLst/>
              <a:ahLst/>
              <a:cxnLst/>
              <a:rect l="l" t="t" r="r" b="b"/>
              <a:pathLst>
                <a:path w="6822" h="4383" extrusionOk="0">
                  <a:moveTo>
                    <a:pt x="5334" y="1"/>
                  </a:moveTo>
                  <a:cubicBezTo>
                    <a:pt x="4872" y="1"/>
                    <a:pt x="4872" y="694"/>
                    <a:pt x="5334" y="694"/>
                  </a:cubicBezTo>
                  <a:lnTo>
                    <a:pt x="5652" y="694"/>
                  </a:lnTo>
                  <a:lnTo>
                    <a:pt x="3602" y="2729"/>
                  </a:lnTo>
                  <a:lnTo>
                    <a:pt x="2707" y="1834"/>
                  </a:lnTo>
                  <a:cubicBezTo>
                    <a:pt x="2642" y="1762"/>
                    <a:pt x="2555" y="1726"/>
                    <a:pt x="2467" y="1726"/>
                  </a:cubicBezTo>
                  <a:cubicBezTo>
                    <a:pt x="2379" y="1726"/>
                    <a:pt x="2288" y="1762"/>
                    <a:pt x="2216" y="1834"/>
                  </a:cubicBezTo>
                  <a:lnTo>
                    <a:pt x="267" y="3783"/>
                  </a:lnTo>
                  <a:cubicBezTo>
                    <a:pt x="1" y="4027"/>
                    <a:pt x="238" y="4382"/>
                    <a:pt x="513" y="4382"/>
                  </a:cubicBezTo>
                  <a:cubicBezTo>
                    <a:pt x="596" y="4382"/>
                    <a:pt x="681" y="4350"/>
                    <a:pt x="758" y="4274"/>
                  </a:cubicBezTo>
                  <a:lnTo>
                    <a:pt x="2462" y="2556"/>
                  </a:lnTo>
                  <a:lnTo>
                    <a:pt x="3371" y="3465"/>
                  </a:lnTo>
                  <a:cubicBezTo>
                    <a:pt x="3436" y="3530"/>
                    <a:pt x="3523" y="3563"/>
                    <a:pt x="3609" y="3563"/>
                  </a:cubicBezTo>
                  <a:cubicBezTo>
                    <a:pt x="3696" y="3563"/>
                    <a:pt x="3782" y="3530"/>
                    <a:pt x="3847" y="3465"/>
                  </a:cubicBezTo>
                  <a:lnTo>
                    <a:pt x="6143" y="1170"/>
                  </a:lnTo>
                  <a:lnTo>
                    <a:pt x="6143" y="1488"/>
                  </a:lnTo>
                  <a:cubicBezTo>
                    <a:pt x="6143" y="1719"/>
                    <a:pt x="6312" y="1834"/>
                    <a:pt x="6482" y="1834"/>
                  </a:cubicBezTo>
                  <a:cubicBezTo>
                    <a:pt x="6651" y="1834"/>
                    <a:pt x="6821" y="1719"/>
                    <a:pt x="6821" y="1488"/>
                  </a:cubicBezTo>
                  <a:lnTo>
                    <a:pt x="6821" y="347"/>
                  </a:lnTo>
                  <a:cubicBezTo>
                    <a:pt x="6821" y="160"/>
                    <a:pt x="6677" y="1"/>
                    <a:pt x="6489" y="1"/>
                  </a:cubicBez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961" name="Google Shape;16961;p82"/>
          <p:cNvGrpSpPr/>
          <p:nvPr/>
        </p:nvGrpSpPr>
        <p:grpSpPr>
          <a:xfrm>
            <a:off x="2294122" y="2946600"/>
            <a:ext cx="373931" cy="271351"/>
            <a:chOff x="2294122" y="2946600"/>
            <a:chExt cx="373931" cy="271351"/>
          </a:xfrm>
        </p:grpSpPr>
        <p:sp>
          <p:nvSpPr>
            <p:cNvPr id="16962" name="Google Shape;16962;p82"/>
            <p:cNvSpPr/>
            <p:nvPr/>
          </p:nvSpPr>
          <p:spPr>
            <a:xfrm>
              <a:off x="2312289" y="2946600"/>
              <a:ext cx="337597" cy="247129"/>
            </a:xfrm>
            <a:custGeom>
              <a:avLst/>
              <a:gdLst/>
              <a:ahLst/>
              <a:cxnLst/>
              <a:rect l="l" t="t" r="r" b="b"/>
              <a:pathLst>
                <a:path w="12878" h="9427" extrusionOk="0">
                  <a:moveTo>
                    <a:pt x="463" y="0"/>
                  </a:moveTo>
                  <a:cubicBezTo>
                    <a:pt x="203" y="0"/>
                    <a:pt x="1" y="203"/>
                    <a:pt x="1" y="462"/>
                  </a:cubicBezTo>
                  <a:lnTo>
                    <a:pt x="1" y="9427"/>
                  </a:lnTo>
                  <a:lnTo>
                    <a:pt x="12877" y="9427"/>
                  </a:lnTo>
                  <a:lnTo>
                    <a:pt x="12877" y="462"/>
                  </a:lnTo>
                  <a:cubicBezTo>
                    <a:pt x="12877" y="203"/>
                    <a:pt x="12675" y="0"/>
                    <a:pt x="12415" y="0"/>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63" name="Google Shape;16963;p82"/>
            <p:cNvSpPr/>
            <p:nvPr/>
          </p:nvSpPr>
          <p:spPr>
            <a:xfrm>
              <a:off x="2336511" y="2970823"/>
              <a:ext cx="289151" cy="192628"/>
            </a:xfrm>
            <a:custGeom>
              <a:avLst/>
              <a:gdLst/>
              <a:ahLst/>
              <a:cxnLst/>
              <a:rect l="l" t="t" r="r" b="b"/>
              <a:pathLst>
                <a:path w="11030" h="7348" extrusionOk="0">
                  <a:moveTo>
                    <a:pt x="232" y="0"/>
                  </a:moveTo>
                  <a:cubicBezTo>
                    <a:pt x="102" y="0"/>
                    <a:pt x="1" y="101"/>
                    <a:pt x="1" y="231"/>
                  </a:cubicBezTo>
                  <a:lnTo>
                    <a:pt x="1" y="7117"/>
                  </a:lnTo>
                  <a:cubicBezTo>
                    <a:pt x="1" y="7247"/>
                    <a:pt x="102" y="7348"/>
                    <a:pt x="232" y="7348"/>
                  </a:cubicBezTo>
                  <a:lnTo>
                    <a:pt x="10798" y="7348"/>
                  </a:lnTo>
                  <a:cubicBezTo>
                    <a:pt x="10928" y="7348"/>
                    <a:pt x="11029" y="7247"/>
                    <a:pt x="11029" y="7117"/>
                  </a:cubicBezTo>
                  <a:lnTo>
                    <a:pt x="11029" y="231"/>
                  </a:lnTo>
                  <a:cubicBezTo>
                    <a:pt x="11029" y="101"/>
                    <a:pt x="10928" y="0"/>
                    <a:pt x="10798"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64" name="Google Shape;16964;p82"/>
            <p:cNvSpPr/>
            <p:nvPr/>
          </p:nvSpPr>
          <p:spPr>
            <a:xfrm>
              <a:off x="2336511" y="3127483"/>
              <a:ext cx="168798" cy="35967"/>
            </a:xfrm>
            <a:custGeom>
              <a:avLst/>
              <a:gdLst/>
              <a:ahLst/>
              <a:cxnLst/>
              <a:rect l="l" t="t" r="r" b="b"/>
              <a:pathLst>
                <a:path w="6439" h="1372" extrusionOk="0">
                  <a:moveTo>
                    <a:pt x="1" y="1"/>
                  </a:moveTo>
                  <a:lnTo>
                    <a:pt x="1" y="1141"/>
                  </a:lnTo>
                  <a:cubicBezTo>
                    <a:pt x="1" y="1271"/>
                    <a:pt x="102" y="1372"/>
                    <a:pt x="232" y="1372"/>
                  </a:cubicBezTo>
                  <a:lnTo>
                    <a:pt x="6439" y="1372"/>
                  </a:lnTo>
                  <a:lnTo>
                    <a:pt x="6439" y="1"/>
                  </a:ln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65" name="Google Shape;16965;p82"/>
            <p:cNvSpPr/>
            <p:nvPr/>
          </p:nvSpPr>
          <p:spPr>
            <a:xfrm>
              <a:off x="2505284" y="2970823"/>
              <a:ext cx="120379" cy="96130"/>
            </a:xfrm>
            <a:custGeom>
              <a:avLst/>
              <a:gdLst/>
              <a:ahLst/>
              <a:cxnLst/>
              <a:rect l="l" t="t" r="r" b="b"/>
              <a:pathLst>
                <a:path w="4592" h="3667" extrusionOk="0">
                  <a:moveTo>
                    <a:pt x="1" y="0"/>
                  </a:moveTo>
                  <a:lnTo>
                    <a:pt x="1" y="3667"/>
                  </a:lnTo>
                  <a:lnTo>
                    <a:pt x="4591" y="3667"/>
                  </a:lnTo>
                  <a:lnTo>
                    <a:pt x="4591" y="231"/>
                  </a:lnTo>
                  <a:cubicBezTo>
                    <a:pt x="4591" y="101"/>
                    <a:pt x="4490" y="0"/>
                    <a:pt x="4360" y="0"/>
                  </a:cubicBezTo>
                  <a:close/>
                </a:path>
              </a:pathLst>
            </a:custGeom>
            <a:solidFill>
              <a:srgbClr val="BB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66" name="Google Shape;16966;p82"/>
            <p:cNvSpPr/>
            <p:nvPr/>
          </p:nvSpPr>
          <p:spPr>
            <a:xfrm>
              <a:off x="2505284" y="3066927"/>
              <a:ext cx="120379" cy="96524"/>
            </a:xfrm>
            <a:custGeom>
              <a:avLst/>
              <a:gdLst/>
              <a:ahLst/>
              <a:cxnLst/>
              <a:rect l="l" t="t" r="r" b="b"/>
              <a:pathLst>
                <a:path w="4592" h="3682" extrusionOk="0">
                  <a:moveTo>
                    <a:pt x="1" y="1"/>
                  </a:moveTo>
                  <a:lnTo>
                    <a:pt x="1" y="3682"/>
                  </a:lnTo>
                  <a:lnTo>
                    <a:pt x="4360" y="3682"/>
                  </a:lnTo>
                  <a:cubicBezTo>
                    <a:pt x="4490" y="3682"/>
                    <a:pt x="4591" y="3581"/>
                    <a:pt x="4591" y="3451"/>
                  </a:cubicBezTo>
                  <a:lnTo>
                    <a:pt x="4591" y="1"/>
                  </a:ln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67" name="Google Shape;16967;p82"/>
            <p:cNvSpPr/>
            <p:nvPr/>
          </p:nvSpPr>
          <p:spPr>
            <a:xfrm>
              <a:off x="2294122" y="3187647"/>
              <a:ext cx="373931" cy="30305"/>
            </a:xfrm>
            <a:custGeom>
              <a:avLst/>
              <a:gdLst/>
              <a:ahLst/>
              <a:cxnLst/>
              <a:rect l="l" t="t" r="r" b="b"/>
              <a:pathLst>
                <a:path w="14264" h="1156" extrusionOk="0">
                  <a:moveTo>
                    <a:pt x="232" y="1"/>
                  </a:moveTo>
                  <a:cubicBezTo>
                    <a:pt x="102" y="1"/>
                    <a:pt x="1" y="102"/>
                    <a:pt x="1" y="232"/>
                  </a:cubicBezTo>
                  <a:lnTo>
                    <a:pt x="1" y="694"/>
                  </a:lnTo>
                  <a:cubicBezTo>
                    <a:pt x="1" y="939"/>
                    <a:pt x="217" y="1156"/>
                    <a:pt x="463" y="1156"/>
                  </a:cubicBezTo>
                  <a:lnTo>
                    <a:pt x="13801" y="1156"/>
                  </a:lnTo>
                  <a:cubicBezTo>
                    <a:pt x="14047" y="1156"/>
                    <a:pt x="14263" y="939"/>
                    <a:pt x="14263" y="694"/>
                  </a:cubicBezTo>
                  <a:lnTo>
                    <a:pt x="14263" y="232"/>
                  </a:lnTo>
                  <a:cubicBezTo>
                    <a:pt x="14263" y="102"/>
                    <a:pt x="14162" y="1"/>
                    <a:pt x="14032"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68" name="Google Shape;16968;p82"/>
            <p:cNvSpPr/>
            <p:nvPr/>
          </p:nvSpPr>
          <p:spPr>
            <a:xfrm>
              <a:off x="2294122" y="3187647"/>
              <a:ext cx="373931" cy="12138"/>
            </a:xfrm>
            <a:custGeom>
              <a:avLst/>
              <a:gdLst/>
              <a:ahLst/>
              <a:cxnLst/>
              <a:rect l="l" t="t" r="r" b="b"/>
              <a:pathLst>
                <a:path w="14264" h="463" extrusionOk="0">
                  <a:moveTo>
                    <a:pt x="232" y="1"/>
                  </a:moveTo>
                  <a:cubicBezTo>
                    <a:pt x="102" y="1"/>
                    <a:pt x="1" y="102"/>
                    <a:pt x="1" y="232"/>
                  </a:cubicBezTo>
                  <a:lnTo>
                    <a:pt x="1" y="463"/>
                  </a:lnTo>
                  <a:lnTo>
                    <a:pt x="14263" y="463"/>
                  </a:lnTo>
                  <a:lnTo>
                    <a:pt x="14263" y="232"/>
                  </a:lnTo>
                  <a:cubicBezTo>
                    <a:pt x="14263" y="102"/>
                    <a:pt x="14162" y="1"/>
                    <a:pt x="14032" y="1"/>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69" name="Google Shape;16969;p82"/>
            <p:cNvSpPr/>
            <p:nvPr/>
          </p:nvSpPr>
          <p:spPr>
            <a:xfrm>
              <a:off x="2444753" y="3187647"/>
              <a:ext cx="72668" cy="18193"/>
            </a:xfrm>
            <a:custGeom>
              <a:avLst/>
              <a:gdLst/>
              <a:ahLst/>
              <a:cxnLst/>
              <a:rect l="l" t="t" r="r" b="b"/>
              <a:pathLst>
                <a:path w="2772" h="694" extrusionOk="0">
                  <a:moveTo>
                    <a:pt x="0" y="1"/>
                  </a:moveTo>
                  <a:lnTo>
                    <a:pt x="332" y="492"/>
                  </a:lnTo>
                  <a:cubicBezTo>
                    <a:pt x="419" y="607"/>
                    <a:pt x="563" y="694"/>
                    <a:pt x="707" y="694"/>
                  </a:cubicBezTo>
                  <a:lnTo>
                    <a:pt x="2064" y="694"/>
                  </a:lnTo>
                  <a:cubicBezTo>
                    <a:pt x="2209" y="694"/>
                    <a:pt x="2353" y="607"/>
                    <a:pt x="2440" y="492"/>
                  </a:cubicBezTo>
                  <a:lnTo>
                    <a:pt x="2772" y="1"/>
                  </a:ln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70" name="Google Shape;16970;p82"/>
            <p:cNvSpPr/>
            <p:nvPr/>
          </p:nvSpPr>
          <p:spPr>
            <a:xfrm>
              <a:off x="2535195" y="3043097"/>
              <a:ext cx="60557" cy="24249"/>
            </a:xfrm>
            <a:custGeom>
              <a:avLst/>
              <a:gdLst/>
              <a:ahLst/>
              <a:cxnLst/>
              <a:rect l="l" t="t" r="r" b="b"/>
              <a:pathLst>
                <a:path w="2310" h="925" extrusionOk="0">
                  <a:moveTo>
                    <a:pt x="693" y="0"/>
                  </a:moveTo>
                  <a:lnTo>
                    <a:pt x="318" y="116"/>
                  </a:lnTo>
                  <a:cubicBezTo>
                    <a:pt x="130" y="188"/>
                    <a:pt x="0" y="361"/>
                    <a:pt x="0" y="563"/>
                  </a:cubicBezTo>
                  <a:lnTo>
                    <a:pt x="0" y="924"/>
                  </a:lnTo>
                  <a:lnTo>
                    <a:pt x="2310" y="924"/>
                  </a:lnTo>
                  <a:lnTo>
                    <a:pt x="2310" y="563"/>
                  </a:lnTo>
                  <a:cubicBezTo>
                    <a:pt x="2310" y="361"/>
                    <a:pt x="2180" y="188"/>
                    <a:pt x="1992" y="116"/>
                  </a:cubicBezTo>
                  <a:lnTo>
                    <a:pt x="1617" y="0"/>
                  </a:ln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71" name="Google Shape;16971;p82"/>
            <p:cNvSpPr/>
            <p:nvPr/>
          </p:nvSpPr>
          <p:spPr>
            <a:xfrm>
              <a:off x="2553362" y="3024930"/>
              <a:ext cx="24223" cy="30305"/>
            </a:xfrm>
            <a:custGeom>
              <a:avLst/>
              <a:gdLst/>
              <a:ahLst/>
              <a:cxnLst/>
              <a:rect l="l" t="t" r="r" b="b"/>
              <a:pathLst>
                <a:path w="924" h="1156" extrusionOk="0">
                  <a:moveTo>
                    <a:pt x="0" y="1"/>
                  </a:moveTo>
                  <a:lnTo>
                    <a:pt x="0" y="693"/>
                  </a:lnTo>
                  <a:cubicBezTo>
                    <a:pt x="0" y="939"/>
                    <a:pt x="202" y="1155"/>
                    <a:pt x="462" y="1155"/>
                  </a:cubicBezTo>
                  <a:cubicBezTo>
                    <a:pt x="707" y="1155"/>
                    <a:pt x="924" y="939"/>
                    <a:pt x="924" y="693"/>
                  </a:cubicBezTo>
                  <a:lnTo>
                    <a:pt x="924"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72" name="Google Shape;16972;p82"/>
            <p:cNvSpPr/>
            <p:nvPr/>
          </p:nvSpPr>
          <p:spPr>
            <a:xfrm>
              <a:off x="2547306" y="2994652"/>
              <a:ext cx="36334" cy="42416"/>
            </a:xfrm>
            <a:custGeom>
              <a:avLst/>
              <a:gdLst/>
              <a:ahLst/>
              <a:cxnLst/>
              <a:rect l="l" t="t" r="r" b="b"/>
              <a:pathLst>
                <a:path w="1386" h="1618" extrusionOk="0">
                  <a:moveTo>
                    <a:pt x="462" y="1"/>
                  </a:moveTo>
                  <a:cubicBezTo>
                    <a:pt x="202" y="1"/>
                    <a:pt x="0" y="217"/>
                    <a:pt x="0" y="463"/>
                  </a:cubicBezTo>
                  <a:lnTo>
                    <a:pt x="0" y="925"/>
                  </a:lnTo>
                  <a:cubicBezTo>
                    <a:pt x="0" y="1300"/>
                    <a:pt x="318" y="1617"/>
                    <a:pt x="693" y="1617"/>
                  </a:cubicBezTo>
                  <a:cubicBezTo>
                    <a:pt x="1068" y="1617"/>
                    <a:pt x="1386" y="1300"/>
                    <a:pt x="1386" y="925"/>
                  </a:cubicBezTo>
                  <a:lnTo>
                    <a:pt x="1386" y="463"/>
                  </a:lnTo>
                  <a:cubicBezTo>
                    <a:pt x="1386" y="217"/>
                    <a:pt x="1169" y="1"/>
                    <a:pt x="924"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73" name="Google Shape;16973;p82"/>
            <p:cNvSpPr/>
            <p:nvPr/>
          </p:nvSpPr>
          <p:spPr>
            <a:xfrm>
              <a:off x="2547306" y="2994652"/>
              <a:ext cx="24249" cy="42337"/>
            </a:xfrm>
            <a:custGeom>
              <a:avLst/>
              <a:gdLst/>
              <a:ahLst/>
              <a:cxnLst/>
              <a:rect l="l" t="t" r="r" b="b"/>
              <a:pathLst>
                <a:path w="925" h="1615" extrusionOk="0">
                  <a:moveTo>
                    <a:pt x="462" y="1"/>
                  </a:moveTo>
                  <a:cubicBezTo>
                    <a:pt x="202" y="1"/>
                    <a:pt x="0" y="217"/>
                    <a:pt x="0" y="463"/>
                  </a:cubicBezTo>
                  <a:lnTo>
                    <a:pt x="0" y="925"/>
                  </a:lnTo>
                  <a:cubicBezTo>
                    <a:pt x="0" y="1319"/>
                    <a:pt x="327" y="1614"/>
                    <a:pt x="693" y="1614"/>
                  </a:cubicBezTo>
                  <a:cubicBezTo>
                    <a:pt x="769" y="1614"/>
                    <a:pt x="847" y="1602"/>
                    <a:pt x="924" y="1574"/>
                  </a:cubicBezTo>
                  <a:cubicBezTo>
                    <a:pt x="650" y="1473"/>
                    <a:pt x="462" y="1213"/>
                    <a:pt x="462" y="925"/>
                  </a:cubicBezTo>
                  <a:lnTo>
                    <a:pt x="462" y="463"/>
                  </a:lnTo>
                  <a:cubicBezTo>
                    <a:pt x="462" y="217"/>
                    <a:pt x="664" y="1"/>
                    <a:pt x="924"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74" name="Google Shape;16974;p82"/>
            <p:cNvSpPr/>
            <p:nvPr/>
          </p:nvSpPr>
          <p:spPr>
            <a:xfrm>
              <a:off x="2547306" y="2994652"/>
              <a:ext cx="36334" cy="18193"/>
            </a:xfrm>
            <a:custGeom>
              <a:avLst/>
              <a:gdLst/>
              <a:ahLst/>
              <a:cxnLst/>
              <a:rect l="l" t="t" r="r" b="b"/>
              <a:pathLst>
                <a:path w="1386" h="694" extrusionOk="0">
                  <a:moveTo>
                    <a:pt x="462" y="1"/>
                  </a:moveTo>
                  <a:cubicBezTo>
                    <a:pt x="202" y="1"/>
                    <a:pt x="0" y="203"/>
                    <a:pt x="0" y="463"/>
                  </a:cubicBezTo>
                  <a:cubicBezTo>
                    <a:pt x="448" y="593"/>
                    <a:pt x="910" y="665"/>
                    <a:pt x="1386" y="694"/>
                  </a:cubicBezTo>
                  <a:lnTo>
                    <a:pt x="1386" y="463"/>
                  </a:lnTo>
                  <a:cubicBezTo>
                    <a:pt x="1386" y="203"/>
                    <a:pt x="1169" y="1"/>
                    <a:pt x="924"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75" name="Google Shape;16975;p82"/>
            <p:cNvSpPr/>
            <p:nvPr/>
          </p:nvSpPr>
          <p:spPr>
            <a:xfrm>
              <a:off x="2547306" y="2994652"/>
              <a:ext cx="24249" cy="15178"/>
            </a:xfrm>
            <a:custGeom>
              <a:avLst/>
              <a:gdLst/>
              <a:ahLst/>
              <a:cxnLst/>
              <a:rect l="l" t="t" r="r" b="b"/>
              <a:pathLst>
                <a:path w="925" h="579" extrusionOk="0">
                  <a:moveTo>
                    <a:pt x="462" y="1"/>
                  </a:moveTo>
                  <a:cubicBezTo>
                    <a:pt x="202" y="1"/>
                    <a:pt x="0" y="217"/>
                    <a:pt x="0" y="463"/>
                  </a:cubicBezTo>
                  <a:cubicBezTo>
                    <a:pt x="159" y="506"/>
                    <a:pt x="303" y="549"/>
                    <a:pt x="462" y="578"/>
                  </a:cubicBezTo>
                  <a:lnTo>
                    <a:pt x="462" y="463"/>
                  </a:lnTo>
                  <a:cubicBezTo>
                    <a:pt x="462" y="217"/>
                    <a:pt x="664" y="1"/>
                    <a:pt x="924"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76" name="Google Shape;16976;p82"/>
            <p:cNvSpPr/>
            <p:nvPr/>
          </p:nvSpPr>
          <p:spPr>
            <a:xfrm>
              <a:off x="2535195" y="3139595"/>
              <a:ext cx="60557" cy="23856"/>
            </a:xfrm>
            <a:custGeom>
              <a:avLst/>
              <a:gdLst/>
              <a:ahLst/>
              <a:cxnLst/>
              <a:rect l="l" t="t" r="r" b="b"/>
              <a:pathLst>
                <a:path w="2310" h="910" extrusionOk="0">
                  <a:moveTo>
                    <a:pt x="693" y="0"/>
                  </a:moveTo>
                  <a:lnTo>
                    <a:pt x="318" y="116"/>
                  </a:lnTo>
                  <a:cubicBezTo>
                    <a:pt x="130" y="174"/>
                    <a:pt x="0" y="361"/>
                    <a:pt x="0" y="549"/>
                  </a:cubicBezTo>
                  <a:lnTo>
                    <a:pt x="0" y="910"/>
                  </a:lnTo>
                  <a:lnTo>
                    <a:pt x="2310" y="910"/>
                  </a:lnTo>
                  <a:lnTo>
                    <a:pt x="2310" y="549"/>
                  </a:lnTo>
                  <a:cubicBezTo>
                    <a:pt x="2310" y="361"/>
                    <a:pt x="2180" y="174"/>
                    <a:pt x="1992" y="116"/>
                  </a:cubicBezTo>
                  <a:lnTo>
                    <a:pt x="1617" y="0"/>
                  </a:ln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77" name="Google Shape;16977;p82"/>
            <p:cNvSpPr/>
            <p:nvPr/>
          </p:nvSpPr>
          <p:spPr>
            <a:xfrm>
              <a:off x="2553362" y="3121428"/>
              <a:ext cx="24223" cy="29911"/>
            </a:xfrm>
            <a:custGeom>
              <a:avLst/>
              <a:gdLst/>
              <a:ahLst/>
              <a:cxnLst/>
              <a:rect l="l" t="t" r="r" b="b"/>
              <a:pathLst>
                <a:path w="924" h="1141" extrusionOk="0">
                  <a:moveTo>
                    <a:pt x="0" y="1"/>
                  </a:moveTo>
                  <a:lnTo>
                    <a:pt x="0" y="693"/>
                  </a:lnTo>
                  <a:cubicBezTo>
                    <a:pt x="0" y="939"/>
                    <a:pt x="202" y="1141"/>
                    <a:pt x="462" y="1141"/>
                  </a:cubicBezTo>
                  <a:cubicBezTo>
                    <a:pt x="707" y="1141"/>
                    <a:pt x="924" y="939"/>
                    <a:pt x="924" y="693"/>
                  </a:cubicBezTo>
                  <a:lnTo>
                    <a:pt x="924"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78" name="Google Shape;16978;p82"/>
            <p:cNvSpPr/>
            <p:nvPr/>
          </p:nvSpPr>
          <p:spPr>
            <a:xfrm>
              <a:off x="2547306" y="3091543"/>
              <a:ext cx="36334" cy="42023"/>
            </a:xfrm>
            <a:custGeom>
              <a:avLst/>
              <a:gdLst/>
              <a:ahLst/>
              <a:cxnLst/>
              <a:rect l="l" t="t" r="r" b="b"/>
              <a:pathLst>
                <a:path w="1386" h="1603" extrusionOk="0">
                  <a:moveTo>
                    <a:pt x="462" y="0"/>
                  </a:moveTo>
                  <a:cubicBezTo>
                    <a:pt x="217" y="0"/>
                    <a:pt x="15" y="202"/>
                    <a:pt x="15" y="462"/>
                  </a:cubicBezTo>
                  <a:lnTo>
                    <a:pt x="15" y="910"/>
                  </a:lnTo>
                  <a:cubicBezTo>
                    <a:pt x="0" y="1285"/>
                    <a:pt x="318" y="1588"/>
                    <a:pt x="693" y="1602"/>
                  </a:cubicBezTo>
                  <a:cubicBezTo>
                    <a:pt x="1068" y="1602"/>
                    <a:pt x="1386" y="1299"/>
                    <a:pt x="1386" y="910"/>
                  </a:cubicBezTo>
                  <a:lnTo>
                    <a:pt x="1386" y="462"/>
                  </a:lnTo>
                  <a:cubicBezTo>
                    <a:pt x="1386" y="202"/>
                    <a:pt x="1184" y="0"/>
                    <a:pt x="924"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79" name="Google Shape;16979;p82"/>
            <p:cNvSpPr/>
            <p:nvPr/>
          </p:nvSpPr>
          <p:spPr>
            <a:xfrm>
              <a:off x="2547306" y="3091543"/>
              <a:ext cx="24249" cy="42101"/>
            </a:xfrm>
            <a:custGeom>
              <a:avLst/>
              <a:gdLst/>
              <a:ahLst/>
              <a:cxnLst/>
              <a:rect l="l" t="t" r="r" b="b"/>
              <a:pathLst>
                <a:path w="925" h="1606" extrusionOk="0">
                  <a:moveTo>
                    <a:pt x="462" y="0"/>
                  </a:moveTo>
                  <a:cubicBezTo>
                    <a:pt x="217" y="0"/>
                    <a:pt x="0" y="202"/>
                    <a:pt x="15" y="462"/>
                  </a:cubicBezTo>
                  <a:lnTo>
                    <a:pt x="15" y="910"/>
                  </a:lnTo>
                  <a:cubicBezTo>
                    <a:pt x="3" y="1311"/>
                    <a:pt x="319" y="1606"/>
                    <a:pt x="679" y="1606"/>
                  </a:cubicBezTo>
                  <a:cubicBezTo>
                    <a:pt x="759" y="1606"/>
                    <a:pt x="842" y="1591"/>
                    <a:pt x="924" y="1559"/>
                  </a:cubicBezTo>
                  <a:cubicBezTo>
                    <a:pt x="650" y="1473"/>
                    <a:pt x="462" y="1198"/>
                    <a:pt x="462" y="910"/>
                  </a:cubicBezTo>
                  <a:lnTo>
                    <a:pt x="462" y="462"/>
                  </a:lnTo>
                  <a:cubicBezTo>
                    <a:pt x="462" y="202"/>
                    <a:pt x="664" y="0"/>
                    <a:pt x="924"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80" name="Google Shape;16980;p82"/>
            <p:cNvSpPr/>
            <p:nvPr/>
          </p:nvSpPr>
          <p:spPr>
            <a:xfrm>
              <a:off x="2547306" y="3091149"/>
              <a:ext cx="36334" cy="18193"/>
            </a:xfrm>
            <a:custGeom>
              <a:avLst/>
              <a:gdLst/>
              <a:ahLst/>
              <a:cxnLst/>
              <a:rect l="l" t="t" r="r" b="b"/>
              <a:pathLst>
                <a:path w="1386" h="694" extrusionOk="0">
                  <a:moveTo>
                    <a:pt x="462" y="1"/>
                  </a:moveTo>
                  <a:cubicBezTo>
                    <a:pt x="202" y="1"/>
                    <a:pt x="0" y="217"/>
                    <a:pt x="15" y="477"/>
                  </a:cubicBezTo>
                  <a:cubicBezTo>
                    <a:pt x="462" y="607"/>
                    <a:pt x="924" y="679"/>
                    <a:pt x="1386" y="694"/>
                  </a:cubicBezTo>
                  <a:lnTo>
                    <a:pt x="1386" y="477"/>
                  </a:lnTo>
                  <a:cubicBezTo>
                    <a:pt x="1386" y="217"/>
                    <a:pt x="1184" y="1"/>
                    <a:pt x="924"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81" name="Google Shape;16981;p82"/>
            <p:cNvSpPr/>
            <p:nvPr/>
          </p:nvSpPr>
          <p:spPr>
            <a:xfrm>
              <a:off x="2547306" y="3091543"/>
              <a:ext cx="24249" cy="14785"/>
            </a:xfrm>
            <a:custGeom>
              <a:avLst/>
              <a:gdLst/>
              <a:ahLst/>
              <a:cxnLst/>
              <a:rect l="l" t="t" r="r" b="b"/>
              <a:pathLst>
                <a:path w="925" h="564" extrusionOk="0">
                  <a:moveTo>
                    <a:pt x="462" y="0"/>
                  </a:moveTo>
                  <a:cubicBezTo>
                    <a:pt x="217" y="0"/>
                    <a:pt x="0" y="202"/>
                    <a:pt x="15" y="462"/>
                  </a:cubicBezTo>
                  <a:cubicBezTo>
                    <a:pt x="159" y="505"/>
                    <a:pt x="318" y="534"/>
                    <a:pt x="462" y="563"/>
                  </a:cubicBezTo>
                  <a:lnTo>
                    <a:pt x="462" y="462"/>
                  </a:lnTo>
                  <a:cubicBezTo>
                    <a:pt x="462" y="202"/>
                    <a:pt x="664" y="0"/>
                    <a:pt x="924"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82" name="Google Shape;16982;p82"/>
            <p:cNvSpPr/>
            <p:nvPr/>
          </p:nvSpPr>
          <p:spPr>
            <a:xfrm>
              <a:off x="2384563" y="3049153"/>
              <a:ext cx="72327" cy="90075"/>
            </a:xfrm>
            <a:custGeom>
              <a:avLst/>
              <a:gdLst/>
              <a:ahLst/>
              <a:cxnLst/>
              <a:rect l="l" t="t" r="r" b="b"/>
              <a:pathLst>
                <a:path w="2759" h="3436" extrusionOk="0">
                  <a:moveTo>
                    <a:pt x="925" y="0"/>
                  </a:moveTo>
                  <a:lnTo>
                    <a:pt x="925" y="448"/>
                  </a:lnTo>
                  <a:cubicBezTo>
                    <a:pt x="925" y="534"/>
                    <a:pt x="867" y="621"/>
                    <a:pt x="795" y="650"/>
                  </a:cubicBezTo>
                  <a:lnTo>
                    <a:pt x="246" y="924"/>
                  </a:lnTo>
                  <a:cubicBezTo>
                    <a:pt x="102" y="996"/>
                    <a:pt x="1" y="1155"/>
                    <a:pt x="1" y="1328"/>
                  </a:cubicBezTo>
                  <a:lnTo>
                    <a:pt x="1" y="3205"/>
                  </a:lnTo>
                  <a:cubicBezTo>
                    <a:pt x="1" y="3335"/>
                    <a:pt x="102" y="3436"/>
                    <a:pt x="232" y="3436"/>
                  </a:cubicBezTo>
                  <a:lnTo>
                    <a:pt x="2527" y="3436"/>
                  </a:lnTo>
                  <a:cubicBezTo>
                    <a:pt x="2657" y="3436"/>
                    <a:pt x="2758" y="3335"/>
                    <a:pt x="2758" y="3205"/>
                  </a:cubicBezTo>
                  <a:lnTo>
                    <a:pt x="2758" y="1343"/>
                  </a:lnTo>
                  <a:cubicBezTo>
                    <a:pt x="2758" y="1170"/>
                    <a:pt x="2657" y="1011"/>
                    <a:pt x="2513" y="924"/>
                  </a:cubicBezTo>
                  <a:lnTo>
                    <a:pt x="1964" y="664"/>
                  </a:lnTo>
                  <a:cubicBezTo>
                    <a:pt x="1892" y="621"/>
                    <a:pt x="1834" y="549"/>
                    <a:pt x="1834" y="462"/>
                  </a:cubicBezTo>
                  <a:lnTo>
                    <a:pt x="1834"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83" name="Google Shape;16983;p82"/>
            <p:cNvSpPr/>
            <p:nvPr/>
          </p:nvSpPr>
          <p:spPr>
            <a:xfrm>
              <a:off x="2407659" y="3048760"/>
              <a:ext cx="26503" cy="18115"/>
            </a:xfrm>
            <a:custGeom>
              <a:avLst/>
              <a:gdLst/>
              <a:ahLst/>
              <a:cxnLst/>
              <a:rect l="l" t="t" r="r" b="b"/>
              <a:pathLst>
                <a:path w="1011" h="691" extrusionOk="0">
                  <a:moveTo>
                    <a:pt x="968" y="1"/>
                  </a:moveTo>
                  <a:lnTo>
                    <a:pt x="44" y="15"/>
                  </a:lnTo>
                  <a:lnTo>
                    <a:pt x="44" y="463"/>
                  </a:lnTo>
                  <a:cubicBezTo>
                    <a:pt x="44" y="506"/>
                    <a:pt x="29" y="564"/>
                    <a:pt x="0" y="593"/>
                  </a:cubicBezTo>
                  <a:cubicBezTo>
                    <a:pt x="159" y="658"/>
                    <a:pt x="329" y="690"/>
                    <a:pt x="500" y="690"/>
                  </a:cubicBezTo>
                  <a:cubicBezTo>
                    <a:pt x="672" y="690"/>
                    <a:pt x="845" y="658"/>
                    <a:pt x="1011" y="593"/>
                  </a:cubicBezTo>
                  <a:cubicBezTo>
                    <a:pt x="982" y="564"/>
                    <a:pt x="968" y="506"/>
                    <a:pt x="968" y="463"/>
                  </a:cubicBezTo>
                  <a:lnTo>
                    <a:pt x="968"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84" name="Google Shape;16984;p82"/>
            <p:cNvSpPr/>
            <p:nvPr/>
          </p:nvSpPr>
          <p:spPr>
            <a:xfrm>
              <a:off x="2384563" y="3068080"/>
              <a:ext cx="72327" cy="71541"/>
            </a:xfrm>
            <a:custGeom>
              <a:avLst/>
              <a:gdLst/>
              <a:ahLst/>
              <a:cxnLst/>
              <a:rect l="l" t="t" r="r" b="b"/>
              <a:pathLst>
                <a:path w="2759" h="2729" extrusionOk="0">
                  <a:moveTo>
                    <a:pt x="679" y="0"/>
                  </a:moveTo>
                  <a:lnTo>
                    <a:pt x="261" y="202"/>
                  </a:lnTo>
                  <a:cubicBezTo>
                    <a:pt x="102" y="289"/>
                    <a:pt x="1" y="448"/>
                    <a:pt x="1" y="621"/>
                  </a:cubicBezTo>
                  <a:lnTo>
                    <a:pt x="1" y="2497"/>
                  </a:lnTo>
                  <a:cubicBezTo>
                    <a:pt x="1" y="2613"/>
                    <a:pt x="102" y="2728"/>
                    <a:pt x="232" y="2728"/>
                  </a:cubicBezTo>
                  <a:lnTo>
                    <a:pt x="2542" y="2728"/>
                  </a:lnTo>
                  <a:cubicBezTo>
                    <a:pt x="2657" y="2728"/>
                    <a:pt x="2758" y="2613"/>
                    <a:pt x="2758" y="2497"/>
                  </a:cubicBezTo>
                  <a:lnTo>
                    <a:pt x="2758" y="621"/>
                  </a:lnTo>
                  <a:cubicBezTo>
                    <a:pt x="2758" y="448"/>
                    <a:pt x="2657" y="289"/>
                    <a:pt x="2513" y="202"/>
                  </a:cubicBezTo>
                  <a:lnTo>
                    <a:pt x="2094" y="0"/>
                  </a:lnTo>
                  <a:cubicBezTo>
                    <a:pt x="1914" y="224"/>
                    <a:pt x="1650" y="336"/>
                    <a:pt x="1387" y="336"/>
                  </a:cubicBezTo>
                  <a:cubicBezTo>
                    <a:pt x="1123" y="336"/>
                    <a:pt x="860" y="224"/>
                    <a:pt x="679" y="0"/>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85" name="Google Shape;16985;p82"/>
            <p:cNvSpPr/>
            <p:nvPr/>
          </p:nvSpPr>
          <p:spPr>
            <a:xfrm>
              <a:off x="2396675" y="3000708"/>
              <a:ext cx="48105" cy="54527"/>
            </a:xfrm>
            <a:custGeom>
              <a:avLst/>
              <a:gdLst/>
              <a:ahLst/>
              <a:cxnLst/>
              <a:rect l="l" t="t" r="r" b="b"/>
              <a:pathLst>
                <a:path w="1835" h="2080" extrusionOk="0">
                  <a:moveTo>
                    <a:pt x="694" y="1"/>
                  </a:moveTo>
                  <a:cubicBezTo>
                    <a:pt x="304" y="1"/>
                    <a:pt x="1" y="318"/>
                    <a:pt x="1" y="694"/>
                  </a:cubicBezTo>
                  <a:lnTo>
                    <a:pt x="1" y="1155"/>
                  </a:lnTo>
                  <a:cubicBezTo>
                    <a:pt x="1" y="1661"/>
                    <a:pt x="405" y="2079"/>
                    <a:pt x="925" y="2079"/>
                  </a:cubicBezTo>
                  <a:cubicBezTo>
                    <a:pt x="1430" y="2065"/>
                    <a:pt x="1834" y="1661"/>
                    <a:pt x="1834" y="1155"/>
                  </a:cubicBezTo>
                  <a:lnTo>
                    <a:pt x="1834" y="694"/>
                  </a:lnTo>
                  <a:cubicBezTo>
                    <a:pt x="1834" y="318"/>
                    <a:pt x="1531" y="1"/>
                    <a:pt x="1141"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86" name="Google Shape;16986;p82"/>
            <p:cNvSpPr/>
            <p:nvPr/>
          </p:nvSpPr>
          <p:spPr>
            <a:xfrm>
              <a:off x="2396675" y="3000708"/>
              <a:ext cx="33345" cy="54422"/>
            </a:xfrm>
            <a:custGeom>
              <a:avLst/>
              <a:gdLst/>
              <a:ahLst/>
              <a:cxnLst/>
              <a:rect l="l" t="t" r="r" b="b"/>
              <a:pathLst>
                <a:path w="1272" h="2076" extrusionOk="0">
                  <a:moveTo>
                    <a:pt x="694" y="1"/>
                  </a:moveTo>
                  <a:cubicBezTo>
                    <a:pt x="304" y="1"/>
                    <a:pt x="1" y="318"/>
                    <a:pt x="1" y="694"/>
                  </a:cubicBezTo>
                  <a:lnTo>
                    <a:pt x="1" y="1155"/>
                  </a:lnTo>
                  <a:cubicBezTo>
                    <a:pt x="1" y="1682"/>
                    <a:pt x="437" y="2075"/>
                    <a:pt x="925" y="2075"/>
                  </a:cubicBezTo>
                  <a:cubicBezTo>
                    <a:pt x="1039" y="2075"/>
                    <a:pt x="1156" y="2054"/>
                    <a:pt x="1271" y="2007"/>
                  </a:cubicBezTo>
                  <a:cubicBezTo>
                    <a:pt x="910" y="1863"/>
                    <a:pt x="694" y="1531"/>
                    <a:pt x="694" y="1155"/>
                  </a:cubicBezTo>
                  <a:lnTo>
                    <a:pt x="694" y="694"/>
                  </a:lnTo>
                  <a:cubicBezTo>
                    <a:pt x="694" y="362"/>
                    <a:pt x="939" y="73"/>
                    <a:pt x="1271" y="15"/>
                  </a:cubicBezTo>
                  <a:cubicBezTo>
                    <a:pt x="1228" y="15"/>
                    <a:pt x="1185" y="1"/>
                    <a:pt x="1156"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87" name="Google Shape;16987;p82"/>
            <p:cNvSpPr/>
            <p:nvPr/>
          </p:nvSpPr>
          <p:spPr>
            <a:xfrm>
              <a:off x="2396675" y="3000708"/>
              <a:ext cx="48105" cy="24301"/>
            </a:xfrm>
            <a:custGeom>
              <a:avLst/>
              <a:gdLst/>
              <a:ahLst/>
              <a:cxnLst/>
              <a:rect l="l" t="t" r="r" b="b"/>
              <a:pathLst>
                <a:path w="1835" h="927" extrusionOk="0">
                  <a:moveTo>
                    <a:pt x="694" y="1"/>
                  </a:moveTo>
                  <a:cubicBezTo>
                    <a:pt x="304" y="1"/>
                    <a:pt x="1" y="318"/>
                    <a:pt x="1" y="694"/>
                  </a:cubicBezTo>
                  <a:cubicBezTo>
                    <a:pt x="550" y="841"/>
                    <a:pt x="1124" y="926"/>
                    <a:pt x="1700" y="926"/>
                  </a:cubicBezTo>
                  <a:cubicBezTo>
                    <a:pt x="1745" y="926"/>
                    <a:pt x="1789" y="926"/>
                    <a:pt x="1834" y="925"/>
                  </a:cubicBezTo>
                  <a:lnTo>
                    <a:pt x="1834" y="694"/>
                  </a:lnTo>
                  <a:cubicBezTo>
                    <a:pt x="1834" y="318"/>
                    <a:pt x="1531" y="1"/>
                    <a:pt x="1156"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88" name="Google Shape;16988;p82"/>
            <p:cNvSpPr/>
            <p:nvPr/>
          </p:nvSpPr>
          <p:spPr>
            <a:xfrm>
              <a:off x="2396675" y="3000708"/>
              <a:ext cx="33345" cy="21968"/>
            </a:xfrm>
            <a:custGeom>
              <a:avLst/>
              <a:gdLst/>
              <a:ahLst/>
              <a:cxnLst/>
              <a:rect l="l" t="t" r="r" b="b"/>
              <a:pathLst>
                <a:path w="1272" h="838" extrusionOk="0">
                  <a:moveTo>
                    <a:pt x="694" y="1"/>
                  </a:moveTo>
                  <a:cubicBezTo>
                    <a:pt x="304" y="1"/>
                    <a:pt x="1" y="318"/>
                    <a:pt x="1" y="694"/>
                  </a:cubicBezTo>
                  <a:cubicBezTo>
                    <a:pt x="232" y="766"/>
                    <a:pt x="463" y="809"/>
                    <a:pt x="694" y="838"/>
                  </a:cubicBezTo>
                  <a:lnTo>
                    <a:pt x="694" y="694"/>
                  </a:lnTo>
                  <a:cubicBezTo>
                    <a:pt x="694" y="362"/>
                    <a:pt x="939" y="73"/>
                    <a:pt x="1271" y="15"/>
                  </a:cubicBezTo>
                  <a:cubicBezTo>
                    <a:pt x="1228" y="15"/>
                    <a:pt x="1185" y="1"/>
                    <a:pt x="1156"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89" name="Google Shape;16989;p82"/>
            <p:cNvSpPr/>
            <p:nvPr/>
          </p:nvSpPr>
          <p:spPr>
            <a:xfrm>
              <a:off x="2384563" y="3079038"/>
              <a:ext cx="30305" cy="60583"/>
            </a:xfrm>
            <a:custGeom>
              <a:avLst/>
              <a:gdLst/>
              <a:ahLst/>
              <a:cxnLst/>
              <a:rect l="l" t="t" r="r" b="b"/>
              <a:pathLst>
                <a:path w="1156" h="2311" extrusionOk="0">
                  <a:moveTo>
                    <a:pt x="59" y="1"/>
                  </a:moveTo>
                  <a:cubicBezTo>
                    <a:pt x="30" y="59"/>
                    <a:pt x="1" y="131"/>
                    <a:pt x="1" y="203"/>
                  </a:cubicBezTo>
                  <a:lnTo>
                    <a:pt x="1" y="2079"/>
                  </a:lnTo>
                  <a:cubicBezTo>
                    <a:pt x="1" y="2209"/>
                    <a:pt x="102" y="2310"/>
                    <a:pt x="232" y="2310"/>
                  </a:cubicBezTo>
                  <a:lnTo>
                    <a:pt x="1156" y="2310"/>
                  </a:lnTo>
                  <a:lnTo>
                    <a:pt x="1156" y="1849"/>
                  </a:lnTo>
                  <a:lnTo>
                    <a:pt x="925" y="1849"/>
                  </a:lnTo>
                  <a:cubicBezTo>
                    <a:pt x="795" y="1849"/>
                    <a:pt x="694" y="1747"/>
                    <a:pt x="694" y="1618"/>
                  </a:cubicBezTo>
                  <a:lnTo>
                    <a:pt x="694" y="694"/>
                  </a:lnTo>
                  <a:cubicBezTo>
                    <a:pt x="694" y="549"/>
                    <a:pt x="622" y="419"/>
                    <a:pt x="506" y="333"/>
                  </a:cubicBezTo>
                  <a:lnTo>
                    <a:pt x="59" y="1"/>
                  </a:ln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90" name="Google Shape;16990;p82"/>
            <p:cNvSpPr/>
            <p:nvPr/>
          </p:nvSpPr>
          <p:spPr>
            <a:xfrm>
              <a:off x="2426953" y="3078671"/>
              <a:ext cx="30305" cy="60557"/>
            </a:xfrm>
            <a:custGeom>
              <a:avLst/>
              <a:gdLst/>
              <a:ahLst/>
              <a:cxnLst/>
              <a:rect l="l" t="t" r="r" b="b"/>
              <a:pathLst>
                <a:path w="1156" h="2310" extrusionOk="0">
                  <a:moveTo>
                    <a:pt x="1083" y="0"/>
                  </a:moveTo>
                  <a:lnTo>
                    <a:pt x="636" y="347"/>
                  </a:lnTo>
                  <a:cubicBezTo>
                    <a:pt x="520" y="419"/>
                    <a:pt x="463" y="563"/>
                    <a:pt x="463" y="708"/>
                  </a:cubicBezTo>
                  <a:lnTo>
                    <a:pt x="463" y="1617"/>
                  </a:lnTo>
                  <a:cubicBezTo>
                    <a:pt x="463" y="1747"/>
                    <a:pt x="362" y="1848"/>
                    <a:pt x="232" y="1848"/>
                  </a:cubicBezTo>
                  <a:lnTo>
                    <a:pt x="1" y="1848"/>
                  </a:lnTo>
                  <a:lnTo>
                    <a:pt x="1" y="2310"/>
                  </a:lnTo>
                  <a:lnTo>
                    <a:pt x="925" y="2310"/>
                  </a:lnTo>
                  <a:cubicBezTo>
                    <a:pt x="1040" y="2310"/>
                    <a:pt x="1156" y="2209"/>
                    <a:pt x="1156" y="2079"/>
                  </a:cubicBezTo>
                  <a:lnTo>
                    <a:pt x="1156" y="217"/>
                  </a:lnTo>
                  <a:cubicBezTo>
                    <a:pt x="1141" y="145"/>
                    <a:pt x="1127" y="73"/>
                    <a:pt x="1083" y="0"/>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91" name="Google Shape;16991;p82"/>
            <p:cNvSpPr/>
            <p:nvPr/>
          </p:nvSpPr>
          <p:spPr>
            <a:xfrm>
              <a:off x="2408786" y="3127483"/>
              <a:ext cx="24249" cy="11744"/>
            </a:xfrm>
            <a:custGeom>
              <a:avLst/>
              <a:gdLst/>
              <a:ahLst/>
              <a:cxnLst/>
              <a:rect l="l" t="t" r="r" b="b"/>
              <a:pathLst>
                <a:path w="925" h="448" extrusionOk="0">
                  <a:moveTo>
                    <a:pt x="1" y="1"/>
                  </a:moveTo>
                  <a:lnTo>
                    <a:pt x="1" y="448"/>
                  </a:lnTo>
                  <a:lnTo>
                    <a:pt x="925" y="448"/>
                  </a:lnTo>
                  <a:lnTo>
                    <a:pt x="925"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6992" name="Google Shape;16992;p82"/>
          <p:cNvGrpSpPr/>
          <p:nvPr/>
        </p:nvGrpSpPr>
        <p:grpSpPr>
          <a:xfrm>
            <a:off x="2769819" y="2907251"/>
            <a:ext cx="373905" cy="349682"/>
            <a:chOff x="2769819" y="2907251"/>
            <a:chExt cx="373905" cy="349682"/>
          </a:xfrm>
        </p:grpSpPr>
        <p:sp>
          <p:nvSpPr>
            <p:cNvPr id="16993" name="Google Shape;16993;p82"/>
            <p:cNvSpPr/>
            <p:nvPr/>
          </p:nvSpPr>
          <p:spPr>
            <a:xfrm>
              <a:off x="2975292" y="2943559"/>
              <a:ext cx="168431" cy="176532"/>
            </a:xfrm>
            <a:custGeom>
              <a:avLst/>
              <a:gdLst/>
              <a:ahLst/>
              <a:cxnLst/>
              <a:rect l="l" t="t" r="r" b="b"/>
              <a:pathLst>
                <a:path w="6425" h="6734" extrusionOk="0">
                  <a:moveTo>
                    <a:pt x="694" y="1"/>
                  </a:moveTo>
                  <a:cubicBezTo>
                    <a:pt x="304" y="1"/>
                    <a:pt x="1" y="304"/>
                    <a:pt x="1" y="694"/>
                  </a:cubicBezTo>
                  <a:lnTo>
                    <a:pt x="1" y="4375"/>
                  </a:lnTo>
                  <a:cubicBezTo>
                    <a:pt x="1" y="4750"/>
                    <a:pt x="304" y="5053"/>
                    <a:pt x="679" y="5053"/>
                  </a:cubicBezTo>
                  <a:lnTo>
                    <a:pt x="1372" y="5053"/>
                  </a:lnTo>
                  <a:lnTo>
                    <a:pt x="982" y="6583"/>
                  </a:lnTo>
                  <a:cubicBezTo>
                    <a:pt x="960" y="6671"/>
                    <a:pt x="1021" y="6734"/>
                    <a:pt x="1096" y="6734"/>
                  </a:cubicBezTo>
                  <a:cubicBezTo>
                    <a:pt x="1120" y="6734"/>
                    <a:pt x="1146" y="6727"/>
                    <a:pt x="1170" y="6713"/>
                  </a:cubicBezTo>
                  <a:lnTo>
                    <a:pt x="3436" y="5053"/>
                  </a:lnTo>
                  <a:lnTo>
                    <a:pt x="5732" y="5053"/>
                  </a:lnTo>
                  <a:cubicBezTo>
                    <a:pt x="6121" y="5053"/>
                    <a:pt x="6424" y="4750"/>
                    <a:pt x="6424" y="4375"/>
                  </a:cubicBezTo>
                  <a:lnTo>
                    <a:pt x="6424" y="694"/>
                  </a:lnTo>
                  <a:cubicBezTo>
                    <a:pt x="6424" y="304"/>
                    <a:pt x="6121" y="1"/>
                    <a:pt x="5746"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94" name="Google Shape;16994;p82"/>
            <p:cNvSpPr/>
            <p:nvPr/>
          </p:nvSpPr>
          <p:spPr>
            <a:xfrm>
              <a:off x="3035456" y="2943559"/>
              <a:ext cx="48105" cy="114691"/>
            </a:xfrm>
            <a:custGeom>
              <a:avLst/>
              <a:gdLst/>
              <a:ahLst/>
              <a:cxnLst/>
              <a:rect l="l" t="t" r="r" b="b"/>
              <a:pathLst>
                <a:path w="1835" h="4375" extrusionOk="0">
                  <a:moveTo>
                    <a:pt x="1" y="1"/>
                  </a:moveTo>
                  <a:lnTo>
                    <a:pt x="1" y="3451"/>
                  </a:lnTo>
                  <a:cubicBezTo>
                    <a:pt x="1" y="3956"/>
                    <a:pt x="405" y="4375"/>
                    <a:pt x="925" y="4375"/>
                  </a:cubicBezTo>
                  <a:cubicBezTo>
                    <a:pt x="1430" y="4360"/>
                    <a:pt x="1834" y="3956"/>
                    <a:pt x="1834" y="3451"/>
                  </a:cubicBezTo>
                  <a:lnTo>
                    <a:pt x="1834" y="1"/>
                  </a:ln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95" name="Google Shape;16995;p82"/>
            <p:cNvSpPr/>
            <p:nvPr/>
          </p:nvSpPr>
          <p:spPr>
            <a:xfrm>
              <a:off x="3047567" y="2907251"/>
              <a:ext cx="23882" cy="96524"/>
            </a:xfrm>
            <a:custGeom>
              <a:avLst/>
              <a:gdLst/>
              <a:ahLst/>
              <a:cxnLst/>
              <a:rect l="l" t="t" r="r" b="b"/>
              <a:pathLst>
                <a:path w="911" h="3682" extrusionOk="0">
                  <a:moveTo>
                    <a:pt x="246" y="0"/>
                  </a:moveTo>
                  <a:cubicBezTo>
                    <a:pt x="116" y="0"/>
                    <a:pt x="1" y="116"/>
                    <a:pt x="15" y="246"/>
                  </a:cubicBezTo>
                  <a:lnTo>
                    <a:pt x="217" y="3465"/>
                  </a:lnTo>
                  <a:cubicBezTo>
                    <a:pt x="217" y="3595"/>
                    <a:pt x="318" y="3681"/>
                    <a:pt x="448" y="3681"/>
                  </a:cubicBezTo>
                  <a:lnTo>
                    <a:pt x="477" y="3681"/>
                  </a:lnTo>
                  <a:cubicBezTo>
                    <a:pt x="593" y="3681"/>
                    <a:pt x="694" y="3595"/>
                    <a:pt x="708" y="3465"/>
                  </a:cubicBezTo>
                  <a:lnTo>
                    <a:pt x="896" y="246"/>
                  </a:lnTo>
                  <a:cubicBezTo>
                    <a:pt x="910" y="116"/>
                    <a:pt x="809" y="0"/>
                    <a:pt x="679" y="0"/>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96" name="Google Shape;16996;p82"/>
            <p:cNvSpPr/>
            <p:nvPr/>
          </p:nvSpPr>
          <p:spPr>
            <a:xfrm>
              <a:off x="3047567" y="3021916"/>
              <a:ext cx="23882" cy="24223"/>
            </a:xfrm>
            <a:custGeom>
              <a:avLst/>
              <a:gdLst/>
              <a:ahLst/>
              <a:cxnLst/>
              <a:rect l="l" t="t" r="r" b="b"/>
              <a:pathLst>
                <a:path w="911" h="924" extrusionOk="0">
                  <a:moveTo>
                    <a:pt x="448" y="0"/>
                  </a:moveTo>
                  <a:cubicBezTo>
                    <a:pt x="203" y="0"/>
                    <a:pt x="1" y="202"/>
                    <a:pt x="1" y="462"/>
                  </a:cubicBezTo>
                  <a:cubicBezTo>
                    <a:pt x="1" y="707"/>
                    <a:pt x="203" y="924"/>
                    <a:pt x="448" y="924"/>
                  </a:cubicBezTo>
                  <a:cubicBezTo>
                    <a:pt x="708" y="924"/>
                    <a:pt x="910" y="707"/>
                    <a:pt x="910" y="462"/>
                  </a:cubicBezTo>
                  <a:cubicBezTo>
                    <a:pt x="910" y="202"/>
                    <a:pt x="708" y="0"/>
                    <a:pt x="448" y="0"/>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97" name="Google Shape;16997;p82"/>
            <p:cNvSpPr/>
            <p:nvPr/>
          </p:nvSpPr>
          <p:spPr>
            <a:xfrm>
              <a:off x="2769819" y="3172521"/>
              <a:ext cx="205132" cy="84412"/>
            </a:xfrm>
            <a:custGeom>
              <a:avLst/>
              <a:gdLst/>
              <a:ahLst/>
              <a:cxnLst/>
              <a:rect l="l" t="t" r="r" b="b"/>
              <a:pathLst>
                <a:path w="7825" h="3220" extrusionOk="0">
                  <a:moveTo>
                    <a:pt x="2541" y="0"/>
                  </a:moveTo>
                  <a:lnTo>
                    <a:pt x="606" y="708"/>
                  </a:lnTo>
                  <a:cubicBezTo>
                    <a:pt x="246" y="838"/>
                    <a:pt x="0" y="1184"/>
                    <a:pt x="0" y="1574"/>
                  </a:cubicBezTo>
                  <a:lnTo>
                    <a:pt x="0" y="2988"/>
                  </a:lnTo>
                  <a:cubicBezTo>
                    <a:pt x="0" y="3118"/>
                    <a:pt x="101" y="3219"/>
                    <a:pt x="231" y="3219"/>
                  </a:cubicBezTo>
                  <a:lnTo>
                    <a:pt x="7593" y="3219"/>
                  </a:lnTo>
                  <a:cubicBezTo>
                    <a:pt x="7723" y="3219"/>
                    <a:pt x="7824" y="3118"/>
                    <a:pt x="7824" y="2988"/>
                  </a:cubicBezTo>
                  <a:lnTo>
                    <a:pt x="7824" y="1574"/>
                  </a:lnTo>
                  <a:cubicBezTo>
                    <a:pt x="7824" y="1184"/>
                    <a:pt x="7579" y="838"/>
                    <a:pt x="7218" y="708"/>
                  </a:cubicBezTo>
                  <a:lnTo>
                    <a:pt x="5298" y="0"/>
                  </a:lnTo>
                  <a:lnTo>
                    <a:pt x="3912" y="462"/>
                  </a:lnTo>
                  <a:lnTo>
                    <a:pt x="2541" y="0"/>
                  </a:ln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98" name="Google Shape;16998;p82"/>
            <p:cNvSpPr/>
            <p:nvPr/>
          </p:nvSpPr>
          <p:spPr>
            <a:xfrm>
              <a:off x="2860628" y="3196743"/>
              <a:ext cx="24249" cy="60190"/>
            </a:xfrm>
            <a:custGeom>
              <a:avLst/>
              <a:gdLst/>
              <a:ahLst/>
              <a:cxnLst/>
              <a:rect l="l" t="t" r="r" b="b"/>
              <a:pathLst>
                <a:path w="925" h="2296" extrusionOk="0">
                  <a:moveTo>
                    <a:pt x="217" y="0"/>
                  </a:moveTo>
                  <a:lnTo>
                    <a:pt x="1" y="2295"/>
                  </a:lnTo>
                  <a:lnTo>
                    <a:pt x="925" y="2295"/>
                  </a:lnTo>
                  <a:lnTo>
                    <a:pt x="694" y="0"/>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6999" name="Google Shape;16999;p82"/>
            <p:cNvSpPr/>
            <p:nvPr/>
          </p:nvSpPr>
          <p:spPr>
            <a:xfrm>
              <a:off x="2862148" y="3184632"/>
              <a:ext cx="21208" cy="20448"/>
            </a:xfrm>
            <a:custGeom>
              <a:avLst/>
              <a:gdLst/>
              <a:ahLst/>
              <a:cxnLst/>
              <a:rect l="l" t="t" r="r" b="b"/>
              <a:pathLst>
                <a:path w="809" h="780" extrusionOk="0">
                  <a:moveTo>
                    <a:pt x="0" y="0"/>
                  </a:moveTo>
                  <a:lnTo>
                    <a:pt x="0" y="621"/>
                  </a:lnTo>
                  <a:cubicBezTo>
                    <a:pt x="0" y="708"/>
                    <a:pt x="73" y="780"/>
                    <a:pt x="159" y="780"/>
                  </a:cubicBezTo>
                  <a:lnTo>
                    <a:pt x="650" y="780"/>
                  </a:lnTo>
                  <a:cubicBezTo>
                    <a:pt x="737" y="780"/>
                    <a:pt x="809" y="708"/>
                    <a:pt x="809" y="621"/>
                  </a:cubicBezTo>
                  <a:lnTo>
                    <a:pt x="809" y="0"/>
                  </a:lnTo>
                  <a:close/>
                </a:path>
              </a:pathLst>
            </a:custGeom>
            <a:solidFill>
              <a:srgbClr val="51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00" name="Google Shape;17000;p82"/>
            <p:cNvSpPr/>
            <p:nvPr/>
          </p:nvSpPr>
          <p:spPr>
            <a:xfrm>
              <a:off x="2938958" y="3197110"/>
              <a:ext cx="35993" cy="59823"/>
            </a:xfrm>
            <a:custGeom>
              <a:avLst/>
              <a:gdLst/>
              <a:ahLst/>
              <a:cxnLst/>
              <a:rect l="l" t="t" r="r" b="b"/>
              <a:pathLst>
                <a:path w="1373" h="2282" extrusionOk="0">
                  <a:moveTo>
                    <a:pt x="1127" y="1"/>
                  </a:moveTo>
                  <a:lnTo>
                    <a:pt x="261" y="867"/>
                  </a:lnTo>
                  <a:cubicBezTo>
                    <a:pt x="87" y="1040"/>
                    <a:pt x="1" y="1271"/>
                    <a:pt x="1" y="1516"/>
                  </a:cubicBezTo>
                  <a:lnTo>
                    <a:pt x="1" y="2281"/>
                  </a:lnTo>
                  <a:lnTo>
                    <a:pt x="1141" y="2281"/>
                  </a:lnTo>
                  <a:cubicBezTo>
                    <a:pt x="1271" y="2281"/>
                    <a:pt x="1372" y="2180"/>
                    <a:pt x="1372" y="2050"/>
                  </a:cubicBezTo>
                  <a:lnTo>
                    <a:pt x="1372" y="621"/>
                  </a:lnTo>
                  <a:cubicBezTo>
                    <a:pt x="1372" y="390"/>
                    <a:pt x="1286" y="174"/>
                    <a:pt x="112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01" name="Google Shape;17001;p82"/>
            <p:cNvSpPr/>
            <p:nvPr/>
          </p:nvSpPr>
          <p:spPr>
            <a:xfrm>
              <a:off x="2806520" y="2985582"/>
              <a:ext cx="132464" cy="96130"/>
            </a:xfrm>
            <a:custGeom>
              <a:avLst/>
              <a:gdLst/>
              <a:ahLst/>
              <a:cxnLst/>
              <a:rect l="l" t="t" r="r" b="b"/>
              <a:pathLst>
                <a:path w="5053" h="3667" extrusionOk="0">
                  <a:moveTo>
                    <a:pt x="1834" y="0"/>
                  </a:moveTo>
                  <a:cubicBezTo>
                    <a:pt x="823" y="0"/>
                    <a:pt x="0" y="823"/>
                    <a:pt x="0" y="1848"/>
                  </a:cubicBezTo>
                  <a:lnTo>
                    <a:pt x="0" y="2382"/>
                  </a:lnTo>
                  <a:cubicBezTo>
                    <a:pt x="0" y="2627"/>
                    <a:pt x="29" y="2873"/>
                    <a:pt x="116" y="3104"/>
                  </a:cubicBezTo>
                  <a:lnTo>
                    <a:pt x="188" y="3335"/>
                  </a:lnTo>
                  <a:cubicBezTo>
                    <a:pt x="217" y="3407"/>
                    <a:pt x="217" y="3479"/>
                    <a:pt x="231" y="3551"/>
                  </a:cubicBezTo>
                  <a:lnTo>
                    <a:pt x="231" y="3667"/>
                  </a:lnTo>
                  <a:lnTo>
                    <a:pt x="4822" y="3667"/>
                  </a:lnTo>
                  <a:lnTo>
                    <a:pt x="4822" y="3551"/>
                  </a:lnTo>
                  <a:cubicBezTo>
                    <a:pt x="4822" y="3479"/>
                    <a:pt x="4836" y="3407"/>
                    <a:pt x="4865" y="3335"/>
                  </a:cubicBezTo>
                  <a:lnTo>
                    <a:pt x="4937" y="3104"/>
                  </a:lnTo>
                  <a:cubicBezTo>
                    <a:pt x="5010" y="2873"/>
                    <a:pt x="5053" y="2627"/>
                    <a:pt x="5053" y="2397"/>
                  </a:cubicBezTo>
                  <a:lnTo>
                    <a:pt x="5053" y="462"/>
                  </a:lnTo>
                  <a:cubicBezTo>
                    <a:pt x="5053" y="217"/>
                    <a:pt x="4851" y="0"/>
                    <a:pt x="4591"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02" name="Google Shape;17002;p82"/>
            <p:cNvSpPr/>
            <p:nvPr/>
          </p:nvSpPr>
          <p:spPr>
            <a:xfrm>
              <a:off x="2836405" y="2985582"/>
              <a:ext cx="102579" cy="96524"/>
            </a:xfrm>
            <a:custGeom>
              <a:avLst/>
              <a:gdLst/>
              <a:ahLst/>
              <a:cxnLst/>
              <a:rect l="l" t="t" r="r" b="b"/>
              <a:pathLst>
                <a:path w="3913" h="3682" extrusionOk="0">
                  <a:moveTo>
                    <a:pt x="939" y="0"/>
                  </a:moveTo>
                  <a:cubicBezTo>
                    <a:pt x="419" y="0"/>
                    <a:pt x="1" y="419"/>
                    <a:pt x="1" y="939"/>
                  </a:cubicBezTo>
                  <a:cubicBezTo>
                    <a:pt x="1" y="1458"/>
                    <a:pt x="419" y="1877"/>
                    <a:pt x="939" y="1877"/>
                  </a:cubicBezTo>
                  <a:lnTo>
                    <a:pt x="1069" y="1877"/>
                  </a:lnTo>
                  <a:lnTo>
                    <a:pt x="1127" y="3681"/>
                  </a:lnTo>
                  <a:lnTo>
                    <a:pt x="3682" y="3681"/>
                  </a:lnTo>
                  <a:lnTo>
                    <a:pt x="3682" y="3566"/>
                  </a:lnTo>
                  <a:cubicBezTo>
                    <a:pt x="3682" y="3494"/>
                    <a:pt x="3696" y="3407"/>
                    <a:pt x="3725" y="3349"/>
                  </a:cubicBezTo>
                  <a:lnTo>
                    <a:pt x="3797" y="3118"/>
                  </a:lnTo>
                  <a:cubicBezTo>
                    <a:pt x="3870" y="2887"/>
                    <a:pt x="3913" y="2642"/>
                    <a:pt x="3913" y="2397"/>
                  </a:cubicBezTo>
                  <a:lnTo>
                    <a:pt x="3913" y="462"/>
                  </a:lnTo>
                  <a:cubicBezTo>
                    <a:pt x="3913" y="217"/>
                    <a:pt x="3711" y="0"/>
                    <a:pt x="3451" y="0"/>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03" name="Google Shape;17003;p82"/>
            <p:cNvSpPr/>
            <p:nvPr/>
          </p:nvSpPr>
          <p:spPr>
            <a:xfrm>
              <a:off x="2836405" y="3130498"/>
              <a:ext cx="72327" cy="54160"/>
            </a:xfrm>
            <a:custGeom>
              <a:avLst/>
              <a:gdLst/>
              <a:ahLst/>
              <a:cxnLst/>
              <a:rect l="l" t="t" r="r" b="b"/>
              <a:pathLst>
                <a:path w="2759" h="2066" extrusionOk="0">
                  <a:moveTo>
                    <a:pt x="1" y="1"/>
                  </a:moveTo>
                  <a:lnTo>
                    <a:pt x="1" y="2065"/>
                  </a:lnTo>
                  <a:lnTo>
                    <a:pt x="2758" y="2065"/>
                  </a:lnTo>
                  <a:lnTo>
                    <a:pt x="2758"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04" name="Google Shape;17004;p82"/>
            <p:cNvSpPr/>
            <p:nvPr/>
          </p:nvSpPr>
          <p:spPr>
            <a:xfrm>
              <a:off x="2836405" y="3130498"/>
              <a:ext cx="72327" cy="30121"/>
            </a:xfrm>
            <a:custGeom>
              <a:avLst/>
              <a:gdLst/>
              <a:ahLst/>
              <a:cxnLst/>
              <a:rect l="l" t="t" r="r" b="b"/>
              <a:pathLst>
                <a:path w="2759" h="1149" extrusionOk="0">
                  <a:moveTo>
                    <a:pt x="1" y="1"/>
                  </a:moveTo>
                  <a:lnTo>
                    <a:pt x="1" y="781"/>
                  </a:lnTo>
                  <a:cubicBezTo>
                    <a:pt x="427" y="1026"/>
                    <a:pt x="903" y="1149"/>
                    <a:pt x="1379" y="1149"/>
                  </a:cubicBezTo>
                  <a:cubicBezTo>
                    <a:pt x="1856" y="1149"/>
                    <a:pt x="2332" y="1026"/>
                    <a:pt x="2758" y="781"/>
                  </a:cubicBezTo>
                  <a:lnTo>
                    <a:pt x="2758"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05" name="Google Shape;17005;p82"/>
            <p:cNvSpPr/>
            <p:nvPr/>
          </p:nvSpPr>
          <p:spPr>
            <a:xfrm>
              <a:off x="2824294" y="3162533"/>
              <a:ext cx="48472" cy="43202"/>
            </a:xfrm>
            <a:custGeom>
              <a:avLst/>
              <a:gdLst/>
              <a:ahLst/>
              <a:cxnLst/>
              <a:rect l="l" t="t" r="r" b="b"/>
              <a:pathLst>
                <a:path w="1849" h="1648" extrusionOk="0">
                  <a:moveTo>
                    <a:pt x="413" y="0"/>
                  </a:moveTo>
                  <a:cubicBezTo>
                    <a:pt x="327" y="0"/>
                    <a:pt x="242" y="48"/>
                    <a:pt x="203" y="136"/>
                  </a:cubicBezTo>
                  <a:lnTo>
                    <a:pt x="1" y="555"/>
                  </a:lnTo>
                  <a:lnTo>
                    <a:pt x="766" y="1551"/>
                  </a:lnTo>
                  <a:cubicBezTo>
                    <a:pt x="814" y="1614"/>
                    <a:pt x="883" y="1647"/>
                    <a:pt x="953" y="1647"/>
                  </a:cubicBezTo>
                  <a:cubicBezTo>
                    <a:pt x="1010" y="1647"/>
                    <a:pt x="1067" y="1625"/>
                    <a:pt x="1112" y="1579"/>
                  </a:cubicBezTo>
                  <a:lnTo>
                    <a:pt x="1849" y="843"/>
                  </a:lnTo>
                  <a:lnTo>
                    <a:pt x="535" y="35"/>
                  </a:lnTo>
                  <a:cubicBezTo>
                    <a:pt x="497" y="11"/>
                    <a:pt x="455" y="0"/>
                    <a:pt x="41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06" name="Google Shape;17006;p82"/>
            <p:cNvSpPr/>
            <p:nvPr/>
          </p:nvSpPr>
          <p:spPr>
            <a:xfrm>
              <a:off x="2872739" y="3162533"/>
              <a:ext cx="48078" cy="43202"/>
            </a:xfrm>
            <a:custGeom>
              <a:avLst/>
              <a:gdLst/>
              <a:ahLst/>
              <a:cxnLst/>
              <a:rect l="l" t="t" r="r" b="b"/>
              <a:pathLst>
                <a:path w="1834" h="1648" extrusionOk="0">
                  <a:moveTo>
                    <a:pt x="1432" y="0"/>
                  </a:moveTo>
                  <a:cubicBezTo>
                    <a:pt x="1393" y="0"/>
                    <a:pt x="1352" y="11"/>
                    <a:pt x="1314" y="35"/>
                  </a:cubicBezTo>
                  <a:lnTo>
                    <a:pt x="1" y="843"/>
                  </a:lnTo>
                  <a:lnTo>
                    <a:pt x="737" y="1579"/>
                  </a:lnTo>
                  <a:cubicBezTo>
                    <a:pt x="776" y="1625"/>
                    <a:pt x="832" y="1647"/>
                    <a:pt x="891" y="1647"/>
                  </a:cubicBezTo>
                  <a:cubicBezTo>
                    <a:pt x="962" y="1647"/>
                    <a:pt x="1036" y="1614"/>
                    <a:pt x="1083" y="1551"/>
                  </a:cubicBezTo>
                  <a:lnTo>
                    <a:pt x="1834" y="555"/>
                  </a:lnTo>
                  <a:lnTo>
                    <a:pt x="1632" y="136"/>
                  </a:lnTo>
                  <a:cubicBezTo>
                    <a:pt x="1593" y="48"/>
                    <a:pt x="1515" y="0"/>
                    <a:pt x="14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07" name="Google Shape;17007;p82"/>
            <p:cNvSpPr/>
            <p:nvPr/>
          </p:nvSpPr>
          <p:spPr>
            <a:xfrm>
              <a:off x="2812576" y="3034709"/>
              <a:ext cx="120746" cy="113616"/>
            </a:xfrm>
            <a:custGeom>
              <a:avLst/>
              <a:gdLst/>
              <a:ahLst/>
              <a:cxnLst/>
              <a:rect l="l" t="t" r="r" b="b"/>
              <a:pathLst>
                <a:path w="4606" h="4334" extrusionOk="0">
                  <a:moveTo>
                    <a:pt x="2002" y="0"/>
                  </a:moveTo>
                  <a:cubicBezTo>
                    <a:pt x="1409" y="0"/>
                    <a:pt x="895" y="100"/>
                    <a:pt x="636" y="162"/>
                  </a:cubicBezTo>
                  <a:cubicBezTo>
                    <a:pt x="535" y="176"/>
                    <a:pt x="448" y="277"/>
                    <a:pt x="462" y="378"/>
                  </a:cubicBezTo>
                  <a:lnTo>
                    <a:pt x="462" y="927"/>
                  </a:lnTo>
                  <a:cubicBezTo>
                    <a:pt x="448" y="1057"/>
                    <a:pt x="405" y="1172"/>
                    <a:pt x="318" y="1259"/>
                  </a:cubicBezTo>
                  <a:lnTo>
                    <a:pt x="130" y="1446"/>
                  </a:lnTo>
                  <a:cubicBezTo>
                    <a:pt x="44" y="1533"/>
                    <a:pt x="0" y="1648"/>
                    <a:pt x="0" y="1778"/>
                  </a:cubicBezTo>
                  <a:lnTo>
                    <a:pt x="0" y="2038"/>
                  </a:lnTo>
                  <a:cubicBezTo>
                    <a:pt x="0" y="3309"/>
                    <a:pt x="1025" y="4333"/>
                    <a:pt x="2296" y="4333"/>
                  </a:cubicBezTo>
                  <a:cubicBezTo>
                    <a:pt x="2304" y="4334"/>
                    <a:pt x="2313" y="4334"/>
                    <a:pt x="2322" y="4334"/>
                  </a:cubicBezTo>
                  <a:cubicBezTo>
                    <a:pt x="3580" y="4334"/>
                    <a:pt x="4605" y="3300"/>
                    <a:pt x="4605" y="2038"/>
                  </a:cubicBezTo>
                  <a:lnTo>
                    <a:pt x="4605" y="1778"/>
                  </a:lnTo>
                  <a:cubicBezTo>
                    <a:pt x="4605" y="1648"/>
                    <a:pt x="4548" y="1533"/>
                    <a:pt x="4461" y="1446"/>
                  </a:cubicBezTo>
                  <a:lnTo>
                    <a:pt x="4273" y="1259"/>
                  </a:lnTo>
                  <a:cubicBezTo>
                    <a:pt x="4187" y="1172"/>
                    <a:pt x="4143" y="1057"/>
                    <a:pt x="4143" y="927"/>
                  </a:cubicBezTo>
                  <a:lnTo>
                    <a:pt x="4143" y="811"/>
                  </a:lnTo>
                  <a:cubicBezTo>
                    <a:pt x="4143" y="710"/>
                    <a:pt x="4100" y="624"/>
                    <a:pt x="4028" y="566"/>
                  </a:cubicBezTo>
                  <a:cubicBezTo>
                    <a:pt x="3419" y="124"/>
                    <a:pt x="2662" y="0"/>
                    <a:pt x="2002"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08" name="Google Shape;17008;p82"/>
            <p:cNvSpPr/>
            <p:nvPr/>
          </p:nvSpPr>
          <p:spPr>
            <a:xfrm>
              <a:off x="2812183" y="3034577"/>
              <a:ext cx="108268" cy="113380"/>
            </a:xfrm>
            <a:custGeom>
              <a:avLst/>
              <a:gdLst/>
              <a:ahLst/>
              <a:cxnLst/>
              <a:rect l="l" t="t" r="r" b="b"/>
              <a:pathLst>
                <a:path w="4130" h="4325" extrusionOk="0">
                  <a:moveTo>
                    <a:pt x="2014" y="0"/>
                  </a:moveTo>
                  <a:cubicBezTo>
                    <a:pt x="1792" y="0"/>
                    <a:pt x="1580" y="15"/>
                    <a:pt x="1387" y="37"/>
                  </a:cubicBezTo>
                  <a:cubicBezTo>
                    <a:pt x="1141" y="66"/>
                    <a:pt x="882" y="109"/>
                    <a:pt x="636" y="167"/>
                  </a:cubicBezTo>
                  <a:cubicBezTo>
                    <a:pt x="535" y="181"/>
                    <a:pt x="463" y="282"/>
                    <a:pt x="463" y="383"/>
                  </a:cubicBezTo>
                  <a:lnTo>
                    <a:pt x="463" y="932"/>
                  </a:lnTo>
                  <a:cubicBezTo>
                    <a:pt x="463" y="1062"/>
                    <a:pt x="405" y="1177"/>
                    <a:pt x="333" y="1264"/>
                  </a:cubicBezTo>
                  <a:lnTo>
                    <a:pt x="131" y="1451"/>
                  </a:lnTo>
                  <a:cubicBezTo>
                    <a:pt x="44" y="1538"/>
                    <a:pt x="1" y="1653"/>
                    <a:pt x="1" y="1769"/>
                  </a:cubicBezTo>
                  <a:lnTo>
                    <a:pt x="1" y="2043"/>
                  </a:lnTo>
                  <a:cubicBezTo>
                    <a:pt x="1" y="3198"/>
                    <a:pt x="867" y="4180"/>
                    <a:pt x="2022" y="4324"/>
                  </a:cubicBezTo>
                  <a:cubicBezTo>
                    <a:pt x="1603" y="3891"/>
                    <a:pt x="1372" y="3328"/>
                    <a:pt x="1372" y="2736"/>
                  </a:cubicBezTo>
                  <a:lnTo>
                    <a:pt x="1372" y="1047"/>
                  </a:lnTo>
                  <a:cubicBezTo>
                    <a:pt x="1372" y="816"/>
                    <a:pt x="1546" y="629"/>
                    <a:pt x="1777" y="600"/>
                  </a:cubicBezTo>
                  <a:cubicBezTo>
                    <a:pt x="1967" y="575"/>
                    <a:pt x="2208" y="554"/>
                    <a:pt x="2474" y="554"/>
                  </a:cubicBezTo>
                  <a:cubicBezTo>
                    <a:pt x="2996" y="554"/>
                    <a:pt x="3613" y="635"/>
                    <a:pt x="4130" y="932"/>
                  </a:cubicBezTo>
                  <a:lnTo>
                    <a:pt x="4130" y="816"/>
                  </a:lnTo>
                  <a:cubicBezTo>
                    <a:pt x="4130" y="715"/>
                    <a:pt x="4101" y="629"/>
                    <a:pt x="4028" y="571"/>
                  </a:cubicBezTo>
                  <a:cubicBezTo>
                    <a:pt x="3424" y="128"/>
                    <a:pt x="2674" y="0"/>
                    <a:pt x="2014"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09" name="Google Shape;17009;p82"/>
            <p:cNvSpPr/>
            <p:nvPr/>
          </p:nvSpPr>
          <p:spPr>
            <a:xfrm>
              <a:off x="2770186" y="3197110"/>
              <a:ext cx="36360" cy="59823"/>
            </a:xfrm>
            <a:custGeom>
              <a:avLst/>
              <a:gdLst/>
              <a:ahLst/>
              <a:cxnLst/>
              <a:rect l="l" t="t" r="r" b="b"/>
              <a:pathLst>
                <a:path w="1387" h="2282" extrusionOk="0">
                  <a:moveTo>
                    <a:pt x="246" y="1"/>
                  </a:moveTo>
                  <a:cubicBezTo>
                    <a:pt x="87" y="174"/>
                    <a:pt x="1" y="390"/>
                    <a:pt x="1" y="621"/>
                  </a:cubicBezTo>
                  <a:lnTo>
                    <a:pt x="1" y="2050"/>
                  </a:lnTo>
                  <a:cubicBezTo>
                    <a:pt x="1" y="2180"/>
                    <a:pt x="102" y="2281"/>
                    <a:pt x="232" y="2281"/>
                  </a:cubicBezTo>
                  <a:lnTo>
                    <a:pt x="1386" y="2281"/>
                  </a:lnTo>
                  <a:lnTo>
                    <a:pt x="1386" y="1516"/>
                  </a:lnTo>
                  <a:cubicBezTo>
                    <a:pt x="1372" y="1271"/>
                    <a:pt x="1285" y="1040"/>
                    <a:pt x="1112" y="867"/>
                  </a:cubicBezTo>
                  <a:lnTo>
                    <a:pt x="246"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010" name="Google Shape;17010;p82"/>
          <p:cNvGrpSpPr/>
          <p:nvPr/>
        </p:nvGrpSpPr>
        <p:grpSpPr>
          <a:xfrm>
            <a:off x="3246251" y="2895245"/>
            <a:ext cx="375792" cy="373800"/>
            <a:chOff x="3246251" y="2895245"/>
            <a:chExt cx="375792" cy="373800"/>
          </a:xfrm>
        </p:grpSpPr>
        <p:sp>
          <p:nvSpPr>
            <p:cNvPr id="17011" name="Google Shape;17011;p82"/>
            <p:cNvSpPr/>
            <p:nvPr/>
          </p:nvSpPr>
          <p:spPr>
            <a:xfrm>
              <a:off x="3246251" y="2960599"/>
              <a:ext cx="308446" cy="308446"/>
            </a:xfrm>
            <a:custGeom>
              <a:avLst/>
              <a:gdLst/>
              <a:ahLst/>
              <a:cxnLst/>
              <a:rect l="l" t="t" r="r" b="b"/>
              <a:pathLst>
                <a:path w="11766" h="11766" extrusionOk="0">
                  <a:moveTo>
                    <a:pt x="5876" y="1"/>
                  </a:moveTo>
                  <a:cubicBezTo>
                    <a:pt x="2628" y="1"/>
                    <a:pt x="0" y="2628"/>
                    <a:pt x="0" y="5876"/>
                  </a:cubicBezTo>
                  <a:cubicBezTo>
                    <a:pt x="0" y="9138"/>
                    <a:pt x="2628" y="11765"/>
                    <a:pt x="5876" y="11765"/>
                  </a:cubicBezTo>
                  <a:cubicBezTo>
                    <a:pt x="9124" y="11765"/>
                    <a:pt x="11765" y="9138"/>
                    <a:pt x="11765" y="5876"/>
                  </a:cubicBezTo>
                  <a:cubicBezTo>
                    <a:pt x="11765" y="2628"/>
                    <a:pt x="9124" y="1"/>
                    <a:pt x="5876" y="1"/>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12" name="Google Shape;17012;p82"/>
            <p:cNvSpPr/>
            <p:nvPr/>
          </p:nvSpPr>
          <p:spPr>
            <a:xfrm>
              <a:off x="3400264" y="3108556"/>
              <a:ext cx="154039" cy="12531"/>
            </a:xfrm>
            <a:custGeom>
              <a:avLst/>
              <a:gdLst/>
              <a:ahLst/>
              <a:cxnLst/>
              <a:rect l="l" t="t" r="r" b="b"/>
              <a:pathLst>
                <a:path w="5876" h="478" extrusionOk="0">
                  <a:moveTo>
                    <a:pt x="1" y="1"/>
                  </a:moveTo>
                  <a:lnTo>
                    <a:pt x="1" y="477"/>
                  </a:lnTo>
                  <a:lnTo>
                    <a:pt x="5876" y="477"/>
                  </a:lnTo>
                  <a:lnTo>
                    <a:pt x="5876" y="246"/>
                  </a:lnTo>
                  <a:lnTo>
                    <a:pt x="5876" y="1"/>
                  </a:ln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13" name="Google Shape;17013;p82"/>
            <p:cNvSpPr/>
            <p:nvPr/>
          </p:nvSpPr>
          <p:spPr>
            <a:xfrm>
              <a:off x="3529687" y="2895245"/>
              <a:ext cx="92355" cy="89970"/>
            </a:xfrm>
            <a:custGeom>
              <a:avLst/>
              <a:gdLst/>
              <a:ahLst/>
              <a:cxnLst/>
              <a:rect l="l" t="t" r="r" b="b"/>
              <a:pathLst>
                <a:path w="3523" h="3432" extrusionOk="0">
                  <a:moveTo>
                    <a:pt x="2126" y="1"/>
                  </a:moveTo>
                  <a:cubicBezTo>
                    <a:pt x="2069" y="1"/>
                    <a:pt x="2010" y="22"/>
                    <a:pt x="1964" y="68"/>
                  </a:cubicBezTo>
                  <a:lnTo>
                    <a:pt x="217" y="1815"/>
                  </a:lnTo>
                  <a:cubicBezTo>
                    <a:pt x="87" y="1945"/>
                    <a:pt x="1" y="2118"/>
                    <a:pt x="15" y="2306"/>
                  </a:cubicBezTo>
                  <a:lnTo>
                    <a:pt x="1" y="3432"/>
                  </a:lnTo>
                  <a:lnTo>
                    <a:pt x="1127" y="3432"/>
                  </a:lnTo>
                  <a:cubicBezTo>
                    <a:pt x="1314" y="3432"/>
                    <a:pt x="1487" y="3360"/>
                    <a:pt x="1632" y="3230"/>
                  </a:cubicBezTo>
                  <a:lnTo>
                    <a:pt x="3364" y="1483"/>
                  </a:lnTo>
                  <a:cubicBezTo>
                    <a:pt x="3523" y="1339"/>
                    <a:pt x="3422" y="1079"/>
                    <a:pt x="3205" y="1079"/>
                  </a:cubicBezTo>
                  <a:lnTo>
                    <a:pt x="2368" y="1079"/>
                  </a:lnTo>
                  <a:lnTo>
                    <a:pt x="2368" y="242"/>
                  </a:lnTo>
                  <a:cubicBezTo>
                    <a:pt x="2368" y="95"/>
                    <a:pt x="2248" y="1"/>
                    <a:pt x="2126" y="1"/>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14" name="Google Shape;17014;p82"/>
            <p:cNvSpPr/>
            <p:nvPr/>
          </p:nvSpPr>
          <p:spPr>
            <a:xfrm>
              <a:off x="3529687" y="2895245"/>
              <a:ext cx="62103" cy="89970"/>
            </a:xfrm>
            <a:custGeom>
              <a:avLst/>
              <a:gdLst/>
              <a:ahLst/>
              <a:cxnLst/>
              <a:rect l="l" t="t" r="r" b="b"/>
              <a:pathLst>
                <a:path w="2369" h="3432" extrusionOk="0">
                  <a:moveTo>
                    <a:pt x="2126" y="1"/>
                  </a:moveTo>
                  <a:cubicBezTo>
                    <a:pt x="2069" y="1"/>
                    <a:pt x="2010" y="22"/>
                    <a:pt x="1964" y="68"/>
                  </a:cubicBezTo>
                  <a:lnTo>
                    <a:pt x="217" y="1815"/>
                  </a:lnTo>
                  <a:cubicBezTo>
                    <a:pt x="87" y="1945"/>
                    <a:pt x="1" y="2118"/>
                    <a:pt x="15" y="2306"/>
                  </a:cubicBezTo>
                  <a:lnTo>
                    <a:pt x="15" y="3432"/>
                  </a:lnTo>
                  <a:lnTo>
                    <a:pt x="2354" y="1093"/>
                  </a:lnTo>
                  <a:lnTo>
                    <a:pt x="2354" y="242"/>
                  </a:lnTo>
                  <a:lnTo>
                    <a:pt x="2368" y="242"/>
                  </a:lnTo>
                  <a:cubicBezTo>
                    <a:pt x="2368" y="95"/>
                    <a:pt x="2248" y="1"/>
                    <a:pt x="2126" y="1"/>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15" name="Google Shape;17015;p82"/>
            <p:cNvSpPr/>
            <p:nvPr/>
          </p:nvSpPr>
          <p:spPr>
            <a:xfrm>
              <a:off x="3283345" y="2997693"/>
              <a:ext cx="234257" cy="234257"/>
            </a:xfrm>
            <a:custGeom>
              <a:avLst/>
              <a:gdLst/>
              <a:ahLst/>
              <a:cxnLst/>
              <a:rect l="l" t="t" r="r" b="b"/>
              <a:pathLst>
                <a:path w="8936" h="8936" extrusionOk="0">
                  <a:moveTo>
                    <a:pt x="4461" y="0"/>
                  </a:moveTo>
                  <a:cubicBezTo>
                    <a:pt x="1992" y="0"/>
                    <a:pt x="0" y="1992"/>
                    <a:pt x="0" y="4461"/>
                  </a:cubicBezTo>
                  <a:cubicBezTo>
                    <a:pt x="0" y="6944"/>
                    <a:pt x="1992" y="8936"/>
                    <a:pt x="4461" y="8936"/>
                  </a:cubicBezTo>
                  <a:cubicBezTo>
                    <a:pt x="6929" y="8936"/>
                    <a:pt x="8936" y="6944"/>
                    <a:pt x="8936" y="4461"/>
                  </a:cubicBezTo>
                  <a:cubicBezTo>
                    <a:pt x="8936" y="1992"/>
                    <a:pt x="6929" y="0"/>
                    <a:pt x="446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16" name="Google Shape;17016;p82"/>
            <p:cNvSpPr/>
            <p:nvPr/>
          </p:nvSpPr>
          <p:spPr>
            <a:xfrm>
              <a:off x="3400264" y="3108556"/>
              <a:ext cx="117338" cy="12531"/>
            </a:xfrm>
            <a:custGeom>
              <a:avLst/>
              <a:gdLst/>
              <a:ahLst/>
              <a:cxnLst/>
              <a:rect l="l" t="t" r="r" b="b"/>
              <a:pathLst>
                <a:path w="4476" h="478" extrusionOk="0">
                  <a:moveTo>
                    <a:pt x="1" y="1"/>
                  </a:moveTo>
                  <a:lnTo>
                    <a:pt x="1" y="477"/>
                  </a:lnTo>
                  <a:lnTo>
                    <a:pt x="4461" y="477"/>
                  </a:lnTo>
                  <a:cubicBezTo>
                    <a:pt x="4461" y="390"/>
                    <a:pt x="4476" y="318"/>
                    <a:pt x="4476" y="246"/>
                  </a:cubicBezTo>
                  <a:cubicBezTo>
                    <a:pt x="4476" y="160"/>
                    <a:pt x="4476" y="87"/>
                    <a:pt x="4461"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17" name="Google Shape;17017;p82"/>
            <p:cNvSpPr/>
            <p:nvPr/>
          </p:nvSpPr>
          <p:spPr>
            <a:xfrm>
              <a:off x="3313990" y="3028338"/>
              <a:ext cx="172573" cy="172967"/>
            </a:xfrm>
            <a:custGeom>
              <a:avLst/>
              <a:gdLst/>
              <a:ahLst/>
              <a:cxnLst/>
              <a:rect l="l" t="t" r="r" b="b"/>
              <a:pathLst>
                <a:path w="6583" h="6598" extrusionOk="0">
                  <a:moveTo>
                    <a:pt x="3292" y="0"/>
                  </a:moveTo>
                  <a:cubicBezTo>
                    <a:pt x="1473" y="0"/>
                    <a:pt x="0" y="1487"/>
                    <a:pt x="0" y="3292"/>
                  </a:cubicBezTo>
                  <a:cubicBezTo>
                    <a:pt x="0" y="5111"/>
                    <a:pt x="1473" y="6597"/>
                    <a:pt x="3292" y="6597"/>
                  </a:cubicBezTo>
                  <a:cubicBezTo>
                    <a:pt x="5111" y="6597"/>
                    <a:pt x="6583" y="5111"/>
                    <a:pt x="6583" y="3292"/>
                  </a:cubicBezTo>
                  <a:cubicBezTo>
                    <a:pt x="6583" y="1487"/>
                    <a:pt x="5111" y="0"/>
                    <a:pt x="3292" y="0"/>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18" name="Google Shape;17018;p82"/>
            <p:cNvSpPr/>
            <p:nvPr/>
          </p:nvSpPr>
          <p:spPr>
            <a:xfrm>
              <a:off x="3400264" y="3108556"/>
              <a:ext cx="86693" cy="12531"/>
            </a:xfrm>
            <a:custGeom>
              <a:avLst/>
              <a:gdLst/>
              <a:ahLst/>
              <a:cxnLst/>
              <a:rect l="l" t="t" r="r" b="b"/>
              <a:pathLst>
                <a:path w="3307" h="478" extrusionOk="0">
                  <a:moveTo>
                    <a:pt x="1" y="1"/>
                  </a:moveTo>
                  <a:lnTo>
                    <a:pt x="1" y="477"/>
                  </a:lnTo>
                  <a:lnTo>
                    <a:pt x="3292" y="477"/>
                  </a:lnTo>
                  <a:cubicBezTo>
                    <a:pt x="3292" y="390"/>
                    <a:pt x="3306" y="318"/>
                    <a:pt x="3306" y="246"/>
                  </a:cubicBezTo>
                  <a:cubicBezTo>
                    <a:pt x="3306" y="160"/>
                    <a:pt x="3306" y="87"/>
                    <a:pt x="3292" y="1"/>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19" name="Google Shape;17019;p82"/>
            <p:cNvSpPr/>
            <p:nvPr/>
          </p:nvSpPr>
          <p:spPr>
            <a:xfrm>
              <a:off x="3351084" y="3065432"/>
              <a:ext cx="98778" cy="98778"/>
            </a:xfrm>
            <a:custGeom>
              <a:avLst/>
              <a:gdLst/>
              <a:ahLst/>
              <a:cxnLst/>
              <a:rect l="l" t="t" r="r" b="b"/>
              <a:pathLst>
                <a:path w="3768" h="3768" extrusionOk="0">
                  <a:moveTo>
                    <a:pt x="1877" y="0"/>
                  </a:moveTo>
                  <a:cubicBezTo>
                    <a:pt x="837" y="0"/>
                    <a:pt x="0" y="837"/>
                    <a:pt x="0" y="1877"/>
                  </a:cubicBezTo>
                  <a:cubicBezTo>
                    <a:pt x="0" y="2930"/>
                    <a:pt x="837" y="3768"/>
                    <a:pt x="1877" y="3768"/>
                  </a:cubicBezTo>
                  <a:cubicBezTo>
                    <a:pt x="2916" y="3768"/>
                    <a:pt x="3768" y="2930"/>
                    <a:pt x="3768" y="1877"/>
                  </a:cubicBezTo>
                  <a:cubicBezTo>
                    <a:pt x="3768" y="837"/>
                    <a:pt x="2916" y="0"/>
                    <a:pt x="187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20" name="Google Shape;17020;p82"/>
            <p:cNvSpPr/>
            <p:nvPr/>
          </p:nvSpPr>
          <p:spPr>
            <a:xfrm>
              <a:off x="3400264" y="3108556"/>
              <a:ext cx="49599" cy="12531"/>
            </a:xfrm>
            <a:custGeom>
              <a:avLst/>
              <a:gdLst/>
              <a:ahLst/>
              <a:cxnLst/>
              <a:rect l="l" t="t" r="r" b="b"/>
              <a:pathLst>
                <a:path w="1892" h="478" extrusionOk="0">
                  <a:moveTo>
                    <a:pt x="1" y="1"/>
                  </a:moveTo>
                  <a:lnTo>
                    <a:pt x="1" y="477"/>
                  </a:lnTo>
                  <a:lnTo>
                    <a:pt x="1877" y="477"/>
                  </a:lnTo>
                  <a:cubicBezTo>
                    <a:pt x="1892" y="318"/>
                    <a:pt x="1892" y="160"/>
                    <a:pt x="1877"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21" name="Google Shape;17021;p82"/>
            <p:cNvSpPr/>
            <p:nvPr/>
          </p:nvSpPr>
          <p:spPr>
            <a:xfrm>
              <a:off x="3381730" y="3096445"/>
              <a:ext cx="37120" cy="36753"/>
            </a:xfrm>
            <a:custGeom>
              <a:avLst/>
              <a:gdLst/>
              <a:ahLst/>
              <a:cxnLst/>
              <a:rect l="l" t="t" r="r" b="b"/>
              <a:pathLst>
                <a:path w="1416" h="1402" extrusionOk="0">
                  <a:moveTo>
                    <a:pt x="708" y="1"/>
                  </a:moveTo>
                  <a:cubicBezTo>
                    <a:pt x="318" y="1"/>
                    <a:pt x="0" y="318"/>
                    <a:pt x="0" y="694"/>
                  </a:cubicBezTo>
                  <a:cubicBezTo>
                    <a:pt x="0" y="1083"/>
                    <a:pt x="318" y="1401"/>
                    <a:pt x="708" y="1401"/>
                  </a:cubicBezTo>
                  <a:cubicBezTo>
                    <a:pt x="1097" y="1401"/>
                    <a:pt x="1415" y="1083"/>
                    <a:pt x="1415" y="694"/>
                  </a:cubicBezTo>
                  <a:cubicBezTo>
                    <a:pt x="1415" y="318"/>
                    <a:pt x="1097" y="1"/>
                    <a:pt x="708" y="1"/>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22" name="Google Shape;17022;p82"/>
            <p:cNvSpPr/>
            <p:nvPr/>
          </p:nvSpPr>
          <p:spPr>
            <a:xfrm>
              <a:off x="3400264" y="3108556"/>
              <a:ext cx="18953" cy="12531"/>
            </a:xfrm>
            <a:custGeom>
              <a:avLst/>
              <a:gdLst/>
              <a:ahLst/>
              <a:cxnLst/>
              <a:rect l="l" t="t" r="r" b="b"/>
              <a:pathLst>
                <a:path w="723" h="478" extrusionOk="0">
                  <a:moveTo>
                    <a:pt x="1" y="1"/>
                  </a:moveTo>
                  <a:lnTo>
                    <a:pt x="1" y="477"/>
                  </a:lnTo>
                  <a:lnTo>
                    <a:pt x="679" y="477"/>
                  </a:lnTo>
                  <a:cubicBezTo>
                    <a:pt x="722" y="318"/>
                    <a:pt x="722" y="160"/>
                    <a:pt x="679" y="1"/>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23" name="Google Shape;17023;p82"/>
            <p:cNvSpPr/>
            <p:nvPr/>
          </p:nvSpPr>
          <p:spPr>
            <a:xfrm>
              <a:off x="3391429" y="3079431"/>
              <a:ext cx="44434" cy="41603"/>
            </a:xfrm>
            <a:custGeom>
              <a:avLst/>
              <a:gdLst/>
              <a:ahLst/>
              <a:cxnLst/>
              <a:rect l="l" t="t" r="r" b="b"/>
              <a:pathLst>
                <a:path w="1695" h="1587" extrusionOk="0">
                  <a:moveTo>
                    <a:pt x="1348" y="0"/>
                  </a:moveTo>
                  <a:lnTo>
                    <a:pt x="179" y="1184"/>
                  </a:lnTo>
                  <a:cubicBezTo>
                    <a:pt x="1" y="1351"/>
                    <a:pt x="157" y="1586"/>
                    <a:pt x="344" y="1586"/>
                  </a:cubicBezTo>
                  <a:cubicBezTo>
                    <a:pt x="400" y="1586"/>
                    <a:pt x="458" y="1566"/>
                    <a:pt x="511" y="1516"/>
                  </a:cubicBezTo>
                  <a:lnTo>
                    <a:pt x="1695" y="332"/>
                  </a:lnTo>
                  <a:lnTo>
                    <a:pt x="1348" y="0"/>
                  </a:ln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24" name="Google Shape;17024;p82"/>
            <p:cNvSpPr/>
            <p:nvPr/>
          </p:nvSpPr>
          <p:spPr>
            <a:xfrm>
              <a:off x="3420056" y="2908038"/>
              <a:ext cx="189718" cy="185052"/>
            </a:xfrm>
            <a:custGeom>
              <a:avLst/>
              <a:gdLst/>
              <a:ahLst/>
              <a:cxnLst/>
              <a:rect l="l" t="t" r="r" b="b"/>
              <a:pathLst>
                <a:path w="7237" h="7059" extrusionOk="0">
                  <a:moveTo>
                    <a:pt x="6897" y="1"/>
                  </a:moveTo>
                  <a:cubicBezTo>
                    <a:pt x="6843" y="1"/>
                    <a:pt x="6787" y="22"/>
                    <a:pt x="6738" y="71"/>
                  </a:cubicBezTo>
                  <a:lnTo>
                    <a:pt x="141" y="6668"/>
                  </a:lnTo>
                  <a:cubicBezTo>
                    <a:pt x="0" y="6809"/>
                    <a:pt x="92" y="7058"/>
                    <a:pt x="297" y="7058"/>
                  </a:cubicBezTo>
                  <a:cubicBezTo>
                    <a:pt x="302" y="7058"/>
                    <a:pt x="308" y="7058"/>
                    <a:pt x="314" y="7058"/>
                  </a:cubicBezTo>
                  <a:cubicBezTo>
                    <a:pt x="372" y="7058"/>
                    <a:pt x="429" y="7043"/>
                    <a:pt x="473" y="6986"/>
                  </a:cubicBezTo>
                  <a:lnTo>
                    <a:pt x="7070" y="403"/>
                  </a:lnTo>
                  <a:cubicBezTo>
                    <a:pt x="7237" y="236"/>
                    <a:pt x="7078" y="1"/>
                    <a:pt x="6897"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025" name="Google Shape;17025;p82"/>
          <p:cNvGrpSpPr/>
          <p:nvPr/>
        </p:nvGrpSpPr>
        <p:grpSpPr>
          <a:xfrm>
            <a:off x="3791182" y="2895454"/>
            <a:ext cx="234650" cy="373590"/>
            <a:chOff x="3791182" y="2895454"/>
            <a:chExt cx="234650" cy="373590"/>
          </a:xfrm>
        </p:grpSpPr>
        <p:sp>
          <p:nvSpPr>
            <p:cNvPr id="17026" name="Google Shape;17026;p82"/>
            <p:cNvSpPr/>
            <p:nvPr/>
          </p:nvSpPr>
          <p:spPr>
            <a:xfrm>
              <a:off x="3905479" y="2895454"/>
              <a:ext cx="30278" cy="35652"/>
            </a:xfrm>
            <a:custGeom>
              <a:avLst/>
              <a:gdLst/>
              <a:ahLst/>
              <a:cxnLst/>
              <a:rect l="l" t="t" r="r" b="b"/>
              <a:pathLst>
                <a:path w="1155" h="1360" extrusionOk="0">
                  <a:moveTo>
                    <a:pt x="133" y="0"/>
                  </a:moveTo>
                  <a:cubicBezTo>
                    <a:pt x="58" y="0"/>
                    <a:pt x="0" y="55"/>
                    <a:pt x="0" y="133"/>
                  </a:cubicBezTo>
                  <a:lnTo>
                    <a:pt x="0" y="1129"/>
                  </a:lnTo>
                  <a:lnTo>
                    <a:pt x="1155" y="1360"/>
                  </a:lnTo>
                  <a:cubicBezTo>
                    <a:pt x="1155" y="306"/>
                    <a:pt x="476" y="60"/>
                    <a:pt x="159" y="3"/>
                  </a:cubicBezTo>
                  <a:cubicBezTo>
                    <a:pt x="150" y="1"/>
                    <a:pt x="141" y="0"/>
                    <a:pt x="133"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27" name="Google Shape;17027;p82"/>
            <p:cNvSpPr/>
            <p:nvPr/>
          </p:nvSpPr>
          <p:spPr>
            <a:xfrm>
              <a:off x="3881623" y="2918969"/>
              <a:ext cx="138520" cy="265689"/>
            </a:xfrm>
            <a:custGeom>
              <a:avLst/>
              <a:gdLst/>
              <a:ahLst/>
              <a:cxnLst/>
              <a:rect l="l" t="t" r="r" b="b"/>
              <a:pathLst>
                <a:path w="5284" h="10135" extrusionOk="0">
                  <a:moveTo>
                    <a:pt x="419" y="1"/>
                  </a:moveTo>
                  <a:cubicBezTo>
                    <a:pt x="304" y="1"/>
                    <a:pt x="203" y="73"/>
                    <a:pt x="188" y="174"/>
                  </a:cubicBezTo>
                  <a:lnTo>
                    <a:pt x="1" y="1155"/>
                  </a:lnTo>
                  <a:lnTo>
                    <a:pt x="2758" y="5760"/>
                  </a:lnTo>
                  <a:lnTo>
                    <a:pt x="2989" y="10134"/>
                  </a:lnTo>
                  <a:lnTo>
                    <a:pt x="4129" y="10134"/>
                  </a:lnTo>
                  <a:cubicBezTo>
                    <a:pt x="4129" y="7363"/>
                    <a:pt x="5284" y="6684"/>
                    <a:pt x="5284" y="4144"/>
                  </a:cubicBezTo>
                  <a:cubicBezTo>
                    <a:pt x="5284" y="275"/>
                    <a:pt x="1329" y="15"/>
                    <a:pt x="41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28" name="Google Shape;17028;p82"/>
            <p:cNvSpPr/>
            <p:nvPr/>
          </p:nvSpPr>
          <p:spPr>
            <a:xfrm>
              <a:off x="3791182" y="2940885"/>
              <a:ext cx="223299" cy="255491"/>
            </a:xfrm>
            <a:custGeom>
              <a:avLst/>
              <a:gdLst/>
              <a:ahLst/>
              <a:cxnLst/>
              <a:rect l="l" t="t" r="r" b="b"/>
              <a:pathLst>
                <a:path w="8518" h="9746" extrusionOk="0">
                  <a:moveTo>
                    <a:pt x="3367" y="0"/>
                  </a:moveTo>
                  <a:cubicBezTo>
                    <a:pt x="3145" y="0"/>
                    <a:pt x="2923" y="10"/>
                    <a:pt x="2700" y="31"/>
                  </a:cubicBezTo>
                  <a:cubicBezTo>
                    <a:pt x="2469" y="60"/>
                    <a:pt x="2281" y="262"/>
                    <a:pt x="2296" y="493"/>
                  </a:cubicBezTo>
                  <a:lnTo>
                    <a:pt x="2296" y="781"/>
                  </a:lnTo>
                  <a:lnTo>
                    <a:pt x="159" y="2903"/>
                  </a:lnTo>
                  <a:cubicBezTo>
                    <a:pt x="58" y="3019"/>
                    <a:pt x="1" y="3163"/>
                    <a:pt x="29" y="3322"/>
                  </a:cubicBezTo>
                  <a:lnTo>
                    <a:pt x="188" y="4087"/>
                  </a:lnTo>
                  <a:cubicBezTo>
                    <a:pt x="203" y="4174"/>
                    <a:pt x="275" y="4246"/>
                    <a:pt x="361" y="4260"/>
                  </a:cubicBezTo>
                  <a:cubicBezTo>
                    <a:pt x="616" y="4315"/>
                    <a:pt x="853" y="4338"/>
                    <a:pt x="1071" y="4338"/>
                  </a:cubicBezTo>
                  <a:cubicBezTo>
                    <a:pt x="1889" y="4338"/>
                    <a:pt x="2444" y="4009"/>
                    <a:pt x="2729" y="3770"/>
                  </a:cubicBezTo>
                  <a:cubicBezTo>
                    <a:pt x="2816" y="3700"/>
                    <a:pt x="2930" y="3661"/>
                    <a:pt x="3045" y="3661"/>
                  </a:cubicBezTo>
                  <a:cubicBezTo>
                    <a:pt x="3120" y="3661"/>
                    <a:pt x="3195" y="3678"/>
                    <a:pt x="3263" y="3712"/>
                  </a:cubicBezTo>
                  <a:cubicBezTo>
                    <a:pt x="3612" y="3930"/>
                    <a:pt x="4018" y="4033"/>
                    <a:pt x="4426" y="4033"/>
                  </a:cubicBezTo>
                  <a:cubicBezTo>
                    <a:pt x="4559" y="4033"/>
                    <a:pt x="4691" y="4022"/>
                    <a:pt x="4822" y="4000"/>
                  </a:cubicBezTo>
                  <a:lnTo>
                    <a:pt x="4822" y="4000"/>
                  </a:lnTo>
                  <a:cubicBezTo>
                    <a:pt x="2729" y="6108"/>
                    <a:pt x="2065" y="7537"/>
                    <a:pt x="2065" y="8374"/>
                  </a:cubicBezTo>
                  <a:cubicBezTo>
                    <a:pt x="2065" y="8908"/>
                    <a:pt x="2310" y="9428"/>
                    <a:pt x="2743" y="9746"/>
                  </a:cubicBezTo>
                  <a:lnTo>
                    <a:pt x="7810" y="9746"/>
                  </a:lnTo>
                  <a:cubicBezTo>
                    <a:pt x="7810" y="9746"/>
                    <a:pt x="7059" y="8605"/>
                    <a:pt x="7882" y="4794"/>
                  </a:cubicBezTo>
                  <a:cubicBezTo>
                    <a:pt x="8517" y="1864"/>
                    <a:pt x="7088" y="810"/>
                    <a:pt x="5472" y="291"/>
                  </a:cubicBezTo>
                  <a:cubicBezTo>
                    <a:pt x="4789" y="103"/>
                    <a:pt x="4081" y="0"/>
                    <a:pt x="3367" y="0"/>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29" name="Google Shape;17029;p82"/>
            <p:cNvSpPr/>
            <p:nvPr/>
          </p:nvSpPr>
          <p:spPr>
            <a:xfrm>
              <a:off x="3869145" y="2961726"/>
              <a:ext cx="12138" cy="17826"/>
            </a:xfrm>
            <a:custGeom>
              <a:avLst/>
              <a:gdLst/>
              <a:ahLst/>
              <a:cxnLst/>
              <a:rect l="l" t="t" r="r" b="b"/>
              <a:pathLst>
                <a:path w="463" h="680" extrusionOk="0">
                  <a:moveTo>
                    <a:pt x="231" y="1"/>
                  </a:moveTo>
                  <a:cubicBezTo>
                    <a:pt x="123" y="1"/>
                    <a:pt x="15" y="73"/>
                    <a:pt x="0" y="217"/>
                  </a:cubicBezTo>
                  <a:lnTo>
                    <a:pt x="0" y="448"/>
                  </a:lnTo>
                  <a:cubicBezTo>
                    <a:pt x="0" y="564"/>
                    <a:pt x="101" y="679"/>
                    <a:pt x="231" y="679"/>
                  </a:cubicBezTo>
                  <a:cubicBezTo>
                    <a:pt x="361" y="679"/>
                    <a:pt x="462" y="564"/>
                    <a:pt x="462" y="448"/>
                  </a:cubicBezTo>
                  <a:lnTo>
                    <a:pt x="462" y="217"/>
                  </a:lnTo>
                  <a:cubicBezTo>
                    <a:pt x="448" y="73"/>
                    <a:pt x="339" y="1"/>
                    <a:pt x="231"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30" name="Google Shape;17030;p82"/>
            <p:cNvSpPr/>
            <p:nvPr/>
          </p:nvSpPr>
          <p:spPr>
            <a:xfrm>
              <a:off x="3793069" y="3004247"/>
              <a:ext cx="155193" cy="186467"/>
            </a:xfrm>
            <a:custGeom>
              <a:avLst/>
              <a:gdLst/>
              <a:ahLst/>
              <a:cxnLst/>
              <a:rect l="l" t="t" r="r" b="b"/>
              <a:pathLst>
                <a:path w="5920" h="7113" extrusionOk="0">
                  <a:moveTo>
                    <a:pt x="3146" y="1"/>
                  </a:moveTo>
                  <a:cubicBezTo>
                    <a:pt x="2981" y="1"/>
                    <a:pt x="2828" y="55"/>
                    <a:pt x="2686" y="198"/>
                  </a:cubicBezTo>
                  <a:cubicBezTo>
                    <a:pt x="2244" y="639"/>
                    <a:pt x="1380" y="1081"/>
                    <a:pt x="169" y="1081"/>
                  </a:cubicBezTo>
                  <a:cubicBezTo>
                    <a:pt x="114" y="1081"/>
                    <a:pt x="58" y="1080"/>
                    <a:pt x="1" y="1078"/>
                  </a:cubicBezTo>
                  <a:lnTo>
                    <a:pt x="1" y="1078"/>
                  </a:lnTo>
                  <a:lnTo>
                    <a:pt x="116" y="1670"/>
                  </a:lnTo>
                  <a:cubicBezTo>
                    <a:pt x="145" y="1757"/>
                    <a:pt x="217" y="1829"/>
                    <a:pt x="304" y="1843"/>
                  </a:cubicBezTo>
                  <a:cubicBezTo>
                    <a:pt x="556" y="1898"/>
                    <a:pt x="790" y="1921"/>
                    <a:pt x="1006" y="1921"/>
                  </a:cubicBezTo>
                  <a:cubicBezTo>
                    <a:pt x="1817" y="1921"/>
                    <a:pt x="2375" y="1592"/>
                    <a:pt x="2671" y="1353"/>
                  </a:cubicBezTo>
                  <a:cubicBezTo>
                    <a:pt x="2759" y="1283"/>
                    <a:pt x="2867" y="1244"/>
                    <a:pt x="2978" y="1244"/>
                  </a:cubicBezTo>
                  <a:cubicBezTo>
                    <a:pt x="3050" y="1244"/>
                    <a:pt x="3123" y="1261"/>
                    <a:pt x="3191" y="1295"/>
                  </a:cubicBezTo>
                  <a:cubicBezTo>
                    <a:pt x="3551" y="1513"/>
                    <a:pt x="3951" y="1616"/>
                    <a:pt x="4356" y="1616"/>
                  </a:cubicBezTo>
                  <a:cubicBezTo>
                    <a:pt x="4487" y="1616"/>
                    <a:pt x="4619" y="1605"/>
                    <a:pt x="4750" y="1583"/>
                  </a:cubicBezTo>
                  <a:lnTo>
                    <a:pt x="4750" y="1583"/>
                  </a:lnTo>
                  <a:cubicBezTo>
                    <a:pt x="2642" y="3691"/>
                    <a:pt x="1993" y="5120"/>
                    <a:pt x="1993" y="5957"/>
                  </a:cubicBezTo>
                  <a:cubicBezTo>
                    <a:pt x="1993" y="6376"/>
                    <a:pt x="2152" y="6795"/>
                    <a:pt x="2440" y="7112"/>
                  </a:cubicBezTo>
                  <a:lnTo>
                    <a:pt x="3841" y="7112"/>
                  </a:lnTo>
                  <a:lnTo>
                    <a:pt x="3841" y="6881"/>
                  </a:lnTo>
                  <a:lnTo>
                    <a:pt x="3826" y="6881"/>
                  </a:lnTo>
                  <a:cubicBezTo>
                    <a:pt x="3826" y="6881"/>
                    <a:pt x="2902" y="5264"/>
                    <a:pt x="4519" y="3431"/>
                  </a:cubicBezTo>
                  <a:cubicBezTo>
                    <a:pt x="5919" y="1814"/>
                    <a:pt x="5905" y="963"/>
                    <a:pt x="5789" y="631"/>
                  </a:cubicBezTo>
                  <a:cubicBezTo>
                    <a:pt x="5750" y="527"/>
                    <a:pt x="5653" y="470"/>
                    <a:pt x="5550" y="470"/>
                  </a:cubicBezTo>
                  <a:cubicBezTo>
                    <a:pt x="5538" y="470"/>
                    <a:pt x="5527" y="470"/>
                    <a:pt x="5515" y="472"/>
                  </a:cubicBezTo>
                  <a:cubicBezTo>
                    <a:pt x="5366" y="509"/>
                    <a:pt x="5223" y="524"/>
                    <a:pt x="5085" y="524"/>
                  </a:cubicBezTo>
                  <a:cubicBezTo>
                    <a:pt x="4286" y="524"/>
                    <a:pt x="3658" y="1"/>
                    <a:pt x="3146"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31" name="Google Shape;17031;p82"/>
            <p:cNvSpPr/>
            <p:nvPr/>
          </p:nvSpPr>
          <p:spPr>
            <a:xfrm>
              <a:off x="3833178" y="3184632"/>
              <a:ext cx="180936" cy="30305"/>
            </a:xfrm>
            <a:custGeom>
              <a:avLst/>
              <a:gdLst/>
              <a:ahLst/>
              <a:cxnLst/>
              <a:rect l="l" t="t" r="r" b="b"/>
              <a:pathLst>
                <a:path w="6902" h="1156" extrusionOk="0">
                  <a:moveTo>
                    <a:pt x="448" y="0"/>
                  </a:moveTo>
                  <a:cubicBezTo>
                    <a:pt x="203" y="0"/>
                    <a:pt x="1" y="202"/>
                    <a:pt x="1" y="462"/>
                  </a:cubicBezTo>
                  <a:lnTo>
                    <a:pt x="1" y="1155"/>
                  </a:lnTo>
                  <a:lnTo>
                    <a:pt x="6901" y="1155"/>
                  </a:lnTo>
                  <a:lnTo>
                    <a:pt x="6901" y="462"/>
                  </a:lnTo>
                  <a:cubicBezTo>
                    <a:pt x="6901" y="202"/>
                    <a:pt x="6699" y="0"/>
                    <a:pt x="6439"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32" name="Google Shape;17032;p82"/>
            <p:cNvSpPr/>
            <p:nvPr/>
          </p:nvSpPr>
          <p:spPr>
            <a:xfrm>
              <a:off x="3833178" y="3184632"/>
              <a:ext cx="60216" cy="30305"/>
            </a:xfrm>
            <a:custGeom>
              <a:avLst/>
              <a:gdLst/>
              <a:ahLst/>
              <a:cxnLst/>
              <a:rect l="l" t="t" r="r" b="b"/>
              <a:pathLst>
                <a:path w="2297" h="1156" extrusionOk="0">
                  <a:moveTo>
                    <a:pt x="463" y="0"/>
                  </a:moveTo>
                  <a:cubicBezTo>
                    <a:pt x="203" y="0"/>
                    <a:pt x="1" y="202"/>
                    <a:pt x="1" y="462"/>
                  </a:cubicBezTo>
                  <a:lnTo>
                    <a:pt x="1" y="1155"/>
                  </a:lnTo>
                  <a:lnTo>
                    <a:pt x="1849" y="1155"/>
                  </a:lnTo>
                  <a:lnTo>
                    <a:pt x="1849" y="462"/>
                  </a:lnTo>
                  <a:cubicBezTo>
                    <a:pt x="1849" y="202"/>
                    <a:pt x="2051" y="0"/>
                    <a:pt x="2296"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33" name="Google Shape;17033;p82"/>
            <p:cNvSpPr/>
            <p:nvPr/>
          </p:nvSpPr>
          <p:spPr>
            <a:xfrm>
              <a:off x="3821067" y="3208855"/>
              <a:ext cx="204765" cy="60190"/>
            </a:xfrm>
            <a:custGeom>
              <a:avLst/>
              <a:gdLst/>
              <a:ahLst/>
              <a:cxnLst/>
              <a:rect l="l" t="t" r="r" b="b"/>
              <a:pathLst>
                <a:path w="7811" h="2296" extrusionOk="0">
                  <a:moveTo>
                    <a:pt x="463" y="0"/>
                  </a:moveTo>
                  <a:cubicBezTo>
                    <a:pt x="203" y="0"/>
                    <a:pt x="1" y="202"/>
                    <a:pt x="1" y="462"/>
                  </a:cubicBezTo>
                  <a:lnTo>
                    <a:pt x="1" y="1833"/>
                  </a:lnTo>
                  <a:cubicBezTo>
                    <a:pt x="1" y="2093"/>
                    <a:pt x="203" y="2295"/>
                    <a:pt x="463" y="2295"/>
                  </a:cubicBezTo>
                  <a:lnTo>
                    <a:pt x="7363" y="2295"/>
                  </a:lnTo>
                  <a:cubicBezTo>
                    <a:pt x="7608" y="2295"/>
                    <a:pt x="7811" y="2093"/>
                    <a:pt x="7811" y="1833"/>
                  </a:cubicBezTo>
                  <a:lnTo>
                    <a:pt x="7811" y="462"/>
                  </a:lnTo>
                  <a:cubicBezTo>
                    <a:pt x="7811" y="202"/>
                    <a:pt x="7608" y="0"/>
                    <a:pt x="7363" y="0"/>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34" name="Google Shape;17034;p82"/>
            <p:cNvSpPr/>
            <p:nvPr/>
          </p:nvSpPr>
          <p:spPr>
            <a:xfrm>
              <a:off x="3821067" y="3208855"/>
              <a:ext cx="78383" cy="60190"/>
            </a:xfrm>
            <a:custGeom>
              <a:avLst/>
              <a:gdLst/>
              <a:ahLst/>
              <a:cxnLst/>
              <a:rect l="l" t="t" r="r" b="b"/>
              <a:pathLst>
                <a:path w="2990" h="2296" extrusionOk="0">
                  <a:moveTo>
                    <a:pt x="463" y="0"/>
                  </a:moveTo>
                  <a:cubicBezTo>
                    <a:pt x="203" y="0"/>
                    <a:pt x="1" y="202"/>
                    <a:pt x="1" y="448"/>
                  </a:cubicBezTo>
                  <a:lnTo>
                    <a:pt x="1" y="1833"/>
                  </a:lnTo>
                  <a:cubicBezTo>
                    <a:pt x="1" y="2093"/>
                    <a:pt x="203" y="2295"/>
                    <a:pt x="463" y="2295"/>
                  </a:cubicBezTo>
                  <a:lnTo>
                    <a:pt x="2989" y="2295"/>
                  </a:lnTo>
                  <a:cubicBezTo>
                    <a:pt x="2729" y="2295"/>
                    <a:pt x="2527" y="2093"/>
                    <a:pt x="2527" y="1833"/>
                  </a:cubicBezTo>
                  <a:lnTo>
                    <a:pt x="2527" y="448"/>
                  </a:lnTo>
                  <a:cubicBezTo>
                    <a:pt x="2527" y="202"/>
                    <a:pt x="2729" y="0"/>
                    <a:pt x="2989"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035" name="Google Shape;17035;p82"/>
          <p:cNvGrpSpPr/>
          <p:nvPr/>
        </p:nvGrpSpPr>
        <p:grpSpPr>
          <a:xfrm>
            <a:off x="7042995" y="2489463"/>
            <a:ext cx="364441" cy="256225"/>
            <a:chOff x="7042995" y="2489463"/>
            <a:chExt cx="364441" cy="256225"/>
          </a:xfrm>
        </p:grpSpPr>
        <p:sp>
          <p:nvSpPr>
            <p:cNvPr id="17036" name="Google Shape;17036;p82"/>
            <p:cNvSpPr/>
            <p:nvPr/>
          </p:nvSpPr>
          <p:spPr>
            <a:xfrm>
              <a:off x="7042995" y="2526164"/>
              <a:ext cx="364441" cy="219524"/>
            </a:xfrm>
            <a:custGeom>
              <a:avLst/>
              <a:gdLst/>
              <a:ahLst/>
              <a:cxnLst/>
              <a:rect l="l" t="t" r="r" b="b"/>
              <a:pathLst>
                <a:path w="13902" h="8374" extrusionOk="0">
                  <a:moveTo>
                    <a:pt x="6944" y="1"/>
                  </a:moveTo>
                  <a:cubicBezTo>
                    <a:pt x="6121" y="1"/>
                    <a:pt x="4880" y="535"/>
                    <a:pt x="3263" y="1574"/>
                  </a:cubicBezTo>
                  <a:cubicBezTo>
                    <a:pt x="2224" y="2267"/>
                    <a:pt x="1213" y="3003"/>
                    <a:pt x="246" y="3797"/>
                  </a:cubicBezTo>
                  <a:cubicBezTo>
                    <a:pt x="0" y="3999"/>
                    <a:pt x="0" y="4375"/>
                    <a:pt x="246" y="4577"/>
                  </a:cubicBezTo>
                  <a:cubicBezTo>
                    <a:pt x="1213" y="5371"/>
                    <a:pt x="2224" y="6107"/>
                    <a:pt x="3263" y="6800"/>
                  </a:cubicBezTo>
                  <a:cubicBezTo>
                    <a:pt x="4880" y="7839"/>
                    <a:pt x="6121" y="8373"/>
                    <a:pt x="6944" y="8373"/>
                  </a:cubicBezTo>
                  <a:cubicBezTo>
                    <a:pt x="7781" y="8373"/>
                    <a:pt x="9023" y="7839"/>
                    <a:pt x="10639" y="6800"/>
                  </a:cubicBezTo>
                  <a:cubicBezTo>
                    <a:pt x="11679" y="6107"/>
                    <a:pt x="12689" y="5371"/>
                    <a:pt x="13656" y="4591"/>
                  </a:cubicBezTo>
                  <a:cubicBezTo>
                    <a:pt x="13902" y="4375"/>
                    <a:pt x="13902" y="3999"/>
                    <a:pt x="13656" y="3797"/>
                  </a:cubicBezTo>
                  <a:cubicBezTo>
                    <a:pt x="12689" y="3003"/>
                    <a:pt x="11679" y="2267"/>
                    <a:pt x="10639" y="1574"/>
                  </a:cubicBezTo>
                  <a:cubicBezTo>
                    <a:pt x="9023" y="535"/>
                    <a:pt x="7781" y="1"/>
                    <a:pt x="6944"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37" name="Google Shape;17037;p82"/>
            <p:cNvSpPr/>
            <p:nvPr/>
          </p:nvSpPr>
          <p:spPr>
            <a:xfrm>
              <a:off x="7042995" y="2526164"/>
              <a:ext cx="200204" cy="219524"/>
            </a:xfrm>
            <a:custGeom>
              <a:avLst/>
              <a:gdLst/>
              <a:ahLst/>
              <a:cxnLst/>
              <a:rect l="l" t="t" r="r" b="b"/>
              <a:pathLst>
                <a:path w="7637" h="8374" extrusionOk="0">
                  <a:moveTo>
                    <a:pt x="6958" y="1"/>
                  </a:moveTo>
                  <a:cubicBezTo>
                    <a:pt x="6121" y="1"/>
                    <a:pt x="4880" y="535"/>
                    <a:pt x="3263" y="1574"/>
                  </a:cubicBezTo>
                  <a:cubicBezTo>
                    <a:pt x="2224" y="2267"/>
                    <a:pt x="1213" y="3003"/>
                    <a:pt x="246" y="3797"/>
                  </a:cubicBezTo>
                  <a:cubicBezTo>
                    <a:pt x="0" y="3999"/>
                    <a:pt x="0" y="4375"/>
                    <a:pt x="246" y="4591"/>
                  </a:cubicBezTo>
                  <a:cubicBezTo>
                    <a:pt x="1213" y="5371"/>
                    <a:pt x="2224" y="6107"/>
                    <a:pt x="3263" y="6800"/>
                  </a:cubicBezTo>
                  <a:cubicBezTo>
                    <a:pt x="4894" y="7854"/>
                    <a:pt x="6121" y="8373"/>
                    <a:pt x="6944" y="8373"/>
                  </a:cubicBezTo>
                  <a:cubicBezTo>
                    <a:pt x="7189" y="8373"/>
                    <a:pt x="7420" y="8344"/>
                    <a:pt x="7637" y="8272"/>
                  </a:cubicBezTo>
                  <a:cubicBezTo>
                    <a:pt x="6872" y="8085"/>
                    <a:pt x="5861" y="7594"/>
                    <a:pt x="4649" y="6800"/>
                  </a:cubicBezTo>
                  <a:cubicBezTo>
                    <a:pt x="3609" y="6107"/>
                    <a:pt x="2599" y="5371"/>
                    <a:pt x="1632" y="4577"/>
                  </a:cubicBezTo>
                  <a:cubicBezTo>
                    <a:pt x="1386" y="4375"/>
                    <a:pt x="1386" y="3999"/>
                    <a:pt x="1632" y="3797"/>
                  </a:cubicBezTo>
                  <a:cubicBezTo>
                    <a:pt x="2599" y="3003"/>
                    <a:pt x="3609" y="2267"/>
                    <a:pt x="4649" y="1574"/>
                  </a:cubicBezTo>
                  <a:cubicBezTo>
                    <a:pt x="5861" y="795"/>
                    <a:pt x="6872" y="304"/>
                    <a:pt x="7637" y="102"/>
                  </a:cubicBezTo>
                  <a:cubicBezTo>
                    <a:pt x="7420" y="44"/>
                    <a:pt x="7189" y="1"/>
                    <a:pt x="6958"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38" name="Google Shape;17038;p82"/>
            <p:cNvSpPr/>
            <p:nvPr/>
          </p:nvSpPr>
          <p:spPr>
            <a:xfrm>
              <a:off x="7120198" y="2557255"/>
              <a:ext cx="183557" cy="157395"/>
            </a:xfrm>
            <a:custGeom>
              <a:avLst/>
              <a:gdLst/>
              <a:ahLst/>
              <a:cxnLst/>
              <a:rect l="l" t="t" r="r" b="b"/>
              <a:pathLst>
                <a:path w="7002" h="6004" extrusionOk="0">
                  <a:moveTo>
                    <a:pt x="3981" y="1"/>
                  </a:moveTo>
                  <a:cubicBezTo>
                    <a:pt x="3246" y="1"/>
                    <a:pt x="2498" y="273"/>
                    <a:pt x="1891" y="879"/>
                  </a:cubicBezTo>
                  <a:cubicBezTo>
                    <a:pt x="0" y="2770"/>
                    <a:pt x="1328" y="6004"/>
                    <a:pt x="3999" y="6004"/>
                  </a:cubicBezTo>
                  <a:cubicBezTo>
                    <a:pt x="5659" y="6004"/>
                    <a:pt x="7002" y="4661"/>
                    <a:pt x="7002" y="3001"/>
                  </a:cubicBezTo>
                  <a:cubicBezTo>
                    <a:pt x="7002" y="1193"/>
                    <a:pt x="5520" y="1"/>
                    <a:pt x="3981" y="1"/>
                  </a:cubicBezTo>
                  <a:close/>
                </a:path>
              </a:pathLst>
            </a:custGeom>
            <a:solidFill>
              <a:srgbClr val="96AB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39" name="Google Shape;17039;p82"/>
            <p:cNvSpPr/>
            <p:nvPr/>
          </p:nvSpPr>
          <p:spPr>
            <a:xfrm>
              <a:off x="7146308" y="2557622"/>
              <a:ext cx="93876" cy="157002"/>
            </a:xfrm>
            <a:custGeom>
              <a:avLst/>
              <a:gdLst/>
              <a:ahLst/>
              <a:cxnLst/>
              <a:rect l="l" t="t" r="r" b="b"/>
              <a:pathLst>
                <a:path w="3581" h="5989" extrusionOk="0">
                  <a:moveTo>
                    <a:pt x="2996" y="0"/>
                  </a:moveTo>
                  <a:cubicBezTo>
                    <a:pt x="1374" y="0"/>
                    <a:pt x="0" y="1309"/>
                    <a:pt x="0" y="2987"/>
                  </a:cubicBezTo>
                  <a:cubicBezTo>
                    <a:pt x="0" y="4678"/>
                    <a:pt x="1374" y="5988"/>
                    <a:pt x="2996" y="5988"/>
                  </a:cubicBezTo>
                  <a:cubicBezTo>
                    <a:pt x="3188" y="5988"/>
                    <a:pt x="3383" y="5970"/>
                    <a:pt x="3580" y="5932"/>
                  </a:cubicBezTo>
                  <a:cubicBezTo>
                    <a:pt x="2166" y="5658"/>
                    <a:pt x="1155" y="4416"/>
                    <a:pt x="1155" y="2987"/>
                  </a:cubicBezTo>
                  <a:cubicBezTo>
                    <a:pt x="1155" y="1558"/>
                    <a:pt x="2166" y="331"/>
                    <a:pt x="3580" y="57"/>
                  </a:cubicBezTo>
                  <a:cubicBezTo>
                    <a:pt x="3383" y="18"/>
                    <a:pt x="3188" y="0"/>
                    <a:pt x="2996"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40" name="Google Shape;17040;p82"/>
            <p:cNvSpPr/>
            <p:nvPr/>
          </p:nvSpPr>
          <p:spPr>
            <a:xfrm>
              <a:off x="7172025" y="2596236"/>
              <a:ext cx="92749" cy="79431"/>
            </a:xfrm>
            <a:custGeom>
              <a:avLst/>
              <a:gdLst/>
              <a:ahLst/>
              <a:cxnLst/>
              <a:rect l="l" t="t" r="r" b="b"/>
              <a:pathLst>
                <a:path w="3538" h="3030" extrusionOk="0">
                  <a:moveTo>
                    <a:pt x="2011" y="1"/>
                  </a:moveTo>
                  <a:cubicBezTo>
                    <a:pt x="1640" y="1"/>
                    <a:pt x="1261" y="138"/>
                    <a:pt x="954" y="446"/>
                  </a:cubicBezTo>
                  <a:cubicBezTo>
                    <a:pt x="1" y="1398"/>
                    <a:pt x="679" y="3030"/>
                    <a:pt x="2022" y="3030"/>
                  </a:cubicBezTo>
                  <a:cubicBezTo>
                    <a:pt x="2859" y="3030"/>
                    <a:pt x="3538" y="2351"/>
                    <a:pt x="3538" y="1514"/>
                  </a:cubicBezTo>
                  <a:cubicBezTo>
                    <a:pt x="3538" y="605"/>
                    <a:pt x="2790" y="1"/>
                    <a:pt x="2011" y="1"/>
                  </a:cubicBezTo>
                  <a:close/>
                </a:path>
              </a:pathLst>
            </a:custGeom>
            <a:solidFill>
              <a:srgbClr val="5E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41" name="Google Shape;17041;p82"/>
            <p:cNvSpPr/>
            <p:nvPr/>
          </p:nvSpPr>
          <p:spPr>
            <a:xfrm>
              <a:off x="7185290" y="2596420"/>
              <a:ext cx="55261" cy="79143"/>
            </a:xfrm>
            <a:custGeom>
              <a:avLst/>
              <a:gdLst/>
              <a:ahLst/>
              <a:cxnLst/>
              <a:rect l="l" t="t" r="r" b="b"/>
              <a:pathLst>
                <a:path w="2108" h="3019" extrusionOk="0">
                  <a:moveTo>
                    <a:pt x="1516" y="1"/>
                  </a:moveTo>
                  <a:cubicBezTo>
                    <a:pt x="717" y="1"/>
                    <a:pt x="0" y="637"/>
                    <a:pt x="0" y="1507"/>
                  </a:cubicBezTo>
                  <a:cubicBezTo>
                    <a:pt x="0" y="2374"/>
                    <a:pt x="713" y="3019"/>
                    <a:pt x="1509" y="3019"/>
                  </a:cubicBezTo>
                  <a:cubicBezTo>
                    <a:pt x="1706" y="3019"/>
                    <a:pt x="1909" y="2979"/>
                    <a:pt x="2108" y="2893"/>
                  </a:cubicBezTo>
                  <a:cubicBezTo>
                    <a:pt x="1545" y="2662"/>
                    <a:pt x="1184" y="2113"/>
                    <a:pt x="1184" y="1507"/>
                  </a:cubicBezTo>
                  <a:cubicBezTo>
                    <a:pt x="1184" y="901"/>
                    <a:pt x="1545" y="352"/>
                    <a:pt x="2108" y="121"/>
                  </a:cubicBezTo>
                  <a:cubicBezTo>
                    <a:pt x="1912" y="39"/>
                    <a:pt x="1711" y="1"/>
                    <a:pt x="1516"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42" name="Google Shape;17042;p82"/>
            <p:cNvSpPr/>
            <p:nvPr/>
          </p:nvSpPr>
          <p:spPr>
            <a:xfrm>
              <a:off x="7338360" y="2541159"/>
              <a:ext cx="35574" cy="24747"/>
            </a:xfrm>
            <a:custGeom>
              <a:avLst/>
              <a:gdLst/>
              <a:ahLst/>
              <a:cxnLst/>
              <a:rect l="l" t="t" r="r" b="b"/>
              <a:pathLst>
                <a:path w="1357" h="944" extrusionOk="0">
                  <a:moveTo>
                    <a:pt x="308" y="1"/>
                  </a:moveTo>
                  <a:cubicBezTo>
                    <a:pt x="121" y="1"/>
                    <a:pt x="0" y="266"/>
                    <a:pt x="181" y="410"/>
                  </a:cubicBezTo>
                  <a:lnTo>
                    <a:pt x="181" y="396"/>
                  </a:lnTo>
                  <a:cubicBezTo>
                    <a:pt x="426" y="555"/>
                    <a:pt x="672" y="728"/>
                    <a:pt x="917" y="901"/>
                  </a:cubicBezTo>
                  <a:cubicBezTo>
                    <a:pt x="949" y="931"/>
                    <a:pt x="984" y="944"/>
                    <a:pt x="1020" y="944"/>
                  </a:cubicBezTo>
                  <a:cubicBezTo>
                    <a:pt x="1189" y="944"/>
                    <a:pt x="1356" y="648"/>
                    <a:pt x="1177" y="540"/>
                  </a:cubicBezTo>
                  <a:cubicBezTo>
                    <a:pt x="917" y="367"/>
                    <a:pt x="672" y="179"/>
                    <a:pt x="426" y="35"/>
                  </a:cubicBezTo>
                  <a:cubicBezTo>
                    <a:pt x="386" y="11"/>
                    <a:pt x="346" y="1"/>
                    <a:pt x="308"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43" name="Google Shape;17043;p82"/>
            <p:cNvSpPr/>
            <p:nvPr/>
          </p:nvSpPr>
          <p:spPr>
            <a:xfrm>
              <a:off x="7106567" y="2489463"/>
              <a:ext cx="221648" cy="56415"/>
            </a:xfrm>
            <a:custGeom>
              <a:avLst/>
              <a:gdLst/>
              <a:ahLst/>
              <a:cxnLst/>
              <a:rect l="l" t="t" r="r" b="b"/>
              <a:pathLst>
                <a:path w="8455" h="2152" extrusionOk="0">
                  <a:moveTo>
                    <a:pt x="4519" y="0"/>
                  </a:moveTo>
                  <a:cubicBezTo>
                    <a:pt x="3436" y="0"/>
                    <a:pt x="2007" y="563"/>
                    <a:pt x="188" y="1733"/>
                  </a:cubicBezTo>
                  <a:cubicBezTo>
                    <a:pt x="1" y="1848"/>
                    <a:pt x="87" y="2137"/>
                    <a:pt x="318" y="2137"/>
                  </a:cubicBezTo>
                  <a:lnTo>
                    <a:pt x="304" y="2151"/>
                  </a:lnTo>
                  <a:cubicBezTo>
                    <a:pt x="347" y="2151"/>
                    <a:pt x="390" y="2137"/>
                    <a:pt x="434" y="2108"/>
                  </a:cubicBezTo>
                  <a:cubicBezTo>
                    <a:pt x="2180" y="997"/>
                    <a:pt x="3523" y="448"/>
                    <a:pt x="4519" y="448"/>
                  </a:cubicBezTo>
                  <a:cubicBezTo>
                    <a:pt x="5414" y="448"/>
                    <a:pt x="6540" y="867"/>
                    <a:pt x="7983" y="1718"/>
                  </a:cubicBezTo>
                  <a:cubicBezTo>
                    <a:pt x="8027" y="1747"/>
                    <a:pt x="8070" y="1760"/>
                    <a:pt x="8111" y="1760"/>
                  </a:cubicBezTo>
                  <a:cubicBezTo>
                    <a:pt x="8315" y="1760"/>
                    <a:pt x="8455" y="1449"/>
                    <a:pt x="8214" y="1329"/>
                  </a:cubicBezTo>
                  <a:cubicBezTo>
                    <a:pt x="6699" y="434"/>
                    <a:pt x="5486" y="0"/>
                    <a:pt x="4519"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44" name="Google Shape;17044;p82"/>
            <p:cNvSpPr/>
            <p:nvPr/>
          </p:nvSpPr>
          <p:spPr>
            <a:xfrm>
              <a:off x="7234863" y="2598884"/>
              <a:ext cx="32192" cy="27211"/>
            </a:xfrm>
            <a:custGeom>
              <a:avLst/>
              <a:gdLst/>
              <a:ahLst/>
              <a:cxnLst/>
              <a:rect l="l" t="t" r="r" b="b"/>
              <a:pathLst>
                <a:path w="1228" h="1038" extrusionOk="0">
                  <a:moveTo>
                    <a:pt x="524" y="0"/>
                  </a:moveTo>
                  <a:cubicBezTo>
                    <a:pt x="256" y="0"/>
                    <a:pt x="0" y="207"/>
                    <a:pt x="0" y="518"/>
                  </a:cubicBezTo>
                  <a:cubicBezTo>
                    <a:pt x="0" y="807"/>
                    <a:pt x="231" y="1038"/>
                    <a:pt x="520" y="1038"/>
                  </a:cubicBezTo>
                  <a:cubicBezTo>
                    <a:pt x="996" y="1038"/>
                    <a:pt x="1227" y="475"/>
                    <a:pt x="895" y="157"/>
                  </a:cubicBezTo>
                  <a:cubicBezTo>
                    <a:pt x="787" y="49"/>
                    <a:pt x="654" y="0"/>
                    <a:pt x="524"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045" name="Google Shape;17045;p82"/>
          <p:cNvGrpSpPr/>
          <p:nvPr/>
        </p:nvGrpSpPr>
        <p:grpSpPr>
          <a:xfrm>
            <a:off x="7517172" y="2437007"/>
            <a:ext cx="364284" cy="361243"/>
            <a:chOff x="7517172" y="2437007"/>
            <a:chExt cx="364284" cy="361243"/>
          </a:xfrm>
        </p:grpSpPr>
        <p:sp>
          <p:nvSpPr>
            <p:cNvPr id="17046" name="Google Shape;17046;p82"/>
            <p:cNvSpPr/>
            <p:nvPr/>
          </p:nvSpPr>
          <p:spPr>
            <a:xfrm>
              <a:off x="7517172" y="2548499"/>
              <a:ext cx="164997" cy="78724"/>
            </a:xfrm>
            <a:custGeom>
              <a:avLst/>
              <a:gdLst/>
              <a:ahLst/>
              <a:cxnLst/>
              <a:rect l="l" t="t" r="r" b="b"/>
              <a:pathLst>
                <a:path w="6294" h="3003" extrusionOk="0">
                  <a:moveTo>
                    <a:pt x="6294" y="0"/>
                  </a:moveTo>
                  <a:lnTo>
                    <a:pt x="4923" y="116"/>
                  </a:lnTo>
                  <a:cubicBezTo>
                    <a:pt x="3118" y="260"/>
                    <a:pt x="1429" y="1040"/>
                    <a:pt x="144" y="2324"/>
                  </a:cubicBezTo>
                  <a:cubicBezTo>
                    <a:pt x="0" y="2469"/>
                    <a:pt x="87" y="2729"/>
                    <a:pt x="303" y="2743"/>
                  </a:cubicBezTo>
                  <a:lnTo>
                    <a:pt x="3277" y="3003"/>
                  </a:lnTo>
                  <a:lnTo>
                    <a:pt x="6294" y="0"/>
                  </a:ln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47" name="Google Shape;17047;p82"/>
            <p:cNvSpPr/>
            <p:nvPr/>
          </p:nvSpPr>
          <p:spPr>
            <a:xfrm>
              <a:off x="7690112" y="2635166"/>
              <a:ext cx="79117" cy="163084"/>
            </a:xfrm>
            <a:custGeom>
              <a:avLst/>
              <a:gdLst/>
              <a:ahLst/>
              <a:cxnLst/>
              <a:rect l="l" t="t" r="r" b="b"/>
              <a:pathLst>
                <a:path w="3018" h="6221" extrusionOk="0">
                  <a:moveTo>
                    <a:pt x="3017" y="0"/>
                  </a:moveTo>
                  <a:lnTo>
                    <a:pt x="0" y="3017"/>
                  </a:lnTo>
                  <a:lnTo>
                    <a:pt x="260" y="5991"/>
                  </a:lnTo>
                  <a:cubicBezTo>
                    <a:pt x="270" y="6134"/>
                    <a:pt x="387" y="6221"/>
                    <a:pt x="507" y="6221"/>
                  </a:cubicBezTo>
                  <a:cubicBezTo>
                    <a:pt x="568" y="6221"/>
                    <a:pt x="630" y="6198"/>
                    <a:pt x="679" y="6150"/>
                  </a:cubicBezTo>
                  <a:cubicBezTo>
                    <a:pt x="1963" y="4865"/>
                    <a:pt x="2743" y="3176"/>
                    <a:pt x="2887" y="1386"/>
                  </a:cubicBezTo>
                  <a:lnTo>
                    <a:pt x="3017" y="0"/>
                  </a:ln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48" name="Google Shape;17048;p82"/>
            <p:cNvSpPr/>
            <p:nvPr/>
          </p:nvSpPr>
          <p:spPr>
            <a:xfrm>
              <a:off x="7517172" y="2552274"/>
              <a:ext cx="118833" cy="69286"/>
            </a:xfrm>
            <a:custGeom>
              <a:avLst/>
              <a:gdLst/>
              <a:ahLst/>
              <a:cxnLst/>
              <a:rect l="l" t="t" r="r" b="b"/>
              <a:pathLst>
                <a:path w="4533" h="2643" extrusionOk="0">
                  <a:moveTo>
                    <a:pt x="4533" y="1"/>
                  </a:moveTo>
                  <a:cubicBezTo>
                    <a:pt x="2873" y="232"/>
                    <a:pt x="1328" y="982"/>
                    <a:pt x="144" y="2166"/>
                  </a:cubicBezTo>
                  <a:cubicBezTo>
                    <a:pt x="0" y="2325"/>
                    <a:pt x="87" y="2585"/>
                    <a:pt x="303" y="2599"/>
                  </a:cubicBezTo>
                  <a:lnTo>
                    <a:pt x="751" y="2642"/>
                  </a:lnTo>
                  <a:cubicBezTo>
                    <a:pt x="606" y="2541"/>
                    <a:pt x="592" y="2325"/>
                    <a:pt x="707" y="2209"/>
                  </a:cubicBezTo>
                  <a:cubicBezTo>
                    <a:pt x="1761" y="1141"/>
                    <a:pt x="3089" y="391"/>
                    <a:pt x="4533" y="1"/>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49" name="Google Shape;17049;p82"/>
            <p:cNvSpPr/>
            <p:nvPr/>
          </p:nvSpPr>
          <p:spPr>
            <a:xfrm>
              <a:off x="7690112" y="2699864"/>
              <a:ext cx="23095" cy="98385"/>
            </a:xfrm>
            <a:custGeom>
              <a:avLst/>
              <a:gdLst/>
              <a:ahLst/>
              <a:cxnLst/>
              <a:rect l="l" t="t" r="r" b="b"/>
              <a:pathLst>
                <a:path w="881" h="3753" extrusionOk="0">
                  <a:moveTo>
                    <a:pt x="549" y="1"/>
                  </a:moveTo>
                  <a:lnTo>
                    <a:pt x="0" y="549"/>
                  </a:lnTo>
                  <a:lnTo>
                    <a:pt x="260" y="3523"/>
                  </a:lnTo>
                  <a:cubicBezTo>
                    <a:pt x="270" y="3666"/>
                    <a:pt x="387" y="3753"/>
                    <a:pt x="511" y="3753"/>
                  </a:cubicBezTo>
                  <a:cubicBezTo>
                    <a:pt x="574" y="3753"/>
                    <a:pt x="639" y="3730"/>
                    <a:pt x="693" y="3682"/>
                  </a:cubicBezTo>
                  <a:cubicBezTo>
                    <a:pt x="751" y="3609"/>
                    <a:pt x="823" y="3552"/>
                    <a:pt x="881" y="3479"/>
                  </a:cubicBezTo>
                  <a:cubicBezTo>
                    <a:pt x="866" y="3451"/>
                    <a:pt x="852" y="3422"/>
                    <a:pt x="852" y="3378"/>
                  </a:cubicBezTo>
                  <a:lnTo>
                    <a:pt x="549" y="1"/>
                  </a:ln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50" name="Google Shape;17050;p82"/>
            <p:cNvSpPr/>
            <p:nvPr/>
          </p:nvSpPr>
          <p:spPr>
            <a:xfrm>
              <a:off x="7585646" y="2437138"/>
              <a:ext cx="295128" cy="293608"/>
            </a:xfrm>
            <a:custGeom>
              <a:avLst/>
              <a:gdLst/>
              <a:ahLst/>
              <a:cxnLst/>
              <a:rect l="l" t="t" r="r" b="b"/>
              <a:pathLst>
                <a:path w="11258" h="11200" extrusionOk="0">
                  <a:moveTo>
                    <a:pt x="11038" y="0"/>
                  </a:moveTo>
                  <a:cubicBezTo>
                    <a:pt x="11025" y="0"/>
                    <a:pt x="11013" y="2"/>
                    <a:pt x="11001" y="4"/>
                  </a:cubicBezTo>
                  <a:lnTo>
                    <a:pt x="8619" y="697"/>
                  </a:lnTo>
                  <a:lnTo>
                    <a:pt x="6858" y="1217"/>
                  </a:lnTo>
                  <a:cubicBezTo>
                    <a:pt x="6713" y="1246"/>
                    <a:pt x="6583" y="1332"/>
                    <a:pt x="6482" y="1434"/>
                  </a:cubicBezTo>
                  <a:lnTo>
                    <a:pt x="88" y="7828"/>
                  </a:lnTo>
                  <a:cubicBezTo>
                    <a:pt x="1" y="7915"/>
                    <a:pt x="1" y="8045"/>
                    <a:pt x="88" y="8117"/>
                  </a:cubicBezTo>
                  <a:lnTo>
                    <a:pt x="1358" y="9402"/>
                  </a:lnTo>
                  <a:lnTo>
                    <a:pt x="1834" y="9864"/>
                  </a:lnTo>
                  <a:lnTo>
                    <a:pt x="3090" y="11134"/>
                  </a:lnTo>
                  <a:cubicBezTo>
                    <a:pt x="3141" y="11177"/>
                    <a:pt x="3198" y="11199"/>
                    <a:pt x="3256" y="11199"/>
                  </a:cubicBezTo>
                  <a:cubicBezTo>
                    <a:pt x="3314" y="11199"/>
                    <a:pt x="3372" y="11177"/>
                    <a:pt x="3422" y="11134"/>
                  </a:cubicBezTo>
                  <a:lnTo>
                    <a:pt x="6988" y="7554"/>
                  </a:lnTo>
                  <a:lnTo>
                    <a:pt x="9774" y="4768"/>
                  </a:lnTo>
                  <a:cubicBezTo>
                    <a:pt x="9889" y="4653"/>
                    <a:pt x="9976" y="4508"/>
                    <a:pt x="10034" y="4349"/>
                  </a:cubicBezTo>
                  <a:lnTo>
                    <a:pt x="11232" y="250"/>
                  </a:lnTo>
                  <a:cubicBezTo>
                    <a:pt x="11258" y="119"/>
                    <a:pt x="11154" y="0"/>
                    <a:pt x="11038"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51" name="Google Shape;17051;p82"/>
            <p:cNvSpPr/>
            <p:nvPr/>
          </p:nvSpPr>
          <p:spPr>
            <a:xfrm>
              <a:off x="7585646" y="2437400"/>
              <a:ext cx="295495" cy="219341"/>
            </a:xfrm>
            <a:custGeom>
              <a:avLst/>
              <a:gdLst/>
              <a:ahLst/>
              <a:cxnLst/>
              <a:rect l="l" t="t" r="r" b="b"/>
              <a:pathLst>
                <a:path w="11272" h="8367" extrusionOk="0">
                  <a:moveTo>
                    <a:pt x="11057" y="0"/>
                  </a:moveTo>
                  <a:cubicBezTo>
                    <a:pt x="11039" y="0"/>
                    <a:pt x="11020" y="3"/>
                    <a:pt x="11001" y="9"/>
                  </a:cubicBezTo>
                  <a:lnTo>
                    <a:pt x="6843" y="1221"/>
                  </a:lnTo>
                  <a:cubicBezTo>
                    <a:pt x="6713" y="1250"/>
                    <a:pt x="6583" y="1308"/>
                    <a:pt x="6482" y="1409"/>
                  </a:cubicBezTo>
                  <a:lnTo>
                    <a:pt x="73" y="7818"/>
                  </a:lnTo>
                  <a:cubicBezTo>
                    <a:pt x="1" y="7891"/>
                    <a:pt x="1" y="8035"/>
                    <a:pt x="73" y="8107"/>
                  </a:cubicBezTo>
                  <a:lnTo>
                    <a:pt x="333" y="8367"/>
                  </a:lnTo>
                  <a:lnTo>
                    <a:pt x="1069" y="7645"/>
                  </a:lnTo>
                  <a:lnTo>
                    <a:pt x="6814" y="1900"/>
                  </a:lnTo>
                  <a:cubicBezTo>
                    <a:pt x="6901" y="1813"/>
                    <a:pt x="7017" y="1741"/>
                    <a:pt x="7132" y="1712"/>
                  </a:cubicBezTo>
                  <a:lnTo>
                    <a:pt x="11160" y="543"/>
                  </a:lnTo>
                  <a:lnTo>
                    <a:pt x="11246" y="240"/>
                  </a:lnTo>
                  <a:cubicBezTo>
                    <a:pt x="11271" y="115"/>
                    <a:pt x="11177" y="0"/>
                    <a:pt x="11057" y="0"/>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52" name="Google Shape;17052;p82"/>
            <p:cNvSpPr/>
            <p:nvPr/>
          </p:nvSpPr>
          <p:spPr>
            <a:xfrm>
              <a:off x="7734757" y="2520868"/>
              <a:ext cx="61710" cy="61710"/>
            </a:xfrm>
            <a:custGeom>
              <a:avLst/>
              <a:gdLst/>
              <a:ahLst/>
              <a:cxnLst/>
              <a:rect l="l" t="t" r="r" b="b"/>
              <a:pathLst>
                <a:path w="2354" h="2354" extrusionOk="0">
                  <a:moveTo>
                    <a:pt x="1170" y="1"/>
                  </a:moveTo>
                  <a:cubicBezTo>
                    <a:pt x="520" y="1"/>
                    <a:pt x="1" y="535"/>
                    <a:pt x="1" y="1184"/>
                  </a:cubicBezTo>
                  <a:cubicBezTo>
                    <a:pt x="1" y="1834"/>
                    <a:pt x="520" y="2354"/>
                    <a:pt x="1170" y="2354"/>
                  </a:cubicBezTo>
                  <a:cubicBezTo>
                    <a:pt x="1819" y="2354"/>
                    <a:pt x="2353" y="1834"/>
                    <a:pt x="2353" y="1184"/>
                  </a:cubicBezTo>
                  <a:cubicBezTo>
                    <a:pt x="2353" y="535"/>
                    <a:pt x="1819" y="1"/>
                    <a:pt x="1170"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53" name="Google Shape;17053;p82"/>
            <p:cNvSpPr/>
            <p:nvPr/>
          </p:nvSpPr>
          <p:spPr>
            <a:xfrm>
              <a:off x="7734757" y="2520790"/>
              <a:ext cx="38248" cy="61867"/>
            </a:xfrm>
            <a:custGeom>
              <a:avLst/>
              <a:gdLst/>
              <a:ahLst/>
              <a:cxnLst/>
              <a:rect l="l" t="t" r="r" b="b"/>
              <a:pathLst>
                <a:path w="1459" h="2360" extrusionOk="0">
                  <a:moveTo>
                    <a:pt x="1184" y="1"/>
                  </a:moveTo>
                  <a:cubicBezTo>
                    <a:pt x="544" y="1"/>
                    <a:pt x="1" y="516"/>
                    <a:pt x="1" y="1187"/>
                  </a:cubicBezTo>
                  <a:cubicBezTo>
                    <a:pt x="1" y="1856"/>
                    <a:pt x="541" y="2360"/>
                    <a:pt x="1179" y="2360"/>
                  </a:cubicBezTo>
                  <a:cubicBezTo>
                    <a:pt x="1271" y="2360"/>
                    <a:pt x="1364" y="2349"/>
                    <a:pt x="1458" y="2328"/>
                  </a:cubicBezTo>
                  <a:cubicBezTo>
                    <a:pt x="563" y="2111"/>
                    <a:pt x="246" y="1000"/>
                    <a:pt x="895" y="350"/>
                  </a:cubicBezTo>
                  <a:cubicBezTo>
                    <a:pt x="1054" y="191"/>
                    <a:pt x="1242" y="90"/>
                    <a:pt x="1458" y="32"/>
                  </a:cubicBezTo>
                  <a:cubicBezTo>
                    <a:pt x="1366" y="11"/>
                    <a:pt x="1274" y="1"/>
                    <a:pt x="1184"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54" name="Google Shape;17054;p82"/>
            <p:cNvSpPr/>
            <p:nvPr/>
          </p:nvSpPr>
          <p:spPr>
            <a:xfrm>
              <a:off x="7578096" y="2659362"/>
              <a:ext cx="79484" cy="78750"/>
            </a:xfrm>
            <a:custGeom>
              <a:avLst/>
              <a:gdLst/>
              <a:ahLst/>
              <a:cxnLst/>
              <a:rect l="l" t="t" r="r" b="b"/>
              <a:pathLst>
                <a:path w="3032" h="3004" extrusionOk="0">
                  <a:moveTo>
                    <a:pt x="780" y="1"/>
                  </a:moveTo>
                  <a:lnTo>
                    <a:pt x="116" y="679"/>
                  </a:lnTo>
                  <a:cubicBezTo>
                    <a:pt x="0" y="795"/>
                    <a:pt x="0" y="997"/>
                    <a:pt x="116" y="1112"/>
                  </a:cubicBezTo>
                  <a:lnTo>
                    <a:pt x="1011" y="2007"/>
                  </a:lnTo>
                  <a:lnTo>
                    <a:pt x="1920" y="2917"/>
                  </a:lnTo>
                  <a:cubicBezTo>
                    <a:pt x="1978" y="2975"/>
                    <a:pt x="2057" y="3004"/>
                    <a:pt x="2137" y="3004"/>
                  </a:cubicBezTo>
                  <a:cubicBezTo>
                    <a:pt x="2216" y="3004"/>
                    <a:pt x="2295" y="2975"/>
                    <a:pt x="2353" y="2917"/>
                  </a:cubicBezTo>
                  <a:lnTo>
                    <a:pt x="3032" y="2253"/>
                  </a:lnTo>
                  <a:lnTo>
                    <a:pt x="2151" y="1372"/>
                  </a:lnTo>
                  <a:lnTo>
                    <a:pt x="1675" y="896"/>
                  </a:lnTo>
                  <a:lnTo>
                    <a:pt x="780" y="1"/>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55" name="Google Shape;17055;p82"/>
            <p:cNvSpPr/>
            <p:nvPr/>
          </p:nvSpPr>
          <p:spPr>
            <a:xfrm>
              <a:off x="7578096" y="2659755"/>
              <a:ext cx="31039" cy="34473"/>
            </a:xfrm>
            <a:custGeom>
              <a:avLst/>
              <a:gdLst/>
              <a:ahLst/>
              <a:cxnLst/>
              <a:rect l="l" t="t" r="r" b="b"/>
              <a:pathLst>
                <a:path w="1184" h="1315" extrusionOk="0">
                  <a:moveTo>
                    <a:pt x="780" y="0"/>
                  </a:moveTo>
                  <a:lnTo>
                    <a:pt x="116" y="664"/>
                  </a:lnTo>
                  <a:cubicBezTo>
                    <a:pt x="0" y="780"/>
                    <a:pt x="0" y="982"/>
                    <a:pt x="116" y="1097"/>
                  </a:cubicBezTo>
                  <a:lnTo>
                    <a:pt x="332" y="1314"/>
                  </a:lnTo>
                  <a:cubicBezTo>
                    <a:pt x="347" y="1242"/>
                    <a:pt x="376" y="1184"/>
                    <a:pt x="419" y="1141"/>
                  </a:cubicBezTo>
                  <a:lnTo>
                    <a:pt x="1184" y="390"/>
                  </a:lnTo>
                  <a:lnTo>
                    <a:pt x="780" y="0"/>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56" name="Google Shape;17056;p82"/>
            <p:cNvSpPr/>
            <p:nvPr/>
          </p:nvSpPr>
          <p:spPr>
            <a:xfrm>
              <a:off x="7585646" y="2627196"/>
              <a:ext cx="104493" cy="103549"/>
            </a:xfrm>
            <a:custGeom>
              <a:avLst/>
              <a:gdLst/>
              <a:ahLst/>
              <a:cxnLst/>
              <a:rect l="l" t="t" r="r" b="b"/>
              <a:pathLst>
                <a:path w="3986" h="3950" extrusionOk="0">
                  <a:moveTo>
                    <a:pt x="665" y="1"/>
                  </a:moveTo>
                  <a:lnTo>
                    <a:pt x="88" y="578"/>
                  </a:lnTo>
                  <a:cubicBezTo>
                    <a:pt x="1" y="665"/>
                    <a:pt x="1" y="795"/>
                    <a:pt x="88" y="882"/>
                  </a:cubicBezTo>
                  <a:lnTo>
                    <a:pt x="1358" y="2152"/>
                  </a:lnTo>
                  <a:lnTo>
                    <a:pt x="1834" y="2628"/>
                  </a:lnTo>
                  <a:lnTo>
                    <a:pt x="3090" y="3884"/>
                  </a:lnTo>
                  <a:cubicBezTo>
                    <a:pt x="3141" y="3927"/>
                    <a:pt x="3198" y="3949"/>
                    <a:pt x="3256" y="3949"/>
                  </a:cubicBezTo>
                  <a:cubicBezTo>
                    <a:pt x="3314" y="3949"/>
                    <a:pt x="3372" y="3927"/>
                    <a:pt x="3422" y="3884"/>
                  </a:cubicBezTo>
                  <a:lnTo>
                    <a:pt x="3985" y="3321"/>
                  </a:lnTo>
                  <a:lnTo>
                    <a:pt x="2556" y="1906"/>
                  </a:lnTo>
                  <a:lnTo>
                    <a:pt x="2094" y="1430"/>
                  </a:lnTo>
                  <a:lnTo>
                    <a:pt x="665" y="1"/>
                  </a:ln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57" name="Google Shape;17057;p82"/>
            <p:cNvSpPr/>
            <p:nvPr/>
          </p:nvSpPr>
          <p:spPr>
            <a:xfrm>
              <a:off x="7585646" y="2627196"/>
              <a:ext cx="28050" cy="29544"/>
            </a:xfrm>
            <a:custGeom>
              <a:avLst/>
              <a:gdLst/>
              <a:ahLst/>
              <a:cxnLst/>
              <a:rect l="l" t="t" r="r" b="b"/>
              <a:pathLst>
                <a:path w="1070" h="1127" extrusionOk="0">
                  <a:moveTo>
                    <a:pt x="665" y="1"/>
                  </a:moveTo>
                  <a:lnTo>
                    <a:pt x="88" y="578"/>
                  </a:lnTo>
                  <a:cubicBezTo>
                    <a:pt x="1" y="665"/>
                    <a:pt x="1" y="795"/>
                    <a:pt x="88" y="867"/>
                  </a:cubicBezTo>
                  <a:lnTo>
                    <a:pt x="347" y="1127"/>
                  </a:lnTo>
                  <a:lnTo>
                    <a:pt x="1069" y="405"/>
                  </a:lnTo>
                  <a:lnTo>
                    <a:pt x="665" y="1"/>
                  </a:lnTo>
                  <a:close/>
                </a:path>
              </a:pathLst>
            </a:custGeom>
            <a:solidFill>
              <a:srgbClr val="B6C5D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58" name="Google Shape;17058;p82"/>
            <p:cNvSpPr/>
            <p:nvPr/>
          </p:nvSpPr>
          <p:spPr>
            <a:xfrm>
              <a:off x="7539874" y="2697505"/>
              <a:ext cx="32480" cy="29544"/>
            </a:xfrm>
            <a:custGeom>
              <a:avLst/>
              <a:gdLst/>
              <a:ahLst/>
              <a:cxnLst/>
              <a:rect l="l" t="t" r="r" b="b"/>
              <a:pathLst>
                <a:path w="1239" h="1127" extrusionOk="0">
                  <a:moveTo>
                    <a:pt x="939" y="1"/>
                  </a:moveTo>
                  <a:cubicBezTo>
                    <a:pt x="891" y="1"/>
                    <a:pt x="840" y="19"/>
                    <a:pt x="794" y="62"/>
                  </a:cubicBezTo>
                  <a:lnTo>
                    <a:pt x="87" y="769"/>
                  </a:lnTo>
                  <a:cubicBezTo>
                    <a:pt x="0" y="856"/>
                    <a:pt x="0" y="986"/>
                    <a:pt x="87" y="1072"/>
                  </a:cubicBezTo>
                  <a:cubicBezTo>
                    <a:pt x="130" y="1108"/>
                    <a:pt x="184" y="1126"/>
                    <a:pt x="237" y="1126"/>
                  </a:cubicBezTo>
                  <a:cubicBezTo>
                    <a:pt x="289" y="1126"/>
                    <a:pt x="339" y="1108"/>
                    <a:pt x="376" y="1072"/>
                  </a:cubicBezTo>
                  <a:lnTo>
                    <a:pt x="1083" y="365"/>
                  </a:lnTo>
                  <a:cubicBezTo>
                    <a:pt x="1239" y="209"/>
                    <a:pt x="1102" y="1"/>
                    <a:pt x="939"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59" name="Google Shape;17059;p82"/>
            <p:cNvSpPr/>
            <p:nvPr/>
          </p:nvSpPr>
          <p:spPr>
            <a:xfrm>
              <a:off x="7558041" y="2715515"/>
              <a:ext cx="32454" cy="29597"/>
            </a:xfrm>
            <a:custGeom>
              <a:avLst/>
              <a:gdLst/>
              <a:ahLst/>
              <a:cxnLst/>
              <a:rect l="l" t="t" r="r" b="b"/>
              <a:pathLst>
                <a:path w="1238" h="1129" extrusionOk="0">
                  <a:moveTo>
                    <a:pt x="937" y="1"/>
                  </a:moveTo>
                  <a:cubicBezTo>
                    <a:pt x="888" y="1"/>
                    <a:pt x="838" y="20"/>
                    <a:pt x="794" y="68"/>
                  </a:cubicBezTo>
                  <a:lnTo>
                    <a:pt x="87" y="775"/>
                  </a:lnTo>
                  <a:cubicBezTo>
                    <a:pt x="0" y="862"/>
                    <a:pt x="0" y="991"/>
                    <a:pt x="87" y="1064"/>
                  </a:cubicBezTo>
                  <a:cubicBezTo>
                    <a:pt x="123" y="1107"/>
                    <a:pt x="173" y="1129"/>
                    <a:pt x="226" y="1129"/>
                  </a:cubicBezTo>
                  <a:cubicBezTo>
                    <a:pt x="278" y="1129"/>
                    <a:pt x="332" y="1107"/>
                    <a:pt x="375" y="1064"/>
                  </a:cubicBezTo>
                  <a:lnTo>
                    <a:pt x="1083" y="356"/>
                  </a:lnTo>
                  <a:cubicBezTo>
                    <a:pt x="1238" y="212"/>
                    <a:pt x="1096" y="1"/>
                    <a:pt x="937"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60" name="Google Shape;17060;p82"/>
            <p:cNvSpPr/>
            <p:nvPr/>
          </p:nvSpPr>
          <p:spPr>
            <a:xfrm>
              <a:off x="7593982" y="2751639"/>
              <a:ext cx="32507" cy="29518"/>
            </a:xfrm>
            <a:custGeom>
              <a:avLst/>
              <a:gdLst/>
              <a:ahLst/>
              <a:cxnLst/>
              <a:rect l="l" t="t" r="r" b="b"/>
              <a:pathLst>
                <a:path w="1240" h="1126" extrusionOk="0">
                  <a:moveTo>
                    <a:pt x="939" y="0"/>
                  </a:moveTo>
                  <a:cubicBezTo>
                    <a:pt x="891" y="0"/>
                    <a:pt x="840" y="18"/>
                    <a:pt x="794" y="61"/>
                  </a:cubicBezTo>
                  <a:lnTo>
                    <a:pt x="87" y="768"/>
                  </a:lnTo>
                  <a:cubicBezTo>
                    <a:pt x="1" y="855"/>
                    <a:pt x="1" y="985"/>
                    <a:pt x="87" y="1071"/>
                  </a:cubicBezTo>
                  <a:cubicBezTo>
                    <a:pt x="130" y="1107"/>
                    <a:pt x="185" y="1126"/>
                    <a:pt x="237" y="1126"/>
                  </a:cubicBezTo>
                  <a:cubicBezTo>
                    <a:pt x="289" y="1126"/>
                    <a:pt x="340" y="1107"/>
                    <a:pt x="376" y="1071"/>
                  </a:cubicBezTo>
                  <a:lnTo>
                    <a:pt x="1083" y="364"/>
                  </a:lnTo>
                  <a:cubicBezTo>
                    <a:pt x="1239" y="208"/>
                    <a:pt x="1103" y="0"/>
                    <a:pt x="939"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61" name="Google Shape;17061;p82"/>
            <p:cNvSpPr/>
            <p:nvPr/>
          </p:nvSpPr>
          <p:spPr>
            <a:xfrm>
              <a:off x="7576208" y="2733629"/>
              <a:ext cx="32140" cy="29649"/>
            </a:xfrm>
            <a:custGeom>
              <a:avLst/>
              <a:gdLst/>
              <a:ahLst/>
              <a:cxnLst/>
              <a:rect l="l" t="t" r="r" b="b"/>
              <a:pathLst>
                <a:path w="1226" h="1131" extrusionOk="0">
                  <a:moveTo>
                    <a:pt x="932" y="1"/>
                  </a:moveTo>
                  <a:cubicBezTo>
                    <a:pt x="881" y="1"/>
                    <a:pt x="828" y="21"/>
                    <a:pt x="780" y="69"/>
                  </a:cubicBezTo>
                  <a:lnTo>
                    <a:pt x="72" y="777"/>
                  </a:lnTo>
                  <a:cubicBezTo>
                    <a:pt x="0" y="849"/>
                    <a:pt x="0" y="979"/>
                    <a:pt x="72" y="1066"/>
                  </a:cubicBezTo>
                  <a:cubicBezTo>
                    <a:pt x="116" y="1109"/>
                    <a:pt x="170" y="1130"/>
                    <a:pt x="224" y="1130"/>
                  </a:cubicBezTo>
                  <a:cubicBezTo>
                    <a:pt x="278" y="1130"/>
                    <a:pt x="332" y="1109"/>
                    <a:pt x="375" y="1066"/>
                  </a:cubicBezTo>
                  <a:lnTo>
                    <a:pt x="1083" y="358"/>
                  </a:lnTo>
                  <a:cubicBezTo>
                    <a:pt x="1225" y="205"/>
                    <a:pt x="1093" y="1"/>
                    <a:pt x="932"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62" name="Google Shape;17062;p82"/>
            <p:cNvSpPr/>
            <p:nvPr/>
          </p:nvSpPr>
          <p:spPr>
            <a:xfrm>
              <a:off x="7811567" y="2437033"/>
              <a:ext cx="69522" cy="68736"/>
            </a:xfrm>
            <a:custGeom>
              <a:avLst/>
              <a:gdLst/>
              <a:ahLst/>
              <a:cxnLst/>
              <a:rect l="l" t="t" r="r" b="b"/>
              <a:pathLst>
                <a:path w="2652" h="2622" extrusionOk="0">
                  <a:moveTo>
                    <a:pt x="2435" y="1"/>
                  </a:moveTo>
                  <a:cubicBezTo>
                    <a:pt x="2418" y="1"/>
                    <a:pt x="2400" y="3"/>
                    <a:pt x="2383" y="8"/>
                  </a:cubicBezTo>
                  <a:lnTo>
                    <a:pt x="1" y="701"/>
                  </a:lnTo>
                  <a:lnTo>
                    <a:pt x="1921" y="2621"/>
                  </a:lnTo>
                  <a:lnTo>
                    <a:pt x="2614" y="254"/>
                  </a:lnTo>
                  <a:cubicBezTo>
                    <a:pt x="2652" y="127"/>
                    <a:pt x="2556" y="1"/>
                    <a:pt x="2435"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63" name="Google Shape;17063;p82"/>
            <p:cNvSpPr/>
            <p:nvPr/>
          </p:nvSpPr>
          <p:spPr>
            <a:xfrm>
              <a:off x="7811567" y="2437007"/>
              <a:ext cx="69889" cy="30147"/>
            </a:xfrm>
            <a:custGeom>
              <a:avLst/>
              <a:gdLst/>
              <a:ahLst/>
              <a:cxnLst/>
              <a:rect l="l" t="t" r="r" b="b"/>
              <a:pathLst>
                <a:path w="2666" h="1150" extrusionOk="0">
                  <a:moveTo>
                    <a:pt x="2440" y="1"/>
                  </a:moveTo>
                  <a:cubicBezTo>
                    <a:pt x="2421" y="1"/>
                    <a:pt x="2402" y="4"/>
                    <a:pt x="2383" y="9"/>
                  </a:cubicBezTo>
                  <a:lnTo>
                    <a:pt x="1603" y="240"/>
                  </a:lnTo>
                  <a:lnTo>
                    <a:pt x="1" y="702"/>
                  </a:lnTo>
                  <a:lnTo>
                    <a:pt x="448" y="1150"/>
                  </a:lnTo>
                  <a:lnTo>
                    <a:pt x="2542" y="544"/>
                  </a:lnTo>
                  <a:lnTo>
                    <a:pt x="2628" y="255"/>
                  </a:lnTo>
                  <a:cubicBezTo>
                    <a:pt x="2666" y="117"/>
                    <a:pt x="2562" y="1"/>
                    <a:pt x="2440" y="1"/>
                  </a:cubicBezTo>
                  <a:close/>
                </a:path>
              </a:pathLst>
            </a:custGeom>
            <a:solidFill>
              <a:srgbClr val="8598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64" name="Google Shape;17064;p82"/>
            <p:cNvSpPr/>
            <p:nvPr/>
          </p:nvSpPr>
          <p:spPr>
            <a:xfrm>
              <a:off x="7601165" y="2588975"/>
              <a:ext cx="127929" cy="126435"/>
            </a:xfrm>
            <a:custGeom>
              <a:avLst/>
              <a:gdLst/>
              <a:ahLst/>
              <a:cxnLst/>
              <a:rect l="l" t="t" r="r" b="b"/>
              <a:pathLst>
                <a:path w="4880" h="4823" extrusionOk="0">
                  <a:moveTo>
                    <a:pt x="4512" y="1"/>
                  </a:moveTo>
                  <a:cubicBezTo>
                    <a:pt x="4432" y="1"/>
                    <a:pt x="4353" y="30"/>
                    <a:pt x="4288" y="88"/>
                  </a:cubicBezTo>
                  <a:lnTo>
                    <a:pt x="116" y="4274"/>
                  </a:lnTo>
                  <a:cubicBezTo>
                    <a:pt x="1" y="4389"/>
                    <a:pt x="1" y="4577"/>
                    <a:pt x="116" y="4707"/>
                  </a:cubicBezTo>
                  <a:lnTo>
                    <a:pt x="145" y="4736"/>
                  </a:lnTo>
                  <a:cubicBezTo>
                    <a:pt x="210" y="4794"/>
                    <a:pt x="289" y="4822"/>
                    <a:pt x="369" y="4822"/>
                  </a:cubicBezTo>
                  <a:cubicBezTo>
                    <a:pt x="448" y="4822"/>
                    <a:pt x="528" y="4794"/>
                    <a:pt x="593" y="4736"/>
                  </a:cubicBezTo>
                  <a:lnTo>
                    <a:pt x="4764" y="564"/>
                  </a:lnTo>
                  <a:cubicBezTo>
                    <a:pt x="4880" y="434"/>
                    <a:pt x="4880" y="246"/>
                    <a:pt x="4764" y="131"/>
                  </a:cubicBezTo>
                  <a:lnTo>
                    <a:pt x="4736" y="88"/>
                  </a:lnTo>
                  <a:cubicBezTo>
                    <a:pt x="4671" y="30"/>
                    <a:pt x="4591" y="1"/>
                    <a:pt x="4512" y="1"/>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65" name="Google Shape;17065;p82"/>
            <p:cNvSpPr/>
            <p:nvPr/>
          </p:nvSpPr>
          <p:spPr>
            <a:xfrm>
              <a:off x="7601165" y="2588975"/>
              <a:ext cx="127929" cy="126435"/>
            </a:xfrm>
            <a:custGeom>
              <a:avLst/>
              <a:gdLst/>
              <a:ahLst/>
              <a:cxnLst/>
              <a:rect l="l" t="t" r="r" b="b"/>
              <a:pathLst>
                <a:path w="4880" h="4823" extrusionOk="0">
                  <a:moveTo>
                    <a:pt x="4512" y="1"/>
                  </a:moveTo>
                  <a:cubicBezTo>
                    <a:pt x="4432" y="1"/>
                    <a:pt x="4353" y="30"/>
                    <a:pt x="4288" y="88"/>
                  </a:cubicBezTo>
                  <a:lnTo>
                    <a:pt x="116" y="4274"/>
                  </a:lnTo>
                  <a:cubicBezTo>
                    <a:pt x="1" y="4389"/>
                    <a:pt x="1" y="4577"/>
                    <a:pt x="116" y="4707"/>
                  </a:cubicBezTo>
                  <a:lnTo>
                    <a:pt x="145" y="4736"/>
                  </a:lnTo>
                  <a:cubicBezTo>
                    <a:pt x="210" y="4794"/>
                    <a:pt x="289" y="4822"/>
                    <a:pt x="369" y="4822"/>
                  </a:cubicBezTo>
                  <a:cubicBezTo>
                    <a:pt x="448" y="4822"/>
                    <a:pt x="528" y="4794"/>
                    <a:pt x="593" y="4736"/>
                  </a:cubicBezTo>
                  <a:lnTo>
                    <a:pt x="4764" y="564"/>
                  </a:lnTo>
                  <a:cubicBezTo>
                    <a:pt x="4880" y="434"/>
                    <a:pt x="4880" y="246"/>
                    <a:pt x="4764" y="131"/>
                  </a:cubicBezTo>
                  <a:lnTo>
                    <a:pt x="4736" y="88"/>
                  </a:lnTo>
                  <a:cubicBezTo>
                    <a:pt x="4671" y="30"/>
                    <a:pt x="4591" y="1"/>
                    <a:pt x="4512" y="1"/>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66" name="Google Shape;17066;p82"/>
            <p:cNvSpPr/>
            <p:nvPr/>
          </p:nvSpPr>
          <p:spPr>
            <a:xfrm>
              <a:off x="7600798" y="2589080"/>
              <a:ext cx="126409" cy="126330"/>
            </a:xfrm>
            <a:custGeom>
              <a:avLst/>
              <a:gdLst/>
              <a:ahLst/>
              <a:cxnLst/>
              <a:rect l="l" t="t" r="r" b="b"/>
              <a:pathLst>
                <a:path w="4822" h="4819" extrusionOk="0">
                  <a:moveTo>
                    <a:pt x="4531" y="1"/>
                  </a:moveTo>
                  <a:cubicBezTo>
                    <a:pt x="4450" y="1"/>
                    <a:pt x="4367" y="33"/>
                    <a:pt x="4302" y="98"/>
                  </a:cubicBezTo>
                  <a:lnTo>
                    <a:pt x="130" y="4255"/>
                  </a:lnTo>
                  <a:cubicBezTo>
                    <a:pt x="0" y="4385"/>
                    <a:pt x="0" y="4587"/>
                    <a:pt x="130" y="4703"/>
                  </a:cubicBezTo>
                  <a:lnTo>
                    <a:pt x="145" y="4732"/>
                  </a:lnTo>
                  <a:cubicBezTo>
                    <a:pt x="202" y="4790"/>
                    <a:pt x="289" y="4818"/>
                    <a:pt x="376" y="4818"/>
                  </a:cubicBezTo>
                  <a:cubicBezTo>
                    <a:pt x="289" y="4688"/>
                    <a:pt x="318" y="4530"/>
                    <a:pt x="419" y="4429"/>
                  </a:cubicBezTo>
                  <a:lnTo>
                    <a:pt x="4591" y="271"/>
                  </a:lnTo>
                  <a:cubicBezTo>
                    <a:pt x="4649" y="199"/>
                    <a:pt x="4735" y="170"/>
                    <a:pt x="4822" y="170"/>
                  </a:cubicBezTo>
                  <a:cubicBezTo>
                    <a:pt x="4807" y="156"/>
                    <a:pt x="4793" y="127"/>
                    <a:pt x="4764" y="112"/>
                  </a:cubicBezTo>
                  <a:lnTo>
                    <a:pt x="4750" y="98"/>
                  </a:lnTo>
                  <a:cubicBezTo>
                    <a:pt x="4692" y="33"/>
                    <a:pt x="4612" y="1"/>
                    <a:pt x="4531" y="1"/>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067" name="Google Shape;17067;p82"/>
          <p:cNvGrpSpPr/>
          <p:nvPr/>
        </p:nvGrpSpPr>
        <p:grpSpPr>
          <a:xfrm>
            <a:off x="8006475" y="2436954"/>
            <a:ext cx="335290" cy="361321"/>
            <a:chOff x="8006475" y="2436954"/>
            <a:chExt cx="335290" cy="361321"/>
          </a:xfrm>
        </p:grpSpPr>
        <p:sp>
          <p:nvSpPr>
            <p:cNvPr id="17068" name="Google Shape;17068;p82"/>
            <p:cNvSpPr/>
            <p:nvPr/>
          </p:nvSpPr>
          <p:spPr>
            <a:xfrm>
              <a:off x="8174487" y="2454256"/>
              <a:ext cx="83652" cy="45824"/>
            </a:xfrm>
            <a:custGeom>
              <a:avLst/>
              <a:gdLst/>
              <a:ahLst/>
              <a:cxnLst/>
              <a:rect l="l" t="t" r="r" b="b"/>
              <a:pathLst>
                <a:path w="3191" h="1748" extrusionOk="0">
                  <a:moveTo>
                    <a:pt x="1" y="1"/>
                  </a:moveTo>
                  <a:lnTo>
                    <a:pt x="1" y="1748"/>
                  </a:lnTo>
                  <a:lnTo>
                    <a:pt x="2916" y="1748"/>
                  </a:lnTo>
                  <a:cubicBezTo>
                    <a:pt x="3075" y="1748"/>
                    <a:pt x="3191" y="1574"/>
                    <a:pt x="3119" y="1430"/>
                  </a:cubicBezTo>
                  <a:lnTo>
                    <a:pt x="2830" y="882"/>
                  </a:lnTo>
                  <a:lnTo>
                    <a:pt x="3119" y="319"/>
                  </a:lnTo>
                  <a:cubicBezTo>
                    <a:pt x="3191" y="174"/>
                    <a:pt x="3090" y="1"/>
                    <a:pt x="2916" y="1"/>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69" name="Google Shape;17069;p82"/>
            <p:cNvSpPr/>
            <p:nvPr/>
          </p:nvSpPr>
          <p:spPr>
            <a:xfrm>
              <a:off x="8174487" y="2454256"/>
              <a:ext cx="17066" cy="45824"/>
            </a:xfrm>
            <a:custGeom>
              <a:avLst/>
              <a:gdLst/>
              <a:ahLst/>
              <a:cxnLst/>
              <a:rect l="l" t="t" r="r" b="b"/>
              <a:pathLst>
                <a:path w="651" h="1748" extrusionOk="0">
                  <a:moveTo>
                    <a:pt x="1" y="1"/>
                  </a:moveTo>
                  <a:lnTo>
                    <a:pt x="1" y="1748"/>
                  </a:lnTo>
                  <a:lnTo>
                    <a:pt x="650" y="1748"/>
                  </a:lnTo>
                  <a:lnTo>
                    <a:pt x="650" y="1"/>
                  </a:ln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70" name="Google Shape;17070;p82"/>
            <p:cNvSpPr/>
            <p:nvPr/>
          </p:nvSpPr>
          <p:spPr>
            <a:xfrm>
              <a:off x="8168431" y="2436954"/>
              <a:ext cx="11771" cy="258008"/>
            </a:xfrm>
            <a:custGeom>
              <a:avLst/>
              <a:gdLst/>
              <a:ahLst/>
              <a:cxnLst/>
              <a:rect l="l" t="t" r="r" b="b"/>
              <a:pathLst>
                <a:path w="449" h="9842" extrusionOk="0">
                  <a:moveTo>
                    <a:pt x="224" y="1"/>
                  </a:moveTo>
                  <a:cubicBezTo>
                    <a:pt x="112" y="1"/>
                    <a:pt x="1" y="76"/>
                    <a:pt x="1" y="228"/>
                  </a:cubicBezTo>
                  <a:lnTo>
                    <a:pt x="1" y="9625"/>
                  </a:lnTo>
                  <a:cubicBezTo>
                    <a:pt x="1" y="9741"/>
                    <a:pt x="102" y="9842"/>
                    <a:pt x="232" y="9842"/>
                  </a:cubicBezTo>
                  <a:cubicBezTo>
                    <a:pt x="347" y="9842"/>
                    <a:pt x="448" y="9741"/>
                    <a:pt x="448" y="9625"/>
                  </a:cubicBezTo>
                  <a:lnTo>
                    <a:pt x="448" y="228"/>
                  </a:lnTo>
                  <a:cubicBezTo>
                    <a:pt x="448" y="76"/>
                    <a:pt x="336" y="1"/>
                    <a:pt x="224"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71" name="Google Shape;17071;p82"/>
            <p:cNvSpPr/>
            <p:nvPr/>
          </p:nvSpPr>
          <p:spPr>
            <a:xfrm>
              <a:off x="8076862" y="2643476"/>
              <a:ext cx="45798" cy="103340"/>
            </a:xfrm>
            <a:custGeom>
              <a:avLst/>
              <a:gdLst/>
              <a:ahLst/>
              <a:cxnLst/>
              <a:rect l="l" t="t" r="r" b="b"/>
              <a:pathLst>
                <a:path w="1747" h="3942" extrusionOk="0">
                  <a:moveTo>
                    <a:pt x="0" y="1"/>
                  </a:moveTo>
                  <a:lnTo>
                    <a:pt x="0" y="3942"/>
                  </a:lnTo>
                  <a:lnTo>
                    <a:pt x="1747" y="3942"/>
                  </a:lnTo>
                  <a:lnTo>
                    <a:pt x="1747" y="1"/>
                  </a:ln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72" name="Google Shape;17072;p82"/>
            <p:cNvSpPr/>
            <p:nvPr/>
          </p:nvSpPr>
          <p:spPr>
            <a:xfrm>
              <a:off x="8065118" y="2534500"/>
              <a:ext cx="122267" cy="120353"/>
            </a:xfrm>
            <a:custGeom>
              <a:avLst/>
              <a:gdLst/>
              <a:ahLst/>
              <a:cxnLst/>
              <a:rect l="l" t="t" r="r" b="b"/>
              <a:pathLst>
                <a:path w="4664" h="4591" extrusionOk="0">
                  <a:moveTo>
                    <a:pt x="881" y="0"/>
                  </a:moveTo>
                  <a:lnTo>
                    <a:pt x="881" y="520"/>
                  </a:lnTo>
                  <a:cubicBezTo>
                    <a:pt x="881" y="607"/>
                    <a:pt x="823" y="679"/>
                    <a:pt x="751" y="708"/>
                  </a:cubicBezTo>
                  <a:lnTo>
                    <a:pt x="260" y="924"/>
                  </a:lnTo>
                  <a:cubicBezTo>
                    <a:pt x="102" y="996"/>
                    <a:pt x="1" y="1155"/>
                    <a:pt x="1" y="1328"/>
                  </a:cubicBezTo>
                  <a:lnTo>
                    <a:pt x="1" y="2671"/>
                  </a:lnTo>
                  <a:cubicBezTo>
                    <a:pt x="1" y="2931"/>
                    <a:pt x="44" y="3191"/>
                    <a:pt x="116" y="3450"/>
                  </a:cubicBezTo>
                  <a:lnTo>
                    <a:pt x="448" y="4591"/>
                  </a:lnTo>
                  <a:lnTo>
                    <a:pt x="665" y="4158"/>
                  </a:lnTo>
                  <a:lnTo>
                    <a:pt x="2195" y="4158"/>
                  </a:lnTo>
                  <a:lnTo>
                    <a:pt x="2195" y="1877"/>
                  </a:lnTo>
                  <a:lnTo>
                    <a:pt x="2715" y="2498"/>
                  </a:lnTo>
                  <a:cubicBezTo>
                    <a:pt x="2798" y="2606"/>
                    <a:pt x="2924" y="2661"/>
                    <a:pt x="3052" y="2661"/>
                  </a:cubicBezTo>
                  <a:cubicBezTo>
                    <a:pt x="3146" y="2661"/>
                    <a:pt x="3241" y="2631"/>
                    <a:pt x="3321" y="2570"/>
                  </a:cubicBezTo>
                  <a:lnTo>
                    <a:pt x="4548" y="1588"/>
                  </a:lnTo>
                  <a:cubicBezTo>
                    <a:pt x="4634" y="1516"/>
                    <a:pt x="4663" y="1386"/>
                    <a:pt x="4620" y="1285"/>
                  </a:cubicBezTo>
                  <a:cubicBezTo>
                    <a:pt x="4571" y="1198"/>
                    <a:pt x="4477" y="1143"/>
                    <a:pt x="4385" y="1143"/>
                  </a:cubicBezTo>
                  <a:cubicBezTo>
                    <a:pt x="4341" y="1143"/>
                    <a:pt x="4297" y="1156"/>
                    <a:pt x="4259" y="1184"/>
                  </a:cubicBezTo>
                  <a:lnTo>
                    <a:pt x="3104" y="1964"/>
                  </a:lnTo>
                  <a:lnTo>
                    <a:pt x="2498" y="1011"/>
                  </a:lnTo>
                  <a:cubicBezTo>
                    <a:pt x="2440" y="924"/>
                    <a:pt x="2354" y="852"/>
                    <a:pt x="2267" y="823"/>
                  </a:cubicBezTo>
                  <a:lnTo>
                    <a:pt x="1906" y="708"/>
                  </a:lnTo>
                  <a:cubicBezTo>
                    <a:pt x="1820" y="679"/>
                    <a:pt x="1747" y="592"/>
                    <a:pt x="1747" y="506"/>
                  </a:cubicBezTo>
                  <a:lnTo>
                    <a:pt x="1747"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73" name="Google Shape;17073;p82"/>
            <p:cNvSpPr/>
            <p:nvPr/>
          </p:nvSpPr>
          <p:spPr>
            <a:xfrm>
              <a:off x="8099932" y="2654827"/>
              <a:ext cx="5715" cy="91988"/>
            </a:xfrm>
            <a:custGeom>
              <a:avLst/>
              <a:gdLst/>
              <a:ahLst/>
              <a:cxnLst/>
              <a:rect l="l" t="t" r="r" b="b"/>
              <a:pathLst>
                <a:path w="218" h="3509" extrusionOk="0">
                  <a:moveTo>
                    <a:pt x="102" y="1"/>
                  </a:moveTo>
                  <a:cubicBezTo>
                    <a:pt x="44" y="1"/>
                    <a:pt x="1" y="58"/>
                    <a:pt x="1" y="116"/>
                  </a:cubicBezTo>
                  <a:lnTo>
                    <a:pt x="1" y="3509"/>
                  </a:lnTo>
                  <a:lnTo>
                    <a:pt x="217" y="3509"/>
                  </a:lnTo>
                  <a:lnTo>
                    <a:pt x="217" y="116"/>
                  </a:lnTo>
                  <a:cubicBezTo>
                    <a:pt x="217" y="44"/>
                    <a:pt x="160" y="1"/>
                    <a:pt x="102"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74" name="Google Shape;17074;p82"/>
            <p:cNvSpPr/>
            <p:nvPr/>
          </p:nvSpPr>
          <p:spPr>
            <a:xfrm>
              <a:off x="8006475" y="2677450"/>
              <a:ext cx="335290" cy="120825"/>
            </a:xfrm>
            <a:custGeom>
              <a:avLst/>
              <a:gdLst/>
              <a:ahLst/>
              <a:cxnLst/>
              <a:rect l="l" t="t" r="r" b="b"/>
              <a:pathLst>
                <a:path w="12790" h="4609" extrusionOk="0">
                  <a:moveTo>
                    <a:pt x="6397" y="0"/>
                  </a:moveTo>
                  <a:cubicBezTo>
                    <a:pt x="6218" y="0"/>
                    <a:pt x="6041" y="54"/>
                    <a:pt x="5890" y="163"/>
                  </a:cubicBezTo>
                  <a:lnTo>
                    <a:pt x="173" y="4205"/>
                  </a:lnTo>
                  <a:cubicBezTo>
                    <a:pt x="0" y="4334"/>
                    <a:pt x="87" y="4609"/>
                    <a:pt x="303" y="4609"/>
                  </a:cubicBezTo>
                  <a:lnTo>
                    <a:pt x="12487" y="4609"/>
                  </a:lnTo>
                  <a:cubicBezTo>
                    <a:pt x="12703" y="4609"/>
                    <a:pt x="12790" y="4334"/>
                    <a:pt x="12617" y="4205"/>
                  </a:cubicBezTo>
                  <a:lnTo>
                    <a:pt x="6915" y="163"/>
                  </a:lnTo>
                  <a:cubicBezTo>
                    <a:pt x="6756" y="54"/>
                    <a:pt x="6576" y="0"/>
                    <a:pt x="6397" y="0"/>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75" name="Google Shape;17075;p82"/>
            <p:cNvSpPr/>
            <p:nvPr/>
          </p:nvSpPr>
          <p:spPr>
            <a:xfrm>
              <a:off x="8200283" y="2711163"/>
              <a:ext cx="56336" cy="40188"/>
            </a:xfrm>
            <a:custGeom>
              <a:avLst/>
              <a:gdLst/>
              <a:ahLst/>
              <a:cxnLst/>
              <a:rect l="l" t="t" r="r" b="b"/>
              <a:pathLst>
                <a:path w="2149" h="1533" extrusionOk="0">
                  <a:moveTo>
                    <a:pt x="312" y="0"/>
                  </a:moveTo>
                  <a:cubicBezTo>
                    <a:pt x="126" y="0"/>
                    <a:pt x="0" y="266"/>
                    <a:pt x="200" y="407"/>
                  </a:cubicBezTo>
                  <a:lnTo>
                    <a:pt x="1730" y="1489"/>
                  </a:lnTo>
                  <a:cubicBezTo>
                    <a:pt x="1759" y="1518"/>
                    <a:pt x="1803" y="1533"/>
                    <a:pt x="1846" y="1533"/>
                  </a:cubicBezTo>
                  <a:cubicBezTo>
                    <a:pt x="2062" y="1533"/>
                    <a:pt x="2149" y="1258"/>
                    <a:pt x="1976" y="1129"/>
                  </a:cubicBezTo>
                  <a:lnTo>
                    <a:pt x="446" y="46"/>
                  </a:lnTo>
                  <a:cubicBezTo>
                    <a:pt x="400" y="14"/>
                    <a:pt x="355" y="0"/>
                    <a:pt x="312" y="0"/>
                  </a:cubicBezTo>
                  <a:close/>
                </a:path>
              </a:pathLst>
            </a:custGeom>
            <a:solidFill>
              <a:srgbClr val="BB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76" name="Google Shape;17076;p82"/>
            <p:cNvSpPr/>
            <p:nvPr/>
          </p:nvSpPr>
          <p:spPr>
            <a:xfrm>
              <a:off x="8177187" y="2694883"/>
              <a:ext cx="22309" cy="15598"/>
            </a:xfrm>
            <a:custGeom>
              <a:avLst/>
              <a:gdLst/>
              <a:ahLst/>
              <a:cxnLst/>
              <a:rect l="l" t="t" r="r" b="b"/>
              <a:pathLst>
                <a:path w="851" h="595" extrusionOk="0">
                  <a:moveTo>
                    <a:pt x="326" y="0"/>
                  </a:moveTo>
                  <a:cubicBezTo>
                    <a:pt x="136" y="0"/>
                    <a:pt x="1" y="266"/>
                    <a:pt x="201" y="407"/>
                  </a:cubicBezTo>
                  <a:lnTo>
                    <a:pt x="417" y="566"/>
                  </a:lnTo>
                  <a:cubicBezTo>
                    <a:pt x="460" y="580"/>
                    <a:pt x="504" y="595"/>
                    <a:pt x="547" y="595"/>
                  </a:cubicBezTo>
                  <a:cubicBezTo>
                    <a:pt x="764" y="595"/>
                    <a:pt x="850" y="320"/>
                    <a:pt x="677" y="205"/>
                  </a:cubicBezTo>
                  <a:lnTo>
                    <a:pt x="460" y="46"/>
                  </a:lnTo>
                  <a:cubicBezTo>
                    <a:pt x="415" y="14"/>
                    <a:pt x="369" y="0"/>
                    <a:pt x="326" y="0"/>
                  </a:cubicBezTo>
                  <a:close/>
                </a:path>
              </a:pathLst>
            </a:custGeom>
            <a:solidFill>
              <a:srgbClr val="BB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77" name="Google Shape;17077;p82"/>
            <p:cNvSpPr/>
            <p:nvPr/>
          </p:nvSpPr>
          <p:spPr>
            <a:xfrm>
              <a:off x="8006475" y="2677398"/>
              <a:ext cx="174461" cy="120877"/>
            </a:xfrm>
            <a:custGeom>
              <a:avLst/>
              <a:gdLst/>
              <a:ahLst/>
              <a:cxnLst/>
              <a:rect l="l" t="t" r="r" b="b"/>
              <a:pathLst>
                <a:path w="6655" h="4611" extrusionOk="0">
                  <a:moveTo>
                    <a:pt x="6406" y="1"/>
                  </a:moveTo>
                  <a:cubicBezTo>
                    <a:pt x="6222" y="1"/>
                    <a:pt x="6039" y="55"/>
                    <a:pt x="5890" y="165"/>
                  </a:cubicBezTo>
                  <a:lnTo>
                    <a:pt x="173" y="4207"/>
                  </a:lnTo>
                  <a:cubicBezTo>
                    <a:pt x="0" y="4336"/>
                    <a:pt x="87" y="4611"/>
                    <a:pt x="303" y="4611"/>
                  </a:cubicBezTo>
                  <a:lnTo>
                    <a:pt x="2974" y="4611"/>
                  </a:lnTo>
                  <a:cubicBezTo>
                    <a:pt x="2844" y="4611"/>
                    <a:pt x="2801" y="4351"/>
                    <a:pt x="2902" y="4207"/>
                  </a:cubicBezTo>
                  <a:lnTo>
                    <a:pt x="6496" y="165"/>
                  </a:lnTo>
                  <a:cubicBezTo>
                    <a:pt x="6539" y="107"/>
                    <a:pt x="6583" y="64"/>
                    <a:pt x="6655" y="35"/>
                  </a:cubicBezTo>
                  <a:cubicBezTo>
                    <a:pt x="6574" y="12"/>
                    <a:pt x="6490" y="1"/>
                    <a:pt x="6406" y="1"/>
                  </a:cubicBez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78" name="Google Shape;17078;p82"/>
            <p:cNvSpPr/>
            <p:nvPr/>
          </p:nvSpPr>
          <p:spPr>
            <a:xfrm>
              <a:off x="8088213" y="2534500"/>
              <a:ext cx="23489" cy="17040"/>
            </a:xfrm>
            <a:custGeom>
              <a:avLst/>
              <a:gdLst/>
              <a:ahLst/>
              <a:cxnLst/>
              <a:rect l="l" t="t" r="r" b="b"/>
              <a:pathLst>
                <a:path w="896" h="650" extrusionOk="0">
                  <a:moveTo>
                    <a:pt x="0" y="0"/>
                  </a:moveTo>
                  <a:lnTo>
                    <a:pt x="0" y="520"/>
                  </a:lnTo>
                  <a:cubicBezTo>
                    <a:pt x="0" y="534"/>
                    <a:pt x="0" y="549"/>
                    <a:pt x="0" y="578"/>
                  </a:cubicBezTo>
                  <a:cubicBezTo>
                    <a:pt x="145" y="621"/>
                    <a:pt x="289" y="650"/>
                    <a:pt x="448" y="650"/>
                  </a:cubicBezTo>
                  <a:cubicBezTo>
                    <a:pt x="592" y="650"/>
                    <a:pt x="751" y="621"/>
                    <a:pt x="895" y="578"/>
                  </a:cubicBezTo>
                  <a:cubicBezTo>
                    <a:pt x="881" y="549"/>
                    <a:pt x="881" y="520"/>
                    <a:pt x="881" y="506"/>
                  </a:cubicBezTo>
                  <a:lnTo>
                    <a:pt x="881"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79" name="Google Shape;17079;p82"/>
            <p:cNvSpPr/>
            <p:nvPr/>
          </p:nvSpPr>
          <p:spPr>
            <a:xfrm>
              <a:off x="8076862" y="2494391"/>
              <a:ext cx="46191" cy="51486"/>
            </a:xfrm>
            <a:custGeom>
              <a:avLst/>
              <a:gdLst/>
              <a:ahLst/>
              <a:cxnLst/>
              <a:rect l="l" t="t" r="r" b="b"/>
              <a:pathLst>
                <a:path w="1762" h="1964" extrusionOk="0">
                  <a:moveTo>
                    <a:pt x="650" y="0"/>
                  </a:moveTo>
                  <a:cubicBezTo>
                    <a:pt x="289" y="0"/>
                    <a:pt x="0" y="289"/>
                    <a:pt x="0" y="650"/>
                  </a:cubicBezTo>
                  <a:lnTo>
                    <a:pt x="0" y="1097"/>
                  </a:lnTo>
                  <a:cubicBezTo>
                    <a:pt x="0" y="1574"/>
                    <a:pt x="390" y="1963"/>
                    <a:pt x="881" y="1963"/>
                  </a:cubicBezTo>
                  <a:cubicBezTo>
                    <a:pt x="1357" y="1963"/>
                    <a:pt x="1761" y="1574"/>
                    <a:pt x="1761" y="1097"/>
                  </a:cubicBezTo>
                  <a:lnTo>
                    <a:pt x="1761" y="650"/>
                  </a:lnTo>
                  <a:cubicBezTo>
                    <a:pt x="1761" y="289"/>
                    <a:pt x="1458" y="0"/>
                    <a:pt x="1097"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80" name="Google Shape;17080;p82"/>
            <p:cNvSpPr/>
            <p:nvPr/>
          </p:nvSpPr>
          <p:spPr>
            <a:xfrm>
              <a:off x="8076548" y="2494391"/>
              <a:ext cx="31746" cy="51644"/>
            </a:xfrm>
            <a:custGeom>
              <a:avLst/>
              <a:gdLst/>
              <a:ahLst/>
              <a:cxnLst/>
              <a:rect l="l" t="t" r="r" b="b"/>
              <a:pathLst>
                <a:path w="1211" h="1970" extrusionOk="0">
                  <a:moveTo>
                    <a:pt x="662" y="0"/>
                  </a:moveTo>
                  <a:cubicBezTo>
                    <a:pt x="301" y="0"/>
                    <a:pt x="12" y="289"/>
                    <a:pt x="12" y="664"/>
                  </a:cubicBezTo>
                  <a:lnTo>
                    <a:pt x="12" y="1097"/>
                  </a:lnTo>
                  <a:cubicBezTo>
                    <a:pt x="0" y="1600"/>
                    <a:pt x="415" y="1970"/>
                    <a:pt x="879" y="1970"/>
                  </a:cubicBezTo>
                  <a:cubicBezTo>
                    <a:pt x="989" y="1970"/>
                    <a:pt x="1100" y="1950"/>
                    <a:pt x="1210" y="1906"/>
                  </a:cubicBezTo>
                  <a:cubicBezTo>
                    <a:pt x="878" y="1776"/>
                    <a:pt x="662" y="1444"/>
                    <a:pt x="662" y="1097"/>
                  </a:cubicBezTo>
                  <a:lnTo>
                    <a:pt x="662" y="650"/>
                  </a:lnTo>
                  <a:cubicBezTo>
                    <a:pt x="662" y="332"/>
                    <a:pt x="893" y="72"/>
                    <a:pt x="1210" y="15"/>
                  </a:cubicBezTo>
                  <a:cubicBezTo>
                    <a:pt x="1167" y="0"/>
                    <a:pt x="1138" y="0"/>
                    <a:pt x="1095"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81" name="Google Shape;17081;p82"/>
            <p:cNvSpPr/>
            <p:nvPr/>
          </p:nvSpPr>
          <p:spPr>
            <a:xfrm>
              <a:off x="8076862" y="2494391"/>
              <a:ext cx="45798" cy="23095"/>
            </a:xfrm>
            <a:custGeom>
              <a:avLst/>
              <a:gdLst/>
              <a:ahLst/>
              <a:cxnLst/>
              <a:rect l="l" t="t" r="r" b="b"/>
              <a:pathLst>
                <a:path w="1747" h="881" extrusionOk="0">
                  <a:moveTo>
                    <a:pt x="650" y="0"/>
                  </a:moveTo>
                  <a:cubicBezTo>
                    <a:pt x="289" y="0"/>
                    <a:pt x="0" y="289"/>
                    <a:pt x="0" y="650"/>
                  </a:cubicBezTo>
                  <a:cubicBezTo>
                    <a:pt x="563" y="809"/>
                    <a:pt x="1155" y="881"/>
                    <a:pt x="1747" y="881"/>
                  </a:cubicBezTo>
                  <a:lnTo>
                    <a:pt x="1747" y="650"/>
                  </a:lnTo>
                  <a:cubicBezTo>
                    <a:pt x="1747" y="289"/>
                    <a:pt x="1458" y="0"/>
                    <a:pt x="1097" y="0"/>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82" name="Google Shape;17082;p82"/>
            <p:cNvSpPr/>
            <p:nvPr/>
          </p:nvSpPr>
          <p:spPr>
            <a:xfrm>
              <a:off x="8076862" y="2494391"/>
              <a:ext cx="31432" cy="20841"/>
            </a:xfrm>
            <a:custGeom>
              <a:avLst/>
              <a:gdLst/>
              <a:ahLst/>
              <a:cxnLst/>
              <a:rect l="l" t="t" r="r" b="b"/>
              <a:pathLst>
                <a:path w="1199" h="795" extrusionOk="0">
                  <a:moveTo>
                    <a:pt x="650" y="0"/>
                  </a:moveTo>
                  <a:cubicBezTo>
                    <a:pt x="289" y="0"/>
                    <a:pt x="0" y="289"/>
                    <a:pt x="0" y="664"/>
                  </a:cubicBezTo>
                  <a:cubicBezTo>
                    <a:pt x="202" y="722"/>
                    <a:pt x="433" y="765"/>
                    <a:pt x="650" y="794"/>
                  </a:cubicBezTo>
                  <a:lnTo>
                    <a:pt x="650" y="650"/>
                  </a:lnTo>
                  <a:cubicBezTo>
                    <a:pt x="650" y="332"/>
                    <a:pt x="881" y="72"/>
                    <a:pt x="1198" y="15"/>
                  </a:cubicBezTo>
                  <a:cubicBezTo>
                    <a:pt x="1155" y="0"/>
                    <a:pt x="1126" y="0"/>
                    <a:pt x="1083"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83" name="Google Shape;17083;p82"/>
            <p:cNvSpPr/>
            <p:nvPr/>
          </p:nvSpPr>
          <p:spPr>
            <a:xfrm>
              <a:off x="8065511" y="2553794"/>
              <a:ext cx="112017" cy="89708"/>
            </a:xfrm>
            <a:custGeom>
              <a:avLst/>
              <a:gdLst/>
              <a:ahLst/>
              <a:cxnLst/>
              <a:rect l="l" t="t" r="r" b="b"/>
              <a:pathLst>
                <a:path w="4273" h="3422" extrusionOk="0">
                  <a:moveTo>
                    <a:pt x="2007" y="0"/>
                  </a:moveTo>
                  <a:cubicBezTo>
                    <a:pt x="1829" y="237"/>
                    <a:pt x="1565" y="356"/>
                    <a:pt x="1301" y="356"/>
                  </a:cubicBezTo>
                  <a:cubicBezTo>
                    <a:pt x="1049" y="356"/>
                    <a:pt x="797" y="248"/>
                    <a:pt x="621" y="29"/>
                  </a:cubicBezTo>
                  <a:lnTo>
                    <a:pt x="260" y="188"/>
                  </a:lnTo>
                  <a:cubicBezTo>
                    <a:pt x="101" y="260"/>
                    <a:pt x="0" y="419"/>
                    <a:pt x="0" y="592"/>
                  </a:cubicBezTo>
                  <a:lnTo>
                    <a:pt x="0" y="3422"/>
                  </a:lnTo>
                  <a:lnTo>
                    <a:pt x="2194" y="3422"/>
                  </a:lnTo>
                  <a:lnTo>
                    <a:pt x="2194" y="1141"/>
                  </a:lnTo>
                  <a:lnTo>
                    <a:pt x="2714" y="1762"/>
                  </a:lnTo>
                  <a:cubicBezTo>
                    <a:pt x="2797" y="1870"/>
                    <a:pt x="2923" y="1925"/>
                    <a:pt x="3051" y="1925"/>
                  </a:cubicBezTo>
                  <a:cubicBezTo>
                    <a:pt x="3145" y="1925"/>
                    <a:pt x="3241" y="1895"/>
                    <a:pt x="3320" y="1834"/>
                  </a:cubicBezTo>
                  <a:lnTo>
                    <a:pt x="4273" y="1069"/>
                  </a:lnTo>
                  <a:lnTo>
                    <a:pt x="3970" y="636"/>
                  </a:lnTo>
                  <a:lnTo>
                    <a:pt x="3104" y="1228"/>
                  </a:lnTo>
                  <a:lnTo>
                    <a:pt x="2483" y="275"/>
                  </a:lnTo>
                  <a:cubicBezTo>
                    <a:pt x="2425" y="188"/>
                    <a:pt x="2353" y="116"/>
                    <a:pt x="2252" y="87"/>
                  </a:cubicBezTo>
                  <a:lnTo>
                    <a:pt x="2007" y="0"/>
                  </a:ln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84" name="Google Shape;17084;p82"/>
            <p:cNvSpPr/>
            <p:nvPr/>
          </p:nvSpPr>
          <p:spPr>
            <a:xfrm>
              <a:off x="8122634" y="2560977"/>
              <a:ext cx="54527" cy="43176"/>
            </a:xfrm>
            <a:custGeom>
              <a:avLst/>
              <a:gdLst/>
              <a:ahLst/>
              <a:cxnLst/>
              <a:rect l="l" t="t" r="r" b="b"/>
              <a:pathLst>
                <a:path w="2080" h="1647" extrusionOk="0">
                  <a:moveTo>
                    <a:pt x="318" y="1"/>
                  </a:moveTo>
                  <a:lnTo>
                    <a:pt x="131" y="318"/>
                  </a:lnTo>
                  <a:cubicBezTo>
                    <a:pt x="44" y="448"/>
                    <a:pt x="1" y="607"/>
                    <a:pt x="1" y="766"/>
                  </a:cubicBezTo>
                  <a:lnTo>
                    <a:pt x="1" y="867"/>
                  </a:lnTo>
                  <a:lnTo>
                    <a:pt x="521" y="1488"/>
                  </a:lnTo>
                  <a:cubicBezTo>
                    <a:pt x="614" y="1590"/>
                    <a:pt x="743" y="1647"/>
                    <a:pt x="871" y="1647"/>
                  </a:cubicBezTo>
                  <a:cubicBezTo>
                    <a:pt x="961" y="1647"/>
                    <a:pt x="1050" y="1619"/>
                    <a:pt x="1127" y="1560"/>
                  </a:cubicBezTo>
                  <a:lnTo>
                    <a:pt x="2080" y="795"/>
                  </a:lnTo>
                  <a:lnTo>
                    <a:pt x="1791" y="362"/>
                  </a:lnTo>
                  <a:lnTo>
                    <a:pt x="925" y="954"/>
                  </a:lnTo>
                  <a:lnTo>
                    <a:pt x="318"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85" name="Google Shape;17085;p82"/>
            <p:cNvSpPr/>
            <p:nvPr/>
          </p:nvSpPr>
          <p:spPr>
            <a:xfrm>
              <a:off x="8065511" y="2560977"/>
              <a:ext cx="17040" cy="94269"/>
            </a:xfrm>
            <a:custGeom>
              <a:avLst/>
              <a:gdLst/>
              <a:ahLst/>
              <a:cxnLst/>
              <a:rect l="l" t="t" r="r" b="b"/>
              <a:pathLst>
                <a:path w="650" h="3596" extrusionOk="0">
                  <a:moveTo>
                    <a:pt x="130" y="1"/>
                  </a:moveTo>
                  <a:cubicBezTo>
                    <a:pt x="43" y="87"/>
                    <a:pt x="0" y="203"/>
                    <a:pt x="0" y="318"/>
                  </a:cubicBezTo>
                  <a:lnTo>
                    <a:pt x="0" y="3379"/>
                  </a:lnTo>
                  <a:cubicBezTo>
                    <a:pt x="0" y="3494"/>
                    <a:pt x="87" y="3595"/>
                    <a:pt x="217" y="3595"/>
                  </a:cubicBezTo>
                  <a:lnTo>
                    <a:pt x="650" y="3595"/>
                  </a:lnTo>
                  <a:lnTo>
                    <a:pt x="650" y="795"/>
                  </a:lnTo>
                  <a:cubicBezTo>
                    <a:pt x="650" y="621"/>
                    <a:pt x="578" y="448"/>
                    <a:pt x="462" y="333"/>
                  </a:cubicBezTo>
                  <a:lnTo>
                    <a:pt x="130"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86" name="Google Shape;17086;p82"/>
            <p:cNvSpPr/>
            <p:nvPr/>
          </p:nvSpPr>
          <p:spPr>
            <a:xfrm>
              <a:off x="8071174" y="2654827"/>
              <a:ext cx="11377" cy="11377"/>
            </a:xfrm>
            <a:custGeom>
              <a:avLst/>
              <a:gdLst/>
              <a:ahLst/>
              <a:cxnLst/>
              <a:rect l="l" t="t" r="r" b="b"/>
              <a:pathLst>
                <a:path w="434" h="434" extrusionOk="0">
                  <a:moveTo>
                    <a:pt x="1" y="1"/>
                  </a:moveTo>
                  <a:lnTo>
                    <a:pt x="1" y="217"/>
                  </a:lnTo>
                  <a:cubicBezTo>
                    <a:pt x="1" y="347"/>
                    <a:pt x="102" y="434"/>
                    <a:pt x="217" y="434"/>
                  </a:cubicBezTo>
                  <a:lnTo>
                    <a:pt x="347" y="434"/>
                  </a:lnTo>
                  <a:cubicBezTo>
                    <a:pt x="390" y="434"/>
                    <a:pt x="434" y="405"/>
                    <a:pt x="434" y="347"/>
                  </a:cubicBezTo>
                  <a:lnTo>
                    <a:pt x="434"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087" name="Google Shape;17087;p82"/>
          <p:cNvGrpSpPr/>
          <p:nvPr/>
        </p:nvGrpSpPr>
        <p:grpSpPr>
          <a:xfrm>
            <a:off x="5596661" y="2909139"/>
            <a:ext cx="394326" cy="349682"/>
            <a:chOff x="5596661" y="2909139"/>
            <a:chExt cx="394326" cy="349682"/>
          </a:xfrm>
        </p:grpSpPr>
        <p:sp>
          <p:nvSpPr>
            <p:cNvPr id="17088" name="Google Shape;17088;p82"/>
            <p:cNvSpPr/>
            <p:nvPr/>
          </p:nvSpPr>
          <p:spPr>
            <a:xfrm>
              <a:off x="5762025" y="2909139"/>
              <a:ext cx="228962" cy="190740"/>
            </a:xfrm>
            <a:custGeom>
              <a:avLst/>
              <a:gdLst/>
              <a:ahLst/>
              <a:cxnLst/>
              <a:rect l="l" t="t" r="r" b="b"/>
              <a:pathLst>
                <a:path w="8734" h="7276" extrusionOk="0">
                  <a:moveTo>
                    <a:pt x="491" y="0"/>
                  </a:moveTo>
                  <a:cubicBezTo>
                    <a:pt x="217" y="0"/>
                    <a:pt x="0" y="217"/>
                    <a:pt x="0" y="477"/>
                  </a:cubicBezTo>
                  <a:lnTo>
                    <a:pt x="0" y="6785"/>
                  </a:lnTo>
                  <a:cubicBezTo>
                    <a:pt x="0" y="7059"/>
                    <a:pt x="217" y="7276"/>
                    <a:pt x="491" y="7276"/>
                  </a:cubicBezTo>
                  <a:lnTo>
                    <a:pt x="8243" y="7276"/>
                  </a:lnTo>
                  <a:cubicBezTo>
                    <a:pt x="8517" y="7276"/>
                    <a:pt x="8734" y="7059"/>
                    <a:pt x="8734" y="6785"/>
                  </a:cubicBezTo>
                  <a:lnTo>
                    <a:pt x="8734" y="477"/>
                  </a:lnTo>
                  <a:cubicBezTo>
                    <a:pt x="8734" y="217"/>
                    <a:pt x="8517" y="0"/>
                    <a:pt x="8243"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89" name="Google Shape;17089;p82"/>
            <p:cNvSpPr/>
            <p:nvPr/>
          </p:nvSpPr>
          <p:spPr>
            <a:xfrm>
              <a:off x="5597395" y="3061631"/>
              <a:ext cx="113957" cy="114324"/>
            </a:xfrm>
            <a:custGeom>
              <a:avLst/>
              <a:gdLst/>
              <a:ahLst/>
              <a:cxnLst/>
              <a:rect l="l" t="t" r="r" b="b"/>
              <a:pathLst>
                <a:path w="4347" h="4361" extrusionOk="0">
                  <a:moveTo>
                    <a:pt x="2181" y="1"/>
                  </a:moveTo>
                  <a:cubicBezTo>
                    <a:pt x="1228" y="1"/>
                    <a:pt x="521" y="766"/>
                    <a:pt x="448" y="1690"/>
                  </a:cubicBezTo>
                  <a:cubicBezTo>
                    <a:pt x="391" y="2368"/>
                    <a:pt x="246" y="3032"/>
                    <a:pt x="44" y="3682"/>
                  </a:cubicBezTo>
                  <a:cubicBezTo>
                    <a:pt x="1" y="3797"/>
                    <a:pt x="44" y="3942"/>
                    <a:pt x="174" y="3985"/>
                  </a:cubicBezTo>
                  <a:cubicBezTo>
                    <a:pt x="564" y="4173"/>
                    <a:pt x="997" y="4302"/>
                    <a:pt x="1430" y="4360"/>
                  </a:cubicBezTo>
                  <a:lnTo>
                    <a:pt x="2903" y="4360"/>
                  </a:lnTo>
                  <a:cubicBezTo>
                    <a:pt x="3350" y="4302"/>
                    <a:pt x="3769" y="4173"/>
                    <a:pt x="4173" y="3985"/>
                  </a:cubicBezTo>
                  <a:cubicBezTo>
                    <a:pt x="4288" y="3942"/>
                    <a:pt x="4346" y="3797"/>
                    <a:pt x="4303" y="3682"/>
                  </a:cubicBezTo>
                  <a:cubicBezTo>
                    <a:pt x="4101" y="3032"/>
                    <a:pt x="3956" y="2368"/>
                    <a:pt x="3899" y="1690"/>
                  </a:cubicBezTo>
                  <a:cubicBezTo>
                    <a:pt x="3826" y="766"/>
                    <a:pt x="3133" y="1"/>
                    <a:pt x="2181"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90" name="Google Shape;17090;p82"/>
            <p:cNvSpPr/>
            <p:nvPr/>
          </p:nvSpPr>
          <p:spPr>
            <a:xfrm>
              <a:off x="5628434" y="3061631"/>
              <a:ext cx="82918" cy="114324"/>
            </a:xfrm>
            <a:custGeom>
              <a:avLst/>
              <a:gdLst/>
              <a:ahLst/>
              <a:cxnLst/>
              <a:rect l="l" t="t" r="r" b="b"/>
              <a:pathLst>
                <a:path w="3163" h="4361" extrusionOk="0">
                  <a:moveTo>
                    <a:pt x="997" y="1"/>
                  </a:moveTo>
                  <a:cubicBezTo>
                    <a:pt x="275" y="1"/>
                    <a:pt x="1" y="997"/>
                    <a:pt x="636" y="1372"/>
                  </a:cubicBezTo>
                  <a:cubicBezTo>
                    <a:pt x="650" y="1387"/>
                    <a:pt x="665" y="1387"/>
                    <a:pt x="694" y="1401"/>
                  </a:cubicBezTo>
                  <a:lnTo>
                    <a:pt x="1242" y="4360"/>
                  </a:lnTo>
                  <a:lnTo>
                    <a:pt x="1733" y="4360"/>
                  </a:lnTo>
                  <a:cubicBezTo>
                    <a:pt x="2166" y="4302"/>
                    <a:pt x="2599" y="4173"/>
                    <a:pt x="3003" y="3985"/>
                  </a:cubicBezTo>
                  <a:cubicBezTo>
                    <a:pt x="3119" y="3942"/>
                    <a:pt x="3162" y="3797"/>
                    <a:pt x="3119" y="3682"/>
                  </a:cubicBezTo>
                  <a:cubicBezTo>
                    <a:pt x="2917" y="3032"/>
                    <a:pt x="2772" y="2368"/>
                    <a:pt x="2715" y="1690"/>
                  </a:cubicBezTo>
                  <a:cubicBezTo>
                    <a:pt x="2642" y="766"/>
                    <a:pt x="1949" y="1"/>
                    <a:pt x="997"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91" name="Google Shape;17091;p82"/>
            <p:cNvSpPr/>
            <p:nvPr/>
          </p:nvSpPr>
          <p:spPr>
            <a:xfrm>
              <a:off x="5596661" y="3067032"/>
              <a:ext cx="216483" cy="191789"/>
            </a:xfrm>
            <a:custGeom>
              <a:avLst/>
              <a:gdLst/>
              <a:ahLst/>
              <a:cxnLst/>
              <a:rect l="l" t="t" r="r" b="b"/>
              <a:pathLst>
                <a:path w="8258" h="7316" extrusionOk="0">
                  <a:moveTo>
                    <a:pt x="8070" y="0"/>
                  </a:moveTo>
                  <a:cubicBezTo>
                    <a:pt x="8023" y="0"/>
                    <a:pt x="7976" y="19"/>
                    <a:pt x="7940" y="55"/>
                  </a:cubicBezTo>
                  <a:lnTo>
                    <a:pt x="3782" y="4024"/>
                  </a:lnTo>
                  <a:cubicBezTo>
                    <a:pt x="3696" y="4096"/>
                    <a:pt x="3566" y="4154"/>
                    <a:pt x="3450" y="4154"/>
                  </a:cubicBezTo>
                  <a:lnTo>
                    <a:pt x="3407" y="4154"/>
                  </a:lnTo>
                  <a:cubicBezTo>
                    <a:pt x="3133" y="4154"/>
                    <a:pt x="2916" y="3938"/>
                    <a:pt x="2916" y="3663"/>
                  </a:cubicBezTo>
                  <a:lnTo>
                    <a:pt x="2916" y="3202"/>
                  </a:lnTo>
                  <a:lnTo>
                    <a:pt x="1458" y="3202"/>
                  </a:lnTo>
                  <a:lnTo>
                    <a:pt x="1458" y="3678"/>
                  </a:lnTo>
                  <a:cubicBezTo>
                    <a:pt x="1458" y="3866"/>
                    <a:pt x="1357" y="4024"/>
                    <a:pt x="1198" y="4111"/>
                  </a:cubicBezTo>
                  <a:lnTo>
                    <a:pt x="404" y="4501"/>
                  </a:lnTo>
                  <a:cubicBezTo>
                    <a:pt x="159" y="4631"/>
                    <a:pt x="0" y="4876"/>
                    <a:pt x="0" y="5150"/>
                  </a:cubicBezTo>
                  <a:lnTo>
                    <a:pt x="0" y="7070"/>
                  </a:lnTo>
                  <a:cubicBezTo>
                    <a:pt x="0" y="7200"/>
                    <a:pt x="116" y="7316"/>
                    <a:pt x="246" y="7316"/>
                  </a:cubicBezTo>
                  <a:lnTo>
                    <a:pt x="3161" y="7316"/>
                  </a:lnTo>
                  <a:cubicBezTo>
                    <a:pt x="3291" y="7316"/>
                    <a:pt x="3392" y="7200"/>
                    <a:pt x="3392" y="7070"/>
                  </a:cubicBezTo>
                  <a:lnTo>
                    <a:pt x="3392" y="6262"/>
                  </a:lnTo>
                  <a:cubicBezTo>
                    <a:pt x="3392" y="6002"/>
                    <a:pt x="3494" y="5757"/>
                    <a:pt x="3681" y="5583"/>
                  </a:cubicBezTo>
                  <a:lnTo>
                    <a:pt x="7810" y="1455"/>
                  </a:lnTo>
                  <a:cubicBezTo>
                    <a:pt x="7925" y="1325"/>
                    <a:pt x="7983" y="1152"/>
                    <a:pt x="7940" y="993"/>
                  </a:cubicBezTo>
                  <a:lnTo>
                    <a:pt x="7853" y="646"/>
                  </a:lnTo>
                  <a:lnTo>
                    <a:pt x="8185" y="300"/>
                  </a:lnTo>
                  <a:cubicBezTo>
                    <a:pt x="8257" y="228"/>
                    <a:pt x="8257" y="112"/>
                    <a:pt x="8199" y="55"/>
                  </a:cubicBezTo>
                  <a:cubicBezTo>
                    <a:pt x="8163" y="19"/>
                    <a:pt x="8116" y="0"/>
                    <a:pt x="8070"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92" name="Google Shape;17092;p82"/>
            <p:cNvSpPr/>
            <p:nvPr/>
          </p:nvSpPr>
          <p:spPr>
            <a:xfrm>
              <a:off x="5596661" y="3095318"/>
              <a:ext cx="197163" cy="163136"/>
            </a:xfrm>
            <a:custGeom>
              <a:avLst/>
              <a:gdLst/>
              <a:ahLst/>
              <a:cxnLst/>
              <a:rect l="l" t="t" r="r" b="b"/>
              <a:pathLst>
                <a:path w="7521" h="6223" extrusionOk="0">
                  <a:moveTo>
                    <a:pt x="6871" y="1"/>
                  </a:moveTo>
                  <a:lnTo>
                    <a:pt x="3782" y="2945"/>
                  </a:lnTo>
                  <a:cubicBezTo>
                    <a:pt x="3696" y="3032"/>
                    <a:pt x="3566" y="3075"/>
                    <a:pt x="3450" y="3075"/>
                  </a:cubicBezTo>
                  <a:lnTo>
                    <a:pt x="3306" y="3075"/>
                  </a:lnTo>
                  <a:cubicBezTo>
                    <a:pt x="3096" y="3561"/>
                    <a:pt x="2642" y="3806"/>
                    <a:pt x="2189" y="3806"/>
                  </a:cubicBezTo>
                  <a:cubicBezTo>
                    <a:pt x="1740" y="3806"/>
                    <a:pt x="1291" y="3564"/>
                    <a:pt x="1083" y="3075"/>
                  </a:cubicBezTo>
                  <a:lnTo>
                    <a:pt x="404" y="3422"/>
                  </a:lnTo>
                  <a:cubicBezTo>
                    <a:pt x="159" y="3537"/>
                    <a:pt x="0" y="3797"/>
                    <a:pt x="0" y="4071"/>
                  </a:cubicBezTo>
                  <a:lnTo>
                    <a:pt x="0" y="5991"/>
                  </a:lnTo>
                  <a:cubicBezTo>
                    <a:pt x="0" y="6121"/>
                    <a:pt x="116" y="6222"/>
                    <a:pt x="246" y="6222"/>
                  </a:cubicBezTo>
                  <a:lnTo>
                    <a:pt x="3161" y="6222"/>
                  </a:lnTo>
                  <a:cubicBezTo>
                    <a:pt x="3291" y="6222"/>
                    <a:pt x="3392" y="6121"/>
                    <a:pt x="3392" y="5991"/>
                  </a:cubicBezTo>
                  <a:lnTo>
                    <a:pt x="3392" y="5183"/>
                  </a:lnTo>
                  <a:cubicBezTo>
                    <a:pt x="3392" y="4923"/>
                    <a:pt x="3494" y="4678"/>
                    <a:pt x="3681" y="4504"/>
                  </a:cubicBezTo>
                  <a:lnTo>
                    <a:pt x="7521" y="665"/>
                  </a:lnTo>
                  <a:lnTo>
                    <a:pt x="6871" y="1"/>
                  </a:ln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93" name="Google Shape;17093;p82"/>
            <p:cNvSpPr/>
            <p:nvPr/>
          </p:nvSpPr>
          <p:spPr>
            <a:xfrm>
              <a:off x="5633362" y="3150946"/>
              <a:ext cx="41262" cy="22361"/>
            </a:xfrm>
            <a:custGeom>
              <a:avLst/>
              <a:gdLst/>
              <a:ahLst/>
              <a:cxnLst/>
              <a:rect l="l" t="t" r="r" b="b"/>
              <a:pathLst>
                <a:path w="1574" h="853" extrusionOk="0">
                  <a:moveTo>
                    <a:pt x="58" y="1"/>
                  </a:moveTo>
                  <a:lnTo>
                    <a:pt x="58" y="477"/>
                  </a:lnTo>
                  <a:cubicBezTo>
                    <a:pt x="58" y="549"/>
                    <a:pt x="44" y="621"/>
                    <a:pt x="0" y="693"/>
                  </a:cubicBezTo>
                  <a:cubicBezTo>
                    <a:pt x="246" y="794"/>
                    <a:pt x="520" y="852"/>
                    <a:pt x="794" y="852"/>
                  </a:cubicBezTo>
                  <a:cubicBezTo>
                    <a:pt x="1054" y="852"/>
                    <a:pt x="1314" y="794"/>
                    <a:pt x="1574" y="679"/>
                  </a:cubicBezTo>
                  <a:cubicBezTo>
                    <a:pt x="1531" y="621"/>
                    <a:pt x="1516" y="549"/>
                    <a:pt x="1516" y="477"/>
                  </a:cubicBezTo>
                  <a:lnTo>
                    <a:pt x="1516"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94" name="Google Shape;17094;p82"/>
            <p:cNvSpPr/>
            <p:nvPr/>
          </p:nvSpPr>
          <p:spPr>
            <a:xfrm>
              <a:off x="5615562" y="3098149"/>
              <a:ext cx="76469" cy="62654"/>
            </a:xfrm>
            <a:custGeom>
              <a:avLst/>
              <a:gdLst/>
              <a:ahLst/>
              <a:cxnLst/>
              <a:rect l="l" t="t" r="r" b="b"/>
              <a:pathLst>
                <a:path w="2917" h="2390" extrusionOk="0">
                  <a:moveTo>
                    <a:pt x="1126" y="1"/>
                  </a:moveTo>
                  <a:cubicBezTo>
                    <a:pt x="1032" y="1"/>
                    <a:pt x="946" y="57"/>
                    <a:pt x="910" y="152"/>
                  </a:cubicBezTo>
                  <a:cubicBezTo>
                    <a:pt x="824" y="311"/>
                    <a:pt x="708" y="455"/>
                    <a:pt x="578" y="585"/>
                  </a:cubicBezTo>
                  <a:cubicBezTo>
                    <a:pt x="448" y="701"/>
                    <a:pt x="304" y="787"/>
                    <a:pt x="145" y="874"/>
                  </a:cubicBezTo>
                  <a:cubicBezTo>
                    <a:pt x="44" y="917"/>
                    <a:pt x="1" y="1018"/>
                    <a:pt x="15" y="1120"/>
                  </a:cubicBezTo>
                  <a:cubicBezTo>
                    <a:pt x="116" y="1856"/>
                    <a:pt x="723" y="2390"/>
                    <a:pt x="1459" y="2390"/>
                  </a:cubicBezTo>
                  <a:cubicBezTo>
                    <a:pt x="2210" y="2390"/>
                    <a:pt x="2845" y="1798"/>
                    <a:pt x="2902" y="1047"/>
                  </a:cubicBezTo>
                  <a:cubicBezTo>
                    <a:pt x="2917" y="975"/>
                    <a:pt x="2874" y="903"/>
                    <a:pt x="2830" y="860"/>
                  </a:cubicBezTo>
                  <a:cubicBezTo>
                    <a:pt x="2339" y="455"/>
                    <a:pt x="1776" y="167"/>
                    <a:pt x="1185" y="8"/>
                  </a:cubicBezTo>
                  <a:cubicBezTo>
                    <a:pt x="1165" y="3"/>
                    <a:pt x="1145" y="1"/>
                    <a:pt x="1126"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95" name="Google Shape;17095;p82"/>
            <p:cNvSpPr/>
            <p:nvPr/>
          </p:nvSpPr>
          <p:spPr>
            <a:xfrm>
              <a:off x="5615562" y="3098149"/>
              <a:ext cx="76469" cy="61894"/>
            </a:xfrm>
            <a:custGeom>
              <a:avLst/>
              <a:gdLst/>
              <a:ahLst/>
              <a:cxnLst/>
              <a:rect l="l" t="t" r="r" b="b"/>
              <a:pathLst>
                <a:path w="2917" h="2361" extrusionOk="0">
                  <a:moveTo>
                    <a:pt x="1125" y="1"/>
                  </a:moveTo>
                  <a:cubicBezTo>
                    <a:pt x="1031" y="1"/>
                    <a:pt x="946" y="54"/>
                    <a:pt x="910" y="138"/>
                  </a:cubicBezTo>
                  <a:cubicBezTo>
                    <a:pt x="853" y="268"/>
                    <a:pt x="766" y="369"/>
                    <a:pt x="679" y="470"/>
                  </a:cubicBezTo>
                  <a:cubicBezTo>
                    <a:pt x="650" y="499"/>
                    <a:pt x="607" y="542"/>
                    <a:pt x="578" y="585"/>
                  </a:cubicBezTo>
                  <a:cubicBezTo>
                    <a:pt x="448" y="686"/>
                    <a:pt x="304" y="787"/>
                    <a:pt x="145" y="874"/>
                  </a:cubicBezTo>
                  <a:cubicBezTo>
                    <a:pt x="44" y="917"/>
                    <a:pt x="1" y="1018"/>
                    <a:pt x="15" y="1120"/>
                  </a:cubicBezTo>
                  <a:cubicBezTo>
                    <a:pt x="102" y="1755"/>
                    <a:pt x="593" y="2274"/>
                    <a:pt x="1242" y="2361"/>
                  </a:cubicBezTo>
                  <a:cubicBezTo>
                    <a:pt x="910" y="2173"/>
                    <a:pt x="708" y="1798"/>
                    <a:pt x="723" y="1423"/>
                  </a:cubicBezTo>
                  <a:lnTo>
                    <a:pt x="723" y="1076"/>
                  </a:lnTo>
                  <a:cubicBezTo>
                    <a:pt x="780" y="1033"/>
                    <a:pt x="838" y="990"/>
                    <a:pt x="896" y="946"/>
                  </a:cubicBezTo>
                  <a:cubicBezTo>
                    <a:pt x="1026" y="816"/>
                    <a:pt x="1141" y="686"/>
                    <a:pt x="1242" y="528"/>
                  </a:cubicBezTo>
                  <a:cubicBezTo>
                    <a:pt x="1704" y="672"/>
                    <a:pt x="2137" y="903"/>
                    <a:pt x="2498" y="1221"/>
                  </a:cubicBezTo>
                  <a:cubicBezTo>
                    <a:pt x="2542" y="1264"/>
                    <a:pt x="2657" y="1365"/>
                    <a:pt x="2801" y="1495"/>
                  </a:cubicBezTo>
                  <a:cubicBezTo>
                    <a:pt x="2859" y="1350"/>
                    <a:pt x="2888" y="1192"/>
                    <a:pt x="2902" y="1047"/>
                  </a:cubicBezTo>
                  <a:cubicBezTo>
                    <a:pt x="2917" y="975"/>
                    <a:pt x="2874" y="903"/>
                    <a:pt x="2830" y="860"/>
                  </a:cubicBezTo>
                  <a:cubicBezTo>
                    <a:pt x="2339" y="455"/>
                    <a:pt x="1776" y="167"/>
                    <a:pt x="1185" y="8"/>
                  </a:cubicBezTo>
                  <a:cubicBezTo>
                    <a:pt x="1164" y="3"/>
                    <a:pt x="1144" y="1"/>
                    <a:pt x="1125"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96" name="Google Shape;17096;p82"/>
            <p:cNvSpPr/>
            <p:nvPr/>
          </p:nvSpPr>
          <p:spPr>
            <a:xfrm>
              <a:off x="5596661" y="3191815"/>
              <a:ext cx="25743" cy="66639"/>
            </a:xfrm>
            <a:custGeom>
              <a:avLst/>
              <a:gdLst/>
              <a:ahLst/>
              <a:cxnLst/>
              <a:rect l="l" t="t" r="r" b="b"/>
              <a:pathLst>
                <a:path w="982" h="2542" extrusionOk="0">
                  <a:moveTo>
                    <a:pt x="116" y="1"/>
                  </a:moveTo>
                  <a:cubicBezTo>
                    <a:pt x="43" y="116"/>
                    <a:pt x="0" y="246"/>
                    <a:pt x="0" y="390"/>
                  </a:cubicBezTo>
                  <a:lnTo>
                    <a:pt x="0" y="2310"/>
                  </a:lnTo>
                  <a:cubicBezTo>
                    <a:pt x="0" y="2440"/>
                    <a:pt x="116" y="2541"/>
                    <a:pt x="246" y="2541"/>
                  </a:cubicBezTo>
                  <a:lnTo>
                    <a:pt x="967" y="2541"/>
                  </a:lnTo>
                  <a:lnTo>
                    <a:pt x="982" y="1256"/>
                  </a:lnTo>
                  <a:cubicBezTo>
                    <a:pt x="982" y="997"/>
                    <a:pt x="866" y="751"/>
                    <a:pt x="693" y="564"/>
                  </a:cubicBezTo>
                  <a:lnTo>
                    <a:pt x="116" y="1"/>
                  </a:ln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97" name="Google Shape;17097;p82"/>
            <p:cNvSpPr/>
            <p:nvPr/>
          </p:nvSpPr>
          <p:spPr>
            <a:xfrm>
              <a:off x="5819174" y="2953416"/>
              <a:ext cx="114297" cy="114691"/>
            </a:xfrm>
            <a:custGeom>
              <a:avLst/>
              <a:gdLst/>
              <a:ahLst/>
              <a:cxnLst/>
              <a:rect l="l" t="t" r="r" b="b"/>
              <a:pathLst>
                <a:path w="4360" h="4375" extrusionOk="0">
                  <a:moveTo>
                    <a:pt x="2180" y="0"/>
                  </a:moveTo>
                  <a:cubicBezTo>
                    <a:pt x="982" y="0"/>
                    <a:pt x="0" y="982"/>
                    <a:pt x="0" y="2180"/>
                  </a:cubicBezTo>
                  <a:cubicBezTo>
                    <a:pt x="0" y="3393"/>
                    <a:pt x="982" y="4374"/>
                    <a:pt x="2180" y="4374"/>
                  </a:cubicBezTo>
                  <a:cubicBezTo>
                    <a:pt x="3393" y="4374"/>
                    <a:pt x="4360" y="3393"/>
                    <a:pt x="4360" y="2180"/>
                  </a:cubicBezTo>
                  <a:cubicBezTo>
                    <a:pt x="4360" y="982"/>
                    <a:pt x="3393" y="0"/>
                    <a:pt x="2180" y="0"/>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98" name="Google Shape;17098;p82"/>
            <p:cNvSpPr/>
            <p:nvPr/>
          </p:nvSpPr>
          <p:spPr>
            <a:xfrm>
              <a:off x="5838075" y="2972710"/>
              <a:ext cx="76469" cy="76076"/>
            </a:xfrm>
            <a:custGeom>
              <a:avLst/>
              <a:gdLst/>
              <a:ahLst/>
              <a:cxnLst/>
              <a:rect l="l" t="t" r="r" b="b"/>
              <a:pathLst>
                <a:path w="2917" h="2902" extrusionOk="0">
                  <a:moveTo>
                    <a:pt x="1459" y="0"/>
                  </a:moveTo>
                  <a:cubicBezTo>
                    <a:pt x="665" y="0"/>
                    <a:pt x="1" y="650"/>
                    <a:pt x="1" y="1444"/>
                  </a:cubicBezTo>
                  <a:cubicBezTo>
                    <a:pt x="1" y="2252"/>
                    <a:pt x="665" y="2902"/>
                    <a:pt x="1459" y="2902"/>
                  </a:cubicBezTo>
                  <a:cubicBezTo>
                    <a:pt x="2267" y="2902"/>
                    <a:pt x="2917" y="2252"/>
                    <a:pt x="2917" y="1444"/>
                  </a:cubicBezTo>
                  <a:cubicBezTo>
                    <a:pt x="2917" y="650"/>
                    <a:pt x="2267" y="0"/>
                    <a:pt x="145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099" name="Google Shape;17099;p82"/>
            <p:cNvSpPr/>
            <p:nvPr/>
          </p:nvSpPr>
          <p:spPr>
            <a:xfrm>
              <a:off x="5685582" y="3095318"/>
              <a:ext cx="108242" cy="135872"/>
            </a:xfrm>
            <a:custGeom>
              <a:avLst/>
              <a:gdLst/>
              <a:ahLst/>
              <a:cxnLst/>
              <a:rect l="l" t="t" r="r" b="b"/>
              <a:pathLst>
                <a:path w="4129" h="5183" extrusionOk="0">
                  <a:moveTo>
                    <a:pt x="3479" y="1"/>
                  </a:moveTo>
                  <a:lnTo>
                    <a:pt x="722" y="2628"/>
                  </a:lnTo>
                  <a:cubicBezTo>
                    <a:pt x="506" y="2830"/>
                    <a:pt x="332" y="3075"/>
                    <a:pt x="203" y="3350"/>
                  </a:cubicBezTo>
                  <a:cubicBezTo>
                    <a:pt x="73" y="3653"/>
                    <a:pt x="0" y="3970"/>
                    <a:pt x="0" y="4288"/>
                  </a:cubicBezTo>
                  <a:lnTo>
                    <a:pt x="0" y="5183"/>
                  </a:lnTo>
                  <a:cubicBezTo>
                    <a:pt x="0" y="4923"/>
                    <a:pt x="102" y="4678"/>
                    <a:pt x="289" y="4504"/>
                  </a:cubicBezTo>
                  <a:lnTo>
                    <a:pt x="4129" y="650"/>
                  </a:lnTo>
                  <a:lnTo>
                    <a:pt x="3479" y="1"/>
                  </a:ln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00" name="Google Shape;17100;p82"/>
            <p:cNvSpPr/>
            <p:nvPr/>
          </p:nvSpPr>
          <p:spPr>
            <a:xfrm>
              <a:off x="5857396" y="2991637"/>
              <a:ext cx="38248" cy="38248"/>
            </a:xfrm>
            <a:custGeom>
              <a:avLst/>
              <a:gdLst/>
              <a:ahLst/>
              <a:cxnLst/>
              <a:rect l="l" t="t" r="r" b="b"/>
              <a:pathLst>
                <a:path w="1459" h="1459" extrusionOk="0">
                  <a:moveTo>
                    <a:pt x="722" y="0"/>
                  </a:moveTo>
                  <a:cubicBezTo>
                    <a:pt x="318" y="0"/>
                    <a:pt x="0" y="332"/>
                    <a:pt x="0" y="722"/>
                  </a:cubicBezTo>
                  <a:cubicBezTo>
                    <a:pt x="0" y="1126"/>
                    <a:pt x="318" y="1458"/>
                    <a:pt x="722" y="1458"/>
                  </a:cubicBezTo>
                  <a:cubicBezTo>
                    <a:pt x="1126" y="1458"/>
                    <a:pt x="1458" y="1126"/>
                    <a:pt x="1458" y="722"/>
                  </a:cubicBezTo>
                  <a:cubicBezTo>
                    <a:pt x="1458" y="332"/>
                    <a:pt x="1126" y="0"/>
                    <a:pt x="722" y="0"/>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01" name="Google Shape;17101;p82"/>
            <p:cNvSpPr/>
            <p:nvPr/>
          </p:nvSpPr>
          <p:spPr>
            <a:xfrm>
              <a:off x="5867986" y="2934384"/>
              <a:ext cx="87532" cy="82630"/>
            </a:xfrm>
            <a:custGeom>
              <a:avLst/>
              <a:gdLst/>
              <a:ahLst/>
              <a:cxnLst/>
              <a:rect l="l" t="t" r="r" b="b"/>
              <a:pathLst>
                <a:path w="3339" h="3152" extrusionOk="0">
                  <a:moveTo>
                    <a:pt x="2986" y="0"/>
                  </a:moveTo>
                  <a:cubicBezTo>
                    <a:pt x="2929" y="0"/>
                    <a:pt x="2869" y="23"/>
                    <a:pt x="2815" y="77"/>
                  </a:cubicBezTo>
                  <a:lnTo>
                    <a:pt x="145" y="2747"/>
                  </a:lnTo>
                  <a:cubicBezTo>
                    <a:pt x="0" y="2892"/>
                    <a:pt x="101" y="3151"/>
                    <a:pt x="318" y="3151"/>
                  </a:cubicBezTo>
                  <a:cubicBezTo>
                    <a:pt x="390" y="3151"/>
                    <a:pt x="448" y="3137"/>
                    <a:pt x="491" y="3079"/>
                  </a:cubicBezTo>
                  <a:lnTo>
                    <a:pt x="3162" y="423"/>
                  </a:lnTo>
                  <a:cubicBezTo>
                    <a:pt x="3339" y="246"/>
                    <a:pt x="3176" y="0"/>
                    <a:pt x="2986" y="0"/>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02" name="Google Shape;17102;p82"/>
            <p:cNvSpPr/>
            <p:nvPr/>
          </p:nvSpPr>
          <p:spPr>
            <a:xfrm>
              <a:off x="5916799" y="2937241"/>
              <a:ext cx="38248" cy="33214"/>
            </a:xfrm>
            <a:custGeom>
              <a:avLst/>
              <a:gdLst/>
              <a:ahLst/>
              <a:cxnLst/>
              <a:rect l="l" t="t" r="r" b="b"/>
              <a:pathLst>
                <a:path w="1459" h="1267" extrusionOk="0">
                  <a:moveTo>
                    <a:pt x="495" y="1"/>
                  </a:moveTo>
                  <a:cubicBezTo>
                    <a:pt x="298" y="1"/>
                    <a:pt x="104" y="113"/>
                    <a:pt x="1" y="300"/>
                  </a:cubicBezTo>
                  <a:lnTo>
                    <a:pt x="1" y="1021"/>
                  </a:lnTo>
                  <a:cubicBezTo>
                    <a:pt x="1" y="1151"/>
                    <a:pt x="116" y="1267"/>
                    <a:pt x="246" y="1267"/>
                  </a:cubicBezTo>
                  <a:lnTo>
                    <a:pt x="968" y="1267"/>
                  </a:lnTo>
                  <a:lnTo>
                    <a:pt x="1459" y="776"/>
                  </a:lnTo>
                  <a:cubicBezTo>
                    <a:pt x="1444" y="646"/>
                    <a:pt x="1343" y="545"/>
                    <a:pt x="1213" y="545"/>
                  </a:cubicBezTo>
                  <a:lnTo>
                    <a:pt x="722" y="545"/>
                  </a:lnTo>
                  <a:lnTo>
                    <a:pt x="722" y="54"/>
                  </a:lnTo>
                  <a:cubicBezTo>
                    <a:pt x="649" y="18"/>
                    <a:pt x="572" y="1"/>
                    <a:pt x="495" y="1"/>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03" name="Google Shape;17103;p82"/>
            <p:cNvSpPr/>
            <p:nvPr/>
          </p:nvSpPr>
          <p:spPr>
            <a:xfrm>
              <a:off x="5889430" y="2934384"/>
              <a:ext cx="63729" cy="60635"/>
            </a:xfrm>
            <a:custGeom>
              <a:avLst/>
              <a:gdLst/>
              <a:ahLst/>
              <a:cxnLst/>
              <a:rect l="l" t="t" r="r" b="b"/>
              <a:pathLst>
                <a:path w="2431" h="2313" extrusionOk="0">
                  <a:moveTo>
                    <a:pt x="2170" y="1"/>
                  </a:moveTo>
                  <a:cubicBezTo>
                    <a:pt x="2109" y="1"/>
                    <a:pt x="2048" y="26"/>
                    <a:pt x="1997" y="77"/>
                  </a:cubicBezTo>
                  <a:lnTo>
                    <a:pt x="178" y="1896"/>
                  </a:lnTo>
                  <a:cubicBezTo>
                    <a:pt x="0" y="2074"/>
                    <a:pt x="166" y="2312"/>
                    <a:pt x="357" y="2312"/>
                  </a:cubicBezTo>
                  <a:cubicBezTo>
                    <a:pt x="413" y="2312"/>
                    <a:pt x="472" y="2291"/>
                    <a:pt x="525" y="2242"/>
                  </a:cubicBezTo>
                  <a:lnTo>
                    <a:pt x="2344" y="423"/>
                  </a:lnTo>
                  <a:cubicBezTo>
                    <a:pt x="2430" y="322"/>
                    <a:pt x="2430" y="163"/>
                    <a:pt x="2344" y="77"/>
                  </a:cubicBezTo>
                  <a:cubicBezTo>
                    <a:pt x="2293" y="26"/>
                    <a:pt x="2232" y="1"/>
                    <a:pt x="2170"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104" name="Google Shape;17104;p82"/>
          <p:cNvGrpSpPr/>
          <p:nvPr/>
        </p:nvGrpSpPr>
        <p:grpSpPr>
          <a:xfrm>
            <a:off x="874658" y="2914408"/>
            <a:ext cx="356891" cy="335709"/>
            <a:chOff x="874658" y="2914408"/>
            <a:chExt cx="356891" cy="335709"/>
          </a:xfrm>
        </p:grpSpPr>
        <p:sp>
          <p:nvSpPr>
            <p:cNvPr id="17105" name="Google Shape;17105;p82"/>
            <p:cNvSpPr/>
            <p:nvPr/>
          </p:nvSpPr>
          <p:spPr>
            <a:xfrm>
              <a:off x="909472" y="2994285"/>
              <a:ext cx="287238" cy="177869"/>
            </a:xfrm>
            <a:custGeom>
              <a:avLst/>
              <a:gdLst/>
              <a:ahLst/>
              <a:cxnLst/>
              <a:rect l="l" t="t" r="r" b="b"/>
              <a:pathLst>
                <a:path w="10957" h="6785" extrusionOk="0">
                  <a:moveTo>
                    <a:pt x="0" y="0"/>
                  </a:moveTo>
                  <a:lnTo>
                    <a:pt x="0" y="6785"/>
                  </a:lnTo>
                  <a:lnTo>
                    <a:pt x="10957" y="6785"/>
                  </a:lnTo>
                  <a:lnTo>
                    <a:pt x="10957" y="0"/>
                  </a:ln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06" name="Google Shape;17106;p82"/>
            <p:cNvSpPr/>
            <p:nvPr/>
          </p:nvSpPr>
          <p:spPr>
            <a:xfrm>
              <a:off x="874658" y="2914408"/>
              <a:ext cx="356891" cy="93902"/>
            </a:xfrm>
            <a:custGeom>
              <a:avLst/>
              <a:gdLst/>
              <a:ahLst/>
              <a:cxnLst/>
              <a:rect l="l" t="t" r="r" b="b"/>
              <a:pathLst>
                <a:path w="13614" h="3582" extrusionOk="0">
                  <a:moveTo>
                    <a:pt x="265" y="0"/>
                  </a:moveTo>
                  <a:cubicBezTo>
                    <a:pt x="117" y="0"/>
                    <a:pt x="0" y="125"/>
                    <a:pt x="0" y="276"/>
                  </a:cubicBezTo>
                  <a:lnTo>
                    <a:pt x="0" y="3293"/>
                  </a:lnTo>
                  <a:cubicBezTo>
                    <a:pt x="0" y="3451"/>
                    <a:pt x="130" y="3581"/>
                    <a:pt x="289" y="3581"/>
                  </a:cubicBezTo>
                  <a:lnTo>
                    <a:pt x="13339" y="3581"/>
                  </a:lnTo>
                  <a:cubicBezTo>
                    <a:pt x="13498" y="3581"/>
                    <a:pt x="13613" y="3451"/>
                    <a:pt x="13613" y="3293"/>
                  </a:cubicBezTo>
                  <a:lnTo>
                    <a:pt x="13613" y="276"/>
                  </a:lnTo>
                  <a:cubicBezTo>
                    <a:pt x="13613" y="117"/>
                    <a:pt x="13498" y="1"/>
                    <a:pt x="13339" y="1"/>
                  </a:cubicBezTo>
                  <a:lnTo>
                    <a:pt x="289" y="1"/>
                  </a:lnTo>
                  <a:cubicBezTo>
                    <a:pt x="281" y="1"/>
                    <a:pt x="273" y="0"/>
                    <a:pt x="265" y="0"/>
                  </a:cubicBezTo>
                  <a:close/>
                </a:path>
              </a:pathLst>
            </a:custGeom>
            <a:solidFill>
              <a:srgbClr val="8B9D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07" name="Google Shape;17107;p82"/>
            <p:cNvSpPr/>
            <p:nvPr/>
          </p:nvSpPr>
          <p:spPr>
            <a:xfrm>
              <a:off x="1211442" y="2914434"/>
              <a:ext cx="20107" cy="93876"/>
            </a:xfrm>
            <a:custGeom>
              <a:avLst/>
              <a:gdLst/>
              <a:ahLst/>
              <a:cxnLst/>
              <a:rect l="l" t="t" r="r" b="b"/>
              <a:pathLst>
                <a:path w="767" h="3581" extrusionOk="0">
                  <a:moveTo>
                    <a:pt x="1" y="0"/>
                  </a:moveTo>
                  <a:lnTo>
                    <a:pt x="1" y="3580"/>
                  </a:lnTo>
                  <a:lnTo>
                    <a:pt x="492" y="3580"/>
                  </a:lnTo>
                  <a:cubicBezTo>
                    <a:pt x="651" y="3580"/>
                    <a:pt x="766" y="3450"/>
                    <a:pt x="766" y="3292"/>
                  </a:cubicBezTo>
                  <a:lnTo>
                    <a:pt x="766" y="275"/>
                  </a:lnTo>
                  <a:cubicBezTo>
                    <a:pt x="766" y="116"/>
                    <a:pt x="651" y="0"/>
                    <a:pt x="492" y="0"/>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08" name="Google Shape;17108;p82"/>
            <p:cNvSpPr/>
            <p:nvPr/>
          </p:nvSpPr>
          <p:spPr>
            <a:xfrm>
              <a:off x="874658" y="2914408"/>
              <a:ext cx="20081" cy="93902"/>
            </a:xfrm>
            <a:custGeom>
              <a:avLst/>
              <a:gdLst/>
              <a:ahLst/>
              <a:cxnLst/>
              <a:rect l="l" t="t" r="r" b="b"/>
              <a:pathLst>
                <a:path w="766" h="3582" extrusionOk="0">
                  <a:moveTo>
                    <a:pt x="265" y="0"/>
                  </a:moveTo>
                  <a:cubicBezTo>
                    <a:pt x="117" y="0"/>
                    <a:pt x="0" y="125"/>
                    <a:pt x="0" y="276"/>
                  </a:cubicBezTo>
                  <a:lnTo>
                    <a:pt x="0" y="3293"/>
                  </a:lnTo>
                  <a:cubicBezTo>
                    <a:pt x="0" y="3451"/>
                    <a:pt x="130" y="3581"/>
                    <a:pt x="289" y="3581"/>
                  </a:cubicBezTo>
                  <a:lnTo>
                    <a:pt x="765" y="3581"/>
                  </a:lnTo>
                  <a:lnTo>
                    <a:pt x="765" y="1"/>
                  </a:lnTo>
                  <a:lnTo>
                    <a:pt x="289" y="1"/>
                  </a:lnTo>
                  <a:cubicBezTo>
                    <a:pt x="281" y="1"/>
                    <a:pt x="273" y="0"/>
                    <a:pt x="265" y="0"/>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09" name="Google Shape;17109;p82"/>
            <p:cNvSpPr/>
            <p:nvPr/>
          </p:nvSpPr>
          <p:spPr>
            <a:xfrm>
              <a:off x="1171333" y="2945079"/>
              <a:ext cx="34080" cy="34079"/>
            </a:xfrm>
            <a:custGeom>
              <a:avLst/>
              <a:gdLst/>
              <a:ahLst/>
              <a:cxnLst/>
              <a:rect l="l" t="t" r="r" b="b"/>
              <a:pathLst>
                <a:path w="1300" h="1300" extrusionOk="0">
                  <a:moveTo>
                    <a:pt x="650" y="1"/>
                  </a:moveTo>
                  <a:cubicBezTo>
                    <a:pt x="290" y="1"/>
                    <a:pt x="1" y="289"/>
                    <a:pt x="1" y="650"/>
                  </a:cubicBezTo>
                  <a:cubicBezTo>
                    <a:pt x="1" y="1011"/>
                    <a:pt x="290" y="1300"/>
                    <a:pt x="650" y="1300"/>
                  </a:cubicBezTo>
                  <a:cubicBezTo>
                    <a:pt x="1011" y="1300"/>
                    <a:pt x="1300" y="1011"/>
                    <a:pt x="1300" y="650"/>
                  </a:cubicBezTo>
                  <a:cubicBezTo>
                    <a:pt x="1300" y="289"/>
                    <a:pt x="1011" y="1"/>
                    <a:pt x="650" y="1"/>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10" name="Google Shape;17110;p82"/>
            <p:cNvSpPr/>
            <p:nvPr/>
          </p:nvSpPr>
          <p:spPr>
            <a:xfrm>
              <a:off x="1113451" y="2945079"/>
              <a:ext cx="34080" cy="34079"/>
            </a:xfrm>
            <a:custGeom>
              <a:avLst/>
              <a:gdLst/>
              <a:ahLst/>
              <a:cxnLst/>
              <a:rect l="l" t="t" r="r" b="b"/>
              <a:pathLst>
                <a:path w="1300" h="1300" extrusionOk="0">
                  <a:moveTo>
                    <a:pt x="650" y="1"/>
                  </a:moveTo>
                  <a:cubicBezTo>
                    <a:pt x="289" y="1"/>
                    <a:pt x="0" y="289"/>
                    <a:pt x="0" y="650"/>
                  </a:cubicBezTo>
                  <a:cubicBezTo>
                    <a:pt x="0" y="1011"/>
                    <a:pt x="289" y="1300"/>
                    <a:pt x="650" y="1300"/>
                  </a:cubicBezTo>
                  <a:cubicBezTo>
                    <a:pt x="1011" y="1300"/>
                    <a:pt x="1299" y="1011"/>
                    <a:pt x="1299" y="650"/>
                  </a:cubicBezTo>
                  <a:cubicBezTo>
                    <a:pt x="1299" y="289"/>
                    <a:pt x="1011" y="1"/>
                    <a:pt x="650" y="1"/>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11" name="Google Shape;17111;p82"/>
            <p:cNvSpPr/>
            <p:nvPr/>
          </p:nvSpPr>
          <p:spPr>
            <a:xfrm>
              <a:off x="898488" y="2956824"/>
              <a:ext cx="197582" cy="10617"/>
            </a:xfrm>
            <a:custGeom>
              <a:avLst/>
              <a:gdLst/>
              <a:ahLst/>
              <a:cxnLst/>
              <a:rect l="l" t="t" r="r" b="b"/>
              <a:pathLst>
                <a:path w="7537" h="405" extrusionOk="0">
                  <a:moveTo>
                    <a:pt x="275" y="0"/>
                  </a:moveTo>
                  <a:cubicBezTo>
                    <a:pt x="5" y="0"/>
                    <a:pt x="1" y="405"/>
                    <a:pt x="261" y="405"/>
                  </a:cubicBezTo>
                  <a:cubicBezTo>
                    <a:pt x="266" y="405"/>
                    <a:pt x="270" y="405"/>
                    <a:pt x="275" y="404"/>
                  </a:cubicBezTo>
                  <a:lnTo>
                    <a:pt x="7262" y="404"/>
                  </a:lnTo>
                  <a:cubicBezTo>
                    <a:pt x="7536" y="404"/>
                    <a:pt x="7536" y="0"/>
                    <a:pt x="7262" y="0"/>
                  </a:cubicBez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12" name="Google Shape;17112;p82"/>
            <p:cNvSpPr/>
            <p:nvPr/>
          </p:nvSpPr>
          <p:spPr>
            <a:xfrm>
              <a:off x="874658" y="3035154"/>
              <a:ext cx="356891" cy="94243"/>
            </a:xfrm>
            <a:custGeom>
              <a:avLst/>
              <a:gdLst/>
              <a:ahLst/>
              <a:cxnLst/>
              <a:rect l="l" t="t" r="r" b="b"/>
              <a:pathLst>
                <a:path w="13614" h="3595" extrusionOk="0">
                  <a:moveTo>
                    <a:pt x="289" y="0"/>
                  </a:moveTo>
                  <a:cubicBezTo>
                    <a:pt x="130" y="0"/>
                    <a:pt x="0" y="130"/>
                    <a:pt x="0" y="289"/>
                  </a:cubicBezTo>
                  <a:lnTo>
                    <a:pt x="0" y="3306"/>
                  </a:lnTo>
                  <a:cubicBezTo>
                    <a:pt x="0" y="3465"/>
                    <a:pt x="130" y="3595"/>
                    <a:pt x="289" y="3595"/>
                  </a:cubicBezTo>
                  <a:lnTo>
                    <a:pt x="13339" y="3595"/>
                  </a:lnTo>
                  <a:cubicBezTo>
                    <a:pt x="13498" y="3595"/>
                    <a:pt x="13613" y="3465"/>
                    <a:pt x="13613" y="3306"/>
                  </a:cubicBezTo>
                  <a:lnTo>
                    <a:pt x="13613" y="289"/>
                  </a:lnTo>
                  <a:cubicBezTo>
                    <a:pt x="13613" y="130"/>
                    <a:pt x="13498" y="0"/>
                    <a:pt x="13339" y="0"/>
                  </a:cubicBezTo>
                  <a:close/>
                </a:path>
              </a:pathLst>
            </a:custGeom>
            <a:solidFill>
              <a:srgbClr val="8B9D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13" name="Google Shape;17113;p82"/>
            <p:cNvSpPr/>
            <p:nvPr/>
          </p:nvSpPr>
          <p:spPr>
            <a:xfrm>
              <a:off x="1211442" y="3035154"/>
              <a:ext cx="20107" cy="94243"/>
            </a:xfrm>
            <a:custGeom>
              <a:avLst/>
              <a:gdLst/>
              <a:ahLst/>
              <a:cxnLst/>
              <a:rect l="l" t="t" r="r" b="b"/>
              <a:pathLst>
                <a:path w="767" h="3595" extrusionOk="0">
                  <a:moveTo>
                    <a:pt x="1" y="0"/>
                  </a:moveTo>
                  <a:lnTo>
                    <a:pt x="1" y="3595"/>
                  </a:lnTo>
                  <a:lnTo>
                    <a:pt x="492" y="3595"/>
                  </a:lnTo>
                  <a:cubicBezTo>
                    <a:pt x="651" y="3595"/>
                    <a:pt x="766" y="3465"/>
                    <a:pt x="766" y="3306"/>
                  </a:cubicBezTo>
                  <a:lnTo>
                    <a:pt x="766" y="289"/>
                  </a:lnTo>
                  <a:cubicBezTo>
                    <a:pt x="766" y="130"/>
                    <a:pt x="651" y="0"/>
                    <a:pt x="492" y="0"/>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14" name="Google Shape;17114;p82"/>
            <p:cNvSpPr/>
            <p:nvPr/>
          </p:nvSpPr>
          <p:spPr>
            <a:xfrm>
              <a:off x="874658" y="3035154"/>
              <a:ext cx="20081" cy="94243"/>
            </a:xfrm>
            <a:custGeom>
              <a:avLst/>
              <a:gdLst/>
              <a:ahLst/>
              <a:cxnLst/>
              <a:rect l="l" t="t" r="r" b="b"/>
              <a:pathLst>
                <a:path w="766" h="3595" extrusionOk="0">
                  <a:moveTo>
                    <a:pt x="289" y="0"/>
                  </a:moveTo>
                  <a:cubicBezTo>
                    <a:pt x="130" y="0"/>
                    <a:pt x="0" y="130"/>
                    <a:pt x="0" y="289"/>
                  </a:cubicBezTo>
                  <a:lnTo>
                    <a:pt x="0" y="3306"/>
                  </a:lnTo>
                  <a:cubicBezTo>
                    <a:pt x="0" y="3465"/>
                    <a:pt x="130" y="3595"/>
                    <a:pt x="289" y="3595"/>
                  </a:cubicBezTo>
                  <a:lnTo>
                    <a:pt x="765" y="3595"/>
                  </a:lnTo>
                  <a:lnTo>
                    <a:pt x="765" y="0"/>
                  </a:ln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15" name="Google Shape;17115;p82"/>
            <p:cNvSpPr/>
            <p:nvPr/>
          </p:nvSpPr>
          <p:spPr>
            <a:xfrm>
              <a:off x="1171333" y="3066167"/>
              <a:ext cx="34080" cy="34106"/>
            </a:xfrm>
            <a:custGeom>
              <a:avLst/>
              <a:gdLst/>
              <a:ahLst/>
              <a:cxnLst/>
              <a:rect l="l" t="t" r="r" b="b"/>
              <a:pathLst>
                <a:path w="1300" h="1301" extrusionOk="0">
                  <a:moveTo>
                    <a:pt x="650" y="1"/>
                  </a:moveTo>
                  <a:cubicBezTo>
                    <a:pt x="290" y="1"/>
                    <a:pt x="1" y="290"/>
                    <a:pt x="1" y="651"/>
                  </a:cubicBezTo>
                  <a:cubicBezTo>
                    <a:pt x="1" y="1011"/>
                    <a:pt x="290" y="1300"/>
                    <a:pt x="650" y="1300"/>
                  </a:cubicBezTo>
                  <a:cubicBezTo>
                    <a:pt x="1011" y="1300"/>
                    <a:pt x="1300" y="1011"/>
                    <a:pt x="1300" y="651"/>
                  </a:cubicBezTo>
                  <a:cubicBezTo>
                    <a:pt x="1300" y="290"/>
                    <a:pt x="1011" y="1"/>
                    <a:pt x="650" y="1"/>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16" name="Google Shape;17116;p82"/>
            <p:cNvSpPr/>
            <p:nvPr/>
          </p:nvSpPr>
          <p:spPr>
            <a:xfrm>
              <a:off x="1113451" y="3066167"/>
              <a:ext cx="34080" cy="34106"/>
            </a:xfrm>
            <a:custGeom>
              <a:avLst/>
              <a:gdLst/>
              <a:ahLst/>
              <a:cxnLst/>
              <a:rect l="l" t="t" r="r" b="b"/>
              <a:pathLst>
                <a:path w="1300" h="1301" extrusionOk="0">
                  <a:moveTo>
                    <a:pt x="650" y="1"/>
                  </a:moveTo>
                  <a:cubicBezTo>
                    <a:pt x="289" y="1"/>
                    <a:pt x="0" y="290"/>
                    <a:pt x="0" y="651"/>
                  </a:cubicBezTo>
                  <a:cubicBezTo>
                    <a:pt x="0" y="1011"/>
                    <a:pt x="289" y="1300"/>
                    <a:pt x="650" y="1300"/>
                  </a:cubicBezTo>
                  <a:cubicBezTo>
                    <a:pt x="1011" y="1300"/>
                    <a:pt x="1299" y="1011"/>
                    <a:pt x="1299" y="651"/>
                  </a:cubicBezTo>
                  <a:cubicBezTo>
                    <a:pt x="1299" y="290"/>
                    <a:pt x="1011" y="1"/>
                    <a:pt x="650" y="1"/>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17" name="Google Shape;17117;p82"/>
            <p:cNvSpPr/>
            <p:nvPr/>
          </p:nvSpPr>
          <p:spPr>
            <a:xfrm>
              <a:off x="898488" y="3077544"/>
              <a:ext cx="197582" cy="10984"/>
            </a:xfrm>
            <a:custGeom>
              <a:avLst/>
              <a:gdLst/>
              <a:ahLst/>
              <a:cxnLst/>
              <a:rect l="l" t="t" r="r" b="b"/>
              <a:pathLst>
                <a:path w="7537" h="419" extrusionOk="0">
                  <a:moveTo>
                    <a:pt x="275" y="0"/>
                  </a:moveTo>
                  <a:cubicBezTo>
                    <a:pt x="1" y="0"/>
                    <a:pt x="1" y="419"/>
                    <a:pt x="275" y="419"/>
                  </a:cubicBezTo>
                  <a:lnTo>
                    <a:pt x="7262" y="419"/>
                  </a:lnTo>
                  <a:cubicBezTo>
                    <a:pt x="7536" y="419"/>
                    <a:pt x="7536" y="0"/>
                    <a:pt x="7262" y="0"/>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18" name="Google Shape;17118;p82"/>
            <p:cNvSpPr/>
            <p:nvPr/>
          </p:nvSpPr>
          <p:spPr>
            <a:xfrm>
              <a:off x="874658" y="3155874"/>
              <a:ext cx="356891" cy="94243"/>
            </a:xfrm>
            <a:custGeom>
              <a:avLst/>
              <a:gdLst/>
              <a:ahLst/>
              <a:cxnLst/>
              <a:rect l="l" t="t" r="r" b="b"/>
              <a:pathLst>
                <a:path w="13614" h="3595" extrusionOk="0">
                  <a:moveTo>
                    <a:pt x="289" y="0"/>
                  </a:moveTo>
                  <a:cubicBezTo>
                    <a:pt x="130" y="0"/>
                    <a:pt x="0" y="130"/>
                    <a:pt x="0" y="289"/>
                  </a:cubicBezTo>
                  <a:lnTo>
                    <a:pt x="0" y="3306"/>
                  </a:lnTo>
                  <a:cubicBezTo>
                    <a:pt x="0" y="3465"/>
                    <a:pt x="130" y="3595"/>
                    <a:pt x="289" y="3595"/>
                  </a:cubicBezTo>
                  <a:lnTo>
                    <a:pt x="13339" y="3595"/>
                  </a:lnTo>
                  <a:cubicBezTo>
                    <a:pt x="13498" y="3595"/>
                    <a:pt x="13613" y="3465"/>
                    <a:pt x="13613" y="3306"/>
                  </a:cubicBezTo>
                  <a:lnTo>
                    <a:pt x="13613" y="289"/>
                  </a:lnTo>
                  <a:cubicBezTo>
                    <a:pt x="13613" y="130"/>
                    <a:pt x="13498" y="0"/>
                    <a:pt x="13339" y="0"/>
                  </a:cubicBezTo>
                  <a:close/>
                </a:path>
              </a:pathLst>
            </a:custGeom>
            <a:solidFill>
              <a:srgbClr val="8B9D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19" name="Google Shape;17119;p82"/>
            <p:cNvSpPr/>
            <p:nvPr/>
          </p:nvSpPr>
          <p:spPr>
            <a:xfrm>
              <a:off x="1211442" y="3155874"/>
              <a:ext cx="20107" cy="94243"/>
            </a:xfrm>
            <a:custGeom>
              <a:avLst/>
              <a:gdLst/>
              <a:ahLst/>
              <a:cxnLst/>
              <a:rect l="l" t="t" r="r" b="b"/>
              <a:pathLst>
                <a:path w="767" h="3595" extrusionOk="0">
                  <a:moveTo>
                    <a:pt x="1" y="0"/>
                  </a:moveTo>
                  <a:lnTo>
                    <a:pt x="1" y="3595"/>
                  </a:lnTo>
                  <a:lnTo>
                    <a:pt x="492" y="3595"/>
                  </a:lnTo>
                  <a:cubicBezTo>
                    <a:pt x="651" y="3595"/>
                    <a:pt x="766" y="3465"/>
                    <a:pt x="766" y="3306"/>
                  </a:cubicBezTo>
                  <a:lnTo>
                    <a:pt x="766" y="289"/>
                  </a:lnTo>
                  <a:cubicBezTo>
                    <a:pt x="766" y="130"/>
                    <a:pt x="651" y="0"/>
                    <a:pt x="492" y="0"/>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20" name="Google Shape;17120;p82"/>
            <p:cNvSpPr/>
            <p:nvPr/>
          </p:nvSpPr>
          <p:spPr>
            <a:xfrm>
              <a:off x="874658" y="3155874"/>
              <a:ext cx="20081" cy="94243"/>
            </a:xfrm>
            <a:custGeom>
              <a:avLst/>
              <a:gdLst/>
              <a:ahLst/>
              <a:cxnLst/>
              <a:rect l="l" t="t" r="r" b="b"/>
              <a:pathLst>
                <a:path w="766" h="3595" extrusionOk="0">
                  <a:moveTo>
                    <a:pt x="289" y="0"/>
                  </a:moveTo>
                  <a:cubicBezTo>
                    <a:pt x="130" y="0"/>
                    <a:pt x="0" y="130"/>
                    <a:pt x="0" y="289"/>
                  </a:cubicBezTo>
                  <a:lnTo>
                    <a:pt x="0" y="3306"/>
                  </a:lnTo>
                  <a:cubicBezTo>
                    <a:pt x="0" y="3465"/>
                    <a:pt x="130" y="3595"/>
                    <a:pt x="289" y="3595"/>
                  </a:cubicBezTo>
                  <a:lnTo>
                    <a:pt x="765" y="3595"/>
                  </a:lnTo>
                  <a:lnTo>
                    <a:pt x="765" y="0"/>
                  </a:ln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21" name="Google Shape;17121;p82"/>
            <p:cNvSpPr/>
            <p:nvPr/>
          </p:nvSpPr>
          <p:spPr>
            <a:xfrm>
              <a:off x="1171333" y="3186887"/>
              <a:ext cx="34080" cy="34106"/>
            </a:xfrm>
            <a:custGeom>
              <a:avLst/>
              <a:gdLst/>
              <a:ahLst/>
              <a:cxnLst/>
              <a:rect l="l" t="t" r="r" b="b"/>
              <a:pathLst>
                <a:path w="1300" h="1301" extrusionOk="0">
                  <a:moveTo>
                    <a:pt x="650" y="1"/>
                  </a:moveTo>
                  <a:cubicBezTo>
                    <a:pt x="290" y="1"/>
                    <a:pt x="1" y="290"/>
                    <a:pt x="1" y="650"/>
                  </a:cubicBezTo>
                  <a:cubicBezTo>
                    <a:pt x="1" y="1011"/>
                    <a:pt x="290" y="1300"/>
                    <a:pt x="650" y="1300"/>
                  </a:cubicBezTo>
                  <a:cubicBezTo>
                    <a:pt x="1011" y="1300"/>
                    <a:pt x="1300" y="1011"/>
                    <a:pt x="1300" y="650"/>
                  </a:cubicBezTo>
                  <a:cubicBezTo>
                    <a:pt x="1300" y="290"/>
                    <a:pt x="1011" y="1"/>
                    <a:pt x="650" y="1"/>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22" name="Google Shape;17122;p82"/>
            <p:cNvSpPr/>
            <p:nvPr/>
          </p:nvSpPr>
          <p:spPr>
            <a:xfrm>
              <a:off x="1113451" y="3186887"/>
              <a:ext cx="34080" cy="34106"/>
            </a:xfrm>
            <a:custGeom>
              <a:avLst/>
              <a:gdLst/>
              <a:ahLst/>
              <a:cxnLst/>
              <a:rect l="l" t="t" r="r" b="b"/>
              <a:pathLst>
                <a:path w="1300" h="1301" extrusionOk="0">
                  <a:moveTo>
                    <a:pt x="650" y="1"/>
                  </a:moveTo>
                  <a:cubicBezTo>
                    <a:pt x="289" y="1"/>
                    <a:pt x="0" y="290"/>
                    <a:pt x="0" y="650"/>
                  </a:cubicBezTo>
                  <a:cubicBezTo>
                    <a:pt x="0" y="1011"/>
                    <a:pt x="289" y="1300"/>
                    <a:pt x="650" y="1300"/>
                  </a:cubicBezTo>
                  <a:cubicBezTo>
                    <a:pt x="1011" y="1300"/>
                    <a:pt x="1299" y="1011"/>
                    <a:pt x="1299" y="650"/>
                  </a:cubicBezTo>
                  <a:cubicBezTo>
                    <a:pt x="1299" y="290"/>
                    <a:pt x="1011" y="1"/>
                    <a:pt x="650" y="1"/>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23" name="Google Shape;17123;p82"/>
            <p:cNvSpPr/>
            <p:nvPr/>
          </p:nvSpPr>
          <p:spPr>
            <a:xfrm>
              <a:off x="898488" y="3198631"/>
              <a:ext cx="197582" cy="10617"/>
            </a:xfrm>
            <a:custGeom>
              <a:avLst/>
              <a:gdLst/>
              <a:ahLst/>
              <a:cxnLst/>
              <a:rect l="l" t="t" r="r" b="b"/>
              <a:pathLst>
                <a:path w="7537" h="405" extrusionOk="0">
                  <a:moveTo>
                    <a:pt x="275" y="0"/>
                  </a:moveTo>
                  <a:cubicBezTo>
                    <a:pt x="1" y="0"/>
                    <a:pt x="1" y="405"/>
                    <a:pt x="275" y="405"/>
                  </a:cubicBezTo>
                  <a:lnTo>
                    <a:pt x="7262" y="405"/>
                  </a:lnTo>
                  <a:cubicBezTo>
                    <a:pt x="7536" y="405"/>
                    <a:pt x="7536" y="0"/>
                    <a:pt x="7262" y="0"/>
                  </a:cubicBez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24" name="Google Shape;17124;p82"/>
            <p:cNvSpPr/>
            <p:nvPr/>
          </p:nvSpPr>
          <p:spPr>
            <a:xfrm>
              <a:off x="898488" y="3094924"/>
              <a:ext cx="30305" cy="10643"/>
            </a:xfrm>
            <a:custGeom>
              <a:avLst/>
              <a:gdLst/>
              <a:ahLst/>
              <a:cxnLst/>
              <a:rect l="l" t="t" r="r" b="b"/>
              <a:pathLst>
                <a:path w="1156" h="406" extrusionOk="0">
                  <a:moveTo>
                    <a:pt x="261" y="1"/>
                  </a:moveTo>
                  <a:cubicBezTo>
                    <a:pt x="1" y="1"/>
                    <a:pt x="5" y="405"/>
                    <a:pt x="275" y="405"/>
                  </a:cubicBezTo>
                  <a:lnTo>
                    <a:pt x="881" y="405"/>
                  </a:lnTo>
                  <a:cubicBezTo>
                    <a:pt x="1156" y="405"/>
                    <a:pt x="1156" y="1"/>
                    <a:pt x="881" y="1"/>
                  </a:cubicBezTo>
                  <a:lnTo>
                    <a:pt x="275" y="1"/>
                  </a:lnTo>
                  <a:cubicBezTo>
                    <a:pt x="270" y="1"/>
                    <a:pt x="266" y="1"/>
                    <a:pt x="261" y="1"/>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125" name="Google Shape;17125;p82"/>
          <p:cNvGrpSpPr/>
          <p:nvPr/>
        </p:nvGrpSpPr>
        <p:grpSpPr>
          <a:xfrm>
            <a:off x="4230912" y="2929193"/>
            <a:ext cx="308813" cy="306165"/>
            <a:chOff x="4230912" y="2929193"/>
            <a:chExt cx="308813" cy="306165"/>
          </a:xfrm>
        </p:grpSpPr>
        <p:sp>
          <p:nvSpPr>
            <p:cNvPr id="17126" name="Google Shape;17126;p82"/>
            <p:cNvSpPr/>
            <p:nvPr/>
          </p:nvSpPr>
          <p:spPr>
            <a:xfrm>
              <a:off x="4425427" y="2976878"/>
              <a:ext cx="114297" cy="258113"/>
            </a:xfrm>
            <a:custGeom>
              <a:avLst/>
              <a:gdLst/>
              <a:ahLst/>
              <a:cxnLst/>
              <a:rect l="l" t="t" r="r" b="b"/>
              <a:pathLst>
                <a:path w="4360" h="9846" extrusionOk="0">
                  <a:moveTo>
                    <a:pt x="0" y="0"/>
                  </a:moveTo>
                  <a:lnTo>
                    <a:pt x="0" y="9845"/>
                  </a:lnTo>
                  <a:lnTo>
                    <a:pt x="1213" y="9845"/>
                  </a:lnTo>
                  <a:cubicBezTo>
                    <a:pt x="1285" y="9845"/>
                    <a:pt x="1357" y="9787"/>
                    <a:pt x="1386" y="9715"/>
                  </a:cubicBezTo>
                  <a:lnTo>
                    <a:pt x="2584" y="5847"/>
                  </a:lnTo>
                  <a:lnTo>
                    <a:pt x="4317" y="246"/>
                  </a:lnTo>
                  <a:cubicBezTo>
                    <a:pt x="4360" y="130"/>
                    <a:pt x="4273" y="0"/>
                    <a:pt x="4143" y="0"/>
                  </a:cubicBez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27" name="Google Shape;17127;p82"/>
            <p:cNvSpPr/>
            <p:nvPr/>
          </p:nvSpPr>
          <p:spPr>
            <a:xfrm>
              <a:off x="4425427" y="2976878"/>
              <a:ext cx="93116" cy="258480"/>
            </a:xfrm>
            <a:custGeom>
              <a:avLst/>
              <a:gdLst/>
              <a:ahLst/>
              <a:cxnLst/>
              <a:rect l="l" t="t" r="r" b="b"/>
              <a:pathLst>
                <a:path w="3552" h="9860" extrusionOk="0">
                  <a:moveTo>
                    <a:pt x="0" y="0"/>
                  </a:moveTo>
                  <a:lnTo>
                    <a:pt x="0" y="9860"/>
                  </a:lnTo>
                  <a:lnTo>
                    <a:pt x="1213" y="9860"/>
                  </a:lnTo>
                  <a:cubicBezTo>
                    <a:pt x="1285" y="9845"/>
                    <a:pt x="1357" y="9802"/>
                    <a:pt x="1386" y="9715"/>
                  </a:cubicBezTo>
                  <a:lnTo>
                    <a:pt x="2584" y="5847"/>
                  </a:lnTo>
                  <a:lnTo>
                    <a:pt x="3551"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28" name="Google Shape;17128;p82"/>
            <p:cNvSpPr/>
            <p:nvPr/>
          </p:nvSpPr>
          <p:spPr>
            <a:xfrm>
              <a:off x="4404613" y="2962879"/>
              <a:ext cx="100299" cy="272479"/>
            </a:xfrm>
            <a:custGeom>
              <a:avLst/>
              <a:gdLst/>
              <a:ahLst/>
              <a:cxnLst/>
              <a:rect l="l" t="t" r="r" b="b"/>
              <a:pathLst>
                <a:path w="3826" h="10394" extrusionOk="0">
                  <a:moveTo>
                    <a:pt x="0" y="0"/>
                  </a:moveTo>
                  <a:lnTo>
                    <a:pt x="0" y="10394"/>
                  </a:lnTo>
                  <a:lnTo>
                    <a:pt x="1993" y="10394"/>
                  </a:lnTo>
                  <a:cubicBezTo>
                    <a:pt x="2079" y="10394"/>
                    <a:pt x="2151" y="10321"/>
                    <a:pt x="2166" y="10235"/>
                  </a:cubicBezTo>
                  <a:lnTo>
                    <a:pt x="2729" y="6770"/>
                  </a:lnTo>
                  <a:lnTo>
                    <a:pt x="3811" y="231"/>
                  </a:lnTo>
                  <a:cubicBezTo>
                    <a:pt x="3826" y="116"/>
                    <a:pt x="3739" y="15"/>
                    <a:pt x="3624" y="0"/>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29" name="Google Shape;17129;p82"/>
            <p:cNvSpPr/>
            <p:nvPr/>
          </p:nvSpPr>
          <p:spPr>
            <a:xfrm>
              <a:off x="4404613" y="2962879"/>
              <a:ext cx="71934" cy="272479"/>
            </a:xfrm>
            <a:custGeom>
              <a:avLst/>
              <a:gdLst/>
              <a:ahLst/>
              <a:cxnLst/>
              <a:rect l="l" t="t" r="r" b="b"/>
              <a:pathLst>
                <a:path w="2744" h="10394" extrusionOk="0">
                  <a:moveTo>
                    <a:pt x="0" y="0"/>
                  </a:moveTo>
                  <a:lnTo>
                    <a:pt x="0" y="10394"/>
                  </a:lnTo>
                  <a:lnTo>
                    <a:pt x="1993" y="10394"/>
                  </a:lnTo>
                  <a:cubicBezTo>
                    <a:pt x="2079" y="10394"/>
                    <a:pt x="2151" y="10321"/>
                    <a:pt x="2166" y="10235"/>
                  </a:cubicBezTo>
                  <a:lnTo>
                    <a:pt x="2743" y="6770"/>
                  </a:lnTo>
                  <a:lnTo>
                    <a:pt x="2743"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30" name="Google Shape;17130;p82"/>
            <p:cNvSpPr/>
            <p:nvPr/>
          </p:nvSpPr>
          <p:spPr>
            <a:xfrm>
              <a:off x="4230912" y="2929193"/>
              <a:ext cx="229722" cy="306165"/>
            </a:xfrm>
            <a:custGeom>
              <a:avLst/>
              <a:gdLst/>
              <a:ahLst/>
              <a:cxnLst/>
              <a:rect l="l" t="t" r="r" b="b"/>
              <a:pathLst>
                <a:path w="8763" h="11679" extrusionOk="0">
                  <a:moveTo>
                    <a:pt x="188" y="0"/>
                  </a:moveTo>
                  <a:cubicBezTo>
                    <a:pt x="87" y="0"/>
                    <a:pt x="1" y="87"/>
                    <a:pt x="1" y="188"/>
                  </a:cubicBezTo>
                  <a:lnTo>
                    <a:pt x="1" y="11476"/>
                  </a:lnTo>
                  <a:cubicBezTo>
                    <a:pt x="1" y="11592"/>
                    <a:pt x="87" y="11679"/>
                    <a:pt x="188" y="11679"/>
                  </a:cubicBezTo>
                  <a:lnTo>
                    <a:pt x="8575" y="11679"/>
                  </a:lnTo>
                  <a:cubicBezTo>
                    <a:pt x="8676" y="11679"/>
                    <a:pt x="8763" y="11592"/>
                    <a:pt x="8763" y="11476"/>
                  </a:cubicBezTo>
                  <a:lnTo>
                    <a:pt x="8763" y="1011"/>
                  </a:lnTo>
                  <a:cubicBezTo>
                    <a:pt x="8763" y="910"/>
                    <a:pt x="8676" y="823"/>
                    <a:pt x="8575" y="823"/>
                  </a:cubicBezTo>
                  <a:lnTo>
                    <a:pt x="3234" y="823"/>
                  </a:lnTo>
                  <a:cubicBezTo>
                    <a:pt x="3191" y="823"/>
                    <a:pt x="3133" y="809"/>
                    <a:pt x="3104" y="765"/>
                  </a:cubicBezTo>
                  <a:lnTo>
                    <a:pt x="2411" y="58"/>
                  </a:lnTo>
                  <a:cubicBezTo>
                    <a:pt x="2368" y="15"/>
                    <a:pt x="2325" y="0"/>
                    <a:pt x="2267" y="0"/>
                  </a:cubicBezTo>
                  <a:close/>
                </a:path>
              </a:pathLst>
            </a:custGeom>
            <a:solidFill>
              <a:srgbClr val="889AA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31" name="Google Shape;17131;p82"/>
            <p:cNvSpPr/>
            <p:nvPr/>
          </p:nvSpPr>
          <p:spPr>
            <a:xfrm>
              <a:off x="4443594" y="2950768"/>
              <a:ext cx="17040" cy="284590"/>
            </a:xfrm>
            <a:custGeom>
              <a:avLst/>
              <a:gdLst/>
              <a:ahLst/>
              <a:cxnLst/>
              <a:rect l="l" t="t" r="r" b="b"/>
              <a:pathLst>
                <a:path w="650" h="10856" extrusionOk="0">
                  <a:moveTo>
                    <a:pt x="0" y="0"/>
                  </a:moveTo>
                  <a:lnTo>
                    <a:pt x="0" y="10856"/>
                  </a:lnTo>
                  <a:lnTo>
                    <a:pt x="462" y="10856"/>
                  </a:lnTo>
                  <a:cubicBezTo>
                    <a:pt x="563" y="10856"/>
                    <a:pt x="650" y="10769"/>
                    <a:pt x="650" y="10653"/>
                  </a:cubicBezTo>
                  <a:lnTo>
                    <a:pt x="650" y="188"/>
                  </a:lnTo>
                  <a:cubicBezTo>
                    <a:pt x="650" y="87"/>
                    <a:pt x="563" y="0"/>
                    <a:pt x="462" y="0"/>
                  </a:cubicBezTo>
                  <a:close/>
                </a:path>
              </a:pathLst>
            </a:custGeom>
            <a:solidFill>
              <a:srgbClr val="97A7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32" name="Google Shape;17132;p82"/>
            <p:cNvSpPr/>
            <p:nvPr/>
          </p:nvSpPr>
          <p:spPr>
            <a:xfrm>
              <a:off x="4271021" y="3008651"/>
              <a:ext cx="22361" cy="22361"/>
            </a:xfrm>
            <a:custGeom>
              <a:avLst/>
              <a:gdLst/>
              <a:ahLst/>
              <a:cxnLst/>
              <a:rect l="l" t="t" r="r" b="b"/>
              <a:pathLst>
                <a:path w="853" h="853" extrusionOk="0">
                  <a:moveTo>
                    <a:pt x="159" y="1"/>
                  </a:moveTo>
                  <a:cubicBezTo>
                    <a:pt x="73" y="1"/>
                    <a:pt x="1" y="73"/>
                    <a:pt x="1" y="174"/>
                  </a:cubicBezTo>
                  <a:lnTo>
                    <a:pt x="1" y="694"/>
                  </a:lnTo>
                  <a:cubicBezTo>
                    <a:pt x="1" y="780"/>
                    <a:pt x="73" y="852"/>
                    <a:pt x="159" y="852"/>
                  </a:cubicBezTo>
                  <a:lnTo>
                    <a:pt x="679" y="852"/>
                  </a:lnTo>
                  <a:cubicBezTo>
                    <a:pt x="780" y="852"/>
                    <a:pt x="852" y="780"/>
                    <a:pt x="852" y="694"/>
                  </a:cubicBezTo>
                  <a:lnTo>
                    <a:pt x="852" y="174"/>
                  </a:lnTo>
                  <a:cubicBezTo>
                    <a:pt x="852" y="73"/>
                    <a:pt x="780" y="1"/>
                    <a:pt x="679" y="1"/>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33" name="Google Shape;17133;p82"/>
            <p:cNvSpPr/>
            <p:nvPr/>
          </p:nvSpPr>
          <p:spPr>
            <a:xfrm>
              <a:off x="4310003" y="3026451"/>
              <a:ext cx="114691" cy="9490"/>
            </a:xfrm>
            <a:custGeom>
              <a:avLst/>
              <a:gdLst/>
              <a:ahLst/>
              <a:cxnLst/>
              <a:rect l="l" t="t" r="r" b="b"/>
              <a:pathLst>
                <a:path w="4375" h="362" extrusionOk="0">
                  <a:moveTo>
                    <a:pt x="232" y="0"/>
                  </a:moveTo>
                  <a:cubicBezTo>
                    <a:pt x="1" y="0"/>
                    <a:pt x="1" y="361"/>
                    <a:pt x="232" y="361"/>
                  </a:cubicBezTo>
                  <a:lnTo>
                    <a:pt x="4129" y="361"/>
                  </a:lnTo>
                  <a:cubicBezTo>
                    <a:pt x="4374" y="361"/>
                    <a:pt x="4374" y="0"/>
                    <a:pt x="4129" y="0"/>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34" name="Google Shape;17134;p82"/>
            <p:cNvSpPr/>
            <p:nvPr/>
          </p:nvSpPr>
          <p:spPr>
            <a:xfrm>
              <a:off x="4310003" y="3010538"/>
              <a:ext cx="37120" cy="9490"/>
            </a:xfrm>
            <a:custGeom>
              <a:avLst/>
              <a:gdLst/>
              <a:ahLst/>
              <a:cxnLst/>
              <a:rect l="l" t="t" r="r" b="b"/>
              <a:pathLst>
                <a:path w="1416" h="362" extrusionOk="0">
                  <a:moveTo>
                    <a:pt x="232" y="1"/>
                  </a:moveTo>
                  <a:cubicBezTo>
                    <a:pt x="1" y="1"/>
                    <a:pt x="1" y="362"/>
                    <a:pt x="232" y="362"/>
                  </a:cubicBezTo>
                  <a:lnTo>
                    <a:pt x="1184" y="362"/>
                  </a:lnTo>
                  <a:cubicBezTo>
                    <a:pt x="1415" y="362"/>
                    <a:pt x="1415" y="1"/>
                    <a:pt x="1184" y="1"/>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35" name="Google Shape;17135;p82"/>
            <p:cNvSpPr/>
            <p:nvPr/>
          </p:nvSpPr>
          <p:spPr>
            <a:xfrm>
              <a:off x="4271021" y="3082079"/>
              <a:ext cx="22361" cy="22335"/>
            </a:xfrm>
            <a:custGeom>
              <a:avLst/>
              <a:gdLst/>
              <a:ahLst/>
              <a:cxnLst/>
              <a:rect l="l" t="t" r="r" b="b"/>
              <a:pathLst>
                <a:path w="853" h="852" extrusionOk="0">
                  <a:moveTo>
                    <a:pt x="159" y="0"/>
                  </a:moveTo>
                  <a:cubicBezTo>
                    <a:pt x="73" y="0"/>
                    <a:pt x="1" y="72"/>
                    <a:pt x="1" y="173"/>
                  </a:cubicBezTo>
                  <a:lnTo>
                    <a:pt x="1" y="693"/>
                  </a:lnTo>
                  <a:cubicBezTo>
                    <a:pt x="1" y="780"/>
                    <a:pt x="73" y="852"/>
                    <a:pt x="159" y="852"/>
                  </a:cubicBezTo>
                  <a:lnTo>
                    <a:pt x="679" y="852"/>
                  </a:lnTo>
                  <a:cubicBezTo>
                    <a:pt x="780" y="852"/>
                    <a:pt x="852" y="780"/>
                    <a:pt x="852" y="693"/>
                  </a:cubicBezTo>
                  <a:lnTo>
                    <a:pt x="852" y="173"/>
                  </a:lnTo>
                  <a:cubicBezTo>
                    <a:pt x="852" y="72"/>
                    <a:pt x="780" y="0"/>
                    <a:pt x="679" y="0"/>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36" name="Google Shape;17136;p82"/>
            <p:cNvSpPr/>
            <p:nvPr/>
          </p:nvSpPr>
          <p:spPr>
            <a:xfrm>
              <a:off x="4310003" y="3099853"/>
              <a:ext cx="114691" cy="9490"/>
            </a:xfrm>
            <a:custGeom>
              <a:avLst/>
              <a:gdLst/>
              <a:ahLst/>
              <a:cxnLst/>
              <a:rect l="l" t="t" r="r" b="b"/>
              <a:pathLst>
                <a:path w="4375" h="362" extrusionOk="0">
                  <a:moveTo>
                    <a:pt x="232" y="1"/>
                  </a:moveTo>
                  <a:cubicBezTo>
                    <a:pt x="1" y="1"/>
                    <a:pt x="1" y="362"/>
                    <a:pt x="232" y="362"/>
                  </a:cubicBezTo>
                  <a:lnTo>
                    <a:pt x="4129" y="362"/>
                  </a:lnTo>
                  <a:cubicBezTo>
                    <a:pt x="4374" y="362"/>
                    <a:pt x="4374" y="1"/>
                    <a:pt x="4129" y="1"/>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37" name="Google Shape;17137;p82"/>
            <p:cNvSpPr/>
            <p:nvPr/>
          </p:nvSpPr>
          <p:spPr>
            <a:xfrm>
              <a:off x="4310003" y="3084334"/>
              <a:ext cx="37120" cy="9490"/>
            </a:xfrm>
            <a:custGeom>
              <a:avLst/>
              <a:gdLst/>
              <a:ahLst/>
              <a:cxnLst/>
              <a:rect l="l" t="t" r="r" b="b"/>
              <a:pathLst>
                <a:path w="1416" h="362" extrusionOk="0">
                  <a:moveTo>
                    <a:pt x="232" y="1"/>
                  </a:moveTo>
                  <a:cubicBezTo>
                    <a:pt x="1" y="1"/>
                    <a:pt x="1" y="362"/>
                    <a:pt x="232" y="362"/>
                  </a:cubicBezTo>
                  <a:lnTo>
                    <a:pt x="1184" y="362"/>
                  </a:lnTo>
                  <a:cubicBezTo>
                    <a:pt x="1415" y="362"/>
                    <a:pt x="1415" y="1"/>
                    <a:pt x="1184" y="1"/>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38" name="Google Shape;17138;p82"/>
            <p:cNvSpPr/>
            <p:nvPr/>
          </p:nvSpPr>
          <p:spPr>
            <a:xfrm>
              <a:off x="4271021" y="3155874"/>
              <a:ext cx="22361" cy="21968"/>
            </a:xfrm>
            <a:custGeom>
              <a:avLst/>
              <a:gdLst/>
              <a:ahLst/>
              <a:cxnLst/>
              <a:rect l="l" t="t" r="r" b="b"/>
              <a:pathLst>
                <a:path w="853" h="838" extrusionOk="0">
                  <a:moveTo>
                    <a:pt x="159" y="0"/>
                  </a:moveTo>
                  <a:cubicBezTo>
                    <a:pt x="73" y="0"/>
                    <a:pt x="1" y="72"/>
                    <a:pt x="1" y="173"/>
                  </a:cubicBezTo>
                  <a:lnTo>
                    <a:pt x="1" y="679"/>
                  </a:lnTo>
                  <a:cubicBezTo>
                    <a:pt x="1" y="765"/>
                    <a:pt x="73" y="837"/>
                    <a:pt x="159" y="837"/>
                  </a:cubicBezTo>
                  <a:lnTo>
                    <a:pt x="679" y="837"/>
                  </a:lnTo>
                  <a:cubicBezTo>
                    <a:pt x="766" y="837"/>
                    <a:pt x="852" y="765"/>
                    <a:pt x="852" y="679"/>
                  </a:cubicBezTo>
                  <a:lnTo>
                    <a:pt x="852" y="173"/>
                  </a:lnTo>
                  <a:cubicBezTo>
                    <a:pt x="852" y="72"/>
                    <a:pt x="780" y="0"/>
                    <a:pt x="679" y="0"/>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39" name="Google Shape;17139;p82"/>
            <p:cNvSpPr/>
            <p:nvPr/>
          </p:nvSpPr>
          <p:spPr>
            <a:xfrm>
              <a:off x="4310003" y="3173281"/>
              <a:ext cx="114691" cy="9490"/>
            </a:xfrm>
            <a:custGeom>
              <a:avLst/>
              <a:gdLst/>
              <a:ahLst/>
              <a:cxnLst/>
              <a:rect l="l" t="t" r="r" b="b"/>
              <a:pathLst>
                <a:path w="4375" h="362" extrusionOk="0">
                  <a:moveTo>
                    <a:pt x="232" y="0"/>
                  </a:moveTo>
                  <a:cubicBezTo>
                    <a:pt x="1" y="0"/>
                    <a:pt x="1" y="361"/>
                    <a:pt x="232" y="361"/>
                  </a:cubicBezTo>
                  <a:lnTo>
                    <a:pt x="4129" y="361"/>
                  </a:lnTo>
                  <a:cubicBezTo>
                    <a:pt x="4374" y="361"/>
                    <a:pt x="4374" y="0"/>
                    <a:pt x="4129" y="0"/>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40" name="Google Shape;17140;p82"/>
            <p:cNvSpPr/>
            <p:nvPr/>
          </p:nvSpPr>
          <p:spPr>
            <a:xfrm>
              <a:off x="4310003" y="3157762"/>
              <a:ext cx="37120" cy="9490"/>
            </a:xfrm>
            <a:custGeom>
              <a:avLst/>
              <a:gdLst/>
              <a:ahLst/>
              <a:cxnLst/>
              <a:rect l="l" t="t" r="r" b="b"/>
              <a:pathLst>
                <a:path w="1416" h="362" extrusionOk="0">
                  <a:moveTo>
                    <a:pt x="232" y="0"/>
                  </a:moveTo>
                  <a:cubicBezTo>
                    <a:pt x="1" y="0"/>
                    <a:pt x="1" y="361"/>
                    <a:pt x="232" y="361"/>
                  </a:cubicBezTo>
                  <a:lnTo>
                    <a:pt x="1184" y="361"/>
                  </a:lnTo>
                  <a:cubicBezTo>
                    <a:pt x="1415" y="361"/>
                    <a:pt x="1415" y="0"/>
                    <a:pt x="1184" y="0"/>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141" name="Google Shape;17141;p82"/>
          <p:cNvGrpSpPr/>
          <p:nvPr/>
        </p:nvGrpSpPr>
        <p:grpSpPr>
          <a:xfrm>
            <a:off x="4627886" y="3401089"/>
            <a:ext cx="409111" cy="267944"/>
            <a:chOff x="4627886" y="3401089"/>
            <a:chExt cx="409111" cy="267944"/>
          </a:xfrm>
        </p:grpSpPr>
        <p:sp>
          <p:nvSpPr>
            <p:cNvPr id="17142" name="Google Shape;17142;p82"/>
            <p:cNvSpPr/>
            <p:nvPr/>
          </p:nvSpPr>
          <p:spPr>
            <a:xfrm>
              <a:off x="4627886" y="3401089"/>
              <a:ext cx="409111" cy="267944"/>
            </a:xfrm>
            <a:custGeom>
              <a:avLst/>
              <a:gdLst/>
              <a:ahLst/>
              <a:cxnLst/>
              <a:rect l="l" t="t" r="r" b="b"/>
              <a:pathLst>
                <a:path w="15606" h="10221" extrusionOk="0">
                  <a:moveTo>
                    <a:pt x="549" y="0"/>
                  </a:moveTo>
                  <a:cubicBezTo>
                    <a:pt x="246" y="0"/>
                    <a:pt x="0" y="231"/>
                    <a:pt x="0" y="534"/>
                  </a:cubicBezTo>
                  <a:lnTo>
                    <a:pt x="0" y="9672"/>
                  </a:lnTo>
                  <a:cubicBezTo>
                    <a:pt x="0" y="9975"/>
                    <a:pt x="246" y="10221"/>
                    <a:pt x="549" y="10221"/>
                  </a:cubicBezTo>
                  <a:lnTo>
                    <a:pt x="15071" y="10221"/>
                  </a:lnTo>
                  <a:cubicBezTo>
                    <a:pt x="15360" y="10221"/>
                    <a:pt x="15605" y="9975"/>
                    <a:pt x="15605" y="9686"/>
                  </a:cubicBezTo>
                  <a:lnTo>
                    <a:pt x="15605" y="534"/>
                  </a:lnTo>
                  <a:cubicBezTo>
                    <a:pt x="15605" y="231"/>
                    <a:pt x="15374" y="0"/>
                    <a:pt x="15071"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43" name="Google Shape;17143;p82"/>
            <p:cNvSpPr/>
            <p:nvPr/>
          </p:nvSpPr>
          <p:spPr>
            <a:xfrm>
              <a:off x="4670276" y="3422271"/>
              <a:ext cx="324332" cy="225580"/>
            </a:xfrm>
            <a:custGeom>
              <a:avLst/>
              <a:gdLst/>
              <a:ahLst/>
              <a:cxnLst/>
              <a:rect l="l" t="t" r="r" b="b"/>
              <a:pathLst>
                <a:path w="12372" h="8605" extrusionOk="0">
                  <a:moveTo>
                    <a:pt x="274" y="1"/>
                  </a:moveTo>
                  <a:cubicBezTo>
                    <a:pt x="130" y="1"/>
                    <a:pt x="0" y="116"/>
                    <a:pt x="0" y="261"/>
                  </a:cubicBezTo>
                  <a:lnTo>
                    <a:pt x="0" y="8330"/>
                  </a:lnTo>
                  <a:cubicBezTo>
                    <a:pt x="0" y="8489"/>
                    <a:pt x="130" y="8604"/>
                    <a:pt x="274" y="8604"/>
                  </a:cubicBezTo>
                  <a:lnTo>
                    <a:pt x="12111" y="8604"/>
                  </a:lnTo>
                  <a:cubicBezTo>
                    <a:pt x="12256" y="8604"/>
                    <a:pt x="12371" y="8489"/>
                    <a:pt x="12371" y="8330"/>
                  </a:cubicBezTo>
                  <a:lnTo>
                    <a:pt x="12371" y="261"/>
                  </a:lnTo>
                  <a:cubicBezTo>
                    <a:pt x="12371" y="116"/>
                    <a:pt x="12256" y="1"/>
                    <a:pt x="12111"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44" name="Google Shape;17144;p82"/>
            <p:cNvSpPr/>
            <p:nvPr/>
          </p:nvSpPr>
          <p:spPr>
            <a:xfrm>
              <a:off x="4642252" y="3520761"/>
              <a:ext cx="14025" cy="28312"/>
            </a:xfrm>
            <a:custGeom>
              <a:avLst/>
              <a:gdLst/>
              <a:ahLst/>
              <a:cxnLst/>
              <a:rect l="l" t="t" r="r" b="b"/>
              <a:pathLst>
                <a:path w="535" h="1080" extrusionOk="0">
                  <a:moveTo>
                    <a:pt x="268" y="0"/>
                  </a:moveTo>
                  <a:cubicBezTo>
                    <a:pt x="134" y="0"/>
                    <a:pt x="1" y="91"/>
                    <a:pt x="1" y="271"/>
                  </a:cubicBezTo>
                  <a:lnTo>
                    <a:pt x="1" y="805"/>
                  </a:lnTo>
                  <a:cubicBezTo>
                    <a:pt x="1" y="964"/>
                    <a:pt x="116" y="1080"/>
                    <a:pt x="261" y="1080"/>
                  </a:cubicBezTo>
                  <a:cubicBezTo>
                    <a:pt x="420" y="1080"/>
                    <a:pt x="535" y="964"/>
                    <a:pt x="535" y="805"/>
                  </a:cubicBezTo>
                  <a:lnTo>
                    <a:pt x="535" y="271"/>
                  </a:lnTo>
                  <a:cubicBezTo>
                    <a:pt x="535" y="91"/>
                    <a:pt x="401" y="0"/>
                    <a:pt x="268"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45" name="Google Shape;17145;p82"/>
            <p:cNvSpPr/>
            <p:nvPr/>
          </p:nvSpPr>
          <p:spPr>
            <a:xfrm>
              <a:off x="5008947" y="3513578"/>
              <a:ext cx="14025" cy="42678"/>
            </a:xfrm>
            <a:custGeom>
              <a:avLst/>
              <a:gdLst/>
              <a:ahLst/>
              <a:cxnLst/>
              <a:rect l="l" t="t" r="r" b="b"/>
              <a:pathLst>
                <a:path w="535" h="1628" extrusionOk="0">
                  <a:moveTo>
                    <a:pt x="268" y="0"/>
                  </a:moveTo>
                  <a:cubicBezTo>
                    <a:pt x="134" y="0"/>
                    <a:pt x="1" y="90"/>
                    <a:pt x="1" y="271"/>
                  </a:cubicBezTo>
                  <a:lnTo>
                    <a:pt x="1" y="1354"/>
                  </a:lnTo>
                  <a:cubicBezTo>
                    <a:pt x="1" y="1498"/>
                    <a:pt x="116" y="1628"/>
                    <a:pt x="261" y="1628"/>
                  </a:cubicBezTo>
                  <a:cubicBezTo>
                    <a:pt x="419" y="1628"/>
                    <a:pt x="535" y="1498"/>
                    <a:pt x="535" y="1354"/>
                  </a:cubicBezTo>
                  <a:lnTo>
                    <a:pt x="535" y="271"/>
                  </a:lnTo>
                  <a:cubicBezTo>
                    <a:pt x="535" y="90"/>
                    <a:pt x="401" y="0"/>
                    <a:pt x="268"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46" name="Google Shape;17146;p82"/>
            <p:cNvSpPr/>
            <p:nvPr/>
          </p:nvSpPr>
          <p:spPr>
            <a:xfrm>
              <a:off x="5006299" y="3421904"/>
              <a:ext cx="18953" cy="14392"/>
            </a:xfrm>
            <a:custGeom>
              <a:avLst/>
              <a:gdLst/>
              <a:ahLst/>
              <a:cxnLst/>
              <a:rect l="l" t="t" r="r" b="b"/>
              <a:pathLst>
                <a:path w="723" h="549" extrusionOk="0">
                  <a:moveTo>
                    <a:pt x="362" y="0"/>
                  </a:moveTo>
                  <a:cubicBezTo>
                    <a:pt x="1" y="0"/>
                    <a:pt x="1" y="549"/>
                    <a:pt x="362" y="549"/>
                  </a:cubicBezTo>
                  <a:cubicBezTo>
                    <a:pt x="723" y="549"/>
                    <a:pt x="723" y="0"/>
                    <a:pt x="362" y="0"/>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47" name="Google Shape;17147;p82"/>
            <p:cNvSpPr/>
            <p:nvPr/>
          </p:nvSpPr>
          <p:spPr>
            <a:xfrm>
              <a:off x="4642252" y="3485554"/>
              <a:ext cx="14025" cy="21129"/>
            </a:xfrm>
            <a:custGeom>
              <a:avLst/>
              <a:gdLst/>
              <a:ahLst/>
              <a:cxnLst/>
              <a:rect l="l" t="t" r="r" b="b"/>
              <a:pathLst>
                <a:path w="535" h="806" extrusionOk="0">
                  <a:moveTo>
                    <a:pt x="268" y="1"/>
                  </a:moveTo>
                  <a:cubicBezTo>
                    <a:pt x="134" y="1"/>
                    <a:pt x="1" y="91"/>
                    <a:pt x="1" y="272"/>
                  </a:cubicBezTo>
                  <a:lnTo>
                    <a:pt x="1" y="546"/>
                  </a:lnTo>
                  <a:cubicBezTo>
                    <a:pt x="1" y="690"/>
                    <a:pt x="116" y="806"/>
                    <a:pt x="261" y="806"/>
                  </a:cubicBezTo>
                  <a:cubicBezTo>
                    <a:pt x="420" y="806"/>
                    <a:pt x="535" y="690"/>
                    <a:pt x="535" y="546"/>
                  </a:cubicBezTo>
                  <a:lnTo>
                    <a:pt x="535" y="272"/>
                  </a:lnTo>
                  <a:cubicBezTo>
                    <a:pt x="535" y="91"/>
                    <a:pt x="401" y="1"/>
                    <a:pt x="268"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48" name="Google Shape;17148;p82"/>
            <p:cNvSpPr/>
            <p:nvPr/>
          </p:nvSpPr>
          <p:spPr>
            <a:xfrm>
              <a:off x="4642252" y="3563150"/>
              <a:ext cx="14025" cy="21103"/>
            </a:xfrm>
            <a:custGeom>
              <a:avLst/>
              <a:gdLst/>
              <a:ahLst/>
              <a:cxnLst/>
              <a:rect l="l" t="t" r="r" b="b"/>
              <a:pathLst>
                <a:path w="535" h="805" extrusionOk="0">
                  <a:moveTo>
                    <a:pt x="268" y="0"/>
                  </a:moveTo>
                  <a:cubicBezTo>
                    <a:pt x="134" y="0"/>
                    <a:pt x="1" y="90"/>
                    <a:pt x="1" y="271"/>
                  </a:cubicBezTo>
                  <a:lnTo>
                    <a:pt x="1" y="545"/>
                  </a:lnTo>
                  <a:cubicBezTo>
                    <a:pt x="1" y="690"/>
                    <a:pt x="116" y="805"/>
                    <a:pt x="261" y="805"/>
                  </a:cubicBezTo>
                  <a:cubicBezTo>
                    <a:pt x="420" y="805"/>
                    <a:pt x="535" y="690"/>
                    <a:pt x="535" y="545"/>
                  </a:cubicBezTo>
                  <a:lnTo>
                    <a:pt x="535" y="271"/>
                  </a:lnTo>
                  <a:cubicBezTo>
                    <a:pt x="535" y="90"/>
                    <a:pt x="401" y="0"/>
                    <a:pt x="268"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49" name="Google Shape;17149;p82"/>
            <p:cNvSpPr/>
            <p:nvPr/>
          </p:nvSpPr>
          <p:spPr>
            <a:xfrm>
              <a:off x="4761845" y="3457478"/>
              <a:ext cx="141561" cy="113170"/>
            </a:xfrm>
            <a:custGeom>
              <a:avLst/>
              <a:gdLst/>
              <a:ahLst/>
              <a:cxnLst/>
              <a:rect l="l" t="t" r="r" b="b"/>
              <a:pathLst>
                <a:path w="5400" h="4317" extrusionOk="0">
                  <a:moveTo>
                    <a:pt x="2160" y="1243"/>
                  </a:moveTo>
                  <a:cubicBezTo>
                    <a:pt x="2200" y="1243"/>
                    <a:pt x="2241" y="1252"/>
                    <a:pt x="2281" y="1270"/>
                  </a:cubicBezTo>
                  <a:lnTo>
                    <a:pt x="3566" y="1906"/>
                  </a:lnTo>
                  <a:cubicBezTo>
                    <a:pt x="3754" y="2007"/>
                    <a:pt x="3754" y="2295"/>
                    <a:pt x="3566" y="2396"/>
                  </a:cubicBezTo>
                  <a:lnTo>
                    <a:pt x="2281" y="3032"/>
                  </a:lnTo>
                  <a:cubicBezTo>
                    <a:pt x="2241" y="3050"/>
                    <a:pt x="2200" y="3059"/>
                    <a:pt x="2160" y="3059"/>
                  </a:cubicBezTo>
                  <a:cubicBezTo>
                    <a:pt x="2016" y="3059"/>
                    <a:pt x="1892" y="2945"/>
                    <a:pt x="1892" y="2786"/>
                  </a:cubicBezTo>
                  <a:lnTo>
                    <a:pt x="1892" y="1516"/>
                  </a:lnTo>
                  <a:cubicBezTo>
                    <a:pt x="1892" y="1357"/>
                    <a:pt x="2016" y="1243"/>
                    <a:pt x="2160" y="1243"/>
                  </a:cubicBezTo>
                  <a:close/>
                  <a:moveTo>
                    <a:pt x="1083" y="0"/>
                  </a:moveTo>
                  <a:cubicBezTo>
                    <a:pt x="491" y="0"/>
                    <a:pt x="0" y="477"/>
                    <a:pt x="0" y="1083"/>
                  </a:cubicBezTo>
                  <a:lnTo>
                    <a:pt x="0" y="3234"/>
                  </a:lnTo>
                  <a:cubicBezTo>
                    <a:pt x="0" y="3826"/>
                    <a:pt x="491" y="4316"/>
                    <a:pt x="1083" y="4316"/>
                  </a:cubicBezTo>
                  <a:lnTo>
                    <a:pt x="4317" y="4316"/>
                  </a:lnTo>
                  <a:cubicBezTo>
                    <a:pt x="4909" y="4316"/>
                    <a:pt x="5399" y="3826"/>
                    <a:pt x="5399" y="3234"/>
                  </a:cubicBezTo>
                  <a:lnTo>
                    <a:pt x="5399" y="1068"/>
                  </a:lnTo>
                  <a:cubicBezTo>
                    <a:pt x="5385" y="477"/>
                    <a:pt x="4909" y="0"/>
                    <a:pt x="431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50" name="Google Shape;17150;p82"/>
            <p:cNvSpPr/>
            <p:nvPr/>
          </p:nvSpPr>
          <p:spPr>
            <a:xfrm>
              <a:off x="4691457" y="3598619"/>
              <a:ext cx="281942" cy="14025"/>
            </a:xfrm>
            <a:custGeom>
              <a:avLst/>
              <a:gdLst/>
              <a:ahLst/>
              <a:cxnLst/>
              <a:rect l="l" t="t" r="r" b="b"/>
              <a:pathLst>
                <a:path w="10755" h="535" extrusionOk="0">
                  <a:moveTo>
                    <a:pt x="275" y="1"/>
                  </a:moveTo>
                  <a:cubicBezTo>
                    <a:pt x="116" y="1"/>
                    <a:pt x="0" y="116"/>
                    <a:pt x="0" y="260"/>
                  </a:cubicBezTo>
                  <a:cubicBezTo>
                    <a:pt x="0" y="405"/>
                    <a:pt x="116" y="535"/>
                    <a:pt x="275" y="535"/>
                  </a:cubicBezTo>
                  <a:lnTo>
                    <a:pt x="10495" y="535"/>
                  </a:lnTo>
                  <a:cubicBezTo>
                    <a:pt x="10639" y="535"/>
                    <a:pt x="10755" y="405"/>
                    <a:pt x="10755" y="260"/>
                  </a:cubicBezTo>
                  <a:cubicBezTo>
                    <a:pt x="10755" y="116"/>
                    <a:pt x="10639" y="1"/>
                    <a:pt x="10495" y="1"/>
                  </a:cubicBezTo>
                  <a:close/>
                </a:path>
              </a:pathLst>
            </a:custGeom>
            <a:solidFill>
              <a:srgbClr val="809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51" name="Google Shape;17151;p82"/>
            <p:cNvSpPr/>
            <p:nvPr/>
          </p:nvSpPr>
          <p:spPr>
            <a:xfrm>
              <a:off x="4691457" y="3598619"/>
              <a:ext cx="63598" cy="14025"/>
            </a:xfrm>
            <a:custGeom>
              <a:avLst/>
              <a:gdLst/>
              <a:ahLst/>
              <a:cxnLst/>
              <a:rect l="l" t="t" r="r" b="b"/>
              <a:pathLst>
                <a:path w="2426" h="535" extrusionOk="0">
                  <a:moveTo>
                    <a:pt x="275" y="1"/>
                  </a:moveTo>
                  <a:cubicBezTo>
                    <a:pt x="116" y="1"/>
                    <a:pt x="0" y="116"/>
                    <a:pt x="0" y="260"/>
                  </a:cubicBezTo>
                  <a:cubicBezTo>
                    <a:pt x="0" y="405"/>
                    <a:pt x="116" y="535"/>
                    <a:pt x="275" y="535"/>
                  </a:cubicBezTo>
                  <a:lnTo>
                    <a:pt x="2426" y="535"/>
                  </a:lnTo>
                  <a:lnTo>
                    <a:pt x="2426" y="1"/>
                  </a:ln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52" name="Google Shape;17152;p82"/>
            <p:cNvSpPr/>
            <p:nvPr/>
          </p:nvSpPr>
          <p:spPr>
            <a:xfrm>
              <a:off x="4741030" y="3591436"/>
              <a:ext cx="28024" cy="28024"/>
            </a:xfrm>
            <a:custGeom>
              <a:avLst/>
              <a:gdLst/>
              <a:ahLst/>
              <a:cxnLst/>
              <a:rect l="l" t="t" r="r" b="b"/>
              <a:pathLst>
                <a:path w="1069" h="1069" extrusionOk="0">
                  <a:moveTo>
                    <a:pt x="535" y="0"/>
                  </a:moveTo>
                  <a:cubicBezTo>
                    <a:pt x="232" y="0"/>
                    <a:pt x="1" y="246"/>
                    <a:pt x="1" y="534"/>
                  </a:cubicBezTo>
                  <a:cubicBezTo>
                    <a:pt x="1" y="838"/>
                    <a:pt x="232" y="1068"/>
                    <a:pt x="535" y="1068"/>
                  </a:cubicBezTo>
                  <a:cubicBezTo>
                    <a:pt x="823" y="1068"/>
                    <a:pt x="1069" y="838"/>
                    <a:pt x="1069" y="534"/>
                  </a:cubicBezTo>
                  <a:cubicBezTo>
                    <a:pt x="1069" y="246"/>
                    <a:pt x="823" y="0"/>
                    <a:pt x="53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153" name="Google Shape;17153;p82"/>
          <p:cNvGrpSpPr/>
          <p:nvPr/>
        </p:nvGrpSpPr>
        <p:grpSpPr>
          <a:xfrm>
            <a:off x="4652476" y="2898915"/>
            <a:ext cx="386016" cy="384495"/>
            <a:chOff x="4652476" y="2898915"/>
            <a:chExt cx="386016" cy="384495"/>
          </a:xfrm>
        </p:grpSpPr>
        <p:sp>
          <p:nvSpPr>
            <p:cNvPr id="17154" name="Google Shape;17154;p82"/>
            <p:cNvSpPr/>
            <p:nvPr/>
          </p:nvSpPr>
          <p:spPr>
            <a:xfrm>
              <a:off x="4842456" y="3088895"/>
              <a:ext cx="60190" cy="60190"/>
            </a:xfrm>
            <a:custGeom>
              <a:avLst/>
              <a:gdLst/>
              <a:ahLst/>
              <a:cxnLst/>
              <a:rect l="l" t="t" r="r" b="b"/>
              <a:pathLst>
                <a:path w="2296" h="2296" extrusionOk="0">
                  <a:moveTo>
                    <a:pt x="592" y="0"/>
                  </a:moveTo>
                  <a:lnTo>
                    <a:pt x="0" y="592"/>
                  </a:lnTo>
                  <a:lnTo>
                    <a:pt x="1704" y="2295"/>
                  </a:lnTo>
                  <a:lnTo>
                    <a:pt x="2295" y="1703"/>
                  </a:lnTo>
                  <a:lnTo>
                    <a:pt x="592" y="0"/>
                  </a:ln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55" name="Google Shape;17155;p82"/>
            <p:cNvSpPr/>
            <p:nvPr/>
          </p:nvSpPr>
          <p:spPr>
            <a:xfrm>
              <a:off x="4652476" y="2898915"/>
              <a:ext cx="247889" cy="247889"/>
            </a:xfrm>
            <a:custGeom>
              <a:avLst/>
              <a:gdLst/>
              <a:ahLst/>
              <a:cxnLst/>
              <a:rect l="l" t="t" r="r" b="b"/>
              <a:pathLst>
                <a:path w="9456" h="9456" extrusionOk="0">
                  <a:moveTo>
                    <a:pt x="4721" y="1"/>
                  </a:moveTo>
                  <a:cubicBezTo>
                    <a:pt x="2108" y="1"/>
                    <a:pt x="1" y="2108"/>
                    <a:pt x="1" y="4721"/>
                  </a:cubicBezTo>
                  <a:cubicBezTo>
                    <a:pt x="1" y="7334"/>
                    <a:pt x="2108" y="9456"/>
                    <a:pt x="4721" y="9456"/>
                  </a:cubicBezTo>
                  <a:cubicBezTo>
                    <a:pt x="7334" y="9456"/>
                    <a:pt x="9456" y="7334"/>
                    <a:pt x="9456" y="4721"/>
                  </a:cubicBezTo>
                  <a:cubicBezTo>
                    <a:pt x="9456" y="2108"/>
                    <a:pt x="7334" y="1"/>
                    <a:pt x="4721"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56" name="Google Shape;17156;p82"/>
            <p:cNvSpPr/>
            <p:nvPr/>
          </p:nvSpPr>
          <p:spPr>
            <a:xfrm>
              <a:off x="4680866" y="2927306"/>
              <a:ext cx="191134" cy="191134"/>
            </a:xfrm>
            <a:custGeom>
              <a:avLst/>
              <a:gdLst/>
              <a:ahLst/>
              <a:cxnLst/>
              <a:rect l="l" t="t" r="r" b="b"/>
              <a:pathLst>
                <a:path w="7291" h="7291" extrusionOk="0">
                  <a:moveTo>
                    <a:pt x="3638" y="0"/>
                  </a:moveTo>
                  <a:cubicBezTo>
                    <a:pt x="1632" y="0"/>
                    <a:pt x="0" y="1631"/>
                    <a:pt x="0" y="3638"/>
                  </a:cubicBezTo>
                  <a:cubicBezTo>
                    <a:pt x="0" y="5659"/>
                    <a:pt x="1632" y="7290"/>
                    <a:pt x="3638" y="7290"/>
                  </a:cubicBezTo>
                  <a:cubicBezTo>
                    <a:pt x="5659" y="7290"/>
                    <a:pt x="7290" y="5659"/>
                    <a:pt x="7290" y="3638"/>
                  </a:cubicBezTo>
                  <a:cubicBezTo>
                    <a:pt x="7290" y="1631"/>
                    <a:pt x="5659" y="0"/>
                    <a:pt x="3638" y="0"/>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57" name="Google Shape;17157;p82"/>
            <p:cNvSpPr/>
            <p:nvPr/>
          </p:nvSpPr>
          <p:spPr>
            <a:xfrm>
              <a:off x="4869693" y="3117653"/>
              <a:ext cx="168798" cy="165757"/>
            </a:xfrm>
            <a:custGeom>
              <a:avLst/>
              <a:gdLst/>
              <a:ahLst/>
              <a:cxnLst/>
              <a:rect l="l" t="t" r="r" b="b"/>
              <a:pathLst>
                <a:path w="6439" h="6323" extrusionOk="0">
                  <a:moveTo>
                    <a:pt x="1293" y="0"/>
                  </a:moveTo>
                  <a:cubicBezTo>
                    <a:pt x="1145" y="0"/>
                    <a:pt x="997" y="58"/>
                    <a:pt x="881" y="173"/>
                  </a:cubicBezTo>
                  <a:lnTo>
                    <a:pt x="232" y="823"/>
                  </a:lnTo>
                  <a:cubicBezTo>
                    <a:pt x="1" y="1054"/>
                    <a:pt x="1" y="1415"/>
                    <a:pt x="232" y="1646"/>
                  </a:cubicBezTo>
                  <a:lnTo>
                    <a:pt x="4735" y="6150"/>
                  </a:lnTo>
                  <a:cubicBezTo>
                    <a:pt x="4851" y="6265"/>
                    <a:pt x="4999" y="6323"/>
                    <a:pt x="5147" y="6323"/>
                  </a:cubicBezTo>
                  <a:cubicBezTo>
                    <a:pt x="5295" y="6323"/>
                    <a:pt x="5443" y="6265"/>
                    <a:pt x="5558" y="6150"/>
                  </a:cubicBezTo>
                  <a:lnTo>
                    <a:pt x="6208" y="5500"/>
                  </a:lnTo>
                  <a:cubicBezTo>
                    <a:pt x="6439" y="5269"/>
                    <a:pt x="6439" y="4908"/>
                    <a:pt x="6208" y="4677"/>
                  </a:cubicBezTo>
                  <a:lnTo>
                    <a:pt x="1704" y="173"/>
                  </a:lnTo>
                  <a:cubicBezTo>
                    <a:pt x="1588" y="58"/>
                    <a:pt x="1441" y="0"/>
                    <a:pt x="129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58" name="Google Shape;17158;p82"/>
            <p:cNvSpPr/>
            <p:nvPr/>
          </p:nvSpPr>
          <p:spPr>
            <a:xfrm>
              <a:off x="4881437" y="3118020"/>
              <a:ext cx="157054" cy="155560"/>
            </a:xfrm>
            <a:custGeom>
              <a:avLst/>
              <a:gdLst/>
              <a:ahLst/>
              <a:cxnLst/>
              <a:rect l="l" t="t" r="r" b="b"/>
              <a:pathLst>
                <a:path w="5991" h="5934" extrusionOk="0">
                  <a:moveTo>
                    <a:pt x="25" y="582"/>
                  </a:moveTo>
                  <a:cubicBezTo>
                    <a:pt x="17" y="590"/>
                    <a:pt x="8" y="598"/>
                    <a:pt x="0" y="607"/>
                  </a:cubicBezTo>
                  <a:lnTo>
                    <a:pt x="25" y="582"/>
                  </a:lnTo>
                  <a:close/>
                  <a:moveTo>
                    <a:pt x="845" y="1"/>
                  </a:moveTo>
                  <a:cubicBezTo>
                    <a:pt x="697" y="1"/>
                    <a:pt x="549" y="58"/>
                    <a:pt x="433" y="174"/>
                  </a:cubicBezTo>
                  <a:lnTo>
                    <a:pt x="25" y="582"/>
                  </a:lnTo>
                  <a:lnTo>
                    <a:pt x="25" y="582"/>
                  </a:lnTo>
                  <a:cubicBezTo>
                    <a:pt x="131" y="483"/>
                    <a:pt x="267" y="434"/>
                    <a:pt x="404" y="434"/>
                  </a:cubicBezTo>
                  <a:cubicBezTo>
                    <a:pt x="552" y="434"/>
                    <a:pt x="700" y="491"/>
                    <a:pt x="808" y="607"/>
                  </a:cubicBezTo>
                  <a:lnTo>
                    <a:pt x="5327" y="5111"/>
                  </a:lnTo>
                  <a:cubicBezTo>
                    <a:pt x="5543" y="5342"/>
                    <a:pt x="5543" y="5703"/>
                    <a:pt x="5327" y="5934"/>
                  </a:cubicBezTo>
                  <a:lnTo>
                    <a:pt x="5760" y="5501"/>
                  </a:lnTo>
                  <a:cubicBezTo>
                    <a:pt x="5991" y="5270"/>
                    <a:pt x="5991" y="4909"/>
                    <a:pt x="5760" y="4678"/>
                  </a:cubicBezTo>
                  <a:lnTo>
                    <a:pt x="1256" y="174"/>
                  </a:lnTo>
                  <a:cubicBezTo>
                    <a:pt x="1140" y="58"/>
                    <a:pt x="993" y="1"/>
                    <a:pt x="845" y="1"/>
                  </a:cubicBez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59" name="Google Shape;17159;p82"/>
            <p:cNvSpPr/>
            <p:nvPr/>
          </p:nvSpPr>
          <p:spPr>
            <a:xfrm>
              <a:off x="4952952" y="3199391"/>
              <a:ext cx="54134" cy="54134"/>
            </a:xfrm>
            <a:custGeom>
              <a:avLst/>
              <a:gdLst/>
              <a:ahLst/>
              <a:cxnLst/>
              <a:rect l="l" t="t" r="r" b="b"/>
              <a:pathLst>
                <a:path w="2065" h="2065" extrusionOk="0">
                  <a:moveTo>
                    <a:pt x="1458" y="0"/>
                  </a:moveTo>
                  <a:lnTo>
                    <a:pt x="0" y="1473"/>
                  </a:lnTo>
                  <a:lnTo>
                    <a:pt x="592" y="2064"/>
                  </a:lnTo>
                  <a:lnTo>
                    <a:pt x="2065" y="607"/>
                  </a:lnTo>
                  <a:lnTo>
                    <a:pt x="1458"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60" name="Google Shape;17160;p82"/>
            <p:cNvSpPr/>
            <p:nvPr/>
          </p:nvSpPr>
          <p:spPr>
            <a:xfrm>
              <a:off x="4931377" y="3179232"/>
              <a:ext cx="55209" cy="50464"/>
            </a:xfrm>
            <a:custGeom>
              <a:avLst/>
              <a:gdLst/>
              <a:ahLst/>
              <a:cxnLst/>
              <a:rect l="l" t="t" r="r" b="b"/>
              <a:pathLst>
                <a:path w="2106" h="1925" extrusionOk="0">
                  <a:moveTo>
                    <a:pt x="1771" y="0"/>
                  </a:moveTo>
                  <a:cubicBezTo>
                    <a:pt x="1713" y="0"/>
                    <a:pt x="1653" y="26"/>
                    <a:pt x="1603" y="91"/>
                  </a:cubicBezTo>
                  <a:lnTo>
                    <a:pt x="130" y="1549"/>
                  </a:lnTo>
                  <a:cubicBezTo>
                    <a:pt x="1" y="1693"/>
                    <a:pt x="102" y="1924"/>
                    <a:pt x="289" y="1924"/>
                  </a:cubicBezTo>
                  <a:cubicBezTo>
                    <a:pt x="347" y="1924"/>
                    <a:pt x="405" y="1910"/>
                    <a:pt x="448" y="1866"/>
                  </a:cubicBezTo>
                  <a:lnTo>
                    <a:pt x="1920" y="394"/>
                  </a:lnTo>
                  <a:cubicBezTo>
                    <a:pt x="2105" y="242"/>
                    <a:pt x="1947" y="0"/>
                    <a:pt x="1771"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61" name="Google Shape;17161;p82"/>
            <p:cNvSpPr/>
            <p:nvPr/>
          </p:nvSpPr>
          <p:spPr>
            <a:xfrm>
              <a:off x="4736101" y="2955670"/>
              <a:ext cx="87453" cy="95396"/>
            </a:xfrm>
            <a:custGeom>
              <a:avLst/>
              <a:gdLst/>
              <a:ahLst/>
              <a:cxnLst/>
              <a:rect l="l" t="t" r="r" b="b"/>
              <a:pathLst>
                <a:path w="3336" h="3639" extrusionOk="0">
                  <a:moveTo>
                    <a:pt x="1529" y="1"/>
                  </a:moveTo>
                  <a:cubicBezTo>
                    <a:pt x="1161" y="1"/>
                    <a:pt x="789" y="133"/>
                    <a:pt x="492" y="405"/>
                  </a:cubicBezTo>
                  <a:cubicBezTo>
                    <a:pt x="174" y="694"/>
                    <a:pt x="1" y="1098"/>
                    <a:pt x="1" y="1517"/>
                  </a:cubicBezTo>
                  <a:cubicBezTo>
                    <a:pt x="1" y="1863"/>
                    <a:pt x="257" y="2036"/>
                    <a:pt x="513" y="2036"/>
                  </a:cubicBezTo>
                  <a:cubicBezTo>
                    <a:pt x="770" y="2036"/>
                    <a:pt x="1026" y="1863"/>
                    <a:pt x="1026" y="1517"/>
                  </a:cubicBezTo>
                  <a:cubicBezTo>
                    <a:pt x="1026" y="1236"/>
                    <a:pt x="1270" y="1011"/>
                    <a:pt x="1549" y="1011"/>
                  </a:cubicBezTo>
                  <a:cubicBezTo>
                    <a:pt x="1557" y="1011"/>
                    <a:pt x="1566" y="1011"/>
                    <a:pt x="1574" y="1011"/>
                  </a:cubicBezTo>
                  <a:cubicBezTo>
                    <a:pt x="1820" y="1040"/>
                    <a:pt x="2022" y="1242"/>
                    <a:pt x="2051" y="1488"/>
                  </a:cubicBezTo>
                  <a:cubicBezTo>
                    <a:pt x="2051" y="1704"/>
                    <a:pt x="1935" y="1892"/>
                    <a:pt x="1748" y="1979"/>
                  </a:cubicBezTo>
                  <a:cubicBezTo>
                    <a:pt x="1300" y="2181"/>
                    <a:pt x="1011" y="2628"/>
                    <a:pt x="1026" y="3119"/>
                  </a:cubicBezTo>
                  <a:cubicBezTo>
                    <a:pt x="1026" y="3408"/>
                    <a:pt x="1257" y="3639"/>
                    <a:pt x="1531" y="3639"/>
                  </a:cubicBezTo>
                  <a:cubicBezTo>
                    <a:pt x="1820" y="3639"/>
                    <a:pt x="2051" y="3422"/>
                    <a:pt x="2051" y="3133"/>
                  </a:cubicBezTo>
                  <a:cubicBezTo>
                    <a:pt x="2051" y="3047"/>
                    <a:pt x="2108" y="2960"/>
                    <a:pt x="2181" y="2931"/>
                  </a:cubicBezTo>
                  <a:cubicBezTo>
                    <a:pt x="3032" y="2527"/>
                    <a:pt x="3335" y="1459"/>
                    <a:pt x="2801" y="679"/>
                  </a:cubicBezTo>
                  <a:cubicBezTo>
                    <a:pt x="2505" y="234"/>
                    <a:pt x="2020" y="1"/>
                    <a:pt x="1529"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62" name="Google Shape;17162;p82"/>
            <p:cNvSpPr/>
            <p:nvPr/>
          </p:nvSpPr>
          <p:spPr>
            <a:xfrm>
              <a:off x="4762972" y="3064279"/>
              <a:ext cx="26897" cy="28050"/>
            </a:xfrm>
            <a:custGeom>
              <a:avLst/>
              <a:gdLst/>
              <a:ahLst/>
              <a:cxnLst/>
              <a:rect l="l" t="t" r="r" b="b"/>
              <a:pathLst>
                <a:path w="1026" h="1070" extrusionOk="0">
                  <a:moveTo>
                    <a:pt x="513" y="1"/>
                  </a:moveTo>
                  <a:cubicBezTo>
                    <a:pt x="257" y="1"/>
                    <a:pt x="1" y="174"/>
                    <a:pt x="1" y="520"/>
                  </a:cubicBezTo>
                  <a:lnTo>
                    <a:pt x="1" y="549"/>
                  </a:lnTo>
                  <a:cubicBezTo>
                    <a:pt x="1" y="838"/>
                    <a:pt x="232" y="1069"/>
                    <a:pt x="506" y="1069"/>
                  </a:cubicBezTo>
                  <a:cubicBezTo>
                    <a:pt x="795" y="1069"/>
                    <a:pt x="1026" y="838"/>
                    <a:pt x="1026" y="549"/>
                  </a:cubicBezTo>
                  <a:lnTo>
                    <a:pt x="1026" y="520"/>
                  </a:lnTo>
                  <a:cubicBezTo>
                    <a:pt x="1026" y="174"/>
                    <a:pt x="769" y="1"/>
                    <a:pt x="513"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163" name="Google Shape;17163;p82"/>
          <p:cNvGrpSpPr/>
          <p:nvPr/>
        </p:nvGrpSpPr>
        <p:grpSpPr>
          <a:xfrm>
            <a:off x="5156931" y="2922194"/>
            <a:ext cx="324699" cy="347611"/>
            <a:chOff x="5156931" y="2922194"/>
            <a:chExt cx="324699" cy="347611"/>
          </a:xfrm>
        </p:grpSpPr>
        <p:sp>
          <p:nvSpPr>
            <p:cNvPr id="17164" name="Google Shape;17164;p82"/>
            <p:cNvSpPr/>
            <p:nvPr/>
          </p:nvSpPr>
          <p:spPr>
            <a:xfrm>
              <a:off x="5160706" y="3072982"/>
              <a:ext cx="317149" cy="43543"/>
            </a:xfrm>
            <a:custGeom>
              <a:avLst/>
              <a:gdLst/>
              <a:ahLst/>
              <a:cxnLst/>
              <a:rect l="l" t="t" r="r" b="b"/>
              <a:pathLst>
                <a:path w="12098" h="1661" extrusionOk="0">
                  <a:moveTo>
                    <a:pt x="15" y="1"/>
                  </a:moveTo>
                  <a:lnTo>
                    <a:pt x="0" y="1661"/>
                  </a:lnTo>
                  <a:lnTo>
                    <a:pt x="12097" y="1661"/>
                  </a:lnTo>
                  <a:lnTo>
                    <a:pt x="12083"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65" name="Google Shape;17165;p82"/>
            <p:cNvSpPr/>
            <p:nvPr/>
          </p:nvSpPr>
          <p:spPr>
            <a:xfrm>
              <a:off x="5258330" y="2922194"/>
              <a:ext cx="128689" cy="62261"/>
            </a:xfrm>
            <a:custGeom>
              <a:avLst/>
              <a:gdLst/>
              <a:ahLst/>
              <a:cxnLst/>
              <a:rect l="l" t="t" r="r" b="b"/>
              <a:pathLst>
                <a:path w="4909" h="2375" extrusionOk="0">
                  <a:moveTo>
                    <a:pt x="2453" y="0"/>
                  </a:moveTo>
                  <a:cubicBezTo>
                    <a:pt x="2397" y="0"/>
                    <a:pt x="2339" y="22"/>
                    <a:pt x="2296" y="65"/>
                  </a:cubicBezTo>
                  <a:lnTo>
                    <a:pt x="997" y="1364"/>
                  </a:lnTo>
                  <a:lnTo>
                    <a:pt x="1" y="2375"/>
                  </a:lnTo>
                  <a:lnTo>
                    <a:pt x="4909" y="2375"/>
                  </a:lnTo>
                  <a:lnTo>
                    <a:pt x="2599" y="65"/>
                  </a:lnTo>
                  <a:cubicBezTo>
                    <a:pt x="2563" y="22"/>
                    <a:pt x="2509" y="0"/>
                    <a:pt x="2453" y="0"/>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66" name="Google Shape;17166;p82"/>
            <p:cNvSpPr/>
            <p:nvPr/>
          </p:nvSpPr>
          <p:spPr>
            <a:xfrm>
              <a:off x="5258330" y="2957951"/>
              <a:ext cx="128689" cy="26503"/>
            </a:xfrm>
            <a:custGeom>
              <a:avLst/>
              <a:gdLst/>
              <a:ahLst/>
              <a:cxnLst/>
              <a:rect l="l" t="t" r="r" b="b"/>
              <a:pathLst>
                <a:path w="4909" h="1011" extrusionOk="0">
                  <a:moveTo>
                    <a:pt x="997" y="0"/>
                  </a:moveTo>
                  <a:lnTo>
                    <a:pt x="1" y="1011"/>
                  </a:lnTo>
                  <a:lnTo>
                    <a:pt x="4909" y="1011"/>
                  </a:lnTo>
                  <a:lnTo>
                    <a:pt x="3913"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67" name="Google Shape;17167;p82"/>
            <p:cNvSpPr/>
            <p:nvPr/>
          </p:nvSpPr>
          <p:spPr>
            <a:xfrm>
              <a:off x="5180000" y="2975358"/>
              <a:ext cx="278561" cy="260761"/>
            </a:xfrm>
            <a:custGeom>
              <a:avLst/>
              <a:gdLst/>
              <a:ahLst/>
              <a:cxnLst/>
              <a:rect l="l" t="t" r="r" b="b"/>
              <a:pathLst>
                <a:path w="10626" h="9947" extrusionOk="0">
                  <a:moveTo>
                    <a:pt x="217" y="0"/>
                  </a:moveTo>
                  <a:cubicBezTo>
                    <a:pt x="102" y="0"/>
                    <a:pt x="1" y="102"/>
                    <a:pt x="1" y="217"/>
                  </a:cubicBezTo>
                  <a:lnTo>
                    <a:pt x="1" y="9946"/>
                  </a:lnTo>
                  <a:lnTo>
                    <a:pt x="10625" y="9946"/>
                  </a:lnTo>
                  <a:lnTo>
                    <a:pt x="10625" y="217"/>
                  </a:lnTo>
                  <a:cubicBezTo>
                    <a:pt x="10625" y="102"/>
                    <a:pt x="10524" y="0"/>
                    <a:pt x="10409" y="0"/>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68" name="Google Shape;17168;p82"/>
            <p:cNvSpPr/>
            <p:nvPr/>
          </p:nvSpPr>
          <p:spPr>
            <a:xfrm>
              <a:off x="5438847" y="2975358"/>
              <a:ext cx="19714" cy="260761"/>
            </a:xfrm>
            <a:custGeom>
              <a:avLst/>
              <a:gdLst/>
              <a:ahLst/>
              <a:cxnLst/>
              <a:rect l="l" t="t" r="r" b="b"/>
              <a:pathLst>
                <a:path w="752" h="9947" extrusionOk="0">
                  <a:moveTo>
                    <a:pt x="1" y="0"/>
                  </a:moveTo>
                  <a:lnTo>
                    <a:pt x="1" y="9946"/>
                  </a:lnTo>
                  <a:lnTo>
                    <a:pt x="751" y="9946"/>
                  </a:lnTo>
                  <a:lnTo>
                    <a:pt x="751" y="217"/>
                  </a:lnTo>
                  <a:cubicBezTo>
                    <a:pt x="751" y="102"/>
                    <a:pt x="650" y="0"/>
                    <a:pt x="535" y="0"/>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69" name="Google Shape;17169;p82"/>
            <p:cNvSpPr/>
            <p:nvPr/>
          </p:nvSpPr>
          <p:spPr>
            <a:xfrm>
              <a:off x="5180000" y="3062785"/>
              <a:ext cx="278561" cy="172967"/>
            </a:xfrm>
            <a:custGeom>
              <a:avLst/>
              <a:gdLst/>
              <a:ahLst/>
              <a:cxnLst/>
              <a:rect l="l" t="t" r="r" b="b"/>
              <a:pathLst>
                <a:path w="10626" h="6598" extrusionOk="0">
                  <a:moveTo>
                    <a:pt x="1" y="0"/>
                  </a:moveTo>
                  <a:lnTo>
                    <a:pt x="1" y="6597"/>
                  </a:lnTo>
                  <a:lnTo>
                    <a:pt x="10625" y="6597"/>
                  </a:lnTo>
                  <a:lnTo>
                    <a:pt x="10625" y="0"/>
                  </a:lnTo>
                  <a:lnTo>
                    <a:pt x="5313" y="3797"/>
                  </a:lnTo>
                  <a:lnTo>
                    <a:pt x="1" y="0"/>
                  </a:ln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70" name="Google Shape;17170;p82"/>
            <p:cNvSpPr/>
            <p:nvPr/>
          </p:nvSpPr>
          <p:spPr>
            <a:xfrm>
              <a:off x="5221262" y="3114192"/>
              <a:ext cx="196953" cy="10329"/>
            </a:xfrm>
            <a:custGeom>
              <a:avLst/>
              <a:gdLst/>
              <a:ahLst/>
              <a:cxnLst/>
              <a:rect l="l" t="t" r="r" b="b"/>
              <a:pathLst>
                <a:path w="7513" h="394" extrusionOk="0">
                  <a:moveTo>
                    <a:pt x="7259" y="1"/>
                  </a:moveTo>
                  <a:cubicBezTo>
                    <a:pt x="7250" y="1"/>
                    <a:pt x="7241" y="1"/>
                    <a:pt x="7232" y="2"/>
                  </a:cubicBezTo>
                  <a:lnTo>
                    <a:pt x="246" y="2"/>
                  </a:lnTo>
                  <a:cubicBezTo>
                    <a:pt x="0" y="17"/>
                    <a:pt x="0" y="378"/>
                    <a:pt x="246" y="392"/>
                  </a:cubicBezTo>
                  <a:lnTo>
                    <a:pt x="7232" y="392"/>
                  </a:lnTo>
                  <a:cubicBezTo>
                    <a:pt x="7241" y="393"/>
                    <a:pt x="7250" y="393"/>
                    <a:pt x="7259" y="393"/>
                  </a:cubicBezTo>
                  <a:cubicBezTo>
                    <a:pt x="7512" y="393"/>
                    <a:pt x="7512" y="1"/>
                    <a:pt x="7259"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71" name="Google Shape;17171;p82"/>
            <p:cNvSpPr/>
            <p:nvPr/>
          </p:nvSpPr>
          <p:spPr>
            <a:xfrm>
              <a:off x="5254031" y="3136528"/>
              <a:ext cx="129581" cy="10696"/>
            </a:xfrm>
            <a:custGeom>
              <a:avLst/>
              <a:gdLst/>
              <a:ahLst/>
              <a:cxnLst/>
              <a:rect l="l" t="t" r="r" b="b"/>
              <a:pathLst>
                <a:path w="4943" h="408" extrusionOk="0">
                  <a:moveTo>
                    <a:pt x="255" y="1"/>
                  </a:moveTo>
                  <a:cubicBezTo>
                    <a:pt x="0" y="1"/>
                    <a:pt x="0" y="407"/>
                    <a:pt x="255" y="407"/>
                  </a:cubicBezTo>
                  <a:cubicBezTo>
                    <a:pt x="263" y="407"/>
                    <a:pt x="272" y="407"/>
                    <a:pt x="280" y="406"/>
                  </a:cubicBezTo>
                  <a:lnTo>
                    <a:pt x="4698" y="406"/>
                  </a:lnTo>
                  <a:cubicBezTo>
                    <a:pt x="4943" y="377"/>
                    <a:pt x="4943" y="31"/>
                    <a:pt x="4698" y="2"/>
                  </a:cubicBezTo>
                  <a:lnTo>
                    <a:pt x="280" y="2"/>
                  </a:lnTo>
                  <a:cubicBezTo>
                    <a:pt x="272" y="1"/>
                    <a:pt x="263" y="1"/>
                    <a:pt x="255"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72" name="Google Shape;17172;p82"/>
            <p:cNvSpPr/>
            <p:nvPr/>
          </p:nvSpPr>
          <p:spPr>
            <a:xfrm>
              <a:off x="5284074" y="3159282"/>
              <a:ext cx="68893" cy="10617"/>
            </a:xfrm>
            <a:custGeom>
              <a:avLst/>
              <a:gdLst/>
              <a:ahLst/>
              <a:cxnLst/>
              <a:rect l="l" t="t" r="r" b="b"/>
              <a:pathLst>
                <a:path w="2628" h="405" extrusionOk="0">
                  <a:moveTo>
                    <a:pt x="246" y="0"/>
                  </a:moveTo>
                  <a:cubicBezTo>
                    <a:pt x="0" y="15"/>
                    <a:pt x="0" y="375"/>
                    <a:pt x="246" y="404"/>
                  </a:cubicBezTo>
                  <a:lnTo>
                    <a:pt x="2382" y="404"/>
                  </a:lnTo>
                  <a:cubicBezTo>
                    <a:pt x="2628" y="375"/>
                    <a:pt x="2628" y="15"/>
                    <a:pt x="2382" y="0"/>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73" name="Google Shape;17173;p82"/>
            <p:cNvSpPr/>
            <p:nvPr/>
          </p:nvSpPr>
          <p:spPr>
            <a:xfrm>
              <a:off x="5156931" y="3073009"/>
              <a:ext cx="324699" cy="196796"/>
            </a:xfrm>
            <a:custGeom>
              <a:avLst/>
              <a:gdLst/>
              <a:ahLst/>
              <a:cxnLst/>
              <a:rect l="l" t="t" r="r" b="b"/>
              <a:pathLst>
                <a:path w="12386" h="7507" extrusionOk="0">
                  <a:moveTo>
                    <a:pt x="176" y="0"/>
                  </a:moveTo>
                  <a:cubicBezTo>
                    <a:pt x="85" y="0"/>
                    <a:pt x="0" y="67"/>
                    <a:pt x="0" y="173"/>
                  </a:cubicBezTo>
                  <a:lnTo>
                    <a:pt x="0" y="7304"/>
                  </a:lnTo>
                  <a:cubicBezTo>
                    <a:pt x="0" y="7420"/>
                    <a:pt x="101" y="7506"/>
                    <a:pt x="217" y="7506"/>
                  </a:cubicBezTo>
                  <a:lnTo>
                    <a:pt x="12169" y="7506"/>
                  </a:lnTo>
                  <a:cubicBezTo>
                    <a:pt x="12285" y="7506"/>
                    <a:pt x="12386" y="7420"/>
                    <a:pt x="12386" y="7304"/>
                  </a:cubicBezTo>
                  <a:lnTo>
                    <a:pt x="12386" y="173"/>
                  </a:lnTo>
                  <a:cubicBezTo>
                    <a:pt x="12375" y="76"/>
                    <a:pt x="12291" y="3"/>
                    <a:pt x="12201" y="3"/>
                  </a:cubicBezTo>
                  <a:cubicBezTo>
                    <a:pt x="12171" y="3"/>
                    <a:pt x="12140" y="11"/>
                    <a:pt x="12111" y="29"/>
                  </a:cubicBezTo>
                  <a:lnTo>
                    <a:pt x="11722" y="303"/>
                  </a:lnTo>
                  <a:lnTo>
                    <a:pt x="6294" y="4201"/>
                  </a:lnTo>
                  <a:cubicBezTo>
                    <a:pt x="6265" y="4222"/>
                    <a:pt x="6229" y="4233"/>
                    <a:pt x="6193" y="4233"/>
                  </a:cubicBezTo>
                  <a:cubicBezTo>
                    <a:pt x="6157" y="4233"/>
                    <a:pt x="6121" y="4222"/>
                    <a:pt x="6092" y="4201"/>
                  </a:cubicBezTo>
                  <a:lnTo>
                    <a:pt x="274" y="29"/>
                  </a:lnTo>
                  <a:cubicBezTo>
                    <a:pt x="243" y="9"/>
                    <a:pt x="209" y="0"/>
                    <a:pt x="176" y="0"/>
                  </a:cubicBez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74" name="Google Shape;17174;p82"/>
            <p:cNvSpPr/>
            <p:nvPr/>
          </p:nvSpPr>
          <p:spPr>
            <a:xfrm>
              <a:off x="5464197" y="3072694"/>
              <a:ext cx="17433" cy="197111"/>
            </a:xfrm>
            <a:custGeom>
              <a:avLst/>
              <a:gdLst/>
              <a:ahLst/>
              <a:cxnLst/>
              <a:rect l="l" t="t" r="r" b="b"/>
              <a:pathLst>
                <a:path w="665" h="7519" extrusionOk="0">
                  <a:moveTo>
                    <a:pt x="481" y="0"/>
                  </a:moveTo>
                  <a:cubicBezTo>
                    <a:pt x="450" y="0"/>
                    <a:pt x="419" y="8"/>
                    <a:pt x="390" y="26"/>
                  </a:cubicBezTo>
                  <a:lnTo>
                    <a:pt x="1" y="301"/>
                  </a:lnTo>
                  <a:lnTo>
                    <a:pt x="1" y="7518"/>
                  </a:lnTo>
                  <a:lnTo>
                    <a:pt x="448" y="7518"/>
                  </a:lnTo>
                  <a:cubicBezTo>
                    <a:pt x="564" y="7518"/>
                    <a:pt x="665" y="7432"/>
                    <a:pt x="665" y="7316"/>
                  </a:cubicBezTo>
                  <a:lnTo>
                    <a:pt x="665" y="185"/>
                  </a:lnTo>
                  <a:cubicBezTo>
                    <a:pt x="665" y="76"/>
                    <a:pt x="575" y="0"/>
                    <a:pt x="48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75" name="Google Shape;17175;p82"/>
            <p:cNvSpPr/>
            <p:nvPr/>
          </p:nvSpPr>
          <p:spPr>
            <a:xfrm>
              <a:off x="5217461" y="3013579"/>
              <a:ext cx="32585" cy="32952"/>
            </a:xfrm>
            <a:custGeom>
              <a:avLst/>
              <a:gdLst/>
              <a:ahLst/>
              <a:cxnLst/>
              <a:rect l="l" t="t" r="r" b="b"/>
              <a:pathLst>
                <a:path w="1243" h="1257" extrusionOk="0">
                  <a:moveTo>
                    <a:pt x="188" y="0"/>
                  </a:moveTo>
                  <a:cubicBezTo>
                    <a:pt x="87" y="0"/>
                    <a:pt x="1" y="87"/>
                    <a:pt x="1" y="203"/>
                  </a:cubicBezTo>
                  <a:lnTo>
                    <a:pt x="1" y="1054"/>
                  </a:lnTo>
                  <a:cubicBezTo>
                    <a:pt x="1" y="1155"/>
                    <a:pt x="87" y="1256"/>
                    <a:pt x="188" y="1256"/>
                  </a:cubicBezTo>
                  <a:lnTo>
                    <a:pt x="1040" y="1256"/>
                  </a:lnTo>
                  <a:cubicBezTo>
                    <a:pt x="1156" y="1256"/>
                    <a:pt x="1242" y="1155"/>
                    <a:pt x="1242" y="1054"/>
                  </a:cubicBezTo>
                  <a:lnTo>
                    <a:pt x="1242" y="203"/>
                  </a:lnTo>
                  <a:cubicBezTo>
                    <a:pt x="1242" y="87"/>
                    <a:pt x="1156" y="0"/>
                    <a:pt x="1040" y="0"/>
                  </a:cubicBezTo>
                  <a:close/>
                </a:path>
              </a:pathLst>
            </a:custGeom>
            <a:solidFill>
              <a:srgbClr val="96AB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76" name="Google Shape;17176;p82"/>
            <p:cNvSpPr/>
            <p:nvPr/>
          </p:nvSpPr>
          <p:spPr>
            <a:xfrm>
              <a:off x="5271595" y="3008258"/>
              <a:ext cx="36491" cy="10670"/>
            </a:xfrm>
            <a:custGeom>
              <a:avLst/>
              <a:gdLst/>
              <a:ahLst/>
              <a:cxnLst/>
              <a:rect l="l" t="t" r="r" b="b"/>
              <a:pathLst>
                <a:path w="1392" h="407" extrusionOk="0">
                  <a:moveTo>
                    <a:pt x="1137" y="0"/>
                  </a:moveTo>
                  <a:cubicBezTo>
                    <a:pt x="1129" y="0"/>
                    <a:pt x="1120" y="0"/>
                    <a:pt x="1112" y="1"/>
                  </a:cubicBezTo>
                  <a:lnTo>
                    <a:pt x="245" y="1"/>
                  </a:lnTo>
                  <a:cubicBezTo>
                    <a:pt x="0" y="30"/>
                    <a:pt x="0" y="391"/>
                    <a:pt x="245" y="406"/>
                  </a:cubicBezTo>
                  <a:lnTo>
                    <a:pt x="1112" y="406"/>
                  </a:lnTo>
                  <a:cubicBezTo>
                    <a:pt x="1120" y="406"/>
                    <a:pt x="1129" y="407"/>
                    <a:pt x="1137" y="407"/>
                  </a:cubicBezTo>
                  <a:cubicBezTo>
                    <a:pt x="1392" y="407"/>
                    <a:pt x="1392" y="0"/>
                    <a:pt x="1137" y="0"/>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77" name="Google Shape;17177;p82"/>
            <p:cNvSpPr/>
            <p:nvPr/>
          </p:nvSpPr>
          <p:spPr>
            <a:xfrm>
              <a:off x="5270206" y="3036255"/>
              <a:ext cx="113406" cy="10670"/>
            </a:xfrm>
            <a:custGeom>
              <a:avLst/>
              <a:gdLst/>
              <a:ahLst/>
              <a:cxnLst/>
              <a:rect l="l" t="t" r="r" b="b"/>
              <a:pathLst>
                <a:path w="4326" h="407" extrusionOk="0">
                  <a:moveTo>
                    <a:pt x="271" y="0"/>
                  </a:moveTo>
                  <a:cubicBezTo>
                    <a:pt x="0" y="0"/>
                    <a:pt x="5" y="406"/>
                    <a:pt x="284" y="406"/>
                  </a:cubicBezTo>
                  <a:cubicBezTo>
                    <a:pt x="289" y="406"/>
                    <a:pt x="294" y="406"/>
                    <a:pt x="298" y="406"/>
                  </a:cubicBezTo>
                  <a:lnTo>
                    <a:pt x="4081" y="406"/>
                  </a:lnTo>
                  <a:cubicBezTo>
                    <a:pt x="4326" y="377"/>
                    <a:pt x="4326" y="16"/>
                    <a:pt x="4081" y="2"/>
                  </a:cubicBezTo>
                  <a:lnTo>
                    <a:pt x="298" y="2"/>
                  </a:lnTo>
                  <a:cubicBezTo>
                    <a:pt x="289" y="1"/>
                    <a:pt x="280" y="0"/>
                    <a:pt x="271" y="0"/>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78" name="Google Shape;17178;p82"/>
            <p:cNvSpPr/>
            <p:nvPr/>
          </p:nvSpPr>
          <p:spPr>
            <a:xfrm>
              <a:off x="5223517" y="3080532"/>
              <a:ext cx="69915" cy="10670"/>
            </a:xfrm>
            <a:custGeom>
              <a:avLst/>
              <a:gdLst/>
              <a:ahLst/>
              <a:cxnLst/>
              <a:rect l="l" t="t" r="r" b="b"/>
              <a:pathLst>
                <a:path w="2667" h="407" extrusionOk="0">
                  <a:moveTo>
                    <a:pt x="2396" y="0"/>
                  </a:moveTo>
                  <a:cubicBezTo>
                    <a:pt x="2387" y="0"/>
                    <a:pt x="2378" y="1"/>
                    <a:pt x="2368" y="2"/>
                  </a:cubicBezTo>
                  <a:lnTo>
                    <a:pt x="246" y="2"/>
                  </a:lnTo>
                  <a:cubicBezTo>
                    <a:pt x="1" y="16"/>
                    <a:pt x="1" y="377"/>
                    <a:pt x="246" y="406"/>
                  </a:cubicBezTo>
                  <a:lnTo>
                    <a:pt x="2368" y="406"/>
                  </a:lnTo>
                  <a:cubicBezTo>
                    <a:pt x="2373" y="406"/>
                    <a:pt x="2378" y="406"/>
                    <a:pt x="2382" y="406"/>
                  </a:cubicBezTo>
                  <a:cubicBezTo>
                    <a:pt x="2662" y="406"/>
                    <a:pt x="2667" y="0"/>
                    <a:pt x="2396" y="0"/>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79" name="Google Shape;17179;p82"/>
            <p:cNvSpPr/>
            <p:nvPr/>
          </p:nvSpPr>
          <p:spPr>
            <a:xfrm>
              <a:off x="5183251" y="3234152"/>
              <a:ext cx="56939" cy="10696"/>
            </a:xfrm>
            <a:custGeom>
              <a:avLst/>
              <a:gdLst/>
              <a:ahLst/>
              <a:cxnLst/>
              <a:rect l="l" t="t" r="r" b="b"/>
              <a:pathLst>
                <a:path w="2172" h="408" extrusionOk="0">
                  <a:moveTo>
                    <a:pt x="255" y="1"/>
                  </a:moveTo>
                  <a:cubicBezTo>
                    <a:pt x="1" y="1"/>
                    <a:pt x="1" y="408"/>
                    <a:pt x="255" y="408"/>
                  </a:cubicBezTo>
                  <a:cubicBezTo>
                    <a:pt x="264" y="408"/>
                    <a:pt x="272" y="407"/>
                    <a:pt x="281" y="406"/>
                  </a:cubicBezTo>
                  <a:lnTo>
                    <a:pt x="1927" y="406"/>
                  </a:lnTo>
                  <a:cubicBezTo>
                    <a:pt x="2172" y="378"/>
                    <a:pt x="2172" y="31"/>
                    <a:pt x="1927" y="2"/>
                  </a:cubicBezTo>
                  <a:lnTo>
                    <a:pt x="281" y="2"/>
                  </a:lnTo>
                  <a:cubicBezTo>
                    <a:pt x="272" y="1"/>
                    <a:pt x="264" y="1"/>
                    <a:pt x="255" y="1"/>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180" name="Google Shape;17180;p82"/>
          <p:cNvGrpSpPr/>
          <p:nvPr/>
        </p:nvGrpSpPr>
        <p:grpSpPr>
          <a:xfrm>
            <a:off x="6086331" y="2905337"/>
            <a:ext cx="364441" cy="364834"/>
            <a:chOff x="6086331" y="2905337"/>
            <a:chExt cx="364441" cy="364834"/>
          </a:xfrm>
        </p:grpSpPr>
        <p:sp>
          <p:nvSpPr>
            <p:cNvPr id="17181" name="Google Shape;17181;p82"/>
            <p:cNvSpPr/>
            <p:nvPr/>
          </p:nvSpPr>
          <p:spPr>
            <a:xfrm>
              <a:off x="6086331" y="2905337"/>
              <a:ext cx="277407" cy="277433"/>
            </a:xfrm>
            <a:custGeom>
              <a:avLst/>
              <a:gdLst/>
              <a:ahLst/>
              <a:cxnLst/>
              <a:rect l="l" t="t" r="r" b="b"/>
              <a:pathLst>
                <a:path w="10582" h="10583" extrusionOk="0">
                  <a:moveTo>
                    <a:pt x="4952" y="1"/>
                  </a:moveTo>
                  <a:cubicBezTo>
                    <a:pt x="4735" y="1"/>
                    <a:pt x="4533" y="160"/>
                    <a:pt x="4490" y="391"/>
                  </a:cubicBezTo>
                  <a:lnTo>
                    <a:pt x="4245" y="1589"/>
                  </a:lnTo>
                  <a:cubicBezTo>
                    <a:pt x="3956" y="1675"/>
                    <a:pt x="3667" y="1791"/>
                    <a:pt x="3407" y="1935"/>
                  </a:cubicBezTo>
                  <a:lnTo>
                    <a:pt x="2382" y="1257"/>
                  </a:lnTo>
                  <a:cubicBezTo>
                    <a:pt x="2303" y="1202"/>
                    <a:pt x="2210" y="1175"/>
                    <a:pt x="2117" y="1175"/>
                  </a:cubicBezTo>
                  <a:cubicBezTo>
                    <a:pt x="1992" y="1175"/>
                    <a:pt x="1867" y="1223"/>
                    <a:pt x="1776" y="1315"/>
                  </a:cubicBezTo>
                  <a:lnTo>
                    <a:pt x="1314" y="1791"/>
                  </a:lnTo>
                  <a:cubicBezTo>
                    <a:pt x="1155" y="1950"/>
                    <a:pt x="1127" y="2195"/>
                    <a:pt x="1256" y="2397"/>
                  </a:cubicBezTo>
                  <a:lnTo>
                    <a:pt x="1935" y="3408"/>
                  </a:lnTo>
                  <a:cubicBezTo>
                    <a:pt x="1776" y="3668"/>
                    <a:pt x="1661" y="3956"/>
                    <a:pt x="1589" y="4259"/>
                  </a:cubicBezTo>
                  <a:lnTo>
                    <a:pt x="376" y="4490"/>
                  </a:lnTo>
                  <a:cubicBezTo>
                    <a:pt x="159" y="4534"/>
                    <a:pt x="1" y="4736"/>
                    <a:pt x="1" y="4967"/>
                  </a:cubicBezTo>
                  <a:lnTo>
                    <a:pt x="1" y="5616"/>
                  </a:lnTo>
                  <a:cubicBezTo>
                    <a:pt x="1" y="5847"/>
                    <a:pt x="159" y="6049"/>
                    <a:pt x="376" y="6093"/>
                  </a:cubicBezTo>
                  <a:lnTo>
                    <a:pt x="1589" y="6338"/>
                  </a:lnTo>
                  <a:cubicBezTo>
                    <a:pt x="1661" y="6627"/>
                    <a:pt x="1776" y="6915"/>
                    <a:pt x="1935" y="7175"/>
                  </a:cubicBezTo>
                  <a:lnTo>
                    <a:pt x="1256" y="8200"/>
                  </a:lnTo>
                  <a:cubicBezTo>
                    <a:pt x="1127" y="8388"/>
                    <a:pt x="1155" y="8633"/>
                    <a:pt x="1314" y="8807"/>
                  </a:cubicBezTo>
                  <a:lnTo>
                    <a:pt x="1776" y="9268"/>
                  </a:lnTo>
                  <a:cubicBezTo>
                    <a:pt x="1867" y="9360"/>
                    <a:pt x="1992" y="9408"/>
                    <a:pt x="2117" y="9408"/>
                  </a:cubicBezTo>
                  <a:cubicBezTo>
                    <a:pt x="2210" y="9408"/>
                    <a:pt x="2303" y="9381"/>
                    <a:pt x="2382" y="9326"/>
                  </a:cubicBezTo>
                  <a:lnTo>
                    <a:pt x="3407" y="8648"/>
                  </a:lnTo>
                  <a:cubicBezTo>
                    <a:pt x="3667" y="8792"/>
                    <a:pt x="3956" y="8908"/>
                    <a:pt x="4245" y="8994"/>
                  </a:cubicBezTo>
                  <a:lnTo>
                    <a:pt x="4490" y="10192"/>
                  </a:lnTo>
                  <a:cubicBezTo>
                    <a:pt x="4533" y="10423"/>
                    <a:pt x="4735" y="10582"/>
                    <a:pt x="4952" y="10582"/>
                  </a:cubicBezTo>
                  <a:lnTo>
                    <a:pt x="5616" y="10582"/>
                  </a:lnTo>
                  <a:cubicBezTo>
                    <a:pt x="5847" y="10582"/>
                    <a:pt x="6035" y="10423"/>
                    <a:pt x="6078" y="10192"/>
                  </a:cubicBezTo>
                  <a:lnTo>
                    <a:pt x="6323" y="8994"/>
                  </a:lnTo>
                  <a:cubicBezTo>
                    <a:pt x="6612" y="8908"/>
                    <a:pt x="6901" y="8792"/>
                    <a:pt x="7175" y="8648"/>
                  </a:cubicBezTo>
                  <a:lnTo>
                    <a:pt x="8186" y="9326"/>
                  </a:lnTo>
                  <a:cubicBezTo>
                    <a:pt x="8265" y="9381"/>
                    <a:pt x="8358" y="9408"/>
                    <a:pt x="8451" y="9408"/>
                  </a:cubicBezTo>
                  <a:cubicBezTo>
                    <a:pt x="8576" y="9408"/>
                    <a:pt x="8701" y="9360"/>
                    <a:pt x="8792" y="9268"/>
                  </a:cubicBezTo>
                  <a:lnTo>
                    <a:pt x="9254" y="8807"/>
                  </a:lnTo>
                  <a:cubicBezTo>
                    <a:pt x="9413" y="8633"/>
                    <a:pt x="9441" y="8388"/>
                    <a:pt x="9311" y="8200"/>
                  </a:cubicBezTo>
                  <a:lnTo>
                    <a:pt x="8633" y="7175"/>
                  </a:lnTo>
                  <a:cubicBezTo>
                    <a:pt x="8792" y="6915"/>
                    <a:pt x="8907" y="6627"/>
                    <a:pt x="8994" y="6338"/>
                  </a:cubicBezTo>
                  <a:lnTo>
                    <a:pt x="10192" y="6093"/>
                  </a:lnTo>
                  <a:cubicBezTo>
                    <a:pt x="10409" y="6049"/>
                    <a:pt x="10567" y="5847"/>
                    <a:pt x="10582" y="5616"/>
                  </a:cubicBezTo>
                  <a:lnTo>
                    <a:pt x="10582" y="4967"/>
                  </a:lnTo>
                  <a:cubicBezTo>
                    <a:pt x="10567" y="4736"/>
                    <a:pt x="10409" y="4534"/>
                    <a:pt x="10192" y="4490"/>
                  </a:cubicBezTo>
                  <a:lnTo>
                    <a:pt x="8994" y="4259"/>
                  </a:lnTo>
                  <a:cubicBezTo>
                    <a:pt x="8907" y="3956"/>
                    <a:pt x="8792" y="3682"/>
                    <a:pt x="8647" y="3408"/>
                  </a:cubicBezTo>
                  <a:lnTo>
                    <a:pt x="9311" y="2397"/>
                  </a:lnTo>
                  <a:cubicBezTo>
                    <a:pt x="9441" y="2195"/>
                    <a:pt x="9413" y="1950"/>
                    <a:pt x="9254" y="1791"/>
                  </a:cubicBezTo>
                  <a:lnTo>
                    <a:pt x="8792" y="1315"/>
                  </a:lnTo>
                  <a:cubicBezTo>
                    <a:pt x="8701" y="1223"/>
                    <a:pt x="8576" y="1175"/>
                    <a:pt x="8451" y="1175"/>
                  </a:cubicBezTo>
                  <a:cubicBezTo>
                    <a:pt x="8358" y="1175"/>
                    <a:pt x="8265" y="1202"/>
                    <a:pt x="8186" y="1257"/>
                  </a:cubicBezTo>
                  <a:lnTo>
                    <a:pt x="7175" y="1935"/>
                  </a:lnTo>
                  <a:cubicBezTo>
                    <a:pt x="6901" y="1791"/>
                    <a:pt x="6612" y="1675"/>
                    <a:pt x="6323" y="1589"/>
                  </a:cubicBezTo>
                  <a:lnTo>
                    <a:pt x="6078" y="391"/>
                  </a:lnTo>
                  <a:cubicBezTo>
                    <a:pt x="6035" y="160"/>
                    <a:pt x="5847" y="1"/>
                    <a:pt x="5616" y="1"/>
                  </a:cubicBezTo>
                  <a:close/>
                </a:path>
              </a:pathLst>
            </a:custGeom>
            <a:solidFill>
              <a:srgbClr val="C2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82" name="Google Shape;17182;p82"/>
            <p:cNvSpPr/>
            <p:nvPr/>
          </p:nvSpPr>
          <p:spPr>
            <a:xfrm>
              <a:off x="6143480" y="2983301"/>
              <a:ext cx="142321" cy="121821"/>
            </a:xfrm>
            <a:custGeom>
              <a:avLst/>
              <a:gdLst/>
              <a:ahLst/>
              <a:cxnLst/>
              <a:rect l="l" t="t" r="r" b="b"/>
              <a:pathLst>
                <a:path w="5429" h="4647" extrusionOk="0">
                  <a:moveTo>
                    <a:pt x="3104" y="1"/>
                  </a:moveTo>
                  <a:cubicBezTo>
                    <a:pt x="1040" y="1"/>
                    <a:pt x="0" y="2498"/>
                    <a:pt x="1458" y="3956"/>
                  </a:cubicBezTo>
                  <a:cubicBezTo>
                    <a:pt x="1931" y="4433"/>
                    <a:pt x="2515" y="4647"/>
                    <a:pt x="3087" y="4647"/>
                  </a:cubicBezTo>
                  <a:cubicBezTo>
                    <a:pt x="4281" y="4647"/>
                    <a:pt x="5428" y="3720"/>
                    <a:pt x="5428" y="2325"/>
                  </a:cubicBezTo>
                  <a:cubicBezTo>
                    <a:pt x="5428" y="1040"/>
                    <a:pt x="4389" y="1"/>
                    <a:pt x="3104" y="1"/>
                  </a:cubicBezTo>
                  <a:close/>
                </a:path>
              </a:pathLst>
            </a:custGeom>
            <a:solidFill>
              <a:srgbClr val="EB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83" name="Google Shape;17183;p82"/>
            <p:cNvSpPr/>
            <p:nvPr/>
          </p:nvSpPr>
          <p:spPr>
            <a:xfrm>
              <a:off x="6184349" y="3013946"/>
              <a:ext cx="70781" cy="60557"/>
            </a:xfrm>
            <a:custGeom>
              <a:avLst/>
              <a:gdLst/>
              <a:ahLst/>
              <a:cxnLst/>
              <a:rect l="l" t="t" r="r" b="b"/>
              <a:pathLst>
                <a:path w="2700" h="2310" extrusionOk="0">
                  <a:moveTo>
                    <a:pt x="1545" y="1"/>
                  </a:moveTo>
                  <a:cubicBezTo>
                    <a:pt x="520" y="1"/>
                    <a:pt x="0" y="1242"/>
                    <a:pt x="722" y="1964"/>
                  </a:cubicBezTo>
                  <a:cubicBezTo>
                    <a:pt x="961" y="2203"/>
                    <a:pt x="1253" y="2310"/>
                    <a:pt x="1539" y="2310"/>
                  </a:cubicBezTo>
                  <a:cubicBezTo>
                    <a:pt x="2134" y="2310"/>
                    <a:pt x="2700" y="1848"/>
                    <a:pt x="2700" y="1156"/>
                  </a:cubicBezTo>
                  <a:cubicBezTo>
                    <a:pt x="2700" y="506"/>
                    <a:pt x="2180" y="1"/>
                    <a:pt x="1545" y="1"/>
                  </a:cubicBez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84" name="Google Shape;17184;p82"/>
            <p:cNvSpPr/>
            <p:nvPr/>
          </p:nvSpPr>
          <p:spPr>
            <a:xfrm>
              <a:off x="6268368" y="3087374"/>
              <a:ext cx="182404" cy="182797"/>
            </a:xfrm>
            <a:custGeom>
              <a:avLst/>
              <a:gdLst/>
              <a:ahLst/>
              <a:cxnLst/>
              <a:rect l="l" t="t" r="r" b="b"/>
              <a:pathLst>
                <a:path w="6958" h="6973" extrusionOk="0">
                  <a:moveTo>
                    <a:pt x="3262" y="0"/>
                  </a:moveTo>
                  <a:cubicBezTo>
                    <a:pt x="3118" y="0"/>
                    <a:pt x="2988" y="116"/>
                    <a:pt x="2945" y="260"/>
                  </a:cubicBezTo>
                  <a:lnTo>
                    <a:pt x="2801" y="1054"/>
                  </a:lnTo>
                  <a:cubicBezTo>
                    <a:pt x="2598" y="1097"/>
                    <a:pt x="2411" y="1184"/>
                    <a:pt x="2238" y="1285"/>
                  </a:cubicBezTo>
                  <a:lnTo>
                    <a:pt x="1574" y="838"/>
                  </a:lnTo>
                  <a:cubicBezTo>
                    <a:pt x="1518" y="800"/>
                    <a:pt x="1454" y="782"/>
                    <a:pt x="1392" y="782"/>
                  </a:cubicBezTo>
                  <a:cubicBezTo>
                    <a:pt x="1308" y="782"/>
                    <a:pt x="1227" y="815"/>
                    <a:pt x="1169" y="881"/>
                  </a:cubicBezTo>
                  <a:lnTo>
                    <a:pt x="866" y="1184"/>
                  </a:lnTo>
                  <a:cubicBezTo>
                    <a:pt x="765" y="1285"/>
                    <a:pt x="736" y="1458"/>
                    <a:pt x="823" y="1574"/>
                  </a:cubicBezTo>
                  <a:lnTo>
                    <a:pt x="1270" y="2252"/>
                  </a:lnTo>
                  <a:cubicBezTo>
                    <a:pt x="1169" y="2426"/>
                    <a:pt x="1097" y="2613"/>
                    <a:pt x="1039" y="2801"/>
                  </a:cubicBezTo>
                  <a:lnTo>
                    <a:pt x="260" y="2960"/>
                  </a:lnTo>
                  <a:cubicBezTo>
                    <a:pt x="101" y="2988"/>
                    <a:pt x="0" y="3118"/>
                    <a:pt x="0" y="3277"/>
                  </a:cubicBezTo>
                  <a:lnTo>
                    <a:pt x="0" y="3710"/>
                  </a:lnTo>
                  <a:cubicBezTo>
                    <a:pt x="0" y="3855"/>
                    <a:pt x="101" y="3985"/>
                    <a:pt x="260" y="4013"/>
                  </a:cubicBezTo>
                  <a:lnTo>
                    <a:pt x="1039" y="4172"/>
                  </a:lnTo>
                  <a:cubicBezTo>
                    <a:pt x="1097" y="4360"/>
                    <a:pt x="1169" y="4548"/>
                    <a:pt x="1270" y="4735"/>
                  </a:cubicBezTo>
                  <a:lnTo>
                    <a:pt x="823" y="5399"/>
                  </a:lnTo>
                  <a:cubicBezTo>
                    <a:pt x="751" y="5529"/>
                    <a:pt x="765" y="5688"/>
                    <a:pt x="866" y="5803"/>
                  </a:cubicBezTo>
                  <a:lnTo>
                    <a:pt x="1169" y="6107"/>
                  </a:lnTo>
                  <a:cubicBezTo>
                    <a:pt x="1234" y="6163"/>
                    <a:pt x="1312" y="6192"/>
                    <a:pt x="1390" y="6192"/>
                  </a:cubicBezTo>
                  <a:cubicBezTo>
                    <a:pt x="1453" y="6192"/>
                    <a:pt x="1516" y="6174"/>
                    <a:pt x="1574" y="6135"/>
                  </a:cubicBezTo>
                  <a:lnTo>
                    <a:pt x="2238" y="5702"/>
                  </a:lnTo>
                  <a:cubicBezTo>
                    <a:pt x="2411" y="5789"/>
                    <a:pt x="2598" y="5876"/>
                    <a:pt x="2801" y="5919"/>
                  </a:cubicBezTo>
                  <a:lnTo>
                    <a:pt x="2959" y="6713"/>
                  </a:lnTo>
                  <a:cubicBezTo>
                    <a:pt x="2988" y="6857"/>
                    <a:pt x="3118" y="6973"/>
                    <a:pt x="3262" y="6973"/>
                  </a:cubicBezTo>
                  <a:lnTo>
                    <a:pt x="3696" y="6973"/>
                  </a:lnTo>
                  <a:cubicBezTo>
                    <a:pt x="3840" y="6973"/>
                    <a:pt x="3970" y="6857"/>
                    <a:pt x="3999" y="6713"/>
                  </a:cubicBezTo>
                  <a:lnTo>
                    <a:pt x="4157" y="5919"/>
                  </a:lnTo>
                  <a:cubicBezTo>
                    <a:pt x="4360" y="5876"/>
                    <a:pt x="4547" y="5789"/>
                    <a:pt x="4720" y="5702"/>
                  </a:cubicBezTo>
                  <a:lnTo>
                    <a:pt x="5384" y="6135"/>
                  </a:lnTo>
                  <a:cubicBezTo>
                    <a:pt x="5442" y="6174"/>
                    <a:pt x="5505" y="6192"/>
                    <a:pt x="5568" y="6192"/>
                  </a:cubicBezTo>
                  <a:cubicBezTo>
                    <a:pt x="5646" y="6192"/>
                    <a:pt x="5724" y="6163"/>
                    <a:pt x="5789" y="6107"/>
                  </a:cubicBezTo>
                  <a:lnTo>
                    <a:pt x="6092" y="5803"/>
                  </a:lnTo>
                  <a:cubicBezTo>
                    <a:pt x="6193" y="5688"/>
                    <a:pt x="6207" y="5529"/>
                    <a:pt x="6135" y="5399"/>
                  </a:cubicBezTo>
                  <a:lnTo>
                    <a:pt x="5688" y="4735"/>
                  </a:lnTo>
                  <a:cubicBezTo>
                    <a:pt x="5789" y="4548"/>
                    <a:pt x="5861" y="4360"/>
                    <a:pt x="5919" y="4172"/>
                  </a:cubicBezTo>
                  <a:lnTo>
                    <a:pt x="6698" y="4013"/>
                  </a:lnTo>
                  <a:cubicBezTo>
                    <a:pt x="6857" y="3985"/>
                    <a:pt x="6958" y="3855"/>
                    <a:pt x="6958" y="3710"/>
                  </a:cubicBezTo>
                  <a:lnTo>
                    <a:pt x="6958" y="3277"/>
                  </a:lnTo>
                  <a:cubicBezTo>
                    <a:pt x="6958" y="3118"/>
                    <a:pt x="6857" y="2988"/>
                    <a:pt x="6698" y="2960"/>
                  </a:cubicBezTo>
                  <a:lnTo>
                    <a:pt x="5919" y="2801"/>
                  </a:lnTo>
                  <a:cubicBezTo>
                    <a:pt x="5861" y="2613"/>
                    <a:pt x="5774" y="2426"/>
                    <a:pt x="5688" y="2252"/>
                  </a:cubicBezTo>
                  <a:lnTo>
                    <a:pt x="6135" y="1574"/>
                  </a:lnTo>
                  <a:cubicBezTo>
                    <a:pt x="6207" y="1458"/>
                    <a:pt x="6193" y="1285"/>
                    <a:pt x="6092" y="1184"/>
                  </a:cubicBezTo>
                  <a:lnTo>
                    <a:pt x="5789" y="881"/>
                  </a:lnTo>
                  <a:cubicBezTo>
                    <a:pt x="5723" y="815"/>
                    <a:pt x="5643" y="782"/>
                    <a:pt x="5562" y="782"/>
                  </a:cubicBezTo>
                  <a:cubicBezTo>
                    <a:pt x="5501" y="782"/>
                    <a:pt x="5440" y="800"/>
                    <a:pt x="5384" y="838"/>
                  </a:cubicBezTo>
                  <a:lnTo>
                    <a:pt x="4720" y="1285"/>
                  </a:lnTo>
                  <a:cubicBezTo>
                    <a:pt x="4533" y="1184"/>
                    <a:pt x="4360" y="1097"/>
                    <a:pt x="4157" y="1054"/>
                  </a:cubicBezTo>
                  <a:lnTo>
                    <a:pt x="3999" y="260"/>
                  </a:lnTo>
                  <a:cubicBezTo>
                    <a:pt x="3970" y="116"/>
                    <a:pt x="3840" y="0"/>
                    <a:pt x="3696" y="0"/>
                  </a:cubicBezTo>
                  <a:close/>
                </a:path>
              </a:pathLst>
            </a:custGeom>
            <a:solidFill>
              <a:srgbClr val="95AB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85" name="Google Shape;17185;p82"/>
            <p:cNvSpPr/>
            <p:nvPr/>
          </p:nvSpPr>
          <p:spPr>
            <a:xfrm>
              <a:off x="6298620" y="3133172"/>
              <a:ext cx="106747" cy="91412"/>
            </a:xfrm>
            <a:custGeom>
              <a:avLst/>
              <a:gdLst/>
              <a:ahLst/>
              <a:cxnLst/>
              <a:rect l="l" t="t" r="r" b="b"/>
              <a:pathLst>
                <a:path w="4072" h="3487" extrusionOk="0">
                  <a:moveTo>
                    <a:pt x="2325" y="0"/>
                  </a:moveTo>
                  <a:cubicBezTo>
                    <a:pt x="780" y="0"/>
                    <a:pt x="1" y="1877"/>
                    <a:pt x="1098" y="2974"/>
                  </a:cubicBezTo>
                  <a:cubicBezTo>
                    <a:pt x="1453" y="3328"/>
                    <a:pt x="1889" y="3487"/>
                    <a:pt x="2317" y="3487"/>
                  </a:cubicBezTo>
                  <a:cubicBezTo>
                    <a:pt x="3212" y="3487"/>
                    <a:pt x="4072" y="2792"/>
                    <a:pt x="4072" y="1747"/>
                  </a:cubicBezTo>
                  <a:cubicBezTo>
                    <a:pt x="4057" y="780"/>
                    <a:pt x="3292" y="0"/>
                    <a:pt x="2325" y="0"/>
                  </a:cubicBezTo>
                  <a:close/>
                </a:path>
              </a:pathLst>
            </a:custGeom>
            <a:solidFill>
              <a:srgbClr val="E4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86" name="Google Shape;17186;p82"/>
            <p:cNvSpPr/>
            <p:nvPr/>
          </p:nvSpPr>
          <p:spPr>
            <a:xfrm>
              <a:off x="6322843" y="3151706"/>
              <a:ext cx="63991" cy="54527"/>
            </a:xfrm>
            <a:custGeom>
              <a:avLst/>
              <a:gdLst/>
              <a:ahLst/>
              <a:cxnLst/>
              <a:rect l="l" t="t" r="r" b="b"/>
              <a:pathLst>
                <a:path w="2441" h="2080" extrusionOk="0">
                  <a:moveTo>
                    <a:pt x="1401" y="0"/>
                  </a:moveTo>
                  <a:cubicBezTo>
                    <a:pt x="477" y="0"/>
                    <a:pt x="1" y="1112"/>
                    <a:pt x="665" y="1776"/>
                  </a:cubicBezTo>
                  <a:cubicBezTo>
                    <a:pt x="874" y="1985"/>
                    <a:pt x="1134" y="2079"/>
                    <a:pt x="1388" y="2079"/>
                  </a:cubicBezTo>
                  <a:cubicBezTo>
                    <a:pt x="1924" y="2079"/>
                    <a:pt x="2440" y="1666"/>
                    <a:pt x="2440" y="1040"/>
                  </a:cubicBezTo>
                  <a:cubicBezTo>
                    <a:pt x="2440" y="462"/>
                    <a:pt x="1978" y="0"/>
                    <a:pt x="1401" y="0"/>
                  </a:cubicBezTo>
                  <a:close/>
                </a:path>
              </a:pathLst>
            </a:custGeom>
            <a:solidFill>
              <a:srgbClr val="95AB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187" name="Google Shape;17187;p82"/>
          <p:cNvGrpSpPr/>
          <p:nvPr/>
        </p:nvGrpSpPr>
        <p:grpSpPr>
          <a:xfrm>
            <a:off x="6554059" y="2907251"/>
            <a:ext cx="377706" cy="377680"/>
            <a:chOff x="6554059" y="2907251"/>
            <a:chExt cx="377706" cy="377680"/>
          </a:xfrm>
        </p:grpSpPr>
        <p:sp>
          <p:nvSpPr>
            <p:cNvPr id="17188" name="Google Shape;17188;p82"/>
            <p:cNvSpPr/>
            <p:nvPr/>
          </p:nvSpPr>
          <p:spPr>
            <a:xfrm>
              <a:off x="6635064" y="2907251"/>
              <a:ext cx="215723" cy="377680"/>
            </a:xfrm>
            <a:custGeom>
              <a:avLst/>
              <a:gdLst/>
              <a:ahLst/>
              <a:cxnLst/>
              <a:rect l="l" t="t" r="r" b="b"/>
              <a:pathLst>
                <a:path w="8229" h="14407" extrusionOk="0">
                  <a:moveTo>
                    <a:pt x="866" y="0"/>
                  </a:moveTo>
                  <a:cubicBezTo>
                    <a:pt x="390" y="0"/>
                    <a:pt x="0" y="390"/>
                    <a:pt x="0" y="881"/>
                  </a:cubicBezTo>
                  <a:lnTo>
                    <a:pt x="0" y="13541"/>
                  </a:lnTo>
                  <a:cubicBezTo>
                    <a:pt x="0" y="14017"/>
                    <a:pt x="390" y="14407"/>
                    <a:pt x="866" y="14407"/>
                  </a:cubicBezTo>
                  <a:lnTo>
                    <a:pt x="7362" y="14407"/>
                  </a:lnTo>
                  <a:cubicBezTo>
                    <a:pt x="7838" y="14407"/>
                    <a:pt x="8228" y="14017"/>
                    <a:pt x="8228" y="13541"/>
                  </a:cubicBezTo>
                  <a:lnTo>
                    <a:pt x="8228" y="881"/>
                  </a:lnTo>
                  <a:cubicBezTo>
                    <a:pt x="8228" y="390"/>
                    <a:pt x="7838" y="0"/>
                    <a:pt x="7362" y="0"/>
                  </a:cubicBez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89" name="Google Shape;17189;p82"/>
            <p:cNvSpPr/>
            <p:nvPr/>
          </p:nvSpPr>
          <p:spPr>
            <a:xfrm>
              <a:off x="6805330" y="2907251"/>
              <a:ext cx="45457" cy="377680"/>
            </a:xfrm>
            <a:custGeom>
              <a:avLst/>
              <a:gdLst/>
              <a:ahLst/>
              <a:cxnLst/>
              <a:rect l="l" t="t" r="r" b="b"/>
              <a:pathLst>
                <a:path w="1734" h="14407" extrusionOk="0">
                  <a:moveTo>
                    <a:pt x="1" y="0"/>
                  </a:moveTo>
                  <a:cubicBezTo>
                    <a:pt x="477" y="0"/>
                    <a:pt x="867" y="390"/>
                    <a:pt x="867" y="881"/>
                  </a:cubicBezTo>
                  <a:lnTo>
                    <a:pt x="867" y="13541"/>
                  </a:lnTo>
                  <a:cubicBezTo>
                    <a:pt x="867" y="14017"/>
                    <a:pt x="477" y="14407"/>
                    <a:pt x="1" y="14407"/>
                  </a:cubicBezTo>
                  <a:lnTo>
                    <a:pt x="867" y="14407"/>
                  </a:lnTo>
                  <a:cubicBezTo>
                    <a:pt x="1343" y="14407"/>
                    <a:pt x="1733" y="14017"/>
                    <a:pt x="1733" y="13541"/>
                  </a:cubicBezTo>
                  <a:lnTo>
                    <a:pt x="1733" y="881"/>
                  </a:lnTo>
                  <a:cubicBezTo>
                    <a:pt x="1733" y="390"/>
                    <a:pt x="1343" y="0"/>
                    <a:pt x="867" y="0"/>
                  </a:cubicBezTo>
                  <a:close/>
                </a:path>
              </a:pathLst>
            </a:custGeom>
            <a:solidFill>
              <a:srgbClr val="CCD2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90" name="Google Shape;17190;p82"/>
            <p:cNvSpPr/>
            <p:nvPr/>
          </p:nvSpPr>
          <p:spPr>
            <a:xfrm>
              <a:off x="6635064" y="3227389"/>
              <a:ext cx="215723" cy="22728"/>
            </a:xfrm>
            <a:custGeom>
              <a:avLst/>
              <a:gdLst/>
              <a:ahLst/>
              <a:cxnLst/>
              <a:rect l="l" t="t" r="r" b="b"/>
              <a:pathLst>
                <a:path w="8229" h="867" extrusionOk="0">
                  <a:moveTo>
                    <a:pt x="0" y="0"/>
                  </a:moveTo>
                  <a:lnTo>
                    <a:pt x="0" y="867"/>
                  </a:lnTo>
                  <a:lnTo>
                    <a:pt x="8228" y="867"/>
                  </a:lnTo>
                  <a:lnTo>
                    <a:pt x="8228" y="0"/>
                  </a:lnTo>
                  <a:close/>
                </a:path>
              </a:pathLst>
            </a:custGeom>
            <a:solidFill>
              <a:srgbClr val="91A2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91" name="Google Shape;17191;p82"/>
            <p:cNvSpPr/>
            <p:nvPr/>
          </p:nvSpPr>
          <p:spPr>
            <a:xfrm>
              <a:off x="6828058" y="3227389"/>
              <a:ext cx="22728" cy="22728"/>
            </a:xfrm>
            <a:custGeom>
              <a:avLst/>
              <a:gdLst/>
              <a:ahLst/>
              <a:cxnLst/>
              <a:rect l="l" t="t" r="r" b="b"/>
              <a:pathLst>
                <a:path w="867" h="867" extrusionOk="0">
                  <a:moveTo>
                    <a:pt x="0" y="0"/>
                  </a:moveTo>
                  <a:lnTo>
                    <a:pt x="0" y="867"/>
                  </a:lnTo>
                  <a:lnTo>
                    <a:pt x="866" y="867"/>
                  </a:lnTo>
                  <a:lnTo>
                    <a:pt x="866" y="0"/>
                  </a:ln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92" name="Google Shape;17192;p82"/>
            <p:cNvSpPr/>
            <p:nvPr/>
          </p:nvSpPr>
          <p:spPr>
            <a:xfrm>
              <a:off x="6635064" y="3250091"/>
              <a:ext cx="215723" cy="34840"/>
            </a:xfrm>
            <a:custGeom>
              <a:avLst/>
              <a:gdLst/>
              <a:ahLst/>
              <a:cxnLst/>
              <a:rect l="l" t="t" r="r" b="b"/>
              <a:pathLst>
                <a:path w="8229" h="1329" extrusionOk="0">
                  <a:moveTo>
                    <a:pt x="0" y="1"/>
                  </a:moveTo>
                  <a:lnTo>
                    <a:pt x="0" y="463"/>
                  </a:lnTo>
                  <a:cubicBezTo>
                    <a:pt x="0" y="939"/>
                    <a:pt x="390" y="1329"/>
                    <a:pt x="866" y="1329"/>
                  </a:cubicBezTo>
                  <a:lnTo>
                    <a:pt x="7362" y="1329"/>
                  </a:lnTo>
                  <a:cubicBezTo>
                    <a:pt x="7838" y="1329"/>
                    <a:pt x="8228" y="939"/>
                    <a:pt x="8228" y="463"/>
                  </a:cubicBezTo>
                  <a:lnTo>
                    <a:pt x="8228" y="1"/>
                  </a:lnTo>
                  <a:close/>
                </a:path>
              </a:pathLst>
            </a:custGeom>
            <a:solidFill>
              <a:srgbClr val="5E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93" name="Google Shape;17193;p82"/>
            <p:cNvSpPr/>
            <p:nvPr/>
          </p:nvSpPr>
          <p:spPr>
            <a:xfrm>
              <a:off x="6805330" y="3250091"/>
              <a:ext cx="45457" cy="34840"/>
            </a:xfrm>
            <a:custGeom>
              <a:avLst/>
              <a:gdLst/>
              <a:ahLst/>
              <a:cxnLst/>
              <a:rect l="l" t="t" r="r" b="b"/>
              <a:pathLst>
                <a:path w="1734" h="1329" extrusionOk="0">
                  <a:moveTo>
                    <a:pt x="867" y="1"/>
                  </a:moveTo>
                  <a:lnTo>
                    <a:pt x="867" y="463"/>
                  </a:lnTo>
                  <a:cubicBezTo>
                    <a:pt x="867" y="939"/>
                    <a:pt x="477" y="1329"/>
                    <a:pt x="1" y="1329"/>
                  </a:cubicBezTo>
                  <a:lnTo>
                    <a:pt x="867" y="1329"/>
                  </a:lnTo>
                  <a:cubicBezTo>
                    <a:pt x="1343" y="1329"/>
                    <a:pt x="1733" y="939"/>
                    <a:pt x="1733" y="463"/>
                  </a:cubicBezTo>
                  <a:lnTo>
                    <a:pt x="1733" y="1"/>
                  </a:lnTo>
                  <a:close/>
                </a:path>
              </a:pathLst>
            </a:custGeom>
            <a:solidFill>
              <a:srgbClr val="556C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94" name="Google Shape;17194;p82"/>
            <p:cNvSpPr/>
            <p:nvPr/>
          </p:nvSpPr>
          <p:spPr>
            <a:xfrm>
              <a:off x="6635064" y="2907251"/>
              <a:ext cx="216090" cy="35207"/>
            </a:xfrm>
            <a:custGeom>
              <a:avLst/>
              <a:gdLst/>
              <a:ahLst/>
              <a:cxnLst/>
              <a:rect l="l" t="t" r="r" b="b"/>
              <a:pathLst>
                <a:path w="8243" h="1343" extrusionOk="0">
                  <a:moveTo>
                    <a:pt x="866" y="0"/>
                  </a:moveTo>
                  <a:cubicBezTo>
                    <a:pt x="390" y="15"/>
                    <a:pt x="0" y="390"/>
                    <a:pt x="0" y="881"/>
                  </a:cubicBezTo>
                  <a:lnTo>
                    <a:pt x="0" y="1343"/>
                  </a:lnTo>
                  <a:lnTo>
                    <a:pt x="8243" y="1343"/>
                  </a:lnTo>
                  <a:lnTo>
                    <a:pt x="8243" y="881"/>
                  </a:lnTo>
                  <a:cubicBezTo>
                    <a:pt x="8243" y="390"/>
                    <a:pt x="7853" y="0"/>
                    <a:pt x="7362" y="0"/>
                  </a:cubicBezTo>
                  <a:close/>
                </a:path>
              </a:pathLst>
            </a:custGeom>
            <a:solidFill>
              <a:srgbClr val="5E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95" name="Google Shape;17195;p82"/>
            <p:cNvSpPr/>
            <p:nvPr/>
          </p:nvSpPr>
          <p:spPr>
            <a:xfrm>
              <a:off x="6805330" y="2907251"/>
              <a:ext cx="45457" cy="35207"/>
            </a:xfrm>
            <a:custGeom>
              <a:avLst/>
              <a:gdLst/>
              <a:ahLst/>
              <a:cxnLst/>
              <a:rect l="l" t="t" r="r" b="b"/>
              <a:pathLst>
                <a:path w="1734" h="1343" extrusionOk="0">
                  <a:moveTo>
                    <a:pt x="1" y="0"/>
                  </a:moveTo>
                  <a:cubicBezTo>
                    <a:pt x="477" y="0"/>
                    <a:pt x="867" y="390"/>
                    <a:pt x="867" y="881"/>
                  </a:cubicBezTo>
                  <a:lnTo>
                    <a:pt x="867" y="1343"/>
                  </a:lnTo>
                  <a:lnTo>
                    <a:pt x="1733" y="1343"/>
                  </a:lnTo>
                  <a:lnTo>
                    <a:pt x="1733" y="881"/>
                  </a:lnTo>
                  <a:cubicBezTo>
                    <a:pt x="1733" y="390"/>
                    <a:pt x="1343" y="0"/>
                    <a:pt x="867" y="0"/>
                  </a:cubicBezTo>
                  <a:close/>
                </a:path>
              </a:pathLst>
            </a:custGeom>
            <a:solidFill>
              <a:srgbClr val="556C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96" name="Google Shape;17196;p82"/>
            <p:cNvSpPr/>
            <p:nvPr/>
          </p:nvSpPr>
          <p:spPr>
            <a:xfrm>
              <a:off x="6720577" y="3262202"/>
              <a:ext cx="45064" cy="11010"/>
            </a:xfrm>
            <a:custGeom>
              <a:avLst/>
              <a:gdLst/>
              <a:ahLst/>
              <a:cxnLst/>
              <a:rect l="l" t="t" r="r" b="b"/>
              <a:pathLst>
                <a:path w="1719" h="420" extrusionOk="0">
                  <a:moveTo>
                    <a:pt x="1444" y="0"/>
                  </a:moveTo>
                  <a:cubicBezTo>
                    <a:pt x="1439" y="0"/>
                    <a:pt x="1434" y="0"/>
                    <a:pt x="1430" y="1"/>
                  </a:cubicBezTo>
                  <a:lnTo>
                    <a:pt x="275" y="1"/>
                  </a:lnTo>
                  <a:cubicBezTo>
                    <a:pt x="0" y="1"/>
                    <a:pt x="0" y="419"/>
                    <a:pt x="275" y="419"/>
                  </a:cubicBezTo>
                  <a:lnTo>
                    <a:pt x="1430" y="419"/>
                  </a:lnTo>
                  <a:cubicBezTo>
                    <a:pt x="1714" y="419"/>
                    <a:pt x="1718" y="0"/>
                    <a:pt x="1444" y="0"/>
                  </a:cubicBezTo>
                  <a:close/>
                </a:path>
              </a:pathLst>
            </a:custGeom>
            <a:solidFill>
              <a:srgbClr val="E7E9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97" name="Google Shape;17197;p82"/>
            <p:cNvSpPr/>
            <p:nvPr/>
          </p:nvSpPr>
          <p:spPr>
            <a:xfrm>
              <a:off x="6554059" y="2962879"/>
              <a:ext cx="149137" cy="163765"/>
            </a:xfrm>
            <a:custGeom>
              <a:avLst/>
              <a:gdLst/>
              <a:ahLst/>
              <a:cxnLst/>
              <a:rect l="l" t="t" r="r" b="b"/>
              <a:pathLst>
                <a:path w="5689" h="6247" extrusionOk="0">
                  <a:moveTo>
                    <a:pt x="1127" y="0"/>
                  </a:moveTo>
                  <a:cubicBezTo>
                    <a:pt x="506" y="0"/>
                    <a:pt x="1" y="505"/>
                    <a:pt x="1" y="1112"/>
                  </a:cubicBezTo>
                  <a:lnTo>
                    <a:pt x="1" y="3811"/>
                  </a:lnTo>
                  <a:cubicBezTo>
                    <a:pt x="1" y="4417"/>
                    <a:pt x="506" y="4923"/>
                    <a:pt x="1127" y="4923"/>
                  </a:cubicBezTo>
                  <a:lnTo>
                    <a:pt x="2108" y="4923"/>
                  </a:lnTo>
                  <a:cubicBezTo>
                    <a:pt x="2166" y="4923"/>
                    <a:pt x="2209" y="4966"/>
                    <a:pt x="2224" y="5024"/>
                  </a:cubicBezTo>
                  <a:cubicBezTo>
                    <a:pt x="2313" y="6043"/>
                    <a:pt x="2886" y="6246"/>
                    <a:pt x="3324" y="6246"/>
                  </a:cubicBezTo>
                  <a:cubicBezTo>
                    <a:pt x="3457" y="6246"/>
                    <a:pt x="3577" y="6227"/>
                    <a:pt x="3667" y="6207"/>
                  </a:cubicBezTo>
                  <a:cubicBezTo>
                    <a:pt x="3696" y="6193"/>
                    <a:pt x="3696" y="6164"/>
                    <a:pt x="3667" y="6150"/>
                  </a:cubicBezTo>
                  <a:cubicBezTo>
                    <a:pt x="3047" y="6049"/>
                    <a:pt x="3162" y="5283"/>
                    <a:pt x="3220" y="5009"/>
                  </a:cubicBezTo>
                  <a:cubicBezTo>
                    <a:pt x="3234" y="4966"/>
                    <a:pt x="3278" y="4923"/>
                    <a:pt x="3321" y="4923"/>
                  </a:cubicBezTo>
                  <a:lnTo>
                    <a:pt x="4577" y="4923"/>
                  </a:lnTo>
                  <a:cubicBezTo>
                    <a:pt x="5183" y="4923"/>
                    <a:pt x="5688" y="4432"/>
                    <a:pt x="5688" y="3811"/>
                  </a:cubicBezTo>
                  <a:lnTo>
                    <a:pt x="5688" y="1112"/>
                  </a:lnTo>
                  <a:cubicBezTo>
                    <a:pt x="5688" y="491"/>
                    <a:pt x="5183" y="0"/>
                    <a:pt x="4562" y="0"/>
                  </a:cubicBezTo>
                  <a:close/>
                </a:path>
              </a:pathLst>
            </a:custGeom>
            <a:solidFill>
              <a:srgbClr val="A0AF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98" name="Google Shape;17198;p82"/>
            <p:cNvSpPr/>
            <p:nvPr/>
          </p:nvSpPr>
          <p:spPr>
            <a:xfrm>
              <a:off x="6650950" y="2962879"/>
              <a:ext cx="52246" cy="129056"/>
            </a:xfrm>
            <a:custGeom>
              <a:avLst/>
              <a:gdLst/>
              <a:ahLst/>
              <a:cxnLst/>
              <a:rect l="l" t="t" r="r" b="b"/>
              <a:pathLst>
                <a:path w="1993" h="4923" extrusionOk="0">
                  <a:moveTo>
                    <a:pt x="0" y="0"/>
                  </a:moveTo>
                  <a:cubicBezTo>
                    <a:pt x="621" y="0"/>
                    <a:pt x="1126" y="505"/>
                    <a:pt x="1126" y="1112"/>
                  </a:cubicBezTo>
                  <a:lnTo>
                    <a:pt x="1126" y="3811"/>
                  </a:lnTo>
                  <a:cubicBezTo>
                    <a:pt x="1126" y="4417"/>
                    <a:pt x="621" y="4923"/>
                    <a:pt x="0" y="4923"/>
                  </a:cubicBezTo>
                  <a:lnTo>
                    <a:pt x="866" y="4923"/>
                  </a:lnTo>
                  <a:cubicBezTo>
                    <a:pt x="1487" y="4923"/>
                    <a:pt x="1992" y="4417"/>
                    <a:pt x="1992" y="3811"/>
                  </a:cubicBezTo>
                  <a:lnTo>
                    <a:pt x="1992" y="1112"/>
                  </a:lnTo>
                  <a:cubicBezTo>
                    <a:pt x="1992" y="505"/>
                    <a:pt x="1487" y="0"/>
                    <a:pt x="866" y="0"/>
                  </a:cubicBezTo>
                  <a:close/>
                </a:path>
              </a:pathLst>
            </a:custGeom>
            <a:solidFill>
              <a:srgbClr val="7E93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199" name="Google Shape;17199;p82"/>
            <p:cNvSpPr/>
            <p:nvPr/>
          </p:nvSpPr>
          <p:spPr>
            <a:xfrm>
              <a:off x="6596842" y="2999580"/>
              <a:ext cx="64358" cy="53295"/>
            </a:xfrm>
            <a:custGeom>
              <a:avLst/>
              <a:gdLst/>
              <a:ahLst/>
              <a:cxnLst/>
              <a:rect l="l" t="t" r="r" b="b"/>
              <a:pathLst>
                <a:path w="2455" h="2033" extrusionOk="0">
                  <a:moveTo>
                    <a:pt x="621" y="0"/>
                  </a:moveTo>
                  <a:cubicBezTo>
                    <a:pt x="274" y="29"/>
                    <a:pt x="0" y="332"/>
                    <a:pt x="29" y="693"/>
                  </a:cubicBezTo>
                  <a:cubicBezTo>
                    <a:pt x="29" y="1097"/>
                    <a:pt x="361" y="1588"/>
                    <a:pt x="1169" y="2021"/>
                  </a:cubicBezTo>
                  <a:cubicBezTo>
                    <a:pt x="1191" y="2029"/>
                    <a:pt x="1213" y="2032"/>
                    <a:pt x="1232" y="2032"/>
                  </a:cubicBezTo>
                  <a:cubicBezTo>
                    <a:pt x="1252" y="2032"/>
                    <a:pt x="1270" y="2029"/>
                    <a:pt x="1285" y="2021"/>
                  </a:cubicBezTo>
                  <a:cubicBezTo>
                    <a:pt x="2108" y="1588"/>
                    <a:pt x="2425" y="1097"/>
                    <a:pt x="2425" y="693"/>
                  </a:cubicBezTo>
                  <a:cubicBezTo>
                    <a:pt x="2454" y="332"/>
                    <a:pt x="2194" y="29"/>
                    <a:pt x="1848" y="0"/>
                  </a:cubicBezTo>
                  <a:cubicBezTo>
                    <a:pt x="1646" y="0"/>
                    <a:pt x="1444" y="87"/>
                    <a:pt x="1299" y="231"/>
                  </a:cubicBezTo>
                  <a:cubicBezTo>
                    <a:pt x="1285" y="253"/>
                    <a:pt x="1263" y="264"/>
                    <a:pt x="1240" y="264"/>
                  </a:cubicBezTo>
                  <a:cubicBezTo>
                    <a:pt x="1216" y="264"/>
                    <a:pt x="1191" y="253"/>
                    <a:pt x="1169" y="231"/>
                  </a:cubicBezTo>
                  <a:cubicBezTo>
                    <a:pt x="1025" y="87"/>
                    <a:pt x="837" y="0"/>
                    <a:pt x="621" y="0"/>
                  </a:cubicBezTo>
                  <a:close/>
                </a:path>
              </a:pathLst>
            </a:custGeom>
            <a:solidFill>
              <a:srgbClr val="8598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00" name="Google Shape;17200;p82"/>
            <p:cNvSpPr/>
            <p:nvPr/>
          </p:nvSpPr>
          <p:spPr>
            <a:xfrm>
              <a:off x="6782628" y="3055576"/>
              <a:ext cx="149137" cy="163765"/>
            </a:xfrm>
            <a:custGeom>
              <a:avLst/>
              <a:gdLst/>
              <a:ahLst/>
              <a:cxnLst/>
              <a:rect l="l" t="t" r="r" b="b"/>
              <a:pathLst>
                <a:path w="5689" h="6247" extrusionOk="0">
                  <a:moveTo>
                    <a:pt x="1127" y="1"/>
                  </a:moveTo>
                  <a:cubicBezTo>
                    <a:pt x="506" y="1"/>
                    <a:pt x="1" y="492"/>
                    <a:pt x="1" y="1112"/>
                  </a:cubicBezTo>
                  <a:lnTo>
                    <a:pt x="1" y="3812"/>
                  </a:lnTo>
                  <a:cubicBezTo>
                    <a:pt x="1" y="4432"/>
                    <a:pt x="506" y="4938"/>
                    <a:pt x="1127" y="4938"/>
                  </a:cubicBezTo>
                  <a:lnTo>
                    <a:pt x="2368" y="4938"/>
                  </a:lnTo>
                  <a:cubicBezTo>
                    <a:pt x="2376" y="4936"/>
                    <a:pt x="2383" y="4935"/>
                    <a:pt x="2390" y="4935"/>
                  </a:cubicBezTo>
                  <a:cubicBezTo>
                    <a:pt x="2437" y="4935"/>
                    <a:pt x="2471" y="4974"/>
                    <a:pt x="2484" y="5024"/>
                  </a:cubicBezTo>
                  <a:cubicBezTo>
                    <a:pt x="2527" y="5284"/>
                    <a:pt x="2643" y="6049"/>
                    <a:pt x="2036" y="6150"/>
                  </a:cubicBezTo>
                  <a:cubicBezTo>
                    <a:pt x="2007" y="6165"/>
                    <a:pt x="2007" y="6208"/>
                    <a:pt x="2036" y="6208"/>
                  </a:cubicBezTo>
                  <a:cubicBezTo>
                    <a:pt x="2124" y="6228"/>
                    <a:pt x="2242" y="6247"/>
                    <a:pt x="2374" y="6247"/>
                  </a:cubicBezTo>
                  <a:cubicBezTo>
                    <a:pt x="2806" y="6247"/>
                    <a:pt x="3380" y="6046"/>
                    <a:pt x="3480" y="5039"/>
                  </a:cubicBezTo>
                  <a:cubicBezTo>
                    <a:pt x="3480" y="4967"/>
                    <a:pt x="3523" y="4923"/>
                    <a:pt x="3581" y="4923"/>
                  </a:cubicBezTo>
                  <a:lnTo>
                    <a:pt x="4577" y="4923"/>
                  </a:lnTo>
                  <a:cubicBezTo>
                    <a:pt x="5183" y="4923"/>
                    <a:pt x="5688" y="4432"/>
                    <a:pt x="5688" y="3812"/>
                  </a:cubicBezTo>
                  <a:lnTo>
                    <a:pt x="5688" y="1112"/>
                  </a:lnTo>
                  <a:cubicBezTo>
                    <a:pt x="5688" y="506"/>
                    <a:pt x="5183" y="1"/>
                    <a:pt x="4577" y="1"/>
                  </a:cubicBezTo>
                  <a:close/>
                </a:path>
              </a:pathLst>
            </a:custGeom>
            <a:solidFill>
              <a:srgbClr val="A0AF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01" name="Google Shape;17201;p82"/>
            <p:cNvSpPr/>
            <p:nvPr/>
          </p:nvSpPr>
          <p:spPr>
            <a:xfrm>
              <a:off x="6879885" y="3055576"/>
              <a:ext cx="51879" cy="129083"/>
            </a:xfrm>
            <a:custGeom>
              <a:avLst/>
              <a:gdLst/>
              <a:ahLst/>
              <a:cxnLst/>
              <a:rect l="l" t="t" r="r" b="b"/>
              <a:pathLst>
                <a:path w="1979" h="4924" extrusionOk="0">
                  <a:moveTo>
                    <a:pt x="1" y="1"/>
                  </a:moveTo>
                  <a:cubicBezTo>
                    <a:pt x="607" y="1"/>
                    <a:pt x="1112" y="506"/>
                    <a:pt x="1112" y="1112"/>
                  </a:cubicBezTo>
                  <a:lnTo>
                    <a:pt x="1112" y="3812"/>
                  </a:lnTo>
                  <a:cubicBezTo>
                    <a:pt x="1112" y="4432"/>
                    <a:pt x="607" y="4923"/>
                    <a:pt x="1" y="4923"/>
                  </a:cubicBezTo>
                  <a:lnTo>
                    <a:pt x="867" y="4923"/>
                  </a:lnTo>
                  <a:cubicBezTo>
                    <a:pt x="1473" y="4923"/>
                    <a:pt x="1978" y="4432"/>
                    <a:pt x="1978" y="3812"/>
                  </a:cubicBezTo>
                  <a:lnTo>
                    <a:pt x="1978" y="1112"/>
                  </a:lnTo>
                  <a:cubicBezTo>
                    <a:pt x="1978" y="506"/>
                    <a:pt x="1473" y="1"/>
                    <a:pt x="867" y="1"/>
                  </a:cubicBezTo>
                  <a:close/>
                </a:path>
              </a:pathLst>
            </a:custGeom>
            <a:solidFill>
              <a:srgbClr val="7E93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02" name="Google Shape;17202;p82"/>
            <p:cNvSpPr/>
            <p:nvPr/>
          </p:nvSpPr>
          <p:spPr>
            <a:xfrm>
              <a:off x="6841297" y="3080926"/>
              <a:ext cx="31799" cy="32192"/>
            </a:xfrm>
            <a:custGeom>
              <a:avLst/>
              <a:gdLst/>
              <a:ahLst/>
              <a:cxnLst/>
              <a:rect l="l" t="t" r="r" b="b"/>
              <a:pathLst>
                <a:path w="1213" h="1228" extrusionOk="0">
                  <a:moveTo>
                    <a:pt x="607" y="1"/>
                  </a:moveTo>
                  <a:cubicBezTo>
                    <a:pt x="275" y="1"/>
                    <a:pt x="0" y="275"/>
                    <a:pt x="0" y="607"/>
                  </a:cubicBezTo>
                  <a:cubicBezTo>
                    <a:pt x="0" y="954"/>
                    <a:pt x="275" y="1228"/>
                    <a:pt x="607" y="1228"/>
                  </a:cubicBezTo>
                  <a:cubicBezTo>
                    <a:pt x="953" y="1228"/>
                    <a:pt x="1213" y="954"/>
                    <a:pt x="1213" y="607"/>
                  </a:cubicBezTo>
                  <a:cubicBezTo>
                    <a:pt x="1213" y="275"/>
                    <a:pt x="953" y="1"/>
                    <a:pt x="607" y="1"/>
                  </a:cubicBezTo>
                  <a:close/>
                </a:path>
              </a:pathLst>
            </a:custGeom>
            <a:solidFill>
              <a:srgbClr val="7B90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03" name="Google Shape;17203;p82"/>
            <p:cNvSpPr/>
            <p:nvPr/>
          </p:nvSpPr>
          <p:spPr>
            <a:xfrm>
              <a:off x="6830706" y="3113091"/>
              <a:ext cx="53374" cy="31825"/>
            </a:xfrm>
            <a:custGeom>
              <a:avLst/>
              <a:gdLst/>
              <a:ahLst/>
              <a:cxnLst/>
              <a:rect l="l" t="t" r="r" b="b"/>
              <a:pathLst>
                <a:path w="2036" h="1214" extrusionOk="0">
                  <a:moveTo>
                    <a:pt x="895" y="1"/>
                  </a:moveTo>
                  <a:cubicBezTo>
                    <a:pt x="404" y="1"/>
                    <a:pt x="0" y="391"/>
                    <a:pt x="0" y="882"/>
                  </a:cubicBezTo>
                  <a:lnTo>
                    <a:pt x="0" y="896"/>
                  </a:lnTo>
                  <a:cubicBezTo>
                    <a:pt x="0" y="1069"/>
                    <a:pt x="145" y="1214"/>
                    <a:pt x="318" y="1214"/>
                  </a:cubicBezTo>
                  <a:lnTo>
                    <a:pt x="1718" y="1214"/>
                  </a:lnTo>
                  <a:cubicBezTo>
                    <a:pt x="1891" y="1214"/>
                    <a:pt x="2036" y="1069"/>
                    <a:pt x="2036" y="896"/>
                  </a:cubicBezTo>
                  <a:lnTo>
                    <a:pt x="2036" y="882"/>
                  </a:lnTo>
                  <a:cubicBezTo>
                    <a:pt x="2036" y="391"/>
                    <a:pt x="1631" y="1"/>
                    <a:pt x="1155" y="1"/>
                  </a:cubicBezTo>
                  <a:close/>
                </a:path>
              </a:pathLst>
            </a:custGeom>
            <a:solidFill>
              <a:srgbClr val="7B90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04" name="Google Shape;17204;p82"/>
            <p:cNvSpPr/>
            <p:nvPr/>
          </p:nvSpPr>
          <p:spPr>
            <a:xfrm>
              <a:off x="6725112" y="2972343"/>
              <a:ext cx="95396" cy="10984"/>
            </a:xfrm>
            <a:custGeom>
              <a:avLst/>
              <a:gdLst/>
              <a:ahLst/>
              <a:cxnLst/>
              <a:rect l="l" t="t" r="r" b="b"/>
              <a:pathLst>
                <a:path w="3639" h="419" extrusionOk="0">
                  <a:moveTo>
                    <a:pt x="289" y="0"/>
                  </a:moveTo>
                  <a:cubicBezTo>
                    <a:pt x="1" y="0"/>
                    <a:pt x="1" y="419"/>
                    <a:pt x="289" y="419"/>
                  </a:cubicBezTo>
                  <a:lnTo>
                    <a:pt x="3350" y="419"/>
                  </a:lnTo>
                  <a:cubicBezTo>
                    <a:pt x="3638" y="419"/>
                    <a:pt x="3638" y="0"/>
                    <a:pt x="3350" y="0"/>
                  </a:cubicBezTo>
                  <a:close/>
                </a:path>
              </a:pathLst>
            </a:custGeom>
            <a:solidFill>
              <a:srgbClr val="5E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05" name="Google Shape;17205;p82"/>
            <p:cNvSpPr/>
            <p:nvPr/>
          </p:nvSpPr>
          <p:spPr>
            <a:xfrm>
              <a:off x="6725112" y="2995045"/>
              <a:ext cx="95396" cy="10984"/>
            </a:xfrm>
            <a:custGeom>
              <a:avLst/>
              <a:gdLst/>
              <a:ahLst/>
              <a:cxnLst/>
              <a:rect l="l" t="t" r="r" b="b"/>
              <a:pathLst>
                <a:path w="3639" h="419" extrusionOk="0">
                  <a:moveTo>
                    <a:pt x="289" y="0"/>
                  </a:moveTo>
                  <a:cubicBezTo>
                    <a:pt x="1" y="0"/>
                    <a:pt x="1" y="419"/>
                    <a:pt x="289" y="419"/>
                  </a:cubicBezTo>
                  <a:lnTo>
                    <a:pt x="3350" y="419"/>
                  </a:lnTo>
                  <a:cubicBezTo>
                    <a:pt x="3638" y="419"/>
                    <a:pt x="3638" y="0"/>
                    <a:pt x="3350" y="0"/>
                  </a:cubicBezTo>
                  <a:close/>
                </a:path>
              </a:pathLst>
            </a:custGeom>
            <a:solidFill>
              <a:srgbClr val="5E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06" name="Google Shape;17206;p82"/>
            <p:cNvSpPr/>
            <p:nvPr/>
          </p:nvSpPr>
          <p:spPr>
            <a:xfrm>
              <a:off x="6725112" y="3017747"/>
              <a:ext cx="95396" cy="11377"/>
            </a:xfrm>
            <a:custGeom>
              <a:avLst/>
              <a:gdLst/>
              <a:ahLst/>
              <a:cxnLst/>
              <a:rect l="l" t="t" r="r" b="b"/>
              <a:pathLst>
                <a:path w="3639" h="434" extrusionOk="0">
                  <a:moveTo>
                    <a:pt x="289" y="0"/>
                  </a:moveTo>
                  <a:cubicBezTo>
                    <a:pt x="1" y="0"/>
                    <a:pt x="1" y="433"/>
                    <a:pt x="289" y="433"/>
                  </a:cubicBezTo>
                  <a:lnTo>
                    <a:pt x="3350" y="433"/>
                  </a:lnTo>
                  <a:cubicBezTo>
                    <a:pt x="3638" y="419"/>
                    <a:pt x="3638" y="0"/>
                    <a:pt x="3350" y="0"/>
                  </a:cubicBezTo>
                  <a:close/>
                </a:path>
              </a:pathLst>
            </a:custGeom>
            <a:solidFill>
              <a:srgbClr val="5E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07" name="Google Shape;17207;p82"/>
            <p:cNvSpPr/>
            <p:nvPr/>
          </p:nvSpPr>
          <p:spPr>
            <a:xfrm>
              <a:off x="6664949" y="3138467"/>
              <a:ext cx="91595" cy="23095"/>
            </a:xfrm>
            <a:custGeom>
              <a:avLst/>
              <a:gdLst/>
              <a:ahLst/>
              <a:cxnLst/>
              <a:rect l="l" t="t" r="r" b="b"/>
              <a:pathLst>
                <a:path w="3494" h="881" extrusionOk="0">
                  <a:moveTo>
                    <a:pt x="174" y="0"/>
                  </a:moveTo>
                  <a:cubicBezTo>
                    <a:pt x="73" y="0"/>
                    <a:pt x="0" y="87"/>
                    <a:pt x="0" y="173"/>
                  </a:cubicBezTo>
                  <a:lnTo>
                    <a:pt x="0" y="707"/>
                  </a:lnTo>
                  <a:cubicBezTo>
                    <a:pt x="0" y="794"/>
                    <a:pt x="73" y="881"/>
                    <a:pt x="174" y="881"/>
                  </a:cubicBezTo>
                  <a:lnTo>
                    <a:pt x="3321" y="881"/>
                  </a:lnTo>
                  <a:cubicBezTo>
                    <a:pt x="3422" y="881"/>
                    <a:pt x="3494" y="794"/>
                    <a:pt x="3494" y="707"/>
                  </a:cubicBezTo>
                  <a:lnTo>
                    <a:pt x="3494" y="173"/>
                  </a:lnTo>
                  <a:cubicBezTo>
                    <a:pt x="3494" y="87"/>
                    <a:pt x="3422" y="0"/>
                    <a:pt x="3321" y="0"/>
                  </a:cubicBezTo>
                  <a:close/>
                </a:path>
              </a:pathLst>
            </a:custGeom>
            <a:solidFill>
              <a:srgbClr val="8598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08" name="Google Shape;17208;p82"/>
            <p:cNvSpPr/>
            <p:nvPr/>
          </p:nvSpPr>
          <p:spPr>
            <a:xfrm>
              <a:off x="6663428" y="3178576"/>
              <a:ext cx="95003" cy="11377"/>
            </a:xfrm>
            <a:custGeom>
              <a:avLst/>
              <a:gdLst/>
              <a:ahLst/>
              <a:cxnLst/>
              <a:rect l="l" t="t" r="r" b="b"/>
              <a:pathLst>
                <a:path w="3624" h="434" extrusionOk="0">
                  <a:moveTo>
                    <a:pt x="275" y="0"/>
                  </a:moveTo>
                  <a:cubicBezTo>
                    <a:pt x="1" y="0"/>
                    <a:pt x="1" y="433"/>
                    <a:pt x="275" y="433"/>
                  </a:cubicBezTo>
                  <a:lnTo>
                    <a:pt x="3350" y="433"/>
                  </a:lnTo>
                  <a:cubicBezTo>
                    <a:pt x="3624" y="419"/>
                    <a:pt x="3624" y="0"/>
                    <a:pt x="3350" y="0"/>
                  </a:cubicBezTo>
                  <a:close/>
                </a:path>
              </a:pathLst>
            </a:custGeom>
            <a:solidFill>
              <a:srgbClr val="8598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209" name="Google Shape;17209;p82"/>
          <p:cNvGrpSpPr/>
          <p:nvPr/>
        </p:nvGrpSpPr>
        <p:grpSpPr>
          <a:xfrm>
            <a:off x="7491796" y="2945446"/>
            <a:ext cx="400801" cy="317542"/>
            <a:chOff x="7491796" y="2945446"/>
            <a:chExt cx="400801" cy="317542"/>
          </a:xfrm>
        </p:grpSpPr>
        <p:sp>
          <p:nvSpPr>
            <p:cNvPr id="17210" name="Google Shape;17210;p82"/>
            <p:cNvSpPr/>
            <p:nvPr/>
          </p:nvSpPr>
          <p:spPr>
            <a:xfrm>
              <a:off x="7491796" y="2998453"/>
              <a:ext cx="340611" cy="264536"/>
            </a:xfrm>
            <a:custGeom>
              <a:avLst/>
              <a:gdLst/>
              <a:ahLst/>
              <a:cxnLst/>
              <a:rect l="l" t="t" r="r" b="b"/>
              <a:pathLst>
                <a:path w="12993" h="10091" extrusionOk="0">
                  <a:moveTo>
                    <a:pt x="1" y="0"/>
                  </a:moveTo>
                  <a:lnTo>
                    <a:pt x="1" y="9787"/>
                  </a:lnTo>
                  <a:cubicBezTo>
                    <a:pt x="1" y="9960"/>
                    <a:pt x="145" y="10090"/>
                    <a:pt x="319" y="10090"/>
                  </a:cubicBezTo>
                  <a:lnTo>
                    <a:pt x="12675" y="10090"/>
                  </a:lnTo>
                  <a:cubicBezTo>
                    <a:pt x="12848" y="10090"/>
                    <a:pt x="12993" y="9960"/>
                    <a:pt x="12993" y="9787"/>
                  </a:cubicBezTo>
                  <a:lnTo>
                    <a:pt x="12993" y="0"/>
                  </a:ln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11" name="Google Shape;17211;p82"/>
            <p:cNvSpPr/>
            <p:nvPr/>
          </p:nvSpPr>
          <p:spPr>
            <a:xfrm>
              <a:off x="7491796" y="2998453"/>
              <a:ext cx="24249" cy="264536"/>
            </a:xfrm>
            <a:custGeom>
              <a:avLst/>
              <a:gdLst/>
              <a:ahLst/>
              <a:cxnLst/>
              <a:rect l="l" t="t" r="r" b="b"/>
              <a:pathLst>
                <a:path w="925" h="10091" extrusionOk="0">
                  <a:moveTo>
                    <a:pt x="1" y="0"/>
                  </a:moveTo>
                  <a:lnTo>
                    <a:pt x="1" y="9787"/>
                  </a:lnTo>
                  <a:cubicBezTo>
                    <a:pt x="1" y="9960"/>
                    <a:pt x="145" y="10090"/>
                    <a:pt x="319" y="10090"/>
                  </a:cubicBezTo>
                  <a:lnTo>
                    <a:pt x="925" y="10090"/>
                  </a:lnTo>
                  <a:cubicBezTo>
                    <a:pt x="752" y="10090"/>
                    <a:pt x="622" y="9960"/>
                    <a:pt x="622" y="9787"/>
                  </a:cubicBezTo>
                  <a:lnTo>
                    <a:pt x="622" y="0"/>
                  </a:ln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12" name="Google Shape;17212;p82"/>
            <p:cNvSpPr/>
            <p:nvPr/>
          </p:nvSpPr>
          <p:spPr>
            <a:xfrm>
              <a:off x="7541002" y="2945473"/>
              <a:ext cx="291406" cy="58669"/>
            </a:xfrm>
            <a:custGeom>
              <a:avLst/>
              <a:gdLst/>
              <a:ahLst/>
              <a:cxnLst/>
              <a:rect l="l" t="t" r="r" b="b"/>
              <a:pathLst>
                <a:path w="11116" h="2238" extrusionOk="0">
                  <a:moveTo>
                    <a:pt x="1" y="0"/>
                  </a:moveTo>
                  <a:lnTo>
                    <a:pt x="1" y="2238"/>
                  </a:lnTo>
                  <a:lnTo>
                    <a:pt x="11116" y="2238"/>
                  </a:lnTo>
                  <a:lnTo>
                    <a:pt x="11116" y="318"/>
                  </a:lnTo>
                  <a:cubicBezTo>
                    <a:pt x="11116" y="144"/>
                    <a:pt x="10971" y="0"/>
                    <a:pt x="10784" y="0"/>
                  </a:cubicBez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13" name="Google Shape;17213;p82"/>
            <p:cNvSpPr/>
            <p:nvPr/>
          </p:nvSpPr>
          <p:spPr>
            <a:xfrm>
              <a:off x="7491796" y="2945473"/>
              <a:ext cx="56415" cy="58669"/>
            </a:xfrm>
            <a:custGeom>
              <a:avLst/>
              <a:gdLst/>
              <a:ahLst/>
              <a:cxnLst/>
              <a:rect l="l" t="t" r="r" b="b"/>
              <a:pathLst>
                <a:path w="2152" h="2238" extrusionOk="0">
                  <a:moveTo>
                    <a:pt x="319" y="0"/>
                  </a:moveTo>
                  <a:cubicBezTo>
                    <a:pt x="145" y="0"/>
                    <a:pt x="1" y="144"/>
                    <a:pt x="1" y="318"/>
                  </a:cubicBezTo>
                  <a:lnTo>
                    <a:pt x="1" y="2238"/>
                  </a:lnTo>
                  <a:lnTo>
                    <a:pt x="2152" y="2238"/>
                  </a:lnTo>
                  <a:lnTo>
                    <a:pt x="2152" y="0"/>
                  </a:ln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14" name="Google Shape;17214;p82"/>
            <p:cNvSpPr/>
            <p:nvPr/>
          </p:nvSpPr>
          <p:spPr>
            <a:xfrm>
              <a:off x="7491796" y="2945446"/>
              <a:ext cx="24642" cy="58695"/>
            </a:xfrm>
            <a:custGeom>
              <a:avLst/>
              <a:gdLst/>
              <a:ahLst/>
              <a:cxnLst/>
              <a:rect l="l" t="t" r="r" b="b"/>
              <a:pathLst>
                <a:path w="940" h="2239" extrusionOk="0">
                  <a:moveTo>
                    <a:pt x="915" y="0"/>
                  </a:moveTo>
                  <a:cubicBezTo>
                    <a:pt x="907" y="0"/>
                    <a:pt x="899" y="0"/>
                    <a:pt x="891" y="1"/>
                  </a:cubicBezTo>
                  <a:lnTo>
                    <a:pt x="939" y="1"/>
                  </a:lnTo>
                  <a:cubicBezTo>
                    <a:pt x="931" y="0"/>
                    <a:pt x="923" y="0"/>
                    <a:pt x="915" y="0"/>
                  </a:cubicBezTo>
                  <a:close/>
                  <a:moveTo>
                    <a:pt x="319" y="1"/>
                  </a:moveTo>
                  <a:cubicBezTo>
                    <a:pt x="145" y="1"/>
                    <a:pt x="1" y="145"/>
                    <a:pt x="1" y="319"/>
                  </a:cubicBezTo>
                  <a:lnTo>
                    <a:pt x="1" y="2239"/>
                  </a:lnTo>
                  <a:lnTo>
                    <a:pt x="607" y="2239"/>
                  </a:lnTo>
                  <a:lnTo>
                    <a:pt x="607" y="319"/>
                  </a:lnTo>
                  <a:cubicBezTo>
                    <a:pt x="607" y="148"/>
                    <a:pt x="738" y="14"/>
                    <a:pt x="891" y="1"/>
                  </a:cubicBezTo>
                  <a:close/>
                </a:path>
              </a:pathLst>
            </a:custGeom>
            <a:solidFill>
              <a:srgbClr val="8598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15" name="Google Shape;17215;p82"/>
            <p:cNvSpPr/>
            <p:nvPr/>
          </p:nvSpPr>
          <p:spPr>
            <a:xfrm>
              <a:off x="7568632" y="2968542"/>
              <a:ext cx="228962" cy="12138"/>
            </a:xfrm>
            <a:custGeom>
              <a:avLst/>
              <a:gdLst/>
              <a:ahLst/>
              <a:cxnLst/>
              <a:rect l="l" t="t" r="r" b="b"/>
              <a:pathLst>
                <a:path w="8734" h="463" extrusionOk="0">
                  <a:moveTo>
                    <a:pt x="303" y="1"/>
                  </a:moveTo>
                  <a:cubicBezTo>
                    <a:pt x="0" y="1"/>
                    <a:pt x="0" y="463"/>
                    <a:pt x="303" y="463"/>
                  </a:cubicBezTo>
                  <a:lnTo>
                    <a:pt x="8416" y="463"/>
                  </a:lnTo>
                  <a:cubicBezTo>
                    <a:pt x="8734" y="463"/>
                    <a:pt x="8734" y="1"/>
                    <a:pt x="841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16" name="Google Shape;17216;p82"/>
            <p:cNvSpPr/>
            <p:nvPr/>
          </p:nvSpPr>
          <p:spPr>
            <a:xfrm>
              <a:off x="7656793" y="3073402"/>
              <a:ext cx="225947" cy="122450"/>
            </a:xfrm>
            <a:custGeom>
              <a:avLst/>
              <a:gdLst/>
              <a:ahLst/>
              <a:cxnLst/>
              <a:rect l="l" t="t" r="r" b="b"/>
              <a:pathLst>
                <a:path w="8619" h="4671" extrusionOk="0">
                  <a:moveTo>
                    <a:pt x="8354" y="0"/>
                  </a:moveTo>
                  <a:cubicBezTo>
                    <a:pt x="8289" y="0"/>
                    <a:pt x="8226" y="30"/>
                    <a:pt x="8186" y="86"/>
                  </a:cubicBezTo>
                  <a:lnTo>
                    <a:pt x="5226" y="3781"/>
                  </a:lnTo>
                  <a:lnTo>
                    <a:pt x="2946" y="1962"/>
                  </a:lnTo>
                  <a:cubicBezTo>
                    <a:pt x="2902" y="1926"/>
                    <a:pt x="2848" y="1908"/>
                    <a:pt x="2796" y="1908"/>
                  </a:cubicBezTo>
                  <a:cubicBezTo>
                    <a:pt x="2744" y="1908"/>
                    <a:pt x="2693" y="1926"/>
                    <a:pt x="2657" y="1962"/>
                  </a:cubicBezTo>
                  <a:lnTo>
                    <a:pt x="188" y="4258"/>
                  </a:lnTo>
                  <a:cubicBezTo>
                    <a:pt x="0" y="4413"/>
                    <a:pt x="161" y="4670"/>
                    <a:pt x="343" y="4670"/>
                  </a:cubicBezTo>
                  <a:cubicBezTo>
                    <a:pt x="399" y="4670"/>
                    <a:pt x="456" y="4647"/>
                    <a:pt x="506" y="4590"/>
                  </a:cubicBezTo>
                  <a:lnTo>
                    <a:pt x="2816" y="2439"/>
                  </a:lnTo>
                  <a:lnTo>
                    <a:pt x="5125" y="4287"/>
                  </a:lnTo>
                  <a:cubicBezTo>
                    <a:pt x="5167" y="4317"/>
                    <a:pt x="5217" y="4332"/>
                    <a:pt x="5266" y="4332"/>
                  </a:cubicBezTo>
                  <a:cubicBezTo>
                    <a:pt x="5334" y="4332"/>
                    <a:pt x="5401" y="4302"/>
                    <a:pt x="5443" y="4243"/>
                  </a:cubicBezTo>
                  <a:lnTo>
                    <a:pt x="8547" y="375"/>
                  </a:lnTo>
                  <a:cubicBezTo>
                    <a:pt x="8619" y="274"/>
                    <a:pt x="8604" y="129"/>
                    <a:pt x="8503" y="57"/>
                  </a:cubicBezTo>
                  <a:cubicBezTo>
                    <a:pt x="8459" y="19"/>
                    <a:pt x="8405" y="0"/>
                    <a:pt x="8354"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17" name="Google Shape;17217;p82"/>
            <p:cNvSpPr/>
            <p:nvPr/>
          </p:nvSpPr>
          <p:spPr>
            <a:xfrm>
              <a:off x="7649610" y="3172888"/>
              <a:ext cx="32952" cy="32952"/>
            </a:xfrm>
            <a:custGeom>
              <a:avLst/>
              <a:gdLst/>
              <a:ahLst/>
              <a:cxnLst/>
              <a:rect l="l" t="t" r="r" b="b"/>
              <a:pathLst>
                <a:path w="1257" h="1257" extrusionOk="0">
                  <a:moveTo>
                    <a:pt x="621" y="1"/>
                  </a:moveTo>
                  <a:cubicBezTo>
                    <a:pt x="275" y="1"/>
                    <a:pt x="1" y="275"/>
                    <a:pt x="1" y="636"/>
                  </a:cubicBezTo>
                  <a:cubicBezTo>
                    <a:pt x="1" y="982"/>
                    <a:pt x="275" y="1257"/>
                    <a:pt x="621" y="1257"/>
                  </a:cubicBezTo>
                  <a:cubicBezTo>
                    <a:pt x="968" y="1257"/>
                    <a:pt x="1256" y="982"/>
                    <a:pt x="1256" y="636"/>
                  </a:cubicBezTo>
                  <a:cubicBezTo>
                    <a:pt x="1256" y="275"/>
                    <a:pt x="968" y="1"/>
                    <a:pt x="621" y="1"/>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18" name="Google Shape;17218;p82"/>
            <p:cNvSpPr/>
            <p:nvPr/>
          </p:nvSpPr>
          <p:spPr>
            <a:xfrm>
              <a:off x="7778273" y="3164184"/>
              <a:ext cx="32952" cy="33345"/>
            </a:xfrm>
            <a:custGeom>
              <a:avLst/>
              <a:gdLst/>
              <a:ahLst/>
              <a:cxnLst/>
              <a:rect l="l" t="t" r="r" b="b"/>
              <a:pathLst>
                <a:path w="1257" h="1272" extrusionOk="0">
                  <a:moveTo>
                    <a:pt x="636" y="1"/>
                  </a:moveTo>
                  <a:cubicBezTo>
                    <a:pt x="275" y="1"/>
                    <a:pt x="1" y="289"/>
                    <a:pt x="1" y="636"/>
                  </a:cubicBezTo>
                  <a:cubicBezTo>
                    <a:pt x="1" y="982"/>
                    <a:pt x="275" y="1271"/>
                    <a:pt x="636" y="1271"/>
                  </a:cubicBezTo>
                  <a:cubicBezTo>
                    <a:pt x="982" y="1271"/>
                    <a:pt x="1256" y="982"/>
                    <a:pt x="1256" y="636"/>
                  </a:cubicBezTo>
                  <a:cubicBezTo>
                    <a:pt x="1256" y="289"/>
                    <a:pt x="982" y="1"/>
                    <a:pt x="636" y="1"/>
                  </a:cubicBezTo>
                  <a:close/>
                </a:path>
              </a:pathLst>
            </a:custGeom>
            <a:solidFill>
              <a:srgbClr val="8EA0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19" name="Google Shape;17219;p82"/>
            <p:cNvSpPr/>
            <p:nvPr/>
          </p:nvSpPr>
          <p:spPr>
            <a:xfrm>
              <a:off x="7859252" y="3062785"/>
              <a:ext cx="33345" cy="33319"/>
            </a:xfrm>
            <a:custGeom>
              <a:avLst/>
              <a:gdLst/>
              <a:ahLst/>
              <a:cxnLst/>
              <a:rect l="l" t="t" r="r" b="b"/>
              <a:pathLst>
                <a:path w="1272" h="1271" extrusionOk="0">
                  <a:moveTo>
                    <a:pt x="636" y="0"/>
                  </a:moveTo>
                  <a:cubicBezTo>
                    <a:pt x="289" y="0"/>
                    <a:pt x="1" y="289"/>
                    <a:pt x="1" y="635"/>
                  </a:cubicBezTo>
                  <a:cubicBezTo>
                    <a:pt x="1" y="982"/>
                    <a:pt x="289" y="1270"/>
                    <a:pt x="636" y="1270"/>
                  </a:cubicBezTo>
                  <a:cubicBezTo>
                    <a:pt x="982" y="1270"/>
                    <a:pt x="1271" y="982"/>
                    <a:pt x="1271" y="635"/>
                  </a:cubicBezTo>
                  <a:cubicBezTo>
                    <a:pt x="1271" y="289"/>
                    <a:pt x="982" y="0"/>
                    <a:pt x="636" y="0"/>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20" name="Google Shape;17220;p82"/>
            <p:cNvSpPr/>
            <p:nvPr/>
          </p:nvSpPr>
          <p:spPr>
            <a:xfrm>
              <a:off x="7713942" y="3112724"/>
              <a:ext cx="32952" cy="33319"/>
            </a:xfrm>
            <a:custGeom>
              <a:avLst/>
              <a:gdLst/>
              <a:ahLst/>
              <a:cxnLst/>
              <a:rect l="l" t="t" r="r" b="b"/>
              <a:pathLst>
                <a:path w="1257" h="1271" extrusionOk="0">
                  <a:moveTo>
                    <a:pt x="621" y="1"/>
                  </a:moveTo>
                  <a:cubicBezTo>
                    <a:pt x="275" y="1"/>
                    <a:pt x="1" y="289"/>
                    <a:pt x="1" y="636"/>
                  </a:cubicBezTo>
                  <a:cubicBezTo>
                    <a:pt x="1" y="982"/>
                    <a:pt x="275" y="1271"/>
                    <a:pt x="621" y="1271"/>
                  </a:cubicBezTo>
                  <a:cubicBezTo>
                    <a:pt x="982" y="1271"/>
                    <a:pt x="1256" y="982"/>
                    <a:pt x="1256" y="636"/>
                  </a:cubicBezTo>
                  <a:cubicBezTo>
                    <a:pt x="1256" y="289"/>
                    <a:pt x="982" y="1"/>
                    <a:pt x="62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21" name="Google Shape;17221;p82"/>
            <p:cNvSpPr/>
            <p:nvPr/>
          </p:nvSpPr>
          <p:spPr>
            <a:xfrm>
              <a:off x="7649610" y="3172704"/>
              <a:ext cx="24616" cy="33319"/>
            </a:xfrm>
            <a:custGeom>
              <a:avLst/>
              <a:gdLst/>
              <a:ahLst/>
              <a:cxnLst/>
              <a:rect l="l" t="t" r="r" b="b"/>
              <a:pathLst>
                <a:path w="939" h="1271" extrusionOk="0">
                  <a:moveTo>
                    <a:pt x="635" y="1"/>
                  </a:moveTo>
                  <a:cubicBezTo>
                    <a:pt x="305" y="1"/>
                    <a:pt x="1" y="264"/>
                    <a:pt x="1" y="628"/>
                  </a:cubicBezTo>
                  <a:cubicBezTo>
                    <a:pt x="1" y="1004"/>
                    <a:pt x="305" y="1270"/>
                    <a:pt x="636" y="1270"/>
                  </a:cubicBezTo>
                  <a:cubicBezTo>
                    <a:pt x="737" y="1270"/>
                    <a:pt x="841" y="1245"/>
                    <a:pt x="939" y="1191"/>
                  </a:cubicBezTo>
                  <a:cubicBezTo>
                    <a:pt x="737" y="1076"/>
                    <a:pt x="621" y="859"/>
                    <a:pt x="621" y="643"/>
                  </a:cubicBezTo>
                  <a:cubicBezTo>
                    <a:pt x="607" y="412"/>
                    <a:pt x="737" y="195"/>
                    <a:pt x="939" y="80"/>
                  </a:cubicBezTo>
                  <a:cubicBezTo>
                    <a:pt x="841" y="26"/>
                    <a:pt x="737" y="1"/>
                    <a:pt x="635" y="1"/>
                  </a:cubicBezTo>
                  <a:close/>
                </a:path>
              </a:pathLst>
            </a:custGeom>
            <a:solidFill>
              <a:srgbClr val="8598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22" name="Google Shape;17222;p82"/>
            <p:cNvSpPr/>
            <p:nvPr/>
          </p:nvSpPr>
          <p:spPr>
            <a:xfrm>
              <a:off x="7778273" y="3164237"/>
              <a:ext cx="24616" cy="33083"/>
            </a:xfrm>
            <a:custGeom>
              <a:avLst/>
              <a:gdLst/>
              <a:ahLst/>
              <a:cxnLst/>
              <a:rect l="l" t="t" r="r" b="b"/>
              <a:pathLst>
                <a:path w="939" h="1262" extrusionOk="0">
                  <a:moveTo>
                    <a:pt x="631" y="0"/>
                  </a:moveTo>
                  <a:cubicBezTo>
                    <a:pt x="302" y="0"/>
                    <a:pt x="1" y="271"/>
                    <a:pt x="1" y="634"/>
                  </a:cubicBezTo>
                  <a:cubicBezTo>
                    <a:pt x="1" y="998"/>
                    <a:pt x="305" y="1261"/>
                    <a:pt x="635" y="1261"/>
                  </a:cubicBezTo>
                  <a:cubicBezTo>
                    <a:pt x="737" y="1261"/>
                    <a:pt x="841" y="1237"/>
                    <a:pt x="939" y="1182"/>
                  </a:cubicBezTo>
                  <a:cubicBezTo>
                    <a:pt x="737" y="1067"/>
                    <a:pt x="621" y="865"/>
                    <a:pt x="621" y="634"/>
                  </a:cubicBezTo>
                  <a:cubicBezTo>
                    <a:pt x="607" y="403"/>
                    <a:pt x="737" y="186"/>
                    <a:pt x="939" y="85"/>
                  </a:cubicBezTo>
                  <a:cubicBezTo>
                    <a:pt x="839" y="27"/>
                    <a:pt x="734" y="0"/>
                    <a:pt x="631" y="0"/>
                  </a:cubicBez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23" name="Google Shape;17223;p82"/>
            <p:cNvSpPr/>
            <p:nvPr/>
          </p:nvSpPr>
          <p:spPr>
            <a:xfrm>
              <a:off x="7859252" y="3062968"/>
              <a:ext cx="24642" cy="33083"/>
            </a:xfrm>
            <a:custGeom>
              <a:avLst/>
              <a:gdLst/>
              <a:ahLst/>
              <a:cxnLst/>
              <a:rect l="l" t="t" r="r" b="b"/>
              <a:pathLst>
                <a:path w="940" h="1262" extrusionOk="0">
                  <a:moveTo>
                    <a:pt x="635" y="1"/>
                  </a:moveTo>
                  <a:cubicBezTo>
                    <a:pt x="305" y="1"/>
                    <a:pt x="1" y="264"/>
                    <a:pt x="1" y="628"/>
                  </a:cubicBezTo>
                  <a:cubicBezTo>
                    <a:pt x="1" y="991"/>
                    <a:pt x="302" y="1262"/>
                    <a:pt x="631" y="1262"/>
                  </a:cubicBezTo>
                  <a:cubicBezTo>
                    <a:pt x="734" y="1262"/>
                    <a:pt x="839" y="1235"/>
                    <a:pt x="939" y="1177"/>
                  </a:cubicBezTo>
                  <a:cubicBezTo>
                    <a:pt x="751" y="1076"/>
                    <a:pt x="621" y="859"/>
                    <a:pt x="621" y="628"/>
                  </a:cubicBezTo>
                  <a:cubicBezTo>
                    <a:pt x="621" y="397"/>
                    <a:pt x="737" y="195"/>
                    <a:pt x="939" y="80"/>
                  </a:cubicBezTo>
                  <a:cubicBezTo>
                    <a:pt x="841" y="25"/>
                    <a:pt x="737" y="1"/>
                    <a:pt x="635" y="1"/>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24" name="Google Shape;17224;p82"/>
            <p:cNvSpPr/>
            <p:nvPr/>
          </p:nvSpPr>
          <p:spPr>
            <a:xfrm>
              <a:off x="7713942" y="3112777"/>
              <a:ext cx="24616" cy="33083"/>
            </a:xfrm>
            <a:custGeom>
              <a:avLst/>
              <a:gdLst/>
              <a:ahLst/>
              <a:cxnLst/>
              <a:rect l="l" t="t" r="r" b="b"/>
              <a:pathLst>
                <a:path w="939" h="1262" extrusionOk="0">
                  <a:moveTo>
                    <a:pt x="631" y="0"/>
                  </a:moveTo>
                  <a:cubicBezTo>
                    <a:pt x="302" y="0"/>
                    <a:pt x="1" y="271"/>
                    <a:pt x="1" y="634"/>
                  </a:cubicBezTo>
                  <a:cubicBezTo>
                    <a:pt x="1" y="998"/>
                    <a:pt x="305" y="1261"/>
                    <a:pt x="635" y="1261"/>
                  </a:cubicBezTo>
                  <a:cubicBezTo>
                    <a:pt x="737" y="1261"/>
                    <a:pt x="841" y="1236"/>
                    <a:pt x="939" y="1182"/>
                  </a:cubicBezTo>
                  <a:cubicBezTo>
                    <a:pt x="737" y="1067"/>
                    <a:pt x="607" y="865"/>
                    <a:pt x="607" y="634"/>
                  </a:cubicBezTo>
                  <a:cubicBezTo>
                    <a:pt x="607" y="403"/>
                    <a:pt x="737" y="186"/>
                    <a:pt x="939" y="85"/>
                  </a:cubicBezTo>
                  <a:cubicBezTo>
                    <a:pt x="839" y="27"/>
                    <a:pt x="734" y="0"/>
                    <a:pt x="631" y="0"/>
                  </a:cubicBezTo>
                  <a:close/>
                </a:path>
              </a:pathLst>
            </a:custGeom>
            <a:solidFill>
              <a:srgbClr val="90A7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25" name="Google Shape;17225;p82"/>
            <p:cNvSpPr/>
            <p:nvPr/>
          </p:nvSpPr>
          <p:spPr>
            <a:xfrm>
              <a:off x="7530411" y="3104021"/>
              <a:ext cx="101452" cy="12138"/>
            </a:xfrm>
            <a:custGeom>
              <a:avLst/>
              <a:gdLst/>
              <a:ahLst/>
              <a:cxnLst/>
              <a:rect l="l" t="t" r="r" b="b"/>
              <a:pathLst>
                <a:path w="3870" h="463" extrusionOk="0">
                  <a:moveTo>
                    <a:pt x="318" y="1"/>
                  </a:moveTo>
                  <a:cubicBezTo>
                    <a:pt x="0" y="1"/>
                    <a:pt x="0" y="462"/>
                    <a:pt x="318" y="462"/>
                  </a:cubicBezTo>
                  <a:lnTo>
                    <a:pt x="3566" y="462"/>
                  </a:lnTo>
                  <a:cubicBezTo>
                    <a:pt x="3869" y="462"/>
                    <a:pt x="3869" y="1"/>
                    <a:pt x="3566" y="1"/>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26" name="Google Shape;17226;p82"/>
            <p:cNvSpPr/>
            <p:nvPr/>
          </p:nvSpPr>
          <p:spPr>
            <a:xfrm>
              <a:off x="7530411" y="3133539"/>
              <a:ext cx="101452" cy="12138"/>
            </a:xfrm>
            <a:custGeom>
              <a:avLst/>
              <a:gdLst/>
              <a:ahLst/>
              <a:cxnLst/>
              <a:rect l="l" t="t" r="r" b="b"/>
              <a:pathLst>
                <a:path w="3870" h="463" extrusionOk="0">
                  <a:moveTo>
                    <a:pt x="318" y="0"/>
                  </a:moveTo>
                  <a:cubicBezTo>
                    <a:pt x="0" y="0"/>
                    <a:pt x="0" y="462"/>
                    <a:pt x="318" y="462"/>
                  </a:cubicBezTo>
                  <a:lnTo>
                    <a:pt x="3566" y="462"/>
                  </a:lnTo>
                  <a:cubicBezTo>
                    <a:pt x="3869" y="462"/>
                    <a:pt x="3869" y="0"/>
                    <a:pt x="3566"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27" name="Google Shape;17227;p82"/>
            <p:cNvSpPr/>
            <p:nvPr/>
          </p:nvSpPr>
          <p:spPr>
            <a:xfrm>
              <a:off x="7530411" y="3163057"/>
              <a:ext cx="101452" cy="12138"/>
            </a:xfrm>
            <a:custGeom>
              <a:avLst/>
              <a:gdLst/>
              <a:ahLst/>
              <a:cxnLst/>
              <a:rect l="l" t="t" r="r" b="b"/>
              <a:pathLst>
                <a:path w="3870" h="463" extrusionOk="0">
                  <a:moveTo>
                    <a:pt x="318" y="0"/>
                  </a:moveTo>
                  <a:cubicBezTo>
                    <a:pt x="0" y="0"/>
                    <a:pt x="0" y="462"/>
                    <a:pt x="318" y="462"/>
                  </a:cubicBezTo>
                  <a:lnTo>
                    <a:pt x="3566" y="462"/>
                  </a:lnTo>
                  <a:cubicBezTo>
                    <a:pt x="3869" y="462"/>
                    <a:pt x="3869" y="0"/>
                    <a:pt x="3566"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28" name="Google Shape;17228;p82"/>
            <p:cNvSpPr/>
            <p:nvPr/>
          </p:nvSpPr>
          <p:spPr>
            <a:xfrm>
              <a:off x="7530411" y="3192575"/>
              <a:ext cx="101452" cy="12138"/>
            </a:xfrm>
            <a:custGeom>
              <a:avLst/>
              <a:gdLst/>
              <a:ahLst/>
              <a:cxnLst/>
              <a:rect l="l" t="t" r="r" b="b"/>
              <a:pathLst>
                <a:path w="3870" h="463" extrusionOk="0">
                  <a:moveTo>
                    <a:pt x="318" y="0"/>
                  </a:moveTo>
                  <a:cubicBezTo>
                    <a:pt x="0" y="0"/>
                    <a:pt x="0" y="462"/>
                    <a:pt x="318" y="462"/>
                  </a:cubicBezTo>
                  <a:lnTo>
                    <a:pt x="3566" y="462"/>
                  </a:lnTo>
                  <a:cubicBezTo>
                    <a:pt x="3869" y="462"/>
                    <a:pt x="3869" y="0"/>
                    <a:pt x="3566"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29" name="Google Shape;17229;p82"/>
            <p:cNvSpPr/>
            <p:nvPr/>
          </p:nvSpPr>
          <p:spPr>
            <a:xfrm>
              <a:off x="7530411" y="3222093"/>
              <a:ext cx="101452" cy="12138"/>
            </a:xfrm>
            <a:custGeom>
              <a:avLst/>
              <a:gdLst/>
              <a:ahLst/>
              <a:cxnLst/>
              <a:rect l="l" t="t" r="r" b="b"/>
              <a:pathLst>
                <a:path w="3870" h="463" extrusionOk="0">
                  <a:moveTo>
                    <a:pt x="318" y="0"/>
                  </a:moveTo>
                  <a:cubicBezTo>
                    <a:pt x="0" y="0"/>
                    <a:pt x="0" y="462"/>
                    <a:pt x="318" y="462"/>
                  </a:cubicBezTo>
                  <a:lnTo>
                    <a:pt x="3566" y="462"/>
                  </a:lnTo>
                  <a:cubicBezTo>
                    <a:pt x="3869" y="462"/>
                    <a:pt x="3869" y="0"/>
                    <a:pt x="3566"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30" name="Google Shape;17230;p82"/>
            <p:cNvSpPr/>
            <p:nvPr/>
          </p:nvSpPr>
          <p:spPr>
            <a:xfrm>
              <a:off x="7538354" y="3035521"/>
              <a:ext cx="247522" cy="44303"/>
            </a:xfrm>
            <a:custGeom>
              <a:avLst/>
              <a:gdLst/>
              <a:ahLst/>
              <a:cxnLst/>
              <a:rect l="l" t="t" r="r" b="b"/>
              <a:pathLst>
                <a:path w="9442" h="1690" extrusionOk="0">
                  <a:moveTo>
                    <a:pt x="361" y="1"/>
                  </a:moveTo>
                  <a:cubicBezTo>
                    <a:pt x="159" y="1"/>
                    <a:pt x="0" y="160"/>
                    <a:pt x="0" y="362"/>
                  </a:cubicBezTo>
                  <a:lnTo>
                    <a:pt x="0" y="1329"/>
                  </a:lnTo>
                  <a:cubicBezTo>
                    <a:pt x="0" y="1531"/>
                    <a:pt x="159" y="1690"/>
                    <a:pt x="361" y="1690"/>
                  </a:cubicBezTo>
                  <a:lnTo>
                    <a:pt x="9080" y="1690"/>
                  </a:lnTo>
                  <a:cubicBezTo>
                    <a:pt x="9282" y="1690"/>
                    <a:pt x="9441" y="1531"/>
                    <a:pt x="9441" y="1329"/>
                  </a:cubicBezTo>
                  <a:lnTo>
                    <a:pt x="9441" y="362"/>
                  </a:lnTo>
                  <a:cubicBezTo>
                    <a:pt x="9441" y="160"/>
                    <a:pt x="9282" y="1"/>
                    <a:pt x="9080" y="1"/>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31" name="Google Shape;17231;p82"/>
            <p:cNvSpPr/>
            <p:nvPr/>
          </p:nvSpPr>
          <p:spPr>
            <a:xfrm>
              <a:off x="7538721" y="3054081"/>
              <a:ext cx="246762" cy="25743"/>
            </a:xfrm>
            <a:custGeom>
              <a:avLst/>
              <a:gdLst/>
              <a:ahLst/>
              <a:cxnLst/>
              <a:rect l="l" t="t" r="r" b="b"/>
              <a:pathLst>
                <a:path w="9413" h="982" extrusionOk="0">
                  <a:moveTo>
                    <a:pt x="9413" y="0"/>
                  </a:moveTo>
                  <a:cubicBezTo>
                    <a:pt x="9413" y="202"/>
                    <a:pt x="9254" y="361"/>
                    <a:pt x="9052" y="375"/>
                  </a:cubicBezTo>
                  <a:lnTo>
                    <a:pt x="362" y="375"/>
                  </a:lnTo>
                  <a:cubicBezTo>
                    <a:pt x="160" y="361"/>
                    <a:pt x="1" y="202"/>
                    <a:pt x="1" y="14"/>
                  </a:cubicBezTo>
                  <a:lnTo>
                    <a:pt x="1" y="621"/>
                  </a:lnTo>
                  <a:cubicBezTo>
                    <a:pt x="1" y="823"/>
                    <a:pt x="160" y="982"/>
                    <a:pt x="362" y="982"/>
                  </a:cubicBezTo>
                  <a:lnTo>
                    <a:pt x="9052" y="982"/>
                  </a:lnTo>
                  <a:cubicBezTo>
                    <a:pt x="9254" y="982"/>
                    <a:pt x="9413" y="823"/>
                    <a:pt x="9413" y="621"/>
                  </a:cubicBezTo>
                  <a:lnTo>
                    <a:pt x="9413" y="0"/>
                  </a:ln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232" name="Google Shape;17232;p82"/>
          <p:cNvGrpSpPr/>
          <p:nvPr/>
        </p:nvGrpSpPr>
        <p:grpSpPr>
          <a:xfrm>
            <a:off x="7045643" y="2907723"/>
            <a:ext cx="345304" cy="365857"/>
            <a:chOff x="7045643" y="2907723"/>
            <a:chExt cx="345304" cy="365857"/>
          </a:xfrm>
        </p:grpSpPr>
        <p:sp>
          <p:nvSpPr>
            <p:cNvPr id="17233" name="Google Shape;17233;p82"/>
            <p:cNvSpPr/>
            <p:nvPr/>
          </p:nvSpPr>
          <p:spPr>
            <a:xfrm>
              <a:off x="7101638" y="2970429"/>
              <a:ext cx="231636" cy="284223"/>
            </a:xfrm>
            <a:custGeom>
              <a:avLst/>
              <a:gdLst/>
              <a:ahLst/>
              <a:cxnLst/>
              <a:rect l="l" t="t" r="r" b="b"/>
              <a:pathLst>
                <a:path w="8836" h="10842" extrusionOk="0">
                  <a:moveTo>
                    <a:pt x="4418" y="1"/>
                  </a:moveTo>
                  <a:cubicBezTo>
                    <a:pt x="2498" y="1"/>
                    <a:pt x="838" y="1329"/>
                    <a:pt x="420" y="3205"/>
                  </a:cubicBezTo>
                  <a:cubicBezTo>
                    <a:pt x="1" y="5082"/>
                    <a:pt x="939" y="6988"/>
                    <a:pt x="2672" y="7810"/>
                  </a:cubicBezTo>
                  <a:cubicBezTo>
                    <a:pt x="3004" y="7969"/>
                    <a:pt x="3220" y="8301"/>
                    <a:pt x="3220" y="8676"/>
                  </a:cubicBezTo>
                  <a:lnTo>
                    <a:pt x="3220" y="10365"/>
                  </a:lnTo>
                  <a:cubicBezTo>
                    <a:pt x="3220" y="10625"/>
                    <a:pt x="3437" y="10842"/>
                    <a:pt x="3696" y="10842"/>
                  </a:cubicBezTo>
                  <a:lnTo>
                    <a:pt x="5140" y="10842"/>
                  </a:lnTo>
                  <a:cubicBezTo>
                    <a:pt x="5414" y="10842"/>
                    <a:pt x="5631" y="10625"/>
                    <a:pt x="5631" y="10365"/>
                  </a:cubicBezTo>
                  <a:lnTo>
                    <a:pt x="5631" y="8676"/>
                  </a:lnTo>
                  <a:cubicBezTo>
                    <a:pt x="5631" y="8301"/>
                    <a:pt x="5833" y="7969"/>
                    <a:pt x="6165" y="7810"/>
                  </a:cubicBezTo>
                  <a:cubicBezTo>
                    <a:pt x="7897" y="6988"/>
                    <a:pt x="8835" y="5082"/>
                    <a:pt x="8417" y="3205"/>
                  </a:cubicBezTo>
                  <a:cubicBezTo>
                    <a:pt x="7998" y="1329"/>
                    <a:pt x="6338" y="1"/>
                    <a:pt x="4418"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34" name="Google Shape;17234;p82"/>
            <p:cNvSpPr/>
            <p:nvPr/>
          </p:nvSpPr>
          <p:spPr>
            <a:xfrm>
              <a:off x="7129269" y="2989357"/>
              <a:ext cx="176768" cy="177135"/>
            </a:xfrm>
            <a:custGeom>
              <a:avLst/>
              <a:gdLst/>
              <a:ahLst/>
              <a:cxnLst/>
              <a:rect l="l" t="t" r="r" b="b"/>
              <a:pathLst>
                <a:path w="6743" h="6757" extrusionOk="0">
                  <a:moveTo>
                    <a:pt x="3364" y="1"/>
                  </a:moveTo>
                  <a:cubicBezTo>
                    <a:pt x="1502" y="1"/>
                    <a:pt x="1" y="1516"/>
                    <a:pt x="1" y="3378"/>
                  </a:cubicBezTo>
                  <a:cubicBezTo>
                    <a:pt x="1" y="5241"/>
                    <a:pt x="1502" y="6756"/>
                    <a:pt x="3364" y="6756"/>
                  </a:cubicBezTo>
                  <a:cubicBezTo>
                    <a:pt x="5226" y="6756"/>
                    <a:pt x="6742" y="5241"/>
                    <a:pt x="6742" y="3378"/>
                  </a:cubicBezTo>
                  <a:cubicBezTo>
                    <a:pt x="6742" y="1516"/>
                    <a:pt x="5226" y="1"/>
                    <a:pt x="3364" y="1"/>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35" name="Google Shape;17235;p82"/>
            <p:cNvSpPr/>
            <p:nvPr/>
          </p:nvSpPr>
          <p:spPr>
            <a:xfrm>
              <a:off x="7148196" y="3008284"/>
              <a:ext cx="138913" cy="139280"/>
            </a:xfrm>
            <a:custGeom>
              <a:avLst/>
              <a:gdLst/>
              <a:ahLst/>
              <a:cxnLst/>
              <a:rect l="l" t="t" r="r" b="b"/>
              <a:pathLst>
                <a:path w="5299" h="5313" extrusionOk="0">
                  <a:moveTo>
                    <a:pt x="2642" y="0"/>
                  </a:moveTo>
                  <a:cubicBezTo>
                    <a:pt x="1184" y="0"/>
                    <a:pt x="1" y="1199"/>
                    <a:pt x="1" y="2656"/>
                  </a:cubicBezTo>
                  <a:cubicBezTo>
                    <a:pt x="1" y="4114"/>
                    <a:pt x="1184" y="5313"/>
                    <a:pt x="2642" y="5313"/>
                  </a:cubicBezTo>
                  <a:cubicBezTo>
                    <a:pt x="4115" y="5313"/>
                    <a:pt x="5298" y="4114"/>
                    <a:pt x="5298" y="2656"/>
                  </a:cubicBezTo>
                  <a:cubicBezTo>
                    <a:pt x="5298" y="1199"/>
                    <a:pt x="4115" y="0"/>
                    <a:pt x="264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36" name="Google Shape;17236;p82"/>
            <p:cNvSpPr/>
            <p:nvPr/>
          </p:nvSpPr>
          <p:spPr>
            <a:xfrm>
              <a:off x="7198529" y="3248570"/>
              <a:ext cx="37854" cy="25009"/>
            </a:xfrm>
            <a:custGeom>
              <a:avLst/>
              <a:gdLst/>
              <a:ahLst/>
              <a:cxnLst/>
              <a:rect l="l" t="t" r="r" b="b"/>
              <a:pathLst>
                <a:path w="1444" h="954" extrusionOk="0">
                  <a:moveTo>
                    <a:pt x="0" y="1"/>
                  </a:moveTo>
                  <a:lnTo>
                    <a:pt x="0" y="477"/>
                  </a:lnTo>
                  <a:cubicBezTo>
                    <a:pt x="0" y="737"/>
                    <a:pt x="217" y="954"/>
                    <a:pt x="491" y="954"/>
                  </a:cubicBezTo>
                  <a:lnTo>
                    <a:pt x="968" y="954"/>
                  </a:lnTo>
                  <a:cubicBezTo>
                    <a:pt x="1227" y="954"/>
                    <a:pt x="1444" y="737"/>
                    <a:pt x="1444" y="477"/>
                  </a:cubicBezTo>
                  <a:lnTo>
                    <a:pt x="1444" y="1"/>
                  </a:ln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37" name="Google Shape;17237;p82"/>
            <p:cNvSpPr/>
            <p:nvPr/>
          </p:nvSpPr>
          <p:spPr>
            <a:xfrm>
              <a:off x="7342711" y="3071436"/>
              <a:ext cx="48236" cy="12950"/>
            </a:xfrm>
            <a:custGeom>
              <a:avLst/>
              <a:gdLst/>
              <a:ahLst/>
              <a:cxnLst/>
              <a:rect l="l" t="t" r="r" b="b"/>
              <a:pathLst>
                <a:path w="1840" h="494" extrusionOk="0">
                  <a:moveTo>
                    <a:pt x="1528" y="1"/>
                  </a:moveTo>
                  <a:cubicBezTo>
                    <a:pt x="1519" y="1"/>
                    <a:pt x="1511" y="1"/>
                    <a:pt x="1502" y="2"/>
                  </a:cubicBezTo>
                  <a:lnTo>
                    <a:pt x="289" y="2"/>
                  </a:lnTo>
                  <a:cubicBezTo>
                    <a:pt x="0" y="31"/>
                    <a:pt x="0" y="464"/>
                    <a:pt x="289" y="493"/>
                  </a:cubicBezTo>
                  <a:lnTo>
                    <a:pt x="1502" y="493"/>
                  </a:lnTo>
                  <a:cubicBezTo>
                    <a:pt x="1511" y="494"/>
                    <a:pt x="1519" y="494"/>
                    <a:pt x="1528" y="494"/>
                  </a:cubicBezTo>
                  <a:cubicBezTo>
                    <a:pt x="1839" y="494"/>
                    <a:pt x="1839" y="1"/>
                    <a:pt x="1528"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38" name="Google Shape;17238;p82"/>
            <p:cNvSpPr/>
            <p:nvPr/>
          </p:nvSpPr>
          <p:spPr>
            <a:xfrm>
              <a:off x="7045643" y="3071436"/>
              <a:ext cx="54658" cy="12950"/>
            </a:xfrm>
            <a:custGeom>
              <a:avLst/>
              <a:gdLst/>
              <a:ahLst/>
              <a:cxnLst/>
              <a:rect l="l" t="t" r="r" b="b"/>
              <a:pathLst>
                <a:path w="2085" h="494" extrusionOk="0">
                  <a:moveTo>
                    <a:pt x="1773" y="1"/>
                  </a:moveTo>
                  <a:cubicBezTo>
                    <a:pt x="1765" y="1"/>
                    <a:pt x="1756" y="1"/>
                    <a:pt x="1747" y="2"/>
                  </a:cubicBezTo>
                  <a:lnTo>
                    <a:pt x="304" y="2"/>
                  </a:lnTo>
                  <a:cubicBezTo>
                    <a:pt x="1" y="31"/>
                    <a:pt x="1" y="464"/>
                    <a:pt x="304" y="493"/>
                  </a:cubicBezTo>
                  <a:lnTo>
                    <a:pt x="1747" y="493"/>
                  </a:lnTo>
                  <a:cubicBezTo>
                    <a:pt x="1756" y="494"/>
                    <a:pt x="1765" y="494"/>
                    <a:pt x="1773" y="494"/>
                  </a:cubicBezTo>
                  <a:cubicBezTo>
                    <a:pt x="2085" y="494"/>
                    <a:pt x="2085" y="1"/>
                    <a:pt x="1773"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39" name="Google Shape;17239;p82"/>
            <p:cNvSpPr/>
            <p:nvPr/>
          </p:nvSpPr>
          <p:spPr>
            <a:xfrm>
              <a:off x="7211400" y="2907723"/>
              <a:ext cx="12505" cy="43831"/>
            </a:xfrm>
            <a:custGeom>
              <a:avLst/>
              <a:gdLst/>
              <a:ahLst/>
              <a:cxnLst/>
              <a:rect l="l" t="t" r="r" b="b"/>
              <a:pathLst>
                <a:path w="477" h="1672" extrusionOk="0">
                  <a:moveTo>
                    <a:pt x="233" y="0"/>
                  </a:moveTo>
                  <a:cubicBezTo>
                    <a:pt x="119" y="0"/>
                    <a:pt x="7" y="76"/>
                    <a:pt x="0" y="228"/>
                  </a:cubicBezTo>
                  <a:lnTo>
                    <a:pt x="0" y="1426"/>
                  </a:lnTo>
                  <a:cubicBezTo>
                    <a:pt x="0" y="1570"/>
                    <a:pt x="101" y="1671"/>
                    <a:pt x="231" y="1671"/>
                  </a:cubicBezTo>
                  <a:cubicBezTo>
                    <a:pt x="361" y="1671"/>
                    <a:pt x="477" y="1570"/>
                    <a:pt x="477" y="1426"/>
                  </a:cubicBezTo>
                  <a:lnTo>
                    <a:pt x="477" y="228"/>
                  </a:lnTo>
                  <a:cubicBezTo>
                    <a:pt x="462" y="76"/>
                    <a:pt x="347" y="0"/>
                    <a:pt x="233"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40" name="Google Shape;17240;p82"/>
            <p:cNvSpPr/>
            <p:nvPr/>
          </p:nvSpPr>
          <p:spPr>
            <a:xfrm>
              <a:off x="7204951" y="3014706"/>
              <a:ext cx="25009" cy="107508"/>
            </a:xfrm>
            <a:custGeom>
              <a:avLst/>
              <a:gdLst/>
              <a:ahLst/>
              <a:cxnLst/>
              <a:rect l="l" t="t" r="r" b="b"/>
              <a:pathLst>
                <a:path w="954" h="4101" extrusionOk="0">
                  <a:moveTo>
                    <a:pt x="477" y="1"/>
                  </a:moveTo>
                  <a:cubicBezTo>
                    <a:pt x="217" y="1"/>
                    <a:pt x="1" y="217"/>
                    <a:pt x="15" y="477"/>
                  </a:cubicBezTo>
                  <a:lnTo>
                    <a:pt x="145" y="3783"/>
                  </a:lnTo>
                  <a:cubicBezTo>
                    <a:pt x="160" y="3956"/>
                    <a:pt x="304" y="4100"/>
                    <a:pt x="477" y="4100"/>
                  </a:cubicBezTo>
                  <a:cubicBezTo>
                    <a:pt x="665" y="4100"/>
                    <a:pt x="809" y="3956"/>
                    <a:pt x="809" y="3783"/>
                  </a:cubicBezTo>
                  <a:lnTo>
                    <a:pt x="939" y="477"/>
                  </a:lnTo>
                  <a:cubicBezTo>
                    <a:pt x="954" y="217"/>
                    <a:pt x="737" y="1"/>
                    <a:pt x="47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41" name="Google Shape;17241;p82"/>
            <p:cNvSpPr/>
            <p:nvPr/>
          </p:nvSpPr>
          <p:spPr>
            <a:xfrm>
              <a:off x="7207992" y="3134666"/>
              <a:ext cx="18953" cy="18953"/>
            </a:xfrm>
            <a:custGeom>
              <a:avLst/>
              <a:gdLst/>
              <a:ahLst/>
              <a:cxnLst/>
              <a:rect l="l" t="t" r="r" b="b"/>
              <a:pathLst>
                <a:path w="723" h="723" extrusionOk="0">
                  <a:moveTo>
                    <a:pt x="361" y="1"/>
                  </a:moveTo>
                  <a:cubicBezTo>
                    <a:pt x="159" y="1"/>
                    <a:pt x="0" y="160"/>
                    <a:pt x="0" y="362"/>
                  </a:cubicBezTo>
                  <a:cubicBezTo>
                    <a:pt x="0" y="564"/>
                    <a:pt x="159" y="723"/>
                    <a:pt x="361" y="723"/>
                  </a:cubicBezTo>
                  <a:cubicBezTo>
                    <a:pt x="563" y="723"/>
                    <a:pt x="722" y="564"/>
                    <a:pt x="722" y="362"/>
                  </a:cubicBezTo>
                  <a:cubicBezTo>
                    <a:pt x="722" y="160"/>
                    <a:pt x="563" y="1"/>
                    <a:pt x="36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42" name="Google Shape;17242;p82"/>
            <p:cNvSpPr/>
            <p:nvPr/>
          </p:nvSpPr>
          <p:spPr>
            <a:xfrm>
              <a:off x="7276099" y="2940754"/>
              <a:ext cx="25088" cy="28574"/>
            </a:xfrm>
            <a:custGeom>
              <a:avLst/>
              <a:gdLst/>
              <a:ahLst/>
              <a:cxnLst/>
              <a:rect l="l" t="t" r="r" b="b"/>
              <a:pathLst>
                <a:path w="957" h="1090" extrusionOk="0">
                  <a:moveTo>
                    <a:pt x="646" y="0"/>
                  </a:moveTo>
                  <a:cubicBezTo>
                    <a:pt x="574" y="0"/>
                    <a:pt x="502" y="32"/>
                    <a:pt x="448" y="108"/>
                  </a:cubicBezTo>
                  <a:lnTo>
                    <a:pt x="87" y="729"/>
                  </a:lnTo>
                  <a:cubicBezTo>
                    <a:pt x="1" y="887"/>
                    <a:pt x="116" y="1090"/>
                    <a:pt x="304" y="1090"/>
                  </a:cubicBezTo>
                  <a:cubicBezTo>
                    <a:pt x="376" y="1090"/>
                    <a:pt x="463" y="1046"/>
                    <a:pt x="506" y="974"/>
                  </a:cubicBezTo>
                  <a:lnTo>
                    <a:pt x="867" y="339"/>
                  </a:lnTo>
                  <a:cubicBezTo>
                    <a:pt x="957" y="159"/>
                    <a:pt x="805" y="0"/>
                    <a:pt x="646" y="0"/>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43" name="Google Shape;17243;p82"/>
            <p:cNvSpPr/>
            <p:nvPr/>
          </p:nvSpPr>
          <p:spPr>
            <a:xfrm>
              <a:off x="7133804" y="3185812"/>
              <a:ext cx="26372" cy="29859"/>
            </a:xfrm>
            <a:custGeom>
              <a:avLst/>
              <a:gdLst/>
              <a:ahLst/>
              <a:cxnLst/>
              <a:rect l="l" t="t" r="r" b="b"/>
              <a:pathLst>
                <a:path w="1006" h="1139" extrusionOk="0">
                  <a:moveTo>
                    <a:pt x="665" y="1"/>
                  </a:moveTo>
                  <a:cubicBezTo>
                    <a:pt x="587" y="1"/>
                    <a:pt x="509" y="42"/>
                    <a:pt x="463" y="143"/>
                  </a:cubicBezTo>
                  <a:lnTo>
                    <a:pt x="102" y="778"/>
                  </a:lnTo>
                  <a:cubicBezTo>
                    <a:pt x="1" y="937"/>
                    <a:pt x="116" y="1139"/>
                    <a:pt x="304" y="1139"/>
                  </a:cubicBezTo>
                  <a:cubicBezTo>
                    <a:pt x="391" y="1139"/>
                    <a:pt x="463" y="1081"/>
                    <a:pt x="506" y="1009"/>
                  </a:cubicBezTo>
                  <a:lnTo>
                    <a:pt x="867" y="388"/>
                  </a:lnTo>
                  <a:cubicBezTo>
                    <a:pt x="1005" y="191"/>
                    <a:pt x="834" y="1"/>
                    <a:pt x="665" y="1"/>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44" name="Google Shape;17244;p82"/>
            <p:cNvSpPr/>
            <p:nvPr/>
          </p:nvSpPr>
          <p:spPr>
            <a:xfrm>
              <a:off x="7132886" y="2939758"/>
              <a:ext cx="26320" cy="29571"/>
            </a:xfrm>
            <a:custGeom>
              <a:avLst/>
              <a:gdLst/>
              <a:ahLst/>
              <a:cxnLst/>
              <a:rect l="l" t="t" r="r" b="b"/>
              <a:pathLst>
                <a:path w="1004" h="1128" extrusionOk="0">
                  <a:moveTo>
                    <a:pt x="333" y="0"/>
                  </a:moveTo>
                  <a:cubicBezTo>
                    <a:pt x="167" y="0"/>
                    <a:pt x="1" y="182"/>
                    <a:pt x="137" y="377"/>
                  </a:cubicBezTo>
                  <a:lnTo>
                    <a:pt x="498" y="1012"/>
                  </a:lnTo>
                  <a:cubicBezTo>
                    <a:pt x="527" y="1084"/>
                    <a:pt x="613" y="1128"/>
                    <a:pt x="700" y="1128"/>
                  </a:cubicBezTo>
                  <a:cubicBezTo>
                    <a:pt x="888" y="1128"/>
                    <a:pt x="1003" y="925"/>
                    <a:pt x="902" y="767"/>
                  </a:cubicBezTo>
                  <a:lnTo>
                    <a:pt x="541" y="146"/>
                  </a:lnTo>
                  <a:cubicBezTo>
                    <a:pt x="494" y="43"/>
                    <a:pt x="414" y="0"/>
                    <a:pt x="333" y="0"/>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45" name="Google Shape;17245;p82"/>
            <p:cNvSpPr/>
            <p:nvPr/>
          </p:nvSpPr>
          <p:spPr>
            <a:xfrm>
              <a:off x="7276020" y="3186729"/>
              <a:ext cx="25062" cy="28941"/>
            </a:xfrm>
            <a:custGeom>
              <a:avLst/>
              <a:gdLst/>
              <a:ahLst/>
              <a:cxnLst/>
              <a:rect l="l" t="t" r="r" b="b"/>
              <a:pathLst>
                <a:path w="956" h="1104" extrusionOk="0">
                  <a:moveTo>
                    <a:pt x="313" y="1"/>
                  </a:moveTo>
                  <a:cubicBezTo>
                    <a:pt x="153" y="1"/>
                    <a:pt x="0" y="163"/>
                    <a:pt x="90" y="353"/>
                  </a:cubicBezTo>
                  <a:lnTo>
                    <a:pt x="451" y="974"/>
                  </a:lnTo>
                  <a:cubicBezTo>
                    <a:pt x="493" y="1043"/>
                    <a:pt x="574" y="1099"/>
                    <a:pt x="657" y="1104"/>
                  </a:cubicBezTo>
                  <a:lnTo>
                    <a:pt x="657" y="1104"/>
                  </a:lnTo>
                  <a:cubicBezTo>
                    <a:pt x="842" y="1087"/>
                    <a:pt x="956" y="901"/>
                    <a:pt x="870" y="743"/>
                  </a:cubicBezTo>
                  <a:lnTo>
                    <a:pt x="509" y="108"/>
                  </a:lnTo>
                  <a:cubicBezTo>
                    <a:pt x="456" y="33"/>
                    <a:pt x="384" y="1"/>
                    <a:pt x="313" y="1"/>
                  </a:cubicBezTo>
                  <a:close/>
                  <a:moveTo>
                    <a:pt x="657" y="1104"/>
                  </a:moveTo>
                  <a:cubicBezTo>
                    <a:pt x="656" y="1104"/>
                    <a:pt x="655" y="1104"/>
                    <a:pt x="653" y="1104"/>
                  </a:cubicBezTo>
                  <a:lnTo>
                    <a:pt x="668" y="1104"/>
                  </a:lnTo>
                  <a:cubicBezTo>
                    <a:pt x="664" y="1104"/>
                    <a:pt x="661" y="1104"/>
                    <a:pt x="657" y="1104"/>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46" name="Google Shape;17246;p82"/>
            <p:cNvSpPr/>
            <p:nvPr/>
          </p:nvSpPr>
          <p:spPr>
            <a:xfrm>
              <a:off x="7322185" y="3137550"/>
              <a:ext cx="35312" cy="22886"/>
            </a:xfrm>
            <a:custGeom>
              <a:avLst/>
              <a:gdLst/>
              <a:ahLst/>
              <a:cxnLst/>
              <a:rect l="l" t="t" r="r" b="b"/>
              <a:pathLst>
                <a:path w="1347" h="873" extrusionOk="0">
                  <a:moveTo>
                    <a:pt x="365" y="0"/>
                  </a:moveTo>
                  <a:cubicBezTo>
                    <a:pt x="144" y="0"/>
                    <a:pt x="0" y="348"/>
                    <a:pt x="264" y="468"/>
                  </a:cubicBezTo>
                  <a:lnTo>
                    <a:pt x="899" y="829"/>
                  </a:lnTo>
                  <a:cubicBezTo>
                    <a:pt x="928" y="858"/>
                    <a:pt x="971" y="872"/>
                    <a:pt x="1014" y="872"/>
                  </a:cubicBezTo>
                  <a:cubicBezTo>
                    <a:pt x="1260" y="858"/>
                    <a:pt x="1346" y="540"/>
                    <a:pt x="1130" y="410"/>
                  </a:cubicBezTo>
                  <a:lnTo>
                    <a:pt x="509" y="50"/>
                  </a:lnTo>
                  <a:cubicBezTo>
                    <a:pt x="460" y="15"/>
                    <a:pt x="411" y="0"/>
                    <a:pt x="365" y="0"/>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47" name="Google Shape;17247;p82"/>
            <p:cNvSpPr/>
            <p:nvPr/>
          </p:nvSpPr>
          <p:spPr>
            <a:xfrm>
              <a:off x="7077599" y="2995858"/>
              <a:ext cx="33922" cy="21916"/>
            </a:xfrm>
            <a:custGeom>
              <a:avLst/>
              <a:gdLst/>
              <a:ahLst/>
              <a:cxnLst/>
              <a:rect l="l" t="t" r="r" b="b"/>
              <a:pathLst>
                <a:path w="1294" h="836" extrusionOk="0">
                  <a:moveTo>
                    <a:pt x="343" y="0"/>
                  </a:moveTo>
                  <a:cubicBezTo>
                    <a:pt x="129" y="0"/>
                    <a:pt x="0" y="297"/>
                    <a:pt x="211" y="446"/>
                  </a:cubicBezTo>
                  <a:lnTo>
                    <a:pt x="846" y="806"/>
                  </a:lnTo>
                  <a:cubicBezTo>
                    <a:pt x="875" y="835"/>
                    <a:pt x="918" y="835"/>
                    <a:pt x="961" y="835"/>
                  </a:cubicBezTo>
                  <a:cubicBezTo>
                    <a:pt x="1207" y="835"/>
                    <a:pt x="1293" y="518"/>
                    <a:pt x="1077" y="388"/>
                  </a:cubicBezTo>
                  <a:lnTo>
                    <a:pt x="456" y="27"/>
                  </a:lnTo>
                  <a:cubicBezTo>
                    <a:pt x="417" y="8"/>
                    <a:pt x="379" y="0"/>
                    <a:pt x="343" y="0"/>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48" name="Google Shape;17248;p82"/>
            <p:cNvSpPr/>
            <p:nvPr/>
          </p:nvSpPr>
          <p:spPr>
            <a:xfrm>
              <a:off x="7323784" y="2995255"/>
              <a:ext cx="35312" cy="22519"/>
            </a:xfrm>
            <a:custGeom>
              <a:avLst/>
              <a:gdLst/>
              <a:ahLst/>
              <a:cxnLst/>
              <a:rect l="l" t="t" r="r" b="b"/>
              <a:pathLst>
                <a:path w="1347" h="859" extrusionOk="0">
                  <a:moveTo>
                    <a:pt x="981" y="1"/>
                  </a:moveTo>
                  <a:cubicBezTo>
                    <a:pt x="936" y="1"/>
                    <a:pt x="887" y="15"/>
                    <a:pt x="838" y="50"/>
                  </a:cubicBezTo>
                  <a:lnTo>
                    <a:pt x="217" y="411"/>
                  </a:lnTo>
                  <a:cubicBezTo>
                    <a:pt x="1" y="541"/>
                    <a:pt x="87" y="858"/>
                    <a:pt x="333" y="858"/>
                  </a:cubicBezTo>
                  <a:cubicBezTo>
                    <a:pt x="376" y="858"/>
                    <a:pt x="419" y="858"/>
                    <a:pt x="448" y="829"/>
                  </a:cubicBezTo>
                  <a:lnTo>
                    <a:pt x="1083" y="469"/>
                  </a:lnTo>
                  <a:cubicBezTo>
                    <a:pt x="1347" y="349"/>
                    <a:pt x="1203" y="1"/>
                    <a:pt x="981" y="1"/>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49" name="Google Shape;17249;p82"/>
            <p:cNvSpPr/>
            <p:nvPr/>
          </p:nvSpPr>
          <p:spPr>
            <a:xfrm>
              <a:off x="7077809" y="3137550"/>
              <a:ext cx="34945" cy="22886"/>
            </a:xfrm>
            <a:custGeom>
              <a:avLst/>
              <a:gdLst/>
              <a:ahLst/>
              <a:cxnLst/>
              <a:rect l="l" t="t" r="r" b="b"/>
              <a:pathLst>
                <a:path w="1333" h="873" extrusionOk="0">
                  <a:moveTo>
                    <a:pt x="967" y="0"/>
                  </a:moveTo>
                  <a:cubicBezTo>
                    <a:pt x="921" y="0"/>
                    <a:pt x="873" y="15"/>
                    <a:pt x="823" y="50"/>
                  </a:cubicBezTo>
                  <a:lnTo>
                    <a:pt x="203" y="410"/>
                  </a:lnTo>
                  <a:cubicBezTo>
                    <a:pt x="1" y="540"/>
                    <a:pt x="73" y="858"/>
                    <a:pt x="318" y="872"/>
                  </a:cubicBezTo>
                  <a:cubicBezTo>
                    <a:pt x="361" y="872"/>
                    <a:pt x="405" y="858"/>
                    <a:pt x="448" y="829"/>
                  </a:cubicBezTo>
                  <a:lnTo>
                    <a:pt x="1069" y="468"/>
                  </a:lnTo>
                  <a:cubicBezTo>
                    <a:pt x="1332" y="348"/>
                    <a:pt x="1188" y="0"/>
                    <a:pt x="967" y="0"/>
                  </a:cubicBez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50" name="Google Shape;17250;p82"/>
            <p:cNvSpPr/>
            <p:nvPr/>
          </p:nvSpPr>
          <p:spPr>
            <a:xfrm>
              <a:off x="7186050" y="3210742"/>
              <a:ext cx="63204" cy="44303"/>
            </a:xfrm>
            <a:custGeom>
              <a:avLst/>
              <a:gdLst/>
              <a:ahLst/>
              <a:cxnLst/>
              <a:rect l="l" t="t" r="r" b="b"/>
              <a:pathLst>
                <a:path w="2411" h="1690" extrusionOk="0">
                  <a:moveTo>
                    <a:pt x="0" y="0"/>
                  </a:moveTo>
                  <a:lnTo>
                    <a:pt x="0" y="1198"/>
                  </a:lnTo>
                  <a:cubicBezTo>
                    <a:pt x="0" y="1473"/>
                    <a:pt x="217" y="1689"/>
                    <a:pt x="476" y="1689"/>
                  </a:cubicBezTo>
                  <a:lnTo>
                    <a:pt x="1920" y="1689"/>
                  </a:lnTo>
                  <a:cubicBezTo>
                    <a:pt x="2194" y="1689"/>
                    <a:pt x="2411" y="1473"/>
                    <a:pt x="2411" y="1198"/>
                  </a:cubicBezTo>
                  <a:lnTo>
                    <a:pt x="2411" y="0"/>
                  </a:ln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51" name="Google Shape;17251;p82"/>
            <p:cNvSpPr/>
            <p:nvPr/>
          </p:nvSpPr>
          <p:spPr>
            <a:xfrm>
              <a:off x="7179602" y="3210349"/>
              <a:ext cx="76102" cy="12898"/>
            </a:xfrm>
            <a:custGeom>
              <a:avLst/>
              <a:gdLst/>
              <a:ahLst/>
              <a:cxnLst/>
              <a:rect l="l" t="t" r="r" b="b"/>
              <a:pathLst>
                <a:path w="2903" h="492" extrusionOk="0">
                  <a:moveTo>
                    <a:pt x="246" y="1"/>
                  </a:moveTo>
                  <a:cubicBezTo>
                    <a:pt x="116" y="1"/>
                    <a:pt x="1" y="116"/>
                    <a:pt x="1" y="246"/>
                  </a:cubicBezTo>
                  <a:cubicBezTo>
                    <a:pt x="1" y="376"/>
                    <a:pt x="116" y="492"/>
                    <a:pt x="246" y="492"/>
                  </a:cubicBezTo>
                  <a:lnTo>
                    <a:pt x="2657" y="492"/>
                  </a:lnTo>
                  <a:cubicBezTo>
                    <a:pt x="2787" y="492"/>
                    <a:pt x="2902" y="376"/>
                    <a:pt x="2902" y="246"/>
                  </a:cubicBezTo>
                  <a:cubicBezTo>
                    <a:pt x="2902" y="116"/>
                    <a:pt x="2787" y="1"/>
                    <a:pt x="2657"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252" name="Google Shape;17252;p82"/>
          <p:cNvGrpSpPr/>
          <p:nvPr/>
        </p:nvGrpSpPr>
        <p:grpSpPr>
          <a:xfrm>
            <a:off x="7992843" y="2907251"/>
            <a:ext cx="347794" cy="366328"/>
            <a:chOff x="7992843" y="2907251"/>
            <a:chExt cx="347794" cy="366328"/>
          </a:xfrm>
        </p:grpSpPr>
        <p:sp>
          <p:nvSpPr>
            <p:cNvPr id="17253" name="Google Shape;17253;p82"/>
            <p:cNvSpPr/>
            <p:nvPr/>
          </p:nvSpPr>
          <p:spPr>
            <a:xfrm>
              <a:off x="7992843" y="2907251"/>
              <a:ext cx="347794" cy="238032"/>
            </a:xfrm>
            <a:custGeom>
              <a:avLst/>
              <a:gdLst/>
              <a:ahLst/>
              <a:cxnLst/>
              <a:rect l="l" t="t" r="r" b="b"/>
              <a:pathLst>
                <a:path w="13267" h="9080" extrusionOk="0">
                  <a:moveTo>
                    <a:pt x="491" y="0"/>
                  </a:moveTo>
                  <a:cubicBezTo>
                    <a:pt x="217" y="0"/>
                    <a:pt x="15" y="217"/>
                    <a:pt x="0" y="476"/>
                  </a:cubicBezTo>
                  <a:lnTo>
                    <a:pt x="0" y="9080"/>
                  </a:lnTo>
                  <a:lnTo>
                    <a:pt x="13267" y="9080"/>
                  </a:lnTo>
                  <a:lnTo>
                    <a:pt x="13267" y="476"/>
                  </a:lnTo>
                  <a:cubicBezTo>
                    <a:pt x="13267" y="217"/>
                    <a:pt x="13050" y="0"/>
                    <a:pt x="12790" y="0"/>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54" name="Google Shape;17254;p82"/>
            <p:cNvSpPr/>
            <p:nvPr/>
          </p:nvSpPr>
          <p:spPr>
            <a:xfrm>
              <a:off x="7993210" y="2907251"/>
              <a:ext cx="26897" cy="238032"/>
            </a:xfrm>
            <a:custGeom>
              <a:avLst/>
              <a:gdLst/>
              <a:ahLst/>
              <a:cxnLst/>
              <a:rect l="l" t="t" r="r" b="b"/>
              <a:pathLst>
                <a:path w="1026" h="9080" extrusionOk="0">
                  <a:moveTo>
                    <a:pt x="477" y="0"/>
                  </a:moveTo>
                  <a:cubicBezTo>
                    <a:pt x="203" y="0"/>
                    <a:pt x="1" y="217"/>
                    <a:pt x="1" y="476"/>
                  </a:cubicBezTo>
                  <a:lnTo>
                    <a:pt x="1" y="9080"/>
                  </a:lnTo>
                  <a:lnTo>
                    <a:pt x="549" y="9080"/>
                  </a:lnTo>
                  <a:lnTo>
                    <a:pt x="549" y="476"/>
                  </a:lnTo>
                  <a:cubicBezTo>
                    <a:pt x="549" y="217"/>
                    <a:pt x="766" y="0"/>
                    <a:pt x="1026" y="0"/>
                  </a:cubicBezTo>
                  <a:close/>
                </a:path>
              </a:pathLst>
            </a:custGeom>
            <a:solidFill>
              <a:srgbClr val="6B7F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55" name="Google Shape;17255;p82"/>
            <p:cNvSpPr/>
            <p:nvPr/>
          </p:nvSpPr>
          <p:spPr>
            <a:xfrm>
              <a:off x="8018586" y="2935590"/>
              <a:ext cx="296334" cy="207439"/>
            </a:xfrm>
            <a:custGeom>
              <a:avLst/>
              <a:gdLst/>
              <a:ahLst/>
              <a:cxnLst/>
              <a:rect l="l" t="t" r="r" b="b"/>
              <a:pathLst>
                <a:path w="11304" h="7913" extrusionOk="0">
                  <a:moveTo>
                    <a:pt x="265" y="1"/>
                  </a:moveTo>
                  <a:cubicBezTo>
                    <a:pt x="117" y="1"/>
                    <a:pt x="0" y="125"/>
                    <a:pt x="0" y="276"/>
                  </a:cubicBezTo>
                  <a:lnTo>
                    <a:pt x="0" y="7912"/>
                  </a:lnTo>
                  <a:lnTo>
                    <a:pt x="11303" y="7912"/>
                  </a:lnTo>
                  <a:lnTo>
                    <a:pt x="11303" y="276"/>
                  </a:lnTo>
                  <a:cubicBezTo>
                    <a:pt x="11289" y="125"/>
                    <a:pt x="11185" y="1"/>
                    <a:pt x="11038" y="1"/>
                  </a:cubicBezTo>
                  <a:cubicBezTo>
                    <a:pt x="11030" y="1"/>
                    <a:pt x="11022" y="1"/>
                    <a:pt x="11014" y="2"/>
                  </a:cubicBezTo>
                  <a:lnTo>
                    <a:pt x="289" y="2"/>
                  </a:lnTo>
                  <a:cubicBezTo>
                    <a:pt x="281" y="1"/>
                    <a:pt x="273" y="1"/>
                    <a:pt x="265" y="1"/>
                  </a:cubicBez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56" name="Google Shape;17256;p82"/>
            <p:cNvSpPr/>
            <p:nvPr/>
          </p:nvSpPr>
          <p:spPr>
            <a:xfrm>
              <a:off x="8018586" y="2935249"/>
              <a:ext cx="22335" cy="207387"/>
            </a:xfrm>
            <a:custGeom>
              <a:avLst/>
              <a:gdLst/>
              <a:ahLst/>
              <a:cxnLst/>
              <a:rect l="l" t="t" r="r" b="b"/>
              <a:pathLst>
                <a:path w="852" h="7911" extrusionOk="0">
                  <a:moveTo>
                    <a:pt x="289" y="0"/>
                  </a:moveTo>
                  <a:cubicBezTo>
                    <a:pt x="130" y="0"/>
                    <a:pt x="0" y="130"/>
                    <a:pt x="0" y="289"/>
                  </a:cubicBezTo>
                  <a:lnTo>
                    <a:pt x="0" y="7911"/>
                  </a:lnTo>
                  <a:lnTo>
                    <a:pt x="563" y="7911"/>
                  </a:lnTo>
                  <a:lnTo>
                    <a:pt x="563" y="289"/>
                  </a:lnTo>
                  <a:cubicBezTo>
                    <a:pt x="563" y="130"/>
                    <a:pt x="693" y="0"/>
                    <a:pt x="85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57" name="Google Shape;17257;p82"/>
            <p:cNvSpPr/>
            <p:nvPr/>
          </p:nvSpPr>
          <p:spPr>
            <a:xfrm>
              <a:off x="8137393" y="3051801"/>
              <a:ext cx="27657" cy="91595"/>
            </a:xfrm>
            <a:custGeom>
              <a:avLst/>
              <a:gdLst/>
              <a:ahLst/>
              <a:cxnLst/>
              <a:rect l="l" t="t" r="r" b="b"/>
              <a:pathLst>
                <a:path w="1055" h="3494" extrusionOk="0">
                  <a:moveTo>
                    <a:pt x="1" y="0"/>
                  </a:moveTo>
                  <a:lnTo>
                    <a:pt x="1" y="3494"/>
                  </a:lnTo>
                  <a:lnTo>
                    <a:pt x="1055" y="3494"/>
                  </a:lnTo>
                  <a:lnTo>
                    <a:pt x="1055"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58" name="Google Shape;17258;p82"/>
            <p:cNvSpPr/>
            <p:nvPr/>
          </p:nvSpPr>
          <p:spPr>
            <a:xfrm>
              <a:off x="8137393" y="3051801"/>
              <a:ext cx="14785" cy="91595"/>
            </a:xfrm>
            <a:custGeom>
              <a:avLst/>
              <a:gdLst/>
              <a:ahLst/>
              <a:cxnLst/>
              <a:rect l="l" t="t" r="r" b="b"/>
              <a:pathLst>
                <a:path w="564" h="3494" extrusionOk="0">
                  <a:moveTo>
                    <a:pt x="1" y="0"/>
                  </a:moveTo>
                  <a:lnTo>
                    <a:pt x="1" y="3494"/>
                  </a:lnTo>
                  <a:lnTo>
                    <a:pt x="564" y="3494"/>
                  </a:lnTo>
                  <a:lnTo>
                    <a:pt x="564"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59" name="Google Shape;17259;p82"/>
            <p:cNvSpPr/>
            <p:nvPr/>
          </p:nvSpPr>
          <p:spPr>
            <a:xfrm>
              <a:off x="8216116" y="2961726"/>
              <a:ext cx="54134" cy="182430"/>
            </a:xfrm>
            <a:custGeom>
              <a:avLst/>
              <a:gdLst/>
              <a:ahLst/>
              <a:cxnLst/>
              <a:rect l="l" t="t" r="r" b="b"/>
              <a:pathLst>
                <a:path w="2065" h="6959" extrusionOk="0">
                  <a:moveTo>
                    <a:pt x="116" y="1"/>
                  </a:moveTo>
                  <a:cubicBezTo>
                    <a:pt x="44" y="1"/>
                    <a:pt x="0" y="44"/>
                    <a:pt x="0" y="116"/>
                  </a:cubicBezTo>
                  <a:lnTo>
                    <a:pt x="0" y="6959"/>
                  </a:lnTo>
                  <a:lnTo>
                    <a:pt x="2065" y="6959"/>
                  </a:lnTo>
                  <a:lnTo>
                    <a:pt x="2065" y="116"/>
                  </a:lnTo>
                  <a:cubicBezTo>
                    <a:pt x="2065" y="44"/>
                    <a:pt x="2007" y="1"/>
                    <a:pt x="1949"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60" name="Google Shape;17260;p82"/>
            <p:cNvSpPr/>
            <p:nvPr/>
          </p:nvSpPr>
          <p:spPr>
            <a:xfrm>
              <a:off x="8216116" y="2961726"/>
              <a:ext cx="17800" cy="182430"/>
            </a:xfrm>
            <a:custGeom>
              <a:avLst/>
              <a:gdLst/>
              <a:ahLst/>
              <a:cxnLst/>
              <a:rect l="l" t="t" r="r" b="b"/>
              <a:pathLst>
                <a:path w="679" h="6959" extrusionOk="0">
                  <a:moveTo>
                    <a:pt x="116" y="1"/>
                  </a:moveTo>
                  <a:cubicBezTo>
                    <a:pt x="44" y="1"/>
                    <a:pt x="0" y="44"/>
                    <a:pt x="0" y="116"/>
                  </a:cubicBezTo>
                  <a:lnTo>
                    <a:pt x="0" y="6959"/>
                  </a:lnTo>
                  <a:lnTo>
                    <a:pt x="563" y="6959"/>
                  </a:lnTo>
                  <a:lnTo>
                    <a:pt x="563" y="116"/>
                  </a:lnTo>
                  <a:cubicBezTo>
                    <a:pt x="563" y="44"/>
                    <a:pt x="607" y="1"/>
                    <a:pt x="679" y="1"/>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61" name="Google Shape;17261;p82"/>
            <p:cNvSpPr/>
            <p:nvPr/>
          </p:nvSpPr>
          <p:spPr>
            <a:xfrm>
              <a:off x="8137393" y="2998637"/>
              <a:ext cx="54160" cy="53190"/>
            </a:xfrm>
            <a:custGeom>
              <a:avLst/>
              <a:gdLst/>
              <a:ahLst/>
              <a:cxnLst/>
              <a:rect l="l" t="t" r="r" b="b"/>
              <a:pathLst>
                <a:path w="2066" h="2029" extrusionOk="0">
                  <a:moveTo>
                    <a:pt x="1035" y="0"/>
                  </a:moveTo>
                  <a:cubicBezTo>
                    <a:pt x="993" y="0"/>
                    <a:pt x="954" y="22"/>
                    <a:pt x="939" y="65"/>
                  </a:cubicBezTo>
                  <a:lnTo>
                    <a:pt x="1" y="2028"/>
                  </a:lnTo>
                  <a:lnTo>
                    <a:pt x="2065" y="2028"/>
                  </a:lnTo>
                  <a:lnTo>
                    <a:pt x="1141" y="65"/>
                  </a:lnTo>
                  <a:cubicBezTo>
                    <a:pt x="1120" y="22"/>
                    <a:pt x="1076" y="0"/>
                    <a:pt x="1035"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62" name="Google Shape;17262;p82"/>
            <p:cNvSpPr/>
            <p:nvPr/>
          </p:nvSpPr>
          <p:spPr>
            <a:xfrm>
              <a:off x="8137393" y="2998637"/>
              <a:ext cx="34473" cy="53190"/>
            </a:xfrm>
            <a:custGeom>
              <a:avLst/>
              <a:gdLst/>
              <a:ahLst/>
              <a:cxnLst/>
              <a:rect l="l" t="t" r="r" b="b"/>
              <a:pathLst>
                <a:path w="1315" h="2029" extrusionOk="0">
                  <a:moveTo>
                    <a:pt x="1035" y="0"/>
                  </a:moveTo>
                  <a:cubicBezTo>
                    <a:pt x="993" y="0"/>
                    <a:pt x="954" y="22"/>
                    <a:pt x="939" y="65"/>
                  </a:cubicBezTo>
                  <a:lnTo>
                    <a:pt x="1" y="2028"/>
                  </a:lnTo>
                  <a:lnTo>
                    <a:pt x="564" y="2028"/>
                  </a:lnTo>
                  <a:lnTo>
                    <a:pt x="1314" y="441"/>
                  </a:lnTo>
                  <a:lnTo>
                    <a:pt x="1141" y="65"/>
                  </a:lnTo>
                  <a:cubicBezTo>
                    <a:pt x="1120" y="22"/>
                    <a:pt x="1076" y="0"/>
                    <a:pt x="1035" y="0"/>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63" name="Google Shape;17263;p82"/>
            <p:cNvSpPr/>
            <p:nvPr/>
          </p:nvSpPr>
          <p:spPr>
            <a:xfrm>
              <a:off x="8147617" y="2998060"/>
              <a:ext cx="34079" cy="32585"/>
            </a:xfrm>
            <a:custGeom>
              <a:avLst/>
              <a:gdLst/>
              <a:ahLst/>
              <a:cxnLst/>
              <a:rect l="l" t="t" r="r" b="b"/>
              <a:pathLst>
                <a:path w="1300" h="1243" extrusionOk="0">
                  <a:moveTo>
                    <a:pt x="652" y="1"/>
                  </a:moveTo>
                  <a:cubicBezTo>
                    <a:pt x="607" y="1"/>
                    <a:pt x="564" y="29"/>
                    <a:pt x="549" y="87"/>
                  </a:cubicBezTo>
                  <a:lnTo>
                    <a:pt x="1" y="1242"/>
                  </a:lnTo>
                  <a:lnTo>
                    <a:pt x="1300" y="1242"/>
                  </a:lnTo>
                  <a:lnTo>
                    <a:pt x="766" y="87"/>
                  </a:lnTo>
                  <a:cubicBezTo>
                    <a:pt x="744" y="29"/>
                    <a:pt x="697" y="1"/>
                    <a:pt x="652"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64" name="Google Shape;17264;p82"/>
            <p:cNvSpPr/>
            <p:nvPr/>
          </p:nvSpPr>
          <p:spPr>
            <a:xfrm>
              <a:off x="8148010" y="2998479"/>
              <a:ext cx="23856" cy="32166"/>
            </a:xfrm>
            <a:custGeom>
              <a:avLst/>
              <a:gdLst/>
              <a:ahLst/>
              <a:cxnLst/>
              <a:rect l="l" t="t" r="r" b="b"/>
              <a:pathLst>
                <a:path w="910" h="1227" extrusionOk="0">
                  <a:moveTo>
                    <a:pt x="642" y="1"/>
                  </a:moveTo>
                  <a:cubicBezTo>
                    <a:pt x="610" y="1"/>
                    <a:pt x="576" y="15"/>
                    <a:pt x="549" y="42"/>
                  </a:cubicBezTo>
                  <a:cubicBezTo>
                    <a:pt x="549" y="42"/>
                    <a:pt x="534" y="42"/>
                    <a:pt x="534" y="57"/>
                  </a:cubicBezTo>
                  <a:lnTo>
                    <a:pt x="0" y="1226"/>
                  </a:lnTo>
                  <a:lnTo>
                    <a:pt x="549" y="1226"/>
                  </a:lnTo>
                  <a:lnTo>
                    <a:pt x="909" y="447"/>
                  </a:lnTo>
                  <a:lnTo>
                    <a:pt x="736" y="57"/>
                  </a:lnTo>
                  <a:cubicBezTo>
                    <a:pt x="713" y="19"/>
                    <a:pt x="678" y="1"/>
                    <a:pt x="642" y="1"/>
                  </a:cubicBezTo>
                  <a:close/>
                </a:path>
              </a:pathLst>
            </a:custGeom>
            <a:solidFill>
              <a:srgbClr val="6B7F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65" name="Google Shape;17265;p82"/>
            <p:cNvSpPr/>
            <p:nvPr/>
          </p:nvSpPr>
          <p:spPr>
            <a:xfrm>
              <a:off x="8076102" y="3071488"/>
              <a:ext cx="29544" cy="29544"/>
            </a:xfrm>
            <a:custGeom>
              <a:avLst/>
              <a:gdLst/>
              <a:ahLst/>
              <a:cxnLst/>
              <a:rect l="l" t="t" r="r" b="b"/>
              <a:pathLst>
                <a:path w="1127" h="1127" extrusionOk="0">
                  <a:moveTo>
                    <a:pt x="0" y="0"/>
                  </a:moveTo>
                  <a:lnTo>
                    <a:pt x="0" y="1126"/>
                  </a:lnTo>
                  <a:lnTo>
                    <a:pt x="1126" y="1126"/>
                  </a:lnTo>
                  <a:lnTo>
                    <a:pt x="1126" y="0"/>
                  </a:ln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66" name="Google Shape;17266;p82"/>
            <p:cNvSpPr/>
            <p:nvPr/>
          </p:nvSpPr>
          <p:spPr>
            <a:xfrm>
              <a:off x="8076102" y="3071488"/>
              <a:ext cx="14785" cy="29544"/>
            </a:xfrm>
            <a:custGeom>
              <a:avLst/>
              <a:gdLst/>
              <a:ahLst/>
              <a:cxnLst/>
              <a:rect l="l" t="t" r="r" b="b"/>
              <a:pathLst>
                <a:path w="564" h="1127" extrusionOk="0">
                  <a:moveTo>
                    <a:pt x="0" y="0"/>
                  </a:moveTo>
                  <a:lnTo>
                    <a:pt x="0" y="1126"/>
                  </a:lnTo>
                  <a:lnTo>
                    <a:pt x="563" y="1126"/>
                  </a:lnTo>
                  <a:lnTo>
                    <a:pt x="563" y="0"/>
                  </a:ln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67" name="Google Shape;17267;p82"/>
            <p:cNvSpPr/>
            <p:nvPr/>
          </p:nvSpPr>
          <p:spPr>
            <a:xfrm>
              <a:off x="8068526" y="3098726"/>
              <a:ext cx="44670" cy="44670"/>
            </a:xfrm>
            <a:custGeom>
              <a:avLst/>
              <a:gdLst/>
              <a:ahLst/>
              <a:cxnLst/>
              <a:rect l="l" t="t" r="r" b="b"/>
              <a:pathLst>
                <a:path w="1704" h="1704" extrusionOk="0">
                  <a:moveTo>
                    <a:pt x="318" y="0"/>
                  </a:moveTo>
                  <a:cubicBezTo>
                    <a:pt x="145" y="0"/>
                    <a:pt x="1" y="145"/>
                    <a:pt x="15" y="318"/>
                  </a:cubicBezTo>
                  <a:lnTo>
                    <a:pt x="58" y="1704"/>
                  </a:lnTo>
                  <a:lnTo>
                    <a:pt x="1646" y="1704"/>
                  </a:lnTo>
                  <a:lnTo>
                    <a:pt x="1704" y="318"/>
                  </a:lnTo>
                  <a:cubicBezTo>
                    <a:pt x="1704" y="145"/>
                    <a:pt x="1574" y="0"/>
                    <a:pt x="1401" y="0"/>
                  </a:cubicBezTo>
                  <a:close/>
                </a:path>
              </a:pathLst>
            </a:custGeom>
            <a:solidFill>
              <a:srgbClr val="8CA4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68" name="Google Shape;17268;p82"/>
            <p:cNvSpPr/>
            <p:nvPr/>
          </p:nvSpPr>
          <p:spPr>
            <a:xfrm>
              <a:off x="8068526" y="3098726"/>
              <a:ext cx="23122" cy="44670"/>
            </a:xfrm>
            <a:custGeom>
              <a:avLst/>
              <a:gdLst/>
              <a:ahLst/>
              <a:cxnLst/>
              <a:rect l="l" t="t" r="r" b="b"/>
              <a:pathLst>
                <a:path w="882" h="1704" extrusionOk="0">
                  <a:moveTo>
                    <a:pt x="318" y="0"/>
                  </a:moveTo>
                  <a:cubicBezTo>
                    <a:pt x="145" y="0"/>
                    <a:pt x="1" y="145"/>
                    <a:pt x="15" y="318"/>
                  </a:cubicBezTo>
                  <a:lnTo>
                    <a:pt x="58" y="1704"/>
                  </a:lnTo>
                  <a:lnTo>
                    <a:pt x="621" y="1704"/>
                  </a:lnTo>
                  <a:lnTo>
                    <a:pt x="578" y="318"/>
                  </a:lnTo>
                  <a:cubicBezTo>
                    <a:pt x="564" y="145"/>
                    <a:pt x="708" y="0"/>
                    <a:pt x="88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69" name="Google Shape;17269;p82"/>
            <p:cNvSpPr/>
            <p:nvPr/>
          </p:nvSpPr>
          <p:spPr>
            <a:xfrm>
              <a:off x="8250170" y="3065773"/>
              <a:ext cx="20081" cy="11037"/>
            </a:xfrm>
            <a:custGeom>
              <a:avLst/>
              <a:gdLst/>
              <a:ahLst/>
              <a:cxnLst/>
              <a:rect l="l" t="t" r="r" b="b"/>
              <a:pathLst>
                <a:path w="766" h="421" extrusionOk="0">
                  <a:moveTo>
                    <a:pt x="181" y="0"/>
                  </a:moveTo>
                  <a:cubicBezTo>
                    <a:pt x="76" y="0"/>
                    <a:pt x="1" y="96"/>
                    <a:pt x="1" y="204"/>
                  </a:cubicBezTo>
                  <a:cubicBezTo>
                    <a:pt x="1" y="319"/>
                    <a:pt x="87" y="420"/>
                    <a:pt x="203" y="420"/>
                  </a:cubicBezTo>
                  <a:lnTo>
                    <a:pt x="766" y="420"/>
                  </a:lnTo>
                  <a:lnTo>
                    <a:pt x="766" y="2"/>
                  </a:lnTo>
                  <a:lnTo>
                    <a:pt x="203" y="2"/>
                  </a:lnTo>
                  <a:cubicBezTo>
                    <a:pt x="195" y="1"/>
                    <a:pt x="188" y="0"/>
                    <a:pt x="181" y="0"/>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70" name="Google Shape;17270;p82"/>
            <p:cNvSpPr/>
            <p:nvPr/>
          </p:nvSpPr>
          <p:spPr>
            <a:xfrm>
              <a:off x="8247758" y="3102107"/>
              <a:ext cx="22492" cy="11063"/>
            </a:xfrm>
            <a:custGeom>
              <a:avLst/>
              <a:gdLst/>
              <a:ahLst/>
              <a:cxnLst/>
              <a:rect l="l" t="t" r="r" b="b"/>
              <a:pathLst>
                <a:path w="858" h="422" extrusionOk="0">
                  <a:moveTo>
                    <a:pt x="269" y="0"/>
                  </a:moveTo>
                  <a:cubicBezTo>
                    <a:pt x="0" y="0"/>
                    <a:pt x="0" y="421"/>
                    <a:pt x="269" y="421"/>
                  </a:cubicBezTo>
                  <a:cubicBezTo>
                    <a:pt x="277" y="421"/>
                    <a:pt x="286" y="421"/>
                    <a:pt x="295" y="420"/>
                  </a:cubicBezTo>
                  <a:lnTo>
                    <a:pt x="858" y="420"/>
                  </a:lnTo>
                  <a:lnTo>
                    <a:pt x="858" y="1"/>
                  </a:lnTo>
                  <a:lnTo>
                    <a:pt x="295" y="1"/>
                  </a:lnTo>
                  <a:cubicBezTo>
                    <a:pt x="286" y="0"/>
                    <a:pt x="277" y="0"/>
                    <a:pt x="269" y="0"/>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71" name="Google Shape;17271;p82"/>
            <p:cNvSpPr/>
            <p:nvPr/>
          </p:nvSpPr>
          <p:spPr>
            <a:xfrm>
              <a:off x="8250170" y="2992397"/>
              <a:ext cx="20081" cy="11377"/>
            </a:xfrm>
            <a:custGeom>
              <a:avLst/>
              <a:gdLst/>
              <a:ahLst/>
              <a:cxnLst/>
              <a:rect l="l" t="t" r="r" b="b"/>
              <a:pathLst>
                <a:path w="766" h="434" extrusionOk="0">
                  <a:moveTo>
                    <a:pt x="203" y="0"/>
                  </a:moveTo>
                  <a:cubicBezTo>
                    <a:pt x="87" y="0"/>
                    <a:pt x="1" y="101"/>
                    <a:pt x="1" y="217"/>
                  </a:cubicBezTo>
                  <a:cubicBezTo>
                    <a:pt x="1" y="332"/>
                    <a:pt x="87" y="433"/>
                    <a:pt x="203" y="433"/>
                  </a:cubicBezTo>
                  <a:lnTo>
                    <a:pt x="766" y="433"/>
                  </a:lnTo>
                  <a:lnTo>
                    <a:pt x="766" y="0"/>
                  </a:ln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72" name="Google Shape;17272;p82"/>
            <p:cNvSpPr/>
            <p:nvPr/>
          </p:nvSpPr>
          <p:spPr>
            <a:xfrm>
              <a:off x="8250170" y="3029098"/>
              <a:ext cx="20081" cy="10984"/>
            </a:xfrm>
            <a:custGeom>
              <a:avLst/>
              <a:gdLst/>
              <a:ahLst/>
              <a:cxnLst/>
              <a:rect l="l" t="t" r="r" b="b"/>
              <a:pathLst>
                <a:path w="766" h="419" extrusionOk="0">
                  <a:moveTo>
                    <a:pt x="203" y="0"/>
                  </a:moveTo>
                  <a:cubicBezTo>
                    <a:pt x="87" y="0"/>
                    <a:pt x="1" y="87"/>
                    <a:pt x="1" y="217"/>
                  </a:cubicBezTo>
                  <a:cubicBezTo>
                    <a:pt x="1" y="332"/>
                    <a:pt x="87" y="419"/>
                    <a:pt x="203" y="419"/>
                  </a:cubicBezTo>
                  <a:lnTo>
                    <a:pt x="766" y="419"/>
                  </a:lnTo>
                  <a:lnTo>
                    <a:pt x="766" y="0"/>
                  </a:ln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73" name="Google Shape;17273;p82"/>
            <p:cNvSpPr/>
            <p:nvPr/>
          </p:nvSpPr>
          <p:spPr>
            <a:xfrm>
              <a:off x="8059062" y="2981597"/>
              <a:ext cx="63231" cy="74765"/>
            </a:xfrm>
            <a:custGeom>
              <a:avLst/>
              <a:gdLst/>
              <a:ahLst/>
              <a:cxnLst/>
              <a:rect l="l" t="t" r="r" b="b"/>
              <a:pathLst>
                <a:path w="2412" h="2852" extrusionOk="0">
                  <a:moveTo>
                    <a:pt x="1211" y="1"/>
                  </a:moveTo>
                  <a:cubicBezTo>
                    <a:pt x="1192" y="1"/>
                    <a:pt x="1170" y="8"/>
                    <a:pt x="1156" y="22"/>
                  </a:cubicBezTo>
                  <a:lnTo>
                    <a:pt x="44" y="1654"/>
                  </a:lnTo>
                  <a:cubicBezTo>
                    <a:pt x="1" y="1726"/>
                    <a:pt x="1" y="1812"/>
                    <a:pt x="73" y="1884"/>
                  </a:cubicBezTo>
                  <a:lnTo>
                    <a:pt x="593" y="2419"/>
                  </a:lnTo>
                  <a:cubicBezTo>
                    <a:pt x="621" y="2462"/>
                    <a:pt x="650" y="2491"/>
                    <a:pt x="650" y="2549"/>
                  </a:cubicBezTo>
                  <a:lnTo>
                    <a:pt x="650" y="2852"/>
                  </a:lnTo>
                  <a:lnTo>
                    <a:pt x="1776" y="2852"/>
                  </a:lnTo>
                  <a:lnTo>
                    <a:pt x="1776" y="2534"/>
                  </a:lnTo>
                  <a:cubicBezTo>
                    <a:pt x="1776" y="2491"/>
                    <a:pt x="1791" y="2447"/>
                    <a:pt x="1834" y="2419"/>
                  </a:cubicBezTo>
                  <a:lnTo>
                    <a:pt x="2354" y="1870"/>
                  </a:lnTo>
                  <a:cubicBezTo>
                    <a:pt x="2411" y="1812"/>
                    <a:pt x="2411" y="1726"/>
                    <a:pt x="2368" y="1654"/>
                  </a:cubicBezTo>
                  <a:lnTo>
                    <a:pt x="1257" y="22"/>
                  </a:lnTo>
                  <a:cubicBezTo>
                    <a:pt x="1249" y="8"/>
                    <a:pt x="1231" y="1"/>
                    <a:pt x="1211" y="1"/>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74" name="Google Shape;17274;p82"/>
            <p:cNvSpPr/>
            <p:nvPr/>
          </p:nvSpPr>
          <p:spPr>
            <a:xfrm>
              <a:off x="8059062" y="2981309"/>
              <a:ext cx="39008" cy="75054"/>
            </a:xfrm>
            <a:custGeom>
              <a:avLst/>
              <a:gdLst/>
              <a:ahLst/>
              <a:cxnLst/>
              <a:rect l="l" t="t" r="r" b="b"/>
              <a:pathLst>
                <a:path w="1488" h="2863" extrusionOk="0">
                  <a:moveTo>
                    <a:pt x="1211" y="1"/>
                  </a:moveTo>
                  <a:cubicBezTo>
                    <a:pt x="1192" y="1"/>
                    <a:pt x="1170" y="12"/>
                    <a:pt x="1156" y="33"/>
                  </a:cubicBezTo>
                  <a:lnTo>
                    <a:pt x="44" y="1650"/>
                  </a:lnTo>
                  <a:cubicBezTo>
                    <a:pt x="1" y="1722"/>
                    <a:pt x="15" y="1823"/>
                    <a:pt x="73" y="1881"/>
                  </a:cubicBezTo>
                  <a:lnTo>
                    <a:pt x="593" y="2430"/>
                  </a:lnTo>
                  <a:cubicBezTo>
                    <a:pt x="621" y="2458"/>
                    <a:pt x="650" y="2502"/>
                    <a:pt x="650" y="2545"/>
                  </a:cubicBezTo>
                  <a:lnTo>
                    <a:pt x="650" y="2863"/>
                  </a:lnTo>
                  <a:lnTo>
                    <a:pt x="1213" y="2863"/>
                  </a:lnTo>
                  <a:lnTo>
                    <a:pt x="1213" y="2545"/>
                  </a:lnTo>
                  <a:cubicBezTo>
                    <a:pt x="1213" y="2502"/>
                    <a:pt x="1184" y="2458"/>
                    <a:pt x="1156" y="2430"/>
                  </a:cubicBezTo>
                  <a:lnTo>
                    <a:pt x="636" y="1881"/>
                  </a:lnTo>
                  <a:cubicBezTo>
                    <a:pt x="578" y="1823"/>
                    <a:pt x="564" y="1722"/>
                    <a:pt x="607" y="1650"/>
                  </a:cubicBezTo>
                  <a:lnTo>
                    <a:pt x="1488" y="365"/>
                  </a:lnTo>
                  <a:lnTo>
                    <a:pt x="1257" y="33"/>
                  </a:lnTo>
                  <a:cubicBezTo>
                    <a:pt x="1249" y="12"/>
                    <a:pt x="1231" y="1"/>
                    <a:pt x="1211" y="1"/>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75" name="Google Shape;17275;p82"/>
            <p:cNvSpPr/>
            <p:nvPr/>
          </p:nvSpPr>
          <p:spPr>
            <a:xfrm>
              <a:off x="8079510" y="2981597"/>
              <a:ext cx="21968" cy="50176"/>
            </a:xfrm>
            <a:custGeom>
              <a:avLst/>
              <a:gdLst/>
              <a:ahLst/>
              <a:cxnLst/>
              <a:rect l="l" t="t" r="r" b="b"/>
              <a:pathLst>
                <a:path w="838" h="1914" extrusionOk="0">
                  <a:moveTo>
                    <a:pt x="431" y="1"/>
                  </a:moveTo>
                  <a:cubicBezTo>
                    <a:pt x="412" y="1"/>
                    <a:pt x="390" y="8"/>
                    <a:pt x="376" y="22"/>
                  </a:cubicBezTo>
                  <a:lnTo>
                    <a:pt x="246" y="210"/>
                  </a:lnTo>
                  <a:lnTo>
                    <a:pt x="246" y="1552"/>
                  </a:lnTo>
                  <a:cubicBezTo>
                    <a:pt x="0" y="1552"/>
                    <a:pt x="0" y="1913"/>
                    <a:pt x="246" y="1913"/>
                  </a:cubicBezTo>
                  <a:lnTo>
                    <a:pt x="606" y="1913"/>
                  </a:lnTo>
                  <a:cubicBezTo>
                    <a:pt x="837" y="1913"/>
                    <a:pt x="837" y="1552"/>
                    <a:pt x="606" y="1552"/>
                  </a:cubicBezTo>
                  <a:lnTo>
                    <a:pt x="606" y="210"/>
                  </a:lnTo>
                  <a:lnTo>
                    <a:pt x="477" y="22"/>
                  </a:lnTo>
                  <a:cubicBezTo>
                    <a:pt x="469" y="8"/>
                    <a:pt x="451" y="1"/>
                    <a:pt x="431"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76" name="Google Shape;17276;p82"/>
            <p:cNvSpPr/>
            <p:nvPr/>
          </p:nvSpPr>
          <p:spPr>
            <a:xfrm>
              <a:off x="8065511" y="3055969"/>
              <a:ext cx="50726" cy="17040"/>
            </a:xfrm>
            <a:custGeom>
              <a:avLst/>
              <a:gdLst/>
              <a:ahLst/>
              <a:cxnLst/>
              <a:rect l="l" t="t" r="r" b="b"/>
              <a:pathLst>
                <a:path w="1935" h="650" extrusionOk="0">
                  <a:moveTo>
                    <a:pt x="231" y="0"/>
                  </a:moveTo>
                  <a:cubicBezTo>
                    <a:pt x="101" y="0"/>
                    <a:pt x="0" y="101"/>
                    <a:pt x="0" y="231"/>
                  </a:cubicBezTo>
                  <a:lnTo>
                    <a:pt x="0" y="433"/>
                  </a:lnTo>
                  <a:cubicBezTo>
                    <a:pt x="0" y="549"/>
                    <a:pt x="101" y="650"/>
                    <a:pt x="231" y="650"/>
                  </a:cubicBezTo>
                  <a:lnTo>
                    <a:pt x="1718" y="650"/>
                  </a:lnTo>
                  <a:cubicBezTo>
                    <a:pt x="1833" y="650"/>
                    <a:pt x="1934" y="549"/>
                    <a:pt x="1934" y="433"/>
                  </a:cubicBezTo>
                  <a:lnTo>
                    <a:pt x="1934" y="231"/>
                  </a:lnTo>
                  <a:cubicBezTo>
                    <a:pt x="1934" y="101"/>
                    <a:pt x="1833" y="0"/>
                    <a:pt x="1718" y="0"/>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77" name="Google Shape;17277;p82"/>
            <p:cNvSpPr/>
            <p:nvPr/>
          </p:nvSpPr>
          <p:spPr>
            <a:xfrm>
              <a:off x="8065511" y="3058617"/>
              <a:ext cx="50726" cy="14392"/>
            </a:xfrm>
            <a:custGeom>
              <a:avLst/>
              <a:gdLst/>
              <a:ahLst/>
              <a:cxnLst/>
              <a:rect l="l" t="t" r="r" b="b"/>
              <a:pathLst>
                <a:path w="1935" h="549" extrusionOk="0">
                  <a:moveTo>
                    <a:pt x="29" y="0"/>
                  </a:moveTo>
                  <a:cubicBezTo>
                    <a:pt x="15" y="29"/>
                    <a:pt x="0" y="72"/>
                    <a:pt x="0" y="116"/>
                  </a:cubicBezTo>
                  <a:lnTo>
                    <a:pt x="0" y="318"/>
                  </a:lnTo>
                  <a:cubicBezTo>
                    <a:pt x="0" y="448"/>
                    <a:pt x="101" y="549"/>
                    <a:pt x="231" y="549"/>
                  </a:cubicBezTo>
                  <a:lnTo>
                    <a:pt x="1718" y="549"/>
                  </a:lnTo>
                  <a:cubicBezTo>
                    <a:pt x="1833" y="549"/>
                    <a:pt x="1934" y="448"/>
                    <a:pt x="1934" y="318"/>
                  </a:cubicBezTo>
                  <a:lnTo>
                    <a:pt x="1934" y="130"/>
                  </a:lnTo>
                  <a:cubicBezTo>
                    <a:pt x="1934" y="72"/>
                    <a:pt x="1934" y="44"/>
                    <a:pt x="1906" y="0"/>
                  </a:cubicBezTo>
                  <a:cubicBezTo>
                    <a:pt x="1862" y="72"/>
                    <a:pt x="1790" y="101"/>
                    <a:pt x="1718" y="101"/>
                  </a:cubicBezTo>
                  <a:lnTo>
                    <a:pt x="231" y="101"/>
                  </a:lnTo>
                  <a:cubicBezTo>
                    <a:pt x="144" y="101"/>
                    <a:pt x="72" y="58"/>
                    <a:pt x="29" y="0"/>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78" name="Google Shape;17278;p82"/>
            <p:cNvSpPr/>
            <p:nvPr/>
          </p:nvSpPr>
          <p:spPr>
            <a:xfrm>
              <a:off x="8164656" y="3051801"/>
              <a:ext cx="26897" cy="91595"/>
            </a:xfrm>
            <a:custGeom>
              <a:avLst/>
              <a:gdLst/>
              <a:ahLst/>
              <a:cxnLst/>
              <a:rect l="l" t="t" r="r" b="b"/>
              <a:pathLst>
                <a:path w="1026" h="3494" extrusionOk="0">
                  <a:moveTo>
                    <a:pt x="0" y="0"/>
                  </a:moveTo>
                  <a:lnTo>
                    <a:pt x="0" y="3494"/>
                  </a:lnTo>
                  <a:lnTo>
                    <a:pt x="1025" y="3494"/>
                  </a:lnTo>
                  <a:lnTo>
                    <a:pt x="1025" y="0"/>
                  </a:lnTo>
                  <a:close/>
                </a:path>
              </a:pathLst>
            </a:custGeom>
            <a:solidFill>
              <a:srgbClr val="6C83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79" name="Google Shape;17279;p82"/>
            <p:cNvSpPr/>
            <p:nvPr/>
          </p:nvSpPr>
          <p:spPr>
            <a:xfrm>
              <a:off x="8130577" y="3199391"/>
              <a:ext cx="68919" cy="47711"/>
            </a:xfrm>
            <a:custGeom>
              <a:avLst/>
              <a:gdLst/>
              <a:ahLst/>
              <a:cxnLst/>
              <a:rect l="l" t="t" r="r" b="b"/>
              <a:pathLst>
                <a:path w="2629" h="1820" extrusionOk="0">
                  <a:moveTo>
                    <a:pt x="1" y="0"/>
                  </a:moveTo>
                  <a:lnTo>
                    <a:pt x="1" y="1819"/>
                  </a:lnTo>
                  <a:lnTo>
                    <a:pt x="2628" y="1819"/>
                  </a:lnTo>
                  <a:lnTo>
                    <a:pt x="2628" y="0"/>
                  </a:ln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80" name="Google Shape;17280;p82"/>
            <p:cNvSpPr/>
            <p:nvPr/>
          </p:nvSpPr>
          <p:spPr>
            <a:xfrm>
              <a:off x="8130577" y="3199391"/>
              <a:ext cx="14785" cy="47711"/>
            </a:xfrm>
            <a:custGeom>
              <a:avLst/>
              <a:gdLst/>
              <a:ahLst/>
              <a:cxnLst/>
              <a:rect l="l" t="t" r="r" b="b"/>
              <a:pathLst>
                <a:path w="564" h="1820" extrusionOk="0">
                  <a:moveTo>
                    <a:pt x="1" y="0"/>
                  </a:moveTo>
                  <a:lnTo>
                    <a:pt x="1" y="1819"/>
                  </a:lnTo>
                  <a:lnTo>
                    <a:pt x="564" y="1819"/>
                  </a:lnTo>
                  <a:lnTo>
                    <a:pt x="564" y="0"/>
                  </a:ln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81" name="Google Shape;17281;p82"/>
            <p:cNvSpPr/>
            <p:nvPr/>
          </p:nvSpPr>
          <p:spPr>
            <a:xfrm>
              <a:off x="8096917" y="3245556"/>
              <a:ext cx="136633" cy="28024"/>
            </a:xfrm>
            <a:custGeom>
              <a:avLst/>
              <a:gdLst/>
              <a:ahLst/>
              <a:cxnLst/>
              <a:rect l="l" t="t" r="r" b="b"/>
              <a:pathLst>
                <a:path w="5212" h="1069" extrusionOk="0">
                  <a:moveTo>
                    <a:pt x="390" y="0"/>
                  </a:moveTo>
                  <a:cubicBezTo>
                    <a:pt x="173" y="0"/>
                    <a:pt x="0" y="174"/>
                    <a:pt x="0" y="390"/>
                  </a:cubicBezTo>
                  <a:lnTo>
                    <a:pt x="0" y="664"/>
                  </a:lnTo>
                  <a:cubicBezTo>
                    <a:pt x="0" y="895"/>
                    <a:pt x="173" y="1069"/>
                    <a:pt x="390" y="1069"/>
                  </a:cubicBezTo>
                  <a:lnTo>
                    <a:pt x="4807" y="1069"/>
                  </a:lnTo>
                  <a:cubicBezTo>
                    <a:pt x="5024" y="1069"/>
                    <a:pt x="5211" y="895"/>
                    <a:pt x="5211" y="664"/>
                  </a:cubicBezTo>
                  <a:lnTo>
                    <a:pt x="5211" y="390"/>
                  </a:lnTo>
                  <a:cubicBezTo>
                    <a:pt x="5211" y="174"/>
                    <a:pt x="5024" y="0"/>
                    <a:pt x="4807"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82" name="Google Shape;17282;p82"/>
            <p:cNvSpPr/>
            <p:nvPr/>
          </p:nvSpPr>
          <p:spPr>
            <a:xfrm>
              <a:off x="8096524" y="3252372"/>
              <a:ext cx="137026" cy="21208"/>
            </a:xfrm>
            <a:custGeom>
              <a:avLst/>
              <a:gdLst/>
              <a:ahLst/>
              <a:cxnLst/>
              <a:rect l="l" t="t" r="r" b="b"/>
              <a:pathLst>
                <a:path w="5227" h="809" extrusionOk="0">
                  <a:moveTo>
                    <a:pt x="30" y="0"/>
                  </a:moveTo>
                  <a:cubicBezTo>
                    <a:pt x="15" y="43"/>
                    <a:pt x="1" y="87"/>
                    <a:pt x="1" y="145"/>
                  </a:cubicBezTo>
                  <a:lnTo>
                    <a:pt x="1" y="419"/>
                  </a:lnTo>
                  <a:cubicBezTo>
                    <a:pt x="1" y="635"/>
                    <a:pt x="188" y="809"/>
                    <a:pt x="405" y="809"/>
                  </a:cubicBezTo>
                  <a:lnTo>
                    <a:pt x="4822" y="809"/>
                  </a:lnTo>
                  <a:cubicBezTo>
                    <a:pt x="5039" y="809"/>
                    <a:pt x="5226" y="635"/>
                    <a:pt x="5226" y="419"/>
                  </a:cubicBezTo>
                  <a:lnTo>
                    <a:pt x="5226" y="145"/>
                  </a:lnTo>
                  <a:cubicBezTo>
                    <a:pt x="5226" y="87"/>
                    <a:pt x="5212" y="43"/>
                    <a:pt x="5198" y="0"/>
                  </a:cubicBezTo>
                  <a:cubicBezTo>
                    <a:pt x="5140" y="145"/>
                    <a:pt x="4995" y="246"/>
                    <a:pt x="4822" y="260"/>
                  </a:cubicBezTo>
                  <a:lnTo>
                    <a:pt x="405" y="260"/>
                  </a:lnTo>
                  <a:cubicBezTo>
                    <a:pt x="246" y="260"/>
                    <a:pt x="87" y="145"/>
                    <a:pt x="30" y="0"/>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83" name="Google Shape;17283;p82"/>
            <p:cNvSpPr/>
            <p:nvPr/>
          </p:nvSpPr>
          <p:spPr>
            <a:xfrm>
              <a:off x="7992843" y="3143003"/>
              <a:ext cx="347794" cy="59823"/>
            </a:xfrm>
            <a:custGeom>
              <a:avLst/>
              <a:gdLst/>
              <a:ahLst/>
              <a:cxnLst/>
              <a:rect l="l" t="t" r="r" b="b"/>
              <a:pathLst>
                <a:path w="13267" h="2282" extrusionOk="0">
                  <a:moveTo>
                    <a:pt x="0" y="0"/>
                  </a:moveTo>
                  <a:lnTo>
                    <a:pt x="0" y="1805"/>
                  </a:lnTo>
                  <a:cubicBezTo>
                    <a:pt x="15" y="2065"/>
                    <a:pt x="217" y="2281"/>
                    <a:pt x="491" y="2281"/>
                  </a:cubicBezTo>
                  <a:lnTo>
                    <a:pt x="12790" y="2281"/>
                  </a:lnTo>
                  <a:cubicBezTo>
                    <a:pt x="13050" y="2281"/>
                    <a:pt x="13252" y="2065"/>
                    <a:pt x="13267" y="1805"/>
                  </a:cubicBezTo>
                  <a:lnTo>
                    <a:pt x="13267" y="0"/>
                  </a:ln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84" name="Google Shape;17284;p82"/>
            <p:cNvSpPr/>
            <p:nvPr/>
          </p:nvSpPr>
          <p:spPr>
            <a:xfrm>
              <a:off x="7992843" y="3143003"/>
              <a:ext cx="27264" cy="59823"/>
            </a:xfrm>
            <a:custGeom>
              <a:avLst/>
              <a:gdLst/>
              <a:ahLst/>
              <a:cxnLst/>
              <a:rect l="l" t="t" r="r" b="b"/>
              <a:pathLst>
                <a:path w="1040" h="2282" extrusionOk="0">
                  <a:moveTo>
                    <a:pt x="0" y="0"/>
                  </a:moveTo>
                  <a:lnTo>
                    <a:pt x="0" y="1805"/>
                  </a:lnTo>
                  <a:cubicBezTo>
                    <a:pt x="0" y="2065"/>
                    <a:pt x="217" y="2281"/>
                    <a:pt x="477" y="2281"/>
                  </a:cubicBezTo>
                  <a:lnTo>
                    <a:pt x="1040" y="2281"/>
                  </a:lnTo>
                  <a:cubicBezTo>
                    <a:pt x="780" y="2281"/>
                    <a:pt x="563" y="2065"/>
                    <a:pt x="563" y="1805"/>
                  </a:cubicBezTo>
                  <a:lnTo>
                    <a:pt x="563" y="0"/>
                  </a:ln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85" name="Google Shape;17285;p82"/>
            <p:cNvSpPr/>
            <p:nvPr/>
          </p:nvSpPr>
          <p:spPr>
            <a:xfrm>
              <a:off x="8157447" y="3167225"/>
              <a:ext cx="18586" cy="11377"/>
            </a:xfrm>
            <a:custGeom>
              <a:avLst/>
              <a:gdLst/>
              <a:ahLst/>
              <a:cxnLst/>
              <a:rect l="l" t="t" r="r" b="b"/>
              <a:pathLst>
                <a:path w="709" h="434" extrusionOk="0">
                  <a:moveTo>
                    <a:pt x="290" y="0"/>
                  </a:moveTo>
                  <a:cubicBezTo>
                    <a:pt x="1" y="0"/>
                    <a:pt x="1" y="433"/>
                    <a:pt x="290" y="433"/>
                  </a:cubicBezTo>
                  <a:lnTo>
                    <a:pt x="420" y="433"/>
                  </a:lnTo>
                  <a:cubicBezTo>
                    <a:pt x="708" y="433"/>
                    <a:pt x="708" y="0"/>
                    <a:pt x="420" y="0"/>
                  </a:cubicBezTo>
                  <a:close/>
                </a:path>
              </a:pathLst>
            </a:custGeom>
            <a:solidFill>
              <a:srgbClr val="778D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286" name="Google Shape;17286;p82"/>
          <p:cNvGrpSpPr/>
          <p:nvPr/>
        </p:nvGrpSpPr>
        <p:grpSpPr>
          <a:xfrm>
            <a:off x="873898" y="1512377"/>
            <a:ext cx="398127" cy="353457"/>
            <a:chOff x="873898" y="1512377"/>
            <a:chExt cx="398127" cy="353457"/>
          </a:xfrm>
        </p:grpSpPr>
        <p:sp>
          <p:nvSpPr>
            <p:cNvPr id="17287" name="Google Shape;17287;p82"/>
            <p:cNvSpPr/>
            <p:nvPr/>
          </p:nvSpPr>
          <p:spPr>
            <a:xfrm>
              <a:off x="944652" y="1531671"/>
              <a:ext cx="76862" cy="64358"/>
            </a:xfrm>
            <a:custGeom>
              <a:avLst/>
              <a:gdLst/>
              <a:ahLst/>
              <a:cxnLst/>
              <a:rect l="l" t="t" r="r" b="b"/>
              <a:pathLst>
                <a:path w="2932" h="2455" extrusionOk="0">
                  <a:moveTo>
                    <a:pt x="1459" y="1"/>
                  </a:moveTo>
                  <a:cubicBezTo>
                    <a:pt x="651" y="1"/>
                    <a:pt x="1" y="549"/>
                    <a:pt x="1" y="1228"/>
                  </a:cubicBezTo>
                  <a:cubicBezTo>
                    <a:pt x="1" y="1906"/>
                    <a:pt x="651" y="2455"/>
                    <a:pt x="1459" y="2455"/>
                  </a:cubicBezTo>
                  <a:cubicBezTo>
                    <a:pt x="2282" y="2455"/>
                    <a:pt x="2931" y="1906"/>
                    <a:pt x="2931" y="1228"/>
                  </a:cubicBezTo>
                  <a:cubicBezTo>
                    <a:pt x="2931" y="549"/>
                    <a:pt x="2282" y="1"/>
                    <a:pt x="1459" y="1"/>
                  </a:cubicBezTo>
                  <a:close/>
                </a:path>
              </a:pathLst>
            </a:custGeom>
            <a:solidFill>
              <a:srgbClr val="92A9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88" name="Google Shape;17288;p82"/>
            <p:cNvSpPr/>
            <p:nvPr/>
          </p:nvSpPr>
          <p:spPr>
            <a:xfrm>
              <a:off x="944285" y="1531671"/>
              <a:ext cx="51879" cy="64358"/>
            </a:xfrm>
            <a:custGeom>
              <a:avLst/>
              <a:gdLst/>
              <a:ahLst/>
              <a:cxnLst/>
              <a:rect l="l" t="t" r="r" b="b"/>
              <a:pathLst>
                <a:path w="1979" h="2455" extrusionOk="0">
                  <a:moveTo>
                    <a:pt x="1473" y="1"/>
                  </a:moveTo>
                  <a:cubicBezTo>
                    <a:pt x="665" y="1"/>
                    <a:pt x="1" y="549"/>
                    <a:pt x="1" y="1228"/>
                  </a:cubicBezTo>
                  <a:cubicBezTo>
                    <a:pt x="1" y="1906"/>
                    <a:pt x="665" y="2455"/>
                    <a:pt x="1473" y="2455"/>
                  </a:cubicBezTo>
                  <a:cubicBezTo>
                    <a:pt x="1646" y="2455"/>
                    <a:pt x="1805" y="2426"/>
                    <a:pt x="1978" y="2382"/>
                  </a:cubicBezTo>
                  <a:cubicBezTo>
                    <a:pt x="1401" y="2224"/>
                    <a:pt x="997" y="1762"/>
                    <a:pt x="997" y="1228"/>
                  </a:cubicBezTo>
                  <a:cubicBezTo>
                    <a:pt x="997" y="693"/>
                    <a:pt x="1401" y="246"/>
                    <a:pt x="1964" y="73"/>
                  </a:cubicBezTo>
                  <a:cubicBezTo>
                    <a:pt x="1805" y="29"/>
                    <a:pt x="1646" y="1"/>
                    <a:pt x="1473"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89" name="Google Shape;17289;p82"/>
            <p:cNvSpPr/>
            <p:nvPr/>
          </p:nvSpPr>
          <p:spPr>
            <a:xfrm>
              <a:off x="899641" y="1563837"/>
              <a:ext cx="166911" cy="166911"/>
            </a:xfrm>
            <a:custGeom>
              <a:avLst/>
              <a:gdLst/>
              <a:ahLst/>
              <a:cxnLst/>
              <a:rect l="l" t="t" r="r" b="b"/>
              <a:pathLst>
                <a:path w="6367" h="6367" extrusionOk="0">
                  <a:moveTo>
                    <a:pt x="3176" y="1"/>
                  </a:moveTo>
                  <a:cubicBezTo>
                    <a:pt x="1415" y="1"/>
                    <a:pt x="0" y="1430"/>
                    <a:pt x="0" y="3191"/>
                  </a:cubicBezTo>
                  <a:cubicBezTo>
                    <a:pt x="0" y="4952"/>
                    <a:pt x="1415" y="6367"/>
                    <a:pt x="3176" y="6367"/>
                  </a:cubicBezTo>
                  <a:cubicBezTo>
                    <a:pt x="4937" y="6367"/>
                    <a:pt x="6366" y="4952"/>
                    <a:pt x="6366" y="3191"/>
                  </a:cubicBezTo>
                  <a:cubicBezTo>
                    <a:pt x="6366" y="1430"/>
                    <a:pt x="4937" y="1"/>
                    <a:pt x="3176"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90" name="Google Shape;17290;p82"/>
            <p:cNvSpPr/>
            <p:nvPr/>
          </p:nvSpPr>
          <p:spPr>
            <a:xfrm>
              <a:off x="933301" y="1563837"/>
              <a:ext cx="133618" cy="166911"/>
            </a:xfrm>
            <a:custGeom>
              <a:avLst/>
              <a:gdLst/>
              <a:ahLst/>
              <a:cxnLst/>
              <a:rect l="l" t="t" r="r" b="b"/>
              <a:pathLst>
                <a:path w="5097" h="6367" extrusionOk="0">
                  <a:moveTo>
                    <a:pt x="1930" y="1"/>
                  </a:moveTo>
                  <a:cubicBezTo>
                    <a:pt x="1759" y="1"/>
                    <a:pt x="1588" y="15"/>
                    <a:pt x="1416" y="44"/>
                  </a:cubicBezTo>
                  <a:cubicBezTo>
                    <a:pt x="160" y="275"/>
                    <a:pt x="1" y="2108"/>
                    <a:pt x="1271" y="2498"/>
                  </a:cubicBezTo>
                  <a:lnTo>
                    <a:pt x="1315" y="2498"/>
                  </a:lnTo>
                  <a:lnTo>
                    <a:pt x="1618" y="6352"/>
                  </a:lnTo>
                  <a:cubicBezTo>
                    <a:pt x="1719" y="6352"/>
                    <a:pt x="1805" y="6367"/>
                    <a:pt x="1892" y="6367"/>
                  </a:cubicBezTo>
                  <a:cubicBezTo>
                    <a:pt x="3653" y="6367"/>
                    <a:pt x="5082" y="4952"/>
                    <a:pt x="5082" y="3191"/>
                  </a:cubicBezTo>
                  <a:cubicBezTo>
                    <a:pt x="5097" y="2527"/>
                    <a:pt x="4895" y="1877"/>
                    <a:pt x="4505" y="1358"/>
                  </a:cubicBezTo>
                  <a:cubicBezTo>
                    <a:pt x="3911" y="504"/>
                    <a:pt x="2947" y="1"/>
                    <a:pt x="1930"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91" name="Google Shape;17291;p82"/>
            <p:cNvSpPr/>
            <p:nvPr/>
          </p:nvSpPr>
          <p:spPr>
            <a:xfrm>
              <a:off x="873898" y="1737145"/>
              <a:ext cx="218371" cy="128689"/>
            </a:xfrm>
            <a:custGeom>
              <a:avLst/>
              <a:gdLst/>
              <a:ahLst/>
              <a:cxnLst/>
              <a:rect l="l" t="t" r="r" b="b"/>
              <a:pathLst>
                <a:path w="8330" h="4909" extrusionOk="0">
                  <a:moveTo>
                    <a:pt x="2945" y="1"/>
                  </a:moveTo>
                  <a:lnTo>
                    <a:pt x="2945" y="1084"/>
                  </a:lnTo>
                  <a:cubicBezTo>
                    <a:pt x="2931" y="1271"/>
                    <a:pt x="2830" y="1445"/>
                    <a:pt x="2642" y="1531"/>
                  </a:cubicBezTo>
                  <a:lnTo>
                    <a:pt x="578" y="2441"/>
                  </a:lnTo>
                  <a:cubicBezTo>
                    <a:pt x="231" y="2599"/>
                    <a:pt x="1" y="2946"/>
                    <a:pt x="1" y="3336"/>
                  </a:cubicBezTo>
                  <a:lnTo>
                    <a:pt x="1" y="4664"/>
                  </a:lnTo>
                  <a:cubicBezTo>
                    <a:pt x="1" y="4794"/>
                    <a:pt x="102" y="4909"/>
                    <a:pt x="246" y="4909"/>
                  </a:cubicBezTo>
                  <a:lnTo>
                    <a:pt x="8084" y="4909"/>
                  </a:lnTo>
                  <a:cubicBezTo>
                    <a:pt x="8214" y="4909"/>
                    <a:pt x="8330" y="4794"/>
                    <a:pt x="8330" y="4664"/>
                  </a:cubicBezTo>
                  <a:lnTo>
                    <a:pt x="8330" y="3350"/>
                  </a:lnTo>
                  <a:cubicBezTo>
                    <a:pt x="8330" y="2960"/>
                    <a:pt x="8099" y="2599"/>
                    <a:pt x="7752" y="2441"/>
                  </a:cubicBezTo>
                  <a:lnTo>
                    <a:pt x="5688" y="1531"/>
                  </a:lnTo>
                  <a:cubicBezTo>
                    <a:pt x="5500" y="1445"/>
                    <a:pt x="5385" y="1271"/>
                    <a:pt x="5385" y="1084"/>
                  </a:cubicBezTo>
                  <a:lnTo>
                    <a:pt x="5385"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92" name="Google Shape;17292;p82"/>
            <p:cNvSpPr/>
            <p:nvPr/>
          </p:nvSpPr>
          <p:spPr>
            <a:xfrm>
              <a:off x="873898" y="1783702"/>
              <a:ext cx="218371" cy="82132"/>
            </a:xfrm>
            <a:custGeom>
              <a:avLst/>
              <a:gdLst/>
              <a:ahLst/>
              <a:cxnLst/>
              <a:rect l="l" t="t" r="r" b="b"/>
              <a:pathLst>
                <a:path w="8330" h="3133" extrusionOk="0">
                  <a:moveTo>
                    <a:pt x="2108" y="1"/>
                  </a:moveTo>
                  <a:lnTo>
                    <a:pt x="578" y="665"/>
                  </a:lnTo>
                  <a:cubicBezTo>
                    <a:pt x="231" y="823"/>
                    <a:pt x="1" y="1184"/>
                    <a:pt x="1" y="1574"/>
                  </a:cubicBezTo>
                  <a:lnTo>
                    <a:pt x="1" y="2888"/>
                  </a:lnTo>
                  <a:cubicBezTo>
                    <a:pt x="1" y="3018"/>
                    <a:pt x="102" y="3133"/>
                    <a:pt x="246" y="3133"/>
                  </a:cubicBezTo>
                  <a:lnTo>
                    <a:pt x="8084" y="3133"/>
                  </a:lnTo>
                  <a:cubicBezTo>
                    <a:pt x="8214" y="3133"/>
                    <a:pt x="8330" y="3018"/>
                    <a:pt x="8330" y="2888"/>
                  </a:cubicBezTo>
                  <a:lnTo>
                    <a:pt x="8330" y="1560"/>
                  </a:lnTo>
                  <a:cubicBezTo>
                    <a:pt x="8330" y="1170"/>
                    <a:pt x="8099" y="823"/>
                    <a:pt x="7752" y="665"/>
                  </a:cubicBezTo>
                  <a:lnTo>
                    <a:pt x="6222" y="1"/>
                  </a:lnTo>
                  <a:cubicBezTo>
                    <a:pt x="5861" y="946"/>
                    <a:pt x="5013" y="1419"/>
                    <a:pt x="4165" y="1419"/>
                  </a:cubicBezTo>
                  <a:cubicBezTo>
                    <a:pt x="3317" y="1419"/>
                    <a:pt x="2469" y="946"/>
                    <a:pt x="2108"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93" name="Google Shape;17293;p82"/>
            <p:cNvSpPr/>
            <p:nvPr/>
          </p:nvSpPr>
          <p:spPr>
            <a:xfrm>
              <a:off x="951101" y="1737145"/>
              <a:ext cx="63965" cy="25769"/>
            </a:xfrm>
            <a:custGeom>
              <a:avLst/>
              <a:gdLst/>
              <a:ahLst/>
              <a:cxnLst/>
              <a:rect l="l" t="t" r="r" b="b"/>
              <a:pathLst>
                <a:path w="2440" h="983" extrusionOk="0">
                  <a:moveTo>
                    <a:pt x="0" y="1"/>
                  </a:moveTo>
                  <a:lnTo>
                    <a:pt x="0" y="723"/>
                  </a:lnTo>
                  <a:cubicBezTo>
                    <a:pt x="383" y="896"/>
                    <a:pt x="798" y="983"/>
                    <a:pt x="1215" y="983"/>
                  </a:cubicBezTo>
                  <a:cubicBezTo>
                    <a:pt x="1632" y="983"/>
                    <a:pt x="2050" y="896"/>
                    <a:pt x="2440" y="723"/>
                  </a:cubicBezTo>
                  <a:lnTo>
                    <a:pt x="2440"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94" name="Google Shape;17294;p82"/>
            <p:cNvSpPr/>
            <p:nvPr/>
          </p:nvSpPr>
          <p:spPr>
            <a:xfrm>
              <a:off x="918542" y="1629191"/>
              <a:ext cx="128689" cy="120982"/>
            </a:xfrm>
            <a:custGeom>
              <a:avLst/>
              <a:gdLst/>
              <a:ahLst/>
              <a:cxnLst/>
              <a:rect l="l" t="t" r="r" b="b"/>
              <a:pathLst>
                <a:path w="4909" h="4615" extrusionOk="0">
                  <a:moveTo>
                    <a:pt x="1805" y="0"/>
                  </a:moveTo>
                  <a:cubicBezTo>
                    <a:pt x="1617" y="0"/>
                    <a:pt x="1447" y="98"/>
                    <a:pt x="1358" y="265"/>
                  </a:cubicBezTo>
                  <a:cubicBezTo>
                    <a:pt x="1098" y="784"/>
                    <a:pt x="694" y="1217"/>
                    <a:pt x="217" y="1549"/>
                  </a:cubicBezTo>
                  <a:cubicBezTo>
                    <a:pt x="88" y="1636"/>
                    <a:pt x="1" y="1780"/>
                    <a:pt x="15" y="1939"/>
                  </a:cubicBezTo>
                  <a:lnTo>
                    <a:pt x="15" y="2084"/>
                  </a:lnTo>
                  <a:cubicBezTo>
                    <a:pt x="15" y="3383"/>
                    <a:pt x="997" y="4523"/>
                    <a:pt x="2296" y="4610"/>
                  </a:cubicBezTo>
                  <a:cubicBezTo>
                    <a:pt x="2348" y="4613"/>
                    <a:pt x="2400" y="4615"/>
                    <a:pt x="2451" y="4615"/>
                  </a:cubicBezTo>
                  <a:cubicBezTo>
                    <a:pt x="3797" y="4615"/>
                    <a:pt x="4909" y="3533"/>
                    <a:pt x="4909" y="2170"/>
                  </a:cubicBezTo>
                  <a:lnTo>
                    <a:pt x="4909" y="1737"/>
                  </a:lnTo>
                  <a:cubicBezTo>
                    <a:pt x="4909" y="1521"/>
                    <a:pt x="4822" y="1319"/>
                    <a:pt x="4664" y="1189"/>
                  </a:cubicBezTo>
                  <a:cubicBezTo>
                    <a:pt x="4274" y="842"/>
                    <a:pt x="3393" y="236"/>
                    <a:pt x="1878" y="5"/>
                  </a:cubicBezTo>
                  <a:cubicBezTo>
                    <a:pt x="1853" y="2"/>
                    <a:pt x="1829" y="0"/>
                    <a:pt x="1805"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95" name="Google Shape;17295;p82"/>
            <p:cNvSpPr/>
            <p:nvPr/>
          </p:nvSpPr>
          <p:spPr>
            <a:xfrm>
              <a:off x="918542" y="1629191"/>
              <a:ext cx="126042" cy="120484"/>
            </a:xfrm>
            <a:custGeom>
              <a:avLst/>
              <a:gdLst/>
              <a:ahLst/>
              <a:cxnLst/>
              <a:rect l="l" t="t" r="r" b="b"/>
              <a:pathLst>
                <a:path w="4808" h="4596" extrusionOk="0">
                  <a:moveTo>
                    <a:pt x="1805" y="0"/>
                  </a:moveTo>
                  <a:cubicBezTo>
                    <a:pt x="1617" y="0"/>
                    <a:pt x="1447" y="98"/>
                    <a:pt x="1358" y="265"/>
                  </a:cubicBezTo>
                  <a:cubicBezTo>
                    <a:pt x="1315" y="351"/>
                    <a:pt x="1257" y="452"/>
                    <a:pt x="1213" y="525"/>
                  </a:cubicBezTo>
                  <a:cubicBezTo>
                    <a:pt x="954" y="929"/>
                    <a:pt x="607" y="1275"/>
                    <a:pt x="217" y="1535"/>
                  </a:cubicBezTo>
                  <a:cubicBezTo>
                    <a:pt x="88" y="1636"/>
                    <a:pt x="15" y="1780"/>
                    <a:pt x="15" y="1939"/>
                  </a:cubicBezTo>
                  <a:lnTo>
                    <a:pt x="15" y="2084"/>
                  </a:lnTo>
                  <a:cubicBezTo>
                    <a:pt x="1" y="3339"/>
                    <a:pt x="910" y="4408"/>
                    <a:pt x="2166" y="4595"/>
                  </a:cubicBezTo>
                  <a:cubicBezTo>
                    <a:pt x="1719" y="4133"/>
                    <a:pt x="1473" y="3527"/>
                    <a:pt x="1488" y="2906"/>
                  </a:cubicBezTo>
                  <a:lnTo>
                    <a:pt x="1488" y="1362"/>
                  </a:lnTo>
                  <a:cubicBezTo>
                    <a:pt x="1473" y="1102"/>
                    <a:pt x="1675" y="900"/>
                    <a:pt x="1921" y="871"/>
                  </a:cubicBezTo>
                  <a:cubicBezTo>
                    <a:pt x="2104" y="852"/>
                    <a:pt x="2288" y="843"/>
                    <a:pt x="2472" y="843"/>
                  </a:cubicBezTo>
                  <a:cubicBezTo>
                    <a:pt x="3272" y="843"/>
                    <a:pt x="4069" y="1019"/>
                    <a:pt x="4808" y="1347"/>
                  </a:cubicBezTo>
                  <a:cubicBezTo>
                    <a:pt x="4765" y="1290"/>
                    <a:pt x="4721" y="1232"/>
                    <a:pt x="4664" y="1189"/>
                  </a:cubicBezTo>
                  <a:cubicBezTo>
                    <a:pt x="4274" y="842"/>
                    <a:pt x="3393" y="236"/>
                    <a:pt x="1878" y="5"/>
                  </a:cubicBezTo>
                  <a:cubicBezTo>
                    <a:pt x="1853" y="2"/>
                    <a:pt x="1829" y="0"/>
                    <a:pt x="1805"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96" name="Google Shape;17296;p82"/>
            <p:cNvSpPr/>
            <p:nvPr/>
          </p:nvSpPr>
          <p:spPr>
            <a:xfrm>
              <a:off x="873898" y="1804884"/>
              <a:ext cx="45064" cy="60950"/>
            </a:xfrm>
            <a:custGeom>
              <a:avLst/>
              <a:gdLst/>
              <a:ahLst/>
              <a:cxnLst/>
              <a:rect l="l" t="t" r="r" b="b"/>
              <a:pathLst>
                <a:path w="1719" h="2325" extrusionOk="0">
                  <a:moveTo>
                    <a:pt x="361" y="1"/>
                  </a:moveTo>
                  <a:cubicBezTo>
                    <a:pt x="130" y="174"/>
                    <a:pt x="1" y="463"/>
                    <a:pt x="1" y="752"/>
                  </a:cubicBezTo>
                  <a:lnTo>
                    <a:pt x="1" y="2080"/>
                  </a:lnTo>
                  <a:cubicBezTo>
                    <a:pt x="1" y="2210"/>
                    <a:pt x="116" y="2325"/>
                    <a:pt x="246" y="2325"/>
                  </a:cubicBezTo>
                  <a:lnTo>
                    <a:pt x="1718" y="2325"/>
                  </a:lnTo>
                  <a:lnTo>
                    <a:pt x="1718" y="1647"/>
                  </a:lnTo>
                  <a:cubicBezTo>
                    <a:pt x="1718" y="1444"/>
                    <a:pt x="1632" y="1257"/>
                    <a:pt x="1502" y="1127"/>
                  </a:cubicBezTo>
                  <a:lnTo>
                    <a:pt x="361" y="1"/>
                  </a:ln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97" name="Google Shape;17297;p82"/>
            <p:cNvSpPr/>
            <p:nvPr/>
          </p:nvSpPr>
          <p:spPr>
            <a:xfrm>
              <a:off x="1047205" y="1804884"/>
              <a:ext cx="45064" cy="60950"/>
            </a:xfrm>
            <a:custGeom>
              <a:avLst/>
              <a:gdLst/>
              <a:ahLst/>
              <a:cxnLst/>
              <a:rect l="l" t="t" r="r" b="b"/>
              <a:pathLst>
                <a:path w="1719" h="2325" extrusionOk="0">
                  <a:moveTo>
                    <a:pt x="1358" y="1"/>
                  </a:moveTo>
                  <a:lnTo>
                    <a:pt x="218" y="1127"/>
                  </a:lnTo>
                  <a:cubicBezTo>
                    <a:pt x="73" y="1271"/>
                    <a:pt x="1" y="1459"/>
                    <a:pt x="1" y="1647"/>
                  </a:cubicBezTo>
                  <a:lnTo>
                    <a:pt x="1" y="2325"/>
                  </a:lnTo>
                  <a:lnTo>
                    <a:pt x="1473" y="2325"/>
                  </a:lnTo>
                  <a:cubicBezTo>
                    <a:pt x="1603" y="2325"/>
                    <a:pt x="1719" y="2210"/>
                    <a:pt x="1719" y="2080"/>
                  </a:cubicBezTo>
                  <a:lnTo>
                    <a:pt x="1719" y="752"/>
                  </a:lnTo>
                  <a:cubicBezTo>
                    <a:pt x="1719" y="463"/>
                    <a:pt x="1574" y="174"/>
                    <a:pt x="1358" y="1"/>
                  </a:cubicBez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98" name="Google Shape;17298;p82"/>
            <p:cNvSpPr/>
            <p:nvPr/>
          </p:nvSpPr>
          <p:spPr>
            <a:xfrm>
              <a:off x="1092243" y="1531671"/>
              <a:ext cx="179782" cy="188224"/>
            </a:xfrm>
            <a:custGeom>
              <a:avLst/>
              <a:gdLst/>
              <a:ahLst/>
              <a:cxnLst/>
              <a:rect l="l" t="t" r="r" b="b"/>
              <a:pathLst>
                <a:path w="6858" h="7180" extrusionOk="0">
                  <a:moveTo>
                    <a:pt x="737" y="1"/>
                  </a:moveTo>
                  <a:cubicBezTo>
                    <a:pt x="333" y="1"/>
                    <a:pt x="1" y="333"/>
                    <a:pt x="1" y="737"/>
                  </a:cubicBezTo>
                  <a:lnTo>
                    <a:pt x="1" y="4663"/>
                  </a:lnTo>
                  <a:cubicBezTo>
                    <a:pt x="1" y="5067"/>
                    <a:pt x="333" y="5399"/>
                    <a:pt x="737" y="5399"/>
                  </a:cubicBezTo>
                  <a:lnTo>
                    <a:pt x="1473" y="5399"/>
                  </a:lnTo>
                  <a:lnTo>
                    <a:pt x="1069" y="7031"/>
                  </a:lnTo>
                  <a:cubicBezTo>
                    <a:pt x="1047" y="7109"/>
                    <a:pt x="1111" y="7179"/>
                    <a:pt x="1189" y="7179"/>
                  </a:cubicBezTo>
                  <a:cubicBezTo>
                    <a:pt x="1211" y="7179"/>
                    <a:pt x="1234" y="7173"/>
                    <a:pt x="1257" y="7161"/>
                  </a:cubicBezTo>
                  <a:lnTo>
                    <a:pt x="3682" y="5399"/>
                  </a:lnTo>
                  <a:lnTo>
                    <a:pt x="6121" y="5399"/>
                  </a:lnTo>
                  <a:cubicBezTo>
                    <a:pt x="6526" y="5399"/>
                    <a:pt x="6858" y="5067"/>
                    <a:pt x="6858" y="4663"/>
                  </a:cubicBezTo>
                  <a:lnTo>
                    <a:pt x="6858" y="737"/>
                  </a:lnTo>
                  <a:cubicBezTo>
                    <a:pt x="6858" y="333"/>
                    <a:pt x="6540" y="1"/>
                    <a:pt x="6121"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299" name="Google Shape;17299;p82"/>
            <p:cNvSpPr/>
            <p:nvPr/>
          </p:nvSpPr>
          <p:spPr>
            <a:xfrm>
              <a:off x="1117986" y="1531671"/>
              <a:ext cx="141168" cy="96497"/>
            </a:xfrm>
            <a:custGeom>
              <a:avLst/>
              <a:gdLst/>
              <a:ahLst/>
              <a:cxnLst/>
              <a:rect l="l" t="t" r="r" b="b"/>
              <a:pathLst>
                <a:path w="5385" h="3681" extrusionOk="0">
                  <a:moveTo>
                    <a:pt x="332" y="1"/>
                  </a:moveTo>
                  <a:cubicBezTo>
                    <a:pt x="116" y="376"/>
                    <a:pt x="0" y="795"/>
                    <a:pt x="0" y="1228"/>
                  </a:cubicBezTo>
                  <a:cubicBezTo>
                    <a:pt x="0" y="2620"/>
                    <a:pt x="1135" y="3681"/>
                    <a:pt x="2446" y="3681"/>
                  </a:cubicBezTo>
                  <a:cubicBezTo>
                    <a:pt x="2658" y="3681"/>
                    <a:pt x="2873" y="3653"/>
                    <a:pt x="3090" y="3595"/>
                  </a:cubicBezTo>
                  <a:cubicBezTo>
                    <a:pt x="4634" y="3176"/>
                    <a:pt x="5385" y="1401"/>
                    <a:pt x="4576" y="1"/>
                  </a:cubicBezTo>
                  <a:close/>
                </a:path>
              </a:pathLst>
            </a:custGeom>
            <a:solidFill>
              <a:srgbClr val="F6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00" name="Google Shape;17300;p82"/>
            <p:cNvSpPr/>
            <p:nvPr/>
          </p:nvSpPr>
          <p:spPr>
            <a:xfrm>
              <a:off x="1175501" y="1628064"/>
              <a:ext cx="13265" cy="25874"/>
            </a:xfrm>
            <a:custGeom>
              <a:avLst/>
              <a:gdLst/>
              <a:ahLst/>
              <a:cxnLst/>
              <a:rect l="l" t="t" r="r" b="b"/>
              <a:pathLst>
                <a:path w="506" h="987" extrusionOk="0">
                  <a:moveTo>
                    <a:pt x="260" y="1"/>
                  </a:moveTo>
                  <a:cubicBezTo>
                    <a:pt x="138" y="1"/>
                    <a:pt x="15" y="84"/>
                    <a:pt x="15" y="250"/>
                  </a:cubicBezTo>
                  <a:lnTo>
                    <a:pt x="15" y="741"/>
                  </a:lnTo>
                  <a:cubicBezTo>
                    <a:pt x="1" y="871"/>
                    <a:pt x="116" y="986"/>
                    <a:pt x="260" y="986"/>
                  </a:cubicBezTo>
                  <a:cubicBezTo>
                    <a:pt x="390" y="986"/>
                    <a:pt x="491" y="871"/>
                    <a:pt x="506" y="741"/>
                  </a:cubicBezTo>
                  <a:lnTo>
                    <a:pt x="506" y="250"/>
                  </a:lnTo>
                  <a:cubicBezTo>
                    <a:pt x="506" y="84"/>
                    <a:pt x="383" y="1"/>
                    <a:pt x="260" y="1"/>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01" name="Google Shape;17301;p82"/>
            <p:cNvSpPr/>
            <p:nvPr/>
          </p:nvSpPr>
          <p:spPr>
            <a:xfrm>
              <a:off x="1130857" y="1512377"/>
              <a:ext cx="102579" cy="102946"/>
            </a:xfrm>
            <a:custGeom>
              <a:avLst/>
              <a:gdLst/>
              <a:ahLst/>
              <a:cxnLst/>
              <a:rect l="l" t="t" r="r" b="b"/>
              <a:pathLst>
                <a:path w="3913" h="3927" extrusionOk="0">
                  <a:moveTo>
                    <a:pt x="1963" y="0"/>
                  </a:moveTo>
                  <a:cubicBezTo>
                    <a:pt x="881" y="0"/>
                    <a:pt x="0" y="881"/>
                    <a:pt x="0" y="1964"/>
                  </a:cubicBezTo>
                  <a:cubicBezTo>
                    <a:pt x="0" y="3046"/>
                    <a:pt x="881" y="3927"/>
                    <a:pt x="1963" y="3927"/>
                  </a:cubicBezTo>
                  <a:cubicBezTo>
                    <a:pt x="3046" y="3927"/>
                    <a:pt x="3912" y="3046"/>
                    <a:pt x="3912" y="1964"/>
                  </a:cubicBezTo>
                  <a:cubicBezTo>
                    <a:pt x="3912" y="881"/>
                    <a:pt x="3046" y="0"/>
                    <a:pt x="1963" y="0"/>
                  </a:cubicBez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02" name="Google Shape;17302;p82"/>
            <p:cNvSpPr/>
            <p:nvPr/>
          </p:nvSpPr>
          <p:spPr>
            <a:xfrm>
              <a:off x="1143729" y="1525249"/>
              <a:ext cx="77203" cy="77203"/>
            </a:xfrm>
            <a:custGeom>
              <a:avLst/>
              <a:gdLst/>
              <a:ahLst/>
              <a:cxnLst/>
              <a:rect l="l" t="t" r="r" b="b"/>
              <a:pathLst>
                <a:path w="2945" h="2945" extrusionOk="0">
                  <a:moveTo>
                    <a:pt x="1472" y="0"/>
                  </a:moveTo>
                  <a:cubicBezTo>
                    <a:pt x="650" y="0"/>
                    <a:pt x="0" y="664"/>
                    <a:pt x="0" y="1473"/>
                  </a:cubicBezTo>
                  <a:cubicBezTo>
                    <a:pt x="0" y="2281"/>
                    <a:pt x="650" y="2945"/>
                    <a:pt x="1472" y="2945"/>
                  </a:cubicBezTo>
                  <a:cubicBezTo>
                    <a:pt x="2281" y="2945"/>
                    <a:pt x="2945" y="2281"/>
                    <a:pt x="2945" y="1473"/>
                  </a:cubicBezTo>
                  <a:cubicBezTo>
                    <a:pt x="2945" y="664"/>
                    <a:pt x="2281" y="0"/>
                    <a:pt x="1472"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03" name="Google Shape;17303;p82"/>
            <p:cNvSpPr/>
            <p:nvPr/>
          </p:nvSpPr>
          <p:spPr>
            <a:xfrm>
              <a:off x="1155919" y="1557257"/>
              <a:ext cx="52535" cy="58066"/>
            </a:xfrm>
            <a:custGeom>
              <a:avLst/>
              <a:gdLst/>
              <a:ahLst/>
              <a:cxnLst/>
              <a:rect l="l" t="t" r="r" b="b"/>
              <a:pathLst>
                <a:path w="2004" h="2215" extrusionOk="0">
                  <a:moveTo>
                    <a:pt x="1736" y="1"/>
                  </a:moveTo>
                  <a:cubicBezTo>
                    <a:pt x="1625" y="1"/>
                    <a:pt x="1523" y="81"/>
                    <a:pt x="1498" y="194"/>
                  </a:cubicBezTo>
                  <a:lnTo>
                    <a:pt x="1484" y="237"/>
                  </a:lnTo>
                  <a:lnTo>
                    <a:pt x="517" y="237"/>
                  </a:lnTo>
                  <a:lnTo>
                    <a:pt x="502" y="194"/>
                  </a:lnTo>
                  <a:cubicBezTo>
                    <a:pt x="466" y="67"/>
                    <a:pt x="369" y="11"/>
                    <a:pt x="271" y="11"/>
                  </a:cubicBezTo>
                  <a:cubicBezTo>
                    <a:pt x="136" y="11"/>
                    <a:pt x="1" y="119"/>
                    <a:pt x="26" y="295"/>
                  </a:cubicBezTo>
                  <a:lnTo>
                    <a:pt x="430" y="2128"/>
                  </a:lnTo>
                  <a:cubicBezTo>
                    <a:pt x="603" y="2171"/>
                    <a:pt x="776" y="2200"/>
                    <a:pt x="950" y="2200"/>
                  </a:cubicBezTo>
                  <a:lnTo>
                    <a:pt x="632" y="742"/>
                  </a:lnTo>
                  <a:lnTo>
                    <a:pt x="1383" y="742"/>
                  </a:lnTo>
                  <a:lnTo>
                    <a:pt x="1051" y="2215"/>
                  </a:lnTo>
                  <a:cubicBezTo>
                    <a:pt x="1224" y="2200"/>
                    <a:pt x="1397" y="2171"/>
                    <a:pt x="1570" y="2128"/>
                  </a:cubicBezTo>
                  <a:lnTo>
                    <a:pt x="1975" y="309"/>
                  </a:lnTo>
                  <a:cubicBezTo>
                    <a:pt x="2003" y="165"/>
                    <a:pt x="1917" y="35"/>
                    <a:pt x="1787" y="6"/>
                  </a:cubicBezTo>
                  <a:cubicBezTo>
                    <a:pt x="1770" y="2"/>
                    <a:pt x="1753" y="1"/>
                    <a:pt x="173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04" name="Google Shape;17304;p82"/>
            <p:cNvSpPr/>
            <p:nvPr/>
          </p:nvSpPr>
          <p:spPr>
            <a:xfrm>
              <a:off x="1163023" y="1611522"/>
              <a:ext cx="38615" cy="29544"/>
            </a:xfrm>
            <a:custGeom>
              <a:avLst/>
              <a:gdLst/>
              <a:ahLst/>
              <a:cxnLst/>
              <a:rect l="l" t="t" r="r" b="b"/>
              <a:pathLst>
                <a:path w="1473" h="1127" extrusionOk="0">
                  <a:moveTo>
                    <a:pt x="0" y="0"/>
                  </a:moveTo>
                  <a:lnTo>
                    <a:pt x="0" y="881"/>
                  </a:lnTo>
                  <a:cubicBezTo>
                    <a:pt x="0" y="1011"/>
                    <a:pt x="101" y="1126"/>
                    <a:pt x="246" y="1126"/>
                  </a:cubicBezTo>
                  <a:lnTo>
                    <a:pt x="1227" y="1126"/>
                  </a:lnTo>
                  <a:cubicBezTo>
                    <a:pt x="1357" y="1126"/>
                    <a:pt x="1473" y="1011"/>
                    <a:pt x="1473" y="881"/>
                  </a:cubicBezTo>
                  <a:lnTo>
                    <a:pt x="1473" y="0"/>
                  </a:ln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05" name="Google Shape;17305;p82"/>
            <p:cNvSpPr/>
            <p:nvPr/>
          </p:nvSpPr>
          <p:spPr>
            <a:xfrm>
              <a:off x="1163023" y="1611522"/>
              <a:ext cx="19320" cy="29544"/>
            </a:xfrm>
            <a:custGeom>
              <a:avLst/>
              <a:gdLst/>
              <a:ahLst/>
              <a:cxnLst/>
              <a:rect l="l" t="t" r="r" b="b"/>
              <a:pathLst>
                <a:path w="737" h="1127" extrusionOk="0">
                  <a:moveTo>
                    <a:pt x="0" y="0"/>
                  </a:moveTo>
                  <a:lnTo>
                    <a:pt x="0" y="881"/>
                  </a:lnTo>
                  <a:cubicBezTo>
                    <a:pt x="0" y="1011"/>
                    <a:pt x="101" y="1126"/>
                    <a:pt x="246" y="1126"/>
                  </a:cubicBezTo>
                  <a:lnTo>
                    <a:pt x="736" y="1126"/>
                  </a:lnTo>
                  <a:cubicBezTo>
                    <a:pt x="592" y="1126"/>
                    <a:pt x="477" y="1011"/>
                    <a:pt x="491" y="881"/>
                  </a:cubicBezTo>
                  <a:lnTo>
                    <a:pt x="491" y="0"/>
                  </a:ln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306" name="Google Shape;17306;p82"/>
          <p:cNvGrpSpPr/>
          <p:nvPr/>
        </p:nvGrpSpPr>
        <p:grpSpPr>
          <a:xfrm>
            <a:off x="1424125" y="1515680"/>
            <a:ext cx="246762" cy="347139"/>
            <a:chOff x="1424125" y="1515680"/>
            <a:chExt cx="246762" cy="347139"/>
          </a:xfrm>
        </p:grpSpPr>
        <p:sp>
          <p:nvSpPr>
            <p:cNvPr id="17307" name="Google Shape;17307;p82"/>
            <p:cNvSpPr/>
            <p:nvPr/>
          </p:nvSpPr>
          <p:spPr>
            <a:xfrm>
              <a:off x="1424125" y="1537727"/>
              <a:ext cx="246762" cy="325092"/>
            </a:xfrm>
            <a:custGeom>
              <a:avLst/>
              <a:gdLst/>
              <a:ahLst/>
              <a:cxnLst/>
              <a:rect l="l" t="t" r="r" b="b"/>
              <a:pathLst>
                <a:path w="9413" h="12401" extrusionOk="0">
                  <a:moveTo>
                    <a:pt x="636" y="1"/>
                  </a:moveTo>
                  <a:cubicBezTo>
                    <a:pt x="289" y="1"/>
                    <a:pt x="1" y="289"/>
                    <a:pt x="1" y="636"/>
                  </a:cubicBezTo>
                  <a:lnTo>
                    <a:pt x="1" y="11751"/>
                  </a:lnTo>
                  <a:cubicBezTo>
                    <a:pt x="1" y="12112"/>
                    <a:pt x="289" y="12401"/>
                    <a:pt x="636" y="12401"/>
                  </a:cubicBezTo>
                  <a:lnTo>
                    <a:pt x="8763" y="12401"/>
                  </a:lnTo>
                  <a:cubicBezTo>
                    <a:pt x="9109" y="12401"/>
                    <a:pt x="9398" y="12112"/>
                    <a:pt x="9398" y="11751"/>
                  </a:cubicBezTo>
                  <a:lnTo>
                    <a:pt x="9398" y="650"/>
                  </a:lnTo>
                  <a:cubicBezTo>
                    <a:pt x="9413" y="289"/>
                    <a:pt x="9109" y="1"/>
                    <a:pt x="8749" y="1"/>
                  </a:cubicBezTo>
                  <a:lnTo>
                    <a:pt x="5342" y="1"/>
                  </a:lnTo>
                  <a:cubicBezTo>
                    <a:pt x="5342" y="426"/>
                    <a:pt x="5021" y="639"/>
                    <a:pt x="4699" y="639"/>
                  </a:cubicBezTo>
                  <a:cubicBezTo>
                    <a:pt x="4378" y="639"/>
                    <a:pt x="4057" y="426"/>
                    <a:pt x="4057"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08" name="Google Shape;17308;p82"/>
            <p:cNvSpPr/>
            <p:nvPr/>
          </p:nvSpPr>
          <p:spPr>
            <a:xfrm>
              <a:off x="1435109" y="1537727"/>
              <a:ext cx="224060" cy="302757"/>
            </a:xfrm>
            <a:custGeom>
              <a:avLst/>
              <a:gdLst/>
              <a:ahLst/>
              <a:cxnLst/>
              <a:rect l="l" t="t" r="r" b="b"/>
              <a:pathLst>
                <a:path w="8547" h="11549" extrusionOk="0">
                  <a:moveTo>
                    <a:pt x="1935" y="1"/>
                  </a:moveTo>
                  <a:lnTo>
                    <a:pt x="1935" y="217"/>
                  </a:lnTo>
                  <a:cubicBezTo>
                    <a:pt x="1935" y="347"/>
                    <a:pt x="1834" y="434"/>
                    <a:pt x="1718" y="434"/>
                  </a:cubicBezTo>
                  <a:lnTo>
                    <a:pt x="433" y="434"/>
                  </a:lnTo>
                  <a:cubicBezTo>
                    <a:pt x="202" y="434"/>
                    <a:pt x="15" y="621"/>
                    <a:pt x="15" y="867"/>
                  </a:cubicBezTo>
                  <a:lnTo>
                    <a:pt x="15" y="11116"/>
                  </a:lnTo>
                  <a:cubicBezTo>
                    <a:pt x="0" y="11347"/>
                    <a:pt x="202" y="11549"/>
                    <a:pt x="433" y="11549"/>
                  </a:cubicBezTo>
                  <a:lnTo>
                    <a:pt x="8127" y="11549"/>
                  </a:lnTo>
                  <a:cubicBezTo>
                    <a:pt x="8358" y="11549"/>
                    <a:pt x="8546" y="11361"/>
                    <a:pt x="8546" y="11116"/>
                  </a:cubicBezTo>
                  <a:lnTo>
                    <a:pt x="8546" y="867"/>
                  </a:lnTo>
                  <a:cubicBezTo>
                    <a:pt x="8546" y="621"/>
                    <a:pt x="8358" y="434"/>
                    <a:pt x="8127" y="434"/>
                  </a:cubicBezTo>
                  <a:lnTo>
                    <a:pt x="6843" y="434"/>
                  </a:lnTo>
                  <a:cubicBezTo>
                    <a:pt x="6727" y="434"/>
                    <a:pt x="6626" y="347"/>
                    <a:pt x="6626" y="217"/>
                  </a:cubicBezTo>
                  <a:lnTo>
                    <a:pt x="6626" y="1"/>
                  </a:lnTo>
                  <a:lnTo>
                    <a:pt x="4923" y="1"/>
                  </a:lnTo>
                  <a:cubicBezTo>
                    <a:pt x="4923" y="426"/>
                    <a:pt x="4602" y="639"/>
                    <a:pt x="4280" y="639"/>
                  </a:cubicBezTo>
                  <a:cubicBezTo>
                    <a:pt x="3959" y="639"/>
                    <a:pt x="3638" y="426"/>
                    <a:pt x="3638"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09" name="Google Shape;17309;p82"/>
            <p:cNvSpPr/>
            <p:nvPr/>
          </p:nvSpPr>
          <p:spPr>
            <a:xfrm>
              <a:off x="1446460" y="1560429"/>
              <a:ext cx="201724" cy="268704"/>
            </a:xfrm>
            <a:custGeom>
              <a:avLst/>
              <a:gdLst/>
              <a:ahLst/>
              <a:cxnLst/>
              <a:rect l="l" t="t" r="r" b="b"/>
              <a:pathLst>
                <a:path w="7695" h="10250" extrusionOk="0">
                  <a:moveTo>
                    <a:pt x="217" y="1"/>
                  </a:moveTo>
                  <a:cubicBezTo>
                    <a:pt x="101" y="1"/>
                    <a:pt x="0" y="102"/>
                    <a:pt x="0" y="217"/>
                  </a:cubicBezTo>
                  <a:lnTo>
                    <a:pt x="0" y="10033"/>
                  </a:lnTo>
                  <a:cubicBezTo>
                    <a:pt x="0" y="10149"/>
                    <a:pt x="101" y="10250"/>
                    <a:pt x="217" y="10250"/>
                  </a:cubicBezTo>
                  <a:lnTo>
                    <a:pt x="7478" y="10250"/>
                  </a:lnTo>
                  <a:cubicBezTo>
                    <a:pt x="7593" y="10250"/>
                    <a:pt x="7694" y="10149"/>
                    <a:pt x="7694" y="10033"/>
                  </a:cubicBezTo>
                  <a:lnTo>
                    <a:pt x="7694" y="217"/>
                  </a:lnTo>
                  <a:cubicBezTo>
                    <a:pt x="7694" y="102"/>
                    <a:pt x="7593" y="1"/>
                    <a:pt x="747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10" name="Google Shape;17310;p82"/>
            <p:cNvSpPr/>
            <p:nvPr/>
          </p:nvSpPr>
          <p:spPr>
            <a:xfrm>
              <a:off x="1496792" y="1515680"/>
              <a:ext cx="100692" cy="50464"/>
            </a:xfrm>
            <a:custGeom>
              <a:avLst/>
              <a:gdLst/>
              <a:ahLst/>
              <a:cxnLst/>
              <a:rect l="l" t="t" r="r" b="b"/>
              <a:pathLst>
                <a:path w="3841" h="1925" extrusionOk="0">
                  <a:moveTo>
                    <a:pt x="1922" y="527"/>
                  </a:moveTo>
                  <a:cubicBezTo>
                    <a:pt x="2085" y="527"/>
                    <a:pt x="2243" y="649"/>
                    <a:pt x="2252" y="842"/>
                  </a:cubicBezTo>
                  <a:cubicBezTo>
                    <a:pt x="2252" y="1013"/>
                    <a:pt x="2112" y="1170"/>
                    <a:pt x="1927" y="1173"/>
                  </a:cubicBezTo>
                  <a:lnTo>
                    <a:pt x="1927" y="1173"/>
                  </a:lnTo>
                  <a:cubicBezTo>
                    <a:pt x="1644" y="1168"/>
                    <a:pt x="1503" y="825"/>
                    <a:pt x="1689" y="625"/>
                  </a:cubicBezTo>
                  <a:cubicBezTo>
                    <a:pt x="1757" y="558"/>
                    <a:pt x="1840" y="527"/>
                    <a:pt x="1922" y="527"/>
                  </a:cubicBezTo>
                  <a:close/>
                  <a:moveTo>
                    <a:pt x="1926" y="1"/>
                  </a:moveTo>
                  <a:cubicBezTo>
                    <a:pt x="1639" y="1"/>
                    <a:pt x="1350" y="141"/>
                    <a:pt x="1184" y="423"/>
                  </a:cubicBezTo>
                  <a:lnTo>
                    <a:pt x="433" y="423"/>
                  </a:lnTo>
                  <a:cubicBezTo>
                    <a:pt x="202" y="423"/>
                    <a:pt x="15" y="611"/>
                    <a:pt x="0" y="842"/>
                  </a:cubicBezTo>
                  <a:lnTo>
                    <a:pt x="0" y="1693"/>
                  </a:lnTo>
                  <a:cubicBezTo>
                    <a:pt x="0" y="1823"/>
                    <a:pt x="87" y="1924"/>
                    <a:pt x="217" y="1924"/>
                  </a:cubicBezTo>
                  <a:lnTo>
                    <a:pt x="3638" y="1924"/>
                  </a:lnTo>
                  <a:cubicBezTo>
                    <a:pt x="3754" y="1924"/>
                    <a:pt x="3840" y="1823"/>
                    <a:pt x="3840" y="1708"/>
                  </a:cubicBezTo>
                  <a:lnTo>
                    <a:pt x="3840" y="842"/>
                  </a:lnTo>
                  <a:cubicBezTo>
                    <a:pt x="3840" y="611"/>
                    <a:pt x="3652" y="423"/>
                    <a:pt x="3422" y="423"/>
                  </a:cubicBezTo>
                  <a:lnTo>
                    <a:pt x="2656" y="423"/>
                  </a:lnTo>
                  <a:cubicBezTo>
                    <a:pt x="2498" y="141"/>
                    <a:pt x="2213" y="1"/>
                    <a:pt x="1926"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11" name="Google Shape;17311;p82"/>
            <p:cNvSpPr/>
            <p:nvPr/>
          </p:nvSpPr>
          <p:spPr>
            <a:xfrm>
              <a:off x="1477498" y="1669431"/>
              <a:ext cx="28024" cy="28024"/>
            </a:xfrm>
            <a:custGeom>
              <a:avLst/>
              <a:gdLst/>
              <a:ahLst/>
              <a:cxnLst/>
              <a:rect l="l" t="t" r="r" b="b"/>
              <a:pathLst>
                <a:path w="1069" h="1069" extrusionOk="0">
                  <a:moveTo>
                    <a:pt x="534" y="0"/>
                  </a:moveTo>
                  <a:cubicBezTo>
                    <a:pt x="231" y="0"/>
                    <a:pt x="0" y="245"/>
                    <a:pt x="0" y="534"/>
                  </a:cubicBezTo>
                  <a:cubicBezTo>
                    <a:pt x="0" y="837"/>
                    <a:pt x="231" y="1068"/>
                    <a:pt x="534" y="1068"/>
                  </a:cubicBezTo>
                  <a:cubicBezTo>
                    <a:pt x="823" y="1068"/>
                    <a:pt x="1068" y="837"/>
                    <a:pt x="1068" y="534"/>
                  </a:cubicBezTo>
                  <a:cubicBezTo>
                    <a:pt x="1068" y="245"/>
                    <a:pt x="823" y="0"/>
                    <a:pt x="534" y="0"/>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12" name="Google Shape;17312;p82"/>
            <p:cNvSpPr/>
            <p:nvPr/>
          </p:nvSpPr>
          <p:spPr>
            <a:xfrm>
              <a:off x="1477498" y="1719738"/>
              <a:ext cx="28024" cy="28050"/>
            </a:xfrm>
            <a:custGeom>
              <a:avLst/>
              <a:gdLst/>
              <a:ahLst/>
              <a:cxnLst/>
              <a:rect l="l" t="t" r="r" b="b"/>
              <a:pathLst>
                <a:path w="1069" h="1070" extrusionOk="0">
                  <a:moveTo>
                    <a:pt x="534" y="1"/>
                  </a:moveTo>
                  <a:cubicBezTo>
                    <a:pt x="231" y="1"/>
                    <a:pt x="0" y="246"/>
                    <a:pt x="0" y="535"/>
                  </a:cubicBezTo>
                  <a:cubicBezTo>
                    <a:pt x="0" y="838"/>
                    <a:pt x="231" y="1069"/>
                    <a:pt x="534" y="1069"/>
                  </a:cubicBezTo>
                  <a:cubicBezTo>
                    <a:pt x="823" y="1069"/>
                    <a:pt x="1068" y="838"/>
                    <a:pt x="1068" y="535"/>
                  </a:cubicBezTo>
                  <a:cubicBezTo>
                    <a:pt x="1068" y="246"/>
                    <a:pt x="823" y="1"/>
                    <a:pt x="534" y="1"/>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13" name="Google Shape;17313;p82"/>
            <p:cNvSpPr/>
            <p:nvPr/>
          </p:nvSpPr>
          <p:spPr>
            <a:xfrm>
              <a:off x="1477498" y="1770071"/>
              <a:ext cx="28024" cy="28050"/>
            </a:xfrm>
            <a:custGeom>
              <a:avLst/>
              <a:gdLst/>
              <a:ahLst/>
              <a:cxnLst/>
              <a:rect l="l" t="t" r="r" b="b"/>
              <a:pathLst>
                <a:path w="1069" h="1070" extrusionOk="0">
                  <a:moveTo>
                    <a:pt x="534" y="1"/>
                  </a:moveTo>
                  <a:cubicBezTo>
                    <a:pt x="231" y="1"/>
                    <a:pt x="0" y="246"/>
                    <a:pt x="0" y="535"/>
                  </a:cubicBezTo>
                  <a:cubicBezTo>
                    <a:pt x="0" y="838"/>
                    <a:pt x="231" y="1069"/>
                    <a:pt x="534" y="1069"/>
                  </a:cubicBezTo>
                  <a:cubicBezTo>
                    <a:pt x="823" y="1069"/>
                    <a:pt x="1068" y="838"/>
                    <a:pt x="1068" y="535"/>
                  </a:cubicBezTo>
                  <a:cubicBezTo>
                    <a:pt x="1068" y="246"/>
                    <a:pt x="823" y="1"/>
                    <a:pt x="534" y="1"/>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14" name="Google Shape;17314;p82"/>
            <p:cNvSpPr/>
            <p:nvPr/>
          </p:nvSpPr>
          <p:spPr>
            <a:xfrm>
              <a:off x="1517607" y="1666784"/>
              <a:ext cx="65118" cy="10984"/>
            </a:xfrm>
            <a:custGeom>
              <a:avLst/>
              <a:gdLst/>
              <a:ahLst/>
              <a:cxnLst/>
              <a:rect l="l" t="t" r="r" b="b"/>
              <a:pathLst>
                <a:path w="2484" h="419" extrusionOk="0">
                  <a:moveTo>
                    <a:pt x="275" y="0"/>
                  </a:moveTo>
                  <a:cubicBezTo>
                    <a:pt x="0" y="0"/>
                    <a:pt x="0" y="419"/>
                    <a:pt x="275" y="419"/>
                  </a:cubicBezTo>
                  <a:lnTo>
                    <a:pt x="2194" y="419"/>
                  </a:lnTo>
                  <a:cubicBezTo>
                    <a:pt x="2483" y="419"/>
                    <a:pt x="2483" y="0"/>
                    <a:pt x="2194"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15" name="Google Shape;17315;p82"/>
            <p:cNvSpPr/>
            <p:nvPr/>
          </p:nvSpPr>
          <p:spPr>
            <a:xfrm>
              <a:off x="1517607" y="1689093"/>
              <a:ext cx="104467" cy="11377"/>
            </a:xfrm>
            <a:custGeom>
              <a:avLst/>
              <a:gdLst/>
              <a:ahLst/>
              <a:cxnLst/>
              <a:rect l="l" t="t" r="r" b="b"/>
              <a:pathLst>
                <a:path w="3985" h="434" extrusionOk="0">
                  <a:moveTo>
                    <a:pt x="275" y="1"/>
                  </a:moveTo>
                  <a:cubicBezTo>
                    <a:pt x="0" y="1"/>
                    <a:pt x="0" y="434"/>
                    <a:pt x="275" y="434"/>
                  </a:cubicBezTo>
                  <a:lnTo>
                    <a:pt x="3696" y="434"/>
                  </a:lnTo>
                  <a:cubicBezTo>
                    <a:pt x="3984" y="434"/>
                    <a:pt x="3984" y="1"/>
                    <a:pt x="3696"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16" name="Google Shape;17316;p82"/>
            <p:cNvSpPr/>
            <p:nvPr/>
          </p:nvSpPr>
          <p:spPr>
            <a:xfrm>
              <a:off x="1517607" y="1717090"/>
              <a:ext cx="65118" cy="11377"/>
            </a:xfrm>
            <a:custGeom>
              <a:avLst/>
              <a:gdLst/>
              <a:ahLst/>
              <a:cxnLst/>
              <a:rect l="l" t="t" r="r" b="b"/>
              <a:pathLst>
                <a:path w="2484" h="434" extrusionOk="0">
                  <a:moveTo>
                    <a:pt x="275" y="1"/>
                  </a:moveTo>
                  <a:cubicBezTo>
                    <a:pt x="0" y="1"/>
                    <a:pt x="0" y="434"/>
                    <a:pt x="275" y="434"/>
                  </a:cubicBezTo>
                  <a:lnTo>
                    <a:pt x="2194" y="434"/>
                  </a:lnTo>
                  <a:cubicBezTo>
                    <a:pt x="2483" y="434"/>
                    <a:pt x="2483" y="1"/>
                    <a:pt x="2194"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17" name="Google Shape;17317;p82"/>
            <p:cNvSpPr/>
            <p:nvPr/>
          </p:nvSpPr>
          <p:spPr>
            <a:xfrm>
              <a:off x="1517607" y="1739425"/>
              <a:ext cx="104467" cy="11377"/>
            </a:xfrm>
            <a:custGeom>
              <a:avLst/>
              <a:gdLst/>
              <a:ahLst/>
              <a:cxnLst/>
              <a:rect l="l" t="t" r="r" b="b"/>
              <a:pathLst>
                <a:path w="3985" h="434" extrusionOk="0">
                  <a:moveTo>
                    <a:pt x="275" y="1"/>
                  </a:moveTo>
                  <a:cubicBezTo>
                    <a:pt x="0" y="1"/>
                    <a:pt x="0" y="434"/>
                    <a:pt x="275" y="434"/>
                  </a:cubicBezTo>
                  <a:lnTo>
                    <a:pt x="3696" y="434"/>
                  </a:lnTo>
                  <a:cubicBezTo>
                    <a:pt x="3984" y="434"/>
                    <a:pt x="3984" y="1"/>
                    <a:pt x="3696"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18" name="Google Shape;17318;p82"/>
            <p:cNvSpPr/>
            <p:nvPr/>
          </p:nvSpPr>
          <p:spPr>
            <a:xfrm>
              <a:off x="1517607" y="1767423"/>
              <a:ext cx="65118" cy="11377"/>
            </a:xfrm>
            <a:custGeom>
              <a:avLst/>
              <a:gdLst/>
              <a:ahLst/>
              <a:cxnLst/>
              <a:rect l="l" t="t" r="r" b="b"/>
              <a:pathLst>
                <a:path w="2484" h="434" extrusionOk="0">
                  <a:moveTo>
                    <a:pt x="275" y="1"/>
                  </a:moveTo>
                  <a:cubicBezTo>
                    <a:pt x="0" y="1"/>
                    <a:pt x="0" y="434"/>
                    <a:pt x="275" y="434"/>
                  </a:cubicBezTo>
                  <a:lnTo>
                    <a:pt x="2194" y="434"/>
                  </a:lnTo>
                  <a:cubicBezTo>
                    <a:pt x="2483" y="434"/>
                    <a:pt x="2483" y="1"/>
                    <a:pt x="2194"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19" name="Google Shape;17319;p82"/>
            <p:cNvSpPr/>
            <p:nvPr/>
          </p:nvSpPr>
          <p:spPr>
            <a:xfrm>
              <a:off x="1517607" y="1789758"/>
              <a:ext cx="104467" cy="11377"/>
            </a:xfrm>
            <a:custGeom>
              <a:avLst/>
              <a:gdLst/>
              <a:ahLst/>
              <a:cxnLst/>
              <a:rect l="l" t="t" r="r" b="b"/>
              <a:pathLst>
                <a:path w="3985" h="434" extrusionOk="0">
                  <a:moveTo>
                    <a:pt x="275" y="0"/>
                  </a:moveTo>
                  <a:cubicBezTo>
                    <a:pt x="0" y="0"/>
                    <a:pt x="0" y="434"/>
                    <a:pt x="275" y="434"/>
                  </a:cubicBezTo>
                  <a:lnTo>
                    <a:pt x="3696" y="434"/>
                  </a:lnTo>
                  <a:cubicBezTo>
                    <a:pt x="3984" y="434"/>
                    <a:pt x="3984" y="0"/>
                    <a:pt x="3696"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20" name="Google Shape;17320;p82"/>
            <p:cNvSpPr/>
            <p:nvPr/>
          </p:nvSpPr>
          <p:spPr>
            <a:xfrm>
              <a:off x="1517607" y="1582765"/>
              <a:ext cx="98778" cy="11377"/>
            </a:xfrm>
            <a:custGeom>
              <a:avLst/>
              <a:gdLst/>
              <a:ahLst/>
              <a:cxnLst/>
              <a:rect l="l" t="t" r="r" b="b"/>
              <a:pathLst>
                <a:path w="3768" h="434" extrusionOk="0">
                  <a:moveTo>
                    <a:pt x="275" y="0"/>
                  </a:moveTo>
                  <a:cubicBezTo>
                    <a:pt x="0" y="0"/>
                    <a:pt x="0" y="433"/>
                    <a:pt x="275" y="433"/>
                  </a:cubicBezTo>
                  <a:lnTo>
                    <a:pt x="3479" y="433"/>
                  </a:lnTo>
                  <a:cubicBezTo>
                    <a:pt x="3768" y="433"/>
                    <a:pt x="3768" y="0"/>
                    <a:pt x="3479" y="0"/>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21" name="Google Shape;17321;p82"/>
            <p:cNvSpPr/>
            <p:nvPr/>
          </p:nvSpPr>
          <p:spPr>
            <a:xfrm>
              <a:off x="1472570" y="1633097"/>
              <a:ext cx="149504" cy="11377"/>
            </a:xfrm>
            <a:custGeom>
              <a:avLst/>
              <a:gdLst/>
              <a:ahLst/>
              <a:cxnLst/>
              <a:rect l="l" t="t" r="r" b="b"/>
              <a:pathLst>
                <a:path w="5703" h="434" extrusionOk="0">
                  <a:moveTo>
                    <a:pt x="289" y="0"/>
                  </a:moveTo>
                  <a:cubicBezTo>
                    <a:pt x="0" y="0"/>
                    <a:pt x="0" y="433"/>
                    <a:pt x="289" y="433"/>
                  </a:cubicBezTo>
                  <a:lnTo>
                    <a:pt x="5414" y="433"/>
                  </a:lnTo>
                  <a:cubicBezTo>
                    <a:pt x="5702" y="433"/>
                    <a:pt x="5702" y="0"/>
                    <a:pt x="5414"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22" name="Google Shape;17322;p82"/>
            <p:cNvSpPr/>
            <p:nvPr/>
          </p:nvSpPr>
          <p:spPr>
            <a:xfrm>
              <a:off x="1517607" y="1605100"/>
              <a:ext cx="26136" cy="11377"/>
            </a:xfrm>
            <a:custGeom>
              <a:avLst/>
              <a:gdLst/>
              <a:ahLst/>
              <a:cxnLst/>
              <a:rect l="l" t="t" r="r" b="b"/>
              <a:pathLst>
                <a:path w="997" h="434" extrusionOk="0">
                  <a:moveTo>
                    <a:pt x="275" y="0"/>
                  </a:moveTo>
                  <a:cubicBezTo>
                    <a:pt x="0" y="0"/>
                    <a:pt x="0" y="433"/>
                    <a:pt x="275" y="433"/>
                  </a:cubicBezTo>
                  <a:lnTo>
                    <a:pt x="708" y="433"/>
                  </a:lnTo>
                  <a:cubicBezTo>
                    <a:pt x="996" y="433"/>
                    <a:pt x="996" y="0"/>
                    <a:pt x="708" y="0"/>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23" name="Google Shape;17323;p82"/>
            <p:cNvSpPr/>
            <p:nvPr/>
          </p:nvSpPr>
          <p:spPr>
            <a:xfrm>
              <a:off x="1550900" y="1605100"/>
              <a:ext cx="37487" cy="11377"/>
            </a:xfrm>
            <a:custGeom>
              <a:avLst/>
              <a:gdLst/>
              <a:ahLst/>
              <a:cxnLst/>
              <a:rect l="l" t="t" r="r" b="b"/>
              <a:pathLst>
                <a:path w="1430" h="434" extrusionOk="0">
                  <a:moveTo>
                    <a:pt x="289" y="0"/>
                  </a:moveTo>
                  <a:cubicBezTo>
                    <a:pt x="1" y="0"/>
                    <a:pt x="1" y="433"/>
                    <a:pt x="289" y="433"/>
                  </a:cubicBezTo>
                  <a:lnTo>
                    <a:pt x="1141" y="433"/>
                  </a:lnTo>
                  <a:cubicBezTo>
                    <a:pt x="1430" y="433"/>
                    <a:pt x="1430" y="0"/>
                    <a:pt x="1141"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24" name="Google Shape;17324;p82"/>
            <p:cNvSpPr/>
            <p:nvPr/>
          </p:nvSpPr>
          <p:spPr>
            <a:xfrm>
              <a:off x="1474457" y="1582765"/>
              <a:ext cx="33712" cy="33712"/>
            </a:xfrm>
            <a:custGeom>
              <a:avLst/>
              <a:gdLst/>
              <a:ahLst/>
              <a:cxnLst/>
              <a:rect l="l" t="t" r="r" b="b"/>
              <a:pathLst>
                <a:path w="1286" h="1286" extrusionOk="0">
                  <a:moveTo>
                    <a:pt x="217" y="0"/>
                  </a:moveTo>
                  <a:cubicBezTo>
                    <a:pt x="102" y="0"/>
                    <a:pt x="1" y="101"/>
                    <a:pt x="1" y="217"/>
                  </a:cubicBezTo>
                  <a:lnTo>
                    <a:pt x="1" y="1069"/>
                  </a:lnTo>
                  <a:cubicBezTo>
                    <a:pt x="1" y="1184"/>
                    <a:pt x="102" y="1285"/>
                    <a:pt x="217" y="1285"/>
                  </a:cubicBezTo>
                  <a:lnTo>
                    <a:pt x="1069" y="1285"/>
                  </a:lnTo>
                  <a:cubicBezTo>
                    <a:pt x="1184" y="1285"/>
                    <a:pt x="1285" y="1184"/>
                    <a:pt x="1285" y="1069"/>
                  </a:cubicBezTo>
                  <a:lnTo>
                    <a:pt x="1285" y="217"/>
                  </a:lnTo>
                  <a:cubicBezTo>
                    <a:pt x="1285" y="101"/>
                    <a:pt x="1184" y="0"/>
                    <a:pt x="1069" y="0"/>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25" name="Google Shape;17325;p82"/>
            <p:cNvSpPr/>
            <p:nvPr/>
          </p:nvSpPr>
          <p:spPr>
            <a:xfrm>
              <a:off x="1496792" y="1555134"/>
              <a:ext cx="100692" cy="11010"/>
            </a:xfrm>
            <a:custGeom>
              <a:avLst/>
              <a:gdLst/>
              <a:ahLst/>
              <a:cxnLst/>
              <a:rect l="l" t="t" r="r" b="b"/>
              <a:pathLst>
                <a:path w="3841" h="420" extrusionOk="0">
                  <a:moveTo>
                    <a:pt x="217" y="1"/>
                  </a:moveTo>
                  <a:cubicBezTo>
                    <a:pt x="101" y="1"/>
                    <a:pt x="0" y="87"/>
                    <a:pt x="0" y="203"/>
                  </a:cubicBezTo>
                  <a:cubicBezTo>
                    <a:pt x="0" y="318"/>
                    <a:pt x="101" y="419"/>
                    <a:pt x="217" y="419"/>
                  </a:cubicBezTo>
                  <a:lnTo>
                    <a:pt x="3638" y="419"/>
                  </a:lnTo>
                  <a:cubicBezTo>
                    <a:pt x="3754" y="419"/>
                    <a:pt x="3840" y="318"/>
                    <a:pt x="3840" y="203"/>
                  </a:cubicBezTo>
                  <a:cubicBezTo>
                    <a:pt x="3840" y="87"/>
                    <a:pt x="3754" y="1"/>
                    <a:pt x="3638"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26" name="Google Shape;17326;p82"/>
            <p:cNvSpPr/>
            <p:nvPr/>
          </p:nvSpPr>
          <p:spPr>
            <a:xfrm>
              <a:off x="1482794" y="1591075"/>
              <a:ext cx="17040" cy="17066"/>
            </a:xfrm>
            <a:custGeom>
              <a:avLst/>
              <a:gdLst/>
              <a:ahLst/>
              <a:cxnLst/>
              <a:rect l="l" t="t" r="r" b="b"/>
              <a:pathLst>
                <a:path w="650" h="651" extrusionOk="0">
                  <a:moveTo>
                    <a:pt x="332" y="1"/>
                  </a:moveTo>
                  <a:cubicBezTo>
                    <a:pt x="145" y="1"/>
                    <a:pt x="0" y="145"/>
                    <a:pt x="0" y="319"/>
                  </a:cubicBezTo>
                  <a:cubicBezTo>
                    <a:pt x="0" y="506"/>
                    <a:pt x="145" y="651"/>
                    <a:pt x="332" y="651"/>
                  </a:cubicBezTo>
                  <a:cubicBezTo>
                    <a:pt x="505" y="651"/>
                    <a:pt x="650" y="506"/>
                    <a:pt x="650" y="319"/>
                  </a:cubicBezTo>
                  <a:cubicBezTo>
                    <a:pt x="650" y="145"/>
                    <a:pt x="505" y="1"/>
                    <a:pt x="332" y="1"/>
                  </a:cubicBezTo>
                  <a:close/>
                </a:path>
              </a:pathLst>
            </a:custGeom>
            <a:solidFill>
              <a:srgbClr val="A8B9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327" name="Google Shape;17327;p82"/>
          <p:cNvGrpSpPr/>
          <p:nvPr/>
        </p:nvGrpSpPr>
        <p:grpSpPr>
          <a:xfrm>
            <a:off x="2319498" y="1512744"/>
            <a:ext cx="352697" cy="352723"/>
            <a:chOff x="2319498" y="1512744"/>
            <a:chExt cx="352697" cy="352723"/>
          </a:xfrm>
        </p:grpSpPr>
        <p:sp>
          <p:nvSpPr>
            <p:cNvPr id="17328" name="Google Shape;17328;p82"/>
            <p:cNvSpPr/>
            <p:nvPr/>
          </p:nvSpPr>
          <p:spPr>
            <a:xfrm>
              <a:off x="2319498" y="1512744"/>
              <a:ext cx="352697" cy="352723"/>
            </a:xfrm>
            <a:custGeom>
              <a:avLst/>
              <a:gdLst/>
              <a:ahLst/>
              <a:cxnLst/>
              <a:rect l="l" t="t" r="r" b="b"/>
              <a:pathLst>
                <a:path w="13454" h="13455" extrusionOk="0">
                  <a:moveTo>
                    <a:pt x="6727" y="1"/>
                  </a:moveTo>
                  <a:cubicBezTo>
                    <a:pt x="3017" y="1"/>
                    <a:pt x="0" y="3018"/>
                    <a:pt x="0" y="6728"/>
                  </a:cubicBezTo>
                  <a:cubicBezTo>
                    <a:pt x="0" y="10438"/>
                    <a:pt x="3017" y="13455"/>
                    <a:pt x="6727" y="13455"/>
                  </a:cubicBezTo>
                  <a:cubicBezTo>
                    <a:pt x="10437" y="13455"/>
                    <a:pt x="13454" y="10438"/>
                    <a:pt x="13454" y="6728"/>
                  </a:cubicBezTo>
                  <a:cubicBezTo>
                    <a:pt x="13454" y="3018"/>
                    <a:pt x="10437" y="1"/>
                    <a:pt x="6727" y="1"/>
                  </a:cubicBezTo>
                  <a:close/>
                </a:path>
              </a:pathLst>
            </a:custGeom>
            <a:solidFill>
              <a:srgbClr val="92A3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29" name="Google Shape;17329;p82"/>
            <p:cNvSpPr/>
            <p:nvPr/>
          </p:nvSpPr>
          <p:spPr>
            <a:xfrm>
              <a:off x="2345975" y="1539248"/>
              <a:ext cx="299742" cy="299742"/>
            </a:xfrm>
            <a:custGeom>
              <a:avLst/>
              <a:gdLst/>
              <a:ahLst/>
              <a:cxnLst/>
              <a:rect l="l" t="t" r="r" b="b"/>
              <a:pathLst>
                <a:path w="11434" h="11434" extrusionOk="0">
                  <a:moveTo>
                    <a:pt x="5717" y="0"/>
                  </a:moveTo>
                  <a:cubicBezTo>
                    <a:pt x="2556" y="0"/>
                    <a:pt x="0" y="2555"/>
                    <a:pt x="0" y="5717"/>
                  </a:cubicBezTo>
                  <a:cubicBezTo>
                    <a:pt x="0" y="8878"/>
                    <a:pt x="2556" y="11433"/>
                    <a:pt x="5717" y="11433"/>
                  </a:cubicBezTo>
                  <a:cubicBezTo>
                    <a:pt x="8878" y="11433"/>
                    <a:pt x="11433" y="8878"/>
                    <a:pt x="11433" y="5717"/>
                  </a:cubicBezTo>
                  <a:cubicBezTo>
                    <a:pt x="11433" y="2555"/>
                    <a:pt x="8878" y="0"/>
                    <a:pt x="5717" y="0"/>
                  </a:cubicBezTo>
                  <a:close/>
                </a:path>
              </a:pathLst>
            </a:custGeom>
            <a:solidFill>
              <a:srgbClr val="F6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30" name="Google Shape;17330;p82"/>
            <p:cNvSpPr/>
            <p:nvPr/>
          </p:nvSpPr>
          <p:spPr>
            <a:xfrm>
              <a:off x="2490524" y="1560534"/>
              <a:ext cx="11010" cy="133880"/>
            </a:xfrm>
            <a:custGeom>
              <a:avLst/>
              <a:gdLst/>
              <a:ahLst/>
              <a:cxnLst/>
              <a:rect l="l" t="t" r="r" b="b"/>
              <a:pathLst>
                <a:path w="420" h="5107" extrusionOk="0">
                  <a:moveTo>
                    <a:pt x="212" y="0"/>
                  </a:moveTo>
                  <a:cubicBezTo>
                    <a:pt x="116" y="0"/>
                    <a:pt x="22" y="62"/>
                    <a:pt x="15" y="184"/>
                  </a:cubicBezTo>
                  <a:lnTo>
                    <a:pt x="15" y="4905"/>
                  </a:lnTo>
                  <a:cubicBezTo>
                    <a:pt x="1" y="5020"/>
                    <a:pt x="102" y="5107"/>
                    <a:pt x="203" y="5107"/>
                  </a:cubicBezTo>
                  <a:cubicBezTo>
                    <a:pt x="318" y="5107"/>
                    <a:pt x="419" y="5020"/>
                    <a:pt x="419" y="4905"/>
                  </a:cubicBezTo>
                  <a:lnTo>
                    <a:pt x="419" y="184"/>
                  </a:lnTo>
                  <a:cubicBezTo>
                    <a:pt x="405" y="62"/>
                    <a:pt x="308" y="0"/>
                    <a:pt x="212" y="0"/>
                  </a:cubicBezTo>
                  <a:close/>
                </a:path>
              </a:pathLst>
            </a:custGeom>
            <a:solidFill>
              <a:srgbClr val="B3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31" name="Google Shape;17331;p82"/>
            <p:cNvSpPr/>
            <p:nvPr/>
          </p:nvSpPr>
          <p:spPr>
            <a:xfrm>
              <a:off x="2489397" y="1683771"/>
              <a:ext cx="137917" cy="10696"/>
            </a:xfrm>
            <a:custGeom>
              <a:avLst/>
              <a:gdLst/>
              <a:ahLst/>
              <a:cxnLst/>
              <a:rect l="l" t="t" r="r" b="b"/>
              <a:pathLst>
                <a:path w="5261" h="408" extrusionOk="0">
                  <a:moveTo>
                    <a:pt x="5006" y="0"/>
                  </a:moveTo>
                  <a:cubicBezTo>
                    <a:pt x="4998" y="0"/>
                    <a:pt x="4990" y="1"/>
                    <a:pt x="4981" y="2"/>
                  </a:cubicBezTo>
                  <a:lnTo>
                    <a:pt x="246" y="2"/>
                  </a:lnTo>
                  <a:cubicBezTo>
                    <a:pt x="1" y="30"/>
                    <a:pt x="1" y="391"/>
                    <a:pt x="246" y="406"/>
                  </a:cubicBezTo>
                  <a:lnTo>
                    <a:pt x="4981" y="406"/>
                  </a:lnTo>
                  <a:cubicBezTo>
                    <a:pt x="4990" y="407"/>
                    <a:pt x="4998" y="407"/>
                    <a:pt x="5006" y="407"/>
                  </a:cubicBezTo>
                  <a:cubicBezTo>
                    <a:pt x="5261" y="407"/>
                    <a:pt x="5261" y="0"/>
                    <a:pt x="5006" y="0"/>
                  </a:cubicBezTo>
                  <a:close/>
                </a:path>
              </a:pathLst>
            </a:custGeom>
            <a:solidFill>
              <a:srgbClr val="B3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32" name="Google Shape;17332;p82"/>
            <p:cNvSpPr/>
            <p:nvPr/>
          </p:nvSpPr>
          <p:spPr>
            <a:xfrm>
              <a:off x="2383069" y="1576316"/>
              <a:ext cx="280422" cy="262753"/>
            </a:xfrm>
            <a:custGeom>
              <a:avLst/>
              <a:gdLst/>
              <a:ahLst/>
              <a:cxnLst/>
              <a:rect l="l" t="t" r="r" b="b"/>
              <a:pathLst>
                <a:path w="10697" h="10023" extrusionOk="0">
                  <a:moveTo>
                    <a:pt x="8070" y="1"/>
                  </a:moveTo>
                  <a:lnTo>
                    <a:pt x="8070" y="1"/>
                  </a:lnTo>
                  <a:cubicBezTo>
                    <a:pt x="10033" y="2253"/>
                    <a:pt x="9917" y="5674"/>
                    <a:pt x="7795" y="7796"/>
                  </a:cubicBezTo>
                  <a:cubicBezTo>
                    <a:pt x="6686" y="8906"/>
                    <a:pt x="5225" y="9467"/>
                    <a:pt x="3760" y="9467"/>
                  </a:cubicBezTo>
                  <a:cubicBezTo>
                    <a:pt x="2422" y="9467"/>
                    <a:pt x="1082" y="8999"/>
                    <a:pt x="0" y="8056"/>
                  </a:cubicBezTo>
                  <a:lnTo>
                    <a:pt x="0" y="8056"/>
                  </a:lnTo>
                  <a:cubicBezTo>
                    <a:pt x="1131" y="9360"/>
                    <a:pt x="2719" y="10023"/>
                    <a:pt x="4311" y="10023"/>
                  </a:cubicBezTo>
                  <a:cubicBezTo>
                    <a:pt x="5767" y="10023"/>
                    <a:pt x="7227" y="9469"/>
                    <a:pt x="8344" y="8345"/>
                  </a:cubicBezTo>
                  <a:cubicBezTo>
                    <a:pt x="10697" y="6006"/>
                    <a:pt x="10567" y="2166"/>
                    <a:pt x="8070" y="1"/>
                  </a:cubicBezTo>
                  <a:close/>
                </a:path>
              </a:pathLst>
            </a:custGeom>
            <a:solidFill>
              <a:srgbClr val="E4EA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33" name="Google Shape;17333;p82"/>
            <p:cNvSpPr/>
            <p:nvPr/>
          </p:nvSpPr>
          <p:spPr>
            <a:xfrm>
              <a:off x="2365662" y="1683771"/>
              <a:ext cx="21732" cy="10696"/>
            </a:xfrm>
            <a:custGeom>
              <a:avLst/>
              <a:gdLst/>
              <a:ahLst/>
              <a:cxnLst/>
              <a:rect l="l" t="t" r="r" b="b"/>
              <a:pathLst>
                <a:path w="829" h="408" extrusionOk="0">
                  <a:moveTo>
                    <a:pt x="561" y="0"/>
                  </a:moveTo>
                  <a:cubicBezTo>
                    <a:pt x="552" y="0"/>
                    <a:pt x="543" y="1"/>
                    <a:pt x="534" y="2"/>
                  </a:cubicBezTo>
                  <a:lnTo>
                    <a:pt x="246" y="2"/>
                  </a:lnTo>
                  <a:cubicBezTo>
                    <a:pt x="0" y="30"/>
                    <a:pt x="0" y="391"/>
                    <a:pt x="246" y="406"/>
                  </a:cubicBezTo>
                  <a:lnTo>
                    <a:pt x="534" y="406"/>
                  </a:lnTo>
                  <a:cubicBezTo>
                    <a:pt x="543" y="407"/>
                    <a:pt x="552" y="407"/>
                    <a:pt x="561" y="407"/>
                  </a:cubicBezTo>
                  <a:cubicBezTo>
                    <a:pt x="828" y="407"/>
                    <a:pt x="828" y="0"/>
                    <a:pt x="561" y="0"/>
                  </a:cubicBezTo>
                  <a:close/>
                </a:path>
              </a:pathLst>
            </a:custGeom>
            <a:solidFill>
              <a:srgbClr val="93AA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34" name="Google Shape;17334;p82"/>
            <p:cNvSpPr/>
            <p:nvPr/>
          </p:nvSpPr>
          <p:spPr>
            <a:xfrm>
              <a:off x="2490524" y="1799589"/>
              <a:ext cx="11377" cy="18613"/>
            </a:xfrm>
            <a:custGeom>
              <a:avLst/>
              <a:gdLst/>
              <a:ahLst/>
              <a:cxnLst/>
              <a:rect l="l" t="t" r="r" b="b"/>
              <a:pathLst>
                <a:path w="434" h="710" extrusionOk="0">
                  <a:moveTo>
                    <a:pt x="217" y="1"/>
                  </a:moveTo>
                  <a:cubicBezTo>
                    <a:pt x="109" y="1"/>
                    <a:pt x="1" y="73"/>
                    <a:pt x="15" y="217"/>
                  </a:cubicBezTo>
                  <a:lnTo>
                    <a:pt x="15" y="506"/>
                  </a:lnTo>
                  <a:cubicBezTo>
                    <a:pt x="1" y="622"/>
                    <a:pt x="102" y="708"/>
                    <a:pt x="203" y="708"/>
                  </a:cubicBezTo>
                  <a:cubicBezTo>
                    <a:pt x="210" y="709"/>
                    <a:pt x="218" y="710"/>
                    <a:pt x="225" y="710"/>
                  </a:cubicBezTo>
                  <a:cubicBezTo>
                    <a:pt x="331" y="710"/>
                    <a:pt x="419" y="615"/>
                    <a:pt x="419" y="520"/>
                  </a:cubicBezTo>
                  <a:lnTo>
                    <a:pt x="419" y="217"/>
                  </a:lnTo>
                  <a:cubicBezTo>
                    <a:pt x="434" y="73"/>
                    <a:pt x="326" y="1"/>
                    <a:pt x="217" y="1"/>
                  </a:cubicBezTo>
                  <a:close/>
                </a:path>
              </a:pathLst>
            </a:custGeom>
            <a:solidFill>
              <a:srgbClr val="93AA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35" name="Google Shape;17335;p82"/>
            <p:cNvSpPr/>
            <p:nvPr/>
          </p:nvSpPr>
          <p:spPr>
            <a:xfrm>
              <a:off x="2401393" y="1596554"/>
              <a:ext cx="19163" cy="15755"/>
            </a:xfrm>
            <a:custGeom>
              <a:avLst/>
              <a:gdLst/>
              <a:ahLst/>
              <a:cxnLst/>
              <a:rect l="l" t="t" r="r" b="b"/>
              <a:pathLst>
                <a:path w="731" h="601" extrusionOk="0">
                  <a:moveTo>
                    <a:pt x="268" y="1"/>
                  </a:moveTo>
                  <a:cubicBezTo>
                    <a:pt x="121" y="1"/>
                    <a:pt x="1" y="184"/>
                    <a:pt x="124" y="340"/>
                  </a:cubicBezTo>
                  <a:lnTo>
                    <a:pt x="326" y="543"/>
                  </a:lnTo>
                  <a:cubicBezTo>
                    <a:pt x="369" y="571"/>
                    <a:pt x="413" y="600"/>
                    <a:pt x="470" y="600"/>
                  </a:cubicBezTo>
                  <a:cubicBezTo>
                    <a:pt x="644" y="600"/>
                    <a:pt x="730" y="384"/>
                    <a:pt x="615" y="254"/>
                  </a:cubicBezTo>
                  <a:lnTo>
                    <a:pt x="398" y="52"/>
                  </a:lnTo>
                  <a:cubicBezTo>
                    <a:pt x="356" y="16"/>
                    <a:pt x="311" y="1"/>
                    <a:pt x="268" y="1"/>
                  </a:cubicBezTo>
                  <a:close/>
                </a:path>
              </a:pathLst>
            </a:custGeom>
            <a:solidFill>
              <a:srgbClr val="93AA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36" name="Google Shape;17336;p82"/>
            <p:cNvSpPr/>
            <p:nvPr/>
          </p:nvSpPr>
          <p:spPr>
            <a:xfrm>
              <a:off x="2569563" y="1765378"/>
              <a:ext cx="20893" cy="16830"/>
            </a:xfrm>
            <a:custGeom>
              <a:avLst/>
              <a:gdLst/>
              <a:ahLst/>
              <a:cxnLst/>
              <a:rect l="l" t="t" r="r" b="b"/>
              <a:pathLst>
                <a:path w="797" h="642" extrusionOk="0">
                  <a:moveTo>
                    <a:pt x="313" y="0"/>
                  </a:moveTo>
                  <a:cubicBezTo>
                    <a:pt x="149" y="0"/>
                    <a:pt x="1" y="225"/>
                    <a:pt x="176" y="368"/>
                  </a:cubicBezTo>
                  <a:lnTo>
                    <a:pt x="393" y="584"/>
                  </a:lnTo>
                  <a:cubicBezTo>
                    <a:pt x="421" y="613"/>
                    <a:pt x="479" y="642"/>
                    <a:pt x="537" y="642"/>
                  </a:cubicBezTo>
                  <a:cubicBezTo>
                    <a:pt x="710" y="642"/>
                    <a:pt x="797" y="425"/>
                    <a:pt x="681" y="295"/>
                  </a:cubicBezTo>
                  <a:lnTo>
                    <a:pt x="465" y="79"/>
                  </a:lnTo>
                  <a:cubicBezTo>
                    <a:pt x="419" y="23"/>
                    <a:pt x="366" y="0"/>
                    <a:pt x="313" y="0"/>
                  </a:cubicBezTo>
                  <a:close/>
                </a:path>
              </a:pathLst>
            </a:custGeom>
            <a:solidFill>
              <a:srgbClr val="93AA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37" name="Google Shape;17337;p82"/>
            <p:cNvSpPr/>
            <p:nvPr/>
          </p:nvSpPr>
          <p:spPr>
            <a:xfrm>
              <a:off x="2571136" y="1595610"/>
              <a:ext cx="20841" cy="16699"/>
            </a:xfrm>
            <a:custGeom>
              <a:avLst/>
              <a:gdLst/>
              <a:ahLst/>
              <a:cxnLst/>
              <a:rect l="l" t="t" r="r" b="b"/>
              <a:pathLst>
                <a:path w="795" h="637" extrusionOk="0">
                  <a:moveTo>
                    <a:pt x="491" y="1"/>
                  </a:moveTo>
                  <a:cubicBezTo>
                    <a:pt x="436" y="1"/>
                    <a:pt x="380" y="26"/>
                    <a:pt x="333" y="88"/>
                  </a:cubicBezTo>
                  <a:lnTo>
                    <a:pt x="116" y="290"/>
                  </a:lnTo>
                  <a:cubicBezTo>
                    <a:pt x="1" y="420"/>
                    <a:pt x="87" y="636"/>
                    <a:pt x="260" y="636"/>
                  </a:cubicBezTo>
                  <a:cubicBezTo>
                    <a:pt x="318" y="636"/>
                    <a:pt x="376" y="607"/>
                    <a:pt x="405" y="579"/>
                  </a:cubicBezTo>
                  <a:lnTo>
                    <a:pt x="621" y="362"/>
                  </a:lnTo>
                  <a:cubicBezTo>
                    <a:pt x="794" y="222"/>
                    <a:pt x="652" y="1"/>
                    <a:pt x="491" y="1"/>
                  </a:cubicBezTo>
                  <a:close/>
                </a:path>
              </a:pathLst>
            </a:custGeom>
            <a:solidFill>
              <a:srgbClr val="93AA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38" name="Google Shape;17338;p82"/>
            <p:cNvSpPr/>
            <p:nvPr/>
          </p:nvSpPr>
          <p:spPr>
            <a:xfrm>
              <a:off x="2401236" y="1766296"/>
              <a:ext cx="19583" cy="15913"/>
            </a:xfrm>
            <a:custGeom>
              <a:avLst/>
              <a:gdLst/>
              <a:ahLst/>
              <a:cxnLst/>
              <a:rect l="l" t="t" r="r" b="b"/>
              <a:pathLst>
                <a:path w="747" h="607" extrusionOk="0">
                  <a:moveTo>
                    <a:pt x="456" y="0"/>
                  </a:moveTo>
                  <a:cubicBezTo>
                    <a:pt x="414" y="0"/>
                    <a:pt x="372" y="13"/>
                    <a:pt x="332" y="44"/>
                  </a:cubicBezTo>
                  <a:lnTo>
                    <a:pt x="130" y="260"/>
                  </a:lnTo>
                  <a:cubicBezTo>
                    <a:pt x="0" y="390"/>
                    <a:pt x="87" y="607"/>
                    <a:pt x="274" y="607"/>
                  </a:cubicBezTo>
                  <a:cubicBezTo>
                    <a:pt x="318" y="607"/>
                    <a:pt x="375" y="578"/>
                    <a:pt x="404" y="549"/>
                  </a:cubicBezTo>
                  <a:lnTo>
                    <a:pt x="621" y="333"/>
                  </a:lnTo>
                  <a:cubicBezTo>
                    <a:pt x="746" y="184"/>
                    <a:pt x="611" y="0"/>
                    <a:pt x="456" y="0"/>
                  </a:cubicBezTo>
                  <a:close/>
                </a:path>
              </a:pathLst>
            </a:custGeom>
            <a:solidFill>
              <a:srgbClr val="93AA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39" name="Google Shape;17339;p82"/>
            <p:cNvSpPr/>
            <p:nvPr/>
          </p:nvSpPr>
          <p:spPr>
            <a:xfrm>
              <a:off x="2373160" y="1634985"/>
              <a:ext cx="23174" cy="14025"/>
            </a:xfrm>
            <a:custGeom>
              <a:avLst/>
              <a:gdLst/>
              <a:ahLst/>
              <a:cxnLst/>
              <a:rect l="l" t="t" r="r" b="b"/>
              <a:pathLst>
                <a:path w="884" h="535" extrusionOk="0">
                  <a:moveTo>
                    <a:pt x="303" y="0"/>
                  </a:moveTo>
                  <a:cubicBezTo>
                    <a:pt x="104" y="0"/>
                    <a:pt x="0" y="330"/>
                    <a:pt x="248" y="405"/>
                  </a:cubicBezTo>
                  <a:lnTo>
                    <a:pt x="523" y="520"/>
                  </a:lnTo>
                  <a:cubicBezTo>
                    <a:pt x="551" y="520"/>
                    <a:pt x="566" y="535"/>
                    <a:pt x="595" y="535"/>
                  </a:cubicBezTo>
                  <a:cubicBezTo>
                    <a:pt x="811" y="535"/>
                    <a:pt x="883" y="231"/>
                    <a:pt x="681" y="145"/>
                  </a:cubicBezTo>
                  <a:lnTo>
                    <a:pt x="407" y="29"/>
                  </a:lnTo>
                  <a:cubicBezTo>
                    <a:pt x="370" y="9"/>
                    <a:pt x="335" y="0"/>
                    <a:pt x="303" y="0"/>
                  </a:cubicBezTo>
                  <a:close/>
                </a:path>
              </a:pathLst>
            </a:custGeom>
            <a:solidFill>
              <a:srgbClr val="93AA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40" name="Google Shape;17340;p82"/>
            <p:cNvSpPr/>
            <p:nvPr/>
          </p:nvSpPr>
          <p:spPr>
            <a:xfrm>
              <a:off x="2595516" y="1729333"/>
              <a:ext cx="21811" cy="13527"/>
            </a:xfrm>
            <a:custGeom>
              <a:avLst/>
              <a:gdLst/>
              <a:ahLst/>
              <a:cxnLst/>
              <a:rect l="l" t="t" r="r" b="b"/>
              <a:pathLst>
                <a:path w="832" h="516" extrusionOk="0">
                  <a:moveTo>
                    <a:pt x="291" y="0"/>
                  </a:moveTo>
                  <a:cubicBezTo>
                    <a:pt x="100" y="0"/>
                    <a:pt x="1" y="281"/>
                    <a:pt x="197" y="386"/>
                  </a:cubicBezTo>
                  <a:lnTo>
                    <a:pt x="471" y="501"/>
                  </a:lnTo>
                  <a:cubicBezTo>
                    <a:pt x="500" y="516"/>
                    <a:pt x="529" y="516"/>
                    <a:pt x="557" y="516"/>
                  </a:cubicBezTo>
                  <a:cubicBezTo>
                    <a:pt x="774" y="516"/>
                    <a:pt x="832" y="212"/>
                    <a:pt x="630" y="126"/>
                  </a:cubicBezTo>
                  <a:lnTo>
                    <a:pt x="355" y="10"/>
                  </a:lnTo>
                  <a:cubicBezTo>
                    <a:pt x="333" y="3"/>
                    <a:pt x="312" y="0"/>
                    <a:pt x="291" y="0"/>
                  </a:cubicBezTo>
                  <a:close/>
                </a:path>
              </a:pathLst>
            </a:custGeom>
            <a:solidFill>
              <a:srgbClr val="93AA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41" name="Google Shape;17341;p82"/>
            <p:cNvSpPr/>
            <p:nvPr/>
          </p:nvSpPr>
          <p:spPr>
            <a:xfrm>
              <a:off x="2535195" y="1570129"/>
              <a:ext cx="15650" cy="17197"/>
            </a:xfrm>
            <a:custGeom>
              <a:avLst/>
              <a:gdLst/>
              <a:ahLst/>
              <a:cxnLst/>
              <a:rect l="l" t="t" r="r" b="b"/>
              <a:pathLst>
                <a:path w="597" h="656" extrusionOk="0">
                  <a:moveTo>
                    <a:pt x="345" y="1"/>
                  </a:moveTo>
                  <a:cubicBezTo>
                    <a:pt x="279" y="1"/>
                    <a:pt x="213" y="32"/>
                    <a:pt x="173" y="107"/>
                  </a:cubicBezTo>
                  <a:lnTo>
                    <a:pt x="58" y="381"/>
                  </a:lnTo>
                  <a:cubicBezTo>
                    <a:pt x="0" y="511"/>
                    <a:pt x="87" y="656"/>
                    <a:pt x="231" y="656"/>
                  </a:cubicBezTo>
                  <a:lnTo>
                    <a:pt x="246" y="656"/>
                  </a:lnTo>
                  <a:cubicBezTo>
                    <a:pt x="332" y="656"/>
                    <a:pt x="390" y="612"/>
                    <a:pt x="433" y="540"/>
                  </a:cubicBezTo>
                  <a:lnTo>
                    <a:pt x="549" y="266"/>
                  </a:lnTo>
                  <a:cubicBezTo>
                    <a:pt x="596" y="115"/>
                    <a:pt x="470" y="1"/>
                    <a:pt x="345" y="1"/>
                  </a:cubicBezTo>
                  <a:close/>
                </a:path>
              </a:pathLst>
            </a:custGeom>
            <a:solidFill>
              <a:srgbClr val="93AA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42" name="Google Shape;17342;p82"/>
            <p:cNvSpPr/>
            <p:nvPr/>
          </p:nvSpPr>
          <p:spPr>
            <a:xfrm>
              <a:off x="2441345" y="1790099"/>
              <a:ext cx="16463" cy="18219"/>
            </a:xfrm>
            <a:custGeom>
              <a:avLst/>
              <a:gdLst/>
              <a:ahLst/>
              <a:cxnLst/>
              <a:rect l="l" t="t" r="r" b="b"/>
              <a:pathLst>
                <a:path w="628" h="695" extrusionOk="0">
                  <a:moveTo>
                    <a:pt x="349" y="1"/>
                  </a:moveTo>
                  <a:cubicBezTo>
                    <a:pt x="272" y="1"/>
                    <a:pt x="195" y="43"/>
                    <a:pt x="159" y="146"/>
                  </a:cubicBezTo>
                  <a:lnTo>
                    <a:pt x="58" y="421"/>
                  </a:lnTo>
                  <a:cubicBezTo>
                    <a:pt x="0" y="550"/>
                    <a:pt x="87" y="695"/>
                    <a:pt x="231" y="695"/>
                  </a:cubicBezTo>
                  <a:lnTo>
                    <a:pt x="246" y="695"/>
                  </a:lnTo>
                  <a:cubicBezTo>
                    <a:pt x="318" y="695"/>
                    <a:pt x="390" y="652"/>
                    <a:pt x="419" y="579"/>
                  </a:cubicBezTo>
                  <a:lnTo>
                    <a:pt x="534" y="305"/>
                  </a:lnTo>
                  <a:cubicBezTo>
                    <a:pt x="627" y="138"/>
                    <a:pt x="487" y="1"/>
                    <a:pt x="349" y="1"/>
                  </a:cubicBezTo>
                  <a:close/>
                </a:path>
              </a:pathLst>
            </a:custGeom>
            <a:solidFill>
              <a:srgbClr val="93AA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43" name="Google Shape;17343;p82"/>
            <p:cNvSpPr/>
            <p:nvPr/>
          </p:nvSpPr>
          <p:spPr>
            <a:xfrm>
              <a:off x="2443521" y="1569290"/>
              <a:ext cx="15624" cy="17276"/>
            </a:xfrm>
            <a:custGeom>
              <a:avLst/>
              <a:gdLst/>
              <a:ahLst/>
              <a:cxnLst/>
              <a:rect l="l" t="t" r="r" b="b"/>
              <a:pathLst>
                <a:path w="596" h="659" extrusionOk="0">
                  <a:moveTo>
                    <a:pt x="252" y="0"/>
                  </a:moveTo>
                  <a:cubicBezTo>
                    <a:pt x="128" y="0"/>
                    <a:pt x="1" y="111"/>
                    <a:pt x="47" y="269"/>
                  </a:cubicBezTo>
                  <a:lnTo>
                    <a:pt x="163" y="529"/>
                  </a:lnTo>
                  <a:cubicBezTo>
                    <a:pt x="191" y="601"/>
                    <a:pt x="264" y="659"/>
                    <a:pt x="336" y="659"/>
                  </a:cubicBezTo>
                  <a:lnTo>
                    <a:pt x="350" y="659"/>
                  </a:lnTo>
                  <a:cubicBezTo>
                    <a:pt x="495" y="659"/>
                    <a:pt x="596" y="514"/>
                    <a:pt x="538" y="384"/>
                  </a:cubicBezTo>
                  <a:lnTo>
                    <a:pt x="422" y="110"/>
                  </a:lnTo>
                  <a:cubicBezTo>
                    <a:pt x="387" y="33"/>
                    <a:pt x="320" y="0"/>
                    <a:pt x="252" y="0"/>
                  </a:cubicBezTo>
                  <a:close/>
                </a:path>
              </a:pathLst>
            </a:custGeom>
            <a:solidFill>
              <a:srgbClr val="93AA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44" name="Google Shape;17344;p82"/>
            <p:cNvSpPr/>
            <p:nvPr/>
          </p:nvSpPr>
          <p:spPr>
            <a:xfrm>
              <a:off x="2532416" y="1791121"/>
              <a:ext cx="16411" cy="18351"/>
            </a:xfrm>
            <a:custGeom>
              <a:avLst/>
              <a:gdLst/>
              <a:ahLst/>
              <a:cxnLst/>
              <a:rect l="l" t="t" r="r" b="b"/>
              <a:pathLst>
                <a:path w="626" h="700" extrusionOk="0">
                  <a:moveTo>
                    <a:pt x="277" y="1"/>
                  </a:moveTo>
                  <a:cubicBezTo>
                    <a:pt x="140" y="1"/>
                    <a:pt x="0" y="131"/>
                    <a:pt x="92" y="295"/>
                  </a:cubicBezTo>
                  <a:lnTo>
                    <a:pt x="193" y="569"/>
                  </a:lnTo>
                  <a:cubicBezTo>
                    <a:pt x="222" y="641"/>
                    <a:pt x="294" y="699"/>
                    <a:pt x="380" y="699"/>
                  </a:cubicBezTo>
                  <a:lnTo>
                    <a:pt x="395" y="699"/>
                  </a:lnTo>
                  <a:cubicBezTo>
                    <a:pt x="525" y="685"/>
                    <a:pt x="626" y="555"/>
                    <a:pt x="568" y="425"/>
                  </a:cubicBezTo>
                  <a:lnTo>
                    <a:pt x="467" y="151"/>
                  </a:lnTo>
                  <a:cubicBezTo>
                    <a:pt x="435" y="45"/>
                    <a:pt x="357" y="1"/>
                    <a:pt x="277" y="1"/>
                  </a:cubicBezTo>
                  <a:close/>
                </a:path>
              </a:pathLst>
            </a:custGeom>
            <a:solidFill>
              <a:srgbClr val="93AA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45" name="Google Shape;17345;p82"/>
            <p:cNvSpPr/>
            <p:nvPr/>
          </p:nvSpPr>
          <p:spPr>
            <a:xfrm>
              <a:off x="2596486" y="1637370"/>
              <a:ext cx="21785" cy="13527"/>
            </a:xfrm>
            <a:custGeom>
              <a:avLst/>
              <a:gdLst/>
              <a:ahLst/>
              <a:cxnLst/>
              <a:rect l="l" t="t" r="r" b="b"/>
              <a:pathLst>
                <a:path w="831" h="516" extrusionOk="0">
                  <a:moveTo>
                    <a:pt x="539" y="1"/>
                  </a:moveTo>
                  <a:cubicBezTo>
                    <a:pt x="519" y="1"/>
                    <a:pt x="499" y="4"/>
                    <a:pt x="477" y="10"/>
                  </a:cubicBezTo>
                  <a:lnTo>
                    <a:pt x="203" y="126"/>
                  </a:lnTo>
                  <a:cubicBezTo>
                    <a:pt x="1" y="213"/>
                    <a:pt x="59" y="516"/>
                    <a:pt x="275" y="516"/>
                  </a:cubicBezTo>
                  <a:cubicBezTo>
                    <a:pt x="304" y="516"/>
                    <a:pt x="333" y="516"/>
                    <a:pt x="347" y="501"/>
                  </a:cubicBezTo>
                  <a:lnTo>
                    <a:pt x="621" y="400"/>
                  </a:lnTo>
                  <a:cubicBezTo>
                    <a:pt x="831" y="295"/>
                    <a:pt x="732" y="1"/>
                    <a:pt x="539" y="1"/>
                  </a:cubicBezTo>
                  <a:close/>
                </a:path>
              </a:pathLst>
            </a:custGeom>
            <a:solidFill>
              <a:srgbClr val="93AA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46" name="Google Shape;17346;p82"/>
            <p:cNvSpPr/>
            <p:nvPr/>
          </p:nvSpPr>
          <p:spPr>
            <a:xfrm>
              <a:off x="2373606" y="1727052"/>
              <a:ext cx="22859" cy="13920"/>
            </a:xfrm>
            <a:custGeom>
              <a:avLst/>
              <a:gdLst/>
              <a:ahLst/>
              <a:cxnLst/>
              <a:rect l="l" t="t" r="r" b="b"/>
              <a:pathLst>
                <a:path w="872" h="531" extrusionOk="0">
                  <a:moveTo>
                    <a:pt x="575" y="0"/>
                  </a:moveTo>
                  <a:cubicBezTo>
                    <a:pt x="544" y="0"/>
                    <a:pt x="511" y="8"/>
                    <a:pt x="477" y="25"/>
                  </a:cubicBezTo>
                  <a:lnTo>
                    <a:pt x="202" y="141"/>
                  </a:lnTo>
                  <a:cubicBezTo>
                    <a:pt x="0" y="213"/>
                    <a:pt x="58" y="516"/>
                    <a:pt x="289" y="530"/>
                  </a:cubicBezTo>
                  <a:cubicBezTo>
                    <a:pt x="303" y="530"/>
                    <a:pt x="332" y="516"/>
                    <a:pt x="361" y="516"/>
                  </a:cubicBezTo>
                  <a:lnTo>
                    <a:pt x="621" y="400"/>
                  </a:lnTo>
                  <a:cubicBezTo>
                    <a:pt x="871" y="325"/>
                    <a:pt x="774" y="0"/>
                    <a:pt x="575" y="0"/>
                  </a:cubicBezTo>
                  <a:close/>
                </a:path>
              </a:pathLst>
            </a:custGeom>
            <a:solidFill>
              <a:srgbClr val="93AA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347" name="Google Shape;17347;p82"/>
          <p:cNvGrpSpPr/>
          <p:nvPr/>
        </p:nvGrpSpPr>
        <p:grpSpPr>
          <a:xfrm>
            <a:off x="4236601" y="1512666"/>
            <a:ext cx="312981" cy="352697"/>
            <a:chOff x="4236601" y="1512666"/>
            <a:chExt cx="312981" cy="352697"/>
          </a:xfrm>
        </p:grpSpPr>
        <p:sp>
          <p:nvSpPr>
            <p:cNvPr id="17348" name="Google Shape;17348;p82"/>
            <p:cNvSpPr/>
            <p:nvPr/>
          </p:nvSpPr>
          <p:spPr>
            <a:xfrm>
              <a:off x="4236601" y="1512666"/>
              <a:ext cx="312981" cy="352697"/>
            </a:xfrm>
            <a:custGeom>
              <a:avLst/>
              <a:gdLst/>
              <a:ahLst/>
              <a:cxnLst/>
              <a:rect l="l" t="t" r="r" b="b"/>
              <a:pathLst>
                <a:path w="11939" h="13454" extrusionOk="0">
                  <a:moveTo>
                    <a:pt x="5969" y="0"/>
                  </a:moveTo>
                  <a:cubicBezTo>
                    <a:pt x="5933" y="0"/>
                    <a:pt x="5897" y="11"/>
                    <a:pt x="5861" y="33"/>
                  </a:cubicBezTo>
                  <a:cubicBezTo>
                    <a:pt x="5832" y="47"/>
                    <a:pt x="2743" y="1895"/>
                    <a:pt x="404" y="1895"/>
                  </a:cubicBezTo>
                  <a:cubicBezTo>
                    <a:pt x="303" y="1895"/>
                    <a:pt x="217" y="1967"/>
                    <a:pt x="202" y="2068"/>
                  </a:cubicBezTo>
                  <a:cubicBezTo>
                    <a:pt x="0" y="3656"/>
                    <a:pt x="58" y="5273"/>
                    <a:pt x="390" y="6846"/>
                  </a:cubicBezTo>
                  <a:cubicBezTo>
                    <a:pt x="650" y="8218"/>
                    <a:pt x="1198" y="9517"/>
                    <a:pt x="2007" y="10657"/>
                  </a:cubicBezTo>
                  <a:cubicBezTo>
                    <a:pt x="2988" y="11971"/>
                    <a:pt x="4345" y="12952"/>
                    <a:pt x="5919" y="13443"/>
                  </a:cubicBezTo>
                  <a:cubicBezTo>
                    <a:pt x="5933" y="13450"/>
                    <a:pt x="5951" y="13454"/>
                    <a:pt x="5971" y="13454"/>
                  </a:cubicBezTo>
                  <a:cubicBezTo>
                    <a:pt x="5991" y="13454"/>
                    <a:pt x="6012" y="13450"/>
                    <a:pt x="6034" y="13443"/>
                  </a:cubicBezTo>
                  <a:cubicBezTo>
                    <a:pt x="7608" y="12952"/>
                    <a:pt x="8964" y="11971"/>
                    <a:pt x="9946" y="10657"/>
                  </a:cubicBezTo>
                  <a:cubicBezTo>
                    <a:pt x="10754" y="9517"/>
                    <a:pt x="11303" y="8218"/>
                    <a:pt x="11563" y="6846"/>
                  </a:cubicBezTo>
                  <a:cubicBezTo>
                    <a:pt x="11880" y="5273"/>
                    <a:pt x="11938" y="3656"/>
                    <a:pt x="11736" y="2068"/>
                  </a:cubicBezTo>
                  <a:cubicBezTo>
                    <a:pt x="11722" y="1967"/>
                    <a:pt x="11635" y="1895"/>
                    <a:pt x="11534" y="1895"/>
                  </a:cubicBezTo>
                  <a:cubicBezTo>
                    <a:pt x="9195" y="1895"/>
                    <a:pt x="6106" y="47"/>
                    <a:pt x="6077" y="33"/>
                  </a:cubicBezTo>
                  <a:cubicBezTo>
                    <a:pt x="6041" y="11"/>
                    <a:pt x="6005" y="0"/>
                    <a:pt x="596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49" name="Google Shape;17349;p82"/>
            <p:cNvSpPr/>
            <p:nvPr/>
          </p:nvSpPr>
          <p:spPr>
            <a:xfrm>
              <a:off x="4383798" y="1561557"/>
              <a:ext cx="165784" cy="303806"/>
            </a:xfrm>
            <a:custGeom>
              <a:avLst/>
              <a:gdLst/>
              <a:ahLst/>
              <a:cxnLst/>
              <a:rect l="l" t="t" r="r" b="b"/>
              <a:pathLst>
                <a:path w="6324" h="11589" extrusionOk="0">
                  <a:moveTo>
                    <a:pt x="5385" y="1"/>
                  </a:moveTo>
                  <a:cubicBezTo>
                    <a:pt x="5573" y="1618"/>
                    <a:pt x="5500" y="3249"/>
                    <a:pt x="5183" y="4837"/>
                  </a:cubicBezTo>
                  <a:cubicBezTo>
                    <a:pt x="4909" y="6251"/>
                    <a:pt x="4331" y="7608"/>
                    <a:pt x="3494" y="8792"/>
                  </a:cubicBezTo>
                  <a:cubicBezTo>
                    <a:pt x="2599" y="10005"/>
                    <a:pt x="1401" y="10929"/>
                    <a:pt x="0" y="11477"/>
                  </a:cubicBezTo>
                  <a:cubicBezTo>
                    <a:pt x="87" y="11520"/>
                    <a:pt x="188" y="11549"/>
                    <a:pt x="289" y="11578"/>
                  </a:cubicBezTo>
                  <a:cubicBezTo>
                    <a:pt x="311" y="11585"/>
                    <a:pt x="332" y="11589"/>
                    <a:pt x="354" y="11589"/>
                  </a:cubicBezTo>
                  <a:cubicBezTo>
                    <a:pt x="376" y="11589"/>
                    <a:pt x="397" y="11585"/>
                    <a:pt x="419" y="11578"/>
                  </a:cubicBezTo>
                  <a:cubicBezTo>
                    <a:pt x="1978" y="11087"/>
                    <a:pt x="3349" y="10106"/>
                    <a:pt x="4317" y="8792"/>
                  </a:cubicBezTo>
                  <a:cubicBezTo>
                    <a:pt x="5125" y="7652"/>
                    <a:pt x="5674" y="6353"/>
                    <a:pt x="5948" y="4981"/>
                  </a:cubicBezTo>
                  <a:cubicBezTo>
                    <a:pt x="6265" y="3408"/>
                    <a:pt x="6323" y="1791"/>
                    <a:pt x="6121" y="203"/>
                  </a:cubicBezTo>
                  <a:cubicBezTo>
                    <a:pt x="6107" y="102"/>
                    <a:pt x="6020" y="30"/>
                    <a:pt x="5919" y="30"/>
                  </a:cubicBezTo>
                  <a:cubicBezTo>
                    <a:pt x="5746" y="30"/>
                    <a:pt x="5558" y="15"/>
                    <a:pt x="5385" y="1"/>
                  </a:cubicBezTo>
                  <a:close/>
                </a:path>
              </a:pathLst>
            </a:custGeom>
            <a:solidFill>
              <a:srgbClr val="5E748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50" name="Google Shape;17350;p82"/>
            <p:cNvSpPr/>
            <p:nvPr/>
          </p:nvSpPr>
          <p:spPr>
            <a:xfrm>
              <a:off x="4267246" y="1546326"/>
              <a:ext cx="251664" cy="283856"/>
            </a:xfrm>
            <a:custGeom>
              <a:avLst/>
              <a:gdLst/>
              <a:ahLst/>
              <a:cxnLst/>
              <a:rect l="l" t="t" r="r" b="b"/>
              <a:pathLst>
                <a:path w="9600" h="10828" extrusionOk="0">
                  <a:moveTo>
                    <a:pt x="4798" y="1"/>
                  </a:moveTo>
                  <a:cubicBezTo>
                    <a:pt x="4764" y="1"/>
                    <a:pt x="4728" y="12"/>
                    <a:pt x="4692" y="33"/>
                  </a:cubicBezTo>
                  <a:cubicBezTo>
                    <a:pt x="4677" y="48"/>
                    <a:pt x="2209" y="1520"/>
                    <a:pt x="347" y="1520"/>
                  </a:cubicBezTo>
                  <a:cubicBezTo>
                    <a:pt x="260" y="1520"/>
                    <a:pt x="174" y="1592"/>
                    <a:pt x="159" y="1679"/>
                  </a:cubicBezTo>
                  <a:cubicBezTo>
                    <a:pt x="0" y="2964"/>
                    <a:pt x="44" y="4263"/>
                    <a:pt x="303" y="5519"/>
                  </a:cubicBezTo>
                  <a:cubicBezTo>
                    <a:pt x="506" y="6616"/>
                    <a:pt x="953" y="7670"/>
                    <a:pt x="1603" y="8579"/>
                  </a:cubicBezTo>
                  <a:cubicBezTo>
                    <a:pt x="2382" y="9633"/>
                    <a:pt x="3479" y="10427"/>
                    <a:pt x="4735" y="10817"/>
                  </a:cubicBezTo>
                  <a:cubicBezTo>
                    <a:pt x="4757" y="10824"/>
                    <a:pt x="4778" y="10827"/>
                    <a:pt x="4800" y="10827"/>
                  </a:cubicBezTo>
                  <a:cubicBezTo>
                    <a:pt x="4822" y="10827"/>
                    <a:pt x="4843" y="10824"/>
                    <a:pt x="4865" y="10817"/>
                  </a:cubicBezTo>
                  <a:cubicBezTo>
                    <a:pt x="6121" y="10427"/>
                    <a:pt x="7218" y="9633"/>
                    <a:pt x="7998" y="8579"/>
                  </a:cubicBezTo>
                  <a:cubicBezTo>
                    <a:pt x="8647" y="7670"/>
                    <a:pt x="9095" y="6616"/>
                    <a:pt x="9297" y="5519"/>
                  </a:cubicBezTo>
                  <a:cubicBezTo>
                    <a:pt x="9557" y="4263"/>
                    <a:pt x="9600" y="2964"/>
                    <a:pt x="9441" y="1679"/>
                  </a:cubicBezTo>
                  <a:cubicBezTo>
                    <a:pt x="9427" y="1592"/>
                    <a:pt x="9340" y="1520"/>
                    <a:pt x="9253" y="1520"/>
                  </a:cubicBezTo>
                  <a:cubicBezTo>
                    <a:pt x="7391" y="1520"/>
                    <a:pt x="4923" y="48"/>
                    <a:pt x="4894" y="33"/>
                  </a:cubicBezTo>
                  <a:cubicBezTo>
                    <a:pt x="4865" y="12"/>
                    <a:pt x="4833" y="1"/>
                    <a:pt x="4798"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51" name="Google Shape;17351;p82"/>
            <p:cNvSpPr/>
            <p:nvPr/>
          </p:nvSpPr>
          <p:spPr>
            <a:xfrm>
              <a:off x="4388726" y="1585019"/>
              <a:ext cx="130184" cy="245163"/>
            </a:xfrm>
            <a:custGeom>
              <a:avLst/>
              <a:gdLst/>
              <a:ahLst/>
              <a:cxnLst/>
              <a:rect l="l" t="t" r="r" b="b"/>
              <a:pathLst>
                <a:path w="4966" h="9352" extrusionOk="0">
                  <a:moveTo>
                    <a:pt x="4071" y="1"/>
                  </a:moveTo>
                  <a:cubicBezTo>
                    <a:pt x="4215" y="1315"/>
                    <a:pt x="4143" y="2643"/>
                    <a:pt x="3898" y="3927"/>
                  </a:cubicBezTo>
                  <a:cubicBezTo>
                    <a:pt x="3667" y="5126"/>
                    <a:pt x="3190" y="6251"/>
                    <a:pt x="2483" y="7248"/>
                  </a:cubicBezTo>
                  <a:cubicBezTo>
                    <a:pt x="1833" y="8128"/>
                    <a:pt x="982" y="8835"/>
                    <a:pt x="0" y="9312"/>
                  </a:cubicBezTo>
                  <a:lnTo>
                    <a:pt x="116" y="9341"/>
                  </a:lnTo>
                  <a:cubicBezTo>
                    <a:pt x="130" y="9348"/>
                    <a:pt x="148" y="9351"/>
                    <a:pt x="168" y="9351"/>
                  </a:cubicBezTo>
                  <a:cubicBezTo>
                    <a:pt x="188" y="9351"/>
                    <a:pt x="209" y="9348"/>
                    <a:pt x="231" y="9341"/>
                  </a:cubicBezTo>
                  <a:cubicBezTo>
                    <a:pt x="1487" y="8951"/>
                    <a:pt x="2584" y="8157"/>
                    <a:pt x="3364" y="7103"/>
                  </a:cubicBezTo>
                  <a:cubicBezTo>
                    <a:pt x="4013" y="6194"/>
                    <a:pt x="4461" y="5140"/>
                    <a:pt x="4677" y="4043"/>
                  </a:cubicBezTo>
                  <a:cubicBezTo>
                    <a:pt x="4923" y="2787"/>
                    <a:pt x="4966" y="1488"/>
                    <a:pt x="4807" y="203"/>
                  </a:cubicBezTo>
                  <a:cubicBezTo>
                    <a:pt x="4793" y="116"/>
                    <a:pt x="4706" y="44"/>
                    <a:pt x="4619" y="44"/>
                  </a:cubicBezTo>
                  <a:cubicBezTo>
                    <a:pt x="4432" y="44"/>
                    <a:pt x="4244" y="30"/>
                    <a:pt x="4071" y="1"/>
                  </a:cubicBez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52" name="Google Shape;17352;p82"/>
            <p:cNvSpPr/>
            <p:nvPr/>
          </p:nvSpPr>
          <p:spPr>
            <a:xfrm>
              <a:off x="4330817" y="1674727"/>
              <a:ext cx="124521" cy="84019"/>
            </a:xfrm>
            <a:custGeom>
              <a:avLst/>
              <a:gdLst/>
              <a:ahLst/>
              <a:cxnLst/>
              <a:rect l="l" t="t" r="r" b="b"/>
              <a:pathLst>
                <a:path w="4750" h="3205" extrusionOk="0">
                  <a:moveTo>
                    <a:pt x="2382" y="0"/>
                  </a:moveTo>
                  <a:cubicBezTo>
                    <a:pt x="1083" y="15"/>
                    <a:pt x="0" y="1068"/>
                    <a:pt x="0" y="2295"/>
                  </a:cubicBezTo>
                  <a:lnTo>
                    <a:pt x="0" y="3003"/>
                  </a:lnTo>
                  <a:cubicBezTo>
                    <a:pt x="0" y="3104"/>
                    <a:pt x="87" y="3205"/>
                    <a:pt x="203" y="3205"/>
                  </a:cubicBezTo>
                  <a:lnTo>
                    <a:pt x="4562" y="3205"/>
                  </a:lnTo>
                  <a:cubicBezTo>
                    <a:pt x="4663" y="3205"/>
                    <a:pt x="4750" y="3104"/>
                    <a:pt x="4750" y="3003"/>
                  </a:cubicBezTo>
                  <a:lnTo>
                    <a:pt x="4750" y="2295"/>
                  </a:lnTo>
                  <a:cubicBezTo>
                    <a:pt x="4750" y="1068"/>
                    <a:pt x="3667" y="15"/>
                    <a:pt x="2382" y="0"/>
                  </a:cubicBezTo>
                  <a:close/>
                </a:path>
              </a:pathLst>
            </a:custGeom>
            <a:solidFill>
              <a:srgbClr val="778C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53" name="Google Shape;17353;p82"/>
            <p:cNvSpPr/>
            <p:nvPr/>
          </p:nvSpPr>
          <p:spPr>
            <a:xfrm>
              <a:off x="4383798" y="1674727"/>
              <a:ext cx="71934" cy="84019"/>
            </a:xfrm>
            <a:custGeom>
              <a:avLst/>
              <a:gdLst/>
              <a:ahLst/>
              <a:cxnLst/>
              <a:rect l="l" t="t" r="r" b="b"/>
              <a:pathLst>
                <a:path w="2744" h="3205" extrusionOk="0">
                  <a:moveTo>
                    <a:pt x="361" y="0"/>
                  </a:moveTo>
                  <a:cubicBezTo>
                    <a:pt x="231" y="0"/>
                    <a:pt x="116" y="15"/>
                    <a:pt x="0" y="29"/>
                  </a:cubicBezTo>
                  <a:cubicBezTo>
                    <a:pt x="1112" y="217"/>
                    <a:pt x="2007" y="1184"/>
                    <a:pt x="2007" y="2310"/>
                  </a:cubicBezTo>
                  <a:lnTo>
                    <a:pt x="2007" y="3003"/>
                  </a:lnTo>
                  <a:cubicBezTo>
                    <a:pt x="2007" y="3118"/>
                    <a:pt x="1920" y="3205"/>
                    <a:pt x="1805" y="3205"/>
                  </a:cubicBezTo>
                  <a:lnTo>
                    <a:pt x="2541" y="3205"/>
                  </a:lnTo>
                  <a:cubicBezTo>
                    <a:pt x="2657" y="3205"/>
                    <a:pt x="2743" y="3118"/>
                    <a:pt x="2743" y="3003"/>
                  </a:cubicBezTo>
                  <a:lnTo>
                    <a:pt x="2743" y="2295"/>
                  </a:lnTo>
                  <a:cubicBezTo>
                    <a:pt x="2729" y="1068"/>
                    <a:pt x="1646" y="15"/>
                    <a:pt x="361" y="0"/>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54" name="Google Shape;17354;p82"/>
            <p:cNvSpPr/>
            <p:nvPr/>
          </p:nvSpPr>
          <p:spPr>
            <a:xfrm>
              <a:off x="4379263" y="1679917"/>
              <a:ext cx="27657" cy="16017"/>
            </a:xfrm>
            <a:custGeom>
              <a:avLst/>
              <a:gdLst/>
              <a:ahLst/>
              <a:cxnLst/>
              <a:rect l="l" t="t" r="r" b="b"/>
              <a:pathLst>
                <a:path w="1055" h="611" extrusionOk="0">
                  <a:moveTo>
                    <a:pt x="527" y="1"/>
                  </a:moveTo>
                  <a:cubicBezTo>
                    <a:pt x="350" y="1"/>
                    <a:pt x="173" y="26"/>
                    <a:pt x="0" y="76"/>
                  </a:cubicBezTo>
                  <a:lnTo>
                    <a:pt x="275" y="611"/>
                  </a:lnTo>
                  <a:lnTo>
                    <a:pt x="780" y="611"/>
                  </a:lnTo>
                  <a:lnTo>
                    <a:pt x="1054" y="76"/>
                  </a:lnTo>
                  <a:cubicBezTo>
                    <a:pt x="881" y="26"/>
                    <a:pt x="704" y="1"/>
                    <a:pt x="527" y="1"/>
                  </a:cubicBezTo>
                  <a:close/>
                </a:path>
              </a:pathLst>
            </a:custGeom>
            <a:solidFill>
              <a:srgbClr val="7B90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55" name="Google Shape;17355;p82"/>
            <p:cNvSpPr/>
            <p:nvPr/>
          </p:nvSpPr>
          <p:spPr>
            <a:xfrm>
              <a:off x="4372814" y="1689486"/>
              <a:ext cx="40528" cy="58564"/>
            </a:xfrm>
            <a:custGeom>
              <a:avLst/>
              <a:gdLst/>
              <a:ahLst/>
              <a:cxnLst/>
              <a:rect l="l" t="t" r="r" b="b"/>
              <a:pathLst>
                <a:path w="1546" h="2234" extrusionOk="0">
                  <a:moveTo>
                    <a:pt x="521" y="0"/>
                  </a:moveTo>
                  <a:cubicBezTo>
                    <a:pt x="419" y="15"/>
                    <a:pt x="333" y="72"/>
                    <a:pt x="318" y="173"/>
                  </a:cubicBezTo>
                  <a:lnTo>
                    <a:pt x="30" y="1473"/>
                  </a:lnTo>
                  <a:cubicBezTo>
                    <a:pt x="1" y="1545"/>
                    <a:pt x="30" y="1617"/>
                    <a:pt x="87" y="1675"/>
                  </a:cubicBezTo>
                  <a:lnTo>
                    <a:pt x="636" y="2180"/>
                  </a:lnTo>
                  <a:cubicBezTo>
                    <a:pt x="679" y="2216"/>
                    <a:pt x="730" y="2234"/>
                    <a:pt x="780" y="2234"/>
                  </a:cubicBezTo>
                  <a:cubicBezTo>
                    <a:pt x="831" y="2234"/>
                    <a:pt x="881" y="2216"/>
                    <a:pt x="925" y="2180"/>
                  </a:cubicBezTo>
                  <a:lnTo>
                    <a:pt x="1473" y="1675"/>
                  </a:lnTo>
                  <a:cubicBezTo>
                    <a:pt x="1517" y="1617"/>
                    <a:pt x="1545" y="1545"/>
                    <a:pt x="1531" y="1473"/>
                  </a:cubicBezTo>
                  <a:lnTo>
                    <a:pt x="1228" y="173"/>
                  </a:lnTo>
                  <a:cubicBezTo>
                    <a:pt x="1213" y="72"/>
                    <a:pt x="1127" y="15"/>
                    <a:pt x="1040" y="0"/>
                  </a:cubicBezTo>
                  <a:close/>
                </a:path>
              </a:pathLst>
            </a:custGeom>
            <a:solidFill>
              <a:srgbClr val="8EA0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56" name="Google Shape;17356;p82"/>
            <p:cNvSpPr/>
            <p:nvPr/>
          </p:nvSpPr>
          <p:spPr>
            <a:xfrm>
              <a:off x="4383431" y="1689486"/>
              <a:ext cx="29911" cy="58564"/>
            </a:xfrm>
            <a:custGeom>
              <a:avLst/>
              <a:gdLst/>
              <a:ahLst/>
              <a:cxnLst/>
              <a:rect l="l" t="t" r="r" b="b"/>
              <a:pathLst>
                <a:path w="1141" h="2234" extrusionOk="0">
                  <a:moveTo>
                    <a:pt x="346" y="0"/>
                  </a:moveTo>
                  <a:lnTo>
                    <a:pt x="217" y="246"/>
                  </a:lnTo>
                  <a:lnTo>
                    <a:pt x="505" y="1501"/>
                  </a:lnTo>
                  <a:lnTo>
                    <a:pt x="0" y="1978"/>
                  </a:lnTo>
                  <a:lnTo>
                    <a:pt x="231" y="2180"/>
                  </a:lnTo>
                  <a:cubicBezTo>
                    <a:pt x="274" y="2216"/>
                    <a:pt x="325" y="2234"/>
                    <a:pt x="374" y="2234"/>
                  </a:cubicBezTo>
                  <a:cubicBezTo>
                    <a:pt x="422" y="2234"/>
                    <a:pt x="469" y="2216"/>
                    <a:pt x="505" y="2180"/>
                  </a:cubicBezTo>
                  <a:lnTo>
                    <a:pt x="1068" y="1675"/>
                  </a:lnTo>
                  <a:cubicBezTo>
                    <a:pt x="1112" y="1617"/>
                    <a:pt x="1140" y="1545"/>
                    <a:pt x="1126" y="1473"/>
                  </a:cubicBezTo>
                  <a:lnTo>
                    <a:pt x="823" y="173"/>
                  </a:lnTo>
                  <a:cubicBezTo>
                    <a:pt x="808" y="72"/>
                    <a:pt x="722" y="15"/>
                    <a:pt x="635" y="0"/>
                  </a:cubicBezTo>
                  <a:close/>
                </a:path>
              </a:pathLst>
            </a:custGeom>
            <a:solidFill>
              <a:srgbClr val="7B90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57" name="Google Shape;17357;p82"/>
            <p:cNvSpPr/>
            <p:nvPr/>
          </p:nvSpPr>
          <p:spPr>
            <a:xfrm>
              <a:off x="4372054" y="1674727"/>
              <a:ext cx="42416" cy="21208"/>
            </a:xfrm>
            <a:custGeom>
              <a:avLst/>
              <a:gdLst/>
              <a:ahLst/>
              <a:cxnLst/>
              <a:rect l="l" t="t" r="r" b="b"/>
              <a:pathLst>
                <a:path w="1618" h="809" extrusionOk="0">
                  <a:moveTo>
                    <a:pt x="809" y="0"/>
                  </a:moveTo>
                  <a:cubicBezTo>
                    <a:pt x="535" y="0"/>
                    <a:pt x="246" y="58"/>
                    <a:pt x="1" y="144"/>
                  </a:cubicBezTo>
                  <a:lnTo>
                    <a:pt x="333" y="809"/>
                  </a:lnTo>
                  <a:lnTo>
                    <a:pt x="1286" y="809"/>
                  </a:lnTo>
                  <a:lnTo>
                    <a:pt x="1618" y="144"/>
                  </a:lnTo>
                  <a:cubicBezTo>
                    <a:pt x="1358" y="43"/>
                    <a:pt x="1084" y="0"/>
                    <a:pt x="809" y="0"/>
                  </a:cubicBezTo>
                  <a:close/>
                </a:path>
              </a:pathLst>
            </a:custGeom>
            <a:solidFill>
              <a:srgbClr val="7B90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58" name="Google Shape;17358;p82"/>
            <p:cNvSpPr/>
            <p:nvPr/>
          </p:nvSpPr>
          <p:spPr>
            <a:xfrm>
              <a:off x="4389460" y="1675094"/>
              <a:ext cx="24642" cy="20841"/>
            </a:xfrm>
            <a:custGeom>
              <a:avLst/>
              <a:gdLst/>
              <a:ahLst/>
              <a:cxnLst/>
              <a:rect l="l" t="t" r="r" b="b"/>
              <a:pathLst>
                <a:path w="940" h="795" extrusionOk="0">
                  <a:moveTo>
                    <a:pt x="405" y="1"/>
                  </a:moveTo>
                  <a:lnTo>
                    <a:pt x="1" y="795"/>
                  </a:lnTo>
                  <a:lnTo>
                    <a:pt x="607" y="795"/>
                  </a:lnTo>
                  <a:lnTo>
                    <a:pt x="939" y="130"/>
                  </a:lnTo>
                  <a:cubicBezTo>
                    <a:pt x="766" y="58"/>
                    <a:pt x="578" y="15"/>
                    <a:pt x="405" y="1"/>
                  </a:cubicBezTo>
                  <a:close/>
                </a:path>
              </a:pathLst>
            </a:custGeom>
            <a:solidFill>
              <a:srgbClr val="6B82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59" name="Google Shape;17359;p82"/>
            <p:cNvSpPr/>
            <p:nvPr/>
          </p:nvSpPr>
          <p:spPr>
            <a:xfrm>
              <a:off x="4360703" y="1596396"/>
              <a:ext cx="64751" cy="88947"/>
            </a:xfrm>
            <a:custGeom>
              <a:avLst/>
              <a:gdLst/>
              <a:ahLst/>
              <a:cxnLst/>
              <a:rect l="l" t="t" r="r" b="b"/>
              <a:pathLst>
                <a:path w="2470" h="3393" extrusionOk="0">
                  <a:moveTo>
                    <a:pt x="1242" y="0"/>
                  </a:moveTo>
                  <a:cubicBezTo>
                    <a:pt x="549" y="0"/>
                    <a:pt x="1" y="563"/>
                    <a:pt x="1" y="1241"/>
                  </a:cubicBezTo>
                  <a:lnTo>
                    <a:pt x="1" y="2151"/>
                  </a:lnTo>
                  <a:cubicBezTo>
                    <a:pt x="1" y="2829"/>
                    <a:pt x="549" y="3392"/>
                    <a:pt x="1242" y="3392"/>
                  </a:cubicBezTo>
                  <a:cubicBezTo>
                    <a:pt x="1921" y="3378"/>
                    <a:pt x="2469" y="2829"/>
                    <a:pt x="2469" y="2136"/>
                  </a:cubicBezTo>
                  <a:lnTo>
                    <a:pt x="2469" y="1241"/>
                  </a:lnTo>
                  <a:cubicBezTo>
                    <a:pt x="2469" y="563"/>
                    <a:pt x="1921" y="14"/>
                    <a:pt x="1242" y="0"/>
                  </a:cubicBezTo>
                  <a:close/>
                </a:path>
              </a:pathLst>
            </a:custGeom>
            <a:solidFill>
              <a:srgbClr val="E5EB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60" name="Google Shape;17360;p82"/>
            <p:cNvSpPr/>
            <p:nvPr/>
          </p:nvSpPr>
          <p:spPr>
            <a:xfrm>
              <a:off x="4383431" y="1596396"/>
              <a:ext cx="42023" cy="88947"/>
            </a:xfrm>
            <a:custGeom>
              <a:avLst/>
              <a:gdLst/>
              <a:ahLst/>
              <a:cxnLst/>
              <a:rect l="l" t="t" r="r" b="b"/>
              <a:pathLst>
                <a:path w="1603" h="3393" extrusionOk="0">
                  <a:moveTo>
                    <a:pt x="375" y="0"/>
                  </a:moveTo>
                  <a:cubicBezTo>
                    <a:pt x="245" y="0"/>
                    <a:pt x="130" y="29"/>
                    <a:pt x="14" y="58"/>
                  </a:cubicBezTo>
                  <a:cubicBezTo>
                    <a:pt x="520" y="217"/>
                    <a:pt x="881" y="707"/>
                    <a:pt x="881" y="1241"/>
                  </a:cubicBezTo>
                  <a:lnTo>
                    <a:pt x="881" y="2151"/>
                  </a:lnTo>
                  <a:cubicBezTo>
                    <a:pt x="881" y="2685"/>
                    <a:pt x="520" y="3176"/>
                    <a:pt x="0" y="3335"/>
                  </a:cubicBezTo>
                  <a:cubicBezTo>
                    <a:pt x="116" y="3363"/>
                    <a:pt x="245" y="3392"/>
                    <a:pt x="361" y="3392"/>
                  </a:cubicBezTo>
                  <a:cubicBezTo>
                    <a:pt x="1054" y="3378"/>
                    <a:pt x="1602" y="2829"/>
                    <a:pt x="1602" y="2136"/>
                  </a:cubicBezTo>
                  <a:lnTo>
                    <a:pt x="1602" y="1241"/>
                  </a:lnTo>
                  <a:cubicBezTo>
                    <a:pt x="1602" y="563"/>
                    <a:pt x="1054" y="14"/>
                    <a:pt x="375" y="0"/>
                  </a:cubicBezTo>
                  <a:close/>
                </a:path>
              </a:pathLst>
            </a:custGeom>
            <a:solidFill>
              <a:srgbClr val="B3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61" name="Google Shape;17361;p82"/>
            <p:cNvSpPr/>
            <p:nvPr/>
          </p:nvSpPr>
          <p:spPr>
            <a:xfrm>
              <a:off x="4360336" y="1597891"/>
              <a:ext cx="65118" cy="42783"/>
            </a:xfrm>
            <a:custGeom>
              <a:avLst/>
              <a:gdLst/>
              <a:ahLst/>
              <a:cxnLst/>
              <a:rect l="l" t="t" r="r" b="b"/>
              <a:pathLst>
                <a:path w="2484" h="1632" extrusionOk="0">
                  <a:moveTo>
                    <a:pt x="1242" y="1"/>
                  </a:moveTo>
                  <a:cubicBezTo>
                    <a:pt x="578" y="1"/>
                    <a:pt x="29" y="520"/>
                    <a:pt x="0" y="1184"/>
                  </a:cubicBezTo>
                  <a:lnTo>
                    <a:pt x="0" y="1632"/>
                  </a:lnTo>
                  <a:lnTo>
                    <a:pt x="203" y="1632"/>
                  </a:lnTo>
                  <a:cubicBezTo>
                    <a:pt x="1112" y="1632"/>
                    <a:pt x="1444" y="1026"/>
                    <a:pt x="1444" y="1026"/>
                  </a:cubicBezTo>
                  <a:cubicBezTo>
                    <a:pt x="1444" y="1026"/>
                    <a:pt x="1675" y="1632"/>
                    <a:pt x="2281" y="1632"/>
                  </a:cubicBezTo>
                  <a:lnTo>
                    <a:pt x="2483" y="1632"/>
                  </a:lnTo>
                  <a:lnTo>
                    <a:pt x="2483" y="1184"/>
                  </a:lnTo>
                  <a:cubicBezTo>
                    <a:pt x="2454" y="520"/>
                    <a:pt x="1906" y="1"/>
                    <a:pt x="1242"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362" name="Google Shape;17362;p82"/>
          <p:cNvGrpSpPr/>
          <p:nvPr/>
        </p:nvGrpSpPr>
        <p:grpSpPr>
          <a:xfrm>
            <a:off x="849675" y="3347716"/>
            <a:ext cx="346300" cy="375818"/>
            <a:chOff x="849675" y="3347716"/>
            <a:chExt cx="346300" cy="375818"/>
          </a:xfrm>
        </p:grpSpPr>
        <p:sp>
          <p:nvSpPr>
            <p:cNvPr id="17363" name="Google Shape;17363;p82"/>
            <p:cNvSpPr/>
            <p:nvPr/>
          </p:nvSpPr>
          <p:spPr>
            <a:xfrm>
              <a:off x="880714" y="3347716"/>
              <a:ext cx="315262" cy="314895"/>
            </a:xfrm>
            <a:custGeom>
              <a:avLst/>
              <a:gdLst/>
              <a:ahLst/>
              <a:cxnLst/>
              <a:rect l="l" t="t" r="r" b="b"/>
              <a:pathLst>
                <a:path w="12026" h="12012" extrusionOk="0">
                  <a:moveTo>
                    <a:pt x="6006" y="1"/>
                  </a:moveTo>
                  <a:cubicBezTo>
                    <a:pt x="2685" y="1"/>
                    <a:pt x="0" y="2686"/>
                    <a:pt x="0" y="6006"/>
                  </a:cubicBezTo>
                  <a:cubicBezTo>
                    <a:pt x="0" y="9326"/>
                    <a:pt x="2685" y="12011"/>
                    <a:pt x="6006" y="12011"/>
                  </a:cubicBezTo>
                  <a:cubicBezTo>
                    <a:pt x="9326" y="12011"/>
                    <a:pt x="12025" y="9326"/>
                    <a:pt x="12025" y="6006"/>
                  </a:cubicBezTo>
                  <a:cubicBezTo>
                    <a:pt x="12025" y="2686"/>
                    <a:pt x="9326" y="1"/>
                    <a:pt x="6006" y="1"/>
                  </a:cubicBez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64" name="Google Shape;17364;p82"/>
            <p:cNvSpPr/>
            <p:nvPr/>
          </p:nvSpPr>
          <p:spPr>
            <a:xfrm>
              <a:off x="849675" y="3351124"/>
              <a:ext cx="299742" cy="311801"/>
            </a:xfrm>
            <a:custGeom>
              <a:avLst/>
              <a:gdLst/>
              <a:ahLst/>
              <a:cxnLst/>
              <a:rect l="l" t="t" r="r" b="b"/>
              <a:pathLst>
                <a:path w="11434" h="11894" extrusionOk="0">
                  <a:moveTo>
                    <a:pt x="5963" y="1"/>
                  </a:moveTo>
                  <a:cubicBezTo>
                    <a:pt x="2036" y="809"/>
                    <a:pt x="1" y="5183"/>
                    <a:pt x="1906" y="8720"/>
                  </a:cubicBezTo>
                  <a:cubicBezTo>
                    <a:pt x="3009" y="10790"/>
                    <a:pt x="5092" y="11894"/>
                    <a:pt x="7205" y="11894"/>
                  </a:cubicBezTo>
                  <a:cubicBezTo>
                    <a:pt x="8716" y="11894"/>
                    <a:pt x="10242" y="11329"/>
                    <a:pt x="11434" y="10149"/>
                  </a:cubicBezTo>
                  <a:lnTo>
                    <a:pt x="11434" y="10149"/>
                  </a:lnTo>
                  <a:cubicBezTo>
                    <a:pt x="11029" y="10221"/>
                    <a:pt x="10611" y="10264"/>
                    <a:pt x="10207" y="10264"/>
                  </a:cubicBezTo>
                  <a:cubicBezTo>
                    <a:pt x="7767" y="10264"/>
                    <a:pt x="5573" y="8806"/>
                    <a:pt x="4649" y="6554"/>
                  </a:cubicBezTo>
                  <a:cubicBezTo>
                    <a:pt x="3711" y="4303"/>
                    <a:pt x="4245" y="1704"/>
                    <a:pt x="596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65" name="Google Shape;17365;p82"/>
            <p:cNvSpPr/>
            <p:nvPr/>
          </p:nvSpPr>
          <p:spPr>
            <a:xfrm>
              <a:off x="881081" y="3347716"/>
              <a:ext cx="314501" cy="314895"/>
            </a:xfrm>
            <a:custGeom>
              <a:avLst/>
              <a:gdLst/>
              <a:ahLst/>
              <a:cxnLst/>
              <a:rect l="l" t="t" r="r" b="b"/>
              <a:pathLst>
                <a:path w="11997" h="12012" extrusionOk="0">
                  <a:moveTo>
                    <a:pt x="5775" y="15"/>
                  </a:moveTo>
                  <a:lnTo>
                    <a:pt x="5775" y="2542"/>
                  </a:lnTo>
                  <a:lnTo>
                    <a:pt x="2975" y="2542"/>
                  </a:lnTo>
                  <a:cubicBezTo>
                    <a:pt x="3610" y="1098"/>
                    <a:pt x="4620" y="131"/>
                    <a:pt x="5761" y="15"/>
                  </a:cubicBezTo>
                  <a:close/>
                  <a:moveTo>
                    <a:pt x="6222" y="15"/>
                  </a:moveTo>
                  <a:cubicBezTo>
                    <a:pt x="7377" y="131"/>
                    <a:pt x="8388" y="1098"/>
                    <a:pt x="9023" y="2542"/>
                  </a:cubicBezTo>
                  <a:lnTo>
                    <a:pt x="6222" y="2542"/>
                  </a:lnTo>
                  <a:lnTo>
                    <a:pt x="6222" y="15"/>
                  </a:lnTo>
                  <a:close/>
                  <a:moveTo>
                    <a:pt x="5761" y="3003"/>
                  </a:moveTo>
                  <a:lnTo>
                    <a:pt x="5761" y="5775"/>
                  </a:lnTo>
                  <a:lnTo>
                    <a:pt x="2310" y="5775"/>
                  </a:lnTo>
                  <a:cubicBezTo>
                    <a:pt x="2325" y="4837"/>
                    <a:pt x="2484" y="3898"/>
                    <a:pt x="2801" y="3003"/>
                  </a:cubicBezTo>
                  <a:close/>
                  <a:moveTo>
                    <a:pt x="9196" y="3003"/>
                  </a:moveTo>
                  <a:cubicBezTo>
                    <a:pt x="9514" y="3898"/>
                    <a:pt x="9673" y="4837"/>
                    <a:pt x="9687" y="5775"/>
                  </a:cubicBezTo>
                  <a:lnTo>
                    <a:pt x="6222" y="5775"/>
                  </a:lnTo>
                  <a:lnTo>
                    <a:pt x="6222" y="3003"/>
                  </a:lnTo>
                  <a:close/>
                  <a:moveTo>
                    <a:pt x="5761" y="6237"/>
                  </a:moveTo>
                  <a:lnTo>
                    <a:pt x="5761" y="9009"/>
                  </a:lnTo>
                  <a:lnTo>
                    <a:pt x="2801" y="9009"/>
                  </a:lnTo>
                  <a:cubicBezTo>
                    <a:pt x="2484" y="8114"/>
                    <a:pt x="2325" y="7190"/>
                    <a:pt x="2310" y="6237"/>
                  </a:cubicBezTo>
                  <a:close/>
                  <a:moveTo>
                    <a:pt x="9687" y="6237"/>
                  </a:moveTo>
                  <a:cubicBezTo>
                    <a:pt x="9673" y="7190"/>
                    <a:pt x="9514" y="8114"/>
                    <a:pt x="9196" y="9009"/>
                  </a:cubicBezTo>
                  <a:lnTo>
                    <a:pt x="6222" y="9009"/>
                  </a:lnTo>
                  <a:lnTo>
                    <a:pt x="6222" y="6237"/>
                  </a:lnTo>
                  <a:close/>
                  <a:moveTo>
                    <a:pt x="5761" y="9470"/>
                  </a:moveTo>
                  <a:lnTo>
                    <a:pt x="5761" y="11997"/>
                  </a:lnTo>
                  <a:cubicBezTo>
                    <a:pt x="4620" y="11896"/>
                    <a:pt x="3610" y="10914"/>
                    <a:pt x="2975" y="9470"/>
                  </a:cubicBezTo>
                  <a:close/>
                  <a:moveTo>
                    <a:pt x="5761" y="1"/>
                  </a:moveTo>
                  <a:cubicBezTo>
                    <a:pt x="5154" y="30"/>
                    <a:pt x="4562" y="145"/>
                    <a:pt x="3985" y="347"/>
                  </a:cubicBezTo>
                  <a:cubicBezTo>
                    <a:pt x="3321" y="954"/>
                    <a:pt x="2816" y="1704"/>
                    <a:pt x="2484" y="2542"/>
                  </a:cubicBezTo>
                  <a:lnTo>
                    <a:pt x="1098" y="2542"/>
                  </a:lnTo>
                  <a:cubicBezTo>
                    <a:pt x="982" y="2686"/>
                    <a:pt x="881" y="2845"/>
                    <a:pt x="795" y="3003"/>
                  </a:cubicBezTo>
                  <a:lnTo>
                    <a:pt x="2310" y="3003"/>
                  </a:lnTo>
                  <a:cubicBezTo>
                    <a:pt x="2022" y="3898"/>
                    <a:pt x="1863" y="4837"/>
                    <a:pt x="1849" y="5775"/>
                  </a:cubicBezTo>
                  <a:lnTo>
                    <a:pt x="1" y="5775"/>
                  </a:lnTo>
                  <a:lnTo>
                    <a:pt x="1" y="6006"/>
                  </a:lnTo>
                  <a:lnTo>
                    <a:pt x="1" y="6237"/>
                  </a:lnTo>
                  <a:lnTo>
                    <a:pt x="1849" y="6237"/>
                  </a:lnTo>
                  <a:cubicBezTo>
                    <a:pt x="1863" y="7175"/>
                    <a:pt x="2022" y="8114"/>
                    <a:pt x="2310" y="9009"/>
                  </a:cubicBezTo>
                  <a:lnTo>
                    <a:pt x="795" y="9009"/>
                  </a:lnTo>
                  <a:cubicBezTo>
                    <a:pt x="881" y="9167"/>
                    <a:pt x="982" y="9326"/>
                    <a:pt x="1083" y="9470"/>
                  </a:cubicBezTo>
                  <a:lnTo>
                    <a:pt x="2484" y="9470"/>
                  </a:lnTo>
                  <a:cubicBezTo>
                    <a:pt x="2816" y="10308"/>
                    <a:pt x="3321" y="11058"/>
                    <a:pt x="3985" y="11665"/>
                  </a:cubicBezTo>
                  <a:cubicBezTo>
                    <a:pt x="4562" y="11867"/>
                    <a:pt x="5154" y="11982"/>
                    <a:pt x="5761" y="12011"/>
                  </a:cubicBezTo>
                  <a:lnTo>
                    <a:pt x="6222" y="12011"/>
                  </a:lnTo>
                  <a:lnTo>
                    <a:pt x="6222" y="11997"/>
                  </a:lnTo>
                  <a:lnTo>
                    <a:pt x="6222" y="9470"/>
                  </a:lnTo>
                  <a:lnTo>
                    <a:pt x="9023" y="9470"/>
                  </a:lnTo>
                  <a:cubicBezTo>
                    <a:pt x="8388" y="10914"/>
                    <a:pt x="7377" y="11896"/>
                    <a:pt x="6222" y="12011"/>
                  </a:cubicBezTo>
                  <a:cubicBezTo>
                    <a:pt x="6829" y="11982"/>
                    <a:pt x="7435" y="11867"/>
                    <a:pt x="8012" y="11665"/>
                  </a:cubicBezTo>
                  <a:cubicBezTo>
                    <a:pt x="8677" y="11058"/>
                    <a:pt x="9182" y="10308"/>
                    <a:pt x="9514" y="9470"/>
                  </a:cubicBezTo>
                  <a:lnTo>
                    <a:pt x="10900" y="9470"/>
                  </a:lnTo>
                  <a:cubicBezTo>
                    <a:pt x="11015" y="9326"/>
                    <a:pt x="11116" y="9167"/>
                    <a:pt x="11203" y="9009"/>
                  </a:cubicBezTo>
                  <a:lnTo>
                    <a:pt x="9687" y="9009"/>
                  </a:lnTo>
                  <a:cubicBezTo>
                    <a:pt x="9976" y="8114"/>
                    <a:pt x="10135" y="7175"/>
                    <a:pt x="10163" y="6237"/>
                  </a:cubicBezTo>
                  <a:lnTo>
                    <a:pt x="11997" y="6237"/>
                  </a:lnTo>
                  <a:lnTo>
                    <a:pt x="11997" y="6006"/>
                  </a:lnTo>
                  <a:lnTo>
                    <a:pt x="11997" y="5775"/>
                  </a:lnTo>
                  <a:lnTo>
                    <a:pt x="10163" y="5775"/>
                  </a:lnTo>
                  <a:cubicBezTo>
                    <a:pt x="10135" y="4837"/>
                    <a:pt x="9976" y="3898"/>
                    <a:pt x="9687" y="3003"/>
                  </a:cubicBezTo>
                  <a:lnTo>
                    <a:pt x="11203" y="3003"/>
                  </a:lnTo>
                  <a:cubicBezTo>
                    <a:pt x="11102" y="2845"/>
                    <a:pt x="11001" y="2700"/>
                    <a:pt x="10900" y="2542"/>
                  </a:cubicBezTo>
                  <a:lnTo>
                    <a:pt x="9514" y="2542"/>
                  </a:lnTo>
                  <a:cubicBezTo>
                    <a:pt x="9182" y="1704"/>
                    <a:pt x="8677" y="954"/>
                    <a:pt x="8012" y="347"/>
                  </a:cubicBezTo>
                  <a:cubicBezTo>
                    <a:pt x="7435" y="145"/>
                    <a:pt x="6829" y="30"/>
                    <a:pt x="6222"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66" name="Google Shape;17366;p82"/>
            <p:cNvSpPr/>
            <p:nvPr/>
          </p:nvSpPr>
          <p:spPr>
            <a:xfrm>
              <a:off x="881081" y="3351124"/>
              <a:ext cx="237298" cy="311487"/>
            </a:xfrm>
            <a:custGeom>
              <a:avLst/>
              <a:gdLst/>
              <a:ahLst/>
              <a:cxnLst/>
              <a:rect l="l" t="t" r="r" b="b"/>
              <a:pathLst>
                <a:path w="9052" h="11882" extrusionOk="0">
                  <a:moveTo>
                    <a:pt x="8532" y="10250"/>
                  </a:moveTo>
                  <a:cubicBezTo>
                    <a:pt x="7927" y="11187"/>
                    <a:pt x="7120" y="11778"/>
                    <a:pt x="6241" y="11881"/>
                  </a:cubicBezTo>
                  <a:lnTo>
                    <a:pt x="6241" y="11881"/>
                  </a:lnTo>
                  <a:cubicBezTo>
                    <a:pt x="6841" y="11864"/>
                    <a:pt x="7441" y="11749"/>
                    <a:pt x="8012" y="11549"/>
                  </a:cubicBezTo>
                  <a:cubicBezTo>
                    <a:pt x="8417" y="11174"/>
                    <a:pt x="8778" y="10755"/>
                    <a:pt x="9052" y="10279"/>
                  </a:cubicBezTo>
                  <a:lnTo>
                    <a:pt x="9009" y="10264"/>
                  </a:lnTo>
                  <a:cubicBezTo>
                    <a:pt x="8850" y="10264"/>
                    <a:pt x="8691" y="10264"/>
                    <a:pt x="8532" y="10250"/>
                  </a:cubicBezTo>
                  <a:close/>
                  <a:moveTo>
                    <a:pt x="4765" y="1"/>
                  </a:moveTo>
                  <a:cubicBezTo>
                    <a:pt x="4505" y="59"/>
                    <a:pt x="4245" y="131"/>
                    <a:pt x="3985" y="217"/>
                  </a:cubicBezTo>
                  <a:cubicBezTo>
                    <a:pt x="3321" y="824"/>
                    <a:pt x="2816" y="1574"/>
                    <a:pt x="2484" y="2412"/>
                  </a:cubicBezTo>
                  <a:lnTo>
                    <a:pt x="1098" y="2412"/>
                  </a:lnTo>
                  <a:cubicBezTo>
                    <a:pt x="982" y="2570"/>
                    <a:pt x="881" y="2715"/>
                    <a:pt x="795" y="2873"/>
                  </a:cubicBezTo>
                  <a:lnTo>
                    <a:pt x="2310" y="2873"/>
                  </a:lnTo>
                  <a:cubicBezTo>
                    <a:pt x="2022" y="3768"/>
                    <a:pt x="1863" y="4707"/>
                    <a:pt x="1849" y="5645"/>
                  </a:cubicBezTo>
                  <a:lnTo>
                    <a:pt x="1" y="5645"/>
                  </a:lnTo>
                  <a:lnTo>
                    <a:pt x="1" y="5876"/>
                  </a:lnTo>
                  <a:lnTo>
                    <a:pt x="1" y="6107"/>
                  </a:lnTo>
                  <a:lnTo>
                    <a:pt x="1849" y="6107"/>
                  </a:lnTo>
                  <a:cubicBezTo>
                    <a:pt x="1863" y="7060"/>
                    <a:pt x="2022" y="7984"/>
                    <a:pt x="2310" y="8893"/>
                  </a:cubicBezTo>
                  <a:lnTo>
                    <a:pt x="795" y="8893"/>
                  </a:lnTo>
                  <a:cubicBezTo>
                    <a:pt x="881" y="9037"/>
                    <a:pt x="982" y="9196"/>
                    <a:pt x="1083" y="9355"/>
                  </a:cubicBezTo>
                  <a:lnTo>
                    <a:pt x="2484" y="9355"/>
                  </a:lnTo>
                  <a:cubicBezTo>
                    <a:pt x="2816" y="10192"/>
                    <a:pt x="3321" y="10943"/>
                    <a:pt x="3985" y="11549"/>
                  </a:cubicBezTo>
                  <a:cubicBezTo>
                    <a:pt x="4562" y="11751"/>
                    <a:pt x="5154" y="11867"/>
                    <a:pt x="5761" y="11881"/>
                  </a:cubicBezTo>
                  <a:lnTo>
                    <a:pt x="5775" y="11881"/>
                  </a:lnTo>
                  <a:cubicBezTo>
                    <a:pt x="4620" y="11766"/>
                    <a:pt x="3610" y="10798"/>
                    <a:pt x="2989" y="9355"/>
                  </a:cubicBezTo>
                  <a:lnTo>
                    <a:pt x="5761" y="9355"/>
                  </a:lnTo>
                  <a:lnTo>
                    <a:pt x="5775" y="11881"/>
                  </a:lnTo>
                  <a:lnTo>
                    <a:pt x="6222" y="11881"/>
                  </a:lnTo>
                  <a:cubicBezTo>
                    <a:pt x="6227" y="11881"/>
                    <a:pt x="6232" y="11881"/>
                    <a:pt x="6237" y="11881"/>
                  </a:cubicBezTo>
                  <a:lnTo>
                    <a:pt x="6237" y="11881"/>
                  </a:lnTo>
                  <a:lnTo>
                    <a:pt x="6237" y="11881"/>
                  </a:lnTo>
                  <a:cubicBezTo>
                    <a:pt x="6238" y="11881"/>
                    <a:pt x="6240" y="11881"/>
                    <a:pt x="6241" y="11881"/>
                  </a:cubicBezTo>
                  <a:lnTo>
                    <a:pt x="6241" y="11881"/>
                  </a:lnTo>
                  <a:cubicBezTo>
                    <a:pt x="6240" y="11881"/>
                    <a:pt x="6238" y="11881"/>
                    <a:pt x="6237" y="11881"/>
                  </a:cubicBezTo>
                  <a:lnTo>
                    <a:pt x="6237" y="11881"/>
                  </a:lnTo>
                  <a:lnTo>
                    <a:pt x="6237" y="9586"/>
                  </a:lnTo>
                  <a:cubicBezTo>
                    <a:pt x="5847" y="9398"/>
                    <a:pt x="5486" y="9153"/>
                    <a:pt x="5169" y="8879"/>
                  </a:cubicBezTo>
                  <a:lnTo>
                    <a:pt x="2801" y="8879"/>
                  </a:lnTo>
                  <a:cubicBezTo>
                    <a:pt x="2484" y="7998"/>
                    <a:pt x="2325" y="7060"/>
                    <a:pt x="2296" y="6107"/>
                  </a:cubicBezTo>
                  <a:lnTo>
                    <a:pt x="3278" y="6107"/>
                  </a:lnTo>
                  <a:cubicBezTo>
                    <a:pt x="3234" y="5963"/>
                    <a:pt x="3191" y="5804"/>
                    <a:pt x="3162" y="5645"/>
                  </a:cubicBezTo>
                  <a:lnTo>
                    <a:pt x="2310" y="5645"/>
                  </a:lnTo>
                  <a:cubicBezTo>
                    <a:pt x="2325" y="4707"/>
                    <a:pt x="2484" y="3768"/>
                    <a:pt x="2801" y="2873"/>
                  </a:cubicBezTo>
                  <a:lnTo>
                    <a:pt x="3162" y="2873"/>
                  </a:lnTo>
                  <a:cubicBezTo>
                    <a:pt x="3191" y="2715"/>
                    <a:pt x="3234" y="2570"/>
                    <a:pt x="3292" y="2412"/>
                  </a:cubicBezTo>
                  <a:lnTo>
                    <a:pt x="2975" y="2412"/>
                  </a:lnTo>
                  <a:cubicBezTo>
                    <a:pt x="3263" y="1719"/>
                    <a:pt x="3696" y="1098"/>
                    <a:pt x="4245" y="593"/>
                  </a:cubicBezTo>
                  <a:cubicBezTo>
                    <a:pt x="4404" y="391"/>
                    <a:pt x="4577" y="188"/>
                    <a:pt x="4765" y="1"/>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67" name="Google Shape;17367;p82"/>
            <p:cNvSpPr/>
            <p:nvPr/>
          </p:nvSpPr>
          <p:spPr>
            <a:xfrm>
              <a:off x="935582" y="3650473"/>
              <a:ext cx="205893" cy="72668"/>
            </a:xfrm>
            <a:custGeom>
              <a:avLst/>
              <a:gdLst/>
              <a:ahLst/>
              <a:cxnLst/>
              <a:rect l="l" t="t" r="r" b="b"/>
              <a:pathLst>
                <a:path w="7854" h="2772" extrusionOk="0">
                  <a:moveTo>
                    <a:pt x="5313" y="0"/>
                  </a:moveTo>
                  <a:lnTo>
                    <a:pt x="3927" y="477"/>
                  </a:lnTo>
                  <a:lnTo>
                    <a:pt x="2541" y="15"/>
                  </a:lnTo>
                  <a:lnTo>
                    <a:pt x="607" y="708"/>
                  </a:lnTo>
                  <a:cubicBezTo>
                    <a:pt x="246" y="837"/>
                    <a:pt x="1" y="1198"/>
                    <a:pt x="1" y="1588"/>
                  </a:cubicBezTo>
                  <a:lnTo>
                    <a:pt x="1" y="2555"/>
                  </a:lnTo>
                  <a:cubicBezTo>
                    <a:pt x="1" y="2671"/>
                    <a:pt x="102" y="2772"/>
                    <a:pt x="217" y="2772"/>
                  </a:cubicBezTo>
                  <a:lnTo>
                    <a:pt x="7622" y="2772"/>
                  </a:lnTo>
                  <a:cubicBezTo>
                    <a:pt x="7752" y="2772"/>
                    <a:pt x="7853" y="2671"/>
                    <a:pt x="7853" y="2541"/>
                  </a:cubicBezTo>
                  <a:lnTo>
                    <a:pt x="7853" y="1574"/>
                  </a:lnTo>
                  <a:cubicBezTo>
                    <a:pt x="7853" y="1184"/>
                    <a:pt x="7608" y="837"/>
                    <a:pt x="7247" y="708"/>
                  </a:cubicBezTo>
                  <a:lnTo>
                    <a:pt x="5313" y="0"/>
                  </a:ln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68" name="Google Shape;17368;p82"/>
            <p:cNvSpPr/>
            <p:nvPr/>
          </p:nvSpPr>
          <p:spPr>
            <a:xfrm>
              <a:off x="1026024" y="3675062"/>
              <a:ext cx="24616" cy="48472"/>
            </a:xfrm>
            <a:custGeom>
              <a:avLst/>
              <a:gdLst/>
              <a:ahLst/>
              <a:cxnLst/>
              <a:rect l="l" t="t" r="r" b="b"/>
              <a:pathLst>
                <a:path w="939" h="1849" extrusionOk="0">
                  <a:moveTo>
                    <a:pt x="232" y="0"/>
                  </a:moveTo>
                  <a:lnTo>
                    <a:pt x="1" y="1848"/>
                  </a:lnTo>
                  <a:lnTo>
                    <a:pt x="939" y="1848"/>
                  </a:lnTo>
                  <a:lnTo>
                    <a:pt x="708" y="0"/>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69" name="Google Shape;17369;p82"/>
            <p:cNvSpPr/>
            <p:nvPr/>
          </p:nvSpPr>
          <p:spPr>
            <a:xfrm>
              <a:off x="1027544" y="3662584"/>
              <a:ext cx="21601" cy="20841"/>
            </a:xfrm>
            <a:custGeom>
              <a:avLst/>
              <a:gdLst/>
              <a:ahLst/>
              <a:cxnLst/>
              <a:rect l="l" t="t" r="r" b="b"/>
              <a:pathLst>
                <a:path w="824" h="795" extrusionOk="0">
                  <a:moveTo>
                    <a:pt x="0" y="0"/>
                  </a:moveTo>
                  <a:lnTo>
                    <a:pt x="0" y="621"/>
                  </a:lnTo>
                  <a:cubicBezTo>
                    <a:pt x="0" y="707"/>
                    <a:pt x="73" y="794"/>
                    <a:pt x="174" y="794"/>
                  </a:cubicBezTo>
                  <a:lnTo>
                    <a:pt x="650" y="794"/>
                  </a:lnTo>
                  <a:cubicBezTo>
                    <a:pt x="737" y="794"/>
                    <a:pt x="823" y="707"/>
                    <a:pt x="823" y="621"/>
                  </a:cubicBezTo>
                  <a:lnTo>
                    <a:pt x="823" y="0"/>
                  </a:lnTo>
                  <a:close/>
                </a:path>
              </a:pathLst>
            </a:custGeom>
            <a:solidFill>
              <a:srgbClr val="51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70" name="Google Shape;17370;p82"/>
            <p:cNvSpPr/>
            <p:nvPr/>
          </p:nvSpPr>
          <p:spPr>
            <a:xfrm>
              <a:off x="1104747" y="3675429"/>
              <a:ext cx="36727" cy="47711"/>
            </a:xfrm>
            <a:custGeom>
              <a:avLst/>
              <a:gdLst/>
              <a:ahLst/>
              <a:cxnLst/>
              <a:rect l="l" t="t" r="r" b="b"/>
              <a:pathLst>
                <a:path w="1401" h="1820" extrusionOk="0">
                  <a:moveTo>
                    <a:pt x="1141" y="1"/>
                  </a:moveTo>
                  <a:lnTo>
                    <a:pt x="274" y="853"/>
                  </a:lnTo>
                  <a:cubicBezTo>
                    <a:pt x="101" y="1026"/>
                    <a:pt x="0" y="1271"/>
                    <a:pt x="0" y="1517"/>
                  </a:cubicBezTo>
                  <a:lnTo>
                    <a:pt x="0" y="1820"/>
                  </a:lnTo>
                  <a:lnTo>
                    <a:pt x="1169" y="1820"/>
                  </a:lnTo>
                  <a:cubicBezTo>
                    <a:pt x="1285" y="1820"/>
                    <a:pt x="1386" y="1719"/>
                    <a:pt x="1400" y="1603"/>
                  </a:cubicBezTo>
                  <a:lnTo>
                    <a:pt x="1400" y="622"/>
                  </a:lnTo>
                  <a:cubicBezTo>
                    <a:pt x="1400" y="391"/>
                    <a:pt x="1299" y="174"/>
                    <a:pt x="1141"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71" name="Google Shape;17371;p82"/>
            <p:cNvSpPr/>
            <p:nvPr/>
          </p:nvSpPr>
          <p:spPr>
            <a:xfrm>
              <a:off x="971523" y="3463140"/>
              <a:ext cx="133251" cy="96524"/>
            </a:xfrm>
            <a:custGeom>
              <a:avLst/>
              <a:gdLst/>
              <a:ahLst/>
              <a:cxnLst/>
              <a:rect l="l" t="t" r="r" b="b"/>
              <a:pathLst>
                <a:path w="5083" h="3682" extrusionOk="0">
                  <a:moveTo>
                    <a:pt x="1849" y="1"/>
                  </a:moveTo>
                  <a:cubicBezTo>
                    <a:pt x="838" y="1"/>
                    <a:pt x="1" y="823"/>
                    <a:pt x="1" y="1848"/>
                  </a:cubicBezTo>
                  <a:lnTo>
                    <a:pt x="1" y="2383"/>
                  </a:lnTo>
                  <a:cubicBezTo>
                    <a:pt x="1" y="2628"/>
                    <a:pt x="44" y="2873"/>
                    <a:pt x="131" y="3119"/>
                  </a:cubicBezTo>
                  <a:lnTo>
                    <a:pt x="203" y="3350"/>
                  </a:lnTo>
                  <a:cubicBezTo>
                    <a:pt x="232" y="3422"/>
                    <a:pt x="232" y="3494"/>
                    <a:pt x="232" y="3566"/>
                  </a:cubicBezTo>
                  <a:lnTo>
                    <a:pt x="232" y="3682"/>
                  </a:lnTo>
                  <a:lnTo>
                    <a:pt x="4866" y="3682"/>
                  </a:lnTo>
                  <a:lnTo>
                    <a:pt x="4866" y="3566"/>
                  </a:lnTo>
                  <a:cubicBezTo>
                    <a:pt x="4866" y="3494"/>
                    <a:pt x="4866" y="3422"/>
                    <a:pt x="4895" y="3350"/>
                  </a:cubicBezTo>
                  <a:lnTo>
                    <a:pt x="4967" y="3119"/>
                  </a:lnTo>
                  <a:cubicBezTo>
                    <a:pt x="5053" y="2873"/>
                    <a:pt x="5082" y="2628"/>
                    <a:pt x="5082" y="2383"/>
                  </a:cubicBezTo>
                  <a:lnTo>
                    <a:pt x="5082" y="448"/>
                  </a:lnTo>
                  <a:cubicBezTo>
                    <a:pt x="5082" y="203"/>
                    <a:pt x="4880" y="1"/>
                    <a:pt x="4635"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72" name="Google Shape;17372;p82"/>
            <p:cNvSpPr/>
            <p:nvPr/>
          </p:nvSpPr>
          <p:spPr>
            <a:xfrm>
              <a:off x="1001801" y="3463140"/>
              <a:ext cx="103340" cy="96524"/>
            </a:xfrm>
            <a:custGeom>
              <a:avLst/>
              <a:gdLst/>
              <a:ahLst/>
              <a:cxnLst/>
              <a:rect l="l" t="t" r="r" b="b"/>
              <a:pathLst>
                <a:path w="3942" h="3682" extrusionOk="0">
                  <a:moveTo>
                    <a:pt x="3503" y="0"/>
                  </a:moveTo>
                  <a:cubicBezTo>
                    <a:pt x="3495" y="0"/>
                    <a:pt x="3487" y="0"/>
                    <a:pt x="3480" y="1"/>
                  </a:cubicBezTo>
                  <a:lnTo>
                    <a:pt x="939" y="1"/>
                  </a:lnTo>
                  <a:cubicBezTo>
                    <a:pt x="931" y="0"/>
                    <a:pt x="922" y="0"/>
                    <a:pt x="914" y="0"/>
                  </a:cubicBezTo>
                  <a:cubicBezTo>
                    <a:pt x="420" y="0"/>
                    <a:pt x="15" y="414"/>
                    <a:pt x="1" y="925"/>
                  </a:cubicBezTo>
                  <a:cubicBezTo>
                    <a:pt x="1" y="1444"/>
                    <a:pt x="419" y="1863"/>
                    <a:pt x="939" y="1863"/>
                  </a:cubicBezTo>
                  <a:lnTo>
                    <a:pt x="1069" y="1863"/>
                  </a:lnTo>
                  <a:lnTo>
                    <a:pt x="1141" y="3682"/>
                  </a:lnTo>
                  <a:lnTo>
                    <a:pt x="3711" y="3682"/>
                  </a:lnTo>
                  <a:lnTo>
                    <a:pt x="3711" y="3566"/>
                  </a:lnTo>
                  <a:cubicBezTo>
                    <a:pt x="3711" y="3494"/>
                    <a:pt x="3711" y="3422"/>
                    <a:pt x="3740" y="3350"/>
                  </a:cubicBezTo>
                  <a:lnTo>
                    <a:pt x="3812" y="3119"/>
                  </a:lnTo>
                  <a:cubicBezTo>
                    <a:pt x="3898" y="2873"/>
                    <a:pt x="3942" y="2628"/>
                    <a:pt x="3942" y="2383"/>
                  </a:cubicBezTo>
                  <a:lnTo>
                    <a:pt x="3942" y="448"/>
                  </a:lnTo>
                  <a:cubicBezTo>
                    <a:pt x="3928" y="211"/>
                    <a:pt x="3738" y="0"/>
                    <a:pt x="3503" y="0"/>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73" name="Google Shape;17373;p82"/>
            <p:cNvSpPr/>
            <p:nvPr/>
          </p:nvSpPr>
          <p:spPr>
            <a:xfrm>
              <a:off x="1001801" y="3608083"/>
              <a:ext cx="73061" cy="54527"/>
            </a:xfrm>
            <a:custGeom>
              <a:avLst/>
              <a:gdLst/>
              <a:ahLst/>
              <a:cxnLst/>
              <a:rect l="l" t="t" r="r" b="b"/>
              <a:pathLst>
                <a:path w="2787" h="2080" extrusionOk="0">
                  <a:moveTo>
                    <a:pt x="1" y="0"/>
                  </a:moveTo>
                  <a:lnTo>
                    <a:pt x="1" y="2079"/>
                  </a:lnTo>
                  <a:lnTo>
                    <a:pt x="2787" y="2079"/>
                  </a:lnTo>
                  <a:lnTo>
                    <a:pt x="2787"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74" name="Google Shape;17374;p82"/>
            <p:cNvSpPr/>
            <p:nvPr/>
          </p:nvSpPr>
          <p:spPr>
            <a:xfrm>
              <a:off x="1001801" y="3608083"/>
              <a:ext cx="73061" cy="30383"/>
            </a:xfrm>
            <a:custGeom>
              <a:avLst/>
              <a:gdLst/>
              <a:ahLst/>
              <a:cxnLst/>
              <a:rect l="l" t="t" r="r" b="b"/>
              <a:pathLst>
                <a:path w="2787" h="1159" extrusionOk="0">
                  <a:moveTo>
                    <a:pt x="1" y="0"/>
                  </a:moveTo>
                  <a:lnTo>
                    <a:pt x="1" y="780"/>
                  </a:lnTo>
                  <a:cubicBezTo>
                    <a:pt x="434" y="1033"/>
                    <a:pt x="914" y="1159"/>
                    <a:pt x="1394" y="1159"/>
                  </a:cubicBezTo>
                  <a:cubicBezTo>
                    <a:pt x="1874" y="1159"/>
                    <a:pt x="2354" y="1033"/>
                    <a:pt x="2787" y="780"/>
                  </a:cubicBezTo>
                  <a:lnTo>
                    <a:pt x="2787"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75" name="Google Shape;17375;p82"/>
            <p:cNvSpPr/>
            <p:nvPr/>
          </p:nvSpPr>
          <p:spPr>
            <a:xfrm>
              <a:off x="990083" y="3640459"/>
              <a:ext cx="48445" cy="43596"/>
            </a:xfrm>
            <a:custGeom>
              <a:avLst/>
              <a:gdLst/>
              <a:ahLst/>
              <a:cxnLst/>
              <a:rect l="l" t="t" r="r" b="b"/>
              <a:pathLst>
                <a:path w="1848" h="1663" extrusionOk="0">
                  <a:moveTo>
                    <a:pt x="406" y="1"/>
                  </a:moveTo>
                  <a:cubicBezTo>
                    <a:pt x="320" y="1"/>
                    <a:pt x="241" y="49"/>
                    <a:pt x="202" y="137"/>
                  </a:cubicBezTo>
                  <a:lnTo>
                    <a:pt x="0" y="555"/>
                  </a:lnTo>
                  <a:lnTo>
                    <a:pt x="765" y="1566"/>
                  </a:lnTo>
                  <a:cubicBezTo>
                    <a:pt x="813" y="1629"/>
                    <a:pt x="882" y="1662"/>
                    <a:pt x="952" y="1662"/>
                  </a:cubicBezTo>
                  <a:cubicBezTo>
                    <a:pt x="1009" y="1662"/>
                    <a:pt x="1066" y="1640"/>
                    <a:pt x="1112" y="1595"/>
                  </a:cubicBezTo>
                  <a:lnTo>
                    <a:pt x="1848" y="859"/>
                  </a:lnTo>
                  <a:lnTo>
                    <a:pt x="534" y="36"/>
                  </a:lnTo>
                  <a:cubicBezTo>
                    <a:pt x="492" y="12"/>
                    <a:pt x="448" y="1"/>
                    <a:pt x="406"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76" name="Google Shape;17376;p82"/>
            <p:cNvSpPr/>
            <p:nvPr/>
          </p:nvSpPr>
          <p:spPr>
            <a:xfrm>
              <a:off x="1038502" y="3640459"/>
              <a:ext cx="48105" cy="43438"/>
            </a:xfrm>
            <a:custGeom>
              <a:avLst/>
              <a:gdLst/>
              <a:ahLst/>
              <a:cxnLst/>
              <a:rect l="l" t="t" r="r" b="b"/>
              <a:pathLst>
                <a:path w="1835" h="1657" extrusionOk="0">
                  <a:moveTo>
                    <a:pt x="1422" y="1"/>
                  </a:moveTo>
                  <a:cubicBezTo>
                    <a:pt x="1380" y="1"/>
                    <a:pt x="1338" y="12"/>
                    <a:pt x="1300" y="36"/>
                  </a:cubicBezTo>
                  <a:lnTo>
                    <a:pt x="1" y="859"/>
                  </a:lnTo>
                  <a:lnTo>
                    <a:pt x="723" y="1595"/>
                  </a:lnTo>
                  <a:cubicBezTo>
                    <a:pt x="770" y="1635"/>
                    <a:pt x="829" y="1656"/>
                    <a:pt x="888" y="1656"/>
                  </a:cubicBezTo>
                  <a:cubicBezTo>
                    <a:pt x="956" y="1656"/>
                    <a:pt x="1023" y="1628"/>
                    <a:pt x="1069" y="1566"/>
                  </a:cubicBezTo>
                  <a:lnTo>
                    <a:pt x="1834" y="555"/>
                  </a:lnTo>
                  <a:lnTo>
                    <a:pt x="1632" y="137"/>
                  </a:lnTo>
                  <a:cubicBezTo>
                    <a:pt x="1593" y="49"/>
                    <a:pt x="1508" y="1"/>
                    <a:pt x="1422"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77" name="Google Shape;17377;p82"/>
            <p:cNvSpPr/>
            <p:nvPr/>
          </p:nvSpPr>
          <p:spPr>
            <a:xfrm>
              <a:off x="977971" y="3511926"/>
              <a:ext cx="120746" cy="114350"/>
            </a:xfrm>
            <a:custGeom>
              <a:avLst/>
              <a:gdLst/>
              <a:ahLst/>
              <a:cxnLst/>
              <a:rect l="l" t="t" r="r" b="b"/>
              <a:pathLst>
                <a:path w="4606" h="4362" extrusionOk="0">
                  <a:moveTo>
                    <a:pt x="1995" y="1"/>
                  </a:moveTo>
                  <a:cubicBezTo>
                    <a:pt x="1405" y="1"/>
                    <a:pt x="893" y="100"/>
                    <a:pt x="635" y="161"/>
                  </a:cubicBezTo>
                  <a:cubicBezTo>
                    <a:pt x="534" y="190"/>
                    <a:pt x="462" y="276"/>
                    <a:pt x="462" y="392"/>
                  </a:cubicBezTo>
                  <a:lnTo>
                    <a:pt x="462" y="940"/>
                  </a:lnTo>
                  <a:cubicBezTo>
                    <a:pt x="462" y="1056"/>
                    <a:pt x="419" y="1186"/>
                    <a:pt x="332" y="1272"/>
                  </a:cubicBezTo>
                  <a:lnTo>
                    <a:pt x="130" y="1460"/>
                  </a:lnTo>
                  <a:cubicBezTo>
                    <a:pt x="44" y="1546"/>
                    <a:pt x="0" y="1662"/>
                    <a:pt x="0" y="1792"/>
                  </a:cubicBezTo>
                  <a:lnTo>
                    <a:pt x="0" y="2052"/>
                  </a:lnTo>
                  <a:cubicBezTo>
                    <a:pt x="0" y="3336"/>
                    <a:pt x="1040" y="4361"/>
                    <a:pt x="2310" y="4361"/>
                  </a:cubicBezTo>
                  <a:cubicBezTo>
                    <a:pt x="3580" y="4361"/>
                    <a:pt x="4605" y="3322"/>
                    <a:pt x="4605" y="2052"/>
                  </a:cubicBezTo>
                  <a:lnTo>
                    <a:pt x="4605" y="1792"/>
                  </a:lnTo>
                  <a:cubicBezTo>
                    <a:pt x="4605" y="1662"/>
                    <a:pt x="4562" y="1546"/>
                    <a:pt x="4475" y="1460"/>
                  </a:cubicBezTo>
                  <a:lnTo>
                    <a:pt x="4302" y="1272"/>
                  </a:lnTo>
                  <a:cubicBezTo>
                    <a:pt x="4215" y="1186"/>
                    <a:pt x="4158" y="1070"/>
                    <a:pt x="4158" y="940"/>
                  </a:cubicBezTo>
                  <a:lnTo>
                    <a:pt x="4158" y="825"/>
                  </a:lnTo>
                  <a:cubicBezTo>
                    <a:pt x="4158" y="724"/>
                    <a:pt x="4114" y="637"/>
                    <a:pt x="4042" y="579"/>
                  </a:cubicBezTo>
                  <a:cubicBezTo>
                    <a:pt x="3429" y="127"/>
                    <a:pt x="2662" y="1"/>
                    <a:pt x="1995"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78" name="Google Shape;17378;p82"/>
            <p:cNvSpPr/>
            <p:nvPr/>
          </p:nvSpPr>
          <p:spPr>
            <a:xfrm>
              <a:off x="977578" y="3511926"/>
              <a:ext cx="109028" cy="113957"/>
            </a:xfrm>
            <a:custGeom>
              <a:avLst/>
              <a:gdLst/>
              <a:ahLst/>
              <a:cxnLst/>
              <a:rect l="l" t="t" r="r" b="b"/>
              <a:pathLst>
                <a:path w="4159" h="4347" extrusionOk="0">
                  <a:moveTo>
                    <a:pt x="1994" y="1"/>
                  </a:moveTo>
                  <a:cubicBezTo>
                    <a:pt x="1778" y="1"/>
                    <a:pt x="1573" y="13"/>
                    <a:pt x="1387" y="31"/>
                  </a:cubicBezTo>
                  <a:cubicBezTo>
                    <a:pt x="1141" y="60"/>
                    <a:pt x="881" y="103"/>
                    <a:pt x="636" y="161"/>
                  </a:cubicBezTo>
                  <a:cubicBezTo>
                    <a:pt x="535" y="190"/>
                    <a:pt x="463" y="276"/>
                    <a:pt x="463" y="392"/>
                  </a:cubicBezTo>
                  <a:lnTo>
                    <a:pt x="463" y="940"/>
                  </a:lnTo>
                  <a:cubicBezTo>
                    <a:pt x="463" y="1056"/>
                    <a:pt x="419" y="1186"/>
                    <a:pt x="318" y="1272"/>
                  </a:cubicBezTo>
                  <a:lnTo>
                    <a:pt x="131" y="1460"/>
                  </a:lnTo>
                  <a:cubicBezTo>
                    <a:pt x="44" y="1546"/>
                    <a:pt x="1" y="1662"/>
                    <a:pt x="1" y="1792"/>
                  </a:cubicBezTo>
                  <a:lnTo>
                    <a:pt x="1" y="2052"/>
                  </a:lnTo>
                  <a:cubicBezTo>
                    <a:pt x="1" y="3221"/>
                    <a:pt x="867" y="4203"/>
                    <a:pt x="2036" y="4347"/>
                  </a:cubicBezTo>
                  <a:cubicBezTo>
                    <a:pt x="1618" y="3914"/>
                    <a:pt x="1387" y="3351"/>
                    <a:pt x="1387" y="2745"/>
                  </a:cubicBezTo>
                  <a:lnTo>
                    <a:pt x="1387" y="1056"/>
                  </a:lnTo>
                  <a:cubicBezTo>
                    <a:pt x="1387" y="825"/>
                    <a:pt x="1560" y="637"/>
                    <a:pt x="1791" y="608"/>
                  </a:cubicBezTo>
                  <a:cubicBezTo>
                    <a:pt x="1976" y="584"/>
                    <a:pt x="2216" y="563"/>
                    <a:pt x="2482" y="563"/>
                  </a:cubicBezTo>
                  <a:cubicBezTo>
                    <a:pt x="3005" y="563"/>
                    <a:pt x="3632" y="644"/>
                    <a:pt x="4158" y="940"/>
                  </a:cubicBezTo>
                  <a:lnTo>
                    <a:pt x="4158" y="825"/>
                  </a:lnTo>
                  <a:cubicBezTo>
                    <a:pt x="4158" y="724"/>
                    <a:pt x="4115" y="637"/>
                    <a:pt x="4043" y="579"/>
                  </a:cubicBezTo>
                  <a:cubicBezTo>
                    <a:pt x="3431" y="121"/>
                    <a:pt x="2663" y="1"/>
                    <a:pt x="1994"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79" name="Google Shape;17379;p82"/>
            <p:cNvSpPr/>
            <p:nvPr/>
          </p:nvSpPr>
          <p:spPr>
            <a:xfrm>
              <a:off x="935215" y="3675429"/>
              <a:ext cx="36334" cy="47711"/>
            </a:xfrm>
            <a:custGeom>
              <a:avLst/>
              <a:gdLst/>
              <a:ahLst/>
              <a:cxnLst/>
              <a:rect l="l" t="t" r="r" b="b"/>
              <a:pathLst>
                <a:path w="1386" h="1820" extrusionOk="0">
                  <a:moveTo>
                    <a:pt x="260" y="1"/>
                  </a:moveTo>
                  <a:cubicBezTo>
                    <a:pt x="87" y="174"/>
                    <a:pt x="0" y="391"/>
                    <a:pt x="0" y="622"/>
                  </a:cubicBezTo>
                  <a:lnTo>
                    <a:pt x="0" y="1603"/>
                  </a:lnTo>
                  <a:cubicBezTo>
                    <a:pt x="15" y="1719"/>
                    <a:pt x="116" y="1820"/>
                    <a:pt x="231" y="1820"/>
                  </a:cubicBezTo>
                  <a:lnTo>
                    <a:pt x="1386" y="1820"/>
                  </a:lnTo>
                  <a:lnTo>
                    <a:pt x="1386" y="1517"/>
                  </a:lnTo>
                  <a:cubicBezTo>
                    <a:pt x="1386" y="1271"/>
                    <a:pt x="1299" y="1026"/>
                    <a:pt x="1126" y="853"/>
                  </a:cubicBezTo>
                  <a:lnTo>
                    <a:pt x="260" y="1"/>
                  </a:ln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380" name="Google Shape;17380;p82"/>
          <p:cNvGrpSpPr/>
          <p:nvPr/>
        </p:nvGrpSpPr>
        <p:grpSpPr>
          <a:xfrm>
            <a:off x="1324219" y="3399202"/>
            <a:ext cx="376578" cy="272846"/>
            <a:chOff x="1324219" y="3399202"/>
            <a:chExt cx="376578" cy="272846"/>
          </a:xfrm>
        </p:grpSpPr>
        <p:sp>
          <p:nvSpPr>
            <p:cNvPr id="17381" name="Google Shape;17381;p82"/>
            <p:cNvSpPr/>
            <p:nvPr/>
          </p:nvSpPr>
          <p:spPr>
            <a:xfrm>
              <a:off x="1597458" y="3496066"/>
              <a:ext cx="30278" cy="66639"/>
            </a:xfrm>
            <a:custGeom>
              <a:avLst/>
              <a:gdLst/>
              <a:ahLst/>
              <a:cxnLst/>
              <a:rect l="l" t="t" r="r" b="b"/>
              <a:pathLst>
                <a:path w="1155" h="2542" extrusionOk="0">
                  <a:moveTo>
                    <a:pt x="693" y="1"/>
                  </a:moveTo>
                  <a:cubicBezTo>
                    <a:pt x="303" y="1"/>
                    <a:pt x="0" y="318"/>
                    <a:pt x="0" y="693"/>
                  </a:cubicBezTo>
                  <a:lnTo>
                    <a:pt x="0" y="852"/>
                  </a:lnTo>
                  <a:cubicBezTo>
                    <a:pt x="0" y="1054"/>
                    <a:pt x="29" y="1256"/>
                    <a:pt x="101" y="1444"/>
                  </a:cubicBezTo>
                  <a:lnTo>
                    <a:pt x="462" y="2541"/>
                  </a:lnTo>
                  <a:lnTo>
                    <a:pt x="1155" y="2541"/>
                  </a:lnTo>
                  <a:lnTo>
                    <a:pt x="1155" y="1"/>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82" name="Google Shape;17382;p82"/>
            <p:cNvSpPr/>
            <p:nvPr/>
          </p:nvSpPr>
          <p:spPr>
            <a:xfrm>
              <a:off x="1609569" y="3490011"/>
              <a:ext cx="72668" cy="72694"/>
            </a:xfrm>
            <a:custGeom>
              <a:avLst/>
              <a:gdLst/>
              <a:ahLst/>
              <a:cxnLst/>
              <a:rect l="l" t="t" r="r" b="b"/>
              <a:pathLst>
                <a:path w="2772" h="2773" extrusionOk="0">
                  <a:moveTo>
                    <a:pt x="693" y="1"/>
                  </a:moveTo>
                  <a:cubicBezTo>
                    <a:pt x="303" y="1"/>
                    <a:pt x="0" y="304"/>
                    <a:pt x="0" y="693"/>
                  </a:cubicBezTo>
                  <a:cubicBezTo>
                    <a:pt x="0" y="939"/>
                    <a:pt x="202" y="1155"/>
                    <a:pt x="462" y="1155"/>
                  </a:cubicBezTo>
                  <a:lnTo>
                    <a:pt x="2310" y="2772"/>
                  </a:lnTo>
                  <a:lnTo>
                    <a:pt x="2700" y="1401"/>
                  </a:lnTo>
                  <a:cubicBezTo>
                    <a:pt x="2757" y="1242"/>
                    <a:pt x="2772" y="1069"/>
                    <a:pt x="2772" y="896"/>
                  </a:cubicBezTo>
                  <a:lnTo>
                    <a:pt x="2772" y="463"/>
                  </a:lnTo>
                  <a:cubicBezTo>
                    <a:pt x="2772" y="203"/>
                    <a:pt x="2570" y="1"/>
                    <a:pt x="2310"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83" name="Google Shape;17383;p82"/>
            <p:cNvSpPr/>
            <p:nvPr/>
          </p:nvSpPr>
          <p:spPr>
            <a:xfrm>
              <a:off x="1621681" y="3580846"/>
              <a:ext cx="36334" cy="26870"/>
            </a:xfrm>
            <a:custGeom>
              <a:avLst/>
              <a:gdLst/>
              <a:ahLst/>
              <a:cxnLst/>
              <a:rect l="l" t="t" r="r" b="b"/>
              <a:pathLst>
                <a:path w="1386" h="1025" extrusionOk="0">
                  <a:moveTo>
                    <a:pt x="0" y="0"/>
                  </a:moveTo>
                  <a:lnTo>
                    <a:pt x="0" y="1025"/>
                  </a:lnTo>
                  <a:lnTo>
                    <a:pt x="1386" y="1025"/>
                  </a:lnTo>
                  <a:lnTo>
                    <a:pt x="1386"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84" name="Google Shape;17384;p82"/>
            <p:cNvSpPr/>
            <p:nvPr/>
          </p:nvSpPr>
          <p:spPr>
            <a:xfrm>
              <a:off x="1621681" y="3580846"/>
              <a:ext cx="36334" cy="14785"/>
            </a:xfrm>
            <a:custGeom>
              <a:avLst/>
              <a:gdLst/>
              <a:ahLst/>
              <a:cxnLst/>
              <a:rect l="l" t="t" r="r" b="b"/>
              <a:pathLst>
                <a:path w="1386" h="564" extrusionOk="0">
                  <a:moveTo>
                    <a:pt x="0" y="0"/>
                  </a:moveTo>
                  <a:lnTo>
                    <a:pt x="0" y="433"/>
                  </a:lnTo>
                  <a:cubicBezTo>
                    <a:pt x="224" y="520"/>
                    <a:pt x="458" y="563"/>
                    <a:pt x="693" y="563"/>
                  </a:cubicBezTo>
                  <a:cubicBezTo>
                    <a:pt x="927" y="563"/>
                    <a:pt x="1162" y="520"/>
                    <a:pt x="1386" y="433"/>
                  </a:cubicBezTo>
                  <a:lnTo>
                    <a:pt x="1386"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85" name="Google Shape;17385;p82"/>
            <p:cNvSpPr/>
            <p:nvPr/>
          </p:nvSpPr>
          <p:spPr>
            <a:xfrm>
              <a:off x="1579291" y="3595605"/>
              <a:ext cx="121507" cy="76443"/>
            </a:xfrm>
            <a:custGeom>
              <a:avLst/>
              <a:gdLst/>
              <a:ahLst/>
              <a:cxnLst/>
              <a:rect l="l" t="t" r="r" b="b"/>
              <a:pathLst>
                <a:path w="4635" h="2916" extrusionOk="0">
                  <a:moveTo>
                    <a:pt x="1631" y="0"/>
                  </a:moveTo>
                  <a:lnTo>
                    <a:pt x="505" y="318"/>
                  </a:lnTo>
                  <a:cubicBezTo>
                    <a:pt x="217" y="404"/>
                    <a:pt x="0" y="679"/>
                    <a:pt x="0" y="996"/>
                  </a:cubicBezTo>
                  <a:lnTo>
                    <a:pt x="0" y="2685"/>
                  </a:lnTo>
                  <a:cubicBezTo>
                    <a:pt x="0" y="2801"/>
                    <a:pt x="116" y="2916"/>
                    <a:pt x="231" y="2916"/>
                  </a:cubicBezTo>
                  <a:lnTo>
                    <a:pt x="4403" y="2916"/>
                  </a:lnTo>
                  <a:cubicBezTo>
                    <a:pt x="4519" y="2916"/>
                    <a:pt x="4634" y="2801"/>
                    <a:pt x="4634" y="2685"/>
                  </a:cubicBezTo>
                  <a:lnTo>
                    <a:pt x="4634" y="996"/>
                  </a:lnTo>
                  <a:cubicBezTo>
                    <a:pt x="4634" y="679"/>
                    <a:pt x="4417" y="404"/>
                    <a:pt x="4114" y="318"/>
                  </a:cubicBezTo>
                  <a:lnTo>
                    <a:pt x="3017" y="0"/>
                  </a:lnTo>
                  <a:lnTo>
                    <a:pt x="2324" y="462"/>
                  </a:lnTo>
                  <a:lnTo>
                    <a:pt x="1631" y="0"/>
                  </a:ln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86" name="Google Shape;17386;p82"/>
            <p:cNvSpPr/>
            <p:nvPr/>
          </p:nvSpPr>
          <p:spPr>
            <a:xfrm>
              <a:off x="1633766" y="3607690"/>
              <a:ext cx="12138" cy="64358"/>
            </a:xfrm>
            <a:custGeom>
              <a:avLst/>
              <a:gdLst/>
              <a:ahLst/>
              <a:cxnLst/>
              <a:rect l="l" t="t" r="r" b="b"/>
              <a:pathLst>
                <a:path w="463" h="2455" extrusionOk="0">
                  <a:moveTo>
                    <a:pt x="116" y="1"/>
                  </a:moveTo>
                  <a:lnTo>
                    <a:pt x="1" y="2455"/>
                  </a:lnTo>
                  <a:lnTo>
                    <a:pt x="463" y="2455"/>
                  </a:lnTo>
                  <a:lnTo>
                    <a:pt x="347" y="1"/>
                  </a:ln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87" name="Google Shape;17387;p82"/>
            <p:cNvSpPr/>
            <p:nvPr/>
          </p:nvSpPr>
          <p:spPr>
            <a:xfrm>
              <a:off x="1603514" y="3520289"/>
              <a:ext cx="72668" cy="66639"/>
            </a:xfrm>
            <a:custGeom>
              <a:avLst/>
              <a:gdLst/>
              <a:ahLst/>
              <a:cxnLst/>
              <a:rect l="l" t="t" r="r" b="b"/>
              <a:pathLst>
                <a:path w="2772" h="2542" extrusionOk="0">
                  <a:moveTo>
                    <a:pt x="895" y="0"/>
                  </a:moveTo>
                  <a:cubicBezTo>
                    <a:pt x="765" y="0"/>
                    <a:pt x="635" y="44"/>
                    <a:pt x="549" y="130"/>
                  </a:cubicBezTo>
                  <a:lnTo>
                    <a:pt x="130" y="549"/>
                  </a:lnTo>
                  <a:cubicBezTo>
                    <a:pt x="43" y="636"/>
                    <a:pt x="0" y="765"/>
                    <a:pt x="0" y="881"/>
                  </a:cubicBezTo>
                  <a:lnTo>
                    <a:pt x="0" y="1155"/>
                  </a:lnTo>
                  <a:cubicBezTo>
                    <a:pt x="0" y="1920"/>
                    <a:pt x="621" y="2541"/>
                    <a:pt x="1386" y="2541"/>
                  </a:cubicBezTo>
                  <a:cubicBezTo>
                    <a:pt x="2151" y="2541"/>
                    <a:pt x="2772" y="1920"/>
                    <a:pt x="2772" y="1155"/>
                  </a:cubicBezTo>
                  <a:lnTo>
                    <a:pt x="2772" y="852"/>
                  </a:lnTo>
                  <a:cubicBezTo>
                    <a:pt x="2772" y="737"/>
                    <a:pt x="2728" y="621"/>
                    <a:pt x="2642" y="535"/>
                  </a:cubicBezTo>
                  <a:cubicBezTo>
                    <a:pt x="2281" y="188"/>
                    <a:pt x="1631" y="29"/>
                    <a:pt x="895"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88" name="Google Shape;17388;p82"/>
            <p:cNvSpPr/>
            <p:nvPr/>
          </p:nvSpPr>
          <p:spPr>
            <a:xfrm>
              <a:off x="1603514" y="3520289"/>
              <a:ext cx="72668" cy="65118"/>
            </a:xfrm>
            <a:custGeom>
              <a:avLst/>
              <a:gdLst/>
              <a:ahLst/>
              <a:cxnLst/>
              <a:rect l="l" t="t" r="r" b="b"/>
              <a:pathLst>
                <a:path w="2772" h="2484" extrusionOk="0">
                  <a:moveTo>
                    <a:pt x="895" y="0"/>
                  </a:moveTo>
                  <a:cubicBezTo>
                    <a:pt x="765" y="0"/>
                    <a:pt x="650" y="58"/>
                    <a:pt x="563" y="145"/>
                  </a:cubicBezTo>
                  <a:lnTo>
                    <a:pt x="144" y="563"/>
                  </a:lnTo>
                  <a:cubicBezTo>
                    <a:pt x="43" y="650"/>
                    <a:pt x="0" y="765"/>
                    <a:pt x="0" y="881"/>
                  </a:cubicBezTo>
                  <a:lnTo>
                    <a:pt x="0" y="1155"/>
                  </a:lnTo>
                  <a:cubicBezTo>
                    <a:pt x="0" y="1776"/>
                    <a:pt x="404" y="2325"/>
                    <a:pt x="1011" y="2483"/>
                  </a:cubicBezTo>
                  <a:cubicBezTo>
                    <a:pt x="808" y="2238"/>
                    <a:pt x="693" y="1935"/>
                    <a:pt x="693" y="1617"/>
                  </a:cubicBezTo>
                  <a:lnTo>
                    <a:pt x="693" y="939"/>
                  </a:lnTo>
                  <a:cubicBezTo>
                    <a:pt x="693" y="695"/>
                    <a:pt x="897" y="489"/>
                    <a:pt x="1137" y="489"/>
                  </a:cubicBezTo>
                  <a:cubicBezTo>
                    <a:pt x="1153" y="489"/>
                    <a:pt x="1168" y="489"/>
                    <a:pt x="1184" y="491"/>
                  </a:cubicBezTo>
                  <a:cubicBezTo>
                    <a:pt x="1646" y="520"/>
                    <a:pt x="2339" y="592"/>
                    <a:pt x="2772" y="794"/>
                  </a:cubicBezTo>
                  <a:cubicBezTo>
                    <a:pt x="2757" y="693"/>
                    <a:pt x="2714" y="607"/>
                    <a:pt x="2642" y="535"/>
                  </a:cubicBezTo>
                  <a:cubicBezTo>
                    <a:pt x="2281" y="188"/>
                    <a:pt x="1631" y="29"/>
                    <a:pt x="895"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89" name="Google Shape;17389;p82"/>
            <p:cNvSpPr/>
            <p:nvPr/>
          </p:nvSpPr>
          <p:spPr>
            <a:xfrm>
              <a:off x="1676156" y="3611098"/>
              <a:ext cx="24249" cy="60583"/>
            </a:xfrm>
            <a:custGeom>
              <a:avLst/>
              <a:gdLst/>
              <a:ahLst/>
              <a:cxnLst/>
              <a:rect l="l" t="t" r="r" b="b"/>
              <a:pathLst>
                <a:path w="925" h="2311" extrusionOk="0">
                  <a:moveTo>
                    <a:pt x="809" y="1"/>
                  </a:moveTo>
                  <a:lnTo>
                    <a:pt x="203" y="593"/>
                  </a:lnTo>
                  <a:cubicBezTo>
                    <a:pt x="73" y="723"/>
                    <a:pt x="1" y="896"/>
                    <a:pt x="1" y="1084"/>
                  </a:cubicBezTo>
                  <a:lnTo>
                    <a:pt x="1" y="2311"/>
                  </a:lnTo>
                  <a:lnTo>
                    <a:pt x="694" y="2311"/>
                  </a:lnTo>
                  <a:cubicBezTo>
                    <a:pt x="824" y="2311"/>
                    <a:pt x="925" y="2210"/>
                    <a:pt x="925" y="2080"/>
                  </a:cubicBezTo>
                  <a:lnTo>
                    <a:pt x="925" y="391"/>
                  </a:lnTo>
                  <a:cubicBezTo>
                    <a:pt x="925" y="261"/>
                    <a:pt x="881" y="116"/>
                    <a:pt x="809"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90" name="Google Shape;17390;p82"/>
            <p:cNvSpPr/>
            <p:nvPr/>
          </p:nvSpPr>
          <p:spPr>
            <a:xfrm>
              <a:off x="1633766" y="3607690"/>
              <a:ext cx="12138" cy="12138"/>
            </a:xfrm>
            <a:custGeom>
              <a:avLst/>
              <a:gdLst/>
              <a:ahLst/>
              <a:cxnLst/>
              <a:rect l="l" t="t" r="r" b="b"/>
              <a:pathLst>
                <a:path w="463" h="463" extrusionOk="0">
                  <a:moveTo>
                    <a:pt x="1" y="1"/>
                  </a:moveTo>
                  <a:lnTo>
                    <a:pt x="1" y="347"/>
                  </a:lnTo>
                  <a:cubicBezTo>
                    <a:pt x="1" y="420"/>
                    <a:pt x="59" y="463"/>
                    <a:pt x="116" y="463"/>
                  </a:cubicBezTo>
                  <a:lnTo>
                    <a:pt x="347" y="463"/>
                  </a:lnTo>
                  <a:cubicBezTo>
                    <a:pt x="405" y="463"/>
                    <a:pt x="463" y="420"/>
                    <a:pt x="463" y="347"/>
                  </a:cubicBezTo>
                  <a:lnTo>
                    <a:pt x="463" y="1"/>
                  </a:ln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91" name="Google Shape;17391;p82"/>
            <p:cNvSpPr/>
            <p:nvPr/>
          </p:nvSpPr>
          <p:spPr>
            <a:xfrm>
              <a:off x="1614865" y="3590755"/>
              <a:ext cx="24983" cy="25560"/>
            </a:xfrm>
            <a:custGeom>
              <a:avLst/>
              <a:gdLst/>
              <a:ahLst/>
              <a:cxnLst/>
              <a:rect l="l" t="t" r="r" b="b"/>
              <a:pathLst>
                <a:path w="953" h="975" extrusionOk="0">
                  <a:moveTo>
                    <a:pt x="225" y="0"/>
                  </a:moveTo>
                  <a:cubicBezTo>
                    <a:pt x="193" y="0"/>
                    <a:pt x="161" y="16"/>
                    <a:pt x="145" y="41"/>
                  </a:cubicBezTo>
                  <a:lnTo>
                    <a:pt x="0" y="257"/>
                  </a:lnTo>
                  <a:lnTo>
                    <a:pt x="361" y="907"/>
                  </a:lnTo>
                  <a:cubicBezTo>
                    <a:pt x="379" y="952"/>
                    <a:pt x="425" y="974"/>
                    <a:pt x="475" y="974"/>
                  </a:cubicBezTo>
                  <a:cubicBezTo>
                    <a:pt x="505" y="974"/>
                    <a:pt x="536" y="966"/>
                    <a:pt x="563" y="950"/>
                  </a:cubicBezTo>
                  <a:lnTo>
                    <a:pt x="953" y="647"/>
                  </a:lnTo>
                  <a:lnTo>
                    <a:pt x="289" y="26"/>
                  </a:lnTo>
                  <a:cubicBezTo>
                    <a:pt x="271" y="8"/>
                    <a:pt x="248" y="0"/>
                    <a:pt x="225"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92" name="Google Shape;17392;p82"/>
            <p:cNvSpPr/>
            <p:nvPr/>
          </p:nvSpPr>
          <p:spPr>
            <a:xfrm>
              <a:off x="1639822" y="3590755"/>
              <a:ext cx="25009" cy="25560"/>
            </a:xfrm>
            <a:custGeom>
              <a:avLst/>
              <a:gdLst/>
              <a:ahLst/>
              <a:cxnLst/>
              <a:rect l="l" t="t" r="r" b="b"/>
              <a:pathLst>
                <a:path w="954" h="975" extrusionOk="0">
                  <a:moveTo>
                    <a:pt x="729" y="0"/>
                  </a:moveTo>
                  <a:cubicBezTo>
                    <a:pt x="706" y="0"/>
                    <a:pt x="683" y="8"/>
                    <a:pt x="665" y="26"/>
                  </a:cubicBezTo>
                  <a:lnTo>
                    <a:pt x="1" y="647"/>
                  </a:lnTo>
                  <a:lnTo>
                    <a:pt x="391" y="950"/>
                  </a:lnTo>
                  <a:cubicBezTo>
                    <a:pt x="418" y="966"/>
                    <a:pt x="449" y="974"/>
                    <a:pt x="479" y="974"/>
                  </a:cubicBezTo>
                  <a:cubicBezTo>
                    <a:pt x="528" y="974"/>
                    <a:pt x="575" y="952"/>
                    <a:pt x="593" y="907"/>
                  </a:cubicBezTo>
                  <a:lnTo>
                    <a:pt x="954" y="257"/>
                  </a:lnTo>
                  <a:lnTo>
                    <a:pt x="809" y="41"/>
                  </a:lnTo>
                  <a:cubicBezTo>
                    <a:pt x="793" y="16"/>
                    <a:pt x="761" y="0"/>
                    <a:pt x="729"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93" name="Google Shape;17393;p82"/>
            <p:cNvSpPr/>
            <p:nvPr/>
          </p:nvSpPr>
          <p:spPr>
            <a:xfrm>
              <a:off x="1325373" y="3492291"/>
              <a:ext cx="109002" cy="109395"/>
            </a:xfrm>
            <a:custGeom>
              <a:avLst/>
              <a:gdLst/>
              <a:ahLst/>
              <a:cxnLst/>
              <a:rect l="l" t="t" r="r" b="b"/>
              <a:pathLst>
                <a:path w="4158" h="4173" extrusionOk="0">
                  <a:moveTo>
                    <a:pt x="2079" y="0"/>
                  </a:moveTo>
                  <a:cubicBezTo>
                    <a:pt x="1169" y="0"/>
                    <a:pt x="505" y="722"/>
                    <a:pt x="433" y="1631"/>
                  </a:cubicBezTo>
                  <a:cubicBezTo>
                    <a:pt x="390" y="2267"/>
                    <a:pt x="245" y="2902"/>
                    <a:pt x="43" y="3522"/>
                  </a:cubicBezTo>
                  <a:cubicBezTo>
                    <a:pt x="0" y="3638"/>
                    <a:pt x="58" y="3768"/>
                    <a:pt x="173" y="3811"/>
                  </a:cubicBezTo>
                  <a:cubicBezTo>
                    <a:pt x="549" y="3984"/>
                    <a:pt x="967" y="4114"/>
                    <a:pt x="1371" y="4172"/>
                  </a:cubicBezTo>
                  <a:lnTo>
                    <a:pt x="2786" y="4172"/>
                  </a:lnTo>
                  <a:cubicBezTo>
                    <a:pt x="3205" y="4114"/>
                    <a:pt x="3609" y="3984"/>
                    <a:pt x="3999" y="3811"/>
                  </a:cubicBezTo>
                  <a:cubicBezTo>
                    <a:pt x="4100" y="3753"/>
                    <a:pt x="4157" y="3638"/>
                    <a:pt x="4114" y="3522"/>
                  </a:cubicBezTo>
                  <a:cubicBezTo>
                    <a:pt x="3912" y="2902"/>
                    <a:pt x="3782" y="2267"/>
                    <a:pt x="3724" y="1631"/>
                  </a:cubicBezTo>
                  <a:cubicBezTo>
                    <a:pt x="3667" y="736"/>
                    <a:pt x="2988" y="0"/>
                    <a:pt x="2079"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94" name="Google Shape;17394;p82"/>
            <p:cNvSpPr/>
            <p:nvPr/>
          </p:nvSpPr>
          <p:spPr>
            <a:xfrm>
              <a:off x="1355258" y="3492291"/>
              <a:ext cx="79117" cy="109002"/>
            </a:xfrm>
            <a:custGeom>
              <a:avLst/>
              <a:gdLst/>
              <a:ahLst/>
              <a:cxnLst/>
              <a:rect l="l" t="t" r="r" b="b"/>
              <a:pathLst>
                <a:path w="3018" h="4158" extrusionOk="0">
                  <a:moveTo>
                    <a:pt x="939" y="0"/>
                  </a:moveTo>
                  <a:cubicBezTo>
                    <a:pt x="246" y="29"/>
                    <a:pt x="0" y="953"/>
                    <a:pt x="592" y="1314"/>
                  </a:cubicBezTo>
                  <a:cubicBezTo>
                    <a:pt x="621" y="1328"/>
                    <a:pt x="636" y="1328"/>
                    <a:pt x="664" y="1343"/>
                  </a:cubicBezTo>
                  <a:lnTo>
                    <a:pt x="1184" y="4158"/>
                  </a:lnTo>
                  <a:lnTo>
                    <a:pt x="1661" y="4158"/>
                  </a:lnTo>
                  <a:cubicBezTo>
                    <a:pt x="2065" y="4100"/>
                    <a:pt x="2469" y="3984"/>
                    <a:pt x="2859" y="3811"/>
                  </a:cubicBezTo>
                  <a:cubicBezTo>
                    <a:pt x="2960" y="3768"/>
                    <a:pt x="3017" y="3638"/>
                    <a:pt x="2974" y="3522"/>
                  </a:cubicBezTo>
                  <a:cubicBezTo>
                    <a:pt x="2772" y="2902"/>
                    <a:pt x="2642" y="2267"/>
                    <a:pt x="2584" y="1631"/>
                  </a:cubicBezTo>
                  <a:cubicBezTo>
                    <a:pt x="2527" y="736"/>
                    <a:pt x="1848" y="0"/>
                    <a:pt x="939" y="0"/>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95" name="Google Shape;17395;p82"/>
            <p:cNvSpPr/>
            <p:nvPr/>
          </p:nvSpPr>
          <p:spPr>
            <a:xfrm>
              <a:off x="1324612" y="3574790"/>
              <a:ext cx="109002" cy="97258"/>
            </a:xfrm>
            <a:custGeom>
              <a:avLst/>
              <a:gdLst/>
              <a:ahLst/>
              <a:cxnLst/>
              <a:rect l="l" t="t" r="r" b="b"/>
              <a:pathLst>
                <a:path w="4158" h="3710" extrusionOk="0">
                  <a:moveTo>
                    <a:pt x="1386" y="0"/>
                  </a:moveTo>
                  <a:lnTo>
                    <a:pt x="1386" y="693"/>
                  </a:lnTo>
                  <a:cubicBezTo>
                    <a:pt x="1386" y="881"/>
                    <a:pt x="1285" y="1039"/>
                    <a:pt x="1141" y="1112"/>
                  </a:cubicBezTo>
                  <a:lnTo>
                    <a:pt x="390" y="1487"/>
                  </a:lnTo>
                  <a:cubicBezTo>
                    <a:pt x="145" y="1602"/>
                    <a:pt x="0" y="1848"/>
                    <a:pt x="0" y="2108"/>
                  </a:cubicBezTo>
                  <a:lnTo>
                    <a:pt x="0" y="3479"/>
                  </a:lnTo>
                  <a:cubicBezTo>
                    <a:pt x="0" y="3595"/>
                    <a:pt x="101" y="3710"/>
                    <a:pt x="231" y="3710"/>
                  </a:cubicBezTo>
                  <a:lnTo>
                    <a:pt x="3927" y="3710"/>
                  </a:lnTo>
                  <a:cubicBezTo>
                    <a:pt x="4057" y="3710"/>
                    <a:pt x="4158" y="3595"/>
                    <a:pt x="4158" y="3479"/>
                  </a:cubicBezTo>
                  <a:lnTo>
                    <a:pt x="4158" y="2108"/>
                  </a:lnTo>
                  <a:cubicBezTo>
                    <a:pt x="4158" y="1848"/>
                    <a:pt x="4013" y="1602"/>
                    <a:pt x="3782" y="1487"/>
                  </a:cubicBezTo>
                  <a:lnTo>
                    <a:pt x="3032" y="1112"/>
                  </a:lnTo>
                  <a:cubicBezTo>
                    <a:pt x="2873" y="1039"/>
                    <a:pt x="2772" y="881"/>
                    <a:pt x="2772" y="693"/>
                  </a:cubicBezTo>
                  <a:lnTo>
                    <a:pt x="2772"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96" name="Google Shape;17396;p82"/>
            <p:cNvSpPr/>
            <p:nvPr/>
          </p:nvSpPr>
          <p:spPr>
            <a:xfrm>
              <a:off x="1360553" y="3574790"/>
              <a:ext cx="37120" cy="24223"/>
            </a:xfrm>
            <a:custGeom>
              <a:avLst/>
              <a:gdLst/>
              <a:ahLst/>
              <a:cxnLst/>
              <a:rect l="l" t="t" r="r" b="b"/>
              <a:pathLst>
                <a:path w="1416" h="924" extrusionOk="0">
                  <a:moveTo>
                    <a:pt x="15" y="0"/>
                  </a:moveTo>
                  <a:lnTo>
                    <a:pt x="15" y="693"/>
                  </a:lnTo>
                  <a:cubicBezTo>
                    <a:pt x="15" y="722"/>
                    <a:pt x="1" y="751"/>
                    <a:pt x="1" y="794"/>
                  </a:cubicBezTo>
                  <a:cubicBezTo>
                    <a:pt x="232" y="881"/>
                    <a:pt x="462" y="924"/>
                    <a:pt x="708" y="924"/>
                  </a:cubicBezTo>
                  <a:cubicBezTo>
                    <a:pt x="953" y="924"/>
                    <a:pt x="1184" y="881"/>
                    <a:pt x="1415" y="794"/>
                  </a:cubicBezTo>
                  <a:cubicBezTo>
                    <a:pt x="1401" y="751"/>
                    <a:pt x="1401" y="722"/>
                    <a:pt x="1401" y="693"/>
                  </a:cubicBezTo>
                  <a:lnTo>
                    <a:pt x="1401"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97" name="Google Shape;17397;p82"/>
            <p:cNvSpPr/>
            <p:nvPr/>
          </p:nvSpPr>
          <p:spPr>
            <a:xfrm>
              <a:off x="1324219" y="3606563"/>
              <a:ext cx="109395" cy="65485"/>
            </a:xfrm>
            <a:custGeom>
              <a:avLst/>
              <a:gdLst/>
              <a:ahLst/>
              <a:cxnLst/>
              <a:rect l="l" t="t" r="r" b="b"/>
              <a:pathLst>
                <a:path w="4173" h="2498" extrusionOk="0">
                  <a:moveTo>
                    <a:pt x="925" y="1"/>
                  </a:moveTo>
                  <a:lnTo>
                    <a:pt x="390" y="275"/>
                  </a:lnTo>
                  <a:cubicBezTo>
                    <a:pt x="145" y="390"/>
                    <a:pt x="1" y="636"/>
                    <a:pt x="1" y="896"/>
                  </a:cubicBezTo>
                  <a:lnTo>
                    <a:pt x="1" y="2267"/>
                  </a:lnTo>
                  <a:cubicBezTo>
                    <a:pt x="1" y="2383"/>
                    <a:pt x="102" y="2498"/>
                    <a:pt x="232" y="2498"/>
                  </a:cubicBezTo>
                  <a:lnTo>
                    <a:pt x="3927" y="2498"/>
                  </a:lnTo>
                  <a:cubicBezTo>
                    <a:pt x="4057" y="2498"/>
                    <a:pt x="4158" y="2383"/>
                    <a:pt x="4158" y="2267"/>
                  </a:cubicBezTo>
                  <a:lnTo>
                    <a:pt x="4158" y="896"/>
                  </a:lnTo>
                  <a:cubicBezTo>
                    <a:pt x="4173" y="636"/>
                    <a:pt x="4028" y="390"/>
                    <a:pt x="3797" y="275"/>
                  </a:cubicBezTo>
                  <a:lnTo>
                    <a:pt x="3263" y="1"/>
                  </a:lnTo>
                  <a:cubicBezTo>
                    <a:pt x="2989" y="427"/>
                    <a:pt x="2541" y="639"/>
                    <a:pt x="2094" y="639"/>
                  </a:cubicBezTo>
                  <a:cubicBezTo>
                    <a:pt x="1646" y="639"/>
                    <a:pt x="1199" y="427"/>
                    <a:pt x="925" y="1"/>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98" name="Google Shape;17398;p82"/>
            <p:cNvSpPr/>
            <p:nvPr/>
          </p:nvSpPr>
          <p:spPr>
            <a:xfrm>
              <a:off x="1342779" y="3527393"/>
              <a:ext cx="72668" cy="59534"/>
            </a:xfrm>
            <a:custGeom>
              <a:avLst/>
              <a:gdLst/>
              <a:ahLst/>
              <a:cxnLst/>
              <a:rect l="l" t="t" r="r" b="b"/>
              <a:pathLst>
                <a:path w="2772" h="2271" extrusionOk="0">
                  <a:moveTo>
                    <a:pt x="1083" y="1"/>
                  </a:moveTo>
                  <a:cubicBezTo>
                    <a:pt x="986" y="1"/>
                    <a:pt x="904" y="45"/>
                    <a:pt x="866" y="134"/>
                  </a:cubicBezTo>
                  <a:cubicBezTo>
                    <a:pt x="780" y="292"/>
                    <a:pt x="679" y="437"/>
                    <a:pt x="549" y="552"/>
                  </a:cubicBezTo>
                  <a:cubicBezTo>
                    <a:pt x="419" y="653"/>
                    <a:pt x="274" y="754"/>
                    <a:pt x="130" y="827"/>
                  </a:cubicBezTo>
                  <a:cubicBezTo>
                    <a:pt x="43" y="870"/>
                    <a:pt x="0" y="971"/>
                    <a:pt x="15" y="1072"/>
                  </a:cubicBezTo>
                  <a:cubicBezTo>
                    <a:pt x="101" y="1750"/>
                    <a:pt x="693" y="2270"/>
                    <a:pt x="1386" y="2270"/>
                  </a:cubicBezTo>
                  <a:cubicBezTo>
                    <a:pt x="2108" y="2270"/>
                    <a:pt x="2714" y="1707"/>
                    <a:pt x="2772" y="985"/>
                  </a:cubicBezTo>
                  <a:cubicBezTo>
                    <a:pt x="2772" y="928"/>
                    <a:pt x="2743" y="855"/>
                    <a:pt x="2685" y="812"/>
                  </a:cubicBezTo>
                  <a:cubicBezTo>
                    <a:pt x="2238" y="422"/>
                    <a:pt x="1689" y="148"/>
                    <a:pt x="1126" y="4"/>
                  </a:cubicBezTo>
                  <a:cubicBezTo>
                    <a:pt x="1112" y="2"/>
                    <a:pt x="1097" y="1"/>
                    <a:pt x="1083"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399" name="Google Shape;17399;p82"/>
            <p:cNvSpPr/>
            <p:nvPr/>
          </p:nvSpPr>
          <p:spPr>
            <a:xfrm>
              <a:off x="1342779" y="3527393"/>
              <a:ext cx="73061" cy="59141"/>
            </a:xfrm>
            <a:custGeom>
              <a:avLst/>
              <a:gdLst/>
              <a:ahLst/>
              <a:cxnLst/>
              <a:rect l="l" t="t" r="r" b="b"/>
              <a:pathLst>
                <a:path w="2787" h="2256" extrusionOk="0">
                  <a:moveTo>
                    <a:pt x="1088" y="1"/>
                  </a:moveTo>
                  <a:cubicBezTo>
                    <a:pt x="997" y="1"/>
                    <a:pt x="904" y="45"/>
                    <a:pt x="866" y="134"/>
                  </a:cubicBezTo>
                  <a:cubicBezTo>
                    <a:pt x="808" y="249"/>
                    <a:pt x="736" y="350"/>
                    <a:pt x="650" y="451"/>
                  </a:cubicBezTo>
                  <a:cubicBezTo>
                    <a:pt x="621" y="480"/>
                    <a:pt x="592" y="523"/>
                    <a:pt x="549" y="552"/>
                  </a:cubicBezTo>
                  <a:cubicBezTo>
                    <a:pt x="433" y="653"/>
                    <a:pt x="289" y="754"/>
                    <a:pt x="144" y="827"/>
                  </a:cubicBezTo>
                  <a:cubicBezTo>
                    <a:pt x="58" y="870"/>
                    <a:pt x="0" y="971"/>
                    <a:pt x="15" y="1072"/>
                  </a:cubicBezTo>
                  <a:cubicBezTo>
                    <a:pt x="101" y="1678"/>
                    <a:pt x="577" y="2169"/>
                    <a:pt x="1184" y="2256"/>
                  </a:cubicBezTo>
                  <a:cubicBezTo>
                    <a:pt x="866" y="2068"/>
                    <a:pt x="693" y="1722"/>
                    <a:pt x="693" y="1361"/>
                  </a:cubicBezTo>
                  <a:lnTo>
                    <a:pt x="693" y="1029"/>
                  </a:lnTo>
                  <a:cubicBezTo>
                    <a:pt x="751" y="985"/>
                    <a:pt x="808" y="942"/>
                    <a:pt x="852" y="899"/>
                  </a:cubicBezTo>
                  <a:cubicBezTo>
                    <a:pt x="982" y="783"/>
                    <a:pt x="1097" y="653"/>
                    <a:pt x="1184" y="509"/>
                  </a:cubicBezTo>
                  <a:cubicBezTo>
                    <a:pt x="1631" y="653"/>
                    <a:pt x="2035" y="870"/>
                    <a:pt x="2396" y="1159"/>
                  </a:cubicBezTo>
                  <a:cubicBezTo>
                    <a:pt x="2440" y="1202"/>
                    <a:pt x="2541" y="1303"/>
                    <a:pt x="2671" y="1418"/>
                  </a:cubicBezTo>
                  <a:cubicBezTo>
                    <a:pt x="2728" y="1288"/>
                    <a:pt x="2772" y="1144"/>
                    <a:pt x="2772" y="1000"/>
                  </a:cubicBezTo>
                  <a:cubicBezTo>
                    <a:pt x="2786" y="928"/>
                    <a:pt x="2757" y="855"/>
                    <a:pt x="2700" y="812"/>
                  </a:cubicBezTo>
                  <a:cubicBezTo>
                    <a:pt x="2238" y="437"/>
                    <a:pt x="1703" y="162"/>
                    <a:pt x="1126" y="4"/>
                  </a:cubicBezTo>
                  <a:cubicBezTo>
                    <a:pt x="1113" y="2"/>
                    <a:pt x="1101" y="1"/>
                    <a:pt x="1088"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00" name="Google Shape;17400;p82"/>
            <p:cNvSpPr/>
            <p:nvPr/>
          </p:nvSpPr>
          <p:spPr>
            <a:xfrm>
              <a:off x="1324612" y="3619067"/>
              <a:ext cx="24249" cy="52981"/>
            </a:xfrm>
            <a:custGeom>
              <a:avLst/>
              <a:gdLst/>
              <a:ahLst/>
              <a:cxnLst/>
              <a:rect l="l" t="t" r="r" b="b"/>
              <a:pathLst>
                <a:path w="925" h="2021" extrusionOk="0">
                  <a:moveTo>
                    <a:pt x="145" y="0"/>
                  </a:moveTo>
                  <a:cubicBezTo>
                    <a:pt x="58" y="116"/>
                    <a:pt x="0" y="260"/>
                    <a:pt x="0" y="419"/>
                  </a:cubicBezTo>
                  <a:lnTo>
                    <a:pt x="0" y="1790"/>
                  </a:lnTo>
                  <a:cubicBezTo>
                    <a:pt x="0" y="1906"/>
                    <a:pt x="116" y="2021"/>
                    <a:pt x="231" y="2021"/>
                  </a:cubicBezTo>
                  <a:lnTo>
                    <a:pt x="924" y="2021"/>
                  </a:lnTo>
                  <a:lnTo>
                    <a:pt x="924" y="852"/>
                  </a:lnTo>
                  <a:cubicBezTo>
                    <a:pt x="924" y="707"/>
                    <a:pt x="866" y="577"/>
                    <a:pt x="751" y="491"/>
                  </a:cubicBezTo>
                  <a:lnTo>
                    <a:pt x="145" y="0"/>
                  </a:ln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01" name="Google Shape;17401;p82"/>
            <p:cNvSpPr/>
            <p:nvPr/>
          </p:nvSpPr>
          <p:spPr>
            <a:xfrm>
              <a:off x="1409365" y="3586901"/>
              <a:ext cx="206286" cy="85146"/>
            </a:xfrm>
            <a:custGeom>
              <a:avLst/>
              <a:gdLst/>
              <a:ahLst/>
              <a:cxnLst/>
              <a:rect l="l" t="t" r="r" b="b"/>
              <a:pathLst>
                <a:path w="7869" h="3248" extrusionOk="0">
                  <a:moveTo>
                    <a:pt x="2556" y="0"/>
                  </a:moveTo>
                  <a:lnTo>
                    <a:pt x="621" y="707"/>
                  </a:lnTo>
                  <a:cubicBezTo>
                    <a:pt x="246" y="837"/>
                    <a:pt x="1" y="1184"/>
                    <a:pt x="1" y="1574"/>
                  </a:cubicBezTo>
                  <a:lnTo>
                    <a:pt x="1" y="3017"/>
                  </a:lnTo>
                  <a:cubicBezTo>
                    <a:pt x="1" y="3133"/>
                    <a:pt x="116" y="3248"/>
                    <a:pt x="232" y="3248"/>
                  </a:cubicBezTo>
                  <a:lnTo>
                    <a:pt x="7637" y="3248"/>
                  </a:lnTo>
                  <a:cubicBezTo>
                    <a:pt x="7767" y="3248"/>
                    <a:pt x="7868" y="3133"/>
                    <a:pt x="7868" y="3017"/>
                  </a:cubicBezTo>
                  <a:lnTo>
                    <a:pt x="7868" y="1574"/>
                  </a:lnTo>
                  <a:cubicBezTo>
                    <a:pt x="7868" y="1184"/>
                    <a:pt x="7623" y="837"/>
                    <a:pt x="7262" y="707"/>
                  </a:cubicBezTo>
                  <a:lnTo>
                    <a:pt x="5327" y="0"/>
                  </a:lnTo>
                  <a:lnTo>
                    <a:pt x="3942" y="462"/>
                  </a:lnTo>
                  <a:lnTo>
                    <a:pt x="2556" y="0"/>
                  </a:ln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02" name="Google Shape;17402;p82"/>
            <p:cNvSpPr/>
            <p:nvPr/>
          </p:nvSpPr>
          <p:spPr>
            <a:xfrm>
              <a:off x="1500567" y="3611098"/>
              <a:ext cx="24249" cy="60950"/>
            </a:xfrm>
            <a:custGeom>
              <a:avLst/>
              <a:gdLst/>
              <a:ahLst/>
              <a:cxnLst/>
              <a:rect l="l" t="t" r="r" b="b"/>
              <a:pathLst>
                <a:path w="925" h="2325" extrusionOk="0">
                  <a:moveTo>
                    <a:pt x="217" y="1"/>
                  </a:moveTo>
                  <a:lnTo>
                    <a:pt x="1" y="2325"/>
                  </a:lnTo>
                  <a:lnTo>
                    <a:pt x="925" y="2325"/>
                  </a:lnTo>
                  <a:lnTo>
                    <a:pt x="708" y="1"/>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03" name="Google Shape;17403;p82"/>
            <p:cNvSpPr/>
            <p:nvPr/>
          </p:nvSpPr>
          <p:spPr>
            <a:xfrm>
              <a:off x="1502088" y="3598986"/>
              <a:ext cx="21208" cy="20474"/>
            </a:xfrm>
            <a:custGeom>
              <a:avLst/>
              <a:gdLst/>
              <a:ahLst/>
              <a:cxnLst/>
              <a:rect l="l" t="t" r="r" b="b"/>
              <a:pathLst>
                <a:path w="809" h="781" extrusionOk="0">
                  <a:moveTo>
                    <a:pt x="0" y="1"/>
                  </a:moveTo>
                  <a:lnTo>
                    <a:pt x="0" y="622"/>
                  </a:lnTo>
                  <a:cubicBezTo>
                    <a:pt x="0" y="708"/>
                    <a:pt x="73" y="780"/>
                    <a:pt x="159" y="780"/>
                  </a:cubicBezTo>
                  <a:lnTo>
                    <a:pt x="650" y="780"/>
                  </a:lnTo>
                  <a:cubicBezTo>
                    <a:pt x="737" y="780"/>
                    <a:pt x="809" y="708"/>
                    <a:pt x="809" y="622"/>
                  </a:cubicBezTo>
                  <a:lnTo>
                    <a:pt x="809" y="1"/>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04" name="Google Shape;17404;p82"/>
            <p:cNvSpPr/>
            <p:nvPr/>
          </p:nvSpPr>
          <p:spPr>
            <a:xfrm>
              <a:off x="1579291" y="3611858"/>
              <a:ext cx="36360" cy="60190"/>
            </a:xfrm>
            <a:custGeom>
              <a:avLst/>
              <a:gdLst/>
              <a:ahLst/>
              <a:cxnLst/>
              <a:rect l="l" t="t" r="r" b="b"/>
              <a:pathLst>
                <a:path w="1387" h="2296" extrusionOk="0">
                  <a:moveTo>
                    <a:pt x="1141" y="1"/>
                  </a:moveTo>
                  <a:lnTo>
                    <a:pt x="275" y="867"/>
                  </a:lnTo>
                  <a:cubicBezTo>
                    <a:pt x="101" y="1040"/>
                    <a:pt x="0" y="1271"/>
                    <a:pt x="0" y="1516"/>
                  </a:cubicBezTo>
                  <a:lnTo>
                    <a:pt x="0" y="2296"/>
                  </a:lnTo>
                  <a:lnTo>
                    <a:pt x="1155" y="2296"/>
                  </a:lnTo>
                  <a:cubicBezTo>
                    <a:pt x="1285" y="2296"/>
                    <a:pt x="1386" y="2181"/>
                    <a:pt x="1386" y="2065"/>
                  </a:cubicBezTo>
                  <a:lnTo>
                    <a:pt x="1386" y="622"/>
                  </a:lnTo>
                  <a:cubicBezTo>
                    <a:pt x="1386" y="391"/>
                    <a:pt x="1299" y="160"/>
                    <a:pt x="1141" y="1"/>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05" name="Google Shape;17405;p82"/>
            <p:cNvSpPr/>
            <p:nvPr/>
          </p:nvSpPr>
          <p:spPr>
            <a:xfrm>
              <a:off x="1446066" y="3399202"/>
              <a:ext cx="133251" cy="96891"/>
            </a:xfrm>
            <a:custGeom>
              <a:avLst/>
              <a:gdLst/>
              <a:ahLst/>
              <a:cxnLst/>
              <a:rect l="l" t="t" r="r" b="b"/>
              <a:pathLst>
                <a:path w="5083" h="3696" extrusionOk="0">
                  <a:moveTo>
                    <a:pt x="1849" y="0"/>
                  </a:moveTo>
                  <a:cubicBezTo>
                    <a:pt x="824" y="0"/>
                    <a:pt x="1" y="823"/>
                    <a:pt x="1" y="1848"/>
                  </a:cubicBezTo>
                  <a:lnTo>
                    <a:pt x="1" y="2396"/>
                  </a:lnTo>
                  <a:cubicBezTo>
                    <a:pt x="1" y="2642"/>
                    <a:pt x="30" y="2887"/>
                    <a:pt x="116" y="3118"/>
                  </a:cubicBezTo>
                  <a:lnTo>
                    <a:pt x="189" y="3349"/>
                  </a:lnTo>
                  <a:cubicBezTo>
                    <a:pt x="217" y="3421"/>
                    <a:pt x="232" y="3493"/>
                    <a:pt x="232" y="3566"/>
                  </a:cubicBezTo>
                  <a:lnTo>
                    <a:pt x="232" y="3696"/>
                  </a:lnTo>
                  <a:lnTo>
                    <a:pt x="4851" y="3696"/>
                  </a:lnTo>
                  <a:lnTo>
                    <a:pt x="4851" y="3580"/>
                  </a:lnTo>
                  <a:cubicBezTo>
                    <a:pt x="4851" y="3508"/>
                    <a:pt x="4851" y="3421"/>
                    <a:pt x="4880" y="3349"/>
                  </a:cubicBezTo>
                  <a:lnTo>
                    <a:pt x="4952" y="3133"/>
                  </a:lnTo>
                  <a:cubicBezTo>
                    <a:pt x="5039" y="2887"/>
                    <a:pt x="5082" y="2642"/>
                    <a:pt x="5082" y="2396"/>
                  </a:cubicBezTo>
                  <a:lnTo>
                    <a:pt x="5082" y="462"/>
                  </a:lnTo>
                  <a:cubicBezTo>
                    <a:pt x="5082" y="202"/>
                    <a:pt x="4880" y="0"/>
                    <a:pt x="4620"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06" name="Google Shape;17406;p82"/>
            <p:cNvSpPr/>
            <p:nvPr/>
          </p:nvSpPr>
          <p:spPr>
            <a:xfrm>
              <a:off x="1476345" y="3399202"/>
              <a:ext cx="102973" cy="96891"/>
            </a:xfrm>
            <a:custGeom>
              <a:avLst/>
              <a:gdLst/>
              <a:ahLst/>
              <a:cxnLst/>
              <a:rect l="l" t="t" r="r" b="b"/>
              <a:pathLst>
                <a:path w="3928" h="3696" extrusionOk="0">
                  <a:moveTo>
                    <a:pt x="939" y="0"/>
                  </a:moveTo>
                  <a:cubicBezTo>
                    <a:pt x="419" y="0"/>
                    <a:pt x="1" y="419"/>
                    <a:pt x="1" y="938"/>
                  </a:cubicBezTo>
                  <a:cubicBezTo>
                    <a:pt x="1" y="1458"/>
                    <a:pt x="419" y="1877"/>
                    <a:pt x="939" y="1877"/>
                  </a:cubicBezTo>
                  <a:lnTo>
                    <a:pt x="1069" y="1877"/>
                  </a:lnTo>
                  <a:lnTo>
                    <a:pt x="1127" y="3696"/>
                  </a:lnTo>
                  <a:lnTo>
                    <a:pt x="3696" y="3696"/>
                  </a:lnTo>
                  <a:lnTo>
                    <a:pt x="3696" y="3580"/>
                  </a:lnTo>
                  <a:cubicBezTo>
                    <a:pt x="3696" y="3508"/>
                    <a:pt x="3696" y="3421"/>
                    <a:pt x="3725" y="3349"/>
                  </a:cubicBezTo>
                  <a:lnTo>
                    <a:pt x="3797" y="3133"/>
                  </a:lnTo>
                  <a:cubicBezTo>
                    <a:pt x="3884" y="2887"/>
                    <a:pt x="3927" y="2642"/>
                    <a:pt x="3927" y="2396"/>
                  </a:cubicBezTo>
                  <a:lnTo>
                    <a:pt x="3927" y="462"/>
                  </a:lnTo>
                  <a:cubicBezTo>
                    <a:pt x="3927" y="202"/>
                    <a:pt x="3711" y="0"/>
                    <a:pt x="3465" y="0"/>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07" name="Google Shape;17407;p82"/>
            <p:cNvSpPr/>
            <p:nvPr/>
          </p:nvSpPr>
          <p:spPr>
            <a:xfrm>
              <a:off x="1476345" y="3544512"/>
              <a:ext cx="72694" cy="54501"/>
            </a:xfrm>
            <a:custGeom>
              <a:avLst/>
              <a:gdLst/>
              <a:ahLst/>
              <a:cxnLst/>
              <a:rect l="l" t="t" r="r" b="b"/>
              <a:pathLst>
                <a:path w="2773" h="2079" extrusionOk="0">
                  <a:moveTo>
                    <a:pt x="1" y="0"/>
                  </a:moveTo>
                  <a:lnTo>
                    <a:pt x="1" y="2079"/>
                  </a:lnTo>
                  <a:lnTo>
                    <a:pt x="2772" y="2079"/>
                  </a:lnTo>
                  <a:lnTo>
                    <a:pt x="2772"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08" name="Google Shape;17408;p82"/>
            <p:cNvSpPr/>
            <p:nvPr/>
          </p:nvSpPr>
          <p:spPr>
            <a:xfrm>
              <a:off x="1476345" y="3544512"/>
              <a:ext cx="72694" cy="30383"/>
            </a:xfrm>
            <a:custGeom>
              <a:avLst/>
              <a:gdLst/>
              <a:ahLst/>
              <a:cxnLst/>
              <a:rect l="l" t="t" r="r" b="b"/>
              <a:pathLst>
                <a:path w="2773" h="1159" extrusionOk="0">
                  <a:moveTo>
                    <a:pt x="1" y="0"/>
                  </a:moveTo>
                  <a:lnTo>
                    <a:pt x="1" y="780"/>
                  </a:lnTo>
                  <a:cubicBezTo>
                    <a:pt x="427" y="1032"/>
                    <a:pt x="903" y="1159"/>
                    <a:pt x="1381" y="1159"/>
                  </a:cubicBezTo>
                  <a:cubicBezTo>
                    <a:pt x="1859" y="1159"/>
                    <a:pt x="2339" y="1032"/>
                    <a:pt x="2772" y="780"/>
                  </a:cubicBezTo>
                  <a:lnTo>
                    <a:pt x="2772"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09" name="Google Shape;17409;p82"/>
            <p:cNvSpPr/>
            <p:nvPr/>
          </p:nvSpPr>
          <p:spPr>
            <a:xfrm>
              <a:off x="1464233" y="3576887"/>
              <a:ext cx="48472" cy="43438"/>
            </a:xfrm>
            <a:custGeom>
              <a:avLst/>
              <a:gdLst/>
              <a:ahLst/>
              <a:cxnLst/>
              <a:rect l="l" t="t" r="r" b="b"/>
              <a:pathLst>
                <a:path w="1849" h="1657" extrusionOk="0">
                  <a:moveTo>
                    <a:pt x="413" y="1"/>
                  </a:moveTo>
                  <a:cubicBezTo>
                    <a:pt x="327" y="1"/>
                    <a:pt x="242" y="49"/>
                    <a:pt x="203" y="137"/>
                  </a:cubicBezTo>
                  <a:lnTo>
                    <a:pt x="1" y="555"/>
                  </a:lnTo>
                  <a:lnTo>
                    <a:pt x="752" y="1566"/>
                  </a:lnTo>
                  <a:cubicBezTo>
                    <a:pt x="798" y="1628"/>
                    <a:pt x="869" y="1656"/>
                    <a:pt x="941" y="1656"/>
                  </a:cubicBezTo>
                  <a:cubicBezTo>
                    <a:pt x="1003" y="1656"/>
                    <a:pt x="1065" y="1635"/>
                    <a:pt x="1112" y="1595"/>
                  </a:cubicBezTo>
                  <a:lnTo>
                    <a:pt x="1849" y="844"/>
                  </a:lnTo>
                  <a:lnTo>
                    <a:pt x="535" y="36"/>
                  </a:lnTo>
                  <a:cubicBezTo>
                    <a:pt x="497" y="12"/>
                    <a:pt x="455" y="1"/>
                    <a:pt x="413" y="1"/>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10" name="Google Shape;17410;p82"/>
            <p:cNvSpPr/>
            <p:nvPr/>
          </p:nvSpPr>
          <p:spPr>
            <a:xfrm>
              <a:off x="1512679" y="3576887"/>
              <a:ext cx="48472" cy="43438"/>
            </a:xfrm>
            <a:custGeom>
              <a:avLst/>
              <a:gdLst/>
              <a:ahLst/>
              <a:cxnLst/>
              <a:rect l="l" t="t" r="r" b="b"/>
              <a:pathLst>
                <a:path w="1849" h="1657" extrusionOk="0">
                  <a:moveTo>
                    <a:pt x="1436" y="1"/>
                  </a:moveTo>
                  <a:cubicBezTo>
                    <a:pt x="1394" y="1"/>
                    <a:pt x="1352" y="12"/>
                    <a:pt x="1314" y="36"/>
                  </a:cubicBezTo>
                  <a:lnTo>
                    <a:pt x="1" y="844"/>
                  </a:lnTo>
                  <a:lnTo>
                    <a:pt x="737" y="1595"/>
                  </a:lnTo>
                  <a:cubicBezTo>
                    <a:pt x="784" y="1635"/>
                    <a:pt x="843" y="1656"/>
                    <a:pt x="902" y="1656"/>
                  </a:cubicBezTo>
                  <a:cubicBezTo>
                    <a:pt x="970" y="1656"/>
                    <a:pt x="1037" y="1628"/>
                    <a:pt x="1083" y="1566"/>
                  </a:cubicBezTo>
                  <a:lnTo>
                    <a:pt x="1848" y="555"/>
                  </a:lnTo>
                  <a:lnTo>
                    <a:pt x="1646" y="137"/>
                  </a:lnTo>
                  <a:cubicBezTo>
                    <a:pt x="1607" y="49"/>
                    <a:pt x="1522" y="1"/>
                    <a:pt x="1436" y="1"/>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11" name="Google Shape;17411;p82"/>
            <p:cNvSpPr/>
            <p:nvPr/>
          </p:nvSpPr>
          <p:spPr>
            <a:xfrm>
              <a:off x="1452122" y="3448171"/>
              <a:ext cx="121140" cy="114533"/>
            </a:xfrm>
            <a:custGeom>
              <a:avLst/>
              <a:gdLst/>
              <a:ahLst/>
              <a:cxnLst/>
              <a:rect l="l" t="t" r="r" b="b"/>
              <a:pathLst>
                <a:path w="4621" h="4369" extrusionOk="0">
                  <a:moveTo>
                    <a:pt x="2025" y="1"/>
                  </a:moveTo>
                  <a:cubicBezTo>
                    <a:pt x="1423" y="1"/>
                    <a:pt x="898" y="105"/>
                    <a:pt x="636" y="167"/>
                  </a:cubicBezTo>
                  <a:cubicBezTo>
                    <a:pt x="535" y="182"/>
                    <a:pt x="463" y="283"/>
                    <a:pt x="463" y="384"/>
                  </a:cubicBezTo>
                  <a:lnTo>
                    <a:pt x="463" y="947"/>
                  </a:lnTo>
                  <a:cubicBezTo>
                    <a:pt x="463" y="1062"/>
                    <a:pt x="405" y="1178"/>
                    <a:pt x="319" y="1279"/>
                  </a:cubicBezTo>
                  <a:lnTo>
                    <a:pt x="131" y="1467"/>
                  </a:lnTo>
                  <a:cubicBezTo>
                    <a:pt x="44" y="1553"/>
                    <a:pt x="1" y="1669"/>
                    <a:pt x="1" y="1784"/>
                  </a:cubicBezTo>
                  <a:lnTo>
                    <a:pt x="1" y="2059"/>
                  </a:lnTo>
                  <a:cubicBezTo>
                    <a:pt x="1" y="3343"/>
                    <a:pt x="1026" y="4368"/>
                    <a:pt x="2311" y="4368"/>
                  </a:cubicBezTo>
                  <a:cubicBezTo>
                    <a:pt x="3581" y="4368"/>
                    <a:pt x="4620" y="3329"/>
                    <a:pt x="4620" y="2059"/>
                  </a:cubicBezTo>
                  <a:lnTo>
                    <a:pt x="4620" y="1784"/>
                  </a:lnTo>
                  <a:cubicBezTo>
                    <a:pt x="4620" y="1669"/>
                    <a:pt x="4577" y="1539"/>
                    <a:pt x="4490" y="1452"/>
                  </a:cubicBezTo>
                  <a:lnTo>
                    <a:pt x="4303" y="1265"/>
                  </a:lnTo>
                  <a:cubicBezTo>
                    <a:pt x="4202" y="1178"/>
                    <a:pt x="4158" y="1062"/>
                    <a:pt x="4158" y="947"/>
                  </a:cubicBezTo>
                  <a:lnTo>
                    <a:pt x="4158" y="817"/>
                  </a:lnTo>
                  <a:cubicBezTo>
                    <a:pt x="4158" y="716"/>
                    <a:pt x="4115" y="629"/>
                    <a:pt x="4043" y="572"/>
                  </a:cubicBezTo>
                  <a:cubicBezTo>
                    <a:pt x="3439" y="126"/>
                    <a:pt x="2685" y="1"/>
                    <a:pt x="2025"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12" name="Google Shape;17412;p82"/>
            <p:cNvSpPr/>
            <p:nvPr/>
          </p:nvSpPr>
          <p:spPr>
            <a:xfrm>
              <a:off x="1452122" y="3448355"/>
              <a:ext cx="109028" cy="113957"/>
            </a:xfrm>
            <a:custGeom>
              <a:avLst/>
              <a:gdLst/>
              <a:ahLst/>
              <a:cxnLst/>
              <a:rect l="l" t="t" r="r" b="b"/>
              <a:pathLst>
                <a:path w="4159" h="4347" extrusionOk="0">
                  <a:moveTo>
                    <a:pt x="1986" y="1"/>
                  </a:moveTo>
                  <a:cubicBezTo>
                    <a:pt x="1772" y="1"/>
                    <a:pt x="1570" y="13"/>
                    <a:pt x="1387" y="31"/>
                  </a:cubicBezTo>
                  <a:cubicBezTo>
                    <a:pt x="1127" y="59"/>
                    <a:pt x="881" y="103"/>
                    <a:pt x="636" y="160"/>
                  </a:cubicBezTo>
                  <a:cubicBezTo>
                    <a:pt x="521" y="189"/>
                    <a:pt x="448" y="276"/>
                    <a:pt x="448" y="391"/>
                  </a:cubicBezTo>
                  <a:lnTo>
                    <a:pt x="448" y="940"/>
                  </a:lnTo>
                  <a:cubicBezTo>
                    <a:pt x="448" y="1055"/>
                    <a:pt x="405" y="1171"/>
                    <a:pt x="319" y="1272"/>
                  </a:cubicBezTo>
                  <a:lnTo>
                    <a:pt x="131" y="1460"/>
                  </a:lnTo>
                  <a:cubicBezTo>
                    <a:pt x="44" y="1546"/>
                    <a:pt x="1" y="1662"/>
                    <a:pt x="1" y="1792"/>
                  </a:cubicBezTo>
                  <a:lnTo>
                    <a:pt x="1" y="2052"/>
                  </a:lnTo>
                  <a:cubicBezTo>
                    <a:pt x="1" y="3221"/>
                    <a:pt x="867" y="4202"/>
                    <a:pt x="2022" y="4347"/>
                  </a:cubicBezTo>
                  <a:cubicBezTo>
                    <a:pt x="1618" y="3914"/>
                    <a:pt x="1387" y="3351"/>
                    <a:pt x="1387" y="2744"/>
                  </a:cubicBezTo>
                  <a:lnTo>
                    <a:pt x="1387" y="1055"/>
                  </a:lnTo>
                  <a:cubicBezTo>
                    <a:pt x="1387" y="825"/>
                    <a:pt x="1560" y="622"/>
                    <a:pt x="1791" y="594"/>
                  </a:cubicBezTo>
                  <a:cubicBezTo>
                    <a:pt x="1966" y="575"/>
                    <a:pt x="2188" y="558"/>
                    <a:pt x="2436" y="558"/>
                  </a:cubicBezTo>
                  <a:cubicBezTo>
                    <a:pt x="2964" y="558"/>
                    <a:pt x="3608" y="635"/>
                    <a:pt x="4158" y="940"/>
                  </a:cubicBezTo>
                  <a:lnTo>
                    <a:pt x="4158" y="810"/>
                  </a:lnTo>
                  <a:cubicBezTo>
                    <a:pt x="4158" y="723"/>
                    <a:pt x="4115" y="637"/>
                    <a:pt x="4043" y="579"/>
                  </a:cubicBezTo>
                  <a:cubicBezTo>
                    <a:pt x="3420" y="121"/>
                    <a:pt x="2649" y="1"/>
                    <a:pt x="1986"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13" name="Google Shape;17413;p82"/>
            <p:cNvSpPr/>
            <p:nvPr/>
          </p:nvSpPr>
          <p:spPr>
            <a:xfrm>
              <a:off x="1409759" y="3611858"/>
              <a:ext cx="36334" cy="60190"/>
            </a:xfrm>
            <a:custGeom>
              <a:avLst/>
              <a:gdLst/>
              <a:ahLst/>
              <a:cxnLst/>
              <a:rect l="l" t="t" r="r" b="b"/>
              <a:pathLst>
                <a:path w="1386" h="2296" extrusionOk="0">
                  <a:moveTo>
                    <a:pt x="246" y="1"/>
                  </a:moveTo>
                  <a:cubicBezTo>
                    <a:pt x="87" y="160"/>
                    <a:pt x="0" y="391"/>
                    <a:pt x="0" y="622"/>
                  </a:cubicBezTo>
                  <a:lnTo>
                    <a:pt x="0" y="2065"/>
                  </a:lnTo>
                  <a:cubicBezTo>
                    <a:pt x="0" y="2181"/>
                    <a:pt x="101" y="2296"/>
                    <a:pt x="231" y="2296"/>
                  </a:cubicBezTo>
                  <a:lnTo>
                    <a:pt x="1386" y="2296"/>
                  </a:lnTo>
                  <a:lnTo>
                    <a:pt x="1386" y="1516"/>
                  </a:lnTo>
                  <a:cubicBezTo>
                    <a:pt x="1386" y="1271"/>
                    <a:pt x="1285" y="1040"/>
                    <a:pt x="1112" y="867"/>
                  </a:cubicBezTo>
                  <a:lnTo>
                    <a:pt x="246" y="1"/>
                  </a:ln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414" name="Google Shape;17414;p82"/>
          <p:cNvGrpSpPr/>
          <p:nvPr/>
        </p:nvGrpSpPr>
        <p:grpSpPr>
          <a:xfrm>
            <a:off x="1798763" y="3395401"/>
            <a:ext cx="376185" cy="280448"/>
            <a:chOff x="1798763" y="3395401"/>
            <a:chExt cx="376185" cy="280448"/>
          </a:xfrm>
        </p:grpSpPr>
        <p:sp>
          <p:nvSpPr>
            <p:cNvPr id="17415" name="Google Shape;17415;p82"/>
            <p:cNvSpPr/>
            <p:nvPr/>
          </p:nvSpPr>
          <p:spPr>
            <a:xfrm>
              <a:off x="2097352" y="3478660"/>
              <a:ext cx="47711" cy="42023"/>
            </a:xfrm>
            <a:custGeom>
              <a:avLst/>
              <a:gdLst/>
              <a:ahLst/>
              <a:cxnLst/>
              <a:rect l="l" t="t" r="r" b="b"/>
              <a:pathLst>
                <a:path w="1820" h="1603" extrusionOk="0">
                  <a:moveTo>
                    <a:pt x="910" y="1"/>
                  </a:moveTo>
                  <a:cubicBezTo>
                    <a:pt x="405" y="1"/>
                    <a:pt x="0" y="361"/>
                    <a:pt x="0" y="809"/>
                  </a:cubicBezTo>
                  <a:cubicBezTo>
                    <a:pt x="0" y="1242"/>
                    <a:pt x="405" y="1603"/>
                    <a:pt x="910" y="1603"/>
                  </a:cubicBezTo>
                  <a:cubicBezTo>
                    <a:pt x="1401" y="1603"/>
                    <a:pt x="1819" y="1242"/>
                    <a:pt x="1819" y="809"/>
                  </a:cubicBezTo>
                  <a:cubicBezTo>
                    <a:pt x="1819" y="361"/>
                    <a:pt x="1401" y="1"/>
                    <a:pt x="910" y="1"/>
                  </a:cubicBezTo>
                  <a:close/>
                </a:path>
              </a:pathLst>
            </a:custGeom>
            <a:solidFill>
              <a:srgbClr val="92A9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16" name="Google Shape;17416;p82"/>
            <p:cNvSpPr/>
            <p:nvPr/>
          </p:nvSpPr>
          <p:spPr>
            <a:xfrm>
              <a:off x="2097352" y="3478660"/>
              <a:ext cx="32559" cy="42023"/>
            </a:xfrm>
            <a:custGeom>
              <a:avLst/>
              <a:gdLst/>
              <a:ahLst/>
              <a:cxnLst/>
              <a:rect l="l" t="t" r="r" b="b"/>
              <a:pathLst>
                <a:path w="1242" h="1603" extrusionOk="0">
                  <a:moveTo>
                    <a:pt x="910" y="1"/>
                  </a:moveTo>
                  <a:cubicBezTo>
                    <a:pt x="405" y="1"/>
                    <a:pt x="0" y="361"/>
                    <a:pt x="0" y="809"/>
                  </a:cubicBezTo>
                  <a:cubicBezTo>
                    <a:pt x="0" y="1242"/>
                    <a:pt x="405" y="1603"/>
                    <a:pt x="910" y="1603"/>
                  </a:cubicBezTo>
                  <a:cubicBezTo>
                    <a:pt x="1025" y="1603"/>
                    <a:pt x="1141" y="1574"/>
                    <a:pt x="1242" y="1545"/>
                  </a:cubicBezTo>
                  <a:cubicBezTo>
                    <a:pt x="924" y="1444"/>
                    <a:pt x="693" y="1141"/>
                    <a:pt x="679" y="809"/>
                  </a:cubicBezTo>
                  <a:cubicBezTo>
                    <a:pt x="693" y="462"/>
                    <a:pt x="924" y="159"/>
                    <a:pt x="1242" y="73"/>
                  </a:cubicBezTo>
                  <a:cubicBezTo>
                    <a:pt x="1141" y="29"/>
                    <a:pt x="1025" y="1"/>
                    <a:pt x="910"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17" name="Google Shape;17417;p82"/>
            <p:cNvSpPr/>
            <p:nvPr/>
          </p:nvSpPr>
          <p:spPr>
            <a:xfrm>
              <a:off x="2067441" y="3580452"/>
              <a:ext cx="107508" cy="95396"/>
            </a:xfrm>
            <a:custGeom>
              <a:avLst/>
              <a:gdLst/>
              <a:ahLst/>
              <a:cxnLst/>
              <a:rect l="l" t="t" r="r" b="b"/>
              <a:pathLst>
                <a:path w="4101" h="3639" extrusionOk="0">
                  <a:moveTo>
                    <a:pt x="1358" y="1"/>
                  </a:moveTo>
                  <a:lnTo>
                    <a:pt x="1358" y="679"/>
                  </a:lnTo>
                  <a:cubicBezTo>
                    <a:pt x="1358" y="852"/>
                    <a:pt x="1271" y="1011"/>
                    <a:pt x="1113" y="1083"/>
                  </a:cubicBezTo>
                  <a:lnTo>
                    <a:pt x="376" y="1444"/>
                  </a:lnTo>
                  <a:cubicBezTo>
                    <a:pt x="145" y="1560"/>
                    <a:pt x="1" y="1805"/>
                    <a:pt x="1" y="2065"/>
                  </a:cubicBezTo>
                  <a:lnTo>
                    <a:pt x="1" y="3407"/>
                  </a:lnTo>
                  <a:cubicBezTo>
                    <a:pt x="1" y="3523"/>
                    <a:pt x="102" y="3638"/>
                    <a:pt x="232" y="3638"/>
                  </a:cubicBezTo>
                  <a:lnTo>
                    <a:pt x="3870" y="3638"/>
                  </a:lnTo>
                  <a:cubicBezTo>
                    <a:pt x="3985" y="3638"/>
                    <a:pt x="4101" y="3523"/>
                    <a:pt x="4101" y="3407"/>
                  </a:cubicBezTo>
                  <a:lnTo>
                    <a:pt x="4101" y="2065"/>
                  </a:lnTo>
                  <a:cubicBezTo>
                    <a:pt x="4086" y="1805"/>
                    <a:pt x="3942" y="1560"/>
                    <a:pt x="3711" y="1444"/>
                  </a:cubicBezTo>
                  <a:lnTo>
                    <a:pt x="2975" y="1083"/>
                  </a:lnTo>
                  <a:cubicBezTo>
                    <a:pt x="2830" y="1011"/>
                    <a:pt x="2729" y="852"/>
                    <a:pt x="2729" y="679"/>
                  </a:cubicBezTo>
                  <a:lnTo>
                    <a:pt x="2729"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18" name="Google Shape;17418;p82"/>
            <p:cNvSpPr/>
            <p:nvPr/>
          </p:nvSpPr>
          <p:spPr>
            <a:xfrm>
              <a:off x="2103014" y="3580085"/>
              <a:ext cx="36360" cy="23856"/>
            </a:xfrm>
            <a:custGeom>
              <a:avLst/>
              <a:gdLst/>
              <a:ahLst/>
              <a:cxnLst/>
              <a:rect l="l" t="t" r="r" b="b"/>
              <a:pathLst>
                <a:path w="1387" h="910" extrusionOk="0">
                  <a:moveTo>
                    <a:pt x="1" y="0"/>
                  </a:moveTo>
                  <a:lnTo>
                    <a:pt x="1" y="693"/>
                  </a:lnTo>
                  <a:cubicBezTo>
                    <a:pt x="1" y="722"/>
                    <a:pt x="1" y="751"/>
                    <a:pt x="1" y="780"/>
                  </a:cubicBezTo>
                  <a:cubicBezTo>
                    <a:pt x="217" y="866"/>
                    <a:pt x="448" y="910"/>
                    <a:pt x="694" y="910"/>
                  </a:cubicBezTo>
                  <a:cubicBezTo>
                    <a:pt x="925" y="910"/>
                    <a:pt x="1170" y="866"/>
                    <a:pt x="1387" y="780"/>
                  </a:cubicBezTo>
                  <a:cubicBezTo>
                    <a:pt x="1372" y="751"/>
                    <a:pt x="1372" y="722"/>
                    <a:pt x="1372" y="693"/>
                  </a:cubicBezTo>
                  <a:lnTo>
                    <a:pt x="1372"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19" name="Google Shape;17419;p82"/>
            <p:cNvSpPr/>
            <p:nvPr/>
          </p:nvSpPr>
          <p:spPr>
            <a:xfrm>
              <a:off x="2067441" y="3611491"/>
              <a:ext cx="107141" cy="64358"/>
            </a:xfrm>
            <a:custGeom>
              <a:avLst/>
              <a:gdLst/>
              <a:ahLst/>
              <a:cxnLst/>
              <a:rect l="l" t="t" r="r" b="b"/>
              <a:pathLst>
                <a:path w="4087" h="2455" extrusionOk="0">
                  <a:moveTo>
                    <a:pt x="896" y="0"/>
                  </a:moveTo>
                  <a:lnTo>
                    <a:pt x="376" y="260"/>
                  </a:lnTo>
                  <a:cubicBezTo>
                    <a:pt x="145" y="376"/>
                    <a:pt x="1" y="621"/>
                    <a:pt x="1" y="881"/>
                  </a:cubicBezTo>
                  <a:lnTo>
                    <a:pt x="1" y="2223"/>
                  </a:lnTo>
                  <a:cubicBezTo>
                    <a:pt x="1" y="2339"/>
                    <a:pt x="102" y="2454"/>
                    <a:pt x="218" y="2454"/>
                  </a:cubicBezTo>
                  <a:lnTo>
                    <a:pt x="3870" y="2454"/>
                  </a:lnTo>
                  <a:cubicBezTo>
                    <a:pt x="3985" y="2454"/>
                    <a:pt x="4086" y="2339"/>
                    <a:pt x="4086" y="2223"/>
                  </a:cubicBezTo>
                  <a:lnTo>
                    <a:pt x="4086" y="881"/>
                  </a:lnTo>
                  <a:cubicBezTo>
                    <a:pt x="4086" y="621"/>
                    <a:pt x="3942" y="376"/>
                    <a:pt x="3711" y="260"/>
                  </a:cubicBezTo>
                  <a:lnTo>
                    <a:pt x="3191" y="0"/>
                  </a:lnTo>
                  <a:cubicBezTo>
                    <a:pt x="2924" y="419"/>
                    <a:pt x="2484" y="628"/>
                    <a:pt x="2044" y="628"/>
                  </a:cubicBezTo>
                  <a:cubicBezTo>
                    <a:pt x="1603" y="628"/>
                    <a:pt x="1163" y="419"/>
                    <a:pt x="896" y="0"/>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20" name="Google Shape;17420;p82"/>
            <p:cNvSpPr/>
            <p:nvPr/>
          </p:nvSpPr>
          <p:spPr>
            <a:xfrm>
              <a:off x="2079185" y="3496827"/>
              <a:ext cx="83652" cy="83285"/>
            </a:xfrm>
            <a:custGeom>
              <a:avLst/>
              <a:gdLst/>
              <a:ahLst/>
              <a:cxnLst/>
              <a:rect l="l" t="t" r="r" b="b"/>
              <a:pathLst>
                <a:path w="3191" h="3177" extrusionOk="0">
                  <a:moveTo>
                    <a:pt x="1603" y="0"/>
                  </a:moveTo>
                  <a:cubicBezTo>
                    <a:pt x="722" y="0"/>
                    <a:pt x="0" y="708"/>
                    <a:pt x="0" y="1588"/>
                  </a:cubicBezTo>
                  <a:cubicBezTo>
                    <a:pt x="0" y="2469"/>
                    <a:pt x="722" y="3176"/>
                    <a:pt x="1603" y="3176"/>
                  </a:cubicBezTo>
                  <a:cubicBezTo>
                    <a:pt x="2483" y="3176"/>
                    <a:pt x="3191" y="2469"/>
                    <a:pt x="3191" y="1588"/>
                  </a:cubicBezTo>
                  <a:cubicBezTo>
                    <a:pt x="3191" y="708"/>
                    <a:pt x="2483" y="0"/>
                    <a:pt x="1603"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21" name="Google Shape;17421;p82"/>
            <p:cNvSpPr/>
            <p:nvPr/>
          </p:nvSpPr>
          <p:spPr>
            <a:xfrm>
              <a:off x="2095071" y="3496827"/>
              <a:ext cx="69653" cy="75342"/>
            </a:xfrm>
            <a:custGeom>
              <a:avLst/>
              <a:gdLst/>
              <a:ahLst/>
              <a:cxnLst/>
              <a:rect l="l" t="t" r="r" b="b"/>
              <a:pathLst>
                <a:path w="2657" h="2874" extrusionOk="0">
                  <a:moveTo>
                    <a:pt x="997" y="0"/>
                  </a:moveTo>
                  <a:cubicBezTo>
                    <a:pt x="246" y="0"/>
                    <a:pt x="1" y="1025"/>
                    <a:pt x="665" y="1372"/>
                  </a:cubicBezTo>
                  <a:cubicBezTo>
                    <a:pt x="694" y="1386"/>
                    <a:pt x="708" y="1401"/>
                    <a:pt x="737" y="1401"/>
                  </a:cubicBezTo>
                  <a:lnTo>
                    <a:pt x="1516" y="2844"/>
                  </a:lnTo>
                  <a:cubicBezTo>
                    <a:pt x="1516" y="2844"/>
                    <a:pt x="1733" y="2859"/>
                    <a:pt x="1950" y="2873"/>
                  </a:cubicBezTo>
                  <a:cubicBezTo>
                    <a:pt x="2411" y="2527"/>
                    <a:pt x="2657" y="1949"/>
                    <a:pt x="2570" y="1372"/>
                  </a:cubicBezTo>
                  <a:cubicBezTo>
                    <a:pt x="2484" y="708"/>
                    <a:pt x="1993" y="188"/>
                    <a:pt x="1343" y="29"/>
                  </a:cubicBezTo>
                  <a:cubicBezTo>
                    <a:pt x="1228" y="15"/>
                    <a:pt x="1112" y="0"/>
                    <a:pt x="997" y="0"/>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22" name="Google Shape;17422;p82"/>
            <p:cNvSpPr/>
            <p:nvPr/>
          </p:nvSpPr>
          <p:spPr>
            <a:xfrm>
              <a:off x="2085241" y="3533449"/>
              <a:ext cx="71541" cy="58774"/>
            </a:xfrm>
            <a:custGeom>
              <a:avLst/>
              <a:gdLst/>
              <a:ahLst/>
              <a:cxnLst/>
              <a:rect l="l" t="t" r="r" b="b"/>
              <a:pathLst>
                <a:path w="2729" h="2242" extrusionOk="0">
                  <a:moveTo>
                    <a:pt x="1060" y="1"/>
                  </a:moveTo>
                  <a:cubicBezTo>
                    <a:pt x="972" y="1"/>
                    <a:pt x="890" y="45"/>
                    <a:pt x="852" y="134"/>
                  </a:cubicBezTo>
                  <a:cubicBezTo>
                    <a:pt x="766" y="292"/>
                    <a:pt x="664" y="422"/>
                    <a:pt x="535" y="538"/>
                  </a:cubicBezTo>
                  <a:cubicBezTo>
                    <a:pt x="419" y="653"/>
                    <a:pt x="275" y="740"/>
                    <a:pt x="130" y="812"/>
                  </a:cubicBezTo>
                  <a:cubicBezTo>
                    <a:pt x="44" y="855"/>
                    <a:pt x="0" y="956"/>
                    <a:pt x="15" y="1057"/>
                  </a:cubicBezTo>
                  <a:cubicBezTo>
                    <a:pt x="102" y="1736"/>
                    <a:pt x="679" y="2241"/>
                    <a:pt x="1372" y="2241"/>
                  </a:cubicBezTo>
                  <a:cubicBezTo>
                    <a:pt x="2079" y="2241"/>
                    <a:pt x="2671" y="1693"/>
                    <a:pt x="2729" y="985"/>
                  </a:cubicBezTo>
                  <a:cubicBezTo>
                    <a:pt x="2729" y="913"/>
                    <a:pt x="2700" y="841"/>
                    <a:pt x="2642" y="798"/>
                  </a:cubicBezTo>
                  <a:cubicBezTo>
                    <a:pt x="2195" y="422"/>
                    <a:pt x="1675" y="148"/>
                    <a:pt x="1098" y="4"/>
                  </a:cubicBezTo>
                  <a:cubicBezTo>
                    <a:pt x="1085" y="2"/>
                    <a:pt x="1072" y="1"/>
                    <a:pt x="1060"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23" name="Google Shape;17423;p82"/>
            <p:cNvSpPr/>
            <p:nvPr/>
          </p:nvSpPr>
          <p:spPr>
            <a:xfrm>
              <a:off x="2085608" y="3533449"/>
              <a:ext cx="71567" cy="58381"/>
            </a:xfrm>
            <a:custGeom>
              <a:avLst/>
              <a:gdLst/>
              <a:ahLst/>
              <a:cxnLst/>
              <a:rect l="l" t="t" r="r" b="b"/>
              <a:pathLst>
                <a:path w="2730" h="2227" extrusionOk="0">
                  <a:moveTo>
                    <a:pt x="1060" y="1"/>
                  </a:moveTo>
                  <a:cubicBezTo>
                    <a:pt x="969" y="1"/>
                    <a:pt x="876" y="45"/>
                    <a:pt x="838" y="134"/>
                  </a:cubicBezTo>
                  <a:cubicBezTo>
                    <a:pt x="780" y="249"/>
                    <a:pt x="723" y="350"/>
                    <a:pt x="636" y="437"/>
                  </a:cubicBezTo>
                  <a:cubicBezTo>
                    <a:pt x="607" y="480"/>
                    <a:pt x="564" y="509"/>
                    <a:pt x="535" y="538"/>
                  </a:cubicBezTo>
                  <a:cubicBezTo>
                    <a:pt x="405" y="653"/>
                    <a:pt x="275" y="740"/>
                    <a:pt x="131" y="812"/>
                  </a:cubicBezTo>
                  <a:cubicBezTo>
                    <a:pt x="44" y="855"/>
                    <a:pt x="1" y="956"/>
                    <a:pt x="1" y="1057"/>
                  </a:cubicBezTo>
                  <a:cubicBezTo>
                    <a:pt x="88" y="1649"/>
                    <a:pt x="549" y="2126"/>
                    <a:pt x="1156" y="2227"/>
                  </a:cubicBezTo>
                  <a:cubicBezTo>
                    <a:pt x="838" y="2025"/>
                    <a:pt x="665" y="1693"/>
                    <a:pt x="679" y="1332"/>
                  </a:cubicBezTo>
                  <a:lnTo>
                    <a:pt x="679" y="1000"/>
                  </a:lnTo>
                  <a:cubicBezTo>
                    <a:pt x="737" y="971"/>
                    <a:pt x="780" y="928"/>
                    <a:pt x="838" y="884"/>
                  </a:cubicBezTo>
                  <a:cubicBezTo>
                    <a:pt x="954" y="769"/>
                    <a:pt x="1069" y="639"/>
                    <a:pt x="1156" y="494"/>
                  </a:cubicBezTo>
                  <a:cubicBezTo>
                    <a:pt x="1589" y="624"/>
                    <a:pt x="1993" y="855"/>
                    <a:pt x="2339" y="1144"/>
                  </a:cubicBezTo>
                  <a:cubicBezTo>
                    <a:pt x="2383" y="1173"/>
                    <a:pt x="2498" y="1274"/>
                    <a:pt x="2614" y="1389"/>
                  </a:cubicBezTo>
                  <a:cubicBezTo>
                    <a:pt x="2671" y="1260"/>
                    <a:pt x="2715" y="1130"/>
                    <a:pt x="2715" y="985"/>
                  </a:cubicBezTo>
                  <a:cubicBezTo>
                    <a:pt x="2729" y="913"/>
                    <a:pt x="2700" y="841"/>
                    <a:pt x="2643" y="798"/>
                  </a:cubicBezTo>
                  <a:cubicBezTo>
                    <a:pt x="2195" y="422"/>
                    <a:pt x="1661" y="148"/>
                    <a:pt x="1098" y="4"/>
                  </a:cubicBezTo>
                  <a:cubicBezTo>
                    <a:pt x="1085" y="2"/>
                    <a:pt x="1072" y="1"/>
                    <a:pt x="1060"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24" name="Google Shape;17424;p82"/>
            <p:cNvSpPr/>
            <p:nvPr/>
          </p:nvSpPr>
          <p:spPr>
            <a:xfrm>
              <a:off x="2150699" y="3623969"/>
              <a:ext cx="24249" cy="51879"/>
            </a:xfrm>
            <a:custGeom>
              <a:avLst/>
              <a:gdLst/>
              <a:ahLst/>
              <a:cxnLst/>
              <a:rect l="l" t="t" r="r" b="b"/>
              <a:pathLst>
                <a:path w="925" h="1979" extrusionOk="0">
                  <a:moveTo>
                    <a:pt x="780" y="1"/>
                  </a:moveTo>
                  <a:lnTo>
                    <a:pt x="174" y="463"/>
                  </a:lnTo>
                  <a:cubicBezTo>
                    <a:pt x="73" y="549"/>
                    <a:pt x="1" y="694"/>
                    <a:pt x="15" y="824"/>
                  </a:cubicBezTo>
                  <a:lnTo>
                    <a:pt x="15" y="1978"/>
                  </a:lnTo>
                  <a:lnTo>
                    <a:pt x="694" y="1978"/>
                  </a:lnTo>
                  <a:cubicBezTo>
                    <a:pt x="809" y="1978"/>
                    <a:pt x="925" y="1877"/>
                    <a:pt x="925" y="1747"/>
                  </a:cubicBezTo>
                  <a:lnTo>
                    <a:pt x="925" y="405"/>
                  </a:lnTo>
                  <a:cubicBezTo>
                    <a:pt x="910" y="261"/>
                    <a:pt x="867" y="116"/>
                    <a:pt x="780"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25" name="Google Shape;17425;p82"/>
            <p:cNvSpPr/>
            <p:nvPr/>
          </p:nvSpPr>
          <p:spPr>
            <a:xfrm>
              <a:off x="1816930" y="3502882"/>
              <a:ext cx="29938" cy="65485"/>
            </a:xfrm>
            <a:custGeom>
              <a:avLst/>
              <a:gdLst/>
              <a:ahLst/>
              <a:cxnLst/>
              <a:rect l="l" t="t" r="r" b="b"/>
              <a:pathLst>
                <a:path w="1142" h="2498" extrusionOk="0">
                  <a:moveTo>
                    <a:pt x="679" y="0"/>
                  </a:moveTo>
                  <a:cubicBezTo>
                    <a:pt x="304" y="0"/>
                    <a:pt x="1" y="304"/>
                    <a:pt x="1" y="679"/>
                  </a:cubicBezTo>
                  <a:lnTo>
                    <a:pt x="1" y="838"/>
                  </a:lnTo>
                  <a:cubicBezTo>
                    <a:pt x="1" y="1025"/>
                    <a:pt x="30" y="1227"/>
                    <a:pt x="87" y="1415"/>
                  </a:cubicBezTo>
                  <a:lnTo>
                    <a:pt x="448" y="2498"/>
                  </a:lnTo>
                  <a:lnTo>
                    <a:pt x="1141" y="2498"/>
                  </a:lnTo>
                  <a:lnTo>
                    <a:pt x="1141" y="0"/>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26" name="Google Shape;17426;p82"/>
            <p:cNvSpPr/>
            <p:nvPr/>
          </p:nvSpPr>
          <p:spPr>
            <a:xfrm>
              <a:off x="1828674" y="3496827"/>
              <a:ext cx="71541" cy="71541"/>
            </a:xfrm>
            <a:custGeom>
              <a:avLst/>
              <a:gdLst/>
              <a:ahLst/>
              <a:cxnLst/>
              <a:rect l="l" t="t" r="r" b="b"/>
              <a:pathLst>
                <a:path w="2729" h="2729" extrusionOk="0">
                  <a:moveTo>
                    <a:pt x="693" y="0"/>
                  </a:moveTo>
                  <a:cubicBezTo>
                    <a:pt x="318" y="0"/>
                    <a:pt x="0" y="304"/>
                    <a:pt x="0" y="679"/>
                  </a:cubicBezTo>
                  <a:cubicBezTo>
                    <a:pt x="0" y="939"/>
                    <a:pt x="202" y="1141"/>
                    <a:pt x="462" y="1141"/>
                  </a:cubicBezTo>
                  <a:lnTo>
                    <a:pt x="2281" y="2729"/>
                  </a:lnTo>
                  <a:lnTo>
                    <a:pt x="2671" y="1386"/>
                  </a:lnTo>
                  <a:cubicBezTo>
                    <a:pt x="2714" y="1213"/>
                    <a:pt x="2729" y="1040"/>
                    <a:pt x="2729" y="881"/>
                  </a:cubicBezTo>
                  <a:lnTo>
                    <a:pt x="2729" y="448"/>
                  </a:lnTo>
                  <a:cubicBezTo>
                    <a:pt x="2729" y="203"/>
                    <a:pt x="2526" y="0"/>
                    <a:pt x="2281" y="0"/>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27" name="Google Shape;17427;p82"/>
            <p:cNvSpPr/>
            <p:nvPr/>
          </p:nvSpPr>
          <p:spPr>
            <a:xfrm>
              <a:off x="1840786" y="3586141"/>
              <a:ext cx="35967" cy="26503"/>
            </a:xfrm>
            <a:custGeom>
              <a:avLst/>
              <a:gdLst/>
              <a:ahLst/>
              <a:cxnLst/>
              <a:rect l="l" t="t" r="r" b="b"/>
              <a:pathLst>
                <a:path w="1372" h="1011" extrusionOk="0">
                  <a:moveTo>
                    <a:pt x="0" y="0"/>
                  </a:moveTo>
                  <a:lnTo>
                    <a:pt x="0" y="1011"/>
                  </a:lnTo>
                  <a:lnTo>
                    <a:pt x="1372" y="1011"/>
                  </a:lnTo>
                  <a:lnTo>
                    <a:pt x="1372"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28" name="Google Shape;17428;p82"/>
            <p:cNvSpPr/>
            <p:nvPr/>
          </p:nvSpPr>
          <p:spPr>
            <a:xfrm>
              <a:off x="1840786" y="3586141"/>
              <a:ext cx="35967" cy="14392"/>
            </a:xfrm>
            <a:custGeom>
              <a:avLst/>
              <a:gdLst/>
              <a:ahLst/>
              <a:cxnLst/>
              <a:rect l="l" t="t" r="r" b="b"/>
              <a:pathLst>
                <a:path w="1372" h="549" extrusionOk="0">
                  <a:moveTo>
                    <a:pt x="0" y="0"/>
                  </a:moveTo>
                  <a:lnTo>
                    <a:pt x="0" y="419"/>
                  </a:lnTo>
                  <a:cubicBezTo>
                    <a:pt x="217" y="505"/>
                    <a:pt x="448" y="549"/>
                    <a:pt x="680" y="549"/>
                  </a:cubicBezTo>
                  <a:cubicBezTo>
                    <a:pt x="913" y="549"/>
                    <a:pt x="1148" y="505"/>
                    <a:pt x="1372" y="419"/>
                  </a:cubicBezTo>
                  <a:lnTo>
                    <a:pt x="1372"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29" name="Google Shape;17429;p82"/>
            <p:cNvSpPr/>
            <p:nvPr/>
          </p:nvSpPr>
          <p:spPr>
            <a:xfrm>
              <a:off x="1799156" y="3600507"/>
              <a:ext cx="119226" cy="75342"/>
            </a:xfrm>
            <a:custGeom>
              <a:avLst/>
              <a:gdLst/>
              <a:ahLst/>
              <a:cxnLst/>
              <a:rect l="l" t="t" r="r" b="b"/>
              <a:pathLst>
                <a:path w="4548" h="2874" extrusionOk="0">
                  <a:moveTo>
                    <a:pt x="1588" y="1"/>
                  </a:moveTo>
                  <a:lnTo>
                    <a:pt x="491" y="318"/>
                  </a:lnTo>
                  <a:cubicBezTo>
                    <a:pt x="202" y="405"/>
                    <a:pt x="0" y="679"/>
                    <a:pt x="0" y="982"/>
                  </a:cubicBezTo>
                  <a:lnTo>
                    <a:pt x="0" y="2642"/>
                  </a:lnTo>
                  <a:cubicBezTo>
                    <a:pt x="0" y="2772"/>
                    <a:pt x="87" y="2873"/>
                    <a:pt x="217" y="2873"/>
                  </a:cubicBezTo>
                  <a:lnTo>
                    <a:pt x="4316" y="2873"/>
                  </a:lnTo>
                  <a:cubicBezTo>
                    <a:pt x="4446" y="2873"/>
                    <a:pt x="4547" y="2772"/>
                    <a:pt x="4547" y="2642"/>
                  </a:cubicBezTo>
                  <a:lnTo>
                    <a:pt x="4547" y="968"/>
                  </a:lnTo>
                  <a:cubicBezTo>
                    <a:pt x="4547" y="665"/>
                    <a:pt x="4345" y="405"/>
                    <a:pt x="4057" y="318"/>
                  </a:cubicBezTo>
                  <a:lnTo>
                    <a:pt x="2960" y="1"/>
                  </a:lnTo>
                  <a:lnTo>
                    <a:pt x="2267" y="463"/>
                  </a:lnTo>
                  <a:lnTo>
                    <a:pt x="1588" y="1"/>
                  </a:ln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30" name="Google Shape;17430;p82"/>
            <p:cNvSpPr/>
            <p:nvPr/>
          </p:nvSpPr>
          <p:spPr>
            <a:xfrm>
              <a:off x="1852897" y="3612618"/>
              <a:ext cx="11744" cy="63231"/>
            </a:xfrm>
            <a:custGeom>
              <a:avLst/>
              <a:gdLst/>
              <a:ahLst/>
              <a:cxnLst/>
              <a:rect l="l" t="t" r="r" b="b"/>
              <a:pathLst>
                <a:path w="448" h="2412" extrusionOk="0">
                  <a:moveTo>
                    <a:pt x="101" y="1"/>
                  </a:moveTo>
                  <a:lnTo>
                    <a:pt x="0" y="2411"/>
                  </a:lnTo>
                  <a:lnTo>
                    <a:pt x="448" y="2411"/>
                  </a:lnTo>
                  <a:lnTo>
                    <a:pt x="332" y="1"/>
                  </a:ln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31" name="Google Shape;17431;p82"/>
            <p:cNvSpPr/>
            <p:nvPr/>
          </p:nvSpPr>
          <p:spPr>
            <a:xfrm>
              <a:off x="1822986" y="3526712"/>
              <a:ext cx="71541" cy="65511"/>
            </a:xfrm>
            <a:custGeom>
              <a:avLst/>
              <a:gdLst/>
              <a:ahLst/>
              <a:cxnLst/>
              <a:rect l="l" t="t" r="r" b="b"/>
              <a:pathLst>
                <a:path w="2729" h="2499" extrusionOk="0">
                  <a:moveTo>
                    <a:pt x="881" y="1"/>
                  </a:moveTo>
                  <a:cubicBezTo>
                    <a:pt x="751" y="1"/>
                    <a:pt x="636" y="44"/>
                    <a:pt x="549" y="131"/>
                  </a:cubicBezTo>
                  <a:lnTo>
                    <a:pt x="131" y="549"/>
                  </a:lnTo>
                  <a:cubicBezTo>
                    <a:pt x="44" y="636"/>
                    <a:pt x="1" y="751"/>
                    <a:pt x="1" y="867"/>
                  </a:cubicBezTo>
                  <a:lnTo>
                    <a:pt x="1" y="1127"/>
                  </a:lnTo>
                  <a:cubicBezTo>
                    <a:pt x="1" y="1892"/>
                    <a:pt x="607" y="2498"/>
                    <a:pt x="1358" y="2498"/>
                  </a:cubicBezTo>
                  <a:cubicBezTo>
                    <a:pt x="2123" y="2498"/>
                    <a:pt x="2729" y="1892"/>
                    <a:pt x="2729" y="1127"/>
                  </a:cubicBezTo>
                  <a:lnTo>
                    <a:pt x="2729" y="838"/>
                  </a:lnTo>
                  <a:cubicBezTo>
                    <a:pt x="2729" y="723"/>
                    <a:pt x="2686" y="607"/>
                    <a:pt x="2599" y="520"/>
                  </a:cubicBezTo>
                  <a:cubicBezTo>
                    <a:pt x="2253" y="174"/>
                    <a:pt x="1603" y="15"/>
                    <a:pt x="881"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32" name="Google Shape;17432;p82"/>
            <p:cNvSpPr/>
            <p:nvPr/>
          </p:nvSpPr>
          <p:spPr>
            <a:xfrm>
              <a:off x="1822986" y="3526712"/>
              <a:ext cx="71174" cy="63991"/>
            </a:xfrm>
            <a:custGeom>
              <a:avLst/>
              <a:gdLst/>
              <a:ahLst/>
              <a:cxnLst/>
              <a:rect l="l" t="t" r="r" b="b"/>
              <a:pathLst>
                <a:path w="2715" h="2441" extrusionOk="0">
                  <a:moveTo>
                    <a:pt x="867" y="1"/>
                  </a:moveTo>
                  <a:cubicBezTo>
                    <a:pt x="751" y="1"/>
                    <a:pt x="636" y="44"/>
                    <a:pt x="535" y="131"/>
                  </a:cubicBezTo>
                  <a:lnTo>
                    <a:pt x="131" y="549"/>
                  </a:lnTo>
                  <a:cubicBezTo>
                    <a:pt x="44" y="636"/>
                    <a:pt x="1" y="751"/>
                    <a:pt x="1" y="867"/>
                  </a:cubicBezTo>
                  <a:lnTo>
                    <a:pt x="1" y="1127"/>
                  </a:lnTo>
                  <a:cubicBezTo>
                    <a:pt x="1" y="1733"/>
                    <a:pt x="405" y="2267"/>
                    <a:pt x="982" y="2440"/>
                  </a:cubicBezTo>
                  <a:cubicBezTo>
                    <a:pt x="780" y="2195"/>
                    <a:pt x="679" y="1892"/>
                    <a:pt x="679" y="1589"/>
                  </a:cubicBezTo>
                  <a:lnTo>
                    <a:pt x="679" y="925"/>
                  </a:lnTo>
                  <a:cubicBezTo>
                    <a:pt x="679" y="673"/>
                    <a:pt x="882" y="462"/>
                    <a:pt x="1131" y="462"/>
                  </a:cubicBezTo>
                  <a:cubicBezTo>
                    <a:pt x="1139" y="462"/>
                    <a:pt x="1147" y="462"/>
                    <a:pt x="1156" y="463"/>
                  </a:cubicBezTo>
                  <a:cubicBezTo>
                    <a:pt x="1617" y="492"/>
                    <a:pt x="2296" y="578"/>
                    <a:pt x="2715" y="780"/>
                  </a:cubicBezTo>
                  <a:cubicBezTo>
                    <a:pt x="2715" y="679"/>
                    <a:pt x="2657" y="593"/>
                    <a:pt x="2599" y="520"/>
                  </a:cubicBezTo>
                  <a:cubicBezTo>
                    <a:pt x="2238" y="174"/>
                    <a:pt x="1603" y="15"/>
                    <a:pt x="867"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33" name="Google Shape;17433;p82"/>
            <p:cNvSpPr/>
            <p:nvPr/>
          </p:nvSpPr>
          <p:spPr>
            <a:xfrm>
              <a:off x="1798763" y="3616026"/>
              <a:ext cx="24249" cy="59823"/>
            </a:xfrm>
            <a:custGeom>
              <a:avLst/>
              <a:gdLst/>
              <a:ahLst/>
              <a:cxnLst/>
              <a:rect l="l" t="t" r="r" b="b"/>
              <a:pathLst>
                <a:path w="925" h="2282" extrusionOk="0">
                  <a:moveTo>
                    <a:pt x="131" y="1"/>
                  </a:moveTo>
                  <a:cubicBezTo>
                    <a:pt x="59" y="102"/>
                    <a:pt x="15" y="246"/>
                    <a:pt x="15" y="390"/>
                  </a:cubicBezTo>
                  <a:lnTo>
                    <a:pt x="15" y="2050"/>
                  </a:lnTo>
                  <a:cubicBezTo>
                    <a:pt x="1" y="2180"/>
                    <a:pt x="102" y="2281"/>
                    <a:pt x="232" y="2281"/>
                  </a:cubicBezTo>
                  <a:lnTo>
                    <a:pt x="910" y="2281"/>
                  </a:lnTo>
                  <a:lnTo>
                    <a:pt x="925" y="1069"/>
                  </a:lnTo>
                  <a:cubicBezTo>
                    <a:pt x="925" y="881"/>
                    <a:pt x="852" y="708"/>
                    <a:pt x="723" y="578"/>
                  </a:cubicBezTo>
                  <a:lnTo>
                    <a:pt x="131" y="1"/>
                  </a:ln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34" name="Google Shape;17434;p82"/>
            <p:cNvSpPr/>
            <p:nvPr/>
          </p:nvSpPr>
          <p:spPr>
            <a:xfrm>
              <a:off x="1852504" y="3612618"/>
              <a:ext cx="12138" cy="11771"/>
            </a:xfrm>
            <a:custGeom>
              <a:avLst/>
              <a:gdLst/>
              <a:ahLst/>
              <a:cxnLst/>
              <a:rect l="l" t="t" r="r" b="b"/>
              <a:pathLst>
                <a:path w="463" h="449" extrusionOk="0">
                  <a:moveTo>
                    <a:pt x="1" y="1"/>
                  </a:moveTo>
                  <a:lnTo>
                    <a:pt x="1" y="347"/>
                  </a:lnTo>
                  <a:cubicBezTo>
                    <a:pt x="1" y="405"/>
                    <a:pt x="58" y="448"/>
                    <a:pt x="116" y="448"/>
                  </a:cubicBezTo>
                  <a:lnTo>
                    <a:pt x="347" y="448"/>
                  </a:lnTo>
                  <a:cubicBezTo>
                    <a:pt x="405" y="448"/>
                    <a:pt x="463" y="405"/>
                    <a:pt x="463" y="347"/>
                  </a:cubicBezTo>
                  <a:lnTo>
                    <a:pt x="463" y="1"/>
                  </a:ln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35" name="Google Shape;17435;p82"/>
            <p:cNvSpPr/>
            <p:nvPr/>
          </p:nvSpPr>
          <p:spPr>
            <a:xfrm>
              <a:off x="1834337" y="3595919"/>
              <a:ext cx="24249" cy="25114"/>
            </a:xfrm>
            <a:custGeom>
              <a:avLst/>
              <a:gdLst/>
              <a:ahLst/>
              <a:cxnLst/>
              <a:rect l="l" t="t" r="r" b="b"/>
              <a:pathLst>
                <a:path w="925" h="958" extrusionOk="0">
                  <a:moveTo>
                    <a:pt x="203" y="0"/>
                  </a:moveTo>
                  <a:cubicBezTo>
                    <a:pt x="174" y="0"/>
                    <a:pt x="146" y="15"/>
                    <a:pt x="131" y="46"/>
                  </a:cubicBezTo>
                  <a:lnTo>
                    <a:pt x="1" y="248"/>
                  </a:lnTo>
                  <a:lnTo>
                    <a:pt x="347" y="883"/>
                  </a:lnTo>
                  <a:cubicBezTo>
                    <a:pt x="365" y="929"/>
                    <a:pt x="413" y="957"/>
                    <a:pt x="463" y="957"/>
                  </a:cubicBezTo>
                  <a:cubicBezTo>
                    <a:pt x="492" y="957"/>
                    <a:pt x="523" y="948"/>
                    <a:pt x="549" y="926"/>
                  </a:cubicBezTo>
                  <a:lnTo>
                    <a:pt x="925" y="638"/>
                  </a:lnTo>
                  <a:lnTo>
                    <a:pt x="275" y="31"/>
                  </a:lnTo>
                  <a:cubicBezTo>
                    <a:pt x="255" y="11"/>
                    <a:pt x="229" y="0"/>
                    <a:pt x="203"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36" name="Google Shape;17436;p82"/>
            <p:cNvSpPr/>
            <p:nvPr/>
          </p:nvSpPr>
          <p:spPr>
            <a:xfrm>
              <a:off x="1858559" y="3595919"/>
              <a:ext cx="24616" cy="25114"/>
            </a:xfrm>
            <a:custGeom>
              <a:avLst/>
              <a:gdLst/>
              <a:ahLst/>
              <a:cxnLst/>
              <a:rect l="l" t="t" r="r" b="b"/>
              <a:pathLst>
                <a:path w="939" h="958" extrusionOk="0">
                  <a:moveTo>
                    <a:pt x="730" y="0"/>
                  </a:moveTo>
                  <a:cubicBezTo>
                    <a:pt x="708" y="0"/>
                    <a:pt x="685" y="11"/>
                    <a:pt x="665" y="31"/>
                  </a:cubicBezTo>
                  <a:lnTo>
                    <a:pt x="1" y="638"/>
                  </a:lnTo>
                  <a:lnTo>
                    <a:pt x="390" y="926"/>
                  </a:lnTo>
                  <a:cubicBezTo>
                    <a:pt x="417" y="948"/>
                    <a:pt x="445" y="957"/>
                    <a:pt x="473" y="957"/>
                  </a:cubicBezTo>
                  <a:cubicBezTo>
                    <a:pt x="520" y="957"/>
                    <a:pt x="565" y="929"/>
                    <a:pt x="592" y="883"/>
                  </a:cubicBezTo>
                  <a:lnTo>
                    <a:pt x="939" y="248"/>
                  </a:lnTo>
                  <a:lnTo>
                    <a:pt x="795" y="46"/>
                  </a:lnTo>
                  <a:cubicBezTo>
                    <a:pt x="779" y="15"/>
                    <a:pt x="755" y="0"/>
                    <a:pt x="730"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37" name="Google Shape;17437;p82"/>
            <p:cNvSpPr/>
            <p:nvPr/>
          </p:nvSpPr>
          <p:spPr>
            <a:xfrm>
              <a:off x="1900556" y="3395401"/>
              <a:ext cx="178288" cy="208540"/>
            </a:xfrm>
            <a:custGeom>
              <a:avLst/>
              <a:gdLst/>
              <a:ahLst/>
              <a:cxnLst/>
              <a:rect l="l" t="t" r="r" b="b"/>
              <a:pathLst>
                <a:path w="6801" h="7955" extrusionOk="0">
                  <a:moveTo>
                    <a:pt x="3408" y="1"/>
                  </a:moveTo>
                  <a:cubicBezTo>
                    <a:pt x="1777" y="1"/>
                    <a:pt x="578" y="1141"/>
                    <a:pt x="448" y="2960"/>
                  </a:cubicBezTo>
                  <a:cubicBezTo>
                    <a:pt x="290" y="5212"/>
                    <a:pt x="88" y="6468"/>
                    <a:pt x="30" y="6886"/>
                  </a:cubicBezTo>
                  <a:cubicBezTo>
                    <a:pt x="1" y="6987"/>
                    <a:pt x="59" y="7089"/>
                    <a:pt x="145" y="7132"/>
                  </a:cubicBezTo>
                  <a:cubicBezTo>
                    <a:pt x="578" y="7348"/>
                    <a:pt x="1921" y="7955"/>
                    <a:pt x="3408" y="7955"/>
                  </a:cubicBezTo>
                  <a:cubicBezTo>
                    <a:pt x="4895" y="7955"/>
                    <a:pt x="6237" y="7348"/>
                    <a:pt x="6670" y="7132"/>
                  </a:cubicBezTo>
                  <a:cubicBezTo>
                    <a:pt x="6757" y="7089"/>
                    <a:pt x="6800" y="6987"/>
                    <a:pt x="6786" y="6886"/>
                  </a:cubicBezTo>
                  <a:cubicBezTo>
                    <a:pt x="6728" y="6468"/>
                    <a:pt x="6526" y="5212"/>
                    <a:pt x="6367" y="2960"/>
                  </a:cubicBezTo>
                  <a:cubicBezTo>
                    <a:pt x="6237" y="1127"/>
                    <a:pt x="5039" y="1"/>
                    <a:pt x="3408"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38" name="Google Shape;17438;p82"/>
            <p:cNvSpPr/>
            <p:nvPr/>
          </p:nvSpPr>
          <p:spPr>
            <a:xfrm>
              <a:off x="1942579" y="3395401"/>
              <a:ext cx="136266" cy="208593"/>
            </a:xfrm>
            <a:custGeom>
              <a:avLst/>
              <a:gdLst/>
              <a:ahLst/>
              <a:cxnLst/>
              <a:rect l="l" t="t" r="r" b="b"/>
              <a:pathLst>
                <a:path w="5198" h="7957" extrusionOk="0">
                  <a:moveTo>
                    <a:pt x="1805" y="1"/>
                  </a:moveTo>
                  <a:cubicBezTo>
                    <a:pt x="1689" y="1"/>
                    <a:pt x="1574" y="1"/>
                    <a:pt x="1473" y="15"/>
                  </a:cubicBezTo>
                  <a:cubicBezTo>
                    <a:pt x="202" y="145"/>
                    <a:pt x="0" y="1935"/>
                    <a:pt x="1227" y="2310"/>
                  </a:cubicBezTo>
                  <a:lnTo>
                    <a:pt x="1256" y="2310"/>
                  </a:lnTo>
                  <a:lnTo>
                    <a:pt x="1718" y="7955"/>
                  </a:lnTo>
                  <a:cubicBezTo>
                    <a:pt x="1768" y="7956"/>
                    <a:pt x="1817" y="7957"/>
                    <a:pt x="1867" y="7957"/>
                  </a:cubicBezTo>
                  <a:cubicBezTo>
                    <a:pt x="3324" y="7957"/>
                    <a:pt x="4634" y="7355"/>
                    <a:pt x="5067" y="7132"/>
                  </a:cubicBezTo>
                  <a:cubicBezTo>
                    <a:pt x="5154" y="7089"/>
                    <a:pt x="5197" y="6987"/>
                    <a:pt x="5183" y="6886"/>
                  </a:cubicBezTo>
                  <a:cubicBezTo>
                    <a:pt x="5125" y="6468"/>
                    <a:pt x="4923" y="5212"/>
                    <a:pt x="4764" y="2960"/>
                  </a:cubicBezTo>
                  <a:cubicBezTo>
                    <a:pt x="4634" y="1127"/>
                    <a:pt x="3436" y="1"/>
                    <a:pt x="1805"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39" name="Google Shape;17439;p82"/>
            <p:cNvSpPr/>
            <p:nvPr/>
          </p:nvSpPr>
          <p:spPr>
            <a:xfrm>
              <a:off x="1888471" y="3556230"/>
              <a:ext cx="202852" cy="119619"/>
            </a:xfrm>
            <a:custGeom>
              <a:avLst/>
              <a:gdLst/>
              <a:ahLst/>
              <a:cxnLst/>
              <a:rect l="l" t="t" r="r" b="b"/>
              <a:pathLst>
                <a:path w="7738" h="4563" extrusionOk="0">
                  <a:moveTo>
                    <a:pt x="2728" y="1"/>
                  </a:moveTo>
                  <a:lnTo>
                    <a:pt x="2728" y="1011"/>
                  </a:lnTo>
                  <a:cubicBezTo>
                    <a:pt x="2728" y="1184"/>
                    <a:pt x="2627" y="1343"/>
                    <a:pt x="2454" y="1430"/>
                  </a:cubicBezTo>
                  <a:lnTo>
                    <a:pt x="549" y="2267"/>
                  </a:lnTo>
                  <a:cubicBezTo>
                    <a:pt x="217" y="2411"/>
                    <a:pt x="0" y="2744"/>
                    <a:pt x="0" y="3104"/>
                  </a:cubicBezTo>
                  <a:lnTo>
                    <a:pt x="0" y="4331"/>
                  </a:lnTo>
                  <a:cubicBezTo>
                    <a:pt x="0" y="4447"/>
                    <a:pt x="101" y="4562"/>
                    <a:pt x="231" y="4562"/>
                  </a:cubicBezTo>
                  <a:lnTo>
                    <a:pt x="7506" y="4562"/>
                  </a:lnTo>
                  <a:cubicBezTo>
                    <a:pt x="7636" y="4562"/>
                    <a:pt x="7737" y="4447"/>
                    <a:pt x="7737" y="4331"/>
                  </a:cubicBezTo>
                  <a:lnTo>
                    <a:pt x="7737" y="3104"/>
                  </a:lnTo>
                  <a:cubicBezTo>
                    <a:pt x="7737" y="2744"/>
                    <a:pt x="7521" y="2411"/>
                    <a:pt x="7189" y="2267"/>
                  </a:cubicBezTo>
                  <a:lnTo>
                    <a:pt x="5269" y="1430"/>
                  </a:lnTo>
                  <a:cubicBezTo>
                    <a:pt x="5110" y="1343"/>
                    <a:pt x="5009" y="1184"/>
                    <a:pt x="5009" y="1011"/>
                  </a:cubicBezTo>
                  <a:lnTo>
                    <a:pt x="5009"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40" name="Google Shape;17440;p82"/>
            <p:cNvSpPr/>
            <p:nvPr/>
          </p:nvSpPr>
          <p:spPr>
            <a:xfrm>
              <a:off x="1888471" y="3599380"/>
              <a:ext cx="202852" cy="76469"/>
            </a:xfrm>
            <a:custGeom>
              <a:avLst/>
              <a:gdLst/>
              <a:ahLst/>
              <a:cxnLst/>
              <a:rect l="l" t="t" r="r" b="b"/>
              <a:pathLst>
                <a:path w="7738" h="2917" extrusionOk="0">
                  <a:moveTo>
                    <a:pt x="1963" y="0"/>
                  </a:moveTo>
                  <a:lnTo>
                    <a:pt x="549" y="621"/>
                  </a:lnTo>
                  <a:cubicBezTo>
                    <a:pt x="217" y="765"/>
                    <a:pt x="0" y="1098"/>
                    <a:pt x="0" y="1458"/>
                  </a:cubicBezTo>
                  <a:lnTo>
                    <a:pt x="0" y="2685"/>
                  </a:lnTo>
                  <a:cubicBezTo>
                    <a:pt x="0" y="2801"/>
                    <a:pt x="101" y="2916"/>
                    <a:pt x="231" y="2916"/>
                  </a:cubicBezTo>
                  <a:lnTo>
                    <a:pt x="7506" y="2916"/>
                  </a:lnTo>
                  <a:cubicBezTo>
                    <a:pt x="7636" y="2916"/>
                    <a:pt x="7737" y="2801"/>
                    <a:pt x="7737" y="2685"/>
                  </a:cubicBezTo>
                  <a:lnTo>
                    <a:pt x="7737" y="1458"/>
                  </a:lnTo>
                  <a:cubicBezTo>
                    <a:pt x="7737" y="1098"/>
                    <a:pt x="7521" y="765"/>
                    <a:pt x="7189" y="621"/>
                  </a:cubicBezTo>
                  <a:lnTo>
                    <a:pt x="5774" y="0"/>
                  </a:lnTo>
                  <a:cubicBezTo>
                    <a:pt x="5442" y="881"/>
                    <a:pt x="4655" y="1321"/>
                    <a:pt x="3869" y="1321"/>
                  </a:cubicBezTo>
                  <a:cubicBezTo>
                    <a:pt x="3082" y="1321"/>
                    <a:pt x="2295" y="881"/>
                    <a:pt x="1963" y="0"/>
                  </a:cubicBez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41" name="Google Shape;17441;p82"/>
            <p:cNvSpPr/>
            <p:nvPr/>
          </p:nvSpPr>
          <p:spPr>
            <a:xfrm>
              <a:off x="1959985" y="3556230"/>
              <a:ext cx="59823" cy="23961"/>
            </a:xfrm>
            <a:custGeom>
              <a:avLst/>
              <a:gdLst/>
              <a:ahLst/>
              <a:cxnLst/>
              <a:rect l="l" t="t" r="r" b="b"/>
              <a:pathLst>
                <a:path w="2282" h="914" extrusionOk="0">
                  <a:moveTo>
                    <a:pt x="0" y="1"/>
                  </a:moveTo>
                  <a:lnTo>
                    <a:pt x="0" y="665"/>
                  </a:lnTo>
                  <a:cubicBezTo>
                    <a:pt x="361" y="831"/>
                    <a:pt x="751" y="914"/>
                    <a:pt x="1141" y="914"/>
                  </a:cubicBezTo>
                  <a:cubicBezTo>
                    <a:pt x="1530" y="914"/>
                    <a:pt x="1920" y="831"/>
                    <a:pt x="2281" y="665"/>
                  </a:cubicBezTo>
                  <a:lnTo>
                    <a:pt x="2281"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42" name="Google Shape;17442;p82"/>
            <p:cNvSpPr/>
            <p:nvPr/>
          </p:nvSpPr>
          <p:spPr>
            <a:xfrm>
              <a:off x="1929707" y="3456062"/>
              <a:ext cx="119619" cy="112069"/>
            </a:xfrm>
            <a:custGeom>
              <a:avLst/>
              <a:gdLst/>
              <a:ahLst/>
              <a:cxnLst/>
              <a:rect l="l" t="t" r="r" b="b"/>
              <a:pathLst>
                <a:path w="4563" h="4275" extrusionOk="0">
                  <a:moveTo>
                    <a:pt x="1655" y="1"/>
                  </a:moveTo>
                  <a:cubicBezTo>
                    <a:pt x="1489" y="1"/>
                    <a:pt x="1344" y="98"/>
                    <a:pt x="1271" y="256"/>
                  </a:cubicBezTo>
                  <a:cubicBezTo>
                    <a:pt x="1025" y="733"/>
                    <a:pt x="665" y="1137"/>
                    <a:pt x="203" y="1426"/>
                  </a:cubicBezTo>
                  <a:cubicBezTo>
                    <a:pt x="87" y="1512"/>
                    <a:pt x="15" y="1642"/>
                    <a:pt x="15" y="1786"/>
                  </a:cubicBezTo>
                  <a:lnTo>
                    <a:pt x="15" y="1916"/>
                  </a:lnTo>
                  <a:cubicBezTo>
                    <a:pt x="0" y="3143"/>
                    <a:pt x="924" y="4168"/>
                    <a:pt x="2137" y="4269"/>
                  </a:cubicBezTo>
                  <a:cubicBezTo>
                    <a:pt x="2188" y="4273"/>
                    <a:pt x="2239" y="4274"/>
                    <a:pt x="2290" y="4274"/>
                  </a:cubicBezTo>
                  <a:cubicBezTo>
                    <a:pt x="3536" y="4274"/>
                    <a:pt x="4562" y="3265"/>
                    <a:pt x="4562" y="2003"/>
                  </a:cubicBezTo>
                  <a:lnTo>
                    <a:pt x="4562" y="1599"/>
                  </a:lnTo>
                  <a:cubicBezTo>
                    <a:pt x="4562" y="1411"/>
                    <a:pt x="4490" y="1223"/>
                    <a:pt x="4346" y="1093"/>
                  </a:cubicBezTo>
                  <a:cubicBezTo>
                    <a:pt x="3985" y="776"/>
                    <a:pt x="3162" y="213"/>
                    <a:pt x="1747" y="11"/>
                  </a:cubicBezTo>
                  <a:cubicBezTo>
                    <a:pt x="1716" y="4"/>
                    <a:pt x="1685" y="1"/>
                    <a:pt x="1655"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43" name="Google Shape;17443;p82"/>
            <p:cNvSpPr/>
            <p:nvPr/>
          </p:nvSpPr>
          <p:spPr>
            <a:xfrm>
              <a:off x="1929707" y="3456062"/>
              <a:ext cx="116971" cy="111938"/>
            </a:xfrm>
            <a:custGeom>
              <a:avLst/>
              <a:gdLst/>
              <a:ahLst/>
              <a:cxnLst/>
              <a:rect l="l" t="t" r="r" b="b"/>
              <a:pathLst>
                <a:path w="4462" h="4270" extrusionOk="0">
                  <a:moveTo>
                    <a:pt x="1655" y="1"/>
                  </a:moveTo>
                  <a:cubicBezTo>
                    <a:pt x="1489" y="1"/>
                    <a:pt x="1344" y="98"/>
                    <a:pt x="1271" y="256"/>
                  </a:cubicBezTo>
                  <a:cubicBezTo>
                    <a:pt x="1227" y="328"/>
                    <a:pt x="1184" y="415"/>
                    <a:pt x="1126" y="487"/>
                  </a:cubicBezTo>
                  <a:cubicBezTo>
                    <a:pt x="895" y="863"/>
                    <a:pt x="578" y="1180"/>
                    <a:pt x="217" y="1426"/>
                  </a:cubicBezTo>
                  <a:cubicBezTo>
                    <a:pt x="87" y="1512"/>
                    <a:pt x="15" y="1656"/>
                    <a:pt x="15" y="1801"/>
                  </a:cubicBezTo>
                  <a:lnTo>
                    <a:pt x="15" y="1931"/>
                  </a:lnTo>
                  <a:cubicBezTo>
                    <a:pt x="0" y="3100"/>
                    <a:pt x="852" y="4096"/>
                    <a:pt x="2021" y="4269"/>
                  </a:cubicBezTo>
                  <a:cubicBezTo>
                    <a:pt x="1603" y="3836"/>
                    <a:pt x="1386" y="3273"/>
                    <a:pt x="1386" y="2696"/>
                  </a:cubicBezTo>
                  <a:lnTo>
                    <a:pt x="1386" y="1267"/>
                  </a:lnTo>
                  <a:cubicBezTo>
                    <a:pt x="1386" y="1021"/>
                    <a:pt x="1560" y="834"/>
                    <a:pt x="1790" y="805"/>
                  </a:cubicBezTo>
                  <a:cubicBezTo>
                    <a:pt x="1953" y="789"/>
                    <a:pt x="2115" y="782"/>
                    <a:pt x="2278" y="782"/>
                  </a:cubicBezTo>
                  <a:cubicBezTo>
                    <a:pt x="3027" y="782"/>
                    <a:pt x="3773" y="944"/>
                    <a:pt x="4461" y="1252"/>
                  </a:cubicBezTo>
                  <a:cubicBezTo>
                    <a:pt x="4432" y="1195"/>
                    <a:pt x="4389" y="1137"/>
                    <a:pt x="4346" y="1093"/>
                  </a:cubicBezTo>
                  <a:cubicBezTo>
                    <a:pt x="3985" y="776"/>
                    <a:pt x="3147" y="213"/>
                    <a:pt x="1747" y="11"/>
                  </a:cubicBezTo>
                  <a:cubicBezTo>
                    <a:pt x="1716" y="4"/>
                    <a:pt x="1685" y="1"/>
                    <a:pt x="1655"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44" name="Google Shape;17444;p82"/>
            <p:cNvSpPr/>
            <p:nvPr/>
          </p:nvSpPr>
          <p:spPr>
            <a:xfrm>
              <a:off x="1888471" y="3619067"/>
              <a:ext cx="41629" cy="56782"/>
            </a:xfrm>
            <a:custGeom>
              <a:avLst/>
              <a:gdLst/>
              <a:ahLst/>
              <a:cxnLst/>
              <a:rect l="l" t="t" r="r" b="b"/>
              <a:pathLst>
                <a:path w="1588" h="2166" extrusionOk="0">
                  <a:moveTo>
                    <a:pt x="346" y="0"/>
                  </a:moveTo>
                  <a:cubicBezTo>
                    <a:pt x="130" y="173"/>
                    <a:pt x="0" y="433"/>
                    <a:pt x="0" y="707"/>
                  </a:cubicBezTo>
                  <a:lnTo>
                    <a:pt x="0" y="1934"/>
                  </a:lnTo>
                  <a:cubicBezTo>
                    <a:pt x="0" y="2064"/>
                    <a:pt x="101" y="2165"/>
                    <a:pt x="231" y="2165"/>
                  </a:cubicBezTo>
                  <a:lnTo>
                    <a:pt x="1588" y="2165"/>
                  </a:lnTo>
                  <a:lnTo>
                    <a:pt x="1588" y="1530"/>
                  </a:lnTo>
                  <a:cubicBezTo>
                    <a:pt x="1588" y="1357"/>
                    <a:pt x="1516" y="1184"/>
                    <a:pt x="1386" y="1054"/>
                  </a:cubicBezTo>
                  <a:lnTo>
                    <a:pt x="346"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45" name="Google Shape;17445;p82"/>
            <p:cNvSpPr/>
            <p:nvPr/>
          </p:nvSpPr>
          <p:spPr>
            <a:xfrm>
              <a:off x="2049667" y="3619067"/>
              <a:ext cx="41656" cy="56782"/>
            </a:xfrm>
            <a:custGeom>
              <a:avLst/>
              <a:gdLst/>
              <a:ahLst/>
              <a:cxnLst/>
              <a:rect l="l" t="t" r="r" b="b"/>
              <a:pathLst>
                <a:path w="1589" h="2166" extrusionOk="0">
                  <a:moveTo>
                    <a:pt x="1242" y="0"/>
                  </a:moveTo>
                  <a:lnTo>
                    <a:pt x="203" y="1054"/>
                  </a:lnTo>
                  <a:cubicBezTo>
                    <a:pt x="73" y="1184"/>
                    <a:pt x="1" y="1357"/>
                    <a:pt x="1" y="1530"/>
                  </a:cubicBezTo>
                  <a:lnTo>
                    <a:pt x="1" y="2165"/>
                  </a:lnTo>
                  <a:lnTo>
                    <a:pt x="1357" y="2165"/>
                  </a:lnTo>
                  <a:cubicBezTo>
                    <a:pt x="1487" y="2165"/>
                    <a:pt x="1588" y="2064"/>
                    <a:pt x="1588" y="1934"/>
                  </a:cubicBezTo>
                  <a:lnTo>
                    <a:pt x="1588" y="707"/>
                  </a:lnTo>
                  <a:cubicBezTo>
                    <a:pt x="1588" y="433"/>
                    <a:pt x="1459" y="173"/>
                    <a:pt x="124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446" name="Google Shape;17446;p82"/>
          <p:cNvGrpSpPr/>
          <p:nvPr/>
        </p:nvGrpSpPr>
        <p:grpSpPr>
          <a:xfrm>
            <a:off x="2273307" y="3378754"/>
            <a:ext cx="375818" cy="313374"/>
            <a:chOff x="2273307" y="3378754"/>
            <a:chExt cx="375818" cy="313374"/>
          </a:xfrm>
        </p:grpSpPr>
        <p:sp>
          <p:nvSpPr>
            <p:cNvPr id="17447" name="Google Shape;17447;p82"/>
            <p:cNvSpPr/>
            <p:nvPr/>
          </p:nvSpPr>
          <p:spPr>
            <a:xfrm>
              <a:off x="2448528" y="3429087"/>
              <a:ext cx="25009" cy="25009"/>
            </a:xfrm>
            <a:custGeom>
              <a:avLst/>
              <a:gdLst/>
              <a:ahLst/>
              <a:cxnLst/>
              <a:rect l="l" t="t" r="r" b="b"/>
              <a:pathLst>
                <a:path w="954" h="954" extrusionOk="0">
                  <a:moveTo>
                    <a:pt x="0" y="1"/>
                  </a:moveTo>
                  <a:lnTo>
                    <a:pt x="0" y="953"/>
                  </a:lnTo>
                  <a:lnTo>
                    <a:pt x="953" y="953"/>
                  </a:lnTo>
                  <a:lnTo>
                    <a:pt x="953"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48" name="Google Shape;17448;p82"/>
            <p:cNvSpPr/>
            <p:nvPr/>
          </p:nvSpPr>
          <p:spPr>
            <a:xfrm>
              <a:off x="2447401" y="3429087"/>
              <a:ext cx="27631" cy="18849"/>
            </a:xfrm>
            <a:custGeom>
              <a:avLst/>
              <a:gdLst/>
              <a:ahLst/>
              <a:cxnLst/>
              <a:rect l="l" t="t" r="r" b="b"/>
              <a:pathLst>
                <a:path w="1054" h="719" extrusionOk="0">
                  <a:moveTo>
                    <a:pt x="43" y="1"/>
                  </a:moveTo>
                  <a:lnTo>
                    <a:pt x="43" y="477"/>
                  </a:lnTo>
                  <a:cubicBezTo>
                    <a:pt x="43" y="520"/>
                    <a:pt x="29" y="578"/>
                    <a:pt x="0" y="621"/>
                  </a:cubicBezTo>
                  <a:cubicBezTo>
                    <a:pt x="166" y="686"/>
                    <a:pt x="343" y="719"/>
                    <a:pt x="522" y="719"/>
                  </a:cubicBezTo>
                  <a:cubicBezTo>
                    <a:pt x="700" y="719"/>
                    <a:pt x="881" y="686"/>
                    <a:pt x="1054" y="621"/>
                  </a:cubicBezTo>
                  <a:cubicBezTo>
                    <a:pt x="1025" y="578"/>
                    <a:pt x="996" y="520"/>
                    <a:pt x="996" y="477"/>
                  </a:cubicBezTo>
                  <a:lnTo>
                    <a:pt x="996"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49" name="Google Shape;17449;p82"/>
            <p:cNvSpPr/>
            <p:nvPr/>
          </p:nvSpPr>
          <p:spPr>
            <a:xfrm>
              <a:off x="2423545" y="3448774"/>
              <a:ext cx="74949" cy="93116"/>
            </a:xfrm>
            <a:custGeom>
              <a:avLst/>
              <a:gdLst/>
              <a:ahLst/>
              <a:cxnLst/>
              <a:rect l="l" t="t" r="r" b="b"/>
              <a:pathLst>
                <a:path w="2859" h="3552" extrusionOk="0">
                  <a:moveTo>
                    <a:pt x="708" y="0"/>
                  </a:moveTo>
                  <a:lnTo>
                    <a:pt x="275" y="217"/>
                  </a:lnTo>
                  <a:cubicBezTo>
                    <a:pt x="102" y="303"/>
                    <a:pt x="1" y="462"/>
                    <a:pt x="1" y="650"/>
                  </a:cubicBezTo>
                  <a:lnTo>
                    <a:pt x="1" y="2036"/>
                  </a:lnTo>
                  <a:cubicBezTo>
                    <a:pt x="1" y="2555"/>
                    <a:pt x="160" y="3060"/>
                    <a:pt x="448" y="3493"/>
                  </a:cubicBezTo>
                  <a:lnTo>
                    <a:pt x="477" y="3551"/>
                  </a:lnTo>
                  <a:lnTo>
                    <a:pt x="2383" y="3551"/>
                  </a:lnTo>
                  <a:lnTo>
                    <a:pt x="2426" y="3493"/>
                  </a:lnTo>
                  <a:cubicBezTo>
                    <a:pt x="2700" y="3060"/>
                    <a:pt x="2859" y="2555"/>
                    <a:pt x="2859" y="2036"/>
                  </a:cubicBezTo>
                  <a:lnTo>
                    <a:pt x="2859" y="650"/>
                  </a:lnTo>
                  <a:cubicBezTo>
                    <a:pt x="2859" y="462"/>
                    <a:pt x="2758" y="303"/>
                    <a:pt x="2599" y="217"/>
                  </a:cubicBezTo>
                  <a:lnTo>
                    <a:pt x="2166" y="0"/>
                  </a:lnTo>
                  <a:cubicBezTo>
                    <a:pt x="2013" y="191"/>
                    <a:pt x="1557" y="202"/>
                    <a:pt x="1452" y="202"/>
                  </a:cubicBezTo>
                  <a:cubicBezTo>
                    <a:pt x="1438" y="202"/>
                    <a:pt x="1430" y="202"/>
                    <a:pt x="1430" y="202"/>
                  </a:cubicBezTo>
                  <a:cubicBezTo>
                    <a:pt x="1430" y="202"/>
                    <a:pt x="1422" y="202"/>
                    <a:pt x="1409" y="202"/>
                  </a:cubicBezTo>
                  <a:cubicBezTo>
                    <a:pt x="1306" y="202"/>
                    <a:pt x="861" y="191"/>
                    <a:pt x="708"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50" name="Google Shape;17450;p82"/>
            <p:cNvSpPr/>
            <p:nvPr/>
          </p:nvSpPr>
          <p:spPr>
            <a:xfrm>
              <a:off x="2436050" y="3541864"/>
              <a:ext cx="50359" cy="106354"/>
            </a:xfrm>
            <a:custGeom>
              <a:avLst/>
              <a:gdLst/>
              <a:ahLst/>
              <a:cxnLst/>
              <a:rect l="l" t="t" r="r" b="b"/>
              <a:pathLst>
                <a:path w="1921" h="4057" extrusionOk="0">
                  <a:moveTo>
                    <a:pt x="0" y="0"/>
                  </a:moveTo>
                  <a:lnTo>
                    <a:pt x="0" y="4057"/>
                  </a:lnTo>
                  <a:lnTo>
                    <a:pt x="1920" y="4057"/>
                  </a:lnTo>
                  <a:lnTo>
                    <a:pt x="1920" y="0"/>
                  </a:ln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51" name="Google Shape;17451;p82"/>
            <p:cNvSpPr/>
            <p:nvPr/>
          </p:nvSpPr>
          <p:spPr>
            <a:xfrm>
              <a:off x="2423545" y="3458972"/>
              <a:ext cx="12531" cy="82918"/>
            </a:xfrm>
            <a:custGeom>
              <a:avLst/>
              <a:gdLst/>
              <a:ahLst/>
              <a:cxnLst/>
              <a:rect l="l" t="t" r="r" b="b"/>
              <a:pathLst>
                <a:path w="478" h="3163" extrusionOk="0">
                  <a:moveTo>
                    <a:pt x="73" y="1"/>
                  </a:moveTo>
                  <a:cubicBezTo>
                    <a:pt x="30" y="73"/>
                    <a:pt x="1" y="174"/>
                    <a:pt x="1" y="261"/>
                  </a:cubicBezTo>
                  <a:lnTo>
                    <a:pt x="1" y="1647"/>
                  </a:lnTo>
                  <a:cubicBezTo>
                    <a:pt x="1" y="2166"/>
                    <a:pt x="160" y="2671"/>
                    <a:pt x="448" y="3104"/>
                  </a:cubicBezTo>
                  <a:lnTo>
                    <a:pt x="477" y="3162"/>
                  </a:lnTo>
                  <a:lnTo>
                    <a:pt x="477" y="549"/>
                  </a:lnTo>
                  <a:cubicBezTo>
                    <a:pt x="477" y="391"/>
                    <a:pt x="405" y="261"/>
                    <a:pt x="289" y="160"/>
                  </a:cubicBezTo>
                  <a:lnTo>
                    <a:pt x="73" y="1"/>
                  </a:ln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52" name="Google Shape;17452;p82"/>
            <p:cNvSpPr/>
            <p:nvPr/>
          </p:nvSpPr>
          <p:spPr>
            <a:xfrm>
              <a:off x="2485989" y="3458972"/>
              <a:ext cx="12505" cy="82918"/>
            </a:xfrm>
            <a:custGeom>
              <a:avLst/>
              <a:gdLst/>
              <a:ahLst/>
              <a:cxnLst/>
              <a:rect l="l" t="t" r="r" b="b"/>
              <a:pathLst>
                <a:path w="477" h="3163" extrusionOk="0">
                  <a:moveTo>
                    <a:pt x="405" y="1"/>
                  </a:moveTo>
                  <a:lnTo>
                    <a:pt x="188" y="160"/>
                  </a:lnTo>
                  <a:cubicBezTo>
                    <a:pt x="73" y="261"/>
                    <a:pt x="1" y="391"/>
                    <a:pt x="1" y="549"/>
                  </a:cubicBezTo>
                  <a:lnTo>
                    <a:pt x="1" y="3162"/>
                  </a:lnTo>
                  <a:lnTo>
                    <a:pt x="44" y="3104"/>
                  </a:lnTo>
                  <a:cubicBezTo>
                    <a:pt x="318" y="2671"/>
                    <a:pt x="477" y="2166"/>
                    <a:pt x="477" y="1647"/>
                  </a:cubicBezTo>
                  <a:lnTo>
                    <a:pt x="477" y="261"/>
                  </a:lnTo>
                  <a:cubicBezTo>
                    <a:pt x="477" y="174"/>
                    <a:pt x="448" y="73"/>
                    <a:pt x="405"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53" name="Google Shape;17453;p82"/>
            <p:cNvSpPr/>
            <p:nvPr/>
          </p:nvSpPr>
          <p:spPr>
            <a:xfrm>
              <a:off x="2442105" y="3441670"/>
              <a:ext cx="38248" cy="100220"/>
            </a:xfrm>
            <a:custGeom>
              <a:avLst/>
              <a:gdLst/>
              <a:ahLst/>
              <a:cxnLst/>
              <a:rect l="l" t="t" r="r" b="b"/>
              <a:pathLst>
                <a:path w="1459" h="3823" extrusionOk="0">
                  <a:moveTo>
                    <a:pt x="231" y="0"/>
                  </a:moveTo>
                  <a:cubicBezTo>
                    <a:pt x="220" y="0"/>
                    <a:pt x="209" y="4"/>
                    <a:pt x="202" y="11"/>
                  </a:cubicBezTo>
                  <a:lnTo>
                    <a:pt x="0" y="271"/>
                  </a:lnTo>
                  <a:lnTo>
                    <a:pt x="318" y="675"/>
                  </a:lnTo>
                  <a:cubicBezTo>
                    <a:pt x="334" y="700"/>
                    <a:pt x="366" y="716"/>
                    <a:pt x="398" y="716"/>
                  </a:cubicBezTo>
                  <a:cubicBezTo>
                    <a:pt x="421" y="716"/>
                    <a:pt x="444" y="708"/>
                    <a:pt x="462" y="690"/>
                  </a:cubicBezTo>
                  <a:lnTo>
                    <a:pt x="606" y="574"/>
                  </a:lnTo>
                  <a:lnTo>
                    <a:pt x="606" y="3822"/>
                  </a:lnTo>
                  <a:lnTo>
                    <a:pt x="852" y="3822"/>
                  </a:lnTo>
                  <a:lnTo>
                    <a:pt x="852" y="574"/>
                  </a:lnTo>
                  <a:lnTo>
                    <a:pt x="982" y="690"/>
                  </a:lnTo>
                  <a:cubicBezTo>
                    <a:pt x="1000" y="708"/>
                    <a:pt x="1023" y="716"/>
                    <a:pt x="1047" y="716"/>
                  </a:cubicBezTo>
                  <a:cubicBezTo>
                    <a:pt x="1080" y="716"/>
                    <a:pt x="1115" y="700"/>
                    <a:pt x="1140" y="675"/>
                  </a:cubicBezTo>
                  <a:lnTo>
                    <a:pt x="1458" y="271"/>
                  </a:lnTo>
                  <a:lnTo>
                    <a:pt x="1256" y="11"/>
                  </a:lnTo>
                  <a:cubicBezTo>
                    <a:pt x="1249" y="4"/>
                    <a:pt x="1238" y="0"/>
                    <a:pt x="1227" y="0"/>
                  </a:cubicBezTo>
                  <a:cubicBezTo>
                    <a:pt x="1216" y="0"/>
                    <a:pt x="1205" y="4"/>
                    <a:pt x="1198" y="11"/>
                  </a:cubicBezTo>
                  <a:lnTo>
                    <a:pt x="722" y="473"/>
                  </a:lnTo>
                  <a:lnTo>
                    <a:pt x="260" y="11"/>
                  </a:lnTo>
                  <a:cubicBezTo>
                    <a:pt x="253" y="4"/>
                    <a:pt x="242" y="0"/>
                    <a:pt x="231"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54" name="Google Shape;17454;p82"/>
            <p:cNvSpPr/>
            <p:nvPr/>
          </p:nvSpPr>
          <p:spPr>
            <a:xfrm>
              <a:off x="2457992" y="3554342"/>
              <a:ext cx="6449" cy="93876"/>
            </a:xfrm>
            <a:custGeom>
              <a:avLst/>
              <a:gdLst/>
              <a:ahLst/>
              <a:cxnLst/>
              <a:rect l="l" t="t" r="r" b="b"/>
              <a:pathLst>
                <a:path w="246" h="3581" extrusionOk="0">
                  <a:moveTo>
                    <a:pt x="116" y="1"/>
                  </a:moveTo>
                  <a:cubicBezTo>
                    <a:pt x="58" y="1"/>
                    <a:pt x="0" y="58"/>
                    <a:pt x="0" y="116"/>
                  </a:cubicBezTo>
                  <a:lnTo>
                    <a:pt x="0" y="3581"/>
                  </a:lnTo>
                  <a:lnTo>
                    <a:pt x="246" y="3581"/>
                  </a:lnTo>
                  <a:lnTo>
                    <a:pt x="246" y="131"/>
                  </a:lnTo>
                  <a:cubicBezTo>
                    <a:pt x="246" y="58"/>
                    <a:pt x="188" y="1"/>
                    <a:pt x="116"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55" name="Google Shape;17455;p82"/>
            <p:cNvSpPr/>
            <p:nvPr/>
          </p:nvSpPr>
          <p:spPr>
            <a:xfrm>
              <a:off x="2436050" y="3378754"/>
              <a:ext cx="50359" cy="56782"/>
            </a:xfrm>
            <a:custGeom>
              <a:avLst/>
              <a:gdLst/>
              <a:ahLst/>
              <a:cxnLst/>
              <a:rect l="l" t="t" r="r" b="b"/>
              <a:pathLst>
                <a:path w="1921" h="2166" extrusionOk="0">
                  <a:moveTo>
                    <a:pt x="722" y="1"/>
                  </a:moveTo>
                  <a:cubicBezTo>
                    <a:pt x="332" y="1"/>
                    <a:pt x="0" y="333"/>
                    <a:pt x="0" y="722"/>
                  </a:cubicBezTo>
                  <a:lnTo>
                    <a:pt x="0" y="1199"/>
                  </a:lnTo>
                  <a:cubicBezTo>
                    <a:pt x="0" y="1733"/>
                    <a:pt x="433" y="2166"/>
                    <a:pt x="953" y="2166"/>
                  </a:cubicBezTo>
                  <a:cubicBezTo>
                    <a:pt x="1487" y="2166"/>
                    <a:pt x="1920" y="1733"/>
                    <a:pt x="1920" y="1199"/>
                  </a:cubicBezTo>
                  <a:lnTo>
                    <a:pt x="1920" y="722"/>
                  </a:lnTo>
                  <a:cubicBezTo>
                    <a:pt x="1920" y="333"/>
                    <a:pt x="1602" y="1"/>
                    <a:pt x="1198"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56" name="Google Shape;17456;p82"/>
            <p:cNvSpPr/>
            <p:nvPr/>
          </p:nvSpPr>
          <p:spPr>
            <a:xfrm>
              <a:off x="2436050" y="3379147"/>
              <a:ext cx="34447" cy="56441"/>
            </a:xfrm>
            <a:custGeom>
              <a:avLst/>
              <a:gdLst/>
              <a:ahLst/>
              <a:cxnLst/>
              <a:rect l="l" t="t" r="r" b="b"/>
              <a:pathLst>
                <a:path w="1314" h="2153" extrusionOk="0">
                  <a:moveTo>
                    <a:pt x="722" y="0"/>
                  </a:moveTo>
                  <a:cubicBezTo>
                    <a:pt x="318" y="0"/>
                    <a:pt x="0" y="318"/>
                    <a:pt x="0" y="722"/>
                  </a:cubicBezTo>
                  <a:lnTo>
                    <a:pt x="0" y="1198"/>
                  </a:lnTo>
                  <a:cubicBezTo>
                    <a:pt x="0" y="1746"/>
                    <a:pt x="442" y="2152"/>
                    <a:pt x="946" y="2152"/>
                  </a:cubicBezTo>
                  <a:cubicBezTo>
                    <a:pt x="1067" y="2152"/>
                    <a:pt x="1191" y="2129"/>
                    <a:pt x="1314" y="2079"/>
                  </a:cubicBezTo>
                  <a:cubicBezTo>
                    <a:pt x="953" y="1934"/>
                    <a:pt x="722" y="1573"/>
                    <a:pt x="722" y="1184"/>
                  </a:cubicBezTo>
                  <a:lnTo>
                    <a:pt x="722" y="707"/>
                  </a:lnTo>
                  <a:cubicBezTo>
                    <a:pt x="722" y="361"/>
                    <a:pt x="967" y="72"/>
                    <a:pt x="1314"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57" name="Google Shape;17457;p82"/>
            <p:cNvSpPr/>
            <p:nvPr/>
          </p:nvSpPr>
          <p:spPr>
            <a:xfrm>
              <a:off x="2435656" y="3378754"/>
              <a:ext cx="50359" cy="25429"/>
            </a:xfrm>
            <a:custGeom>
              <a:avLst/>
              <a:gdLst/>
              <a:ahLst/>
              <a:cxnLst/>
              <a:rect l="l" t="t" r="r" b="b"/>
              <a:pathLst>
                <a:path w="1921" h="970" extrusionOk="0">
                  <a:moveTo>
                    <a:pt x="722" y="1"/>
                  </a:moveTo>
                  <a:cubicBezTo>
                    <a:pt x="318" y="1"/>
                    <a:pt x="1" y="333"/>
                    <a:pt x="1" y="722"/>
                  </a:cubicBezTo>
                  <a:lnTo>
                    <a:pt x="15" y="722"/>
                  </a:lnTo>
                  <a:cubicBezTo>
                    <a:pt x="591" y="883"/>
                    <a:pt x="1180" y="969"/>
                    <a:pt x="1781" y="969"/>
                  </a:cubicBezTo>
                  <a:cubicBezTo>
                    <a:pt x="1827" y="969"/>
                    <a:pt x="1874" y="969"/>
                    <a:pt x="1921" y="968"/>
                  </a:cubicBezTo>
                  <a:lnTo>
                    <a:pt x="1921" y="722"/>
                  </a:lnTo>
                  <a:cubicBezTo>
                    <a:pt x="1921" y="333"/>
                    <a:pt x="1603" y="1"/>
                    <a:pt x="1199"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58" name="Google Shape;17458;p82"/>
            <p:cNvSpPr/>
            <p:nvPr/>
          </p:nvSpPr>
          <p:spPr>
            <a:xfrm>
              <a:off x="2436050" y="3379147"/>
              <a:ext cx="34447" cy="22728"/>
            </a:xfrm>
            <a:custGeom>
              <a:avLst/>
              <a:gdLst/>
              <a:ahLst/>
              <a:cxnLst/>
              <a:rect l="l" t="t" r="r" b="b"/>
              <a:pathLst>
                <a:path w="1314" h="867" extrusionOk="0">
                  <a:moveTo>
                    <a:pt x="722" y="0"/>
                  </a:moveTo>
                  <a:cubicBezTo>
                    <a:pt x="318" y="0"/>
                    <a:pt x="0" y="318"/>
                    <a:pt x="0" y="722"/>
                  </a:cubicBezTo>
                  <a:cubicBezTo>
                    <a:pt x="231" y="780"/>
                    <a:pt x="476" y="837"/>
                    <a:pt x="722" y="866"/>
                  </a:cubicBezTo>
                  <a:lnTo>
                    <a:pt x="722" y="722"/>
                  </a:lnTo>
                  <a:lnTo>
                    <a:pt x="722" y="707"/>
                  </a:lnTo>
                  <a:cubicBezTo>
                    <a:pt x="722" y="361"/>
                    <a:pt x="967" y="72"/>
                    <a:pt x="1314"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59" name="Google Shape;17459;p82"/>
            <p:cNvSpPr/>
            <p:nvPr/>
          </p:nvSpPr>
          <p:spPr>
            <a:xfrm>
              <a:off x="2548800" y="3429087"/>
              <a:ext cx="25009" cy="25009"/>
            </a:xfrm>
            <a:custGeom>
              <a:avLst/>
              <a:gdLst/>
              <a:ahLst/>
              <a:cxnLst/>
              <a:rect l="l" t="t" r="r" b="b"/>
              <a:pathLst>
                <a:path w="954" h="954" extrusionOk="0">
                  <a:moveTo>
                    <a:pt x="1" y="1"/>
                  </a:moveTo>
                  <a:lnTo>
                    <a:pt x="1" y="953"/>
                  </a:lnTo>
                  <a:lnTo>
                    <a:pt x="954" y="953"/>
                  </a:lnTo>
                  <a:lnTo>
                    <a:pt x="954"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60" name="Google Shape;17460;p82"/>
            <p:cNvSpPr/>
            <p:nvPr/>
          </p:nvSpPr>
          <p:spPr>
            <a:xfrm>
              <a:off x="2547673" y="3429087"/>
              <a:ext cx="27264" cy="18849"/>
            </a:xfrm>
            <a:custGeom>
              <a:avLst/>
              <a:gdLst/>
              <a:ahLst/>
              <a:cxnLst/>
              <a:rect l="l" t="t" r="r" b="b"/>
              <a:pathLst>
                <a:path w="1040" h="719" extrusionOk="0">
                  <a:moveTo>
                    <a:pt x="44" y="1"/>
                  </a:moveTo>
                  <a:lnTo>
                    <a:pt x="44" y="477"/>
                  </a:lnTo>
                  <a:cubicBezTo>
                    <a:pt x="44" y="520"/>
                    <a:pt x="29" y="578"/>
                    <a:pt x="1" y="621"/>
                  </a:cubicBezTo>
                  <a:cubicBezTo>
                    <a:pt x="167" y="686"/>
                    <a:pt x="343" y="719"/>
                    <a:pt x="520" y="719"/>
                  </a:cubicBezTo>
                  <a:cubicBezTo>
                    <a:pt x="697" y="719"/>
                    <a:pt x="874" y="686"/>
                    <a:pt x="1040" y="621"/>
                  </a:cubicBezTo>
                  <a:cubicBezTo>
                    <a:pt x="1011" y="578"/>
                    <a:pt x="997" y="520"/>
                    <a:pt x="997" y="477"/>
                  </a:cubicBezTo>
                  <a:lnTo>
                    <a:pt x="997"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61" name="Google Shape;17461;p82"/>
            <p:cNvSpPr/>
            <p:nvPr/>
          </p:nvSpPr>
          <p:spPr>
            <a:xfrm>
              <a:off x="2523844" y="3448774"/>
              <a:ext cx="75316" cy="93116"/>
            </a:xfrm>
            <a:custGeom>
              <a:avLst/>
              <a:gdLst/>
              <a:ahLst/>
              <a:cxnLst/>
              <a:rect l="l" t="t" r="r" b="b"/>
              <a:pathLst>
                <a:path w="2873" h="3552" extrusionOk="0">
                  <a:moveTo>
                    <a:pt x="707" y="0"/>
                  </a:moveTo>
                  <a:lnTo>
                    <a:pt x="260" y="217"/>
                  </a:lnTo>
                  <a:cubicBezTo>
                    <a:pt x="101" y="303"/>
                    <a:pt x="0" y="462"/>
                    <a:pt x="0" y="650"/>
                  </a:cubicBezTo>
                  <a:lnTo>
                    <a:pt x="0" y="2036"/>
                  </a:lnTo>
                  <a:cubicBezTo>
                    <a:pt x="0" y="2555"/>
                    <a:pt x="159" y="3060"/>
                    <a:pt x="448" y="3493"/>
                  </a:cubicBezTo>
                  <a:lnTo>
                    <a:pt x="477" y="3551"/>
                  </a:lnTo>
                  <a:lnTo>
                    <a:pt x="2396" y="3551"/>
                  </a:lnTo>
                  <a:lnTo>
                    <a:pt x="2425" y="3493"/>
                  </a:lnTo>
                  <a:cubicBezTo>
                    <a:pt x="2714" y="3060"/>
                    <a:pt x="2873" y="2555"/>
                    <a:pt x="2873" y="2036"/>
                  </a:cubicBezTo>
                  <a:lnTo>
                    <a:pt x="2873" y="650"/>
                  </a:lnTo>
                  <a:cubicBezTo>
                    <a:pt x="2873" y="462"/>
                    <a:pt x="2757" y="303"/>
                    <a:pt x="2599" y="217"/>
                  </a:cubicBezTo>
                  <a:lnTo>
                    <a:pt x="2165" y="0"/>
                  </a:lnTo>
                  <a:cubicBezTo>
                    <a:pt x="2013" y="191"/>
                    <a:pt x="1556" y="202"/>
                    <a:pt x="1451" y="202"/>
                  </a:cubicBezTo>
                  <a:cubicBezTo>
                    <a:pt x="1437" y="202"/>
                    <a:pt x="1429" y="202"/>
                    <a:pt x="1429" y="202"/>
                  </a:cubicBezTo>
                  <a:cubicBezTo>
                    <a:pt x="1429" y="202"/>
                    <a:pt x="1422" y="202"/>
                    <a:pt x="1408" y="202"/>
                  </a:cubicBezTo>
                  <a:cubicBezTo>
                    <a:pt x="1305" y="202"/>
                    <a:pt x="860" y="191"/>
                    <a:pt x="707" y="0"/>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62" name="Google Shape;17462;p82"/>
            <p:cNvSpPr/>
            <p:nvPr/>
          </p:nvSpPr>
          <p:spPr>
            <a:xfrm>
              <a:off x="2536322" y="3541864"/>
              <a:ext cx="49992" cy="106354"/>
            </a:xfrm>
            <a:custGeom>
              <a:avLst/>
              <a:gdLst/>
              <a:ahLst/>
              <a:cxnLst/>
              <a:rect l="l" t="t" r="r" b="b"/>
              <a:pathLst>
                <a:path w="1907" h="4057" extrusionOk="0">
                  <a:moveTo>
                    <a:pt x="1" y="0"/>
                  </a:moveTo>
                  <a:lnTo>
                    <a:pt x="1" y="4057"/>
                  </a:lnTo>
                  <a:lnTo>
                    <a:pt x="1906" y="4057"/>
                  </a:lnTo>
                  <a:lnTo>
                    <a:pt x="1906" y="0"/>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63" name="Google Shape;17463;p82"/>
            <p:cNvSpPr/>
            <p:nvPr/>
          </p:nvSpPr>
          <p:spPr>
            <a:xfrm>
              <a:off x="2523844" y="3458972"/>
              <a:ext cx="12505" cy="82918"/>
            </a:xfrm>
            <a:custGeom>
              <a:avLst/>
              <a:gdLst/>
              <a:ahLst/>
              <a:cxnLst/>
              <a:rect l="l" t="t" r="r" b="b"/>
              <a:pathLst>
                <a:path w="477" h="3163" extrusionOk="0">
                  <a:moveTo>
                    <a:pt x="72" y="1"/>
                  </a:moveTo>
                  <a:cubicBezTo>
                    <a:pt x="15" y="73"/>
                    <a:pt x="0" y="174"/>
                    <a:pt x="0" y="261"/>
                  </a:cubicBezTo>
                  <a:lnTo>
                    <a:pt x="0" y="1647"/>
                  </a:lnTo>
                  <a:cubicBezTo>
                    <a:pt x="0" y="2166"/>
                    <a:pt x="145" y="2671"/>
                    <a:pt x="433" y="3104"/>
                  </a:cubicBezTo>
                  <a:lnTo>
                    <a:pt x="477" y="3162"/>
                  </a:lnTo>
                  <a:lnTo>
                    <a:pt x="477" y="549"/>
                  </a:lnTo>
                  <a:cubicBezTo>
                    <a:pt x="477" y="391"/>
                    <a:pt x="404" y="261"/>
                    <a:pt x="289" y="160"/>
                  </a:cubicBezTo>
                  <a:lnTo>
                    <a:pt x="72"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64" name="Google Shape;17464;p82"/>
            <p:cNvSpPr/>
            <p:nvPr/>
          </p:nvSpPr>
          <p:spPr>
            <a:xfrm>
              <a:off x="2586288" y="3458972"/>
              <a:ext cx="12505" cy="82918"/>
            </a:xfrm>
            <a:custGeom>
              <a:avLst/>
              <a:gdLst/>
              <a:ahLst/>
              <a:cxnLst/>
              <a:rect l="l" t="t" r="r" b="b"/>
              <a:pathLst>
                <a:path w="477" h="3163" extrusionOk="0">
                  <a:moveTo>
                    <a:pt x="404" y="1"/>
                  </a:moveTo>
                  <a:lnTo>
                    <a:pt x="202" y="160"/>
                  </a:lnTo>
                  <a:cubicBezTo>
                    <a:pt x="72" y="261"/>
                    <a:pt x="0" y="391"/>
                    <a:pt x="0" y="549"/>
                  </a:cubicBezTo>
                  <a:lnTo>
                    <a:pt x="0" y="3162"/>
                  </a:lnTo>
                  <a:lnTo>
                    <a:pt x="43" y="3104"/>
                  </a:lnTo>
                  <a:cubicBezTo>
                    <a:pt x="332" y="2671"/>
                    <a:pt x="476" y="2166"/>
                    <a:pt x="476" y="1647"/>
                  </a:cubicBezTo>
                  <a:lnTo>
                    <a:pt x="476" y="261"/>
                  </a:lnTo>
                  <a:cubicBezTo>
                    <a:pt x="476" y="174"/>
                    <a:pt x="462" y="73"/>
                    <a:pt x="404" y="1"/>
                  </a:cubicBez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65" name="Google Shape;17465;p82"/>
            <p:cNvSpPr/>
            <p:nvPr/>
          </p:nvSpPr>
          <p:spPr>
            <a:xfrm>
              <a:off x="2542011" y="3441670"/>
              <a:ext cx="38615" cy="100220"/>
            </a:xfrm>
            <a:custGeom>
              <a:avLst/>
              <a:gdLst/>
              <a:ahLst/>
              <a:cxnLst/>
              <a:rect l="l" t="t" r="r" b="b"/>
              <a:pathLst>
                <a:path w="1473" h="3823" extrusionOk="0">
                  <a:moveTo>
                    <a:pt x="245" y="0"/>
                  </a:moveTo>
                  <a:cubicBezTo>
                    <a:pt x="235" y="0"/>
                    <a:pt x="224" y="4"/>
                    <a:pt x="217" y="11"/>
                  </a:cubicBezTo>
                  <a:lnTo>
                    <a:pt x="0" y="271"/>
                  </a:lnTo>
                  <a:lnTo>
                    <a:pt x="332" y="675"/>
                  </a:lnTo>
                  <a:cubicBezTo>
                    <a:pt x="349" y="700"/>
                    <a:pt x="380" y="716"/>
                    <a:pt x="412" y="716"/>
                  </a:cubicBezTo>
                  <a:cubicBezTo>
                    <a:pt x="435" y="716"/>
                    <a:pt x="458" y="708"/>
                    <a:pt x="476" y="690"/>
                  </a:cubicBezTo>
                  <a:lnTo>
                    <a:pt x="621" y="574"/>
                  </a:lnTo>
                  <a:lnTo>
                    <a:pt x="621" y="3822"/>
                  </a:lnTo>
                  <a:lnTo>
                    <a:pt x="852" y="3822"/>
                  </a:lnTo>
                  <a:lnTo>
                    <a:pt x="852" y="574"/>
                  </a:lnTo>
                  <a:lnTo>
                    <a:pt x="996" y="690"/>
                  </a:lnTo>
                  <a:cubicBezTo>
                    <a:pt x="1014" y="708"/>
                    <a:pt x="1037" y="716"/>
                    <a:pt x="1060" y="716"/>
                  </a:cubicBezTo>
                  <a:cubicBezTo>
                    <a:pt x="1092" y="716"/>
                    <a:pt x="1124" y="700"/>
                    <a:pt x="1140" y="675"/>
                  </a:cubicBezTo>
                  <a:lnTo>
                    <a:pt x="1472" y="271"/>
                  </a:lnTo>
                  <a:lnTo>
                    <a:pt x="1270" y="11"/>
                  </a:lnTo>
                  <a:cubicBezTo>
                    <a:pt x="1263" y="4"/>
                    <a:pt x="1252" y="0"/>
                    <a:pt x="1240" y="0"/>
                  </a:cubicBezTo>
                  <a:cubicBezTo>
                    <a:pt x="1227" y="0"/>
                    <a:pt x="1213" y="4"/>
                    <a:pt x="1198" y="11"/>
                  </a:cubicBezTo>
                  <a:lnTo>
                    <a:pt x="736" y="473"/>
                  </a:lnTo>
                  <a:lnTo>
                    <a:pt x="274" y="11"/>
                  </a:lnTo>
                  <a:cubicBezTo>
                    <a:pt x="267" y="4"/>
                    <a:pt x="256" y="0"/>
                    <a:pt x="245" y="0"/>
                  </a:cubicBez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66" name="Google Shape;17466;p82"/>
            <p:cNvSpPr/>
            <p:nvPr/>
          </p:nvSpPr>
          <p:spPr>
            <a:xfrm>
              <a:off x="2558264" y="3554342"/>
              <a:ext cx="6475" cy="93876"/>
            </a:xfrm>
            <a:custGeom>
              <a:avLst/>
              <a:gdLst/>
              <a:ahLst/>
              <a:cxnLst/>
              <a:rect l="l" t="t" r="r" b="b"/>
              <a:pathLst>
                <a:path w="247" h="3581" extrusionOk="0">
                  <a:moveTo>
                    <a:pt x="116" y="1"/>
                  </a:moveTo>
                  <a:cubicBezTo>
                    <a:pt x="59" y="1"/>
                    <a:pt x="1" y="58"/>
                    <a:pt x="1" y="116"/>
                  </a:cubicBezTo>
                  <a:lnTo>
                    <a:pt x="1" y="3581"/>
                  </a:lnTo>
                  <a:lnTo>
                    <a:pt x="232" y="3581"/>
                  </a:lnTo>
                  <a:lnTo>
                    <a:pt x="232" y="131"/>
                  </a:lnTo>
                  <a:cubicBezTo>
                    <a:pt x="246" y="58"/>
                    <a:pt x="188" y="1"/>
                    <a:pt x="116"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67" name="Google Shape;17467;p82"/>
            <p:cNvSpPr/>
            <p:nvPr/>
          </p:nvSpPr>
          <p:spPr>
            <a:xfrm>
              <a:off x="2536322" y="3378754"/>
              <a:ext cx="50359" cy="56782"/>
            </a:xfrm>
            <a:custGeom>
              <a:avLst/>
              <a:gdLst/>
              <a:ahLst/>
              <a:cxnLst/>
              <a:rect l="l" t="t" r="r" b="b"/>
              <a:pathLst>
                <a:path w="1921" h="2166" extrusionOk="0">
                  <a:moveTo>
                    <a:pt x="722" y="1"/>
                  </a:moveTo>
                  <a:cubicBezTo>
                    <a:pt x="318" y="1"/>
                    <a:pt x="1" y="333"/>
                    <a:pt x="1" y="722"/>
                  </a:cubicBezTo>
                  <a:lnTo>
                    <a:pt x="1" y="1199"/>
                  </a:lnTo>
                  <a:cubicBezTo>
                    <a:pt x="1" y="1733"/>
                    <a:pt x="434" y="2166"/>
                    <a:pt x="953" y="2166"/>
                  </a:cubicBezTo>
                  <a:cubicBezTo>
                    <a:pt x="1487" y="2166"/>
                    <a:pt x="1920" y="1733"/>
                    <a:pt x="1920" y="1199"/>
                  </a:cubicBezTo>
                  <a:lnTo>
                    <a:pt x="1920" y="722"/>
                  </a:lnTo>
                  <a:cubicBezTo>
                    <a:pt x="1920" y="333"/>
                    <a:pt x="1603" y="1"/>
                    <a:pt x="1199"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68" name="Google Shape;17468;p82"/>
            <p:cNvSpPr/>
            <p:nvPr/>
          </p:nvSpPr>
          <p:spPr>
            <a:xfrm>
              <a:off x="2536008" y="3379147"/>
              <a:ext cx="34787" cy="56441"/>
            </a:xfrm>
            <a:custGeom>
              <a:avLst/>
              <a:gdLst/>
              <a:ahLst/>
              <a:cxnLst/>
              <a:rect l="l" t="t" r="r" b="b"/>
              <a:pathLst>
                <a:path w="1327" h="2153" extrusionOk="0">
                  <a:moveTo>
                    <a:pt x="734" y="0"/>
                  </a:moveTo>
                  <a:cubicBezTo>
                    <a:pt x="330" y="0"/>
                    <a:pt x="13" y="318"/>
                    <a:pt x="13" y="722"/>
                  </a:cubicBezTo>
                  <a:lnTo>
                    <a:pt x="13" y="1198"/>
                  </a:lnTo>
                  <a:cubicBezTo>
                    <a:pt x="1" y="1746"/>
                    <a:pt x="450" y="2152"/>
                    <a:pt x="957" y="2152"/>
                  </a:cubicBezTo>
                  <a:cubicBezTo>
                    <a:pt x="1079" y="2152"/>
                    <a:pt x="1204" y="2129"/>
                    <a:pt x="1326" y="2079"/>
                  </a:cubicBezTo>
                  <a:cubicBezTo>
                    <a:pt x="965" y="1934"/>
                    <a:pt x="720" y="1573"/>
                    <a:pt x="734" y="1184"/>
                  </a:cubicBezTo>
                  <a:lnTo>
                    <a:pt x="734" y="707"/>
                  </a:lnTo>
                  <a:cubicBezTo>
                    <a:pt x="734" y="361"/>
                    <a:pt x="980" y="72"/>
                    <a:pt x="1326"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69" name="Google Shape;17469;p82"/>
            <p:cNvSpPr/>
            <p:nvPr/>
          </p:nvSpPr>
          <p:spPr>
            <a:xfrm>
              <a:off x="2536322" y="3378754"/>
              <a:ext cx="49992" cy="25429"/>
            </a:xfrm>
            <a:custGeom>
              <a:avLst/>
              <a:gdLst/>
              <a:ahLst/>
              <a:cxnLst/>
              <a:rect l="l" t="t" r="r" b="b"/>
              <a:pathLst>
                <a:path w="1907" h="970" extrusionOk="0">
                  <a:moveTo>
                    <a:pt x="722" y="1"/>
                  </a:moveTo>
                  <a:cubicBezTo>
                    <a:pt x="318" y="1"/>
                    <a:pt x="1" y="333"/>
                    <a:pt x="1" y="722"/>
                  </a:cubicBezTo>
                  <a:cubicBezTo>
                    <a:pt x="577" y="883"/>
                    <a:pt x="1178" y="969"/>
                    <a:pt x="1769" y="969"/>
                  </a:cubicBezTo>
                  <a:cubicBezTo>
                    <a:pt x="1815" y="969"/>
                    <a:pt x="1860" y="969"/>
                    <a:pt x="1906" y="968"/>
                  </a:cubicBezTo>
                  <a:lnTo>
                    <a:pt x="1906" y="722"/>
                  </a:lnTo>
                  <a:cubicBezTo>
                    <a:pt x="1906" y="333"/>
                    <a:pt x="1588" y="1"/>
                    <a:pt x="1184"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70" name="Google Shape;17470;p82"/>
            <p:cNvSpPr/>
            <p:nvPr/>
          </p:nvSpPr>
          <p:spPr>
            <a:xfrm>
              <a:off x="2536322" y="3379147"/>
              <a:ext cx="34473" cy="22728"/>
            </a:xfrm>
            <a:custGeom>
              <a:avLst/>
              <a:gdLst/>
              <a:ahLst/>
              <a:cxnLst/>
              <a:rect l="l" t="t" r="r" b="b"/>
              <a:pathLst>
                <a:path w="1315" h="867" extrusionOk="0">
                  <a:moveTo>
                    <a:pt x="722" y="0"/>
                  </a:moveTo>
                  <a:cubicBezTo>
                    <a:pt x="318" y="0"/>
                    <a:pt x="1" y="318"/>
                    <a:pt x="1" y="722"/>
                  </a:cubicBezTo>
                  <a:cubicBezTo>
                    <a:pt x="231" y="780"/>
                    <a:pt x="477" y="837"/>
                    <a:pt x="722" y="866"/>
                  </a:cubicBezTo>
                  <a:lnTo>
                    <a:pt x="722" y="707"/>
                  </a:lnTo>
                  <a:cubicBezTo>
                    <a:pt x="722" y="361"/>
                    <a:pt x="968" y="72"/>
                    <a:pt x="1314"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71" name="Google Shape;17471;p82"/>
            <p:cNvSpPr/>
            <p:nvPr/>
          </p:nvSpPr>
          <p:spPr>
            <a:xfrm>
              <a:off x="2348623" y="3429087"/>
              <a:ext cx="25009" cy="25009"/>
            </a:xfrm>
            <a:custGeom>
              <a:avLst/>
              <a:gdLst/>
              <a:ahLst/>
              <a:cxnLst/>
              <a:rect l="l" t="t" r="r" b="b"/>
              <a:pathLst>
                <a:path w="954" h="954" extrusionOk="0">
                  <a:moveTo>
                    <a:pt x="1" y="1"/>
                  </a:moveTo>
                  <a:lnTo>
                    <a:pt x="1" y="953"/>
                  </a:lnTo>
                  <a:lnTo>
                    <a:pt x="953" y="953"/>
                  </a:lnTo>
                  <a:lnTo>
                    <a:pt x="953"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72" name="Google Shape;17472;p82"/>
            <p:cNvSpPr/>
            <p:nvPr/>
          </p:nvSpPr>
          <p:spPr>
            <a:xfrm>
              <a:off x="2347102" y="3429087"/>
              <a:ext cx="27657" cy="18849"/>
            </a:xfrm>
            <a:custGeom>
              <a:avLst/>
              <a:gdLst/>
              <a:ahLst/>
              <a:cxnLst/>
              <a:rect l="l" t="t" r="r" b="b"/>
              <a:pathLst>
                <a:path w="1055" h="719" extrusionOk="0">
                  <a:moveTo>
                    <a:pt x="59" y="1"/>
                  </a:moveTo>
                  <a:lnTo>
                    <a:pt x="59" y="477"/>
                  </a:lnTo>
                  <a:cubicBezTo>
                    <a:pt x="44" y="520"/>
                    <a:pt x="30" y="578"/>
                    <a:pt x="1" y="621"/>
                  </a:cubicBezTo>
                  <a:cubicBezTo>
                    <a:pt x="174" y="686"/>
                    <a:pt x="354" y="719"/>
                    <a:pt x="533" y="719"/>
                  </a:cubicBezTo>
                  <a:cubicBezTo>
                    <a:pt x="712" y="719"/>
                    <a:pt x="889" y="686"/>
                    <a:pt x="1055" y="621"/>
                  </a:cubicBezTo>
                  <a:cubicBezTo>
                    <a:pt x="1026" y="578"/>
                    <a:pt x="1011" y="520"/>
                    <a:pt x="1011" y="477"/>
                  </a:cubicBezTo>
                  <a:lnTo>
                    <a:pt x="1011"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73" name="Google Shape;17473;p82"/>
            <p:cNvSpPr/>
            <p:nvPr/>
          </p:nvSpPr>
          <p:spPr>
            <a:xfrm>
              <a:off x="2323273" y="3448774"/>
              <a:ext cx="75342" cy="93116"/>
            </a:xfrm>
            <a:custGeom>
              <a:avLst/>
              <a:gdLst/>
              <a:ahLst/>
              <a:cxnLst/>
              <a:rect l="l" t="t" r="r" b="b"/>
              <a:pathLst>
                <a:path w="2874" h="3552" extrusionOk="0">
                  <a:moveTo>
                    <a:pt x="708" y="0"/>
                  </a:moveTo>
                  <a:lnTo>
                    <a:pt x="275" y="217"/>
                  </a:lnTo>
                  <a:cubicBezTo>
                    <a:pt x="116" y="303"/>
                    <a:pt x="0" y="462"/>
                    <a:pt x="15" y="650"/>
                  </a:cubicBezTo>
                  <a:lnTo>
                    <a:pt x="15" y="2036"/>
                  </a:lnTo>
                  <a:cubicBezTo>
                    <a:pt x="15" y="2555"/>
                    <a:pt x="159" y="3060"/>
                    <a:pt x="448" y="3493"/>
                  </a:cubicBezTo>
                  <a:lnTo>
                    <a:pt x="491" y="3551"/>
                  </a:lnTo>
                  <a:lnTo>
                    <a:pt x="2397" y="3551"/>
                  </a:lnTo>
                  <a:lnTo>
                    <a:pt x="2426" y="3493"/>
                  </a:lnTo>
                  <a:cubicBezTo>
                    <a:pt x="2714" y="3060"/>
                    <a:pt x="2873" y="2555"/>
                    <a:pt x="2873" y="2036"/>
                  </a:cubicBezTo>
                  <a:lnTo>
                    <a:pt x="2873" y="650"/>
                  </a:lnTo>
                  <a:cubicBezTo>
                    <a:pt x="2873" y="462"/>
                    <a:pt x="2758" y="303"/>
                    <a:pt x="2599" y="217"/>
                  </a:cubicBezTo>
                  <a:lnTo>
                    <a:pt x="2166" y="0"/>
                  </a:lnTo>
                  <a:cubicBezTo>
                    <a:pt x="2013" y="191"/>
                    <a:pt x="1568" y="202"/>
                    <a:pt x="1465" y="202"/>
                  </a:cubicBezTo>
                  <a:cubicBezTo>
                    <a:pt x="1451" y="202"/>
                    <a:pt x="1444" y="202"/>
                    <a:pt x="1444" y="202"/>
                  </a:cubicBezTo>
                  <a:cubicBezTo>
                    <a:pt x="1444" y="202"/>
                    <a:pt x="1436" y="202"/>
                    <a:pt x="1422" y="202"/>
                  </a:cubicBezTo>
                  <a:cubicBezTo>
                    <a:pt x="1317" y="202"/>
                    <a:pt x="861" y="191"/>
                    <a:pt x="708"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74" name="Google Shape;17474;p82"/>
            <p:cNvSpPr/>
            <p:nvPr/>
          </p:nvSpPr>
          <p:spPr>
            <a:xfrm>
              <a:off x="2335751" y="3541864"/>
              <a:ext cx="50359" cy="106354"/>
            </a:xfrm>
            <a:custGeom>
              <a:avLst/>
              <a:gdLst/>
              <a:ahLst/>
              <a:cxnLst/>
              <a:rect l="l" t="t" r="r" b="b"/>
              <a:pathLst>
                <a:path w="1921" h="4057" extrusionOk="0">
                  <a:moveTo>
                    <a:pt x="1" y="0"/>
                  </a:moveTo>
                  <a:lnTo>
                    <a:pt x="1" y="4057"/>
                  </a:lnTo>
                  <a:lnTo>
                    <a:pt x="1921" y="4057"/>
                  </a:lnTo>
                  <a:lnTo>
                    <a:pt x="1921" y="0"/>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75" name="Google Shape;17475;p82"/>
            <p:cNvSpPr/>
            <p:nvPr/>
          </p:nvSpPr>
          <p:spPr>
            <a:xfrm>
              <a:off x="2323273" y="3458972"/>
              <a:ext cx="12505" cy="82918"/>
            </a:xfrm>
            <a:custGeom>
              <a:avLst/>
              <a:gdLst/>
              <a:ahLst/>
              <a:cxnLst/>
              <a:rect l="l" t="t" r="r" b="b"/>
              <a:pathLst>
                <a:path w="477" h="3163" extrusionOk="0">
                  <a:moveTo>
                    <a:pt x="73" y="1"/>
                  </a:moveTo>
                  <a:cubicBezTo>
                    <a:pt x="29" y="73"/>
                    <a:pt x="0" y="174"/>
                    <a:pt x="0" y="261"/>
                  </a:cubicBezTo>
                  <a:lnTo>
                    <a:pt x="0" y="1647"/>
                  </a:lnTo>
                  <a:cubicBezTo>
                    <a:pt x="0" y="2166"/>
                    <a:pt x="159" y="2671"/>
                    <a:pt x="448" y="3104"/>
                  </a:cubicBezTo>
                  <a:lnTo>
                    <a:pt x="477" y="3162"/>
                  </a:lnTo>
                  <a:lnTo>
                    <a:pt x="477" y="549"/>
                  </a:lnTo>
                  <a:cubicBezTo>
                    <a:pt x="477" y="391"/>
                    <a:pt x="405" y="261"/>
                    <a:pt x="289" y="160"/>
                  </a:cubicBezTo>
                  <a:lnTo>
                    <a:pt x="73" y="1"/>
                  </a:ln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76" name="Google Shape;17476;p82"/>
            <p:cNvSpPr/>
            <p:nvPr/>
          </p:nvSpPr>
          <p:spPr>
            <a:xfrm>
              <a:off x="2386084" y="3458972"/>
              <a:ext cx="12531" cy="82918"/>
            </a:xfrm>
            <a:custGeom>
              <a:avLst/>
              <a:gdLst/>
              <a:ahLst/>
              <a:cxnLst/>
              <a:rect l="l" t="t" r="r" b="b"/>
              <a:pathLst>
                <a:path w="478" h="3163" extrusionOk="0">
                  <a:moveTo>
                    <a:pt x="405" y="1"/>
                  </a:moveTo>
                  <a:lnTo>
                    <a:pt x="188" y="160"/>
                  </a:lnTo>
                  <a:cubicBezTo>
                    <a:pt x="73" y="261"/>
                    <a:pt x="1" y="391"/>
                    <a:pt x="1" y="549"/>
                  </a:cubicBezTo>
                  <a:lnTo>
                    <a:pt x="1" y="3162"/>
                  </a:lnTo>
                  <a:lnTo>
                    <a:pt x="30" y="3104"/>
                  </a:lnTo>
                  <a:cubicBezTo>
                    <a:pt x="318" y="2671"/>
                    <a:pt x="477" y="2166"/>
                    <a:pt x="477" y="1647"/>
                  </a:cubicBezTo>
                  <a:lnTo>
                    <a:pt x="477" y="261"/>
                  </a:lnTo>
                  <a:cubicBezTo>
                    <a:pt x="477" y="174"/>
                    <a:pt x="448" y="73"/>
                    <a:pt x="405" y="1"/>
                  </a:cubicBez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77" name="Google Shape;17477;p82"/>
            <p:cNvSpPr/>
            <p:nvPr/>
          </p:nvSpPr>
          <p:spPr>
            <a:xfrm>
              <a:off x="2341807" y="3441670"/>
              <a:ext cx="38248" cy="100220"/>
            </a:xfrm>
            <a:custGeom>
              <a:avLst/>
              <a:gdLst/>
              <a:ahLst/>
              <a:cxnLst/>
              <a:rect l="l" t="t" r="r" b="b"/>
              <a:pathLst>
                <a:path w="1459" h="3823" extrusionOk="0">
                  <a:moveTo>
                    <a:pt x="233" y="0"/>
                  </a:moveTo>
                  <a:cubicBezTo>
                    <a:pt x="221" y="0"/>
                    <a:pt x="210" y="4"/>
                    <a:pt x="203" y="11"/>
                  </a:cubicBezTo>
                  <a:lnTo>
                    <a:pt x="1" y="271"/>
                  </a:lnTo>
                  <a:lnTo>
                    <a:pt x="318" y="675"/>
                  </a:lnTo>
                  <a:cubicBezTo>
                    <a:pt x="343" y="700"/>
                    <a:pt x="373" y="716"/>
                    <a:pt x="406" y="716"/>
                  </a:cubicBezTo>
                  <a:cubicBezTo>
                    <a:pt x="429" y="716"/>
                    <a:pt x="453" y="708"/>
                    <a:pt x="477" y="690"/>
                  </a:cubicBezTo>
                  <a:lnTo>
                    <a:pt x="607" y="574"/>
                  </a:lnTo>
                  <a:lnTo>
                    <a:pt x="607" y="3822"/>
                  </a:lnTo>
                  <a:lnTo>
                    <a:pt x="852" y="3822"/>
                  </a:lnTo>
                  <a:lnTo>
                    <a:pt x="852" y="574"/>
                  </a:lnTo>
                  <a:lnTo>
                    <a:pt x="982" y="690"/>
                  </a:lnTo>
                  <a:cubicBezTo>
                    <a:pt x="1006" y="708"/>
                    <a:pt x="1031" y="716"/>
                    <a:pt x="1054" y="716"/>
                  </a:cubicBezTo>
                  <a:cubicBezTo>
                    <a:pt x="1086" y="716"/>
                    <a:pt x="1116" y="700"/>
                    <a:pt x="1141" y="675"/>
                  </a:cubicBezTo>
                  <a:lnTo>
                    <a:pt x="1459" y="271"/>
                  </a:lnTo>
                  <a:lnTo>
                    <a:pt x="1257" y="11"/>
                  </a:lnTo>
                  <a:cubicBezTo>
                    <a:pt x="1249" y="4"/>
                    <a:pt x="1239" y="0"/>
                    <a:pt x="1228" y="0"/>
                  </a:cubicBezTo>
                  <a:cubicBezTo>
                    <a:pt x="1217" y="0"/>
                    <a:pt x="1206" y="4"/>
                    <a:pt x="1199" y="11"/>
                  </a:cubicBezTo>
                  <a:lnTo>
                    <a:pt x="737" y="473"/>
                  </a:lnTo>
                  <a:lnTo>
                    <a:pt x="275" y="11"/>
                  </a:lnTo>
                  <a:cubicBezTo>
                    <a:pt x="261" y="4"/>
                    <a:pt x="246" y="0"/>
                    <a:pt x="233" y="0"/>
                  </a:cubicBez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78" name="Google Shape;17478;p82"/>
            <p:cNvSpPr/>
            <p:nvPr/>
          </p:nvSpPr>
          <p:spPr>
            <a:xfrm>
              <a:off x="2357693" y="3554342"/>
              <a:ext cx="6475" cy="93876"/>
            </a:xfrm>
            <a:custGeom>
              <a:avLst/>
              <a:gdLst/>
              <a:ahLst/>
              <a:cxnLst/>
              <a:rect l="l" t="t" r="r" b="b"/>
              <a:pathLst>
                <a:path w="247" h="3581" extrusionOk="0">
                  <a:moveTo>
                    <a:pt x="131" y="1"/>
                  </a:moveTo>
                  <a:cubicBezTo>
                    <a:pt x="59" y="1"/>
                    <a:pt x="1" y="58"/>
                    <a:pt x="1" y="116"/>
                  </a:cubicBezTo>
                  <a:lnTo>
                    <a:pt x="1" y="3581"/>
                  </a:lnTo>
                  <a:lnTo>
                    <a:pt x="246" y="3581"/>
                  </a:lnTo>
                  <a:lnTo>
                    <a:pt x="246" y="131"/>
                  </a:lnTo>
                  <a:cubicBezTo>
                    <a:pt x="246" y="58"/>
                    <a:pt x="189" y="1"/>
                    <a:pt x="131"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79" name="Google Shape;17479;p82"/>
            <p:cNvSpPr/>
            <p:nvPr/>
          </p:nvSpPr>
          <p:spPr>
            <a:xfrm>
              <a:off x="2335751" y="3378754"/>
              <a:ext cx="50752" cy="56782"/>
            </a:xfrm>
            <a:custGeom>
              <a:avLst/>
              <a:gdLst/>
              <a:ahLst/>
              <a:cxnLst/>
              <a:rect l="l" t="t" r="r" b="b"/>
              <a:pathLst>
                <a:path w="1936" h="2166" extrusionOk="0">
                  <a:moveTo>
                    <a:pt x="723" y="1"/>
                  </a:moveTo>
                  <a:cubicBezTo>
                    <a:pt x="333" y="1"/>
                    <a:pt x="1" y="333"/>
                    <a:pt x="1" y="722"/>
                  </a:cubicBezTo>
                  <a:lnTo>
                    <a:pt x="1" y="1199"/>
                  </a:lnTo>
                  <a:cubicBezTo>
                    <a:pt x="1" y="1733"/>
                    <a:pt x="434" y="2166"/>
                    <a:pt x="968" y="2166"/>
                  </a:cubicBezTo>
                  <a:cubicBezTo>
                    <a:pt x="1488" y="2166"/>
                    <a:pt x="1935" y="1733"/>
                    <a:pt x="1935" y="1199"/>
                  </a:cubicBezTo>
                  <a:lnTo>
                    <a:pt x="1935" y="722"/>
                  </a:lnTo>
                  <a:cubicBezTo>
                    <a:pt x="1935" y="333"/>
                    <a:pt x="1603" y="1"/>
                    <a:pt x="1213"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80" name="Google Shape;17480;p82"/>
            <p:cNvSpPr/>
            <p:nvPr/>
          </p:nvSpPr>
          <p:spPr>
            <a:xfrm>
              <a:off x="2335751" y="3379147"/>
              <a:ext cx="34473" cy="56441"/>
            </a:xfrm>
            <a:custGeom>
              <a:avLst/>
              <a:gdLst/>
              <a:ahLst/>
              <a:cxnLst/>
              <a:rect l="l" t="t" r="r" b="b"/>
              <a:pathLst>
                <a:path w="1315" h="2153" extrusionOk="0">
                  <a:moveTo>
                    <a:pt x="723" y="0"/>
                  </a:moveTo>
                  <a:cubicBezTo>
                    <a:pt x="318" y="0"/>
                    <a:pt x="1" y="318"/>
                    <a:pt x="1" y="722"/>
                  </a:cubicBezTo>
                  <a:lnTo>
                    <a:pt x="1" y="1198"/>
                  </a:lnTo>
                  <a:cubicBezTo>
                    <a:pt x="1" y="1746"/>
                    <a:pt x="452" y="2152"/>
                    <a:pt x="952" y="2152"/>
                  </a:cubicBezTo>
                  <a:cubicBezTo>
                    <a:pt x="1072" y="2152"/>
                    <a:pt x="1195" y="2129"/>
                    <a:pt x="1314" y="2079"/>
                  </a:cubicBezTo>
                  <a:cubicBezTo>
                    <a:pt x="953" y="1934"/>
                    <a:pt x="723" y="1573"/>
                    <a:pt x="723" y="1184"/>
                  </a:cubicBezTo>
                  <a:lnTo>
                    <a:pt x="723" y="707"/>
                  </a:lnTo>
                  <a:cubicBezTo>
                    <a:pt x="723" y="361"/>
                    <a:pt x="982" y="72"/>
                    <a:pt x="1314"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81" name="Google Shape;17481;p82"/>
            <p:cNvSpPr/>
            <p:nvPr/>
          </p:nvSpPr>
          <p:spPr>
            <a:xfrm>
              <a:off x="2335751" y="3378754"/>
              <a:ext cx="50359" cy="25429"/>
            </a:xfrm>
            <a:custGeom>
              <a:avLst/>
              <a:gdLst/>
              <a:ahLst/>
              <a:cxnLst/>
              <a:rect l="l" t="t" r="r" b="b"/>
              <a:pathLst>
                <a:path w="1921" h="970" extrusionOk="0">
                  <a:moveTo>
                    <a:pt x="723" y="1"/>
                  </a:moveTo>
                  <a:cubicBezTo>
                    <a:pt x="318" y="1"/>
                    <a:pt x="1" y="333"/>
                    <a:pt x="1" y="722"/>
                  </a:cubicBezTo>
                  <a:cubicBezTo>
                    <a:pt x="577" y="883"/>
                    <a:pt x="1178" y="969"/>
                    <a:pt x="1781" y="969"/>
                  </a:cubicBezTo>
                  <a:cubicBezTo>
                    <a:pt x="1827" y="969"/>
                    <a:pt x="1874" y="969"/>
                    <a:pt x="1921" y="968"/>
                  </a:cubicBezTo>
                  <a:lnTo>
                    <a:pt x="1921" y="722"/>
                  </a:lnTo>
                  <a:cubicBezTo>
                    <a:pt x="1921" y="333"/>
                    <a:pt x="1589" y="1"/>
                    <a:pt x="1199"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82" name="Google Shape;17482;p82"/>
            <p:cNvSpPr/>
            <p:nvPr/>
          </p:nvSpPr>
          <p:spPr>
            <a:xfrm>
              <a:off x="2335751" y="3379147"/>
              <a:ext cx="34473" cy="22728"/>
            </a:xfrm>
            <a:custGeom>
              <a:avLst/>
              <a:gdLst/>
              <a:ahLst/>
              <a:cxnLst/>
              <a:rect l="l" t="t" r="r" b="b"/>
              <a:pathLst>
                <a:path w="1315" h="867" extrusionOk="0">
                  <a:moveTo>
                    <a:pt x="723" y="0"/>
                  </a:moveTo>
                  <a:cubicBezTo>
                    <a:pt x="318" y="0"/>
                    <a:pt x="1" y="318"/>
                    <a:pt x="1" y="722"/>
                  </a:cubicBezTo>
                  <a:cubicBezTo>
                    <a:pt x="232" y="780"/>
                    <a:pt x="477" y="837"/>
                    <a:pt x="723" y="866"/>
                  </a:cubicBezTo>
                  <a:lnTo>
                    <a:pt x="723" y="722"/>
                  </a:lnTo>
                  <a:lnTo>
                    <a:pt x="723" y="707"/>
                  </a:lnTo>
                  <a:cubicBezTo>
                    <a:pt x="723" y="361"/>
                    <a:pt x="982" y="72"/>
                    <a:pt x="1314"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83" name="Google Shape;17483;p82"/>
            <p:cNvSpPr/>
            <p:nvPr/>
          </p:nvSpPr>
          <p:spPr>
            <a:xfrm>
              <a:off x="2298290" y="3535415"/>
              <a:ext cx="25009" cy="25009"/>
            </a:xfrm>
            <a:custGeom>
              <a:avLst/>
              <a:gdLst/>
              <a:ahLst/>
              <a:cxnLst/>
              <a:rect l="l" t="t" r="r" b="b"/>
              <a:pathLst>
                <a:path w="954" h="954" extrusionOk="0">
                  <a:moveTo>
                    <a:pt x="1" y="1"/>
                  </a:moveTo>
                  <a:lnTo>
                    <a:pt x="1" y="954"/>
                  </a:lnTo>
                  <a:lnTo>
                    <a:pt x="953" y="954"/>
                  </a:lnTo>
                  <a:lnTo>
                    <a:pt x="953"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84" name="Google Shape;17484;p82"/>
            <p:cNvSpPr/>
            <p:nvPr/>
          </p:nvSpPr>
          <p:spPr>
            <a:xfrm>
              <a:off x="2297163" y="3535415"/>
              <a:ext cx="27657" cy="18849"/>
            </a:xfrm>
            <a:custGeom>
              <a:avLst/>
              <a:gdLst/>
              <a:ahLst/>
              <a:cxnLst/>
              <a:rect l="l" t="t" r="r" b="b"/>
              <a:pathLst>
                <a:path w="1055" h="719" extrusionOk="0">
                  <a:moveTo>
                    <a:pt x="44" y="1"/>
                  </a:moveTo>
                  <a:lnTo>
                    <a:pt x="44" y="492"/>
                  </a:lnTo>
                  <a:cubicBezTo>
                    <a:pt x="44" y="535"/>
                    <a:pt x="29" y="578"/>
                    <a:pt x="0" y="622"/>
                  </a:cubicBezTo>
                  <a:cubicBezTo>
                    <a:pt x="166" y="687"/>
                    <a:pt x="343" y="719"/>
                    <a:pt x="522" y="719"/>
                  </a:cubicBezTo>
                  <a:cubicBezTo>
                    <a:pt x="700" y="719"/>
                    <a:pt x="881" y="687"/>
                    <a:pt x="1054" y="622"/>
                  </a:cubicBezTo>
                  <a:cubicBezTo>
                    <a:pt x="1011" y="578"/>
                    <a:pt x="996" y="535"/>
                    <a:pt x="996" y="492"/>
                  </a:cubicBezTo>
                  <a:lnTo>
                    <a:pt x="996"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85" name="Google Shape;17485;p82"/>
            <p:cNvSpPr/>
            <p:nvPr/>
          </p:nvSpPr>
          <p:spPr>
            <a:xfrm>
              <a:off x="2273307" y="3555102"/>
              <a:ext cx="74975" cy="93116"/>
            </a:xfrm>
            <a:custGeom>
              <a:avLst/>
              <a:gdLst/>
              <a:ahLst/>
              <a:cxnLst/>
              <a:rect l="l" t="t" r="r" b="b"/>
              <a:pathLst>
                <a:path w="2860" h="3552" extrusionOk="0">
                  <a:moveTo>
                    <a:pt x="694" y="0"/>
                  </a:moveTo>
                  <a:lnTo>
                    <a:pt x="261" y="231"/>
                  </a:lnTo>
                  <a:cubicBezTo>
                    <a:pt x="102" y="304"/>
                    <a:pt x="1" y="477"/>
                    <a:pt x="1" y="650"/>
                  </a:cubicBezTo>
                  <a:lnTo>
                    <a:pt x="1" y="2036"/>
                  </a:lnTo>
                  <a:cubicBezTo>
                    <a:pt x="1" y="2556"/>
                    <a:pt x="145" y="3061"/>
                    <a:pt x="434" y="3494"/>
                  </a:cubicBezTo>
                  <a:lnTo>
                    <a:pt x="477" y="3552"/>
                  </a:lnTo>
                  <a:lnTo>
                    <a:pt x="2383" y="3552"/>
                  </a:lnTo>
                  <a:lnTo>
                    <a:pt x="2426" y="3494"/>
                  </a:lnTo>
                  <a:cubicBezTo>
                    <a:pt x="2715" y="3061"/>
                    <a:pt x="2859" y="2556"/>
                    <a:pt x="2859" y="2036"/>
                  </a:cubicBezTo>
                  <a:lnTo>
                    <a:pt x="2859" y="650"/>
                  </a:lnTo>
                  <a:cubicBezTo>
                    <a:pt x="2859" y="477"/>
                    <a:pt x="2758" y="304"/>
                    <a:pt x="2599" y="231"/>
                  </a:cubicBezTo>
                  <a:lnTo>
                    <a:pt x="2166" y="0"/>
                  </a:lnTo>
                  <a:cubicBezTo>
                    <a:pt x="2001" y="192"/>
                    <a:pt x="1554" y="203"/>
                    <a:pt x="1451" y="203"/>
                  </a:cubicBezTo>
                  <a:cubicBezTo>
                    <a:pt x="1438" y="203"/>
                    <a:pt x="1430" y="203"/>
                    <a:pt x="1430" y="203"/>
                  </a:cubicBezTo>
                  <a:cubicBezTo>
                    <a:pt x="1430" y="203"/>
                    <a:pt x="1422" y="203"/>
                    <a:pt x="1408" y="203"/>
                  </a:cubicBezTo>
                  <a:cubicBezTo>
                    <a:pt x="1303" y="203"/>
                    <a:pt x="847" y="192"/>
                    <a:pt x="694" y="0"/>
                  </a:cubicBez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86" name="Google Shape;17486;p82"/>
            <p:cNvSpPr/>
            <p:nvPr/>
          </p:nvSpPr>
          <p:spPr>
            <a:xfrm>
              <a:off x="2285812" y="3648192"/>
              <a:ext cx="49966" cy="43936"/>
            </a:xfrm>
            <a:custGeom>
              <a:avLst/>
              <a:gdLst/>
              <a:ahLst/>
              <a:cxnLst/>
              <a:rect l="l" t="t" r="r" b="b"/>
              <a:pathLst>
                <a:path w="1906" h="1676" extrusionOk="0">
                  <a:moveTo>
                    <a:pt x="0" y="1"/>
                  </a:moveTo>
                  <a:lnTo>
                    <a:pt x="0" y="1430"/>
                  </a:lnTo>
                  <a:cubicBezTo>
                    <a:pt x="0" y="1560"/>
                    <a:pt x="101" y="1675"/>
                    <a:pt x="246" y="1675"/>
                  </a:cubicBezTo>
                  <a:lnTo>
                    <a:pt x="1675" y="1675"/>
                  </a:lnTo>
                  <a:cubicBezTo>
                    <a:pt x="1805" y="1675"/>
                    <a:pt x="1906" y="1560"/>
                    <a:pt x="1906" y="1430"/>
                  </a:cubicBezTo>
                  <a:lnTo>
                    <a:pt x="1906" y="1"/>
                  </a:ln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87" name="Google Shape;17487;p82"/>
            <p:cNvSpPr/>
            <p:nvPr/>
          </p:nvSpPr>
          <p:spPr>
            <a:xfrm>
              <a:off x="2273307" y="3565693"/>
              <a:ext cx="12531" cy="82525"/>
            </a:xfrm>
            <a:custGeom>
              <a:avLst/>
              <a:gdLst/>
              <a:ahLst/>
              <a:cxnLst/>
              <a:rect l="l" t="t" r="r" b="b"/>
              <a:pathLst>
                <a:path w="478" h="3148" extrusionOk="0">
                  <a:moveTo>
                    <a:pt x="73" y="1"/>
                  </a:moveTo>
                  <a:cubicBezTo>
                    <a:pt x="30" y="73"/>
                    <a:pt x="1" y="159"/>
                    <a:pt x="1" y="246"/>
                  </a:cubicBezTo>
                  <a:lnTo>
                    <a:pt x="1" y="1632"/>
                  </a:lnTo>
                  <a:cubicBezTo>
                    <a:pt x="1" y="2152"/>
                    <a:pt x="160" y="2657"/>
                    <a:pt x="448" y="3090"/>
                  </a:cubicBezTo>
                  <a:lnTo>
                    <a:pt x="477" y="3148"/>
                  </a:lnTo>
                  <a:lnTo>
                    <a:pt x="477" y="535"/>
                  </a:lnTo>
                  <a:cubicBezTo>
                    <a:pt x="477" y="390"/>
                    <a:pt x="405" y="246"/>
                    <a:pt x="290" y="159"/>
                  </a:cubicBezTo>
                  <a:lnTo>
                    <a:pt x="73"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88" name="Google Shape;17488;p82"/>
            <p:cNvSpPr/>
            <p:nvPr/>
          </p:nvSpPr>
          <p:spPr>
            <a:xfrm>
              <a:off x="2335751" y="3565693"/>
              <a:ext cx="12898" cy="82525"/>
            </a:xfrm>
            <a:custGeom>
              <a:avLst/>
              <a:gdLst/>
              <a:ahLst/>
              <a:cxnLst/>
              <a:rect l="l" t="t" r="r" b="b"/>
              <a:pathLst>
                <a:path w="492" h="3148" extrusionOk="0">
                  <a:moveTo>
                    <a:pt x="419" y="1"/>
                  </a:moveTo>
                  <a:lnTo>
                    <a:pt x="203" y="159"/>
                  </a:lnTo>
                  <a:cubicBezTo>
                    <a:pt x="73" y="246"/>
                    <a:pt x="1" y="390"/>
                    <a:pt x="1" y="535"/>
                  </a:cubicBezTo>
                  <a:lnTo>
                    <a:pt x="1" y="3148"/>
                  </a:lnTo>
                  <a:lnTo>
                    <a:pt x="44" y="3090"/>
                  </a:lnTo>
                  <a:cubicBezTo>
                    <a:pt x="333" y="2657"/>
                    <a:pt x="477" y="2152"/>
                    <a:pt x="477" y="1632"/>
                  </a:cubicBezTo>
                  <a:lnTo>
                    <a:pt x="477" y="246"/>
                  </a:lnTo>
                  <a:cubicBezTo>
                    <a:pt x="492" y="159"/>
                    <a:pt x="463" y="73"/>
                    <a:pt x="41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89" name="Google Shape;17489;p82"/>
            <p:cNvSpPr/>
            <p:nvPr/>
          </p:nvSpPr>
          <p:spPr>
            <a:xfrm>
              <a:off x="2291867" y="3547998"/>
              <a:ext cx="38248" cy="100220"/>
            </a:xfrm>
            <a:custGeom>
              <a:avLst/>
              <a:gdLst/>
              <a:ahLst/>
              <a:cxnLst/>
              <a:rect l="l" t="t" r="r" b="b"/>
              <a:pathLst>
                <a:path w="1459" h="3823" extrusionOk="0">
                  <a:moveTo>
                    <a:pt x="231" y="1"/>
                  </a:moveTo>
                  <a:cubicBezTo>
                    <a:pt x="220" y="1"/>
                    <a:pt x="210" y="4"/>
                    <a:pt x="202" y="12"/>
                  </a:cubicBezTo>
                  <a:lnTo>
                    <a:pt x="0" y="271"/>
                  </a:lnTo>
                  <a:lnTo>
                    <a:pt x="318" y="676"/>
                  </a:lnTo>
                  <a:cubicBezTo>
                    <a:pt x="343" y="701"/>
                    <a:pt x="373" y="716"/>
                    <a:pt x="405" y="716"/>
                  </a:cubicBezTo>
                  <a:cubicBezTo>
                    <a:pt x="428" y="716"/>
                    <a:pt x="452" y="708"/>
                    <a:pt x="477" y="690"/>
                  </a:cubicBezTo>
                  <a:lnTo>
                    <a:pt x="607" y="575"/>
                  </a:lnTo>
                  <a:lnTo>
                    <a:pt x="607" y="3823"/>
                  </a:lnTo>
                  <a:lnTo>
                    <a:pt x="852" y="3823"/>
                  </a:lnTo>
                  <a:lnTo>
                    <a:pt x="852" y="575"/>
                  </a:lnTo>
                  <a:lnTo>
                    <a:pt x="982" y="690"/>
                  </a:lnTo>
                  <a:cubicBezTo>
                    <a:pt x="1006" y="708"/>
                    <a:pt x="1030" y="716"/>
                    <a:pt x="1053" y="716"/>
                  </a:cubicBezTo>
                  <a:cubicBezTo>
                    <a:pt x="1085" y="716"/>
                    <a:pt x="1115" y="701"/>
                    <a:pt x="1141" y="676"/>
                  </a:cubicBezTo>
                  <a:lnTo>
                    <a:pt x="1458" y="271"/>
                  </a:lnTo>
                  <a:lnTo>
                    <a:pt x="1256" y="26"/>
                  </a:lnTo>
                  <a:cubicBezTo>
                    <a:pt x="1249" y="12"/>
                    <a:pt x="1238" y="4"/>
                    <a:pt x="1227" y="4"/>
                  </a:cubicBezTo>
                  <a:cubicBezTo>
                    <a:pt x="1216" y="4"/>
                    <a:pt x="1206" y="12"/>
                    <a:pt x="1198" y="26"/>
                  </a:cubicBezTo>
                  <a:lnTo>
                    <a:pt x="736" y="474"/>
                  </a:lnTo>
                  <a:lnTo>
                    <a:pt x="260" y="12"/>
                  </a:lnTo>
                  <a:cubicBezTo>
                    <a:pt x="253" y="4"/>
                    <a:pt x="242" y="1"/>
                    <a:pt x="23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90" name="Google Shape;17490;p82"/>
            <p:cNvSpPr/>
            <p:nvPr/>
          </p:nvSpPr>
          <p:spPr>
            <a:xfrm>
              <a:off x="2307754" y="3660670"/>
              <a:ext cx="6449" cy="31458"/>
            </a:xfrm>
            <a:custGeom>
              <a:avLst/>
              <a:gdLst/>
              <a:ahLst/>
              <a:cxnLst/>
              <a:rect l="l" t="t" r="r" b="b"/>
              <a:pathLst>
                <a:path w="246" h="1200" extrusionOk="0">
                  <a:moveTo>
                    <a:pt x="130" y="1"/>
                  </a:moveTo>
                  <a:cubicBezTo>
                    <a:pt x="58" y="1"/>
                    <a:pt x="1" y="59"/>
                    <a:pt x="1" y="116"/>
                  </a:cubicBezTo>
                  <a:lnTo>
                    <a:pt x="1" y="1199"/>
                  </a:lnTo>
                  <a:lnTo>
                    <a:pt x="246" y="1199"/>
                  </a:lnTo>
                  <a:lnTo>
                    <a:pt x="246" y="116"/>
                  </a:lnTo>
                  <a:cubicBezTo>
                    <a:pt x="246" y="59"/>
                    <a:pt x="188" y="1"/>
                    <a:pt x="130"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91" name="Google Shape;17491;p82"/>
            <p:cNvSpPr/>
            <p:nvPr/>
          </p:nvSpPr>
          <p:spPr>
            <a:xfrm>
              <a:off x="2285812" y="3485475"/>
              <a:ext cx="50359" cy="56415"/>
            </a:xfrm>
            <a:custGeom>
              <a:avLst/>
              <a:gdLst/>
              <a:ahLst/>
              <a:cxnLst/>
              <a:rect l="l" t="t" r="r" b="b"/>
              <a:pathLst>
                <a:path w="1921" h="2152" extrusionOk="0">
                  <a:moveTo>
                    <a:pt x="722" y="0"/>
                  </a:moveTo>
                  <a:cubicBezTo>
                    <a:pt x="332" y="0"/>
                    <a:pt x="0" y="318"/>
                    <a:pt x="0" y="722"/>
                  </a:cubicBezTo>
                  <a:lnTo>
                    <a:pt x="0" y="1199"/>
                  </a:lnTo>
                  <a:cubicBezTo>
                    <a:pt x="0" y="1718"/>
                    <a:pt x="433" y="2151"/>
                    <a:pt x="967" y="2151"/>
                  </a:cubicBezTo>
                  <a:cubicBezTo>
                    <a:pt x="1487" y="2151"/>
                    <a:pt x="1920" y="1718"/>
                    <a:pt x="1920" y="1199"/>
                  </a:cubicBezTo>
                  <a:lnTo>
                    <a:pt x="1920" y="722"/>
                  </a:lnTo>
                  <a:cubicBezTo>
                    <a:pt x="1920" y="318"/>
                    <a:pt x="1603" y="0"/>
                    <a:pt x="1198"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92" name="Google Shape;17492;p82"/>
            <p:cNvSpPr/>
            <p:nvPr/>
          </p:nvSpPr>
          <p:spPr>
            <a:xfrm>
              <a:off x="2285812" y="3485475"/>
              <a:ext cx="34447" cy="56441"/>
            </a:xfrm>
            <a:custGeom>
              <a:avLst/>
              <a:gdLst/>
              <a:ahLst/>
              <a:cxnLst/>
              <a:rect l="l" t="t" r="r" b="b"/>
              <a:pathLst>
                <a:path w="1314" h="2153" extrusionOk="0">
                  <a:moveTo>
                    <a:pt x="722" y="0"/>
                  </a:moveTo>
                  <a:cubicBezTo>
                    <a:pt x="318" y="0"/>
                    <a:pt x="0" y="318"/>
                    <a:pt x="0" y="722"/>
                  </a:cubicBezTo>
                  <a:lnTo>
                    <a:pt x="0" y="1199"/>
                  </a:lnTo>
                  <a:cubicBezTo>
                    <a:pt x="0" y="1746"/>
                    <a:pt x="442" y="2152"/>
                    <a:pt x="946" y="2152"/>
                  </a:cubicBezTo>
                  <a:cubicBezTo>
                    <a:pt x="1067" y="2152"/>
                    <a:pt x="1191" y="2129"/>
                    <a:pt x="1314" y="2079"/>
                  </a:cubicBezTo>
                  <a:cubicBezTo>
                    <a:pt x="953" y="1935"/>
                    <a:pt x="708" y="1574"/>
                    <a:pt x="722" y="1199"/>
                  </a:cubicBezTo>
                  <a:lnTo>
                    <a:pt x="722" y="708"/>
                  </a:lnTo>
                  <a:cubicBezTo>
                    <a:pt x="722" y="361"/>
                    <a:pt x="967" y="73"/>
                    <a:pt x="1314" y="15"/>
                  </a:cubicBezTo>
                  <a:cubicBezTo>
                    <a:pt x="1271" y="0"/>
                    <a:pt x="1242" y="0"/>
                    <a:pt x="1198"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93" name="Google Shape;17493;p82"/>
            <p:cNvSpPr/>
            <p:nvPr/>
          </p:nvSpPr>
          <p:spPr>
            <a:xfrm>
              <a:off x="2285418" y="3485082"/>
              <a:ext cx="50359" cy="25429"/>
            </a:xfrm>
            <a:custGeom>
              <a:avLst/>
              <a:gdLst/>
              <a:ahLst/>
              <a:cxnLst/>
              <a:rect l="l" t="t" r="r" b="b"/>
              <a:pathLst>
                <a:path w="1921" h="970" extrusionOk="0">
                  <a:moveTo>
                    <a:pt x="723" y="1"/>
                  </a:moveTo>
                  <a:cubicBezTo>
                    <a:pt x="333" y="1"/>
                    <a:pt x="1" y="319"/>
                    <a:pt x="1" y="723"/>
                  </a:cubicBezTo>
                  <a:lnTo>
                    <a:pt x="15" y="737"/>
                  </a:lnTo>
                  <a:cubicBezTo>
                    <a:pt x="591" y="884"/>
                    <a:pt x="1192" y="970"/>
                    <a:pt x="1783" y="970"/>
                  </a:cubicBezTo>
                  <a:cubicBezTo>
                    <a:pt x="1829" y="970"/>
                    <a:pt x="1875" y="969"/>
                    <a:pt x="1921" y="968"/>
                  </a:cubicBezTo>
                  <a:lnTo>
                    <a:pt x="1921" y="723"/>
                  </a:lnTo>
                  <a:cubicBezTo>
                    <a:pt x="1921" y="319"/>
                    <a:pt x="1603" y="1"/>
                    <a:pt x="1199"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94" name="Google Shape;17494;p82"/>
            <p:cNvSpPr/>
            <p:nvPr/>
          </p:nvSpPr>
          <p:spPr>
            <a:xfrm>
              <a:off x="2285812" y="3485475"/>
              <a:ext cx="34447" cy="23095"/>
            </a:xfrm>
            <a:custGeom>
              <a:avLst/>
              <a:gdLst/>
              <a:ahLst/>
              <a:cxnLst/>
              <a:rect l="l" t="t" r="r" b="b"/>
              <a:pathLst>
                <a:path w="1314" h="881" extrusionOk="0">
                  <a:moveTo>
                    <a:pt x="722" y="0"/>
                  </a:moveTo>
                  <a:cubicBezTo>
                    <a:pt x="318" y="0"/>
                    <a:pt x="0" y="318"/>
                    <a:pt x="0" y="722"/>
                  </a:cubicBezTo>
                  <a:cubicBezTo>
                    <a:pt x="231" y="794"/>
                    <a:pt x="477" y="838"/>
                    <a:pt x="722" y="881"/>
                  </a:cubicBezTo>
                  <a:lnTo>
                    <a:pt x="722" y="722"/>
                  </a:lnTo>
                  <a:cubicBezTo>
                    <a:pt x="722" y="361"/>
                    <a:pt x="967" y="73"/>
                    <a:pt x="1314" y="15"/>
                  </a:cubicBezTo>
                  <a:cubicBezTo>
                    <a:pt x="1271" y="0"/>
                    <a:pt x="1242" y="0"/>
                    <a:pt x="1198"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95" name="Google Shape;17495;p82"/>
            <p:cNvSpPr/>
            <p:nvPr/>
          </p:nvSpPr>
          <p:spPr>
            <a:xfrm>
              <a:off x="2398588" y="3535415"/>
              <a:ext cx="24983" cy="25009"/>
            </a:xfrm>
            <a:custGeom>
              <a:avLst/>
              <a:gdLst/>
              <a:ahLst/>
              <a:cxnLst/>
              <a:rect l="l" t="t" r="r" b="b"/>
              <a:pathLst>
                <a:path w="953" h="954" extrusionOk="0">
                  <a:moveTo>
                    <a:pt x="0" y="1"/>
                  </a:moveTo>
                  <a:lnTo>
                    <a:pt x="0" y="954"/>
                  </a:lnTo>
                  <a:lnTo>
                    <a:pt x="953" y="954"/>
                  </a:lnTo>
                  <a:lnTo>
                    <a:pt x="953"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96" name="Google Shape;17496;p82"/>
            <p:cNvSpPr/>
            <p:nvPr/>
          </p:nvSpPr>
          <p:spPr>
            <a:xfrm>
              <a:off x="2397435" y="3535415"/>
              <a:ext cx="27290" cy="18849"/>
            </a:xfrm>
            <a:custGeom>
              <a:avLst/>
              <a:gdLst/>
              <a:ahLst/>
              <a:cxnLst/>
              <a:rect l="l" t="t" r="r" b="b"/>
              <a:pathLst>
                <a:path w="1041" h="719" extrusionOk="0">
                  <a:moveTo>
                    <a:pt x="44" y="1"/>
                  </a:moveTo>
                  <a:lnTo>
                    <a:pt x="44" y="492"/>
                  </a:lnTo>
                  <a:cubicBezTo>
                    <a:pt x="44" y="535"/>
                    <a:pt x="30" y="578"/>
                    <a:pt x="1" y="622"/>
                  </a:cubicBezTo>
                  <a:cubicBezTo>
                    <a:pt x="167" y="687"/>
                    <a:pt x="344" y="719"/>
                    <a:pt x="520" y="719"/>
                  </a:cubicBezTo>
                  <a:cubicBezTo>
                    <a:pt x="697" y="719"/>
                    <a:pt x="874" y="687"/>
                    <a:pt x="1040" y="622"/>
                  </a:cubicBezTo>
                  <a:cubicBezTo>
                    <a:pt x="1011" y="578"/>
                    <a:pt x="997" y="535"/>
                    <a:pt x="997" y="492"/>
                  </a:cubicBezTo>
                  <a:lnTo>
                    <a:pt x="997"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97" name="Google Shape;17497;p82"/>
            <p:cNvSpPr/>
            <p:nvPr/>
          </p:nvSpPr>
          <p:spPr>
            <a:xfrm>
              <a:off x="2373606" y="3555102"/>
              <a:ext cx="75316" cy="93116"/>
            </a:xfrm>
            <a:custGeom>
              <a:avLst/>
              <a:gdLst/>
              <a:ahLst/>
              <a:cxnLst/>
              <a:rect l="l" t="t" r="r" b="b"/>
              <a:pathLst>
                <a:path w="2873" h="3552" extrusionOk="0">
                  <a:moveTo>
                    <a:pt x="693" y="0"/>
                  </a:moveTo>
                  <a:lnTo>
                    <a:pt x="260" y="231"/>
                  </a:lnTo>
                  <a:cubicBezTo>
                    <a:pt x="101" y="304"/>
                    <a:pt x="0" y="477"/>
                    <a:pt x="0" y="650"/>
                  </a:cubicBezTo>
                  <a:lnTo>
                    <a:pt x="0" y="2036"/>
                  </a:lnTo>
                  <a:cubicBezTo>
                    <a:pt x="0" y="2556"/>
                    <a:pt x="159" y="3061"/>
                    <a:pt x="448" y="3494"/>
                  </a:cubicBezTo>
                  <a:lnTo>
                    <a:pt x="477" y="3552"/>
                  </a:lnTo>
                  <a:lnTo>
                    <a:pt x="2382" y="3552"/>
                  </a:lnTo>
                  <a:lnTo>
                    <a:pt x="2425" y="3494"/>
                  </a:lnTo>
                  <a:cubicBezTo>
                    <a:pt x="2714" y="3061"/>
                    <a:pt x="2873" y="2556"/>
                    <a:pt x="2858" y="2036"/>
                  </a:cubicBezTo>
                  <a:lnTo>
                    <a:pt x="2858" y="650"/>
                  </a:lnTo>
                  <a:cubicBezTo>
                    <a:pt x="2858" y="477"/>
                    <a:pt x="2757" y="304"/>
                    <a:pt x="2599" y="231"/>
                  </a:cubicBezTo>
                  <a:lnTo>
                    <a:pt x="2166" y="0"/>
                  </a:lnTo>
                  <a:cubicBezTo>
                    <a:pt x="2000" y="192"/>
                    <a:pt x="1553" y="203"/>
                    <a:pt x="1451" y="203"/>
                  </a:cubicBezTo>
                  <a:cubicBezTo>
                    <a:pt x="1437" y="203"/>
                    <a:pt x="1429" y="203"/>
                    <a:pt x="1429" y="203"/>
                  </a:cubicBezTo>
                  <a:cubicBezTo>
                    <a:pt x="1429" y="203"/>
                    <a:pt x="1422" y="203"/>
                    <a:pt x="1408" y="203"/>
                  </a:cubicBezTo>
                  <a:cubicBezTo>
                    <a:pt x="1305" y="203"/>
                    <a:pt x="859" y="192"/>
                    <a:pt x="693"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98" name="Google Shape;17498;p82"/>
            <p:cNvSpPr/>
            <p:nvPr/>
          </p:nvSpPr>
          <p:spPr>
            <a:xfrm>
              <a:off x="2386084" y="3485475"/>
              <a:ext cx="50359" cy="56415"/>
            </a:xfrm>
            <a:custGeom>
              <a:avLst/>
              <a:gdLst/>
              <a:ahLst/>
              <a:cxnLst/>
              <a:rect l="l" t="t" r="r" b="b"/>
              <a:pathLst>
                <a:path w="1921" h="2152" extrusionOk="0">
                  <a:moveTo>
                    <a:pt x="722" y="0"/>
                  </a:moveTo>
                  <a:cubicBezTo>
                    <a:pt x="318" y="0"/>
                    <a:pt x="1" y="318"/>
                    <a:pt x="1" y="722"/>
                  </a:cubicBezTo>
                  <a:lnTo>
                    <a:pt x="1" y="1199"/>
                  </a:lnTo>
                  <a:cubicBezTo>
                    <a:pt x="1" y="1718"/>
                    <a:pt x="419" y="2151"/>
                    <a:pt x="953" y="2151"/>
                  </a:cubicBezTo>
                  <a:cubicBezTo>
                    <a:pt x="1488" y="2151"/>
                    <a:pt x="1921" y="1718"/>
                    <a:pt x="1921" y="1199"/>
                  </a:cubicBezTo>
                  <a:lnTo>
                    <a:pt x="1921" y="722"/>
                  </a:lnTo>
                  <a:cubicBezTo>
                    <a:pt x="1921" y="318"/>
                    <a:pt x="1603" y="0"/>
                    <a:pt x="1199"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499" name="Google Shape;17499;p82"/>
            <p:cNvSpPr/>
            <p:nvPr/>
          </p:nvSpPr>
          <p:spPr>
            <a:xfrm>
              <a:off x="2385717" y="3485475"/>
              <a:ext cx="34840" cy="56441"/>
            </a:xfrm>
            <a:custGeom>
              <a:avLst/>
              <a:gdLst/>
              <a:ahLst/>
              <a:cxnLst/>
              <a:rect l="l" t="t" r="r" b="b"/>
              <a:pathLst>
                <a:path w="1329" h="2153" extrusionOk="0">
                  <a:moveTo>
                    <a:pt x="722" y="0"/>
                  </a:moveTo>
                  <a:cubicBezTo>
                    <a:pt x="332" y="0"/>
                    <a:pt x="0" y="318"/>
                    <a:pt x="0" y="722"/>
                  </a:cubicBezTo>
                  <a:lnTo>
                    <a:pt x="0" y="1199"/>
                  </a:lnTo>
                  <a:cubicBezTo>
                    <a:pt x="0" y="1746"/>
                    <a:pt x="451" y="2152"/>
                    <a:pt x="952" y="2152"/>
                  </a:cubicBezTo>
                  <a:cubicBezTo>
                    <a:pt x="1071" y="2152"/>
                    <a:pt x="1194" y="2129"/>
                    <a:pt x="1314" y="2079"/>
                  </a:cubicBezTo>
                  <a:cubicBezTo>
                    <a:pt x="953" y="1935"/>
                    <a:pt x="722" y="1574"/>
                    <a:pt x="722" y="1199"/>
                  </a:cubicBezTo>
                  <a:lnTo>
                    <a:pt x="722" y="708"/>
                  </a:lnTo>
                  <a:cubicBezTo>
                    <a:pt x="736" y="361"/>
                    <a:pt x="982" y="73"/>
                    <a:pt x="1328" y="15"/>
                  </a:cubicBezTo>
                  <a:cubicBezTo>
                    <a:pt x="1285" y="0"/>
                    <a:pt x="1242" y="0"/>
                    <a:pt x="1198"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00" name="Google Shape;17500;p82"/>
            <p:cNvSpPr/>
            <p:nvPr/>
          </p:nvSpPr>
          <p:spPr>
            <a:xfrm>
              <a:off x="2386084" y="3648192"/>
              <a:ext cx="49992" cy="43936"/>
            </a:xfrm>
            <a:custGeom>
              <a:avLst/>
              <a:gdLst/>
              <a:ahLst/>
              <a:cxnLst/>
              <a:rect l="l" t="t" r="r" b="b"/>
              <a:pathLst>
                <a:path w="1907" h="1676" extrusionOk="0">
                  <a:moveTo>
                    <a:pt x="1" y="1"/>
                  </a:moveTo>
                  <a:lnTo>
                    <a:pt x="1" y="1430"/>
                  </a:lnTo>
                  <a:cubicBezTo>
                    <a:pt x="1" y="1560"/>
                    <a:pt x="102" y="1675"/>
                    <a:pt x="232" y="1675"/>
                  </a:cubicBezTo>
                  <a:lnTo>
                    <a:pt x="1675" y="1675"/>
                  </a:lnTo>
                  <a:cubicBezTo>
                    <a:pt x="1805" y="1675"/>
                    <a:pt x="1906" y="1560"/>
                    <a:pt x="1906" y="1430"/>
                  </a:cubicBezTo>
                  <a:lnTo>
                    <a:pt x="1906" y="1"/>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01" name="Google Shape;17501;p82"/>
            <p:cNvSpPr/>
            <p:nvPr/>
          </p:nvSpPr>
          <p:spPr>
            <a:xfrm>
              <a:off x="2373606" y="3565693"/>
              <a:ext cx="12505" cy="82525"/>
            </a:xfrm>
            <a:custGeom>
              <a:avLst/>
              <a:gdLst/>
              <a:ahLst/>
              <a:cxnLst/>
              <a:rect l="l" t="t" r="r" b="b"/>
              <a:pathLst>
                <a:path w="477" h="3148" extrusionOk="0">
                  <a:moveTo>
                    <a:pt x="72" y="1"/>
                  </a:moveTo>
                  <a:cubicBezTo>
                    <a:pt x="15" y="73"/>
                    <a:pt x="0" y="159"/>
                    <a:pt x="0" y="246"/>
                  </a:cubicBezTo>
                  <a:lnTo>
                    <a:pt x="0" y="1632"/>
                  </a:lnTo>
                  <a:cubicBezTo>
                    <a:pt x="0" y="2152"/>
                    <a:pt x="145" y="2657"/>
                    <a:pt x="433" y="3090"/>
                  </a:cubicBezTo>
                  <a:lnTo>
                    <a:pt x="477" y="3148"/>
                  </a:lnTo>
                  <a:lnTo>
                    <a:pt x="477" y="535"/>
                  </a:lnTo>
                  <a:cubicBezTo>
                    <a:pt x="477" y="390"/>
                    <a:pt x="404" y="246"/>
                    <a:pt x="289" y="159"/>
                  </a:cubicBezTo>
                  <a:lnTo>
                    <a:pt x="72" y="1"/>
                  </a:ln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02" name="Google Shape;17502;p82"/>
            <p:cNvSpPr/>
            <p:nvPr/>
          </p:nvSpPr>
          <p:spPr>
            <a:xfrm>
              <a:off x="2436050" y="3565693"/>
              <a:ext cx="12505" cy="82525"/>
            </a:xfrm>
            <a:custGeom>
              <a:avLst/>
              <a:gdLst/>
              <a:ahLst/>
              <a:cxnLst/>
              <a:rect l="l" t="t" r="r" b="b"/>
              <a:pathLst>
                <a:path w="477" h="3148" extrusionOk="0">
                  <a:moveTo>
                    <a:pt x="404" y="1"/>
                  </a:moveTo>
                  <a:lnTo>
                    <a:pt x="188" y="159"/>
                  </a:lnTo>
                  <a:cubicBezTo>
                    <a:pt x="72" y="246"/>
                    <a:pt x="0" y="390"/>
                    <a:pt x="0" y="535"/>
                  </a:cubicBezTo>
                  <a:lnTo>
                    <a:pt x="0" y="3148"/>
                  </a:lnTo>
                  <a:lnTo>
                    <a:pt x="43" y="3090"/>
                  </a:lnTo>
                  <a:cubicBezTo>
                    <a:pt x="332" y="2657"/>
                    <a:pt x="476" y="2152"/>
                    <a:pt x="476" y="1632"/>
                  </a:cubicBezTo>
                  <a:lnTo>
                    <a:pt x="476" y="246"/>
                  </a:lnTo>
                  <a:cubicBezTo>
                    <a:pt x="476" y="159"/>
                    <a:pt x="462" y="73"/>
                    <a:pt x="404" y="1"/>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03" name="Google Shape;17503;p82"/>
            <p:cNvSpPr/>
            <p:nvPr/>
          </p:nvSpPr>
          <p:spPr>
            <a:xfrm>
              <a:off x="2391773" y="3548103"/>
              <a:ext cx="38615" cy="100115"/>
            </a:xfrm>
            <a:custGeom>
              <a:avLst/>
              <a:gdLst/>
              <a:ahLst/>
              <a:cxnLst/>
              <a:rect l="l" t="t" r="r" b="b"/>
              <a:pathLst>
                <a:path w="1473" h="3819" extrusionOk="0">
                  <a:moveTo>
                    <a:pt x="244" y="0"/>
                  </a:moveTo>
                  <a:cubicBezTo>
                    <a:pt x="231" y="0"/>
                    <a:pt x="217" y="8"/>
                    <a:pt x="202" y="22"/>
                  </a:cubicBezTo>
                  <a:lnTo>
                    <a:pt x="0" y="267"/>
                  </a:lnTo>
                  <a:lnTo>
                    <a:pt x="332" y="672"/>
                  </a:lnTo>
                  <a:cubicBezTo>
                    <a:pt x="349" y="697"/>
                    <a:pt x="380" y="712"/>
                    <a:pt x="412" y="712"/>
                  </a:cubicBezTo>
                  <a:cubicBezTo>
                    <a:pt x="435" y="712"/>
                    <a:pt x="458" y="704"/>
                    <a:pt x="477" y="686"/>
                  </a:cubicBezTo>
                  <a:lnTo>
                    <a:pt x="621" y="571"/>
                  </a:lnTo>
                  <a:lnTo>
                    <a:pt x="621" y="3819"/>
                  </a:lnTo>
                  <a:lnTo>
                    <a:pt x="852" y="3819"/>
                  </a:lnTo>
                  <a:lnTo>
                    <a:pt x="852" y="571"/>
                  </a:lnTo>
                  <a:lnTo>
                    <a:pt x="996" y="686"/>
                  </a:lnTo>
                  <a:cubicBezTo>
                    <a:pt x="1014" y="704"/>
                    <a:pt x="1038" y="712"/>
                    <a:pt x="1061" y="712"/>
                  </a:cubicBezTo>
                  <a:cubicBezTo>
                    <a:pt x="1092" y="712"/>
                    <a:pt x="1124" y="697"/>
                    <a:pt x="1141" y="672"/>
                  </a:cubicBezTo>
                  <a:lnTo>
                    <a:pt x="1473" y="267"/>
                  </a:lnTo>
                  <a:lnTo>
                    <a:pt x="1271" y="22"/>
                  </a:lnTo>
                  <a:cubicBezTo>
                    <a:pt x="1256" y="8"/>
                    <a:pt x="1242" y="0"/>
                    <a:pt x="1229" y="0"/>
                  </a:cubicBezTo>
                  <a:cubicBezTo>
                    <a:pt x="1216" y="0"/>
                    <a:pt x="1206" y="8"/>
                    <a:pt x="1198" y="22"/>
                  </a:cubicBezTo>
                  <a:lnTo>
                    <a:pt x="736" y="484"/>
                  </a:lnTo>
                  <a:lnTo>
                    <a:pt x="274" y="22"/>
                  </a:lnTo>
                  <a:cubicBezTo>
                    <a:pt x="267" y="8"/>
                    <a:pt x="256" y="0"/>
                    <a:pt x="244" y="0"/>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04" name="Google Shape;17504;p82"/>
            <p:cNvSpPr/>
            <p:nvPr/>
          </p:nvSpPr>
          <p:spPr>
            <a:xfrm>
              <a:off x="2408026" y="3660670"/>
              <a:ext cx="6082" cy="31458"/>
            </a:xfrm>
            <a:custGeom>
              <a:avLst/>
              <a:gdLst/>
              <a:ahLst/>
              <a:cxnLst/>
              <a:rect l="l" t="t" r="r" b="b"/>
              <a:pathLst>
                <a:path w="232" h="1200" extrusionOk="0">
                  <a:moveTo>
                    <a:pt x="116" y="1"/>
                  </a:moveTo>
                  <a:cubicBezTo>
                    <a:pt x="44" y="1"/>
                    <a:pt x="1" y="59"/>
                    <a:pt x="1" y="116"/>
                  </a:cubicBezTo>
                  <a:lnTo>
                    <a:pt x="1" y="1199"/>
                  </a:lnTo>
                  <a:lnTo>
                    <a:pt x="232" y="1199"/>
                  </a:lnTo>
                  <a:lnTo>
                    <a:pt x="232" y="116"/>
                  </a:lnTo>
                  <a:cubicBezTo>
                    <a:pt x="232" y="59"/>
                    <a:pt x="189" y="1"/>
                    <a:pt x="116"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05" name="Google Shape;17505;p82"/>
            <p:cNvSpPr/>
            <p:nvPr/>
          </p:nvSpPr>
          <p:spPr>
            <a:xfrm>
              <a:off x="2385717" y="3485082"/>
              <a:ext cx="50359" cy="25429"/>
            </a:xfrm>
            <a:custGeom>
              <a:avLst/>
              <a:gdLst/>
              <a:ahLst/>
              <a:cxnLst/>
              <a:rect l="l" t="t" r="r" b="b"/>
              <a:pathLst>
                <a:path w="1921" h="970" extrusionOk="0">
                  <a:moveTo>
                    <a:pt x="722" y="1"/>
                  </a:moveTo>
                  <a:cubicBezTo>
                    <a:pt x="318" y="1"/>
                    <a:pt x="0" y="319"/>
                    <a:pt x="0" y="723"/>
                  </a:cubicBezTo>
                  <a:lnTo>
                    <a:pt x="15" y="737"/>
                  </a:lnTo>
                  <a:cubicBezTo>
                    <a:pt x="591" y="884"/>
                    <a:pt x="1179" y="970"/>
                    <a:pt x="1780" y="970"/>
                  </a:cubicBezTo>
                  <a:cubicBezTo>
                    <a:pt x="1826" y="970"/>
                    <a:pt x="1873" y="969"/>
                    <a:pt x="1920" y="968"/>
                  </a:cubicBezTo>
                  <a:lnTo>
                    <a:pt x="1920" y="723"/>
                  </a:lnTo>
                  <a:cubicBezTo>
                    <a:pt x="1920" y="319"/>
                    <a:pt x="1603" y="1"/>
                    <a:pt x="1198"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06" name="Google Shape;17506;p82"/>
            <p:cNvSpPr/>
            <p:nvPr/>
          </p:nvSpPr>
          <p:spPr>
            <a:xfrm>
              <a:off x="2385717" y="3485475"/>
              <a:ext cx="34840" cy="23095"/>
            </a:xfrm>
            <a:custGeom>
              <a:avLst/>
              <a:gdLst/>
              <a:ahLst/>
              <a:cxnLst/>
              <a:rect l="l" t="t" r="r" b="b"/>
              <a:pathLst>
                <a:path w="1329" h="881" extrusionOk="0">
                  <a:moveTo>
                    <a:pt x="722" y="0"/>
                  </a:moveTo>
                  <a:cubicBezTo>
                    <a:pt x="332" y="0"/>
                    <a:pt x="0" y="318"/>
                    <a:pt x="0" y="722"/>
                  </a:cubicBezTo>
                  <a:cubicBezTo>
                    <a:pt x="246" y="794"/>
                    <a:pt x="477" y="838"/>
                    <a:pt x="722" y="881"/>
                  </a:cubicBezTo>
                  <a:lnTo>
                    <a:pt x="722" y="722"/>
                  </a:lnTo>
                  <a:cubicBezTo>
                    <a:pt x="736" y="361"/>
                    <a:pt x="982" y="73"/>
                    <a:pt x="1328" y="15"/>
                  </a:cubicBezTo>
                  <a:cubicBezTo>
                    <a:pt x="1285" y="0"/>
                    <a:pt x="1242" y="0"/>
                    <a:pt x="1198"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07" name="Google Shape;17507;p82"/>
            <p:cNvSpPr/>
            <p:nvPr/>
          </p:nvSpPr>
          <p:spPr>
            <a:xfrm>
              <a:off x="2498861" y="3535415"/>
              <a:ext cx="25009" cy="25009"/>
            </a:xfrm>
            <a:custGeom>
              <a:avLst/>
              <a:gdLst/>
              <a:ahLst/>
              <a:cxnLst/>
              <a:rect l="l" t="t" r="r" b="b"/>
              <a:pathLst>
                <a:path w="954" h="954" extrusionOk="0">
                  <a:moveTo>
                    <a:pt x="0" y="1"/>
                  </a:moveTo>
                  <a:lnTo>
                    <a:pt x="0" y="954"/>
                  </a:lnTo>
                  <a:lnTo>
                    <a:pt x="953" y="954"/>
                  </a:lnTo>
                  <a:lnTo>
                    <a:pt x="953"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08" name="Google Shape;17508;p82"/>
            <p:cNvSpPr/>
            <p:nvPr/>
          </p:nvSpPr>
          <p:spPr>
            <a:xfrm>
              <a:off x="2497340" y="3535415"/>
              <a:ext cx="27657" cy="18849"/>
            </a:xfrm>
            <a:custGeom>
              <a:avLst/>
              <a:gdLst/>
              <a:ahLst/>
              <a:cxnLst/>
              <a:rect l="l" t="t" r="r" b="b"/>
              <a:pathLst>
                <a:path w="1055" h="719" extrusionOk="0">
                  <a:moveTo>
                    <a:pt x="58" y="1"/>
                  </a:moveTo>
                  <a:lnTo>
                    <a:pt x="58" y="492"/>
                  </a:lnTo>
                  <a:cubicBezTo>
                    <a:pt x="58" y="535"/>
                    <a:pt x="30" y="578"/>
                    <a:pt x="1" y="622"/>
                  </a:cubicBezTo>
                  <a:cubicBezTo>
                    <a:pt x="174" y="687"/>
                    <a:pt x="354" y="719"/>
                    <a:pt x="533" y="719"/>
                  </a:cubicBezTo>
                  <a:cubicBezTo>
                    <a:pt x="712" y="719"/>
                    <a:pt x="888" y="687"/>
                    <a:pt x="1054" y="622"/>
                  </a:cubicBezTo>
                  <a:cubicBezTo>
                    <a:pt x="1026" y="578"/>
                    <a:pt x="1011" y="535"/>
                    <a:pt x="1011" y="492"/>
                  </a:cubicBezTo>
                  <a:lnTo>
                    <a:pt x="1011"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09" name="Google Shape;17509;p82"/>
            <p:cNvSpPr/>
            <p:nvPr/>
          </p:nvSpPr>
          <p:spPr>
            <a:xfrm>
              <a:off x="2473878" y="3555102"/>
              <a:ext cx="74949" cy="93116"/>
            </a:xfrm>
            <a:custGeom>
              <a:avLst/>
              <a:gdLst/>
              <a:ahLst/>
              <a:cxnLst/>
              <a:rect l="l" t="t" r="r" b="b"/>
              <a:pathLst>
                <a:path w="2859" h="3552" extrusionOk="0">
                  <a:moveTo>
                    <a:pt x="694" y="0"/>
                  </a:moveTo>
                  <a:lnTo>
                    <a:pt x="261" y="231"/>
                  </a:lnTo>
                  <a:cubicBezTo>
                    <a:pt x="102" y="304"/>
                    <a:pt x="1" y="477"/>
                    <a:pt x="1" y="650"/>
                  </a:cubicBezTo>
                  <a:lnTo>
                    <a:pt x="1" y="2036"/>
                  </a:lnTo>
                  <a:cubicBezTo>
                    <a:pt x="1" y="2556"/>
                    <a:pt x="145" y="3061"/>
                    <a:pt x="434" y="3494"/>
                  </a:cubicBezTo>
                  <a:lnTo>
                    <a:pt x="477" y="3552"/>
                  </a:lnTo>
                  <a:lnTo>
                    <a:pt x="2383" y="3552"/>
                  </a:lnTo>
                  <a:lnTo>
                    <a:pt x="2426" y="3494"/>
                  </a:lnTo>
                  <a:cubicBezTo>
                    <a:pt x="2715" y="3061"/>
                    <a:pt x="2859" y="2556"/>
                    <a:pt x="2859" y="2036"/>
                  </a:cubicBezTo>
                  <a:lnTo>
                    <a:pt x="2859" y="650"/>
                  </a:lnTo>
                  <a:cubicBezTo>
                    <a:pt x="2859" y="477"/>
                    <a:pt x="2758" y="304"/>
                    <a:pt x="2599" y="231"/>
                  </a:cubicBezTo>
                  <a:lnTo>
                    <a:pt x="2166" y="0"/>
                  </a:lnTo>
                  <a:cubicBezTo>
                    <a:pt x="2000" y="192"/>
                    <a:pt x="1554" y="203"/>
                    <a:pt x="1451" y="203"/>
                  </a:cubicBezTo>
                  <a:cubicBezTo>
                    <a:pt x="1437" y="203"/>
                    <a:pt x="1430" y="203"/>
                    <a:pt x="1430" y="203"/>
                  </a:cubicBezTo>
                  <a:cubicBezTo>
                    <a:pt x="1430" y="203"/>
                    <a:pt x="1422" y="203"/>
                    <a:pt x="1408" y="203"/>
                  </a:cubicBezTo>
                  <a:cubicBezTo>
                    <a:pt x="1303" y="203"/>
                    <a:pt x="846" y="192"/>
                    <a:pt x="694" y="0"/>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10" name="Google Shape;17510;p82"/>
            <p:cNvSpPr/>
            <p:nvPr/>
          </p:nvSpPr>
          <p:spPr>
            <a:xfrm>
              <a:off x="2485989" y="3648192"/>
              <a:ext cx="49992" cy="43936"/>
            </a:xfrm>
            <a:custGeom>
              <a:avLst/>
              <a:gdLst/>
              <a:ahLst/>
              <a:cxnLst/>
              <a:rect l="l" t="t" r="r" b="b"/>
              <a:pathLst>
                <a:path w="1907" h="1676" extrusionOk="0">
                  <a:moveTo>
                    <a:pt x="1" y="1"/>
                  </a:moveTo>
                  <a:lnTo>
                    <a:pt x="1" y="1430"/>
                  </a:lnTo>
                  <a:cubicBezTo>
                    <a:pt x="1" y="1560"/>
                    <a:pt x="102" y="1675"/>
                    <a:pt x="246" y="1675"/>
                  </a:cubicBezTo>
                  <a:lnTo>
                    <a:pt x="1675" y="1675"/>
                  </a:lnTo>
                  <a:cubicBezTo>
                    <a:pt x="1805" y="1675"/>
                    <a:pt x="1906" y="1560"/>
                    <a:pt x="1906" y="1430"/>
                  </a:cubicBezTo>
                  <a:lnTo>
                    <a:pt x="1906" y="1"/>
                  </a:ln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11" name="Google Shape;17511;p82"/>
            <p:cNvSpPr/>
            <p:nvPr/>
          </p:nvSpPr>
          <p:spPr>
            <a:xfrm>
              <a:off x="2473511" y="3565693"/>
              <a:ext cx="12505" cy="82525"/>
            </a:xfrm>
            <a:custGeom>
              <a:avLst/>
              <a:gdLst/>
              <a:ahLst/>
              <a:cxnLst/>
              <a:rect l="l" t="t" r="r" b="b"/>
              <a:pathLst>
                <a:path w="477" h="3148" extrusionOk="0">
                  <a:moveTo>
                    <a:pt x="72" y="1"/>
                  </a:moveTo>
                  <a:cubicBezTo>
                    <a:pt x="29" y="73"/>
                    <a:pt x="0" y="159"/>
                    <a:pt x="0" y="246"/>
                  </a:cubicBezTo>
                  <a:lnTo>
                    <a:pt x="0" y="1632"/>
                  </a:lnTo>
                  <a:cubicBezTo>
                    <a:pt x="0" y="2152"/>
                    <a:pt x="159" y="2657"/>
                    <a:pt x="448" y="3090"/>
                  </a:cubicBezTo>
                  <a:lnTo>
                    <a:pt x="477" y="3148"/>
                  </a:lnTo>
                  <a:lnTo>
                    <a:pt x="477" y="535"/>
                  </a:lnTo>
                  <a:cubicBezTo>
                    <a:pt x="477" y="390"/>
                    <a:pt x="404" y="246"/>
                    <a:pt x="289" y="159"/>
                  </a:cubicBezTo>
                  <a:lnTo>
                    <a:pt x="72" y="1"/>
                  </a:ln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12" name="Google Shape;17512;p82"/>
            <p:cNvSpPr/>
            <p:nvPr/>
          </p:nvSpPr>
          <p:spPr>
            <a:xfrm>
              <a:off x="2536322" y="3565693"/>
              <a:ext cx="12505" cy="82525"/>
            </a:xfrm>
            <a:custGeom>
              <a:avLst/>
              <a:gdLst/>
              <a:ahLst/>
              <a:cxnLst/>
              <a:rect l="l" t="t" r="r" b="b"/>
              <a:pathLst>
                <a:path w="477" h="3148" extrusionOk="0">
                  <a:moveTo>
                    <a:pt x="405" y="1"/>
                  </a:moveTo>
                  <a:lnTo>
                    <a:pt x="188" y="159"/>
                  </a:lnTo>
                  <a:cubicBezTo>
                    <a:pt x="73" y="246"/>
                    <a:pt x="1" y="390"/>
                    <a:pt x="1" y="535"/>
                  </a:cubicBezTo>
                  <a:lnTo>
                    <a:pt x="1" y="3148"/>
                  </a:lnTo>
                  <a:lnTo>
                    <a:pt x="29" y="3090"/>
                  </a:lnTo>
                  <a:cubicBezTo>
                    <a:pt x="318" y="2657"/>
                    <a:pt x="477" y="2152"/>
                    <a:pt x="477" y="1632"/>
                  </a:cubicBezTo>
                  <a:lnTo>
                    <a:pt x="477" y="246"/>
                  </a:lnTo>
                  <a:cubicBezTo>
                    <a:pt x="477" y="159"/>
                    <a:pt x="448" y="73"/>
                    <a:pt x="405" y="1"/>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13" name="Google Shape;17513;p82"/>
            <p:cNvSpPr/>
            <p:nvPr/>
          </p:nvSpPr>
          <p:spPr>
            <a:xfrm>
              <a:off x="2492045" y="3548103"/>
              <a:ext cx="38615" cy="100115"/>
            </a:xfrm>
            <a:custGeom>
              <a:avLst/>
              <a:gdLst/>
              <a:ahLst/>
              <a:cxnLst/>
              <a:rect l="l" t="t" r="r" b="b"/>
              <a:pathLst>
                <a:path w="1473" h="3819" extrusionOk="0">
                  <a:moveTo>
                    <a:pt x="233" y="0"/>
                  </a:moveTo>
                  <a:cubicBezTo>
                    <a:pt x="221" y="0"/>
                    <a:pt x="210" y="8"/>
                    <a:pt x="203" y="22"/>
                  </a:cubicBezTo>
                  <a:lnTo>
                    <a:pt x="1" y="267"/>
                  </a:lnTo>
                  <a:lnTo>
                    <a:pt x="318" y="672"/>
                  </a:lnTo>
                  <a:cubicBezTo>
                    <a:pt x="343" y="697"/>
                    <a:pt x="378" y="712"/>
                    <a:pt x="412" y="712"/>
                  </a:cubicBezTo>
                  <a:cubicBezTo>
                    <a:pt x="436" y="712"/>
                    <a:pt x="459" y="704"/>
                    <a:pt x="477" y="686"/>
                  </a:cubicBezTo>
                  <a:lnTo>
                    <a:pt x="607" y="571"/>
                  </a:lnTo>
                  <a:lnTo>
                    <a:pt x="607" y="3819"/>
                  </a:lnTo>
                  <a:lnTo>
                    <a:pt x="852" y="3819"/>
                  </a:lnTo>
                  <a:lnTo>
                    <a:pt x="852" y="571"/>
                  </a:lnTo>
                  <a:lnTo>
                    <a:pt x="997" y="686"/>
                  </a:lnTo>
                  <a:cubicBezTo>
                    <a:pt x="1015" y="704"/>
                    <a:pt x="1038" y="712"/>
                    <a:pt x="1061" y="712"/>
                  </a:cubicBezTo>
                  <a:cubicBezTo>
                    <a:pt x="1093" y="712"/>
                    <a:pt x="1124" y="697"/>
                    <a:pt x="1141" y="672"/>
                  </a:cubicBezTo>
                  <a:lnTo>
                    <a:pt x="1473" y="267"/>
                  </a:lnTo>
                  <a:lnTo>
                    <a:pt x="1256" y="22"/>
                  </a:lnTo>
                  <a:cubicBezTo>
                    <a:pt x="1249" y="8"/>
                    <a:pt x="1238" y="0"/>
                    <a:pt x="1228" y="0"/>
                  </a:cubicBezTo>
                  <a:cubicBezTo>
                    <a:pt x="1217" y="0"/>
                    <a:pt x="1206" y="8"/>
                    <a:pt x="1199" y="22"/>
                  </a:cubicBezTo>
                  <a:lnTo>
                    <a:pt x="737" y="484"/>
                  </a:lnTo>
                  <a:lnTo>
                    <a:pt x="275" y="22"/>
                  </a:lnTo>
                  <a:cubicBezTo>
                    <a:pt x="260" y="8"/>
                    <a:pt x="246" y="0"/>
                    <a:pt x="233" y="0"/>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14" name="Google Shape;17514;p82"/>
            <p:cNvSpPr/>
            <p:nvPr/>
          </p:nvSpPr>
          <p:spPr>
            <a:xfrm>
              <a:off x="2507931" y="3660670"/>
              <a:ext cx="6475" cy="31458"/>
            </a:xfrm>
            <a:custGeom>
              <a:avLst/>
              <a:gdLst/>
              <a:ahLst/>
              <a:cxnLst/>
              <a:rect l="l" t="t" r="r" b="b"/>
              <a:pathLst>
                <a:path w="247" h="1200" extrusionOk="0">
                  <a:moveTo>
                    <a:pt x="131" y="1"/>
                  </a:moveTo>
                  <a:cubicBezTo>
                    <a:pt x="59" y="1"/>
                    <a:pt x="15" y="59"/>
                    <a:pt x="1" y="116"/>
                  </a:cubicBezTo>
                  <a:lnTo>
                    <a:pt x="1" y="1199"/>
                  </a:lnTo>
                  <a:lnTo>
                    <a:pt x="246" y="1199"/>
                  </a:lnTo>
                  <a:lnTo>
                    <a:pt x="246" y="116"/>
                  </a:lnTo>
                  <a:cubicBezTo>
                    <a:pt x="246" y="59"/>
                    <a:pt x="189" y="1"/>
                    <a:pt x="131"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15" name="Google Shape;17515;p82"/>
            <p:cNvSpPr/>
            <p:nvPr/>
          </p:nvSpPr>
          <p:spPr>
            <a:xfrm>
              <a:off x="2486383" y="3485475"/>
              <a:ext cx="50333" cy="56415"/>
            </a:xfrm>
            <a:custGeom>
              <a:avLst/>
              <a:gdLst/>
              <a:ahLst/>
              <a:cxnLst/>
              <a:rect l="l" t="t" r="r" b="b"/>
              <a:pathLst>
                <a:path w="1920" h="2152" extrusionOk="0">
                  <a:moveTo>
                    <a:pt x="722" y="0"/>
                  </a:moveTo>
                  <a:cubicBezTo>
                    <a:pt x="318" y="0"/>
                    <a:pt x="0" y="318"/>
                    <a:pt x="0" y="722"/>
                  </a:cubicBezTo>
                  <a:lnTo>
                    <a:pt x="0" y="1199"/>
                  </a:lnTo>
                  <a:cubicBezTo>
                    <a:pt x="0" y="1718"/>
                    <a:pt x="419" y="2151"/>
                    <a:pt x="953" y="2151"/>
                  </a:cubicBezTo>
                  <a:cubicBezTo>
                    <a:pt x="1487" y="2151"/>
                    <a:pt x="1920" y="1718"/>
                    <a:pt x="1920" y="1199"/>
                  </a:cubicBezTo>
                  <a:lnTo>
                    <a:pt x="1920" y="722"/>
                  </a:lnTo>
                  <a:cubicBezTo>
                    <a:pt x="1920" y="318"/>
                    <a:pt x="1588" y="0"/>
                    <a:pt x="1198"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16" name="Google Shape;17516;p82"/>
            <p:cNvSpPr/>
            <p:nvPr/>
          </p:nvSpPr>
          <p:spPr>
            <a:xfrm>
              <a:off x="2485989" y="3485475"/>
              <a:ext cx="34473" cy="56441"/>
            </a:xfrm>
            <a:custGeom>
              <a:avLst/>
              <a:gdLst/>
              <a:ahLst/>
              <a:cxnLst/>
              <a:rect l="l" t="t" r="r" b="b"/>
              <a:pathLst>
                <a:path w="1315" h="2153" extrusionOk="0">
                  <a:moveTo>
                    <a:pt x="722" y="0"/>
                  </a:moveTo>
                  <a:cubicBezTo>
                    <a:pt x="318" y="0"/>
                    <a:pt x="1" y="318"/>
                    <a:pt x="1" y="722"/>
                  </a:cubicBezTo>
                  <a:lnTo>
                    <a:pt x="1" y="1199"/>
                  </a:lnTo>
                  <a:cubicBezTo>
                    <a:pt x="1" y="1746"/>
                    <a:pt x="452" y="2152"/>
                    <a:pt x="952" y="2152"/>
                  </a:cubicBezTo>
                  <a:cubicBezTo>
                    <a:pt x="1072" y="2152"/>
                    <a:pt x="1194" y="2129"/>
                    <a:pt x="1314" y="2079"/>
                  </a:cubicBezTo>
                  <a:cubicBezTo>
                    <a:pt x="953" y="1935"/>
                    <a:pt x="722" y="1574"/>
                    <a:pt x="722" y="1199"/>
                  </a:cubicBezTo>
                  <a:lnTo>
                    <a:pt x="722" y="708"/>
                  </a:lnTo>
                  <a:cubicBezTo>
                    <a:pt x="722" y="361"/>
                    <a:pt x="982" y="73"/>
                    <a:pt x="1314" y="15"/>
                  </a:cubicBezTo>
                  <a:cubicBezTo>
                    <a:pt x="1285" y="0"/>
                    <a:pt x="1242" y="0"/>
                    <a:pt x="1199"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17" name="Google Shape;17517;p82"/>
            <p:cNvSpPr/>
            <p:nvPr/>
          </p:nvSpPr>
          <p:spPr>
            <a:xfrm>
              <a:off x="2485989" y="3485082"/>
              <a:ext cx="50359" cy="25429"/>
            </a:xfrm>
            <a:custGeom>
              <a:avLst/>
              <a:gdLst/>
              <a:ahLst/>
              <a:cxnLst/>
              <a:rect l="l" t="t" r="r" b="b"/>
              <a:pathLst>
                <a:path w="1921" h="970" extrusionOk="0">
                  <a:moveTo>
                    <a:pt x="722" y="1"/>
                  </a:moveTo>
                  <a:cubicBezTo>
                    <a:pt x="318" y="1"/>
                    <a:pt x="1" y="319"/>
                    <a:pt x="1" y="723"/>
                  </a:cubicBezTo>
                  <a:lnTo>
                    <a:pt x="1" y="737"/>
                  </a:lnTo>
                  <a:cubicBezTo>
                    <a:pt x="577" y="884"/>
                    <a:pt x="1177" y="970"/>
                    <a:pt x="1780" y="970"/>
                  </a:cubicBezTo>
                  <a:cubicBezTo>
                    <a:pt x="1827" y="970"/>
                    <a:pt x="1874" y="969"/>
                    <a:pt x="1921" y="968"/>
                  </a:cubicBezTo>
                  <a:lnTo>
                    <a:pt x="1921" y="723"/>
                  </a:lnTo>
                  <a:cubicBezTo>
                    <a:pt x="1921" y="319"/>
                    <a:pt x="1589" y="1"/>
                    <a:pt x="1199"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18" name="Google Shape;17518;p82"/>
            <p:cNvSpPr/>
            <p:nvPr/>
          </p:nvSpPr>
          <p:spPr>
            <a:xfrm>
              <a:off x="2485989" y="3485475"/>
              <a:ext cx="34473" cy="23095"/>
            </a:xfrm>
            <a:custGeom>
              <a:avLst/>
              <a:gdLst/>
              <a:ahLst/>
              <a:cxnLst/>
              <a:rect l="l" t="t" r="r" b="b"/>
              <a:pathLst>
                <a:path w="1315" h="881" extrusionOk="0">
                  <a:moveTo>
                    <a:pt x="722" y="0"/>
                  </a:moveTo>
                  <a:cubicBezTo>
                    <a:pt x="318" y="0"/>
                    <a:pt x="1" y="318"/>
                    <a:pt x="1" y="722"/>
                  </a:cubicBezTo>
                  <a:cubicBezTo>
                    <a:pt x="232" y="794"/>
                    <a:pt x="477" y="838"/>
                    <a:pt x="722" y="881"/>
                  </a:cubicBezTo>
                  <a:lnTo>
                    <a:pt x="722" y="722"/>
                  </a:lnTo>
                  <a:cubicBezTo>
                    <a:pt x="722" y="361"/>
                    <a:pt x="982" y="73"/>
                    <a:pt x="1314" y="15"/>
                  </a:cubicBezTo>
                  <a:cubicBezTo>
                    <a:pt x="1285" y="0"/>
                    <a:pt x="1242" y="0"/>
                    <a:pt x="1199"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19" name="Google Shape;17519;p82"/>
            <p:cNvSpPr/>
            <p:nvPr/>
          </p:nvSpPr>
          <p:spPr>
            <a:xfrm>
              <a:off x="2598766" y="3535415"/>
              <a:ext cx="25009" cy="25009"/>
            </a:xfrm>
            <a:custGeom>
              <a:avLst/>
              <a:gdLst/>
              <a:ahLst/>
              <a:cxnLst/>
              <a:rect l="l" t="t" r="r" b="b"/>
              <a:pathLst>
                <a:path w="954" h="954" extrusionOk="0">
                  <a:moveTo>
                    <a:pt x="0" y="1"/>
                  </a:moveTo>
                  <a:lnTo>
                    <a:pt x="0" y="954"/>
                  </a:lnTo>
                  <a:lnTo>
                    <a:pt x="953" y="954"/>
                  </a:lnTo>
                  <a:lnTo>
                    <a:pt x="953"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20" name="Google Shape;17520;p82"/>
            <p:cNvSpPr/>
            <p:nvPr/>
          </p:nvSpPr>
          <p:spPr>
            <a:xfrm>
              <a:off x="2597639" y="3535415"/>
              <a:ext cx="27631" cy="18849"/>
            </a:xfrm>
            <a:custGeom>
              <a:avLst/>
              <a:gdLst/>
              <a:ahLst/>
              <a:cxnLst/>
              <a:rect l="l" t="t" r="r" b="b"/>
              <a:pathLst>
                <a:path w="1054" h="719" extrusionOk="0">
                  <a:moveTo>
                    <a:pt x="43" y="1"/>
                  </a:moveTo>
                  <a:lnTo>
                    <a:pt x="43" y="492"/>
                  </a:lnTo>
                  <a:cubicBezTo>
                    <a:pt x="43" y="535"/>
                    <a:pt x="29" y="578"/>
                    <a:pt x="0" y="622"/>
                  </a:cubicBezTo>
                  <a:cubicBezTo>
                    <a:pt x="166" y="687"/>
                    <a:pt x="343" y="719"/>
                    <a:pt x="522" y="719"/>
                  </a:cubicBezTo>
                  <a:cubicBezTo>
                    <a:pt x="700" y="719"/>
                    <a:pt x="881" y="687"/>
                    <a:pt x="1054" y="622"/>
                  </a:cubicBezTo>
                  <a:cubicBezTo>
                    <a:pt x="1025" y="578"/>
                    <a:pt x="1011" y="535"/>
                    <a:pt x="1011" y="492"/>
                  </a:cubicBezTo>
                  <a:lnTo>
                    <a:pt x="1011"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21" name="Google Shape;17521;p82"/>
            <p:cNvSpPr/>
            <p:nvPr/>
          </p:nvSpPr>
          <p:spPr>
            <a:xfrm>
              <a:off x="2573783" y="3555102"/>
              <a:ext cx="74949" cy="93116"/>
            </a:xfrm>
            <a:custGeom>
              <a:avLst/>
              <a:gdLst/>
              <a:ahLst/>
              <a:cxnLst/>
              <a:rect l="l" t="t" r="r" b="b"/>
              <a:pathLst>
                <a:path w="2859" h="3552" extrusionOk="0">
                  <a:moveTo>
                    <a:pt x="708" y="0"/>
                  </a:moveTo>
                  <a:lnTo>
                    <a:pt x="260" y="231"/>
                  </a:lnTo>
                  <a:cubicBezTo>
                    <a:pt x="102" y="304"/>
                    <a:pt x="1" y="477"/>
                    <a:pt x="1" y="650"/>
                  </a:cubicBezTo>
                  <a:lnTo>
                    <a:pt x="1" y="2036"/>
                  </a:lnTo>
                  <a:cubicBezTo>
                    <a:pt x="1" y="2556"/>
                    <a:pt x="145" y="3061"/>
                    <a:pt x="434" y="3494"/>
                  </a:cubicBezTo>
                  <a:lnTo>
                    <a:pt x="477" y="3552"/>
                  </a:lnTo>
                  <a:lnTo>
                    <a:pt x="2382" y="3552"/>
                  </a:lnTo>
                  <a:lnTo>
                    <a:pt x="2426" y="3494"/>
                  </a:lnTo>
                  <a:cubicBezTo>
                    <a:pt x="2715" y="3061"/>
                    <a:pt x="2859" y="2556"/>
                    <a:pt x="2859" y="2036"/>
                  </a:cubicBezTo>
                  <a:lnTo>
                    <a:pt x="2859" y="650"/>
                  </a:lnTo>
                  <a:cubicBezTo>
                    <a:pt x="2859" y="477"/>
                    <a:pt x="2772" y="304"/>
                    <a:pt x="2613" y="231"/>
                  </a:cubicBezTo>
                  <a:lnTo>
                    <a:pt x="2166" y="0"/>
                  </a:lnTo>
                  <a:cubicBezTo>
                    <a:pt x="2013" y="192"/>
                    <a:pt x="1568" y="203"/>
                    <a:pt x="1465" y="203"/>
                  </a:cubicBezTo>
                  <a:cubicBezTo>
                    <a:pt x="1452" y="203"/>
                    <a:pt x="1444" y="203"/>
                    <a:pt x="1444" y="203"/>
                  </a:cubicBezTo>
                  <a:cubicBezTo>
                    <a:pt x="1444" y="203"/>
                    <a:pt x="1436" y="203"/>
                    <a:pt x="1422" y="203"/>
                  </a:cubicBezTo>
                  <a:cubicBezTo>
                    <a:pt x="1317" y="203"/>
                    <a:pt x="861" y="192"/>
                    <a:pt x="708"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22" name="Google Shape;17522;p82"/>
            <p:cNvSpPr/>
            <p:nvPr/>
          </p:nvSpPr>
          <p:spPr>
            <a:xfrm>
              <a:off x="2586288" y="3648192"/>
              <a:ext cx="50333" cy="43936"/>
            </a:xfrm>
            <a:custGeom>
              <a:avLst/>
              <a:gdLst/>
              <a:ahLst/>
              <a:cxnLst/>
              <a:rect l="l" t="t" r="r" b="b"/>
              <a:pathLst>
                <a:path w="1920" h="1676" extrusionOk="0">
                  <a:moveTo>
                    <a:pt x="0" y="1"/>
                  </a:moveTo>
                  <a:lnTo>
                    <a:pt x="0" y="1430"/>
                  </a:lnTo>
                  <a:cubicBezTo>
                    <a:pt x="0" y="1560"/>
                    <a:pt x="115" y="1675"/>
                    <a:pt x="245" y="1675"/>
                  </a:cubicBezTo>
                  <a:lnTo>
                    <a:pt x="1675" y="1675"/>
                  </a:lnTo>
                  <a:cubicBezTo>
                    <a:pt x="1804" y="1675"/>
                    <a:pt x="1920" y="1560"/>
                    <a:pt x="1920" y="1430"/>
                  </a:cubicBezTo>
                  <a:lnTo>
                    <a:pt x="1920" y="1"/>
                  </a:ln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23" name="Google Shape;17523;p82"/>
            <p:cNvSpPr/>
            <p:nvPr/>
          </p:nvSpPr>
          <p:spPr>
            <a:xfrm>
              <a:off x="2573783" y="3565693"/>
              <a:ext cx="12531" cy="82525"/>
            </a:xfrm>
            <a:custGeom>
              <a:avLst/>
              <a:gdLst/>
              <a:ahLst/>
              <a:cxnLst/>
              <a:rect l="l" t="t" r="r" b="b"/>
              <a:pathLst>
                <a:path w="478" h="3148" extrusionOk="0">
                  <a:moveTo>
                    <a:pt x="73" y="1"/>
                  </a:moveTo>
                  <a:cubicBezTo>
                    <a:pt x="30" y="73"/>
                    <a:pt x="1" y="159"/>
                    <a:pt x="1" y="246"/>
                  </a:cubicBezTo>
                  <a:lnTo>
                    <a:pt x="1" y="1632"/>
                  </a:lnTo>
                  <a:cubicBezTo>
                    <a:pt x="1" y="2152"/>
                    <a:pt x="159" y="2657"/>
                    <a:pt x="448" y="3090"/>
                  </a:cubicBezTo>
                  <a:lnTo>
                    <a:pt x="477" y="3148"/>
                  </a:lnTo>
                  <a:lnTo>
                    <a:pt x="477" y="535"/>
                  </a:lnTo>
                  <a:cubicBezTo>
                    <a:pt x="477" y="390"/>
                    <a:pt x="405" y="246"/>
                    <a:pt x="289" y="159"/>
                  </a:cubicBezTo>
                  <a:lnTo>
                    <a:pt x="73" y="1"/>
                  </a:ln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24" name="Google Shape;17524;p82"/>
            <p:cNvSpPr/>
            <p:nvPr/>
          </p:nvSpPr>
          <p:spPr>
            <a:xfrm>
              <a:off x="2636594" y="3565693"/>
              <a:ext cx="12531" cy="82525"/>
            </a:xfrm>
            <a:custGeom>
              <a:avLst/>
              <a:gdLst/>
              <a:ahLst/>
              <a:cxnLst/>
              <a:rect l="l" t="t" r="r" b="b"/>
              <a:pathLst>
                <a:path w="478" h="3148" extrusionOk="0">
                  <a:moveTo>
                    <a:pt x="405" y="1"/>
                  </a:moveTo>
                  <a:lnTo>
                    <a:pt x="189" y="159"/>
                  </a:lnTo>
                  <a:cubicBezTo>
                    <a:pt x="73" y="246"/>
                    <a:pt x="1" y="390"/>
                    <a:pt x="1" y="535"/>
                  </a:cubicBezTo>
                  <a:lnTo>
                    <a:pt x="1" y="3148"/>
                  </a:lnTo>
                  <a:lnTo>
                    <a:pt x="30" y="3090"/>
                  </a:lnTo>
                  <a:cubicBezTo>
                    <a:pt x="319" y="2657"/>
                    <a:pt x="477" y="2152"/>
                    <a:pt x="477" y="1632"/>
                  </a:cubicBezTo>
                  <a:lnTo>
                    <a:pt x="477" y="246"/>
                  </a:lnTo>
                  <a:cubicBezTo>
                    <a:pt x="477" y="159"/>
                    <a:pt x="448" y="73"/>
                    <a:pt x="405"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25" name="Google Shape;17525;p82"/>
            <p:cNvSpPr/>
            <p:nvPr/>
          </p:nvSpPr>
          <p:spPr>
            <a:xfrm>
              <a:off x="2592317" y="3548103"/>
              <a:ext cx="38248" cy="100115"/>
            </a:xfrm>
            <a:custGeom>
              <a:avLst/>
              <a:gdLst/>
              <a:ahLst/>
              <a:cxnLst/>
              <a:rect l="l" t="t" r="r" b="b"/>
              <a:pathLst>
                <a:path w="1459" h="3819" extrusionOk="0">
                  <a:moveTo>
                    <a:pt x="232" y="0"/>
                  </a:moveTo>
                  <a:cubicBezTo>
                    <a:pt x="221" y="0"/>
                    <a:pt x="210" y="8"/>
                    <a:pt x="203" y="22"/>
                  </a:cubicBezTo>
                  <a:lnTo>
                    <a:pt x="1" y="267"/>
                  </a:lnTo>
                  <a:lnTo>
                    <a:pt x="319" y="672"/>
                  </a:lnTo>
                  <a:cubicBezTo>
                    <a:pt x="344" y="697"/>
                    <a:pt x="374" y="712"/>
                    <a:pt x="406" y="712"/>
                  </a:cubicBezTo>
                  <a:cubicBezTo>
                    <a:pt x="429" y="712"/>
                    <a:pt x="453" y="704"/>
                    <a:pt x="477" y="686"/>
                  </a:cubicBezTo>
                  <a:lnTo>
                    <a:pt x="607" y="571"/>
                  </a:lnTo>
                  <a:lnTo>
                    <a:pt x="607" y="3819"/>
                  </a:lnTo>
                  <a:lnTo>
                    <a:pt x="853" y="3819"/>
                  </a:lnTo>
                  <a:lnTo>
                    <a:pt x="853" y="571"/>
                  </a:lnTo>
                  <a:lnTo>
                    <a:pt x="983" y="686"/>
                  </a:lnTo>
                  <a:cubicBezTo>
                    <a:pt x="1007" y="704"/>
                    <a:pt x="1031" y="712"/>
                    <a:pt x="1054" y="712"/>
                  </a:cubicBezTo>
                  <a:cubicBezTo>
                    <a:pt x="1086" y="712"/>
                    <a:pt x="1116" y="697"/>
                    <a:pt x="1141" y="672"/>
                  </a:cubicBezTo>
                  <a:lnTo>
                    <a:pt x="1459" y="267"/>
                  </a:lnTo>
                  <a:lnTo>
                    <a:pt x="1257" y="22"/>
                  </a:lnTo>
                  <a:cubicBezTo>
                    <a:pt x="1250" y="8"/>
                    <a:pt x="1239" y="0"/>
                    <a:pt x="1228" y="0"/>
                  </a:cubicBezTo>
                  <a:cubicBezTo>
                    <a:pt x="1217" y="0"/>
                    <a:pt x="1206" y="8"/>
                    <a:pt x="1199" y="22"/>
                  </a:cubicBezTo>
                  <a:lnTo>
                    <a:pt x="737" y="484"/>
                  </a:lnTo>
                  <a:lnTo>
                    <a:pt x="261" y="22"/>
                  </a:lnTo>
                  <a:cubicBezTo>
                    <a:pt x="254" y="8"/>
                    <a:pt x="243" y="0"/>
                    <a:pt x="232"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26" name="Google Shape;17526;p82"/>
            <p:cNvSpPr/>
            <p:nvPr/>
          </p:nvSpPr>
          <p:spPr>
            <a:xfrm>
              <a:off x="2608230" y="3660670"/>
              <a:ext cx="6449" cy="31458"/>
            </a:xfrm>
            <a:custGeom>
              <a:avLst/>
              <a:gdLst/>
              <a:ahLst/>
              <a:cxnLst/>
              <a:rect l="l" t="t" r="r" b="b"/>
              <a:pathLst>
                <a:path w="246" h="1200" extrusionOk="0">
                  <a:moveTo>
                    <a:pt x="130" y="1"/>
                  </a:moveTo>
                  <a:cubicBezTo>
                    <a:pt x="58" y="1"/>
                    <a:pt x="0" y="59"/>
                    <a:pt x="0" y="116"/>
                  </a:cubicBezTo>
                  <a:lnTo>
                    <a:pt x="0" y="1199"/>
                  </a:lnTo>
                  <a:lnTo>
                    <a:pt x="246" y="1199"/>
                  </a:lnTo>
                  <a:lnTo>
                    <a:pt x="246" y="116"/>
                  </a:lnTo>
                  <a:cubicBezTo>
                    <a:pt x="246" y="59"/>
                    <a:pt x="188" y="1"/>
                    <a:pt x="130"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27" name="Google Shape;17527;p82"/>
            <p:cNvSpPr/>
            <p:nvPr/>
          </p:nvSpPr>
          <p:spPr>
            <a:xfrm>
              <a:off x="2586288" y="3485475"/>
              <a:ext cx="50333" cy="56415"/>
            </a:xfrm>
            <a:custGeom>
              <a:avLst/>
              <a:gdLst/>
              <a:ahLst/>
              <a:cxnLst/>
              <a:rect l="l" t="t" r="r" b="b"/>
              <a:pathLst>
                <a:path w="1920" h="2152" extrusionOk="0">
                  <a:moveTo>
                    <a:pt x="722" y="0"/>
                  </a:moveTo>
                  <a:cubicBezTo>
                    <a:pt x="332" y="0"/>
                    <a:pt x="0" y="318"/>
                    <a:pt x="0" y="722"/>
                  </a:cubicBezTo>
                  <a:lnTo>
                    <a:pt x="0" y="1199"/>
                  </a:lnTo>
                  <a:cubicBezTo>
                    <a:pt x="0" y="1718"/>
                    <a:pt x="433" y="2151"/>
                    <a:pt x="967" y="2151"/>
                  </a:cubicBezTo>
                  <a:cubicBezTo>
                    <a:pt x="1487" y="2151"/>
                    <a:pt x="1920" y="1718"/>
                    <a:pt x="1920" y="1199"/>
                  </a:cubicBezTo>
                  <a:lnTo>
                    <a:pt x="1920" y="722"/>
                  </a:lnTo>
                  <a:cubicBezTo>
                    <a:pt x="1920" y="318"/>
                    <a:pt x="1602" y="0"/>
                    <a:pt x="1198"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28" name="Google Shape;17528;p82"/>
            <p:cNvSpPr/>
            <p:nvPr/>
          </p:nvSpPr>
          <p:spPr>
            <a:xfrm>
              <a:off x="2586288" y="3485475"/>
              <a:ext cx="34447" cy="56441"/>
            </a:xfrm>
            <a:custGeom>
              <a:avLst/>
              <a:gdLst/>
              <a:ahLst/>
              <a:cxnLst/>
              <a:rect l="l" t="t" r="r" b="b"/>
              <a:pathLst>
                <a:path w="1314" h="2153" extrusionOk="0">
                  <a:moveTo>
                    <a:pt x="722" y="0"/>
                  </a:moveTo>
                  <a:cubicBezTo>
                    <a:pt x="318" y="0"/>
                    <a:pt x="0" y="318"/>
                    <a:pt x="0" y="722"/>
                  </a:cubicBezTo>
                  <a:lnTo>
                    <a:pt x="0" y="1199"/>
                  </a:lnTo>
                  <a:cubicBezTo>
                    <a:pt x="0" y="1746"/>
                    <a:pt x="442" y="2152"/>
                    <a:pt x="946" y="2152"/>
                  </a:cubicBezTo>
                  <a:cubicBezTo>
                    <a:pt x="1067" y="2152"/>
                    <a:pt x="1191" y="2129"/>
                    <a:pt x="1314" y="2079"/>
                  </a:cubicBezTo>
                  <a:cubicBezTo>
                    <a:pt x="953" y="1935"/>
                    <a:pt x="722" y="1574"/>
                    <a:pt x="722" y="1199"/>
                  </a:cubicBezTo>
                  <a:lnTo>
                    <a:pt x="722" y="708"/>
                  </a:lnTo>
                  <a:cubicBezTo>
                    <a:pt x="722" y="361"/>
                    <a:pt x="982" y="73"/>
                    <a:pt x="1314" y="15"/>
                  </a:cubicBezTo>
                  <a:cubicBezTo>
                    <a:pt x="1285" y="0"/>
                    <a:pt x="1241" y="0"/>
                    <a:pt x="1198"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29" name="Google Shape;17529;p82"/>
            <p:cNvSpPr/>
            <p:nvPr/>
          </p:nvSpPr>
          <p:spPr>
            <a:xfrm>
              <a:off x="2586288" y="3485082"/>
              <a:ext cx="50333" cy="25429"/>
            </a:xfrm>
            <a:custGeom>
              <a:avLst/>
              <a:gdLst/>
              <a:ahLst/>
              <a:cxnLst/>
              <a:rect l="l" t="t" r="r" b="b"/>
              <a:pathLst>
                <a:path w="1920" h="970" extrusionOk="0">
                  <a:moveTo>
                    <a:pt x="722" y="1"/>
                  </a:moveTo>
                  <a:cubicBezTo>
                    <a:pt x="318" y="1"/>
                    <a:pt x="0" y="319"/>
                    <a:pt x="0" y="723"/>
                  </a:cubicBezTo>
                  <a:lnTo>
                    <a:pt x="0" y="737"/>
                  </a:lnTo>
                  <a:cubicBezTo>
                    <a:pt x="576" y="884"/>
                    <a:pt x="1177" y="970"/>
                    <a:pt x="1779" y="970"/>
                  </a:cubicBezTo>
                  <a:cubicBezTo>
                    <a:pt x="1826" y="970"/>
                    <a:pt x="1873" y="969"/>
                    <a:pt x="1920" y="968"/>
                  </a:cubicBezTo>
                  <a:lnTo>
                    <a:pt x="1920" y="723"/>
                  </a:lnTo>
                  <a:cubicBezTo>
                    <a:pt x="1920" y="319"/>
                    <a:pt x="1588" y="1"/>
                    <a:pt x="1198"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30" name="Google Shape;17530;p82"/>
            <p:cNvSpPr/>
            <p:nvPr/>
          </p:nvSpPr>
          <p:spPr>
            <a:xfrm>
              <a:off x="2586288" y="3485475"/>
              <a:ext cx="34447" cy="23095"/>
            </a:xfrm>
            <a:custGeom>
              <a:avLst/>
              <a:gdLst/>
              <a:ahLst/>
              <a:cxnLst/>
              <a:rect l="l" t="t" r="r" b="b"/>
              <a:pathLst>
                <a:path w="1314" h="881" extrusionOk="0">
                  <a:moveTo>
                    <a:pt x="722" y="0"/>
                  </a:moveTo>
                  <a:cubicBezTo>
                    <a:pt x="318" y="0"/>
                    <a:pt x="0" y="318"/>
                    <a:pt x="0" y="722"/>
                  </a:cubicBezTo>
                  <a:cubicBezTo>
                    <a:pt x="231" y="794"/>
                    <a:pt x="476" y="838"/>
                    <a:pt x="722" y="881"/>
                  </a:cubicBezTo>
                  <a:lnTo>
                    <a:pt x="722" y="722"/>
                  </a:lnTo>
                  <a:cubicBezTo>
                    <a:pt x="722" y="361"/>
                    <a:pt x="982" y="73"/>
                    <a:pt x="1314" y="15"/>
                  </a:cubicBezTo>
                  <a:cubicBezTo>
                    <a:pt x="1285" y="0"/>
                    <a:pt x="1241" y="0"/>
                    <a:pt x="1198"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531" name="Google Shape;17531;p82"/>
          <p:cNvGrpSpPr/>
          <p:nvPr/>
        </p:nvGrpSpPr>
        <p:grpSpPr>
          <a:xfrm>
            <a:off x="2747484" y="3359460"/>
            <a:ext cx="377706" cy="352330"/>
            <a:chOff x="2747484" y="3359460"/>
            <a:chExt cx="377706" cy="352330"/>
          </a:xfrm>
        </p:grpSpPr>
        <p:sp>
          <p:nvSpPr>
            <p:cNvPr id="17532" name="Google Shape;17532;p82"/>
            <p:cNvSpPr/>
            <p:nvPr/>
          </p:nvSpPr>
          <p:spPr>
            <a:xfrm>
              <a:off x="2806520" y="3611858"/>
              <a:ext cx="46951" cy="46951"/>
            </a:xfrm>
            <a:custGeom>
              <a:avLst/>
              <a:gdLst/>
              <a:ahLst/>
              <a:cxnLst/>
              <a:rect l="l" t="t" r="r" b="b"/>
              <a:pathLst>
                <a:path w="1791" h="1791" extrusionOk="0">
                  <a:moveTo>
                    <a:pt x="231" y="1"/>
                  </a:moveTo>
                  <a:cubicBezTo>
                    <a:pt x="101" y="1"/>
                    <a:pt x="0" y="102"/>
                    <a:pt x="0" y="217"/>
                  </a:cubicBezTo>
                  <a:lnTo>
                    <a:pt x="0" y="1574"/>
                  </a:lnTo>
                  <a:cubicBezTo>
                    <a:pt x="0" y="1690"/>
                    <a:pt x="101" y="1791"/>
                    <a:pt x="231" y="1791"/>
                  </a:cubicBezTo>
                  <a:lnTo>
                    <a:pt x="1574" y="1791"/>
                  </a:lnTo>
                  <a:cubicBezTo>
                    <a:pt x="1689" y="1791"/>
                    <a:pt x="1790" y="1690"/>
                    <a:pt x="1790" y="1574"/>
                  </a:cubicBezTo>
                  <a:lnTo>
                    <a:pt x="1790" y="217"/>
                  </a:lnTo>
                  <a:cubicBezTo>
                    <a:pt x="1790" y="102"/>
                    <a:pt x="1689" y="1"/>
                    <a:pt x="1559" y="1"/>
                  </a:cubicBezTo>
                  <a:close/>
                </a:path>
              </a:pathLst>
            </a:custGeom>
            <a:solidFill>
              <a:srgbClr val="AE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33" name="Google Shape;17533;p82"/>
            <p:cNvSpPr/>
            <p:nvPr/>
          </p:nvSpPr>
          <p:spPr>
            <a:xfrm>
              <a:off x="2960533" y="3488490"/>
              <a:ext cx="110155" cy="94086"/>
            </a:xfrm>
            <a:custGeom>
              <a:avLst/>
              <a:gdLst/>
              <a:ahLst/>
              <a:cxnLst/>
              <a:rect l="l" t="t" r="r" b="b"/>
              <a:pathLst>
                <a:path w="4202" h="3589" extrusionOk="0">
                  <a:moveTo>
                    <a:pt x="2397" y="1"/>
                  </a:moveTo>
                  <a:cubicBezTo>
                    <a:pt x="809" y="1"/>
                    <a:pt x="1" y="1935"/>
                    <a:pt x="1141" y="3061"/>
                  </a:cubicBezTo>
                  <a:cubicBezTo>
                    <a:pt x="1505" y="3425"/>
                    <a:pt x="1954" y="3589"/>
                    <a:pt x="2395" y="3589"/>
                  </a:cubicBezTo>
                  <a:cubicBezTo>
                    <a:pt x="3316" y="3589"/>
                    <a:pt x="4201" y="2875"/>
                    <a:pt x="4201" y="1791"/>
                  </a:cubicBezTo>
                  <a:cubicBezTo>
                    <a:pt x="4187" y="809"/>
                    <a:pt x="3393" y="1"/>
                    <a:pt x="2397" y="1"/>
                  </a:cubicBezTo>
                  <a:close/>
                </a:path>
              </a:pathLst>
            </a:custGeom>
            <a:solidFill>
              <a:srgbClr val="8699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34" name="Google Shape;17534;p82"/>
            <p:cNvSpPr/>
            <p:nvPr/>
          </p:nvSpPr>
          <p:spPr>
            <a:xfrm>
              <a:off x="2971884" y="3526712"/>
              <a:ext cx="103340" cy="56048"/>
            </a:xfrm>
            <a:custGeom>
              <a:avLst/>
              <a:gdLst/>
              <a:ahLst/>
              <a:cxnLst/>
              <a:rect l="l" t="t" r="r" b="b"/>
              <a:pathLst>
                <a:path w="3942" h="2138" extrusionOk="0">
                  <a:moveTo>
                    <a:pt x="217" y="1"/>
                  </a:moveTo>
                  <a:lnTo>
                    <a:pt x="217" y="1"/>
                  </a:lnTo>
                  <a:cubicBezTo>
                    <a:pt x="1" y="1098"/>
                    <a:pt x="838" y="2137"/>
                    <a:pt x="1964" y="2137"/>
                  </a:cubicBezTo>
                  <a:cubicBezTo>
                    <a:pt x="3090" y="2137"/>
                    <a:pt x="3942" y="1098"/>
                    <a:pt x="3725" y="1"/>
                  </a:cubicBezTo>
                  <a:lnTo>
                    <a:pt x="3725" y="1"/>
                  </a:lnTo>
                  <a:cubicBezTo>
                    <a:pt x="3566" y="838"/>
                    <a:pt x="2830" y="1459"/>
                    <a:pt x="1964" y="1459"/>
                  </a:cubicBezTo>
                  <a:cubicBezTo>
                    <a:pt x="1112" y="1459"/>
                    <a:pt x="376" y="838"/>
                    <a:pt x="217" y="1"/>
                  </a:cubicBezTo>
                  <a:close/>
                </a:path>
              </a:pathLst>
            </a:custGeom>
            <a:solidFill>
              <a:srgbClr val="B1C0C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35" name="Google Shape;17535;p82"/>
            <p:cNvSpPr/>
            <p:nvPr/>
          </p:nvSpPr>
          <p:spPr>
            <a:xfrm>
              <a:off x="2835645" y="3382817"/>
              <a:ext cx="158601" cy="305457"/>
            </a:xfrm>
            <a:custGeom>
              <a:avLst/>
              <a:gdLst/>
              <a:ahLst/>
              <a:cxnLst/>
              <a:rect l="l" t="t" r="r" b="b"/>
              <a:pathLst>
                <a:path w="6050" h="11652" extrusionOk="0">
                  <a:moveTo>
                    <a:pt x="5833" y="1"/>
                  </a:moveTo>
                  <a:cubicBezTo>
                    <a:pt x="5755" y="1"/>
                    <a:pt x="5667" y="35"/>
                    <a:pt x="5631" y="120"/>
                  </a:cubicBezTo>
                  <a:cubicBezTo>
                    <a:pt x="5198" y="798"/>
                    <a:pt x="4693" y="1419"/>
                    <a:pt x="4115" y="1982"/>
                  </a:cubicBezTo>
                  <a:cubicBezTo>
                    <a:pt x="3263" y="2805"/>
                    <a:pt x="1878" y="3801"/>
                    <a:pt x="232" y="3801"/>
                  </a:cubicBezTo>
                  <a:cubicBezTo>
                    <a:pt x="102" y="3801"/>
                    <a:pt x="1" y="3902"/>
                    <a:pt x="1" y="4032"/>
                  </a:cubicBezTo>
                  <a:lnTo>
                    <a:pt x="1" y="7612"/>
                  </a:lnTo>
                  <a:cubicBezTo>
                    <a:pt x="1" y="7742"/>
                    <a:pt x="102" y="7843"/>
                    <a:pt x="232" y="7843"/>
                  </a:cubicBezTo>
                  <a:cubicBezTo>
                    <a:pt x="1878" y="7843"/>
                    <a:pt x="3263" y="8839"/>
                    <a:pt x="4115" y="9676"/>
                  </a:cubicBezTo>
                  <a:cubicBezTo>
                    <a:pt x="4693" y="10225"/>
                    <a:pt x="5198" y="10860"/>
                    <a:pt x="5631" y="11538"/>
                  </a:cubicBezTo>
                  <a:cubicBezTo>
                    <a:pt x="5676" y="11617"/>
                    <a:pt x="5749" y="11652"/>
                    <a:pt x="5821" y="11652"/>
                  </a:cubicBezTo>
                  <a:cubicBezTo>
                    <a:pt x="5936" y="11652"/>
                    <a:pt x="6049" y="11564"/>
                    <a:pt x="6049" y="11423"/>
                  </a:cubicBezTo>
                  <a:lnTo>
                    <a:pt x="6049" y="235"/>
                  </a:lnTo>
                  <a:cubicBezTo>
                    <a:pt x="6049" y="134"/>
                    <a:pt x="5977" y="33"/>
                    <a:pt x="5876" y="4"/>
                  </a:cubicBezTo>
                  <a:cubicBezTo>
                    <a:pt x="5863" y="2"/>
                    <a:pt x="5848" y="1"/>
                    <a:pt x="5833" y="1"/>
                  </a:cubicBezTo>
                  <a:close/>
                </a:path>
              </a:pathLst>
            </a:custGeom>
            <a:solidFill>
              <a:srgbClr val="F6F7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36" name="Google Shape;17536;p82"/>
            <p:cNvSpPr/>
            <p:nvPr/>
          </p:nvSpPr>
          <p:spPr>
            <a:xfrm>
              <a:off x="2835645" y="3564933"/>
              <a:ext cx="158601" cy="123342"/>
            </a:xfrm>
            <a:custGeom>
              <a:avLst/>
              <a:gdLst/>
              <a:ahLst/>
              <a:cxnLst/>
              <a:rect l="l" t="t" r="r" b="b"/>
              <a:pathLst>
                <a:path w="6050" h="4705" extrusionOk="0">
                  <a:moveTo>
                    <a:pt x="1" y="1"/>
                  </a:moveTo>
                  <a:lnTo>
                    <a:pt x="1" y="665"/>
                  </a:lnTo>
                  <a:cubicBezTo>
                    <a:pt x="1" y="795"/>
                    <a:pt x="102" y="896"/>
                    <a:pt x="232" y="896"/>
                  </a:cubicBezTo>
                  <a:cubicBezTo>
                    <a:pt x="1878" y="896"/>
                    <a:pt x="3263" y="1892"/>
                    <a:pt x="4115" y="2729"/>
                  </a:cubicBezTo>
                  <a:cubicBezTo>
                    <a:pt x="4693" y="3278"/>
                    <a:pt x="5198" y="3913"/>
                    <a:pt x="5631" y="4591"/>
                  </a:cubicBezTo>
                  <a:cubicBezTo>
                    <a:pt x="5676" y="4670"/>
                    <a:pt x="5749" y="4705"/>
                    <a:pt x="5821" y="4705"/>
                  </a:cubicBezTo>
                  <a:cubicBezTo>
                    <a:pt x="5936" y="4705"/>
                    <a:pt x="6049" y="4617"/>
                    <a:pt x="6049" y="4476"/>
                  </a:cubicBezTo>
                  <a:lnTo>
                    <a:pt x="6049" y="3364"/>
                  </a:lnTo>
                  <a:cubicBezTo>
                    <a:pt x="6049" y="3451"/>
                    <a:pt x="5992" y="3537"/>
                    <a:pt x="5891" y="3566"/>
                  </a:cubicBezTo>
                  <a:cubicBezTo>
                    <a:pt x="5864" y="3578"/>
                    <a:pt x="5838" y="3583"/>
                    <a:pt x="5812" y="3583"/>
                  </a:cubicBezTo>
                  <a:cubicBezTo>
                    <a:pt x="5740" y="3583"/>
                    <a:pt x="5673" y="3540"/>
                    <a:pt x="5631" y="3465"/>
                  </a:cubicBezTo>
                  <a:cubicBezTo>
                    <a:pt x="5631" y="3465"/>
                    <a:pt x="5068" y="2974"/>
                    <a:pt x="4115" y="2051"/>
                  </a:cubicBezTo>
                  <a:cubicBezTo>
                    <a:pt x="3263" y="1213"/>
                    <a:pt x="1878" y="217"/>
                    <a:pt x="232" y="217"/>
                  </a:cubicBezTo>
                  <a:cubicBezTo>
                    <a:pt x="102" y="217"/>
                    <a:pt x="1" y="116"/>
                    <a:pt x="1" y="1"/>
                  </a:cubicBezTo>
                  <a:close/>
                </a:path>
              </a:pathLst>
            </a:custGeom>
            <a:solidFill>
              <a:srgbClr val="F2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37" name="Google Shape;17537;p82"/>
            <p:cNvSpPr/>
            <p:nvPr/>
          </p:nvSpPr>
          <p:spPr>
            <a:xfrm>
              <a:off x="2982475" y="3359460"/>
              <a:ext cx="46951" cy="352330"/>
            </a:xfrm>
            <a:custGeom>
              <a:avLst/>
              <a:gdLst/>
              <a:ahLst/>
              <a:cxnLst/>
              <a:rect l="l" t="t" r="r" b="b"/>
              <a:pathLst>
                <a:path w="1791" h="13440" extrusionOk="0">
                  <a:moveTo>
                    <a:pt x="217" y="0"/>
                  </a:moveTo>
                  <a:cubicBezTo>
                    <a:pt x="102" y="0"/>
                    <a:pt x="1" y="101"/>
                    <a:pt x="1" y="217"/>
                  </a:cubicBezTo>
                  <a:lnTo>
                    <a:pt x="1" y="13209"/>
                  </a:lnTo>
                  <a:cubicBezTo>
                    <a:pt x="1" y="13339"/>
                    <a:pt x="102" y="13440"/>
                    <a:pt x="217" y="13440"/>
                  </a:cubicBezTo>
                  <a:lnTo>
                    <a:pt x="1560" y="13440"/>
                  </a:lnTo>
                  <a:cubicBezTo>
                    <a:pt x="1690" y="13440"/>
                    <a:pt x="1791" y="13339"/>
                    <a:pt x="1791" y="13209"/>
                  </a:cubicBezTo>
                  <a:lnTo>
                    <a:pt x="1791" y="217"/>
                  </a:lnTo>
                  <a:cubicBezTo>
                    <a:pt x="1791" y="101"/>
                    <a:pt x="1690" y="0"/>
                    <a:pt x="1560" y="0"/>
                  </a:cubicBezTo>
                  <a:close/>
                </a:path>
              </a:pathLst>
            </a:custGeom>
            <a:solidFill>
              <a:srgbClr val="7E93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38" name="Google Shape;17538;p82"/>
            <p:cNvSpPr/>
            <p:nvPr/>
          </p:nvSpPr>
          <p:spPr>
            <a:xfrm>
              <a:off x="2982475" y="3682245"/>
              <a:ext cx="46951" cy="29544"/>
            </a:xfrm>
            <a:custGeom>
              <a:avLst/>
              <a:gdLst/>
              <a:ahLst/>
              <a:cxnLst/>
              <a:rect l="l" t="t" r="r" b="b"/>
              <a:pathLst>
                <a:path w="1791" h="1127" extrusionOk="0">
                  <a:moveTo>
                    <a:pt x="1" y="1"/>
                  </a:moveTo>
                  <a:lnTo>
                    <a:pt x="1" y="910"/>
                  </a:lnTo>
                  <a:cubicBezTo>
                    <a:pt x="1" y="1026"/>
                    <a:pt x="102" y="1127"/>
                    <a:pt x="217" y="1127"/>
                  </a:cubicBezTo>
                  <a:lnTo>
                    <a:pt x="1560" y="1127"/>
                  </a:lnTo>
                  <a:cubicBezTo>
                    <a:pt x="1690" y="1127"/>
                    <a:pt x="1791" y="1026"/>
                    <a:pt x="1791" y="910"/>
                  </a:cubicBezTo>
                  <a:lnTo>
                    <a:pt x="1791" y="1"/>
                  </a:lnTo>
                  <a:cubicBezTo>
                    <a:pt x="1791" y="131"/>
                    <a:pt x="1690" y="232"/>
                    <a:pt x="1560" y="232"/>
                  </a:cubicBezTo>
                  <a:lnTo>
                    <a:pt x="217" y="232"/>
                  </a:lnTo>
                  <a:cubicBezTo>
                    <a:pt x="102" y="232"/>
                    <a:pt x="1" y="131"/>
                    <a:pt x="1" y="1"/>
                  </a:cubicBez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39" name="Google Shape;17539;p82"/>
            <p:cNvSpPr/>
            <p:nvPr/>
          </p:nvSpPr>
          <p:spPr>
            <a:xfrm>
              <a:off x="2747851" y="3482828"/>
              <a:ext cx="46951" cy="105594"/>
            </a:xfrm>
            <a:custGeom>
              <a:avLst/>
              <a:gdLst/>
              <a:ahLst/>
              <a:cxnLst/>
              <a:rect l="l" t="t" r="r" b="b"/>
              <a:pathLst>
                <a:path w="1791" h="4028" extrusionOk="0">
                  <a:moveTo>
                    <a:pt x="1112" y="0"/>
                  </a:moveTo>
                  <a:cubicBezTo>
                    <a:pt x="492" y="0"/>
                    <a:pt x="1" y="491"/>
                    <a:pt x="1" y="1112"/>
                  </a:cubicBezTo>
                  <a:lnTo>
                    <a:pt x="1" y="2902"/>
                  </a:lnTo>
                  <a:cubicBezTo>
                    <a:pt x="1" y="3523"/>
                    <a:pt x="492" y="4028"/>
                    <a:pt x="1112" y="4028"/>
                  </a:cubicBezTo>
                  <a:lnTo>
                    <a:pt x="1560" y="4028"/>
                  </a:lnTo>
                  <a:cubicBezTo>
                    <a:pt x="1690" y="4028"/>
                    <a:pt x="1791" y="3927"/>
                    <a:pt x="1791" y="3797"/>
                  </a:cubicBezTo>
                  <a:lnTo>
                    <a:pt x="1791" y="217"/>
                  </a:lnTo>
                  <a:cubicBezTo>
                    <a:pt x="1791" y="101"/>
                    <a:pt x="1690" y="0"/>
                    <a:pt x="1560" y="0"/>
                  </a:cubicBezTo>
                  <a:close/>
                </a:path>
              </a:pathLst>
            </a:custGeom>
            <a:solidFill>
              <a:srgbClr val="AEBE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40" name="Google Shape;17540;p82"/>
            <p:cNvSpPr/>
            <p:nvPr/>
          </p:nvSpPr>
          <p:spPr>
            <a:xfrm>
              <a:off x="2747484" y="3488123"/>
              <a:ext cx="47318" cy="100299"/>
            </a:xfrm>
            <a:custGeom>
              <a:avLst/>
              <a:gdLst/>
              <a:ahLst/>
              <a:cxnLst/>
              <a:rect l="l" t="t" r="r" b="b"/>
              <a:pathLst>
                <a:path w="1805" h="3826" extrusionOk="0">
                  <a:moveTo>
                    <a:pt x="477" y="0"/>
                  </a:moveTo>
                  <a:lnTo>
                    <a:pt x="477" y="0"/>
                  </a:lnTo>
                  <a:cubicBezTo>
                    <a:pt x="188" y="203"/>
                    <a:pt x="1" y="549"/>
                    <a:pt x="1" y="910"/>
                  </a:cubicBezTo>
                  <a:lnTo>
                    <a:pt x="1" y="2700"/>
                  </a:lnTo>
                  <a:cubicBezTo>
                    <a:pt x="1" y="3321"/>
                    <a:pt x="506" y="3826"/>
                    <a:pt x="1126" y="3826"/>
                  </a:cubicBezTo>
                  <a:lnTo>
                    <a:pt x="1574" y="3826"/>
                  </a:lnTo>
                  <a:cubicBezTo>
                    <a:pt x="1704" y="3826"/>
                    <a:pt x="1805" y="3725"/>
                    <a:pt x="1805" y="3595"/>
                  </a:cubicBezTo>
                  <a:lnTo>
                    <a:pt x="1805" y="3147"/>
                  </a:lnTo>
                  <a:lnTo>
                    <a:pt x="1126" y="3147"/>
                  </a:lnTo>
                  <a:cubicBezTo>
                    <a:pt x="751" y="3147"/>
                    <a:pt x="448" y="2844"/>
                    <a:pt x="448" y="2483"/>
                  </a:cubicBezTo>
                  <a:lnTo>
                    <a:pt x="448" y="246"/>
                  </a:lnTo>
                  <a:cubicBezTo>
                    <a:pt x="448" y="159"/>
                    <a:pt x="462" y="73"/>
                    <a:pt x="477"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41" name="Google Shape;17541;p82"/>
            <p:cNvSpPr/>
            <p:nvPr/>
          </p:nvSpPr>
          <p:spPr>
            <a:xfrm>
              <a:off x="2788720" y="3482828"/>
              <a:ext cx="58695" cy="105594"/>
            </a:xfrm>
            <a:custGeom>
              <a:avLst/>
              <a:gdLst/>
              <a:ahLst/>
              <a:cxnLst/>
              <a:rect l="l" t="t" r="r" b="b"/>
              <a:pathLst>
                <a:path w="2239" h="4028" extrusionOk="0">
                  <a:moveTo>
                    <a:pt x="1" y="0"/>
                  </a:moveTo>
                  <a:lnTo>
                    <a:pt x="1" y="4028"/>
                  </a:lnTo>
                  <a:lnTo>
                    <a:pt x="2238" y="4028"/>
                  </a:lnTo>
                  <a:lnTo>
                    <a:pt x="2238" y="0"/>
                  </a:lnTo>
                  <a:close/>
                </a:path>
              </a:pathLst>
            </a:custGeom>
            <a:solidFill>
              <a:srgbClr val="7E93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42" name="Google Shape;17542;p82"/>
            <p:cNvSpPr/>
            <p:nvPr/>
          </p:nvSpPr>
          <p:spPr>
            <a:xfrm>
              <a:off x="2788720" y="3570622"/>
              <a:ext cx="58695" cy="17800"/>
            </a:xfrm>
            <a:custGeom>
              <a:avLst/>
              <a:gdLst/>
              <a:ahLst/>
              <a:cxnLst/>
              <a:rect l="l" t="t" r="r" b="b"/>
              <a:pathLst>
                <a:path w="2239" h="679" extrusionOk="0">
                  <a:moveTo>
                    <a:pt x="1" y="0"/>
                  </a:moveTo>
                  <a:lnTo>
                    <a:pt x="1" y="679"/>
                  </a:lnTo>
                  <a:lnTo>
                    <a:pt x="2238" y="679"/>
                  </a:lnTo>
                  <a:lnTo>
                    <a:pt x="2238" y="0"/>
                  </a:ln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43" name="Google Shape;17543;p82"/>
            <p:cNvSpPr/>
            <p:nvPr/>
          </p:nvSpPr>
          <p:spPr>
            <a:xfrm>
              <a:off x="2788720" y="3588396"/>
              <a:ext cx="59062" cy="93876"/>
            </a:xfrm>
            <a:custGeom>
              <a:avLst/>
              <a:gdLst/>
              <a:ahLst/>
              <a:cxnLst/>
              <a:rect l="l" t="t" r="r" b="b"/>
              <a:pathLst>
                <a:path w="2253" h="3581" extrusionOk="0">
                  <a:moveTo>
                    <a:pt x="1" y="1"/>
                  </a:moveTo>
                  <a:lnTo>
                    <a:pt x="1" y="3364"/>
                  </a:lnTo>
                  <a:cubicBezTo>
                    <a:pt x="1" y="3480"/>
                    <a:pt x="102" y="3581"/>
                    <a:pt x="232" y="3581"/>
                  </a:cubicBezTo>
                  <a:lnTo>
                    <a:pt x="1127" y="3581"/>
                  </a:lnTo>
                  <a:cubicBezTo>
                    <a:pt x="1228" y="3581"/>
                    <a:pt x="1315" y="3509"/>
                    <a:pt x="1343" y="3422"/>
                  </a:cubicBezTo>
                  <a:lnTo>
                    <a:pt x="2253" y="1"/>
                  </a:lnTo>
                  <a:close/>
                </a:path>
              </a:pathLst>
            </a:custGeom>
            <a:solidFill>
              <a:srgbClr val="7A8FA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44" name="Google Shape;17544;p82"/>
            <p:cNvSpPr/>
            <p:nvPr/>
          </p:nvSpPr>
          <p:spPr>
            <a:xfrm>
              <a:off x="3091844" y="3529753"/>
              <a:ext cx="33345" cy="11744"/>
            </a:xfrm>
            <a:custGeom>
              <a:avLst/>
              <a:gdLst/>
              <a:ahLst/>
              <a:cxnLst/>
              <a:rect l="l" t="t" r="r" b="b"/>
              <a:pathLst>
                <a:path w="1272" h="448" extrusionOk="0">
                  <a:moveTo>
                    <a:pt x="304" y="0"/>
                  </a:moveTo>
                  <a:cubicBezTo>
                    <a:pt x="1" y="0"/>
                    <a:pt x="1" y="448"/>
                    <a:pt x="304" y="448"/>
                  </a:cubicBezTo>
                  <a:lnTo>
                    <a:pt x="982" y="448"/>
                  </a:lnTo>
                  <a:cubicBezTo>
                    <a:pt x="1271" y="448"/>
                    <a:pt x="1271" y="0"/>
                    <a:pt x="982" y="0"/>
                  </a:cubicBezTo>
                  <a:close/>
                </a:path>
              </a:pathLst>
            </a:custGeom>
            <a:solidFill>
              <a:srgbClr val="9DAC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45" name="Google Shape;17545;p82"/>
            <p:cNvSpPr/>
            <p:nvPr/>
          </p:nvSpPr>
          <p:spPr>
            <a:xfrm>
              <a:off x="3069535" y="3463140"/>
              <a:ext cx="28574" cy="24249"/>
            </a:xfrm>
            <a:custGeom>
              <a:avLst/>
              <a:gdLst/>
              <a:ahLst/>
              <a:cxnLst/>
              <a:rect l="l" t="t" r="r" b="b"/>
              <a:pathLst>
                <a:path w="1090" h="925" extrusionOk="0">
                  <a:moveTo>
                    <a:pt x="768" y="0"/>
                  </a:moveTo>
                  <a:cubicBezTo>
                    <a:pt x="714" y="0"/>
                    <a:pt x="657" y="22"/>
                    <a:pt x="606" y="73"/>
                  </a:cubicBezTo>
                  <a:lnTo>
                    <a:pt x="144" y="549"/>
                  </a:lnTo>
                  <a:cubicBezTo>
                    <a:pt x="0" y="679"/>
                    <a:pt x="101" y="925"/>
                    <a:pt x="303" y="925"/>
                  </a:cubicBezTo>
                  <a:cubicBezTo>
                    <a:pt x="361" y="925"/>
                    <a:pt x="419" y="910"/>
                    <a:pt x="462" y="867"/>
                  </a:cubicBezTo>
                  <a:lnTo>
                    <a:pt x="924" y="390"/>
                  </a:lnTo>
                  <a:cubicBezTo>
                    <a:pt x="1089" y="225"/>
                    <a:pt x="943" y="0"/>
                    <a:pt x="768" y="0"/>
                  </a:cubicBezTo>
                  <a:close/>
                </a:path>
              </a:pathLst>
            </a:custGeom>
            <a:solidFill>
              <a:srgbClr val="9DAC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46" name="Google Shape;17546;p82"/>
            <p:cNvSpPr/>
            <p:nvPr/>
          </p:nvSpPr>
          <p:spPr>
            <a:xfrm>
              <a:off x="3068958" y="3583467"/>
              <a:ext cx="28601" cy="24249"/>
            </a:xfrm>
            <a:custGeom>
              <a:avLst/>
              <a:gdLst/>
              <a:ahLst/>
              <a:cxnLst/>
              <a:rect l="l" t="t" r="r" b="b"/>
              <a:pathLst>
                <a:path w="1091" h="925" extrusionOk="0">
                  <a:moveTo>
                    <a:pt x="322" y="1"/>
                  </a:moveTo>
                  <a:cubicBezTo>
                    <a:pt x="147" y="1"/>
                    <a:pt x="1" y="225"/>
                    <a:pt x="166" y="391"/>
                  </a:cubicBezTo>
                  <a:lnTo>
                    <a:pt x="643" y="867"/>
                  </a:lnTo>
                  <a:cubicBezTo>
                    <a:pt x="686" y="911"/>
                    <a:pt x="744" y="925"/>
                    <a:pt x="802" y="925"/>
                  </a:cubicBezTo>
                  <a:cubicBezTo>
                    <a:pt x="1004" y="925"/>
                    <a:pt x="1090" y="694"/>
                    <a:pt x="960" y="550"/>
                  </a:cubicBezTo>
                  <a:lnTo>
                    <a:pt x="484" y="73"/>
                  </a:lnTo>
                  <a:cubicBezTo>
                    <a:pt x="433" y="22"/>
                    <a:pt x="376" y="1"/>
                    <a:pt x="322" y="1"/>
                  </a:cubicBezTo>
                  <a:close/>
                </a:path>
              </a:pathLst>
            </a:custGeom>
            <a:solidFill>
              <a:srgbClr val="9DAC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547" name="Google Shape;17547;p82"/>
          <p:cNvGrpSpPr/>
          <p:nvPr/>
        </p:nvGrpSpPr>
        <p:grpSpPr>
          <a:xfrm>
            <a:off x="3696205" y="3371938"/>
            <a:ext cx="375792" cy="327373"/>
            <a:chOff x="3696205" y="3371938"/>
            <a:chExt cx="375792" cy="327373"/>
          </a:xfrm>
        </p:grpSpPr>
        <p:sp>
          <p:nvSpPr>
            <p:cNvPr id="17548" name="Google Shape;17548;p82"/>
            <p:cNvSpPr/>
            <p:nvPr/>
          </p:nvSpPr>
          <p:spPr>
            <a:xfrm>
              <a:off x="3696205" y="3456718"/>
              <a:ext cx="375792" cy="242594"/>
            </a:xfrm>
            <a:custGeom>
              <a:avLst/>
              <a:gdLst/>
              <a:ahLst/>
              <a:cxnLst/>
              <a:rect l="l" t="t" r="r" b="b"/>
              <a:pathLst>
                <a:path w="14335" h="9254" extrusionOk="0">
                  <a:moveTo>
                    <a:pt x="462" y="0"/>
                  </a:moveTo>
                  <a:cubicBezTo>
                    <a:pt x="202" y="0"/>
                    <a:pt x="0" y="202"/>
                    <a:pt x="0" y="462"/>
                  </a:cubicBezTo>
                  <a:lnTo>
                    <a:pt x="0" y="8791"/>
                  </a:lnTo>
                  <a:cubicBezTo>
                    <a:pt x="0" y="9037"/>
                    <a:pt x="202" y="9253"/>
                    <a:pt x="462" y="9253"/>
                  </a:cubicBezTo>
                  <a:lnTo>
                    <a:pt x="13873" y="9253"/>
                  </a:lnTo>
                  <a:cubicBezTo>
                    <a:pt x="14118" y="9253"/>
                    <a:pt x="14335" y="9037"/>
                    <a:pt x="14335" y="8791"/>
                  </a:cubicBezTo>
                  <a:lnTo>
                    <a:pt x="14335" y="462"/>
                  </a:lnTo>
                  <a:cubicBezTo>
                    <a:pt x="14335" y="202"/>
                    <a:pt x="14118" y="0"/>
                    <a:pt x="13873"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49" name="Google Shape;17549;p82"/>
            <p:cNvSpPr/>
            <p:nvPr/>
          </p:nvSpPr>
          <p:spPr>
            <a:xfrm>
              <a:off x="3696205" y="3456718"/>
              <a:ext cx="375792" cy="18193"/>
            </a:xfrm>
            <a:custGeom>
              <a:avLst/>
              <a:gdLst/>
              <a:ahLst/>
              <a:cxnLst/>
              <a:rect l="l" t="t" r="r" b="b"/>
              <a:pathLst>
                <a:path w="14335" h="694" extrusionOk="0">
                  <a:moveTo>
                    <a:pt x="462" y="0"/>
                  </a:moveTo>
                  <a:cubicBezTo>
                    <a:pt x="202" y="0"/>
                    <a:pt x="0" y="202"/>
                    <a:pt x="0" y="462"/>
                  </a:cubicBezTo>
                  <a:lnTo>
                    <a:pt x="0" y="693"/>
                  </a:lnTo>
                  <a:lnTo>
                    <a:pt x="14335" y="693"/>
                  </a:lnTo>
                  <a:lnTo>
                    <a:pt x="14335" y="462"/>
                  </a:lnTo>
                  <a:cubicBezTo>
                    <a:pt x="14335" y="202"/>
                    <a:pt x="14118" y="0"/>
                    <a:pt x="13873"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50" name="Google Shape;17550;p82"/>
            <p:cNvSpPr/>
            <p:nvPr/>
          </p:nvSpPr>
          <p:spPr>
            <a:xfrm>
              <a:off x="3732539" y="3505163"/>
              <a:ext cx="121113" cy="157814"/>
            </a:xfrm>
            <a:custGeom>
              <a:avLst/>
              <a:gdLst/>
              <a:ahLst/>
              <a:cxnLst/>
              <a:rect l="l" t="t" r="r" b="b"/>
              <a:pathLst>
                <a:path w="4620" h="6020" extrusionOk="0">
                  <a:moveTo>
                    <a:pt x="231" y="0"/>
                  </a:moveTo>
                  <a:cubicBezTo>
                    <a:pt x="101" y="0"/>
                    <a:pt x="0" y="101"/>
                    <a:pt x="0" y="231"/>
                  </a:cubicBezTo>
                  <a:lnTo>
                    <a:pt x="0" y="5789"/>
                  </a:lnTo>
                  <a:cubicBezTo>
                    <a:pt x="0" y="5904"/>
                    <a:pt x="101" y="6020"/>
                    <a:pt x="231" y="6020"/>
                  </a:cubicBezTo>
                  <a:lnTo>
                    <a:pt x="4388" y="6020"/>
                  </a:lnTo>
                  <a:cubicBezTo>
                    <a:pt x="4518" y="6020"/>
                    <a:pt x="4619" y="5919"/>
                    <a:pt x="4619" y="5789"/>
                  </a:cubicBezTo>
                  <a:lnTo>
                    <a:pt x="4619" y="231"/>
                  </a:lnTo>
                  <a:cubicBezTo>
                    <a:pt x="4619" y="101"/>
                    <a:pt x="4518" y="0"/>
                    <a:pt x="4388" y="0"/>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51" name="Google Shape;17551;p82"/>
            <p:cNvSpPr/>
            <p:nvPr/>
          </p:nvSpPr>
          <p:spPr>
            <a:xfrm>
              <a:off x="3883904" y="3505163"/>
              <a:ext cx="151759" cy="30278"/>
            </a:xfrm>
            <a:custGeom>
              <a:avLst/>
              <a:gdLst/>
              <a:ahLst/>
              <a:cxnLst/>
              <a:rect l="l" t="t" r="r" b="b"/>
              <a:pathLst>
                <a:path w="5789" h="1155" extrusionOk="0">
                  <a:moveTo>
                    <a:pt x="231" y="0"/>
                  </a:moveTo>
                  <a:cubicBezTo>
                    <a:pt x="101" y="0"/>
                    <a:pt x="0" y="101"/>
                    <a:pt x="0" y="231"/>
                  </a:cubicBezTo>
                  <a:lnTo>
                    <a:pt x="0" y="924"/>
                  </a:lnTo>
                  <a:cubicBezTo>
                    <a:pt x="0" y="1054"/>
                    <a:pt x="101" y="1155"/>
                    <a:pt x="231" y="1155"/>
                  </a:cubicBezTo>
                  <a:lnTo>
                    <a:pt x="5558" y="1155"/>
                  </a:lnTo>
                  <a:cubicBezTo>
                    <a:pt x="5673" y="1155"/>
                    <a:pt x="5789" y="1054"/>
                    <a:pt x="5789" y="924"/>
                  </a:cubicBezTo>
                  <a:lnTo>
                    <a:pt x="5789" y="231"/>
                  </a:lnTo>
                  <a:cubicBezTo>
                    <a:pt x="5789" y="101"/>
                    <a:pt x="5673" y="0"/>
                    <a:pt x="5558" y="0"/>
                  </a:cubicBez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52" name="Google Shape;17552;p82"/>
            <p:cNvSpPr/>
            <p:nvPr/>
          </p:nvSpPr>
          <p:spPr>
            <a:xfrm>
              <a:off x="3883904" y="3553582"/>
              <a:ext cx="115451" cy="24249"/>
            </a:xfrm>
            <a:custGeom>
              <a:avLst/>
              <a:gdLst/>
              <a:ahLst/>
              <a:cxnLst/>
              <a:rect l="l" t="t" r="r" b="b"/>
              <a:pathLst>
                <a:path w="4404" h="925" extrusionOk="0">
                  <a:moveTo>
                    <a:pt x="231" y="1"/>
                  </a:moveTo>
                  <a:cubicBezTo>
                    <a:pt x="101" y="1"/>
                    <a:pt x="0" y="102"/>
                    <a:pt x="0" y="232"/>
                  </a:cubicBezTo>
                  <a:lnTo>
                    <a:pt x="0" y="694"/>
                  </a:lnTo>
                  <a:cubicBezTo>
                    <a:pt x="0" y="824"/>
                    <a:pt x="101" y="925"/>
                    <a:pt x="231" y="925"/>
                  </a:cubicBezTo>
                  <a:lnTo>
                    <a:pt x="4172" y="925"/>
                  </a:lnTo>
                  <a:cubicBezTo>
                    <a:pt x="4288" y="925"/>
                    <a:pt x="4403" y="824"/>
                    <a:pt x="4403" y="694"/>
                  </a:cubicBezTo>
                  <a:lnTo>
                    <a:pt x="4403" y="232"/>
                  </a:lnTo>
                  <a:cubicBezTo>
                    <a:pt x="4403" y="102"/>
                    <a:pt x="4288" y="1"/>
                    <a:pt x="4172" y="1"/>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53" name="Google Shape;17553;p82"/>
            <p:cNvSpPr/>
            <p:nvPr/>
          </p:nvSpPr>
          <p:spPr>
            <a:xfrm>
              <a:off x="3882017" y="3595972"/>
              <a:ext cx="76836" cy="12138"/>
            </a:xfrm>
            <a:custGeom>
              <a:avLst/>
              <a:gdLst/>
              <a:ahLst/>
              <a:cxnLst/>
              <a:rect l="l" t="t" r="r" b="b"/>
              <a:pathLst>
                <a:path w="2931" h="463" extrusionOk="0">
                  <a:moveTo>
                    <a:pt x="303" y="0"/>
                  </a:moveTo>
                  <a:cubicBezTo>
                    <a:pt x="0" y="0"/>
                    <a:pt x="0" y="462"/>
                    <a:pt x="303" y="462"/>
                  </a:cubicBezTo>
                  <a:lnTo>
                    <a:pt x="2613" y="462"/>
                  </a:lnTo>
                  <a:cubicBezTo>
                    <a:pt x="2930" y="462"/>
                    <a:pt x="2930" y="0"/>
                    <a:pt x="2613" y="0"/>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54" name="Google Shape;17554;p82"/>
            <p:cNvSpPr/>
            <p:nvPr/>
          </p:nvSpPr>
          <p:spPr>
            <a:xfrm>
              <a:off x="3966770" y="3595972"/>
              <a:ext cx="40528" cy="12138"/>
            </a:xfrm>
            <a:custGeom>
              <a:avLst/>
              <a:gdLst/>
              <a:ahLst/>
              <a:cxnLst/>
              <a:rect l="l" t="t" r="r" b="b"/>
              <a:pathLst>
                <a:path w="1546" h="463" extrusionOk="0">
                  <a:moveTo>
                    <a:pt x="318" y="0"/>
                  </a:moveTo>
                  <a:cubicBezTo>
                    <a:pt x="1" y="0"/>
                    <a:pt x="1" y="462"/>
                    <a:pt x="318" y="462"/>
                  </a:cubicBezTo>
                  <a:lnTo>
                    <a:pt x="1242" y="462"/>
                  </a:lnTo>
                  <a:cubicBezTo>
                    <a:pt x="1545" y="462"/>
                    <a:pt x="1545" y="0"/>
                    <a:pt x="1242"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55" name="Google Shape;17555;p82"/>
            <p:cNvSpPr/>
            <p:nvPr/>
          </p:nvSpPr>
          <p:spPr>
            <a:xfrm>
              <a:off x="3882017" y="3632306"/>
              <a:ext cx="28391" cy="12138"/>
            </a:xfrm>
            <a:custGeom>
              <a:avLst/>
              <a:gdLst/>
              <a:ahLst/>
              <a:cxnLst/>
              <a:rect l="l" t="t" r="r" b="b"/>
              <a:pathLst>
                <a:path w="1083" h="463" extrusionOk="0">
                  <a:moveTo>
                    <a:pt x="303" y="0"/>
                  </a:moveTo>
                  <a:cubicBezTo>
                    <a:pt x="0" y="0"/>
                    <a:pt x="0" y="462"/>
                    <a:pt x="303" y="462"/>
                  </a:cubicBezTo>
                  <a:lnTo>
                    <a:pt x="765" y="462"/>
                  </a:lnTo>
                  <a:cubicBezTo>
                    <a:pt x="1083" y="462"/>
                    <a:pt x="1083" y="0"/>
                    <a:pt x="765" y="0"/>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56" name="Google Shape;17556;p82"/>
            <p:cNvSpPr/>
            <p:nvPr/>
          </p:nvSpPr>
          <p:spPr>
            <a:xfrm>
              <a:off x="3918324" y="3632306"/>
              <a:ext cx="64751" cy="12138"/>
            </a:xfrm>
            <a:custGeom>
              <a:avLst/>
              <a:gdLst/>
              <a:ahLst/>
              <a:cxnLst/>
              <a:rect l="l" t="t" r="r" b="b"/>
              <a:pathLst>
                <a:path w="2470" h="463" extrusionOk="0">
                  <a:moveTo>
                    <a:pt x="304" y="0"/>
                  </a:moveTo>
                  <a:cubicBezTo>
                    <a:pt x="1" y="0"/>
                    <a:pt x="1" y="462"/>
                    <a:pt x="304" y="462"/>
                  </a:cubicBezTo>
                  <a:lnTo>
                    <a:pt x="2166" y="462"/>
                  </a:lnTo>
                  <a:cubicBezTo>
                    <a:pt x="2469" y="462"/>
                    <a:pt x="2469" y="0"/>
                    <a:pt x="2166"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57" name="Google Shape;17557;p82"/>
            <p:cNvSpPr/>
            <p:nvPr/>
          </p:nvSpPr>
          <p:spPr>
            <a:xfrm>
              <a:off x="3882017" y="3656895"/>
              <a:ext cx="28391" cy="12138"/>
            </a:xfrm>
            <a:custGeom>
              <a:avLst/>
              <a:gdLst/>
              <a:ahLst/>
              <a:cxnLst/>
              <a:rect l="l" t="t" r="r" b="b"/>
              <a:pathLst>
                <a:path w="1083" h="463" extrusionOk="0">
                  <a:moveTo>
                    <a:pt x="303" y="1"/>
                  </a:moveTo>
                  <a:cubicBezTo>
                    <a:pt x="0" y="1"/>
                    <a:pt x="0" y="463"/>
                    <a:pt x="303" y="463"/>
                  </a:cubicBezTo>
                  <a:lnTo>
                    <a:pt x="765" y="463"/>
                  </a:lnTo>
                  <a:cubicBezTo>
                    <a:pt x="1083" y="463"/>
                    <a:pt x="1083" y="1"/>
                    <a:pt x="765" y="1"/>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58" name="Google Shape;17558;p82"/>
            <p:cNvSpPr/>
            <p:nvPr/>
          </p:nvSpPr>
          <p:spPr>
            <a:xfrm>
              <a:off x="3918324" y="3656895"/>
              <a:ext cx="64751" cy="12138"/>
            </a:xfrm>
            <a:custGeom>
              <a:avLst/>
              <a:gdLst/>
              <a:ahLst/>
              <a:cxnLst/>
              <a:rect l="l" t="t" r="r" b="b"/>
              <a:pathLst>
                <a:path w="2470" h="463" extrusionOk="0">
                  <a:moveTo>
                    <a:pt x="304" y="1"/>
                  </a:moveTo>
                  <a:cubicBezTo>
                    <a:pt x="1" y="1"/>
                    <a:pt x="1" y="463"/>
                    <a:pt x="304" y="463"/>
                  </a:cubicBezTo>
                  <a:lnTo>
                    <a:pt x="2166" y="463"/>
                  </a:lnTo>
                  <a:cubicBezTo>
                    <a:pt x="2469" y="463"/>
                    <a:pt x="2469" y="1"/>
                    <a:pt x="2166"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59" name="Google Shape;17559;p82"/>
            <p:cNvSpPr/>
            <p:nvPr/>
          </p:nvSpPr>
          <p:spPr>
            <a:xfrm>
              <a:off x="3853993" y="3371938"/>
              <a:ext cx="59823" cy="109028"/>
            </a:xfrm>
            <a:custGeom>
              <a:avLst/>
              <a:gdLst/>
              <a:ahLst/>
              <a:cxnLst/>
              <a:rect l="l" t="t" r="r" b="b"/>
              <a:pathLst>
                <a:path w="2282" h="4159" extrusionOk="0">
                  <a:moveTo>
                    <a:pt x="246" y="1"/>
                  </a:moveTo>
                  <a:cubicBezTo>
                    <a:pt x="116" y="1"/>
                    <a:pt x="1" y="116"/>
                    <a:pt x="15" y="261"/>
                  </a:cubicBezTo>
                  <a:lnTo>
                    <a:pt x="434" y="3956"/>
                  </a:lnTo>
                  <a:cubicBezTo>
                    <a:pt x="448" y="4072"/>
                    <a:pt x="535" y="4158"/>
                    <a:pt x="665" y="4158"/>
                  </a:cubicBezTo>
                  <a:lnTo>
                    <a:pt x="1632" y="4158"/>
                  </a:lnTo>
                  <a:cubicBezTo>
                    <a:pt x="1748" y="4158"/>
                    <a:pt x="1849" y="4072"/>
                    <a:pt x="1863" y="3956"/>
                  </a:cubicBezTo>
                  <a:lnTo>
                    <a:pt x="2267" y="261"/>
                  </a:lnTo>
                  <a:cubicBezTo>
                    <a:pt x="2282" y="116"/>
                    <a:pt x="2181" y="1"/>
                    <a:pt x="2051" y="1"/>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60" name="Google Shape;17560;p82"/>
            <p:cNvSpPr/>
            <p:nvPr/>
          </p:nvSpPr>
          <p:spPr>
            <a:xfrm>
              <a:off x="3756735" y="3583860"/>
              <a:ext cx="72694" cy="78750"/>
            </a:xfrm>
            <a:custGeom>
              <a:avLst/>
              <a:gdLst/>
              <a:ahLst/>
              <a:cxnLst/>
              <a:rect l="l" t="t" r="r" b="b"/>
              <a:pathLst>
                <a:path w="2773" h="3004" extrusionOk="0">
                  <a:moveTo>
                    <a:pt x="925" y="1"/>
                  </a:moveTo>
                  <a:lnTo>
                    <a:pt x="925" y="462"/>
                  </a:lnTo>
                  <a:cubicBezTo>
                    <a:pt x="925" y="549"/>
                    <a:pt x="881" y="636"/>
                    <a:pt x="795" y="679"/>
                  </a:cubicBezTo>
                  <a:lnTo>
                    <a:pt x="261" y="939"/>
                  </a:lnTo>
                  <a:cubicBezTo>
                    <a:pt x="102" y="1025"/>
                    <a:pt x="1" y="1184"/>
                    <a:pt x="1" y="1357"/>
                  </a:cubicBezTo>
                  <a:lnTo>
                    <a:pt x="1" y="3003"/>
                  </a:lnTo>
                  <a:lnTo>
                    <a:pt x="2773" y="3003"/>
                  </a:lnTo>
                  <a:lnTo>
                    <a:pt x="2773" y="1357"/>
                  </a:lnTo>
                  <a:cubicBezTo>
                    <a:pt x="2773" y="1184"/>
                    <a:pt x="2671" y="1025"/>
                    <a:pt x="2527" y="939"/>
                  </a:cubicBezTo>
                  <a:lnTo>
                    <a:pt x="1979" y="679"/>
                  </a:lnTo>
                  <a:cubicBezTo>
                    <a:pt x="1906" y="636"/>
                    <a:pt x="1849" y="549"/>
                    <a:pt x="1849" y="462"/>
                  </a:cubicBezTo>
                  <a:lnTo>
                    <a:pt x="1849"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61" name="Google Shape;17561;p82"/>
            <p:cNvSpPr/>
            <p:nvPr/>
          </p:nvSpPr>
          <p:spPr>
            <a:xfrm>
              <a:off x="3779831" y="3583860"/>
              <a:ext cx="26503" cy="18193"/>
            </a:xfrm>
            <a:custGeom>
              <a:avLst/>
              <a:gdLst/>
              <a:ahLst/>
              <a:cxnLst/>
              <a:rect l="l" t="t" r="r" b="b"/>
              <a:pathLst>
                <a:path w="1011" h="694" extrusionOk="0">
                  <a:moveTo>
                    <a:pt x="44" y="1"/>
                  </a:moveTo>
                  <a:lnTo>
                    <a:pt x="44" y="462"/>
                  </a:lnTo>
                  <a:cubicBezTo>
                    <a:pt x="44" y="520"/>
                    <a:pt x="29" y="564"/>
                    <a:pt x="0" y="607"/>
                  </a:cubicBezTo>
                  <a:cubicBezTo>
                    <a:pt x="159" y="665"/>
                    <a:pt x="332" y="693"/>
                    <a:pt x="506" y="693"/>
                  </a:cubicBezTo>
                  <a:cubicBezTo>
                    <a:pt x="679" y="693"/>
                    <a:pt x="852" y="665"/>
                    <a:pt x="1011" y="607"/>
                  </a:cubicBezTo>
                  <a:cubicBezTo>
                    <a:pt x="982" y="564"/>
                    <a:pt x="968" y="520"/>
                    <a:pt x="968" y="462"/>
                  </a:cubicBezTo>
                  <a:lnTo>
                    <a:pt x="968"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62" name="Google Shape;17562;p82"/>
            <p:cNvSpPr/>
            <p:nvPr/>
          </p:nvSpPr>
          <p:spPr>
            <a:xfrm>
              <a:off x="3756735" y="3603155"/>
              <a:ext cx="72694" cy="59456"/>
            </a:xfrm>
            <a:custGeom>
              <a:avLst/>
              <a:gdLst/>
              <a:ahLst/>
              <a:cxnLst/>
              <a:rect l="l" t="t" r="r" b="b"/>
              <a:pathLst>
                <a:path w="2773" h="2268" extrusionOk="0">
                  <a:moveTo>
                    <a:pt x="679" y="1"/>
                  </a:moveTo>
                  <a:lnTo>
                    <a:pt x="261" y="203"/>
                  </a:lnTo>
                  <a:cubicBezTo>
                    <a:pt x="102" y="289"/>
                    <a:pt x="1" y="448"/>
                    <a:pt x="1" y="621"/>
                  </a:cubicBezTo>
                  <a:lnTo>
                    <a:pt x="1" y="2267"/>
                  </a:lnTo>
                  <a:lnTo>
                    <a:pt x="2773" y="2267"/>
                  </a:lnTo>
                  <a:lnTo>
                    <a:pt x="2773" y="621"/>
                  </a:lnTo>
                  <a:cubicBezTo>
                    <a:pt x="2773" y="448"/>
                    <a:pt x="2671" y="289"/>
                    <a:pt x="2527" y="203"/>
                  </a:cubicBezTo>
                  <a:lnTo>
                    <a:pt x="2094" y="1"/>
                  </a:lnTo>
                  <a:cubicBezTo>
                    <a:pt x="1914" y="225"/>
                    <a:pt x="1650" y="336"/>
                    <a:pt x="1387" y="336"/>
                  </a:cubicBezTo>
                  <a:cubicBezTo>
                    <a:pt x="1123" y="336"/>
                    <a:pt x="860" y="225"/>
                    <a:pt x="679" y="1"/>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63" name="Google Shape;17563;p82"/>
            <p:cNvSpPr/>
            <p:nvPr/>
          </p:nvSpPr>
          <p:spPr>
            <a:xfrm>
              <a:off x="3756735" y="3614139"/>
              <a:ext cx="18193" cy="48839"/>
            </a:xfrm>
            <a:custGeom>
              <a:avLst/>
              <a:gdLst/>
              <a:ahLst/>
              <a:cxnLst/>
              <a:rect l="l" t="t" r="r" b="b"/>
              <a:pathLst>
                <a:path w="694" h="1863" extrusionOk="0">
                  <a:moveTo>
                    <a:pt x="59" y="0"/>
                  </a:moveTo>
                  <a:cubicBezTo>
                    <a:pt x="30" y="58"/>
                    <a:pt x="1" y="130"/>
                    <a:pt x="1" y="217"/>
                  </a:cubicBezTo>
                  <a:lnTo>
                    <a:pt x="1" y="1863"/>
                  </a:lnTo>
                  <a:lnTo>
                    <a:pt x="694" y="1863"/>
                  </a:lnTo>
                  <a:lnTo>
                    <a:pt x="694" y="708"/>
                  </a:lnTo>
                  <a:lnTo>
                    <a:pt x="694" y="693"/>
                  </a:lnTo>
                  <a:cubicBezTo>
                    <a:pt x="694" y="563"/>
                    <a:pt x="622" y="419"/>
                    <a:pt x="521" y="332"/>
                  </a:cubicBezTo>
                  <a:lnTo>
                    <a:pt x="59" y="0"/>
                  </a:ln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64" name="Google Shape;17564;p82"/>
            <p:cNvSpPr/>
            <p:nvPr/>
          </p:nvSpPr>
          <p:spPr>
            <a:xfrm>
              <a:off x="3811236" y="3614139"/>
              <a:ext cx="18193" cy="48839"/>
            </a:xfrm>
            <a:custGeom>
              <a:avLst/>
              <a:gdLst/>
              <a:ahLst/>
              <a:cxnLst/>
              <a:rect l="l" t="t" r="r" b="b"/>
              <a:pathLst>
                <a:path w="694" h="1863" extrusionOk="0">
                  <a:moveTo>
                    <a:pt x="636" y="0"/>
                  </a:moveTo>
                  <a:lnTo>
                    <a:pt x="188" y="332"/>
                  </a:lnTo>
                  <a:cubicBezTo>
                    <a:pt x="73" y="419"/>
                    <a:pt x="1" y="563"/>
                    <a:pt x="1" y="693"/>
                  </a:cubicBezTo>
                  <a:lnTo>
                    <a:pt x="1" y="708"/>
                  </a:lnTo>
                  <a:lnTo>
                    <a:pt x="1" y="1863"/>
                  </a:lnTo>
                  <a:lnTo>
                    <a:pt x="694" y="1863"/>
                  </a:lnTo>
                  <a:lnTo>
                    <a:pt x="694" y="217"/>
                  </a:lnTo>
                  <a:cubicBezTo>
                    <a:pt x="694" y="130"/>
                    <a:pt x="665" y="58"/>
                    <a:pt x="636"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65" name="Google Shape;17565;p82"/>
            <p:cNvSpPr/>
            <p:nvPr/>
          </p:nvSpPr>
          <p:spPr>
            <a:xfrm>
              <a:off x="3768847" y="3535415"/>
              <a:ext cx="48472" cy="54527"/>
            </a:xfrm>
            <a:custGeom>
              <a:avLst/>
              <a:gdLst/>
              <a:ahLst/>
              <a:cxnLst/>
              <a:rect l="l" t="t" r="r" b="b"/>
              <a:pathLst>
                <a:path w="1849" h="2080" extrusionOk="0">
                  <a:moveTo>
                    <a:pt x="694" y="1"/>
                  </a:moveTo>
                  <a:cubicBezTo>
                    <a:pt x="318" y="1"/>
                    <a:pt x="1" y="318"/>
                    <a:pt x="1" y="694"/>
                  </a:cubicBezTo>
                  <a:lnTo>
                    <a:pt x="1" y="1156"/>
                  </a:lnTo>
                  <a:cubicBezTo>
                    <a:pt x="1" y="1675"/>
                    <a:pt x="419" y="2080"/>
                    <a:pt x="925" y="2080"/>
                  </a:cubicBezTo>
                  <a:cubicBezTo>
                    <a:pt x="1430" y="2080"/>
                    <a:pt x="1849" y="1675"/>
                    <a:pt x="1849" y="1156"/>
                  </a:cubicBezTo>
                  <a:lnTo>
                    <a:pt x="1849" y="694"/>
                  </a:lnTo>
                  <a:cubicBezTo>
                    <a:pt x="1849" y="318"/>
                    <a:pt x="1545" y="1"/>
                    <a:pt x="1156"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66" name="Google Shape;17566;p82"/>
            <p:cNvSpPr/>
            <p:nvPr/>
          </p:nvSpPr>
          <p:spPr>
            <a:xfrm>
              <a:off x="3768847" y="3535415"/>
              <a:ext cx="33345" cy="54632"/>
            </a:xfrm>
            <a:custGeom>
              <a:avLst/>
              <a:gdLst/>
              <a:ahLst/>
              <a:cxnLst/>
              <a:rect l="l" t="t" r="r" b="b"/>
              <a:pathLst>
                <a:path w="1272" h="2084" extrusionOk="0">
                  <a:moveTo>
                    <a:pt x="694" y="1"/>
                  </a:moveTo>
                  <a:cubicBezTo>
                    <a:pt x="304" y="1"/>
                    <a:pt x="1" y="318"/>
                    <a:pt x="1" y="694"/>
                  </a:cubicBezTo>
                  <a:lnTo>
                    <a:pt x="1" y="1156"/>
                  </a:lnTo>
                  <a:cubicBezTo>
                    <a:pt x="1" y="1687"/>
                    <a:pt x="436" y="2083"/>
                    <a:pt x="926" y="2083"/>
                  </a:cubicBezTo>
                  <a:cubicBezTo>
                    <a:pt x="1035" y="2083"/>
                    <a:pt x="1146" y="2064"/>
                    <a:pt x="1257" y="2022"/>
                  </a:cubicBezTo>
                  <a:cubicBezTo>
                    <a:pt x="910" y="1877"/>
                    <a:pt x="679" y="1531"/>
                    <a:pt x="694" y="1156"/>
                  </a:cubicBezTo>
                  <a:lnTo>
                    <a:pt x="694" y="694"/>
                  </a:lnTo>
                  <a:cubicBezTo>
                    <a:pt x="694" y="362"/>
                    <a:pt x="925" y="73"/>
                    <a:pt x="1271" y="15"/>
                  </a:cubicBezTo>
                  <a:cubicBezTo>
                    <a:pt x="1228" y="15"/>
                    <a:pt x="1185" y="1"/>
                    <a:pt x="1156"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67" name="Google Shape;17567;p82"/>
            <p:cNvSpPr/>
            <p:nvPr/>
          </p:nvSpPr>
          <p:spPr>
            <a:xfrm>
              <a:off x="3768847" y="3535415"/>
              <a:ext cx="48472" cy="24301"/>
            </a:xfrm>
            <a:custGeom>
              <a:avLst/>
              <a:gdLst/>
              <a:ahLst/>
              <a:cxnLst/>
              <a:rect l="l" t="t" r="r" b="b"/>
              <a:pathLst>
                <a:path w="1849" h="927" extrusionOk="0">
                  <a:moveTo>
                    <a:pt x="694" y="1"/>
                  </a:moveTo>
                  <a:cubicBezTo>
                    <a:pt x="304" y="1"/>
                    <a:pt x="1" y="318"/>
                    <a:pt x="1" y="694"/>
                  </a:cubicBezTo>
                  <a:cubicBezTo>
                    <a:pt x="557" y="853"/>
                    <a:pt x="1125" y="926"/>
                    <a:pt x="1694" y="926"/>
                  </a:cubicBezTo>
                  <a:cubicBezTo>
                    <a:pt x="1746" y="926"/>
                    <a:pt x="1797" y="926"/>
                    <a:pt x="1849" y="925"/>
                  </a:cubicBezTo>
                  <a:lnTo>
                    <a:pt x="1849" y="694"/>
                  </a:lnTo>
                  <a:cubicBezTo>
                    <a:pt x="1849" y="318"/>
                    <a:pt x="1545" y="1"/>
                    <a:pt x="1156"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68" name="Google Shape;17568;p82"/>
            <p:cNvSpPr/>
            <p:nvPr/>
          </p:nvSpPr>
          <p:spPr>
            <a:xfrm>
              <a:off x="3768847" y="3535415"/>
              <a:ext cx="33345" cy="22361"/>
            </a:xfrm>
            <a:custGeom>
              <a:avLst/>
              <a:gdLst/>
              <a:ahLst/>
              <a:cxnLst/>
              <a:rect l="l" t="t" r="r" b="b"/>
              <a:pathLst>
                <a:path w="1272" h="853" extrusionOk="0">
                  <a:moveTo>
                    <a:pt x="694" y="1"/>
                  </a:moveTo>
                  <a:cubicBezTo>
                    <a:pt x="304" y="1"/>
                    <a:pt x="1" y="318"/>
                    <a:pt x="1" y="694"/>
                  </a:cubicBezTo>
                  <a:cubicBezTo>
                    <a:pt x="217" y="766"/>
                    <a:pt x="448" y="809"/>
                    <a:pt x="694" y="853"/>
                  </a:cubicBezTo>
                  <a:lnTo>
                    <a:pt x="694" y="694"/>
                  </a:lnTo>
                  <a:cubicBezTo>
                    <a:pt x="694" y="362"/>
                    <a:pt x="925" y="73"/>
                    <a:pt x="1271" y="15"/>
                  </a:cubicBezTo>
                  <a:cubicBezTo>
                    <a:pt x="1228" y="15"/>
                    <a:pt x="1185" y="1"/>
                    <a:pt x="1156"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69" name="Google Shape;17569;p82"/>
            <p:cNvSpPr/>
            <p:nvPr/>
          </p:nvSpPr>
          <p:spPr>
            <a:xfrm>
              <a:off x="3871793" y="3451029"/>
              <a:ext cx="24249" cy="12138"/>
            </a:xfrm>
            <a:custGeom>
              <a:avLst/>
              <a:gdLst/>
              <a:ahLst/>
              <a:cxnLst/>
              <a:rect l="l" t="t" r="r" b="b"/>
              <a:pathLst>
                <a:path w="925" h="463" extrusionOk="0">
                  <a:moveTo>
                    <a:pt x="231" y="1"/>
                  </a:moveTo>
                  <a:cubicBezTo>
                    <a:pt x="101" y="1"/>
                    <a:pt x="0" y="102"/>
                    <a:pt x="0" y="232"/>
                  </a:cubicBezTo>
                  <a:cubicBezTo>
                    <a:pt x="0" y="347"/>
                    <a:pt x="101" y="463"/>
                    <a:pt x="231" y="463"/>
                  </a:cubicBezTo>
                  <a:lnTo>
                    <a:pt x="693" y="463"/>
                  </a:lnTo>
                  <a:cubicBezTo>
                    <a:pt x="823" y="463"/>
                    <a:pt x="924" y="347"/>
                    <a:pt x="924" y="232"/>
                  </a:cubicBezTo>
                  <a:cubicBezTo>
                    <a:pt x="924" y="102"/>
                    <a:pt x="823" y="1"/>
                    <a:pt x="693"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70" name="Google Shape;17570;p82"/>
            <p:cNvSpPr/>
            <p:nvPr/>
          </p:nvSpPr>
          <p:spPr>
            <a:xfrm>
              <a:off x="3854386" y="3371938"/>
              <a:ext cx="59429" cy="12138"/>
            </a:xfrm>
            <a:custGeom>
              <a:avLst/>
              <a:gdLst/>
              <a:ahLst/>
              <a:cxnLst/>
              <a:rect l="l" t="t" r="r" b="b"/>
              <a:pathLst>
                <a:path w="2267" h="463" extrusionOk="0">
                  <a:moveTo>
                    <a:pt x="231" y="1"/>
                  </a:moveTo>
                  <a:cubicBezTo>
                    <a:pt x="101" y="1"/>
                    <a:pt x="0" y="102"/>
                    <a:pt x="0" y="232"/>
                  </a:cubicBezTo>
                  <a:cubicBezTo>
                    <a:pt x="0" y="362"/>
                    <a:pt x="101" y="463"/>
                    <a:pt x="231" y="463"/>
                  </a:cubicBezTo>
                  <a:lnTo>
                    <a:pt x="2021" y="463"/>
                  </a:lnTo>
                  <a:cubicBezTo>
                    <a:pt x="2151" y="463"/>
                    <a:pt x="2267" y="362"/>
                    <a:pt x="2252" y="232"/>
                  </a:cubicBezTo>
                  <a:cubicBezTo>
                    <a:pt x="2252" y="102"/>
                    <a:pt x="2151" y="1"/>
                    <a:pt x="2021"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571" name="Google Shape;17571;p82"/>
          <p:cNvGrpSpPr/>
          <p:nvPr/>
        </p:nvGrpSpPr>
        <p:grpSpPr>
          <a:xfrm>
            <a:off x="6567324" y="2436849"/>
            <a:ext cx="366722" cy="342892"/>
            <a:chOff x="6567324" y="2436849"/>
            <a:chExt cx="366722" cy="342892"/>
          </a:xfrm>
        </p:grpSpPr>
        <p:sp>
          <p:nvSpPr>
            <p:cNvPr id="17572" name="Google Shape;17572;p82"/>
            <p:cNvSpPr/>
            <p:nvPr/>
          </p:nvSpPr>
          <p:spPr>
            <a:xfrm>
              <a:off x="6567324" y="2508390"/>
              <a:ext cx="366722" cy="271351"/>
            </a:xfrm>
            <a:custGeom>
              <a:avLst/>
              <a:gdLst/>
              <a:ahLst/>
              <a:cxnLst/>
              <a:rect l="l" t="t" r="r" b="b"/>
              <a:pathLst>
                <a:path w="13989" h="10351" extrusionOk="0">
                  <a:moveTo>
                    <a:pt x="1054" y="0"/>
                  </a:moveTo>
                  <a:cubicBezTo>
                    <a:pt x="476" y="0"/>
                    <a:pt x="0" y="477"/>
                    <a:pt x="0" y="1068"/>
                  </a:cubicBezTo>
                  <a:lnTo>
                    <a:pt x="0" y="9297"/>
                  </a:lnTo>
                  <a:cubicBezTo>
                    <a:pt x="0" y="9874"/>
                    <a:pt x="476" y="10350"/>
                    <a:pt x="1054" y="10350"/>
                  </a:cubicBezTo>
                  <a:lnTo>
                    <a:pt x="12934" y="10350"/>
                  </a:lnTo>
                  <a:cubicBezTo>
                    <a:pt x="13512" y="10350"/>
                    <a:pt x="13988" y="9874"/>
                    <a:pt x="13988" y="9297"/>
                  </a:cubicBezTo>
                  <a:lnTo>
                    <a:pt x="13988" y="1068"/>
                  </a:lnTo>
                  <a:cubicBezTo>
                    <a:pt x="13988" y="477"/>
                    <a:pt x="13512" y="0"/>
                    <a:pt x="12934" y="0"/>
                  </a:cubicBezTo>
                  <a:close/>
                </a:path>
              </a:pathLst>
            </a:custGeom>
            <a:solidFill>
              <a:srgbClr val="96AB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73" name="Google Shape;17573;p82"/>
            <p:cNvSpPr/>
            <p:nvPr/>
          </p:nvSpPr>
          <p:spPr>
            <a:xfrm>
              <a:off x="6567324" y="2508390"/>
              <a:ext cx="183164" cy="271351"/>
            </a:xfrm>
            <a:custGeom>
              <a:avLst/>
              <a:gdLst/>
              <a:ahLst/>
              <a:cxnLst/>
              <a:rect l="l" t="t" r="r" b="b"/>
              <a:pathLst>
                <a:path w="6987" h="10351" extrusionOk="0">
                  <a:moveTo>
                    <a:pt x="1039" y="0"/>
                  </a:moveTo>
                  <a:cubicBezTo>
                    <a:pt x="462" y="15"/>
                    <a:pt x="0" y="491"/>
                    <a:pt x="0" y="1068"/>
                  </a:cubicBezTo>
                  <a:lnTo>
                    <a:pt x="0" y="9297"/>
                  </a:lnTo>
                  <a:cubicBezTo>
                    <a:pt x="0" y="9874"/>
                    <a:pt x="462" y="10350"/>
                    <a:pt x="1039" y="10350"/>
                  </a:cubicBezTo>
                  <a:lnTo>
                    <a:pt x="6987" y="10350"/>
                  </a:lnTo>
                  <a:lnTo>
                    <a:pt x="6987"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74" name="Google Shape;17574;p82"/>
            <p:cNvSpPr/>
            <p:nvPr/>
          </p:nvSpPr>
          <p:spPr>
            <a:xfrm>
              <a:off x="6599097" y="2540163"/>
              <a:ext cx="303150" cy="207780"/>
            </a:xfrm>
            <a:custGeom>
              <a:avLst/>
              <a:gdLst/>
              <a:ahLst/>
              <a:cxnLst/>
              <a:rect l="l" t="t" r="r" b="b"/>
              <a:pathLst>
                <a:path w="11564" h="7926" extrusionOk="0">
                  <a:moveTo>
                    <a:pt x="275" y="1"/>
                  </a:moveTo>
                  <a:cubicBezTo>
                    <a:pt x="131" y="1"/>
                    <a:pt x="1" y="131"/>
                    <a:pt x="1" y="290"/>
                  </a:cubicBezTo>
                  <a:lnTo>
                    <a:pt x="1" y="7652"/>
                  </a:lnTo>
                  <a:cubicBezTo>
                    <a:pt x="1" y="7796"/>
                    <a:pt x="131" y="7926"/>
                    <a:pt x="275" y="7926"/>
                  </a:cubicBezTo>
                  <a:lnTo>
                    <a:pt x="11289" y="7926"/>
                  </a:lnTo>
                  <a:cubicBezTo>
                    <a:pt x="11448" y="7926"/>
                    <a:pt x="11563" y="7796"/>
                    <a:pt x="11563" y="7652"/>
                  </a:cubicBezTo>
                  <a:lnTo>
                    <a:pt x="11563" y="290"/>
                  </a:lnTo>
                  <a:cubicBezTo>
                    <a:pt x="11563" y="131"/>
                    <a:pt x="11448" y="15"/>
                    <a:pt x="11289"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75" name="Google Shape;17575;p82"/>
            <p:cNvSpPr/>
            <p:nvPr/>
          </p:nvSpPr>
          <p:spPr>
            <a:xfrm>
              <a:off x="6598730" y="2540556"/>
              <a:ext cx="151759" cy="207780"/>
            </a:xfrm>
            <a:custGeom>
              <a:avLst/>
              <a:gdLst/>
              <a:ahLst/>
              <a:cxnLst/>
              <a:rect l="l" t="t" r="r" b="b"/>
              <a:pathLst>
                <a:path w="5789" h="7926" extrusionOk="0">
                  <a:moveTo>
                    <a:pt x="289" y="0"/>
                  </a:moveTo>
                  <a:cubicBezTo>
                    <a:pt x="130" y="0"/>
                    <a:pt x="0" y="130"/>
                    <a:pt x="15" y="275"/>
                  </a:cubicBezTo>
                  <a:lnTo>
                    <a:pt x="15" y="7637"/>
                  </a:lnTo>
                  <a:cubicBezTo>
                    <a:pt x="0" y="7795"/>
                    <a:pt x="130" y="7911"/>
                    <a:pt x="289" y="7925"/>
                  </a:cubicBezTo>
                  <a:lnTo>
                    <a:pt x="5789" y="7925"/>
                  </a:lnTo>
                  <a:lnTo>
                    <a:pt x="5789" y="0"/>
                  </a:ln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76" name="Google Shape;17576;p82"/>
            <p:cNvSpPr/>
            <p:nvPr/>
          </p:nvSpPr>
          <p:spPr>
            <a:xfrm>
              <a:off x="6678580" y="2436849"/>
              <a:ext cx="144209" cy="120379"/>
            </a:xfrm>
            <a:custGeom>
              <a:avLst/>
              <a:gdLst/>
              <a:ahLst/>
              <a:cxnLst/>
              <a:rect l="l" t="t" r="r" b="b"/>
              <a:pathLst>
                <a:path w="5501" h="4592" extrusionOk="0">
                  <a:moveTo>
                    <a:pt x="2339" y="1"/>
                  </a:moveTo>
                  <a:cubicBezTo>
                    <a:pt x="1718" y="1"/>
                    <a:pt x="1213" y="506"/>
                    <a:pt x="1213" y="1127"/>
                  </a:cubicBezTo>
                  <a:lnTo>
                    <a:pt x="1213" y="1647"/>
                  </a:lnTo>
                  <a:cubicBezTo>
                    <a:pt x="1213" y="1906"/>
                    <a:pt x="996" y="2123"/>
                    <a:pt x="736" y="2123"/>
                  </a:cubicBezTo>
                  <a:lnTo>
                    <a:pt x="520" y="2123"/>
                  </a:lnTo>
                  <a:cubicBezTo>
                    <a:pt x="231" y="2123"/>
                    <a:pt x="0" y="2354"/>
                    <a:pt x="0" y="2643"/>
                  </a:cubicBezTo>
                  <a:lnTo>
                    <a:pt x="0" y="4072"/>
                  </a:lnTo>
                  <a:cubicBezTo>
                    <a:pt x="0" y="4360"/>
                    <a:pt x="231" y="4591"/>
                    <a:pt x="520" y="4591"/>
                  </a:cubicBezTo>
                  <a:lnTo>
                    <a:pt x="4980" y="4591"/>
                  </a:lnTo>
                  <a:cubicBezTo>
                    <a:pt x="5269" y="4591"/>
                    <a:pt x="5500" y="4360"/>
                    <a:pt x="5500" y="4072"/>
                  </a:cubicBezTo>
                  <a:lnTo>
                    <a:pt x="5500" y="2643"/>
                  </a:lnTo>
                  <a:cubicBezTo>
                    <a:pt x="5500" y="2354"/>
                    <a:pt x="5269" y="2123"/>
                    <a:pt x="4980" y="2123"/>
                  </a:cubicBezTo>
                  <a:lnTo>
                    <a:pt x="4764" y="2123"/>
                  </a:lnTo>
                  <a:cubicBezTo>
                    <a:pt x="4504" y="2123"/>
                    <a:pt x="4287" y="1906"/>
                    <a:pt x="4287" y="1647"/>
                  </a:cubicBezTo>
                  <a:lnTo>
                    <a:pt x="4287" y="1127"/>
                  </a:lnTo>
                  <a:cubicBezTo>
                    <a:pt x="4287" y="506"/>
                    <a:pt x="3782" y="1"/>
                    <a:pt x="3161"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77" name="Google Shape;17577;p82"/>
            <p:cNvSpPr/>
            <p:nvPr/>
          </p:nvSpPr>
          <p:spPr>
            <a:xfrm>
              <a:off x="6711480" y="2591256"/>
              <a:ext cx="141954" cy="101452"/>
            </a:xfrm>
            <a:custGeom>
              <a:avLst/>
              <a:gdLst/>
              <a:ahLst/>
              <a:cxnLst/>
              <a:rect l="l" t="t" r="r" b="b"/>
              <a:pathLst>
                <a:path w="5415" h="3870" extrusionOk="0">
                  <a:moveTo>
                    <a:pt x="4794" y="1"/>
                  </a:moveTo>
                  <a:lnTo>
                    <a:pt x="4765" y="15"/>
                  </a:lnTo>
                  <a:lnTo>
                    <a:pt x="4173" y="318"/>
                  </a:lnTo>
                  <a:cubicBezTo>
                    <a:pt x="4057" y="376"/>
                    <a:pt x="4000" y="506"/>
                    <a:pt x="4057" y="621"/>
                  </a:cubicBezTo>
                  <a:cubicBezTo>
                    <a:pt x="4098" y="702"/>
                    <a:pt x="4174" y="748"/>
                    <a:pt x="4256" y="748"/>
                  </a:cubicBezTo>
                  <a:cubicBezTo>
                    <a:pt x="4290" y="748"/>
                    <a:pt x="4326" y="740"/>
                    <a:pt x="4361" y="722"/>
                  </a:cubicBezTo>
                  <a:lnTo>
                    <a:pt x="4519" y="650"/>
                  </a:lnTo>
                  <a:lnTo>
                    <a:pt x="4519" y="650"/>
                  </a:lnTo>
                  <a:cubicBezTo>
                    <a:pt x="4231" y="1646"/>
                    <a:pt x="3711" y="2382"/>
                    <a:pt x="2989" y="2844"/>
                  </a:cubicBezTo>
                  <a:cubicBezTo>
                    <a:pt x="2257" y="3316"/>
                    <a:pt x="1238" y="3414"/>
                    <a:pt x="544" y="3414"/>
                  </a:cubicBezTo>
                  <a:cubicBezTo>
                    <a:pt x="430" y="3414"/>
                    <a:pt x="325" y="3411"/>
                    <a:pt x="232" y="3407"/>
                  </a:cubicBezTo>
                  <a:cubicBezTo>
                    <a:pt x="224" y="3406"/>
                    <a:pt x="215" y="3406"/>
                    <a:pt x="207" y="3406"/>
                  </a:cubicBezTo>
                  <a:cubicBezTo>
                    <a:pt x="90" y="3406"/>
                    <a:pt x="1" y="3502"/>
                    <a:pt x="1" y="3624"/>
                  </a:cubicBezTo>
                  <a:cubicBezTo>
                    <a:pt x="1" y="3754"/>
                    <a:pt x="88" y="3855"/>
                    <a:pt x="218" y="3855"/>
                  </a:cubicBezTo>
                  <a:cubicBezTo>
                    <a:pt x="434" y="3855"/>
                    <a:pt x="752" y="3869"/>
                    <a:pt x="896" y="3869"/>
                  </a:cubicBezTo>
                  <a:cubicBezTo>
                    <a:pt x="922" y="3870"/>
                    <a:pt x="947" y="3870"/>
                    <a:pt x="973" y="3870"/>
                  </a:cubicBezTo>
                  <a:cubicBezTo>
                    <a:pt x="1769" y="3870"/>
                    <a:pt x="2549" y="3654"/>
                    <a:pt x="3220" y="3234"/>
                  </a:cubicBezTo>
                  <a:cubicBezTo>
                    <a:pt x="4028" y="2729"/>
                    <a:pt x="4606" y="1921"/>
                    <a:pt x="4938" y="867"/>
                  </a:cubicBezTo>
                  <a:lnTo>
                    <a:pt x="4967" y="924"/>
                  </a:lnTo>
                  <a:cubicBezTo>
                    <a:pt x="5006" y="1012"/>
                    <a:pt x="5084" y="1060"/>
                    <a:pt x="5166" y="1060"/>
                  </a:cubicBezTo>
                  <a:cubicBezTo>
                    <a:pt x="5206" y="1060"/>
                    <a:pt x="5247" y="1049"/>
                    <a:pt x="5284" y="1026"/>
                  </a:cubicBezTo>
                  <a:cubicBezTo>
                    <a:pt x="5385" y="953"/>
                    <a:pt x="5414" y="795"/>
                    <a:pt x="5328" y="693"/>
                  </a:cubicBezTo>
                  <a:lnTo>
                    <a:pt x="5039" y="102"/>
                  </a:lnTo>
                  <a:lnTo>
                    <a:pt x="5025" y="73"/>
                  </a:lnTo>
                  <a:cubicBezTo>
                    <a:pt x="5010" y="58"/>
                    <a:pt x="4996" y="44"/>
                    <a:pt x="4981" y="29"/>
                  </a:cubicBezTo>
                  <a:lnTo>
                    <a:pt x="4952" y="15"/>
                  </a:lnTo>
                  <a:lnTo>
                    <a:pt x="4923" y="1"/>
                  </a:lnTo>
                  <a:close/>
                </a:path>
              </a:pathLst>
            </a:custGeom>
            <a:solidFill>
              <a:srgbClr val="6981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78" name="Google Shape;17578;p82"/>
            <p:cNvSpPr/>
            <p:nvPr/>
          </p:nvSpPr>
          <p:spPr>
            <a:xfrm>
              <a:off x="6669117" y="2666178"/>
              <a:ext cx="41656" cy="35652"/>
            </a:xfrm>
            <a:custGeom>
              <a:avLst/>
              <a:gdLst/>
              <a:ahLst/>
              <a:cxnLst/>
              <a:rect l="l" t="t" r="r" b="b"/>
              <a:pathLst>
                <a:path w="1589" h="1360" extrusionOk="0">
                  <a:moveTo>
                    <a:pt x="679" y="1"/>
                  </a:moveTo>
                  <a:cubicBezTo>
                    <a:pt x="303" y="1"/>
                    <a:pt x="0" y="304"/>
                    <a:pt x="0" y="679"/>
                  </a:cubicBezTo>
                  <a:cubicBezTo>
                    <a:pt x="0" y="1088"/>
                    <a:pt x="335" y="1359"/>
                    <a:pt x="687" y="1359"/>
                  </a:cubicBezTo>
                  <a:cubicBezTo>
                    <a:pt x="856" y="1359"/>
                    <a:pt x="1029" y="1296"/>
                    <a:pt x="1170" y="1156"/>
                  </a:cubicBezTo>
                  <a:cubicBezTo>
                    <a:pt x="1588" y="737"/>
                    <a:pt x="1285" y="1"/>
                    <a:pt x="679" y="1"/>
                  </a:cubicBezTo>
                  <a:close/>
                </a:path>
              </a:pathLst>
            </a:custGeom>
            <a:solidFill>
              <a:srgbClr val="6981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79" name="Google Shape;17579;p82"/>
            <p:cNvSpPr/>
            <p:nvPr/>
          </p:nvSpPr>
          <p:spPr>
            <a:xfrm>
              <a:off x="6630476" y="2582238"/>
              <a:ext cx="41682" cy="36413"/>
            </a:xfrm>
            <a:custGeom>
              <a:avLst/>
              <a:gdLst/>
              <a:ahLst/>
              <a:cxnLst/>
              <a:rect l="l" t="t" r="r" b="b"/>
              <a:pathLst>
                <a:path w="1590" h="1389" extrusionOk="0">
                  <a:moveTo>
                    <a:pt x="324" y="0"/>
                  </a:moveTo>
                  <a:cubicBezTo>
                    <a:pt x="148" y="0"/>
                    <a:pt x="0" y="239"/>
                    <a:pt x="175" y="402"/>
                  </a:cubicBezTo>
                  <a:lnTo>
                    <a:pt x="464" y="691"/>
                  </a:lnTo>
                  <a:lnTo>
                    <a:pt x="175" y="994"/>
                  </a:lnTo>
                  <a:cubicBezTo>
                    <a:pt x="88" y="1081"/>
                    <a:pt x="88" y="1225"/>
                    <a:pt x="175" y="1312"/>
                  </a:cubicBezTo>
                  <a:cubicBezTo>
                    <a:pt x="218" y="1355"/>
                    <a:pt x="276" y="1377"/>
                    <a:pt x="334" y="1377"/>
                  </a:cubicBezTo>
                  <a:cubicBezTo>
                    <a:pt x="392" y="1377"/>
                    <a:pt x="449" y="1355"/>
                    <a:pt x="493" y="1312"/>
                  </a:cubicBezTo>
                  <a:lnTo>
                    <a:pt x="796" y="1023"/>
                  </a:lnTo>
                  <a:lnTo>
                    <a:pt x="1084" y="1312"/>
                  </a:lnTo>
                  <a:cubicBezTo>
                    <a:pt x="1135" y="1366"/>
                    <a:pt x="1193" y="1388"/>
                    <a:pt x="1249" y="1388"/>
                  </a:cubicBezTo>
                  <a:cubicBezTo>
                    <a:pt x="1431" y="1388"/>
                    <a:pt x="1590" y="1149"/>
                    <a:pt x="1402" y="994"/>
                  </a:cubicBezTo>
                  <a:lnTo>
                    <a:pt x="1113" y="691"/>
                  </a:lnTo>
                  <a:lnTo>
                    <a:pt x="1402" y="402"/>
                  </a:lnTo>
                  <a:cubicBezTo>
                    <a:pt x="1588" y="239"/>
                    <a:pt x="1435" y="0"/>
                    <a:pt x="1255" y="0"/>
                  </a:cubicBezTo>
                  <a:cubicBezTo>
                    <a:pt x="1198" y="0"/>
                    <a:pt x="1137" y="25"/>
                    <a:pt x="1084" y="85"/>
                  </a:cubicBezTo>
                  <a:lnTo>
                    <a:pt x="796" y="373"/>
                  </a:lnTo>
                  <a:lnTo>
                    <a:pt x="493" y="85"/>
                  </a:lnTo>
                  <a:cubicBezTo>
                    <a:pt x="440" y="25"/>
                    <a:pt x="380" y="0"/>
                    <a:pt x="324" y="0"/>
                  </a:cubicBezTo>
                  <a:close/>
                </a:path>
              </a:pathLst>
            </a:custGeom>
            <a:solidFill>
              <a:srgbClr val="95AB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80" name="Google Shape;17580;p82"/>
            <p:cNvSpPr/>
            <p:nvPr/>
          </p:nvSpPr>
          <p:spPr>
            <a:xfrm>
              <a:off x="6837889" y="2678080"/>
              <a:ext cx="40948" cy="35967"/>
            </a:xfrm>
            <a:custGeom>
              <a:avLst/>
              <a:gdLst/>
              <a:ahLst/>
              <a:cxnLst/>
              <a:rect l="l" t="t" r="r" b="b"/>
              <a:pathLst>
                <a:path w="1562" h="1372" extrusionOk="0">
                  <a:moveTo>
                    <a:pt x="320" y="0"/>
                  </a:moveTo>
                  <a:cubicBezTo>
                    <a:pt x="146" y="0"/>
                    <a:pt x="1" y="218"/>
                    <a:pt x="145" y="384"/>
                  </a:cubicBezTo>
                  <a:lnTo>
                    <a:pt x="448" y="673"/>
                  </a:lnTo>
                  <a:lnTo>
                    <a:pt x="145" y="976"/>
                  </a:lnTo>
                  <a:cubicBezTo>
                    <a:pt x="1" y="1142"/>
                    <a:pt x="146" y="1360"/>
                    <a:pt x="320" y="1360"/>
                  </a:cubicBezTo>
                  <a:cubicBezTo>
                    <a:pt x="372" y="1360"/>
                    <a:pt x="427" y="1340"/>
                    <a:pt x="477" y="1293"/>
                  </a:cubicBezTo>
                  <a:lnTo>
                    <a:pt x="766" y="1005"/>
                  </a:lnTo>
                  <a:lnTo>
                    <a:pt x="1069" y="1293"/>
                  </a:lnTo>
                  <a:cubicBezTo>
                    <a:pt x="1117" y="1349"/>
                    <a:pt x="1174" y="1372"/>
                    <a:pt x="1229" y="1372"/>
                  </a:cubicBezTo>
                  <a:cubicBezTo>
                    <a:pt x="1404" y="1372"/>
                    <a:pt x="1562" y="1141"/>
                    <a:pt x="1386" y="976"/>
                  </a:cubicBezTo>
                  <a:lnTo>
                    <a:pt x="1083" y="673"/>
                  </a:lnTo>
                  <a:lnTo>
                    <a:pt x="1386" y="384"/>
                  </a:lnTo>
                  <a:cubicBezTo>
                    <a:pt x="1530" y="218"/>
                    <a:pt x="1385" y="0"/>
                    <a:pt x="1218" y="0"/>
                  </a:cubicBezTo>
                  <a:cubicBezTo>
                    <a:pt x="1168" y="0"/>
                    <a:pt x="1115" y="20"/>
                    <a:pt x="1069" y="66"/>
                  </a:cubicBezTo>
                  <a:lnTo>
                    <a:pt x="766" y="355"/>
                  </a:lnTo>
                  <a:lnTo>
                    <a:pt x="477" y="66"/>
                  </a:lnTo>
                  <a:cubicBezTo>
                    <a:pt x="427" y="20"/>
                    <a:pt x="372" y="0"/>
                    <a:pt x="320"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81" name="Google Shape;17581;p82"/>
            <p:cNvSpPr/>
            <p:nvPr/>
          </p:nvSpPr>
          <p:spPr>
            <a:xfrm>
              <a:off x="6733868" y="2598124"/>
              <a:ext cx="40895" cy="36124"/>
            </a:xfrm>
            <a:custGeom>
              <a:avLst/>
              <a:gdLst/>
              <a:ahLst/>
              <a:cxnLst/>
              <a:rect l="l" t="t" r="r" b="b"/>
              <a:pathLst>
                <a:path w="1560" h="1378" extrusionOk="0">
                  <a:moveTo>
                    <a:pt x="333" y="1"/>
                  </a:moveTo>
                  <a:cubicBezTo>
                    <a:pt x="154" y="1"/>
                    <a:pt x="1" y="239"/>
                    <a:pt x="186" y="403"/>
                  </a:cubicBezTo>
                  <a:lnTo>
                    <a:pt x="475" y="691"/>
                  </a:lnTo>
                  <a:lnTo>
                    <a:pt x="186" y="994"/>
                  </a:lnTo>
                  <a:cubicBezTo>
                    <a:pt x="85" y="1081"/>
                    <a:pt x="85" y="1225"/>
                    <a:pt x="186" y="1312"/>
                  </a:cubicBezTo>
                  <a:cubicBezTo>
                    <a:pt x="230" y="1355"/>
                    <a:pt x="287" y="1377"/>
                    <a:pt x="345" y="1377"/>
                  </a:cubicBezTo>
                  <a:cubicBezTo>
                    <a:pt x="403" y="1377"/>
                    <a:pt x="461" y="1355"/>
                    <a:pt x="504" y="1312"/>
                  </a:cubicBezTo>
                  <a:lnTo>
                    <a:pt x="793" y="1023"/>
                  </a:lnTo>
                  <a:lnTo>
                    <a:pt x="1096" y="1312"/>
                  </a:lnTo>
                  <a:cubicBezTo>
                    <a:pt x="1140" y="1353"/>
                    <a:pt x="1190" y="1371"/>
                    <a:pt x="1238" y="1371"/>
                  </a:cubicBezTo>
                  <a:cubicBezTo>
                    <a:pt x="1408" y="1371"/>
                    <a:pt x="1560" y="1152"/>
                    <a:pt x="1413" y="994"/>
                  </a:cubicBezTo>
                  <a:lnTo>
                    <a:pt x="1110" y="691"/>
                  </a:lnTo>
                  <a:lnTo>
                    <a:pt x="1413" y="403"/>
                  </a:lnTo>
                  <a:cubicBezTo>
                    <a:pt x="1558" y="236"/>
                    <a:pt x="1412" y="19"/>
                    <a:pt x="1245" y="19"/>
                  </a:cubicBezTo>
                  <a:cubicBezTo>
                    <a:pt x="1195" y="19"/>
                    <a:pt x="1143" y="38"/>
                    <a:pt x="1096" y="85"/>
                  </a:cubicBezTo>
                  <a:lnTo>
                    <a:pt x="793" y="374"/>
                  </a:lnTo>
                  <a:lnTo>
                    <a:pt x="504" y="85"/>
                  </a:lnTo>
                  <a:cubicBezTo>
                    <a:pt x="451" y="25"/>
                    <a:pt x="391" y="1"/>
                    <a:pt x="333" y="1"/>
                  </a:cubicBezTo>
                  <a:close/>
                </a:path>
              </a:pathLst>
            </a:custGeom>
            <a:solidFill>
              <a:srgbClr val="95AB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82" name="Google Shape;17582;p82"/>
            <p:cNvSpPr/>
            <p:nvPr/>
          </p:nvSpPr>
          <p:spPr>
            <a:xfrm>
              <a:off x="6678580" y="2436849"/>
              <a:ext cx="71908" cy="120379"/>
            </a:xfrm>
            <a:custGeom>
              <a:avLst/>
              <a:gdLst/>
              <a:ahLst/>
              <a:cxnLst/>
              <a:rect l="l" t="t" r="r" b="b"/>
              <a:pathLst>
                <a:path w="2743" h="4592" extrusionOk="0">
                  <a:moveTo>
                    <a:pt x="2339" y="1"/>
                  </a:moveTo>
                  <a:cubicBezTo>
                    <a:pt x="1718" y="1"/>
                    <a:pt x="1213" y="506"/>
                    <a:pt x="1213" y="1127"/>
                  </a:cubicBezTo>
                  <a:lnTo>
                    <a:pt x="1213" y="1647"/>
                  </a:lnTo>
                  <a:cubicBezTo>
                    <a:pt x="1213" y="1906"/>
                    <a:pt x="996" y="2123"/>
                    <a:pt x="736" y="2123"/>
                  </a:cubicBezTo>
                  <a:lnTo>
                    <a:pt x="520" y="2123"/>
                  </a:lnTo>
                  <a:cubicBezTo>
                    <a:pt x="231" y="2123"/>
                    <a:pt x="0" y="2354"/>
                    <a:pt x="0" y="2643"/>
                  </a:cubicBezTo>
                  <a:lnTo>
                    <a:pt x="0" y="4072"/>
                  </a:lnTo>
                  <a:cubicBezTo>
                    <a:pt x="0" y="4360"/>
                    <a:pt x="231" y="4591"/>
                    <a:pt x="520" y="4591"/>
                  </a:cubicBezTo>
                  <a:lnTo>
                    <a:pt x="2743" y="4591"/>
                  </a:lnTo>
                  <a:lnTo>
                    <a:pt x="2743" y="1"/>
                  </a:lnTo>
                  <a:close/>
                </a:path>
              </a:pathLst>
            </a:custGeom>
            <a:solidFill>
              <a:srgbClr val="8BA3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83" name="Google Shape;17583;p82"/>
            <p:cNvSpPr/>
            <p:nvPr/>
          </p:nvSpPr>
          <p:spPr>
            <a:xfrm>
              <a:off x="6728913" y="2500578"/>
              <a:ext cx="38221" cy="32795"/>
            </a:xfrm>
            <a:custGeom>
              <a:avLst/>
              <a:gdLst/>
              <a:ahLst/>
              <a:cxnLst/>
              <a:rect l="l" t="t" r="r" b="b"/>
              <a:pathLst>
                <a:path w="1458" h="1251" extrusionOk="0">
                  <a:moveTo>
                    <a:pt x="825" y="0"/>
                  </a:moveTo>
                  <a:cubicBezTo>
                    <a:pt x="672" y="0"/>
                    <a:pt x="516" y="57"/>
                    <a:pt x="390" y="183"/>
                  </a:cubicBezTo>
                  <a:cubicBezTo>
                    <a:pt x="0" y="573"/>
                    <a:pt x="274" y="1251"/>
                    <a:pt x="823" y="1251"/>
                  </a:cubicBezTo>
                  <a:cubicBezTo>
                    <a:pt x="1169" y="1251"/>
                    <a:pt x="1458" y="962"/>
                    <a:pt x="1458" y="630"/>
                  </a:cubicBezTo>
                  <a:cubicBezTo>
                    <a:pt x="1458" y="249"/>
                    <a:pt x="1147" y="0"/>
                    <a:pt x="825"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584" name="Google Shape;17584;p82"/>
          <p:cNvGrpSpPr/>
          <p:nvPr/>
        </p:nvGrpSpPr>
        <p:grpSpPr>
          <a:xfrm>
            <a:off x="4208970" y="3361347"/>
            <a:ext cx="299349" cy="348188"/>
            <a:chOff x="4208970" y="3361347"/>
            <a:chExt cx="299349" cy="348188"/>
          </a:xfrm>
        </p:grpSpPr>
        <p:sp>
          <p:nvSpPr>
            <p:cNvPr id="17585" name="Google Shape;17585;p82"/>
            <p:cNvSpPr/>
            <p:nvPr/>
          </p:nvSpPr>
          <p:spPr>
            <a:xfrm>
              <a:off x="4208970" y="3374979"/>
              <a:ext cx="252817" cy="334556"/>
            </a:xfrm>
            <a:custGeom>
              <a:avLst/>
              <a:gdLst/>
              <a:ahLst/>
              <a:cxnLst/>
              <a:rect l="l" t="t" r="r" b="b"/>
              <a:pathLst>
                <a:path w="9644" h="12762" extrusionOk="0">
                  <a:moveTo>
                    <a:pt x="217" y="0"/>
                  </a:moveTo>
                  <a:cubicBezTo>
                    <a:pt x="87" y="0"/>
                    <a:pt x="0" y="101"/>
                    <a:pt x="0" y="217"/>
                  </a:cubicBezTo>
                  <a:lnTo>
                    <a:pt x="0" y="12545"/>
                  </a:lnTo>
                  <a:cubicBezTo>
                    <a:pt x="0" y="12660"/>
                    <a:pt x="87" y="12761"/>
                    <a:pt x="217" y="12761"/>
                  </a:cubicBezTo>
                  <a:lnTo>
                    <a:pt x="9427" y="12761"/>
                  </a:lnTo>
                  <a:cubicBezTo>
                    <a:pt x="9542" y="12761"/>
                    <a:pt x="9643" y="12660"/>
                    <a:pt x="9643" y="12545"/>
                  </a:cubicBezTo>
                  <a:lnTo>
                    <a:pt x="9643" y="2238"/>
                  </a:lnTo>
                  <a:lnTo>
                    <a:pt x="7406" y="0"/>
                  </a:ln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86" name="Google Shape;17586;p82"/>
            <p:cNvSpPr/>
            <p:nvPr/>
          </p:nvSpPr>
          <p:spPr>
            <a:xfrm>
              <a:off x="4439059" y="3410920"/>
              <a:ext cx="22728" cy="298615"/>
            </a:xfrm>
            <a:custGeom>
              <a:avLst/>
              <a:gdLst/>
              <a:ahLst/>
              <a:cxnLst/>
              <a:rect l="l" t="t" r="r" b="b"/>
              <a:pathLst>
                <a:path w="867" h="11391" extrusionOk="0">
                  <a:moveTo>
                    <a:pt x="0" y="1"/>
                  </a:moveTo>
                  <a:lnTo>
                    <a:pt x="0" y="11390"/>
                  </a:lnTo>
                  <a:lnTo>
                    <a:pt x="650" y="11390"/>
                  </a:lnTo>
                  <a:cubicBezTo>
                    <a:pt x="765" y="11390"/>
                    <a:pt x="866" y="11289"/>
                    <a:pt x="866" y="11174"/>
                  </a:cubicBezTo>
                  <a:lnTo>
                    <a:pt x="866" y="867"/>
                  </a:lnTo>
                  <a:lnTo>
                    <a:pt x="0"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87" name="Google Shape;17587;p82"/>
            <p:cNvSpPr/>
            <p:nvPr/>
          </p:nvSpPr>
          <p:spPr>
            <a:xfrm>
              <a:off x="4403092" y="3374979"/>
              <a:ext cx="58695" cy="58669"/>
            </a:xfrm>
            <a:custGeom>
              <a:avLst/>
              <a:gdLst/>
              <a:ahLst/>
              <a:cxnLst/>
              <a:rect l="l" t="t" r="r" b="b"/>
              <a:pathLst>
                <a:path w="2239" h="2238" extrusionOk="0">
                  <a:moveTo>
                    <a:pt x="1" y="0"/>
                  </a:moveTo>
                  <a:lnTo>
                    <a:pt x="15" y="2007"/>
                  </a:lnTo>
                  <a:cubicBezTo>
                    <a:pt x="15" y="2122"/>
                    <a:pt x="116" y="2223"/>
                    <a:pt x="232" y="2223"/>
                  </a:cubicBezTo>
                  <a:lnTo>
                    <a:pt x="2238" y="2238"/>
                  </a:lnTo>
                  <a:lnTo>
                    <a:pt x="1"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88" name="Google Shape;17588;p82"/>
            <p:cNvSpPr/>
            <p:nvPr/>
          </p:nvSpPr>
          <p:spPr>
            <a:xfrm>
              <a:off x="4289188" y="3457478"/>
              <a:ext cx="141194" cy="10617"/>
            </a:xfrm>
            <a:custGeom>
              <a:avLst/>
              <a:gdLst/>
              <a:ahLst/>
              <a:cxnLst/>
              <a:rect l="l" t="t" r="r" b="b"/>
              <a:pathLst>
                <a:path w="5386" h="405" extrusionOk="0">
                  <a:moveTo>
                    <a:pt x="275" y="0"/>
                  </a:moveTo>
                  <a:cubicBezTo>
                    <a:pt x="1" y="0"/>
                    <a:pt x="1" y="404"/>
                    <a:pt x="275" y="404"/>
                  </a:cubicBezTo>
                  <a:lnTo>
                    <a:pt x="5111" y="404"/>
                  </a:lnTo>
                  <a:cubicBezTo>
                    <a:pt x="5385" y="404"/>
                    <a:pt x="5385" y="0"/>
                    <a:pt x="5111" y="0"/>
                  </a:cubicBez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89" name="Google Shape;17589;p82"/>
            <p:cNvSpPr/>
            <p:nvPr/>
          </p:nvSpPr>
          <p:spPr>
            <a:xfrm>
              <a:off x="4289188" y="3478293"/>
              <a:ext cx="141194" cy="10224"/>
            </a:xfrm>
            <a:custGeom>
              <a:avLst/>
              <a:gdLst/>
              <a:ahLst/>
              <a:cxnLst/>
              <a:rect l="l" t="t" r="r" b="b"/>
              <a:pathLst>
                <a:path w="5386" h="390" extrusionOk="0">
                  <a:moveTo>
                    <a:pt x="275" y="0"/>
                  </a:moveTo>
                  <a:cubicBezTo>
                    <a:pt x="1" y="0"/>
                    <a:pt x="1" y="390"/>
                    <a:pt x="275" y="390"/>
                  </a:cubicBezTo>
                  <a:lnTo>
                    <a:pt x="5111" y="390"/>
                  </a:lnTo>
                  <a:cubicBezTo>
                    <a:pt x="5385" y="390"/>
                    <a:pt x="5385" y="0"/>
                    <a:pt x="5111" y="0"/>
                  </a:cubicBez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90" name="Google Shape;17590;p82"/>
            <p:cNvSpPr/>
            <p:nvPr/>
          </p:nvSpPr>
          <p:spPr>
            <a:xfrm>
              <a:off x="4240743" y="3457845"/>
              <a:ext cx="31065" cy="30672"/>
            </a:xfrm>
            <a:custGeom>
              <a:avLst/>
              <a:gdLst/>
              <a:ahLst/>
              <a:cxnLst/>
              <a:rect l="l" t="t" r="r" b="b"/>
              <a:pathLst>
                <a:path w="1185" h="1170" extrusionOk="0">
                  <a:moveTo>
                    <a:pt x="217" y="1"/>
                  </a:moveTo>
                  <a:cubicBezTo>
                    <a:pt x="102" y="1"/>
                    <a:pt x="15" y="102"/>
                    <a:pt x="15" y="217"/>
                  </a:cubicBezTo>
                  <a:lnTo>
                    <a:pt x="15" y="953"/>
                  </a:lnTo>
                  <a:cubicBezTo>
                    <a:pt x="1" y="1069"/>
                    <a:pt x="102" y="1170"/>
                    <a:pt x="217" y="1170"/>
                  </a:cubicBezTo>
                  <a:lnTo>
                    <a:pt x="954" y="1170"/>
                  </a:lnTo>
                  <a:cubicBezTo>
                    <a:pt x="1084" y="1170"/>
                    <a:pt x="1185" y="1069"/>
                    <a:pt x="1185" y="953"/>
                  </a:cubicBezTo>
                  <a:lnTo>
                    <a:pt x="1185" y="217"/>
                  </a:lnTo>
                  <a:cubicBezTo>
                    <a:pt x="1185" y="102"/>
                    <a:pt x="1084" y="1"/>
                    <a:pt x="968" y="1"/>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91" name="Google Shape;17591;p82"/>
            <p:cNvSpPr/>
            <p:nvPr/>
          </p:nvSpPr>
          <p:spPr>
            <a:xfrm>
              <a:off x="4289188" y="3544512"/>
              <a:ext cx="141194" cy="10617"/>
            </a:xfrm>
            <a:custGeom>
              <a:avLst/>
              <a:gdLst/>
              <a:ahLst/>
              <a:cxnLst/>
              <a:rect l="l" t="t" r="r" b="b"/>
              <a:pathLst>
                <a:path w="5386" h="405" extrusionOk="0">
                  <a:moveTo>
                    <a:pt x="275" y="0"/>
                  </a:moveTo>
                  <a:cubicBezTo>
                    <a:pt x="1" y="0"/>
                    <a:pt x="1" y="404"/>
                    <a:pt x="275" y="404"/>
                  </a:cubicBezTo>
                  <a:lnTo>
                    <a:pt x="5111" y="404"/>
                  </a:lnTo>
                  <a:cubicBezTo>
                    <a:pt x="5385" y="404"/>
                    <a:pt x="5385" y="0"/>
                    <a:pt x="5111" y="0"/>
                  </a:cubicBez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92" name="Google Shape;17592;p82"/>
            <p:cNvSpPr/>
            <p:nvPr/>
          </p:nvSpPr>
          <p:spPr>
            <a:xfrm>
              <a:off x="4289188" y="3565326"/>
              <a:ext cx="141194" cy="10224"/>
            </a:xfrm>
            <a:custGeom>
              <a:avLst/>
              <a:gdLst/>
              <a:ahLst/>
              <a:cxnLst/>
              <a:rect l="l" t="t" r="r" b="b"/>
              <a:pathLst>
                <a:path w="5386" h="390" extrusionOk="0">
                  <a:moveTo>
                    <a:pt x="275" y="0"/>
                  </a:moveTo>
                  <a:cubicBezTo>
                    <a:pt x="1" y="0"/>
                    <a:pt x="1" y="390"/>
                    <a:pt x="275" y="390"/>
                  </a:cubicBezTo>
                  <a:lnTo>
                    <a:pt x="5111" y="390"/>
                  </a:lnTo>
                  <a:cubicBezTo>
                    <a:pt x="5385" y="390"/>
                    <a:pt x="5385" y="0"/>
                    <a:pt x="5111" y="0"/>
                  </a:cubicBez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93" name="Google Shape;17593;p82"/>
            <p:cNvSpPr/>
            <p:nvPr/>
          </p:nvSpPr>
          <p:spPr>
            <a:xfrm>
              <a:off x="4240743" y="3544879"/>
              <a:ext cx="31065" cy="30672"/>
            </a:xfrm>
            <a:custGeom>
              <a:avLst/>
              <a:gdLst/>
              <a:ahLst/>
              <a:cxnLst/>
              <a:rect l="l" t="t" r="r" b="b"/>
              <a:pathLst>
                <a:path w="1185" h="1170" extrusionOk="0">
                  <a:moveTo>
                    <a:pt x="217" y="1"/>
                  </a:moveTo>
                  <a:cubicBezTo>
                    <a:pt x="102" y="1"/>
                    <a:pt x="15" y="102"/>
                    <a:pt x="15" y="217"/>
                  </a:cubicBezTo>
                  <a:lnTo>
                    <a:pt x="15" y="953"/>
                  </a:lnTo>
                  <a:cubicBezTo>
                    <a:pt x="1" y="1069"/>
                    <a:pt x="102" y="1170"/>
                    <a:pt x="217" y="1170"/>
                  </a:cubicBezTo>
                  <a:lnTo>
                    <a:pt x="954" y="1170"/>
                  </a:lnTo>
                  <a:cubicBezTo>
                    <a:pt x="1084" y="1170"/>
                    <a:pt x="1185" y="1069"/>
                    <a:pt x="1185" y="953"/>
                  </a:cubicBezTo>
                  <a:lnTo>
                    <a:pt x="1185" y="217"/>
                  </a:lnTo>
                  <a:cubicBezTo>
                    <a:pt x="1185" y="102"/>
                    <a:pt x="1084" y="1"/>
                    <a:pt x="968" y="1"/>
                  </a:cubicBezTo>
                  <a:close/>
                </a:path>
              </a:pathLst>
            </a:custGeom>
            <a:solidFill>
              <a:srgbClr val="6C83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94" name="Google Shape;17594;p82"/>
            <p:cNvSpPr/>
            <p:nvPr/>
          </p:nvSpPr>
          <p:spPr>
            <a:xfrm>
              <a:off x="4289188" y="3631545"/>
              <a:ext cx="141194" cy="10617"/>
            </a:xfrm>
            <a:custGeom>
              <a:avLst/>
              <a:gdLst/>
              <a:ahLst/>
              <a:cxnLst/>
              <a:rect l="l" t="t" r="r" b="b"/>
              <a:pathLst>
                <a:path w="5386" h="405" extrusionOk="0">
                  <a:moveTo>
                    <a:pt x="275" y="0"/>
                  </a:moveTo>
                  <a:cubicBezTo>
                    <a:pt x="1" y="0"/>
                    <a:pt x="1" y="405"/>
                    <a:pt x="275" y="405"/>
                  </a:cubicBezTo>
                  <a:lnTo>
                    <a:pt x="5111" y="405"/>
                  </a:lnTo>
                  <a:cubicBezTo>
                    <a:pt x="5385" y="405"/>
                    <a:pt x="5385" y="15"/>
                    <a:pt x="5111" y="0"/>
                  </a:cubicBez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95" name="Google Shape;17595;p82"/>
            <p:cNvSpPr/>
            <p:nvPr/>
          </p:nvSpPr>
          <p:spPr>
            <a:xfrm>
              <a:off x="4289188" y="3652360"/>
              <a:ext cx="141194" cy="10250"/>
            </a:xfrm>
            <a:custGeom>
              <a:avLst/>
              <a:gdLst/>
              <a:ahLst/>
              <a:cxnLst/>
              <a:rect l="l" t="t" r="r" b="b"/>
              <a:pathLst>
                <a:path w="5386" h="391" extrusionOk="0">
                  <a:moveTo>
                    <a:pt x="275" y="0"/>
                  </a:moveTo>
                  <a:cubicBezTo>
                    <a:pt x="1" y="0"/>
                    <a:pt x="1" y="390"/>
                    <a:pt x="275" y="390"/>
                  </a:cubicBezTo>
                  <a:lnTo>
                    <a:pt x="5111" y="390"/>
                  </a:lnTo>
                  <a:cubicBezTo>
                    <a:pt x="5385" y="390"/>
                    <a:pt x="5385" y="0"/>
                    <a:pt x="5111" y="0"/>
                  </a:cubicBez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96" name="Google Shape;17596;p82"/>
            <p:cNvSpPr/>
            <p:nvPr/>
          </p:nvSpPr>
          <p:spPr>
            <a:xfrm>
              <a:off x="4240743" y="3631912"/>
              <a:ext cx="31065" cy="30698"/>
            </a:xfrm>
            <a:custGeom>
              <a:avLst/>
              <a:gdLst/>
              <a:ahLst/>
              <a:cxnLst/>
              <a:rect l="l" t="t" r="r" b="b"/>
              <a:pathLst>
                <a:path w="1185" h="1171" extrusionOk="0">
                  <a:moveTo>
                    <a:pt x="217" y="1"/>
                  </a:moveTo>
                  <a:cubicBezTo>
                    <a:pt x="102" y="1"/>
                    <a:pt x="15" y="102"/>
                    <a:pt x="15" y="217"/>
                  </a:cubicBezTo>
                  <a:lnTo>
                    <a:pt x="15" y="954"/>
                  </a:lnTo>
                  <a:cubicBezTo>
                    <a:pt x="1" y="1069"/>
                    <a:pt x="102" y="1170"/>
                    <a:pt x="217" y="1170"/>
                  </a:cubicBezTo>
                  <a:lnTo>
                    <a:pt x="954" y="1170"/>
                  </a:lnTo>
                  <a:cubicBezTo>
                    <a:pt x="1084" y="1170"/>
                    <a:pt x="1185" y="1069"/>
                    <a:pt x="1185" y="954"/>
                  </a:cubicBezTo>
                  <a:lnTo>
                    <a:pt x="1185" y="217"/>
                  </a:lnTo>
                  <a:cubicBezTo>
                    <a:pt x="1185" y="102"/>
                    <a:pt x="1084" y="1"/>
                    <a:pt x="968" y="1"/>
                  </a:cubicBezTo>
                  <a:close/>
                </a:path>
              </a:pathLst>
            </a:custGeom>
            <a:solidFill>
              <a:srgbClr val="6C83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97" name="Google Shape;17597;p82"/>
            <p:cNvSpPr/>
            <p:nvPr/>
          </p:nvSpPr>
          <p:spPr>
            <a:xfrm>
              <a:off x="4320227" y="3361347"/>
              <a:ext cx="38248" cy="35967"/>
            </a:xfrm>
            <a:custGeom>
              <a:avLst/>
              <a:gdLst/>
              <a:ahLst/>
              <a:cxnLst/>
              <a:rect l="l" t="t" r="r" b="b"/>
              <a:pathLst>
                <a:path w="1459" h="1372" extrusionOk="0">
                  <a:moveTo>
                    <a:pt x="202" y="1"/>
                  </a:moveTo>
                  <a:cubicBezTo>
                    <a:pt x="87" y="1"/>
                    <a:pt x="0" y="102"/>
                    <a:pt x="15" y="232"/>
                  </a:cubicBezTo>
                  <a:lnTo>
                    <a:pt x="116" y="1199"/>
                  </a:lnTo>
                  <a:cubicBezTo>
                    <a:pt x="130" y="1300"/>
                    <a:pt x="217" y="1372"/>
                    <a:pt x="318" y="1372"/>
                  </a:cubicBezTo>
                  <a:lnTo>
                    <a:pt x="1141" y="1372"/>
                  </a:lnTo>
                  <a:cubicBezTo>
                    <a:pt x="1242" y="1372"/>
                    <a:pt x="1328" y="1300"/>
                    <a:pt x="1343" y="1199"/>
                  </a:cubicBezTo>
                  <a:lnTo>
                    <a:pt x="1444" y="232"/>
                  </a:lnTo>
                  <a:cubicBezTo>
                    <a:pt x="1458" y="102"/>
                    <a:pt x="1372" y="1"/>
                    <a:pt x="1256" y="1"/>
                  </a:cubicBez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598" name="Google Shape;17598;p82"/>
            <p:cNvSpPr/>
            <p:nvPr/>
          </p:nvSpPr>
          <p:spPr>
            <a:xfrm>
              <a:off x="4405609" y="3596653"/>
              <a:ext cx="102710" cy="101033"/>
            </a:xfrm>
            <a:custGeom>
              <a:avLst/>
              <a:gdLst/>
              <a:ahLst/>
              <a:cxnLst/>
              <a:rect l="l" t="t" r="r" b="b"/>
              <a:pathLst>
                <a:path w="3918" h="3854" extrusionOk="0">
                  <a:moveTo>
                    <a:pt x="233" y="1"/>
                  </a:moveTo>
                  <a:cubicBezTo>
                    <a:pt x="105" y="1"/>
                    <a:pt x="1" y="144"/>
                    <a:pt x="49" y="278"/>
                  </a:cubicBezTo>
                  <a:lnTo>
                    <a:pt x="1161" y="3396"/>
                  </a:lnTo>
                  <a:cubicBezTo>
                    <a:pt x="1198" y="3486"/>
                    <a:pt x="1279" y="3533"/>
                    <a:pt x="1360" y="3533"/>
                  </a:cubicBezTo>
                  <a:cubicBezTo>
                    <a:pt x="1434" y="3533"/>
                    <a:pt x="1509" y="3493"/>
                    <a:pt x="1550" y="3410"/>
                  </a:cubicBezTo>
                  <a:lnTo>
                    <a:pt x="1926" y="2616"/>
                  </a:lnTo>
                  <a:lnTo>
                    <a:pt x="3095" y="3800"/>
                  </a:lnTo>
                  <a:cubicBezTo>
                    <a:pt x="3138" y="3836"/>
                    <a:pt x="3192" y="3854"/>
                    <a:pt x="3246" y="3854"/>
                  </a:cubicBezTo>
                  <a:cubicBezTo>
                    <a:pt x="3301" y="3854"/>
                    <a:pt x="3355" y="3836"/>
                    <a:pt x="3398" y="3800"/>
                  </a:cubicBezTo>
                  <a:lnTo>
                    <a:pt x="3831" y="3352"/>
                  </a:lnTo>
                  <a:cubicBezTo>
                    <a:pt x="3918" y="3266"/>
                    <a:pt x="3918" y="3136"/>
                    <a:pt x="3831" y="3064"/>
                  </a:cubicBezTo>
                  <a:lnTo>
                    <a:pt x="2662" y="1880"/>
                  </a:lnTo>
                  <a:lnTo>
                    <a:pt x="3456" y="1519"/>
                  </a:lnTo>
                  <a:cubicBezTo>
                    <a:pt x="3615" y="1432"/>
                    <a:pt x="3600" y="1187"/>
                    <a:pt x="3427" y="1129"/>
                  </a:cubicBezTo>
                  <a:lnTo>
                    <a:pt x="309" y="18"/>
                  </a:lnTo>
                  <a:cubicBezTo>
                    <a:pt x="283" y="6"/>
                    <a:pt x="258" y="1"/>
                    <a:pt x="233"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599" name="Google Shape;17599;p82"/>
          <p:cNvGrpSpPr/>
          <p:nvPr/>
        </p:nvGrpSpPr>
        <p:grpSpPr>
          <a:xfrm>
            <a:off x="2786833" y="1512351"/>
            <a:ext cx="366722" cy="353667"/>
            <a:chOff x="2786833" y="1512351"/>
            <a:chExt cx="366722" cy="353667"/>
          </a:xfrm>
        </p:grpSpPr>
        <p:sp>
          <p:nvSpPr>
            <p:cNvPr id="17600" name="Google Shape;17600;p82"/>
            <p:cNvSpPr/>
            <p:nvPr/>
          </p:nvSpPr>
          <p:spPr>
            <a:xfrm>
              <a:off x="2987797" y="1713315"/>
              <a:ext cx="165757" cy="75106"/>
            </a:xfrm>
            <a:custGeom>
              <a:avLst/>
              <a:gdLst/>
              <a:ahLst/>
              <a:cxnLst/>
              <a:rect l="l" t="t" r="r" b="b"/>
              <a:pathLst>
                <a:path w="6323" h="2865" extrusionOk="0">
                  <a:moveTo>
                    <a:pt x="5669" y="0"/>
                  </a:moveTo>
                  <a:cubicBezTo>
                    <a:pt x="5661" y="0"/>
                    <a:pt x="5653" y="0"/>
                    <a:pt x="5644" y="1"/>
                  </a:cubicBezTo>
                  <a:lnTo>
                    <a:pt x="679" y="1"/>
                  </a:lnTo>
                  <a:cubicBezTo>
                    <a:pt x="303" y="1"/>
                    <a:pt x="0" y="304"/>
                    <a:pt x="0" y="679"/>
                  </a:cubicBezTo>
                  <a:lnTo>
                    <a:pt x="0" y="1127"/>
                  </a:lnTo>
                  <a:cubicBezTo>
                    <a:pt x="0" y="1502"/>
                    <a:pt x="303" y="1805"/>
                    <a:pt x="679" y="1805"/>
                  </a:cubicBezTo>
                  <a:lnTo>
                    <a:pt x="3392" y="1805"/>
                  </a:lnTo>
                  <a:lnTo>
                    <a:pt x="4749" y="2815"/>
                  </a:lnTo>
                  <a:cubicBezTo>
                    <a:pt x="4791" y="2850"/>
                    <a:pt x="4838" y="2865"/>
                    <a:pt x="4884" y="2865"/>
                  </a:cubicBezTo>
                  <a:cubicBezTo>
                    <a:pt x="5012" y="2865"/>
                    <a:pt x="5131" y="2748"/>
                    <a:pt x="5110" y="2599"/>
                  </a:cubicBezTo>
                  <a:lnTo>
                    <a:pt x="4966" y="1805"/>
                  </a:lnTo>
                  <a:lnTo>
                    <a:pt x="5644" y="1805"/>
                  </a:lnTo>
                  <a:cubicBezTo>
                    <a:pt x="6020" y="1805"/>
                    <a:pt x="6323" y="1502"/>
                    <a:pt x="6323" y="1127"/>
                  </a:cubicBezTo>
                  <a:lnTo>
                    <a:pt x="6323" y="679"/>
                  </a:lnTo>
                  <a:cubicBezTo>
                    <a:pt x="6323" y="312"/>
                    <a:pt x="6033" y="0"/>
                    <a:pt x="5669" y="0"/>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01" name="Google Shape;17601;p82"/>
            <p:cNvSpPr/>
            <p:nvPr/>
          </p:nvSpPr>
          <p:spPr>
            <a:xfrm>
              <a:off x="2786833" y="1767423"/>
              <a:ext cx="177528" cy="98595"/>
            </a:xfrm>
            <a:custGeom>
              <a:avLst/>
              <a:gdLst/>
              <a:ahLst/>
              <a:cxnLst/>
              <a:rect l="l" t="t" r="r" b="b"/>
              <a:pathLst>
                <a:path w="6772" h="3761" extrusionOk="0">
                  <a:moveTo>
                    <a:pt x="654" y="0"/>
                  </a:moveTo>
                  <a:cubicBezTo>
                    <a:pt x="290" y="0"/>
                    <a:pt x="1" y="298"/>
                    <a:pt x="1" y="665"/>
                  </a:cubicBezTo>
                  <a:lnTo>
                    <a:pt x="1" y="2022"/>
                  </a:lnTo>
                  <a:cubicBezTo>
                    <a:pt x="1" y="2397"/>
                    <a:pt x="304" y="2700"/>
                    <a:pt x="679" y="2700"/>
                  </a:cubicBezTo>
                  <a:lnTo>
                    <a:pt x="1358" y="2700"/>
                  </a:lnTo>
                  <a:lnTo>
                    <a:pt x="1228" y="3494"/>
                  </a:lnTo>
                  <a:cubicBezTo>
                    <a:pt x="1196" y="3643"/>
                    <a:pt x="1313" y="3760"/>
                    <a:pt x="1445" y="3760"/>
                  </a:cubicBezTo>
                  <a:cubicBezTo>
                    <a:pt x="1493" y="3760"/>
                    <a:pt x="1543" y="3745"/>
                    <a:pt x="1589" y="3711"/>
                  </a:cubicBezTo>
                  <a:lnTo>
                    <a:pt x="2931" y="2700"/>
                  </a:lnTo>
                  <a:lnTo>
                    <a:pt x="6093" y="2700"/>
                  </a:lnTo>
                  <a:cubicBezTo>
                    <a:pt x="6468" y="2700"/>
                    <a:pt x="6771" y="2397"/>
                    <a:pt x="6771" y="2022"/>
                  </a:cubicBezTo>
                  <a:lnTo>
                    <a:pt x="6771" y="665"/>
                  </a:lnTo>
                  <a:cubicBezTo>
                    <a:pt x="6771" y="290"/>
                    <a:pt x="6468" y="1"/>
                    <a:pt x="6093" y="1"/>
                  </a:cubicBezTo>
                  <a:lnTo>
                    <a:pt x="679" y="1"/>
                  </a:lnTo>
                  <a:cubicBezTo>
                    <a:pt x="671" y="0"/>
                    <a:pt x="662" y="0"/>
                    <a:pt x="654"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02" name="Google Shape;17602;p82"/>
            <p:cNvSpPr/>
            <p:nvPr/>
          </p:nvSpPr>
          <p:spPr>
            <a:xfrm>
              <a:off x="2786833" y="1607747"/>
              <a:ext cx="189246" cy="122398"/>
            </a:xfrm>
            <a:custGeom>
              <a:avLst/>
              <a:gdLst/>
              <a:ahLst/>
              <a:cxnLst/>
              <a:rect l="l" t="t" r="r" b="b"/>
              <a:pathLst>
                <a:path w="7219" h="4669" extrusionOk="0">
                  <a:moveTo>
                    <a:pt x="679" y="0"/>
                  </a:moveTo>
                  <a:cubicBezTo>
                    <a:pt x="304" y="0"/>
                    <a:pt x="1" y="303"/>
                    <a:pt x="1" y="679"/>
                  </a:cubicBezTo>
                  <a:lnTo>
                    <a:pt x="1" y="2930"/>
                  </a:lnTo>
                  <a:cubicBezTo>
                    <a:pt x="1" y="3291"/>
                    <a:pt x="304" y="3594"/>
                    <a:pt x="679" y="3594"/>
                  </a:cubicBezTo>
                  <a:lnTo>
                    <a:pt x="1358" y="3594"/>
                  </a:lnTo>
                  <a:lnTo>
                    <a:pt x="1228" y="4403"/>
                  </a:lnTo>
                  <a:cubicBezTo>
                    <a:pt x="1196" y="4552"/>
                    <a:pt x="1313" y="4669"/>
                    <a:pt x="1445" y="4669"/>
                  </a:cubicBezTo>
                  <a:cubicBezTo>
                    <a:pt x="1493" y="4669"/>
                    <a:pt x="1543" y="4654"/>
                    <a:pt x="1589" y="4619"/>
                  </a:cubicBezTo>
                  <a:lnTo>
                    <a:pt x="2931" y="3594"/>
                  </a:lnTo>
                  <a:lnTo>
                    <a:pt x="6540" y="3594"/>
                  </a:lnTo>
                  <a:cubicBezTo>
                    <a:pt x="6915" y="3594"/>
                    <a:pt x="7219" y="3291"/>
                    <a:pt x="7219" y="2930"/>
                  </a:cubicBezTo>
                  <a:lnTo>
                    <a:pt x="7219" y="679"/>
                  </a:lnTo>
                  <a:cubicBezTo>
                    <a:pt x="7219" y="303"/>
                    <a:pt x="6915" y="0"/>
                    <a:pt x="6540"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03" name="Google Shape;17603;p82"/>
            <p:cNvSpPr/>
            <p:nvPr/>
          </p:nvSpPr>
          <p:spPr>
            <a:xfrm>
              <a:off x="2964334" y="1512351"/>
              <a:ext cx="189220" cy="98595"/>
            </a:xfrm>
            <a:custGeom>
              <a:avLst/>
              <a:gdLst/>
              <a:ahLst/>
              <a:cxnLst/>
              <a:rect l="l" t="t" r="r" b="b"/>
              <a:pathLst>
                <a:path w="7218" h="3761" extrusionOk="0">
                  <a:moveTo>
                    <a:pt x="6565" y="1"/>
                  </a:moveTo>
                  <a:cubicBezTo>
                    <a:pt x="6556" y="1"/>
                    <a:pt x="6548" y="1"/>
                    <a:pt x="6539" y="1"/>
                  </a:cubicBezTo>
                  <a:lnTo>
                    <a:pt x="679" y="1"/>
                  </a:lnTo>
                  <a:cubicBezTo>
                    <a:pt x="303" y="1"/>
                    <a:pt x="0" y="290"/>
                    <a:pt x="0" y="665"/>
                  </a:cubicBezTo>
                  <a:lnTo>
                    <a:pt x="0" y="2022"/>
                  </a:lnTo>
                  <a:cubicBezTo>
                    <a:pt x="0" y="2398"/>
                    <a:pt x="303" y="2701"/>
                    <a:pt x="679" y="2701"/>
                  </a:cubicBezTo>
                  <a:lnTo>
                    <a:pt x="4287" y="2701"/>
                  </a:lnTo>
                  <a:lnTo>
                    <a:pt x="5644" y="3711"/>
                  </a:lnTo>
                  <a:cubicBezTo>
                    <a:pt x="5686" y="3746"/>
                    <a:pt x="5733" y="3761"/>
                    <a:pt x="5779" y="3761"/>
                  </a:cubicBezTo>
                  <a:cubicBezTo>
                    <a:pt x="5907" y="3761"/>
                    <a:pt x="6026" y="3643"/>
                    <a:pt x="6005" y="3495"/>
                  </a:cubicBezTo>
                  <a:lnTo>
                    <a:pt x="5861" y="2701"/>
                  </a:lnTo>
                  <a:lnTo>
                    <a:pt x="6539" y="2701"/>
                  </a:lnTo>
                  <a:cubicBezTo>
                    <a:pt x="6915" y="2701"/>
                    <a:pt x="7218" y="2398"/>
                    <a:pt x="7218" y="2022"/>
                  </a:cubicBezTo>
                  <a:lnTo>
                    <a:pt x="7218" y="665"/>
                  </a:lnTo>
                  <a:cubicBezTo>
                    <a:pt x="7218" y="299"/>
                    <a:pt x="6928" y="1"/>
                    <a:pt x="6565" y="1"/>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04" name="Google Shape;17604;p82"/>
            <p:cNvSpPr/>
            <p:nvPr/>
          </p:nvSpPr>
          <p:spPr>
            <a:xfrm>
              <a:off x="2991939" y="1529784"/>
              <a:ext cx="39401" cy="12138"/>
            </a:xfrm>
            <a:custGeom>
              <a:avLst/>
              <a:gdLst/>
              <a:ahLst/>
              <a:cxnLst/>
              <a:rect l="l" t="t" r="r" b="b"/>
              <a:pathLst>
                <a:path w="1503" h="463" extrusionOk="0">
                  <a:moveTo>
                    <a:pt x="304" y="0"/>
                  </a:moveTo>
                  <a:cubicBezTo>
                    <a:pt x="1" y="0"/>
                    <a:pt x="1" y="462"/>
                    <a:pt x="304" y="462"/>
                  </a:cubicBezTo>
                  <a:lnTo>
                    <a:pt x="1199" y="462"/>
                  </a:lnTo>
                  <a:cubicBezTo>
                    <a:pt x="1502" y="462"/>
                    <a:pt x="1502" y="0"/>
                    <a:pt x="1199"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05" name="Google Shape;17605;p82"/>
            <p:cNvSpPr/>
            <p:nvPr/>
          </p:nvSpPr>
          <p:spPr>
            <a:xfrm>
              <a:off x="3098293" y="1553613"/>
              <a:ext cx="27631" cy="11771"/>
            </a:xfrm>
            <a:custGeom>
              <a:avLst/>
              <a:gdLst/>
              <a:ahLst/>
              <a:cxnLst/>
              <a:rect l="l" t="t" r="r" b="b"/>
              <a:pathLst>
                <a:path w="1054" h="449" extrusionOk="0">
                  <a:moveTo>
                    <a:pt x="303" y="1"/>
                  </a:moveTo>
                  <a:cubicBezTo>
                    <a:pt x="0" y="1"/>
                    <a:pt x="0" y="448"/>
                    <a:pt x="303" y="448"/>
                  </a:cubicBezTo>
                  <a:lnTo>
                    <a:pt x="751" y="448"/>
                  </a:lnTo>
                  <a:cubicBezTo>
                    <a:pt x="1054" y="448"/>
                    <a:pt x="1054" y="1"/>
                    <a:pt x="751"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06" name="Google Shape;17606;p82"/>
            <p:cNvSpPr/>
            <p:nvPr/>
          </p:nvSpPr>
          <p:spPr>
            <a:xfrm>
              <a:off x="3039257" y="1529784"/>
              <a:ext cx="84779" cy="12138"/>
            </a:xfrm>
            <a:custGeom>
              <a:avLst/>
              <a:gdLst/>
              <a:ahLst/>
              <a:cxnLst/>
              <a:rect l="l" t="t" r="r" b="b"/>
              <a:pathLst>
                <a:path w="3234" h="463" extrusionOk="0">
                  <a:moveTo>
                    <a:pt x="303" y="0"/>
                  </a:moveTo>
                  <a:cubicBezTo>
                    <a:pt x="0" y="0"/>
                    <a:pt x="0" y="462"/>
                    <a:pt x="303" y="462"/>
                  </a:cubicBezTo>
                  <a:lnTo>
                    <a:pt x="3003" y="462"/>
                  </a:lnTo>
                  <a:cubicBezTo>
                    <a:pt x="3133" y="462"/>
                    <a:pt x="3234" y="361"/>
                    <a:pt x="3234" y="231"/>
                  </a:cubicBezTo>
                  <a:cubicBezTo>
                    <a:pt x="3234" y="101"/>
                    <a:pt x="3133" y="0"/>
                    <a:pt x="3003" y="0"/>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07" name="Google Shape;17607;p82"/>
            <p:cNvSpPr/>
            <p:nvPr/>
          </p:nvSpPr>
          <p:spPr>
            <a:xfrm>
              <a:off x="2991939" y="1553613"/>
              <a:ext cx="98437" cy="11771"/>
            </a:xfrm>
            <a:custGeom>
              <a:avLst/>
              <a:gdLst/>
              <a:ahLst/>
              <a:cxnLst/>
              <a:rect l="l" t="t" r="r" b="b"/>
              <a:pathLst>
                <a:path w="3755" h="449" extrusionOk="0">
                  <a:moveTo>
                    <a:pt x="304" y="1"/>
                  </a:moveTo>
                  <a:cubicBezTo>
                    <a:pt x="1" y="1"/>
                    <a:pt x="1" y="448"/>
                    <a:pt x="304" y="448"/>
                  </a:cubicBezTo>
                  <a:lnTo>
                    <a:pt x="3451" y="448"/>
                  </a:lnTo>
                  <a:cubicBezTo>
                    <a:pt x="3754" y="448"/>
                    <a:pt x="3754" y="1"/>
                    <a:pt x="3451"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08" name="Google Shape;17608;p82"/>
            <p:cNvSpPr/>
            <p:nvPr/>
          </p:nvSpPr>
          <p:spPr>
            <a:xfrm>
              <a:off x="2814463" y="1784070"/>
              <a:ext cx="86693" cy="11771"/>
            </a:xfrm>
            <a:custGeom>
              <a:avLst/>
              <a:gdLst/>
              <a:ahLst/>
              <a:cxnLst/>
              <a:rect l="l" t="t" r="r" b="b"/>
              <a:pathLst>
                <a:path w="3307" h="449" extrusionOk="0">
                  <a:moveTo>
                    <a:pt x="304" y="1"/>
                  </a:moveTo>
                  <a:cubicBezTo>
                    <a:pt x="1" y="1"/>
                    <a:pt x="1" y="448"/>
                    <a:pt x="304" y="448"/>
                  </a:cubicBezTo>
                  <a:lnTo>
                    <a:pt x="3003" y="448"/>
                  </a:lnTo>
                  <a:cubicBezTo>
                    <a:pt x="3306" y="448"/>
                    <a:pt x="3306" y="1"/>
                    <a:pt x="3003"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09" name="Google Shape;17609;p82"/>
            <p:cNvSpPr/>
            <p:nvPr/>
          </p:nvSpPr>
          <p:spPr>
            <a:xfrm>
              <a:off x="2909073" y="1784070"/>
              <a:ext cx="27657" cy="11771"/>
            </a:xfrm>
            <a:custGeom>
              <a:avLst/>
              <a:gdLst/>
              <a:ahLst/>
              <a:cxnLst/>
              <a:rect l="l" t="t" r="r" b="b"/>
              <a:pathLst>
                <a:path w="1055" h="449" extrusionOk="0">
                  <a:moveTo>
                    <a:pt x="304" y="1"/>
                  </a:moveTo>
                  <a:cubicBezTo>
                    <a:pt x="0" y="1"/>
                    <a:pt x="0" y="448"/>
                    <a:pt x="304" y="448"/>
                  </a:cubicBezTo>
                  <a:lnTo>
                    <a:pt x="751" y="448"/>
                  </a:lnTo>
                  <a:cubicBezTo>
                    <a:pt x="1054" y="448"/>
                    <a:pt x="1054" y="1"/>
                    <a:pt x="751"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10" name="Google Shape;17610;p82"/>
            <p:cNvSpPr/>
            <p:nvPr/>
          </p:nvSpPr>
          <p:spPr>
            <a:xfrm>
              <a:off x="2814463" y="1807925"/>
              <a:ext cx="27657" cy="11744"/>
            </a:xfrm>
            <a:custGeom>
              <a:avLst/>
              <a:gdLst/>
              <a:ahLst/>
              <a:cxnLst/>
              <a:rect l="l" t="t" r="r" b="b"/>
              <a:pathLst>
                <a:path w="1055" h="448" extrusionOk="0">
                  <a:moveTo>
                    <a:pt x="304" y="0"/>
                  </a:moveTo>
                  <a:cubicBezTo>
                    <a:pt x="1" y="0"/>
                    <a:pt x="1" y="448"/>
                    <a:pt x="304" y="448"/>
                  </a:cubicBezTo>
                  <a:lnTo>
                    <a:pt x="751" y="448"/>
                  </a:lnTo>
                  <a:cubicBezTo>
                    <a:pt x="1054" y="448"/>
                    <a:pt x="1054" y="0"/>
                    <a:pt x="751" y="0"/>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11" name="Google Shape;17611;p82"/>
            <p:cNvSpPr/>
            <p:nvPr/>
          </p:nvSpPr>
          <p:spPr>
            <a:xfrm>
              <a:off x="2850037" y="1807925"/>
              <a:ext cx="86693" cy="11744"/>
            </a:xfrm>
            <a:custGeom>
              <a:avLst/>
              <a:gdLst/>
              <a:ahLst/>
              <a:cxnLst/>
              <a:rect l="l" t="t" r="r" b="b"/>
              <a:pathLst>
                <a:path w="3307" h="448" extrusionOk="0">
                  <a:moveTo>
                    <a:pt x="304" y="0"/>
                  </a:moveTo>
                  <a:cubicBezTo>
                    <a:pt x="1" y="0"/>
                    <a:pt x="1" y="448"/>
                    <a:pt x="304" y="448"/>
                  </a:cubicBezTo>
                  <a:lnTo>
                    <a:pt x="3003" y="448"/>
                  </a:lnTo>
                  <a:cubicBezTo>
                    <a:pt x="3306" y="448"/>
                    <a:pt x="3306" y="0"/>
                    <a:pt x="3003"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12" name="Google Shape;17612;p82"/>
            <p:cNvSpPr/>
            <p:nvPr/>
          </p:nvSpPr>
          <p:spPr>
            <a:xfrm>
              <a:off x="3050975" y="1731115"/>
              <a:ext cx="74949" cy="11744"/>
            </a:xfrm>
            <a:custGeom>
              <a:avLst/>
              <a:gdLst/>
              <a:ahLst/>
              <a:cxnLst/>
              <a:rect l="l" t="t" r="r" b="b"/>
              <a:pathLst>
                <a:path w="2859" h="448" extrusionOk="0">
                  <a:moveTo>
                    <a:pt x="304" y="0"/>
                  </a:moveTo>
                  <a:cubicBezTo>
                    <a:pt x="1" y="0"/>
                    <a:pt x="1" y="448"/>
                    <a:pt x="304" y="448"/>
                  </a:cubicBezTo>
                  <a:lnTo>
                    <a:pt x="2556" y="448"/>
                  </a:lnTo>
                  <a:cubicBezTo>
                    <a:pt x="2859" y="448"/>
                    <a:pt x="2859" y="0"/>
                    <a:pt x="2556" y="0"/>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13" name="Google Shape;17613;p82"/>
            <p:cNvSpPr/>
            <p:nvPr/>
          </p:nvSpPr>
          <p:spPr>
            <a:xfrm>
              <a:off x="3015401" y="1731115"/>
              <a:ext cx="27657" cy="11744"/>
            </a:xfrm>
            <a:custGeom>
              <a:avLst/>
              <a:gdLst/>
              <a:ahLst/>
              <a:cxnLst/>
              <a:rect l="l" t="t" r="r" b="b"/>
              <a:pathLst>
                <a:path w="1055" h="448" extrusionOk="0">
                  <a:moveTo>
                    <a:pt x="304" y="0"/>
                  </a:moveTo>
                  <a:cubicBezTo>
                    <a:pt x="1" y="0"/>
                    <a:pt x="1" y="448"/>
                    <a:pt x="304" y="448"/>
                  </a:cubicBezTo>
                  <a:lnTo>
                    <a:pt x="751" y="448"/>
                  </a:lnTo>
                  <a:cubicBezTo>
                    <a:pt x="1055" y="448"/>
                    <a:pt x="1055" y="0"/>
                    <a:pt x="751"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14" name="Google Shape;17614;p82"/>
            <p:cNvSpPr/>
            <p:nvPr/>
          </p:nvSpPr>
          <p:spPr>
            <a:xfrm>
              <a:off x="2814463" y="1624394"/>
              <a:ext cx="86693" cy="12138"/>
            </a:xfrm>
            <a:custGeom>
              <a:avLst/>
              <a:gdLst/>
              <a:ahLst/>
              <a:cxnLst/>
              <a:rect l="l" t="t" r="r" b="b"/>
              <a:pathLst>
                <a:path w="3307" h="463" extrusionOk="0">
                  <a:moveTo>
                    <a:pt x="304" y="0"/>
                  </a:moveTo>
                  <a:cubicBezTo>
                    <a:pt x="1" y="0"/>
                    <a:pt x="1" y="462"/>
                    <a:pt x="304" y="462"/>
                  </a:cubicBezTo>
                  <a:lnTo>
                    <a:pt x="3003" y="462"/>
                  </a:lnTo>
                  <a:cubicBezTo>
                    <a:pt x="3306" y="462"/>
                    <a:pt x="3306" y="0"/>
                    <a:pt x="3003"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15" name="Google Shape;17615;p82"/>
            <p:cNvSpPr/>
            <p:nvPr/>
          </p:nvSpPr>
          <p:spPr>
            <a:xfrm>
              <a:off x="2909073" y="1624394"/>
              <a:ext cx="39375" cy="12138"/>
            </a:xfrm>
            <a:custGeom>
              <a:avLst/>
              <a:gdLst/>
              <a:ahLst/>
              <a:cxnLst/>
              <a:rect l="l" t="t" r="r" b="b"/>
              <a:pathLst>
                <a:path w="1502" h="463" extrusionOk="0">
                  <a:moveTo>
                    <a:pt x="304" y="0"/>
                  </a:moveTo>
                  <a:cubicBezTo>
                    <a:pt x="0" y="0"/>
                    <a:pt x="0" y="462"/>
                    <a:pt x="304" y="462"/>
                  </a:cubicBezTo>
                  <a:lnTo>
                    <a:pt x="1199" y="462"/>
                  </a:lnTo>
                  <a:cubicBezTo>
                    <a:pt x="1502" y="462"/>
                    <a:pt x="1502" y="0"/>
                    <a:pt x="1199" y="0"/>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16" name="Google Shape;17616;p82"/>
            <p:cNvSpPr/>
            <p:nvPr/>
          </p:nvSpPr>
          <p:spPr>
            <a:xfrm>
              <a:off x="2814463" y="1671686"/>
              <a:ext cx="86693" cy="12138"/>
            </a:xfrm>
            <a:custGeom>
              <a:avLst/>
              <a:gdLst/>
              <a:ahLst/>
              <a:cxnLst/>
              <a:rect l="l" t="t" r="r" b="b"/>
              <a:pathLst>
                <a:path w="3307" h="463" extrusionOk="0">
                  <a:moveTo>
                    <a:pt x="304" y="1"/>
                  </a:moveTo>
                  <a:cubicBezTo>
                    <a:pt x="1" y="1"/>
                    <a:pt x="1" y="463"/>
                    <a:pt x="304" y="463"/>
                  </a:cubicBezTo>
                  <a:lnTo>
                    <a:pt x="3003" y="463"/>
                  </a:lnTo>
                  <a:cubicBezTo>
                    <a:pt x="3306" y="463"/>
                    <a:pt x="3306" y="1"/>
                    <a:pt x="3003"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17" name="Google Shape;17617;p82"/>
            <p:cNvSpPr/>
            <p:nvPr/>
          </p:nvSpPr>
          <p:spPr>
            <a:xfrm>
              <a:off x="2909073" y="1671686"/>
              <a:ext cx="39375" cy="12138"/>
            </a:xfrm>
            <a:custGeom>
              <a:avLst/>
              <a:gdLst/>
              <a:ahLst/>
              <a:cxnLst/>
              <a:rect l="l" t="t" r="r" b="b"/>
              <a:pathLst>
                <a:path w="1502" h="463" extrusionOk="0">
                  <a:moveTo>
                    <a:pt x="304" y="1"/>
                  </a:moveTo>
                  <a:cubicBezTo>
                    <a:pt x="0" y="1"/>
                    <a:pt x="0" y="463"/>
                    <a:pt x="304" y="463"/>
                  </a:cubicBezTo>
                  <a:lnTo>
                    <a:pt x="1199" y="463"/>
                  </a:lnTo>
                  <a:cubicBezTo>
                    <a:pt x="1502" y="463"/>
                    <a:pt x="1502" y="1"/>
                    <a:pt x="1199"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18" name="Google Shape;17618;p82"/>
            <p:cNvSpPr/>
            <p:nvPr/>
          </p:nvSpPr>
          <p:spPr>
            <a:xfrm>
              <a:off x="2814463" y="1648223"/>
              <a:ext cx="27657" cy="11771"/>
            </a:xfrm>
            <a:custGeom>
              <a:avLst/>
              <a:gdLst/>
              <a:ahLst/>
              <a:cxnLst/>
              <a:rect l="l" t="t" r="r" b="b"/>
              <a:pathLst>
                <a:path w="1055" h="449" extrusionOk="0">
                  <a:moveTo>
                    <a:pt x="304" y="1"/>
                  </a:moveTo>
                  <a:cubicBezTo>
                    <a:pt x="1" y="1"/>
                    <a:pt x="1" y="448"/>
                    <a:pt x="304" y="448"/>
                  </a:cubicBezTo>
                  <a:lnTo>
                    <a:pt x="751" y="448"/>
                  </a:lnTo>
                  <a:cubicBezTo>
                    <a:pt x="1054" y="448"/>
                    <a:pt x="1054" y="1"/>
                    <a:pt x="751"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19" name="Google Shape;17619;p82"/>
            <p:cNvSpPr/>
            <p:nvPr/>
          </p:nvSpPr>
          <p:spPr>
            <a:xfrm>
              <a:off x="2850037" y="1648223"/>
              <a:ext cx="98411" cy="11771"/>
            </a:xfrm>
            <a:custGeom>
              <a:avLst/>
              <a:gdLst/>
              <a:ahLst/>
              <a:cxnLst/>
              <a:rect l="l" t="t" r="r" b="b"/>
              <a:pathLst>
                <a:path w="3754" h="449" extrusionOk="0">
                  <a:moveTo>
                    <a:pt x="304" y="1"/>
                  </a:moveTo>
                  <a:cubicBezTo>
                    <a:pt x="1" y="1"/>
                    <a:pt x="1" y="448"/>
                    <a:pt x="304" y="448"/>
                  </a:cubicBezTo>
                  <a:lnTo>
                    <a:pt x="3451" y="448"/>
                  </a:lnTo>
                  <a:cubicBezTo>
                    <a:pt x="3754" y="448"/>
                    <a:pt x="3754" y="1"/>
                    <a:pt x="3451"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620" name="Google Shape;17620;p82"/>
          <p:cNvGrpSpPr/>
          <p:nvPr/>
        </p:nvGrpSpPr>
        <p:grpSpPr>
          <a:xfrm>
            <a:off x="1845321" y="1512744"/>
            <a:ext cx="352723" cy="353090"/>
            <a:chOff x="1845321" y="1512744"/>
            <a:chExt cx="352723" cy="353090"/>
          </a:xfrm>
        </p:grpSpPr>
        <p:sp>
          <p:nvSpPr>
            <p:cNvPr id="17621" name="Google Shape;17621;p82"/>
            <p:cNvSpPr/>
            <p:nvPr/>
          </p:nvSpPr>
          <p:spPr>
            <a:xfrm>
              <a:off x="1964888" y="1700444"/>
              <a:ext cx="113563" cy="96917"/>
            </a:xfrm>
            <a:custGeom>
              <a:avLst/>
              <a:gdLst/>
              <a:ahLst/>
              <a:cxnLst/>
              <a:rect l="l" t="t" r="r" b="b"/>
              <a:pathLst>
                <a:path w="4332" h="3697" extrusionOk="0">
                  <a:moveTo>
                    <a:pt x="1517" y="1"/>
                  </a:moveTo>
                  <a:lnTo>
                    <a:pt x="1517" y="289"/>
                  </a:lnTo>
                  <a:cubicBezTo>
                    <a:pt x="1517" y="376"/>
                    <a:pt x="1459" y="463"/>
                    <a:pt x="1387" y="492"/>
                  </a:cubicBezTo>
                  <a:lnTo>
                    <a:pt x="391" y="925"/>
                  </a:lnTo>
                  <a:cubicBezTo>
                    <a:pt x="145" y="1026"/>
                    <a:pt x="1" y="1257"/>
                    <a:pt x="1" y="1516"/>
                  </a:cubicBezTo>
                  <a:lnTo>
                    <a:pt x="1" y="3696"/>
                  </a:lnTo>
                  <a:lnTo>
                    <a:pt x="4332" y="3696"/>
                  </a:lnTo>
                  <a:lnTo>
                    <a:pt x="4332" y="1516"/>
                  </a:lnTo>
                  <a:cubicBezTo>
                    <a:pt x="4332" y="1257"/>
                    <a:pt x="4173" y="1026"/>
                    <a:pt x="3942" y="925"/>
                  </a:cubicBezTo>
                  <a:lnTo>
                    <a:pt x="2946" y="492"/>
                  </a:lnTo>
                  <a:cubicBezTo>
                    <a:pt x="2859" y="463"/>
                    <a:pt x="2816" y="376"/>
                    <a:pt x="2816" y="289"/>
                  </a:cubicBezTo>
                  <a:lnTo>
                    <a:pt x="2816"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22" name="Google Shape;17622;p82"/>
            <p:cNvSpPr/>
            <p:nvPr/>
          </p:nvSpPr>
          <p:spPr>
            <a:xfrm>
              <a:off x="2001615" y="1700444"/>
              <a:ext cx="39742" cy="17066"/>
            </a:xfrm>
            <a:custGeom>
              <a:avLst/>
              <a:gdLst/>
              <a:ahLst/>
              <a:cxnLst/>
              <a:rect l="l" t="t" r="r" b="b"/>
              <a:pathLst>
                <a:path w="1516" h="651" extrusionOk="0">
                  <a:moveTo>
                    <a:pt x="116" y="1"/>
                  </a:moveTo>
                  <a:lnTo>
                    <a:pt x="116" y="289"/>
                  </a:lnTo>
                  <a:cubicBezTo>
                    <a:pt x="116" y="362"/>
                    <a:pt x="72" y="434"/>
                    <a:pt x="0" y="477"/>
                  </a:cubicBezTo>
                  <a:cubicBezTo>
                    <a:pt x="246" y="593"/>
                    <a:pt x="505" y="650"/>
                    <a:pt x="765" y="650"/>
                  </a:cubicBezTo>
                  <a:cubicBezTo>
                    <a:pt x="1025" y="650"/>
                    <a:pt x="1285" y="593"/>
                    <a:pt x="1516" y="477"/>
                  </a:cubicBezTo>
                  <a:cubicBezTo>
                    <a:pt x="1458" y="434"/>
                    <a:pt x="1415" y="362"/>
                    <a:pt x="1415" y="289"/>
                  </a:cubicBezTo>
                  <a:lnTo>
                    <a:pt x="1415"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23" name="Google Shape;17623;p82"/>
            <p:cNvSpPr/>
            <p:nvPr/>
          </p:nvSpPr>
          <p:spPr>
            <a:xfrm>
              <a:off x="1964521" y="1715203"/>
              <a:ext cx="113930" cy="82158"/>
            </a:xfrm>
            <a:custGeom>
              <a:avLst/>
              <a:gdLst/>
              <a:ahLst/>
              <a:cxnLst/>
              <a:rect l="l" t="t" r="r" b="b"/>
              <a:pathLst>
                <a:path w="4346" h="3134" extrusionOk="0">
                  <a:moveTo>
                    <a:pt x="1256" y="1"/>
                  </a:moveTo>
                  <a:lnTo>
                    <a:pt x="405" y="362"/>
                  </a:lnTo>
                  <a:cubicBezTo>
                    <a:pt x="159" y="463"/>
                    <a:pt x="1" y="694"/>
                    <a:pt x="15" y="953"/>
                  </a:cubicBezTo>
                  <a:lnTo>
                    <a:pt x="15" y="3133"/>
                  </a:lnTo>
                  <a:lnTo>
                    <a:pt x="4346" y="3133"/>
                  </a:lnTo>
                  <a:lnTo>
                    <a:pt x="4346" y="953"/>
                  </a:lnTo>
                  <a:cubicBezTo>
                    <a:pt x="4346" y="694"/>
                    <a:pt x="4187" y="463"/>
                    <a:pt x="3956" y="362"/>
                  </a:cubicBezTo>
                  <a:lnTo>
                    <a:pt x="3104" y="1"/>
                  </a:lnTo>
                  <a:cubicBezTo>
                    <a:pt x="2895" y="347"/>
                    <a:pt x="2538" y="520"/>
                    <a:pt x="2180" y="520"/>
                  </a:cubicBezTo>
                  <a:cubicBezTo>
                    <a:pt x="1823" y="520"/>
                    <a:pt x="1466" y="347"/>
                    <a:pt x="1256"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24" name="Google Shape;17624;p82"/>
            <p:cNvSpPr/>
            <p:nvPr/>
          </p:nvSpPr>
          <p:spPr>
            <a:xfrm>
              <a:off x="1981560" y="1620986"/>
              <a:ext cx="28784" cy="62077"/>
            </a:xfrm>
            <a:custGeom>
              <a:avLst/>
              <a:gdLst/>
              <a:ahLst/>
              <a:cxnLst/>
              <a:rect l="l" t="t" r="r" b="b"/>
              <a:pathLst>
                <a:path w="1098" h="2368" extrusionOk="0">
                  <a:moveTo>
                    <a:pt x="664" y="0"/>
                  </a:moveTo>
                  <a:cubicBezTo>
                    <a:pt x="303" y="0"/>
                    <a:pt x="0" y="289"/>
                    <a:pt x="15" y="650"/>
                  </a:cubicBezTo>
                  <a:lnTo>
                    <a:pt x="15" y="794"/>
                  </a:lnTo>
                  <a:cubicBezTo>
                    <a:pt x="15" y="982"/>
                    <a:pt x="43" y="1155"/>
                    <a:pt x="101" y="1343"/>
                  </a:cubicBezTo>
                  <a:lnTo>
                    <a:pt x="448" y="2368"/>
                  </a:lnTo>
                  <a:lnTo>
                    <a:pt x="1097" y="2368"/>
                  </a:lnTo>
                  <a:lnTo>
                    <a:pt x="1097" y="0"/>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25" name="Google Shape;17625;p82"/>
            <p:cNvSpPr/>
            <p:nvPr/>
          </p:nvSpPr>
          <p:spPr>
            <a:xfrm>
              <a:off x="1993278" y="1615297"/>
              <a:ext cx="68159" cy="68159"/>
            </a:xfrm>
            <a:custGeom>
              <a:avLst/>
              <a:gdLst/>
              <a:ahLst/>
              <a:cxnLst/>
              <a:rect l="l" t="t" r="r" b="b"/>
              <a:pathLst>
                <a:path w="2600" h="2600" extrusionOk="0">
                  <a:moveTo>
                    <a:pt x="650" y="1"/>
                  </a:moveTo>
                  <a:cubicBezTo>
                    <a:pt x="289" y="1"/>
                    <a:pt x="1" y="289"/>
                    <a:pt x="1" y="650"/>
                  </a:cubicBezTo>
                  <a:cubicBezTo>
                    <a:pt x="1" y="896"/>
                    <a:pt x="188" y="1083"/>
                    <a:pt x="434" y="1083"/>
                  </a:cubicBezTo>
                  <a:lnTo>
                    <a:pt x="2166" y="2599"/>
                  </a:lnTo>
                  <a:lnTo>
                    <a:pt x="2527" y="1314"/>
                  </a:lnTo>
                  <a:cubicBezTo>
                    <a:pt x="2585" y="1156"/>
                    <a:pt x="2599" y="997"/>
                    <a:pt x="2599" y="838"/>
                  </a:cubicBezTo>
                  <a:lnTo>
                    <a:pt x="2599" y="434"/>
                  </a:lnTo>
                  <a:cubicBezTo>
                    <a:pt x="2599" y="188"/>
                    <a:pt x="2411" y="1"/>
                    <a:pt x="2166"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26" name="Google Shape;17626;p82"/>
            <p:cNvSpPr/>
            <p:nvPr/>
          </p:nvSpPr>
          <p:spPr>
            <a:xfrm>
              <a:off x="1987223" y="1643688"/>
              <a:ext cx="68526" cy="62470"/>
            </a:xfrm>
            <a:custGeom>
              <a:avLst/>
              <a:gdLst/>
              <a:ahLst/>
              <a:cxnLst/>
              <a:rect l="l" t="t" r="r" b="b"/>
              <a:pathLst>
                <a:path w="2614" h="2383" extrusionOk="0">
                  <a:moveTo>
                    <a:pt x="838" y="0"/>
                  </a:moveTo>
                  <a:cubicBezTo>
                    <a:pt x="722" y="0"/>
                    <a:pt x="607" y="44"/>
                    <a:pt x="535" y="130"/>
                  </a:cubicBezTo>
                  <a:lnTo>
                    <a:pt x="131" y="520"/>
                  </a:lnTo>
                  <a:cubicBezTo>
                    <a:pt x="58" y="607"/>
                    <a:pt x="1" y="722"/>
                    <a:pt x="15" y="838"/>
                  </a:cubicBezTo>
                  <a:lnTo>
                    <a:pt x="15" y="1083"/>
                  </a:lnTo>
                  <a:cubicBezTo>
                    <a:pt x="15" y="1805"/>
                    <a:pt x="593" y="2382"/>
                    <a:pt x="1314" y="2382"/>
                  </a:cubicBezTo>
                  <a:cubicBezTo>
                    <a:pt x="2022" y="2382"/>
                    <a:pt x="2613" y="1805"/>
                    <a:pt x="2613" y="1083"/>
                  </a:cubicBezTo>
                  <a:lnTo>
                    <a:pt x="2613" y="809"/>
                  </a:lnTo>
                  <a:cubicBezTo>
                    <a:pt x="2613" y="693"/>
                    <a:pt x="2570" y="578"/>
                    <a:pt x="2484" y="506"/>
                  </a:cubicBezTo>
                  <a:cubicBezTo>
                    <a:pt x="2152" y="174"/>
                    <a:pt x="1531" y="29"/>
                    <a:pt x="838"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27" name="Google Shape;17627;p82"/>
            <p:cNvSpPr/>
            <p:nvPr/>
          </p:nvSpPr>
          <p:spPr>
            <a:xfrm>
              <a:off x="1987223" y="1643688"/>
              <a:ext cx="68526" cy="61317"/>
            </a:xfrm>
            <a:custGeom>
              <a:avLst/>
              <a:gdLst/>
              <a:ahLst/>
              <a:cxnLst/>
              <a:rect l="l" t="t" r="r" b="b"/>
              <a:pathLst>
                <a:path w="2614" h="2339" extrusionOk="0">
                  <a:moveTo>
                    <a:pt x="838" y="0"/>
                  </a:moveTo>
                  <a:cubicBezTo>
                    <a:pt x="722" y="0"/>
                    <a:pt x="607" y="44"/>
                    <a:pt x="535" y="130"/>
                  </a:cubicBezTo>
                  <a:lnTo>
                    <a:pt x="131" y="520"/>
                  </a:lnTo>
                  <a:cubicBezTo>
                    <a:pt x="58" y="607"/>
                    <a:pt x="1" y="708"/>
                    <a:pt x="15" y="823"/>
                  </a:cubicBezTo>
                  <a:lnTo>
                    <a:pt x="15" y="1083"/>
                  </a:lnTo>
                  <a:cubicBezTo>
                    <a:pt x="1" y="1661"/>
                    <a:pt x="390" y="2166"/>
                    <a:pt x="953" y="2339"/>
                  </a:cubicBezTo>
                  <a:cubicBezTo>
                    <a:pt x="766" y="2108"/>
                    <a:pt x="665" y="1819"/>
                    <a:pt x="665" y="1516"/>
                  </a:cubicBezTo>
                  <a:lnTo>
                    <a:pt x="665" y="881"/>
                  </a:lnTo>
                  <a:cubicBezTo>
                    <a:pt x="665" y="644"/>
                    <a:pt x="853" y="447"/>
                    <a:pt x="1100" y="447"/>
                  </a:cubicBezTo>
                  <a:cubicBezTo>
                    <a:pt x="1109" y="447"/>
                    <a:pt x="1118" y="447"/>
                    <a:pt x="1127" y="448"/>
                  </a:cubicBezTo>
                  <a:cubicBezTo>
                    <a:pt x="1560" y="477"/>
                    <a:pt x="2209" y="549"/>
                    <a:pt x="2613" y="737"/>
                  </a:cubicBezTo>
                  <a:cubicBezTo>
                    <a:pt x="2599" y="650"/>
                    <a:pt x="2556" y="563"/>
                    <a:pt x="2484" y="491"/>
                  </a:cubicBezTo>
                  <a:cubicBezTo>
                    <a:pt x="2152" y="174"/>
                    <a:pt x="1545" y="15"/>
                    <a:pt x="838"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28" name="Google Shape;17628;p82"/>
            <p:cNvSpPr/>
            <p:nvPr/>
          </p:nvSpPr>
          <p:spPr>
            <a:xfrm>
              <a:off x="1964521" y="1729595"/>
              <a:ext cx="23122" cy="67766"/>
            </a:xfrm>
            <a:custGeom>
              <a:avLst/>
              <a:gdLst/>
              <a:ahLst/>
              <a:cxnLst/>
              <a:rect l="l" t="t" r="r" b="b"/>
              <a:pathLst>
                <a:path w="882" h="2585" extrusionOk="0">
                  <a:moveTo>
                    <a:pt x="159" y="0"/>
                  </a:moveTo>
                  <a:cubicBezTo>
                    <a:pt x="58" y="116"/>
                    <a:pt x="1" y="260"/>
                    <a:pt x="1" y="404"/>
                  </a:cubicBezTo>
                  <a:lnTo>
                    <a:pt x="1" y="2584"/>
                  </a:lnTo>
                  <a:lnTo>
                    <a:pt x="881" y="2584"/>
                  </a:lnTo>
                  <a:lnTo>
                    <a:pt x="881" y="982"/>
                  </a:lnTo>
                  <a:cubicBezTo>
                    <a:pt x="867" y="809"/>
                    <a:pt x="809" y="650"/>
                    <a:pt x="679" y="534"/>
                  </a:cubicBezTo>
                  <a:lnTo>
                    <a:pt x="159" y="0"/>
                  </a:ln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29" name="Google Shape;17629;p82"/>
            <p:cNvSpPr/>
            <p:nvPr/>
          </p:nvSpPr>
          <p:spPr>
            <a:xfrm>
              <a:off x="2055723" y="1729595"/>
              <a:ext cx="22728" cy="67766"/>
            </a:xfrm>
            <a:custGeom>
              <a:avLst/>
              <a:gdLst/>
              <a:ahLst/>
              <a:cxnLst/>
              <a:rect l="l" t="t" r="r" b="b"/>
              <a:pathLst>
                <a:path w="867" h="2585" extrusionOk="0">
                  <a:moveTo>
                    <a:pt x="722" y="0"/>
                  </a:moveTo>
                  <a:lnTo>
                    <a:pt x="188" y="534"/>
                  </a:lnTo>
                  <a:cubicBezTo>
                    <a:pt x="73" y="650"/>
                    <a:pt x="0" y="809"/>
                    <a:pt x="0" y="982"/>
                  </a:cubicBezTo>
                  <a:lnTo>
                    <a:pt x="0" y="2584"/>
                  </a:lnTo>
                  <a:lnTo>
                    <a:pt x="867" y="2584"/>
                  </a:lnTo>
                  <a:lnTo>
                    <a:pt x="867" y="404"/>
                  </a:lnTo>
                  <a:cubicBezTo>
                    <a:pt x="867" y="260"/>
                    <a:pt x="809" y="116"/>
                    <a:pt x="722" y="0"/>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30" name="Google Shape;17630;p82"/>
            <p:cNvSpPr/>
            <p:nvPr/>
          </p:nvSpPr>
          <p:spPr>
            <a:xfrm>
              <a:off x="1845321" y="1512744"/>
              <a:ext cx="352723" cy="353090"/>
            </a:xfrm>
            <a:custGeom>
              <a:avLst/>
              <a:gdLst/>
              <a:ahLst/>
              <a:cxnLst/>
              <a:rect l="l" t="t" r="r" b="b"/>
              <a:pathLst>
                <a:path w="13455" h="13469" extrusionOk="0">
                  <a:moveTo>
                    <a:pt x="6692" y="2597"/>
                  </a:moveTo>
                  <a:cubicBezTo>
                    <a:pt x="8810" y="2597"/>
                    <a:pt x="10841" y="4246"/>
                    <a:pt x="10841" y="6728"/>
                  </a:cubicBezTo>
                  <a:cubicBezTo>
                    <a:pt x="10841" y="9008"/>
                    <a:pt x="8994" y="10856"/>
                    <a:pt x="6727" y="10856"/>
                  </a:cubicBezTo>
                  <a:cubicBezTo>
                    <a:pt x="3046" y="10856"/>
                    <a:pt x="1213" y="6410"/>
                    <a:pt x="3811" y="3812"/>
                  </a:cubicBezTo>
                  <a:cubicBezTo>
                    <a:pt x="4651" y="2972"/>
                    <a:pt x="5681" y="2597"/>
                    <a:pt x="6692" y="2597"/>
                  </a:cubicBezTo>
                  <a:close/>
                  <a:moveTo>
                    <a:pt x="5861" y="1"/>
                  </a:moveTo>
                  <a:cubicBezTo>
                    <a:pt x="5731" y="1"/>
                    <a:pt x="5645" y="102"/>
                    <a:pt x="5645" y="217"/>
                  </a:cubicBezTo>
                  <a:lnTo>
                    <a:pt x="5645" y="795"/>
                  </a:lnTo>
                  <a:cubicBezTo>
                    <a:pt x="5630" y="896"/>
                    <a:pt x="5558" y="982"/>
                    <a:pt x="5457" y="1011"/>
                  </a:cubicBezTo>
                  <a:cubicBezTo>
                    <a:pt x="4779" y="1156"/>
                    <a:pt x="4143" y="1415"/>
                    <a:pt x="3551" y="1791"/>
                  </a:cubicBezTo>
                  <a:cubicBezTo>
                    <a:pt x="3515" y="1815"/>
                    <a:pt x="3477" y="1826"/>
                    <a:pt x="3439" y="1826"/>
                  </a:cubicBezTo>
                  <a:cubicBezTo>
                    <a:pt x="3386" y="1826"/>
                    <a:pt x="3334" y="1804"/>
                    <a:pt x="3292" y="1762"/>
                  </a:cubicBezTo>
                  <a:lnTo>
                    <a:pt x="2873" y="1358"/>
                  </a:lnTo>
                  <a:cubicBezTo>
                    <a:pt x="2837" y="1314"/>
                    <a:pt x="2783" y="1293"/>
                    <a:pt x="2727" y="1293"/>
                  </a:cubicBezTo>
                  <a:cubicBezTo>
                    <a:pt x="2671" y="1293"/>
                    <a:pt x="2613" y="1314"/>
                    <a:pt x="2570" y="1358"/>
                  </a:cubicBezTo>
                  <a:lnTo>
                    <a:pt x="1343" y="2585"/>
                  </a:lnTo>
                  <a:cubicBezTo>
                    <a:pt x="1256" y="2671"/>
                    <a:pt x="1256" y="2801"/>
                    <a:pt x="1343" y="2888"/>
                  </a:cubicBezTo>
                  <a:lnTo>
                    <a:pt x="1761" y="3307"/>
                  </a:lnTo>
                  <a:cubicBezTo>
                    <a:pt x="1834" y="3379"/>
                    <a:pt x="1848" y="3480"/>
                    <a:pt x="1790" y="3566"/>
                  </a:cubicBezTo>
                  <a:cubicBezTo>
                    <a:pt x="1415" y="4144"/>
                    <a:pt x="1155" y="4793"/>
                    <a:pt x="996" y="5472"/>
                  </a:cubicBezTo>
                  <a:cubicBezTo>
                    <a:pt x="982" y="5573"/>
                    <a:pt x="895" y="5645"/>
                    <a:pt x="794" y="5645"/>
                  </a:cubicBezTo>
                  <a:lnTo>
                    <a:pt x="217" y="5645"/>
                  </a:lnTo>
                  <a:cubicBezTo>
                    <a:pt x="87" y="5645"/>
                    <a:pt x="0" y="5746"/>
                    <a:pt x="0" y="5862"/>
                  </a:cubicBezTo>
                  <a:lnTo>
                    <a:pt x="0" y="7594"/>
                  </a:lnTo>
                  <a:cubicBezTo>
                    <a:pt x="0" y="7724"/>
                    <a:pt x="87" y="7810"/>
                    <a:pt x="217" y="7810"/>
                  </a:cubicBezTo>
                  <a:lnTo>
                    <a:pt x="794" y="7810"/>
                  </a:lnTo>
                  <a:cubicBezTo>
                    <a:pt x="895" y="7810"/>
                    <a:pt x="982" y="7897"/>
                    <a:pt x="996" y="7998"/>
                  </a:cubicBezTo>
                  <a:cubicBezTo>
                    <a:pt x="1155" y="8676"/>
                    <a:pt x="1415" y="9312"/>
                    <a:pt x="1790" y="9889"/>
                  </a:cubicBezTo>
                  <a:cubicBezTo>
                    <a:pt x="1848" y="9976"/>
                    <a:pt x="1834" y="10091"/>
                    <a:pt x="1761" y="10163"/>
                  </a:cubicBezTo>
                  <a:lnTo>
                    <a:pt x="1357" y="10567"/>
                  </a:lnTo>
                  <a:cubicBezTo>
                    <a:pt x="1271" y="10654"/>
                    <a:pt x="1271" y="10798"/>
                    <a:pt x="1357" y="10885"/>
                  </a:cubicBezTo>
                  <a:lnTo>
                    <a:pt x="2584" y="12112"/>
                  </a:lnTo>
                  <a:cubicBezTo>
                    <a:pt x="2628" y="12155"/>
                    <a:pt x="2682" y="12177"/>
                    <a:pt x="2736" y="12177"/>
                  </a:cubicBezTo>
                  <a:cubicBezTo>
                    <a:pt x="2790" y="12177"/>
                    <a:pt x="2844" y="12155"/>
                    <a:pt x="2887" y="12112"/>
                  </a:cubicBezTo>
                  <a:lnTo>
                    <a:pt x="3292" y="11693"/>
                  </a:lnTo>
                  <a:cubicBezTo>
                    <a:pt x="3332" y="11653"/>
                    <a:pt x="3387" y="11635"/>
                    <a:pt x="3442" y="11635"/>
                  </a:cubicBezTo>
                  <a:cubicBezTo>
                    <a:pt x="3485" y="11635"/>
                    <a:pt x="3528" y="11646"/>
                    <a:pt x="3566" y="11665"/>
                  </a:cubicBezTo>
                  <a:cubicBezTo>
                    <a:pt x="4143" y="12040"/>
                    <a:pt x="4793" y="12314"/>
                    <a:pt x="5471" y="12459"/>
                  </a:cubicBezTo>
                  <a:cubicBezTo>
                    <a:pt x="5572" y="12473"/>
                    <a:pt x="5645" y="12560"/>
                    <a:pt x="5645" y="12675"/>
                  </a:cubicBezTo>
                  <a:lnTo>
                    <a:pt x="5645" y="13252"/>
                  </a:lnTo>
                  <a:cubicBezTo>
                    <a:pt x="5645" y="13368"/>
                    <a:pt x="5746" y="13469"/>
                    <a:pt x="5861" y="13469"/>
                  </a:cubicBezTo>
                  <a:lnTo>
                    <a:pt x="7593" y="13469"/>
                  </a:lnTo>
                  <a:cubicBezTo>
                    <a:pt x="7723" y="13469"/>
                    <a:pt x="7810" y="13368"/>
                    <a:pt x="7810" y="13252"/>
                  </a:cubicBezTo>
                  <a:lnTo>
                    <a:pt x="7810" y="12675"/>
                  </a:lnTo>
                  <a:cubicBezTo>
                    <a:pt x="7810" y="12560"/>
                    <a:pt x="7897" y="12473"/>
                    <a:pt x="7998" y="12459"/>
                  </a:cubicBezTo>
                  <a:cubicBezTo>
                    <a:pt x="8676" y="12314"/>
                    <a:pt x="9311" y="12040"/>
                    <a:pt x="9889" y="11665"/>
                  </a:cubicBezTo>
                  <a:cubicBezTo>
                    <a:pt x="9926" y="11646"/>
                    <a:pt x="9970" y="11635"/>
                    <a:pt x="10013" y="11635"/>
                  </a:cubicBezTo>
                  <a:cubicBezTo>
                    <a:pt x="10068" y="11635"/>
                    <a:pt x="10122" y="11653"/>
                    <a:pt x="10163" y="11693"/>
                  </a:cubicBezTo>
                  <a:lnTo>
                    <a:pt x="10567" y="12112"/>
                  </a:lnTo>
                  <a:cubicBezTo>
                    <a:pt x="10610" y="12155"/>
                    <a:pt x="10668" y="12177"/>
                    <a:pt x="10726" y="12177"/>
                  </a:cubicBezTo>
                  <a:cubicBezTo>
                    <a:pt x="10784" y="12177"/>
                    <a:pt x="10841" y="12155"/>
                    <a:pt x="10885" y="12112"/>
                  </a:cubicBezTo>
                  <a:lnTo>
                    <a:pt x="12112" y="10885"/>
                  </a:lnTo>
                  <a:cubicBezTo>
                    <a:pt x="12198" y="10798"/>
                    <a:pt x="12198" y="10654"/>
                    <a:pt x="12112" y="10567"/>
                  </a:cubicBezTo>
                  <a:lnTo>
                    <a:pt x="11693" y="10163"/>
                  </a:lnTo>
                  <a:cubicBezTo>
                    <a:pt x="11621" y="10077"/>
                    <a:pt x="11606" y="9976"/>
                    <a:pt x="11664" y="9889"/>
                  </a:cubicBezTo>
                  <a:cubicBezTo>
                    <a:pt x="12025" y="9312"/>
                    <a:pt x="12299" y="8662"/>
                    <a:pt x="12444" y="7998"/>
                  </a:cubicBezTo>
                  <a:cubicBezTo>
                    <a:pt x="12458" y="7883"/>
                    <a:pt x="12545" y="7810"/>
                    <a:pt x="12660" y="7810"/>
                  </a:cubicBezTo>
                  <a:lnTo>
                    <a:pt x="13238" y="7810"/>
                  </a:lnTo>
                  <a:cubicBezTo>
                    <a:pt x="13353" y="7810"/>
                    <a:pt x="13454" y="7709"/>
                    <a:pt x="13454" y="7594"/>
                  </a:cubicBezTo>
                  <a:lnTo>
                    <a:pt x="13454" y="5862"/>
                  </a:lnTo>
                  <a:cubicBezTo>
                    <a:pt x="13454" y="5746"/>
                    <a:pt x="13353" y="5645"/>
                    <a:pt x="13238" y="5645"/>
                  </a:cubicBezTo>
                  <a:lnTo>
                    <a:pt x="12660" y="5645"/>
                  </a:lnTo>
                  <a:cubicBezTo>
                    <a:pt x="12545" y="5645"/>
                    <a:pt x="12458" y="5573"/>
                    <a:pt x="12444" y="5472"/>
                  </a:cubicBezTo>
                  <a:cubicBezTo>
                    <a:pt x="12299" y="4793"/>
                    <a:pt x="12025" y="4144"/>
                    <a:pt x="11664" y="3566"/>
                  </a:cubicBezTo>
                  <a:cubicBezTo>
                    <a:pt x="11606" y="3480"/>
                    <a:pt x="11621" y="3364"/>
                    <a:pt x="11679" y="3292"/>
                  </a:cubicBezTo>
                  <a:lnTo>
                    <a:pt x="12097" y="2888"/>
                  </a:lnTo>
                  <a:cubicBezTo>
                    <a:pt x="12184" y="2801"/>
                    <a:pt x="12184" y="2657"/>
                    <a:pt x="12097" y="2585"/>
                  </a:cubicBezTo>
                  <a:lnTo>
                    <a:pt x="10870" y="1358"/>
                  </a:lnTo>
                  <a:cubicBezTo>
                    <a:pt x="10827" y="1314"/>
                    <a:pt x="10769" y="1293"/>
                    <a:pt x="10711" y="1293"/>
                  </a:cubicBezTo>
                  <a:cubicBezTo>
                    <a:pt x="10654" y="1293"/>
                    <a:pt x="10596" y="1314"/>
                    <a:pt x="10553" y="1358"/>
                  </a:cubicBezTo>
                  <a:lnTo>
                    <a:pt x="10148" y="1762"/>
                  </a:lnTo>
                  <a:cubicBezTo>
                    <a:pt x="10106" y="1804"/>
                    <a:pt x="10050" y="1826"/>
                    <a:pt x="9993" y="1826"/>
                  </a:cubicBezTo>
                  <a:cubicBezTo>
                    <a:pt x="9952" y="1826"/>
                    <a:pt x="9910" y="1815"/>
                    <a:pt x="9874" y="1791"/>
                  </a:cubicBezTo>
                  <a:cubicBezTo>
                    <a:pt x="9297" y="1415"/>
                    <a:pt x="8662" y="1141"/>
                    <a:pt x="7983" y="997"/>
                  </a:cubicBezTo>
                  <a:cubicBezTo>
                    <a:pt x="7882" y="982"/>
                    <a:pt x="7796" y="896"/>
                    <a:pt x="7796" y="795"/>
                  </a:cubicBezTo>
                  <a:lnTo>
                    <a:pt x="7796" y="217"/>
                  </a:lnTo>
                  <a:cubicBezTo>
                    <a:pt x="7796" y="102"/>
                    <a:pt x="7709" y="1"/>
                    <a:pt x="7579"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31" name="Google Shape;17631;p82"/>
            <p:cNvSpPr/>
            <p:nvPr/>
          </p:nvSpPr>
          <p:spPr>
            <a:xfrm>
              <a:off x="1854391" y="1563837"/>
              <a:ext cx="292166" cy="250511"/>
            </a:xfrm>
            <a:custGeom>
              <a:avLst/>
              <a:gdLst/>
              <a:ahLst/>
              <a:cxnLst/>
              <a:rect l="l" t="t" r="r" b="b"/>
              <a:pathLst>
                <a:path w="11145" h="9556" extrusionOk="0">
                  <a:moveTo>
                    <a:pt x="6341" y="861"/>
                  </a:moveTo>
                  <a:cubicBezTo>
                    <a:pt x="8352" y="861"/>
                    <a:pt x="10279" y="2422"/>
                    <a:pt x="10279" y="4779"/>
                  </a:cubicBezTo>
                  <a:cubicBezTo>
                    <a:pt x="10279" y="6930"/>
                    <a:pt x="8532" y="8691"/>
                    <a:pt x="6381" y="8691"/>
                  </a:cubicBezTo>
                  <a:cubicBezTo>
                    <a:pt x="2902" y="8676"/>
                    <a:pt x="1156" y="4476"/>
                    <a:pt x="3610" y="2007"/>
                  </a:cubicBezTo>
                  <a:cubicBezTo>
                    <a:pt x="4406" y="1215"/>
                    <a:pt x="5383" y="861"/>
                    <a:pt x="6341" y="861"/>
                  </a:cubicBezTo>
                  <a:close/>
                  <a:moveTo>
                    <a:pt x="6381" y="1"/>
                  </a:moveTo>
                  <a:cubicBezTo>
                    <a:pt x="2123" y="1"/>
                    <a:pt x="1" y="5154"/>
                    <a:pt x="3003" y="8157"/>
                  </a:cubicBezTo>
                  <a:cubicBezTo>
                    <a:pt x="3914" y="9067"/>
                    <a:pt x="5143" y="9555"/>
                    <a:pt x="6390" y="9555"/>
                  </a:cubicBezTo>
                  <a:cubicBezTo>
                    <a:pt x="7001" y="9555"/>
                    <a:pt x="7616" y="9438"/>
                    <a:pt x="8200" y="9196"/>
                  </a:cubicBezTo>
                  <a:cubicBezTo>
                    <a:pt x="9990" y="8445"/>
                    <a:pt x="11145" y="6713"/>
                    <a:pt x="11145" y="4779"/>
                  </a:cubicBezTo>
                  <a:cubicBezTo>
                    <a:pt x="11145" y="2137"/>
                    <a:pt x="9009" y="1"/>
                    <a:pt x="6381" y="1"/>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632" name="Google Shape;17632;p82"/>
          <p:cNvGrpSpPr/>
          <p:nvPr/>
        </p:nvGrpSpPr>
        <p:grpSpPr>
          <a:xfrm>
            <a:off x="3214452" y="3340533"/>
            <a:ext cx="392465" cy="389896"/>
            <a:chOff x="3214452" y="3340533"/>
            <a:chExt cx="392465" cy="389896"/>
          </a:xfrm>
        </p:grpSpPr>
        <p:sp>
          <p:nvSpPr>
            <p:cNvPr id="17633" name="Google Shape;17633;p82"/>
            <p:cNvSpPr/>
            <p:nvPr/>
          </p:nvSpPr>
          <p:spPr>
            <a:xfrm>
              <a:off x="3214452" y="3340533"/>
              <a:ext cx="289912" cy="97651"/>
            </a:xfrm>
            <a:custGeom>
              <a:avLst/>
              <a:gdLst/>
              <a:ahLst/>
              <a:cxnLst/>
              <a:rect l="l" t="t" r="r" b="b"/>
              <a:pathLst>
                <a:path w="11059" h="3725" extrusionOk="0">
                  <a:moveTo>
                    <a:pt x="59" y="1"/>
                  </a:moveTo>
                  <a:cubicBezTo>
                    <a:pt x="30" y="1"/>
                    <a:pt x="1" y="29"/>
                    <a:pt x="1" y="44"/>
                  </a:cubicBezTo>
                  <a:lnTo>
                    <a:pt x="1" y="3682"/>
                  </a:lnTo>
                  <a:cubicBezTo>
                    <a:pt x="1" y="3711"/>
                    <a:pt x="30" y="3725"/>
                    <a:pt x="59" y="3725"/>
                  </a:cubicBezTo>
                  <a:lnTo>
                    <a:pt x="11015" y="3725"/>
                  </a:lnTo>
                  <a:cubicBezTo>
                    <a:pt x="11030" y="3725"/>
                    <a:pt x="11058" y="3711"/>
                    <a:pt x="11058" y="3682"/>
                  </a:cubicBezTo>
                  <a:lnTo>
                    <a:pt x="11058" y="44"/>
                  </a:lnTo>
                  <a:cubicBezTo>
                    <a:pt x="11058" y="29"/>
                    <a:pt x="11030" y="1"/>
                    <a:pt x="11015" y="1"/>
                  </a:cubicBez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34" name="Google Shape;17634;p82"/>
            <p:cNvSpPr/>
            <p:nvPr/>
          </p:nvSpPr>
          <p:spPr>
            <a:xfrm>
              <a:off x="3214452" y="3571749"/>
              <a:ext cx="302783" cy="98411"/>
            </a:xfrm>
            <a:custGeom>
              <a:avLst/>
              <a:gdLst/>
              <a:ahLst/>
              <a:cxnLst/>
              <a:rect l="l" t="t" r="r" b="b"/>
              <a:pathLst>
                <a:path w="11550" h="3754" extrusionOk="0">
                  <a:moveTo>
                    <a:pt x="59" y="1"/>
                  </a:moveTo>
                  <a:cubicBezTo>
                    <a:pt x="30" y="1"/>
                    <a:pt x="1" y="30"/>
                    <a:pt x="1" y="58"/>
                  </a:cubicBezTo>
                  <a:lnTo>
                    <a:pt x="1" y="3682"/>
                  </a:lnTo>
                  <a:cubicBezTo>
                    <a:pt x="1" y="3711"/>
                    <a:pt x="30" y="3739"/>
                    <a:pt x="59" y="3739"/>
                  </a:cubicBezTo>
                  <a:lnTo>
                    <a:pt x="9413" y="3739"/>
                  </a:lnTo>
                  <a:lnTo>
                    <a:pt x="9528" y="3754"/>
                  </a:lnTo>
                  <a:lnTo>
                    <a:pt x="9543" y="3754"/>
                  </a:lnTo>
                  <a:lnTo>
                    <a:pt x="9644" y="3696"/>
                  </a:lnTo>
                  <a:cubicBezTo>
                    <a:pt x="9716" y="3653"/>
                    <a:pt x="9774" y="3624"/>
                    <a:pt x="9846" y="3595"/>
                  </a:cubicBezTo>
                  <a:lnTo>
                    <a:pt x="11520" y="2931"/>
                  </a:lnTo>
                  <a:cubicBezTo>
                    <a:pt x="11535" y="2931"/>
                    <a:pt x="11549" y="2917"/>
                    <a:pt x="11549" y="2888"/>
                  </a:cubicBezTo>
                  <a:lnTo>
                    <a:pt x="11549" y="2166"/>
                  </a:lnTo>
                  <a:cubicBezTo>
                    <a:pt x="11549" y="2152"/>
                    <a:pt x="11549" y="2137"/>
                    <a:pt x="11535" y="2123"/>
                  </a:cubicBezTo>
                  <a:lnTo>
                    <a:pt x="11362" y="2036"/>
                  </a:lnTo>
                  <a:cubicBezTo>
                    <a:pt x="11058" y="1863"/>
                    <a:pt x="10827" y="1589"/>
                    <a:pt x="10741" y="1257"/>
                  </a:cubicBezTo>
                  <a:lnTo>
                    <a:pt x="10669" y="1011"/>
                  </a:lnTo>
                  <a:cubicBezTo>
                    <a:pt x="10669" y="982"/>
                    <a:pt x="10640" y="968"/>
                    <a:pt x="10625" y="968"/>
                  </a:cubicBezTo>
                  <a:lnTo>
                    <a:pt x="10366" y="968"/>
                  </a:lnTo>
                  <a:cubicBezTo>
                    <a:pt x="10106" y="968"/>
                    <a:pt x="9889" y="751"/>
                    <a:pt x="9889" y="491"/>
                  </a:cubicBezTo>
                  <a:cubicBezTo>
                    <a:pt x="9889" y="463"/>
                    <a:pt x="9889" y="448"/>
                    <a:pt x="9889" y="419"/>
                  </a:cubicBezTo>
                  <a:lnTo>
                    <a:pt x="9932" y="58"/>
                  </a:lnTo>
                  <a:cubicBezTo>
                    <a:pt x="9932" y="30"/>
                    <a:pt x="9918" y="1"/>
                    <a:pt x="9889" y="1"/>
                  </a:cubicBez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35" name="Google Shape;17635;p82"/>
            <p:cNvSpPr/>
            <p:nvPr/>
          </p:nvSpPr>
          <p:spPr>
            <a:xfrm>
              <a:off x="3214452" y="3456246"/>
              <a:ext cx="289912" cy="97756"/>
            </a:xfrm>
            <a:custGeom>
              <a:avLst/>
              <a:gdLst/>
              <a:ahLst/>
              <a:cxnLst/>
              <a:rect l="l" t="t" r="r" b="b"/>
              <a:pathLst>
                <a:path w="11059" h="3729" extrusionOk="0">
                  <a:moveTo>
                    <a:pt x="11030" y="0"/>
                  </a:moveTo>
                  <a:cubicBezTo>
                    <a:pt x="11025" y="0"/>
                    <a:pt x="11020" y="1"/>
                    <a:pt x="11015" y="4"/>
                  </a:cubicBezTo>
                  <a:lnTo>
                    <a:pt x="59" y="4"/>
                  </a:lnTo>
                  <a:cubicBezTo>
                    <a:pt x="30" y="4"/>
                    <a:pt x="1" y="18"/>
                    <a:pt x="1" y="47"/>
                  </a:cubicBezTo>
                  <a:lnTo>
                    <a:pt x="1" y="3685"/>
                  </a:lnTo>
                  <a:cubicBezTo>
                    <a:pt x="1" y="3714"/>
                    <a:pt x="30" y="3728"/>
                    <a:pt x="59" y="3728"/>
                  </a:cubicBezTo>
                  <a:lnTo>
                    <a:pt x="9817" y="3728"/>
                  </a:lnTo>
                  <a:cubicBezTo>
                    <a:pt x="9846" y="3728"/>
                    <a:pt x="9860" y="3714"/>
                    <a:pt x="9875" y="3685"/>
                  </a:cubicBezTo>
                  <a:lnTo>
                    <a:pt x="9889" y="3396"/>
                  </a:lnTo>
                  <a:cubicBezTo>
                    <a:pt x="9947" y="2804"/>
                    <a:pt x="10279" y="2530"/>
                    <a:pt x="10856" y="2227"/>
                  </a:cubicBezTo>
                  <a:lnTo>
                    <a:pt x="11044" y="2140"/>
                  </a:lnTo>
                  <a:cubicBezTo>
                    <a:pt x="11058" y="2126"/>
                    <a:pt x="11058" y="2111"/>
                    <a:pt x="11058" y="2097"/>
                  </a:cubicBezTo>
                  <a:lnTo>
                    <a:pt x="11058" y="47"/>
                  </a:lnTo>
                  <a:cubicBezTo>
                    <a:pt x="11058" y="24"/>
                    <a:pt x="11049" y="0"/>
                    <a:pt x="11030" y="0"/>
                  </a:cubicBez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36" name="Google Shape;17636;p82"/>
            <p:cNvSpPr/>
            <p:nvPr/>
          </p:nvSpPr>
          <p:spPr>
            <a:xfrm>
              <a:off x="3307410" y="3371912"/>
              <a:ext cx="88476" cy="12950"/>
            </a:xfrm>
            <a:custGeom>
              <a:avLst/>
              <a:gdLst/>
              <a:ahLst/>
              <a:cxnLst/>
              <a:rect l="l" t="t" r="r" b="b"/>
              <a:pathLst>
                <a:path w="3375" h="494" extrusionOk="0">
                  <a:moveTo>
                    <a:pt x="325" y="1"/>
                  </a:moveTo>
                  <a:cubicBezTo>
                    <a:pt x="1" y="1"/>
                    <a:pt x="1" y="494"/>
                    <a:pt x="325" y="494"/>
                  </a:cubicBezTo>
                  <a:cubicBezTo>
                    <a:pt x="334" y="494"/>
                    <a:pt x="343" y="493"/>
                    <a:pt x="352" y="493"/>
                  </a:cubicBezTo>
                  <a:lnTo>
                    <a:pt x="3023" y="493"/>
                  </a:lnTo>
                  <a:cubicBezTo>
                    <a:pt x="3032" y="493"/>
                    <a:pt x="3041" y="494"/>
                    <a:pt x="3050" y="494"/>
                  </a:cubicBezTo>
                  <a:cubicBezTo>
                    <a:pt x="3375" y="494"/>
                    <a:pt x="3375" y="1"/>
                    <a:pt x="3050" y="1"/>
                  </a:cubicBezTo>
                  <a:cubicBezTo>
                    <a:pt x="3041" y="1"/>
                    <a:pt x="3032" y="1"/>
                    <a:pt x="3023" y="2"/>
                  </a:cubicBezTo>
                  <a:lnTo>
                    <a:pt x="352" y="2"/>
                  </a:lnTo>
                  <a:cubicBezTo>
                    <a:pt x="343" y="1"/>
                    <a:pt x="334" y="1"/>
                    <a:pt x="325" y="1"/>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37" name="Google Shape;17637;p82"/>
            <p:cNvSpPr/>
            <p:nvPr/>
          </p:nvSpPr>
          <p:spPr>
            <a:xfrm>
              <a:off x="3307410" y="3400303"/>
              <a:ext cx="157605" cy="12557"/>
            </a:xfrm>
            <a:custGeom>
              <a:avLst/>
              <a:gdLst/>
              <a:ahLst/>
              <a:cxnLst/>
              <a:rect l="l" t="t" r="r" b="b"/>
              <a:pathLst>
                <a:path w="6012" h="479" extrusionOk="0">
                  <a:moveTo>
                    <a:pt x="325" y="0"/>
                  </a:moveTo>
                  <a:cubicBezTo>
                    <a:pt x="1" y="0"/>
                    <a:pt x="1" y="479"/>
                    <a:pt x="325" y="479"/>
                  </a:cubicBezTo>
                  <a:cubicBezTo>
                    <a:pt x="334" y="479"/>
                    <a:pt x="343" y="479"/>
                    <a:pt x="352" y="478"/>
                  </a:cubicBezTo>
                  <a:lnTo>
                    <a:pt x="5708" y="478"/>
                  </a:lnTo>
                  <a:cubicBezTo>
                    <a:pt x="6011" y="449"/>
                    <a:pt x="6011" y="16"/>
                    <a:pt x="5708" y="1"/>
                  </a:cubicBezTo>
                  <a:lnTo>
                    <a:pt x="352" y="1"/>
                  </a:lnTo>
                  <a:cubicBezTo>
                    <a:pt x="343" y="1"/>
                    <a:pt x="334" y="0"/>
                    <a:pt x="325"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38" name="Google Shape;17638;p82"/>
            <p:cNvSpPr/>
            <p:nvPr/>
          </p:nvSpPr>
          <p:spPr>
            <a:xfrm>
              <a:off x="3307410" y="3487704"/>
              <a:ext cx="88476" cy="12950"/>
            </a:xfrm>
            <a:custGeom>
              <a:avLst/>
              <a:gdLst/>
              <a:ahLst/>
              <a:cxnLst/>
              <a:rect l="l" t="t" r="r" b="b"/>
              <a:pathLst>
                <a:path w="3375" h="494" extrusionOk="0">
                  <a:moveTo>
                    <a:pt x="325" y="1"/>
                  </a:moveTo>
                  <a:cubicBezTo>
                    <a:pt x="1" y="1"/>
                    <a:pt x="1" y="494"/>
                    <a:pt x="325" y="494"/>
                  </a:cubicBezTo>
                  <a:cubicBezTo>
                    <a:pt x="334" y="494"/>
                    <a:pt x="343" y="494"/>
                    <a:pt x="352" y="493"/>
                  </a:cubicBezTo>
                  <a:lnTo>
                    <a:pt x="3023" y="493"/>
                  </a:lnTo>
                  <a:cubicBezTo>
                    <a:pt x="3032" y="494"/>
                    <a:pt x="3041" y="494"/>
                    <a:pt x="3050" y="494"/>
                  </a:cubicBezTo>
                  <a:cubicBezTo>
                    <a:pt x="3375" y="494"/>
                    <a:pt x="3375" y="1"/>
                    <a:pt x="3050" y="1"/>
                  </a:cubicBezTo>
                  <a:cubicBezTo>
                    <a:pt x="3041" y="1"/>
                    <a:pt x="3032" y="1"/>
                    <a:pt x="3023" y="2"/>
                  </a:cubicBezTo>
                  <a:lnTo>
                    <a:pt x="352" y="2"/>
                  </a:lnTo>
                  <a:cubicBezTo>
                    <a:pt x="343" y="1"/>
                    <a:pt x="334" y="1"/>
                    <a:pt x="325" y="1"/>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39" name="Google Shape;17639;p82"/>
            <p:cNvSpPr/>
            <p:nvPr/>
          </p:nvSpPr>
          <p:spPr>
            <a:xfrm>
              <a:off x="3307410" y="3516068"/>
              <a:ext cx="155691" cy="12609"/>
            </a:xfrm>
            <a:custGeom>
              <a:avLst/>
              <a:gdLst/>
              <a:ahLst/>
              <a:cxnLst/>
              <a:rect l="l" t="t" r="r" b="b"/>
              <a:pathLst>
                <a:path w="5939" h="481" extrusionOk="0">
                  <a:moveTo>
                    <a:pt x="313" y="0"/>
                  </a:moveTo>
                  <a:cubicBezTo>
                    <a:pt x="1" y="0"/>
                    <a:pt x="5" y="480"/>
                    <a:pt x="325" y="480"/>
                  </a:cubicBezTo>
                  <a:cubicBezTo>
                    <a:pt x="334" y="480"/>
                    <a:pt x="343" y="480"/>
                    <a:pt x="352" y="479"/>
                  </a:cubicBezTo>
                  <a:lnTo>
                    <a:pt x="5650" y="479"/>
                  </a:lnTo>
                  <a:cubicBezTo>
                    <a:pt x="5939" y="450"/>
                    <a:pt x="5939" y="17"/>
                    <a:pt x="5650" y="3"/>
                  </a:cubicBezTo>
                  <a:lnTo>
                    <a:pt x="352" y="3"/>
                  </a:lnTo>
                  <a:cubicBezTo>
                    <a:pt x="339" y="1"/>
                    <a:pt x="326" y="0"/>
                    <a:pt x="313"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40" name="Google Shape;17640;p82"/>
            <p:cNvSpPr/>
            <p:nvPr/>
          </p:nvSpPr>
          <p:spPr>
            <a:xfrm>
              <a:off x="3307410" y="3603522"/>
              <a:ext cx="88476" cy="12950"/>
            </a:xfrm>
            <a:custGeom>
              <a:avLst/>
              <a:gdLst/>
              <a:ahLst/>
              <a:cxnLst/>
              <a:rect l="l" t="t" r="r" b="b"/>
              <a:pathLst>
                <a:path w="3375" h="494" extrusionOk="0">
                  <a:moveTo>
                    <a:pt x="325" y="0"/>
                  </a:moveTo>
                  <a:cubicBezTo>
                    <a:pt x="1" y="0"/>
                    <a:pt x="1" y="493"/>
                    <a:pt x="325" y="493"/>
                  </a:cubicBezTo>
                  <a:cubicBezTo>
                    <a:pt x="334" y="493"/>
                    <a:pt x="343" y="493"/>
                    <a:pt x="352" y="492"/>
                  </a:cubicBezTo>
                  <a:lnTo>
                    <a:pt x="3023" y="492"/>
                  </a:lnTo>
                  <a:cubicBezTo>
                    <a:pt x="3032" y="493"/>
                    <a:pt x="3041" y="493"/>
                    <a:pt x="3050" y="493"/>
                  </a:cubicBezTo>
                  <a:cubicBezTo>
                    <a:pt x="3375" y="493"/>
                    <a:pt x="3375" y="0"/>
                    <a:pt x="3050" y="0"/>
                  </a:cubicBezTo>
                  <a:cubicBezTo>
                    <a:pt x="3041" y="0"/>
                    <a:pt x="3032" y="0"/>
                    <a:pt x="3023" y="1"/>
                  </a:cubicBezTo>
                  <a:lnTo>
                    <a:pt x="352" y="1"/>
                  </a:lnTo>
                  <a:cubicBezTo>
                    <a:pt x="343" y="0"/>
                    <a:pt x="334" y="0"/>
                    <a:pt x="325"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41" name="Google Shape;17641;p82"/>
            <p:cNvSpPr/>
            <p:nvPr/>
          </p:nvSpPr>
          <p:spPr>
            <a:xfrm>
              <a:off x="3307410" y="3631519"/>
              <a:ext cx="156215" cy="12950"/>
            </a:xfrm>
            <a:custGeom>
              <a:avLst/>
              <a:gdLst/>
              <a:ahLst/>
              <a:cxnLst/>
              <a:rect l="l" t="t" r="r" b="b"/>
              <a:pathLst>
                <a:path w="5959" h="494" extrusionOk="0">
                  <a:moveTo>
                    <a:pt x="325" y="0"/>
                  </a:moveTo>
                  <a:cubicBezTo>
                    <a:pt x="1" y="0"/>
                    <a:pt x="1" y="493"/>
                    <a:pt x="325" y="493"/>
                  </a:cubicBezTo>
                  <a:cubicBezTo>
                    <a:pt x="334" y="493"/>
                    <a:pt x="343" y="493"/>
                    <a:pt x="352" y="492"/>
                  </a:cubicBezTo>
                  <a:lnTo>
                    <a:pt x="5607" y="492"/>
                  </a:lnTo>
                  <a:cubicBezTo>
                    <a:pt x="5616" y="493"/>
                    <a:pt x="5625" y="493"/>
                    <a:pt x="5634" y="493"/>
                  </a:cubicBezTo>
                  <a:cubicBezTo>
                    <a:pt x="5959" y="493"/>
                    <a:pt x="5959" y="0"/>
                    <a:pt x="5634" y="0"/>
                  </a:cubicBezTo>
                  <a:cubicBezTo>
                    <a:pt x="5625" y="0"/>
                    <a:pt x="5616" y="1"/>
                    <a:pt x="5607" y="1"/>
                  </a:cubicBezTo>
                  <a:lnTo>
                    <a:pt x="352" y="1"/>
                  </a:lnTo>
                  <a:cubicBezTo>
                    <a:pt x="343" y="1"/>
                    <a:pt x="334" y="0"/>
                    <a:pt x="325" y="0"/>
                  </a:cubicBezTo>
                  <a:close/>
                </a:path>
              </a:pathLst>
            </a:custGeom>
            <a:solidFill>
              <a:srgbClr val="CDD7D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42" name="Google Shape;17642;p82"/>
            <p:cNvSpPr/>
            <p:nvPr/>
          </p:nvSpPr>
          <p:spPr>
            <a:xfrm>
              <a:off x="3235660" y="3365070"/>
              <a:ext cx="57175" cy="54973"/>
            </a:xfrm>
            <a:custGeom>
              <a:avLst/>
              <a:gdLst/>
              <a:ahLst/>
              <a:cxnLst/>
              <a:rect l="l" t="t" r="r" b="b"/>
              <a:pathLst>
                <a:path w="2181" h="2097" extrusionOk="0">
                  <a:moveTo>
                    <a:pt x="1498" y="0"/>
                  </a:moveTo>
                  <a:cubicBezTo>
                    <a:pt x="1485" y="0"/>
                    <a:pt x="1472" y="1"/>
                    <a:pt x="1458" y="3"/>
                  </a:cubicBezTo>
                  <a:lnTo>
                    <a:pt x="246" y="3"/>
                  </a:lnTo>
                  <a:cubicBezTo>
                    <a:pt x="101" y="3"/>
                    <a:pt x="0" y="104"/>
                    <a:pt x="0" y="234"/>
                  </a:cubicBezTo>
                  <a:lnTo>
                    <a:pt x="0" y="1851"/>
                  </a:lnTo>
                  <a:cubicBezTo>
                    <a:pt x="0" y="1981"/>
                    <a:pt x="101" y="2096"/>
                    <a:pt x="246" y="2096"/>
                  </a:cubicBezTo>
                  <a:lnTo>
                    <a:pt x="1935" y="2096"/>
                  </a:lnTo>
                  <a:cubicBezTo>
                    <a:pt x="2065" y="2096"/>
                    <a:pt x="2166" y="1981"/>
                    <a:pt x="2166" y="1851"/>
                  </a:cubicBezTo>
                  <a:lnTo>
                    <a:pt x="2166" y="1418"/>
                  </a:lnTo>
                  <a:cubicBezTo>
                    <a:pt x="2180" y="1237"/>
                    <a:pt x="2054" y="1147"/>
                    <a:pt x="1927" y="1147"/>
                  </a:cubicBezTo>
                  <a:cubicBezTo>
                    <a:pt x="1801" y="1147"/>
                    <a:pt x="1675" y="1237"/>
                    <a:pt x="1689" y="1418"/>
                  </a:cubicBezTo>
                  <a:lnTo>
                    <a:pt x="1689" y="1605"/>
                  </a:lnTo>
                  <a:lnTo>
                    <a:pt x="477" y="1605"/>
                  </a:lnTo>
                  <a:lnTo>
                    <a:pt x="477" y="479"/>
                  </a:lnTo>
                  <a:lnTo>
                    <a:pt x="1458" y="479"/>
                  </a:lnTo>
                  <a:cubicBezTo>
                    <a:pt x="1468" y="480"/>
                    <a:pt x="1477" y="480"/>
                    <a:pt x="1485" y="480"/>
                  </a:cubicBezTo>
                  <a:cubicBezTo>
                    <a:pt x="1806" y="480"/>
                    <a:pt x="1810" y="0"/>
                    <a:pt x="1498" y="0"/>
                  </a:cubicBezTo>
                  <a:close/>
                </a:path>
              </a:pathLst>
            </a:custGeom>
            <a:solidFill>
              <a:srgbClr val="6277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43" name="Google Shape;17643;p82"/>
            <p:cNvSpPr/>
            <p:nvPr/>
          </p:nvSpPr>
          <p:spPr>
            <a:xfrm>
              <a:off x="3248426" y="3364755"/>
              <a:ext cx="55104" cy="40528"/>
            </a:xfrm>
            <a:custGeom>
              <a:avLst/>
              <a:gdLst/>
              <a:ahLst/>
              <a:cxnLst/>
              <a:rect l="l" t="t" r="r" b="b"/>
              <a:pathLst>
                <a:path w="2102" h="1546" extrusionOk="0">
                  <a:moveTo>
                    <a:pt x="1754" y="1"/>
                  </a:moveTo>
                  <a:cubicBezTo>
                    <a:pt x="1694" y="1"/>
                    <a:pt x="1631" y="26"/>
                    <a:pt x="1578" y="87"/>
                  </a:cubicBezTo>
                  <a:lnTo>
                    <a:pt x="769" y="939"/>
                  </a:lnTo>
                  <a:lnTo>
                    <a:pt x="524" y="679"/>
                  </a:lnTo>
                  <a:cubicBezTo>
                    <a:pt x="470" y="618"/>
                    <a:pt x="407" y="593"/>
                    <a:pt x="346" y="593"/>
                  </a:cubicBezTo>
                  <a:cubicBezTo>
                    <a:pt x="163" y="593"/>
                    <a:pt x="0" y="823"/>
                    <a:pt x="163" y="997"/>
                  </a:cubicBezTo>
                  <a:lnTo>
                    <a:pt x="581" y="1458"/>
                  </a:lnTo>
                  <a:cubicBezTo>
                    <a:pt x="625" y="1516"/>
                    <a:pt x="697" y="1545"/>
                    <a:pt x="769" y="1545"/>
                  </a:cubicBezTo>
                  <a:cubicBezTo>
                    <a:pt x="841" y="1545"/>
                    <a:pt x="899" y="1516"/>
                    <a:pt x="957" y="1473"/>
                  </a:cubicBezTo>
                  <a:lnTo>
                    <a:pt x="1938" y="419"/>
                  </a:lnTo>
                  <a:cubicBezTo>
                    <a:pt x="2101" y="235"/>
                    <a:pt x="1937" y="1"/>
                    <a:pt x="1754" y="1"/>
                  </a:cubicBezTo>
                  <a:close/>
                </a:path>
              </a:pathLst>
            </a:custGeom>
            <a:solidFill>
              <a:srgbClr val="6981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44" name="Google Shape;17644;p82"/>
            <p:cNvSpPr/>
            <p:nvPr/>
          </p:nvSpPr>
          <p:spPr>
            <a:xfrm>
              <a:off x="3235660" y="3480547"/>
              <a:ext cx="56782" cy="55287"/>
            </a:xfrm>
            <a:custGeom>
              <a:avLst/>
              <a:gdLst/>
              <a:ahLst/>
              <a:cxnLst/>
              <a:rect l="l" t="t" r="r" b="b"/>
              <a:pathLst>
                <a:path w="2166" h="2109" extrusionOk="0">
                  <a:moveTo>
                    <a:pt x="246" y="1"/>
                  </a:moveTo>
                  <a:cubicBezTo>
                    <a:pt x="101" y="1"/>
                    <a:pt x="0" y="116"/>
                    <a:pt x="0" y="246"/>
                  </a:cubicBezTo>
                  <a:lnTo>
                    <a:pt x="0" y="1863"/>
                  </a:lnTo>
                  <a:cubicBezTo>
                    <a:pt x="0" y="1993"/>
                    <a:pt x="101" y="2108"/>
                    <a:pt x="246" y="2108"/>
                  </a:cubicBezTo>
                  <a:lnTo>
                    <a:pt x="1935" y="2108"/>
                  </a:lnTo>
                  <a:cubicBezTo>
                    <a:pt x="2065" y="2108"/>
                    <a:pt x="2166" y="1993"/>
                    <a:pt x="2166" y="1863"/>
                  </a:cubicBezTo>
                  <a:lnTo>
                    <a:pt x="2166" y="1430"/>
                  </a:lnTo>
                  <a:cubicBezTo>
                    <a:pt x="2151" y="1278"/>
                    <a:pt x="2036" y="1202"/>
                    <a:pt x="1922" y="1202"/>
                  </a:cubicBezTo>
                  <a:cubicBezTo>
                    <a:pt x="1808" y="1202"/>
                    <a:pt x="1696" y="1278"/>
                    <a:pt x="1689" y="1430"/>
                  </a:cubicBezTo>
                  <a:lnTo>
                    <a:pt x="1689" y="1617"/>
                  </a:lnTo>
                  <a:lnTo>
                    <a:pt x="477" y="1617"/>
                  </a:lnTo>
                  <a:lnTo>
                    <a:pt x="477" y="492"/>
                  </a:lnTo>
                  <a:lnTo>
                    <a:pt x="1458" y="492"/>
                  </a:lnTo>
                  <a:cubicBezTo>
                    <a:pt x="1761" y="463"/>
                    <a:pt x="1761" y="30"/>
                    <a:pt x="1458" y="1"/>
                  </a:cubicBezTo>
                  <a:close/>
                </a:path>
              </a:pathLst>
            </a:custGeom>
            <a:solidFill>
              <a:srgbClr val="6277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45" name="Google Shape;17645;p82"/>
            <p:cNvSpPr/>
            <p:nvPr/>
          </p:nvSpPr>
          <p:spPr>
            <a:xfrm>
              <a:off x="3248400" y="3480573"/>
              <a:ext cx="55130" cy="40502"/>
            </a:xfrm>
            <a:custGeom>
              <a:avLst/>
              <a:gdLst/>
              <a:ahLst/>
              <a:cxnLst/>
              <a:rect l="l" t="t" r="r" b="b"/>
              <a:pathLst>
                <a:path w="2103" h="1545" extrusionOk="0">
                  <a:moveTo>
                    <a:pt x="1755" y="0"/>
                  </a:moveTo>
                  <a:cubicBezTo>
                    <a:pt x="1695" y="0"/>
                    <a:pt x="1632" y="26"/>
                    <a:pt x="1579" y="86"/>
                  </a:cubicBezTo>
                  <a:lnTo>
                    <a:pt x="770" y="938"/>
                  </a:lnTo>
                  <a:lnTo>
                    <a:pt x="525" y="664"/>
                  </a:lnTo>
                  <a:cubicBezTo>
                    <a:pt x="472" y="607"/>
                    <a:pt x="410" y="584"/>
                    <a:pt x="351" y="584"/>
                  </a:cubicBezTo>
                  <a:cubicBezTo>
                    <a:pt x="166" y="584"/>
                    <a:pt x="0" y="810"/>
                    <a:pt x="164" y="996"/>
                  </a:cubicBezTo>
                  <a:lnTo>
                    <a:pt x="582" y="1458"/>
                  </a:lnTo>
                  <a:cubicBezTo>
                    <a:pt x="626" y="1515"/>
                    <a:pt x="698" y="1544"/>
                    <a:pt x="770" y="1544"/>
                  </a:cubicBezTo>
                  <a:cubicBezTo>
                    <a:pt x="842" y="1544"/>
                    <a:pt x="900" y="1515"/>
                    <a:pt x="958" y="1458"/>
                  </a:cubicBezTo>
                  <a:lnTo>
                    <a:pt x="1939" y="418"/>
                  </a:lnTo>
                  <a:cubicBezTo>
                    <a:pt x="2102" y="234"/>
                    <a:pt x="1938" y="0"/>
                    <a:pt x="1755" y="0"/>
                  </a:cubicBezTo>
                  <a:close/>
                </a:path>
              </a:pathLst>
            </a:custGeom>
            <a:solidFill>
              <a:srgbClr val="6981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46" name="Google Shape;17646;p82"/>
            <p:cNvSpPr/>
            <p:nvPr/>
          </p:nvSpPr>
          <p:spPr>
            <a:xfrm>
              <a:off x="3235660" y="3596312"/>
              <a:ext cx="56782" cy="55314"/>
            </a:xfrm>
            <a:custGeom>
              <a:avLst/>
              <a:gdLst/>
              <a:ahLst/>
              <a:cxnLst/>
              <a:rect l="l" t="t" r="r" b="b"/>
              <a:pathLst>
                <a:path w="2166" h="2110" extrusionOk="0">
                  <a:moveTo>
                    <a:pt x="1485" y="1"/>
                  </a:moveTo>
                  <a:cubicBezTo>
                    <a:pt x="1477" y="1"/>
                    <a:pt x="1468" y="1"/>
                    <a:pt x="1458" y="2"/>
                  </a:cubicBezTo>
                  <a:lnTo>
                    <a:pt x="246" y="2"/>
                  </a:lnTo>
                  <a:cubicBezTo>
                    <a:pt x="101" y="2"/>
                    <a:pt x="0" y="117"/>
                    <a:pt x="0" y="247"/>
                  </a:cubicBezTo>
                  <a:lnTo>
                    <a:pt x="0" y="1864"/>
                  </a:lnTo>
                  <a:cubicBezTo>
                    <a:pt x="0" y="1994"/>
                    <a:pt x="101" y="2109"/>
                    <a:pt x="246" y="2109"/>
                  </a:cubicBezTo>
                  <a:lnTo>
                    <a:pt x="1935" y="2109"/>
                  </a:lnTo>
                  <a:cubicBezTo>
                    <a:pt x="2065" y="2095"/>
                    <a:pt x="2166" y="1994"/>
                    <a:pt x="2166" y="1850"/>
                  </a:cubicBezTo>
                  <a:lnTo>
                    <a:pt x="2166" y="1417"/>
                  </a:lnTo>
                  <a:cubicBezTo>
                    <a:pt x="2151" y="1272"/>
                    <a:pt x="2036" y="1200"/>
                    <a:pt x="1922" y="1200"/>
                  </a:cubicBezTo>
                  <a:cubicBezTo>
                    <a:pt x="1808" y="1200"/>
                    <a:pt x="1696" y="1272"/>
                    <a:pt x="1689" y="1417"/>
                  </a:cubicBezTo>
                  <a:lnTo>
                    <a:pt x="1689" y="1619"/>
                  </a:lnTo>
                  <a:lnTo>
                    <a:pt x="477" y="1619"/>
                  </a:lnTo>
                  <a:lnTo>
                    <a:pt x="477" y="493"/>
                  </a:lnTo>
                  <a:lnTo>
                    <a:pt x="1458" y="493"/>
                  </a:lnTo>
                  <a:cubicBezTo>
                    <a:pt x="1468" y="493"/>
                    <a:pt x="1477" y="494"/>
                    <a:pt x="1485" y="494"/>
                  </a:cubicBezTo>
                  <a:cubicBezTo>
                    <a:pt x="1810" y="494"/>
                    <a:pt x="1810" y="1"/>
                    <a:pt x="1485" y="1"/>
                  </a:cubicBezTo>
                  <a:close/>
                </a:path>
              </a:pathLst>
            </a:custGeom>
            <a:solidFill>
              <a:srgbClr val="6277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47" name="Google Shape;17647;p82"/>
            <p:cNvSpPr/>
            <p:nvPr/>
          </p:nvSpPr>
          <p:spPr>
            <a:xfrm>
              <a:off x="3248400" y="3596365"/>
              <a:ext cx="55130" cy="40214"/>
            </a:xfrm>
            <a:custGeom>
              <a:avLst/>
              <a:gdLst/>
              <a:ahLst/>
              <a:cxnLst/>
              <a:rect l="l" t="t" r="r" b="b"/>
              <a:pathLst>
                <a:path w="2103" h="1534" extrusionOk="0">
                  <a:moveTo>
                    <a:pt x="1755" y="0"/>
                  </a:moveTo>
                  <a:cubicBezTo>
                    <a:pt x="1695" y="0"/>
                    <a:pt x="1632" y="26"/>
                    <a:pt x="1579" y="87"/>
                  </a:cubicBezTo>
                  <a:lnTo>
                    <a:pt x="770" y="938"/>
                  </a:lnTo>
                  <a:lnTo>
                    <a:pt x="525" y="664"/>
                  </a:lnTo>
                  <a:cubicBezTo>
                    <a:pt x="471" y="603"/>
                    <a:pt x="409" y="578"/>
                    <a:pt x="348" y="578"/>
                  </a:cubicBezTo>
                  <a:cubicBezTo>
                    <a:pt x="165" y="578"/>
                    <a:pt x="1" y="811"/>
                    <a:pt x="164" y="996"/>
                  </a:cubicBezTo>
                  <a:lnTo>
                    <a:pt x="582" y="1458"/>
                  </a:lnTo>
                  <a:cubicBezTo>
                    <a:pt x="626" y="1501"/>
                    <a:pt x="698" y="1530"/>
                    <a:pt x="770" y="1530"/>
                  </a:cubicBezTo>
                  <a:cubicBezTo>
                    <a:pt x="783" y="1533"/>
                    <a:pt x="794" y="1534"/>
                    <a:pt x="806" y="1534"/>
                  </a:cubicBezTo>
                  <a:cubicBezTo>
                    <a:pt x="862" y="1534"/>
                    <a:pt x="910" y="1506"/>
                    <a:pt x="958" y="1458"/>
                  </a:cubicBezTo>
                  <a:lnTo>
                    <a:pt x="1939" y="419"/>
                  </a:lnTo>
                  <a:cubicBezTo>
                    <a:pt x="2102" y="234"/>
                    <a:pt x="1938" y="0"/>
                    <a:pt x="1755" y="0"/>
                  </a:cubicBezTo>
                  <a:close/>
                </a:path>
              </a:pathLst>
            </a:custGeom>
            <a:solidFill>
              <a:srgbClr val="6981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48" name="Google Shape;17648;p82"/>
            <p:cNvSpPr/>
            <p:nvPr/>
          </p:nvSpPr>
          <p:spPr>
            <a:xfrm>
              <a:off x="3438878" y="3642136"/>
              <a:ext cx="168038" cy="88292"/>
            </a:xfrm>
            <a:custGeom>
              <a:avLst/>
              <a:gdLst/>
              <a:ahLst/>
              <a:cxnLst/>
              <a:rect l="l" t="t" r="r" b="b"/>
              <a:pathLst>
                <a:path w="6410" h="3368" extrusionOk="0">
                  <a:moveTo>
                    <a:pt x="2440" y="1"/>
                  </a:moveTo>
                  <a:lnTo>
                    <a:pt x="982" y="592"/>
                  </a:lnTo>
                  <a:cubicBezTo>
                    <a:pt x="837" y="636"/>
                    <a:pt x="707" y="722"/>
                    <a:pt x="592" y="809"/>
                  </a:cubicBezTo>
                  <a:lnTo>
                    <a:pt x="549" y="838"/>
                  </a:lnTo>
                  <a:lnTo>
                    <a:pt x="534" y="867"/>
                  </a:lnTo>
                  <a:lnTo>
                    <a:pt x="520" y="881"/>
                  </a:lnTo>
                  <a:lnTo>
                    <a:pt x="476" y="910"/>
                  </a:lnTo>
                  <a:cubicBezTo>
                    <a:pt x="217" y="1170"/>
                    <a:pt x="58" y="1502"/>
                    <a:pt x="0" y="1877"/>
                  </a:cubicBezTo>
                  <a:lnTo>
                    <a:pt x="0" y="1935"/>
                  </a:lnTo>
                  <a:lnTo>
                    <a:pt x="0" y="1949"/>
                  </a:lnTo>
                  <a:lnTo>
                    <a:pt x="0" y="2007"/>
                  </a:lnTo>
                  <a:lnTo>
                    <a:pt x="0" y="2036"/>
                  </a:lnTo>
                  <a:lnTo>
                    <a:pt x="0" y="2050"/>
                  </a:lnTo>
                  <a:lnTo>
                    <a:pt x="0" y="2123"/>
                  </a:lnTo>
                  <a:lnTo>
                    <a:pt x="0" y="2354"/>
                  </a:lnTo>
                  <a:lnTo>
                    <a:pt x="0" y="3061"/>
                  </a:lnTo>
                  <a:cubicBezTo>
                    <a:pt x="13" y="3232"/>
                    <a:pt x="147" y="3368"/>
                    <a:pt x="313" y="3368"/>
                  </a:cubicBezTo>
                  <a:cubicBezTo>
                    <a:pt x="329" y="3368"/>
                    <a:pt x="345" y="3367"/>
                    <a:pt x="361" y="3364"/>
                  </a:cubicBezTo>
                  <a:lnTo>
                    <a:pt x="6049" y="3364"/>
                  </a:lnTo>
                  <a:cubicBezTo>
                    <a:pt x="6065" y="3367"/>
                    <a:pt x="6081" y="3368"/>
                    <a:pt x="6097" y="3368"/>
                  </a:cubicBezTo>
                  <a:cubicBezTo>
                    <a:pt x="6265" y="3368"/>
                    <a:pt x="6409" y="3232"/>
                    <a:pt x="6409" y="3061"/>
                  </a:cubicBezTo>
                  <a:lnTo>
                    <a:pt x="6409" y="2354"/>
                  </a:lnTo>
                  <a:lnTo>
                    <a:pt x="6409" y="2123"/>
                  </a:lnTo>
                  <a:lnTo>
                    <a:pt x="6337" y="2123"/>
                  </a:lnTo>
                  <a:lnTo>
                    <a:pt x="6337" y="2050"/>
                  </a:lnTo>
                  <a:lnTo>
                    <a:pt x="6337" y="2036"/>
                  </a:lnTo>
                  <a:lnTo>
                    <a:pt x="6337" y="2007"/>
                  </a:lnTo>
                  <a:lnTo>
                    <a:pt x="6337" y="1949"/>
                  </a:lnTo>
                  <a:lnTo>
                    <a:pt x="6337" y="1935"/>
                  </a:lnTo>
                  <a:lnTo>
                    <a:pt x="6337" y="1877"/>
                  </a:lnTo>
                  <a:cubicBezTo>
                    <a:pt x="6294" y="1502"/>
                    <a:pt x="6121" y="1170"/>
                    <a:pt x="5861" y="910"/>
                  </a:cubicBezTo>
                  <a:lnTo>
                    <a:pt x="5818" y="881"/>
                  </a:lnTo>
                  <a:lnTo>
                    <a:pt x="5803" y="867"/>
                  </a:lnTo>
                  <a:lnTo>
                    <a:pt x="5789" y="838"/>
                  </a:lnTo>
                  <a:lnTo>
                    <a:pt x="5745" y="809"/>
                  </a:lnTo>
                  <a:cubicBezTo>
                    <a:pt x="5630" y="722"/>
                    <a:pt x="5500" y="636"/>
                    <a:pt x="5356" y="592"/>
                  </a:cubicBezTo>
                  <a:lnTo>
                    <a:pt x="3898" y="1"/>
                  </a:lnTo>
                  <a:lnTo>
                    <a:pt x="3537" y="376"/>
                  </a:lnTo>
                  <a:lnTo>
                    <a:pt x="3176" y="737"/>
                  </a:lnTo>
                  <a:lnTo>
                    <a:pt x="2801" y="376"/>
                  </a:lnTo>
                  <a:lnTo>
                    <a:pt x="2440" y="1"/>
                  </a:ln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49" name="Google Shape;17649;p82"/>
            <p:cNvSpPr/>
            <p:nvPr/>
          </p:nvSpPr>
          <p:spPr>
            <a:xfrm>
              <a:off x="3436965" y="3642529"/>
              <a:ext cx="68526" cy="87899"/>
            </a:xfrm>
            <a:custGeom>
              <a:avLst/>
              <a:gdLst/>
              <a:ahLst/>
              <a:cxnLst/>
              <a:rect l="l" t="t" r="r" b="b"/>
              <a:pathLst>
                <a:path w="2614" h="3353" extrusionOk="0">
                  <a:moveTo>
                    <a:pt x="2469" y="0"/>
                  </a:moveTo>
                  <a:lnTo>
                    <a:pt x="1026" y="563"/>
                  </a:lnTo>
                  <a:cubicBezTo>
                    <a:pt x="405" y="808"/>
                    <a:pt x="1" y="1429"/>
                    <a:pt x="30" y="2108"/>
                  </a:cubicBezTo>
                  <a:lnTo>
                    <a:pt x="30" y="3046"/>
                  </a:lnTo>
                  <a:cubicBezTo>
                    <a:pt x="30" y="3217"/>
                    <a:pt x="174" y="3353"/>
                    <a:pt x="343" y="3353"/>
                  </a:cubicBezTo>
                  <a:cubicBezTo>
                    <a:pt x="358" y="3353"/>
                    <a:pt x="375" y="3352"/>
                    <a:pt x="391" y="3349"/>
                  </a:cubicBezTo>
                  <a:lnTo>
                    <a:pt x="463" y="3349"/>
                  </a:lnTo>
                  <a:lnTo>
                    <a:pt x="463" y="2108"/>
                  </a:lnTo>
                  <a:cubicBezTo>
                    <a:pt x="434" y="1429"/>
                    <a:pt x="838" y="808"/>
                    <a:pt x="1459" y="563"/>
                  </a:cubicBezTo>
                  <a:lnTo>
                    <a:pt x="2614" y="116"/>
                  </a:lnTo>
                  <a:lnTo>
                    <a:pt x="2469" y="0"/>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50" name="Google Shape;17650;p82"/>
            <p:cNvSpPr/>
            <p:nvPr/>
          </p:nvSpPr>
          <p:spPr>
            <a:xfrm>
              <a:off x="3468003" y="3503249"/>
              <a:ext cx="106354" cy="74975"/>
            </a:xfrm>
            <a:custGeom>
              <a:avLst/>
              <a:gdLst/>
              <a:ahLst/>
              <a:cxnLst/>
              <a:rect l="l" t="t" r="r" b="b"/>
              <a:pathLst>
                <a:path w="4057" h="2860" extrusionOk="0">
                  <a:moveTo>
                    <a:pt x="3581" y="2440"/>
                  </a:moveTo>
                  <a:lnTo>
                    <a:pt x="3564" y="2457"/>
                  </a:lnTo>
                  <a:lnTo>
                    <a:pt x="3564" y="2457"/>
                  </a:lnTo>
                  <a:lnTo>
                    <a:pt x="3566" y="2455"/>
                  </a:lnTo>
                  <a:lnTo>
                    <a:pt x="3581" y="2440"/>
                  </a:lnTo>
                  <a:close/>
                  <a:moveTo>
                    <a:pt x="3552" y="2455"/>
                  </a:moveTo>
                  <a:lnTo>
                    <a:pt x="3552" y="2469"/>
                  </a:lnTo>
                  <a:lnTo>
                    <a:pt x="3552" y="2484"/>
                  </a:lnTo>
                  <a:lnTo>
                    <a:pt x="3537" y="2513"/>
                  </a:lnTo>
                  <a:lnTo>
                    <a:pt x="3552" y="2469"/>
                  </a:lnTo>
                  <a:lnTo>
                    <a:pt x="3508" y="2498"/>
                  </a:lnTo>
                  <a:lnTo>
                    <a:pt x="3508" y="2498"/>
                  </a:lnTo>
                  <a:lnTo>
                    <a:pt x="3552" y="2455"/>
                  </a:lnTo>
                  <a:close/>
                  <a:moveTo>
                    <a:pt x="1949" y="1"/>
                  </a:moveTo>
                  <a:cubicBezTo>
                    <a:pt x="867" y="1"/>
                    <a:pt x="1" y="867"/>
                    <a:pt x="1" y="1935"/>
                  </a:cubicBezTo>
                  <a:lnTo>
                    <a:pt x="1" y="2859"/>
                  </a:lnTo>
                  <a:cubicBezTo>
                    <a:pt x="1" y="2859"/>
                    <a:pt x="448" y="2816"/>
                    <a:pt x="506" y="2599"/>
                  </a:cubicBezTo>
                  <a:cubicBezTo>
                    <a:pt x="520" y="2570"/>
                    <a:pt x="535" y="2556"/>
                    <a:pt x="549" y="2527"/>
                  </a:cubicBezTo>
                  <a:cubicBezTo>
                    <a:pt x="795" y="2527"/>
                    <a:pt x="1964" y="2513"/>
                    <a:pt x="2642" y="1704"/>
                  </a:cubicBezTo>
                  <a:cubicBezTo>
                    <a:pt x="2787" y="2094"/>
                    <a:pt x="3104" y="2397"/>
                    <a:pt x="3508" y="2513"/>
                  </a:cubicBezTo>
                  <a:cubicBezTo>
                    <a:pt x="3523" y="2541"/>
                    <a:pt x="3537" y="2570"/>
                    <a:pt x="3552" y="2585"/>
                  </a:cubicBezTo>
                  <a:cubicBezTo>
                    <a:pt x="3610" y="2801"/>
                    <a:pt x="4057" y="2845"/>
                    <a:pt x="4057" y="2845"/>
                  </a:cubicBezTo>
                  <a:lnTo>
                    <a:pt x="4057" y="1935"/>
                  </a:lnTo>
                  <a:cubicBezTo>
                    <a:pt x="4043" y="867"/>
                    <a:pt x="3176" y="1"/>
                    <a:pt x="2108"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51" name="Google Shape;17651;p82"/>
            <p:cNvSpPr/>
            <p:nvPr/>
          </p:nvSpPr>
          <p:spPr>
            <a:xfrm>
              <a:off x="3468003" y="3502882"/>
              <a:ext cx="57542" cy="74949"/>
            </a:xfrm>
            <a:custGeom>
              <a:avLst/>
              <a:gdLst/>
              <a:ahLst/>
              <a:cxnLst/>
              <a:rect l="l" t="t" r="r" b="b"/>
              <a:pathLst>
                <a:path w="2195" h="2859" extrusionOk="0">
                  <a:moveTo>
                    <a:pt x="1949" y="0"/>
                  </a:moveTo>
                  <a:cubicBezTo>
                    <a:pt x="881" y="0"/>
                    <a:pt x="1" y="881"/>
                    <a:pt x="1" y="1949"/>
                  </a:cubicBezTo>
                  <a:lnTo>
                    <a:pt x="1" y="2859"/>
                  </a:lnTo>
                  <a:cubicBezTo>
                    <a:pt x="116" y="2844"/>
                    <a:pt x="232" y="2815"/>
                    <a:pt x="347" y="2772"/>
                  </a:cubicBezTo>
                  <a:lnTo>
                    <a:pt x="347" y="2454"/>
                  </a:lnTo>
                  <a:lnTo>
                    <a:pt x="347" y="1949"/>
                  </a:lnTo>
                  <a:cubicBezTo>
                    <a:pt x="347" y="910"/>
                    <a:pt x="1155" y="58"/>
                    <a:pt x="2195" y="0"/>
                  </a:cubicBezTo>
                  <a:close/>
                </a:path>
              </a:pathLst>
            </a:custGeom>
            <a:solidFill>
              <a:srgbClr val="60758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52" name="Google Shape;17652;p82"/>
            <p:cNvSpPr/>
            <p:nvPr/>
          </p:nvSpPr>
          <p:spPr>
            <a:xfrm>
              <a:off x="3559598" y="3570386"/>
              <a:ext cx="23489" cy="31143"/>
            </a:xfrm>
            <a:custGeom>
              <a:avLst/>
              <a:gdLst/>
              <a:ahLst/>
              <a:cxnLst/>
              <a:rect l="l" t="t" r="r" b="b"/>
              <a:pathLst>
                <a:path w="896" h="1188" extrusionOk="0">
                  <a:moveTo>
                    <a:pt x="250" y="0"/>
                  </a:moveTo>
                  <a:cubicBezTo>
                    <a:pt x="116" y="0"/>
                    <a:pt x="0" y="104"/>
                    <a:pt x="0" y="240"/>
                  </a:cubicBezTo>
                  <a:lnTo>
                    <a:pt x="0" y="948"/>
                  </a:lnTo>
                  <a:cubicBezTo>
                    <a:pt x="0" y="1084"/>
                    <a:pt x="116" y="1188"/>
                    <a:pt x="250" y="1188"/>
                  </a:cubicBezTo>
                  <a:cubicBezTo>
                    <a:pt x="272" y="1188"/>
                    <a:pt x="295" y="1185"/>
                    <a:pt x="318" y="1179"/>
                  </a:cubicBezTo>
                  <a:cubicBezTo>
                    <a:pt x="361" y="1164"/>
                    <a:pt x="419" y="1135"/>
                    <a:pt x="462" y="1121"/>
                  </a:cubicBezTo>
                  <a:cubicBezTo>
                    <a:pt x="505" y="1078"/>
                    <a:pt x="549" y="1034"/>
                    <a:pt x="592" y="1005"/>
                  </a:cubicBezTo>
                  <a:cubicBezTo>
                    <a:pt x="895" y="673"/>
                    <a:pt x="751" y="139"/>
                    <a:pt x="318" y="9"/>
                  </a:cubicBezTo>
                  <a:cubicBezTo>
                    <a:pt x="295" y="3"/>
                    <a:pt x="272" y="0"/>
                    <a:pt x="250" y="0"/>
                  </a:cubicBezTo>
                  <a:close/>
                </a:path>
              </a:pathLst>
            </a:custGeom>
            <a:solidFill>
              <a:srgbClr val="9DAC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53" name="Google Shape;17653;p82"/>
            <p:cNvSpPr/>
            <p:nvPr/>
          </p:nvSpPr>
          <p:spPr>
            <a:xfrm>
              <a:off x="3459300" y="3570596"/>
              <a:ext cx="23489" cy="31065"/>
            </a:xfrm>
            <a:custGeom>
              <a:avLst/>
              <a:gdLst/>
              <a:ahLst/>
              <a:cxnLst/>
              <a:rect l="l" t="t" r="r" b="b"/>
              <a:pathLst>
                <a:path w="896" h="1185" extrusionOk="0">
                  <a:moveTo>
                    <a:pt x="658" y="1"/>
                  </a:moveTo>
                  <a:cubicBezTo>
                    <a:pt x="631" y="1"/>
                    <a:pt x="604" y="6"/>
                    <a:pt x="578" y="16"/>
                  </a:cubicBezTo>
                  <a:cubicBezTo>
                    <a:pt x="1" y="189"/>
                    <a:pt x="1" y="997"/>
                    <a:pt x="578" y="1171"/>
                  </a:cubicBezTo>
                  <a:cubicBezTo>
                    <a:pt x="604" y="1180"/>
                    <a:pt x="631" y="1185"/>
                    <a:pt x="656" y="1185"/>
                  </a:cubicBezTo>
                  <a:cubicBezTo>
                    <a:pt x="785" y="1185"/>
                    <a:pt x="896" y="1072"/>
                    <a:pt x="896" y="940"/>
                  </a:cubicBezTo>
                  <a:lnTo>
                    <a:pt x="896" y="247"/>
                  </a:lnTo>
                  <a:cubicBezTo>
                    <a:pt x="896" y="160"/>
                    <a:pt x="852" y="88"/>
                    <a:pt x="795" y="45"/>
                  </a:cubicBezTo>
                  <a:cubicBezTo>
                    <a:pt x="757" y="17"/>
                    <a:pt x="708" y="1"/>
                    <a:pt x="658" y="1"/>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54" name="Google Shape;17654;p82"/>
            <p:cNvSpPr/>
            <p:nvPr/>
          </p:nvSpPr>
          <p:spPr>
            <a:xfrm>
              <a:off x="3501689" y="3624887"/>
              <a:ext cx="39008" cy="44146"/>
            </a:xfrm>
            <a:custGeom>
              <a:avLst/>
              <a:gdLst/>
              <a:ahLst/>
              <a:cxnLst/>
              <a:rect l="l" t="t" r="r" b="b"/>
              <a:pathLst>
                <a:path w="1488" h="1684" extrusionOk="0">
                  <a:moveTo>
                    <a:pt x="241" y="1"/>
                  </a:moveTo>
                  <a:cubicBezTo>
                    <a:pt x="109" y="1"/>
                    <a:pt x="0" y="115"/>
                    <a:pt x="0" y="240"/>
                  </a:cubicBezTo>
                  <a:lnTo>
                    <a:pt x="0" y="962"/>
                  </a:lnTo>
                  <a:cubicBezTo>
                    <a:pt x="0" y="1019"/>
                    <a:pt x="29" y="1092"/>
                    <a:pt x="73" y="1135"/>
                  </a:cubicBezTo>
                  <a:lnTo>
                    <a:pt x="563" y="1611"/>
                  </a:lnTo>
                  <a:cubicBezTo>
                    <a:pt x="607" y="1655"/>
                    <a:pt x="679" y="1684"/>
                    <a:pt x="737" y="1684"/>
                  </a:cubicBezTo>
                  <a:cubicBezTo>
                    <a:pt x="809" y="1684"/>
                    <a:pt x="867" y="1655"/>
                    <a:pt x="924" y="1611"/>
                  </a:cubicBezTo>
                  <a:lnTo>
                    <a:pt x="1430" y="1077"/>
                  </a:lnTo>
                  <a:cubicBezTo>
                    <a:pt x="1473" y="1034"/>
                    <a:pt x="1487" y="976"/>
                    <a:pt x="1487" y="918"/>
                  </a:cubicBezTo>
                  <a:lnTo>
                    <a:pt x="1487" y="240"/>
                  </a:lnTo>
                  <a:cubicBezTo>
                    <a:pt x="1487" y="168"/>
                    <a:pt x="1458" y="125"/>
                    <a:pt x="1415" y="81"/>
                  </a:cubicBezTo>
                  <a:cubicBezTo>
                    <a:pt x="1357" y="38"/>
                    <a:pt x="1300" y="9"/>
                    <a:pt x="1227" y="9"/>
                  </a:cubicBezTo>
                  <a:lnTo>
                    <a:pt x="1184" y="9"/>
                  </a:lnTo>
                  <a:cubicBezTo>
                    <a:pt x="1097" y="23"/>
                    <a:pt x="996" y="38"/>
                    <a:pt x="895" y="38"/>
                  </a:cubicBezTo>
                  <a:lnTo>
                    <a:pt x="592" y="38"/>
                  </a:lnTo>
                  <a:cubicBezTo>
                    <a:pt x="491" y="38"/>
                    <a:pt x="390" y="23"/>
                    <a:pt x="304" y="9"/>
                  </a:cubicBezTo>
                  <a:cubicBezTo>
                    <a:pt x="282" y="3"/>
                    <a:pt x="262" y="1"/>
                    <a:pt x="241" y="1"/>
                  </a:cubicBezTo>
                  <a:close/>
                </a:path>
              </a:pathLst>
            </a:custGeom>
            <a:solidFill>
              <a:srgbClr val="9DAC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55" name="Google Shape;17655;p82"/>
            <p:cNvSpPr/>
            <p:nvPr/>
          </p:nvSpPr>
          <p:spPr>
            <a:xfrm>
              <a:off x="3501689" y="3625385"/>
              <a:ext cx="24249" cy="44015"/>
            </a:xfrm>
            <a:custGeom>
              <a:avLst/>
              <a:gdLst/>
              <a:ahLst/>
              <a:cxnLst/>
              <a:rect l="l" t="t" r="r" b="b"/>
              <a:pathLst>
                <a:path w="925" h="1679" extrusionOk="0">
                  <a:moveTo>
                    <a:pt x="241" y="0"/>
                  </a:moveTo>
                  <a:cubicBezTo>
                    <a:pt x="105" y="0"/>
                    <a:pt x="0" y="108"/>
                    <a:pt x="0" y="250"/>
                  </a:cubicBezTo>
                  <a:lnTo>
                    <a:pt x="0" y="957"/>
                  </a:lnTo>
                  <a:cubicBezTo>
                    <a:pt x="0" y="1029"/>
                    <a:pt x="29" y="1087"/>
                    <a:pt x="73" y="1130"/>
                  </a:cubicBezTo>
                  <a:lnTo>
                    <a:pt x="563" y="1621"/>
                  </a:lnTo>
                  <a:cubicBezTo>
                    <a:pt x="607" y="1665"/>
                    <a:pt x="679" y="1679"/>
                    <a:pt x="737" y="1679"/>
                  </a:cubicBezTo>
                  <a:cubicBezTo>
                    <a:pt x="809" y="1679"/>
                    <a:pt x="867" y="1650"/>
                    <a:pt x="924" y="1607"/>
                  </a:cubicBezTo>
                  <a:cubicBezTo>
                    <a:pt x="867" y="1592"/>
                    <a:pt x="823" y="1578"/>
                    <a:pt x="780" y="1549"/>
                  </a:cubicBezTo>
                  <a:lnTo>
                    <a:pt x="289" y="1058"/>
                  </a:lnTo>
                  <a:cubicBezTo>
                    <a:pt x="246" y="1015"/>
                    <a:pt x="217" y="957"/>
                    <a:pt x="217" y="885"/>
                  </a:cubicBezTo>
                  <a:lnTo>
                    <a:pt x="217" y="178"/>
                  </a:lnTo>
                  <a:cubicBezTo>
                    <a:pt x="217" y="106"/>
                    <a:pt x="246" y="48"/>
                    <a:pt x="289" y="4"/>
                  </a:cubicBezTo>
                  <a:cubicBezTo>
                    <a:pt x="273" y="1"/>
                    <a:pt x="256" y="0"/>
                    <a:pt x="241" y="0"/>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56" name="Google Shape;17656;p82"/>
            <p:cNvSpPr/>
            <p:nvPr/>
          </p:nvSpPr>
          <p:spPr>
            <a:xfrm>
              <a:off x="3479354" y="3547133"/>
              <a:ext cx="83652" cy="89367"/>
            </a:xfrm>
            <a:custGeom>
              <a:avLst/>
              <a:gdLst/>
              <a:ahLst/>
              <a:cxnLst/>
              <a:rect l="l" t="t" r="r" b="b"/>
              <a:pathLst>
                <a:path w="3191" h="3409" extrusionOk="0">
                  <a:moveTo>
                    <a:pt x="2201" y="1"/>
                  </a:moveTo>
                  <a:cubicBezTo>
                    <a:pt x="2184" y="1"/>
                    <a:pt x="2167" y="6"/>
                    <a:pt x="2152" y="16"/>
                  </a:cubicBezTo>
                  <a:cubicBezTo>
                    <a:pt x="1805" y="276"/>
                    <a:pt x="1415" y="463"/>
                    <a:pt x="997" y="579"/>
                  </a:cubicBezTo>
                  <a:cubicBezTo>
                    <a:pt x="867" y="622"/>
                    <a:pt x="737" y="651"/>
                    <a:pt x="607" y="680"/>
                  </a:cubicBezTo>
                  <a:cubicBezTo>
                    <a:pt x="492" y="694"/>
                    <a:pt x="362" y="709"/>
                    <a:pt x="232" y="723"/>
                  </a:cubicBezTo>
                  <a:cubicBezTo>
                    <a:pt x="102" y="738"/>
                    <a:pt x="1" y="839"/>
                    <a:pt x="1" y="969"/>
                  </a:cubicBezTo>
                  <a:lnTo>
                    <a:pt x="1" y="1965"/>
                  </a:lnTo>
                  <a:cubicBezTo>
                    <a:pt x="1" y="2758"/>
                    <a:pt x="650" y="3408"/>
                    <a:pt x="1444" y="3408"/>
                  </a:cubicBezTo>
                  <a:lnTo>
                    <a:pt x="1747" y="3408"/>
                  </a:lnTo>
                  <a:cubicBezTo>
                    <a:pt x="2541" y="3408"/>
                    <a:pt x="3191" y="2758"/>
                    <a:pt x="3191" y="1965"/>
                  </a:cubicBezTo>
                  <a:lnTo>
                    <a:pt x="3191" y="925"/>
                  </a:lnTo>
                  <a:cubicBezTo>
                    <a:pt x="3191" y="824"/>
                    <a:pt x="3119" y="738"/>
                    <a:pt x="3032" y="694"/>
                  </a:cubicBezTo>
                  <a:cubicBezTo>
                    <a:pt x="3003" y="680"/>
                    <a:pt x="2974" y="665"/>
                    <a:pt x="2946" y="665"/>
                  </a:cubicBezTo>
                  <a:cubicBezTo>
                    <a:pt x="2657" y="550"/>
                    <a:pt x="2426" y="333"/>
                    <a:pt x="2296" y="74"/>
                  </a:cubicBezTo>
                  <a:lnTo>
                    <a:pt x="2282" y="45"/>
                  </a:lnTo>
                  <a:cubicBezTo>
                    <a:pt x="2263" y="17"/>
                    <a:pt x="2232" y="1"/>
                    <a:pt x="2201" y="1"/>
                  </a:cubicBezTo>
                  <a:close/>
                </a:path>
              </a:pathLst>
            </a:custGeom>
            <a:solidFill>
              <a:srgbClr val="9DAC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57" name="Google Shape;17657;p82"/>
            <p:cNvSpPr/>
            <p:nvPr/>
          </p:nvSpPr>
          <p:spPr>
            <a:xfrm>
              <a:off x="3479354" y="3547133"/>
              <a:ext cx="60583" cy="89367"/>
            </a:xfrm>
            <a:custGeom>
              <a:avLst/>
              <a:gdLst/>
              <a:ahLst/>
              <a:cxnLst/>
              <a:rect l="l" t="t" r="r" b="b"/>
              <a:pathLst>
                <a:path w="2311" h="3409" extrusionOk="0">
                  <a:moveTo>
                    <a:pt x="2201" y="1"/>
                  </a:moveTo>
                  <a:cubicBezTo>
                    <a:pt x="2184" y="1"/>
                    <a:pt x="2167" y="6"/>
                    <a:pt x="2152" y="16"/>
                  </a:cubicBezTo>
                  <a:cubicBezTo>
                    <a:pt x="1805" y="276"/>
                    <a:pt x="1415" y="463"/>
                    <a:pt x="997" y="579"/>
                  </a:cubicBezTo>
                  <a:cubicBezTo>
                    <a:pt x="867" y="622"/>
                    <a:pt x="737" y="651"/>
                    <a:pt x="607" y="665"/>
                  </a:cubicBezTo>
                  <a:cubicBezTo>
                    <a:pt x="492" y="694"/>
                    <a:pt x="362" y="709"/>
                    <a:pt x="232" y="723"/>
                  </a:cubicBezTo>
                  <a:cubicBezTo>
                    <a:pt x="102" y="738"/>
                    <a:pt x="1" y="839"/>
                    <a:pt x="1" y="969"/>
                  </a:cubicBezTo>
                  <a:lnTo>
                    <a:pt x="1" y="1965"/>
                  </a:lnTo>
                  <a:cubicBezTo>
                    <a:pt x="1" y="2758"/>
                    <a:pt x="650" y="3408"/>
                    <a:pt x="1444" y="3408"/>
                  </a:cubicBezTo>
                  <a:lnTo>
                    <a:pt x="1733" y="3408"/>
                  </a:lnTo>
                  <a:cubicBezTo>
                    <a:pt x="939" y="3408"/>
                    <a:pt x="304" y="2758"/>
                    <a:pt x="304" y="1965"/>
                  </a:cubicBezTo>
                  <a:lnTo>
                    <a:pt x="304" y="969"/>
                  </a:lnTo>
                  <a:cubicBezTo>
                    <a:pt x="304" y="839"/>
                    <a:pt x="405" y="738"/>
                    <a:pt x="520" y="723"/>
                  </a:cubicBezTo>
                  <a:cubicBezTo>
                    <a:pt x="650" y="709"/>
                    <a:pt x="780" y="694"/>
                    <a:pt x="910" y="680"/>
                  </a:cubicBezTo>
                  <a:cubicBezTo>
                    <a:pt x="1415" y="579"/>
                    <a:pt x="1892" y="391"/>
                    <a:pt x="2310" y="117"/>
                  </a:cubicBezTo>
                  <a:lnTo>
                    <a:pt x="2296" y="74"/>
                  </a:lnTo>
                  <a:lnTo>
                    <a:pt x="2282" y="45"/>
                  </a:lnTo>
                  <a:cubicBezTo>
                    <a:pt x="2263" y="17"/>
                    <a:pt x="2232" y="1"/>
                    <a:pt x="2201" y="1"/>
                  </a:cubicBezTo>
                  <a:close/>
                </a:path>
              </a:pathLst>
            </a:custGeom>
            <a:solidFill>
              <a:srgbClr val="B7C5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658" name="Google Shape;17658;p82"/>
          <p:cNvGrpSpPr/>
          <p:nvPr/>
        </p:nvGrpSpPr>
        <p:grpSpPr>
          <a:xfrm>
            <a:off x="3327229" y="1499899"/>
            <a:ext cx="234650" cy="378440"/>
            <a:chOff x="3327229" y="1499899"/>
            <a:chExt cx="234650" cy="378440"/>
          </a:xfrm>
        </p:grpSpPr>
        <p:sp>
          <p:nvSpPr>
            <p:cNvPr id="17659" name="Google Shape;17659;p82"/>
            <p:cNvSpPr/>
            <p:nvPr/>
          </p:nvSpPr>
          <p:spPr>
            <a:xfrm>
              <a:off x="3327229" y="1553613"/>
              <a:ext cx="180543" cy="324725"/>
            </a:xfrm>
            <a:custGeom>
              <a:avLst/>
              <a:gdLst/>
              <a:ahLst/>
              <a:cxnLst/>
              <a:rect l="l" t="t" r="r" b="b"/>
              <a:pathLst>
                <a:path w="6887" h="12387" extrusionOk="0">
                  <a:moveTo>
                    <a:pt x="694" y="1"/>
                  </a:moveTo>
                  <a:cubicBezTo>
                    <a:pt x="318" y="1"/>
                    <a:pt x="1" y="318"/>
                    <a:pt x="1" y="694"/>
                  </a:cubicBezTo>
                  <a:lnTo>
                    <a:pt x="1" y="11693"/>
                  </a:lnTo>
                  <a:cubicBezTo>
                    <a:pt x="1" y="12083"/>
                    <a:pt x="318" y="12386"/>
                    <a:pt x="694" y="12386"/>
                  </a:cubicBezTo>
                  <a:lnTo>
                    <a:pt x="6193" y="12386"/>
                  </a:lnTo>
                  <a:cubicBezTo>
                    <a:pt x="6569" y="12386"/>
                    <a:pt x="6886" y="12083"/>
                    <a:pt x="6886" y="11708"/>
                  </a:cubicBezTo>
                  <a:lnTo>
                    <a:pt x="6886" y="708"/>
                  </a:lnTo>
                  <a:cubicBezTo>
                    <a:pt x="6886" y="318"/>
                    <a:pt x="6583" y="1"/>
                    <a:pt x="6193"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60" name="Google Shape;17660;p82"/>
            <p:cNvSpPr/>
            <p:nvPr/>
          </p:nvSpPr>
          <p:spPr>
            <a:xfrm>
              <a:off x="3327229" y="1553613"/>
              <a:ext cx="42023" cy="324725"/>
            </a:xfrm>
            <a:custGeom>
              <a:avLst/>
              <a:gdLst/>
              <a:ahLst/>
              <a:cxnLst/>
              <a:rect l="l" t="t" r="r" b="b"/>
              <a:pathLst>
                <a:path w="1603" h="12387" extrusionOk="0">
                  <a:moveTo>
                    <a:pt x="694" y="1"/>
                  </a:moveTo>
                  <a:cubicBezTo>
                    <a:pt x="318" y="1"/>
                    <a:pt x="1" y="318"/>
                    <a:pt x="1" y="694"/>
                  </a:cubicBezTo>
                  <a:lnTo>
                    <a:pt x="1" y="11693"/>
                  </a:lnTo>
                  <a:cubicBezTo>
                    <a:pt x="1" y="12083"/>
                    <a:pt x="318" y="12386"/>
                    <a:pt x="694" y="12386"/>
                  </a:cubicBezTo>
                  <a:lnTo>
                    <a:pt x="1603" y="12386"/>
                  </a:lnTo>
                  <a:cubicBezTo>
                    <a:pt x="1228" y="12386"/>
                    <a:pt x="925" y="12083"/>
                    <a:pt x="925" y="11693"/>
                  </a:cubicBezTo>
                  <a:lnTo>
                    <a:pt x="925" y="694"/>
                  </a:lnTo>
                  <a:cubicBezTo>
                    <a:pt x="925" y="318"/>
                    <a:pt x="1228" y="1"/>
                    <a:pt x="1603" y="1"/>
                  </a:cubicBezTo>
                  <a:close/>
                </a:path>
              </a:pathLst>
            </a:custGeom>
            <a:solidFill>
              <a:srgbClr val="51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61" name="Google Shape;17661;p82"/>
            <p:cNvSpPr/>
            <p:nvPr/>
          </p:nvSpPr>
          <p:spPr>
            <a:xfrm>
              <a:off x="3339340" y="1577836"/>
              <a:ext cx="156320" cy="252450"/>
            </a:xfrm>
            <a:custGeom>
              <a:avLst/>
              <a:gdLst/>
              <a:ahLst/>
              <a:cxnLst/>
              <a:rect l="l" t="t" r="r" b="b"/>
              <a:pathLst>
                <a:path w="5963" h="9630" extrusionOk="0">
                  <a:moveTo>
                    <a:pt x="232" y="1"/>
                  </a:moveTo>
                  <a:cubicBezTo>
                    <a:pt x="102" y="1"/>
                    <a:pt x="1" y="102"/>
                    <a:pt x="1" y="232"/>
                  </a:cubicBezTo>
                  <a:lnTo>
                    <a:pt x="1" y="9398"/>
                  </a:lnTo>
                  <a:cubicBezTo>
                    <a:pt x="1" y="9528"/>
                    <a:pt x="102" y="9629"/>
                    <a:pt x="232" y="9629"/>
                  </a:cubicBezTo>
                  <a:lnTo>
                    <a:pt x="5731" y="9629"/>
                  </a:lnTo>
                  <a:cubicBezTo>
                    <a:pt x="5861" y="9629"/>
                    <a:pt x="5962" y="9528"/>
                    <a:pt x="5962" y="9398"/>
                  </a:cubicBezTo>
                  <a:lnTo>
                    <a:pt x="5962" y="232"/>
                  </a:lnTo>
                  <a:cubicBezTo>
                    <a:pt x="5962" y="102"/>
                    <a:pt x="5861" y="1"/>
                    <a:pt x="573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62" name="Google Shape;17662;p82"/>
            <p:cNvSpPr/>
            <p:nvPr/>
          </p:nvSpPr>
          <p:spPr>
            <a:xfrm>
              <a:off x="3339340" y="1596187"/>
              <a:ext cx="156320" cy="167960"/>
            </a:xfrm>
            <a:custGeom>
              <a:avLst/>
              <a:gdLst/>
              <a:ahLst/>
              <a:cxnLst/>
              <a:rect l="l" t="t" r="r" b="b"/>
              <a:pathLst>
                <a:path w="5963" h="6407" extrusionOk="0">
                  <a:moveTo>
                    <a:pt x="2982" y="1"/>
                  </a:moveTo>
                  <a:cubicBezTo>
                    <a:pt x="1762" y="1"/>
                    <a:pt x="542" y="672"/>
                    <a:pt x="1" y="2015"/>
                  </a:cubicBezTo>
                  <a:lnTo>
                    <a:pt x="1" y="4382"/>
                  </a:lnTo>
                  <a:cubicBezTo>
                    <a:pt x="542" y="5732"/>
                    <a:pt x="1762" y="6406"/>
                    <a:pt x="2982" y="6406"/>
                  </a:cubicBezTo>
                  <a:cubicBezTo>
                    <a:pt x="4201" y="6406"/>
                    <a:pt x="5421" y="5732"/>
                    <a:pt x="5962" y="4382"/>
                  </a:cubicBezTo>
                  <a:lnTo>
                    <a:pt x="5962" y="2015"/>
                  </a:lnTo>
                  <a:cubicBezTo>
                    <a:pt x="5421" y="672"/>
                    <a:pt x="4201" y="1"/>
                    <a:pt x="2982" y="1"/>
                  </a:cubicBez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63" name="Google Shape;17663;p82"/>
            <p:cNvSpPr/>
            <p:nvPr/>
          </p:nvSpPr>
          <p:spPr>
            <a:xfrm>
              <a:off x="3441526" y="1776126"/>
              <a:ext cx="35967" cy="35993"/>
            </a:xfrm>
            <a:custGeom>
              <a:avLst/>
              <a:gdLst/>
              <a:ahLst/>
              <a:cxnLst/>
              <a:rect l="l" t="t" r="r" b="b"/>
              <a:pathLst>
                <a:path w="1372" h="1373" extrusionOk="0">
                  <a:moveTo>
                    <a:pt x="679" y="1"/>
                  </a:moveTo>
                  <a:cubicBezTo>
                    <a:pt x="303" y="1"/>
                    <a:pt x="0" y="304"/>
                    <a:pt x="0" y="694"/>
                  </a:cubicBezTo>
                  <a:cubicBezTo>
                    <a:pt x="0" y="1069"/>
                    <a:pt x="303" y="1372"/>
                    <a:pt x="679" y="1372"/>
                  </a:cubicBezTo>
                  <a:cubicBezTo>
                    <a:pt x="1068" y="1372"/>
                    <a:pt x="1372" y="1069"/>
                    <a:pt x="1372" y="694"/>
                  </a:cubicBezTo>
                  <a:cubicBezTo>
                    <a:pt x="1372" y="304"/>
                    <a:pt x="1068" y="1"/>
                    <a:pt x="679" y="1"/>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64" name="Google Shape;17664;p82"/>
            <p:cNvSpPr/>
            <p:nvPr/>
          </p:nvSpPr>
          <p:spPr>
            <a:xfrm>
              <a:off x="3357507" y="1776126"/>
              <a:ext cx="35967" cy="35993"/>
            </a:xfrm>
            <a:custGeom>
              <a:avLst/>
              <a:gdLst/>
              <a:ahLst/>
              <a:cxnLst/>
              <a:rect l="l" t="t" r="r" b="b"/>
              <a:pathLst>
                <a:path w="1372" h="1373" extrusionOk="0">
                  <a:moveTo>
                    <a:pt x="679" y="1"/>
                  </a:moveTo>
                  <a:cubicBezTo>
                    <a:pt x="304" y="1"/>
                    <a:pt x="0" y="304"/>
                    <a:pt x="0" y="694"/>
                  </a:cubicBezTo>
                  <a:cubicBezTo>
                    <a:pt x="0" y="1069"/>
                    <a:pt x="304" y="1372"/>
                    <a:pt x="679" y="1372"/>
                  </a:cubicBezTo>
                  <a:cubicBezTo>
                    <a:pt x="1069" y="1372"/>
                    <a:pt x="1372" y="1069"/>
                    <a:pt x="1372" y="694"/>
                  </a:cubicBezTo>
                  <a:cubicBezTo>
                    <a:pt x="1372" y="304"/>
                    <a:pt x="1069" y="1"/>
                    <a:pt x="679" y="1"/>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65" name="Google Shape;17665;p82"/>
            <p:cNvSpPr/>
            <p:nvPr/>
          </p:nvSpPr>
          <p:spPr>
            <a:xfrm>
              <a:off x="3357507" y="1619859"/>
              <a:ext cx="119986" cy="120353"/>
            </a:xfrm>
            <a:custGeom>
              <a:avLst/>
              <a:gdLst/>
              <a:ahLst/>
              <a:cxnLst/>
              <a:rect l="l" t="t" r="r" b="b"/>
              <a:pathLst>
                <a:path w="4577" h="4591" extrusionOk="0">
                  <a:moveTo>
                    <a:pt x="2281" y="0"/>
                  </a:moveTo>
                  <a:cubicBezTo>
                    <a:pt x="1025" y="0"/>
                    <a:pt x="0" y="1039"/>
                    <a:pt x="0" y="2295"/>
                  </a:cubicBezTo>
                  <a:cubicBezTo>
                    <a:pt x="0" y="3566"/>
                    <a:pt x="1025" y="4590"/>
                    <a:pt x="2281" y="4590"/>
                  </a:cubicBezTo>
                  <a:cubicBezTo>
                    <a:pt x="3552" y="4590"/>
                    <a:pt x="4577" y="3566"/>
                    <a:pt x="4577" y="2295"/>
                  </a:cubicBezTo>
                  <a:cubicBezTo>
                    <a:pt x="4577" y="1039"/>
                    <a:pt x="3552" y="0"/>
                    <a:pt x="228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66" name="Google Shape;17666;p82"/>
            <p:cNvSpPr/>
            <p:nvPr/>
          </p:nvSpPr>
          <p:spPr>
            <a:xfrm>
              <a:off x="3366210" y="1846907"/>
              <a:ext cx="24249" cy="14785"/>
            </a:xfrm>
            <a:custGeom>
              <a:avLst/>
              <a:gdLst/>
              <a:ahLst/>
              <a:cxnLst/>
              <a:rect l="l" t="t" r="r" b="b"/>
              <a:pathLst>
                <a:path w="925" h="564" extrusionOk="0">
                  <a:moveTo>
                    <a:pt x="347" y="0"/>
                  </a:moveTo>
                  <a:cubicBezTo>
                    <a:pt x="0" y="29"/>
                    <a:pt x="0" y="534"/>
                    <a:pt x="347" y="563"/>
                  </a:cubicBezTo>
                  <a:lnTo>
                    <a:pt x="578" y="563"/>
                  </a:lnTo>
                  <a:cubicBezTo>
                    <a:pt x="924" y="534"/>
                    <a:pt x="924" y="29"/>
                    <a:pt x="578" y="0"/>
                  </a:cubicBezTo>
                  <a:close/>
                </a:path>
              </a:pathLst>
            </a:custGeom>
            <a:solidFill>
              <a:srgbClr val="51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67" name="Google Shape;17667;p82"/>
            <p:cNvSpPr/>
            <p:nvPr/>
          </p:nvSpPr>
          <p:spPr>
            <a:xfrm>
              <a:off x="3444174" y="1846907"/>
              <a:ext cx="24616" cy="14785"/>
            </a:xfrm>
            <a:custGeom>
              <a:avLst/>
              <a:gdLst/>
              <a:ahLst/>
              <a:cxnLst/>
              <a:rect l="l" t="t" r="r" b="b"/>
              <a:pathLst>
                <a:path w="939" h="564" extrusionOk="0">
                  <a:moveTo>
                    <a:pt x="361" y="0"/>
                  </a:moveTo>
                  <a:cubicBezTo>
                    <a:pt x="0" y="29"/>
                    <a:pt x="0" y="534"/>
                    <a:pt x="361" y="563"/>
                  </a:cubicBezTo>
                  <a:lnTo>
                    <a:pt x="578" y="563"/>
                  </a:lnTo>
                  <a:cubicBezTo>
                    <a:pt x="939" y="534"/>
                    <a:pt x="939" y="29"/>
                    <a:pt x="578" y="0"/>
                  </a:cubicBezTo>
                  <a:close/>
                </a:path>
              </a:pathLst>
            </a:custGeom>
            <a:solidFill>
              <a:srgbClr val="51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68" name="Google Shape;17668;p82"/>
            <p:cNvSpPr/>
            <p:nvPr/>
          </p:nvSpPr>
          <p:spPr>
            <a:xfrm>
              <a:off x="3396095" y="1846907"/>
              <a:ext cx="42809" cy="14785"/>
            </a:xfrm>
            <a:custGeom>
              <a:avLst/>
              <a:gdLst/>
              <a:ahLst/>
              <a:cxnLst/>
              <a:rect l="l" t="t" r="r" b="b"/>
              <a:pathLst>
                <a:path w="1633" h="564" extrusionOk="0">
                  <a:moveTo>
                    <a:pt x="362" y="0"/>
                  </a:moveTo>
                  <a:cubicBezTo>
                    <a:pt x="1" y="29"/>
                    <a:pt x="1" y="534"/>
                    <a:pt x="362" y="563"/>
                  </a:cubicBezTo>
                  <a:lnTo>
                    <a:pt x="1271" y="563"/>
                  </a:lnTo>
                  <a:cubicBezTo>
                    <a:pt x="1632" y="534"/>
                    <a:pt x="1632" y="29"/>
                    <a:pt x="1271" y="0"/>
                  </a:cubicBezTo>
                  <a:close/>
                </a:path>
              </a:pathLst>
            </a:custGeom>
            <a:solidFill>
              <a:srgbClr val="51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69" name="Google Shape;17669;p82"/>
            <p:cNvSpPr/>
            <p:nvPr/>
          </p:nvSpPr>
          <p:spPr>
            <a:xfrm>
              <a:off x="3487691" y="1524095"/>
              <a:ext cx="49966" cy="48105"/>
            </a:xfrm>
            <a:custGeom>
              <a:avLst/>
              <a:gdLst/>
              <a:ahLst/>
              <a:cxnLst/>
              <a:rect l="l" t="t" r="r" b="b"/>
              <a:pathLst>
                <a:path w="1906" h="1835" extrusionOk="0">
                  <a:moveTo>
                    <a:pt x="303" y="1"/>
                  </a:moveTo>
                  <a:cubicBezTo>
                    <a:pt x="0" y="1"/>
                    <a:pt x="0" y="463"/>
                    <a:pt x="303" y="463"/>
                  </a:cubicBezTo>
                  <a:cubicBezTo>
                    <a:pt x="939" y="463"/>
                    <a:pt x="1444" y="968"/>
                    <a:pt x="1444" y="1603"/>
                  </a:cubicBezTo>
                  <a:cubicBezTo>
                    <a:pt x="1444" y="1719"/>
                    <a:pt x="1545" y="1820"/>
                    <a:pt x="1675" y="1834"/>
                  </a:cubicBezTo>
                  <a:cubicBezTo>
                    <a:pt x="1790" y="1834"/>
                    <a:pt x="1906" y="1733"/>
                    <a:pt x="1906" y="1603"/>
                  </a:cubicBezTo>
                  <a:cubicBezTo>
                    <a:pt x="1906" y="723"/>
                    <a:pt x="1184" y="1"/>
                    <a:pt x="303" y="1"/>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70" name="Google Shape;17670;p82"/>
            <p:cNvSpPr/>
            <p:nvPr/>
          </p:nvSpPr>
          <p:spPr>
            <a:xfrm>
              <a:off x="3487691" y="1499899"/>
              <a:ext cx="74188" cy="72301"/>
            </a:xfrm>
            <a:custGeom>
              <a:avLst/>
              <a:gdLst/>
              <a:ahLst/>
              <a:cxnLst/>
              <a:rect l="l" t="t" r="r" b="b"/>
              <a:pathLst>
                <a:path w="2830" h="2758" extrusionOk="0">
                  <a:moveTo>
                    <a:pt x="303" y="0"/>
                  </a:moveTo>
                  <a:cubicBezTo>
                    <a:pt x="0" y="0"/>
                    <a:pt x="0" y="462"/>
                    <a:pt x="303" y="462"/>
                  </a:cubicBezTo>
                  <a:cubicBezTo>
                    <a:pt x="1444" y="462"/>
                    <a:pt x="2368" y="1386"/>
                    <a:pt x="2368" y="2526"/>
                  </a:cubicBezTo>
                  <a:cubicBezTo>
                    <a:pt x="2368" y="2656"/>
                    <a:pt x="2469" y="2757"/>
                    <a:pt x="2599" y="2757"/>
                  </a:cubicBezTo>
                  <a:cubicBezTo>
                    <a:pt x="2714" y="2757"/>
                    <a:pt x="2830" y="2656"/>
                    <a:pt x="2830" y="2526"/>
                  </a:cubicBezTo>
                  <a:cubicBezTo>
                    <a:pt x="2830" y="1126"/>
                    <a:pt x="1689" y="0"/>
                    <a:pt x="303"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71" name="Google Shape;17671;p82"/>
            <p:cNvSpPr/>
            <p:nvPr/>
          </p:nvSpPr>
          <p:spPr>
            <a:xfrm>
              <a:off x="3381336" y="1686078"/>
              <a:ext cx="71934" cy="54239"/>
            </a:xfrm>
            <a:custGeom>
              <a:avLst/>
              <a:gdLst/>
              <a:ahLst/>
              <a:cxnLst/>
              <a:rect l="l" t="t" r="r" b="b"/>
              <a:pathLst>
                <a:path w="2744" h="2069" extrusionOk="0">
                  <a:moveTo>
                    <a:pt x="910" y="0"/>
                  </a:moveTo>
                  <a:lnTo>
                    <a:pt x="910" y="462"/>
                  </a:lnTo>
                  <a:cubicBezTo>
                    <a:pt x="910" y="549"/>
                    <a:pt x="867" y="621"/>
                    <a:pt x="795" y="664"/>
                  </a:cubicBezTo>
                  <a:lnTo>
                    <a:pt x="246" y="939"/>
                  </a:lnTo>
                  <a:cubicBezTo>
                    <a:pt x="88" y="1011"/>
                    <a:pt x="1" y="1169"/>
                    <a:pt x="1" y="1343"/>
                  </a:cubicBezTo>
                  <a:lnTo>
                    <a:pt x="1" y="1603"/>
                  </a:lnTo>
                  <a:cubicBezTo>
                    <a:pt x="405" y="1913"/>
                    <a:pt x="889" y="2068"/>
                    <a:pt x="1372" y="2068"/>
                  </a:cubicBezTo>
                  <a:cubicBezTo>
                    <a:pt x="1856" y="2068"/>
                    <a:pt x="2339" y="1913"/>
                    <a:pt x="2744" y="1603"/>
                  </a:cubicBezTo>
                  <a:lnTo>
                    <a:pt x="2744" y="1343"/>
                  </a:lnTo>
                  <a:cubicBezTo>
                    <a:pt x="2744" y="1169"/>
                    <a:pt x="2657" y="1011"/>
                    <a:pt x="2498" y="939"/>
                  </a:cubicBezTo>
                  <a:lnTo>
                    <a:pt x="1964" y="664"/>
                  </a:lnTo>
                  <a:cubicBezTo>
                    <a:pt x="1878" y="621"/>
                    <a:pt x="1834" y="549"/>
                    <a:pt x="1834" y="462"/>
                  </a:cubicBezTo>
                  <a:lnTo>
                    <a:pt x="1834"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72" name="Google Shape;17672;p82"/>
            <p:cNvSpPr/>
            <p:nvPr/>
          </p:nvSpPr>
          <p:spPr>
            <a:xfrm>
              <a:off x="3381336" y="1704979"/>
              <a:ext cx="72327" cy="35338"/>
            </a:xfrm>
            <a:custGeom>
              <a:avLst/>
              <a:gdLst/>
              <a:ahLst/>
              <a:cxnLst/>
              <a:rect l="l" t="t" r="r" b="b"/>
              <a:pathLst>
                <a:path w="2759" h="1348" extrusionOk="0">
                  <a:moveTo>
                    <a:pt x="679" y="1"/>
                  </a:moveTo>
                  <a:lnTo>
                    <a:pt x="261" y="218"/>
                  </a:lnTo>
                  <a:cubicBezTo>
                    <a:pt x="102" y="290"/>
                    <a:pt x="1" y="448"/>
                    <a:pt x="1" y="622"/>
                  </a:cubicBezTo>
                  <a:lnTo>
                    <a:pt x="1" y="882"/>
                  </a:lnTo>
                  <a:cubicBezTo>
                    <a:pt x="405" y="1192"/>
                    <a:pt x="889" y="1347"/>
                    <a:pt x="1374" y="1347"/>
                  </a:cubicBezTo>
                  <a:cubicBezTo>
                    <a:pt x="1859" y="1347"/>
                    <a:pt x="2347" y="1192"/>
                    <a:pt x="2758" y="882"/>
                  </a:cubicBezTo>
                  <a:lnTo>
                    <a:pt x="2758" y="622"/>
                  </a:lnTo>
                  <a:cubicBezTo>
                    <a:pt x="2758" y="448"/>
                    <a:pt x="2657" y="290"/>
                    <a:pt x="2498" y="218"/>
                  </a:cubicBezTo>
                  <a:lnTo>
                    <a:pt x="2080" y="1"/>
                  </a:lnTo>
                  <a:cubicBezTo>
                    <a:pt x="1899" y="225"/>
                    <a:pt x="1639" y="337"/>
                    <a:pt x="1380" y="337"/>
                  </a:cubicBezTo>
                  <a:cubicBezTo>
                    <a:pt x="1120" y="337"/>
                    <a:pt x="860" y="225"/>
                    <a:pt x="679"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73" name="Google Shape;17673;p82"/>
            <p:cNvSpPr/>
            <p:nvPr/>
          </p:nvSpPr>
          <p:spPr>
            <a:xfrm>
              <a:off x="3404432" y="1686078"/>
              <a:ext cx="26136" cy="18088"/>
            </a:xfrm>
            <a:custGeom>
              <a:avLst/>
              <a:gdLst/>
              <a:ahLst/>
              <a:cxnLst/>
              <a:rect l="l" t="t" r="r" b="b"/>
              <a:pathLst>
                <a:path w="997" h="690" extrusionOk="0">
                  <a:moveTo>
                    <a:pt x="44" y="0"/>
                  </a:moveTo>
                  <a:lnTo>
                    <a:pt x="44" y="462"/>
                  </a:lnTo>
                  <a:cubicBezTo>
                    <a:pt x="44" y="505"/>
                    <a:pt x="15" y="549"/>
                    <a:pt x="0" y="592"/>
                  </a:cubicBezTo>
                  <a:cubicBezTo>
                    <a:pt x="159" y="657"/>
                    <a:pt x="329" y="689"/>
                    <a:pt x="499" y="689"/>
                  </a:cubicBezTo>
                  <a:cubicBezTo>
                    <a:pt x="668" y="689"/>
                    <a:pt x="838" y="657"/>
                    <a:pt x="997" y="592"/>
                  </a:cubicBezTo>
                  <a:cubicBezTo>
                    <a:pt x="968" y="549"/>
                    <a:pt x="953" y="505"/>
                    <a:pt x="953" y="462"/>
                  </a:cubicBezTo>
                  <a:lnTo>
                    <a:pt x="953"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74" name="Google Shape;17674;p82"/>
            <p:cNvSpPr/>
            <p:nvPr/>
          </p:nvSpPr>
          <p:spPr>
            <a:xfrm>
              <a:off x="3393448" y="1638000"/>
              <a:ext cx="48105" cy="54160"/>
            </a:xfrm>
            <a:custGeom>
              <a:avLst/>
              <a:gdLst/>
              <a:ahLst/>
              <a:cxnLst/>
              <a:rect l="l" t="t" r="r" b="b"/>
              <a:pathLst>
                <a:path w="1835" h="2066" extrusionOk="0">
                  <a:moveTo>
                    <a:pt x="679" y="1"/>
                  </a:moveTo>
                  <a:cubicBezTo>
                    <a:pt x="304" y="1"/>
                    <a:pt x="1" y="304"/>
                    <a:pt x="1" y="694"/>
                  </a:cubicBezTo>
                  <a:lnTo>
                    <a:pt x="1" y="1141"/>
                  </a:lnTo>
                  <a:cubicBezTo>
                    <a:pt x="1" y="1647"/>
                    <a:pt x="405" y="2065"/>
                    <a:pt x="910" y="2065"/>
                  </a:cubicBezTo>
                  <a:cubicBezTo>
                    <a:pt x="1430" y="2065"/>
                    <a:pt x="1834" y="1647"/>
                    <a:pt x="1834" y="1141"/>
                  </a:cubicBezTo>
                  <a:lnTo>
                    <a:pt x="1834" y="694"/>
                  </a:lnTo>
                  <a:cubicBezTo>
                    <a:pt x="1834" y="304"/>
                    <a:pt x="1531" y="1"/>
                    <a:pt x="1141"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75" name="Google Shape;17675;p82"/>
            <p:cNvSpPr/>
            <p:nvPr/>
          </p:nvSpPr>
          <p:spPr>
            <a:xfrm>
              <a:off x="3393448" y="1638000"/>
              <a:ext cx="32952" cy="54055"/>
            </a:xfrm>
            <a:custGeom>
              <a:avLst/>
              <a:gdLst/>
              <a:ahLst/>
              <a:cxnLst/>
              <a:rect l="l" t="t" r="r" b="b"/>
              <a:pathLst>
                <a:path w="1257" h="2062" extrusionOk="0">
                  <a:moveTo>
                    <a:pt x="694" y="1"/>
                  </a:moveTo>
                  <a:cubicBezTo>
                    <a:pt x="304" y="1"/>
                    <a:pt x="1" y="304"/>
                    <a:pt x="1" y="694"/>
                  </a:cubicBezTo>
                  <a:lnTo>
                    <a:pt x="1" y="1141"/>
                  </a:lnTo>
                  <a:cubicBezTo>
                    <a:pt x="1" y="1668"/>
                    <a:pt x="437" y="2061"/>
                    <a:pt x="917" y="2061"/>
                  </a:cubicBezTo>
                  <a:cubicBezTo>
                    <a:pt x="1029" y="2061"/>
                    <a:pt x="1144" y="2040"/>
                    <a:pt x="1257" y="1993"/>
                  </a:cubicBezTo>
                  <a:cubicBezTo>
                    <a:pt x="910" y="1849"/>
                    <a:pt x="694" y="1517"/>
                    <a:pt x="694" y="1156"/>
                  </a:cubicBezTo>
                  <a:lnTo>
                    <a:pt x="694" y="694"/>
                  </a:lnTo>
                  <a:cubicBezTo>
                    <a:pt x="679" y="347"/>
                    <a:pt x="925" y="59"/>
                    <a:pt x="1257" y="15"/>
                  </a:cubicBezTo>
                  <a:cubicBezTo>
                    <a:pt x="1228" y="1"/>
                    <a:pt x="1185" y="1"/>
                    <a:pt x="1141"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76" name="Google Shape;17676;p82"/>
            <p:cNvSpPr/>
            <p:nvPr/>
          </p:nvSpPr>
          <p:spPr>
            <a:xfrm>
              <a:off x="3393448" y="1638000"/>
              <a:ext cx="48105" cy="24249"/>
            </a:xfrm>
            <a:custGeom>
              <a:avLst/>
              <a:gdLst/>
              <a:ahLst/>
              <a:cxnLst/>
              <a:rect l="l" t="t" r="r" b="b"/>
              <a:pathLst>
                <a:path w="1835" h="925" extrusionOk="0">
                  <a:moveTo>
                    <a:pt x="694" y="1"/>
                  </a:moveTo>
                  <a:cubicBezTo>
                    <a:pt x="304" y="1"/>
                    <a:pt x="1" y="304"/>
                    <a:pt x="1" y="694"/>
                  </a:cubicBezTo>
                  <a:cubicBezTo>
                    <a:pt x="593" y="853"/>
                    <a:pt x="1213" y="925"/>
                    <a:pt x="1834" y="925"/>
                  </a:cubicBezTo>
                  <a:lnTo>
                    <a:pt x="1834" y="694"/>
                  </a:lnTo>
                  <a:cubicBezTo>
                    <a:pt x="1834" y="304"/>
                    <a:pt x="1531" y="1"/>
                    <a:pt x="1141"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77" name="Google Shape;17677;p82"/>
            <p:cNvSpPr/>
            <p:nvPr/>
          </p:nvSpPr>
          <p:spPr>
            <a:xfrm>
              <a:off x="3393448" y="1638000"/>
              <a:ext cx="32952" cy="21994"/>
            </a:xfrm>
            <a:custGeom>
              <a:avLst/>
              <a:gdLst/>
              <a:ahLst/>
              <a:cxnLst/>
              <a:rect l="l" t="t" r="r" b="b"/>
              <a:pathLst>
                <a:path w="1257" h="839" extrusionOk="0">
                  <a:moveTo>
                    <a:pt x="694" y="1"/>
                  </a:moveTo>
                  <a:cubicBezTo>
                    <a:pt x="304" y="1"/>
                    <a:pt x="1" y="304"/>
                    <a:pt x="1" y="694"/>
                  </a:cubicBezTo>
                  <a:cubicBezTo>
                    <a:pt x="217" y="752"/>
                    <a:pt x="448" y="809"/>
                    <a:pt x="694" y="838"/>
                  </a:cubicBezTo>
                  <a:lnTo>
                    <a:pt x="694" y="694"/>
                  </a:lnTo>
                  <a:cubicBezTo>
                    <a:pt x="679" y="347"/>
                    <a:pt x="925" y="59"/>
                    <a:pt x="1257" y="15"/>
                  </a:cubicBezTo>
                  <a:cubicBezTo>
                    <a:pt x="1228" y="1"/>
                    <a:pt x="1185" y="1"/>
                    <a:pt x="1141"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78" name="Google Shape;17678;p82"/>
            <p:cNvSpPr/>
            <p:nvPr/>
          </p:nvSpPr>
          <p:spPr>
            <a:xfrm>
              <a:off x="3435470" y="1715596"/>
              <a:ext cx="18193" cy="21575"/>
            </a:xfrm>
            <a:custGeom>
              <a:avLst/>
              <a:gdLst/>
              <a:ahLst/>
              <a:cxnLst/>
              <a:rect l="l" t="t" r="r" b="b"/>
              <a:pathLst>
                <a:path w="694" h="823" extrusionOk="0">
                  <a:moveTo>
                    <a:pt x="635" y="0"/>
                  </a:moveTo>
                  <a:lnTo>
                    <a:pt x="188" y="347"/>
                  </a:lnTo>
                  <a:cubicBezTo>
                    <a:pt x="72" y="433"/>
                    <a:pt x="0" y="563"/>
                    <a:pt x="0" y="707"/>
                  </a:cubicBezTo>
                  <a:lnTo>
                    <a:pt x="0" y="823"/>
                  </a:lnTo>
                  <a:cubicBezTo>
                    <a:pt x="246" y="751"/>
                    <a:pt x="491" y="621"/>
                    <a:pt x="693" y="462"/>
                  </a:cubicBezTo>
                  <a:lnTo>
                    <a:pt x="693" y="217"/>
                  </a:lnTo>
                  <a:cubicBezTo>
                    <a:pt x="693" y="145"/>
                    <a:pt x="664" y="72"/>
                    <a:pt x="635" y="0"/>
                  </a:cubicBezTo>
                  <a:close/>
                </a:path>
              </a:pathLst>
            </a:custGeom>
            <a:solidFill>
              <a:srgbClr val="51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79" name="Google Shape;17679;p82"/>
            <p:cNvSpPr/>
            <p:nvPr/>
          </p:nvSpPr>
          <p:spPr>
            <a:xfrm>
              <a:off x="3381336" y="1715596"/>
              <a:ext cx="18193" cy="21968"/>
            </a:xfrm>
            <a:custGeom>
              <a:avLst/>
              <a:gdLst/>
              <a:ahLst/>
              <a:cxnLst/>
              <a:rect l="l" t="t" r="r" b="b"/>
              <a:pathLst>
                <a:path w="694" h="838" extrusionOk="0">
                  <a:moveTo>
                    <a:pt x="59" y="0"/>
                  </a:moveTo>
                  <a:cubicBezTo>
                    <a:pt x="30" y="72"/>
                    <a:pt x="1" y="145"/>
                    <a:pt x="1" y="217"/>
                  </a:cubicBezTo>
                  <a:lnTo>
                    <a:pt x="1" y="477"/>
                  </a:lnTo>
                  <a:cubicBezTo>
                    <a:pt x="203" y="635"/>
                    <a:pt x="448" y="751"/>
                    <a:pt x="694" y="837"/>
                  </a:cubicBezTo>
                  <a:lnTo>
                    <a:pt x="694" y="707"/>
                  </a:lnTo>
                  <a:cubicBezTo>
                    <a:pt x="694" y="563"/>
                    <a:pt x="622" y="433"/>
                    <a:pt x="506" y="347"/>
                  </a:cubicBezTo>
                  <a:lnTo>
                    <a:pt x="59" y="0"/>
                  </a:lnTo>
                  <a:close/>
                </a:path>
              </a:pathLst>
            </a:custGeom>
            <a:solidFill>
              <a:srgbClr val="5168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680" name="Google Shape;17680;p82"/>
          <p:cNvGrpSpPr/>
          <p:nvPr/>
        </p:nvGrpSpPr>
        <p:grpSpPr>
          <a:xfrm>
            <a:off x="3735553" y="1530151"/>
            <a:ext cx="366722" cy="317962"/>
            <a:chOff x="3735553" y="1530151"/>
            <a:chExt cx="366722" cy="317962"/>
          </a:xfrm>
        </p:grpSpPr>
        <p:sp>
          <p:nvSpPr>
            <p:cNvPr id="17681" name="Google Shape;17681;p82"/>
            <p:cNvSpPr/>
            <p:nvPr/>
          </p:nvSpPr>
          <p:spPr>
            <a:xfrm>
              <a:off x="3770760" y="1565725"/>
              <a:ext cx="331515" cy="282388"/>
            </a:xfrm>
            <a:custGeom>
              <a:avLst/>
              <a:gdLst/>
              <a:ahLst/>
              <a:cxnLst/>
              <a:rect l="l" t="t" r="r" b="b"/>
              <a:pathLst>
                <a:path w="12646" h="10772" extrusionOk="0">
                  <a:moveTo>
                    <a:pt x="909" y="1"/>
                  </a:moveTo>
                  <a:cubicBezTo>
                    <a:pt x="404" y="1"/>
                    <a:pt x="0" y="405"/>
                    <a:pt x="0" y="910"/>
                  </a:cubicBezTo>
                  <a:lnTo>
                    <a:pt x="0" y="7218"/>
                  </a:lnTo>
                  <a:cubicBezTo>
                    <a:pt x="0" y="7724"/>
                    <a:pt x="404" y="8128"/>
                    <a:pt x="909" y="8128"/>
                  </a:cubicBezTo>
                  <a:lnTo>
                    <a:pt x="4518" y="8128"/>
                  </a:lnTo>
                  <a:lnTo>
                    <a:pt x="8329" y="10726"/>
                  </a:lnTo>
                  <a:cubicBezTo>
                    <a:pt x="8371" y="10757"/>
                    <a:pt x="8416" y="10771"/>
                    <a:pt x="8459" y="10771"/>
                  </a:cubicBezTo>
                  <a:cubicBezTo>
                    <a:pt x="8597" y="10771"/>
                    <a:pt x="8720" y="10634"/>
                    <a:pt x="8676" y="10481"/>
                  </a:cubicBezTo>
                  <a:lnTo>
                    <a:pt x="8127" y="8113"/>
                  </a:lnTo>
                  <a:lnTo>
                    <a:pt x="11736" y="8113"/>
                  </a:lnTo>
                  <a:cubicBezTo>
                    <a:pt x="12241" y="8113"/>
                    <a:pt x="12645" y="7709"/>
                    <a:pt x="12645" y="7218"/>
                  </a:cubicBezTo>
                  <a:lnTo>
                    <a:pt x="12645" y="896"/>
                  </a:lnTo>
                  <a:cubicBezTo>
                    <a:pt x="12645" y="405"/>
                    <a:pt x="12227" y="1"/>
                    <a:pt x="11736"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82" name="Google Shape;17682;p82"/>
            <p:cNvSpPr/>
            <p:nvPr/>
          </p:nvSpPr>
          <p:spPr>
            <a:xfrm>
              <a:off x="3770760" y="1565725"/>
              <a:ext cx="307685" cy="189246"/>
            </a:xfrm>
            <a:custGeom>
              <a:avLst/>
              <a:gdLst/>
              <a:ahLst/>
              <a:cxnLst/>
              <a:rect l="l" t="t" r="r" b="b"/>
              <a:pathLst>
                <a:path w="11737" h="7219" extrusionOk="0">
                  <a:moveTo>
                    <a:pt x="909" y="1"/>
                  </a:moveTo>
                  <a:cubicBezTo>
                    <a:pt x="404" y="1"/>
                    <a:pt x="0" y="405"/>
                    <a:pt x="0" y="910"/>
                  </a:cubicBezTo>
                  <a:lnTo>
                    <a:pt x="0" y="7218"/>
                  </a:lnTo>
                  <a:lnTo>
                    <a:pt x="10379" y="7218"/>
                  </a:lnTo>
                  <a:cubicBezTo>
                    <a:pt x="11130" y="7218"/>
                    <a:pt x="11736" y="6612"/>
                    <a:pt x="11736" y="5862"/>
                  </a:cubicBezTo>
                  <a:lnTo>
                    <a:pt x="11736" y="1"/>
                  </a:ln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83" name="Google Shape;17683;p82"/>
            <p:cNvSpPr/>
            <p:nvPr/>
          </p:nvSpPr>
          <p:spPr>
            <a:xfrm>
              <a:off x="3735553" y="1530151"/>
              <a:ext cx="330781" cy="282073"/>
            </a:xfrm>
            <a:custGeom>
              <a:avLst/>
              <a:gdLst/>
              <a:ahLst/>
              <a:cxnLst/>
              <a:rect l="l" t="t" r="r" b="b"/>
              <a:pathLst>
                <a:path w="12618" h="10760" extrusionOk="0">
                  <a:moveTo>
                    <a:pt x="896" y="1"/>
                  </a:moveTo>
                  <a:cubicBezTo>
                    <a:pt x="405" y="1"/>
                    <a:pt x="1" y="405"/>
                    <a:pt x="1" y="910"/>
                  </a:cubicBezTo>
                  <a:lnTo>
                    <a:pt x="1" y="7219"/>
                  </a:lnTo>
                  <a:cubicBezTo>
                    <a:pt x="1" y="7724"/>
                    <a:pt x="405" y="8128"/>
                    <a:pt x="896" y="8128"/>
                  </a:cubicBezTo>
                  <a:lnTo>
                    <a:pt x="4504" y="8128"/>
                  </a:lnTo>
                  <a:lnTo>
                    <a:pt x="3970" y="10495"/>
                  </a:lnTo>
                  <a:cubicBezTo>
                    <a:pt x="3937" y="10640"/>
                    <a:pt x="4050" y="10760"/>
                    <a:pt x="4183" y="10760"/>
                  </a:cubicBezTo>
                  <a:cubicBezTo>
                    <a:pt x="4222" y="10760"/>
                    <a:pt x="4263" y="10749"/>
                    <a:pt x="4302" y="10726"/>
                  </a:cubicBezTo>
                  <a:lnTo>
                    <a:pt x="8113" y="8128"/>
                  </a:lnTo>
                  <a:lnTo>
                    <a:pt x="11722" y="8128"/>
                  </a:lnTo>
                  <a:cubicBezTo>
                    <a:pt x="12213" y="8128"/>
                    <a:pt x="12617" y="7724"/>
                    <a:pt x="12617" y="7219"/>
                  </a:cubicBezTo>
                  <a:lnTo>
                    <a:pt x="12617" y="910"/>
                  </a:lnTo>
                  <a:cubicBezTo>
                    <a:pt x="12617" y="405"/>
                    <a:pt x="12213" y="15"/>
                    <a:pt x="11722"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84" name="Google Shape;17684;p82"/>
            <p:cNvSpPr/>
            <p:nvPr/>
          </p:nvSpPr>
          <p:spPr>
            <a:xfrm>
              <a:off x="3779070" y="1629296"/>
              <a:ext cx="250170" cy="14785"/>
            </a:xfrm>
            <a:custGeom>
              <a:avLst/>
              <a:gdLst/>
              <a:ahLst/>
              <a:cxnLst/>
              <a:rect l="l" t="t" r="r" b="b"/>
              <a:pathLst>
                <a:path w="9543" h="564" extrusionOk="0">
                  <a:moveTo>
                    <a:pt x="376" y="1"/>
                  </a:moveTo>
                  <a:cubicBezTo>
                    <a:pt x="1" y="1"/>
                    <a:pt x="1" y="564"/>
                    <a:pt x="376" y="564"/>
                  </a:cubicBezTo>
                  <a:lnTo>
                    <a:pt x="9167" y="564"/>
                  </a:lnTo>
                  <a:cubicBezTo>
                    <a:pt x="9542" y="564"/>
                    <a:pt x="9542" y="1"/>
                    <a:pt x="9167"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85" name="Google Shape;17685;p82"/>
            <p:cNvSpPr/>
            <p:nvPr/>
          </p:nvSpPr>
          <p:spPr>
            <a:xfrm>
              <a:off x="3779070" y="1599778"/>
              <a:ext cx="167304" cy="14785"/>
            </a:xfrm>
            <a:custGeom>
              <a:avLst/>
              <a:gdLst/>
              <a:ahLst/>
              <a:cxnLst/>
              <a:rect l="l" t="t" r="r" b="b"/>
              <a:pathLst>
                <a:path w="6382" h="564" extrusionOk="0">
                  <a:moveTo>
                    <a:pt x="376" y="1"/>
                  </a:moveTo>
                  <a:cubicBezTo>
                    <a:pt x="1" y="1"/>
                    <a:pt x="1" y="564"/>
                    <a:pt x="376" y="564"/>
                  </a:cubicBezTo>
                  <a:lnTo>
                    <a:pt x="6006" y="564"/>
                  </a:lnTo>
                  <a:cubicBezTo>
                    <a:pt x="6381" y="564"/>
                    <a:pt x="6381" y="1"/>
                    <a:pt x="6006" y="1"/>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86" name="Google Shape;17686;p82"/>
            <p:cNvSpPr/>
            <p:nvPr/>
          </p:nvSpPr>
          <p:spPr>
            <a:xfrm>
              <a:off x="3950490" y="1599778"/>
              <a:ext cx="78750" cy="14785"/>
            </a:xfrm>
            <a:custGeom>
              <a:avLst/>
              <a:gdLst/>
              <a:ahLst/>
              <a:cxnLst/>
              <a:rect l="l" t="t" r="r" b="b"/>
              <a:pathLst>
                <a:path w="3004" h="564" extrusionOk="0">
                  <a:moveTo>
                    <a:pt x="376" y="1"/>
                  </a:moveTo>
                  <a:cubicBezTo>
                    <a:pt x="1" y="1"/>
                    <a:pt x="1" y="564"/>
                    <a:pt x="376" y="564"/>
                  </a:cubicBezTo>
                  <a:lnTo>
                    <a:pt x="2628" y="564"/>
                  </a:lnTo>
                  <a:cubicBezTo>
                    <a:pt x="3003" y="564"/>
                    <a:pt x="3003" y="1"/>
                    <a:pt x="2628" y="1"/>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87" name="Google Shape;17687;p82"/>
            <p:cNvSpPr/>
            <p:nvPr/>
          </p:nvSpPr>
          <p:spPr>
            <a:xfrm>
              <a:off x="3779070" y="1658814"/>
              <a:ext cx="96524" cy="14785"/>
            </a:xfrm>
            <a:custGeom>
              <a:avLst/>
              <a:gdLst/>
              <a:ahLst/>
              <a:cxnLst/>
              <a:rect l="l" t="t" r="r" b="b"/>
              <a:pathLst>
                <a:path w="3682" h="564" extrusionOk="0">
                  <a:moveTo>
                    <a:pt x="376" y="1"/>
                  </a:moveTo>
                  <a:cubicBezTo>
                    <a:pt x="1" y="1"/>
                    <a:pt x="1" y="564"/>
                    <a:pt x="376" y="564"/>
                  </a:cubicBezTo>
                  <a:lnTo>
                    <a:pt x="3306" y="564"/>
                  </a:lnTo>
                  <a:cubicBezTo>
                    <a:pt x="3682" y="564"/>
                    <a:pt x="3682" y="1"/>
                    <a:pt x="3306"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88" name="Google Shape;17688;p82"/>
            <p:cNvSpPr/>
            <p:nvPr/>
          </p:nvSpPr>
          <p:spPr>
            <a:xfrm>
              <a:off x="3891087" y="1658814"/>
              <a:ext cx="138153" cy="14785"/>
            </a:xfrm>
            <a:custGeom>
              <a:avLst/>
              <a:gdLst/>
              <a:ahLst/>
              <a:cxnLst/>
              <a:rect l="l" t="t" r="r" b="b"/>
              <a:pathLst>
                <a:path w="5270" h="564" extrusionOk="0">
                  <a:moveTo>
                    <a:pt x="376" y="1"/>
                  </a:moveTo>
                  <a:cubicBezTo>
                    <a:pt x="0" y="1"/>
                    <a:pt x="0" y="564"/>
                    <a:pt x="376" y="564"/>
                  </a:cubicBezTo>
                  <a:lnTo>
                    <a:pt x="4894" y="564"/>
                  </a:lnTo>
                  <a:cubicBezTo>
                    <a:pt x="5269" y="564"/>
                    <a:pt x="5269" y="1"/>
                    <a:pt x="4894"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89" name="Google Shape;17689;p82"/>
            <p:cNvSpPr/>
            <p:nvPr/>
          </p:nvSpPr>
          <p:spPr>
            <a:xfrm>
              <a:off x="3779070" y="1570260"/>
              <a:ext cx="49232" cy="14785"/>
            </a:xfrm>
            <a:custGeom>
              <a:avLst/>
              <a:gdLst/>
              <a:ahLst/>
              <a:cxnLst/>
              <a:rect l="l" t="t" r="r" b="b"/>
              <a:pathLst>
                <a:path w="1878" h="564" extrusionOk="0">
                  <a:moveTo>
                    <a:pt x="376" y="1"/>
                  </a:moveTo>
                  <a:cubicBezTo>
                    <a:pt x="1" y="1"/>
                    <a:pt x="1" y="564"/>
                    <a:pt x="376" y="564"/>
                  </a:cubicBezTo>
                  <a:lnTo>
                    <a:pt x="1502" y="564"/>
                  </a:lnTo>
                  <a:cubicBezTo>
                    <a:pt x="1877" y="564"/>
                    <a:pt x="1877" y="1"/>
                    <a:pt x="1502" y="1"/>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90" name="Google Shape;17690;p82"/>
            <p:cNvSpPr/>
            <p:nvPr/>
          </p:nvSpPr>
          <p:spPr>
            <a:xfrm>
              <a:off x="3832051" y="1570260"/>
              <a:ext cx="197189" cy="14785"/>
            </a:xfrm>
            <a:custGeom>
              <a:avLst/>
              <a:gdLst/>
              <a:ahLst/>
              <a:cxnLst/>
              <a:rect l="l" t="t" r="r" b="b"/>
              <a:pathLst>
                <a:path w="7522" h="564" extrusionOk="0">
                  <a:moveTo>
                    <a:pt x="376" y="1"/>
                  </a:moveTo>
                  <a:cubicBezTo>
                    <a:pt x="1" y="1"/>
                    <a:pt x="1" y="564"/>
                    <a:pt x="376" y="564"/>
                  </a:cubicBezTo>
                  <a:lnTo>
                    <a:pt x="7146" y="564"/>
                  </a:lnTo>
                  <a:cubicBezTo>
                    <a:pt x="7521" y="564"/>
                    <a:pt x="7521" y="1"/>
                    <a:pt x="7146" y="1"/>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91" name="Google Shape;17691;p82"/>
            <p:cNvSpPr/>
            <p:nvPr/>
          </p:nvSpPr>
          <p:spPr>
            <a:xfrm>
              <a:off x="3779070" y="1688699"/>
              <a:ext cx="190740" cy="14811"/>
            </a:xfrm>
            <a:custGeom>
              <a:avLst/>
              <a:gdLst/>
              <a:ahLst/>
              <a:cxnLst/>
              <a:rect l="l" t="t" r="r" b="b"/>
              <a:pathLst>
                <a:path w="7276" h="565" extrusionOk="0">
                  <a:moveTo>
                    <a:pt x="6929" y="1"/>
                  </a:moveTo>
                  <a:cubicBezTo>
                    <a:pt x="6924" y="1"/>
                    <a:pt x="6920" y="1"/>
                    <a:pt x="6915" y="1"/>
                  </a:cubicBezTo>
                  <a:lnTo>
                    <a:pt x="376" y="1"/>
                  </a:lnTo>
                  <a:cubicBezTo>
                    <a:pt x="1" y="1"/>
                    <a:pt x="1" y="564"/>
                    <a:pt x="376" y="564"/>
                  </a:cubicBezTo>
                  <a:lnTo>
                    <a:pt x="6915" y="564"/>
                  </a:lnTo>
                  <a:cubicBezTo>
                    <a:pt x="7271" y="550"/>
                    <a:pt x="7276" y="1"/>
                    <a:pt x="6929"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92" name="Google Shape;17692;p82"/>
            <p:cNvSpPr/>
            <p:nvPr/>
          </p:nvSpPr>
          <p:spPr>
            <a:xfrm>
              <a:off x="3973953" y="1688699"/>
              <a:ext cx="55287" cy="14811"/>
            </a:xfrm>
            <a:custGeom>
              <a:avLst/>
              <a:gdLst/>
              <a:ahLst/>
              <a:cxnLst/>
              <a:rect l="l" t="t" r="r" b="b"/>
              <a:pathLst>
                <a:path w="2109" h="565" extrusionOk="0">
                  <a:moveTo>
                    <a:pt x="1747" y="1"/>
                  </a:moveTo>
                  <a:cubicBezTo>
                    <a:pt x="1743" y="1"/>
                    <a:pt x="1738" y="1"/>
                    <a:pt x="1733" y="1"/>
                  </a:cubicBezTo>
                  <a:lnTo>
                    <a:pt x="376" y="1"/>
                  </a:lnTo>
                  <a:cubicBezTo>
                    <a:pt x="1" y="1"/>
                    <a:pt x="1" y="564"/>
                    <a:pt x="376" y="564"/>
                  </a:cubicBezTo>
                  <a:lnTo>
                    <a:pt x="1733" y="564"/>
                  </a:lnTo>
                  <a:cubicBezTo>
                    <a:pt x="2104" y="550"/>
                    <a:pt x="2108" y="1"/>
                    <a:pt x="1747"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693" name="Google Shape;17693;p82"/>
          <p:cNvGrpSpPr/>
          <p:nvPr/>
        </p:nvGrpSpPr>
        <p:grpSpPr>
          <a:xfrm>
            <a:off x="866322" y="2469775"/>
            <a:ext cx="379226" cy="322733"/>
            <a:chOff x="866322" y="2469775"/>
            <a:chExt cx="379226" cy="322733"/>
          </a:xfrm>
        </p:grpSpPr>
        <p:sp>
          <p:nvSpPr>
            <p:cNvPr id="17694" name="Google Shape;17694;p82"/>
            <p:cNvSpPr/>
            <p:nvPr/>
          </p:nvSpPr>
          <p:spPr>
            <a:xfrm>
              <a:off x="1050246" y="2469775"/>
              <a:ext cx="175981" cy="171787"/>
            </a:xfrm>
            <a:custGeom>
              <a:avLst/>
              <a:gdLst/>
              <a:ahLst/>
              <a:cxnLst/>
              <a:rect l="l" t="t" r="r" b="b"/>
              <a:pathLst>
                <a:path w="6713" h="6553" extrusionOk="0">
                  <a:moveTo>
                    <a:pt x="664" y="1"/>
                  </a:moveTo>
                  <a:cubicBezTo>
                    <a:pt x="289" y="1"/>
                    <a:pt x="0" y="290"/>
                    <a:pt x="0" y="665"/>
                  </a:cubicBezTo>
                  <a:lnTo>
                    <a:pt x="0" y="4245"/>
                  </a:lnTo>
                  <a:cubicBezTo>
                    <a:pt x="0" y="4620"/>
                    <a:pt x="289" y="4923"/>
                    <a:pt x="664" y="4923"/>
                  </a:cubicBezTo>
                  <a:lnTo>
                    <a:pt x="1343" y="4923"/>
                  </a:lnTo>
                  <a:lnTo>
                    <a:pt x="968" y="6410"/>
                  </a:lnTo>
                  <a:cubicBezTo>
                    <a:pt x="935" y="6485"/>
                    <a:pt x="999" y="6552"/>
                    <a:pt x="1069" y="6552"/>
                  </a:cubicBezTo>
                  <a:cubicBezTo>
                    <a:pt x="1093" y="6552"/>
                    <a:pt x="1119" y="6544"/>
                    <a:pt x="1141" y="6526"/>
                  </a:cubicBezTo>
                  <a:lnTo>
                    <a:pt x="3349" y="4923"/>
                  </a:lnTo>
                  <a:lnTo>
                    <a:pt x="6034" y="4923"/>
                  </a:lnTo>
                  <a:cubicBezTo>
                    <a:pt x="6410" y="4923"/>
                    <a:pt x="6713" y="4620"/>
                    <a:pt x="6713" y="4245"/>
                  </a:cubicBezTo>
                  <a:lnTo>
                    <a:pt x="6713" y="665"/>
                  </a:lnTo>
                  <a:cubicBezTo>
                    <a:pt x="6713" y="290"/>
                    <a:pt x="6410" y="1"/>
                    <a:pt x="6034"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95" name="Google Shape;17695;p82"/>
            <p:cNvSpPr/>
            <p:nvPr/>
          </p:nvSpPr>
          <p:spPr>
            <a:xfrm>
              <a:off x="1077484" y="2498926"/>
              <a:ext cx="33345" cy="11744"/>
            </a:xfrm>
            <a:custGeom>
              <a:avLst/>
              <a:gdLst/>
              <a:ahLst/>
              <a:cxnLst/>
              <a:rect l="l" t="t" r="r" b="b"/>
              <a:pathLst>
                <a:path w="1272" h="448" extrusionOk="0">
                  <a:moveTo>
                    <a:pt x="304" y="0"/>
                  </a:moveTo>
                  <a:cubicBezTo>
                    <a:pt x="1" y="0"/>
                    <a:pt x="1" y="448"/>
                    <a:pt x="304" y="448"/>
                  </a:cubicBezTo>
                  <a:lnTo>
                    <a:pt x="968" y="448"/>
                  </a:lnTo>
                  <a:cubicBezTo>
                    <a:pt x="1271" y="448"/>
                    <a:pt x="1271" y="0"/>
                    <a:pt x="968" y="0"/>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96" name="Google Shape;17696;p82"/>
            <p:cNvSpPr/>
            <p:nvPr/>
          </p:nvSpPr>
          <p:spPr>
            <a:xfrm>
              <a:off x="1118353" y="2498926"/>
              <a:ext cx="80270" cy="11744"/>
            </a:xfrm>
            <a:custGeom>
              <a:avLst/>
              <a:gdLst/>
              <a:ahLst/>
              <a:cxnLst/>
              <a:rect l="l" t="t" r="r" b="b"/>
              <a:pathLst>
                <a:path w="3062" h="448" extrusionOk="0">
                  <a:moveTo>
                    <a:pt x="304" y="0"/>
                  </a:moveTo>
                  <a:cubicBezTo>
                    <a:pt x="1" y="0"/>
                    <a:pt x="1" y="448"/>
                    <a:pt x="304" y="448"/>
                  </a:cubicBezTo>
                  <a:lnTo>
                    <a:pt x="2772" y="448"/>
                  </a:lnTo>
                  <a:cubicBezTo>
                    <a:pt x="3061" y="448"/>
                    <a:pt x="3061" y="0"/>
                    <a:pt x="2772" y="0"/>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97" name="Google Shape;17697;p82"/>
            <p:cNvSpPr/>
            <p:nvPr/>
          </p:nvSpPr>
          <p:spPr>
            <a:xfrm>
              <a:off x="1077484" y="2528418"/>
              <a:ext cx="121140" cy="11771"/>
            </a:xfrm>
            <a:custGeom>
              <a:avLst/>
              <a:gdLst/>
              <a:ahLst/>
              <a:cxnLst/>
              <a:rect l="l" t="t" r="r" b="b"/>
              <a:pathLst>
                <a:path w="4621" h="449" extrusionOk="0">
                  <a:moveTo>
                    <a:pt x="4345" y="1"/>
                  </a:moveTo>
                  <a:cubicBezTo>
                    <a:pt x="4341" y="1"/>
                    <a:pt x="4336" y="1"/>
                    <a:pt x="4331" y="1"/>
                  </a:cubicBezTo>
                  <a:lnTo>
                    <a:pt x="304" y="1"/>
                  </a:lnTo>
                  <a:cubicBezTo>
                    <a:pt x="1" y="1"/>
                    <a:pt x="1" y="449"/>
                    <a:pt x="304" y="449"/>
                  </a:cubicBezTo>
                  <a:lnTo>
                    <a:pt x="4331" y="449"/>
                  </a:lnTo>
                  <a:cubicBezTo>
                    <a:pt x="4616" y="435"/>
                    <a:pt x="4620" y="1"/>
                    <a:pt x="4345"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98" name="Google Shape;17698;p82"/>
            <p:cNvSpPr/>
            <p:nvPr/>
          </p:nvSpPr>
          <p:spPr>
            <a:xfrm>
              <a:off x="1077484" y="2557569"/>
              <a:ext cx="80270" cy="11771"/>
            </a:xfrm>
            <a:custGeom>
              <a:avLst/>
              <a:gdLst/>
              <a:ahLst/>
              <a:cxnLst/>
              <a:rect l="l" t="t" r="r" b="b"/>
              <a:pathLst>
                <a:path w="3062" h="449" extrusionOk="0">
                  <a:moveTo>
                    <a:pt x="304" y="1"/>
                  </a:moveTo>
                  <a:cubicBezTo>
                    <a:pt x="1" y="1"/>
                    <a:pt x="1" y="448"/>
                    <a:pt x="304" y="448"/>
                  </a:cubicBezTo>
                  <a:lnTo>
                    <a:pt x="2758" y="448"/>
                  </a:lnTo>
                  <a:cubicBezTo>
                    <a:pt x="3061" y="448"/>
                    <a:pt x="3061" y="1"/>
                    <a:pt x="2758"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699" name="Google Shape;17699;p82"/>
            <p:cNvSpPr/>
            <p:nvPr/>
          </p:nvSpPr>
          <p:spPr>
            <a:xfrm>
              <a:off x="1165278" y="2557569"/>
              <a:ext cx="33345" cy="11771"/>
            </a:xfrm>
            <a:custGeom>
              <a:avLst/>
              <a:gdLst/>
              <a:ahLst/>
              <a:cxnLst/>
              <a:rect l="l" t="t" r="r" b="b"/>
              <a:pathLst>
                <a:path w="1272" h="449" extrusionOk="0">
                  <a:moveTo>
                    <a:pt x="304" y="1"/>
                  </a:moveTo>
                  <a:cubicBezTo>
                    <a:pt x="1" y="1"/>
                    <a:pt x="1" y="448"/>
                    <a:pt x="304" y="448"/>
                  </a:cubicBezTo>
                  <a:lnTo>
                    <a:pt x="982" y="448"/>
                  </a:lnTo>
                  <a:cubicBezTo>
                    <a:pt x="1271" y="448"/>
                    <a:pt x="1271" y="1"/>
                    <a:pt x="982"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00" name="Google Shape;17700;p82"/>
            <p:cNvSpPr/>
            <p:nvPr/>
          </p:nvSpPr>
          <p:spPr>
            <a:xfrm>
              <a:off x="886009" y="2733551"/>
              <a:ext cx="340218" cy="17433"/>
            </a:xfrm>
            <a:custGeom>
              <a:avLst/>
              <a:gdLst/>
              <a:ahLst/>
              <a:cxnLst/>
              <a:rect l="l" t="t" r="r" b="b"/>
              <a:pathLst>
                <a:path w="12978" h="665" extrusionOk="0">
                  <a:moveTo>
                    <a:pt x="0" y="0"/>
                  </a:moveTo>
                  <a:lnTo>
                    <a:pt x="0" y="664"/>
                  </a:lnTo>
                  <a:lnTo>
                    <a:pt x="12978" y="664"/>
                  </a:lnTo>
                  <a:lnTo>
                    <a:pt x="12978"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01" name="Google Shape;17701;p82"/>
            <p:cNvSpPr/>
            <p:nvPr/>
          </p:nvSpPr>
          <p:spPr>
            <a:xfrm>
              <a:off x="879954" y="2733551"/>
              <a:ext cx="12138" cy="58958"/>
            </a:xfrm>
            <a:custGeom>
              <a:avLst/>
              <a:gdLst/>
              <a:ahLst/>
              <a:cxnLst/>
              <a:rect l="l" t="t" r="r" b="b"/>
              <a:pathLst>
                <a:path w="463" h="2249" extrusionOk="0">
                  <a:moveTo>
                    <a:pt x="0" y="0"/>
                  </a:moveTo>
                  <a:lnTo>
                    <a:pt x="0" y="2021"/>
                  </a:lnTo>
                  <a:cubicBezTo>
                    <a:pt x="0" y="2173"/>
                    <a:pt x="116" y="2249"/>
                    <a:pt x="231" y="2249"/>
                  </a:cubicBezTo>
                  <a:cubicBezTo>
                    <a:pt x="347" y="2249"/>
                    <a:pt x="462" y="2173"/>
                    <a:pt x="462" y="2021"/>
                  </a:cubicBezTo>
                  <a:lnTo>
                    <a:pt x="462"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02" name="Google Shape;17702;p82"/>
            <p:cNvSpPr/>
            <p:nvPr/>
          </p:nvSpPr>
          <p:spPr>
            <a:xfrm>
              <a:off x="1220146" y="2733551"/>
              <a:ext cx="11771" cy="58958"/>
            </a:xfrm>
            <a:custGeom>
              <a:avLst/>
              <a:gdLst/>
              <a:ahLst/>
              <a:cxnLst/>
              <a:rect l="l" t="t" r="r" b="b"/>
              <a:pathLst>
                <a:path w="449" h="2249" extrusionOk="0">
                  <a:moveTo>
                    <a:pt x="1" y="0"/>
                  </a:moveTo>
                  <a:lnTo>
                    <a:pt x="1" y="2021"/>
                  </a:lnTo>
                  <a:cubicBezTo>
                    <a:pt x="1" y="2173"/>
                    <a:pt x="113" y="2249"/>
                    <a:pt x="225" y="2249"/>
                  </a:cubicBezTo>
                  <a:cubicBezTo>
                    <a:pt x="337" y="2249"/>
                    <a:pt x="448" y="2173"/>
                    <a:pt x="448" y="2021"/>
                  </a:cubicBezTo>
                  <a:lnTo>
                    <a:pt x="448"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03" name="Google Shape;17703;p82"/>
            <p:cNvSpPr/>
            <p:nvPr/>
          </p:nvSpPr>
          <p:spPr>
            <a:xfrm>
              <a:off x="921190" y="2608295"/>
              <a:ext cx="105620" cy="119593"/>
            </a:xfrm>
            <a:custGeom>
              <a:avLst/>
              <a:gdLst/>
              <a:ahLst/>
              <a:cxnLst/>
              <a:rect l="l" t="t" r="r" b="b"/>
              <a:pathLst>
                <a:path w="4029" h="4562" extrusionOk="0">
                  <a:moveTo>
                    <a:pt x="1343" y="0"/>
                  </a:moveTo>
                  <a:lnTo>
                    <a:pt x="1343" y="664"/>
                  </a:lnTo>
                  <a:cubicBezTo>
                    <a:pt x="1343" y="837"/>
                    <a:pt x="1242" y="982"/>
                    <a:pt x="1084" y="1068"/>
                  </a:cubicBezTo>
                  <a:lnTo>
                    <a:pt x="362" y="1429"/>
                  </a:lnTo>
                  <a:cubicBezTo>
                    <a:pt x="145" y="1545"/>
                    <a:pt x="1" y="1776"/>
                    <a:pt x="1" y="2021"/>
                  </a:cubicBezTo>
                  <a:lnTo>
                    <a:pt x="1" y="3883"/>
                  </a:lnTo>
                  <a:cubicBezTo>
                    <a:pt x="1" y="4259"/>
                    <a:pt x="290" y="4562"/>
                    <a:pt x="665" y="4562"/>
                  </a:cubicBezTo>
                  <a:lnTo>
                    <a:pt x="4028" y="4562"/>
                  </a:lnTo>
                  <a:lnTo>
                    <a:pt x="4028" y="2036"/>
                  </a:lnTo>
                  <a:cubicBezTo>
                    <a:pt x="4028" y="1776"/>
                    <a:pt x="3884" y="1545"/>
                    <a:pt x="3653" y="1429"/>
                  </a:cubicBezTo>
                  <a:lnTo>
                    <a:pt x="2931" y="1068"/>
                  </a:lnTo>
                  <a:cubicBezTo>
                    <a:pt x="2773" y="996"/>
                    <a:pt x="2672" y="837"/>
                    <a:pt x="2672" y="664"/>
                  </a:cubicBezTo>
                  <a:lnTo>
                    <a:pt x="2672"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04" name="Google Shape;17704;p82"/>
            <p:cNvSpPr/>
            <p:nvPr/>
          </p:nvSpPr>
          <p:spPr>
            <a:xfrm>
              <a:off x="956029" y="2608295"/>
              <a:ext cx="35574" cy="23095"/>
            </a:xfrm>
            <a:custGeom>
              <a:avLst/>
              <a:gdLst/>
              <a:ahLst/>
              <a:cxnLst/>
              <a:rect l="l" t="t" r="r" b="b"/>
              <a:pathLst>
                <a:path w="1357" h="881" extrusionOk="0">
                  <a:moveTo>
                    <a:pt x="14" y="0"/>
                  </a:moveTo>
                  <a:lnTo>
                    <a:pt x="14" y="664"/>
                  </a:lnTo>
                  <a:cubicBezTo>
                    <a:pt x="0" y="693"/>
                    <a:pt x="0" y="722"/>
                    <a:pt x="0" y="751"/>
                  </a:cubicBezTo>
                  <a:cubicBezTo>
                    <a:pt x="217" y="837"/>
                    <a:pt x="448" y="881"/>
                    <a:pt x="678" y="881"/>
                  </a:cubicBezTo>
                  <a:cubicBezTo>
                    <a:pt x="909" y="881"/>
                    <a:pt x="1140" y="837"/>
                    <a:pt x="1357" y="751"/>
                  </a:cubicBezTo>
                  <a:cubicBezTo>
                    <a:pt x="1357" y="722"/>
                    <a:pt x="1343" y="693"/>
                    <a:pt x="1343" y="664"/>
                  </a:cubicBezTo>
                  <a:lnTo>
                    <a:pt x="1343"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05" name="Google Shape;17705;p82"/>
            <p:cNvSpPr/>
            <p:nvPr/>
          </p:nvSpPr>
          <p:spPr>
            <a:xfrm>
              <a:off x="920823" y="2638941"/>
              <a:ext cx="105987" cy="88947"/>
            </a:xfrm>
            <a:custGeom>
              <a:avLst/>
              <a:gdLst/>
              <a:ahLst/>
              <a:cxnLst/>
              <a:rect l="l" t="t" r="r" b="b"/>
              <a:pathLst>
                <a:path w="4043" h="3393" extrusionOk="0">
                  <a:moveTo>
                    <a:pt x="896" y="0"/>
                  </a:moveTo>
                  <a:lnTo>
                    <a:pt x="376" y="260"/>
                  </a:lnTo>
                  <a:cubicBezTo>
                    <a:pt x="145" y="361"/>
                    <a:pt x="1" y="607"/>
                    <a:pt x="1" y="852"/>
                  </a:cubicBezTo>
                  <a:lnTo>
                    <a:pt x="1" y="2714"/>
                  </a:lnTo>
                  <a:cubicBezTo>
                    <a:pt x="1" y="3090"/>
                    <a:pt x="304" y="3393"/>
                    <a:pt x="679" y="3393"/>
                  </a:cubicBezTo>
                  <a:lnTo>
                    <a:pt x="4042" y="3393"/>
                  </a:lnTo>
                  <a:lnTo>
                    <a:pt x="4042" y="867"/>
                  </a:lnTo>
                  <a:cubicBezTo>
                    <a:pt x="4042" y="607"/>
                    <a:pt x="3898" y="376"/>
                    <a:pt x="3667" y="260"/>
                  </a:cubicBezTo>
                  <a:lnTo>
                    <a:pt x="3147" y="0"/>
                  </a:lnTo>
                  <a:cubicBezTo>
                    <a:pt x="2888" y="405"/>
                    <a:pt x="2458" y="607"/>
                    <a:pt x="2027" y="607"/>
                  </a:cubicBezTo>
                  <a:cubicBezTo>
                    <a:pt x="1596" y="607"/>
                    <a:pt x="1163" y="405"/>
                    <a:pt x="896" y="0"/>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06" name="Google Shape;17706;p82"/>
            <p:cNvSpPr/>
            <p:nvPr/>
          </p:nvSpPr>
          <p:spPr>
            <a:xfrm>
              <a:off x="1002954" y="2650659"/>
              <a:ext cx="23856" cy="76862"/>
            </a:xfrm>
            <a:custGeom>
              <a:avLst/>
              <a:gdLst/>
              <a:ahLst/>
              <a:cxnLst/>
              <a:rect l="l" t="t" r="r" b="b"/>
              <a:pathLst>
                <a:path w="910" h="2932" extrusionOk="0">
                  <a:moveTo>
                    <a:pt x="765" y="1"/>
                  </a:moveTo>
                  <a:lnTo>
                    <a:pt x="173" y="477"/>
                  </a:lnTo>
                  <a:cubicBezTo>
                    <a:pt x="58" y="564"/>
                    <a:pt x="0" y="694"/>
                    <a:pt x="0" y="824"/>
                  </a:cubicBezTo>
                  <a:lnTo>
                    <a:pt x="0" y="2931"/>
                  </a:lnTo>
                  <a:lnTo>
                    <a:pt x="909" y="2931"/>
                  </a:lnTo>
                  <a:lnTo>
                    <a:pt x="909" y="405"/>
                  </a:lnTo>
                  <a:cubicBezTo>
                    <a:pt x="909" y="261"/>
                    <a:pt x="852" y="116"/>
                    <a:pt x="765" y="1"/>
                  </a:cubicBez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07" name="Google Shape;17707;p82"/>
            <p:cNvSpPr/>
            <p:nvPr/>
          </p:nvSpPr>
          <p:spPr>
            <a:xfrm>
              <a:off x="921190" y="2650659"/>
              <a:ext cx="52640" cy="77229"/>
            </a:xfrm>
            <a:custGeom>
              <a:avLst/>
              <a:gdLst/>
              <a:ahLst/>
              <a:cxnLst/>
              <a:rect l="l" t="t" r="r" b="b"/>
              <a:pathLst>
                <a:path w="2008" h="2946" extrusionOk="0">
                  <a:moveTo>
                    <a:pt x="131" y="1"/>
                  </a:moveTo>
                  <a:cubicBezTo>
                    <a:pt x="44" y="116"/>
                    <a:pt x="1" y="261"/>
                    <a:pt x="1" y="405"/>
                  </a:cubicBezTo>
                  <a:lnTo>
                    <a:pt x="1" y="2267"/>
                  </a:lnTo>
                  <a:cubicBezTo>
                    <a:pt x="1" y="2643"/>
                    <a:pt x="290" y="2946"/>
                    <a:pt x="665" y="2946"/>
                  </a:cubicBezTo>
                  <a:lnTo>
                    <a:pt x="2007" y="2946"/>
                  </a:lnTo>
                  <a:lnTo>
                    <a:pt x="2007" y="2036"/>
                  </a:lnTo>
                  <a:lnTo>
                    <a:pt x="1112" y="2036"/>
                  </a:lnTo>
                  <a:cubicBezTo>
                    <a:pt x="983" y="2036"/>
                    <a:pt x="896" y="1935"/>
                    <a:pt x="896" y="1820"/>
                  </a:cubicBezTo>
                  <a:lnTo>
                    <a:pt x="896" y="824"/>
                  </a:lnTo>
                  <a:cubicBezTo>
                    <a:pt x="896" y="694"/>
                    <a:pt x="824" y="564"/>
                    <a:pt x="723" y="477"/>
                  </a:cubicBezTo>
                  <a:lnTo>
                    <a:pt x="131" y="1"/>
                  </a:lnTo>
                  <a:close/>
                </a:path>
              </a:pathLst>
            </a:custGeom>
            <a:solidFill>
              <a:srgbClr val="8397A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08" name="Google Shape;17708;p82"/>
            <p:cNvSpPr/>
            <p:nvPr/>
          </p:nvSpPr>
          <p:spPr>
            <a:xfrm>
              <a:off x="950341" y="2510644"/>
              <a:ext cx="46951" cy="41289"/>
            </a:xfrm>
            <a:custGeom>
              <a:avLst/>
              <a:gdLst/>
              <a:ahLst/>
              <a:cxnLst/>
              <a:rect l="l" t="t" r="r" b="b"/>
              <a:pathLst>
                <a:path w="1791" h="1575" extrusionOk="0">
                  <a:moveTo>
                    <a:pt x="895" y="1"/>
                  </a:moveTo>
                  <a:cubicBezTo>
                    <a:pt x="405" y="1"/>
                    <a:pt x="0" y="347"/>
                    <a:pt x="0" y="780"/>
                  </a:cubicBezTo>
                  <a:cubicBezTo>
                    <a:pt x="0" y="1213"/>
                    <a:pt x="405" y="1574"/>
                    <a:pt x="895" y="1574"/>
                  </a:cubicBezTo>
                  <a:cubicBezTo>
                    <a:pt x="1386" y="1574"/>
                    <a:pt x="1790" y="1213"/>
                    <a:pt x="1790" y="780"/>
                  </a:cubicBezTo>
                  <a:cubicBezTo>
                    <a:pt x="1790" y="347"/>
                    <a:pt x="1386" y="1"/>
                    <a:pt x="895" y="1"/>
                  </a:cubicBezTo>
                  <a:close/>
                </a:path>
              </a:pathLst>
            </a:custGeom>
            <a:solidFill>
              <a:srgbClr val="92A9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09" name="Google Shape;17709;p82"/>
            <p:cNvSpPr/>
            <p:nvPr/>
          </p:nvSpPr>
          <p:spPr>
            <a:xfrm>
              <a:off x="950341" y="2510644"/>
              <a:ext cx="32192" cy="41289"/>
            </a:xfrm>
            <a:custGeom>
              <a:avLst/>
              <a:gdLst/>
              <a:ahLst/>
              <a:cxnLst/>
              <a:rect l="l" t="t" r="r" b="b"/>
              <a:pathLst>
                <a:path w="1228" h="1575" extrusionOk="0">
                  <a:moveTo>
                    <a:pt x="895" y="1"/>
                  </a:moveTo>
                  <a:cubicBezTo>
                    <a:pt x="405" y="1"/>
                    <a:pt x="0" y="347"/>
                    <a:pt x="0" y="780"/>
                  </a:cubicBezTo>
                  <a:cubicBezTo>
                    <a:pt x="0" y="1213"/>
                    <a:pt x="390" y="1574"/>
                    <a:pt x="895" y="1574"/>
                  </a:cubicBezTo>
                  <a:cubicBezTo>
                    <a:pt x="1011" y="1574"/>
                    <a:pt x="1126" y="1545"/>
                    <a:pt x="1228" y="1517"/>
                  </a:cubicBezTo>
                  <a:cubicBezTo>
                    <a:pt x="910" y="1416"/>
                    <a:pt x="679" y="1112"/>
                    <a:pt x="679" y="780"/>
                  </a:cubicBezTo>
                  <a:cubicBezTo>
                    <a:pt x="693" y="448"/>
                    <a:pt x="910" y="160"/>
                    <a:pt x="1228" y="59"/>
                  </a:cubicBezTo>
                  <a:cubicBezTo>
                    <a:pt x="1126" y="15"/>
                    <a:pt x="1011" y="1"/>
                    <a:pt x="895"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10" name="Google Shape;17710;p82"/>
            <p:cNvSpPr/>
            <p:nvPr/>
          </p:nvSpPr>
          <p:spPr>
            <a:xfrm>
              <a:off x="932567" y="2528444"/>
              <a:ext cx="82499" cy="82132"/>
            </a:xfrm>
            <a:custGeom>
              <a:avLst/>
              <a:gdLst/>
              <a:ahLst/>
              <a:cxnLst/>
              <a:rect l="l" t="t" r="r" b="b"/>
              <a:pathLst>
                <a:path w="3147" h="3133" extrusionOk="0">
                  <a:moveTo>
                    <a:pt x="1573" y="0"/>
                  </a:moveTo>
                  <a:cubicBezTo>
                    <a:pt x="707" y="0"/>
                    <a:pt x="0" y="693"/>
                    <a:pt x="0" y="1559"/>
                  </a:cubicBezTo>
                  <a:cubicBezTo>
                    <a:pt x="0" y="2425"/>
                    <a:pt x="707" y="3133"/>
                    <a:pt x="1573" y="3133"/>
                  </a:cubicBezTo>
                  <a:cubicBezTo>
                    <a:pt x="2440" y="3133"/>
                    <a:pt x="3147" y="2425"/>
                    <a:pt x="3147" y="1559"/>
                  </a:cubicBezTo>
                  <a:cubicBezTo>
                    <a:pt x="3147" y="693"/>
                    <a:pt x="2440" y="0"/>
                    <a:pt x="1573"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11" name="Google Shape;17711;p82"/>
            <p:cNvSpPr/>
            <p:nvPr/>
          </p:nvSpPr>
          <p:spPr>
            <a:xfrm>
              <a:off x="948060" y="2528051"/>
              <a:ext cx="68526" cy="74215"/>
            </a:xfrm>
            <a:custGeom>
              <a:avLst/>
              <a:gdLst/>
              <a:ahLst/>
              <a:cxnLst/>
              <a:rect l="l" t="t" r="r" b="b"/>
              <a:pathLst>
                <a:path w="2614" h="2831" extrusionOk="0">
                  <a:moveTo>
                    <a:pt x="997" y="1"/>
                  </a:moveTo>
                  <a:cubicBezTo>
                    <a:pt x="246" y="15"/>
                    <a:pt x="1" y="1026"/>
                    <a:pt x="665" y="1372"/>
                  </a:cubicBezTo>
                  <a:cubicBezTo>
                    <a:pt x="679" y="1372"/>
                    <a:pt x="708" y="1387"/>
                    <a:pt x="723" y="1387"/>
                  </a:cubicBezTo>
                  <a:lnTo>
                    <a:pt x="1502" y="2801"/>
                  </a:lnTo>
                  <a:cubicBezTo>
                    <a:pt x="1502" y="2801"/>
                    <a:pt x="1719" y="2816"/>
                    <a:pt x="1921" y="2830"/>
                  </a:cubicBezTo>
                  <a:cubicBezTo>
                    <a:pt x="2383" y="2484"/>
                    <a:pt x="2614" y="1921"/>
                    <a:pt x="2542" y="1358"/>
                  </a:cubicBezTo>
                  <a:cubicBezTo>
                    <a:pt x="2440" y="708"/>
                    <a:pt x="1964" y="189"/>
                    <a:pt x="1329" y="44"/>
                  </a:cubicBezTo>
                  <a:cubicBezTo>
                    <a:pt x="1213" y="15"/>
                    <a:pt x="1112" y="15"/>
                    <a:pt x="997"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12" name="Google Shape;17712;p82"/>
            <p:cNvSpPr/>
            <p:nvPr/>
          </p:nvSpPr>
          <p:spPr>
            <a:xfrm>
              <a:off x="938596" y="2564542"/>
              <a:ext cx="70413" cy="57778"/>
            </a:xfrm>
            <a:custGeom>
              <a:avLst/>
              <a:gdLst/>
              <a:ahLst/>
              <a:cxnLst/>
              <a:rect l="l" t="t" r="r" b="b"/>
              <a:pathLst>
                <a:path w="2686" h="2204" extrusionOk="0">
                  <a:moveTo>
                    <a:pt x="1022" y="0"/>
                  </a:moveTo>
                  <a:cubicBezTo>
                    <a:pt x="944" y="0"/>
                    <a:pt x="873" y="44"/>
                    <a:pt x="838" y="125"/>
                  </a:cubicBezTo>
                  <a:cubicBezTo>
                    <a:pt x="766" y="283"/>
                    <a:pt x="651" y="413"/>
                    <a:pt x="535" y="529"/>
                  </a:cubicBezTo>
                  <a:cubicBezTo>
                    <a:pt x="405" y="630"/>
                    <a:pt x="275" y="716"/>
                    <a:pt x="131" y="789"/>
                  </a:cubicBezTo>
                  <a:cubicBezTo>
                    <a:pt x="44" y="832"/>
                    <a:pt x="1" y="933"/>
                    <a:pt x="15" y="1034"/>
                  </a:cubicBezTo>
                  <a:cubicBezTo>
                    <a:pt x="102" y="1698"/>
                    <a:pt x="665" y="2203"/>
                    <a:pt x="1343" y="2203"/>
                  </a:cubicBezTo>
                  <a:cubicBezTo>
                    <a:pt x="2051" y="2203"/>
                    <a:pt x="2628" y="1655"/>
                    <a:pt x="2686" y="962"/>
                  </a:cubicBezTo>
                  <a:cubicBezTo>
                    <a:pt x="2686" y="890"/>
                    <a:pt x="2657" y="832"/>
                    <a:pt x="2614" y="789"/>
                  </a:cubicBezTo>
                  <a:cubicBezTo>
                    <a:pt x="2166" y="413"/>
                    <a:pt x="1647" y="139"/>
                    <a:pt x="1084" y="9"/>
                  </a:cubicBezTo>
                  <a:cubicBezTo>
                    <a:pt x="1063" y="3"/>
                    <a:pt x="1042" y="0"/>
                    <a:pt x="1022"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13" name="Google Shape;17713;p82"/>
            <p:cNvSpPr/>
            <p:nvPr/>
          </p:nvSpPr>
          <p:spPr>
            <a:xfrm>
              <a:off x="938596" y="2564542"/>
              <a:ext cx="70413" cy="57018"/>
            </a:xfrm>
            <a:custGeom>
              <a:avLst/>
              <a:gdLst/>
              <a:ahLst/>
              <a:cxnLst/>
              <a:rect l="l" t="t" r="r" b="b"/>
              <a:pathLst>
                <a:path w="2686" h="2175" extrusionOk="0">
                  <a:moveTo>
                    <a:pt x="1022" y="0"/>
                  </a:moveTo>
                  <a:cubicBezTo>
                    <a:pt x="944" y="0"/>
                    <a:pt x="873" y="44"/>
                    <a:pt x="838" y="125"/>
                  </a:cubicBezTo>
                  <a:cubicBezTo>
                    <a:pt x="781" y="240"/>
                    <a:pt x="708" y="327"/>
                    <a:pt x="636" y="428"/>
                  </a:cubicBezTo>
                  <a:cubicBezTo>
                    <a:pt x="593" y="457"/>
                    <a:pt x="564" y="500"/>
                    <a:pt x="535" y="529"/>
                  </a:cubicBezTo>
                  <a:cubicBezTo>
                    <a:pt x="405" y="630"/>
                    <a:pt x="275" y="716"/>
                    <a:pt x="131" y="789"/>
                  </a:cubicBezTo>
                  <a:cubicBezTo>
                    <a:pt x="44" y="832"/>
                    <a:pt x="1" y="933"/>
                    <a:pt x="15" y="1020"/>
                  </a:cubicBezTo>
                  <a:cubicBezTo>
                    <a:pt x="88" y="1611"/>
                    <a:pt x="550" y="2088"/>
                    <a:pt x="1141" y="2174"/>
                  </a:cubicBezTo>
                  <a:cubicBezTo>
                    <a:pt x="838" y="1987"/>
                    <a:pt x="665" y="1655"/>
                    <a:pt x="679" y="1294"/>
                  </a:cubicBezTo>
                  <a:lnTo>
                    <a:pt x="679" y="976"/>
                  </a:lnTo>
                  <a:cubicBezTo>
                    <a:pt x="723" y="933"/>
                    <a:pt x="781" y="904"/>
                    <a:pt x="824" y="861"/>
                  </a:cubicBezTo>
                  <a:cubicBezTo>
                    <a:pt x="954" y="745"/>
                    <a:pt x="1055" y="615"/>
                    <a:pt x="1141" y="485"/>
                  </a:cubicBezTo>
                  <a:cubicBezTo>
                    <a:pt x="1574" y="615"/>
                    <a:pt x="1964" y="832"/>
                    <a:pt x="2311" y="1121"/>
                  </a:cubicBezTo>
                  <a:cubicBezTo>
                    <a:pt x="2354" y="1150"/>
                    <a:pt x="2455" y="1251"/>
                    <a:pt x="2585" y="1366"/>
                  </a:cubicBezTo>
                  <a:cubicBezTo>
                    <a:pt x="2643" y="1236"/>
                    <a:pt x="2672" y="1092"/>
                    <a:pt x="2686" y="962"/>
                  </a:cubicBezTo>
                  <a:cubicBezTo>
                    <a:pt x="2686" y="890"/>
                    <a:pt x="2657" y="818"/>
                    <a:pt x="2614" y="774"/>
                  </a:cubicBezTo>
                  <a:cubicBezTo>
                    <a:pt x="2166" y="413"/>
                    <a:pt x="1647" y="139"/>
                    <a:pt x="1084" y="9"/>
                  </a:cubicBezTo>
                  <a:cubicBezTo>
                    <a:pt x="1063" y="3"/>
                    <a:pt x="1042" y="0"/>
                    <a:pt x="1022"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14" name="Google Shape;17714;p82"/>
            <p:cNvSpPr/>
            <p:nvPr/>
          </p:nvSpPr>
          <p:spPr>
            <a:xfrm>
              <a:off x="879954" y="2733551"/>
              <a:ext cx="11744" cy="17433"/>
            </a:xfrm>
            <a:custGeom>
              <a:avLst/>
              <a:gdLst/>
              <a:ahLst/>
              <a:cxnLst/>
              <a:rect l="l" t="t" r="r" b="b"/>
              <a:pathLst>
                <a:path w="448" h="665" extrusionOk="0">
                  <a:moveTo>
                    <a:pt x="0" y="0"/>
                  </a:moveTo>
                  <a:lnTo>
                    <a:pt x="0" y="664"/>
                  </a:lnTo>
                  <a:lnTo>
                    <a:pt x="448" y="664"/>
                  </a:lnTo>
                  <a:lnTo>
                    <a:pt x="448"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15" name="Google Shape;17715;p82"/>
            <p:cNvSpPr/>
            <p:nvPr/>
          </p:nvSpPr>
          <p:spPr>
            <a:xfrm>
              <a:off x="1220146" y="2733551"/>
              <a:ext cx="11771" cy="17433"/>
            </a:xfrm>
            <a:custGeom>
              <a:avLst/>
              <a:gdLst/>
              <a:ahLst/>
              <a:cxnLst/>
              <a:rect l="l" t="t" r="r" b="b"/>
              <a:pathLst>
                <a:path w="449" h="665" extrusionOk="0">
                  <a:moveTo>
                    <a:pt x="1" y="0"/>
                  </a:moveTo>
                  <a:lnTo>
                    <a:pt x="1" y="664"/>
                  </a:lnTo>
                  <a:lnTo>
                    <a:pt x="448" y="664"/>
                  </a:lnTo>
                  <a:lnTo>
                    <a:pt x="448"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16" name="Google Shape;17716;p82"/>
            <p:cNvSpPr/>
            <p:nvPr/>
          </p:nvSpPr>
          <p:spPr>
            <a:xfrm>
              <a:off x="866322" y="2727495"/>
              <a:ext cx="379226" cy="11744"/>
            </a:xfrm>
            <a:custGeom>
              <a:avLst/>
              <a:gdLst/>
              <a:ahLst/>
              <a:cxnLst/>
              <a:rect l="l" t="t" r="r" b="b"/>
              <a:pathLst>
                <a:path w="14466" h="448" extrusionOk="0">
                  <a:moveTo>
                    <a:pt x="304" y="0"/>
                  </a:moveTo>
                  <a:cubicBezTo>
                    <a:pt x="1" y="0"/>
                    <a:pt x="1" y="448"/>
                    <a:pt x="304" y="448"/>
                  </a:cubicBezTo>
                  <a:lnTo>
                    <a:pt x="14176" y="448"/>
                  </a:lnTo>
                  <a:cubicBezTo>
                    <a:pt x="14465" y="448"/>
                    <a:pt x="14465" y="0"/>
                    <a:pt x="14176"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17" name="Google Shape;17717;p82"/>
            <p:cNvSpPr/>
            <p:nvPr/>
          </p:nvSpPr>
          <p:spPr>
            <a:xfrm>
              <a:off x="944652" y="2716144"/>
              <a:ext cx="35233" cy="11744"/>
            </a:xfrm>
            <a:custGeom>
              <a:avLst/>
              <a:gdLst/>
              <a:ahLst/>
              <a:cxnLst/>
              <a:rect l="l" t="t" r="r" b="b"/>
              <a:pathLst>
                <a:path w="1344" h="448" extrusionOk="0">
                  <a:moveTo>
                    <a:pt x="217" y="0"/>
                  </a:moveTo>
                  <a:cubicBezTo>
                    <a:pt x="88" y="0"/>
                    <a:pt x="1" y="87"/>
                    <a:pt x="1" y="217"/>
                  </a:cubicBezTo>
                  <a:cubicBezTo>
                    <a:pt x="1" y="347"/>
                    <a:pt x="88" y="448"/>
                    <a:pt x="217" y="448"/>
                  </a:cubicBezTo>
                  <a:lnTo>
                    <a:pt x="1343" y="448"/>
                  </a:lnTo>
                  <a:lnTo>
                    <a:pt x="1343" y="0"/>
                  </a:ln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18" name="Google Shape;17718;p82"/>
            <p:cNvSpPr/>
            <p:nvPr/>
          </p:nvSpPr>
          <p:spPr>
            <a:xfrm>
              <a:off x="968115" y="2669219"/>
              <a:ext cx="82158" cy="58669"/>
            </a:xfrm>
            <a:custGeom>
              <a:avLst/>
              <a:gdLst/>
              <a:ahLst/>
              <a:cxnLst/>
              <a:rect l="l" t="t" r="r" b="b"/>
              <a:pathLst>
                <a:path w="3134" h="2238" extrusionOk="0">
                  <a:moveTo>
                    <a:pt x="217" y="0"/>
                  </a:moveTo>
                  <a:cubicBezTo>
                    <a:pt x="88" y="0"/>
                    <a:pt x="1" y="87"/>
                    <a:pt x="1" y="217"/>
                  </a:cubicBezTo>
                  <a:lnTo>
                    <a:pt x="1" y="2007"/>
                  </a:lnTo>
                  <a:cubicBezTo>
                    <a:pt x="1" y="2137"/>
                    <a:pt x="88" y="2238"/>
                    <a:pt x="217" y="2238"/>
                  </a:cubicBezTo>
                  <a:lnTo>
                    <a:pt x="2902" y="2238"/>
                  </a:lnTo>
                  <a:cubicBezTo>
                    <a:pt x="3032" y="2238"/>
                    <a:pt x="3133" y="2137"/>
                    <a:pt x="3133" y="2007"/>
                  </a:cubicBezTo>
                  <a:lnTo>
                    <a:pt x="3133" y="217"/>
                  </a:lnTo>
                  <a:cubicBezTo>
                    <a:pt x="3133" y="87"/>
                    <a:pt x="3032" y="0"/>
                    <a:pt x="2902"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19" name="Google Shape;17719;p82"/>
            <p:cNvSpPr/>
            <p:nvPr/>
          </p:nvSpPr>
          <p:spPr>
            <a:xfrm>
              <a:off x="995378" y="2692681"/>
              <a:ext cx="27264" cy="11744"/>
            </a:xfrm>
            <a:custGeom>
              <a:avLst/>
              <a:gdLst/>
              <a:ahLst/>
              <a:cxnLst/>
              <a:rect l="l" t="t" r="r" b="b"/>
              <a:pathLst>
                <a:path w="1040" h="448" extrusionOk="0">
                  <a:moveTo>
                    <a:pt x="303" y="0"/>
                  </a:moveTo>
                  <a:cubicBezTo>
                    <a:pt x="0" y="0"/>
                    <a:pt x="0" y="448"/>
                    <a:pt x="303" y="448"/>
                  </a:cubicBezTo>
                  <a:lnTo>
                    <a:pt x="751" y="448"/>
                  </a:lnTo>
                  <a:cubicBezTo>
                    <a:pt x="1040" y="448"/>
                    <a:pt x="1040" y="0"/>
                    <a:pt x="75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720" name="Google Shape;17720;p82"/>
          <p:cNvGrpSpPr/>
          <p:nvPr/>
        </p:nvGrpSpPr>
        <p:grpSpPr>
          <a:xfrm>
            <a:off x="1328387" y="2500814"/>
            <a:ext cx="404183" cy="289151"/>
            <a:chOff x="1328387" y="2500814"/>
            <a:chExt cx="404183" cy="289151"/>
          </a:xfrm>
        </p:grpSpPr>
        <p:sp>
          <p:nvSpPr>
            <p:cNvPr id="17721" name="Google Shape;17721;p82"/>
            <p:cNvSpPr/>
            <p:nvPr/>
          </p:nvSpPr>
          <p:spPr>
            <a:xfrm>
              <a:off x="1561491" y="2601479"/>
              <a:ext cx="125281" cy="118859"/>
            </a:xfrm>
            <a:custGeom>
              <a:avLst/>
              <a:gdLst/>
              <a:ahLst/>
              <a:cxnLst/>
              <a:rect l="l" t="t" r="r" b="b"/>
              <a:pathLst>
                <a:path w="4779" h="4534" extrusionOk="0">
                  <a:moveTo>
                    <a:pt x="1675" y="0"/>
                  </a:moveTo>
                  <a:lnTo>
                    <a:pt x="1675" y="405"/>
                  </a:lnTo>
                  <a:cubicBezTo>
                    <a:pt x="1675" y="506"/>
                    <a:pt x="1603" y="607"/>
                    <a:pt x="1502" y="621"/>
                  </a:cubicBezTo>
                  <a:lnTo>
                    <a:pt x="520" y="910"/>
                  </a:lnTo>
                  <a:cubicBezTo>
                    <a:pt x="203" y="996"/>
                    <a:pt x="1" y="1271"/>
                    <a:pt x="1" y="1603"/>
                  </a:cubicBezTo>
                  <a:lnTo>
                    <a:pt x="1" y="4533"/>
                  </a:lnTo>
                  <a:lnTo>
                    <a:pt x="3826" y="4533"/>
                  </a:lnTo>
                  <a:cubicBezTo>
                    <a:pt x="4346" y="4533"/>
                    <a:pt x="4779" y="4100"/>
                    <a:pt x="4779" y="3580"/>
                  </a:cubicBezTo>
                  <a:lnTo>
                    <a:pt x="4779" y="1588"/>
                  </a:lnTo>
                  <a:cubicBezTo>
                    <a:pt x="4779" y="1285"/>
                    <a:pt x="4577" y="996"/>
                    <a:pt x="4274" y="910"/>
                  </a:cubicBezTo>
                  <a:lnTo>
                    <a:pt x="3306" y="621"/>
                  </a:lnTo>
                  <a:cubicBezTo>
                    <a:pt x="3191" y="607"/>
                    <a:pt x="3119" y="506"/>
                    <a:pt x="3119" y="405"/>
                  </a:cubicBezTo>
                  <a:lnTo>
                    <a:pt x="3119"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22" name="Google Shape;17722;p82"/>
            <p:cNvSpPr/>
            <p:nvPr/>
          </p:nvSpPr>
          <p:spPr>
            <a:xfrm>
              <a:off x="1561884" y="2620407"/>
              <a:ext cx="125281" cy="99932"/>
            </a:xfrm>
            <a:custGeom>
              <a:avLst/>
              <a:gdLst/>
              <a:ahLst/>
              <a:cxnLst/>
              <a:rect l="l" t="t" r="r" b="b"/>
              <a:pathLst>
                <a:path w="4779" h="3812" extrusionOk="0">
                  <a:moveTo>
                    <a:pt x="1155" y="0"/>
                  </a:moveTo>
                  <a:lnTo>
                    <a:pt x="520" y="188"/>
                  </a:lnTo>
                  <a:cubicBezTo>
                    <a:pt x="217" y="274"/>
                    <a:pt x="0" y="549"/>
                    <a:pt x="0" y="881"/>
                  </a:cubicBezTo>
                  <a:lnTo>
                    <a:pt x="0" y="3811"/>
                  </a:lnTo>
                  <a:lnTo>
                    <a:pt x="3826" y="3811"/>
                  </a:lnTo>
                  <a:cubicBezTo>
                    <a:pt x="4360" y="3811"/>
                    <a:pt x="4778" y="3378"/>
                    <a:pt x="4778" y="2858"/>
                  </a:cubicBezTo>
                  <a:lnTo>
                    <a:pt x="4778" y="866"/>
                  </a:lnTo>
                  <a:cubicBezTo>
                    <a:pt x="4778" y="549"/>
                    <a:pt x="4576" y="274"/>
                    <a:pt x="4259" y="188"/>
                  </a:cubicBezTo>
                  <a:lnTo>
                    <a:pt x="3624" y="0"/>
                  </a:lnTo>
                  <a:cubicBezTo>
                    <a:pt x="3349" y="476"/>
                    <a:pt x="2869" y="715"/>
                    <a:pt x="2389" y="715"/>
                  </a:cubicBezTo>
                  <a:cubicBezTo>
                    <a:pt x="1909" y="715"/>
                    <a:pt x="1429" y="476"/>
                    <a:pt x="1155" y="0"/>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23" name="Google Shape;17723;p82"/>
            <p:cNvSpPr/>
            <p:nvPr/>
          </p:nvSpPr>
          <p:spPr>
            <a:xfrm>
              <a:off x="1603881" y="2601479"/>
              <a:ext cx="40895" cy="18953"/>
            </a:xfrm>
            <a:custGeom>
              <a:avLst/>
              <a:gdLst/>
              <a:ahLst/>
              <a:cxnLst/>
              <a:rect l="l" t="t" r="r" b="b"/>
              <a:pathLst>
                <a:path w="1560" h="723" extrusionOk="0">
                  <a:moveTo>
                    <a:pt x="58" y="0"/>
                  </a:moveTo>
                  <a:lnTo>
                    <a:pt x="58" y="405"/>
                  </a:lnTo>
                  <a:cubicBezTo>
                    <a:pt x="58" y="448"/>
                    <a:pt x="44" y="506"/>
                    <a:pt x="1" y="549"/>
                  </a:cubicBezTo>
                  <a:cubicBezTo>
                    <a:pt x="246" y="664"/>
                    <a:pt x="520" y="722"/>
                    <a:pt x="794" y="722"/>
                  </a:cubicBezTo>
                  <a:cubicBezTo>
                    <a:pt x="1054" y="722"/>
                    <a:pt x="1314" y="664"/>
                    <a:pt x="1560" y="549"/>
                  </a:cubicBezTo>
                  <a:cubicBezTo>
                    <a:pt x="1531" y="506"/>
                    <a:pt x="1502" y="448"/>
                    <a:pt x="1502" y="405"/>
                  </a:cubicBezTo>
                  <a:lnTo>
                    <a:pt x="1502"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24" name="Google Shape;17724;p82"/>
            <p:cNvSpPr/>
            <p:nvPr/>
          </p:nvSpPr>
          <p:spPr>
            <a:xfrm>
              <a:off x="1580785" y="2513685"/>
              <a:ext cx="31458" cy="68893"/>
            </a:xfrm>
            <a:custGeom>
              <a:avLst/>
              <a:gdLst/>
              <a:ahLst/>
              <a:cxnLst/>
              <a:rect l="l" t="t" r="r" b="b"/>
              <a:pathLst>
                <a:path w="1200" h="2628" extrusionOk="0">
                  <a:moveTo>
                    <a:pt x="723" y="0"/>
                  </a:moveTo>
                  <a:cubicBezTo>
                    <a:pt x="319" y="0"/>
                    <a:pt x="1" y="318"/>
                    <a:pt x="1" y="722"/>
                  </a:cubicBezTo>
                  <a:lnTo>
                    <a:pt x="1" y="881"/>
                  </a:lnTo>
                  <a:cubicBezTo>
                    <a:pt x="1" y="1083"/>
                    <a:pt x="30" y="1285"/>
                    <a:pt x="88" y="1487"/>
                  </a:cubicBezTo>
                  <a:lnTo>
                    <a:pt x="477" y="2628"/>
                  </a:lnTo>
                  <a:lnTo>
                    <a:pt x="1199" y="2628"/>
                  </a:lnTo>
                  <a:lnTo>
                    <a:pt x="1199" y="0"/>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25" name="Google Shape;17725;p82"/>
            <p:cNvSpPr/>
            <p:nvPr/>
          </p:nvSpPr>
          <p:spPr>
            <a:xfrm>
              <a:off x="1593290" y="2507236"/>
              <a:ext cx="75342" cy="75342"/>
            </a:xfrm>
            <a:custGeom>
              <a:avLst/>
              <a:gdLst/>
              <a:ahLst/>
              <a:cxnLst/>
              <a:rect l="l" t="t" r="r" b="b"/>
              <a:pathLst>
                <a:path w="2874" h="2874" extrusionOk="0">
                  <a:moveTo>
                    <a:pt x="722" y="1"/>
                  </a:moveTo>
                  <a:cubicBezTo>
                    <a:pt x="318" y="1"/>
                    <a:pt x="0" y="319"/>
                    <a:pt x="0" y="723"/>
                  </a:cubicBezTo>
                  <a:cubicBezTo>
                    <a:pt x="0" y="983"/>
                    <a:pt x="217" y="1199"/>
                    <a:pt x="477" y="1199"/>
                  </a:cubicBezTo>
                  <a:lnTo>
                    <a:pt x="2397" y="2874"/>
                  </a:lnTo>
                  <a:lnTo>
                    <a:pt x="2801" y="1459"/>
                  </a:lnTo>
                  <a:cubicBezTo>
                    <a:pt x="2844" y="1286"/>
                    <a:pt x="2873" y="1098"/>
                    <a:pt x="2873" y="925"/>
                  </a:cubicBezTo>
                  <a:lnTo>
                    <a:pt x="2873" y="477"/>
                  </a:lnTo>
                  <a:cubicBezTo>
                    <a:pt x="2873" y="203"/>
                    <a:pt x="2656" y="1"/>
                    <a:pt x="2397"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26" name="Google Shape;17726;p82"/>
            <p:cNvSpPr/>
            <p:nvPr/>
          </p:nvSpPr>
          <p:spPr>
            <a:xfrm>
              <a:off x="1586841" y="2538668"/>
              <a:ext cx="74975" cy="68893"/>
            </a:xfrm>
            <a:custGeom>
              <a:avLst/>
              <a:gdLst/>
              <a:ahLst/>
              <a:cxnLst/>
              <a:rect l="l" t="t" r="r" b="b"/>
              <a:pathLst>
                <a:path w="2860" h="2628" extrusionOk="0">
                  <a:moveTo>
                    <a:pt x="910" y="0"/>
                  </a:moveTo>
                  <a:cubicBezTo>
                    <a:pt x="780" y="0"/>
                    <a:pt x="665" y="43"/>
                    <a:pt x="564" y="144"/>
                  </a:cubicBezTo>
                  <a:lnTo>
                    <a:pt x="131" y="577"/>
                  </a:lnTo>
                  <a:cubicBezTo>
                    <a:pt x="44" y="664"/>
                    <a:pt x="1" y="780"/>
                    <a:pt x="1" y="910"/>
                  </a:cubicBezTo>
                  <a:lnTo>
                    <a:pt x="1" y="1184"/>
                  </a:lnTo>
                  <a:cubicBezTo>
                    <a:pt x="1" y="1992"/>
                    <a:pt x="636" y="2627"/>
                    <a:pt x="1444" y="2627"/>
                  </a:cubicBezTo>
                  <a:cubicBezTo>
                    <a:pt x="2224" y="2613"/>
                    <a:pt x="2859" y="1978"/>
                    <a:pt x="2859" y="1184"/>
                  </a:cubicBezTo>
                  <a:lnTo>
                    <a:pt x="2859" y="881"/>
                  </a:lnTo>
                  <a:cubicBezTo>
                    <a:pt x="2859" y="751"/>
                    <a:pt x="2816" y="635"/>
                    <a:pt x="2715" y="534"/>
                  </a:cubicBezTo>
                  <a:cubicBezTo>
                    <a:pt x="2354" y="173"/>
                    <a:pt x="1675" y="15"/>
                    <a:pt x="910"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27" name="Google Shape;17727;p82"/>
            <p:cNvSpPr/>
            <p:nvPr/>
          </p:nvSpPr>
          <p:spPr>
            <a:xfrm>
              <a:off x="1587234" y="2538983"/>
              <a:ext cx="74949" cy="67451"/>
            </a:xfrm>
            <a:custGeom>
              <a:avLst/>
              <a:gdLst/>
              <a:ahLst/>
              <a:cxnLst/>
              <a:rect l="l" t="t" r="r" b="b"/>
              <a:pathLst>
                <a:path w="2859" h="2573" extrusionOk="0">
                  <a:moveTo>
                    <a:pt x="884" y="0"/>
                  </a:moveTo>
                  <a:cubicBezTo>
                    <a:pt x="768" y="0"/>
                    <a:pt x="655" y="55"/>
                    <a:pt x="578" y="132"/>
                  </a:cubicBezTo>
                  <a:lnTo>
                    <a:pt x="145" y="565"/>
                  </a:lnTo>
                  <a:cubicBezTo>
                    <a:pt x="44" y="667"/>
                    <a:pt x="0" y="782"/>
                    <a:pt x="0" y="912"/>
                  </a:cubicBezTo>
                  <a:lnTo>
                    <a:pt x="0" y="1186"/>
                  </a:lnTo>
                  <a:cubicBezTo>
                    <a:pt x="0" y="1821"/>
                    <a:pt x="419" y="2384"/>
                    <a:pt x="1040" y="2572"/>
                  </a:cubicBezTo>
                  <a:cubicBezTo>
                    <a:pt x="823" y="2312"/>
                    <a:pt x="708" y="1995"/>
                    <a:pt x="722" y="1663"/>
                  </a:cubicBezTo>
                  <a:lnTo>
                    <a:pt x="708" y="970"/>
                  </a:lnTo>
                  <a:cubicBezTo>
                    <a:pt x="708" y="690"/>
                    <a:pt x="924" y="478"/>
                    <a:pt x="1187" y="478"/>
                  </a:cubicBezTo>
                  <a:cubicBezTo>
                    <a:pt x="1196" y="478"/>
                    <a:pt x="1204" y="478"/>
                    <a:pt x="1213" y="479"/>
                  </a:cubicBezTo>
                  <a:cubicBezTo>
                    <a:pt x="1704" y="522"/>
                    <a:pt x="2411" y="594"/>
                    <a:pt x="2859" y="811"/>
                  </a:cubicBezTo>
                  <a:cubicBezTo>
                    <a:pt x="2844" y="710"/>
                    <a:pt x="2801" y="609"/>
                    <a:pt x="2729" y="537"/>
                  </a:cubicBezTo>
                  <a:cubicBezTo>
                    <a:pt x="2353" y="176"/>
                    <a:pt x="1675" y="17"/>
                    <a:pt x="924" y="3"/>
                  </a:cubicBezTo>
                  <a:cubicBezTo>
                    <a:pt x="911" y="1"/>
                    <a:pt x="897" y="0"/>
                    <a:pt x="884"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28" name="Google Shape;17728;p82"/>
            <p:cNvSpPr/>
            <p:nvPr/>
          </p:nvSpPr>
          <p:spPr>
            <a:xfrm>
              <a:off x="1561884" y="2632518"/>
              <a:ext cx="24983" cy="87820"/>
            </a:xfrm>
            <a:custGeom>
              <a:avLst/>
              <a:gdLst/>
              <a:ahLst/>
              <a:cxnLst/>
              <a:rect l="l" t="t" r="r" b="b"/>
              <a:pathLst>
                <a:path w="953" h="3350" extrusionOk="0">
                  <a:moveTo>
                    <a:pt x="130" y="0"/>
                  </a:moveTo>
                  <a:cubicBezTo>
                    <a:pt x="44" y="130"/>
                    <a:pt x="0" y="260"/>
                    <a:pt x="0" y="419"/>
                  </a:cubicBezTo>
                  <a:lnTo>
                    <a:pt x="0" y="3349"/>
                  </a:lnTo>
                  <a:lnTo>
                    <a:pt x="953" y="3349"/>
                  </a:lnTo>
                  <a:lnTo>
                    <a:pt x="953" y="1126"/>
                  </a:lnTo>
                  <a:cubicBezTo>
                    <a:pt x="953" y="938"/>
                    <a:pt x="881" y="751"/>
                    <a:pt x="751" y="621"/>
                  </a:cubicBezTo>
                  <a:lnTo>
                    <a:pt x="130" y="0"/>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29" name="Google Shape;17729;p82"/>
            <p:cNvSpPr/>
            <p:nvPr/>
          </p:nvSpPr>
          <p:spPr>
            <a:xfrm>
              <a:off x="1630751" y="2632518"/>
              <a:ext cx="56415" cy="87820"/>
            </a:xfrm>
            <a:custGeom>
              <a:avLst/>
              <a:gdLst/>
              <a:ahLst/>
              <a:cxnLst/>
              <a:rect l="l" t="t" r="r" b="b"/>
              <a:pathLst>
                <a:path w="2152" h="3350" extrusionOk="0">
                  <a:moveTo>
                    <a:pt x="2021" y="0"/>
                  </a:moveTo>
                  <a:lnTo>
                    <a:pt x="1415" y="621"/>
                  </a:lnTo>
                  <a:cubicBezTo>
                    <a:pt x="1271" y="751"/>
                    <a:pt x="1199" y="938"/>
                    <a:pt x="1199" y="1126"/>
                  </a:cubicBezTo>
                  <a:lnTo>
                    <a:pt x="1199" y="2165"/>
                  </a:lnTo>
                  <a:cubicBezTo>
                    <a:pt x="1199" y="2295"/>
                    <a:pt x="1098" y="2396"/>
                    <a:pt x="953" y="2396"/>
                  </a:cubicBezTo>
                  <a:lnTo>
                    <a:pt x="0" y="2396"/>
                  </a:lnTo>
                  <a:lnTo>
                    <a:pt x="0" y="3349"/>
                  </a:lnTo>
                  <a:lnTo>
                    <a:pt x="1199" y="3349"/>
                  </a:lnTo>
                  <a:cubicBezTo>
                    <a:pt x="1733" y="3349"/>
                    <a:pt x="2151" y="2916"/>
                    <a:pt x="2151" y="2396"/>
                  </a:cubicBezTo>
                  <a:lnTo>
                    <a:pt x="2151" y="404"/>
                  </a:lnTo>
                  <a:cubicBezTo>
                    <a:pt x="2151" y="260"/>
                    <a:pt x="2108" y="116"/>
                    <a:pt x="2021"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30" name="Google Shape;17730;p82"/>
            <p:cNvSpPr/>
            <p:nvPr/>
          </p:nvSpPr>
          <p:spPr>
            <a:xfrm>
              <a:off x="1348442" y="2726735"/>
              <a:ext cx="364074" cy="18953"/>
            </a:xfrm>
            <a:custGeom>
              <a:avLst/>
              <a:gdLst/>
              <a:ahLst/>
              <a:cxnLst/>
              <a:rect l="l" t="t" r="r" b="b"/>
              <a:pathLst>
                <a:path w="13888" h="723" extrusionOk="0">
                  <a:moveTo>
                    <a:pt x="1" y="0"/>
                  </a:moveTo>
                  <a:lnTo>
                    <a:pt x="1" y="722"/>
                  </a:lnTo>
                  <a:lnTo>
                    <a:pt x="13888" y="722"/>
                  </a:lnTo>
                  <a:lnTo>
                    <a:pt x="13888"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31" name="Google Shape;17731;p82"/>
            <p:cNvSpPr/>
            <p:nvPr/>
          </p:nvSpPr>
          <p:spPr>
            <a:xfrm>
              <a:off x="1342019" y="2726735"/>
              <a:ext cx="13265" cy="63231"/>
            </a:xfrm>
            <a:custGeom>
              <a:avLst/>
              <a:gdLst/>
              <a:ahLst/>
              <a:cxnLst/>
              <a:rect l="l" t="t" r="r" b="b"/>
              <a:pathLst>
                <a:path w="506" h="2412" extrusionOk="0">
                  <a:moveTo>
                    <a:pt x="15" y="0"/>
                  </a:moveTo>
                  <a:lnTo>
                    <a:pt x="15" y="2151"/>
                  </a:lnTo>
                  <a:cubicBezTo>
                    <a:pt x="0" y="2325"/>
                    <a:pt x="127" y="2411"/>
                    <a:pt x="253" y="2411"/>
                  </a:cubicBezTo>
                  <a:cubicBezTo>
                    <a:pt x="379" y="2411"/>
                    <a:pt x="505" y="2325"/>
                    <a:pt x="491" y="2151"/>
                  </a:cubicBezTo>
                  <a:lnTo>
                    <a:pt x="491"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32" name="Google Shape;17732;p82"/>
            <p:cNvSpPr/>
            <p:nvPr/>
          </p:nvSpPr>
          <p:spPr>
            <a:xfrm>
              <a:off x="1705674" y="2726735"/>
              <a:ext cx="13265" cy="63231"/>
            </a:xfrm>
            <a:custGeom>
              <a:avLst/>
              <a:gdLst/>
              <a:ahLst/>
              <a:cxnLst/>
              <a:rect l="l" t="t" r="r" b="b"/>
              <a:pathLst>
                <a:path w="506" h="2412" extrusionOk="0">
                  <a:moveTo>
                    <a:pt x="15" y="0"/>
                  </a:moveTo>
                  <a:lnTo>
                    <a:pt x="15" y="2151"/>
                  </a:lnTo>
                  <a:cubicBezTo>
                    <a:pt x="1" y="2325"/>
                    <a:pt x="127" y="2411"/>
                    <a:pt x="253" y="2411"/>
                  </a:cubicBezTo>
                  <a:cubicBezTo>
                    <a:pt x="380" y="2411"/>
                    <a:pt x="506" y="2325"/>
                    <a:pt x="491" y="2151"/>
                  </a:cubicBezTo>
                  <a:lnTo>
                    <a:pt x="491"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33" name="Google Shape;17733;p82"/>
            <p:cNvSpPr/>
            <p:nvPr/>
          </p:nvSpPr>
          <p:spPr>
            <a:xfrm>
              <a:off x="1342386" y="2726735"/>
              <a:ext cx="12531" cy="18953"/>
            </a:xfrm>
            <a:custGeom>
              <a:avLst/>
              <a:gdLst/>
              <a:ahLst/>
              <a:cxnLst/>
              <a:rect l="l" t="t" r="r" b="b"/>
              <a:pathLst>
                <a:path w="478" h="723" extrusionOk="0">
                  <a:moveTo>
                    <a:pt x="1" y="0"/>
                  </a:moveTo>
                  <a:lnTo>
                    <a:pt x="1" y="722"/>
                  </a:lnTo>
                  <a:lnTo>
                    <a:pt x="477" y="722"/>
                  </a:lnTo>
                  <a:lnTo>
                    <a:pt x="477"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34" name="Google Shape;17734;p82"/>
            <p:cNvSpPr/>
            <p:nvPr/>
          </p:nvSpPr>
          <p:spPr>
            <a:xfrm>
              <a:off x="1706067" y="2726735"/>
              <a:ext cx="12505" cy="18953"/>
            </a:xfrm>
            <a:custGeom>
              <a:avLst/>
              <a:gdLst/>
              <a:ahLst/>
              <a:cxnLst/>
              <a:rect l="l" t="t" r="r" b="b"/>
              <a:pathLst>
                <a:path w="477" h="723" extrusionOk="0">
                  <a:moveTo>
                    <a:pt x="0" y="0"/>
                  </a:moveTo>
                  <a:lnTo>
                    <a:pt x="0" y="722"/>
                  </a:lnTo>
                  <a:lnTo>
                    <a:pt x="476" y="722"/>
                  </a:lnTo>
                  <a:lnTo>
                    <a:pt x="476"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35" name="Google Shape;17735;p82"/>
            <p:cNvSpPr/>
            <p:nvPr/>
          </p:nvSpPr>
          <p:spPr>
            <a:xfrm>
              <a:off x="1328387" y="2720679"/>
              <a:ext cx="404183" cy="12505"/>
            </a:xfrm>
            <a:custGeom>
              <a:avLst/>
              <a:gdLst/>
              <a:ahLst/>
              <a:cxnLst/>
              <a:rect l="l" t="t" r="r" b="b"/>
              <a:pathLst>
                <a:path w="15418" h="477" extrusionOk="0">
                  <a:moveTo>
                    <a:pt x="289" y="0"/>
                  </a:moveTo>
                  <a:cubicBezTo>
                    <a:pt x="1" y="15"/>
                    <a:pt x="1" y="448"/>
                    <a:pt x="289" y="477"/>
                  </a:cubicBezTo>
                  <a:lnTo>
                    <a:pt x="15129" y="477"/>
                  </a:lnTo>
                  <a:cubicBezTo>
                    <a:pt x="15418" y="448"/>
                    <a:pt x="15418" y="15"/>
                    <a:pt x="15129"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36" name="Google Shape;17736;p82"/>
            <p:cNvSpPr/>
            <p:nvPr/>
          </p:nvSpPr>
          <p:spPr>
            <a:xfrm>
              <a:off x="1624695" y="2708148"/>
              <a:ext cx="37487" cy="12557"/>
            </a:xfrm>
            <a:custGeom>
              <a:avLst/>
              <a:gdLst/>
              <a:ahLst/>
              <a:cxnLst/>
              <a:rect l="l" t="t" r="r" b="b"/>
              <a:pathLst>
                <a:path w="1430" h="479" extrusionOk="0">
                  <a:moveTo>
                    <a:pt x="1221" y="1"/>
                  </a:moveTo>
                  <a:cubicBezTo>
                    <a:pt x="1213" y="1"/>
                    <a:pt x="1206" y="1"/>
                    <a:pt x="1199" y="2"/>
                  </a:cubicBezTo>
                  <a:lnTo>
                    <a:pt x="0" y="2"/>
                  </a:lnTo>
                  <a:lnTo>
                    <a:pt x="0" y="478"/>
                  </a:lnTo>
                  <a:lnTo>
                    <a:pt x="1199" y="478"/>
                  </a:lnTo>
                  <a:cubicBezTo>
                    <a:pt x="1329" y="478"/>
                    <a:pt x="1430" y="363"/>
                    <a:pt x="1430" y="233"/>
                  </a:cubicBezTo>
                  <a:cubicBezTo>
                    <a:pt x="1430" y="111"/>
                    <a:pt x="1340" y="1"/>
                    <a:pt x="1221"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37" name="Google Shape;17737;p82"/>
            <p:cNvSpPr/>
            <p:nvPr/>
          </p:nvSpPr>
          <p:spPr>
            <a:xfrm>
              <a:off x="1549380" y="2657868"/>
              <a:ext cx="87820" cy="62837"/>
            </a:xfrm>
            <a:custGeom>
              <a:avLst/>
              <a:gdLst/>
              <a:ahLst/>
              <a:cxnLst/>
              <a:rect l="l" t="t" r="r" b="b"/>
              <a:pathLst>
                <a:path w="3350" h="2397" extrusionOk="0">
                  <a:moveTo>
                    <a:pt x="232" y="0"/>
                  </a:moveTo>
                  <a:cubicBezTo>
                    <a:pt x="102" y="0"/>
                    <a:pt x="1" y="101"/>
                    <a:pt x="1" y="246"/>
                  </a:cubicBezTo>
                  <a:lnTo>
                    <a:pt x="1" y="2151"/>
                  </a:lnTo>
                  <a:cubicBezTo>
                    <a:pt x="1" y="2281"/>
                    <a:pt x="102" y="2396"/>
                    <a:pt x="232" y="2396"/>
                  </a:cubicBezTo>
                  <a:lnTo>
                    <a:pt x="3104" y="2396"/>
                  </a:lnTo>
                  <a:cubicBezTo>
                    <a:pt x="3234" y="2396"/>
                    <a:pt x="3350" y="2281"/>
                    <a:pt x="3350" y="2151"/>
                  </a:cubicBezTo>
                  <a:lnTo>
                    <a:pt x="3350" y="246"/>
                  </a:lnTo>
                  <a:cubicBezTo>
                    <a:pt x="3350" y="101"/>
                    <a:pt x="3234" y="0"/>
                    <a:pt x="3104"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38" name="Google Shape;17738;p82"/>
            <p:cNvSpPr/>
            <p:nvPr/>
          </p:nvSpPr>
          <p:spPr>
            <a:xfrm>
              <a:off x="1585714" y="2682825"/>
              <a:ext cx="15178" cy="12531"/>
            </a:xfrm>
            <a:custGeom>
              <a:avLst/>
              <a:gdLst/>
              <a:ahLst/>
              <a:cxnLst/>
              <a:rect l="l" t="t" r="r" b="b"/>
              <a:pathLst>
                <a:path w="579" h="478" extrusionOk="0">
                  <a:moveTo>
                    <a:pt x="289" y="1"/>
                  </a:moveTo>
                  <a:cubicBezTo>
                    <a:pt x="1" y="30"/>
                    <a:pt x="1" y="463"/>
                    <a:pt x="289" y="477"/>
                  </a:cubicBezTo>
                  <a:cubicBezTo>
                    <a:pt x="578" y="463"/>
                    <a:pt x="578" y="30"/>
                    <a:pt x="28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39" name="Google Shape;17739;p82"/>
            <p:cNvSpPr/>
            <p:nvPr/>
          </p:nvSpPr>
          <p:spPr>
            <a:xfrm>
              <a:off x="1386296" y="2607535"/>
              <a:ext cx="125648" cy="113170"/>
            </a:xfrm>
            <a:custGeom>
              <a:avLst/>
              <a:gdLst/>
              <a:ahLst/>
              <a:cxnLst/>
              <a:rect l="l" t="t" r="r" b="b"/>
              <a:pathLst>
                <a:path w="4793" h="4317" extrusionOk="0">
                  <a:moveTo>
                    <a:pt x="1675" y="0"/>
                  </a:moveTo>
                  <a:lnTo>
                    <a:pt x="1675" y="116"/>
                  </a:lnTo>
                  <a:cubicBezTo>
                    <a:pt x="1675" y="332"/>
                    <a:pt x="1530" y="520"/>
                    <a:pt x="1328" y="578"/>
                  </a:cubicBezTo>
                  <a:lnTo>
                    <a:pt x="520" y="809"/>
                  </a:lnTo>
                  <a:cubicBezTo>
                    <a:pt x="217" y="910"/>
                    <a:pt x="0" y="1184"/>
                    <a:pt x="0" y="1502"/>
                  </a:cubicBezTo>
                  <a:lnTo>
                    <a:pt x="0" y="3595"/>
                  </a:lnTo>
                  <a:cubicBezTo>
                    <a:pt x="0" y="3984"/>
                    <a:pt x="318" y="4316"/>
                    <a:pt x="722" y="4316"/>
                  </a:cubicBezTo>
                  <a:lnTo>
                    <a:pt x="4071" y="4316"/>
                  </a:lnTo>
                  <a:cubicBezTo>
                    <a:pt x="4461" y="4316"/>
                    <a:pt x="4793" y="3984"/>
                    <a:pt x="4793" y="3595"/>
                  </a:cubicBezTo>
                  <a:lnTo>
                    <a:pt x="4793" y="1502"/>
                  </a:lnTo>
                  <a:cubicBezTo>
                    <a:pt x="4793" y="1184"/>
                    <a:pt x="4576" y="895"/>
                    <a:pt x="4259" y="809"/>
                  </a:cubicBezTo>
                  <a:lnTo>
                    <a:pt x="3465" y="578"/>
                  </a:lnTo>
                  <a:cubicBezTo>
                    <a:pt x="3248" y="520"/>
                    <a:pt x="3118" y="332"/>
                    <a:pt x="3118" y="116"/>
                  </a:cubicBezTo>
                  <a:lnTo>
                    <a:pt x="3118" y="0"/>
                  </a:ln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40" name="Google Shape;17740;p82"/>
            <p:cNvSpPr/>
            <p:nvPr/>
          </p:nvSpPr>
          <p:spPr>
            <a:xfrm>
              <a:off x="1386296" y="2636293"/>
              <a:ext cx="24983" cy="84412"/>
            </a:xfrm>
            <a:custGeom>
              <a:avLst/>
              <a:gdLst/>
              <a:ahLst/>
              <a:cxnLst/>
              <a:rect l="l" t="t" r="r" b="b"/>
              <a:pathLst>
                <a:path w="953" h="3220" extrusionOk="0">
                  <a:moveTo>
                    <a:pt x="130" y="0"/>
                  </a:moveTo>
                  <a:cubicBezTo>
                    <a:pt x="43" y="116"/>
                    <a:pt x="0" y="260"/>
                    <a:pt x="0" y="405"/>
                  </a:cubicBezTo>
                  <a:lnTo>
                    <a:pt x="0" y="2498"/>
                  </a:lnTo>
                  <a:cubicBezTo>
                    <a:pt x="0" y="2887"/>
                    <a:pt x="318" y="3219"/>
                    <a:pt x="722" y="3219"/>
                  </a:cubicBezTo>
                  <a:lnTo>
                    <a:pt x="953" y="3219"/>
                  </a:lnTo>
                  <a:lnTo>
                    <a:pt x="953" y="823"/>
                  </a:lnTo>
                  <a:lnTo>
                    <a:pt x="130"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41" name="Google Shape;17741;p82"/>
            <p:cNvSpPr/>
            <p:nvPr/>
          </p:nvSpPr>
          <p:spPr>
            <a:xfrm>
              <a:off x="1486569" y="2636293"/>
              <a:ext cx="25376" cy="84412"/>
            </a:xfrm>
            <a:custGeom>
              <a:avLst/>
              <a:gdLst/>
              <a:ahLst/>
              <a:cxnLst/>
              <a:rect l="l" t="t" r="r" b="b"/>
              <a:pathLst>
                <a:path w="968" h="3220" extrusionOk="0">
                  <a:moveTo>
                    <a:pt x="823" y="0"/>
                  </a:moveTo>
                  <a:lnTo>
                    <a:pt x="1" y="823"/>
                  </a:lnTo>
                  <a:lnTo>
                    <a:pt x="1" y="3219"/>
                  </a:lnTo>
                  <a:lnTo>
                    <a:pt x="246" y="3219"/>
                  </a:lnTo>
                  <a:cubicBezTo>
                    <a:pt x="636" y="3219"/>
                    <a:pt x="968" y="2887"/>
                    <a:pt x="968" y="2498"/>
                  </a:cubicBezTo>
                  <a:lnTo>
                    <a:pt x="968" y="405"/>
                  </a:lnTo>
                  <a:cubicBezTo>
                    <a:pt x="953" y="260"/>
                    <a:pt x="910" y="116"/>
                    <a:pt x="82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42" name="Google Shape;17742;p82"/>
            <p:cNvSpPr/>
            <p:nvPr/>
          </p:nvSpPr>
          <p:spPr>
            <a:xfrm>
              <a:off x="1418829" y="2607535"/>
              <a:ext cx="60190" cy="18953"/>
            </a:xfrm>
            <a:custGeom>
              <a:avLst/>
              <a:gdLst/>
              <a:ahLst/>
              <a:cxnLst/>
              <a:rect l="l" t="t" r="r" b="b"/>
              <a:pathLst>
                <a:path w="2296" h="723" extrusionOk="0">
                  <a:moveTo>
                    <a:pt x="434" y="0"/>
                  </a:moveTo>
                  <a:lnTo>
                    <a:pt x="434" y="116"/>
                  </a:lnTo>
                  <a:cubicBezTo>
                    <a:pt x="434" y="332"/>
                    <a:pt x="289" y="520"/>
                    <a:pt x="87" y="578"/>
                  </a:cubicBezTo>
                  <a:lnTo>
                    <a:pt x="1" y="607"/>
                  </a:lnTo>
                  <a:cubicBezTo>
                    <a:pt x="376" y="679"/>
                    <a:pt x="766" y="722"/>
                    <a:pt x="1155" y="722"/>
                  </a:cubicBezTo>
                  <a:cubicBezTo>
                    <a:pt x="1531" y="722"/>
                    <a:pt x="1921" y="679"/>
                    <a:pt x="2296" y="607"/>
                  </a:cubicBezTo>
                  <a:lnTo>
                    <a:pt x="2224" y="578"/>
                  </a:lnTo>
                  <a:cubicBezTo>
                    <a:pt x="2007" y="520"/>
                    <a:pt x="1877" y="332"/>
                    <a:pt x="1877" y="116"/>
                  </a:cubicBezTo>
                  <a:lnTo>
                    <a:pt x="1877"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43" name="Google Shape;17743;p82"/>
            <p:cNvSpPr/>
            <p:nvPr/>
          </p:nvSpPr>
          <p:spPr>
            <a:xfrm>
              <a:off x="1393846" y="2500814"/>
              <a:ext cx="110549" cy="113170"/>
            </a:xfrm>
            <a:custGeom>
              <a:avLst/>
              <a:gdLst/>
              <a:ahLst/>
              <a:cxnLst/>
              <a:rect l="l" t="t" r="r" b="b"/>
              <a:pathLst>
                <a:path w="4217" h="4317" extrusionOk="0">
                  <a:moveTo>
                    <a:pt x="2108" y="1"/>
                  </a:moveTo>
                  <a:cubicBezTo>
                    <a:pt x="1185" y="1"/>
                    <a:pt x="492" y="766"/>
                    <a:pt x="434" y="1704"/>
                  </a:cubicBezTo>
                  <a:cubicBezTo>
                    <a:pt x="376" y="2368"/>
                    <a:pt x="246" y="3032"/>
                    <a:pt x="44" y="3682"/>
                  </a:cubicBezTo>
                  <a:cubicBezTo>
                    <a:pt x="1" y="3811"/>
                    <a:pt x="59" y="3941"/>
                    <a:pt x="189" y="3985"/>
                  </a:cubicBezTo>
                  <a:cubicBezTo>
                    <a:pt x="795" y="4201"/>
                    <a:pt x="1444" y="4317"/>
                    <a:pt x="2108" y="4317"/>
                  </a:cubicBezTo>
                  <a:cubicBezTo>
                    <a:pt x="2758" y="4302"/>
                    <a:pt x="3408" y="4187"/>
                    <a:pt x="4028" y="3970"/>
                  </a:cubicBezTo>
                  <a:cubicBezTo>
                    <a:pt x="4144" y="3927"/>
                    <a:pt x="4216" y="3797"/>
                    <a:pt x="4173" y="3667"/>
                  </a:cubicBezTo>
                  <a:cubicBezTo>
                    <a:pt x="3971" y="3032"/>
                    <a:pt x="3841" y="2368"/>
                    <a:pt x="3783" y="1704"/>
                  </a:cubicBezTo>
                  <a:cubicBezTo>
                    <a:pt x="3711" y="766"/>
                    <a:pt x="3032" y="1"/>
                    <a:pt x="2108"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44" name="Google Shape;17744;p82"/>
            <p:cNvSpPr/>
            <p:nvPr/>
          </p:nvSpPr>
          <p:spPr>
            <a:xfrm>
              <a:off x="1405197" y="2751718"/>
              <a:ext cx="12531" cy="37854"/>
            </a:xfrm>
            <a:custGeom>
              <a:avLst/>
              <a:gdLst/>
              <a:ahLst/>
              <a:cxnLst/>
              <a:rect l="l" t="t" r="r" b="b"/>
              <a:pathLst>
                <a:path w="478" h="1444" extrusionOk="0">
                  <a:moveTo>
                    <a:pt x="1" y="0"/>
                  </a:moveTo>
                  <a:lnTo>
                    <a:pt x="1" y="1198"/>
                  </a:lnTo>
                  <a:cubicBezTo>
                    <a:pt x="1" y="1328"/>
                    <a:pt x="102" y="1444"/>
                    <a:pt x="232" y="1444"/>
                  </a:cubicBezTo>
                  <a:cubicBezTo>
                    <a:pt x="362" y="1444"/>
                    <a:pt x="477" y="1328"/>
                    <a:pt x="477" y="1198"/>
                  </a:cubicBezTo>
                  <a:lnTo>
                    <a:pt x="477" y="0"/>
                  </a:ln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45" name="Google Shape;17745;p82"/>
            <p:cNvSpPr/>
            <p:nvPr/>
          </p:nvSpPr>
          <p:spPr>
            <a:xfrm>
              <a:off x="1405197" y="2745662"/>
              <a:ext cx="12531" cy="24983"/>
            </a:xfrm>
            <a:custGeom>
              <a:avLst/>
              <a:gdLst/>
              <a:ahLst/>
              <a:cxnLst/>
              <a:rect l="l" t="t" r="r" b="b"/>
              <a:pathLst>
                <a:path w="478" h="953" extrusionOk="0">
                  <a:moveTo>
                    <a:pt x="1" y="0"/>
                  </a:moveTo>
                  <a:lnTo>
                    <a:pt x="1" y="953"/>
                  </a:lnTo>
                  <a:lnTo>
                    <a:pt x="477" y="953"/>
                  </a:lnTo>
                  <a:lnTo>
                    <a:pt x="477" y="0"/>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46" name="Google Shape;17746;p82"/>
            <p:cNvSpPr/>
            <p:nvPr/>
          </p:nvSpPr>
          <p:spPr>
            <a:xfrm>
              <a:off x="1480146" y="2751718"/>
              <a:ext cx="12872" cy="37854"/>
            </a:xfrm>
            <a:custGeom>
              <a:avLst/>
              <a:gdLst/>
              <a:ahLst/>
              <a:cxnLst/>
              <a:rect l="l" t="t" r="r" b="b"/>
              <a:pathLst>
                <a:path w="491" h="1444" extrusionOk="0">
                  <a:moveTo>
                    <a:pt x="0" y="0"/>
                  </a:moveTo>
                  <a:lnTo>
                    <a:pt x="0" y="1198"/>
                  </a:lnTo>
                  <a:cubicBezTo>
                    <a:pt x="15" y="1328"/>
                    <a:pt x="116" y="1444"/>
                    <a:pt x="246" y="1444"/>
                  </a:cubicBezTo>
                  <a:cubicBezTo>
                    <a:pt x="375" y="1444"/>
                    <a:pt x="491" y="1328"/>
                    <a:pt x="491" y="1198"/>
                  </a:cubicBezTo>
                  <a:lnTo>
                    <a:pt x="491" y="0"/>
                  </a:ln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47" name="Google Shape;17747;p82"/>
            <p:cNvSpPr/>
            <p:nvPr/>
          </p:nvSpPr>
          <p:spPr>
            <a:xfrm>
              <a:off x="1480146" y="2745662"/>
              <a:ext cx="12872" cy="24983"/>
            </a:xfrm>
            <a:custGeom>
              <a:avLst/>
              <a:gdLst/>
              <a:ahLst/>
              <a:cxnLst/>
              <a:rect l="l" t="t" r="r" b="b"/>
              <a:pathLst>
                <a:path w="491" h="953" extrusionOk="0">
                  <a:moveTo>
                    <a:pt x="0" y="0"/>
                  </a:moveTo>
                  <a:lnTo>
                    <a:pt x="0" y="953"/>
                  </a:lnTo>
                  <a:lnTo>
                    <a:pt x="491" y="953"/>
                  </a:lnTo>
                  <a:lnTo>
                    <a:pt x="491" y="0"/>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48" name="Google Shape;17748;p82"/>
            <p:cNvSpPr/>
            <p:nvPr/>
          </p:nvSpPr>
          <p:spPr>
            <a:xfrm>
              <a:off x="1404830" y="2651419"/>
              <a:ext cx="88187" cy="106747"/>
            </a:xfrm>
            <a:custGeom>
              <a:avLst/>
              <a:gdLst/>
              <a:ahLst/>
              <a:cxnLst/>
              <a:rect l="l" t="t" r="r" b="b"/>
              <a:pathLst>
                <a:path w="3364" h="4072" extrusionOk="0">
                  <a:moveTo>
                    <a:pt x="722" y="1"/>
                  </a:moveTo>
                  <a:cubicBezTo>
                    <a:pt x="333" y="1"/>
                    <a:pt x="0" y="333"/>
                    <a:pt x="0" y="723"/>
                  </a:cubicBezTo>
                  <a:lnTo>
                    <a:pt x="0" y="3841"/>
                  </a:lnTo>
                  <a:cubicBezTo>
                    <a:pt x="0" y="3971"/>
                    <a:pt x="116" y="4072"/>
                    <a:pt x="246" y="4072"/>
                  </a:cubicBezTo>
                  <a:lnTo>
                    <a:pt x="3119" y="4072"/>
                  </a:lnTo>
                  <a:cubicBezTo>
                    <a:pt x="3248" y="4072"/>
                    <a:pt x="3364" y="3971"/>
                    <a:pt x="3364" y="3841"/>
                  </a:cubicBezTo>
                  <a:lnTo>
                    <a:pt x="3364" y="723"/>
                  </a:lnTo>
                  <a:cubicBezTo>
                    <a:pt x="3350" y="333"/>
                    <a:pt x="3032" y="15"/>
                    <a:pt x="2642" y="1"/>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49" name="Google Shape;17749;p82"/>
            <p:cNvSpPr/>
            <p:nvPr/>
          </p:nvSpPr>
          <p:spPr>
            <a:xfrm>
              <a:off x="1393846" y="2501181"/>
              <a:ext cx="67399" cy="110916"/>
            </a:xfrm>
            <a:custGeom>
              <a:avLst/>
              <a:gdLst/>
              <a:ahLst/>
              <a:cxnLst/>
              <a:rect l="l" t="t" r="r" b="b"/>
              <a:pathLst>
                <a:path w="2571" h="4231" extrusionOk="0">
                  <a:moveTo>
                    <a:pt x="2108" y="1"/>
                  </a:moveTo>
                  <a:cubicBezTo>
                    <a:pt x="1185" y="1"/>
                    <a:pt x="492" y="752"/>
                    <a:pt x="434" y="1690"/>
                  </a:cubicBezTo>
                  <a:cubicBezTo>
                    <a:pt x="376" y="2368"/>
                    <a:pt x="246" y="3018"/>
                    <a:pt x="44" y="3668"/>
                  </a:cubicBezTo>
                  <a:cubicBezTo>
                    <a:pt x="1" y="3797"/>
                    <a:pt x="59" y="3927"/>
                    <a:pt x="189" y="3971"/>
                  </a:cubicBezTo>
                  <a:cubicBezTo>
                    <a:pt x="506" y="4086"/>
                    <a:pt x="824" y="4158"/>
                    <a:pt x="1156" y="4231"/>
                  </a:cubicBezTo>
                  <a:cubicBezTo>
                    <a:pt x="1141" y="4173"/>
                    <a:pt x="1141" y="4115"/>
                    <a:pt x="1156" y="4072"/>
                  </a:cubicBezTo>
                  <a:cubicBezTo>
                    <a:pt x="1329" y="3350"/>
                    <a:pt x="1444" y="2614"/>
                    <a:pt x="1502" y="1878"/>
                  </a:cubicBezTo>
                  <a:cubicBezTo>
                    <a:pt x="1545" y="1011"/>
                    <a:pt x="1964" y="290"/>
                    <a:pt x="2570" y="59"/>
                  </a:cubicBezTo>
                  <a:cubicBezTo>
                    <a:pt x="2412" y="15"/>
                    <a:pt x="2267" y="1"/>
                    <a:pt x="2108"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750" name="Google Shape;17750;p82"/>
          <p:cNvGrpSpPr/>
          <p:nvPr/>
        </p:nvGrpSpPr>
        <p:grpSpPr>
          <a:xfrm>
            <a:off x="1821465" y="2495702"/>
            <a:ext cx="365988" cy="270801"/>
            <a:chOff x="1821465" y="2495702"/>
            <a:chExt cx="365988" cy="270801"/>
          </a:xfrm>
        </p:grpSpPr>
        <p:sp>
          <p:nvSpPr>
            <p:cNvPr id="17751" name="Google Shape;17751;p82"/>
            <p:cNvSpPr/>
            <p:nvPr/>
          </p:nvSpPr>
          <p:spPr>
            <a:xfrm>
              <a:off x="1822619" y="2495702"/>
              <a:ext cx="364834" cy="194725"/>
            </a:xfrm>
            <a:custGeom>
              <a:avLst/>
              <a:gdLst/>
              <a:ahLst/>
              <a:cxnLst/>
              <a:rect l="l" t="t" r="r" b="b"/>
              <a:pathLst>
                <a:path w="13917" h="7428" extrusionOk="0">
                  <a:moveTo>
                    <a:pt x="5620" y="0"/>
                  </a:moveTo>
                  <a:cubicBezTo>
                    <a:pt x="4319" y="0"/>
                    <a:pt x="3029" y="789"/>
                    <a:pt x="2599" y="2260"/>
                  </a:cubicBezTo>
                  <a:lnTo>
                    <a:pt x="2584" y="2260"/>
                  </a:lnTo>
                  <a:cubicBezTo>
                    <a:pt x="1155" y="2260"/>
                    <a:pt x="0" y="3415"/>
                    <a:pt x="0" y="4844"/>
                  </a:cubicBezTo>
                  <a:cubicBezTo>
                    <a:pt x="0" y="6258"/>
                    <a:pt x="1155" y="7413"/>
                    <a:pt x="2584" y="7428"/>
                  </a:cubicBezTo>
                  <a:lnTo>
                    <a:pt x="11780" y="7428"/>
                  </a:lnTo>
                  <a:cubicBezTo>
                    <a:pt x="12963" y="7428"/>
                    <a:pt x="13916" y="6460"/>
                    <a:pt x="13916" y="5291"/>
                  </a:cubicBezTo>
                  <a:cubicBezTo>
                    <a:pt x="13916" y="4108"/>
                    <a:pt x="12963" y="3155"/>
                    <a:pt x="11780" y="3155"/>
                  </a:cubicBezTo>
                  <a:lnTo>
                    <a:pt x="11794" y="3140"/>
                  </a:lnTo>
                  <a:cubicBezTo>
                    <a:pt x="11707" y="3140"/>
                    <a:pt x="11635" y="3155"/>
                    <a:pt x="11563" y="3155"/>
                  </a:cubicBezTo>
                  <a:cubicBezTo>
                    <a:pt x="11216" y="2055"/>
                    <a:pt x="10191" y="1345"/>
                    <a:pt x="9092" y="1345"/>
                  </a:cubicBezTo>
                  <a:cubicBezTo>
                    <a:pt x="8820" y="1345"/>
                    <a:pt x="8544" y="1389"/>
                    <a:pt x="8272" y="1480"/>
                  </a:cubicBezTo>
                  <a:cubicBezTo>
                    <a:pt x="7647" y="477"/>
                    <a:pt x="6630" y="0"/>
                    <a:pt x="5620"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52" name="Google Shape;17752;p82"/>
            <p:cNvSpPr/>
            <p:nvPr/>
          </p:nvSpPr>
          <p:spPr>
            <a:xfrm>
              <a:off x="1821465" y="2554922"/>
              <a:ext cx="333062" cy="135138"/>
            </a:xfrm>
            <a:custGeom>
              <a:avLst/>
              <a:gdLst/>
              <a:ahLst/>
              <a:cxnLst/>
              <a:rect l="l" t="t" r="r" b="b"/>
              <a:pathLst>
                <a:path w="12705" h="5155" extrusionOk="0">
                  <a:moveTo>
                    <a:pt x="2513" y="1"/>
                  </a:moveTo>
                  <a:lnTo>
                    <a:pt x="2513" y="1"/>
                  </a:lnTo>
                  <a:cubicBezTo>
                    <a:pt x="1098" y="59"/>
                    <a:pt x="1" y="1242"/>
                    <a:pt x="44" y="2657"/>
                  </a:cubicBezTo>
                  <a:cubicBezTo>
                    <a:pt x="88" y="4072"/>
                    <a:pt x="1300" y="5154"/>
                    <a:pt x="2715" y="5154"/>
                  </a:cubicBezTo>
                  <a:lnTo>
                    <a:pt x="12011" y="5154"/>
                  </a:lnTo>
                  <a:cubicBezTo>
                    <a:pt x="12704" y="5096"/>
                    <a:pt x="12646" y="4028"/>
                    <a:pt x="11939" y="4028"/>
                  </a:cubicBezTo>
                  <a:lnTo>
                    <a:pt x="10149" y="4028"/>
                  </a:lnTo>
                  <a:cubicBezTo>
                    <a:pt x="10019" y="4028"/>
                    <a:pt x="9918" y="3927"/>
                    <a:pt x="9918" y="3812"/>
                  </a:cubicBezTo>
                  <a:lnTo>
                    <a:pt x="9918" y="3090"/>
                  </a:lnTo>
                  <a:cubicBezTo>
                    <a:pt x="9918" y="2859"/>
                    <a:pt x="9831" y="2628"/>
                    <a:pt x="9658" y="2455"/>
                  </a:cubicBezTo>
                  <a:lnTo>
                    <a:pt x="8345" y="1141"/>
                  </a:lnTo>
                  <a:cubicBezTo>
                    <a:pt x="8186" y="982"/>
                    <a:pt x="7955" y="881"/>
                    <a:pt x="7709" y="881"/>
                  </a:cubicBezTo>
                  <a:lnTo>
                    <a:pt x="4750" y="881"/>
                  </a:lnTo>
                  <a:cubicBezTo>
                    <a:pt x="4389" y="881"/>
                    <a:pt x="4086" y="1185"/>
                    <a:pt x="4086" y="1560"/>
                  </a:cubicBezTo>
                  <a:lnTo>
                    <a:pt x="4086" y="3653"/>
                  </a:lnTo>
                  <a:cubicBezTo>
                    <a:pt x="4086" y="3771"/>
                    <a:pt x="3979" y="3870"/>
                    <a:pt x="3861" y="3870"/>
                  </a:cubicBezTo>
                  <a:cubicBezTo>
                    <a:pt x="3836" y="3870"/>
                    <a:pt x="3809" y="3865"/>
                    <a:pt x="3783" y="3855"/>
                  </a:cubicBezTo>
                  <a:cubicBezTo>
                    <a:pt x="2181" y="3307"/>
                    <a:pt x="1560" y="1387"/>
                    <a:pt x="2513" y="1"/>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53" name="Google Shape;17753;p82"/>
            <p:cNvSpPr/>
            <p:nvPr/>
          </p:nvSpPr>
          <p:spPr>
            <a:xfrm>
              <a:off x="1940298" y="2589735"/>
              <a:ext cx="129450" cy="176768"/>
            </a:xfrm>
            <a:custGeom>
              <a:avLst/>
              <a:gdLst/>
              <a:ahLst/>
              <a:cxnLst/>
              <a:rect l="l" t="t" r="r" b="b"/>
              <a:pathLst>
                <a:path w="4938" h="6743" extrusionOk="0">
                  <a:moveTo>
                    <a:pt x="232" y="1"/>
                  </a:moveTo>
                  <a:cubicBezTo>
                    <a:pt x="102" y="1"/>
                    <a:pt x="1" y="102"/>
                    <a:pt x="1" y="232"/>
                  </a:cubicBezTo>
                  <a:lnTo>
                    <a:pt x="1" y="6526"/>
                  </a:lnTo>
                  <a:cubicBezTo>
                    <a:pt x="1" y="6641"/>
                    <a:pt x="102" y="6742"/>
                    <a:pt x="232" y="6742"/>
                  </a:cubicBezTo>
                  <a:lnTo>
                    <a:pt x="4721" y="6742"/>
                  </a:lnTo>
                  <a:cubicBezTo>
                    <a:pt x="4837" y="6742"/>
                    <a:pt x="4938" y="6641"/>
                    <a:pt x="4938" y="6526"/>
                  </a:cubicBezTo>
                  <a:lnTo>
                    <a:pt x="4938" y="1762"/>
                  </a:lnTo>
                  <a:cubicBezTo>
                    <a:pt x="4938" y="1646"/>
                    <a:pt x="4894" y="1531"/>
                    <a:pt x="4808" y="1444"/>
                  </a:cubicBezTo>
                  <a:lnTo>
                    <a:pt x="3508" y="131"/>
                  </a:lnTo>
                  <a:cubicBezTo>
                    <a:pt x="3422" y="59"/>
                    <a:pt x="3306" y="1"/>
                    <a:pt x="3191" y="1"/>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54" name="Google Shape;17754;p82"/>
            <p:cNvSpPr/>
            <p:nvPr/>
          </p:nvSpPr>
          <p:spPr>
            <a:xfrm>
              <a:off x="1971546" y="2659100"/>
              <a:ext cx="67608" cy="79012"/>
            </a:xfrm>
            <a:custGeom>
              <a:avLst/>
              <a:gdLst/>
              <a:ahLst/>
              <a:cxnLst/>
              <a:rect l="l" t="t" r="r" b="b"/>
              <a:pathLst>
                <a:path w="2579" h="3014" extrusionOk="0">
                  <a:moveTo>
                    <a:pt x="1277" y="0"/>
                  </a:moveTo>
                  <a:cubicBezTo>
                    <a:pt x="1198" y="0"/>
                    <a:pt x="1118" y="33"/>
                    <a:pt x="1061" y="98"/>
                  </a:cubicBezTo>
                  <a:lnTo>
                    <a:pt x="151" y="1224"/>
                  </a:lnTo>
                  <a:cubicBezTo>
                    <a:pt x="0" y="1439"/>
                    <a:pt x="187" y="1678"/>
                    <a:pt x="393" y="1678"/>
                  </a:cubicBezTo>
                  <a:cubicBezTo>
                    <a:pt x="464" y="1678"/>
                    <a:pt x="536" y="1650"/>
                    <a:pt x="599" y="1584"/>
                  </a:cubicBezTo>
                  <a:lnTo>
                    <a:pt x="988" y="1079"/>
                  </a:lnTo>
                  <a:lnTo>
                    <a:pt x="988" y="2754"/>
                  </a:lnTo>
                  <a:cubicBezTo>
                    <a:pt x="1003" y="2927"/>
                    <a:pt x="1136" y="3014"/>
                    <a:pt x="1270" y="3014"/>
                  </a:cubicBezTo>
                  <a:cubicBezTo>
                    <a:pt x="1403" y="3014"/>
                    <a:pt x="1537" y="2927"/>
                    <a:pt x="1551" y="2754"/>
                  </a:cubicBezTo>
                  <a:lnTo>
                    <a:pt x="1551" y="1079"/>
                  </a:lnTo>
                  <a:lnTo>
                    <a:pt x="1956" y="1570"/>
                  </a:lnTo>
                  <a:cubicBezTo>
                    <a:pt x="2018" y="1656"/>
                    <a:pt x="2097" y="1691"/>
                    <a:pt x="2175" y="1691"/>
                  </a:cubicBezTo>
                  <a:cubicBezTo>
                    <a:pt x="2384" y="1691"/>
                    <a:pt x="2578" y="1434"/>
                    <a:pt x="2389" y="1224"/>
                  </a:cubicBezTo>
                  <a:lnTo>
                    <a:pt x="2403" y="1224"/>
                  </a:lnTo>
                  <a:lnTo>
                    <a:pt x="1494" y="98"/>
                  </a:lnTo>
                  <a:cubicBezTo>
                    <a:pt x="1436" y="33"/>
                    <a:pt x="1357" y="0"/>
                    <a:pt x="127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55" name="Google Shape;17755;p82"/>
            <p:cNvSpPr/>
            <p:nvPr/>
          </p:nvSpPr>
          <p:spPr>
            <a:xfrm>
              <a:off x="1972464" y="2513292"/>
              <a:ext cx="53767" cy="37120"/>
            </a:xfrm>
            <a:custGeom>
              <a:avLst/>
              <a:gdLst/>
              <a:ahLst/>
              <a:cxnLst/>
              <a:rect l="l" t="t" r="r" b="b"/>
              <a:pathLst>
                <a:path w="2051" h="1416" extrusionOk="0">
                  <a:moveTo>
                    <a:pt x="405" y="1"/>
                  </a:moveTo>
                  <a:cubicBezTo>
                    <a:pt x="87" y="1"/>
                    <a:pt x="1" y="420"/>
                    <a:pt x="289" y="549"/>
                  </a:cubicBezTo>
                  <a:cubicBezTo>
                    <a:pt x="766" y="636"/>
                    <a:pt x="1184" y="910"/>
                    <a:pt x="1473" y="1286"/>
                  </a:cubicBezTo>
                  <a:cubicBezTo>
                    <a:pt x="1516" y="1358"/>
                    <a:pt x="1603" y="1401"/>
                    <a:pt x="1690" y="1401"/>
                  </a:cubicBezTo>
                  <a:lnTo>
                    <a:pt x="1690" y="1416"/>
                  </a:lnTo>
                  <a:cubicBezTo>
                    <a:pt x="1921" y="1401"/>
                    <a:pt x="2051" y="1141"/>
                    <a:pt x="1921" y="968"/>
                  </a:cubicBezTo>
                  <a:cubicBezTo>
                    <a:pt x="1545" y="463"/>
                    <a:pt x="1011" y="131"/>
                    <a:pt x="40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56" name="Google Shape;17756;p82"/>
            <p:cNvSpPr/>
            <p:nvPr/>
          </p:nvSpPr>
          <p:spPr>
            <a:xfrm>
              <a:off x="2065973" y="2549521"/>
              <a:ext cx="43124" cy="36098"/>
            </a:xfrm>
            <a:custGeom>
              <a:avLst/>
              <a:gdLst/>
              <a:ahLst/>
              <a:cxnLst/>
              <a:rect l="l" t="t" r="r" b="b"/>
              <a:pathLst>
                <a:path w="1645" h="1377" extrusionOk="0">
                  <a:moveTo>
                    <a:pt x="379" y="1"/>
                  </a:moveTo>
                  <a:cubicBezTo>
                    <a:pt x="138" y="1"/>
                    <a:pt x="0" y="488"/>
                    <a:pt x="274" y="553"/>
                  </a:cubicBezTo>
                  <a:cubicBezTo>
                    <a:pt x="606" y="669"/>
                    <a:pt x="894" y="914"/>
                    <a:pt x="1053" y="1217"/>
                  </a:cubicBezTo>
                  <a:cubicBezTo>
                    <a:pt x="1096" y="1318"/>
                    <a:pt x="1197" y="1376"/>
                    <a:pt x="1298" y="1376"/>
                  </a:cubicBezTo>
                  <a:cubicBezTo>
                    <a:pt x="1501" y="1376"/>
                    <a:pt x="1645" y="1145"/>
                    <a:pt x="1544" y="957"/>
                  </a:cubicBezTo>
                  <a:cubicBezTo>
                    <a:pt x="1313" y="524"/>
                    <a:pt x="923" y="192"/>
                    <a:pt x="461" y="19"/>
                  </a:cubicBezTo>
                  <a:cubicBezTo>
                    <a:pt x="433" y="6"/>
                    <a:pt x="40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57" name="Google Shape;17757;p82"/>
            <p:cNvSpPr/>
            <p:nvPr/>
          </p:nvSpPr>
          <p:spPr>
            <a:xfrm>
              <a:off x="2017134" y="2589735"/>
              <a:ext cx="52614" cy="53400"/>
            </a:xfrm>
            <a:custGeom>
              <a:avLst/>
              <a:gdLst/>
              <a:ahLst/>
              <a:cxnLst/>
              <a:rect l="l" t="t" r="r" b="b"/>
              <a:pathLst>
                <a:path w="2007" h="2037" extrusionOk="0">
                  <a:moveTo>
                    <a:pt x="0" y="1"/>
                  </a:moveTo>
                  <a:lnTo>
                    <a:pt x="0" y="1574"/>
                  </a:lnTo>
                  <a:cubicBezTo>
                    <a:pt x="0" y="1834"/>
                    <a:pt x="202" y="2036"/>
                    <a:pt x="448" y="2036"/>
                  </a:cubicBezTo>
                  <a:lnTo>
                    <a:pt x="2007" y="2036"/>
                  </a:lnTo>
                  <a:lnTo>
                    <a:pt x="2007" y="1762"/>
                  </a:lnTo>
                  <a:cubicBezTo>
                    <a:pt x="2007" y="1704"/>
                    <a:pt x="1992" y="1646"/>
                    <a:pt x="1963" y="1589"/>
                  </a:cubicBezTo>
                  <a:lnTo>
                    <a:pt x="433" y="1589"/>
                  </a:lnTo>
                  <a:lnTo>
                    <a:pt x="433" y="59"/>
                  </a:lnTo>
                  <a:lnTo>
                    <a:pt x="433" y="44"/>
                  </a:lnTo>
                  <a:cubicBezTo>
                    <a:pt x="375" y="15"/>
                    <a:pt x="318" y="1"/>
                    <a:pt x="260" y="1"/>
                  </a:cubicBez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758" name="Google Shape;17758;p82"/>
          <p:cNvGrpSpPr/>
          <p:nvPr/>
        </p:nvGrpSpPr>
        <p:grpSpPr>
          <a:xfrm>
            <a:off x="3725723" y="2455776"/>
            <a:ext cx="354977" cy="351202"/>
            <a:chOff x="3725723" y="2455776"/>
            <a:chExt cx="354977" cy="351202"/>
          </a:xfrm>
        </p:grpSpPr>
        <p:sp>
          <p:nvSpPr>
            <p:cNvPr id="17759" name="Google Shape;17759;p82"/>
            <p:cNvSpPr/>
            <p:nvPr/>
          </p:nvSpPr>
          <p:spPr>
            <a:xfrm>
              <a:off x="3979248" y="2643109"/>
              <a:ext cx="40895" cy="40895"/>
            </a:xfrm>
            <a:custGeom>
              <a:avLst/>
              <a:gdLst/>
              <a:ahLst/>
              <a:cxnLst/>
              <a:rect l="l" t="t" r="r" b="b"/>
              <a:pathLst>
                <a:path w="1560" h="1560" extrusionOk="0">
                  <a:moveTo>
                    <a:pt x="1" y="0"/>
                  </a:moveTo>
                  <a:lnTo>
                    <a:pt x="997" y="1559"/>
                  </a:lnTo>
                  <a:lnTo>
                    <a:pt x="1560" y="1559"/>
                  </a:lnTo>
                  <a:cubicBezTo>
                    <a:pt x="1560" y="693"/>
                    <a:pt x="853" y="0"/>
                    <a:pt x="1" y="0"/>
                  </a:cubicBezTo>
                  <a:close/>
                </a:path>
              </a:pathLst>
            </a:custGeom>
            <a:solidFill>
              <a:srgbClr val="788D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60" name="Google Shape;17760;p82"/>
            <p:cNvSpPr/>
            <p:nvPr/>
          </p:nvSpPr>
          <p:spPr>
            <a:xfrm>
              <a:off x="3938012" y="2643109"/>
              <a:ext cx="67373" cy="40502"/>
            </a:xfrm>
            <a:custGeom>
              <a:avLst/>
              <a:gdLst/>
              <a:ahLst/>
              <a:cxnLst/>
              <a:rect l="l" t="t" r="r" b="b"/>
              <a:pathLst>
                <a:path w="2570" h="1545" extrusionOk="0">
                  <a:moveTo>
                    <a:pt x="1574" y="0"/>
                  </a:moveTo>
                  <a:cubicBezTo>
                    <a:pt x="708" y="0"/>
                    <a:pt x="15" y="693"/>
                    <a:pt x="0" y="1545"/>
                  </a:cubicBezTo>
                  <a:lnTo>
                    <a:pt x="2570" y="1545"/>
                  </a:lnTo>
                  <a:cubicBezTo>
                    <a:pt x="2570" y="693"/>
                    <a:pt x="2122" y="0"/>
                    <a:pt x="1574"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61" name="Google Shape;17761;p82"/>
            <p:cNvSpPr/>
            <p:nvPr/>
          </p:nvSpPr>
          <p:spPr>
            <a:xfrm>
              <a:off x="3978514" y="2575736"/>
              <a:ext cx="22728" cy="45064"/>
            </a:xfrm>
            <a:custGeom>
              <a:avLst/>
              <a:gdLst/>
              <a:ahLst/>
              <a:cxnLst/>
              <a:rect l="l" t="t" r="r" b="b"/>
              <a:pathLst>
                <a:path w="867" h="1719" extrusionOk="0">
                  <a:moveTo>
                    <a:pt x="0" y="1"/>
                  </a:moveTo>
                  <a:lnTo>
                    <a:pt x="0" y="1719"/>
                  </a:lnTo>
                  <a:cubicBezTo>
                    <a:pt x="476" y="1719"/>
                    <a:pt x="866" y="1329"/>
                    <a:pt x="866" y="867"/>
                  </a:cubicBezTo>
                  <a:cubicBezTo>
                    <a:pt x="866" y="391"/>
                    <a:pt x="476" y="1"/>
                    <a:pt x="0" y="1"/>
                  </a:cubicBezTo>
                  <a:close/>
                </a:path>
              </a:pathLst>
            </a:custGeom>
            <a:solidFill>
              <a:srgbClr val="B4C3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62" name="Google Shape;17762;p82"/>
            <p:cNvSpPr/>
            <p:nvPr/>
          </p:nvSpPr>
          <p:spPr>
            <a:xfrm>
              <a:off x="3827516" y="2643109"/>
              <a:ext cx="41262" cy="40895"/>
            </a:xfrm>
            <a:custGeom>
              <a:avLst/>
              <a:gdLst/>
              <a:ahLst/>
              <a:cxnLst/>
              <a:rect l="l" t="t" r="r" b="b"/>
              <a:pathLst>
                <a:path w="1574" h="1560" extrusionOk="0">
                  <a:moveTo>
                    <a:pt x="0" y="0"/>
                  </a:moveTo>
                  <a:lnTo>
                    <a:pt x="996" y="1559"/>
                  </a:lnTo>
                  <a:lnTo>
                    <a:pt x="1574" y="1559"/>
                  </a:lnTo>
                  <a:cubicBezTo>
                    <a:pt x="1559" y="693"/>
                    <a:pt x="852" y="0"/>
                    <a:pt x="0" y="0"/>
                  </a:cubicBezTo>
                  <a:close/>
                </a:path>
              </a:pathLst>
            </a:custGeom>
            <a:solidFill>
              <a:srgbClr val="788D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63" name="Google Shape;17763;p82"/>
            <p:cNvSpPr/>
            <p:nvPr/>
          </p:nvSpPr>
          <p:spPr>
            <a:xfrm>
              <a:off x="3786253" y="2643109"/>
              <a:ext cx="67399" cy="40502"/>
            </a:xfrm>
            <a:custGeom>
              <a:avLst/>
              <a:gdLst/>
              <a:ahLst/>
              <a:cxnLst/>
              <a:rect l="l" t="t" r="r" b="b"/>
              <a:pathLst>
                <a:path w="2571" h="1545" extrusionOk="0">
                  <a:moveTo>
                    <a:pt x="1574" y="0"/>
                  </a:moveTo>
                  <a:cubicBezTo>
                    <a:pt x="708" y="0"/>
                    <a:pt x="15" y="693"/>
                    <a:pt x="1" y="1545"/>
                  </a:cubicBezTo>
                  <a:lnTo>
                    <a:pt x="2570" y="1545"/>
                  </a:lnTo>
                  <a:cubicBezTo>
                    <a:pt x="2570" y="693"/>
                    <a:pt x="2123" y="0"/>
                    <a:pt x="1574" y="0"/>
                  </a:cubicBez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64" name="Google Shape;17764;p82"/>
            <p:cNvSpPr/>
            <p:nvPr/>
          </p:nvSpPr>
          <p:spPr>
            <a:xfrm>
              <a:off x="3827122" y="2575736"/>
              <a:ext cx="22361" cy="45064"/>
            </a:xfrm>
            <a:custGeom>
              <a:avLst/>
              <a:gdLst/>
              <a:ahLst/>
              <a:cxnLst/>
              <a:rect l="l" t="t" r="r" b="b"/>
              <a:pathLst>
                <a:path w="853" h="1719" extrusionOk="0">
                  <a:moveTo>
                    <a:pt x="1" y="1"/>
                  </a:moveTo>
                  <a:lnTo>
                    <a:pt x="1" y="1719"/>
                  </a:lnTo>
                  <a:cubicBezTo>
                    <a:pt x="463" y="1719"/>
                    <a:pt x="853" y="1329"/>
                    <a:pt x="853" y="867"/>
                  </a:cubicBezTo>
                  <a:cubicBezTo>
                    <a:pt x="853" y="391"/>
                    <a:pt x="463" y="1"/>
                    <a:pt x="1" y="1"/>
                  </a:cubicBezTo>
                  <a:close/>
                </a:path>
              </a:pathLst>
            </a:custGeom>
            <a:solidFill>
              <a:srgbClr val="B4C3C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65" name="Google Shape;17765;p82"/>
            <p:cNvSpPr/>
            <p:nvPr/>
          </p:nvSpPr>
          <p:spPr>
            <a:xfrm>
              <a:off x="3903198" y="2644996"/>
              <a:ext cx="55261" cy="55261"/>
            </a:xfrm>
            <a:custGeom>
              <a:avLst/>
              <a:gdLst/>
              <a:ahLst/>
              <a:cxnLst/>
              <a:rect l="l" t="t" r="r" b="b"/>
              <a:pathLst>
                <a:path w="2108" h="2108" extrusionOk="0">
                  <a:moveTo>
                    <a:pt x="0" y="0"/>
                  </a:moveTo>
                  <a:lnTo>
                    <a:pt x="1256" y="2108"/>
                  </a:lnTo>
                  <a:lnTo>
                    <a:pt x="2108" y="2108"/>
                  </a:lnTo>
                  <a:cubicBezTo>
                    <a:pt x="2108" y="953"/>
                    <a:pt x="1170" y="0"/>
                    <a:pt x="0" y="0"/>
                  </a:cubicBez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66" name="Google Shape;17766;p82"/>
            <p:cNvSpPr/>
            <p:nvPr/>
          </p:nvSpPr>
          <p:spPr>
            <a:xfrm>
              <a:off x="3847937" y="2644996"/>
              <a:ext cx="88213" cy="55261"/>
            </a:xfrm>
            <a:custGeom>
              <a:avLst/>
              <a:gdLst/>
              <a:ahLst/>
              <a:cxnLst/>
              <a:rect l="l" t="t" r="r" b="b"/>
              <a:pathLst>
                <a:path w="3365" h="2108" extrusionOk="0">
                  <a:moveTo>
                    <a:pt x="2108" y="0"/>
                  </a:moveTo>
                  <a:cubicBezTo>
                    <a:pt x="954" y="0"/>
                    <a:pt x="1" y="953"/>
                    <a:pt x="1" y="2108"/>
                  </a:cubicBezTo>
                  <a:lnTo>
                    <a:pt x="3364" y="2108"/>
                  </a:lnTo>
                  <a:cubicBezTo>
                    <a:pt x="3364" y="953"/>
                    <a:pt x="2801" y="0"/>
                    <a:pt x="2108" y="0"/>
                  </a:cubicBezTo>
                  <a:close/>
                </a:path>
              </a:pathLst>
            </a:custGeom>
            <a:solidFill>
              <a:srgbClr val="748A9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67" name="Google Shape;17767;p82"/>
            <p:cNvSpPr/>
            <p:nvPr/>
          </p:nvSpPr>
          <p:spPr>
            <a:xfrm>
              <a:off x="3903565" y="2561737"/>
              <a:ext cx="30698" cy="60950"/>
            </a:xfrm>
            <a:custGeom>
              <a:avLst/>
              <a:gdLst/>
              <a:ahLst/>
              <a:cxnLst/>
              <a:rect l="l" t="t" r="r" b="b"/>
              <a:pathLst>
                <a:path w="1171" h="2325" extrusionOk="0">
                  <a:moveTo>
                    <a:pt x="1" y="1"/>
                  </a:moveTo>
                  <a:lnTo>
                    <a:pt x="1" y="2325"/>
                  </a:lnTo>
                  <a:cubicBezTo>
                    <a:pt x="650" y="2325"/>
                    <a:pt x="1170" y="1805"/>
                    <a:pt x="1170" y="1170"/>
                  </a:cubicBezTo>
                  <a:cubicBezTo>
                    <a:pt x="1170" y="520"/>
                    <a:pt x="650" y="1"/>
                    <a:pt x="1" y="1"/>
                  </a:cubicBezTo>
                  <a:close/>
                </a:path>
              </a:pathLst>
            </a:custGeom>
            <a:solidFill>
              <a:srgbClr val="8598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68" name="Google Shape;17768;p82"/>
            <p:cNvSpPr/>
            <p:nvPr/>
          </p:nvSpPr>
          <p:spPr>
            <a:xfrm>
              <a:off x="3872553" y="2561737"/>
              <a:ext cx="46191" cy="60950"/>
            </a:xfrm>
            <a:custGeom>
              <a:avLst/>
              <a:gdLst/>
              <a:ahLst/>
              <a:cxnLst/>
              <a:rect l="l" t="t" r="r" b="b"/>
              <a:pathLst>
                <a:path w="1762" h="2325" extrusionOk="0">
                  <a:moveTo>
                    <a:pt x="1155" y="1"/>
                  </a:moveTo>
                  <a:cubicBezTo>
                    <a:pt x="520" y="1"/>
                    <a:pt x="0" y="520"/>
                    <a:pt x="0" y="1170"/>
                  </a:cubicBezTo>
                  <a:cubicBezTo>
                    <a:pt x="0" y="1805"/>
                    <a:pt x="520" y="2325"/>
                    <a:pt x="1155" y="2325"/>
                  </a:cubicBezTo>
                  <a:lnTo>
                    <a:pt x="1184" y="2325"/>
                  </a:lnTo>
                  <a:cubicBezTo>
                    <a:pt x="1501" y="2310"/>
                    <a:pt x="1761" y="1805"/>
                    <a:pt x="1761" y="1170"/>
                  </a:cubicBezTo>
                  <a:cubicBezTo>
                    <a:pt x="1761" y="535"/>
                    <a:pt x="1516" y="15"/>
                    <a:pt x="1184" y="1"/>
                  </a:cubicBezTo>
                  <a:close/>
                </a:path>
              </a:pathLst>
            </a:custGeom>
            <a:solidFill>
              <a:srgbClr val="9DAC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69" name="Google Shape;17769;p82"/>
            <p:cNvSpPr/>
            <p:nvPr/>
          </p:nvSpPr>
          <p:spPr>
            <a:xfrm>
              <a:off x="3797237" y="2575736"/>
              <a:ext cx="37120" cy="45064"/>
            </a:xfrm>
            <a:custGeom>
              <a:avLst/>
              <a:gdLst/>
              <a:ahLst/>
              <a:cxnLst/>
              <a:rect l="l" t="t" r="r" b="b"/>
              <a:pathLst>
                <a:path w="1416" h="1719" extrusionOk="0">
                  <a:moveTo>
                    <a:pt x="1141" y="1"/>
                  </a:moveTo>
                  <a:cubicBezTo>
                    <a:pt x="0" y="1"/>
                    <a:pt x="0" y="1719"/>
                    <a:pt x="1141" y="1719"/>
                  </a:cubicBezTo>
                  <a:cubicBezTo>
                    <a:pt x="1285" y="1719"/>
                    <a:pt x="1415" y="1329"/>
                    <a:pt x="1415" y="867"/>
                  </a:cubicBezTo>
                  <a:cubicBezTo>
                    <a:pt x="1415" y="391"/>
                    <a:pt x="1285" y="1"/>
                    <a:pt x="1141"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70" name="Google Shape;17770;p82"/>
            <p:cNvSpPr/>
            <p:nvPr/>
          </p:nvSpPr>
          <p:spPr>
            <a:xfrm>
              <a:off x="3948603" y="2575736"/>
              <a:ext cx="37487" cy="45064"/>
            </a:xfrm>
            <a:custGeom>
              <a:avLst/>
              <a:gdLst/>
              <a:ahLst/>
              <a:cxnLst/>
              <a:rect l="l" t="t" r="r" b="b"/>
              <a:pathLst>
                <a:path w="1430" h="1719" extrusionOk="0">
                  <a:moveTo>
                    <a:pt x="1141" y="1"/>
                  </a:moveTo>
                  <a:cubicBezTo>
                    <a:pt x="1" y="1"/>
                    <a:pt x="1" y="1719"/>
                    <a:pt x="1141" y="1719"/>
                  </a:cubicBezTo>
                  <a:cubicBezTo>
                    <a:pt x="1300" y="1719"/>
                    <a:pt x="1430" y="1329"/>
                    <a:pt x="1430" y="867"/>
                  </a:cubicBezTo>
                  <a:cubicBezTo>
                    <a:pt x="1430" y="391"/>
                    <a:pt x="1300" y="1"/>
                    <a:pt x="1141" y="1"/>
                  </a:cubicBezTo>
                  <a:close/>
                </a:path>
              </a:pathLst>
            </a:custGeom>
            <a:solidFill>
              <a:srgbClr val="E7EC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71" name="Google Shape;17771;p82"/>
            <p:cNvSpPr/>
            <p:nvPr/>
          </p:nvSpPr>
          <p:spPr>
            <a:xfrm>
              <a:off x="3725723" y="2455776"/>
              <a:ext cx="354977" cy="351202"/>
            </a:xfrm>
            <a:custGeom>
              <a:avLst/>
              <a:gdLst/>
              <a:ahLst/>
              <a:cxnLst/>
              <a:rect l="l" t="t" r="r" b="b"/>
              <a:pathLst>
                <a:path w="13541" h="13397" extrusionOk="0">
                  <a:moveTo>
                    <a:pt x="6987" y="1156"/>
                  </a:moveTo>
                  <a:cubicBezTo>
                    <a:pt x="9874" y="1271"/>
                    <a:pt x="12198" y="3595"/>
                    <a:pt x="12314" y="6482"/>
                  </a:cubicBezTo>
                  <a:lnTo>
                    <a:pt x="11794" y="6482"/>
                  </a:lnTo>
                  <a:cubicBezTo>
                    <a:pt x="11520" y="6482"/>
                    <a:pt x="11520" y="6915"/>
                    <a:pt x="11794" y="6915"/>
                  </a:cubicBezTo>
                  <a:lnTo>
                    <a:pt x="12314" y="6915"/>
                  </a:lnTo>
                  <a:cubicBezTo>
                    <a:pt x="12198" y="9802"/>
                    <a:pt x="9874" y="12112"/>
                    <a:pt x="6987" y="12227"/>
                  </a:cubicBezTo>
                  <a:lnTo>
                    <a:pt x="6987" y="11722"/>
                  </a:lnTo>
                  <a:cubicBezTo>
                    <a:pt x="6987" y="11578"/>
                    <a:pt x="6879" y="11506"/>
                    <a:pt x="6770" y="11506"/>
                  </a:cubicBezTo>
                  <a:cubicBezTo>
                    <a:pt x="6662" y="11506"/>
                    <a:pt x="6554" y="11578"/>
                    <a:pt x="6554" y="11722"/>
                  </a:cubicBezTo>
                  <a:lnTo>
                    <a:pt x="6554" y="12227"/>
                  </a:lnTo>
                  <a:cubicBezTo>
                    <a:pt x="3667" y="12112"/>
                    <a:pt x="1357" y="9788"/>
                    <a:pt x="1242" y="6901"/>
                  </a:cubicBezTo>
                  <a:lnTo>
                    <a:pt x="1747" y="6901"/>
                  </a:lnTo>
                  <a:cubicBezTo>
                    <a:pt x="2036" y="6901"/>
                    <a:pt x="2036" y="6482"/>
                    <a:pt x="1747" y="6482"/>
                  </a:cubicBezTo>
                  <a:lnTo>
                    <a:pt x="1242" y="6482"/>
                  </a:lnTo>
                  <a:cubicBezTo>
                    <a:pt x="1357" y="3581"/>
                    <a:pt x="3667" y="1271"/>
                    <a:pt x="6554" y="1156"/>
                  </a:cubicBezTo>
                  <a:lnTo>
                    <a:pt x="6554" y="1661"/>
                  </a:lnTo>
                  <a:cubicBezTo>
                    <a:pt x="6554" y="1805"/>
                    <a:pt x="6662" y="1877"/>
                    <a:pt x="6770" y="1877"/>
                  </a:cubicBezTo>
                  <a:cubicBezTo>
                    <a:pt x="6879" y="1877"/>
                    <a:pt x="6987" y="1805"/>
                    <a:pt x="6987" y="1661"/>
                  </a:cubicBezTo>
                  <a:lnTo>
                    <a:pt x="6987" y="1156"/>
                  </a:lnTo>
                  <a:close/>
                  <a:moveTo>
                    <a:pt x="6770" y="1"/>
                  </a:moveTo>
                  <a:cubicBezTo>
                    <a:pt x="6662" y="1"/>
                    <a:pt x="6554" y="73"/>
                    <a:pt x="6554" y="217"/>
                  </a:cubicBezTo>
                  <a:lnTo>
                    <a:pt x="6554" y="737"/>
                  </a:lnTo>
                  <a:cubicBezTo>
                    <a:pt x="3436" y="852"/>
                    <a:pt x="924" y="3350"/>
                    <a:pt x="809" y="6482"/>
                  </a:cubicBezTo>
                  <a:lnTo>
                    <a:pt x="289" y="6482"/>
                  </a:lnTo>
                  <a:cubicBezTo>
                    <a:pt x="0" y="6482"/>
                    <a:pt x="0" y="6915"/>
                    <a:pt x="289" y="6915"/>
                  </a:cubicBezTo>
                  <a:lnTo>
                    <a:pt x="809" y="6915"/>
                  </a:lnTo>
                  <a:cubicBezTo>
                    <a:pt x="924" y="10033"/>
                    <a:pt x="3436" y="12545"/>
                    <a:pt x="6554" y="12661"/>
                  </a:cubicBezTo>
                  <a:lnTo>
                    <a:pt x="6554" y="13180"/>
                  </a:lnTo>
                  <a:cubicBezTo>
                    <a:pt x="6554" y="13325"/>
                    <a:pt x="6662" y="13397"/>
                    <a:pt x="6770" y="13397"/>
                  </a:cubicBezTo>
                  <a:cubicBezTo>
                    <a:pt x="6879" y="13397"/>
                    <a:pt x="6987" y="13325"/>
                    <a:pt x="6987" y="13180"/>
                  </a:cubicBezTo>
                  <a:lnTo>
                    <a:pt x="6987" y="12661"/>
                  </a:lnTo>
                  <a:cubicBezTo>
                    <a:pt x="10119" y="12545"/>
                    <a:pt x="12617" y="10033"/>
                    <a:pt x="12732" y="6915"/>
                  </a:cubicBezTo>
                  <a:lnTo>
                    <a:pt x="13252" y="6915"/>
                  </a:lnTo>
                  <a:cubicBezTo>
                    <a:pt x="13541" y="6915"/>
                    <a:pt x="13541" y="6482"/>
                    <a:pt x="13252" y="6482"/>
                  </a:cubicBezTo>
                  <a:lnTo>
                    <a:pt x="12732" y="6482"/>
                  </a:lnTo>
                  <a:cubicBezTo>
                    <a:pt x="12617" y="3350"/>
                    <a:pt x="10119" y="852"/>
                    <a:pt x="6987" y="737"/>
                  </a:cubicBezTo>
                  <a:lnTo>
                    <a:pt x="6987" y="217"/>
                  </a:lnTo>
                  <a:cubicBezTo>
                    <a:pt x="6987" y="73"/>
                    <a:pt x="6879" y="1"/>
                    <a:pt x="6770" y="1"/>
                  </a:cubicBezTo>
                  <a:close/>
                </a:path>
              </a:pathLst>
            </a:custGeom>
            <a:solidFill>
              <a:srgbClr val="8598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772" name="Google Shape;17772;p82"/>
          <p:cNvGrpSpPr/>
          <p:nvPr/>
        </p:nvGrpSpPr>
        <p:grpSpPr>
          <a:xfrm>
            <a:off x="5226165" y="1977641"/>
            <a:ext cx="230482" cy="388847"/>
            <a:chOff x="5226165" y="1977641"/>
            <a:chExt cx="230482" cy="388847"/>
          </a:xfrm>
        </p:grpSpPr>
        <p:sp>
          <p:nvSpPr>
            <p:cNvPr id="17773" name="Google Shape;17773;p82"/>
            <p:cNvSpPr/>
            <p:nvPr/>
          </p:nvSpPr>
          <p:spPr>
            <a:xfrm>
              <a:off x="5256443" y="2329761"/>
              <a:ext cx="169952" cy="12138"/>
            </a:xfrm>
            <a:custGeom>
              <a:avLst/>
              <a:gdLst/>
              <a:ahLst/>
              <a:cxnLst/>
              <a:rect l="l" t="t" r="r" b="b"/>
              <a:pathLst>
                <a:path w="6483" h="463" extrusionOk="0">
                  <a:moveTo>
                    <a:pt x="1" y="1"/>
                  </a:moveTo>
                  <a:lnTo>
                    <a:pt x="1" y="463"/>
                  </a:lnTo>
                  <a:lnTo>
                    <a:pt x="6482" y="463"/>
                  </a:lnTo>
                  <a:lnTo>
                    <a:pt x="6482"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74" name="Google Shape;17774;p82"/>
            <p:cNvSpPr/>
            <p:nvPr/>
          </p:nvSpPr>
          <p:spPr>
            <a:xfrm>
              <a:off x="5335167" y="1977641"/>
              <a:ext cx="12138" cy="388480"/>
            </a:xfrm>
            <a:custGeom>
              <a:avLst/>
              <a:gdLst/>
              <a:ahLst/>
              <a:cxnLst/>
              <a:rect l="l" t="t" r="r" b="b"/>
              <a:pathLst>
                <a:path w="463" h="14819" extrusionOk="0">
                  <a:moveTo>
                    <a:pt x="231" y="1"/>
                  </a:moveTo>
                  <a:cubicBezTo>
                    <a:pt x="116" y="1"/>
                    <a:pt x="0" y="80"/>
                    <a:pt x="0" y="239"/>
                  </a:cubicBezTo>
                  <a:lnTo>
                    <a:pt x="0" y="14588"/>
                  </a:lnTo>
                  <a:cubicBezTo>
                    <a:pt x="0" y="14718"/>
                    <a:pt x="101" y="14819"/>
                    <a:pt x="231" y="14819"/>
                  </a:cubicBezTo>
                  <a:cubicBezTo>
                    <a:pt x="361" y="14819"/>
                    <a:pt x="462" y="14718"/>
                    <a:pt x="462" y="14588"/>
                  </a:cubicBezTo>
                  <a:lnTo>
                    <a:pt x="462" y="239"/>
                  </a:lnTo>
                  <a:cubicBezTo>
                    <a:pt x="462" y="80"/>
                    <a:pt x="347" y="1"/>
                    <a:pt x="231"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75" name="Google Shape;17775;p82"/>
            <p:cNvSpPr/>
            <p:nvPr/>
          </p:nvSpPr>
          <p:spPr>
            <a:xfrm>
              <a:off x="5243571" y="2226421"/>
              <a:ext cx="37986" cy="139700"/>
            </a:xfrm>
            <a:custGeom>
              <a:avLst/>
              <a:gdLst/>
              <a:ahLst/>
              <a:cxnLst/>
              <a:rect l="l" t="t" r="r" b="b"/>
              <a:pathLst>
                <a:path w="1449" h="5329" extrusionOk="0">
                  <a:moveTo>
                    <a:pt x="1179" y="1"/>
                  </a:moveTo>
                  <a:cubicBezTo>
                    <a:pt x="1078" y="1"/>
                    <a:pt x="978" y="59"/>
                    <a:pt x="954" y="190"/>
                  </a:cubicBezTo>
                  <a:lnTo>
                    <a:pt x="30" y="5069"/>
                  </a:lnTo>
                  <a:cubicBezTo>
                    <a:pt x="1" y="5184"/>
                    <a:pt x="87" y="5300"/>
                    <a:pt x="217" y="5329"/>
                  </a:cubicBezTo>
                  <a:lnTo>
                    <a:pt x="261" y="5329"/>
                  </a:lnTo>
                  <a:cubicBezTo>
                    <a:pt x="362" y="5329"/>
                    <a:pt x="463" y="5256"/>
                    <a:pt x="492" y="5141"/>
                  </a:cubicBezTo>
                  <a:lnTo>
                    <a:pt x="1416" y="276"/>
                  </a:lnTo>
                  <a:cubicBezTo>
                    <a:pt x="1448" y="103"/>
                    <a:pt x="1312" y="1"/>
                    <a:pt x="1179"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76" name="Google Shape;17776;p82"/>
            <p:cNvSpPr/>
            <p:nvPr/>
          </p:nvSpPr>
          <p:spPr>
            <a:xfrm>
              <a:off x="5401281" y="2226421"/>
              <a:ext cx="37592" cy="140067"/>
            </a:xfrm>
            <a:custGeom>
              <a:avLst/>
              <a:gdLst/>
              <a:ahLst/>
              <a:cxnLst/>
              <a:rect l="l" t="t" r="r" b="b"/>
              <a:pathLst>
                <a:path w="1434" h="5343" extrusionOk="0">
                  <a:moveTo>
                    <a:pt x="270" y="1"/>
                  </a:moveTo>
                  <a:cubicBezTo>
                    <a:pt x="136" y="1"/>
                    <a:pt x="0" y="103"/>
                    <a:pt x="33" y="276"/>
                  </a:cubicBezTo>
                  <a:lnTo>
                    <a:pt x="957" y="5155"/>
                  </a:lnTo>
                  <a:cubicBezTo>
                    <a:pt x="986" y="5256"/>
                    <a:pt x="1073" y="5329"/>
                    <a:pt x="1188" y="5329"/>
                  </a:cubicBezTo>
                  <a:lnTo>
                    <a:pt x="1231" y="5343"/>
                  </a:lnTo>
                  <a:cubicBezTo>
                    <a:pt x="1361" y="5314"/>
                    <a:pt x="1434" y="5184"/>
                    <a:pt x="1419" y="5069"/>
                  </a:cubicBezTo>
                  <a:lnTo>
                    <a:pt x="495" y="190"/>
                  </a:lnTo>
                  <a:cubicBezTo>
                    <a:pt x="470" y="59"/>
                    <a:pt x="371" y="1"/>
                    <a:pt x="270"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77" name="Google Shape;17777;p82"/>
            <p:cNvSpPr/>
            <p:nvPr/>
          </p:nvSpPr>
          <p:spPr>
            <a:xfrm>
              <a:off x="5335167" y="2226448"/>
              <a:ext cx="12138" cy="24249"/>
            </a:xfrm>
            <a:custGeom>
              <a:avLst/>
              <a:gdLst/>
              <a:ahLst/>
              <a:cxnLst/>
              <a:rect l="l" t="t" r="r" b="b"/>
              <a:pathLst>
                <a:path w="463" h="925" extrusionOk="0">
                  <a:moveTo>
                    <a:pt x="0" y="1"/>
                  </a:moveTo>
                  <a:lnTo>
                    <a:pt x="0" y="925"/>
                  </a:lnTo>
                  <a:lnTo>
                    <a:pt x="462" y="925"/>
                  </a:lnTo>
                  <a:lnTo>
                    <a:pt x="462"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78" name="Google Shape;17778;p82"/>
            <p:cNvSpPr/>
            <p:nvPr/>
          </p:nvSpPr>
          <p:spPr>
            <a:xfrm>
              <a:off x="5264779" y="2226421"/>
              <a:ext cx="16280" cy="24275"/>
            </a:xfrm>
            <a:custGeom>
              <a:avLst/>
              <a:gdLst/>
              <a:ahLst/>
              <a:cxnLst/>
              <a:rect l="l" t="t" r="r" b="b"/>
              <a:pathLst>
                <a:path w="621" h="926" extrusionOk="0">
                  <a:moveTo>
                    <a:pt x="386" y="0"/>
                  </a:moveTo>
                  <a:cubicBezTo>
                    <a:pt x="270" y="0"/>
                    <a:pt x="171" y="71"/>
                    <a:pt x="145" y="190"/>
                  </a:cubicBezTo>
                  <a:lnTo>
                    <a:pt x="0" y="926"/>
                  </a:lnTo>
                  <a:lnTo>
                    <a:pt x="477" y="926"/>
                  </a:lnTo>
                  <a:lnTo>
                    <a:pt x="607" y="276"/>
                  </a:lnTo>
                  <a:cubicBezTo>
                    <a:pt x="621" y="146"/>
                    <a:pt x="534" y="31"/>
                    <a:pt x="419" y="2"/>
                  </a:cubicBezTo>
                  <a:cubicBezTo>
                    <a:pt x="408" y="1"/>
                    <a:pt x="397" y="0"/>
                    <a:pt x="386" y="0"/>
                  </a:cubicBez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79" name="Google Shape;17779;p82"/>
            <p:cNvSpPr/>
            <p:nvPr/>
          </p:nvSpPr>
          <p:spPr>
            <a:xfrm>
              <a:off x="5401281" y="2226421"/>
              <a:ext cx="16411" cy="24275"/>
            </a:xfrm>
            <a:custGeom>
              <a:avLst/>
              <a:gdLst/>
              <a:ahLst/>
              <a:cxnLst/>
              <a:rect l="l" t="t" r="r" b="b"/>
              <a:pathLst>
                <a:path w="626" h="926" extrusionOk="0">
                  <a:moveTo>
                    <a:pt x="270" y="1"/>
                  </a:moveTo>
                  <a:cubicBezTo>
                    <a:pt x="136" y="1"/>
                    <a:pt x="0" y="103"/>
                    <a:pt x="33" y="276"/>
                  </a:cubicBezTo>
                  <a:lnTo>
                    <a:pt x="163" y="926"/>
                  </a:lnTo>
                  <a:lnTo>
                    <a:pt x="625" y="926"/>
                  </a:lnTo>
                  <a:lnTo>
                    <a:pt x="495" y="190"/>
                  </a:lnTo>
                  <a:cubicBezTo>
                    <a:pt x="470" y="59"/>
                    <a:pt x="371" y="1"/>
                    <a:pt x="270" y="1"/>
                  </a:cubicBez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80" name="Google Shape;17780;p82"/>
            <p:cNvSpPr/>
            <p:nvPr/>
          </p:nvSpPr>
          <p:spPr>
            <a:xfrm>
              <a:off x="5238276" y="2020214"/>
              <a:ext cx="206286" cy="218371"/>
            </a:xfrm>
            <a:custGeom>
              <a:avLst/>
              <a:gdLst/>
              <a:ahLst/>
              <a:cxnLst/>
              <a:rect l="l" t="t" r="r" b="b"/>
              <a:pathLst>
                <a:path w="7869" h="8330" extrusionOk="0">
                  <a:moveTo>
                    <a:pt x="1" y="1"/>
                  </a:moveTo>
                  <a:lnTo>
                    <a:pt x="1" y="8099"/>
                  </a:lnTo>
                  <a:cubicBezTo>
                    <a:pt x="1" y="8229"/>
                    <a:pt x="102" y="8330"/>
                    <a:pt x="232" y="8330"/>
                  </a:cubicBezTo>
                  <a:lnTo>
                    <a:pt x="7637" y="8330"/>
                  </a:lnTo>
                  <a:cubicBezTo>
                    <a:pt x="7767" y="8330"/>
                    <a:pt x="7868" y="8229"/>
                    <a:pt x="7868" y="8099"/>
                  </a:cubicBezTo>
                  <a:lnTo>
                    <a:pt x="7868" y="1"/>
                  </a:ln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81" name="Google Shape;17781;p82"/>
            <p:cNvSpPr/>
            <p:nvPr/>
          </p:nvSpPr>
          <p:spPr>
            <a:xfrm>
              <a:off x="5237909" y="2020214"/>
              <a:ext cx="206653" cy="18193"/>
            </a:xfrm>
            <a:custGeom>
              <a:avLst/>
              <a:gdLst/>
              <a:ahLst/>
              <a:cxnLst/>
              <a:rect l="l" t="t" r="r" b="b"/>
              <a:pathLst>
                <a:path w="7883" h="694" extrusionOk="0">
                  <a:moveTo>
                    <a:pt x="0" y="1"/>
                  </a:moveTo>
                  <a:lnTo>
                    <a:pt x="0" y="694"/>
                  </a:lnTo>
                  <a:lnTo>
                    <a:pt x="7882" y="694"/>
                  </a:lnTo>
                  <a:lnTo>
                    <a:pt x="7882" y="1"/>
                  </a:ln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82" name="Google Shape;17782;p82"/>
            <p:cNvSpPr/>
            <p:nvPr/>
          </p:nvSpPr>
          <p:spPr>
            <a:xfrm>
              <a:off x="5226165" y="2002047"/>
              <a:ext cx="230482" cy="24249"/>
            </a:xfrm>
            <a:custGeom>
              <a:avLst/>
              <a:gdLst/>
              <a:ahLst/>
              <a:cxnLst/>
              <a:rect l="l" t="t" r="r" b="b"/>
              <a:pathLst>
                <a:path w="8792" h="925" extrusionOk="0">
                  <a:moveTo>
                    <a:pt x="232" y="1"/>
                  </a:moveTo>
                  <a:cubicBezTo>
                    <a:pt x="102" y="1"/>
                    <a:pt x="1" y="102"/>
                    <a:pt x="1" y="232"/>
                  </a:cubicBezTo>
                  <a:lnTo>
                    <a:pt x="1" y="694"/>
                  </a:lnTo>
                  <a:cubicBezTo>
                    <a:pt x="1" y="824"/>
                    <a:pt x="102" y="925"/>
                    <a:pt x="232" y="925"/>
                  </a:cubicBezTo>
                  <a:lnTo>
                    <a:pt x="8561" y="925"/>
                  </a:lnTo>
                  <a:cubicBezTo>
                    <a:pt x="8691" y="925"/>
                    <a:pt x="8792" y="824"/>
                    <a:pt x="8792" y="694"/>
                  </a:cubicBezTo>
                  <a:lnTo>
                    <a:pt x="8792" y="232"/>
                  </a:lnTo>
                  <a:cubicBezTo>
                    <a:pt x="8792" y="102"/>
                    <a:pt x="8691" y="1"/>
                    <a:pt x="8561"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83" name="Google Shape;17783;p82"/>
            <p:cNvSpPr/>
            <p:nvPr/>
          </p:nvSpPr>
          <p:spPr>
            <a:xfrm>
              <a:off x="5257754" y="2073195"/>
              <a:ext cx="164080" cy="118597"/>
            </a:xfrm>
            <a:custGeom>
              <a:avLst/>
              <a:gdLst/>
              <a:ahLst/>
              <a:cxnLst/>
              <a:rect l="l" t="t" r="r" b="b"/>
              <a:pathLst>
                <a:path w="6259" h="4524" extrusionOk="0">
                  <a:moveTo>
                    <a:pt x="4801" y="1"/>
                  </a:moveTo>
                  <a:cubicBezTo>
                    <a:pt x="4426" y="1"/>
                    <a:pt x="4426" y="578"/>
                    <a:pt x="4801" y="578"/>
                  </a:cubicBezTo>
                  <a:lnTo>
                    <a:pt x="5263" y="578"/>
                  </a:lnTo>
                  <a:lnTo>
                    <a:pt x="3300" y="2541"/>
                  </a:lnTo>
                  <a:lnTo>
                    <a:pt x="2852" y="2108"/>
                  </a:lnTo>
                  <a:cubicBezTo>
                    <a:pt x="2751" y="2007"/>
                    <a:pt x="2618" y="1957"/>
                    <a:pt x="2484" y="1957"/>
                  </a:cubicBezTo>
                  <a:cubicBezTo>
                    <a:pt x="2351" y="1957"/>
                    <a:pt x="2217" y="2007"/>
                    <a:pt x="2116" y="2108"/>
                  </a:cubicBezTo>
                  <a:lnTo>
                    <a:pt x="210" y="4028"/>
                  </a:lnTo>
                  <a:cubicBezTo>
                    <a:pt x="1" y="4238"/>
                    <a:pt x="188" y="4524"/>
                    <a:pt x="410" y="4524"/>
                  </a:cubicBezTo>
                  <a:cubicBezTo>
                    <a:pt x="479" y="4524"/>
                    <a:pt x="550" y="4497"/>
                    <a:pt x="615" y="4432"/>
                  </a:cubicBezTo>
                  <a:lnTo>
                    <a:pt x="2491" y="2556"/>
                  </a:lnTo>
                  <a:lnTo>
                    <a:pt x="2939" y="3003"/>
                  </a:lnTo>
                  <a:cubicBezTo>
                    <a:pt x="3040" y="3104"/>
                    <a:pt x="3173" y="3155"/>
                    <a:pt x="3307" y="3155"/>
                  </a:cubicBezTo>
                  <a:cubicBezTo>
                    <a:pt x="3440" y="3155"/>
                    <a:pt x="3574" y="3104"/>
                    <a:pt x="3675" y="3003"/>
                  </a:cubicBezTo>
                  <a:lnTo>
                    <a:pt x="5682" y="997"/>
                  </a:lnTo>
                  <a:lnTo>
                    <a:pt x="5682" y="1444"/>
                  </a:lnTo>
                  <a:cubicBezTo>
                    <a:pt x="5682" y="1639"/>
                    <a:pt x="5826" y="1736"/>
                    <a:pt x="5970" y="1736"/>
                  </a:cubicBezTo>
                  <a:cubicBezTo>
                    <a:pt x="6115" y="1736"/>
                    <a:pt x="6259" y="1639"/>
                    <a:pt x="6259" y="1444"/>
                  </a:cubicBezTo>
                  <a:lnTo>
                    <a:pt x="6259" y="289"/>
                  </a:lnTo>
                  <a:cubicBezTo>
                    <a:pt x="6259" y="131"/>
                    <a:pt x="6129" y="1"/>
                    <a:pt x="5970" y="1"/>
                  </a:cubicBez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84" name="Google Shape;17784;p82"/>
            <p:cNvSpPr/>
            <p:nvPr/>
          </p:nvSpPr>
          <p:spPr>
            <a:xfrm>
              <a:off x="5226165" y="2014159"/>
              <a:ext cx="230482" cy="12138"/>
            </a:xfrm>
            <a:custGeom>
              <a:avLst/>
              <a:gdLst/>
              <a:ahLst/>
              <a:cxnLst/>
              <a:rect l="l" t="t" r="r" b="b"/>
              <a:pathLst>
                <a:path w="8792" h="463" extrusionOk="0">
                  <a:moveTo>
                    <a:pt x="232" y="1"/>
                  </a:moveTo>
                  <a:cubicBezTo>
                    <a:pt x="102" y="1"/>
                    <a:pt x="1" y="102"/>
                    <a:pt x="1" y="232"/>
                  </a:cubicBezTo>
                  <a:cubicBezTo>
                    <a:pt x="1" y="362"/>
                    <a:pt x="102" y="463"/>
                    <a:pt x="232" y="463"/>
                  </a:cubicBezTo>
                  <a:lnTo>
                    <a:pt x="8561" y="463"/>
                  </a:lnTo>
                  <a:cubicBezTo>
                    <a:pt x="8691" y="463"/>
                    <a:pt x="8792" y="362"/>
                    <a:pt x="8792" y="232"/>
                  </a:cubicBezTo>
                  <a:cubicBezTo>
                    <a:pt x="8792" y="102"/>
                    <a:pt x="8691" y="1"/>
                    <a:pt x="8561"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785" name="Google Shape;17785;p82"/>
          <p:cNvGrpSpPr/>
          <p:nvPr/>
        </p:nvGrpSpPr>
        <p:grpSpPr>
          <a:xfrm>
            <a:off x="5632602" y="2025510"/>
            <a:ext cx="370130" cy="287264"/>
            <a:chOff x="5632602" y="2025510"/>
            <a:chExt cx="370130" cy="287264"/>
          </a:xfrm>
        </p:grpSpPr>
        <p:sp>
          <p:nvSpPr>
            <p:cNvPr id="17786" name="Google Shape;17786;p82"/>
            <p:cNvSpPr/>
            <p:nvPr/>
          </p:nvSpPr>
          <p:spPr>
            <a:xfrm>
              <a:off x="5695046" y="2050493"/>
              <a:ext cx="296701" cy="191501"/>
            </a:xfrm>
            <a:custGeom>
              <a:avLst/>
              <a:gdLst/>
              <a:ahLst/>
              <a:cxnLst/>
              <a:rect l="l" t="t" r="r" b="b"/>
              <a:pathLst>
                <a:path w="11318" h="7305" extrusionOk="0">
                  <a:moveTo>
                    <a:pt x="0" y="0"/>
                  </a:moveTo>
                  <a:lnTo>
                    <a:pt x="0" y="4649"/>
                  </a:lnTo>
                  <a:lnTo>
                    <a:pt x="780" y="4649"/>
                  </a:lnTo>
                  <a:lnTo>
                    <a:pt x="780" y="5168"/>
                  </a:lnTo>
                  <a:lnTo>
                    <a:pt x="996" y="5240"/>
                  </a:lnTo>
                  <a:cubicBezTo>
                    <a:pt x="1126" y="5284"/>
                    <a:pt x="1242" y="5327"/>
                    <a:pt x="1357" y="5399"/>
                  </a:cubicBezTo>
                  <a:lnTo>
                    <a:pt x="1559" y="5500"/>
                  </a:lnTo>
                  <a:lnTo>
                    <a:pt x="1920" y="5139"/>
                  </a:lnTo>
                  <a:lnTo>
                    <a:pt x="2498" y="5717"/>
                  </a:lnTo>
                  <a:lnTo>
                    <a:pt x="2137" y="6078"/>
                  </a:lnTo>
                  <a:lnTo>
                    <a:pt x="2238" y="6280"/>
                  </a:lnTo>
                  <a:cubicBezTo>
                    <a:pt x="2310" y="6395"/>
                    <a:pt x="2353" y="6511"/>
                    <a:pt x="2397" y="6641"/>
                  </a:cubicBezTo>
                  <a:lnTo>
                    <a:pt x="2454" y="6857"/>
                  </a:lnTo>
                  <a:lnTo>
                    <a:pt x="2974" y="6857"/>
                  </a:lnTo>
                  <a:lnTo>
                    <a:pt x="2974" y="7305"/>
                  </a:lnTo>
                  <a:lnTo>
                    <a:pt x="11318" y="7305"/>
                  </a:lnTo>
                  <a:lnTo>
                    <a:pt x="11318" y="0"/>
                  </a:lnTo>
                  <a:close/>
                </a:path>
              </a:pathLst>
            </a:custGeom>
            <a:solidFill>
              <a:srgbClr val="F2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87" name="Google Shape;17787;p82"/>
            <p:cNvSpPr/>
            <p:nvPr/>
          </p:nvSpPr>
          <p:spPr>
            <a:xfrm>
              <a:off x="5735522" y="2241967"/>
              <a:ext cx="50359" cy="23882"/>
            </a:xfrm>
            <a:custGeom>
              <a:avLst/>
              <a:gdLst/>
              <a:ahLst/>
              <a:cxnLst/>
              <a:rect l="l" t="t" r="r" b="b"/>
              <a:pathLst>
                <a:path w="1921" h="911" extrusionOk="0">
                  <a:moveTo>
                    <a:pt x="1098" y="1"/>
                  </a:moveTo>
                  <a:lnTo>
                    <a:pt x="1098" y="30"/>
                  </a:lnTo>
                  <a:lnTo>
                    <a:pt x="434" y="30"/>
                  </a:lnTo>
                  <a:lnTo>
                    <a:pt x="434" y="44"/>
                  </a:lnTo>
                  <a:cubicBezTo>
                    <a:pt x="405" y="376"/>
                    <a:pt x="261" y="679"/>
                    <a:pt x="1" y="910"/>
                  </a:cubicBezTo>
                  <a:lnTo>
                    <a:pt x="1228" y="910"/>
                  </a:lnTo>
                  <a:cubicBezTo>
                    <a:pt x="1271" y="780"/>
                    <a:pt x="1329" y="650"/>
                    <a:pt x="1358" y="520"/>
                  </a:cubicBezTo>
                  <a:lnTo>
                    <a:pt x="1921" y="520"/>
                  </a:lnTo>
                  <a:lnTo>
                    <a:pt x="1921" y="1"/>
                  </a:lnTo>
                  <a:close/>
                </a:path>
              </a:pathLst>
            </a:custGeom>
            <a:solidFill>
              <a:srgbClr val="B8C6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88" name="Google Shape;17788;p82"/>
            <p:cNvSpPr/>
            <p:nvPr/>
          </p:nvSpPr>
          <p:spPr>
            <a:xfrm>
              <a:off x="5746899" y="2179156"/>
              <a:ext cx="38982" cy="62470"/>
            </a:xfrm>
            <a:custGeom>
              <a:avLst/>
              <a:gdLst/>
              <a:ahLst/>
              <a:cxnLst/>
              <a:rect l="l" t="t" r="r" b="b"/>
              <a:pathLst>
                <a:path w="1487" h="2383" extrusionOk="0">
                  <a:moveTo>
                    <a:pt x="274" y="0"/>
                  </a:moveTo>
                  <a:lnTo>
                    <a:pt x="0" y="275"/>
                  </a:lnTo>
                  <a:lnTo>
                    <a:pt x="534" y="809"/>
                  </a:lnTo>
                  <a:lnTo>
                    <a:pt x="173" y="1170"/>
                  </a:lnTo>
                  <a:lnTo>
                    <a:pt x="274" y="1357"/>
                  </a:lnTo>
                  <a:cubicBezTo>
                    <a:pt x="332" y="1473"/>
                    <a:pt x="390" y="1603"/>
                    <a:pt x="419" y="1718"/>
                  </a:cubicBezTo>
                  <a:lnTo>
                    <a:pt x="491" y="1935"/>
                  </a:lnTo>
                  <a:lnTo>
                    <a:pt x="1010" y="1935"/>
                  </a:lnTo>
                  <a:lnTo>
                    <a:pt x="1010" y="2382"/>
                  </a:lnTo>
                  <a:lnTo>
                    <a:pt x="1487" y="2382"/>
                  </a:lnTo>
                  <a:lnTo>
                    <a:pt x="1487" y="1790"/>
                  </a:lnTo>
                  <a:lnTo>
                    <a:pt x="924" y="1790"/>
                  </a:lnTo>
                  <a:cubicBezTo>
                    <a:pt x="881" y="1574"/>
                    <a:pt x="794" y="1386"/>
                    <a:pt x="678" y="1199"/>
                  </a:cubicBezTo>
                  <a:lnTo>
                    <a:pt x="1083" y="809"/>
                  </a:lnTo>
                  <a:lnTo>
                    <a:pt x="274" y="0"/>
                  </a:lnTo>
                  <a:close/>
                </a:path>
              </a:pathLst>
            </a:custGeom>
            <a:solidFill>
              <a:srgbClr val="B3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89" name="Google Shape;17789;p82"/>
            <p:cNvSpPr/>
            <p:nvPr/>
          </p:nvSpPr>
          <p:spPr>
            <a:xfrm>
              <a:off x="5698821" y="2168565"/>
              <a:ext cx="42783" cy="26136"/>
            </a:xfrm>
            <a:custGeom>
              <a:avLst/>
              <a:gdLst/>
              <a:ahLst/>
              <a:cxnLst/>
              <a:rect l="l" t="t" r="r" b="b"/>
              <a:pathLst>
                <a:path w="1632" h="997" extrusionOk="0">
                  <a:moveTo>
                    <a:pt x="1" y="0"/>
                  </a:moveTo>
                  <a:lnTo>
                    <a:pt x="1" y="159"/>
                  </a:lnTo>
                  <a:lnTo>
                    <a:pt x="636" y="159"/>
                  </a:lnTo>
                  <a:lnTo>
                    <a:pt x="636" y="679"/>
                  </a:lnTo>
                  <a:lnTo>
                    <a:pt x="852" y="736"/>
                  </a:lnTo>
                  <a:cubicBezTo>
                    <a:pt x="982" y="780"/>
                    <a:pt x="1098" y="823"/>
                    <a:pt x="1213" y="895"/>
                  </a:cubicBezTo>
                  <a:lnTo>
                    <a:pt x="1415" y="996"/>
                  </a:lnTo>
                  <a:lnTo>
                    <a:pt x="1632" y="765"/>
                  </a:lnTo>
                  <a:cubicBezTo>
                    <a:pt x="1473" y="679"/>
                    <a:pt x="1300" y="607"/>
                    <a:pt x="1127" y="563"/>
                  </a:cubicBezTo>
                  <a:lnTo>
                    <a:pt x="1127" y="0"/>
                  </a:lnTo>
                  <a:close/>
                </a:path>
              </a:pathLst>
            </a:custGeom>
            <a:solidFill>
              <a:srgbClr val="B3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90" name="Google Shape;17790;p82"/>
            <p:cNvSpPr/>
            <p:nvPr/>
          </p:nvSpPr>
          <p:spPr>
            <a:xfrm>
              <a:off x="5695046" y="2050493"/>
              <a:ext cx="9857" cy="118099"/>
            </a:xfrm>
            <a:custGeom>
              <a:avLst/>
              <a:gdLst/>
              <a:ahLst/>
              <a:cxnLst/>
              <a:rect l="l" t="t" r="r" b="b"/>
              <a:pathLst>
                <a:path w="376" h="4505" extrusionOk="0">
                  <a:moveTo>
                    <a:pt x="0" y="0"/>
                  </a:moveTo>
                  <a:lnTo>
                    <a:pt x="0" y="4504"/>
                  </a:lnTo>
                  <a:lnTo>
                    <a:pt x="376" y="4504"/>
                  </a:lnTo>
                  <a:lnTo>
                    <a:pt x="376" y="0"/>
                  </a:lnTo>
                  <a:close/>
                </a:path>
              </a:pathLst>
            </a:custGeom>
            <a:solidFill>
              <a:srgbClr val="B3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91" name="Google Shape;17791;p82"/>
            <p:cNvSpPr/>
            <p:nvPr/>
          </p:nvSpPr>
          <p:spPr>
            <a:xfrm>
              <a:off x="5695046" y="2049732"/>
              <a:ext cx="296701" cy="9857"/>
            </a:xfrm>
            <a:custGeom>
              <a:avLst/>
              <a:gdLst/>
              <a:ahLst/>
              <a:cxnLst/>
              <a:rect l="l" t="t" r="r" b="b"/>
              <a:pathLst>
                <a:path w="11318" h="376" extrusionOk="0">
                  <a:moveTo>
                    <a:pt x="0" y="1"/>
                  </a:moveTo>
                  <a:lnTo>
                    <a:pt x="0" y="376"/>
                  </a:lnTo>
                  <a:lnTo>
                    <a:pt x="11318" y="376"/>
                  </a:lnTo>
                  <a:lnTo>
                    <a:pt x="11318" y="1"/>
                  </a:lnTo>
                  <a:close/>
                </a:path>
              </a:pathLst>
            </a:custGeom>
            <a:solidFill>
              <a:srgbClr val="B3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92" name="Google Shape;17792;p82"/>
            <p:cNvSpPr/>
            <p:nvPr/>
          </p:nvSpPr>
          <p:spPr>
            <a:xfrm>
              <a:off x="5725324" y="2240473"/>
              <a:ext cx="277014" cy="26503"/>
            </a:xfrm>
            <a:custGeom>
              <a:avLst/>
              <a:gdLst/>
              <a:ahLst/>
              <a:cxnLst/>
              <a:rect l="l" t="t" r="r" b="b"/>
              <a:pathLst>
                <a:path w="10567" h="1011" extrusionOk="0">
                  <a:moveTo>
                    <a:pt x="1487" y="0"/>
                  </a:moveTo>
                  <a:cubicBezTo>
                    <a:pt x="1458" y="0"/>
                    <a:pt x="1444" y="14"/>
                    <a:pt x="1429" y="43"/>
                  </a:cubicBezTo>
                  <a:lnTo>
                    <a:pt x="477" y="43"/>
                  </a:lnTo>
                  <a:cubicBezTo>
                    <a:pt x="462" y="43"/>
                    <a:pt x="433" y="58"/>
                    <a:pt x="433" y="87"/>
                  </a:cubicBezTo>
                  <a:lnTo>
                    <a:pt x="433" y="159"/>
                  </a:lnTo>
                  <a:lnTo>
                    <a:pt x="433" y="188"/>
                  </a:lnTo>
                  <a:lnTo>
                    <a:pt x="433" y="202"/>
                  </a:lnTo>
                  <a:lnTo>
                    <a:pt x="433" y="217"/>
                  </a:lnTo>
                  <a:cubicBezTo>
                    <a:pt x="404" y="505"/>
                    <a:pt x="260" y="765"/>
                    <a:pt x="29" y="924"/>
                  </a:cubicBezTo>
                  <a:cubicBezTo>
                    <a:pt x="0" y="953"/>
                    <a:pt x="15" y="1010"/>
                    <a:pt x="58" y="1010"/>
                  </a:cubicBezTo>
                  <a:lnTo>
                    <a:pt x="10524" y="1010"/>
                  </a:lnTo>
                  <a:cubicBezTo>
                    <a:pt x="10553" y="1010"/>
                    <a:pt x="10567" y="996"/>
                    <a:pt x="10567" y="967"/>
                  </a:cubicBezTo>
                  <a:lnTo>
                    <a:pt x="10567" y="58"/>
                  </a:lnTo>
                  <a:cubicBezTo>
                    <a:pt x="10567" y="29"/>
                    <a:pt x="10553" y="14"/>
                    <a:pt x="10538" y="0"/>
                  </a:cubicBezTo>
                  <a:close/>
                </a:path>
              </a:pathLst>
            </a:custGeom>
            <a:solidFill>
              <a:srgbClr val="6277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93" name="Google Shape;17793;p82"/>
            <p:cNvSpPr/>
            <p:nvPr/>
          </p:nvSpPr>
          <p:spPr>
            <a:xfrm>
              <a:off x="5684062" y="2025510"/>
              <a:ext cx="318670" cy="26136"/>
            </a:xfrm>
            <a:custGeom>
              <a:avLst/>
              <a:gdLst/>
              <a:ahLst/>
              <a:cxnLst/>
              <a:rect l="l" t="t" r="r" b="b"/>
              <a:pathLst>
                <a:path w="12156" h="997" extrusionOk="0">
                  <a:moveTo>
                    <a:pt x="44" y="1"/>
                  </a:moveTo>
                  <a:cubicBezTo>
                    <a:pt x="15" y="1"/>
                    <a:pt x="1" y="15"/>
                    <a:pt x="1" y="44"/>
                  </a:cubicBezTo>
                  <a:lnTo>
                    <a:pt x="1" y="953"/>
                  </a:lnTo>
                  <a:cubicBezTo>
                    <a:pt x="1" y="982"/>
                    <a:pt x="15" y="997"/>
                    <a:pt x="44" y="997"/>
                  </a:cubicBezTo>
                  <a:lnTo>
                    <a:pt x="12112" y="997"/>
                  </a:lnTo>
                  <a:cubicBezTo>
                    <a:pt x="12127" y="997"/>
                    <a:pt x="12155" y="982"/>
                    <a:pt x="12155" y="953"/>
                  </a:cubicBezTo>
                  <a:lnTo>
                    <a:pt x="12155" y="44"/>
                  </a:lnTo>
                  <a:cubicBezTo>
                    <a:pt x="12155" y="15"/>
                    <a:pt x="12127" y="1"/>
                    <a:pt x="12112" y="1"/>
                  </a:cubicBezTo>
                  <a:close/>
                </a:path>
              </a:pathLst>
            </a:custGeom>
            <a:solidFill>
              <a:srgbClr val="6277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94" name="Google Shape;17794;p82"/>
            <p:cNvSpPr/>
            <p:nvPr/>
          </p:nvSpPr>
          <p:spPr>
            <a:xfrm>
              <a:off x="5804022" y="2150005"/>
              <a:ext cx="25009" cy="58328"/>
            </a:xfrm>
            <a:custGeom>
              <a:avLst/>
              <a:gdLst/>
              <a:ahLst/>
              <a:cxnLst/>
              <a:rect l="l" t="t" r="r" b="b"/>
              <a:pathLst>
                <a:path w="954" h="2225" extrusionOk="0">
                  <a:moveTo>
                    <a:pt x="1" y="1"/>
                  </a:moveTo>
                  <a:lnTo>
                    <a:pt x="1" y="2224"/>
                  </a:lnTo>
                  <a:lnTo>
                    <a:pt x="953" y="2224"/>
                  </a:lnTo>
                  <a:lnTo>
                    <a:pt x="953" y="1"/>
                  </a:ln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95" name="Google Shape;17795;p82"/>
            <p:cNvSpPr/>
            <p:nvPr/>
          </p:nvSpPr>
          <p:spPr>
            <a:xfrm>
              <a:off x="5846779" y="2125048"/>
              <a:ext cx="25009" cy="83285"/>
            </a:xfrm>
            <a:custGeom>
              <a:avLst/>
              <a:gdLst/>
              <a:ahLst/>
              <a:cxnLst/>
              <a:rect l="l" t="t" r="r" b="b"/>
              <a:pathLst>
                <a:path w="954" h="3177" extrusionOk="0">
                  <a:moveTo>
                    <a:pt x="1" y="0"/>
                  </a:moveTo>
                  <a:lnTo>
                    <a:pt x="1" y="3176"/>
                  </a:lnTo>
                  <a:lnTo>
                    <a:pt x="954" y="3176"/>
                  </a:lnTo>
                  <a:lnTo>
                    <a:pt x="954" y="0"/>
                  </a:lnTo>
                  <a:close/>
                </a:path>
              </a:pathLst>
            </a:custGeom>
            <a:solidFill>
              <a:srgbClr val="D5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96" name="Google Shape;17796;p82"/>
            <p:cNvSpPr/>
            <p:nvPr/>
          </p:nvSpPr>
          <p:spPr>
            <a:xfrm>
              <a:off x="5888408" y="2140174"/>
              <a:ext cx="25009" cy="68159"/>
            </a:xfrm>
            <a:custGeom>
              <a:avLst/>
              <a:gdLst/>
              <a:ahLst/>
              <a:cxnLst/>
              <a:rect l="l" t="t" r="r" b="b"/>
              <a:pathLst>
                <a:path w="954" h="2600" extrusionOk="0">
                  <a:moveTo>
                    <a:pt x="1" y="1"/>
                  </a:moveTo>
                  <a:lnTo>
                    <a:pt x="1" y="2599"/>
                  </a:lnTo>
                  <a:lnTo>
                    <a:pt x="954" y="2599"/>
                  </a:lnTo>
                  <a:lnTo>
                    <a:pt x="954" y="1"/>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97" name="Google Shape;17797;p82"/>
            <p:cNvSpPr/>
            <p:nvPr/>
          </p:nvSpPr>
          <p:spPr>
            <a:xfrm>
              <a:off x="5932318" y="2090995"/>
              <a:ext cx="25009" cy="117338"/>
            </a:xfrm>
            <a:custGeom>
              <a:avLst/>
              <a:gdLst/>
              <a:ahLst/>
              <a:cxnLst/>
              <a:rect l="l" t="t" r="r" b="b"/>
              <a:pathLst>
                <a:path w="954" h="4476" extrusionOk="0">
                  <a:moveTo>
                    <a:pt x="0" y="0"/>
                  </a:moveTo>
                  <a:lnTo>
                    <a:pt x="0" y="4475"/>
                  </a:lnTo>
                  <a:lnTo>
                    <a:pt x="953" y="4475"/>
                  </a:lnTo>
                  <a:lnTo>
                    <a:pt x="953" y="0"/>
                  </a:ln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98" name="Google Shape;17798;p82"/>
            <p:cNvSpPr/>
            <p:nvPr/>
          </p:nvSpPr>
          <p:spPr>
            <a:xfrm>
              <a:off x="5719636" y="2082658"/>
              <a:ext cx="47711" cy="11744"/>
            </a:xfrm>
            <a:custGeom>
              <a:avLst/>
              <a:gdLst/>
              <a:ahLst/>
              <a:cxnLst/>
              <a:rect l="l" t="t" r="r" b="b"/>
              <a:pathLst>
                <a:path w="1820" h="448" extrusionOk="0">
                  <a:moveTo>
                    <a:pt x="304" y="0"/>
                  </a:moveTo>
                  <a:cubicBezTo>
                    <a:pt x="1" y="0"/>
                    <a:pt x="1" y="448"/>
                    <a:pt x="304" y="448"/>
                  </a:cubicBezTo>
                  <a:lnTo>
                    <a:pt x="1516" y="448"/>
                  </a:lnTo>
                  <a:cubicBezTo>
                    <a:pt x="1820" y="448"/>
                    <a:pt x="1820" y="0"/>
                    <a:pt x="151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799" name="Google Shape;17799;p82"/>
            <p:cNvSpPr/>
            <p:nvPr/>
          </p:nvSpPr>
          <p:spPr>
            <a:xfrm>
              <a:off x="5719636" y="2102346"/>
              <a:ext cx="65118" cy="12138"/>
            </a:xfrm>
            <a:custGeom>
              <a:avLst/>
              <a:gdLst/>
              <a:ahLst/>
              <a:cxnLst/>
              <a:rect l="l" t="t" r="r" b="b"/>
              <a:pathLst>
                <a:path w="2484" h="463" extrusionOk="0">
                  <a:moveTo>
                    <a:pt x="304" y="0"/>
                  </a:moveTo>
                  <a:cubicBezTo>
                    <a:pt x="1" y="0"/>
                    <a:pt x="1" y="462"/>
                    <a:pt x="304" y="462"/>
                  </a:cubicBezTo>
                  <a:lnTo>
                    <a:pt x="2180" y="462"/>
                  </a:lnTo>
                  <a:cubicBezTo>
                    <a:pt x="2484" y="462"/>
                    <a:pt x="2484" y="0"/>
                    <a:pt x="218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00" name="Google Shape;17800;p82"/>
            <p:cNvSpPr/>
            <p:nvPr/>
          </p:nvSpPr>
          <p:spPr>
            <a:xfrm>
              <a:off x="5719636" y="2122374"/>
              <a:ext cx="65118" cy="11771"/>
            </a:xfrm>
            <a:custGeom>
              <a:avLst/>
              <a:gdLst/>
              <a:ahLst/>
              <a:cxnLst/>
              <a:rect l="l" t="t" r="r" b="b"/>
              <a:pathLst>
                <a:path w="2484" h="449" extrusionOk="0">
                  <a:moveTo>
                    <a:pt x="2194" y="1"/>
                  </a:moveTo>
                  <a:cubicBezTo>
                    <a:pt x="2190" y="1"/>
                    <a:pt x="2185" y="1"/>
                    <a:pt x="2180" y="1"/>
                  </a:cubicBezTo>
                  <a:lnTo>
                    <a:pt x="304" y="1"/>
                  </a:lnTo>
                  <a:cubicBezTo>
                    <a:pt x="1" y="1"/>
                    <a:pt x="1" y="449"/>
                    <a:pt x="304" y="449"/>
                  </a:cubicBezTo>
                  <a:lnTo>
                    <a:pt x="2180" y="449"/>
                  </a:lnTo>
                  <a:cubicBezTo>
                    <a:pt x="2479" y="449"/>
                    <a:pt x="2483" y="1"/>
                    <a:pt x="219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01" name="Google Shape;17801;p82"/>
            <p:cNvSpPr/>
            <p:nvPr/>
          </p:nvSpPr>
          <p:spPr>
            <a:xfrm>
              <a:off x="5719636" y="2142062"/>
              <a:ext cx="65118" cy="12138"/>
            </a:xfrm>
            <a:custGeom>
              <a:avLst/>
              <a:gdLst/>
              <a:ahLst/>
              <a:cxnLst/>
              <a:rect l="l" t="t" r="r" b="b"/>
              <a:pathLst>
                <a:path w="2484" h="463" extrusionOk="0">
                  <a:moveTo>
                    <a:pt x="304" y="1"/>
                  </a:moveTo>
                  <a:cubicBezTo>
                    <a:pt x="1" y="1"/>
                    <a:pt x="1" y="463"/>
                    <a:pt x="304" y="463"/>
                  </a:cubicBezTo>
                  <a:lnTo>
                    <a:pt x="2180" y="463"/>
                  </a:lnTo>
                  <a:cubicBezTo>
                    <a:pt x="2484" y="448"/>
                    <a:pt x="2484" y="1"/>
                    <a:pt x="218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02" name="Google Shape;17802;p82"/>
            <p:cNvSpPr/>
            <p:nvPr/>
          </p:nvSpPr>
          <p:spPr>
            <a:xfrm>
              <a:off x="5632602" y="2168172"/>
              <a:ext cx="144576" cy="144602"/>
            </a:xfrm>
            <a:custGeom>
              <a:avLst/>
              <a:gdLst/>
              <a:ahLst/>
              <a:cxnLst/>
              <a:rect l="l" t="t" r="r" b="b"/>
              <a:pathLst>
                <a:path w="5515" h="5516" extrusionOk="0">
                  <a:moveTo>
                    <a:pt x="3133" y="1748"/>
                  </a:moveTo>
                  <a:lnTo>
                    <a:pt x="3162" y="1762"/>
                  </a:lnTo>
                  <a:lnTo>
                    <a:pt x="3191" y="1776"/>
                  </a:lnTo>
                  <a:lnTo>
                    <a:pt x="3220" y="1776"/>
                  </a:lnTo>
                  <a:lnTo>
                    <a:pt x="3248" y="1791"/>
                  </a:lnTo>
                  <a:lnTo>
                    <a:pt x="3263" y="1805"/>
                  </a:lnTo>
                  <a:lnTo>
                    <a:pt x="3292" y="1820"/>
                  </a:lnTo>
                  <a:lnTo>
                    <a:pt x="3321" y="1834"/>
                  </a:lnTo>
                  <a:lnTo>
                    <a:pt x="3335" y="1849"/>
                  </a:lnTo>
                  <a:lnTo>
                    <a:pt x="3364" y="1863"/>
                  </a:lnTo>
                  <a:lnTo>
                    <a:pt x="3378" y="1863"/>
                  </a:lnTo>
                  <a:lnTo>
                    <a:pt x="3407" y="1877"/>
                  </a:lnTo>
                  <a:lnTo>
                    <a:pt x="3422" y="1892"/>
                  </a:lnTo>
                  <a:lnTo>
                    <a:pt x="3451" y="1906"/>
                  </a:lnTo>
                  <a:lnTo>
                    <a:pt x="3465" y="1921"/>
                  </a:lnTo>
                  <a:lnTo>
                    <a:pt x="3479" y="1935"/>
                  </a:lnTo>
                  <a:lnTo>
                    <a:pt x="3494" y="1950"/>
                  </a:lnTo>
                  <a:lnTo>
                    <a:pt x="3523" y="1979"/>
                  </a:lnTo>
                  <a:lnTo>
                    <a:pt x="3552" y="1993"/>
                  </a:lnTo>
                  <a:lnTo>
                    <a:pt x="3580" y="2022"/>
                  </a:lnTo>
                  <a:lnTo>
                    <a:pt x="3580" y="2036"/>
                  </a:lnTo>
                  <a:lnTo>
                    <a:pt x="3609" y="2051"/>
                  </a:lnTo>
                  <a:lnTo>
                    <a:pt x="3609" y="2065"/>
                  </a:lnTo>
                  <a:lnTo>
                    <a:pt x="3638" y="2080"/>
                  </a:lnTo>
                  <a:lnTo>
                    <a:pt x="3638" y="2094"/>
                  </a:lnTo>
                  <a:lnTo>
                    <a:pt x="3653" y="2123"/>
                  </a:lnTo>
                  <a:lnTo>
                    <a:pt x="3667" y="2137"/>
                  </a:lnTo>
                  <a:lnTo>
                    <a:pt x="3696" y="2152"/>
                  </a:lnTo>
                  <a:lnTo>
                    <a:pt x="3710" y="2181"/>
                  </a:lnTo>
                  <a:lnTo>
                    <a:pt x="3725" y="2195"/>
                  </a:lnTo>
                  <a:lnTo>
                    <a:pt x="3739" y="2224"/>
                  </a:lnTo>
                  <a:lnTo>
                    <a:pt x="3754" y="2253"/>
                  </a:lnTo>
                  <a:lnTo>
                    <a:pt x="3768" y="2267"/>
                  </a:lnTo>
                  <a:lnTo>
                    <a:pt x="3768" y="2296"/>
                  </a:lnTo>
                  <a:lnTo>
                    <a:pt x="3783" y="2325"/>
                  </a:lnTo>
                  <a:lnTo>
                    <a:pt x="3797" y="2339"/>
                  </a:lnTo>
                  <a:lnTo>
                    <a:pt x="3811" y="2368"/>
                  </a:lnTo>
                  <a:lnTo>
                    <a:pt x="3811" y="2397"/>
                  </a:lnTo>
                  <a:lnTo>
                    <a:pt x="3826" y="2412"/>
                  </a:lnTo>
                  <a:lnTo>
                    <a:pt x="3826" y="2440"/>
                  </a:lnTo>
                  <a:lnTo>
                    <a:pt x="3826" y="2469"/>
                  </a:lnTo>
                  <a:lnTo>
                    <a:pt x="3826" y="2498"/>
                  </a:lnTo>
                  <a:lnTo>
                    <a:pt x="3826" y="2513"/>
                  </a:lnTo>
                  <a:lnTo>
                    <a:pt x="3826" y="2541"/>
                  </a:lnTo>
                  <a:lnTo>
                    <a:pt x="3826" y="2556"/>
                  </a:lnTo>
                  <a:lnTo>
                    <a:pt x="3826" y="2570"/>
                  </a:lnTo>
                  <a:lnTo>
                    <a:pt x="3826" y="2599"/>
                  </a:lnTo>
                  <a:lnTo>
                    <a:pt x="3826" y="2628"/>
                  </a:lnTo>
                  <a:lnTo>
                    <a:pt x="3826" y="2671"/>
                  </a:lnTo>
                  <a:lnTo>
                    <a:pt x="3826" y="2700"/>
                  </a:lnTo>
                  <a:cubicBezTo>
                    <a:pt x="3898" y="2715"/>
                    <a:pt x="3898" y="2744"/>
                    <a:pt x="3898" y="2758"/>
                  </a:cubicBezTo>
                  <a:lnTo>
                    <a:pt x="3898" y="2830"/>
                  </a:lnTo>
                  <a:lnTo>
                    <a:pt x="3898" y="2859"/>
                  </a:lnTo>
                  <a:lnTo>
                    <a:pt x="3898" y="2902"/>
                  </a:lnTo>
                  <a:lnTo>
                    <a:pt x="3898" y="2917"/>
                  </a:lnTo>
                  <a:lnTo>
                    <a:pt x="3898" y="2975"/>
                  </a:lnTo>
                  <a:lnTo>
                    <a:pt x="3898" y="2989"/>
                  </a:lnTo>
                  <a:cubicBezTo>
                    <a:pt x="3898" y="3018"/>
                    <a:pt x="3898" y="3032"/>
                    <a:pt x="3884" y="3061"/>
                  </a:cubicBezTo>
                  <a:lnTo>
                    <a:pt x="3869" y="3119"/>
                  </a:lnTo>
                  <a:lnTo>
                    <a:pt x="3869" y="3133"/>
                  </a:lnTo>
                  <a:lnTo>
                    <a:pt x="3855" y="3191"/>
                  </a:lnTo>
                  <a:lnTo>
                    <a:pt x="3855" y="3206"/>
                  </a:lnTo>
                  <a:cubicBezTo>
                    <a:pt x="3826" y="3234"/>
                    <a:pt x="3811" y="3278"/>
                    <a:pt x="3797" y="3321"/>
                  </a:cubicBezTo>
                  <a:lnTo>
                    <a:pt x="3754" y="3379"/>
                  </a:lnTo>
                  <a:cubicBezTo>
                    <a:pt x="3725" y="3436"/>
                    <a:pt x="3682" y="3494"/>
                    <a:pt x="3638" y="3538"/>
                  </a:cubicBezTo>
                  <a:cubicBezTo>
                    <a:pt x="3580" y="3595"/>
                    <a:pt x="3537" y="3639"/>
                    <a:pt x="3479" y="3682"/>
                  </a:cubicBezTo>
                  <a:lnTo>
                    <a:pt x="3451" y="3696"/>
                  </a:lnTo>
                  <a:lnTo>
                    <a:pt x="3422" y="3725"/>
                  </a:lnTo>
                  <a:lnTo>
                    <a:pt x="3407" y="3725"/>
                  </a:lnTo>
                  <a:lnTo>
                    <a:pt x="3378" y="3740"/>
                  </a:lnTo>
                  <a:lnTo>
                    <a:pt x="3364" y="3740"/>
                  </a:lnTo>
                  <a:lnTo>
                    <a:pt x="3350" y="3754"/>
                  </a:lnTo>
                  <a:lnTo>
                    <a:pt x="3292" y="3783"/>
                  </a:lnTo>
                  <a:lnTo>
                    <a:pt x="3263" y="3797"/>
                  </a:lnTo>
                  <a:lnTo>
                    <a:pt x="3234" y="3797"/>
                  </a:lnTo>
                  <a:lnTo>
                    <a:pt x="3191" y="3826"/>
                  </a:lnTo>
                  <a:lnTo>
                    <a:pt x="3075" y="3826"/>
                  </a:lnTo>
                  <a:lnTo>
                    <a:pt x="3003" y="3841"/>
                  </a:lnTo>
                  <a:lnTo>
                    <a:pt x="2657" y="3841"/>
                  </a:lnTo>
                  <a:lnTo>
                    <a:pt x="2599" y="3826"/>
                  </a:lnTo>
                  <a:lnTo>
                    <a:pt x="2527" y="3826"/>
                  </a:lnTo>
                  <a:lnTo>
                    <a:pt x="2498" y="3812"/>
                  </a:lnTo>
                  <a:lnTo>
                    <a:pt x="2455" y="3797"/>
                  </a:lnTo>
                  <a:lnTo>
                    <a:pt x="2411" y="3783"/>
                  </a:lnTo>
                  <a:lnTo>
                    <a:pt x="2382" y="3768"/>
                  </a:lnTo>
                  <a:lnTo>
                    <a:pt x="2325" y="3740"/>
                  </a:lnTo>
                  <a:lnTo>
                    <a:pt x="2310" y="3740"/>
                  </a:lnTo>
                  <a:lnTo>
                    <a:pt x="2267" y="3711"/>
                  </a:lnTo>
                  <a:cubicBezTo>
                    <a:pt x="1978" y="3538"/>
                    <a:pt x="1790" y="3234"/>
                    <a:pt x="1747" y="2902"/>
                  </a:cubicBezTo>
                  <a:lnTo>
                    <a:pt x="1747" y="2888"/>
                  </a:lnTo>
                  <a:lnTo>
                    <a:pt x="1747" y="2845"/>
                  </a:lnTo>
                  <a:lnTo>
                    <a:pt x="1747" y="2772"/>
                  </a:lnTo>
                  <a:lnTo>
                    <a:pt x="1747" y="2686"/>
                  </a:lnTo>
                  <a:lnTo>
                    <a:pt x="1747" y="2657"/>
                  </a:lnTo>
                  <a:lnTo>
                    <a:pt x="1747" y="2614"/>
                  </a:lnTo>
                  <a:lnTo>
                    <a:pt x="1747" y="2585"/>
                  </a:lnTo>
                  <a:lnTo>
                    <a:pt x="1747" y="2556"/>
                  </a:lnTo>
                  <a:lnTo>
                    <a:pt x="1747" y="2541"/>
                  </a:lnTo>
                  <a:lnTo>
                    <a:pt x="1747" y="2513"/>
                  </a:lnTo>
                  <a:lnTo>
                    <a:pt x="1747" y="2484"/>
                  </a:lnTo>
                  <a:lnTo>
                    <a:pt x="1747" y="2469"/>
                  </a:lnTo>
                  <a:lnTo>
                    <a:pt x="1747" y="2440"/>
                  </a:lnTo>
                  <a:lnTo>
                    <a:pt x="1747" y="2412"/>
                  </a:lnTo>
                  <a:lnTo>
                    <a:pt x="1762" y="2397"/>
                  </a:lnTo>
                  <a:lnTo>
                    <a:pt x="1776" y="2368"/>
                  </a:lnTo>
                  <a:lnTo>
                    <a:pt x="1776" y="2339"/>
                  </a:lnTo>
                  <a:lnTo>
                    <a:pt x="1790" y="2325"/>
                  </a:lnTo>
                  <a:lnTo>
                    <a:pt x="1805" y="2296"/>
                  </a:lnTo>
                  <a:lnTo>
                    <a:pt x="1819" y="2267"/>
                  </a:lnTo>
                  <a:lnTo>
                    <a:pt x="1834" y="2253"/>
                  </a:lnTo>
                  <a:lnTo>
                    <a:pt x="1848" y="2224"/>
                  </a:lnTo>
                  <a:lnTo>
                    <a:pt x="1863" y="2195"/>
                  </a:lnTo>
                  <a:lnTo>
                    <a:pt x="1877" y="2181"/>
                  </a:lnTo>
                  <a:lnTo>
                    <a:pt x="1892" y="2152"/>
                  </a:lnTo>
                  <a:lnTo>
                    <a:pt x="1906" y="2137"/>
                  </a:lnTo>
                  <a:lnTo>
                    <a:pt x="1920" y="2108"/>
                  </a:lnTo>
                  <a:lnTo>
                    <a:pt x="1935" y="2094"/>
                  </a:lnTo>
                  <a:lnTo>
                    <a:pt x="1949" y="2080"/>
                  </a:lnTo>
                  <a:lnTo>
                    <a:pt x="1964" y="2051"/>
                  </a:lnTo>
                  <a:lnTo>
                    <a:pt x="1978" y="2036"/>
                  </a:lnTo>
                  <a:lnTo>
                    <a:pt x="1993" y="2022"/>
                  </a:lnTo>
                  <a:lnTo>
                    <a:pt x="2007" y="2007"/>
                  </a:lnTo>
                  <a:lnTo>
                    <a:pt x="2050" y="1979"/>
                  </a:lnTo>
                  <a:lnTo>
                    <a:pt x="2079" y="1935"/>
                  </a:lnTo>
                  <a:lnTo>
                    <a:pt x="2094" y="1935"/>
                  </a:lnTo>
                  <a:lnTo>
                    <a:pt x="2123" y="1906"/>
                  </a:lnTo>
                  <a:lnTo>
                    <a:pt x="2137" y="1892"/>
                  </a:lnTo>
                  <a:lnTo>
                    <a:pt x="2166" y="1877"/>
                  </a:lnTo>
                  <a:lnTo>
                    <a:pt x="2180" y="1863"/>
                  </a:lnTo>
                  <a:lnTo>
                    <a:pt x="2209" y="1849"/>
                  </a:lnTo>
                  <a:lnTo>
                    <a:pt x="2224" y="1849"/>
                  </a:lnTo>
                  <a:lnTo>
                    <a:pt x="2252" y="1834"/>
                  </a:lnTo>
                  <a:lnTo>
                    <a:pt x="2267" y="1820"/>
                  </a:lnTo>
                  <a:lnTo>
                    <a:pt x="2296" y="1805"/>
                  </a:lnTo>
                  <a:lnTo>
                    <a:pt x="2310" y="1791"/>
                  </a:lnTo>
                  <a:lnTo>
                    <a:pt x="2339" y="1776"/>
                  </a:lnTo>
                  <a:lnTo>
                    <a:pt x="2368" y="1776"/>
                  </a:lnTo>
                  <a:lnTo>
                    <a:pt x="2397" y="1762"/>
                  </a:lnTo>
                  <a:lnTo>
                    <a:pt x="2411" y="1762"/>
                  </a:lnTo>
                  <a:lnTo>
                    <a:pt x="2440" y="1748"/>
                  </a:lnTo>
                  <a:close/>
                  <a:moveTo>
                    <a:pt x="2209" y="1"/>
                  </a:moveTo>
                  <a:cubicBezTo>
                    <a:pt x="2166" y="1"/>
                    <a:pt x="2137" y="44"/>
                    <a:pt x="2137" y="87"/>
                  </a:cubicBezTo>
                  <a:lnTo>
                    <a:pt x="2137" y="578"/>
                  </a:lnTo>
                  <a:cubicBezTo>
                    <a:pt x="1964" y="622"/>
                    <a:pt x="1805" y="679"/>
                    <a:pt x="1646" y="766"/>
                  </a:cubicBezTo>
                  <a:lnTo>
                    <a:pt x="1300" y="434"/>
                  </a:lnTo>
                  <a:cubicBezTo>
                    <a:pt x="1285" y="419"/>
                    <a:pt x="1267" y="412"/>
                    <a:pt x="1247" y="412"/>
                  </a:cubicBezTo>
                  <a:cubicBezTo>
                    <a:pt x="1228" y="412"/>
                    <a:pt x="1206" y="419"/>
                    <a:pt x="1184" y="434"/>
                  </a:cubicBezTo>
                  <a:lnTo>
                    <a:pt x="419" y="1199"/>
                  </a:lnTo>
                  <a:cubicBezTo>
                    <a:pt x="390" y="1228"/>
                    <a:pt x="390" y="1286"/>
                    <a:pt x="419" y="1314"/>
                  </a:cubicBezTo>
                  <a:lnTo>
                    <a:pt x="766" y="1661"/>
                  </a:lnTo>
                  <a:cubicBezTo>
                    <a:pt x="679" y="1805"/>
                    <a:pt x="607" y="1964"/>
                    <a:pt x="563" y="2137"/>
                  </a:cubicBezTo>
                  <a:lnTo>
                    <a:pt x="73" y="2137"/>
                  </a:lnTo>
                  <a:cubicBezTo>
                    <a:pt x="29" y="2137"/>
                    <a:pt x="0" y="2181"/>
                    <a:pt x="0" y="2224"/>
                  </a:cubicBezTo>
                  <a:lnTo>
                    <a:pt x="0" y="3307"/>
                  </a:lnTo>
                  <a:cubicBezTo>
                    <a:pt x="0" y="3350"/>
                    <a:pt x="29" y="3393"/>
                    <a:pt x="73" y="3393"/>
                  </a:cubicBezTo>
                  <a:lnTo>
                    <a:pt x="563" y="3393"/>
                  </a:lnTo>
                  <a:cubicBezTo>
                    <a:pt x="607" y="3552"/>
                    <a:pt x="679" y="3725"/>
                    <a:pt x="766" y="3870"/>
                  </a:cubicBezTo>
                  <a:lnTo>
                    <a:pt x="419" y="4216"/>
                  </a:lnTo>
                  <a:cubicBezTo>
                    <a:pt x="390" y="4245"/>
                    <a:pt x="390" y="4303"/>
                    <a:pt x="419" y="4331"/>
                  </a:cubicBezTo>
                  <a:lnTo>
                    <a:pt x="1184" y="5097"/>
                  </a:lnTo>
                  <a:cubicBezTo>
                    <a:pt x="1206" y="5111"/>
                    <a:pt x="1228" y="5118"/>
                    <a:pt x="1247" y="5118"/>
                  </a:cubicBezTo>
                  <a:cubicBezTo>
                    <a:pt x="1267" y="5118"/>
                    <a:pt x="1285" y="5111"/>
                    <a:pt x="1300" y="5097"/>
                  </a:cubicBezTo>
                  <a:lnTo>
                    <a:pt x="1646" y="4750"/>
                  </a:lnTo>
                  <a:cubicBezTo>
                    <a:pt x="1805" y="4837"/>
                    <a:pt x="1964" y="4909"/>
                    <a:pt x="2123" y="4952"/>
                  </a:cubicBezTo>
                  <a:lnTo>
                    <a:pt x="2123" y="5443"/>
                  </a:lnTo>
                  <a:cubicBezTo>
                    <a:pt x="2123" y="5486"/>
                    <a:pt x="2166" y="5515"/>
                    <a:pt x="2209" y="5515"/>
                  </a:cubicBezTo>
                  <a:lnTo>
                    <a:pt x="3292" y="5515"/>
                  </a:lnTo>
                  <a:cubicBezTo>
                    <a:pt x="3335" y="5515"/>
                    <a:pt x="3378" y="5486"/>
                    <a:pt x="3378" y="5443"/>
                  </a:cubicBezTo>
                  <a:lnTo>
                    <a:pt x="3378" y="4952"/>
                  </a:lnTo>
                  <a:cubicBezTo>
                    <a:pt x="3552" y="4909"/>
                    <a:pt x="3710" y="4837"/>
                    <a:pt x="3855" y="4750"/>
                  </a:cubicBezTo>
                  <a:lnTo>
                    <a:pt x="4201" y="5097"/>
                  </a:lnTo>
                  <a:cubicBezTo>
                    <a:pt x="4216" y="5111"/>
                    <a:pt x="4237" y="5118"/>
                    <a:pt x="4259" y="5118"/>
                  </a:cubicBezTo>
                  <a:cubicBezTo>
                    <a:pt x="4281" y="5118"/>
                    <a:pt x="4302" y="5111"/>
                    <a:pt x="4317" y="5097"/>
                  </a:cubicBezTo>
                  <a:lnTo>
                    <a:pt x="5082" y="4331"/>
                  </a:lnTo>
                  <a:cubicBezTo>
                    <a:pt x="5125" y="4303"/>
                    <a:pt x="5125" y="4245"/>
                    <a:pt x="5082" y="4216"/>
                  </a:cubicBezTo>
                  <a:lnTo>
                    <a:pt x="4750" y="3870"/>
                  </a:lnTo>
                  <a:cubicBezTo>
                    <a:pt x="4836" y="3725"/>
                    <a:pt x="4894" y="3552"/>
                    <a:pt x="4952" y="3393"/>
                  </a:cubicBezTo>
                  <a:lnTo>
                    <a:pt x="5428" y="3393"/>
                  </a:lnTo>
                  <a:cubicBezTo>
                    <a:pt x="5472" y="3393"/>
                    <a:pt x="5515" y="3350"/>
                    <a:pt x="5515" y="3307"/>
                  </a:cubicBezTo>
                  <a:lnTo>
                    <a:pt x="5515" y="2224"/>
                  </a:lnTo>
                  <a:cubicBezTo>
                    <a:pt x="5515" y="2181"/>
                    <a:pt x="5472" y="2137"/>
                    <a:pt x="5428" y="2137"/>
                  </a:cubicBezTo>
                  <a:lnTo>
                    <a:pt x="4952" y="2137"/>
                  </a:lnTo>
                  <a:cubicBezTo>
                    <a:pt x="4894" y="1964"/>
                    <a:pt x="4836" y="1805"/>
                    <a:pt x="4750" y="1661"/>
                  </a:cubicBezTo>
                  <a:lnTo>
                    <a:pt x="5096" y="1314"/>
                  </a:lnTo>
                  <a:cubicBezTo>
                    <a:pt x="5125" y="1286"/>
                    <a:pt x="5125" y="1228"/>
                    <a:pt x="5096" y="1199"/>
                  </a:cubicBezTo>
                  <a:lnTo>
                    <a:pt x="4317" y="434"/>
                  </a:lnTo>
                  <a:cubicBezTo>
                    <a:pt x="4302" y="412"/>
                    <a:pt x="4281" y="401"/>
                    <a:pt x="4259" y="401"/>
                  </a:cubicBezTo>
                  <a:cubicBezTo>
                    <a:pt x="4237" y="401"/>
                    <a:pt x="4216" y="412"/>
                    <a:pt x="4201" y="434"/>
                  </a:cubicBezTo>
                  <a:lnTo>
                    <a:pt x="3869" y="766"/>
                  </a:lnTo>
                  <a:cubicBezTo>
                    <a:pt x="3710" y="679"/>
                    <a:pt x="3552" y="622"/>
                    <a:pt x="3378" y="564"/>
                  </a:cubicBezTo>
                  <a:lnTo>
                    <a:pt x="3378" y="87"/>
                  </a:lnTo>
                  <a:cubicBezTo>
                    <a:pt x="3378" y="44"/>
                    <a:pt x="3350" y="1"/>
                    <a:pt x="3292"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03" name="Google Shape;17803;p82"/>
            <p:cNvSpPr/>
            <p:nvPr/>
          </p:nvSpPr>
          <p:spPr>
            <a:xfrm>
              <a:off x="5669696" y="2213602"/>
              <a:ext cx="29151" cy="54894"/>
            </a:xfrm>
            <a:custGeom>
              <a:avLst/>
              <a:gdLst/>
              <a:ahLst/>
              <a:cxnLst/>
              <a:rect l="l" t="t" r="r" b="b"/>
              <a:pathLst>
                <a:path w="1112" h="2094" extrusionOk="0">
                  <a:moveTo>
                    <a:pt x="708" y="0"/>
                  </a:moveTo>
                  <a:lnTo>
                    <a:pt x="679" y="15"/>
                  </a:lnTo>
                  <a:lnTo>
                    <a:pt x="664" y="15"/>
                  </a:lnTo>
                  <a:lnTo>
                    <a:pt x="635" y="29"/>
                  </a:lnTo>
                  <a:lnTo>
                    <a:pt x="606" y="29"/>
                  </a:lnTo>
                  <a:lnTo>
                    <a:pt x="578" y="43"/>
                  </a:lnTo>
                  <a:lnTo>
                    <a:pt x="563" y="58"/>
                  </a:lnTo>
                  <a:lnTo>
                    <a:pt x="534" y="72"/>
                  </a:lnTo>
                  <a:lnTo>
                    <a:pt x="520" y="87"/>
                  </a:lnTo>
                  <a:lnTo>
                    <a:pt x="491" y="101"/>
                  </a:lnTo>
                  <a:lnTo>
                    <a:pt x="477" y="101"/>
                  </a:lnTo>
                  <a:lnTo>
                    <a:pt x="448" y="130"/>
                  </a:lnTo>
                  <a:lnTo>
                    <a:pt x="433" y="130"/>
                  </a:lnTo>
                  <a:lnTo>
                    <a:pt x="404" y="159"/>
                  </a:lnTo>
                  <a:lnTo>
                    <a:pt x="390" y="159"/>
                  </a:lnTo>
                  <a:lnTo>
                    <a:pt x="361" y="188"/>
                  </a:lnTo>
                  <a:lnTo>
                    <a:pt x="347" y="202"/>
                  </a:lnTo>
                  <a:lnTo>
                    <a:pt x="318" y="231"/>
                  </a:lnTo>
                  <a:lnTo>
                    <a:pt x="274" y="260"/>
                  </a:lnTo>
                  <a:lnTo>
                    <a:pt x="260" y="274"/>
                  </a:lnTo>
                  <a:lnTo>
                    <a:pt x="246" y="289"/>
                  </a:lnTo>
                  <a:lnTo>
                    <a:pt x="231" y="303"/>
                  </a:lnTo>
                  <a:lnTo>
                    <a:pt x="217" y="332"/>
                  </a:lnTo>
                  <a:lnTo>
                    <a:pt x="202" y="303"/>
                  </a:lnTo>
                  <a:lnTo>
                    <a:pt x="188" y="332"/>
                  </a:lnTo>
                  <a:lnTo>
                    <a:pt x="159" y="347"/>
                  </a:lnTo>
                  <a:lnTo>
                    <a:pt x="145" y="375"/>
                  </a:lnTo>
                  <a:lnTo>
                    <a:pt x="130" y="390"/>
                  </a:lnTo>
                  <a:lnTo>
                    <a:pt x="116" y="419"/>
                  </a:lnTo>
                  <a:lnTo>
                    <a:pt x="101" y="448"/>
                  </a:lnTo>
                  <a:lnTo>
                    <a:pt x="87" y="462"/>
                  </a:lnTo>
                  <a:lnTo>
                    <a:pt x="72" y="491"/>
                  </a:lnTo>
                  <a:lnTo>
                    <a:pt x="58" y="520"/>
                  </a:lnTo>
                  <a:lnTo>
                    <a:pt x="58" y="534"/>
                  </a:lnTo>
                  <a:lnTo>
                    <a:pt x="43" y="563"/>
                  </a:lnTo>
                  <a:lnTo>
                    <a:pt x="29" y="592"/>
                  </a:lnTo>
                  <a:lnTo>
                    <a:pt x="15" y="621"/>
                  </a:lnTo>
                  <a:lnTo>
                    <a:pt x="15" y="635"/>
                  </a:lnTo>
                  <a:lnTo>
                    <a:pt x="0" y="664"/>
                  </a:lnTo>
                  <a:lnTo>
                    <a:pt x="0" y="693"/>
                  </a:lnTo>
                  <a:lnTo>
                    <a:pt x="0" y="707"/>
                  </a:lnTo>
                  <a:lnTo>
                    <a:pt x="0" y="736"/>
                  </a:lnTo>
                  <a:lnTo>
                    <a:pt x="0" y="765"/>
                  </a:lnTo>
                  <a:lnTo>
                    <a:pt x="0" y="780"/>
                  </a:lnTo>
                  <a:lnTo>
                    <a:pt x="0" y="823"/>
                  </a:lnTo>
                  <a:lnTo>
                    <a:pt x="0" y="837"/>
                  </a:lnTo>
                  <a:lnTo>
                    <a:pt x="0" y="881"/>
                  </a:lnTo>
                  <a:lnTo>
                    <a:pt x="0" y="910"/>
                  </a:lnTo>
                  <a:lnTo>
                    <a:pt x="0" y="996"/>
                  </a:lnTo>
                  <a:lnTo>
                    <a:pt x="0" y="1068"/>
                  </a:lnTo>
                  <a:lnTo>
                    <a:pt x="0" y="1083"/>
                  </a:lnTo>
                  <a:lnTo>
                    <a:pt x="0" y="1140"/>
                  </a:lnTo>
                  <a:lnTo>
                    <a:pt x="0" y="1155"/>
                  </a:lnTo>
                  <a:cubicBezTo>
                    <a:pt x="43" y="1487"/>
                    <a:pt x="231" y="1790"/>
                    <a:pt x="520" y="1963"/>
                  </a:cubicBezTo>
                  <a:lnTo>
                    <a:pt x="549" y="1963"/>
                  </a:lnTo>
                  <a:lnTo>
                    <a:pt x="578" y="1992"/>
                  </a:lnTo>
                  <a:lnTo>
                    <a:pt x="606" y="1992"/>
                  </a:lnTo>
                  <a:lnTo>
                    <a:pt x="664" y="2021"/>
                  </a:lnTo>
                  <a:lnTo>
                    <a:pt x="693" y="2035"/>
                  </a:lnTo>
                  <a:lnTo>
                    <a:pt x="722" y="2050"/>
                  </a:lnTo>
                  <a:lnTo>
                    <a:pt x="736" y="2050"/>
                  </a:lnTo>
                  <a:lnTo>
                    <a:pt x="780" y="2064"/>
                  </a:lnTo>
                  <a:lnTo>
                    <a:pt x="809" y="2079"/>
                  </a:lnTo>
                  <a:lnTo>
                    <a:pt x="852" y="2093"/>
                  </a:lnTo>
                  <a:lnTo>
                    <a:pt x="1112" y="2093"/>
                  </a:lnTo>
                  <a:lnTo>
                    <a:pt x="1068" y="2079"/>
                  </a:lnTo>
                  <a:lnTo>
                    <a:pt x="1040" y="2064"/>
                  </a:lnTo>
                  <a:lnTo>
                    <a:pt x="996" y="2050"/>
                  </a:lnTo>
                  <a:lnTo>
                    <a:pt x="982" y="2050"/>
                  </a:lnTo>
                  <a:lnTo>
                    <a:pt x="953" y="2035"/>
                  </a:lnTo>
                  <a:lnTo>
                    <a:pt x="924" y="2021"/>
                  </a:lnTo>
                  <a:lnTo>
                    <a:pt x="852" y="1992"/>
                  </a:lnTo>
                  <a:lnTo>
                    <a:pt x="837" y="1992"/>
                  </a:lnTo>
                  <a:lnTo>
                    <a:pt x="809" y="1963"/>
                  </a:lnTo>
                  <a:lnTo>
                    <a:pt x="780" y="1963"/>
                  </a:lnTo>
                  <a:cubicBezTo>
                    <a:pt x="491" y="1790"/>
                    <a:pt x="303" y="1487"/>
                    <a:pt x="260" y="1155"/>
                  </a:cubicBezTo>
                  <a:lnTo>
                    <a:pt x="260" y="1140"/>
                  </a:lnTo>
                  <a:lnTo>
                    <a:pt x="260" y="1112"/>
                  </a:lnTo>
                  <a:lnTo>
                    <a:pt x="260" y="1039"/>
                  </a:lnTo>
                  <a:lnTo>
                    <a:pt x="260" y="953"/>
                  </a:lnTo>
                  <a:lnTo>
                    <a:pt x="260" y="924"/>
                  </a:lnTo>
                  <a:lnTo>
                    <a:pt x="260" y="866"/>
                  </a:lnTo>
                  <a:lnTo>
                    <a:pt x="260" y="852"/>
                  </a:lnTo>
                  <a:lnTo>
                    <a:pt x="260" y="823"/>
                  </a:lnTo>
                  <a:lnTo>
                    <a:pt x="260" y="794"/>
                  </a:lnTo>
                  <a:lnTo>
                    <a:pt x="260" y="765"/>
                  </a:lnTo>
                  <a:lnTo>
                    <a:pt x="260" y="751"/>
                  </a:lnTo>
                  <a:lnTo>
                    <a:pt x="260" y="722"/>
                  </a:lnTo>
                  <a:lnTo>
                    <a:pt x="260" y="707"/>
                  </a:lnTo>
                  <a:lnTo>
                    <a:pt x="260" y="679"/>
                  </a:lnTo>
                  <a:lnTo>
                    <a:pt x="274" y="650"/>
                  </a:lnTo>
                  <a:lnTo>
                    <a:pt x="289" y="621"/>
                  </a:lnTo>
                  <a:lnTo>
                    <a:pt x="303" y="606"/>
                  </a:lnTo>
                  <a:lnTo>
                    <a:pt x="303" y="578"/>
                  </a:lnTo>
                  <a:lnTo>
                    <a:pt x="318" y="549"/>
                  </a:lnTo>
                  <a:lnTo>
                    <a:pt x="332" y="520"/>
                  </a:lnTo>
                  <a:lnTo>
                    <a:pt x="347" y="505"/>
                  </a:lnTo>
                  <a:lnTo>
                    <a:pt x="361" y="476"/>
                  </a:lnTo>
                  <a:lnTo>
                    <a:pt x="375" y="462"/>
                  </a:lnTo>
                  <a:lnTo>
                    <a:pt x="390" y="433"/>
                  </a:lnTo>
                  <a:lnTo>
                    <a:pt x="404" y="419"/>
                  </a:lnTo>
                  <a:lnTo>
                    <a:pt x="419" y="390"/>
                  </a:lnTo>
                  <a:lnTo>
                    <a:pt x="433" y="375"/>
                  </a:lnTo>
                  <a:lnTo>
                    <a:pt x="462" y="347"/>
                  </a:lnTo>
                  <a:lnTo>
                    <a:pt x="477" y="332"/>
                  </a:lnTo>
                  <a:lnTo>
                    <a:pt x="491" y="303"/>
                  </a:lnTo>
                  <a:lnTo>
                    <a:pt x="505" y="289"/>
                  </a:lnTo>
                  <a:lnTo>
                    <a:pt x="520" y="274"/>
                  </a:lnTo>
                  <a:lnTo>
                    <a:pt x="534" y="260"/>
                  </a:lnTo>
                  <a:lnTo>
                    <a:pt x="563" y="231"/>
                  </a:lnTo>
                  <a:lnTo>
                    <a:pt x="606" y="202"/>
                  </a:lnTo>
                  <a:lnTo>
                    <a:pt x="621" y="188"/>
                  </a:lnTo>
                  <a:lnTo>
                    <a:pt x="650" y="159"/>
                  </a:lnTo>
                  <a:lnTo>
                    <a:pt x="664" y="159"/>
                  </a:lnTo>
                  <a:lnTo>
                    <a:pt x="693" y="130"/>
                  </a:lnTo>
                  <a:lnTo>
                    <a:pt x="708" y="130"/>
                  </a:lnTo>
                  <a:lnTo>
                    <a:pt x="736" y="101"/>
                  </a:lnTo>
                  <a:lnTo>
                    <a:pt x="751" y="101"/>
                  </a:lnTo>
                  <a:lnTo>
                    <a:pt x="780" y="87"/>
                  </a:lnTo>
                  <a:lnTo>
                    <a:pt x="794" y="72"/>
                  </a:lnTo>
                  <a:lnTo>
                    <a:pt x="823" y="58"/>
                  </a:lnTo>
                  <a:lnTo>
                    <a:pt x="837" y="43"/>
                  </a:lnTo>
                  <a:lnTo>
                    <a:pt x="866" y="29"/>
                  </a:lnTo>
                  <a:lnTo>
                    <a:pt x="895" y="29"/>
                  </a:lnTo>
                  <a:lnTo>
                    <a:pt x="924" y="15"/>
                  </a:lnTo>
                  <a:lnTo>
                    <a:pt x="938" y="15"/>
                  </a:lnTo>
                  <a:lnTo>
                    <a:pt x="967" y="0"/>
                  </a:lnTo>
                  <a:close/>
                </a:path>
              </a:pathLst>
            </a:custGeom>
            <a:solidFill>
              <a:srgbClr val="B8C6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804" name="Google Shape;17804;p82"/>
          <p:cNvGrpSpPr/>
          <p:nvPr/>
        </p:nvGrpSpPr>
        <p:grpSpPr>
          <a:xfrm>
            <a:off x="4212378" y="2456537"/>
            <a:ext cx="331515" cy="330021"/>
            <a:chOff x="4212378" y="2456537"/>
            <a:chExt cx="331515" cy="330021"/>
          </a:xfrm>
        </p:grpSpPr>
        <p:sp>
          <p:nvSpPr>
            <p:cNvPr id="17805" name="Google Shape;17805;p82"/>
            <p:cNvSpPr/>
            <p:nvPr/>
          </p:nvSpPr>
          <p:spPr>
            <a:xfrm>
              <a:off x="4212378" y="2651026"/>
              <a:ext cx="59796" cy="135532"/>
            </a:xfrm>
            <a:custGeom>
              <a:avLst/>
              <a:gdLst/>
              <a:ahLst/>
              <a:cxnLst/>
              <a:rect l="l" t="t" r="r" b="b"/>
              <a:pathLst>
                <a:path w="2281" h="5170" extrusionOk="0">
                  <a:moveTo>
                    <a:pt x="1973" y="0"/>
                  </a:moveTo>
                  <a:cubicBezTo>
                    <a:pt x="1965" y="0"/>
                    <a:pt x="1957" y="1"/>
                    <a:pt x="1949" y="1"/>
                  </a:cubicBezTo>
                  <a:lnTo>
                    <a:pt x="332" y="1"/>
                  </a:lnTo>
                  <a:cubicBezTo>
                    <a:pt x="145" y="1"/>
                    <a:pt x="0" y="146"/>
                    <a:pt x="0" y="319"/>
                  </a:cubicBezTo>
                  <a:lnTo>
                    <a:pt x="0" y="5169"/>
                  </a:lnTo>
                  <a:lnTo>
                    <a:pt x="2281" y="5169"/>
                  </a:lnTo>
                  <a:lnTo>
                    <a:pt x="2281" y="319"/>
                  </a:lnTo>
                  <a:cubicBezTo>
                    <a:pt x="2281" y="153"/>
                    <a:pt x="2149" y="0"/>
                    <a:pt x="1973" y="0"/>
                  </a:cubicBezTo>
                  <a:close/>
                </a:path>
              </a:pathLst>
            </a:custGeom>
            <a:solidFill>
              <a:srgbClr val="7187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06" name="Google Shape;17806;p82"/>
            <p:cNvSpPr/>
            <p:nvPr/>
          </p:nvSpPr>
          <p:spPr>
            <a:xfrm>
              <a:off x="4212378" y="2651052"/>
              <a:ext cx="28784" cy="135505"/>
            </a:xfrm>
            <a:custGeom>
              <a:avLst/>
              <a:gdLst/>
              <a:ahLst/>
              <a:cxnLst/>
              <a:rect l="l" t="t" r="r" b="b"/>
              <a:pathLst>
                <a:path w="1098" h="5169" extrusionOk="0">
                  <a:moveTo>
                    <a:pt x="332" y="0"/>
                  </a:moveTo>
                  <a:cubicBezTo>
                    <a:pt x="145" y="0"/>
                    <a:pt x="0" y="145"/>
                    <a:pt x="0" y="318"/>
                  </a:cubicBezTo>
                  <a:lnTo>
                    <a:pt x="0" y="5168"/>
                  </a:lnTo>
                  <a:lnTo>
                    <a:pt x="765" y="5168"/>
                  </a:lnTo>
                  <a:lnTo>
                    <a:pt x="765" y="318"/>
                  </a:lnTo>
                  <a:cubicBezTo>
                    <a:pt x="765" y="145"/>
                    <a:pt x="910" y="0"/>
                    <a:pt x="1097" y="0"/>
                  </a:cubicBezTo>
                  <a:close/>
                </a:path>
              </a:pathLst>
            </a:custGeom>
            <a:solidFill>
              <a:srgbClr val="8DA5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07" name="Google Shape;17807;p82"/>
            <p:cNvSpPr/>
            <p:nvPr/>
          </p:nvSpPr>
          <p:spPr>
            <a:xfrm>
              <a:off x="4302820" y="2617366"/>
              <a:ext cx="59823" cy="169192"/>
            </a:xfrm>
            <a:custGeom>
              <a:avLst/>
              <a:gdLst/>
              <a:ahLst/>
              <a:cxnLst/>
              <a:rect l="l" t="t" r="r" b="b"/>
              <a:pathLst>
                <a:path w="2282" h="6454" extrusionOk="0">
                  <a:moveTo>
                    <a:pt x="332" y="1"/>
                  </a:moveTo>
                  <a:cubicBezTo>
                    <a:pt x="145" y="1"/>
                    <a:pt x="0" y="145"/>
                    <a:pt x="0" y="333"/>
                  </a:cubicBezTo>
                  <a:lnTo>
                    <a:pt x="0" y="6453"/>
                  </a:lnTo>
                  <a:lnTo>
                    <a:pt x="2281" y="6453"/>
                  </a:lnTo>
                  <a:lnTo>
                    <a:pt x="2281" y="318"/>
                  </a:lnTo>
                  <a:cubicBezTo>
                    <a:pt x="2281" y="145"/>
                    <a:pt x="2137" y="1"/>
                    <a:pt x="1949" y="1"/>
                  </a:cubicBezTo>
                  <a:close/>
                </a:path>
              </a:pathLst>
            </a:custGeom>
            <a:solidFill>
              <a:srgbClr val="687F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08" name="Google Shape;17808;p82"/>
            <p:cNvSpPr/>
            <p:nvPr/>
          </p:nvSpPr>
          <p:spPr>
            <a:xfrm>
              <a:off x="4302820" y="2617366"/>
              <a:ext cx="28391" cy="169192"/>
            </a:xfrm>
            <a:custGeom>
              <a:avLst/>
              <a:gdLst/>
              <a:ahLst/>
              <a:cxnLst/>
              <a:rect l="l" t="t" r="r" b="b"/>
              <a:pathLst>
                <a:path w="1083" h="6454" extrusionOk="0">
                  <a:moveTo>
                    <a:pt x="318" y="1"/>
                  </a:moveTo>
                  <a:cubicBezTo>
                    <a:pt x="145" y="1"/>
                    <a:pt x="0" y="145"/>
                    <a:pt x="0" y="333"/>
                  </a:cubicBezTo>
                  <a:lnTo>
                    <a:pt x="0" y="6453"/>
                  </a:lnTo>
                  <a:lnTo>
                    <a:pt x="765" y="6453"/>
                  </a:lnTo>
                  <a:lnTo>
                    <a:pt x="765" y="318"/>
                  </a:lnTo>
                  <a:cubicBezTo>
                    <a:pt x="765" y="145"/>
                    <a:pt x="910" y="1"/>
                    <a:pt x="1083" y="1"/>
                  </a:cubicBezTo>
                  <a:close/>
                </a:path>
              </a:pathLst>
            </a:custGeom>
            <a:solidFill>
              <a:srgbClr val="8DA5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09" name="Google Shape;17809;p82"/>
            <p:cNvSpPr/>
            <p:nvPr/>
          </p:nvSpPr>
          <p:spPr>
            <a:xfrm>
              <a:off x="4393262" y="2583679"/>
              <a:ext cx="59823" cy="202878"/>
            </a:xfrm>
            <a:custGeom>
              <a:avLst/>
              <a:gdLst/>
              <a:ahLst/>
              <a:cxnLst/>
              <a:rect l="l" t="t" r="r" b="b"/>
              <a:pathLst>
                <a:path w="2282" h="7739" extrusionOk="0">
                  <a:moveTo>
                    <a:pt x="332" y="1"/>
                  </a:moveTo>
                  <a:cubicBezTo>
                    <a:pt x="145" y="1"/>
                    <a:pt x="0" y="160"/>
                    <a:pt x="0" y="333"/>
                  </a:cubicBezTo>
                  <a:lnTo>
                    <a:pt x="0" y="7738"/>
                  </a:lnTo>
                  <a:lnTo>
                    <a:pt x="2281" y="7738"/>
                  </a:lnTo>
                  <a:lnTo>
                    <a:pt x="2281" y="347"/>
                  </a:lnTo>
                  <a:cubicBezTo>
                    <a:pt x="2281" y="160"/>
                    <a:pt x="2137" y="1"/>
                    <a:pt x="1949" y="1"/>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10" name="Google Shape;17810;p82"/>
            <p:cNvSpPr/>
            <p:nvPr/>
          </p:nvSpPr>
          <p:spPr>
            <a:xfrm>
              <a:off x="4393262" y="2583679"/>
              <a:ext cx="28391" cy="202878"/>
            </a:xfrm>
            <a:custGeom>
              <a:avLst/>
              <a:gdLst/>
              <a:ahLst/>
              <a:cxnLst/>
              <a:rect l="l" t="t" r="r" b="b"/>
              <a:pathLst>
                <a:path w="1083" h="7739" extrusionOk="0">
                  <a:moveTo>
                    <a:pt x="332" y="1"/>
                  </a:moveTo>
                  <a:cubicBezTo>
                    <a:pt x="145" y="1"/>
                    <a:pt x="0" y="160"/>
                    <a:pt x="0" y="333"/>
                  </a:cubicBezTo>
                  <a:lnTo>
                    <a:pt x="0" y="7738"/>
                  </a:lnTo>
                  <a:lnTo>
                    <a:pt x="765" y="7738"/>
                  </a:lnTo>
                  <a:lnTo>
                    <a:pt x="765" y="347"/>
                  </a:lnTo>
                  <a:cubicBezTo>
                    <a:pt x="751" y="160"/>
                    <a:pt x="910" y="15"/>
                    <a:pt x="1083" y="1"/>
                  </a:cubicBezTo>
                  <a:close/>
                </a:path>
              </a:pathLst>
            </a:custGeom>
            <a:solidFill>
              <a:srgbClr val="D6DE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11" name="Google Shape;17811;p82"/>
            <p:cNvSpPr/>
            <p:nvPr/>
          </p:nvSpPr>
          <p:spPr>
            <a:xfrm>
              <a:off x="4483703" y="2550386"/>
              <a:ext cx="60190" cy="236171"/>
            </a:xfrm>
            <a:custGeom>
              <a:avLst/>
              <a:gdLst/>
              <a:ahLst/>
              <a:cxnLst/>
              <a:rect l="l" t="t" r="r" b="b"/>
              <a:pathLst>
                <a:path w="2296" h="9009" extrusionOk="0">
                  <a:moveTo>
                    <a:pt x="332" y="1"/>
                  </a:moveTo>
                  <a:cubicBezTo>
                    <a:pt x="145" y="1"/>
                    <a:pt x="0" y="145"/>
                    <a:pt x="0" y="333"/>
                  </a:cubicBezTo>
                  <a:lnTo>
                    <a:pt x="0" y="9008"/>
                  </a:lnTo>
                  <a:lnTo>
                    <a:pt x="2296" y="9008"/>
                  </a:lnTo>
                  <a:lnTo>
                    <a:pt x="2296" y="333"/>
                  </a:lnTo>
                  <a:cubicBezTo>
                    <a:pt x="2296" y="145"/>
                    <a:pt x="2137" y="1"/>
                    <a:pt x="1949" y="1"/>
                  </a:cubicBezTo>
                  <a:close/>
                </a:path>
              </a:pathLst>
            </a:custGeom>
            <a:solidFill>
              <a:srgbClr val="97A7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12" name="Google Shape;17812;p82"/>
            <p:cNvSpPr/>
            <p:nvPr/>
          </p:nvSpPr>
          <p:spPr>
            <a:xfrm>
              <a:off x="4483703" y="2550386"/>
              <a:ext cx="28417" cy="236171"/>
            </a:xfrm>
            <a:custGeom>
              <a:avLst/>
              <a:gdLst/>
              <a:ahLst/>
              <a:cxnLst/>
              <a:rect l="l" t="t" r="r" b="b"/>
              <a:pathLst>
                <a:path w="1084" h="9009" extrusionOk="0">
                  <a:moveTo>
                    <a:pt x="318" y="1"/>
                  </a:moveTo>
                  <a:cubicBezTo>
                    <a:pt x="145" y="1"/>
                    <a:pt x="0" y="145"/>
                    <a:pt x="0" y="333"/>
                  </a:cubicBezTo>
                  <a:lnTo>
                    <a:pt x="0" y="9008"/>
                  </a:lnTo>
                  <a:lnTo>
                    <a:pt x="766" y="9008"/>
                  </a:lnTo>
                  <a:lnTo>
                    <a:pt x="766" y="333"/>
                  </a:lnTo>
                  <a:cubicBezTo>
                    <a:pt x="766" y="145"/>
                    <a:pt x="910" y="1"/>
                    <a:pt x="1083" y="1"/>
                  </a:cubicBezTo>
                  <a:close/>
                </a:path>
              </a:pathLst>
            </a:custGeom>
            <a:solidFill>
              <a:srgbClr val="7187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13" name="Google Shape;17813;p82"/>
            <p:cNvSpPr/>
            <p:nvPr/>
          </p:nvSpPr>
          <p:spPr>
            <a:xfrm>
              <a:off x="4226744" y="2456537"/>
              <a:ext cx="307318" cy="124154"/>
            </a:xfrm>
            <a:custGeom>
              <a:avLst/>
              <a:gdLst/>
              <a:ahLst/>
              <a:cxnLst/>
              <a:rect l="l" t="t" r="r" b="b"/>
              <a:pathLst>
                <a:path w="11723" h="4736" extrusionOk="0">
                  <a:moveTo>
                    <a:pt x="9427" y="1"/>
                  </a:moveTo>
                  <a:cubicBezTo>
                    <a:pt x="9268" y="1"/>
                    <a:pt x="9153" y="188"/>
                    <a:pt x="9254" y="333"/>
                  </a:cubicBezTo>
                  <a:lnTo>
                    <a:pt x="9586" y="809"/>
                  </a:lnTo>
                  <a:cubicBezTo>
                    <a:pt x="6670" y="2483"/>
                    <a:pt x="3364" y="3364"/>
                    <a:pt x="1" y="3364"/>
                  </a:cubicBezTo>
                  <a:lnTo>
                    <a:pt x="1" y="4735"/>
                  </a:lnTo>
                  <a:cubicBezTo>
                    <a:pt x="2657" y="4735"/>
                    <a:pt x="5299" y="4216"/>
                    <a:pt x="7767" y="3234"/>
                  </a:cubicBezTo>
                  <a:cubicBezTo>
                    <a:pt x="8662" y="2873"/>
                    <a:pt x="9543" y="2440"/>
                    <a:pt x="10365" y="1949"/>
                  </a:cubicBezTo>
                  <a:lnTo>
                    <a:pt x="10669" y="2368"/>
                  </a:lnTo>
                  <a:cubicBezTo>
                    <a:pt x="10712" y="2423"/>
                    <a:pt x="10773" y="2450"/>
                    <a:pt x="10834" y="2450"/>
                  </a:cubicBezTo>
                  <a:cubicBezTo>
                    <a:pt x="10915" y="2450"/>
                    <a:pt x="10996" y="2401"/>
                    <a:pt x="11029" y="2310"/>
                  </a:cubicBezTo>
                  <a:lnTo>
                    <a:pt x="11679" y="361"/>
                  </a:lnTo>
                  <a:cubicBezTo>
                    <a:pt x="11722" y="232"/>
                    <a:pt x="11636" y="87"/>
                    <a:pt x="11491" y="73"/>
                  </a:cubicBezTo>
                  <a:lnTo>
                    <a:pt x="9427" y="1"/>
                  </a:lnTo>
                  <a:close/>
                </a:path>
              </a:pathLst>
            </a:custGeom>
            <a:solidFill>
              <a:srgbClr val="95A6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814" name="Google Shape;17814;p82"/>
          <p:cNvGrpSpPr/>
          <p:nvPr/>
        </p:nvGrpSpPr>
        <p:grpSpPr>
          <a:xfrm>
            <a:off x="6176013" y="1977825"/>
            <a:ext cx="235411" cy="347427"/>
            <a:chOff x="6176013" y="1977825"/>
            <a:chExt cx="235411" cy="347427"/>
          </a:xfrm>
        </p:grpSpPr>
        <p:sp>
          <p:nvSpPr>
            <p:cNvPr id="17815" name="Google Shape;17815;p82"/>
            <p:cNvSpPr/>
            <p:nvPr/>
          </p:nvSpPr>
          <p:spPr>
            <a:xfrm>
              <a:off x="6268368" y="2084179"/>
              <a:ext cx="50726" cy="50726"/>
            </a:xfrm>
            <a:custGeom>
              <a:avLst/>
              <a:gdLst/>
              <a:ahLst/>
              <a:cxnLst/>
              <a:rect l="l" t="t" r="r" b="b"/>
              <a:pathLst>
                <a:path w="1935" h="1935" extrusionOk="0">
                  <a:moveTo>
                    <a:pt x="0" y="0"/>
                  </a:moveTo>
                  <a:lnTo>
                    <a:pt x="0" y="1935"/>
                  </a:lnTo>
                  <a:lnTo>
                    <a:pt x="1934" y="1935"/>
                  </a:lnTo>
                  <a:lnTo>
                    <a:pt x="1934"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16" name="Google Shape;17816;p82"/>
            <p:cNvSpPr/>
            <p:nvPr/>
          </p:nvSpPr>
          <p:spPr>
            <a:xfrm>
              <a:off x="6268368" y="2084179"/>
              <a:ext cx="50726" cy="28024"/>
            </a:xfrm>
            <a:custGeom>
              <a:avLst/>
              <a:gdLst/>
              <a:ahLst/>
              <a:cxnLst/>
              <a:rect l="l" t="t" r="r" b="b"/>
              <a:pathLst>
                <a:path w="1935" h="1069" extrusionOk="0">
                  <a:moveTo>
                    <a:pt x="0" y="0"/>
                  </a:moveTo>
                  <a:lnTo>
                    <a:pt x="0" y="895"/>
                  </a:lnTo>
                  <a:cubicBezTo>
                    <a:pt x="310" y="1011"/>
                    <a:pt x="639" y="1068"/>
                    <a:pt x="967" y="1068"/>
                  </a:cubicBezTo>
                  <a:cubicBezTo>
                    <a:pt x="1296" y="1068"/>
                    <a:pt x="1624" y="1011"/>
                    <a:pt x="1934" y="895"/>
                  </a:cubicBezTo>
                  <a:lnTo>
                    <a:pt x="1934"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17" name="Google Shape;17817;p82"/>
            <p:cNvSpPr/>
            <p:nvPr/>
          </p:nvSpPr>
          <p:spPr>
            <a:xfrm>
              <a:off x="6243385" y="1977825"/>
              <a:ext cx="101059" cy="78357"/>
            </a:xfrm>
            <a:custGeom>
              <a:avLst/>
              <a:gdLst/>
              <a:ahLst/>
              <a:cxnLst/>
              <a:rect l="l" t="t" r="r" b="b"/>
              <a:pathLst>
                <a:path w="3855" h="2989" extrusionOk="0">
                  <a:moveTo>
                    <a:pt x="1259" y="1"/>
                  </a:moveTo>
                  <a:cubicBezTo>
                    <a:pt x="564" y="1"/>
                    <a:pt x="0" y="573"/>
                    <a:pt x="0" y="1271"/>
                  </a:cubicBezTo>
                  <a:lnTo>
                    <a:pt x="0" y="1849"/>
                  </a:lnTo>
                  <a:cubicBezTo>
                    <a:pt x="0" y="2036"/>
                    <a:pt x="29" y="2224"/>
                    <a:pt x="87" y="2397"/>
                  </a:cubicBezTo>
                  <a:lnTo>
                    <a:pt x="174" y="2671"/>
                  </a:lnTo>
                  <a:cubicBezTo>
                    <a:pt x="202" y="2744"/>
                    <a:pt x="217" y="2801"/>
                    <a:pt x="217" y="2874"/>
                  </a:cubicBezTo>
                  <a:lnTo>
                    <a:pt x="217" y="2989"/>
                  </a:lnTo>
                  <a:lnTo>
                    <a:pt x="3638" y="2989"/>
                  </a:lnTo>
                  <a:lnTo>
                    <a:pt x="3638" y="2888"/>
                  </a:lnTo>
                  <a:cubicBezTo>
                    <a:pt x="3638" y="2816"/>
                    <a:pt x="3653" y="2744"/>
                    <a:pt x="3667" y="2686"/>
                  </a:cubicBezTo>
                  <a:lnTo>
                    <a:pt x="3768" y="2397"/>
                  </a:lnTo>
                  <a:cubicBezTo>
                    <a:pt x="3826" y="2224"/>
                    <a:pt x="3855" y="2036"/>
                    <a:pt x="3855" y="1863"/>
                  </a:cubicBezTo>
                  <a:lnTo>
                    <a:pt x="3855" y="419"/>
                  </a:lnTo>
                  <a:cubicBezTo>
                    <a:pt x="3855" y="189"/>
                    <a:pt x="3667" y="1"/>
                    <a:pt x="3422" y="1"/>
                  </a:cubicBezTo>
                  <a:lnTo>
                    <a:pt x="1285" y="1"/>
                  </a:lnTo>
                  <a:cubicBezTo>
                    <a:pt x="1276" y="1"/>
                    <a:pt x="1268" y="1"/>
                    <a:pt x="1259"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18" name="Google Shape;17818;p82"/>
            <p:cNvSpPr/>
            <p:nvPr/>
          </p:nvSpPr>
          <p:spPr>
            <a:xfrm>
              <a:off x="6243385" y="1977825"/>
              <a:ext cx="42416" cy="78357"/>
            </a:xfrm>
            <a:custGeom>
              <a:avLst/>
              <a:gdLst/>
              <a:ahLst/>
              <a:cxnLst/>
              <a:rect l="l" t="t" r="r" b="b"/>
              <a:pathLst>
                <a:path w="1618" h="2989" extrusionOk="0">
                  <a:moveTo>
                    <a:pt x="1259" y="1"/>
                  </a:moveTo>
                  <a:cubicBezTo>
                    <a:pt x="564" y="1"/>
                    <a:pt x="0" y="573"/>
                    <a:pt x="0" y="1271"/>
                  </a:cubicBezTo>
                  <a:lnTo>
                    <a:pt x="0" y="1849"/>
                  </a:lnTo>
                  <a:cubicBezTo>
                    <a:pt x="0" y="2036"/>
                    <a:pt x="29" y="2224"/>
                    <a:pt x="87" y="2397"/>
                  </a:cubicBezTo>
                  <a:lnTo>
                    <a:pt x="174" y="2671"/>
                  </a:lnTo>
                  <a:cubicBezTo>
                    <a:pt x="202" y="2744"/>
                    <a:pt x="217" y="2801"/>
                    <a:pt x="217" y="2874"/>
                  </a:cubicBezTo>
                  <a:lnTo>
                    <a:pt x="217" y="2989"/>
                  </a:lnTo>
                  <a:lnTo>
                    <a:pt x="1487" y="2989"/>
                  </a:lnTo>
                  <a:lnTo>
                    <a:pt x="1487" y="1488"/>
                  </a:lnTo>
                  <a:cubicBezTo>
                    <a:pt x="1112" y="1488"/>
                    <a:pt x="809" y="1185"/>
                    <a:pt x="809" y="809"/>
                  </a:cubicBezTo>
                  <a:cubicBezTo>
                    <a:pt x="809" y="362"/>
                    <a:pt x="1170" y="1"/>
                    <a:pt x="1617" y="1"/>
                  </a:cubicBezTo>
                  <a:lnTo>
                    <a:pt x="1285" y="1"/>
                  </a:lnTo>
                  <a:cubicBezTo>
                    <a:pt x="1276" y="1"/>
                    <a:pt x="1268" y="1"/>
                    <a:pt x="1259"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19" name="Google Shape;17819;p82"/>
            <p:cNvSpPr/>
            <p:nvPr/>
          </p:nvSpPr>
          <p:spPr>
            <a:xfrm>
              <a:off x="6215388" y="2117839"/>
              <a:ext cx="156687" cy="73061"/>
            </a:xfrm>
            <a:custGeom>
              <a:avLst/>
              <a:gdLst/>
              <a:ahLst/>
              <a:cxnLst/>
              <a:rect l="l" t="t" r="r" b="b"/>
              <a:pathLst>
                <a:path w="5977" h="2787" extrusionOk="0">
                  <a:moveTo>
                    <a:pt x="2137" y="1"/>
                  </a:moveTo>
                  <a:lnTo>
                    <a:pt x="606" y="463"/>
                  </a:lnTo>
                  <a:cubicBezTo>
                    <a:pt x="246" y="564"/>
                    <a:pt x="0" y="896"/>
                    <a:pt x="0" y="1271"/>
                  </a:cubicBezTo>
                  <a:lnTo>
                    <a:pt x="0" y="2570"/>
                  </a:lnTo>
                  <a:cubicBezTo>
                    <a:pt x="0" y="2686"/>
                    <a:pt x="87" y="2773"/>
                    <a:pt x="202" y="2787"/>
                  </a:cubicBezTo>
                  <a:lnTo>
                    <a:pt x="5774" y="2787"/>
                  </a:lnTo>
                  <a:cubicBezTo>
                    <a:pt x="5890" y="2787"/>
                    <a:pt x="5976" y="2686"/>
                    <a:pt x="5976" y="2570"/>
                  </a:cubicBezTo>
                  <a:lnTo>
                    <a:pt x="5976" y="1271"/>
                  </a:lnTo>
                  <a:cubicBezTo>
                    <a:pt x="5976" y="896"/>
                    <a:pt x="5731" y="564"/>
                    <a:pt x="5370" y="463"/>
                  </a:cubicBezTo>
                  <a:lnTo>
                    <a:pt x="3840" y="1"/>
                  </a:lnTo>
                  <a:lnTo>
                    <a:pt x="2988" y="651"/>
                  </a:lnTo>
                  <a:lnTo>
                    <a:pt x="2137" y="1"/>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20" name="Google Shape;17820;p82"/>
            <p:cNvSpPr/>
            <p:nvPr/>
          </p:nvSpPr>
          <p:spPr>
            <a:xfrm>
              <a:off x="6285382" y="2140174"/>
              <a:ext cx="16673" cy="50726"/>
            </a:xfrm>
            <a:custGeom>
              <a:avLst/>
              <a:gdLst/>
              <a:ahLst/>
              <a:cxnLst/>
              <a:rect l="l" t="t" r="r" b="b"/>
              <a:pathLst>
                <a:path w="636" h="1935" extrusionOk="0">
                  <a:moveTo>
                    <a:pt x="159" y="1"/>
                  </a:moveTo>
                  <a:lnTo>
                    <a:pt x="1" y="1935"/>
                  </a:lnTo>
                  <a:lnTo>
                    <a:pt x="636" y="1935"/>
                  </a:lnTo>
                  <a:lnTo>
                    <a:pt x="477" y="1"/>
                  </a:ln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21" name="Google Shape;17821;p82"/>
            <p:cNvSpPr/>
            <p:nvPr/>
          </p:nvSpPr>
          <p:spPr>
            <a:xfrm>
              <a:off x="6215388" y="2138654"/>
              <a:ext cx="28024" cy="51879"/>
            </a:xfrm>
            <a:custGeom>
              <a:avLst/>
              <a:gdLst/>
              <a:ahLst/>
              <a:cxnLst/>
              <a:rect l="l" t="t" r="r" b="b"/>
              <a:pathLst>
                <a:path w="1069" h="1979" extrusionOk="0">
                  <a:moveTo>
                    <a:pt x="144" y="1"/>
                  </a:moveTo>
                  <a:cubicBezTo>
                    <a:pt x="43" y="131"/>
                    <a:pt x="0" y="304"/>
                    <a:pt x="0" y="477"/>
                  </a:cubicBezTo>
                  <a:lnTo>
                    <a:pt x="0" y="1762"/>
                  </a:lnTo>
                  <a:cubicBezTo>
                    <a:pt x="0" y="1877"/>
                    <a:pt x="87" y="1979"/>
                    <a:pt x="217" y="1979"/>
                  </a:cubicBezTo>
                  <a:lnTo>
                    <a:pt x="1068" y="1979"/>
                  </a:lnTo>
                  <a:lnTo>
                    <a:pt x="1068" y="1185"/>
                  </a:lnTo>
                  <a:cubicBezTo>
                    <a:pt x="1068" y="1011"/>
                    <a:pt x="1011" y="853"/>
                    <a:pt x="881" y="723"/>
                  </a:cubicBezTo>
                  <a:lnTo>
                    <a:pt x="144" y="1"/>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22" name="Google Shape;17822;p82"/>
            <p:cNvSpPr/>
            <p:nvPr/>
          </p:nvSpPr>
          <p:spPr>
            <a:xfrm>
              <a:off x="6344051" y="2138654"/>
              <a:ext cx="28391" cy="51879"/>
            </a:xfrm>
            <a:custGeom>
              <a:avLst/>
              <a:gdLst/>
              <a:ahLst/>
              <a:cxnLst/>
              <a:rect l="l" t="t" r="r" b="b"/>
              <a:pathLst>
                <a:path w="1083" h="1979" extrusionOk="0">
                  <a:moveTo>
                    <a:pt x="924" y="1"/>
                  </a:moveTo>
                  <a:lnTo>
                    <a:pt x="188" y="723"/>
                  </a:lnTo>
                  <a:cubicBezTo>
                    <a:pt x="72" y="853"/>
                    <a:pt x="0" y="1011"/>
                    <a:pt x="0" y="1185"/>
                  </a:cubicBezTo>
                  <a:lnTo>
                    <a:pt x="0" y="1979"/>
                  </a:lnTo>
                  <a:lnTo>
                    <a:pt x="866" y="1979"/>
                  </a:lnTo>
                  <a:cubicBezTo>
                    <a:pt x="982" y="1979"/>
                    <a:pt x="1083" y="1877"/>
                    <a:pt x="1083" y="1762"/>
                  </a:cubicBezTo>
                  <a:lnTo>
                    <a:pt x="1083" y="477"/>
                  </a:lnTo>
                  <a:cubicBezTo>
                    <a:pt x="1068" y="304"/>
                    <a:pt x="1025" y="131"/>
                    <a:pt x="924"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23" name="Google Shape;17823;p82"/>
            <p:cNvSpPr/>
            <p:nvPr/>
          </p:nvSpPr>
          <p:spPr>
            <a:xfrm>
              <a:off x="6285015" y="2134879"/>
              <a:ext cx="17040" cy="13658"/>
            </a:xfrm>
            <a:custGeom>
              <a:avLst/>
              <a:gdLst/>
              <a:ahLst/>
              <a:cxnLst/>
              <a:rect l="l" t="t" r="r" b="b"/>
              <a:pathLst>
                <a:path w="650" h="521" extrusionOk="0">
                  <a:moveTo>
                    <a:pt x="0" y="1"/>
                  </a:moveTo>
                  <a:lnTo>
                    <a:pt x="0" y="405"/>
                  </a:lnTo>
                  <a:cubicBezTo>
                    <a:pt x="0" y="462"/>
                    <a:pt x="58" y="520"/>
                    <a:pt x="130" y="520"/>
                  </a:cubicBezTo>
                  <a:lnTo>
                    <a:pt x="520" y="520"/>
                  </a:lnTo>
                  <a:cubicBezTo>
                    <a:pt x="592" y="520"/>
                    <a:pt x="650" y="462"/>
                    <a:pt x="650" y="405"/>
                  </a:cubicBezTo>
                  <a:lnTo>
                    <a:pt x="650" y="1"/>
                  </a:lnTo>
                  <a:close/>
                </a:path>
              </a:pathLst>
            </a:custGeom>
            <a:solidFill>
              <a:srgbClr val="8EA6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24" name="Google Shape;17824;p82"/>
            <p:cNvSpPr/>
            <p:nvPr/>
          </p:nvSpPr>
          <p:spPr>
            <a:xfrm>
              <a:off x="6258905" y="2112334"/>
              <a:ext cx="34840" cy="31301"/>
            </a:xfrm>
            <a:custGeom>
              <a:avLst/>
              <a:gdLst/>
              <a:ahLst/>
              <a:cxnLst/>
              <a:rect l="l" t="t" r="r" b="b"/>
              <a:pathLst>
                <a:path w="1329" h="1194" extrusionOk="0">
                  <a:moveTo>
                    <a:pt x="334" y="1"/>
                  </a:moveTo>
                  <a:cubicBezTo>
                    <a:pt x="291" y="1"/>
                    <a:pt x="249" y="20"/>
                    <a:pt x="217" y="52"/>
                  </a:cubicBezTo>
                  <a:lnTo>
                    <a:pt x="0" y="355"/>
                  </a:lnTo>
                  <a:lnTo>
                    <a:pt x="505" y="1092"/>
                  </a:lnTo>
                  <a:cubicBezTo>
                    <a:pt x="562" y="1158"/>
                    <a:pt x="638" y="1193"/>
                    <a:pt x="716" y="1193"/>
                  </a:cubicBezTo>
                  <a:cubicBezTo>
                    <a:pt x="756" y="1193"/>
                    <a:pt x="798" y="1184"/>
                    <a:pt x="837" y="1164"/>
                  </a:cubicBezTo>
                  <a:lnTo>
                    <a:pt x="1328" y="861"/>
                  </a:lnTo>
                  <a:lnTo>
                    <a:pt x="433" y="38"/>
                  </a:lnTo>
                  <a:cubicBezTo>
                    <a:pt x="402" y="12"/>
                    <a:pt x="367" y="1"/>
                    <a:pt x="334"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25" name="Google Shape;17825;p82"/>
            <p:cNvSpPr/>
            <p:nvPr/>
          </p:nvSpPr>
          <p:spPr>
            <a:xfrm>
              <a:off x="6293718" y="2112334"/>
              <a:ext cx="34840" cy="31301"/>
            </a:xfrm>
            <a:custGeom>
              <a:avLst/>
              <a:gdLst/>
              <a:ahLst/>
              <a:cxnLst/>
              <a:rect l="l" t="t" r="r" b="b"/>
              <a:pathLst>
                <a:path w="1329" h="1194" extrusionOk="0">
                  <a:moveTo>
                    <a:pt x="997" y="1"/>
                  </a:moveTo>
                  <a:cubicBezTo>
                    <a:pt x="966" y="1"/>
                    <a:pt x="935" y="12"/>
                    <a:pt x="910" y="38"/>
                  </a:cubicBezTo>
                  <a:lnTo>
                    <a:pt x="0" y="861"/>
                  </a:lnTo>
                  <a:lnTo>
                    <a:pt x="491" y="1164"/>
                  </a:lnTo>
                  <a:cubicBezTo>
                    <a:pt x="531" y="1184"/>
                    <a:pt x="572" y="1193"/>
                    <a:pt x="613" y="1193"/>
                  </a:cubicBezTo>
                  <a:cubicBezTo>
                    <a:pt x="691" y="1193"/>
                    <a:pt x="766" y="1158"/>
                    <a:pt x="823" y="1092"/>
                  </a:cubicBezTo>
                  <a:lnTo>
                    <a:pt x="1328" y="355"/>
                  </a:lnTo>
                  <a:lnTo>
                    <a:pt x="1112" y="52"/>
                  </a:lnTo>
                  <a:cubicBezTo>
                    <a:pt x="1079" y="20"/>
                    <a:pt x="1038" y="1"/>
                    <a:pt x="997"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26" name="Google Shape;17826;p82"/>
            <p:cNvSpPr/>
            <p:nvPr/>
          </p:nvSpPr>
          <p:spPr>
            <a:xfrm>
              <a:off x="6248681" y="2016859"/>
              <a:ext cx="90075" cy="84045"/>
            </a:xfrm>
            <a:custGeom>
              <a:avLst/>
              <a:gdLst/>
              <a:ahLst/>
              <a:cxnLst/>
              <a:rect l="l" t="t" r="r" b="b"/>
              <a:pathLst>
                <a:path w="3436" h="3206" extrusionOk="0">
                  <a:moveTo>
                    <a:pt x="1307" y="1"/>
                  </a:moveTo>
                  <a:cubicBezTo>
                    <a:pt x="1010" y="1"/>
                    <a:pt x="760" y="38"/>
                    <a:pt x="607" y="71"/>
                  </a:cubicBezTo>
                  <a:cubicBezTo>
                    <a:pt x="506" y="85"/>
                    <a:pt x="433" y="172"/>
                    <a:pt x="433" y="273"/>
                  </a:cubicBezTo>
                  <a:lnTo>
                    <a:pt x="433" y="937"/>
                  </a:lnTo>
                  <a:cubicBezTo>
                    <a:pt x="433" y="1024"/>
                    <a:pt x="390" y="1096"/>
                    <a:pt x="318" y="1125"/>
                  </a:cubicBezTo>
                  <a:lnTo>
                    <a:pt x="130" y="1226"/>
                  </a:lnTo>
                  <a:cubicBezTo>
                    <a:pt x="58" y="1269"/>
                    <a:pt x="0" y="1341"/>
                    <a:pt x="0" y="1413"/>
                  </a:cubicBezTo>
                  <a:lnTo>
                    <a:pt x="0" y="1442"/>
                  </a:lnTo>
                  <a:cubicBezTo>
                    <a:pt x="15" y="2366"/>
                    <a:pt x="722" y="3131"/>
                    <a:pt x="1661" y="3203"/>
                  </a:cubicBezTo>
                  <a:cubicBezTo>
                    <a:pt x="1686" y="3205"/>
                    <a:pt x="1712" y="3205"/>
                    <a:pt x="1737" y="3205"/>
                  </a:cubicBezTo>
                  <a:cubicBezTo>
                    <a:pt x="2670" y="3205"/>
                    <a:pt x="3436" y="2441"/>
                    <a:pt x="3422" y="1500"/>
                  </a:cubicBezTo>
                  <a:lnTo>
                    <a:pt x="3422" y="1413"/>
                  </a:lnTo>
                  <a:cubicBezTo>
                    <a:pt x="3422" y="1341"/>
                    <a:pt x="3378" y="1269"/>
                    <a:pt x="3306" y="1226"/>
                  </a:cubicBezTo>
                  <a:lnTo>
                    <a:pt x="3118" y="1125"/>
                  </a:lnTo>
                  <a:cubicBezTo>
                    <a:pt x="3046" y="1096"/>
                    <a:pt x="3003" y="1024"/>
                    <a:pt x="3003" y="937"/>
                  </a:cubicBezTo>
                  <a:lnTo>
                    <a:pt x="3003" y="677"/>
                  </a:lnTo>
                  <a:cubicBezTo>
                    <a:pt x="3003" y="591"/>
                    <a:pt x="2974" y="518"/>
                    <a:pt x="2916" y="475"/>
                  </a:cubicBezTo>
                  <a:cubicBezTo>
                    <a:pt x="2398" y="99"/>
                    <a:pt x="1790" y="1"/>
                    <a:pt x="1307"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27" name="Google Shape;17827;p82"/>
            <p:cNvSpPr/>
            <p:nvPr/>
          </p:nvSpPr>
          <p:spPr>
            <a:xfrm>
              <a:off x="6248681" y="2016911"/>
              <a:ext cx="78724" cy="83180"/>
            </a:xfrm>
            <a:custGeom>
              <a:avLst/>
              <a:gdLst/>
              <a:ahLst/>
              <a:cxnLst/>
              <a:rect l="l" t="t" r="r" b="b"/>
              <a:pathLst>
                <a:path w="3003" h="3173" extrusionOk="0">
                  <a:moveTo>
                    <a:pt x="1308" y="0"/>
                  </a:moveTo>
                  <a:cubicBezTo>
                    <a:pt x="1144" y="0"/>
                    <a:pt x="994" y="11"/>
                    <a:pt x="867" y="26"/>
                  </a:cubicBezTo>
                  <a:cubicBezTo>
                    <a:pt x="766" y="40"/>
                    <a:pt x="679" y="54"/>
                    <a:pt x="607" y="69"/>
                  </a:cubicBezTo>
                  <a:cubicBezTo>
                    <a:pt x="506" y="83"/>
                    <a:pt x="433" y="184"/>
                    <a:pt x="433" y="285"/>
                  </a:cubicBezTo>
                  <a:lnTo>
                    <a:pt x="433" y="935"/>
                  </a:lnTo>
                  <a:cubicBezTo>
                    <a:pt x="433" y="1022"/>
                    <a:pt x="390" y="1094"/>
                    <a:pt x="318" y="1137"/>
                  </a:cubicBezTo>
                  <a:lnTo>
                    <a:pt x="130" y="1224"/>
                  </a:lnTo>
                  <a:cubicBezTo>
                    <a:pt x="58" y="1267"/>
                    <a:pt x="15" y="1339"/>
                    <a:pt x="0" y="1426"/>
                  </a:cubicBezTo>
                  <a:lnTo>
                    <a:pt x="0" y="1440"/>
                  </a:lnTo>
                  <a:cubicBezTo>
                    <a:pt x="15" y="2278"/>
                    <a:pt x="592" y="2985"/>
                    <a:pt x="1401" y="3172"/>
                  </a:cubicBezTo>
                  <a:cubicBezTo>
                    <a:pt x="1069" y="2855"/>
                    <a:pt x="867" y="2407"/>
                    <a:pt x="867" y="1931"/>
                  </a:cubicBezTo>
                  <a:lnTo>
                    <a:pt x="867" y="733"/>
                  </a:lnTo>
                  <a:cubicBezTo>
                    <a:pt x="867" y="545"/>
                    <a:pt x="1011" y="401"/>
                    <a:pt x="1199" y="401"/>
                  </a:cubicBezTo>
                  <a:cubicBezTo>
                    <a:pt x="1264" y="399"/>
                    <a:pt x="1335" y="398"/>
                    <a:pt x="1408" y="398"/>
                  </a:cubicBezTo>
                  <a:cubicBezTo>
                    <a:pt x="1902" y="398"/>
                    <a:pt x="2551" y="449"/>
                    <a:pt x="3003" y="675"/>
                  </a:cubicBezTo>
                  <a:cubicBezTo>
                    <a:pt x="3003" y="589"/>
                    <a:pt x="2974" y="516"/>
                    <a:pt x="2916" y="473"/>
                  </a:cubicBezTo>
                  <a:cubicBezTo>
                    <a:pt x="2399" y="95"/>
                    <a:pt x="1792" y="0"/>
                    <a:pt x="1308"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28" name="Google Shape;17828;p82"/>
            <p:cNvSpPr/>
            <p:nvPr/>
          </p:nvSpPr>
          <p:spPr>
            <a:xfrm>
              <a:off x="6282367" y="2302891"/>
              <a:ext cx="22728" cy="22361"/>
            </a:xfrm>
            <a:custGeom>
              <a:avLst/>
              <a:gdLst/>
              <a:ahLst/>
              <a:cxnLst/>
              <a:rect l="l" t="t" r="r" b="b"/>
              <a:pathLst>
                <a:path w="867" h="853" extrusionOk="0">
                  <a:moveTo>
                    <a:pt x="433" y="1"/>
                  </a:moveTo>
                  <a:cubicBezTo>
                    <a:pt x="202" y="1"/>
                    <a:pt x="0" y="189"/>
                    <a:pt x="0" y="419"/>
                  </a:cubicBezTo>
                  <a:cubicBezTo>
                    <a:pt x="0" y="665"/>
                    <a:pt x="202" y="853"/>
                    <a:pt x="433" y="853"/>
                  </a:cubicBezTo>
                  <a:cubicBezTo>
                    <a:pt x="664" y="853"/>
                    <a:pt x="866" y="665"/>
                    <a:pt x="866" y="419"/>
                  </a:cubicBezTo>
                  <a:cubicBezTo>
                    <a:pt x="866" y="189"/>
                    <a:pt x="664" y="1"/>
                    <a:pt x="433" y="1"/>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29" name="Google Shape;17829;p82"/>
            <p:cNvSpPr/>
            <p:nvPr/>
          </p:nvSpPr>
          <p:spPr>
            <a:xfrm>
              <a:off x="6176013" y="2302891"/>
              <a:ext cx="22361" cy="22361"/>
            </a:xfrm>
            <a:custGeom>
              <a:avLst/>
              <a:gdLst/>
              <a:ahLst/>
              <a:cxnLst/>
              <a:rect l="l" t="t" r="r" b="b"/>
              <a:pathLst>
                <a:path w="853" h="853" extrusionOk="0">
                  <a:moveTo>
                    <a:pt x="434" y="1"/>
                  </a:moveTo>
                  <a:cubicBezTo>
                    <a:pt x="188" y="1"/>
                    <a:pt x="1" y="189"/>
                    <a:pt x="1" y="419"/>
                  </a:cubicBezTo>
                  <a:cubicBezTo>
                    <a:pt x="1" y="665"/>
                    <a:pt x="188" y="853"/>
                    <a:pt x="434" y="853"/>
                  </a:cubicBezTo>
                  <a:cubicBezTo>
                    <a:pt x="665" y="853"/>
                    <a:pt x="853" y="665"/>
                    <a:pt x="853" y="419"/>
                  </a:cubicBezTo>
                  <a:cubicBezTo>
                    <a:pt x="853" y="189"/>
                    <a:pt x="665" y="1"/>
                    <a:pt x="434" y="1"/>
                  </a:cubicBez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30" name="Google Shape;17830;p82"/>
            <p:cNvSpPr/>
            <p:nvPr/>
          </p:nvSpPr>
          <p:spPr>
            <a:xfrm>
              <a:off x="6389062" y="2302891"/>
              <a:ext cx="22361" cy="22361"/>
            </a:xfrm>
            <a:custGeom>
              <a:avLst/>
              <a:gdLst/>
              <a:ahLst/>
              <a:cxnLst/>
              <a:rect l="l" t="t" r="r" b="b"/>
              <a:pathLst>
                <a:path w="853" h="853" extrusionOk="0">
                  <a:moveTo>
                    <a:pt x="434" y="1"/>
                  </a:moveTo>
                  <a:cubicBezTo>
                    <a:pt x="189" y="1"/>
                    <a:pt x="1" y="189"/>
                    <a:pt x="1" y="419"/>
                  </a:cubicBezTo>
                  <a:cubicBezTo>
                    <a:pt x="1" y="665"/>
                    <a:pt x="189" y="853"/>
                    <a:pt x="434" y="853"/>
                  </a:cubicBezTo>
                  <a:cubicBezTo>
                    <a:pt x="665" y="853"/>
                    <a:pt x="853" y="665"/>
                    <a:pt x="853" y="419"/>
                  </a:cubicBezTo>
                  <a:cubicBezTo>
                    <a:pt x="853" y="189"/>
                    <a:pt x="665" y="1"/>
                    <a:pt x="434" y="1"/>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31" name="Google Shape;17831;p82"/>
            <p:cNvSpPr/>
            <p:nvPr/>
          </p:nvSpPr>
          <p:spPr>
            <a:xfrm>
              <a:off x="6199528" y="2217954"/>
              <a:ext cx="188381" cy="73769"/>
            </a:xfrm>
            <a:custGeom>
              <a:avLst/>
              <a:gdLst/>
              <a:ahLst/>
              <a:cxnLst/>
              <a:rect l="l" t="t" r="r" b="b"/>
              <a:pathLst>
                <a:path w="7186" h="2814" extrusionOk="0">
                  <a:moveTo>
                    <a:pt x="3593" y="0"/>
                  </a:moveTo>
                  <a:cubicBezTo>
                    <a:pt x="3478" y="0"/>
                    <a:pt x="3362" y="80"/>
                    <a:pt x="3377" y="238"/>
                  </a:cubicBezTo>
                  <a:lnTo>
                    <a:pt x="3377" y="455"/>
                  </a:lnTo>
                  <a:lnTo>
                    <a:pt x="2005" y="455"/>
                  </a:lnTo>
                  <a:cubicBezTo>
                    <a:pt x="1717" y="455"/>
                    <a:pt x="1457" y="585"/>
                    <a:pt x="1298" y="816"/>
                  </a:cubicBezTo>
                  <a:lnTo>
                    <a:pt x="114" y="2476"/>
                  </a:lnTo>
                  <a:cubicBezTo>
                    <a:pt x="1" y="2641"/>
                    <a:pt x="146" y="2814"/>
                    <a:pt x="301" y="2814"/>
                  </a:cubicBezTo>
                  <a:cubicBezTo>
                    <a:pt x="363" y="2814"/>
                    <a:pt x="426" y="2787"/>
                    <a:pt x="475" y="2721"/>
                  </a:cubicBezTo>
                  <a:lnTo>
                    <a:pt x="1659" y="1061"/>
                  </a:lnTo>
                  <a:cubicBezTo>
                    <a:pt x="1731" y="946"/>
                    <a:pt x="1861" y="888"/>
                    <a:pt x="2005" y="888"/>
                  </a:cubicBezTo>
                  <a:lnTo>
                    <a:pt x="3377" y="888"/>
                  </a:lnTo>
                  <a:lnTo>
                    <a:pt x="3377" y="2389"/>
                  </a:lnTo>
                  <a:cubicBezTo>
                    <a:pt x="3362" y="2541"/>
                    <a:pt x="3478" y="2617"/>
                    <a:pt x="3593" y="2617"/>
                  </a:cubicBezTo>
                  <a:cubicBezTo>
                    <a:pt x="3709" y="2617"/>
                    <a:pt x="3824" y="2541"/>
                    <a:pt x="3810" y="2389"/>
                  </a:cubicBezTo>
                  <a:lnTo>
                    <a:pt x="3810" y="888"/>
                  </a:lnTo>
                  <a:lnTo>
                    <a:pt x="5196" y="888"/>
                  </a:lnTo>
                  <a:cubicBezTo>
                    <a:pt x="5326" y="888"/>
                    <a:pt x="5455" y="946"/>
                    <a:pt x="5542" y="1061"/>
                  </a:cubicBezTo>
                  <a:lnTo>
                    <a:pt x="6726" y="2721"/>
                  </a:lnTo>
                  <a:cubicBezTo>
                    <a:pt x="6771" y="2787"/>
                    <a:pt x="6831" y="2814"/>
                    <a:pt x="6891" y="2814"/>
                  </a:cubicBezTo>
                  <a:cubicBezTo>
                    <a:pt x="7041" y="2814"/>
                    <a:pt x="7186" y="2641"/>
                    <a:pt x="7072" y="2476"/>
                  </a:cubicBezTo>
                  <a:lnTo>
                    <a:pt x="5888" y="816"/>
                  </a:lnTo>
                  <a:cubicBezTo>
                    <a:pt x="5730" y="585"/>
                    <a:pt x="5470" y="455"/>
                    <a:pt x="5196" y="455"/>
                  </a:cubicBezTo>
                  <a:lnTo>
                    <a:pt x="3810" y="455"/>
                  </a:lnTo>
                  <a:lnTo>
                    <a:pt x="3810" y="238"/>
                  </a:lnTo>
                  <a:cubicBezTo>
                    <a:pt x="3824" y="80"/>
                    <a:pt x="3709" y="0"/>
                    <a:pt x="3593" y="0"/>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832" name="Google Shape;17832;p82"/>
          <p:cNvGrpSpPr/>
          <p:nvPr/>
        </p:nvGrpSpPr>
        <p:grpSpPr>
          <a:xfrm>
            <a:off x="6652077" y="1977458"/>
            <a:ext cx="235778" cy="347794"/>
            <a:chOff x="6652077" y="1977458"/>
            <a:chExt cx="235778" cy="347794"/>
          </a:xfrm>
        </p:grpSpPr>
        <p:sp>
          <p:nvSpPr>
            <p:cNvPr id="17833" name="Google Shape;17833;p82"/>
            <p:cNvSpPr/>
            <p:nvPr/>
          </p:nvSpPr>
          <p:spPr>
            <a:xfrm>
              <a:off x="6758798" y="2302891"/>
              <a:ext cx="22361" cy="22361"/>
            </a:xfrm>
            <a:custGeom>
              <a:avLst/>
              <a:gdLst/>
              <a:ahLst/>
              <a:cxnLst/>
              <a:rect l="l" t="t" r="r" b="b"/>
              <a:pathLst>
                <a:path w="853" h="853" extrusionOk="0">
                  <a:moveTo>
                    <a:pt x="433" y="1"/>
                  </a:moveTo>
                  <a:cubicBezTo>
                    <a:pt x="188" y="1"/>
                    <a:pt x="0" y="189"/>
                    <a:pt x="0" y="419"/>
                  </a:cubicBezTo>
                  <a:cubicBezTo>
                    <a:pt x="0" y="665"/>
                    <a:pt x="188" y="853"/>
                    <a:pt x="433" y="853"/>
                  </a:cubicBezTo>
                  <a:cubicBezTo>
                    <a:pt x="664" y="853"/>
                    <a:pt x="852" y="665"/>
                    <a:pt x="852" y="419"/>
                  </a:cubicBezTo>
                  <a:cubicBezTo>
                    <a:pt x="852" y="189"/>
                    <a:pt x="664" y="1"/>
                    <a:pt x="433" y="1"/>
                  </a:cubicBezTo>
                  <a:close/>
                </a:path>
              </a:pathLst>
            </a:custGeom>
            <a:solidFill>
              <a:srgbClr val="9AA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34" name="Google Shape;17834;p82"/>
            <p:cNvSpPr/>
            <p:nvPr/>
          </p:nvSpPr>
          <p:spPr>
            <a:xfrm>
              <a:off x="6652077" y="2302891"/>
              <a:ext cx="22728" cy="22361"/>
            </a:xfrm>
            <a:custGeom>
              <a:avLst/>
              <a:gdLst/>
              <a:ahLst/>
              <a:cxnLst/>
              <a:rect l="l" t="t" r="r" b="b"/>
              <a:pathLst>
                <a:path w="867" h="853" extrusionOk="0">
                  <a:moveTo>
                    <a:pt x="434" y="1"/>
                  </a:moveTo>
                  <a:cubicBezTo>
                    <a:pt x="203" y="1"/>
                    <a:pt x="1" y="189"/>
                    <a:pt x="1" y="419"/>
                  </a:cubicBezTo>
                  <a:cubicBezTo>
                    <a:pt x="1" y="665"/>
                    <a:pt x="203" y="853"/>
                    <a:pt x="434" y="853"/>
                  </a:cubicBezTo>
                  <a:cubicBezTo>
                    <a:pt x="665" y="853"/>
                    <a:pt x="867" y="665"/>
                    <a:pt x="867" y="419"/>
                  </a:cubicBezTo>
                  <a:cubicBezTo>
                    <a:pt x="867" y="189"/>
                    <a:pt x="665" y="1"/>
                    <a:pt x="434" y="1"/>
                  </a:cubicBez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35" name="Google Shape;17835;p82"/>
            <p:cNvSpPr/>
            <p:nvPr/>
          </p:nvSpPr>
          <p:spPr>
            <a:xfrm>
              <a:off x="6865126" y="2302891"/>
              <a:ext cx="22728" cy="22361"/>
            </a:xfrm>
            <a:custGeom>
              <a:avLst/>
              <a:gdLst/>
              <a:ahLst/>
              <a:cxnLst/>
              <a:rect l="l" t="t" r="r" b="b"/>
              <a:pathLst>
                <a:path w="867" h="853" extrusionOk="0">
                  <a:moveTo>
                    <a:pt x="434" y="1"/>
                  </a:moveTo>
                  <a:cubicBezTo>
                    <a:pt x="203" y="1"/>
                    <a:pt x="1" y="189"/>
                    <a:pt x="1" y="419"/>
                  </a:cubicBezTo>
                  <a:cubicBezTo>
                    <a:pt x="1" y="665"/>
                    <a:pt x="203" y="853"/>
                    <a:pt x="434" y="853"/>
                  </a:cubicBezTo>
                  <a:cubicBezTo>
                    <a:pt x="665" y="853"/>
                    <a:pt x="867" y="665"/>
                    <a:pt x="867" y="419"/>
                  </a:cubicBezTo>
                  <a:cubicBezTo>
                    <a:pt x="867" y="189"/>
                    <a:pt x="665" y="1"/>
                    <a:pt x="434" y="1"/>
                  </a:cubicBezTo>
                  <a:close/>
                </a:path>
              </a:pathLst>
            </a:custGeom>
            <a:solidFill>
              <a:srgbClr val="ADBD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36" name="Google Shape;17836;p82"/>
            <p:cNvSpPr/>
            <p:nvPr/>
          </p:nvSpPr>
          <p:spPr>
            <a:xfrm>
              <a:off x="6675697" y="2219081"/>
              <a:ext cx="188564" cy="72642"/>
            </a:xfrm>
            <a:custGeom>
              <a:avLst/>
              <a:gdLst/>
              <a:ahLst/>
              <a:cxnLst/>
              <a:rect l="l" t="t" r="r" b="b"/>
              <a:pathLst>
                <a:path w="7193" h="2771" extrusionOk="0">
                  <a:moveTo>
                    <a:pt x="3596" y="0"/>
                  </a:moveTo>
                  <a:cubicBezTo>
                    <a:pt x="3495" y="0"/>
                    <a:pt x="3394" y="65"/>
                    <a:pt x="3387" y="195"/>
                  </a:cubicBezTo>
                  <a:lnTo>
                    <a:pt x="3387" y="412"/>
                  </a:lnTo>
                  <a:lnTo>
                    <a:pt x="2001" y="412"/>
                  </a:lnTo>
                  <a:cubicBezTo>
                    <a:pt x="1727" y="412"/>
                    <a:pt x="1467" y="542"/>
                    <a:pt x="1308" y="773"/>
                  </a:cubicBezTo>
                  <a:lnTo>
                    <a:pt x="125" y="2433"/>
                  </a:lnTo>
                  <a:cubicBezTo>
                    <a:pt x="1" y="2598"/>
                    <a:pt x="143" y="2771"/>
                    <a:pt x="297" y="2771"/>
                  </a:cubicBezTo>
                  <a:cubicBezTo>
                    <a:pt x="359" y="2771"/>
                    <a:pt x="422" y="2744"/>
                    <a:pt x="471" y="2678"/>
                  </a:cubicBezTo>
                  <a:lnTo>
                    <a:pt x="1655" y="1018"/>
                  </a:lnTo>
                  <a:cubicBezTo>
                    <a:pt x="1727" y="903"/>
                    <a:pt x="1857" y="845"/>
                    <a:pt x="2001" y="845"/>
                  </a:cubicBezTo>
                  <a:lnTo>
                    <a:pt x="3387" y="845"/>
                  </a:lnTo>
                  <a:lnTo>
                    <a:pt x="3387" y="2346"/>
                  </a:lnTo>
                  <a:cubicBezTo>
                    <a:pt x="3394" y="2476"/>
                    <a:pt x="3495" y="2541"/>
                    <a:pt x="3596" y="2541"/>
                  </a:cubicBezTo>
                  <a:cubicBezTo>
                    <a:pt x="3697" y="2541"/>
                    <a:pt x="3798" y="2476"/>
                    <a:pt x="3806" y="2346"/>
                  </a:cubicBezTo>
                  <a:lnTo>
                    <a:pt x="3806" y="845"/>
                  </a:lnTo>
                  <a:lnTo>
                    <a:pt x="5191" y="845"/>
                  </a:lnTo>
                  <a:cubicBezTo>
                    <a:pt x="5321" y="845"/>
                    <a:pt x="5451" y="903"/>
                    <a:pt x="5538" y="1018"/>
                  </a:cubicBezTo>
                  <a:lnTo>
                    <a:pt x="6722" y="2678"/>
                  </a:lnTo>
                  <a:cubicBezTo>
                    <a:pt x="6767" y="2744"/>
                    <a:pt x="6828" y="2771"/>
                    <a:pt x="6889" y="2771"/>
                  </a:cubicBezTo>
                  <a:cubicBezTo>
                    <a:pt x="7042" y="2771"/>
                    <a:pt x="7192" y="2598"/>
                    <a:pt x="7068" y="2433"/>
                  </a:cubicBezTo>
                  <a:lnTo>
                    <a:pt x="5884" y="773"/>
                  </a:lnTo>
                  <a:cubicBezTo>
                    <a:pt x="5726" y="542"/>
                    <a:pt x="5466" y="412"/>
                    <a:pt x="5191" y="412"/>
                  </a:cubicBezTo>
                  <a:lnTo>
                    <a:pt x="3806" y="412"/>
                  </a:lnTo>
                  <a:lnTo>
                    <a:pt x="3806" y="195"/>
                  </a:lnTo>
                  <a:cubicBezTo>
                    <a:pt x="3798" y="65"/>
                    <a:pt x="3697" y="0"/>
                    <a:pt x="3596" y="0"/>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37" name="Google Shape;17837;p82"/>
            <p:cNvSpPr/>
            <p:nvPr/>
          </p:nvSpPr>
          <p:spPr>
            <a:xfrm>
              <a:off x="6747447" y="2112176"/>
              <a:ext cx="45064" cy="45064"/>
            </a:xfrm>
            <a:custGeom>
              <a:avLst/>
              <a:gdLst/>
              <a:ahLst/>
              <a:cxnLst/>
              <a:rect l="l" t="t" r="r" b="b"/>
              <a:pathLst>
                <a:path w="1719" h="1719" extrusionOk="0">
                  <a:moveTo>
                    <a:pt x="0" y="0"/>
                  </a:moveTo>
                  <a:lnTo>
                    <a:pt x="0" y="1718"/>
                  </a:lnTo>
                  <a:lnTo>
                    <a:pt x="1718" y="1718"/>
                  </a:lnTo>
                  <a:lnTo>
                    <a:pt x="1718"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38" name="Google Shape;17838;p82"/>
            <p:cNvSpPr/>
            <p:nvPr/>
          </p:nvSpPr>
          <p:spPr>
            <a:xfrm>
              <a:off x="6747447" y="2112176"/>
              <a:ext cx="45064" cy="22361"/>
            </a:xfrm>
            <a:custGeom>
              <a:avLst/>
              <a:gdLst/>
              <a:ahLst/>
              <a:cxnLst/>
              <a:rect l="l" t="t" r="r" b="b"/>
              <a:pathLst>
                <a:path w="1719" h="853" extrusionOk="0">
                  <a:moveTo>
                    <a:pt x="0" y="0"/>
                  </a:moveTo>
                  <a:lnTo>
                    <a:pt x="0" y="679"/>
                  </a:lnTo>
                  <a:cubicBezTo>
                    <a:pt x="275" y="794"/>
                    <a:pt x="567" y="852"/>
                    <a:pt x="859" y="852"/>
                  </a:cubicBezTo>
                  <a:cubicBezTo>
                    <a:pt x="1152" y="852"/>
                    <a:pt x="1444" y="794"/>
                    <a:pt x="1718" y="679"/>
                  </a:cubicBezTo>
                  <a:lnTo>
                    <a:pt x="1718"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39" name="Google Shape;17839;p82"/>
            <p:cNvSpPr/>
            <p:nvPr/>
          </p:nvSpPr>
          <p:spPr>
            <a:xfrm>
              <a:off x="6741759" y="1977458"/>
              <a:ext cx="56415" cy="45064"/>
            </a:xfrm>
            <a:custGeom>
              <a:avLst/>
              <a:gdLst/>
              <a:ahLst/>
              <a:cxnLst/>
              <a:rect l="l" t="t" r="r" b="b"/>
              <a:pathLst>
                <a:path w="2152" h="1719" extrusionOk="0">
                  <a:moveTo>
                    <a:pt x="1083" y="0"/>
                  </a:moveTo>
                  <a:cubicBezTo>
                    <a:pt x="492" y="0"/>
                    <a:pt x="1" y="390"/>
                    <a:pt x="1" y="867"/>
                  </a:cubicBezTo>
                  <a:cubicBezTo>
                    <a:pt x="1" y="1328"/>
                    <a:pt x="492" y="1718"/>
                    <a:pt x="1083" y="1718"/>
                  </a:cubicBezTo>
                  <a:cubicBezTo>
                    <a:pt x="1661" y="1718"/>
                    <a:pt x="2152" y="1328"/>
                    <a:pt x="2152" y="867"/>
                  </a:cubicBezTo>
                  <a:cubicBezTo>
                    <a:pt x="2152" y="390"/>
                    <a:pt x="1661" y="0"/>
                    <a:pt x="1083" y="0"/>
                  </a:cubicBezTo>
                  <a:close/>
                </a:path>
              </a:pathLst>
            </a:custGeom>
            <a:solidFill>
              <a:srgbClr val="92A9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40" name="Google Shape;17840;p82"/>
            <p:cNvSpPr/>
            <p:nvPr/>
          </p:nvSpPr>
          <p:spPr>
            <a:xfrm>
              <a:off x="6741759" y="1977825"/>
              <a:ext cx="38248" cy="44697"/>
            </a:xfrm>
            <a:custGeom>
              <a:avLst/>
              <a:gdLst/>
              <a:ahLst/>
              <a:cxnLst/>
              <a:rect l="l" t="t" r="r" b="b"/>
              <a:pathLst>
                <a:path w="1459" h="1705" extrusionOk="0">
                  <a:moveTo>
                    <a:pt x="1083" y="1"/>
                  </a:moveTo>
                  <a:cubicBezTo>
                    <a:pt x="492" y="1"/>
                    <a:pt x="1" y="376"/>
                    <a:pt x="1" y="853"/>
                  </a:cubicBezTo>
                  <a:cubicBezTo>
                    <a:pt x="1" y="1314"/>
                    <a:pt x="492" y="1704"/>
                    <a:pt x="1083" y="1704"/>
                  </a:cubicBezTo>
                  <a:cubicBezTo>
                    <a:pt x="1199" y="1704"/>
                    <a:pt x="1329" y="1690"/>
                    <a:pt x="1459" y="1647"/>
                  </a:cubicBezTo>
                  <a:cubicBezTo>
                    <a:pt x="1083" y="1545"/>
                    <a:pt x="809" y="1213"/>
                    <a:pt x="795" y="824"/>
                  </a:cubicBezTo>
                  <a:cubicBezTo>
                    <a:pt x="809" y="463"/>
                    <a:pt x="1040" y="160"/>
                    <a:pt x="1372" y="30"/>
                  </a:cubicBezTo>
                  <a:cubicBezTo>
                    <a:pt x="1271" y="1"/>
                    <a:pt x="1170" y="1"/>
                    <a:pt x="1083"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41" name="Google Shape;17841;p82"/>
            <p:cNvSpPr/>
            <p:nvPr/>
          </p:nvSpPr>
          <p:spPr>
            <a:xfrm>
              <a:off x="6713761" y="2000160"/>
              <a:ext cx="112410" cy="112043"/>
            </a:xfrm>
            <a:custGeom>
              <a:avLst/>
              <a:gdLst/>
              <a:ahLst/>
              <a:cxnLst/>
              <a:rect l="l" t="t" r="r" b="b"/>
              <a:pathLst>
                <a:path w="4288" h="4274" extrusionOk="0">
                  <a:moveTo>
                    <a:pt x="2151" y="1"/>
                  </a:moveTo>
                  <a:cubicBezTo>
                    <a:pt x="968" y="1"/>
                    <a:pt x="1" y="953"/>
                    <a:pt x="1" y="2137"/>
                  </a:cubicBezTo>
                  <a:cubicBezTo>
                    <a:pt x="1" y="3321"/>
                    <a:pt x="968" y="4273"/>
                    <a:pt x="2151" y="4273"/>
                  </a:cubicBezTo>
                  <a:cubicBezTo>
                    <a:pt x="3321" y="4273"/>
                    <a:pt x="4288" y="3321"/>
                    <a:pt x="4288" y="2137"/>
                  </a:cubicBezTo>
                  <a:cubicBezTo>
                    <a:pt x="4288" y="953"/>
                    <a:pt x="3321" y="1"/>
                    <a:pt x="2151"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42" name="Google Shape;17842;p82"/>
            <p:cNvSpPr/>
            <p:nvPr/>
          </p:nvSpPr>
          <p:spPr>
            <a:xfrm>
              <a:off x="6740605" y="2000134"/>
              <a:ext cx="88974" cy="110942"/>
            </a:xfrm>
            <a:custGeom>
              <a:avLst/>
              <a:gdLst/>
              <a:ahLst/>
              <a:cxnLst/>
              <a:rect l="l" t="t" r="r" b="b"/>
              <a:pathLst>
                <a:path w="3394" h="4232" extrusionOk="0">
                  <a:moveTo>
                    <a:pt x="1164" y="0"/>
                  </a:moveTo>
                  <a:cubicBezTo>
                    <a:pt x="375" y="0"/>
                    <a:pt x="0" y="994"/>
                    <a:pt x="622" y="1517"/>
                  </a:cubicBezTo>
                  <a:cubicBezTo>
                    <a:pt x="622" y="1517"/>
                    <a:pt x="1229" y="3596"/>
                    <a:pt x="1546" y="4231"/>
                  </a:cubicBezTo>
                  <a:cubicBezTo>
                    <a:pt x="2658" y="4000"/>
                    <a:pt x="3394" y="2946"/>
                    <a:pt x="3235" y="1835"/>
                  </a:cubicBezTo>
                  <a:cubicBezTo>
                    <a:pt x="3105" y="969"/>
                    <a:pt x="2484" y="276"/>
                    <a:pt x="1633" y="59"/>
                  </a:cubicBezTo>
                  <a:cubicBezTo>
                    <a:pt x="1503" y="30"/>
                    <a:pt x="1358" y="2"/>
                    <a:pt x="1214" y="2"/>
                  </a:cubicBezTo>
                  <a:cubicBezTo>
                    <a:pt x="1197" y="1"/>
                    <a:pt x="1180" y="0"/>
                    <a:pt x="1164" y="0"/>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43" name="Google Shape;17843;p82"/>
            <p:cNvSpPr/>
            <p:nvPr/>
          </p:nvSpPr>
          <p:spPr>
            <a:xfrm>
              <a:off x="6725112" y="2040033"/>
              <a:ext cx="89708" cy="83521"/>
            </a:xfrm>
            <a:custGeom>
              <a:avLst/>
              <a:gdLst/>
              <a:ahLst/>
              <a:cxnLst/>
              <a:rect l="l" t="t" r="r" b="b"/>
              <a:pathLst>
                <a:path w="3422" h="3186" extrusionOk="0">
                  <a:moveTo>
                    <a:pt x="1158" y="1"/>
                  </a:moveTo>
                  <a:cubicBezTo>
                    <a:pt x="1091" y="1"/>
                    <a:pt x="1028" y="40"/>
                    <a:pt x="982" y="96"/>
                  </a:cubicBezTo>
                  <a:cubicBezTo>
                    <a:pt x="823" y="356"/>
                    <a:pt x="419" y="977"/>
                    <a:pt x="87" y="1208"/>
                  </a:cubicBezTo>
                  <a:cubicBezTo>
                    <a:pt x="30" y="1237"/>
                    <a:pt x="1" y="1309"/>
                    <a:pt x="1" y="1381"/>
                  </a:cubicBezTo>
                  <a:lnTo>
                    <a:pt x="1" y="1468"/>
                  </a:lnTo>
                  <a:cubicBezTo>
                    <a:pt x="1" y="2420"/>
                    <a:pt x="766" y="3185"/>
                    <a:pt x="1718" y="3185"/>
                  </a:cubicBezTo>
                  <a:cubicBezTo>
                    <a:pt x="2657" y="3171"/>
                    <a:pt x="3422" y="2420"/>
                    <a:pt x="3422" y="1468"/>
                  </a:cubicBezTo>
                  <a:lnTo>
                    <a:pt x="3422" y="1251"/>
                  </a:lnTo>
                  <a:cubicBezTo>
                    <a:pt x="3422" y="529"/>
                    <a:pt x="1733" y="111"/>
                    <a:pt x="1213" y="10"/>
                  </a:cubicBezTo>
                  <a:cubicBezTo>
                    <a:pt x="1195" y="4"/>
                    <a:pt x="1176" y="1"/>
                    <a:pt x="1158"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44" name="Google Shape;17844;p82"/>
            <p:cNvSpPr/>
            <p:nvPr/>
          </p:nvSpPr>
          <p:spPr>
            <a:xfrm>
              <a:off x="6697481" y="2142822"/>
              <a:ext cx="145362" cy="59062"/>
            </a:xfrm>
            <a:custGeom>
              <a:avLst/>
              <a:gdLst/>
              <a:ahLst/>
              <a:cxnLst/>
              <a:rect l="l" t="t" r="r" b="b"/>
              <a:pathLst>
                <a:path w="5545" h="2253" extrusionOk="0">
                  <a:moveTo>
                    <a:pt x="1690" y="1"/>
                  </a:moveTo>
                  <a:lnTo>
                    <a:pt x="1675" y="15"/>
                  </a:lnTo>
                  <a:lnTo>
                    <a:pt x="376" y="593"/>
                  </a:lnTo>
                  <a:cubicBezTo>
                    <a:pt x="145" y="694"/>
                    <a:pt x="1" y="925"/>
                    <a:pt x="1" y="1170"/>
                  </a:cubicBezTo>
                  <a:lnTo>
                    <a:pt x="1" y="2036"/>
                  </a:lnTo>
                  <a:cubicBezTo>
                    <a:pt x="1" y="2152"/>
                    <a:pt x="88" y="2253"/>
                    <a:pt x="203" y="2253"/>
                  </a:cubicBezTo>
                  <a:lnTo>
                    <a:pt x="5328" y="2253"/>
                  </a:lnTo>
                  <a:cubicBezTo>
                    <a:pt x="5457" y="2253"/>
                    <a:pt x="5544" y="2152"/>
                    <a:pt x="5544" y="2036"/>
                  </a:cubicBezTo>
                  <a:lnTo>
                    <a:pt x="5544" y="1170"/>
                  </a:lnTo>
                  <a:cubicBezTo>
                    <a:pt x="5544" y="925"/>
                    <a:pt x="5400" y="694"/>
                    <a:pt x="5169" y="593"/>
                  </a:cubicBezTo>
                  <a:lnTo>
                    <a:pt x="3884" y="15"/>
                  </a:lnTo>
                  <a:lnTo>
                    <a:pt x="3855" y="1"/>
                  </a:lnTo>
                  <a:lnTo>
                    <a:pt x="2772" y="564"/>
                  </a:lnTo>
                  <a:lnTo>
                    <a:pt x="1690" y="1"/>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45" name="Google Shape;17845;p82"/>
            <p:cNvSpPr/>
            <p:nvPr/>
          </p:nvSpPr>
          <p:spPr>
            <a:xfrm>
              <a:off x="6697114" y="2161749"/>
              <a:ext cx="28024" cy="40135"/>
            </a:xfrm>
            <a:custGeom>
              <a:avLst/>
              <a:gdLst/>
              <a:ahLst/>
              <a:cxnLst/>
              <a:rect l="l" t="t" r="r" b="b"/>
              <a:pathLst>
                <a:path w="1069" h="1531" extrusionOk="0">
                  <a:moveTo>
                    <a:pt x="188" y="0"/>
                  </a:moveTo>
                  <a:cubicBezTo>
                    <a:pt x="73" y="130"/>
                    <a:pt x="0" y="289"/>
                    <a:pt x="0" y="448"/>
                  </a:cubicBezTo>
                  <a:lnTo>
                    <a:pt x="0" y="1314"/>
                  </a:lnTo>
                  <a:cubicBezTo>
                    <a:pt x="0" y="1430"/>
                    <a:pt x="102" y="1531"/>
                    <a:pt x="217" y="1531"/>
                  </a:cubicBezTo>
                  <a:lnTo>
                    <a:pt x="1069" y="1531"/>
                  </a:lnTo>
                  <a:lnTo>
                    <a:pt x="1069" y="1069"/>
                  </a:lnTo>
                  <a:cubicBezTo>
                    <a:pt x="1069" y="953"/>
                    <a:pt x="1025" y="852"/>
                    <a:pt x="953" y="766"/>
                  </a:cubicBezTo>
                  <a:lnTo>
                    <a:pt x="188" y="0"/>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46" name="Google Shape;17846;p82"/>
            <p:cNvSpPr/>
            <p:nvPr/>
          </p:nvSpPr>
          <p:spPr>
            <a:xfrm>
              <a:off x="6814427" y="2161749"/>
              <a:ext cx="28417" cy="40135"/>
            </a:xfrm>
            <a:custGeom>
              <a:avLst/>
              <a:gdLst/>
              <a:ahLst/>
              <a:cxnLst/>
              <a:rect l="l" t="t" r="r" b="b"/>
              <a:pathLst>
                <a:path w="1084" h="1531" extrusionOk="0">
                  <a:moveTo>
                    <a:pt x="895" y="0"/>
                  </a:moveTo>
                  <a:lnTo>
                    <a:pt x="130" y="766"/>
                  </a:lnTo>
                  <a:cubicBezTo>
                    <a:pt x="44" y="852"/>
                    <a:pt x="0" y="953"/>
                    <a:pt x="0" y="1069"/>
                  </a:cubicBezTo>
                  <a:lnTo>
                    <a:pt x="0" y="1531"/>
                  </a:lnTo>
                  <a:lnTo>
                    <a:pt x="867" y="1531"/>
                  </a:lnTo>
                  <a:cubicBezTo>
                    <a:pt x="982" y="1531"/>
                    <a:pt x="1083" y="1430"/>
                    <a:pt x="1083" y="1314"/>
                  </a:cubicBezTo>
                  <a:lnTo>
                    <a:pt x="1083" y="448"/>
                  </a:lnTo>
                  <a:cubicBezTo>
                    <a:pt x="1083" y="289"/>
                    <a:pt x="1011" y="130"/>
                    <a:pt x="895"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47" name="Google Shape;17847;p82"/>
            <p:cNvSpPr/>
            <p:nvPr/>
          </p:nvSpPr>
          <p:spPr>
            <a:xfrm>
              <a:off x="6737617" y="2135849"/>
              <a:ext cx="64358" cy="66036"/>
            </a:xfrm>
            <a:custGeom>
              <a:avLst/>
              <a:gdLst/>
              <a:ahLst/>
              <a:cxnLst/>
              <a:rect l="l" t="t" r="r" b="b"/>
              <a:pathLst>
                <a:path w="2455" h="2519" extrusionOk="0">
                  <a:moveTo>
                    <a:pt x="293" y="0"/>
                  </a:moveTo>
                  <a:cubicBezTo>
                    <a:pt x="253" y="0"/>
                    <a:pt x="213" y="23"/>
                    <a:pt x="188" y="65"/>
                  </a:cubicBezTo>
                  <a:lnTo>
                    <a:pt x="0" y="339"/>
                  </a:lnTo>
                  <a:lnTo>
                    <a:pt x="433" y="1118"/>
                  </a:lnTo>
                  <a:cubicBezTo>
                    <a:pt x="479" y="1192"/>
                    <a:pt x="553" y="1230"/>
                    <a:pt x="628" y="1230"/>
                  </a:cubicBezTo>
                  <a:cubicBezTo>
                    <a:pt x="671" y="1230"/>
                    <a:pt x="714" y="1217"/>
                    <a:pt x="751" y="1191"/>
                  </a:cubicBezTo>
                  <a:lnTo>
                    <a:pt x="1011" y="974"/>
                  </a:lnTo>
                  <a:lnTo>
                    <a:pt x="1011" y="2519"/>
                  </a:lnTo>
                  <a:lnTo>
                    <a:pt x="1444" y="2519"/>
                  </a:lnTo>
                  <a:lnTo>
                    <a:pt x="1444" y="974"/>
                  </a:lnTo>
                  <a:lnTo>
                    <a:pt x="1703" y="1191"/>
                  </a:lnTo>
                  <a:cubicBezTo>
                    <a:pt x="1740" y="1217"/>
                    <a:pt x="1785" y="1230"/>
                    <a:pt x="1830" y="1230"/>
                  </a:cubicBezTo>
                  <a:cubicBezTo>
                    <a:pt x="1907" y="1230"/>
                    <a:pt x="1984" y="1192"/>
                    <a:pt x="2021" y="1118"/>
                  </a:cubicBezTo>
                  <a:lnTo>
                    <a:pt x="2454" y="339"/>
                  </a:lnTo>
                  <a:lnTo>
                    <a:pt x="2281" y="65"/>
                  </a:lnTo>
                  <a:cubicBezTo>
                    <a:pt x="2256" y="23"/>
                    <a:pt x="2216" y="0"/>
                    <a:pt x="2175" y="0"/>
                  </a:cubicBezTo>
                  <a:cubicBezTo>
                    <a:pt x="2146" y="0"/>
                    <a:pt x="2117" y="12"/>
                    <a:pt x="2093" y="36"/>
                  </a:cubicBezTo>
                  <a:lnTo>
                    <a:pt x="1371" y="685"/>
                  </a:lnTo>
                  <a:cubicBezTo>
                    <a:pt x="1335" y="721"/>
                    <a:pt x="1285" y="739"/>
                    <a:pt x="1232" y="739"/>
                  </a:cubicBezTo>
                  <a:cubicBezTo>
                    <a:pt x="1180" y="739"/>
                    <a:pt x="1126" y="721"/>
                    <a:pt x="1083" y="685"/>
                  </a:cubicBezTo>
                  <a:lnTo>
                    <a:pt x="375" y="36"/>
                  </a:lnTo>
                  <a:cubicBezTo>
                    <a:pt x="351" y="12"/>
                    <a:pt x="322" y="0"/>
                    <a:pt x="293"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48" name="Google Shape;17848;p82"/>
            <p:cNvSpPr/>
            <p:nvPr/>
          </p:nvSpPr>
          <p:spPr>
            <a:xfrm>
              <a:off x="6725112" y="2040033"/>
              <a:ext cx="90101" cy="82761"/>
            </a:xfrm>
            <a:custGeom>
              <a:avLst/>
              <a:gdLst/>
              <a:ahLst/>
              <a:cxnLst/>
              <a:rect l="l" t="t" r="r" b="b"/>
              <a:pathLst>
                <a:path w="3437" h="3157" extrusionOk="0">
                  <a:moveTo>
                    <a:pt x="1158" y="1"/>
                  </a:moveTo>
                  <a:cubicBezTo>
                    <a:pt x="1092" y="1"/>
                    <a:pt x="1031" y="40"/>
                    <a:pt x="997" y="96"/>
                  </a:cubicBezTo>
                  <a:cubicBezTo>
                    <a:pt x="823" y="356"/>
                    <a:pt x="419" y="977"/>
                    <a:pt x="87" y="1208"/>
                  </a:cubicBezTo>
                  <a:cubicBezTo>
                    <a:pt x="30" y="1237"/>
                    <a:pt x="1" y="1309"/>
                    <a:pt x="1" y="1381"/>
                  </a:cubicBezTo>
                  <a:lnTo>
                    <a:pt x="1" y="1468"/>
                  </a:lnTo>
                  <a:cubicBezTo>
                    <a:pt x="1" y="2290"/>
                    <a:pt x="593" y="3012"/>
                    <a:pt x="1415" y="3157"/>
                  </a:cubicBezTo>
                  <a:cubicBezTo>
                    <a:pt x="1069" y="2825"/>
                    <a:pt x="867" y="2363"/>
                    <a:pt x="867" y="1886"/>
                  </a:cubicBezTo>
                  <a:lnTo>
                    <a:pt x="867" y="1237"/>
                  </a:lnTo>
                  <a:cubicBezTo>
                    <a:pt x="867" y="1092"/>
                    <a:pt x="925" y="962"/>
                    <a:pt x="1011" y="847"/>
                  </a:cubicBezTo>
                  <a:cubicBezTo>
                    <a:pt x="1083" y="746"/>
                    <a:pt x="1170" y="630"/>
                    <a:pt x="1242" y="515"/>
                  </a:cubicBezTo>
                  <a:cubicBezTo>
                    <a:pt x="1264" y="482"/>
                    <a:pt x="1294" y="466"/>
                    <a:pt x="1331" y="466"/>
                  </a:cubicBezTo>
                  <a:cubicBezTo>
                    <a:pt x="1344" y="466"/>
                    <a:pt x="1358" y="468"/>
                    <a:pt x="1372" y="472"/>
                  </a:cubicBezTo>
                  <a:cubicBezTo>
                    <a:pt x="2281" y="688"/>
                    <a:pt x="3205" y="1078"/>
                    <a:pt x="3436" y="1338"/>
                  </a:cubicBezTo>
                  <a:lnTo>
                    <a:pt x="3436" y="1251"/>
                  </a:lnTo>
                  <a:cubicBezTo>
                    <a:pt x="3422" y="529"/>
                    <a:pt x="1733" y="111"/>
                    <a:pt x="1213" y="10"/>
                  </a:cubicBezTo>
                  <a:cubicBezTo>
                    <a:pt x="1195" y="4"/>
                    <a:pt x="1176" y="1"/>
                    <a:pt x="1158"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849" name="Google Shape;17849;p82"/>
          <p:cNvGrpSpPr/>
          <p:nvPr/>
        </p:nvGrpSpPr>
        <p:grpSpPr>
          <a:xfrm>
            <a:off x="7072513" y="1997512"/>
            <a:ext cx="394352" cy="308052"/>
            <a:chOff x="7072513" y="1997512"/>
            <a:chExt cx="394352" cy="308052"/>
          </a:xfrm>
        </p:grpSpPr>
        <p:sp>
          <p:nvSpPr>
            <p:cNvPr id="17850" name="Google Shape;17850;p82"/>
            <p:cNvSpPr/>
            <p:nvPr/>
          </p:nvSpPr>
          <p:spPr>
            <a:xfrm>
              <a:off x="7111862" y="2025903"/>
              <a:ext cx="279321" cy="279662"/>
            </a:xfrm>
            <a:custGeom>
              <a:avLst/>
              <a:gdLst/>
              <a:ahLst/>
              <a:cxnLst/>
              <a:rect l="l" t="t" r="r" b="b"/>
              <a:pathLst>
                <a:path w="10655" h="10668" extrusionOk="0">
                  <a:moveTo>
                    <a:pt x="5327" y="0"/>
                  </a:moveTo>
                  <a:cubicBezTo>
                    <a:pt x="2383" y="0"/>
                    <a:pt x="1" y="2396"/>
                    <a:pt x="1" y="5327"/>
                  </a:cubicBezTo>
                  <a:cubicBezTo>
                    <a:pt x="1" y="8272"/>
                    <a:pt x="2383" y="10668"/>
                    <a:pt x="5327" y="10668"/>
                  </a:cubicBezTo>
                  <a:cubicBezTo>
                    <a:pt x="8272" y="10668"/>
                    <a:pt x="10654" y="8272"/>
                    <a:pt x="10654" y="5327"/>
                  </a:cubicBezTo>
                  <a:cubicBezTo>
                    <a:pt x="10654" y="2396"/>
                    <a:pt x="8272" y="0"/>
                    <a:pt x="5327" y="0"/>
                  </a:cubicBezTo>
                  <a:close/>
                </a:path>
              </a:pathLst>
            </a:custGeom>
            <a:solidFill>
              <a:srgbClr val="8AA2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51" name="Google Shape;17851;p82"/>
            <p:cNvSpPr/>
            <p:nvPr/>
          </p:nvSpPr>
          <p:spPr>
            <a:xfrm>
              <a:off x="7250749" y="2106488"/>
              <a:ext cx="74582" cy="97677"/>
            </a:xfrm>
            <a:custGeom>
              <a:avLst/>
              <a:gdLst/>
              <a:ahLst/>
              <a:cxnLst/>
              <a:rect l="l" t="t" r="r" b="b"/>
              <a:pathLst>
                <a:path w="2845" h="3726" extrusionOk="0">
                  <a:moveTo>
                    <a:pt x="1" y="1"/>
                  </a:moveTo>
                  <a:lnTo>
                    <a:pt x="44" y="2282"/>
                  </a:lnTo>
                  <a:lnTo>
                    <a:pt x="1747" y="3725"/>
                  </a:lnTo>
                  <a:lnTo>
                    <a:pt x="1892" y="3523"/>
                  </a:lnTo>
                  <a:cubicBezTo>
                    <a:pt x="2844" y="2108"/>
                    <a:pt x="1949" y="189"/>
                    <a:pt x="246" y="30"/>
                  </a:cubicBezTo>
                  <a:lnTo>
                    <a:pt x="1" y="1"/>
                  </a:lnTo>
                  <a:close/>
                </a:path>
              </a:pathLst>
            </a:custGeom>
            <a:solidFill>
              <a:srgbClr val="6981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52" name="Google Shape;17852;p82"/>
            <p:cNvSpPr/>
            <p:nvPr/>
          </p:nvSpPr>
          <p:spPr>
            <a:xfrm>
              <a:off x="7250749" y="2048212"/>
              <a:ext cx="148744" cy="193021"/>
            </a:xfrm>
            <a:custGeom>
              <a:avLst/>
              <a:gdLst/>
              <a:ahLst/>
              <a:cxnLst/>
              <a:rect l="l" t="t" r="r" b="b"/>
              <a:pathLst>
                <a:path w="5674" h="7363" extrusionOk="0">
                  <a:moveTo>
                    <a:pt x="1" y="1"/>
                  </a:moveTo>
                  <a:lnTo>
                    <a:pt x="1" y="2253"/>
                  </a:lnTo>
                  <a:lnTo>
                    <a:pt x="203" y="2267"/>
                  </a:lnTo>
                  <a:cubicBezTo>
                    <a:pt x="1357" y="2368"/>
                    <a:pt x="2238" y="3335"/>
                    <a:pt x="2252" y="4476"/>
                  </a:cubicBezTo>
                  <a:cubicBezTo>
                    <a:pt x="2252" y="4938"/>
                    <a:pt x="2108" y="5385"/>
                    <a:pt x="1834" y="5761"/>
                  </a:cubicBezTo>
                  <a:lnTo>
                    <a:pt x="1718" y="5934"/>
                  </a:lnTo>
                  <a:lnTo>
                    <a:pt x="3451" y="7363"/>
                  </a:lnTo>
                  <a:lnTo>
                    <a:pt x="3595" y="7175"/>
                  </a:lnTo>
                  <a:lnTo>
                    <a:pt x="3609" y="7161"/>
                  </a:lnTo>
                  <a:lnTo>
                    <a:pt x="3667" y="7089"/>
                  </a:lnTo>
                  <a:cubicBezTo>
                    <a:pt x="5674" y="4303"/>
                    <a:pt x="3913" y="376"/>
                    <a:pt x="491" y="15"/>
                  </a:cubicBezTo>
                  <a:lnTo>
                    <a:pt x="246" y="15"/>
                  </a:lnTo>
                  <a:lnTo>
                    <a:pt x="1" y="1"/>
                  </a:lnTo>
                  <a:close/>
                </a:path>
              </a:pathLst>
            </a:custGeom>
            <a:solidFill>
              <a:srgbClr val="96AB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53" name="Google Shape;17853;p82"/>
            <p:cNvSpPr/>
            <p:nvPr/>
          </p:nvSpPr>
          <p:spPr>
            <a:xfrm>
              <a:off x="7250382" y="1997512"/>
              <a:ext cx="216483" cy="272872"/>
            </a:xfrm>
            <a:custGeom>
              <a:avLst/>
              <a:gdLst/>
              <a:ahLst/>
              <a:cxnLst/>
              <a:rect l="l" t="t" r="r" b="b"/>
              <a:pathLst>
                <a:path w="8258" h="10409" extrusionOk="0">
                  <a:moveTo>
                    <a:pt x="404" y="1"/>
                  </a:moveTo>
                  <a:cubicBezTo>
                    <a:pt x="188" y="1"/>
                    <a:pt x="0" y="188"/>
                    <a:pt x="0" y="405"/>
                  </a:cubicBezTo>
                  <a:lnTo>
                    <a:pt x="0" y="1978"/>
                  </a:lnTo>
                  <a:lnTo>
                    <a:pt x="217" y="1978"/>
                  </a:lnTo>
                  <a:cubicBezTo>
                    <a:pt x="3825" y="2123"/>
                    <a:pt x="5760" y="6265"/>
                    <a:pt x="3566" y="9124"/>
                  </a:cubicBezTo>
                  <a:lnTo>
                    <a:pt x="3436" y="9297"/>
                  </a:lnTo>
                  <a:lnTo>
                    <a:pt x="4634" y="10307"/>
                  </a:lnTo>
                  <a:cubicBezTo>
                    <a:pt x="4706" y="10365"/>
                    <a:pt x="4793" y="10394"/>
                    <a:pt x="4894" y="10394"/>
                  </a:cubicBezTo>
                  <a:lnTo>
                    <a:pt x="4951" y="10408"/>
                  </a:lnTo>
                  <a:cubicBezTo>
                    <a:pt x="5053" y="10394"/>
                    <a:pt x="5154" y="10336"/>
                    <a:pt x="5226" y="10250"/>
                  </a:cubicBezTo>
                  <a:cubicBezTo>
                    <a:pt x="8257" y="6136"/>
                    <a:pt x="5529" y="304"/>
                    <a:pt x="433" y="1"/>
                  </a:cubicBez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54" name="Google Shape;17854;p82"/>
            <p:cNvSpPr/>
            <p:nvPr/>
          </p:nvSpPr>
          <p:spPr>
            <a:xfrm>
              <a:off x="7114903" y="2025903"/>
              <a:ext cx="137000" cy="140408"/>
            </a:xfrm>
            <a:custGeom>
              <a:avLst/>
              <a:gdLst/>
              <a:ahLst/>
              <a:cxnLst/>
              <a:rect l="l" t="t" r="r" b="b"/>
              <a:pathLst>
                <a:path w="5226" h="5356" extrusionOk="0">
                  <a:moveTo>
                    <a:pt x="5197" y="0"/>
                  </a:moveTo>
                  <a:cubicBezTo>
                    <a:pt x="2700" y="15"/>
                    <a:pt x="534" y="1747"/>
                    <a:pt x="0" y="4201"/>
                  </a:cubicBezTo>
                  <a:lnTo>
                    <a:pt x="5226" y="5356"/>
                  </a:lnTo>
                  <a:lnTo>
                    <a:pt x="5197" y="0"/>
                  </a:lnTo>
                  <a:close/>
                </a:path>
              </a:pathLst>
            </a:custGeom>
            <a:solidFill>
              <a:srgbClr val="D4DD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55" name="Google Shape;17855;p82"/>
            <p:cNvSpPr/>
            <p:nvPr/>
          </p:nvSpPr>
          <p:spPr>
            <a:xfrm>
              <a:off x="7111862" y="2135639"/>
              <a:ext cx="140041" cy="164630"/>
            </a:xfrm>
            <a:custGeom>
              <a:avLst/>
              <a:gdLst/>
              <a:ahLst/>
              <a:cxnLst/>
              <a:rect l="l" t="t" r="r" b="b"/>
              <a:pathLst>
                <a:path w="5342" h="6280" extrusionOk="0">
                  <a:moveTo>
                    <a:pt x="131" y="0"/>
                  </a:moveTo>
                  <a:cubicBezTo>
                    <a:pt x="44" y="376"/>
                    <a:pt x="1" y="765"/>
                    <a:pt x="1" y="1155"/>
                  </a:cubicBezTo>
                  <a:cubicBezTo>
                    <a:pt x="1" y="3537"/>
                    <a:pt x="1603" y="5645"/>
                    <a:pt x="3913" y="6280"/>
                  </a:cubicBezTo>
                  <a:lnTo>
                    <a:pt x="5342" y="1170"/>
                  </a:lnTo>
                  <a:lnTo>
                    <a:pt x="131" y="0"/>
                  </a:lnTo>
                  <a:close/>
                </a:path>
              </a:pathLst>
            </a:custGeom>
            <a:solidFill>
              <a:srgbClr val="6981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56" name="Google Shape;17856;p82"/>
            <p:cNvSpPr/>
            <p:nvPr/>
          </p:nvSpPr>
          <p:spPr>
            <a:xfrm>
              <a:off x="7198529" y="2280188"/>
              <a:ext cx="73821" cy="25376"/>
            </a:xfrm>
            <a:custGeom>
              <a:avLst/>
              <a:gdLst/>
              <a:ahLst/>
              <a:cxnLst/>
              <a:rect l="l" t="t" r="r" b="b"/>
              <a:pathLst>
                <a:path w="2816" h="968" extrusionOk="0">
                  <a:moveTo>
                    <a:pt x="563" y="1"/>
                  </a:moveTo>
                  <a:lnTo>
                    <a:pt x="0" y="564"/>
                  </a:lnTo>
                  <a:cubicBezTo>
                    <a:pt x="636" y="824"/>
                    <a:pt x="1329" y="968"/>
                    <a:pt x="2021" y="968"/>
                  </a:cubicBezTo>
                  <a:cubicBezTo>
                    <a:pt x="2281" y="968"/>
                    <a:pt x="2556" y="939"/>
                    <a:pt x="2815" y="896"/>
                  </a:cubicBezTo>
                  <a:cubicBezTo>
                    <a:pt x="2007" y="780"/>
                    <a:pt x="1242" y="477"/>
                    <a:pt x="56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57" name="Google Shape;17857;p82"/>
            <p:cNvSpPr/>
            <p:nvPr/>
          </p:nvSpPr>
          <p:spPr>
            <a:xfrm>
              <a:off x="7114903" y="2025903"/>
              <a:ext cx="136239" cy="118833"/>
            </a:xfrm>
            <a:custGeom>
              <a:avLst/>
              <a:gdLst/>
              <a:ahLst/>
              <a:cxnLst/>
              <a:rect l="l" t="t" r="r" b="b"/>
              <a:pathLst>
                <a:path w="5197" h="4533" extrusionOk="0">
                  <a:moveTo>
                    <a:pt x="5197" y="0"/>
                  </a:moveTo>
                  <a:cubicBezTo>
                    <a:pt x="2700" y="15"/>
                    <a:pt x="534" y="1747"/>
                    <a:pt x="0" y="4201"/>
                  </a:cubicBezTo>
                  <a:lnTo>
                    <a:pt x="1545" y="4533"/>
                  </a:lnTo>
                  <a:cubicBezTo>
                    <a:pt x="1848" y="2526"/>
                    <a:pt x="3263" y="866"/>
                    <a:pt x="5197" y="260"/>
                  </a:cubicBezTo>
                  <a:lnTo>
                    <a:pt x="5197" y="0"/>
                  </a:lnTo>
                  <a:close/>
                </a:path>
              </a:pathLst>
            </a:custGeom>
            <a:solidFill>
              <a:srgbClr val="8BA3B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58" name="Google Shape;17858;p82"/>
            <p:cNvSpPr/>
            <p:nvPr/>
          </p:nvSpPr>
          <p:spPr>
            <a:xfrm>
              <a:off x="7072513" y="2004223"/>
              <a:ext cx="136947" cy="105515"/>
            </a:xfrm>
            <a:custGeom>
              <a:avLst/>
              <a:gdLst/>
              <a:ahLst/>
              <a:cxnLst/>
              <a:rect l="l" t="t" r="r" b="b"/>
              <a:pathLst>
                <a:path w="5224" h="4025" extrusionOk="0">
                  <a:moveTo>
                    <a:pt x="210" y="1"/>
                  </a:moveTo>
                  <a:cubicBezTo>
                    <a:pt x="105" y="1"/>
                    <a:pt x="0" y="69"/>
                    <a:pt x="0" y="206"/>
                  </a:cubicBezTo>
                  <a:lnTo>
                    <a:pt x="0" y="1332"/>
                  </a:lnTo>
                  <a:cubicBezTo>
                    <a:pt x="0" y="1470"/>
                    <a:pt x="105" y="1538"/>
                    <a:pt x="210" y="1538"/>
                  </a:cubicBezTo>
                  <a:cubicBezTo>
                    <a:pt x="314" y="1538"/>
                    <a:pt x="419" y="1470"/>
                    <a:pt x="419" y="1332"/>
                  </a:cubicBezTo>
                  <a:lnTo>
                    <a:pt x="419" y="972"/>
                  </a:lnTo>
                  <a:lnTo>
                    <a:pt x="3147" y="972"/>
                  </a:lnTo>
                  <a:lnTo>
                    <a:pt x="4750" y="3931"/>
                  </a:lnTo>
                  <a:cubicBezTo>
                    <a:pt x="4775" y="3998"/>
                    <a:pt x="4829" y="4025"/>
                    <a:pt x="4889" y="4025"/>
                  </a:cubicBezTo>
                  <a:cubicBezTo>
                    <a:pt x="5037" y="4025"/>
                    <a:pt x="5223" y="3862"/>
                    <a:pt x="5111" y="3729"/>
                  </a:cubicBezTo>
                  <a:lnTo>
                    <a:pt x="5125" y="3729"/>
                  </a:lnTo>
                  <a:lnTo>
                    <a:pt x="3451" y="668"/>
                  </a:lnTo>
                  <a:cubicBezTo>
                    <a:pt x="3422" y="596"/>
                    <a:pt x="3349" y="553"/>
                    <a:pt x="3277" y="553"/>
                  </a:cubicBezTo>
                  <a:lnTo>
                    <a:pt x="419" y="553"/>
                  </a:lnTo>
                  <a:lnTo>
                    <a:pt x="419" y="206"/>
                  </a:lnTo>
                  <a:cubicBezTo>
                    <a:pt x="419" y="69"/>
                    <a:pt x="314" y="1"/>
                    <a:pt x="210"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59" name="Google Shape;17859;p82"/>
            <p:cNvSpPr/>
            <p:nvPr/>
          </p:nvSpPr>
          <p:spPr>
            <a:xfrm>
              <a:off x="7187545" y="2099436"/>
              <a:ext cx="35233" cy="30173"/>
            </a:xfrm>
            <a:custGeom>
              <a:avLst/>
              <a:gdLst/>
              <a:ahLst/>
              <a:cxnLst/>
              <a:rect l="l" t="t" r="r" b="b"/>
              <a:pathLst>
                <a:path w="1344" h="1151" extrusionOk="0">
                  <a:moveTo>
                    <a:pt x="762" y="1"/>
                  </a:moveTo>
                  <a:cubicBezTo>
                    <a:pt x="621" y="1"/>
                    <a:pt x="478" y="53"/>
                    <a:pt x="362" y="169"/>
                  </a:cubicBezTo>
                  <a:cubicBezTo>
                    <a:pt x="1" y="530"/>
                    <a:pt x="261" y="1150"/>
                    <a:pt x="766" y="1150"/>
                  </a:cubicBezTo>
                  <a:cubicBezTo>
                    <a:pt x="1083" y="1150"/>
                    <a:pt x="1343" y="891"/>
                    <a:pt x="1343" y="573"/>
                  </a:cubicBezTo>
                  <a:cubicBezTo>
                    <a:pt x="1343" y="231"/>
                    <a:pt x="1058" y="1"/>
                    <a:pt x="762" y="1"/>
                  </a:cubicBezTo>
                  <a:close/>
                </a:path>
              </a:pathLst>
            </a:custGeom>
            <a:solidFill>
              <a:srgbClr val="95AB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60" name="Google Shape;17860;p82"/>
            <p:cNvSpPr/>
            <p:nvPr/>
          </p:nvSpPr>
          <p:spPr>
            <a:xfrm>
              <a:off x="7098990" y="2135246"/>
              <a:ext cx="120379" cy="165023"/>
            </a:xfrm>
            <a:custGeom>
              <a:avLst/>
              <a:gdLst/>
              <a:ahLst/>
              <a:cxnLst/>
              <a:rect l="l" t="t" r="r" b="b"/>
              <a:pathLst>
                <a:path w="4592" h="6295" extrusionOk="0">
                  <a:moveTo>
                    <a:pt x="622" y="1"/>
                  </a:moveTo>
                  <a:lnTo>
                    <a:pt x="622" y="1"/>
                  </a:lnTo>
                  <a:cubicBezTo>
                    <a:pt x="1" y="2773"/>
                    <a:pt x="1675" y="5544"/>
                    <a:pt x="4404" y="6295"/>
                  </a:cubicBezTo>
                  <a:lnTo>
                    <a:pt x="4591" y="5660"/>
                  </a:lnTo>
                  <a:cubicBezTo>
                    <a:pt x="3032" y="4692"/>
                    <a:pt x="2094" y="2989"/>
                    <a:pt x="2094" y="1170"/>
                  </a:cubicBezTo>
                  <a:cubicBezTo>
                    <a:pt x="2094" y="896"/>
                    <a:pt x="2108" y="622"/>
                    <a:pt x="2152" y="362"/>
                  </a:cubicBezTo>
                  <a:lnTo>
                    <a:pt x="622" y="1"/>
                  </a:lnTo>
                  <a:close/>
                </a:path>
              </a:pathLst>
            </a:custGeom>
            <a:solidFill>
              <a:srgbClr val="95AB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861" name="Google Shape;17861;p82"/>
          <p:cNvGrpSpPr/>
          <p:nvPr/>
        </p:nvGrpSpPr>
        <p:grpSpPr>
          <a:xfrm>
            <a:off x="7576208" y="1977825"/>
            <a:ext cx="292533" cy="347454"/>
            <a:chOff x="7576208" y="1977825"/>
            <a:chExt cx="292533" cy="347454"/>
          </a:xfrm>
        </p:grpSpPr>
        <p:sp>
          <p:nvSpPr>
            <p:cNvPr id="17862" name="Google Shape;17862;p82"/>
            <p:cNvSpPr/>
            <p:nvPr/>
          </p:nvSpPr>
          <p:spPr>
            <a:xfrm>
              <a:off x="7576208" y="1999032"/>
              <a:ext cx="89315" cy="148351"/>
            </a:xfrm>
            <a:custGeom>
              <a:avLst/>
              <a:gdLst/>
              <a:ahLst/>
              <a:cxnLst/>
              <a:rect l="l" t="t" r="r" b="b"/>
              <a:pathLst>
                <a:path w="3407" h="5659" extrusionOk="0">
                  <a:moveTo>
                    <a:pt x="592" y="0"/>
                  </a:moveTo>
                  <a:cubicBezTo>
                    <a:pt x="260" y="0"/>
                    <a:pt x="0" y="260"/>
                    <a:pt x="0" y="592"/>
                  </a:cubicBezTo>
                  <a:lnTo>
                    <a:pt x="0" y="1415"/>
                  </a:lnTo>
                  <a:cubicBezTo>
                    <a:pt x="0" y="3378"/>
                    <a:pt x="1011" y="3797"/>
                    <a:pt x="1819" y="4129"/>
                  </a:cubicBezTo>
                  <a:cubicBezTo>
                    <a:pt x="2281" y="4316"/>
                    <a:pt x="2671" y="4475"/>
                    <a:pt x="2858" y="4865"/>
                  </a:cubicBezTo>
                  <a:cubicBezTo>
                    <a:pt x="2916" y="4952"/>
                    <a:pt x="2902" y="5067"/>
                    <a:pt x="2829" y="5154"/>
                  </a:cubicBezTo>
                  <a:cubicBezTo>
                    <a:pt x="2759" y="5224"/>
                    <a:pt x="2661" y="5266"/>
                    <a:pt x="2560" y="5266"/>
                  </a:cubicBezTo>
                  <a:cubicBezTo>
                    <a:pt x="2515" y="5266"/>
                    <a:pt x="2469" y="5258"/>
                    <a:pt x="2425" y="5240"/>
                  </a:cubicBezTo>
                  <a:cubicBezTo>
                    <a:pt x="2295" y="5183"/>
                    <a:pt x="2266" y="5009"/>
                    <a:pt x="2266" y="4865"/>
                  </a:cubicBezTo>
                  <a:cubicBezTo>
                    <a:pt x="2274" y="4731"/>
                    <a:pt x="2175" y="4663"/>
                    <a:pt x="2074" y="4663"/>
                  </a:cubicBezTo>
                  <a:cubicBezTo>
                    <a:pt x="1979" y="4663"/>
                    <a:pt x="1884" y="4724"/>
                    <a:pt x="1877" y="4851"/>
                  </a:cubicBezTo>
                  <a:cubicBezTo>
                    <a:pt x="1877" y="5024"/>
                    <a:pt x="1891" y="5442"/>
                    <a:pt x="2281" y="5616"/>
                  </a:cubicBezTo>
                  <a:cubicBezTo>
                    <a:pt x="2353" y="5644"/>
                    <a:pt x="2454" y="5659"/>
                    <a:pt x="2541" y="5659"/>
                  </a:cubicBezTo>
                  <a:cubicBezTo>
                    <a:pt x="2757" y="5659"/>
                    <a:pt x="2959" y="5572"/>
                    <a:pt x="3104" y="5428"/>
                  </a:cubicBezTo>
                  <a:cubicBezTo>
                    <a:pt x="3306" y="5226"/>
                    <a:pt x="3349" y="4937"/>
                    <a:pt x="3219" y="4692"/>
                  </a:cubicBezTo>
                  <a:cubicBezTo>
                    <a:pt x="2959" y="4158"/>
                    <a:pt x="2454" y="3956"/>
                    <a:pt x="1963" y="3768"/>
                  </a:cubicBezTo>
                  <a:cubicBezTo>
                    <a:pt x="1588" y="3609"/>
                    <a:pt x="1184" y="3436"/>
                    <a:pt x="881" y="3118"/>
                  </a:cubicBezTo>
                  <a:cubicBezTo>
                    <a:pt x="549" y="2743"/>
                    <a:pt x="390" y="2180"/>
                    <a:pt x="390" y="1415"/>
                  </a:cubicBezTo>
                  <a:lnTo>
                    <a:pt x="390" y="592"/>
                  </a:lnTo>
                  <a:cubicBezTo>
                    <a:pt x="390" y="477"/>
                    <a:pt x="476" y="390"/>
                    <a:pt x="592" y="390"/>
                  </a:cubicBezTo>
                  <a:cubicBezTo>
                    <a:pt x="895" y="390"/>
                    <a:pt x="1198" y="549"/>
                    <a:pt x="1371" y="809"/>
                  </a:cubicBezTo>
                  <a:lnTo>
                    <a:pt x="1516" y="1025"/>
                  </a:lnTo>
                  <a:cubicBezTo>
                    <a:pt x="1689" y="1256"/>
                    <a:pt x="1949" y="1400"/>
                    <a:pt x="2223" y="1400"/>
                  </a:cubicBezTo>
                  <a:lnTo>
                    <a:pt x="3147" y="1400"/>
                  </a:lnTo>
                  <a:cubicBezTo>
                    <a:pt x="3407" y="1400"/>
                    <a:pt x="3407" y="996"/>
                    <a:pt x="3147" y="996"/>
                  </a:cubicBezTo>
                  <a:lnTo>
                    <a:pt x="2223" y="996"/>
                  </a:lnTo>
                  <a:cubicBezTo>
                    <a:pt x="2079" y="996"/>
                    <a:pt x="1934" y="924"/>
                    <a:pt x="1848" y="809"/>
                  </a:cubicBezTo>
                  <a:lnTo>
                    <a:pt x="1689" y="578"/>
                  </a:lnTo>
                  <a:cubicBezTo>
                    <a:pt x="1444" y="217"/>
                    <a:pt x="1025" y="0"/>
                    <a:pt x="592" y="0"/>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63" name="Google Shape;17863;p82"/>
            <p:cNvSpPr/>
            <p:nvPr/>
          </p:nvSpPr>
          <p:spPr>
            <a:xfrm>
              <a:off x="7779034" y="1999032"/>
              <a:ext cx="89708" cy="148351"/>
            </a:xfrm>
            <a:custGeom>
              <a:avLst/>
              <a:gdLst/>
              <a:ahLst/>
              <a:cxnLst/>
              <a:rect l="l" t="t" r="r" b="b"/>
              <a:pathLst>
                <a:path w="3422" h="5659" extrusionOk="0">
                  <a:moveTo>
                    <a:pt x="2830" y="0"/>
                  </a:moveTo>
                  <a:cubicBezTo>
                    <a:pt x="2382" y="0"/>
                    <a:pt x="1964" y="217"/>
                    <a:pt x="1718" y="578"/>
                  </a:cubicBezTo>
                  <a:lnTo>
                    <a:pt x="1574" y="794"/>
                  </a:lnTo>
                  <a:cubicBezTo>
                    <a:pt x="1487" y="924"/>
                    <a:pt x="1343" y="996"/>
                    <a:pt x="1184" y="996"/>
                  </a:cubicBezTo>
                  <a:lnTo>
                    <a:pt x="260" y="996"/>
                  </a:lnTo>
                  <a:cubicBezTo>
                    <a:pt x="0" y="996"/>
                    <a:pt x="0" y="1386"/>
                    <a:pt x="260" y="1386"/>
                  </a:cubicBezTo>
                  <a:lnTo>
                    <a:pt x="1184" y="1386"/>
                  </a:lnTo>
                  <a:cubicBezTo>
                    <a:pt x="1197" y="1387"/>
                    <a:pt x="1211" y="1387"/>
                    <a:pt x="1224" y="1387"/>
                  </a:cubicBezTo>
                  <a:cubicBezTo>
                    <a:pt x="1497" y="1387"/>
                    <a:pt x="1740" y="1246"/>
                    <a:pt x="1891" y="1025"/>
                  </a:cubicBezTo>
                  <a:lnTo>
                    <a:pt x="2050" y="794"/>
                  </a:lnTo>
                  <a:cubicBezTo>
                    <a:pt x="2224" y="549"/>
                    <a:pt x="2512" y="390"/>
                    <a:pt x="2830" y="390"/>
                  </a:cubicBezTo>
                  <a:cubicBezTo>
                    <a:pt x="2931" y="390"/>
                    <a:pt x="3032" y="477"/>
                    <a:pt x="3032" y="592"/>
                  </a:cubicBezTo>
                  <a:lnTo>
                    <a:pt x="3032" y="1415"/>
                  </a:lnTo>
                  <a:cubicBezTo>
                    <a:pt x="3032" y="2180"/>
                    <a:pt x="2859" y="2743"/>
                    <a:pt x="2527" y="3104"/>
                  </a:cubicBezTo>
                  <a:cubicBezTo>
                    <a:pt x="2238" y="3436"/>
                    <a:pt x="1834" y="3595"/>
                    <a:pt x="1444" y="3753"/>
                  </a:cubicBezTo>
                  <a:cubicBezTo>
                    <a:pt x="968" y="3970"/>
                    <a:pt x="462" y="4158"/>
                    <a:pt x="203" y="4692"/>
                  </a:cubicBezTo>
                  <a:cubicBezTo>
                    <a:pt x="73" y="4923"/>
                    <a:pt x="116" y="5226"/>
                    <a:pt x="304" y="5414"/>
                  </a:cubicBezTo>
                  <a:cubicBezTo>
                    <a:pt x="462" y="5572"/>
                    <a:pt x="664" y="5659"/>
                    <a:pt x="881" y="5659"/>
                  </a:cubicBezTo>
                  <a:cubicBezTo>
                    <a:pt x="968" y="5659"/>
                    <a:pt x="1054" y="5644"/>
                    <a:pt x="1141" y="5601"/>
                  </a:cubicBezTo>
                  <a:cubicBezTo>
                    <a:pt x="1516" y="5442"/>
                    <a:pt x="1531" y="5038"/>
                    <a:pt x="1531" y="4851"/>
                  </a:cubicBezTo>
                  <a:cubicBezTo>
                    <a:pt x="1524" y="4724"/>
                    <a:pt x="1428" y="4663"/>
                    <a:pt x="1333" y="4663"/>
                  </a:cubicBezTo>
                  <a:cubicBezTo>
                    <a:pt x="1233" y="4663"/>
                    <a:pt x="1133" y="4731"/>
                    <a:pt x="1141" y="4865"/>
                  </a:cubicBezTo>
                  <a:cubicBezTo>
                    <a:pt x="1141" y="5009"/>
                    <a:pt x="1126" y="5183"/>
                    <a:pt x="982" y="5240"/>
                  </a:cubicBezTo>
                  <a:cubicBezTo>
                    <a:pt x="939" y="5253"/>
                    <a:pt x="895" y="5260"/>
                    <a:pt x="853" y="5260"/>
                  </a:cubicBezTo>
                  <a:cubicBezTo>
                    <a:pt x="755" y="5260"/>
                    <a:pt x="663" y="5224"/>
                    <a:pt x="592" y="5154"/>
                  </a:cubicBezTo>
                  <a:cubicBezTo>
                    <a:pt x="506" y="5067"/>
                    <a:pt x="491" y="4952"/>
                    <a:pt x="549" y="4851"/>
                  </a:cubicBezTo>
                  <a:cubicBezTo>
                    <a:pt x="751" y="4461"/>
                    <a:pt x="1141" y="4302"/>
                    <a:pt x="1588" y="4114"/>
                  </a:cubicBezTo>
                  <a:cubicBezTo>
                    <a:pt x="2411" y="3797"/>
                    <a:pt x="3422" y="3378"/>
                    <a:pt x="3422" y="1415"/>
                  </a:cubicBezTo>
                  <a:lnTo>
                    <a:pt x="3422" y="592"/>
                  </a:lnTo>
                  <a:cubicBezTo>
                    <a:pt x="3422" y="260"/>
                    <a:pt x="3147" y="0"/>
                    <a:pt x="2830" y="0"/>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64" name="Google Shape;17864;p82"/>
            <p:cNvSpPr/>
            <p:nvPr/>
          </p:nvSpPr>
          <p:spPr>
            <a:xfrm>
              <a:off x="7710927" y="2175381"/>
              <a:ext cx="22728" cy="103707"/>
            </a:xfrm>
            <a:custGeom>
              <a:avLst/>
              <a:gdLst/>
              <a:ahLst/>
              <a:cxnLst/>
              <a:rect l="l" t="t" r="r" b="b"/>
              <a:pathLst>
                <a:path w="867" h="3956" extrusionOk="0">
                  <a:moveTo>
                    <a:pt x="0" y="0"/>
                  </a:moveTo>
                  <a:lnTo>
                    <a:pt x="0" y="3955"/>
                  </a:lnTo>
                  <a:lnTo>
                    <a:pt x="866" y="3955"/>
                  </a:lnTo>
                  <a:lnTo>
                    <a:pt x="866" y="0"/>
                  </a:lnTo>
                  <a:close/>
                </a:path>
              </a:pathLst>
            </a:custGeom>
            <a:solidFill>
              <a:srgbClr val="8EA0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65" name="Google Shape;17865;p82"/>
            <p:cNvSpPr/>
            <p:nvPr/>
          </p:nvSpPr>
          <p:spPr>
            <a:xfrm>
              <a:off x="7638626" y="1989176"/>
              <a:ext cx="167671" cy="204765"/>
            </a:xfrm>
            <a:custGeom>
              <a:avLst/>
              <a:gdLst/>
              <a:ahLst/>
              <a:cxnLst/>
              <a:rect l="l" t="t" r="r" b="b"/>
              <a:pathLst>
                <a:path w="6396" h="7811" extrusionOk="0">
                  <a:moveTo>
                    <a:pt x="1" y="1"/>
                  </a:moveTo>
                  <a:lnTo>
                    <a:pt x="1" y="2570"/>
                  </a:lnTo>
                  <a:cubicBezTo>
                    <a:pt x="1" y="4375"/>
                    <a:pt x="867" y="6093"/>
                    <a:pt x="2325" y="7175"/>
                  </a:cubicBezTo>
                  <a:lnTo>
                    <a:pt x="3191" y="7810"/>
                  </a:lnTo>
                  <a:lnTo>
                    <a:pt x="4072" y="7175"/>
                  </a:lnTo>
                  <a:cubicBezTo>
                    <a:pt x="5530" y="6093"/>
                    <a:pt x="6396" y="4375"/>
                    <a:pt x="6396" y="2570"/>
                  </a:cubicBezTo>
                  <a:lnTo>
                    <a:pt x="6396" y="1"/>
                  </a:lnTo>
                  <a:close/>
                </a:path>
              </a:pathLst>
            </a:custGeom>
            <a:solidFill>
              <a:srgbClr val="8EA0A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66" name="Google Shape;17866;p82"/>
            <p:cNvSpPr/>
            <p:nvPr/>
          </p:nvSpPr>
          <p:spPr>
            <a:xfrm>
              <a:off x="7706759" y="1989176"/>
              <a:ext cx="99538" cy="204765"/>
            </a:xfrm>
            <a:custGeom>
              <a:avLst/>
              <a:gdLst/>
              <a:ahLst/>
              <a:cxnLst/>
              <a:rect l="l" t="t" r="r" b="b"/>
              <a:pathLst>
                <a:path w="3797" h="7811" extrusionOk="0">
                  <a:moveTo>
                    <a:pt x="2584" y="1"/>
                  </a:moveTo>
                  <a:lnTo>
                    <a:pt x="2584" y="2570"/>
                  </a:lnTo>
                  <a:cubicBezTo>
                    <a:pt x="2584" y="4375"/>
                    <a:pt x="1718" y="6093"/>
                    <a:pt x="260" y="7175"/>
                  </a:cubicBezTo>
                  <a:lnTo>
                    <a:pt x="0" y="7363"/>
                  </a:lnTo>
                  <a:lnTo>
                    <a:pt x="592" y="7810"/>
                  </a:lnTo>
                  <a:lnTo>
                    <a:pt x="1458" y="7175"/>
                  </a:lnTo>
                  <a:cubicBezTo>
                    <a:pt x="2931" y="6093"/>
                    <a:pt x="3797" y="4389"/>
                    <a:pt x="3797" y="2570"/>
                  </a:cubicBezTo>
                  <a:lnTo>
                    <a:pt x="3797" y="1"/>
                  </a:lnTo>
                  <a:close/>
                </a:path>
              </a:pathLst>
            </a:custGeom>
            <a:solidFill>
              <a:srgbClr val="6981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67" name="Google Shape;17867;p82"/>
            <p:cNvSpPr/>
            <p:nvPr/>
          </p:nvSpPr>
          <p:spPr>
            <a:xfrm>
              <a:off x="7628035" y="1977825"/>
              <a:ext cx="189246" cy="22728"/>
            </a:xfrm>
            <a:custGeom>
              <a:avLst/>
              <a:gdLst/>
              <a:ahLst/>
              <a:cxnLst/>
              <a:rect l="l" t="t" r="r" b="b"/>
              <a:pathLst>
                <a:path w="7219" h="867" extrusionOk="0">
                  <a:moveTo>
                    <a:pt x="174" y="1"/>
                  </a:moveTo>
                  <a:cubicBezTo>
                    <a:pt x="73" y="1"/>
                    <a:pt x="1" y="73"/>
                    <a:pt x="1" y="174"/>
                  </a:cubicBezTo>
                  <a:lnTo>
                    <a:pt x="1" y="694"/>
                  </a:lnTo>
                  <a:cubicBezTo>
                    <a:pt x="1" y="795"/>
                    <a:pt x="73" y="867"/>
                    <a:pt x="174" y="867"/>
                  </a:cubicBezTo>
                  <a:lnTo>
                    <a:pt x="7031" y="867"/>
                  </a:lnTo>
                  <a:cubicBezTo>
                    <a:pt x="7132" y="867"/>
                    <a:pt x="7218" y="795"/>
                    <a:pt x="7218" y="694"/>
                  </a:cubicBezTo>
                  <a:lnTo>
                    <a:pt x="7218" y="174"/>
                  </a:lnTo>
                  <a:cubicBezTo>
                    <a:pt x="7218" y="73"/>
                    <a:pt x="7132" y="1"/>
                    <a:pt x="7031" y="1"/>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68" name="Google Shape;17868;p82"/>
            <p:cNvSpPr/>
            <p:nvPr/>
          </p:nvSpPr>
          <p:spPr>
            <a:xfrm>
              <a:off x="7785456" y="1977825"/>
              <a:ext cx="31825" cy="22728"/>
            </a:xfrm>
            <a:custGeom>
              <a:avLst/>
              <a:gdLst/>
              <a:ahLst/>
              <a:cxnLst/>
              <a:rect l="l" t="t" r="r" b="b"/>
              <a:pathLst>
                <a:path w="1214" h="867" extrusionOk="0">
                  <a:moveTo>
                    <a:pt x="1" y="1"/>
                  </a:moveTo>
                  <a:lnTo>
                    <a:pt x="1" y="867"/>
                  </a:lnTo>
                  <a:lnTo>
                    <a:pt x="1026" y="867"/>
                  </a:lnTo>
                  <a:cubicBezTo>
                    <a:pt x="1127" y="867"/>
                    <a:pt x="1213" y="795"/>
                    <a:pt x="1213" y="694"/>
                  </a:cubicBezTo>
                  <a:lnTo>
                    <a:pt x="1213" y="174"/>
                  </a:lnTo>
                  <a:cubicBezTo>
                    <a:pt x="1213" y="73"/>
                    <a:pt x="1127" y="1"/>
                    <a:pt x="1026" y="1"/>
                  </a:cubicBezTo>
                  <a:close/>
                </a:path>
              </a:pathLst>
            </a:custGeom>
            <a:solidFill>
              <a:srgbClr val="8FA1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69" name="Google Shape;17869;p82"/>
            <p:cNvSpPr/>
            <p:nvPr/>
          </p:nvSpPr>
          <p:spPr>
            <a:xfrm>
              <a:off x="7681776" y="2039980"/>
              <a:ext cx="82158" cy="78042"/>
            </a:xfrm>
            <a:custGeom>
              <a:avLst/>
              <a:gdLst/>
              <a:ahLst/>
              <a:cxnLst/>
              <a:rect l="l" t="t" r="r" b="b"/>
              <a:pathLst>
                <a:path w="3134" h="2977" extrusionOk="0">
                  <a:moveTo>
                    <a:pt x="1567" y="1"/>
                  </a:moveTo>
                  <a:cubicBezTo>
                    <a:pt x="1560" y="1"/>
                    <a:pt x="1552" y="4"/>
                    <a:pt x="1545" y="12"/>
                  </a:cubicBezTo>
                  <a:lnTo>
                    <a:pt x="1083" y="921"/>
                  </a:lnTo>
                  <a:cubicBezTo>
                    <a:pt x="1083" y="936"/>
                    <a:pt x="1069" y="950"/>
                    <a:pt x="1054" y="950"/>
                  </a:cubicBezTo>
                  <a:lnTo>
                    <a:pt x="44" y="1094"/>
                  </a:lnTo>
                  <a:cubicBezTo>
                    <a:pt x="15" y="1094"/>
                    <a:pt x="1" y="1138"/>
                    <a:pt x="15" y="1167"/>
                  </a:cubicBezTo>
                  <a:lnTo>
                    <a:pt x="751" y="1888"/>
                  </a:lnTo>
                  <a:cubicBezTo>
                    <a:pt x="766" y="1903"/>
                    <a:pt x="766" y="1903"/>
                    <a:pt x="766" y="1917"/>
                  </a:cubicBezTo>
                  <a:lnTo>
                    <a:pt x="592" y="2928"/>
                  </a:lnTo>
                  <a:cubicBezTo>
                    <a:pt x="582" y="2960"/>
                    <a:pt x="595" y="2976"/>
                    <a:pt x="621" y="2976"/>
                  </a:cubicBezTo>
                  <a:cubicBezTo>
                    <a:pt x="629" y="2976"/>
                    <a:pt x="639" y="2975"/>
                    <a:pt x="650" y="2971"/>
                  </a:cubicBezTo>
                  <a:lnTo>
                    <a:pt x="1545" y="2495"/>
                  </a:lnTo>
                  <a:lnTo>
                    <a:pt x="1588" y="2495"/>
                  </a:lnTo>
                  <a:lnTo>
                    <a:pt x="2483" y="2971"/>
                  </a:lnTo>
                  <a:cubicBezTo>
                    <a:pt x="2491" y="2975"/>
                    <a:pt x="2498" y="2976"/>
                    <a:pt x="2505" y="2976"/>
                  </a:cubicBezTo>
                  <a:cubicBezTo>
                    <a:pt x="2525" y="2976"/>
                    <a:pt x="2541" y="2960"/>
                    <a:pt x="2541" y="2928"/>
                  </a:cubicBezTo>
                  <a:lnTo>
                    <a:pt x="2368" y="1917"/>
                  </a:lnTo>
                  <a:cubicBezTo>
                    <a:pt x="2354" y="1903"/>
                    <a:pt x="2368" y="1903"/>
                    <a:pt x="2368" y="1888"/>
                  </a:cubicBezTo>
                  <a:lnTo>
                    <a:pt x="3104" y="1167"/>
                  </a:lnTo>
                  <a:cubicBezTo>
                    <a:pt x="3133" y="1138"/>
                    <a:pt x="3119" y="1094"/>
                    <a:pt x="3090" y="1094"/>
                  </a:cubicBezTo>
                  <a:lnTo>
                    <a:pt x="2065" y="950"/>
                  </a:lnTo>
                  <a:cubicBezTo>
                    <a:pt x="2050" y="950"/>
                    <a:pt x="2050" y="936"/>
                    <a:pt x="2036" y="921"/>
                  </a:cubicBezTo>
                  <a:lnTo>
                    <a:pt x="1588" y="12"/>
                  </a:lnTo>
                  <a:cubicBezTo>
                    <a:pt x="1581" y="4"/>
                    <a:pt x="1574" y="1"/>
                    <a:pt x="156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70" name="Google Shape;17870;p82"/>
            <p:cNvSpPr/>
            <p:nvPr/>
          </p:nvSpPr>
          <p:spPr>
            <a:xfrm>
              <a:off x="7700703" y="2180676"/>
              <a:ext cx="43543" cy="21208"/>
            </a:xfrm>
            <a:custGeom>
              <a:avLst/>
              <a:gdLst/>
              <a:ahLst/>
              <a:cxnLst/>
              <a:rect l="l" t="t" r="r" b="b"/>
              <a:pathLst>
                <a:path w="1661" h="809" extrusionOk="0">
                  <a:moveTo>
                    <a:pt x="332" y="0"/>
                  </a:moveTo>
                  <a:cubicBezTo>
                    <a:pt x="145" y="0"/>
                    <a:pt x="0" y="145"/>
                    <a:pt x="0" y="332"/>
                  </a:cubicBezTo>
                  <a:lnTo>
                    <a:pt x="0" y="477"/>
                  </a:lnTo>
                  <a:cubicBezTo>
                    <a:pt x="0" y="664"/>
                    <a:pt x="145" y="809"/>
                    <a:pt x="332" y="809"/>
                  </a:cubicBezTo>
                  <a:lnTo>
                    <a:pt x="1328" y="809"/>
                  </a:lnTo>
                  <a:cubicBezTo>
                    <a:pt x="1502" y="809"/>
                    <a:pt x="1660" y="664"/>
                    <a:pt x="1660" y="477"/>
                  </a:cubicBezTo>
                  <a:lnTo>
                    <a:pt x="1660" y="332"/>
                  </a:lnTo>
                  <a:cubicBezTo>
                    <a:pt x="1660" y="145"/>
                    <a:pt x="1502" y="0"/>
                    <a:pt x="1328" y="0"/>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71" name="Google Shape;17871;p82"/>
            <p:cNvSpPr/>
            <p:nvPr/>
          </p:nvSpPr>
          <p:spPr>
            <a:xfrm>
              <a:off x="7678001" y="2263542"/>
              <a:ext cx="88947" cy="30672"/>
            </a:xfrm>
            <a:custGeom>
              <a:avLst/>
              <a:gdLst/>
              <a:ahLst/>
              <a:cxnLst/>
              <a:rect l="l" t="t" r="r" b="b"/>
              <a:pathLst>
                <a:path w="3393" h="1170" extrusionOk="0">
                  <a:moveTo>
                    <a:pt x="448" y="1"/>
                  </a:moveTo>
                  <a:cubicBezTo>
                    <a:pt x="202" y="1"/>
                    <a:pt x="0" y="203"/>
                    <a:pt x="0" y="448"/>
                  </a:cubicBezTo>
                  <a:lnTo>
                    <a:pt x="0" y="1170"/>
                  </a:lnTo>
                  <a:lnTo>
                    <a:pt x="3393" y="1170"/>
                  </a:lnTo>
                  <a:lnTo>
                    <a:pt x="3393" y="448"/>
                  </a:lnTo>
                  <a:cubicBezTo>
                    <a:pt x="3393" y="203"/>
                    <a:pt x="3190" y="1"/>
                    <a:pt x="2945" y="1"/>
                  </a:cubicBezTo>
                  <a:close/>
                </a:path>
              </a:pathLst>
            </a:custGeom>
            <a:solidFill>
              <a:srgbClr val="D6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72" name="Google Shape;17872;p82"/>
            <p:cNvSpPr/>
            <p:nvPr/>
          </p:nvSpPr>
          <p:spPr>
            <a:xfrm>
              <a:off x="7735517" y="2263542"/>
              <a:ext cx="31432" cy="30672"/>
            </a:xfrm>
            <a:custGeom>
              <a:avLst/>
              <a:gdLst/>
              <a:ahLst/>
              <a:cxnLst/>
              <a:rect l="l" t="t" r="r" b="b"/>
              <a:pathLst>
                <a:path w="1199" h="1170" extrusionOk="0">
                  <a:moveTo>
                    <a:pt x="0" y="1"/>
                  </a:moveTo>
                  <a:lnTo>
                    <a:pt x="0" y="1170"/>
                  </a:lnTo>
                  <a:lnTo>
                    <a:pt x="1199" y="1170"/>
                  </a:lnTo>
                  <a:lnTo>
                    <a:pt x="1199" y="448"/>
                  </a:lnTo>
                  <a:cubicBezTo>
                    <a:pt x="1199" y="203"/>
                    <a:pt x="996" y="1"/>
                    <a:pt x="751" y="1"/>
                  </a:cubicBezTo>
                  <a:close/>
                </a:path>
              </a:pathLst>
            </a:custGeom>
            <a:solidFill>
              <a:srgbClr val="8FA1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73" name="Google Shape;17873;p82"/>
            <p:cNvSpPr/>
            <p:nvPr/>
          </p:nvSpPr>
          <p:spPr>
            <a:xfrm>
              <a:off x="7645835" y="2286637"/>
              <a:ext cx="152519" cy="38615"/>
            </a:xfrm>
            <a:custGeom>
              <a:avLst/>
              <a:gdLst/>
              <a:ahLst/>
              <a:cxnLst/>
              <a:rect l="l" t="t" r="r" b="b"/>
              <a:pathLst>
                <a:path w="5818" h="1473" extrusionOk="0">
                  <a:moveTo>
                    <a:pt x="462" y="0"/>
                  </a:moveTo>
                  <a:cubicBezTo>
                    <a:pt x="332" y="0"/>
                    <a:pt x="231" y="87"/>
                    <a:pt x="217" y="202"/>
                  </a:cubicBezTo>
                  <a:lnTo>
                    <a:pt x="29" y="1169"/>
                  </a:lnTo>
                  <a:cubicBezTo>
                    <a:pt x="0" y="1328"/>
                    <a:pt x="116" y="1473"/>
                    <a:pt x="274" y="1473"/>
                  </a:cubicBezTo>
                  <a:lnTo>
                    <a:pt x="5558" y="1473"/>
                  </a:lnTo>
                  <a:cubicBezTo>
                    <a:pt x="5717" y="1458"/>
                    <a:pt x="5818" y="1328"/>
                    <a:pt x="5789" y="1169"/>
                  </a:cubicBezTo>
                  <a:lnTo>
                    <a:pt x="5616" y="202"/>
                  </a:lnTo>
                  <a:cubicBezTo>
                    <a:pt x="5587" y="87"/>
                    <a:pt x="5486" y="0"/>
                    <a:pt x="5370" y="0"/>
                  </a:cubicBezTo>
                  <a:close/>
                </a:path>
              </a:pathLst>
            </a:custGeom>
            <a:solidFill>
              <a:srgbClr val="8FA1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74" name="Google Shape;17874;p82"/>
            <p:cNvSpPr/>
            <p:nvPr/>
          </p:nvSpPr>
          <p:spPr>
            <a:xfrm>
              <a:off x="7760500" y="2286637"/>
              <a:ext cx="38588" cy="38641"/>
            </a:xfrm>
            <a:custGeom>
              <a:avLst/>
              <a:gdLst/>
              <a:ahLst/>
              <a:cxnLst/>
              <a:rect l="l" t="t" r="r" b="b"/>
              <a:pathLst>
                <a:path w="1472" h="1474" extrusionOk="0">
                  <a:moveTo>
                    <a:pt x="0" y="0"/>
                  </a:moveTo>
                  <a:lnTo>
                    <a:pt x="274" y="1473"/>
                  </a:lnTo>
                  <a:lnTo>
                    <a:pt x="1184" y="1473"/>
                  </a:lnTo>
                  <a:cubicBezTo>
                    <a:pt x="1191" y="1473"/>
                    <a:pt x="1197" y="1473"/>
                    <a:pt x="1204" y="1473"/>
                  </a:cubicBezTo>
                  <a:cubicBezTo>
                    <a:pt x="1353" y="1473"/>
                    <a:pt x="1471" y="1321"/>
                    <a:pt x="1444" y="1169"/>
                  </a:cubicBezTo>
                  <a:lnTo>
                    <a:pt x="1256" y="202"/>
                  </a:lnTo>
                  <a:cubicBezTo>
                    <a:pt x="1227" y="87"/>
                    <a:pt x="1126" y="0"/>
                    <a:pt x="1011" y="0"/>
                  </a:cubicBezTo>
                  <a:close/>
                </a:path>
              </a:pathLst>
            </a:custGeom>
            <a:solidFill>
              <a:srgbClr val="7B90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875" name="Google Shape;17875;p82"/>
          <p:cNvGrpSpPr/>
          <p:nvPr/>
        </p:nvGrpSpPr>
        <p:grpSpPr>
          <a:xfrm>
            <a:off x="8023882" y="1977458"/>
            <a:ext cx="320557" cy="347794"/>
            <a:chOff x="8023882" y="1977458"/>
            <a:chExt cx="320557" cy="347794"/>
          </a:xfrm>
        </p:grpSpPr>
        <p:sp>
          <p:nvSpPr>
            <p:cNvPr id="17876" name="Google Shape;17876;p82"/>
            <p:cNvSpPr/>
            <p:nvPr/>
          </p:nvSpPr>
          <p:spPr>
            <a:xfrm>
              <a:off x="8053007" y="1977458"/>
              <a:ext cx="291432" cy="291799"/>
            </a:xfrm>
            <a:custGeom>
              <a:avLst/>
              <a:gdLst/>
              <a:ahLst/>
              <a:cxnLst/>
              <a:rect l="l" t="t" r="r" b="b"/>
              <a:pathLst>
                <a:path w="11117" h="11131" extrusionOk="0">
                  <a:moveTo>
                    <a:pt x="5558" y="0"/>
                  </a:moveTo>
                  <a:cubicBezTo>
                    <a:pt x="2484" y="0"/>
                    <a:pt x="1" y="2498"/>
                    <a:pt x="1" y="5572"/>
                  </a:cubicBezTo>
                  <a:cubicBezTo>
                    <a:pt x="1" y="8633"/>
                    <a:pt x="2484" y="11130"/>
                    <a:pt x="5558" y="11130"/>
                  </a:cubicBezTo>
                  <a:cubicBezTo>
                    <a:pt x="8633" y="11130"/>
                    <a:pt x="11116" y="8633"/>
                    <a:pt x="11116" y="5572"/>
                  </a:cubicBezTo>
                  <a:cubicBezTo>
                    <a:pt x="11116" y="2498"/>
                    <a:pt x="8633" y="0"/>
                    <a:pt x="5558" y="0"/>
                  </a:cubicBezTo>
                  <a:close/>
                </a:path>
              </a:pathLst>
            </a:custGeom>
            <a:solidFill>
              <a:srgbClr val="D3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77" name="Google Shape;17877;p82"/>
            <p:cNvSpPr/>
            <p:nvPr/>
          </p:nvSpPr>
          <p:spPr>
            <a:xfrm>
              <a:off x="8023882" y="1980866"/>
              <a:ext cx="277407" cy="288549"/>
            </a:xfrm>
            <a:custGeom>
              <a:avLst/>
              <a:gdLst/>
              <a:ahLst/>
              <a:cxnLst/>
              <a:rect l="l" t="t" r="r" b="b"/>
              <a:pathLst>
                <a:path w="10582" h="11007" extrusionOk="0">
                  <a:moveTo>
                    <a:pt x="5529" y="0"/>
                  </a:moveTo>
                  <a:cubicBezTo>
                    <a:pt x="1891" y="751"/>
                    <a:pt x="0" y="4793"/>
                    <a:pt x="1761" y="8070"/>
                  </a:cubicBezTo>
                  <a:cubicBezTo>
                    <a:pt x="2787" y="9986"/>
                    <a:pt x="4717" y="11007"/>
                    <a:pt x="6670" y="11007"/>
                  </a:cubicBezTo>
                  <a:cubicBezTo>
                    <a:pt x="8071" y="11007"/>
                    <a:pt x="9484" y="10481"/>
                    <a:pt x="10581" y="9383"/>
                  </a:cubicBezTo>
                  <a:lnTo>
                    <a:pt x="10581" y="9383"/>
                  </a:lnTo>
                  <a:cubicBezTo>
                    <a:pt x="10206" y="9456"/>
                    <a:pt x="9831" y="9499"/>
                    <a:pt x="9441" y="9499"/>
                  </a:cubicBezTo>
                  <a:cubicBezTo>
                    <a:pt x="7189" y="9499"/>
                    <a:pt x="5168" y="8142"/>
                    <a:pt x="4302" y="6063"/>
                  </a:cubicBezTo>
                  <a:cubicBezTo>
                    <a:pt x="3450" y="3970"/>
                    <a:pt x="3927" y="1574"/>
                    <a:pt x="552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78" name="Google Shape;17878;p82"/>
            <p:cNvSpPr/>
            <p:nvPr/>
          </p:nvSpPr>
          <p:spPr>
            <a:xfrm>
              <a:off x="8053007" y="1977825"/>
              <a:ext cx="291432" cy="291039"/>
            </a:xfrm>
            <a:custGeom>
              <a:avLst/>
              <a:gdLst/>
              <a:ahLst/>
              <a:cxnLst/>
              <a:rect l="l" t="t" r="r" b="b"/>
              <a:pathLst>
                <a:path w="11117" h="11102" extrusionOk="0">
                  <a:moveTo>
                    <a:pt x="5342" y="2758"/>
                  </a:moveTo>
                  <a:lnTo>
                    <a:pt x="5342" y="5328"/>
                  </a:lnTo>
                  <a:lnTo>
                    <a:pt x="2137" y="5328"/>
                  </a:lnTo>
                  <a:cubicBezTo>
                    <a:pt x="2152" y="4461"/>
                    <a:pt x="2310" y="3595"/>
                    <a:pt x="2599" y="2772"/>
                  </a:cubicBezTo>
                  <a:lnTo>
                    <a:pt x="2599" y="2758"/>
                  </a:lnTo>
                  <a:close/>
                  <a:moveTo>
                    <a:pt x="8518" y="2772"/>
                  </a:moveTo>
                  <a:cubicBezTo>
                    <a:pt x="8806" y="3595"/>
                    <a:pt x="8951" y="4461"/>
                    <a:pt x="8980" y="5342"/>
                  </a:cubicBezTo>
                  <a:lnTo>
                    <a:pt x="5775" y="5342"/>
                  </a:lnTo>
                  <a:lnTo>
                    <a:pt x="5775" y="2772"/>
                  </a:lnTo>
                  <a:close/>
                  <a:moveTo>
                    <a:pt x="5342" y="5775"/>
                  </a:moveTo>
                  <a:lnTo>
                    <a:pt x="5342" y="8330"/>
                  </a:lnTo>
                  <a:lnTo>
                    <a:pt x="2599" y="8330"/>
                  </a:lnTo>
                  <a:cubicBezTo>
                    <a:pt x="2310" y="7507"/>
                    <a:pt x="2152" y="6641"/>
                    <a:pt x="2137" y="5775"/>
                  </a:cubicBezTo>
                  <a:close/>
                  <a:moveTo>
                    <a:pt x="8980" y="5775"/>
                  </a:moveTo>
                  <a:cubicBezTo>
                    <a:pt x="8951" y="6641"/>
                    <a:pt x="8806" y="7507"/>
                    <a:pt x="8518" y="8330"/>
                  </a:cubicBezTo>
                  <a:lnTo>
                    <a:pt x="8518" y="8345"/>
                  </a:lnTo>
                  <a:lnTo>
                    <a:pt x="5775" y="8345"/>
                  </a:lnTo>
                  <a:lnTo>
                    <a:pt x="5775" y="5775"/>
                  </a:lnTo>
                  <a:close/>
                  <a:moveTo>
                    <a:pt x="5342" y="1"/>
                  </a:moveTo>
                  <a:lnTo>
                    <a:pt x="5342" y="2339"/>
                  </a:lnTo>
                  <a:lnTo>
                    <a:pt x="2758" y="2339"/>
                  </a:lnTo>
                  <a:cubicBezTo>
                    <a:pt x="3350" y="1011"/>
                    <a:pt x="4274" y="116"/>
                    <a:pt x="5342" y="1"/>
                  </a:cubicBezTo>
                  <a:lnTo>
                    <a:pt x="5342" y="1"/>
                  </a:lnTo>
                  <a:cubicBezTo>
                    <a:pt x="4779" y="15"/>
                    <a:pt x="4230" y="131"/>
                    <a:pt x="3696" y="318"/>
                  </a:cubicBezTo>
                  <a:cubicBezTo>
                    <a:pt x="3090" y="867"/>
                    <a:pt x="2614" y="1574"/>
                    <a:pt x="2310" y="2339"/>
                  </a:cubicBezTo>
                  <a:lnTo>
                    <a:pt x="1011" y="2339"/>
                  </a:lnTo>
                  <a:cubicBezTo>
                    <a:pt x="925" y="2484"/>
                    <a:pt x="824" y="2628"/>
                    <a:pt x="737" y="2772"/>
                  </a:cubicBezTo>
                  <a:lnTo>
                    <a:pt x="2152" y="2772"/>
                  </a:lnTo>
                  <a:cubicBezTo>
                    <a:pt x="1877" y="3595"/>
                    <a:pt x="1733" y="4461"/>
                    <a:pt x="1719" y="5342"/>
                  </a:cubicBezTo>
                  <a:lnTo>
                    <a:pt x="1" y="5342"/>
                  </a:lnTo>
                  <a:lnTo>
                    <a:pt x="1" y="5558"/>
                  </a:lnTo>
                  <a:lnTo>
                    <a:pt x="1" y="5775"/>
                  </a:lnTo>
                  <a:lnTo>
                    <a:pt x="1719" y="5775"/>
                  </a:lnTo>
                  <a:cubicBezTo>
                    <a:pt x="1733" y="6641"/>
                    <a:pt x="1877" y="7507"/>
                    <a:pt x="2152" y="8330"/>
                  </a:cubicBezTo>
                  <a:lnTo>
                    <a:pt x="751" y="8330"/>
                  </a:lnTo>
                  <a:cubicBezTo>
                    <a:pt x="824" y="8474"/>
                    <a:pt x="925" y="8619"/>
                    <a:pt x="1026" y="8763"/>
                  </a:cubicBezTo>
                  <a:lnTo>
                    <a:pt x="2310" y="8763"/>
                  </a:lnTo>
                  <a:cubicBezTo>
                    <a:pt x="2614" y="9543"/>
                    <a:pt x="3090" y="10236"/>
                    <a:pt x="3696" y="10799"/>
                  </a:cubicBezTo>
                  <a:cubicBezTo>
                    <a:pt x="4230" y="10986"/>
                    <a:pt x="4779" y="11087"/>
                    <a:pt x="5342" y="11102"/>
                  </a:cubicBezTo>
                  <a:cubicBezTo>
                    <a:pt x="4274" y="11001"/>
                    <a:pt x="3350" y="10106"/>
                    <a:pt x="2758" y="8763"/>
                  </a:cubicBezTo>
                  <a:lnTo>
                    <a:pt x="5342" y="8763"/>
                  </a:lnTo>
                  <a:lnTo>
                    <a:pt x="5342" y="11102"/>
                  </a:lnTo>
                  <a:lnTo>
                    <a:pt x="5775" y="11102"/>
                  </a:lnTo>
                  <a:lnTo>
                    <a:pt x="5775" y="8763"/>
                  </a:lnTo>
                  <a:lnTo>
                    <a:pt x="8344" y="8763"/>
                  </a:lnTo>
                  <a:cubicBezTo>
                    <a:pt x="7767" y="10106"/>
                    <a:pt x="6829" y="11001"/>
                    <a:pt x="5775" y="11102"/>
                  </a:cubicBezTo>
                  <a:cubicBezTo>
                    <a:pt x="6338" y="11087"/>
                    <a:pt x="6886" y="10986"/>
                    <a:pt x="7421" y="10799"/>
                  </a:cubicBezTo>
                  <a:cubicBezTo>
                    <a:pt x="8041" y="10236"/>
                    <a:pt x="8503" y="9543"/>
                    <a:pt x="8806" y="8763"/>
                  </a:cubicBezTo>
                  <a:lnTo>
                    <a:pt x="10106" y="8763"/>
                  </a:lnTo>
                  <a:cubicBezTo>
                    <a:pt x="10207" y="8619"/>
                    <a:pt x="10293" y="8474"/>
                    <a:pt x="10380" y="8330"/>
                  </a:cubicBezTo>
                  <a:lnTo>
                    <a:pt x="8965" y="8330"/>
                  </a:lnTo>
                  <a:cubicBezTo>
                    <a:pt x="9239" y="7507"/>
                    <a:pt x="9384" y="6641"/>
                    <a:pt x="9413" y="5775"/>
                  </a:cubicBezTo>
                  <a:lnTo>
                    <a:pt x="11116" y="5775"/>
                  </a:lnTo>
                  <a:lnTo>
                    <a:pt x="11116" y="5558"/>
                  </a:lnTo>
                  <a:lnTo>
                    <a:pt x="11116" y="5342"/>
                  </a:lnTo>
                  <a:lnTo>
                    <a:pt x="9413" y="5342"/>
                  </a:lnTo>
                  <a:cubicBezTo>
                    <a:pt x="9384" y="4461"/>
                    <a:pt x="9239" y="3595"/>
                    <a:pt x="8965" y="2772"/>
                  </a:cubicBezTo>
                  <a:lnTo>
                    <a:pt x="10380" y="2772"/>
                  </a:lnTo>
                  <a:cubicBezTo>
                    <a:pt x="10293" y="2628"/>
                    <a:pt x="10192" y="2484"/>
                    <a:pt x="10106" y="2339"/>
                  </a:cubicBezTo>
                  <a:lnTo>
                    <a:pt x="8806" y="2339"/>
                  </a:lnTo>
                  <a:cubicBezTo>
                    <a:pt x="8503" y="1574"/>
                    <a:pt x="8041" y="867"/>
                    <a:pt x="7421" y="318"/>
                  </a:cubicBezTo>
                  <a:cubicBezTo>
                    <a:pt x="6886" y="131"/>
                    <a:pt x="6338" y="15"/>
                    <a:pt x="5775" y="1"/>
                  </a:cubicBezTo>
                  <a:lnTo>
                    <a:pt x="5775" y="1"/>
                  </a:lnTo>
                  <a:cubicBezTo>
                    <a:pt x="6829" y="116"/>
                    <a:pt x="7767" y="1011"/>
                    <a:pt x="8344" y="2339"/>
                  </a:cubicBezTo>
                  <a:lnTo>
                    <a:pt x="5775" y="2339"/>
                  </a:lnTo>
                  <a:lnTo>
                    <a:pt x="5775" y="1"/>
                  </a:ln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79" name="Google Shape;17879;p82"/>
            <p:cNvSpPr/>
            <p:nvPr/>
          </p:nvSpPr>
          <p:spPr>
            <a:xfrm>
              <a:off x="8052640" y="1981233"/>
              <a:ext cx="220258" cy="288024"/>
            </a:xfrm>
            <a:custGeom>
              <a:avLst/>
              <a:gdLst/>
              <a:ahLst/>
              <a:cxnLst/>
              <a:rect l="l" t="t" r="r" b="b"/>
              <a:pathLst>
                <a:path w="8402" h="10987" extrusionOk="0">
                  <a:moveTo>
                    <a:pt x="5356" y="8633"/>
                  </a:moveTo>
                  <a:lnTo>
                    <a:pt x="5356" y="10972"/>
                  </a:lnTo>
                  <a:cubicBezTo>
                    <a:pt x="4288" y="10871"/>
                    <a:pt x="3364" y="9961"/>
                    <a:pt x="2772" y="8633"/>
                  </a:cubicBezTo>
                  <a:close/>
                  <a:moveTo>
                    <a:pt x="4418" y="1"/>
                  </a:moveTo>
                  <a:lnTo>
                    <a:pt x="4418" y="1"/>
                  </a:lnTo>
                  <a:cubicBezTo>
                    <a:pt x="4172" y="44"/>
                    <a:pt x="3941" y="102"/>
                    <a:pt x="3696" y="188"/>
                  </a:cubicBezTo>
                  <a:cubicBezTo>
                    <a:pt x="3089" y="751"/>
                    <a:pt x="2613" y="1444"/>
                    <a:pt x="2310" y="2224"/>
                  </a:cubicBezTo>
                  <a:lnTo>
                    <a:pt x="1025" y="2224"/>
                  </a:lnTo>
                  <a:cubicBezTo>
                    <a:pt x="924" y="2368"/>
                    <a:pt x="838" y="2498"/>
                    <a:pt x="751" y="2657"/>
                  </a:cubicBezTo>
                  <a:lnTo>
                    <a:pt x="2151" y="2657"/>
                  </a:lnTo>
                  <a:cubicBezTo>
                    <a:pt x="1877" y="3480"/>
                    <a:pt x="1733" y="4346"/>
                    <a:pt x="1718" y="5212"/>
                  </a:cubicBezTo>
                  <a:lnTo>
                    <a:pt x="0" y="5212"/>
                  </a:lnTo>
                  <a:lnTo>
                    <a:pt x="0" y="5428"/>
                  </a:lnTo>
                  <a:lnTo>
                    <a:pt x="0" y="5645"/>
                  </a:lnTo>
                  <a:lnTo>
                    <a:pt x="1718" y="5645"/>
                  </a:lnTo>
                  <a:cubicBezTo>
                    <a:pt x="1733" y="6526"/>
                    <a:pt x="1877" y="7377"/>
                    <a:pt x="2151" y="8215"/>
                  </a:cubicBezTo>
                  <a:lnTo>
                    <a:pt x="765" y="8215"/>
                  </a:lnTo>
                  <a:cubicBezTo>
                    <a:pt x="838" y="8359"/>
                    <a:pt x="939" y="8503"/>
                    <a:pt x="1040" y="8648"/>
                  </a:cubicBezTo>
                  <a:lnTo>
                    <a:pt x="2324" y="8648"/>
                  </a:lnTo>
                  <a:cubicBezTo>
                    <a:pt x="2628" y="9413"/>
                    <a:pt x="3104" y="10120"/>
                    <a:pt x="3710" y="10669"/>
                  </a:cubicBezTo>
                  <a:cubicBezTo>
                    <a:pt x="4244" y="10856"/>
                    <a:pt x="4793" y="10972"/>
                    <a:pt x="5356" y="10986"/>
                  </a:cubicBezTo>
                  <a:lnTo>
                    <a:pt x="5789" y="10986"/>
                  </a:lnTo>
                  <a:cubicBezTo>
                    <a:pt x="6352" y="10972"/>
                    <a:pt x="6900" y="10856"/>
                    <a:pt x="7435" y="10669"/>
                  </a:cubicBezTo>
                  <a:cubicBezTo>
                    <a:pt x="7810" y="10337"/>
                    <a:pt x="8142" y="9932"/>
                    <a:pt x="8402" y="9499"/>
                  </a:cubicBezTo>
                  <a:lnTo>
                    <a:pt x="8344" y="9485"/>
                  </a:lnTo>
                  <a:cubicBezTo>
                    <a:pt x="8200" y="9485"/>
                    <a:pt x="8055" y="9485"/>
                    <a:pt x="7911" y="9470"/>
                  </a:cubicBezTo>
                  <a:cubicBezTo>
                    <a:pt x="7348" y="10337"/>
                    <a:pt x="6612" y="10885"/>
                    <a:pt x="5789" y="10972"/>
                  </a:cubicBezTo>
                  <a:lnTo>
                    <a:pt x="5789" y="8864"/>
                  </a:lnTo>
                  <a:cubicBezTo>
                    <a:pt x="5428" y="8676"/>
                    <a:pt x="5096" y="8460"/>
                    <a:pt x="4793" y="8200"/>
                  </a:cubicBezTo>
                  <a:lnTo>
                    <a:pt x="2613" y="8200"/>
                  </a:lnTo>
                  <a:cubicBezTo>
                    <a:pt x="2324" y="7377"/>
                    <a:pt x="2166" y="6511"/>
                    <a:pt x="2151" y="5645"/>
                  </a:cubicBezTo>
                  <a:lnTo>
                    <a:pt x="3046" y="5645"/>
                  </a:lnTo>
                  <a:cubicBezTo>
                    <a:pt x="3003" y="5501"/>
                    <a:pt x="2974" y="5356"/>
                    <a:pt x="2931" y="5212"/>
                  </a:cubicBezTo>
                  <a:lnTo>
                    <a:pt x="2151" y="5212"/>
                  </a:lnTo>
                  <a:cubicBezTo>
                    <a:pt x="2166" y="4331"/>
                    <a:pt x="2310" y="3465"/>
                    <a:pt x="2599" y="2642"/>
                  </a:cubicBezTo>
                  <a:lnTo>
                    <a:pt x="2931" y="2642"/>
                  </a:lnTo>
                  <a:cubicBezTo>
                    <a:pt x="2974" y="2498"/>
                    <a:pt x="3003" y="2354"/>
                    <a:pt x="3046" y="2224"/>
                  </a:cubicBezTo>
                  <a:lnTo>
                    <a:pt x="2772" y="2224"/>
                  </a:lnTo>
                  <a:cubicBezTo>
                    <a:pt x="3032" y="1574"/>
                    <a:pt x="3436" y="1011"/>
                    <a:pt x="3941" y="535"/>
                  </a:cubicBezTo>
                  <a:cubicBezTo>
                    <a:pt x="4086" y="347"/>
                    <a:pt x="4244" y="160"/>
                    <a:pt x="4418" y="1"/>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80" name="Google Shape;17880;p82"/>
            <p:cNvSpPr/>
            <p:nvPr/>
          </p:nvSpPr>
          <p:spPr>
            <a:xfrm>
              <a:off x="8097677" y="2201858"/>
              <a:ext cx="22335" cy="22361"/>
            </a:xfrm>
            <a:custGeom>
              <a:avLst/>
              <a:gdLst/>
              <a:ahLst/>
              <a:cxnLst/>
              <a:rect l="l" t="t" r="r" b="b"/>
              <a:pathLst>
                <a:path w="852" h="853" extrusionOk="0">
                  <a:moveTo>
                    <a:pt x="0" y="1"/>
                  </a:moveTo>
                  <a:lnTo>
                    <a:pt x="0" y="852"/>
                  </a:lnTo>
                  <a:lnTo>
                    <a:pt x="852" y="852"/>
                  </a:lnTo>
                  <a:lnTo>
                    <a:pt x="852"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81" name="Google Shape;17881;p82"/>
            <p:cNvSpPr/>
            <p:nvPr/>
          </p:nvSpPr>
          <p:spPr>
            <a:xfrm>
              <a:off x="8096524" y="2201858"/>
              <a:ext cx="24642" cy="16961"/>
            </a:xfrm>
            <a:custGeom>
              <a:avLst/>
              <a:gdLst/>
              <a:ahLst/>
              <a:cxnLst/>
              <a:rect l="l" t="t" r="r" b="b"/>
              <a:pathLst>
                <a:path w="940" h="647" extrusionOk="0">
                  <a:moveTo>
                    <a:pt x="44" y="1"/>
                  </a:moveTo>
                  <a:lnTo>
                    <a:pt x="44" y="434"/>
                  </a:lnTo>
                  <a:cubicBezTo>
                    <a:pt x="44" y="477"/>
                    <a:pt x="30" y="520"/>
                    <a:pt x="1" y="549"/>
                  </a:cubicBezTo>
                  <a:cubicBezTo>
                    <a:pt x="152" y="614"/>
                    <a:pt x="311" y="647"/>
                    <a:pt x="470" y="647"/>
                  </a:cubicBezTo>
                  <a:cubicBezTo>
                    <a:pt x="629" y="647"/>
                    <a:pt x="788" y="614"/>
                    <a:pt x="939" y="549"/>
                  </a:cubicBezTo>
                  <a:cubicBezTo>
                    <a:pt x="910" y="520"/>
                    <a:pt x="896" y="477"/>
                    <a:pt x="896" y="434"/>
                  </a:cubicBezTo>
                  <a:lnTo>
                    <a:pt x="896"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82" name="Google Shape;17882;p82"/>
            <p:cNvSpPr/>
            <p:nvPr/>
          </p:nvSpPr>
          <p:spPr>
            <a:xfrm>
              <a:off x="8075342" y="2219658"/>
              <a:ext cx="67373" cy="83259"/>
            </a:xfrm>
            <a:custGeom>
              <a:avLst/>
              <a:gdLst/>
              <a:ahLst/>
              <a:cxnLst/>
              <a:rect l="l" t="t" r="r" b="b"/>
              <a:pathLst>
                <a:path w="2570" h="3176" extrusionOk="0">
                  <a:moveTo>
                    <a:pt x="621" y="0"/>
                  </a:moveTo>
                  <a:lnTo>
                    <a:pt x="231" y="188"/>
                  </a:lnTo>
                  <a:cubicBezTo>
                    <a:pt x="87" y="260"/>
                    <a:pt x="0" y="419"/>
                    <a:pt x="0" y="577"/>
                  </a:cubicBezTo>
                  <a:lnTo>
                    <a:pt x="0" y="1819"/>
                  </a:lnTo>
                  <a:cubicBezTo>
                    <a:pt x="0" y="2281"/>
                    <a:pt x="130" y="2743"/>
                    <a:pt x="390" y="3118"/>
                  </a:cubicBezTo>
                  <a:lnTo>
                    <a:pt x="419" y="3176"/>
                  </a:lnTo>
                  <a:lnTo>
                    <a:pt x="2137" y="3176"/>
                  </a:lnTo>
                  <a:lnTo>
                    <a:pt x="2166" y="3118"/>
                  </a:lnTo>
                  <a:cubicBezTo>
                    <a:pt x="2426" y="2743"/>
                    <a:pt x="2570" y="2281"/>
                    <a:pt x="2570" y="1819"/>
                  </a:cubicBezTo>
                  <a:lnTo>
                    <a:pt x="2570" y="577"/>
                  </a:lnTo>
                  <a:cubicBezTo>
                    <a:pt x="2570" y="419"/>
                    <a:pt x="2469" y="260"/>
                    <a:pt x="2325" y="188"/>
                  </a:cubicBezTo>
                  <a:lnTo>
                    <a:pt x="1935" y="0"/>
                  </a:lnTo>
                  <a:cubicBezTo>
                    <a:pt x="1797" y="163"/>
                    <a:pt x="1410" y="174"/>
                    <a:pt x="1309" y="174"/>
                  </a:cubicBezTo>
                  <a:cubicBezTo>
                    <a:pt x="1294" y="174"/>
                    <a:pt x="1285" y="173"/>
                    <a:pt x="1285" y="173"/>
                  </a:cubicBezTo>
                  <a:cubicBezTo>
                    <a:pt x="1285" y="173"/>
                    <a:pt x="780" y="173"/>
                    <a:pt x="621" y="0"/>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83" name="Google Shape;17883;p82"/>
            <p:cNvSpPr/>
            <p:nvPr/>
          </p:nvSpPr>
          <p:spPr>
            <a:xfrm>
              <a:off x="8086693" y="2302891"/>
              <a:ext cx="45064" cy="22361"/>
            </a:xfrm>
            <a:custGeom>
              <a:avLst/>
              <a:gdLst/>
              <a:ahLst/>
              <a:cxnLst/>
              <a:rect l="l" t="t" r="r" b="b"/>
              <a:pathLst>
                <a:path w="1719" h="853" extrusionOk="0">
                  <a:moveTo>
                    <a:pt x="0" y="1"/>
                  </a:moveTo>
                  <a:lnTo>
                    <a:pt x="0" y="636"/>
                  </a:lnTo>
                  <a:cubicBezTo>
                    <a:pt x="0" y="751"/>
                    <a:pt x="102" y="853"/>
                    <a:pt x="217" y="853"/>
                  </a:cubicBezTo>
                  <a:lnTo>
                    <a:pt x="1502" y="853"/>
                  </a:lnTo>
                  <a:cubicBezTo>
                    <a:pt x="1617" y="853"/>
                    <a:pt x="1718" y="751"/>
                    <a:pt x="1718" y="636"/>
                  </a:cubicBezTo>
                  <a:lnTo>
                    <a:pt x="1704" y="1"/>
                  </a:ln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84" name="Google Shape;17884;p82"/>
            <p:cNvSpPr/>
            <p:nvPr/>
          </p:nvSpPr>
          <p:spPr>
            <a:xfrm>
              <a:off x="8075342" y="2228728"/>
              <a:ext cx="11377" cy="74188"/>
            </a:xfrm>
            <a:custGeom>
              <a:avLst/>
              <a:gdLst/>
              <a:ahLst/>
              <a:cxnLst/>
              <a:rect l="l" t="t" r="r" b="b"/>
              <a:pathLst>
                <a:path w="434" h="2830" extrusionOk="0">
                  <a:moveTo>
                    <a:pt x="73" y="1"/>
                  </a:moveTo>
                  <a:cubicBezTo>
                    <a:pt x="29" y="58"/>
                    <a:pt x="0" y="145"/>
                    <a:pt x="0" y="217"/>
                  </a:cubicBezTo>
                  <a:lnTo>
                    <a:pt x="0" y="1458"/>
                  </a:lnTo>
                  <a:cubicBezTo>
                    <a:pt x="0" y="1920"/>
                    <a:pt x="145" y="2382"/>
                    <a:pt x="405" y="2772"/>
                  </a:cubicBezTo>
                  <a:lnTo>
                    <a:pt x="433" y="2830"/>
                  </a:lnTo>
                  <a:lnTo>
                    <a:pt x="433" y="477"/>
                  </a:lnTo>
                  <a:cubicBezTo>
                    <a:pt x="433" y="347"/>
                    <a:pt x="376" y="217"/>
                    <a:pt x="260" y="145"/>
                  </a:cubicBezTo>
                  <a:lnTo>
                    <a:pt x="73" y="1"/>
                  </a:ln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85" name="Google Shape;17885;p82"/>
            <p:cNvSpPr/>
            <p:nvPr/>
          </p:nvSpPr>
          <p:spPr>
            <a:xfrm>
              <a:off x="8131337" y="2228728"/>
              <a:ext cx="11377" cy="74188"/>
            </a:xfrm>
            <a:custGeom>
              <a:avLst/>
              <a:gdLst/>
              <a:ahLst/>
              <a:cxnLst/>
              <a:rect l="l" t="t" r="r" b="b"/>
              <a:pathLst>
                <a:path w="434" h="2830" extrusionOk="0">
                  <a:moveTo>
                    <a:pt x="362" y="1"/>
                  </a:moveTo>
                  <a:lnTo>
                    <a:pt x="174" y="145"/>
                  </a:lnTo>
                  <a:cubicBezTo>
                    <a:pt x="59" y="217"/>
                    <a:pt x="1" y="347"/>
                    <a:pt x="1" y="477"/>
                  </a:cubicBezTo>
                  <a:lnTo>
                    <a:pt x="1" y="2830"/>
                  </a:lnTo>
                  <a:lnTo>
                    <a:pt x="30" y="2772"/>
                  </a:lnTo>
                  <a:cubicBezTo>
                    <a:pt x="290" y="2382"/>
                    <a:pt x="434" y="1920"/>
                    <a:pt x="434" y="1458"/>
                  </a:cubicBezTo>
                  <a:lnTo>
                    <a:pt x="434" y="217"/>
                  </a:lnTo>
                  <a:cubicBezTo>
                    <a:pt x="419" y="145"/>
                    <a:pt x="405" y="58"/>
                    <a:pt x="362"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86" name="Google Shape;17886;p82"/>
            <p:cNvSpPr/>
            <p:nvPr/>
          </p:nvSpPr>
          <p:spPr>
            <a:xfrm>
              <a:off x="8091621" y="2213314"/>
              <a:ext cx="34447" cy="89603"/>
            </a:xfrm>
            <a:custGeom>
              <a:avLst/>
              <a:gdLst/>
              <a:ahLst/>
              <a:cxnLst/>
              <a:rect l="l" t="t" r="r" b="b"/>
              <a:pathLst>
                <a:path w="1314" h="3418" extrusionOk="0">
                  <a:moveTo>
                    <a:pt x="217" y="0"/>
                  </a:moveTo>
                  <a:cubicBezTo>
                    <a:pt x="206" y="0"/>
                    <a:pt x="195" y="4"/>
                    <a:pt x="188" y="11"/>
                  </a:cubicBezTo>
                  <a:lnTo>
                    <a:pt x="0" y="242"/>
                  </a:lnTo>
                  <a:lnTo>
                    <a:pt x="289" y="603"/>
                  </a:lnTo>
                  <a:cubicBezTo>
                    <a:pt x="313" y="627"/>
                    <a:pt x="341" y="638"/>
                    <a:pt x="369" y="638"/>
                  </a:cubicBezTo>
                  <a:cubicBezTo>
                    <a:pt x="391" y="638"/>
                    <a:pt x="414" y="630"/>
                    <a:pt x="433" y="617"/>
                  </a:cubicBezTo>
                  <a:lnTo>
                    <a:pt x="549" y="516"/>
                  </a:lnTo>
                  <a:lnTo>
                    <a:pt x="549" y="3418"/>
                  </a:lnTo>
                  <a:lnTo>
                    <a:pt x="765" y="3418"/>
                  </a:lnTo>
                  <a:lnTo>
                    <a:pt x="765" y="516"/>
                  </a:lnTo>
                  <a:lnTo>
                    <a:pt x="895" y="617"/>
                  </a:lnTo>
                  <a:cubicBezTo>
                    <a:pt x="915" y="630"/>
                    <a:pt x="937" y="638"/>
                    <a:pt x="958" y="638"/>
                  </a:cubicBezTo>
                  <a:cubicBezTo>
                    <a:pt x="985" y="638"/>
                    <a:pt x="1009" y="627"/>
                    <a:pt x="1025" y="603"/>
                  </a:cubicBezTo>
                  <a:lnTo>
                    <a:pt x="1314" y="242"/>
                  </a:lnTo>
                  <a:lnTo>
                    <a:pt x="1141" y="11"/>
                  </a:lnTo>
                  <a:cubicBezTo>
                    <a:pt x="1126" y="4"/>
                    <a:pt x="1115" y="0"/>
                    <a:pt x="1106" y="0"/>
                  </a:cubicBezTo>
                  <a:cubicBezTo>
                    <a:pt x="1097" y="0"/>
                    <a:pt x="1090" y="4"/>
                    <a:pt x="1083" y="11"/>
                  </a:cubicBezTo>
                  <a:lnTo>
                    <a:pt x="664" y="430"/>
                  </a:lnTo>
                  <a:lnTo>
                    <a:pt x="246" y="11"/>
                  </a:lnTo>
                  <a:cubicBezTo>
                    <a:pt x="238" y="4"/>
                    <a:pt x="228" y="0"/>
                    <a:pt x="217"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87" name="Google Shape;17887;p82"/>
            <p:cNvSpPr/>
            <p:nvPr/>
          </p:nvSpPr>
          <p:spPr>
            <a:xfrm>
              <a:off x="8105987" y="2313875"/>
              <a:ext cx="5715" cy="11377"/>
            </a:xfrm>
            <a:custGeom>
              <a:avLst/>
              <a:gdLst/>
              <a:ahLst/>
              <a:cxnLst/>
              <a:rect l="l" t="t" r="r" b="b"/>
              <a:pathLst>
                <a:path w="218" h="434" extrusionOk="0">
                  <a:moveTo>
                    <a:pt x="116" y="0"/>
                  </a:moveTo>
                  <a:cubicBezTo>
                    <a:pt x="58" y="0"/>
                    <a:pt x="1" y="58"/>
                    <a:pt x="1" y="116"/>
                  </a:cubicBezTo>
                  <a:lnTo>
                    <a:pt x="1" y="434"/>
                  </a:lnTo>
                  <a:lnTo>
                    <a:pt x="217" y="434"/>
                  </a:lnTo>
                  <a:lnTo>
                    <a:pt x="217" y="116"/>
                  </a:lnTo>
                  <a:cubicBezTo>
                    <a:pt x="217" y="58"/>
                    <a:pt x="174" y="0"/>
                    <a:pt x="116" y="0"/>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88" name="Google Shape;17888;p82"/>
            <p:cNvSpPr/>
            <p:nvPr/>
          </p:nvSpPr>
          <p:spPr>
            <a:xfrm>
              <a:off x="8086326" y="2156821"/>
              <a:ext cx="45037" cy="50752"/>
            </a:xfrm>
            <a:custGeom>
              <a:avLst/>
              <a:gdLst/>
              <a:ahLst/>
              <a:cxnLst/>
              <a:rect l="l" t="t" r="r" b="b"/>
              <a:pathLst>
                <a:path w="1718" h="1936" extrusionOk="0">
                  <a:moveTo>
                    <a:pt x="650" y="1"/>
                  </a:moveTo>
                  <a:cubicBezTo>
                    <a:pt x="289" y="1"/>
                    <a:pt x="0" y="290"/>
                    <a:pt x="0" y="650"/>
                  </a:cubicBezTo>
                  <a:lnTo>
                    <a:pt x="0" y="1083"/>
                  </a:lnTo>
                  <a:cubicBezTo>
                    <a:pt x="0" y="1545"/>
                    <a:pt x="390" y="1935"/>
                    <a:pt x="866" y="1935"/>
                  </a:cubicBezTo>
                  <a:cubicBezTo>
                    <a:pt x="1328" y="1935"/>
                    <a:pt x="1718" y="1545"/>
                    <a:pt x="1718" y="1083"/>
                  </a:cubicBezTo>
                  <a:lnTo>
                    <a:pt x="1718" y="650"/>
                  </a:lnTo>
                  <a:cubicBezTo>
                    <a:pt x="1718" y="290"/>
                    <a:pt x="1429" y="1"/>
                    <a:pt x="1083"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89" name="Google Shape;17889;p82"/>
            <p:cNvSpPr/>
            <p:nvPr/>
          </p:nvSpPr>
          <p:spPr>
            <a:xfrm>
              <a:off x="8086693" y="2156821"/>
              <a:ext cx="30672" cy="50569"/>
            </a:xfrm>
            <a:custGeom>
              <a:avLst/>
              <a:gdLst/>
              <a:ahLst/>
              <a:cxnLst/>
              <a:rect l="l" t="t" r="r" b="b"/>
              <a:pathLst>
                <a:path w="1170" h="1929" extrusionOk="0">
                  <a:moveTo>
                    <a:pt x="636" y="1"/>
                  </a:moveTo>
                  <a:cubicBezTo>
                    <a:pt x="289" y="1"/>
                    <a:pt x="0" y="290"/>
                    <a:pt x="0" y="650"/>
                  </a:cubicBezTo>
                  <a:lnTo>
                    <a:pt x="0" y="1083"/>
                  </a:lnTo>
                  <a:cubicBezTo>
                    <a:pt x="0" y="1572"/>
                    <a:pt x="394" y="1929"/>
                    <a:pt x="841" y="1929"/>
                  </a:cubicBezTo>
                  <a:cubicBezTo>
                    <a:pt x="949" y="1929"/>
                    <a:pt x="1060" y="1908"/>
                    <a:pt x="1170" y="1863"/>
                  </a:cubicBezTo>
                  <a:cubicBezTo>
                    <a:pt x="852" y="1747"/>
                    <a:pt x="636" y="1430"/>
                    <a:pt x="636" y="1083"/>
                  </a:cubicBezTo>
                  <a:lnTo>
                    <a:pt x="636" y="650"/>
                  </a:lnTo>
                  <a:cubicBezTo>
                    <a:pt x="636" y="333"/>
                    <a:pt x="867" y="73"/>
                    <a:pt x="1170" y="15"/>
                  </a:cubicBezTo>
                  <a:cubicBezTo>
                    <a:pt x="1141" y="15"/>
                    <a:pt x="1098" y="15"/>
                    <a:pt x="1069"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90" name="Google Shape;17890;p82"/>
            <p:cNvSpPr/>
            <p:nvPr/>
          </p:nvSpPr>
          <p:spPr>
            <a:xfrm>
              <a:off x="8086693" y="2156821"/>
              <a:ext cx="45064" cy="22781"/>
            </a:xfrm>
            <a:custGeom>
              <a:avLst/>
              <a:gdLst/>
              <a:ahLst/>
              <a:cxnLst/>
              <a:rect l="l" t="t" r="r" b="b"/>
              <a:pathLst>
                <a:path w="1719" h="869" extrusionOk="0">
                  <a:moveTo>
                    <a:pt x="636" y="1"/>
                  </a:moveTo>
                  <a:cubicBezTo>
                    <a:pt x="289" y="1"/>
                    <a:pt x="0" y="290"/>
                    <a:pt x="0" y="650"/>
                  </a:cubicBezTo>
                  <a:cubicBezTo>
                    <a:pt x="517" y="796"/>
                    <a:pt x="1033" y="869"/>
                    <a:pt x="1571" y="869"/>
                  </a:cubicBezTo>
                  <a:cubicBezTo>
                    <a:pt x="1620" y="869"/>
                    <a:pt x="1669" y="868"/>
                    <a:pt x="1718" y="867"/>
                  </a:cubicBezTo>
                  <a:lnTo>
                    <a:pt x="1718" y="650"/>
                  </a:lnTo>
                  <a:cubicBezTo>
                    <a:pt x="1718" y="290"/>
                    <a:pt x="1430" y="1"/>
                    <a:pt x="1069"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91" name="Google Shape;17891;p82"/>
            <p:cNvSpPr/>
            <p:nvPr/>
          </p:nvSpPr>
          <p:spPr>
            <a:xfrm>
              <a:off x="8086693" y="2156821"/>
              <a:ext cx="30672" cy="20474"/>
            </a:xfrm>
            <a:custGeom>
              <a:avLst/>
              <a:gdLst/>
              <a:ahLst/>
              <a:cxnLst/>
              <a:rect l="l" t="t" r="r" b="b"/>
              <a:pathLst>
                <a:path w="1170" h="781" extrusionOk="0">
                  <a:moveTo>
                    <a:pt x="636" y="1"/>
                  </a:moveTo>
                  <a:cubicBezTo>
                    <a:pt x="289" y="1"/>
                    <a:pt x="0" y="290"/>
                    <a:pt x="0" y="650"/>
                  </a:cubicBezTo>
                  <a:cubicBezTo>
                    <a:pt x="203" y="708"/>
                    <a:pt x="419" y="751"/>
                    <a:pt x="636" y="780"/>
                  </a:cubicBezTo>
                  <a:lnTo>
                    <a:pt x="636" y="650"/>
                  </a:lnTo>
                  <a:cubicBezTo>
                    <a:pt x="636" y="333"/>
                    <a:pt x="867" y="73"/>
                    <a:pt x="1170" y="15"/>
                  </a:cubicBezTo>
                  <a:cubicBezTo>
                    <a:pt x="1141" y="15"/>
                    <a:pt x="1098" y="15"/>
                    <a:pt x="1069"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92" name="Google Shape;17892;p82"/>
            <p:cNvSpPr/>
            <p:nvPr/>
          </p:nvSpPr>
          <p:spPr>
            <a:xfrm>
              <a:off x="8187359" y="2201858"/>
              <a:ext cx="22335" cy="22361"/>
            </a:xfrm>
            <a:custGeom>
              <a:avLst/>
              <a:gdLst/>
              <a:ahLst/>
              <a:cxnLst/>
              <a:rect l="l" t="t" r="r" b="b"/>
              <a:pathLst>
                <a:path w="852" h="853" extrusionOk="0">
                  <a:moveTo>
                    <a:pt x="0" y="1"/>
                  </a:moveTo>
                  <a:lnTo>
                    <a:pt x="0" y="852"/>
                  </a:lnTo>
                  <a:lnTo>
                    <a:pt x="852" y="852"/>
                  </a:lnTo>
                  <a:lnTo>
                    <a:pt x="852"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93" name="Google Shape;17893;p82"/>
            <p:cNvSpPr/>
            <p:nvPr/>
          </p:nvSpPr>
          <p:spPr>
            <a:xfrm>
              <a:off x="8186231" y="2201858"/>
              <a:ext cx="24616" cy="16961"/>
            </a:xfrm>
            <a:custGeom>
              <a:avLst/>
              <a:gdLst/>
              <a:ahLst/>
              <a:cxnLst/>
              <a:rect l="l" t="t" r="r" b="b"/>
              <a:pathLst>
                <a:path w="939" h="647" extrusionOk="0">
                  <a:moveTo>
                    <a:pt x="43" y="1"/>
                  </a:moveTo>
                  <a:lnTo>
                    <a:pt x="43" y="434"/>
                  </a:lnTo>
                  <a:cubicBezTo>
                    <a:pt x="43" y="477"/>
                    <a:pt x="29" y="520"/>
                    <a:pt x="0" y="549"/>
                  </a:cubicBezTo>
                  <a:cubicBezTo>
                    <a:pt x="152" y="614"/>
                    <a:pt x="310" y="647"/>
                    <a:pt x="469" y="647"/>
                  </a:cubicBezTo>
                  <a:cubicBezTo>
                    <a:pt x="628" y="647"/>
                    <a:pt x="787" y="614"/>
                    <a:pt x="938" y="549"/>
                  </a:cubicBezTo>
                  <a:cubicBezTo>
                    <a:pt x="909" y="520"/>
                    <a:pt x="895" y="477"/>
                    <a:pt x="895" y="434"/>
                  </a:cubicBezTo>
                  <a:lnTo>
                    <a:pt x="895"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94" name="Google Shape;17894;p82"/>
            <p:cNvSpPr/>
            <p:nvPr/>
          </p:nvSpPr>
          <p:spPr>
            <a:xfrm>
              <a:off x="8165023" y="2219658"/>
              <a:ext cx="67399" cy="83259"/>
            </a:xfrm>
            <a:custGeom>
              <a:avLst/>
              <a:gdLst/>
              <a:ahLst/>
              <a:cxnLst/>
              <a:rect l="l" t="t" r="r" b="b"/>
              <a:pathLst>
                <a:path w="2571" h="3176" extrusionOk="0">
                  <a:moveTo>
                    <a:pt x="621" y="0"/>
                  </a:moveTo>
                  <a:lnTo>
                    <a:pt x="232" y="188"/>
                  </a:lnTo>
                  <a:cubicBezTo>
                    <a:pt x="87" y="260"/>
                    <a:pt x="1" y="419"/>
                    <a:pt x="1" y="577"/>
                  </a:cubicBezTo>
                  <a:lnTo>
                    <a:pt x="1" y="1819"/>
                  </a:lnTo>
                  <a:cubicBezTo>
                    <a:pt x="1" y="2281"/>
                    <a:pt x="131" y="2743"/>
                    <a:pt x="390" y="3118"/>
                  </a:cubicBezTo>
                  <a:lnTo>
                    <a:pt x="419" y="3176"/>
                  </a:lnTo>
                  <a:lnTo>
                    <a:pt x="2137" y="3176"/>
                  </a:lnTo>
                  <a:lnTo>
                    <a:pt x="2166" y="3118"/>
                  </a:lnTo>
                  <a:cubicBezTo>
                    <a:pt x="2426" y="2743"/>
                    <a:pt x="2570" y="2281"/>
                    <a:pt x="2570" y="1819"/>
                  </a:cubicBezTo>
                  <a:lnTo>
                    <a:pt x="2570" y="577"/>
                  </a:lnTo>
                  <a:cubicBezTo>
                    <a:pt x="2570" y="419"/>
                    <a:pt x="2469" y="260"/>
                    <a:pt x="2325" y="188"/>
                  </a:cubicBezTo>
                  <a:lnTo>
                    <a:pt x="1935" y="0"/>
                  </a:lnTo>
                  <a:cubicBezTo>
                    <a:pt x="1797" y="163"/>
                    <a:pt x="1410" y="174"/>
                    <a:pt x="1310" y="174"/>
                  </a:cubicBezTo>
                  <a:cubicBezTo>
                    <a:pt x="1294" y="174"/>
                    <a:pt x="1285" y="173"/>
                    <a:pt x="1285" y="173"/>
                  </a:cubicBezTo>
                  <a:cubicBezTo>
                    <a:pt x="1285" y="173"/>
                    <a:pt x="780" y="173"/>
                    <a:pt x="621" y="0"/>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95" name="Google Shape;17895;p82"/>
            <p:cNvSpPr/>
            <p:nvPr/>
          </p:nvSpPr>
          <p:spPr>
            <a:xfrm>
              <a:off x="8176374" y="2302891"/>
              <a:ext cx="44697" cy="22361"/>
            </a:xfrm>
            <a:custGeom>
              <a:avLst/>
              <a:gdLst/>
              <a:ahLst/>
              <a:cxnLst/>
              <a:rect l="l" t="t" r="r" b="b"/>
              <a:pathLst>
                <a:path w="1705" h="853" extrusionOk="0">
                  <a:moveTo>
                    <a:pt x="1" y="1"/>
                  </a:moveTo>
                  <a:lnTo>
                    <a:pt x="1" y="636"/>
                  </a:lnTo>
                  <a:cubicBezTo>
                    <a:pt x="1" y="751"/>
                    <a:pt x="87" y="853"/>
                    <a:pt x="203" y="853"/>
                  </a:cubicBezTo>
                  <a:lnTo>
                    <a:pt x="1488" y="853"/>
                  </a:lnTo>
                  <a:cubicBezTo>
                    <a:pt x="1603" y="853"/>
                    <a:pt x="1704" y="751"/>
                    <a:pt x="1704" y="636"/>
                  </a:cubicBezTo>
                  <a:lnTo>
                    <a:pt x="1704" y="1"/>
                  </a:ln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96" name="Google Shape;17896;p82"/>
            <p:cNvSpPr/>
            <p:nvPr/>
          </p:nvSpPr>
          <p:spPr>
            <a:xfrm>
              <a:off x="8165023" y="2228728"/>
              <a:ext cx="11377" cy="74188"/>
            </a:xfrm>
            <a:custGeom>
              <a:avLst/>
              <a:gdLst/>
              <a:ahLst/>
              <a:cxnLst/>
              <a:rect l="l" t="t" r="r" b="b"/>
              <a:pathLst>
                <a:path w="434" h="2830" extrusionOk="0">
                  <a:moveTo>
                    <a:pt x="58" y="1"/>
                  </a:moveTo>
                  <a:cubicBezTo>
                    <a:pt x="15" y="58"/>
                    <a:pt x="1" y="145"/>
                    <a:pt x="1" y="217"/>
                  </a:cubicBezTo>
                  <a:lnTo>
                    <a:pt x="1" y="1458"/>
                  </a:lnTo>
                  <a:cubicBezTo>
                    <a:pt x="1" y="1920"/>
                    <a:pt x="131" y="2382"/>
                    <a:pt x="390" y="2772"/>
                  </a:cubicBezTo>
                  <a:lnTo>
                    <a:pt x="434" y="2830"/>
                  </a:lnTo>
                  <a:lnTo>
                    <a:pt x="434" y="477"/>
                  </a:lnTo>
                  <a:cubicBezTo>
                    <a:pt x="434" y="347"/>
                    <a:pt x="362" y="217"/>
                    <a:pt x="260" y="145"/>
                  </a:cubicBezTo>
                  <a:lnTo>
                    <a:pt x="58" y="1"/>
                  </a:ln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97" name="Google Shape;17897;p82"/>
            <p:cNvSpPr/>
            <p:nvPr/>
          </p:nvSpPr>
          <p:spPr>
            <a:xfrm>
              <a:off x="8221045" y="2228728"/>
              <a:ext cx="11377" cy="74188"/>
            </a:xfrm>
            <a:custGeom>
              <a:avLst/>
              <a:gdLst/>
              <a:ahLst/>
              <a:cxnLst/>
              <a:rect l="l" t="t" r="r" b="b"/>
              <a:pathLst>
                <a:path w="434" h="2830" extrusionOk="0">
                  <a:moveTo>
                    <a:pt x="361" y="1"/>
                  </a:moveTo>
                  <a:lnTo>
                    <a:pt x="173" y="145"/>
                  </a:lnTo>
                  <a:cubicBezTo>
                    <a:pt x="58" y="217"/>
                    <a:pt x="0" y="347"/>
                    <a:pt x="0" y="477"/>
                  </a:cubicBezTo>
                  <a:lnTo>
                    <a:pt x="0" y="2830"/>
                  </a:lnTo>
                  <a:lnTo>
                    <a:pt x="29" y="2772"/>
                  </a:lnTo>
                  <a:cubicBezTo>
                    <a:pt x="289" y="2382"/>
                    <a:pt x="433" y="1920"/>
                    <a:pt x="433" y="1458"/>
                  </a:cubicBezTo>
                  <a:lnTo>
                    <a:pt x="433" y="217"/>
                  </a:lnTo>
                  <a:cubicBezTo>
                    <a:pt x="433" y="145"/>
                    <a:pt x="404" y="58"/>
                    <a:pt x="361"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98" name="Google Shape;17898;p82"/>
            <p:cNvSpPr/>
            <p:nvPr/>
          </p:nvSpPr>
          <p:spPr>
            <a:xfrm>
              <a:off x="8181303" y="2213314"/>
              <a:ext cx="34447" cy="89603"/>
            </a:xfrm>
            <a:custGeom>
              <a:avLst/>
              <a:gdLst/>
              <a:ahLst/>
              <a:cxnLst/>
              <a:rect l="l" t="t" r="r" b="b"/>
              <a:pathLst>
                <a:path w="1314" h="3418" extrusionOk="0">
                  <a:moveTo>
                    <a:pt x="217" y="0"/>
                  </a:moveTo>
                  <a:cubicBezTo>
                    <a:pt x="206" y="0"/>
                    <a:pt x="195" y="4"/>
                    <a:pt x="188" y="11"/>
                  </a:cubicBezTo>
                  <a:lnTo>
                    <a:pt x="0" y="242"/>
                  </a:lnTo>
                  <a:lnTo>
                    <a:pt x="289" y="603"/>
                  </a:lnTo>
                  <a:cubicBezTo>
                    <a:pt x="313" y="627"/>
                    <a:pt x="341" y="638"/>
                    <a:pt x="369" y="638"/>
                  </a:cubicBezTo>
                  <a:cubicBezTo>
                    <a:pt x="392" y="638"/>
                    <a:pt x="414" y="630"/>
                    <a:pt x="433" y="617"/>
                  </a:cubicBezTo>
                  <a:lnTo>
                    <a:pt x="549" y="516"/>
                  </a:lnTo>
                  <a:lnTo>
                    <a:pt x="549" y="3418"/>
                  </a:lnTo>
                  <a:lnTo>
                    <a:pt x="765" y="3418"/>
                  </a:lnTo>
                  <a:lnTo>
                    <a:pt x="765" y="516"/>
                  </a:lnTo>
                  <a:lnTo>
                    <a:pt x="895" y="617"/>
                  </a:lnTo>
                  <a:cubicBezTo>
                    <a:pt x="915" y="630"/>
                    <a:pt x="937" y="638"/>
                    <a:pt x="959" y="638"/>
                  </a:cubicBezTo>
                  <a:cubicBezTo>
                    <a:pt x="985" y="638"/>
                    <a:pt x="1009" y="627"/>
                    <a:pt x="1025" y="603"/>
                  </a:cubicBezTo>
                  <a:lnTo>
                    <a:pt x="1314" y="242"/>
                  </a:lnTo>
                  <a:lnTo>
                    <a:pt x="1141" y="11"/>
                  </a:lnTo>
                  <a:cubicBezTo>
                    <a:pt x="1134" y="4"/>
                    <a:pt x="1123" y="0"/>
                    <a:pt x="1112" y="0"/>
                  </a:cubicBezTo>
                  <a:cubicBezTo>
                    <a:pt x="1101" y="0"/>
                    <a:pt x="1090" y="4"/>
                    <a:pt x="1083" y="11"/>
                  </a:cubicBezTo>
                  <a:lnTo>
                    <a:pt x="664" y="430"/>
                  </a:lnTo>
                  <a:lnTo>
                    <a:pt x="246" y="11"/>
                  </a:lnTo>
                  <a:cubicBezTo>
                    <a:pt x="239" y="4"/>
                    <a:pt x="228" y="0"/>
                    <a:pt x="217" y="0"/>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899" name="Google Shape;17899;p82"/>
            <p:cNvSpPr/>
            <p:nvPr/>
          </p:nvSpPr>
          <p:spPr>
            <a:xfrm>
              <a:off x="8195669" y="2313875"/>
              <a:ext cx="5715" cy="11377"/>
            </a:xfrm>
            <a:custGeom>
              <a:avLst/>
              <a:gdLst/>
              <a:ahLst/>
              <a:cxnLst/>
              <a:rect l="l" t="t" r="r" b="b"/>
              <a:pathLst>
                <a:path w="218" h="434" extrusionOk="0">
                  <a:moveTo>
                    <a:pt x="116" y="0"/>
                  </a:moveTo>
                  <a:cubicBezTo>
                    <a:pt x="59" y="0"/>
                    <a:pt x="1" y="58"/>
                    <a:pt x="1" y="116"/>
                  </a:cubicBezTo>
                  <a:lnTo>
                    <a:pt x="1" y="434"/>
                  </a:lnTo>
                  <a:lnTo>
                    <a:pt x="217" y="434"/>
                  </a:lnTo>
                  <a:lnTo>
                    <a:pt x="217" y="116"/>
                  </a:lnTo>
                  <a:cubicBezTo>
                    <a:pt x="217" y="58"/>
                    <a:pt x="174" y="0"/>
                    <a:pt x="116"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00" name="Google Shape;17900;p82"/>
            <p:cNvSpPr/>
            <p:nvPr/>
          </p:nvSpPr>
          <p:spPr>
            <a:xfrm>
              <a:off x="8176374" y="2156821"/>
              <a:ext cx="44697" cy="50752"/>
            </a:xfrm>
            <a:custGeom>
              <a:avLst/>
              <a:gdLst/>
              <a:ahLst/>
              <a:cxnLst/>
              <a:rect l="l" t="t" r="r" b="b"/>
              <a:pathLst>
                <a:path w="1705" h="1936" extrusionOk="0">
                  <a:moveTo>
                    <a:pt x="636" y="1"/>
                  </a:moveTo>
                  <a:cubicBezTo>
                    <a:pt x="275" y="1"/>
                    <a:pt x="1" y="290"/>
                    <a:pt x="1" y="650"/>
                  </a:cubicBezTo>
                  <a:lnTo>
                    <a:pt x="1" y="1083"/>
                  </a:lnTo>
                  <a:cubicBezTo>
                    <a:pt x="1" y="1545"/>
                    <a:pt x="376" y="1935"/>
                    <a:pt x="852" y="1935"/>
                  </a:cubicBezTo>
                  <a:cubicBezTo>
                    <a:pt x="1329" y="1935"/>
                    <a:pt x="1704" y="1545"/>
                    <a:pt x="1704" y="1083"/>
                  </a:cubicBezTo>
                  <a:lnTo>
                    <a:pt x="1704" y="650"/>
                  </a:lnTo>
                  <a:cubicBezTo>
                    <a:pt x="1704" y="290"/>
                    <a:pt x="1415" y="1"/>
                    <a:pt x="1069"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01" name="Google Shape;17901;p82"/>
            <p:cNvSpPr/>
            <p:nvPr/>
          </p:nvSpPr>
          <p:spPr>
            <a:xfrm>
              <a:off x="8176374" y="2156821"/>
              <a:ext cx="30672" cy="50569"/>
            </a:xfrm>
            <a:custGeom>
              <a:avLst/>
              <a:gdLst/>
              <a:ahLst/>
              <a:cxnLst/>
              <a:rect l="l" t="t" r="r" b="b"/>
              <a:pathLst>
                <a:path w="1170" h="1929" extrusionOk="0">
                  <a:moveTo>
                    <a:pt x="636" y="1"/>
                  </a:moveTo>
                  <a:cubicBezTo>
                    <a:pt x="289" y="1"/>
                    <a:pt x="1" y="290"/>
                    <a:pt x="1" y="650"/>
                  </a:cubicBezTo>
                  <a:lnTo>
                    <a:pt x="1" y="1083"/>
                  </a:lnTo>
                  <a:cubicBezTo>
                    <a:pt x="1" y="1572"/>
                    <a:pt x="394" y="1929"/>
                    <a:pt x="841" y="1929"/>
                  </a:cubicBezTo>
                  <a:cubicBezTo>
                    <a:pt x="949" y="1929"/>
                    <a:pt x="1060" y="1908"/>
                    <a:pt x="1170" y="1863"/>
                  </a:cubicBezTo>
                  <a:cubicBezTo>
                    <a:pt x="852" y="1747"/>
                    <a:pt x="636" y="1430"/>
                    <a:pt x="636" y="1083"/>
                  </a:cubicBezTo>
                  <a:lnTo>
                    <a:pt x="636" y="650"/>
                  </a:lnTo>
                  <a:cubicBezTo>
                    <a:pt x="636" y="333"/>
                    <a:pt x="867" y="73"/>
                    <a:pt x="1170" y="15"/>
                  </a:cubicBezTo>
                  <a:cubicBezTo>
                    <a:pt x="1141" y="15"/>
                    <a:pt x="1098" y="15"/>
                    <a:pt x="1069"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02" name="Google Shape;17902;p82"/>
            <p:cNvSpPr/>
            <p:nvPr/>
          </p:nvSpPr>
          <p:spPr>
            <a:xfrm>
              <a:off x="8176007" y="2156821"/>
              <a:ext cx="45064" cy="22781"/>
            </a:xfrm>
            <a:custGeom>
              <a:avLst/>
              <a:gdLst/>
              <a:ahLst/>
              <a:cxnLst/>
              <a:rect l="l" t="t" r="r" b="b"/>
              <a:pathLst>
                <a:path w="1719" h="869" extrusionOk="0">
                  <a:moveTo>
                    <a:pt x="650" y="1"/>
                  </a:moveTo>
                  <a:cubicBezTo>
                    <a:pt x="289" y="1"/>
                    <a:pt x="0" y="290"/>
                    <a:pt x="0" y="650"/>
                  </a:cubicBezTo>
                  <a:lnTo>
                    <a:pt x="15" y="650"/>
                  </a:lnTo>
                  <a:cubicBezTo>
                    <a:pt x="518" y="796"/>
                    <a:pt x="1045" y="869"/>
                    <a:pt x="1574" y="869"/>
                  </a:cubicBezTo>
                  <a:cubicBezTo>
                    <a:pt x="1622" y="869"/>
                    <a:pt x="1670" y="868"/>
                    <a:pt x="1718" y="867"/>
                  </a:cubicBezTo>
                  <a:lnTo>
                    <a:pt x="1718" y="650"/>
                  </a:lnTo>
                  <a:cubicBezTo>
                    <a:pt x="1718" y="290"/>
                    <a:pt x="1429" y="1"/>
                    <a:pt x="1083"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03" name="Google Shape;17903;p82"/>
            <p:cNvSpPr/>
            <p:nvPr/>
          </p:nvSpPr>
          <p:spPr>
            <a:xfrm>
              <a:off x="8176374" y="2156821"/>
              <a:ext cx="30672" cy="20474"/>
            </a:xfrm>
            <a:custGeom>
              <a:avLst/>
              <a:gdLst/>
              <a:ahLst/>
              <a:cxnLst/>
              <a:rect l="l" t="t" r="r" b="b"/>
              <a:pathLst>
                <a:path w="1170" h="781" extrusionOk="0">
                  <a:moveTo>
                    <a:pt x="636" y="1"/>
                  </a:moveTo>
                  <a:cubicBezTo>
                    <a:pt x="289" y="1"/>
                    <a:pt x="1" y="290"/>
                    <a:pt x="1" y="650"/>
                  </a:cubicBezTo>
                  <a:cubicBezTo>
                    <a:pt x="203" y="708"/>
                    <a:pt x="419" y="751"/>
                    <a:pt x="636" y="780"/>
                  </a:cubicBezTo>
                  <a:lnTo>
                    <a:pt x="636" y="650"/>
                  </a:lnTo>
                  <a:cubicBezTo>
                    <a:pt x="636" y="333"/>
                    <a:pt x="867" y="73"/>
                    <a:pt x="1170" y="15"/>
                  </a:cubicBezTo>
                  <a:cubicBezTo>
                    <a:pt x="1141" y="15"/>
                    <a:pt x="1098" y="15"/>
                    <a:pt x="1069"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04" name="Google Shape;17904;p82"/>
            <p:cNvSpPr/>
            <p:nvPr/>
          </p:nvSpPr>
          <p:spPr>
            <a:xfrm>
              <a:off x="8277040" y="2201858"/>
              <a:ext cx="22361" cy="22361"/>
            </a:xfrm>
            <a:custGeom>
              <a:avLst/>
              <a:gdLst/>
              <a:ahLst/>
              <a:cxnLst/>
              <a:rect l="l" t="t" r="r" b="b"/>
              <a:pathLst>
                <a:path w="853" h="853" extrusionOk="0">
                  <a:moveTo>
                    <a:pt x="1" y="1"/>
                  </a:moveTo>
                  <a:lnTo>
                    <a:pt x="1" y="852"/>
                  </a:lnTo>
                  <a:lnTo>
                    <a:pt x="852" y="852"/>
                  </a:lnTo>
                  <a:lnTo>
                    <a:pt x="852"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05" name="Google Shape;17905;p82"/>
            <p:cNvSpPr/>
            <p:nvPr/>
          </p:nvSpPr>
          <p:spPr>
            <a:xfrm>
              <a:off x="8275913" y="2201858"/>
              <a:ext cx="24616" cy="16961"/>
            </a:xfrm>
            <a:custGeom>
              <a:avLst/>
              <a:gdLst/>
              <a:ahLst/>
              <a:cxnLst/>
              <a:rect l="l" t="t" r="r" b="b"/>
              <a:pathLst>
                <a:path w="939" h="647" extrusionOk="0">
                  <a:moveTo>
                    <a:pt x="44" y="1"/>
                  </a:moveTo>
                  <a:lnTo>
                    <a:pt x="44" y="434"/>
                  </a:lnTo>
                  <a:cubicBezTo>
                    <a:pt x="44" y="477"/>
                    <a:pt x="29" y="520"/>
                    <a:pt x="0" y="549"/>
                  </a:cubicBezTo>
                  <a:cubicBezTo>
                    <a:pt x="152" y="614"/>
                    <a:pt x="311" y="647"/>
                    <a:pt x="469" y="647"/>
                  </a:cubicBezTo>
                  <a:cubicBezTo>
                    <a:pt x="628" y="647"/>
                    <a:pt x="787" y="614"/>
                    <a:pt x="939" y="549"/>
                  </a:cubicBezTo>
                  <a:cubicBezTo>
                    <a:pt x="910" y="520"/>
                    <a:pt x="895" y="477"/>
                    <a:pt x="895" y="434"/>
                  </a:cubicBezTo>
                  <a:lnTo>
                    <a:pt x="895"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06" name="Google Shape;17906;p82"/>
            <p:cNvSpPr/>
            <p:nvPr/>
          </p:nvSpPr>
          <p:spPr>
            <a:xfrm>
              <a:off x="8254705" y="2219658"/>
              <a:ext cx="67399" cy="83259"/>
            </a:xfrm>
            <a:custGeom>
              <a:avLst/>
              <a:gdLst/>
              <a:ahLst/>
              <a:cxnLst/>
              <a:rect l="l" t="t" r="r" b="b"/>
              <a:pathLst>
                <a:path w="2571" h="3176" extrusionOk="0">
                  <a:moveTo>
                    <a:pt x="622" y="0"/>
                  </a:moveTo>
                  <a:lnTo>
                    <a:pt x="232" y="188"/>
                  </a:lnTo>
                  <a:cubicBezTo>
                    <a:pt x="87" y="260"/>
                    <a:pt x="1" y="419"/>
                    <a:pt x="1" y="577"/>
                  </a:cubicBezTo>
                  <a:lnTo>
                    <a:pt x="1" y="1819"/>
                  </a:lnTo>
                  <a:cubicBezTo>
                    <a:pt x="1" y="2281"/>
                    <a:pt x="131" y="2743"/>
                    <a:pt x="391" y="3118"/>
                  </a:cubicBezTo>
                  <a:lnTo>
                    <a:pt x="434" y="3176"/>
                  </a:lnTo>
                  <a:lnTo>
                    <a:pt x="2137" y="3176"/>
                  </a:lnTo>
                  <a:lnTo>
                    <a:pt x="2166" y="3118"/>
                  </a:lnTo>
                  <a:cubicBezTo>
                    <a:pt x="2426" y="2743"/>
                    <a:pt x="2570" y="2281"/>
                    <a:pt x="2570" y="1819"/>
                  </a:cubicBezTo>
                  <a:lnTo>
                    <a:pt x="2570" y="577"/>
                  </a:lnTo>
                  <a:cubicBezTo>
                    <a:pt x="2570" y="419"/>
                    <a:pt x="2469" y="260"/>
                    <a:pt x="2325" y="188"/>
                  </a:cubicBezTo>
                  <a:lnTo>
                    <a:pt x="1935" y="0"/>
                  </a:lnTo>
                  <a:cubicBezTo>
                    <a:pt x="1798" y="163"/>
                    <a:pt x="1411" y="174"/>
                    <a:pt x="1310" y="174"/>
                  </a:cubicBezTo>
                  <a:cubicBezTo>
                    <a:pt x="1294" y="174"/>
                    <a:pt x="1286" y="173"/>
                    <a:pt x="1286" y="173"/>
                  </a:cubicBezTo>
                  <a:cubicBezTo>
                    <a:pt x="1286" y="173"/>
                    <a:pt x="780" y="173"/>
                    <a:pt x="622" y="0"/>
                  </a:cubicBez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07" name="Google Shape;17907;p82"/>
            <p:cNvSpPr/>
            <p:nvPr/>
          </p:nvSpPr>
          <p:spPr>
            <a:xfrm>
              <a:off x="8266056" y="2302891"/>
              <a:ext cx="44697" cy="22361"/>
            </a:xfrm>
            <a:custGeom>
              <a:avLst/>
              <a:gdLst/>
              <a:ahLst/>
              <a:cxnLst/>
              <a:rect l="l" t="t" r="r" b="b"/>
              <a:pathLst>
                <a:path w="1705" h="853" extrusionOk="0">
                  <a:moveTo>
                    <a:pt x="1" y="1"/>
                  </a:moveTo>
                  <a:lnTo>
                    <a:pt x="1" y="636"/>
                  </a:lnTo>
                  <a:cubicBezTo>
                    <a:pt x="1" y="751"/>
                    <a:pt x="88" y="853"/>
                    <a:pt x="203" y="853"/>
                  </a:cubicBezTo>
                  <a:lnTo>
                    <a:pt x="1488" y="853"/>
                  </a:lnTo>
                  <a:cubicBezTo>
                    <a:pt x="1603" y="853"/>
                    <a:pt x="1704" y="751"/>
                    <a:pt x="1704" y="636"/>
                  </a:cubicBezTo>
                  <a:lnTo>
                    <a:pt x="1704" y="1"/>
                  </a:ln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08" name="Google Shape;17908;p82"/>
            <p:cNvSpPr/>
            <p:nvPr/>
          </p:nvSpPr>
          <p:spPr>
            <a:xfrm>
              <a:off x="8254705" y="2228728"/>
              <a:ext cx="11377" cy="74188"/>
            </a:xfrm>
            <a:custGeom>
              <a:avLst/>
              <a:gdLst/>
              <a:ahLst/>
              <a:cxnLst/>
              <a:rect l="l" t="t" r="r" b="b"/>
              <a:pathLst>
                <a:path w="434" h="2830" extrusionOk="0">
                  <a:moveTo>
                    <a:pt x="59" y="1"/>
                  </a:moveTo>
                  <a:cubicBezTo>
                    <a:pt x="15" y="58"/>
                    <a:pt x="1" y="145"/>
                    <a:pt x="1" y="217"/>
                  </a:cubicBezTo>
                  <a:lnTo>
                    <a:pt x="1" y="1458"/>
                  </a:lnTo>
                  <a:cubicBezTo>
                    <a:pt x="1" y="1920"/>
                    <a:pt x="131" y="2382"/>
                    <a:pt x="391" y="2772"/>
                  </a:cubicBezTo>
                  <a:lnTo>
                    <a:pt x="434" y="2830"/>
                  </a:lnTo>
                  <a:lnTo>
                    <a:pt x="434" y="477"/>
                  </a:lnTo>
                  <a:cubicBezTo>
                    <a:pt x="434" y="347"/>
                    <a:pt x="362" y="217"/>
                    <a:pt x="261" y="145"/>
                  </a:cubicBezTo>
                  <a:lnTo>
                    <a:pt x="59" y="1"/>
                  </a:ln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09" name="Google Shape;17909;p82"/>
            <p:cNvSpPr/>
            <p:nvPr/>
          </p:nvSpPr>
          <p:spPr>
            <a:xfrm>
              <a:off x="8310726" y="2228728"/>
              <a:ext cx="11377" cy="74188"/>
            </a:xfrm>
            <a:custGeom>
              <a:avLst/>
              <a:gdLst/>
              <a:ahLst/>
              <a:cxnLst/>
              <a:rect l="l" t="t" r="r" b="b"/>
              <a:pathLst>
                <a:path w="434" h="2830" extrusionOk="0">
                  <a:moveTo>
                    <a:pt x="361" y="1"/>
                  </a:moveTo>
                  <a:lnTo>
                    <a:pt x="174" y="145"/>
                  </a:lnTo>
                  <a:cubicBezTo>
                    <a:pt x="58" y="217"/>
                    <a:pt x="0" y="347"/>
                    <a:pt x="0" y="477"/>
                  </a:cubicBezTo>
                  <a:lnTo>
                    <a:pt x="0" y="2830"/>
                  </a:lnTo>
                  <a:lnTo>
                    <a:pt x="29" y="2772"/>
                  </a:lnTo>
                  <a:cubicBezTo>
                    <a:pt x="289" y="2382"/>
                    <a:pt x="433" y="1920"/>
                    <a:pt x="433" y="1458"/>
                  </a:cubicBezTo>
                  <a:lnTo>
                    <a:pt x="433" y="217"/>
                  </a:lnTo>
                  <a:cubicBezTo>
                    <a:pt x="433" y="145"/>
                    <a:pt x="404" y="58"/>
                    <a:pt x="361"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10" name="Google Shape;17910;p82"/>
            <p:cNvSpPr/>
            <p:nvPr/>
          </p:nvSpPr>
          <p:spPr>
            <a:xfrm>
              <a:off x="8270984" y="2213314"/>
              <a:ext cx="34473" cy="89603"/>
            </a:xfrm>
            <a:custGeom>
              <a:avLst/>
              <a:gdLst/>
              <a:ahLst/>
              <a:cxnLst/>
              <a:rect l="l" t="t" r="r" b="b"/>
              <a:pathLst>
                <a:path w="1315" h="3418" extrusionOk="0">
                  <a:moveTo>
                    <a:pt x="217" y="0"/>
                  </a:moveTo>
                  <a:cubicBezTo>
                    <a:pt x="206" y="0"/>
                    <a:pt x="195" y="4"/>
                    <a:pt x="188" y="11"/>
                  </a:cubicBezTo>
                  <a:lnTo>
                    <a:pt x="1" y="242"/>
                  </a:lnTo>
                  <a:lnTo>
                    <a:pt x="289" y="603"/>
                  </a:lnTo>
                  <a:cubicBezTo>
                    <a:pt x="313" y="627"/>
                    <a:pt x="341" y="638"/>
                    <a:pt x="369" y="638"/>
                  </a:cubicBezTo>
                  <a:cubicBezTo>
                    <a:pt x="392" y="638"/>
                    <a:pt x="414" y="630"/>
                    <a:pt x="434" y="617"/>
                  </a:cubicBezTo>
                  <a:lnTo>
                    <a:pt x="549" y="516"/>
                  </a:lnTo>
                  <a:lnTo>
                    <a:pt x="549" y="3418"/>
                  </a:lnTo>
                  <a:lnTo>
                    <a:pt x="766" y="3418"/>
                  </a:lnTo>
                  <a:lnTo>
                    <a:pt x="766" y="516"/>
                  </a:lnTo>
                  <a:lnTo>
                    <a:pt x="896" y="617"/>
                  </a:lnTo>
                  <a:cubicBezTo>
                    <a:pt x="915" y="630"/>
                    <a:pt x="937" y="638"/>
                    <a:pt x="959" y="638"/>
                  </a:cubicBezTo>
                  <a:cubicBezTo>
                    <a:pt x="985" y="638"/>
                    <a:pt x="1010" y="627"/>
                    <a:pt x="1025" y="603"/>
                  </a:cubicBezTo>
                  <a:lnTo>
                    <a:pt x="1314" y="242"/>
                  </a:lnTo>
                  <a:lnTo>
                    <a:pt x="1141" y="11"/>
                  </a:lnTo>
                  <a:cubicBezTo>
                    <a:pt x="1134" y="4"/>
                    <a:pt x="1123" y="0"/>
                    <a:pt x="1112" y="0"/>
                  </a:cubicBezTo>
                  <a:cubicBezTo>
                    <a:pt x="1101" y="0"/>
                    <a:pt x="1090" y="4"/>
                    <a:pt x="1083" y="11"/>
                  </a:cubicBezTo>
                  <a:lnTo>
                    <a:pt x="665" y="430"/>
                  </a:lnTo>
                  <a:lnTo>
                    <a:pt x="246" y="11"/>
                  </a:lnTo>
                  <a:cubicBezTo>
                    <a:pt x="239" y="4"/>
                    <a:pt x="228" y="0"/>
                    <a:pt x="217" y="0"/>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11" name="Google Shape;17911;p82"/>
            <p:cNvSpPr/>
            <p:nvPr/>
          </p:nvSpPr>
          <p:spPr>
            <a:xfrm>
              <a:off x="8285376" y="2313875"/>
              <a:ext cx="5689" cy="11377"/>
            </a:xfrm>
            <a:custGeom>
              <a:avLst/>
              <a:gdLst/>
              <a:ahLst/>
              <a:cxnLst/>
              <a:rect l="l" t="t" r="r" b="b"/>
              <a:pathLst>
                <a:path w="217" h="434" extrusionOk="0">
                  <a:moveTo>
                    <a:pt x="116" y="0"/>
                  </a:moveTo>
                  <a:cubicBezTo>
                    <a:pt x="58" y="0"/>
                    <a:pt x="0" y="58"/>
                    <a:pt x="0" y="116"/>
                  </a:cubicBezTo>
                  <a:lnTo>
                    <a:pt x="0" y="434"/>
                  </a:lnTo>
                  <a:lnTo>
                    <a:pt x="217" y="434"/>
                  </a:lnTo>
                  <a:lnTo>
                    <a:pt x="217" y="116"/>
                  </a:lnTo>
                  <a:cubicBezTo>
                    <a:pt x="217" y="58"/>
                    <a:pt x="173" y="0"/>
                    <a:pt x="116" y="0"/>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12" name="Google Shape;17912;p82"/>
            <p:cNvSpPr/>
            <p:nvPr/>
          </p:nvSpPr>
          <p:spPr>
            <a:xfrm>
              <a:off x="8266056" y="2156821"/>
              <a:ext cx="44697" cy="50752"/>
            </a:xfrm>
            <a:custGeom>
              <a:avLst/>
              <a:gdLst/>
              <a:ahLst/>
              <a:cxnLst/>
              <a:rect l="l" t="t" r="r" b="b"/>
              <a:pathLst>
                <a:path w="1705" h="1936" extrusionOk="0">
                  <a:moveTo>
                    <a:pt x="636" y="1"/>
                  </a:moveTo>
                  <a:cubicBezTo>
                    <a:pt x="275" y="1"/>
                    <a:pt x="1" y="290"/>
                    <a:pt x="1" y="650"/>
                  </a:cubicBezTo>
                  <a:lnTo>
                    <a:pt x="1" y="1083"/>
                  </a:lnTo>
                  <a:cubicBezTo>
                    <a:pt x="1" y="1545"/>
                    <a:pt x="376" y="1935"/>
                    <a:pt x="853" y="1935"/>
                  </a:cubicBezTo>
                  <a:cubicBezTo>
                    <a:pt x="1329" y="1935"/>
                    <a:pt x="1704" y="1545"/>
                    <a:pt x="1704" y="1083"/>
                  </a:cubicBezTo>
                  <a:lnTo>
                    <a:pt x="1704" y="650"/>
                  </a:lnTo>
                  <a:cubicBezTo>
                    <a:pt x="1704" y="290"/>
                    <a:pt x="1416" y="1"/>
                    <a:pt x="1069"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13" name="Google Shape;17913;p82"/>
            <p:cNvSpPr/>
            <p:nvPr/>
          </p:nvSpPr>
          <p:spPr>
            <a:xfrm>
              <a:off x="8266056" y="2156821"/>
              <a:ext cx="31065" cy="50569"/>
            </a:xfrm>
            <a:custGeom>
              <a:avLst/>
              <a:gdLst/>
              <a:ahLst/>
              <a:cxnLst/>
              <a:rect l="l" t="t" r="r" b="b"/>
              <a:pathLst>
                <a:path w="1185" h="1929" extrusionOk="0">
                  <a:moveTo>
                    <a:pt x="650" y="1"/>
                  </a:moveTo>
                  <a:cubicBezTo>
                    <a:pt x="290" y="1"/>
                    <a:pt x="1" y="290"/>
                    <a:pt x="1" y="650"/>
                  </a:cubicBezTo>
                  <a:lnTo>
                    <a:pt x="1" y="1083"/>
                  </a:lnTo>
                  <a:cubicBezTo>
                    <a:pt x="1" y="1572"/>
                    <a:pt x="403" y="1929"/>
                    <a:pt x="854" y="1929"/>
                  </a:cubicBezTo>
                  <a:cubicBezTo>
                    <a:pt x="963" y="1929"/>
                    <a:pt x="1075" y="1908"/>
                    <a:pt x="1185" y="1863"/>
                  </a:cubicBezTo>
                  <a:cubicBezTo>
                    <a:pt x="853" y="1747"/>
                    <a:pt x="636" y="1430"/>
                    <a:pt x="636" y="1083"/>
                  </a:cubicBezTo>
                  <a:lnTo>
                    <a:pt x="636" y="650"/>
                  </a:lnTo>
                  <a:cubicBezTo>
                    <a:pt x="636" y="333"/>
                    <a:pt x="867" y="73"/>
                    <a:pt x="1185" y="15"/>
                  </a:cubicBezTo>
                  <a:cubicBezTo>
                    <a:pt x="1141" y="15"/>
                    <a:pt x="1112" y="15"/>
                    <a:pt x="1069"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14" name="Google Shape;17914;p82"/>
            <p:cNvSpPr/>
            <p:nvPr/>
          </p:nvSpPr>
          <p:spPr>
            <a:xfrm>
              <a:off x="8265689" y="2156821"/>
              <a:ext cx="45064" cy="22781"/>
            </a:xfrm>
            <a:custGeom>
              <a:avLst/>
              <a:gdLst/>
              <a:ahLst/>
              <a:cxnLst/>
              <a:rect l="l" t="t" r="r" b="b"/>
              <a:pathLst>
                <a:path w="1719" h="869" extrusionOk="0">
                  <a:moveTo>
                    <a:pt x="650" y="1"/>
                  </a:moveTo>
                  <a:cubicBezTo>
                    <a:pt x="289" y="1"/>
                    <a:pt x="0" y="290"/>
                    <a:pt x="0" y="650"/>
                  </a:cubicBezTo>
                  <a:lnTo>
                    <a:pt x="15" y="650"/>
                  </a:lnTo>
                  <a:cubicBezTo>
                    <a:pt x="518" y="796"/>
                    <a:pt x="1045" y="869"/>
                    <a:pt x="1574" y="869"/>
                  </a:cubicBezTo>
                  <a:cubicBezTo>
                    <a:pt x="1622" y="869"/>
                    <a:pt x="1670" y="868"/>
                    <a:pt x="1718" y="867"/>
                  </a:cubicBezTo>
                  <a:lnTo>
                    <a:pt x="1718" y="650"/>
                  </a:lnTo>
                  <a:cubicBezTo>
                    <a:pt x="1718" y="290"/>
                    <a:pt x="1430" y="1"/>
                    <a:pt x="1083"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15" name="Google Shape;17915;p82"/>
            <p:cNvSpPr/>
            <p:nvPr/>
          </p:nvSpPr>
          <p:spPr>
            <a:xfrm>
              <a:off x="8266056" y="2156821"/>
              <a:ext cx="31065" cy="20474"/>
            </a:xfrm>
            <a:custGeom>
              <a:avLst/>
              <a:gdLst/>
              <a:ahLst/>
              <a:cxnLst/>
              <a:rect l="l" t="t" r="r" b="b"/>
              <a:pathLst>
                <a:path w="1185" h="781" extrusionOk="0">
                  <a:moveTo>
                    <a:pt x="650" y="1"/>
                  </a:moveTo>
                  <a:cubicBezTo>
                    <a:pt x="290" y="1"/>
                    <a:pt x="1" y="290"/>
                    <a:pt x="1" y="650"/>
                  </a:cubicBezTo>
                  <a:cubicBezTo>
                    <a:pt x="217" y="708"/>
                    <a:pt x="420" y="751"/>
                    <a:pt x="650" y="780"/>
                  </a:cubicBezTo>
                  <a:lnTo>
                    <a:pt x="636" y="650"/>
                  </a:lnTo>
                  <a:cubicBezTo>
                    <a:pt x="636" y="333"/>
                    <a:pt x="867" y="73"/>
                    <a:pt x="1185" y="15"/>
                  </a:cubicBezTo>
                  <a:cubicBezTo>
                    <a:pt x="1141" y="15"/>
                    <a:pt x="1112" y="15"/>
                    <a:pt x="1069"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916" name="Google Shape;17916;p82"/>
          <p:cNvGrpSpPr/>
          <p:nvPr/>
        </p:nvGrpSpPr>
        <p:grpSpPr>
          <a:xfrm>
            <a:off x="5627674" y="2444819"/>
            <a:ext cx="345147" cy="342630"/>
            <a:chOff x="5627674" y="2444819"/>
            <a:chExt cx="345147" cy="342630"/>
          </a:xfrm>
        </p:grpSpPr>
        <p:sp>
          <p:nvSpPr>
            <p:cNvPr id="17917" name="Google Shape;17917;p82"/>
            <p:cNvSpPr/>
            <p:nvPr/>
          </p:nvSpPr>
          <p:spPr>
            <a:xfrm>
              <a:off x="5755210" y="2444819"/>
              <a:ext cx="217611" cy="217978"/>
            </a:xfrm>
            <a:custGeom>
              <a:avLst/>
              <a:gdLst/>
              <a:ahLst/>
              <a:cxnLst/>
              <a:rect l="l" t="t" r="r" b="b"/>
              <a:pathLst>
                <a:path w="8301" h="8315" extrusionOk="0">
                  <a:moveTo>
                    <a:pt x="4144" y="0"/>
                  </a:moveTo>
                  <a:cubicBezTo>
                    <a:pt x="1848" y="0"/>
                    <a:pt x="1" y="1473"/>
                    <a:pt x="1" y="3291"/>
                  </a:cubicBezTo>
                  <a:cubicBezTo>
                    <a:pt x="1" y="4923"/>
                    <a:pt x="1473" y="6265"/>
                    <a:pt x="3422" y="6539"/>
                  </a:cubicBezTo>
                  <a:cubicBezTo>
                    <a:pt x="3537" y="7189"/>
                    <a:pt x="3321" y="7853"/>
                    <a:pt x="2859" y="8315"/>
                  </a:cubicBezTo>
                  <a:cubicBezTo>
                    <a:pt x="3884" y="8315"/>
                    <a:pt x="4735" y="7550"/>
                    <a:pt x="4865" y="6539"/>
                  </a:cubicBezTo>
                  <a:cubicBezTo>
                    <a:pt x="6814" y="6265"/>
                    <a:pt x="8301" y="4923"/>
                    <a:pt x="8301" y="3291"/>
                  </a:cubicBezTo>
                  <a:cubicBezTo>
                    <a:pt x="8301" y="1473"/>
                    <a:pt x="6439" y="0"/>
                    <a:pt x="4144" y="0"/>
                  </a:cubicBezTo>
                  <a:close/>
                </a:path>
              </a:pathLst>
            </a:custGeom>
            <a:solidFill>
              <a:srgbClr val="98A9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18" name="Google Shape;17918;p82"/>
            <p:cNvSpPr/>
            <p:nvPr/>
          </p:nvSpPr>
          <p:spPr>
            <a:xfrm>
              <a:off x="5818021" y="2523516"/>
              <a:ext cx="15545" cy="15178"/>
            </a:xfrm>
            <a:custGeom>
              <a:avLst/>
              <a:gdLst/>
              <a:ahLst/>
              <a:cxnLst/>
              <a:rect l="l" t="t" r="r" b="b"/>
              <a:pathLst>
                <a:path w="593" h="579" extrusionOk="0">
                  <a:moveTo>
                    <a:pt x="290" y="1"/>
                  </a:moveTo>
                  <a:cubicBezTo>
                    <a:pt x="131" y="1"/>
                    <a:pt x="1" y="131"/>
                    <a:pt x="1" y="289"/>
                  </a:cubicBezTo>
                  <a:cubicBezTo>
                    <a:pt x="1" y="448"/>
                    <a:pt x="131" y="578"/>
                    <a:pt x="290" y="578"/>
                  </a:cubicBezTo>
                  <a:cubicBezTo>
                    <a:pt x="448" y="578"/>
                    <a:pt x="593" y="448"/>
                    <a:pt x="593" y="289"/>
                  </a:cubicBezTo>
                  <a:cubicBezTo>
                    <a:pt x="593" y="131"/>
                    <a:pt x="448" y="1"/>
                    <a:pt x="290" y="1"/>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19" name="Google Shape;17919;p82"/>
            <p:cNvSpPr/>
            <p:nvPr/>
          </p:nvSpPr>
          <p:spPr>
            <a:xfrm>
              <a:off x="5894857" y="2523516"/>
              <a:ext cx="15152" cy="15178"/>
            </a:xfrm>
            <a:custGeom>
              <a:avLst/>
              <a:gdLst/>
              <a:ahLst/>
              <a:cxnLst/>
              <a:rect l="l" t="t" r="r" b="b"/>
              <a:pathLst>
                <a:path w="578" h="579" extrusionOk="0">
                  <a:moveTo>
                    <a:pt x="289" y="1"/>
                  </a:moveTo>
                  <a:cubicBezTo>
                    <a:pt x="130" y="1"/>
                    <a:pt x="0" y="131"/>
                    <a:pt x="0" y="289"/>
                  </a:cubicBezTo>
                  <a:cubicBezTo>
                    <a:pt x="0" y="448"/>
                    <a:pt x="130" y="578"/>
                    <a:pt x="289" y="578"/>
                  </a:cubicBezTo>
                  <a:cubicBezTo>
                    <a:pt x="448" y="578"/>
                    <a:pt x="578" y="448"/>
                    <a:pt x="578" y="289"/>
                  </a:cubicBezTo>
                  <a:cubicBezTo>
                    <a:pt x="578" y="131"/>
                    <a:pt x="448" y="1"/>
                    <a:pt x="289" y="1"/>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20" name="Google Shape;17920;p82"/>
            <p:cNvSpPr/>
            <p:nvPr/>
          </p:nvSpPr>
          <p:spPr>
            <a:xfrm>
              <a:off x="5856635" y="2523516"/>
              <a:ext cx="15152" cy="15178"/>
            </a:xfrm>
            <a:custGeom>
              <a:avLst/>
              <a:gdLst/>
              <a:ahLst/>
              <a:cxnLst/>
              <a:rect l="l" t="t" r="r" b="b"/>
              <a:pathLst>
                <a:path w="578" h="579" extrusionOk="0">
                  <a:moveTo>
                    <a:pt x="289" y="1"/>
                  </a:moveTo>
                  <a:cubicBezTo>
                    <a:pt x="130" y="1"/>
                    <a:pt x="0" y="131"/>
                    <a:pt x="0" y="289"/>
                  </a:cubicBezTo>
                  <a:cubicBezTo>
                    <a:pt x="0" y="448"/>
                    <a:pt x="130" y="578"/>
                    <a:pt x="289" y="578"/>
                  </a:cubicBezTo>
                  <a:cubicBezTo>
                    <a:pt x="448" y="578"/>
                    <a:pt x="578" y="448"/>
                    <a:pt x="578" y="289"/>
                  </a:cubicBezTo>
                  <a:cubicBezTo>
                    <a:pt x="578" y="131"/>
                    <a:pt x="448" y="1"/>
                    <a:pt x="289" y="1"/>
                  </a:cubicBez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21" name="Google Shape;17921;p82"/>
            <p:cNvSpPr/>
            <p:nvPr/>
          </p:nvSpPr>
          <p:spPr>
            <a:xfrm>
              <a:off x="5627674" y="2523149"/>
              <a:ext cx="266816" cy="264300"/>
            </a:xfrm>
            <a:custGeom>
              <a:avLst/>
              <a:gdLst/>
              <a:ahLst/>
              <a:cxnLst/>
              <a:rect l="l" t="t" r="r" b="b"/>
              <a:pathLst>
                <a:path w="10178" h="10082" extrusionOk="0">
                  <a:moveTo>
                    <a:pt x="1358" y="0"/>
                  </a:moveTo>
                  <a:cubicBezTo>
                    <a:pt x="1358" y="0"/>
                    <a:pt x="188" y="1083"/>
                    <a:pt x="102" y="1935"/>
                  </a:cubicBezTo>
                  <a:cubicBezTo>
                    <a:pt x="1" y="3075"/>
                    <a:pt x="1213" y="5154"/>
                    <a:pt x="3119" y="7059"/>
                  </a:cubicBezTo>
                  <a:cubicBezTo>
                    <a:pt x="4950" y="8891"/>
                    <a:pt x="6942" y="10082"/>
                    <a:pt x="8107" y="10082"/>
                  </a:cubicBezTo>
                  <a:cubicBezTo>
                    <a:pt x="8154" y="10082"/>
                    <a:pt x="8199" y="10080"/>
                    <a:pt x="8243" y="10076"/>
                  </a:cubicBezTo>
                  <a:cubicBezTo>
                    <a:pt x="9110" y="9990"/>
                    <a:pt x="10178" y="8820"/>
                    <a:pt x="10178" y="8820"/>
                  </a:cubicBezTo>
                  <a:cubicBezTo>
                    <a:pt x="9817" y="8373"/>
                    <a:pt x="9442" y="7940"/>
                    <a:pt x="9037" y="7521"/>
                  </a:cubicBezTo>
                  <a:cubicBezTo>
                    <a:pt x="8619" y="7117"/>
                    <a:pt x="8186" y="6727"/>
                    <a:pt x="7738" y="6366"/>
                  </a:cubicBezTo>
                  <a:lnTo>
                    <a:pt x="6757" y="7348"/>
                  </a:lnTo>
                  <a:lnTo>
                    <a:pt x="2830" y="3421"/>
                  </a:lnTo>
                  <a:lnTo>
                    <a:pt x="3812" y="2454"/>
                  </a:lnTo>
                  <a:cubicBezTo>
                    <a:pt x="3090" y="1545"/>
                    <a:pt x="2267" y="708"/>
                    <a:pt x="1358" y="0"/>
                  </a:cubicBezTo>
                  <a:close/>
                </a:path>
              </a:pathLst>
            </a:custGeom>
            <a:solidFill>
              <a:srgbClr val="809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922" name="Google Shape;17922;p82"/>
          <p:cNvGrpSpPr/>
          <p:nvPr/>
        </p:nvGrpSpPr>
        <p:grpSpPr>
          <a:xfrm>
            <a:off x="4653996" y="2440257"/>
            <a:ext cx="396607" cy="348555"/>
            <a:chOff x="4653996" y="2440257"/>
            <a:chExt cx="396607" cy="348555"/>
          </a:xfrm>
        </p:grpSpPr>
        <p:sp>
          <p:nvSpPr>
            <p:cNvPr id="17923" name="Google Shape;17923;p82"/>
            <p:cNvSpPr/>
            <p:nvPr/>
          </p:nvSpPr>
          <p:spPr>
            <a:xfrm>
              <a:off x="4670643" y="2520108"/>
              <a:ext cx="363707" cy="250930"/>
            </a:xfrm>
            <a:custGeom>
              <a:avLst/>
              <a:gdLst/>
              <a:ahLst/>
              <a:cxnLst/>
              <a:rect l="l" t="t" r="r" b="b"/>
              <a:pathLst>
                <a:path w="13874" h="9572" extrusionOk="0">
                  <a:moveTo>
                    <a:pt x="1314" y="1"/>
                  </a:moveTo>
                  <a:cubicBezTo>
                    <a:pt x="592" y="1"/>
                    <a:pt x="1" y="593"/>
                    <a:pt x="1" y="1314"/>
                  </a:cubicBezTo>
                  <a:lnTo>
                    <a:pt x="1" y="9326"/>
                  </a:lnTo>
                  <a:lnTo>
                    <a:pt x="1" y="9355"/>
                  </a:lnTo>
                  <a:cubicBezTo>
                    <a:pt x="1" y="9470"/>
                    <a:pt x="102" y="9571"/>
                    <a:pt x="217" y="9571"/>
                  </a:cubicBezTo>
                  <a:lnTo>
                    <a:pt x="13642" y="9571"/>
                  </a:lnTo>
                  <a:cubicBezTo>
                    <a:pt x="13772" y="9571"/>
                    <a:pt x="13859" y="9470"/>
                    <a:pt x="13873" y="9355"/>
                  </a:cubicBezTo>
                  <a:lnTo>
                    <a:pt x="13873" y="9326"/>
                  </a:lnTo>
                  <a:lnTo>
                    <a:pt x="13873" y="1329"/>
                  </a:lnTo>
                  <a:cubicBezTo>
                    <a:pt x="13873" y="593"/>
                    <a:pt x="13281" y="1"/>
                    <a:pt x="12545"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24" name="Google Shape;17924;p82"/>
            <p:cNvSpPr/>
            <p:nvPr/>
          </p:nvSpPr>
          <p:spPr>
            <a:xfrm>
              <a:off x="4981710" y="2520108"/>
              <a:ext cx="52640" cy="250930"/>
            </a:xfrm>
            <a:custGeom>
              <a:avLst/>
              <a:gdLst/>
              <a:ahLst/>
              <a:cxnLst/>
              <a:rect l="l" t="t" r="r" b="b"/>
              <a:pathLst>
                <a:path w="2008" h="9572" extrusionOk="0">
                  <a:moveTo>
                    <a:pt x="0" y="1"/>
                  </a:moveTo>
                  <a:cubicBezTo>
                    <a:pt x="737" y="1"/>
                    <a:pt x="1314" y="593"/>
                    <a:pt x="1329" y="1314"/>
                  </a:cubicBezTo>
                  <a:lnTo>
                    <a:pt x="1329" y="9326"/>
                  </a:lnTo>
                  <a:lnTo>
                    <a:pt x="1329" y="9355"/>
                  </a:lnTo>
                  <a:cubicBezTo>
                    <a:pt x="1314" y="9470"/>
                    <a:pt x="1213" y="9571"/>
                    <a:pt x="1098" y="9571"/>
                  </a:cubicBezTo>
                  <a:lnTo>
                    <a:pt x="1776" y="9571"/>
                  </a:lnTo>
                  <a:cubicBezTo>
                    <a:pt x="1906" y="9571"/>
                    <a:pt x="1993" y="9470"/>
                    <a:pt x="2007" y="9355"/>
                  </a:cubicBezTo>
                  <a:lnTo>
                    <a:pt x="2007" y="9326"/>
                  </a:lnTo>
                  <a:lnTo>
                    <a:pt x="2007" y="1329"/>
                  </a:lnTo>
                  <a:cubicBezTo>
                    <a:pt x="2007" y="593"/>
                    <a:pt x="1415" y="1"/>
                    <a:pt x="679" y="1"/>
                  </a:cubicBezTo>
                  <a:close/>
                </a:path>
              </a:pathLst>
            </a:custGeom>
            <a:solidFill>
              <a:srgbClr val="E4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25" name="Google Shape;17925;p82"/>
            <p:cNvSpPr/>
            <p:nvPr/>
          </p:nvSpPr>
          <p:spPr>
            <a:xfrm>
              <a:off x="4694865" y="2544724"/>
              <a:ext cx="314108" cy="226681"/>
            </a:xfrm>
            <a:custGeom>
              <a:avLst/>
              <a:gdLst/>
              <a:ahLst/>
              <a:cxnLst/>
              <a:rect l="l" t="t" r="r" b="b"/>
              <a:pathLst>
                <a:path w="11982" h="8647" extrusionOk="0">
                  <a:moveTo>
                    <a:pt x="390" y="0"/>
                  </a:moveTo>
                  <a:cubicBezTo>
                    <a:pt x="188" y="0"/>
                    <a:pt x="15" y="173"/>
                    <a:pt x="15" y="390"/>
                  </a:cubicBezTo>
                  <a:lnTo>
                    <a:pt x="15" y="8387"/>
                  </a:lnTo>
                  <a:cubicBezTo>
                    <a:pt x="0" y="8416"/>
                    <a:pt x="0" y="8430"/>
                    <a:pt x="15" y="8459"/>
                  </a:cubicBezTo>
                  <a:cubicBezTo>
                    <a:pt x="29" y="8560"/>
                    <a:pt x="116" y="8647"/>
                    <a:pt x="231" y="8647"/>
                  </a:cubicBezTo>
                  <a:lnTo>
                    <a:pt x="11765" y="8647"/>
                  </a:lnTo>
                  <a:cubicBezTo>
                    <a:pt x="11866" y="8647"/>
                    <a:pt x="11967" y="8560"/>
                    <a:pt x="11982" y="8459"/>
                  </a:cubicBezTo>
                  <a:cubicBezTo>
                    <a:pt x="11982" y="8430"/>
                    <a:pt x="11982" y="8416"/>
                    <a:pt x="11982" y="8387"/>
                  </a:cubicBezTo>
                  <a:lnTo>
                    <a:pt x="11982" y="390"/>
                  </a:lnTo>
                  <a:cubicBezTo>
                    <a:pt x="11982" y="188"/>
                    <a:pt x="11823" y="14"/>
                    <a:pt x="11621" y="0"/>
                  </a:cubicBezTo>
                  <a:close/>
                </a:path>
              </a:pathLst>
            </a:custGeom>
            <a:solidFill>
              <a:srgbClr val="D1DB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26" name="Google Shape;17926;p82"/>
            <p:cNvSpPr/>
            <p:nvPr/>
          </p:nvSpPr>
          <p:spPr>
            <a:xfrm>
              <a:off x="4981710" y="2544724"/>
              <a:ext cx="28024" cy="226314"/>
            </a:xfrm>
            <a:custGeom>
              <a:avLst/>
              <a:gdLst/>
              <a:ahLst/>
              <a:cxnLst/>
              <a:rect l="l" t="t" r="r" b="b"/>
              <a:pathLst>
                <a:path w="1069" h="8633" extrusionOk="0">
                  <a:moveTo>
                    <a:pt x="0" y="0"/>
                  </a:moveTo>
                  <a:cubicBezTo>
                    <a:pt x="217" y="0"/>
                    <a:pt x="376" y="173"/>
                    <a:pt x="376" y="375"/>
                  </a:cubicBezTo>
                  <a:lnTo>
                    <a:pt x="376" y="8387"/>
                  </a:lnTo>
                  <a:cubicBezTo>
                    <a:pt x="390" y="8416"/>
                    <a:pt x="390" y="8430"/>
                    <a:pt x="376" y="8459"/>
                  </a:cubicBezTo>
                  <a:cubicBezTo>
                    <a:pt x="361" y="8560"/>
                    <a:pt x="275" y="8632"/>
                    <a:pt x="159" y="8632"/>
                  </a:cubicBezTo>
                  <a:lnTo>
                    <a:pt x="838" y="8632"/>
                  </a:lnTo>
                  <a:cubicBezTo>
                    <a:pt x="953" y="8632"/>
                    <a:pt x="1040" y="8560"/>
                    <a:pt x="1069" y="8459"/>
                  </a:cubicBezTo>
                  <a:cubicBezTo>
                    <a:pt x="1069" y="8430"/>
                    <a:pt x="1069" y="8416"/>
                    <a:pt x="1069" y="8387"/>
                  </a:cubicBezTo>
                  <a:lnTo>
                    <a:pt x="1069" y="390"/>
                  </a:lnTo>
                  <a:cubicBezTo>
                    <a:pt x="1054" y="173"/>
                    <a:pt x="895" y="0"/>
                    <a:pt x="679" y="0"/>
                  </a:cubicBez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27" name="Google Shape;17927;p82"/>
            <p:cNvSpPr/>
            <p:nvPr/>
          </p:nvSpPr>
          <p:spPr>
            <a:xfrm>
              <a:off x="4775476" y="2618493"/>
              <a:ext cx="69260" cy="30409"/>
            </a:xfrm>
            <a:custGeom>
              <a:avLst/>
              <a:gdLst/>
              <a:ahLst/>
              <a:cxnLst/>
              <a:rect l="l" t="t" r="r" b="b"/>
              <a:pathLst>
                <a:path w="2642" h="1160" extrusionOk="0">
                  <a:moveTo>
                    <a:pt x="996" y="1"/>
                  </a:moveTo>
                  <a:cubicBezTo>
                    <a:pt x="938" y="1"/>
                    <a:pt x="881" y="15"/>
                    <a:pt x="837" y="59"/>
                  </a:cubicBezTo>
                  <a:lnTo>
                    <a:pt x="145" y="780"/>
                  </a:lnTo>
                  <a:cubicBezTo>
                    <a:pt x="0" y="925"/>
                    <a:pt x="101" y="1156"/>
                    <a:pt x="303" y="1156"/>
                  </a:cubicBezTo>
                  <a:cubicBezTo>
                    <a:pt x="314" y="1158"/>
                    <a:pt x="324" y="1160"/>
                    <a:pt x="334" y="1160"/>
                  </a:cubicBezTo>
                  <a:cubicBezTo>
                    <a:pt x="381" y="1160"/>
                    <a:pt x="426" y="1134"/>
                    <a:pt x="462" y="1098"/>
                  </a:cubicBezTo>
                  <a:lnTo>
                    <a:pt x="1097" y="434"/>
                  </a:lnTo>
                  <a:lnTo>
                    <a:pt x="2339" y="448"/>
                  </a:lnTo>
                  <a:cubicBezTo>
                    <a:pt x="2642" y="448"/>
                    <a:pt x="2642" y="1"/>
                    <a:pt x="2339" y="1"/>
                  </a:cubicBez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28" name="Google Shape;17928;p82"/>
            <p:cNvSpPr/>
            <p:nvPr/>
          </p:nvSpPr>
          <p:spPr>
            <a:xfrm>
              <a:off x="4775476" y="2643476"/>
              <a:ext cx="69260" cy="30672"/>
            </a:xfrm>
            <a:custGeom>
              <a:avLst/>
              <a:gdLst/>
              <a:ahLst/>
              <a:cxnLst/>
              <a:rect l="l" t="t" r="r" b="b"/>
              <a:pathLst>
                <a:path w="2642" h="1170" extrusionOk="0">
                  <a:moveTo>
                    <a:pt x="996" y="1"/>
                  </a:moveTo>
                  <a:cubicBezTo>
                    <a:pt x="938" y="1"/>
                    <a:pt x="881" y="30"/>
                    <a:pt x="837" y="73"/>
                  </a:cubicBezTo>
                  <a:lnTo>
                    <a:pt x="145" y="795"/>
                  </a:lnTo>
                  <a:cubicBezTo>
                    <a:pt x="0" y="939"/>
                    <a:pt x="101" y="1170"/>
                    <a:pt x="303" y="1170"/>
                  </a:cubicBezTo>
                  <a:cubicBezTo>
                    <a:pt x="361" y="1170"/>
                    <a:pt x="419" y="1141"/>
                    <a:pt x="448" y="1098"/>
                  </a:cubicBezTo>
                  <a:lnTo>
                    <a:pt x="1083" y="448"/>
                  </a:lnTo>
                  <a:lnTo>
                    <a:pt x="2339" y="463"/>
                  </a:lnTo>
                  <a:cubicBezTo>
                    <a:pt x="2642" y="463"/>
                    <a:pt x="2642" y="15"/>
                    <a:pt x="2339" y="15"/>
                  </a:cubicBezTo>
                  <a:lnTo>
                    <a:pt x="996" y="1"/>
                  </a:ln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29" name="Google Shape;17929;p82"/>
            <p:cNvSpPr/>
            <p:nvPr/>
          </p:nvSpPr>
          <p:spPr>
            <a:xfrm>
              <a:off x="4775476" y="2668459"/>
              <a:ext cx="69260" cy="30672"/>
            </a:xfrm>
            <a:custGeom>
              <a:avLst/>
              <a:gdLst/>
              <a:ahLst/>
              <a:cxnLst/>
              <a:rect l="l" t="t" r="r" b="b"/>
              <a:pathLst>
                <a:path w="2642" h="1170" extrusionOk="0">
                  <a:moveTo>
                    <a:pt x="996" y="0"/>
                  </a:moveTo>
                  <a:cubicBezTo>
                    <a:pt x="938" y="0"/>
                    <a:pt x="881" y="29"/>
                    <a:pt x="837" y="73"/>
                  </a:cubicBezTo>
                  <a:lnTo>
                    <a:pt x="145" y="794"/>
                  </a:lnTo>
                  <a:cubicBezTo>
                    <a:pt x="0" y="939"/>
                    <a:pt x="101" y="1170"/>
                    <a:pt x="303" y="1170"/>
                  </a:cubicBezTo>
                  <a:cubicBezTo>
                    <a:pt x="361" y="1170"/>
                    <a:pt x="419" y="1141"/>
                    <a:pt x="448" y="1098"/>
                  </a:cubicBezTo>
                  <a:lnTo>
                    <a:pt x="1083" y="448"/>
                  </a:lnTo>
                  <a:lnTo>
                    <a:pt x="2339" y="462"/>
                  </a:lnTo>
                  <a:cubicBezTo>
                    <a:pt x="2642" y="462"/>
                    <a:pt x="2642" y="15"/>
                    <a:pt x="2339" y="15"/>
                  </a:cubicBezTo>
                  <a:lnTo>
                    <a:pt x="996" y="0"/>
                  </a:ln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30" name="Google Shape;17930;p82"/>
            <p:cNvSpPr/>
            <p:nvPr/>
          </p:nvSpPr>
          <p:spPr>
            <a:xfrm>
              <a:off x="4860229" y="2618126"/>
              <a:ext cx="68893" cy="30672"/>
            </a:xfrm>
            <a:custGeom>
              <a:avLst/>
              <a:gdLst/>
              <a:ahLst/>
              <a:cxnLst/>
              <a:rect l="l" t="t" r="r" b="b"/>
              <a:pathLst>
                <a:path w="2628" h="1170" extrusionOk="0">
                  <a:moveTo>
                    <a:pt x="1646" y="1"/>
                  </a:moveTo>
                  <a:lnTo>
                    <a:pt x="304" y="15"/>
                  </a:lnTo>
                  <a:cubicBezTo>
                    <a:pt x="1" y="15"/>
                    <a:pt x="1" y="462"/>
                    <a:pt x="304" y="462"/>
                  </a:cubicBezTo>
                  <a:lnTo>
                    <a:pt x="1545" y="448"/>
                  </a:lnTo>
                  <a:lnTo>
                    <a:pt x="2180" y="1112"/>
                  </a:lnTo>
                  <a:cubicBezTo>
                    <a:pt x="2224" y="1155"/>
                    <a:pt x="2282" y="1170"/>
                    <a:pt x="2339" y="1170"/>
                  </a:cubicBezTo>
                  <a:cubicBezTo>
                    <a:pt x="2541" y="1170"/>
                    <a:pt x="2628" y="939"/>
                    <a:pt x="2498" y="794"/>
                  </a:cubicBezTo>
                  <a:lnTo>
                    <a:pt x="1805" y="73"/>
                  </a:lnTo>
                  <a:cubicBezTo>
                    <a:pt x="1762" y="29"/>
                    <a:pt x="1704" y="1"/>
                    <a:pt x="1646" y="1"/>
                  </a:cubicBez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31" name="Google Shape;17931;p82"/>
            <p:cNvSpPr/>
            <p:nvPr/>
          </p:nvSpPr>
          <p:spPr>
            <a:xfrm>
              <a:off x="4860229" y="2643476"/>
              <a:ext cx="68893" cy="30672"/>
            </a:xfrm>
            <a:custGeom>
              <a:avLst/>
              <a:gdLst/>
              <a:ahLst/>
              <a:cxnLst/>
              <a:rect l="l" t="t" r="r" b="b"/>
              <a:pathLst>
                <a:path w="2628" h="1170" extrusionOk="0">
                  <a:moveTo>
                    <a:pt x="1646" y="1"/>
                  </a:moveTo>
                  <a:lnTo>
                    <a:pt x="304" y="15"/>
                  </a:lnTo>
                  <a:cubicBezTo>
                    <a:pt x="1" y="15"/>
                    <a:pt x="1" y="448"/>
                    <a:pt x="304" y="448"/>
                  </a:cubicBezTo>
                  <a:lnTo>
                    <a:pt x="1545" y="448"/>
                  </a:lnTo>
                  <a:lnTo>
                    <a:pt x="2180" y="1098"/>
                  </a:lnTo>
                  <a:cubicBezTo>
                    <a:pt x="2224" y="1141"/>
                    <a:pt x="2282" y="1170"/>
                    <a:pt x="2339" y="1170"/>
                  </a:cubicBezTo>
                  <a:cubicBezTo>
                    <a:pt x="2541" y="1170"/>
                    <a:pt x="2628" y="925"/>
                    <a:pt x="2498" y="795"/>
                  </a:cubicBezTo>
                  <a:lnTo>
                    <a:pt x="1805" y="73"/>
                  </a:lnTo>
                  <a:cubicBezTo>
                    <a:pt x="1762" y="15"/>
                    <a:pt x="1704" y="1"/>
                    <a:pt x="1646" y="1"/>
                  </a:cubicBez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32" name="Google Shape;17932;p82"/>
            <p:cNvSpPr/>
            <p:nvPr/>
          </p:nvSpPr>
          <p:spPr>
            <a:xfrm>
              <a:off x="4860229" y="2668354"/>
              <a:ext cx="68893" cy="30776"/>
            </a:xfrm>
            <a:custGeom>
              <a:avLst/>
              <a:gdLst/>
              <a:ahLst/>
              <a:cxnLst/>
              <a:rect l="l" t="t" r="r" b="b"/>
              <a:pathLst>
                <a:path w="2628" h="1174" extrusionOk="0">
                  <a:moveTo>
                    <a:pt x="1677" y="1"/>
                  </a:moveTo>
                  <a:cubicBezTo>
                    <a:pt x="1667" y="1"/>
                    <a:pt x="1657" y="2"/>
                    <a:pt x="1646" y="4"/>
                  </a:cubicBezTo>
                  <a:lnTo>
                    <a:pt x="304" y="19"/>
                  </a:lnTo>
                  <a:cubicBezTo>
                    <a:pt x="1" y="19"/>
                    <a:pt x="1" y="466"/>
                    <a:pt x="304" y="466"/>
                  </a:cubicBezTo>
                  <a:lnTo>
                    <a:pt x="1545" y="452"/>
                  </a:lnTo>
                  <a:lnTo>
                    <a:pt x="2180" y="1102"/>
                  </a:lnTo>
                  <a:cubicBezTo>
                    <a:pt x="2224" y="1145"/>
                    <a:pt x="2282" y="1174"/>
                    <a:pt x="2339" y="1174"/>
                  </a:cubicBezTo>
                  <a:lnTo>
                    <a:pt x="2339" y="1159"/>
                  </a:lnTo>
                  <a:cubicBezTo>
                    <a:pt x="2527" y="1159"/>
                    <a:pt x="2628" y="928"/>
                    <a:pt x="2498" y="784"/>
                  </a:cubicBezTo>
                  <a:lnTo>
                    <a:pt x="1805" y="62"/>
                  </a:lnTo>
                  <a:cubicBezTo>
                    <a:pt x="1770" y="27"/>
                    <a:pt x="1724" y="1"/>
                    <a:pt x="1677" y="1"/>
                  </a:cubicBezTo>
                  <a:close/>
                </a:path>
              </a:pathLst>
            </a:custGeom>
            <a:solidFill>
              <a:srgbClr val="F4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33" name="Google Shape;17933;p82"/>
            <p:cNvSpPr/>
            <p:nvPr/>
          </p:nvSpPr>
          <p:spPr>
            <a:xfrm>
              <a:off x="4825049" y="2584440"/>
              <a:ext cx="54894" cy="33712"/>
            </a:xfrm>
            <a:custGeom>
              <a:avLst/>
              <a:gdLst/>
              <a:ahLst/>
              <a:cxnLst/>
              <a:rect l="l" t="t" r="r" b="b"/>
              <a:pathLst>
                <a:path w="2094" h="1286" extrusionOk="0">
                  <a:moveTo>
                    <a:pt x="1054" y="1"/>
                  </a:moveTo>
                  <a:cubicBezTo>
                    <a:pt x="477" y="1"/>
                    <a:pt x="0" y="477"/>
                    <a:pt x="0" y="1055"/>
                  </a:cubicBezTo>
                  <a:cubicBezTo>
                    <a:pt x="0" y="1184"/>
                    <a:pt x="101" y="1286"/>
                    <a:pt x="231" y="1286"/>
                  </a:cubicBezTo>
                  <a:lnTo>
                    <a:pt x="1877" y="1286"/>
                  </a:lnTo>
                  <a:cubicBezTo>
                    <a:pt x="1992" y="1286"/>
                    <a:pt x="2093" y="1184"/>
                    <a:pt x="2093" y="1069"/>
                  </a:cubicBezTo>
                  <a:lnTo>
                    <a:pt x="2093" y="1055"/>
                  </a:lnTo>
                  <a:cubicBezTo>
                    <a:pt x="2093" y="477"/>
                    <a:pt x="1617" y="1"/>
                    <a:pt x="1054" y="1"/>
                  </a:cubicBezTo>
                  <a:close/>
                </a:path>
              </a:pathLst>
            </a:custGeom>
            <a:solidFill>
              <a:srgbClr val="6B82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34" name="Google Shape;17934;p82"/>
            <p:cNvSpPr/>
            <p:nvPr/>
          </p:nvSpPr>
          <p:spPr>
            <a:xfrm>
              <a:off x="4843216" y="2584440"/>
              <a:ext cx="36727" cy="33712"/>
            </a:xfrm>
            <a:custGeom>
              <a:avLst/>
              <a:gdLst/>
              <a:ahLst/>
              <a:cxnLst/>
              <a:rect l="l" t="t" r="r" b="b"/>
              <a:pathLst>
                <a:path w="1401" h="1286" extrusionOk="0">
                  <a:moveTo>
                    <a:pt x="361" y="1"/>
                  </a:moveTo>
                  <a:cubicBezTo>
                    <a:pt x="231" y="1"/>
                    <a:pt x="116" y="30"/>
                    <a:pt x="0" y="73"/>
                  </a:cubicBezTo>
                  <a:cubicBezTo>
                    <a:pt x="404" y="217"/>
                    <a:pt x="679" y="607"/>
                    <a:pt x="679" y="1055"/>
                  </a:cubicBezTo>
                  <a:lnTo>
                    <a:pt x="679" y="1069"/>
                  </a:lnTo>
                  <a:cubicBezTo>
                    <a:pt x="679" y="1184"/>
                    <a:pt x="578" y="1286"/>
                    <a:pt x="462" y="1286"/>
                  </a:cubicBezTo>
                  <a:lnTo>
                    <a:pt x="1169" y="1286"/>
                  </a:lnTo>
                  <a:cubicBezTo>
                    <a:pt x="1285" y="1286"/>
                    <a:pt x="1386" y="1184"/>
                    <a:pt x="1400" y="1069"/>
                  </a:cubicBezTo>
                  <a:lnTo>
                    <a:pt x="1400" y="1055"/>
                  </a:lnTo>
                  <a:cubicBezTo>
                    <a:pt x="1386" y="477"/>
                    <a:pt x="924" y="15"/>
                    <a:pt x="361" y="1"/>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35" name="Google Shape;17935;p82"/>
            <p:cNvSpPr/>
            <p:nvPr/>
          </p:nvSpPr>
          <p:spPr>
            <a:xfrm>
              <a:off x="4809897" y="2606775"/>
              <a:ext cx="85173" cy="95763"/>
            </a:xfrm>
            <a:custGeom>
              <a:avLst/>
              <a:gdLst/>
              <a:ahLst/>
              <a:cxnLst/>
              <a:rect l="l" t="t" r="r" b="b"/>
              <a:pathLst>
                <a:path w="3249" h="3653" extrusionOk="0">
                  <a:moveTo>
                    <a:pt x="766" y="0"/>
                  </a:moveTo>
                  <a:cubicBezTo>
                    <a:pt x="362" y="0"/>
                    <a:pt x="44" y="318"/>
                    <a:pt x="44" y="722"/>
                  </a:cubicBezTo>
                  <a:lnTo>
                    <a:pt x="44" y="2007"/>
                  </a:lnTo>
                  <a:cubicBezTo>
                    <a:pt x="1" y="2902"/>
                    <a:pt x="723" y="3653"/>
                    <a:pt x="1632" y="3653"/>
                  </a:cubicBezTo>
                  <a:cubicBezTo>
                    <a:pt x="2527" y="3653"/>
                    <a:pt x="3249" y="2902"/>
                    <a:pt x="3220" y="2007"/>
                  </a:cubicBezTo>
                  <a:lnTo>
                    <a:pt x="3220" y="722"/>
                  </a:lnTo>
                  <a:cubicBezTo>
                    <a:pt x="3220" y="318"/>
                    <a:pt x="2902" y="0"/>
                    <a:pt x="2498" y="0"/>
                  </a:cubicBezTo>
                  <a:close/>
                </a:path>
              </a:pathLst>
            </a:custGeom>
            <a:solidFill>
              <a:srgbClr val="6B82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36" name="Google Shape;17936;p82"/>
            <p:cNvSpPr/>
            <p:nvPr/>
          </p:nvSpPr>
          <p:spPr>
            <a:xfrm>
              <a:off x="4843216" y="2606775"/>
              <a:ext cx="51093" cy="94217"/>
            </a:xfrm>
            <a:custGeom>
              <a:avLst/>
              <a:gdLst/>
              <a:ahLst/>
              <a:cxnLst/>
              <a:rect l="l" t="t" r="r" b="b"/>
              <a:pathLst>
                <a:path w="1949" h="3594" extrusionOk="0">
                  <a:moveTo>
                    <a:pt x="520" y="0"/>
                  </a:moveTo>
                  <a:cubicBezTo>
                    <a:pt x="924" y="0"/>
                    <a:pt x="1242" y="318"/>
                    <a:pt x="1242" y="722"/>
                  </a:cubicBezTo>
                  <a:lnTo>
                    <a:pt x="1242" y="2007"/>
                  </a:lnTo>
                  <a:cubicBezTo>
                    <a:pt x="1242" y="2743"/>
                    <a:pt x="722" y="3393"/>
                    <a:pt x="0" y="3552"/>
                  </a:cubicBezTo>
                  <a:cubicBezTo>
                    <a:pt x="123" y="3580"/>
                    <a:pt x="245" y="3594"/>
                    <a:pt x="364" y="3594"/>
                  </a:cubicBezTo>
                  <a:cubicBezTo>
                    <a:pt x="1216" y="3594"/>
                    <a:pt x="1949" y="2906"/>
                    <a:pt x="1949" y="2007"/>
                  </a:cubicBezTo>
                  <a:lnTo>
                    <a:pt x="1949" y="722"/>
                  </a:lnTo>
                  <a:cubicBezTo>
                    <a:pt x="1949" y="318"/>
                    <a:pt x="1631" y="0"/>
                    <a:pt x="1227" y="0"/>
                  </a:cubicBezTo>
                  <a:close/>
                </a:path>
              </a:pathLst>
            </a:custGeom>
            <a:solidFill>
              <a:srgbClr val="D3DC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37" name="Google Shape;17937;p82"/>
            <p:cNvSpPr/>
            <p:nvPr/>
          </p:nvSpPr>
          <p:spPr>
            <a:xfrm>
              <a:off x="4801953" y="2440257"/>
              <a:ext cx="101452" cy="56415"/>
            </a:xfrm>
            <a:custGeom>
              <a:avLst/>
              <a:gdLst/>
              <a:ahLst/>
              <a:cxnLst/>
              <a:rect l="l" t="t" r="r" b="b"/>
              <a:pathLst>
                <a:path w="3870" h="2152" extrusionOk="0">
                  <a:moveTo>
                    <a:pt x="1935" y="1"/>
                  </a:moveTo>
                  <a:cubicBezTo>
                    <a:pt x="867" y="1"/>
                    <a:pt x="1" y="867"/>
                    <a:pt x="1" y="1935"/>
                  </a:cubicBezTo>
                  <a:cubicBezTo>
                    <a:pt x="1" y="2080"/>
                    <a:pt x="113" y="2152"/>
                    <a:pt x="224" y="2152"/>
                  </a:cubicBezTo>
                  <a:cubicBezTo>
                    <a:pt x="336" y="2152"/>
                    <a:pt x="448" y="2080"/>
                    <a:pt x="448" y="1935"/>
                  </a:cubicBezTo>
                  <a:cubicBezTo>
                    <a:pt x="448" y="1112"/>
                    <a:pt x="1112" y="448"/>
                    <a:pt x="1935" y="448"/>
                  </a:cubicBezTo>
                  <a:cubicBezTo>
                    <a:pt x="2758" y="448"/>
                    <a:pt x="3422" y="1112"/>
                    <a:pt x="3422" y="1935"/>
                  </a:cubicBezTo>
                  <a:cubicBezTo>
                    <a:pt x="3422" y="2051"/>
                    <a:pt x="3523" y="2152"/>
                    <a:pt x="3638" y="2152"/>
                  </a:cubicBezTo>
                  <a:cubicBezTo>
                    <a:pt x="3768" y="2152"/>
                    <a:pt x="3869" y="2051"/>
                    <a:pt x="3855" y="1935"/>
                  </a:cubicBezTo>
                  <a:cubicBezTo>
                    <a:pt x="3855" y="867"/>
                    <a:pt x="3003" y="1"/>
                    <a:pt x="1935"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38" name="Google Shape;17938;p82"/>
            <p:cNvSpPr/>
            <p:nvPr/>
          </p:nvSpPr>
          <p:spPr>
            <a:xfrm>
              <a:off x="4824656" y="2459945"/>
              <a:ext cx="56048" cy="34079"/>
            </a:xfrm>
            <a:custGeom>
              <a:avLst/>
              <a:gdLst/>
              <a:ahLst/>
              <a:cxnLst/>
              <a:rect l="l" t="t" r="r" b="b"/>
              <a:pathLst>
                <a:path w="2138" h="1300" extrusionOk="0">
                  <a:moveTo>
                    <a:pt x="1069" y="1"/>
                  </a:moveTo>
                  <a:cubicBezTo>
                    <a:pt x="477" y="1"/>
                    <a:pt x="1" y="477"/>
                    <a:pt x="1" y="1069"/>
                  </a:cubicBezTo>
                  <a:cubicBezTo>
                    <a:pt x="1" y="1220"/>
                    <a:pt x="113" y="1296"/>
                    <a:pt x="225" y="1296"/>
                  </a:cubicBezTo>
                  <a:cubicBezTo>
                    <a:pt x="336" y="1296"/>
                    <a:pt x="448" y="1220"/>
                    <a:pt x="448" y="1069"/>
                  </a:cubicBezTo>
                  <a:cubicBezTo>
                    <a:pt x="448" y="657"/>
                    <a:pt x="759" y="452"/>
                    <a:pt x="1069" y="452"/>
                  </a:cubicBezTo>
                  <a:cubicBezTo>
                    <a:pt x="1379" y="452"/>
                    <a:pt x="1690" y="657"/>
                    <a:pt x="1690" y="1069"/>
                  </a:cubicBezTo>
                  <a:cubicBezTo>
                    <a:pt x="1690" y="1199"/>
                    <a:pt x="1791" y="1300"/>
                    <a:pt x="1921" y="1300"/>
                  </a:cubicBezTo>
                  <a:cubicBezTo>
                    <a:pt x="2036" y="1285"/>
                    <a:pt x="2137" y="1199"/>
                    <a:pt x="2137" y="1069"/>
                  </a:cubicBezTo>
                  <a:cubicBezTo>
                    <a:pt x="2137" y="477"/>
                    <a:pt x="1661" y="1"/>
                    <a:pt x="1069" y="1"/>
                  </a:cubicBezTo>
                  <a:close/>
                </a:path>
              </a:pathLst>
            </a:custGeom>
            <a:solidFill>
              <a:srgbClr val="E9EE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39" name="Google Shape;17939;p82"/>
            <p:cNvSpPr/>
            <p:nvPr/>
          </p:nvSpPr>
          <p:spPr>
            <a:xfrm>
              <a:off x="4653996" y="2737326"/>
              <a:ext cx="396607" cy="51486"/>
            </a:xfrm>
            <a:custGeom>
              <a:avLst/>
              <a:gdLst/>
              <a:ahLst/>
              <a:cxnLst/>
              <a:rect l="l" t="t" r="r" b="b"/>
              <a:pathLst>
                <a:path w="15129" h="1964" extrusionOk="0">
                  <a:moveTo>
                    <a:pt x="217" y="1"/>
                  </a:moveTo>
                  <a:cubicBezTo>
                    <a:pt x="101" y="1"/>
                    <a:pt x="0" y="102"/>
                    <a:pt x="0" y="217"/>
                  </a:cubicBezTo>
                  <a:lnTo>
                    <a:pt x="0" y="708"/>
                  </a:lnTo>
                  <a:cubicBezTo>
                    <a:pt x="0" y="1401"/>
                    <a:pt x="563" y="1964"/>
                    <a:pt x="1271" y="1964"/>
                  </a:cubicBezTo>
                  <a:lnTo>
                    <a:pt x="13858" y="1964"/>
                  </a:lnTo>
                  <a:cubicBezTo>
                    <a:pt x="14551" y="1964"/>
                    <a:pt x="15114" y="1401"/>
                    <a:pt x="15114" y="708"/>
                  </a:cubicBezTo>
                  <a:lnTo>
                    <a:pt x="15114" y="217"/>
                  </a:lnTo>
                  <a:cubicBezTo>
                    <a:pt x="15129" y="102"/>
                    <a:pt x="15028" y="15"/>
                    <a:pt x="14927" y="1"/>
                  </a:cubicBezTo>
                  <a:lnTo>
                    <a:pt x="9326" y="1"/>
                  </a:lnTo>
                  <a:cubicBezTo>
                    <a:pt x="9282" y="1"/>
                    <a:pt x="9239" y="15"/>
                    <a:pt x="9196" y="44"/>
                  </a:cubicBezTo>
                  <a:lnTo>
                    <a:pt x="8950" y="217"/>
                  </a:lnTo>
                  <a:lnTo>
                    <a:pt x="6208" y="217"/>
                  </a:lnTo>
                  <a:lnTo>
                    <a:pt x="5977" y="44"/>
                  </a:lnTo>
                  <a:cubicBezTo>
                    <a:pt x="5933" y="15"/>
                    <a:pt x="5890" y="1"/>
                    <a:pt x="5847" y="1"/>
                  </a:cubicBezTo>
                  <a:close/>
                </a:path>
              </a:pathLst>
            </a:custGeom>
            <a:solidFill>
              <a:srgbClr val="A2B0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40" name="Google Shape;17940;p82"/>
            <p:cNvSpPr/>
            <p:nvPr/>
          </p:nvSpPr>
          <p:spPr>
            <a:xfrm>
              <a:off x="4998749" y="2737326"/>
              <a:ext cx="51853" cy="51486"/>
            </a:xfrm>
            <a:custGeom>
              <a:avLst/>
              <a:gdLst/>
              <a:ahLst/>
              <a:cxnLst/>
              <a:rect l="l" t="t" r="r" b="b"/>
              <a:pathLst>
                <a:path w="1978" h="1964" extrusionOk="0">
                  <a:moveTo>
                    <a:pt x="1054" y="1"/>
                  </a:moveTo>
                  <a:cubicBezTo>
                    <a:pt x="1169" y="1"/>
                    <a:pt x="1270" y="102"/>
                    <a:pt x="1270" y="217"/>
                  </a:cubicBezTo>
                  <a:lnTo>
                    <a:pt x="1270" y="708"/>
                  </a:lnTo>
                  <a:cubicBezTo>
                    <a:pt x="1270" y="1401"/>
                    <a:pt x="707" y="1964"/>
                    <a:pt x="0" y="1964"/>
                  </a:cubicBezTo>
                  <a:lnTo>
                    <a:pt x="722" y="1964"/>
                  </a:lnTo>
                  <a:cubicBezTo>
                    <a:pt x="1415" y="1964"/>
                    <a:pt x="1978" y="1401"/>
                    <a:pt x="1978" y="708"/>
                  </a:cubicBezTo>
                  <a:lnTo>
                    <a:pt x="1978" y="217"/>
                  </a:lnTo>
                  <a:cubicBezTo>
                    <a:pt x="1978" y="102"/>
                    <a:pt x="1891" y="1"/>
                    <a:pt x="1776" y="1"/>
                  </a:cubicBezTo>
                  <a:close/>
                </a:path>
              </a:pathLst>
            </a:custGeom>
            <a:solidFill>
              <a:srgbClr val="8C9E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941" name="Google Shape;17941;p82"/>
          <p:cNvGrpSpPr/>
          <p:nvPr/>
        </p:nvGrpSpPr>
        <p:grpSpPr>
          <a:xfrm>
            <a:off x="1854391" y="2895140"/>
            <a:ext cx="301630" cy="374272"/>
            <a:chOff x="1854391" y="2895140"/>
            <a:chExt cx="301630" cy="374272"/>
          </a:xfrm>
        </p:grpSpPr>
        <p:sp>
          <p:nvSpPr>
            <p:cNvPr id="17942" name="Google Shape;17942;p82"/>
            <p:cNvSpPr/>
            <p:nvPr/>
          </p:nvSpPr>
          <p:spPr>
            <a:xfrm>
              <a:off x="1968689" y="2943559"/>
              <a:ext cx="72668" cy="60216"/>
            </a:xfrm>
            <a:custGeom>
              <a:avLst/>
              <a:gdLst/>
              <a:ahLst/>
              <a:cxnLst/>
              <a:rect l="l" t="t" r="r" b="b"/>
              <a:pathLst>
                <a:path w="2772" h="2297" extrusionOk="0">
                  <a:moveTo>
                    <a:pt x="924" y="1"/>
                  </a:moveTo>
                  <a:lnTo>
                    <a:pt x="924" y="463"/>
                  </a:lnTo>
                  <a:cubicBezTo>
                    <a:pt x="924" y="549"/>
                    <a:pt x="881" y="622"/>
                    <a:pt x="794" y="665"/>
                  </a:cubicBezTo>
                  <a:lnTo>
                    <a:pt x="260" y="939"/>
                  </a:lnTo>
                  <a:cubicBezTo>
                    <a:pt x="101" y="1011"/>
                    <a:pt x="0" y="1170"/>
                    <a:pt x="0" y="1343"/>
                  </a:cubicBezTo>
                  <a:lnTo>
                    <a:pt x="0" y="2296"/>
                  </a:lnTo>
                  <a:lnTo>
                    <a:pt x="2772" y="2296"/>
                  </a:lnTo>
                  <a:lnTo>
                    <a:pt x="2772" y="1343"/>
                  </a:lnTo>
                  <a:cubicBezTo>
                    <a:pt x="2772" y="1170"/>
                    <a:pt x="2671" y="1011"/>
                    <a:pt x="2512" y="939"/>
                  </a:cubicBezTo>
                  <a:lnTo>
                    <a:pt x="1978" y="665"/>
                  </a:lnTo>
                  <a:cubicBezTo>
                    <a:pt x="1891" y="622"/>
                    <a:pt x="1848" y="549"/>
                    <a:pt x="1848" y="463"/>
                  </a:cubicBezTo>
                  <a:lnTo>
                    <a:pt x="1848" y="1"/>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43" name="Google Shape;17943;p82"/>
            <p:cNvSpPr/>
            <p:nvPr/>
          </p:nvSpPr>
          <p:spPr>
            <a:xfrm>
              <a:off x="1991758" y="2943559"/>
              <a:ext cx="26530" cy="18115"/>
            </a:xfrm>
            <a:custGeom>
              <a:avLst/>
              <a:gdLst/>
              <a:ahLst/>
              <a:cxnLst/>
              <a:rect l="l" t="t" r="r" b="b"/>
              <a:pathLst>
                <a:path w="1012" h="691" extrusionOk="0">
                  <a:moveTo>
                    <a:pt x="44" y="1"/>
                  </a:moveTo>
                  <a:lnTo>
                    <a:pt x="44" y="463"/>
                  </a:lnTo>
                  <a:cubicBezTo>
                    <a:pt x="44" y="506"/>
                    <a:pt x="30" y="549"/>
                    <a:pt x="1" y="593"/>
                  </a:cubicBezTo>
                  <a:cubicBezTo>
                    <a:pt x="167" y="658"/>
                    <a:pt x="340" y="690"/>
                    <a:pt x="512" y="690"/>
                  </a:cubicBezTo>
                  <a:cubicBezTo>
                    <a:pt x="683" y="690"/>
                    <a:pt x="853" y="658"/>
                    <a:pt x="1011" y="593"/>
                  </a:cubicBezTo>
                  <a:cubicBezTo>
                    <a:pt x="983" y="549"/>
                    <a:pt x="968" y="506"/>
                    <a:pt x="968" y="463"/>
                  </a:cubicBezTo>
                  <a:lnTo>
                    <a:pt x="968" y="1"/>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44" name="Google Shape;17944;p82"/>
            <p:cNvSpPr/>
            <p:nvPr/>
          </p:nvSpPr>
          <p:spPr>
            <a:xfrm>
              <a:off x="1969056" y="2962486"/>
              <a:ext cx="72301" cy="41289"/>
            </a:xfrm>
            <a:custGeom>
              <a:avLst/>
              <a:gdLst/>
              <a:ahLst/>
              <a:cxnLst/>
              <a:rect l="l" t="t" r="r" b="b"/>
              <a:pathLst>
                <a:path w="2758" h="1575" extrusionOk="0">
                  <a:moveTo>
                    <a:pt x="665" y="1"/>
                  </a:moveTo>
                  <a:lnTo>
                    <a:pt x="246" y="217"/>
                  </a:lnTo>
                  <a:cubicBezTo>
                    <a:pt x="102" y="289"/>
                    <a:pt x="1" y="448"/>
                    <a:pt x="1" y="621"/>
                  </a:cubicBezTo>
                  <a:lnTo>
                    <a:pt x="1" y="1574"/>
                  </a:lnTo>
                  <a:lnTo>
                    <a:pt x="2758" y="1574"/>
                  </a:lnTo>
                  <a:lnTo>
                    <a:pt x="2758" y="621"/>
                  </a:lnTo>
                  <a:cubicBezTo>
                    <a:pt x="2758" y="448"/>
                    <a:pt x="2657" y="289"/>
                    <a:pt x="2498" y="217"/>
                  </a:cubicBezTo>
                  <a:lnTo>
                    <a:pt x="2079" y="1"/>
                  </a:lnTo>
                  <a:cubicBezTo>
                    <a:pt x="1899" y="232"/>
                    <a:pt x="1636" y="347"/>
                    <a:pt x="1372" y="347"/>
                  </a:cubicBezTo>
                  <a:cubicBezTo>
                    <a:pt x="1109" y="347"/>
                    <a:pt x="845" y="232"/>
                    <a:pt x="665" y="1"/>
                  </a:cubicBezTo>
                  <a:close/>
                </a:path>
              </a:pathLst>
            </a:custGeom>
            <a:solidFill>
              <a:srgbClr val="91A8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45" name="Google Shape;17945;p82"/>
            <p:cNvSpPr/>
            <p:nvPr/>
          </p:nvSpPr>
          <p:spPr>
            <a:xfrm>
              <a:off x="1969056" y="2973470"/>
              <a:ext cx="18193" cy="30672"/>
            </a:xfrm>
            <a:custGeom>
              <a:avLst/>
              <a:gdLst/>
              <a:ahLst/>
              <a:cxnLst/>
              <a:rect l="l" t="t" r="r" b="b"/>
              <a:pathLst>
                <a:path w="694" h="1170" extrusionOk="0">
                  <a:moveTo>
                    <a:pt x="59" y="0"/>
                  </a:moveTo>
                  <a:cubicBezTo>
                    <a:pt x="15" y="58"/>
                    <a:pt x="1" y="130"/>
                    <a:pt x="1" y="217"/>
                  </a:cubicBezTo>
                  <a:lnTo>
                    <a:pt x="1" y="1170"/>
                  </a:lnTo>
                  <a:lnTo>
                    <a:pt x="694" y="1170"/>
                  </a:lnTo>
                  <a:lnTo>
                    <a:pt x="679" y="693"/>
                  </a:lnTo>
                  <a:cubicBezTo>
                    <a:pt x="679" y="549"/>
                    <a:pt x="621" y="419"/>
                    <a:pt x="506" y="332"/>
                  </a:cubicBezTo>
                  <a:lnTo>
                    <a:pt x="59" y="0"/>
                  </a:ln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46" name="Google Shape;17946;p82"/>
            <p:cNvSpPr/>
            <p:nvPr/>
          </p:nvSpPr>
          <p:spPr>
            <a:xfrm>
              <a:off x="2023190" y="2973470"/>
              <a:ext cx="18167" cy="30672"/>
            </a:xfrm>
            <a:custGeom>
              <a:avLst/>
              <a:gdLst/>
              <a:ahLst/>
              <a:cxnLst/>
              <a:rect l="l" t="t" r="r" b="b"/>
              <a:pathLst>
                <a:path w="693" h="1170" extrusionOk="0">
                  <a:moveTo>
                    <a:pt x="635" y="0"/>
                  </a:moveTo>
                  <a:lnTo>
                    <a:pt x="188" y="332"/>
                  </a:lnTo>
                  <a:cubicBezTo>
                    <a:pt x="72" y="419"/>
                    <a:pt x="0" y="549"/>
                    <a:pt x="0" y="693"/>
                  </a:cubicBezTo>
                  <a:lnTo>
                    <a:pt x="0" y="1170"/>
                  </a:lnTo>
                  <a:lnTo>
                    <a:pt x="693" y="1170"/>
                  </a:lnTo>
                  <a:lnTo>
                    <a:pt x="693" y="217"/>
                  </a:lnTo>
                  <a:cubicBezTo>
                    <a:pt x="693" y="130"/>
                    <a:pt x="664" y="58"/>
                    <a:pt x="635"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47" name="Google Shape;17947;p82"/>
            <p:cNvSpPr/>
            <p:nvPr/>
          </p:nvSpPr>
          <p:spPr>
            <a:xfrm>
              <a:off x="1980800" y="2895140"/>
              <a:ext cx="48472" cy="54501"/>
            </a:xfrm>
            <a:custGeom>
              <a:avLst/>
              <a:gdLst/>
              <a:ahLst/>
              <a:cxnLst/>
              <a:rect l="l" t="t" r="r" b="b"/>
              <a:pathLst>
                <a:path w="1849" h="2079" extrusionOk="0">
                  <a:moveTo>
                    <a:pt x="693" y="0"/>
                  </a:moveTo>
                  <a:cubicBezTo>
                    <a:pt x="318" y="0"/>
                    <a:pt x="0" y="318"/>
                    <a:pt x="0" y="693"/>
                  </a:cubicBezTo>
                  <a:lnTo>
                    <a:pt x="0" y="1155"/>
                  </a:lnTo>
                  <a:cubicBezTo>
                    <a:pt x="0" y="1660"/>
                    <a:pt x="419" y="2079"/>
                    <a:pt x="924" y="2079"/>
                  </a:cubicBezTo>
                  <a:cubicBezTo>
                    <a:pt x="1429" y="2079"/>
                    <a:pt x="1848" y="1660"/>
                    <a:pt x="1848" y="1155"/>
                  </a:cubicBezTo>
                  <a:lnTo>
                    <a:pt x="1848" y="693"/>
                  </a:lnTo>
                  <a:cubicBezTo>
                    <a:pt x="1848" y="318"/>
                    <a:pt x="1530" y="0"/>
                    <a:pt x="1155"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48" name="Google Shape;17948;p82"/>
            <p:cNvSpPr/>
            <p:nvPr/>
          </p:nvSpPr>
          <p:spPr>
            <a:xfrm>
              <a:off x="1980879" y="2895507"/>
              <a:ext cx="33241" cy="54029"/>
            </a:xfrm>
            <a:custGeom>
              <a:avLst/>
              <a:gdLst/>
              <a:ahLst/>
              <a:cxnLst/>
              <a:rect l="l" t="t" r="r" b="b"/>
              <a:pathLst>
                <a:path w="1268" h="2061" extrusionOk="0">
                  <a:moveTo>
                    <a:pt x="690" y="1"/>
                  </a:moveTo>
                  <a:cubicBezTo>
                    <a:pt x="315" y="1"/>
                    <a:pt x="12" y="304"/>
                    <a:pt x="12" y="679"/>
                  </a:cubicBezTo>
                  <a:lnTo>
                    <a:pt x="12" y="1141"/>
                  </a:lnTo>
                  <a:cubicBezTo>
                    <a:pt x="0" y="1667"/>
                    <a:pt x="434" y="2061"/>
                    <a:pt x="921" y="2061"/>
                  </a:cubicBezTo>
                  <a:cubicBezTo>
                    <a:pt x="1035" y="2061"/>
                    <a:pt x="1152" y="2039"/>
                    <a:pt x="1268" y="1993"/>
                  </a:cubicBezTo>
                  <a:cubicBezTo>
                    <a:pt x="921" y="1848"/>
                    <a:pt x="690" y="1516"/>
                    <a:pt x="690" y="1141"/>
                  </a:cubicBezTo>
                  <a:lnTo>
                    <a:pt x="690" y="679"/>
                  </a:lnTo>
                  <a:cubicBezTo>
                    <a:pt x="690" y="347"/>
                    <a:pt x="936" y="58"/>
                    <a:pt x="1268"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49" name="Google Shape;17949;p82"/>
            <p:cNvSpPr/>
            <p:nvPr/>
          </p:nvSpPr>
          <p:spPr>
            <a:xfrm>
              <a:off x="1981167" y="2895507"/>
              <a:ext cx="48105" cy="23908"/>
            </a:xfrm>
            <a:custGeom>
              <a:avLst/>
              <a:gdLst/>
              <a:ahLst/>
              <a:cxnLst/>
              <a:rect l="l" t="t" r="r" b="b"/>
              <a:pathLst>
                <a:path w="1835" h="912" extrusionOk="0">
                  <a:moveTo>
                    <a:pt x="679" y="1"/>
                  </a:moveTo>
                  <a:cubicBezTo>
                    <a:pt x="304" y="1"/>
                    <a:pt x="1" y="304"/>
                    <a:pt x="1" y="679"/>
                  </a:cubicBezTo>
                  <a:cubicBezTo>
                    <a:pt x="544" y="838"/>
                    <a:pt x="1111" y="912"/>
                    <a:pt x="1680" y="912"/>
                  </a:cubicBezTo>
                  <a:cubicBezTo>
                    <a:pt x="1731" y="912"/>
                    <a:pt x="1783" y="911"/>
                    <a:pt x="1834" y="910"/>
                  </a:cubicBezTo>
                  <a:lnTo>
                    <a:pt x="1834" y="679"/>
                  </a:lnTo>
                  <a:cubicBezTo>
                    <a:pt x="1834" y="304"/>
                    <a:pt x="1516" y="1"/>
                    <a:pt x="1141"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50" name="Google Shape;17950;p82"/>
            <p:cNvSpPr/>
            <p:nvPr/>
          </p:nvSpPr>
          <p:spPr>
            <a:xfrm>
              <a:off x="1981167" y="2895507"/>
              <a:ext cx="32952" cy="21968"/>
            </a:xfrm>
            <a:custGeom>
              <a:avLst/>
              <a:gdLst/>
              <a:ahLst/>
              <a:cxnLst/>
              <a:rect l="l" t="t" r="r" b="b"/>
              <a:pathLst>
                <a:path w="1257" h="838" extrusionOk="0">
                  <a:moveTo>
                    <a:pt x="679" y="1"/>
                  </a:moveTo>
                  <a:cubicBezTo>
                    <a:pt x="304" y="1"/>
                    <a:pt x="1" y="304"/>
                    <a:pt x="1" y="679"/>
                  </a:cubicBezTo>
                  <a:cubicBezTo>
                    <a:pt x="217" y="751"/>
                    <a:pt x="448" y="795"/>
                    <a:pt x="679" y="838"/>
                  </a:cubicBezTo>
                  <a:lnTo>
                    <a:pt x="679" y="679"/>
                  </a:lnTo>
                  <a:cubicBezTo>
                    <a:pt x="679" y="347"/>
                    <a:pt x="925" y="58"/>
                    <a:pt x="1257"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51" name="Google Shape;17951;p82"/>
            <p:cNvSpPr/>
            <p:nvPr/>
          </p:nvSpPr>
          <p:spPr>
            <a:xfrm>
              <a:off x="1963000" y="3015860"/>
              <a:ext cx="84412" cy="144576"/>
            </a:xfrm>
            <a:custGeom>
              <a:avLst/>
              <a:gdLst/>
              <a:ahLst/>
              <a:cxnLst/>
              <a:rect l="l" t="t" r="r" b="b"/>
              <a:pathLst>
                <a:path w="3220" h="5515" extrusionOk="0">
                  <a:moveTo>
                    <a:pt x="1" y="0"/>
                  </a:moveTo>
                  <a:lnTo>
                    <a:pt x="1" y="5514"/>
                  </a:lnTo>
                  <a:lnTo>
                    <a:pt x="3220" y="5514"/>
                  </a:lnTo>
                  <a:lnTo>
                    <a:pt x="3220" y="0"/>
                  </a:ln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52" name="Google Shape;17952;p82"/>
            <p:cNvSpPr/>
            <p:nvPr/>
          </p:nvSpPr>
          <p:spPr>
            <a:xfrm>
              <a:off x="1963000" y="3100246"/>
              <a:ext cx="84412" cy="60190"/>
            </a:xfrm>
            <a:custGeom>
              <a:avLst/>
              <a:gdLst/>
              <a:ahLst/>
              <a:cxnLst/>
              <a:rect l="l" t="t" r="r" b="b"/>
              <a:pathLst>
                <a:path w="3220" h="2296" extrusionOk="0">
                  <a:moveTo>
                    <a:pt x="1" y="0"/>
                  </a:moveTo>
                  <a:lnTo>
                    <a:pt x="1" y="2295"/>
                  </a:lnTo>
                  <a:lnTo>
                    <a:pt x="3220" y="2295"/>
                  </a:lnTo>
                  <a:lnTo>
                    <a:pt x="3220" y="0"/>
                  </a:ln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53" name="Google Shape;17953;p82"/>
            <p:cNvSpPr/>
            <p:nvPr/>
          </p:nvSpPr>
          <p:spPr>
            <a:xfrm>
              <a:off x="2034908" y="3082079"/>
              <a:ext cx="48472" cy="72668"/>
            </a:xfrm>
            <a:custGeom>
              <a:avLst/>
              <a:gdLst/>
              <a:ahLst/>
              <a:cxnLst/>
              <a:rect l="l" t="t" r="r" b="b"/>
              <a:pathLst>
                <a:path w="1849" h="2772" extrusionOk="0">
                  <a:moveTo>
                    <a:pt x="693" y="0"/>
                  </a:moveTo>
                  <a:cubicBezTo>
                    <a:pt x="318" y="0"/>
                    <a:pt x="1" y="318"/>
                    <a:pt x="15" y="693"/>
                  </a:cubicBezTo>
                  <a:lnTo>
                    <a:pt x="15" y="1458"/>
                  </a:lnTo>
                  <a:cubicBezTo>
                    <a:pt x="29" y="1675"/>
                    <a:pt x="102" y="1906"/>
                    <a:pt x="246" y="2079"/>
                  </a:cubicBezTo>
                  <a:cubicBezTo>
                    <a:pt x="390" y="2252"/>
                    <a:pt x="477" y="2469"/>
                    <a:pt x="477" y="2700"/>
                  </a:cubicBezTo>
                  <a:lnTo>
                    <a:pt x="477" y="2772"/>
                  </a:lnTo>
                  <a:lnTo>
                    <a:pt x="1401" y="2772"/>
                  </a:lnTo>
                  <a:lnTo>
                    <a:pt x="1401" y="2628"/>
                  </a:lnTo>
                  <a:cubicBezTo>
                    <a:pt x="1401" y="2440"/>
                    <a:pt x="1459" y="2252"/>
                    <a:pt x="1574" y="2122"/>
                  </a:cubicBezTo>
                  <a:lnTo>
                    <a:pt x="1661" y="2021"/>
                  </a:lnTo>
                  <a:cubicBezTo>
                    <a:pt x="1776" y="1862"/>
                    <a:pt x="1834" y="1689"/>
                    <a:pt x="1848" y="1516"/>
                  </a:cubicBezTo>
                  <a:lnTo>
                    <a:pt x="1848" y="693"/>
                  </a:lnTo>
                  <a:cubicBezTo>
                    <a:pt x="1848" y="303"/>
                    <a:pt x="1531" y="0"/>
                    <a:pt x="1155"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54" name="Google Shape;17954;p82"/>
            <p:cNvSpPr/>
            <p:nvPr/>
          </p:nvSpPr>
          <p:spPr>
            <a:xfrm>
              <a:off x="2035275" y="3082446"/>
              <a:ext cx="26897" cy="72301"/>
            </a:xfrm>
            <a:custGeom>
              <a:avLst/>
              <a:gdLst/>
              <a:ahLst/>
              <a:cxnLst/>
              <a:rect l="l" t="t" r="r" b="b"/>
              <a:pathLst>
                <a:path w="1026" h="2758" extrusionOk="0">
                  <a:moveTo>
                    <a:pt x="694" y="1"/>
                  </a:moveTo>
                  <a:cubicBezTo>
                    <a:pt x="304" y="1"/>
                    <a:pt x="1" y="304"/>
                    <a:pt x="1" y="694"/>
                  </a:cubicBezTo>
                  <a:lnTo>
                    <a:pt x="1" y="1444"/>
                  </a:lnTo>
                  <a:cubicBezTo>
                    <a:pt x="15" y="1675"/>
                    <a:pt x="88" y="1892"/>
                    <a:pt x="232" y="2065"/>
                  </a:cubicBezTo>
                  <a:cubicBezTo>
                    <a:pt x="376" y="2238"/>
                    <a:pt x="463" y="2455"/>
                    <a:pt x="463" y="2686"/>
                  </a:cubicBezTo>
                  <a:lnTo>
                    <a:pt x="463" y="2758"/>
                  </a:lnTo>
                  <a:lnTo>
                    <a:pt x="925" y="2758"/>
                  </a:lnTo>
                  <a:lnTo>
                    <a:pt x="925" y="2686"/>
                  </a:lnTo>
                  <a:cubicBezTo>
                    <a:pt x="925" y="2469"/>
                    <a:pt x="882" y="2267"/>
                    <a:pt x="809" y="2065"/>
                  </a:cubicBezTo>
                  <a:cubicBezTo>
                    <a:pt x="723" y="1863"/>
                    <a:pt x="694" y="1661"/>
                    <a:pt x="694" y="1444"/>
                  </a:cubicBezTo>
                  <a:lnTo>
                    <a:pt x="694" y="694"/>
                  </a:lnTo>
                  <a:cubicBezTo>
                    <a:pt x="694" y="304"/>
                    <a:pt x="838" y="1"/>
                    <a:pt x="1026"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55" name="Google Shape;17955;p82"/>
            <p:cNvSpPr/>
            <p:nvPr/>
          </p:nvSpPr>
          <p:spPr>
            <a:xfrm>
              <a:off x="2035275" y="3082446"/>
              <a:ext cx="48105" cy="54134"/>
            </a:xfrm>
            <a:custGeom>
              <a:avLst/>
              <a:gdLst/>
              <a:ahLst/>
              <a:cxnLst/>
              <a:rect l="l" t="t" r="r" b="b"/>
              <a:pathLst>
                <a:path w="1835" h="2065" extrusionOk="0">
                  <a:moveTo>
                    <a:pt x="694" y="1"/>
                  </a:moveTo>
                  <a:cubicBezTo>
                    <a:pt x="304" y="1"/>
                    <a:pt x="1" y="304"/>
                    <a:pt x="1" y="679"/>
                  </a:cubicBezTo>
                  <a:lnTo>
                    <a:pt x="1" y="1141"/>
                  </a:lnTo>
                  <a:cubicBezTo>
                    <a:pt x="1" y="1646"/>
                    <a:pt x="405" y="2065"/>
                    <a:pt x="925" y="2065"/>
                  </a:cubicBezTo>
                  <a:cubicBezTo>
                    <a:pt x="1430" y="2065"/>
                    <a:pt x="1834" y="1646"/>
                    <a:pt x="1834" y="1141"/>
                  </a:cubicBezTo>
                  <a:lnTo>
                    <a:pt x="1834" y="679"/>
                  </a:lnTo>
                  <a:cubicBezTo>
                    <a:pt x="1834" y="304"/>
                    <a:pt x="1531" y="1"/>
                    <a:pt x="1141"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56" name="Google Shape;17956;p82"/>
            <p:cNvSpPr/>
            <p:nvPr/>
          </p:nvSpPr>
          <p:spPr>
            <a:xfrm>
              <a:off x="2035275" y="3082079"/>
              <a:ext cx="26897" cy="54134"/>
            </a:xfrm>
            <a:custGeom>
              <a:avLst/>
              <a:gdLst/>
              <a:ahLst/>
              <a:cxnLst/>
              <a:rect l="l" t="t" r="r" b="b"/>
              <a:pathLst>
                <a:path w="1026" h="2065" extrusionOk="0">
                  <a:moveTo>
                    <a:pt x="694" y="0"/>
                  </a:moveTo>
                  <a:cubicBezTo>
                    <a:pt x="304" y="0"/>
                    <a:pt x="1" y="318"/>
                    <a:pt x="1" y="693"/>
                  </a:cubicBezTo>
                  <a:lnTo>
                    <a:pt x="1" y="1155"/>
                  </a:lnTo>
                  <a:cubicBezTo>
                    <a:pt x="1" y="1617"/>
                    <a:pt x="347" y="2007"/>
                    <a:pt x="795" y="2065"/>
                  </a:cubicBezTo>
                  <a:cubicBezTo>
                    <a:pt x="723" y="1862"/>
                    <a:pt x="694" y="1660"/>
                    <a:pt x="694" y="1458"/>
                  </a:cubicBezTo>
                  <a:lnTo>
                    <a:pt x="694" y="693"/>
                  </a:lnTo>
                  <a:cubicBezTo>
                    <a:pt x="694" y="318"/>
                    <a:pt x="838" y="0"/>
                    <a:pt x="1026"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57" name="Google Shape;17957;p82"/>
            <p:cNvSpPr/>
            <p:nvPr/>
          </p:nvSpPr>
          <p:spPr>
            <a:xfrm>
              <a:off x="2017134" y="3148665"/>
              <a:ext cx="84412" cy="96524"/>
            </a:xfrm>
            <a:custGeom>
              <a:avLst/>
              <a:gdLst/>
              <a:ahLst/>
              <a:cxnLst/>
              <a:rect l="l" t="t" r="r" b="b"/>
              <a:pathLst>
                <a:path w="3220" h="3682" extrusionOk="0">
                  <a:moveTo>
                    <a:pt x="1371" y="1"/>
                  </a:moveTo>
                  <a:cubicBezTo>
                    <a:pt x="1227" y="1"/>
                    <a:pt x="1083" y="30"/>
                    <a:pt x="938" y="88"/>
                  </a:cubicBezTo>
                  <a:lnTo>
                    <a:pt x="433" y="290"/>
                  </a:lnTo>
                  <a:cubicBezTo>
                    <a:pt x="173" y="391"/>
                    <a:pt x="0" y="636"/>
                    <a:pt x="0" y="925"/>
                  </a:cubicBezTo>
                  <a:lnTo>
                    <a:pt x="0" y="3451"/>
                  </a:lnTo>
                  <a:cubicBezTo>
                    <a:pt x="0" y="3581"/>
                    <a:pt x="101" y="3682"/>
                    <a:pt x="231" y="3682"/>
                  </a:cubicBezTo>
                  <a:lnTo>
                    <a:pt x="2988" y="3682"/>
                  </a:lnTo>
                  <a:cubicBezTo>
                    <a:pt x="3118" y="3682"/>
                    <a:pt x="3219" y="3581"/>
                    <a:pt x="3219" y="3451"/>
                  </a:cubicBezTo>
                  <a:lnTo>
                    <a:pt x="3219" y="925"/>
                  </a:lnTo>
                  <a:cubicBezTo>
                    <a:pt x="3219" y="636"/>
                    <a:pt x="3046" y="391"/>
                    <a:pt x="2786" y="275"/>
                  </a:cubicBezTo>
                  <a:lnTo>
                    <a:pt x="2281" y="88"/>
                  </a:lnTo>
                  <a:cubicBezTo>
                    <a:pt x="2137" y="30"/>
                    <a:pt x="1992" y="1"/>
                    <a:pt x="1848"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58" name="Google Shape;17958;p82"/>
            <p:cNvSpPr/>
            <p:nvPr/>
          </p:nvSpPr>
          <p:spPr>
            <a:xfrm>
              <a:off x="2017134" y="3162297"/>
              <a:ext cx="18167" cy="82892"/>
            </a:xfrm>
            <a:custGeom>
              <a:avLst/>
              <a:gdLst/>
              <a:ahLst/>
              <a:cxnLst/>
              <a:rect l="l" t="t" r="r" b="b"/>
              <a:pathLst>
                <a:path w="693" h="3162" extrusionOk="0">
                  <a:moveTo>
                    <a:pt x="144" y="1"/>
                  </a:moveTo>
                  <a:cubicBezTo>
                    <a:pt x="43" y="116"/>
                    <a:pt x="0" y="260"/>
                    <a:pt x="0" y="419"/>
                  </a:cubicBezTo>
                  <a:lnTo>
                    <a:pt x="0" y="2945"/>
                  </a:lnTo>
                  <a:cubicBezTo>
                    <a:pt x="0" y="3061"/>
                    <a:pt x="101" y="3162"/>
                    <a:pt x="231" y="3162"/>
                  </a:cubicBezTo>
                  <a:lnTo>
                    <a:pt x="693" y="3147"/>
                  </a:lnTo>
                  <a:lnTo>
                    <a:pt x="693" y="650"/>
                  </a:lnTo>
                  <a:cubicBezTo>
                    <a:pt x="693" y="506"/>
                    <a:pt x="621" y="361"/>
                    <a:pt x="505" y="289"/>
                  </a:cubicBezTo>
                  <a:lnTo>
                    <a:pt x="144" y="1"/>
                  </a:ln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59" name="Google Shape;17959;p82"/>
            <p:cNvSpPr/>
            <p:nvPr/>
          </p:nvSpPr>
          <p:spPr>
            <a:xfrm>
              <a:off x="2083353" y="3162297"/>
              <a:ext cx="18193" cy="82892"/>
            </a:xfrm>
            <a:custGeom>
              <a:avLst/>
              <a:gdLst/>
              <a:ahLst/>
              <a:cxnLst/>
              <a:rect l="l" t="t" r="r" b="b"/>
              <a:pathLst>
                <a:path w="694" h="3162" extrusionOk="0">
                  <a:moveTo>
                    <a:pt x="549" y="1"/>
                  </a:moveTo>
                  <a:lnTo>
                    <a:pt x="188" y="289"/>
                  </a:lnTo>
                  <a:cubicBezTo>
                    <a:pt x="72" y="361"/>
                    <a:pt x="0" y="506"/>
                    <a:pt x="0" y="650"/>
                  </a:cubicBezTo>
                  <a:lnTo>
                    <a:pt x="0" y="3147"/>
                  </a:lnTo>
                  <a:lnTo>
                    <a:pt x="462" y="3162"/>
                  </a:lnTo>
                  <a:cubicBezTo>
                    <a:pt x="592" y="3162"/>
                    <a:pt x="693" y="3061"/>
                    <a:pt x="693" y="2945"/>
                  </a:cubicBezTo>
                  <a:lnTo>
                    <a:pt x="693" y="419"/>
                  </a:lnTo>
                  <a:cubicBezTo>
                    <a:pt x="693" y="260"/>
                    <a:pt x="650" y="116"/>
                    <a:pt x="549" y="1"/>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60" name="Google Shape;17960;p82"/>
            <p:cNvSpPr/>
            <p:nvPr/>
          </p:nvSpPr>
          <p:spPr>
            <a:xfrm>
              <a:off x="1926666" y="3082079"/>
              <a:ext cx="47711" cy="72668"/>
            </a:xfrm>
            <a:custGeom>
              <a:avLst/>
              <a:gdLst/>
              <a:ahLst/>
              <a:cxnLst/>
              <a:rect l="l" t="t" r="r" b="b"/>
              <a:pathLst>
                <a:path w="1820" h="2772" extrusionOk="0">
                  <a:moveTo>
                    <a:pt x="679" y="0"/>
                  </a:moveTo>
                  <a:cubicBezTo>
                    <a:pt x="290" y="0"/>
                    <a:pt x="1" y="318"/>
                    <a:pt x="1" y="693"/>
                  </a:cubicBezTo>
                  <a:lnTo>
                    <a:pt x="1" y="1458"/>
                  </a:lnTo>
                  <a:cubicBezTo>
                    <a:pt x="15" y="1675"/>
                    <a:pt x="88" y="1891"/>
                    <a:pt x="232" y="2079"/>
                  </a:cubicBezTo>
                  <a:cubicBezTo>
                    <a:pt x="376" y="2252"/>
                    <a:pt x="448" y="2469"/>
                    <a:pt x="448" y="2700"/>
                  </a:cubicBezTo>
                  <a:lnTo>
                    <a:pt x="448" y="2772"/>
                  </a:lnTo>
                  <a:lnTo>
                    <a:pt x="1372" y="2772"/>
                  </a:lnTo>
                  <a:lnTo>
                    <a:pt x="1372" y="2628"/>
                  </a:lnTo>
                  <a:cubicBezTo>
                    <a:pt x="1372" y="2440"/>
                    <a:pt x="1430" y="2252"/>
                    <a:pt x="1560" y="2122"/>
                  </a:cubicBezTo>
                  <a:lnTo>
                    <a:pt x="1647" y="2021"/>
                  </a:lnTo>
                  <a:cubicBezTo>
                    <a:pt x="1748" y="1862"/>
                    <a:pt x="1820" y="1689"/>
                    <a:pt x="1820" y="1516"/>
                  </a:cubicBezTo>
                  <a:lnTo>
                    <a:pt x="1820" y="693"/>
                  </a:lnTo>
                  <a:cubicBezTo>
                    <a:pt x="1820" y="303"/>
                    <a:pt x="1517" y="0"/>
                    <a:pt x="1127"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61" name="Google Shape;17961;p82"/>
            <p:cNvSpPr/>
            <p:nvPr/>
          </p:nvSpPr>
          <p:spPr>
            <a:xfrm>
              <a:off x="1926666" y="3082446"/>
              <a:ext cx="27290" cy="72301"/>
            </a:xfrm>
            <a:custGeom>
              <a:avLst/>
              <a:gdLst/>
              <a:ahLst/>
              <a:cxnLst/>
              <a:rect l="l" t="t" r="r" b="b"/>
              <a:pathLst>
                <a:path w="1041" h="2758" extrusionOk="0">
                  <a:moveTo>
                    <a:pt x="694" y="1"/>
                  </a:moveTo>
                  <a:cubicBezTo>
                    <a:pt x="319" y="1"/>
                    <a:pt x="1" y="304"/>
                    <a:pt x="1" y="694"/>
                  </a:cubicBezTo>
                  <a:lnTo>
                    <a:pt x="1" y="1444"/>
                  </a:lnTo>
                  <a:cubicBezTo>
                    <a:pt x="15" y="1675"/>
                    <a:pt x="88" y="1892"/>
                    <a:pt x="232" y="2065"/>
                  </a:cubicBezTo>
                  <a:cubicBezTo>
                    <a:pt x="376" y="2238"/>
                    <a:pt x="448" y="2455"/>
                    <a:pt x="448" y="2686"/>
                  </a:cubicBezTo>
                  <a:lnTo>
                    <a:pt x="448" y="2758"/>
                  </a:lnTo>
                  <a:lnTo>
                    <a:pt x="910" y="2758"/>
                  </a:lnTo>
                  <a:lnTo>
                    <a:pt x="910" y="2686"/>
                  </a:lnTo>
                  <a:cubicBezTo>
                    <a:pt x="925" y="2469"/>
                    <a:pt x="882" y="2267"/>
                    <a:pt x="809" y="2065"/>
                  </a:cubicBezTo>
                  <a:cubicBezTo>
                    <a:pt x="737" y="1863"/>
                    <a:pt x="694" y="1661"/>
                    <a:pt x="694" y="1444"/>
                  </a:cubicBezTo>
                  <a:lnTo>
                    <a:pt x="694" y="694"/>
                  </a:lnTo>
                  <a:cubicBezTo>
                    <a:pt x="694" y="304"/>
                    <a:pt x="853" y="1"/>
                    <a:pt x="1040"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62" name="Google Shape;17962;p82"/>
            <p:cNvSpPr/>
            <p:nvPr/>
          </p:nvSpPr>
          <p:spPr>
            <a:xfrm>
              <a:off x="1926666" y="3082446"/>
              <a:ext cx="48472" cy="54134"/>
            </a:xfrm>
            <a:custGeom>
              <a:avLst/>
              <a:gdLst/>
              <a:ahLst/>
              <a:cxnLst/>
              <a:rect l="l" t="t" r="r" b="b"/>
              <a:pathLst>
                <a:path w="1849" h="2065" extrusionOk="0">
                  <a:moveTo>
                    <a:pt x="694" y="1"/>
                  </a:moveTo>
                  <a:cubicBezTo>
                    <a:pt x="319" y="1"/>
                    <a:pt x="1" y="304"/>
                    <a:pt x="1" y="679"/>
                  </a:cubicBezTo>
                  <a:lnTo>
                    <a:pt x="1" y="1141"/>
                  </a:lnTo>
                  <a:cubicBezTo>
                    <a:pt x="1" y="1646"/>
                    <a:pt x="420" y="2065"/>
                    <a:pt x="925" y="2065"/>
                  </a:cubicBezTo>
                  <a:cubicBezTo>
                    <a:pt x="1430" y="2065"/>
                    <a:pt x="1849" y="1646"/>
                    <a:pt x="1849" y="1141"/>
                  </a:cubicBezTo>
                  <a:lnTo>
                    <a:pt x="1849" y="679"/>
                  </a:lnTo>
                  <a:cubicBezTo>
                    <a:pt x="1849" y="304"/>
                    <a:pt x="1531" y="1"/>
                    <a:pt x="1156"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63" name="Google Shape;17963;p82"/>
            <p:cNvSpPr/>
            <p:nvPr/>
          </p:nvSpPr>
          <p:spPr>
            <a:xfrm>
              <a:off x="1926666" y="3082079"/>
              <a:ext cx="27290" cy="54134"/>
            </a:xfrm>
            <a:custGeom>
              <a:avLst/>
              <a:gdLst/>
              <a:ahLst/>
              <a:cxnLst/>
              <a:rect l="l" t="t" r="r" b="b"/>
              <a:pathLst>
                <a:path w="1041" h="2065" extrusionOk="0">
                  <a:moveTo>
                    <a:pt x="694" y="0"/>
                  </a:moveTo>
                  <a:cubicBezTo>
                    <a:pt x="319" y="0"/>
                    <a:pt x="1" y="318"/>
                    <a:pt x="1" y="693"/>
                  </a:cubicBezTo>
                  <a:lnTo>
                    <a:pt x="1" y="1155"/>
                  </a:lnTo>
                  <a:cubicBezTo>
                    <a:pt x="1" y="1617"/>
                    <a:pt x="347" y="2007"/>
                    <a:pt x="809" y="2065"/>
                  </a:cubicBezTo>
                  <a:cubicBezTo>
                    <a:pt x="737" y="1862"/>
                    <a:pt x="694" y="1660"/>
                    <a:pt x="694" y="1458"/>
                  </a:cubicBezTo>
                  <a:lnTo>
                    <a:pt x="694" y="693"/>
                  </a:lnTo>
                  <a:cubicBezTo>
                    <a:pt x="694" y="318"/>
                    <a:pt x="853" y="0"/>
                    <a:pt x="1040" y="0"/>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64" name="Google Shape;17964;p82"/>
            <p:cNvSpPr/>
            <p:nvPr/>
          </p:nvSpPr>
          <p:spPr>
            <a:xfrm>
              <a:off x="1908525" y="3148665"/>
              <a:ext cx="84412" cy="96524"/>
            </a:xfrm>
            <a:custGeom>
              <a:avLst/>
              <a:gdLst/>
              <a:ahLst/>
              <a:cxnLst/>
              <a:rect l="l" t="t" r="r" b="b"/>
              <a:pathLst>
                <a:path w="3220" h="3682" extrusionOk="0">
                  <a:moveTo>
                    <a:pt x="1371" y="1"/>
                  </a:moveTo>
                  <a:cubicBezTo>
                    <a:pt x="1227" y="1"/>
                    <a:pt x="1083" y="30"/>
                    <a:pt x="953" y="88"/>
                  </a:cubicBezTo>
                  <a:lnTo>
                    <a:pt x="433" y="290"/>
                  </a:lnTo>
                  <a:cubicBezTo>
                    <a:pt x="173" y="391"/>
                    <a:pt x="0" y="636"/>
                    <a:pt x="0" y="925"/>
                  </a:cubicBezTo>
                  <a:lnTo>
                    <a:pt x="0" y="3451"/>
                  </a:lnTo>
                  <a:cubicBezTo>
                    <a:pt x="0" y="3581"/>
                    <a:pt x="101" y="3682"/>
                    <a:pt x="231" y="3682"/>
                  </a:cubicBezTo>
                  <a:lnTo>
                    <a:pt x="2988" y="3682"/>
                  </a:lnTo>
                  <a:cubicBezTo>
                    <a:pt x="3118" y="3682"/>
                    <a:pt x="3219" y="3581"/>
                    <a:pt x="3219" y="3451"/>
                  </a:cubicBezTo>
                  <a:lnTo>
                    <a:pt x="3219" y="925"/>
                  </a:lnTo>
                  <a:cubicBezTo>
                    <a:pt x="3219" y="636"/>
                    <a:pt x="3046" y="391"/>
                    <a:pt x="2786" y="275"/>
                  </a:cubicBezTo>
                  <a:lnTo>
                    <a:pt x="2281" y="88"/>
                  </a:lnTo>
                  <a:cubicBezTo>
                    <a:pt x="2137" y="30"/>
                    <a:pt x="1992" y="1"/>
                    <a:pt x="1848"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65" name="Google Shape;17965;p82"/>
            <p:cNvSpPr/>
            <p:nvPr/>
          </p:nvSpPr>
          <p:spPr>
            <a:xfrm>
              <a:off x="1908892" y="3162297"/>
              <a:ext cx="17800" cy="82892"/>
            </a:xfrm>
            <a:custGeom>
              <a:avLst/>
              <a:gdLst/>
              <a:ahLst/>
              <a:cxnLst/>
              <a:rect l="l" t="t" r="r" b="b"/>
              <a:pathLst>
                <a:path w="679" h="3162" extrusionOk="0">
                  <a:moveTo>
                    <a:pt x="130" y="1"/>
                  </a:moveTo>
                  <a:cubicBezTo>
                    <a:pt x="44" y="116"/>
                    <a:pt x="1" y="260"/>
                    <a:pt x="1" y="419"/>
                  </a:cubicBezTo>
                  <a:lnTo>
                    <a:pt x="1" y="2945"/>
                  </a:lnTo>
                  <a:cubicBezTo>
                    <a:pt x="1" y="3061"/>
                    <a:pt x="102" y="3162"/>
                    <a:pt x="217" y="3162"/>
                  </a:cubicBezTo>
                  <a:lnTo>
                    <a:pt x="679" y="3147"/>
                  </a:lnTo>
                  <a:lnTo>
                    <a:pt x="679" y="650"/>
                  </a:lnTo>
                  <a:cubicBezTo>
                    <a:pt x="679" y="506"/>
                    <a:pt x="607" y="361"/>
                    <a:pt x="506" y="289"/>
                  </a:cubicBezTo>
                  <a:lnTo>
                    <a:pt x="130" y="1"/>
                  </a:ln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66" name="Google Shape;17966;p82"/>
            <p:cNvSpPr/>
            <p:nvPr/>
          </p:nvSpPr>
          <p:spPr>
            <a:xfrm>
              <a:off x="1975111" y="3162297"/>
              <a:ext cx="18193" cy="82892"/>
            </a:xfrm>
            <a:custGeom>
              <a:avLst/>
              <a:gdLst/>
              <a:ahLst/>
              <a:cxnLst/>
              <a:rect l="l" t="t" r="r" b="b"/>
              <a:pathLst>
                <a:path w="694" h="3162" extrusionOk="0">
                  <a:moveTo>
                    <a:pt x="549" y="1"/>
                  </a:moveTo>
                  <a:lnTo>
                    <a:pt x="188" y="289"/>
                  </a:lnTo>
                  <a:cubicBezTo>
                    <a:pt x="73" y="361"/>
                    <a:pt x="1" y="506"/>
                    <a:pt x="1" y="650"/>
                  </a:cubicBezTo>
                  <a:lnTo>
                    <a:pt x="1" y="3147"/>
                  </a:lnTo>
                  <a:lnTo>
                    <a:pt x="463" y="3162"/>
                  </a:lnTo>
                  <a:cubicBezTo>
                    <a:pt x="593" y="3162"/>
                    <a:pt x="694" y="3061"/>
                    <a:pt x="694" y="2945"/>
                  </a:cubicBezTo>
                  <a:lnTo>
                    <a:pt x="694" y="419"/>
                  </a:lnTo>
                  <a:cubicBezTo>
                    <a:pt x="694" y="260"/>
                    <a:pt x="636" y="116"/>
                    <a:pt x="549" y="1"/>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67" name="Google Shape;17967;p82"/>
            <p:cNvSpPr/>
            <p:nvPr/>
          </p:nvSpPr>
          <p:spPr>
            <a:xfrm>
              <a:off x="2089409" y="3142242"/>
              <a:ext cx="48078" cy="72694"/>
            </a:xfrm>
            <a:custGeom>
              <a:avLst/>
              <a:gdLst/>
              <a:ahLst/>
              <a:cxnLst/>
              <a:rect l="l" t="t" r="r" b="b"/>
              <a:pathLst>
                <a:path w="1834" h="2773" extrusionOk="0">
                  <a:moveTo>
                    <a:pt x="693" y="0"/>
                  </a:moveTo>
                  <a:cubicBezTo>
                    <a:pt x="318" y="0"/>
                    <a:pt x="0" y="318"/>
                    <a:pt x="0" y="693"/>
                  </a:cubicBezTo>
                  <a:lnTo>
                    <a:pt x="0" y="1458"/>
                  </a:lnTo>
                  <a:cubicBezTo>
                    <a:pt x="15" y="1675"/>
                    <a:pt x="87" y="1892"/>
                    <a:pt x="231" y="2079"/>
                  </a:cubicBezTo>
                  <a:cubicBezTo>
                    <a:pt x="376" y="2252"/>
                    <a:pt x="462" y="2469"/>
                    <a:pt x="462" y="2700"/>
                  </a:cubicBezTo>
                  <a:lnTo>
                    <a:pt x="462" y="2772"/>
                  </a:lnTo>
                  <a:lnTo>
                    <a:pt x="1386" y="2772"/>
                  </a:lnTo>
                  <a:lnTo>
                    <a:pt x="1386" y="2628"/>
                  </a:lnTo>
                  <a:cubicBezTo>
                    <a:pt x="1386" y="2440"/>
                    <a:pt x="1444" y="2267"/>
                    <a:pt x="1559" y="2122"/>
                  </a:cubicBezTo>
                  <a:lnTo>
                    <a:pt x="1646" y="2021"/>
                  </a:lnTo>
                  <a:cubicBezTo>
                    <a:pt x="1761" y="1877"/>
                    <a:pt x="1819" y="1704"/>
                    <a:pt x="1834" y="1516"/>
                  </a:cubicBezTo>
                  <a:lnTo>
                    <a:pt x="1834" y="693"/>
                  </a:lnTo>
                  <a:cubicBezTo>
                    <a:pt x="1834" y="318"/>
                    <a:pt x="1516" y="0"/>
                    <a:pt x="1141"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68" name="Google Shape;17968;p82"/>
            <p:cNvSpPr/>
            <p:nvPr/>
          </p:nvSpPr>
          <p:spPr>
            <a:xfrm>
              <a:off x="2089409" y="3142609"/>
              <a:ext cx="27264" cy="72327"/>
            </a:xfrm>
            <a:custGeom>
              <a:avLst/>
              <a:gdLst/>
              <a:ahLst/>
              <a:cxnLst/>
              <a:rect l="l" t="t" r="r" b="b"/>
              <a:pathLst>
                <a:path w="1040" h="2759" extrusionOk="0">
                  <a:moveTo>
                    <a:pt x="693" y="1"/>
                  </a:moveTo>
                  <a:cubicBezTo>
                    <a:pt x="318" y="1"/>
                    <a:pt x="0" y="304"/>
                    <a:pt x="0" y="679"/>
                  </a:cubicBezTo>
                  <a:lnTo>
                    <a:pt x="0" y="1444"/>
                  </a:lnTo>
                  <a:cubicBezTo>
                    <a:pt x="15" y="1661"/>
                    <a:pt x="101" y="1878"/>
                    <a:pt x="231" y="2065"/>
                  </a:cubicBezTo>
                  <a:cubicBezTo>
                    <a:pt x="376" y="2238"/>
                    <a:pt x="462" y="2455"/>
                    <a:pt x="462" y="2686"/>
                  </a:cubicBezTo>
                  <a:lnTo>
                    <a:pt x="462" y="2758"/>
                  </a:lnTo>
                  <a:lnTo>
                    <a:pt x="924" y="2758"/>
                  </a:lnTo>
                  <a:lnTo>
                    <a:pt x="924" y="2686"/>
                  </a:lnTo>
                  <a:cubicBezTo>
                    <a:pt x="924" y="2469"/>
                    <a:pt x="881" y="2267"/>
                    <a:pt x="809" y="2065"/>
                  </a:cubicBezTo>
                  <a:cubicBezTo>
                    <a:pt x="736" y="1863"/>
                    <a:pt x="693" y="1661"/>
                    <a:pt x="693" y="1444"/>
                  </a:cubicBezTo>
                  <a:lnTo>
                    <a:pt x="693" y="679"/>
                  </a:lnTo>
                  <a:cubicBezTo>
                    <a:pt x="693" y="304"/>
                    <a:pt x="852" y="1"/>
                    <a:pt x="1040"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69" name="Google Shape;17969;p82"/>
            <p:cNvSpPr/>
            <p:nvPr/>
          </p:nvSpPr>
          <p:spPr>
            <a:xfrm>
              <a:off x="2089409" y="3142242"/>
              <a:ext cx="48445" cy="54527"/>
            </a:xfrm>
            <a:custGeom>
              <a:avLst/>
              <a:gdLst/>
              <a:ahLst/>
              <a:cxnLst/>
              <a:rect l="l" t="t" r="r" b="b"/>
              <a:pathLst>
                <a:path w="1848" h="2080" extrusionOk="0">
                  <a:moveTo>
                    <a:pt x="693" y="0"/>
                  </a:moveTo>
                  <a:cubicBezTo>
                    <a:pt x="318" y="0"/>
                    <a:pt x="0" y="318"/>
                    <a:pt x="0" y="693"/>
                  </a:cubicBezTo>
                  <a:lnTo>
                    <a:pt x="0" y="1155"/>
                  </a:lnTo>
                  <a:cubicBezTo>
                    <a:pt x="0" y="1661"/>
                    <a:pt x="419" y="2079"/>
                    <a:pt x="924" y="2079"/>
                  </a:cubicBezTo>
                  <a:cubicBezTo>
                    <a:pt x="1429" y="2079"/>
                    <a:pt x="1848" y="1661"/>
                    <a:pt x="1834" y="1155"/>
                  </a:cubicBezTo>
                  <a:lnTo>
                    <a:pt x="1834" y="693"/>
                  </a:lnTo>
                  <a:cubicBezTo>
                    <a:pt x="1834" y="318"/>
                    <a:pt x="1530" y="0"/>
                    <a:pt x="1155" y="0"/>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70" name="Google Shape;17970;p82"/>
            <p:cNvSpPr/>
            <p:nvPr/>
          </p:nvSpPr>
          <p:spPr>
            <a:xfrm>
              <a:off x="2089409" y="3142609"/>
              <a:ext cx="27264" cy="53767"/>
            </a:xfrm>
            <a:custGeom>
              <a:avLst/>
              <a:gdLst/>
              <a:ahLst/>
              <a:cxnLst/>
              <a:rect l="l" t="t" r="r" b="b"/>
              <a:pathLst>
                <a:path w="1040" h="2051" extrusionOk="0">
                  <a:moveTo>
                    <a:pt x="693" y="1"/>
                  </a:moveTo>
                  <a:cubicBezTo>
                    <a:pt x="318" y="1"/>
                    <a:pt x="0" y="304"/>
                    <a:pt x="0" y="679"/>
                  </a:cubicBezTo>
                  <a:lnTo>
                    <a:pt x="0" y="1141"/>
                  </a:lnTo>
                  <a:cubicBezTo>
                    <a:pt x="0" y="1603"/>
                    <a:pt x="347" y="1993"/>
                    <a:pt x="809" y="2051"/>
                  </a:cubicBezTo>
                  <a:cubicBezTo>
                    <a:pt x="736" y="1849"/>
                    <a:pt x="693" y="1647"/>
                    <a:pt x="693" y="1444"/>
                  </a:cubicBezTo>
                  <a:lnTo>
                    <a:pt x="693" y="679"/>
                  </a:lnTo>
                  <a:cubicBezTo>
                    <a:pt x="693" y="304"/>
                    <a:pt x="852" y="1"/>
                    <a:pt x="1040"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71" name="Google Shape;17971;p82"/>
            <p:cNvSpPr/>
            <p:nvPr/>
          </p:nvSpPr>
          <p:spPr>
            <a:xfrm>
              <a:off x="2071609" y="3208855"/>
              <a:ext cx="84412" cy="60190"/>
            </a:xfrm>
            <a:custGeom>
              <a:avLst/>
              <a:gdLst/>
              <a:ahLst/>
              <a:cxnLst/>
              <a:rect l="l" t="t" r="r" b="b"/>
              <a:pathLst>
                <a:path w="3220" h="2296" extrusionOk="0">
                  <a:moveTo>
                    <a:pt x="1372" y="0"/>
                  </a:moveTo>
                  <a:cubicBezTo>
                    <a:pt x="1228" y="0"/>
                    <a:pt x="1083" y="29"/>
                    <a:pt x="939" y="72"/>
                  </a:cubicBezTo>
                  <a:lnTo>
                    <a:pt x="434" y="289"/>
                  </a:lnTo>
                  <a:cubicBezTo>
                    <a:pt x="174" y="390"/>
                    <a:pt x="1" y="635"/>
                    <a:pt x="1" y="924"/>
                  </a:cubicBezTo>
                  <a:lnTo>
                    <a:pt x="1" y="2064"/>
                  </a:lnTo>
                  <a:cubicBezTo>
                    <a:pt x="1" y="2194"/>
                    <a:pt x="102" y="2295"/>
                    <a:pt x="232" y="2295"/>
                  </a:cubicBezTo>
                  <a:lnTo>
                    <a:pt x="2989" y="2295"/>
                  </a:lnTo>
                  <a:cubicBezTo>
                    <a:pt x="3119" y="2295"/>
                    <a:pt x="3220" y="2194"/>
                    <a:pt x="3220" y="2064"/>
                  </a:cubicBezTo>
                  <a:lnTo>
                    <a:pt x="3220" y="924"/>
                  </a:lnTo>
                  <a:cubicBezTo>
                    <a:pt x="3220" y="635"/>
                    <a:pt x="3047" y="390"/>
                    <a:pt x="2772" y="289"/>
                  </a:cubicBezTo>
                  <a:lnTo>
                    <a:pt x="2282" y="72"/>
                  </a:lnTo>
                  <a:cubicBezTo>
                    <a:pt x="2137" y="29"/>
                    <a:pt x="1993" y="0"/>
                    <a:pt x="1849" y="0"/>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72" name="Google Shape;17972;p82"/>
            <p:cNvSpPr/>
            <p:nvPr/>
          </p:nvSpPr>
          <p:spPr>
            <a:xfrm>
              <a:off x="2071609" y="3222460"/>
              <a:ext cx="17826" cy="46951"/>
            </a:xfrm>
            <a:custGeom>
              <a:avLst/>
              <a:gdLst/>
              <a:ahLst/>
              <a:cxnLst/>
              <a:rect l="l" t="t" r="r" b="b"/>
              <a:pathLst>
                <a:path w="680" h="1791" extrusionOk="0">
                  <a:moveTo>
                    <a:pt x="131" y="1"/>
                  </a:moveTo>
                  <a:cubicBezTo>
                    <a:pt x="44" y="116"/>
                    <a:pt x="1" y="261"/>
                    <a:pt x="1" y="419"/>
                  </a:cubicBezTo>
                  <a:lnTo>
                    <a:pt x="1" y="1560"/>
                  </a:lnTo>
                  <a:cubicBezTo>
                    <a:pt x="1" y="1675"/>
                    <a:pt x="102" y="1791"/>
                    <a:pt x="217" y="1791"/>
                  </a:cubicBezTo>
                  <a:lnTo>
                    <a:pt x="679" y="1776"/>
                  </a:lnTo>
                  <a:lnTo>
                    <a:pt x="679" y="650"/>
                  </a:lnTo>
                  <a:cubicBezTo>
                    <a:pt x="679" y="506"/>
                    <a:pt x="607" y="362"/>
                    <a:pt x="506" y="289"/>
                  </a:cubicBezTo>
                  <a:lnTo>
                    <a:pt x="131" y="1"/>
                  </a:ln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73" name="Google Shape;17973;p82"/>
            <p:cNvSpPr/>
            <p:nvPr/>
          </p:nvSpPr>
          <p:spPr>
            <a:xfrm>
              <a:off x="2137828" y="3222460"/>
              <a:ext cx="17826" cy="46951"/>
            </a:xfrm>
            <a:custGeom>
              <a:avLst/>
              <a:gdLst/>
              <a:ahLst/>
              <a:cxnLst/>
              <a:rect l="l" t="t" r="r" b="b"/>
              <a:pathLst>
                <a:path w="680" h="1791" extrusionOk="0">
                  <a:moveTo>
                    <a:pt x="550" y="1"/>
                  </a:moveTo>
                  <a:lnTo>
                    <a:pt x="174" y="289"/>
                  </a:lnTo>
                  <a:cubicBezTo>
                    <a:pt x="59" y="362"/>
                    <a:pt x="1" y="506"/>
                    <a:pt x="1" y="650"/>
                  </a:cubicBezTo>
                  <a:lnTo>
                    <a:pt x="1" y="1776"/>
                  </a:lnTo>
                  <a:lnTo>
                    <a:pt x="448" y="1791"/>
                  </a:lnTo>
                  <a:cubicBezTo>
                    <a:pt x="578" y="1791"/>
                    <a:pt x="679" y="1675"/>
                    <a:pt x="679" y="1560"/>
                  </a:cubicBezTo>
                  <a:lnTo>
                    <a:pt x="679" y="419"/>
                  </a:lnTo>
                  <a:cubicBezTo>
                    <a:pt x="679" y="261"/>
                    <a:pt x="636" y="116"/>
                    <a:pt x="550"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74" name="Google Shape;17974;p82"/>
            <p:cNvSpPr/>
            <p:nvPr/>
          </p:nvSpPr>
          <p:spPr>
            <a:xfrm>
              <a:off x="1980800" y="3142242"/>
              <a:ext cx="48078" cy="72694"/>
            </a:xfrm>
            <a:custGeom>
              <a:avLst/>
              <a:gdLst/>
              <a:ahLst/>
              <a:cxnLst/>
              <a:rect l="l" t="t" r="r" b="b"/>
              <a:pathLst>
                <a:path w="1834" h="2773" extrusionOk="0">
                  <a:moveTo>
                    <a:pt x="679" y="0"/>
                  </a:moveTo>
                  <a:cubicBezTo>
                    <a:pt x="303" y="15"/>
                    <a:pt x="0" y="318"/>
                    <a:pt x="15" y="693"/>
                  </a:cubicBezTo>
                  <a:lnTo>
                    <a:pt x="15" y="1458"/>
                  </a:lnTo>
                  <a:cubicBezTo>
                    <a:pt x="15" y="1675"/>
                    <a:pt x="101" y="1892"/>
                    <a:pt x="231" y="2079"/>
                  </a:cubicBezTo>
                  <a:cubicBezTo>
                    <a:pt x="390" y="2252"/>
                    <a:pt x="462" y="2469"/>
                    <a:pt x="462" y="2700"/>
                  </a:cubicBezTo>
                  <a:lnTo>
                    <a:pt x="462" y="2772"/>
                  </a:lnTo>
                  <a:lnTo>
                    <a:pt x="1386" y="2772"/>
                  </a:lnTo>
                  <a:lnTo>
                    <a:pt x="1386" y="2628"/>
                  </a:lnTo>
                  <a:cubicBezTo>
                    <a:pt x="1386" y="2440"/>
                    <a:pt x="1444" y="2267"/>
                    <a:pt x="1574" y="2122"/>
                  </a:cubicBezTo>
                  <a:lnTo>
                    <a:pt x="1660" y="2021"/>
                  </a:lnTo>
                  <a:cubicBezTo>
                    <a:pt x="1761" y="1877"/>
                    <a:pt x="1819" y="1704"/>
                    <a:pt x="1834" y="1516"/>
                  </a:cubicBezTo>
                  <a:lnTo>
                    <a:pt x="1834" y="693"/>
                  </a:lnTo>
                  <a:cubicBezTo>
                    <a:pt x="1834" y="318"/>
                    <a:pt x="1530" y="0"/>
                    <a:pt x="1141"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75" name="Google Shape;17975;p82"/>
            <p:cNvSpPr/>
            <p:nvPr/>
          </p:nvSpPr>
          <p:spPr>
            <a:xfrm>
              <a:off x="1981167" y="3142609"/>
              <a:ext cx="26897" cy="72327"/>
            </a:xfrm>
            <a:custGeom>
              <a:avLst/>
              <a:gdLst/>
              <a:ahLst/>
              <a:cxnLst/>
              <a:rect l="l" t="t" r="r" b="b"/>
              <a:pathLst>
                <a:path w="1026" h="2759" extrusionOk="0">
                  <a:moveTo>
                    <a:pt x="679" y="1"/>
                  </a:moveTo>
                  <a:cubicBezTo>
                    <a:pt x="304" y="1"/>
                    <a:pt x="1" y="304"/>
                    <a:pt x="1" y="679"/>
                  </a:cubicBezTo>
                  <a:lnTo>
                    <a:pt x="1" y="1444"/>
                  </a:lnTo>
                  <a:cubicBezTo>
                    <a:pt x="1" y="1661"/>
                    <a:pt x="87" y="1878"/>
                    <a:pt x="217" y="2065"/>
                  </a:cubicBezTo>
                  <a:cubicBezTo>
                    <a:pt x="376" y="2238"/>
                    <a:pt x="448" y="2455"/>
                    <a:pt x="448" y="2686"/>
                  </a:cubicBezTo>
                  <a:lnTo>
                    <a:pt x="448" y="2758"/>
                  </a:lnTo>
                  <a:lnTo>
                    <a:pt x="910" y="2758"/>
                  </a:lnTo>
                  <a:lnTo>
                    <a:pt x="910" y="2686"/>
                  </a:lnTo>
                  <a:cubicBezTo>
                    <a:pt x="910" y="2469"/>
                    <a:pt x="881" y="2267"/>
                    <a:pt x="795" y="2065"/>
                  </a:cubicBezTo>
                  <a:cubicBezTo>
                    <a:pt x="722" y="1863"/>
                    <a:pt x="679" y="1661"/>
                    <a:pt x="679" y="1444"/>
                  </a:cubicBezTo>
                  <a:lnTo>
                    <a:pt x="679" y="679"/>
                  </a:lnTo>
                  <a:cubicBezTo>
                    <a:pt x="679" y="304"/>
                    <a:pt x="838" y="1"/>
                    <a:pt x="1026"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76" name="Google Shape;17976;p82"/>
            <p:cNvSpPr/>
            <p:nvPr/>
          </p:nvSpPr>
          <p:spPr>
            <a:xfrm>
              <a:off x="1980800" y="3142242"/>
              <a:ext cx="48472" cy="54527"/>
            </a:xfrm>
            <a:custGeom>
              <a:avLst/>
              <a:gdLst/>
              <a:ahLst/>
              <a:cxnLst/>
              <a:rect l="l" t="t" r="r" b="b"/>
              <a:pathLst>
                <a:path w="1849" h="2080" extrusionOk="0">
                  <a:moveTo>
                    <a:pt x="693" y="0"/>
                  </a:moveTo>
                  <a:cubicBezTo>
                    <a:pt x="318" y="0"/>
                    <a:pt x="0" y="318"/>
                    <a:pt x="0" y="693"/>
                  </a:cubicBezTo>
                  <a:lnTo>
                    <a:pt x="0" y="1155"/>
                  </a:lnTo>
                  <a:cubicBezTo>
                    <a:pt x="0" y="1661"/>
                    <a:pt x="419" y="2079"/>
                    <a:pt x="924" y="2079"/>
                  </a:cubicBezTo>
                  <a:cubicBezTo>
                    <a:pt x="1429" y="2079"/>
                    <a:pt x="1848" y="1661"/>
                    <a:pt x="1848" y="1155"/>
                  </a:cubicBezTo>
                  <a:lnTo>
                    <a:pt x="1848" y="693"/>
                  </a:lnTo>
                  <a:cubicBezTo>
                    <a:pt x="1848" y="318"/>
                    <a:pt x="1530" y="0"/>
                    <a:pt x="1155" y="0"/>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77" name="Google Shape;17977;p82"/>
            <p:cNvSpPr/>
            <p:nvPr/>
          </p:nvSpPr>
          <p:spPr>
            <a:xfrm>
              <a:off x="1980800" y="3142609"/>
              <a:ext cx="27264" cy="53767"/>
            </a:xfrm>
            <a:custGeom>
              <a:avLst/>
              <a:gdLst/>
              <a:ahLst/>
              <a:cxnLst/>
              <a:rect l="l" t="t" r="r" b="b"/>
              <a:pathLst>
                <a:path w="1040" h="2051" extrusionOk="0">
                  <a:moveTo>
                    <a:pt x="693" y="1"/>
                  </a:moveTo>
                  <a:cubicBezTo>
                    <a:pt x="318" y="1"/>
                    <a:pt x="0" y="304"/>
                    <a:pt x="0" y="679"/>
                  </a:cubicBezTo>
                  <a:lnTo>
                    <a:pt x="0" y="1141"/>
                  </a:lnTo>
                  <a:cubicBezTo>
                    <a:pt x="15" y="1603"/>
                    <a:pt x="347" y="1993"/>
                    <a:pt x="809" y="2051"/>
                  </a:cubicBezTo>
                  <a:cubicBezTo>
                    <a:pt x="736" y="1849"/>
                    <a:pt x="693" y="1647"/>
                    <a:pt x="693" y="1444"/>
                  </a:cubicBezTo>
                  <a:lnTo>
                    <a:pt x="693" y="679"/>
                  </a:lnTo>
                  <a:cubicBezTo>
                    <a:pt x="693" y="304"/>
                    <a:pt x="852" y="1"/>
                    <a:pt x="1040"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78" name="Google Shape;17978;p82"/>
            <p:cNvSpPr/>
            <p:nvPr/>
          </p:nvSpPr>
          <p:spPr>
            <a:xfrm>
              <a:off x="1962633" y="3208855"/>
              <a:ext cx="84779" cy="60190"/>
            </a:xfrm>
            <a:custGeom>
              <a:avLst/>
              <a:gdLst/>
              <a:ahLst/>
              <a:cxnLst/>
              <a:rect l="l" t="t" r="r" b="b"/>
              <a:pathLst>
                <a:path w="3234" h="2296" extrusionOk="0">
                  <a:moveTo>
                    <a:pt x="1386" y="0"/>
                  </a:moveTo>
                  <a:cubicBezTo>
                    <a:pt x="1227" y="0"/>
                    <a:pt x="1083" y="29"/>
                    <a:pt x="953" y="72"/>
                  </a:cubicBezTo>
                  <a:lnTo>
                    <a:pt x="448" y="289"/>
                  </a:lnTo>
                  <a:cubicBezTo>
                    <a:pt x="174" y="390"/>
                    <a:pt x="0" y="635"/>
                    <a:pt x="0" y="924"/>
                  </a:cubicBezTo>
                  <a:lnTo>
                    <a:pt x="0" y="2064"/>
                  </a:lnTo>
                  <a:cubicBezTo>
                    <a:pt x="0" y="2194"/>
                    <a:pt x="116" y="2295"/>
                    <a:pt x="231" y="2295"/>
                  </a:cubicBezTo>
                  <a:lnTo>
                    <a:pt x="3003" y="2295"/>
                  </a:lnTo>
                  <a:cubicBezTo>
                    <a:pt x="3133" y="2295"/>
                    <a:pt x="3234" y="2194"/>
                    <a:pt x="3234" y="2064"/>
                  </a:cubicBezTo>
                  <a:lnTo>
                    <a:pt x="3234" y="924"/>
                  </a:lnTo>
                  <a:cubicBezTo>
                    <a:pt x="3234" y="635"/>
                    <a:pt x="3061" y="390"/>
                    <a:pt x="2801" y="289"/>
                  </a:cubicBezTo>
                  <a:lnTo>
                    <a:pt x="2281" y="72"/>
                  </a:lnTo>
                  <a:cubicBezTo>
                    <a:pt x="2151" y="29"/>
                    <a:pt x="2007" y="0"/>
                    <a:pt x="1848" y="0"/>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79" name="Google Shape;17979;p82"/>
            <p:cNvSpPr/>
            <p:nvPr/>
          </p:nvSpPr>
          <p:spPr>
            <a:xfrm>
              <a:off x="1963000" y="3222460"/>
              <a:ext cx="18193" cy="46951"/>
            </a:xfrm>
            <a:custGeom>
              <a:avLst/>
              <a:gdLst/>
              <a:ahLst/>
              <a:cxnLst/>
              <a:rect l="l" t="t" r="r" b="b"/>
              <a:pathLst>
                <a:path w="694" h="1791" extrusionOk="0">
                  <a:moveTo>
                    <a:pt x="131" y="1"/>
                  </a:moveTo>
                  <a:cubicBezTo>
                    <a:pt x="44" y="116"/>
                    <a:pt x="1" y="261"/>
                    <a:pt x="1" y="419"/>
                  </a:cubicBezTo>
                  <a:lnTo>
                    <a:pt x="1" y="1560"/>
                  </a:lnTo>
                  <a:cubicBezTo>
                    <a:pt x="1" y="1675"/>
                    <a:pt x="102" y="1791"/>
                    <a:pt x="232" y="1791"/>
                  </a:cubicBezTo>
                  <a:lnTo>
                    <a:pt x="694" y="1776"/>
                  </a:lnTo>
                  <a:lnTo>
                    <a:pt x="694" y="650"/>
                  </a:lnTo>
                  <a:cubicBezTo>
                    <a:pt x="679" y="506"/>
                    <a:pt x="622" y="362"/>
                    <a:pt x="506" y="289"/>
                  </a:cubicBezTo>
                  <a:lnTo>
                    <a:pt x="131" y="1"/>
                  </a:ln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80" name="Google Shape;17980;p82"/>
            <p:cNvSpPr/>
            <p:nvPr/>
          </p:nvSpPr>
          <p:spPr>
            <a:xfrm>
              <a:off x="2029245" y="3222460"/>
              <a:ext cx="18167" cy="46584"/>
            </a:xfrm>
            <a:custGeom>
              <a:avLst/>
              <a:gdLst/>
              <a:ahLst/>
              <a:cxnLst/>
              <a:rect l="l" t="t" r="r" b="b"/>
              <a:pathLst>
                <a:path w="693" h="1777" extrusionOk="0">
                  <a:moveTo>
                    <a:pt x="549" y="1"/>
                  </a:moveTo>
                  <a:lnTo>
                    <a:pt x="173" y="289"/>
                  </a:lnTo>
                  <a:cubicBezTo>
                    <a:pt x="72" y="362"/>
                    <a:pt x="0" y="506"/>
                    <a:pt x="0" y="650"/>
                  </a:cubicBezTo>
                  <a:lnTo>
                    <a:pt x="0" y="1776"/>
                  </a:lnTo>
                  <a:lnTo>
                    <a:pt x="462" y="1776"/>
                  </a:lnTo>
                  <a:cubicBezTo>
                    <a:pt x="577" y="1776"/>
                    <a:pt x="678" y="1675"/>
                    <a:pt x="693" y="1560"/>
                  </a:cubicBezTo>
                  <a:lnTo>
                    <a:pt x="693" y="419"/>
                  </a:lnTo>
                  <a:cubicBezTo>
                    <a:pt x="678" y="261"/>
                    <a:pt x="635" y="116"/>
                    <a:pt x="549"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81" name="Google Shape;17981;p82"/>
            <p:cNvSpPr/>
            <p:nvPr/>
          </p:nvSpPr>
          <p:spPr>
            <a:xfrm>
              <a:off x="1872558" y="3142242"/>
              <a:ext cx="47711" cy="72694"/>
            </a:xfrm>
            <a:custGeom>
              <a:avLst/>
              <a:gdLst/>
              <a:ahLst/>
              <a:cxnLst/>
              <a:rect l="l" t="t" r="r" b="b"/>
              <a:pathLst>
                <a:path w="1820" h="2773" extrusionOk="0">
                  <a:moveTo>
                    <a:pt x="679" y="0"/>
                  </a:moveTo>
                  <a:cubicBezTo>
                    <a:pt x="304" y="15"/>
                    <a:pt x="1" y="318"/>
                    <a:pt x="1" y="693"/>
                  </a:cubicBezTo>
                  <a:lnTo>
                    <a:pt x="1" y="1458"/>
                  </a:lnTo>
                  <a:cubicBezTo>
                    <a:pt x="15" y="1675"/>
                    <a:pt x="87" y="1892"/>
                    <a:pt x="232" y="2079"/>
                  </a:cubicBezTo>
                  <a:cubicBezTo>
                    <a:pt x="376" y="2252"/>
                    <a:pt x="463" y="2469"/>
                    <a:pt x="463" y="2700"/>
                  </a:cubicBezTo>
                  <a:lnTo>
                    <a:pt x="463" y="2772"/>
                  </a:lnTo>
                  <a:lnTo>
                    <a:pt x="1372" y="2772"/>
                  </a:lnTo>
                  <a:lnTo>
                    <a:pt x="1372" y="2628"/>
                  </a:lnTo>
                  <a:cubicBezTo>
                    <a:pt x="1372" y="2440"/>
                    <a:pt x="1444" y="2267"/>
                    <a:pt x="1560" y="2122"/>
                  </a:cubicBezTo>
                  <a:lnTo>
                    <a:pt x="1646" y="2021"/>
                  </a:lnTo>
                  <a:cubicBezTo>
                    <a:pt x="1747" y="1877"/>
                    <a:pt x="1820" y="1704"/>
                    <a:pt x="1820" y="1516"/>
                  </a:cubicBezTo>
                  <a:lnTo>
                    <a:pt x="1820" y="693"/>
                  </a:lnTo>
                  <a:cubicBezTo>
                    <a:pt x="1820" y="318"/>
                    <a:pt x="1516" y="0"/>
                    <a:pt x="1141"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82" name="Google Shape;17982;p82"/>
            <p:cNvSpPr/>
            <p:nvPr/>
          </p:nvSpPr>
          <p:spPr>
            <a:xfrm>
              <a:off x="1872558" y="3142609"/>
              <a:ext cx="26897" cy="72327"/>
            </a:xfrm>
            <a:custGeom>
              <a:avLst/>
              <a:gdLst/>
              <a:ahLst/>
              <a:cxnLst/>
              <a:rect l="l" t="t" r="r" b="b"/>
              <a:pathLst>
                <a:path w="1026" h="2759" extrusionOk="0">
                  <a:moveTo>
                    <a:pt x="694" y="1"/>
                  </a:moveTo>
                  <a:cubicBezTo>
                    <a:pt x="304" y="1"/>
                    <a:pt x="1" y="304"/>
                    <a:pt x="1" y="679"/>
                  </a:cubicBezTo>
                  <a:lnTo>
                    <a:pt x="1" y="1444"/>
                  </a:lnTo>
                  <a:cubicBezTo>
                    <a:pt x="15" y="1661"/>
                    <a:pt x="87" y="1878"/>
                    <a:pt x="232" y="2065"/>
                  </a:cubicBezTo>
                  <a:cubicBezTo>
                    <a:pt x="376" y="2238"/>
                    <a:pt x="463" y="2455"/>
                    <a:pt x="463" y="2686"/>
                  </a:cubicBezTo>
                  <a:lnTo>
                    <a:pt x="463" y="2758"/>
                  </a:lnTo>
                  <a:lnTo>
                    <a:pt x="910" y="2758"/>
                  </a:lnTo>
                  <a:lnTo>
                    <a:pt x="910" y="2686"/>
                  </a:lnTo>
                  <a:cubicBezTo>
                    <a:pt x="925" y="2469"/>
                    <a:pt x="881" y="2267"/>
                    <a:pt x="809" y="2065"/>
                  </a:cubicBezTo>
                  <a:cubicBezTo>
                    <a:pt x="722" y="1863"/>
                    <a:pt x="694" y="1661"/>
                    <a:pt x="694" y="1444"/>
                  </a:cubicBezTo>
                  <a:lnTo>
                    <a:pt x="694" y="679"/>
                  </a:lnTo>
                  <a:cubicBezTo>
                    <a:pt x="694" y="304"/>
                    <a:pt x="838" y="1"/>
                    <a:pt x="1026" y="1"/>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83" name="Google Shape;17983;p82"/>
            <p:cNvSpPr/>
            <p:nvPr/>
          </p:nvSpPr>
          <p:spPr>
            <a:xfrm>
              <a:off x="1872558" y="3142242"/>
              <a:ext cx="48105" cy="54527"/>
            </a:xfrm>
            <a:custGeom>
              <a:avLst/>
              <a:gdLst/>
              <a:ahLst/>
              <a:cxnLst/>
              <a:rect l="l" t="t" r="r" b="b"/>
              <a:pathLst>
                <a:path w="1835" h="2080" extrusionOk="0">
                  <a:moveTo>
                    <a:pt x="694" y="0"/>
                  </a:moveTo>
                  <a:cubicBezTo>
                    <a:pt x="304" y="0"/>
                    <a:pt x="1" y="318"/>
                    <a:pt x="1" y="693"/>
                  </a:cubicBezTo>
                  <a:lnTo>
                    <a:pt x="1" y="1155"/>
                  </a:lnTo>
                  <a:cubicBezTo>
                    <a:pt x="1" y="1661"/>
                    <a:pt x="405" y="2079"/>
                    <a:pt x="925" y="2079"/>
                  </a:cubicBezTo>
                  <a:cubicBezTo>
                    <a:pt x="1430" y="2079"/>
                    <a:pt x="1834" y="1661"/>
                    <a:pt x="1834" y="1155"/>
                  </a:cubicBezTo>
                  <a:lnTo>
                    <a:pt x="1834" y="693"/>
                  </a:lnTo>
                  <a:cubicBezTo>
                    <a:pt x="1834" y="318"/>
                    <a:pt x="1531" y="0"/>
                    <a:pt x="1141" y="0"/>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84" name="Google Shape;17984;p82"/>
            <p:cNvSpPr/>
            <p:nvPr/>
          </p:nvSpPr>
          <p:spPr>
            <a:xfrm>
              <a:off x="1872558" y="3142609"/>
              <a:ext cx="27290" cy="53767"/>
            </a:xfrm>
            <a:custGeom>
              <a:avLst/>
              <a:gdLst/>
              <a:ahLst/>
              <a:cxnLst/>
              <a:rect l="l" t="t" r="r" b="b"/>
              <a:pathLst>
                <a:path w="1041" h="2051" extrusionOk="0">
                  <a:moveTo>
                    <a:pt x="694" y="1"/>
                  </a:moveTo>
                  <a:cubicBezTo>
                    <a:pt x="304" y="1"/>
                    <a:pt x="1" y="304"/>
                    <a:pt x="1" y="679"/>
                  </a:cubicBezTo>
                  <a:lnTo>
                    <a:pt x="1" y="1141"/>
                  </a:lnTo>
                  <a:cubicBezTo>
                    <a:pt x="1" y="1603"/>
                    <a:pt x="347" y="1993"/>
                    <a:pt x="795" y="2051"/>
                  </a:cubicBezTo>
                  <a:cubicBezTo>
                    <a:pt x="722" y="1849"/>
                    <a:pt x="694" y="1647"/>
                    <a:pt x="694" y="1444"/>
                  </a:cubicBezTo>
                  <a:lnTo>
                    <a:pt x="694" y="679"/>
                  </a:lnTo>
                  <a:cubicBezTo>
                    <a:pt x="694" y="304"/>
                    <a:pt x="838" y="1"/>
                    <a:pt x="1040" y="1"/>
                  </a:cubicBezTo>
                  <a:close/>
                </a:path>
              </a:pathLst>
            </a:custGeom>
            <a:solidFill>
              <a:srgbClr val="667A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85" name="Google Shape;17985;p82"/>
            <p:cNvSpPr/>
            <p:nvPr/>
          </p:nvSpPr>
          <p:spPr>
            <a:xfrm>
              <a:off x="1854391" y="3208855"/>
              <a:ext cx="84045" cy="60190"/>
            </a:xfrm>
            <a:custGeom>
              <a:avLst/>
              <a:gdLst/>
              <a:ahLst/>
              <a:cxnLst/>
              <a:rect l="l" t="t" r="r" b="b"/>
              <a:pathLst>
                <a:path w="3206" h="2296" extrusionOk="0">
                  <a:moveTo>
                    <a:pt x="1372" y="0"/>
                  </a:moveTo>
                  <a:cubicBezTo>
                    <a:pt x="1228" y="0"/>
                    <a:pt x="1083" y="29"/>
                    <a:pt x="939" y="72"/>
                  </a:cubicBezTo>
                  <a:lnTo>
                    <a:pt x="434" y="289"/>
                  </a:lnTo>
                  <a:cubicBezTo>
                    <a:pt x="174" y="390"/>
                    <a:pt x="1" y="635"/>
                    <a:pt x="1" y="924"/>
                  </a:cubicBezTo>
                  <a:lnTo>
                    <a:pt x="1" y="2064"/>
                  </a:lnTo>
                  <a:cubicBezTo>
                    <a:pt x="1" y="2194"/>
                    <a:pt x="102" y="2295"/>
                    <a:pt x="232" y="2295"/>
                  </a:cubicBezTo>
                  <a:lnTo>
                    <a:pt x="2989" y="2295"/>
                  </a:lnTo>
                  <a:cubicBezTo>
                    <a:pt x="3104" y="2295"/>
                    <a:pt x="3205" y="2194"/>
                    <a:pt x="3205" y="2064"/>
                  </a:cubicBezTo>
                  <a:lnTo>
                    <a:pt x="3205" y="924"/>
                  </a:lnTo>
                  <a:cubicBezTo>
                    <a:pt x="3205" y="635"/>
                    <a:pt x="3047" y="390"/>
                    <a:pt x="2787" y="289"/>
                  </a:cubicBezTo>
                  <a:lnTo>
                    <a:pt x="2282" y="72"/>
                  </a:lnTo>
                  <a:cubicBezTo>
                    <a:pt x="2137" y="29"/>
                    <a:pt x="1993" y="0"/>
                    <a:pt x="1849" y="0"/>
                  </a:cubicBezTo>
                  <a:close/>
                </a:path>
              </a:pathLst>
            </a:custGeom>
            <a:solidFill>
              <a:srgbClr val="7288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86" name="Google Shape;17986;p82"/>
            <p:cNvSpPr/>
            <p:nvPr/>
          </p:nvSpPr>
          <p:spPr>
            <a:xfrm>
              <a:off x="1854391" y="3222460"/>
              <a:ext cx="18193" cy="46951"/>
            </a:xfrm>
            <a:custGeom>
              <a:avLst/>
              <a:gdLst/>
              <a:ahLst/>
              <a:cxnLst/>
              <a:rect l="l" t="t" r="r" b="b"/>
              <a:pathLst>
                <a:path w="694" h="1791" extrusionOk="0">
                  <a:moveTo>
                    <a:pt x="145" y="1"/>
                  </a:moveTo>
                  <a:cubicBezTo>
                    <a:pt x="44" y="116"/>
                    <a:pt x="1" y="261"/>
                    <a:pt x="1" y="419"/>
                  </a:cubicBezTo>
                  <a:lnTo>
                    <a:pt x="1" y="1560"/>
                  </a:lnTo>
                  <a:cubicBezTo>
                    <a:pt x="1" y="1675"/>
                    <a:pt x="102" y="1791"/>
                    <a:pt x="232" y="1791"/>
                  </a:cubicBezTo>
                  <a:lnTo>
                    <a:pt x="694" y="1776"/>
                  </a:lnTo>
                  <a:lnTo>
                    <a:pt x="694" y="650"/>
                  </a:lnTo>
                  <a:cubicBezTo>
                    <a:pt x="694" y="506"/>
                    <a:pt x="622" y="362"/>
                    <a:pt x="506" y="289"/>
                  </a:cubicBezTo>
                  <a:lnTo>
                    <a:pt x="145" y="1"/>
                  </a:ln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87" name="Google Shape;17987;p82"/>
            <p:cNvSpPr/>
            <p:nvPr/>
          </p:nvSpPr>
          <p:spPr>
            <a:xfrm>
              <a:off x="1920637" y="3222460"/>
              <a:ext cx="18167" cy="46584"/>
            </a:xfrm>
            <a:custGeom>
              <a:avLst/>
              <a:gdLst/>
              <a:ahLst/>
              <a:cxnLst/>
              <a:rect l="l" t="t" r="r" b="b"/>
              <a:pathLst>
                <a:path w="693" h="1777" extrusionOk="0">
                  <a:moveTo>
                    <a:pt x="549" y="1"/>
                  </a:moveTo>
                  <a:lnTo>
                    <a:pt x="188" y="289"/>
                  </a:lnTo>
                  <a:cubicBezTo>
                    <a:pt x="72" y="362"/>
                    <a:pt x="0" y="506"/>
                    <a:pt x="0" y="650"/>
                  </a:cubicBezTo>
                  <a:lnTo>
                    <a:pt x="0" y="1776"/>
                  </a:lnTo>
                  <a:lnTo>
                    <a:pt x="462" y="1776"/>
                  </a:lnTo>
                  <a:cubicBezTo>
                    <a:pt x="577" y="1776"/>
                    <a:pt x="678" y="1675"/>
                    <a:pt x="693" y="1560"/>
                  </a:cubicBezTo>
                  <a:lnTo>
                    <a:pt x="693" y="419"/>
                  </a:lnTo>
                  <a:cubicBezTo>
                    <a:pt x="693" y="261"/>
                    <a:pt x="635" y="116"/>
                    <a:pt x="549" y="1"/>
                  </a:cubicBezTo>
                  <a:close/>
                </a:path>
              </a:pathLst>
            </a:custGeom>
            <a:solidFill>
              <a:srgbClr val="D1DB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88" name="Google Shape;17988;p82"/>
            <p:cNvSpPr/>
            <p:nvPr/>
          </p:nvSpPr>
          <p:spPr>
            <a:xfrm>
              <a:off x="1946354" y="2997693"/>
              <a:ext cx="117338" cy="24249"/>
            </a:xfrm>
            <a:custGeom>
              <a:avLst/>
              <a:gdLst/>
              <a:ahLst/>
              <a:cxnLst/>
              <a:rect l="l" t="t" r="r" b="b"/>
              <a:pathLst>
                <a:path w="4476" h="925" extrusionOk="0">
                  <a:moveTo>
                    <a:pt x="246" y="0"/>
                  </a:moveTo>
                  <a:cubicBezTo>
                    <a:pt x="102" y="0"/>
                    <a:pt x="1" y="145"/>
                    <a:pt x="73" y="274"/>
                  </a:cubicBezTo>
                  <a:lnTo>
                    <a:pt x="333" y="794"/>
                  </a:lnTo>
                  <a:cubicBezTo>
                    <a:pt x="376" y="881"/>
                    <a:pt x="463" y="924"/>
                    <a:pt x="549" y="924"/>
                  </a:cubicBezTo>
                  <a:lnTo>
                    <a:pt x="3942" y="924"/>
                  </a:lnTo>
                  <a:cubicBezTo>
                    <a:pt x="4028" y="924"/>
                    <a:pt x="4100" y="866"/>
                    <a:pt x="4144" y="794"/>
                  </a:cubicBezTo>
                  <a:lnTo>
                    <a:pt x="4403" y="274"/>
                  </a:lnTo>
                  <a:cubicBezTo>
                    <a:pt x="4476" y="145"/>
                    <a:pt x="4389" y="0"/>
                    <a:pt x="4245" y="0"/>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89" name="Google Shape;17989;p82"/>
            <p:cNvSpPr/>
            <p:nvPr/>
          </p:nvSpPr>
          <p:spPr>
            <a:xfrm>
              <a:off x="1986856" y="3040056"/>
              <a:ext cx="36360" cy="18193"/>
            </a:xfrm>
            <a:custGeom>
              <a:avLst/>
              <a:gdLst/>
              <a:ahLst/>
              <a:cxnLst/>
              <a:rect l="l" t="t" r="r" b="b"/>
              <a:pathLst>
                <a:path w="1387" h="694" extrusionOk="0">
                  <a:moveTo>
                    <a:pt x="231" y="1"/>
                  </a:moveTo>
                  <a:cubicBezTo>
                    <a:pt x="101" y="1"/>
                    <a:pt x="0" y="102"/>
                    <a:pt x="0" y="232"/>
                  </a:cubicBezTo>
                  <a:lnTo>
                    <a:pt x="0" y="463"/>
                  </a:lnTo>
                  <a:cubicBezTo>
                    <a:pt x="0" y="578"/>
                    <a:pt x="101" y="694"/>
                    <a:pt x="231" y="694"/>
                  </a:cubicBezTo>
                  <a:lnTo>
                    <a:pt x="1155" y="694"/>
                  </a:lnTo>
                  <a:cubicBezTo>
                    <a:pt x="1285" y="694"/>
                    <a:pt x="1386" y="578"/>
                    <a:pt x="1386" y="463"/>
                  </a:cubicBezTo>
                  <a:lnTo>
                    <a:pt x="1386" y="232"/>
                  </a:lnTo>
                  <a:cubicBezTo>
                    <a:pt x="1386" y="102"/>
                    <a:pt x="1285" y="1"/>
                    <a:pt x="1155" y="1"/>
                  </a:cubicBezTo>
                  <a:close/>
                </a:path>
              </a:pathLst>
            </a:custGeom>
            <a:solidFill>
              <a:srgbClr val="A9B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90" name="Google Shape;17990;p82"/>
            <p:cNvSpPr/>
            <p:nvPr/>
          </p:nvSpPr>
          <p:spPr>
            <a:xfrm>
              <a:off x="1963000" y="3009804"/>
              <a:ext cx="84412" cy="12138"/>
            </a:xfrm>
            <a:custGeom>
              <a:avLst/>
              <a:gdLst/>
              <a:ahLst/>
              <a:cxnLst/>
              <a:rect l="l" t="t" r="r" b="b"/>
              <a:pathLst>
                <a:path w="3220" h="463" extrusionOk="0">
                  <a:moveTo>
                    <a:pt x="232" y="0"/>
                  </a:moveTo>
                  <a:cubicBezTo>
                    <a:pt x="102" y="0"/>
                    <a:pt x="1" y="101"/>
                    <a:pt x="1" y="231"/>
                  </a:cubicBezTo>
                  <a:lnTo>
                    <a:pt x="1" y="462"/>
                  </a:lnTo>
                  <a:lnTo>
                    <a:pt x="3220" y="462"/>
                  </a:lnTo>
                  <a:lnTo>
                    <a:pt x="3220" y="231"/>
                  </a:lnTo>
                  <a:cubicBezTo>
                    <a:pt x="3220" y="101"/>
                    <a:pt x="3119" y="0"/>
                    <a:pt x="2989" y="0"/>
                  </a:cubicBez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7991" name="Google Shape;17991;p82"/>
          <p:cNvGrpSpPr/>
          <p:nvPr/>
        </p:nvGrpSpPr>
        <p:grpSpPr>
          <a:xfrm>
            <a:off x="5172817" y="2438370"/>
            <a:ext cx="289518" cy="357651"/>
            <a:chOff x="5172817" y="2438370"/>
            <a:chExt cx="289518" cy="357651"/>
          </a:xfrm>
        </p:grpSpPr>
        <p:sp>
          <p:nvSpPr>
            <p:cNvPr id="17992" name="Google Shape;17992;p82"/>
            <p:cNvSpPr/>
            <p:nvPr/>
          </p:nvSpPr>
          <p:spPr>
            <a:xfrm>
              <a:off x="5267427" y="2438370"/>
              <a:ext cx="119593" cy="30672"/>
            </a:xfrm>
            <a:custGeom>
              <a:avLst/>
              <a:gdLst/>
              <a:ahLst/>
              <a:cxnLst/>
              <a:rect l="l" t="t" r="r" b="b"/>
              <a:pathLst>
                <a:path w="4562" h="1170" extrusionOk="0">
                  <a:moveTo>
                    <a:pt x="332" y="1"/>
                  </a:moveTo>
                  <a:cubicBezTo>
                    <a:pt x="145" y="1"/>
                    <a:pt x="0" y="145"/>
                    <a:pt x="0" y="333"/>
                  </a:cubicBezTo>
                  <a:lnTo>
                    <a:pt x="0" y="838"/>
                  </a:lnTo>
                  <a:cubicBezTo>
                    <a:pt x="0" y="1011"/>
                    <a:pt x="145" y="1156"/>
                    <a:pt x="332" y="1170"/>
                  </a:cubicBezTo>
                  <a:lnTo>
                    <a:pt x="4215" y="1170"/>
                  </a:lnTo>
                  <a:cubicBezTo>
                    <a:pt x="4403" y="1170"/>
                    <a:pt x="4562" y="1011"/>
                    <a:pt x="4562" y="838"/>
                  </a:cubicBezTo>
                  <a:lnTo>
                    <a:pt x="4562" y="333"/>
                  </a:lnTo>
                  <a:cubicBezTo>
                    <a:pt x="4562" y="145"/>
                    <a:pt x="4418" y="1"/>
                    <a:pt x="4230" y="1"/>
                  </a:cubicBezTo>
                  <a:close/>
                </a:path>
              </a:pathLst>
            </a:custGeom>
            <a:solidFill>
              <a:srgbClr val="EBEF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93" name="Google Shape;17993;p82"/>
            <p:cNvSpPr/>
            <p:nvPr/>
          </p:nvSpPr>
          <p:spPr>
            <a:xfrm>
              <a:off x="5352940" y="2438370"/>
              <a:ext cx="33712" cy="30672"/>
            </a:xfrm>
            <a:custGeom>
              <a:avLst/>
              <a:gdLst/>
              <a:ahLst/>
              <a:cxnLst/>
              <a:rect l="l" t="t" r="r" b="b"/>
              <a:pathLst>
                <a:path w="1286" h="1170" extrusionOk="0">
                  <a:moveTo>
                    <a:pt x="1" y="1"/>
                  </a:moveTo>
                  <a:cubicBezTo>
                    <a:pt x="188" y="1"/>
                    <a:pt x="347" y="145"/>
                    <a:pt x="347" y="333"/>
                  </a:cubicBezTo>
                  <a:lnTo>
                    <a:pt x="347" y="838"/>
                  </a:lnTo>
                  <a:cubicBezTo>
                    <a:pt x="347" y="1026"/>
                    <a:pt x="188" y="1170"/>
                    <a:pt x="1" y="1170"/>
                  </a:cubicBezTo>
                  <a:lnTo>
                    <a:pt x="953" y="1170"/>
                  </a:lnTo>
                  <a:cubicBezTo>
                    <a:pt x="1141" y="1170"/>
                    <a:pt x="1285" y="1026"/>
                    <a:pt x="1285" y="838"/>
                  </a:cubicBezTo>
                  <a:lnTo>
                    <a:pt x="1285" y="347"/>
                  </a:lnTo>
                  <a:cubicBezTo>
                    <a:pt x="1285" y="159"/>
                    <a:pt x="1141" y="1"/>
                    <a:pt x="953" y="1"/>
                  </a:cubicBezTo>
                  <a:close/>
                </a:path>
              </a:pathLst>
            </a:custGeom>
            <a:solidFill>
              <a:srgbClr val="C4CF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94" name="Google Shape;17994;p82"/>
            <p:cNvSpPr/>
            <p:nvPr/>
          </p:nvSpPr>
          <p:spPr>
            <a:xfrm>
              <a:off x="5172817" y="2469015"/>
              <a:ext cx="281942" cy="327006"/>
            </a:xfrm>
            <a:custGeom>
              <a:avLst/>
              <a:gdLst/>
              <a:ahLst/>
              <a:cxnLst/>
              <a:rect l="l" t="t" r="r" b="b"/>
              <a:pathLst>
                <a:path w="10755" h="12474" extrusionOk="0">
                  <a:moveTo>
                    <a:pt x="4432" y="1"/>
                  </a:moveTo>
                  <a:lnTo>
                    <a:pt x="4432" y="3639"/>
                  </a:lnTo>
                  <a:cubicBezTo>
                    <a:pt x="4432" y="3855"/>
                    <a:pt x="4302" y="4043"/>
                    <a:pt x="4100" y="4129"/>
                  </a:cubicBezTo>
                  <a:cubicBezTo>
                    <a:pt x="881" y="5400"/>
                    <a:pt x="0" y="9543"/>
                    <a:pt x="2426" y="12026"/>
                  </a:cubicBezTo>
                  <a:cubicBezTo>
                    <a:pt x="2700" y="12314"/>
                    <a:pt x="3090" y="12473"/>
                    <a:pt x="3508" y="12473"/>
                  </a:cubicBezTo>
                  <a:lnTo>
                    <a:pt x="8243" y="12473"/>
                  </a:lnTo>
                  <a:cubicBezTo>
                    <a:pt x="8647" y="12473"/>
                    <a:pt x="9037" y="12300"/>
                    <a:pt x="9326" y="12011"/>
                  </a:cubicBezTo>
                  <a:cubicBezTo>
                    <a:pt x="10250" y="11087"/>
                    <a:pt x="10755" y="9831"/>
                    <a:pt x="10726" y="8518"/>
                  </a:cubicBezTo>
                  <a:cubicBezTo>
                    <a:pt x="10668" y="6569"/>
                    <a:pt x="9470" y="4851"/>
                    <a:pt x="7666" y="4129"/>
                  </a:cubicBezTo>
                  <a:cubicBezTo>
                    <a:pt x="7464" y="4043"/>
                    <a:pt x="7319" y="3855"/>
                    <a:pt x="7319" y="3639"/>
                  </a:cubicBezTo>
                  <a:lnTo>
                    <a:pt x="7319" y="1"/>
                  </a:lnTo>
                  <a:close/>
                </a:path>
              </a:pathLst>
            </a:custGeom>
            <a:solidFill>
              <a:srgbClr val="F2F3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95" name="Google Shape;17995;p82"/>
            <p:cNvSpPr/>
            <p:nvPr/>
          </p:nvSpPr>
          <p:spPr>
            <a:xfrm>
              <a:off x="5289002" y="2469015"/>
              <a:ext cx="172967" cy="325092"/>
            </a:xfrm>
            <a:custGeom>
              <a:avLst/>
              <a:gdLst/>
              <a:ahLst/>
              <a:cxnLst/>
              <a:rect l="l" t="t" r="r" b="b"/>
              <a:pathLst>
                <a:path w="6598" h="12401" extrusionOk="0">
                  <a:moveTo>
                    <a:pt x="0" y="1"/>
                  </a:moveTo>
                  <a:lnTo>
                    <a:pt x="0" y="477"/>
                  </a:lnTo>
                  <a:lnTo>
                    <a:pt x="1487" y="477"/>
                  </a:lnTo>
                  <a:cubicBezTo>
                    <a:pt x="1862" y="477"/>
                    <a:pt x="2165" y="780"/>
                    <a:pt x="2165" y="1170"/>
                  </a:cubicBezTo>
                  <a:lnTo>
                    <a:pt x="2165" y="4115"/>
                  </a:lnTo>
                  <a:cubicBezTo>
                    <a:pt x="2180" y="4332"/>
                    <a:pt x="2310" y="4534"/>
                    <a:pt x="2512" y="4620"/>
                  </a:cubicBezTo>
                  <a:cubicBezTo>
                    <a:pt x="5673" y="5862"/>
                    <a:pt x="6597" y="9904"/>
                    <a:pt x="4287" y="12401"/>
                  </a:cubicBezTo>
                  <a:cubicBezTo>
                    <a:pt x="4518" y="12314"/>
                    <a:pt x="4735" y="12184"/>
                    <a:pt x="4908" y="12011"/>
                  </a:cubicBezTo>
                  <a:cubicBezTo>
                    <a:pt x="5818" y="11087"/>
                    <a:pt x="6323" y="9817"/>
                    <a:pt x="6294" y="8518"/>
                  </a:cubicBezTo>
                  <a:cubicBezTo>
                    <a:pt x="6236" y="6569"/>
                    <a:pt x="5038" y="4851"/>
                    <a:pt x="3234" y="4129"/>
                  </a:cubicBezTo>
                  <a:cubicBezTo>
                    <a:pt x="3032" y="4043"/>
                    <a:pt x="2887" y="3855"/>
                    <a:pt x="2887" y="3639"/>
                  </a:cubicBezTo>
                  <a:lnTo>
                    <a:pt x="2887" y="1"/>
                  </a:lnTo>
                  <a:close/>
                </a:path>
              </a:pathLst>
            </a:custGeom>
            <a:solidFill>
              <a:srgbClr val="E9EB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96" name="Google Shape;17996;p82"/>
            <p:cNvSpPr/>
            <p:nvPr/>
          </p:nvSpPr>
          <p:spPr>
            <a:xfrm>
              <a:off x="5192505" y="2645285"/>
              <a:ext cx="269831" cy="150736"/>
            </a:xfrm>
            <a:custGeom>
              <a:avLst/>
              <a:gdLst/>
              <a:ahLst/>
              <a:cxnLst/>
              <a:rect l="l" t="t" r="r" b="b"/>
              <a:pathLst>
                <a:path w="10293" h="5750" extrusionOk="0">
                  <a:moveTo>
                    <a:pt x="2851" y="1"/>
                  </a:moveTo>
                  <a:cubicBezTo>
                    <a:pt x="1469" y="1"/>
                    <a:pt x="462" y="610"/>
                    <a:pt x="462" y="610"/>
                  </a:cubicBezTo>
                  <a:cubicBezTo>
                    <a:pt x="0" y="2270"/>
                    <a:pt x="462" y="4060"/>
                    <a:pt x="1675" y="5302"/>
                  </a:cubicBezTo>
                  <a:cubicBezTo>
                    <a:pt x="1963" y="5590"/>
                    <a:pt x="2353" y="5749"/>
                    <a:pt x="2757" y="5749"/>
                  </a:cubicBezTo>
                  <a:lnTo>
                    <a:pt x="7492" y="5749"/>
                  </a:lnTo>
                  <a:cubicBezTo>
                    <a:pt x="7911" y="5749"/>
                    <a:pt x="8300" y="5590"/>
                    <a:pt x="8575" y="5302"/>
                  </a:cubicBezTo>
                  <a:cubicBezTo>
                    <a:pt x="9874" y="3988"/>
                    <a:pt x="10293" y="2054"/>
                    <a:pt x="9686" y="307"/>
                  </a:cubicBezTo>
                  <a:lnTo>
                    <a:pt x="9686" y="307"/>
                  </a:lnTo>
                  <a:cubicBezTo>
                    <a:pt x="9686" y="307"/>
                    <a:pt x="8605" y="1156"/>
                    <a:pt x="7116" y="1156"/>
                  </a:cubicBezTo>
                  <a:cubicBezTo>
                    <a:pt x="6505" y="1156"/>
                    <a:pt x="5826" y="1013"/>
                    <a:pt x="5125" y="610"/>
                  </a:cubicBezTo>
                  <a:cubicBezTo>
                    <a:pt x="4326" y="153"/>
                    <a:pt x="3542" y="1"/>
                    <a:pt x="2851" y="1"/>
                  </a:cubicBezTo>
                  <a:close/>
                </a:path>
              </a:pathLst>
            </a:custGeom>
            <a:solidFill>
              <a:srgbClr val="BCC9D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97" name="Google Shape;17997;p82"/>
            <p:cNvSpPr/>
            <p:nvPr/>
          </p:nvSpPr>
          <p:spPr>
            <a:xfrm>
              <a:off x="5404400" y="2653700"/>
              <a:ext cx="51119" cy="140801"/>
            </a:xfrm>
            <a:custGeom>
              <a:avLst/>
              <a:gdLst/>
              <a:ahLst/>
              <a:cxnLst/>
              <a:rect l="l" t="t" r="r" b="b"/>
              <a:pathLst>
                <a:path w="1950" h="5371" extrusionOk="0">
                  <a:moveTo>
                    <a:pt x="1719" y="0"/>
                  </a:moveTo>
                  <a:cubicBezTo>
                    <a:pt x="1488" y="159"/>
                    <a:pt x="1242" y="304"/>
                    <a:pt x="983" y="419"/>
                  </a:cubicBezTo>
                  <a:cubicBezTo>
                    <a:pt x="1603" y="2122"/>
                    <a:pt x="1228" y="4028"/>
                    <a:pt x="1" y="5370"/>
                  </a:cubicBezTo>
                  <a:cubicBezTo>
                    <a:pt x="30" y="5356"/>
                    <a:pt x="59" y="5342"/>
                    <a:pt x="73" y="5342"/>
                  </a:cubicBezTo>
                  <a:cubicBezTo>
                    <a:pt x="160" y="5298"/>
                    <a:pt x="246" y="5255"/>
                    <a:pt x="318" y="5212"/>
                  </a:cubicBezTo>
                  <a:lnTo>
                    <a:pt x="376" y="5168"/>
                  </a:lnTo>
                  <a:lnTo>
                    <a:pt x="405" y="5154"/>
                  </a:lnTo>
                  <a:lnTo>
                    <a:pt x="448" y="5125"/>
                  </a:lnTo>
                  <a:lnTo>
                    <a:pt x="463" y="5111"/>
                  </a:lnTo>
                  <a:cubicBezTo>
                    <a:pt x="477" y="5096"/>
                    <a:pt x="506" y="5082"/>
                    <a:pt x="521" y="5067"/>
                  </a:cubicBezTo>
                  <a:lnTo>
                    <a:pt x="535" y="5053"/>
                  </a:lnTo>
                  <a:lnTo>
                    <a:pt x="593" y="4995"/>
                  </a:lnTo>
                  <a:cubicBezTo>
                    <a:pt x="1488" y="4042"/>
                    <a:pt x="1950" y="2772"/>
                    <a:pt x="1892" y="1473"/>
                  </a:cubicBezTo>
                  <a:lnTo>
                    <a:pt x="1892" y="1372"/>
                  </a:lnTo>
                  <a:lnTo>
                    <a:pt x="1892" y="1343"/>
                  </a:lnTo>
                  <a:cubicBezTo>
                    <a:pt x="1892" y="1328"/>
                    <a:pt x="1892" y="1300"/>
                    <a:pt x="1892" y="1285"/>
                  </a:cubicBezTo>
                  <a:lnTo>
                    <a:pt x="1892" y="1242"/>
                  </a:lnTo>
                  <a:lnTo>
                    <a:pt x="1892" y="1184"/>
                  </a:lnTo>
                  <a:cubicBezTo>
                    <a:pt x="1892" y="1170"/>
                    <a:pt x="1892" y="1155"/>
                    <a:pt x="1892" y="1155"/>
                  </a:cubicBezTo>
                  <a:lnTo>
                    <a:pt x="1892" y="1098"/>
                  </a:lnTo>
                  <a:cubicBezTo>
                    <a:pt x="1892" y="1083"/>
                    <a:pt x="1892" y="1069"/>
                    <a:pt x="1892" y="1054"/>
                  </a:cubicBezTo>
                  <a:lnTo>
                    <a:pt x="1892" y="996"/>
                  </a:lnTo>
                  <a:cubicBezTo>
                    <a:pt x="1892" y="982"/>
                    <a:pt x="1892" y="982"/>
                    <a:pt x="1892" y="968"/>
                  </a:cubicBezTo>
                  <a:lnTo>
                    <a:pt x="1892" y="910"/>
                  </a:lnTo>
                  <a:lnTo>
                    <a:pt x="1892" y="867"/>
                  </a:lnTo>
                  <a:lnTo>
                    <a:pt x="1892" y="809"/>
                  </a:lnTo>
                  <a:lnTo>
                    <a:pt x="1892" y="780"/>
                  </a:lnTo>
                  <a:cubicBezTo>
                    <a:pt x="1878" y="751"/>
                    <a:pt x="1878" y="737"/>
                    <a:pt x="1878" y="722"/>
                  </a:cubicBezTo>
                  <a:lnTo>
                    <a:pt x="1878" y="693"/>
                  </a:lnTo>
                  <a:cubicBezTo>
                    <a:pt x="1878" y="679"/>
                    <a:pt x="1878" y="650"/>
                    <a:pt x="1863" y="621"/>
                  </a:cubicBezTo>
                  <a:cubicBezTo>
                    <a:pt x="1849" y="592"/>
                    <a:pt x="1863" y="607"/>
                    <a:pt x="1863" y="592"/>
                  </a:cubicBezTo>
                  <a:cubicBezTo>
                    <a:pt x="1863" y="592"/>
                    <a:pt x="1863" y="549"/>
                    <a:pt x="1849" y="535"/>
                  </a:cubicBezTo>
                  <a:cubicBezTo>
                    <a:pt x="1834" y="506"/>
                    <a:pt x="1849" y="520"/>
                    <a:pt x="1849" y="506"/>
                  </a:cubicBezTo>
                  <a:lnTo>
                    <a:pt x="1834" y="433"/>
                  </a:lnTo>
                  <a:lnTo>
                    <a:pt x="1834" y="419"/>
                  </a:lnTo>
                  <a:cubicBezTo>
                    <a:pt x="1834" y="405"/>
                    <a:pt x="1820" y="376"/>
                    <a:pt x="1820" y="347"/>
                  </a:cubicBezTo>
                  <a:cubicBezTo>
                    <a:pt x="1820" y="347"/>
                    <a:pt x="1820" y="332"/>
                    <a:pt x="1820" y="332"/>
                  </a:cubicBezTo>
                  <a:cubicBezTo>
                    <a:pt x="1820" y="304"/>
                    <a:pt x="1805" y="289"/>
                    <a:pt x="1791" y="260"/>
                  </a:cubicBezTo>
                  <a:cubicBezTo>
                    <a:pt x="1791" y="246"/>
                    <a:pt x="1791" y="246"/>
                    <a:pt x="1791" y="246"/>
                  </a:cubicBezTo>
                  <a:cubicBezTo>
                    <a:pt x="1791" y="217"/>
                    <a:pt x="1776" y="188"/>
                    <a:pt x="1776" y="159"/>
                  </a:cubicBezTo>
                  <a:lnTo>
                    <a:pt x="1748" y="87"/>
                  </a:lnTo>
                  <a:cubicBezTo>
                    <a:pt x="1748" y="87"/>
                    <a:pt x="1733" y="29"/>
                    <a:pt x="1719" y="0"/>
                  </a:cubicBezTo>
                  <a:close/>
                </a:path>
              </a:pathLst>
            </a:custGeom>
            <a:solidFill>
              <a:srgbClr val="7E93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98" name="Google Shape;17998;p82"/>
            <p:cNvSpPr/>
            <p:nvPr/>
          </p:nvSpPr>
          <p:spPr>
            <a:xfrm>
              <a:off x="5403273" y="2692288"/>
              <a:ext cx="19320" cy="16515"/>
            </a:xfrm>
            <a:custGeom>
              <a:avLst/>
              <a:gdLst/>
              <a:ahLst/>
              <a:cxnLst/>
              <a:rect l="l" t="t" r="r" b="b"/>
              <a:pathLst>
                <a:path w="737" h="630" extrusionOk="0">
                  <a:moveTo>
                    <a:pt x="419" y="1"/>
                  </a:moveTo>
                  <a:cubicBezTo>
                    <a:pt x="145" y="1"/>
                    <a:pt x="1" y="347"/>
                    <a:pt x="203" y="535"/>
                  </a:cubicBezTo>
                  <a:cubicBezTo>
                    <a:pt x="268" y="601"/>
                    <a:pt x="348" y="630"/>
                    <a:pt x="425" y="630"/>
                  </a:cubicBezTo>
                  <a:cubicBezTo>
                    <a:pt x="585" y="630"/>
                    <a:pt x="737" y="504"/>
                    <a:pt x="737" y="318"/>
                  </a:cubicBezTo>
                  <a:cubicBezTo>
                    <a:pt x="737" y="145"/>
                    <a:pt x="592" y="15"/>
                    <a:pt x="419" y="1"/>
                  </a:cubicBezTo>
                  <a:close/>
                </a:path>
              </a:pathLst>
            </a:custGeom>
            <a:solidFill>
              <a:srgbClr val="596F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7999" name="Google Shape;17999;p82"/>
            <p:cNvSpPr/>
            <p:nvPr/>
          </p:nvSpPr>
          <p:spPr>
            <a:xfrm>
              <a:off x="5363531" y="2752478"/>
              <a:ext cx="16699" cy="14287"/>
            </a:xfrm>
            <a:custGeom>
              <a:avLst/>
              <a:gdLst/>
              <a:ahLst/>
              <a:cxnLst/>
              <a:rect l="l" t="t" r="r" b="b"/>
              <a:pathLst>
                <a:path w="637" h="545" extrusionOk="0">
                  <a:moveTo>
                    <a:pt x="376" y="0"/>
                  </a:moveTo>
                  <a:cubicBezTo>
                    <a:pt x="131" y="0"/>
                    <a:pt x="1" y="303"/>
                    <a:pt x="174" y="462"/>
                  </a:cubicBezTo>
                  <a:cubicBezTo>
                    <a:pt x="231" y="519"/>
                    <a:pt x="301" y="545"/>
                    <a:pt x="369" y="545"/>
                  </a:cubicBezTo>
                  <a:cubicBezTo>
                    <a:pt x="506" y="545"/>
                    <a:pt x="636" y="439"/>
                    <a:pt x="636" y="274"/>
                  </a:cubicBezTo>
                  <a:cubicBezTo>
                    <a:pt x="636" y="130"/>
                    <a:pt x="521" y="0"/>
                    <a:pt x="376" y="0"/>
                  </a:cubicBezTo>
                  <a:close/>
                </a:path>
              </a:pathLst>
            </a:custGeom>
            <a:solidFill>
              <a:srgbClr val="596F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00" name="Google Shape;18000;p82"/>
            <p:cNvSpPr/>
            <p:nvPr/>
          </p:nvSpPr>
          <p:spPr>
            <a:xfrm>
              <a:off x="5248133" y="2682458"/>
              <a:ext cx="16673" cy="14313"/>
            </a:xfrm>
            <a:custGeom>
              <a:avLst/>
              <a:gdLst/>
              <a:ahLst/>
              <a:cxnLst/>
              <a:rect l="l" t="t" r="r" b="b"/>
              <a:pathLst>
                <a:path w="636" h="546" extrusionOk="0">
                  <a:moveTo>
                    <a:pt x="361" y="1"/>
                  </a:moveTo>
                  <a:cubicBezTo>
                    <a:pt x="116" y="1"/>
                    <a:pt x="0" y="289"/>
                    <a:pt x="159" y="462"/>
                  </a:cubicBezTo>
                  <a:cubicBezTo>
                    <a:pt x="216" y="520"/>
                    <a:pt x="287" y="545"/>
                    <a:pt x="357" y="545"/>
                  </a:cubicBezTo>
                  <a:cubicBezTo>
                    <a:pt x="499" y="545"/>
                    <a:pt x="635" y="439"/>
                    <a:pt x="635" y="275"/>
                  </a:cubicBezTo>
                  <a:cubicBezTo>
                    <a:pt x="635" y="130"/>
                    <a:pt x="505" y="1"/>
                    <a:pt x="361" y="1"/>
                  </a:cubicBezTo>
                  <a:close/>
                </a:path>
              </a:pathLst>
            </a:custGeom>
            <a:solidFill>
              <a:srgbClr val="596F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01" name="Google Shape;18001;p82"/>
            <p:cNvSpPr/>
            <p:nvPr/>
          </p:nvSpPr>
          <p:spPr>
            <a:xfrm>
              <a:off x="5271202" y="2752478"/>
              <a:ext cx="16673" cy="14287"/>
            </a:xfrm>
            <a:custGeom>
              <a:avLst/>
              <a:gdLst/>
              <a:ahLst/>
              <a:cxnLst/>
              <a:rect l="l" t="t" r="r" b="b"/>
              <a:pathLst>
                <a:path w="636" h="545" extrusionOk="0">
                  <a:moveTo>
                    <a:pt x="376" y="0"/>
                  </a:moveTo>
                  <a:cubicBezTo>
                    <a:pt x="131" y="0"/>
                    <a:pt x="1" y="303"/>
                    <a:pt x="174" y="462"/>
                  </a:cubicBezTo>
                  <a:cubicBezTo>
                    <a:pt x="231" y="519"/>
                    <a:pt x="301" y="545"/>
                    <a:pt x="369" y="545"/>
                  </a:cubicBezTo>
                  <a:cubicBezTo>
                    <a:pt x="506" y="545"/>
                    <a:pt x="636" y="439"/>
                    <a:pt x="636" y="274"/>
                  </a:cubicBezTo>
                  <a:cubicBezTo>
                    <a:pt x="636" y="130"/>
                    <a:pt x="520" y="0"/>
                    <a:pt x="376" y="0"/>
                  </a:cubicBezTo>
                  <a:close/>
                </a:path>
              </a:pathLst>
            </a:custGeom>
            <a:solidFill>
              <a:srgbClr val="596F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02" name="Google Shape;18002;p82"/>
            <p:cNvSpPr/>
            <p:nvPr/>
          </p:nvSpPr>
          <p:spPr>
            <a:xfrm>
              <a:off x="5312831" y="2697584"/>
              <a:ext cx="20081" cy="17145"/>
            </a:xfrm>
            <a:custGeom>
              <a:avLst/>
              <a:gdLst/>
              <a:ahLst/>
              <a:cxnLst/>
              <a:rect l="l" t="t" r="r" b="b"/>
              <a:pathLst>
                <a:path w="766" h="654" extrusionOk="0">
                  <a:moveTo>
                    <a:pt x="434" y="1"/>
                  </a:moveTo>
                  <a:cubicBezTo>
                    <a:pt x="145" y="1"/>
                    <a:pt x="1" y="347"/>
                    <a:pt x="203" y="549"/>
                  </a:cubicBezTo>
                  <a:cubicBezTo>
                    <a:pt x="270" y="622"/>
                    <a:pt x="355" y="654"/>
                    <a:pt x="438" y="654"/>
                  </a:cubicBezTo>
                  <a:cubicBezTo>
                    <a:pt x="605" y="654"/>
                    <a:pt x="766" y="525"/>
                    <a:pt x="766" y="333"/>
                  </a:cubicBezTo>
                  <a:cubicBezTo>
                    <a:pt x="766" y="145"/>
                    <a:pt x="621" y="1"/>
                    <a:pt x="434" y="1"/>
                  </a:cubicBezTo>
                  <a:close/>
                </a:path>
              </a:pathLst>
            </a:custGeom>
            <a:solidFill>
              <a:srgbClr val="596F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003" name="Google Shape;18003;p82"/>
          <p:cNvGrpSpPr/>
          <p:nvPr/>
        </p:nvGrpSpPr>
        <p:grpSpPr>
          <a:xfrm>
            <a:off x="3234506" y="2484534"/>
            <a:ext cx="388297" cy="293320"/>
            <a:chOff x="3234506" y="2484534"/>
            <a:chExt cx="388297" cy="293320"/>
          </a:xfrm>
        </p:grpSpPr>
        <p:sp>
          <p:nvSpPr>
            <p:cNvPr id="18004" name="Google Shape;18004;p82"/>
            <p:cNvSpPr/>
            <p:nvPr/>
          </p:nvSpPr>
          <p:spPr>
            <a:xfrm>
              <a:off x="3531208" y="2527684"/>
              <a:ext cx="91595" cy="250170"/>
            </a:xfrm>
            <a:custGeom>
              <a:avLst/>
              <a:gdLst/>
              <a:ahLst/>
              <a:cxnLst/>
              <a:rect l="l" t="t" r="r" b="b"/>
              <a:pathLst>
                <a:path w="3494" h="9543" extrusionOk="0">
                  <a:moveTo>
                    <a:pt x="246" y="0"/>
                  </a:moveTo>
                  <a:cubicBezTo>
                    <a:pt x="116" y="0"/>
                    <a:pt x="15" y="116"/>
                    <a:pt x="15" y="246"/>
                  </a:cubicBezTo>
                  <a:lnTo>
                    <a:pt x="15" y="7767"/>
                  </a:lnTo>
                  <a:cubicBezTo>
                    <a:pt x="0" y="8719"/>
                    <a:pt x="765" y="9513"/>
                    <a:pt x="1718" y="9542"/>
                  </a:cubicBezTo>
                  <a:lnTo>
                    <a:pt x="1747" y="9542"/>
                  </a:lnTo>
                  <a:cubicBezTo>
                    <a:pt x="2714" y="9542"/>
                    <a:pt x="3494" y="8748"/>
                    <a:pt x="3494" y="7796"/>
                  </a:cubicBezTo>
                  <a:lnTo>
                    <a:pt x="3494" y="1242"/>
                  </a:lnTo>
                  <a:cubicBezTo>
                    <a:pt x="3494" y="563"/>
                    <a:pt x="2945" y="0"/>
                    <a:pt x="2252" y="0"/>
                  </a:cubicBezTo>
                  <a:close/>
                </a:path>
              </a:pathLst>
            </a:custGeom>
            <a:solidFill>
              <a:srgbClr val="98A9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05" name="Google Shape;18005;p82"/>
            <p:cNvSpPr/>
            <p:nvPr/>
          </p:nvSpPr>
          <p:spPr>
            <a:xfrm>
              <a:off x="3520984" y="2527684"/>
              <a:ext cx="70413" cy="157814"/>
            </a:xfrm>
            <a:custGeom>
              <a:avLst/>
              <a:gdLst/>
              <a:ahLst/>
              <a:cxnLst/>
              <a:rect l="l" t="t" r="r" b="b"/>
              <a:pathLst>
                <a:path w="2686" h="6020" extrusionOk="0">
                  <a:moveTo>
                    <a:pt x="1" y="0"/>
                  </a:moveTo>
                  <a:lnTo>
                    <a:pt x="1" y="6020"/>
                  </a:lnTo>
                  <a:lnTo>
                    <a:pt x="1285" y="6020"/>
                  </a:lnTo>
                  <a:cubicBezTo>
                    <a:pt x="1415" y="6020"/>
                    <a:pt x="1516" y="5905"/>
                    <a:pt x="1516" y="5775"/>
                  </a:cubicBezTo>
                  <a:lnTo>
                    <a:pt x="1516" y="1256"/>
                  </a:lnTo>
                  <a:cubicBezTo>
                    <a:pt x="1516" y="592"/>
                    <a:pt x="2022" y="44"/>
                    <a:pt x="2686" y="15"/>
                  </a:cubicBezTo>
                  <a:lnTo>
                    <a:pt x="2642" y="0"/>
                  </a:lnTo>
                  <a:close/>
                </a:path>
              </a:pathLst>
            </a:custGeom>
            <a:solidFill>
              <a:srgbClr val="EFF2F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06" name="Google Shape;18006;p82"/>
            <p:cNvSpPr/>
            <p:nvPr/>
          </p:nvSpPr>
          <p:spPr>
            <a:xfrm>
              <a:off x="3234506" y="2576130"/>
              <a:ext cx="340244" cy="201724"/>
            </a:xfrm>
            <a:custGeom>
              <a:avLst/>
              <a:gdLst/>
              <a:ahLst/>
              <a:cxnLst/>
              <a:rect l="l" t="t" r="r" b="b"/>
              <a:pathLst>
                <a:path w="12979" h="7695" extrusionOk="0">
                  <a:moveTo>
                    <a:pt x="1" y="0"/>
                  </a:moveTo>
                  <a:lnTo>
                    <a:pt x="1" y="5948"/>
                  </a:lnTo>
                  <a:cubicBezTo>
                    <a:pt x="1" y="6900"/>
                    <a:pt x="780" y="7680"/>
                    <a:pt x="1748" y="7694"/>
                  </a:cubicBezTo>
                  <a:lnTo>
                    <a:pt x="12978" y="7694"/>
                  </a:lnTo>
                  <a:cubicBezTo>
                    <a:pt x="12040" y="7622"/>
                    <a:pt x="11318" y="6857"/>
                    <a:pt x="11333" y="5919"/>
                  </a:cubicBezTo>
                  <a:lnTo>
                    <a:pt x="11333" y="0"/>
                  </a:lnTo>
                  <a:close/>
                </a:path>
              </a:pathLst>
            </a:custGeom>
            <a:solidFill>
              <a:srgbClr val="F8F9F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07" name="Google Shape;18007;p82"/>
            <p:cNvSpPr/>
            <p:nvPr/>
          </p:nvSpPr>
          <p:spPr>
            <a:xfrm>
              <a:off x="3234506" y="2484534"/>
              <a:ext cx="297095" cy="105227"/>
            </a:xfrm>
            <a:custGeom>
              <a:avLst/>
              <a:gdLst/>
              <a:ahLst/>
              <a:cxnLst/>
              <a:rect l="l" t="t" r="r" b="b"/>
              <a:pathLst>
                <a:path w="11333" h="4014" extrusionOk="0">
                  <a:moveTo>
                    <a:pt x="232" y="1"/>
                  </a:moveTo>
                  <a:cubicBezTo>
                    <a:pt x="102" y="1"/>
                    <a:pt x="1" y="102"/>
                    <a:pt x="1" y="232"/>
                  </a:cubicBezTo>
                  <a:lnTo>
                    <a:pt x="1" y="4014"/>
                  </a:lnTo>
                  <a:lnTo>
                    <a:pt x="11333" y="4014"/>
                  </a:lnTo>
                  <a:lnTo>
                    <a:pt x="11333" y="232"/>
                  </a:lnTo>
                  <a:cubicBezTo>
                    <a:pt x="11333" y="102"/>
                    <a:pt x="11217" y="1"/>
                    <a:pt x="11087" y="1"/>
                  </a:cubicBezTo>
                  <a:close/>
                </a:path>
              </a:pathLst>
            </a:custGeom>
            <a:solidFill>
              <a:srgbClr val="9CAB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08" name="Google Shape;18008;p82"/>
            <p:cNvSpPr/>
            <p:nvPr/>
          </p:nvSpPr>
          <p:spPr>
            <a:xfrm>
              <a:off x="3268192" y="2507971"/>
              <a:ext cx="51879" cy="58486"/>
            </a:xfrm>
            <a:custGeom>
              <a:avLst/>
              <a:gdLst/>
              <a:ahLst/>
              <a:cxnLst/>
              <a:rect l="l" t="t" r="r" b="b"/>
              <a:pathLst>
                <a:path w="1979" h="2231" extrusionOk="0">
                  <a:moveTo>
                    <a:pt x="226" y="1"/>
                  </a:moveTo>
                  <a:cubicBezTo>
                    <a:pt x="110" y="1"/>
                    <a:pt x="1" y="92"/>
                    <a:pt x="1" y="233"/>
                  </a:cubicBezTo>
                  <a:lnTo>
                    <a:pt x="1" y="1994"/>
                  </a:lnTo>
                  <a:cubicBezTo>
                    <a:pt x="8" y="2138"/>
                    <a:pt x="116" y="2210"/>
                    <a:pt x="226" y="2210"/>
                  </a:cubicBezTo>
                  <a:cubicBezTo>
                    <a:pt x="336" y="2210"/>
                    <a:pt x="448" y="2138"/>
                    <a:pt x="463" y="1994"/>
                  </a:cubicBezTo>
                  <a:lnTo>
                    <a:pt x="463" y="882"/>
                  </a:lnTo>
                  <a:lnTo>
                    <a:pt x="1560" y="2153"/>
                  </a:lnTo>
                  <a:cubicBezTo>
                    <a:pt x="1608" y="2206"/>
                    <a:pt x="1672" y="2230"/>
                    <a:pt x="1735" y="2230"/>
                  </a:cubicBezTo>
                  <a:cubicBezTo>
                    <a:pt x="1858" y="2230"/>
                    <a:pt x="1978" y="2137"/>
                    <a:pt x="1978" y="1994"/>
                  </a:cubicBezTo>
                  <a:lnTo>
                    <a:pt x="1978" y="233"/>
                  </a:lnTo>
                  <a:cubicBezTo>
                    <a:pt x="1964" y="103"/>
                    <a:pt x="1863" y="2"/>
                    <a:pt x="1747" y="2"/>
                  </a:cubicBezTo>
                  <a:cubicBezTo>
                    <a:pt x="1603" y="2"/>
                    <a:pt x="1502" y="103"/>
                    <a:pt x="1502" y="233"/>
                  </a:cubicBezTo>
                  <a:lnTo>
                    <a:pt x="1502" y="1359"/>
                  </a:lnTo>
                  <a:lnTo>
                    <a:pt x="405" y="88"/>
                  </a:lnTo>
                  <a:cubicBezTo>
                    <a:pt x="354" y="28"/>
                    <a:pt x="289" y="1"/>
                    <a:pt x="226" y="1"/>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09" name="Google Shape;18009;p82"/>
            <p:cNvSpPr/>
            <p:nvPr/>
          </p:nvSpPr>
          <p:spPr>
            <a:xfrm>
              <a:off x="3327229" y="2507997"/>
              <a:ext cx="46951" cy="58695"/>
            </a:xfrm>
            <a:custGeom>
              <a:avLst/>
              <a:gdLst/>
              <a:ahLst/>
              <a:cxnLst/>
              <a:rect l="l" t="t" r="r" b="b"/>
              <a:pathLst>
                <a:path w="1791" h="2239" extrusionOk="0">
                  <a:moveTo>
                    <a:pt x="232" y="1"/>
                  </a:moveTo>
                  <a:cubicBezTo>
                    <a:pt x="102" y="1"/>
                    <a:pt x="1" y="102"/>
                    <a:pt x="1" y="246"/>
                  </a:cubicBezTo>
                  <a:lnTo>
                    <a:pt x="1" y="2007"/>
                  </a:lnTo>
                  <a:cubicBezTo>
                    <a:pt x="1" y="2137"/>
                    <a:pt x="102" y="2238"/>
                    <a:pt x="232" y="2238"/>
                  </a:cubicBezTo>
                  <a:lnTo>
                    <a:pt x="1502" y="2238"/>
                  </a:lnTo>
                  <a:cubicBezTo>
                    <a:pt x="1791" y="2209"/>
                    <a:pt x="1791" y="1791"/>
                    <a:pt x="1502" y="1762"/>
                  </a:cubicBezTo>
                  <a:lnTo>
                    <a:pt x="477" y="1762"/>
                  </a:lnTo>
                  <a:lnTo>
                    <a:pt x="477" y="1228"/>
                  </a:lnTo>
                  <a:lnTo>
                    <a:pt x="997" y="1228"/>
                  </a:lnTo>
                  <a:cubicBezTo>
                    <a:pt x="1285" y="1199"/>
                    <a:pt x="1285" y="780"/>
                    <a:pt x="997" y="751"/>
                  </a:cubicBezTo>
                  <a:lnTo>
                    <a:pt x="477" y="751"/>
                  </a:lnTo>
                  <a:lnTo>
                    <a:pt x="477" y="463"/>
                  </a:lnTo>
                  <a:lnTo>
                    <a:pt x="1502" y="463"/>
                  </a:lnTo>
                  <a:lnTo>
                    <a:pt x="1502" y="477"/>
                  </a:lnTo>
                  <a:cubicBezTo>
                    <a:pt x="1791" y="448"/>
                    <a:pt x="1791" y="30"/>
                    <a:pt x="1502" y="1"/>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10" name="Google Shape;18010;p82"/>
            <p:cNvSpPr/>
            <p:nvPr/>
          </p:nvSpPr>
          <p:spPr>
            <a:xfrm>
              <a:off x="3379292" y="2508049"/>
              <a:ext cx="66796" cy="58643"/>
            </a:xfrm>
            <a:custGeom>
              <a:avLst/>
              <a:gdLst/>
              <a:ahLst/>
              <a:cxnLst/>
              <a:rect l="l" t="t" r="r" b="b"/>
              <a:pathLst>
                <a:path w="2548" h="2237" extrusionOk="0">
                  <a:moveTo>
                    <a:pt x="2269" y="1"/>
                  </a:moveTo>
                  <a:cubicBezTo>
                    <a:pt x="2168" y="1"/>
                    <a:pt x="2080" y="68"/>
                    <a:pt x="2057" y="172"/>
                  </a:cubicBezTo>
                  <a:lnTo>
                    <a:pt x="1739" y="1269"/>
                  </a:lnTo>
                  <a:lnTo>
                    <a:pt x="1494" y="648"/>
                  </a:lnTo>
                  <a:cubicBezTo>
                    <a:pt x="1450" y="547"/>
                    <a:pt x="1360" y="497"/>
                    <a:pt x="1272" y="497"/>
                  </a:cubicBezTo>
                  <a:cubicBezTo>
                    <a:pt x="1183" y="497"/>
                    <a:pt x="1097" y="547"/>
                    <a:pt x="1061" y="648"/>
                  </a:cubicBezTo>
                  <a:lnTo>
                    <a:pt x="801" y="1269"/>
                  </a:lnTo>
                  <a:lnTo>
                    <a:pt x="498" y="172"/>
                  </a:lnTo>
                  <a:cubicBezTo>
                    <a:pt x="458" y="64"/>
                    <a:pt x="368" y="16"/>
                    <a:pt x="278" y="16"/>
                  </a:cubicBezTo>
                  <a:cubicBezTo>
                    <a:pt x="140" y="16"/>
                    <a:pt x="1" y="127"/>
                    <a:pt x="36" y="302"/>
                  </a:cubicBezTo>
                  <a:lnTo>
                    <a:pt x="541" y="2063"/>
                  </a:lnTo>
                  <a:cubicBezTo>
                    <a:pt x="571" y="2175"/>
                    <a:pt x="666" y="2233"/>
                    <a:pt x="763" y="2233"/>
                  </a:cubicBezTo>
                  <a:cubicBezTo>
                    <a:pt x="854" y="2233"/>
                    <a:pt x="946" y="2182"/>
                    <a:pt x="988" y="2078"/>
                  </a:cubicBezTo>
                  <a:lnTo>
                    <a:pt x="1277" y="1370"/>
                  </a:lnTo>
                  <a:lnTo>
                    <a:pt x="1566" y="2078"/>
                  </a:lnTo>
                  <a:cubicBezTo>
                    <a:pt x="1595" y="2179"/>
                    <a:pt x="1681" y="2236"/>
                    <a:pt x="1782" y="2236"/>
                  </a:cubicBezTo>
                  <a:lnTo>
                    <a:pt x="1797" y="2236"/>
                  </a:lnTo>
                  <a:cubicBezTo>
                    <a:pt x="1883" y="2222"/>
                    <a:pt x="1970" y="2164"/>
                    <a:pt x="1999" y="2063"/>
                  </a:cubicBezTo>
                  <a:lnTo>
                    <a:pt x="2504" y="302"/>
                  </a:lnTo>
                  <a:cubicBezTo>
                    <a:pt x="2547" y="172"/>
                    <a:pt x="2475" y="42"/>
                    <a:pt x="2345" y="13"/>
                  </a:cubicBezTo>
                  <a:cubicBezTo>
                    <a:pt x="2320" y="5"/>
                    <a:pt x="2294" y="1"/>
                    <a:pt x="2269" y="1"/>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11" name="Google Shape;18011;p82"/>
            <p:cNvSpPr/>
            <p:nvPr/>
          </p:nvSpPr>
          <p:spPr>
            <a:xfrm>
              <a:off x="3450072" y="2507971"/>
              <a:ext cx="50647" cy="58748"/>
            </a:xfrm>
            <a:custGeom>
              <a:avLst/>
              <a:gdLst/>
              <a:ahLst/>
              <a:cxnLst/>
              <a:rect l="l" t="t" r="r" b="b"/>
              <a:pathLst>
                <a:path w="1932" h="2241" extrusionOk="0">
                  <a:moveTo>
                    <a:pt x="1621" y="1"/>
                  </a:moveTo>
                  <a:cubicBezTo>
                    <a:pt x="1613" y="1"/>
                    <a:pt x="1603" y="1"/>
                    <a:pt x="1594" y="2"/>
                  </a:cubicBezTo>
                  <a:lnTo>
                    <a:pt x="338" y="2"/>
                  </a:lnTo>
                  <a:cubicBezTo>
                    <a:pt x="208" y="2"/>
                    <a:pt x="107" y="103"/>
                    <a:pt x="107" y="233"/>
                  </a:cubicBezTo>
                  <a:lnTo>
                    <a:pt x="107" y="1243"/>
                  </a:lnTo>
                  <a:cubicBezTo>
                    <a:pt x="107" y="1373"/>
                    <a:pt x="208" y="1474"/>
                    <a:pt x="338" y="1474"/>
                  </a:cubicBezTo>
                  <a:lnTo>
                    <a:pt x="1363" y="1474"/>
                  </a:lnTo>
                  <a:lnTo>
                    <a:pt x="1363" y="1763"/>
                  </a:lnTo>
                  <a:lnTo>
                    <a:pt x="338" y="1763"/>
                  </a:lnTo>
                  <a:cubicBezTo>
                    <a:pt x="329" y="1762"/>
                    <a:pt x="320" y="1762"/>
                    <a:pt x="312" y="1762"/>
                  </a:cubicBezTo>
                  <a:cubicBezTo>
                    <a:pt x="1" y="1762"/>
                    <a:pt x="1" y="2240"/>
                    <a:pt x="312" y="2240"/>
                  </a:cubicBezTo>
                  <a:cubicBezTo>
                    <a:pt x="320" y="2240"/>
                    <a:pt x="329" y="2240"/>
                    <a:pt x="338" y="2239"/>
                  </a:cubicBezTo>
                  <a:lnTo>
                    <a:pt x="1594" y="2239"/>
                  </a:lnTo>
                  <a:cubicBezTo>
                    <a:pt x="1724" y="2239"/>
                    <a:pt x="1839" y="2124"/>
                    <a:pt x="1839" y="1994"/>
                  </a:cubicBezTo>
                  <a:lnTo>
                    <a:pt x="1839" y="1243"/>
                  </a:lnTo>
                  <a:cubicBezTo>
                    <a:pt x="1839" y="1121"/>
                    <a:pt x="1737" y="1011"/>
                    <a:pt x="1616" y="1011"/>
                  </a:cubicBezTo>
                  <a:cubicBezTo>
                    <a:pt x="1609" y="1011"/>
                    <a:pt x="1601" y="1011"/>
                    <a:pt x="1594" y="1012"/>
                  </a:cubicBezTo>
                  <a:lnTo>
                    <a:pt x="584" y="1012"/>
                  </a:lnTo>
                  <a:lnTo>
                    <a:pt x="584" y="464"/>
                  </a:lnTo>
                  <a:lnTo>
                    <a:pt x="1594" y="464"/>
                  </a:lnTo>
                  <a:cubicBezTo>
                    <a:pt x="1603" y="465"/>
                    <a:pt x="1613" y="465"/>
                    <a:pt x="1621" y="465"/>
                  </a:cubicBezTo>
                  <a:cubicBezTo>
                    <a:pt x="1931" y="465"/>
                    <a:pt x="1931" y="1"/>
                    <a:pt x="1621" y="1"/>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12" name="Google Shape;18012;p82"/>
            <p:cNvSpPr/>
            <p:nvPr/>
          </p:nvSpPr>
          <p:spPr>
            <a:xfrm>
              <a:off x="3271233" y="2606775"/>
              <a:ext cx="91595" cy="78724"/>
            </a:xfrm>
            <a:custGeom>
              <a:avLst/>
              <a:gdLst/>
              <a:ahLst/>
              <a:cxnLst/>
              <a:rect l="l" t="t" r="r" b="b"/>
              <a:pathLst>
                <a:path w="3494" h="3003" extrusionOk="0">
                  <a:moveTo>
                    <a:pt x="231" y="0"/>
                  </a:moveTo>
                  <a:cubicBezTo>
                    <a:pt x="101" y="0"/>
                    <a:pt x="0" y="101"/>
                    <a:pt x="0" y="231"/>
                  </a:cubicBezTo>
                  <a:lnTo>
                    <a:pt x="0" y="2758"/>
                  </a:lnTo>
                  <a:cubicBezTo>
                    <a:pt x="0" y="2888"/>
                    <a:pt x="101" y="3003"/>
                    <a:pt x="231" y="3003"/>
                  </a:cubicBezTo>
                  <a:lnTo>
                    <a:pt x="3248" y="3003"/>
                  </a:lnTo>
                  <a:cubicBezTo>
                    <a:pt x="3378" y="3003"/>
                    <a:pt x="3479" y="2888"/>
                    <a:pt x="3479" y="2758"/>
                  </a:cubicBezTo>
                  <a:lnTo>
                    <a:pt x="3479" y="246"/>
                  </a:lnTo>
                  <a:cubicBezTo>
                    <a:pt x="3494" y="116"/>
                    <a:pt x="3378" y="0"/>
                    <a:pt x="3248" y="0"/>
                  </a:cubicBezTo>
                  <a:close/>
                </a:path>
              </a:pathLst>
            </a:custGeom>
            <a:solidFill>
              <a:srgbClr val="98A9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13" name="Google Shape;18013;p82"/>
            <p:cNvSpPr/>
            <p:nvPr/>
          </p:nvSpPr>
          <p:spPr>
            <a:xfrm>
              <a:off x="3395361" y="2640068"/>
              <a:ext cx="107482" cy="12138"/>
            </a:xfrm>
            <a:custGeom>
              <a:avLst/>
              <a:gdLst/>
              <a:ahLst/>
              <a:cxnLst/>
              <a:rect l="l" t="t" r="r" b="b"/>
              <a:pathLst>
                <a:path w="4100" h="463" extrusionOk="0">
                  <a:moveTo>
                    <a:pt x="289" y="1"/>
                  </a:moveTo>
                  <a:cubicBezTo>
                    <a:pt x="0" y="15"/>
                    <a:pt x="0" y="448"/>
                    <a:pt x="289" y="463"/>
                  </a:cubicBezTo>
                  <a:lnTo>
                    <a:pt x="3811" y="463"/>
                  </a:lnTo>
                  <a:cubicBezTo>
                    <a:pt x="4100" y="448"/>
                    <a:pt x="4100" y="15"/>
                    <a:pt x="3811" y="1"/>
                  </a:cubicBezTo>
                  <a:close/>
                </a:path>
              </a:pathLst>
            </a:custGeom>
            <a:solidFill>
              <a:srgbClr val="98A9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14" name="Google Shape;18014;p82"/>
            <p:cNvSpPr/>
            <p:nvPr/>
          </p:nvSpPr>
          <p:spPr>
            <a:xfrm>
              <a:off x="3395361" y="2607142"/>
              <a:ext cx="107482" cy="12138"/>
            </a:xfrm>
            <a:custGeom>
              <a:avLst/>
              <a:gdLst/>
              <a:ahLst/>
              <a:cxnLst/>
              <a:rect l="l" t="t" r="r" b="b"/>
              <a:pathLst>
                <a:path w="4100" h="463" extrusionOk="0">
                  <a:moveTo>
                    <a:pt x="289" y="1"/>
                  </a:moveTo>
                  <a:cubicBezTo>
                    <a:pt x="0" y="15"/>
                    <a:pt x="0" y="448"/>
                    <a:pt x="289" y="463"/>
                  </a:cubicBezTo>
                  <a:lnTo>
                    <a:pt x="3811" y="463"/>
                  </a:lnTo>
                  <a:cubicBezTo>
                    <a:pt x="4100" y="448"/>
                    <a:pt x="4100" y="15"/>
                    <a:pt x="3811" y="1"/>
                  </a:cubicBezTo>
                  <a:close/>
                </a:path>
              </a:pathLst>
            </a:custGeom>
            <a:solidFill>
              <a:srgbClr val="98A9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15" name="Google Shape;18015;p82"/>
            <p:cNvSpPr/>
            <p:nvPr/>
          </p:nvSpPr>
          <p:spPr>
            <a:xfrm>
              <a:off x="3394077" y="2672968"/>
              <a:ext cx="108766" cy="12583"/>
            </a:xfrm>
            <a:custGeom>
              <a:avLst/>
              <a:gdLst/>
              <a:ahLst/>
              <a:cxnLst/>
              <a:rect l="l" t="t" r="r" b="b"/>
              <a:pathLst>
                <a:path w="4149" h="480" extrusionOk="0">
                  <a:moveTo>
                    <a:pt x="311" y="1"/>
                  </a:moveTo>
                  <a:cubicBezTo>
                    <a:pt x="0" y="1"/>
                    <a:pt x="0" y="479"/>
                    <a:pt x="311" y="479"/>
                  </a:cubicBezTo>
                  <a:cubicBezTo>
                    <a:pt x="320" y="479"/>
                    <a:pt x="329" y="479"/>
                    <a:pt x="338" y="478"/>
                  </a:cubicBezTo>
                  <a:lnTo>
                    <a:pt x="3860" y="478"/>
                  </a:lnTo>
                  <a:cubicBezTo>
                    <a:pt x="4149" y="449"/>
                    <a:pt x="4149" y="31"/>
                    <a:pt x="3860" y="2"/>
                  </a:cubicBezTo>
                  <a:lnTo>
                    <a:pt x="338" y="2"/>
                  </a:lnTo>
                  <a:cubicBezTo>
                    <a:pt x="329" y="1"/>
                    <a:pt x="320" y="1"/>
                    <a:pt x="311" y="1"/>
                  </a:cubicBezTo>
                  <a:close/>
                </a:path>
              </a:pathLst>
            </a:custGeom>
            <a:solidFill>
              <a:srgbClr val="98A9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16" name="Google Shape;18016;p82"/>
            <p:cNvSpPr/>
            <p:nvPr/>
          </p:nvSpPr>
          <p:spPr>
            <a:xfrm>
              <a:off x="3395361" y="2705920"/>
              <a:ext cx="107482" cy="12505"/>
            </a:xfrm>
            <a:custGeom>
              <a:avLst/>
              <a:gdLst/>
              <a:ahLst/>
              <a:cxnLst/>
              <a:rect l="l" t="t" r="r" b="b"/>
              <a:pathLst>
                <a:path w="4100" h="477" extrusionOk="0">
                  <a:moveTo>
                    <a:pt x="289" y="1"/>
                  </a:moveTo>
                  <a:cubicBezTo>
                    <a:pt x="0" y="29"/>
                    <a:pt x="0" y="448"/>
                    <a:pt x="289" y="477"/>
                  </a:cubicBezTo>
                  <a:lnTo>
                    <a:pt x="3811" y="477"/>
                  </a:lnTo>
                  <a:cubicBezTo>
                    <a:pt x="4100" y="448"/>
                    <a:pt x="4100" y="29"/>
                    <a:pt x="3811" y="1"/>
                  </a:cubicBezTo>
                  <a:close/>
                </a:path>
              </a:pathLst>
            </a:custGeom>
            <a:solidFill>
              <a:srgbClr val="98A9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17" name="Google Shape;18017;p82"/>
            <p:cNvSpPr/>
            <p:nvPr/>
          </p:nvSpPr>
          <p:spPr>
            <a:xfrm>
              <a:off x="3262006" y="2705894"/>
              <a:ext cx="110051" cy="12583"/>
            </a:xfrm>
            <a:custGeom>
              <a:avLst/>
              <a:gdLst/>
              <a:ahLst/>
              <a:cxnLst/>
              <a:rect l="l" t="t" r="r" b="b"/>
              <a:pathLst>
                <a:path w="4198" h="480" extrusionOk="0">
                  <a:moveTo>
                    <a:pt x="311" y="0"/>
                  </a:moveTo>
                  <a:cubicBezTo>
                    <a:pt x="0" y="0"/>
                    <a:pt x="0" y="479"/>
                    <a:pt x="311" y="479"/>
                  </a:cubicBezTo>
                  <a:cubicBezTo>
                    <a:pt x="320" y="479"/>
                    <a:pt x="329" y="479"/>
                    <a:pt x="338" y="478"/>
                  </a:cubicBezTo>
                  <a:lnTo>
                    <a:pt x="3860" y="478"/>
                  </a:lnTo>
                  <a:cubicBezTo>
                    <a:pt x="3869" y="479"/>
                    <a:pt x="3878" y="479"/>
                    <a:pt x="3887" y="479"/>
                  </a:cubicBezTo>
                  <a:cubicBezTo>
                    <a:pt x="4198" y="479"/>
                    <a:pt x="4198" y="0"/>
                    <a:pt x="3887" y="0"/>
                  </a:cubicBezTo>
                  <a:cubicBezTo>
                    <a:pt x="3878" y="0"/>
                    <a:pt x="3869" y="1"/>
                    <a:pt x="3860" y="2"/>
                  </a:cubicBezTo>
                  <a:lnTo>
                    <a:pt x="338" y="2"/>
                  </a:lnTo>
                  <a:cubicBezTo>
                    <a:pt x="329" y="1"/>
                    <a:pt x="320" y="0"/>
                    <a:pt x="311" y="0"/>
                  </a:cubicBezTo>
                  <a:close/>
                </a:path>
              </a:pathLst>
            </a:custGeom>
            <a:solidFill>
              <a:srgbClr val="98A9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18" name="Google Shape;18018;p82"/>
            <p:cNvSpPr/>
            <p:nvPr/>
          </p:nvSpPr>
          <p:spPr>
            <a:xfrm>
              <a:off x="3263290" y="2738846"/>
              <a:ext cx="107481" cy="12505"/>
            </a:xfrm>
            <a:custGeom>
              <a:avLst/>
              <a:gdLst/>
              <a:ahLst/>
              <a:cxnLst/>
              <a:rect l="l" t="t" r="r" b="b"/>
              <a:pathLst>
                <a:path w="4100" h="477" extrusionOk="0">
                  <a:moveTo>
                    <a:pt x="289" y="0"/>
                  </a:moveTo>
                  <a:cubicBezTo>
                    <a:pt x="0" y="29"/>
                    <a:pt x="0" y="448"/>
                    <a:pt x="289" y="477"/>
                  </a:cubicBezTo>
                  <a:lnTo>
                    <a:pt x="3811" y="477"/>
                  </a:lnTo>
                  <a:cubicBezTo>
                    <a:pt x="4100" y="448"/>
                    <a:pt x="4100" y="29"/>
                    <a:pt x="3811" y="0"/>
                  </a:cubicBezTo>
                  <a:close/>
                </a:path>
              </a:pathLst>
            </a:custGeom>
            <a:solidFill>
              <a:srgbClr val="98A9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19" name="Google Shape;18019;p82"/>
            <p:cNvSpPr/>
            <p:nvPr/>
          </p:nvSpPr>
          <p:spPr>
            <a:xfrm>
              <a:off x="3395361" y="2738846"/>
              <a:ext cx="107482" cy="12505"/>
            </a:xfrm>
            <a:custGeom>
              <a:avLst/>
              <a:gdLst/>
              <a:ahLst/>
              <a:cxnLst/>
              <a:rect l="l" t="t" r="r" b="b"/>
              <a:pathLst>
                <a:path w="4100" h="477" extrusionOk="0">
                  <a:moveTo>
                    <a:pt x="289" y="0"/>
                  </a:moveTo>
                  <a:cubicBezTo>
                    <a:pt x="0" y="29"/>
                    <a:pt x="0" y="448"/>
                    <a:pt x="289" y="477"/>
                  </a:cubicBezTo>
                  <a:lnTo>
                    <a:pt x="3811" y="477"/>
                  </a:lnTo>
                  <a:cubicBezTo>
                    <a:pt x="4100" y="448"/>
                    <a:pt x="4100" y="29"/>
                    <a:pt x="3811" y="0"/>
                  </a:cubicBezTo>
                  <a:close/>
                </a:path>
              </a:pathLst>
            </a:custGeom>
            <a:solidFill>
              <a:srgbClr val="98A9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020" name="Google Shape;18020;p82"/>
          <p:cNvGrpSpPr/>
          <p:nvPr/>
        </p:nvGrpSpPr>
        <p:grpSpPr>
          <a:xfrm>
            <a:off x="6065149" y="3367036"/>
            <a:ext cx="362553" cy="356498"/>
            <a:chOff x="6065149" y="3367036"/>
            <a:chExt cx="362553" cy="356498"/>
          </a:xfrm>
        </p:grpSpPr>
        <p:sp>
          <p:nvSpPr>
            <p:cNvPr id="18021" name="Google Shape;18021;p82"/>
            <p:cNvSpPr/>
            <p:nvPr/>
          </p:nvSpPr>
          <p:spPr>
            <a:xfrm>
              <a:off x="6065149" y="3367036"/>
              <a:ext cx="356498" cy="356498"/>
            </a:xfrm>
            <a:custGeom>
              <a:avLst/>
              <a:gdLst/>
              <a:ahLst/>
              <a:cxnLst/>
              <a:rect l="l" t="t" r="r" b="b"/>
              <a:pathLst>
                <a:path w="13599" h="13599" extrusionOk="0">
                  <a:moveTo>
                    <a:pt x="6799" y="0"/>
                  </a:moveTo>
                  <a:cubicBezTo>
                    <a:pt x="3046" y="0"/>
                    <a:pt x="0" y="3046"/>
                    <a:pt x="0" y="6799"/>
                  </a:cubicBezTo>
                  <a:cubicBezTo>
                    <a:pt x="0" y="10552"/>
                    <a:pt x="3046" y="13598"/>
                    <a:pt x="6799" y="13598"/>
                  </a:cubicBezTo>
                  <a:cubicBezTo>
                    <a:pt x="10553" y="13598"/>
                    <a:pt x="13598" y="10552"/>
                    <a:pt x="13598" y="6799"/>
                  </a:cubicBezTo>
                  <a:cubicBezTo>
                    <a:pt x="13598" y="3046"/>
                    <a:pt x="10553" y="0"/>
                    <a:pt x="6799"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22" name="Google Shape;18022;p82"/>
            <p:cNvSpPr/>
            <p:nvPr/>
          </p:nvSpPr>
          <p:spPr>
            <a:xfrm>
              <a:off x="6219923" y="3367036"/>
              <a:ext cx="207780" cy="356472"/>
            </a:xfrm>
            <a:custGeom>
              <a:avLst/>
              <a:gdLst/>
              <a:ahLst/>
              <a:cxnLst/>
              <a:rect l="l" t="t" r="r" b="b"/>
              <a:pathLst>
                <a:path w="7926" h="13598" extrusionOk="0">
                  <a:moveTo>
                    <a:pt x="895" y="0"/>
                  </a:moveTo>
                  <a:cubicBezTo>
                    <a:pt x="592" y="0"/>
                    <a:pt x="303" y="15"/>
                    <a:pt x="0" y="58"/>
                  </a:cubicBezTo>
                  <a:cubicBezTo>
                    <a:pt x="3393" y="505"/>
                    <a:pt x="5919" y="3392"/>
                    <a:pt x="5919" y="6799"/>
                  </a:cubicBezTo>
                  <a:cubicBezTo>
                    <a:pt x="5919" y="10206"/>
                    <a:pt x="3393" y="13093"/>
                    <a:pt x="0" y="13540"/>
                  </a:cubicBezTo>
                  <a:cubicBezTo>
                    <a:pt x="299" y="13579"/>
                    <a:pt x="595" y="13598"/>
                    <a:pt x="887" y="13598"/>
                  </a:cubicBezTo>
                  <a:cubicBezTo>
                    <a:pt x="4418" y="13598"/>
                    <a:pt x="7439" y="10859"/>
                    <a:pt x="7666" y="7247"/>
                  </a:cubicBezTo>
                  <a:cubicBezTo>
                    <a:pt x="7925" y="3320"/>
                    <a:pt x="4822" y="0"/>
                    <a:pt x="895" y="0"/>
                  </a:cubicBezTo>
                  <a:close/>
                </a:path>
              </a:pathLst>
            </a:custGeom>
            <a:solidFill>
              <a:srgbClr val="C2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23" name="Google Shape;18023;p82"/>
            <p:cNvSpPr/>
            <p:nvPr/>
          </p:nvSpPr>
          <p:spPr>
            <a:xfrm>
              <a:off x="6119257" y="3421144"/>
              <a:ext cx="247889" cy="247889"/>
            </a:xfrm>
            <a:custGeom>
              <a:avLst/>
              <a:gdLst/>
              <a:ahLst/>
              <a:cxnLst/>
              <a:rect l="l" t="t" r="r" b="b"/>
              <a:pathLst>
                <a:path w="9456" h="9456" extrusionOk="0">
                  <a:moveTo>
                    <a:pt x="4735" y="0"/>
                  </a:moveTo>
                  <a:cubicBezTo>
                    <a:pt x="2123" y="0"/>
                    <a:pt x="0" y="2122"/>
                    <a:pt x="0" y="4735"/>
                  </a:cubicBezTo>
                  <a:cubicBezTo>
                    <a:pt x="0" y="7348"/>
                    <a:pt x="2123" y="9456"/>
                    <a:pt x="4735" y="9456"/>
                  </a:cubicBezTo>
                  <a:cubicBezTo>
                    <a:pt x="7348" y="9456"/>
                    <a:pt x="9456" y="7348"/>
                    <a:pt x="9456" y="4735"/>
                  </a:cubicBezTo>
                  <a:cubicBezTo>
                    <a:pt x="9456" y="2122"/>
                    <a:pt x="7348" y="0"/>
                    <a:pt x="4735" y="0"/>
                  </a:cubicBezTo>
                  <a:close/>
                </a:path>
              </a:pathLst>
            </a:custGeom>
            <a:solidFill>
              <a:srgbClr val="9CAB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24" name="Google Shape;18024;p82"/>
            <p:cNvSpPr/>
            <p:nvPr/>
          </p:nvSpPr>
          <p:spPr>
            <a:xfrm>
              <a:off x="6224091" y="3421144"/>
              <a:ext cx="148744" cy="248020"/>
            </a:xfrm>
            <a:custGeom>
              <a:avLst/>
              <a:gdLst/>
              <a:ahLst/>
              <a:cxnLst/>
              <a:rect l="l" t="t" r="r" b="b"/>
              <a:pathLst>
                <a:path w="5674" h="9461" extrusionOk="0">
                  <a:moveTo>
                    <a:pt x="736" y="0"/>
                  </a:moveTo>
                  <a:cubicBezTo>
                    <a:pt x="491" y="0"/>
                    <a:pt x="246" y="29"/>
                    <a:pt x="0" y="58"/>
                  </a:cubicBezTo>
                  <a:cubicBezTo>
                    <a:pt x="2295" y="433"/>
                    <a:pt x="3984" y="2411"/>
                    <a:pt x="3984" y="4735"/>
                  </a:cubicBezTo>
                  <a:cubicBezTo>
                    <a:pt x="3984" y="7059"/>
                    <a:pt x="2295" y="9037"/>
                    <a:pt x="0" y="9398"/>
                  </a:cubicBezTo>
                  <a:cubicBezTo>
                    <a:pt x="257" y="9440"/>
                    <a:pt x="513" y="9461"/>
                    <a:pt x="765" y="9461"/>
                  </a:cubicBezTo>
                  <a:cubicBezTo>
                    <a:pt x="3172" y="9461"/>
                    <a:pt x="5261" y="7593"/>
                    <a:pt x="5457" y="5110"/>
                  </a:cubicBezTo>
                  <a:cubicBezTo>
                    <a:pt x="5673" y="2353"/>
                    <a:pt x="3494" y="0"/>
                    <a:pt x="736"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25" name="Google Shape;18025;p82"/>
            <p:cNvSpPr/>
            <p:nvPr/>
          </p:nvSpPr>
          <p:spPr>
            <a:xfrm>
              <a:off x="6069685" y="3415848"/>
              <a:ext cx="303517" cy="259293"/>
            </a:xfrm>
            <a:custGeom>
              <a:avLst/>
              <a:gdLst/>
              <a:ahLst/>
              <a:cxnLst/>
              <a:rect l="l" t="t" r="r" b="b"/>
              <a:pathLst>
                <a:path w="11578" h="9891" extrusionOk="0">
                  <a:moveTo>
                    <a:pt x="6626" y="433"/>
                  </a:moveTo>
                  <a:cubicBezTo>
                    <a:pt x="6727" y="433"/>
                    <a:pt x="6843" y="433"/>
                    <a:pt x="6944" y="448"/>
                  </a:cubicBezTo>
                  <a:cubicBezTo>
                    <a:pt x="6973" y="664"/>
                    <a:pt x="6987" y="881"/>
                    <a:pt x="6987" y="1097"/>
                  </a:cubicBezTo>
                  <a:cubicBezTo>
                    <a:pt x="6987" y="1920"/>
                    <a:pt x="6771" y="2729"/>
                    <a:pt x="6338" y="3421"/>
                  </a:cubicBezTo>
                  <a:cubicBezTo>
                    <a:pt x="5356" y="2772"/>
                    <a:pt x="4230" y="2353"/>
                    <a:pt x="3061" y="2194"/>
                  </a:cubicBezTo>
                  <a:cubicBezTo>
                    <a:pt x="3912" y="1083"/>
                    <a:pt x="5226" y="433"/>
                    <a:pt x="6626" y="433"/>
                  </a:cubicBezTo>
                  <a:close/>
                  <a:moveTo>
                    <a:pt x="7391" y="506"/>
                  </a:moveTo>
                  <a:lnTo>
                    <a:pt x="7391" y="506"/>
                  </a:lnTo>
                  <a:cubicBezTo>
                    <a:pt x="9355" y="852"/>
                    <a:pt x="10870" y="2440"/>
                    <a:pt x="11101" y="4417"/>
                  </a:cubicBezTo>
                  <a:lnTo>
                    <a:pt x="11101" y="4432"/>
                  </a:lnTo>
                  <a:lnTo>
                    <a:pt x="11058" y="4432"/>
                  </a:lnTo>
                  <a:cubicBezTo>
                    <a:pt x="11035" y="4432"/>
                    <a:pt x="11012" y="4431"/>
                    <a:pt x="10989" y="4431"/>
                  </a:cubicBezTo>
                  <a:cubicBezTo>
                    <a:pt x="10045" y="4431"/>
                    <a:pt x="9119" y="4719"/>
                    <a:pt x="8330" y="5255"/>
                  </a:cubicBezTo>
                  <a:cubicBezTo>
                    <a:pt x="8027" y="4865"/>
                    <a:pt x="7695" y="4504"/>
                    <a:pt x="7334" y="4187"/>
                  </a:cubicBezTo>
                  <a:cubicBezTo>
                    <a:pt x="7132" y="3999"/>
                    <a:pt x="6915" y="3840"/>
                    <a:pt x="6713" y="3681"/>
                  </a:cubicBezTo>
                  <a:cubicBezTo>
                    <a:pt x="7175" y="2902"/>
                    <a:pt x="7435" y="2007"/>
                    <a:pt x="7435" y="1097"/>
                  </a:cubicBezTo>
                  <a:cubicBezTo>
                    <a:pt x="7435" y="895"/>
                    <a:pt x="7420" y="708"/>
                    <a:pt x="7391" y="506"/>
                  </a:cubicBezTo>
                  <a:close/>
                  <a:moveTo>
                    <a:pt x="2786" y="2600"/>
                  </a:moveTo>
                  <a:lnTo>
                    <a:pt x="2786" y="2600"/>
                  </a:lnTo>
                  <a:cubicBezTo>
                    <a:pt x="3964" y="2732"/>
                    <a:pt x="5100" y="3135"/>
                    <a:pt x="6107" y="3782"/>
                  </a:cubicBezTo>
                  <a:cubicBezTo>
                    <a:pt x="5255" y="4923"/>
                    <a:pt x="3912" y="5601"/>
                    <a:pt x="2498" y="5601"/>
                  </a:cubicBezTo>
                  <a:lnTo>
                    <a:pt x="2166" y="5601"/>
                  </a:lnTo>
                  <a:cubicBezTo>
                    <a:pt x="2137" y="5385"/>
                    <a:pt x="2122" y="5168"/>
                    <a:pt x="2122" y="4937"/>
                  </a:cubicBezTo>
                  <a:cubicBezTo>
                    <a:pt x="2122" y="4115"/>
                    <a:pt x="2353" y="3307"/>
                    <a:pt x="2786" y="2600"/>
                  </a:cubicBezTo>
                  <a:close/>
                  <a:moveTo>
                    <a:pt x="11130" y="4865"/>
                  </a:moveTo>
                  <a:lnTo>
                    <a:pt x="11130" y="4937"/>
                  </a:lnTo>
                  <a:cubicBezTo>
                    <a:pt x="11130" y="6150"/>
                    <a:pt x="10639" y="7305"/>
                    <a:pt x="9773" y="8156"/>
                  </a:cubicBezTo>
                  <a:cubicBezTo>
                    <a:pt x="9528" y="7247"/>
                    <a:pt x="9138" y="6381"/>
                    <a:pt x="8590" y="5601"/>
                  </a:cubicBezTo>
                  <a:cubicBezTo>
                    <a:pt x="9326" y="5125"/>
                    <a:pt x="10177" y="4865"/>
                    <a:pt x="11058" y="4865"/>
                  </a:cubicBezTo>
                  <a:close/>
                  <a:moveTo>
                    <a:pt x="6468" y="4028"/>
                  </a:moveTo>
                  <a:cubicBezTo>
                    <a:pt x="7031" y="4446"/>
                    <a:pt x="7536" y="4937"/>
                    <a:pt x="7969" y="5500"/>
                  </a:cubicBezTo>
                  <a:cubicBezTo>
                    <a:pt x="6785" y="6438"/>
                    <a:pt x="6107" y="7853"/>
                    <a:pt x="6107" y="9369"/>
                  </a:cubicBezTo>
                  <a:lnTo>
                    <a:pt x="6107" y="9412"/>
                  </a:lnTo>
                  <a:cubicBezTo>
                    <a:pt x="4249" y="9196"/>
                    <a:pt x="2722" y="7860"/>
                    <a:pt x="2256" y="6049"/>
                  </a:cubicBezTo>
                  <a:lnTo>
                    <a:pt x="2483" y="6049"/>
                  </a:lnTo>
                  <a:cubicBezTo>
                    <a:pt x="4057" y="6049"/>
                    <a:pt x="5529" y="5298"/>
                    <a:pt x="6468" y="4028"/>
                  </a:cubicBezTo>
                  <a:close/>
                  <a:moveTo>
                    <a:pt x="8229" y="5861"/>
                  </a:moveTo>
                  <a:cubicBezTo>
                    <a:pt x="8792" y="6655"/>
                    <a:pt x="9181" y="7550"/>
                    <a:pt x="9398" y="8488"/>
                  </a:cubicBezTo>
                  <a:cubicBezTo>
                    <a:pt x="8604" y="9109"/>
                    <a:pt x="7637" y="9455"/>
                    <a:pt x="6626" y="9455"/>
                  </a:cubicBezTo>
                  <a:lnTo>
                    <a:pt x="6554" y="9441"/>
                  </a:lnTo>
                  <a:lnTo>
                    <a:pt x="6554" y="9369"/>
                  </a:lnTo>
                  <a:cubicBezTo>
                    <a:pt x="6554" y="8012"/>
                    <a:pt x="7175" y="6713"/>
                    <a:pt x="8229" y="5861"/>
                  </a:cubicBezTo>
                  <a:close/>
                  <a:moveTo>
                    <a:pt x="6626" y="0"/>
                  </a:moveTo>
                  <a:cubicBezTo>
                    <a:pt x="2209" y="0"/>
                    <a:pt x="0" y="5327"/>
                    <a:pt x="3119" y="8445"/>
                  </a:cubicBezTo>
                  <a:cubicBezTo>
                    <a:pt x="4064" y="9390"/>
                    <a:pt x="5331" y="9891"/>
                    <a:pt x="6619" y="9891"/>
                  </a:cubicBezTo>
                  <a:cubicBezTo>
                    <a:pt x="7259" y="9891"/>
                    <a:pt x="7904" y="9767"/>
                    <a:pt x="8517" y="9513"/>
                  </a:cubicBezTo>
                  <a:cubicBezTo>
                    <a:pt x="10365" y="8748"/>
                    <a:pt x="11578" y="6944"/>
                    <a:pt x="11578" y="4937"/>
                  </a:cubicBezTo>
                  <a:cubicBezTo>
                    <a:pt x="11563" y="2209"/>
                    <a:pt x="9355" y="0"/>
                    <a:pt x="6626"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026" name="Google Shape;18026;p82"/>
          <p:cNvGrpSpPr/>
          <p:nvPr/>
        </p:nvGrpSpPr>
        <p:grpSpPr>
          <a:xfrm>
            <a:off x="2866317" y="3817357"/>
            <a:ext cx="362920" cy="356865"/>
            <a:chOff x="2866317" y="3817357"/>
            <a:chExt cx="362920" cy="356865"/>
          </a:xfrm>
        </p:grpSpPr>
        <p:sp>
          <p:nvSpPr>
            <p:cNvPr id="18027" name="Google Shape;18027;p82"/>
            <p:cNvSpPr/>
            <p:nvPr/>
          </p:nvSpPr>
          <p:spPr>
            <a:xfrm>
              <a:off x="2866317" y="3817357"/>
              <a:ext cx="356865" cy="356498"/>
            </a:xfrm>
            <a:custGeom>
              <a:avLst/>
              <a:gdLst/>
              <a:ahLst/>
              <a:cxnLst/>
              <a:rect l="l" t="t" r="r" b="b"/>
              <a:pathLst>
                <a:path w="13613" h="13599" extrusionOk="0">
                  <a:moveTo>
                    <a:pt x="6799" y="0"/>
                  </a:moveTo>
                  <a:cubicBezTo>
                    <a:pt x="3046" y="0"/>
                    <a:pt x="0" y="3046"/>
                    <a:pt x="0" y="6799"/>
                  </a:cubicBezTo>
                  <a:cubicBezTo>
                    <a:pt x="0" y="10552"/>
                    <a:pt x="3046" y="13598"/>
                    <a:pt x="6799" y="13598"/>
                  </a:cubicBezTo>
                  <a:cubicBezTo>
                    <a:pt x="10567" y="13598"/>
                    <a:pt x="13613" y="10552"/>
                    <a:pt x="13613" y="6799"/>
                  </a:cubicBezTo>
                  <a:cubicBezTo>
                    <a:pt x="13613" y="3046"/>
                    <a:pt x="10567" y="0"/>
                    <a:pt x="6799" y="0"/>
                  </a:cubicBezTo>
                  <a:close/>
                </a:path>
              </a:pathLst>
            </a:custGeom>
            <a:solidFill>
              <a:srgbClr val="8AA2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28" name="Google Shape;18028;p82"/>
            <p:cNvSpPr/>
            <p:nvPr/>
          </p:nvSpPr>
          <p:spPr>
            <a:xfrm>
              <a:off x="3021457" y="3817357"/>
              <a:ext cx="207780" cy="356576"/>
            </a:xfrm>
            <a:custGeom>
              <a:avLst/>
              <a:gdLst/>
              <a:ahLst/>
              <a:cxnLst/>
              <a:rect l="l" t="t" r="r" b="b"/>
              <a:pathLst>
                <a:path w="7926" h="13602" extrusionOk="0">
                  <a:moveTo>
                    <a:pt x="881" y="0"/>
                  </a:moveTo>
                  <a:cubicBezTo>
                    <a:pt x="593" y="0"/>
                    <a:pt x="290" y="15"/>
                    <a:pt x="1" y="58"/>
                  </a:cubicBezTo>
                  <a:cubicBezTo>
                    <a:pt x="3379" y="505"/>
                    <a:pt x="5919" y="3378"/>
                    <a:pt x="5919" y="6799"/>
                  </a:cubicBezTo>
                  <a:cubicBezTo>
                    <a:pt x="5919" y="10220"/>
                    <a:pt x="3379" y="13093"/>
                    <a:pt x="1" y="13541"/>
                  </a:cubicBezTo>
                  <a:cubicBezTo>
                    <a:pt x="306" y="13581"/>
                    <a:pt x="610" y="13601"/>
                    <a:pt x="909" y="13601"/>
                  </a:cubicBezTo>
                  <a:cubicBezTo>
                    <a:pt x="4431" y="13601"/>
                    <a:pt x="7440" y="10865"/>
                    <a:pt x="7666" y="7247"/>
                  </a:cubicBezTo>
                  <a:cubicBezTo>
                    <a:pt x="7926" y="3320"/>
                    <a:pt x="4822" y="0"/>
                    <a:pt x="881" y="0"/>
                  </a:cubicBezTo>
                  <a:close/>
                </a:path>
              </a:pathLst>
            </a:custGeom>
            <a:solidFill>
              <a:srgbClr val="6277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29" name="Google Shape;18029;p82"/>
            <p:cNvSpPr/>
            <p:nvPr/>
          </p:nvSpPr>
          <p:spPr>
            <a:xfrm>
              <a:off x="2928367" y="3894561"/>
              <a:ext cx="194175" cy="279662"/>
            </a:xfrm>
            <a:custGeom>
              <a:avLst/>
              <a:gdLst/>
              <a:ahLst/>
              <a:cxnLst/>
              <a:rect l="l" t="t" r="r" b="b"/>
              <a:pathLst>
                <a:path w="7407" h="10668" extrusionOk="0">
                  <a:moveTo>
                    <a:pt x="6208" y="0"/>
                  </a:moveTo>
                  <a:cubicBezTo>
                    <a:pt x="4086" y="14"/>
                    <a:pt x="2079" y="1732"/>
                    <a:pt x="2079" y="3854"/>
                  </a:cubicBezTo>
                  <a:lnTo>
                    <a:pt x="2079" y="4114"/>
                  </a:lnTo>
                  <a:cubicBezTo>
                    <a:pt x="2079" y="4129"/>
                    <a:pt x="2051" y="4157"/>
                    <a:pt x="2036" y="4157"/>
                  </a:cubicBezTo>
                  <a:lnTo>
                    <a:pt x="174" y="4157"/>
                  </a:lnTo>
                  <a:cubicBezTo>
                    <a:pt x="73" y="4157"/>
                    <a:pt x="1" y="4230"/>
                    <a:pt x="1" y="4331"/>
                  </a:cubicBezTo>
                  <a:lnTo>
                    <a:pt x="1" y="6048"/>
                  </a:lnTo>
                  <a:cubicBezTo>
                    <a:pt x="1" y="6149"/>
                    <a:pt x="73" y="6236"/>
                    <a:pt x="174" y="6236"/>
                  </a:cubicBezTo>
                  <a:lnTo>
                    <a:pt x="2036" y="6236"/>
                  </a:lnTo>
                  <a:cubicBezTo>
                    <a:pt x="2051" y="6236"/>
                    <a:pt x="2079" y="6251"/>
                    <a:pt x="2079" y="6279"/>
                  </a:cubicBezTo>
                  <a:lnTo>
                    <a:pt x="2079" y="10220"/>
                  </a:lnTo>
                  <a:cubicBezTo>
                    <a:pt x="2079" y="10235"/>
                    <a:pt x="2079" y="10249"/>
                    <a:pt x="2108" y="10264"/>
                  </a:cubicBezTo>
                  <a:cubicBezTo>
                    <a:pt x="2743" y="10495"/>
                    <a:pt x="3422" y="10624"/>
                    <a:pt x="4100" y="10668"/>
                  </a:cubicBezTo>
                  <a:cubicBezTo>
                    <a:pt x="4129" y="10668"/>
                    <a:pt x="4144" y="10639"/>
                    <a:pt x="4144" y="10624"/>
                  </a:cubicBezTo>
                  <a:lnTo>
                    <a:pt x="4144" y="6279"/>
                  </a:lnTo>
                  <a:cubicBezTo>
                    <a:pt x="4144" y="6251"/>
                    <a:pt x="4158" y="6236"/>
                    <a:pt x="4187" y="6236"/>
                  </a:cubicBezTo>
                  <a:lnTo>
                    <a:pt x="7218" y="6236"/>
                  </a:lnTo>
                  <a:cubicBezTo>
                    <a:pt x="7319" y="6236"/>
                    <a:pt x="7406" y="6149"/>
                    <a:pt x="7406" y="6048"/>
                  </a:cubicBezTo>
                  <a:lnTo>
                    <a:pt x="7406" y="4331"/>
                  </a:lnTo>
                  <a:cubicBezTo>
                    <a:pt x="7406" y="4230"/>
                    <a:pt x="7319" y="4143"/>
                    <a:pt x="7218" y="4143"/>
                  </a:cubicBezTo>
                  <a:lnTo>
                    <a:pt x="4187" y="4143"/>
                  </a:lnTo>
                  <a:cubicBezTo>
                    <a:pt x="4158" y="4143"/>
                    <a:pt x="4144" y="4129"/>
                    <a:pt x="4144" y="4100"/>
                  </a:cubicBezTo>
                  <a:lnTo>
                    <a:pt x="4144" y="3854"/>
                  </a:lnTo>
                  <a:cubicBezTo>
                    <a:pt x="4144" y="2714"/>
                    <a:pt x="5068" y="2079"/>
                    <a:pt x="6208" y="2079"/>
                  </a:cubicBezTo>
                  <a:lnTo>
                    <a:pt x="7218" y="2079"/>
                  </a:lnTo>
                  <a:cubicBezTo>
                    <a:pt x="7319" y="2079"/>
                    <a:pt x="7406" y="1992"/>
                    <a:pt x="7406" y="1891"/>
                  </a:cubicBezTo>
                  <a:lnTo>
                    <a:pt x="7406" y="173"/>
                  </a:lnTo>
                  <a:cubicBezTo>
                    <a:pt x="7406" y="72"/>
                    <a:pt x="7319" y="0"/>
                    <a:pt x="7218"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030" name="Google Shape;18030;p82"/>
          <p:cNvGrpSpPr/>
          <p:nvPr/>
        </p:nvGrpSpPr>
        <p:grpSpPr>
          <a:xfrm>
            <a:off x="6540821" y="3367036"/>
            <a:ext cx="362553" cy="356498"/>
            <a:chOff x="6540821" y="3367036"/>
            <a:chExt cx="362553" cy="356498"/>
          </a:xfrm>
        </p:grpSpPr>
        <p:sp>
          <p:nvSpPr>
            <p:cNvPr id="18031" name="Google Shape;18031;p82"/>
            <p:cNvSpPr/>
            <p:nvPr/>
          </p:nvSpPr>
          <p:spPr>
            <a:xfrm>
              <a:off x="6540821" y="3367036"/>
              <a:ext cx="356498" cy="356498"/>
            </a:xfrm>
            <a:custGeom>
              <a:avLst/>
              <a:gdLst/>
              <a:ahLst/>
              <a:cxnLst/>
              <a:rect l="l" t="t" r="r" b="b"/>
              <a:pathLst>
                <a:path w="13599" h="13599" extrusionOk="0">
                  <a:moveTo>
                    <a:pt x="6800" y="0"/>
                  </a:moveTo>
                  <a:cubicBezTo>
                    <a:pt x="3046" y="0"/>
                    <a:pt x="1" y="3046"/>
                    <a:pt x="1" y="6799"/>
                  </a:cubicBezTo>
                  <a:cubicBezTo>
                    <a:pt x="1" y="10552"/>
                    <a:pt x="3046" y="13598"/>
                    <a:pt x="6800" y="13598"/>
                  </a:cubicBezTo>
                  <a:cubicBezTo>
                    <a:pt x="10553" y="13598"/>
                    <a:pt x="13599" y="10552"/>
                    <a:pt x="13599" y="6799"/>
                  </a:cubicBezTo>
                  <a:cubicBezTo>
                    <a:pt x="13599" y="3046"/>
                    <a:pt x="10553" y="0"/>
                    <a:pt x="6800"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32" name="Google Shape;18032;p82"/>
            <p:cNvSpPr/>
            <p:nvPr/>
          </p:nvSpPr>
          <p:spPr>
            <a:xfrm>
              <a:off x="6695987" y="3367036"/>
              <a:ext cx="207387" cy="356472"/>
            </a:xfrm>
            <a:custGeom>
              <a:avLst/>
              <a:gdLst/>
              <a:ahLst/>
              <a:cxnLst/>
              <a:rect l="l" t="t" r="r" b="b"/>
              <a:pathLst>
                <a:path w="7911" h="13598" extrusionOk="0">
                  <a:moveTo>
                    <a:pt x="881" y="0"/>
                  </a:moveTo>
                  <a:cubicBezTo>
                    <a:pt x="578" y="0"/>
                    <a:pt x="289" y="15"/>
                    <a:pt x="0" y="58"/>
                  </a:cubicBezTo>
                  <a:cubicBezTo>
                    <a:pt x="3378" y="505"/>
                    <a:pt x="5904" y="3392"/>
                    <a:pt x="5904" y="6799"/>
                  </a:cubicBezTo>
                  <a:cubicBezTo>
                    <a:pt x="5904" y="10206"/>
                    <a:pt x="3378" y="13093"/>
                    <a:pt x="0" y="13540"/>
                  </a:cubicBezTo>
                  <a:cubicBezTo>
                    <a:pt x="297" y="13579"/>
                    <a:pt x="592" y="13598"/>
                    <a:pt x="884" y="13598"/>
                  </a:cubicBezTo>
                  <a:cubicBezTo>
                    <a:pt x="4403" y="13598"/>
                    <a:pt x="7425" y="10859"/>
                    <a:pt x="7665" y="7247"/>
                  </a:cubicBezTo>
                  <a:cubicBezTo>
                    <a:pt x="7911" y="3320"/>
                    <a:pt x="4807" y="0"/>
                    <a:pt x="881" y="0"/>
                  </a:cubicBezTo>
                  <a:close/>
                </a:path>
              </a:pathLst>
            </a:custGeom>
            <a:solidFill>
              <a:srgbClr val="C2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33" name="Google Shape;18033;p82"/>
            <p:cNvSpPr/>
            <p:nvPr/>
          </p:nvSpPr>
          <p:spPr>
            <a:xfrm>
              <a:off x="6579802" y="3405992"/>
              <a:ext cx="278534" cy="278561"/>
            </a:xfrm>
            <a:custGeom>
              <a:avLst/>
              <a:gdLst/>
              <a:ahLst/>
              <a:cxnLst/>
              <a:rect l="l" t="t" r="r" b="b"/>
              <a:pathLst>
                <a:path w="10625" h="10626" extrusionOk="0">
                  <a:moveTo>
                    <a:pt x="5313" y="1"/>
                  </a:moveTo>
                  <a:cubicBezTo>
                    <a:pt x="2382" y="1"/>
                    <a:pt x="0" y="2383"/>
                    <a:pt x="0" y="5313"/>
                  </a:cubicBezTo>
                  <a:cubicBezTo>
                    <a:pt x="0" y="8244"/>
                    <a:pt x="2382" y="10625"/>
                    <a:pt x="5313" y="10625"/>
                  </a:cubicBezTo>
                  <a:cubicBezTo>
                    <a:pt x="8243" y="10625"/>
                    <a:pt x="10625" y="8244"/>
                    <a:pt x="10625" y="5313"/>
                  </a:cubicBezTo>
                  <a:cubicBezTo>
                    <a:pt x="10625" y="2383"/>
                    <a:pt x="8243" y="1"/>
                    <a:pt x="531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34" name="Google Shape;18034;p82"/>
            <p:cNvSpPr/>
            <p:nvPr/>
          </p:nvSpPr>
          <p:spPr>
            <a:xfrm>
              <a:off x="6672892" y="3510563"/>
              <a:ext cx="80637" cy="69155"/>
            </a:xfrm>
            <a:custGeom>
              <a:avLst/>
              <a:gdLst/>
              <a:ahLst/>
              <a:cxnLst/>
              <a:rect l="l" t="t" r="r" b="b"/>
              <a:pathLst>
                <a:path w="3076" h="2638" extrusionOk="0">
                  <a:moveTo>
                    <a:pt x="1750" y="0"/>
                  </a:moveTo>
                  <a:cubicBezTo>
                    <a:pt x="1425" y="0"/>
                    <a:pt x="1094" y="120"/>
                    <a:pt x="823" y="386"/>
                  </a:cubicBezTo>
                  <a:cubicBezTo>
                    <a:pt x="1" y="1223"/>
                    <a:pt x="592" y="2638"/>
                    <a:pt x="1762" y="2638"/>
                  </a:cubicBezTo>
                  <a:cubicBezTo>
                    <a:pt x="2483" y="2638"/>
                    <a:pt x="3075" y="2046"/>
                    <a:pt x="3075" y="1324"/>
                  </a:cubicBezTo>
                  <a:cubicBezTo>
                    <a:pt x="3075" y="523"/>
                    <a:pt x="2428" y="0"/>
                    <a:pt x="1750" y="0"/>
                  </a:cubicBezTo>
                  <a:close/>
                </a:path>
              </a:pathLst>
            </a:custGeom>
            <a:solidFill>
              <a:srgbClr val="8AA2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35" name="Google Shape;18035;p82"/>
            <p:cNvSpPr/>
            <p:nvPr/>
          </p:nvSpPr>
          <p:spPr>
            <a:xfrm>
              <a:off x="6541581" y="3458605"/>
              <a:ext cx="213469" cy="225187"/>
            </a:xfrm>
            <a:custGeom>
              <a:avLst/>
              <a:gdLst/>
              <a:ahLst/>
              <a:cxnLst/>
              <a:rect l="l" t="t" r="r" b="b"/>
              <a:pathLst>
                <a:path w="8143" h="8590" extrusionOk="0">
                  <a:moveTo>
                    <a:pt x="2613" y="0"/>
                  </a:moveTo>
                  <a:cubicBezTo>
                    <a:pt x="0" y="3277"/>
                    <a:pt x="2036" y="8156"/>
                    <a:pt x="6222" y="8590"/>
                  </a:cubicBezTo>
                  <a:lnTo>
                    <a:pt x="8142" y="4952"/>
                  </a:lnTo>
                  <a:lnTo>
                    <a:pt x="8142" y="4952"/>
                  </a:lnTo>
                  <a:cubicBezTo>
                    <a:pt x="7767" y="5269"/>
                    <a:pt x="7276" y="5443"/>
                    <a:pt x="6771" y="5443"/>
                  </a:cubicBezTo>
                  <a:cubicBezTo>
                    <a:pt x="5645" y="5443"/>
                    <a:pt x="4721" y="4576"/>
                    <a:pt x="4634" y="3465"/>
                  </a:cubicBezTo>
                  <a:lnTo>
                    <a:pt x="2613" y="0"/>
                  </a:lnTo>
                  <a:close/>
                </a:path>
              </a:pathLst>
            </a:custGeom>
            <a:solidFill>
              <a:srgbClr val="92A9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36" name="Google Shape;18036;p82"/>
            <p:cNvSpPr/>
            <p:nvPr/>
          </p:nvSpPr>
          <p:spPr>
            <a:xfrm>
              <a:off x="6609687" y="3405965"/>
              <a:ext cx="237691" cy="143475"/>
            </a:xfrm>
            <a:custGeom>
              <a:avLst/>
              <a:gdLst/>
              <a:ahLst/>
              <a:cxnLst/>
              <a:rect l="l" t="t" r="r" b="b"/>
              <a:pathLst>
                <a:path w="9067" h="5473" extrusionOk="0">
                  <a:moveTo>
                    <a:pt x="4154" y="1"/>
                  </a:moveTo>
                  <a:cubicBezTo>
                    <a:pt x="2621" y="1"/>
                    <a:pt x="1078" y="654"/>
                    <a:pt x="1" y="2023"/>
                  </a:cubicBezTo>
                  <a:lnTo>
                    <a:pt x="2036" y="5473"/>
                  </a:lnTo>
                  <a:cubicBezTo>
                    <a:pt x="2036" y="5430"/>
                    <a:pt x="2036" y="5372"/>
                    <a:pt x="2036" y="5314"/>
                  </a:cubicBezTo>
                  <a:cubicBezTo>
                    <a:pt x="2024" y="4102"/>
                    <a:pt x="3019" y="3171"/>
                    <a:pt x="4157" y="3171"/>
                  </a:cubicBezTo>
                  <a:cubicBezTo>
                    <a:pt x="4362" y="3171"/>
                    <a:pt x="4571" y="3201"/>
                    <a:pt x="4779" y="3264"/>
                  </a:cubicBezTo>
                  <a:lnTo>
                    <a:pt x="9066" y="3264"/>
                  </a:lnTo>
                  <a:cubicBezTo>
                    <a:pt x="8179" y="1137"/>
                    <a:pt x="6176" y="1"/>
                    <a:pt x="4154" y="1"/>
                  </a:cubicBezTo>
                  <a:close/>
                </a:path>
              </a:pathLst>
            </a:custGeom>
            <a:solidFill>
              <a:srgbClr val="8CA4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37" name="Google Shape;18037;p82"/>
            <p:cNvSpPr/>
            <p:nvPr/>
          </p:nvSpPr>
          <p:spPr>
            <a:xfrm>
              <a:off x="6703537" y="3490771"/>
              <a:ext cx="154800" cy="193860"/>
            </a:xfrm>
            <a:custGeom>
              <a:avLst/>
              <a:gdLst/>
              <a:ahLst/>
              <a:cxnLst/>
              <a:rect l="l" t="t" r="r" b="b"/>
              <a:pathLst>
                <a:path w="5905" h="7395" extrusionOk="0">
                  <a:moveTo>
                    <a:pt x="5486" y="0"/>
                  </a:moveTo>
                  <a:lnTo>
                    <a:pt x="1228" y="29"/>
                  </a:lnTo>
                  <a:lnTo>
                    <a:pt x="1242" y="29"/>
                  </a:lnTo>
                  <a:cubicBezTo>
                    <a:pt x="2859" y="549"/>
                    <a:pt x="3263" y="2642"/>
                    <a:pt x="1964" y="3725"/>
                  </a:cubicBezTo>
                  <a:lnTo>
                    <a:pt x="1" y="7363"/>
                  </a:lnTo>
                  <a:cubicBezTo>
                    <a:pt x="199" y="7384"/>
                    <a:pt x="396" y="7395"/>
                    <a:pt x="591" y="7395"/>
                  </a:cubicBezTo>
                  <a:cubicBezTo>
                    <a:pt x="3484" y="7395"/>
                    <a:pt x="5905" y="5041"/>
                    <a:pt x="5905" y="2079"/>
                  </a:cubicBezTo>
                  <a:cubicBezTo>
                    <a:pt x="5905" y="1357"/>
                    <a:pt x="5761" y="650"/>
                    <a:pt x="5486" y="0"/>
                  </a:cubicBezTo>
                  <a:close/>
                </a:path>
              </a:pathLst>
            </a:custGeom>
            <a:solidFill>
              <a:srgbClr val="809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038" name="Google Shape;18038;p82"/>
          <p:cNvGrpSpPr/>
          <p:nvPr/>
        </p:nvGrpSpPr>
        <p:grpSpPr>
          <a:xfrm>
            <a:off x="2302458" y="2474704"/>
            <a:ext cx="354479" cy="312561"/>
            <a:chOff x="2302458" y="2474704"/>
            <a:chExt cx="354479" cy="312561"/>
          </a:xfrm>
        </p:grpSpPr>
        <p:sp>
          <p:nvSpPr>
            <p:cNvPr id="18039" name="Google Shape;18039;p82"/>
            <p:cNvSpPr/>
            <p:nvPr/>
          </p:nvSpPr>
          <p:spPr>
            <a:xfrm>
              <a:off x="2388732" y="2515756"/>
              <a:ext cx="238058" cy="136266"/>
            </a:xfrm>
            <a:custGeom>
              <a:avLst/>
              <a:gdLst/>
              <a:ahLst/>
              <a:cxnLst/>
              <a:rect l="l" t="t" r="r" b="b"/>
              <a:pathLst>
                <a:path w="9081" h="5198" extrusionOk="0">
                  <a:moveTo>
                    <a:pt x="3003" y="2159"/>
                  </a:moveTo>
                  <a:lnTo>
                    <a:pt x="3003" y="3371"/>
                  </a:lnTo>
                  <a:lnTo>
                    <a:pt x="1791" y="3371"/>
                  </a:lnTo>
                  <a:lnTo>
                    <a:pt x="1791" y="2159"/>
                  </a:lnTo>
                  <a:close/>
                  <a:moveTo>
                    <a:pt x="4620" y="2159"/>
                  </a:moveTo>
                  <a:lnTo>
                    <a:pt x="4620" y="3371"/>
                  </a:lnTo>
                  <a:lnTo>
                    <a:pt x="3393" y="3371"/>
                  </a:lnTo>
                  <a:lnTo>
                    <a:pt x="3393" y="2159"/>
                  </a:lnTo>
                  <a:close/>
                  <a:moveTo>
                    <a:pt x="6208" y="2159"/>
                  </a:moveTo>
                  <a:lnTo>
                    <a:pt x="6208" y="3371"/>
                  </a:lnTo>
                  <a:lnTo>
                    <a:pt x="4995" y="3371"/>
                  </a:lnTo>
                  <a:lnTo>
                    <a:pt x="4995" y="2159"/>
                  </a:lnTo>
                  <a:close/>
                  <a:moveTo>
                    <a:pt x="7810" y="2159"/>
                  </a:moveTo>
                  <a:lnTo>
                    <a:pt x="7810" y="3371"/>
                  </a:lnTo>
                  <a:lnTo>
                    <a:pt x="6598" y="3371"/>
                  </a:lnTo>
                  <a:lnTo>
                    <a:pt x="6598" y="2159"/>
                  </a:lnTo>
                  <a:close/>
                  <a:moveTo>
                    <a:pt x="1603" y="1"/>
                  </a:moveTo>
                  <a:cubicBezTo>
                    <a:pt x="1502" y="1"/>
                    <a:pt x="1401" y="66"/>
                    <a:pt x="1401" y="196"/>
                  </a:cubicBezTo>
                  <a:lnTo>
                    <a:pt x="1401" y="1769"/>
                  </a:lnTo>
                  <a:lnTo>
                    <a:pt x="261" y="1769"/>
                  </a:lnTo>
                  <a:cubicBezTo>
                    <a:pt x="1" y="1769"/>
                    <a:pt x="1" y="2159"/>
                    <a:pt x="261" y="2159"/>
                  </a:cubicBezTo>
                  <a:lnTo>
                    <a:pt x="1401" y="2159"/>
                  </a:lnTo>
                  <a:lnTo>
                    <a:pt x="1401" y="3371"/>
                  </a:lnTo>
                  <a:lnTo>
                    <a:pt x="766" y="3371"/>
                  </a:lnTo>
                  <a:cubicBezTo>
                    <a:pt x="492" y="3371"/>
                    <a:pt x="492" y="3761"/>
                    <a:pt x="766" y="3761"/>
                  </a:cubicBezTo>
                  <a:lnTo>
                    <a:pt x="1401" y="3761"/>
                  </a:lnTo>
                  <a:lnTo>
                    <a:pt x="1401" y="4902"/>
                  </a:lnTo>
                  <a:cubicBezTo>
                    <a:pt x="1401" y="5031"/>
                    <a:pt x="1498" y="5096"/>
                    <a:pt x="1598" y="5096"/>
                  </a:cubicBezTo>
                  <a:cubicBezTo>
                    <a:pt x="1697" y="5096"/>
                    <a:pt x="1798" y="5031"/>
                    <a:pt x="1805" y="4902"/>
                  </a:cubicBezTo>
                  <a:lnTo>
                    <a:pt x="1805" y="3761"/>
                  </a:lnTo>
                  <a:lnTo>
                    <a:pt x="3003" y="3761"/>
                  </a:lnTo>
                  <a:lnTo>
                    <a:pt x="3003" y="5003"/>
                  </a:lnTo>
                  <a:cubicBezTo>
                    <a:pt x="3003" y="5133"/>
                    <a:pt x="3104" y="5197"/>
                    <a:pt x="3205" y="5197"/>
                  </a:cubicBezTo>
                  <a:cubicBezTo>
                    <a:pt x="3306" y="5197"/>
                    <a:pt x="3407" y="5133"/>
                    <a:pt x="3407" y="5003"/>
                  </a:cubicBezTo>
                  <a:lnTo>
                    <a:pt x="3407" y="3761"/>
                  </a:lnTo>
                  <a:lnTo>
                    <a:pt x="4620" y="3761"/>
                  </a:lnTo>
                  <a:lnTo>
                    <a:pt x="4620" y="5003"/>
                  </a:lnTo>
                  <a:cubicBezTo>
                    <a:pt x="4620" y="5133"/>
                    <a:pt x="4717" y="5197"/>
                    <a:pt x="4815" y="5197"/>
                  </a:cubicBezTo>
                  <a:cubicBezTo>
                    <a:pt x="4912" y="5197"/>
                    <a:pt x="5010" y="5133"/>
                    <a:pt x="5010" y="5003"/>
                  </a:cubicBezTo>
                  <a:lnTo>
                    <a:pt x="5010" y="3761"/>
                  </a:lnTo>
                  <a:lnTo>
                    <a:pt x="6222" y="3761"/>
                  </a:lnTo>
                  <a:lnTo>
                    <a:pt x="6222" y="5003"/>
                  </a:lnTo>
                  <a:cubicBezTo>
                    <a:pt x="6222" y="5133"/>
                    <a:pt x="6320" y="5197"/>
                    <a:pt x="6417" y="5197"/>
                  </a:cubicBezTo>
                  <a:cubicBezTo>
                    <a:pt x="6515" y="5197"/>
                    <a:pt x="6612" y="5133"/>
                    <a:pt x="6612" y="5003"/>
                  </a:cubicBezTo>
                  <a:lnTo>
                    <a:pt x="6612" y="3761"/>
                  </a:lnTo>
                  <a:lnTo>
                    <a:pt x="7825" y="3761"/>
                  </a:lnTo>
                  <a:lnTo>
                    <a:pt x="7825" y="5003"/>
                  </a:lnTo>
                  <a:cubicBezTo>
                    <a:pt x="7825" y="5133"/>
                    <a:pt x="7922" y="5197"/>
                    <a:pt x="8020" y="5197"/>
                  </a:cubicBezTo>
                  <a:cubicBezTo>
                    <a:pt x="8117" y="5197"/>
                    <a:pt x="8214" y="5133"/>
                    <a:pt x="8214" y="5003"/>
                  </a:cubicBezTo>
                  <a:lnTo>
                    <a:pt x="8214" y="3761"/>
                  </a:lnTo>
                  <a:lnTo>
                    <a:pt x="8388" y="3761"/>
                  </a:lnTo>
                  <a:cubicBezTo>
                    <a:pt x="8648" y="3761"/>
                    <a:pt x="8648" y="3371"/>
                    <a:pt x="8388" y="3371"/>
                  </a:cubicBezTo>
                  <a:lnTo>
                    <a:pt x="8214" y="3371"/>
                  </a:lnTo>
                  <a:lnTo>
                    <a:pt x="8214" y="2159"/>
                  </a:lnTo>
                  <a:lnTo>
                    <a:pt x="8821" y="2159"/>
                  </a:lnTo>
                  <a:cubicBezTo>
                    <a:pt x="9081" y="2159"/>
                    <a:pt x="9081" y="1769"/>
                    <a:pt x="8821" y="1769"/>
                  </a:cubicBezTo>
                  <a:lnTo>
                    <a:pt x="8200" y="1769"/>
                  </a:lnTo>
                  <a:lnTo>
                    <a:pt x="8200" y="196"/>
                  </a:lnTo>
                  <a:cubicBezTo>
                    <a:pt x="8200" y="66"/>
                    <a:pt x="8103" y="1"/>
                    <a:pt x="8005" y="1"/>
                  </a:cubicBezTo>
                  <a:cubicBezTo>
                    <a:pt x="7908" y="1"/>
                    <a:pt x="7810" y="66"/>
                    <a:pt x="7810" y="196"/>
                  </a:cubicBezTo>
                  <a:lnTo>
                    <a:pt x="7810" y="1769"/>
                  </a:lnTo>
                  <a:lnTo>
                    <a:pt x="6598" y="1769"/>
                  </a:lnTo>
                  <a:lnTo>
                    <a:pt x="6598" y="196"/>
                  </a:lnTo>
                  <a:cubicBezTo>
                    <a:pt x="6598" y="66"/>
                    <a:pt x="6500" y="1"/>
                    <a:pt x="6403" y="1"/>
                  </a:cubicBezTo>
                  <a:cubicBezTo>
                    <a:pt x="6305" y="1"/>
                    <a:pt x="6208" y="66"/>
                    <a:pt x="6208" y="196"/>
                  </a:cubicBezTo>
                  <a:lnTo>
                    <a:pt x="6208" y="1769"/>
                  </a:lnTo>
                  <a:lnTo>
                    <a:pt x="4995" y="1769"/>
                  </a:lnTo>
                  <a:lnTo>
                    <a:pt x="4995" y="196"/>
                  </a:lnTo>
                  <a:cubicBezTo>
                    <a:pt x="4995" y="66"/>
                    <a:pt x="4898" y="1"/>
                    <a:pt x="4800" y="1"/>
                  </a:cubicBezTo>
                  <a:cubicBezTo>
                    <a:pt x="4703" y="1"/>
                    <a:pt x="4606" y="66"/>
                    <a:pt x="4606" y="196"/>
                  </a:cubicBezTo>
                  <a:lnTo>
                    <a:pt x="4606" y="1769"/>
                  </a:lnTo>
                  <a:lnTo>
                    <a:pt x="3393" y="1769"/>
                  </a:lnTo>
                  <a:lnTo>
                    <a:pt x="3393" y="196"/>
                  </a:lnTo>
                  <a:cubicBezTo>
                    <a:pt x="3393" y="66"/>
                    <a:pt x="3296" y="1"/>
                    <a:pt x="3198" y="1"/>
                  </a:cubicBezTo>
                  <a:cubicBezTo>
                    <a:pt x="3101" y="1"/>
                    <a:pt x="3003" y="66"/>
                    <a:pt x="3003" y="196"/>
                  </a:cubicBezTo>
                  <a:lnTo>
                    <a:pt x="3003" y="1769"/>
                  </a:lnTo>
                  <a:lnTo>
                    <a:pt x="1805" y="1769"/>
                  </a:lnTo>
                  <a:lnTo>
                    <a:pt x="1805" y="196"/>
                  </a:lnTo>
                  <a:cubicBezTo>
                    <a:pt x="1805" y="66"/>
                    <a:pt x="1704" y="1"/>
                    <a:pt x="1603" y="1"/>
                  </a:cubicBezTo>
                  <a:close/>
                </a:path>
              </a:pathLst>
            </a:custGeom>
            <a:solidFill>
              <a:srgbClr val="E9EDF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40" name="Google Shape;18040;p82"/>
            <p:cNvSpPr/>
            <p:nvPr/>
          </p:nvSpPr>
          <p:spPr>
            <a:xfrm>
              <a:off x="2398195" y="2723327"/>
              <a:ext cx="74949" cy="63938"/>
            </a:xfrm>
            <a:custGeom>
              <a:avLst/>
              <a:gdLst/>
              <a:ahLst/>
              <a:cxnLst/>
              <a:rect l="l" t="t" r="r" b="b"/>
              <a:pathLst>
                <a:path w="2859" h="2439" extrusionOk="0">
                  <a:moveTo>
                    <a:pt x="1632" y="1"/>
                  </a:moveTo>
                  <a:cubicBezTo>
                    <a:pt x="549" y="1"/>
                    <a:pt x="1" y="1314"/>
                    <a:pt x="780" y="2079"/>
                  </a:cubicBezTo>
                  <a:cubicBezTo>
                    <a:pt x="1028" y="2327"/>
                    <a:pt x="1334" y="2439"/>
                    <a:pt x="1634" y="2439"/>
                  </a:cubicBezTo>
                  <a:cubicBezTo>
                    <a:pt x="2259" y="2439"/>
                    <a:pt x="2859" y="1954"/>
                    <a:pt x="2859" y="1213"/>
                  </a:cubicBezTo>
                  <a:cubicBezTo>
                    <a:pt x="2859" y="549"/>
                    <a:pt x="2310" y="1"/>
                    <a:pt x="1632"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41" name="Google Shape;18041;p82"/>
            <p:cNvSpPr/>
            <p:nvPr/>
          </p:nvSpPr>
          <p:spPr>
            <a:xfrm>
              <a:off x="2421658" y="2740733"/>
              <a:ext cx="34079" cy="29230"/>
            </a:xfrm>
            <a:custGeom>
              <a:avLst/>
              <a:gdLst/>
              <a:ahLst/>
              <a:cxnLst/>
              <a:rect l="l" t="t" r="r" b="b"/>
              <a:pathLst>
                <a:path w="1300" h="1115" extrusionOk="0">
                  <a:moveTo>
                    <a:pt x="737" y="1"/>
                  </a:moveTo>
                  <a:cubicBezTo>
                    <a:pt x="246" y="1"/>
                    <a:pt x="1" y="592"/>
                    <a:pt x="347" y="953"/>
                  </a:cubicBezTo>
                  <a:cubicBezTo>
                    <a:pt x="458" y="1065"/>
                    <a:pt x="597" y="1115"/>
                    <a:pt x="733" y="1115"/>
                  </a:cubicBezTo>
                  <a:cubicBezTo>
                    <a:pt x="1021" y="1115"/>
                    <a:pt x="1300" y="892"/>
                    <a:pt x="1300" y="549"/>
                  </a:cubicBezTo>
                  <a:cubicBezTo>
                    <a:pt x="1300" y="246"/>
                    <a:pt x="1040" y="1"/>
                    <a:pt x="737" y="1"/>
                  </a:cubicBezTo>
                  <a:close/>
                </a:path>
              </a:pathLst>
            </a:custGeom>
            <a:solidFill>
              <a:srgbClr val="90A7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42" name="Google Shape;18042;p82"/>
            <p:cNvSpPr/>
            <p:nvPr/>
          </p:nvSpPr>
          <p:spPr>
            <a:xfrm>
              <a:off x="2525338" y="2723327"/>
              <a:ext cx="74975" cy="63938"/>
            </a:xfrm>
            <a:custGeom>
              <a:avLst/>
              <a:gdLst/>
              <a:ahLst/>
              <a:cxnLst/>
              <a:rect l="l" t="t" r="r" b="b"/>
              <a:pathLst>
                <a:path w="2860" h="2439" extrusionOk="0">
                  <a:moveTo>
                    <a:pt x="1632" y="1"/>
                  </a:moveTo>
                  <a:cubicBezTo>
                    <a:pt x="549" y="1"/>
                    <a:pt x="1" y="1314"/>
                    <a:pt x="766" y="2079"/>
                  </a:cubicBezTo>
                  <a:cubicBezTo>
                    <a:pt x="1014" y="2327"/>
                    <a:pt x="1321" y="2439"/>
                    <a:pt x="1623" y="2439"/>
                  </a:cubicBezTo>
                  <a:cubicBezTo>
                    <a:pt x="2253" y="2439"/>
                    <a:pt x="2859" y="1954"/>
                    <a:pt x="2859" y="1213"/>
                  </a:cubicBezTo>
                  <a:cubicBezTo>
                    <a:pt x="2859" y="549"/>
                    <a:pt x="2311" y="1"/>
                    <a:pt x="1632" y="1"/>
                  </a:cubicBezTo>
                  <a:close/>
                </a:path>
              </a:pathLst>
            </a:custGeom>
            <a:solidFill>
              <a:srgbClr val="5C728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43" name="Google Shape;18043;p82"/>
            <p:cNvSpPr/>
            <p:nvPr/>
          </p:nvSpPr>
          <p:spPr>
            <a:xfrm>
              <a:off x="2548800" y="2740733"/>
              <a:ext cx="33712" cy="29230"/>
            </a:xfrm>
            <a:custGeom>
              <a:avLst/>
              <a:gdLst/>
              <a:ahLst/>
              <a:cxnLst/>
              <a:rect l="l" t="t" r="r" b="b"/>
              <a:pathLst>
                <a:path w="1286" h="1115" extrusionOk="0">
                  <a:moveTo>
                    <a:pt x="737" y="1"/>
                  </a:moveTo>
                  <a:cubicBezTo>
                    <a:pt x="246" y="1"/>
                    <a:pt x="1" y="592"/>
                    <a:pt x="347" y="953"/>
                  </a:cubicBezTo>
                  <a:cubicBezTo>
                    <a:pt x="459" y="1065"/>
                    <a:pt x="596" y="1115"/>
                    <a:pt x="730" y="1115"/>
                  </a:cubicBezTo>
                  <a:cubicBezTo>
                    <a:pt x="1013" y="1115"/>
                    <a:pt x="1286" y="892"/>
                    <a:pt x="1286" y="549"/>
                  </a:cubicBezTo>
                  <a:cubicBezTo>
                    <a:pt x="1286" y="246"/>
                    <a:pt x="1040" y="1"/>
                    <a:pt x="737" y="1"/>
                  </a:cubicBezTo>
                  <a:close/>
                </a:path>
              </a:pathLst>
            </a:custGeom>
            <a:solidFill>
              <a:srgbClr val="90A7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44" name="Google Shape;18044;p82"/>
            <p:cNvSpPr/>
            <p:nvPr/>
          </p:nvSpPr>
          <p:spPr>
            <a:xfrm>
              <a:off x="2375860" y="2498166"/>
              <a:ext cx="279662" cy="145729"/>
            </a:xfrm>
            <a:custGeom>
              <a:avLst/>
              <a:gdLst/>
              <a:ahLst/>
              <a:cxnLst/>
              <a:rect l="l" t="t" r="r" b="b"/>
              <a:pathLst>
                <a:path w="10668" h="5559" extrusionOk="0">
                  <a:moveTo>
                    <a:pt x="9537" y="0"/>
                  </a:moveTo>
                  <a:cubicBezTo>
                    <a:pt x="9529" y="0"/>
                    <a:pt x="9521" y="0"/>
                    <a:pt x="9514" y="0"/>
                  </a:cubicBezTo>
                  <a:lnTo>
                    <a:pt x="1" y="0"/>
                  </a:lnTo>
                  <a:lnTo>
                    <a:pt x="376" y="1054"/>
                  </a:lnTo>
                  <a:lnTo>
                    <a:pt x="9471" y="1054"/>
                  </a:lnTo>
                  <a:lnTo>
                    <a:pt x="8431" y="5558"/>
                  </a:lnTo>
                  <a:lnTo>
                    <a:pt x="9514" y="5558"/>
                  </a:lnTo>
                  <a:lnTo>
                    <a:pt x="10524" y="1256"/>
                  </a:lnTo>
                  <a:cubicBezTo>
                    <a:pt x="10667" y="614"/>
                    <a:pt x="10189" y="0"/>
                    <a:pt x="9537" y="0"/>
                  </a:cubicBezTo>
                  <a:close/>
                </a:path>
              </a:pathLst>
            </a:custGeom>
            <a:solidFill>
              <a:srgbClr val="97A7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45" name="Google Shape;18045;p82"/>
            <p:cNvSpPr/>
            <p:nvPr/>
          </p:nvSpPr>
          <p:spPr>
            <a:xfrm>
              <a:off x="2608230" y="2498166"/>
              <a:ext cx="47292" cy="146096"/>
            </a:xfrm>
            <a:custGeom>
              <a:avLst/>
              <a:gdLst/>
              <a:ahLst/>
              <a:cxnLst/>
              <a:rect l="l" t="t" r="r" b="b"/>
              <a:pathLst>
                <a:path w="1804" h="5573" extrusionOk="0">
                  <a:moveTo>
                    <a:pt x="23" y="0"/>
                  </a:moveTo>
                  <a:cubicBezTo>
                    <a:pt x="15" y="0"/>
                    <a:pt x="8" y="0"/>
                    <a:pt x="0" y="0"/>
                  </a:cubicBezTo>
                  <a:lnTo>
                    <a:pt x="46" y="0"/>
                  </a:lnTo>
                  <a:cubicBezTo>
                    <a:pt x="38" y="0"/>
                    <a:pt x="31" y="0"/>
                    <a:pt x="23" y="0"/>
                  </a:cubicBezTo>
                  <a:close/>
                  <a:moveTo>
                    <a:pt x="673" y="0"/>
                  </a:moveTo>
                  <a:cubicBezTo>
                    <a:pt x="665" y="0"/>
                    <a:pt x="657" y="0"/>
                    <a:pt x="650" y="0"/>
                  </a:cubicBezTo>
                  <a:lnTo>
                    <a:pt x="46" y="0"/>
                  </a:lnTo>
                  <a:cubicBezTo>
                    <a:pt x="686" y="14"/>
                    <a:pt x="1151" y="622"/>
                    <a:pt x="996" y="1256"/>
                  </a:cubicBezTo>
                  <a:lnTo>
                    <a:pt x="0" y="5573"/>
                  </a:lnTo>
                  <a:lnTo>
                    <a:pt x="664" y="5573"/>
                  </a:lnTo>
                  <a:lnTo>
                    <a:pt x="1660" y="1256"/>
                  </a:lnTo>
                  <a:cubicBezTo>
                    <a:pt x="1803" y="614"/>
                    <a:pt x="1325" y="0"/>
                    <a:pt x="673" y="0"/>
                  </a:cubicBezTo>
                  <a:close/>
                </a:path>
              </a:pathLst>
            </a:custGeom>
            <a:solidFill>
              <a:srgbClr val="92A9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46" name="Google Shape;18046;p82"/>
            <p:cNvSpPr/>
            <p:nvPr/>
          </p:nvSpPr>
          <p:spPr>
            <a:xfrm>
              <a:off x="2302458" y="2474704"/>
              <a:ext cx="353850" cy="196796"/>
            </a:xfrm>
            <a:custGeom>
              <a:avLst/>
              <a:gdLst/>
              <a:ahLst/>
              <a:cxnLst/>
              <a:rect l="l" t="t" r="r" b="b"/>
              <a:pathLst>
                <a:path w="13498" h="7507" extrusionOk="0">
                  <a:moveTo>
                    <a:pt x="708" y="1"/>
                  </a:moveTo>
                  <a:cubicBezTo>
                    <a:pt x="0" y="1"/>
                    <a:pt x="0" y="1054"/>
                    <a:pt x="708" y="1054"/>
                  </a:cubicBezTo>
                  <a:lnTo>
                    <a:pt x="1660" y="1054"/>
                  </a:lnTo>
                  <a:cubicBezTo>
                    <a:pt x="1704" y="1054"/>
                    <a:pt x="1747" y="1083"/>
                    <a:pt x="1762" y="1126"/>
                  </a:cubicBezTo>
                  <a:lnTo>
                    <a:pt x="3566" y="6193"/>
                  </a:lnTo>
                  <a:cubicBezTo>
                    <a:pt x="3898" y="6987"/>
                    <a:pt x="4678" y="7507"/>
                    <a:pt x="5544" y="7507"/>
                  </a:cubicBezTo>
                  <a:lnTo>
                    <a:pt x="12790" y="7507"/>
                  </a:lnTo>
                  <a:cubicBezTo>
                    <a:pt x="13498" y="7507"/>
                    <a:pt x="13498" y="6453"/>
                    <a:pt x="12790" y="6453"/>
                  </a:cubicBezTo>
                  <a:lnTo>
                    <a:pt x="12790" y="6468"/>
                  </a:lnTo>
                  <a:lnTo>
                    <a:pt x="5544" y="6468"/>
                  </a:lnTo>
                  <a:cubicBezTo>
                    <a:pt x="5111" y="6468"/>
                    <a:pt x="4706" y="6193"/>
                    <a:pt x="4533" y="5789"/>
                  </a:cubicBezTo>
                  <a:lnTo>
                    <a:pt x="2743" y="722"/>
                  </a:lnTo>
                  <a:cubicBezTo>
                    <a:pt x="2555" y="289"/>
                    <a:pt x="2137" y="1"/>
                    <a:pt x="1660" y="1"/>
                  </a:cubicBezTo>
                  <a:close/>
                </a:path>
              </a:pathLst>
            </a:custGeom>
            <a:solidFill>
              <a:srgbClr val="97A7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47" name="Google Shape;18047;p82"/>
            <p:cNvSpPr/>
            <p:nvPr/>
          </p:nvSpPr>
          <p:spPr>
            <a:xfrm>
              <a:off x="2402363" y="2644236"/>
              <a:ext cx="254574" cy="27657"/>
            </a:xfrm>
            <a:custGeom>
              <a:avLst/>
              <a:gdLst/>
              <a:ahLst/>
              <a:cxnLst/>
              <a:rect l="l" t="t" r="r" b="b"/>
              <a:pathLst>
                <a:path w="9711" h="1055" extrusionOk="0">
                  <a:moveTo>
                    <a:pt x="9037" y="1"/>
                  </a:moveTo>
                  <a:cubicBezTo>
                    <a:pt x="9037" y="15"/>
                    <a:pt x="9037" y="29"/>
                    <a:pt x="9037" y="44"/>
                  </a:cubicBezTo>
                  <a:cubicBezTo>
                    <a:pt x="9037" y="333"/>
                    <a:pt x="8792" y="578"/>
                    <a:pt x="8503" y="578"/>
                  </a:cubicBezTo>
                  <a:lnTo>
                    <a:pt x="1256" y="578"/>
                  </a:lnTo>
                  <a:cubicBezTo>
                    <a:pt x="809" y="578"/>
                    <a:pt x="361" y="434"/>
                    <a:pt x="0" y="159"/>
                  </a:cubicBezTo>
                  <a:lnTo>
                    <a:pt x="0" y="159"/>
                  </a:lnTo>
                  <a:cubicBezTo>
                    <a:pt x="405" y="722"/>
                    <a:pt x="1054" y="1054"/>
                    <a:pt x="1747" y="1054"/>
                  </a:cubicBezTo>
                  <a:lnTo>
                    <a:pt x="8979" y="1054"/>
                  </a:lnTo>
                  <a:cubicBezTo>
                    <a:pt x="8984" y="1054"/>
                    <a:pt x="8989" y="1054"/>
                    <a:pt x="8994" y="1054"/>
                  </a:cubicBezTo>
                  <a:cubicBezTo>
                    <a:pt x="9673" y="1054"/>
                    <a:pt x="9711" y="44"/>
                    <a:pt x="9037" y="1"/>
                  </a:cubicBezTo>
                  <a:close/>
                </a:path>
              </a:pathLst>
            </a:custGeom>
            <a:solidFill>
              <a:srgbClr val="92A9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48" name="Google Shape;18048;p82"/>
            <p:cNvSpPr/>
            <p:nvPr/>
          </p:nvSpPr>
          <p:spPr>
            <a:xfrm>
              <a:off x="2375126" y="2653306"/>
              <a:ext cx="243721" cy="76862"/>
            </a:xfrm>
            <a:custGeom>
              <a:avLst/>
              <a:gdLst/>
              <a:ahLst/>
              <a:cxnLst/>
              <a:rect l="l" t="t" r="r" b="b"/>
              <a:pathLst>
                <a:path w="9297" h="2932" extrusionOk="0">
                  <a:moveTo>
                    <a:pt x="1169" y="1"/>
                  </a:moveTo>
                  <a:lnTo>
                    <a:pt x="621" y="766"/>
                  </a:lnTo>
                  <a:cubicBezTo>
                    <a:pt x="0" y="1676"/>
                    <a:pt x="650" y="2931"/>
                    <a:pt x="1761" y="2931"/>
                  </a:cubicBezTo>
                  <a:lnTo>
                    <a:pt x="8604" y="2931"/>
                  </a:lnTo>
                  <a:cubicBezTo>
                    <a:pt x="9296" y="2931"/>
                    <a:pt x="9296" y="1878"/>
                    <a:pt x="8604" y="1878"/>
                  </a:cubicBezTo>
                  <a:lnTo>
                    <a:pt x="1776" y="1878"/>
                  </a:lnTo>
                  <a:cubicBezTo>
                    <a:pt x="1516" y="1878"/>
                    <a:pt x="1357" y="1589"/>
                    <a:pt x="1501" y="1372"/>
                  </a:cubicBezTo>
                  <a:lnTo>
                    <a:pt x="2050" y="578"/>
                  </a:lnTo>
                  <a:cubicBezTo>
                    <a:pt x="1703" y="463"/>
                    <a:pt x="1400" y="261"/>
                    <a:pt x="1169" y="1"/>
                  </a:cubicBezTo>
                  <a:close/>
                </a:path>
              </a:pathLst>
            </a:custGeom>
            <a:solidFill>
              <a:srgbClr val="97A7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49" name="Google Shape;18049;p82"/>
            <p:cNvSpPr/>
            <p:nvPr/>
          </p:nvSpPr>
          <p:spPr>
            <a:xfrm>
              <a:off x="2382676" y="2688880"/>
              <a:ext cx="232003" cy="41289"/>
            </a:xfrm>
            <a:custGeom>
              <a:avLst/>
              <a:gdLst/>
              <a:ahLst/>
              <a:cxnLst/>
              <a:rect l="l" t="t" r="r" b="b"/>
              <a:pathLst>
                <a:path w="8850" h="1575" extrusionOk="0">
                  <a:moveTo>
                    <a:pt x="116" y="1"/>
                  </a:moveTo>
                  <a:lnTo>
                    <a:pt x="116" y="1"/>
                  </a:lnTo>
                  <a:cubicBezTo>
                    <a:pt x="1" y="795"/>
                    <a:pt x="593" y="1517"/>
                    <a:pt x="1401" y="1574"/>
                  </a:cubicBezTo>
                  <a:lnTo>
                    <a:pt x="7911" y="1574"/>
                  </a:lnTo>
                  <a:cubicBezTo>
                    <a:pt x="8099" y="1574"/>
                    <a:pt x="8301" y="1560"/>
                    <a:pt x="8489" y="1546"/>
                  </a:cubicBezTo>
                  <a:cubicBezTo>
                    <a:pt x="8518" y="1531"/>
                    <a:pt x="8547" y="1517"/>
                    <a:pt x="8561" y="1502"/>
                  </a:cubicBezTo>
                  <a:lnTo>
                    <a:pt x="8575" y="1502"/>
                  </a:lnTo>
                  <a:lnTo>
                    <a:pt x="8633" y="1473"/>
                  </a:lnTo>
                  <a:lnTo>
                    <a:pt x="8662" y="1444"/>
                  </a:lnTo>
                  <a:lnTo>
                    <a:pt x="8691" y="1416"/>
                  </a:lnTo>
                  <a:lnTo>
                    <a:pt x="8705" y="1401"/>
                  </a:lnTo>
                  <a:lnTo>
                    <a:pt x="8720" y="1387"/>
                  </a:lnTo>
                  <a:lnTo>
                    <a:pt x="8734" y="1372"/>
                  </a:lnTo>
                  <a:lnTo>
                    <a:pt x="8749" y="1343"/>
                  </a:lnTo>
                  <a:lnTo>
                    <a:pt x="8763" y="1315"/>
                  </a:lnTo>
                  <a:lnTo>
                    <a:pt x="8777" y="1300"/>
                  </a:lnTo>
                  <a:lnTo>
                    <a:pt x="8792" y="1271"/>
                  </a:lnTo>
                  <a:lnTo>
                    <a:pt x="8792" y="1257"/>
                  </a:lnTo>
                  <a:lnTo>
                    <a:pt x="8806" y="1228"/>
                  </a:lnTo>
                  <a:lnTo>
                    <a:pt x="8806" y="1213"/>
                  </a:lnTo>
                  <a:lnTo>
                    <a:pt x="8806" y="1170"/>
                  </a:lnTo>
                  <a:lnTo>
                    <a:pt x="8806" y="1112"/>
                  </a:lnTo>
                  <a:lnTo>
                    <a:pt x="8806" y="1055"/>
                  </a:lnTo>
                  <a:cubicBezTo>
                    <a:pt x="8821" y="1040"/>
                    <a:pt x="8835" y="1011"/>
                    <a:pt x="8850" y="997"/>
                  </a:cubicBezTo>
                  <a:lnTo>
                    <a:pt x="8850" y="954"/>
                  </a:lnTo>
                  <a:cubicBezTo>
                    <a:pt x="8835" y="910"/>
                    <a:pt x="8821" y="867"/>
                    <a:pt x="8821" y="838"/>
                  </a:cubicBezTo>
                  <a:cubicBezTo>
                    <a:pt x="8705" y="997"/>
                    <a:pt x="8518" y="1098"/>
                    <a:pt x="8330" y="1112"/>
                  </a:cubicBezTo>
                  <a:lnTo>
                    <a:pt x="1488" y="1112"/>
                  </a:lnTo>
                  <a:cubicBezTo>
                    <a:pt x="824" y="1098"/>
                    <a:pt x="261" y="636"/>
                    <a:pt x="116" y="1"/>
                  </a:cubicBezTo>
                  <a:close/>
                </a:path>
              </a:pathLst>
            </a:custGeom>
            <a:solidFill>
              <a:srgbClr val="92A9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50" name="Google Shape;18050;p82"/>
            <p:cNvSpPr/>
            <p:nvPr/>
          </p:nvSpPr>
          <p:spPr>
            <a:xfrm>
              <a:off x="2396675" y="2652939"/>
              <a:ext cx="32192" cy="27657"/>
            </a:xfrm>
            <a:custGeom>
              <a:avLst/>
              <a:gdLst/>
              <a:ahLst/>
              <a:cxnLst/>
              <a:rect l="l" t="t" r="r" b="b"/>
              <a:pathLst>
                <a:path w="1228" h="1055" extrusionOk="0">
                  <a:moveTo>
                    <a:pt x="347" y="1"/>
                  </a:moveTo>
                  <a:lnTo>
                    <a:pt x="1" y="506"/>
                  </a:lnTo>
                  <a:cubicBezTo>
                    <a:pt x="261" y="766"/>
                    <a:pt x="564" y="953"/>
                    <a:pt x="910" y="1054"/>
                  </a:cubicBezTo>
                  <a:lnTo>
                    <a:pt x="1228" y="592"/>
                  </a:lnTo>
                  <a:cubicBezTo>
                    <a:pt x="896" y="477"/>
                    <a:pt x="593" y="275"/>
                    <a:pt x="347" y="1"/>
                  </a:cubicBezTo>
                  <a:close/>
                </a:path>
              </a:pathLst>
            </a:custGeom>
            <a:solidFill>
              <a:srgbClr val="92A9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051" name="Google Shape;18051;p82"/>
          <p:cNvGrpSpPr/>
          <p:nvPr/>
        </p:nvGrpSpPr>
        <p:grpSpPr>
          <a:xfrm>
            <a:off x="2831110" y="2442538"/>
            <a:ext cx="246002" cy="348922"/>
            <a:chOff x="2831110" y="2442538"/>
            <a:chExt cx="246002" cy="348922"/>
          </a:xfrm>
        </p:grpSpPr>
        <p:sp>
          <p:nvSpPr>
            <p:cNvPr id="18052" name="Google Shape;18052;p82"/>
            <p:cNvSpPr/>
            <p:nvPr/>
          </p:nvSpPr>
          <p:spPr>
            <a:xfrm>
              <a:off x="2831110" y="2442538"/>
              <a:ext cx="194542" cy="348922"/>
            </a:xfrm>
            <a:custGeom>
              <a:avLst/>
              <a:gdLst/>
              <a:ahLst/>
              <a:cxnLst/>
              <a:rect l="l" t="t" r="r" b="b"/>
              <a:pathLst>
                <a:path w="7421" h="13310" extrusionOk="0">
                  <a:moveTo>
                    <a:pt x="925" y="0"/>
                  </a:moveTo>
                  <a:cubicBezTo>
                    <a:pt x="419" y="0"/>
                    <a:pt x="1" y="419"/>
                    <a:pt x="1" y="924"/>
                  </a:cubicBezTo>
                  <a:lnTo>
                    <a:pt x="1" y="12372"/>
                  </a:lnTo>
                  <a:cubicBezTo>
                    <a:pt x="1" y="12891"/>
                    <a:pt x="419" y="13310"/>
                    <a:pt x="925" y="13310"/>
                  </a:cubicBezTo>
                  <a:lnTo>
                    <a:pt x="6497" y="13310"/>
                  </a:lnTo>
                  <a:cubicBezTo>
                    <a:pt x="7002" y="13310"/>
                    <a:pt x="7421" y="12891"/>
                    <a:pt x="7421" y="12372"/>
                  </a:cubicBezTo>
                  <a:lnTo>
                    <a:pt x="7421" y="924"/>
                  </a:lnTo>
                  <a:cubicBezTo>
                    <a:pt x="7421" y="419"/>
                    <a:pt x="7002" y="0"/>
                    <a:pt x="6497" y="0"/>
                  </a:cubicBezTo>
                  <a:close/>
                </a:path>
              </a:pathLst>
            </a:custGeom>
            <a:solidFill>
              <a:srgbClr val="6D81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53" name="Google Shape;18053;p82"/>
            <p:cNvSpPr/>
            <p:nvPr/>
          </p:nvSpPr>
          <p:spPr>
            <a:xfrm>
              <a:off x="2831110" y="2476591"/>
              <a:ext cx="194542" cy="276647"/>
            </a:xfrm>
            <a:custGeom>
              <a:avLst/>
              <a:gdLst/>
              <a:ahLst/>
              <a:cxnLst/>
              <a:rect l="l" t="t" r="r" b="b"/>
              <a:pathLst>
                <a:path w="7421" h="10553" extrusionOk="0">
                  <a:moveTo>
                    <a:pt x="1" y="1"/>
                  </a:moveTo>
                  <a:lnTo>
                    <a:pt x="1" y="10553"/>
                  </a:lnTo>
                  <a:lnTo>
                    <a:pt x="7421" y="10553"/>
                  </a:lnTo>
                  <a:lnTo>
                    <a:pt x="7421" y="1"/>
                  </a:lnTo>
                  <a:close/>
                </a:path>
              </a:pathLst>
            </a:custGeom>
            <a:solidFill>
              <a:srgbClr val="91A2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54" name="Google Shape;18054;p82"/>
            <p:cNvSpPr/>
            <p:nvPr/>
          </p:nvSpPr>
          <p:spPr>
            <a:xfrm>
              <a:off x="2926480" y="2542181"/>
              <a:ext cx="99171" cy="158732"/>
            </a:xfrm>
            <a:custGeom>
              <a:avLst/>
              <a:gdLst/>
              <a:ahLst/>
              <a:cxnLst/>
              <a:rect l="l" t="t" r="r" b="b"/>
              <a:pathLst>
                <a:path w="3783" h="6055" extrusionOk="0">
                  <a:moveTo>
                    <a:pt x="3022" y="1"/>
                  </a:moveTo>
                  <a:cubicBezTo>
                    <a:pt x="1399" y="1"/>
                    <a:pt x="0" y="1313"/>
                    <a:pt x="0" y="3027"/>
                  </a:cubicBezTo>
                  <a:cubicBezTo>
                    <a:pt x="0" y="4741"/>
                    <a:pt x="1399" y="6054"/>
                    <a:pt x="3022" y="6054"/>
                  </a:cubicBezTo>
                  <a:cubicBezTo>
                    <a:pt x="3272" y="6054"/>
                    <a:pt x="3527" y="6023"/>
                    <a:pt x="3783" y="5958"/>
                  </a:cubicBezTo>
                  <a:lnTo>
                    <a:pt x="3783" y="97"/>
                  </a:lnTo>
                  <a:cubicBezTo>
                    <a:pt x="3527" y="32"/>
                    <a:pt x="3272" y="1"/>
                    <a:pt x="3022" y="1"/>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55" name="Google Shape;18055;p82"/>
            <p:cNvSpPr/>
            <p:nvPr/>
          </p:nvSpPr>
          <p:spPr>
            <a:xfrm>
              <a:off x="3008979" y="2476591"/>
              <a:ext cx="16673" cy="276647"/>
            </a:xfrm>
            <a:custGeom>
              <a:avLst/>
              <a:gdLst/>
              <a:ahLst/>
              <a:cxnLst/>
              <a:rect l="l" t="t" r="r" b="b"/>
              <a:pathLst>
                <a:path w="636" h="10553" extrusionOk="0">
                  <a:moveTo>
                    <a:pt x="0" y="1"/>
                  </a:moveTo>
                  <a:lnTo>
                    <a:pt x="0" y="10553"/>
                  </a:lnTo>
                  <a:lnTo>
                    <a:pt x="636" y="10553"/>
                  </a:lnTo>
                  <a:lnTo>
                    <a:pt x="636" y="1"/>
                  </a:ln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56" name="Google Shape;18056;p82"/>
            <p:cNvSpPr/>
            <p:nvPr/>
          </p:nvSpPr>
          <p:spPr>
            <a:xfrm>
              <a:off x="2877668" y="2587481"/>
              <a:ext cx="77229" cy="10617"/>
            </a:xfrm>
            <a:custGeom>
              <a:avLst/>
              <a:gdLst/>
              <a:ahLst/>
              <a:cxnLst/>
              <a:rect l="l" t="t" r="r" b="b"/>
              <a:pathLst>
                <a:path w="2946" h="405" extrusionOk="0">
                  <a:moveTo>
                    <a:pt x="260" y="0"/>
                  </a:moveTo>
                  <a:cubicBezTo>
                    <a:pt x="0" y="0"/>
                    <a:pt x="0" y="404"/>
                    <a:pt x="260" y="404"/>
                  </a:cubicBezTo>
                  <a:lnTo>
                    <a:pt x="2671" y="404"/>
                  </a:lnTo>
                  <a:cubicBezTo>
                    <a:pt x="2945" y="404"/>
                    <a:pt x="2945" y="0"/>
                    <a:pt x="2671" y="0"/>
                  </a:cubicBezTo>
                  <a:close/>
                </a:path>
              </a:pathLst>
            </a:custGeom>
            <a:solidFill>
              <a:srgbClr val="B3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57" name="Google Shape;18057;p82"/>
            <p:cNvSpPr/>
            <p:nvPr/>
          </p:nvSpPr>
          <p:spPr>
            <a:xfrm>
              <a:off x="2851164" y="2567426"/>
              <a:ext cx="117338" cy="10617"/>
            </a:xfrm>
            <a:custGeom>
              <a:avLst/>
              <a:gdLst/>
              <a:ahLst/>
              <a:cxnLst/>
              <a:rect l="l" t="t" r="r" b="b"/>
              <a:pathLst>
                <a:path w="4476" h="405" extrusionOk="0">
                  <a:moveTo>
                    <a:pt x="275" y="0"/>
                  </a:moveTo>
                  <a:cubicBezTo>
                    <a:pt x="1" y="0"/>
                    <a:pt x="1" y="404"/>
                    <a:pt x="275" y="404"/>
                  </a:cubicBezTo>
                  <a:lnTo>
                    <a:pt x="4202" y="404"/>
                  </a:lnTo>
                  <a:cubicBezTo>
                    <a:pt x="4476" y="404"/>
                    <a:pt x="4476" y="0"/>
                    <a:pt x="4202" y="0"/>
                  </a:cubicBezTo>
                  <a:close/>
                </a:path>
              </a:pathLst>
            </a:custGeom>
            <a:solidFill>
              <a:srgbClr val="B3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58" name="Google Shape;18058;p82"/>
            <p:cNvSpPr/>
            <p:nvPr/>
          </p:nvSpPr>
          <p:spPr>
            <a:xfrm>
              <a:off x="2897329" y="2643109"/>
              <a:ext cx="55287" cy="10617"/>
            </a:xfrm>
            <a:custGeom>
              <a:avLst/>
              <a:gdLst/>
              <a:ahLst/>
              <a:cxnLst/>
              <a:rect l="l" t="t" r="r" b="b"/>
              <a:pathLst>
                <a:path w="2109" h="405" extrusionOk="0">
                  <a:moveTo>
                    <a:pt x="275" y="0"/>
                  </a:moveTo>
                  <a:cubicBezTo>
                    <a:pt x="1" y="0"/>
                    <a:pt x="1" y="404"/>
                    <a:pt x="275" y="404"/>
                  </a:cubicBezTo>
                  <a:lnTo>
                    <a:pt x="1849" y="404"/>
                  </a:lnTo>
                  <a:cubicBezTo>
                    <a:pt x="2109" y="404"/>
                    <a:pt x="2109" y="0"/>
                    <a:pt x="1849" y="0"/>
                  </a:cubicBezTo>
                  <a:close/>
                </a:path>
              </a:pathLst>
            </a:custGeom>
            <a:solidFill>
              <a:srgbClr val="B3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59" name="Google Shape;18059;p82"/>
            <p:cNvSpPr/>
            <p:nvPr/>
          </p:nvSpPr>
          <p:spPr>
            <a:xfrm>
              <a:off x="2865556" y="2627196"/>
              <a:ext cx="79117" cy="10643"/>
            </a:xfrm>
            <a:custGeom>
              <a:avLst/>
              <a:gdLst/>
              <a:ahLst/>
              <a:cxnLst/>
              <a:rect l="l" t="t" r="r" b="b"/>
              <a:pathLst>
                <a:path w="3018" h="406" extrusionOk="0">
                  <a:moveTo>
                    <a:pt x="275" y="1"/>
                  </a:moveTo>
                  <a:cubicBezTo>
                    <a:pt x="0" y="1"/>
                    <a:pt x="0" y="405"/>
                    <a:pt x="275" y="405"/>
                  </a:cubicBezTo>
                  <a:lnTo>
                    <a:pt x="2758" y="405"/>
                  </a:lnTo>
                  <a:cubicBezTo>
                    <a:pt x="3017" y="405"/>
                    <a:pt x="3017" y="1"/>
                    <a:pt x="2758" y="1"/>
                  </a:cubicBezTo>
                  <a:close/>
                </a:path>
              </a:pathLst>
            </a:custGeom>
            <a:solidFill>
              <a:srgbClr val="B3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60" name="Google Shape;18060;p82"/>
            <p:cNvSpPr/>
            <p:nvPr/>
          </p:nvSpPr>
          <p:spPr>
            <a:xfrm>
              <a:off x="2934056" y="2550019"/>
              <a:ext cx="143055" cy="143055"/>
            </a:xfrm>
            <a:custGeom>
              <a:avLst/>
              <a:gdLst/>
              <a:ahLst/>
              <a:cxnLst/>
              <a:rect l="l" t="t" r="r" b="b"/>
              <a:pathLst>
                <a:path w="5457" h="5457" extrusionOk="0">
                  <a:moveTo>
                    <a:pt x="2729" y="0"/>
                  </a:moveTo>
                  <a:cubicBezTo>
                    <a:pt x="1227" y="0"/>
                    <a:pt x="0" y="1227"/>
                    <a:pt x="0" y="2728"/>
                  </a:cubicBezTo>
                  <a:cubicBezTo>
                    <a:pt x="0" y="4230"/>
                    <a:pt x="1227" y="5457"/>
                    <a:pt x="2729" y="5457"/>
                  </a:cubicBezTo>
                  <a:cubicBezTo>
                    <a:pt x="4244" y="5457"/>
                    <a:pt x="5457" y="4230"/>
                    <a:pt x="5457" y="2728"/>
                  </a:cubicBezTo>
                  <a:cubicBezTo>
                    <a:pt x="5457" y="1227"/>
                    <a:pt x="4244" y="0"/>
                    <a:pt x="2729" y="0"/>
                  </a:cubicBezTo>
                  <a:close/>
                </a:path>
              </a:pathLst>
            </a:custGeom>
            <a:solidFill>
              <a:srgbClr val="8B9D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61" name="Google Shape;18061;p82"/>
            <p:cNvSpPr/>
            <p:nvPr/>
          </p:nvSpPr>
          <p:spPr>
            <a:xfrm>
              <a:off x="2957125" y="2572722"/>
              <a:ext cx="97284" cy="97651"/>
            </a:xfrm>
            <a:custGeom>
              <a:avLst/>
              <a:gdLst/>
              <a:ahLst/>
              <a:cxnLst/>
              <a:rect l="l" t="t" r="r" b="b"/>
              <a:pathLst>
                <a:path w="3711" h="3725" extrusionOk="0">
                  <a:moveTo>
                    <a:pt x="1849" y="0"/>
                  </a:moveTo>
                  <a:cubicBezTo>
                    <a:pt x="824" y="0"/>
                    <a:pt x="1" y="838"/>
                    <a:pt x="1" y="1862"/>
                  </a:cubicBezTo>
                  <a:cubicBezTo>
                    <a:pt x="1" y="2887"/>
                    <a:pt x="824" y="3725"/>
                    <a:pt x="1849" y="3725"/>
                  </a:cubicBezTo>
                  <a:cubicBezTo>
                    <a:pt x="2873" y="3725"/>
                    <a:pt x="3711" y="2887"/>
                    <a:pt x="3711" y="1862"/>
                  </a:cubicBezTo>
                  <a:cubicBezTo>
                    <a:pt x="3711" y="838"/>
                    <a:pt x="2873" y="0"/>
                    <a:pt x="1849" y="0"/>
                  </a:cubicBezTo>
                  <a:close/>
                </a:path>
              </a:pathLst>
            </a:custGeom>
            <a:solidFill>
              <a:srgbClr val="B3C2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62" name="Google Shape;18062;p82"/>
            <p:cNvSpPr/>
            <p:nvPr/>
          </p:nvSpPr>
          <p:spPr>
            <a:xfrm>
              <a:off x="2951463" y="2568082"/>
              <a:ext cx="108242" cy="107219"/>
            </a:xfrm>
            <a:custGeom>
              <a:avLst/>
              <a:gdLst/>
              <a:ahLst/>
              <a:cxnLst/>
              <a:rect l="l" t="t" r="r" b="b"/>
              <a:pathLst>
                <a:path w="4129" h="4090" extrusionOk="0">
                  <a:moveTo>
                    <a:pt x="1828" y="1"/>
                  </a:moveTo>
                  <a:cubicBezTo>
                    <a:pt x="1816" y="1"/>
                    <a:pt x="1803" y="2"/>
                    <a:pt x="1790" y="4"/>
                  </a:cubicBezTo>
                  <a:cubicBezTo>
                    <a:pt x="1660" y="18"/>
                    <a:pt x="1545" y="47"/>
                    <a:pt x="1429" y="91"/>
                  </a:cubicBezTo>
                  <a:cubicBezTo>
                    <a:pt x="1203" y="147"/>
                    <a:pt x="1254" y="481"/>
                    <a:pt x="1473" y="481"/>
                  </a:cubicBezTo>
                  <a:cubicBezTo>
                    <a:pt x="1478" y="481"/>
                    <a:pt x="1482" y="481"/>
                    <a:pt x="1487" y="480"/>
                  </a:cubicBezTo>
                  <a:cubicBezTo>
                    <a:pt x="1516" y="480"/>
                    <a:pt x="1530" y="480"/>
                    <a:pt x="1545" y="466"/>
                  </a:cubicBezTo>
                  <a:cubicBezTo>
                    <a:pt x="1646" y="437"/>
                    <a:pt x="1747" y="423"/>
                    <a:pt x="1848" y="408"/>
                  </a:cubicBezTo>
                  <a:cubicBezTo>
                    <a:pt x="2095" y="367"/>
                    <a:pt x="2055" y="1"/>
                    <a:pt x="1828" y="1"/>
                  </a:cubicBezTo>
                  <a:close/>
                  <a:moveTo>
                    <a:pt x="2637" y="81"/>
                  </a:moveTo>
                  <a:cubicBezTo>
                    <a:pt x="2436" y="81"/>
                    <a:pt x="2361" y="388"/>
                    <a:pt x="2584" y="480"/>
                  </a:cubicBezTo>
                  <a:cubicBezTo>
                    <a:pt x="2671" y="509"/>
                    <a:pt x="2757" y="538"/>
                    <a:pt x="2844" y="596"/>
                  </a:cubicBezTo>
                  <a:cubicBezTo>
                    <a:pt x="2873" y="610"/>
                    <a:pt x="2916" y="610"/>
                    <a:pt x="2945" y="610"/>
                  </a:cubicBezTo>
                  <a:cubicBezTo>
                    <a:pt x="3162" y="610"/>
                    <a:pt x="3234" y="336"/>
                    <a:pt x="3046" y="235"/>
                  </a:cubicBezTo>
                  <a:cubicBezTo>
                    <a:pt x="2931" y="177"/>
                    <a:pt x="2815" y="120"/>
                    <a:pt x="2700" y="91"/>
                  </a:cubicBezTo>
                  <a:cubicBezTo>
                    <a:pt x="2678" y="84"/>
                    <a:pt x="2657" y="81"/>
                    <a:pt x="2637" y="81"/>
                  </a:cubicBezTo>
                  <a:close/>
                  <a:moveTo>
                    <a:pt x="781" y="492"/>
                  </a:moveTo>
                  <a:cubicBezTo>
                    <a:pt x="732" y="492"/>
                    <a:pt x="682" y="510"/>
                    <a:pt x="635" y="553"/>
                  </a:cubicBezTo>
                  <a:cubicBezTo>
                    <a:pt x="549" y="639"/>
                    <a:pt x="477" y="726"/>
                    <a:pt x="404" y="827"/>
                  </a:cubicBezTo>
                  <a:cubicBezTo>
                    <a:pt x="303" y="971"/>
                    <a:pt x="390" y="1159"/>
                    <a:pt x="563" y="1159"/>
                  </a:cubicBezTo>
                  <a:cubicBezTo>
                    <a:pt x="635" y="1159"/>
                    <a:pt x="693" y="1116"/>
                    <a:pt x="736" y="1072"/>
                  </a:cubicBezTo>
                  <a:cubicBezTo>
                    <a:pt x="794" y="986"/>
                    <a:pt x="852" y="913"/>
                    <a:pt x="924" y="841"/>
                  </a:cubicBezTo>
                  <a:cubicBezTo>
                    <a:pt x="1080" y="697"/>
                    <a:pt x="944" y="492"/>
                    <a:pt x="781" y="492"/>
                  </a:cubicBezTo>
                  <a:close/>
                  <a:moveTo>
                    <a:pt x="3577" y="740"/>
                  </a:moveTo>
                  <a:cubicBezTo>
                    <a:pt x="3431" y="740"/>
                    <a:pt x="3293" y="903"/>
                    <a:pt x="3407" y="1058"/>
                  </a:cubicBezTo>
                  <a:cubicBezTo>
                    <a:pt x="3465" y="1144"/>
                    <a:pt x="3522" y="1231"/>
                    <a:pt x="3566" y="1318"/>
                  </a:cubicBezTo>
                  <a:cubicBezTo>
                    <a:pt x="3595" y="1390"/>
                    <a:pt x="3667" y="1433"/>
                    <a:pt x="3739" y="1433"/>
                  </a:cubicBezTo>
                  <a:lnTo>
                    <a:pt x="3753" y="1433"/>
                  </a:lnTo>
                  <a:cubicBezTo>
                    <a:pt x="3898" y="1433"/>
                    <a:pt x="3999" y="1274"/>
                    <a:pt x="3927" y="1144"/>
                  </a:cubicBezTo>
                  <a:cubicBezTo>
                    <a:pt x="3869" y="1029"/>
                    <a:pt x="3811" y="928"/>
                    <a:pt x="3739" y="827"/>
                  </a:cubicBezTo>
                  <a:cubicBezTo>
                    <a:pt x="3694" y="765"/>
                    <a:pt x="3635" y="740"/>
                    <a:pt x="3577" y="740"/>
                  </a:cubicBezTo>
                  <a:close/>
                  <a:moveTo>
                    <a:pt x="235" y="1516"/>
                  </a:moveTo>
                  <a:cubicBezTo>
                    <a:pt x="148" y="1516"/>
                    <a:pt x="62" y="1566"/>
                    <a:pt x="44" y="1679"/>
                  </a:cubicBezTo>
                  <a:cubicBezTo>
                    <a:pt x="15" y="1794"/>
                    <a:pt x="0" y="1924"/>
                    <a:pt x="0" y="2039"/>
                  </a:cubicBezTo>
                  <a:cubicBezTo>
                    <a:pt x="0" y="2155"/>
                    <a:pt x="101" y="2242"/>
                    <a:pt x="202" y="2242"/>
                  </a:cubicBezTo>
                  <a:lnTo>
                    <a:pt x="217" y="2242"/>
                  </a:lnTo>
                  <a:cubicBezTo>
                    <a:pt x="318" y="2242"/>
                    <a:pt x="404" y="2155"/>
                    <a:pt x="419" y="2054"/>
                  </a:cubicBezTo>
                  <a:cubicBezTo>
                    <a:pt x="419" y="1953"/>
                    <a:pt x="419" y="1852"/>
                    <a:pt x="433" y="1751"/>
                  </a:cubicBezTo>
                  <a:cubicBezTo>
                    <a:pt x="466" y="1603"/>
                    <a:pt x="350" y="1516"/>
                    <a:pt x="235" y="1516"/>
                  </a:cubicBezTo>
                  <a:close/>
                  <a:moveTo>
                    <a:pt x="3927" y="1834"/>
                  </a:moveTo>
                  <a:cubicBezTo>
                    <a:pt x="3826" y="1834"/>
                    <a:pt x="3725" y="1902"/>
                    <a:pt x="3725" y="2039"/>
                  </a:cubicBezTo>
                  <a:cubicBezTo>
                    <a:pt x="3725" y="2140"/>
                    <a:pt x="3710" y="2242"/>
                    <a:pt x="3696" y="2343"/>
                  </a:cubicBezTo>
                  <a:cubicBezTo>
                    <a:pt x="3681" y="2444"/>
                    <a:pt x="3753" y="2559"/>
                    <a:pt x="3869" y="2574"/>
                  </a:cubicBezTo>
                  <a:lnTo>
                    <a:pt x="3898" y="2574"/>
                  </a:lnTo>
                  <a:cubicBezTo>
                    <a:pt x="3999" y="2574"/>
                    <a:pt x="4085" y="2501"/>
                    <a:pt x="4100" y="2400"/>
                  </a:cubicBezTo>
                  <a:cubicBezTo>
                    <a:pt x="4114" y="2285"/>
                    <a:pt x="4129" y="2169"/>
                    <a:pt x="4129" y="2039"/>
                  </a:cubicBezTo>
                  <a:cubicBezTo>
                    <a:pt x="4129" y="1902"/>
                    <a:pt x="4028" y="1834"/>
                    <a:pt x="3927" y="1834"/>
                  </a:cubicBezTo>
                  <a:close/>
                  <a:moveTo>
                    <a:pt x="409" y="2668"/>
                  </a:moveTo>
                  <a:cubicBezTo>
                    <a:pt x="284" y="2668"/>
                    <a:pt x="168" y="2788"/>
                    <a:pt x="217" y="2934"/>
                  </a:cubicBezTo>
                  <a:cubicBezTo>
                    <a:pt x="260" y="3050"/>
                    <a:pt x="332" y="3151"/>
                    <a:pt x="404" y="3252"/>
                  </a:cubicBezTo>
                  <a:cubicBezTo>
                    <a:pt x="448" y="3310"/>
                    <a:pt x="505" y="3339"/>
                    <a:pt x="563" y="3339"/>
                  </a:cubicBezTo>
                  <a:cubicBezTo>
                    <a:pt x="736" y="3339"/>
                    <a:pt x="823" y="3151"/>
                    <a:pt x="722" y="3007"/>
                  </a:cubicBezTo>
                  <a:cubicBezTo>
                    <a:pt x="664" y="2934"/>
                    <a:pt x="621" y="2848"/>
                    <a:pt x="578" y="2761"/>
                  </a:cubicBezTo>
                  <a:cubicBezTo>
                    <a:pt x="531" y="2696"/>
                    <a:pt x="469" y="2668"/>
                    <a:pt x="409" y="2668"/>
                  </a:cubicBezTo>
                  <a:close/>
                  <a:moveTo>
                    <a:pt x="3563" y="2923"/>
                  </a:moveTo>
                  <a:cubicBezTo>
                    <a:pt x="3507" y="2923"/>
                    <a:pt x="3451" y="2947"/>
                    <a:pt x="3407" y="3007"/>
                  </a:cubicBezTo>
                  <a:cubicBezTo>
                    <a:pt x="3349" y="3093"/>
                    <a:pt x="3292" y="3165"/>
                    <a:pt x="3219" y="3238"/>
                  </a:cubicBezTo>
                  <a:cubicBezTo>
                    <a:pt x="3075" y="3367"/>
                    <a:pt x="3176" y="3584"/>
                    <a:pt x="3349" y="3584"/>
                  </a:cubicBezTo>
                  <a:lnTo>
                    <a:pt x="3364" y="3584"/>
                  </a:lnTo>
                  <a:cubicBezTo>
                    <a:pt x="3407" y="3584"/>
                    <a:pt x="3465" y="3570"/>
                    <a:pt x="3494" y="3526"/>
                  </a:cubicBezTo>
                  <a:cubicBezTo>
                    <a:pt x="3580" y="3440"/>
                    <a:pt x="3667" y="3353"/>
                    <a:pt x="3739" y="3252"/>
                  </a:cubicBezTo>
                  <a:cubicBezTo>
                    <a:pt x="3854" y="3095"/>
                    <a:pt x="3711" y="2923"/>
                    <a:pt x="3563" y="2923"/>
                  </a:cubicBezTo>
                  <a:close/>
                  <a:moveTo>
                    <a:pt x="1181" y="3470"/>
                  </a:moveTo>
                  <a:cubicBezTo>
                    <a:pt x="993" y="3470"/>
                    <a:pt x="888" y="3748"/>
                    <a:pt x="1097" y="3858"/>
                  </a:cubicBezTo>
                  <a:cubicBezTo>
                    <a:pt x="1198" y="3916"/>
                    <a:pt x="1314" y="3959"/>
                    <a:pt x="1429" y="4003"/>
                  </a:cubicBezTo>
                  <a:cubicBezTo>
                    <a:pt x="1456" y="4003"/>
                    <a:pt x="1471" y="4015"/>
                    <a:pt x="1496" y="4017"/>
                  </a:cubicBezTo>
                  <a:lnTo>
                    <a:pt x="1496" y="4017"/>
                  </a:lnTo>
                  <a:cubicBezTo>
                    <a:pt x="1734" y="4009"/>
                    <a:pt x="1787" y="3684"/>
                    <a:pt x="1559" y="3613"/>
                  </a:cubicBezTo>
                  <a:cubicBezTo>
                    <a:pt x="1458" y="3584"/>
                    <a:pt x="1372" y="3541"/>
                    <a:pt x="1285" y="3497"/>
                  </a:cubicBezTo>
                  <a:cubicBezTo>
                    <a:pt x="1249" y="3478"/>
                    <a:pt x="1213" y="3470"/>
                    <a:pt x="1181" y="3470"/>
                  </a:cubicBezTo>
                  <a:close/>
                  <a:moveTo>
                    <a:pt x="1496" y="4017"/>
                  </a:moveTo>
                  <a:cubicBezTo>
                    <a:pt x="1493" y="4017"/>
                    <a:pt x="1490" y="4017"/>
                    <a:pt x="1487" y="4017"/>
                  </a:cubicBezTo>
                  <a:lnTo>
                    <a:pt x="1502" y="4017"/>
                  </a:lnTo>
                  <a:cubicBezTo>
                    <a:pt x="1500" y="4017"/>
                    <a:pt x="1498" y="4017"/>
                    <a:pt x="1496" y="4017"/>
                  </a:cubicBezTo>
                  <a:close/>
                  <a:moveTo>
                    <a:pt x="2657" y="3600"/>
                  </a:moveTo>
                  <a:cubicBezTo>
                    <a:pt x="2634" y="3600"/>
                    <a:pt x="2610" y="3604"/>
                    <a:pt x="2584" y="3613"/>
                  </a:cubicBezTo>
                  <a:cubicBezTo>
                    <a:pt x="2483" y="3642"/>
                    <a:pt x="2397" y="3671"/>
                    <a:pt x="2295" y="3685"/>
                  </a:cubicBezTo>
                  <a:cubicBezTo>
                    <a:pt x="2036" y="3714"/>
                    <a:pt x="2065" y="4089"/>
                    <a:pt x="2324" y="4089"/>
                  </a:cubicBezTo>
                  <a:lnTo>
                    <a:pt x="2353" y="4089"/>
                  </a:lnTo>
                  <a:cubicBezTo>
                    <a:pt x="2469" y="4075"/>
                    <a:pt x="2584" y="4046"/>
                    <a:pt x="2714" y="4003"/>
                  </a:cubicBezTo>
                  <a:cubicBezTo>
                    <a:pt x="2948" y="3925"/>
                    <a:pt x="2866" y="3600"/>
                    <a:pt x="2657" y="3600"/>
                  </a:cubicBezTo>
                  <a:close/>
                </a:path>
              </a:pathLst>
            </a:custGeom>
            <a:solidFill>
              <a:srgbClr val="C1CDD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63" name="Google Shape;18063;p82"/>
            <p:cNvSpPr/>
            <p:nvPr/>
          </p:nvSpPr>
          <p:spPr>
            <a:xfrm>
              <a:off x="2985123" y="2600719"/>
              <a:ext cx="42049" cy="43543"/>
            </a:xfrm>
            <a:custGeom>
              <a:avLst/>
              <a:gdLst/>
              <a:ahLst/>
              <a:cxnLst/>
              <a:rect l="l" t="t" r="r" b="b"/>
              <a:pathLst>
                <a:path w="1604" h="1661" extrusionOk="0">
                  <a:moveTo>
                    <a:pt x="694" y="0"/>
                  </a:moveTo>
                  <a:cubicBezTo>
                    <a:pt x="1" y="0"/>
                    <a:pt x="1" y="1040"/>
                    <a:pt x="694" y="1040"/>
                  </a:cubicBezTo>
                  <a:lnTo>
                    <a:pt x="939" y="1040"/>
                  </a:lnTo>
                  <a:cubicBezTo>
                    <a:pt x="1084" y="1040"/>
                    <a:pt x="1084" y="1256"/>
                    <a:pt x="939" y="1256"/>
                  </a:cubicBezTo>
                  <a:lnTo>
                    <a:pt x="578" y="1256"/>
                  </a:lnTo>
                  <a:cubicBezTo>
                    <a:pt x="552" y="1144"/>
                    <a:pt x="466" y="1093"/>
                    <a:pt x="379" y="1093"/>
                  </a:cubicBezTo>
                  <a:cubicBezTo>
                    <a:pt x="277" y="1093"/>
                    <a:pt x="174" y="1166"/>
                    <a:pt x="174" y="1300"/>
                  </a:cubicBezTo>
                  <a:cubicBezTo>
                    <a:pt x="174" y="1487"/>
                    <a:pt x="333" y="1646"/>
                    <a:pt x="535" y="1661"/>
                  </a:cubicBezTo>
                  <a:lnTo>
                    <a:pt x="925" y="1661"/>
                  </a:lnTo>
                  <a:cubicBezTo>
                    <a:pt x="1603" y="1661"/>
                    <a:pt x="1603" y="621"/>
                    <a:pt x="925" y="621"/>
                  </a:cubicBezTo>
                  <a:lnTo>
                    <a:pt x="679" y="621"/>
                  </a:lnTo>
                  <a:cubicBezTo>
                    <a:pt x="535" y="621"/>
                    <a:pt x="535" y="405"/>
                    <a:pt x="679" y="405"/>
                  </a:cubicBezTo>
                  <a:lnTo>
                    <a:pt x="1040" y="405"/>
                  </a:lnTo>
                  <a:cubicBezTo>
                    <a:pt x="1060" y="511"/>
                    <a:pt x="1148" y="563"/>
                    <a:pt x="1237" y="563"/>
                  </a:cubicBezTo>
                  <a:cubicBezTo>
                    <a:pt x="1340" y="563"/>
                    <a:pt x="1445" y="493"/>
                    <a:pt x="1445" y="361"/>
                  </a:cubicBezTo>
                  <a:cubicBezTo>
                    <a:pt x="1445" y="159"/>
                    <a:pt x="1286" y="0"/>
                    <a:pt x="1084" y="0"/>
                  </a:cubicBezTo>
                  <a:close/>
                </a:path>
              </a:pathLst>
            </a:custGeom>
            <a:solidFill>
              <a:srgbClr val="8B9D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64" name="Google Shape;18064;p82"/>
            <p:cNvSpPr/>
            <p:nvPr/>
          </p:nvSpPr>
          <p:spPr>
            <a:xfrm>
              <a:off x="3000642" y="2590784"/>
              <a:ext cx="10643" cy="20553"/>
            </a:xfrm>
            <a:custGeom>
              <a:avLst/>
              <a:gdLst/>
              <a:ahLst/>
              <a:cxnLst/>
              <a:rect l="l" t="t" r="r" b="b"/>
              <a:pathLst>
                <a:path w="406" h="784" extrusionOk="0">
                  <a:moveTo>
                    <a:pt x="203" y="1"/>
                  </a:moveTo>
                  <a:cubicBezTo>
                    <a:pt x="102" y="1"/>
                    <a:pt x="1" y="69"/>
                    <a:pt x="1" y="206"/>
                  </a:cubicBezTo>
                  <a:lnTo>
                    <a:pt x="1" y="582"/>
                  </a:lnTo>
                  <a:cubicBezTo>
                    <a:pt x="1" y="683"/>
                    <a:pt x="87" y="784"/>
                    <a:pt x="203" y="784"/>
                  </a:cubicBezTo>
                  <a:cubicBezTo>
                    <a:pt x="318" y="784"/>
                    <a:pt x="405" y="683"/>
                    <a:pt x="405" y="582"/>
                  </a:cubicBezTo>
                  <a:lnTo>
                    <a:pt x="405" y="206"/>
                  </a:lnTo>
                  <a:cubicBezTo>
                    <a:pt x="405" y="69"/>
                    <a:pt x="304" y="1"/>
                    <a:pt x="203" y="1"/>
                  </a:cubicBezTo>
                  <a:close/>
                </a:path>
              </a:pathLst>
            </a:custGeom>
            <a:solidFill>
              <a:srgbClr val="8B9D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65" name="Google Shape;18065;p82"/>
            <p:cNvSpPr/>
            <p:nvPr/>
          </p:nvSpPr>
          <p:spPr>
            <a:xfrm>
              <a:off x="3000642" y="2633540"/>
              <a:ext cx="10643" cy="20553"/>
            </a:xfrm>
            <a:custGeom>
              <a:avLst/>
              <a:gdLst/>
              <a:ahLst/>
              <a:cxnLst/>
              <a:rect l="l" t="t" r="r" b="b"/>
              <a:pathLst>
                <a:path w="406" h="784" extrusionOk="0">
                  <a:moveTo>
                    <a:pt x="203" y="1"/>
                  </a:moveTo>
                  <a:cubicBezTo>
                    <a:pt x="102" y="1"/>
                    <a:pt x="1" y="69"/>
                    <a:pt x="1" y="206"/>
                  </a:cubicBezTo>
                  <a:lnTo>
                    <a:pt x="1" y="582"/>
                  </a:lnTo>
                  <a:cubicBezTo>
                    <a:pt x="1" y="697"/>
                    <a:pt x="87" y="784"/>
                    <a:pt x="203" y="784"/>
                  </a:cubicBezTo>
                  <a:cubicBezTo>
                    <a:pt x="318" y="784"/>
                    <a:pt x="405" y="697"/>
                    <a:pt x="405" y="582"/>
                  </a:cubicBezTo>
                  <a:lnTo>
                    <a:pt x="405" y="206"/>
                  </a:lnTo>
                  <a:cubicBezTo>
                    <a:pt x="405" y="69"/>
                    <a:pt x="304" y="1"/>
                    <a:pt x="203" y="1"/>
                  </a:cubicBezTo>
                  <a:close/>
                </a:path>
              </a:pathLst>
            </a:custGeom>
            <a:solidFill>
              <a:srgbClr val="8B9D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066" name="Google Shape;18066;p82"/>
          <p:cNvGrpSpPr/>
          <p:nvPr/>
        </p:nvGrpSpPr>
        <p:grpSpPr>
          <a:xfrm>
            <a:off x="3314750" y="3817357"/>
            <a:ext cx="362920" cy="356865"/>
            <a:chOff x="3314750" y="3817357"/>
            <a:chExt cx="362920" cy="356865"/>
          </a:xfrm>
        </p:grpSpPr>
        <p:sp>
          <p:nvSpPr>
            <p:cNvPr id="18067" name="Google Shape;18067;p82"/>
            <p:cNvSpPr/>
            <p:nvPr/>
          </p:nvSpPr>
          <p:spPr>
            <a:xfrm>
              <a:off x="3314750" y="3817357"/>
              <a:ext cx="356865" cy="356498"/>
            </a:xfrm>
            <a:custGeom>
              <a:avLst/>
              <a:gdLst/>
              <a:ahLst/>
              <a:cxnLst/>
              <a:rect l="l" t="t" r="r" b="b"/>
              <a:pathLst>
                <a:path w="13613" h="13599" extrusionOk="0">
                  <a:moveTo>
                    <a:pt x="6814" y="0"/>
                  </a:moveTo>
                  <a:cubicBezTo>
                    <a:pt x="3046" y="0"/>
                    <a:pt x="0" y="3046"/>
                    <a:pt x="0" y="6799"/>
                  </a:cubicBezTo>
                  <a:cubicBezTo>
                    <a:pt x="0" y="10552"/>
                    <a:pt x="3046" y="13598"/>
                    <a:pt x="6814" y="13598"/>
                  </a:cubicBezTo>
                  <a:cubicBezTo>
                    <a:pt x="10567" y="13598"/>
                    <a:pt x="13613" y="10552"/>
                    <a:pt x="13613" y="6799"/>
                  </a:cubicBezTo>
                  <a:cubicBezTo>
                    <a:pt x="13613" y="3046"/>
                    <a:pt x="10567" y="0"/>
                    <a:pt x="6814"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68" name="Google Shape;18068;p82"/>
            <p:cNvSpPr/>
            <p:nvPr/>
          </p:nvSpPr>
          <p:spPr>
            <a:xfrm>
              <a:off x="3469891" y="3817357"/>
              <a:ext cx="207780" cy="356865"/>
            </a:xfrm>
            <a:custGeom>
              <a:avLst/>
              <a:gdLst/>
              <a:ahLst/>
              <a:cxnLst/>
              <a:rect l="l" t="t" r="r" b="b"/>
              <a:pathLst>
                <a:path w="7926" h="13613" extrusionOk="0">
                  <a:moveTo>
                    <a:pt x="881" y="0"/>
                  </a:moveTo>
                  <a:cubicBezTo>
                    <a:pt x="884" y="0"/>
                    <a:pt x="886" y="0"/>
                    <a:pt x="888" y="0"/>
                  </a:cubicBezTo>
                  <a:lnTo>
                    <a:pt x="888" y="0"/>
                  </a:lnTo>
                  <a:cubicBezTo>
                    <a:pt x="891" y="0"/>
                    <a:pt x="893" y="0"/>
                    <a:pt x="896" y="0"/>
                  </a:cubicBezTo>
                  <a:close/>
                  <a:moveTo>
                    <a:pt x="888" y="0"/>
                  </a:moveTo>
                  <a:lnTo>
                    <a:pt x="888" y="0"/>
                  </a:lnTo>
                  <a:cubicBezTo>
                    <a:pt x="588" y="0"/>
                    <a:pt x="301" y="15"/>
                    <a:pt x="1" y="58"/>
                  </a:cubicBezTo>
                  <a:cubicBezTo>
                    <a:pt x="3393" y="491"/>
                    <a:pt x="5934" y="3378"/>
                    <a:pt x="5934" y="6799"/>
                  </a:cubicBezTo>
                  <a:cubicBezTo>
                    <a:pt x="5934" y="10220"/>
                    <a:pt x="3393" y="13107"/>
                    <a:pt x="1" y="13555"/>
                  </a:cubicBezTo>
                  <a:cubicBezTo>
                    <a:pt x="299" y="13594"/>
                    <a:pt x="595" y="13612"/>
                    <a:pt x="887" y="13612"/>
                  </a:cubicBezTo>
                  <a:cubicBezTo>
                    <a:pt x="4418" y="13612"/>
                    <a:pt x="7441" y="10873"/>
                    <a:pt x="7680" y="7247"/>
                  </a:cubicBezTo>
                  <a:cubicBezTo>
                    <a:pt x="7926" y="3323"/>
                    <a:pt x="4826" y="4"/>
                    <a:pt x="888" y="0"/>
                  </a:cubicBezTo>
                  <a:close/>
                </a:path>
              </a:pathLst>
            </a:custGeom>
            <a:solidFill>
              <a:srgbClr val="9CABB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69" name="Google Shape;18069;p82"/>
            <p:cNvSpPr/>
            <p:nvPr/>
          </p:nvSpPr>
          <p:spPr>
            <a:xfrm>
              <a:off x="3379082" y="3881296"/>
              <a:ext cx="228595" cy="228595"/>
            </a:xfrm>
            <a:custGeom>
              <a:avLst/>
              <a:gdLst/>
              <a:ahLst/>
              <a:cxnLst/>
              <a:rect l="l" t="t" r="r" b="b"/>
              <a:pathLst>
                <a:path w="8720" h="8720" extrusionOk="0">
                  <a:moveTo>
                    <a:pt x="6886" y="448"/>
                  </a:moveTo>
                  <a:cubicBezTo>
                    <a:pt x="7651" y="448"/>
                    <a:pt x="8272" y="1069"/>
                    <a:pt x="8272" y="1834"/>
                  </a:cubicBezTo>
                  <a:lnTo>
                    <a:pt x="8272" y="6872"/>
                  </a:lnTo>
                  <a:lnTo>
                    <a:pt x="8272" y="6886"/>
                  </a:lnTo>
                  <a:cubicBezTo>
                    <a:pt x="8272" y="7652"/>
                    <a:pt x="7651" y="8272"/>
                    <a:pt x="6872" y="8272"/>
                  </a:cubicBezTo>
                  <a:lnTo>
                    <a:pt x="1848" y="8272"/>
                  </a:lnTo>
                  <a:cubicBezTo>
                    <a:pt x="1069" y="8272"/>
                    <a:pt x="448" y="7652"/>
                    <a:pt x="448" y="6886"/>
                  </a:cubicBezTo>
                  <a:lnTo>
                    <a:pt x="448" y="1834"/>
                  </a:lnTo>
                  <a:cubicBezTo>
                    <a:pt x="448" y="1069"/>
                    <a:pt x="1069" y="448"/>
                    <a:pt x="1848" y="448"/>
                  </a:cubicBezTo>
                  <a:close/>
                  <a:moveTo>
                    <a:pt x="1848" y="1"/>
                  </a:moveTo>
                  <a:cubicBezTo>
                    <a:pt x="823" y="1"/>
                    <a:pt x="0" y="824"/>
                    <a:pt x="0" y="1834"/>
                  </a:cubicBezTo>
                  <a:lnTo>
                    <a:pt x="0" y="6872"/>
                  </a:lnTo>
                  <a:cubicBezTo>
                    <a:pt x="0" y="7897"/>
                    <a:pt x="823" y="8720"/>
                    <a:pt x="1848" y="8720"/>
                  </a:cubicBezTo>
                  <a:lnTo>
                    <a:pt x="6886" y="8720"/>
                  </a:lnTo>
                  <a:cubicBezTo>
                    <a:pt x="7897" y="8720"/>
                    <a:pt x="8719" y="7897"/>
                    <a:pt x="8719" y="6886"/>
                  </a:cubicBezTo>
                  <a:lnTo>
                    <a:pt x="8719" y="1834"/>
                  </a:lnTo>
                  <a:cubicBezTo>
                    <a:pt x="8719" y="824"/>
                    <a:pt x="7897" y="1"/>
                    <a:pt x="687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70" name="Google Shape;18070;p82"/>
            <p:cNvSpPr/>
            <p:nvPr/>
          </p:nvSpPr>
          <p:spPr>
            <a:xfrm>
              <a:off x="3412768" y="3935430"/>
              <a:ext cx="140408" cy="120274"/>
            </a:xfrm>
            <a:custGeom>
              <a:avLst/>
              <a:gdLst/>
              <a:ahLst/>
              <a:cxnLst/>
              <a:rect l="l" t="t" r="r" b="b"/>
              <a:pathLst>
                <a:path w="5356" h="4588" extrusionOk="0">
                  <a:moveTo>
                    <a:pt x="3063" y="447"/>
                  </a:moveTo>
                  <a:cubicBezTo>
                    <a:pt x="4013" y="447"/>
                    <a:pt x="4923" y="1183"/>
                    <a:pt x="4923" y="2295"/>
                  </a:cubicBezTo>
                  <a:cubicBezTo>
                    <a:pt x="4908" y="3320"/>
                    <a:pt x="4085" y="4143"/>
                    <a:pt x="3075" y="4143"/>
                  </a:cubicBezTo>
                  <a:cubicBezTo>
                    <a:pt x="1429" y="4143"/>
                    <a:pt x="592" y="2151"/>
                    <a:pt x="1761" y="996"/>
                  </a:cubicBezTo>
                  <a:cubicBezTo>
                    <a:pt x="2140" y="617"/>
                    <a:pt x="2606" y="447"/>
                    <a:pt x="3063" y="447"/>
                  </a:cubicBezTo>
                  <a:close/>
                  <a:moveTo>
                    <a:pt x="3075" y="0"/>
                  </a:moveTo>
                  <a:cubicBezTo>
                    <a:pt x="1025" y="0"/>
                    <a:pt x="0" y="2468"/>
                    <a:pt x="1444" y="3912"/>
                  </a:cubicBezTo>
                  <a:cubicBezTo>
                    <a:pt x="1910" y="4379"/>
                    <a:pt x="2484" y="4587"/>
                    <a:pt x="3047" y="4587"/>
                  </a:cubicBezTo>
                  <a:cubicBezTo>
                    <a:pt x="4225" y="4587"/>
                    <a:pt x="5356" y="3673"/>
                    <a:pt x="5356" y="2295"/>
                  </a:cubicBezTo>
                  <a:cubicBezTo>
                    <a:pt x="5356" y="1025"/>
                    <a:pt x="4331" y="0"/>
                    <a:pt x="307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71" name="Google Shape;18071;p82"/>
            <p:cNvSpPr/>
            <p:nvPr/>
          </p:nvSpPr>
          <p:spPr>
            <a:xfrm>
              <a:off x="3539518" y="3910447"/>
              <a:ext cx="31065" cy="31039"/>
            </a:xfrm>
            <a:custGeom>
              <a:avLst/>
              <a:gdLst/>
              <a:ahLst/>
              <a:cxnLst/>
              <a:rect l="l" t="t" r="r" b="b"/>
              <a:pathLst>
                <a:path w="1185" h="1184" extrusionOk="0">
                  <a:moveTo>
                    <a:pt x="593" y="0"/>
                  </a:moveTo>
                  <a:cubicBezTo>
                    <a:pt x="275" y="0"/>
                    <a:pt x="1" y="260"/>
                    <a:pt x="1" y="592"/>
                  </a:cubicBezTo>
                  <a:cubicBezTo>
                    <a:pt x="1" y="910"/>
                    <a:pt x="275" y="1184"/>
                    <a:pt x="593" y="1184"/>
                  </a:cubicBezTo>
                  <a:cubicBezTo>
                    <a:pt x="925" y="1184"/>
                    <a:pt x="1185" y="910"/>
                    <a:pt x="1185" y="592"/>
                  </a:cubicBezTo>
                  <a:cubicBezTo>
                    <a:pt x="1185" y="260"/>
                    <a:pt x="925" y="0"/>
                    <a:pt x="59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072" name="Google Shape;18072;p82"/>
          <p:cNvGrpSpPr/>
          <p:nvPr/>
        </p:nvGrpSpPr>
        <p:grpSpPr>
          <a:xfrm>
            <a:off x="7016492" y="3367036"/>
            <a:ext cx="362947" cy="356498"/>
            <a:chOff x="7016492" y="3367036"/>
            <a:chExt cx="362947" cy="356498"/>
          </a:xfrm>
        </p:grpSpPr>
        <p:sp>
          <p:nvSpPr>
            <p:cNvPr id="18073" name="Google Shape;18073;p82"/>
            <p:cNvSpPr/>
            <p:nvPr/>
          </p:nvSpPr>
          <p:spPr>
            <a:xfrm>
              <a:off x="7016492" y="3367036"/>
              <a:ext cx="356524" cy="356498"/>
            </a:xfrm>
            <a:custGeom>
              <a:avLst/>
              <a:gdLst/>
              <a:ahLst/>
              <a:cxnLst/>
              <a:rect l="l" t="t" r="r" b="b"/>
              <a:pathLst>
                <a:path w="13600" h="13599" extrusionOk="0">
                  <a:moveTo>
                    <a:pt x="6800" y="0"/>
                  </a:moveTo>
                  <a:cubicBezTo>
                    <a:pt x="3047" y="0"/>
                    <a:pt x="1" y="3046"/>
                    <a:pt x="1" y="6799"/>
                  </a:cubicBezTo>
                  <a:cubicBezTo>
                    <a:pt x="1" y="10552"/>
                    <a:pt x="3047" y="13598"/>
                    <a:pt x="6800" y="13598"/>
                  </a:cubicBezTo>
                  <a:cubicBezTo>
                    <a:pt x="10553" y="13598"/>
                    <a:pt x="13599" y="10552"/>
                    <a:pt x="13599" y="6799"/>
                  </a:cubicBezTo>
                  <a:cubicBezTo>
                    <a:pt x="13599" y="3046"/>
                    <a:pt x="10553" y="0"/>
                    <a:pt x="6800"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74" name="Google Shape;18074;p82"/>
            <p:cNvSpPr/>
            <p:nvPr/>
          </p:nvSpPr>
          <p:spPr>
            <a:xfrm>
              <a:off x="7171658" y="3367036"/>
              <a:ext cx="207780" cy="356472"/>
            </a:xfrm>
            <a:custGeom>
              <a:avLst/>
              <a:gdLst/>
              <a:ahLst/>
              <a:cxnLst/>
              <a:rect l="l" t="t" r="r" b="b"/>
              <a:pathLst>
                <a:path w="7926" h="13598" extrusionOk="0">
                  <a:moveTo>
                    <a:pt x="881" y="0"/>
                  </a:moveTo>
                  <a:cubicBezTo>
                    <a:pt x="592" y="0"/>
                    <a:pt x="289" y="15"/>
                    <a:pt x="1" y="58"/>
                  </a:cubicBezTo>
                  <a:cubicBezTo>
                    <a:pt x="3378" y="505"/>
                    <a:pt x="5905" y="3392"/>
                    <a:pt x="5905" y="6799"/>
                  </a:cubicBezTo>
                  <a:cubicBezTo>
                    <a:pt x="5905" y="10206"/>
                    <a:pt x="3378" y="13093"/>
                    <a:pt x="1" y="13540"/>
                  </a:cubicBezTo>
                  <a:cubicBezTo>
                    <a:pt x="299" y="13579"/>
                    <a:pt x="595" y="13598"/>
                    <a:pt x="887" y="13598"/>
                  </a:cubicBezTo>
                  <a:cubicBezTo>
                    <a:pt x="4416" y="13598"/>
                    <a:pt x="7426" y="10859"/>
                    <a:pt x="7666" y="7247"/>
                  </a:cubicBezTo>
                  <a:cubicBezTo>
                    <a:pt x="7926" y="3320"/>
                    <a:pt x="4808" y="0"/>
                    <a:pt x="881" y="0"/>
                  </a:cubicBezTo>
                  <a:close/>
                </a:path>
              </a:pathLst>
            </a:custGeom>
            <a:solidFill>
              <a:srgbClr val="C2CE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75" name="Google Shape;18075;p82"/>
            <p:cNvSpPr/>
            <p:nvPr/>
          </p:nvSpPr>
          <p:spPr>
            <a:xfrm>
              <a:off x="7070049" y="3475252"/>
              <a:ext cx="73245" cy="116971"/>
            </a:xfrm>
            <a:custGeom>
              <a:avLst/>
              <a:gdLst/>
              <a:ahLst/>
              <a:cxnLst/>
              <a:rect l="l" t="t" r="r" b="b"/>
              <a:pathLst>
                <a:path w="2794" h="4462" extrusionOk="0">
                  <a:moveTo>
                    <a:pt x="435" y="1"/>
                  </a:moveTo>
                  <a:cubicBezTo>
                    <a:pt x="217" y="1"/>
                    <a:pt x="1" y="145"/>
                    <a:pt x="8" y="434"/>
                  </a:cubicBezTo>
                  <a:lnTo>
                    <a:pt x="8" y="4028"/>
                  </a:lnTo>
                  <a:cubicBezTo>
                    <a:pt x="8" y="4259"/>
                    <a:pt x="195" y="4461"/>
                    <a:pt x="441" y="4461"/>
                  </a:cubicBezTo>
                  <a:cubicBezTo>
                    <a:pt x="686" y="4461"/>
                    <a:pt x="888" y="4259"/>
                    <a:pt x="888" y="4014"/>
                  </a:cubicBezTo>
                  <a:lnTo>
                    <a:pt x="888" y="3422"/>
                  </a:lnTo>
                  <a:lnTo>
                    <a:pt x="1192" y="3119"/>
                  </a:lnTo>
                  <a:lnTo>
                    <a:pt x="1884" y="4043"/>
                  </a:lnTo>
                  <a:cubicBezTo>
                    <a:pt x="1942" y="4144"/>
                    <a:pt x="2043" y="4201"/>
                    <a:pt x="2159" y="4216"/>
                  </a:cubicBezTo>
                  <a:lnTo>
                    <a:pt x="2231" y="4216"/>
                  </a:lnTo>
                  <a:cubicBezTo>
                    <a:pt x="2592" y="4216"/>
                    <a:pt x="2794" y="3812"/>
                    <a:pt x="2577" y="3523"/>
                  </a:cubicBezTo>
                  <a:lnTo>
                    <a:pt x="1812" y="2498"/>
                  </a:lnTo>
                  <a:lnTo>
                    <a:pt x="2390" y="1921"/>
                  </a:lnTo>
                  <a:cubicBezTo>
                    <a:pt x="2690" y="1598"/>
                    <a:pt x="2408" y="1173"/>
                    <a:pt x="2071" y="1173"/>
                  </a:cubicBezTo>
                  <a:cubicBezTo>
                    <a:pt x="1970" y="1173"/>
                    <a:pt x="1865" y="1210"/>
                    <a:pt x="1769" y="1300"/>
                  </a:cubicBezTo>
                  <a:lnTo>
                    <a:pt x="874" y="2195"/>
                  </a:lnTo>
                  <a:lnTo>
                    <a:pt x="874" y="434"/>
                  </a:lnTo>
                  <a:cubicBezTo>
                    <a:pt x="874" y="145"/>
                    <a:pt x="654" y="1"/>
                    <a:pt x="435" y="1"/>
                  </a:cubicBezTo>
                  <a:close/>
                </a:path>
              </a:pathLst>
            </a:custGeom>
            <a:solidFill>
              <a:srgbClr val="8B9D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76" name="Google Shape;18076;p82"/>
            <p:cNvSpPr/>
            <p:nvPr/>
          </p:nvSpPr>
          <p:spPr>
            <a:xfrm>
              <a:off x="7217063" y="3475252"/>
              <a:ext cx="73454" cy="116971"/>
            </a:xfrm>
            <a:custGeom>
              <a:avLst/>
              <a:gdLst/>
              <a:ahLst/>
              <a:cxnLst/>
              <a:rect l="l" t="t" r="r" b="b"/>
              <a:pathLst>
                <a:path w="2802" h="4462" extrusionOk="0">
                  <a:moveTo>
                    <a:pt x="441" y="1"/>
                  </a:moveTo>
                  <a:cubicBezTo>
                    <a:pt x="221" y="1"/>
                    <a:pt x="1" y="145"/>
                    <a:pt x="1" y="434"/>
                  </a:cubicBezTo>
                  <a:lnTo>
                    <a:pt x="1" y="4028"/>
                  </a:lnTo>
                  <a:cubicBezTo>
                    <a:pt x="1" y="4259"/>
                    <a:pt x="203" y="4461"/>
                    <a:pt x="448" y="4461"/>
                  </a:cubicBezTo>
                  <a:cubicBezTo>
                    <a:pt x="694" y="4461"/>
                    <a:pt x="896" y="4259"/>
                    <a:pt x="881" y="4014"/>
                  </a:cubicBezTo>
                  <a:lnTo>
                    <a:pt x="881" y="3422"/>
                  </a:lnTo>
                  <a:lnTo>
                    <a:pt x="1199" y="3119"/>
                  </a:lnTo>
                  <a:lnTo>
                    <a:pt x="1877" y="4043"/>
                  </a:lnTo>
                  <a:cubicBezTo>
                    <a:pt x="1950" y="4144"/>
                    <a:pt x="2051" y="4201"/>
                    <a:pt x="2166" y="4216"/>
                  </a:cubicBezTo>
                  <a:lnTo>
                    <a:pt x="2238" y="4216"/>
                  </a:lnTo>
                  <a:cubicBezTo>
                    <a:pt x="2599" y="4216"/>
                    <a:pt x="2801" y="3812"/>
                    <a:pt x="2585" y="3523"/>
                  </a:cubicBezTo>
                  <a:lnTo>
                    <a:pt x="1820" y="2498"/>
                  </a:lnTo>
                  <a:lnTo>
                    <a:pt x="2397" y="1921"/>
                  </a:lnTo>
                  <a:cubicBezTo>
                    <a:pt x="2697" y="1598"/>
                    <a:pt x="2415" y="1173"/>
                    <a:pt x="2078" y="1173"/>
                  </a:cubicBezTo>
                  <a:cubicBezTo>
                    <a:pt x="1978" y="1173"/>
                    <a:pt x="1872" y="1210"/>
                    <a:pt x="1776" y="1300"/>
                  </a:cubicBezTo>
                  <a:lnTo>
                    <a:pt x="881" y="2195"/>
                  </a:lnTo>
                  <a:lnTo>
                    <a:pt x="881" y="434"/>
                  </a:lnTo>
                  <a:cubicBezTo>
                    <a:pt x="881" y="145"/>
                    <a:pt x="661" y="1"/>
                    <a:pt x="441" y="1"/>
                  </a:cubicBezTo>
                  <a:close/>
                </a:path>
              </a:pathLst>
            </a:custGeom>
            <a:solidFill>
              <a:srgbClr val="8B9D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77" name="Google Shape;18077;p82"/>
            <p:cNvSpPr/>
            <p:nvPr/>
          </p:nvSpPr>
          <p:spPr>
            <a:xfrm>
              <a:off x="7162955" y="3498242"/>
              <a:ext cx="24249" cy="93981"/>
            </a:xfrm>
            <a:custGeom>
              <a:avLst/>
              <a:gdLst/>
              <a:ahLst/>
              <a:cxnLst/>
              <a:rect l="l" t="t" r="r" b="b"/>
              <a:pathLst>
                <a:path w="925" h="3585" extrusionOk="0">
                  <a:moveTo>
                    <a:pt x="457" y="1"/>
                  </a:moveTo>
                  <a:cubicBezTo>
                    <a:pt x="228" y="1"/>
                    <a:pt x="1" y="156"/>
                    <a:pt x="1" y="466"/>
                  </a:cubicBezTo>
                  <a:lnTo>
                    <a:pt x="1" y="3122"/>
                  </a:lnTo>
                  <a:cubicBezTo>
                    <a:pt x="1" y="3382"/>
                    <a:pt x="203" y="3584"/>
                    <a:pt x="462" y="3584"/>
                  </a:cubicBezTo>
                  <a:cubicBezTo>
                    <a:pt x="708" y="3584"/>
                    <a:pt x="924" y="3368"/>
                    <a:pt x="924" y="3122"/>
                  </a:cubicBezTo>
                  <a:lnTo>
                    <a:pt x="924" y="466"/>
                  </a:lnTo>
                  <a:cubicBezTo>
                    <a:pt x="917" y="156"/>
                    <a:pt x="686" y="1"/>
                    <a:pt x="457" y="1"/>
                  </a:cubicBezTo>
                  <a:close/>
                </a:path>
              </a:pathLst>
            </a:custGeom>
            <a:solidFill>
              <a:srgbClr val="8B9D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78" name="Google Shape;18078;p82"/>
            <p:cNvSpPr/>
            <p:nvPr/>
          </p:nvSpPr>
          <p:spPr>
            <a:xfrm>
              <a:off x="7304857" y="3529281"/>
              <a:ext cx="37120" cy="31904"/>
            </a:xfrm>
            <a:custGeom>
              <a:avLst/>
              <a:gdLst/>
              <a:ahLst/>
              <a:cxnLst/>
              <a:rect l="l" t="t" r="r" b="b"/>
              <a:pathLst>
                <a:path w="1416" h="1217" extrusionOk="0">
                  <a:moveTo>
                    <a:pt x="806" y="1"/>
                  </a:moveTo>
                  <a:cubicBezTo>
                    <a:pt x="656" y="1"/>
                    <a:pt x="502" y="55"/>
                    <a:pt x="376" y="177"/>
                  </a:cubicBezTo>
                  <a:cubicBezTo>
                    <a:pt x="1" y="567"/>
                    <a:pt x="261" y="1216"/>
                    <a:pt x="809" y="1216"/>
                  </a:cubicBezTo>
                  <a:cubicBezTo>
                    <a:pt x="1141" y="1216"/>
                    <a:pt x="1415" y="942"/>
                    <a:pt x="1415" y="610"/>
                  </a:cubicBezTo>
                  <a:cubicBezTo>
                    <a:pt x="1415" y="239"/>
                    <a:pt x="1119" y="1"/>
                    <a:pt x="806" y="1"/>
                  </a:cubicBezTo>
                  <a:close/>
                </a:path>
              </a:pathLst>
            </a:custGeom>
            <a:solidFill>
              <a:srgbClr val="6C83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079" name="Google Shape;18079;p82"/>
          <p:cNvGrpSpPr/>
          <p:nvPr/>
        </p:nvGrpSpPr>
        <p:grpSpPr>
          <a:xfrm>
            <a:off x="3763184" y="3817357"/>
            <a:ext cx="363314" cy="356576"/>
            <a:chOff x="3763184" y="3817357"/>
            <a:chExt cx="363314" cy="356576"/>
          </a:xfrm>
        </p:grpSpPr>
        <p:sp>
          <p:nvSpPr>
            <p:cNvPr id="18080" name="Google Shape;18080;p82"/>
            <p:cNvSpPr/>
            <p:nvPr/>
          </p:nvSpPr>
          <p:spPr>
            <a:xfrm>
              <a:off x="3763184" y="3817357"/>
              <a:ext cx="356865" cy="356498"/>
            </a:xfrm>
            <a:custGeom>
              <a:avLst/>
              <a:gdLst/>
              <a:ahLst/>
              <a:cxnLst/>
              <a:rect l="l" t="t" r="r" b="b"/>
              <a:pathLst>
                <a:path w="13613" h="13599" extrusionOk="0">
                  <a:moveTo>
                    <a:pt x="6814" y="0"/>
                  </a:moveTo>
                  <a:cubicBezTo>
                    <a:pt x="3046" y="0"/>
                    <a:pt x="0" y="3046"/>
                    <a:pt x="0" y="6799"/>
                  </a:cubicBezTo>
                  <a:cubicBezTo>
                    <a:pt x="0" y="10552"/>
                    <a:pt x="3046" y="13598"/>
                    <a:pt x="6814" y="13598"/>
                  </a:cubicBezTo>
                  <a:cubicBezTo>
                    <a:pt x="10567" y="13598"/>
                    <a:pt x="13613" y="10552"/>
                    <a:pt x="13613" y="6799"/>
                  </a:cubicBezTo>
                  <a:cubicBezTo>
                    <a:pt x="13613" y="3046"/>
                    <a:pt x="10567" y="0"/>
                    <a:pt x="6814" y="0"/>
                  </a:cubicBezTo>
                  <a:close/>
                </a:path>
              </a:pathLst>
            </a:custGeom>
            <a:solidFill>
              <a:srgbClr val="6277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81" name="Google Shape;18081;p82"/>
            <p:cNvSpPr/>
            <p:nvPr/>
          </p:nvSpPr>
          <p:spPr>
            <a:xfrm>
              <a:off x="3918324" y="3817357"/>
              <a:ext cx="208173" cy="356576"/>
            </a:xfrm>
            <a:custGeom>
              <a:avLst/>
              <a:gdLst/>
              <a:ahLst/>
              <a:cxnLst/>
              <a:rect l="l" t="t" r="r" b="b"/>
              <a:pathLst>
                <a:path w="7941" h="13602" extrusionOk="0">
                  <a:moveTo>
                    <a:pt x="896" y="0"/>
                  </a:moveTo>
                  <a:cubicBezTo>
                    <a:pt x="593" y="0"/>
                    <a:pt x="304" y="15"/>
                    <a:pt x="1" y="58"/>
                  </a:cubicBezTo>
                  <a:cubicBezTo>
                    <a:pt x="3393" y="505"/>
                    <a:pt x="5919" y="3378"/>
                    <a:pt x="5919" y="6799"/>
                  </a:cubicBezTo>
                  <a:cubicBezTo>
                    <a:pt x="5919" y="10220"/>
                    <a:pt x="3393" y="13093"/>
                    <a:pt x="1" y="13541"/>
                  </a:cubicBezTo>
                  <a:cubicBezTo>
                    <a:pt x="306" y="13581"/>
                    <a:pt x="610" y="13601"/>
                    <a:pt x="909" y="13601"/>
                  </a:cubicBezTo>
                  <a:cubicBezTo>
                    <a:pt x="4431" y="13601"/>
                    <a:pt x="7441" y="10865"/>
                    <a:pt x="7681" y="7247"/>
                  </a:cubicBezTo>
                  <a:cubicBezTo>
                    <a:pt x="7940" y="3320"/>
                    <a:pt x="4822" y="0"/>
                    <a:pt x="896" y="0"/>
                  </a:cubicBezTo>
                  <a:close/>
                </a:path>
              </a:pathLst>
            </a:custGeom>
            <a:solidFill>
              <a:srgbClr val="556C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82" name="Google Shape;18082;p82"/>
            <p:cNvSpPr/>
            <p:nvPr/>
          </p:nvSpPr>
          <p:spPr>
            <a:xfrm>
              <a:off x="3848330" y="3964188"/>
              <a:ext cx="39375" cy="116945"/>
            </a:xfrm>
            <a:custGeom>
              <a:avLst/>
              <a:gdLst/>
              <a:ahLst/>
              <a:cxnLst/>
              <a:rect l="l" t="t" r="r" b="b"/>
              <a:pathLst>
                <a:path w="1502" h="4461" extrusionOk="0">
                  <a:moveTo>
                    <a:pt x="58" y="0"/>
                  </a:moveTo>
                  <a:cubicBezTo>
                    <a:pt x="29" y="0"/>
                    <a:pt x="0" y="29"/>
                    <a:pt x="0" y="58"/>
                  </a:cubicBezTo>
                  <a:lnTo>
                    <a:pt x="0" y="4403"/>
                  </a:lnTo>
                  <a:cubicBezTo>
                    <a:pt x="0" y="4432"/>
                    <a:pt x="29" y="4461"/>
                    <a:pt x="58" y="4461"/>
                  </a:cubicBezTo>
                  <a:lnTo>
                    <a:pt x="1444" y="4461"/>
                  </a:lnTo>
                  <a:cubicBezTo>
                    <a:pt x="1473" y="4461"/>
                    <a:pt x="1502" y="4446"/>
                    <a:pt x="1502" y="4403"/>
                  </a:cubicBezTo>
                  <a:lnTo>
                    <a:pt x="1502" y="58"/>
                  </a:lnTo>
                  <a:cubicBezTo>
                    <a:pt x="1502" y="29"/>
                    <a:pt x="1473" y="0"/>
                    <a:pt x="144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83" name="Google Shape;18083;p82"/>
            <p:cNvSpPr/>
            <p:nvPr/>
          </p:nvSpPr>
          <p:spPr>
            <a:xfrm>
              <a:off x="3832418" y="3894403"/>
              <a:ext cx="55287" cy="47475"/>
            </a:xfrm>
            <a:custGeom>
              <a:avLst/>
              <a:gdLst/>
              <a:ahLst/>
              <a:cxnLst/>
              <a:rect l="l" t="t" r="r" b="b"/>
              <a:pathLst>
                <a:path w="2109" h="1811" extrusionOk="0">
                  <a:moveTo>
                    <a:pt x="1208" y="0"/>
                  </a:moveTo>
                  <a:cubicBezTo>
                    <a:pt x="987" y="0"/>
                    <a:pt x="761" y="83"/>
                    <a:pt x="578" y="266"/>
                  </a:cubicBezTo>
                  <a:cubicBezTo>
                    <a:pt x="1" y="829"/>
                    <a:pt x="405" y="1810"/>
                    <a:pt x="1214" y="1810"/>
                  </a:cubicBezTo>
                  <a:cubicBezTo>
                    <a:pt x="1704" y="1810"/>
                    <a:pt x="2109" y="1406"/>
                    <a:pt x="2109" y="901"/>
                  </a:cubicBezTo>
                  <a:cubicBezTo>
                    <a:pt x="2109" y="355"/>
                    <a:pt x="1668" y="0"/>
                    <a:pt x="120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84" name="Google Shape;18084;p82"/>
            <p:cNvSpPr/>
            <p:nvPr/>
          </p:nvSpPr>
          <p:spPr>
            <a:xfrm>
              <a:off x="3925901" y="3964161"/>
              <a:ext cx="124914" cy="117365"/>
            </a:xfrm>
            <a:custGeom>
              <a:avLst/>
              <a:gdLst/>
              <a:ahLst/>
              <a:cxnLst/>
              <a:rect l="l" t="t" r="r" b="b"/>
              <a:pathLst>
                <a:path w="4765" h="4477" extrusionOk="0">
                  <a:moveTo>
                    <a:pt x="2716" y="1"/>
                  </a:moveTo>
                  <a:cubicBezTo>
                    <a:pt x="2701" y="1"/>
                    <a:pt x="2686" y="1"/>
                    <a:pt x="2671" y="1"/>
                  </a:cubicBezTo>
                  <a:cubicBezTo>
                    <a:pt x="2180" y="1"/>
                    <a:pt x="1718" y="145"/>
                    <a:pt x="1314" y="434"/>
                  </a:cubicBezTo>
                  <a:cubicBezTo>
                    <a:pt x="1304" y="441"/>
                    <a:pt x="1294" y="444"/>
                    <a:pt x="1284" y="444"/>
                  </a:cubicBezTo>
                  <a:cubicBezTo>
                    <a:pt x="1248" y="444"/>
                    <a:pt x="1213" y="410"/>
                    <a:pt x="1213" y="376"/>
                  </a:cubicBezTo>
                  <a:lnTo>
                    <a:pt x="1213" y="59"/>
                  </a:lnTo>
                  <a:cubicBezTo>
                    <a:pt x="1213" y="30"/>
                    <a:pt x="1170" y="1"/>
                    <a:pt x="1141" y="1"/>
                  </a:cubicBezTo>
                  <a:lnTo>
                    <a:pt x="58" y="1"/>
                  </a:lnTo>
                  <a:cubicBezTo>
                    <a:pt x="29" y="1"/>
                    <a:pt x="1" y="30"/>
                    <a:pt x="1" y="59"/>
                  </a:cubicBezTo>
                  <a:lnTo>
                    <a:pt x="1" y="4389"/>
                  </a:lnTo>
                  <a:cubicBezTo>
                    <a:pt x="1" y="4433"/>
                    <a:pt x="29" y="4462"/>
                    <a:pt x="58" y="4462"/>
                  </a:cubicBezTo>
                  <a:lnTo>
                    <a:pt x="1430" y="4462"/>
                  </a:lnTo>
                  <a:cubicBezTo>
                    <a:pt x="1473" y="4462"/>
                    <a:pt x="1502" y="4433"/>
                    <a:pt x="1502" y="4389"/>
                  </a:cubicBezTo>
                  <a:lnTo>
                    <a:pt x="1502" y="2859"/>
                  </a:lnTo>
                  <a:cubicBezTo>
                    <a:pt x="1502" y="2354"/>
                    <a:pt x="1617" y="1502"/>
                    <a:pt x="2382" y="1502"/>
                  </a:cubicBezTo>
                  <a:cubicBezTo>
                    <a:pt x="3133" y="1502"/>
                    <a:pt x="3249" y="2354"/>
                    <a:pt x="3249" y="2859"/>
                  </a:cubicBezTo>
                  <a:lnTo>
                    <a:pt x="3249" y="4404"/>
                  </a:lnTo>
                  <a:cubicBezTo>
                    <a:pt x="3249" y="4433"/>
                    <a:pt x="3277" y="4462"/>
                    <a:pt x="3321" y="4462"/>
                  </a:cubicBezTo>
                  <a:lnTo>
                    <a:pt x="3321" y="4476"/>
                  </a:lnTo>
                  <a:lnTo>
                    <a:pt x="4692" y="4476"/>
                  </a:lnTo>
                  <a:cubicBezTo>
                    <a:pt x="4721" y="4476"/>
                    <a:pt x="4750" y="4433"/>
                    <a:pt x="4750" y="4404"/>
                  </a:cubicBezTo>
                  <a:lnTo>
                    <a:pt x="4750" y="2383"/>
                  </a:lnTo>
                  <a:cubicBezTo>
                    <a:pt x="4764" y="1806"/>
                    <a:pt x="4591" y="1243"/>
                    <a:pt x="4259" y="766"/>
                  </a:cubicBezTo>
                  <a:cubicBezTo>
                    <a:pt x="3893" y="287"/>
                    <a:pt x="3320" y="1"/>
                    <a:pt x="271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085" name="Google Shape;18085;p82"/>
          <p:cNvGrpSpPr/>
          <p:nvPr/>
        </p:nvGrpSpPr>
        <p:grpSpPr>
          <a:xfrm>
            <a:off x="5108852" y="3817357"/>
            <a:ext cx="362947" cy="356576"/>
            <a:chOff x="5108852" y="3817357"/>
            <a:chExt cx="362947" cy="356576"/>
          </a:xfrm>
        </p:grpSpPr>
        <p:sp>
          <p:nvSpPr>
            <p:cNvPr id="18086" name="Google Shape;18086;p82"/>
            <p:cNvSpPr/>
            <p:nvPr/>
          </p:nvSpPr>
          <p:spPr>
            <a:xfrm>
              <a:off x="5108852" y="3817357"/>
              <a:ext cx="356524" cy="356498"/>
            </a:xfrm>
            <a:custGeom>
              <a:avLst/>
              <a:gdLst/>
              <a:ahLst/>
              <a:cxnLst/>
              <a:rect l="l" t="t" r="r" b="b"/>
              <a:pathLst>
                <a:path w="13600" h="13599" extrusionOk="0">
                  <a:moveTo>
                    <a:pt x="6800" y="0"/>
                  </a:moveTo>
                  <a:cubicBezTo>
                    <a:pt x="3047" y="0"/>
                    <a:pt x="1" y="3046"/>
                    <a:pt x="1" y="6799"/>
                  </a:cubicBezTo>
                  <a:cubicBezTo>
                    <a:pt x="1" y="10552"/>
                    <a:pt x="3047" y="13598"/>
                    <a:pt x="6800" y="13598"/>
                  </a:cubicBezTo>
                  <a:cubicBezTo>
                    <a:pt x="10568" y="13598"/>
                    <a:pt x="13599" y="10552"/>
                    <a:pt x="13599" y="6799"/>
                  </a:cubicBezTo>
                  <a:cubicBezTo>
                    <a:pt x="13599" y="3046"/>
                    <a:pt x="10568" y="0"/>
                    <a:pt x="6800"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87" name="Google Shape;18087;p82"/>
            <p:cNvSpPr/>
            <p:nvPr/>
          </p:nvSpPr>
          <p:spPr>
            <a:xfrm>
              <a:off x="5264019" y="3817357"/>
              <a:ext cx="207780" cy="356576"/>
            </a:xfrm>
            <a:custGeom>
              <a:avLst/>
              <a:gdLst/>
              <a:ahLst/>
              <a:cxnLst/>
              <a:rect l="l" t="t" r="r" b="b"/>
              <a:pathLst>
                <a:path w="7926" h="13602" extrusionOk="0">
                  <a:moveTo>
                    <a:pt x="881" y="0"/>
                  </a:moveTo>
                  <a:cubicBezTo>
                    <a:pt x="592" y="0"/>
                    <a:pt x="289" y="15"/>
                    <a:pt x="0" y="58"/>
                  </a:cubicBezTo>
                  <a:cubicBezTo>
                    <a:pt x="3378" y="505"/>
                    <a:pt x="5919" y="3378"/>
                    <a:pt x="5919" y="6799"/>
                  </a:cubicBezTo>
                  <a:cubicBezTo>
                    <a:pt x="5919" y="10220"/>
                    <a:pt x="3378" y="13093"/>
                    <a:pt x="0" y="13541"/>
                  </a:cubicBezTo>
                  <a:cubicBezTo>
                    <a:pt x="306" y="13581"/>
                    <a:pt x="609" y="13601"/>
                    <a:pt x="909" y="13601"/>
                  </a:cubicBezTo>
                  <a:cubicBezTo>
                    <a:pt x="4428" y="13601"/>
                    <a:pt x="7426" y="10865"/>
                    <a:pt x="7666" y="7247"/>
                  </a:cubicBezTo>
                  <a:cubicBezTo>
                    <a:pt x="7925" y="3320"/>
                    <a:pt x="4822" y="0"/>
                    <a:pt x="881" y="0"/>
                  </a:cubicBezTo>
                  <a:close/>
                </a:path>
              </a:pathLst>
            </a:custGeom>
            <a:solidFill>
              <a:srgbClr val="6C83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88" name="Google Shape;18088;p82"/>
            <p:cNvSpPr/>
            <p:nvPr/>
          </p:nvSpPr>
          <p:spPr>
            <a:xfrm>
              <a:off x="5136116" y="3871229"/>
              <a:ext cx="295495" cy="248282"/>
            </a:xfrm>
            <a:custGeom>
              <a:avLst/>
              <a:gdLst/>
              <a:ahLst/>
              <a:cxnLst/>
              <a:rect l="l" t="t" r="r" b="b"/>
              <a:pathLst>
                <a:path w="11272" h="9471" extrusionOk="0">
                  <a:moveTo>
                    <a:pt x="5753" y="0"/>
                  </a:moveTo>
                  <a:cubicBezTo>
                    <a:pt x="5655" y="0"/>
                    <a:pt x="5556" y="3"/>
                    <a:pt x="5457" y="9"/>
                  </a:cubicBezTo>
                  <a:lnTo>
                    <a:pt x="5457" y="24"/>
                  </a:lnTo>
                  <a:cubicBezTo>
                    <a:pt x="2050" y="240"/>
                    <a:pt x="0" y="3878"/>
                    <a:pt x="1559" y="6910"/>
                  </a:cubicBezTo>
                  <a:cubicBezTo>
                    <a:pt x="1559" y="6924"/>
                    <a:pt x="1559" y="6953"/>
                    <a:pt x="1559" y="6982"/>
                  </a:cubicBezTo>
                  <a:lnTo>
                    <a:pt x="1083" y="8165"/>
                  </a:lnTo>
                  <a:cubicBezTo>
                    <a:pt x="1054" y="8223"/>
                    <a:pt x="1097" y="8295"/>
                    <a:pt x="1169" y="8295"/>
                  </a:cubicBezTo>
                  <a:lnTo>
                    <a:pt x="2599" y="8295"/>
                  </a:lnTo>
                  <a:cubicBezTo>
                    <a:pt x="2613" y="8295"/>
                    <a:pt x="2642" y="8295"/>
                    <a:pt x="2656" y="8310"/>
                  </a:cubicBezTo>
                  <a:cubicBezTo>
                    <a:pt x="3568" y="9102"/>
                    <a:pt x="4661" y="9471"/>
                    <a:pt x="5738" y="9471"/>
                  </a:cubicBezTo>
                  <a:cubicBezTo>
                    <a:pt x="7665" y="9471"/>
                    <a:pt x="9541" y="8292"/>
                    <a:pt x="10235" y="6246"/>
                  </a:cubicBezTo>
                  <a:cubicBezTo>
                    <a:pt x="11271" y="3150"/>
                    <a:pt x="8951" y="0"/>
                    <a:pt x="5753"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89" name="Google Shape;18089;p82"/>
            <p:cNvSpPr/>
            <p:nvPr/>
          </p:nvSpPr>
          <p:spPr>
            <a:xfrm>
              <a:off x="5219060" y="3952863"/>
              <a:ext cx="128060" cy="78933"/>
            </a:xfrm>
            <a:custGeom>
              <a:avLst/>
              <a:gdLst/>
              <a:ahLst/>
              <a:cxnLst/>
              <a:rect l="l" t="t" r="r" b="b"/>
              <a:pathLst>
                <a:path w="4885" h="3011" extrusionOk="0">
                  <a:moveTo>
                    <a:pt x="4807" y="0"/>
                  </a:moveTo>
                  <a:cubicBezTo>
                    <a:pt x="4796" y="0"/>
                    <a:pt x="4785" y="4"/>
                    <a:pt x="4776" y="13"/>
                  </a:cubicBezTo>
                  <a:lnTo>
                    <a:pt x="3505" y="1024"/>
                  </a:lnTo>
                  <a:cubicBezTo>
                    <a:pt x="3491" y="1038"/>
                    <a:pt x="3476" y="1038"/>
                    <a:pt x="3476" y="1038"/>
                  </a:cubicBezTo>
                  <a:lnTo>
                    <a:pt x="864" y="1038"/>
                  </a:lnTo>
                  <a:cubicBezTo>
                    <a:pt x="835" y="1038"/>
                    <a:pt x="820" y="1053"/>
                    <a:pt x="806" y="1082"/>
                  </a:cubicBezTo>
                  <a:lnTo>
                    <a:pt x="12" y="2944"/>
                  </a:lnTo>
                  <a:cubicBezTo>
                    <a:pt x="1" y="2977"/>
                    <a:pt x="24" y="3011"/>
                    <a:pt x="62" y="3011"/>
                  </a:cubicBezTo>
                  <a:cubicBezTo>
                    <a:pt x="73" y="3011"/>
                    <a:pt x="86" y="3008"/>
                    <a:pt x="99" y="3002"/>
                  </a:cubicBezTo>
                  <a:lnTo>
                    <a:pt x="1398" y="2222"/>
                  </a:lnTo>
                  <a:lnTo>
                    <a:pt x="3751" y="2222"/>
                  </a:lnTo>
                  <a:cubicBezTo>
                    <a:pt x="3780" y="2222"/>
                    <a:pt x="3794" y="2208"/>
                    <a:pt x="3808" y="2193"/>
                  </a:cubicBezTo>
                  <a:lnTo>
                    <a:pt x="4862" y="86"/>
                  </a:lnTo>
                  <a:cubicBezTo>
                    <a:pt x="4885" y="52"/>
                    <a:pt x="4846" y="0"/>
                    <a:pt x="4807"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090" name="Google Shape;18090;p82"/>
          <p:cNvGrpSpPr/>
          <p:nvPr/>
        </p:nvGrpSpPr>
        <p:grpSpPr>
          <a:xfrm>
            <a:off x="6005720" y="3817357"/>
            <a:ext cx="362947" cy="356576"/>
            <a:chOff x="6005720" y="3817357"/>
            <a:chExt cx="362947" cy="356576"/>
          </a:xfrm>
        </p:grpSpPr>
        <p:sp>
          <p:nvSpPr>
            <p:cNvPr id="18091" name="Google Shape;18091;p82"/>
            <p:cNvSpPr/>
            <p:nvPr/>
          </p:nvSpPr>
          <p:spPr>
            <a:xfrm>
              <a:off x="6005720" y="3817357"/>
              <a:ext cx="356891" cy="356498"/>
            </a:xfrm>
            <a:custGeom>
              <a:avLst/>
              <a:gdLst/>
              <a:ahLst/>
              <a:cxnLst/>
              <a:rect l="l" t="t" r="r" b="b"/>
              <a:pathLst>
                <a:path w="13614" h="13599" extrusionOk="0">
                  <a:moveTo>
                    <a:pt x="6814" y="0"/>
                  </a:moveTo>
                  <a:cubicBezTo>
                    <a:pt x="3047" y="0"/>
                    <a:pt x="1" y="3046"/>
                    <a:pt x="1" y="6799"/>
                  </a:cubicBezTo>
                  <a:cubicBezTo>
                    <a:pt x="1" y="10552"/>
                    <a:pt x="3047" y="13598"/>
                    <a:pt x="6814" y="13598"/>
                  </a:cubicBezTo>
                  <a:cubicBezTo>
                    <a:pt x="10568" y="13598"/>
                    <a:pt x="13614" y="10552"/>
                    <a:pt x="13614" y="6799"/>
                  </a:cubicBezTo>
                  <a:cubicBezTo>
                    <a:pt x="13614" y="3046"/>
                    <a:pt x="10568" y="0"/>
                    <a:pt x="6814"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92" name="Google Shape;18092;p82"/>
            <p:cNvSpPr/>
            <p:nvPr/>
          </p:nvSpPr>
          <p:spPr>
            <a:xfrm>
              <a:off x="6160887" y="3817357"/>
              <a:ext cx="207780" cy="356576"/>
            </a:xfrm>
            <a:custGeom>
              <a:avLst/>
              <a:gdLst/>
              <a:ahLst/>
              <a:cxnLst/>
              <a:rect l="l" t="t" r="r" b="b"/>
              <a:pathLst>
                <a:path w="7926" h="13602" extrusionOk="0">
                  <a:moveTo>
                    <a:pt x="895" y="0"/>
                  </a:moveTo>
                  <a:cubicBezTo>
                    <a:pt x="592" y="0"/>
                    <a:pt x="289" y="15"/>
                    <a:pt x="0" y="58"/>
                  </a:cubicBezTo>
                  <a:cubicBezTo>
                    <a:pt x="3393" y="505"/>
                    <a:pt x="5919" y="3378"/>
                    <a:pt x="5919" y="6799"/>
                  </a:cubicBezTo>
                  <a:cubicBezTo>
                    <a:pt x="5919" y="10220"/>
                    <a:pt x="3393" y="13093"/>
                    <a:pt x="0" y="13541"/>
                  </a:cubicBezTo>
                  <a:cubicBezTo>
                    <a:pt x="306" y="13581"/>
                    <a:pt x="609" y="13601"/>
                    <a:pt x="909" y="13601"/>
                  </a:cubicBezTo>
                  <a:cubicBezTo>
                    <a:pt x="4430" y="13601"/>
                    <a:pt x="7441" y="10865"/>
                    <a:pt x="7680" y="7247"/>
                  </a:cubicBezTo>
                  <a:cubicBezTo>
                    <a:pt x="7925" y="3320"/>
                    <a:pt x="4822" y="0"/>
                    <a:pt x="895" y="0"/>
                  </a:cubicBezTo>
                  <a:close/>
                </a:path>
              </a:pathLst>
            </a:custGeom>
            <a:solidFill>
              <a:srgbClr val="6C83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93" name="Google Shape;18093;p82"/>
            <p:cNvSpPr/>
            <p:nvPr/>
          </p:nvSpPr>
          <p:spPr>
            <a:xfrm>
              <a:off x="6055240" y="3879487"/>
              <a:ext cx="262727" cy="234572"/>
            </a:xfrm>
            <a:custGeom>
              <a:avLst/>
              <a:gdLst/>
              <a:ahLst/>
              <a:cxnLst/>
              <a:rect l="l" t="t" r="r" b="b"/>
              <a:pathLst>
                <a:path w="10022" h="8948" extrusionOk="0">
                  <a:moveTo>
                    <a:pt x="2283" y="0"/>
                  </a:moveTo>
                  <a:cubicBezTo>
                    <a:pt x="1821" y="0"/>
                    <a:pt x="1360" y="177"/>
                    <a:pt x="1013" y="532"/>
                  </a:cubicBezTo>
                  <a:cubicBezTo>
                    <a:pt x="349" y="1196"/>
                    <a:pt x="306" y="2264"/>
                    <a:pt x="941" y="2971"/>
                  </a:cubicBezTo>
                  <a:lnTo>
                    <a:pt x="999" y="3043"/>
                  </a:lnTo>
                  <a:cubicBezTo>
                    <a:pt x="0" y="5855"/>
                    <a:pt x="2172" y="8593"/>
                    <a:pt x="4888" y="8593"/>
                  </a:cubicBezTo>
                  <a:cubicBezTo>
                    <a:pt x="5351" y="8593"/>
                    <a:pt x="5830" y="8514"/>
                    <a:pt x="6311" y="8341"/>
                  </a:cubicBezTo>
                  <a:lnTo>
                    <a:pt x="6369" y="8413"/>
                  </a:lnTo>
                  <a:cubicBezTo>
                    <a:pt x="6715" y="8745"/>
                    <a:pt x="7163" y="8933"/>
                    <a:pt x="7639" y="8933"/>
                  </a:cubicBezTo>
                  <a:lnTo>
                    <a:pt x="7639" y="8948"/>
                  </a:lnTo>
                  <a:cubicBezTo>
                    <a:pt x="9227" y="8933"/>
                    <a:pt x="10021" y="7013"/>
                    <a:pt x="8895" y="5887"/>
                  </a:cubicBezTo>
                  <a:lnTo>
                    <a:pt x="8837" y="5815"/>
                  </a:lnTo>
                  <a:cubicBezTo>
                    <a:pt x="9836" y="3003"/>
                    <a:pt x="7664" y="265"/>
                    <a:pt x="4949" y="265"/>
                  </a:cubicBezTo>
                  <a:cubicBezTo>
                    <a:pt x="4486" y="265"/>
                    <a:pt x="4007" y="345"/>
                    <a:pt x="3525" y="517"/>
                  </a:cubicBezTo>
                  <a:lnTo>
                    <a:pt x="3467" y="445"/>
                  </a:lnTo>
                  <a:cubicBezTo>
                    <a:pt x="3129" y="149"/>
                    <a:pt x="2706" y="0"/>
                    <a:pt x="2283"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94" name="Google Shape;18094;p82"/>
            <p:cNvSpPr/>
            <p:nvPr/>
          </p:nvSpPr>
          <p:spPr>
            <a:xfrm>
              <a:off x="6129848" y="3935010"/>
              <a:ext cx="108635" cy="121166"/>
            </a:xfrm>
            <a:custGeom>
              <a:avLst/>
              <a:gdLst/>
              <a:ahLst/>
              <a:cxnLst/>
              <a:rect l="l" t="t" r="r" b="b"/>
              <a:pathLst>
                <a:path w="4144" h="4622" extrusionOk="0">
                  <a:moveTo>
                    <a:pt x="1436" y="1"/>
                  </a:moveTo>
                  <a:cubicBezTo>
                    <a:pt x="651" y="1"/>
                    <a:pt x="15" y="640"/>
                    <a:pt x="15" y="1431"/>
                  </a:cubicBezTo>
                  <a:cubicBezTo>
                    <a:pt x="15" y="2208"/>
                    <a:pt x="651" y="2846"/>
                    <a:pt x="1436" y="2846"/>
                  </a:cubicBezTo>
                  <a:cubicBezTo>
                    <a:pt x="1453" y="2846"/>
                    <a:pt x="1470" y="2846"/>
                    <a:pt x="1488" y="2845"/>
                  </a:cubicBezTo>
                  <a:lnTo>
                    <a:pt x="2671" y="2845"/>
                  </a:lnTo>
                  <a:cubicBezTo>
                    <a:pt x="3061" y="2918"/>
                    <a:pt x="3061" y="3481"/>
                    <a:pt x="2671" y="3553"/>
                  </a:cubicBezTo>
                  <a:lnTo>
                    <a:pt x="1184" y="3553"/>
                  </a:lnTo>
                  <a:cubicBezTo>
                    <a:pt x="1156" y="3553"/>
                    <a:pt x="1127" y="3524"/>
                    <a:pt x="1127" y="3495"/>
                  </a:cubicBezTo>
                  <a:cubicBezTo>
                    <a:pt x="1184" y="3163"/>
                    <a:pt x="939" y="2860"/>
                    <a:pt x="593" y="2860"/>
                  </a:cubicBezTo>
                  <a:cubicBezTo>
                    <a:pt x="261" y="2860"/>
                    <a:pt x="1" y="3163"/>
                    <a:pt x="58" y="3495"/>
                  </a:cubicBezTo>
                  <a:cubicBezTo>
                    <a:pt x="58" y="4116"/>
                    <a:pt x="564" y="4621"/>
                    <a:pt x="1184" y="4621"/>
                  </a:cubicBezTo>
                  <a:lnTo>
                    <a:pt x="2671" y="4621"/>
                  </a:lnTo>
                  <a:cubicBezTo>
                    <a:pt x="2688" y="4622"/>
                    <a:pt x="2705" y="4622"/>
                    <a:pt x="2722" y="4622"/>
                  </a:cubicBezTo>
                  <a:cubicBezTo>
                    <a:pt x="3494" y="4622"/>
                    <a:pt x="4144" y="3983"/>
                    <a:pt x="4144" y="3206"/>
                  </a:cubicBezTo>
                  <a:cubicBezTo>
                    <a:pt x="4144" y="2415"/>
                    <a:pt x="3494" y="1776"/>
                    <a:pt x="2722" y="1776"/>
                  </a:cubicBezTo>
                  <a:cubicBezTo>
                    <a:pt x="2705" y="1776"/>
                    <a:pt x="2688" y="1777"/>
                    <a:pt x="2671" y="1777"/>
                  </a:cubicBezTo>
                  <a:lnTo>
                    <a:pt x="1488" y="1777"/>
                  </a:lnTo>
                  <a:cubicBezTo>
                    <a:pt x="1098" y="1705"/>
                    <a:pt x="1098" y="1142"/>
                    <a:pt x="1488" y="1070"/>
                  </a:cubicBezTo>
                  <a:lnTo>
                    <a:pt x="2960" y="1070"/>
                  </a:lnTo>
                  <a:cubicBezTo>
                    <a:pt x="2989" y="1070"/>
                    <a:pt x="3018" y="1099"/>
                    <a:pt x="3018" y="1128"/>
                  </a:cubicBezTo>
                  <a:cubicBezTo>
                    <a:pt x="2960" y="1460"/>
                    <a:pt x="3220" y="1777"/>
                    <a:pt x="3552" y="1777"/>
                  </a:cubicBezTo>
                  <a:cubicBezTo>
                    <a:pt x="3898" y="1777"/>
                    <a:pt x="4144" y="1460"/>
                    <a:pt x="4086" y="1128"/>
                  </a:cubicBezTo>
                  <a:cubicBezTo>
                    <a:pt x="4086" y="507"/>
                    <a:pt x="3581" y="2"/>
                    <a:pt x="2960" y="2"/>
                  </a:cubicBezTo>
                  <a:lnTo>
                    <a:pt x="1488" y="2"/>
                  </a:lnTo>
                  <a:cubicBezTo>
                    <a:pt x="1470" y="1"/>
                    <a:pt x="1453" y="1"/>
                    <a:pt x="1436" y="1"/>
                  </a:cubicBezTo>
                  <a:close/>
                </a:path>
              </a:pathLst>
            </a:custGeom>
            <a:solidFill>
              <a:srgbClr val="6C83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095" name="Google Shape;18095;p82"/>
          <p:cNvGrpSpPr/>
          <p:nvPr/>
        </p:nvGrpSpPr>
        <p:grpSpPr>
          <a:xfrm>
            <a:off x="5589452" y="3367036"/>
            <a:ext cx="362580" cy="356498"/>
            <a:chOff x="5589452" y="3367036"/>
            <a:chExt cx="362580" cy="356498"/>
          </a:xfrm>
        </p:grpSpPr>
        <p:sp>
          <p:nvSpPr>
            <p:cNvPr id="18096" name="Google Shape;18096;p82"/>
            <p:cNvSpPr/>
            <p:nvPr/>
          </p:nvSpPr>
          <p:spPr>
            <a:xfrm>
              <a:off x="5589452" y="3367036"/>
              <a:ext cx="356131" cy="356498"/>
            </a:xfrm>
            <a:custGeom>
              <a:avLst/>
              <a:gdLst/>
              <a:ahLst/>
              <a:cxnLst/>
              <a:rect l="l" t="t" r="r" b="b"/>
              <a:pathLst>
                <a:path w="13585" h="13599" extrusionOk="0">
                  <a:moveTo>
                    <a:pt x="6786" y="0"/>
                  </a:moveTo>
                  <a:cubicBezTo>
                    <a:pt x="3047" y="0"/>
                    <a:pt x="1" y="3046"/>
                    <a:pt x="1" y="6799"/>
                  </a:cubicBezTo>
                  <a:cubicBezTo>
                    <a:pt x="1" y="10552"/>
                    <a:pt x="3047" y="13598"/>
                    <a:pt x="6786" y="13598"/>
                  </a:cubicBezTo>
                  <a:cubicBezTo>
                    <a:pt x="10539" y="13598"/>
                    <a:pt x="13585" y="10552"/>
                    <a:pt x="13585" y="6799"/>
                  </a:cubicBezTo>
                  <a:cubicBezTo>
                    <a:pt x="13585" y="3046"/>
                    <a:pt x="10539" y="0"/>
                    <a:pt x="6786" y="0"/>
                  </a:cubicBezTo>
                  <a:close/>
                </a:path>
              </a:pathLst>
            </a:custGeom>
            <a:solidFill>
              <a:srgbClr val="92A9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97" name="Google Shape;18097;p82"/>
            <p:cNvSpPr/>
            <p:nvPr/>
          </p:nvSpPr>
          <p:spPr>
            <a:xfrm>
              <a:off x="5744225" y="3367036"/>
              <a:ext cx="207806" cy="356472"/>
            </a:xfrm>
            <a:custGeom>
              <a:avLst/>
              <a:gdLst/>
              <a:ahLst/>
              <a:cxnLst/>
              <a:rect l="l" t="t" r="r" b="b"/>
              <a:pathLst>
                <a:path w="7927" h="13598" extrusionOk="0">
                  <a:moveTo>
                    <a:pt x="896" y="0"/>
                  </a:moveTo>
                  <a:cubicBezTo>
                    <a:pt x="593" y="0"/>
                    <a:pt x="290" y="15"/>
                    <a:pt x="1" y="58"/>
                  </a:cubicBezTo>
                  <a:cubicBezTo>
                    <a:pt x="3379" y="505"/>
                    <a:pt x="5919" y="3392"/>
                    <a:pt x="5919" y="6799"/>
                  </a:cubicBezTo>
                  <a:cubicBezTo>
                    <a:pt x="5919" y="10206"/>
                    <a:pt x="3379" y="13093"/>
                    <a:pt x="1" y="13540"/>
                  </a:cubicBezTo>
                  <a:cubicBezTo>
                    <a:pt x="299" y="13579"/>
                    <a:pt x="595" y="13598"/>
                    <a:pt x="887" y="13598"/>
                  </a:cubicBezTo>
                  <a:cubicBezTo>
                    <a:pt x="4416" y="13598"/>
                    <a:pt x="7426" y="10859"/>
                    <a:pt x="7666" y="7247"/>
                  </a:cubicBezTo>
                  <a:cubicBezTo>
                    <a:pt x="7926" y="3320"/>
                    <a:pt x="4822" y="0"/>
                    <a:pt x="896" y="0"/>
                  </a:cubicBezTo>
                  <a:close/>
                </a:path>
              </a:pathLst>
            </a:custGeom>
            <a:solidFill>
              <a:srgbClr val="5A708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098" name="Google Shape;18098;p82"/>
            <p:cNvSpPr/>
            <p:nvPr/>
          </p:nvSpPr>
          <p:spPr>
            <a:xfrm>
              <a:off x="5666655" y="3420751"/>
              <a:ext cx="165023" cy="241099"/>
            </a:xfrm>
            <a:custGeom>
              <a:avLst/>
              <a:gdLst/>
              <a:ahLst/>
              <a:cxnLst/>
              <a:rect l="l" t="t" r="r" b="b"/>
              <a:pathLst>
                <a:path w="6295" h="9197" extrusionOk="0">
                  <a:moveTo>
                    <a:pt x="2180" y="1"/>
                  </a:moveTo>
                  <a:cubicBezTo>
                    <a:pt x="2123" y="1"/>
                    <a:pt x="2065" y="59"/>
                    <a:pt x="2065" y="116"/>
                  </a:cubicBezTo>
                  <a:lnTo>
                    <a:pt x="2051" y="217"/>
                  </a:lnTo>
                  <a:cubicBezTo>
                    <a:pt x="1964" y="1199"/>
                    <a:pt x="1184" y="1964"/>
                    <a:pt x="203" y="2065"/>
                  </a:cubicBezTo>
                  <a:lnTo>
                    <a:pt x="102" y="2080"/>
                  </a:lnTo>
                  <a:cubicBezTo>
                    <a:pt x="44" y="2080"/>
                    <a:pt x="1" y="2137"/>
                    <a:pt x="1" y="2195"/>
                  </a:cubicBezTo>
                  <a:lnTo>
                    <a:pt x="1" y="4057"/>
                  </a:lnTo>
                  <a:cubicBezTo>
                    <a:pt x="1" y="4129"/>
                    <a:pt x="44" y="4173"/>
                    <a:pt x="116" y="4173"/>
                  </a:cubicBezTo>
                  <a:lnTo>
                    <a:pt x="2051" y="4173"/>
                  </a:lnTo>
                  <a:lnTo>
                    <a:pt x="2051" y="6786"/>
                  </a:lnTo>
                  <a:cubicBezTo>
                    <a:pt x="2051" y="8099"/>
                    <a:pt x="3119" y="9167"/>
                    <a:pt x="4447" y="9196"/>
                  </a:cubicBezTo>
                  <a:cubicBezTo>
                    <a:pt x="5096" y="9196"/>
                    <a:pt x="5717" y="8936"/>
                    <a:pt x="6165" y="8460"/>
                  </a:cubicBezTo>
                  <a:lnTo>
                    <a:pt x="6266" y="8345"/>
                  </a:lnTo>
                  <a:cubicBezTo>
                    <a:pt x="6295" y="8330"/>
                    <a:pt x="6295" y="8287"/>
                    <a:pt x="6266" y="8258"/>
                  </a:cubicBezTo>
                  <a:lnTo>
                    <a:pt x="5140" y="6930"/>
                  </a:lnTo>
                  <a:cubicBezTo>
                    <a:pt x="5132" y="6915"/>
                    <a:pt x="5114" y="6908"/>
                    <a:pt x="5096" y="6908"/>
                  </a:cubicBezTo>
                  <a:cubicBezTo>
                    <a:pt x="5078" y="6908"/>
                    <a:pt x="5060" y="6915"/>
                    <a:pt x="5053" y="6930"/>
                  </a:cubicBezTo>
                  <a:lnTo>
                    <a:pt x="4923" y="7132"/>
                  </a:lnTo>
                  <a:cubicBezTo>
                    <a:pt x="4815" y="7294"/>
                    <a:pt x="4631" y="7393"/>
                    <a:pt x="4442" y="7393"/>
                  </a:cubicBezTo>
                  <a:cubicBezTo>
                    <a:pt x="4429" y="7393"/>
                    <a:pt x="4416" y="7393"/>
                    <a:pt x="4404" y="7392"/>
                  </a:cubicBezTo>
                  <a:cubicBezTo>
                    <a:pt x="4100" y="7363"/>
                    <a:pt x="3855" y="7103"/>
                    <a:pt x="3869" y="6800"/>
                  </a:cubicBezTo>
                  <a:lnTo>
                    <a:pt x="3869" y="4173"/>
                  </a:lnTo>
                  <a:lnTo>
                    <a:pt x="5818" y="4173"/>
                  </a:lnTo>
                  <a:cubicBezTo>
                    <a:pt x="5876" y="4173"/>
                    <a:pt x="5934" y="4115"/>
                    <a:pt x="5934" y="4057"/>
                  </a:cubicBezTo>
                  <a:lnTo>
                    <a:pt x="5934" y="2195"/>
                  </a:lnTo>
                  <a:cubicBezTo>
                    <a:pt x="5934" y="2123"/>
                    <a:pt x="5876" y="2080"/>
                    <a:pt x="5818" y="2080"/>
                  </a:cubicBezTo>
                  <a:lnTo>
                    <a:pt x="3869" y="2080"/>
                  </a:lnTo>
                  <a:lnTo>
                    <a:pt x="3869" y="116"/>
                  </a:lnTo>
                  <a:cubicBezTo>
                    <a:pt x="3869" y="59"/>
                    <a:pt x="3812" y="1"/>
                    <a:pt x="375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099" name="Google Shape;18099;p82"/>
          <p:cNvGrpSpPr/>
          <p:nvPr/>
        </p:nvGrpSpPr>
        <p:grpSpPr>
          <a:xfrm>
            <a:off x="4211985" y="3817357"/>
            <a:ext cx="362947" cy="356576"/>
            <a:chOff x="4211985" y="3817357"/>
            <a:chExt cx="362947" cy="356576"/>
          </a:xfrm>
        </p:grpSpPr>
        <p:sp>
          <p:nvSpPr>
            <p:cNvPr id="18100" name="Google Shape;18100;p82"/>
            <p:cNvSpPr/>
            <p:nvPr/>
          </p:nvSpPr>
          <p:spPr>
            <a:xfrm>
              <a:off x="4211985" y="3817357"/>
              <a:ext cx="356498" cy="356498"/>
            </a:xfrm>
            <a:custGeom>
              <a:avLst/>
              <a:gdLst/>
              <a:ahLst/>
              <a:cxnLst/>
              <a:rect l="l" t="t" r="r" b="b"/>
              <a:pathLst>
                <a:path w="13599" h="13599" extrusionOk="0">
                  <a:moveTo>
                    <a:pt x="6800" y="0"/>
                  </a:moveTo>
                  <a:cubicBezTo>
                    <a:pt x="3047" y="0"/>
                    <a:pt x="1" y="3046"/>
                    <a:pt x="1" y="6799"/>
                  </a:cubicBezTo>
                  <a:cubicBezTo>
                    <a:pt x="1" y="10552"/>
                    <a:pt x="3047" y="13598"/>
                    <a:pt x="6800" y="13598"/>
                  </a:cubicBezTo>
                  <a:cubicBezTo>
                    <a:pt x="10553" y="13598"/>
                    <a:pt x="13599" y="10552"/>
                    <a:pt x="13599" y="6799"/>
                  </a:cubicBezTo>
                  <a:cubicBezTo>
                    <a:pt x="13599" y="3046"/>
                    <a:pt x="10553" y="0"/>
                    <a:pt x="6800" y="0"/>
                  </a:cubicBezTo>
                  <a:close/>
                </a:path>
              </a:pathLst>
            </a:custGeom>
            <a:solidFill>
              <a:srgbClr val="899CA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01" name="Google Shape;18101;p82"/>
            <p:cNvSpPr/>
            <p:nvPr/>
          </p:nvSpPr>
          <p:spPr>
            <a:xfrm>
              <a:off x="4366758" y="3817357"/>
              <a:ext cx="208173" cy="356576"/>
            </a:xfrm>
            <a:custGeom>
              <a:avLst/>
              <a:gdLst/>
              <a:ahLst/>
              <a:cxnLst/>
              <a:rect l="l" t="t" r="r" b="b"/>
              <a:pathLst>
                <a:path w="7941" h="13602" extrusionOk="0">
                  <a:moveTo>
                    <a:pt x="896" y="0"/>
                  </a:moveTo>
                  <a:cubicBezTo>
                    <a:pt x="593" y="0"/>
                    <a:pt x="304" y="15"/>
                    <a:pt x="1" y="58"/>
                  </a:cubicBezTo>
                  <a:cubicBezTo>
                    <a:pt x="3393" y="505"/>
                    <a:pt x="5919" y="3378"/>
                    <a:pt x="5919" y="6799"/>
                  </a:cubicBezTo>
                  <a:cubicBezTo>
                    <a:pt x="5919" y="10220"/>
                    <a:pt x="3393" y="13093"/>
                    <a:pt x="1" y="13541"/>
                  </a:cubicBezTo>
                  <a:cubicBezTo>
                    <a:pt x="306" y="13581"/>
                    <a:pt x="610" y="13601"/>
                    <a:pt x="909" y="13601"/>
                  </a:cubicBezTo>
                  <a:cubicBezTo>
                    <a:pt x="4431" y="13601"/>
                    <a:pt x="7441" y="10865"/>
                    <a:pt x="7681" y="7247"/>
                  </a:cubicBezTo>
                  <a:cubicBezTo>
                    <a:pt x="7940" y="3320"/>
                    <a:pt x="4822" y="0"/>
                    <a:pt x="896" y="0"/>
                  </a:cubicBezTo>
                  <a:close/>
                </a:path>
              </a:pathLst>
            </a:custGeom>
            <a:solidFill>
              <a:srgbClr val="6C839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02" name="Google Shape;18102;p82"/>
            <p:cNvSpPr/>
            <p:nvPr/>
          </p:nvSpPr>
          <p:spPr>
            <a:xfrm>
              <a:off x="4288061" y="3909555"/>
              <a:ext cx="227756" cy="187463"/>
            </a:xfrm>
            <a:custGeom>
              <a:avLst/>
              <a:gdLst/>
              <a:ahLst/>
              <a:cxnLst/>
              <a:rect l="l" t="t" r="r" b="b"/>
              <a:pathLst>
                <a:path w="8688" h="7151" extrusionOk="0">
                  <a:moveTo>
                    <a:pt x="5678" y="0"/>
                  </a:moveTo>
                  <a:cubicBezTo>
                    <a:pt x="4639" y="0"/>
                    <a:pt x="3643" y="810"/>
                    <a:pt x="3652" y="2026"/>
                  </a:cubicBezTo>
                  <a:lnTo>
                    <a:pt x="3652" y="2070"/>
                  </a:lnTo>
                  <a:lnTo>
                    <a:pt x="3551" y="2070"/>
                  </a:lnTo>
                  <a:cubicBezTo>
                    <a:pt x="3219" y="2012"/>
                    <a:pt x="2887" y="1940"/>
                    <a:pt x="2570" y="1839"/>
                  </a:cubicBezTo>
                  <a:cubicBezTo>
                    <a:pt x="1819" y="1579"/>
                    <a:pt x="1155" y="1160"/>
                    <a:pt x="592" y="612"/>
                  </a:cubicBezTo>
                  <a:lnTo>
                    <a:pt x="390" y="410"/>
                  </a:lnTo>
                  <a:cubicBezTo>
                    <a:pt x="375" y="395"/>
                    <a:pt x="358" y="388"/>
                    <a:pt x="342" y="388"/>
                  </a:cubicBezTo>
                  <a:cubicBezTo>
                    <a:pt x="312" y="388"/>
                    <a:pt x="284" y="410"/>
                    <a:pt x="275" y="438"/>
                  </a:cubicBezTo>
                  <a:lnTo>
                    <a:pt x="202" y="727"/>
                  </a:lnTo>
                  <a:cubicBezTo>
                    <a:pt x="0" y="1492"/>
                    <a:pt x="318" y="2301"/>
                    <a:pt x="982" y="2734"/>
                  </a:cubicBezTo>
                  <a:cubicBezTo>
                    <a:pt x="852" y="2734"/>
                    <a:pt x="708" y="2719"/>
                    <a:pt x="578" y="2690"/>
                  </a:cubicBezTo>
                  <a:lnTo>
                    <a:pt x="332" y="2633"/>
                  </a:lnTo>
                  <a:cubicBezTo>
                    <a:pt x="327" y="2631"/>
                    <a:pt x="321" y="2630"/>
                    <a:pt x="315" y="2630"/>
                  </a:cubicBezTo>
                  <a:cubicBezTo>
                    <a:pt x="278" y="2630"/>
                    <a:pt x="246" y="2667"/>
                    <a:pt x="246" y="2705"/>
                  </a:cubicBezTo>
                  <a:lnTo>
                    <a:pt x="289" y="2950"/>
                  </a:lnTo>
                  <a:cubicBezTo>
                    <a:pt x="390" y="3513"/>
                    <a:pt x="751" y="3990"/>
                    <a:pt x="1256" y="4221"/>
                  </a:cubicBezTo>
                  <a:cubicBezTo>
                    <a:pt x="1314" y="4249"/>
                    <a:pt x="1299" y="4336"/>
                    <a:pt x="1242" y="4350"/>
                  </a:cubicBezTo>
                  <a:lnTo>
                    <a:pt x="967" y="4350"/>
                  </a:lnTo>
                  <a:cubicBezTo>
                    <a:pt x="910" y="4365"/>
                    <a:pt x="881" y="4408"/>
                    <a:pt x="910" y="4452"/>
                  </a:cubicBezTo>
                  <a:lnTo>
                    <a:pt x="1040" y="4697"/>
                  </a:lnTo>
                  <a:cubicBezTo>
                    <a:pt x="1314" y="5173"/>
                    <a:pt x="1790" y="5491"/>
                    <a:pt x="2324" y="5563"/>
                  </a:cubicBezTo>
                  <a:cubicBezTo>
                    <a:pt x="2382" y="5577"/>
                    <a:pt x="2397" y="5650"/>
                    <a:pt x="2353" y="5693"/>
                  </a:cubicBezTo>
                  <a:cubicBezTo>
                    <a:pt x="1891" y="6025"/>
                    <a:pt x="1357" y="6256"/>
                    <a:pt x="794" y="6357"/>
                  </a:cubicBezTo>
                  <a:lnTo>
                    <a:pt x="188" y="6458"/>
                  </a:lnTo>
                  <a:cubicBezTo>
                    <a:pt x="116" y="6472"/>
                    <a:pt x="116" y="6559"/>
                    <a:pt x="174" y="6588"/>
                  </a:cubicBezTo>
                  <a:lnTo>
                    <a:pt x="751" y="6804"/>
                  </a:lnTo>
                  <a:cubicBezTo>
                    <a:pt x="1328" y="7035"/>
                    <a:pt x="1949" y="7151"/>
                    <a:pt x="2570" y="7151"/>
                  </a:cubicBezTo>
                  <a:cubicBezTo>
                    <a:pt x="5385" y="7136"/>
                    <a:pt x="7680" y="4870"/>
                    <a:pt x="7694" y="2055"/>
                  </a:cubicBezTo>
                  <a:lnTo>
                    <a:pt x="7694" y="2026"/>
                  </a:lnTo>
                  <a:lnTo>
                    <a:pt x="7694" y="1983"/>
                  </a:lnTo>
                  <a:lnTo>
                    <a:pt x="7694" y="1969"/>
                  </a:lnTo>
                  <a:cubicBezTo>
                    <a:pt x="7896" y="1839"/>
                    <a:pt x="8070" y="1680"/>
                    <a:pt x="8243" y="1507"/>
                  </a:cubicBezTo>
                  <a:lnTo>
                    <a:pt x="8647" y="1088"/>
                  </a:lnTo>
                  <a:cubicBezTo>
                    <a:pt x="8687" y="1048"/>
                    <a:pt x="8653" y="971"/>
                    <a:pt x="8591" y="971"/>
                  </a:cubicBezTo>
                  <a:cubicBezTo>
                    <a:pt x="8586" y="971"/>
                    <a:pt x="8580" y="971"/>
                    <a:pt x="8575" y="973"/>
                  </a:cubicBezTo>
                  <a:lnTo>
                    <a:pt x="8012" y="1117"/>
                  </a:lnTo>
                  <a:lnTo>
                    <a:pt x="7824" y="1146"/>
                  </a:lnTo>
                  <a:cubicBezTo>
                    <a:pt x="7820" y="1147"/>
                    <a:pt x="7816" y="1147"/>
                    <a:pt x="7812" y="1147"/>
                  </a:cubicBezTo>
                  <a:cubicBezTo>
                    <a:pt x="7761" y="1147"/>
                    <a:pt x="7728" y="1070"/>
                    <a:pt x="7781" y="1030"/>
                  </a:cubicBezTo>
                  <a:cubicBezTo>
                    <a:pt x="7839" y="973"/>
                    <a:pt x="7896" y="915"/>
                    <a:pt x="7954" y="857"/>
                  </a:cubicBezTo>
                  <a:lnTo>
                    <a:pt x="8402" y="366"/>
                  </a:lnTo>
                  <a:cubicBezTo>
                    <a:pt x="8439" y="329"/>
                    <a:pt x="8401" y="259"/>
                    <a:pt x="8353" y="259"/>
                  </a:cubicBezTo>
                  <a:cubicBezTo>
                    <a:pt x="8346" y="259"/>
                    <a:pt x="8338" y="261"/>
                    <a:pt x="8330" y="265"/>
                  </a:cubicBezTo>
                  <a:lnTo>
                    <a:pt x="7709" y="467"/>
                  </a:lnTo>
                  <a:cubicBezTo>
                    <a:pt x="7521" y="525"/>
                    <a:pt x="7334" y="583"/>
                    <a:pt x="7131" y="612"/>
                  </a:cubicBezTo>
                  <a:cubicBezTo>
                    <a:pt x="7117" y="612"/>
                    <a:pt x="7088" y="597"/>
                    <a:pt x="7074" y="583"/>
                  </a:cubicBezTo>
                  <a:cubicBezTo>
                    <a:pt x="6667" y="180"/>
                    <a:pt x="6168" y="0"/>
                    <a:pt x="5678"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103" name="Google Shape;18103;p82"/>
          <p:cNvGrpSpPr/>
          <p:nvPr/>
        </p:nvGrpSpPr>
        <p:grpSpPr>
          <a:xfrm>
            <a:off x="4660419" y="3817357"/>
            <a:ext cx="362947" cy="356576"/>
            <a:chOff x="4660419" y="3817357"/>
            <a:chExt cx="362947" cy="356576"/>
          </a:xfrm>
        </p:grpSpPr>
        <p:sp>
          <p:nvSpPr>
            <p:cNvPr id="18104" name="Google Shape;18104;p82"/>
            <p:cNvSpPr/>
            <p:nvPr/>
          </p:nvSpPr>
          <p:spPr>
            <a:xfrm>
              <a:off x="4660419" y="3817357"/>
              <a:ext cx="356498" cy="356498"/>
            </a:xfrm>
            <a:custGeom>
              <a:avLst/>
              <a:gdLst/>
              <a:ahLst/>
              <a:cxnLst/>
              <a:rect l="l" t="t" r="r" b="b"/>
              <a:pathLst>
                <a:path w="13599" h="13599" extrusionOk="0">
                  <a:moveTo>
                    <a:pt x="6800" y="0"/>
                  </a:moveTo>
                  <a:cubicBezTo>
                    <a:pt x="3047" y="0"/>
                    <a:pt x="1" y="3046"/>
                    <a:pt x="1" y="6799"/>
                  </a:cubicBezTo>
                  <a:cubicBezTo>
                    <a:pt x="1" y="10552"/>
                    <a:pt x="3047" y="13598"/>
                    <a:pt x="6800" y="13598"/>
                  </a:cubicBezTo>
                  <a:cubicBezTo>
                    <a:pt x="10553" y="13598"/>
                    <a:pt x="13599" y="10552"/>
                    <a:pt x="13599" y="6799"/>
                  </a:cubicBezTo>
                  <a:cubicBezTo>
                    <a:pt x="13599" y="3046"/>
                    <a:pt x="10553" y="0"/>
                    <a:pt x="6800" y="0"/>
                  </a:cubicBezTo>
                  <a:close/>
                </a:path>
              </a:pathLst>
            </a:custGeom>
            <a:solidFill>
              <a:srgbClr val="94A5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05" name="Google Shape;18105;p82"/>
            <p:cNvSpPr/>
            <p:nvPr/>
          </p:nvSpPr>
          <p:spPr>
            <a:xfrm>
              <a:off x="4815585" y="3817357"/>
              <a:ext cx="207780" cy="356576"/>
            </a:xfrm>
            <a:custGeom>
              <a:avLst/>
              <a:gdLst/>
              <a:ahLst/>
              <a:cxnLst/>
              <a:rect l="l" t="t" r="r" b="b"/>
              <a:pathLst>
                <a:path w="7926" h="13602" extrusionOk="0">
                  <a:moveTo>
                    <a:pt x="881" y="0"/>
                  </a:moveTo>
                  <a:cubicBezTo>
                    <a:pt x="578" y="0"/>
                    <a:pt x="289" y="15"/>
                    <a:pt x="0" y="58"/>
                  </a:cubicBezTo>
                  <a:cubicBezTo>
                    <a:pt x="3378" y="505"/>
                    <a:pt x="5904" y="3378"/>
                    <a:pt x="5904" y="6799"/>
                  </a:cubicBezTo>
                  <a:cubicBezTo>
                    <a:pt x="5904" y="10220"/>
                    <a:pt x="3378" y="13093"/>
                    <a:pt x="0" y="13541"/>
                  </a:cubicBezTo>
                  <a:cubicBezTo>
                    <a:pt x="305" y="13581"/>
                    <a:pt x="607" y="13601"/>
                    <a:pt x="906" y="13601"/>
                  </a:cubicBezTo>
                  <a:cubicBezTo>
                    <a:pt x="4416" y="13601"/>
                    <a:pt x="7426" y="10865"/>
                    <a:pt x="7666" y="7247"/>
                  </a:cubicBezTo>
                  <a:cubicBezTo>
                    <a:pt x="7925" y="3320"/>
                    <a:pt x="4807" y="0"/>
                    <a:pt x="881" y="0"/>
                  </a:cubicBezTo>
                  <a:close/>
                </a:path>
              </a:pathLst>
            </a:custGeom>
            <a:solidFill>
              <a:srgbClr val="809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06" name="Google Shape;18106;p82"/>
            <p:cNvSpPr/>
            <p:nvPr/>
          </p:nvSpPr>
          <p:spPr>
            <a:xfrm>
              <a:off x="4702441" y="3871098"/>
              <a:ext cx="271351" cy="249016"/>
            </a:xfrm>
            <a:custGeom>
              <a:avLst/>
              <a:gdLst/>
              <a:ahLst/>
              <a:cxnLst/>
              <a:rect l="l" t="t" r="r" b="b"/>
              <a:pathLst>
                <a:path w="10351" h="9499" extrusionOk="0">
                  <a:moveTo>
                    <a:pt x="5200" y="0"/>
                  </a:moveTo>
                  <a:cubicBezTo>
                    <a:pt x="4034" y="0"/>
                    <a:pt x="2878" y="428"/>
                    <a:pt x="1978" y="1270"/>
                  </a:cubicBezTo>
                  <a:cubicBezTo>
                    <a:pt x="419" y="2714"/>
                    <a:pt x="0" y="5009"/>
                    <a:pt x="967" y="6900"/>
                  </a:cubicBezTo>
                  <a:cubicBezTo>
                    <a:pt x="982" y="6929"/>
                    <a:pt x="982" y="6958"/>
                    <a:pt x="967" y="6987"/>
                  </a:cubicBezTo>
                  <a:lnTo>
                    <a:pt x="505" y="8170"/>
                  </a:lnTo>
                  <a:cubicBezTo>
                    <a:pt x="476" y="8243"/>
                    <a:pt x="520" y="8315"/>
                    <a:pt x="592" y="8315"/>
                  </a:cubicBezTo>
                  <a:lnTo>
                    <a:pt x="2021" y="8315"/>
                  </a:lnTo>
                  <a:cubicBezTo>
                    <a:pt x="2050" y="8315"/>
                    <a:pt x="2079" y="8329"/>
                    <a:pt x="2093" y="8344"/>
                  </a:cubicBezTo>
                  <a:cubicBezTo>
                    <a:pt x="2959" y="9080"/>
                    <a:pt x="4056" y="9498"/>
                    <a:pt x="5197" y="9498"/>
                  </a:cubicBezTo>
                  <a:cubicBezTo>
                    <a:pt x="7333" y="9498"/>
                    <a:pt x="9196" y="8084"/>
                    <a:pt x="9773" y="6034"/>
                  </a:cubicBezTo>
                  <a:cubicBezTo>
                    <a:pt x="10350" y="3984"/>
                    <a:pt x="9499" y="1804"/>
                    <a:pt x="7680" y="693"/>
                  </a:cubicBezTo>
                  <a:cubicBezTo>
                    <a:pt x="6911" y="229"/>
                    <a:pt x="6053" y="0"/>
                    <a:pt x="520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07" name="Google Shape;18107;p82"/>
            <p:cNvSpPr/>
            <p:nvPr/>
          </p:nvSpPr>
          <p:spPr>
            <a:xfrm>
              <a:off x="4727791" y="3894351"/>
              <a:ext cx="220652" cy="202668"/>
            </a:xfrm>
            <a:custGeom>
              <a:avLst/>
              <a:gdLst/>
              <a:ahLst/>
              <a:cxnLst/>
              <a:rect l="l" t="t" r="r" b="b"/>
              <a:pathLst>
                <a:path w="8417" h="7731" extrusionOk="0">
                  <a:moveTo>
                    <a:pt x="4232" y="1"/>
                  </a:moveTo>
                  <a:cubicBezTo>
                    <a:pt x="3273" y="1"/>
                    <a:pt x="2320" y="357"/>
                    <a:pt x="1588" y="1047"/>
                  </a:cubicBezTo>
                  <a:cubicBezTo>
                    <a:pt x="318" y="2231"/>
                    <a:pt x="0" y="4122"/>
                    <a:pt x="809" y="5652"/>
                  </a:cubicBezTo>
                  <a:lnTo>
                    <a:pt x="939" y="5912"/>
                  </a:lnTo>
                  <a:cubicBezTo>
                    <a:pt x="982" y="5970"/>
                    <a:pt x="982" y="6056"/>
                    <a:pt x="953" y="6129"/>
                  </a:cubicBezTo>
                  <a:lnTo>
                    <a:pt x="823" y="6432"/>
                  </a:lnTo>
                  <a:cubicBezTo>
                    <a:pt x="809" y="6489"/>
                    <a:pt x="852" y="6533"/>
                    <a:pt x="910" y="6533"/>
                  </a:cubicBezTo>
                  <a:lnTo>
                    <a:pt x="1328" y="6533"/>
                  </a:lnTo>
                  <a:cubicBezTo>
                    <a:pt x="1386" y="6547"/>
                    <a:pt x="1458" y="6562"/>
                    <a:pt x="1502" y="6605"/>
                  </a:cubicBezTo>
                  <a:lnTo>
                    <a:pt x="1675" y="6764"/>
                  </a:lnTo>
                  <a:cubicBezTo>
                    <a:pt x="2382" y="7384"/>
                    <a:pt x="3292" y="7731"/>
                    <a:pt x="4230" y="7731"/>
                  </a:cubicBezTo>
                  <a:cubicBezTo>
                    <a:pt x="5962" y="7716"/>
                    <a:pt x="7478" y="6562"/>
                    <a:pt x="7940" y="4902"/>
                  </a:cubicBezTo>
                  <a:cubicBezTo>
                    <a:pt x="8416" y="3227"/>
                    <a:pt x="7709" y="1466"/>
                    <a:pt x="6222" y="557"/>
                  </a:cubicBezTo>
                  <a:cubicBezTo>
                    <a:pt x="5608" y="183"/>
                    <a:pt x="4919" y="1"/>
                    <a:pt x="4232" y="1"/>
                  </a:cubicBezTo>
                  <a:close/>
                </a:path>
              </a:pathLst>
            </a:custGeom>
            <a:solidFill>
              <a:srgbClr val="809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08" name="Google Shape;18108;p82"/>
            <p:cNvSpPr/>
            <p:nvPr/>
          </p:nvSpPr>
          <p:spPr>
            <a:xfrm>
              <a:off x="4765619" y="3922742"/>
              <a:ext cx="147250" cy="144025"/>
            </a:xfrm>
            <a:custGeom>
              <a:avLst/>
              <a:gdLst/>
              <a:ahLst/>
              <a:cxnLst/>
              <a:rect l="l" t="t" r="r" b="b"/>
              <a:pathLst>
                <a:path w="5617" h="5494" extrusionOk="0">
                  <a:moveTo>
                    <a:pt x="1567" y="0"/>
                  </a:moveTo>
                  <a:cubicBezTo>
                    <a:pt x="1444" y="0"/>
                    <a:pt x="1322" y="51"/>
                    <a:pt x="1228" y="152"/>
                  </a:cubicBezTo>
                  <a:lnTo>
                    <a:pt x="275" y="1105"/>
                  </a:lnTo>
                  <a:cubicBezTo>
                    <a:pt x="30" y="1336"/>
                    <a:pt x="1" y="1697"/>
                    <a:pt x="203" y="1956"/>
                  </a:cubicBezTo>
                  <a:cubicBezTo>
                    <a:pt x="1141" y="3270"/>
                    <a:pt x="2296" y="4425"/>
                    <a:pt x="3610" y="5378"/>
                  </a:cubicBezTo>
                  <a:cubicBezTo>
                    <a:pt x="3725" y="5450"/>
                    <a:pt x="3855" y="5493"/>
                    <a:pt x="3999" y="5493"/>
                  </a:cubicBezTo>
                  <a:cubicBezTo>
                    <a:pt x="4173" y="5493"/>
                    <a:pt x="4346" y="5435"/>
                    <a:pt x="4476" y="5305"/>
                  </a:cubicBezTo>
                  <a:lnTo>
                    <a:pt x="5429" y="4353"/>
                  </a:lnTo>
                  <a:cubicBezTo>
                    <a:pt x="5616" y="4165"/>
                    <a:pt x="5616" y="3847"/>
                    <a:pt x="5429" y="3660"/>
                  </a:cubicBezTo>
                  <a:lnTo>
                    <a:pt x="4837" y="3068"/>
                  </a:lnTo>
                  <a:cubicBezTo>
                    <a:pt x="4743" y="2974"/>
                    <a:pt x="4617" y="2927"/>
                    <a:pt x="4490" y="2927"/>
                  </a:cubicBezTo>
                  <a:cubicBezTo>
                    <a:pt x="4364" y="2927"/>
                    <a:pt x="4238" y="2974"/>
                    <a:pt x="4144" y="3068"/>
                  </a:cubicBezTo>
                  <a:lnTo>
                    <a:pt x="3985" y="3241"/>
                  </a:lnTo>
                  <a:cubicBezTo>
                    <a:pt x="3936" y="3290"/>
                    <a:pt x="3860" y="3319"/>
                    <a:pt x="3785" y="3319"/>
                  </a:cubicBezTo>
                  <a:cubicBezTo>
                    <a:pt x="3750" y="3319"/>
                    <a:pt x="3714" y="3313"/>
                    <a:pt x="3682" y="3299"/>
                  </a:cubicBezTo>
                  <a:cubicBezTo>
                    <a:pt x="3032" y="3039"/>
                    <a:pt x="2527" y="2534"/>
                    <a:pt x="2267" y="1884"/>
                  </a:cubicBezTo>
                  <a:cubicBezTo>
                    <a:pt x="2224" y="1783"/>
                    <a:pt x="2253" y="1668"/>
                    <a:pt x="2339" y="1581"/>
                  </a:cubicBezTo>
                  <a:lnTo>
                    <a:pt x="2498" y="1422"/>
                  </a:lnTo>
                  <a:cubicBezTo>
                    <a:pt x="2686" y="1235"/>
                    <a:pt x="2686" y="932"/>
                    <a:pt x="2498" y="729"/>
                  </a:cubicBezTo>
                  <a:lnTo>
                    <a:pt x="1906" y="152"/>
                  </a:lnTo>
                  <a:cubicBezTo>
                    <a:pt x="1812" y="51"/>
                    <a:pt x="1690" y="0"/>
                    <a:pt x="156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109" name="Google Shape;18109;p82"/>
          <p:cNvGrpSpPr/>
          <p:nvPr/>
        </p:nvGrpSpPr>
        <p:grpSpPr>
          <a:xfrm>
            <a:off x="5557286" y="3817357"/>
            <a:ext cx="362947" cy="356576"/>
            <a:chOff x="5557286" y="3817357"/>
            <a:chExt cx="362947" cy="356576"/>
          </a:xfrm>
        </p:grpSpPr>
        <p:sp>
          <p:nvSpPr>
            <p:cNvPr id="18110" name="Google Shape;18110;p82"/>
            <p:cNvSpPr/>
            <p:nvPr/>
          </p:nvSpPr>
          <p:spPr>
            <a:xfrm>
              <a:off x="5557286" y="3817357"/>
              <a:ext cx="356891" cy="356498"/>
            </a:xfrm>
            <a:custGeom>
              <a:avLst/>
              <a:gdLst/>
              <a:ahLst/>
              <a:cxnLst/>
              <a:rect l="l" t="t" r="r" b="b"/>
              <a:pathLst>
                <a:path w="13614" h="13599" extrusionOk="0">
                  <a:moveTo>
                    <a:pt x="6800" y="0"/>
                  </a:moveTo>
                  <a:cubicBezTo>
                    <a:pt x="3047" y="0"/>
                    <a:pt x="1" y="3046"/>
                    <a:pt x="1" y="6799"/>
                  </a:cubicBezTo>
                  <a:cubicBezTo>
                    <a:pt x="1" y="10552"/>
                    <a:pt x="3047" y="13598"/>
                    <a:pt x="6800" y="13598"/>
                  </a:cubicBezTo>
                  <a:cubicBezTo>
                    <a:pt x="10568" y="13598"/>
                    <a:pt x="13613" y="10552"/>
                    <a:pt x="13613" y="6799"/>
                  </a:cubicBezTo>
                  <a:cubicBezTo>
                    <a:pt x="13613" y="3046"/>
                    <a:pt x="10568" y="0"/>
                    <a:pt x="6800" y="0"/>
                  </a:cubicBezTo>
                  <a:close/>
                </a:path>
              </a:pathLst>
            </a:custGeom>
            <a:solidFill>
              <a:srgbClr val="8CA4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11" name="Google Shape;18111;p82"/>
            <p:cNvSpPr/>
            <p:nvPr/>
          </p:nvSpPr>
          <p:spPr>
            <a:xfrm>
              <a:off x="5712453" y="3817357"/>
              <a:ext cx="207780" cy="356576"/>
            </a:xfrm>
            <a:custGeom>
              <a:avLst/>
              <a:gdLst/>
              <a:ahLst/>
              <a:cxnLst/>
              <a:rect l="l" t="t" r="r" b="b"/>
              <a:pathLst>
                <a:path w="7926" h="13602" extrusionOk="0">
                  <a:moveTo>
                    <a:pt x="895" y="0"/>
                  </a:moveTo>
                  <a:cubicBezTo>
                    <a:pt x="592" y="0"/>
                    <a:pt x="289" y="15"/>
                    <a:pt x="0" y="58"/>
                  </a:cubicBezTo>
                  <a:cubicBezTo>
                    <a:pt x="3393" y="505"/>
                    <a:pt x="5919" y="3378"/>
                    <a:pt x="5919" y="6799"/>
                  </a:cubicBezTo>
                  <a:cubicBezTo>
                    <a:pt x="5919" y="10220"/>
                    <a:pt x="3393" y="13093"/>
                    <a:pt x="0" y="13541"/>
                  </a:cubicBezTo>
                  <a:cubicBezTo>
                    <a:pt x="306" y="13581"/>
                    <a:pt x="609" y="13601"/>
                    <a:pt x="909" y="13601"/>
                  </a:cubicBezTo>
                  <a:cubicBezTo>
                    <a:pt x="4430" y="13601"/>
                    <a:pt x="7441" y="10865"/>
                    <a:pt x="7680" y="7247"/>
                  </a:cubicBezTo>
                  <a:cubicBezTo>
                    <a:pt x="7925" y="3320"/>
                    <a:pt x="4822" y="0"/>
                    <a:pt x="895" y="0"/>
                  </a:cubicBezTo>
                  <a:close/>
                </a:path>
              </a:pathLst>
            </a:custGeom>
            <a:solidFill>
              <a:srgbClr val="6B7F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12" name="Google Shape;18112;p82"/>
            <p:cNvSpPr/>
            <p:nvPr/>
          </p:nvSpPr>
          <p:spPr>
            <a:xfrm>
              <a:off x="5601563" y="3894456"/>
              <a:ext cx="268337" cy="202563"/>
            </a:xfrm>
            <a:custGeom>
              <a:avLst/>
              <a:gdLst/>
              <a:ahLst/>
              <a:cxnLst/>
              <a:rect l="l" t="t" r="r" b="b"/>
              <a:pathLst>
                <a:path w="10236" h="7727" extrusionOk="0">
                  <a:moveTo>
                    <a:pt x="5118" y="0"/>
                  </a:moveTo>
                  <a:cubicBezTo>
                    <a:pt x="3685" y="0"/>
                    <a:pt x="2253" y="83"/>
                    <a:pt x="824" y="249"/>
                  </a:cubicBezTo>
                  <a:cubicBezTo>
                    <a:pt x="564" y="278"/>
                    <a:pt x="347" y="480"/>
                    <a:pt x="304" y="755"/>
                  </a:cubicBezTo>
                  <a:cubicBezTo>
                    <a:pt x="1" y="2819"/>
                    <a:pt x="1" y="4912"/>
                    <a:pt x="304" y="6976"/>
                  </a:cubicBezTo>
                  <a:cubicBezTo>
                    <a:pt x="347" y="7236"/>
                    <a:pt x="564" y="7453"/>
                    <a:pt x="824" y="7482"/>
                  </a:cubicBezTo>
                  <a:cubicBezTo>
                    <a:pt x="2253" y="7640"/>
                    <a:pt x="3682" y="7712"/>
                    <a:pt x="5125" y="7727"/>
                  </a:cubicBezTo>
                  <a:cubicBezTo>
                    <a:pt x="6554" y="7712"/>
                    <a:pt x="7984" y="7640"/>
                    <a:pt x="9413" y="7482"/>
                  </a:cubicBezTo>
                  <a:cubicBezTo>
                    <a:pt x="9673" y="7453"/>
                    <a:pt x="9889" y="7236"/>
                    <a:pt x="9932" y="6976"/>
                  </a:cubicBezTo>
                  <a:cubicBezTo>
                    <a:pt x="10236" y="4912"/>
                    <a:pt x="10236" y="2819"/>
                    <a:pt x="9932" y="755"/>
                  </a:cubicBezTo>
                  <a:cubicBezTo>
                    <a:pt x="9889" y="480"/>
                    <a:pt x="9673" y="278"/>
                    <a:pt x="9413" y="249"/>
                  </a:cubicBezTo>
                  <a:cubicBezTo>
                    <a:pt x="7984" y="83"/>
                    <a:pt x="6551" y="0"/>
                    <a:pt x="511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13" name="Google Shape;18113;p82"/>
            <p:cNvSpPr/>
            <p:nvPr/>
          </p:nvSpPr>
          <p:spPr>
            <a:xfrm>
              <a:off x="5696567" y="3944343"/>
              <a:ext cx="98411" cy="102527"/>
            </a:xfrm>
            <a:custGeom>
              <a:avLst/>
              <a:gdLst/>
              <a:ahLst/>
              <a:cxnLst/>
              <a:rect l="l" t="t" r="r" b="b"/>
              <a:pathLst>
                <a:path w="3754" h="3911" extrusionOk="0">
                  <a:moveTo>
                    <a:pt x="129" y="0"/>
                  </a:moveTo>
                  <a:cubicBezTo>
                    <a:pt x="58" y="0"/>
                    <a:pt x="0" y="60"/>
                    <a:pt x="0" y="136"/>
                  </a:cubicBezTo>
                  <a:lnTo>
                    <a:pt x="0" y="3774"/>
                  </a:lnTo>
                  <a:cubicBezTo>
                    <a:pt x="0" y="3850"/>
                    <a:pt x="58" y="3910"/>
                    <a:pt x="123" y="3910"/>
                  </a:cubicBezTo>
                  <a:cubicBezTo>
                    <a:pt x="144" y="3910"/>
                    <a:pt x="166" y="3904"/>
                    <a:pt x="188" y="3890"/>
                  </a:cubicBezTo>
                  <a:lnTo>
                    <a:pt x="3667" y="2071"/>
                  </a:lnTo>
                  <a:cubicBezTo>
                    <a:pt x="3753" y="2027"/>
                    <a:pt x="3753" y="1883"/>
                    <a:pt x="3667" y="1840"/>
                  </a:cubicBezTo>
                  <a:lnTo>
                    <a:pt x="202" y="21"/>
                  </a:lnTo>
                  <a:cubicBezTo>
                    <a:pt x="177" y="7"/>
                    <a:pt x="153" y="0"/>
                    <a:pt x="129" y="0"/>
                  </a:cubicBezTo>
                  <a:close/>
                </a:path>
              </a:pathLst>
            </a:custGeom>
            <a:solidFill>
              <a:srgbClr val="8CA4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114" name="Google Shape;18114;p82"/>
          <p:cNvGrpSpPr/>
          <p:nvPr/>
        </p:nvGrpSpPr>
        <p:grpSpPr>
          <a:xfrm>
            <a:off x="7488021" y="3362475"/>
            <a:ext cx="372017" cy="365621"/>
            <a:chOff x="7488021" y="3362475"/>
            <a:chExt cx="372017" cy="365621"/>
          </a:xfrm>
        </p:grpSpPr>
        <p:sp>
          <p:nvSpPr>
            <p:cNvPr id="18115" name="Google Shape;18115;p82"/>
            <p:cNvSpPr/>
            <p:nvPr/>
          </p:nvSpPr>
          <p:spPr>
            <a:xfrm>
              <a:off x="7488021" y="3362475"/>
              <a:ext cx="365201" cy="365594"/>
            </a:xfrm>
            <a:custGeom>
              <a:avLst/>
              <a:gdLst/>
              <a:ahLst/>
              <a:cxnLst/>
              <a:rect l="l" t="t" r="r" b="b"/>
              <a:pathLst>
                <a:path w="13931" h="13946" extrusionOk="0">
                  <a:moveTo>
                    <a:pt x="6973" y="1"/>
                  </a:moveTo>
                  <a:cubicBezTo>
                    <a:pt x="3119" y="1"/>
                    <a:pt x="1" y="3119"/>
                    <a:pt x="1" y="6973"/>
                  </a:cubicBezTo>
                  <a:cubicBezTo>
                    <a:pt x="1" y="10813"/>
                    <a:pt x="3119" y="13945"/>
                    <a:pt x="6973" y="13945"/>
                  </a:cubicBezTo>
                  <a:cubicBezTo>
                    <a:pt x="10813" y="13945"/>
                    <a:pt x="13931" y="10813"/>
                    <a:pt x="13931" y="6973"/>
                  </a:cubicBezTo>
                  <a:cubicBezTo>
                    <a:pt x="13931" y="3119"/>
                    <a:pt x="10813" y="1"/>
                    <a:pt x="6973" y="1"/>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16" name="Google Shape;18116;p82"/>
            <p:cNvSpPr/>
            <p:nvPr/>
          </p:nvSpPr>
          <p:spPr>
            <a:xfrm>
              <a:off x="7646963" y="3362475"/>
              <a:ext cx="213076" cy="365621"/>
            </a:xfrm>
            <a:custGeom>
              <a:avLst/>
              <a:gdLst/>
              <a:ahLst/>
              <a:cxnLst/>
              <a:rect l="l" t="t" r="r" b="b"/>
              <a:pathLst>
                <a:path w="8128" h="13947" extrusionOk="0">
                  <a:moveTo>
                    <a:pt x="895" y="1"/>
                  </a:moveTo>
                  <a:cubicBezTo>
                    <a:pt x="592" y="1"/>
                    <a:pt x="289" y="30"/>
                    <a:pt x="0" y="73"/>
                  </a:cubicBezTo>
                  <a:cubicBezTo>
                    <a:pt x="3465" y="521"/>
                    <a:pt x="6049" y="3480"/>
                    <a:pt x="6049" y="6973"/>
                  </a:cubicBezTo>
                  <a:cubicBezTo>
                    <a:pt x="6049" y="10467"/>
                    <a:pt x="3465" y="13426"/>
                    <a:pt x="0" y="13888"/>
                  </a:cubicBezTo>
                  <a:cubicBezTo>
                    <a:pt x="306" y="13928"/>
                    <a:pt x="610" y="13947"/>
                    <a:pt x="910" y="13947"/>
                  </a:cubicBezTo>
                  <a:cubicBezTo>
                    <a:pt x="4521" y="13947"/>
                    <a:pt x="7628" y="11139"/>
                    <a:pt x="7868" y="7421"/>
                  </a:cubicBezTo>
                  <a:cubicBezTo>
                    <a:pt x="8127" y="3416"/>
                    <a:pt x="4936" y="15"/>
                    <a:pt x="921" y="15"/>
                  </a:cubicBezTo>
                  <a:cubicBezTo>
                    <a:pt x="912" y="15"/>
                    <a:pt x="904" y="15"/>
                    <a:pt x="895" y="15"/>
                  </a:cubicBezTo>
                  <a:lnTo>
                    <a:pt x="895" y="1"/>
                  </a:lnTo>
                  <a:close/>
                </a:path>
              </a:pathLst>
            </a:custGeom>
            <a:solidFill>
              <a:srgbClr val="D0DA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17" name="Google Shape;18117;p82"/>
            <p:cNvSpPr/>
            <p:nvPr/>
          </p:nvSpPr>
          <p:spPr>
            <a:xfrm>
              <a:off x="7685944" y="3401928"/>
              <a:ext cx="56415" cy="48367"/>
            </a:xfrm>
            <a:custGeom>
              <a:avLst/>
              <a:gdLst/>
              <a:ahLst/>
              <a:cxnLst/>
              <a:rect l="l" t="t" r="r" b="b"/>
              <a:pathLst>
                <a:path w="2152" h="1845" extrusionOk="0">
                  <a:moveTo>
                    <a:pt x="1230" y="0"/>
                  </a:moveTo>
                  <a:cubicBezTo>
                    <a:pt x="1003" y="0"/>
                    <a:pt x="770" y="84"/>
                    <a:pt x="578" y="271"/>
                  </a:cubicBezTo>
                  <a:cubicBezTo>
                    <a:pt x="0" y="849"/>
                    <a:pt x="405" y="1845"/>
                    <a:pt x="1242" y="1845"/>
                  </a:cubicBezTo>
                  <a:cubicBezTo>
                    <a:pt x="1747" y="1845"/>
                    <a:pt x="2151" y="1426"/>
                    <a:pt x="2151" y="921"/>
                  </a:cubicBezTo>
                  <a:cubicBezTo>
                    <a:pt x="2151" y="365"/>
                    <a:pt x="1703" y="0"/>
                    <a:pt x="1230" y="0"/>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18" name="Google Shape;18118;p82"/>
            <p:cNvSpPr/>
            <p:nvPr/>
          </p:nvSpPr>
          <p:spPr>
            <a:xfrm>
              <a:off x="7546297" y="3481307"/>
              <a:ext cx="248282" cy="207413"/>
            </a:xfrm>
            <a:custGeom>
              <a:avLst/>
              <a:gdLst/>
              <a:ahLst/>
              <a:cxnLst/>
              <a:rect l="l" t="t" r="r" b="b"/>
              <a:pathLst>
                <a:path w="9471" h="7912" extrusionOk="0">
                  <a:moveTo>
                    <a:pt x="4735" y="1"/>
                  </a:moveTo>
                  <a:cubicBezTo>
                    <a:pt x="2123" y="1"/>
                    <a:pt x="1" y="1776"/>
                    <a:pt x="1" y="3956"/>
                  </a:cubicBezTo>
                  <a:cubicBezTo>
                    <a:pt x="1" y="6136"/>
                    <a:pt x="2123" y="7911"/>
                    <a:pt x="4735" y="7911"/>
                  </a:cubicBezTo>
                  <a:cubicBezTo>
                    <a:pt x="7363" y="7911"/>
                    <a:pt x="9470" y="6136"/>
                    <a:pt x="9470" y="3956"/>
                  </a:cubicBezTo>
                  <a:cubicBezTo>
                    <a:pt x="9470" y="1776"/>
                    <a:pt x="7348" y="1"/>
                    <a:pt x="4735"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19" name="Google Shape;18119;p82"/>
            <p:cNvSpPr/>
            <p:nvPr/>
          </p:nvSpPr>
          <p:spPr>
            <a:xfrm>
              <a:off x="7748755" y="3489041"/>
              <a:ext cx="73061" cy="79327"/>
            </a:xfrm>
            <a:custGeom>
              <a:avLst/>
              <a:gdLst/>
              <a:ahLst/>
              <a:cxnLst/>
              <a:rect l="l" t="t" r="r" b="b"/>
              <a:pathLst>
                <a:path w="2787" h="3026" extrusionOk="0">
                  <a:moveTo>
                    <a:pt x="1243" y="1"/>
                  </a:moveTo>
                  <a:cubicBezTo>
                    <a:pt x="885" y="1"/>
                    <a:pt x="520" y="128"/>
                    <a:pt x="217" y="413"/>
                  </a:cubicBezTo>
                  <a:lnTo>
                    <a:pt x="1" y="615"/>
                  </a:lnTo>
                  <a:lnTo>
                    <a:pt x="232" y="788"/>
                  </a:lnTo>
                  <a:cubicBezTo>
                    <a:pt x="881" y="1279"/>
                    <a:pt x="1372" y="1972"/>
                    <a:pt x="1603" y="2751"/>
                  </a:cubicBezTo>
                  <a:lnTo>
                    <a:pt x="1675" y="3026"/>
                  </a:lnTo>
                  <a:lnTo>
                    <a:pt x="1949" y="2896"/>
                  </a:lnTo>
                  <a:cubicBezTo>
                    <a:pt x="2455" y="2636"/>
                    <a:pt x="2787" y="2116"/>
                    <a:pt x="2787" y="1539"/>
                  </a:cubicBezTo>
                  <a:cubicBezTo>
                    <a:pt x="2787" y="616"/>
                    <a:pt x="2030" y="1"/>
                    <a:pt x="1243"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20" name="Google Shape;18120;p82"/>
            <p:cNvSpPr/>
            <p:nvPr/>
          </p:nvSpPr>
          <p:spPr>
            <a:xfrm>
              <a:off x="7503540" y="3489250"/>
              <a:ext cx="88947" cy="79510"/>
            </a:xfrm>
            <a:custGeom>
              <a:avLst/>
              <a:gdLst/>
              <a:ahLst/>
              <a:cxnLst/>
              <a:rect l="l" t="t" r="r" b="b"/>
              <a:pathLst>
                <a:path w="3393" h="3033" extrusionOk="0">
                  <a:moveTo>
                    <a:pt x="2137" y="1"/>
                  </a:moveTo>
                  <a:cubicBezTo>
                    <a:pt x="520" y="1"/>
                    <a:pt x="0" y="2180"/>
                    <a:pt x="1444" y="2902"/>
                  </a:cubicBezTo>
                  <a:lnTo>
                    <a:pt x="1718" y="3032"/>
                  </a:lnTo>
                  <a:lnTo>
                    <a:pt x="1790" y="2758"/>
                  </a:lnTo>
                  <a:cubicBezTo>
                    <a:pt x="2021" y="1964"/>
                    <a:pt x="2512" y="1285"/>
                    <a:pt x="3162" y="795"/>
                  </a:cubicBezTo>
                  <a:lnTo>
                    <a:pt x="3393" y="607"/>
                  </a:lnTo>
                  <a:lnTo>
                    <a:pt x="3191" y="419"/>
                  </a:lnTo>
                  <a:cubicBezTo>
                    <a:pt x="2902" y="145"/>
                    <a:pt x="2527" y="1"/>
                    <a:pt x="2137"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21" name="Google Shape;18121;p82"/>
            <p:cNvSpPr/>
            <p:nvPr/>
          </p:nvSpPr>
          <p:spPr>
            <a:xfrm>
              <a:off x="7582631" y="3536857"/>
              <a:ext cx="56782" cy="48550"/>
            </a:xfrm>
            <a:custGeom>
              <a:avLst/>
              <a:gdLst/>
              <a:ahLst/>
              <a:cxnLst/>
              <a:rect l="l" t="t" r="r" b="b"/>
              <a:pathLst>
                <a:path w="2166" h="1852" extrusionOk="0">
                  <a:moveTo>
                    <a:pt x="1234" y="0"/>
                  </a:moveTo>
                  <a:cubicBezTo>
                    <a:pt x="1004" y="0"/>
                    <a:pt x="770" y="86"/>
                    <a:pt x="578" y="278"/>
                  </a:cubicBezTo>
                  <a:cubicBezTo>
                    <a:pt x="0" y="855"/>
                    <a:pt x="419" y="1851"/>
                    <a:pt x="1242" y="1851"/>
                  </a:cubicBezTo>
                  <a:cubicBezTo>
                    <a:pt x="1747" y="1851"/>
                    <a:pt x="2166" y="1433"/>
                    <a:pt x="2166" y="927"/>
                  </a:cubicBezTo>
                  <a:cubicBezTo>
                    <a:pt x="2166" y="372"/>
                    <a:pt x="1711" y="0"/>
                    <a:pt x="1234" y="0"/>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22" name="Google Shape;18122;p82"/>
            <p:cNvSpPr/>
            <p:nvPr/>
          </p:nvSpPr>
          <p:spPr>
            <a:xfrm>
              <a:off x="7693887" y="3536857"/>
              <a:ext cx="56415" cy="48550"/>
            </a:xfrm>
            <a:custGeom>
              <a:avLst/>
              <a:gdLst/>
              <a:ahLst/>
              <a:cxnLst/>
              <a:rect l="l" t="t" r="r" b="b"/>
              <a:pathLst>
                <a:path w="2152" h="1852" extrusionOk="0">
                  <a:moveTo>
                    <a:pt x="1230" y="0"/>
                  </a:moveTo>
                  <a:cubicBezTo>
                    <a:pt x="1003" y="0"/>
                    <a:pt x="770" y="86"/>
                    <a:pt x="578" y="278"/>
                  </a:cubicBezTo>
                  <a:cubicBezTo>
                    <a:pt x="0" y="855"/>
                    <a:pt x="405" y="1851"/>
                    <a:pt x="1242" y="1851"/>
                  </a:cubicBezTo>
                  <a:cubicBezTo>
                    <a:pt x="1747" y="1851"/>
                    <a:pt x="2151" y="1433"/>
                    <a:pt x="2151" y="927"/>
                  </a:cubicBezTo>
                  <a:cubicBezTo>
                    <a:pt x="2151" y="372"/>
                    <a:pt x="1703" y="0"/>
                    <a:pt x="1230" y="0"/>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23" name="Google Shape;18123;p82"/>
            <p:cNvSpPr/>
            <p:nvPr/>
          </p:nvSpPr>
          <p:spPr>
            <a:xfrm>
              <a:off x="7596866" y="3625883"/>
              <a:ext cx="147512" cy="34079"/>
            </a:xfrm>
            <a:custGeom>
              <a:avLst/>
              <a:gdLst/>
              <a:ahLst/>
              <a:cxnLst/>
              <a:rect l="l" t="t" r="r" b="b"/>
              <a:pathLst>
                <a:path w="5627" h="1300" extrusionOk="0">
                  <a:moveTo>
                    <a:pt x="322" y="0"/>
                  </a:moveTo>
                  <a:cubicBezTo>
                    <a:pt x="141" y="0"/>
                    <a:pt x="1" y="238"/>
                    <a:pt x="165" y="390"/>
                  </a:cubicBezTo>
                  <a:cubicBezTo>
                    <a:pt x="944" y="996"/>
                    <a:pt x="1879" y="1299"/>
                    <a:pt x="2814" y="1299"/>
                  </a:cubicBezTo>
                  <a:cubicBezTo>
                    <a:pt x="3748" y="1299"/>
                    <a:pt x="4683" y="996"/>
                    <a:pt x="5463" y="390"/>
                  </a:cubicBezTo>
                  <a:cubicBezTo>
                    <a:pt x="5626" y="238"/>
                    <a:pt x="5487" y="0"/>
                    <a:pt x="5305" y="0"/>
                  </a:cubicBezTo>
                  <a:cubicBezTo>
                    <a:pt x="5262" y="0"/>
                    <a:pt x="5218" y="13"/>
                    <a:pt x="5174" y="43"/>
                  </a:cubicBezTo>
                  <a:cubicBezTo>
                    <a:pt x="4481" y="577"/>
                    <a:pt x="3647" y="844"/>
                    <a:pt x="2814" y="844"/>
                  </a:cubicBezTo>
                  <a:cubicBezTo>
                    <a:pt x="1980" y="844"/>
                    <a:pt x="1146" y="577"/>
                    <a:pt x="453" y="43"/>
                  </a:cubicBezTo>
                  <a:cubicBezTo>
                    <a:pt x="410" y="13"/>
                    <a:pt x="365" y="0"/>
                    <a:pt x="322" y="0"/>
                  </a:cubicBez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24" name="Google Shape;18124;p82"/>
            <p:cNvSpPr/>
            <p:nvPr/>
          </p:nvSpPr>
          <p:spPr>
            <a:xfrm>
              <a:off x="7664736" y="3396318"/>
              <a:ext cx="84360" cy="93352"/>
            </a:xfrm>
            <a:custGeom>
              <a:avLst/>
              <a:gdLst/>
              <a:ahLst/>
              <a:cxnLst/>
              <a:rect l="l" t="t" r="r" b="b"/>
              <a:pathLst>
                <a:path w="3218" h="3561" extrusionOk="0">
                  <a:moveTo>
                    <a:pt x="2044" y="457"/>
                  </a:moveTo>
                  <a:lnTo>
                    <a:pt x="2044" y="457"/>
                  </a:lnTo>
                  <a:cubicBezTo>
                    <a:pt x="2645" y="462"/>
                    <a:pt x="2958" y="1194"/>
                    <a:pt x="2527" y="1626"/>
                  </a:cubicBezTo>
                  <a:cubicBezTo>
                    <a:pt x="2389" y="1760"/>
                    <a:pt x="2219" y="1820"/>
                    <a:pt x="2053" y="1820"/>
                  </a:cubicBezTo>
                  <a:cubicBezTo>
                    <a:pt x="1699" y="1820"/>
                    <a:pt x="1358" y="1548"/>
                    <a:pt x="1358" y="1135"/>
                  </a:cubicBezTo>
                  <a:cubicBezTo>
                    <a:pt x="1358" y="762"/>
                    <a:pt x="1657" y="460"/>
                    <a:pt x="2044" y="457"/>
                  </a:cubicBezTo>
                  <a:close/>
                  <a:moveTo>
                    <a:pt x="2038" y="1"/>
                  </a:moveTo>
                  <a:cubicBezTo>
                    <a:pt x="1526" y="1"/>
                    <a:pt x="1016" y="319"/>
                    <a:pt x="925" y="976"/>
                  </a:cubicBezTo>
                  <a:lnTo>
                    <a:pt x="160" y="1222"/>
                  </a:lnTo>
                  <a:cubicBezTo>
                    <a:pt x="59" y="1251"/>
                    <a:pt x="1" y="1337"/>
                    <a:pt x="1" y="1438"/>
                  </a:cubicBezTo>
                  <a:lnTo>
                    <a:pt x="1" y="3560"/>
                  </a:lnTo>
                  <a:lnTo>
                    <a:pt x="448" y="3560"/>
                  </a:lnTo>
                  <a:lnTo>
                    <a:pt x="448" y="1611"/>
                  </a:lnTo>
                  <a:lnTo>
                    <a:pt x="954" y="1438"/>
                  </a:lnTo>
                  <a:cubicBezTo>
                    <a:pt x="1111" y="2009"/>
                    <a:pt x="1565" y="2269"/>
                    <a:pt x="2022" y="2269"/>
                  </a:cubicBezTo>
                  <a:cubicBezTo>
                    <a:pt x="2617" y="2269"/>
                    <a:pt x="3218" y="1830"/>
                    <a:pt x="3177" y="1063"/>
                  </a:cubicBezTo>
                  <a:cubicBezTo>
                    <a:pt x="3132" y="363"/>
                    <a:pt x="2584" y="1"/>
                    <a:pt x="2038" y="1"/>
                  </a:cubicBezTo>
                  <a:close/>
                </a:path>
              </a:pathLst>
            </a:custGeom>
            <a:solidFill>
              <a:srgbClr val="EF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18125" name="Google Shape;18125;p82"/>
          <p:cNvGrpSpPr/>
          <p:nvPr/>
        </p:nvGrpSpPr>
        <p:grpSpPr>
          <a:xfrm>
            <a:off x="5113781" y="3367036"/>
            <a:ext cx="362553" cy="356498"/>
            <a:chOff x="5113781" y="3367036"/>
            <a:chExt cx="362553" cy="356498"/>
          </a:xfrm>
        </p:grpSpPr>
        <p:sp>
          <p:nvSpPr>
            <p:cNvPr id="18126" name="Google Shape;18126;p82"/>
            <p:cNvSpPr/>
            <p:nvPr/>
          </p:nvSpPr>
          <p:spPr>
            <a:xfrm>
              <a:off x="5113781" y="3367036"/>
              <a:ext cx="356131" cy="356498"/>
            </a:xfrm>
            <a:custGeom>
              <a:avLst/>
              <a:gdLst/>
              <a:ahLst/>
              <a:cxnLst/>
              <a:rect l="l" t="t" r="r" b="b"/>
              <a:pathLst>
                <a:path w="13585" h="13599" extrusionOk="0">
                  <a:moveTo>
                    <a:pt x="6785" y="0"/>
                  </a:moveTo>
                  <a:cubicBezTo>
                    <a:pt x="3032" y="0"/>
                    <a:pt x="0" y="3046"/>
                    <a:pt x="0" y="6799"/>
                  </a:cubicBezTo>
                  <a:cubicBezTo>
                    <a:pt x="0" y="10552"/>
                    <a:pt x="3032" y="13598"/>
                    <a:pt x="6785" y="13598"/>
                  </a:cubicBezTo>
                  <a:cubicBezTo>
                    <a:pt x="10538" y="13598"/>
                    <a:pt x="13584" y="10552"/>
                    <a:pt x="13584" y="6799"/>
                  </a:cubicBezTo>
                  <a:cubicBezTo>
                    <a:pt x="13584" y="3046"/>
                    <a:pt x="10538" y="0"/>
                    <a:pt x="6785" y="0"/>
                  </a:cubicBezTo>
                  <a:close/>
                </a:path>
              </a:pathLst>
            </a:custGeom>
            <a:solidFill>
              <a:srgbClr val="AABBC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27" name="Google Shape;18127;p82"/>
            <p:cNvSpPr/>
            <p:nvPr/>
          </p:nvSpPr>
          <p:spPr>
            <a:xfrm>
              <a:off x="5268554" y="3367036"/>
              <a:ext cx="207780" cy="356472"/>
            </a:xfrm>
            <a:custGeom>
              <a:avLst/>
              <a:gdLst/>
              <a:ahLst/>
              <a:cxnLst/>
              <a:rect l="l" t="t" r="r" b="b"/>
              <a:pathLst>
                <a:path w="7926" h="13598" extrusionOk="0">
                  <a:moveTo>
                    <a:pt x="881" y="0"/>
                  </a:moveTo>
                  <a:cubicBezTo>
                    <a:pt x="592" y="0"/>
                    <a:pt x="289" y="15"/>
                    <a:pt x="1" y="58"/>
                  </a:cubicBezTo>
                  <a:cubicBezTo>
                    <a:pt x="3378" y="505"/>
                    <a:pt x="5905" y="3392"/>
                    <a:pt x="5905" y="6799"/>
                  </a:cubicBezTo>
                  <a:cubicBezTo>
                    <a:pt x="5905" y="10206"/>
                    <a:pt x="3378" y="13093"/>
                    <a:pt x="1" y="13540"/>
                  </a:cubicBezTo>
                  <a:cubicBezTo>
                    <a:pt x="299" y="13579"/>
                    <a:pt x="595" y="13598"/>
                    <a:pt x="887" y="13598"/>
                  </a:cubicBezTo>
                  <a:cubicBezTo>
                    <a:pt x="4416" y="13598"/>
                    <a:pt x="7426" y="10859"/>
                    <a:pt x="7666" y="7247"/>
                  </a:cubicBezTo>
                  <a:cubicBezTo>
                    <a:pt x="7926" y="3320"/>
                    <a:pt x="4808" y="0"/>
                    <a:pt x="881" y="0"/>
                  </a:cubicBezTo>
                  <a:close/>
                </a:path>
              </a:pathLst>
            </a:custGeom>
            <a:solidFill>
              <a:srgbClr val="809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
        <p:nvSpPr>
          <p:cNvPr id="18128" name="Google Shape;18128;p82"/>
          <p:cNvSpPr/>
          <p:nvPr/>
        </p:nvSpPr>
        <p:spPr>
          <a:xfrm>
            <a:off x="5172817" y="3421144"/>
            <a:ext cx="238058" cy="229355"/>
          </a:xfrm>
          <a:custGeom>
            <a:avLst/>
            <a:gdLst/>
            <a:ahLst/>
            <a:cxnLst/>
            <a:rect l="l" t="t" r="r" b="b"/>
            <a:pathLst>
              <a:path w="9081" h="8749" extrusionOk="0">
                <a:moveTo>
                  <a:pt x="4519" y="0"/>
                </a:moveTo>
                <a:cubicBezTo>
                  <a:pt x="4042" y="15"/>
                  <a:pt x="3580" y="159"/>
                  <a:pt x="3176" y="405"/>
                </a:cubicBezTo>
                <a:cubicBezTo>
                  <a:pt x="2570" y="780"/>
                  <a:pt x="2252" y="1372"/>
                  <a:pt x="2209" y="2166"/>
                </a:cubicBezTo>
                <a:lnTo>
                  <a:pt x="2209" y="3277"/>
                </a:lnTo>
                <a:cubicBezTo>
                  <a:pt x="2209" y="3422"/>
                  <a:pt x="2088" y="3536"/>
                  <a:pt x="1956" y="3536"/>
                </a:cubicBezTo>
                <a:cubicBezTo>
                  <a:pt x="1930" y="3536"/>
                  <a:pt x="1903" y="3532"/>
                  <a:pt x="1877" y="3523"/>
                </a:cubicBezTo>
                <a:lnTo>
                  <a:pt x="1502" y="3422"/>
                </a:lnTo>
                <a:cubicBezTo>
                  <a:pt x="1457" y="3408"/>
                  <a:pt x="1413" y="3402"/>
                  <a:pt x="1373" y="3402"/>
                </a:cubicBezTo>
                <a:cubicBezTo>
                  <a:pt x="982" y="3402"/>
                  <a:pt x="808" y="3976"/>
                  <a:pt x="1213" y="4172"/>
                </a:cubicBezTo>
                <a:lnTo>
                  <a:pt x="1819" y="4475"/>
                </a:lnTo>
                <a:cubicBezTo>
                  <a:pt x="2021" y="4576"/>
                  <a:pt x="2122" y="4822"/>
                  <a:pt x="2036" y="5053"/>
                </a:cubicBezTo>
                <a:cubicBezTo>
                  <a:pt x="1718" y="5803"/>
                  <a:pt x="1083" y="6381"/>
                  <a:pt x="304" y="6612"/>
                </a:cubicBezTo>
                <a:lnTo>
                  <a:pt x="73" y="6698"/>
                </a:lnTo>
                <a:cubicBezTo>
                  <a:pt x="15" y="6713"/>
                  <a:pt x="0" y="6785"/>
                  <a:pt x="44" y="6828"/>
                </a:cubicBezTo>
                <a:lnTo>
                  <a:pt x="203" y="7002"/>
                </a:lnTo>
                <a:cubicBezTo>
                  <a:pt x="347" y="7160"/>
                  <a:pt x="650" y="7348"/>
                  <a:pt x="1227" y="7348"/>
                </a:cubicBezTo>
                <a:lnTo>
                  <a:pt x="1256" y="7348"/>
                </a:lnTo>
                <a:cubicBezTo>
                  <a:pt x="1300" y="7507"/>
                  <a:pt x="1343" y="7666"/>
                  <a:pt x="1386" y="7795"/>
                </a:cubicBezTo>
                <a:lnTo>
                  <a:pt x="1430" y="7911"/>
                </a:lnTo>
                <a:cubicBezTo>
                  <a:pt x="1441" y="7947"/>
                  <a:pt x="1483" y="7972"/>
                  <a:pt x="1529" y="7972"/>
                </a:cubicBezTo>
                <a:cubicBezTo>
                  <a:pt x="1539" y="7972"/>
                  <a:pt x="1549" y="7971"/>
                  <a:pt x="1559" y="7969"/>
                </a:cubicBezTo>
                <a:lnTo>
                  <a:pt x="1675" y="7940"/>
                </a:lnTo>
                <a:cubicBezTo>
                  <a:pt x="1877" y="7882"/>
                  <a:pt x="2094" y="7868"/>
                  <a:pt x="2310" y="7853"/>
                </a:cubicBezTo>
                <a:cubicBezTo>
                  <a:pt x="2411" y="7853"/>
                  <a:pt x="2527" y="7868"/>
                  <a:pt x="2642" y="7882"/>
                </a:cubicBezTo>
                <a:cubicBezTo>
                  <a:pt x="3017" y="7969"/>
                  <a:pt x="3378" y="8156"/>
                  <a:pt x="3681" y="8416"/>
                </a:cubicBezTo>
                <a:cubicBezTo>
                  <a:pt x="3811" y="8546"/>
                  <a:pt x="3985" y="8647"/>
                  <a:pt x="4172" y="8705"/>
                </a:cubicBezTo>
                <a:cubicBezTo>
                  <a:pt x="4288" y="8734"/>
                  <a:pt x="4418" y="8748"/>
                  <a:pt x="4533" y="8748"/>
                </a:cubicBezTo>
                <a:cubicBezTo>
                  <a:pt x="4663" y="8748"/>
                  <a:pt x="4779" y="8734"/>
                  <a:pt x="4894" y="8690"/>
                </a:cubicBezTo>
                <a:cubicBezTo>
                  <a:pt x="5082" y="8647"/>
                  <a:pt x="5255" y="8546"/>
                  <a:pt x="5385" y="8416"/>
                </a:cubicBezTo>
                <a:cubicBezTo>
                  <a:pt x="5688" y="8156"/>
                  <a:pt x="6049" y="7969"/>
                  <a:pt x="6439" y="7882"/>
                </a:cubicBezTo>
                <a:cubicBezTo>
                  <a:pt x="6540" y="7868"/>
                  <a:pt x="6655" y="7853"/>
                  <a:pt x="6771" y="7853"/>
                </a:cubicBezTo>
                <a:cubicBezTo>
                  <a:pt x="6987" y="7853"/>
                  <a:pt x="7189" y="7882"/>
                  <a:pt x="7406" y="7940"/>
                </a:cubicBezTo>
                <a:lnTo>
                  <a:pt x="7521" y="7969"/>
                </a:lnTo>
                <a:cubicBezTo>
                  <a:pt x="7529" y="7971"/>
                  <a:pt x="7537" y="7972"/>
                  <a:pt x="7545" y="7972"/>
                </a:cubicBezTo>
                <a:cubicBezTo>
                  <a:pt x="7583" y="7972"/>
                  <a:pt x="7625" y="7944"/>
                  <a:pt x="7637" y="7897"/>
                </a:cubicBezTo>
                <a:lnTo>
                  <a:pt x="7680" y="7781"/>
                </a:lnTo>
                <a:cubicBezTo>
                  <a:pt x="7723" y="7666"/>
                  <a:pt x="7767" y="7492"/>
                  <a:pt x="7810" y="7348"/>
                </a:cubicBezTo>
                <a:lnTo>
                  <a:pt x="7839" y="7348"/>
                </a:lnTo>
                <a:cubicBezTo>
                  <a:pt x="8416" y="7348"/>
                  <a:pt x="8719" y="7160"/>
                  <a:pt x="8864" y="7002"/>
                </a:cubicBezTo>
                <a:lnTo>
                  <a:pt x="9037" y="6814"/>
                </a:lnTo>
                <a:cubicBezTo>
                  <a:pt x="9080" y="6785"/>
                  <a:pt x="9066" y="6713"/>
                  <a:pt x="9008" y="6698"/>
                </a:cubicBezTo>
                <a:lnTo>
                  <a:pt x="8777" y="6612"/>
                </a:lnTo>
                <a:cubicBezTo>
                  <a:pt x="7998" y="6381"/>
                  <a:pt x="7362" y="5803"/>
                  <a:pt x="7045" y="5038"/>
                </a:cubicBezTo>
                <a:cubicBezTo>
                  <a:pt x="6958" y="4822"/>
                  <a:pt x="7045" y="4576"/>
                  <a:pt x="7261" y="4461"/>
                </a:cubicBezTo>
                <a:lnTo>
                  <a:pt x="7853" y="4172"/>
                </a:lnTo>
                <a:cubicBezTo>
                  <a:pt x="7940" y="4129"/>
                  <a:pt x="8012" y="4071"/>
                  <a:pt x="8055" y="3999"/>
                </a:cubicBezTo>
                <a:cubicBezTo>
                  <a:pt x="8196" y="3718"/>
                  <a:pt x="7976" y="3404"/>
                  <a:pt x="7694" y="3404"/>
                </a:cubicBezTo>
                <a:cubicBezTo>
                  <a:pt x="7656" y="3404"/>
                  <a:pt x="7618" y="3410"/>
                  <a:pt x="7579" y="3422"/>
                </a:cubicBezTo>
                <a:lnTo>
                  <a:pt x="7204" y="3523"/>
                </a:lnTo>
                <a:cubicBezTo>
                  <a:pt x="7178" y="3532"/>
                  <a:pt x="7151" y="3536"/>
                  <a:pt x="7125" y="3536"/>
                </a:cubicBezTo>
                <a:cubicBezTo>
                  <a:pt x="6993" y="3536"/>
                  <a:pt x="6872" y="3422"/>
                  <a:pt x="6872" y="3277"/>
                </a:cubicBezTo>
                <a:lnTo>
                  <a:pt x="6872" y="2166"/>
                </a:lnTo>
                <a:cubicBezTo>
                  <a:pt x="6828" y="1372"/>
                  <a:pt x="6496" y="780"/>
                  <a:pt x="5905" y="405"/>
                </a:cubicBezTo>
                <a:cubicBezTo>
                  <a:pt x="5500" y="159"/>
                  <a:pt x="5038" y="15"/>
                  <a:pt x="454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nvGrpSpPr>
          <p:cNvPr id="18129" name="Google Shape;18129;p82"/>
          <p:cNvGrpSpPr/>
          <p:nvPr/>
        </p:nvGrpSpPr>
        <p:grpSpPr>
          <a:xfrm>
            <a:off x="7968621" y="3365489"/>
            <a:ext cx="375818" cy="357651"/>
            <a:chOff x="7968621" y="3365489"/>
            <a:chExt cx="375818" cy="357651"/>
          </a:xfrm>
        </p:grpSpPr>
        <p:sp>
          <p:nvSpPr>
            <p:cNvPr id="18130" name="Google Shape;18130;p82"/>
            <p:cNvSpPr/>
            <p:nvPr/>
          </p:nvSpPr>
          <p:spPr>
            <a:xfrm>
              <a:off x="7968621" y="3367403"/>
              <a:ext cx="355371" cy="355738"/>
            </a:xfrm>
            <a:custGeom>
              <a:avLst/>
              <a:gdLst/>
              <a:ahLst/>
              <a:cxnLst/>
              <a:rect l="l" t="t" r="r" b="b"/>
              <a:pathLst>
                <a:path w="13556" h="13570" extrusionOk="0">
                  <a:moveTo>
                    <a:pt x="6771" y="1"/>
                  </a:moveTo>
                  <a:cubicBezTo>
                    <a:pt x="3032" y="1"/>
                    <a:pt x="1" y="3032"/>
                    <a:pt x="1" y="6785"/>
                  </a:cubicBezTo>
                  <a:cubicBezTo>
                    <a:pt x="1" y="10524"/>
                    <a:pt x="3032" y="13570"/>
                    <a:pt x="6771" y="13570"/>
                  </a:cubicBezTo>
                  <a:cubicBezTo>
                    <a:pt x="10524" y="13570"/>
                    <a:pt x="13556" y="10524"/>
                    <a:pt x="13556" y="6785"/>
                  </a:cubicBezTo>
                  <a:cubicBezTo>
                    <a:pt x="13556" y="3032"/>
                    <a:pt x="10524" y="1"/>
                    <a:pt x="6771" y="1"/>
                  </a:cubicBezTo>
                  <a:close/>
                </a:path>
              </a:pathLst>
            </a:custGeom>
            <a:solidFill>
              <a:srgbClr val="92A9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31" name="Google Shape;18131;p82"/>
            <p:cNvSpPr/>
            <p:nvPr/>
          </p:nvSpPr>
          <p:spPr>
            <a:xfrm>
              <a:off x="8123027" y="3365489"/>
              <a:ext cx="203979" cy="355423"/>
            </a:xfrm>
            <a:custGeom>
              <a:avLst/>
              <a:gdLst/>
              <a:ahLst/>
              <a:cxnLst/>
              <a:rect l="l" t="t" r="r" b="b"/>
              <a:pathLst>
                <a:path w="7781" h="13558" extrusionOk="0">
                  <a:moveTo>
                    <a:pt x="987" y="1"/>
                  </a:moveTo>
                  <a:cubicBezTo>
                    <a:pt x="952" y="1"/>
                    <a:pt x="916" y="1"/>
                    <a:pt x="881" y="1"/>
                  </a:cubicBezTo>
                  <a:lnTo>
                    <a:pt x="881" y="74"/>
                  </a:lnTo>
                  <a:lnTo>
                    <a:pt x="347" y="74"/>
                  </a:lnTo>
                  <a:lnTo>
                    <a:pt x="217" y="88"/>
                  </a:lnTo>
                  <a:lnTo>
                    <a:pt x="145" y="88"/>
                  </a:lnTo>
                  <a:lnTo>
                    <a:pt x="72" y="102"/>
                  </a:lnTo>
                  <a:lnTo>
                    <a:pt x="0" y="102"/>
                  </a:lnTo>
                  <a:cubicBezTo>
                    <a:pt x="3378" y="550"/>
                    <a:pt x="5890" y="3423"/>
                    <a:pt x="5890" y="6815"/>
                  </a:cubicBezTo>
                  <a:cubicBezTo>
                    <a:pt x="5890" y="10222"/>
                    <a:pt x="3378" y="13094"/>
                    <a:pt x="0" y="13542"/>
                  </a:cubicBezTo>
                  <a:lnTo>
                    <a:pt x="72" y="13542"/>
                  </a:lnTo>
                  <a:lnTo>
                    <a:pt x="145" y="13556"/>
                  </a:lnTo>
                  <a:lnTo>
                    <a:pt x="881" y="13556"/>
                  </a:lnTo>
                  <a:cubicBezTo>
                    <a:pt x="925" y="13557"/>
                    <a:pt x="969" y="13557"/>
                    <a:pt x="1012" y="13557"/>
                  </a:cubicBezTo>
                  <a:cubicBezTo>
                    <a:pt x="4749" y="13557"/>
                    <a:pt x="7781" y="10524"/>
                    <a:pt x="7781" y="6786"/>
                  </a:cubicBezTo>
                  <a:cubicBezTo>
                    <a:pt x="7781" y="3025"/>
                    <a:pt x="4735" y="1"/>
                    <a:pt x="987" y="1"/>
                  </a:cubicBezTo>
                  <a:close/>
                </a:path>
              </a:pathLst>
            </a:custGeom>
            <a:solidFill>
              <a:srgbClr val="6B7F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32" name="Google Shape;18132;p82"/>
            <p:cNvSpPr/>
            <p:nvPr/>
          </p:nvSpPr>
          <p:spPr>
            <a:xfrm>
              <a:off x="8123027" y="3459365"/>
              <a:ext cx="221412" cy="236538"/>
            </a:xfrm>
            <a:custGeom>
              <a:avLst/>
              <a:gdLst/>
              <a:ahLst/>
              <a:cxnLst/>
              <a:rect l="l" t="t" r="r" b="b"/>
              <a:pathLst>
                <a:path w="8446" h="9023" extrusionOk="0">
                  <a:moveTo>
                    <a:pt x="6857" y="0"/>
                  </a:moveTo>
                  <a:lnTo>
                    <a:pt x="6641" y="419"/>
                  </a:lnTo>
                  <a:cubicBezTo>
                    <a:pt x="6280" y="1069"/>
                    <a:pt x="5327" y="1231"/>
                    <a:pt x="4464" y="1231"/>
                  </a:cubicBezTo>
                  <a:cubicBezTo>
                    <a:pt x="3602" y="1231"/>
                    <a:pt x="2830" y="1069"/>
                    <a:pt x="2830" y="1069"/>
                  </a:cubicBezTo>
                  <a:lnTo>
                    <a:pt x="0" y="2685"/>
                  </a:lnTo>
                  <a:lnTo>
                    <a:pt x="4504" y="9022"/>
                  </a:lnTo>
                  <a:lnTo>
                    <a:pt x="4706" y="8893"/>
                  </a:lnTo>
                  <a:cubicBezTo>
                    <a:pt x="7449" y="7030"/>
                    <a:pt x="8445" y="3450"/>
                    <a:pt x="7059" y="433"/>
                  </a:cubicBezTo>
                  <a:lnTo>
                    <a:pt x="6857" y="0"/>
                  </a:lnTo>
                  <a:close/>
                </a:path>
              </a:pathLst>
            </a:custGeom>
            <a:solidFill>
              <a:srgbClr val="D1DBE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33" name="Google Shape;18133;p82"/>
            <p:cNvSpPr/>
            <p:nvPr/>
          </p:nvSpPr>
          <p:spPr>
            <a:xfrm>
              <a:off x="8224820" y="3460493"/>
              <a:ext cx="99171" cy="235778"/>
            </a:xfrm>
            <a:custGeom>
              <a:avLst/>
              <a:gdLst/>
              <a:ahLst/>
              <a:cxnLst/>
              <a:rect l="l" t="t" r="r" b="b"/>
              <a:pathLst>
                <a:path w="3783" h="8994" extrusionOk="0">
                  <a:moveTo>
                    <a:pt x="2960" y="1"/>
                  </a:moveTo>
                  <a:lnTo>
                    <a:pt x="2758" y="376"/>
                  </a:lnTo>
                  <a:cubicBezTo>
                    <a:pt x="2483" y="852"/>
                    <a:pt x="2180" y="1300"/>
                    <a:pt x="1848" y="1718"/>
                  </a:cubicBezTo>
                  <a:cubicBezTo>
                    <a:pt x="2368" y="4014"/>
                    <a:pt x="1675" y="6424"/>
                    <a:pt x="0" y="8070"/>
                  </a:cubicBezTo>
                  <a:lnTo>
                    <a:pt x="621" y="8994"/>
                  </a:lnTo>
                  <a:cubicBezTo>
                    <a:pt x="2599" y="7738"/>
                    <a:pt x="3783" y="5558"/>
                    <a:pt x="3783" y="3234"/>
                  </a:cubicBezTo>
                  <a:cubicBezTo>
                    <a:pt x="3783" y="2108"/>
                    <a:pt x="3508" y="997"/>
                    <a:pt x="2960" y="1"/>
                  </a:cubicBezTo>
                  <a:close/>
                </a:path>
              </a:pathLst>
            </a:custGeom>
            <a:solidFill>
              <a:srgbClr val="90A7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34" name="Google Shape;18134;p82"/>
            <p:cNvSpPr/>
            <p:nvPr/>
          </p:nvSpPr>
          <p:spPr>
            <a:xfrm>
              <a:off x="7993210" y="3552822"/>
              <a:ext cx="213102" cy="170319"/>
            </a:xfrm>
            <a:custGeom>
              <a:avLst/>
              <a:gdLst/>
              <a:ahLst/>
              <a:cxnLst/>
              <a:rect l="l" t="t" r="r" b="b"/>
              <a:pathLst>
                <a:path w="8129" h="6497" extrusionOk="0">
                  <a:moveTo>
                    <a:pt x="3769" y="1"/>
                  </a:moveTo>
                  <a:lnTo>
                    <a:pt x="1" y="3191"/>
                  </a:lnTo>
                  <a:lnTo>
                    <a:pt x="116" y="3364"/>
                  </a:lnTo>
                  <a:cubicBezTo>
                    <a:pt x="1358" y="5313"/>
                    <a:pt x="3523" y="6497"/>
                    <a:pt x="5833" y="6497"/>
                  </a:cubicBezTo>
                  <a:cubicBezTo>
                    <a:pt x="6511" y="6497"/>
                    <a:pt x="7190" y="6396"/>
                    <a:pt x="7839" y="6194"/>
                  </a:cubicBezTo>
                  <a:lnTo>
                    <a:pt x="8128" y="6107"/>
                  </a:lnTo>
                  <a:lnTo>
                    <a:pt x="3769" y="1"/>
                  </a:lnTo>
                  <a:close/>
                </a:path>
              </a:pathLst>
            </a:custGeom>
            <a:solidFill>
              <a:srgbClr val="D2DCE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35" name="Google Shape;18135;p82"/>
            <p:cNvSpPr/>
            <p:nvPr/>
          </p:nvSpPr>
          <p:spPr>
            <a:xfrm>
              <a:off x="8123027" y="3695484"/>
              <a:ext cx="83652" cy="27657"/>
            </a:xfrm>
            <a:custGeom>
              <a:avLst/>
              <a:gdLst/>
              <a:ahLst/>
              <a:cxnLst/>
              <a:rect l="l" t="t" r="r" b="b"/>
              <a:pathLst>
                <a:path w="3191" h="1055" extrusionOk="0">
                  <a:moveTo>
                    <a:pt x="2743" y="1"/>
                  </a:moveTo>
                  <a:cubicBezTo>
                    <a:pt x="1906" y="535"/>
                    <a:pt x="967" y="882"/>
                    <a:pt x="0" y="1011"/>
                  </a:cubicBezTo>
                  <a:cubicBezTo>
                    <a:pt x="289" y="1040"/>
                    <a:pt x="592" y="1055"/>
                    <a:pt x="881" y="1055"/>
                  </a:cubicBezTo>
                  <a:cubicBezTo>
                    <a:pt x="1675" y="1055"/>
                    <a:pt x="2454" y="925"/>
                    <a:pt x="3191" y="665"/>
                  </a:cubicBezTo>
                  <a:lnTo>
                    <a:pt x="2743" y="1"/>
                  </a:lnTo>
                  <a:close/>
                </a:path>
              </a:pathLst>
            </a:custGeom>
            <a:solidFill>
              <a:srgbClr val="8AA2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36" name="Google Shape;18136;p82"/>
            <p:cNvSpPr/>
            <p:nvPr/>
          </p:nvSpPr>
          <p:spPr>
            <a:xfrm>
              <a:off x="8091988" y="3529753"/>
              <a:ext cx="149871" cy="183190"/>
            </a:xfrm>
            <a:custGeom>
              <a:avLst/>
              <a:gdLst/>
              <a:ahLst/>
              <a:cxnLst/>
              <a:rect l="l" t="t" r="r" b="b"/>
              <a:pathLst>
                <a:path w="5717" h="6988" extrusionOk="0">
                  <a:moveTo>
                    <a:pt x="1184" y="0"/>
                  </a:moveTo>
                  <a:lnTo>
                    <a:pt x="1" y="881"/>
                  </a:lnTo>
                  <a:lnTo>
                    <a:pt x="4346" y="6987"/>
                  </a:lnTo>
                  <a:lnTo>
                    <a:pt x="4519" y="6929"/>
                  </a:lnTo>
                  <a:cubicBezTo>
                    <a:pt x="4865" y="6785"/>
                    <a:pt x="5183" y="6641"/>
                    <a:pt x="5500" y="6453"/>
                  </a:cubicBezTo>
                  <a:lnTo>
                    <a:pt x="5717" y="6323"/>
                  </a:lnTo>
                  <a:lnTo>
                    <a:pt x="118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37" name="Google Shape;18137;p82"/>
            <p:cNvSpPr/>
            <p:nvPr/>
          </p:nvSpPr>
          <p:spPr>
            <a:xfrm>
              <a:off x="8193781" y="3671654"/>
              <a:ext cx="48078" cy="41656"/>
            </a:xfrm>
            <a:custGeom>
              <a:avLst/>
              <a:gdLst/>
              <a:ahLst/>
              <a:cxnLst/>
              <a:rect l="l" t="t" r="r" b="b"/>
              <a:pathLst>
                <a:path w="1834" h="1589" extrusionOk="0">
                  <a:moveTo>
                    <a:pt x="1184" y="1"/>
                  </a:moveTo>
                  <a:cubicBezTo>
                    <a:pt x="824" y="361"/>
                    <a:pt x="434" y="665"/>
                    <a:pt x="1" y="939"/>
                  </a:cubicBezTo>
                  <a:lnTo>
                    <a:pt x="477" y="1588"/>
                  </a:lnTo>
                  <a:cubicBezTo>
                    <a:pt x="953" y="1415"/>
                    <a:pt x="1401" y="1184"/>
                    <a:pt x="1834" y="910"/>
                  </a:cubicBezTo>
                  <a:lnTo>
                    <a:pt x="1184" y="1"/>
                  </a:lnTo>
                  <a:close/>
                </a:path>
              </a:pathLst>
            </a:custGeom>
            <a:solidFill>
              <a:srgbClr val="EBED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38" name="Google Shape;18138;p82"/>
            <p:cNvSpPr/>
            <p:nvPr/>
          </p:nvSpPr>
          <p:spPr>
            <a:xfrm>
              <a:off x="7976197" y="3452549"/>
              <a:ext cx="239553" cy="183951"/>
            </a:xfrm>
            <a:custGeom>
              <a:avLst/>
              <a:gdLst/>
              <a:ahLst/>
              <a:cxnLst/>
              <a:rect l="l" t="t" r="r" b="b"/>
              <a:pathLst>
                <a:path w="9138" h="7017" extrusionOk="0">
                  <a:moveTo>
                    <a:pt x="7954" y="0"/>
                  </a:moveTo>
                  <a:lnTo>
                    <a:pt x="0" y="5529"/>
                  </a:lnTo>
                  <a:lnTo>
                    <a:pt x="58" y="5746"/>
                  </a:lnTo>
                  <a:cubicBezTo>
                    <a:pt x="188" y="6107"/>
                    <a:pt x="347" y="6468"/>
                    <a:pt x="534" y="6800"/>
                  </a:cubicBezTo>
                  <a:lnTo>
                    <a:pt x="650" y="7016"/>
                  </a:lnTo>
                  <a:lnTo>
                    <a:pt x="9138" y="881"/>
                  </a:lnTo>
                  <a:lnTo>
                    <a:pt x="7954" y="0"/>
                  </a:lnTo>
                  <a:close/>
                </a:path>
              </a:pathLst>
            </a:custGeom>
            <a:solidFill>
              <a:srgbClr val="8094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39" name="Google Shape;18139;p82"/>
            <p:cNvSpPr/>
            <p:nvPr/>
          </p:nvSpPr>
          <p:spPr>
            <a:xfrm>
              <a:off x="8168064" y="3365516"/>
              <a:ext cx="141928" cy="177607"/>
            </a:xfrm>
            <a:custGeom>
              <a:avLst/>
              <a:gdLst/>
              <a:ahLst/>
              <a:cxnLst/>
              <a:rect l="l" t="t" r="r" b="b"/>
              <a:pathLst>
                <a:path w="5414" h="6775" extrusionOk="0">
                  <a:moveTo>
                    <a:pt x="2700" y="0"/>
                  </a:moveTo>
                  <a:cubicBezTo>
                    <a:pt x="1198" y="0"/>
                    <a:pt x="0" y="1227"/>
                    <a:pt x="43" y="2729"/>
                  </a:cubicBezTo>
                  <a:cubicBezTo>
                    <a:pt x="43" y="4028"/>
                    <a:pt x="2122" y="6265"/>
                    <a:pt x="2541" y="6698"/>
                  </a:cubicBezTo>
                  <a:cubicBezTo>
                    <a:pt x="2584" y="6749"/>
                    <a:pt x="2645" y="6774"/>
                    <a:pt x="2707" y="6774"/>
                  </a:cubicBezTo>
                  <a:cubicBezTo>
                    <a:pt x="2768" y="6774"/>
                    <a:pt x="2829" y="6749"/>
                    <a:pt x="2873" y="6698"/>
                  </a:cubicBezTo>
                  <a:cubicBezTo>
                    <a:pt x="3291" y="6265"/>
                    <a:pt x="5370" y="4028"/>
                    <a:pt x="5370" y="2729"/>
                  </a:cubicBezTo>
                  <a:cubicBezTo>
                    <a:pt x="5413" y="1227"/>
                    <a:pt x="4201" y="0"/>
                    <a:pt x="2700" y="0"/>
                  </a:cubicBezTo>
                  <a:close/>
                </a:path>
              </a:pathLst>
            </a:custGeom>
            <a:solidFill>
              <a:srgbClr val="8CA4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40" name="Google Shape;18140;p82"/>
            <p:cNvSpPr/>
            <p:nvPr/>
          </p:nvSpPr>
          <p:spPr>
            <a:xfrm>
              <a:off x="8197189" y="3397944"/>
              <a:ext cx="73061" cy="62575"/>
            </a:xfrm>
            <a:custGeom>
              <a:avLst/>
              <a:gdLst/>
              <a:ahLst/>
              <a:cxnLst/>
              <a:rect l="l" t="t" r="r" b="b"/>
              <a:pathLst>
                <a:path w="2787" h="2387" extrusionOk="0">
                  <a:moveTo>
                    <a:pt x="1583" y="1"/>
                  </a:moveTo>
                  <a:cubicBezTo>
                    <a:pt x="1291" y="1"/>
                    <a:pt x="993" y="109"/>
                    <a:pt x="751" y="351"/>
                  </a:cubicBezTo>
                  <a:cubicBezTo>
                    <a:pt x="1" y="1102"/>
                    <a:pt x="535" y="2387"/>
                    <a:pt x="1589" y="2387"/>
                  </a:cubicBezTo>
                  <a:cubicBezTo>
                    <a:pt x="2253" y="2387"/>
                    <a:pt x="2787" y="1853"/>
                    <a:pt x="2787" y="1203"/>
                  </a:cubicBezTo>
                  <a:cubicBezTo>
                    <a:pt x="2787" y="479"/>
                    <a:pt x="2197" y="1"/>
                    <a:pt x="1583"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8141" name="Google Shape;18141;p82"/>
            <p:cNvSpPr/>
            <p:nvPr/>
          </p:nvSpPr>
          <p:spPr>
            <a:xfrm>
              <a:off x="8025376" y="3423451"/>
              <a:ext cx="80270" cy="73402"/>
            </a:xfrm>
            <a:custGeom>
              <a:avLst/>
              <a:gdLst/>
              <a:ahLst/>
              <a:cxnLst/>
              <a:rect l="l" t="t" r="r" b="b"/>
              <a:pathLst>
                <a:path w="3062" h="2800" extrusionOk="0">
                  <a:moveTo>
                    <a:pt x="1662" y="1"/>
                  </a:moveTo>
                  <a:cubicBezTo>
                    <a:pt x="1107" y="1"/>
                    <a:pt x="566" y="325"/>
                    <a:pt x="347" y="908"/>
                  </a:cubicBezTo>
                  <a:cubicBezTo>
                    <a:pt x="1" y="1818"/>
                    <a:pt x="679" y="2799"/>
                    <a:pt x="1661" y="2799"/>
                  </a:cubicBezTo>
                  <a:cubicBezTo>
                    <a:pt x="2441" y="2799"/>
                    <a:pt x="3061" y="2179"/>
                    <a:pt x="3061" y="1399"/>
                  </a:cubicBezTo>
                  <a:cubicBezTo>
                    <a:pt x="3061" y="1284"/>
                    <a:pt x="2960" y="1183"/>
                    <a:pt x="2845" y="1183"/>
                  </a:cubicBezTo>
                  <a:lnTo>
                    <a:pt x="1964" y="1183"/>
                  </a:lnTo>
                  <a:cubicBezTo>
                    <a:pt x="1955" y="1182"/>
                    <a:pt x="1946" y="1181"/>
                    <a:pt x="1937" y="1181"/>
                  </a:cubicBezTo>
                  <a:cubicBezTo>
                    <a:pt x="1641" y="1181"/>
                    <a:pt x="1641" y="1631"/>
                    <a:pt x="1937" y="1631"/>
                  </a:cubicBezTo>
                  <a:cubicBezTo>
                    <a:pt x="1946" y="1631"/>
                    <a:pt x="1955" y="1631"/>
                    <a:pt x="1964" y="1630"/>
                  </a:cubicBezTo>
                  <a:lnTo>
                    <a:pt x="2599" y="1630"/>
                  </a:lnTo>
                  <a:cubicBezTo>
                    <a:pt x="2481" y="2112"/>
                    <a:pt x="2073" y="2358"/>
                    <a:pt x="1665" y="2358"/>
                  </a:cubicBezTo>
                  <a:cubicBezTo>
                    <a:pt x="1278" y="2358"/>
                    <a:pt x="892" y="2137"/>
                    <a:pt x="752" y="1688"/>
                  </a:cubicBezTo>
                  <a:cubicBezTo>
                    <a:pt x="528" y="1008"/>
                    <a:pt x="1072" y="437"/>
                    <a:pt x="1668" y="437"/>
                  </a:cubicBezTo>
                  <a:cubicBezTo>
                    <a:pt x="1882" y="437"/>
                    <a:pt x="2102" y="510"/>
                    <a:pt x="2296" y="677"/>
                  </a:cubicBezTo>
                  <a:cubicBezTo>
                    <a:pt x="2341" y="713"/>
                    <a:pt x="2388" y="729"/>
                    <a:pt x="2433" y="729"/>
                  </a:cubicBezTo>
                  <a:cubicBezTo>
                    <a:pt x="2601" y="729"/>
                    <a:pt x="2734" y="505"/>
                    <a:pt x="2585" y="345"/>
                  </a:cubicBezTo>
                  <a:cubicBezTo>
                    <a:pt x="2314" y="111"/>
                    <a:pt x="1985" y="1"/>
                    <a:pt x="166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8145"/>
        <p:cNvGrpSpPr/>
        <p:nvPr/>
      </p:nvGrpSpPr>
      <p:grpSpPr>
        <a:xfrm>
          <a:off x="0" y="0"/>
          <a:ext cx="0" cy="0"/>
          <a:chOff x="0" y="0"/>
          <a:chExt cx="0" cy="0"/>
        </a:xfrm>
      </p:grpSpPr>
      <p:pic>
        <p:nvPicPr>
          <p:cNvPr id="18146" name="Google Shape;18146;p83">
            <a:hlinkClick r:id="rId3"/>
          </p:cNvPr>
          <p:cNvPicPr preferRelativeResize="0"/>
          <p:nvPr/>
        </p:nvPicPr>
        <p:blipFill>
          <a:blip r:embed="rId4">
            <a:alphaModFix/>
          </a:blip>
          <a:stretch>
            <a:fillRect/>
          </a:stretch>
        </p:blipFill>
        <p:spPr>
          <a:xfrm>
            <a:off x="3451063" y="2123075"/>
            <a:ext cx="2241874" cy="897350"/>
          </a:xfrm>
          <a:prstGeom prst="rect">
            <a:avLst/>
          </a:prstGeom>
          <a:noFill/>
          <a:ln>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7" name="Text Box 13">
            <a:extLst>
              <a:ext uri="{FF2B5EF4-FFF2-40B4-BE49-F238E27FC236}">
                <a16:creationId xmlns:a16="http://schemas.microsoft.com/office/drawing/2014/main" id="{757A8E06-0736-484B-9357-2660825F7158}"/>
              </a:ext>
            </a:extLst>
          </p:cNvPr>
          <p:cNvSpPr txBox="1">
            <a:spLocks noChangeArrowheads="1"/>
          </p:cNvSpPr>
          <p:nvPr/>
        </p:nvSpPr>
        <p:spPr bwMode="auto">
          <a:xfrm>
            <a:off x="1426369" y="463154"/>
            <a:ext cx="611624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solidFill>
                  <a:srgbClr val="FF0000"/>
                </a:solidFill>
                <a:latin typeface="Times New Roman" panose="02020603050405020304" pitchFamily="18" charset="0"/>
                <a:cs typeface="Times New Roman" panose="02020603050405020304" pitchFamily="18" charset="0"/>
              </a:rPr>
              <a:t>Tổng quát 1: Nếu PT ax</a:t>
            </a:r>
            <a:r>
              <a:rPr lang="en-US" altLang="vi-VN" sz="1800" baseline="30000">
                <a:solidFill>
                  <a:srgbClr val="FF0000"/>
                </a:solidFill>
                <a:latin typeface="Times New Roman" panose="02020603050405020304" pitchFamily="18" charset="0"/>
                <a:cs typeface="Times New Roman" panose="02020603050405020304" pitchFamily="18" charset="0"/>
              </a:rPr>
              <a:t>2</a:t>
            </a:r>
            <a:r>
              <a:rPr lang="en-US" altLang="vi-VN" sz="1800">
                <a:solidFill>
                  <a:srgbClr val="FF0000"/>
                </a:solidFill>
                <a:latin typeface="Times New Roman" panose="02020603050405020304" pitchFamily="18" charset="0"/>
                <a:cs typeface="Times New Roman" panose="02020603050405020304" pitchFamily="18" charset="0"/>
              </a:rPr>
              <a:t> + bx + c = 0 (a ≠ 0) có: a + b + c = 0 thì PT có một nghiệm </a:t>
            </a:r>
            <a:r>
              <a:rPr lang="en-US" altLang="vi-VN" sz="1800" i="1">
                <a:solidFill>
                  <a:schemeClr val="accent2"/>
                </a:solidFill>
                <a:latin typeface="Times New Roman" panose="02020603050405020304" pitchFamily="18" charset="0"/>
                <a:cs typeface="Times New Roman" panose="02020603050405020304" pitchFamily="18" charset="0"/>
              </a:rPr>
              <a:t>x</a:t>
            </a:r>
            <a:r>
              <a:rPr lang="en-US" altLang="vi-VN" sz="1800" i="1" baseline="-25000">
                <a:solidFill>
                  <a:schemeClr val="accent2"/>
                </a:solidFill>
                <a:latin typeface="Times New Roman" panose="02020603050405020304" pitchFamily="18" charset="0"/>
                <a:cs typeface="Times New Roman" panose="02020603050405020304" pitchFamily="18" charset="0"/>
              </a:rPr>
              <a:t>1</a:t>
            </a:r>
            <a:r>
              <a:rPr lang="en-US" altLang="vi-VN" sz="1800" i="1">
                <a:solidFill>
                  <a:schemeClr val="accent2"/>
                </a:solidFill>
                <a:latin typeface="Times New Roman" panose="02020603050405020304" pitchFamily="18" charset="0"/>
                <a:cs typeface="Times New Roman" panose="02020603050405020304" pitchFamily="18" charset="0"/>
              </a:rPr>
              <a:t> = 1</a:t>
            </a:r>
            <a:r>
              <a:rPr lang="en-US" altLang="vi-VN" sz="1800">
                <a:solidFill>
                  <a:schemeClr val="accent2"/>
                </a:solidFill>
                <a:latin typeface="Times New Roman" panose="02020603050405020304" pitchFamily="18" charset="0"/>
                <a:cs typeface="Times New Roman" panose="02020603050405020304" pitchFamily="18" charset="0"/>
              </a:rPr>
              <a:t>, </a:t>
            </a:r>
            <a:r>
              <a:rPr lang="en-US" altLang="vi-VN" sz="1800">
                <a:solidFill>
                  <a:srgbClr val="FF0000"/>
                </a:solidFill>
                <a:latin typeface="Times New Roman" panose="02020603050405020304" pitchFamily="18" charset="0"/>
                <a:cs typeface="Times New Roman" panose="02020603050405020304" pitchFamily="18" charset="0"/>
              </a:rPr>
              <a:t>còn nghiệm kia là </a:t>
            </a:r>
          </a:p>
        </p:txBody>
      </p:sp>
      <p:graphicFrame>
        <p:nvGraphicFramePr>
          <p:cNvPr id="21518" name="Object 14">
            <a:extLst>
              <a:ext uri="{FF2B5EF4-FFF2-40B4-BE49-F238E27FC236}">
                <a16:creationId xmlns:a16="http://schemas.microsoft.com/office/drawing/2014/main" id="{F07059B7-3BC7-46EC-B9AB-29862E3B4DAA}"/>
              </a:ext>
            </a:extLst>
          </p:cNvPr>
          <p:cNvGraphicFramePr>
            <a:graphicFrameLocks noChangeAspect="1"/>
          </p:cNvGraphicFramePr>
          <p:nvPr>
            <p:extLst>
              <p:ext uri="{D42A27DB-BD31-4B8C-83A1-F6EECF244321}">
                <p14:modId xmlns:p14="http://schemas.microsoft.com/office/powerpoint/2010/main" val="471192162"/>
              </p:ext>
            </p:extLst>
          </p:nvPr>
        </p:nvGraphicFramePr>
        <p:xfrm>
          <a:off x="6061885" y="622698"/>
          <a:ext cx="652463" cy="577453"/>
        </p:xfrm>
        <a:graphic>
          <a:graphicData uri="http://schemas.openxmlformats.org/presentationml/2006/ole">
            <mc:AlternateContent xmlns:mc="http://schemas.openxmlformats.org/markup-compatibility/2006">
              <mc:Choice xmlns:v="urn:schemas-microsoft-com:vml" Requires="v">
                <p:oleObj spid="_x0000_s7178" name="Equation" r:id="rId4" imgW="400052" imgH="342816" progId="Equation.3">
                  <p:embed/>
                </p:oleObj>
              </mc:Choice>
              <mc:Fallback>
                <p:oleObj name="Equation" r:id="rId4" imgW="400052" imgH="342816" progId="Equation.3">
                  <p:embed/>
                  <p:pic>
                    <p:nvPicPr>
                      <p:cNvPr id="21518" name="Object 14">
                        <a:extLst>
                          <a:ext uri="{FF2B5EF4-FFF2-40B4-BE49-F238E27FC236}">
                            <a16:creationId xmlns:a16="http://schemas.microsoft.com/office/drawing/2014/main" id="{F07059B7-3BC7-46EC-B9AB-29862E3B4D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1885" y="622698"/>
                        <a:ext cx="652463" cy="577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9" name="Text Box 15">
            <a:extLst>
              <a:ext uri="{FF2B5EF4-FFF2-40B4-BE49-F238E27FC236}">
                <a16:creationId xmlns:a16="http://schemas.microsoft.com/office/drawing/2014/main" id="{DE5B9428-735C-49FF-9CE0-658BBBECF480}"/>
              </a:ext>
            </a:extLst>
          </p:cNvPr>
          <p:cNvSpPr txBox="1">
            <a:spLocks noChangeArrowheads="1"/>
          </p:cNvSpPr>
          <p:nvPr/>
        </p:nvSpPr>
        <p:spPr bwMode="auto">
          <a:xfrm>
            <a:off x="1441847" y="1200151"/>
            <a:ext cx="61007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solidFill>
                  <a:srgbClr val="FF0000"/>
                </a:solidFill>
                <a:latin typeface="Times New Roman" panose="02020603050405020304" pitchFamily="18" charset="0"/>
                <a:cs typeface="Times New Roman" panose="02020603050405020304" pitchFamily="18" charset="0"/>
              </a:rPr>
              <a:t>Tổng quát 2: Nếu PT ax</a:t>
            </a:r>
            <a:r>
              <a:rPr lang="en-US" altLang="vi-VN" sz="1800" baseline="30000">
                <a:solidFill>
                  <a:srgbClr val="FF0000"/>
                </a:solidFill>
                <a:latin typeface="Times New Roman" panose="02020603050405020304" pitchFamily="18" charset="0"/>
                <a:cs typeface="Times New Roman" panose="02020603050405020304" pitchFamily="18" charset="0"/>
              </a:rPr>
              <a:t>2</a:t>
            </a:r>
            <a:r>
              <a:rPr lang="en-US" altLang="vi-VN" sz="1800">
                <a:solidFill>
                  <a:srgbClr val="FF0000"/>
                </a:solidFill>
                <a:latin typeface="Times New Roman" panose="02020603050405020304" pitchFamily="18" charset="0"/>
                <a:cs typeface="Times New Roman" panose="02020603050405020304" pitchFamily="18" charset="0"/>
              </a:rPr>
              <a:t> + bx + c = 0 (a ≠ 0) có: a - b + c = 0 thì PT có một nghiệm </a:t>
            </a:r>
            <a:r>
              <a:rPr lang="en-US" altLang="vi-VN" sz="1800" i="1">
                <a:solidFill>
                  <a:schemeClr val="accent2"/>
                </a:solidFill>
                <a:latin typeface="Times New Roman" panose="02020603050405020304" pitchFamily="18" charset="0"/>
                <a:cs typeface="Times New Roman" panose="02020603050405020304" pitchFamily="18" charset="0"/>
              </a:rPr>
              <a:t>x</a:t>
            </a:r>
            <a:r>
              <a:rPr lang="en-US" altLang="vi-VN" sz="1800" i="1" baseline="-25000">
                <a:solidFill>
                  <a:schemeClr val="accent2"/>
                </a:solidFill>
                <a:latin typeface="Times New Roman" panose="02020603050405020304" pitchFamily="18" charset="0"/>
                <a:cs typeface="Times New Roman" panose="02020603050405020304" pitchFamily="18" charset="0"/>
              </a:rPr>
              <a:t>1</a:t>
            </a:r>
            <a:r>
              <a:rPr lang="en-US" altLang="vi-VN" sz="1800" i="1">
                <a:solidFill>
                  <a:schemeClr val="accent2"/>
                </a:solidFill>
                <a:latin typeface="Times New Roman" panose="02020603050405020304" pitchFamily="18" charset="0"/>
                <a:cs typeface="Times New Roman" panose="02020603050405020304" pitchFamily="18" charset="0"/>
              </a:rPr>
              <a:t> = -1</a:t>
            </a:r>
            <a:r>
              <a:rPr lang="en-US" altLang="vi-VN" sz="1800">
                <a:solidFill>
                  <a:srgbClr val="FF0000"/>
                </a:solidFill>
                <a:latin typeface="Times New Roman" panose="02020603050405020304" pitchFamily="18" charset="0"/>
                <a:cs typeface="Times New Roman" panose="02020603050405020304" pitchFamily="18" charset="0"/>
              </a:rPr>
              <a:t>, còn nghiệm kia là </a:t>
            </a:r>
          </a:p>
        </p:txBody>
      </p:sp>
      <p:graphicFrame>
        <p:nvGraphicFramePr>
          <p:cNvPr id="21520" name="Object 16">
            <a:extLst>
              <a:ext uri="{FF2B5EF4-FFF2-40B4-BE49-F238E27FC236}">
                <a16:creationId xmlns:a16="http://schemas.microsoft.com/office/drawing/2014/main" id="{14D5D1EE-1FB6-4D02-BDA8-CD7DCC314238}"/>
              </a:ext>
            </a:extLst>
          </p:cNvPr>
          <p:cNvGraphicFramePr>
            <a:graphicFrameLocks noChangeAspect="1"/>
          </p:cNvGraphicFramePr>
          <p:nvPr>
            <p:extLst>
              <p:ext uri="{D42A27DB-BD31-4B8C-83A1-F6EECF244321}">
                <p14:modId xmlns:p14="http://schemas.microsoft.com/office/powerpoint/2010/main" val="4158642889"/>
              </p:ext>
            </p:extLst>
          </p:nvPr>
        </p:nvGraphicFramePr>
        <p:xfrm>
          <a:off x="6096587" y="1371600"/>
          <a:ext cx="801290" cy="577454"/>
        </p:xfrm>
        <a:graphic>
          <a:graphicData uri="http://schemas.openxmlformats.org/presentationml/2006/ole">
            <mc:AlternateContent xmlns:mc="http://schemas.openxmlformats.org/markup-compatibility/2006">
              <mc:Choice xmlns:v="urn:schemas-microsoft-com:vml" Requires="v">
                <p:oleObj spid="_x0000_s7179" name="Equation" r:id="rId6" imgW="495341" imgH="342816" progId="Equation.3">
                  <p:embed/>
                </p:oleObj>
              </mc:Choice>
              <mc:Fallback>
                <p:oleObj name="Equation" r:id="rId6" imgW="495341" imgH="342816" progId="Equation.3">
                  <p:embed/>
                  <p:pic>
                    <p:nvPicPr>
                      <p:cNvPr id="21520" name="Object 16">
                        <a:extLst>
                          <a:ext uri="{FF2B5EF4-FFF2-40B4-BE49-F238E27FC236}">
                            <a16:creationId xmlns:a16="http://schemas.microsoft.com/office/drawing/2014/main" id="{14D5D1EE-1FB6-4D02-BDA8-CD7DCC31423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587" y="1371600"/>
                        <a:ext cx="801290" cy="577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1" name="Text Box 17">
            <a:extLst>
              <a:ext uri="{FF2B5EF4-FFF2-40B4-BE49-F238E27FC236}">
                <a16:creationId xmlns:a16="http://schemas.microsoft.com/office/drawing/2014/main" id="{F7761844-87EF-4EA5-97DB-9C99EDE946EE}"/>
              </a:ext>
            </a:extLst>
          </p:cNvPr>
          <p:cNvSpPr txBox="1">
            <a:spLocks noChangeArrowheads="1"/>
          </p:cNvSpPr>
          <p:nvPr/>
        </p:nvSpPr>
        <p:spPr bwMode="auto">
          <a:xfrm>
            <a:off x="1547812" y="2095500"/>
            <a:ext cx="54244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vi-VN" altLang="vi-VN" sz="1800">
                <a:solidFill>
                  <a:schemeClr val="tx2"/>
                </a:solidFill>
                <a:latin typeface="Times New Roman" panose="02020603050405020304" pitchFamily="18" charset="0"/>
                <a:cs typeface="Times New Roman" panose="02020603050405020304" pitchFamily="18" charset="0"/>
              </a:rPr>
              <a:t>Tính nhẩm nghiệm của các phương trình:</a:t>
            </a:r>
          </a:p>
        </p:txBody>
      </p:sp>
      <p:sp>
        <p:nvSpPr>
          <p:cNvPr id="21522" name="Text Box 18">
            <a:extLst>
              <a:ext uri="{FF2B5EF4-FFF2-40B4-BE49-F238E27FC236}">
                <a16:creationId xmlns:a16="http://schemas.microsoft.com/office/drawing/2014/main" id="{15D305A2-1C78-46A9-AB5C-D708AC718CA9}"/>
              </a:ext>
            </a:extLst>
          </p:cNvPr>
          <p:cNvSpPr txBox="1">
            <a:spLocks noChangeArrowheads="1"/>
          </p:cNvSpPr>
          <p:nvPr/>
        </p:nvSpPr>
        <p:spPr bwMode="auto">
          <a:xfrm>
            <a:off x="1371600" y="2628900"/>
            <a:ext cx="199786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a) -5x</a:t>
            </a:r>
            <a:r>
              <a:rPr lang="en-US" altLang="vi-VN" sz="1800" baseline="30000">
                <a:latin typeface="Times New Roman" panose="02020603050405020304" pitchFamily="18" charset="0"/>
                <a:cs typeface="Times New Roman" panose="02020603050405020304" pitchFamily="18" charset="0"/>
              </a:rPr>
              <a:t>2</a:t>
            </a:r>
            <a:r>
              <a:rPr lang="en-US" altLang="vi-VN" sz="1800">
                <a:latin typeface="Times New Roman" panose="02020603050405020304" pitchFamily="18" charset="0"/>
                <a:cs typeface="Times New Roman" panose="02020603050405020304" pitchFamily="18" charset="0"/>
              </a:rPr>
              <a:t> + 3x + 2 = 0</a:t>
            </a:r>
            <a:endParaRPr lang="vi-VN" altLang="vi-VN" sz="1800">
              <a:latin typeface="Times New Roman" panose="02020603050405020304" pitchFamily="18" charset="0"/>
              <a:cs typeface="Times New Roman" panose="02020603050405020304" pitchFamily="18" charset="0"/>
            </a:endParaRPr>
          </a:p>
        </p:txBody>
      </p:sp>
      <p:sp>
        <p:nvSpPr>
          <p:cNvPr id="21523" name="Text Box 19">
            <a:extLst>
              <a:ext uri="{FF2B5EF4-FFF2-40B4-BE49-F238E27FC236}">
                <a16:creationId xmlns:a16="http://schemas.microsoft.com/office/drawing/2014/main" id="{DB958552-04BB-4751-BB6F-2156058B8FA8}"/>
              </a:ext>
            </a:extLst>
          </p:cNvPr>
          <p:cNvSpPr txBox="1">
            <a:spLocks noChangeArrowheads="1"/>
          </p:cNvSpPr>
          <p:nvPr/>
        </p:nvSpPr>
        <p:spPr bwMode="auto">
          <a:xfrm>
            <a:off x="4271962" y="2628900"/>
            <a:ext cx="26431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b) 2004x</a:t>
            </a:r>
            <a:r>
              <a:rPr lang="en-US" altLang="vi-VN" sz="1800" baseline="30000">
                <a:latin typeface="Times New Roman" panose="02020603050405020304" pitchFamily="18" charset="0"/>
                <a:cs typeface="Times New Roman" panose="02020603050405020304" pitchFamily="18" charset="0"/>
              </a:rPr>
              <a:t>2</a:t>
            </a:r>
            <a:r>
              <a:rPr lang="en-US" altLang="vi-VN" sz="1800">
                <a:latin typeface="Times New Roman" panose="02020603050405020304" pitchFamily="18" charset="0"/>
                <a:cs typeface="Times New Roman" panose="02020603050405020304" pitchFamily="18" charset="0"/>
              </a:rPr>
              <a:t> + 2005x +1 = 0</a:t>
            </a:r>
            <a:endParaRPr lang="vi-VN" altLang="vi-VN" sz="1800">
              <a:latin typeface="Times New Roman" panose="02020603050405020304" pitchFamily="18" charset="0"/>
              <a:cs typeface="Times New Roman" panose="02020603050405020304" pitchFamily="18" charset="0"/>
            </a:endParaRPr>
          </a:p>
        </p:txBody>
      </p:sp>
      <p:sp>
        <p:nvSpPr>
          <p:cNvPr id="21524" name="Text Box 20">
            <a:extLst>
              <a:ext uri="{FF2B5EF4-FFF2-40B4-BE49-F238E27FC236}">
                <a16:creationId xmlns:a16="http://schemas.microsoft.com/office/drawing/2014/main" id="{55000547-FB3C-4B00-881B-C1D8EA7F3F69}"/>
              </a:ext>
            </a:extLst>
          </p:cNvPr>
          <p:cNvSpPr txBox="1">
            <a:spLocks noChangeArrowheads="1"/>
          </p:cNvSpPr>
          <p:nvPr/>
        </p:nvSpPr>
        <p:spPr bwMode="auto">
          <a:xfrm>
            <a:off x="1201486" y="2971800"/>
            <a:ext cx="30276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Có a + b + c = -5 + 3 + 2 = 0</a:t>
            </a:r>
            <a:endParaRPr lang="vi-VN" altLang="vi-VN" sz="1800">
              <a:latin typeface="Times New Roman" panose="02020603050405020304" pitchFamily="18" charset="0"/>
              <a:cs typeface="Times New Roman" panose="02020603050405020304" pitchFamily="18" charset="0"/>
            </a:endParaRPr>
          </a:p>
        </p:txBody>
      </p:sp>
      <p:sp>
        <p:nvSpPr>
          <p:cNvPr id="21525" name="Text Box 21">
            <a:extLst>
              <a:ext uri="{FF2B5EF4-FFF2-40B4-BE49-F238E27FC236}">
                <a16:creationId xmlns:a16="http://schemas.microsoft.com/office/drawing/2014/main" id="{20F0C3B6-E11B-4DEF-967B-D8FAF0536D61}"/>
              </a:ext>
            </a:extLst>
          </p:cNvPr>
          <p:cNvSpPr txBox="1">
            <a:spLocks noChangeArrowheads="1"/>
          </p:cNvSpPr>
          <p:nvPr/>
        </p:nvSpPr>
        <p:spPr bwMode="auto">
          <a:xfrm>
            <a:off x="1532335" y="3417094"/>
            <a:ext cx="13823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Vậy x</a:t>
            </a:r>
            <a:r>
              <a:rPr lang="en-US" altLang="vi-VN" sz="1800" baseline="-25000">
                <a:latin typeface="Times New Roman" panose="02020603050405020304" pitchFamily="18" charset="0"/>
                <a:cs typeface="Times New Roman" panose="02020603050405020304" pitchFamily="18" charset="0"/>
              </a:rPr>
              <a:t>1</a:t>
            </a:r>
            <a:r>
              <a:rPr lang="en-US" altLang="vi-VN" sz="1800">
                <a:latin typeface="Times New Roman" panose="02020603050405020304" pitchFamily="18" charset="0"/>
                <a:cs typeface="Times New Roman" panose="02020603050405020304" pitchFamily="18" charset="0"/>
              </a:rPr>
              <a:t> = 1</a:t>
            </a:r>
            <a:r>
              <a:rPr lang="en-US" altLang="vi-VN" sz="1500">
                <a:cs typeface="Arial" panose="020B0604020202020204" pitchFamily="34" charset="0"/>
              </a:rPr>
              <a:t>;</a:t>
            </a:r>
            <a:endParaRPr lang="vi-VN" altLang="vi-VN" sz="1500">
              <a:cs typeface="Arial" panose="020B0604020202020204" pitchFamily="34" charset="0"/>
            </a:endParaRPr>
          </a:p>
        </p:txBody>
      </p:sp>
      <p:graphicFrame>
        <p:nvGraphicFramePr>
          <p:cNvPr id="21526" name="Object 22">
            <a:extLst>
              <a:ext uri="{FF2B5EF4-FFF2-40B4-BE49-F238E27FC236}">
                <a16:creationId xmlns:a16="http://schemas.microsoft.com/office/drawing/2014/main" id="{F6586A5E-4F25-465D-A549-2EE293581A13}"/>
              </a:ext>
            </a:extLst>
          </p:cNvPr>
          <p:cNvGraphicFramePr>
            <a:graphicFrameLocks noChangeAspect="1"/>
          </p:cNvGraphicFramePr>
          <p:nvPr/>
        </p:nvGraphicFramePr>
        <p:xfrm>
          <a:off x="3143250" y="3359944"/>
          <a:ext cx="386954" cy="490538"/>
        </p:xfrm>
        <a:graphic>
          <a:graphicData uri="http://schemas.openxmlformats.org/presentationml/2006/ole">
            <mc:AlternateContent xmlns:mc="http://schemas.openxmlformats.org/markup-compatibility/2006">
              <mc:Choice xmlns:v="urn:schemas-microsoft-com:vml" Requires="v">
                <p:oleObj spid="_x0000_s7180" name="Equation" r:id="rId8" imgW="266469" imgH="393359" progId="Equation.3">
                  <p:embed/>
                </p:oleObj>
              </mc:Choice>
              <mc:Fallback>
                <p:oleObj name="Equation" r:id="rId8" imgW="266469" imgH="393359" progId="Equation.3">
                  <p:embed/>
                  <p:pic>
                    <p:nvPicPr>
                      <p:cNvPr id="21526" name="Object 22">
                        <a:extLst>
                          <a:ext uri="{FF2B5EF4-FFF2-40B4-BE49-F238E27FC236}">
                            <a16:creationId xmlns:a16="http://schemas.microsoft.com/office/drawing/2014/main" id="{F6586A5E-4F25-465D-A549-2EE293581A1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50" y="3359944"/>
                        <a:ext cx="386954"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7" name="Line 23">
            <a:extLst>
              <a:ext uri="{FF2B5EF4-FFF2-40B4-BE49-F238E27FC236}">
                <a16:creationId xmlns:a16="http://schemas.microsoft.com/office/drawing/2014/main" id="{A5ABEE82-79E6-486A-820D-E443A130E729}"/>
              </a:ext>
            </a:extLst>
          </p:cNvPr>
          <p:cNvSpPr>
            <a:spLocks noChangeShapeType="1"/>
          </p:cNvSpPr>
          <p:nvPr/>
        </p:nvSpPr>
        <p:spPr bwMode="auto">
          <a:xfrm>
            <a:off x="4229100" y="2571751"/>
            <a:ext cx="0" cy="1565672"/>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1050"/>
          </a:p>
        </p:txBody>
      </p:sp>
      <p:sp>
        <p:nvSpPr>
          <p:cNvPr id="21528" name="Text Box 24">
            <a:extLst>
              <a:ext uri="{FF2B5EF4-FFF2-40B4-BE49-F238E27FC236}">
                <a16:creationId xmlns:a16="http://schemas.microsoft.com/office/drawing/2014/main" id="{C25F5333-020C-432B-83F2-F9DD4CE63D8D}"/>
              </a:ext>
            </a:extLst>
          </p:cNvPr>
          <p:cNvSpPr txBox="1">
            <a:spLocks noChangeArrowheads="1"/>
          </p:cNvSpPr>
          <p:nvPr/>
        </p:nvSpPr>
        <p:spPr bwMode="auto">
          <a:xfrm>
            <a:off x="4301728" y="3028950"/>
            <a:ext cx="34135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Có a - b + c = 2004 - 2005 + 1 = 0</a:t>
            </a:r>
            <a:endParaRPr lang="vi-VN" altLang="vi-VN" sz="1800">
              <a:latin typeface="Times New Roman" panose="02020603050405020304" pitchFamily="18" charset="0"/>
              <a:cs typeface="Times New Roman" panose="02020603050405020304" pitchFamily="18" charset="0"/>
            </a:endParaRPr>
          </a:p>
        </p:txBody>
      </p:sp>
      <p:sp>
        <p:nvSpPr>
          <p:cNvPr id="21529" name="Text Box 25">
            <a:extLst>
              <a:ext uri="{FF2B5EF4-FFF2-40B4-BE49-F238E27FC236}">
                <a16:creationId xmlns:a16="http://schemas.microsoft.com/office/drawing/2014/main" id="{B0E8C590-67D1-424E-A8BE-2722FF8AE19E}"/>
              </a:ext>
            </a:extLst>
          </p:cNvPr>
          <p:cNvSpPr txBox="1">
            <a:spLocks noChangeArrowheads="1"/>
          </p:cNvSpPr>
          <p:nvPr/>
        </p:nvSpPr>
        <p:spPr bwMode="auto">
          <a:xfrm>
            <a:off x="4295775" y="3474244"/>
            <a:ext cx="14370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Vậy x</a:t>
            </a:r>
            <a:r>
              <a:rPr lang="en-US" altLang="vi-VN" sz="1800" baseline="-25000">
                <a:latin typeface="Times New Roman" panose="02020603050405020304" pitchFamily="18" charset="0"/>
                <a:cs typeface="Times New Roman" panose="02020603050405020304" pitchFamily="18" charset="0"/>
              </a:rPr>
              <a:t>1</a:t>
            </a:r>
            <a:r>
              <a:rPr lang="en-US" altLang="vi-VN" sz="1800">
                <a:latin typeface="Times New Roman" panose="02020603050405020304" pitchFamily="18" charset="0"/>
                <a:cs typeface="Times New Roman" panose="02020603050405020304" pitchFamily="18" charset="0"/>
              </a:rPr>
              <a:t> = -1; </a:t>
            </a:r>
            <a:endParaRPr lang="vi-VN" altLang="vi-VN" sz="1800">
              <a:latin typeface="Times New Roman" panose="02020603050405020304" pitchFamily="18" charset="0"/>
              <a:cs typeface="Times New Roman" panose="02020603050405020304" pitchFamily="18" charset="0"/>
            </a:endParaRPr>
          </a:p>
        </p:txBody>
      </p:sp>
      <p:graphicFrame>
        <p:nvGraphicFramePr>
          <p:cNvPr id="21530" name="Object 26">
            <a:extLst>
              <a:ext uri="{FF2B5EF4-FFF2-40B4-BE49-F238E27FC236}">
                <a16:creationId xmlns:a16="http://schemas.microsoft.com/office/drawing/2014/main" id="{E870190D-EE36-4FBB-8B43-5F0F8E4FE6DF}"/>
              </a:ext>
            </a:extLst>
          </p:cNvPr>
          <p:cNvGraphicFramePr>
            <a:graphicFrameLocks noChangeAspect="1"/>
          </p:cNvGraphicFramePr>
          <p:nvPr/>
        </p:nvGraphicFramePr>
        <p:xfrm>
          <a:off x="6124575" y="3459957"/>
          <a:ext cx="790575" cy="426244"/>
        </p:xfrm>
        <a:graphic>
          <a:graphicData uri="http://schemas.openxmlformats.org/presentationml/2006/ole">
            <mc:AlternateContent xmlns:mc="http://schemas.openxmlformats.org/markup-compatibility/2006">
              <mc:Choice xmlns:v="urn:schemas-microsoft-com:vml" Requires="v">
                <p:oleObj spid="_x0000_s7181" name="Equation" r:id="rId10" imgW="495085" imgH="393529" progId="Equation.3">
                  <p:embed/>
                </p:oleObj>
              </mc:Choice>
              <mc:Fallback>
                <p:oleObj name="Equation" r:id="rId10" imgW="495085" imgH="393529" progId="Equation.3">
                  <p:embed/>
                  <p:pic>
                    <p:nvPicPr>
                      <p:cNvPr id="21530" name="Object 26">
                        <a:extLst>
                          <a:ext uri="{FF2B5EF4-FFF2-40B4-BE49-F238E27FC236}">
                            <a16:creationId xmlns:a16="http://schemas.microsoft.com/office/drawing/2014/main" id="{E870190D-EE36-4FBB-8B43-5F0F8E4FE6D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4575" y="3459957"/>
                        <a:ext cx="790575" cy="426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31" name="Text Box 27">
            <a:extLst>
              <a:ext uri="{FF2B5EF4-FFF2-40B4-BE49-F238E27FC236}">
                <a16:creationId xmlns:a16="http://schemas.microsoft.com/office/drawing/2014/main" id="{D87F67C8-E289-4115-9196-8D221F967A1E}"/>
              </a:ext>
            </a:extLst>
          </p:cNvPr>
          <p:cNvSpPr txBox="1">
            <a:spLocks noChangeArrowheads="1"/>
          </p:cNvSpPr>
          <p:nvPr/>
        </p:nvSpPr>
        <p:spPr bwMode="auto">
          <a:xfrm>
            <a:off x="2661048" y="3429000"/>
            <a:ext cx="72032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x</a:t>
            </a:r>
            <a:r>
              <a:rPr lang="en-US" altLang="vi-VN" sz="1800" baseline="-25000">
                <a:latin typeface="Times New Roman" panose="02020603050405020304" pitchFamily="18" charset="0"/>
                <a:cs typeface="Times New Roman" panose="02020603050405020304" pitchFamily="18" charset="0"/>
              </a:rPr>
              <a:t>2</a:t>
            </a:r>
            <a:r>
              <a:rPr lang="en-US" altLang="vi-VN" sz="1800">
                <a:latin typeface="Times New Roman" panose="02020603050405020304" pitchFamily="18" charset="0"/>
                <a:cs typeface="Times New Roman" panose="02020603050405020304" pitchFamily="18" charset="0"/>
              </a:rPr>
              <a:t> = </a:t>
            </a:r>
            <a:endParaRPr lang="vi-VN" altLang="vi-VN" sz="1800">
              <a:latin typeface="Times New Roman" panose="02020603050405020304" pitchFamily="18" charset="0"/>
              <a:cs typeface="Times New Roman" panose="02020603050405020304" pitchFamily="18" charset="0"/>
            </a:endParaRPr>
          </a:p>
        </p:txBody>
      </p:sp>
      <p:sp>
        <p:nvSpPr>
          <p:cNvPr id="21532" name="Text Box 28">
            <a:extLst>
              <a:ext uri="{FF2B5EF4-FFF2-40B4-BE49-F238E27FC236}">
                <a16:creationId xmlns:a16="http://schemas.microsoft.com/office/drawing/2014/main" id="{82C921A6-F7D9-47CC-9291-B8F12CEC754C}"/>
              </a:ext>
            </a:extLst>
          </p:cNvPr>
          <p:cNvSpPr txBox="1">
            <a:spLocks noChangeArrowheads="1"/>
          </p:cNvSpPr>
          <p:nvPr/>
        </p:nvSpPr>
        <p:spPr bwMode="auto">
          <a:xfrm>
            <a:off x="5657851" y="3486150"/>
            <a:ext cx="5941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x</a:t>
            </a:r>
            <a:r>
              <a:rPr lang="en-US" altLang="vi-VN" sz="1800" baseline="-25000">
                <a:latin typeface="Times New Roman" panose="02020603050405020304" pitchFamily="18" charset="0"/>
                <a:cs typeface="Times New Roman" panose="02020603050405020304" pitchFamily="18" charset="0"/>
              </a:rPr>
              <a:t>2</a:t>
            </a:r>
            <a:r>
              <a:rPr lang="en-US" altLang="vi-VN" sz="1800">
                <a:latin typeface="Times New Roman" panose="02020603050405020304" pitchFamily="18" charset="0"/>
                <a:cs typeface="Times New Roman" panose="02020603050405020304" pitchFamily="18" charset="0"/>
              </a:rPr>
              <a:t> = </a:t>
            </a:r>
            <a:endParaRPr lang="vi-VN" altLang="vi-VN" sz="180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1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5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52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5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52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52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53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152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152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52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52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152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53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15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7" grpId="0"/>
      <p:bldP spid="21519" grpId="0"/>
      <p:bldP spid="21521" grpId="0"/>
      <p:bldP spid="21522" grpId="0"/>
      <p:bldP spid="21523" grpId="0"/>
      <p:bldP spid="21524" grpId="0"/>
      <p:bldP spid="21525" grpId="0"/>
      <p:bldP spid="21528" grpId="0"/>
      <p:bldP spid="21529" grpId="0"/>
      <p:bldP spid="21531" grpId="0"/>
      <p:bldP spid="2153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10">
            <a:extLst>
              <a:ext uri="{FF2B5EF4-FFF2-40B4-BE49-F238E27FC236}">
                <a16:creationId xmlns:a16="http://schemas.microsoft.com/office/drawing/2014/main" id="{2877DFB2-9DF1-4F88-A873-2A06BFB31785}"/>
              </a:ext>
            </a:extLst>
          </p:cNvPr>
          <p:cNvGraphicFramePr>
            <a:graphicFrameLocks noChangeAspect="1"/>
          </p:cNvGraphicFramePr>
          <p:nvPr>
            <p:extLst>
              <p:ext uri="{D42A27DB-BD31-4B8C-83A1-F6EECF244321}">
                <p14:modId xmlns:p14="http://schemas.microsoft.com/office/powerpoint/2010/main" val="615832381"/>
              </p:ext>
            </p:extLst>
          </p:nvPr>
        </p:nvGraphicFramePr>
        <p:xfrm>
          <a:off x="3105150" y="1466850"/>
          <a:ext cx="685800" cy="148829"/>
        </p:xfrm>
        <a:graphic>
          <a:graphicData uri="http://schemas.openxmlformats.org/presentationml/2006/ole">
            <mc:AlternateContent xmlns:mc="http://schemas.openxmlformats.org/markup-compatibility/2006">
              <mc:Choice xmlns:v="urn:schemas-microsoft-com:vml" Requires="v">
                <p:oleObj spid="_x0000_s8209" name="Equation" r:id="rId3" imgW="435285" imgH="677109" progId="Equation.DSMT4">
                  <p:embed/>
                </p:oleObj>
              </mc:Choice>
              <mc:Fallback>
                <p:oleObj name="Equation" r:id="rId3" imgW="435285" imgH="677109" progId="Equation.DSMT4">
                  <p:embed/>
                  <p:pic>
                    <p:nvPicPr>
                      <p:cNvPr id="9218" name="Object 10">
                        <a:extLst>
                          <a:ext uri="{FF2B5EF4-FFF2-40B4-BE49-F238E27FC236}">
                            <a16:creationId xmlns:a16="http://schemas.microsoft.com/office/drawing/2014/main" id="{2877DFB2-9DF1-4F88-A873-2A06BFB317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5150" y="1466850"/>
                        <a:ext cx="6858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7">
            <a:extLst>
              <a:ext uri="{FF2B5EF4-FFF2-40B4-BE49-F238E27FC236}">
                <a16:creationId xmlns:a16="http://schemas.microsoft.com/office/drawing/2014/main" id="{0A6EA9AA-2508-4AD8-ADB5-4988FBFB709D}"/>
              </a:ext>
            </a:extLst>
          </p:cNvPr>
          <p:cNvSpPr txBox="1">
            <a:spLocks noChangeArrowheads="1"/>
          </p:cNvSpPr>
          <p:nvPr/>
        </p:nvSpPr>
        <p:spPr bwMode="auto">
          <a:xfrm>
            <a:off x="875497" y="508145"/>
            <a:ext cx="65151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Nếu x</a:t>
            </a:r>
            <a:r>
              <a:rPr lang="en-US" altLang="vi-VN" sz="1800" baseline="-25000">
                <a:latin typeface="Times New Roman" panose="02020603050405020304" pitchFamily="18" charset="0"/>
                <a:cs typeface="Times New Roman" panose="02020603050405020304" pitchFamily="18" charset="0"/>
              </a:rPr>
              <a:t>1</a:t>
            </a:r>
            <a:r>
              <a:rPr lang="en-US" altLang="vi-VN" sz="1800">
                <a:latin typeface="Times New Roman" panose="02020603050405020304" pitchFamily="18" charset="0"/>
                <a:cs typeface="Times New Roman" panose="02020603050405020304" pitchFamily="18" charset="0"/>
              </a:rPr>
              <a:t>, x</a:t>
            </a:r>
            <a:r>
              <a:rPr lang="en-US" altLang="vi-VN" sz="1800" baseline="-25000">
                <a:latin typeface="Times New Roman" panose="02020603050405020304" pitchFamily="18" charset="0"/>
                <a:cs typeface="Times New Roman" panose="02020603050405020304" pitchFamily="18" charset="0"/>
              </a:rPr>
              <a:t>2</a:t>
            </a:r>
            <a:r>
              <a:rPr lang="en-US" altLang="vi-VN" sz="1800">
                <a:latin typeface="Times New Roman" panose="02020603050405020304" pitchFamily="18" charset="0"/>
                <a:cs typeface="Times New Roman" panose="02020603050405020304" pitchFamily="18" charset="0"/>
              </a:rPr>
              <a:t> là hai nghiệm của PT ax</a:t>
            </a:r>
            <a:r>
              <a:rPr lang="en-US" altLang="vi-VN" sz="1800" baseline="30000">
                <a:latin typeface="Times New Roman" panose="02020603050405020304" pitchFamily="18" charset="0"/>
                <a:cs typeface="Times New Roman" panose="02020603050405020304" pitchFamily="18" charset="0"/>
              </a:rPr>
              <a:t>2</a:t>
            </a:r>
            <a:r>
              <a:rPr lang="en-US" altLang="vi-VN" sz="1800">
                <a:latin typeface="Times New Roman" panose="02020603050405020304" pitchFamily="18" charset="0"/>
                <a:cs typeface="Times New Roman" panose="02020603050405020304" pitchFamily="18" charset="0"/>
              </a:rPr>
              <a:t> + bx + c = 0 (a ≠ 0) thì:</a:t>
            </a:r>
          </a:p>
        </p:txBody>
      </p:sp>
      <p:graphicFrame>
        <p:nvGraphicFramePr>
          <p:cNvPr id="16" name="Object 9">
            <a:extLst>
              <a:ext uri="{FF2B5EF4-FFF2-40B4-BE49-F238E27FC236}">
                <a16:creationId xmlns:a16="http://schemas.microsoft.com/office/drawing/2014/main" id="{83EEAE09-79C6-4D22-8682-329A27A63C40}"/>
              </a:ext>
            </a:extLst>
          </p:cNvPr>
          <p:cNvGraphicFramePr>
            <a:graphicFrameLocks noChangeAspect="1"/>
          </p:cNvGraphicFramePr>
          <p:nvPr>
            <p:extLst>
              <p:ext uri="{D42A27DB-BD31-4B8C-83A1-F6EECF244321}">
                <p14:modId xmlns:p14="http://schemas.microsoft.com/office/powerpoint/2010/main" val="949438678"/>
              </p:ext>
            </p:extLst>
          </p:nvPr>
        </p:nvGraphicFramePr>
        <p:xfrm>
          <a:off x="2481263" y="896541"/>
          <a:ext cx="1026319" cy="475059"/>
        </p:xfrm>
        <a:graphic>
          <a:graphicData uri="http://schemas.openxmlformats.org/presentationml/2006/ole">
            <mc:AlternateContent xmlns:mc="http://schemas.openxmlformats.org/markup-compatibility/2006">
              <mc:Choice xmlns:v="urn:schemas-microsoft-com:vml" Requires="v">
                <p:oleObj spid="_x0000_s8210" name="Equation" r:id="rId5" imgW="800105" imgH="342816" progId="Equation.3">
                  <p:embed/>
                </p:oleObj>
              </mc:Choice>
              <mc:Fallback>
                <p:oleObj name="Equation" r:id="rId5" imgW="800105" imgH="342816" progId="Equation.3">
                  <p:embed/>
                  <p:pic>
                    <p:nvPicPr>
                      <p:cNvPr id="16" name="Object 9">
                        <a:extLst>
                          <a:ext uri="{FF2B5EF4-FFF2-40B4-BE49-F238E27FC236}">
                            <a16:creationId xmlns:a16="http://schemas.microsoft.com/office/drawing/2014/main" id="{83EEAE09-79C6-4D22-8682-329A27A63C4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1263" y="896541"/>
                        <a:ext cx="1026319" cy="4750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0">
            <a:extLst>
              <a:ext uri="{FF2B5EF4-FFF2-40B4-BE49-F238E27FC236}">
                <a16:creationId xmlns:a16="http://schemas.microsoft.com/office/drawing/2014/main" id="{71928C15-B1B8-49E0-9B90-1898E41D1CBA}"/>
              </a:ext>
            </a:extLst>
          </p:cNvPr>
          <p:cNvGraphicFramePr>
            <a:graphicFrameLocks noChangeAspect="1"/>
          </p:cNvGraphicFramePr>
          <p:nvPr>
            <p:extLst>
              <p:ext uri="{D42A27DB-BD31-4B8C-83A1-F6EECF244321}">
                <p14:modId xmlns:p14="http://schemas.microsoft.com/office/powerpoint/2010/main" val="3067415306"/>
              </p:ext>
            </p:extLst>
          </p:nvPr>
        </p:nvGraphicFramePr>
        <p:xfrm>
          <a:off x="2514600" y="1239441"/>
          <a:ext cx="796529" cy="475059"/>
        </p:xfrm>
        <a:graphic>
          <a:graphicData uri="http://schemas.openxmlformats.org/presentationml/2006/ole">
            <mc:AlternateContent xmlns:mc="http://schemas.openxmlformats.org/markup-compatibility/2006">
              <mc:Choice xmlns:v="urn:schemas-microsoft-com:vml" Requires="v">
                <p:oleObj spid="_x0000_s8211" name="Equation" r:id="rId7" imgW="609526" imgH="342816" progId="Equation.DSMT4">
                  <p:embed/>
                </p:oleObj>
              </mc:Choice>
              <mc:Fallback>
                <p:oleObj name="Equation" r:id="rId7" imgW="609526" imgH="342816" progId="Equation.DSMT4">
                  <p:embed/>
                  <p:pic>
                    <p:nvPicPr>
                      <p:cNvPr id="17" name="Object 10">
                        <a:extLst>
                          <a:ext uri="{FF2B5EF4-FFF2-40B4-BE49-F238E27FC236}">
                            <a16:creationId xmlns:a16="http://schemas.microsoft.com/office/drawing/2014/main" id="{71928C15-B1B8-49E0-9B90-1898E41D1C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1239441"/>
                        <a:ext cx="796529" cy="4750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AutoShape 11">
            <a:extLst>
              <a:ext uri="{FF2B5EF4-FFF2-40B4-BE49-F238E27FC236}">
                <a16:creationId xmlns:a16="http://schemas.microsoft.com/office/drawing/2014/main" id="{12AF0ABC-3138-4405-8127-10F8BAF07FD6}"/>
              </a:ext>
            </a:extLst>
          </p:cNvPr>
          <p:cNvSpPr>
            <a:spLocks/>
          </p:cNvSpPr>
          <p:nvPr/>
        </p:nvSpPr>
        <p:spPr bwMode="auto">
          <a:xfrm>
            <a:off x="2400300" y="1063228"/>
            <a:ext cx="54769" cy="594122"/>
          </a:xfrm>
          <a:prstGeom prst="leftBrace">
            <a:avLst>
              <a:gd name="adj1" fmla="val 9039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vi-VN" sz="1050"/>
          </a:p>
        </p:txBody>
      </p:sp>
      <p:sp>
        <p:nvSpPr>
          <p:cNvPr id="19" name="Text Box 12">
            <a:extLst>
              <a:ext uri="{FF2B5EF4-FFF2-40B4-BE49-F238E27FC236}">
                <a16:creationId xmlns:a16="http://schemas.microsoft.com/office/drawing/2014/main" id="{36443EEA-A423-410D-8085-15889431C868}"/>
              </a:ext>
            </a:extLst>
          </p:cNvPr>
          <p:cNvSpPr txBox="1">
            <a:spLocks noChangeArrowheads="1"/>
          </p:cNvSpPr>
          <p:nvPr/>
        </p:nvSpPr>
        <p:spPr bwMode="auto">
          <a:xfrm>
            <a:off x="875497" y="175574"/>
            <a:ext cx="2808684"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500" b="1">
                <a:latin typeface="Times New Roman" panose="02020603050405020304" pitchFamily="18" charset="0"/>
                <a:cs typeface="Arial" panose="020B0604020202020204" pitchFamily="34" charset="0"/>
              </a:rPr>
              <a:t>1. ĐỊNH L</a:t>
            </a:r>
            <a:r>
              <a:rPr lang="en-US" altLang="vi-VN" sz="1500" b="1">
                <a:cs typeface="Arial" panose="020B0604020202020204" pitchFamily="34" charset="0"/>
              </a:rPr>
              <a:t>Í</a:t>
            </a:r>
            <a:r>
              <a:rPr lang="en-US" altLang="vi-VN" sz="1500" b="1">
                <a:latin typeface="Times New Roman" panose="02020603050405020304" pitchFamily="18" charset="0"/>
                <a:cs typeface="Arial" panose="020B0604020202020204" pitchFamily="34" charset="0"/>
              </a:rPr>
              <a:t> VI-ÉT</a:t>
            </a:r>
            <a:endParaRPr lang="vi-VN" altLang="vi-VN" sz="1500" b="1">
              <a:latin typeface="Times New Roman" panose="02020603050405020304" pitchFamily="18" charset="0"/>
              <a:cs typeface="Arial" panose="020B0604020202020204" pitchFamily="34" charset="0"/>
            </a:endParaRPr>
          </a:p>
        </p:txBody>
      </p:sp>
      <p:sp>
        <p:nvSpPr>
          <p:cNvPr id="21" name="Text Box 12">
            <a:extLst>
              <a:ext uri="{FF2B5EF4-FFF2-40B4-BE49-F238E27FC236}">
                <a16:creationId xmlns:a16="http://schemas.microsoft.com/office/drawing/2014/main" id="{C4313B97-9D16-4035-9BF1-ABC1725F03A4}"/>
              </a:ext>
            </a:extLst>
          </p:cNvPr>
          <p:cNvSpPr txBox="1">
            <a:spLocks noChangeArrowheads="1"/>
          </p:cNvSpPr>
          <p:nvPr/>
        </p:nvSpPr>
        <p:spPr bwMode="auto">
          <a:xfrm>
            <a:off x="982266" y="1727597"/>
            <a:ext cx="2808684"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500" b="1">
                <a:latin typeface="Times New Roman" panose="02020603050405020304" pitchFamily="18" charset="0"/>
                <a:cs typeface="Arial" panose="020B0604020202020204" pitchFamily="34" charset="0"/>
              </a:rPr>
              <a:t>2. NHẨM NGHIỆM</a:t>
            </a:r>
            <a:endParaRPr lang="vi-VN" altLang="vi-VN" sz="1500" b="1">
              <a:latin typeface="Times New Roman" panose="02020603050405020304" pitchFamily="18" charset="0"/>
              <a:cs typeface="Arial" panose="020B0604020202020204" pitchFamily="34" charset="0"/>
            </a:endParaRPr>
          </a:p>
        </p:txBody>
      </p:sp>
      <p:sp>
        <p:nvSpPr>
          <p:cNvPr id="23" name="Text Box 13">
            <a:extLst>
              <a:ext uri="{FF2B5EF4-FFF2-40B4-BE49-F238E27FC236}">
                <a16:creationId xmlns:a16="http://schemas.microsoft.com/office/drawing/2014/main" id="{7417007F-471F-4824-8F46-A8327B3A5C36}"/>
              </a:ext>
            </a:extLst>
          </p:cNvPr>
          <p:cNvSpPr txBox="1">
            <a:spLocks noChangeArrowheads="1"/>
          </p:cNvSpPr>
          <p:nvPr/>
        </p:nvSpPr>
        <p:spPr bwMode="auto">
          <a:xfrm>
            <a:off x="982266" y="2126433"/>
            <a:ext cx="56435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 Phương trình  ax</a:t>
            </a:r>
            <a:r>
              <a:rPr lang="en-US" altLang="vi-VN" sz="1800" baseline="30000">
                <a:latin typeface="Times New Roman" panose="02020603050405020304" pitchFamily="18" charset="0"/>
                <a:cs typeface="Times New Roman" panose="02020603050405020304" pitchFamily="18" charset="0"/>
              </a:rPr>
              <a:t>2</a:t>
            </a:r>
            <a:r>
              <a:rPr lang="en-US" altLang="vi-VN" sz="1800">
                <a:latin typeface="Times New Roman" panose="02020603050405020304" pitchFamily="18" charset="0"/>
                <a:cs typeface="Times New Roman" panose="02020603050405020304" pitchFamily="18" charset="0"/>
              </a:rPr>
              <a:t> + bx + c = 0 (a ≠ 0) nếu</a:t>
            </a:r>
          </a:p>
        </p:txBody>
      </p:sp>
      <p:sp>
        <p:nvSpPr>
          <p:cNvPr id="25" name="Text Box 13">
            <a:extLst>
              <a:ext uri="{FF2B5EF4-FFF2-40B4-BE49-F238E27FC236}">
                <a16:creationId xmlns:a16="http://schemas.microsoft.com/office/drawing/2014/main" id="{6DBACAE2-6B04-4491-A577-12AB6DFB49AF}"/>
              </a:ext>
            </a:extLst>
          </p:cNvPr>
          <p:cNvSpPr txBox="1">
            <a:spLocks noChangeArrowheads="1"/>
          </p:cNvSpPr>
          <p:nvPr/>
        </p:nvSpPr>
        <p:spPr bwMode="auto">
          <a:xfrm>
            <a:off x="1011146" y="2512995"/>
            <a:ext cx="59721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 a + b + c = 0 thì </a:t>
            </a:r>
            <a:r>
              <a:rPr lang="en-US" altLang="vi-VN" sz="1800" i="1">
                <a:latin typeface="Times New Roman" panose="02020603050405020304" pitchFamily="18" charset="0"/>
                <a:cs typeface="Times New Roman" panose="02020603050405020304" pitchFamily="18" charset="0"/>
              </a:rPr>
              <a:t>x</a:t>
            </a:r>
            <a:r>
              <a:rPr lang="en-US" altLang="vi-VN" sz="1800" i="1" baseline="-25000">
                <a:latin typeface="Times New Roman" panose="02020603050405020304" pitchFamily="18" charset="0"/>
                <a:cs typeface="Times New Roman" panose="02020603050405020304" pitchFamily="18" charset="0"/>
              </a:rPr>
              <a:t>1</a:t>
            </a:r>
            <a:r>
              <a:rPr lang="en-US" altLang="vi-VN" sz="1800" i="1">
                <a:latin typeface="Times New Roman" panose="02020603050405020304" pitchFamily="18" charset="0"/>
                <a:cs typeface="Times New Roman" panose="02020603050405020304" pitchFamily="18" charset="0"/>
              </a:rPr>
              <a:t> = 1</a:t>
            </a:r>
            <a:r>
              <a:rPr lang="en-US" altLang="vi-VN" sz="1800">
                <a:latin typeface="Times New Roman" panose="02020603050405020304" pitchFamily="18" charset="0"/>
                <a:cs typeface="Times New Roman" panose="02020603050405020304" pitchFamily="18" charset="0"/>
              </a:rPr>
              <a:t>, còn nghiệm kia là </a:t>
            </a:r>
          </a:p>
        </p:txBody>
      </p:sp>
      <p:graphicFrame>
        <p:nvGraphicFramePr>
          <p:cNvPr id="4" name="Object 3">
            <a:extLst>
              <a:ext uri="{FF2B5EF4-FFF2-40B4-BE49-F238E27FC236}">
                <a16:creationId xmlns:a16="http://schemas.microsoft.com/office/drawing/2014/main" id="{1D659DCA-2473-4388-9F64-D84114C0B2AA}"/>
              </a:ext>
            </a:extLst>
          </p:cNvPr>
          <p:cNvGraphicFramePr>
            <a:graphicFrameLocks noChangeAspect="1"/>
          </p:cNvGraphicFramePr>
          <p:nvPr>
            <p:extLst>
              <p:ext uri="{D42A27DB-BD31-4B8C-83A1-F6EECF244321}">
                <p14:modId xmlns:p14="http://schemas.microsoft.com/office/powerpoint/2010/main" val="2492675435"/>
              </p:ext>
            </p:extLst>
          </p:nvPr>
        </p:nvGraphicFramePr>
        <p:xfrm>
          <a:off x="5098422" y="2470853"/>
          <a:ext cx="652463" cy="473869"/>
        </p:xfrm>
        <a:graphic>
          <a:graphicData uri="http://schemas.openxmlformats.org/presentationml/2006/ole">
            <mc:AlternateContent xmlns:mc="http://schemas.openxmlformats.org/markup-compatibility/2006">
              <mc:Choice xmlns:v="urn:schemas-microsoft-com:vml" Requires="v">
                <p:oleObj spid="_x0000_s8212" name="Equation" r:id="rId9" imgW="390604" imgH="333368" progId="Equation.DSMT4">
                  <p:embed/>
                </p:oleObj>
              </mc:Choice>
              <mc:Fallback>
                <p:oleObj name="Equation" r:id="rId9" imgW="390604" imgH="333368" progId="Equation.DSMT4">
                  <p:embed/>
                  <p:pic>
                    <p:nvPicPr>
                      <p:cNvPr id="4" name="Object 3">
                        <a:extLst>
                          <a:ext uri="{FF2B5EF4-FFF2-40B4-BE49-F238E27FC236}">
                            <a16:creationId xmlns:a16="http://schemas.microsoft.com/office/drawing/2014/main" id="{1D659DCA-2473-4388-9F64-D84114C0B2A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8422" y="2470853"/>
                        <a:ext cx="652463" cy="473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15">
            <a:extLst>
              <a:ext uri="{FF2B5EF4-FFF2-40B4-BE49-F238E27FC236}">
                <a16:creationId xmlns:a16="http://schemas.microsoft.com/office/drawing/2014/main" id="{23A950DA-722F-40CA-9EC1-0B5894070C5C}"/>
              </a:ext>
            </a:extLst>
          </p:cNvPr>
          <p:cNvSpPr txBox="1">
            <a:spLocks noChangeArrowheads="1"/>
          </p:cNvSpPr>
          <p:nvPr/>
        </p:nvSpPr>
        <p:spPr bwMode="auto">
          <a:xfrm>
            <a:off x="1085577" y="3007118"/>
            <a:ext cx="6000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1800">
                <a:latin typeface="Times New Roman" panose="02020603050405020304" pitchFamily="18" charset="0"/>
                <a:cs typeface="Times New Roman" panose="02020603050405020304" pitchFamily="18" charset="0"/>
              </a:rPr>
              <a:t>a - b + c = 0 thì </a:t>
            </a:r>
            <a:r>
              <a:rPr lang="en-US" altLang="vi-VN" sz="1800" i="1">
                <a:latin typeface="Times New Roman" panose="02020603050405020304" pitchFamily="18" charset="0"/>
                <a:cs typeface="Times New Roman" panose="02020603050405020304" pitchFamily="18" charset="0"/>
              </a:rPr>
              <a:t>x</a:t>
            </a:r>
            <a:r>
              <a:rPr lang="en-US" altLang="vi-VN" sz="1800" i="1" baseline="-25000">
                <a:latin typeface="Times New Roman" panose="02020603050405020304" pitchFamily="18" charset="0"/>
                <a:cs typeface="Times New Roman" panose="02020603050405020304" pitchFamily="18" charset="0"/>
              </a:rPr>
              <a:t>1</a:t>
            </a:r>
            <a:r>
              <a:rPr lang="en-US" altLang="vi-VN" sz="1800" i="1">
                <a:latin typeface="Times New Roman" panose="02020603050405020304" pitchFamily="18" charset="0"/>
                <a:cs typeface="Times New Roman" panose="02020603050405020304" pitchFamily="18" charset="0"/>
              </a:rPr>
              <a:t> = -1</a:t>
            </a:r>
            <a:r>
              <a:rPr lang="en-US" altLang="vi-VN" sz="1800">
                <a:latin typeface="Times New Roman" panose="02020603050405020304" pitchFamily="18" charset="0"/>
                <a:cs typeface="Times New Roman" panose="02020603050405020304" pitchFamily="18" charset="0"/>
              </a:rPr>
              <a:t>, còn nghiệm kia là </a:t>
            </a:r>
          </a:p>
        </p:txBody>
      </p:sp>
      <p:graphicFrame>
        <p:nvGraphicFramePr>
          <p:cNvPr id="5" name="Object 4">
            <a:extLst>
              <a:ext uri="{FF2B5EF4-FFF2-40B4-BE49-F238E27FC236}">
                <a16:creationId xmlns:a16="http://schemas.microsoft.com/office/drawing/2014/main" id="{562E7A7F-FDF3-4F09-9E85-3C6831C2AAEC}"/>
              </a:ext>
            </a:extLst>
          </p:cNvPr>
          <p:cNvGraphicFramePr>
            <a:graphicFrameLocks noChangeAspect="1"/>
          </p:cNvGraphicFramePr>
          <p:nvPr>
            <p:extLst>
              <p:ext uri="{D42A27DB-BD31-4B8C-83A1-F6EECF244321}">
                <p14:modId xmlns:p14="http://schemas.microsoft.com/office/powerpoint/2010/main" val="2032699868"/>
              </p:ext>
            </p:extLst>
          </p:nvPr>
        </p:nvGraphicFramePr>
        <p:xfrm>
          <a:off x="5098422" y="2952860"/>
          <a:ext cx="661988" cy="477441"/>
        </p:xfrm>
        <a:graphic>
          <a:graphicData uri="http://schemas.openxmlformats.org/presentationml/2006/ole">
            <mc:AlternateContent xmlns:mc="http://schemas.openxmlformats.org/markup-compatibility/2006">
              <mc:Choice xmlns:v="urn:schemas-microsoft-com:vml" Requires="v">
                <p:oleObj spid="_x0000_s8213" name="Equation" r:id="rId11" imgW="485894" imgH="333368" progId="Equation.DSMT4">
                  <p:embed/>
                </p:oleObj>
              </mc:Choice>
              <mc:Fallback>
                <p:oleObj name="Equation" r:id="rId11" imgW="485894" imgH="333368" progId="Equation.DSMT4">
                  <p:embed/>
                  <p:pic>
                    <p:nvPicPr>
                      <p:cNvPr id="5" name="Object 4">
                        <a:extLst>
                          <a:ext uri="{FF2B5EF4-FFF2-40B4-BE49-F238E27FC236}">
                            <a16:creationId xmlns:a16="http://schemas.microsoft.com/office/drawing/2014/main" id="{562E7A7F-FDF3-4F09-9E85-3C6831C2AAE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8422" y="2952860"/>
                        <a:ext cx="661988" cy="477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animBg="1"/>
      <p:bldP spid="19" grpId="0"/>
      <p:bldP spid="21" grpId="0"/>
      <p:bldP spid="23" grpId="0"/>
      <p:bldP spid="25" grpId="0"/>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385"/>
        <p:cNvGrpSpPr/>
        <p:nvPr/>
      </p:nvGrpSpPr>
      <p:grpSpPr>
        <a:xfrm>
          <a:off x="0" y="0"/>
          <a:ext cx="0" cy="0"/>
          <a:chOff x="0" y="0"/>
          <a:chExt cx="0" cy="0"/>
        </a:xfrm>
      </p:grpSpPr>
      <p:pic>
        <p:nvPicPr>
          <p:cNvPr id="2" name="Picture 1">
            <a:extLst>
              <a:ext uri="{FF2B5EF4-FFF2-40B4-BE49-F238E27FC236}">
                <a16:creationId xmlns:a16="http://schemas.microsoft.com/office/drawing/2014/main" id="{9F4FBE2F-D685-4507-A5F6-56273F2B2DF3}"/>
              </a:ext>
            </a:extLst>
          </p:cNvPr>
          <p:cNvPicPr>
            <a:picLocks noChangeAspect="1"/>
          </p:cNvPicPr>
          <p:nvPr/>
        </p:nvPicPr>
        <p:blipFill>
          <a:blip r:embed="rId3"/>
          <a:stretch>
            <a:fillRect/>
          </a:stretch>
        </p:blipFill>
        <p:spPr>
          <a:xfrm>
            <a:off x="0" y="679155"/>
            <a:ext cx="7687340" cy="159793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453"/>
        <p:cNvGrpSpPr/>
        <p:nvPr/>
      </p:nvGrpSpPr>
      <p:grpSpPr>
        <a:xfrm>
          <a:off x="0" y="0"/>
          <a:ext cx="0" cy="0"/>
          <a:chOff x="0" y="0"/>
          <a:chExt cx="0" cy="0"/>
        </a:xfrm>
      </p:grpSpPr>
      <p:grpSp>
        <p:nvGrpSpPr>
          <p:cNvPr id="2509" name="Google Shape;2509;p55"/>
          <p:cNvGrpSpPr/>
          <p:nvPr/>
        </p:nvGrpSpPr>
        <p:grpSpPr>
          <a:xfrm>
            <a:off x="7487497" y="116727"/>
            <a:ext cx="1906374" cy="1523720"/>
            <a:chOff x="-424144" y="-449551"/>
            <a:chExt cx="1906374" cy="1523720"/>
          </a:xfrm>
        </p:grpSpPr>
        <p:sp>
          <p:nvSpPr>
            <p:cNvPr id="2510" name="Google Shape;2510;p55"/>
            <p:cNvSpPr/>
            <p:nvPr/>
          </p:nvSpPr>
          <p:spPr>
            <a:xfrm rot="-1927300">
              <a:off x="-155075" y="654075"/>
              <a:ext cx="202466" cy="185281"/>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11" name="Google Shape;2511;p55"/>
            <p:cNvSpPr/>
            <p:nvPr/>
          </p:nvSpPr>
          <p:spPr>
            <a:xfrm rot="-1927300">
              <a:off x="196396" y="670892"/>
              <a:ext cx="188236" cy="184831"/>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12" name="Google Shape;2512;p55"/>
            <p:cNvSpPr/>
            <p:nvPr/>
          </p:nvSpPr>
          <p:spPr>
            <a:xfrm rot="-1927300">
              <a:off x="983177" y="43007"/>
              <a:ext cx="199415" cy="189971"/>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13" name="Google Shape;2513;p55"/>
            <p:cNvSpPr/>
            <p:nvPr/>
          </p:nvSpPr>
          <p:spPr>
            <a:xfrm rot="-1927300">
              <a:off x="534992" y="602803"/>
              <a:ext cx="186213" cy="168160"/>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14" name="Google Shape;2514;p55"/>
            <p:cNvSpPr/>
            <p:nvPr/>
          </p:nvSpPr>
          <p:spPr>
            <a:xfrm rot="-1927300">
              <a:off x="812711" y="396437"/>
              <a:ext cx="181105" cy="181330"/>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515" name="Google Shape;2515;p55"/>
            <p:cNvSpPr/>
            <p:nvPr/>
          </p:nvSpPr>
          <p:spPr>
            <a:xfrm rot="-1927300">
              <a:off x="-396463" y="-6199"/>
              <a:ext cx="1851012" cy="637016"/>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pic>
        <p:nvPicPr>
          <p:cNvPr id="3" name="Picture 2">
            <a:extLst>
              <a:ext uri="{FF2B5EF4-FFF2-40B4-BE49-F238E27FC236}">
                <a16:creationId xmlns:a16="http://schemas.microsoft.com/office/drawing/2014/main" id="{8C22552C-A1CD-45BB-90B5-D50A99DEC369}"/>
              </a:ext>
            </a:extLst>
          </p:cNvPr>
          <p:cNvPicPr>
            <a:picLocks noChangeAspect="1"/>
          </p:cNvPicPr>
          <p:nvPr/>
        </p:nvPicPr>
        <p:blipFill>
          <a:blip r:embed="rId3"/>
          <a:stretch>
            <a:fillRect/>
          </a:stretch>
        </p:blipFill>
        <p:spPr>
          <a:xfrm>
            <a:off x="161664" y="137992"/>
            <a:ext cx="7325833" cy="3190755"/>
          </a:xfrm>
          <a:prstGeom prst="rect">
            <a:avLst/>
          </a:prstGeom>
        </p:spPr>
      </p:pic>
    </p:spTree>
  </p:cSld>
  <p:clrMapOvr>
    <a:masterClrMapping/>
  </p:clrMapOvr>
</p:sld>
</file>

<file path=ppt/theme/theme1.xml><?xml version="1.0" encoding="utf-8"?>
<a:theme xmlns:a="http://schemas.openxmlformats.org/drawingml/2006/main" name="Creative Multi-Education Toolkit by Slidesgo">
  <a:themeElements>
    <a:clrScheme name="Simple Light">
      <a:dk1>
        <a:srgbClr val="003548"/>
      </a:dk1>
      <a:lt1>
        <a:srgbClr val="FFFFFF"/>
      </a:lt1>
      <a:dk2>
        <a:srgbClr val="0396A6"/>
      </a:dk2>
      <a:lt2>
        <a:srgbClr val="60D5DD"/>
      </a:lt2>
      <a:accent1>
        <a:srgbClr val="F07777"/>
      </a:accent1>
      <a:accent2>
        <a:srgbClr val="FFD05E"/>
      </a:accent2>
      <a:accent3>
        <a:srgbClr val="FFFFFF"/>
      </a:accent3>
      <a:accent4>
        <a:srgbClr val="FFFFFF"/>
      </a:accent4>
      <a:accent5>
        <a:srgbClr val="FFFFFF"/>
      </a:accent5>
      <a:accent6>
        <a:srgbClr val="FFFFFF"/>
      </a:accent6>
      <a:hlink>
        <a:srgbClr val="FFD05E"/>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lidesgo Final Pages">
  <a:themeElements>
    <a:clrScheme name="Simple Light">
      <a:dk1>
        <a:srgbClr val="000000"/>
      </a:dk1>
      <a:lt1>
        <a:srgbClr val="FFFFFF"/>
      </a:lt1>
      <a:dk2>
        <a:srgbClr val="595959"/>
      </a:dk2>
      <a:lt2>
        <a:srgbClr val="EEEEEE"/>
      </a:lt2>
      <a:accent1>
        <a:srgbClr val="FFAB40"/>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89</TotalTime>
  <Words>1630</Words>
  <PresentationFormat>On-screen Show (16:9)</PresentationFormat>
  <Paragraphs>217</Paragraphs>
  <Slides>53</Slides>
  <Notes>40</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2</vt:i4>
      </vt:variant>
      <vt:variant>
        <vt:lpstr>Slide Titles</vt:lpstr>
      </vt:variant>
      <vt:variant>
        <vt:i4>53</vt:i4>
      </vt:variant>
    </vt:vector>
  </HeadingPairs>
  <TitlesOfParts>
    <vt:vector size="69" baseType="lpstr">
      <vt:lpstr>Roboto Medium</vt:lpstr>
      <vt:lpstr>Arial</vt:lpstr>
      <vt:lpstr>Amatic SC</vt:lpstr>
      <vt:lpstr>Proxima Nova Semibold</vt:lpstr>
      <vt:lpstr>Poppins</vt:lpstr>
      <vt:lpstr>Proxima Nova</vt:lpstr>
      <vt:lpstr>Roboto Condensed Light</vt:lpstr>
      <vt:lpstr>Montserrat</vt:lpstr>
      <vt:lpstr>Calibri</vt:lpstr>
      <vt:lpstr>Raleway</vt:lpstr>
      <vt:lpstr>Times New Roman</vt:lpstr>
      <vt:lpstr>Poppins Medium</vt:lpstr>
      <vt:lpstr>Creative Multi-Education Toolkit by Slidesgo</vt:lpstr>
      <vt:lpstr>Slidesgo Final Pages</vt:lpstr>
      <vt:lpstr>Equation</vt:lpstr>
      <vt:lpstr>MathType 7.0 Equation</vt:lpstr>
      <vt:lpstr>PowerPoint Presentation</vt:lpstr>
      <vt:lpstr>BÀI 3 – HỆ THỨC VI-ET VÀ ỨNG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You can use a graph!</vt:lpstr>
      <vt:lpstr>A timeline is also useful</vt:lpstr>
      <vt:lpstr>Show numbers</vt:lpstr>
      <vt:lpstr>Add some percentages</vt:lpstr>
      <vt:lpstr>Our team</vt:lpstr>
      <vt:lpstr>Computer mockup</vt:lpstr>
      <vt:lpstr>Mobile mockup</vt:lpstr>
      <vt:lpstr>Thanks!</vt:lpstr>
      <vt:lpstr>Alternative resources</vt:lpstr>
      <vt:lpstr>Resources</vt:lpstr>
      <vt:lpstr>Resources</vt:lpstr>
      <vt:lpstr>Instructions for use</vt:lpstr>
      <vt:lpstr>Fonts &amp; colors used</vt:lpstr>
      <vt:lpstr>PowerPoint Presentation</vt:lpstr>
      <vt:lpstr>Use our editable graphic resources...</vt:lpstr>
      <vt:lpstr>PowerPoint Presentation</vt:lpstr>
      <vt:lpstr>PowerPoint Presentation</vt:lpstr>
      <vt:lpstr>PowerPoint Presentation</vt:lpstr>
      <vt:lpstr>PowerPoint Presentation</vt:lpstr>
      <vt:lpstr>PowerPoint Presentation</vt:lpstr>
      <vt:lpstr>...and our sets of editable icons</vt:lpstr>
      <vt:lpstr>Educational Icons</vt:lpstr>
      <vt:lpstr>Business Icons</vt:lpstr>
      <vt:lpstr>Help &amp; Support Icons</vt:lpstr>
      <vt:lpstr>Creative Process Icons</vt:lpstr>
      <vt:lpstr>Nature Icons</vt:lpstr>
      <vt:lpstr>SEO &amp; Marketing Icon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dcterms:modified xsi:type="dcterms:W3CDTF">2023-04-17T11:45:01Z</dcterms:modified>
</cp:coreProperties>
</file>